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omments/comment1.xml" ContentType="application/vnd.openxmlformats-officedocument.presentationml.comment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omments/comment2.xml" ContentType="application/vnd.openxmlformats-officedocument.presentationml.comment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omments/comment3.xml" ContentType="application/vnd.openxmlformats-officedocument.presentationml.comment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omments/comment4.xml" ContentType="application/vnd.openxmlformats-officedocument.presentationml.comment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omments/comment5.xml" ContentType="application/vnd.openxmlformats-officedocument.presentationml.comment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omments/comment6.xml" ContentType="application/vnd.openxmlformats-officedocument.presentationml.comment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 id="2147483661" r:id="rId2"/>
    <p:sldMasterId id="2147483674" r:id="rId3"/>
    <p:sldMasterId id="2147483686" r:id="rId4"/>
    <p:sldMasterId id="2147483698" r:id="rId5"/>
  </p:sldMasterIdLst>
  <p:notesMasterIdLst>
    <p:notesMasterId r:id="rId75"/>
  </p:notesMasterIdLst>
  <p:sldIdLst>
    <p:sldId id="366" r:id="rId6"/>
    <p:sldId id="365" r:id="rId7"/>
    <p:sldId id="367" r:id="rId8"/>
    <p:sldId id="368" r:id="rId9"/>
    <p:sldId id="369" r:id="rId10"/>
    <p:sldId id="370" r:id="rId11"/>
    <p:sldId id="371" r:id="rId12"/>
    <p:sldId id="372" r:id="rId13"/>
    <p:sldId id="373" r:id="rId14"/>
    <p:sldId id="256" r:id="rId15"/>
    <p:sldId id="363" r:id="rId16"/>
    <p:sldId id="345" r:id="rId17"/>
    <p:sldId id="376" r:id="rId18"/>
    <p:sldId id="352" r:id="rId19"/>
    <p:sldId id="360" r:id="rId20"/>
    <p:sldId id="361" r:id="rId21"/>
    <p:sldId id="378" r:id="rId22"/>
    <p:sldId id="380" r:id="rId23"/>
    <p:sldId id="377" r:id="rId24"/>
    <p:sldId id="375" r:id="rId25"/>
    <p:sldId id="358" r:id="rId26"/>
    <p:sldId id="381" r:id="rId27"/>
    <p:sldId id="326" r:id="rId28"/>
    <p:sldId id="257" r:id="rId29"/>
    <p:sldId id="328" r:id="rId30"/>
    <p:sldId id="329" r:id="rId31"/>
    <p:sldId id="331" r:id="rId32"/>
    <p:sldId id="327" r:id="rId33"/>
    <p:sldId id="332" r:id="rId34"/>
    <p:sldId id="333" r:id="rId35"/>
    <p:sldId id="379" r:id="rId36"/>
    <p:sldId id="334" r:id="rId37"/>
    <p:sldId id="292" r:id="rId38"/>
    <p:sldId id="335" r:id="rId39"/>
    <p:sldId id="336" r:id="rId40"/>
    <p:sldId id="382" r:id="rId41"/>
    <p:sldId id="259" r:id="rId42"/>
    <p:sldId id="389" r:id="rId43"/>
    <p:sldId id="346" r:id="rId44"/>
    <p:sldId id="340" r:id="rId45"/>
    <p:sldId id="348" r:id="rId46"/>
    <p:sldId id="349" r:id="rId47"/>
    <p:sldId id="338" r:id="rId48"/>
    <p:sldId id="339" r:id="rId49"/>
    <p:sldId id="383" r:id="rId50"/>
    <p:sldId id="384" r:id="rId51"/>
    <p:sldId id="342" r:id="rId52"/>
    <p:sldId id="351" r:id="rId53"/>
    <p:sldId id="390" r:id="rId54"/>
    <p:sldId id="344" r:id="rId55"/>
    <p:sldId id="350" r:id="rId56"/>
    <p:sldId id="343" r:id="rId57"/>
    <p:sldId id="385" r:id="rId58"/>
    <p:sldId id="307" r:id="rId59"/>
    <p:sldId id="386" r:id="rId60"/>
    <p:sldId id="354" r:id="rId61"/>
    <p:sldId id="355" r:id="rId62"/>
    <p:sldId id="258" r:id="rId63"/>
    <p:sldId id="356" r:id="rId64"/>
    <p:sldId id="387" r:id="rId65"/>
    <p:sldId id="362" r:id="rId66"/>
    <p:sldId id="388" r:id="rId67"/>
    <p:sldId id="267" r:id="rId68"/>
    <p:sldId id="261" r:id="rId69"/>
    <p:sldId id="260" r:id="rId70"/>
    <p:sldId id="262" r:id="rId71"/>
    <p:sldId id="263" r:id="rId72"/>
    <p:sldId id="264" r:id="rId73"/>
    <p:sldId id="265" r:id="rId74"/>
  </p:sldIdLst>
  <p:sldSz cx="18288000" cy="10287000"/>
  <p:notesSz cx="6858000" cy="9144000"/>
  <p:embeddedFontLst>
    <p:embeddedFont>
      <p:font typeface="Atma" panose="020B0604020202020204" charset="0"/>
      <p:regular r:id="rId76"/>
      <p:bold r:id="rId77"/>
    </p:embeddedFont>
    <p:embeddedFont>
      <p:font typeface="Baloo Tammudu 2" panose="020B0604020202020204" charset="0"/>
      <p:regular r:id="rId78"/>
      <p:bold r:id="rId79"/>
    </p:embeddedFont>
    <p:embeddedFont>
      <p:font typeface="Cambria" panose="02040503050406030204" pitchFamily="18" charset="0"/>
      <p:regular r:id="rId80"/>
      <p:bold r:id="rId81"/>
      <p:italic r:id="rId82"/>
      <p:boldItalic r:id="rId83"/>
    </p:embeddedFont>
    <p:embeddedFont>
      <p:font typeface="Gochi Hand" panose="020B0604020202020204" charset="0"/>
      <p:regular r:id="rId84"/>
    </p:embeddedFont>
    <p:embeddedFont>
      <p:font typeface="Roboto Condensed Light" panose="02000000000000000000" pitchFamily="2" charset="0"/>
      <p:regular r:id="rId85"/>
      <p:italic r:id="rId8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64" userDrawn="1">
          <p15:clr>
            <a:srgbClr val="A4A3A4"/>
          </p15:clr>
        </p15:guide>
        <p15:guide id="2" pos="580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8" clrIdx="0">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4D6B"/>
    <a:srgbClr val="D1CFE9"/>
    <a:srgbClr val="FCE9C3"/>
    <a:srgbClr val="453F7D"/>
    <a:srgbClr val="314544"/>
    <a:srgbClr val="0000CC"/>
    <a:srgbClr val="5CD8E4"/>
    <a:srgbClr val="C7DCBC"/>
    <a:srgbClr val="E6E6E6"/>
    <a:srgbClr val="5E83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8A2EB4F8-B47C-4729-BACE-B68D20B14E7E}">
  <a:tblStyle styleId="{8A2EB4F8-B47C-4729-BACE-B68D20B14E7E}" styleName="Table_0">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F91B7949-0A05-4063-AB66-C91B7EEA9128}"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20"/>
    <p:restoredTop sz="94579" autoAdjust="0"/>
  </p:normalViewPr>
  <p:slideViewPr>
    <p:cSldViewPr snapToGrid="0" showGuides="1">
      <p:cViewPr varScale="1">
        <p:scale>
          <a:sx n="49" d="100"/>
          <a:sy n="49" d="100"/>
        </p:scale>
        <p:origin x="562" y="67"/>
      </p:cViewPr>
      <p:guideLst>
        <p:guide orient="horz" pos="264"/>
        <p:guide pos="5808"/>
      </p:guideLst>
    </p:cSldViewPr>
  </p:slideViewPr>
  <p:notesTextViewPr>
    <p:cViewPr>
      <p:scale>
        <a:sx n="1" d="1"/>
        <a:sy n="1" d="1"/>
      </p:scale>
      <p:origin x="0" y="0"/>
    </p:cViewPr>
  </p:notesTextViewPr>
  <p:sorterViewPr>
    <p:cViewPr>
      <p:scale>
        <a:sx n="80" d="100"/>
        <a:sy n="80" d="100"/>
      </p:scale>
      <p:origin x="0" y="-3376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font" Target="fonts/font1.fntdata"/><Relationship Id="rId84" Type="http://schemas.openxmlformats.org/officeDocument/2006/relationships/font" Target="fonts/font9.fntdata"/><Relationship Id="rId89"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font" Target="fonts/font4.fntdata"/><Relationship Id="rId87" Type="http://schemas.openxmlformats.org/officeDocument/2006/relationships/commentAuthors" Target="commentAuthors.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font" Target="fonts/font7.fntdata"/><Relationship Id="rId90"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font" Target="fonts/font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5.fntdata"/><Relationship Id="rId85" Type="http://schemas.openxmlformats.org/officeDocument/2006/relationships/font" Target="fonts/font10.fntdata"/><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notesMaster" Target="notesMasters/notesMaster1.xml"/><Relationship Id="rId83" Type="http://schemas.openxmlformats.org/officeDocument/2006/relationships/font" Target="fonts/font8.fntdata"/><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font" Target="fonts/font3.fntdata"/><Relationship Id="rId81" Type="http://schemas.openxmlformats.org/officeDocument/2006/relationships/font" Target="fonts/font6.fntdata"/><Relationship Id="rId86" Type="http://schemas.openxmlformats.org/officeDocument/2006/relationships/font" Target="fonts/font11.fntdata"/><Relationship Id="rId4" Type="http://schemas.openxmlformats.org/officeDocument/2006/relationships/slideMaster" Target="slideMasters/slideMaster4.xml"/><Relationship Id="rId9" Type="http://schemas.openxmlformats.org/officeDocument/2006/relationships/slide" Target="slides/slide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04T14:11:58.358" idx="15">
    <p:pos x="10" y="10"/>
    <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4-07-04T14:11:58.358" idx="16">
    <p:pos x="10" y="10"/>
    <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4-07-04T14:11:58.358" idx="17">
    <p:pos x="10" y="10"/>
    <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4-07-04T14:11:58.358" idx="3">
    <p:pos x="10" y="10"/>
    <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4-07-04T14:11:58.358" idx="4">
    <p:pos x="10" y="10"/>
    <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4-07-04T14:11:58.358" idx="18">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88934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63932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42361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35337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70760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99"/>
        <p:cNvGrpSpPr/>
        <p:nvPr/>
      </p:nvGrpSpPr>
      <p:grpSpPr>
        <a:xfrm>
          <a:off x="0" y="0"/>
          <a:ext cx="0" cy="0"/>
          <a:chOff x="0" y="0"/>
          <a:chExt cx="0" cy="0"/>
        </a:xfrm>
      </p:grpSpPr>
      <p:sp>
        <p:nvSpPr>
          <p:cNvPr id="2900" name="Google Shape;2900;g22cc6770fc5_0_40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01" name="Google Shape;2901;g22cc6770fc5_0_40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775865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99"/>
        <p:cNvGrpSpPr/>
        <p:nvPr/>
      </p:nvGrpSpPr>
      <p:grpSpPr>
        <a:xfrm>
          <a:off x="0" y="0"/>
          <a:ext cx="0" cy="0"/>
          <a:chOff x="0" y="0"/>
          <a:chExt cx="0" cy="0"/>
        </a:xfrm>
      </p:grpSpPr>
      <p:sp>
        <p:nvSpPr>
          <p:cNvPr id="2900" name="Google Shape;2900;g22cc6770fc5_0_40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01" name="Google Shape;2901;g22cc6770fc5_0_40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253083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27681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993527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211208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48244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74974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dca708d971_1_32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1" name="Google Shape;1241;g1dca708d971_1_32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927665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61926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01758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58279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04115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11444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866829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4340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71390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60910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59530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2483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20218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83050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26513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889945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3"/>
        <p:cNvGrpSpPr/>
        <p:nvPr/>
      </p:nvGrpSpPr>
      <p:grpSpPr>
        <a:xfrm>
          <a:off x="0" y="0"/>
          <a:ext cx="0" cy="0"/>
          <a:chOff x="0" y="0"/>
          <a:chExt cx="0" cy="0"/>
        </a:xfrm>
      </p:grpSpPr>
      <p:sp>
        <p:nvSpPr>
          <p:cNvPr id="954" name="Google Shape;954;g22cc6770fc5_0_6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5" name="Google Shape;955;g22cc6770fc5_0_6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87047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753541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80731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162036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29615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38142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3758156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19123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34606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299127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90900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3"/>
        <p:cNvGrpSpPr/>
        <p:nvPr/>
      </p:nvGrpSpPr>
      <p:grpSpPr>
        <a:xfrm>
          <a:off x="0" y="0"/>
          <a:ext cx="0" cy="0"/>
          <a:chOff x="0" y="0"/>
          <a:chExt cx="0" cy="0"/>
        </a:xfrm>
      </p:grpSpPr>
      <p:sp>
        <p:nvSpPr>
          <p:cNvPr id="954" name="Google Shape;954;g22cc6770fc5_0_6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5" name="Google Shape;955;g22cc6770fc5_0_6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973222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657115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11876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5256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580169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1"/>
        <p:cNvGrpSpPr/>
        <p:nvPr/>
      </p:nvGrpSpPr>
      <p:grpSpPr>
        <a:xfrm>
          <a:off x="0" y="0"/>
          <a:ext cx="0" cy="0"/>
          <a:chOff x="0" y="0"/>
          <a:chExt cx="0" cy="0"/>
        </a:xfrm>
      </p:grpSpPr>
      <p:sp>
        <p:nvSpPr>
          <p:cNvPr id="2162" name="Google Shape;2162;g22cc6770fc5_0_27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3" name="Google Shape;2163;g22cc6770fc5_0_27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58243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1"/>
        <p:cNvGrpSpPr/>
        <p:nvPr/>
      </p:nvGrpSpPr>
      <p:grpSpPr>
        <a:xfrm>
          <a:off x="0" y="0"/>
          <a:ext cx="0" cy="0"/>
          <a:chOff x="0" y="0"/>
          <a:chExt cx="0" cy="0"/>
        </a:xfrm>
      </p:grpSpPr>
      <p:sp>
        <p:nvSpPr>
          <p:cNvPr id="2512" name="Google Shape;2512;g2082beb4e96_0_5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3" name="Google Shape;2513;g2082beb4e96_0_5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29829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1"/>
        <p:cNvGrpSpPr/>
        <p:nvPr/>
      </p:nvGrpSpPr>
      <p:grpSpPr>
        <a:xfrm>
          <a:off x="0" y="0"/>
          <a:ext cx="0" cy="0"/>
          <a:chOff x="0" y="0"/>
          <a:chExt cx="0" cy="0"/>
        </a:xfrm>
      </p:grpSpPr>
      <p:sp>
        <p:nvSpPr>
          <p:cNvPr id="2512" name="Google Shape;2512;g2082beb4e96_0_5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3" name="Google Shape;2513;g2082beb4e96_0_5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80546994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91458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480580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2"/>
        <p:cNvGrpSpPr/>
        <p:nvPr/>
      </p:nvGrpSpPr>
      <p:grpSpPr>
        <a:xfrm>
          <a:off x="0" y="0"/>
          <a:ext cx="0" cy="0"/>
          <a:chOff x="0" y="0"/>
          <a:chExt cx="0" cy="0"/>
        </a:xfrm>
      </p:grpSpPr>
      <p:sp>
        <p:nvSpPr>
          <p:cNvPr id="933" name="Google Shape;933;g1557c5ba4f9_0_19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4" name="Google Shape;934;g1557c5ba4f9_0_19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2"/>
        <p:cNvGrpSpPr/>
        <p:nvPr/>
      </p:nvGrpSpPr>
      <p:grpSpPr>
        <a:xfrm>
          <a:off x="0" y="0"/>
          <a:ext cx="0" cy="0"/>
          <a:chOff x="0" y="0"/>
          <a:chExt cx="0" cy="0"/>
        </a:xfrm>
      </p:grpSpPr>
      <p:sp>
        <p:nvSpPr>
          <p:cNvPr id="933" name="Google Shape;933;g1557c5ba4f9_0_19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4" name="Google Shape;934;g1557c5ba4f9_0_19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04193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5469411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6"/>
        <p:cNvGrpSpPr/>
        <p:nvPr/>
      </p:nvGrpSpPr>
      <p:grpSpPr>
        <a:xfrm>
          <a:off x="0" y="0"/>
          <a:ext cx="0" cy="0"/>
          <a:chOff x="0" y="0"/>
          <a:chExt cx="0" cy="0"/>
        </a:xfrm>
      </p:grpSpPr>
      <p:sp>
        <p:nvSpPr>
          <p:cNvPr id="927" name="Google Shape;927;g11d5f37abe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8" name="Google Shape;928;g11d5f37abe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041450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982821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38632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4"/>
        <p:cNvGrpSpPr/>
        <p:nvPr/>
      </p:nvGrpSpPr>
      <p:grpSpPr>
        <a:xfrm>
          <a:off x="0" y="0"/>
          <a:ext cx="0" cy="0"/>
          <a:chOff x="0" y="0"/>
          <a:chExt cx="0" cy="0"/>
        </a:xfrm>
      </p:grpSpPr>
      <p:sp>
        <p:nvSpPr>
          <p:cNvPr id="2835" name="Google Shape;2835;g22cc6770fc5_0_38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6" name="Google Shape;2836;g22cc6770fc5_0_38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4375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p:nvPr/>
        </p:nvSpPr>
        <p:spPr>
          <a:xfrm>
            <a:off x="-1847103" y="-2615090"/>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0" name="Google Shape;10;p2"/>
          <p:cNvSpPr/>
          <p:nvPr/>
        </p:nvSpPr>
        <p:spPr>
          <a:xfrm>
            <a:off x="11555314" y="-3578068"/>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1" name="Google Shape;11;p2"/>
          <p:cNvSpPr/>
          <p:nvPr/>
        </p:nvSpPr>
        <p:spPr>
          <a:xfrm>
            <a:off x="-1499199" y="4600686"/>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2" name="Google Shape;12;p2"/>
          <p:cNvGrpSpPr/>
          <p:nvPr/>
        </p:nvGrpSpPr>
        <p:grpSpPr>
          <a:xfrm>
            <a:off x="0" y="8992250"/>
            <a:ext cx="18288000" cy="1294800"/>
            <a:chOff x="0" y="4496125"/>
            <a:chExt cx="9144000" cy="647400"/>
          </a:xfrm>
        </p:grpSpPr>
        <p:sp>
          <p:nvSpPr>
            <p:cNvPr id="13" name="Google Shape;13;p2"/>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 name="Google Shape;14;p2"/>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5" name="Google Shape;15;p2"/>
          <p:cNvSpPr/>
          <p:nvPr/>
        </p:nvSpPr>
        <p:spPr>
          <a:xfrm>
            <a:off x="12328296" y="6109080"/>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6" name="Google Shape;16;p2"/>
          <p:cNvSpPr txBox="1">
            <a:spLocks noGrp="1"/>
          </p:cNvSpPr>
          <p:nvPr>
            <p:ph type="ctrTitle"/>
          </p:nvPr>
        </p:nvSpPr>
        <p:spPr>
          <a:xfrm>
            <a:off x="3265500" y="1981850"/>
            <a:ext cx="11757000" cy="3949800"/>
          </a:xfrm>
          <a:prstGeom prst="rect">
            <a:avLst/>
          </a:prstGeom>
        </p:spPr>
        <p:txBody>
          <a:bodyPr spcFirstLastPara="1" wrap="square" lIns="91425" tIns="91425" rIns="91425" bIns="91425" anchor="t" anchorCtr="0">
            <a:noAutofit/>
          </a:bodyPr>
          <a:lstStyle>
            <a:lvl1pPr lvl="0" algn="ctr">
              <a:lnSpc>
                <a:spcPct val="80000"/>
              </a:lnSpc>
              <a:spcBef>
                <a:spcPts val="0"/>
              </a:spcBef>
              <a:spcAft>
                <a:spcPts val="0"/>
              </a:spcAft>
              <a:buSzPts val="5200"/>
              <a:buNone/>
              <a:defRPr sz="9400">
                <a:solidFill>
                  <a:schemeClr val="dk1"/>
                </a:solidFill>
              </a:defRPr>
            </a:lvl1pPr>
            <a:lvl2pPr lvl="1" algn="ctr">
              <a:spcBef>
                <a:spcPts val="0"/>
              </a:spcBef>
              <a:spcAft>
                <a:spcPts val="0"/>
              </a:spcAft>
              <a:buClr>
                <a:schemeClr val="dk2"/>
              </a:buClr>
              <a:buSzPts val="5200"/>
              <a:buNone/>
              <a:defRPr sz="10400">
                <a:solidFill>
                  <a:schemeClr val="dk2"/>
                </a:solidFill>
              </a:defRPr>
            </a:lvl2pPr>
            <a:lvl3pPr lvl="2" algn="ctr">
              <a:spcBef>
                <a:spcPts val="0"/>
              </a:spcBef>
              <a:spcAft>
                <a:spcPts val="0"/>
              </a:spcAft>
              <a:buClr>
                <a:schemeClr val="dk2"/>
              </a:buClr>
              <a:buSzPts val="5200"/>
              <a:buNone/>
              <a:defRPr sz="10400">
                <a:solidFill>
                  <a:schemeClr val="dk2"/>
                </a:solidFill>
              </a:defRPr>
            </a:lvl3pPr>
            <a:lvl4pPr lvl="3" algn="ctr">
              <a:spcBef>
                <a:spcPts val="0"/>
              </a:spcBef>
              <a:spcAft>
                <a:spcPts val="0"/>
              </a:spcAft>
              <a:buClr>
                <a:schemeClr val="dk2"/>
              </a:buClr>
              <a:buSzPts val="5200"/>
              <a:buNone/>
              <a:defRPr sz="10400">
                <a:solidFill>
                  <a:schemeClr val="dk2"/>
                </a:solidFill>
              </a:defRPr>
            </a:lvl4pPr>
            <a:lvl5pPr lvl="4" algn="ctr">
              <a:spcBef>
                <a:spcPts val="0"/>
              </a:spcBef>
              <a:spcAft>
                <a:spcPts val="0"/>
              </a:spcAft>
              <a:buClr>
                <a:schemeClr val="dk2"/>
              </a:buClr>
              <a:buSzPts val="5200"/>
              <a:buNone/>
              <a:defRPr sz="10400">
                <a:solidFill>
                  <a:schemeClr val="dk2"/>
                </a:solidFill>
              </a:defRPr>
            </a:lvl5pPr>
            <a:lvl6pPr lvl="5" algn="ctr">
              <a:spcBef>
                <a:spcPts val="0"/>
              </a:spcBef>
              <a:spcAft>
                <a:spcPts val="0"/>
              </a:spcAft>
              <a:buClr>
                <a:schemeClr val="dk2"/>
              </a:buClr>
              <a:buSzPts val="5200"/>
              <a:buNone/>
              <a:defRPr sz="10400">
                <a:solidFill>
                  <a:schemeClr val="dk2"/>
                </a:solidFill>
              </a:defRPr>
            </a:lvl6pPr>
            <a:lvl7pPr lvl="6" algn="ctr">
              <a:spcBef>
                <a:spcPts val="0"/>
              </a:spcBef>
              <a:spcAft>
                <a:spcPts val="0"/>
              </a:spcAft>
              <a:buClr>
                <a:schemeClr val="dk2"/>
              </a:buClr>
              <a:buSzPts val="5200"/>
              <a:buNone/>
              <a:defRPr sz="10400">
                <a:solidFill>
                  <a:schemeClr val="dk2"/>
                </a:solidFill>
              </a:defRPr>
            </a:lvl7pPr>
            <a:lvl8pPr lvl="7" algn="ctr">
              <a:spcBef>
                <a:spcPts val="0"/>
              </a:spcBef>
              <a:spcAft>
                <a:spcPts val="0"/>
              </a:spcAft>
              <a:buClr>
                <a:schemeClr val="dk2"/>
              </a:buClr>
              <a:buSzPts val="5200"/>
              <a:buNone/>
              <a:defRPr sz="10400">
                <a:solidFill>
                  <a:schemeClr val="dk2"/>
                </a:solidFill>
              </a:defRPr>
            </a:lvl8pPr>
            <a:lvl9pPr lvl="8" algn="ctr">
              <a:spcBef>
                <a:spcPts val="0"/>
              </a:spcBef>
              <a:spcAft>
                <a:spcPts val="0"/>
              </a:spcAft>
              <a:buClr>
                <a:schemeClr val="dk2"/>
              </a:buClr>
              <a:buSzPts val="5200"/>
              <a:buNone/>
              <a:defRPr sz="10400">
                <a:solidFill>
                  <a:schemeClr val="dk2"/>
                </a:solidFill>
              </a:defRPr>
            </a:lvl9pPr>
          </a:lstStyle>
          <a:p>
            <a:endParaRPr/>
          </a:p>
        </p:txBody>
      </p:sp>
      <p:sp>
        <p:nvSpPr>
          <p:cNvPr id="17" name="Google Shape;17;p2"/>
          <p:cNvSpPr txBox="1">
            <a:spLocks noGrp="1"/>
          </p:cNvSpPr>
          <p:nvPr>
            <p:ph type="subTitle" idx="1"/>
          </p:nvPr>
        </p:nvSpPr>
        <p:spPr>
          <a:xfrm>
            <a:off x="3265750" y="5931670"/>
            <a:ext cx="11757000" cy="913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3200">
                <a:solidFill>
                  <a:schemeClr val="dk1"/>
                </a:solidFill>
              </a:defRPr>
            </a:lvl1pPr>
            <a:lvl2pPr lvl="1" algn="ctr">
              <a:lnSpc>
                <a:spcPct val="100000"/>
              </a:lnSpc>
              <a:spcBef>
                <a:spcPts val="0"/>
              </a:spcBef>
              <a:spcAft>
                <a:spcPts val="0"/>
              </a:spcAft>
              <a:buSzPts val="1800"/>
              <a:buNone/>
              <a:defRPr sz="3600"/>
            </a:lvl2pPr>
            <a:lvl3pPr lvl="2" algn="ctr">
              <a:lnSpc>
                <a:spcPct val="100000"/>
              </a:lnSpc>
              <a:spcBef>
                <a:spcPts val="0"/>
              </a:spcBef>
              <a:spcAft>
                <a:spcPts val="0"/>
              </a:spcAft>
              <a:buSzPts val="1800"/>
              <a:buNone/>
              <a:defRPr sz="3600"/>
            </a:lvl3pPr>
            <a:lvl4pPr lvl="3" algn="ctr">
              <a:lnSpc>
                <a:spcPct val="100000"/>
              </a:lnSpc>
              <a:spcBef>
                <a:spcPts val="0"/>
              </a:spcBef>
              <a:spcAft>
                <a:spcPts val="0"/>
              </a:spcAft>
              <a:buSzPts val="1800"/>
              <a:buNone/>
              <a:defRPr sz="3600"/>
            </a:lvl4pPr>
            <a:lvl5pPr lvl="4" algn="ctr">
              <a:lnSpc>
                <a:spcPct val="100000"/>
              </a:lnSpc>
              <a:spcBef>
                <a:spcPts val="0"/>
              </a:spcBef>
              <a:spcAft>
                <a:spcPts val="0"/>
              </a:spcAft>
              <a:buSzPts val="1800"/>
              <a:buNone/>
              <a:defRPr sz="3600"/>
            </a:lvl5pPr>
            <a:lvl6pPr lvl="5" algn="ctr">
              <a:lnSpc>
                <a:spcPct val="100000"/>
              </a:lnSpc>
              <a:spcBef>
                <a:spcPts val="0"/>
              </a:spcBef>
              <a:spcAft>
                <a:spcPts val="0"/>
              </a:spcAft>
              <a:buSzPts val="1800"/>
              <a:buNone/>
              <a:defRPr sz="3600"/>
            </a:lvl6pPr>
            <a:lvl7pPr lvl="6" algn="ctr">
              <a:lnSpc>
                <a:spcPct val="100000"/>
              </a:lnSpc>
              <a:spcBef>
                <a:spcPts val="0"/>
              </a:spcBef>
              <a:spcAft>
                <a:spcPts val="0"/>
              </a:spcAft>
              <a:buSzPts val="1800"/>
              <a:buNone/>
              <a:defRPr sz="3600"/>
            </a:lvl7pPr>
            <a:lvl8pPr lvl="7" algn="ctr">
              <a:lnSpc>
                <a:spcPct val="100000"/>
              </a:lnSpc>
              <a:spcBef>
                <a:spcPts val="0"/>
              </a:spcBef>
              <a:spcAft>
                <a:spcPts val="0"/>
              </a:spcAft>
              <a:buSzPts val="1800"/>
              <a:buNone/>
              <a:defRPr sz="3600"/>
            </a:lvl8pPr>
            <a:lvl9pPr lvl="8" algn="ctr">
              <a:lnSpc>
                <a:spcPct val="100000"/>
              </a:lnSpc>
              <a:spcBef>
                <a:spcPts val="0"/>
              </a:spcBef>
              <a:spcAft>
                <a:spcPts val="0"/>
              </a:spcAft>
              <a:buSzPts val="1800"/>
              <a:buNone/>
              <a:defRPr sz="36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37"/>
        <p:cNvGrpSpPr/>
        <p:nvPr/>
      </p:nvGrpSpPr>
      <p:grpSpPr>
        <a:xfrm>
          <a:off x="0" y="0"/>
          <a:ext cx="0" cy="0"/>
          <a:chOff x="0" y="0"/>
          <a:chExt cx="0" cy="0"/>
        </a:xfrm>
      </p:grpSpPr>
      <p:sp>
        <p:nvSpPr>
          <p:cNvPr id="438" name="Google Shape;438;p11"/>
          <p:cNvSpPr/>
          <p:nvPr/>
        </p:nvSpPr>
        <p:spPr>
          <a:xfrm flipH="1">
            <a:off x="14929999" y="-2615090"/>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39" name="Google Shape;439;p11"/>
          <p:cNvSpPr/>
          <p:nvPr/>
        </p:nvSpPr>
        <p:spPr>
          <a:xfrm flipH="1">
            <a:off x="-1368264" y="-3578094"/>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40" name="Google Shape;440;p11"/>
          <p:cNvSpPr/>
          <p:nvPr/>
        </p:nvSpPr>
        <p:spPr>
          <a:xfrm flipH="1">
            <a:off x="12540713" y="4600686"/>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41" name="Google Shape;441;p11"/>
          <p:cNvSpPr/>
          <p:nvPr/>
        </p:nvSpPr>
        <p:spPr>
          <a:xfrm flipH="1">
            <a:off x="-1847104" y="6109080"/>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442" name="Google Shape;442;p11"/>
          <p:cNvGrpSpPr/>
          <p:nvPr/>
        </p:nvGrpSpPr>
        <p:grpSpPr>
          <a:xfrm>
            <a:off x="0" y="8992250"/>
            <a:ext cx="18288000" cy="1294800"/>
            <a:chOff x="0" y="4496125"/>
            <a:chExt cx="9144000" cy="647400"/>
          </a:xfrm>
        </p:grpSpPr>
        <p:sp>
          <p:nvSpPr>
            <p:cNvPr id="443" name="Google Shape;443;p11"/>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44" name="Google Shape;444;p11"/>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445" name="Google Shape;445;p11"/>
          <p:cNvSpPr txBox="1">
            <a:spLocks noGrp="1"/>
          </p:cNvSpPr>
          <p:nvPr>
            <p:ph type="title" hasCustomPrompt="1"/>
          </p:nvPr>
        </p:nvSpPr>
        <p:spPr>
          <a:xfrm>
            <a:off x="4399550" y="2141850"/>
            <a:ext cx="9488400" cy="34800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9200"/>
            </a:lvl1pPr>
            <a:lvl2pPr lvl="1" algn="ctr">
              <a:spcBef>
                <a:spcPts val="0"/>
              </a:spcBef>
              <a:spcAft>
                <a:spcPts val="0"/>
              </a:spcAft>
              <a:buSzPts val="9600"/>
              <a:buNone/>
              <a:defRPr sz="19200"/>
            </a:lvl2pPr>
            <a:lvl3pPr lvl="2" algn="ctr">
              <a:spcBef>
                <a:spcPts val="0"/>
              </a:spcBef>
              <a:spcAft>
                <a:spcPts val="0"/>
              </a:spcAft>
              <a:buSzPts val="9600"/>
              <a:buNone/>
              <a:defRPr sz="19200"/>
            </a:lvl3pPr>
            <a:lvl4pPr lvl="3" algn="ctr">
              <a:spcBef>
                <a:spcPts val="0"/>
              </a:spcBef>
              <a:spcAft>
                <a:spcPts val="0"/>
              </a:spcAft>
              <a:buSzPts val="9600"/>
              <a:buNone/>
              <a:defRPr sz="19200"/>
            </a:lvl4pPr>
            <a:lvl5pPr lvl="4" algn="ctr">
              <a:spcBef>
                <a:spcPts val="0"/>
              </a:spcBef>
              <a:spcAft>
                <a:spcPts val="0"/>
              </a:spcAft>
              <a:buSzPts val="9600"/>
              <a:buNone/>
              <a:defRPr sz="19200"/>
            </a:lvl5pPr>
            <a:lvl6pPr lvl="5" algn="ctr">
              <a:spcBef>
                <a:spcPts val="0"/>
              </a:spcBef>
              <a:spcAft>
                <a:spcPts val="0"/>
              </a:spcAft>
              <a:buSzPts val="9600"/>
              <a:buNone/>
              <a:defRPr sz="19200"/>
            </a:lvl6pPr>
            <a:lvl7pPr lvl="6" algn="ctr">
              <a:spcBef>
                <a:spcPts val="0"/>
              </a:spcBef>
              <a:spcAft>
                <a:spcPts val="0"/>
              </a:spcAft>
              <a:buSzPts val="9600"/>
              <a:buNone/>
              <a:defRPr sz="19200"/>
            </a:lvl7pPr>
            <a:lvl8pPr lvl="7" algn="ctr">
              <a:spcBef>
                <a:spcPts val="0"/>
              </a:spcBef>
              <a:spcAft>
                <a:spcPts val="0"/>
              </a:spcAft>
              <a:buSzPts val="9600"/>
              <a:buNone/>
              <a:defRPr sz="19200"/>
            </a:lvl8pPr>
            <a:lvl9pPr lvl="8" algn="ctr">
              <a:spcBef>
                <a:spcPts val="0"/>
              </a:spcBef>
              <a:spcAft>
                <a:spcPts val="0"/>
              </a:spcAft>
              <a:buSzPts val="9600"/>
              <a:buNone/>
              <a:defRPr sz="19200"/>
            </a:lvl9pPr>
          </a:lstStyle>
          <a:p>
            <a:r>
              <a:t>xx%</a:t>
            </a:r>
          </a:p>
        </p:txBody>
      </p:sp>
      <p:sp>
        <p:nvSpPr>
          <p:cNvPr id="446" name="Google Shape;446;p11"/>
          <p:cNvSpPr txBox="1">
            <a:spLocks noGrp="1"/>
          </p:cNvSpPr>
          <p:nvPr>
            <p:ph type="subTitle" idx="1"/>
          </p:nvPr>
        </p:nvSpPr>
        <p:spPr>
          <a:xfrm>
            <a:off x="4399550" y="5621750"/>
            <a:ext cx="9488400" cy="994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3200"/>
            </a:lvl1pPr>
            <a:lvl2pPr lvl="1" algn="ctr" rtl="0">
              <a:lnSpc>
                <a:spcPct val="100000"/>
              </a:lnSpc>
              <a:spcBef>
                <a:spcPts val="0"/>
              </a:spcBef>
              <a:spcAft>
                <a:spcPts val="0"/>
              </a:spcAft>
              <a:buSzPts val="1600"/>
              <a:buNone/>
              <a:defRPr sz="3200"/>
            </a:lvl2pPr>
            <a:lvl3pPr lvl="2" algn="ctr" rtl="0">
              <a:lnSpc>
                <a:spcPct val="100000"/>
              </a:lnSpc>
              <a:spcBef>
                <a:spcPts val="3200"/>
              </a:spcBef>
              <a:spcAft>
                <a:spcPts val="0"/>
              </a:spcAft>
              <a:buSzPts val="1600"/>
              <a:buNone/>
              <a:defRPr sz="3200"/>
            </a:lvl3pPr>
            <a:lvl4pPr lvl="3" algn="ctr" rtl="0">
              <a:lnSpc>
                <a:spcPct val="100000"/>
              </a:lnSpc>
              <a:spcBef>
                <a:spcPts val="3200"/>
              </a:spcBef>
              <a:spcAft>
                <a:spcPts val="0"/>
              </a:spcAft>
              <a:buSzPts val="1600"/>
              <a:buNone/>
              <a:defRPr sz="3200"/>
            </a:lvl4pPr>
            <a:lvl5pPr lvl="4" algn="ctr" rtl="0">
              <a:lnSpc>
                <a:spcPct val="100000"/>
              </a:lnSpc>
              <a:spcBef>
                <a:spcPts val="3200"/>
              </a:spcBef>
              <a:spcAft>
                <a:spcPts val="0"/>
              </a:spcAft>
              <a:buSzPts val="1600"/>
              <a:buNone/>
              <a:defRPr sz="3200"/>
            </a:lvl5pPr>
            <a:lvl6pPr lvl="5" algn="ctr" rtl="0">
              <a:lnSpc>
                <a:spcPct val="100000"/>
              </a:lnSpc>
              <a:spcBef>
                <a:spcPts val="3200"/>
              </a:spcBef>
              <a:spcAft>
                <a:spcPts val="0"/>
              </a:spcAft>
              <a:buSzPts val="1600"/>
              <a:buNone/>
              <a:defRPr sz="3200"/>
            </a:lvl6pPr>
            <a:lvl7pPr lvl="6" algn="ctr" rtl="0">
              <a:lnSpc>
                <a:spcPct val="100000"/>
              </a:lnSpc>
              <a:spcBef>
                <a:spcPts val="3200"/>
              </a:spcBef>
              <a:spcAft>
                <a:spcPts val="0"/>
              </a:spcAft>
              <a:buSzPts val="1600"/>
              <a:buNone/>
              <a:defRPr sz="3200"/>
            </a:lvl7pPr>
            <a:lvl8pPr lvl="7" algn="ctr" rtl="0">
              <a:lnSpc>
                <a:spcPct val="100000"/>
              </a:lnSpc>
              <a:spcBef>
                <a:spcPts val="3200"/>
              </a:spcBef>
              <a:spcAft>
                <a:spcPts val="0"/>
              </a:spcAft>
              <a:buSzPts val="1600"/>
              <a:buNone/>
              <a:defRPr sz="3200"/>
            </a:lvl8pPr>
            <a:lvl9pPr lvl="8" algn="ctr" rtl="0">
              <a:lnSpc>
                <a:spcPct val="100000"/>
              </a:lnSpc>
              <a:spcBef>
                <a:spcPts val="3200"/>
              </a:spcBef>
              <a:spcAft>
                <a:spcPts val="3200"/>
              </a:spcAft>
              <a:buSzPts val="1600"/>
              <a:buNone/>
              <a:defRPr sz="3200"/>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47"/>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lt2"/>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250" y="1"/>
            <a:ext cx="18287900" cy="10337722"/>
            <a:chOff x="-12625" y="0"/>
            <a:chExt cx="9143950" cy="5168861"/>
          </a:xfrm>
        </p:grpSpPr>
        <p:sp>
          <p:nvSpPr>
            <p:cNvPr id="10" name="Google Shape;10;p2"/>
            <p:cNvSpPr/>
            <p:nvPr/>
          </p:nvSpPr>
          <p:spPr>
            <a:xfrm>
              <a:off x="-12625" y="0"/>
              <a:ext cx="2355093" cy="2822691"/>
            </a:xfrm>
            <a:custGeom>
              <a:avLst/>
              <a:gdLst/>
              <a:ahLst/>
              <a:cxnLst/>
              <a:rect l="l" t="t" r="r" b="b"/>
              <a:pathLst>
                <a:path w="73522" h="88154" extrusionOk="0">
                  <a:moveTo>
                    <a:pt x="1" y="1"/>
                  </a:moveTo>
                  <a:lnTo>
                    <a:pt x="1" y="79594"/>
                  </a:lnTo>
                  <a:cubicBezTo>
                    <a:pt x="1394" y="80404"/>
                    <a:pt x="2846" y="81166"/>
                    <a:pt x="4335" y="81880"/>
                  </a:cubicBezTo>
                  <a:cubicBezTo>
                    <a:pt x="12407" y="85690"/>
                    <a:pt x="21182" y="87809"/>
                    <a:pt x="30100" y="88119"/>
                  </a:cubicBezTo>
                  <a:cubicBezTo>
                    <a:pt x="30790" y="88141"/>
                    <a:pt x="31489" y="88154"/>
                    <a:pt x="32192" y="88154"/>
                  </a:cubicBezTo>
                  <a:cubicBezTo>
                    <a:pt x="38514" y="88154"/>
                    <a:pt x="45238" y="87144"/>
                    <a:pt x="49995" y="83416"/>
                  </a:cubicBezTo>
                  <a:cubicBezTo>
                    <a:pt x="55377" y="79201"/>
                    <a:pt x="56841" y="72760"/>
                    <a:pt x="56865" y="66795"/>
                  </a:cubicBezTo>
                  <a:cubicBezTo>
                    <a:pt x="56924" y="58091"/>
                    <a:pt x="55067" y="49435"/>
                    <a:pt x="54698" y="40744"/>
                  </a:cubicBezTo>
                  <a:cubicBezTo>
                    <a:pt x="54353" y="32267"/>
                    <a:pt x="55650" y="23920"/>
                    <a:pt x="59853" y="16158"/>
                  </a:cubicBezTo>
                  <a:cubicBezTo>
                    <a:pt x="63128" y="10121"/>
                    <a:pt x="67854" y="4608"/>
                    <a:pt x="73522" y="1"/>
                  </a:cubicBez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 name="Google Shape;11;p2"/>
            <p:cNvSpPr/>
            <p:nvPr/>
          </p:nvSpPr>
          <p:spPr>
            <a:xfrm>
              <a:off x="1223473" y="0"/>
              <a:ext cx="5604150" cy="5168861"/>
            </a:xfrm>
            <a:custGeom>
              <a:avLst/>
              <a:gdLst/>
              <a:ahLst/>
              <a:cxnLst/>
              <a:rect l="l" t="t" r="r" b="b"/>
              <a:pathLst>
                <a:path w="174952" h="161426" extrusionOk="0">
                  <a:moveTo>
                    <a:pt x="97763" y="1"/>
                  </a:moveTo>
                  <a:cubicBezTo>
                    <a:pt x="98549" y="2846"/>
                    <a:pt x="99037" y="5763"/>
                    <a:pt x="99228" y="8704"/>
                  </a:cubicBezTo>
                  <a:cubicBezTo>
                    <a:pt x="99739" y="17062"/>
                    <a:pt x="97704" y="25421"/>
                    <a:pt x="94155" y="33172"/>
                  </a:cubicBezTo>
                  <a:cubicBezTo>
                    <a:pt x="86321" y="50257"/>
                    <a:pt x="72272" y="64830"/>
                    <a:pt x="58163" y="78451"/>
                  </a:cubicBezTo>
                  <a:cubicBezTo>
                    <a:pt x="43721" y="92405"/>
                    <a:pt x="28302" y="105752"/>
                    <a:pt x="15205" y="120670"/>
                  </a:cubicBezTo>
                  <a:cubicBezTo>
                    <a:pt x="8252" y="128600"/>
                    <a:pt x="1382" y="137780"/>
                    <a:pt x="453" y="147888"/>
                  </a:cubicBezTo>
                  <a:cubicBezTo>
                    <a:pt x="1" y="152734"/>
                    <a:pt x="1156" y="157258"/>
                    <a:pt x="3382" y="161425"/>
                  </a:cubicBezTo>
                  <a:lnTo>
                    <a:pt x="28385" y="161425"/>
                  </a:lnTo>
                  <a:cubicBezTo>
                    <a:pt x="29433" y="154282"/>
                    <a:pt x="31576" y="147257"/>
                    <a:pt x="35231" y="140494"/>
                  </a:cubicBezTo>
                  <a:cubicBezTo>
                    <a:pt x="38827" y="133874"/>
                    <a:pt x="43673" y="127505"/>
                    <a:pt x="49650" y="122230"/>
                  </a:cubicBezTo>
                  <a:cubicBezTo>
                    <a:pt x="54948" y="117551"/>
                    <a:pt x="61890" y="113241"/>
                    <a:pt x="69831" y="113050"/>
                  </a:cubicBezTo>
                  <a:cubicBezTo>
                    <a:pt x="69992" y="113047"/>
                    <a:pt x="70152" y="113045"/>
                    <a:pt x="70313" y="113045"/>
                  </a:cubicBezTo>
                  <a:cubicBezTo>
                    <a:pt x="77634" y="113045"/>
                    <a:pt x="84758" y="117000"/>
                    <a:pt x="88393" y="122290"/>
                  </a:cubicBezTo>
                  <a:cubicBezTo>
                    <a:pt x="91941" y="127457"/>
                    <a:pt x="92417" y="133755"/>
                    <a:pt x="91929" y="139577"/>
                  </a:cubicBezTo>
                  <a:cubicBezTo>
                    <a:pt x="91310" y="146983"/>
                    <a:pt x="89202" y="154186"/>
                    <a:pt x="87369" y="161425"/>
                  </a:cubicBezTo>
                  <a:lnTo>
                    <a:pt x="104835" y="161425"/>
                  </a:lnTo>
                  <a:cubicBezTo>
                    <a:pt x="106109" y="160306"/>
                    <a:pt x="107300" y="159092"/>
                    <a:pt x="108419" y="157806"/>
                  </a:cubicBezTo>
                  <a:cubicBezTo>
                    <a:pt x="112979" y="152496"/>
                    <a:pt x="114932" y="146304"/>
                    <a:pt x="114789" y="139780"/>
                  </a:cubicBezTo>
                  <a:cubicBezTo>
                    <a:pt x="114634" y="132577"/>
                    <a:pt x="112551" y="125350"/>
                    <a:pt x="110765" y="118337"/>
                  </a:cubicBezTo>
                  <a:cubicBezTo>
                    <a:pt x="107050" y="103716"/>
                    <a:pt x="102287" y="88559"/>
                    <a:pt x="104776" y="73498"/>
                  </a:cubicBezTo>
                  <a:cubicBezTo>
                    <a:pt x="105693" y="67914"/>
                    <a:pt x="107610" y="62413"/>
                    <a:pt x="111050" y="57555"/>
                  </a:cubicBezTo>
                  <a:cubicBezTo>
                    <a:pt x="114456" y="52733"/>
                    <a:pt x="119254" y="48769"/>
                    <a:pt x="124743" y="45649"/>
                  </a:cubicBezTo>
                  <a:cubicBezTo>
                    <a:pt x="136899" y="38732"/>
                    <a:pt x="151675" y="35184"/>
                    <a:pt x="162712" y="26826"/>
                  </a:cubicBezTo>
                  <a:cubicBezTo>
                    <a:pt x="168212" y="22658"/>
                    <a:pt x="172213" y="17479"/>
                    <a:pt x="173844" y="11336"/>
                  </a:cubicBezTo>
                  <a:cubicBezTo>
                    <a:pt x="174832" y="7609"/>
                    <a:pt x="174951" y="3775"/>
                    <a:pt x="174404" y="1"/>
                  </a:cubicBez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 name="Google Shape;12;p2"/>
            <p:cNvSpPr/>
            <p:nvPr/>
          </p:nvSpPr>
          <p:spPr>
            <a:xfrm>
              <a:off x="7763666" y="0"/>
              <a:ext cx="1367660" cy="2489523"/>
            </a:xfrm>
            <a:custGeom>
              <a:avLst/>
              <a:gdLst/>
              <a:ahLst/>
              <a:cxnLst/>
              <a:rect l="l" t="t" r="r" b="b"/>
              <a:pathLst>
                <a:path w="42696" h="77749" extrusionOk="0">
                  <a:moveTo>
                    <a:pt x="26575" y="1"/>
                  </a:moveTo>
                  <a:cubicBezTo>
                    <a:pt x="26646" y="2180"/>
                    <a:pt x="26492" y="4370"/>
                    <a:pt x="26134" y="6525"/>
                  </a:cubicBezTo>
                  <a:cubicBezTo>
                    <a:pt x="23956" y="19360"/>
                    <a:pt x="12871" y="28742"/>
                    <a:pt x="5179" y="39363"/>
                  </a:cubicBezTo>
                  <a:cubicBezTo>
                    <a:pt x="3072" y="42280"/>
                    <a:pt x="822" y="45387"/>
                    <a:pt x="381" y="48864"/>
                  </a:cubicBezTo>
                  <a:cubicBezTo>
                    <a:pt x="0" y="51900"/>
                    <a:pt x="1084" y="54781"/>
                    <a:pt x="3012" y="57317"/>
                  </a:cubicBezTo>
                  <a:cubicBezTo>
                    <a:pt x="5227" y="60211"/>
                    <a:pt x="8382" y="62592"/>
                    <a:pt x="11621" y="64628"/>
                  </a:cubicBezTo>
                  <a:cubicBezTo>
                    <a:pt x="15324" y="66985"/>
                    <a:pt x="19169" y="69128"/>
                    <a:pt x="23134" y="71033"/>
                  </a:cubicBezTo>
                  <a:cubicBezTo>
                    <a:pt x="29373" y="73998"/>
                    <a:pt x="35945" y="76248"/>
                    <a:pt x="42696" y="77748"/>
                  </a:cubicBezTo>
                  <a:lnTo>
                    <a:pt x="42696" y="1"/>
                  </a:lnTo>
                  <a:close/>
                </a:path>
              </a:pathLst>
            </a:custGeom>
            <a:solidFill>
              <a:srgbClr val="E4B9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
        <p:nvSpPr>
          <p:cNvPr id="13" name="Google Shape;13;p2"/>
          <p:cNvSpPr/>
          <p:nvPr/>
        </p:nvSpPr>
        <p:spPr>
          <a:xfrm>
            <a:off x="13786546" y="6230942"/>
            <a:ext cx="4476240" cy="4106408"/>
          </a:xfrm>
          <a:custGeom>
            <a:avLst/>
            <a:gdLst/>
            <a:ahLst/>
            <a:cxnLst/>
            <a:rect l="l" t="t" r="r" b="b"/>
            <a:pathLst>
              <a:path w="70188" h="64389" extrusionOk="0">
                <a:moveTo>
                  <a:pt x="18568" y="0"/>
                </a:moveTo>
                <a:cubicBezTo>
                  <a:pt x="14432" y="0"/>
                  <a:pt x="10298" y="719"/>
                  <a:pt x="7037" y="2857"/>
                </a:cubicBezTo>
                <a:cubicBezTo>
                  <a:pt x="275" y="7286"/>
                  <a:pt x="1" y="15990"/>
                  <a:pt x="1013" y="22526"/>
                </a:cubicBezTo>
                <a:cubicBezTo>
                  <a:pt x="2358" y="31218"/>
                  <a:pt x="6120" y="39552"/>
                  <a:pt x="6490" y="48363"/>
                </a:cubicBezTo>
                <a:cubicBezTo>
                  <a:pt x="6680" y="52804"/>
                  <a:pt x="5882" y="57257"/>
                  <a:pt x="3834" y="61352"/>
                </a:cubicBezTo>
                <a:cubicBezTo>
                  <a:pt x="3311" y="62400"/>
                  <a:pt x="2727" y="63412"/>
                  <a:pt x="2084" y="64388"/>
                </a:cubicBezTo>
                <a:lnTo>
                  <a:pt x="70188" y="64388"/>
                </a:lnTo>
                <a:lnTo>
                  <a:pt x="70188" y="24252"/>
                </a:lnTo>
                <a:cubicBezTo>
                  <a:pt x="68390" y="22014"/>
                  <a:pt x="66414" y="19931"/>
                  <a:pt x="64283" y="18002"/>
                </a:cubicBezTo>
                <a:cubicBezTo>
                  <a:pt x="59294" y="13513"/>
                  <a:pt x="53424" y="10060"/>
                  <a:pt x="47007" y="7179"/>
                </a:cubicBezTo>
                <a:cubicBezTo>
                  <a:pt x="40256" y="4155"/>
                  <a:pt x="33005" y="1726"/>
                  <a:pt x="25480" y="571"/>
                </a:cubicBezTo>
                <a:cubicBezTo>
                  <a:pt x="23284" y="234"/>
                  <a:pt x="20926" y="0"/>
                  <a:pt x="18568" y="0"/>
                </a:cubicBezTo>
                <a:close/>
              </a:path>
            </a:pathLst>
          </a:custGeom>
          <a:solidFill>
            <a:srgbClr val="E4B9CD"/>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4" name="Google Shape;14;p2"/>
          <p:cNvSpPr txBox="1">
            <a:spLocks noGrp="1"/>
          </p:cNvSpPr>
          <p:nvPr>
            <p:ph type="ctrTitle"/>
          </p:nvPr>
        </p:nvSpPr>
        <p:spPr>
          <a:xfrm>
            <a:off x="3860250" y="2278639"/>
            <a:ext cx="10567800" cy="43746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10761"/>
            </a:lvl1pPr>
            <a:lvl2pPr lvl="1" algn="ctr">
              <a:lnSpc>
                <a:spcPct val="80000"/>
              </a:lnSpc>
              <a:spcBef>
                <a:spcPts val="0"/>
              </a:spcBef>
              <a:spcAft>
                <a:spcPts val="0"/>
              </a:spcAft>
              <a:buSzPts val="6000"/>
              <a:buNone/>
              <a:defRPr sz="11740"/>
            </a:lvl2pPr>
            <a:lvl3pPr lvl="2" algn="ctr">
              <a:lnSpc>
                <a:spcPct val="80000"/>
              </a:lnSpc>
              <a:spcBef>
                <a:spcPts val="0"/>
              </a:spcBef>
              <a:spcAft>
                <a:spcPts val="0"/>
              </a:spcAft>
              <a:buSzPts val="6000"/>
              <a:buNone/>
              <a:defRPr sz="11740"/>
            </a:lvl3pPr>
            <a:lvl4pPr lvl="3" algn="ctr">
              <a:lnSpc>
                <a:spcPct val="80000"/>
              </a:lnSpc>
              <a:spcBef>
                <a:spcPts val="0"/>
              </a:spcBef>
              <a:spcAft>
                <a:spcPts val="0"/>
              </a:spcAft>
              <a:buSzPts val="6000"/>
              <a:buNone/>
              <a:defRPr sz="11740"/>
            </a:lvl4pPr>
            <a:lvl5pPr lvl="4" algn="ctr">
              <a:lnSpc>
                <a:spcPct val="80000"/>
              </a:lnSpc>
              <a:spcBef>
                <a:spcPts val="0"/>
              </a:spcBef>
              <a:spcAft>
                <a:spcPts val="0"/>
              </a:spcAft>
              <a:buSzPts val="6000"/>
              <a:buNone/>
              <a:defRPr sz="11740"/>
            </a:lvl5pPr>
            <a:lvl6pPr lvl="5" algn="ctr">
              <a:lnSpc>
                <a:spcPct val="80000"/>
              </a:lnSpc>
              <a:spcBef>
                <a:spcPts val="0"/>
              </a:spcBef>
              <a:spcAft>
                <a:spcPts val="0"/>
              </a:spcAft>
              <a:buSzPts val="6000"/>
              <a:buNone/>
              <a:defRPr sz="11740"/>
            </a:lvl6pPr>
            <a:lvl7pPr lvl="6" algn="ctr">
              <a:lnSpc>
                <a:spcPct val="80000"/>
              </a:lnSpc>
              <a:spcBef>
                <a:spcPts val="0"/>
              </a:spcBef>
              <a:spcAft>
                <a:spcPts val="0"/>
              </a:spcAft>
              <a:buSzPts val="6000"/>
              <a:buNone/>
              <a:defRPr sz="11740"/>
            </a:lvl7pPr>
            <a:lvl8pPr lvl="7" algn="ctr">
              <a:lnSpc>
                <a:spcPct val="80000"/>
              </a:lnSpc>
              <a:spcBef>
                <a:spcPts val="0"/>
              </a:spcBef>
              <a:spcAft>
                <a:spcPts val="0"/>
              </a:spcAft>
              <a:buSzPts val="6000"/>
              <a:buNone/>
              <a:defRPr sz="11740"/>
            </a:lvl8pPr>
            <a:lvl9pPr lvl="8" algn="ctr">
              <a:lnSpc>
                <a:spcPct val="80000"/>
              </a:lnSpc>
              <a:spcBef>
                <a:spcPts val="0"/>
              </a:spcBef>
              <a:spcAft>
                <a:spcPts val="0"/>
              </a:spcAft>
              <a:buSzPts val="6000"/>
              <a:buNone/>
              <a:defRPr sz="11740"/>
            </a:lvl9pPr>
          </a:lstStyle>
          <a:p>
            <a:endParaRPr/>
          </a:p>
        </p:txBody>
      </p:sp>
      <p:sp>
        <p:nvSpPr>
          <p:cNvPr id="15" name="Google Shape;15;p2"/>
          <p:cNvSpPr txBox="1">
            <a:spLocks noGrp="1"/>
          </p:cNvSpPr>
          <p:nvPr>
            <p:ph type="subTitle" idx="1"/>
          </p:nvPr>
        </p:nvSpPr>
        <p:spPr>
          <a:xfrm>
            <a:off x="3859800" y="6653262"/>
            <a:ext cx="10568400" cy="1044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200"/>
              <a:buFont typeface="Chilanka"/>
              <a:buNone/>
              <a:defRPr sz="4305">
                <a:latin typeface="Chilanka"/>
                <a:ea typeface="Chilanka"/>
                <a:cs typeface="Chilanka"/>
                <a:sym typeface="Chilanka"/>
              </a:defRPr>
            </a:lvl1pPr>
            <a:lvl2pPr lvl="1" algn="ctr">
              <a:lnSpc>
                <a:spcPct val="100000"/>
              </a:lnSpc>
              <a:spcBef>
                <a:spcPts val="0"/>
              </a:spcBef>
              <a:spcAft>
                <a:spcPts val="0"/>
              </a:spcAft>
              <a:buSzPts val="2200"/>
              <a:buFont typeface="Chilanka"/>
              <a:buNone/>
              <a:defRPr sz="4305">
                <a:latin typeface="Chilanka"/>
                <a:ea typeface="Chilanka"/>
                <a:cs typeface="Chilanka"/>
                <a:sym typeface="Chilanka"/>
              </a:defRPr>
            </a:lvl2pPr>
            <a:lvl3pPr lvl="2" algn="ctr">
              <a:lnSpc>
                <a:spcPct val="100000"/>
              </a:lnSpc>
              <a:spcBef>
                <a:spcPts val="0"/>
              </a:spcBef>
              <a:spcAft>
                <a:spcPts val="0"/>
              </a:spcAft>
              <a:buSzPts val="2200"/>
              <a:buFont typeface="Chilanka"/>
              <a:buNone/>
              <a:defRPr sz="4305">
                <a:latin typeface="Chilanka"/>
                <a:ea typeface="Chilanka"/>
                <a:cs typeface="Chilanka"/>
                <a:sym typeface="Chilanka"/>
              </a:defRPr>
            </a:lvl3pPr>
            <a:lvl4pPr lvl="3" algn="ctr">
              <a:lnSpc>
                <a:spcPct val="100000"/>
              </a:lnSpc>
              <a:spcBef>
                <a:spcPts val="0"/>
              </a:spcBef>
              <a:spcAft>
                <a:spcPts val="0"/>
              </a:spcAft>
              <a:buSzPts val="2200"/>
              <a:buFont typeface="Chilanka"/>
              <a:buNone/>
              <a:defRPr sz="4305">
                <a:latin typeface="Chilanka"/>
                <a:ea typeface="Chilanka"/>
                <a:cs typeface="Chilanka"/>
                <a:sym typeface="Chilanka"/>
              </a:defRPr>
            </a:lvl4pPr>
            <a:lvl5pPr lvl="4" algn="ctr">
              <a:lnSpc>
                <a:spcPct val="100000"/>
              </a:lnSpc>
              <a:spcBef>
                <a:spcPts val="0"/>
              </a:spcBef>
              <a:spcAft>
                <a:spcPts val="0"/>
              </a:spcAft>
              <a:buSzPts val="2200"/>
              <a:buFont typeface="Chilanka"/>
              <a:buNone/>
              <a:defRPr sz="4305">
                <a:latin typeface="Chilanka"/>
                <a:ea typeface="Chilanka"/>
                <a:cs typeface="Chilanka"/>
                <a:sym typeface="Chilanka"/>
              </a:defRPr>
            </a:lvl5pPr>
            <a:lvl6pPr lvl="5" algn="ctr">
              <a:lnSpc>
                <a:spcPct val="100000"/>
              </a:lnSpc>
              <a:spcBef>
                <a:spcPts val="0"/>
              </a:spcBef>
              <a:spcAft>
                <a:spcPts val="0"/>
              </a:spcAft>
              <a:buSzPts val="2200"/>
              <a:buFont typeface="Chilanka"/>
              <a:buNone/>
              <a:defRPr sz="4305">
                <a:latin typeface="Chilanka"/>
                <a:ea typeface="Chilanka"/>
                <a:cs typeface="Chilanka"/>
                <a:sym typeface="Chilanka"/>
              </a:defRPr>
            </a:lvl6pPr>
            <a:lvl7pPr lvl="6" algn="ctr">
              <a:lnSpc>
                <a:spcPct val="100000"/>
              </a:lnSpc>
              <a:spcBef>
                <a:spcPts val="0"/>
              </a:spcBef>
              <a:spcAft>
                <a:spcPts val="0"/>
              </a:spcAft>
              <a:buSzPts val="2200"/>
              <a:buFont typeface="Chilanka"/>
              <a:buNone/>
              <a:defRPr sz="4305">
                <a:latin typeface="Chilanka"/>
                <a:ea typeface="Chilanka"/>
                <a:cs typeface="Chilanka"/>
                <a:sym typeface="Chilanka"/>
              </a:defRPr>
            </a:lvl7pPr>
            <a:lvl8pPr lvl="7" algn="ctr">
              <a:lnSpc>
                <a:spcPct val="100000"/>
              </a:lnSpc>
              <a:spcBef>
                <a:spcPts val="0"/>
              </a:spcBef>
              <a:spcAft>
                <a:spcPts val="0"/>
              </a:spcAft>
              <a:buSzPts val="2200"/>
              <a:buFont typeface="Chilanka"/>
              <a:buNone/>
              <a:defRPr sz="4305">
                <a:latin typeface="Chilanka"/>
                <a:ea typeface="Chilanka"/>
                <a:cs typeface="Chilanka"/>
                <a:sym typeface="Chilanka"/>
              </a:defRPr>
            </a:lvl8pPr>
            <a:lvl9pPr lvl="8" algn="ctr">
              <a:lnSpc>
                <a:spcPct val="100000"/>
              </a:lnSpc>
              <a:spcBef>
                <a:spcPts val="0"/>
              </a:spcBef>
              <a:spcAft>
                <a:spcPts val="0"/>
              </a:spcAft>
              <a:buSzPts val="2200"/>
              <a:buFont typeface="Chilanka"/>
              <a:buNone/>
              <a:defRPr sz="4305">
                <a:latin typeface="Chilanka"/>
                <a:ea typeface="Chilanka"/>
                <a:cs typeface="Chilanka"/>
                <a:sym typeface="Chilanka"/>
              </a:defRPr>
            </a:lvl9pPr>
          </a:lstStyle>
          <a:p>
            <a:endParaRPr/>
          </a:p>
        </p:txBody>
      </p:sp>
      <p:sp>
        <p:nvSpPr>
          <p:cNvPr id="16" name="Google Shape;16;p2"/>
          <p:cNvSpPr/>
          <p:nvPr/>
        </p:nvSpPr>
        <p:spPr>
          <a:xfrm>
            <a:off x="12195862" y="8738792"/>
            <a:ext cx="675200" cy="675200"/>
          </a:xfrm>
          <a:custGeom>
            <a:avLst/>
            <a:gdLst/>
            <a:ahLst/>
            <a:cxnLst/>
            <a:rect l="l" t="t" r="r" b="b"/>
            <a:pathLst>
              <a:path w="10550" h="10550" extrusionOk="0">
                <a:moveTo>
                  <a:pt x="5275" y="0"/>
                </a:moveTo>
                <a:cubicBezTo>
                  <a:pt x="2370" y="0"/>
                  <a:pt x="1" y="2358"/>
                  <a:pt x="1" y="5275"/>
                </a:cubicBezTo>
                <a:cubicBezTo>
                  <a:pt x="1" y="8180"/>
                  <a:pt x="2370" y="10549"/>
                  <a:pt x="5275" y="10549"/>
                </a:cubicBezTo>
                <a:cubicBezTo>
                  <a:pt x="8192" y="10549"/>
                  <a:pt x="10550" y="8180"/>
                  <a:pt x="10550" y="5275"/>
                </a:cubicBezTo>
                <a:cubicBezTo>
                  <a:pt x="10550" y="2358"/>
                  <a:pt x="8192" y="0"/>
                  <a:pt x="5275" y="0"/>
                </a:cubicBezTo>
                <a:close/>
              </a:path>
            </a:pathLst>
          </a:custGeom>
          <a:solidFill>
            <a:schemeClr val="accen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7" name="Google Shape;17;p2"/>
          <p:cNvSpPr/>
          <p:nvPr/>
        </p:nvSpPr>
        <p:spPr>
          <a:xfrm>
            <a:off x="5376558" y="9440080"/>
            <a:ext cx="327744" cy="327680"/>
          </a:xfrm>
          <a:custGeom>
            <a:avLst/>
            <a:gdLst/>
            <a:ahLst/>
            <a:cxnLst/>
            <a:rect l="l" t="t" r="r" b="b"/>
            <a:pathLst>
              <a:path w="5121" h="5120" extrusionOk="0">
                <a:moveTo>
                  <a:pt x="2560" y="0"/>
                </a:moveTo>
                <a:cubicBezTo>
                  <a:pt x="1144" y="0"/>
                  <a:pt x="1" y="1155"/>
                  <a:pt x="1" y="2560"/>
                </a:cubicBezTo>
                <a:cubicBezTo>
                  <a:pt x="1" y="3977"/>
                  <a:pt x="1144" y="5120"/>
                  <a:pt x="2560" y="5120"/>
                </a:cubicBezTo>
                <a:cubicBezTo>
                  <a:pt x="3977" y="5120"/>
                  <a:pt x="5120" y="3977"/>
                  <a:pt x="5120" y="2560"/>
                </a:cubicBezTo>
                <a:cubicBezTo>
                  <a:pt x="5120" y="1155"/>
                  <a:pt x="3977" y="0"/>
                  <a:pt x="2560" y="0"/>
                </a:cubicBezTo>
                <a:close/>
              </a:path>
            </a:pathLst>
          </a:custGeom>
          <a:solidFill>
            <a:schemeClr val="accen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8" name="Google Shape;18;p2"/>
          <p:cNvSpPr/>
          <p:nvPr/>
        </p:nvSpPr>
        <p:spPr>
          <a:xfrm>
            <a:off x="-13942" y="9112981"/>
            <a:ext cx="461824" cy="463360"/>
          </a:xfrm>
          <a:custGeom>
            <a:avLst/>
            <a:gdLst/>
            <a:ahLst/>
            <a:cxnLst/>
            <a:rect l="l" t="t" r="r" b="b"/>
            <a:pathLst>
              <a:path w="7216" h="7240" extrusionOk="0">
                <a:moveTo>
                  <a:pt x="2108" y="1"/>
                </a:moveTo>
                <a:lnTo>
                  <a:pt x="2108" y="2561"/>
                </a:lnTo>
                <a:lnTo>
                  <a:pt x="1" y="4001"/>
                </a:lnTo>
                <a:lnTo>
                  <a:pt x="2430" y="4799"/>
                </a:lnTo>
                <a:lnTo>
                  <a:pt x="3156" y="7240"/>
                </a:lnTo>
                <a:lnTo>
                  <a:pt x="4656" y="5180"/>
                </a:lnTo>
                <a:lnTo>
                  <a:pt x="7216" y="5240"/>
                </a:lnTo>
                <a:lnTo>
                  <a:pt x="5716" y="3180"/>
                </a:lnTo>
                <a:lnTo>
                  <a:pt x="6561" y="763"/>
                </a:lnTo>
                <a:lnTo>
                  <a:pt x="4132" y="1561"/>
                </a:lnTo>
                <a:lnTo>
                  <a:pt x="2108" y="1"/>
                </a:lnTo>
                <a:close/>
              </a:path>
            </a:pathLst>
          </a:custGeom>
          <a:solidFill>
            <a:schemeClr val="accen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9" name="Google Shape;19;p2"/>
          <p:cNvSpPr/>
          <p:nvPr/>
        </p:nvSpPr>
        <p:spPr>
          <a:xfrm>
            <a:off x="428216" y="593504"/>
            <a:ext cx="264448" cy="265216"/>
          </a:xfrm>
          <a:custGeom>
            <a:avLst/>
            <a:gdLst/>
            <a:ahLst/>
            <a:cxnLst/>
            <a:rect l="l" t="t" r="r" b="b"/>
            <a:pathLst>
              <a:path w="4132" h="4144" extrusionOk="0">
                <a:moveTo>
                  <a:pt x="1203" y="1"/>
                </a:moveTo>
                <a:lnTo>
                  <a:pt x="1203" y="1465"/>
                </a:lnTo>
                <a:lnTo>
                  <a:pt x="0" y="2299"/>
                </a:lnTo>
                <a:lnTo>
                  <a:pt x="1393" y="2751"/>
                </a:lnTo>
                <a:lnTo>
                  <a:pt x="1810" y="4144"/>
                </a:lnTo>
                <a:lnTo>
                  <a:pt x="2667" y="2965"/>
                </a:lnTo>
                <a:lnTo>
                  <a:pt x="4132" y="3001"/>
                </a:lnTo>
                <a:lnTo>
                  <a:pt x="4132" y="3001"/>
                </a:lnTo>
                <a:lnTo>
                  <a:pt x="3274" y="1822"/>
                </a:lnTo>
                <a:lnTo>
                  <a:pt x="3763" y="441"/>
                </a:lnTo>
                <a:lnTo>
                  <a:pt x="2370" y="894"/>
                </a:lnTo>
                <a:lnTo>
                  <a:pt x="1203" y="1"/>
                </a:lnTo>
                <a:close/>
              </a:path>
            </a:pathLst>
          </a:custGeom>
          <a:solidFill>
            <a:schemeClr val="accen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20" name="Google Shape;20;p2"/>
          <p:cNvSpPr/>
          <p:nvPr/>
        </p:nvSpPr>
        <p:spPr>
          <a:xfrm>
            <a:off x="13040214" y="9261481"/>
            <a:ext cx="263680" cy="265280"/>
          </a:xfrm>
          <a:custGeom>
            <a:avLst/>
            <a:gdLst/>
            <a:ahLst/>
            <a:cxnLst/>
            <a:rect l="l" t="t" r="r" b="b"/>
            <a:pathLst>
              <a:path w="4120" h="4145" extrusionOk="0">
                <a:moveTo>
                  <a:pt x="1203" y="1"/>
                </a:moveTo>
                <a:lnTo>
                  <a:pt x="1203" y="1465"/>
                </a:lnTo>
                <a:lnTo>
                  <a:pt x="0" y="2287"/>
                </a:lnTo>
                <a:lnTo>
                  <a:pt x="1381" y="2739"/>
                </a:lnTo>
                <a:lnTo>
                  <a:pt x="1798" y="4144"/>
                </a:lnTo>
                <a:lnTo>
                  <a:pt x="2655" y="2966"/>
                </a:lnTo>
                <a:lnTo>
                  <a:pt x="4120" y="3001"/>
                </a:lnTo>
                <a:lnTo>
                  <a:pt x="3262" y="1823"/>
                </a:lnTo>
                <a:lnTo>
                  <a:pt x="3750" y="442"/>
                </a:lnTo>
                <a:lnTo>
                  <a:pt x="2357" y="894"/>
                </a:lnTo>
                <a:lnTo>
                  <a:pt x="1203" y="1"/>
                </a:lnTo>
                <a:close/>
              </a:path>
            </a:pathLst>
          </a:custGeom>
          <a:solidFill>
            <a:schemeClr val="accen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21" name="Google Shape;21;p2"/>
          <p:cNvSpPr/>
          <p:nvPr/>
        </p:nvSpPr>
        <p:spPr>
          <a:xfrm>
            <a:off x="1002492" y="8363204"/>
            <a:ext cx="264512" cy="265216"/>
          </a:xfrm>
          <a:custGeom>
            <a:avLst/>
            <a:gdLst/>
            <a:ahLst/>
            <a:cxnLst/>
            <a:rect l="l" t="t" r="r" b="b"/>
            <a:pathLst>
              <a:path w="4133" h="4144" extrusionOk="0">
                <a:moveTo>
                  <a:pt x="1203" y="0"/>
                </a:moveTo>
                <a:lnTo>
                  <a:pt x="1203" y="1465"/>
                </a:lnTo>
                <a:lnTo>
                  <a:pt x="1" y="2286"/>
                </a:lnTo>
                <a:lnTo>
                  <a:pt x="1394" y="2739"/>
                </a:lnTo>
                <a:lnTo>
                  <a:pt x="1811" y="4144"/>
                </a:lnTo>
                <a:lnTo>
                  <a:pt x="2668" y="2965"/>
                </a:lnTo>
                <a:lnTo>
                  <a:pt x="4132" y="3001"/>
                </a:lnTo>
                <a:lnTo>
                  <a:pt x="3275" y="1822"/>
                </a:lnTo>
                <a:lnTo>
                  <a:pt x="3763" y="441"/>
                </a:lnTo>
                <a:lnTo>
                  <a:pt x="2370" y="893"/>
                </a:lnTo>
                <a:lnTo>
                  <a:pt x="1203" y="0"/>
                </a:lnTo>
                <a:close/>
              </a:path>
            </a:pathLst>
          </a:custGeom>
          <a:solidFill>
            <a:schemeClr val="l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22" name="Google Shape;22;p2"/>
          <p:cNvSpPr/>
          <p:nvPr/>
        </p:nvSpPr>
        <p:spPr>
          <a:xfrm>
            <a:off x="17020986" y="3178781"/>
            <a:ext cx="627200" cy="629504"/>
          </a:xfrm>
          <a:custGeom>
            <a:avLst/>
            <a:gdLst/>
            <a:ahLst/>
            <a:cxnLst/>
            <a:rect l="l" t="t" r="r" b="b"/>
            <a:pathLst>
              <a:path w="9800" h="9836" extrusionOk="0">
                <a:moveTo>
                  <a:pt x="2858" y="1"/>
                </a:moveTo>
                <a:lnTo>
                  <a:pt x="2858" y="3465"/>
                </a:lnTo>
                <a:lnTo>
                  <a:pt x="0" y="5442"/>
                </a:lnTo>
                <a:lnTo>
                  <a:pt x="3298" y="6513"/>
                </a:lnTo>
                <a:lnTo>
                  <a:pt x="4287" y="9835"/>
                </a:lnTo>
                <a:lnTo>
                  <a:pt x="6335" y="7025"/>
                </a:lnTo>
                <a:lnTo>
                  <a:pt x="9799" y="7121"/>
                </a:lnTo>
                <a:lnTo>
                  <a:pt x="9799" y="7121"/>
                </a:lnTo>
                <a:lnTo>
                  <a:pt x="7763" y="4311"/>
                </a:lnTo>
                <a:lnTo>
                  <a:pt x="8918" y="1036"/>
                </a:lnTo>
                <a:lnTo>
                  <a:pt x="8918" y="1036"/>
                </a:lnTo>
                <a:lnTo>
                  <a:pt x="5620" y="2108"/>
                </a:lnTo>
                <a:lnTo>
                  <a:pt x="2858" y="1"/>
                </a:lnTo>
                <a:close/>
              </a:path>
            </a:pathLst>
          </a:custGeom>
          <a:solidFill>
            <a:schemeClr val="l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23" name="Google Shape;23;p2"/>
          <p:cNvSpPr/>
          <p:nvPr/>
        </p:nvSpPr>
        <p:spPr>
          <a:xfrm>
            <a:off x="1267018" y="-11180"/>
            <a:ext cx="429056" cy="429056"/>
          </a:xfrm>
          <a:custGeom>
            <a:avLst/>
            <a:gdLst/>
            <a:ahLst/>
            <a:cxnLst/>
            <a:rect l="l" t="t" r="r" b="b"/>
            <a:pathLst>
              <a:path w="6704" h="6704" extrusionOk="0">
                <a:moveTo>
                  <a:pt x="3346" y="1"/>
                </a:moveTo>
                <a:cubicBezTo>
                  <a:pt x="1500" y="1"/>
                  <a:pt x="0" y="1501"/>
                  <a:pt x="0" y="3346"/>
                </a:cubicBezTo>
                <a:cubicBezTo>
                  <a:pt x="0" y="5204"/>
                  <a:pt x="1500" y="6704"/>
                  <a:pt x="3346" y="6704"/>
                </a:cubicBezTo>
                <a:cubicBezTo>
                  <a:pt x="5203" y="6704"/>
                  <a:pt x="6703" y="5204"/>
                  <a:pt x="6703" y="3346"/>
                </a:cubicBezTo>
                <a:cubicBezTo>
                  <a:pt x="6703" y="1501"/>
                  <a:pt x="5203" y="1"/>
                  <a:pt x="3346" y="1"/>
                </a:cubicBezTo>
                <a:close/>
              </a:path>
            </a:pathLst>
          </a:custGeom>
          <a:solidFill>
            <a:schemeClr val="accen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24" name="Google Shape;24;p2"/>
          <p:cNvSpPr/>
          <p:nvPr/>
        </p:nvSpPr>
        <p:spPr>
          <a:xfrm>
            <a:off x="16521712" y="9262753"/>
            <a:ext cx="163904" cy="163840"/>
          </a:xfrm>
          <a:custGeom>
            <a:avLst/>
            <a:gdLst/>
            <a:ahLst/>
            <a:cxnLst/>
            <a:rect l="l" t="t" r="r" b="b"/>
            <a:pathLst>
              <a:path w="2561" h="2560" extrusionOk="0">
                <a:moveTo>
                  <a:pt x="1287" y="0"/>
                </a:moveTo>
                <a:cubicBezTo>
                  <a:pt x="572" y="0"/>
                  <a:pt x="1" y="572"/>
                  <a:pt x="1" y="1274"/>
                </a:cubicBezTo>
                <a:cubicBezTo>
                  <a:pt x="1" y="1988"/>
                  <a:pt x="572" y="2560"/>
                  <a:pt x="1287" y="2560"/>
                </a:cubicBezTo>
                <a:cubicBezTo>
                  <a:pt x="1989" y="2560"/>
                  <a:pt x="2561" y="1988"/>
                  <a:pt x="2561" y="1274"/>
                </a:cubicBezTo>
                <a:cubicBezTo>
                  <a:pt x="2561" y="572"/>
                  <a:pt x="1989" y="0"/>
                  <a:pt x="1287" y="0"/>
                </a:cubicBezTo>
                <a:close/>
              </a:path>
            </a:pathLst>
          </a:custGeom>
          <a:solidFill>
            <a:schemeClr val="accen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25" name="Google Shape;25;p2"/>
          <p:cNvSpPr/>
          <p:nvPr/>
        </p:nvSpPr>
        <p:spPr>
          <a:xfrm>
            <a:off x="135608" y="2955680"/>
            <a:ext cx="163904" cy="163904"/>
          </a:xfrm>
          <a:custGeom>
            <a:avLst/>
            <a:gdLst/>
            <a:ahLst/>
            <a:cxnLst/>
            <a:rect l="l" t="t" r="r" b="b"/>
            <a:pathLst>
              <a:path w="2561" h="2561" extrusionOk="0">
                <a:moveTo>
                  <a:pt x="1274" y="1"/>
                </a:moveTo>
                <a:cubicBezTo>
                  <a:pt x="572" y="1"/>
                  <a:pt x="0" y="572"/>
                  <a:pt x="0" y="1275"/>
                </a:cubicBezTo>
                <a:cubicBezTo>
                  <a:pt x="0" y="1989"/>
                  <a:pt x="572" y="2561"/>
                  <a:pt x="1274" y="2561"/>
                </a:cubicBezTo>
                <a:cubicBezTo>
                  <a:pt x="1977" y="2561"/>
                  <a:pt x="2560" y="1989"/>
                  <a:pt x="2560" y="1275"/>
                </a:cubicBezTo>
                <a:cubicBezTo>
                  <a:pt x="2560" y="572"/>
                  <a:pt x="1977" y="1"/>
                  <a:pt x="1274" y="1"/>
                </a:cubicBezTo>
                <a:close/>
              </a:path>
            </a:pathLst>
          </a:custGeom>
          <a:solidFill>
            <a:srgbClr val="7269CC"/>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grpSp>
        <p:nvGrpSpPr>
          <p:cNvPr id="26" name="Google Shape;26;p2"/>
          <p:cNvGrpSpPr/>
          <p:nvPr/>
        </p:nvGrpSpPr>
        <p:grpSpPr>
          <a:xfrm rot="1274123">
            <a:off x="16958174" y="-47635"/>
            <a:ext cx="1999344" cy="2184444"/>
            <a:chOff x="-3828150" y="2463459"/>
            <a:chExt cx="999672" cy="1092223"/>
          </a:xfrm>
        </p:grpSpPr>
        <p:sp>
          <p:nvSpPr>
            <p:cNvPr id="27" name="Google Shape;27;p2"/>
            <p:cNvSpPr/>
            <p:nvPr/>
          </p:nvSpPr>
          <p:spPr>
            <a:xfrm>
              <a:off x="-3308742" y="2486209"/>
              <a:ext cx="126529" cy="119732"/>
            </a:xfrm>
            <a:custGeom>
              <a:avLst/>
              <a:gdLst/>
              <a:ahLst/>
              <a:cxnLst/>
              <a:rect l="l" t="t" r="r" b="b"/>
              <a:pathLst>
                <a:path w="3109" h="2942" extrusionOk="0">
                  <a:moveTo>
                    <a:pt x="2251" y="1"/>
                  </a:moveTo>
                  <a:cubicBezTo>
                    <a:pt x="2013" y="1168"/>
                    <a:pt x="1406" y="2072"/>
                    <a:pt x="120" y="2418"/>
                  </a:cubicBezTo>
                  <a:cubicBezTo>
                    <a:pt x="49" y="2727"/>
                    <a:pt x="1" y="2942"/>
                    <a:pt x="1" y="2942"/>
                  </a:cubicBezTo>
                  <a:lnTo>
                    <a:pt x="3109" y="2942"/>
                  </a:lnTo>
                  <a:cubicBezTo>
                    <a:pt x="3109" y="2942"/>
                    <a:pt x="2799" y="989"/>
                    <a:pt x="2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 name="Google Shape;28;p2"/>
            <p:cNvSpPr/>
            <p:nvPr/>
          </p:nvSpPr>
          <p:spPr>
            <a:xfrm>
              <a:off x="-3303859" y="2463459"/>
              <a:ext cx="86767" cy="121156"/>
            </a:xfrm>
            <a:custGeom>
              <a:avLst/>
              <a:gdLst/>
              <a:ahLst/>
              <a:cxnLst/>
              <a:rect l="l" t="t" r="r" b="b"/>
              <a:pathLst>
                <a:path w="2132" h="2977" extrusionOk="0">
                  <a:moveTo>
                    <a:pt x="1500" y="0"/>
                  </a:moveTo>
                  <a:cubicBezTo>
                    <a:pt x="798" y="0"/>
                    <a:pt x="226" y="2000"/>
                    <a:pt x="0" y="2977"/>
                  </a:cubicBezTo>
                  <a:cubicBezTo>
                    <a:pt x="1286" y="2631"/>
                    <a:pt x="1893" y="1727"/>
                    <a:pt x="2131" y="572"/>
                  </a:cubicBezTo>
                  <a:cubicBezTo>
                    <a:pt x="1953" y="226"/>
                    <a:pt x="1738"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nvGrpSpPr>
            <p:cNvPr id="29" name="Google Shape;29;p2"/>
            <p:cNvGrpSpPr/>
            <p:nvPr/>
          </p:nvGrpSpPr>
          <p:grpSpPr>
            <a:xfrm>
              <a:off x="-3828150" y="2582172"/>
              <a:ext cx="999672" cy="973510"/>
              <a:chOff x="-3828150" y="2582172"/>
              <a:chExt cx="999672" cy="973510"/>
            </a:xfrm>
          </p:grpSpPr>
          <p:sp>
            <p:nvSpPr>
              <p:cNvPr id="30" name="Google Shape;30;p2"/>
              <p:cNvSpPr/>
              <p:nvPr/>
            </p:nvSpPr>
            <p:spPr>
              <a:xfrm>
                <a:off x="-3742403" y="3460653"/>
                <a:ext cx="100360" cy="36180"/>
              </a:xfrm>
              <a:custGeom>
                <a:avLst/>
                <a:gdLst/>
                <a:ahLst/>
                <a:cxnLst/>
                <a:rect l="l" t="t" r="r" b="b"/>
                <a:pathLst>
                  <a:path w="2466" h="889" extrusionOk="0">
                    <a:moveTo>
                      <a:pt x="2465" y="0"/>
                    </a:moveTo>
                    <a:cubicBezTo>
                      <a:pt x="1811" y="107"/>
                      <a:pt x="1157" y="157"/>
                      <a:pt x="502" y="157"/>
                    </a:cubicBezTo>
                    <a:cubicBezTo>
                      <a:pt x="430" y="157"/>
                      <a:pt x="359" y="156"/>
                      <a:pt x="287" y="155"/>
                    </a:cubicBezTo>
                    <a:cubicBezTo>
                      <a:pt x="215" y="405"/>
                      <a:pt x="120" y="643"/>
                      <a:pt x="1" y="869"/>
                    </a:cubicBezTo>
                    <a:cubicBezTo>
                      <a:pt x="150" y="882"/>
                      <a:pt x="299" y="888"/>
                      <a:pt x="448" y="888"/>
                    </a:cubicBezTo>
                    <a:cubicBezTo>
                      <a:pt x="1142" y="888"/>
                      <a:pt x="1828" y="751"/>
                      <a:pt x="2465" y="476"/>
                    </a:cubicBezTo>
                    <a:lnTo>
                      <a:pt x="2465" y="0"/>
                    </a:ln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 name="Google Shape;31;p2"/>
              <p:cNvSpPr/>
              <p:nvPr/>
            </p:nvSpPr>
            <p:spPr>
              <a:xfrm>
                <a:off x="-3805848" y="3460164"/>
                <a:ext cx="75128" cy="35895"/>
              </a:xfrm>
              <a:custGeom>
                <a:avLst/>
                <a:gdLst/>
                <a:ahLst/>
                <a:cxnLst/>
                <a:rect l="l" t="t" r="r" b="b"/>
                <a:pathLst>
                  <a:path w="1846" h="882" extrusionOk="0">
                    <a:moveTo>
                      <a:pt x="0" y="0"/>
                    </a:moveTo>
                    <a:lnTo>
                      <a:pt x="0" y="488"/>
                    </a:lnTo>
                    <a:cubicBezTo>
                      <a:pt x="488" y="715"/>
                      <a:pt x="1024" y="846"/>
                      <a:pt x="1560" y="881"/>
                    </a:cubicBezTo>
                    <a:cubicBezTo>
                      <a:pt x="1679" y="655"/>
                      <a:pt x="1774" y="417"/>
                      <a:pt x="1846" y="167"/>
                    </a:cubicBezTo>
                    <a:cubicBezTo>
                      <a:pt x="1227" y="155"/>
                      <a:pt x="607" y="107"/>
                      <a:pt x="0"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 name="Google Shape;32;p2"/>
              <p:cNvSpPr/>
              <p:nvPr/>
            </p:nvSpPr>
            <p:spPr>
              <a:xfrm>
                <a:off x="-3730764" y="3337138"/>
                <a:ext cx="88721" cy="129906"/>
              </a:xfrm>
              <a:custGeom>
                <a:avLst/>
                <a:gdLst/>
                <a:ahLst/>
                <a:cxnLst/>
                <a:rect l="l" t="t" r="r" b="b"/>
                <a:pathLst>
                  <a:path w="2180" h="3192" extrusionOk="0">
                    <a:moveTo>
                      <a:pt x="1221" y="1"/>
                    </a:moveTo>
                    <a:cubicBezTo>
                      <a:pt x="971" y="1"/>
                      <a:pt x="705" y="63"/>
                      <a:pt x="370" y="202"/>
                    </a:cubicBezTo>
                    <a:cubicBezTo>
                      <a:pt x="286" y="1023"/>
                      <a:pt x="203" y="1845"/>
                      <a:pt x="108" y="2678"/>
                    </a:cubicBezTo>
                    <a:cubicBezTo>
                      <a:pt x="84" y="2845"/>
                      <a:pt x="48" y="3023"/>
                      <a:pt x="1" y="3190"/>
                    </a:cubicBezTo>
                    <a:cubicBezTo>
                      <a:pt x="73" y="3191"/>
                      <a:pt x="144" y="3192"/>
                      <a:pt x="216" y="3192"/>
                    </a:cubicBezTo>
                    <a:cubicBezTo>
                      <a:pt x="871" y="3192"/>
                      <a:pt x="1525" y="3142"/>
                      <a:pt x="2179" y="3035"/>
                    </a:cubicBezTo>
                    <a:lnTo>
                      <a:pt x="2179" y="261"/>
                    </a:lnTo>
                    <a:cubicBezTo>
                      <a:pt x="1817" y="96"/>
                      <a:pt x="1531" y="1"/>
                      <a:pt x="1221" y="1"/>
                    </a:cubicBez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 name="Google Shape;33;p2"/>
              <p:cNvSpPr/>
              <p:nvPr/>
            </p:nvSpPr>
            <p:spPr>
              <a:xfrm>
                <a:off x="-3805848" y="3345318"/>
                <a:ext cx="90145" cy="121645"/>
              </a:xfrm>
              <a:custGeom>
                <a:avLst/>
                <a:gdLst/>
                <a:ahLst/>
                <a:cxnLst/>
                <a:rect l="l" t="t" r="r" b="b"/>
                <a:pathLst>
                  <a:path w="2215" h="2989" extrusionOk="0">
                    <a:moveTo>
                      <a:pt x="2215" y="1"/>
                    </a:moveTo>
                    <a:lnTo>
                      <a:pt x="2215" y="1"/>
                    </a:lnTo>
                    <a:cubicBezTo>
                      <a:pt x="2108" y="48"/>
                      <a:pt x="2000" y="96"/>
                      <a:pt x="1893" y="155"/>
                    </a:cubicBezTo>
                    <a:cubicBezTo>
                      <a:pt x="1596" y="289"/>
                      <a:pt x="1279" y="355"/>
                      <a:pt x="963" y="355"/>
                    </a:cubicBezTo>
                    <a:cubicBezTo>
                      <a:pt x="633" y="355"/>
                      <a:pt x="304" y="283"/>
                      <a:pt x="0" y="143"/>
                    </a:cubicBezTo>
                    <a:lnTo>
                      <a:pt x="0" y="2822"/>
                    </a:lnTo>
                    <a:cubicBezTo>
                      <a:pt x="607" y="2929"/>
                      <a:pt x="1227" y="2977"/>
                      <a:pt x="1846" y="2989"/>
                    </a:cubicBezTo>
                    <a:cubicBezTo>
                      <a:pt x="1893" y="2822"/>
                      <a:pt x="1929" y="2644"/>
                      <a:pt x="1953" y="2477"/>
                    </a:cubicBezTo>
                    <a:cubicBezTo>
                      <a:pt x="2048" y="1644"/>
                      <a:pt x="2131" y="822"/>
                      <a:pt x="2215"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 name="Google Shape;34;p2"/>
              <p:cNvSpPr/>
              <p:nvPr/>
            </p:nvSpPr>
            <p:spPr>
              <a:xfrm>
                <a:off x="-3805848" y="2884508"/>
                <a:ext cx="113424" cy="444498"/>
              </a:xfrm>
              <a:custGeom>
                <a:avLst/>
                <a:gdLst/>
                <a:ahLst/>
                <a:cxnLst/>
                <a:rect l="l" t="t" r="r" b="b"/>
                <a:pathLst>
                  <a:path w="2787" h="10922" extrusionOk="0">
                    <a:moveTo>
                      <a:pt x="2631" y="1"/>
                    </a:moveTo>
                    <a:lnTo>
                      <a:pt x="2631" y="1"/>
                    </a:lnTo>
                    <a:cubicBezTo>
                      <a:pt x="2381" y="72"/>
                      <a:pt x="2131" y="167"/>
                      <a:pt x="1893" y="298"/>
                    </a:cubicBezTo>
                    <a:cubicBezTo>
                      <a:pt x="1593" y="434"/>
                      <a:pt x="1272" y="502"/>
                      <a:pt x="953" y="502"/>
                    </a:cubicBezTo>
                    <a:cubicBezTo>
                      <a:pt x="626" y="502"/>
                      <a:pt x="301" y="431"/>
                      <a:pt x="0" y="286"/>
                    </a:cubicBezTo>
                    <a:lnTo>
                      <a:pt x="0" y="10621"/>
                    </a:lnTo>
                    <a:cubicBezTo>
                      <a:pt x="280" y="10784"/>
                      <a:pt x="625" y="10922"/>
                      <a:pt x="984" y="10922"/>
                    </a:cubicBezTo>
                    <a:cubicBezTo>
                      <a:pt x="1175" y="10922"/>
                      <a:pt x="1370" y="10883"/>
                      <a:pt x="1560" y="10788"/>
                    </a:cubicBezTo>
                    <a:cubicBezTo>
                      <a:pt x="1798" y="10681"/>
                      <a:pt x="2036" y="10573"/>
                      <a:pt x="2286" y="10490"/>
                    </a:cubicBezTo>
                    <a:cubicBezTo>
                      <a:pt x="2608" y="7002"/>
                      <a:pt x="2786" y="3501"/>
                      <a:pt x="2631"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 name="Google Shape;35;p2"/>
              <p:cNvSpPr/>
              <p:nvPr/>
            </p:nvSpPr>
            <p:spPr>
              <a:xfrm>
                <a:off x="-3712816" y="2882596"/>
                <a:ext cx="70773" cy="432248"/>
              </a:xfrm>
              <a:custGeom>
                <a:avLst/>
                <a:gdLst/>
                <a:ahLst/>
                <a:cxnLst/>
                <a:rect l="l" t="t" r="r" b="b"/>
                <a:pathLst>
                  <a:path w="1739" h="10621" extrusionOk="0">
                    <a:moveTo>
                      <a:pt x="777" y="1"/>
                    </a:moveTo>
                    <a:cubicBezTo>
                      <a:pt x="640" y="1"/>
                      <a:pt x="499" y="19"/>
                      <a:pt x="345" y="60"/>
                    </a:cubicBezTo>
                    <a:cubicBezTo>
                      <a:pt x="488" y="3548"/>
                      <a:pt x="322" y="7049"/>
                      <a:pt x="0" y="10549"/>
                    </a:cubicBezTo>
                    <a:cubicBezTo>
                      <a:pt x="251" y="10460"/>
                      <a:pt x="512" y="10417"/>
                      <a:pt x="771" y="10417"/>
                    </a:cubicBezTo>
                    <a:cubicBezTo>
                      <a:pt x="1102" y="10417"/>
                      <a:pt x="1431" y="10487"/>
                      <a:pt x="1738" y="10620"/>
                    </a:cubicBezTo>
                    <a:lnTo>
                      <a:pt x="1738" y="262"/>
                    </a:lnTo>
                    <a:cubicBezTo>
                      <a:pt x="1375" y="97"/>
                      <a:pt x="1087" y="1"/>
                      <a:pt x="777" y="1"/>
                    </a:cubicBez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 name="Google Shape;36;p2"/>
              <p:cNvSpPr/>
              <p:nvPr/>
            </p:nvSpPr>
            <p:spPr>
              <a:xfrm>
                <a:off x="-3709927" y="2738651"/>
                <a:ext cx="67883" cy="121197"/>
              </a:xfrm>
              <a:custGeom>
                <a:avLst/>
                <a:gdLst/>
                <a:ahLst/>
                <a:cxnLst/>
                <a:rect l="l" t="t" r="r" b="b"/>
                <a:pathLst>
                  <a:path w="1668" h="2978" extrusionOk="0">
                    <a:moveTo>
                      <a:pt x="1" y="1"/>
                    </a:moveTo>
                    <a:cubicBezTo>
                      <a:pt x="108" y="942"/>
                      <a:pt x="179" y="1882"/>
                      <a:pt x="239" y="2835"/>
                    </a:cubicBezTo>
                    <a:cubicBezTo>
                      <a:pt x="397" y="2799"/>
                      <a:pt x="559" y="2782"/>
                      <a:pt x="720" y="2782"/>
                    </a:cubicBezTo>
                    <a:cubicBezTo>
                      <a:pt x="1043" y="2782"/>
                      <a:pt x="1366" y="2850"/>
                      <a:pt x="1667" y="2977"/>
                    </a:cubicBezTo>
                    <a:lnTo>
                      <a:pt x="1667" y="1"/>
                    </a:lnTo>
                    <a:close/>
                  </a:path>
                </a:pathLst>
              </a:custGeom>
              <a:solidFill>
                <a:srgbClr val="DF66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 name="Google Shape;37;p2"/>
              <p:cNvSpPr/>
              <p:nvPr/>
            </p:nvSpPr>
            <p:spPr>
              <a:xfrm>
                <a:off x="-3805848" y="2738651"/>
                <a:ext cx="106139" cy="135726"/>
              </a:xfrm>
              <a:custGeom>
                <a:avLst/>
                <a:gdLst/>
                <a:ahLst/>
                <a:cxnLst/>
                <a:rect l="l" t="t" r="r" b="b"/>
                <a:pathLst>
                  <a:path w="2608" h="3335" extrusionOk="0">
                    <a:moveTo>
                      <a:pt x="0" y="1"/>
                    </a:moveTo>
                    <a:lnTo>
                      <a:pt x="0" y="3025"/>
                    </a:lnTo>
                    <a:cubicBezTo>
                      <a:pt x="283" y="3190"/>
                      <a:pt x="634" y="3335"/>
                      <a:pt x="997" y="3335"/>
                    </a:cubicBezTo>
                    <a:cubicBezTo>
                      <a:pt x="1184" y="3335"/>
                      <a:pt x="1374" y="3297"/>
                      <a:pt x="1560" y="3204"/>
                    </a:cubicBezTo>
                    <a:cubicBezTo>
                      <a:pt x="1893" y="3037"/>
                      <a:pt x="2239" y="2906"/>
                      <a:pt x="2608" y="2823"/>
                    </a:cubicBezTo>
                    <a:cubicBezTo>
                      <a:pt x="2548" y="1882"/>
                      <a:pt x="2477" y="942"/>
                      <a:pt x="2370" y="1"/>
                    </a:cubicBezTo>
                    <a:close/>
                  </a:path>
                </a:pathLst>
              </a:custGeom>
              <a:solidFill>
                <a:srgbClr val="E070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 name="Google Shape;38;p2"/>
              <p:cNvSpPr/>
              <p:nvPr/>
            </p:nvSpPr>
            <p:spPr>
              <a:xfrm>
                <a:off x="-3805848" y="3311418"/>
                <a:ext cx="93075" cy="48308"/>
              </a:xfrm>
              <a:custGeom>
                <a:avLst/>
                <a:gdLst/>
                <a:ahLst/>
                <a:cxnLst/>
                <a:rect l="l" t="t" r="r" b="b"/>
                <a:pathLst>
                  <a:path w="2287" h="1187" extrusionOk="0">
                    <a:moveTo>
                      <a:pt x="2286" y="0"/>
                    </a:moveTo>
                    <a:lnTo>
                      <a:pt x="2286" y="0"/>
                    </a:lnTo>
                    <a:cubicBezTo>
                      <a:pt x="2036" y="83"/>
                      <a:pt x="1798" y="179"/>
                      <a:pt x="1560" y="298"/>
                    </a:cubicBezTo>
                    <a:cubicBezTo>
                      <a:pt x="1370" y="393"/>
                      <a:pt x="1175" y="432"/>
                      <a:pt x="984" y="432"/>
                    </a:cubicBezTo>
                    <a:cubicBezTo>
                      <a:pt x="625" y="432"/>
                      <a:pt x="280" y="294"/>
                      <a:pt x="0" y="131"/>
                    </a:cubicBezTo>
                    <a:lnTo>
                      <a:pt x="0" y="976"/>
                    </a:lnTo>
                    <a:cubicBezTo>
                      <a:pt x="301" y="1115"/>
                      <a:pt x="626" y="1186"/>
                      <a:pt x="953" y="1186"/>
                    </a:cubicBezTo>
                    <a:cubicBezTo>
                      <a:pt x="1272" y="1186"/>
                      <a:pt x="1593" y="1118"/>
                      <a:pt x="1893" y="976"/>
                    </a:cubicBezTo>
                    <a:cubicBezTo>
                      <a:pt x="2000" y="929"/>
                      <a:pt x="2108" y="881"/>
                      <a:pt x="2215" y="834"/>
                    </a:cubicBezTo>
                    <a:cubicBezTo>
                      <a:pt x="2239" y="560"/>
                      <a:pt x="2262" y="274"/>
                      <a:pt x="2286"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 name="Google Shape;39;p2"/>
              <p:cNvSpPr/>
              <p:nvPr/>
            </p:nvSpPr>
            <p:spPr>
              <a:xfrm>
                <a:off x="-3715747" y="3306534"/>
                <a:ext cx="73703" cy="41267"/>
              </a:xfrm>
              <a:custGeom>
                <a:avLst/>
                <a:gdLst/>
                <a:ahLst/>
                <a:cxnLst/>
                <a:rect l="l" t="t" r="r" b="b"/>
                <a:pathLst>
                  <a:path w="1811" h="1014" extrusionOk="0">
                    <a:moveTo>
                      <a:pt x="843" y="0"/>
                    </a:moveTo>
                    <a:cubicBezTo>
                      <a:pt x="584" y="0"/>
                      <a:pt x="323" y="43"/>
                      <a:pt x="72" y="132"/>
                    </a:cubicBezTo>
                    <a:cubicBezTo>
                      <a:pt x="48" y="406"/>
                      <a:pt x="25" y="680"/>
                      <a:pt x="1" y="954"/>
                    </a:cubicBezTo>
                    <a:cubicBezTo>
                      <a:pt x="336" y="815"/>
                      <a:pt x="602" y="753"/>
                      <a:pt x="852" y="753"/>
                    </a:cubicBezTo>
                    <a:cubicBezTo>
                      <a:pt x="1162" y="753"/>
                      <a:pt x="1448" y="848"/>
                      <a:pt x="1810" y="1013"/>
                    </a:cubicBezTo>
                    <a:lnTo>
                      <a:pt x="1810" y="203"/>
                    </a:lnTo>
                    <a:cubicBezTo>
                      <a:pt x="1503" y="70"/>
                      <a:pt x="1174" y="0"/>
                      <a:pt x="843"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 name="Google Shape;40;p2"/>
              <p:cNvSpPr/>
              <p:nvPr/>
            </p:nvSpPr>
            <p:spPr>
              <a:xfrm>
                <a:off x="-3805848" y="2853497"/>
                <a:ext cx="107116" cy="51482"/>
              </a:xfrm>
              <a:custGeom>
                <a:avLst/>
                <a:gdLst/>
                <a:ahLst/>
                <a:cxnLst/>
                <a:rect l="l" t="t" r="r" b="b"/>
                <a:pathLst>
                  <a:path w="2632" h="1265" extrusionOk="0">
                    <a:moveTo>
                      <a:pt x="2596" y="1"/>
                    </a:moveTo>
                    <a:cubicBezTo>
                      <a:pt x="2239" y="84"/>
                      <a:pt x="1881" y="215"/>
                      <a:pt x="1560" y="382"/>
                    </a:cubicBezTo>
                    <a:cubicBezTo>
                      <a:pt x="1374" y="471"/>
                      <a:pt x="1184" y="507"/>
                      <a:pt x="997" y="507"/>
                    </a:cubicBezTo>
                    <a:cubicBezTo>
                      <a:pt x="634" y="507"/>
                      <a:pt x="283" y="368"/>
                      <a:pt x="0" y="203"/>
                    </a:cubicBezTo>
                    <a:lnTo>
                      <a:pt x="0" y="1048"/>
                    </a:lnTo>
                    <a:cubicBezTo>
                      <a:pt x="301" y="1193"/>
                      <a:pt x="626" y="1264"/>
                      <a:pt x="953" y="1264"/>
                    </a:cubicBezTo>
                    <a:cubicBezTo>
                      <a:pt x="1272" y="1264"/>
                      <a:pt x="1593" y="1196"/>
                      <a:pt x="1893" y="1060"/>
                    </a:cubicBezTo>
                    <a:cubicBezTo>
                      <a:pt x="2131" y="929"/>
                      <a:pt x="2381" y="834"/>
                      <a:pt x="2631" y="763"/>
                    </a:cubicBezTo>
                    <a:cubicBezTo>
                      <a:pt x="2620" y="513"/>
                      <a:pt x="2608" y="263"/>
                      <a:pt x="2596" y="1"/>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 name="Google Shape;41;p2"/>
              <p:cNvSpPr/>
              <p:nvPr/>
            </p:nvSpPr>
            <p:spPr>
              <a:xfrm>
                <a:off x="-3700241" y="2851829"/>
                <a:ext cx="58197" cy="41430"/>
              </a:xfrm>
              <a:custGeom>
                <a:avLst/>
                <a:gdLst/>
                <a:ahLst/>
                <a:cxnLst/>
                <a:rect l="l" t="t" r="r" b="b"/>
                <a:pathLst>
                  <a:path w="1430" h="1018" extrusionOk="0">
                    <a:moveTo>
                      <a:pt x="482" y="1"/>
                    </a:moveTo>
                    <a:cubicBezTo>
                      <a:pt x="321" y="1"/>
                      <a:pt x="159" y="18"/>
                      <a:pt x="1" y="54"/>
                    </a:cubicBezTo>
                    <a:cubicBezTo>
                      <a:pt x="13" y="304"/>
                      <a:pt x="25" y="566"/>
                      <a:pt x="36" y="816"/>
                    </a:cubicBezTo>
                    <a:cubicBezTo>
                      <a:pt x="194" y="775"/>
                      <a:pt x="336" y="757"/>
                      <a:pt x="473" y="757"/>
                    </a:cubicBezTo>
                    <a:cubicBezTo>
                      <a:pt x="783" y="757"/>
                      <a:pt x="1066" y="853"/>
                      <a:pt x="1429" y="1018"/>
                    </a:cubicBezTo>
                    <a:lnTo>
                      <a:pt x="1429" y="196"/>
                    </a:lnTo>
                    <a:cubicBezTo>
                      <a:pt x="1128" y="69"/>
                      <a:pt x="805" y="1"/>
                      <a:pt x="482" y="1"/>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 name="Google Shape;42;p2"/>
              <p:cNvSpPr/>
              <p:nvPr/>
            </p:nvSpPr>
            <p:spPr>
              <a:xfrm>
                <a:off x="-3787454" y="2604921"/>
                <a:ext cx="126529" cy="119244"/>
              </a:xfrm>
              <a:custGeom>
                <a:avLst/>
                <a:gdLst/>
                <a:ahLst/>
                <a:cxnLst/>
                <a:rect l="l" t="t" r="r" b="b"/>
                <a:pathLst>
                  <a:path w="3109" h="2930" extrusionOk="0">
                    <a:moveTo>
                      <a:pt x="2251" y="1"/>
                    </a:moveTo>
                    <a:cubicBezTo>
                      <a:pt x="2025" y="1156"/>
                      <a:pt x="1406" y="2061"/>
                      <a:pt x="120" y="2418"/>
                    </a:cubicBezTo>
                    <a:cubicBezTo>
                      <a:pt x="48" y="2727"/>
                      <a:pt x="1" y="2930"/>
                      <a:pt x="1" y="2930"/>
                    </a:cubicBezTo>
                    <a:lnTo>
                      <a:pt x="3108" y="2930"/>
                    </a:lnTo>
                    <a:cubicBezTo>
                      <a:pt x="3108" y="2930"/>
                      <a:pt x="2799" y="989"/>
                      <a:pt x="2251" y="1"/>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 name="Google Shape;43;p2"/>
              <p:cNvSpPr/>
              <p:nvPr/>
            </p:nvSpPr>
            <p:spPr>
              <a:xfrm>
                <a:off x="-3782611" y="2582172"/>
                <a:ext cx="86767" cy="121156"/>
              </a:xfrm>
              <a:custGeom>
                <a:avLst/>
                <a:gdLst/>
                <a:ahLst/>
                <a:cxnLst/>
                <a:rect l="l" t="t" r="r" b="b"/>
                <a:pathLst>
                  <a:path w="2132" h="2977" extrusionOk="0">
                    <a:moveTo>
                      <a:pt x="1501" y="0"/>
                    </a:moveTo>
                    <a:cubicBezTo>
                      <a:pt x="798" y="0"/>
                      <a:pt x="239" y="2000"/>
                      <a:pt x="1" y="2977"/>
                    </a:cubicBezTo>
                    <a:cubicBezTo>
                      <a:pt x="1287" y="2620"/>
                      <a:pt x="1906" y="1715"/>
                      <a:pt x="2132" y="560"/>
                    </a:cubicBezTo>
                    <a:cubicBezTo>
                      <a:pt x="1953" y="226"/>
                      <a:pt x="1739" y="0"/>
                      <a:pt x="1501" y="0"/>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 name="Google Shape;44;p2"/>
              <p:cNvSpPr/>
              <p:nvPr/>
            </p:nvSpPr>
            <p:spPr>
              <a:xfrm>
                <a:off x="-3711392" y="2722209"/>
                <a:ext cx="78058" cy="31988"/>
              </a:xfrm>
              <a:custGeom>
                <a:avLst/>
                <a:gdLst/>
                <a:ahLst/>
                <a:cxnLst/>
                <a:rect l="l" t="t" r="r" b="b"/>
                <a:pathLst>
                  <a:path w="1918" h="786" extrusionOk="0">
                    <a:moveTo>
                      <a:pt x="1" y="0"/>
                    </a:moveTo>
                    <a:cubicBezTo>
                      <a:pt x="37" y="262"/>
                      <a:pt x="60" y="524"/>
                      <a:pt x="84" y="786"/>
                    </a:cubicBezTo>
                    <a:lnTo>
                      <a:pt x="1394" y="786"/>
                    </a:lnTo>
                    <a:cubicBezTo>
                      <a:pt x="1918" y="786"/>
                      <a:pt x="1918" y="0"/>
                      <a:pt x="1394"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 name="Google Shape;45;p2"/>
              <p:cNvSpPr/>
              <p:nvPr/>
            </p:nvSpPr>
            <p:spPr>
              <a:xfrm>
                <a:off x="-3810203" y="2722169"/>
                <a:ext cx="102273" cy="32029"/>
              </a:xfrm>
              <a:custGeom>
                <a:avLst/>
                <a:gdLst/>
                <a:ahLst/>
                <a:cxnLst/>
                <a:rect l="l" t="t" r="r" b="b"/>
                <a:pathLst>
                  <a:path w="2513" h="787" extrusionOk="0">
                    <a:moveTo>
                      <a:pt x="383" y="1"/>
                    </a:moveTo>
                    <a:cubicBezTo>
                      <a:pt x="167" y="1"/>
                      <a:pt x="0" y="175"/>
                      <a:pt x="12" y="394"/>
                    </a:cubicBezTo>
                    <a:cubicBezTo>
                      <a:pt x="12" y="608"/>
                      <a:pt x="179" y="787"/>
                      <a:pt x="405" y="787"/>
                    </a:cubicBezTo>
                    <a:lnTo>
                      <a:pt x="2512" y="787"/>
                    </a:lnTo>
                    <a:cubicBezTo>
                      <a:pt x="2488" y="525"/>
                      <a:pt x="2453" y="263"/>
                      <a:pt x="2429" y="1"/>
                    </a:cubicBezTo>
                    <a:lnTo>
                      <a:pt x="405" y="1"/>
                    </a:lnTo>
                    <a:cubicBezTo>
                      <a:pt x="398" y="1"/>
                      <a:pt x="391" y="1"/>
                      <a:pt x="383" y="1"/>
                    </a:cubicBezTo>
                    <a:close/>
                  </a:path>
                </a:pathLst>
              </a:custGeom>
              <a:solidFill>
                <a:srgbClr val="C92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 name="Google Shape;46;p2"/>
              <p:cNvSpPr/>
              <p:nvPr/>
            </p:nvSpPr>
            <p:spPr>
              <a:xfrm>
                <a:off x="-3577175" y="3480024"/>
                <a:ext cx="100360" cy="34715"/>
              </a:xfrm>
              <a:custGeom>
                <a:avLst/>
                <a:gdLst/>
                <a:ahLst/>
                <a:cxnLst/>
                <a:rect l="l" t="t" r="r" b="b"/>
                <a:pathLst>
                  <a:path w="2466" h="853" extrusionOk="0">
                    <a:moveTo>
                      <a:pt x="2466" y="0"/>
                    </a:moveTo>
                    <a:cubicBezTo>
                      <a:pt x="1811" y="108"/>
                      <a:pt x="1157" y="157"/>
                      <a:pt x="502" y="157"/>
                    </a:cubicBezTo>
                    <a:cubicBezTo>
                      <a:pt x="430" y="157"/>
                      <a:pt x="359" y="156"/>
                      <a:pt x="287" y="155"/>
                    </a:cubicBezTo>
                    <a:cubicBezTo>
                      <a:pt x="215" y="393"/>
                      <a:pt x="120" y="620"/>
                      <a:pt x="1" y="834"/>
                    </a:cubicBezTo>
                    <a:cubicBezTo>
                      <a:pt x="149" y="847"/>
                      <a:pt x="297" y="853"/>
                      <a:pt x="445" y="853"/>
                    </a:cubicBezTo>
                    <a:cubicBezTo>
                      <a:pt x="1132" y="853"/>
                      <a:pt x="1819" y="717"/>
                      <a:pt x="2466" y="453"/>
                    </a:cubicBezTo>
                    <a:lnTo>
                      <a:pt x="2466" y="0"/>
                    </a:ln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 name="Google Shape;47;p2"/>
              <p:cNvSpPr/>
              <p:nvPr/>
            </p:nvSpPr>
            <p:spPr>
              <a:xfrm>
                <a:off x="-3641109" y="3479536"/>
                <a:ext cx="75616" cy="34430"/>
              </a:xfrm>
              <a:custGeom>
                <a:avLst/>
                <a:gdLst/>
                <a:ahLst/>
                <a:cxnLst/>
                <a:rect l="l" t="t" r="r" b="b"/>
                <a:pathLst>
                  <a:path w="1858" h="846" extrusionOk="0">
                    <a:moveTo>
                      <a:pt x="0" y="1"/>
                    </a:moveTo>
                    <a:lnTo>
                      <a:pt x="0" y="465"/>
                    </a:lnTo>
                    <a:cubicBezTo>
                      <a:pt x="500" y="679"/>
                      <a:pt x="1036" y="798"/>
                      <a:pt x="1572" y="846"/>
                    </a:cubicBezTo>
                    <a:cubicBezTo>
                      <a:pt x="1691" y="620"/>
                      <a:pt x="1786" y="393"/>
                      <a:pt x="1858" y="167"/>
                    </a:cubicBezTo>
                    <a:cubicBezTo>
                      <a:pt x="1239" y="155"/>
                      <a:pt x="619" y="96"/>
                      <a:pt x="0"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 name="Google Shape;48;p2"/>
              <p:cNvSpPr/>
              <p:nvPr/>
            </p:nvSpPr>
            <p:spPr>
              <a:xfrm>
                <a:off x="-3565536" y="3363387"/>
                <a:ext cx="88721" cy="123029"/>
              </a:xfrm>
              <a:custGeom>
                <a:avLst/>
                <a:gdLst/>
                <a:ahLst/>
                <a:cxnLst/>
                <a:rect l="l" t="t" r="r" b="b"/>
                <a:pathLst>
                  <a:path w="2180" h="3023" extrusionOk="0">
                    <a:moveTo>
                      <a:pt x="1224" y="1"/>
                    </a:moveTo>
                    <a:cubicBezTo>
                      <a:pt x="973" y="1"/>
                      <a:pt x="706" y="59"/>
                      <a:pt x="370" y="188"/>
                    </a:cubicBezTo>
                    <a:cubicBezTo>
                      <a:pt x="286" y="973"/>
                      <a:pt x="203" y="1747"/>
                      <a:pt x="108" y="2533"/>
                    </a:cubicBezTo>
                    <a:cubicBezTo>
                      <a:pt x="84" y="2700"/>
                      <a:pt x="48" y="2855"/>
                      <a:pt x="1" y="3021"/>
                    </a:cubicBezTo>
                    <a:cubicBezTo>
                      <a:pt x="73" y="3022"/>
                      <a:pt x="144" y="3023"/>
                      <a:pt x="216" y="3023"/>
                    </a:cubicBezTo>
                    <a:cubicBezTo>
                      <a:pt x="871" y="3023"/>
                      <a:pt x="1525" y="2974"/>
                      <a:pt x="2180" y="2866"/>
                    </a:cubicBezTo>
                    <a:lnTo>
                      <a:pt x="2180" y="247"/>
                    </a:lnTo>
                    <a:cubicBezTo>
                      <a:pt x="1818" y="89"/>
                      <a:pt x="1533" y="1"/>
                      <a:pt x="1224" y="1"/>
                    </a:cubicBez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 name="Google Shape;49;p2"/>
              <p:cNvSpPr/>
              <p:nvPr/>
            </p:nvSpPr>
            <p:spPr>
              <a:xfrm>
                <a:off x="-3641109" y="3370998"/>
                <a:ext cx="90633" cy="115377"/>
              </a:xfrm>
              <a:custGeom>
                <a:avLst/>
                <a:gdLst/>
                <a:ahLst/>
                <a:cxnLst/>
                <a:rect l="l" t="t" r="r" b="b"/>
                <a:pathLst>
                  <a:path w="2227" h="2835" extrusionOk="0">
                    <a:moveTo>
                      <a:pt x="2227" y="1"/>
                    </a:moveTo>
                    <a:lnTo>
                      <a:pt x="2227" y="1"/>
                    </a:lnTo>
                    <a:cubicBezTo>
                      <a:pt x="2120" y="48"/>
                      <a:pt x="2012" y="96"/>
                      <a:pt x="1905" y="143"/>
                    </a:cubicBezTo>
                    <a:cubicBezTo>
                      <a:pt x="1605" y="273"/>
                      <a:pt x="1284" y="338"/>
                      <a:pt x="964" y="338"/>
                    </a:cubicBezTo>
                    <a:cubicBezTo>
                      <a:pt x="636" y="338"/>
                      <a:pt x="307" y="270"/>
                      <a:pt x="0" y="132"/>
                    </a:cubicBezTo>
                    <a:lnTo>
                      <a:pt x="0" y="2679"/>
                    </a:lnTo>
                    <a:cubicBezTo>
                      <a:pt x="619" y="2775"/>
                      <a:pt x="1239" y="2822"/>
                      <a:pt x="1858" y="2834"/>
                    </a:cubicBezTo>
                    <a:cubicBezTo>
                      <a:pt x="1905" y="2668"/>
                      <a:pt x="1941" y="2513"/>
                      <a:pt x="1965" y="2346"/>
                    </a:cubicBezTo>
                    <a:cubicBezTo>
                      <a:pt x="2060" y="1560"/>
                      <a:pt x="2143" y="786"/>
                      <a:pt x="2227" y="1"/>
                    </a:cubicBezTo>
                    <a:close/>
                  </a:path>
                </a:pathLst>
              </a:custGeom>
              <a:solidFill>
                <a:srgbClr val="E79C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 name="Google Shape;50;p2"/>
              <p:cNvSpPr/>
              <p:nvPr/>
            </p:nvSpPr>
            <p:spPr>
              <a:xfrm>
                <a:off x="-3641109" y="2935868"/>
                <a:ext cx="113424" cy="419754"/>
              </a:xfrm>
              <a:custGeom>
                <a:avLst/>
                <a:gdLst/>
                <a:ahLst/>
                <a:cxnLst/>
                <a:rect l="l" t="t" r="r" b="b"/>
                <a:pathLst>
                  <a:path w="2787" h="10314" extrusionOk="0">
                    <a:moveTo>
                      <a:pt x="2643" y="1"/>
                    </a:moveTo>
                    <a:lnTo>
                      <a:pt x="2643" y="1"/>
                    </a:lnTo>
                    <a:cubicBezTo>
                      <a:pt x="2382" y="60"/>
                      <a:pt x="2143" y="156"/>
                      <a:pt x="1905" y="263"/>
                    </a:cubicBezTo>
                    <a:cubicBezTo>
                      <a:pt x="1602" y="394"/>
                      <a:pt x="1277" y="459"/>
                      <a:pt x="953" y="459"/>
                    </a:cubicBezTo>
                    <a:cubicBezTo>
                      <a:pt x="628" y="459"/>
                      <a:pt x="304" y="394"/>
                      <a:pt x="0" y="263"/>
                    </a:cubicBezTo>
                    <a:lnTo>
                      <a:pt x="0" y="10026"/>
                    </a:lnTo>
                    <a:cubicBezTo>
                      <a:pt x="290" y="10182"/>
                      <a:pt x="642" y="10313"/>
                      <a:pt x="1005" y="10313"/>
                    </a:cubicBezTo>
                    <a:cubicBezTo>
                      <a:pt x="1193" y="10313"/>
                      <a:pt x="1385" y="10278"/>
                      <a:pt x="1572" y="10192"/>
                    </a:cubicBezTo>
                    <a:cubicBezTo>
                      <a:pt x="1810" y="10085"/>
                      <a:pt x="2048" y="9990"/>
                      <a:pt x="2298" y="9919"/>
                    </a:cubicBezTo>
                    <a:cubicBezTo>
                      <a:pt x="2620" y="6609"/>
                      <a:pt x="2786" y="3299"/>
                      <a:pt x="26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 name="Google Shape;51;p2"/>
              <p:cNvSpPr/>
              <p:nvPr/>
            </p:nvSpPr>
            <p:spPr>
              <a:xfrm>
                <a:off x="-3547589" y="2933304"/>
                <a:ext cx="70285" cy="409173"/>
              </a:xfrm>
              <a:custGeom>
                <a:avLst/>
                <a:gdLst/>
                <a:ahLst/>
                <a:cxnLst/>
                <a:rect l="l" t="t" r="r" b="b"/>
                <a:pathLst>
                  <a:path w="1727" h="10054" extrusionOk="0">
                    <a:moveTo>
                      <a:pt x="758" y="0"/>
                    </a:moveTo>
                    <a:cubicBezTo>
                      <a:pt x="628" y="0"/>
                      <a:pt x="493" y="17"/>
                      <a:pt x="345" y="52"/>
                    </a:cubicBezTo>
                    <a:cubicBezTo>
                      <a:pt x="488" y="3362"/>
                      <a:pt x="322" y="6672"/>
                      <a:pt x="0" y="9982"/>
                    </a:cubicBezTo>
                    <a:cubicBezTo>
                      <a:pt x="249" y="9897"/>
                      <a:pt x="509" y="9855"/>
                      <a:pt x="770" y="9855"/>
                    </a:cubicBezTo>
                    <a:cubicBezTo>
                      <a:pt x="1096" y="9855"/>
                      <a:pt x="1422" y="9921"/>
                      <a:pt x="1727" y="10053"/>
                    </a:cubicBezTo>
                    <a:lnTo>
                      <a:pt x="1727" y="254"/>
                    </a:lnTo>
                    <a:cubicBezTo>
                      <a:pt x="1357" y="95"/>
                      <a:pt x="1071" y="0"/>
                      <a:pt x="758" y="0"/>
                    </a:cubicBez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 name="Google Shape;52;p2"/>
              <p:cNvSpPr/>
              <p:nvPr/>
            </p:nvSpPr>
            <p:spPr>
              <a:xfrm>
                <a:off x="-3544700" y="2797783"/>
                <a:ext cx="67883" cy="114889"/>
              </a:xfrm>
              <a:custGeom>
                <a:avLst/>
                <a:gdLst/>
                <a:ahLst/>
                <a:cxnLst/>
                <a:rect l="l" t="t" r="r" b="b"/>
                <a:pathLst>
                  <a:path w="1668" h="2823" extrusionOk="0">
                    <a:moveTo>
                      <a:pt x="1" y="0"/>
                    </a:moveTo>
                    <a:cubicBezTo>
                      <a:pt x="108" y="893"/>
                      <a:pt x="179" y="1774"/>
                      <a:pt x="239" y="2667"/>
                    </a:cubicBezTo>
                    <a:cubicBezTo>
                      <a:pt x="389" y="2637"/>
                      <a:pt x="541" y="2623"/>
                      <a:pt x="694" y="2623"/>
                    </a:cubicBezTo>
                    <a:cubicBezTo>
                      <a:pt x="1026" y="2623"/>
                      <a:pt x="1358" y="2692"/>
                      <a:pt x="1668" y="2822"/>
                    </a:cubicBezTo>
                    <a:lnTo>
                      <a:pt x="1668" y="0"/>
                    </a:lnTo>
                    <a:close/>
                  </a:path>
                </a:pathLst>
              </a:custGeom>
              <a:solidFill>
                <a:srgbClr val="E593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 name="Google Shape;53;p2"/>
              <p:cNvSpPr/>
              <p:nvPr/>
            </p:nvSpPr>
            <p:spPr>
              <a:xfrm>
                <a:off x="-3641109" y="2797783"/>
                <a:ext cx="106627" cy="127912"/>
              </a:xfrm>
              <a:custGeom>
                <a:avLst/>
                <a:gdLst/>
                <a:ahLst/>
                <a:cxnLst/>
                <a:rect l="l" t="t" r="r" b="b"/>
                <a:pathLst>
                  <a:path w="2620" h="3143" extrusionOk="0">
                    <a:moveTo>
                      <a:pt x="0" y="0"/>
                    </a:moveTo>
                    <a:lnTo>
                      <a:pt x="0" y="2858"/>
                    </a:lnTo>
                    <a:cubicBezTo>
                      <a:pt x="293" y="3008"/>
                      <a:pt x="649" y="3143"/>
                      <a:pt x="1015" y="3143"/>
                    </a:cubicBezTo>
                    <a:cubicBezTo>
                      <a:pt x="1200" y="3143"/>
                      <a:pt x="1388" y="3109"/>
                      <a:pt x="1572" y="3025"/>
                    </a:cubicBezTo>
                    <a:cubicBezTo>
                      <a:pt x="1905" y="2858"/>
                      <a:pt x="2251" y="2739"/>
                      <a:pt x="2620" y="2667"/>
                    </a:cubicBezTo>
                    <a:cubicBezTo>
                      <a:pt x="2560" y="1774"/>
                      <a:pt x="2489" y="882"/>
                      <a:pt x="2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 name="Google Shape;54;p2"/>
              <p:cNvSpPr/>
              <p:nvPr/>
            </p:nvSpPr>
            <p:spPr>
              <a:xfrm>
                <a:off x="-3641109" y="3339498"/>
                <a:ext cx="93564" cy="45296"/>
              </a:xfrm>
              <a:custGeom>
                <a:avLst/>
                <a:gdLst/>
                <a:ahLst/>
                <a:cxnLst/>
                <a:rect l="l" t="t" r="r" b="b"/>
                <a:pathLst>
                  <a:path w="2299" h="1113" extrusionOk="0">
                    <a:moveTo>
                      <a:pt x="2298" y="1"/>
                    </a:moveTo>
                    <a:lnTo>
                      <a:pt x="2298" y="1"/>
                    </a:lnTo>
                    <a:cubicBezTo>
                      <a:pt x="2048" y="72"/>
                      <a:pt x="1810" y="167"/>
                      <a:pt x="1572" y="274"/>
                    </a:cubicBezTo>
                    <a:cubicBezTo>
                      <a:pt x="1385" y="360"/>
                      <a:pt x="1193" y="395"/>
                      <a:pt x="1005" y="395"/>
                    </a:cubicBezTo>
                    <a:cubicBezTo>
                      <a:pt x="642" y="395"/>
                      <a:pt x="290" y="264"/>
                      <a:pt x="0" y="108"/>
                    </a:cubicBezTo>
                    <a:lnTo>
                      <a:pt x="0" y="906"/>
                    </a:lnTo>
                    <a:cubicBezTo>
                      <a:pt x="307" y="1044"/>
                      <a:pt x="636" y="1112"/>
                      <a:pt x="964" y="1112"/>
                    </a:cubicBezTo>
                    <a:cubicBezTo>
                      <a:pt x="1284" y="1112"/>
                      <a:pt x="1605" y="1047"/>
                      <a:pt x="1905" y="917"/>
                    </a:cubicBezTo>
                    <a:cubicBezTo>
                      <a:pt x="2012" y="870"/>
                      <a:pt x="2120" y="822"/>
                      <a:pt x="2227" y="786"/>
                    </a:cubicBezTo>
                    <a:cubicBezTo>
                      <a:pt x="2251" y="525"/>
                      <a:pt x="2274" y="263"/>
                      <a:pt x="2298"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 name="Google Shape;55;p2"/>
              <p:cNvSpPr/>
              <p:nvPr/>
            </p:nvSpPr>
            <p:spPr>
              <a:xfrm>
                <a:off x="-3550519" y="3334696"/>
                <a:ext cx="73703" cy="38785"/>
              </a:xfrm>
              <a:custGeom>
                <a:avLst/>
                <a:gdLst/>
                <a:ahLst/>
                <a:cxnLst/>
                <a:rect l="l" t="t" r="r" b="b"/>
                <a:pathLst>
                  <a:path w="1811" h="953" extrusionOk="0">
                    <a:moveTo>
                      <a:pt x="842" y="0"/>
                    </a:moveTo>
                    <a:cubicBezTo>
                      <a:pt x="583" y="0"/>
                      <a:pt x="324" y="40"/>
                      <a:pt x="72" y="119"/>
                    </a:cubicBezTo>
                    <a:cubicBezTo>
                      <a:pt x="48" y="381"/>
                      <a:pt x="25" y="643"/>
                      <a:pt x="1" y="904"/>
                    </a:cubicBezTo>
                    <a:cubicBezTo>
                      <a:pt x="342" y="769"/>
                      <a:pt x="611" y="708"/>
                      <a:pt x="865" y="708"/>
                    </a:cubicBezTo>
                    <a:cubicBezTo>
                      <a:pt x="1171" y="708"/>
                      <a:pt x="1453" y="796"/>
                      <a:pt x="1811" y="952"/>
                    </a:cubicBezTo>
                    <a:lnTo>
                      <a:pt x="1811" y="190"/>
                    </a:lnTo>
                    <a:cubicBezTo>
                      <a:pt x="1498" y="64"/>
                      <a:pt x="1170" y="0"/>
                      <a:pt x="842" y="0"/>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 name="Google Shape;56;p2"/>
              <p:cNvSpPr/>
              <p:nvPr/>
            </p:nvSpPr>
            <p:spPr>
              <a:xfrm>
                <a:off x="-3641109" y="2906322"/>
                <a:ext cx="107604" cy="48267"/>
              </a:xfrm>
              <a:custGeom>
                <a:avLst/>
                <a:gdLst/>
                <a:ahLst/>
                <a:cxnLst/>
                <a:rect l="l" t="t" r="r" b="b"/>
                <a:pathLst>
                  <a:path w="2644" h="1186" extrusionOk="0">
                    <a:moveTo>
                      <a:pt x="2608" y="0"/>
                    </a:moveTo>
                    <a:cubicBezTo>
                      <a:pt x="2251" y="72"/>
                      <a:pt x="1893" y="191"/>
                      <a:pt x="1560" y="346"/>
                    </a:cubicBezTo>
                    <a:cubicBezTo>
                      <a:pt x="1376" y="436"/>
                      <a:pt x="1186" y="472"/>
                      <a:pt x="998" y="472"/>
                    </a:cubicBezTo>
                    <a:cubicBezTo>
                      <a:pt x="640" y="472"/>
                      <a:pt x="289" y="339"/>
                      <a:pt x="0" y="191"/>
                    </a:cubicBezTo>
                    <a:lnTo>
                      <a:pt x="0" y="989"/>
                    </a:lnTo>
                    <a:cubicBezTo>
                      <a:pt x="304" y="1120"/>
                      <a:pt x="628" y="1185"/>
                      <a:pt x="953" y="1185"/>
                    </a:cubicBezTo>
                    <a:cubicBezTo>
                      <a:pt x="1277" y="1185"/>
                      <a:pt x="1602" y="1120"/>
                      <a:pt x="1905" y="989"/>
                    </a:cubicBezTo>
                    <a:cubicBezTo>
                      <a:pt x="2143" y="882"/>
                      <a:pt x="2382" y="786"/>
                      <a:pt x="2643" y="715"/>
                    </a:cubicBezTo>
                    <a:cubicBezTo>
                      <a:pt x="2632" y="477"/>
                      <a:pt x="2620" y="239"/>
                      <a:pt x="2608" y="0"/>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 name="Google Shape;57;p2"/>
              <p:cNvSpPr/>
              <p:nvPr/>
            </p:nvSpPr>
            <p:spPr>
              <a:xfrm>
                <a:off x="-3535014" y="2904490"/>
                <a:ext cx="58197" cy="39192"/>
              </a:xfrm>
              <a:custGeom>
                <a:avLst/>
                <a:gdLst/>
                <a:ahLst/>
                <a:cxnLst/>
                <a:rect l="l" t="t" r="r" b="b"/>
                <a:pathLst>
                  <a:path w="1430" h="963" extrusionOk="0">
                    <a:moveTo>
                      <a:pt x="456" y="1"/>
                    </a:moveTo>
                    <a:cubicBezTo>
                      <a:pt x="303" y="1"/>
                      <a:pt x="151" y="15"/>
                      <a:pt x="1" y="45"/>
                    </a:cubicBezTo>
                    <a:cubicBezTo>
                      <a:pt x="13" y="284"/>
                      <a:pt x="25" y="534"/>
                      <a:pt x="36" y="772"/>
                    </a:cubicBezTo>
                    <a:cubicBezTo>
                      <a:pt x="195" y="731"/>
                      <a:pt x="339" y="712"/>
                      <a:pt x="477" y="712"/>
                    </a:cubicBezTo>
                    <a:cubicBezTo>
                      <a:pt x="786" y="712"/>
                      <a:pt x="1068" y="806"/>
                      <a:pt x="1430" y="962"/>
                    </a:cubicBezTo>
                    <a:lnTo>
                      <a:pt x="1430" y="200"/>
                    </a:lnTo>
                    <a:cubicBezTo>
                      <a:pt x="1120" y="70"/>
                      <a:pt x="788" y="1"/>
                      <a:pt x="456" y="1"/>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 name="Google Shape;58;p2"/>
              <p:cNvSpPr/>
              <p:nvPr/>
            </p:nvSpPr>
            <p:spPr>
              <a:xfrm>
                <a:off x="-3622226" y="2670850"/>
                <a:ext cx="126529" cy="112936"/>
              </a:xfrm>
              <a:custGeom>
                <a:avLst/>
                <a:gdLst/>
                <a:ahLst/>
                <a:cxnLst/>
                <a:rect l="l" t="t" r="r" b="b"/>
                <a:pathLst>
                  <a:path w="3109" h="2775" extrusionOk="0">
                    <a:moveTo>
                      <a:pt x="2251" y="0"/>
                    </a:moveTo>
                    <a:cubicBezTo>
                      <a:pt x="2013" y="1107"/>
                      <a:pt x="1406" y="1953"/>
                      <a:pt x="120" y="2286"/>
                    </a:cubicBezTo>
                    <a:cubicBezTo>
                      <a:pt x="48" y="2584"/>
                      <a:pt x="1" y="2774"/>
                      <a:pt x="1" y="2774"/>
                    </a:cubicBezTo>
                    <a:lnTo>
                      <a:pt x="3108" y="2774"/>
                    </a:lnTo>
                    <a:cubicBezTo>
                      <a:pt x="3108" y="2774"/>
                      <a:pt x="2799" y="941"/>
                      <a:pt x="2251" y="0"/>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 name="Google Shape;59;p2"/>
              <p:cNvSpPr/>
              <p:nvPr/>
            </p:nvSpPr>
            <p:spPr>
              <a:xfrm>
                <a:off x="-3617383" y="2649525"/>
                <a:ext cx="86767" cy="114401"/>
              </a:xfrm>
              <a:custGeom>
                <a:avLst/>
                <a:gdLst/>
                <a:ahLst/>
                <a:cxnLst/>
                <a:rect l="l" t="t" r="r" b="b"/>
                <a:pathLst>
                  <a:path w="2132" h="2811" extrusionOk="0">
                    <a:moveTo>
                      <a:pt x="1501" y="0"/>
                    </a:moveTo>
                    <a:cubicBezTo>
                      <a:pt x="798" y="0"/>
                      <a:pt x="239" y="1893"/>
                      <a:pt x="1" y="2810"/>
                    </a:cubicBezTo>
                    <a:cubicBezTo>
                      <a:pt x="1287" y="2477"/>
                      <a:pt x="1894" y="1619"/>
                      <a:pt x="2132" y="524"/>
                    </a:cubicBezTo>
                    <a:cubicBezTo>
                      <a:pt x="1953" y="214"/>
                      <a:pt x="1739" y="0"/>
                      <a:pt x="1501" y="0"/>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 name="Google Shape;60;p2"/>
              <p:cNvSpPr/>
              <p:nvPr/>
            </p:nvSpPr>
            <p:spPr>
              <a:xfrm>
                <a:off x="-3546612" y="2781708"/>
                <a:ext cx="78912" cy="30727"/>
              </a:xfrm>
              <a:custGeom>
                <a:avLst/>
                <a:gdLst/>
                <a:ahLst/>
                <a:cxnLst/>
                <a:rect l="l" t="t" r="r" b="b"/>
                <a:pathLst>
                  <a:path w="1939" h="755" extrusionOk="0">
                    <a:moveTo>
                      <a:pt x="1449" y="1"/>
                    </a:moveTo>
                    <a:cubicBezTo>
                      <a:pt x="1435" y="1"/>
                      <a:pt x="1420" y="1"/>
                      <a:pt x="1405" y="3"/>
                    </a:cubicBezTo>
                    <a:lnTo>
                      <a:pt x="0" y="3"/>
                    </a:lnTo>
                    <a:cubicBezTo>
                      <a:pt x="36" y="253"/>
                      <a:pt x="60" y="503"/>
                      <a:pt x="95" y="753"/>
                    </a:cubicBezTo>
                    <a:lnTo>
                      <a:pt x="1405" y="753"/>
                    </a:lnTo>
                    <a:cubicBezTo>
                      <a:pt x="1420" y="754"/>
                      <a:pt x="1435" y="755"/>
                      <a:pt x="1449" y="755"/>
                    </a:cubicBezTo>
                    <a:cubicBezTo>
                      <a:pt x="1938" y="755"/>
                      <a:pt x="1938" y="1"/>
                      <a:pt x="1449" y="1"/>
                    </a:cubicBezTo>
                    <a:close/>
                  </a:path>
                </a:pathLst>
              </a:custGeom>
              <a:solidFill>
                <a:srgbClr val="DE5A3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 name="Google Shape;61;p2"/>
              <p:cNvSpPr/>
              <p:nvPr/>
            </p:nvSpPr>
            <p:spPr>
              <a:xfrm>
                <a:off x="-3644528" y="2781790"/>
                <a:ext cx="101825" cy="30564"/>
              </a:xfrm>
              <a:custGeom>
                <a:avLst/>
                <a:gdLst/>
                <a:ahLst/>
                <a:cxnLst/>
                <a:rect l="l" t="t" r="r" b="b"/>
                <a:pathLst>
                  <a:path w="2502" h="751" extrusionOk="0">
                    <a:moveTo>
                      <a:pt x="394" y="1"/>
                    </a:moveTo>
                    <a:cubicBezTo>
                      <a:pt x="180" y="1"/>
                      <a:pt x="1" y="155"/>
                      <a:pt x="1" y="370"/>
                    </a:cubicBezTo>
                    <a:cubicBezTo>
                      <a:pt x="1" y="584"/>
                      <a:pt x="180" y="751"/>
                      <a:pt x="394" y="751"/>
                    </a:cubicBezTo>
                    <a:lnTo>
                      <a:pt x="2501" y="751"/>
                    </a:lnTo>
                    <a:cubicBezTo>
                      <a:pt x="2477" y="501"/>
                      <a:pt x="2442" y="251"/>
                      <a:pt x="2418" y="1"/>
                    </a:cubicBezTo>
                    <a:close/>
                  </a:path>
                </a:pathLst>
              </a:custGeom>
              <a:solidFill>
                <a:srgbClr val="DF64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 name="Google Shape;62;p2"/>
              <p:cNvSpPr/>
              <p:nvPr/>
            </p:nvSpPr>
            <p:spPr>
              <a:xfrm>
                <a:off x="-3417727" y="3480024"/>
                <a:ext cx="100319" cy="34715"/>
              </a:xfrm>
              <a:custGeom>
                <a:avLst/>
                <a:gdLst/>
                <a:ahLst/>
                <a:cxnLst/>
                <a:rect l="l" t="t" r="r" b="b"/>
                <a:pathLst>
                  <a:path w="2465" h="853" extrusionOk="0">
                    <a:moveTo>
                      <a:pt x="2465" y="0"/>
                    </a:moveTo>
                    <a:cubicBezTo>
                      <a:pt x="1810" y="108"/>
                      <a:pt x="1156" y="157"/>
                      <a:pt x="502" y="157"/>
                    </a:cubicBezTo>
                    <a:cubicBezTo>
                      <a:pt x="430" y="157"/>
                      <a:pt x="358" y="156"/>
                      <a:pt x="286" y="155"/>
                    </a:cubicBezTo>
                    <a:cubicBezTo>
                      <a:pt x="214" y="393"/>
                      <a:pt x="119" y="620"/>
                      <a:pt x="0" y="834"/>
                    </a:cubicBezTo>
                    <a:cubicBezTo>
                      <a:pt x="148" y="847"/>
                      <a:pt x="296" y="853"/>
                      <a:pt x="444" y="853"/>
                    </a:cubicBezTo>
                    <a:cubicBezTo>
                      <a:pt x="1132" y="853"/>
                      <a:pt x="1818" y="717"/>
                      <a:pt x="2465" y="453"/>
                    </a:cubicBezTo>
                    <a:lnTo>
                      <a:pt x="2465" y="0"/>
                    </a:ln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 name="Google Shape;63;p2"/>
              <p:cNvSpPr/>
              <p:nvPr/>
            </p:nvSpPr>
            <p:spPr>
              <a:xfrm>
                <a:off x="-3481213" y="3480024"/>
                <a:ext cx="75616" cy="33942"/>
              </a:xfrm>
              <a:custGeom>
                <a:avLst/>
                <a:gdLst/>
                <a:ahLst/>
                <a:cxnLst/>
                <a:rect l="l" t="t" r="r" b="b"/>
                <a:pathLst>
                  <a:path w="1858" h="834" extrusionOk="0">
                    <a:moveTo>
                      <a:pt x="0" y="0"/>
                    </a:moveTo>
                    <a:lnTo>
                      <a:pt x="0" y="453"/>
                    </a:lnTo>
                    <a:cubicBezTo>
                      <a:pt x="500" y="667"/>
                      <a:pt x="1024" y="786"/>
                      <a:pt x="1572" y="834"/>
                    </a:cubicBezTo>
                    <a:cubicBezTo>
                      <a:pt x="1691" y="608"/>
                      <a:pt x="1786" y="381"/>
                      <a:pt x="1858" y="155"/>
                    </a:cubicBezTo>
                    <a:cubicBezTo>
                      <a:pt x="1227" y="143"/>
                      <a:pt x="608" y="96"/>
                      <a:pt x="0"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 name="Google Shape;64;p2"/>
              <p:cNvSpPr/>
              <p:nvPr/>
            </p:nvSpPr>
            <p:spPr>
              <a:xfrm>
                <a:off x="-3406129" y="3363387"/>
                <a:ext cx="88721" cy="123029"/>
              </a:xfrm>
              <a:custGeom>
                <a:avLst/>
                <a:gdLst/>
                <a:ahLst/>
                <a:cxnLst/>
                <a:rect l="l" t="t" r="r" b="b"/>
                <a:pathLst>
                  <a:path w="2180" h="3023" extrusionOk="0">
                    <a:moveTo>
                      <a:pt x="1224" y="1"/>
                    </a:moveTo>
                    <a:cubicBezTo>
                      <a:pt x="973" y="1"/>
                      <a:pt x="706" y="59"/>
                      <a:pt x="370" y="188"/>
                    </a:cubicBezTo>
                    <a:cubicBezTo>
                      <a:pt x="287" y="973"/>
                      <a:pt x="203" y="1747"/>
                      <a:pt x="108" y="2533"/>
                    </a:cubicBezTo>
                    <a:cubicBezTo>
                      <a:pt x="84" y="2700"/>
                      <a:pt x="48" y="2855"/>
                      <a:pt x="1" y="3021"/>
                    </a:cubicBezTo>
                    <a:cubicBezTo>
                      <a:pt x="73" y="3022"/>
                      <a:pt x="145" y="3023"/>
                      <a:pt x="217" y="3023"/>
                    </a:cubicBezTo>
                    <a:cubicBezTo>
                      <a:pt x="871" y="3023"/>
                      <a:pt x="1525" y="2974"/>
                      <a:pt x="2180" y="2866"/>
                    </a:cubicBezTo>
                    <a:lnTo>
                      <a:pt x="2180" y="247"/>
                    </a:lnTo>
                    <a:cubicBezTo>
                      <a:pt x="1818" y="89"/>
                      <a:pt x="1533" y="1"/>
                      <a:pt x="1224" y="1"/>
                    </a:cubicBez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 name="Google Shape;65;p2"/>
              <p:cNvSpPr/>
              <p:nvPr/>
            </p:nvSpPr>
            <p:spPr>
              <a:xfrm>
                <a:off x="-3481213" y="3370998"/>
                <a:ext cx="90145" cy="115377"/>
              </a:xfrm>
              <a:custGeom>
                <a:avLst/>
                <a:gdLst/>
                <a:ahLst/>
                <a:cxnLst/>
                <a:rect l="l" t="t" r="r" b="b"/>
                <a:pathLst>
                  <a:path w="2215" h="2835" extrusionOk="0">
                    <a:moveTo>
                      <a:pt x="2215" y="1"/>
                    </a:moveTo>
                    <a:cubicBezTo>
                      <a:pt x="2120" y="48"/>
                      <a:pt x="2013" y="96"/>
                      <a:pt x="1893" y="143"/>
                    </a:cubicBezTo>
                    <a:cubicBezTo>
                      <a:pt x="1593" y="273"/>
                      <a:pt x="1276" y="338"/>
                      <a:pt x="958" y="338"/>
                    </a:cubicBezTo>
                    <a:cubicBezTo>
                      <a:pt x="633" y="338"/>
                      <a:pt x="307" y="270"/>
                      <a:pt x="0" y="132"/>
                    </a:cubicBezTo>
                    <a:lnTo>
                      <a:pt x="0" y="2679"/>
                    </a:lnTo>
                    <a:cubicBezTo>
                      <a:pt x="608" y="2775"/>
                      <a:pt x="1227" y="2822"/>
                      <a:pt x="1858" y="2834"/>
                    </a:cubicBezTo>
                    <a:cubicBezTo>
                      <a:pt x="1905" y="2668"/>
                      <a:pt x="1941" y="2513"/>
                      <a:pt x="1965" y="2346"/>
                    </a:cubicBezTo>
                    <a:cubicBezTo>
                      <a:pt x="2048" y="1560"/>
                      <a:pt x="2132" y="786"/>
                      <a:pt x="2215" y="1"/>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 name="Google Shape;66;p2"/>
              <p:cNvSpPr/>
              <p:nvPr/>
            </p:nvSpPr>
            <p:spPr>
              <a:xfrm>
                <a:off x="-3481213" y="2935868"/>
                <a:ext cx="113424" cy="419754"/>
              </a:xfrm>
              <a:custGeom>
                <a:avLst/>
                <a:gdLst/>
                <a:ahLst/>
                <a:cxnLst/>
                <a:rect l="l" t="t" r="r" b="b"/>
                <a:pathLst>
                  <a:path w="2787" h="10314" extrusionOk="0">
                    <a:moveTo>
                      <a:pt x="2644" y="1"/>
                    </a:moveTo>
                    <a:lnTo>
                      <a:pt x="2644" y="1"/>
                    </a:lnTo>
                    <a:cubicBezTo>
                      <a:pt x="2382" y="60"/>
                      <a:pt x="2132" y="156"/>
                      <a:pt x="1893" y="263"/>
                    </a:cubicBezTo>
                    <a:cubicBezTo>
                      <a:pt x="1590" y="394"/>
                      <a:pt x="1268" y="459"/>
                      <a:pt x="947" y="459"/>
                    </a:cubicBezTo>
                    <a:cubicBezTo>
                      <a:pt x="625" y="459"/>
                      <a:pt x="304" y="394"/>
                      <a:pt x="0" y="263"/>
                    </a:cubicBezTo>
                    <a:lnTo>
                      <a:pt x="0" y="10026"/>
                    </a:lnTo>
                    <a:cubicBezTo>
                      <a:pt x="282" y="10182"/>
                      <a:pt x="631" y="10313"/>
                      <a:pt x="997" y="10313"/>
                    </a:cubicBezTo>
                    <a:cubicBezTo>
                      <a:pt x="1186" y="10313"/>
                      <a:pt x="1381" y="10278"/>
                      <a:pt x="1572" y="10192"/>
                    </a:cubicBezTo>
                    <a:cubicBezTo>
                      <a:pt x="1798" y="10085"/>
                      <a:pt x="2048" y="9990"/>
                      <a:pt x="2298" y="9919"/>
                    </a:cubicBezTo>
                    <a:cubicBezTo>
                      <a:pt x="2608" y="6609"/>
                      <a:pt x="2786" y="3299"/>
                      <a:pt x="2644" y="1"/>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 name="Google Shape;67;p2"/>
              <p:cNvSpPr/>
              <p:nvPr/>
            </p:nvSpPr>
            <p:spPr>
              <a:xfrm>
                <a:off x="-3388182" y="2933304"/>
                <a:ext cx="70773" cy="409173"/>
              </a:xfrm>
              <a:custGeom>
                <a:avLst/>
                <a:gdLst/>
                <a:ahLst/>
                <a:cxnLst/>
                <a:rect l="l" t="t" r="r" b="b"/>
                <a:pathLst>
                  <a:path w="1739" h="10054" extrusionOk="0">
                    <a:moveTo>
                      <a:pt x="761" y="0"/>
                    </a:moveTo>
                    <a:cubicBezTo>
                      <a:pt x="629" y="0"/>
                      <a:pt x="493" y="17"/>
                      <a:pt x="346" y="52"/>
                    </a:cubicBezTo>
                    <a:cubicBezTo>
                      <a:pt x="500" y="3362"/>
                      <a:pt x="322" y="6672"/>
                      <a:pt x="0" y="9982"/>
                    </a:cubicBezTo>
                    <a:cubicBezTo>
                      <a:pt x="250" y="9899"/>
                      <a:pt x="506" y="9859"/>
                      <a:pt x="761" y="9859"/>
                    </a:cubicBezTo>
                    <a:cubicBezTo>
                      <a:pt x="1092" y="9859"/>
                      <a:pt x="1423" y="9925"/>
                      <a:pt x="1739" y="10053"/>
                    </a:cubicBezTo>
                    <a:lnTo>
                      <a:pt x="1739" y="254"/>
                    </a:lnTo>
                    <a:cubicBezTo>
                      <a:pt x="1369" y="95"/>
                      <a:pt x="1077" y="0"/>
                      <a:pt x="761" y="0"/>
                    </a:cubicBez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 name="Google Shape;68;p2"/>
              <p:cNvSpPr/>
              <p:nvPr/>
            </p:nvSpPr>
            <p:spPr>
              <a:xfrm>
                <a:off x="-3384804" y="2797783"/>
                <a:ext cx="67395" cy="114889"/>
              </a:xfrm>
              <a:custGeom>
                <a:avLst/>
                <a:gdLst/>
                <a:ahLst/>
                <a:cxnLst/>
                <a:rect l="l" t="t" r="r" b="b"/>
                <a:pathLst>
                  <a:path w="1656" h="2823" extrusionOk="0">
                    <a:moveTo>
                      <a:pt x="1" y="0"/>
                    </a:moveTo>
                    <a:cubicBezTo>
                      <a:pt x="96" y="893"/>
                      <a:pt x="167" y="1774"/>
                      <a:pt x="227" y="2667"/>
                    </a:cubicBezTo>
                    <a:cubicBezTo>
                      <a:pt x="377" y="2637"/>
                      <a:pt x="530" y="2623"/>
                      <a:pt x="682" y="2623"/>
                    </a:cubicBezTo>
                    <a:cubicBezTo>
                      <a:pt x="1014" y="2623"/>
                      <a:pt x="1346" y="2692"/>
                      <a:pt x="1656" y="2822"/>
                    </a:cubicBezTo>
                    <a:lnTo>
                      <a:pt x="1656" y="0"/>
                    </a:lnTo>
                    <a:close/>
                  </a:path>
                </a:pathLst>
              </a:custGeom>
              <a:solidFill>
                <a:srgbClr val="C0C4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 name="Google Shape;69;p2"/>
              <p:cNvSpPr/>
              <p:nvPr/>
            </p:nvSpPr>
            <p:spPr>
              <a:xfrm>
                <a:off x="-3481213" y="2797783"/>
                <a:ext cx="106139" cy="127912"/>
              </a:xfrm>
              <a:custGeom>
                <a:avLst/>
                <a:gdLst/>
                <a:ahLst/>
                <a:cxnLst/>
                <a:rect l="l" t="t" r="r" b="b"/>
                <a:pathLst>
                  <a:path w="2608" h="3143" extrusionOk="0">
                    <a:moveTo>
                      <a:pt x="0" y="0"/>
                    </a:moveTo>
                    <a:lnTo>
                      <a:pt x="0" y="2858"/>
                    </a:lnTo>
                    <a:cubicBezTo>
                      <a:pt x="285" y="3008"/>
                      <a:pt x="638" y="3143"/>
                      <a:pt x="1007" y="3143"/>
                    </a:cubicBezTo>
                    <a:cubicBezTo>
                      <a:pt x="1194" y="3143"/>
                      <a:pt x="1384" y="3109"/>
                      <a:pt x="1572" y="3025"/>
                    </a:cubicBezTo>
                    <a:cubicBezTo>
                      <a:pt x="1893" y="2858"/>
                      <a:pt x="2251" y="2739"/>
                      <a:pt x="2608" y="2667"/>
                    </a:cubicBezTo>
                    <a:cubicBezTo>
                      <a:pt x="2560" y="1774"/>
                      <a:pt x="2477" y="882"/>
                      <a:pt x="2382" y="0"/>
                    </a:cubicBezTo>
                    <a:close/>
                  </a:path>
                </a:pathLst>
              </a:custGeom>
              <a:solidFill>
                <a:srgbClr val="C8D4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 name="Google Shape;70;p2"/>
              <p:cNvSpPr/>
              <p:nvPr/>
            </p:nvSpPr>
            <p:spPr>
              <a:xfrm>
                <a:off x="-3481213" y="3339498"/>
                <a:ext cx="93564" cy="45296"/>
              </a:xfrm>
              <a:custGeom>
                <a:avLst/>
                <a:gdLst/>
                <a:ahLst/>
                <a:cxnLst/>
                <a:rect l="l" t="t" r="r" b="b"/>
                <a:pathLst>
                  <a:path w="2299" h="1113" extrusionOk="0">
                    <a:moveTo>
                      <a:pt x="2298" y="1"/>
                    </a:moveTo>
                    <a:lnTo>
                      <a:pt x="2298" y="1"/>
                    </a:lnTo>
                    <a:cubicBezTo>
                      <a:pt x="2048" y="72"/>
                      <a:pt x="1798" y="167"/>
                      <a:pt x="1572" y="274"/>
                    </a:cubicBezTo>
                    <a:cubicBezTo>
                      <a:pt x="1381" y="360"/>
                      <a:pt x="1186" y="395"/>
                      <a:pt x="997" y="395"/>
                    </a:cubicBezTo>
                    <a:cubicBezTo>
                      <a:pt x="631" y="395"/>
                      <a:pt x="282" y="264"/>
                      <a:pt x="0" y="108"/>
                    </a:cubicBezTo>
                    <a:lnTo>
                      <a:pt x="0" y="906"/>
                    </a:lnTo>
                    <a:cubicBezTo>
                      <a:pt x="307" y="1044"/>
                      <a:pt x="633" y="1112"/>
                      <a:pt x="958" y="1112"/>
                    </a:cubicBezTo>
                    <a:cubicBezTo>
                      <a:pt x="1276" y="1112"/>
                      <a:pt x="1593" y="1047"/>
                      <a:pt x="1893" y="917"/>
                    </a:cubicBezTo>
                    <a:cubicBezTo>
                      <a:pt x="2013" y="870"/>
                      <a:pt x="2120" y="822"/>
                      <a:pt x="2215" y="786"/>
                    </a:cubicBezTo>
                    <a:cubicBezTo>
                      <a:pt x="2239" y="525"/>
                      <a:pt x="2274" y="263"/>
                      <a:pt x="2298" y="1"/>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 name="Google Shape;71;p2"/>
              <p:cNvSpPr/>
              <p:nvPr/>
            </p:nvSpPr>
            <p:spPr>
              <a:xfrm>
                <a:off x="-3391112" y="3334696"/>
                <a:ext cx="73703" cy="38785"/>
              </a:xfrm>
              <a:custGeom>
                <a:avLst/>
                <a:gdLst/>
                <a:ahLst/>
                <a:cxnLst/>
                <a:rect l="l" t="t" r="r" b="b"/>
                <a:pathLst>
                  <a:path w="1811" h="953" extrusionOk="0">
                    <a:moveTo>
                      <a:pt x="842" y="0"/>
                    </a:moveTo>
                    <a:cubicBezTo>
                      <a:pt x="584" y="0"/>
                      <a:pt x="324" y="40"/>
                      <a:pt x="72" y="119"/>
                    </a:cubicBezTo>
                    <a:cubicBezTo>
                      <a:pt x="49" y="381"/>
                      <a:pt x="25" y="643"/>
                      <a:pt x="1" y="904"/>
                    </a:cubicBezTo>
                    <a:cubicBezTo>
                      <a:pt x="342" y="769"/>
                      <a:pt x="611" y="708"/>
                      <a:pt x="866" y="708"/>
                    </a:cubicBezTo>
                    <a:cubicBezTo>
                      <a:pt x="1171" y="708"/>
                      <a:pt x="1453" y="796"/>
                      <a:pt x="1811" y="952"/>
                    </a:cubicBezTo>
                    <a:lnTo>
                      <a:pt x="1811" y="190"/>
                    </a:lnTo>
                    <a:cubicBezTo>
                      <a:pt x="1498" y="64"/>
                      <a:pt x="1170" y="0"/>
                      <a:pt x="842" y="0"/>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 name="Google Shape;72;p2"/>
              <p:cNvSpPr/>
              <p:nvPr/>
            </p:nvSpPr>
            <p:spPr>
              <a:xfrm>
                <a:off x="-3481213" y="2906322"/>
                <a:ext cx="107604" cy="48267"/>
              </a:xfrm>
              <a:custGeom>
                <a:avLst/>
                <a:gdLst/>
                <a:ahLst/>
                <a:cxnLst/>
                <a:rect l="l" t="t" r="r" b="b"/>
                <a:pathLst>
                  <a:path w="2644" h="1186" extrusionOk="0">
                    <a:moveTo>
                      <a:pt x="2596" y="0"/>
                    </a:moveTo>
                    <a:cubicBezTo>
                      <a:pt x="2239" y="72"/>
                      <a:pt x="1893" y="191"/>
                      <a:pt x="1560" y="346"/>
                    </a:cubicBezTo>
                    <a:cubicBezTo>
                      <a:pt x="1372" y="436"/>
                      <a:pt x="1179" y="472"/>
                      <a:pt x="990" y="472"/>
                    </a:cubicBezTo>
                    <a:cubicBezTo>
                      <a:pt x="629" y="472"/>
                      <a:pt x="282" y="339"/>
                      <a:pt x="0" y="191"/>
                    </a:cubicBezTo>
                    <a:lnTo>
                      <a:pt x="0" y="989"/>
                    </a:lnTo>
                    <a:cubicBezTo>
                      <a:pt x="304" y="1120"/>
                      <a:pt x="625" y="1185"/>
                      <a:pt x="947" y="1185"/>
                    </a:cubicBezTo>
                    <a:cubicBezTo>
                      <a:pt x="1268" y="1185"/>
                      <a:pt x="1590" y="1120"/>
                      <a:pt x="1893" y="989"/>
                    </a:cubicBezTo>
                    <a:cubicBezTo>
                      <a:pt x="2132" y="882"/>
                      <a:pt x="2382" y="786"/>
                      <a:pt x="2644" y="715"/>
                    </a:cubicBezTo>
                    <a:cubicBezTo>
                      <a:pt x="2632" y="477"/>
                      <a:pt x="2620" y="239"/>
                      <a:pt x="2596"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 name="Google Shape;73;p2"/>
              <p:cNvSpPr/>
              <p:nvPr/>
            </p:nvSpPr>
            <p:spPr>
              <a:xfrm>
                <a:off x="-3375606" y="2904490"/>
                <a:ext cx="58197" cy="39192"/>
              </a:xfrm>
              <a:custGeom>
                <a:avLst/>
                <a:gdLst/>
                <a:ahLst/>
                <a:cxnLst/>
                <a:rect l="l" t="t" r="r" b="b"/>
                <a:pathLst>
                  <a:path w="1430" h="963" extrusionOk="0">
                    <a:moveTo>
                      <a:pt x="456" y="1"/>
                    </a:moveTo>
                    <a:cubicBezTo>
                      <a:pt x="304" y="1"/>
                      <a:pt x="151" y="15"/>
                      <a:pt x="1" y="45"/>
                    </a:cubicBezTo>
                    <a:cubicBezTo>
                      <a:pt x="13" y="284"/>
                      <a:pt x="25" y="534"/>
                      <a:pt x="37" y="772"/>
                    </a:cubicBezTo>
                    <a:cubicBezTo>
                      <a:pt x="195" y="731"/>
                      <a:pt x="339" y="712"/>
                      <a:pt x="477" y="712"/>
                    </a:cubicBezTo>
                    <a:cubicBezTo>
                      <a:pt x="786" y="712"/>
                      <a:pt x="1068" y="806"/>
                      <a:pt x="1430" y="962"/>
                    </a:cubicBezTo>
                    <a:lnTo>
                      <a:pt x="1430" y="200"/>
                    </a:lnTo>
                    <a:cubicBezTo>
                      <a:pt x="1120" y="70"/>
                      <a:pt x="788" y="1"/>
                      <a:pt x="456" y="1"/>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 name="Google Shape;74;p2"/>
              <p:cNvSpPr/>
              <p:nvPr/>
            </p:nvSpPr>
            <p:spPr>
              <a:xfrm>
                <a:off x="-3462819" y="2670850"/>
                <a:ext cx="126529" cy="112936"/>
              </a:xfrm>
              <a:custGeom>
                <a:avLst/>
                <a:gdLst/>
                <a:ahLst/>
                <a:cxnLst/>
                <a:rect l="l" t="t" r="r" b="b"/>
                <a:pathLst>
                  <a:path w="3109" h="2775" extrusionOk="0">
                    <a:moveTo>
                      <a:pt x="2251" y="0"/>
                    </a:moveTo>
                    <a:cubicBezTo>
                      <a:pt x="2013" y="1107"/>
                      <a:pt x="1406" y="1953"/>
                      <a:pt x="120" y="2286"/>
                    </a:cubicBezTo>
                    <a:cubicBezTo>
                      <a:pt x="48" y="2584"/>
                      <a:pt x="1" y="2774"/>
                      <a:pt x="1" y="2774"/>
                    </a:cubicBezTo>
                    <a:lnTo>
                      <a:pt x="3108" y="2774"/>
                    </a:lnTo>
                    <a:cubicBezTo>
                      <a:pt x="3108" y="2774"/>
                      <a:pt x="2799" y="941"/>
                      <a:pt x="2251" y="0"/>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 name="Google Shape;75;p2"/>
              <p:cNvSpPr/>
              <p:nvPr/>
            </p:nvSpPr>
            <p:spPr>
              <a:xfrm>
                <a:off x="-3457976" y="2649525"/>
                <a:ext cx="86808" cy="114401"/>
              </a:xfrm>
              <a:custGeom>
                <a:avLst/>
                <a:gdLst/>
                <a:ahLst/>
                <a:cxnLst/>
                <a:rect l="l" t="t" r="r" b="b"/>
                <a:pathLst>
                  <a:path w="2133" h="2811" extrusionOk="0">
                    <a:moveTo>
                      <a:pt x="1501" y="0"/>
                    </a:moveTo>
                    <a:cubicBezTo>
                      <a:pt x="799" y="0"/>
                      <a:pt x="239" y="1893"/>
                      <a:pt x="1" y="2810"/>
                    </a:cubicBezTo>
                    <a:cubicBezTo>
                      <a:pt x="1287" y="2477"/>
                      <a:pt x="1906" y="1619"/>
                      <a:pt x="2132" y="524"/>
                    </a:cubicBezTo>
                    <a:cubicBezTo>
                      <a:pt x="1953" y="214"/>
                      <a:pt x="1739" y="0"/>
                      <a:pt x="1501" y="0"/>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 name="Google Shape;76;p2"/>
              <p:cNvSpPr/>
              <p:nvPr/>
            </p:nvSpPr>
            <p:spPr>
              <a:xfrm>
                <a:off x="-3386716" y="2781708"/>
                <a:ext cx="78424" cy="30727"/>
              </a:xfrm>
              <a:custGeom>
                <a:avLst/>
                <a:gdLst/>
                <a:ahLst/>
                <a:cxnLst/>
                <a:rect l="l" t="t" r="r" b="b"/>
                <a:pathLst>
                  <a:path w="1927" h="755" extrusionOk="0">
                    <a:moveTo>
                      <a:pt x="1448" y="1"/>
                    </a:moveTo>
                    <a:cubicBezTo>
                      <a:pt x="1434" y="1"/>
                      <a:pt x="1420" y="1"/>
                      <a:pt x="1405" y="3"/>
                    </a:cubicBezTo>
                    <a:lnTo>
                      <a:pt x="0" y="3"/>
                    </a:lnTo>
                    <a:cubicBezTo>
                      <a:pt x="24" y="253"/>
                      <a:pt x="60" y="503"/>
                      <a:pt x="83" y="753"/>
                    </a:cubicBezTo>
                    <a:lnTo>
                      <a:pt x="1405" y="753"/>
                    </a:lnTo>
                    <a:cubicBezTo>
                      <a:pt x="1420" y="754"/>
                      <a:pt x="1434" y="755"/>
                      <a:pt x="1448" y="755"/>
                    </a:cubicBezTo>
                    <a:cubicBezTo>
                      <a:pt x="1926" y="755"/>
                      <a:pt x="1926" y="1"/>
                      <a:pt x="1448" y="1"/>
                    </a:cubicBezTo>
                    <a:close/>
                  </a:path>
                </a:pathLst>
              </a:custGeom>
              <a:solidFill>
                <a:srgbClr val="8EA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7" name="Google Shape;77;p2"/>
              <p:cNvSpPr/>
              <p:nvPr/>
            </p:nvSpPr>
            <p:spPr>
              <a:xfrm>
                <a:off x="-3485080" y="2781749"/>
                <a:ext cx="101784" cy="30605"/>
              </a:xfrm>
              <a:custGeom>
                <a:avLst/>
                <a:gdLst/>
                <a:ahLst/>
                <a:cxnLst/>
                <a:rect l="l" t="t" r="r" b="b"/>
                <a:pathLst>
                  <a:path w="2501" h="752" extrusionOk="0">
                    <a:moveTo>
                      <a:pt x="371" y="1"/>
                    </a:moveTo>
                    <a:cubicBezTo>
                      <a:pt x="167" y="1"/>
                      <a:pt x="0" y="164"/>
                      <a:pt x="0" y="371"/>
                    </a:cubicBezTo>
                    <a:cubicBezTo>
                      <a:pt x="0" y="585"/>
                      <a:pt x="179" y="752"/>
                      <a:pt x="393" y="752"/>
                    </a:cubicBezTo>
                    <a:lnTo>
                      <a:pt x="2500" y="752"/>
                    </a:lnTo>
                    <a:cubicBezTo>
                      <a:pt x="2477" y="502"/>
                      <a:pt x="2441" y="252"/>
                      <a:pt x="2417" y="2"/>
                    </a:cubicBezTo>
                    <a:lnTo>
                      <a:pt x="393" y="2"/>
                    </a:lnTo>
                    <a:cubicBezTo>
                      <a:pt x="386" y="1"/>
                      <a:pt x="379" y="1"/>
                      <a:pt x="371" y="1"/>
                    </a:cubicBezTo>
                    <a:close/>
                  </a:path>
                </a:pathLst>
              </a:custGeom>
              <a:solidFill>
                <a:srgbClr val="96B8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8" name="Google Shape;78;p2"/>
              <p:cNvSpPr/>
              <p:nvPr/>
            </p:nvSpPr>
            <p:spPr>
              <a:xfrm>
                <a:off x="-3263651" y="3341940"/>
                <a:ext cx="100319" cy="36628"/>
              </a:xfrm>
              <a:custGeom>
                <a:avLst/>
                <a:gdLst/>
                <a:ahLst/>
                <a:cxnLst/>
                <a:rect l="l" t="t" r="r" b="b"/>
                <a:pathLst>
                  <a:path w="2465" h="900" extrusionOk="0">
                    <a:moveTo>
                      <a:pt x="2465" y="0"/>
                    </a:moveTo>
                    <a:cubicBezTo>
                      <a:pt x="1800" y="109"/>
                      <a:pt x="1134" y="168"/>
                      <a:pt x="469" y="168"/>
                    </a:cubicBezTo>
                    <a:cubicBezTo>
                      <a:pt x="408" y="168"/>
                      <a:pt x="347" y="168"/>
                      <a:pt x="286" y="167"/>
                    </a:cubicBezTo>
                    <a:cubicBezTo>
                      <a:pt x="215" y="405"/>
                      <a:pt x="119" y="643"/>
                      <a:pt x="0" y="881"/>
                    </a:cubicBezTo>
                    <a:cubicBezTo>
                      <a:pt x="142" y="893"/>
                      <a:pt x="285" y="899"/>
                      <a:pt x="427" y="899"/>
                    </a:cubicBezTo>
                    <a:cubicBezTo>
                      <a:pt x="1128" y="899"/>
                      <a:pt x="1821" y="754"/>
                      <a:pt x="2465" y="476"/>
                    </a:cubicBezTo>
                    <a:lnTo>
                      <a:pt x="2465" y="0"/>
                    </a:lnTo>
                    <a:close/>
                  </a:path>
                </a:pathLst>
              </a:custGeom>
              <a:solidFill>
                <a:srgbClr val="4E89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 name="Google Shape;79;p2"/>
              <p:cNvSpPr/>
              <p:nvPr/>
            </p:nvSpPr>
            <p:spPr>
              <a:xfrm>
                <a:off x="-3327625" y="3341940"/>
                <a:ext cx="75616" cy="35895"/>
              </a:xfrm>
              <a:custGeom>
                <a:avLst/>
                <a:gdLst/>
                <a:ahLst/>
                <a:cxnLst/>
                <a:rect l="l" t="t" r="r" b="b"/>
                <a:pathLst>
                  <a:path w="1858" h="882" extrusionOk="0">
                    <a:moveTo>
                      <a:pt x="1" y="0"/>
                    </a:moveTo>
                    <a:lnTo>
                      <a:pt x="1" y="476"/>
                    </a:lnTo>
                    <a:cubicBezTo>
                      <a:pt x="501" y="703"/>
                      <a:pt x="1036" y="834"/>
                      <a:pt x="1572" y="881"/>
                    </a:cubicBezTo>
                    <a:cubicBezTo>
                      <a:pt x="1691" y="643"/>
                      <a:pt x="1787" y="405"/>
                      <a:pt x="1858" y="167"/>
                    </a:cubicBezTo>
                    <a:cubicBezTo>
                      <a:pt x="1239" y="155"/>
                      <a:pt x="620" y="95"/>
                      <a:pt x="1" y="0"/>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 name="Google Shape;80;p2"/>
              <p:cNvSpPr/>
              <p:nvPr/>
            </p:nvSpPr>
            <p:spPr>
              <a:xfrm>
                <a:off x="-3252011" y="3218629"/>
                <a:ext cx="88680" cy="130191"/>
              </a:xfrm>
              <a:custGeom>
                <a:avLst/>
                <a:gdLst/>
                <a:ahLst/>
                <a:cxnLst/>
                <a:rect l="l" t="t" r="r" b="b"/>
                <a:pathLst>
                  <a:path w="2179" h="3199" extrusionOk="0">
                    <a:moveTo>
                      <a:pt x="1205" y="1"/>
                    </a:moveTo>
                    <a:cubicBezTo>
                      <a:pt x="959" y="1"/>
                      <a:pt x="697" y="61"/>
                      <a:pt x="369" y="196"/>
                    </a:cubicBezTo>
                    <a:cubicBezTo>
                      <a:pt x="286" y="1018"/>
                      <a:pt x="202" y="1851"/>
                      <a:pt x="107" y="2673"/>
                    </a:cubicBezTo>
                    <a:cubicBezTo>
                      <a:pt x="83" y="2852"/>
                      <a:pt x="48" y="3018"/>
                      <a:pt x="0" y="3197"/>
                    </a:cubicBezTo>
                    <a:cubicBezTo>
                      <a:pt x="61" y="3198"/>
                      <a:pt x="122" y="3198"/>
                      <a:pt x="183" y="3198"/>
                    </a:cubicBezTo>
                    <a:cubicBezTo>
                      <a:pt x="848" y="3198"/>
                      <a:pt x="1514" y="3139"/>
                      <a:pt x="2179" y="3030"/>
                    </a:cubicBezTo>
                    <a:lnTo>
                      <a:pt x="2179" y="268"/>
                    </a:lnTo>
                    <a:cubicBezTo>
                      <a:pt x="1810" y="100"/>
                      <a:pt x="1521" y="1"/>
                      <a:pt x="1205" y="1"/>
                    </a:cubicBezTo>
                    <a:close/>
                  </a:path>
                </a:pathLst>
              </a:custGeom>
              <a:solidFill>
                <a:srgbClr val="67B5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 name="Google Shape;81;p2"/>
              <p:cNvSpPr/>
              <p:nvPr/>
            </p:nvSpPr>
            <p:spPr>
              <a:xfrm>
                <a:off x="-3327625" y="3226605"/>
                <a:ext cx="90674" cy="122133"/>
              </a:xfrm>
              <a:custGeom>
                <a:avLst/>
                <a:gdLst/>
                <a:ahLst/>
                <a:cxnLst/>
                <a:rect l="l" t="t" r="r" b="b"/>
                <a:pathLst>
                  <a:path w="2228" h="3001" extrusionOk="0">
                    <a:moveTo>
                      <a:pt x="2227" y="0"/>
                    </a:moveTo>
                    <a:lnTo>
                      <a:pt x="2227" y="0"/>
                    </a:lnTo>
                    <a:cubicBezTo>
                      <a:pt x="2120" y="48"/>
                      <a:pt x="2013" y="96"/>
                      <a:pt x="1906" y="155"/>
                    </a:cubicBezTo>
                    <a:cubicBezTo>
                      <a:pt x="1605" y="291"/>
                      <a:pt x="1284" y="359"/>
                      <a:pt x="963" y="359"/>
                    </a:cubicBezTo>
                    <a:cubicBezTo>
                      <a:pt x="636" y="359"/>
                      <a:pt x="307" y="288"/>
                      <a:pt x="1" y="143"/>
                    </a:cubicBezTo>
                    <a:lnTo>
                      <a:pt x="1" y="2822"/>
                    </a:lnTo>
                    <a:cubicBezTo>
                      <a:pt x="620" y="2929"/>
                      <a:pt x="1239" y="2989"/>
                      <a:pt x="1858" y="3001"/>
                    </a:cubicBezTo>
                    <a:cubicBezTo>
                      <a:pt x="1906" y="2822"/>
                      <a:pt x="1941" y="2656"/>
                      <a:pt x="1965" y="2477"/>
                    </a:cubicBezTo>
                    <a:cubicBezTo>
                      <a:pt x="2060" y="1655"/>
                      <a:pt x="2144" y="834"/>
                      <a:pt x="2227"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 name="Google Shape;82;p2"/>
              <p:cNvSpPr/>
              <p:nvPr/>
            </p:nvSpPr>
            <p:spPr>
              <a:xfrm>
                <a:off x="-3327625" y="2766284"/>
                <a:ext cx="113424" cy="444376"/>
              </a:xfrm>
              <a:custGeom>
                <a:avLst/>
                <a:gdLst/>
                <a:ahLst/>
                <a:cxnLst/>
                <a:rect l="l" t="t" r="r" b="b"/>
                <a:pathLst>
                  <a:path w="2787" h="10919" extrusionOk="0">
                    <a:moveTo>
                      <a:pt x="2644" y="1"/>
                    </a:moveTo>
                    <a:cubicBezTo>
                      <a:pt x="2382" y="72"/>
                      <a:pt x="2132" y="167"/>
                      <a:pt x="1894" y="286"/>
                    </a:cubicBezTo>
                    <a:cubicBezTo>
                      <a:pt x="1599" y="422"/>
                      <a:pt x="1281" y="490"/>
                      <a:pt x="962" y="490"/>
                    </a:cubicBezTo>
                    <a:cubicBezTo>
                      <a:pt x="636" y="490"/>
                      <a:pt x="307" y="419"/>
                      <a:pt x="1" y="274"/>
                    </a:cubicBezTo>
                    <a:lnTo>
                      <a:pt x="1" y="10609"/>
                    </a:lnTo>
                    <a:cubicBezTo>
                      <a:pt x="292" y="10774"/>
                      <a:pt x="645" y="10919"/>
                      <a:pt x="1009" y="10919"/>
                    </a:cubicBezTo>
                    <a:cubicBezTo>
                      <a:pt x="1196" y="10919"/>
                      <a:pt x="1386" y="10881"/>
                      <a:pt x="1572" y="10788"/>
                    </a:cubicBezTo>
                    <a:cubicBezTo>
                      <a:pt x="1810" y="10669"/>
                      <a:pt x="2049" y="10573"/>
                      <a:pt x="2299" y="10490"/>
                    </a:cubicBezTo>
                    <a:cubicBezTo>
                      <a:pt x="2620" y="6990"/>
                      <a:pt x="2787" y="3489"/>
                      <a:pt x="26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 name="Google Shape;83;p2"/>
              <p:cNvSpPr/>
              <p:nvPr/>
            </p:nvSpPr>
            <p:spPr>
              <a:xfrm>
                <a:off x="-3234105" y="2763883"/>
                <a:ext cx="70773" cy="432248"/>
              </a:xfrm>
              <a:custGeom>
                <a:avLst/>
                <a:gdLst/>
                <a:ahLst/>
                <a:cxnLst/>
                <a:rect l="l" t="t" r="r" b="b"/>
                <a:pathLst>
                  <a:path w="1739" h="10621" extrusionOk="0">
                    <a:moveTo>
                      <a:pt x="777" y="0"/>
                    </a:moveTo>
                    <a:cubicBezTo>
                      <a:pt x="640" y="0"/>
                      <a:pt x="499" y="19"/>
                      <a:pt x="346" y="60"/>
                    </a:cubicBezTo>
                    <a:cubicBezTo>
                      <a:pt x="489" y="3548"/>
                      <a:pt x="322" y="7049"/>
                      <a:pt x="1" y="10549"/>
                    </a:cubicBezTo>
                    <a:cubicBezTo>
                      <a:pt x="255" y="10464"/>
                      <a:pt x="518" y="10422"/>
                      <a:pt x="780" y="10422"/>
                    </a:cubicBezTo>
                    <a:cubicBezTo>
                      <a:pt x="1108" y="10422"/>
                      <a:pt x="1435" y="10488"/>
                      <a:pt x="1739" y="10620"/>
                    </a:cubicBezTo>
                    <a:lnTo>
                      <a:pt x="1739" y="262"/>
                    </a:lnTo>
                    <a:cubicBezTo>
                      <a:pt x="1376" y="97"/>
                      <a:pt x="1087" y="0"/>
                      <a:pt x="7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 name="Google Shape;84;p2"/>
              <p:cNvSpPr/>
              <p:nvPr/>
            </p:nvSpPr>
            <p:spPr>
              <a:xfrm>
                <a:off x="-3231216" y="2620427"/>
                <a:ext cx="67883" cy="121197"/>
              </a:xfrm>
              <a:custGeom>
                <a:avLst/>
                <a:gdLst/>
                <a:ahLst/>
                <a:cxnLst/>
                <a:rect l="l" t="t" r="r" b="b"/>
                <a:pathLst>
                  <a:path w="1668" h="2978" extrusionOk="0">
                    <a:moveTo>
                      <a:pt x="1" y="1"/>
                    </a:moveTo>
                    <a:cubicBezTo>
                      <a:pt x="108" y="941"/>
                      <a:pt x="180" y="1882"/>
                      <a:pt x="239" y="2823"/>
                    </a:cubicBezTo>
                    <a:cubicBezTo>
                      <a:pt x="396" y="2791"/>
                      <a:pt x="555" y="2775"/>
                      <a:pt x="714" y="2775"/>
                    </a:cubicBezTo>
                    <a:cubicBezTo>
                      <a:pt x="1039" y="2775"/>
                      <a:pt x="1364" y="2841"/>
                      <a:pt x="1668" y="2977"/>
                    </a:cubicBezTo>
                    <a:lnTo>
                      <a:pt x="166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 name="Google Shape;85;p2"/>
              <p:cNvSpPr/>
              <p:nvPr/>
            </p:nvSpPr>
            <p:spPr>
              <a:xfrm>
                <a:off x="-3327625" y="2619938"/>
                <a:ext cx="106627" cy="135726"/>
              </a:xfrm>
              <a:custGeom>
                <a:avLst/>
                <a:gdLst/>
                <a:ahLst/>
                <a:cxnLst/>
                <a:rect l="l" t="t" r="r" b="b"/>
                <a:pathLst>
                  <a:path w="2620" h="3335" extrusionOk="0">
                    <a:moveTo>
                      <a:pt x="1" y="1"/>
                    </a:moveTo>
                    <a:lnTo>
                      <a:pt x="1" y="3025"/>
                    </a:lnTo>
                    <a:cubicBezTo>
                      <a:pt x="292" y="3190"/>
                      <a:pt x="645" y="3335"/>
                      <a:pt x="1009" y="3335"/>
                    </a:cubicBezTo>
                    <a:cubicBezTo>
                      <a:pt x="1196" y="3335"/>
                      <a:pt x="1386" y="3297"/>
                      <a:pt x="1572" y="3204"/>
                    </a:cubicBezTo>
                    <a:cubicBezTo>
                      <a:pt x="1906" y="3037"/>
                      <a:pt x="2251" y="2906"/>
                      <a:pt x="2620" y="2835"/>
                    </a:cubicBezTo>
                    <a:cubicBezTo>
                      <a:pt x="2560" y="1894"/>
                      <a:pt x="2489" y="941"/>
                      <a:pt x="2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 name="Google Shape;86;p2"/>
              <p:cNvSpPr/>
              <p:nvPr/>
            </p:nvSpPr>
            <p:spPr>
              <a:xfrm>
                <a:off x="-3327625" y="3193153"/>
                <a:ext cx="93564" cy="48104"/>
              </a:xfrm>
              <a:custGeom>
                <a:avLst/>
                <a:gdLst/>
                <a:ahLst/>
                <a:cxnLst/>
                <a:rect l="l" t="t" r="r" b="b"/>
                <a:pathLst>
                  <a:path w="2299" h="1182" extrusionOk="0">
                    <a:moveTo>
                      <a:pt x="2299" y="1"/>
                    </a:moveTo>
                    <a:lnTo>
                      <a:pt x="2299" y="1"/>
                    </a:lnTo>
                    <a:cubicBezTo>
                      <a:pt x="2049" y="72"/>
                      <a:pt x="1810" y="180"/>
                      <a:pt x="1572" y="299"/>
                    </a:cubicBezTo>
                    <a:cubicBezTo>
                      <a:pt x="1386" y="388"/>
                      <a:pt x="1196" y="424"/>
                      <a:pt x="1009" y="424"/>
                    </a:cubicBezTo>
                    <a:cubicBezTo>
                      <a:pt x="645" y="424"/>
                      <a:pt x="292" y="285"/>
                      <a:pt x="1" y="120"/>
                    </a:cubicBezTo>
                    <a:lnTo>
                      <a:pt x="1" y="965"/>
                    </a:lnTo>
                    <a:cubicBezTo>
                      <a:pt x="307" y="1110"/>
                      <a:pt x="636" y="1181"/>
                      <a:pt x="962" y="1181"/>
                    </a:cubicBezTo>
                    <a:cubicBezTo>
                      <a:pt x="1281" y="1181"/>
                      <a:pt x="1599" y="1113"/>
                      <a:pt x="1894" y="977"/>
                    </a:cubicBezTo>
                    <a:cubicBezTo>
                      <a:pt x="2013" y="918"/>
                      <a:pt x="2120" y="870"/>
                      <a:pt x="2215" y="822"/>
                    </a:cubicBezTo>
                    <a:cubicBezTo>
                      <a:pt x="2251" y="549"/>
                      <a:pt x="2275" y="275"/>
                      <a:pt x="2299" y="1"/>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 name="Google Shape;87;p2"/>
              <p:cNvSpPr/>
              <p:nvPr/>
            </p:nvSpPr>
            <p:spPr>
              <a:xfrm>
                <a:off x="-3236994" y="3187984"/>
                <a:ext cx="73662" cy="41552"/>
              </a:xfrm>
              <a:custGeom>
                <a:avLst/>
                <a:gdLst/>
                <a:ahLst/>
                <a:cxnLst/>
                <a:rect l="l" t="t" r="r" b="b"/>
                <a:pathLst>
                  <a:path w="1810" h="1021" extrusionOk="0">
                    <a:moveTo>
                      <a:pt x="851" y="1"/>
                    </a:moveTo>
                    <a:cubicBezTo>
                      <a:pt x="589" y="1"/>
                      <a:pt x="326" y="43"/>
                      <a:pt x="72" y="128"/>
                    </a:cubicBezTo>
                    <a:cubicBezTo>
                      <a:pt x="48" y="402"/>
                      <a:pt x="24" y="676"/>
                      <a:pt x="0" y="949"/>
                    </a:cubicBezTo>
                    <a:cubicBezTo>
                      <a:pt x="332" y="812"/>
                      <a:pt x="597" y="750"/>
                      <a:pt x="846" y="750"/>
                    </a:cubicBezTo>
                    <a:cubicBezTo>
                      <a:pt x="1158" y="750"/>
                      <a:pt x="1445" y="849"/>
                      <a:pt x="1810" y="1021"/>
                    </a:cubicBezTo>
                    <a:lnTo>
                      <a:pt x="1810" y="199"/>
                    </a:lnTo>
                    <a:cubicBezTo>
                      <a:pt x="1506" y="67"/>
                      <a:pt x="1179" y="1"/>
                      <a:pt x="851" y="1"/>
                    </a:cubicBezTo>
                    <a:close/>
                  </a:path>
                </a:pathLst>
              </a:custGeom>
              <a:solidFill>
                <a:srgbClr val="4E89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 name="Google Shape;88;p2"/>
              <p:cNvSpPr/>
              <p:nvPr/>
            </p:nvSpPr>
            <p:spPr>
              <a:xfrm>
                <a:off x="-3327625" y="2735273"/>
                <a:ext cx="107604" cy="50994"/>
              </a:xfrm>
              <a:custGeom>
                <a:avLst/>
                <a:gdLst/>
                <a:ahLst/>
                <a:cxnLst/>
                <a:rect l="l" t="t" r="r" b="b"/>
                <a:pathLst>
                  <a:path w="2644" h="1253" extrusionOk="0">
                    <a:moveTo>
                      <a:pt x="2608" y="1"/>
                    </a:moveTo>
                    <a:cubicBezTo>
                      <a:pt x="2251" y="72"/>
                      <a:pt x="1894" y="203"/>
                      <a:pt x="1560" y="370"/>
                    </a:cubicBezTo>
                    <a:cubicBezTo>
                      <a:pt x="1378" y="459"/>
                      <a:pt x="1191" y="495"/>
                      <a:pt x="1006" y="495"/>
                    </a:cubicBezTo>
                    <a:cubicBezTo>
                      <a:pt x="645" y="495"/>
                      <a:pt x="292" y="356"/>
                      <a:pt x="1" y="191"/>
                    </a:cubicBezTo>
                    <a:lnTo>
                      <a:pt x="1" y="1036"/>
                    </a:lnTo>
                    <a:cubicBezTo>
                      <a:pt x="307" y="1181"/>
                      <a:pt x="636" y="1252"/>
                      <a:pt x="962" y="1252"/>
                    </a:cubicBezTo>
                    <a:cubicBezTo>
                      <a:pt x="1281" y="1252"/>
                      <a:pt x="1599" y="1184"/>
                      <a:pt x="1894" y="1048"/>
                    </a:cubicBezTo>
                    <a:cubicBezTo>
                      <a:pt x="2132" y="929"/>
                      <a:pt x="2382" y="834"/>
                      <a:pt x="2644" y="763"/>
                    </a:cubicBezTo>
                    <a:cubicBezTo>
                      <a:pt x="2632" y="501"/>
                      <a:pt x="2620" y="251"/>
                      <a:pt x="26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 name="Google Shape;89;p2"/>
              <p:cNvSpPr/>
              <p:nvPr/>
            </p:nvSpPr>
            <p:spPr>
              <a:xfrm>
                <a:off x="-3221489" y="2733360"/>
                <a:ext cx="58157" cy="41186"/>
              </a:xfrm>
              <a:custGeom>
                <a:avLst/>
                <a:gdLst/>
                <a:ahLst/>
                <a:cxnLst/>
                <a:rect l="l" t="t" r="r" b="b"/>
                <a:pathLst>
                  <a:path w="1429" h="1012" extrusionOk="0">
                    <a:moveTo>
                      <a:pt x="475" y="0"/>
                    </a:moveTo>
                    <a:cubicBezTo>
                      <a:pt x="316" y="0"/>
                      <a:pt x="157" y="16"/>
                      <a:pt x="0" y="48"/>
                    </a:cubicBezTo>
                    <a:cubicBezTo>
                      <a:pt x="12" y="298"/>
                      <a:pt x="24" y="560"/>
                      <a:pt x="36" y="810"/>
                    </a:cubicBezTo>
                    <a:cubicBezTo>
                      <a:pt x="189" y="769"/>
                      <a:pt x="331" y="750"/>
                      <a:pt x="470" y="750"/>
                    </a:cubicBezTo>
                    <a:cubicBezTo>
                      <a:pt x="782" y="750"/>
                      <a:pt x="1074" y="847"/>
                      <a:pt x="1429" y="1012"/>
                    </a:cubicBezTo>
                    <a:lnTo>
                      <a:pt x="1429" y="202"/>
                    </a:lnTo>
                    <a:cubicBezTo>
                      <a:pt x="1125" y="66"/>
                      <a:pt x="800" y="0"/>
                      <a:pt x="4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 name="Google Shape;90;p2"/>
              <p:cNvSpPr/>
              <p:nvPr/>
            </p:nvSpPr>
            <p:spPr>
              <a:xfrm>
                <a:off x="-3232640" y="2603497"/>
                <a:ext cx="78058" cy="31988"/>
              </a:xfrm>
              <a:custGeom>
                <a:avLst/>
                <a:gdLst/>
                <a:ahLst/>
                <a:cxnLst/>
                <a:rect l="l" t="t" r="r" b="b"/>
                <a:pathLst>
                  <a:path w="1918" h="786" extrusionOk="0">
                    <a:moveTo>
                      <a:pt x="0" y="0"/>
                    </a:moveTo>
                    <a:cubicBezTo>
                      <a:pt x="24" y="262"/>
                      <a:pt x="60" y="524"/>
                      <a:pt x="84" y="786"/>
                    </a:cubicBezTo>
                    <a:lnTo>
                      <a:pt x="1393" y="786"/>
                    </a:lnTo>
                    <a:cubicBezTo>
                      <a:pt x="1917" y="786"/>
                      <a:pt x="1917" y="0"/>
                      <a:pt x="139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 name="Google Shape;91;p2"/>
              <p:cNvSpPr/>
              <p:nvPr/>
            </p:nvSpPr>
            <p:spPr>
              <a:xfrm>
                <a:off x="-3331491" y="2603497"/>
                <a:ext cx="102273" cy="31988"/>
              </a:xfrm>
              <a:custGeom>
                <a:avLst/>
                <a:gdLst/>
                <a:ahLst/>
                <a:cxnLst/>
                <a:rect l="l" t="t" r="r" b="b"/>
                <a:pathLst>
                  <a:path w="2513" h="786" extrusionOk="0">
                    <a:moveTo>
                      <a:pt x="405" y="0"/>
                    </a:moveTo>
                    <a:cubicBezTo>
                      <a:pt x="179" y="0"/>
                      <a:pt x="0" y="179"/>
                      <a:pt x="12" y="393"/>
                    </a:cubicBezTo>
                    <a:cubicBezTo>
                      <a:pt x="0" y="607"/>
                      <a:pt x="179" y="786"/>
                      <a:pt x="405" y="786"/>
                    </a:cubicBezTo>
                    <a:lnTo>
                      <a:pt x="2513" y="786"/>
                    </a:lnTo>
                    <a:cubicBezTo>
                      <a:pt x="2489" y="524"/>
                      <a:pt x="2453" y="262"/>
                      <a:pt x="24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 name="Google Shape;92;p2"/>
              <p:cNvSpPr/>
              <p:nvPr/>
            </p:nvSpPr>
            <p:spPr>
              <a:xfrm>
                <a:off x="-3101353" y="3504727"/>
                <a:ext cx="100360" cy="36384"/>
              </a:xfrm>
              <a:custGeom>
                <a:avLst/>
                <a:gdLst/>
                <a:ahLst/>
                <a:cxnLst/>
                <a:rect l="l" t="t" r="r" b="b"/>
                <a:pathLst>
                  <a:path w="2466" h="894" extrusionOk="0">
                    <a:moveTo>
                      <a:pt x="2465" y="1"/>
                    </a:moveTo>
                    <a:cubicBezTo>
                      <a:pt x="1811" y="108"/>
                      <a:pt x="1157" y="157"/>
                      <a:pt x="502" y="157"/>
                    </a:cubicBezTo>
                    <a:cubicBezTo>
                      <a:pt x="430" y="157"/>
                      <a:pt x="359" y="157"/>
                      <a:pt x="287" y="155"/>
                    </a:cubicBezTo>
                    <a:cubicBezTo>
                      <a:pt x="215" y="405"/>
                      <a:pt x="120" y="644"/>
                      <a:pt x="1" y="870"/>
                    </a:cubicBezTo>
                    <a:cubicBezTo>
                      <a:pt x="159" y="885"/>
                      <a:pt x="317" y="893"/>
                      <a:pt x="475" y="893"/>
                    </a:cubicBezTo>
                    <a:cubicBezTo>
                      <a:pt x="1160" y="893"/>
                      <a:pt x="1836" y="748"/>
                      <a:pt x="2465" y="477"/>
                    </a:cubicBezTo>
                    <a:lnTo>
                      <a:pt x="2465" y="1"/>
                    </a:lnTo>
                    <a:close/>
                  </a:path>
                </a:pathLst>
              </a:custGeom>
              <a:solidFill>
                <a:srgbClr val="3A64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 name="Google Shape;93;p2"/>
              <p:cNvSpPr/>
              <p:nvPr/>
            </p:nvSpPr>
            <p:spPr>
              <a:xfrm>
                <a:off x="-3165287" y="3504239"/>
                <a:ext cx="75616" cy="36384"/>
              </a:xfrm>
              <a:custGeom>
                <a:avLst/>
                <a:gdLst/>
                <a:ahLst/>
                <a:cxnLst/>
                <a:rect l="l" t="t" r="r" b="b"/>
                <a:pathLst>
                  <a:path w="1858" h="894" extrusionOk="0">
                    <a:moveTo>
                      <a:pt x="0" y="1"/>
                    </a:moveTo>
                    <a:lnTo>
                      <a:pt x="0" y="489"/>
                    </a:lnTo>
                    <a:cubicBezTo>
                      <a:pt x="500" y="715"/>
                      <a:pt x="1036" y="846"/>
                      <a:pt x="1572" y="894"/>
                    </a:cubicBezTo>
                    <a:cubicBezTo>
                      <a:pt x="1691" y="656"/>
                      <a:pt x="1786" y="417"/>
                      <a:pt x="1858" y="179"/>
                    </a:cubicBezTo>
                    <a:cubicBezTo>
                      <a:pt x="1238" y="167"/>
                      <a:pt x="619" y="108"/>
                      <a:pt x="0" y="1"/>
                    </a:cubicBezTo>
                    <a:close/>
                  </a:path>
                </a:pathLst>
              </a:custGeom>
              <a:solidFill>
                <a:srgbClr val="3F6A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 name="Google Shape;94;p2"/>
              <p:cNvSpPr/>
              <p:nvPr/>
            </p:nvSpPr>
            <p:spPr>
              <a:xfrm>
                <a:off x="-3089714" y="3381457"/>
                <a:ext cx="88721" cy="129703"/>
              </a:xfrm>
              <a:custGeom>
                <a:avLst/>
                <a:gdLst/>
                <a:ahLst/>
                <a:cxnLst/>
                <a:rect l="l" t="t" r="r" b="b"/>
                <a:pathLst>
                  <a:path w="2180" h="3187" extrusionOk="0">
                    <a:moveTo>
                      <a:pt x="1206" y="0"/>
                    </a:moveTo>
                    <a:cubicBezTo>
                      <a:pt x="960" y="0"/>
                      <a:pt x="698" y="61"/>
                      <a:pt x="370" y="196"/>
                    </a:cubicBezTo>
                    <a:cubicBezTo>
                      <a:pt x="286" y="1018"/>
                      <a:pt x="203" y="1839"/>
                      <a:pt x="108" y="2672"/>
                    </a:cubicBezTo>
                    <a:cubicBezTo>
                      <a:pt x="84" y="2839"/>
                      <a:pt x="48" y="3018"/>
                      <a:pt x="1" y="3184"/>
                    </a:cubicBezTo>
                    <a:cubicBezTo>
                      <a:pt x="73" y="3186"/>
                      <a:pt x="144" y="3186"/>
                      <a:pt x="216" y="3186"/>
                    </a:cubicBezTo>
                    <a:cubicBezTo>
                      <a:pt x="871" y="3186"/>
                      <a:pt x="1525" y="3137"/>
                      <a:pt x="2179" y="3030"/>
                    </a:cubicBezTo>
                    <a:lnTo>
                      <a:pt x="2179" y="267"/>
                    </a:lnTo>
                    <a:cubicBezTo>
                      <a:pt x="1811" y="100"/>
                      <a:pt x="1522" y="0"/>
                      <a:pt x="1206" y="0"/>
                    </a:cubicBezTo>
                    <a:close/>
                  </a:path>
                </a:pathLst>
              </a:custGeom>
              <a:solidFill>
                <a:srgbClr val="508C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 name="Google Shape;95;p2"/>
              <p:cNvSpPr/>
              <p:nvPr/>
            </p:nvSpPr>
            <p:spPr>
              <a:xfrm>
                <a:off x="-3165287" y="3389393"/>
                <a:ext cx="90633" cy="121686"/>
              </a:xfrm>
              <a:custGeom>
                <a:avLst/>
                <a:gdLst/>
                <a:ahLst/>
                <a:cxnLst/>
                <a:rect l="l" t="t" r="r" b="b"/>
                <a:pathLst>
                  <a:path w="2227" h="2990" extrusionOk="0">
                    <a:moveTo>
                      <a:pt x="2227" y="1"/>
                    </a:moveTo>
                    <a:lnTo>
                      <a:pt x="2227" y="1"/>
                    </a:lnTo>
                    <a:cubicBezTo>
                      <a:pt x="2120" y="49"/>
                      <a:pt x="2012" y="96"/>
                      <a:pt x="1905" y="156"/>
                    </a:cubicBezTo>
                    <a:cubicBezTo>
                      <a:pt x="1608" y="290"/>
                      <a:pt x="1291" y="355"/>
                      <a:pt x="974" y="355"/>
                    </a:cubicBezTo>
                    <a:cubicBezTo>
                      <a:pt x="642" y="355"/>
                      <a:pt x="310" y="284"/>
                      <a:pt x="0" y="144"/>
                    </a:cubicBezTo>
                    <a:lnTo>
                      <a:pt x="0" y="2823"/>
                    </a:lnTo>
                    <a:cubicBezTo>
                      <a:pt x="619" y="2930"/>
                      <a:pt x="1238" y="2978"/>
                      <a:pt x="1858" y="2989"/>
                    </a:cubicBezTo>
                    <a:cubicBezTo>
                      <a:pt x="1905" y="2823"/>
                      <a:pt x="1941" y="2644"/>
                      <a:pt x="1965" y="2466"/>
                    </a:cubicBezTo>
                    <a:cubicBezTo>
                      <a:pt x="2060" y="1644"/>
                      <a:pt x="2143" y="823"/>
                      <a:pt x="2227" y="1"/>
                    </a:cubicBezTo>
                    <a:close/>
                  </a:path>
                </a:pathLst>
              </a:custGeom>
              <a:solidFill>
                <a:srgbClr val="5290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 name="Google Shape;96;p2"/>
              <p:cNvSpPr/>
              <p:nvPr/>
            </p:nvSpPr>
            <p:spPr>
              <a:xfrm>
                <a:off x="-3165287" y="2928624"/>
                <a:ext cx="113424" cy="444376"/>
              </a:xfrm>
              <a:custGeom>
                <a:avLst/>
                <a:gdLst/>
                <a:ahLst/>
                <a:cxnLst/>
                <a:rect l="l" t="t" r="r" b="b"/>
                <a:pathLst>
                  <a:path w="2787" h="10919" extrusionOk="0">
                    <a:moveTo>
                      <a:pt x="2643" y="0"/>
                    </a:moveTo>
                    <a:cubicBezTo>
                      <a:pt x="2381" y="72"/>
                      <a:pt x="2131" y="167"/>
                      <a:pt x="1905" y="286"/>
                    </a:cubicBezTo>
                    <a:cubicBezTo>
                      <a:pt x="1602" y="429"/>
                      <a:pt x="1277" y="500"/>
                      <a:pt x="953" y="500"/>
                    </a:cubicBezTo>
                    <a:cubicBezTo>
                      <a:pt x="628" y="500"/>
                      <a:pt x="304" y="429"/>
                      <a:pt x="0" y="286"/>
                    </a:cubicBezTo>
                    <a:lnTo>
                      <a:pt x="0" y="10621"/>
                    </a:lnTo>
                    <a:cubicBezTo>
                      <a:pt x="290" y="10777"/>
                      <a:pt x="642" y="10919"/>
                      <a:pt x="1006" y="10919"/>
                    </a:cubicBezTo>
                    <a:cubicBezTo>
                      <a:pt x="1194" y="10919"/>
                      <a:pt x="1385" y="10881"/>
                      <a:pt x="1572" y="10787"/>
                    </a:cubicBezTo>
                    <a:cubicBezTo>
                      <a:pt x="1810" y="10668"/>
                      <a:pt x="2048" y="10573"/>
                      <a:pt x="2298" y="10490"/>
                    </a:cubicBezTo>
                    <a:cubicBezTo>
                      <a:pt x="2620" y="6989"/>
                      <a:pt x="2786" y="3501"/>
                      <a:pt x="264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 name="Google Shape;97;p2"/>
              <p:cNvSpPr/>
              <p:nvPr/>
            </p:nvSpPr>
            <p:spPr>
              <a:xfrm>
                <a:off x="-3071767" y="2926670"/>
                <a:ext cx="70773" cy="432248"/>
              </a:xfrm>
              <a:custGeom>
                <a:avLst/>
                <a:gdLst/>
                <a:ahLst/>
                <a:cxnLst/>
                <a:rect l="l" t="t" r="r" b="b"/>
                <a:pathLst>
                  <a:path w="1739" h="10621" extrusionOk="0">
                    <a:moveTo>
                      <a:pt x="777" y="1"/>
                    </a:moveTo>
                    <a:cubicBezTo>
                      <a:pt x="640" y="1"/>
                      <a:pt x="499" y="20"/>
                      <a:pt x="345" y="60"/>
                    </a:cubicBezTo>
                    <a:cubicBezTo>
                      <a:pt x="488" y="3549"/>
                      <a:pt x="322" y="7049"/>
                      <a:pt x="0" y="10549"/>
                    </a:cubicBezTo>
                    <a:cubicBezTo>
                      <a:pt x="251" y="10460"/>
                      <a:pt x="512" y="10418"/>
                      <a:pt x="771" y="10418"/>
                    </a:cubicBezTo>
                    <a:cubicBezTo>
                      <a:pt x="1102" y="10418"/>
                      <a:pt x="1431" y="10487"/>
                      <a:pt x="1738" y="10621"/>
                    </a:cubicBezTo>
                    <a:lnTo>
                      <a:pt x="1738" y="262"/>
                    </a:lnTo>
                    <a:cubicBezTo>
                      <a:pt x="1375" y="97"/>
                      <a:pt x="1087" y="1"/>
                      <a:pt x="777" y="1"/>
                    </a:cubicBezTo>
                    <a:close/>
                  </a:path>
                </a:pathLst>
              </a:custGeom>
              <a:solidFill>
                <a:srgbClr val="508C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 name="Google Shape;98;p2"/>
              <p:cNvSpPr/>
              <p:nvPr/>
            </p:nvSpPr>
            <p:spPr>
              <a:xfrm>
                <a:off x="-3068878" y="2782766"/>
                <a:ext cx="67883" cy="121156"/>
              </a:xfrm>
              <a:custGeom>
                <a:avLst/>
                <a:gdLst/>
                <a:ahLst/>
                <a:cxnLst/>
                <a:rect l="l" t="t" r="r" b="b"/>
                <a:pathLst>
                  <a:path w="1668" h="2977" extrusionOk="0">
                    <a:moveTo>
                      <a:pt x="1" y="0"/>
                    </a:moveTo>
                    <a:cubicBezTo>
                      <a:pt x="108" y="941"/>
                      <a:pt x="179" y="1882"/>
                      <a:pt x="239" y="2834"/>
                    </a:cubicBezTo>
                    <a:cubicBezTo>
                      <a:pt x="397" y="2798"/>
                      <a:pt x="559" y="2781"/>
                      <a:pt x="720" y="2781"/>
                    </a:cubicBezTo>
                    <a:cubicBezTo>
                      <a:pt x="1043" y="2781"/>
                      <a:pt x="1366" y="2850"/>
                      <a:pt x="1667" y="2977"/>
                    </a:cubicBezTo>
                    <a:lnTo>
                      <a:pt x="166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 name="Google Shape;99;p2"/>
              <p:cNvSpPr/>
              <p:nvPr/>
            </p:nvSpPr>
            <p:spPr>
              <a:xfrm>
                <a:off x="-3165287" y="2782766"/>
                <a:ext cx="106139" cy="135726"/>
              </a:xfrm>
              <a:custGeom>
                <a:avLst/>
                <a:gdLst/>
                <a:ahLst/>
                <a:cxnLst/>
                <a:rect l="l" t="t" r="r" b="b"/>
                <a:pathLst>
                  <a:path w="2608" h="3335" extrusionOk="0">
                    <a:moveTo>
                      <a:pt x="0" y="0"/>
                    </a:moveTo>
                    <a:lnTo>
                      <a:pt x="0" y="3025"/>
                    </a:lnTo>
                    <a:cubicBezTo>
                      <a:pt x="291" y="3190"/>
                      <a:pt x="645" y="3334"/>
                      <a:pt x="1009" y="3334"/>
                    </a:cubicBezTo>
                    <a:cubicBezTo>
                      <a:pt x="1196" y="3334"/>
                      <a:pt x="1386" y="3296"/>
                      <a:pt x="1572" y="3203"/>
                    </a:cubicBezTo>
                    <a:cubicBezTo>
                      <a:pt x="1905" y="3036"/>
                      <a:pt x="2251" y="2905"/>
                      <a:pt x="2608" y="2822"/>
                    </a:cubicBezTo>
                    <a:cubicBezTo>
                      <a:pt x="2560" y="1882"/>
                      <a:pt x="2477" y="941"/>
                      <a:pt x="238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 name="Google Shape;100;p2"/>
              <p:cNvSpPr/>
              <p:nvPr/>
            </p:nvSpPr>
            <p:spPr>
              <a:xfrm>
                <a:off x="-3165287" y="3355492"/>
                <a:ext cx="93564" cy="48064"/>
              </a:xfrm>
              <a:custGeom>
                <a:avLst/>
                <a:gdLst/>
                <a:ahLst/>
                <a:cxnLst/>
                <a:rect l="l" t="t" r="r" b="b"/>
                <a:pathLst>
                  <a:path w="2299" h="1181" extrusionOk="0">
                    <a:moveTo>
                      <a:pt x="2298" y="1"/>
                    </a:moveTo>
                    <a:lnTo>
                      <a:pt x="2298" y="1"/>
                    </a:lnTo>
                    <a:cubicBezTo>
                      <a:pt x="2048" y="84"/>
                      <a:pt x="1810" y="179"/>
                      <a:pt x="1572" y="298"/>
                    </a:cubicBezTo>
                    <a:cubicBezTo>
                      <a:pt x="1382" y="393"/>
                      <a:pt x="1187" y="432"/>
                      <a:pt x="995" y="432"/>
                    </a:cubicBezTo>
                    <a:cubicBezTo>
                      <a:pt x="636" y="432"/>
                      <a:pt x="288" y="295"/>
                      <a:pt x="0" y="132"/>
                    </a:cubicBezTo>
                    <a:lnTo>
                      <a:pt x="0" y="965"/>
                    </a:lnTo>
                    <a:cubicBezTo>
                      <a:pt x="307" y="1109"/>
                      <a:pt x="635" y="1181"/>
                      <a:pt x="963" y="1181"/>
                    </a:cubicBezTo>
                    <a:cubicBezTo>
                      <a:pt x="1284" y="1181"/>
                      <a:pt x="1605" y="1112"/>
                      <a:pt x="1905" y="977"/>
                    </a:cubicBezTo>
                    <a:cubicBezTo>
                      <a:pt x="2012" y="917"/>
                      <a:pt x="2120" y="870"/>
                      <a:pt x="2227" y="822"/>
                    </a:cubicBezTo>
                    <a:cubicBezTo>
                      <a:pt x="2251" y="548"/>
                      <a:pt x="2274" y="274"/>
                      <a:pt x="2298" y="1"/>
                    </a:cubicBezTo>
                    <a:close/>
                  </a:path>
                </a:pathLst>
              </a:custGeom>
              <a:solidFill>
                <a:srgbClr val="3F6A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 name="Google Shape;101;p2"/>
              <p:cNvSpPr/>
              <p:nvPr/>
            </p:nvSpPr>
            <p:spPr>
              <a:xfrm>
                <a:off x="-3074697" y="3350609"/>
                <a:ext cx="73703" cy="41756"/>
              </a:xfrm>
              <a:custGeom>
                <a:avLst/>
                <a:gdLst/>
                <a:ahLst/>
                <a:cxnLst/>
                <a:rect l="l" t="t" r="r" b="b"/>
                <a:pathLst>
                  <a:path w="1811" h="1026" extrusionOk="0">
                    <a:moveTo>
                      <a:pt x="843" y="1"/>
                    </a:moveTo>
                    <a:cubicBezTo>
                      <a:pt x="584" y="1"/>
                      <a:pt x="323" y="43"/>
                      <a:pt x="72" y="132"/>
                    </a:cubicBezTo>
                    <a:cubicBezTo>
                      <a:pt x="48" y="406"/>
                      <a:pt x="25" y="680"/>
                      <a:pt x="1" y="954"/>
                    </a:cubicBezTo>
                    <a:cubicBezTo>
                      <a:pt x="333" y="817"/>
                      <a:pt x="598" y="754"/>
                      <a:pt x="846" y="754"/>
                    </a:cubicBezTo>
                    <a:cubicBezTo>
                      <a:pt x="1159" y="754"/>
                      <a:pt x="1446" y="853"/>
                      <a:pt x="1810" y="1025"/>
                    </a:cubicBezTo>
                    <a:lnTo>
                      <a:pt x="1810" y="204"/>
                    </a:lnTo>
                    <a:cubicBezTo>
                      <a:pt x="1503" y="70"/>
                      <a:pt x="1174" y="1"/>
                      <a:pt x="843" y="1"/>
                    </a:cubicBezTo>
                    <a:close/>
                  </a:path>
                </a:pathLst>
              </a:custGeom>
              <a:solidFill>
                <a:srgbClr val="3A64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 name="Google Shape;102;p2"/>
              <p:cNvSpPr/>
              <p:nvPr/>
            </p:nvSpPr>
            <p:spPr>
              <a:xfrm>
                <a:off x="-3165287" y="2897613"/>
                <a:ext cx="107604" cy="51401"/>
              </a:xfrm>
              <a:custGeom>
                <a:avLst/>
                <a:gdLst/>
                <a:ahLst/>
                <a:cxnLst/>
                <a:rect l="l" t="t" r="r" b="b"/>
                <a:pathLst>
                  <a:path w="2644" h="1263" extrusionOk="0">
                    <a:moveTo>
                      <a:pt x="2608" y="0"/>
                    </a:moveTo>
                    <a:cubicBezTo>
                      <a:pt x="2239" y="83"/>
                      <a:pt x="1893" y="203"/>
                      <a:pt x="1560" y="381"/>
                    </a:cubicBezTo>
                    <a:cubicBezTo>
                      <a:pt x="1378" y="470"/>
                      <a:pt x="1191" y="507"/>
                      <a:pt x="1005" y="507"/>
                    </a:cubicBezTo>
                    <a:cubicBezTo>
                      <a:pt x="644" y="507"/>
                      <a:pt x="291" y="368"/>
                      <a:pt x="0" y="203"/>
                    </a:cubicBezTo>
                    <a:lnTo>
                      <a:pt x="0" y="1048"/>
                    </a:lnTo>
                    <a:cubicBezTo>
                      <a:pt x="304" y="1191"/>
                      <a:pt x="628" y="1262"/>
                      <a:pt x="953" y="1262"/>
                    </a:cubicBezTo>
                    <a:cubicBezTo>
                      <a:pt x="1277" y="1262"/>
                      <a:pt x="1602" y="1191"/>
                      <a:pt x="1905" y="1048"/>
                    </a:cubicBezTo>
                    <a:cubicBezTo>
                      <a:pt x="2131" y="929"/>
                      <a:pt x="2381" y="834"/>
                      <a:pt x="2643" y="762"/>
                    </a:cubicBezTo>
                    <a:cubicBezTo>
                      <a:pt x="2632" y="512"/>
                      <a:pt x="2620" y="250"/>
                      <a:pt x="2608"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 name="Google Shape;103;p2"/>
              <p:cNvSpPr/>
              <p:nvPr/>
            </p:nvSpPr>
            <p:spPr>
              <a:xfrm>
                <a:off x="-3059192" y="2895944"/>
                <a:ext cx="58197" cy="41430"/>
              </a:xfrm>
              <a:custGeom>
                <a:avLst/>
                <a:gdLst/>
                <a:ahLst/>
                <a:cxnLst/>
                <a:rect l="l" t="t" r="r" b="b"/>
                <a:pathLst>
                  <a:path w="1430" h="1018" extrusionOk="0">
                    <a:moveTo>
                      <a:pt x="482" y="0"/>
                    </a:moveTo>
                    <a:cubicBezTo>
                      <a:pt x="321" y="0"/>
                      <a:pt x="159" y="17"/>
                      <a:pt x="1" y="53"/>
                    </a:cubicBezTo>
                    <a:cubicBezTo>
                      <a:pt x="13" y="303"/>
                      <a:pt x="25" y="565"/>
                      <a:pt x="36" y="815"/>
                    </a:cubicBezTo>
                    <a:cubicBezTo>
                      <a:pt x="190" y="775"/>
                      <a:pt x="331" y="756"/>
                      <a:pt x="468" y="756"/>
                    </a:cubicBezTo>
                    <a:cubicBezTo>
                      <a:pt x="778" y="756"/>
                      <a:pt x="1066" y="852"/>
                      <a:pt x="1429" y="1017"/>
                    </a:cubicBezTo>
                    <a:lnTo>
                      <a:pt x="1429" y="196"/>
                    </a:lnTo>
                    <a:cubicBezTo>
                      <a:pt x="1128" y="69"/>
                      <a:pt x="805" y="0"/>
                      <a:pt x="482"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 name="Google Shape;104;p2"/>
              <p:cNvSpPr/>
              <p:nvPr/>
            </p:nvSpPr>
            <p:spPr>
              <a:xfrm>
                <a:off x="-3146404" y="2649037"/>
                <a:ext cx="126529" cy="119244"/>
              </a:xfrm>
              <a:custGeom>
                <a:avLst/>
                <a:gdLst/>
                <a:ahLst/>
                <a:cxnLst/>
                <a:rect l="l" t="t" r="r" b="b"/>
                <a:pathLst>
                  <a:path w="3109" h="2930" extrusionOk="0">
                    <a:moveTo>
                      <a:pt x="2251" y="0"/>
                    </a:moveTo>
                    <a:cubicBezTo>
                      <a:pt x="2013" y="1167"/>
                      <a:pt x="1406" y="2060"/>
                      <a:pt x="120" y="2417"/>
                    </a:cubicBezTo>
                    <a:cubicBezTo>
                      <a:pt x="48" y="2727"/>
                      <a:pt x="1" y="2929"/>
                      <a:pt x="1" y="2929"/>
                    </a:cubicBezTo>
                    <a:lnTo>
                      <a:pt x="3108" y="2929"/>
                    </a:lnTo>
                    <a:cubicBezTo>
                      <a:pt x="3108" y="2929"/>
                      <a:pt x="2799" y="988"/>
                      <a:pt x="225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 name="Google Shape;105;p2"/>
              <p:cNvSpPr/>
              <p:nvPr/>
            </p:nvSpPr>
            <p:spPr>
              <a:xfrm>
                <a:off x="-3141561" y="2626246"/>
                <a:ext cx="86767" cy="121197"/>
              </a:xfrm>
              <a:custGeom>
                <a:avLst/>
                <a:gdLst/>
                <a:ahLst/>
                <a:cxnLst/>
                <a:rect l="l" t="t" r="r" b="b"/>
                <a:pathLst>
                  <a:path w="2132" h="2978" extrusionOk="0">
                    <a:moveTo>
                      <a:pt x="1501" y="1"/>
                    </a:moveTo>
                    <a:cubicBezTo>
                      <a:pt x="798" y="1"/>
                      <a:pt x="227" y="2001"/>
                      <a:pt x="1" y="2977"/>
                    </a:cubicBezTo>
                    <a:cubicBezTo>
                      <a:pt x="1287" y="2632"/>
                      <a:pt x="1894" y="1727"/>
                      <a:pt x="2132" y="560"/>
                    </a:cubicBezTo>
                    <a:cubicBezTo>
                      <a:pt x="1953" y="227"/>
                      <a:pt x="1739" y="1"/>
                      <a:pt x="15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 name="Google Shape;106;p2"/>
              <p:cNvSpPr/>
              <p:nvPr/>
            </p:nvSpPr>
            <p:spPr>
              <a:xfrm>
                <a:off x="-3070831" y="2766284"/>
                <a:ext cx="78546" cy="32029"/>
              </a:xfrm>
              <a:custGeom>
                <a:avLst/>
                <a:gdLst/>
                <a:ahLst/>
                <a:cxnLst/>
                <a:rect l="l" t="t" r="r" b="b"/>
                <a:pathLst>
                  <a:path w="1930" h="787" extrusionOk="0">
                    <a:moveTo>
                      <a:pt x="1" y="1"/>
                    </a:moveTo>
                    <a:cubicBezTo>
                      <a:pt x="37" y="263"/>
                      <a:pt x="72" y="524"/>
                      <a:pt x="96" y="786"/>
                    </a:cubicBezTo>
                    <a:lnTo>
                      <a:pt x="1406" y="786"/>
                    </a:lnTo>
                    <a:cubicBezTo>
                      <a:pt x="1930" y="786"/>
                      <a:pt x="1930" y="1"/>
                      <a:pt x="1406" y="1"/>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 name="Google Shape;107;p2"/>
              <p:cNvSpPr/>
              <p:nvPr/>
            </p:nvSpPr>
            <p:spPr>
              <a:xfrm>
                <a:off x="-3169194" y="2766284"/>
                <a:ext cx="102314" cy="32029"/>
              </a:xfrm>
              <a:custGeom>
                <a:avLst/>
                <a:gdLst/>
                <a:ahLst/>
                <a:cxnLst/>
                <a:rect l="l" t="t" r="r" b="b"/>
                <a:pathLst>
                  <a:path w="2514" h="787" extrusionOk="0">
                    <a:moveTo>
                      <a:pt x="384" y="0"/>
                    </a:moveTo>
                    <a:cubicBezTo>
                      <a:pt x="168" y="0"/>
                      <a:pt x="1" y="174"/>
                      <a:pt x="1" y="393"/>
                    </a:cubicBezTo>
                    <a:cubicBezTo>
                      <a:pt x="1" y="608"/>
                      <a:pt x="180" y="786"/>
                      <a:pt x="406" y="786"/>
                    </a:cubicBezTo>
                    <a:lnTo>
                      <a:pt x="2513" y="786"/>
                    </a:lnTo>
                    <a:cubicBezTo>
                      <a:pt x="2477" y="524"/>
                      <a:pt x="2454" y="263"/>
                      <a:pt x="2418" y="1"/>
                    </a:cubicBezTo>
                    <a:lnTo>
                      <a:pt x="406" y="1"/>
                    </a:lnTo>
                    <a:cubicBezTo>
                      <a:pt x="399" y="0"/>
                      <a:pt x="392" y="0"/>
                      <a:pt x="384" y="0"/>
                    </a:cubicBezTo>
                    <a:close/>
                  </a:path>
                </a:pathLst>
              </a:custGeom>
              <a:solidFill>
                <a:srgbClr val="1C45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 name="Google Shape;108;p2"/>
              <p:cNvSpPr/>
              <p:nvPr/>
            </p:nvSpPr>
            <p:spPr>
              <a:xfrm>
                <a:off x="-2939992" y="3460653"/>
                <a:ext cx="99872" cy="36180"/>
              </a:xfrm>
              <a:custGeom>
                <a:avLst/>
                <a:gdLst/>
                <a:ahLst/>
                <a:cxnLst/>
                <a:rect l="l" t="t" r="r" b="b"/>
                <a:pathLst>
                  <a:path w="2454" h="889" extrusionOk="0">
                    <a:moveTo>
                      <a:pt x="2453" y="0"/>
                    </a:moveTo>
                    <a:cubicBezTo>
                      <a:pt x="1810" y="107"/>
                      <a:pt x="1156" y="157"/>
                      <a:pt x="493" y="157"/>
                    </a:cubicBezTo>
                    <a:cubicBezTo>
                      <a:pt x="421" y="157"/>
                      <a:pt x="348" y="156"/>
                      <a:pt x="274" y="155"/>
                    </a:cubicBezTo>
                    <a:cubicBezTo>
                      <a:pt x="203" y="405"/>
                      <a:pt x="120" y="643"/>
                      <a:pt x="1" y="869"/>
                    </a:cubicBezTo>
                    <a:cubicBezTo>
                      <a:pt x="148" y="882"/>
                      <a:pt x="295" y="888"/>
                      <a:pt x="443" y="888"/>
                    </a:cubicBezTo>
                    <a:cubicBezTo>
                      <a:pt x="1130" y="888"/>
                      <a:pt x="1816" y="751"/>
                      <a:pt x="2453" y="476"/>
                    </a:cubicBezTo>
                    <a:lnTo>
                      <a:pt x="2453" y="0"/>
                    </a:ln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9" name="Google Shape;109;p2"/>
              <p:cNvSpPr/>
              <p:nvPr/>
            </p:nvSpPr>
            <p:spPr>
              <a:xfrm>
                <a:off x="-3003926" y="3460164"/>
                <a:ext cx="75128" cy="35895"/>
              </a:xfrm>
              <a:custGeom>
                <a:avLst/>
                <a:gdLst/>
                <a:ahLst/>
                <a:cxnLst/>
                <a:rect l="l" t="t" r="r" b="b"/>
                <a:pathLst>
                  <a:path w="1846" h="882" extrusionOk="0">
                    <a:moveTo>
                      <a:pt x="0" y="0"/>
                    </a:moveTo>
                    <a:lnTo>
                      <a:pt x="0" y="488"/>
                    </a:lnTo>
                    <a:cubicBezTo>
                      <a:pt x="488" y="715"/>
                      <a:pt x="1024" y="846"/>
                      <a:pt x="1572" y="881"/>
                    </a:cubicBezTo>
                    <a:cubicBezTo>
                      <a:pt x="1691" y="655"/>
                      <a:pt x="1774" y="417"/>
                      <a:pt x="1845" y="167"/>
                    </a:cubicBezTo>
                    <a:cubicBezTo>
                      <a:pt x="1226" y="155"/>
                      <a:pt x="607" y="107"/>
                      <a:pt x="0"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0" name="Google Shape;110;p2"/>
              <p:cNvSpPr/>
              <p:nvPr/>
            </p:nvSpPr>
            <p:spPr>
              <a:xfrm>
                <a:off x="-2928842" y="3337138"/>
                <a:ext cx="88721" cy="129906"/>
              </a:xfrm>
              <a:custGeom>
                <a:avLst/>
                <a:gdLst/>
                <a:ahLst/>
                <a:cxnLst/>
                <a:rect l="l" t="t" r="r" b="b"/>
                <a:pathLst>
                  <a:path w="2180" h="3192" extrusionOk="0">
                    <a:moveTo>
                      <a:pt x="1221" y="1"/>
                    </a:moveTo>
                    <a:cubicBezTo>
                      <a:pt x="971" y="1"/>
                      <a:pt x="705" y="63"/>
                      <a:pt x="370" y="202"/>
                    </a:cubicBezTo>
                    <a:cubicBezTo>
                      <a:pt x="286" y="1023"/>
                      <a:pt x="203" y="1845"/>
                      <a:pt x="108" y="2678"/>
                    </a:cubicBezTo>
                    <a:cubicBezTo>
                      <a:pt x="84" y="2845"/>
                      <a:pt x="48" y="3023"/>
                      <a:pt x="0" y="3190"/>
                    </a:cubicBezTo>
                    <a:cubicBezTo>
                      <a:pt x="74" y="3191"/>
                      <a:pt x="147" y="3192"/>
                      <a:pt x="219" y="3192"/>
                    </a:cubicBezTo>
                    <a:cubicBezTo>
                      <a:pt x="882" y="3192"/>
                      <a:pt x="1536" y="3142"/>
                      <a:pt x="2179" y="3035"/>
                    </a:cubicBezTo>
                    <a:lnTo>
                      <a:pt x="2179" y="261"/>
                    </a:lnTo>
                    <a:cubicBezTo>
                      <a:pt x="1817" y="96"/>
                      <a:pt x="1531" y="1"/>
                      <a:pt x="1221" y="1"/>
                    </a:cubicBez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1" name="Google Shape;111;p2"/>
              <p:cNvSpPr/>
              <p:nvPr/>
            </p:nvSpPr>
            <p:spPr>
              <a:xfrm>
                <a:off x="-3003926" y="3345318"/>
                <a:ext cx="90145" cy="121645"/>
              </a:xfrm>
              <a:custGeom>
                <a:avLst/>
                <a:gdLst/>
                <a:ahLst/>
                <a:cxnLst/>
                <a:rect l="l" t="t" r="r" b="b"/>
                <a:pathLst>
                  <a:path w="2215" h="2989" extrusionOk="0">
                    <a:moveTo>
                      <a:pt x="2215" y="1"/>
                    </a:moveTo>
                    <a:lnTo>
                      <a:pt x="2215" y="1"/>
                    </a:lnTo>
                    <a:cubicBezTo>
                      <a:pt x="2107" y="48"/>
                      <a:pt x="2012" y="96"/>
                      <a:pt x="1893" y="155"/>
                    </a:cubicBezTo>
                    <a:cubicBezTo>
                      <a:pt x="1596" y="289"/>
                      <a:pt x="1279" y="355"/>
                      <a:pt x="963" y="355"/>
                    </a:cubicBezTo>
                    <a:cubicBezTo>
                      <a:pt x="633" y="355"/>
                      <a:pt x="304" y="283"/>
                      <a:pt x="0" y="143"/>
                    </a:cubicBezTo>
                    <a:lnTo>
                      <a:pt x="0" y="2822"/>
                    </a:lnTo>
                    <a:cubicBezTo>
                      <a:pt x="607" y="2929"/>
                      <a:pt x="1226" y="2977"/>
                      <a:pt x="1845" y="2989"/>
                    </a:cubicBezTo>
                    <a:cubicBezTo>
                      <a:pt x="1893" y="2822"/>
                      <a:pt x="1929" y="2644"/>
                      <a:pt x="1953" y="2477"/>
                    </a:cubicBezTo>
                    <a:cubicBezTo>
                      <a:pt x="2048" y="1644"/>
                      <a:pt x="2131" y="822"/>
                      <a:pt x="2215"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2" name="Google Shape;112;p2"/>
              <p:cNvSpPr/>
              <p:nvPr/>
            </p:nvSpPr>
            <p:spPr>
              <a:xfrm>
                <a:off x="-3003926" y="2884508"/>
                <a:ext cx="113424" cy="444498"/>
              </a:xfrm>
              <a:custGeom>
                <a:avLst/>
                <a:gdLst/>
                <a:ahLst/>
                <a:cxnLst/>
                <a:rect l="l" t="t" r="r" b="b"/>
                <a:pathLst>
                  <a:path w="2787" h="10922" extrusionOk="0">
                    <a:moveTo>
                      <a:pt x="2643" y="1"/>
                    </a:moveTo>
                    <a:cubicBezTo>
                      <a:pt x="2381" y="72"/>
                      <a:pt x="2131" y="167"/>
                      <a:pt x="1893" y="298"/>
                    </a:cubicBezTo>
                    <a:cubicBezTo>
                      <a:pt x="1593" y="434"/>
                      <a:pt x="1272" y="502"/>
                      <a:pt x="952" y="502"/>
                    </a:cubicBezTo>
                    <a:cubicBezTo>
                      <a:pt x="626" y="502"/>
                      <a:pt x="301" y="431"/>
                      <a:pt x="0" y="286"/>
                    </a:cubicBezTo>
                    <a:lnTo>
                      <a:pt x="0" y="10621"/>
                    </a:lnTo>
                    <a:cubicBezTo>
                      <a:pt x="280" y="10784"/>
                      <a:pt x="625" y="10922"/>
                      <a:pt x="987" y="10922"/>
                    </a:cubicBezTo>
                    <a:cubicBezTo>
                      <a:pt x="1180" y="10922"/>
                      <a:pt x="1377" y="10883"/>
                      <a:pt x="1572" y="10788"/>
                    </a:cubicBezTo>
                    <a:cubicBezTo>
                      <a:pt x="1798" y="10681"/>
                      <a:pt x="2048" y="10573"/>
                      <a:pt x="2298" y="10490"/>
                    </a:cubicBezTo>
                    <a:cubicBezTo>
                      <a:pt x="2607" y="7002"/>
                      <a:pt x="2786" y="3501"/>
                      <a:pt x="2643"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3" name="Google Shape;113;p2"/>
              <p:cNvSpPr/>
              <p:nvPr/>
            </p:nvSpPr>
            <p:spPr>
              <a:xfrm>
                <a:off x="-2910447" y="2882596"/>
                <a:ext cx="70325" cy="432248"/>
              </a:xfrm>
              <a:custGeom>
                <a:avLst/>
                <a:gdLst/>
                <a:ahLst/>
                <a:cxnLst/>
                <a:rect l="l" t="t" r="r" b="b"/>
                <a:pathLst>
                  <a:path w="1728" h="10621" extrusionOk="0">
                    <a:moveTo>
                      <a:pt x="775" y="1"/>
                    </a:moveTo>
                    <a:cubicBezTo>
                      <a:pt x="640" y="1"/>
                      <a:pt x="500" y="19"/>
                      <a:pt x="346" y="60"/>
                    </a:cubicBezTo>
                    <a:cubicBezTo>
                      <a:pt x="489" y="3548"/>
                      <a:pt x="310" y="7049"/>
                      <a:pt x="1" y="10549"/>
                    </a:cubicBezTo>
                    <a:cubicBezTo>
                      <a:pt x="247" y="10460"/>
                      <a:pt x="504" y="10417"/>
                      <a:pt x="762" y="10417"/>
                    </a:cubicBezTo>
                    <a:cubicBezTo>
                      <a:pt x="1091" y="10417"/>
                      <a:pt x="1420" y="10487"/>
                      <a:pt x="1727" y="10620"/>
                    </a:cubicBezTo>
                    <a:lnTo>
                      <a:pt x="1727" y="262"/>
                    </a:lnTo>
                    <a:cubicBezTo>
                      <a:pt x="1364" y="97"/>
                      <a:pt x="1081" y="1"/>
                      <a:pt x="775" y="1"/>
                    </a:cubicBez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4" name="Google Shape;114;p2"/>
              <p:cNvSpPr/>
              <p:nvPr/>
            </p:nvSpPr>
            <p:spPr>
              <a:xfrm>
                <a:off x="-2907517" y="2738651"/>
                <a:ext cx="67395" cy="121197"/>
              </a:xfrm>
              <a:custGeom>
                <a:avLst/>
                <a:gdLst/>
                <a:ahLst/>
                <a:cxnLst/>
                <a:rect l="l" t="t" r="r" b="b"/>
                <a:pathLst>
                  <a:path w="1656" h="2978" extrusionOk="0">
                    <a:moveTo>
                      <a:pt x="0" y="1"/>
                    </a:moveTo>
                    <a:cubicBezTo>
                      <a:pt x="96" y="942"/>
                      <a:pt x="179" y="1882"/>
                      <a:pt x="227" y="2835"/>
                    </a:cubicBezTo>
                    <a:cubicBezTo>
                      <a:pt x="389" y="2799"/>
                      <a:pt x="552" y="2782"/>
                      <a:pt x="713" y="2782"/>
                    </a:cubicBezTo>
                    <a:cubicBezTo>
                      <a:pt x="1036" y="2782"/>
                      <a:pt x="1354" y="2850"/>
                      <a:pt x="1655" y="2977"/>
                    </a:cubicBezTo>
                    <a:lnTo>
                      <a:pt x="1655" y="1"/>
                    </a:lnTo>
                    <a:close/>
                  </a:path>
                </a:pathLst>
              </a:custGeom>
              <a:solidFill>
                <a:srgbClr val="6B4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5" name="Google Shape;115;p2"/>
              <p:cNvSpPr/>
              <p:nvPr/>
            </p:nvSpPr>
            <p:spPr>
              <a:xfrm>
                <a:off x="-3003926" y="2738651"/>
                <a:ext cx="106139" cy="135726"/>
              </a:xfrm>
              <a:custGeom>
                <a:avLst/>
                <a:gdLst/>
                <a:ahLst/>
                <a:cxnLst/>
                <a:rect l="l" t="t" r="r" b="b"/>
                <a:pathLst>
                  <a:path w="2608" h="3335" extrusionOk="0">
                    <a:moveTo>
                      <a:pt x="0" y="1"/>
                    </a:moveTo>
                    <a:lnTo>
                      <a:pt x="0" y="3025"/>
                    </a:lnTo>
                    <a:cubicBezTo>
                      <a:pt x="283" y="3190"/>
                      <a:pt x="634" y="3335"/>
                      <a:pt x="1001" y="3335"/>
                    </a:cubicBezTo>
                    <a:cubicBezTo>
                      <a:pt x="1189" y="3335"/>
                      <a:pt x="1382" y="3297"/>
                      <a:pt x="1572" y="3204"/>
                    </a:cubicBezTo>
                    <a:cubicBezTo>
                      <a:pt x="1893" y="3037"/>
                      <a:pt x="2250" y="2906"/>
                      <a:pt x="2607" y="2823"/>
                    </a:cubicBezTo>
                    <a:cubicBezTo>
                      <a:pt x="2560" y="1882"/>
                      <a:pt x="2477" y="942"/>
                      <a:pt x="2381" y="1"/>
                    </a:cubicBezTo>
                    <a:close/>
                  </a:path>
                </a:pathLst>
              </a:custGeom>
              <a:solidFill>
                <a:srgbClr val="7D52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6" name="Google Shape;116;p2"/>
              <p:cNvSpPr/>
              <p:nvPr/>
            </p:nvSpPr>
            <p:spPr>
              <a:xfrm>
                <a:off x="-3003926" y="3311418"/>
                <a:ext cx="93523" cy="48308"/>
              </a:xfrm>
              <a:custGeom>
                <a:avLst/>
                <a:gdLst/>
                <a:ahLst/>
                <a:cxnLst/>
                <a:rect l="l" t="t" r="r" b="b"/>
                <a:pathLst>
                  <a:path w="2298" h="1187" extrusionOk="0">
                    <a:moveTo>
                      <a:pt x="2298" y="0"/>
                    </a:moveTo>
                    <a:lnTo>
                      <a:pt x="2298" y="0"/>
                    </a:lnTo>
                    <a:cubicBezTo>
                      <a:pt x="2048" y="83"/>
                      <a:pt x="1798" y="179"/>
                      <a:pt x="1560" y="298"/>
                    </a:cubicBezTo>
                    <a:cubicBezTo>
                      <a:pt x="1369" y="393"/>
                      <a:pt x="1175" y="432"/>
                      <a:pt x="984" y="432"/>
                    </a:cubicBezTo>
                    <a:cubicBezTo>
                      <a:pt x="625" y="432"/>
                      <a:pt x="280" y="294"/>
                      <a:pt x="0" y="131"/>
                    </a:cubicBezTo>
                    <a:lnTo>
                      <a:pt x="0" y="976"/>
                    </a:lnTo>
                    <a:cubicBezTo>
                      <a:pt x="301" y="1115"/>
                      <a:pt x="626" y="1186"/>
                      <a:pt x="952" y="1186"/>
                    </a:cubicBezTo>
                    <a:cubicBezTo>
                      <a:pt x="1272" y="1186"/>
                      <a:pt x="1593" y="1118"/>
                      <a:pt x="1893" y="976"/>
                    </a:cubicBezTo>
                    <a:cubicBezTo>
                      <a:pt x="2012" y="929"/>
                      <a:pt x="2107" y="881"/>
                      <a:pt x="2215" y="834"/>
                    </a:cubicBezTo>
                    <a:cubicBezTo>
                      <a:pt x="2238" y="560"/>
                      <a:pt x="2262" y="274"/>
                      <a:pt x="2298"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7" name="Google Shape;117;p2"/>
              <p:cNvSpPr/>
              <p:nvPr/>
            </p:nvSpPr>
            <p:spPr>
              <a:xfrm>
                <a:off x="-2913825" y="3306534"/>
                <a:ext cx="73703" cy="41267"/>
              </a:xfrm>
              <a:custGeom>
                <a:avLst/>
                <a:gdLst/>
                <a:ahLst/>
                <a:cxnLst/>
                <a:rect l="l" t="t" r="r" b="b"/>
                <a:pathLst>
                  <a:path w="1811" h="1014" extrusionOk="0">
                    <a:moveTo>
                      <a:pt x="845" y="0"/>
                    </a:moveTo>
                    <a:cubicBezTo>
                      <a:pt x="587" y="0"/>
                      <a:pt x="330" y="43"/>
                      <a:pt x="84" y="132"/>
                    </a:cubicBezTo>
                    <a:cubicBezTo>
                      <a:pt x="48" y="406"/>
                      <a:pt x="24" y="680"/>
                      <a:pt x="1" y="954"/>
                    </a:cubicBezTo>
                    <a:cubicBezTo>
                      <a:pt x="336" y="815"/>
                      <a:pt x="602" y="753"/>
                      <a:pt x="852" y="753"/>
                    </a:cubicBezTo>
                    <a:cubicBezTo>
                      <a:pt x="1162" y="753"/>
                      <a:pt x="1448" y="848"/>
                      <a:pt x="1810" y="1013"/>
                    </a:cubicBezTo>
                    <a:lnTo>
                      <a:pt x="1810" y="203"/>
                    </a:lnTo>
                    <a:cubicBezTo>
                      <a:pt x="1503" y="70"/>
                      <a:pt x="1174" y="0"/>
                      <a:pt x="845" y="0"/>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8" name="Google Shape;118;p2"/>
              <p:cNvSpPr/>
              <p:nvPr/>
            </p:nvSpPr>
            <p:spPr>
              <a:xfrm>
                <a:off x="-3003926" y="2853497"/>
                <a:ext cx="107604" cy="51482"/>
              </a:xfrm>
              <a:custGeom>
                <a:avLst/>
                <a:gdLst/>
                <a:ahLst/>
                <a:cxnLst/>
                <a:rect l="l" t="t" r="r" b="b"/>
                <a:pathLst>
                  <a:path w="2644" h="1265" extrusionOk="0">
                    <a:moveTo>
                      <a:pt x="2596" y="1"/>
                    </a:moveTo>
                    <a:cubicBezTo>
                      <a:pt x="2238" y="84"/>
                      <a:pt x="1893" y="215"/>
                      <a:pt x="1560" y="382"/>
                    </a:cubicBezTo>
                    <a:cubicBezTo>
                      <a:pt x="1374" y="471"/>
                      <a:pt x="1184" y="507"/>
                      <a:pt x="997" y="507"/>
                    </a:cubicBezTo>
                    <a:cubicBezTo>
                      <a:pt x="634" y="507"/>
                      <a:pt x="283" y="368"/>
                      <a:pt x="0" y="203"/>
                    </a:cubicBezTo>
                    <a:lnTo>
                      <a:pt x="0" y="1048"/>
                    </a:lnTo>
                    <a:cubicBezTo>
                      <a:pt x="301" y="1193"/>
                      <a:pt x="626" y="1264"/>
                      <a:pt x="952" y="1264"/>
                    </a:cubicBezTo>
                    <a:cubicBezTo>
                      <a:pt x="1272" y="1264"/>
                      <a:pt x="1593" y="1196"/>
                      <a:pt x="1893" y="1060"/>
                    </a:cubicBezTo>
                    <a:cubicBezTo>
                      <a:pt x="2131" y="929"/>
                      <a:pt x="2381" y="834"/>
                      <a:pt x="2643" y="763"/>
                    </a:cubicBezTo>
                    <a:cubicBezTo>
                      <a:pt x="2631" y="513"/>
                      <a:pt x="2619" y="263"/>
                      <a:pt x="2596" y="1"/>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9" name="Google Shape;119;p2"/>
              <p:cNvSpPr/>
              <p:nvPr/>
            </p:nvSpPr>
            <p:spPr>
              <a:xfrm>
                <a:off x="-2898319" y="2851829"/>
                <a:ext cx="58197" cy="41430"/>
              </a:xfrm>
              <a:custGeom>
                <a:avLst/>
                <a:gdLst/>
                <a:ahLst/>
                <a:cxnLst/>
                <a:rect l="l" t="t" r="r" b="b"/>
                <a:pathLst>
                  <a:path w="1430" h="1018" extrusionOk="0">
                    <a:moveTo>
                      <a:pt x="487" y="1"/>
                    </a:moveTo>
                    <a:cubicBezTo>
                      <a:pt x="326" y="1"/>
                      <a:pt x="163" y="18"/>
                      <a:pt x="1" y="54"/>
                    </a:cubicBezTo>
                    <a:cubicBezTo>
                      <a:pt x="24" y="304"/>
                      <a:pt x="36" y="566"/>
                      <a:pt x="48" y="816"/>
                    </a:cubicBezTo>
                    <a:cubicBezTo>
                      <a:pt x="202" y="775"/>
                      <a:pt x="342" y="757"/>
                      <a:pt x="477" y="757"/>
                    </a:cubicBezTo>
                    <a:cubicBezTo>
                      <a:pt x="783" y="757"/>
                      <a:pt x="1066" y="853"/>
                      <a:pt x="1429" y="1018"/>
                    </a:cubicBezTo>
                    <a:lnTo>
                      <a:pt x="1429" y="196"/>
                    </a:lnTo>
                    <a:cubicBezTo>
                      <a:pt x="1128" y="69"/>
                      <a:pt x="810" y="1"/>
                      <a:pt x="487" y="1"/>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0" name="Google Shape;120;p2"/>
              <p:cNvSpPr/>
              <p:nvPr/>
            </p:nvSpPr>
            <p:spPr>
              <a:xfrm>
                <a:off x="-2985043" y="2604921"/>
                <a:ext cx="125999" cy="119244"/>
              </a:xfrm>
              <a:custGeom>
                <a:avLst/>
                <a:gdLst/>
                <a:ahLst/>
                <a:cxnLst/>
                <a:rect l="l" t="t" r="r" b="b"/>
                <a:pathLst>
                  <a:path w="3096" h="2930" extrusionOk="0">
                    <a:moveTo>
                      <a:pt x="2251" y="1"/>
                    </a:moveTo>
                    <a:cubicBezTo>
                      <a:pt x="2013" y="1156"/>
                      <a:pt x="1405" y="2061"/>
                      <a:pt x="108" y="2418"/>
                    </a:cubicBezTo>
                    <a:cubicBezTo>
                      <a:pt x="36" y="2727"/>
                      <a:pt x="0" y="2930"/>
                      <a:pt x="0" y="2930"/>
                    </a:cubicBezTo>
                    <a:lnTo>
                      <a:pt x="3096" y="2930"/>
                    </a:lnTo>
                    <a:cubicBezTo>
                      <a:pt x="3096" y="2930"/>
                      <a:pt x="2786" y="989"/>
                      <a:pt x="2251" y="1"/>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1" name="Google Shape;121;p2"/>
              <p:cNvSpPr/>
              <p:nvPr/>
            </p:nvSpPr>
            <p:spPr>
              <a:xfrm>
                <a:off x="-2980689" y="2582172"/>
                <a:ext cx="87255" cy="121156"/>
              </a:xfrm>
              <a:custGeom>
                <a:avLst/>
                <a:gdLst/>
                <a:ahLst/>
                <a:cxnLst/>
                <a:rect l="l" t="t" r="r" b="b"/>
                <a:pathLst>
                  <a:path w="2144" h="2977" extrusionOk="0">
                    <a:moveTo>
                      <a:pt x="1501" y="0"/>
                    </a:moveTo>
                    <a:cubicBezTo>
                      <a:pt x="798" y="0"/>
                      <a:pt x="239" y="2000"/>
                      <a:pt x="1" y="2977"/>
                    </a:cubicBezTo>
                    <a:cubicBezTo>
                      <a:pt x="1298" y="2631"/>
                      <a:pt x="1906" y="1727"/>
                      <a:pt x="2144" y="560"/>
                    </a:cubicBezTo>
                    <a:cubicBezTo>
                      <a:pt x="1953" y="226"/>
                      <a:pt x="1739" y="0"/>
                      <a:pt x="1501" y="0"/>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2" name="Google Shape;122;p2"/>
              <p:cNvSpPr/>
              <p:nvPr/>
            </p:nvSpPr>
            <p:spPr>
              <a:xfrm>
                <a:off x="-2909470" y="2722209"/>
                <a:ext cx="78546" cy="31988"/>
              </a:xfrm>
              <a:custGeom>
                <a:avLst/>
                <a:gdLst/>
                <a:ahLst/>
                <a:cxnLst/>
                <a:rect l="l" t="t" r="r" b="b"/>
                <a:pathLst>
                  <a:path w="1930" h="786" extrusionOk="0">
                    <a:moveTo>
                      <a:pt x="1" y="0"/>
                    </a:moveTo>
                    <a:cubicBezTo>
                      <a:pt x="36" y="262"/>
                      <a:pt x="60" y="524"/>
                      <a:pt x="84" y="786"/>
                    </a:cubicBezTo>
                    <a:lnTo>
                      <a:pt x="1406" y="786"/>
                    </a:lnTo>
                    <a:cubicBezTo>
                      <a:pt x="1930" y="786"/>
                      <a:pt x="1930" y="0"/>
                      <a:pt x="1406" y="0"/>
                    </a:cubicBezTo>
                    <a:close/>
                  </a:path>
                </a:pathLst>
              </a:custGeom>
              <a:solidFill>
                <a:srgbClr val="603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3" name="Google Shape;123;p2"/>
              <p:cNvSpPr/>
              <p:nvPr/>
            </p:nvSpPr>
            <p:spPr>
              <a:xfrm>
                <a:off x="-3007833" y="2722169"/>
                <a:ext cx="102273" cy="32029"/>
              </a:xfrm>
              <a:custGeom>
                <a:avLst/>
                <a:gdLst/>
                <a:ahLst/>
                <a:cxnLst/>
                <a:rect l="l" t="t" r="r" b="b"/>
                <a:pathLst>
                  <a:path w="2513" h="787" extrusionOk="0">
                    <a:moveTo>
                      <a:pt x="373" y="1"/>
                    </a:moveTo>
                    <a:cubicBezTo>
                      <a:pt x="168" y="1"/>
                      <a:pt x="1" y="175"/>
                      <a:pt x="1" y="394"/>
                    </a:cubicBezTo>
                    <a:cubicBezTo>
                      <a:pt x="1" y="608"/>
                      <a:pt x="179" y="787"/>
                      <a:pt x="394" y="787"/>
                    </a:cubicBezTo>
                    <a:lnTo>
                      <a:pt x="2513" y="787"/>
                    </a:lnTo>
                    <a:cubicBezTo>
                      <a:pt x="2477" y="525"/>
                      <a:pt x="2453" y="263"/>
                      <a:pt x="2418" y="1"/>
                    </a:cubicBezTo>
                    <a:lnTo>
                      <a:pt x="394" y="1"/>
                    </a:lnTo>
                    <a:cubicBezTo>
                      <a:pt x="387" y="1"/>
                      <a:pt x="380" y="1"/>
                      <a:pt x="373" y="1"/>
                    </a:cubicBezTo>
                    <a:close/>
                  </a:path>
                </a:pathLst>
              </a:custGeom>
              <a:solidFill>
                <a:srgbClr val="6E3F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4" name="Google Shape;124;p2"/>
              <p:cNvSpPr/>
              <p:nvPr/>
            </p:nvSpPr>
            <p:spPr>
              <a:xfrm>
                <a:off x="-3530660" y="3430130"/>
                <a:ext cx="459882" cy="125552"/>
              </a:xfrm>
              <a:custGeom>
                <a:avLst/>
                <a:gdLst/>
                <a:ahLst/>
                <a:cxnLst/>
                <a:rect l="l" t="t" r="r" b="b"/>
                <a:pathLst>
                  <a:path w="11300" h="3085" extrusionOk="0">
                    <a:moveTo>
                      <a:pt x="11300" y="0"/>
                    </a:moveTo>
                    <a:lnTo>
                      <a:pt x="11300" y="0"/>
                    </a:lnTo>
                    <a:cubicBezTo>
                      <a:pt x="8233" y="856"/>
                      <a:pt x="5058" y="1288"/>
                      <a:pt x="1872" y="1288"/>
                    </a:cubicBezTo>
                    <a:cubicBezTo>
                      <a:pt x="1249" y="1288"/>
                      <a:pt x="625" y="1271"/>
                      <a:pt x="1" y="1238"/>
                    </a:cubicBezTo>
                    <a:lnTo>
                      <a:pt x="1" y="1238"/>
                    </a:lnTo>
                    <a:lnTo>
                      <a:pt x="965" y="2953"/>
                    </a:lnTo>
                    <a:cubicBezTo>
                      <a:pt x="2890" y="2979"/>
                      <a:pt x="4833" y="3084"/>
                      <a:pt x="6967" y="3084"/>
                    </a:cubicBezTo>
                    <a:cubicBezTo>
                      <a:pt x="7803" y="3084"/>
                      <a:pt x="8668" y="3068"/>
                      <a:pt x="9574" y="3024"/>
                    </a:cubicBezTo>
                    <a:cubicBezTo>
                      <a:pt x="10050" y="2179"/>
                      <a:pt x="10645" y="1131"/>
                      <a:pt x="11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5" name="Google Shape;125;p2"/>
              <p:cNvSpPr/>
              <p:nvPr/>
            </p:nvSpPr>
            <p:spPr>
              <a:xfrm>
                <a:off x="-3824284" y="2820899"/>
                <a:ext cx="995339" cy="661660"/>
              </a:xfrm>
              <a:custGeom>
                <a:avLst/>
                <a:gdLst/>
                <a:ahLst/>
                <a:cxnLst/>
                <a:rect l="l" t="t" r="r" b="b"/>
                <a:pathLst>
                  <a:path w="24457" h="16258" extrusionOk="0">
                    <a:moveTo>
                      <a:pt x="20658" y="1778"/>
                    </a:moveTo>
                    <a:cubicBezTo>
                      <a:pt x="20658" y="1778"/>
                      <a:pt x="18860" y="5540"/>
                      <a:pt x="12574" y="5719"/>
                    </a:cubicBezTo>
                    <a:cubicBezTo>
                      <a:pt x="12449" y="5722"/>
                      <a:pt x="12326" y="5724"/>
                      <a:pt x="12205" y="5724"/>
                    </a:cubicBezTo>
                    <a:cubicBezTo>
                      <a:pt x="6228" y="5724"/>
                      <a:pt x="4501" y="1778"/>
                      <a:pt x="4501" y="1778"/>
                    </a:cubicBezTo>
                    <a:close/>
                    <a:moveTo>
                      <a:pt x="11148" y="1"/>
                    </a:moveTo>
                    <a:cubicBezTo>
                      <a:pt x="7662" y="1"/>
                      <a:pt x="3806" y="41"/>
                      <a:pt x="1" y="159"/>
                    </a:cubicBezTo>
                    <a:cubicBezTo>
                      <a:pt x="1" y="159"/>
                      <a:pt x="48" y="1849"/>
                      <a:pt x="1" y="3207"/>
                    </a:cubicBezTo>
                    <a:cubicBezTo>
                      <a:pt x="1358" y="5671"/>
                      <a:pt x="4894" y="12029"/>
                      <a:pt x="7216" y="16208"/>
                    </a:cubicBezTo>
                    <a:cubicBezTo>
                      <a:pt x="7839" y="16241"/>
                      <a:pt x="8462" y="16258"/>
                      <a:pt x="9084" y="16258"/>
                    </a:cubicBezTo>
                    <a:cubicBezTo>
                      <a:pt x="12271" y="16258"/>
                      <a:pt x="15447" y="15825"/>
                      <a:pt x="18515" y="14958"/>
                    </a:cubicBezTo>
                    <a:cubicBezTo>
                      <a:pt x="20491" y="11565"/>
                      <a:pt x="23016" y="7314"/>
                      <a:pt x="24456" y="4707"/>
                    </a:cubicBezTo>
                    <a:cubicBezTo>
                      <a:pt x="24456" y="2850"/>
                      <a:pt x="24409" y="1206"/>
                      <a:pt x="24313" y="183"/>
                    </a:cubicBezTo>
                    <a:cubicBezTo>
                      <a:pt x="24313" y="183"/>
                      <a:pt x="18570" y="1"/>
                      <a:pt x="1114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6" name="Google Shape;126;p2"/>
              <p:cNvSpPr/>
              <p:nvPr/>
            </p:nvSpPr>
            <p:spPr>
              <a:xfrm>
                <a:off x="-3815086" y="3434973"/>
                <a:ext cx="253464" cy="114401"/>
              </a:xfrm>
              <a:custGeom>
                <a:avLst/>
                <a:gdLst/>
                <a:ahLst/>
                <a:cxnLst/>
                <a:rect l="l" t="t" r="r" b="b"/>
                <a:pathLst>
                  <a:path w="6228" h="2811" extrusionOk="0">
                    <a:moveTo>
                      <a:pt x="1" y="0"/>
                    </a:moveTo>
                    <a:lnTo>
                      <a:pt x="1" y="0"/>
                    </a:lnTo>
                    <a:cubicBezTo>
                      <a:pt x="60" y="857"/>
                      <a:pt x="144" y="1715"/>
                      <a:pt x="239" y="2560"/>
                    </a:cubicBezTo>
                    <a:cubicBezTo>
                      <a:pt x="239" y="2560"/>
                      <a:pt x="2644" y="2727"/>
                      <a:pt x="6228" y="2810"/>
                    </a:cubicBezTo>
                    <a:lnTo>
                      <a:pt x="5204" y="976"/>
                    </a:lnTo>
                    <a:cubicBezTo>
                      <a:pt x="3454" y="786"/>
                      <a:pt x="1704" y="464"/>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7" name="Google Shape;127;p2"/>
              <p:cNvSpPr/>
              <p:nvPr/>
            </p:nvSpPr>
            <p:spPr>
              <a:xfrm>
                <a:off x="-3828150" y="3072039"/>
                <a:ext cx="224854" cy="402702"/>
              </a:xfrm>
              <a:custGeom>
                <a:avLst/>
                <a:gdLst/>
                <a:ahLst/>
                <a:cxnLst/>
                <a:rect l="l" t="t" r="r" b="b"/>
                <a:pathLst>
                  <a:path w="5525" h="9895" extrusionOk="0">
                    <a:moveTo>
                      <a:pt x="12" y="0"/>
                    </a:moveTo>
                    <a:cubicBezTo>
                      <a:pt x="0" y="2525"/>
                      <a:pt x="48" y="5715"/>
                      <a:pt x="310" y="8918"/>
                    </a:cubicBezTo>
                    <a:cubicBezTo>
                      <a:pt x="2025" y="9382"/>
                      <a:pt x="3763" y="9704"/>
                      <a:pt x="5525" y="9894"/>
                    </a:cubicBezTo>
                    <a:cubicBezTo>
                      <a:pt x="3739" y="6680"/>
                      <a:pt x="1501" y="2667"/>
                      <a:pt x="12" y="0"/>
                    </a:cubicBezTo>
                    <a:close/>
                  </a:path>
                </a:pathLst>
              </a:custGeom>
              <a:solidFill>
                <a:srgbClr val="F3D5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8" name="Google Shape;128;p2"/>
              <p:cNvSpPr/>
              <p:nvPr/>
            </p:nvSpPr>
            <p:spPr>
              <a:xfrm>
                <a:off x="-3603343" y="3474205"/>
                <a:ext cx="112000" cy="76104"/>
              </a:xfrm>
              <a:custGeom>
                <a:avLst/>
                <a:gdLst/>
                <a:ahLst/>
                <a:cxnLst/>
                <a:rect l="l" t="t" r="r" b="b"/>
                <a:pathLst>
                  <a:path w="2752" h="1870" extrusionOk="0">
                    <a:moveTo>
                      <a:pt x="1" y="1"/>
                    </a:moveTo>
                    <a:lnTo>
                      <a:pt x="1025" y="1846"/>
                    </a:lnTo>
                    <a:cubicBezTo>
                      <a:pt x="1573" y="1858"/>
                      <a:pt x="2144" y="1870"/>
                      <a:pt x="2751" y="1870"/>
                    </a:cubicBezTo>
                    <a:lnTo>
                      <a:pt x="1787" y="155"/>
                    </a:lnTo>
                    <a:cubicBezTo>
                      <a:pt x="1192" y="120"/>
                      <a:pt x="596" y="72"/>
                      <a:pt x="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29" name="Google Shape;129;p2"/>
              <p:cNvSpPr/>
              <p:nvPr/>
            </p:nvSpPr>
            <p:spPr>
              <a:xfrm>
                <a:off x="-3827173" y="2951373"/>
                <a:ext cx="297051" cy="529190"/>
              </a:xfrm>
              <a:custGeom>
                <a:avLst/>
                <a:gdLst/>
                <a:ahLst/>
                <a:cxnLst/>
                <a:rect l="l" t="t" r="r" b="b"/>
                <a:pathLst>
                  <a:path w="7299" h="13003" extrusionOk="0">
                    <a:moveTo>
                      <a:pt x="72" y="1"/>
                    </a:moveTo>
                    <a:cubicBezTo>
                      <a:pt x="36" y="810"/>
                      <a:pt x="24" y="1822"/>
                      <a:pt x="0" y="2965"/>
                    </a:cubicBezTo>
                    <a:cubicBezTo>
                      <a:pt x="1477" y="5632"/>
                      <a:pt x="3715" y="9645"/>
                      <a:pt x="5513" y="12859"/>
                    </a:cubicBezTo>
                    <a:cubicBezTo>
                      <a:pt x="6108" y="12919"/>
                      <a:pt x="6704" y="12967"/>
                      <a:pt x="7299" y="13002"/>
                    </a:cubicBezTo>
                    <a:cubicBezTo>
                      <a:pt x="4965" y="8823"/>
                      <a:pt x="1429" y="2465"/>
                      <a:pt x="7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0" name="Google Shape;130;p2"/>
              <p:cNvSpPr/>
              <p:nvPr/>
            </p:nvSpPr>
            <p:spPr>
              <a:xfrm>
                <a:off x="-3069366" y="3338522"/>
                <a:ext cx="236493" cy="210854"/>
              </a:xfrm>
              <a:custGeom>
                <a:avLst/>
                <a:gdLst/>
                <a:ahLst/>
                <a:cxnLst/>
                <a:rect l="l" t="t" r="r" b="b"/>
                <a:pathLst>
                  <a:path w="5811" h="5181" extrusionOk="0">
                    <a:moveTo>
                      <a:pt x="5811" y="1"/>
                    </a:moveTo>
                    <a:cubicBezTo>
                      <a:pt x="4596" y="596"/>
                      <a:pt x="3358" y="1120"/>
                      <a:pt x="2084" y="1572"/>
                    </a:cubicBezTo>
                    <a:cubicBezTo>
                      <a:pt x="1310" y="2882"/>
                      <a:pt x="584" y="4120"/>
                      <a:pt x="1" y="5168"/>
                    </a:cubicBezTo>
                    <a:cubicBezTo>
                      <a:pt x="1787" y="5049"/>
                      <a:pt x="3942" y="5180"/>
                      <a:pt x="5656" y="4954"/>
                    </a:cubicBezTo>
                    <a:cubicBezTo>
                      <a:pt x="5656" y="4954"/>
                      <a:pt x="5739" y="2787"/>
                      <a:pt x="58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1" name="Google Shape;131;p2"/>
              <p:cNvSpPr/>
              <p:nvPr/>
            </p:nvSpPr>
            <p:spPr>
              <a:xfrm>
                <a:off x="-2984555" y="3138416"/>
                <a:ext cx="155098" cy="264127"/>
              </a:xfrm>
              <a:custGeom>
                <a:avLst/>
                <a:gdLst/>
                <a:ahLst/>
                <a:cxnLst/>
                <a:rect l="l" t="t" r="r" b="b"/>
                <a:pathLst>
                  <a:path w="3811" h="6490" extrusionOk="0">
                    <a:moveTo>
                      <a:pt x="3810" y="1"/>
                    </a:moveTo>
                    <a:cubicBezTo>
                      <a:pt x="2751" y="1917"/>
                      <a:pt x="1310" y="4287"/>
                      <a:pt x="0" y="6489"/>
                    </a:cubicBezTo>
                    <a:cubicBezTo>
                      <a:pt x="1274" y="6037"/>
                      <a:pt x="2512" y="5513"/>
                      <a:pt x="3727" y="4918"/>
                    </a:cubicBezTo>
                    <a:cubicBezTo>
                      <a:pt x="3763" y="3370"/>
                      <a:pt x="3798" y="1644"/>
                      <a:pt x="3810" y="1"/>
                    </a:cubicBezTo>
                    <a:close/>
                  </a:path>
                </a:pathLst>
              </a:custGeom>
              <a:solidFill>
                <a:srgbClr val="F3D5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2" name="Google Shape;132;p2"/>
              <p:cNvSpPr/>
              <p:nvPr/>
            </p:nvSpPr>
            <p:spPr>
              <a:xfrm>
                <a:off x="-3070831" y="3012418"/>
                <a:ext cx="242354" cy="417760"/>
              </a:xfrm>
              <a:custGeom>
                <a:avLst/>
                <a:gdLst/>
                <a:ahLst/>
                <a:cxnLst/>
                <a:rect l="l" t="t" r="r" b="b"/>
                <a:pathLst>
                  <a:path w="5955" h="10265" extrusionOk="0">
                    <a:moveTo>
                      <a:pt x="5942" y="1"/>
                    </a:moveTo>
                    <a:cubicBezTo>
                      <a:pt x="4502" y="2608"/>
                      <a:pt x="1977" y="6859"/>
                      <a:pt x="1" y="10264"/>
                    </a:cubicBezTo>
                    <a:cubicBezTo>
                      <a:pt x="715" y="10062"/>
                      <a:pt x="1430" y="9835"/>
                      <a:pt x="2132" y="9585"/>
                    </a:cubicBezTo>
                    <a:cubicBezTo>
                      <a:pt x="3430" y="7383"/>
                      <a:pt x="4871" y="5013"/>
                      <a:pt x="5930" y="3097"/>
                    </a:cubicBezTo>
                    <a:cubicBezTo>
                      <a:pt x="5942" y="2037"/>
                      <a:pt x="5954" y="989"/>
                      <a:pt x="594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3" name="Google Shape;133;p2"/>
              <p:cNvSpPr/>
              <p:nvPr/>
            </p:nvSpPr>
            <p:spPr>
              <a:xfrm>
                <a:off x="-3141073" y="3402497"/>
                <a:ext cx="156563" cy="150744"/>
              </a:xfrm>
              <a:custGeom>
                <a:avLst/>
                <a:gdLst/>
                <a:ahLst/>
                <a:cxnLst/>
                <a:rect l="l" t="t" r="r" b="b"/>
                <a:pathLst>
                  <a:path w="3847" h="3704" extrusionOk="0">
                    <a:moveTo>
                      <a:pt x="3846" y="0"/>
                    </a:moveTo>
                    <a:lnTo>
                      <a:pt x="3846" y="0"/>
                    </a:lnTo>
                    <a:cubicBezTo>
                      <a:pt x="3156" y="250"/>
                      <a:pt x="2441" y="477"/>
                      <a:pt x="1727" y="679"/>
                    </a:cubicBezTo>
                    <a:cubicBezTo>
                      <a:pt x="1072" y="1810"/>
                      <a:pt x="465" y="2858"/>
                      <a:pt x="1" y="3703"/>
                    </a:cubicBezTo>
                    <a:cubicBezTo>
                      <a:pt x="584" y="3668"/>
                      <a:pt x="1167" y="3644"/>
                      <a:pt x="1763" y="3596"/>
                    </a:cubicBezTo>
                    <a:cubicBezTo>
                      <a:pt x="2346" y="2548"/>
                      <a:pt x="3072" y="1310"/>
                      <a:pt x="384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4" name="Google Shape;134;p2"/>
              <p:cNvSpPr/>
              <p:nvPr/>
            </p:nvSpPr>
            <p:spPr>
              <a:xfrm>
                <a:off x="-3584908" y="3221274"/>
                <a:ext cx="108581" cy="54331"/>
              </a:xfrm>
              <a:custGeom>
                <a:avLst/>
                <a:gdLst/>
                <a:ahLst/>
                <a:cxnLst/>
                <a:rect l="l" t="t" r="r" b="b"/>
                <a:pathLst>
                  <a:path w="2668" h="1335" extrusionOk="0">
                    <a:moveTo>
                      <a:pt x="1322" y="1"/>
                    </a:moveTo>
                    <a:cubicBezTo>
                      <a:pt x="596" y="12"/>
                      <a:pt x="0" y="322"/>
                      <a:pt x="12" y="691"/>
                    </a:cubicBezTo>
                    <a:cubicBezTo>
                      <a:pt x="12" y="1053"/>
                      <a:pt x="584" y="1334"/>
                      <a:pt x="1301" y="1334"/>
                    </a:cubicBezTo>
                    <a:cubicBezTo>
                      <a:pt x="1316" y="1334"/>
                      <a:pt x="1331" y="1334"/>
                      <a:pt x="1346" y="1334"/>
                    </a:cubicBezTo>
                    <a:cubicBezTo>
                      <a:pt x="2072" y="1322"/>
                      <a:pt x="2667" y="1013"/>
                      <a:pt x="2656" y="655"/>
                    </a:cubicBezTo>
                    <a:cubicBezTo>
                      <a:pt x="2656" y="286"/>
                      <a:pt x="2048" y="1"/>
                      <a:pt x="13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5" name="Google Shape;135;p2"/>
              <p:cNvSpPr/>
              <p:nvPr/>
            </p:nvSpPr>
            <p:spPr>
              <a:xfrm>
                <a:off x="-3127969" y="3216879"/>
                <a:ext cx="108540" cy="53883"/>
              </a:xfrm>
              <a:custGeom>
                <a:avLst/>
                <a:gdLst/>
                <a:ahLst/>
                <a:cxnLst/>
                <a:rect l="l" t="t" r="r" b="b"/>
                <a:pathLst>
                  <a:path w="2667" h="1324" extrusionOk="0">
                    <a:moveTo>
                      <a:pt x="1367" y="1"/>
                    </a:moveTo>
                    <a:cubicBezTo>
                      <a:pt x="1352" y="1"/>
                      <a:pt x="1337" y="1"/>
                      <a:pt x="1322" y="1"/>
                    </a:cubicBezTo>
                    <a:cubicBezTo>
                      <a:pt x="583" y="1"/>
                      <a:pt x="0" y="311"/>
                      <a:pt x="12" y="680"/>
                    </a:cubicBezTo>
                    <a:cubicBezTo>
                      <a:pt x="12" y="1042"/>
                      <a:pt x="583" y="1323"/>
                      <a:pt x="1301" y="1323"/>
                    </a:cubicBezTo>
                    <a:cubicBezTo>
                      <a:pt x="1316" y="1323"/>
                      <a:pt x="1331" y="1323"/>
                      <a:pt x="1345" y="1323"/>
                    </a:cubicBezTo>
                    <a:cubicBezTo>
                      <a:pt x="2096" y="1311"/>
                      <a:pt x="2667" y="1013"/>
                      <a:pt x="2667" y="644"/>
                    </a:cubicBezTo>
                    <a:cubicBezTo>
                      <a:pt x="2655" y="283"/>
                      <a:pt x="2095" y="1"/>
                      <a:pt x="1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6" name="Google Shape;136;p2"/>
              <p:cNvSpPr/>
              <p:nvPr/>
            </p:nvSpPr>
            <p:spPr>
              <a:xfrm>
                <a:off x="-3547589" y="3155834"/>
                <a:ext cx="69308" cy="59337"/>
              </a:xfrm>
              <a:custGeom>
                <a:avLst/>
                <a:gdLst/>
                <a:ahLst/>
                <a:cxnLst/>
                <a:rect l="l" t="t" r="r" b="b"/>
                <a:pathLst>
                  <a:path w="1703" h="1458" extrusionOk="0">
                    <a:moveTo>
                      <a:pt x="974" y="1"/>
                    </a:moveTo>
                    <a:cubicBezTo>
                      <a:pt x="967" y="1"/>
                      <a:pt x="960" y="1"/>
                      <a:pt x="953" y="1"/>
                    </a:cubicBezTo>
                    <a:cubicBezTo>
                      <a:pt x="310" y="13"/>
                      <a:pt x="0" y="799"/>
                      <a:pt x="465" y="1251"/>
                    </a:cubicBezTo>
                    <a:cubicBezTo>
                      <a:pt x="611" y="1394"/>
                      <a:pt x="787" y="1457"/>
                      <a:pt x="961" y="1457"/>
                    </a:cubicBezTo>
                    <a:cubicBezTo>
                      <a:pt x="1339" y="1457"/>
                      <a:pt x="1703" y="1156"/>
                      <a:pt x="1703" y="716"/>
                    </a:cubicBezTo>
                    <a:cubicBezTo>
                      <a:pt x="1691" y="318"/>
                      <a:pt x="1369" y="1"/>
                      <a:pt x="9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7" name="Google Shape;137;p2"/>
              <p:cNvSpPr/>
              <p:nvPr/>
            </p:nvSpPr>
            <p:spPr>
              <a:xfrm>
                <a:off x="-3144939" y="3150014"/>
                <a:ext cx="69633" cy="59418"/>
              </a:xfrm>
              <a:custGeom>
                <a:avLst/>
                <a:gdLst/>
                <a:ahLst/>
                <a:cxnLst/>
                <a:rect l="l" t="t" r="r" b="b"/>
                <a:pathLst>
                  <a:path w="1711" h="1460" extrusionOk="0">
                    <a:moveTo>
                      <a:pt x="974" y="1"/>
                    </a:moveTo>
                    <a:cubicBezTo>
                      <a:pt x="967" y="1"/>
                      <a:pt x="960" y="1"/>
                      <a:pt x="953" y="1"/>
                    </a:cubicBezTo>
                    <a:cubicBezTo>
                      <a:pt x="310" y="13"/>
                      <a:pt x="0" y="811"/>
                      <a:pt x="465" y="1251"/>
                    </a:cubicBezTo>
                    <a:cubicBezTo>
                      <a:pt x="613" y="1396"/>
                      <a:pt x="793" y="1460"/>
                      <a:pt x="970" y="1460"/>
                    </a:cubicBezTo>
                    <a:cubicBezTo>
                      <a:pt x="1349" y="1460"/>
                      <a:pt x="1711" y="1166"/>
                      <a:pt x="1703" y="728"/>
                    </a:cubicBezTo>
                    <a:cubicBezTo>
                      <a:pt x="1691" y="330"/>
                      <a:pt x="1369" y="1"/>
                      <a:pt x="9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38" name="Google Shape;138;p2"/>
              <p:cNvSpPr/>
              <p:nvPr/>
            </p:nvSpPr>
            <p:spPr>
              <a:xfrm>
                <a:off x="-3449226" y="3173496"/>
                <a:ext cx="287365" cy="62918"/>
              </a:xfrm>
              <a:custGeom>
                <a:avLst/>
                <a:gdLst/>
                <a:ahLst/>
                <a:cxnLst/>
                <a:rect l="l" t="t" r="r" b="b"/>
                <a:pathLst>
                  <a:path w="7061" h="1546" extrusionOk="0">
                    <a:moveTo>
                      <a:pt x="6827" y="1"/>
                    </a:moveTo>
                    <a:cubicBezTo>
                      <a:pt x="6726" y="1"/>
                      <a:pt x="6623" y="80"/>
                      <a:pt x="6644" y="210"/>
                    </a:cubicBezTo>
                    <a:cubicBezTo>
                      <a:pt x="6680" y="413"/>
                      <a:pt x="6620" y="615"/>
                      <a:pt x="6501" y="782"/>
                    </a:cubicBezTo>
                    <a:cubicBezTo>
                      <a:pt x="6334" y="996"/>
                      <a:pt x="6013" y="1115"/>
                      <a:pt x="5572" y="1115"/>
                    </a:cubicBezTo>
                    <a:lnTo>
                      <a:pt x="3941" y="1139"/>
                    </a:lnTo>
                    <a:lnTo>
                      <a:pt x="1560" y="1175"/>
                    </a:lnTo>
                    <a:cubicBezTo>
                      <a:pt x="1537" y="1175"/>
                      <a:pt x="1515" y="1175"/>
                      <a:pt x="1493" y="1175"/>
                    </a:cubicBezTo>
                    <a:cubicBezTo>
                      <a:pt x="1075" y="1175"/>
                      <a:pt x="777" y="1069"/>
                      <a:pt x="607" y="877"/>
                    </a:cubicBezTo>
                    <a:cubicBezTo>
                      <a:pt x="488" y="710"/>
                      <a:pt x="429" y="508"/>
                      <a:pt x="465" y="305"/>
                    </a:cubicBezTo>
                    <a:cubicBezTo>
                      <a:pt x="485" y="169"/>
                      <a:pt x="376" y="87"/>
                      <a:pt x="271" y="87"/>
                    </a:cubicBezTo>
                    <a:cubicBezTo>
                      <a:pt x="192" y="87"/>
                      <a:pt x="116" y="132"/>
                      <a:pt x="95" y="234"/>
                    </a:cubicBezTo>
                    <a:cubicBezTo>
                      <a:pt x="0" y="758"/>
                      <a:pt x="310" y="1282"/>
                      <a:pt x="822" y="1436"/>
                    </a:cubicBezTo>
                    <a:cubicBezTo>
                      <a:pt x="1030" y="1509"/>
                      <a:pt x="1248" y="1546"/>
                      <a:pt x="1466" y="1546"/>
                    </a:cubicBezTo>
                    <a:cubicBezTo>
                      <a:pt x="1497" y="1546"/>
                      <a:pt x="1529" y="1545"/>
                      <a:pt x="1560" y="1544"/>
                    </a:cubicBezTo>
                    <a:lnTo>
                      <a:pt x="3191" y="1520"/>
                    </a:lnTo>
                    <a:lnTo>
                      <a:pt x="5572" y="1484"/>
                    </a:lnTo>
                    <a:cubicBezTo>
                      <a:pt x="6144" y="1472"/>
                      <a:pt x="6561" y="1317"/>
                      <a:pt x="6799" y="1008"/>
                    </a:cubicBezTo>
                    <a:cubicBezTo>
                      <a:pt x="6989" y="758"/>
                      <a:pt x="7061" y="448"/>
                      <a:pt x="7001" y="139"/>
                    </a:cubicBezTo>
                    <a:cubicBezTo>
                      <a:pt x="6976" y="43"/>
                      <a:pt x="6902" y="1"/>
                      <a:pt x="682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grpSp>
        <p:nvGrpSpPr>
          <p:cNvPr id="139" name="Google Shape;139;p2"/>
          <p:cNvGrpSpPr/>
          <p:nvPr/>
        </p:nvGrpSpPr>
        <p:grpSpPr>
          <a:xfrm rot="-6681848">
            <a:off x="16475049" y="8883174"/>
            <a:ext cx="2448990" cy="499204"/>
            <a:chOff x="-3817976" y="3806128"/>
            <a:chExt cx="1224474" cy="249598"/>
          </a:xfrm>
        </p:grpSpPr>
        <p:sp>
          <p:nvSpPr>
            <p:cNvPr id="140" name="Google Shape;140;p2"/>
            <p:cNvSpPr/>
            <p:nvPr/>
          </p:nvSpPr>
          <p:spPr>
            <a:xfrm>
              <a:off x="-2661873" y="3867661"/>
              <a:ext cx="68372" cy="121156"/>
            </a:xfrm>
            <a:custGeom>
              <a:avLst/>
              <a:gdLst/>
              <a:ahLst/>
              <a:cxnLst/>
              <a:rect l="l" t="t" r="r" b="b"/>
              <a:pathLst>
                <a:path w="1680" h="2977" extrusionOk="0">
                  <a:moveTo>
                    <a:pt x="298" y="0"/>
                  </a:moveTo>
                  <a:cubicBezTo>
                    <a:pt x="108" y="822"/>
                    <a:pt x="1" y="1929"/>
                    <a:pt x="441" y="2977"/>
                  </a:cubicBezTo>
                  <a:cubicBezTo>
                    <a:pt x="1144" y="2513"/>
                    <a:pt x="1680" y="2001"/>
                    <a:pt x="1680" y="1536"/>
                  </a:cubicBezTo>
                  <a:cubicBezTo>
                    <a:pt x="1680" y="1024"/>
                    <a:pt x="1072" y="489"/>
                    <a:pt x="2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1" name="Google Shape;141;p2"/>
            <p:cNvSpPr/>
            <p:nvPr/>
          </p:nvSpPr>
          <p:spPr>
            <a:xfrm>
              <a:off x="-3680870" y="3808040"/>
              <a:ext cx="908124" cy="247685"/>
            </a:xfrm>
            <a:custGeom>
              <a:avLst/>
              <a:gdLst/>
              <a:ahLst/>
              <a:cxnLst/>
              <a:rect l="l" t="t" r="r" b="b"/>
              <a:pathLst>
                <a:path w="22314" h="6086" extrusionOk="0">
                  <a:moveTo>
                    <a:pt x="1" y="1"/>
                  </a:moveTo>
                  <a:lnTo>
                    <a:pt x="1" y="5978"/>
                  </a:lnTo>
                  <a:lnTo>
                    <a:pt x="22087" y="5978"/>
                  </a:lnTo>
                  <a:lnTo>
                    <a:pt x="22087" y="6085"/>
                  </a:lnTo>
                  <a:lnTo>
                    <a:pt x="22242" y="6014"/>
                  </a:lnTo>
                  <a:cubicBezTo>
                    <a:pt x="22230" y="5752"/>
                    <a:pt x="22254" y="5490"/>
                    <a:pt x="22313" y="5240"/>
                  </a:cubicBezTo>
                  <a:lnTo>
                    <a:pt x="22313" y="5240"/>
                  </a:lnTo>
                  <a:cubicBezTo>
                    <a:pt x="20494" y="5316"/>
                    <a:pt x="18498" y="5386"/>
                    <a:pt x="16441" y="5386"/>
                  </a:cubicBezTo>
                  <a:cubicBezTo>
                    <a:pt x="12089" y="5386"/>
                    <a:pt x="7468" y="5072"/>
                    <a:pt x="3692" y="3835"/>
                  </a:cubicBezTo>
                  <a:cubicBezTo>
                    <a:pt x="1989" y="3228"/>
                    <a:pt x="1299" y="1704"/>
                    <a:pt x="109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2" name="Google Shape;142;p2"/>
            <p:cNvSpPr/>
            <p:nvPr/>
          </p:nvSpPr>
          <p:spPr>
            <a:xfrm>
              <a:off x="-3636267" y="3806128"/>
              <a:ext cx="876583" cy="221150"/>
            </a:xfrm>
            <a:custGeom>
              <a:avLst/>
              <a:gdLst/>
              <a:ahLst/>
              <a:cxnLst/>
              <a:rect l="l" t="t" r="r" b="b"/>
              <a:pathLst>
                <a:path w="21539" h="5434" extrusionOk="0">
                  <a:moveTo>
                    <a:pt x="20991" y="0"/>
                  </a:moveTo>
                  <a:lnTo>
                    <a:pt x="20991" y="48"/>
                  </a:lnTo>
                  <a:lnTo>
                    <a:pt x="0" y="48"/>
                  </a:lnTo>
                  <a:cubicBezTo>
                    <a:pt x="203" y="1751"/>
                    <a:pt x="905" y="3275"/>
                    <a:pt x="2608" y="3894"/>
                  </a:cubicBezTo>
                  <a:cubicBezTo>
                    <a:pt x="6370" y="5121"/>
                    <a:pt x="10982" y="5434"/>
                    <a:pt x="15328" y="5434"/>
                  </a:cubicBezTo>
                  <a:cubicBezTo>
                    <a:pt x="17390" y="5434"/>
                    <a:pt x="19393" y="5363"/>
                    <a:pt x="21217" y="5287"/>
                  </a:cubicBezTo>
                  <a:cubicBezTo>
                    <a:pt x="21289" y="4965"/>
                    <a:pt x="21396" y="4644"/>
                    <a:pt x="21539" y="4334"/>
                  </a:cubicBezTo>
                  <a:cubicBezTo>
                    <a:pt x="19812" y="3215"/>
                    <a:pt x="21491" y="1667"/>
                    <a:pt x="21491" y="1667"/>
                  </a:cubicBezTo>
                  <a:cubicBezTo>
                    <a:pt x="20801" y="1179"/>
                    <a:pt x="20824" y="548"/>
                    <a:pt x="21051" y="24"/>
                  </a:cubicBezTo>
                  <a:lnTo>
                    <a:pt x="2099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3" name="Google Shape;143;p2"/>
            <p:cNvSpPr/>
            <p:nvPr/>
          </p:nvSpPr>
          <p:spPr>
            <a:xfrm>
              <a:off x="-2776230" y="4018362"/>
              <a:ext cx="74680" cy="34430"/>
            </a:xfrm>
            <a:custGeom>
              <a:avLst/>
              <a:gdLst/>
              <a:ahLst/>
              <a:cxnLst/>
              <a:rect l="l" t="t" r="r" b="b"/>
              <a:pathLst>
                <a:path w="1835" h="846" extrusionOk="0">
                  <a:moveTo>
                    <a:pt x="1835" y="0"/>
                  </a:moveTo>
                  <a:lnTo>
                    <a:pt x="84" y="72"/>
                  </a:lnTo>
                  <a:cubicBezTo>
                    <a:pt x="25" y="322"/>
                    <a:pt x="1" y="584"/>
                    <a:pt x="13" y="846"/>
                  </a:cubicBezTo>
                  <a:cubicBezTo>
                    <a:pt x="322" y="703"/>
                    <a:pt x="1084" y="357"/>
                    <a:pt x="1835" y="0"/>
                  </a:cubicBez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4" name="Google Shape;144;p2"/>
            <p:cNvSpPr/>
            <p:nvPr/>
          </p:nvSpPr>
          <p:spPr>
            <a:xfrm>
              <a:off x="-2829990" y="3807104"/>
              <a:ext cx="186110" cy="214191"/>
            </a:xfrm>
            <a:custGeom>
              <a:avLst/>
              <a:gdLst/>
              <a:ahLst/>
              <a:cxnLst/>
              <a:rect l="l" t="t" r="r" b="b"/>
              <a:pathLst>
                <a:path w="4573" h="5263" extrusionOk="0">
                  <a:moveTo>
                    <a:pt x="1239" y="0"/>
                  </a:moveTo>
                  <a:lnTo>
                    <a:pt x="1239" y="0"/>
                  </a:lnTo>
                  <a:cubicBezTo>
                    <a:pt x="1012" y="524"/>
                    <a:pt x="989" y="1155"/>
                    <a:pt x="1679" y="1631"/>
                  </a:cubicBezTo>
                  <a:cubicBezTo>
                    <a:pt x="1679" y="1631"/>
                    <a:pt x="0" y="3191"/>
                    <a:pt x="1727" y="4310"/>
                  </a:cubicBezTo>
                  <a:cubicBezTo>
                    <a:pt x="1584" y="4620"/>
                    <a:pt x="1477" y="4941"/>
                    <a:pt x="1405" y="5263"/>
                  </a:cubicBezTo>
                  <a:lnTo>
                    <a:pt x="3156" y="5191"/>
                  </a:lnTo>
                  <a:cubicBezTo>
                    <a:pt x="3691" y="4929"/>
                    <a:pt x="4227" y="4667"/>
                    <a:pt x="4572" y="4465"/>
                  </a:cubicBezTo>
                  <a:cubicBezTo>
                    <a:pt x="4132" y="3417"/>
                    <a:pt x="4239" y="2298"/>
                    <a:pt x="4429" y="1488"/>
                  </a:cubicBezTo>
                  <a:cubicBezTo>
                    <a:pt x="3703" y="1084"/>
                    <a:pt x="1596" y="155"/>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5" name="Google Shape;145;p2"/>
            <p:cNvSpPr/>
            <p:nvPr/>
          </p:nvSpPr>
          <p:spPr>
            <a:xfrm>
              <a:off x="-3817976" y="3940834"/>
              <a:ext cx="118755" cy="110494"/>
            </a:xfrm>
            <a:custGeom>
              <a:avLst/>
              <a:gdLst/>
              <a:ahLst/>
              <a:cxnLst/>
              <a:rect l="l" t="t" r="r" b="b"/>
              <a:pathLst>
                <a:path w="2918" h="2715" extrusionOk="0">
                  <a:moveTo>
                    <a:pt x="1" y="0"/>
                  </a:moveTo>
                  <a:lnTo>
                    <a:pt x="1" y="1262"/>
                  </a:lnTo>
                  <a:cubicBezTo>
                    <a:pt x="1" y="1548"/>
                    <a:pt x="215" y="2655"/>
                    <a:pt x="965" y="2655"/>
                  </a:cubicBezTo>
                  <a:lnTo>
                    <a:pt x="2548" y="2715"/>
                  </a:lnTo>
                  <a:cubicBezTo>
                    <a:pt x="2751" y="2715"/>
                    <a:pt x="2918" y="2501"/>
                    <a:pt x="2918" y="2215"/>
                  </a:cubicBezTo>
                  <a:lnTo>
                    <a:pt x="2918" y="1286"/>
                  </a:lnTo>
                  <a:cubicBezTo>
                    <a:pt x="2902" y="1286"/>
                    <a:pt x="2887" y="1286"/>
                    <a:pt x="2872" y="1286"/>
                  </a:cubicBezTo>
                  <a:cubicBezTo>
                    <a:pt x="1758" y="1286"/>
                    <a:pt x="705" y="858"/>
                    <a:pt x="1" y="0"/>
                  </a:cubicBezTo>
                  <a:close/>
                </a:path>
              </a:pathLst>
            </a:custGeom>
            <a:solidFill>
              <a:srgbClr val="B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6" name="Google Shape;146;p2"/>
            <p:cNvSpPr/>
            <p:nvPr/>
          </p:nvSpPr>
          <p:spPr>
            <a:xfrm>
              <a:off x="-3817976" y="3806128"/>
              <a:ext cx="118755" cy="187086"/>
            </a:xfrm>
            <a:custGeom>
              <a:avLst/>
              <a:gdLst/>
              <a:ahLst/>
              <a:cxnLst/>
              <a:rect l="l" t="t" r="r" b="b"/>
              <a:pathLst>
                <a:path w="2918" h="4597" extrusionOk="0">
                  <a:moveTo>
                    <a:pt x="2548" y="0"/>
                  </a:moveTo>
                  <a:lnTo>
                    <a:pt x="965" y="72"/>
                  </a:lnTo>
                  <a:cubicBezTo>
                    <a:pt x="227" y="72"/>
                    <a:pt x="1" y="1179"/>
                    <a:pt x="1" y="1453"/>
                  </a:cubicBezTo>
                  <a:lnTo>
                    <a:pt x="1" y="3310"/>
                  </a:lnTo>
                  <a:cubicBezTo>
                    <a:pt x="705" y="4168"/>
                    <a:pt x="1758" y="4596"/>
                    <a:pt x="2872" y="4596"/>
                  </a:cubicBezTo>
                  <a:cubicBezTo>
                    <a:pt x="2887" y="4596"/>
                    <a:pt x="2902" y="4596"/>
                    <a:pt x="2918" y="4596"/>
                  </a:cubicBezTo>
                  <a:lnTo>
                    <a:pt x="2918" y="2846"/>
                  </a:lnTo>
                  <a:lnTo>
                    <a:pt x="2918" y="500"/>
                  </a:lnTo>
                  <a:cubicBezTo>
                    <a:pt x="2918" y="227"/>
                    <a:pt x="2751" y="0"/>
                    <a:pt x="25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7" name="Google Shape;147;p2"/>
            <p:cNvSpPr/>
            <p:nvPr/>
          </p:nvSpPr>
          <p:spPr>
            <a:xfrm>
              <a:off x="-3717171" y="3992193"/>
              <a:ext cx="36343" cy="59622"/>
            </a:xfrm>
            <a:custGeom>
              <a:avLst/>
              <a:gdLst/>
              <a:ahLst/>
              <a:cxnLst/>
              <a:rect l="l" t="t" r="r" b="b"/>
              <a:pathLst>
                <a:path w="893" h="1465" extrusionOk="0">
                  <a:moveTo>
                    <a:pt x="893" y="0"/>
                  </a:moveTo>
                  <a:cubicBezTo>
                    <a:pt x="729" y="20"/>
                    <a:pt x="562" y="29"/>
                    <a:pt x="397" y="29"/>
                  </a:cubicBezTo>
                  <a:cubicBezTo>
                    <a:pt x="262" y="29"/>
                    <a:pt x="128" y="23"/>
                    <a:pt x="0" y="12"/>
                  </a:cubicBezTo>
                  <a:lnTo>
                    <a:pt x="0" y="1465"/>
                  </a:lnTo>
                  <a:lnTo>
                    <a:pt x="893" y="1465"/>
                  </a:lnTo>
                  <a:lnTo>
                    <a:pt x="89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8" name="Google Shape;148;p2"/>
            <p:cNvSpPr/>
            <p:nvPr/>
          </p:nvSpPr>
          <p:spPr>
            <a:xfrm>
              <a:off x="-3717171" y="3806128"/>
              <a:ext cx="35895" cy="187086"/>
            </a:xfrm>
            <a:custGeom>
              <a:avLst/>
              <a:gdLst/>
              <a:ahLst/>
              <a:cxnLst/>
              <a:rect l="l" t="t" r="r" b="b"/>
              <a:pathLst>
                <a:path w="882" h="4597" extrusionOk="0">
                  <a:moveTo>
                    <a:pt x="0" y="0"/>
                  </a:moveTo>
                  <a:lnTo>
                    <a:pt x="0" y="4584"/>
                  </a:lnTo>
                  <a:cubicBezTo>
                    <a:pt x="101" y="4593"/>
                    <a:pt x="204" y="4597"/>
                    <a:pt x="308" y="4597"/>
                  </a:cubicBezTo>
                  <a:cubicBezTo>
                    <a:pt x="497" y="4597"/>
                    <a:pt x="689" y="4583"/>
                    <a:pt x="881" y="4560"/>
                  </a:cubicBezTo>
                  <a:lnTo>
                    <a:pt x="88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49" name="Google Shape;149;p2"/>
            <p:cNvSpPr/>
            <p:nvPr/>
          </p:nvSpPr>
          <p:spPr>
            <a:xfrm>
              <a:off x="-3356194" y="3949055"/>
              <a:ext cx="94011" cy="47046"/>
            </a:xfrm>
            <a:custGeom>
              <a:avLst/>
              <a:gdLst/>
              <a:ahLst/>
              <a:cxnLst/>
              <a:rect l="l" t="t" r="r" b="b"/>
              <a:pathLst>
                <a:path w="2310" h="1156" extrusionOk="0">
                  <a:moveTo>
                    <a:pt x="1195" y="0"/>
                  </a:moveTo>
                  <a:cubicBezTo>
                    <a:pt x="1182" y="0"/>
                    <a:pt x="1168" y="0"/>
                    <a:pt x="1155" y="1"/>
                  </a:cubicBezTo>
                  <a:cubicBezTo>
                    <a:pt x="512" y="1"/>
                    <a:pt x="0" y="251"/>
                    <a:pt x="0" y="572"/>
                  </a:cubicBezTo>
                  <a:cubicBezTo>
                    <a:pt x="0" y="894"/>
                    <a:pt x="524" y="1156"/>
                    <a:pt x="1155" y="1156"/>
                  </a:cubicBezTo>
                  <a:cubicBezTo>
                    <a:pt x="1798" y="1156"/>
                    <a:pt x="2310" y="894"/>
                    <a:pt x="2310" y="572"/>
                  </a:cubicBezTo>
                  <a:cubicBezTo>
                    <a:pt x="2310" y="269"/>
                    <a:pt x="1808" y="0"/>
                    <a:pt x="11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50" name="Google Shape;150;p2"/>
            <p:cNvSpPr/>
            <p:nvPr/>
          </p:nvSpPr>
          <p:spPr>
            <a:xfrm>
              <a:off x="-3128457" y="3954875"/>
              <a:ext cx="93523" cy="47046"/>
            </a:xfrm>
            <a:custGeom>
              <a:avLst/>
              <a:gdLst/>
              <a:ahLst/>
              <a:cxnLst/>
              <a:rect l="l" t="t" r="r" b="b"/>
              <a:pathLst>
                <a:path w="2298" h="1156" extrusionOk="0">
                  <a:moveTo>
                    <a:pt x="1143" y="1"/>
                  </a:moveTo>
                  <a:cubicBezTo>
                    <a:pt x="512" y="1"/>
                    <a:pt x="0" y="262"/>
                    <a:pt x="0" y="584"/>
                  </a:cubicBezTo>
                  <a:cubicBezTo>
                    <a:pt x="0" y="905"/>
                    <a:pt x="512" y="1155"/>
                    <a:pt x="1155" y="1155"/>
                  </a:cubicBezTo>
                  <a:cubicBezTo>
                    <a:pt x="1786" y="1155"/>
                    <a:pt x="2298" y="894"/>
                    <a:pt x="2298" y="572"/>
                  </a:cubicBezTo>
                  <a:cubicBezTo>
                    <a:pt x="2298" y="262"/>
                    <a:pt x="1786" y="1"/>
                    <a:pt x="114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51" name="Google Shape;151;p2"/>
            <p:cNvSpPr/>
            <p:nvPr/>
          </p:nvSpPr>
          <p:spPr>
            <a:xfrm>
              <a:off x="-3324247" y="3894806"/>
              <a:ext cx="62064" cy="40250"/>
            </a:xfrm>
            <a:custGeom>
              <a:avLst/>
              <a:gdLst/>
              <a:ahLst/>
              <a:cxnLst/>
              <a:rect l="l" t="t" r="r" b="b"/>
              <a:pathLst>
                <a:path w="1525" h="989" fill="none" extrusionOk="0">
                  <a:moveTo>
                    <a:pt x="1" y="965"/>
                  </a:moveTo>
                  <a:cubicBezTo>
                    <a:pt x="61" y="0"/>
                    <a:pt x="1501" y="12"/>
                    <a:pt x="1525" y="988"/>
                  </a:cubicBezTo>
                </a:path>
              </a:pathLst>
            </a:custGeom>
            <a:noFill/>
            <a:ln w="7150" cap="rnd" cmpd="sng">
              <a:solidFill>
                <a:srgbClr val="252A3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52" name="Google Shape;152;p2"/>
            <p:cNvSpPr/>
            <p:nvPr/>
          </p:nvSpPr>
          <p:spPr>
            <a:xfrm>
              <a:off x="-3127969" y="3906893"/>
              <a:ext cx="63000" cy="33006"/>
            </a:xfrm>
            <a:custGeom>
              <a:avLst/>
              <a:gdLst/>
              <a:ahLst/>
              <a:cxnLst/>
              <a:rect l="l" t="t" r="r" b="b"/>
              <a:pathLst>
                <a:path w="1548" h="811" fill="none" extrusionOk="0">
                  <a:moveTo>
                    <a:pt x="12" y="787"/>
                  </a:moveTo>
                  <a:cubicBezTo>
                    <a:pt x="0" y="358"/>
                    <a:pt x="345" y="1"/>
                    <a:pt x="774" y="13"/>
                  </a:cubicBezTo>
                  <a:cubicBezTo>
                    <a:pt x="1214" y="13"/>
                    <a:pt x="1548" y="382"/>
                    <a:pt x="1524" y="810"/>
                  </a:cubicBezTo>
                </a:path>
              </a:pathLst>
            </a:custGeom>
            <a:noFill/>
            <a:ln w="7150" cap="rnd" cmpd="sng">
              <a:solidFill>
                <a:srgbClr val="252A3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53" name="Google Shape;153;p2"/>
            <p:cNvSpPr/>
            <p:nvPr/>
          </p:nvSpPr>
          <p:spPr>
            <a:xfrm>
              <a:off x="-3231663" y="3956502"/>
              <a:ext cx="86279" cy="35244"/>
            </a:xfrm>
            <a:custGeom>
              <a:avLst/>
              <a:gdLst/>
              <a:ahLst/>
              <a:cxnLst/>
              <a:rect l="l" t="t" r="r" b="b"/>
              <a:pathLst>
                <a:path w="2120" h="866" extrusionOk="0">
                  <a:moveTo>
                    <a:pt x="1577" y="1"/>
                  </a:moveTo>
                  <a:cubicBezTo>
                    <a:pt x="1018" y="1"/>
                    <a:pt x="468" y="107"/>
                    <a:pt x="0" y="377"/>
                  </a:cubicBezTo>
                  <a:cubicBezTo>
                    <a:pt x="248" y="704"/>
                    <a:pt x="613" y="865"/>
                    <a:pt x="976" y="865"/>
                  </a:cubicBezTo>
                  <a:cubicBezTo>
                    <a:pt x="1379" y="865"/>
                    <a:pt x="1780" y="665"/>
                    <a:pt x="2012" y="270"/>
                  </a:cubicBezTo>
                  <a:cubicBezTo>
                    <a:pt x="2060" y="199"/>
                    <a:pt x="2096" y="115"/>
                    <a:pt x="2119" y="32"/>
                  </a:cubicBezTo>
                  <a:cubicBezTo>
                    <a:pt x="1939" y="12"/>
                    <a:pt x="1758" y="1"/>
                    <a:pt x="1577" y="1"/>
                  </a:cubicBezTo>
                  <a:close/>
                </a:path>
              </a:pathLst>
            </a:custGeom>
            <a:solidFill>
              <a:srgbClr val="E8A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54" name="Google Shape;154;p2"/>
            <p:cNvSpPr/>
            <p:nvPr/>
          </p:nvSpPr>
          <p:spPr>
            <a:xfrm>
              <a:off x="-3241390" y="3934526"/>
              <a:ext cx="98895" cy="36872"/>
            </a:xfrm>
            <a:custGeom>
              <a:avLst/>
              <a:gdLst/>
              <a:ahLst/>
              <a:cxnLst/>
              <a:rect l="l" t="t" r="r" b="b"/>
              <a:pathLst>
                <a:path w="2430" h="906" extrusionOk="0">
                  <a:moveTo>
                    <a:pt x="180" y="0"/>
                  </a:moveTo>
                  <a:cubicBezTo>
                    <a:pt x="84" y="0"/>
                    <a:pt x="1" y="72"/>
                    <a:pt x="1" y="167"/>
                  </a:cubicBezTo>
                  <a:cubicBezTo>
                    <a:pt x="1" y="429"/>
                    <a:pt x="84" y="691"/>
                    <a:pt x="251" y="905"/>
                  </a:cubicBezTo>
                  <a:cubicBezTo>
                    <a:pt x="709" y="645"/>
                    <a:pt x="1255" y="540"/>
                    <a:pt x="1812" y="540"/>
                  </a:cubicBezTo>
                  <a:cubicBezTo>
                    <a:pt x="1994" y="540"/>
                    <a:pt x="2177" y="551"/>
                    <a:pt x="2358" y="572"/>
                  </a:cubicBezTo>
                  <a:cubicBezTo>
                    <a:pt x="2406" y="453"/>
                    <a:pt x="2418" y="334"/>
                    <a:pt x="2430" y="215"/>
                  </a:cubicBezTo>
                  <a:cubicBezTo>
                    <a:pt x="2430" y="120"/>
                    <a:pt x="2346" y="48"/>
                    <a:pt x="2263" y="48"/>
                  </a:cubicBezTo>
                  <a:lnTo>
                    <a:pt x="18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155" name="Google Shape;155;p2"/>
          <p:cNvGrpSpPr/>
          <p:nvPr/>
        </p:nvGrpSpPr>
        <p:grpSpPr>
          <a:xfrm>
            <a:off x="-580446" y="518014"/>
            <a:ext cx="1869476" cy="2007996"/>
            <a:chOff x="-3794698" y="1415395"/>
            <a:chExt cx="934738" cy="1003998"/>
          </a:xfrm>
        </p:grpSpPr>
        <p:sp>
          <p:nvSpPr>
            <p:cNvPr id="156" name="Google Shape;156;p2"/>
            <p:cNvSpPr/>
            <p:nvPr/>
          </p:nvSpPr>
          <p:spPr>
            <a:xfrm>
              <a:off x="-3731740" y="1928988"/>
              <a:ext cx="871781" cy="490405"/>
            </a:xfrm>
            <a:custGeom>
              <a:avLst/>
              <a:gdLst/>
              <a:ahLst/>
              <a:cxnLst/>
              <a:rect l="l" t="t" r="r" b="b"/>
              <a:pathLst>
                <a:path w="21421" h="12050" extrusionOk="0">
                  <a:moveTo>
                    <a:pt x="2931" y="8478"/>
                  </a:moveTo>
                  <a:cubicBezTo>
                    <a:pt x="3278" y="8478"/>
                    <a:pt x="3608" y="8747"/>
                    <a:pt x="3608" y="9156"/>
                  </a:cubicBezTo>
                  <a:cubicBezTo>
                    <a:pt x="3608" y="9526"/>
                    <a:pt x="3311" y="9835"/>
                    <a:pt x="2930" y="9835"/>
                  </a:cubicBezTo>
                  <a:cubicBezTo>
                    <a:pt x="2334" y="9835"/>
                    <a:pt x="2037" y="9109"/>
                    <a:pt x="2454" y="8680"/>
                  </a:cubicBezTo>
                  <a:cubicBezTo>
                    <a:pt x="2593" y="8541"/>
                    <a:pt x="2764" y="8478"/>
                    <a:pt x="2931" y="8478"/>
                  </a:cubicBezTo>
                  <a:close/>
                  <a:moveTo>
                    <a:pt x="1" y="1"/>
                  </a:moveTo>
                  <a:lnTo>
                    <a:pt x="1" y="1"/>
                  </a:lnTo>
                  <a:cubicBezTo>
                    <a:pt x="882" y="5275"/>
                    <a:pt x="1894" y="10942"/>
                    <a:pt x="2358" y="12050"/>
                  </a:cubicBezTo>
                  <a:cubicBezTo>
                    <a:pt x="2358" y="12050"/>
                    <a:pt x="14526" y="10764"/>
                    <a:pt x="21420" y="8942"/>
                  </a:cubicBezTo>
                  <a:cubicBezTo>
                    <a:pt x="21420" y="8942"/>
                    <a:pt x="20980" y="6097"/>
                    <a:pt x="20396" y="2453"/>
                  </a:cubicBezTo>
                  <a:cubicBezTo>
                    <a:pt x="20039" y="2608"/>
                    <a:pt x="19682" y="2751"/>
                    <a:pt x="19337" y="2906"/>
                  </a:cubicBezTo>
                  <a:cubicBezTo>
                    <a:pt x="18277" y="3251"/>
                    <a:pt x="17051" y="3418"/>
                    <a:pt x="15812" y="3596"/>
                  </a:cubicBezTo>
                  <a:cubicBezTo>
                    <a:pt x="15021" y="3596"/>
                    <a:pt x="14187" y="3641"/>
                    <a:pt x="13354" y="3641"/>
                  </a:cubicBezTo>
                  <a:cubicBezTo>
                    <a:pt x="12520" y="3641"/>
                    <a:pt x="11687" y="3596"/>
                    <a:pt x="10895" y="3418"/>
                  </a:cubicBezTo>
                  <a:cubicBezTo>
                    <a:pt x="8038" y="2953"/>
                    <a:pt x="4835" y="2370"/>
                    <a:pt x="2132" y="1156"/>
                  </a:cubicBezTo>
                  <a:lnTo>
                    <a:pt x="2132" y="1156"/>
                  </a:lnTo>
                  <a:cubicBezTo>
                    <a:pt x="2132" y="1191"/>
                    <a:pt x="2132" y="1215"/>
                    <a:pt x="2144" y="1251"/>
                  </a:cubicBezTo>
                  <a:cubicBezTo>
                    <a:pt x="2144" y="1641"/>
                    <a:pt x="1819" y="1921"/>
                    <a:pt x="1464" y="1921"/>
                  </a:cubicBezTo>
                  <a:cubicBezTo>
                    <a:pt x="1353" y="1921"/>
                    <a:pt x="1239" y="1894"/>
                    <a:pt x="1132" y="1834"/>
                  </a:cubicBezTo>
                  <a:cubicBezTo>
                    <a:pt x="679" y="1584"/>
                    <a:pt x="668" y="929"/>
                    <a:pt x="1120" y="667"/>
                  </a:cubicBezTo>
                  <a:cubicBezTo>
                    <a:pt x="739" y="465"/>
                    <a:pt x="358" y="239"/>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57" name="Google Shape;157;p2"/>
            <p:cNvSpPr/>
            <p:nvPr/>
          </p:nvSpPr>
          <p:spPr>
            <a:xfrm>
              <a:off x="-3794698" y="1415395"/>
              <a:ext cx="893066" cy="661782"/>
            </a:xfrm>
            <a:custGeom>
              <a:avLst/>
              <a:gdLst/>
              <a:ahLst/>
              <a:cxnLst/>
              <a:rect l="l" t="t" r="r" b="b"/>
              <a:pathLst>
                <a:path w="21944" h="16261" extrusionOk="0">
                  <a:moveTo>
                    <a:pt x="1657" y="4001"/>
                  </a:moveTo>
                  <a:cubicBezTo>
                    <a:pt x="2003" y="4001"/>
                    <a:pt x="2334" y="4270"/>
                    <a:pt x="2334" y="4679"/>
                  </a:cubicBezTo>
                  <a:cubicBezTo>
                    <a:pt x="2334" y="5048"/>
                    <a:pt x="2036" y="5346"/>
                    <a:pt x="1667" y="5346"/>
                  </a:cubicBezTo>
                  <a:cubicBezTo>
                    <a:pt x="1060" y="5346"/>
                    <a:pt x="762" y="4620"/>
                    <a:pt x="1179" y="4203"/>
                  </a:cubicBezTo>
                  <a:cubicBezTo>
                    <a:pt x="1318" y="4063"/>
                    <a:pt x="1489" y="4001"/>
                    <a:pt x="1657" y="4001"/>
                  </a:cubicBezTo>
                  <a:close/>
                  <a:moveTo>
                    <a:pt x="19229" y="0"/>
                  </a:moveTo>
                  <a:cubicBezTo>
                    <a:pt x="19229" y="12"/>
                    <a:pt x="3750" y="1643"/>
                    <a:pt x="0" y="2905"/>
                  </a:cubicBezTo>
                  <a:cubicBezTo>
                    <a:pt x="0" y="2905"/>
                    <a:pt x="714" y="7584"/>
                    <a:pt x="1560" y="12621"/>
                  </a:cubicBezTo>
                  <a:cubicBezTo>
                    <a:pt x="1917" y="12859"/>
                    <a:pt x="2286" y="13085"/>
                    <a:pt x="2667" y="13287"/>
                  </a:cubicBezTo>
                  <a:cubicBezTo>
                    <a:pt x="2780" y="13216"/>
                    <a:pt x="2902" y="13184"/>
                    <a:pt x="3022" y="13184"/>
                  </a:cubicBezTo>
                  <a:cubicBezTo>
                    <a:pt x="3345" y="13184"/>
                    <a:pt x="3648" y="13420"/>
                    <a:pt x="3691" y="13776"/>
                  </a:cubicBezTo>
                  <a:cubicBezTo>
                    <a:pt x="6382" y="14990"/>
                    <a:pt x="9596" y="15561"/>
                    <a:pt x="12442" y="16038"/>
                  </a:cubicBezTo>
                  <a:cubicBezTo>
                    <a:pt x="13234" y="16216"/>
                    <a:pt x="14070" y="16261"/>
                    <a:pt x="14907" y="16261"/>
                  </a:cubicBezTo>
                  <a:cubicBezTo>
                    <a:pt x="15743" y="16261"/>
                    <a:pt x="16579" y="16216"/>
                    <a:pt x="17371" y="16216"/>
                  </a:cubicBezTo>
                  <a:cubicBezTo>
                    <a:pt x="18598" y="16038"/>
                    <a:pt x="19836" y="15871"/>
                    <a:pt x="20884" y="15514"/>
                  </a:cubicBezTo>
                  <a:cubicBezTo>
                    <a:pt x="21241" y="15371"/>
                    <a:pt x="21598" y="15216"/>
                    <a:pt x="21943" y="15073"/>
                  </a:cubicBezTo>
                  <a:cubicBezTo>
                    <a:pt x="20979" y="9037"/>
                    <a:pt x="19610" y="869"/>
                    <a:pt x="1922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58" name="Google Shape;158;p2"/>
            <p:cNvSpPr/>
            <p:nvPr/>
          </p:nvSpPr>
          <p:spPr>
            <a:xfrm>
              <a:off x="-3666301" y="1569921"/>
              <a:ext cx="659340" cy="105203"/>
            </a:xfrm>
            <a:custGeom>
              <a:avLst/>
              <a:gdLst/>
              <a:ahLst/>
              <a:cxnLst/>
              <a:rect l="l" t="t" r="r" b="b"/>
              <a:pathLst>
                <a:path w="16201" h="2585" extrusionOk="0">
                  <a:moveTo>
                    <a:pt x="16073" y="1"/>
                  </a:moveTo>
                  <a:cubicBezTo>
                    <a:pt x="16069" y="1"/>
                    <a:pt x="16066" y="1"/>
                    <a:pt x="16062" y="1"/>
                  </a:cubicBezTo>
                  <a:lnTo>
                    <a:pt x="107" y="2406"/>
                  </a:lnTo>
                  <a:cubicBezTo>
                    <a:pt x="0" y="2430"/>
                    <a:pt x="12" y="2585"/>
                    <a:pt x="119" y="2585"/>
                  </a:cubicBezTo>
                  <a:lnTo>
                    <a:pt x="131" y="2585"/>
                  </a:lnTo>
                  <a:lnTo>
                    <a:pt x="16086" y="180"/>
                  </a:lnTo>
                  <a:cubicBezTo>
                    <a:pt x="16201" y="168"/>
                    <a:pt x="16182" y="1"/>
                    <a:pt x="16073"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59" name="Google Shape;159;p2"/>
            <p:cNvSpPr/>
            <p:nvPr/>
          </p:nvSpPr>
          <p:spPr>
            <a:xfrm>
              <a:off x="-3656615" y="1666291"/>
              <a:ext cx="659218" cy="105284"/>
            </a:xfrm>
            <a:custGeom>
              <a:avLst/>
              <a:gdLst/>
              <a:ahLst/>
              <a:cxnLst/>
              <a:rect l="l" t="t" r="r" b="b"/>
              <a:pathLst>
                <a:path w="16198" h="2587" extrusionOk="0">
                  <a:moveTo>
                    <a:pt x="16083" y="0"/>
                  </a:moveTo>
                  <a:cubicBezTo>
                    <a:pt x="16076" y="0"/>
                    <a:pt x="16069" y="1"/>
                    <a:pt x="16062" y="2"/>
                  </a:cubicBezTo>
                  <a:lnTo>
                    <a:pt x="107" y="2407"/>
                  </a:lnTo>
                  <a:cubicBezTo>
                    <a:pt x="0" y="2419"/>
                    <a:pt x="12" y="2574"/>
                    <a:pt x="119" y="2586"/>
                  </a:cubicBezTo>
                  <a:lnTo>
                    <a:pt x="131" y="2586"/>
                  </a:lnTo>
                  <a:lnTo>
                    <a:pt x="16086" y="181"/>
                  </a:lnTo>
                  <a:cubicBezTo>
                    <a:pt x="16197" y="159"/>
                    <a:pt x="16183" y="0"/>
                    <a:pt x="16083"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0" name="Google Shape;160;p2"/>
            <p:cNvSpPr/>
            <p:nvPr/>
          </p:nvSpPr>
          <p:spPr>
            <a:xfrm>
              <a:off x="-3632400" y="1765672"/>
              <a:ext cx="659869" cy="105203"/>
            </a:xfrm>
            <a:custGeom>
              <a:avLst/>
              <a:gdLst/>
              <a:ahLst/>
              <a:cxnLst/>
              <a:rect l="l" t="t" r="r" b="b"/>
              <a:pathLst>
                <a:path w="16214" h="2585" extrusionOk="0">
                  <a:moveTo>
                    <a:pt x="16085" y="1"/>
                  </a:moveTo>
                  <a:cubicBezTo>
                    <a:pt x="16082" y="1"/>
                    <a:pt x="16078" y="1"/>
                    <a:pt x="16074" y="1"/>
                  </a:cubicBezTo>
                  <a:lnTo>
                    <a:pt x="108" y="2394"/>
                  </a:lnTo>
                  <a:cubicBezTo>
                    <a:pt x="1" y="2418"/>
                    <a:pt x="13" y="2573"/>
                    <a:pt x="132" y="2585"/>
                  </a:cubicBezTo>
                  <a:lnTo>
                    <a:pt x="143" y="2585"/>
                  </a:lnTo>
                  <a:lnTo>
                    <a:pt x="16098" y="180"/>
                  </a:lnTo>
                  <a:cubicBezTo>
                    <a:pt x="16213" y="168"/>
                    <a:pt x="16194" y="1"/>
                    <a:pt x="16085"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1" name="Google Shape;161;p2"/>
            <p:cNvSpPr/>
            <p:nvPr/>
          </p:nvSpPr>
          <p:spPr>
            <a:xfrm>
              <a:off x="-3624139" y="1852275"/>
              <a:ext cx="660032" cy="105366"/>
            </a:xfrm>
            <a:custGeom>
              <a:avLst/>
              <a:gdLst/>
              <a:ahLst/>
              <a:cxnLst/>
              <a:rect l="l" t="t" r="r" b="b"/>
              <a:pathLst>
                <a:path w="16218" h="2589" extrusionOk="0">
                  <a:moveTo>
                    <a:pt x="16091" y="0"/>
                  </a:moveTo>
                  <a:cubicBezTo>
                    <a:pt x="16082" y="0"/>
                    <a:pt x="16072" y="2"/>
                    <a:pt x="16062" y="4"/>
                  </a:cubicBezTo>
                  <a:lnTo>
                    <a:pt x="107" y="2398"/>
                  </a:lnTo>
                  <a:cubicBezTo>
                    <a:pt x="0" y="2421"/>
                    <a:pt x="12" y="2576"/>
                    <a:pt x="131" y="2588"/>
                  </a:cubicBezTo>
                  <a:lnTo>
                    <a:pt x="143" y="2576"/>
                  </a:lnTo>
                  <a:lnTo>
                    <a:pt x="16097" y="183"/>
                  </a:lnTo>
                  <a:cubicBezTo>
                    <a:pt x="16218" y="172"/>
                    <a:pt x="16197" y="0"/>
                    <a:pt x="16091" y="0"/>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2" name="Google Shape;162;p2"/>
            <p:cNvSpPr/>
            <p:nvPr/>
          </p:nvSpPr>
          <p:spPr>
            <a:xfrm>
              <a:off x="-3614453" y="1948279"/>
              <a:ext cx="659218" cy="105284"/>
            </a:xfrm>
            <a:custGeom>
              <a:avLst/>
              <a:gdLst/>
              <a:ahLst/>
              <a:cxnLst/>
              <a:rect l="l" t="t" r="r" b="b"/>
              <a:pathLst>
                <a:path w="16198" h="2587" extrusionOk="0">
                  <a:moveTo>
                    <a:pt x="16082" y="1"/>
                  </a:moveTo>
                  <a:cubicBezTo>
                    <a:pt x="16075" y="1"/>
                    <a:pt x="16069" y="1"/>
                    <a:pt x="16062" y="3"/>
                  </a:cubicBezTo>
                  <a:lnTo>
                    <a:pt x="107" y="2408"/>
                  </a:lnTo>
                  <a:cubicBezTo>
                    <a:pt x="0" y="2420"/>
                    <a:pt x="12" y="2587"/>
                    <a:pt x="119" y="2587"/>
                  </a:cubicBezTo>
                  <a:lnTo>
                    <a:pt x="143" y="2587"/>
                  </a:lnTo>
                  <a:lnTo>
                    <a:pt x="16085" y="181"/>
                  </a:lnTo>
                  <a:cubicBezTo>
                    <a:pt x="16198" y="170"/>
                    <a:pt x="16183" y="1"/>
                    <a:pt x="16082"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3" name="Google Shape;163;p2"/>
            <p:cNvSpPr/>
            <p:nvPr/>
          </p:nvSpPr>
          <p:spPr>
            <a:xfrm>
              <a:off x="-3589751" y="2035410"/>
              <a:ext cx="660032" cy="105366"/>
            </a:xfrm>
            <a:custGeom>
              <a:avLst/>
              <a:gdLst/>
              <a:ahLst/>
              <a:cxnLst/>
              <a:rect l="l" t="t" r="r" b="b"/>
              <a:pathLst>
                <a:path w="16218" h="2589" extrusionOk="0">
                  <a:moveTo>
                    <a:pt x="16090" y="1"/>
                  </a:moveTo>
                  <a:cubicBezTo>
                    <a:pt x="16081" y="1"/>
                    <a:pt x="16072" y="2"/>
                    <a:pt x="16062" y="5"/>
                  </a:cubicBezTo>
                  <a:lnTo>
                    <a:pt x="108" y="2410"/>
                  </a:lnTo>
                  <a:cubicBezTo>
                    <a:pt x="0" y="2434"/>
                    <a:pt x="12" y="2589"/>
                    <a:pt x="119" y="2589"/>
                  </a:cubicBezTo>
                  <a:lnTo>
                    <a:pt x="143" y="2589"/>
                  </a:lnTo>
                  <a:lnTo>
                    <a:pt x="16086" y="184"/>
                  </a:lnTo>
                  <a:cubicBezTo>
                    <a:pt x="16218" y="184"/>
                    <a:pt x="16197" y="1"/>
                    <a:pt x="16090"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4" name="Google Shape;164;p2"/>
            <p:cNvSpPr/>
            <p:nvPr/>
          </p:nvSpPr>
          <p:spPr>
            <a:xfrm>
              <a:off x="-3581042" y="2123600"/>
              <a:ext cx="659584" cy="105366"/>
            </a:xfrm>
            <a:custGeom>
              <a:avLst/>
              <a:gdLst/>
              <a:ahLst/>
              <a:cxnLst/>
              <a:rect l="l" t="t" r="r" b="b"/>
              <a:pathLst>
                <a:path w="16207" h="2589" extrusionOk="0">
                  <a:moveTo>
                    <a:pt x="16092" y="1"/>
                  </a:moveTo>
                  <a:cubicBezTo>
                    <a:pt x="16083" y="1"/>
                    <a:pt x="16073" y="2"/>
                    <a:pt x="16062" y="5"/>
                  </a:cubicBezTo>
                  <a:lnTo>
                    <a:pt x="108" y="2410"/>
                  </a:lnTo>
                  <a:cubicBezTo>
                    <a:pt x="1" y="2434"/>
                    <a:pt x="13" y="2589"/>
                    <a:pt x="120" y="2589"/>
                  </a:cubicBezTo>
                  <a:lnTo>
                    <a:pt x="132" y="2589"/>
                  </a:lnTo>
                  <a:lnTo>
                    <a:pt x="16086" y="184"/>
                  </a:lnTo>
                  <a:cubicBezTo>
                    <a:pt x="16206" y="173"/>
                    <a:pt x="16196" y="1"/>
                    <a:pt x="16092"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5" name="Google Shape;165;p2"/>
            <p:cNvSpPr/>
            <p:nvPr/>
          </p:nvSpPr>
          <p:spPr>
            <a:xfrm>
              <a:off x="-3556339" y="2222941"/>
              <a:ext cx="659625" cy="105366"/>
            </a:xfrm>
            <a:custGeom>
              <a:avLst/>
              <a:gdLst/>
              <a:ahLst/>
              <a:cxnLst/>
              <a:rect l="l" t="t" r="r" b="b"/>
              <a:pathLst>
                <a:path w="16208" h="2589" extrusionOk="0">
                  <a:moveTo>
                    <a:pt x="16091" y="1"/>
                  </a:moveTo>
                  <a:cubicBezTo>
                    <a:pt x="16082" y="1"/>
                    <a:pt x="16072" y="2"/>
                    <a:pt x="16062" y="5"/>
                  </a:cubicBezTo>
                  <a:lnTo>
                    <a:pt x="108" y="2410"/>
                  </a:lnTo>
                  <a:cubicBezTo>
                    <a:pt x="1" y="2434"/>
                    <a:pt x="13" y="2588"/>
                    <a:pt x="120" y="2588"/>
                  </a:cubicBezTo>
                  <a:lnTo>
                    <a:pt x="132" y="2588"/>
                  </a:lnTo>
                  <a:lnTo>
                    <a:pt x="16086" y="183"/>
                  </a:lnTo>
                  <a:cubicBezTo>
                    <a:pt x="16207" y="183"/>
                    <a:pt x="16196" y="1"/>
                    <a:pt x="16091" y="1"/>
                  </a:cubicBezTo>
                  <a:close/>
                </a:path>
              </a:pathLst>
            </a:custGeom>
            <a:solidFill>
              <a:srgbClr val="6ABB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6" name="Google Shape;166;p2"/>
            <p:cNvSpPr/>
            <p:nvPr/>
          </p:nvSpPr>
          <p:spPr>
            <a:xfrm>
              <a:off x="-3384315" y="2195715"/>
              <a:ext cx="116354" cy="59744"/>
            </a:xfrm>
            <a:custGeom>
              <a:avLst/>
              <a:gdLst/>
              <a:ahLst/>
              <a:cxnLst/>
              <a:rect l="l" t="t" r="r" b="b"/>
              <a:pathLst>
                <a:path w="2859" h="1468" extrusionOk="0">
                  <a:moveTo>
                    <a:pt x="1801" y="0"/>
                  </a:moveTo>
                  <a:cubicBezTo>
                    <a:pt x="1638" y="0"/>
                    <a:pt x="1465" y="18"/>
                    <a:pt x="1286" y="55"/>
                  </a:cubicBezTo>
                  <a:cubicBezTo>
                    <a:pt x="536" y="209"/>
                    <a:pt x="1" y="638"/>
                    <a:pt x="72" y="1007"/>
                  </a:cubicBezTo>
                  <a:cubicBezTo>
                    <a:pt x="126" y="1295"/>
                    <a:pt x="520" y="1468"/>
                    <a:pt x="1034" y="1468"/>
                  </a:cubicBezTo>
                  <a:cubicBezTo>
                    <a:pt x="1199" y="1468"/>
                    <a:pt x="1377" y="1450"/>
                    <a:pt x="1560" y="1412"/>
                  </a:cubicBezTo>
                  <a:cubicBezTo>
                    <a:pt x="2310" y="1257"/>
                    <a:pt x="2858" y="828"/>
                    <a:pt x="2775" y="459"/>
                  </a:cubicBezTo>
                  <a:cubicBezTo>
                    <a:pt x="2720" y="178"/>
                    <a:pt x="2320" y="0"/>
                    <a:pt x="18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7" name="Google Shape;167;p2"/>
            <p:cNvSpPr/>
            <p:nvPr/>
          </p:nvSpPr>
          <p:spPr>
            <a:xfrm>
              <a:off x="-3116370" y="2148914"/>
              <a:ext cx="116354" cy="59540"/>
            </a:xfrm>
            <a:custGeom>
              <a:avLst/>
              <a:gdLst/>
              <a:ahLst/>
              <a:cxnLst/>
              <a:rect l="l" t="t" r="r" b="b"/>
              <a:pathLst>
                <a:path w="2859" h="1463" extrusionOk="0">
                  <a:moveTo>
                    <a:pt x="1792" y="0"/>
                  </a:moveTo>
                  <a:cubicBezTo>
                    <a:pt x="1632" y="0"/>
                    <a:pt x="1462" y="16"/>
                    <a:pt x="1287" y="50"/>
                  </a:cubicBezTo>
                  <a:cubicBezTo>
                    <a:pt x="537" y="204"/>
                    <a:pt x="1" y="633"/>
                    <a:pt x="72" y="1014"/>
                  </a:cubicBezTo>
                  <a:cubicBezTo>
                    <a:pt x="135" y="1293"/>
                    <a:pt x="531" y="1463"/>
                    <a:pt x="1038" y="1463"/>
                  </a:cubicBezTo>
                  <a:cubicBezTo>
                    <a:pt x="1203" y="1463"/>
                    <a:pt x="1380" y="1445"/>
                    <a:pt x="1560" y="1407"/>
                  </a:cubicBezTo>
                  <a:cubicBezTo>
                    <a:pt x="2311" y="1264"/>
                    <a:pt x="2858" y="835"/>
                    <a:pt x="2775" y="454"/>
                  </a:cubicBezTo>
                  <a:cubicBezTo>
                    <a:pt x="2720" y="171"/>
                    <a:pt x="2315" y="0"/>
                    <a:pt x="179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8" name="Google Shape;168;p2"/>
            <p:cNvSpPr/>
            <p:nvPr/>
          </p:nvSpPr>
          <p:spPr>
            <a:xfrm>
              <a:off x="-3365432" y="2132147"/>
              <a:ext cx="95232" cy="60476"/>
            </a:xfrm>
            <a:custGeom>
              <a:avLst/>
              <a:gdLst/>
              <a:ahLst/>
              <a:cxnLst/>
              <a:rect l="l" t="t" r="r" b="b"/>
              <a:pathLst>
                <a:path w="2340" h="1486" extrusionOk="0">
                  <a:moveTo>
                    <a:pt x="1214" y="0"/>
                  </a:moveTo>
                  <a:cubicBezTo>
                    <a:pt x="1144" y="0"/>
                    <a:pt x="1073" y="7"/>
                    <a:pt x="1001" y="21"/>
                  </a:cubicBezTo>
                  <a:cubicBezTo>
                    <a:pt x="394" y="128"/>
                    <a:pt x="1" y="712"/>
                    <a:pt x="108" y="1319"/>
                  </a:cubicBezTo>
                  <a:cubicBezTo>
                    <a:pt x="132" y="1414"/>
                    <a:pt x="215" y="1474"/>
                    <a:pt x="311" y="1474"/>
                  </a:cubicBezTo>
                  <a:lnTo>
                    <a:pt x="346" y="1486"/>
                  </a:lnTo>
                  <a:cubicBezTo>
                    <a:pt x="453" y="1462"/>
                    <a:pt x="525" y="1355"/>
                    <a:pt x="513" y="1247"/>
                  </a:cubicBezTo>
                  <a:cubicBezTo>
                    <a:pt x="431" y="732"/>
                    <a:pt x="830" y="429"/>
                    <a:pt x="1224" y="429"/>
                  </a:cubicBezTo>
                  <a:cubicBezTo>
                    <a:pt x="1523" y="429"/>
                    <a:pt x="1819" y="601"/>
                    <a:pt x="1906" y="986"/>
                  </a:cubicBezTo>
                  <a:cubicBezTo>
                    <a:pt x="1922" y="1105"/>
                    <a:pt x="2012" y="1159"/>
                    <a:pt x="2103" y="1159"/>
                  </a:cubicBezTo>
                  <a:cubicBezTo>
                    <a:pt x="2220" y="1159"/>
                    <a:pt x="2339" y="1069"/>
                    <a:pt x="2299" y="914"/>
                  </a:cubicBezTo>
                  <a:cubicBezTo>
                    <a:pt x="2204" y="378"/>
                    <a:pt x="1739" y="0"/>
                    <a:pt x="1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69" name="Google Shape;169;p2"/>
            <p:cNvSpPr/>
            <p:nvPr/>
          </p:nvSpPr>
          <p:spPr>
            <a:xfrm>
              <a:off x="-3134928" y="2091002"/>
              <a:ext cx="95232" cy="60436"/>
            </a:xfrm>
            <a:custGeom>
              <a:avLst/>
              <a:gdLst/>
              <a:ahLst/>
              <a:cxnLst/>
              <a:rect l="l" t="t" r="r" b="b"/>
              <a:pathLst>
                <a:path w="2340" h="1485" extrusionOk="0">
                  <a:moveTo>
                    <a:pt x="1232" y="0"/>
                  </a:moveTo>
                  <a:cubicBezTo>
                    <a:pt x="585" y="0"/>
                    <a:pt x="0" y="581"/>
                    <a:pt x="135" y="1318"/>
                  </a:cubicBezTo>
                  <a:cubicBezTo>
                    <a:pt x="159" y="1413"/>
                    <a:pt x="242" y="1485"/>
                    <a:pt x="338" y="1485"/>
                  </a:cubicBezTo>
                  <a:lnTo>
                    <a:pt x="373" y="1485"/>
                  </a:lnTo>
                  <a:cubicBezTo>
                    <a:pt x="481" y="1461"/>
                    <a:pt x="552" y="1354"/>
                    <a:pt x="528" y="1246"/>
                  </a:cubicBezTo>
                  <a:cubicBezTo>
                    <a:pt x="457" y="865"/>
                    <a:pt x="719" y="484"/>
                    <a:pt x="1100" y="413"/>
                  </a:cubicBezTo>
                  <a:cubicBezTo>
                    <a:pt x="1143" y="405"/>
                    <a:pt x="1187" y="401"/>
                    <a:pt x="1230" y="401"/>
                  </a:cubicBezTo>
                  <a:cubicBezTo>
                    <a:pt x="1561" y="401"/>
                    <a:pt x="1858" y="637"/>
                    <a:pt x="1921" y="985"/>
                  </a:cubicBezTo>
                  <a:cubicBezTo>
                    <a:pt x="1947" y="1092"/>
                    <a:pt x="2030" y="1140"/>
                    <a:pt x="2114" y="1140"/>
                  </a:cubicBezTo>
                  <a:cubicBezTo>
                    <a:pt x="2226" y="1140"/>
                    <a:pt x="2340" y="1056"/>
                    <a:pt x="2326" y="913"/>
                  </a:cubicBezTo>
                  <a:cubicBezTo>
                    <a:pt x="2267" y="615"/>
                    <a:pt x="2100" y="365"/>
                    <a:pt x="1862" y="199"/>
                  </a:cubicBezTo>
                  <a:cubicBezTo>
                    <a:pt x="1660" y="61"/>
                    <a:pt x="1443" y="0"/>
                    <a:pt x="123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70" name="Google Shape;170;p2"/>
            <p:cNvSpPr/>
            <p:nvPr/>
          </p:nvSpPr>
          <p:spPr>
            <a:xfrm>
              <a:off x="-3254942" y="2144926"/>
              <a:ext cx="122622" cy="76633"/>
            </a:xfrm>
            <a:custGeom>
              <a:avLst/>
              <a:gdLst/>
              <a:ahLst/>
              <a:cxnLst/>
              <a:rect l="l" t="t" r="r" b="b"/>
              <a:pathLst>
                <a:path w="3013" h="1883" extrusionOk="0">
                  <a:moveTo>
                    <a:pt x="2685" y="0"/>
                  </a:moveTo>
                  <a:cubicBezTo>
                    <a:pt x="2671" y="0"/>
                    <a:pt x="2658" y="2"/>
                    <a:pt x="2644" y="5"/>
                  </a:cubicBezTo>
                  <a:lnTo>
                    <a:pt x="179" y="457"/>
                  </a:lnTo>
                  <a:cubicBezTo>
                    <a:pt x="72" y="469"/>
                    <a:pt x="1" y="576"/>
                    <a:pt x="24" y="683"/>
                  </a:cubicBezTo>
                  <a:cubicBezTo>
                    <a:pt x="153" y="1388"/>
                    <a:pt x="769" y="1882"/>
                    <a:pt x="1462" y="1882"/>
                  </a:cubicBezTo>
                  <a:cubicBezTo>
                    <a:pt x="1541" y="1882"/>
                    <a:pt x="1622" y="1876"/>
                    <a:pt x="1703" y="1862"/>
                  </a:cubicBezTo>
                  <a:lnTo>
                    <a:pt x="1703" y="1850"/>
                  </a:lnTo>
                  <a:cubicBezTo>
                    <a:pt x="2489" y="1707"/>
                    <a:pt x="3013" y="957"/>
                    <a:pt x="2870" y="171"/>
                  </a:cubicBezTo>
                  <a:cubicBezTo>
                    <a:pt x="2860" y="68"/>
                    <a:pt x="2777" y="0"/>
                    <a:pt x="26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71" name="Google Shape;171;p2"/>
            <p:cNvSpPr/>
            <p:nvPr/>
          </p:nvSpPr>
          <p:spPr>
            <a:xfrm>
              <a:off x="-3636958" y="1525887"/>
              <a:ext cx="155302" cy="827136"/>
            </a:xfrm>
            <a:custGeom>
              <a:avLst/>
              <a:gdLst/>
              <a:ahLst/>
              <a:cxnLst/>
              <a:rect l="l" t="t" r="r" b="b"/>
              <a:pathLst>
                <a:path w="3816" h="20324" extrusionOk="0">
                  <a:moveTo>
                    <a:pt x="215" y="1"/>
                  </a:moveTo>
                  <a:cubicBezTo>
                    <a:pt x="108" y="1"/>
                    <a:pt x="1" y="85"/>
                    <a:pt x="41" y="226"/>
                  </a:cubicBezTo>
                  <a:lnTo>
                    <a:pt x="3446" y="20181"/>
                  </a:lnTo>
                  <a:cubicBezTo>
                    <a:pt x="3458" y="20264"/>
                    <a:pt x="3530" y="20324"/>
                    <a:pt x="3625" y="20324"/>
                  </a:cubicBezTo>
                  <a:lnTo>
                    <a:pt x="3649" y="20324"/>
                  </a:lnTo>
                  <a:cubicBezTo>
                    <a:pt x="3744" y="20312"/>
                    <a:pt x="3815" y="20216"/>
                    <a:pt x="3804" y="20109"/>
                  </a:cubicBezTo>
                  <a:lnTo>
                    <a:pt x="398" y="166"/>
                  </a:lnTo>
                  <a:cubicBezTo>
                    <a:pt x="383" y="52"/>
                    <a:pt x="299" y="1"/>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172" name="Google Shape;172;p2"/>
          <p:cNvGrpSpPr/>
          <p:nvPr/>
        </p:nvGrpSpPr>
        <p:grpSpPr>
          <a:xfrm>
            <a:off x="2694947" y="481397"/>
            <a:ext cx="1467298" cy="633904"/>
            <a:chOff x="-1557577" y="1624698"/>
            <a:chExt cx="733649" cy="316952"/>
          </a:xfrm>
        </p:grpSpPr>
        <p:sp>
          <p:nvSpPr>
            <p:cNvPr id="173" name="Google Shape;173;p2"/>
            <p:cNvSpPr/>
            <p:nvPr/>
          </p:nvSpPr>
          <p:spPr>
            <a:xfrm>
              <a:off x="-1555664" y="1686720"/>
              <a:ext cx="349917" cy="254929"/>
            </a:xfrm>
            <a:custGeom>
              <a:avLst/>
              <a:gdLst/>
              <a:ahLst/>
              <a:cxnLst/>
              <a:rect l="l" t="t" r="r" b="b"/>
              <a:pathLst>
                <a:path w="8598" h="6264" extrusionOk="0">
                  <a:moveTo>
                    <a:pt x="3573" y="0"/>
                  </a:moveTo>
                  <a:cubicBezTo>
                    <a:pt x="3168" y="12"/>
                    <a:pt x="2834" y="310"/>
                    <a:pt x="2775" y="703"/>
                  </a:cubicBezTo>
                  <a:lnTo>
                    <a:pt x="2394" y="3477"/>
                  </a:lnTo>
                  <a:lnTo>
                    <a:pt x="1" y="4358"/>
                  </a:lnTo>
                  <a:cubicBezTo>
                    <a:pt x="1" y="4358"/>
                    <a:pt x="679" y="5430"/>
                    <a:pt x="2323" y="6132"/>
                  </a:cubicBezTo>
                  <a:cubicBezTo>
                    <a:pt x="2430" y="6216"/>
                    <a:pt x="2561" y="6263"/>
                    <a:pt x="2704" y="6263"/>
                  </a:cubicBezTo>
                  <a:lnTo>
                    <a:pt x="8597" y="6263"/>
                  </a:lnTo>
                  <a:lnTo>
                    <a:pt x="3823" y="12"/>
                  </a:lnTo>
                  <a:lnTo>
                    <a:pt x="3573" y="0"/>
                  </a:lnTo>
                  <a:close/>
                </a:path>
              </a:pathLst>
            </a:custGeom>
            <a:solidFill>
              <a:srgbClr val="CA5D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74" name="Google Shape;174;p2"/>
            <p:cNvSpPr/>
            <p:nvPr/>
          </p:nvSpPr>
          <p:spPr>
            <a:xfrm>
              <a:off x="-1400123" y="1630518"/>
              <a:ext cx="576195" cy="311132"/>
            </a:xfrm>
            <a:custGeom>
              <a:avLst/>
              <a:gdLst/>
              <a:ahLst/>
              <a:cxnLst/>
              <a:rect l="l" t="t" r="r" b="b"/>
              <a:pathLst>
                <a:path w="14158" h="7645" extrusionOk="0">
                  <a:moveTo>
                    <a:pt x="11836" y="0"/>
                  </a:moveTo>
                  <a:lnTo>
                    <a:pt x="8049" y="1393"/>
                  </a:lnTo>
                  <a:lnTo>
                    <a:pt x="1" y="1393"/>
                  </a:lnTo>
                  <a:lnTo>
                    <a:pt x="4775" y="7644"/>
                  </a:lnTo>
                  <a:lnTo>
                    <a:pt x="12657" y="7644"/>
                  </a:lnTo>
                  <a:cubicBezTo>
                    <a:pt x="13050" y="7632"/>
                    <a:pt x="13395" y="7335"/>
                    <a:pt x="13455" y="6942"/>
                  </a:cubicBezTo>
                  <a:lnTo>
                    <a:pt x="14133" y="2096"/>
                  </a:lnTo>
                  <a:cubicBezTo>
                    <a:pt x="14157" y="1917"/>
                    <a:pt x="14110" y="1739"/>
                    <a:pt x="13991" y="1608"/>
                  </a:cubicBezTo>
                  <a:cubicBezTo>
                    <a:pt x="13967" y="1560"/>
                    <a:pt x="13931" y="1536"/>
                    <a:pt x="13895" y="1501"/>
                  </a:cubicBezTo>
                  <a:cubicBezTo>
                    <a:pt x="13264" y="929"/>
                    <a:pt x="12574" y="429"/>
                    <a:pt x="11836" y="0"/>
                  </a:cubicBezTo>
                  <a:close/>
                </a:path>
              </a:pathLst>
            </a:custGeom>
            <a:solidFill>
              <a:srgbClr val="D7DB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75" name="Google Shape;175;p2"/>
            <p:cNvSpPr/>
            <p:nvPr/>
          </p:nvSpPr>
          <p:spPr>
            <a:xfrm>
              <a:off x="-1557577" y="1624698"/>
              <a:ext cx="336324" cy="254441"/>
            </a:xfrm>
            <a:custGeom>
              <a:avLst/>
              <a:gdLst/>
              <a:ahLst/>
              <a:cxnLst/>
              <a:rect l="l" t="t" r="r" b="b"/>
              <a:pathLst>
                <a:path w="8264" h="6252" extrusionOk="0">
                  <a:moveTo>
                    <a:pt x="1524" y="0"/>
                  </a:moveTo>
                  <a:cubicBezTo>
                    <a:pt x="1119" y="12"/>
                    <a:pt x="786" y="310"/>
                    <a:pt x="726" y="703"/>
                  </a:cubicBezTo>
                  <a:lnTo>
                    <a:pt x="60" y="5549"/>
                  </a:lnTo>
                  <a:cubicBezTo>
                    <a:pt x="0" y="5918"/>
                    <a:pt x="286" y="6251"/>
                    <a:pt x="655" y="6251"/>
                  </a:cubicBezTo>
                  <a:lnTo>
                    <a:pt x="7358" y="6251"/>
                  </a:lnTo>
                  <a:lnTo>
                    <a:pt x="826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76" name="Google Shape;176;p2"/>
            <p:cNvSpPr/>
            <p:nvPr/>
          </p:nvSpPr>
          <p:spPr>
            <a:xfrm>
              <a:off x="-1258133" y="1624698"/>
              <a:ext cx="350324" cy="254441"/>
            </a:xfrm>
            <a:custGeom>
              <a:avLst/>
              <a:gdLst/>
              <a:ahLst/>
              <a:cxnLst/>
              <a:rect l="l" t="t" r="r" b="b"/>
              <a:pathLst>
                <a:path w="8608" h="6252" extrusionOk="0">
                  <a:moveTo>
                    <a:pt x="7960" y="0"/>
                  </a:moveTo>
                  <a:cubicBezTo>
                    <a:pt x="7954" y="0"/>
                    <a:pt x="7948" y="0"/>
                    <a:pt x="7942" y="0"/>
                  </a:cubicBezTo>
                  <a:lnTo>
                    <a:pt x="905" y="0"/>
                  </a:lnTo>
                  <a:lnTo>
                    <a:pt x="0" y="6251"/>
                  </a:lnTo>
                  <a:lnTo>
                    <a:pt x="7073" y="6251"/>
                  </a:lnTo>
                  <a:cubicBezTo>
                    <a:pt x="7465" y="6239"/>
                    <a:pt x="7799" y="5942"/>
                    <a:pt x="7870" y="5549"/>
                  </a:cubicBezTo>
                  <a:lnTo>
                    <a:pt x="8537" y="703"/>
                  </a:lnTo>
                  <a:cubicBezTo>
                    <a:pt x="8607" y="340"/>
                    <a:pt x="8321" y="0"/>
                    <a:pt x="79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77" name="Google Shape;177;p2"/>
            <p:cNvSpPr/>
            <p:nvPr/>
          </p:nvSpPr>
          <p:spPr>
            <a:xfrm>
              <a:off x="-1450505" y="1777800"/>
              <a:ext cx="75616" cy="37889"/>
            </a:xfrm>
            <a:custGeom>
              <a:avLst/>
              <a:gdLst/>
              <a:ahLst/>
              <a:cxnLst/>
              <a:rect l="l" t="t" r="r" b="b"/>
              <a:pathLst>
                <a:path w="1858" h="931" extrusionOk="0">
                  <a:moveTo>
                    <a:pt x="898" y="0"/>
                  </a:moveTo>
                  <a:cubicBezTo>
                    <a:pt x="406" y="0"/>
                    <a:pt x="12" y="198"/>
                    <a:pt x="0" y="441"/>
                  </a:cubicBezTo>
                  <a:cubicBezTo>
                    <a:pt x="0" y="691"/>
                    <a:pt x="405" y="918"/>
                    <a:pt x="917" y="930"/>
                  </a:cubicBezTo>
                  <a:cubicBezTo>
                    <a:pt x="932" y="930"/>
                    <a:pt x="946" y="930"/>
                    <a:pt x="960" y="930"/>
                  </a:cubicBezTo>
                  <a:cubicBezTo>
                    <a:pt x="1452" y="930"/>
                    <a:pt x="1846" y="732"/>
                    <a:pt x="1846" y="489"/>
                  </a:cubicBezTo>
                  <a:cubicBezTo>
                    <a:pt x="1858" y="227"/>
                    <a:pt x="1453" y="13"/>
                    <a:pt x="941" y="1"/>
                  </a:cubicBezTo>
                  <a:cubicBezTo>
                    <a:pt x="927" y="1"/>
                    <a:pt x="912" y="0"/>
                    <a:pt x="8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78" name="Google Shape;178;p2"/>
            <p:cNvSpPr/>
            <p:nvPr/>
          </p:nvSpPr>
          <p:spPr>
            <a:xfrm>
              <a:off x="-1104057" y="1782154"/>
              <a:ext cx="76104" cy="37889"/>
            </a:xfrm>
            <a:custGeom>
              <a:avLst/>
              <a:gdLst/>
              <a:ahLst/>
              <a:cxnLst/>
              <a:rect l="l" t="t" r="r" b="b"/>
              <a:pathLst>
                <a:path w="1870" h="931" extrusionOk="0">
                  <a:moveTo>
                    <a:pt x="910" y="1"/>
                  </a:moveTo>
                  <a:cubicBezTo>
                    <a:pt x="417" y="1"/>
                    <a:pt x="12" y="199"/>
                    <a:pt x="12" y="442"/>
                  </a:cubicBezTo>
                  <a:cubicBezTo>
                    <a:pt x="0" y="703"/>
                    <a:pt x="417" y="918"/>
                    <a:pt x="929" y="930"/>
                  </a:cubicBezTo>
                  <a:cubicBezTo>
                    <a:pt x="943" y="930"/>
                    <a:pt x="958" y="930"/>
                    <a:pt x="972" y="930"/>
                  </a:cubicBezTo>
                  <a:cubicBezTo>
                    <a:pt x="1464" y="930"/>
                    <a:pt x="1858" y="732"/>
                    <a:pt x="1858" y="489"/>
                  </a:cubicBezTo>
                  <a:cubicBezTo>
                    <a:pt x="1870" y="227"/>
                    <a:pt x="1453" y="13"/>
                    <a:pt x="953" y="1"/>
                  </a:cubicBezTo>
                  <a:cubicBezTo>
                    <a:pt x="939" y="1"/>
                    <a:pt x="924" y="1"/>
                    <a:pt x="9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79" name="Google Shape;179;p2"/>
            <p:cNvSpPr/>
            <p:nvPr/>
          </p:nvSpPr>
          <p:spPr>
            <a:xfrm>
              <a:off x="-1415628" y="1725464"/>
              <a:ext cx="42203" cy="41267"/>
            </a:xfrm>
            <a:custGeom>
              <a:avLst/>
              <a:gdLst/>
              <a:ahLst/>
              <a:cxnLst/>
              <a:rect l="l" t="t" r="r" b="b"/>
              <a:pathLst>
                <a:path w="1037" h="1014" extrusionOk="0">
                  <a:moveTo>
                    <a:pt x="504" y="1"/>
                  </a:moveTo>
                  <a:cubicBezTo>
                    <a:pt x="239" y="1"/>
                    <a:pt x="13" y="222"/>
                    <a:pt x="13" y="489"/>
                  </a:cubicBezTo>
                  <a:cubicBezTo>
                    <a:pt x="1" y="775"/>
                    <a:pt x="227" y="1013"/>
                    <a:pt x="501" y="1013"/>
                  </a:cubicBezTo>
                  <a:cubicBezTo>
                    <a:pt x="508" y="1013"/>
                    <a:pt x="515" y="1013"/>
                    <a:pt x="522" y="1013"/>
                  </a:cubicBezTo>
                  <a:cubicBezTo>
                    <a:pt x="798" y="1013"/>
                    <a:pt x="1013" y="791"/>
                    <a:pt x="1025" y="513"/>
                  </a:cubicBezTo>
                  <a:cubicBezTo>
                    <a:pt x="1037" y="239"/>
                    <a:pt x="810" y="1"/>
                    <a:pt x="525" y="1"/>
                  </a:cubicBezTo>
                  <a:cubicBezTo>
                    <a:pt x="518" y="1"/>
                    <a:pt x="511" y="1"/>
                    <a:pt x="5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80" name="Google Shape;180;p2"/>
            <p:cNvSpPr/>
            <p:nvPr/>
          </p:nvSpPr>
          <p:spPr>
            <a:xfrm>
              <a:off x="-1102592" y="1729330"/>
              <a:ext cx="41715" cy="41267"/>
            </a:xfrm>
            <a:custGeom>
              <a:avLst/>
              <a:gdLst/>
              <a:ahLst/>
              <a:cxnLst/>
              <a:rect l="l" t="t" r="r" b="b"/>
              <a:pathLst>
                <a:path w="1025" h="1014" extrusionOk="0">
                  <a:moveTo>
                    <a:pt x="503" y="1"/>
                  </a:moveTo>
                  <a:cubicBezTo>
                    <a:pt x="238" y="1"/>
                    <a:pt x="12" y="222"/>
                    <a:pt x="12" y="489"/>
                  </a:cubicBezTo>
                  <a:cubicBezTo>
                    <a:pt x="0" y="775"/>
                    <a:pt x="226" y="1001"/>
                    <a:pt x="500" y="1013"/>
                  </a:cubicBezTo>
                  <a:cubicBezTo>
                    <a:pt x="786" y="1013"/>
                    <a:pt x="1012" y="799"/>
                    <a:pt x="1024" y="513"/>
                  </a:cubicBezTo>
                  <a:cubicBezTo>
                    <a:pt x="1024" y="239"/>
                    <a:pt x="810" y="1"/>
                    <a:pt x="524" y="1"/>
                  </a:cubicBezTo>
                  <a:cubicBezTo>
                    <a:pt x="517" y="1"/>
                    <a:pt x="510" y="1"/>
                    <a:pt x="5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81" name="Google Shape;181;p2"/>
            <p:cNvSpPr/>
            <p:nvPr/>
          </p:nvSpPr>
          <p:spPr>
            <a:xfrm>
              <a:off x="-1343921" y="1746300"/>
              <a:ext cx="206458" cy="41"/>
            </a:xfrm>
            <a:custGeom>
              <a:avLst/>
              <a:gdLst/>
              <a:ahLst/>
              <a:cxnLst/>
              <a:rect l="l" t="t" r="r" b="b"/>
              <a:pathLst>
                <a:path w="5073" h="1" fill="none" extrusionOk="0">
                  <a:moveTo>
                    <a:pt x="1" y="1"/>
                  </a:moveTo>
                  <a:lnTo>
                    <a:pt x="5073" y="1"/>
                  </a:lnTo>
                </a:path>
              </a:pathLst>
            </a:custGeom>
            <a:solidFill>
              <a:schemeClr val="dk1"/>
            </a:solidFill>
            <a:ln w="59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182" name="Google Shape;182;p2"/>
          <p:cNvGrpSpPr/>
          <p:nvPr/>
        </p:nvGrpSpPr>
        <p:grpSpPr>
          <a:xfrm>
            <a:off x="-731391" y="8834458"/>
            <a:ext cx="2171374" cy="1665096"/>
            <a:chOff x="-1894096" y="2727704"/>
            <a:chExt cx="1085687" cy="832548"/>
          </a:xfrm>
        </p:grpSpPr>
        <p:sp>
          <p:nvSpPr>
            <p:cNvPr id="183" name="Google Shape;183;p2"/>
            <p:cNvSpPr/>
            <p:nvPr/>
          </p:nvSpPr>
          <p:spPr>
            <a:xfrm>
              <a:off x="-1877125" y="2744674"/>
              <a:ext cx="1068716" cy="815578"/>
            </a:xfrm>
            <a:custGeom>
              <a:avLst/>
              <a:gdLst/>
              <a:ahLst/>
              <a:cxnLst/>
              <a:rect l="l" t="t" r="r" b="b"/>
              <a:pathLst>
                <a:path w="26260" h="20040" extrusionOk="0">
                  <a:moveTo>
                    <a:pt x="17984" y="9187"/>
                  </a:moveTo>
                  <a:cubicBezTo>
                    <a:pt x="19449" y="9187"/>
                    <a:pt x="20639" y="9985"/>
                    <a:pt x="20639" y="10985"/>
                  </a:cubicBezTo>
                  <a:cubicBezTo>
                    <a:pt x="20639" y="11973"/>
                    <a:pt x="19449" y="12771"/>
                    <a:pt x="17996" y="12771"/>
                  </a:cubicBezTo>
                  <a:lnTo>
                    <a:pt x="17984" y="12771"/>
                  </a:lnTo>
                  <a:cubicBezTo>
                    <a:pt x="16520" y="12771"/>
                    <a:pt x="15341" y="11973"/>
                    <a:pt x="15341" y="10985"/>
                  </a:cubicBezTo>
                  <a:cubicBezTo>
                    <a:pt x="15341" y="9985"/>
                    <a:pt x="16532" y="9187"/>
                    <a:pt x="17984" y="9187"/>
                  </a:cubicBezTo>
                  <a:close/>
                  <a:moveTo>
                    <a:pt x="16876" y="0"/>
                  </a:moveTo>
                  <a:cubicBezTo>
                    <a:pt x="11460" y="0"/>
                    <a:pt x="0" y="2963"/>
                    <a:pt x="875" y="11128"/>
                  </a:cubicBezTo>
                  <a:cubicBezTo>
                    <a:pt x="1578" y="17692"/>
                    <a:pt x="9285" y="20039"/>
                    <a:pt x="15027" y="20039"/>
                  </a:cubicBezTo>
                  <a:cubicBezTo>
                    <a:pt x="17159" y="20039"/>
                    <a:pt x="19020" y="19716"/>
                    <a:pt x="20151" y="19165"/>
                  </a:cubicBezTo>
                  <a:cubicBezTo>
                    <a:pt x="24330" y="17129"/>
                    <a:pt x="23580" y="14343"/>
                    <a:pt x="21973" y="13807"/>
                  </a:cubicBezTo>
                  <a:cubicBezTo>
                    <a:pt x="20378" y="13271"/>
                    <a:pt x="20735" y="12307"/>
                    <a:pt x="21116" y="11985"/>
                  </a:cubicBezTo>
                  <a:cubicBezTo>
                    <a:pt x="22342" y="10961"/>
                    <a:pt x="25188" y="10807"/>
                    <a:pt x="25723" y="7366"/>
                  </a:cubicBezTo>
                  <a:cubicBezTo>
                    <a:pt x="26259" y="3937"/>
                    <a:pt x="22723" y="734"/>
                    <a:pt x="18330" y="91"/>
                  </a:cubicBezTo>
                  <a:cubicBezTo>
                    <a:pt x="17922" y="31"/>
                    <a:pt x="17430" y="0"/>
                    <a:pt x="16876" y="0"/>
                  </a:cubicBez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84" name="Google Shape;184;p2"/>
            <p:cNvSpPr/>
            <p:nvPr/>
          </p:nvSpPr>
          <p:spPr>
            <a:xfrm>
              <a:off x="-1894096" y="2727704"/>
              <a:ext cx="1068716" cy="572492"/>
            </a:xfrm>
            <a:custGeom>
              <a:avLst/>
              <a:gdLst/>
              <a:ahLst/>
              <a:cxnLst/>
              <a:rect l="l" t="t" r="r" b="b"/>
              <a:pathLst>
                <a:path w="26260" h="14067" extrusionOk="0">
                  <a:moveTo>
                    <a:pt x="16876" y="1"/>
                  </a:moveTo>
                  <a:cubicBezTo>
                    <a:pt x="11461" y="1"/>
                    <a:pt x="1" y="2963"/>
                    <a:pt x="875" y="11128"/>
                  </a:cubicBezTo>
                  <a:cubicBezTo>
                    <a:pt x="971" y="12129"/>
                    <a:pt x="1268" y="13105"/>
                    <a:pt x="1733" y="14010"/>
                  </a:cubicBezTo>
                  <a:cubicBezTo>
                    <a:pt x="2492" y="14048"/>
                    <a:pt x="3252" y="14067"/>
                    <a:pt x="4010" y="14067"/>
                  </a:cubicBezTo>
                  <a:cubicBezTo>
                    <a:pt x="8219" y="14067"/>
                    <a:pt x="12399" y="13489"/>
                    <a:pt x="16484" y="12450"/>
                  </a:cubicBezTo>
                  <a:cubicBezTo>
                    <a:pt x="15794" y="12129"/>
                    <a:pt x="15341" y="11593"/>
                    <a:pt x="15341" y="10974"/>
                  </a:cubicBezTo>
                  <a:cubicBezTo>
                    <a:pt x="15341" y="9985"/>
                    <a:pt x="16532" y="9188"/>
                    <a:pt x="17985" y="9188"/>
                  </a:cubicBezTo>
                  <a:cubicBezTo>
                    <a:pt x="19449" y="9188"/>
                    <a:pt x="20640" y="9985"/>
                    <a:pt x="20640" y="10974"/>
                  </a:cubicBezTo>
                  <a:cubicBezTo>
                    <a:pt x="20640" y="11069"/>
                    <a:pt x="20628" y="11152"/>
                    <a:pt x="20604" y="11236"/>
                  </a:cubicBezTo>
                  <a:cubicBezTo>
                    <a:pt x="21985" y="10771"/>
                    <a:pt x="23354" y="10259"/>
                    <a:pt x="24712" y="9700"/>
                  </a:cubicBezTo>
                  <a:cubicBezTo>
                    <a:pt x="25188" y="9152"/>
                    <a:pt x="25557" y="8414"/>
                    <a:pt x="25724" y="7378"/>
                  </a:cubicBezTo>
                  <a:cubicBezTo>
                    <a:pt x="26260" y="3949"/>
                    <a:pt x="22723" y="734"/>
                    <a:pt x="18330" y="91"/>
                  </a:cubicBezTo>
                  <a:cubicBezTo>
                    <a:pt x="17922" y="32"/>
                    <a:pt x="17431" y="1"/>
                    <a:pt x="168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85" name="Google Shape;185;p2"/>
            <p:cNvSpPr/>
            <p:nvPr/>
          </p:nvSpPr>
          <p:spPr>
            <a:xfrm>
              <a:off x="-1823609" y="3122422"/>
              <a:ext cx="935229" cy="420649"/>
            </a:xfrm>
            <a:custGeom>
              <a:avLst/>
              <a:gdLst/>
              <a:ahLst/>
              <a:cxnLst/>
              <a:rect l="l" t="t" r="r" b="b"/>
              <a:pathLst>
                <a:path w="22980" h="10336" extrusionOk="0">
                  <a:moveTo>
                    <a:pt x="22980" y="1"/>
                  </a:moveTo>
                  <a:cubicBezTo>
                    <a:pt x="21622" y="560"/>
                    <a:pt x="20265" y="1072"/>
                    <a:pt x="18872" y="1537"/>
                  </a:cubicBezTo>
                  <a:cubicBezTo>
                    <a:pt x="18693" y="2406"/>
                    <a:pt x="17586" y="3072"/>
                    <a:pt x="16253" y="3072"/>
                  </a:cubicBezTo>
                  <a:cubicBezTo>
                    <a:pt x="16229" y="3073"/>
                    <a:pt x="16206" y="3073"/>
                    <a:pt x="16182" y="3073"/>
                  </a:cubicBezTo>
                  <a:cubicBezTo>
                    <a:pt x="15693" y="3073"/>
                    <a:pt x="15196" y="2955"/>
                    <a:pt x="14752" y="2751"/>
                  </a:cubicBezTo>
                  <a:cubicBezTo>
                    <a:pt x="10667" y="3790"/>
                    <a:pt x="6487" y="4368"/>
                    <a:pt x="2278" y="4368"/>
                  </a:cubicBezTo>
                  <a:cubicBezTo>
                    <a:pt x="1520" y="4368"/>
                    <a:pt x="760" y="4349"/>
                    <a:pt x="1" y="4311"/>
                  </a:cubicBezTo>
                  <a:lnTo>
                    <a:pt x="1" y="4311"/>
                  </a:lnTo>
                  <a:cubicBezTo>
                    <a:pt x="2312" y="8693"/>
                    <a:pt x="8502" y="10335"/>
                    <a:pt x="13308" y="10335"/>
                  </a:cubicBezTo>
                  <a:cubicBezTo>
                    <a:pt x="15435" y="10335"/>
                    <a:pt x="17291" y="10014"/>
                    <a:pt x="18420" y="9466"/>
                  </a:cubicBezTo>
                  <a:cubicBezTo>
                    <a:pt x="22599" y="7430"/>
                    <a:pt x="21837" y="4644"/>
                    <a:pt x="20241" y="4108"/>
                  </a:cubicBezTo>
                  <a:cubicBezTo>
                    <a:pt x="18634" y="3573"/>
                    <a:pt x="18991" y="2608"/>
                    <a:pt x="19384" y="2287"/>
                  </a:cubicBezTo>
                  <a:cubicBezTo>
                    <a:pt x="20241" y="1572"/>
                    <a:pt x="21884" y="1275"/>
                    <a:pt x="2298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86" name="Google Shape;186;p2"/>
            <p:cNvSpPr/>
            <p:nvPr/>
          </p:nvSpPr>
          <p:spPr>
            <a:xfrm>
              <a:off x="-1810994" y="3051691"/>
              <a:ext cx="155098" cy="143947"/>
            </a:xfrm>
            <a:custGeom>
              <a:avLst/>
              <a:gdLst/>
              <a:ahLst/>
              <a:cxnLst/>
              <a:rect l="l" t="t" r="r" b="b"/>
              <a:pathLst>
                <a:path w="3811" h="3537" extrusionOk="0">
                  <a:moveTo>
                    <a:pt x="1905" y="0"/>
                  </a:moveTo>
                  <a:cubicBezTo>
                    <a:pt x="857" y="0"/>
                    <a:pt x="0" y="798"/>
                    <a:pt x="0" y="1774"/>
                  </a:cubicBezTo>
                  <a:cubicBezTo>
                    <a:pt x="0" y="2751"/>
                    <a:pt x="857" y="3536"/>
                    <a:pt x="1905" y="3536"/>
                  </a:cubicBezTo>
                  <a:cubicBezTo>
                    <a:pt x="2953" y="3536"/>
                    <a:pt x="3810" y="2751"/>
                    <a:pt x="3810" y="1774"/>
                  </a:cubicBezTo>
                  <a:cubicBezTo>
                    <a:pt x="3810" y="798"/>
                    <a:pt x="2953" y="0"/>
                    <a:pt x="190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87" name="Google Shape;187;p2"/>
            <p:cNvSpPr/>
            <p:nvPr/>
          </p:nvSpPr>
          <p:spPr>
            <a:xfrm>
              <a:off x="-1708764" y="2888374"/>
              <a:ext cx="155098" cy="143988"/>
            </a:xfrm>
            <a:custGeom>
              <a:avLst/>
              <a:gdLst/>
              <a:ahLst/>
              <a:cxnLst/>
              <a:rect l="l" t="t" r="r" b="b"/>
              <a:pathLst>
                <a:path w="3811" h="3538" extrusionOk="0">
                  <a:moveTo>
                    <a:pt x="1905" y="1"/>
                  </a:moveTo>
                  <a:cubicBezTo>
                    <a:pt x="858" y="1"/>
                    <a:pt x="0" y="799"/>
                    <a:pt x="0" y="1775"/>
                  </a:cubicBezTo>
                  <a:cubicBezTo>
                    <a:pt x="0" y="2751"/>
                    <a:pt x="858" y="3537"/>
                    <a:pt x="1905" y="3537"/>
                  </a:cubicBezTo>
                  <a:cubicBezTo>
                    <a:pt x="2953" y="3537"/>
                    <a:pt x="3810" y="2751"/>
                    <a:pt x="3810" y="1775"/>
                  </a:cubicBezTo>
                  <a:cubicBezTo>
                    <a:pt x="3810" y="799"/>
                    <a:pt x="2953" y="1"/>
                    <a:pt x="19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88" name="Google Shape;188;p2"/>
            <p:cNvSpPr/>
            <p:nvPr/>
          </p:nvSpPr>
          <p:spPr>
            <a:xfrm>
              <a:off x="-1522700" y="2807469"/>
              <a:ext cx="154610" cy="143947"/>
            </a:xfrm>
            <a:custGeom>
              <a:avLst/>
              <a:gdLst/>
              <a:ahLst/>
              <a:cxnLst/>
              <a:rect l="l" t="t" r="r" b="b"/>
              <a:pathLst>
                <a:path w="3799" h="3537" extrusionOk="0">
                  <a:moveTo>
                    <a:pt x="1894" y="1"/>
                  </a:moveTo>
                  <a:cubicBezTo>
                    <a:pt x="846" y="1"/>
                    <a:pt x="0" y="798"/>
                    <a:pt x="0" y="1775"/>
                  </a:cubicBezTo>
                  <a:cubicBezTo>
                    <a:pt x="0" y="2751"/>
                    <a:pt x="846" y="3537"/>
                    <a:pt x="1894" y="3537"/>
                  </a:cubicBezTo>
                  <a:cubicBezTo>
                    <a:pt x="2953" y="3537"/>
                    <a:pt x="3799" y="2751"/>
                    <a:pt x="3799" y="1775"/>
                  </a:cubicBezTo>
                  <a:cubicBezTo>
                    <a:pt x="3799" y="798"/>
                    <a:pt x="2953" y="1"/>
                    <a:pt x="189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89" name="Google Shape;189;p2"/>
            <p:cNvSpPr/>
            <p:nvPr/>
          </p:nvSpPr>
          <p:spPr>
            <a:xfrm>
              <a:off x="-1309492" y="2771127"/>
              <a:ext cx="154610" cy="143947"/>
            </a:xfrm>
            <a:custGeom>
              <a:avLst/>
              <a:gdLst/>
              <a:ahLst/>
              <a:cxnLst/>
              <a:rect l="l" t="t" r="r" b="b"/>
              <a:pathLst>
                <a:path w="3799" h="3537" extrusionOk="0">
                  <a:moveTo>
                    <a:pt x="1893" y="1"/>
                  </a:moveTo>
                  <a:cubicBezTo>
                    <a:pt x="846" y="1"/>
                    <a:pt x="0" y="786"/>
                    <a:pt x="0" y="1763"/>
                  </a:cubicBezTo>
                  <a:cubicBezTo>
                    <a:pt x="0" y="2739"/>
                    <a:pt x="846" y="3537"/>
                    <a:pt x="1893" y="3537"/>
                  </a:cubicBezTo>
                  <a:cubicBezTo>
                    <a:pt x="2941" y="3537"/>
                    <a:pt x="3798" y="2739"/>
                    <a:pt x="3798" y="1763"/>
                  </a:cubicBezTo>
                  <a:cubicBezTo>
                    <a:pt x="3798" y="786"/>
                    <a:pt x="2941" y="1"/>
                    <a:pt x="18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90" name="Google Shape;190;p2"/>
            <p:cNvSpPr/>
            <p:nvPr/>
          </p:nvSpPr>
          <p:spPr>
            <a:xfrm>
              <a:off x="-1104545" y="2842835"/>
              <a:ext cx="154610" cy="143947"/>
            </a:xfrm>
            <a:custGeom>
              <a:avLst/>
              <a:gdLst/>
              <a:ahLst/>
              <a:cxnLst/>
              <a:rect l="l" t="t" r="r" b="b"/>
              <a:pathLst>
                <a:path w="3799" h="3537" extrusionOk="0">
                  <a:moveTo>
                    <a:pt x="1906" y="1"/>
                  </a:moveTo>
                  <a:cubicBezTo>
                    <a:pt x="858" y="1"/>
                    <a:pt x="1" y="787"/>
                    <a:pt x="1" y="1775"/>
                  </a:cubicBezTo>
                  <a:cubicBezTo>
                    <a:pt x="1" y="2751"/>
                    <a:pt x="858" y="3537"/>
                    <a:pt x="1906" y="3537"/>
                  </a:cubicBezTo>
                  <a:cubicBezTo>
                    <a:pt x="2953" y="3537"/>
                    <a:pt x="3799" y="2751"/>
                    <a:pt x="3799" y="1775"/>
                  </a:cubicBezTo>
                  <a:cubicBezTo>
                    <a:pt x="3799" y="787"/>
                    <a:pt x="2953" y="1"/>
                    <a:pt x="19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91" name="Google Shape;191;p2"/>
            <p:cNvSpPr/>
            <p:nvPr/>
          </p:nvSpPr>
          <p:spPr>
            <a:xfrm>
              <a:off x="-1595384" y="3380195"/>
              <a:ext cx="126040" cy="63040"/>
            </a:xfrm>
            <a:custGeom>
              <a:avLst/>
              <a:gdLst/>
              <a:ahLst/>
              <a:cxnLst/>
              <a:rect l="l" t="t" r="r" b="b"/>
              <a:pathLst>
                <a:path w="3097" h="1549" extrusionOk="0">
                  <a:moveTo>
                    <a:pt x="1548" y="1"/>
                  </a:moveTo>
                  <a:cubicBezTo>
                    <a:pt x="703" y="1"/>
                    <a:pt x="0" y="334"/>
                    <a:pt x="0" y="763"/>
                  </a:cubicBezTo>
                  <a:cubicBezTo>
                    <a:pt x="0" y="1191"/>
                    <a:pt x="679" y="1537"/>
                    <a:pt x="1536" y="1549"/>
                  </a:cubicBezTo>
                  <a:cubicBezTo>
                    <a:pt x="1551" y="1549"/>
                    <a:pt x="1565" y="1549"/>
                    <a:pt x="1579" y="1549"/>
                  </a:cubicBezTo>
                  <a:cubicBezTo>
                    <a:pt x="2417" y="1549"/>
                    <a:pt x="3084" y="1208"/>
                    <a:pt x="3084" y="787"/>
                  </a:cubicBezTo>
                  <a:cubicBezTo>
                    <a:pt x="3096" y="370"/>
                    <a:pt x="2406" y="13"/>
                    <a:pt x="154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92" name="Google Shape;192;p2"/>
            <p:cNvSpPr/>
            <p:nvPr/>
          </p:nvSpPr>
          <p:spPr>
            <a:xfrm>
              <a:off x="-1253779" y="3383614"/>
              <a:ext cx="125999" cy="63040"/>
            </a:xfrm>
            <a:custGeom>
              <a:avLst/>
              <a:gdLst/>
              <a:ahLst/>
              <a:cxnLst/>
              <a:rect l="l" t="t" r="r" b="b"/>
              <a:pathLst>
                <a:path w="3096" h="1549" extrusionOk="0">
                  <a:moveTo>
                    <a:pt x="1560" y="0"/>
                  </a:moveTo>
                  <a:cubicBezTo>
                    <a:pt x="703" y="0"/>
                    <a:pt x="12" y="333"/>
                    <a:pt x="12" y="762"/>
                  </a:cubicBezTo>
                  <a:cubicBezTo>
                    <a:pt x="0" y="1191"/>
                    <a:pt x="691" y="1548"/>
                    <a:pt x="1548" y="1548"/>
                  </a:cubicBezTo>
                  <a:cubicBezTo>
                    <a:pt x="1563" y="1548"/>
                    <a:pt x="1577" y="1548"/>
                    <a:pt x="1592" y="1548"/>
                  </a:cubicBezTo>
                  <a:cubicBezTo>
                    <a:pt x="2418" y="1548"/>
                    <a:pt x="3096" y="1219"/>
                    <a:pt x="3096" y="798"/>
                  </a:cubicBezTo>
                  <a:cubicBezTo>
                    <a:pt x="3096" y="369"/>
                    <a:pt x="2417" y="12"/>
                    <a:pt x="15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93" name="Google Shape;193;p2"/>
            <p:cNvSpPr/>
            <p:nvPr/>
          </p:nvSpPr>
          <p:spPr>
            <a:xfrm>
              <a:off x="-1430157" y="3346213"/>
              <a:ext cx="138127" cy="47290"/>
            </a:xfrm>
            <a:custGeom>
              <a:avLst/>
              <a:gdLst/>
              <a:ahLst/>
              <a:cxnLst/>
              <a:rect l="l" t="t" r="r" b="b"/>
              <a:pathLst>
                <a:path w="3394" h="1162" extrusionOk="0">
                  <a:moveTo>
                    <a:pt x="1523" y="1"/>
                  </a:moveTo>
                  <a:cubicBezTo>
                    <a:pt x="1008" y="1"/>
                    <a:pt x="494" y="51"/>
                    <a:pt x="1" y="169"/>
                  </a:cubicBezTo>
                  <a:cubicBezTo>
                    <a:pt x="370" y="831"/>
                    <a:pt x="1030" y="1162"/>
                    <a:pt x="1693" y="1162"/>
                  </a:cubicBezTo>
                  <a:cubicBezTo>
                    <a:pt x="2352" y="1162"/>
                    <a:pt x="3014" y="834"/>
                    <a:pt x="3394" y="181"/>
                  </a:cubicBezTo>
                  <a:cubicBezTo>
                    <a:pt x="2834" y="62"/>
                    <a:pt x="2263" y="2"/>
                    <a:pt x="1691" y="2"/>
                  </a:cubicBezTo>
                  <a:cubicBezTo>
                    <a:pt x="1635" y="1"/>
                    <a:pt x="1579" y="1"/>
                    <a:pt x="1523" y="1"/>
                  </a:cubicBezTo>
                  <a:close/>
                </a:path>
              </a:pathLst>
            </a:custGeom>
            <a:solidFill>
              <a:srgbClr val="E8A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94" name="Google Shape;194;p2"/>
            <p:cNvSpPr/>
            <p:nvPr/>
          </p:nvSpPr>
          <p:spPr>
            <a:xfrm>
              <a:off x="-1440819" y="3313330"/>
              <a:ext cx="159453" cy="40250"/>
            </a:xfrm>
            <a:custGeom>
              <a:avLst/>
              <a:gdLst/>
              <a:ahLst/>
              <a:cxnLst/>
              <a:rect l="l" t="t" r="r" b="b"/>
              <a:pathLst>
                <a:path w="3918" h="989" extrusionOk="0">
                  <a:moveTo>
                    <a:pt x="12" y="1"/>
                  </a:moveTo>
                  <a:lnTo>
                    <a:pt x="12" y="1"/>
                  </a:lnTo>
                  <a:cubicBezTo>
                    <a:pt x="1" y="346"/>
                    <a:pt x="96" y="679"/>
                    <a:pt x="263" y="977"/>
                  </a:cubicBezTo>
                  <a:cubicBezTo>
                    <a:pt x="767" y="859"/>
                    <a:pt x="1272" y="809"/>
                    <a:pt x="1785" y="809"/>
                  </a:cubicBezTo>
                  <a:cubicBezTo>
                    <a:pt x="1841" y="809"/>
                    <a:pt x="1897" y="809"/>
                    <a:pt x="1953" y="810"/>
                  </a:cubicBezTo>
                  <a:cubicBezTo>
                    <a:pt x="2525" y="810"/>
                    <a:pt x="3096" y="870"/>
                    <a:pt x="3656" y="989"/>
                  </a:cubicBezTo>
                  <a:cubicBezTo>
                    <a:pt x="3822" y="703"/>
                    <a:pt x="3918" y="370"/>
                    <a:pt x="3918" y="36"/>
                  </a:cubicBezTo>
                  <a:lnTo>
                    <a:pt x="1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95" name="Google Shape;195;p2"/>
            <p:cNvSpPr/>
            <p:nvPr/>
          </p:nvSpPr>
          <p:spPr>
            <a:xfrm>
              <a:off x="-1538206" y="3265349"/>
              <a:ext cx="69308" cy="68860"/>
            </a:xfrm>
            <a:custGeom>
              <a:avLst/>
              <a:gdLst/>
              <a:ahLst/>
              <a:cxnLst/>
              <a:rect l="l" t="t" r="r" b="b"/>
              <a:pathLst>
                <a:path w="1703" h="1692" extrusionOk="0">
                  <a:moveTo>
                    <a:pt x="836" y="1"/>
                  </a:moveTo>
                  <a:cubicBezTo>
                    <a:pt x="382" y="1"/>
                    <a:pt x="12" y="377"/>
                    <a:pt x="12" y="834"/>
                  </a:cubicBezTo>
                  <a:cubicBezTo>
                    <a:pt x="0" y="1299"/>
                    <a:pt x="381" y="1692"/>
                    <a:pt x="846" y="1692"/>
                  </a:cubicBezTo>
                  <a:cubicBezTo>
                    <a:pt x="1310" y="1692"/>
                    <a:pt x="1691" y="1323"/>
                    <a:pt x="1703" y="846"/>
                  </a:cubicBezTo>
                  <a:cubicBezTo>
                    <a:pt x="1703" y="382"/>
                    <a:pt x="1334" y="1"/>
                    <a:pt x="858" y="1"/>
                  </a:cubicBezTo>
                  <a:cubicBezTo>
                    <a:pt x="851" y="1"/>
                    <a:pt x="844" y="1"/>
                    <a:pt x="8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96" name="Google Shape;196;p2"/>
            <p:cNvSpPr/>
            <p:nvPr/>
          </p:nvSpPr>
          <p:spPr>
            <a:xfrm>
              <a:off x="-1252314" y="3268767"/>
              <a:ext cx="69308" cy="68819"/>
            </a:xfrm>
            <a:custGeom>
              <a:avLst/>
              <a:gdLst/>
              <a:ahLst/>
              <a:cxnLst/>
              <a:rect l="l" t="t" r="r" b="b"/>
              <a:pathLst>
                <a:path w="1703" h="1691" extrusionOk="0">
                  <a:moveTo>
                    <a:pt x="836" y="0"/>
                  </a:moveTo>
                  <a:cubicBezTo>
                    <a:pt x="381" y="0"/>
                    <a:pt x="0" y="376"/>
                    <a:pt x="0" y="834"/>
                  </a:cubicBezTo>
                  <a:cubicBezTo>
                    <a:pt x="0" y="1298"/>
                    <a:pt x="369" y="1691"/>
                    <a:pt x="845" y="1691"/>
                  </a:cubicBezTo>
                  <a:cubicBezTo>
                    <a:pt x="1310" y="1691"/>
                    <a:pt x="1691" y="1322"/>
                    <a:pt x="1691" y="858"/>
                  </a:cubicBezTo>
                  <a:cubicBezTo>
                    <a:pt x="1703" y="381"/>
                    <a:pt x="1322" y="0"/>
                    <a:pt x="857" y="0"/>
                  </a:cubicBezTo>
                  <a:cubicBezTo>
                    <a:pt x="850" y="0"/>
                    <a:pt x="843" y="0"/>
                    <a:pt x="8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
        <p:nvSpPr>
          <p:cNvPr id="197" name="Google Shape;197;p2"/>
          <p:cNvSpPr/>
          <p:nvPr/>
        </p:nvSpPr>
        <p:spPr>
          <a:xfrm>
            <a:off x="713478" y="7305969"/>
            <a:ext cx="289028" cy="194896"/>
          </a:xfrm>
          <a:custGeom>
            <a:avLst/>
            <a:gdLst/>
            <a:ahLst/>
            <a:cxnLst/>
            <a:rect l="l" t="t" r="r" b="b"/>
            <a:pathLst>
              <a:path w="4532" h="3056" extrusionOk="0">
                <a:moveTo>
                  <a:pt x="2405" y="0"/>
                </a:moveTo>
                <a:cubicBezTo>
                  <a:pt x="2257" y="0"/>
                  <a:pt x="2100" y="15"/>
                  <a:pt x="1932" y="47"/>
                </a:cubicBezTo>
                <a:cubicBezTo>
                  <a:pt x="1" y="413"/>
                  <a:pt x="635" y="3056"/>
                  <a:pt x="2321" y="3056"/>
                </a:cubicBezTo>
                <a:cubicBezTo>
                  <a:pt x="2444" y="3056"/>
                  <a:pt x="2572" y="3042"/>
                  <a:pt x="2706" y="3012"/>
                </a:cubicBezTo>
                <a:cubicBezTo>
                  <a:pt x="4532" y="2591"/>
                  <a:pt x="4352" y="0"/>
                  <a:pt x="2405" y="0"/>
                </a:cubicBezTo>
                <a:close/>
              </a:path>
            </a:pathLst>
          </a:custGeom>
          <a:solidFill>
            <a:schemeClr val="accent4"/>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98" name="Google Shape;198;p2"/>
          <p:cNvSpPr/>
          <p:nvPr/>
        </p:nvSpPr>
        <p:spPr>
          <a:xfrm>
            <a:off x="15867308" y="681487"/>
            <a:ext cx="317280" cy="213966"/>
          </a:xfrm>
          <a:custGeom>
            <a:avLst/>
            <a:gdLst/>
            <a:ahLst/>
            <a:cxnLst/>
            <a:rect l="l" t="t" r="r" b="b"/>
            <a:pathLst>
              <a:path w="4975" h="3355" extrusionOk="0">
                <a:moveTo>
                  <a:pt x="2637" y="1"/>
                </a:moveTo>
                <a:cubicBezTo>
                  <a:pt x="2474" y="1"/>
                  <a:pt x="2301" y="17"/>
                  <a:pt x="2116" y="53"/>
                </a:cubicBezTo>
                <a:cubicBezTo>
                  <a:pt x="0" y="451"/>
                  <a:pt x="688" y="3354"/>
                  <a:pt x="2529" y="3354"/>
                </a:cubicBezTo>
                <a:cubicBezTo>
                  <a:pt x="2667" y="3354"/>
                  <a:pt x="2811" y="3338"/>
                  <a:pt x="2961" y="3303"/>
                </a:cubicBezTo>
                <a:cubicBezTo>
                  <a:pt x="4975" y="2849"/>
                  <a:pt x="4768" y="1"/>
                  <a:pt x="2637" y="1"/>
                </a:cubicBezTo>
                <a:close/>
              </a:path>
            </a:pathLst>
          </a:custGeom>
          <a:solidFill>
            <a:schemeClr val="dk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99" name="Google Shape;199;p2"/>
          <p:cNvSpPr/>
          <p:nvPr/>
        </p:nvSpPr>
        <p:spPr>
          <a:xfrm>
            <a:off x="5203595" y="730058"/>
            <a:ext cx="172958" cy="116836"/>
          </a:xfrm>
          <a:custGeom>
            <a:avLst/>
            <a:gdLst/>
            <a:ahLst/>
            <a:cxnLst/>
            <a:rect l="l" t="t" r="r" b="b"/>
            <a:pathLst>
              <a:path w="2712" h="1832" extrusionOk="0">
                <a:moveTo>
                  <a:pt x="1439" y="1"/>
                </a:moveTo>
                <a:cubicBezTo>
                  <a:pt x="1350" y="1"/>
                  <a:pt x="1254" y="10"/>
                  <a:pt x="1152" y="29"/>
                </a:cubicBezTo>
                <a:cubicBezTo>
                  <a:pt x="1" y="251"/>
                  <a:pt x="373" y="1832"/>
                  <a:pt x="1379" y="1832"/>
                </a:cubicBezTo>
                <a:cubicBezTo>
                  <a:pt x="1455" y="1832"/>
                  <a:pt x="1534" y="1823"/>
                  <a:pt x="1617" y="1803"/>
                </a:cubicBezTo>
                <a:cubicBezTo>
                  <a:pt x="2711" y="1549"/>
                  <a:pt x="2604" y="1"/>
                  <a:pt x="1439" y="1"/>
                </a:cubicBezTo>
                <a:close/>
              </a:path>
            </a:pathLst>
          </a:custGeom>
          <a:solidFill>
            <a:schemeClr val="accent4"/>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200" name="Google Shape;200;p2"/>
          <p:cNvSpPr/>
          <p:nvPr/>
        </p:nvSpPr>
        <p:spPr>
          <a:xfrm>
            <a:off x="17556515" y="6503412"/>
            <a:ext cx="173150" cy="116644"/>
          </a:xfrm>
          <a:custGeom>
            <a:avLst/>
            <a:gdLst/>
            <a:ahLst/>
            <a:cxnLst/>
            <a:rect l="l" t="t" r="r" b="b"/>
            <a:pathLst>
              <a:path w="2715" h="1829" extrusionOk="0">
                <a:moveTo>
                  <a:pt x="1430" y="0"/>
                </a:moveTo>
                <a:cubicBezTo>
                  <a:pt x="1343" y="0"/>
                  <a:pt x="1251" y="8"/>
                  <a:pt x="1153" y="26"/>
                </a:cubicBezTo>
                <a:cubicBezTo>
                  <a:pt x="1" y="248"/>
                  <a:pt x="373" y="1829"/>
                  <a:pt x="1379" y="1829"/>
                </a:cubicBezTo>
                <a:cubicBezTo>
                  <a:pt x="1455" y="1829"/>
                  <a:pt x="1534" y="1820"/>
                  <a:pt x="1617" y="1801"/>
                </a:cubicBezTo>
                <a:cubicBezTo>
                  <a:pt x="2714" y="1546"/>
                  <a:pt x="2604" y="0"/>
                  <a:pt x="1430" y="0"/>
                </a:cubicBezTo>
                <a:close/>
              </a:path>
            </a:pathLst>
          </a:custGeom>
          <a:solidFill>
            <a:schemeClr val="accent4"/>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201" name="Google Shape;201;p2"/>
          <p:cNvSpPr/>
          <p:nvPr/>
        </p:nvSpPr>
        <p:spPr>
          <a:xfrm>
            <a:off x="10980161" y="730162"/>
            <a:ext cx="173150" cy="116644"/>
          </a:xfrm>
          <a:custGeom>
            <a:avLst/>
            <a:gdLst/>
            <a:ahLst/>
            <a:cxnLst/>
            <a:rect l="l" t="t" r="r" b="b"/>
            <a:pathLst>
              <a:path w="2715" h="1829" extrusionOk="0">
                <a:moveTo>
                  <a:pt x="1442" y="0"/>
                </a:moveTo>
                <a:cubicBezTo>
                  <a:pt x="1353" y="0"/>
                  <a:pt x="1257" y="9"/>
                  <a:pt x="1155" y="29"/>
                </a:cubicBezTo>
                <a:cubicBezTo>
                  <a:pt x="1" y="251"/>
                  <a:pt x="378" y="1829"/>
                  <a:pt x="1390" y="1829"/>
                </a:cubicBezTo>
                <a:cubicBezTo>
                  <a:pt x="1463" y="1829"/>
                  <a:pt x="1540" y="1820"/>
                  <a:pt x="1619" y="1803"/>
                </a:cubicBezTo>
                <a:cubicBezTo>
                  <a:pt x="2714" y="1548"/>
                  <a:pt x="2607" y="0"/>
                  <a:pt x="1442" y="0"/>
                </a:cubicBezTo>
                <a:close/>
              </a:path>
            </a:pathLst>
          </a:custGeom>
          <a:solidFill>
            <a:schemeClr val="accent4"/>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grpSp>
        <p:nvGrpSpPr>
          <p:cNvPr id="202" name="Google Shape;202;p2"/>
          <p:cNvGrpSpPr/>
          <p:nvPr/>
        </p:nvGrpSpPr>
        <p:grpSpPr>
          <a:xfrm rot="-1184271">
            <a:off x="7538683" y="9531614"/>
            <a:ext cx="3210626" cy="647384"/>
            <a:chOff x="-2409434" y="3707764"/>
            <a:chExt cx="1605394" cy="323708"/>
          </a:xfrm>
        </p:grpSpPr>
        <p:sp>
          <p:nvSpPr>
            <p:cNvPr id="203" name="Google Shape;203;p2"/>
            <p:cNvSpPr/>
            <p:nvPr/>
          </p:nvSpPr>
          <p:spPr>
            <a:xfrm>
              <a:off x="-2409434" y="3708252"/>
              <a:ext cx="1605394" cy="323220"/>
            </a:xfrm>
            <a:custGeom>
              <a:avLst/>
              <a:gdLst/>
              <a:ahLst/>
              <a:cxnLst/>
              <a:rect l="l" t="t" r="r" b="b"/>
              <a:pathLst>
                <a:path w="39447" h="7942" extrusionOk="0">
                  <a:moveTo>
                    <a:pt x="39101" y="0"/>
                  </a:moveTo>
                  <a:lnTo>
                    <a:pt x="38899" y="1310"/>
                  </a:lnTo>
                  <a:cubicBezTo>
                    <a:pt x="38899" y="1381"/>
                    <a:pt x="38848" y="1417"/>
                    <a:pt x="38797" y="1417"/>
                  </a:cubicBezTo>
                  <a:cubicBezTo>
                    <a:pt x="38747" y="1417"/>
                    <a:pt x="38696" y="1381"/>
                    <a:pt x="38696" y="1310"/>
                  </a:cubicBezTo>
                  <a:lnTo>
                    <a:pt x="38696" y="346"/>
                  </a:lnTo>
                  <a:lnTo>
                    <a:pt x="38065" y="346"/>
                  </a:lnTo>
                  <a:lnTo>
                    <a:pt x="38065" y="1310"/>
                  </a:lnTo>
                  <a:cubicBezTo>
                    <a:pt x="38065" y="1381"/>
                    <a:pt x="38015" y="1417"/>
                    <a:pt x="37964" y="1417"/>
                  </a:cubicBezTo>
                  <a:cubicBezTo>
                    <a:pt x="37913" y="1417"/>
                    <a:pt x="37863" y="1381"/>
                    <a:pt x="37863" y="1310"/>
                  </a:cubicBezTo>
                  <a:lnTo>
                    <a:pt x="37863" y="346"/>
                  </a:lnTo>
                  <a:lnTo>
                    <a:pt x="37279" y="346"/>
                  </a:lnTo>
                  <a:lnTo>
                    <a:pt x="37279" y="1310"/>
                  </a:lnTo>
                  <a:cubicBezTo>
                    <a:pt x="37279" y="1381"/>
                    <a:pt x="37226" y="1417"/>
                    <a:pt x="37172" y="1417"/>
                  </a:cubicBezTo>
                  <a:cubicBezTo>
                    <a:pt x="37119" y="1417"/>
                    <a:pt x="37065" y="1381"/>
                    <a:pt x="37065" y="1310"/>
                  </a:cubicBezTo>
                  <a:lnTo>
                    <a:pt x="37065" y="346"/>
                  </a:lnTo>
                  <a:lnTo>
                    <a:pt x="36553" y="346"/>
                  </a:lnTo>
                  <a:lnTo>
                    <a:pt x="36553" y="1798"/>
                  </a:lnTo>
                  <a:cubicBezTo>
                    <a:pt x="36553" y="1953"/>
                    <a:pt x="36434" y="2030"/>
                    <a:pt x="36315" y="2030"/>
                  </a:cubicBezTo>
                  <a:cubicBezTo>
                    <a:pt x="36196" y="2030"/>
                    <a:pt x="36077" y="1953"/>
                    <a:pt x="36077" y="1798"/>
                  </a:cubicBezTo>
                  <a:lnTo>
                    <a:pt x="36077" y="346"/>
                  </a:lnTo>
                  <a:lnTo>
                    <a:pt x="35434" y="346"/>
                  </a:lnTo>
                  <a:lnTo>
                    <a:pt x="35434" y="1310"/>
                  </a:lnTo>
                  <a:cubicBezTo>
                    <a:pt x="35434" y="1381"/>
                    <a:pt x="35380" y="1417"/>
                    <a:pt x="35328" y="1417"/>
                  </a:cubicBezTo>
                  <a:cubicBezTo>
                    <a:pt x="35276" y="1417"/>
                    <a:pt x="35226" y="1381"/>
                    <a:pt x="35232" y="1310"/>
                  </a:cubicBezTo>
                  <a:lnTo>
                    <a:pt x="35232" y="346"/>
                  </a:lnTo>
                  <a:lnTo>
                    <a:pt x="34517" y="346"/>
                  </a:lnTo>
                  <a:lnTo>
                    <a:pt x="34517" y="1310"/>
                  </a:lnTo>
                  <a:cubicBezTo>
                    <a:pt x="34517" y="1381"/>
                    <a:pt x="34464" y="1417"/>
                    <a:pt x="34410" y="1417"/>
                  </a:cubicBezTo>
                  <a:cubicBezTo>
                    <a:pt x="34356" y="1417"/>
                    <a:pt x="34303" y="1381"/>
                    <a:pt x="34303" y="1310"/>
                  </a:cubicBezTo>
                  <a:lnTo>
                    <a:pt x="34303" y="346"/>
                  </a:lnTo>
                  <a:lnTo>
                    <a:pt x="33612" y="346"/>
                  </a:lnTo>
                  <a:lnTo>
                    <a:pt x="33612" y="1310"/>
                  </a:lnTo>
                  <a:cubicBezTo>
                    <a:pt x="33612" y="1381"/>
                    <a:pt x="33562" y="1417"/>
                    <a:pt x="33511" y="1417"/>
                  </a:cubicBezTo>
                  <a:cubicBezTo>
                    <a:pt x="33461" y="1417"/>
                    <a:pt x="33410" y="1381"/>
                    <a:pt x="33410" y="1310"/>
                  </a:cubicBezTo>
                  <a:lnTo>
                    <a:pt x="33410" y="346"/>
                  </a:lnTo>
                  <a:lnTo>
                    <a:pt x="32779" y="346"/>
                  </a:lnTo>
                  <a:lnTo>
                    <a:pt x="32779" y="1310"/>
                  </a:lnTo>
                  <a:cubicBezTo>
                    <a:pt x="32779" y="1381"/>
                    <a:pt x="32728" y="1417"/>
                    <a:pt x="32678" y="1417"/>
                  </a:cubicBezTo>
                  <a:cubicBezTo>
                    <a:pt x="32627" y="1417"/>
                    <a:pt x="32576" y="1381"/>
                    <a:pt x="32576" y="1310"/>
                  </a:cubicBezTo>
                  <a:lnTo>
                    <a:pt x="32576" y="346"/>
                  </a:lnTo>
                  <a:lnTo>
                    <a:pt x="31993" y="346"/>
                  </a:lnTo>
                  <a:lnTo>
                    <a:pt x="31993" y="1310"/>
                  </a:lnTo>
                  <a:cubicBezTo>
                    <a:pt x="31993" y="1381"/>
                    <a:pt x="31939" y="1417"/>
                    <a:pt x="31886" y="1417"/>
                  </a:cubicBezTo>
                  <a:cubicBezTo>
                    <a:pt x="31832" y="1417"/>
                    <a:pt x="31779" y="1381"/>
                    <a:pt x="31779" y="1310"/>
                  </a:cubicBezTo>
                  <a:lnTo>
                    <a:pt x="31779" y="346"/>
                  </a:lnTo>
                  <a:lnTo>
                    <a:pt x="31088" y="346"/>
                  </a:lnTo>
                  <a:lnTo>
                    <a:pt x="31088" y="1798"/>
                  </a:lnTo>
                  <a:cubicBezTo>
                    <a:pt x="31088" y="1953"/>
                    <a:pt x="30969" y="2030"/>
                    <a:pt x="30850" y="2030"/>
                  </a:cubicBezTo>
                  <a:cubicBezTo>
                    <a:pt x="30731" y="2030"/>
                    <a:pt x="30612" y="1953"/>
                    <a:pt x="30612" y="1798"/>
                  </a:cubicBezTo>
                  <a:lnTo>
                    <a:pt x="30612" y="346"/>
                  </a:lnTo>
                  <a:lnTo>
                    <a:pt x="29969" y="346"/>
                  </a:lnTo>
                  <a:lnTo>
                    <a:pt x="29969" y="1310"/>
                  </a:lnTo>
                  <a:cubicBezTo>
                    <a:pt x="29963" y="1381"/>
                    <a:pt x="29909" y="1417"/>
                    <a:pt x="29857" y="1417"/>
                  </a:cubicBezTo>
                  <a:cubicBezTo>
                    <a:pt x="29805" y="1417"/>
                    <a:pt x="29755" y="1381"/>
                    <a:pt x="29755" y="1310"/>
                  </a:cubicBezTo>
                  <a:lnTo>
                    <a:pt x="29755" y="346"/>
                  </a:lnTo>
                  <a:lnTo>
                    <a:pt x="29040" y="346"/>
                  </a:lnTo>
                  <a:lnTo>
                    <a:pt x="29040" y="1310"/>
                  </a:lnTo>
                  <a:cubicBezTo>
                    <a:pt x="29040" y="1381"/>
                    <a:pt x="28990" y="1417"/>
                    <a:pt x="28939" y="1417"/>
                  </a:cubicBezTo>
                  <a:cubicBezTo>
                    <a:pt x="28889" y="1417"/>
                    <a:pt x="28838" y="1381"/>
                    <a:pt x="28838" y="1310"/>
                  </a:cubicBezTo>
                  <a:lnTo>
                    <a:pt x="28838" y="346"/>
                  </a:lnTo>
                  <a:lnTo>
                    <a:pt x="28147" y="346"/>
                  </a:lnTo>
                  <a:lnTo>
                    <a:pt x="28147" y="1310"/>
                  </a:lnTo>
                  <a:cubicBezTo>
                    <a:pt x="28147" y="1381"/>
                    <a:pt x="28094" y="1417"/>
                    <a:pt x="28040" y="1417"/>
                  </a:cubicBezTo>
                  <a:cubicBezTo>
                    <a:pt x="27987" y="1417"/>
                    <a:pt x="27933" y="1381"/>
                    <a:pt x="27933" y="1310"/>
                  </a:cubicBezTo>
                  <a:lnTo>
                    <a:pt x="27933" y="346"/>
                  </a:lnTo>
                  <a:lnTo>
                    <a:pt x="27314" y="346"/>
                  </a:lnTo>
                  <a:lnTo>
                    <a:pt x="27314" y="1310"/>
                  </a:lnTo>
                  <a:cubicBezTo>
                    <a:pt x="27314" y="1381"/>
                    <a:pt x="27260" y="1417"/>
                    <a:pt x="27207" y="1417"/>
                  </a:cubicBezTo>
                  <a:cubicBezTo>
                    <a:pt x="27153" y="1417"/>
                    <a:pt x="27100" y="1381"/>
                    <a:pt x="27100" y="1310"/>
                  </a:cubicBezTo>
                  <a:lnTo>
                    <a:pt x="27100" y="346"/>
                  </a:lnTo>
                  <a:lnTo>
                    <a:pt x="26516" y="346"/>
                  </a:lnTo>
                  <a:lnTo>
                    <a:pt x="26516" y="1310"/>
                  </a:lnTo>
                  <a:cubicBezTo>
                    <a:pt x="26516" y="1381"/>
                    <a:pt x="26466" y="1417"/>
                    <a:pt x="26415" y="1417"/>
                  </a:cubicBezTo>
                  <a:cubicBezTo>
                    <a:pt x="26364" y="1417"/>
                    <a:pt x="26314" y="1381"/>
                    <a:pt x="26314" y="1310"/>
                  </a:cubicBezTo>
                  <a:lnTo>
                    <a:pt x="26314" y="346"/>
                  </a:lnTo>
                  <a:lnTo>
                    <a:pt x="25611" y="346"/>
                  </a:lnTo>
                  <a:lnTo>
                    <a:pt x="25611" y="1798"/>
                  </a:lnTo>
                  <a:cubicBezTo>
                    <a:pt x="25611" y="1953"/>
                    <a:pt x="25492" y="2030"/>
                    <a:pt x="25373" y="2030"/>
                  </a:cubicBezTo>
                  <a:cubicBezTo>
                    <a:pt x="25254" y="2030"/>
                    <a:pt x="25135" y="1953"/>
                    <a:pt x="25135" y="1798"/>
                  </a:cubicBezTo>
                  <a:lnTo>
                    <a:pt x="25135" y="346"/>
                  </a:lnTo>
                  <a:lnTo>
                    <a:pt x="24492" y="346"/>
                  </a:lnTo>
                  <a:lnTo>
                    <a:pt x="24492" y="1310"/>
                  </a:lnTo>
                  <a:cubicBezTo>
                    <a:pt x="24492" y="1381"/>
                    <a:pt x="24439" y="1417"/>
                    <a:pt x="24385" y="1417"/>
                  </a:cubicBezTo>
                  <a:cubicBezTo>
                    <a:pt x="24331" y="1417"/>
                    <a:pt x="24278" y="1381"/>
                    <a:pt x="24278" y="1310"/>
                  </a:cubicBezTo>
                  <a:lnTo>
                    <a:pt x="24278" y="346"/>
                  </a:lnTo>
                  <a:lnTo>
                    <a:pt x="23563" y="346"/>
                  </a:lnTo>
                  <a:lnTo>
                    <a:pt x="23563" y="1310"/>
                  </a:lnTo>
                  <a:cubicBezTo>
                    <a:pt x="23563" y="1381"/>
                    <a:pt x="23513" y="1417"/>
                    <a:pt x="23462" y="1417"/>
                  </a:cubicBezTo>
                  <a:cubicBezTo>
                    <a:pt x="23412" y="1417"/>
                    <a:pt x="23361" y="1381"/>
                    <a:pt x="23361" y="1310"/>
                  </a:cubicBezTo>
                  <a:lnTo>
                    <a:pt x="23361" y="346"/>
                  </a:lnTo>
                  <a:lnTo>
                    <a:pt x="22670" y="346"/>
                  </a:lnTo>
                  <a:lnTo>
                    <a:pt x="22670" y="1310"/>
                  </a:lnTo>
                  <a:cubicBezTo>
                    <a:pt x="22670" y="1381"/>
                    <a:pt x="22620" y="1417"/>
                    <a:pt x="22569" y="1417"/>
                  </a:cubicBezTo>
                  <a:cubicBezTo>
                    <a:pt x="22519" y="1417"/>
                    <a:pt x="22468" y="1381"/>
                    <a:pt x="22468" y="1310"/>
                  </a:cubicBezTo>
                  <a:lnTo>
                    <a:pt x="22468" y="346"/>
                  </a:lnTo>
                  <a:lnTo>
                    <a:pt x="21837" y="346"/>
                  </a:lnTo>
                  <a:lnTo>
                    <a:pt x="21837" y="1310"/>
                  </a:lnTo>
                  <a:cubicBezTo>
                    <a:pt x="21837" y="1381"/>
                    <a:pt x="21786" y="1417"/>
                    <a:pt x="21736" y="1417"/>
                  </a:cubicBezTo>
                  <a:cubicBezTo>
                    <a:pt x="21685" y="1417"/>
                    <a:pt x="21635" y="1381"/>
                    <a:pt x="21635" y="1310"/>
                  </a:cubicBezTo>
                  <a:lnTo>
                    <a:pt x="21635" y="346"/>
                  </a:lnTo>
                  <a:lnTo>
                    <a:pt x="21051" y="346"/>
                  </a:lnTo>
                  <a:lnTo>
                    <a:pt x="21051" y="1310"/>
                  </a:lnTo>
                  <a:cubicBezTo>
                    <a:pt x="21051" y="1381"/>
                    <a:pt x="20998" y="1417"/>
                    <a:pt x="20946" y="1417"/>
                  </a:cubicBezTo>
                  <a:cubicBezTo>
                    <a:pt x="20893" y="1417"/>
                    <a:pt x="20843" y="1381"/>
                    <a:pt x="20849" y="1310"/>
                  </a:cubicBezTo>
                  <a:lnTo>
                    <a:pt x="20849" y="346"/>
                  </a:lnTo>
                  <a:lnTo>
                    <a:pt x="20134" y="346"/>
                  </a:lnTo>
                  <a:lnTo>
                    <a:pt x="20134" y="1798"/>
                  </a:lnTo>
                  <a:cubicBezTo>
                    <a:pt x="20134" y="1953"/>
                    <a:pt x="20018" y="2030"/>
                    <a:pt x="19902" y="2030"/>
                  </a:cubicBezTo>
                  <a:cubicBezTo>
                    <a:pt x="19786" y="2030"/>
                    <a:pt x="19670" y="1953"/>
                    <a:pt x="19670" y="1798"/>
                  </a:cubicBezTo>
                  <a:lnTo>
                    <a:pt x="19670" y="346"/>
                  </a:lnTo>
                  <a:lnTo>
                    <a:pt x="19027" y="346"/>
                  </a:lnTo>
                  <a:lnTo>
                    <a:pt x="19027" y="1310"/>
                  </a:lnTo>
                  <a:cubicBezTo>
                    <a:pt x="19021" y="1381"/>
                    <a:pt x="18968" y="1417"/>
                    <a:pt x="18916" y="1417"/>
                  </a:cubicBezTo>
                  <a:cubicBezTo>
                    <a:pt x="18863" y="1417"/>
                    <a:pt x="18813" y="1381"/>
                    <a:pt x="18813" y="1310"/>
                  </a:cubicBezTo>
                  <a:lnTo>
                    <a:pt x="18813" y="346"/>
                  </a:lnTo>
                  <a:lnTo>
                    <a:pt x="18098" y="346"/>
                  </a:lnTo>
                  <a:lnTo>
                    <a:pt x="18098" y="1310"/>
                  </a:lnTo>
                  <a:cubicBezTo>
                    <a:pt x="18098" y="1381"/>
                    <a:pt x="18048" y="1417"/>
                    <a:pt x="17997" y="1417"/>
                  </a:cubicBezTo>
                  <a:cubicBezTo>
                    <a:pt x="17947" y="1417"/>
                    <a:pt x="17896" y="1381"/>
                    <a:pt x="17896" y="1310"/>
                  </a:cubicBezTo>
                  <a:lnTo>
                    <a:pt x="17896" y="346"/>
                  </a:lnTo>
                  <a:lnTo>
                    <a:pt x="17206" y="346"/>
                  </a:lnTo>
                  <a:lnTo>
                    <a:pt x="17206" y="1310"/>
                  </a:lnTo>
                  <a:cubicBezTo>
                    <a:pt x="17206" y="1381"/>
                    <a:pt x="17152" y="1417"/>
                    <a:pt x="17098" y="1417"/>
                  </a:cubicBezTo>
                  <a:cubicBezTo>
                    <a:pt x="17045" y="1417"/>
                    <a:pt x="16991" y="1381"/>
                    <a:pt x="16991" y="1310"/>
                  </a:cubicBezTo>
                  <a:lnTo>
                    <a:pt x="16991" y="346"/>
                  </a:lnTo>
                  <a:lnTo>
                    <a:pt x="16384" y="346"/>
                  </a:lnTo>
                  <a:lnTo>
                    <a:pt x="16384" y="1310"/>
                  </a:lnTo>
                  <a:cubicBezTo>
                    <a:pt x="16378" y="1381"/>
                    <a:pt x="16324" y="1417"/>
                    <a:pt x="16272" y="1417"/>
                  </a:cubicBezTo>
                  <a:cubicBezTo>
                    <a:pt x="16220" y="1417"/>
                    <a:pt x="16170" y="1381"/>
                    <a:pt x="16170" y="1310"/>
                  </a:cubicBezTo>
                  <a:lnTo>
                    <a:pt x="16170" y="346"/>
                  </a:lnTo>
                  <a:lnTo>
                    <a:pt x="15586" y="346"/>
                  </a:lnTo>
                  <a:lnTo>
                    <a:pt x="15586" y="1310"/>
                  </a:lnTo>
                  <a:cubicBezTo>
                    <a:pt x="15586" y="1381"/>
                    <a:pt x="15533" y="1417"/>
                    <a:pt x="15481" y="1417"/>
                  </a:cubicBezTo>
                  <a:cubicBezTo>
                    <a:pt x="15428" y="1417"/>
                    <a:pt x="15378" y="1381"/>
                    <a:pt x="15384" y="1310"/>
                  </a:cubicBezTo>
                  <a:lnTo>
                    <a:pt x="15384" y="346"/>
                  </a:lnTo>
                  <a:lnTo>
                    <a:pt x="14669" y="346"/>
                  </a:lnTo>
                  <a:lnTo>
                    <a:pt x="14669" y="1798"/>
                  </a:lnTo>
                  <a:cubicBezTo>
                    <a:pt x="14669" y="1953"/>
                    <a:pt x="14553" y="2030"/>
                    <a:pt x="14437" y="2030"/>
                  </a:cubicBezTo>
                  <a:cubicBezTo>
                    <a:pt x="14321" y="2030"/>
                    <a:pt x="14205" y="1953"/>
                    <a:pt x="14205" y="1798"/>
                  </a:cubicBezTo>
                  <a:lnTo>
                    <a:pt x="14205" y="346"/>
                  </a:lnTo>
                  <a:lnTo>
                    <a:pt x="13550" y="346"/>
                  </a:lnTo>
                  <a:lnTo>
                    <a:pt x="13550" y="1310"/>
                  </a:lnTo>
                  <a:cubicBezTo>
                    <a:pt x="13550" y="1381"/>
                    <a:pt x="13497" y="1417"/>
                    <a:pt x="13445" y="1417"/>
                  </a:cubicBezTo>
                  <a:cubicBezTo>
                    <a:pt x="13393" y="1417"/>
                    <a:pt x="13342" y="1381"/>
                    <a:pt x="13348" y="1310"/>
                  </a:cubicBezTo>
                  <a:lnTo>
                    <a:pt x="13348" y="346"/>
                  </a:lnTo>
                  <a:lnTo>
                    <a:pt x="12634" y="346"/>
                  </a:lnTo>
                  <a:lnTo>
                    <a:pt x="12634" y="1310"/>
                  </a:lnTo>
                  <a:cubicBezTo>
                    <a:pt x="12634" y="1381"/>
                    <a:pt x="12580" y="1417"/>
                    <a:pt x="12526" y="1417"/>
                  </a:cubicBezTo>
                  <a:cubicBezTo>
                    <a:pt x="12473" y="1417"/>
                    <a:pt x="12419" y="1381"/>
                    <a:pt x="12419" y="1310"/>
                  </a:cubicBezTo>
                  <a:lnTo>
                    <a:pt x="12419" y="346"/>
                  </a:lnTo>
                  <a:lnTo>
                    <a:pt x="11729" y="346"/>
                  </a:lnTo>
                  <a:lnTo>
                    <a:pt x="11729" y="1310"/>
                  </a:lnTo>
                  <a:cubicBezTo>
                    <a:pt x="11729" y="1381"/>
                    <a:pt x="11678" y="1417"/>
                    <a:pt x="11627" y="1417"/>
                  </a:cubicBezTo>
                  <a:cubicBezTo>
                    <a:pt x="11577" y="1417"/>
                    <a:pt x="11526" y="1381"/>
                    <a:pt x="11526" y="1310"/>
                  </a:cubicBezTo>
                  <a:lnTo>
                    <a:pt x="11526" y="346"/>
                  </a:lnTo>
                  <a:lnTo>
                    <a:pt x="10907" y="346"/>
                  </a:lnTo>
                  <a:lnTo>
                    <a:pt x="10907" y="1310"/>
                  </a:lnTo>
                  <a:cubicBezTo>
                    <a:pt x="10901" y="1381"/>
                    <a:pt x="10848" y="1417"/>
                    <a:pt x="10795" y="1417"/>
                  </a:cubicBezTo>
                  <a:cubicBezTo>
                    <a:pt x="10743" y="1417"/>
                    <a:pt x="10693" y="1381"/>
                    <a:pt x="10693" y="1310"/>
                  </a:cubicBezTo>
                  <a:lnTo>
                    <a:pt x="10693" y="346"/>
                  </a:lnTo>
                  <a:lnTo>
                    <a:pt x="10109" y="346"/>
                  </a:lnTo>
                  <a:lnTo>
                    <a:pt x="10109" y="1310"/>
                  </a:lnTo>
                  <a:cubicBezTo>
                    <a:pt x="10109" y="1381"/>
                    <a:pt x="10056" y="1417"/>
                    <a:pt x="10004" y="1417"/>
                  </a:cubicBezTo>
                  <a:cubicBezTo>
                    <a:pt x="9952" y="1417"/>
                    <a:pt x="9901" y="1381"/>
                    <a:pt x="9907" y="1310"/>
                  </a:cubicBezTo>
                  <a:lnTo>
                    <a:pt x="9907" y="346"/>
                  </a:lnTo>
                  <a:lnTo>
                    <a:pt x="9193" y="346"/>
                  </a:lnTo>
                  <a:lnTo>
                    <a:pt x="9193" y="1798"/>
                  </a:lnTo>
                  <a:cubicBezTo>
                    <a:pt x="9193" y="1953"/>
                    <a:pt x="9077" y="2030"/>
                    <a:pt x="8960" y="2030"/>
                  </a:cubicBezTo>
                  <a:cubicBezTo>
                    <a:pt x="8844" y="2030"/>
                    <a:pt x="8728" y="1953"/>
                    <a:pt x="8728" y="1798"/>
                  </a:cubicBezTo>
                  <a:lnTo>
                    <a:pt x="8728" y="346"/>
                  </a:lnTo>
                  <a:lnTo>
                    <a:pt x="8085" y="346"/>
                  </a:lnTo>
                  <a:lnTo>
                    <a:pt x="8085" y="1310"/>
                  </a:lnTo>
                  <a:cubicBezTo>
                    <a:pt x="8079" y="1381"/>
                    <a:pt x="8026" y="1417"/>
                    <a:pt x="7974" y="1417"/>
                  </a:cubicBezTo>
                  <a:cubicBezTo>
                    <a:pt x="7922" y="1417"/>
                    <a:pt x="7871" y="1381"/>
                    <a:pt x="7871" y="1310"/>
                  </a:cubicBezTo>
                  <a:lnTo>
                    <a:pt x="7871" y="346"/>
                  </a:lnTo>
                  <a:lnTo>
                    <a:pt x="7157" y="346"/>
                  </a:lnTo>
                  <a:lnTo>
                    <a:pt x="7157" y="1310"/>
                  </a:lnTo>
                  <a:cubicBezTo>
                    <a:pt x="7157" y="1381"/>
                    <a:pt x="7106" y="1417"/>
                    <a:pt x="7055" y="1417"/>
                  </a:cubicBezTo>
                  <a:cubicBezTo>
                    <a:pt x="7005" y="1417"/>
                    <a:pt x="6954" y="1381"/>
                    <a:pt x="6954" y="1310"/>
                  </a:cubicBezTo>
                  <a:lnTo>
                    <a:pt x="6954" y="346"/>
                  </a:lnTo>
                  <a:lnTo>
                    <a:pt x="6264" y="346"/>
                  </a:lnTo>
                  <a:lnTo>
                    <a:pt x="6264" y="1310"/>
                  </a:lnTo>
                  <a:cubicBezTo>
                    <a:pt x="6258" y="1381"/>
                    <a:pt x="6204" y="1417"/>
                    <a:pt x="6152" y="1417"/>
                  </a:cubicBezTo>
                  <a:cubicBezTo>
                    <a:pt x="6100" y="1417"/>
                    <a:pt x="6049" y="1381"/>
                    <a:pt x="6049" y="1310"/>
                  </a:cubicBezTo>
                  <a:lnTo>
                    <a:pt x="6049" y="346"/>
                  </a:lnTo>
                  <a:lnTo>
                    <a:pt x="5430" y="346"/>
                  </a:lnTo>
                  <a:lnTo>
                    <a:pt x="5430" y="1310"/>
                  </a:lnTo>
                  <a:cubicBezTo>
                    <a:pt x="5430" y="1381"/>
                    <a:pt x="5377" y="1417"/>
                    <a:pt x="5323" y="1417"/>
                  </a:cubicBezTo>
                  <a:cubicBezTo>
                    <a:pt x="5269" y="1417"/>
                    <a:pt x="5216" y="1381"/>
                    <a:pt x="5216" y="1310"/>
                  </a:cubicBezTo>
                  <a:lnTo>
                    <a:pt x="5216" y="346"/>
                  </a:lnTo>
                  <a:lnTo>
                    <a:pt x="4633" y="346"/>
                  </a:lnTo>
                  <a:lnTo>
                    <a:pt x="4633" y="1310"/>
                  </a:lnTo>
                  <a:cubicBezTo>
                    <a:pt x="4633" y="1381"/>
                    <a:pt x="4582" y="1417"/>
                    <a:pt x="4531" y="1417"/>
                  </a:cubicBezTo>
                  <a:cubicBezTo>
                    <a:pt x="4481" y="1417"/>
                    <a:pt x="4430" y="1381"/>
                    <a:pt x="4430" y="1310"/>
                  </a:cubicBezTo>
                  <a:lnTo>
                    <a:pt x="4430" y="346"/>
                  </a:lnTo>
                  <a:lnTo>
                    <a:pt x="3728" y="346"/>
                  </a:lnTo>
                  <a:lnTo>
                    <a:pt x="3728" y="1798"/>
                  </a:lnTo>
                  <a:cubicBezTo>
                    <a:pt x="3728" y="1953"/>
                    <a:pt x="3609" y="2030"/>
                    <a:pt x="3490" y="2030"/>
                  </a:cubicBezTo>
                  <a:cubicBezTo>
                    <a:pt x="3370" y="2030"/>
                    <a:pt x="3251" y="1953"/>
                    <a:pt x="3251" y="1798"/>
                  </a:cubicBezTo>
                  <a:lnTo>
                    <a:pt x="3251" y="346"/>
                  </a:lnTo>
                  <a:lnTo>
                    <a:pt x="2608" y="346"/>
                  </a:lnTo>
                  <a:lnTo>
                    <a:pt x="2608" y="1310"/>
                  </a:lnTo>
                  <a:cubicBezTo>
                    <a:pt x="2608" y="1381"/>
                    <a:pt x="2558" y="1417"/>
                    <a:pt x="2507" y="1417"/>
                  </a:cubicBezTo>
                  <a:cubicBezTo>
                    <a:pt x="2457" y="1417"/>
                    <a:pt x="2406" y="1381"/>
                    <a:pt x="2406" y="1310"/>
                  </a:cubicBezTo>
                  <a:lnTo>
                    <a:pt x="2406" y="346"/>
                  </a:lnTo>
                  <a:lnTo>
                    <a:pt x="1692" y="346"/>
                  </a:lnTo>
                  <a:lnTo>
                    <a:pt x="1692" y="1310"/>
                  </a:lnTo>
                  <a:cubicBezTo>
                    <a:pt x="1692" y="1381"/>
                    <a:pt x="1638" y="1417"/>
                    <a:pt x="1585" y="1417"/>
                  </a:cubicBezTo>
                  <a:cubicBezTo>
                    <a:pt x="1531" y="1417"/>
                    <a:pt x="1477" y="1381"/>
                    <a:pt x="1477" y="1310"/>
                  </a:cubicBezTo>
                  <a:lnTo>
                    <a:pt x="1477" y="346"/>
                  </a:lnTo>
                  <a:lnTo>
                    <a:pt x="787" y="346"/>
                  </a:lnTo>
                  <a:lnTo>
                    <a:pt x="787" y="1310"/>
                  </a:lnTo>
                  <a:cubicBezTo>
                    <a:pt x="787" y="1381"/>
                    <a:pt x="736" y="1417"/>
                    <a:pt x="686" y="1417"/>
                  </a:cubicBezTo>
                  <a:cubicBezTo>
                    <a:pt x="635" y="1417"/>
                    <a:pt x="584" y="1381"/>
                    <a:pt x="584" y="1310"/>
                  </a:cubicBezTo>
                  <a:lnTo>
                    <a:pt x="584" y="346"/>
                  </a:lnTo>
                  <a:lnTo>
                    <a:pt x="346" y="346"/>
                  </a:lnTo>
                  <a:lnTo>
                    <a:pt x="1" y="7942"/>
                  </a:lnTo>
                  <a:lnTo>
                    <a:pt x="39232" y="7942"/>
                  </a:lnTo>
                  <a:lnTo>
                    <a:pt x="39446" y="357"/>
                  </a:lnTo>
                  <a:lnTo>
                    <a:pt x="3910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04" name="Google Shape;204;p2"/>
            <p:cNvSpPr/>
            <p:nvPr/>
          </p:nvSpPr>
          <p:spPr>
            <a:xfrm>
              <a:off x="-2409434" y="3896230"/>
              <a:ext cx="1585534" cy="121197"/>
            </a:xfrm>
            <a:custGeom>
              <a:avLst/>
              <a:gdLst/>
              <a:ahLst/>
              <a:cxnLst/>
              <a:rect l="l" t="t" r="r" b="b"/>
              <a:pathLst>
                <a:path w="38959" h="2978" extrusionOk="0">
                  <a:moveTo>
                    <a:pt x="38958" y="1"/>
                  </a:moveTo>
                  <a:cubicBezTo>
                    <a:pt x="31819" y="1414"/>
                    <a:pt x="24462" y="1953"/>
                    <a:pt x="17098" y="1953"/>
                  </a:cubicBezTo>
                  <a:cubicBezTo>
                    <a:pt x="11370" y="1953"/>
                    <a:pt x="5637" y="1627"/>
                    <a:pt x="1" y="1132"/>
                  </a:cubicBezTo>
                  <a:lnTo>
                    <a:pt x="1" y="2977"/>
                  </a:lnTo>
                  <a:lnTo>
                    <a:pt x="38875" y="2977"/>
                  </a:lnTo>
                  <a:lnTo>
                    <a:pt x="38958" y="1"/>
                  </a:lnTo>
                  <a:close/>
                </a:path>
              </a:pathLst>
            </a:custGeom>
            <a:solidFill>
              <a:srgbClr val="8A8A8A">
                <a:alpha val="404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05" name="Google Shape;205;p2"/>
            <p:cNvSpPr/>
            <p:nvPr/>
          </p:nvSpPr>
          <p:spPr>
            <a:xfrm>
              <a:off x="-2409434" y="3707764"/>
              <a:ext cx="1591354" cy="267952"/>
            </a:xfrm>
            <a:custGeom>
              <a:avLst/>
              <a:gdLst/>
              <a:ahLst/>
              <a:cxnLst/>
              <a:rect l="l" t="t" r="r" b="b"/>
              <a:pathLst>
                <a:path w="39102" h="6584" extrusionOk="0">
                  <a:moveTo>
                    <a:pt x="38553" y="0"/>
                  </a:moveTo>
                  <a:lnTo>
                    <a:pt x="38553" y="965"/>
                  </a:lnTo>
                  <a:cubicBezTo>
                    <a:pt x="38553" y="1036"/>
                    <a:pt x="38503" y="1072"/>
                    <a:pt x="38452" y="1072"/>
                  </a:cubicBezTo>
                  <a:cubicBezTo>
                    <a:pt x="38402" y="1072"/>
                    <a:pt x="38351" y="1036"/>
                    <a:pt x="38351" y="965"/>
                  </a:cubicBezTo>
                  <a:lnTo>
                    <a:pt x="38351" y="12"/>
                  </a:lnTo>
                  <a:lnTo>
                    <a:pt x="37720" y="12"/>
                  </a:lnTo>
                  <a:lnTo>
                    <a:pt x="37720" y="977"/>
                  </a:lnTo>
                  <a:cubicBezTo>
                    <a:pt x="37720" y="1042"/>
                    <a:pt x="37669" y="1075"/>
                    <a:pt x="37619" y="1075"/>
                  </a:cubicBezTo>
                  <a:cubicBezTo>
                    <a:pt x="37568" y="1075"/>
                    <a:pt x="37518" y="1042"/>
                    <a:pt x="37518" y="977"/>
                  </a:cubicBezTo>
                  <a:lnTo>
                    <a:pt x="37518" y="12"/>
                  </a:lnTo>
                  <a:lnTo>
                    <a:pt x="36934" y="12"/>
                  </a:lnTo>
                  <a:lnTo>
                    <a:pt x="36934" y="977"/>
                  </a:lnTo>
                  <a:cubicBezTo>
                    <a:pt x="36934" y="1042"/>
                    <a:pt x="36881" y="1075"/>
                    <a:pt x="36827" y="1075"/>
                  </a:cubicBezTo>
                  <a:cubicBezTo>
                    <a:pt x="36773" y="1075"/>
                    <a:pt x="36720" y="1042"/>
                    <a:pt x="36720" y="977"/>
                  </a:cubicBezTo>
                  <a:lnTo>
                    <a:pt x="36720" y="12"/>
                  </a:lnTo>
                  <a:lnTo>
                    <a:pt x="36208" y="12"/>
                  </a:lnTo>
                  <a:lnTo>
                    <a:pt x="36208" y="1453"/>
                  </a:lnTo>
                  <a:cubicBezTo>
                    <a:pt x="36208" y="1614"/>
                    <a:pt x="36089" y="1694"/>
                    <a:pt x="35970" y="1694"/>
                  </a:cubicBezTo>
                  <a:cubicBezTo>
                    <a:pt x="35851" y="1694"/>
                    <a:pt x="35732" y="1614"/>
                    <a:pt x="35732" y="1453"/>
                  </a:cubicBezTo>
                  <a:lnTo>
                    <a:pt x="35732" y="12"/>
                  </a:lnTo>
                  <a:lnTo>
                    <a:pt x="35089" y="12"/>
                  </a:lnTo>
                  <a:lnTo>
                    <a:pt x="35089" y="977"/>
                  </a:lnTo>
                  <a:cubicBezTo>
                    <a:pt x="35089" y="1042"/>
                    <a:pt x="35035" y="1075"/>
                    <a:pt x="34982" y="1075"/>
                  </a:cubicBezTo>
                  <a:cubicBezTo>
                    <a:pt x="34928" y="1075"/>
                    <a:pt x="34874" y="1042"/>
                    <a:pt x="34874" y="977"/>
                  </a:cubicBezTo>
                  <a:lnTo>
                    <a:pt x="34874" y="12"/>
                  </a:lnTo>
                  <a:lnTo>
                    <a:pt x="34160" y="12"/>
                  </a:lnTo>
                  <a:lnTo>
                    <a:pt x="34160" y="977"/>
                  </a:lnTo>
                  <a:cubicBezTo>
                    <a:pt x="34160" y="1042"/>
                    <a:pt x="34109" y="1075"/>
                    <a:pt x="34059" y="1075"/>
                  </a:cubicBezTo>
                  <a:cubicBezTo>
                    <a:pt x="34008" y="1075"/>
                    <a:pt x="33958" y="1042"/>
                    <a:pt x="33958" y="977"/>
                  </a:cubicBezTo>
                  <a:lnTo>
                    <a:pt x="33958" y="12"/>
                  </a:lnTo>
                  <a:lnTo>
                    <a:pt x="33267" y="12"/>
                  </a:lnTo>
                  <a:lnTo>
                    <a:pt x="33267" y="977"/>
                  </a:lnTo>
                  <a:cubicBezTo>
                    <a:pt x="33267" y="1042"/>
                    <a:pt x="33213" y="1075"/>
                    <a:pt x="33160" y="1075"/>
                  </a:cubicBezTo>
                  <a:cubicBezTo>
                    <a:pt x="33106" y="1075"/>
                    <a:pt x="33053" y="1042"/>
                    <a:pt x="33053" y="977"/>
                  </a:cubicBezTo>
                  <a:lnTo>
                    <a:pt x="33053" y="12"/>
                  </a:lnTo>
                  <a:lnTo>
                    <a:pt x="32434" y="12"/>
                  </a:lnTo>
                  <a:lnTo>
                    <a:pt x="32434" y="977"/>
                  </a:lnTo>
                  <a:cubicBezTo>
                    <a:pt x="32434" y="1042"/>
                    <a:pt x="32380" y="1075"/>
                    <a:pt x="32326" y="1075"/>
                  </a:cubicBezTo>
                  <a:cubicBezTo>
                    <a:pt x="32273" y="1075"/>
                    <a:pt x="32219" y="1042"/>
                    <a:pt x="32219" y="977"/>
                  </a:cubicBezTo>
                  <a:lnTo>
                    <a:pt x="32219" y="12"/>
                  </a:lnTo>
                  <a:lnTo>
                    <a:pt x="31636" y="12"/>
                  </a:lnTo>
                  <a:lnTo>
                    <a:pt x="31636" y="977"/>
                  </a:lnTo>
                  <a:cubicBezTo>
                    <a:pt x="31636" y="1042"/>
                    <a:pt x="31585" y="1075"/>
                    <a:pt x="31535" y="1075"/>
                  </a:cubicBezTo>
                  <a:cubicBezTo>
                    <a:pt x="31484" y="1075"/>
                    <a:pt x="31433" y="1042"/>
                    <a:pt x="31433" y="977"/>
                  </a:cubicBezTo>
                  <a:lnTo>
                    <a:pt x="31433" y="12"/>
                  </a:lnTo>
                  <a:lnTo>
                    <a:pt x="30731" y="12"/>
                  </a:lnTo>
                  <a:lnTo>
                    <a:pt x="30731" y="1453"/>
                  </a:lnTo>
                  <a:cubicBezTo>
                    <a:pt x="30731" y="1614"/>
                    <a:pt x="30612" y="1694"/>
                    <a:pt x="30493" y="1694"/>
                  </a:cubicBezTo>
                  <a:cubicBezTo>
                    <a:pt x="30374" y="1694"/>
                    <a:pt x="30255" y="1614"/>
                    <a:pt x="30255" y="1453"/>
                  </a:cubicBezTo>
                  <a:lnTo>
                    <a:pt x="30255" y="12"/>
                  </a:lnTo>
                  <a:lnTo>
                    <a:pt x="29612" y="12"/>
                  </a:lnTo>
                  <a:lnTo>
                    <a:pt x="29612" y="977"/>
                  </a:lnTo>
                  <a:cubicBezTo>
                    <a:pt x="29612" y="1042"/>
                    <a:pt x="29558" y="1075"/>
                    <a:pt x="29505" y="1075"/>
                  </a:cubicBezTo>
                  <a:cubicBezTo>
                    <a:pt x="29451" y="1075"/>
                    <a:pt x="29398" y="1042"/>
                    <a:pt x="29398" y="977"/>
                  </a:cubicBezTo>
                  <a:lnTo>
                    <a:pt x="29398" y="12"/>
                  </a:lnTo>
                  <a:lnTo>
                    <a:pt x="28695" y="12"/>
                  </a:lnTo>
                  <a:lnTo>
                    <a:pt x="28695" y="977"/>
                  </a:lnTo>
                  <a:cubicBezTo>
                    <a:pt x="28695" y="1042"/>
                    <a:pt x="28641" y="1075"/>
                    <a:pt x="28588" y="1075"/>
                  </a:cubicBezTo>
                  <a:cubicBezTo>
                    <a:pt x="28534" y="1075"/>
                    <a:pt x="28481" y="1042"/>
                    <a:pt x="28481" y="977"/>
                  </a:cubicBezTo>
                  <a:lnTo>
                    <a:pt x="28481" y="12"/>
                  </a:lnTo>
                  <a:lnTo>
                    <a:pt x="27790" y="12"/>
                  </a:lnTo>
                  <a:lnTo>
                    <a:pt x="27790" y="977"/>
                  </a:lnTo>
                  <a:cubicBezTo>
                    <a:pt x="27790" y="1042"/>
                    <a:pt x="27740" y="1075"/>
                    <a:pt x="27689" y="1075"/>
                  </a:cubicBezTo>
                  <a:cubicBezTo>
                    <a:pt x="27638" y="1075"/>
                    <a:pt x="27588" y="1042"/>
                    <a:pt x="27588" y="977"/>
                  </a:cubicBezTo>
                  <a:lnTo>
                    <a:pt x="27588" y="12"/>
                  </a:lnTo>
                  <a:lnTo>
                    <a:pt x="26957" y="12"/>
                  </a:lnTo>
                  <a:lnTo>
                    <a:pt x="26957" y="977"/>
                  </a:lnTo>
                  <a:cubicBezTo>
                    <a:pt x="26957" y="1042"/>
                    <a:pt x="26906" y="1075"/>
                    <a:pt x="26856" y="1075"/>
                  </a:cubicBezTo>
                  <a:cubicBezTo>
                    <a:pt x="26805" y="1075"/>
                    <a:pt x="26754" y="1042"/>
                    <a:pt x="26754" y="977"/>
                  </a:cubicBezTo>
                  <a:lnTo>
                    <a:pt x="26754" y="12"/>
                  </a:lnTo>
                  <a:lnTo>
                    <a:pt x="26171" y="12"/>
                  </a:lnTo>
                  <a:lnTo>
                    <a:pt x="26171" y="977"/>
                  </a:lnTo>
                  <a:cubicBezTo>
                    <a:pt x="26171" y="1042"/>
                    <a:pt x="26117" y="1075"/>
                    <a:pt x="26065" y="1075"/>
                  </a:cubicBezTo>
                  <a:cubicBezTo>
                    <a:pt x="26013" y="1075"/>
                    <a:pt x="25963" y="1042"/>
                    <a:pt x="25969" y="977"/>
                  </a:cubicBezTo>
                  <a:lnTo>
                    <a:pt x="25969" y="12"/>
                  </a:lnTo>
                  <a:lnTo>
                    <a:pt x="25254" y="12"/>
                  </a:lnTo>
                  <a:lnTo>
                    <a:pt x="25254" y="1453"/>
                  </a:lnTo>
                  <a:cubicBezTo>
                    <a:pt x="25254" y="1614"/>
                    <a:pt x="25138" y="1694"/>
                    <a:pt x="25022" y="1694"/>
                  </a:cubicBezTo>
                  <a:cubicBezTo>
                    <a:pt x="24906" y="1694"/>
                    <a:pt x="24790" y="1614"/>
                    <a:pt x="24790" y="1453"/>
                  </a:cubicBezTo>
                  <a:lnTo>
                    <a:pt x="24790" y="12"/>
                  </a:lnTo>
                  <a:lnTo>
                    <a:pt x="24147" y="12"/>
                  </a:lnTo>
                  <a:lnTo>
                    <a:pt x="24147" y="977"/>
                  </a:lnTo>
                  <a:cubicBezTo>
                    <a:pt x="24141" y="1042"/>
                    <a:pt x="24087" y="1075"/>
                    <a:pt x="24035" y="1075"/>
                  </a:cubicBezTo>
                  <a:cubicBezTo>
                    <a:pt x="23983" y="1075"/>
                    <a:pt x="23933" y="1042"/>
                    <a:pt x="23933" y="977"/>
                  </a:cubicBezTo>
                  <a:lnTo>
                    <a:pt x="23933" y="12"/>
                  </a:lnTo>
                  <a:lnTo>
                    <a:pt x="23230" y="12"/>
                  </a:lnTo>
                  <a:lnTo>
                    <a:pt x="23230" y="977"/>
                  </a:lnTo>
                  <a:cubicBezTo>
                    <a:pt x="23224" y="1042"/>
                    <a:pt x="23171" y="1075"/>
                    <a:pt x="23118" y="1075"/>
                  </a:cubicBezTo>
                  <a:cubicBezTo>
                    <a:pt x="23066" y="1075"/>
                    <a:pt x="23016" y="1042"/>
                    <a:pt x="23016" y="977"/>
                  </a:cubicBezTo>
                  <a:lnTo>
                    <a:pt x="23016" y="12"/>
                  </a:lnTo>
                  <a:lnTo>
                    <a:pt x="22325" y="12"/>
                  </a:lnTo>
                  <a:lnTo>
                    <a:pt x="22325" y="977"/>
                  </a:lnTo>
                  <a:cubicBezTo>
                    <a:pt x="22325" y="1042"/>
                    <a:pt x="22272" y="1075"/>
                    <a:pt x="22218" y="1075"/>
                  </a:cubicBezTo>
                  <a:cubicBezTo>
                    <a:pt x="22164" y="1075"/>
                    <a:pt x="22111" y="1042"/>
                    <a:pt x="22111" y="977"/>
                  </a:cubicBezTo>
                  <a:lnTo>
                    <a:pt x="22111" y="12"/>
                  </a:lnTo>
                  <a:lnTo>
                    <a:pt x="21492" y="12"/>
                  </a:lnTo>
                  <a:lnTo>
                    <a:pt x="21492" y="977"/>
                  </a:lnTo>
                  <a:cubicBezTo>
                    <a:pt x="21492" y="1042"/>
                    <a:pt x="21438" y="1075"/>
                    <a:pt x="21386" y="1075"/>
                  </a:cubicBezTo>
                  <a:cubicBezTo>
                    <a:pt x="21334" y="1075"/>
                    <a:pt x="21283" y="1042"/>
                    <a:pt x="21289" y="977"/>
                  </a:cubicBezTo>
                  <a:lnTo>
                    <a:pt x="21289" y="12"/>
                  </a:lnTo>
                  <a:lnTo>
                    <a:pt x="20694" y="12"/>
                  </a:lnTo>
                  <a:lnTo>
                    <a:pt x="20694" y="977"/>
                  </a:lnTo>
                  <a:cubicBezTo>
                    <a:pt x="20694" y="1042"/>
                    <a:pt x="20640" y="1075"/>
                    <a:pt x="20588" y="1075"/>
                  </a:cubicBezTo>
                  <a:cubicBezTo>
                    <a:pt x="20536" y="1075"/>
                    <a:pt x="20486" y="1042"/>
                    <a:pt x="20492" y="977"/>
                  </a:cubicBezTo>
                  <a:lnTo>
                    <a:pt x="20492" y="12"/>
                  </a:lnTo>
                  <a:lnTo>
                    <a:pt x="19777" y="12"/>
                  </a:lnTo>
                  <a:lnTo>
                    <a:pt x="19777" y="1453"/>
                  </a:lnTo>
                  <a:cubicBezTo>
                    <a:pt x="19777" y="1614"/>
                    <a:pt x="19661" y="1694"/>
                    <a:pt x="19545" y="1694"/>
                  </a:cubicBezTo>
                  <a:cubicBezTo>
                    <a:pt x="19429" y="1694"/>
                    <a:pt x="19313" y="1614"/>
                    <a:pt x="19313" y="1453"/>
                  </a:cubicBezTo>
                  <a:lnTo>
                    <a:pt x="19313" y="12"/>
                  </a:lnTo>
                  <a:lnTo>
                    <a:pt x="18670" y="12"/>
                  </a:lnTo>
                  <a:lnTo>
                    <a:pt x="18670" y="977"/>
                  </a:lnTo>
                  <a:cubicBezTo>
                    <a:pt x="18670" y="1042"/>
                    <a:pt x="18616" y="1075"/>
                    <a:pt x="18564" y="1075"/>
                  </a:cubicBezTo>
                  <a:cubicBezTo>
                    <a:pt x="18512" y="1075"/>
                    <a:pt x="18462" y="1042"/>
                    <a:pt x="18468" y="977"/>
                  </a:cubicBezTo>
                  <a:lnTo>
                    <a:pt x="18468" y="12"/>
                  </a:lnTo>
                  <a:lnTo>
                    <a:pt x="17753" y="12"/>
                  </a:lnTo>
                  <a:lnTo>
                    <a:pt x="17753" y="977"/>
                  </a:lnTo>
                  <a:cubicBezTo>
                    <a:pt x="17753" y="1042"/>
                    <a:pt x="17700" y="1075"/>
                    <a:pt x="17646" y="1075"/>
                  </a:cubicBezTo>
                  <a:cubicBezTo>
                    <a:pt x="17592" y="1075"/>
                    <a:pt x="17539" y="1042"/>
                    <a:pt x="17539" y="977"/>
                  </a:cubicBezTo>
                  <a:lnTo>
                    <a:pt x="17539" y="12"/>
                  </a:lnTo>
                  <a:lnTo>
                    <a:pt x="16848" y="12"/>
                  </a:lnTo>
                  <a:lnTo>
                    <a:pt x="16848" y="977"/>
                  </a:lnTo>
                  <a:cubicBezTo>
                    <a:pt x="16848" y="1042"/>
                    <a:pt x="16798" y="1075"/>
                    <a:pt x="16747" y="1075"/>
                  </a:cubicBezTo>
                  <a:cubicBezTo>
                    <a:pt x="16697" y="1075"/>
                    <a:pt x="16646" y="1042"/>
                    <a:pt x="16646" y="977"/>
                  </a:cubicBezTo>
                  <a:lnTo>
                    <a:pt x="16646" y="12"/>
                  </a:lnTo>
                  <a:lnTo>
                    <a:pt x="16027" y="12"/>
                  </a:lnTo>
                  <a:lnTo>
                    <a:pt x="16027" y="977"/>
                  </a:lnTo>
                  <a:cubicBezTo>
                    <a:pt x="16021" y="1042"/>
                    <a:pt x="15967" y="1075"/>
                    <a:pt x="15915" y="1075"/>
                  </a:cubicBezTo>
                  <a:cubicBezTo>
                    <a:pt x="15863" y="1075"/>
                    <a:pt x="15812" y="1042"/>
                    <a:pt x="15812" y="977"/>
                  </a:cubicBezTo>
                  <a:lnTo>
                    <a:pt x="15812" y="12"/>
                  </a:lnTo>
                  <a:lnTo>
                    <a:pt x="15229" y="12"/>
                  </a:lnTo>
                  <a:lnTo>
                    <a:pt x="15229" y="977"/>
                  </a:lnTo>
                  <a:cubicBezTo>
                    <a:pt x="15229" y="1042"/>
                    <a:pt x="15175" y="1075"/>
                    <a:pt x="15123" y="1075"/>
                  </a:cubicBezTo>
                  <a:cubicBezTo>
                    <a:pt x="15071" y="1075"/>
                    <a:pt x="15021" y="1042"/>
                    <a:pt x="15027" y="977"/>
                  </a:cubicBezTo>
                  <a:lnTo>
                    <a:pt x="15027" y="12"/>
                  </a:lnTo>
                  <a:lnTo>
                    <a:pt x="14312" y="12"/>
                  </a:lnTo>
                  <a:lnTo>
                    <a:pt x="14312" y="1453"/>
                  </a:lnTo>
                  <a:cubicBezTo>
                    <a:pt x="14312" y="1614"/>
                    <a:pt x="14196" y="1694"/>
                    <a:pt x="14080" y="1694"/>
                  </a:cubicBezTo>
                  <a:cubicBezTo>
                    <a:pt x="13964" y="1694"/>
                    <a:pt x="13848" y="1614"/>
                    <a:pt x="13848" y="1453"/>
                  </a:cubicBezTo>
                  <a:lnTo>
                    <a:pt x="13848" y="12"/>
                  </a:lnTo>
                  <a:lnTo>
                    <a:pt x="13205" y="12"/>
                  </a:lnTo>
                  <a:lnTo>
                    <a:pt x="13205" y="977"/>
                  </a:lnTo>
                  <a:cubicBezTo>
                    <a:pt x="13199" y="1042"/>
                    <a:pt x="13145" y="1075"/>
                    <a:pt x="13093" y="1075"/>
                  </a:cubicBezTo>
                  <a:cubicBezTo>
                    <a:pt x="13041" y="1075"/>
                    <a:pt x="12991" y="1042"/>
                    <a:pt x="12991" y="977"/>
                  </a:cubicBezTo>
                  <a:lnTo>
                    <a:pt x="12991" y="12"/>
                  </a:lnTo>
                  <a:lnTo>
                    <a:pt x="12276" y="12"/>
                  </a:lnTo>
                  <a:lnTo>
                    <a:pt x="12276" y="977"/>
                  </a:lnTo>
                  <a:cubicBezTo>
                    <a:pt x="12276" y="1042"/>
                    <a:pt x="12226" y="1075"/>
                    <a:pt x="12175" y="1075"/>
                  </a:cubicBezTo>
                  <a:cubicBezTo>
                    <a:pt x="12125" y="1075"/>
                    <a:pt x="12074" y="1042"/>
                    <a:pt x="12074" y="977"/>
                  </a:cubicBezTo>
                  <a:lnTo>
                    <a:pt x="12074" y="12"/>
                  </a:lnTo>
                  <a:lnTo>
                    <a:pt x="11383" y="12"/>
                  </a:lnTo>
                  <a:lnTo>
                    <a:pt x="11383" y="977"/>
                  </a:lnTo>
                  <a:cubicBezTo>
                    <a:pt x="11383" y="1042"/>
                    <a:pt x="11330" y="1075"/>
                    <a:pt x="11276" y="1075"/>
                  </a:cubicBezTo>
                  <a:cubicBezTo>
                    <a:pt x="11223" y="1075"/>
                    <a:pt x="11169" y="1042"/>
                    <a:pt x="11169" y="977"/>
                  </a:cubicBezTo>
                  <a:lnTo>
                    <a:pt x="11169" y="12"/>
                  </a:lnTo>
                  <a:lnTo>
                    <a:pt x="10550" y="12"/>
                  </a:lnTo>
                  <a:lnTo>
                    <a:pt x="10550" y="977"/>
                  </a:lnTo>
                  <a:cubicBezTo>
                    <a:pt x="10550" y="1042"/>
                    <a:pt x="10496" y="1075"/>
                    <a:pt x="10443" y="1075"/>
                  </a:cubicBezTo>
                  <a:cubicBezTo>
                    <a:pt x="10389" y="1075"/>
                    <a:pt x="10336" y="1042"/>
                    <a:pt x="10336" y="977"/>
                  </a:cubicBezTo>
                  <a:lnTo>
                    <a:pt x="10336" y="12"/>
                  </a:lnTo>
                  <a:lnTo>
                    <a:pt x="9752" y="12"/>
                  </a:lnTo>
                  <a:lnTo>
                    <a:pt x="9752" y="977"/>
                  </a:lnTo>
                  <a:cubicBezTo>
                    <a:pt x="9752" y="1042"/>
                    <a:pt x="9702" y="1075"/>
                    <a:pt x="9651" y="1075"/>
                  </a:cubicBezTo>
                  <a:cubicBezTo>
                    <a:pt x="9600" y="1075"/>
                    <a:pt x="9550" y="1042"/>
                    <a:pt x="9550" y="977"/>
                  </a:cubicBezTo>
                  <a:lnTo>
                    <a:pt x="9550" y="12"/>
                  </a:lnTo>
                  <a:lnTo>
                    <a:pt x="8847" y="12"/>
                  </a:lnTo>
                  <a:lnTo>
                    <a:pt x="8847" y="1453"/>
                  </a:lnTo>
                  <a:cubicBezTo>
                    <a:pt x="8847" y="1614"/>
                    <a:pt x="8728" y="1694"/>
                    <a:pt x="8609" y="1694"/>
                  </a:cubicBezTo>
                  <a:cubicBezTo>
                    <a:pt x="8490" y="1694"/>
                    <a:pt x="8371" y="1614"/>
                    <a:pt x="8371" y="1453"/>
                  </a:cubicBezTo>
                  <a:lnTo>
                    <a:pt x="8371" y="12"/>
                  </a:lnTo>
                  <a:lnTo>
                    <a:pt x="7728" y="12"/>
                  </a:lnTo>
                  <a:lnTo>
                    <a:pt x="7728" y="977"/>
                  </a:lnTo>
                  <a:cubicBezTo>
                    <a:pt x="7728" y="1042"/>
                    <a:pt x="7675" y="1075"/>
                    <a:pt x="7621" y="1075"/>
                  </a:cubicBezTo>
                  <a:cubicBezTo>
                    <a:pt x="7567" y="1075"/>
                    <a:pt x="7514" y="1042"/>
                    <a:pt x="7514" y="977"/>
                  </a:cubicBezTo>
                  <a:lnTo>
                    <a:pt x="7514" y="12"/>
                  </a:lnTo>
                  <a:lnTo>
                    <a:pt x="6811" y="12"/>
                  </a:lnTo>
                  <a:lnTo>
                    <a:pt x="6811" y="977"/>
                  </a:lnTo>
                  <a:cubicBezTo>
                    <a:pt x="6811" y="1042"/>
                    <a:pt x="6758" y="1075"/>
                    <a:pt x="6704" y="1075"/>
                  </a:cubicBezTo>
                  <a:cubicBezTo>
                    <a:pt x="6651" y="1075"/>
                    <a:pt x="6597" y="1042"/>
                    <a:pt x="6597" y="977"/>
                  </a:cubicBezTo>
                  <a:lnTo>
                    <a:pt x="6597" y="12"/>
                  </a:lnTo>
                  <a:lnTo>
                    <a:pt x="5906" y="12"/>
                  </a:lnTo>
                  <a:lnTo>
                    <a:pt x="5906" y="977"/>
                  </a:lnTo>
                  <a:cubicBezTo>
                    <a:pt x="5906" y="1042"/>
                    <a:pt x="5856" y="1075"/>
                    <a:pt x="5805" y="1075"/>
                  </a:cubicBezTo>
                  <a:cubicBezTo>
                    <a:pt x="5755" y="1075"/>
                    <a:pt x="5704" y="1042"/>
                    <a:pt x="5704" y="977"/>
                  </a:cubicBezTo>
                  <a:lnTo>
                    <a:pt x="5704" y="12"/>
                  </a:lnTo>
                  <a:lnTo>
                    <a:pt x="5073" y="12"/>
                  </a:lnTo>
                  <a:lnTo>
                    <a:pt x="5073" y="977"/>
                  </a:lnTo>
                  <a:cubicBezTo>
                    <a:pt x="5073" y="1042"/>
                    <a:pt x="5022" y="1075"/>
                    <a:pt x="4972" y="1075"/>
                  </a:cubicBezTo>
                  <a:cubicBezTo>
                    <a:pt x="4921" y="1075"/>
                    <a:pt x="4871" y="1042"/>
                    <a:pt x="4871" y="977"/>
                  </a:cubicBezTo>
                  <a:lnTo>
                    <a:pt x="4871" y="12"/>
                  </a:lnTo>
                  <a:lnTo>
                    <a:pt x="4287" y="12"/>
                  </a:lnTo>
                  <a:lnTo>
                    <a:pt x="4287" y="977"/>
                  </a:lnTo>
                  <a:cubicBezTo>
                    <a:pt x="4287" y="1042"/>
                    <a:pt x="4234" y="1075"/>
                    <a:pt x="4180" y="1075"/>
                  </a:cubicBezTo>
                  <a:cubicBezTo>
                    <a:pt x="4126" y="1075"/>
                    <a:pt x="4073" y="1042"/>
                    <a:pt x="4073" y="977"/>
                  </a:cubicBezTo>
                  <a:lnTo>
                    <a:pt x="4073" y="12"/>
                  </a:lnTo>
                  <a:lnTo>
                    <a:pt x="3370" y="12"/>
                  </a:lnTo>
                  <a:lnTo>
                    <a:pt x="3370" y="1453"/>
                  </a:lnTo>
                  <a:cubicBezTo>
                    <a:pt x="3370" y="1614"/>
                    <a:pt x="3254" y="1694"/>
                    <a:pt x="3138" y="1694"/>
                  </a:cubicBezTo>
                  <a:cubicBezTo>
                    <a:pt x="3022" y="1694"/>
                    <a:pt x="2906" y="1614"/>
                    <a:pt x="2906" y="1453"/>
                  </a:cubicBezTo>
                  <a:lnTo>
                    <a:pt x="2906" y="12"/>
                  </a:lnTo>
                  <a:lnTo>
                    <a:pt x="2251" y="12"/>
                  </a:lnTo>
                  <a:lnTo>
                    <a:pt x="2251" y="977"/>
                  </a:lnTo>
                  <a:cubicBezTo>
                    <a:pt x="2251" y="1042"/>
                    <a:pt x="2201" y="1075"/>
                    <a:pt x="2150" y="1075"/>
                  </a:cubicBezTo>
                  <a:cubicBezTo>
                    <a:pt x="2099" y="1075"/>
                    <a:pt x="2049" y="1042"/>
                    <a:pt x="2049" y="977"/>
                  </a:cubicBezTo>
                  <a:lnTo>
                    <a:pt x="2049" y="12"/>
                  </a:lnTo>
                  <a:lnTo>
                    <a:pt x="1334" y="12"/>
                  </a:lnTo>
                  <a:lnTo>
                    <a:pt x="1334" y="977"/>
                  </a:lnTo>
                  <a:cubicBezTo>
                    <a:pt x="1334" y="1042"/>
                    <a:pt x="1284" y="1075"/>
                    <a:pt x="1233" y="1075"/>
                  </a:cubicBezTo>
                  <a:cubicBezTo>
                    <a:pt x="1183" y="1075"/>
                    <a:pt x="1132" y="1042"/>
                    <a:pt x="1132" y="977"/>
                  </a:cubicBezTo>
                  <a:lnTo>
                    <a:pt x="1132" y="12"/>
                  </a:lnTo>
                  <a:lnTo>
                    <a:pt x="430" y="12"/>
                  </a:lnTo>
                  <a:lnTo>
                    <a:pt x="430" y="977"/>
                  </a:lnTo>
                  <a:cubicBezTo>
                    <a:pt x="430" y="1042"/>
                    <a:pt x="379" y="1075"/>
                    <a:pt x="328" y="1075"/>
                  </a:cubicBezTo>
                  <a:cubicBezTo>
                    <a:pt x="278" y="1075"/>
                    <a:pt x="227" y="1042"/>
                    <a:pt x="227" y="977"/>
                  </a:cubicBezTo>
                  <a:lnTo>
                    <a:pt x="227" y="12"/>
                  </a:lnTo>
                  <a:lnTo>
                    <a:pt x="1" y="12"/>
                  </a:lnTo>
                  <a:lnTo>
                    <a:pt x="1" y="5763"/>
                  </a:lnTo>
                  <a:cubicBezTo>
                    <a:pt x="5629" y="6257"/>
                    <a:pt x="11352" y="6583"/>
                    <a:pt x="17072" y="6583"/>
                  </a:cubicBezTo>
                  <a:cubicBezTo>
                    <a:pt x="24444" y="6583"/>
                    <a:pt x="31811" y="6041"/>
                    <a:pt x="38958" y="4620"/>
                  </a:cubicBezTo>
                  <a:lnTo>
                    <a:pt x="3910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06" name="Google Shape;206;p2"/>
            <p:cNvSpPr/>
            <p:nvPr/>
          </p:nvSpPr>
          <p:spPr>
            <a:xfrm>
              <a:off x="-955800" y="3708252"/>
              <a:ext cx="19413" cy="68372"/>
            </a:xfrm>
            <a:custGeom>
              <a:avLst/>
              <a:gdLst/>
              <a:ahLst/>
              <a:cxnLst/>
              <a:rect l="l" t="t" r="r" b="b"/>
              <a:pathLst>
                <a:path w="477" h="1680" extrusionOk="0">
                  <a:moveTo>
                    <a:pt x="13" y="0"/>
                  </a:moveTo>
                  <a:lnTo>
                    <a:pt x="13" y="1441"/>
                  </a:lnTo>
                  <a:cubicBezTo>
                    <a:pt x="1" y="1572"/>
                    <a:pt x="120" y="1679"/>
                    <a:pt x="251" y="1679"/>
                  </a:cubicBezTo>
                  <a:cubicBezTo>
                    <a:pt x="382"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07" name="Google Shape;207;p2"/>
            <p:cNvSpPr/>
            <p:nvPr/>
          </p:nvSpPr>
          <p:spPr>
            <a:xfrm>
              <a:off x="-1178206" y="3708252"/>
              <a:ext cx="19413" cy="68372"/>
            </a:xfrm>
            <a:custGeom>
              <a:avLst/>
              <a:gdLst/>
              <a:ahLst/>
              <a:cxnLst/>
              <a:rect l="l" t="t" r="r" b="b"/>
              <a:pathLst>
                <a:path w="477" h="1680" extrusionOk="0">
                  <a:moveTo>
                    <a:pt x="1" y="0"/>
                  </a:moveTo>
                  <a:lnTo>
                    <a:pt x="1" y="1441"/>
                  </a:lnTo>
                  <a:cubicBezTo>
                    <a:pt x="1" y="1572"/>
                    <a:pt x="108" y="1679"/>
                    <a:pt x="239" y="1679"/>
                  </a:cubicBezTo>
                  <a:cubicBezTo>
                    <a:pt x="370"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08" name="Google Shape;208;p2"/>
            <p:cNvSpPr/>
            <p:nvPr/>
          </p:nvSpPr>
          <p:spPr>
            <a:xfrm>
              <a:off x="-1400611" y="3708252"/>
              <a:ext cx="18965" cy="68372"/>
            </a:xfrm>
            <a:custGeom>
              <a:avLst/>
              <a:gdLst/>
              <a:ahLst/>
              <a:cxnLst/>
              <a:rect l="l" t="t" r="r" b="b"/>
              <a:pathLst>
                <a:path w="466" h="1680" extrusionOk="0">
                  <a:moveTo>
                    <a:pt x="1" y="0"/>
                  </a:moveTo>
                  <a:lnTo>
                    <a:pt x="1" y="1441"/>
                  </a:lnTo>
                  <a:cubicBezTo>
                    <a:pt x="1" y="1572"/>
                    <a:pt x="108" y="1679"/>
                    <a:pt x="239" y="1679"/>
                  </a:cubicBezTo>
                  <a:cubicBezTo>
                    <a:pt x="370" y="1679"/>
                    <a:pt x="465" y="1572"/>
                    <a:pt x="465" y="1441"/>
                  </a:cubicBezTo>
                  <a:lnTo>
                    <a:pt x="4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09" name="Google Shape;209;p2"/>
            <p:cNvSpPr/>
            <p:nvPr/>
          </p:nvSpPr>
          <p:spPr>
            <a:xfrm>
              <a:off x="-1623505" y="3708252"/>
              <a:ext cx="19453" cy="68372"/>
            </a:xfrm>
            <a:custGeom>
              <a:avLst/>
              <a:gdLst/>
              <a:ahLst/>
              <a:cxnLst/>
              <a:rect l="l" t="t" r="r" b="b"/>
              <a:pathLst>
                <a:path w="478" h="1680" extrusionOk="0">
                  <a:moveTo>
                    <a:pt x="1" y="0"/>
                  </a:moveTo>
                  <a:lnTo>
                    <a:pt x="1" y="1441"/>
                  </a:lnTo>
                  <a:cubicBezTo>
                    <a:pt x="1" y="1572"/>
                    <a:pt x="108" y="1679"/>
                    <a:pt x="239" y="1679"/>
                  </a:cubicBezTo>
                  <a:cubicBezTo>
                    <a:pt x="370" y="1679"/>
                    <a:pt x="477" y="1572"/>
                    <a:pt x="477" y="1441"/>
                  </a:cubicBezTo>
                  <a:lnTo>
                    <a:pt x="4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0" name="Google Shape;210;p2"/>
            <p:cNvSpPr/>
            <p:nvPr/>
          </p:nvSpPr>
          <p:spPr>
            <a:xfrm>
              <a:off x="-1845911" y="3708252"/>
              <a:ext cx="18965" cy="68372"/>
            </a:xfrm>
            <a:custGeom>
              <a:avLst/>
              <a:gdLst/>
              <a:ahLst/>
              <a:cxnLst/>
              <a:rect l="l" t="t" r="r" b="b"/>
              <a:pathLst>
                <a:path w="466" h="1680" extrusionOk="0">
                  <a:moveTo>
                    <a:pt x="1" y="0"/>
                  </a:moveTo>
                  <a:lnTo>
                    <a:pt x="1" y="1441"/>
                  </a:lnTo>
                  <a:cubicBezTo>
                    <a:pt x="1" y="1572"/>
                    <a:pt x="108" y="1679"/>
                    <a:pt x="239" y="1679"/>
                  </a:cubicBezTo>
                  <a:cubicBezTo>
                    <a:pt x="358" y="1679"/>
                    <a:pt x="465" y="1572"/>
                    <a:pt x="465" y="1441"/>
                  </a:cubicBezTo>
                  <a:lnTo>
                    <a:pt x="4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1" name="Google Shape;211;p2"/>
            <p:cNvSpPr/>
            <p:nvPr/>
          </p:nvSpPr>
          <p:spPr>
            <a:xfrm>
              <a:off x="-2068764" y="3708252"/>
              <a:ext cx="19413" cy="68372"/>
            </a:xfrm>
            <a:custGeom>
              <a:avLst/>
              <a:gdLst/>
              <a:ahLst/>
              <a:cxnLst/>
              <a:rect l="l" t="t" r="r" b="b"/>
              <a:pathLst>
                <a:path w="477" h="1680" extrusionOk="0">
                  <a:moveTo>
                    <a:pt x="0" y="0"/>
                  </a:moveTo>
                  <a:lnTo>
                    <a:pt x="0" y="1441"/>
                  </a:lnTo>
                  <a:cubicBezTo>
                    <a:pt x="0" y="1572"/>
                    <a:pt x="107" y="1679"/>
                    <a:pt x="238" y="1679"/>
                  </a:cubicBezTo>
                  <a:cubicBezTo>
                    <a:pt x="369" y="1679"/>
                    <a:pt x="476" y="1572"/>
                    <a:pt x="476" y="1441"/>
                  </a:cubicBezTo>
                  <a:lnTo>
                    <a:pt x="47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2" name="Google Shape;212;p2"/>
            <p:cNvSpPr/>
            <p:nvPr/>
          </p:nvSpPr>
          <p:spPr>
            <a:xfrm>
              <a:off x="-2291658" y="3708252"/>
              <a:ext cx="19413" cy="68372"/>
            </a:xfrm>
            <a:custGeom>
              <a:avLst/>
              <a:gdLst/>
              <a:ahLst/>
              <a:cxnLst/>
              <a:rect l="l" t="t" r="r" b="b"/>
              <a:pathLst>
                <a:path w="477" h="1680" extrusionOk="0">
                  <a:moveTo>
                    <a:pt x="0" y="0"/>
                  </a:moveTo>
                  <a:lnTo>
                    <a:pt x="0" y="1441"/>
                  </a:lnTo>
                  <a:cubicBezTo>
                    <a:pt x="0" y="1572"/>
                    <a:pt x="107" y="1679"/>
                    <a:pt x="238" y="1679"/>
                  </a:cubicBezTo>
                  <a:cubicBezTo>
                    <a:pt x="369" y="1679"/>
                    <a:pt x="476" y="1572"/>
                    <a:pt x="476" y="1441"/>
                  </a:cubicBezTo>
                  <a:lnTo>
                    <a:pt x="47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3" name="Google Shape;213;p2"/>
            <p:cNvSpPr/>
            <p:nvPr/>
          </p:nvSpPr>
          <p:spPr>
            <a:xfrm>
              <a:off x="-990188"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4" name="Google Shape;214;p2"/>
            <p:cNvSpPr/>
            <p:nvPr/>
          </p:nvSpPr>
          <p:spPr>
            <a:xfrm>
              <a:off x="-1212594" y="3708252"/>
              <a:ext cx="8262" cy="43139"/>
            </a:xfrm>
            <a:custGeom>
              <a:avLst/>
              <a:gdLst/>
              <a:ahLst/>
              <a:cxnLst/>
              <a:rect l="l" t="t" r="r" b="b"/>
              <a:pathLst>
                <a:path w="203" h="1060" extrusionOk="0">
                  <a:moveTo>
                    <a:pt x="0" y="0"/>
                  </a:moveTo>
                  <a:lnTo>
                    <a:pt x="0" y="965"/>
                  </a:lnTo>
                  <a:cubicBezTo>
                    <a:pt x="0"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5" name="Google Shape;215;p2"/>
            <p:cNvSpPr/>
            <p:nvPr/>
          </p:nvSpPr>
          <p:spPr>
            <a:xfrm>
              <a:off x="-1435488"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6" name="Google Shape;216;p2"/>
            <p:cNvSpPr/>
            <p:nvPr/>
          </p:nvSpPr>
          <p:spPr>
            <a:xfrm>
              <a:off x="-1657894" y="3708252"/>
              <a:ext cx="8262" cy="43139"/>
            </a:xfrm>
            <a:custGeom>
              <a:avLst/>
              <a:gdLst/>
              <a:ahLst/>
              <a:cxnLst/>
              <a:rect l="l" t="t" r="r" b="b"/>
              <a:pathLst>
                <a:path w="203"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7" name="Google Shape;217;p2"/>
            <p:cNvSpPr/>
            <p:nvPr/>
          </p:nvSpPr>
          <p:spPr>
            <a:xfrm>
              <a:off x="-1880788"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8" name="Google Shape;218;p2"/>
            <p:cNvSpPr/>
            <p:nvPr/>
          </p:nvSpPr>
          <p:spPr>
            <a:xfrm>
              <a:off x="-2103682" y="3708252"/>
              <a:ext cx="8791" cy="43139"/>
            </a:xfrm>
            <a:custGeom>
              <a:avLst/>
              <a:gdLst/>
              <a:ahLst/>
              <a:cxnLst/>
              <a:rect l="l" t="t" r="r" b="b"/>
              <a:pathLst>
                <a:path w="216" h="1060" extrusionOk="0">
                  <a:moveTo>
                    <a:pt x="1" y="0"/>
                  </a:moveTo>
                  <a:lnTo>
                    <a:pt x="1" y="965"/>
                  </a:lnTo>
                  <a:cubicBezTo>
                    <a:pt x="1" y="1012"/>
                    <a:pt x="48"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19" name="Google Shape;219;p2"/>
            <p:cNvSpPr/>
            <p:nvPr/>
          </p:nvSpPr>
          <p:spPr>
            <a:xfrm>
              <a:off x="-2326088"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0" name="Google Shape;220;p2"/>
            <p:cNvSpPr/>
            <p:nvPr/>
          </p:nvSpPr>
          <p:spPr>
            <a:xfrm>
              <a:off x="-1027507"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1" name="Google Shape;221;p2"/>
            <p:cNvSpPr/>
            <p:nvPr/>
          </p:nvSpPr>
          <p:spPr>
            <a:xfrm>
              <a:off x="-1250401" y="3708252"/>
              <a:ext cx="8791" cy="43139"/>
            </a:xfrm>
            <a:custGeom>
              <a:avLst/>
              <a:gdLst/>
              <a:ahLst/>
              <a:cxnLst/>
              <a:rect l="l" t="t" r="r" b="b"/>
              <a:pathLst>
                <a:path w="216"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2" name="Google Shape;222;p2"/>
            <p:cNvSpPr/>
            <p:nvPr/>
          </p:nvSpPr>
          <p:spPr>
            <a:xfrm>
              <a:off x="-1472807"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3" name="Google Shape;223;p2"/>
            <p:cNvSpPr/>
            <p:nvPr/>
          </p:nvSpPr>
          <p:spPr>
            <a:xfrm>
              <a:off x="-1695701"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4" name="Google Shape;224;p2"/>
            <p:cNvSpPr/>
            <p:nvPr/>
          </p:nvSpPr>
          <p:spPr>
            <a:xfrm>
              <a:off x="-1918106" y="3708252"/>
              <a:ext cx="8302" cy="43139"/>
            </a:xfrm>
            <a:custGeom>
              <a:avLst/>
              <a:gdLst/>
              <a:ahLst/>
              <a:cxnLst/>
              <a:rect l="l" t="t" r="r" b="b"/>
              <a:pathLst>
                <a:path w="204" h="1060" extrusionOk="0">
                  <a:moveTo>
                    <a:pt x="1" y="0"/>
                  </a:moveTo>
                  <a:lnTo>
                    <a:pt x="1" y="965"/>
                  </a:lnTo>
                  <a:cubicBezTo>
                    <a:pt x="1" y="1012"/>
                    <a:pt x="49"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5" name="Google Shape;225;p2"/>
            <p:cNvSpPr/>
            <p:nvPr/>
          </p:nvSpPr>
          <p:spPr>
            <a:xfrm>
              <a:off x="-2140960"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6" name="Google Shape;226;p2"/>
            <p:cNvSpPr/>
            <p:nvPr/>
          </p:nvSpPr>
          <p:spPr>
            <a:xfrm>
              <a:off x="-2363365" y="3708252"/>
              <a:ext cx="8262" cy="43139"/>
            </a:xfrm>
            <a:custGeom>
              <a:avLst/>
              <a:gdLst/>
              <a:ahLst/>
              <a:cxnLst/>
              <a:rect l="l" t="t" r="r" b="b"/>
              <a:pathLst>
                <a:path w="203" h="1060" extrusionOk="0">
                  <a:moveTo>
                    <a:pt x="0" y="0"/>
                  </a:moveTo>
                  <a:lnTo>
                    <a:pt x="0" y="965"/>
                  </a:lnTo>
                  <a:cubicBezTo>
                    <a:pt x="0" y="1012"/>
                    <a:pt x="48" y="1060"/>
                    <a:pt x="107" y="1060"/>
                  </a:cubicBezTo>
                  <a:cubicBezTo>
                    <a:pt x="155" y="1060"/>
                    <a:pt x="202" y="1012"/>
                    <a:pt x="202" y="965"/>
                  </a:cubicBezTo>
                  <a:lnTo>
                    <a:pt x="20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7" name="Google Shape;227;p2"/>
            <p:cNvSpPr/>
            <p:nvPr/>
          </p:nvSpPr>
          <p:spPr>
            <a:xfrm>
              <a:off x="-1064337" y="3708252"/>
              <a:ext cx="8791" cy="43139"/>
            </a:xfrm>
            <a:custGeom>
              <a:avLst/>
              <a:gdLst/>
              <a:ahLst/>
              <a:cxnLst/>
              <a:rect l="l" t="t" r="r" b="b"/>
              <a:pathLst>
                <a:path w="216"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8" name="Google Shape;228;p2"/>
            <p:cNvSpPr/>
            <p:nvPr/>
          </p:nvSpPr>
          <p:spPr>
            <a:xfrm>
              <a:off x="-1286743"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29" name="Google Shape;229;p2"/>
            <p:cNvSpPr/>
            <p:nvPr/>
          </p:nvSpPr>
          <p:spPr>
            <a:xfrm>
              <a:off x="-1509637"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0" name="Google Shape;230;p2"/>
            <p:cNvSpPr/>
            <p:nvPr/>
          </p:nvSpPr>
          <p:spPr>
            <a:xfrm>
              <a:off x="-1732043" y="3708252"/>
              <a:ext cx="8302" cy="43139"/>
            </a:xfrm>
            <a:custGeom>
              <a:avLst/>
              <a:gdLst/>
              <a:ahLst/>
              <a:cxnLst/>
              <a:rect l="l" t="t" r="r" b="b"/>
              <a:pathLst>
                <a:path w="204" h="1060" extrusionOk="0">
                  <a:moveTo>
                    <a:pt x="1" y="0"/>
                  </a:moveTo>
                  <a:lnTo>
                    <a:pt x="1" y="965"/>
                  </a:lnTo>
                  <a:cubicBezTo>
                    <a:pt x="1" y="1012"/>
                    <a:pt x="49"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1" name="Google Shape;231;p2"/>
            <p:cNvSpPr/>
            <p:nvPr/>
          </p:nvSpPr>
          <p:spPr>
            <a:xfrm>
              <a:off x="-1954896" y="3708252"/>
              <a:ext cx="8750" cy="43221"/>
            </a:xfrm>
            <a:custGeom>
              <a:avLst/>
              <a:gdLst/>
              <a:ahLst/>
              <a:cxnLst/>
              <a:rect l="l" t="t" r="r" b="b"/>
              <a:pathLst>
                <a:path w="215" h="1062" extrusionOk="0">
                  <a:moveTo>
                    <a:pt x="0" y="0"/>
                  </a:moveTo>
                  <a:lnTo>
                    <a:pt x="0" y="965"/>
                  </a:lnTo>
                  <a:cubicBezTo>
                    <a:pt x="0" y="1018"/>
                    <a:pt x="38" y="1062"/>
                    <a:pt x="89" y="1062"/>
                  </a:cubicBezTo>
                  <a:cubicBezTo>
                    <a:pt x="95" y="1062"/>
                    <a:pt x="101" y="1061"/>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2" name="Google Shape;232;p2"/>
            <p:cNvSpPr/>
            <p:nvPr/>
          </p:nvSpPr>
          <p:spPr>
            <a:xfrm>
              <a:off x="-2177302"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3" name="Google Shape;233;p2"/>
            <p:cNvSpPr/>
            <p:nvPr/>
          </p:nvSpPr>
          <p:spPr>
            <a:xfrm>
              <a:off x="-2400196"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4" name="Google Shape;234;p2"/>
            <p:cNvSpPr/>
            <p:nvPr/>
          </p:nvSpPr>
          <p:spPr>
            <a:xfrm>
              <a:off x="-1097749" y="3708252"/>
              <a:ext cx="8262" cy="43139"/>
            </a:xfrm>
            <a:custGeom>
              <a:avLst/>
              <a:gdLst/>
              <a:ahLst/>
              <a:cxnLst/>
              <a:rect l="l" t="t" r="r" b="b"/>
              <a:pathLst>
                <a:path w="203" h="1060" extrusionOk="0">
                  <a:moveTo>
                    <a:pt x="0" y="0"/>
                  </a:moveTo>
                  <a:lnTo>
                    <a:pt x="0" y="965"/>
                  </a:lnTo>
                  <a:cubicBezTo>
                    <a:pt x="0" y="1012"/>
                    <a:pt x="36" y="1060"/>
                    <a:pt x="95"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5" name="Google Shape;235;p2"/>
            <p:cNvSpPr/>
            <p:nvPr/>
          </p:nvSpPr>
          <p:spPr>
            <a:xfrm>
              <a:off x="-1320643"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6" name="Google Shape;236;p2"/>
            <p:cNvSpPr/>
            <p:nvPr/>
          </p:nvSpPr>
          <p:spPr>
            <a:xfrm>
              <a:off x="-1543049" y="3708252"/>
              <a:ext cx="8262" cy="43139"/>
            </a:xfrm>
            <a:custGeom>
              <a:avLst/>
              <a:gdLst/>
              <a:ahLst/>
              <a:cxnLst/>
              <a:rect l="l" t="t" r="r" b="b"/>
              <a:pathLst>
                <a:path w="203" h="1060" extrusionOk="0">
                  <a:moveTo>
                    <a:pt x="0" y="0"/>
                  </a:moveTo>
                  <a:lnTo>
                    <a:pt x="0" y="965"/>
                  </a:lnTo>
                  <a:cubicBezTo>
                    <a:pt x="0" y="1012"/>
                    <a:pt x="48"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7" name="Google Shape;237;p2"/>
            <p:cNvSpPr/>
            <p:nvPr/>
          </p:nvSpPr>
          <p:spPr>
            <a:xfrm>
              <a:off x="-1765943"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8" name="Google Shape;238;p2"/>
            <p:cNvSpPr/>
            <p:nvPr/>
          </p:nvSpPr>
          <p:spPr>
            <a:xfrm>
              <a:off x="-1988837"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39" name="Google Shape;239;p2"/>
            <p:cNvSpPr/>
            <p:nvPr/>
          </p:nvSpPr>
          <p:spPr>
            <a:xfrm>
              <a:off x="-2211242" y="3708252"/>
              <a:ext cx="8302" cy="43139"/>
            </a:xfrm>
            <a:custGeom>
              <a:avLst/>
              <a:gdLst/>
              <a:ahLst/>
              <a:cxnLst/>
              <a:rect l="l" t="t" r="r" b="b"/>
              <a:pathLst>
                <a:path w="204" h="1060" extrusionOk="0">
                  <a:moveTo>
                    <a:pt x="1" y="0"/>
                  </a:moveTo>
                  <a:lnTo>
                    <a:pt x="1" y="965"/>
                  </a:lnTo>
                  <a:cubicBezTo>
                    <a:pt x="1" y="1012"/>
                    <a:pt x="48" y="1060"/>
                    <a:pt x="108"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0" name="Google Shape;240;p2"/>
            <p:cNvSpPr/>
            <p:nvPr/>
          </p:nvSpPr>
          <p:spPr>
            <a:xfrm>
              <a:off x="-1130225" y="3708252"/>
              <a:ext cx="8750" cy="43139"/>
            </a:xfrm>
            <a:custGeom>
              <a:avLst/>
              <a:gdLst/>
              <a:ahLst/>
              <a:cxnLst/>
              <a:rect l="l" t="t" r="r" b="b"/>
              <a:pathLst>
                <a:path w="215" h="1060" extrusionOk="0">
                  <a:moveTo>
                    <a:pt x="0" y="0"/>
                  </a:moveTo>
                  <a:lnTo>
                    <a:pt x="0" y="965"/>
                  </a:lnTo>
                  <a:cubicBezTo>
                    <a:pt x="0"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1" name="Google Shape;241;p2"/>
            <p:cNvSpPr/>
            <p:nvPr/>
          </p:nvSpPr>
          <p:spPr>
            <a:xfrm>
              <a:off x="-849175" y="3708252"/>
              <a:ext cx="8750" cy="43139"/>
            </a:xfrm>
            <a:custGeom>
              <a:avLst/>
              <a:gdLst/>
              <a:ahLst/>
              <a:cxnLst/>
              <a:rect l="l" t="t" r="r" b="b"/>
              <a:pathLst>
                <a:path w="215" h="1060" extrusionOk="0">
                  <a:moveTo>
                    <a:pt x="0" y="0"/>
                  </a:moveTo>
                  <a:lnTo>
                    <a:pt x="0" y="965"/>
                  </a:lnTo>
                  <a:cubicBezTo>
                    <a:pt x="0" y="1012"/>
                    <a:pt x="48" y="1060"/>
                    <a:pt x="107" y="1060"/>
                  </a:cubicBezTo>
                  <a:cubicBezTo>
                    <a:pt x="167" y="1060"/>
                    <a:pt x="214" y="1012"/>
                    <a:pt x="214" y="965"/>
                  </a:cubicBezTo>
                  <a:lnTo>
                    <a:pt x="2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2" name="Google Shape;242;p2"/>
            <p:cNvSpPr/>
            <p:nvPr/>
          </p:nvSpPr>
          <p:spPr>
            <a:xfrm>
              <a:off x="-883116" y="3708252"/>
              <a:ext cx="8750" cy="43139"/>
            </a:xfrm>
            <a:custGeom>
              <a:avLst/>
              <a:gdLst/>
              <a:ahLst/>
              <a:cxnLst/>
              <a:rect l="l" t="t" r="r" b="b"/>
              <a:pathLst>
                <a:path w="215" h="1060" extrusionOk="0">
                  <a:moveTo>
                    <a:pt x="13" y="0"/>
                  </a:moveTo>
                  <a:lnTo>
                    <a:pt x="13"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3" name="Google Shape;243;p2"/>
            <p:cNvSpPr/>
            <p:nvPr/>
          </p:nvSpPr>
          <p:spPr>
            <a:xfrm>
              <a:off x="-915104"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4" name="Google Shape;244;p2"/>
            <p:cNvSpPr/>
            <p:nvPr/>
          </p:nvSpPr>
          <p:spPr>
            <a:xfrm>
              <a:off x="-1352630" y="3708252"/>
              <a:ext cx="8262" cy="43139"/>
            </a:xfrm>
            <a:custGeom>
              <a:avLst/>
              <a:gdLst/>
              <a:ahLst/>
              <a:cxnLst/>
              <a:rect l="l" t="t" r="r" b="b"/>
              <a:pathLst>
                <a:path w="203"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5" name="Google Shape;245;p2"/>
            <p:cNvSpPr/>
            <p:nvPr/>
          </p:nvSpPr>
          <p:spPr>
            <a:xfrm>
              <a:off x="-1575524" y="3708252"/>
              <a:ext cx="8750" cy="43139"/>
            </a:xfrm>
            <a:custGeom>
              <a:avLst/>
              <a:gdLst/>
              <a:ahLst/>
              <a:cxnLst/>
              <a:rect l="l" t="t" r="r" b="b"/>
              <a:pathLst>
                <a:path w="215" h="1060" extrusionOk="0">
                  <a:moveTo>
                    <a:pt x="1" y="0"/>
                  </a:moveTo>
                  <a:lnTo>
                    <a:pt x="1" y="965"/>
                  </a:lnTo>
                  <a:cubicBezTo>
                    <a:pt x="1" y="1012"/>
                    <a:pt x="48" y="1060"/>
                    <a:pt x="108" y="1060"/>
                  </a:cubicBezTo>
                  <a:cubicBezTo>
                    <a:pt x="167"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6" name="Google Shape;246;p2"/>
            <p:cNvSpPr/>
            <p:nvPr/>
          </p:nvSpPr>
          <p:spPr>
            <a:xfrm>
              <a:off x="-1797930" y="3708252"/>
              <a:ext cx="8302" cy="43139"/>
            </a:xfrm>
            <a:custGeom>
              <a:avLst/>
              <a:gdLst/>
              <a:ahLst/>
              <a:cxnLst/>
              <a:rect l="l" t="t" r="r" b="b"/>
              <a:pathLst>
                <a:path w="204" h="1060" extrusionOk="0">
                  <a:moveTo>
                    <a:pt x="1" y="0"/>
                  </a:moveTo>
                  <a:lnTo>
                    <a:pt x="1" y="965"/>
                  </a:lnTo>
                  <a:cubicBezTo>
                    <a:pt x="1" y="1012"/>
                    <a:pt x="36" y="1060"/>
                    <a:pt x="96" y="1060"/>
                  </a:cubicBezTo>
                  <a:cubicBezTo>
                    <a:pt x="155"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7" name="Google Shape;247;p2"/>
            <p:cNvSpPr/>
            <p:nvPr/>
          </p:nvSpPr>
          <p:spPr>
            <a:xfrm>
              <a:off x="-2020824" y="3708252"/>
              <a:ext cx="8302" cy="43139"/>
            </a:xfrm>
            <a:custGeom>
              <a:avLst/>
              <a:gdLst/>
              <a:ahLst/>
              <a:cxnLst/>
              <a:rect l="l" t="t" r="r" b="b"/>
              <a:pathLst>
                <a:path w="204" h="1060" extrusionOk="0">
                  <a:moveTo>
                    <a:pt x="1" y="0"/>
                  </a:moveTo>
                  <a:lnTo>
                    <a:pt x="1" y="965"/>
                  </a:lnTo>
                  <a:cubicBezTo>
                    <a:pt x="1" y="1012"/>
                    <a:pt x="48" y="1060"/>
                    <a:pt x="108" y="1060"/>
                  </a:cubicBezTo>
                  <a:cubicBezTo>
                    <a:pt x="156" y="1060"/>
                    <a:pt x="203" y="1012"/>
                    <a:pt x="203" y="965"/>
                  </a:cubicBezTo>
                  <a:lnTo>
                    <a:pt x="20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8" name="Google Shape;248;p2"/>
            <p:cNvSpPr/>
            <p:nvPr/>
          </p:nvSpPr>
          <p:spPr>
            <a:xfrm>
              <a:off x="-2243718" y="3708252"/>
              <a:ext cx="8791" cy="43139"/>
            </a:xfrm>
            <a:custGeom>
              <a:avLst/>
              <a:gdLst/>
              <a:ahLst/>
              <a:cxnLst/>
              <a:rect l="l" t="t" r="r" b="b"/>
              <a:pathLst>
                <a:path w="216" h="1060" extrusionOk="0">
                  <a:moveTo>
                    <a:pt x="1" y="0"/>
                  </a:moveTo>
                  <a:lnTo>
                    <a:pt x="1" y="965"/>
                  </a:lnTo>
                  <a:cubicBezTo>
                    <a:pt x="1" y="1012"/>
                    <a:pt x="49" y="1060"/>
                    <a:pt x="108" y="1060"/>
                  </a:cubicBezTo>
                  <a:cubicBezTo>
                    <a:pt x="168" y="1060"/>
                    <a:pt x="215" y="1012"/>
                    <a:pt x="215" y="965"/>
                  </a:cubicBezTo>
                  <a:lnTo>
                    <a:pt x="2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49" name="Google Shape;249;p2"/>
            <p:cNvSpPr/>
            <p:nvPr/>
          </p:nvSpPr>
          <p:spPr>
            <a:xfrm>
              <a:off x="-1832807" y="3925776"/>
              <a:ext cx="116802" cy="58238"/>
            </a:xfrm>
            <a:custGeom>
              <a:avLst/>
              <a:gdLst/>
              <a:ahLst/>
              <a:cxnLst/>
              <a:rect l="l" t="t" r="r" b="b"/>
              <a:pathLst>
                <a:path w="2870" h="1431" extrusionOk="0">
                  <a:moveTo>
                    <a:pt x="1407" y="1"/>
                  </a:moveTo>
                  <a:cubicBezTo>
                    <a:pt x="631" y="1"/>
                    <a:pt x="12" y="295"/>
                    <a:pt x="12" y="680"/>
                  </a:cubicBezTo>
                  <a:cubicBezTo>
                    <a:pt x="0" y="1073"/>
                    <a:pt x="631" y="1406"/>
                    <a:pt x="1417" y="1430"/>
                  </a:cubicBezTo>
                  <a:cubicBezTo>
                    <a:pt x="1432" y="1430"/>
                    <a:pt x="1448" y="1430"/>
                    <a:pt x="1463" y="1430"/>
                  </a:cubicBezTo>
                  <a:cubicBezTo>
                    <a:pt x="2228" y="1430"/>
                    <a:pt x="2846" y="1137"/>
                    <a:pt x="2858" y="751"/>
                  </a:cubicBezTo>
                  <a:cubicBezTo>
                    <a:pt x="2870" y="358"/>
                    <a:pt x="2239" y="25"/>
                    <a:pt x="1453" y="1"/>
                  </a:cubicBezTo>
                  <a:cubicBezTo>
                    <a:pt x="1438" y="1"/>
                    <a:pt x="1422" y="1"/>
                    <a:pt x="14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50" name="Google Shape;250;p2"/>
            <p:cNvSpPr/>
            <p:nvPr/>
          </p:nvSpPr>
          <p:spPr>
            <a:xfrm>
              <a:off x="-1523189" y="3916090"/>
              <a:ext cx="116313" cy="58238"/>
            </a:xfrm>
            <a:custGeom>
              <a:avLst/>
              <a:gdLst/>
              <a:ahLst/>
              <a:cxnLst/>
              <a:rect l="l" t="t" r="r" b="b"/>
              <a:pathLst>
                <a:path w="2858" h="1431" extrusionOk="0">
                  <a:moveTo>
                    <a:pt x="1396" y="1"/>
                  </a:moveTo>
                  <a:cubicBezTo>
                    <a:pt x="631" y="1"/>
                    <a:pt x="12" y="295"/>
                    <a:pt x="12" y="692"/>
                  </a:cubicBezTo>
                  <a:cubicBezTo>
                    <a:pt x="1" y="1085"/>
                    <a:pt x="632" y="1406"/>
                    <a:pt x="1417" y="1430"/>
                  </a:cubicBezTo>
                  <a:cubicBezTo>
                    <a:pt x="1432" y="1430"/>
                    <a:pt x="1447" y="1430"/>
                    <a:pt x="1461" y="1430"/>
                  </a:cubicBezTo>
                  <a:cubicBezTo>
                    <a:pt x="2227" y="1430"/>
                    <a:pt x="2846" y="1125"/>
                    <a:pt x="2858" y="739"/>
                  </a:cubicBezTo>
                  <a:cubicBezTo>
                    <a:pt x="2858" y="346"/>
                    <a:pt x="2227" y="13"/>
                    <a:pt x="1441" y="1"/>
                  </a:cubicBezTo>
                  <a:cubicBezTo>
                    <a:pt x="1426" y="1"/>
                    <a:pt x="1411" y="1"/>
                    <a:pt x="139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51" name="Google Shape;251;p2"/>
            <p:cNvSpPr/>
            <p:nvPr/>
          </p:nvSpPr>
          <p:spPr>
            <a:xfrm>
              <a:off x="-1673887" y="3868923"/>
              <a:ext cx="117779" cy="68087"/>
            </a:xfrm>
            <a:custGeom>
              <a:avLst/>
              <a:gdLst/>
              <a:ahLst/>
              <a:cxnLst/>
              <a:rect l="l" t="t" r="r" b="b"/>
              <a:pathLst>
                <a:path w="2894" h="1673" extrusionOk="0">
                  <a:moveTo>
                    <a:pt x="216" y="1"/>
                  </a:moveTo>
                  <a:cubicBezTo>
                    <a:pt x="117" y="1"/>
                    <a:pt x="18" y="66"/>
                    <a:pt x="13" y="196"/>
                  </a:cubicBezTo>
                  <a:cubicBezTo>
                    <a:pt x="1" y="993"/>
                    <a:pt x="632" y="1648"/>
                    <a:pt x="1418" y="1660"/>
                  </a:cubicBezTo>
                  <a:lnTo>
                    <a:pt x="1418" y="1672"/>
                  </a:lnTo>
                  <a:cubicBezTo>
                    <a:pt x="1425" y="1672"/>
                    <a:pt x="1432" y="1672"/>
                    <a:pt x="1440" y="1672"/>
                  </a:cubicBezTo>
                  <a:cubicBezTo>
                    <a:pt x="2227" y="1672"/>
                    <a:pt x="2870" y="1046"/>
                    <a:pt x="2894" y="267"/>
                  </a:cubicBezTo>
                  <a:cubicBezTo>
                    <a:pt x="2894" y="127"/>
                    <a:pt x="2791" y="56"/>
                    <a:pt x="2689" y="56"/>
                  </a:cubicBezTo>
                  <a:cubicBezTo>
                    <a:pt x="2592" y="56"/>
                    <a:pt x="2495" y="121"/>
                    <a:pt x="2489" y="255"/>
                  </a:cubicBezTo>
                  <a:cubicBezTo>
                    <a:pt x="2430" y="783"/>
                    <a:pt x="1979" y="1172"/>
                    <a:pt x="1453" y="1172"/>
                  </a:cubicBezTo>
                  <a:cubicBezTo>
                    <a:pt x="1445" y="1172"/>
                    <a:pt x="1437" y="1172"/>
                    <a:pt x="1429" y="1172"/>
                  </a:cubicBezTo>
                  <a:cubicBezTo>
                    <a:pt x="894" y="1160"/>
                    <a:pt x="453" y="743"/>
                    <a:pt x="417" y="208"/>
                  </a:cubicBezTo>
                  <a:cubicBezTo>
                    <a:pt x="417" y="69"/>
                    <a:pt x="317" y="1"/>
                    <a:pt x="2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52" name="Google Shape;252;p2"/>
            <p:cNvSpPr/>
            <p:nvPr/>
          </p:nvSpPr>
          <p:spPr>
            <a:xfrm>
              <a:off x="-1778559" y="3845848"/>
              <a:ext cx="64506" cy="63529"/>
            </a:xfrm>
            <a:custGeom>
              <a:avLst/>
              <a:gdLst/>
              <a:ahLst/>
              <a:cxnLst/>
              <a:rect l="l" t="t" r="r" b="b"/>
              <a:pathLst>
                <a:path w="1585" h="1561" extrusionOk="0">
                  <a:moveTo>
                    <a:pt x="789" y="0"/>
                  </a:moveTo>
                  <a:cubicBezTo>
                    <a:pt x="370" y="0"/>
                    <a:pt x="25" y="341"/>
                    <a:pt x="13" y="763"/>
                  </a:cubicBezTo>
                  <a:cubicBezTo>
                    <a:pt x="1" y="1191"/>
                    <a:pt x="346" y="1560"/>
                    <a:pt x="775" y="1560"/>
                  </a:cubicBezTo>
                  <a:cubicBezTo>
                    <a:pt x="782" y="1561"/>
                    <a:pt x="790" y="1561"/>
                    <a:pt x="797" y="1561"/>
                  </a:cubicBezTo>
                  <a:cubicBezTo>
                    <a:pt x="1227" y="1561"/>
                    <a:pt x="1573" y="1220"/>
                    <a:pt x="1584" y="798"/>
                  </a:cubicBezTo>
                  <a:cubicBezTo>
                    <a:pt x="1584" y="370"/>
                    <a:pt x="1251" y="13"/>
                    <a:pt x="811" y="1"/>
                  </a:cubicBezTo>
                  <a:cubicBezTo>
                    <a:pt x="803" y="0"/>
                    <a:pt x="796" y="0"/>
                    <a:pt x="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53" name="Google Shape;253;p2"/>
            <p:cNvSpPr/>
            <p:nvPr/>
          </p:nvSpPr>
          <p:spPr>
            <a:xfrm>
              <a:off x="-1514968" y="3851179"/>
              <a:ext cx="64506" cy="64017"/>
            </a:xfrm>
            <a:custGeom>
              <a:avLst/>
              <a:gdLst/>
              <a:ahLst/>
              <a:cxnLst/>
              <a:rect l="l" t="t" r="r" b="b"/>
              <a:pathLst>
                <a:path w="1585" h="1573" extrusionOk="0">
                  <a:moveTo>
                    <a:pt x="811" y="1"/>
                  </a:moveTo>
                  <a:cubicBezTo>
                    <a:pt x="370" y="1"/>
                    <a:pt x="13" y="334"/>
                    <a:pt x="1" y="775"/>
                  </a:cubicBezTo>
                  <a:cubicBezTo>
                    <a:pt x="1" y="1203"/>
                    <a:pt x="334" y="1560"/>
                    <a:pt x="775" y="1572"/>
                  </a:cubicBezTo>
                  <a:cubicBezTo>
                    <a:pt x="782" y="1572"/>
                    <a:pt x="789" y="1573"/>
                    <a:pt x="796" y="1573"/>
                  </a:cubicBezTo>
                  <a:cubicBezTo>
                    <a:pt x="1215" y="1573"/>
                    <a:pt x="1561" y="1232"/>
                    <a:pt x="1573" y="810"/>
                  </a:cubicBezTo>
                  <a:cubicBezTo>
                    <a:pt x="1584" y="370"/>
                    <a:pt x="1239" y="13"/>
                    <a:pt x="81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Tree>
    <p:extLst>
      <p:ext uri="{BB962C8B-B14F-4D97-AF65-F5344CB8AC3E}">
        <p14:creationId xmlns:p14="http://schemas.microsoft.com/office/powerpoint/2010/main" val="33421378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chemeClr val="lt2"/>
        </a:solidFill>
        <a:effectLst/>
      </p:bgPr>
    </p:bg>
    <p:spTree>
      <p:nvGrpSpPr>
        <p:cNvPr id="1" name="Shape 254"/>
        <p:cNvGrpSpPr/>
        <p:nvPr/>
      </p:nvGrpSpPr>
      <p:grpSpPr>
        <a:xfrm>
          <a:off x="0" y="0"/>
          <a:ext cx="0" cy="0"/>
          <a:chOff x="0" y="0"/>
          <a:chExt cx="0" cy="0"/>
        </a:xfrm>
      </p:grpSpPr>
      <p:sp>
        <p:nvSpPr>
          <p:cNvPr id="255" name="Google Shape;255;p3"/>
          <p:cNvSpPr txBox="1">
            <a:spLocks noGrp="1"/>
          </p:cNvSpPr>
          <p:nvPr>
            <p:ph type="title"/>
          </p:nvPr>
        </p:nvSpPr>
        <p:spPr>
          <a:xfrm>
            <a:off x="4071650" y="4301701"/>
            <a:ext cx="10144800" cy="1683600"/>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sz="7044"/>
            </a:lvl1pPr>
            <a:lvl2pPr lvl="1" algn="ctr">
              <a:spcBef>
                <a:spcPts val="0"/>
              </a:spcBef>
              <a:spcAft>
                <a:spcPts val="0"/>
              </a:spcAft>
              <a:buSzPts val="3600"/>
              <a:buNone/>
              <a:defRPr sz="7044"/>
            </a:lvl2pPr>
            <a:lvl3pPr lvl="2" algn="ctr">
              <a:spcBef>
                <a:spcPts val="0"/>
              </a:spcBef>
              <a:spcAft>
                <a:spcPts val="0"/>
              </a:spcAft>
              <a:buSzPts val="3600"/>
              <a:buNone/>
              <a:defRPr sz="7044"/>
            </a:lvl3pPr>
            <a:lvl4pPr lvl="3" algn="ctr">
              <a:spcBef>
                <a:spcPts val="0"/>
              </a:spcBef>
              <a:spcAft>
                <a:spcPts val="0"/>
              </a:spcAft>
              <a:buSzPts val="3600"/>
              <a:buNone/>
              <a:defRPr sz="7044"/>
            </a:lvl4pPr>
            <a:lvl5pPr lvl="4" algn="ctr">
              <a:spcBef>
                <a:spcPts val="0"/>
              </a:spcBef>
              <a:spcAft>
                <a:spcPts val="0"/>
              </a:spcAft>
              <a:buSzPts val="3600"/>
              <a:buNone/>
              <a:defRPr sz="7044"/>
            </a:lvl5pPr>
            <a:lvl6pPr lvl="5" algn="ctr">
              <a:spcBef>
                <a:spcPts val="0"/>
              </a:spcBef>
              <a:spcAft>
                <a:spcPts val="0"/>
              </a:spcAft>
              <a:buSzPts val="3600"/>
              <a:buNone/>
              <a:defRPr sz="7044"/>
            </a:lvl6pPr>
            <a:lvl7pPr lvl="6" algn="ctr">
              <a:spcBef>
                <a:spcPts val="0"/>
              </a:spcBef>
              <a:spcAft>
                <a:spcPts val="0"/>
              </a:spcAft>
              <a:buSzPts val="3600"/>
              <a:buNone/>
              <a:defRPr sz="7044"/>
            </a:lvl7pPr>
            <a:lvl8pPr lvl="7" algn="ctr">
              <a:spcBef>
                <a:spcPts val="0"/>
              </a:spcBef>
              <a:spcAft>
                <a:spcPts val="0"/>
              </a:spcAft>
              <a:buSzPts val="3600"/>
              <a:buNone/>
              <a:defRPr sz="7044"/>
            </a:lvl8pPr>
            <a:lvl9pPr lvl="8" algn="ctr">
              <a:spcBef>
                <a:spcPts val="0"/>
              </a:spcBef>
              <a:spcAft>
                <a:spcPts val="0"/>
              </a:spcAft>
              <a:buSzPts val="3600"/>
              <a:buNone/>
              <a:defRPr sz="7044"/>
            </a:lvl9pPr>
          </a:lstStyle>
          <a:p>
            <a:endParaRPr/>
          </a:p>
        </p:txBody>
      </p:sp>
      <p:grpSp>
        <p:nvGrpSpPr>
          <p:cNvPr id="256" name="Google Shape;256;p3"/>
          <p:cNvGrpSpPr/>
          <p:nvPr/>
        </p:nvGrpSpPr>
        <p:grpSpPr>
          <a:xfrm>
            <a:off x="-2991411" y="-3664476"/>
            <a:ext cx="24451210" cy="18107404"/>
            <a:chOff x="-992100" y="-432575"/>
            <a:chExt cx="9566950" cy="7084828"/>
          </a:xfrm>
        </p:grpSpPr>
        <p:sp>
          <p:nvSpPr>
            <p:cNvPr id="257" name="Google Shape;257;p3"/>
            <p:cNvSpPr/>
            <p:nvPr/>
          </p:nvSpPr>
          <p:spPr>
            <a:xfrm>
              <a:off x="6099850" y="496500"/>
              <a:ext cx="2475000" cy="2310875"/>
            </a:xfrm>
            <a:custGeom>
              <a:avLst/>
              <a:gdLst/>
              <a:ahLst/>
              <a:cxnLst/>
              <a:rect l="l" t="t" r="r" b="b"/>
              <a:pathLst>
                <a:path w="99000" h="92435" extrusionOk="0">
                  <a:moveTo>
                    <a:pt x="28892" y="0"/>
                  </a:moveTo>
                  <a:cubicBezTo>
                    <a:pt x="20401" y="0"/>
                    <a:pt x="12115" y="4088"/>
                    <a:pt x="6871" y="11185"/>
                  </a:cubicBezTo>
                  <a:cubicBezTo>
                    <a:pt x="1561" y="18353"/>
                    <a:pt x="1" y="28568"/>
                    <a:pt x="1346" y="37260"/>
                  </a:cubicBezTo>
                  <a:cubicBezTo>
                    <a:pt x="3049" y="48130"/>
                    <a:pt x="7156" y="60417"/>
                    <a:pt x="12276" y="70133"/>
                  </a:cubicBezTo>
                  <a:cubicBezTo>
                    <a:pt x="17860" y="80718"/>
                    <a:pt x="27278" y="90064"/>
                    <a:pt x="39065" y="92040"/>
                  </a:cubicBezTo>
                  <a:cubicBezTo>
                    <a:pt x="40690" y="92309"/>
                    <a:pt x="42329" y="92434"/>
                    <a:pt x="43969" y="92434"/>
                  </a:cubicBezTo>
                  <a:cubicBezTo>
                    <a:pt x="49369" y="92434"/>
                    <a:pt x="54788" y="91079"/>
                    <a:pt x="59830" y="89052"/>
                  </a:cubicBezTo>
                  <a:cubicBezTo>
                    <a:pt x="79737" y="81015"/>
                    <a:pt x="97025" y="60322"/>
                    <a:pt x="98335" y="38367"/>
                  </a:cubicBezTo>
                  <a:cubicBezTo>
                    <a:pt x="99000" y="27605"/>
                    <a:pt x="93443" y="9590"/>
                    <a:pt x="80115" y="9590"/>
                  </a:cubicBezTo>
                  <a:cubicBezTo>
                    <a:pt x="80084" y="9590"/>
                    <a:pt x="80053" y="9590"/>
                    <a:pt x="80023" y="9590"/>
                  </a:cubicBezTo>
                  <a:cubicBezTo>
                    <a:pt x="79856" y="9590"/>
                    <a:pt x="79689" y="9590"/>
                    <a:pt x="79523" y="9614"/>
                  </a:cubicBezTo>
                  <a:cubicBezTo>
                    <a:pt x="75260" y="9768"/>
                    <a:pt x="71307" y="11935"/>
                    <a:pt x="67069" y="12471"/>
                  </a:cubicBezTo>
                  <a:cubicBezTo>
                    <a:pt x="66289" y="12570"/>
                    <a:pt x="65521" y="12617"/>
                    <a:pt x="64761" y="12617"/>
                  </a:cubicBezTo>
                  <a:cubicBezTo>
                    <a:pt x="55022" y="12617"/>
                    <a:pt x="46846" y="4941"/>
                    <a:pt x="38065" y="1660"/>
                  </a:cubicBezTo>
                  <a:cubicBezTo>
                    <a:pt x="35070" y="536"/>
                    <a:pt x="31968" y="0"/>
                    <a:pt x="288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58" name="Google Shape;258;p3"/>
            <p:cNvSpPr/>
            <p:nvPr/>
          </p:nvSpPr>
          <p:spPr>
            <a:xfrm>
              <a:off x="-552692" y="3602067"/>
              <a:ext cx="2556600" cy="2425125"/>
            </a:xfrm>
            <a:custGeom>
              <a:avLst/>
              <a:gdLst/>
              <a:ahLst/>
              <a:cxnLst/>
              <a:rect l="l" t="t" r="r" b="b"/>
              <a:pathLst>
                <a:path w="102264" h="97005" extrusionOk="0">
                  <a:moveTo>
                    <a:pt x="38626" y="0"/>
                  </a:moveTo>
                  <a:cubicBezTo>
                    <a:pt x="35430" y="0"/>
                    <a:pt x="32203" y="553"/>
                    <a:pt x="29100" y="1692"/>
                  </a:cubicBezTo>
                  <a:cubicBezTo>
                    <a:pt x="20718" y="4752"/>
                    <a:pt x="13800" y="12419"/>
                    <a:pt x="10145" y="20420"/>
                  </a:cubicBezTo>
                  <a:cubicBezTo>
                    <a:pt x="5561" y="30445"/>
                    <a:pt x="2239" y="42959"/>
                    <a:pt x="1167" y="53901"/>
                  </a:cubicBezTo>
                  <a:cubicBezTo>
                    <a:pt x="1" y="65807"/>
                    <a:pt x="2727" y="78797"/>
                    <a:pt x="11478" y="86940"/>
                  </a:cubicBezTo>
                  <a:cubicBezTo>
                    <a:pt x="16658" y="91763"/>
                    <a:pt x="23516" y="94465"/>
                    <a:pt x="30457" y="95870"/>
                  </a:cubicBezTo>
                  <a:cubicBezTo>
                    <a:pt x="34234" y="96630"/>
                    <a:pt x="38164" y="97004"/>
                    <a:pt x="42146" y="97004"/>
                  </a:cubicBezTo>
                  <a:cubicBezTo>
                    <a:pt x="60368" y="97004"/>
                    <a:pt x="79686" y="89178"/>
                    <a:pt x="90512" y="74737"/>
                  </a:cubicBezTo>
                  <a:cubicBezTo>
                    <a:pt x="96989" y="66069"/>
                    <a:pt x="102263" y="47912"/>
                    <a:pt x="91048" y="40601"/>
                  </a:cubicBezTo>
                  <a:cubicBezTo>
                    <a:pt x="90917" y="40518"/>
                    <a:pt x="90774" y="40423"/>
                    <a:pt x="90643" y="40363"/>
                  </a:cubicBezTo>
                  <a:cubicBezTo>
                    <a:pt x="86976" y="38149"/>
                    <a:pt x="82487" y="37792"/>
                    <a:pt x="78665" y="35898"/>
                  </a:cubicBezTo>
                  <a:cubicBezTo>
                    <a:pt x="68914" y="31100"/>
                    <a:pt x="66354" y="19075"/>
                    <a:pt x="60401" y="10895"/>
                  </a:cubicBezTo>
                  <a:cubicBezTo>
                    <a:pt x="55264" y="3842"/>
                    <a:pt x="47055" y="0"/>
                    <a:pt x="3862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59" name="Google Shape;259;p3"/>
            <p:cNvSpPr/>
            <p:nvPr/>
          </p:nvSpPr>
          <p:spPr>
            <a:xfrm>
              <a:off x="5324252" y="3876103"/>
              <a:ext cx="3025100" cy="2776150"/>
            </a:xfrm>
            <a:custGeom>
              <a:avLst/>
              <a:gdLst/>
              <a:ahLst/>
              <a:cxnLst/>
              <a:rect l="l" t="t" r="r" b="b"/>
              <a:pathLst>
                <a:path w="121004" h="111046" extrusionOk="0">
                  <a:moveTo>
                    <a:pt x="34887" y="0"/>
                  </a:moveTo>
                  <a:cubicBezTo>
                    <a:pt x="23602" y="0"/>
                    <a:pt x="12761" y="5967"/>
                    <a:pt x="6608" y="15874"/>
                  </a:cubicBezTo>
                  <a:cubicBezTo>
                    <a:pt x="881" y="25125"/>
                    <a:pt x="0" y="37663"/>
                    <a:pt x="2500" y="48104"/>
                  </a:cubicBezTo>
                  <a:cubicBezTo>
                    <a:pt x="5632" y="61154"/>
                    <a:pt x="11835" y="75655"/>
                    <a:pt x="19026" y="86954"/>
                  </a:cubicBezTo>
                  <a:cubicBezTo>
                    <a:pt x="26861" y="99254"/>
                    <a:pt x="39219" y="109683"/>
                    <a:pt x="53733" y="110922"/>
                  </a:cubicBezTo>
                  <a:cubicBezTo>
                    <a:pt x="54720" y="111005"/>
                    <a:pt x="55708" y="111045"/>
                    <a:pt x="56694" y="111045"/>
                  </a:cubicBezTo>
                  <a:cubicBezTo>
                    <a:pt x="64297" y="111045"/>
                    <a:pt x="71835" y="108656"/>
                    <a:pt x="78665" y="105231"/>
                  </a:cubicBezTo>
                  <a:cubicBezTo>
                    <a:pt x="102060" y="93491"/>
                    <a:pt x="121003" y="66642"/>
                    <a:pt x="120420" y="39853"/>
                  </a:cubicBezTo>
                  <a:cubicBezTo>
                    <a:pt x="120155" y="27100"/>
                    <a:pt x="112117" y="6641"/>
                    <a:pt x="96836" y="6641"/>
                  </a:cubicBezTo>
                  <a:cubicBezTo>
                    <a:pt x="96338" y="6641"/>
                    <a:pt x="95834" y="6662"/>
                    <a:pt x="95321" y="6707"/>
                  </a:cubicBezTo>
                  <a:cubicBezTo>
                    <a:pt x="95119" y="6730"/>
                    <a:pt x="94929" y="6742"/>
                    <a:pt x="94714" y="6754"/>
                  </a:cubicBezTo>
                  <a:cubicBezTo>
                    <a:pt x="89559" y="7373"/>
                    <a:pt x="84975" y="10397"/>
                    <a:pt x="79879" y="11469"/>
                  </a:cubicBezTo>
                  <a:cubicBezTo>
                    <a:pt x="78302" y="11801"/>
                    <a:pt x="76746" y="11950"/>
                    <a:pt x="75209" y="11950"/>
                  </a:cubicBezTo>
                  <a:cubicBezTo>
                    <a:pt x="64112" y="11950"/>
                    <a:pt x="53981" y="4176"/>
                    <a:pt x="43565" y="1206"/>
                  </a:cubicBezTo>
                  <a:cubicBezTo>
                    <a:pt x="40691" y="391"/>
                    <a:pt x="37775" y="0"/>
                    <a:pt x="348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60" name="Google Shape;260;p3"/>
            <p:cNvSpPr/>
            <p:nvPr/>
          </p:nvSpPr>
          <p:spPr>
            <a:xfrm>
              <a:off x="2373800" y="-432575"/>
              <a:ext cx="3024500" cy="1637675"/>
            </a:xfrm>
            <a:custGeom>
              <a:avLst/>
              <a:gdLst/>
              <a:ahLst/>
              <a:cxnLst/>
              <a:rect l="l" t="t" r="r" b="b"/>
              <a:pathLst>
                <a:path w="120980" h="65507" extrusionOk="0">
                  <a:moveTo>
                    <a:pt x="34887" y="1"/>
                  </a:moveTo>
                  <a:cubicBezTo>
                    <a:pt x="23602" y="1"/>
                    <a:pt x="12761" y="3518"/>
                    <a:pt x="6608" y="9367"/>
                  </a:cubicBezTo>
                  <a:cubicBezTo>
                    <a:pt x="881" y="14808"/>
                    <a:pt x="0" y="22226"/>
                    <a:pt x="2501" y="28370"/>
                  </a:cubicBezTo>
                  <a:cubicBezTo>
                    <a:pt x="5620" y="36061"/>
                    <a:pt x="11835" y="44622"/>
                    <a:pt x="19027" y="51289"/>
                  </a:cubicBezTo>
                  <a:cubicBezTo>
                    <a:pt x="26849" y="58552"/>
                    <a:pt x="39220" y="64695"/>
                    <a:pt x="53733" y="65434"/>
                  </a:cubicBezTo>
                  <a:cubicBezTo>
                    <a:pt x="54722" y="65483"/>
                    <a:pt x="55711" y="65507"/>
                    <a:pt x="56698" y="65507"/>
                  </a:cubicBezTo>
                  <a:cubicBezTo>
                    <a:pt x="64296" y="65507"/>
                    <a:pt x="71813" y="64099"/>
                    <a:pt x="78641" y="62076"/>
                  </a:cubicBezTo>
                  <a:cubicBezTo>
                    <a:pt x="102037" y="55159"/>
                    <a:pt x="120980" y="39323"/>
                    <a:pt x="120408" y="23512"/>
                  </a:cubicBezTo>
                  <a:cubicBezTo>
                    <a:pt x="120132" y="15995"/>
                    <a:pt x="112096" y="3923"/>
                    <a:pt x="96819" y="3923"/>
                  </a:cubicBezTo>
                  <a:cubicBezTo>
                    <a:pt x="96320" y="3923"/>
                    <a:pt x="95813" y="3935"/>
                    <a:pt x="95298" y="3962"/>
                  </a:cubicBezTo>
                  <a:cubicBezTo>
                    <a:pt x="95107" y="3962"/>
                    <a:pt x="94905" y="3974"/>
                    <a:pt x="94715" y="3986"/>
                  </a:cubicBezTo>
                  <a:cubicBezTo>
                    <a:pt x="89547" y="4367"/>
                    <a:pt x="84963" y="6153"/>
                    <a:pt x="79879" y="6772"/>
                  </a:cubicBezTo>
                  <a:cubicBezTo>
                    <a:pt x="78303" y="6967"/>
                    <a:pt x="76748" y="7055"/>
                    <a:pt x="75212" y="7055"/>
                  </a:cubicBezTo>
                  <a:cubicBezTo>
                    <a:pt x="64114" y="7055"/>
                    <a:pt x="53982" y="2468"/>
                    <a:pt x="43565" y="711"/>
                  </a:cubicBezTo>
                  <a:cubicBezTo>
                    <a:pt x="40691" y="231"/>
                    <a:pt x="37774" y="1"/>
                    <a:pt x="348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61" name="Google Shape;261;p3"/>
            <p:cNvSpPr/>
            <p:nvPr/>
          </p:nvSpPr>
          <p:spPr>
            <a:xfrm>
              <a:off x="-992100" y="332625"/>
              <a:ext cx="2386625" cy="2439350"/>
            </a:xfrm>
            <a:custGeom>
              <a:avLst/>
              <a:gdLst/>
              <a:ahLst/>
              <a:cxnLst/>
              <a:rect l="l" t="t" r="r" b="b"/>
              <a:pathLst>
                <a:path w="95465" h="97574" extrusionOk="0">
                  <a:moveTo>
                    <a:pt x="61914" y="1"/>
                  </a:moveTo>
                  <a:cubicBezTo>
                    <a:pt x="59617" y="1"/>
                    <a:pt x="57347" y="196"/>
                    <a:pt x="55174" y="571"/>
                  </a:cubicBezTo>
                  <a:cubicBezTo>
                    <a:pt x="44327" y="2453"/>
                    <a:pt x="32124" y="6763"/>
                    <a:pt x="22491" y="12061"/>
                  </a:cubicBezTo>
                  <a:cubicBezTo>
                    <a:pt x="12014" y="17824"/>
                    <a:pt x="2834" y="27408"/>
                    <a:pt x="1060" y="39219"/>
                  </a:cubicBezTo>
                  <a:cubicBezTo>
                    <a:pt x="0" y="46220"/>
                    <a:pt x="1644" y="53411"/>
                    <a:pt x="4406" y="59924"/>
                  </a:cubicBezTo>
                  <a:cubicBezTo>
                    <a:pt x="12788" y="79712"/>
                    <a:pt x="33779" y="96607"/>
                    <a:pt x="55757" y="97548"/>
                  </a:cubicBezTo>
                  <a:cubicBezTo>
                    <a:pt x="56150" y="97565"/>
                    <a:pt x="56552" y="97573"/>
                    <a:pt x="56963" y="97573"/>
                  </a:cubicBezTo>
                  <a:cubicBezTo>
                    <a:pt x="67828" y="97573"/>
                    <a:pt x="84500" y="91631"/>
                    <a:pt x="84213" y="78724"/>
                  </a:cubicBezTo>
                  <a:cubicBezTo>
                    <a:pt x="84213" y="78557"/>
                    <a:pt x="84201" y="78402"/>
                    <a:pt x="84201" y="78236"/>
                  </a:cubicBezTo>
                  <a:cubicBezTo>
                    <a:pt x="83963" y="73973"/>
                    <a:pt x="81725" y="70068"/>
                    <a:pt x="81118" y="65841"/>
                  </a:cubicBezTo>
                  <a:cubicBezTo>
                    <a:pt x="79570" y="55090"/>
                    <a:pt x="88035" y="46172"/>
                    <a:pt x="91429" y="36659"/>
                  </a:cubicBezTo>
                  <a:cubicBezTo>
                    <a:pt x="95465" y="25324"/>
                    <a:pt x="91155" y="12609"/>
                    <a:pt x="81356" y="5632"/>
                  </a:cubicBezTo>
                  <a:cubicBezTo>
                    <a:pt x="75902" y="1749"/>
                    <a:pt x="68790" y="1"/>
                    <a:pt x="619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Tree>
    <p:extLst>
      <p:ext uri="{BB962C8B-B14F-4D97-AF65-F5344CB8AC3E}">
        <p14:creationId xmlns:p14="http://schemas.microsoft.com/office/powerpoint/2010/main" val="37822293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chemeClr val="accent3"/>
        </a:solidFill>
        <a:effectLst/>
      </p:bgPr>
    </p:bg>
    <p:spTree>
      <p:nvGrpSpPr>
        <p:cNvPr id="1" name="Shape 262"/>
        <p:cNvGrpSpPr/>
        <p:nvPr/>
      </p:nvGrpSpPr>
      <p:grpSpPr>
        <a:xfrm>
          <a:off x="0" y="0"/>
          <a:ext cx="0" cy="0"/>
          <a:chOff x="0" y="0"/>
          <a:chExt cx="0" cy="0"/>
        </a:xfrm>
      </p:grpSpPr>
      <p:sp>
        <p:nvSpPr>
          <p:cNvPr id="263" name="Google Shape;263;p4"/>
          <p:cNvSpPr txBox="1">
            <a:spLocks noGrp="1"/>
          </p:cNvSpPr>
          <p:nvPr>
            <p:ph type="title"/>
          </p:nvPr>
        </p:nvSpPr>
        <p:spPr>
          <a:xfrm>
            <a:off x="1440000" y="662400"/>
            <a:ext cx="15408000" cy="11454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lgn="ctr">
              <a:spcBef>
                <a:spcPts val="0"/>
              </a:spcBef>
              <a:spcAft>
                <a:spcPts val="0"/>
              </a:spcAft>
              <a:buSzPts val="2800"/>
              <a:buNone/>
              <a:defRPr/>
            </a:lvl2pPr>
            <a:lvl3pPr lvl="2" algn="ctr">
              <a:spcBef>
                <a:spcPts val="0"/>
              </a:spcBef>
              <a:spcAft>
                <a:spcPts val="0"/>
              </a:spcAft>
              <a:buSzPts val="2800"/>
              <a:buNone/>
              <a:defRPr/>
            </a:lvl3pPr>
            <a:lvl4pPr lvl="3" algn="ctr">
              <a:spcBef>
                <a:spcPts val="0"/>
              </a:spcBef>
              <a:spcAft>
                <a:spcPts val="0"/>
              </a:spcAft>
              <a:buSzPts val="2800"/>
              <a:buNone/>
              <a:defRPr/>
            </a:lvl4pPr>
            <a:lvl5pPr lvl="4" algn="ctr">
              <a:spcBef>
                <a:spcPts val="0"/>
              </a:spcBef>
              <a:spcAft>
                <a:spcPts val="0"/>
              </a:spcAft>
              <a:buSzPts val="2800"/>
              <a:buNone/>
              <a:defRPr/>
            </a:lvl5pPr>
            <a:lvl6pPr lvl="5" algn="ctr">
              <a:spcBef>
                <a:spcPts val="0"/>
              </a:spcBef>
              <a:spcAft>
                <a:spcPts val="0"/>
              </a:spcAft>
              <a:buSzPts val="2800"/>
              <a:buNone/>
              <a:defRPr/>
            </a:lvl6pPr>
            <a:lvl7pPr lvl="6" algn="ctr">
              <a:spcBef>
                <a:spcPts val="0"/>
              </a:spcBef>
              <a:spcAft>
                <a:spcPts val="0"/>
              </a:spcAft>
              <a:buSzPts val="2800"/>
              <a:buNone/>
              <a:defRPr/>
            </a:lvl7pPr>
            <a:lvl8pPr lvl="7" algn="ctr">
              <a:spcBef>
                <a:spcPts val="0"/>
              </a:spcBef>
              <a:spcAft>
                <a:spcPts val="0"/>
              </a:spcAft>
              <a:buSzPts val="2800"/>
              <a:buNone/>
              <a:defRPr/>
            </a:lvl8pPr>
            <a:lvl9pPr lvl="8" algn="ctr">
              <a:spcBef>
                <a:spcPts val="0"/>
              </a:spcBef>
              <a:spcAft>
                <a:spcPts val="0"/>
              </a:spcAft>
              <a:buSzPts val="2800"/>
              <a:buNone/>
              <a:defRPr/>
            </a:lvl9pPr>
          </a:lstStyle>
          <a:p>
            <a:endParaRPr/>
          </a:p>
        </p:txBody>
      </p:sp>
      <p:sp>
        <p:nvSpPr>
          <p:cNvPr id="264" name="Google Shape;264;p4"/>
          <p:cNvSpPr txBox="1">
            <a:spLocks noGrp="1"/>
          </p:cNvSpPr>
          <p:nvPr>
            <p:ph type="body" idx="1"/>
          </p:nvPr>
        </p:nvSpPr>
        <p:spPr>
          <a:xfrm>
            <a:off x="1440000" y="2304950"/>
            <a:ext cx="15408000" cy="6901800"/>
          </a:xfrm>
          <a:prstGeom prst="rect">
            <a:avLst/>
          </a:prstGeom>
        </p:spPr>
        <p:txBody>
          <a:bodyPr spcFirstLastPara="1" wrap="square" lIns="91425" tIns="91425" rIns="91425" bIns="91425" anchor="b" anchorCtr="0">
            <a:noAutofit/>
          </a:bodyPr>
          <a:lstStyle>
            <a:lvl1pPr marL="894558" lvl="0" indent="-596372">
              <a:lnSpc>
                <a:spcPct val="100000"/>
              </a:lnSpc>
              <a:spcBef>
                <a:spcPts val="0"/>
              </a:spcBef>
              <a:spcAft>
                <a:spcPts val="0"/>
              </a:spcAft>
              <a:buSzPts val="1200"/>
              <a:buChar char="●"/>
              <a:defRPr sz="2348"/>
            </a:lvl1pPr>
            <a:lvl2pPr marL="1789115" lvl="1" indent="-596372">
              <a:lnSpc>
                <a:spcPct val="100000"/>
              </a:lnSpc>
              <a:spcBef>
                <a:spcPts val="0"/>
              </a:spcBef>
              <a:spcAft>
                <a:spcPts val="0"/>
              </a:spcAft>
              <a:buSzPts val="1200"/>
              <a:buChar char="○"/>
              <a:defRPr sz="2348"/>
            </a:lvl2pPr>
            <a:lvl3pPr marL="2683673" lvl="2" indent="-596372">
              <a:lnSpc>
                <a:spcPct val="100000"/>
              </a:lnSpc>
              <a:spcBef>
                <a:spcPts val="0"/>
              </a:spcBef>
              <a:spcAft>
                <a:spcPts val="0"/>
              </a:spcAft>
              <a:buSzPts val="1200"/>
              <a:buChar char="■"/>
              <a:defRPr sz="2348"/>
            </a:lvl3pPr>
            <a:lvl4pPr marL="3578230" lvl="3" indent="-596372">
              <a:lnSpc>
                <a:spcPct val="100000"/>
              </a:lnSpc>
              <a:spcBef>
                <a:spcPts val="0"/>
              </a:spcBef>
              <a:spcAft>
                <a:spcPts val="0"/>
              </a:spcAft>
              <a:buSzPts val="1200"/>
              <a:buChar char="●"/>
              <a:defRPr sz="2348"/>
            </a:lvl4pPr>
            <a:lvl5pPr marL="4472788" lvl="4" indent="-596372">
              <a:lnSpc>
                <a:spcPct val="100000"/>
              </a:lnSpc>
              <a:spcBef>
                <a:spcPts val="0"/>
              </a:spcBef>
              <a:spcAft>
                <a:spcPts val="0"/>
              </a:spcAft>
              <a:buSzPts val="1200"/>
              <a:buChar char="○"/>
              <a:defRPr sz="2348"/>
            </a:lvl5pPr>
            <a:lvl6pPr marL="5367345" lvl="5" indent="-596372">
              <a:lnSpc>
                <a:spcPct val="100000"/>
              </a:lnSpc>
              <a:spcBef>
                <a:spcPts val="0"/>
              </a:spcBef>
              <a:spcAft>
                <a:spcPts val="0"/>
              </a:spcAft>
              <a:buSzPts val="1200"/>
              <a:buChar char="■"/>
              <a:defRPr sz="2348"/>
            </a:lvl6pPr>
            <a:lvl7pPr marL="6261903" lvl="6" indent="-596372">
              <a:lnSpc>
                <a:spcPct val="100000"/>
              </a:lnSpc>
              <a:spcBef>
                <a:spcPts val="0"/>
              </a:spcBef>
              <a:spcAft>
                <a:spcPts val="0"/>
              </a:spcAft>
              <a:buSzPts val="1200"/>
              <a:buChar char="●"/>
              <a:defRPr sz="2348"/>
            </a:lvl7pPr>
            <a:lvl8pPr marL="7156460" lvl="7" indent="-596372">
              <a:lnSpc>
                <a:spcPct val="100000"/>
              </a:lnSpc>
              <a:spcBef>
                <a:spcPts val="0"/>
              </a:spcBef>
              <a:spcAft>
                <a:spcPts val="0"/>
              </a:spcAft>
              <a:buSzPts val="1200"/>
              <a:buChar char="○"/>
              <a:defRPr sz="2348"/>
            </a:lvl8pPr>
            <a:lvl9pPr marL="8051018" lvl="8" indent="-596372">
              <a:lnSpc>
                <a:spcPct val="100000"/>
              </a:lnSpc>
              <a:spcBef>
                <a:spcPts val="0"/>
              </a:spcBef>
              <a:spcAft>
                <a:spcPts val="0"/>
              </a:spcAft>
              <a:buSzPts val="1200"/>
              <a:buChar char="■"/>
              <a:defRPr sz="2348"/>
            </a:lvl9pPr>
          </a:lstStyle>
          <a:p>
            <a:endParaRPr/>
          </a:p>
        </p:txBody>
      </p:sp>
      <p:grpSp>
        <p:nvGrpSpPr>
          <p:cNvPr id="265" name="Google Shape;265;p4"/>
          <p:cNvGrpSpPr/>
          <p:nvPr/>
        </p:nvGrpSpPr>
        <p:grpSpPr>
          <a:xfrm flipH="1">
            <a:off x="449200" y="-1011414"/>
            <a:ext cx="1929056" cy="2042504"/>
            <a:chOff x="7782610" y="-185800"/>
            <a:chExt cx="940178" cy="995470"/>
          </a:xfrm>
        </p:grpSpPr>
        <p:sp>
          <p:nvSpPr>
            <p:cNvPr id="266" name="Google Shape;266;p4"/>
            <p:cNvSpPr/>
            <p:nvPr/>
          </p:nvSpPr>
          <p:spPr>
            <a:xfrm>
              <a:off x="7782610" y="-185800"/>
              <a:ext cx="936795" cy="983915"/>
            </a:xfrm>
            <a:custGeom>
              <a:avLst/>
              <a:gdLst/>
              <a:ahLst/>
              <a:cxnLst/>
              <a:rect l="l" t="t" r="r" b="b"/>
              <a:pathLst>
                <a:path w="29683" h="31176" extrusionOk="0">
                  <a:moveTo>
                    <a:pt x="4668" y="1"/>
                  </a:moveTo>
                  <a:cubicBezTo>
                    <a:pt x="4442" y="84"/>
                    <a:pt x="4204" y="96"/>
                    <a:pt x="4073" y="251"/>
                  </a:cubicBezTo>
                  <a:cubicBezTo>
                    <a:pt x="3946" y="291"/>
                    <a:pt x="3804" y="409"/>
                    <a:pt x="3691" y="409"/>
                  </a:cubicBezTo>
                  <a:cubicBezTo>
                    <a:pt x="3603" y="409"/>
                    <a:pt x="3533" y="336"/>
                    <a:pt x="3501" y="96"/>
                  </a:cubicBezTo>
                  <a:cubicBezTo>
                    <a:pt x="3432" y="50"/>
                    <a:pt x="3362" y="30"/>
                    <a:pt x="3294" y="30"/>
                  </a:cubicBezTo>
                  <a:cubicBezTo>
                    <a:pt x="3185" y="30"/>
                    <a:pt x="3079" y="78"/>
                    <a:pt x="2977" y="143"/>
                  </a:cubicBezTo>
                  <a:cubicBezTo>
                    <a:pt x="2792" y="286"/>
                    <a:pt x="2602" y="408"/>
                    <a:pt x="2403" y="408"/>
                  </a:cubicBezTo>
                  <a:cubicBezTo>
                    <a:pt x="2270" y="408"/>
                    <a:pt x="2132" y="353"/>
                    <a:pt x="1989" y="215"/>
                  </a:cubicBezTo>
                  <a:cubicBezTo>
                    <a:pt x="1910" y="176"/>
                    <a:pt x="1832" y="161"/>
                    <a:pt x="1755" y="161"/>
                  </a:cubicBezTo>
                  <a:cubicBezTo>
                    <a:pt x="1535" y="161"/>
                    <a:pt x="1318" y="277"/>
                    <a:pt x="1098" y="277"/>
                  </a:cubicBezTo>
                  <a:cubicBezTo>
                    <a:pt x="1042" y="277"/>
                    <a:pt x="986" y="269"/>
                    <a:pt x="929" y="251"/>
                  </a:cubicBezTo>
                  <a:cubicBezTo>
                    <a:pt x="834" y="382"/>
                    <a:pt x="703" y="465"/>
                    <a:pt x="691" y="644"/>
                  </a:cubicBezTo>
                  <a:cubicBezTo>
                    <a:pt x="691" y="691"/>
                    <a:pt x="739" y="703"/>
                    <a:pt x="703" y="751"/>
                  </a:cubicBezTo>
                  <a:cubicBezTo>
                    <a:pt x="578" y="612"/>
                    <a:pt x="485" y="558"/>
                    <a:pt x="414" y="558"/>
                  </a:cubicBezTo>
                  <a:cubicBezTo>
                    <a:pt x="240" y="558"/>
                    <a:pt x="189" y="875"/>
                    <a:pt x="96" y="1060"/>
                  </a:cubicBezTo>
                  <a:cubicBezTo>
                    <a:pt x="1" y="1322"/>
                    <a:pt x="36" y="1501"/>
                    <a:pt x="322" y="1513"/>
                  </a:cubicBezTo>
                  <a:cubicBezTo>
                    <a:pt x="465" y="1513"/>
                    <a:pt x="596" y="1537"/>
                    <a:pt x="703" y="1679"/>
                  </a:cubicBezTo>
                  <a:cubicBezTo>
                    <a:pt x="870" y="1751"/>
                    <a:pt x="1060" y="1798"/>
                    <a:pt x="1072" y="2048"/>
                  </a:cubicBezTo>
                  <a:cubicBezTo>
                    <a:pt x="1096" y="2072"/>
                    <a:pt x="1096" y="2096"/>
                    <a:pt x="1108" y="2120"/>
                  </a:cubicBezTo>
                  <a:cubicBezTo>
                    <a:pt x="1132" y="2168"/>
                    <a:pt x="1168" y="2215"/>
                    <a:pt x="1215" y="2239"/>
                  </a:cubicBezTo>
                  <a:cubicBezTo>
                    <a:pt x="1403" y="2504"/>
                    <a:pt x="1375" y="2646"/>
                    <a:pt x="1104" y="2646"/>
                  </a:cubicBezTo>
                  <a:cubicBezTo>
                    <a:pt x="1083" y="2646"/>
                    <a:pt x="1060" y="2645"/>
                    <a:pt x="1037" y="2644"/>
                  </a:cubicBezTo>
                  <a:cubicBezTo>
                    <a:pt x="1006" y="2639"/>
                    <a:pt x="977" y="2637"/>
                    <a:pt x="949" y="2637"/>
                  </a:cubicBezTo>
                  <a:cubicBezTo>
                    <a:pt x="901" y="2637"/>
                    <a:pt x="856" y="2645"/>
                    <a:pt x="810" y="2668"/>
                  </a:cubicBezTo>
                  <a:cubicBezTo>
                    <a:pt x="679" y="3132"/>
                    <a:pt x="775" y="3465"/>
                    <a:pt x="1120" y="3561"/>
                  </a:cubicBezTo>
                  <a:cubicBezTo>
                    <a:pt x="1251" y="3596"/>
                    <a:pt x="1406" y="3620"/>
                    <a:pt x="1489" y="3775"/>
                  </a:cubicBezTo>
                  <a:cubicBezTo>
                    <a:pt x="1539" y="3824"/>
                    <a:pt x="1605" y="3849"/>
                    <a:pt x="1667" y="3849"/>
                  </a:cubicBezTo>
                  <a:cubicBezTo>
                    <a:pt x="1679" y="3849"/>
                    <a:pt x="1691" y="3848"/>
                    <a:pt x="1703" y="3846"/>
                  </a:cubicBezTo>
                  <a:cubicBezTo>
                    <a:pt x="1754" y="3817"/>
                    <a:pt x="1798" y="3804"/>
                    <a:pt x="1837" y="3804"/>
                  </a:cubicBezTo>
                  <a:cubicBezTo>
                    <a:pt x="1969" y="3804"/>
                    <a:pt x="2040" y="3953"/>
                    <a:pt x="2132" y="4073"/>
                  </a:cubicBezTo>
                  <a:cubicBezTo>
                    <a:pt x="2430" y="4132"/>
                    <a:pt x="2703" y="4215"/>
                    <a:pt x="2918" y="4454"/>
                  </a:cubicBezTo>
                  <a:cubicBezTo>
                    <a:pt x="2965" y="4477"/>
                    <a:pt x="3025" y="4489"/>
                    <a:pt x="3073" y="4501"/>
                  </a:cubicBezTo>
                  <a:cubicBezTo>
                    <a:pt x="3170" y="4483"/>
                    <a:pt x="3281" y="4412"/>
                    <a:pt x="3386" y="4412"/>
                  </a:cubicBezTo>
                  <a:cubicBezTo>
                    <a:pt x="3421" y="4412"/>
                    <a:pt x="3456" y="4421"/>
                    <a:pt x="3489" y="4442"/>
                  </a:cubicBezTo>
                  <a:cubicBezTo>
                    <a:pt x="4096" y="4846"/>
                    <a:pt x="4858" y="4680"/>
                    <a:pt x="5442" y="5156"/>
                  </a:cubicBezTo>
                  <a:cubicBezTo>
                    <a:pt x="5692" y="5263"/>
                    <a:pt x="5918" y="5466"/>
                    <a:pt x="6192" y="5489"/>
                  </a:cubicBezTo>
                  <a:cubicBezTo>
                    <a:pt x="6280" y="5441"/>
                    <a:pt x="6362" y="5421"/>
                    <a:pt x="6440" y="5421"/>
                  </a:cubicBezTo>
                  <a:cubicBezTo>
                    <a:pt x="6593" y="5421"/>
                    <a:pt x="6733" y="5498"/>
                    <a:pt x="6883" y="5585"/>
                  </a:cubicBezTo>
                  <a:cubicBezTo>
                    <a:pt x="7156" y="6005"/>
                    <a:pt x="7513" y="6240"/>
                    <a:pt x="7961" y="6240"/>
                  </a:cubicBezTo>
                  <a:cubicBezTo>
                    <a:pt x="8021" y="6240"/>
                    <a:pt x="8082" y="6236"/>
                    <a:pt x="8145" y="6228"/>
                  </a:cubicBezTo>
                  <a:cubicBezTo>
                    <a:pt x="8323" y="6287"/>
                    <a:pt x="8311" y="6561"/>
                    <a:pt x="8478" y="6644"/>
                  </a:cubicBezTo>
                  <a:cubicBezTo>
                    <a:pt x="8740" y="6692"/>
                    <a:pt x="9026" y="6692"/>
                    <a:pt x="9252" y="6918"/>
                  </a:cubicBezTo>
                  <a:cubicBezTo>
                    <a:pt x="9621" y="7311"/>
                    <a:pt x="10157" y="7454"/>
                    <a:pt x="10478" y="7906"/>
                  </a:cubicBezTo>
                  <a:cubicBezTo>
                    <a:pt x="10509" y="7921"/>
                    <a:pt x="10539" y="7927"/>
                    <a:pt x="10569" y="7927"/>
                  </a:cubicBezTo>
                  <a:cubicBezTo>
                    <a:pt x="10689" y="7927"/>
                    <a:pt x="10795" y="7828"/>
                    <a:pt x="10905" y="7828"/>
                  </a:cubicBezTo>
                  <a:cubicBezTo>
                    <a:pt x="10921" y="7828"/>
                    <a:pt x="10938" y="7830"/>
                    <a:pt x="10954" y="7835"/>
                  </a:cubicBezTo>
                  <a:lnTo>
                    <a:pt x="11097" y="7835"/>
                  </a:lnTo>
                  <a:cubicBezTo>
                    <a:pt x="11359" y="8144"/>
                    <a:pt x="11574" y="8502"/>
                    <a:pt x="11812" y="8847"/>
                  </a:cubicBezTo>
                  <a:cubicBezTo>
                    <a:pt x="11895" y="9145"/>
                    <a:pt x="12228" y="8978"/>
                    <a:pt x="12347" y="9216"/>
                  </a:cubicBezTo>
                  <a:cubicBezTo>
                    <a:pt x="12443" y="9430"/>
                    <a:pt x="12598" y="9561"/>
                    <a:pt x="12800" y="9621"/>
                  </a:cubicBezTo>
                  <a:cubicBezTo>
                    <a:pt x="13038" y="9680"/>
                    <a:pt x="13205" y="9811"/>
                    <a:pt x="13217" y="10109"/>
                  </a:cubicBezTo>
                  <a:cubicBezTo>
                    <a:pt x="13252" y="10169"/>
                    <a:pt x="13264" y="10216"/>
                    <a:pt x="13312" y="10264"/>
                  </a:cubicBezTo>
                  <a:cubicBezTo>
                    <a:pt x="13340" y="10278"/>
                    <a:pt x="13372" y="10283"/>
                    <a:pt x="13401" y="10283"/>
                  </a:cubicBezTo>
                  <a:cubicBezTo>
                    <a:pt x="13421" y="10283"/>
                    <a:pt x="13440" y="10281"/>
                    <a:pt x="13455" y="10276"/>
                  </a:cubicBezTo>
                  <a:cubicBezTo>
                    <a:pt x="13537" y="10215"/>
                    <a:pt x="13607" y="10189"/>
                    <a:pt x="13669" y="10189"/>
                  </a:cubicBezTo>
                  <a:cubicBezTo>
                    <a:pt x="13846" y="10189"/>
                    <a:pt x="13950" y="10399"/>
                    <a:pt x="14074" y="10550"/>
                  </a:cubicBezTo>
                  <a:cubicBezTo>
                    <a:pt x="14217" y="10728"/>
                    <a:pt x="14276" y="10990"/>
                    <a:pt x="14514" y="11061"/>
                  </a:cubicBezTo>
                  <a:cubicBezTo>
                    <a:pt x="14562" y="11061"/>
                    <a:pt x="14622" y="11085"/>
                    <a:pt x="14669" y="11085"/>
                  </a:cubicBezTo>
                  <a:cubicBezTo>
                    <a:pt x="14701" y="11082"/>
                    <a:pt x="14732" y="11080"/>
                    <a:pt x="14761" y="11080"/>
                  </a:cubicBezTo>
                  <a:cubicBezTo>
                    <a:pt x="15133" y="11080"/>
                    <a:pt x="15280" y="11356"/>
                    <a:pt x="15324" y="11764"/>
                  </a:cubicBezTo>
                  <a:cubicBezTo>
                    <a:pt x="15348" y="11812"/>
                    <a:pt x="15384" y="11835"/>
                    <a:pt x="15419" y="11871"/>
                  </a:cubicBezTo>
                  <a:cubicBezTo>
                    <a:pt x="15426" y="11878"/>
                    <a:pt x="15434" y="11881"/>
                    <a:pt x="15443" y="11881"/>
                  </a:cubicBezTo>
                  <a:cubicBezTo>
                    <a:pt x="15482" y="11881"/>
                    <a:pt x="15533" y="11819"/>
                    <a:pt x="15575" y="11819"/>
                  </a:cubicBezTo>
                  <a:cubicBezTo>
                    <a:pt x="15600" y="11819"/>
                    <a:pt x="15622" y="11843"/>
                    <a:pt x="15634" y="11919"/>
                  </a:cubicBezTo>
                  <a:cubicBezTo>
                    <a:pt x="15634" y="12050"/>
                    <a:pt x="15657" y="12169"/>
                    <a:pt x="15753" y="12276"/>
                  </a:cubicBezTo>
                  <a:cubicBezTo>
                    <a:pt x="15931" y="12395"/>
                    <a:pt x="16157" y="12407"/>
                    <a:pt x="16277" y="12633"/>
                  </a:cubicBezTo>
                  <a:cubicBezTo>
                    <a:pt x="16360" y="12788"/>
                    <a:pt x="16217" y="12836"/>
                    <a:pt x="16134" y="12931"/>
                  </a:cubicBezTo>
                  <a:cubicBezTo>
                    <a:pt x="16038" y="13288"/>
                    <a:pt x="16253" y="13324"/>
                    <a:pt x="16467" y="13324"/>
                  </a:cubicBezTo>
                  <a:cubicBezTo>
                    <a:pt x="16484" y="13326"/>
                    <a:pt x="16501" y="13327"/>
                    <a:pt x="16518" y="13327"/>
                  </a:cubicBezTo>
                  <a:cubicBezTo>
                    <a:pt x="16627" y="13327"/>
                    <a:pt x="16736" y="13286"/>
                    <a:pt x="16845" y="13286"/>
                  </a:cubicBezTo>
                  <a:cubicBezTo>
                    <a:pt x="16898" y="13286"/>
                    <a:pt x="16950" y="13296"/>
                    <a:pt x="17003" y="13324"/>
                  </a:cubicBezTo>
                  <a:cubicBezTo>
                    <a:pt x="17193" y="13407"/>
                    <a:pt x="17372" y="13467"/>
                    <a:pt x="17431" y="13740"/>
                  </a:cubicBezTo>
                  <a:cubicBezTo>
                    <a:pt x="17539" y="14193"/>
                    <a:pt x="17836" y="14490"/>
                    <a:pt x="18182" y="14621"/>
                  </a:cubicBezTo>
                  <a:cubicBezTo>
                    <a:pt x="18574" y="14788"/>
                    <a:pt x="18443" y="15026"/>
                    <a:pt x="18372" y="15288"/>
                  </a:cubicBezTo>
                  <a:cubicBezTo>
                    <a:pt x="18308" y="15596"/>
                    <a:pt x="18349" y="15810"/>
                    <a:pt x="18621" y="15810"/>
                  </a:cubicBezTo>
                  <a:cubicBezTo>
                    <a:pt x="18653" y="15810"/>
                    <a:pt x="18690" y="15807"/>
                    <a:pt x="18729" y="15800"/>
                  </a:cubicBezTo>
                  <a:cubicBezTo>
                    <a:pt x="18734" y="15800"/>
                    <a:pt x="18739" y="15799"/>
                    <a:pt x="18743" y="15799"/>
                  </a:cubicBezTo>
                  <a:cubicBezTo>
                    <a:pt x="18832" y="15799"/>
                    <a:pt x="18789" y="15910"/>
                    <a:pt x="18801" y="15967"/>
                  </a:cubicBezTo>
                  <a:cubicBezTo>
                    <a:pt x="18813" y="16026"/>
                    <a:pt x="18848" y="16062"/>
                    <a:pt x="18872" y="16110"/>
                  </a:cubicBezTo>
                  <a:cubicBezTo>
                    <a:pt x="19086" y="16145"/>
                    <a:pt x="19229" y="16217"/>
                    <a:pt x="19170" y="16503"/>
                  </a:cubicBezTo>
                  <a:cubicBezTo>
                    <a:pt x="19194" y="16741"/>
                    <a:pt x="19253" y="16943"/>
                    <a:pt x="19503" y="16955"/>
                  </a:cubicBezTo>
                  <a:cubicBezTo>
                    <a:pt x="19682" y="16979"/>
                    <a:pt x="19694" y="17122"/>
                    <a:pt x="19694" y="17277"/>
                  </a:cubicBezTo>
                  <a:cubicBezTo>
                    <a:pt x="19789" y="17431"/>
                    <a:pt x="20027" y="17467"/>
                    <a:pt x="20027" y="17717"/>
                  </a:cubicBezTo>
                  <a:cubicBezTo>
                    <a:pt x="20051" y="17765"/>
                    <a:pt x="20087" y="17812"/>
                    <a:pt x="20122" y="17836"/>
                  </a:cubicBezTo>
                  <a:cubicBezTo>
                    <a:pt x="20337" y="17991"/>
                    <a:pt x="20563" y="18122"/>
                    <a:pt x="20718" y="18324"/>
                  </a:cubicBezTo>
                  <a:cubicBezTo>
                    <a:pt x="20813" y="18431"/>
                    <a:pt x="20920" y="18539"/>
                    <a:pt x="20920" y="18717"/>
                  </a:cubicBezTo>
                  <a:cubicBezTo>
                    <a:pt x="20932" y="18848"/>
                    <a:pt x="20884" y="18979"/>
                    <a:pt x="20980" y="19098"/>
                  </a:cubicBezTo>
                  <a:cubicBezTo>
                    <a:pt x="21036" y="19161"/>
                    <a:pt x="21100" y="19183"/>
                    <a:pt x="21168" y="19183"/>
                  </a:cubicBezTo>
                  <a:cubicBezTo>
                    <a:pt x="21215" y="19183"/>
                    <a:pt x="21264" y="19172"/>
                    <a:pt x="21313" y="19158"/>
                  </a:cubicBezTo>
                  <a:cubicBezTo>
                    <a:pt x="21357" y="19151"/>
                    <a:pt x="21398" y="19147"/>
                    <a:pt x="21437" y="19147"/>
                  </a:cubicBezTo>
                  <a:cubicBezTo>
                    <a:pt x="21598" y="19147"/>
                    <a:pt x="21708" y="19220"/>
                    <a:pt x="21718" y="19479"/>
                  </a:cubicBezTo>
                  <a:cubicBezTo>
                    <a:pt x="21706" y="19622"/>
                    <a:pt x="21670" y="19753"/>
                    <a:pt x="21658" y="19896"/>
                  </a:cubicBezTo>
                  <a:cubicBezTo>
                    <a:pt x="21648" y="20090"/>
                    <a:pt x="21726" y="20213"/>
                    <a:pt x="21858" y="20213"/>
                  </a:cubicBezTo>
                  <a:cubicBezTo>
                    <a:pt x="21888" y="20213"/>
                    <a:pt x="21921" y="20207"/>
                    <a:pt x="21956" y="20194"/>
                  </a:cubicBezTo>
                  <a:cubicBezTo>
                    <a:pt x="22030" y="20167"/>
                    <a:pt x="22080" y="20155"/>
                    <a:pt x="22112" y="20155"/>
                  </a:cubicBezTo>
                  <a:cubicBezTo>
                    <a:pt x="22252" y="20155"/>
                    <a:pt x="22067" y="20366"/>
                    <a:pt x="22087" y="20444"/>
                  </a:cubicBezTo>
                  <a:cubicBezTo>
                    <a:pt x="22063" y="20515"/>
                    <a:pt x="22027" y="20586"/>
                    <a:pt x="22015" y="20682"/>
                  </a:cubicBezTo>
                  <a:cubicBezTo>
                    <a:pt x="22134" y="20920"/>
                    <a:pt x="22361" y="21051"/>
                    <a:pt x="22444" y="21325"/>
                  </a:cubicBezTo>
                  <a:cubicBezTo>
                    <a:pt x="22480" y="21360"/>
                    <a:pt x="22504" y="21408"/>
                    <a:pt x="22551" y="21444"/>
                  </a:cubicBezTo>
                  <a:cubicBezTo>
                    <a:pt x="22825" y="21741"/>
                    <a:pt x="23039" y="22039"/>
                    <a:pt x="23075" y="22491"/>
                  </a:cubicBezTo>
                  <a:cubicBezTo>
                    <a:pt x="23087" y="22789"/>
                    <a:pt x="23206" y="23015"/>
                    <a:pt x="23492" y="23087"/>
                  </a:cubicBezTo>
                  <a:cubicBezTo>
                    <a:pt x="23539" y="23087"/>
                    <a:pt x="23623" y="23027"/>
                    <a:pt x="23623" y="23027"/>
                  </a:cubicBezTo>
                  <a:lnTo>
                    <a:pt x="23623" y="23027"/>
                  </a:lnTo>
                  <a:cubicBezTo>
                    <a:pt x="23575" y="23420"/>
                    <a:pt x="23932" y="23658"/>
                    <a:pt x="23920" y="24063"/>
                  </a:cubicBezTo>
                  <a:cubicBezTo>
                    <a:pt x="23920" y="24274"/>
                    <a:pt x="24006" y="24371"/>
                    <a:pt x="24133" y="24371"/>
                  </a:cubicBezTo>
                  <a:cubicBezTo>
                    <a:pt x="24206" y="24371"/>
                    <a:pt x="24293" y="24338"/>
                    <a:pt x="24385" y="24277"/>
                  </a:cubicBezTo>
                  <a:cubicBezTo>
                    <a:pt x="24801" y="24385"/>
                    <a:pt x="24968" y="24873"/>
                    <a:pt x="25301" y="25087"/>
                  </a:cubicBezTo>
                  <a:cubicBezTo>
                    <a:pt x="25290" y="25099"/>
                    <a:pt x="25290" y="25111"/>
                    <a:pt x="25278" y="25135"/>
                  </a:cubicBezTo>
                  <a:cubicBezTo>
                    <a:pt x="25171" y="25337"/>
                    <a:pt x="25123" y="25563"/>
                    <a:pt x="25218" y="25801"/>
                  </a:cubicBezTo>
                  <a:cubicBezTo>
                    <a:pt x="25325" y="25980"/>
                    <a:pt x="25468" y="26147"/>
                    <a:pt x="25456" y="26385"/>
                  </a:cubicBezTo>
                  <a:cubicBezTo>
                    <a:pt x="25480" y="26540"/>
                    <a:pt x="25516" y="26718"/>
                    <a:pt x="25694" y="26778"/>
                  </a:cubicBezTo>
                  <a:lnTo>
                    <a:pt x="25921" y="26825"/>
                  </a:lnTo>
                  <a:cubicBezTo>
                    <a:pt x="25972" y="26836"/>
                    <a:pt x="26032" y="26863"/>
                    <a:pt x="26093" y="26863"/>
                  </a:cubicBezTo>
                  <a:cubicBezTo>
                    <a:pt x="26103" y="26863"/>
                    <a:pt x="26113" y="26863"/>
                    <a:pt x="26123" y="26861"/>
                  </a:cubicBezTo>
                  <a:cubicBezTo>
                    <a:pt x="26226" y="26840"/>
                    <a:pt x="26321" y="26828"/>
                    <a:pt x="26407" y="26828"/>
                  </a:cubicBezTo>
                  <a:cubicBezTo>
                    <a:pt x="26757" y="26828"/>
                    <a:pt x="26956" y="27026"/>
                    <a:pt x="26956" y="27599"/>
                  </a:cubicBezTo>
                  <a:cubicBezTo>
                    <a:pt x="26956" y="27799"/>
                    <a:pt x="27058" y="27905"/>
                    <a:pt x="27211" y="27905"/>
                  </a:cubicBezTo>
                  <a:cubicBezTo>
                    <a:pt x="27341" y="27905"/>
                    <a:pt x="27508" y="27829"/>
                    <a:pt x="27683" y="27671"/>
                  </a:cubicBezTo>
                  <a:lnTo>
                    <a:pt x="27683" y="27671"/>
                  </a:lnTo>
                  <a:cubicBezTo>
                    <a:pt x="27445" y="28075"/>
                    <a:pt x="27504" y="28540"/>
                    <a:pt x="27195" y="28826"/>
                  </a:cubicBezTo>
                  <a:cubicBezTo>
                    <a:pt x="27171" y="28873"/>
                    <a:pt x="27171" y="28933"/>
                    <a:pt x="27171" y="28992"/>
                  </a:cubicBezTo>
                  <a:cubicBezTo>
                    <a:pt x="27183" y="29159"/>
                    <a:pt x="27254" y="29266"/>
                    <a:pt x="27385" y="29326"/>
                  </a:cubicBezTo>
                  <a:cubicBezTo>
                    <a:pt x="27552" y="29385"/>
                    <a:pt x="27528" y="29492"/>
                    <a:pt x="27445" y="29611"/>
                  </a:cubicBezTo>
                  <a:cubicBezTo>
                    <a:pt x="27421" y="29659"/>
                    <a:pt x="27409" y="29695"/>
                    <a:pt x="27385" y="29754"/>
                  </a:cubicBezTo>
                  <a:cubicBezTo>
                    <a:pt x="27445" y="29969"/>
                    <a:pt x="27564" y="30111"/>
                    <a:pt x="27349" y="30350"/>
                  </a:cubicBezTo>
                  <a:cubicBezTo>
                    <a:pt x="27150" y="30561"/>
                    <a:pt x="27055" y="30945"/>
                    <a:pt x="27541" y="30945"/>
                  </a:cubicBezTo>
                  <a:cubicBezTo>
                    <a:pt x="27549" y="30945"/>
                    <a:pt x="27556" y="30945"/>
                    <a:pt x="27564" y="30945"/>
                  </a:cubicBezTo>
                  <a:cubicBezTo>
                    <a:pt x="27643" y="30897"/>
                    <a:pt x="27722" y="30880"/>
                    <a:pt x="27801" y="30880"/>
                  </a:cubicBezTo>
                  <a:cubicBezTo>
                    <a:pt x="28023" y="30880"/>
                    <a:pt x="28242" y="31020"/>
                    <a:pt x="28464" y="31020"/>
                  </a:cubicBezTo>
                  <a:cubicBezTo>
                    <a:pt x="28517" y="31020"/>
                    <a:pt x="28570" y="31012"/>
                    <a:pt x="28623" y="30993"/>
                  </a:cubicBezTo>
                  <a:cubicBezTo>
                    <a:pt x="28730" y="30993"/>
                    <a:pt x="28838" y="31004"/>
                    <a:pt x="28933" y="31052"/>
                  </a:cubicBezTo>
                  <a:cubicBezTo>
                    <a:pt x="29039" y="31095"/>
                    <a:pt x="29159" y="31175"/>
                    <a:pt x="29266" y="31175"/>
                  </a:cubicBezTo>
                  <a:cubicBezTo>
                    <a:pt x="29338" y="31175"/>
                    <a:pt x="29404" y="31139"/>
                    <a:pt x="29457" y="31028"/>
                  </a:cubicBezTo>
                  <a:cubicBezTo>
                    <a:pt x="29623" y="30695"/>
                    <a:pt x="29385" y="30552"/>
                    <a:pt x="29135" y="30409"/>
                  </a:cubicBezTo>
                  <a:lnTo>
                    <a:pt x="29135" y="30409"/>
                  </a:lnTo>
                  <a:cubicBezTo>
                    <a:pt x="29285" y="30447"/>
                    <a:pt x="29384" y="30588"/>
                    <a:pt x="29506" y="30588"/>
                  </a:cubicBezTo>
                  <a:cubicBezTo>
                    <a:pt x="29539" y="30588"/>
                    <a:pt x="29574" y="30577"/>
                    <a:pt x="29612" y="30552"/>
                  </a:cubicBezTo>
                  <a:cubicBezTo>
                    <a:pt x="29612" y="30397"/>
                    <a:pt x="29588" y="30254"/>
                    <a:pt x="29588" y="30100"/>
                  </a:cubicBezTo>
                  <a:cubicBezTo>
                    <a:pt x="29683" y="29838"/>
                    <a:pt x="29433" y="29695"/>
                    <a:pt x="29409" y="29480"/>
                  </a:cubicBezTo>
                  <a:cubicBezTo>
                    <a:pt x="29350" y="29254"/>
                    <a:pt x="29100" y="29099"/>
                    <a:pt x="29159" y="28826"/>
                  </a:cubicBezTo>
                  <a:cubicBezTo>
                    <a:pt x="28850" y="28195"/>
                    <a:pt x="28480" y="27587"/>
                    <a:pt x="28600" y="26813"/>
                  </a:cubicBezTo>
                  <a:cubicBezTo>
                    <a:pt x="28611" y="26635"/>
                    <a:pt x="28552" y="26480"/>
                    <a:pt x="28516" y="26325"/>
                  </a:cubicBezTo>
                  <a:cubicBezTo>
                    <a:pt x="28504" y="26266"/>
                    <a:pt x="28480" y="26182"/>
                    <a:pt x="28445" y="26123"/>
                  </a:cubicBezTo>
                  <a:cubicBezTo>
                    <a:pt x="28433" y="25885"/>
                    <a:pt x="28219" y="25754"/>
                    <a:pt x="28207" y="25516"/>
                  </a:cubicBezTo>
                  <a:cubicBezTo>
                    <a:pt x="28159" y="25444"/>
                    <a:pt x="28135" y="25385"/>
                    <a:pt x="28099" y="25325"/>
                  </a:cubicBezTo>
                  <a:cubicBezTo>
                    <a:pt x="28141" y="25262"/>
                    <a:pt x="28174" y="25239"/>
                    <a:pt x="28203" y="25239"/>
                  </a:cubicBezTo>
                  <a:cubicBezTo>
                    <a:pt x="28281" y="25239"/>
                    <a:pt x="28329" y="25398"/>
                    <a:pt x="28409" y="25398"/>
                  </a:cubicBezTo>
                  <a:cubicBezTo>
                    <a:pt x="28413" y="25398"/>
                    <a:pt x="28417" y="25397"/>
                    <a:pt x="28421" y="25397"/>
                  </a:cubicBezTo>
                  <a:lnTo>
                    <a:pt x="28730" y="25706"/>
                  </a:lnTo>
                  <a:cubicBezTo>
                    <a:pt x="28804" y="25741"/>
                    <a:pt x="28861" y="25756"/>
                    <a:pt x="28906" y="25756"/>
                  </a:cubicBezTo>
                  <a:cubicBezTo>
                    <a:pt x="29107" y="25756"/>
                    <a:pt x="29060" y="25455"/>
                    <a:pt x="29147" y="25289"/>
                  </a:cubicBezTo>
                  <a:cubicBezTo>
                    <a:pt x="28802" y="23825"/>
                    <a:pt x="28219" y="22432"/>
                    <a:pt x="27564" y="21110"/>
                  </a:cubicBezTo>
                  <a:cubicBezTo>
                    <a:pt x="27028" y="20039"/>
                    <a:pt x="26468" y="18991"/>
                    <a:pt x="25861" y="17979"/>
                  </a:cubicBezTo>
                  <a:cubicBezTo>
                    <a:pt x="25087" y="16693"/>
                    <a:pt x="24254" y="15443"/>
                    <a:pt x="23337" y="14264"/>
                  </a:cubicBezTo>
                  <a:cubicBezTo>
                    <a:pt x="22670" y="13407"/>
                    <a:pt x="21932" y="12633"/>
                    <a:pt x="21194" y="11823"/>
                  </a:cubicBezTo>
                  <a:cubicBezTo>
                    <a:pt x="19872" y="10347"/>
                    <a:pt x="18574" y="8847"/>
                    <a:pt x="17134" y="7513"/>
                  </a:cubicBezTo>
                  <a:cubicBezTo>
                    <a:pt x="17034" y="7467"/>
                    <a:pt x="16935" y="7398"/>
                    <a:pt x="16841" y="7398"/>
                  </a:cubicBezTo>
                  <a:cubicBezTo>
                    <a:pt x="16767" y="7398"/>
                    <a:pt x="16697" y="7441"/>
                    <a:pt x="16634" y="7573"/>
                  </a:cubicBezTo>
                  <a:cubicBezTo>
                    <a:pt x="16717" y="7359"/>
                    <a:pt x="16705" y="7121"/>
                    <a:pt x="16527" y="7037"/>
                  </a:cubicBezTo>
                  <a:cubicBezTo>
                    <a:pt x="16241" y="6870"/>
                    <a:pt x="16062" y="6597"/>
                    <a:pt x="15836" y="6359"/>
                  </a:cubicBezTo>
                  <a:cubicBezTo>
                    <a:pt x="15732" y="6266"/>
                    <a:pt x="15660" y="6227"/>
                    <a:pt x="15612" y="6227"/>
                  </a:cubicBezTo>
                  <a:cubicBezTo>
                    <a:pt x="15512" y="6227"/>
                    <a:pt x="15514" y="6396"/>
                    <a:pt x="15538" y="6597"/>
                  </a:cubicBezTo>
                  <a:cubicBezTo>
                    <a:pt x="15467" y="6394"/>
                    <a:pt x="15586" y="6108"/>
                    <a:pt x="15348" y="5942"/>
                  </a:cubicBezTo>
                  <a:cubicBezTo>
                    <a:pt x="14884" y="5513"/>
                    <a:pt x="14372" y="5204"/>
                    <a:pt x="13871" y="4799"/>
                  </a:cubicBezTo>
                  <a:cubicBezTo>
                    <a:pt x="12609" y="3775"/>
                    <a:pt x="11240" y="2894"/>
                    <a:pt x="9811" y="2168"/>
                  </a:cubicBezTo>
                  <a:cubicBezTo>
                    <a:pt x="8788" y="1644"/>
                    <a:pt x="7787" y="1048"/>
                    <a:pt x="6704" y="679"/>
                  </a:cubicBezTo>
                  <a:cubicBezTo>
                    <a:pt x="6013" y="453"/>
                    <a:pt x="5299" y="358"/>
                    <a:pt x="466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67" name="Google Shape;267;p4"/>
            <p:cNvSpPr/>
            <p:nvPr/>
          </p:nvSpPr>
          <p:spPr>
            <a:xfrm>
              <a:off x="8610784" y="694762"/>
              <a:ext cx="53747" cy="102822"/>
            </a:xfrm>
            <a:custGeom>
              <a:avLst/>
              <a:gdLst/>
              <a:ahLst/>
              <a:cxnLst/>
              <a:rect l="l" t="t" r="r" b="b"/>
              <a:pathLst>
                <a:path w="1703" h="3258" extrusionOk="0">
                  <a:moveTo>
                    <a:pt x="468" y="0"/>
                  </a:moveTo>
                  <a:cubicBezTo>
                    <a:pt x="422" y="0"/>
                    <a:pt x="373" y="16"/>
                    <a:pt x="322" y="54"/>
                  </a:cubicBezTo>
                  <a:cubicBezTo>
                    <a:pt x="0" y="257"/>
                    <a:pt x="476" y="412"/>
                    <a:pt x="345" y="638"/>
                  </a:cubicBezTo>
                  <a:cubicBezTo>
                    <a:pt x="191" y="876"/>
                    <a:pt x="405" y="1150"/>
                    <a:pt x="298" y="1424"/>
                  </a:cubicBezTo>
                  <a:cubicBezTo>
                    <a:pt x="310" y="1555"/>
                    <a:pt x="345" y="1709"/>
                    <a:pt x="417" y="1828"/>
                  </a:cubicBezTo>
                  <a:cubicBezTo>
                    <a:pt x="464" y="2186"/>
                    <a:pt x="583" y="2495"/>
                    <a:pt x="786" y="2757"/>
                  </a:cubicBezTo>
                  <a:cubicBezTo>
                    <a:pt x="845" y="2960"/>
                    <a:pt x="893" y="3198"/>
                    <a:pt x="1119" y="3257"/>
                  </a:cubicBezTo>
                  <a:lnTo>
                    <a:pt x="1203" y="3210"/>
                  </a:lnTo>
                  <a:cubicBezTo>
                    <a:pt x="1322" y="3186"/>
                    <a:pt x="1417" y="3138"/>
                    <a:pt x="1334" y="2960"/>
                  </a:cubicBezTo>
                  <a:cubicBezTo>
                    <a:pt x="822" y="2948"/>
                    <a:pt x="1131" y="2650"/>
                    <a:pt x="1215" y="2448"/>
                  </a:cubicBezTo>
                  <a:cubicBezTo>
                    <a:pt x="1322" y="2245"/>
                    <a:pt x="1607" y="2329"/>
                    <a:pt x="1703" y="2126"/>
                  </a:cubicBezTo>
                  <a:cubicBezTo>
                    <a:pt x="1688" y="1999"/>
                    <a:pt x="1636" y="1964"/>
                    <a:pt x="1572" y="1964"/>
                  </a:cubicBezTo>
                  <a:cubicBezTo>
                    <a:pt x="1497" y="1964"/>
                    <a:pt x="1406" y="2010"/>
                    <a:pt x="1334" y="2010"/>
                  </a:cubicBezTo>
                  <a:cubicBezTo>
                    <a:pt x="1270" y="2010"/>
                    <a:pt x="1222" y="1974"/>
                    <a:pt x="1215" y="1840"/>
                  </a:cubicBezTo>
                  <a:cubicBezTo>
                    <a:pt x="1191" y="1781"/>
                    <a:pt x="1179" y="1697"/>
                    <a:pt x="1203" y="1674"/>
                  </a:cubicBezTo>
                  <a:cubicBezTo>
                    <a:pt x="1212" y="1666"/>
                    <a:pt x="1219" y="1663"/>
                    <a:pt x="1225" y="1663"/>
                  </a:cubicBezTo>
                  <a:cubicBezTo>
                    <a:pt x="1260" y="1663"/>
                    <a:pt x="1258" y="1757"/>
                    <a:pt x="1298" y="1757"/>
                  </a:cubicBezTo>
                  <a:cubicBezTo>
                    <a:pt x="1536" y="1590"/>
                    <a:pt x="1643" y="1400"/>
                    <a:pt x="1286" y="1281"/>
                  </a:cubicBezTo>
                  <a:cubicBezTo>
                    <a:pt x="1167" y="1233"/>
                    <a:pt x="1060" y="1197"/>
                    <a:pt x="1012" y="1055"/>
                  </a:cubicBezTo>
                  <a:cubicBezTo>
                    <a:pt x="869" y="1043"/>
                    <a:pt x="834" y="924"/>
                    <a:pt x="881" y="816"/>
                  </a:cubicBezTo>
                  <a:cubicBezTo>
                    <a:pt x="893" y="650"/>
                    <a:pt x="905" y="471"/>
                    <a:pt x="845" y="304"/>
                  </a:cubicBezTo>
                  <a:cubicBezTo>
                    <a:pt x="822" y="221"/>
                    <a:pt x="762" y="162"/>
                    <a:pt x="703" y="102"/>
                  </a:cubicBezTo>
                  <a:cubicBezTo>
                    <a:pt x="626" y="49"/>
                    <a:pt x="550"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68" name="Google Shape;268;p4"/>
            <p:cNvSpPr/>
            <p:nvPr/>
          </p:nvSpPr>
          <p:spPr>
            <a:xfrm>
              <a:off x="8505187" y="530844"/>
              <a:ext cx="72935" cy="93354"/>
            </a:xfrm>
            <a:custGeom>
              <a:avLst/>
              <a:gdLst/>
              <a:ahLst/>
              <a:cxnLst/>
              <a:rect l="l" t="t" r="r" b="b"/>
              <a:pathLst>
                <a:path w="2311" h="2958" extrusionOk="0">
                  <a:moveTo>
                    <a:pt x="741" y="0"/>
                  </a:moveTo>
                  <a:cubicBezTo>
                    <a:pt x="607" y="0"/>
                    <a:pt x="649" y="200"/>
                    <a:pt x="596" y="295"/>
                  </a:cubicBezTo>
                  <a:cubicBezTo>
                    <a:pt x="584" y="297"/>
                    <a:pt x="572" y="298"/>
                    <a:pt x="560" y="298"/>
                  </a:cubicBezTo>
                  <a:cubicBezTo>
                    <a:pt x="424" y="298"/>
                    <a:pt x="298" y="208"/>
                    <a:pt x="156" y="208"/>
                  </a:cubicBezTo>
                  <a:cubicBezTo>
                    <a:pt x="114" y="208"/>
                    <a:pt x="70" y="216"/>
                    <a:pt x="24" y="236"/>
                  </a:cubicBezTo>
                  <a:cubicBezTo>
                    <a:pt x="0" y="295"/>
                    <a:pt x="0" y="331"/>
                    <a:pt x="0" y="391"/>
                  </a:cubicBezTo>
                  <a:cubicBezTo>
                    <a:pt x="60" y="629"/>
                    <a:pt x="167" y="807"/>
                    <a:pt x="322" y="974"/>
                  </a:cubicBezTo>
                  <a:cubicBezTo>
                    <a:pt x="381" y="1034"/>
                    <a:pt x="441" y="1081"/>
                    <a:pt x="500" y="1141"/>
                  </a:cubicBezTo>
                  <a:cubicBezTo>
                    <a:pt x="953" y="1629"/>
                    <a:pt x="1191" y="2284"/>
                    <a:pt x="1560" y="2831"/>
                  </a:cubicBezTo>
                  <a:cubicBezTo>
                    <a:pt x="1708" y="2898"/>
                    <a:pt x="1851" y="2957"/>
                    <a:pt x="1973" y="2957"/>
                  </a:cubicBezTo>
                  <a:cubicBezTo>
                    <a:pt x="2137" y="2957"/>
                    <a:pt x="2263" y="2851"/>
                    <a:pt x="2310" y="2510"/>
                  </a:cubicBezTo>
                  <a:cubicBezTo>
                    <a:pt x="1917" y="2212"/>
                    <a:pt x="1655" y="1808"/>
                    <a:pt x="1441" y="1343"/>
                  </a:cubicBezTo>
                  <a:cubicBezTo>
                    <a:pt x="1370" y="1415"/>
                    <a:pt x="1298" y="1522"/>
                    <a:pt x="1239" y="1522"/>
                  </a:cubicBezTo>
                  <a:cubicBezTo>
                    <a:pt x="1096" y="1510"/>
                    <a:pt x="1096" y="1367"/>
                    <a:pt x="1096" y="1224"/>
                  </a:cubicBezTo>
                  <a:cubicBezTo>
                    <a:pt x="1096" y="1046"/>
                    <a:pt x="1274" y="772"/>
                    <a:pt x="1096" y="736"/>
                  </a:cubicBezTo>
                  <a:cubicBezTo>
                    <a:pt x="786" y="676"/>
                    <a:pt x="881" y="426"/>
                    <a:pt x="822" y="248"/>
                  </a:cubicBezTo>
                  <a:cubicBezTo>
                    <a:pt x="798" y="176"/>
                    <a:pt x="965" y="57"/>
                    <a:pt x="798" y="10"/>
                  </a:cubicBezTo>
                  <a:cubicBezTo>
                    <a:pt x="776" y="3"/>
                    <a:pt x="757" y="0"/>
                    <a:pt x="7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69" name="Google Shape;269;p4"/>
            <p:cNvSpPr/>
            <p:nvPr/>
          </p:nvSpPr>
          <p:spPr>
            <a:xfrm>
              <a:off x="8432664" y="412182"/>
              <a:ext cx="59396" cy="86443"/>
            </a:xfrm>
            <a:custGeom>
              <a:avLst/>
              <a:gdLst/>
              <a:ahLst/>
              <a:cxnLst/>
              <a:rect l="l" t="t" r="r" b="b"/>
              <a:pathLst>
                <a:path w="1882" h="2739" extrusionOk="0">
                  <a:moveTo>
                    <a:pt x="180" y="1"/>
                  </a:moveTo>
                  <a:cubicBezTo>
                    <a:pt x="104" y="1"/>
                    <a:pt x="44" y="56"/>
                    <a:pt x="1" y="186"/>
                  </a:cubicBezTo>
                  <a:cubicBezTo>
                    <a:pt x="167" y="722"/>
                    <a:pt x="512" y="1115"/>
                    <a:pt x="810" y="1555"/>
                  </a:cubicBezTo>
                  <a:cubicBezTo>
                    <a:pt x="774" y="1758"/>
                    <a:pt x="893" y="1865"/>
                    <a:pt x="1024" y="1960"/>
                  </a:cubicBezTo>
                  <a:cubicBezTo>
                    <a:pt x="1191" y="2091"/>
                    <a:pt x="1310" y="2258"/>
                    <a:pt x="1322" y="2496"/>
                  </a:cubicBezTo>
                  <a:cubicBezTo>
                    <a:pt x="1298" y="2603"/>
                    <a:pt x="1417" y="2603"/>
                    <a:pt x="1441" y="2674"/>
                  </a:cubicBezTo>
                  <a:cubicBezTo>
                    <a:pt x="1498" y="2717"/>
                    <a:pt x="1551" y="2739"/>
                    <a:pt x="1607" y="2739"/>
                  </a:cubicBezTo>
                  <a:cubicBezTo>
                    <a:pt x="1645" y="2739"/>
                    <a:pt x="1684" y="2729"/>
                    <a:pt x="1727" y="2710"/>
                  </a:cubicBezTo>
                  <a:cubicBezTo>
                    <a:pt x="1882" y="2603"/>
                    <a:pt x="1822" y="2412"/>
                    <a:pt x="1870" y="2269"/>
                  </a:cubicBezTo>
                  <a:cubicBezTo>
                    <a:pt x="1834" y="1936"/>
                    <a:pt x="1691" y="1746"/>
                    <a:pt x="1405" y="1698"/>
                  </a:cubicBezTo>
                  <a:cubicBezTo>
                    <a:pt x="1417" y="1567"/>
                    <a:pt x="1477" y="1543"/>
                    <a:pt x="1584" y="1531"/>
                  </a:cubicBezTo>
                  <a:cubicBezTo>
                    <a:pt x="1636" y="1178"/>
                    <a:pt x="1650" y="1081"/>
                    <a:pt x="1501" y="1081"/>
                  </a:cubicBezTo>
                  <a:cubicBezTo>
                    <a:pt x="1444" y="1081"/>
                    <a:pt x="1363" y="1095"/>
                    <a:pt x="1251" y="1115"/>
                  </a:cubicBezTo>
                  <a:cubicBezTo>
                    <a:pt x="1235" y="1118"/>
                    <a:pt x="1222" y="1120"/>
                    <a:pt x="1210" y="1120"/>
                  </a:cubicBezTo>
                  <a:cubicBezTo>
                    <a:pt x="1108" y="1120"/>
                    <a:pt x="1105" y="995"/>
                    <a:pt x="1084" y="888"/>
                  </a:cubicBezTo>
                  <a:cubicBezTo>
                    <a:pt x="1013" y="793"/>
                    <a:pt x="846" y="888"/>
                    <a:pt x="822" y="710"/>
                  </a:cubicBezTo>
                  <a:cubicBezTo>
                    <a:pt x="786" y="507"/>
                    <a:pt x="715" y="329"/>
                    <a:pt x="655" y="138"/>
                  </a:cubicBezTo>
                  <a:cubicBezTo>
                    <a:pt x="548" y="114"/>
                    <a:pt x="453" y="91"/>
                    <a:pt x="346" y="67"/>
                  </a:cubicBezTo>
                  <a:cubicBezTo>
                    <a:pt x="285" y="24"/>
                    <a:pt x="229" y="1"/>
                    <a:pt x="18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0" name="Google Shape;270;p4"/>
            <p:cNvSpPr/>
            <p:nvPr/>
          </p:nvSpPr>
          <p:spPr>
            <a:xfrm>
              <a:off x="8260194" y="197738"/>
              <a:ext cx="69558" cy="66276"/>
            </a:xfrm>
            <a:custGeom>
              <a:avLst/>
              <a:gdLst/>
              <a:ahLst/>
              <a:cxnLst/>
              <a:rect l="l" t="t" r="r" b="b"/>
              <a:pathLst>
                <a:path w="2204" h="2100" extrusionOk="0">
                  <a:moveTo>
                    <a:pt x="416" y="1"/>
                  </a:moveTo>
                  <a:cubicBezTo>
                    <a:pt x="379" y="1"/>
                    <a:pt x="340" y="10"/>
                    <a:pt x="298" y="28"/>
                  </a:cubicBezTo>
                  <a:cubicBezTo>
                    <a:pt x="155" y="87"/>
                    <a:pt x="1" y="135"/>
                    <a:pt x="24" y="373"/>
                  </a:cubicBezTo>
                  <a:cubicBezTo>
                    <a:pt x="60" y="528"/>
                    <a:pt x="203" y="575"/>
                    <a:pt x="274" y="694"/>
                  </a:cubicBezTo>
                  <a:cubicBezTo>
                    <a:pt x="405" y="849"/>
                    <a:pt x="536" y="1016"/>
                    <a:pt x="679" y="1159"/>
                  </a:cubicBezTo>
                  <a:cubicBezTo>
                    <a:pt x="870" y="1314"/>
                    <a:pt x="1072" y="1456"/>
                    <a:pt x="1227" y="1671"/>
                  </a:cubicBezTo>
                  <a:cubicBezTo>
                    <a:pt x="1334" y="1921"/>
                    <a:pt x="1548" y="1980"/>
                    <a:pt x="1751" y="2099"/>
                  </a:cubicBezTo>
                  <a:cubicBezTo>
                    <a:pt x="1763" y="2040"/>
                    <a:pt x="1763" y="1992"/>
                    <a:pt x="1751" y="1933"/>
                  </a:cubicBezTo>
                  <a:cubicBezTo>
                    <a:pt x="1715" y="1861"/>
                    <a:pt x="1632" y="1814"/>
                    <a:pt x="1810" y="1742"/>
                  </a:cubicBezTo>
                  <a:cubicBezTo>
                    <a:pt x="2203" y="1575"/>
                    <a:pt x="2191" y="1385"/>
                    <a:pt x="1834" y="1075"/>
                  </a:cubicBezTo>
                  <a:cubicBezTo>
                    <a:pt x="1763" y="962"/>
                    <a:pt x="1692" y="895"/>
                    <a:pt x="1603" y="895"/>
                  </a:cubicBezTo>
                  <a:cubicBezTo>
                    <a:pt x="1543" y="895"/>
                    <a:pt x="1475" y="925"/>
                    <a:pt x="1394" y="992"/>
                  </a:cubicBezTo>
                  <a:cubicBezTo>
                    <a:pt x="1329" y="1037"/>
                    <a:pt x="1249" y="1074"/>
                    <a:pt x="1178" y="1074"/>
                  </a:cubicBezTo>
                  <a:cubicBezTo>
                    <a:pt x="1081" y="1074"/>
                    <a:pt x="1001" y="1004"/>
                    <a:pt x="1001" y="790"/>
                  </a:cubicBezTo>
                  <a:cubicBezTo>
                    <a:pt x="941" y="552"/>
                    <a:pt x="1263" y="659"/>
                    <a:pt x="1179" y="444"/>
                  </a:cubicBezTo>
                  <a:cubicBezTo>
                    <a:pt x="1077" y="168"/>
                    <a:pt x="896" y="15"/>
                    <a:pt x="650" y="15"/>
                  </a:cubicBezTo>
                  <a:cubicBezTo>
                    <a:pt x="610" y="15"/>
                    <a:pt x="568" y="19"/>
                    <a:pt x="524" y="28"/>
                  </a:cubicBezTo>
                  <a:cubicBezTo>
                    <a:pt x="489" y="10"/>
                    <a:pt x="453" y="1"/>
                    <a:pt x="41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1" name="Google Shape;271;p4"/>
            <p:cNvSpPr/>
            <p:nvPr/>
          </p:nvSpPr>
          <p:spPr>
            <a:xfrm>
              <a:off x="8067810" y="31011"/>
              <a:ext cx="66907" cy="60153"/>
            </a:xfrm>
            <a:custGeom>
              <a:avLst/>
              <a:gdLst/>
              <a:ahLst/>
              <a:cxnLst/>
              <a:rect l="l" t="t" r="r" b="b"/>
              <a:pathLst>
                <a:path w="2120" h="1906" extrusionOk="0">
                  <a:moveTo>
                    <a:pt x="215" y="0"/>
                  </a:moveTo>
                  <a:cubicBezTo>
                    <a:pt x="48" y="191"/>
                    <a:pt x="1" y="417"/>
                    <a:pt x="96" y="655"/>
                  </a:cubicBezTo>
                  <a:cubicBezTo>
                    <a:pt x="132" y="679"/>
                    <a:pt x="191" y="715"/>
                    <a:pt x="239" y="739"/>
                  </a:cubicBezTo>
                  <a:cubicBezTo>
                    <a:pt x="691" y="1108"/>
                    <a:pt x="1179" y="1394"/>
                    <a:pt x="1596" y="1810"/>
                  </a:cubicBezTo>
                  <a:cubicBezTo>
                    <a:pt x="1620" y="1846"/>
                    <a:pt x="1667" y="1870"/>
                    <a:pt x="1703" y="1905"/>
                  </a:cubicBezTo>
                  <a:cubicBezTo>
                    <a:pt x="1786" y="1894"/>
                    <a:pt x="1822" y="1810"/>
                    <a:pt x="1834" y="1727"/>
                  </a:cubicBezTo>
                  <a:cubicBezTo>
                    <a:pt x="1775" y="1429"/>
                    <a:pt x="2120" y="1167"/>
                    <a:pt x="1894" y="870"/>
                  </a:cubicBezTo>
                  <a:cubicBezTo>
                    <a:pt x="1877" y="865"/>
                    <a:pt x="1862" y="863"/>
                    <a:pt x="1847" y="863"/>
                  </a:cubicBezTo>
                  <a:cubicBezTo>
                    <a:pt x="1705" y="863"/>
                    <a:pt x="1615" y="1038"/>
                    <a:pt x="1487" y="1038"/>
                  </a:cubicBezTo>
                  <a:cubicBezTo>
                    <a:pt x="1480" y="1038"/>
                    <a:pt x="1472" y="1037"/>
                    <a:pt x="1465" y="1036"/>
                  </a:cubicBezTo>
                  <a:cubicBezTo>
                    <a:pt x="1286" y="322"/>
                    <a:pt x="632" y="358"/>
                    <a:pt x="21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2" name="Google Shape;272;p4"/>
            <p:cNvSpPr/>
            <p:nvPr/>
          </p:nvSpPr>
          <p:spPr>
            <a:xfrm>
              <a:off x="8364276" y="314980"/>
              <a:ext cx="66181" cy="88431"/>
            </a:xfrm>
            <a:custGeom>
              <a:avLst/>
              <a:gdLst/>
              <a:ahLst/>
              <a:cxnLst/>
              <a:rect l="l" t="t" r="r" b="b"/>
              <a:pathLst>
                <a:path w="2097" h="2802" extrusionOk="0">
                  <a:moveTo>
                    <a:pt x="198" y="1"/>
                  </a:moveTo>
                  <a:cubicBezTo>
                    <a:pt x="113" y="1"/>
                    <a:pt x="45" y="61"/>
                    <a:pt x="1" y="194"/>
                  </a:cubicBezTo>
                  <a:cubicBezTo>
                    <a:pt x="12" y="468"/>
                    <a:pt x="179" y="611"/>
                    <a:pt x="322" y="789"/>
                  </a:cubicBezTo>
                  <a:cubicBezTo>
                    <a:pt x="465" y="968"/>
                    <a:pt x="703" y="1051"/>
                    <a:pt x="715" y="1349"/>
                  </a:cubicBezTo>
                  <a:cubicBezTo>
                    <a:pt x="727" y="1361"/>
                    <a:pt x="739" y="1385"/>
                    <a:pt x="739" y="1420"/>
                  </a:cubicBezTo>
                  <a:cubicBezTo>
                    <a:pt x="1013" y="1623"/>
                    <a:pt x="1191" y="1909"/>
                    <a:pt x="1334" y="2218"/>
                  </a:cubicBezTo>
                  <a:cubicBezTo>
                    <a:pt x="1334" y="2313"/>
                    <a:pt x="1358" y="2385"/>
                    <a:pt x="1358" y="2480"/>
                  </a:cubicBezTo>
                  <a:cubicBezTo>
                    <a:pt x="1548" y="2504"/>
                    <a:pt x="1632" y="2730"/>
                    <a:pt x="1810" y="2802"/>
                  </a:cubicBezTo>
                  <a:cubicBezTo>
                    <a:pt x="2013" y="2683"/>
                    <a:pt x="2096" y="2278"/>
                    <a:pt x="2025" y="2278"/>
                  </a:cubicBezTo>
                  <a:lnTo>
                    <a:pt x="2025" y="2278"/>
                  </a:lnTo>
                  <a:cubicBezTo>
                    <a:pt x="2016" y="2278"/>
                    <a:pt x="2008" y="2279"/>
                    <a:pt x="2000" y="2279"/>
                  </a:cubicBezTo>
                  <a:cubicBezTo>
                    <a:pt x="1700" y="2279"/>
                    <a:pt x="1852" y="1849"/>
                    <a:pt x="1632" y="1837"/>
                  </a:cubicBezTo>
                  <a:cubicBezTo>
                    <a:pt x="1441" y="1766"/>
                    <a:pt x="1370" y="1563"/>
                    <a:pt x="1275" y="1385"/>
                  </a:cubicBezTo>
                  <a:cubicBezTo>
                    <a:pt x="1421" y="1176"/>
                    <a:pt x="1494" y="866"/>
                    <a:pt x="1268" y="866"/>
                  </a:cubicBezTo>
                  <a:cubicBezTo>
                    <a:pt x="1236" y="866"/>
                    <a:pt x="1199" y="872"/>
                    <a:pt x="1155" y="885"/>
                  </a:cubicBezTo>
                  <a:cubicBezTo>
                    <a:pt x="1094" y="902"/>
                    <a:pt x="1045" y="910"/>
                    <a:pt x="1005" y="910"/>
                  </a:cubicBezTo>
                  <a:cubicBezTo>
                    <a:pt x="775" y="910"/>
                    <a:pt x="866" y="649"/>
                    <a:pt x="774" y="527"/>
                  </a:cubicBezTo>
                  <a:cubicBezTo>
                    <a:pt x="620" y="432"/>
                    <a:pt x="477" y="361"/>
                    <a:pt x="429" y="170"/>
                  </a:cubicBezTo>
                  <a:cubicBezTo>
                    <a:pt x="417" y="135"/>
                    <a:pt x="382" y="87"/>
                    <a:pt x="370" y="63"/>
                  </a:cubicBezTo>
                  <a:cubicBezTo>
                    <a:pt x="307" y="23"/>
                    <a:pt x="249" y="1"/>
                    <a:pt x="1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3" name="Google Shape;273;p4"/>
            <p:cNvSpPr/>
            <p:nvPr/>
          </p:nvSpPr>
          <p:spPr>
            <a:xfrm>
              <a:off x="7877319" y="-53252"/>
              <a:ext cx="75933" cy="33959"/>
            </a:xfrm>
            <a:custGeom>
              <a:avLst/>
              <a:gdLst/>
              <a:ahLst/>
              <a:cxnLst/>
              <a:rect l="l" t="t" r="r" b="b"/>
              <a:pathLst>
                <a:path w="2406" h="1076" extrusionOk="0">
                  <a:moveTo>
                    <a:pt x="251" y="1"/>
                  </a:moveTo>
                  <a:cubicBezTo>
                    <a:pt x="137" y="1"/>
                    <a:pt x="47" y="66"/>
                    <a:pt x="0" y="289"/>
                  </a:cubicBezTo>
                  <a:cubicBezTo>
                    <a:pt x="595" y="670"/>
                    <a:pt x="1274" y="730"/>
                    <a:pt x="1869" y="1063"/>
                  </a:cubicBezTo>
                  <a:cubicBezTo>
                    <a:pt x="1977" y="1075"/>
                    <a:pt x="2084" y="1075"/>
                    <a:pt x="2179" y="1075"/>
                  </a:cubicBezTo>
                  <a:cubicBezTo>
                    <a:pt x="2298" y="1039"/>
                    <a:pt x="2381" y="968"/>
                    <a:pt x="2405" y="837"/>
                  </a:cubicBezTo>
                  <a:cubicBezTo>
                    <a:pt x="2128" y="804"/>
                    <a:pt x="1995" y="317"/>
                    <a:pt x="1873" y="317"/>
                  </a:cubicBezTo>
                  <a:cubicBezTo>
                    <a:pt x="1864" y="317"/>
                    <a:pt x="1855" y="319"/>
                    <a:pt x="1846" y="325"/>
                  </a:cubicBezTo>
                  <a:cubicBezTo>
                    <a:pt x="1698" y="423"/>
                    <a:pt x="1565" y="461"/>
                    <a:pt x="1440" y="461"/>
                  </a:cubicBezTo>
                  <a:cubicBezTo>
                    <a:pt x="1110" y="461"/>
                    <a:pt x="841" y="196"/>
                    <a:pt x="548" y="75"/>
                  </a:cubicBezTo>
                  <a:cubicBezTo>
                    <a:pt x="440" y="39"/>
                    <a:pt x="338" y="1"/>
                    <a:pt x="25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4" name="Google Shape;274;p4"/>
            <p:cNvSpPr/>
            <p:nvPr/>
          </p:nvSpPr>
          <p:spPr>
            <a:xfrm>
              <a:off x="8191426" y="135535"/>
              <a:ext cx="55262" cy="57092"/>
            </a:xfrm>
            <a:custGeom>
              <a:avLst/>
              <a:gdLst/>
              <a:ahLst/>
              <a:cxnLst/>
              <a:rect l="l" t="t" r="r" b="b"/>
              <a:pathLst>
                <a:path w="1751" h="1809" extrusionOk="0">
                  <a:moveTo>
                    <a:pt x="472" y="1"/>
                  </a:moveTo>
                  <a:cubicBezTo>
                    <a:pt x="429" y="1"/>
                    <a:pt x="379" y="12"/>
                    <a:pt x="322" y="34"/>
                  </a:cubicBezTo>
                  <a:cubicBezTo>
                    <a:pt x="305" y="31"/>
                    <a:pt x="290" y="30"/>
                    <a:pt x="275" y="30"/>
                  </a:cubicBezTo>
                  <a:cubicBezTo>
                    <a:pt x="99" y="30"/>
                    <a:pt x="45" y="216"/>
                    <a:pt x="1" y="391"/>
                  </a:cubicBezTo>
                  <a:cubicBezTo>
                    <a:pt x="108" y="677"/>
                    <a:pt x="346" y="796"/>
                    <a:pt x="560" y="915"/>
                  </a:cubicBezTo>
                  <a:cubicBezTo>
                    <a:pt x="917" y="1201"/>
                    <a:pt x="1132" y="1713"/>
                    <a:pt x="1608" y="1808"/>
                  </a:cubicBezTo>
                  <a:cubicBezTo>
                    <a:pt x="1679" y="1701"/>
                    <a:pt x="1715" y="1582"/>
                    <a:pt x="1715" y="1451"/>
                  </a:cubicBezTo>
                  <a:cubicBezTo>
                    <a:pt x="1691" y="1344"/>
                    <a:pt x="1656" y="1237"/>
                    <a:pt x="1679" y="1141"/>
                  </a:cubicBezTo>
                  <a:cubicBezTo>
                    <a:pt x="1715" y="1034"/>
                    <a:pt x="1751" y="927"/>
                    <a:pt x="1739" y="820"/>
                  </a:cubicBezTo>
                  <a:cubicBezTo>
                    <a:pt x="1727" y="760"/>
                    <a:pt x="1679" y="737"/>
                    <a:pt x="1632" y="737"/>
                  </a:cubicBezTo>
                  <a:cubicBezTo>
                    <a:pt x="1608" y="749"/>
                    <a:pt x="1560" y="760"/>
                    <a:pt x="1537" y="760"/>
                  </a:cubicBezTo>
                  <a:cubicBezTo>
                    <a:pt x="1490" y="768"/>
                    <a:pt x="1446" y="771"/>
                    <a:pt x="1403" y="771"/>
                  </a:cubicBezTo>
                  <a:cubicBezTo>
                    <a:pt x="1094" y="771"/>
                    <a:pt x="875" y="585"/>
                    <a:pt x="739" y="260"/>
                  </a:cubicBezTo>
                  <a:cubicBezTo>
                    <a:pt x="669" y="86"/>
                    <a:pt x="593" y="1"/>
                    <a:pt x="4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5" name="Google Shape;275;p4"/>
            <p:cNvSpPr/>
            <p:nvPr/>
          </p:nvSpPr>
          <p:spPr>
            <a:xfrm>
              <a:off x="7987018" y="-13424"/>
              <a:ext cx="53021" cy="40334"/>
            </a:xfrm>
            <a:custGeom>
              <a:avLst/>
              <a:gdLst/>
              <a:ahLst/>
              <a:cxnLst/>
              <a:rect l="l" t="t" r="r" b="b"/>
              <a:pathLst>
                <a:path w="1680" h="1278" extrusionOk="0">
                  <a:moveTo>
                    <a:pt x="407" y="1"/>
                  </a:moveTo>
                  <a:cubicBezTo>
                    <a:pt x="396" y="1"/>
                    <a:pt x="383" y="2"/>
                    <a:pt x="370" y="4"/>
                  </a:cubicBezTo>
                  <a:cubicBezTo>
                    <a:pt x="179" y="27"/>
                    <a:pt x="1" y="87"/>
                    <a:pt x="1" y="361"/>
                  </a:cubicBezTo>
                  <a:cubicBezTo>
                    <a:pt x="72" y="575"/>
                    <a:pt x="263" y="623"/>
                    <a:pt x="382" y="766"/>
                  </a:cubicBezTo>
                  <a:cubicBezTo>
                    <a:pt x="505" y="813"/>
                    <a:pt x="620" y="905"/>
                    <a:pt x="752" y="905"/>
                  </a:cubicBezTo>
                  <a:cubicBezTo>
                    <a:pt x="786" y="905"/>
                    <a:pt x="821" y="899"/>
                    <a:pt x="858" y="885"/>
                  </a:cubicBezTo>
                  <a:cubicBezTo>
                    <a:pt x="861" y="884"/>
                    <a:pt x="865" y="884"/>
                    <a:pt x="868" y="884"/>
                  </a:cubicBezTo>
                  <a:cubicBezTo>
                    <a:pt x="1047" y="884"/>
                    <a:pt x="1021" y="1187"/>
                    <a:pt x="1190" y="1187"/>
                  </a:cubicBezTo>
                  <a:cubicBezTo>
                    <a:pt x="1201" y="1187"/>
                    <a:pt x="1214" y="1185"/>
                    <a:pt x="1227" y="1182"/>
                  </a:cubicBezTo>
                  <a:cubicBezTo>
                    <a:pt x="1322" y="1206"/>
                    <a:pt x="1418" y="1242"/>
                    <a:pt x="1501" y="1278"/>
                  </a:cubicBezTo>
                  <a:cubicBezTo>
                    <a:pt x="1644" y="1111"/>
                    <a:pt x="1608" y="885"/>
                    <a:pt x="1679" y="706"/>
                  </a:cubicBezTo>
                  <a:cubicBezTo>
                    <a:pt x="1563" y="696"/>
                    <a:pt x="1502" y="475"/>
                    <a:pt x="1388" y="475"/>
                  </a:cubicBezTo>
                  <a:cubicBezTo>
                    <a:pt x="1361" y="475"/>
                    <a:pt x="1332" y="486"/>
                    <a:pt x="1298" y="516"/>
                  </a:cubicBezTo>
                  <a:cubicBezTo>
                    <a:pt x="1200" y="593"/>
                    <a:pt x="1117" y="625"/>
                    <a:pt x="1045" y="625"/>
                  </a:cubicBezTo>
                  <a:cubicBezTo>
                    <a:pt x="875" y="625"/>
                    <a:pt x="768" y="445"/>
                    <a:pt x="667" y="277"/>
                  </a:cubicBezTo>
                  <a:cubicBezTo>
                    <a:pt x="601" y="134"/>
                    <a:pt x="556" y="1"/>
                    <a:pt x="4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6" name="Google Shape;276;p4"/>
            <p:cNvSpPr/>
            <p:nvPr/>
          </p:nvSpPr>
          <p:spPr>
            <a:xfrm>
              <a:off x="8333853" y="275562"/>
              <a:ext cx="49234" cy="47151"/>
            </a:xfrm>
            <a:custGeom>
              <a:avLst/>
              <a:gdLst/>
              <a:ahLst/>
              <a:cxnLst/>
              <a:rect l="l" t="t" r="r" b="b"/>
              <a:pathLst>
                <a:path w="1560" h="1494" extrusionOk="0">
                  <a:moveTo>
                    <a:pt x="498" y="0"/>
                  </a:moveTo>
                  <a:cubicBezTo>
                    <a:pt x="368" y="0"/>
                    <a:pt x="205" y="59"/>
                    <a:pt x="0" y="169"/>
                  </a:cubicBezTo>
                  <a:cubicBezTo>
                    <a:pt x="0" y="443"/>
                    <a:pt x="191" y="586"/>
                    <a:pt x="310" y="788"/>
                  </a:cubicBezTo>
                  <a:cubicBezTo>
                    <a:pt x="334" y="824"/>
                    <a:pt x="381" y="860"/>
                    <a:pt x="429" y="895"/>
                  </a:cubicBezTo>
                  <a:cubicBezTo>
                    <a:pt x="595" y="967"/>
                    <a:pt x="619" y="1205"/>
                    <a:pt x="774" y="1276"/>
                  </a:cubicBezTo>
                  <a:cubicBezTo>
                    <a:pt x="786" y="1324"/>
                    <a:pt x="810" y="1360"/>
                    <a:pt x="834" y="1384"/>
                  </a:cubicBezTo>
                  <a:cubicBezTo>
                    <a:pt x="840" y="1465"/>
                    <a:pt x="859" y="1494"/>
                    <a:pt x="887" y="1494"/>
                  </a:cubicBezTo>
                  <a:cubicBezTo>
                    <a:pt x="912" y="1494"/>
                    <a:pt x="943" y="1471"/>
                    <a:pt x="976" y="1443"/>
                  </a:cubicBezTo>
                  <a:cubicBezTo>
                    <a:pt x="1096" y="1407"/>
                    <a:pt x="1203" y="1372"/>
                    <a:pt x="1322" y="1324"/>
                  </a:cubicBezTo>
                  <a:cubicBezTo>
                    <a:pt x="1453" y="1229"/>
                    <a:pt x="1560" y="1074"/>
                    <a:pt x="1441" y="895"/>
                  </a:cubicBezTo>
                  <a:cubicBezTo>
                    <a:pt x="1404" y="847"/>
                    <a:pt x="1372" y="828"/>
                    <a:pt x="1343" y="828"/>
                  </a:cubicBezTo>
                  <a:cubicBezTo>
                    <a:pt x="1280" y="828"/>
                    <a:pt x="1229" y="921"/>
                    <a:pt x="1155" y="1003"/>
                  </a:cubicBezTo>
                  <a:cubicBezTo>
                    <a:pt x="1118" y="1047"/>
                    <a:pt x="1087" y="1070"/>
                    <a:pt x="1061" y="1070"/>
                  </a:cubicBezTo>
                  <a:cubicBezTo>
                    <a:pt x="1004" y="1070"/>
                    <a:pt x="973" y="952"/>
                    <a:pt x="965" y="681"/>
                  </a:cubicBezTo>
                  <a:cubicBezTo>
                    <a:pt x="879" y="213"/>
                    <a:pt x="747" y="0"/>
                    <a:pt x="49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7" name="Google Shape;277;p4"/>
            <p:cNvSpPr/>
            <p:nvPr/>
          </p:nvSpPr>
          <p:spPr>
            <a:xfrm>
              <a:off x="8597245" y="687282"/>
              <a:ext cx="28972" cy="52421"/>
            </a:xfrm>
            <a:custGeom>
              <a:avLst/>
              <a:gdLst/>
              <a:ahLst/>
              <a:cxnLst/>
              <a:rect l="l" t="t" r="r" b="b"/>
              <a:pathLst>
                <a:path w="918" h="1661" extrusionOk="0">
                  <a:moveTo>
                    <a:pt x="197" y="0"/>
                  </a:moveTo>
                  <a:cubicBezTo>
                    <a:pt x="128" y="0"/>
                    <a:pt x="57" y="21"/>
                    <a:pt x="12" y="101"/>
                  </a:cubicBezTo>
                  <a:cubicBezTo>
                    <a:pt x="0" y="351"/>
                    <a:pt x="84" y="541"/>
                    <a:pt x="203" y="720"/>
                  </a:cubicBezTo>
                  <a:cubicBezTo>
                    <a:pt x="274" y="958"/>
                    <a:pt x="381" y="1184"/>
                    <a:pt x="560" y="1351"/>
                  </a:cubicBezTo>
                  <a:cubicBezTo>
                    <a:pt x="596" y="1375"/>
                    <a:pt x="608" y="1423"/>
                    <a:pt x="643" y="1458"/>
                  </a:cubicBezTo>
                  <a:cubicBezTo>
                    <a:pt x="620" y="1553"/>
                    <a:pt x="667" y="1637"/>
                    <a:pt x="751" y="1661"/>
                  </a:cubicBezTo>
                  <a:cubicBezTo>
                    <a:pt x="905" y="1530"/>
                    <a:pt x="917" y="1375"/>
                    <a:pt x="893" y="1172"/>
                  </a:cubicBezTo>
                  <a:cubicBezTo>
                    <a:pt x="846" y="887"/>
                    <a:pt x="882" y="577"/>
                    <a:pt x="774" y="291"/>
                  </a:cubicBezTo>
                  <a:cubicBezTo>
                    <a:pt x="715" y="232"/>
                    <a:pt x="655" y="184"/>
                    <a:pt x="596" y="160"/>
                  </a:cubicBezTo>
                  <a:cubicBezTo>
                    <a:pt x="489" y="113"/>
                    <a:pt x="381" y="53"/>
                    <a:pt x="262" y="6"/>
                  </a:cubicBezTo>
                  <a:cubicBezTo>
                    <a:pt x="242" y="3"/>
                    <a:pt x="219" y="0"/>
                    <a:pt x="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8" name="Google Shape;278;p4"/>
            <p:cNvSpPr/>
            <p:nvPr/>
          </p:nvSpPr>
          <p:spPr>
            <a:xfrm>
              <a:off x="8581086" y="656260"/>
              <a:ext cx="36862" cy="34811"/>
            </a:xfrm>
            <a:custGeom>
              <a:avLst/>
              <a:gdLst/>
              <a:ahLst/>
              <a:cxnLst/>
              <a:rect l="l" t="t" r="r" b="b"/>
              <a:pathLst>
                <a:path w="1168" h="1103" extrusionOk="0">
                  <a:moveTo>
                    <a:pt x="405" y="0"/>
                  </a:moveTo>
                  <a:cubicBezTo>
                    <a:pt x="227" y="96"/>
                    <a:pt x="0" y="155"/>
                    <a:pt x="120" y="489"/>
                  </a:cubicBezTo>
                  <a:cubicBezTo>
                    <a:pt x="167" y="620"/>
                    <a:pt x="262" y="727"/>
                    <a:pt x="274" y="870"/>
                  </a:cubicBezTo>
                  <a:cubicBezTo>
                    <a:pt x="274" y="1047"/>
                    <a:pt x="348" y="1102"/>
                    <a:pt x="455" y="1102"/>
                  </a:cubicBezTo>
                  <a:cubicBezTo>
                    <a:pt x="477" y="1102"/>
                    <a:pt x="500" y="1100"/>
                    <a:pt x="524" y="1096"/>
                  </a:cubicBezTo>
                  <a:cubicBezTo>
                    <a:pt x="596" y="1084"/>
                    <a:pt x="691" y="1084"/>
                    <a:pt x="762" y="1072"/>
                  </a:cubicBezTo>
                  <a:cubicBezTo>
                    <a:pt x="777" y="1074"/>
                    <a:pt x="792" y="1074"/>
                    <a:pt x="807" y="1074"/>
                  </a:cubicBezTo>
                  <a:cubicBezTo>
                    <a:pt x="908" y="1074"/>
                    <a:pt x="999" y="1038"/>
                    <a:pt x="1072" y="965"/>
                  </a:cubicBezTo>
                  <a:cubicBezTo>
                    <a:pt x="1132" y="893"/>
                    <a:pt x="1167" y="798"/>
                    <a:pt x="1155" y="691"/>
                  </a:cubicBezTo>
                  <a:cubicBezTo>
                    <a:pt x="1132" y="608"/>
                    <a:pt x="1096" y="524"/>
                    <a:pt x="1036" y="465"/>
                  </a:cubicBezTo>
                  <a:cubicBezTo>
                    <a:pt x="1030" y="432"/>
                    <a:pt x="999" y="424"/>
                    <a:pt x="962" y="424"/>
                  </a:cubicBezTo>
                  <a:cubicBezTo>
                    <a:pt x="933" y="424"/>
                    <a:pt x="900" y="429"/>
                    <a:pt x="871" y="429"/>
                  </a:cubicBezTo>
                  <a:cubicBezTo>
                    <a:pt x="807" y="429"/>
                    <a:pt x="768" y="405"/>
                    <a:pt x="858" y="250"/>
                  </a:cubicBezTo>
                  <a:cubicBezTo>
                    <a:pt x="810" y="96"/>
                    <a:pt x="655" y="84"/>
                    <a:pt x="572" y="12"/>
                  </a:cubicBezTo>
                  <a:cubicBezTo>
                    <a:pt x="512" y="0"/>
                    <a:pt x="465" y="0"/>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79" name="Google Shape;279;p4"/>
            <p:cNvSpPr/>
            <p:nvPr/>
          </p:nvSpPr>
          <p:spPr>
            <a:xfrm>
              <a:off x="8036251" y="19808"/>
              <a:ext cx="38724" cy="34148"/>
            </a:xfrm>
            <a:custGeom>
              <a:avLst/>
              <a:gdLst/>
              <a:ahLst/>
              <a:cxnLst/>
              <a:rect l="l" t="t" r="r" b="b"/>
              <a:pathLst>
                <a:path w="1227" h="1082" extrusionOk="0">
                  <a:moveTo>
                    <a:pt x="744" y="0"/>
                  </a:moveTo>
                  <a:cubicBezTo>
                    <a:pt x="632" y="0"/>
                    <a:pt x="513" y="30"/>
                    <a:pt x="393" y="70"/>
                  </a:cubicBezTo>
                  <a:cubicBezTo>
                    <a:pt x="0" y="225"/>
                    <a:pt x="215" y="379"/>
                    <a:pt x="370" y="546"/>
                  </a:cubicBezTo>
                  <a:cubicBezTo>
                    <a:pt x="417" y="594"/>
                    <a:pt x="465" y="653"/>
                    <a:pt x="512" y="713"/>
                  </a:cubicBezTo>
                  <a:cubicBezTo>
                    <a:pt x="560" y="760"/>
                    <a:pt x="584" y="784"/>
                    <a:pt x="631" y="820"/>
                  </a:cubicBezTo>
                  <a:cubicBezTo>
                    <a:pt x="798" y="856"/>
                    <a:pt x="941" y="939"/>
                    <a:pt x="1060" y="1082"/>
                  </a:cubicBezTo>
                  <a:lnTo>
                    <a:pt x="1096" y="1034"/>
                  </a:lnTo>
                  <a:cubicBezTo>
                    <a:pt x="1179" y="820"/>
                    <a:pt x="1227" y="594"/>
                    <a:pt x="1215" y="355"/>
                  </a:cubicBezTo>
                  <a:cubicBezTo>
                    <a:pt x="1103" y="86"/>
                    <a:pt x="934" y="0"/>
                    <a:pt x="7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0" name="Google Shape;280;p4"/>
            <p:cNvSpPr/>
            <p:nvPr/>
          </p:nvSpPr>
          <p:spPr>
            <a:xfrm>
              <a:off x="8240280" y="162139"/>
              <a:ext cx="33106" cy="48539"/>
            </a:xfrm>
            <a:custGeom>
              <a:avLst/>
              <a:gdLst/>
              <a:ahLst/>
              <a:cxnLst/>
              <a:rect l="l" t="t" r="r" b="b"/>
              <a:pathLst>
                <a:path w="1049" h="1538" extrusionOk="0">
                  <a:moveTo>
                    <a:pt x="143" y="1"/>
                  </a:moveTo>
                  <a:cubicBezTo>
                    <a:pt x="108" y="72"/>
                    <a:pt x="72" y="156"/>
                    <a:pt x="24" y="239"/>
                  </a:cubicBezTo>
                  <a:cubicBezTo>
                    <a:pt x="24" y="370"/>
                    <a:pt x="179" y="453"/>
                    <a:pt x="143" y="620"/>
                  </a:cubicBezTo>
                  <a:cubicBezTo>
                    <a:pt x="12" y="715"/>
                    <a:pt x="1" y="810"/>
                    <a:pt x="72" y="965"/>
                  </a:cubicBezTo>
                  <a:cubicBezTo>
                    <a:pt x="120" y="1037"/>
                    <a:pt x="143" y="1096"/>
                    <a:pt x="191" y="1156"/>
                  </a:cubicBezTo>
                  <a:cubicBezTo>
                    <a:pt x="361" y="1262"/>
                    <a:pt x="455" y="1538"/>
                    <a:pt x="684" y="1538"/>
                  </a:cubicBezTo>
                  <a:cubicBezTo>
                    <a:pt x="712" y="1538"/>
                    <a:pt x="742" y="1534"/>
                    <a:pt x="774" y="1525"/>
                  </a:cubicBezTo>
                  <a:cubicBezTo>
                    <a:pt x="751" y="1310"/>
                    <a:pt x="917" y="1334"/>
                    <a:pt x="1036" y="1287"/>
                  </a:cubicBezTo>
                  <a:cubicBezTo>
                    <a:pt x="1048" y="1203"/>
                    <a:pt x="1024" y="1144"/>
                    <a:pt x="977" y="1084"/>
                  </a:cubicBezTo>
                  <a:cubicBezTo>
                    <a:pt x="893" y="1025"/>
                    <a:pt x="893" y="918"/>
                    <a:pt x="893" y="810"/>
                  </a:cubicBezTo>
                  <a:cubicBezTo>
                    <a:pt x="858" y="787"/>
                    <a:pt x="846" y="751"/>
                    <a:pt x="834" y="727"/>
                  </a:cubicBezTo>
                  <a:cubicBezTo>
                    <a:pt x="774" y="668"/>
                    <a:pt x="608" y="739"/>
                    <a:pt x="643" y="596"/>
                  </a:cubicBezTo>
                  <a:cubicBezTo>
                    <a:pt x="739" y="84"/>
                    <a:pt x="429" y="72"/>
                    <a:pt x="1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1" name="Google Shape;281;p4"/>
            <p:cNvSpPr/>
            <p:nvPr/>
          </p:nvSpPr>
          <p:spPr>
            <a:xfrm>
              <a:off x="8685168" y="769178"/>
              <a:ext cx="37620" cy="40491"/>
            </a:xfrm>
            <a:custGeom>
              <a:avLst/>
              <a:gdLst/>
              <a:ahLst/>
              <a:cxnLst/>
              <a:rect l="l" t="t" r="r" b="b"/>
              <a:pathLst>
                <a:path w="1192" h="1283" extrusionOk="0">
                  <a:moveTo>
                    <a:pt x="512" y="0"/>
                  </a:moveTo>
                  <a:cubicBezTo>
                    <a:pt x="439" y="0"/>
                    <a:pt x="361" y="54"/>
                    <a:pt x="274" y="209"/>
                  </a:cubicBezTo>
                  <a:cubicBezTo>
                    <a:pt x="370" y="244"/>
                    <a:pt x="453" y="268"/>
                    <a:pt x="548" y="292"/>
                  </a:cubicBezTo>
                  <a:cubicBezTo>
                    <a:pt x="751" y="316"/>
                    <a:pt x="858" y="471"/>
                    <a:pt x="786" y="673"/>
                  </a:cubicBezTo>
                  <a:cubicBezTo>
                    <a:pt x="751" y="775"/>
                    <a:pt x="716" y="810"/>
                    <a:pt x="681" y="810"/>
                  </a:cubicBezTo>
                  <a:cubicBezTo>
                    <a:pt x="610" y="810"/>
                    <a:pt x="541" y="665"/>
                    <a:pt x="477" y="649"/>
                  </a:cubicBezTo>
                  <a:cubicBezTo>
                    <a:pt x="362" y="625"/>
                    <a:pt x="253" y="578"/>
                    <a:pt x="146" y="578"/>
                  </a:cubicBezTo>
                  <a:cubicBezTo>
                    <a:pt x="97" y="578"/>
                    <a:pt x="49" y="587"/>
                    <a:pt x="1" y="613"/>
                  </a:cubicBezTo>
                  <a:cubicBezTo>
                    <a:pt x="24" y="780"/>
                    <a:pt x="120" y="911"/>
                    <a:pt x="262" y="983"/>
                  </a:cubicBezTo>
                  <a:lnTo>
                    <a:pt x="251" y="983"/>
                  </a:lnTo>
                  <a:cubicBezTo>
                    <a:pt x="405" y="1070"/>
                    <a:pt x="513" y="1283"/>
                    <a:pt x="682" y="1283"/>
                  </a:cubicBezTo>
                  <a:cubicBezTo>
                    <a:pt x="721" y="1283"/>
                    <a:pt x="763" y="1271"/>
                    <a:pt x="810" y="1244"/>
                  </a:cubicBezTo>
                  <a:cubicBezTo>
                    <a:pt x="1084" y="1078"/>
                    <a:pt x="1191" y="792"/>
                    <a:pt x="1108" y="447"/>
                  </a:cubicBezTo>
                  <a:cubicBezTo>
                    <a:pt x="1084" y="387"/>
                    <a:pt x="1036" y="328"/>
                    <a:pt x="1013" y="268"/>
                  </a:cubicBezTo>
                  <a:cubicBezTo>
                    <a:pt x="1007" y="269"/>
                    <a:pt x="1002" y="269"/>
                    <a:pt x="997" y="269"/>
                  </a:cubicBezTo>
                  <a:cubicBezTo>
                    <a:pt x="821" y="269"/>
                    <a:pt x="677" y="0"/>
                    <a:pt x="51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2" name="Google Shape;282;p4"/>
            <p:cNvSpPr/>
            <p:nvPr/>
          </p:nvSpPr>
          <p:spPr>
            <a:xfrm>
              <a:off x="7944950" y="-26868"/>
              <a:ext cx="42480" cy="26163"/>
            </a:xfrm>
            <a:custGeom>
              <a:avLst/>
              <a:gdLst/>
              <a:ahLst/>
              <a:cxnLst/>
              <a:rect l="l" t="t" r="r" b="b"/>
              <a:pathLst>
                <a:path w="1346" h="829" extrusionOk="0">
                  <a:moveTo>
                    <a:pt x="274" y="1"/>
                  </a:moveTo>
                  <a:cubicBezTo>
                    <a:pt x="179" y="60"/>
                    <a:pt x="84" y="132"/>
                    <a:pt x="0" y="191"/>
                  </a:cubicBezTo>
                  <a:cubicBezTo>
                    <a:pt x="0" y="299"/>
                    <a:pt x="52" y="307"/>
                    <a:pt x="108" y="307"/>
                  </a:cubicBezTo>
                  <a:cubicBezTo>
                    <a:pt x="119" y="307"/>
                    <a:pt x="130" y="307"/>
                    <a:pt x="141" y="307"/>
                  </a:cubicBezTo>
                  <a:cubicBezTo>
                    <a:pt x="168" y="307"/>
                    <a:pt x="194" y="309"/>
                    <a:pt x="215" y="322"/>
                  </a:cubicBezTo>
                  <a:cubicBezTo>
                    <a:pt x="476" y="656"/>
                    <a:pt x="857" y="596"/>
                    <a:pt x="1155" y="799"/>
                  </a:cubicBezTo>
                  <a:cubicBezTo>
                    <a:pt x="1176" y="820"/>
                    <a:pt x="1197" y="829"/>
                    <a:pt x="1217" y="829"/>
                  </a:cubicBezTo>
                  <a:cubicBezTo>
                    <a:pt x="1242" y="829"/>
                    <a:pt x="1266" y="813"/>
                    <a:pt x="1286" y="787"/>
                  </a:cubicBezTo>
                  <a:cubicBezTo>
                    <a:pt x="1346" y="537"/>
                    <a:pt x="1262" y="394"/>
                    <a:pt x="1024" y="370"/>
                  </a:cubicBezTo>
                  <a:cubicBezTo>
                    <a:pt x="774" y="251"/>
                    <a:pt x="536" y="120"/>
                    <a:pt x="2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3" name="Google Shape;283;p4"/>
            <p:cNvSpPr/>
            <p:nvPr/>
          </p:nvSpPr>
          <p:spPr>
            <a:xfrm>
              <a:off x="8141468" y="91131"/>
              <a:ext cx="33043" cy="28436"/>
            </a:xfrm>
            <a:custGeom>
              <a:avLst/>
              <a:gdLst/>
              <a:ahLst/>
              <a:cxnLst/>
              <a:rect l="l" t="t" r="r" b="b"/>
              <a:pathLst>
                <a:path w="1047" h="901" extrusionOk="0">
                  <a:moveTo>
                    <a:pt x="405" y="0"/>
                  </a:moveTo>
                  <a:cubicBezTo>
                    <a:pt x="262" y="12"/>
                    <a:pt x="179" y="131"/>
                    <a:pt x="107" y="262"/>
                  </a:cubicBezTo>
                  <a:cubicBezTo>
                    <a:pt x="48" y="370"/>
                    <a:pt x="0" y="477"/>
                    <a:pt x="36" y="596"/>
                  </a:cubicBezTo>
                  <a:cubicBezTo>
                    <a:pt x="60" y="679"/>
                    <a:pt x="95" y="762"/>
                    <a:pt x="179" y="774"/>
                  </a:cubicBezTo>
                  <a:cubicBezTo>
                    <a:pt x="262" y="798"/>
                    <a:pt x="334" y="846"/>
                    <a:pt x="405" y="893"/>
                  </a:cubicBezTo>
                  <a:cubicBezTo>
                    <a:pt x="420" y="898"/>
                    <a:pt x="434" y="900"/>
                    <a:pt x="448" y="900"/>
                  </a:cubicBezTo>
                  <a:cubicBezTo>
                    <a:pt x="590" y="900"/>
                    <a:pt x="629" y="651"/>
                    <a:pt x="775" y="651"/>
                  </a:cubicBezTo>
                  <a:cubicBezTo>
                    <a:pt x="786" y="651"/>
                    <a:pt x="797" y="652"/>
                    <a:pt x="810" y="655"/>
                  </a:cubicBezTo>
                  <a:cubicBezTo>
                    <a:pt x="976" y="620"/>
                    <a:pt x="988" y="477"/>
                    <a:pt x="1000" y="322"/>
                  </a:cubicBezTo>
                  <a:cubicBezTo>
                    <a:pt x="1046" y="139"/>
                    <a:pt x="979" y="118"/>
                    <a:pt x="886" y="118"/>
                  </a:cubicBezTo>
                  <a:cubicBezTo>
                    <a:pt x="858" y="118"/>
                    <a:pt x="828" y="120"/>
                    <a:pt x="798" y="120"/>
                  </a:cubicBezTo>
                  <a:cubicBezTo>
                    <a:pt x="746" y="120"/>
                    <a:pt x="694" y="126"/>
                    <a:pt x="644" y="126"/>
                  </a:cubicBezTo>
                  <a:cubicBezTo>
                    <a:pt x="556" y="126"/>
                    <a:pt x="473" y="107"/>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4" name="Google Shape;284;p4"/>
            <p:cNvSpPr/>
            <p:nvPr/>
          </p:nvSpPr>
          <p:spPr>
            <a:xfrm>
              <a:off x="8561551" y="625711"/>
              <a:ext cx="32349" cy="44847"/>
            </a:xfrm>
            <a:custGeom>
              <a:avLst/>
              <a:gdLst/>
              <a:ahLst/>
              <a:cxnLst/>
              <a:rect l="l" t="t" r="r" b="b"/>
              <a:pathLst>
                <a:path w="1025" h="1421" extrusionOk="0">
                  <a:moveTo>
                    <a:pt x="234" y="1"/>
                  </a:moveTo>
                  <a:cubicBezTo>
                    <a:pt x="169" y="1"/>
                    <a:pt x="112" y="28"/>
                    <a:pt x="60" y="87"/>
                  </a:cubicBezTo>
                  <a:cubicBezTo>
                    <a:pt x="0" y="159"/>
                    <a:pt x="12" y="254"/>
                    <a:pt x="24" y="337"/>
                  </a:cubicBezTo>
                  <a:cubicBezTo>
                    <a:pt x="119" y="409"/>
                    <a:pt x="203" y="504"/>
                    <a:pt x="298" y="576"/>
                  </a:cubicBezTo>
                  <a:cubicBezTo>
                    <a:pt x="358" y="933"/>
                    <a:pt x="441" y="1266"/>
                    <a:pt x="774" y="1421"/>
                  </a:cubicBezTo>
                  <a:cubicBezTo>
                    <a:pt x="739" y="1195"/>
                    <a:pt x="977" y="1159"/>
                    <a:pt x="1024" y="968"/>
                  </a:cubicBezTo>
                  <a:cubicBezTo>
                    <a:pt x="846" y="933"/>
                    <a:pt x="953" y="695"/>
                    <a:pt x="846" y="635"/>
                  </a:cubicBezTo>
                  <a:cubicBezTo>
                    <a:pt x="548" y="564"/>
                    <a:pt x="655" y="99"/>
                    <a:pt x="358" y="28"/>
                  </a:cubicBezTo>
                  <a:cubicBezTo>
                    <a:pt x="313" y="10"/>
                    <a:pt x="272" y="1"/>
                    <a:pt x="2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5" name="Google Shape;285;p4"/>
            <p:cNvSpPr/>
            <p:nvPr/>
          </p:nvSpPr>
          <p:spPr>
            <a:xfrm>
              <a:off x="8282380" y="15989"/>
              <a:ext cx="41344" cy="38409"/>
            </a:xfrm>
            <a:custGeom>
              <a:avLst/>
              <a:gdLst/>
              <a:ahLst/>
              <a:cxnLst/>
              <a:rect l="l" t="t" r="r" b="b"/>
              <a:pathLst>
                <a:path w="1310" h="1217" extrusionOk="0">
                  <a:moveTo>
                    <a:pt x="0" y="0"/>
                  </a:moveTo>
                  <a:cubicBezTo>
                    <a:pt x="179" y="250"/>
                    <a:pt x="226" y="667"/>
                    <a:pt x="619" y="703"/>
                  </a:cubicBezTo>
                  <a:cubicBezTo>
                    <a:pt x="714" y="703"/>
                    <a:pt x="822" y="881"/>
                    <a:pt x="774" y="977"/>
                  </a:cubicBezTo>
                  <a:cubicBezTo>
                    <a:pt x="693" y="1163"/>
                    <a:pt x="693" y="1216"/>
                    <a:pt x="738" y="1216"/>
                  </a:cubicBezTo>
                  <a:cubicBezTo>
                    <a:pt x="778" y="1216"/>
                    <a:pt x="855" y="1172"/>
                    <a:pt x="941" y="1143"/>
                  </a:cubicBezTo>
                  <a:cubicBezTo>
                    <a:pt x="983" y="1124"/>
                    <a:pt x="1030" y="1118"/>
                    <a:pt x="1079" y="1118"/>
                  </a:cubicBezTo>
                  <a:cubicBezTo>
                    <a:pt x="1153" y="1118"/>
                    <a:pt x="1231" y="1131"/>
                    <a:pt x="1310" y="1131"/>
                  </a:cubicBezTo>
                  <a:cubicBezTo>
                    <a:pt x="881" y="738"/>
                    <a:pt x="452" y="357"/>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6" name="Google Shape;286;p4"/>
            <p:cNvSpPr/>
            <p:nvPr/>
          </p:nvSpPr>
          <p:spPr>
            <a:xfrm>
              <a:off x="8121555" y="77687"/>
              <a:ext cx="33075" cy="22944"/>
            </a:xfrm>
            <a:custGeom>
              <a:avLst/>
              <a:gdLst/>
              <a:ahLst/>
              <a:cxnLst/>
              <a:rect l="l" t="t" r="r" b="b"/>
              <a:pathLst>
                <a:path w="1048" h="727" extrusionOk="0">
                  <a:moveTo>
                    <a:pt x="415" y="0"/>
                  </a:moveTo>
                  <a:cubicBezTo>
                    <a:pt x="259" y="0"/>
                    <a:pt x="115" y="78"/>
                    <a:pt x="36" y="296"/>
                  </a:cubicBezTo>
                  <a:lnTo>
                    <a:pt x="0" y="426"/>
                  </a:lnTo>
                  <a:cubicBezTo>
                    <a:pt x="83" y="534"/>
                    <a:pt x="179" y="617"/>
                    <a:pt x="262" y="688"/>
                  </a:cubicBezTo>
                  <a:cubicBezTo>
                    <a:pt x="310" y="712"/>
                    <a:pt x="369" y="724"/>
                    <a:pt x="417" y="724"/>
                  </a:cubicBezTo>
                  <a:cubicBezTo>
                    <a:pt x="430" y="723"/>
                    <a:pt x="442" y="723"/>
                    <a:pt x="455" y="723"/>
                  </a:cubicBezTo>
                  <a:cubicBezTo>
                    <a:pt x="496" y="723"/>
                    <a:pt x="537" y="726"/>
                    <a:pt x="577" y="726"/>
                  </a:cubicBezTo>
                  <a:cubicBezTo>
                    <a:pt x="670" y="726"/>
                    <a:pt x="757" y="706"/>
                    <a:pt x="810" y="569"/>
                  </a:cubicBezTo>
                  <a:cubicBezTo>
                    <a:pt x="1048" y="153"/>
                    <a:pt x="798" y="57"/>
                    <a:pt x="512" y="10"/>
                  </a:cubicBezTo>
                  <a:cubicBezTo>
                    <a:pt x="480" y="4"/>
                    <a:pt x="447" y="0"/>
                    <a:pt x="41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7" name="Google Shape;287;p4"/>
            <p:cNvSpPr/>
            <p:nvPr/>
          </p:nvSpPr>
          <p:spPr>
            <a:xfrm>
              <a:off x="8028739" y="8289"/>
              <a:ext cx="22029" cy="28404"/>
            </a:xfrm>
            <a:custGeom>
              <a:avLst/>
              <a:gdLst/>
              <a:ahLst/>
              <a:cxnLst/>
              <a:rect l="l" t="t" r="r" b="b"/>
              <a:pathLst>
                <a:path w="698" h="900" extrusionOk="0">
                  <a:moveTo>
                    <a:pt x="469" y="0"/>
                  </a:moveTo>
                  <a:cubicBezTo>
                    <a:pt x="439" y="0"/>
                    <a:pt x="403" y="6"/>
                    <a:pt x="357" y="18"/>
                  </a:cubicBezTo>
                  <a:cubicBezTo>
                    <a:pt x="0" y="78"/>
                    <a:pt x="143" y="351"/>
                    <a:pt x="179" y="590"/>
                  </a:cubicBezTo>
                  <a:cubicBezTo>
                    <a:pt x="298" y="744"/>
                    <a:pt x="441" y="863"/>
                    <a:pt x="619" y="899"/>
                  </a:cubicBezTo>
                  <a:cubicBezTo>
                    <a:pt x="524" y="732"/>
                    <a:pt x="441" y="566"/>
                    <a:pt x="631" y="423"/>
                  </a:cubicBezTo>
                  <a:cubicBezTo>
                    <a:pt x="515" y="328"/>
                    <a:pt x="698" y="0"/>
                    <a:pt x="4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8" name="Google Shape;288;p4"/>
            <p:cNvSpPr/>
            <p:nvPr/>
          </p:nvSpPr>
          <p:spPr>
            <a:xfrm>
              <a:off x="8154218" y="104386"/>
              <a:ext cx="13192" cy="26321"/>
            </a:xfrm>
            <a:custGeom>
              <a:avLst/>
              <a:gdLst/>
              <a:ahLst/>
              <a:cxnLst/>
              <a:rect l="l" t="t" r="r" b="b"/>
              <a:pathLst>
                <a:path w="418" h="834" extrusionOk="0">
                  <a:moveTo>
                    <a:pt x="179" y="1"/>
                  </a:moveTo>
                  <a:cubicBezTo>
                    <a:pt x="165" y="1"/>
                    <a:pt x="149" y="3"/>
                    <a:pt x="132" y="9"/>
                  </a:cubicBezTo>
                  <a:cubicBezTo>
                    <a:pt x="13" y="57"/>
                    <a:pt x="120" y="188"/>
                    <a:pt x="108" y="283"/>
                  </a:cubicBezTo>
                  <a:cubicBezTo>
                    <a:pt x="96" y="342"/>
                    <a:pt x="37" y="414"/>
                    <a:pt x="1" y="473"/>
                  </a:cubicBezTo>
                  <a:cubicBezTo>
                    <a:pt x="61" y="581"/>
                    <a:pt x="120" y="700"/>
                    <a:pt x="168" y="831"/>
                  </a:cubicBezTo>
                  <a:cubicBezTo>
                    <a:pt x="180" y="833"/>
                    <a:pt x="191" y="834"/>
                    <a:pt x="203" y="834"/>
                  </a:cubicBezTo>
                  <a:cubicBezTo>
                    <a:pt x="262" y="834"/>
                    <a:pt x="318" y="809"/>
                    <a:pt x="358" y="759"/>
                  </a:cubicBezTo>
                  <a:cubicBezTo>
                    <a:pt x="394" y="712"/>
                    <a:pt x="406" y="664"/>
                    <a:pt x="406" y="604"/>
                  </a:cubicBezTo>
                  <a:cubicBezTo>
                    <a:pt x="418" y="497"/>
                    <a:pt x="406" y="390"/>
                    <a:pt x="394" y="295"/>
                  </a:cubicBezTo>
                  <a:cubicBezTo>
                    <a:pt x="370" y="259"/>
                    <a:pt x="370" y="247"/>
                    <a:pt x="358" y="223"/>
                  </a:cubicBezTo>
                  <a:cubicBezTo>
                    <a:pt x="306" y="140"/>
                    <a:pt x="281" y="1"/>
                    <a:pt x="1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89" name="Google Shape;289;p4"/>
            <p:cNvSpPr/>
            <p:nvPr/>
          </p:nvSpPr>
          <p:spPr>
            <a:xfrm>
              <a:off x="8267326" y="2450"/>
              <a:ext cx="15812" cy="22218"/>
            </a:xfrm>
            <a:custGeom>
              <a:avLst/>
              <a:gdLst/>
              <a:ahLst/>
              <a:cxnLst/>
              <a:rect l="l" t="t" r="r" b="b"/>
              <a:pathLst>
                <a:path w="501" h="704" extrusionOk="0">
                  <a:moveTo>
                    <a:pt x="1" y="1"/>
                  </a:moveTo>
                  <a:lnTo>
                    <a:pt x="1" y="1"/>
                  </a:lnTo>
                  <a:cubicBezTo>
                    <a:pt x="60" y="215"/>
                    <a:pt x="108" y="453"/>
                    <a:pt x="167" y="703"/>
                  </a:cubicBezTo>
                  <a:cubicBezTo>
                    <a:pt x="256" y="605"/>
                    <a:pt x="247" y="370"/>
                    <a:pt x="388" y="370"/>
                  </a:cubicBezTo>
                  <a:cubicBezTo>
                    <a:pt x="418" y="370"/>
                    <a:pt x="455" y="380"/>
                    <a:pt x="501" y="405"/>
                  </a:cubicBezTo>
                  <a:cubicBezTo>
                    <a:pt x="358" y="215"/>
                    <a:pt x="203" y="72"/>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0" name="Google Shape;290;p4"/>
            <p:cNvSpPr/>
            <p:nvPr/>
          </p:nvSpPr>
          <p:spPr>
            <a:xfrm>
              <a:off x="8598760" y="654966"/>
              <a:ext cx="65014" cy="69369"/>
            </a:xfrm>
            <a:custGeom>
              <a:avLst/>
              <a:gdLst/>
              <a:ahLst/>
              <a:cxnLst/>
              <a:rect l="l" t="t" r="r" b="b"/>
              <a:pathLst>
                <a:path w="2060" h="2198" extrusionOk="0">
                  <a:moveTo>
                    <a:pt x="742" y="1"/>
                  </a:moveTo>
                  <a:cubicBezTo>
                    <a:pt x="704" y="1"/>
                    <a:pt x="666" y="7"/>
                    <a:pt x="631" y="18"/>
                  </a:cubicBezTo>
                  <a:cubicBezTo>
                    <a:pt x="552" y="49"/>
                    <a:pt x="478" y="59"/>
                    <a:pt x="407" y="59"/>
                  </a:cubicBezTo>
                  <a:cubicBezTo>
                    <a:pt x="307" y="59"/>
                    <a:pt x="214" y="41"/>
                    <a:pt x="121" y="41"/>
                  </a:cubicBezTo>
                  <a:cubicBezTo>
                    <a:pt x="81" y="41"/>
                    <a:pt x="41" y="44"/>
                    <a:pt x="0" y="53"/>
                  </a:cubicBezTo>
                  <a:cubicBezTo>
                    <a:pt x="36" y="184"/>
                    <a:pt x="155" y="244"/>
                    <a:pt x="262" y="303"/>
                  </a:cubicBezTo>
                  <a:lnTo>
                    <a:pt x="393" y="530"/>
                  </a:lnTo>
                  <a:cubicBezTo>
                    <a:pt x="429" y="589"/>
                    <a:pt x="476" y="649"/>
                    <a:pt x="500" y="708"/>
                  </a:cubicBezTo>
                  <a:cubicBezTo>
                    <a:pt x="691" y="839"/>
                    <a:pt x="619" y="1018"/>
                    <a:pt x="548" y="1208"/>
                  </a:cubicBezTo>
                  <a:lnTo>
                    <a:pt x="548" y="1304"/>
                  </a:lnTo>
                  <a:cubicBezTo>
                    <a:pt x="595" y="1304"/>
                    <a:pt x="655" y="1315"/>
                    <a:pt x="691" y="1327"/>
                  </a:cubicBezTo>
                  <a:cubicBezTo>
                    <a:pt x="798" y="1363"/>
                    <a:pt x="905" y="1375"/>
                    <a:pt x="1012" y="1411"/>
                  </a:cubicBezTo>
                  <a:cubicBezTo>
                    <a:pt x="1025" y="1408"/>
                    <a:pt x="1036" y="1407"/>
                    <a:pt x="1046" y="1407"/>
                  </a:cubicBezTo>
                  <a:cubicBezTo>
                    <a:pt x="1145" y="1407"/>
                    <a:pt x="1153" y="1505"/>
                    <a:pt x="1131" y="1613"/>
                  </a:cubicBezTo>
                  <a:lnTo>
                    <a:pt x="1131" y="2042"/>
                  </a:lnTo>
                  <a:cubicBezTo>
                    <a:pt x="1186" y="2130"/>
                    <a:pt x="1242" y="2198"/>
                    <a:pt x="1344" y="2198"/>
                  </a:cubicBezTo>
                  <a:cubicBezTo>
                    <a:pt x="1352" y="2198"/>
                    <a:pt x="1361" y="2197"/>
                    <a:pt x="1369" y="2196"/>
                  </a:cubicBezTo>
                  <a:cubicBezTo>
                    <a:pt x="2060" y="2018"/>
                    <a:pt x="1500" y="1077"/>
                    <a:pt x="2060" y="815"/>
                  </a:cubicBezTo>
                  <a:cubicBezTo>
                    <a:pt x="2010" y="800"/>
                    <a:pt x="1968" y="794"/>
                    <a:pt x="1933" y="794"/>
                  </a:cubicBezTo>
                  <a:cubicBezTo>
                    <a:pt x="1883" y="794"/>
                    <a:pt x="1844" y="807"/>
                    <a:pt x="1810" y="827"/>
                  </a:cubicBezTo>
                  <a:cubicBezTo>
                    <a:pt x="1689" y="898"/>
                    <a:pt x="1704" y="1165"/>
                    <a:pt x="1509" y="1165"/>
                  </a:cubicBezTo>
                  <a:cubicBezTo>
                    <a:pt x="1474" y="1165"/>
                    <a:pt x="1432" y="1157"/>
                    <a:pt x="1381" y="1137"/>
                  </a:cubicBezTo>
                  <a:cubicBezTo>
                    <a:pt x="1036" y="994"/>
                    <a:pt x="1215" y="720"/>
                    <a:pt x="1203" y="542"/>
                  </a:cubicBezTo>
                  <a:cubicBezTo>
                    <a:pt x="1193" y="169"/>
                    <a:pt x="953" y="1"/>
                    <a:pt x="7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1" name="Google Shape;291;p4"/>
            <p:cNvSpPr/>
            <p:nvPr/>
          </p:nvSpPr>
          <p:spPr>
            <a:xfrm>
              <a:off x="8306049" y="231664"/>
              <a:ext cx="75555" cy="66150"/>
            </a:xfrm>
            <a:custGeom>
              <a:avLst/>
              <a:gdLst/>
              <a:ahLst/>
              <a:cxnLst/>
              <a:rect l="l" t="t" r="r" b="b"/>
              <a:pathLst>
                <a:path w="2394" h="2096" extrusionOk="0">
                  <a:moveTo>
                    <a:pt x="405" y="0"/>
                  </a:moveTo>
                  <a:cubicBezTo>
                    <a:pt x="191" y="250"/>
                    <a:pt x="762" y="143"/>
                    <a:pt x="548" y="429"/>
                  </a:cubicBezTo>
                  <a:cubicBezTo>
                    <a:pt x="486" y="513"/>
                    <a:pt x="426" y="541"/>
                    <a:pt x="363" y="541"/>
                  </a:cubicBezTo>
                  <a:cubicBezTo>
                    <a:pt x="257" y="541"/>
                    <a:pt x="143" y="459"/>
                    <a:pt x="0" y="429"/>
                  </a:cubicBezTo>
                  <a:lnTo>
                    <a:pt x="0" y="429"/>
                  </a:lnTo>
                  <a:cubicBezTo>
                    <a:pt x="119" y="655"/>
                    <a:pt x="179" y="786"/>
                    <a:pt x="250" y="929"/>
                  </a:cubicBezTo>
                  <a:cubicBezTo>
                    <a:pt x="536" y="1072"/>
                    <a:pt x="655" y="1370"/>
                    <a:pt x="798" y="1643"/>
                  </a:cubicBezTo>
                  <a:cubicBezTo>
                    <a:pt x="824" y="1626"/>
                    <a:pt x="837" y="1615"/>
                    <a:pt x="852" y="1615"/>
                  </a:cubicBezTo>
                  <a:cubicBezTo>
                    <a:pt x="857" y="1615"/>
                    <a:pt x="863" y="1616"/>
                    <a:pt x="869" y="1620"/>
                  </a:cubicBezTo>
                  <a:cubicBezTo>
                    <a:pt x="1013" y="1570"/>
                    <a:pt x="1149" y="1539"/>
                    <a:pt x="1272" y="1539"/>
                  </a:cubicBezTo>
                  <a:cubicBezTo>
                    <a:pt x="1535" y="1539"/>
                    <a:pt x="1740" y="1682"/>
                    <a:pt x="1846" y="2096"/>
                  </a:cubicBezTo>
                  <a:cubicBezTo>
                    <a:pt x="1881" y="1989"/>
                    <a:pt x="1905" y="1834"/>
                    <a:pt x="1941" y="1822"/>
                  </a:cubicBezTo>
                  <a:cubicBezTo>
                    <a:pt x="2393" y="1679"/>
                    <a:pt x="1607" y="1453"/>
                    <a:pt x="1977" y="1286"/>
                  </a:cubicBezTo>
                  <a:cubicBezTo>
                    <a:pt x="2010" y="1275"/>
                    <a:pt x="1921" y="1214"/>
                    <a:pt x="1851" y="1214"/>
                  </a:cubicBezTo>
                  <a:cubicBezTo>
                    <a:pt x="1845" y="1214"/>
                    <a:pt x="1839" y="1214"/>
                    <a:pt x="1834" y="1215"/>
                  </a:cubicBezTo>
                  <a:cubicBezTo>
                    <a:pt x="1765" y="1234"/>
                    <a:pt x="1701" y="1242"/>
                    <a:pt x="1644" y="1242"/>
                  </a:cubicBezTo>
                  <a:cubicBezTo>
                    <a:pt x="1222" y="1242"/>
                    <a:pt x="1080" y="786"/>
                    <a:pt x="965" y="441"/>
                  </a:cubicBezTo>
                  <a:cubicBezTo>
                    <a:pt x="834" y="84"/>
                    <a:pt x="679" y="0"/>
                    <a:pt x="4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2" name="Google Shape;292;p4"/>
            <p:cNvSpPr/>
            <p:nvPr/>
          </p:nvSpPr>
          <p:spPr>
            <a:xfrm>
              <a:off x="8486409" y="487545"/>
              <a:ext cx="37588" cy="56492"/>
            </a:xfrm>
            <a:custGeom>
              <a:avLst/>
              <a:gdLst/>
              <a:ahLst/>
              <a:cxnLst/>
              <a:rect l="l" t="t" r="r" b="b"/>
              <a:pathLst>
                <a:path w="1191" h="1790" extrusionOk="0">
                  <a:moveTo>
                    <a:pt x="214" y="1"/>
                  </a:moveTo>
                  <a:cubicBezTo>
                    <a:pt x="0" y="60"/>
                    <a:pt x="203" y="322"/>
                    <a:pt x="60" y="417"/>
                  </a:cubicBezTo>
                  <a:cubicBezTo>
                    <a:pt x="24" y="703"/>
                    <a:pt x="381" y="798"/>
                    <a:pt x="345" y="1096"/>
                  </a:cubicBezTo>
                  <a:cubicBezTo>
                    <a:pt x="595" y="1179"/>
                    <a:pt x="548" y="1489"/>
                    <a:pt x="714" y="1632"/>
                  </a:cubicBezTo>
                  <a:cubicBezTo>
                    <a:pt x="804" y="1706"/>
                    <a:pt x="898" y="1790"/>
                    <a:pt x="999" y="1790"/>
                  </a:cubicBezTo>
                  <a:cubicBezTo>
                    <a:pt x="1060" y="1790"/>
                    <a:pt x="1124" y="1760"/>
                    <a:pt x="1191" y="1679"/>
                  </a:cubicBezTo>
                  <a:cubicBezTo>
                    <a:pt x="965" y="1501"/>
                    <a:pt x="834" y="1263"/>
                    <a:pt x="845" y="953"/>
                  </a:cubicBezTo>
                  <a:cubicBezTo>
                    <a:pt x="857" y="429"/>
                    <a:pt x="560" y="203"/>
                    <a:pt x="2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3" name="Google Shape;293;p4"/>
            <p:cNvSpPr/>
            <p:nvPr/>
          </p:nvSpPr>
          <p:spPr>
            <a:xfrm>
              <a:off x="8117042" y="55406"/>
              <a:ext cx="40965" cy="44910"/>
            </a:xfrm>
            <a:custGeom>
              <a:avLst/>
              <a:gdLst/>
              <a:ahLst/>
              <a:cxnLst/>
              <a:rect l="l" t="t" r="r" b="b"/>
              <a:pathLst>
                <a:path w="1298" h="1423" extrusionOk="0">
                  <a:moveTo>
                    <a:pt x="528" y="1"/>
                  </a:moveTo>
                  <a:cubicBezTo>
                    <a:pt x="526" y="1"/>
                    <a:pt x="525" y="1"/>
                    <a:pt x="524" y="1"/>
                  </a:cubicBezTo>
                  <a:cubicBezTo>
                    <a:pt x="453" y="13"/>
                    <a:pt x="393" y="73"/>
                    <a:pt x="334" y="120"/>
                  </a:cubicBezTo>
                  <a:cubicBezTo>
                    <a:pt x="381" y="430"/>
                    <a:pt x="0" y="668"/>
                    <a:pt x="179" y="1013"/>
                  </a:cubicBezTo>
                  <a:cubicBezTo>
                    <a:pt x="450" y="901"/>
                    <a:pt x="626" y="838"/>
                    <a:pt x="736" y="838"/>
                  </a:cubicBezTo>
                  <a:cubicBezTo>
                    <a:pt x="907" y="838"/>
                    <a:pt x="922" y="988"/>
                    <a:pt x="893" y="1335"/>
                  </a:cubicBezTo>
                  <a:cubicBezTo>
                    <a:pt x="881" y="1335"/>
                    <a:pt x="881" y="1359"/>
                    <a:pt x="917" y="1383"/>
                  </a:cubicBezTo>
                  <a:cubicBezTo>
                    <a:pt x="917" y="1409"/>
                    <a:pt x="930" y="1423"/>
                    <a:pt x="957" y="1423"/>
                  </a:cubicBezTo>
                  <a:cubicBezTo>
                    <a:pt x="966" y="1423"/>
                    <a:pt x="977" y="1421"/>
                    <a:pt x="988" y="1418"/>
                  </a:cubicBezTo>
                  <a:cubicBezTo>
                    <a:pt x="1048" y="1323"/>
                    <a:pt x="1119" y="1216"/>
                    <a:pt x="1179" y="1132"/>
                  </a:cubicBezTo>
                  <a:cubicBezTo>
                    <a:pt x="1227" y="1132"/>
                    <a:pt x="1286" y="1121"/>
                    <a:pt x="1286" y="1097"/>
                  </a:cubicBezTo>
                  <a:cubicBezTo>
                    <a:pt x="1298" y="1003"/>
                    <a:pt x="635" y="1"/>
                    <a:pt x="52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4" name="Google Shape;294;p4"/>
            <p:cNvSpPr/>
            <p:nvPr/>
          </p:nvSpPr>
          <p:spPr>
            <a:xfrm>
              <a:off x="8550663" y="571587"/>
              <a:ext cx="40491" cy="36231"/>
            </a:xfrm>
            <a:custGeom>
              <a:avLst/>
              <a:gdLst/>
              <a:ahLst/>
              <a:cxnLst/>
              <a:rect l="l" t="t" r="r" b="b"/>
              <a:pathLst>
                <a:path w="1283" h="1148" extrusionOk="0">
                  <a:moveTo>
                    <a:pt x="143" y="0"/>
                  </a:moveTo>
                  <a:cubicBezTo>
                    <a:pt x="100" y="0"/>
                    <a:pt x="52" y="12"/>
                    <a:pt x="0" y="40"/>
                  </a:cubicBezTo>
                  <a:cubicBezTo>
                    <a:pt x="48" y="600"/>
                    <a:pt x="179" y="1076"/>
                    <a:pt x="762" y="1148"/>
                  </a:cubicBezTo>
                  <a:cubicBezTo>
                    <a:pt x="834" y="1100"/>
                    <a:pt x="929" y="1100"/>
                    <a:pt x="1000" y="1100"/>
                  </a:cubicBezTo>
                  <a:cubicBezTo>
                    <a:pt x="1107" y="1052"/>
                    <a:pt x="1250" y="1124"/>
                    <a:pt x="1262" y="957"/>
                  </a:cubicBezTo>
                  <a:cubicBezTo>
                    <a:pt x="1283" y="823"/>
                    <a:pt x="1196" y="724"/>
                    <a:pt x="1102" y="724"/>
                  </a:cubicBezTo>
                  <a:cubicBezTo>
                    <a:pt x="1088" y="724"/>
                    <a:pt x="1074" y="726"/>
                    <a:pt x="1060" y="731"/>
                  </a:cubicBezTo>
                  <a:cubicBezTo>
                    <a:pt x="1006" y="744"/>
                    <a:pt x="959" y="751"/>
                    <a:pt x="916" y="751"/>
                  </a:cubicBezTo>
                  <a:cubicBezTo>
                    <a:pt x="695" y="751"/>
                    <a:pt x="608" y="578"/>
                    <a:pt x="488" y="338"/>
                  </a:cubicBezTo>
                  <a:cubicBezTo>
                    <a:pt x="440" y="241"/>
                    <a:pt x="335" y="0"/>
                    <a:pt x="1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5" name="Google Shape;295;p4"/>
            <p:cNvSpPr/>
            <p:nvPr/>
          </p:nvSpPr>
          <p:spPr>
            <a:xfrm>
              <a:off x="8201589" y="129318"/>
              <a:ext cx="38345" cy="33422"/>
            </a:xfrm>
            <a:custGeom>
              <a:avLst/>
              <a:gdLst/>
              <a:ahLst/>
              <a:cxnLst/>
              <a:rect l="l" t="t" r="r" b="b"/>
              <a:pathLst>
                <a:path w="1215" h="1059" extrusionOk="0">
                  <a:moveTo>
                    <a:pt x="357" y="0"/>
                  </a:moveTo>
                  <a:cubicBezTo>
                    <a:pt x="250" y="0"/>
                    <a:pt x="134" y="69"/>
                    <a:pt x="0" y="243"/>
                  </a:cubicBezTo>
                  <a:cubicBezTo>
                    <a:pt x="167" y="279"/>
                    <a:pt x="238" y="386"/>
                    <a:pt x="322" y="576"/>
                  </a:cubicBezTo>
                  <a:cubicBezTo>
                    <a:pt x="421" y="884"/>
                    <a:pt x="678" y="1058"/>
                    <a:pt x="921" y="1058"/>
                  </a:cubicBezTo>
                  <a:cubicBezTo>
                    <a:pt x="1026" y="1058"/>
                    <a:pt x="1128" y="1026"/>
                    <a:pt x="1215" y="957"/>
                  </a:cubicBezTo>
                  <a:cubicBezTo>
                    <a:pt x="953" y="898"/>
                    <a:pt x="988" y="588"/>
                    <a:pt x="857" y="398"/>
                  </a:cubicBezTo>
                  <a:cubicBezTo>
                    <a:pt x="686" y="190"/>
                    <a:pt x="534" y="0"/>
                    <a:pt x="35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6" name="Google Shape;296;p4"/>
            <p:cNvSpPr/>
            <p:nvPr/>
          </p:nvSpPr>
          <p:spPr>
            <a:xfrm>
              <a:off x="8415748" y="373333"/>
              <a:ext cx="29730" cy="44342"/>
            </a:xfrm>
            <a:custGeom>
              <a:avLst/>
              <a:gdLst/>
              <a:ahLst/>
              <a:cxnLst/>
              <a:rect l="l" t="t" r="r" b="b"/>
              <a:pathLst>
                <a:path w="942" h="1405" extrusionOk="0">
                  <a:moveTo>
                    <a:pt x="1" y="0"/>
                  </a:moveTo>
                  <a:lnTo>
                    <a:pt x="1" y="0"/>
                  </a:lnTo>
                  <a:cubicBezTo>
                    <a:pt x="60" y="310"/>
                    <a:pt x="501" y="536"/>
                    <a:pt x="167" y="941"/>
                  </a:cubicBezTo>
                  <a:cubicBezTo>
                    <a:pt x="167" y="988"/>
                    <a:pt x="203" y="1012"/>
                    <a:pt x="227" y="1024"/>
                  </a:cubicBezTo>
                  <a:cubicBezTo>
                    <a:pt x="394" y="1084"/>
                    <a:pt x="382" y="1345"/>
                    <a:pt x="537" y="1405"/>
                  </a:cubicBezTo>
                  <a:lnTo>
                    <a:pt x="548" y="1381"/>
                  </a:lnTo>
                  <a:cubicBezTo>
                    <a:pt x="656" y="1369"/>
                    <a:pt x="775" y="1345"/>
                    <a:pt x="882" y="1310"/>
                  </a:cubicBezTo>
                  <a:cubicBezTo>
                    <a:pt x="894" y="1191"/>
                    <a:pt x="929" y="1072"/>
                    <a:pt x="941" y="953"/>
                  </a:cubicBezTo>
                  <a:cubicBezTo>
                    <a:pt x="798" y="869"/>
                    <a:pt x="691" y="750"/>
                    <a:pt x="703" y="536"/>
                  </a:cubicBezTo>
                  <a:cubicBezTo>
                    <a:pt x="560" y="238"/>
                    <a:pt x="298" y="72"/>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7" name="Google Shape;297;p4"/>
            <p:cNvSpPr/>
            <p:nvPr/>
          </p:nvSpPr>
          <p:spPr>
            <a:xfrm>
              <a:off x="8165516" y="100914"/>
              <a:ext cx="39860" cy="33832"/>
            </a:xfrm>
            <a:custGeom>
              <a:avLst/>
              <a:gdLst/>
              <a:ahLst/>
              <a:cxnLst/>
              <a:rect l="l" t="t" r="r" b="b"/>
              <a:pathLst>
                <a:path w="1263" h="1072" extrusionOk="0">
                  <a:moveTo>
                    <a:pt x="238" y="0"/>
                  </a:moveTo>
                  <a:cubicBezTo>
                    <a:pt x="167" y="107"/>
                    <a:pt x="72" y="214"/>
                    <a:pt x="0" y="310"/>
                  </a:cubicBezTo>
                  <a:cubicBezTo>
                    <a:pt x="48" y="488"/>
                    <a:pt x="238" y="548"/>
                    <a:pt x="226" y="774"/>
                  </a:cubicBezTo>
                  <a:cubicBezTo>
                    <a:pt x="286" y="929"/>
                    <a:pt x="417" y="905"/>
                    <a:pt x="536" y="941"/>
                  </a:cubicBezTo>
                  <a:cubicBezTo>
                    <a:pt x="703" y="964"/>
                    <a:pt x="846" y="1072"/>
                    <a:pt x="1024" y="1072"/>
                  </a:cubicBezTo>
                  <a:cubicBezTo>
                    <a:pt x="1060" y="1060"/>
                    <a:pt x="1072" y="1060"/>
                    <a:pt x="1107" y="1048"/>
                  </a:cubicBezTo>
                  <a:cubicBezTo>
                    <a:pt x="1262" y="572"/>
                    <a:pt x="965" y="429"/>
                    <a:pt x="691" y="369"/>
                  </a:cubicBezTo>
                  <a:cubicBezTo>
                    <a:pt x="465" y="333"/>
                    <a:pt x="334" y="202"/>
                    <a:pt x="23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8" name="Google Shape;298;p4"/>
            <p:cNvSpPr/>
            <p:nvPr/>
          </p:nvSpPr>
          <p:spPr>
            <a:xfrm>
              <a:off x="8443931" y="411677"/>
              <a:ext cx="29730" cy="26132"/>
            </a:xfrm>
            <a:custGeom>
              <a:avLst/>
              <a:gdLst/>
              <a:ahLst/>
              <a:cxnLst/>
              <a:rect l="l" t="t" r="r" b="b"/>
              <a:pathLst>
                <a:path w="942" h="828" extrusionOk="0">
                  <a:moveTo>
                    <a:pt x="444" y="1"/>
                  </a:moveTo>
                  <a:cubicBezTo>
                    <a:pt x="407" y="1"/>
                    <a:pt x="369" y="49"/>
                    <a:pt x="286" y="154"/>
                  </a:cubicBezTo>
                  <a:cubicBezTo>
                    <a:pt x="1" y="452"/>
                    <a:pt x="465" y="583"/>
                    <a:pt x="406" y="821"/>
                  </a:cubicBezTo>
                  <a:cubicBezTo>
                    <a:pt x="433" y="826"/>
                    <a:pt x="459" y="828"/>
                    <a:pt x="483" y="828"/>
                  </a:cubicBezTo>
                  <a:cubicBezTo>
                    <a:pt x="649" y="828"/>
                    <a:pt x="746" y="724"/>
                    <a:pt x="798" y="547"/>
                  </a:cubicBezTo>
                  <a:cubicBezTo>
                    <a:pt x="834" y="369"/>
                    <a:pt x="894" y="190"/>
                    <a:pt x="941" y="35"/>
                  </a:cubicBezTo>
                  <a:cubicBezTo>
                    <a:pt x="911" y="16"/>
                    <a:pt x="886" y="8"/>
                    <a:pt x="864" y="8"/>
                  </a:cubicBezTo>
                  <a:cubicBezTo>
                    <a:pt x="758" y="8"/>
                    <a:pt x="748" y="204"/>
                    <a:pt x="678" y="204"/>
                  </a:cubicBezTo>
                  <a:cubicBezTo>
                    <a:pt x="657" y="204"/>
                    <a:pt x="631" y="187"/>
                    <a:pt x="596" y="142"/>
                  </a:cubicBezTo>
                  <a:cubicBezTo>
                    <a:pt x="517" y="52"/>
                    <a:pt x="482" y="1"/>
                    <a:pt x="4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299" name="Google Shape;299;p4"/>
            <p:cNvSpPr/>
            <p:nvPr/>
          </p:nvSpPr>
          <p:spPr>
            <a:xfrm>
              <a:off x="8242899" y="158541"/>
              <a:ext cx="25721" cy="31749"/>
            </a:xfrm>
            <a:custGeom>
              <a:avLst/>
              <a:gdLst/>
              <a:ahLst/>
              <a:cxnLst/>
              <a:rect l="l" t="t" r="r" b="b"/>
              <a:pathLst>
                <a:path w="815" h="1006" extrusionOk="0">
                  <a:moveTo>
                    <a:pt x="139" y="1"/>
                  </a:moveTo>
                  <a:cubicBezTo>
                    <a:pt x="95" y="1"/>
                    <a:pt x="49" y="3"/>
                    <a:pt x="1" y="8"/>
                  </a:cubicBezTo>
                  <a:cubicBezTo>
                    <a:pt x="37" y="31"/>
                    <a:pt x="48" y="79"/>
                    <a:pt x="60" y="115"/>
                  </a:cubicBezTo>
                  <a:cubicBezTo>
                    <a:pt x="108" y="365"/>
                    <a:pt x="608" y="186"/>
                    <a:pt x="453" y="627"/>
                  </a:cubicBezTo>
                  <a:cubicBezTo>
                    <a:pt x="406" y="734"/>
                    <a:pt x="156" y="734"/>
                    <a:pt x="299" y="924"/>
                  </a:cubicBezTo>
                  <a:cubicBezTo>
                    <a:pt x="345" y="984"/>
                    <a:pt x="387" y="1006"/>
                    <a:pt x="428" y="1006"/>
                  </a:cubicBezTo>
                  <a:cubicBezTo>
                    <a:pt x="534" y="1006"/>
                    <a:pt x="627" y="858"/>
                    <a:pt x="739" y="841"/>
                  </a:cubicBezTo>
                  <a:cubicBezTo>
                    <a:pt x="815" y="224"/>
                    <a:pt x="576" y="1"/>
                    <a:pt x="1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0" name="Google Shape;300;p4"/>
            <p:cNvSpPr/>
            <p:nvPr/>
          </p:nvSpPr>
          <p:spPr>
            <a:xfrm>
              <a:off x="8483001" y="323722"/>
              <a:ext cx="28152" cy="26731"/>
            </a:xfrm>
            <a:custGeom>
              <a:avLst/>
              <a:gdLst/>
              <a:ahLst/>
              <a:cxnLst/>
              <a:rect l="l" t="t" r="r" b="b"/>
              <a:pathLst>
                <a:path w="892" h="847" extrusionOk="0">
                  <a:moveTo>
                    <a:pt x="453" y="0"/>
                  </a:moveTo>
                  <a:lnTo>
                    <a:pt x="453" y="0"/>
                  </a:lnTo>
                  <a:cubicBezTo>
                    <a:pt x="251" y="60"/>
                    <a:pt x="1" y="36"/>
                    <a:pt x="120" y="370"/>
                  </a:cubicBezTo>
                  <a:cubicBezTo>
                    <a:pt x="227" y="691"/>
                    <a:pt x="584" y="679"/>
                    <a:pt x="799" y="846"/>
                  </a:cubicBezTo>
                  <a:cubicBezTo>
                    <a:pt x="799" y="846"/>
                    <a:pt x="800" y="846"/>
                    <a:pt x="801" y="846"/>
                  </a:cubicBezTo>
                  <a:cubicBezTo>
                    <a:pt x="827" y="846"/>
                    <a:pt x="892" y="689"/>
                    <a:pt x="834" y="631"/>
                  </a:cubicBezTo>
                  <a:cubicBezTo>
                    <a:pt x="751" y="548"/>
                    <a:pt x="644" y="393"/>
                    <a:pt x="537" y="393"/>
                  </a:cubicBezTo>
                  <a:cubicBezTo>
                    <a:pt x="526" y="394"/>
                    <a:pt x="516" y="394"/>
                    <a:pt x="506" y="394"/>
                  </a:cubicBezTo>
                  <a:cubicBezTo>
                    <a:pt x="67" y="394"/>
                    <a:pt x="477" y="140"/>
                    <a:pt x="4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1" name="Google Shape;301;p4"/>
            <p:cNvSpPr/>
            <p:nvPr/>
          </p:nvSpPr>
          <p:spPr>
            <a:xfrm>
              <a:off x="8556660" y="602262"/>
              <a:ext cx="25595" cy="27394"/>
            </a:xfrm>
            <a:custGeom>
              <a:avLst/>
              <a:gdLst/>
              <a:ahLst/>
              <a:cxnLst/>
              <a:rect l="l" t="t" r="r" b="b"/>
              <a:pathLst>
                <a:path w="811" h="868" extrusionOk="0">
                  <a:moveTo>
                    <a:pt x="661" y="1"/>
                  </a:moveTo>
                  <a:cubicBezTo>
                    <a:pt x="624" y="1"/>
                    <a:pt x="594" y="48"/>
                    <a:pt x="572" y="176"/>
                  </a:cubicBezTo>
                  <a:cubicBezTo>
                    <a:pt x="620" y="711"/>
                    <a:pt x="179" y="426"/>
                    <a:pt x="1" y="580"/>
                  </a:cubicBezTo>
                  <a:cubicBezTo>
                    <a:pt x="72" y="676"/>
                    <a:pt x="143" y="771"/>
                    <a:pt x="215" y="854"/>
                  </a:cubicBezTo>
                  <a:lnTo>
                    <a:pt x="441" y="854"/>
                  </a:lnTo>
                  <a:cubicBezTo>
                    <a:pt x="486" y="854"/>
                    <a:pt x="543" y="868"/>
                    <a:pt x="598" y="868"/>
                  </a:cubicBezTo>
                  <a:cubicBezTo>
                    <a:pt x="659" y="868"/>
                    <a:pt x="719" y="851"/>
                    <a:pt x="763" y="783"/>
                  </a:cubicBezTo>
                  <a:cubicBezTo>
                    <a:pt x="691" y="557"/>
                    <a:pt x="798" y="354"/>
                    <a:pt x="810" y="140"/>
                  </a:cubicBezTo>
                  <a:cubicBezTo>
                    <a:pt x="753" y="63"/>
                    <a:pt x="702" y="1"/>
                    <a:pt x="6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2" name="Google Shape;302;p4"/>
            <p:cNvSpPr/>
            <p:nvPr/>
          </p:nvSpPr>
          <p:spPr>
            <a:xfrm>
              <a:off x="8570577" y="626941"/>
              <a:ext cx="20672" cy="22344"/>
            </a:xfrm>
            <a:custGeom>
              <a:avLst/>
              <a:gdLst/>
              <a:ahLst/>
              <a:cxnLst/>
              <a:rect l="l" t="t" r="r" b="b"/>
              <a:pathLst>
                <a:path w="655" h="708" extrusionOk="0">
                  <a:moveTo>
                    <a:pt x="322" y="1"/>
                  </a:moveTo>
                  <a:cubicBezTo>
                    <a:pt x="214" y="13"/>
                    <a:pt x="95" y="48"/>
                    <a:pt x="0" y="72"/>
                  </a:cubicBezTo>
                  <a:cubicBezTo>
                    <a:pt x="83" y="167"/>
                    <a:pt x="214" y="215"/>
                    <a:pt x="191" y="406"/>
                  </a:cubicBezTo>
                  <a:cubicBezTo>
                    <a:pt x="158" y="633"/>
                    <a:pt x="200" y="708"/>
                    <a:pt x="280" y="708"/>
                  </a:cubicBezTo>
                  <a:cubicBezTo>
                    <a:pt x="346" y="708"/>
                    <a:pt x="438" y="656"/>
                    <a:pt x="536" y="596"/>
                  </a:cubicBezTo>
                  <a:cubicBezTo>
                    <a:pt x="655" y="310"/>
                    <a:pt x="429" y="179"/>
                    <a:pt x="3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3" name="Google Shape;303;p4"/>
            <p:cNvSpPr/>
            <p:nvPr/>
          </p:nvSpPr>
          <p:spPr>
            <a:xfrm>
              <a:off x="7976888" y="-21409"/>
              <a:ext cx="22565" cy="18620"/>
            </a:xfrm>
            <a:custGeom>
              <a:avLst/>
              <a:gdLst/>
              <a:ahLst/>
              <a:cxnLst/>
              <a:rect l="l" t="t" r="r" b="b"/>
              <a:pathLst>
                <a:path w="715" h="590" extrusionOk="0">
                  <a:moveTo>
                    <a:pt x="247" y="1"/>
                  </a:moveTo>
                  <a:cubicBezTo>
                    <a:pt x="168" y="1"/>
                    <a:pt x="87" y="51"/>
                    <a:pt x="0" y="197"/>
                  </a:cubicBezTo>
                  <a:cubicBezTo>
                    <a:pt x="84" y="316"/>
                    <a:pt x="238" y="399"/>
                    <a:pt x="238" y="590"/>
                  </a:cubicBezTo>
                  <a:lnTo>
                    <a:pt x="381" y="590"/>
                  </a:lnTo>
                  <a:cubicBezTo>
                    <a:pt x="417" y="399"/>
                    <a:pt x="596" y="364"/>
                    <a:pt x="715" y="257"/>
                  </a:cubicBezTo>
                  <a:cubicBezTo>
                    <a:pt x="555" y="209"/>
                    <a:pt x="406" y="1"/>
                    <a:pt x="24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4" name="Google Shape;304;p4"/>
            <p:cNvSpPr/>
            <p:nvPr/>
          </p:nvSpPr>
          <p:spPr>
            <a:xfrm>
              <a:off x="8375100" y="315895"/>
              <a:ext cx="18904" cy="16632"/>
            </a:xfrm>
            <a:custGeom>
              <a:avLst/>
              <a:gdLst/>
              <a:ahLst/>
              <a:cxnLst/>
              <a:rect l="l" t="t" r="r" b="b"/>
              <a:pathLst>
                <a:path w="599" h="527" extrusionOk="0">
                  <a:moveTo>
                    <a:pt x="421" y="0"/>
                  </a:moveTo>
                  <a:cubicBezTo>
                    <a:pt x="341" y="0"/>
                    <a:pt x="188" y="103"/>
                    <a:pt x="86" y="153"/>
                  </a:cubicBezTo>
                  <a:cubicBezTo>
                    <a:pt x="0" y="446"/>
                    <a:pt x="88" y="527"/>
                    <a:pt x="238" y="527"/>
                  </a:cubicBezTo>
                  <a:cubicBezTo>
                    <a:pt x="296" y="527"/>
                    <a:pt x="362" y="515"/>
                    <a:pt x="431" y="498"/>
                  </a:cubicBezTo>
                  <a:cubicBezTo>
                    <a:pt x="479" y="332"/>
                    <a:pt x="598" y="141"/>
                    <a:pt x="455" y="10"/>
                  </a:cubicBezTo>
                  <a:cubicBezTo>
                    <a:pt x="446" y="3"/>
                    <a:pt x="435" y="0"/>
                    <a:pt x="42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5" name="Google Shape;305;p4"/>
            <p:cNvSpPr/>
            <p:nvPr/>
          </p:nvSpPr>
          <p:spPr>
            <a:xfrm>
              <a:off x="8404482" y="358437"/>
              <a:ext cx="13729" cy="15559"/>
            </a:xfrm>
            <a:custGeom>
              <a:avLst/>
              <a:gdLst/>
              <a:ahLst/>
              <a:cxnLst/>
              <a:rect l="l" t="t" r="r" b="b"/>
              <a:pathLst>
                <a:path w="435" h="493" extrusionOk="0">
                  <a:moveTo>
                    <a:pt x="179" y="1"/>
                  </a:moveTo>
                  <a:cubicBezTo>
                    <a:pt x="129" y="1"/>
                    <a:pt x="70" y="11"/>
                    <a:pt x="1" y="32"/>
                  </a:cubicBezTo>
                  <a:cubicBezTo>
                    <a:pt x="42" y="217"/>
                    <a:pt x="12" y="493"/>
                    <a:pt x="236" y="493"/>
                  </a:cubicBezTo>
                  <a:cubicBezTo>
                    <a:pt x="270" y="493"/>
                    <a:pt x="310" y="486"/>
                    <a:pt x="358" y="472"/>
                  </a:cubicBezTo>
                  <a:cubicBezTo>
                    <a:pt x="435" y="174"/>
                    <a:pt x="387" y="1"/>
                    <a:pt x="1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6" name="Google Shape;306;p4"/>
            <p:cNvSpPr/>
            <p:nvPr/>
          </p:nvSpPr>
          <p:spPr>
            <a:xfrm>
              <a:off x="8272218" y="130959"/>
              <a:ext cx="13950" cy="20325"/>
            </a:xfrm>
            <a:custGeom>
              <a:avLst/>
              <a:gdLst/>
              <a:ahLst/>
              <a:cxnLst/>
              <a:rect l="l" t="t" r="r" b="b"/>
              <a:pathLst>
                <a:path w="442" h="644" extrusionOk="0">
                  <a:moveTo>
                    <a:pt x="382" y="1"/>
                  </a:moveTo>
                  <a:lnTo>
                    <a:pt x="382" y="1"/>
                  </a:lnTo>
                  <a:cubicBezTo>
                    <a:pt x="1" y="72"/>
                    <a:pt x="72" y="370"/>
                    <a:pt x="132" y="643"/>
                  </a:cubicBezTo>
                  <a:cubicBezTo>
                    <a:pt x="179" y="405"/>
                    <a:pt x="441" y="286"/>
                    <a:pt x="3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7" name="Google Shape;307;p4"/>
            <p:cNvSpPr/>
            <p:nvPr/>
          </p:nvSpPr>
          <p:spPr>
            <a:xfrm>
              <a:off x="8430423" y="390217"/>
              <a:ext cx="15433" cy="14959"/>
            </a:xfrm>
            <a:custGeom>
              <a:avLst/>
              <a:gdLst/>
              <a:ahLst/>
              <a:cxnLst/>
              <a:rect l="l" t="t" r="r" b="b"/>
              <a:pathLst>
                <a:path w="489" h="474" extrusionOk="0">
                  <a:moveTo>
                    <a:pt x="226" y="1"/>
                  </a:moveTo>
                  <a:cubicBezTo>
                    <a:pt x="119" y="37"/>
                    <a:pt x="0" y="48"/>
                    <a:pt x="107" y="227"/>
                  </a:cubicBezTo>
                  <a:cubicBezTo>
                    <a:pt x="169" y="334"/>
                    <a:pt x="232" y="473"/>
                    <a:pt x="343" y="473"/>
                  </a:cubicBezTo>
                  <a:cubicBezTo>
                    <a:pt x="381" y="473"/>
                    <a:pt x="425" y="457"/>
                    <a:pt x="476" y="418"/>
                  </a:cubicBezTo>
                  <a:cubicBezTo>
                    <a:pt x="488" y="215"/>
                    <a:pt x="405" y="72"/>
                    <a:pt x="2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8" name="Google Shape;308;p4"/>
            <p:cNvSpPr/>
            <p:nvPr/>
          </p:nvSpPr>
          <p:spPr>
            <a:xfrm>
              <a:off x="8262434" y="179812"/>
              <a:ext cx="17705" cy="18557"/>
            </a:xfrm>
            <a:custGeom>
              <a:avLst/>
              <a:gdLst/>
              <a:ahLst/>
              <a:cxnLst/>
              <a:rect l="l" t="t" r="r" b="b"/>
              <a:pathLst>
                <a:path w="561" h="588" extrusionOk="0">
                  <a:moveTo>
                    <a:pt x="384" y="0"/>
                  </a:moveTo>
                  <a:cubicBezTo>
                    <a:pt x="281" y="0"/>
                    <a:pt x="245" y="176"/>
                    <a:pt x="180" y="250"/>
                  </a:cubicBezTo>
                  <a:cubicBezTo>
                    <a:pt x="84" y="334"/>
                    <a:pt x="1" y="417"/>
                    <a:pt x="37" y="536"/>
                  </a:cubicBezTo>
                  <a:cubicBezTo>
                    <a:pt x="51" y="574"/>
                    <a:pt x="71" y="588"/>
                    <a:pt x="94" y="588"/>
                  </a:cubicBezTo>
                  <a:cubicBezTo>
                    <a:pt x="128" y="588"/>
                    <a:pt x="168" y="558"/>
                    <a:pt x="203" y="536"/>
                  </a:cubicBezTo>
                  <a:cubicBezTo>
                    <a:pt x="382" y="524"/>
                    <a:pt x="382" y="358"/>
                    <a:pt x="418" y="227"/>
                  </a:cubicBezTo>
                  <a:cubicBezTo>
                    <a:pt x="453" y="179"/>
                    <a:pt x="561" y="108"/>
                    <a:pt x="489" y="48"/>
                  </a:cubicBezTo>
                  <a:cubicBezTo>
                    <a:pt x="447" y="14"/>
                    <a:pt x="413" y="0"/>
                    <a:pt x="3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09" name="Google Shape;309;p4"/>
            <p:cNvSpPr/>
            <p:nvPr/>
          </p:nvSpPr>
          <p:spPr>
            <a:xfrm>
              <a:off x="8282727" y="209478"/>
              <a:ext cx="21461" cy="13760"/>
            </a:xfrm>
            <a:custGeom>
              <a:avLst/>
              <a:gdLst/>
              <a:ahLst/>
              <a:cxnLst/>
              <a:rect l="l" t="t" r="r" b="b"/>
              <a:pathLst>
                <a:path w="680" h="436" extrusionOk="0">
                  <a:moveTo>
                    <a:pt x="513" y="72"/>
                  </a:moveTo>
                  <a:lnTo>
                    <a:pt x="513" y="72"/>
                  </a:lnTo>
                  <a:cubicBezTo>
                    <a:pt x="549" y="287"/>
                    <a:pt x="1" y="1"/>
                    <a:pt x="287" y="418"/>
                  </a:cubicBezTo>
                  <a:cubicBezTo>
                    <a:pt x="323" y="430"/>
                    <a:pt x="357" y="436"/>
                    <a:pt x="389" y="436"/>
                  </a:cubicBezTo>
                  <a:cubicBezTo>
                    <a:pt x="512" y="436"/>
                    <a:pt x="597" y="350"/>
                    <a:pt x="644" y="227"/>
                  </a:cubicBezTo>
                  <a:cubicBezTo>
                    <a:pt x="680" y="144"/>
                    <a:pt x="584" y="84"/>
                    <a:pt x="513" y="7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0" name="Google Shape;310;p4"/>
            <p:cNvSpPr/>
            <p:nvPr/>
          </p:nvSpPr>
          <p:spPr>
            <a:xfrm>
              <a:off x="8456712" y="429318"/>
              <a:ext cx="14297" cy="14013"/>
            </a:xfrm>
            <a:custGeom>
              <a:avLst/>
              <a:gdLst/>
              <a:ahLst/>
              <a:cxnLst/>
              <a:rect l="l" t="t" r="r" b="b"/>
              <a:pathLst>
                <a:path w="453" h="444" extrusionOk="0">
                  <a:moveTo>
                    <a:pt x="370" y="0"/>
                  </a:moveTo>
                  <a:lnTo>
                    <a:pt x="370" y="0"/>
                  </a:lnTo>
                  <a:cubicBezTo>
                    <a:pt x="251" y="83"/>
                    <a:pt x="120" y="179"/>
                    <a:pt x="1" y="262"/>
                  </a:cubicBezTo>
                  <a:cubicBezTo>
                    <a:pt x="25" y="402"/>
                    <a:pt x="67" y="443"/>
                    <a:pt x="114" y="443"/>
                  </a:cubicBezTo>
                  <a:cubicBezTo>
                    <a:pt x="179" y="443"/>
                    <a:pt x="255" y="364"/>
                    <a:pt x="310" y="357"/>
                  </a:cubicBezTo>
                  <a:cubicBezTo>
                    <a:pt x="429" y="250"/>
                    <a:pt x="453" y="131"/>
                    <a:pt x="3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1" name="Google Shape;311;p4"/>
            <p:cNvSpPr/>
            <p:nvPr/>
          </p:nvSpPr>
          <p:spPr>
            <a:xfrm>
              <a:off x="8631076" y="719378"/>
              <a:ext cx="11677" cy="12403"/>
            </a:xfrm>
            <a:custGeom>
              <a:avLst/>
              <a:gdLst/>
              <a:ahLst/>
              <a:cxnLst/>
              <a:rect l="l" t="t" r="r" b="b"/>
              <a:pathLst>
                <a:path w="370" h="393" extrusionOk="0">
                  <a:moveTo>
                    <a:pt x="119" y="1"/>
                  </a:moveTo>
                  <a:cubicBezTo>
                    <a:pt x="71" y="108"/>
                    <a:pt x="0" y="239"/>
                    <a:pt x="83" y="346"/>
                  </a:cubicBezTo>
                  <a:cubicBezTo>
                    <a:pt x="113" y="379"/>
                    <a:pt x="142" y="392"/>
                    <a:pt x="169" y="392"/>
                  </a:cubicBezTo>
                  <a:cubicBezTo>
                    <a:pt x="238" y="392"/>
                    <a:pt x="301" y="309"/>
                    <a:pt x="369" y="275"/>
                  </a:cubicBezTo>
                  <a:cubicBezTo>
                    <a:pt x="369" y="227"/>
                    <a:pt x="357" y="203"/>
                    <a:pt x="357" y="155"/>
                  </a:cubicBezTo>
                  <a:cubicBezTo>
                    <a:pt x="262" y="108"/>
                    <a:pt x="191" y="48"/>
                    <a:pt x="1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2" name="Google Shape;312;p4"/>
            <p:cNvSpPr/>
            <p:nvPr/>
          </p:nvSpPr>
          <p:spPr>
            <a:xfrm>
              <a:off x="8204965" y="-31823"/>
              <a:ext cx="10541" cy="11172"/>
            </a:xfrm>
            <a:custGeom>
              <a:avLst/>
              <a:gdLst/>
              <a:ahLst/>
              <a:cxnLst/>
              <a:rect l="l" t="t" r="r" b="b"/>
              <a:pathLst>
                <a:path w="334" h="354" extrusionOk="0">
                  <a:moveTo>
                    <a:pt x="180" y="1"/>
                  </a:moveTo>
                  <a:cubicBezTo>
                    <a:pt x="146" y="1"/>
                    <a:pt x="106" y="13"/>
                    <a:pt x="60" y="39"/>
                  </a:cubicBezTo>
                  <a:cubicBezTo>
                    <a:pt x="48" y="110"/>
                    <a:pt x="0" y="229"/>
                    <a:pt x="48" y="301"/>
                  </a:cubicBezTo>
                  <a:cubicBezTo>
                    <a:pt x="61" y="339"/>
                    <a:pt x="80" y="353"/>
                    <a:pt x="101" y="353"/>
                  </a:cubicBezTo>
                  <a:cubicBezTo>
                    <a:pt x="140" y="353"/>
                    <a:pt x="188" y="308"/>
                    <a:pt x="227" y="277"/>
                  </a:cubicBezTo>
                  <a:cubicBezTo>
                    <a:pt x="286" y="229"/>
                    <a:pt x="334" y="158"/>
                    <a:pt x="286" y="63"/>
                  </a:cubicBezTo>
                  <a:cubicBezTo>
                    <a:pt x="259" y="22"/>
                    <a:pt x="224" y="1"/>
                    <a:pt x="18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3" name="Google Shape;313;p4"/>
            <p:cNvSpPr/>
            <p:nvPr/>
          </p:nvSpPr>
          <p:spPr>
            <a:xfrm>
              <a:off x="8519830" y="365601"/>
              <a:ext cx="9436" cy="10383"/>
            </a:xfrm>
            <a:custGeom>
              <a:avLst/>
              <a:gdLst/>
              <a:ahLst/>
              <a:cxnLst/>
              <a:rect l="l" t="t" r="r" b="b"/>
              <a:pathLst>
                <a:path w="299" h="329" extrusionOk="0">
                  <a:moveTo>
                    <a:pt x="145" y="1"/>
                  </a:moveTo>
                  <a:cubicBezTo>
                    <a:pt x="124" y="1"/>
                    <a:pt x="103" y="7"/>
                    <a:pt x="84" y="19"/>
                  </a:cubicBezTo>
                  <a:cubicBezTo>
                    <a:pt x="13" y="78"/>
                    <a:pt x="1" y="174"/>
                    <a:pt x="36" y="245"/>
                  </a:cubicBezTo>
                  <a:cubicBezTo>
                    <a:pt x="68" y="292"/>
                    <a:pt x="109" y="328"/>
                    <a:pt x="150" y="328"/>
                  </a:cubicBezTo>
                  <a:cubicBezTo>
                    <a:pt x="172" y="328"/>
                    <a:pt x="194" y="318"/>
                    <a:pt x="215" y="293"/>
                  </a:cubicBezTo>
                  <a:cubicBezTo>
                    <a:pt x="263" y="245"/>
                    <a:pt x="275" y="162"/>
                    <a:pt x="298" y="102"/>
                  </a:cubicBezTo>
                  <a:cubicBezTo>
                    <a:pt x="242" y="30"/>
                    <a:pt x="191" y="1"/>
                    <a:pt x="14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4" name="Google Shape;314;p4"/>
            <p:cNvSpPr/>
            <p:nvPr/>
          </p:nvSpPr>
          <p:spPr>
            <a:xfrm>
              <a:off x="8678036" y="723891"/>
              <a:ext cx="8300" cy="17326"/>
            </a:xfrm>
            <a:custGeom>
              <a:avLst/>
              <a:gdLst/>
              <a:ahLst/>
              <a:cxnLst/>
              <a:rect l="l" t="t" r="r" b="b"/>
              <a:pathLst>
                <a:path w="263" h="549" extrusionOk="0">
                  <a:moveTo>
                    <a:pt x="262" y="1"/>
                  </a:moveTo>
                  <a:lnTo>
                    <a:pt x="262" y="1"/>
                  </a:lnTo>
                  <a:cubicBezTo>
                    <a:pt x="84" y="155"/>
                    <a:pt x="0" y="298"/>
                    <a:pt x="119" y="548"/>
                  </a:cubicBezTo>
                  <a:cubicBezTo>
                    <a:pt x="167" y="334"/>
                    <a:pt x="203" y="191"/>
                    <a:pt x="2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5" name="Google Shape;315;p4"/>
            <p:cNvSpPr/>
            <p:nvPr/>
          </p:nvSpPr>
          <p:spPr>
            <a:xfrm>
              <a:off x="8268841" y="186945"/>
              <a:ext cx="9058" cy="15812"/>
            </a:xfrm>
            <a:custGeom>
              <a:avLst/>
              <a:gdLst/>
              <a:ahLst/>
              <a:cxnLst/>
              <a:rect l="l" t="t" r="r" b="b"/>
              <a:pathLst>
                <a:path w="287" h="501" extrusionOk="0">
                  <a:moveTo>
                    <a:pt x="215" y="1"/>
                  </a:moveTo>
                  <a:cubicBezTo>
                    <a:pt x="131" y="108"/>
                    <a:pt x="72" y="203"/>
                    <a:pt x="0" y="310"/>
                  </a:cubicBezTo>
                  <a:cubicBezTo>
                    <a:pt x="48" y="370"/>
                    <a:pt x="72" y="429"/>
                    <a:pt x="108" y="501"/>
                  </a:cubicBezTo>
                  <a:lnTo>
                    <a:pt x="286" y="370"/>
                  </a:lnTo>
                  <a:cubicBezTo>
                    <a:pt x="274" y="251"/>
                    <a:pt x="239" y="120"/>
                    <a:pt x="21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6" name="Google Shape;316;p4"/>
            <p:cNvSpPr/>
            <p:nvPr/>
          </p:nvSpPr>
          <p:spPr>
            <a:xfrm>
              <a:off x="8113665" y="55974"/>
              <a:ext cx="13918" cy="10383"/>
            </a:xfrm>
            <a:custGeom>
              <a:avLst/>
              <a:gdLst/>
              <a:ahLst/>
              <a:cxnLst/>
              <a:rect l="l" t="t" r="r" b="b"/>
              <a:pathLst>
                <a:path w="441" h="329" extrusionOk="0">
                  <a:moveTo>
                    <a:pt x="255" y="0"/>
                  </a:moveTo>
                  <a:cubicBezTo>
                    <a:pt x="144" y="0"/>
                    <a:pt x="64" y="101"/>
                    <a:pt x="0" y="245"/>
                  </a:cubicBezTo>
                  <a:cubicBezTo>
                    <a:pt x="60" y="305"/>
                    <a:pt x="109" y="328"/>
                    <a:pt x="151" y="328"/>
                  </a:cubicBezTo>
                  <a:cubicBezTo>
                    <a:pt x="269" y="328"/>
                    <a:pt x="336" y="149"/>
                    <a:pt x="441" y="79"/>
                  </a:cubicBezTo>
                  <a:cubicBezTo>
                    <a:pt x="370" y="24"/>
                    <a:pt x="309" y="0"/>
                    <a:pt x="2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7" name="Google Shape;317;p4"/>
            <p:cNvSpPr/>
            <p:nvPr/>
          </p:nvSpPr>
          <p:spPr>
            <a:xfrm>
              <a:off x="8642343" y="740807"/>
              <a:ext cx="9784" cy="11677"/>
            </a:xfrm>
            <a:custGeom>
              <a:avLst/>
              <a:gdLst/>
              <a:ahLst/>
              <a:cxnLst/>
              <a:rect l="l" t="t" r="r" b="b"/>
              <a:pathLst>
                <a:path w="310" h="370" extrusionOk="0">
                  <a:moveTo>
                    <a:pt x="310" y="0"/>
                  </a:moveTo>
                  <a:lnTo>
                    <a:pt x="310" y="0"/>
                  </a:lnTo>
                  <a:cubicBezTo>
                    <a:pt x="262" y="12"/>
                    <a:pt x="179" y="12"/>
                    <a:pt x="179" y="24"/>
                  </a:cubicBezTo>
                  <a:cubicBezTo>
                    <a:pt x="143" y="143"/>
                    <a:pt x="0" y="298"/>
                    <a:pt x="226" y="369"/>
                  </a:cubicBezTo>
                  <a:cubicBezTo>
                    <a:pt x="250" y="358"/>
                    <a:pt x="286" y="322"/>
                    <a:pt x="298" y="274"/>
                  </a:cubicBezTo>
                  <a:cubicBezTo>
                    <a:pt x="298" y="191"/>
                    <a:pt x="310" y="84"/>
                    <a:pt x="31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8" name="Google Shape;318;p4"/>
            <p:cNvSpPr/>
            <p:nvPr/>
          </p:nvSpPr>
          <p:spPr>
            <a:xfrm>
              <a:off x="8486409" y="483789"/>
              <a:ext cx="12056" cy="16569"/>
            </a:xfrm>
            <a:custGeom>
              <a:avLst/>
              <a:gdLst/>
              <a:ahLst/>
              <a:cxnLst/>
              <a:rect l="l" t="t" r="r" b="b"/>
              <a:pathLst>
                <a:path w="382" h="525" extrusionOk="0">
                  <a:moveTo>
                    <a:pt x="167" y="0"/>
                  </a:moveTo>
                  <a:cubicBezTo>
                    <a:pt x="0" y="84"/>
                    <a:pt x="60" y="274"/>
                    <a:pt x="0" y="417"/>
                  </a:cubicBezTo>
                  <a:cubicBezTo>
                    <a:pt x="12" y="453"/>
                    <a:pt x="24" y="489"/>
                    <a:pt x="60" y="524"/>
                  </a:cubicBezTo>
                  <a:cubicBezTo>
                    <a:pt x="381" y="524"/>
                    <a:pt x="119" y="227"/>
                    <a:pt x="226" y="108"/>
                  </a:cubicBezTo>
                  <a:cubicBezTo>
                    <a:pt x="203" y="72"/>
                    <a:pt x="179" y="24"/>
                    <a:pt x="1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19" name="Google Shape;319;p4"/>
            <p:cNvSpPr/>
            <p:nvPr/>
          </p:nvSpPr>
          <p:spPr>
            <a:xfrm>
              <a:off x="8424017" y="354902"/>
              <a:ext cx="7922" cy="11298"/>
            </a:xfrm>
            <a:custGeom>
              <a:avLst/>
              <a:gdLst/>
              <a:ahLst/>
              <a:cxnLst/>
              <a:rect l="l" t="t" r="r" b="b"/>
              <a:pathLst>
                <a:path w="251" h="358" extrusionOk="0">
                  <a:moveTo>
                    <a:pt x="215" y="1"/>
                  </a:moveTo>
                  <a:cubicBezTo>
                    <a:pt x="144" y="96"/>
                    <a:pt x="1" y="155"/>
                    <a:pt x="72" y="358"/>
                  </a:cubicBezTo>
                  <a:cubicBezTo>
                    <a:pt x="203" y="298"/>
                    <a:pt x="251" y="179"/>
                    <a:pt x="21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0" name="Google Shape;320;p4"/>
            <p:cNvSpPr/>
            <p:nvPr/>
          </p:nvSpPr>
          <p:spPr>
            <a:xfrm>
              <a:off x="8188428" y="133199"/>
              <a:ext cx="13192" cy="15843"/>
            </a:xfrm>
            <a:custGeom>
              <a:avLst/>
              <a:gdLst/>
              <a:ahLst/>
              <a:cxnLst/>
              <a:rect l="l" t="t" r="r" b="b"/>
              <a:pathLst>
                <a:path w="418" h="502" extrusionOk="0">
                  <a:moveTo>
                    <a:pt x="334" y="1"/>
                  </a:moveTo>
                  <a:cubicBezTo>
                    <a:pt x="120" y="25"/>
                    <a:pt x="0" y="132"/>
                    <a:pt x="36" y="394"/>
                  </a:cubicBezTo>
                  <a:cubicBezTo>
                    <a:pt x="60" y="442"/>
                    <a:pt x="84" y="465"/>
                    <a:pt x="108" y="501"/>
                  </a:cubicBezTo>
                  <a:cubicBezTo>
                    <a:pt x="215" y="370"/>
                    <a:pt x="322" y="263"/>
                    <a:pt x="417" y="120"/>
                  </a:cubicBezTo>
                  <a:cubicBezTo>
                    <a:pt x="405" y="72"/>
                    <a:pt x="393" y="49"/>
                    <a:pt x="3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1" name="Google Shape;321;p4"/>
            <p:cNvSpPr/>
            <p:nvPr/>
          </p:nvSpPr>
          <p:spPr>
            <a:xfrm>
              <a:off x="8472113" y="457564"/>
              <a:ext cx="10573" cy="8206"/>
            </a:xfrm>
            <a:custGeom>
              <a:avLst/>
              <a:gdLst/>
              <a:ahLst/>
              <a:cxnLst/>
              <a:rect l="l" t="t" r="r" b="b"/>
              <a:pathLst>
                <a:path w="335" h="260" extrusionOk="0">
                  <a:moveTo>
                    <a:pt x="187" y="1"/>
                  </a:moveTo>
                  <a:cubicBezTo>
                    <a:pt x="163" y="1"/>
                    <a:pt x="136" y="14"/>
                    <a:pt x="108" y="46"/>
                  </a:cubicBezTo>
                  <a:cubicBezTo>
                    <a:pt x="48" y="117"/>
                    <a:pt x="1" y="224"/>
                    <a:pt x="155" y="260"/>
                  </a:cubicBezTo>
                  <a:lnTo>
                    <a:pt x="334" y="129"/>
                  </a:lnTo>
                  <a:cubicBezTo>
                    <a:pt x="292" y="71"/>
                    <a:pt x="245" y="1"/>
                    <a:pt x="1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2" name="Google Shape;322;p4"/>
            <p:cNvSpPr/>
            <p:nvPr/>
          </p:nvSpPr>
          <p:spPr>
            <a:xfrm>
              <a:off x="8631076" y="693973"/>
              <a:ext cx="13161" cy="11551"/>
            </a:xfrm>
            <a:custGeom>
              <a:avLst/>
              <a:gdLst/>
              <a:ahLst/>
              <a:cxnLst/>
              <a:rect l="l" t="t" r="r" b="b"/>
              <a:pathLst>
                <a:path w="417" h="366" extrusionOk="0">
                  <a:moveTo>
                    <a:pt x="167" y="0"/>
                  </a:moveTo>
                  <a:cubicBezTo>
                    <a:pt x="101" y="0"/>
                    <a:pt x="34" y="43"/>
                    <a:pt x="0" y="151"/>
                  </a:cubicBezTo>
                  <a:cubicBezTo>
                    <a:pt x="48" y="222"/>
                    <a:pt x="83" y="306"/>
                    <a:pt x="131" y="365"/>
                  </a:cubicBezTo>
                  <a:cubicBezTo>
                    <a:pt x="191" y="258"/>
                    <a:pt x="417" y="246"/>
                    <a:pt x="298" y="68"/>
                  </a:cubicBezTo>
                  <a:cubicBezTo>
                    <a:pt x="267" y="26"/>
                    <a:pt x="217" y="0"/>
                    <a:pt x="1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3" name="Google Shape;323;p4"/>
            <p:cNvSpPr/>
            <p:nvPr/>
          </p:nvSpPr>
          <p:spPr>
            <a:xfrm>
              <a:off x="8233526" y="169650"/>
              <a:ext cx="18052" cy="12056"/>
            </a:xfrm>
            <a:custGeom>
              <a:avLst/>
              <a:gdLst/>
              <a:ahLst/>
              <a:cxnLst/>
              <a:rect l="l" t="t" r="r" b="b"/>
              <a:pathLst>
                <a:path w="572" h="382" extrusionOk="0">
                  <a:moveTo>
                    <a:pt x="238" y="1"/>
                  </a:moveTo>
                  <a:lnTo>
                    <a:pt x="238" y="1"/>
                  </a:lnTo>
                  <a:cubicBezTo>
                    <a:pt x="0" y="203"/>
                    <a:pt x="298" y="251"/>
                    <a:pt x="334" y="382"/>
                  </a:cubicBezTo>
                  <a:cubicBezTo>
                    <a:pt x="572" y="179"/>
                    <a:pt x="381" y="96"/>
                    <a:pt x="23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4" name="Google Shape;324;p4"/>
            <p:cNvSpPr/>
            <p:nvPr/>
          </p:nvSpPr>
          <p:spPr>
            <a:xfrm>
              <a:off x="8605134" y="683306"/>
              <a:ext cx="13571" cy="12719"/>
            </a:xfrm>
            <a:custGeom>
              <a:avLst/>
              <a:gdLst/>
              <a:ahLst/>
              <a:cxnLst/>
              <a:rect l="l" t="t" r="r" b="b"/>
              <a:pathLst>
                <a:path w="430" h="403" extrusionOk="0">
                  <a:moveTo>
                    <a:pt x="286" y="1"/>
                  </a:moveTo>
                  <a:cubicBezTo>
                    <a:pt x="191" y="72"/>
                    <a:pt x="96" y="132"/>
                    <a:pt x="0" y="215"/>
                  </a:cubicBezTo>
                  <a:cubicBezTo>
                    <a:pt x="79" y="333"/>
                    <a:pt x="175" y="403"/>
                    <a:pt x="293" y="403"/>
                  </a:cubicBezTo>
                  <a:cubicBezTo>
                    <a:pt x="318" y="403"/>
                    <a:pt x="343" y="400"/>
                    <a:pt x="370" y="394"/>
                  </a:cubicBezTo>
                  <a:cubicBezTo>
                    <a:pt x="393" y="251"/>
                    <a:pt x="429" y="96"/>
                    <a:pt x="28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5" name="Google Shape;325;p4"/>
            <p:cNvSpPr/>
            <p:nvPr/>
          </p:nvSpPr>
          <p:spPr>
            <a:xfrm>
              <a:off x="8613782" y="677310"/>
              <a:ext cx="17674" cy="18431"/>
            </a:xfrm>
            <a:custGeom>
              <a:avLst/>
              <a:gdLst/>
              <a:ahLst/>
              <a:cxnLst/>
              <a:rect l="l" t="t" r="r" b="b"/>
              <a:pathLst>
                <a:path w="560" h="584" extrusionOk="0">
                  <a:moveTo>
                    <a:pt x="24" y="0"/>
                  </a:moveTo>
                  <a:cubicBezTo>
                    <a:pt x="12" y="60"/>
                    <a:pt x="12" y="131"/>
                    <a:pt x="0" y="191"/>
                  </a:cubicBezTo>
                  <a:cubicBezTo>
                    <a:pt x="24" y="310"/>
                    <a:pt x="60" y="441"/>
                    <a:pt x="84" y="584"/>
                  </a:cubicBezTo>
                  <a:cubicBezTo>
                    <a:pt x="310" y="357"/>
                    <a:pt x="560" y="119"/>
                    <a:pt x="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6" name="Google Shape;326;p4"/>
            <p:cNvSpPr/>
            <p:nvPr/>
          </p:nvSpPr>
          <p:spPr>
            <a:xfrm>
              <a:off x="8604377" y="664150"/>
              <a:ext cx="8679" cy="7322"/>
            </a:xfrm>
            <a:custGeom>
              <a:avLst/>
              <a:gdLst/>
              <a:ahLst/>
              <a:cxnLst/>
              <a:rect l="l" t="t" r="r" b="b"/>
              <a:pathLst>
                <a:path w="275" h="232" extrusionOk="0">
                  <a:moveTo>
                    <a:pt x="84" y="0"/>
                  </a:moveTo>
                  <a:cubicBezTo>
                    <a:pt x="60" y="48"/>
                    <a:pt x="1" y="108"/>
                    <a:pt x="1" y="131"/>
                  </a:cubicBezTo>
                  <a:cubicBezTo>
                    <a:pt x="24" y="216"/>
                    <a:pt x="72" y="231"/>
                    <a:pt x="125" y="231"/>
                  </a:cubicBezTo>
                  <a:cubicBezTo>
                    <a:pt x="155" y="231"/>
                    <a:pt x="186" y="227"/>
                    <a:pt x="215" y="227"/>
                  </a:cubicBezTo>
                  <a:cubicBezTo>
                    <a:pt x="275" y="60"/>
                    <a:pt x="239" y="0"/>
                    <a:pt x="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7" name="Google Shape;327;p4"/>
            <p:cNvSpPr/>
            <p:nvPr/>
          </p:nvSpPr>
          <p:spPr>
            <a:xfrm>
              <a:off x="8132064" y="95865"/>
              <a:ext cx="15812" cy="12592"/>
            </a:xfrm>
            <a:custGeom>
              <a:avLst/>
              <a:gdLst/>
              <a:ahLst/>
              <a:cxnLst/>
              <a:rect l="l" t="t" r="r" b="b"/>
              <a:pathLst>
                <a:path w="501" h="399" extrusionOk="0">
                  <a:moveTo>
                    <a:pt x="173" y="1"/>
                  </a:moveTo>
                  <a:cubicBezTo>
                    <a:pt x="116" y="1"/>
                    <a:pt x="58" y="21"/>
                    <a:pt x="1" y="89"/>
                  </a:cubicBezTo>
                  <a:cubicBezTo>
                    <a:pt x="120" y="196"/>
                    <a:pt x="262" y="291"/>
                    <a:pt x="382" y="398"/>
                  </a:cubicBezTo>
                  <a:cubicBezTo>
                    <a:pt x="417" y="315"/>
                    <a:pt x="453" y="231"/>
                    <a:pt x="501" y="148"/>
                  </a:cubicBezTo>
                  <a:cubicBezTo>
                    <a:pt x="465" y="112"/>
                    <a:pt x="453" y="89"/>
                    <a:pt x="417" y="53"/>
                  </a:cubicBezTo>
                  <a:cubicBezTo>
                    <a:pt x="339" y="46"/>
                    <a:pt x="257" y="1"/>
                    <a:pt x="1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8" name="Google Shape;328;p4"/>
            <p:cNvSpPr/>
            <p:nvPr/>
          </p:nvSpPr>
          <p:spPr>
            <a:xfrm>
              <a:off x="8422881" y="405586"/>
              <a:ext cx="9815" cy="12087"/>
            </a:xfrm>
            <a:custGeom>
              <a:avLst/>
              <a:gdLst/>
              <a:ahLst/>
              <a:cxnLst/>
              <a:rect l="l" t="t" r="r" b="b"/>
              <a:pathLst>
                <a:path w="311" h="383" extrusionOk="0">
                  <a:moveTo>
                    <a:pt x="34" y="0"/>
                  </a:moveTo>
                  <a:cubicBezTo>
                    <a:pt x="24" y="0"/>
                    <a:pt x="13" y="1"/>
                    <a:pt x="1" y="2"/>
                  </a:cubicBezTo>
                  <a:cubicBezTo>
                    <a:pt x="72" y="169"/>
                    <a:pt x="120" y="359"/>
                    <a:pt x="311" y="383"/>
                  </a:cubicBezTo>
                  <a:cubicBezTo>
                    <a:pt x="242" y="224"/>
                    <a:pt x="250" y="0"/>
                    <a:pt x="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29" name="Google Shape;329;p4"/>
            <p:cNvSpPr/>
            <p:nvPr/>
          </p:nvSpPr>
          <p:spPr>
            <a:xfrm>
              <a:off x="8164002" y="109530"/>
              <a:ext cx="19946" cy="15622"/>
            </a:xfrm>
            <a:custGeom>
              <a:avLst/>
              <a:gdLst/>
              <a:ahLst/>
              <a:cxnLst/>
              <a:rect l="l" t="t" r="r" b="b"/>
              <a:pathLst>
                <a:path w="632" h="495" extrusionOk="0">
                  <a:moveTo>
                    <a:pt x="36" y="60"/>
                  </a:moveTo>
                  <a:cubicBezTo>
                    <a:pt x="36" y="179"/>
                    <a:pt x="24" y="275"/>
                    <a:pt x="1" y="394"/>
                  </a:cubicBezTo>
                  <a:cubicBezTo>
                    <a:pt x="76" y="422"/>
                    <a:pt x="144" y="495"/>
                    <a:pt x="227" y="495"/>
                  </a:cubicBezTo>
                  <a:cubicBezTo>
                    <a:pt x="250" y="495"/>
                    <a:pt x="273" y="490"/>
                    <a:pt x="298" y="477"/>
                  </a:cubicBezTo>
                  <a:cubicBezTo>
                    <a:pt x="632" y="1"/>
                    <a:pt x="167" y="156"/>
                    <a:pt x="36" y="6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0" name="Google Shape;330;p4"/>
            <p:cNvSpPr/>
            <p:nvPr/>
          </p:nvSpPr>
          <p:spPr>
            <a:xfrm>
              <a:off x="8164002" y="121680"/>
              <a:ext cx="19946" cy="13066"/>
            </a:xfrm>
            <a:custGeom>
              <a:avLst/>
              <a:gdLst/>
              <a:ahLst/>
              <a:cxnLst/>
              <a:rect l="l" t="t" r="r" b="b"/>
              <a:pathLst>
                <a:path w="632" h="414" extrusionOk="0">
                  <a:moveTo>
                    <a:pt x="83" y="0"/>
                  </a:moveTo>
                  <a:cubicBezTo>
                    <a:pt x="57" y="0"/>
                    <a:pt x="29" y="3"/>
                    <a:pt x="1" y="9"/>
                  </a:cubicBezTo>
                  <a:cubicBezTo>
                    <a:pt x="24" y="56"/>
                    <a:pt x="36" y="104"/>
                    <a:pt x="36" y="140"/>
                  </a:cubicBezTo>
                  <a:cubicBezTo>
                    <a:pt x="155" y="259"/>
                    <a:pt x="286" y="378"/>
                    <a:pt x="465" y="414"/>
                  </a:cubicBezTo>
                  <a:cubicBezTo>
                    <a:pt x="620" y="390"/>
                    <a:pt x="632" y="283"/>
                    <a:pt x="596" y="140"/>
                  </a:cubicBezTo>
                  <a:cubicBezTo>
                    <a:pt x="501" y="116"/>
                    <a:pt x="405" y="104"/>
                    <a:pt x="298" y="92"/>
                  </a:cubicBezTo>
                  <a:cubicBezTo>
                    <a:pt x="235" y="29"/>
                    <a:pt x="165" y="0"/>
                    <a:pt x="8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1" name="Google Shape;331;p4"/>
            <p:cNvSpPr/>
            <p:nvPr/>
          </p:nvSpPr>
          <p:spPr>
            <a:xfrm>
              <a:off x="8179024" y="126446"/>
              <a:ext cx="19946" cy="21461"/>
            </a:xfrm>
            <a:custGeom>
              <a:avLst/>
              <a:gdLst/>
              <a:ahLst/>
              <a:cxnLst/>
              <a:rect l="l" t="t" r="r" b="b"/>
              <a:pathLst>
                <a:path w="632" h="680" extrusionOk="0">
                  <a:moveTo>
                    <a:pt x="144" y="1"/>
                  </a:moveTo>
                  <a:lnTo>
                    <a:pt x="1" y="263"/>
                  </a:lnTo>
                  <a:cubicBezTo>
                    <a:pt x="84" y="394"/>
                    <a:pt x="167" y="536"/>
                    <a:pt x="239" y="679"/>
                  </a:cubicBezTo>
                  <a:cubicBezTo>
                    <a:pt x="275" y="667"/>
                    <a:pt x="298" y="632"/>
                    <a:pt x="334" y="620"/>
                  </a:cubicBezTo>
                  <a:cubicBezTo>
                    <a:pt x="441" y="501"/>
                    <a:pt x="525" y="370"/>
                    <a:pt x="632" y="239"/>
                  </a:cubicBezTo>
                  <a:cubicBezTo>
                    <a:pt x="501" y="84"/>
                    <a:pt x="334" y="1"/>
                    <a:pt x="1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332" name="Google Shape;332;p4"/>
          <p:cNvGrpSpPr/>
          <p:nvPr/>
        </p:nvGrpSpPr>
        <p:grpSpPr>
          <a:xfrm rot="3976711" flipH="1">
            <a:off x="16349881" y="8376421"/>
            <a:ext cx="955300" cy="3538726"/>
            <a:chOff x="8509700" y="2837908"/>
            <a:chExt cx="465603" cy="1724737"/>
          </a:xfrm>
        </p:grpSpPr>
        <p:sp>
          <p:nvSpPr>
            <p:cNvPr id="333" name="Google Shape;333;p4"/>
            <p:cNvSpPr/>
            <p:nvPr/>
          </p:nvSpPr>
          <p:spPr>
            <a:xfrm>
              <a:off x="8583327" y="2841033"/>
              <a:ext cx="391975" cy="1490263"/>
            </a:xfrm>
            <a:custGeom>
              <a:avLst/>
              <a:gdLst/>
              <a:ahLst/>
              <a:cxnLst/>
              <a:rect l="l" t="t" r="r" b="b"/>
              <a:pathLst>
                <a:path w="12420" h="47220" extrusionOk="0">
                  <a:moveTo>
                    <a:pt x="9226" y="45032"/>
                  </a:moveTo>
                  <a:cubicBezTo>
                    <a:pt x="9231" y="45033"/>
                    <a:pt x="9232" y="45033"/>
                    <a:pt x="9233" y="45033"/>
                  </a:cubicBezTo>
                  <a:cubicBezTo>
                    <a:pt x="9233" y="45033"/>
                    <a:pt x="9229" y="45032"/>
                    <a:pt x="9226" y="45032"/>
                  </a:cubicBezTo>
                  <a:close/>
                  <a:moveTo>
                    <a:pt x="9157" y="44977"/>
                  </a:moveTo>
                  <a:cubicBezTo>
                    <a:pt x="9236" y="44977"/>
                    <a:pt x="9261" y="45041"/>
                    <a:pt x="9304" y="45099"/>
                  </a:cubicBezTo>
                  <a:lnTo>
                    <a:pt x="9304" y="45099"/>
                  </a:lnTo>
                  <a:cubicBezTo>
                    <a:pt x="9288" y="45082"/>
                    <a:pt x="9271" y="45065"/>
                    <a:pt x="9252" y="45048"/>
                  </a:cubicBezTo>
                  <a:cubicBezTo>
                    <a:pt x="9224" y="45035"/>
                    <a:pt x="9222" y="45031"/>
                    <a:pt x="9225" y="45031"/>
                  </a:cubicBezTo>
                  <a:cubicBezTo>
                    <a:pt x="9225" y="45031"/>
                    <a:pt x="9225" y="45031"/>
                    <a:pt x="9226" y="45032"/>
                  </a:cubicBezTo>
                  <a:lnTo>
                    <a:pt x="9226" y="45032"/>
                  </a:lnTo>
                  <a:cubicBezTo>
                    <a:pt x="9221" y="45030"/>
                    <a:pt x="9215" y="45028"/>
                    <a:pt x="9204" y="45025"/>
                  </a:cubicBezTo>
                  <a:cubicBezTo>
                    <a:pt x="9157" y="45013"/>
                    <a:pt x="9145" y="44977"/>
                    <a:pt x="9157" y="44977"/>
                  </a:cubicBezTo>
                  <a:close/>
                  <a:moveTo>
                    <a:pt x="7613" y="0"/>
                  </a:moveTo>
                  <a:cubicBezTo>
                    <a:pt x="7285" y="0"/>
                    <a:pt x="7254" y="168"/>
                    <a:pt x="7228" y="698"/>
                  </a:cubicBezTo>
                  <a:cubicBezTo>
                    <a:pt x="7240" y="912"/>
                    <a:pt x="7311" y="1091"/>
                    <a:pt x="7430" y="1257"/>
                  </a:cubicBezTo>
                  <a:cubicBezTo>
                    <a:pt x="7633" y="1507"/>
                    <a:pt x="7716" y="1829"/>
                    <a:pt x="7942" y="2055"/>
                  </a:cubicBezTo>
                  <a:cubicBezTo>
                    <a:pt x="8181" y="2424"/>
                    <a:pt x="8371" y="2829"/>
                    <a:pt x="8478" y="3293"/>
                  </a:cubicBezTo>
                  <a:cubicBezTo>
                    <a:pt x="8621" y="3793"/>
                    <a:pt x="8752" y="4317"/>
                    <a:pt x="8669" y="4865"/>
                  </a:cubicBezTo>
                  <a:cubicBezTo>
                    <a:pt x="8681" y="5210"/>
                    <a:pt x="8538" y="5544"/>
                    <a:pt x="8681" y="5865"/>
                  </a:cubicBezTo>
                  <a:cubicBezTo>
                    <a:pt x="8954" y="6234"/>
                    <a:pt x="8692" y="6615"/>
                    <a:pt x="8692" y="6984"/>
                  </a:cubicBezTo>
                  <a:cubicBezTo>
                    <a:pt x="8609" y="7282"/>
                    <a:pt x="8800" y="7687"/>
                    <a:pt x="8431" y="7877"/>
                  </a:cubicBezTo>
                  <a:cubicBezTo>
                    <a:pt x="8252" y="8163"/>
                    <a:pt x="8204" y="8484"/>
                    <a:pt x="8121" y="8794"/>
                  </a:cubicBezTo>
                  <a:cubicBezTo>
                    <a:pt x="8073" y="8937"/>
                    <a:pt x="8002" y="9032"/>
                    <a:pt x="7930" y="9139"/>
                  </a:cubicBezTo>
                  <a:cubicBezTo>
                    <a:pt x="7776" y="9330"/>
                    <a:pt x="7609" y="9508"/>
                    <a:pt x="7549" y="9782"/>
                  </a:cubicBezTo>
                  <a:cubicBezTo>
                    <a:pt x="7526" y="9913"/>
                    <a:pt x="7442" y="10008"/>
                    <a:pt x="7371" y="10104"/>
                  </a:cubicBezTo>
                  <a:cubicBezTo>
                    <a:pt x="7288" y="10258"/>
                    <a:pt x="7145" y="10377"/>
                    <a:pt x="7073" y="10544"/>
                  </a:cubicBezTo>
                  <a:cubicBezTo>
                    <a:pt x="7061" y="10580"/>
                    <a:pt x="7049" y="10628"/>
                    <a:pt x="7049" y="10687"/>
                  </a:cubicBezTo>
                  <a:cubicBezTo>
                    <a:pt x="7049" y="10842"/>
                    <a:pt x="6966" y="10913"/>
                    <a:pt x="6871" y="10973"/>
                  </a:cubicBezTo>
                  <a:cubicBezTo>
                    <a:pt x="6811" y="10997"/>
                    <a:pt x="6752" y="11056"/>
                    <a:pt x="6716" y="11139"/>
                  </a:cubicBezTo>
                  <a:cubicBezTo>
                    <a:pt x="6692" y="11235"/>
                    <a:pt x="6645" y="11330"/>
                    <a:pt x="6597" y="11437"/>
                  </a:cubicBezTo>
                  <a:cubicBezTo>
                    <a:pt x="6418" y="11735"/>
                    <a:pt x="6299" y="12068"/>
                    <a:pt x="6121" y="12354"/>
                  </a:cubicBezTo>
                  <a:lnTo>
                    <a:pt x="6037" y="12485"/>
                  </a:lnTo>
                  <a:cubicBezTo>
                    <a:pt x="5942" y="12652"/>
                    <a:pt x="5847" y="12783"/>
                    <a:pt x="5692" y="12890"/>
                  </a:cubicBezTo>
                  <a:cubicBezTo>
                    <a:pt x="5466" y="13021"/>
                    <a:pt x="5275" y="13175"/>
                    <a:pt x="5561" y="13461"/>
                  </a:cubicBezTo>
                  <a:cubicBezTo>
                    <a:pt x="5859" y="14021"/>
                    <a:pt x="5323" y="13795"/>
                    <a:pt x="5180" y="13961"/>
                  </a:cubicBezTo>
                  <a:cubicBezTo>
                    <a:pt x="4835" y="14080"/>
                    <a:pt x="4537" y="14271"/>
                    <a:pt x="4466" y="14735"/>
                  </a:cubicBezTo>
                  <a:cubicBezTo>
                    <a:pt x="4418" y="14854"/>
                    <a:pt x="4323" y="14949"/>
                    <a:pt x="4275" y="15069"/>
                  </a:cubicBezTo>
                  <a:cubicBezTo>
                    <a:pt x="4228" y="15188"/>
                    <a:pt x="4204" y="15307"/>
                    <a:pt x="4144" y="15402"/>
                  </a:cubicBezTo>
                  <a:cubicBezTo>
                    <a:pt x="4109" y="15485"/>
                    <a:pt x="4085" y="15545"/>
                    <a:pt x="4085" y="15616"/>
                  </a:cubicBezTo>
                  <a:cubicBezTo>
                    <a:pt x="4168" y="15866"/>
                    <a:pt x="3918" y="15723"/>
                    <a:pt x="3894" y="15819"/>
                  </a:cubicBezTo>
                  <a:cubicBezTo>
                    <a:pt x="3739" y="16021"/>
                    <a:pt x="3549" y="16021"/>
                    <a:pt x="3335" y="16021"/>
                  </a:cubicBezTo>
                  <a:cubicBezTo>
                    <a:pt x="3275" y="16033"/>
                    <a:pt x="3239" y="16045"/>
                    <a:pt x="3192" y="16081"/>
                  </a:cubicBezTo>
                  <a:cubicBezTo>
                    <a:pt x="3025" y="16223"/>
                    <a:pt x="2918" y="16438"/>
                    <a:pt x="2942" y="16676"/>
                  </a:cubicBezTo>
                  <a:cubicBezTo>
                    <a:pt x="2954" y="17033"/>
                    <a:pt x="2799" y="17271"/>
                    <a:pt x="2585" y="17474"/>
                  </a:cubicBezTo>
                  <a:lnTo>
                    <a:pt x="2442" y="17569"/>
                  </a:lnTo>
                  <a:cubicBezTo>
                    <a:pt x="2287" y="17640"/>
                    <a:pt x="2085" y="17664"/>
                    <a:pt x="2013" y="17890"/>
                  </a:cubicBezTo>
                  <a:cubicBezTo>
                    <a:pt x="1965" y="18057"/>
                    <a:pt x="1906" y="18236"/>
                    <a:pt x="1989" y="18378"/>
                  </a:cubicBezTo>
                  <a:cubicBezTo>
                    <a:pt x="2085" y="18640"/>
                    <a:pt x="1989" y="18855"/>
                    <a:pt x="1834" y="18938"/>
                  </a:cubicBezTo>
                  <a:cubicBezTo>
                    <a:pt x="1537" y="19081"/>
                    <a:pt x="1644" y="19295"/>
                    <a:pt x="1763" y="19426"/>
                  </a:cubicBezTo>
                  <a:cubicBezTo>
                    <a:pt x="2120" y="19855"/>
                    <a:pt x="1942" y="20164"/>
                    <a:pt x="1608" y="20450"/>
                  </a:cubicBezTo>
                  <a:cubicBezTo>
                    <a:pt x="1573" y="20617"/>
                    <a:pt x="1632" y="20748"/>
                    <a:pt x="1751" y="20843"/>
                  </a:cubicBezTo>
                  <a:cubicBezTo>
                    <a:pt x="1778" y="20864"/>
                    <a:pt x="1808" y="20871"/>
                    <a:pt x="1840" y="20871"/>
                  </a:cubicBezTo>
                  <a:cubicBezTo>
                    <a:pt x="1890" y="20871"/>
                    <a:pt x="1946" y="20855"/>
                    <a:pt x="2001" y="20855"/>
                  </a:cubicBezTo>
                  <a:cubicBezTo>
                    <a:pt x="2068" y="20855"/>
                    <a:pt x="2136" y="20879"/>
                    <a:pt x="2192" y="20986"/>
                  </a:cubicBezTo>
                  <a:cubicBezTo>
                    <a:pt x="1954" y="21034"/>
                    <a:pt x="1870" y="21260"/>
                    <a:pt x="1775" y="21474"/>
                  </a:cubicBezTo>
                  <a:cubicBezTo>
                    <a:pt x="1687" y="21605"/>
                    <a:pt x="1626" y="21801"/>
                    <a:pt x="1486" y="21801"/>
                  </a:cubicBezTo>
                  <a:cubicBezTo>
                    <a:pt x="1435" y="21801"/>
                    <a:pt x="1374" y="21775"/>
                    <a:pt x="1299" y="21712"/>
                  </a:cubicBezTo>
                  <a:cubicBezTo>
                    <a:pt x="1112" y="21332"/>
                    <a:pt x="1038" y="21181"/>
                    <a:pt x="878" y="21181"/>
                  </a:cubicBezTo>
                  <a:cubicBezTo>
                    <a:pt x="773" y="21181"/>
                    <a:pt x="630" y="21246"/>
                    <a:pt x="394" y="21355"/>
                  </a:cubicBezTo>
                  <a:cubicBezTo>
                    <a:pt x="263" y="21415"/>
                    <a:pt x="227" y="21557"/>
                    <a:pt x="180" y="21688"/>
                  </a:cubicBezTo>
                  <a:cubicBezTo>
                    <a:pt x="120" y="21855"/>
                    <a:pt x="1" y="22034"/>
                    <a:pt x="215" y="22165"/>
                  </a:cubicBezTo>
                  <a:cubicBezTo>
                    <a:pt x="322" y="22236"/>
                    <a:pt x="275" y="22331"/>
                    <a:pt x="263" y="22427"/>
                  </a:cubicBezTo>
                  <a:cubicBezTo>
                    <a:pt x="168" y="22724"/>
                    <a:pt x="60" y="23046"/>
                    <a:pt x="418" y="23224"/>
                  </a:cubicBezTo>
                  <a:cubicBezTo>
                    <a:pt x="834" y="23320"/>
                    <a:pt x="656" y="23677"/>
                    <a:pt x="656" y="23962"/>
                  </a:cubicBezTo>
                  <a:cubicBezTo>
                    <a:pt x="656" y="24093"/>
                    <a:pt x="691" y="24201"/>
                    <a:pt x="739" y="24320"/>
                  </a:cubicBezTo>
                  <a:cubicBezTo>
                    <a:pt x="763" y="24379"/>
                    <a:pt x="858" y="24451"/>
                    <a:pt x="763" y="24546"/>
                  </a:cubicBezTo>
                  <a:cubicBezTo>
                    <a:pt x="811" y="24379"/>
                    <a:pt x="691" y="24415"/>
                    <a:pt x="620" y="24391"/>
                  </a:cubicBezTo>
                  <a:lnTo>
                    <a:pt x="620" y="24391"/>
                  </a:lnTo>
                  <a:cubicBezTo>
                    <a:pt x="382" y="24772"/>
                    <a:pt x="680" y="24855"/>
                    <a:pt x="858" y="25022"/>
                  </a:cubicBezTo>
                  <a:cubicBezTo>
                    <a:pt x="918" y="25094"/>
                    <a:pt x="953" y="25141"/>
                    <a:pt x="834" y="25189"/>
                  </a:cubicBezTo>
                  <a:cubicBezTo>
                    <a:pt x="703" y="25225"/>
                    <a:pt x="656" y="25320"/>
                    <a:pt x="763" y="25451"/>
                  </a:cubicBezTo>
                  <a:cubicBezTo>
                    <a:pt x="1096" y="25915"/>
                    <a:pt x="1477" y="26320"/>
                    <a:pt x="1882" y="26677"/>
                  </a:cubicBezTo>
                  <a:cubicBezTo>
                    <a:pt x="1954" y="26677"/>
                    <a:pt x="2077" y="26572"/>
                    <a:pt x="2111" y="26572"/>
                  </a:cubicBezTo>
                  <a:cubicBezTo>
                    <a:pt x="2117" y="26572"/>
                    <a:pt x="2120" y="26575"/>
                    <a:pt x="2120" y="26582"/>
                  </a:cubicBezTo>
                  <a:cubicBezTo>
                    <a:pt x="2120" y="26987"/>
                    <a:pt x="2370" y="27034"/>
                    <a:pt x="2620" y="27106"/>
                  </a:cubicBezTo>
                  <a:cubicBezTo>
                    <a:pt x="2727" y="27130"/>
                    <a:pt x="2668" y="27284"/>
                    <a:pt x="2680" y="27391"/>
                  </a:cubicBezTo>
                  <a:cubicBezTo>
                    <a:pt x="2716" y="27808"/>
                    <a:pt x="3073" y="27892"/>
                    <a:pt x="3263" y="28130"/>
                  </a:cubicBezTo>
                  <a:cubicBezTo>
                    <a:pt x="3370" y="28237"/>
                    <a:pt x="3489" y="28344"/>
                    <a:pt x="3609" y="28439"/>
                  </a:cubicBezTo>
                  <a:cubicBezTo>
                    <a:pt x="3859" y="28594"/>
                    <a:pt x="4037" y="28844"/>
                    <a:pt x="4204" y="29094"/>
                  </a:cubicBezTo>
                  <a:cubicBezTo>
                    <a:pt x="4228" y="29154"/>
                    <a:pt x="4275" y="29201"/>
                    <a:pt x="4311" y="29261"/>
                  </a:cubicBezTo>
                  <a:cubicBezTo>
                    <a:pt x="4466" y="29487"/>
                    <a:pt x="4692" y="29630"/>
                    <a:pt x="4859" y="29856"/>
                  </a:cubicBezTo>
                  <a:cubicBezTo>
                    <a:pt x="5038" y="29962"/>
                    <a:pt x="5218" y="30114"/>
                    <a:pt x="5439" y="30114"/>
                  </a:cubicBezTo>
                  <a:cubicBezTo>
                    <a:pt x="5467" y="30114"/>
                    <a:pt x="5496" y="30111"/>
                    <a:pt x="5525" y="30106"/>
                  </a:cubicBezTo>
                  <a:cubicBezTo>
                    <a:pt x="5692" y="30082"/>
                    <a:pt x="5835" y="30023"/>
                    <a:pt x="5954" y="29904"/>
                  </a:cubicBezTo>
                  <a:cubicBezTo>
                    <a:pt x="6097" y="29689"/>
                    <a:pt x="6454" y="29749"/>
                    <a:pt x="6430" y="29368"/>
                  </a:cubicBezTo>
                  <a:cubicBezTo>
                    <a:pt x="6406" y="29368"/>
                    <a:pt x="6395" y="29356"/>
                    <a:pt x="6395" y="29332"/>
                  </a:cubicBezTo>
                  <a:cubicBezTo>
                    <a:pt x="6395" y="29308"/>
                    <a:pt x="6395" y="29296"/>
                    <a:pt x="6418" y="29296"/>
                  </a:cubicBezTo>
                  <a:cubicBezTo>
                    <a:pt x="6418" y="29296"/>
                    <a:pt x="6442" y="29308"/>
                    <a:pt x="6454" y="29332"/>
                  </a:cubicBezTo>
                  <a:cubicBezTo>
                    <a:pt x="6514" y="29737"/>
                    <a:pt x="6252" y="29797"/>
                    <a:pt x="6002" y="29868"/>
                  </a:cubicBezTo>
                  <a:cubicBezTo>
                    <a:pt x="5859" y="30035"/>
                    <a:pt x="5680" y="30201"/>
                    <a:pt x="5597" y="30439"/>
                  </a:cubicBezTo>
                  <a:cubicBezTo>
                    <a:pt x="5585" y="30499"/>
                    <a:pt x="5585" y="30547"/>
                    <a:pt x="5585" y="30606"/>
                  </a:cubicBezTo>
                  <a:cubicBezTo>
                    <a:pt x="5585" y="30701"/>
                    <a:pt x="5585" y="30797"/>
                    <a:pt x="5573" y="30904"/>
                  </a:cubicBezTo>
                  <a:lnTo>
                    <a:pt x="5573" y="30987"/>
                  </a:lnTo>
                  <a:cubicBezTo>
                    <a:pt x="5811" y="31094"/>
                    <a:pt x="5859" y="31380"/>
                    <a:pt x="6025" y="31559"/>
                  </a:cubicBezTo>
                  <a:cubicBezTo>
                    <a:pt x="6121" y="31594"/>
                    <a:pt x="6240" y="31582"/>
                    <a:pt x="6347" y="31642"/>
                  </a:cubicBezTo>
                  <a:cubicBezTo>
                    <a:pt x="6502" y="31713"/>
                    <a:pt x="6573" y="31916"/>
                    <a:pt x="6752" y="31952"/>
                  </a:cubicBezTo>
                  <a:cubicBezTo>
                    <a:pt x="6811" y="31940"/>
                    <a:pt x="6859" y="31940"/>
                    <a:pt x="6895" y="31916"/>
                  </a:cubicBezTo>
                  <a:cubicBezTo>
                    <a:pt x="7157" y="31749"/>
                    <a:pt x="7192" y="31523"/>
                    <a:pt x="7002" y="31261"/>
                  </a:cubicBezTo>
                  <a:cubicBezTo>
                    <a:pt x="7072" y="31239"/>
                    <a:pt x="7134" y="31229"/>
                    <a:pt x="7189" y="31229"/>
                  </a:cubicBezTo>
                  <a:cubicBezTo>
                    <a:pt x="7580" y="31229"/>
                    <a:pt x="7617" y="31729"/>
                    <a:pt x="7847" y="31928"/>
                  </a:cubicBezTo>
                  <a:cubicBezTo>
                    <a:pt x="7478" y="32654"/>
                    <a:pt x="8145" y="32452"/>
                    <a:pt x="8371" y="32642"/>
                  </a:cubicBezTo>
                  <a:cubicBezTo>
                    <a:pt x="7942" y="32785"/>
                    <a:pt x="7764" y="33226"/>
                    <a:pt x="7788" y="33999"/>
                  </a:cubicBezTo>
                  <a:cubicBezTo>
                    <a:pt x="7788" y="34059"/>
                    <a:pt x="7788" y="34118"/>
                    <a:pt x="7811" y="34178"/>
                  </a:cubicBezTo>
                  <a:cubicBezTo>
                    <a:pt x="7847" y="34333"/>
                    <a:pt x="7859" y="34499"/>
                    <a:pt x="7930" y="34666"/>
                  </a:cubicBezTo>
                  <a:cubicBezTo>
                    <a:pt x="8002" y="34809"/>
                    <a:pt x="8073" y="34952"/>
                    <a:pt x="8121" y="35107"/>
                  </a:cubicBezTo>
                  <a:cubicBezTo>
                    <a:pt x="8157" y="35226"/>
                    <a:pt x="8192" y="35369"/>
                    <a:pt x="8240" y="35500"/>
                  </a:cubicBezTo>
                  <a:cubicBezTo>
                    <a:pt x="8311" y="35762"/>
                    <a:pt x="8502" y="35964"/>
                    <a:pt x="8597" y="36226"/>
                  </a:cubicBezTo>
                  <a:cubicBezTo>
                    <a:pt x="8740" y="36476"/>
                    <a:pt x="8847" y="36750"/>
                    <a:pt x="8895" y="37059"/>
                  </a:cubicBezTo>
                  <a:cubicBezTo>
                    <a:pt x="8919" y="37155"/>
                    <a:pt x="8954" y="37214"/>
                    <a:pt x="9014" y="37274"/>
                  </a:cubicBezTo>
                  <a:cubicBezTo>
                    <a:pt x="9157" y="37452"/>
                    <a:pt x="9014" y="37667"/>
                    <a:pt x="9097" y="37869"/>
                  </a:cubicBezTo>
                  <a:cubicBezTo>
                    <a:pt x="9157" y="38107"/>
                    <a:pt x="9121" y="38345"/>
                    <a:pt x="9157" y="38583"/>
                  </a:cubicBezTo>
                  <a:cubicBezTo>
                    <a:pt x="9181" y="38643"/>
                    <a:pt x="9216" y="38679"/>
                    <a:pt x="9193" y="38726"/>
                  </a:cubicBezTo>
                  <a:cubicBezTo>
                    <a:pt x="9179" y="38743"/>
                    <a:pt x="9165" y="38750"/>
                    <a:pt x="9152" y="38750"/>
                  </a:cubicBezTo>
                  <a:cubicBezTo>
                    <a:pt x="9120" y="38750"/>
                    <a:pt x="9090" y="38711"/>
                    <a:pt x="9073" y="38702"/>
                  </a:cubicBezTo>
                  <a:cubicBezTo>
                    <a:pt x="8895" y="38702"/>
                    <a:pt x="8752" y="38821"/>
                    <a:pt x="8633" y="38952"/>
                  </a:cubicBezTo>
                  <a:cubicBezTo>
                    <a:pt x="8609" y="39000"/>
                    <a:pt x="8609" y="39060"/>
                    <a:pt x="8609" y="39119"/>
                  </a:cubicBezTo>
                  <a:cubicBezTo>
                    <a:pt x="8669" y="39322"/>
                    <a:pt x="8835" y="39452"/>
                    <a:pt x="8919" y="39655"/>
                  </a:cubicBezTo>
                  <a:cubicBezTo>
                    <a:pt x="8919" y="39798"/>
                    <a:pt x="8788" y="39833"/>
                    <a:pt x="8716" y="39905"/>
                  </a:cubicBezTo>
                  <a:cubicBezTo>
                    <a:pt x="8419" y="40214"/>
                    <a:pt x="8442" y="40393"/>
                    <a:pt x="8800" y="40584"/>
                  </a:cubicBezTo>
                  <a:cubicBezTo>
                    <a:pt x="8871" y="40631"/>
                    <a:pt x="8966" y="40667"/>
                    <a:pt x="9038" y="40726"/>
                  </a:cubicBezTo>
                  <a:cubicBezTo>
                    <a:pt x="9157" y="40857"/>
                    <a:pt x="9407" y="40905"/>
                    <a:pt x="9312" y="41179"/>
                  </a:cubicBezTo>
                  <a:cubicBezTo>
                    <a:pt x="9251" y="41315"/>
                    <a:pt x="9152" y="41336"/>
                    <a:pt x="9047" y="41336"/>
                  </a:cubicBezTo>
                  <a:cubicBezTo>
                    <a:pt x="9003" y="41336"/>
                    <a:pt x="8957" y="41332"/>
                    <a:pt x="8913" y="41332"/>
                  </a:cubicBezTo>
                  <a:cubicBezTo>
                    <a:pt x="8899" y="41332"/>
                    <a:pt x="8885" y="41333"/>
                    <a:pt x="8871" y="41334"/>
                  </a:cubicBezTo>
                  <a:cubicBezTo>
                    <a:pt x="8843" y="41338"/>
                    <a:pt x="8814" y="41339"/>
                    <a:pt x="8785" y="41339"/>
                  </a:cubicBezTo>
                  <a:cubicBezTo>
                    <a:pt x="8726" y="41339"/>
                    <a:pt x="8665" y="41334"/>
                    <a:pt x="8609" y="41334"/>
                  </a:cubicBezTo>
                  <a:cubicBezTo>
                    <a:pt x="8478" y="41346"/>
                    <a:pt x="8335" y="41346"/>
                    <a:pt x="8204" y="41393"/>
                  </a:cubicBezTo>
                  <a:cubicBezTo>
                    <a:pt x="8133" y="41417"/>
                    <a:pt x="8073" y="41477"/>
                    <a:pt x="8038" y="41572"/>
                  </a:cubicBezTo>
                  <a:cubicBezTo>
                    <a:pt x="8014" y="41810"/>
                    <a:pt x="8216" y="41858"/>
                    <a:pt x="8395" y="41989"/>
                  </a:cubicBezTo>
                  <a:cubicBezTo>
                    <a:pt x="8192" y="42012"/>
                    <a:pt x="8038" y="41977"/>
                    <a:pt x="7907" y="42060"/>
                  </a:cubicBezTo>
                  <a:cubicBezTo>
                    <a:pt x="7859" y="42108"/>
                    <a:pt x="7847" y="42155"/>
                    <a:pt x="7847" y="42215"/>
                  </a:cubicBezTo>
                  <a:cubicBezTo>
                    <a:pt x="8014" y="42489"/>
                    <a:pt x="7859" y="42810"/>
                    <a:pt x="7919" y="43084"/>
                  </a:cubicBezTo>
                  <a:cubicBezTo>
                    <a:pt x="7835" y="43358"/>
                    <a:pt x="7621" y="43346"/>
                    <a:pt x="7430" y="43382"/>
                  </a:cubicBezTo>
                  <a:cubicBezTo>
                    <a:pt x="7371" y="43405"/>
                    <a:pt x="7323" y="43417"/>
                    <a:pt x="7288" y="43429"/>
                  </a:cubicBezTo>
                  <a:cubicBezTo>
                    <a:pt x="7168" y="43477"/>
                    <a:pt x="7073" y="43560"/>
                    <a:pt x="7061" y="43727"/>
                  </a:cubicBezTo>
                  <a:cubicBezTo>
                    <a:pt x="7073" y="43846"/>
                    <a:pt x="7145" y="43905"/>
                    <a:pt x="7204" y="44001"/>
                  </a:cubicBezTo>
                  <a:cubicBezTo>
                    <a:pt x="7264" y="44072"/>
                    <a:pt x="7311" y="44155"/>
                    <a:pt x="7347" y="44263"/>
                  </a:cubicBezTo>
                  <a:cubicBezTo>
                    <a:pt x="7549" y="44798"/>
                    <a:pt x="7073" y="44846"/>
                    <a:pt x="6883" y="45084"/>
                  </a:cubicBezTo>
                  <a:cubicBezTo>
                    <a:pt x="6758" y="45084"/>
                    <a:pt x="6826" y="45400"/>
                    <a:pt x="6703" y="45400"/>
                  </a:cubicBezTo>
                  <a:cubicBezTo>
                    <a:pt x="6673" y="45400"/>
                    <a:pt x="6632" y="45381"/>
                    <a:pt x="6573" y="45334"/>
                  </a:cubicBezTo>
                  <a:cubicBezTo>
                    <a:pt x="6534" y="45317"/>
                    <a:pt x="6496" y="45309"/>
                    <a:pt x="6459" y="45309"/>
                  </a:cubicBezTo>
                  <a:cubicBezTo>
                    <a:pt x="6396" y="45309"/>
                    <a:pt x="6336" y="45332"/>
                    <a:pt x="6276" y="45370"/>
                  </a:cubicBezTo>
                  <a:cubicBezTo>
                    <a:pt x="6121" y="45572"/>
                    <a:pt x="5764" y="45727"/>
                    <a:pt x="6049" y="46108"/>
                  </a:cubicBezTo>
                  <a:cubicBezTo>
                    <a:pt x="6101" y="46124"/>
                    <a:pt x="6165" y="46126"/>
                    <a:pt x="6230" y="46126"/>
                  </a:cubicBezTo>
                  <a:cubicBezTo>
                    <a:pt x="6245" y="46126"/>
                    <a:pt x="6260" y="46126"/>
                    <a:pt x="6275" y="46126"/>
                  </a:cubicBezTo>
                  <a:cubicBezTo>
                    <a:pt x="6483" y="46126"/>
                    <a:pt x="6676" y="46141"/>
                    <a:pt x="6478" y="46596"/>
                  </a:cubicBezTo>
                  <a:cubicBezTo>
                    <a:pt x="6478" y="46870"/>
                    <a:pt x="6645" y="46953"/>
                    <a:pt x="6847" y="46989"/>
                  </a:cubicBezTo>
                  <a:cubicBezTo>
                    <a:pt x="7633" y="46620"/>
                    <a:pt x="7669" y="46477"/>
                    <a:pt x="7371" y="45560"/>
                  </a:cubicBezTo>
                  <a:lnTo>
                    <a:pt x="7371" y="45560"/>
                  </a:lnTo>
                  <a:cubicBezTo>
                    <a:pt x="7645" y="45810"/>
                    <a:pt x="7645" y="46144"/>
                    <a:pt x="7538" y="46501"/>
                  </a:cubicBezTo>
                  <a:cubicBezTo>
                    <a:pt x="7347" y="47180"/>
                    <a:pt x="7347" y="47192"/>
                    <a:pt x="7978" y="47192"/>
                  </a:cubicBezTo>
                  <a:cubicBezTo>
                    <a:pt x="8111" y="47087"/>
                    <a:pt x="8242" y="47034"/>
                    <a:pt x="8371" y="47034"/>
                  </a:cubicBezTo>
                  <a:cubicBezTo>
                    <a:pt x="8507" y="47034"/>
                    <a:pt x="8641" y="47093"/>
                    <a:pt x="8776" y="47215"/>
                  </a:cubicBezTo>
                  <a:cubicBezTo>
                    <a:pt x="8785" y="47218"/>
                    <a:pt x="8794" y="47220"/>
                    <a:pt x="8802" y="47220"/>
                  </a:cubicBezTo>
                  <a:cubicBezTo>
                    <a:pt x="8829" y="47220"/>
                    <a:pt x="8853" y="47206"/>
                    <a:pt x="8871" y="47180"/>
                  </a:cubicBezTo>
                  <a:cubicBezTo>
                    <a:pt x="8966" y="47013"/>
                    <a:pt x="8931" y="46799"/>
                    <a:pt x="9050" y="46632"/>
                  </a:cubicBezTo>
                  <a:cubicBezTo>
                    <a:pt x="9193" y="46441"/>
                    <a:pt x="9121" y="46263"/>
                    <a:pt x="8966" y="46108"/>
                  </a:cubicBezTo>
                  <a:cubicBezTo>
                    <a:pt x="8917" y="46065"/>
                    <a:pt x="8876" y="46047"/>
                    <a:pt x="8839" y="46047"/>
                  </a:cubicBezTo>
                  <a:cubicBezTo>
                    <a:pt x="8685" y="46047"/>
                    <a:pt x="8627" y="46369"/>
                    <a:pt x="8467" y="46369"/>
                  </a:cubicBezTo>
                  <a:cubicBezTo>
                    <a:pt x="8439" y="46369"/>
                    <a:pt x="8407" y="46358"/>
                    <a:pt x="8371" y="46334"/>
                  </a:cubicBezTo>
                  <a:lnTo>
                    <a:pt x="8371" y="46334"/>
                  </a:lnTo>
                  <a:cubicBezTo>
                    <a:pt x="8390" y="46337"/>
                    <a:pt x="8408" y="46338"/>
                    <a:pt x="8425" y="46338"/>
                  </a:cubicBezTo>
                  <a:cubicBezTo>
                    <a:pt x="8559" y="46338"/>
                    <a:pt x="8641" y="46256"/>
                    <a:pt x="8704" y="46108"/>
                  </a:cubicBezTo>
                  <a:cubicBezTo>
                    <a:pt x="8755" y="45948"/>
                    <a:pt x="8807" y="45893"/>
                    <a:pt x="8860" y="45893"/>
                  </a:cubicBezTo>
                  <a:cubicBezTo>
                    <a:pt x="8945" y="45893"/>
                    <a:pt x="9033" y="46035"/>
                    <a:pt x="9121" y="46108"/>
                  </a:cubicBezTo>
                  <a:cubicBezTo>
                    <a:pt x="9150" y="46123"/>
                    <a:pt x="9180" y="46129"/>
                    <a:pt x="9211" y="46129"/>
                  </a:cubicBezTo>
                  <a:cubicBezTo>
                    <a:pt x="9281" y="46129"/>
                    <a:pt x="9353" y="46094"/>
                    <a:pt x="9419" y="46037"/>
                  </a:cubicBezTo>
                  <a:cubicBezTo>
                    <a:pt x="9525" y="45709"/>
                    <a:pt x="9555" y="45399"/>
                    <a:pt x="9343" y="45142"/>
                  </a:cubicBezTo>
                  <a:lnTo>
                    <a:pt x="9343" y="45142"/>
                  </a:lnTo>
                  <a:cubicBezTo>
                    <a:pt x="9405" y="45204"/>
                    <a:pt x="9481" y="45252"/>
                    <a:pt x="9571" y="45252"/>
                  </a:cubicBezTo>
                  <a:cubicBezTo>
                    <a:pt x="9580" y="45252"/>
                    <a:pt x="9589" y="45252"/>
                    <a:pt x="9597" y="45251"/>
                  </a:cubicBezTo>
                  <a:cubicBezTo>
                    <a:pt x="9919" y="45025"/>
                    <a:pt x="9931" y="44596"/>
                    <a:pt x="10109" y="44275"/>
                  </a:cubicBezTo>
                  <a:cubicBezTo>
                    <a:pt x="10336" y="44096"/>
                    <a:pt x="10371" y="43798"/>
                    <a:pt x="10431" y="43536"/>
                  </a:cubicBezTo>
                  <a:cubicBezTo>
                    <a:pt x="10609" y="43143"/>
                    <a:pt x="10645" y="42727"/>
                    <a:pt x="10621" y="42310"/>
                  </a:cubicBezTo>
                  <a:cubicBezTo>
                    <a:pt x="10609" y="42072"/>
                    <a:pt x="10645" y="41893"/>
                    <a:pt x="10764" y="41738"/>
                  </a:cubicBezTo>
                  <a:cubicBezTo>
                    <a:pt x="10800" y="41679"/>
                    <a:pt x="10812" y="41631"/>
                    <a:pt x="10824" y="41572"/>
                  </a:cubicBezTo>
                  <a:cubicBezTo>
                    <a:pt x="10848" y="41393"/>
                    <a:pt x="10871" y="41215"/>
                    <a:pt x="10919" y="41036"/>
                  </a:cubicBezTo>
                  <a:cubicBezTo>
                    <a:pt x="10930" y="40968"/>
                    <a:pt x="10931" y="40868"/>
                    <a:pt x="11032" y="40868"/>
                  </a:cubicBezTo>
                  <a:cubicBezTo>
                    <a:pt x="11038" y="40868"/>
                    <a:pt x="11044" y="40869"/>
                    <a:pt x="11050" y="40869"/>
                  </a:cubicBezTo>
                  <a:cubicBezTo>
                    <a:pt x="11163" y="41066"/>
                    <a:pt x="11262" y="41139"/>
                    <a:pt x="11352" y="41139"/>
                  </a:cubicBezTo>
                  <a:cubicBezTo>
                    <a:pt x="11508" y="41139"/>
                    <a:pt x="11636" y="40919"/>
                    <a:pt x="11764" y="40738"/>
                  </a:cubicBezTo>
                  <a:cubicBezTo>
                    <a:pt x="11919" y="40345"/>
                    <a:pt x="11740" y="40143"/>
                    <a:pt x="11455" y="39976"/>
                  </a:cubicBezTo>
                  <a:cubicBezTo>
                    <a:pt x="11413" y="39963"/>
                    <a:pt x="11378" y="39956"/>
                    <a:pt x="11349" y="39956"/>
                  </a:cubicBezTo>
                  <a:cubicBezTo>
                    <a:pt x="11199" y="39956"/>
                    <a:pt x="11189" y="40125"/>
                    <a:pt x="11229" y="40393"/>
                  </a:cubicBezTo>
                  <a:cubicBezTo>
                    <a:pt x="11121" y="40036"/>
                    <a:pt x="11336" y="39893"/>
                    <a:pt x="11359" y="39679"/>
                  </a:cubicBezTo>
                  <a:cubicBezTo>
                    <a:pt x="11353" y="39415"/>
                    <a:pt x="11273" y="39328"/>
                    <a:pt x="11158" y="39328"/>
                  </a:cubicBezTo>
                  <a:cubicBezTo>
                    <a:pt x="11070" y="39328"/>
                    <a:pt x="10961" y="39379"/>
                    <a:pt x="10848" y="39441"/>
                  </a:cubicBezTo>
                  <a:cubicBezTo>
                    <a:pt x="10931" y="39179"/>
                    <a:pt x="11236" y="39129"/>
                    <a:pt x="11292" y="38942"/>
                  </a:cubicBezTo>
                  <a:lnTo>
                    <a:pt x="11292" y="38942"/>
                  </a:lnTo>
                  <a:cubicBezTo>
                    <a:pt x="11276" y="39107"/>
                    <a:pt x="11264" y="39329"/>
                    <a:pt x="11455" y="39500"/>
                  </a:cubicBezTo>
                  <a:cubicBezTo>
                    <a:pt x="11574" y="39607"/>
                    <a:pt x="11359" y="39619"/>
                    <a:pt x="11383" y="39714"/>
                  </a:cubicBezTo>
                  <a:cubicBezTo>
                    <a:pt x="11336" y="39798"/>
                    <a:pt x="11348" y="39869"/>
                    <a:pt x="11407" y="39953"/>
                  </a:cubicBezTo>
                  <a:cubicBezTo>
                    <a:pt x="11565" y="39990"/>
                    <a:pt x="11685" y="40013"/>
                    <a:pt x="11777" y="40013"/>
                  </a:cubicBezTo>
                  <a:cubicBezTo>
                    <a:pt x="12003" y="40013"/>
                    <a:pt x="12062" y="39874"/>
                    <a:pt x="12121" y="39476"/>
                  </a:cubicBezTo>
                  <a:cubicBezTo>
                    <a:pt x="12133" y="39322"/>
                    <a:pt x="12062" y="39179"/>
                    <a:pt x="12217" y="39071"/>
                  </a:cubicBezTo>
                  <a:cubicBezTo>
                    <a:pt x="12419" y="38762"/>
                    <a:pt x="12312" y="38381"/>
                    <a:pt x="12395" y="38048"/>
                  </a:cubicBezTo>
                  <a:cubicBezTo>
                    <a:pt x="12312" y="37714"/>
                    <a:pt x="12407" y="37369"/>
                    <a:pt x="12407" y="37047"/>
                  </a:cubicBezTo>
                  <a:cubicBezTo>
                    <a:pt x="12276" y="36535"/>
                    <a:pt x="12121" y="36035"/>
                    <a:pt x="12062" y="35571"/>
                  </a:cubicBezTo>
                  <a:cubicBezTo>
                    <a:pt x="11824" y="35273"/>
                    <a:pt x="11693" y="34845"/>
                    <a:pt x="11252" y="34797"/>
                  </a:cubicBezTo>
                  <a:cubicBezTo>
                    <a:pt x="11248" y="34795"/>
                    <a:pt x="11242" y="34794"/>
                    <a:pt x="11237" y="34794"/>
                  </a:cubicBezTo>
                  <a:cubicBezTo>
                    <a:pt x="11215" y="34794"/>
                    <a:pt x="11188" y="34809"/>
                    <a:pt x="11169" y="34809"/>
                  </a:cubicBezTo>
                  <a:cubicBezTo>
                    <a:pt x="11181" y="34785"/>
                    <a:pt x="11217" y="34750"/>
                    <a:pt x="11229" y="34738"/>
                  </a:cubicBezTo>
                  <a:cubicBezTo>
                    <a:pt x="11276" y="34678"/>
                    <a:pt x="11312" y="34559"/>
                    <a:pt x="11288" y="34511"/>
                  </a:cubicBezTo>
                  <a:cubicBezTo>
                    <a:pt x="11074" y="34214"/>
                    <a:pt x="11109" y="33797"/>
                    <a:pt x="10776" y="33547"/>
                  </a:cubicBezTo>
                  <a:cubicBezTo>
                    <a:pt x="10562" y="33368"/>
                    <a:pt x="10300" y="33059"/>
                    <a:pt x="10336" y="32642"/>
                  </a:cubicBezTo>
                  <a:cubicBezTo>
                    <a:pt x="10264" y="32487"/>
                    <a:pt x="10228" y="32309"/>
                    <a:pt x="10145" y="32166"/>
                  </a:cubicBezTo>
                  <a:cubicBezTo>
                    <a:pt x="9788" y="31975"/>
                    <a:pt x="9454" y="31594"/>
                    <a:pt x="9335" y="31285"/>
                  </a:cubicBezTo>
                  <a:cubicBezTo>
                    <a:pt x="8954" y="30332"/>
                    <a:pt x="8609" y="29356"/>
                    <a:pt x="8311" y="28368"/>
                  </a:cubicBezTo>
                  <a:cubicBezTo>
                    <a:pt x="7954" y="27177"/>
                    <a:pt x="7311" y="26201"/>
                    <a:pt x="6668" y="25248"/>
                  </a:cubicBezTo>
                  <a:cubicBezTo>
                    <a:pt x="6180" y="24510"/>
                    <a:pt x="5704" y="23843"/>
                    <a:pt x="5621" y="22903"/>
                  </a:cubicBezTo>
                  <a:cubicBezTo>
                    <a:pt x="5644" y="22760"/>
                    <a:pt x="5228" y="22819"/>
                    <a:pt x="5478" y="22546"/>
                  </a:cubicBezTo>
                  <a:cubicBezTo>
                    <a:pt x="5466" y="22046"/>
                    <a:pt x="5537" y="21534"/>
                    <a:pt x="5537" y="21045"/>
                  </a:cubicBezTo>
                  <a:cubicBezTo>
                    <a:pt x="5525" y="20105"/>
                    <a:pt x="5597" y="19248"/>
                    <a:pt x="6180" y="18521"/>
                  </a:cubicBezTo>
                  <a:cubicBezTo>
                    <a:pt x="6228" y="18355"/>
                    <a:pt x="6371" y="18247"/>
                    <a:pt x="6335" y="18057"/>
                  </a:cubicBezTo>
                  <a:cubicBezTo>
                    <a:pt x="6277" y="17893"/>
                    <a:pt x="6172" y="17821"/>
                    <a:pt x="6135" y="17819"/>
                  </a:cubicBezTo>
                  <a:lnTo>
                    <a:pt x="6135" y="17819"/>
                  </a:lnTo>
                  <a:cubicBezTo>
                    <a:pt x="6142" y="17819"/>
                    <a:pt x="6150" y="17819"/>
                    <a:pt x="6157" y="17819"/>
                  </a:cubicBezTo>
                  <a:cubicBezTo>
                    <a:pt x="6473" y="17819"/>
                    <a:pt x="6607" y="17592"/>
                    <a:pt x="6526" y="17093"/>
                  </a:cubicBezTo>
                  <a:cubicBezTo>
                    <a:pt x="6462" y="16735"/>
                    <a:pt x="6790" y="16358"/>
                    <a:pt x="7073" y="16358"/>
                  </a:cubicBezTo>
                  <a:cubicBezTo>
                    <a:pt x="7110" y="16358"/>
                    <a:pt x="7146" y="16364"/>
                    <a:pt x="7180" y="16378"/>
                  </a:cubicBezTo>
                  <a:cubicBezTo>
                    <a:pt x="7490" y="16057"/>
                    <a:pt x="7788" y="15735"/>
                    <a:pt x="8026" y="15330"/>
                  </a:cubicBezTo>
                  <a:cubicBezTo>
                    <a:pt x="8145" y="15033"/>
                    <a:pt x="7919" y="14568"/>
                    <a:pt x="8383" y="14473"/>
                  </a:cubicBezTo>
                  <a:cubicBezTo>
                    <a:pt x="8431" y="14426"/>
                    <a:pt x="8454" y="14378"/>
                    <a:pt x="8490" y="14330"/>
                  </a:cubicBezTo>
                  <a:cubicBezTo>
                    <a:pt x="8383" y="13723"/>
                    <a:pt x="8800" y="13545"/>
                    <a:pt x="9145" y="13306"/>
                  </a:cubicBezTo>
                  <a:cubicBezTo>
                    <a:pt x="9204" y="13164"/>
                    <a:pt x="8966" y="12949"/>
                    <a:pt x="9204" y="12830"/>
                  </a:cubicBezTo>
                  <a:cubicBezTo>
                    <a:pt x="9276" y="12604"/>
                    <a:pt x="9419" y="12402"/>
                    <a:pt x="9574" y="12235"/>
                  </a:cubicBezTo>
                  <a:cubicBezTo>
                    <a:pt x="9919" y="11437"/>
                    <a:pt x="10586" y="10806"/>
                    <a:pt x="10538" y="9806"/>
                  </a:cubicBezTo>
                  <a:cubicBezTo>
                    <a:pt x="10519" y="9593"/>
                    <a:pt x="10515" y="9531"/>
                    <a:pt x="10604" y="9531"/>
                  </a:cubicBezTo>
                  <a:cubicBezTo>
                    <a:pt x="10630" y="9531"/>
                    <a:pt x="10662" y="9536"/>
                    <a:pt x="10705" y="9544"/>
                  </a:cubicBezTo>
                  <a:cubicBezTo>
                    <a:pt x="10718" y="9546"/>
                    <a:pt x="10730" y="9546"/>
                    <a:pt x="10742" y="9546"/>
                  </a:cubicBezTo>
                  <a:cubicBezTo>
                    <a:pt x="10924" y="9546"/>
                    <a:pt x="10961" y="9382"/>
                    <a:pt x="11050" y="9270"/>
                  </a:cubicBezTo>
                  <a:cubicBezTo>
                    <a:pt x="10836" y="8889"/>
                    <a:pt x="11038" y="7901"/>
                    <a:pt x="11371" y="7520"/>
                  </a:cubicBezTo>
                  <a:cubicBezTo>
                    <a:pt x="11407" y="6079"/>
                    <a:pt x="11312" y="4662"/>
                    <a:pt x="10776" y="3305"/>
                  </a:cubicBezTo>
                  <a:cubicBezTo>
                    <a:pt x="10216" y="1876"/>
                    <a:pt x="9335" y="817"/>
                    <a:pt x="8157" y="67"/>
                  </a:cubicBezTo>
                  <a:cubicBezTo>
                    <a:pt x="7918" y="26"/>
                    <a:pt x="7742" y="0"/>
                    <a:pt x="76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4" name="Google Shape;334;p4"/>
            <p:cNvSpPr/>
            <p:nvPr/>
          </p:nvSpPr>
          <p:spPr>
            <a:xfrm>
              <a:off x="8509700" y="4336239"/>
              <a:ext cx="312286" cy="221204"/>
            </a:xfrm>
            <a:custGeom>
              <a:avLst/>
              <a:gdLst/>
              <a:ahLst/>
              <a:cxnLst/>
              <a:rect l="l" t="t" r="r" b="b"/>
              <a:pathLst>
                <a:path w="9895" h="7009" extrusionOk="0">
                  <a:moveTo>
                    <a:pt x="8147" y="0"/>
                  </a:moveTo>
                  <a:cubicBezTo>
                    <a:pt x="8126" y="0"/>
                    <a:pt x="8104" y="6"/>
                    <a:pt x="8085" y="16"/>
                  </a:cubicBezTo>
                  <a:cubicBezTo>
                    <a:pt x="7966" y="99"/>
                    <a:pt x="7906" y="230"/>
                    <a:pt x="7847" y="361"/>
                  </a:cubicBezTo>
                  <a:cubicBezTo>
                    <a:pt x="7811" y="468"/>
                    <a:pt x="7787" y="587"/>
                    <a:pt x="7799" y="706"/>
                  </a:cubicBezTo>
                  <a:cubicBezTo>
                    <a:pt x="7788" y="774"/>
                    <a:pt x="7893" y="862"/>
                    <a:pt x="7865" y="862"/>
                  </a:cubicBezTo>
                  <a:cubicBezTo>
                    <a:pt x="7863" y="862"/>
                    <a:pt x="7861" y="862"/>
                    <a:pt x="7858" y="861"/>
                  </a:cubicBezTo>
                  <a:cubicBezTo>
                    <a:pt x="7746" y="821"/>
                    <a:pt x="7637" y="805"/>
                    <a:pt x="7531" y="805"/>
                  </a:cubicBezTo>
                  <a:cubicBezTo>
                    <a:pt x="7202" y="805"/>
                    <a:pt x="6900" y="959"/>
                    <a:pt x="6584" y="1004"/>
                  </a:cubicBezTo>
                  <a:cubicBezTo>
                    <a:pt x="6465" y="1111"/>
                    <a:pt x="6299" y="1076"/>
                    <a:pt x="6180" y="1171"/>
                  </a:cubicBezTo>
                  <a:cubicBezTo>
                    <a:pt x="6108" y="1278"/>
                    <a:pt x="6108" y="1421"/>
                    <a:pt x="6013" y="1516"/>
                  </a:cubicBezTo>
                  <a:cubicBezTo>
                    <a:pt x="5942" y="1588"/>
                    <a:pt x="5882" y="1671"/>
                    <a:pt x="5858" y="1778"/>
                  </a:cubicBezTo>
                  <a:cubicBezTo>
                    <a:pt x="5798" y="1898"/>
                    <a:pt x="5738" y="1993"/>
                    <a:pt x="5621" y="1993"/>
                  </a:cubicBezTo>
                  <a:cubicBezTo>
                    <a:pt x="5575" y="1993"/>
                    <a:pt x="5520" y="1978"/>
                    <a:pt x="5453" y="1945"/>
                  </a:cubicBezTo>
                  <a:cubicBezTo>
                    <a:pt x="5834" y="1945"/>
                    <a:pt x="5834" y="1540"/>
                    <a:pt x="6013" y="1361"/>
                  </a:cubicBezTo>
                  <a:cubicBezTo>
                    <a:pt x="6096" y="1254"/>
                    <a:pt x="6156" y="1171"/>
                    <a:pt x="6227" y="1099"/>
                  </a:cubicBezTo>
                  <a:cubicBezTo>
                    <a:pt x="6237" y="874"/>
                    <a:pt x="6172" y="752"/>
                    <a:pt x="6027" y="752"/>
                  </a:cubicBezTo>
                  <a:cubicBezTo>
                    <a:pt x="5988" y="752"/>
                    <a:pt x="5944" y="760"/>
                    <a:pt x="5894" y="778"/>
                  </a:cubicBezTo>
                  <a:cubicBezTo>
                    <a:pt x="5727" y="861"/>
                    <a:pt x="5549" y="945"/>
                    <a:pt x="5394" y="1016"/>
                  </a:cubicBezTo>
                  <a:cubicBezTo>
                    <a:pt x="5013" y="1302"/>
                    <a:pt x="4965" y="1933"/>
                    <a:pt x="4489" y="2100"/>
                  </a:cubicBezTo>
                  <a:cubicBezTo>
                    <a:pt x="4156" y="2290"/>
                    <a:pt x="4025" y="2731"/>
                    <a:pt x="3656" y="2873"/>
                  </a:cubicBezTo>
                  <a:cubicBezTo>
                    <a:pt x="3298" y="2885"/>
                    <a:pt x="3334" y="3433"/>
                    <a:pt x="3024" y="3504"/>
                  </a:cubicBezTo>
                  <a:cubicBezTo>
                    <a:pt x="2905" y="3552"/>
                    <a:pt x="2786" y="3588"/>
                    <a:pt x="2679" y="3683"/>
                  </a:cubicBezTo>
                  <a:cubicBezTo>
                    <a:pt x="2437" y="3916"/>
                    <a:pt x="2211" y="4195"/>
                    <a:pt x="1884" y="4195"/>
                  </a:cubicBezTo>
                  <a:cubicBezTo>
                    <a:pt x="1810" y="4195"/>
                    <a:pt x="1730" y="4181"/>
                    <a:pt x="1643" y="4147"/>
                  </a:cubicBezTo>
                  <a:cubicBezTo>
                    <a:pt x="1072" y="4528"/>
                    <a:pt x="560" y="4981"/>
                    <a:pt x="48" y="5457"/>
                  </a:cubicBezTo>
                  <a:cubicBezTo>
                    <a:pt x="0" y="5588"/>
                    <a:pt x="0" y="5743"/>
                    <a:pt x="179" y="5743"/>
                  </a:cubicBezTo>
                  <a:cubicBezTo>
                    <a:pt x="584" y="5755"/>
                    <a:pt x="846" y="6064"/>
                    <a:pt x="1179" y="6279"/>
                  </a:cubicBezTo>
                  <a:cubicBezTo>
                    <a:pt x="1191" y="6283"/>
                    <a:pt x="1202" y="6285"/>
                    <a:pt x="1213" y="6285"/>
                  </a:cubicBezTo>
                  <a:cubicBezTo>
                    <a:pt x="1312" y="6285"/>
                    <a:pt x="1353" y="6110"/>
                    <a:pt x="1459" y="6110"/>
                  </a:cubicBezTo>
                  <a:cubicBezTo>
                    <a:pt x="1464" y="6110"/>
                    <a:pt x="1470" y="6111"/>
                    <a:pt x="1477" y="6112"/>
                  </a:cubicBezTo>
                  <a:cubicBezTo>
                    <a:pt x="1504" y="6100"/>
                    <a:pt x="1522" y="6094"/>
                    <a:pt x="1532" y="6094"/>
                  </a:cubicBezTo>
                  <a:cubicBezTo>
                    <a:pt x="1562" y="6094"/>
                    <a:pt x="1533" y="6136"/>
                    <a:pt x="1524" y="6171"/>
                  </a:cubicBezTo>
                  <a:cubicBezTo>
                    <a:pt x="1608" y="6302"/>
                    <a:pt x="1584" y="6398"/>
                    <a:pt x="1477" y="6564"/>
                  </a:cubicBezTo>
                  <a:cubicBezTo>
                    <a:pt x="1331" y="6755"/>
                    <a:pt x="1301" y="7008"/>
                    <a:pt x="1615" y="7008"/>
                  </a:cubicBezTo>
                  <a:cubicBezTo>
                    <a:pt x="1635" y="7008"/>
                    <a:pt x="1656" y="7007"/>
                    <a:pt x="1679" y="7005"/>
                  </a:cubicBezTo>
                  <a:cubicBezTo>
                    <a:pt x="1858" y="6779"/>
                    <a:pt x="2203" y="6874"/>
                    <a:pt x="2334" y="6576"/>
                  </a:cubicBezTo>
                  <a:lnTo>
                    <a:pt x="2334" y="6588"/>
                  </a:lnTo>
                  <a:cubicBezTo>
                    <a:pt x="2751" y="6160"/>
                    <a:pt x="3286" y="5874"/>
                    <a:pt x="3751" y="5505"/>
                  </a:cubicBezTo>
                  <a:cubicBezTo>
                    <a:pt x="3838" y="5450"/>
                    <a:pt x="3932" y="5437"/>
                    <a:pt x="4028" y="5437"/>
                  </a:cubicBezTo>
                  <a:cubicBezTo>
                    <a:pt x="4120" y="5437"/>
                    <a:pt x="4213" y="5449"/>
                    <a:pt x="4306" y="5449"/>
                  </a:cubicBezTo>
                  <a:cubicBezTo>
                    <a:pt x="4392" y="5449"/>
                    <a:pt x="4478" y="5439"/>
                    <a:pt x="4560" y="5398"/>
                  </a:cubicBezTo>
                  <a:cubicBezTo>
                    <a:pt x="4822" y="5219"/>
                    <a:pt x="5180" y="4981"/>
                    <a:pt x="4989" y="4624"/>
                  </a:cubicBezTo>
                  <a:cubicBezTo>
                    <a:pt x="4961" y="4568"/>
                    <a:pt x="4929" y="4546"/>
                    <a:pt x="4895" y="4546"/>
                  </a:cubicBezTo>
                  <a:cubicBezTo>
                    <a:pt x="4766" y="4546"/>
                    <a:pt x="4596" y="4851"/>
                    <a:pt x="4418" y="4897"/>
                  </a:cubicBezTo>
                  <a:cubicBezTo>
                    <a:pt x="4346" y="4897"/>
                    <a:pt x="4453" y="4897"/>
                    <a:pt x="4382" y="4909"/>
                  </a:cubicBezTo>
                  <a:cubicBezTo>
                    <a:pt x="4357" y="4914"/>
                    <a:pt x="4343" y="4917"/>
                    <a:pt x="4336" y="4917"/>
                  </a:cubicBezTo>
                  <a:cubicBezTo>
                    <a:pt x="4326" y="4917"/>
                    <a:pt x="4332" y="4911"/>
                    <a:pt x="4346" y="4897"/>
                  </a:cubicBezTo>
                  <a:cubicBezTo>
                    <a:pt x="4453" y="4802"/>
                    <a:pt x="4632" y="4731"/>
                    <a:pt x="4537" y="4516"/>
                  </a:cubicBezTo>
                  <a:cubicBezTo>
                    <a:pt x="4492" y="4414"/>
                    <a:pt x="4429" y="4387"/>
                    <a:pt x="4359" y="4387"/>
                  </a:cubicBezTo>
                  <a:cubicBezTo>
                    <a:pt x="4277" y="4387"/>
                    <a:pt x="4183" y="4425"/>
                    <a:pt x="4096" y="4425"/>
                  </a:cubicBezTo>
                  <a:cubicBezTo>
                    <a:pt x="4059" y="4425"/>
                    <a:pt x="4023" y="4418"/>
                    <a:pt x="3989" y="4397"/>
                  </a:cubicBezTo>
                  <a:cubicBezTo>
                    <a:pt x="4263" y="4374"/>
                    <a:pt x="4513" y="4421"/>
                    <a:pt x="4751" y="4255"/>
                  </a:cubicBezTo>
                  <a:cubicBezTo>
                    <a:pt x="4780" y="4226"/>
                    <a:pt x="4817" y="4171"/>
                    <a:pt x="4858" y="4171"/>
                  </a:cubicBezTo>
                  <a:cubicBezTo>
                    <a:pt x="4884" y="4171"/>
                    <a:pt x="4913" y="4195"/>
                    <a:pt x="4941" y="4266"/>
                  </a:cubicBezTo>
                  <a:cubicBezTo>
                    <a:pt x="5156" y="4719"/>
                    <a:pt x="5584" y="4755"/>
                    <a:pt x="5930" y="4981"/>
                  </a:cubicBezTo>
                  <a:cubicBezTo>
                    <a:pt x="6537" y="4612"/>
                    <a:pt x="7251" y="4362"/>
                    <a:pt x="7596" y="3564"/>
                  </a:cubicBezTo>
                  <a:cubicBezTo>
                    <a:pt x="7858" y="3433"/>
                    <a:pt x="7739" y="3052"/>
                    <a:pt x="7954" y="2873"/>
                  </a:cubicBezTo>
                  <a:cubicBezTo>
                    <a:pt x="7992" y="2841"/>
                    <a:pt x="8020" y="2828"/>
                    <a:pt x="8043" y="2828"/>
                  </a:cubicBezTo>
                  <a:cubicBezTo>
                    <a:pt x="8129" y="2828"/>
                    <a:pt x="8134" y="3007"/>
                    <a:pt x="8228" y="3016"/>
                  </a:cubicBezTo>
                  <a:cubicBezTo>
                    <a:pt x="8278" y="3050"/>
                    <a:pt x="8322" y="3067"/>
                    <a:pt x="8361" y="3067"/>
                  </a:cubicBezTo>
                  <a:cubicBezTo>
                    <a:pt x="8432" y="3067"/>
                    <a:pt x="8482" y="3009"/>
                    <a:pt x="8513" y="2885"/>
                  </a:cubicBezTo>
                  <a:cubicBezTo>
                    <a:pt x="8513" y="2754"/>
                    <a:pt x="8454" y="2647"/>
                    <a:pt x="8394" y="2540"/>
                  </a:cubicBezTo>
                  <a:cubicBezTo>
                    <a:pt x="8323" y="2421"/>
                    <a:pt x="8216" y="2302"/>
                    <a:pt x="8335" y="2159"/>
                  </a:cubicBezTo>
                  <a:cubicBezTo>
                    <a:pt x="8409" y="2063"/>
                    <a:pt x="8496" y="2004"/>
                    <a:pt x="8589" y="2004"/>
                  </a:cubicBezTo>
                  <a:cubicBezTo>
                    <a:pt x="8646" y="2004"/>
                    <a:pt x="8705" y="2026"/>
                    <a:pt x="8763" y="2076"/>
                  </a:cubicBezTo>
                  <a:cubicBezTo>
                    <a:pt x="8854" y="2148"/>
                    <a:pt x="8944" y="2202"/>
                    <a:pt x="9026" y="2202"/>
                  </a:cubicBezTo>
                  <a:cubicBezTo>
                    <a:pt x="9105" y="2202"/>
                    <a:pt x="9175" y="2151"/>
                    <a:pt x="9228" y="2016"/>
                  </a:cubicBezTo>
                  <a:cubicBezTo>
                    <a:pt x="9335" y="1742"/>
                    <a:pt x="9109" y="1683"/>
                    <a:pt x="8930" y="1623"/>
                  </a:cubicBezTo>
                  <a:cubicBezTo>
                    <a:pt x="8891" y="1604"/>
                    <a:pt x="8884" y="1584"/>
                    <a:pt x="8902" y="1584"/>
                  </a:cubicBezTo>
                  <a:cubicBezTo>
                    <a:pt x="8906" y="1584"/>
                    <a:pt x="8912" y="1585"/>
                    <a:pt x="8918" y="1588"/>
                  </a:cubicBezTo>
                  <a:cubicBezTo>
                    <a:pt x="8959" y="1596"/>
                    <a:pt x="8995" y="1610"/>
                    <a:pt x="9032" y="1610"/>
                  </a:cubicBezTo>
                  <a:cubicBezTo>
                    <a:pt x="9049" y="1610"/>
                    <a:pt x="9066" y="1607"/>
                    <a:pt x="9085" y="1599"/>
                  </a:cubicBezTo>
                  <a:cubicBezTo>
                    <a:pt x="9240" y="1504"/>
                    <a:pt x="9275" y="1290"/>
                    <a:pt x="9406" y="1171"/>
                  </a:cubicBezTo>
                  <a:cubicBezTo>
                    <a:pt x="9894" y="1111"/>
                    <a:pt x="9740" y="671"/>
                    <a:pt x="9799" y="337"/>
                  </a:cubicBezTo>
                  <a:cubicBezTo>
                    <a:pt x="9669" y="154"/>
                    <a:pt x="9485" y="25"/>
                    <a:pt x="9326" y="25"/>
                  </a:cubicBezTo>
                  <a:cubicBezTo>
                    <a:pt x="9238" y="25"/>
                    <a:pt x="9156" y="65"/>
                    <a:pt x="9097" y="159"/>
                  </a:cubicBezTo>
                  <a:cubicBezTo>
                    <a:pt x="8970" y="363"/>
                    <a:pt x="8862" y="434"/>
                    <a:pt x="8761" y="434"/>
                  </a:cubicBezTo>
                  <a:cubicBezTo>
                    <a:pt x="8614" y="434"/>
                    <a:pt x="8483" y="284"/>
                    <a:pt x="8335" y="171"/>
                  </a:cubicBezTo>
                  <a:cubicBezTo>
                    <a:pt x="8311" y="135"/>
                    <a:pt x="8263" y="87"/>
                    <a:pt x="8228" y="40"/>
                  </a:cubicBezTo>
                  <a:cubicBezTo>
                    <a:pt x="8207" y="12"/>
                    <a:pt x="8177" y="0"/>
                    <a:pt x="814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5" name="Google Shape;335;p4"/>
            <p:cNvSpPr/>
            <p:nvPr/>
          </p:nvSpPr>
          <p:spPr>
            <a:xfrm>
              <a:off x="8586736" y="3404426"/>
              <a:ext cx="72904" cy="125672"/>
            </a:xfrm>
            <a:custGeom>
              <a:avLst/>
              <a:gdLst/>
              <a:ahLst/>
              <a:cxnLst/>
              <a:rect l="l" t="t" r="r" b="b"/>
              <a:pathLst>
                <a:path w="2310" h="3982" extrusionOk="0">
                  <a:moveTo>
                    <a:pt x="1820" y="1"/>
                  </a:moveTo>
                  <a:cubicBezTo>
                    <a:pt x="1451" y="1"/>
                    <a:pt x="1119" y="254"/>
                    <a:pt x="750" y="265"/>
                  </a:cubicBezTo>
                  <a:cubicBezTo>
                    <a:pt x="691" y="324"/>
                    <a:pt x="619" y="372"/>
                    <a:pt x="536" y="431"/>
                  </a:cubicBezTo>
                  <a:cubicBezTo>
                    <a:pt x="441" y="574"/>
                    <a:pt x="512" y="646"/>
                    <a:pt x="619" y="705"/>
                  </a:cubicBezTo>
                  <a:cubicBezTo>
                    <a:pt x="654" y="714"/>
                    <a:pt x="688" y="718"/>
                    <a:pt x="721" y="718"/>
                  </a:cubicBezTo>
                  <a:cubicBezTo>
                    <a:pt x="814" y="718"/>
                    <a:pt x="904" y="690"/>
                    <a:pt x="1000" y="681"/>
                  </a:cubicBezTo>
                  <a:cubicBezTo>
                    <a:pt x="1007" y="682"/>
                    <a:pt x="1014" y="682"/>
                    <a:pt x="1021" y="682"/>
                  </a:cubicBezTo>
                  <a:cubicBezTo>
                    <a:pt x="1101" y="682"/>
                    <a:pt x="1187" y="650"/>
                    <a:pt x="1278" y="650"/>
                  </a:cubicBezTo>
                  <a:cubicBezTo>
                    <a:pt x="1357" y="650"/>
                    <a:pt x="1439" y="675"/>
                    <a:pt x="1524" y="765"/>
                  </a:cubicBezTo>
                  <a:cubicBezTo>
                    <a:pt x="1426" y="750"/>
                    <a:pt x="1334" y="739"/>
                    <a:pt x="1252" y="739"/>
                  </a:cubicBezTo>
                  <a:cubicBezTo>
                    <a:pt x="995" y="739"/>
                    <a:pt x="841" y="846"/>
                    <a:pt x="941" y="1288"/>
                  </a:cubicBezTo>
                  <a:cubicBezTo>
                    <a:pt x="1191" y="1812"/>
                    <a:pt x="691" y="1610"/>
                    <a:pt x="583" y="1800"/>
                  </a:cubicBezTo>
                  <a:cubicBezTo>
                    <a:pt x="0" y="1991"/>
                    <a:pt x="405" y="2515"/>
                    <a:pt x="333" y="2872"/>
                  </a:cubicBezTo>
                  <a:cubicBezTo>
                    <a:pt x="393" y="3110"/>
                    <a:pt x="155" y="3313"/>
                    <a:pt x="298" y="3551"/>
                  </a:cubicBezTo>
                  <a:cubicBezTo>
                    <a:pt x="364" y="3617"/>
                    <a:pt x="418" y="3643"/>
                    <a:pt x="462" y="3643"/>
                  </a:cubicBezTo>
                  <a:cubicBezTo>
                    <a:pt x="601" y="3643"/>
                    <a:pt x="657" y="3393"/>
                    <a:pt x="774" y="3348"/>
                  </a:cubicBezTo>
                  <a:cubicBezTo>
                    <a:pt x="917" y="3551"/>
                    <a:pt x="917" y="3789"/>
                    <a:pt x="1072" y="3944"/>
                  </a:cubicBezTo>
                  <a:cubicBezTo>
                    <a:pt x="1130" y="3970"/>
                    <a:pt x="1183" y="3981"/>
                    <a:pt x="1233" y="3981"/>
                  </a:cubicBezTo>
                  <a:cubicBezTo>
                    <a:pt x="1431" y="3981"/>
                    <a:pt x="1579" y="3805"/>
                    <a:pt x="1750" y="3682"/>
                  </a:cubicBezTo>
                  <a:cubicBezTo>
                    <a:pt x="1822" y="3539"/>
                    <a:pt x="1893" y="3289"/>
                    <a:pt x="1965" y="3289"/>
                  </a:cubicBezTo>
                  <a:cubicBezTo>
                    <a:pt x="2310" y="3289"/>
                    <a:pt x="2167" y="3146"/>
                    <a:pt x="2107" y="2943"/>
                  </a:cubicBezTo>
                  <a:cubicBezTo>
                    <a:pt x="2061" y="2802"/>
                    <a:pt x="2014" y="2755"/>
                    <a:pt x="1967" y="2755"/>
                  </a:cubicBezTo>
                  <a:cubicBezTo>
                    <a:pt x="1875" y="2755"/>
                    <a:pt x="1782" y="2934"/>
                    <a:pt x="1696" y="2934"/>
                  </a:cubicBezTo>
                  <a:cubicBezTo>
                    <a:pt x="1678" y="2934"/>
                    <a:pt x="1660" y="2926"/>
                    <a:pt x="1643" y="2908"/>
                  </a:cubicBezTo>
                  <a:cubicBezTo>
                    <a:pt x="1584" y="2967"/>
                    <a:pt x="1548" y="3062"/>
                    <a:pt x="1476" y="3098"/>
                  </a:cubicBezTo>
                  <a:cubicBezTo>
                    <a:pt x="1476" y="3098"/>
                    <a:pt x="1475" y="3098"/>
                    <a:pt x="1474" y="3098"/>
                  </a:cubicBezTo>
                  <a:cubicBezTo>
                    <a:pt x="1458" y="3098"/>
                    <a:pt x="1427" y="3180"/>
                    <a:pt x="1397" y="3180"/>
                  </a:cubicBezTo>
                  <a:cubicBezTo>
                    <a:pt x="1383" y="3180"/>
                    <a:pt x="1369" y="3160"/>
                    <a:pt x="1357" y="3098"/>
                  </a:cubicBezTo>
                  <a:cubicBezTo>
                    <a:pt x="1369" y="2896"/>
                    <a:pt x="1357" y="2670"/>
                    <a:pt x="1536" y="2539"/>
                  </a:cubicBezTo>
                  <a:cubicBezTo>
                    <a:pt x="1691" y="2431"/>
                    <a:pt x="1893" y="2539"/>
                    <a:pt x="2000" y="2277"/>
                  </a:cubicBezTo>
                  <a:cubicBezTo>
                    <a:pt x="2191" y="1765"/>
                    <a:pt x="1596" y="1634"/>
                    <a:pt x="1643" y="1205"/>
                  </a:cubicBezTo>
                  <a:cubicBezTo>
                    <a:pt x="1654" y="1202"/>
                    <a:pt x="1665" y="1200"/>
                    <a:pt x="1677" y="1200"/>
                  </a:cubicBezTo>
                  <a:cubicBezTo>
                    <a:pt x="1754" y="1200"/>
                    <a:pt x="1831" y="1270"/>
                    <a:pt x="1909" y="1270"/>
                  </a:cubicBezTo>
                  <a:cubicBezTo>
                    <a:pt x="1939" y="1270"/>
                    <a:pt x="1970" y="1259"/>
                    <a:pt x="2000" y="1229"/>
                  </a:cubicBezTo>
                  <a:cubicBezTo>
                    <a:pt x="1786" y="991"/>
                    <a:pt x="2119" y="705"/>
                    <a:pt x="2084" y="693"/>
                  </a:cubicBezTo>
                  <a:cubicBezTo>
                    <a:pt x="1786" y="503"/>
                    <a:pt x="2012" y="229"/>
                    <a:pt x="1965" y="14"/>
                  </a:cubicBezTo>
                  <a:cubicBezTo>
                    <a:pt x="1916" y="5"/>
                    <a:pt x="1867" y="1"/>
                    <a:pt x="18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6" name="Google Shape;336;p4"/>
            <p:cNvSpPr/>
            <p:nvPr/>
          </p:nvSpPr>
          <p:spPr>
            <a:xfrm>
              <a:off x="8700569" y="4289753"/>
              <a:ext cx="96226" cy="83066"/>
            </a:xfrm>
            <a:custGeom>
              <a:avLst/>
              <a:gdLst/>
              <a:ahLst/>
              <a:cxnLst/>
              <a:rect l="l" t="t" r="r" b="b"/>
              <a:pathLst>
                <a:path w="3049" h="2632" extrusionOk="0">
                  <a:moveTo>
                    <a:pt x="2906" y="1"/>
                  </a:moveTo>
                  <a:cubicBezTo>
                    <a:pt x="2680" y="36"/>
                    <a:pt x="2513" y="84"/>
                    <a:pt x="2334" y="120"/>
                  </a:cubicBezTo>
                  <a:cubicBezTo>
                    <a:pt x="2049" y="203"/>
                    <a:pt x="1965" y="513"/>
                    <a:pt x="1787" y="715"/>
                  </a:cubicBezTo>
                  <a:cubicBezTo>
                    <a:pt x="1723" y="760"/>
                    <a:pt x="1659" y="797"/>
                    <a:pt x="1596" y="797"/>
                  </a:cubicBezTo>
                  <a:cubicBezTo>
                    <a:pt x="1540" y="797"/>
                    <a:pt x="1485" y="769"/>
                    <a:pt x="1429" y="691"/>
                  </a:cubicBezTo>
                  <a:cubicBezTo>
                    <a:pt x="1387" y="665"/>
                    <a:pt x="1337" y="646"/>
                    <a:pt x="1282" y="646"/>
                  </a:cubicBezTo>
                  <a:cubicBezTo>
                    <a:pt x="1261" y="646"/>
                    <a:pt x="1238" y="649"/>
                    <a:pt x="1215" y="655"/>
                  </a:cubicBezTo>
                  <a:cubicBezTo>
                    <a:pt x="1179" y="667"/>
                    <a:pt x="1132" y="679"/>
                    <a:pt x="1084" y="715"/>
                  </a:cubicBezTo>
                  <a:cubicBezTo>
                    <a:pt x="941" y="917"/>
                    <a:pt x="739" y="977"/>
                    <a:pt x="525" y="989"/>
                  </a:cubicBezTo>
                  <a:cubicBezTo>
                    <a:pt x="441" y="1001"/>
                    <a:pt x="382" y="1048"/>
                    <a:pt x="322" y="1108"/>
                  </a:cubicBezTo>
                  <a:cubicBezTo>
                    <a:pt x="251" y="1120"/>
                    <a:pt x="191" y="1144"/>
                    <a:pt x="120" y="1156"/>
                  </a:cubicBezTo>
                  <a:cubicBezTo>
                    <a:pt x="1" y="1298"/>
                    <a:pt x="84" y="1429"/>
                    <a:pt x="167" y="1537"/>
                  </a:cubicBezTo>
                  <a:cubicBezTo>
                    <a:pt x="227" y="1632"/>
                    <a:pt x="346" y="1703"/>
                    <a:pt x="298" y="1858"/>
                  </a:cubicBezTo>
                  <a:cubicBezTo>
                    <a:pt x="144" y="2215"/>
                    <a:pt x="227" y="2477"/>
                    <a:pt x="560" y="2632"/>
                  </a:cubicBezTo>
                  <a:cubicBezTo>
                    <a:pt x="952" y="2623"/>
                    <a:pt x="1331" y="2449"/>
                    <a:pt x="1725" y="2449"/>
                  </a:cubicBezTo>
                  <a:cubicBezTo>
                    <a:pt x="1870" y="2449"/>
                    <a:pt x="2017" y="2473"/>
                    <a:pt x="2168" y="2537"/>
                  </a:cubicBezTo>
                  <a:cubicBezTo>
                    <a:pt x="2144" y="2203"/>
                    <a:pt x="1870" y="2299"/>
                    <a:pt x="1799" y="2120"/>
                  </a:cubicBezTo>
                  <a:cubicBezTo>
                    <a:pt x="1668" y="2096"/>
                    <a:pt x="1513" y="2049"/>
                    <a:pt x="1489" y="1846"/>
                  </a:cubicBezTo>
                  <a:cubicBezTo>
                    <a:pt x="1394" y="1703"/>
                    <a:pt x="1251" y="1679"/>
                    <a:pt x="1120" y="1548"/>
                  </a:cubicBezTo>
                  <a:lnTo>
                    <a:pt x="1120" y="1548"/>
                  </a:lnTo>
                  <a:cubicBezTo>
                    <a:pt x="1275" y="1644"/>
                    <a:pt x="1418" y="1703"/>
                    <a:pt x="1537" y="1810"/>
                  </a:cubicBezTo>
                  <a:cubicBezTo>
                    <a:pt x="1602" y="1859"/>
                    <a:pt x="1678" y="1897"/>
                    <a:pt x="1765" y="1897"/>
                  </a:cubicBezTo>
                  <a:cubicBezTo>
                    <a:pt x="1806" y="1897"/>
                    <a:pt x="1849" y="1889"/>
                    <a:pt x="1894" y="1870"/>
                  </a:cubicBezTo>
                  <a:cubicBezTo>
                    <a:pt x="1965" y="1751"/>
                    <a:pt x="2037" y="1620"/>
                    <a:pt x="2108" y="1501"/>
                  </a:cubicBezTo>
                  <a:cubicBezTo>
                    <a:pt x="2263" y="1406"/>
                    <a:pt x="2287" y="1251"/>
                    <a:pt x="2310" y="1072"/>
                  </a:cubicBezTo>
                  <a:cubicBezTo>
                    <a:pt x="2322" y="727"/>
                    <a:pt x="2584" y="727"/>
                    <a:pt x="2787" y="620"/>
                  </a:cubicBezTo>
                  <a:cubicBezTo>
                    <a:pt x="3049" y="453"/>
                    <a:pt x="2858" y="215"/>
                    <a:pt x="29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7" name="Google Shape;337;p4"/>
            <p:cNvSpPr/>
            <p:nvPr/>
          </p:nvSpPr>
          <p:spPr>
            <a:xfrm>
              <a:off x="8772713" y="3830789"/>
              <a:ext cx="77827" cy="168373"/>
            </a:xfrm>
            <a:custGeom>
              <a:avLst/>
              <a:gdLst/>
              <a:ahLst/>
              <a:cxnLst/>
              <a:rect l="l" t="t" r="r" b="b"/>
              <a:pathLst>
                <a:path w="2466" h="5335" extrusionOk="0">
                  <a:moveTo>
                    <a:pt x="155" y="1"/>
                  </a:moveTo>
                  <a:cubicBezTo>
                    <a:pt x="122" y="1"/>
                    <a:pt x="87" y="28"/>
                    <a:pt x="48" y="101"/>
                  </a:cubicBezTo>
                  <a:cubicBezTo>
                    <a:pt x="36" y="232"/>
                    <a:pt x="1" y="375"/>
                    <a:pt x="48" y="506"/>
                  </a:cubicBezTo>
                  <a:cubicBezTo>
                    <a:pt x="84" y="649"/>
                    <a:pt x="96" y="792"/>
                    <a:pt x="155" y="923"/>
                  </a:cubicBezTo>
                  <a:cubicBezTo>
                    <a:pt x="751" y="2173"/>
                    <a:pt x="1465" y="3328"/>
                    <a:pt x="1882" y="4673"/>
                  </a:cubicBezTo>
                  <a:cubicBezTo>
                    <a:pt x="1953" y="4900"/>
                    <a:pt x="1965" y="5173"/>
                    <a:pt x="2191" y="5316"/>
                  </a:cubicBezTo>
                  <a:cubicBezTo>
                    <a:pt x="2215" y="5328"/>
                    <a:pt x="2239" y="5334"/>
                    <a:pt x="2261" y="5334"/>
                  </a:cubicBezTo>
                  <a:cubicBezTo>
                    <a:pt x="2284" y="5334"/>
                    <a:pt x="2305" y="5328"/>
                    <a:pt x="2322" y="5316"/>
                  </a:cubicBezTo>
                  <a:cubicBezTo>
                    <a:pt x="2430" y="5162"/>
                    <a:pt x="2430" y="4983"/>
                    <a:pt x="2465" y="4816"/>
                  </a:cubicBezTo>
                  <a:cubicBezTo>
                    <a:pt x="2465" y="4757"/>
                    <a:pt x="2441" y="4721"/>
                    <a:pt x="2430" y="4661"/>
                  </a:cubicBezTo>
                  <a:cubicBezTo>
                    <a:pt x="2263" y="4495"/>
                    <a:pt x="2144" y="4316"/>
                    <a:pt x="2299" y="4042"/>
                  </a:cubicBezTo>
                  <a:cubicBezTo>
                    <a:pt x="2322" y="3888"/>
                    <a:pt x="2239" y="3792"/>
                    <a:pt x="2180" y="3673"/>
                  </a:cubicBezTo>
                  <a:cubicBezTo>
                    <a:pt x="2154" y="3682"/>
                    <a:pt x="2132" y="3686"/>
                    <a:pt x="2112" y="3686"/>
                  </a:cubicBezTo>
                  <a:cubicBezTo>
                    <a:pt x="2048" y="3686"/>
                    <a:pt x="2013" y="3640"/>
                    <a:pt x="2013" y="3530"/>
                  </a:cubicBezTo>
                  <a:cubicBezTo>
                    <a:pt x="2013" y="3447"/>
                    <a:pt x="1965" y="3376"/>
                    <a:pt x="1965" y="3292"/>
                  </a:cubicBezTo>
                  <a:cubicBezTo>
                    <a:pt x="1953" y="3114"/>
                    <a:pt x="2049" y="2899"/>
                    <a:pt x="1870" y="2768"/>
                  </a:cubicBezTo>
                  <a:cubicBezTo>
                    <a:pt x="1668" y="2733"/>
                    <a:pt x="1537" y="2637"/>
                    <a:pt x="1477" y="2399"/>
                  </a:cubicBezTo>
                  <a:cubicBezTo>
                    <a:pt x="1477" y="2340"/>
                    <a:pt x="1465" y="2292"/>
                    <a:pt x="1429" y="2245"/>
                  </a:cubicBezTo>
                  <a:cubicBezTo>
                    <a:pt x="1346" y="2173"/>
                    <a:pt x="1239" y="2125"/>
                    <a:pt x="1239" y="1983"/>
                  </a:cubicBezTo>
                  <a:cubicBezTo>
                    <a:pt x="1215" y="1887"/>
                    <a:pt x="1167" y="1804"/>
                    <a:pt x="1120" y="1709"/>
                  </a:cubicBezTo>
                  <a:cubicBezTo>
                    <a:pt x="1037" y="1578"/>
                    <a:pt x="1120" y="1459"/>
                    <a:pt x="1132" y="1328"/>
                  </a:cubicBezTo>
                  <a:cubicBezTo>
                    <a:pt x="1132" y="1232"/>
                    <a:pt x="1120" y="1149"/>
                    <a:pt x="1060" y="1090"/>
                  </a:cubicBezTo>
                  <a:cubicBezTo>
                    <a:pt x="1001" y="994"/>
                    <a:pt x="632" y="1149"/>
                    <a:pt x="917" y="804"/>
                  </a:cubicBezTo>
                  <a:cubicBezTo>
                    <a:pt x="986" y="736"/>
                    <a:pt x="956" y="493"/>
                    <a:pt x="766" y="493"/>
                  </a:cubicBezTo>
                  <a:cubicBezTo>
                    <a:pt x="757" y="493"/>
                    <a:pt x="748" y="493"/>
                    <a:pt x="739" y="494"/>
                  </a:cubicBezTo>
                  <a:lnTo>
                    <a:pt x="739" y="506"/>
                  </a:lnTo>
                  <a:cubicBezTo>
                    <a:pt x="721" y="509"/>
                    <a:pt x="704" y="511"/>
                    <a:pt x="688" y="511"/>
                  </a:cubicBezTo>
                  <a:cubicBezTo>
                    <a:pt x="463" y="511"/>
                    <a:pt x="442" y="213"/>
                    <a:pt x="286" y="113"/>
                  </a:cubicBezTo>
                  <a:cubicBezTo>
                    <a:pt x="244" y="57"/>
                    <a:pt x="202"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8" name="Google Shape;338;p4"/>
            <p:cNvSpPr/>
            <p:nvPr/>
          </p:nvSpPr>
          <p:spPr>
            <a:xfrm>
              <a:off x="8563413" y="3452964"/>
              <a:ext cx="36483" cy="128796"/>
            </a:xfrm>
            <a:custGeom>
              <a:avLst/>
              <a:gdLst/>
              <a:ahLst/>
              <a:cxnLst/>
              <a:rect l="l" t="t" r="r" b="b"/>
              <a:pathLst>
                <a:path w="1156" h="4081" extrusionOk="0">
                  <a:moveTo>
                    <a:pt x="239" y="0"/>
                  </a:moveTo>
                  <a:cubicBezTo>
                    <a:pt x="120" y="96"/>
                    <a:pt x="132" y="239"/>
                    <a:pt x="108" y="381"/>
                  </a:cubicBezTo>
                  <a:cubicBezTo>
                    <a:pt x="60" y="584"/>
                    <a:pt x="49" y="798"/>
                    <a:pt x="120" y="1001"/>
                  </a:cubicBezTo>
                  <a:cubicBezTo>
                    <a:pt x="1" y="1298"/>
                    <a:pt x="108" y="1596"/>
                    <a:pt x="132" y="1894"/>
                  </a:cubicBezTo>
                  <a:cubicBezTo>
                    <a:pt x="263" y="2167"/>
                    <a:pt x="132" y="2477"/>
                    <a:pt x="239" y="2763"/>
                  </a:cubicBezTo>
                  <a:cubicBezTo>
                    <a:pt x="299" y="3203"/>
                    <a:pt x="168" y="3691"/>
                    <a:pt x="501" y="4049"/>
                  </a:cubicBezTo>
                  <a:cubicBezTo>
                    <a:pt x="555" y="4071"/>
                    <a:pt x="604" y="4081"/>
                    <a:pt x="648" y="4081"/>
                  </a:cubicBezTo>
                  <a:cubicBezTo>
                    <a:pt x="817" y="4081"/>
                    <a:pt x="919" y="3935"/>
                    <a:pt x="1013" y="3775"/>
                  </a:cubicBezTo>
                  <a:cubicBezTo>
                    <a:pt x="668" y="3549"/>
                    <a:pt x="1156" y="3239"/>
                    <a:pt x="941" y="3001"/>
                  </a:cubicBezTo>
                  <a:cubicBezTo>
                    <a:pt x="822" y="2906"/>
                    <a:pt x="1025" y="2739"/>
                    <a:pt x="894" y="2667"/>
                  </a:cubicBezTo>
                  <a:cubicBezTo>
                    <a:pt x="537" y="2537"/>
                    <a:pt x="1001" y="2501"/>
                    <a:pt x="918" y="2406"/>
                  </a:cubicBezTo>
                  <a:cubicBezTo>
                    <a:pt x="799" y="2060"/>
                    <a:pt x="918" y="1691"/>
                    <a:pt x="787" y="1358"/>
                  </a:cubicBezTo>
                  <a:cubicBezTo>
                    <a:pt x="775" y="1310"/>
                    <a:pt x="739" y="1274"/>
                    <a:pt x="703" y="1227"/>
                  </a:cubicBezTo>
                  <a:cubicBezTo>
                    <a:pt x="644" y="1191"/>
                    <a:pt x="596" y="1191"/>
                    <a:pt x="549" y="1191"/>
                  </a:cubicBezTo>
                  <a:cubicBezTo>
                    <a:pt x="514" y="1209"/>
                    <a:pt x="472" y="1220"/>
                    <a:pt x="453" y="1220"/>
                  </a:cubicBezTo>
                  <a:cubicBezTo>
                    <a:pt x="446" y="1220"/>
                    <a:pt x="441" y="1218"/>
                    <a:pt x="441" y="1215"/>
                  </a:cubicBezTo>
                  <a:cubicBezTo>
                    <a:pt x="406" y="1001"/>
                    <a:pt x="584" y="989"/>
                    <a:pt x="668" y="893"/>
                  </a:cubicBezTo>
                  <a:cubicBezTo>
                    <a:pt x="799" y="751"/>
                    <a:pt x="787" y="596"/>
                    <a:pt x="668" y="453"/>
                  </a:cubicBezTo>
                  <a:cubicBezTo>
                    <a:pt x="549" y="346"/>
                    <a:pt x="418" y="286"/>
                    <a:pt x="346" y="120"/>
                  </a:cubicBezTo>
                  <a:cubicBezTo>
                    <a:pt x="310" y="84"/>
                    <a:pt x="287" y="36"/>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39" name="Google Shape;339;p4"/>
            <p:cNvSpPr/>
            <p:nvPr/>
          </p:nvSpPr>
          <p:spPr>
            <a:xfrm>
              <a:off x="8824943" y="2936594"/>
              <a:ext cx="39482" cy="81646"/>
            </a:xfrm>
            <a:custGeom>
              <a:avLst/>
              <a:gdLst/>
              <a:ahLst/>
              <a:cxnLst/>
              <a:rect l="l" t="t" r="r" b="b"/>
              <a:pathLst>
                <a:path w="1251" h="2587" extrusionOk="0">
                  <a:moveTo>
                    <a:pt x="416" y="1"/>
                  </a:moveTo>
                  <a:cubicBezTo>
                    <a:pt x="343" y="1"/>
                    <a:pt x="267" y="17"/>
                    <a:pt x="191" y="51"/>
                  </a:cubicBezTo>
                  <a:cubicBezTo>
                    <a:pt x="1" y="218"/>
                    <a:pt x="179" y="372"/>
                    <a:pt x="227" y="491"/>
                  </a:cubicBezTo>
                  <a:cubicBezTo>
                    <a:pt x="525" y="1158"/>
                    <a:pt x="596" y="1873"/>
                    <a:pt x="703" y="2587"/>
                  </a:cubicBezTo>
                  <a:cubicBezTo>
                    <a:pt x="1013" y="2456"/>
                    <a:pt x="929" y="2051"/>
                    <a:pt x="1084" y="1825"/>
                  </a:cubicBezTo>
                  <a:cubicBezTo>
                    <a:pt x="1251" y="1230"/>
                    <a:pt x="1013" y="730"/>
                    <a:pt x="870" y="194"/>
                  </a:cubicBezTo>
                  <a:cubicBezTo>
                    <a:pt x="724" y="72"/>
                    <a:pt x="573" y="1"/>
                    <a:pt x="4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0" name="Google Shape;340;p4"/>
            <p:cNvSpPr/>
            <p:nvPr/>
          </p:nvSpPr>
          <p:spPr>
            <a:xfrm>
              <a:off x="8802410" y="4139153"/>
              <a:ext cx="52263" cy="63404"/>
            </a:xfrm>
            <a:custGeom>
              <a:avLst/>
              <a:gdLst/>
              <a:ahLst/>
              <a:cxnLst/>
              <a:rect l="l" t="t" r="r" b="b"/>
              <a:pathLst>
                <a:path w="1656" h="2009" extrusionOk="0">
                  <a:moveTo>
                    <a:pt x="639" y="0"/>
                  </a:moveTo>
                  <a:cubicBezTo>
                    <a:pt x="569" y="0"/>
                    <a:pt x="488" y="30"/>
                    <a:pt x="393" y="105"/>
                  </a:cubicBezTo>
                  <a:cubicBezTo>
                    <a:pt x="346" y="260"/>
                    <a:pt x="298" y="427"/>
                    <a:pt x="250" y="570"/>
                  </a:cubicBezTo>
                  <a:cubicBezTo>
                    <a:pt x="0" y="927"/>
                    <a:pt x="0" y="1237"/>
                    <a:pt x="310" y="1534"/>
                  </a:cubicBezTo>
                  <a:cubicBezTo>
                    <a:pt x="499" y="1734"/>
                    <a:pt x="664" y="2008"/>
                    <a:pt x="943" y="2008"/>
                  </a:cubicBezTo>
                  <a:cubicBezTo>
                    <a:pt x="997" y="2008"/>
                    <a:pt x="1056" y="1998"/>
                    <a:pt x="1119" y="1975"/>
                  </a:cubicBezTo>
                  <a:cubicBezTo>
                    <a:pt x="1143" y="1796"/>
                    <a:pt x="965" y="1629"/>
                    <a:pt x="1084" y="1451"/>
                  </a:cubicBezTo>
                  <a:cubicBezTo>
                    <a:pt x="1310" y="1153"/>
                    <a:pt x="1024" y="1106"/>
                    <a:pt x="905" y="975"/>
                  </a:cubicBezTo>
                  <a:cubicBezTo>
                    <a:pt x="881" y="963"/>
                    <a:pt x="846" y="927"/>
                    <a:pt x="822" y="915"/>
                  </a:cubicBezTo>
                  <a:lnTo>
                    <a:pt x="822" y="915"/>
                  </a:lnTo>
                  <a:cubicBezTo>
                    <a:pt x="846" y="927"/>
                    <a:pt x="881" y="939"/>
                    <a:pt x="905" y="975"/>
                  </a:cubicBezTo>
                  <a:lnTo>
                    <a:pt x="1131" y="975"/>
                  </a:lnTo>
                  <a:cubicBezTo>
                    <a:pt x="1136" y="974"/>
                    <a:pt x="1140" y="974"/>
                    <a:pt x="1145" y="974"/>
                  </a:cubicBezTo>
                  <a:cubicBezTo>
                    <a:pt x="1216" y="974"/>
                    <a:pt x="1309" y="1021"/>
                    <a:pt x="1390" y="1021"/>
                  </a:cubicBezTo>
                  <a:cubicBezTo>
                    <a:pt x="1457" y="1021"/>
                    <a:pt x="1517" y="988"/>
                    <a:pt x="1548" y="867"/>
                  </a:cubicBezTo>
                  <a:cubicBezTo>
                    <a:pt x="1655" y="522"/>
                    <a:pt x="1322" y="725"/>
                    <a:pt x="1250" y="582"/>
                  </a:cubicBezTo>
                  <a:cubicBezTo>
                    <a:pt x="1227" y="522"/>
                    <a:pt x="1179" y="498"/>
                    <a:pt x="1131" y="451"/>
                  </a:cubicBezTo>
                  <a:cubicBezTo>
                    <a:pt x="978" y="297"/>
                    <a:pt x="859" y="0"/>
                    <a:pt x="6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1" name="Google Shape;341;p4"/>
            <p:cNvSpPr/>
            <p:nvPr/>
          </p:nvSpPr>
          <p:spPr>
            <a:xfrm>
              <a:off x="8782118" y="3109916"/>
              <a:ext cx="52642" cy="73061"/>
            </a:xfrm>
            <a:custGeom>
              <a:avLst/>
              <a:gdLst/>
              <a:ahLst/>
              <a:cxnLst/>
              <a:rect l="l" t="t" r="r" b="b"/>
              <a:pathLst>
                <a:path w="1668" h="2315" extrusionOk="0">
                  <a:moveTo>
                    <a:pt x="1120" y="0"/>
                  </a:moveTo>
                  <a:cubicBezTo>
                    <a:pt x="989" y="203"/>
                    <a:pt x="810" y="381"/>
                    <a:pt x="798" y="667"/>
                  </a:cubicBezTo>
                  <a:cubicBezTo>
                    <a:pt x="953" y="869"/>
                    <a:pt x="798" y="869"/>
                    <a:pt x="679" y="893"/>
                  </a:cubicBezTo>
                  <a:cubicBezTo>
                    <a:pt x="381" y="1262"/>
                    <a:pt x="143" y="1667"/>
                    <a:pt x="0" y="2155"/>
                  </a:cubicBezTo>
                  <a:cubicBezTo>
                    <a:pt x="24" y="2167"/>
                    <a:pt x="36" y="2203"/>
                    <a:pt x="48" y="2215"/>
                  </a:cubicBezTo>
                  <a:cubicBezTo>
                    <a:pt x="137" y="2290"/>
                    <a:pt x="226" y="2314"/>
                    <a:pt x="318" y="2314"/>
                  </a:cubicBezTo>
                  <a:cubicBezTo>
                    <a:pt x="385" y="2314"/>
                    <a:pt x="454" y="2301"/>
                    <a:pt x="524" y="2286"/>
                  </a:cubicBezTo>
                  <a:cubicBezTo>
                    <a:pt x="631" y="2262"/>
                    <a:pt x="715" y="2227"/>
                    <a:pt x="774" y="2143"/>
                  </a:cubicBezTo>
                  <a:cubicBezTo>
                    <a:pt x="774" y="2108"/>
                    <a:pt x="798" y="2060"/>
                    <a:pt x="798" y="2024"/>
                  </a:cubicBezTo>
                  <a:cubicBezTo>
                    <a:pt x="762" y="1881"/>
                    <a:pt x="560" y="1810"/>
                    <a:pt x="679" y="1619"/>
                  </a:cubicBezTo>
                  <a:cubicBezTo>
                    <a:pt x="858" y="1405"/>
                    <a:pt x="1131" y="1548"/>
                    <a:pt x="1334" y="1369"/>
                  </a:cubicBezTo>
                  <a:cubicBezTo>
                    <a:pt x="1310" y="1048"/>
                    <a:pt x="1596" y="905"/>
                    <a:pt x="1667" y="631"/>
                  </a:cubicBezTo>
                  <a:cubicBezTo>
                    <a:pt x="1667" y="262"/>
                    <a:pt x="1310" y="262"/>
                    <a:pt x="1191" y="36"/>
                  </a:cubicBezTo>
                  <a:cubicBezTo>
                    <a:pt x="1167" y="24"/>
                    <a:pt x="1155" y="12"/>
                    <a:pt x="1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2" name="Google Shape;342;p4"/>
            <p:cNvSpPr/>
            <p:nvPr/>
          </p:nvSpPr>
          <p:spPr>
            <a:xfrm>
              <a:off x="8610405" y="3340992"/>
              <a:ext cx="74797" cy="72304"/>
            </a:xfrm>
            <a:custGeom>
              <a:avLst/>
              <a:gdLst/>
              <a:ahLst/>
              <a:cxnLst/>
              <a:rect l="l" t="t" r="r" b="b"/>
              <a:pathLst>
                <a:path w="2370" h="2291" extrusionOk="0">
                  <a:moveTo>
                    <a:pt x="2012" y="0"/>
                  </a:moveTo>
                  <a:cubicBezTo>
                    <a:pt x="1881" y="119"/>
                    <a:pt x="1738" y="191"/>
                    <a:pt x="1727" y="393"/>
                  </a:cubicBezTo>
                  <a:cubicBezTo>
                    <a:pt x="1905" y="774"/>
                    <a:pt x="1524" y="893"/>
                    <a:pt x="1453" y="1143"/>
                  </a:cubicBezTo>
                  <a:cubicBezTo>
                    <a:pt x="1084" y="1703"/>
                    <a:pt x="655" y="2167"/>
                    <a:pt x="0" y="2275"/>
                  </a:cubicBezTo>
                  <a:cubicBezTo>
                    <a:pt x="65" y="2285"/>
                    <a:pt x="128" y="2290"/>
                    <a:pt x="191" y="2290"/>
                  </a:cubicBezTo>
                  <a:cubicBezTo>
                    <a:pt x="547" y="2290"/>
                    <a:pt x="881" y="2136"/>
                    <a:pt x="1215" y="2024"/>
                  </a:cubicBezTo>
                  <a:cubicBezTo>
                    <a:pt x="1322" y="1822"/>
                    <a:pt x="1560" y="1965"/>
                    <a:pt x="1679" y="1786"/>
                  </a:cubicBezTo>
                  <a:cubicBezTo>
                    <a:pt x="1667" y="1751"/>
                    <a:pt x="1631" y="1727"/>
                    <a:pt x="1619" y="1691"/>
                  </a:cubicBezTo>
                  <a:lnTo>
                    <a:pt x="1619" y="1691"/>
                  </a:lnTo>
                  <a:cubicBezTo>
                    <a:pt x="1655" y="1727"/>
                    <a:pt x="1667" y="1751"/>
                    <a:pt x="1679" y="1786"/>
                  </a:cubicBezTo>
                  <a:cubicBezTo>
                    <a:pt x="1774" y="1763"/>
                    <a:pt x="1834" y="1691"/>
                    <a:pt x="1905" y="1632"/>
                  </a:cubicBezTo>
                  <a:cubicBezTo>
                    <a:pt x="2370" y="1298"/>
                    <a:pt x="2036" y="643"/>
                    <a:pt x="2370" y="262"/>
                  </a:cubicBezTo>
                  <a:cubicBezTo>
                    <a:pt x="2286" y="96"/>
                    <a:pt x="2155" y="24"/>
                    <a:pt x="20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3" name="Google Shape;343;p4"/>
            <p:cNvSpPr/>
            <p:nvPr/>
          </p:nvSpPr>
          <p:spPr>
            <a:xfrm>
              <a:off x="8888062" y="3870427"/>
              <a:ext cx="73693" cy="94554"/>
            </a:xfrm>
            <a:custGeom>
              <a:avLst/>
              <a:gdLst/>
              <a:ahLst/>
              <a:cxnLst/>
              <a:rect l="l" t="t" r="r" b="b"/>
              <a:pathLst>
                <a:path w="2335" h="2996" extrusionOk="0">
                  <a:moveTo>
                    <a:pt x="617" y="0"/>
                  </a:moveTo>
                  <a:cubicBezTo>
                    <a:pt x="596" y="0"/>
                    <a:pt x="573" y="4"/>
                    <a:pt x="549" y="12"/>
                  </a:cubicBezTo>
                  <a:cubicBezTo>
                    <a:pt x="596" y="155"/>
                    <a:pt x="1" y="453"/>
                    <a:pt x="632" y="488"/>
                  </a:cubicBezTo>
                  <a:cubicBezTo>
                    <a:pt x="680" y="488"/>
                    <a:pt x="751" y="608"/>
                    <a:pt x="751" y="679"/>
                  </a:cubicBezTo>
                  <a:cubicBezTo>
                    <a:pt x="787" y="1108"/>
                    <a:pt x="1227" y="1215"/>
                    <a:pt x="1334" y="1643"/>
                  </a:cubicBezTo>
                  <a:cubicBezTo>
                    <a:pt x="1358" y="1810"/>
                    <a:pt x="1442" y="1977"/>
                    <a:pt x="1430" y="2167"/>
                  </a:cubicBezTo>
                  <a:cubicBezTo>
                    <a:pt x="1620" y="2429"/>
                    <a:pt x="2180" y="2334"/>
                    <a:pt x="2049" y="2965"/>
                  </a:cubicBezTo>
                  <a:cubicBezTo>
                    <a:pt x="2046" y="2987"/>
                    <a:pt x="2057" y="2996"/>
                    <a:pt x="2077" y="2996"/>
                  </a:cubicBezTo>
                  <a:cubicBezTo>
                    <a:pt x="2133" y="2996"/>
                    <a:pt x="2256" y="2932"/>
                    <a:pt x="2335" y="2905"/>
                  </a:cubicBezTo>
                  <a:cubicBezTo>
                    <a:pt x="2096" y="2239"/>
                    <a:pt x="1763" y="1620"/>
                    <a:pt x="1442" y="1024"/>
                  </a:cubicBezTo>
                  <a:cubicBezTo>
                    <a:pt x="1227" y="750"/>
                    <a:pt x="953" y="524"/>
                    <a:pt x="858" y="155"/>
                  </a:cubicBezTo>
                  <a:cubicBezTo>
                    <a:pt x="789" y="86"/>
                    <a:pt x="720" y="0"/>
                    <a:pt x="6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4" name="Google Shape;344;p4"/>
            <p:cNvSpPr/>
            <p:nvPr/>
          </p:nvSpPr>
          <p:spPr>
            <a:xfrm>
              <a:off x="8758827" y="3342128"/>
              <a:ext cx="54883" cy="71357"/>
            </a:xfrm>
            <a:custGeom>
              <a:avLst/>
              <a:gdLst/>
              <a:ahLst/>
              <a:cxnLst/>
              <a:rect l="l" t="t" r="r" b="b"/>
              <a:pathLst>
                <a:path w="1739" h="2261" extrusionOk="0">
                  <a:moveTo>
                    <a:pt x="1512" y="0"/>
                  </a:moveTo>
                  <a:lnTo>
                    <a:pt x="1512" y="0"/>
                  </a:lnTo>
                  <a:cubicBezTo>
                    <a:pt x="1250" y="72"/>
                    <a:pt x="1203" y="476"/>
                    <a:pt x="953" y="607"/>
                  </a:cubicBezTo>
                  <a:cubicBezTo>
                    <a:pt x="726" y="738"/>
                    <a:pt x="595" y="953"/>
                    <a:pt x="774" y="1310"/>
                  </a:cubicBezTo>
                  <a:cubicBezTo>
                    <a:pt x="888" y="1538"/>
                    <a:pt x="827" y="1788"/>
                    <a:pt x="530" y="1788"/>
                  </a:cubicBezTo>
                  <a:cubicBezTo>
                    <a:pt x="516" y="1788"/>
                    <a:pt x="503" y="1787"/>
                    <a:pt x="488" y="1786"/>
                  </a:cubicBezTo>
                  <a:cubicBezTo>
                    <a:pt x="322" y="1786"/>
                    <a:pt x="167" y="1810"/>
                    <a:pt x="0" y="1822"/>
                  </a:cubicBezTo>
                  <a:cubicBezTo>
                    <a:pt x="107" y="2239"/>
                    <a:pt x="524" y="1881"/>
                    <a:pt x="619" y="2239"/>
                  </a:cubicBezTo>
                  <a:cubicBezTo>
                    <a:pt x="650" y="2254"/>
                    <a:pt x="676" y="2261"/>
                    <a:pt x="697" y="2261"/>
                  </a:cubicBezTo>
                  <a:cubicBezTo>
                    <a:pt x="774" y="2261"/>
                    <a:pt x="796" y="2175"/>
                    <a:pt x="834" y="2119"/>
                  </a:cubicBezTo>
                  <a:cubicBezTo>
                    <a:pt x="1012" y="1738"/>
                    <a:pt x="1036" y="1298"/>
                    <a:pt x="1417" y="1060"/>
                  </a:cubicBezTo>
                  <a:cubicBezTo>
                    <a:pt x="1560" y="953"/>
                    <a:pt x="1691" y="750"/>
                    <a:pt x="1548" y="488"/>
                  </a:cubicBezTo>
                  <a:cubicBezTo>
                    <a:pt x="1322" y="334"/>
                    <a:pt x="1738" y="179"/>
                    <a:pt x="15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5" name="Google Shape;345;p4"/>
            <p:cNvSpPr/>
            <p:nvPr/>
          </p:nvSpPr>
          <p:spPr>
            <a:xfrm>
              <a:off x="8768579" y="4185671"/>
              <a:ext cx="39482" cy="62868"/>
            </a:xfrm>
            <a:custGeom>
              <a:avLst/>
              <a:gdLst/>
              <a:ahLst/>
              <a:cxnLst/>
              <a:rect l="l" t="t" r="r" b="b"/>
              <a:pathLst>
                <a:path w="1251" h="1992" extrusionOk="0">
                  <a:moveTo>
                    <a:pt x="929" y="1"/>
                  </a:moveTo>
                  <a:cubicBezTo>
                    <a:pt x="608" y="584"/>
                    <a:pt x="417" y="1251"/>
                    <a:pt x="1" y="1775"/>
                  </a:cubicBezTo>
                  <a:cubicBezTo>
                    <a:pt x="54" y="1944"/>
                    <a:pt x="163" y="1991"/>
                    <a:pt x="295" y="1991"/>
                  </a:cubicBezTo>
                  <a:cubicBezTo>
                    <a:pt x="312" y="1991"/>
                    <a:pt x="329" y="1990"/>
                    <a:pt x="346" y="1989"/>
                  </a:cubicBezTo>
                  <a:cubicBezTo>
                    <a:pt x="667" y="1906"/>
                    <a:pt x="1060" y="1941"/>
                    <a:pt x="1179" y="1453"/>
                  </a:cubicBezTo>
                  <a:cubicBezTo>
                    <a:pt x="1191" y="1358"/>
                    <a:pt x="1191" y="1275"/>
                    <a:pt x="1168" y="1179"/>
                  </a:cubicBezTo>
                  <a:cubicBezTo>
                    <a:pt x="1132" y="989"/>
                    <a:pt x="1144" y="798"/>
                    <a:pt x="1203" y="620"/>
                  </a:cubicBezTo>
                  <a:cubicBezTo>
                    <a:pt x="1227" y="572"/>
                    <a:pt x="1239" y="525"/>
                    <a:pt x="1251" y="465"/>
                  </a:cubicBezTo>
                  <a:cubicBezTo>
                    <a:pt x="1251" y="417"/>
                    <a:pt x="1239" y="358"/>
                    <a:pt x="1203" y="322"/>
                  </a:cubicBezTo>
                  <a:cubicBezTo>
                    <a:pt x="1120" y="215"/>
                    <a:pt x="1084" y="36"/>
                    <a:pt x="9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6" name="Google Shape;346;p4"/>
            <p:cNvSpPr/>
            <p:nvPr/>
          </p:nvSpPr>
          <p:spPr>
            <a:xfrm>
              <a:off x="8672387" y="4326204"/>
              <a:ext cx="46646" cy="49833"/>
            </a:xfrm>
            <a:custGeom>
              <a:avLst/>
              <a:gdLst/>
              <a:ahLst/>
              <a:cxnLst/>
              <a:rect l="l" t="t" r="r" b="b"/>
              <a:pathLst>
                <a:path w="1478" h="1579" extrusionOk="0">
                  <a:moveTo>
                    <a:pt x="1037" y="1"/>
                  </a:moveTo>
                  <a:cubicBezTo>
                    <a:pt x="727" y="286"/>
                    <a:pt x="429" y="548"/>
                    <a:pt x="120" y="846"/>
                  </a:cubicBezTo>
                  <a:cubicBezTo>
                    <a:pt x="1" y="1108"/>
                    <a:pt x="144" y="1286"/>
                    <a:pt x="239" y="1489"/>
                  </a:cubicBezTo>
                  <a:cubicBezTo>
                    <a:pt x="429" y="1441"/>
                    <a:pt x="608" y="1382"/>
                    <a:pt x="787" y="1263"/>
                  </a:cubicBezTo>
                  <a:cubicBezTo>
                    <a:pt x="840" y="1228"/>
                    <a:pt x="879" y="1214"/>
                    <a:pt x="908" y="1214"/>
                  </a:cubicBezTo>
                  <a:cubicBezTo>
                    <a:pt x="1008" y="1214"/>
                    <a:pt x="988" y="1387"/>
                    <a:pt x="1025" y="1489"/>
                  </a:cubicBezTo>
                  <a:cubicBezTo>
                    <a:pt x="1102" y="1548"/>
                    <a:pt x="1176" y="1578"/>
                    <a:pt x="1251" y="1578"/>
                  </a:cubicBezTo>
                  <a:cubicBezTo>
                    <a:pt x="1325" y="1578"/>
                    <a:pt x="1400" y="1548"/>
                    <a:pt x="1477" y="1489"/>
                  </a:cubicBezTo>
                  <a:cubicBezTo>
                    <a:pt x="1358" y="1251"/>
                    <a:pt x="1132" y="1048"/>
                    <a:pt x="1370" y="751"/>
                  </a:cubicBezTo>
                  <a:cubicBezTo>
                    <a:pt x="1275" y="632"/>
                    <a:pt x="1096" y="584"/>
                    <a:pt x="1144" y="358"/>
                  </a:cubicBezTo>
                  <a:cubicBezTo>
                    <a:pt x="1120" y="239"/>
                    <a:pt x="1072" y="120"/>
                    <a:pt x="10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7" name="Google Shape;347;p4"/>
            <p:cNvSpPr/>
            <p:nvPr/>
          </p:nvSpPr>
          <p:spPr>
            <a:xfrm>
              <a:off x="8736262" y="4267630"/>
              <a:ext cx="46646" cy="49202"/>
            </a:xfrm>
            <a:custGeom>
              <a:avLst/>
              <a:gdLst/>
              <a:ahLst/>
              <a:cxnLst/>
              <a:rect l="l" t="t" r="r" b="b"/>
              <a:pathLst>
                <a:path w="1478" h="1559" extrusionOk="0">
                  <a:moveTo>
                    <a:pt x="1170" y="0"/>
                  </a:moveTo>
                  <a:cubicBezTo>
                    <a:pt x="959" y="0"/>
                    <a:pt x="750" y="193"/>
                    <a:pt x="536" y="193"/>
                  </a:cubicBezTo>
                  <a:cubicBezTo>
                    <a:pt x="521" y="193"/>
                    <a:pt x="505" y="192"/>
                    <a:pt x="489" y="190"/>
                  </a:cubicBezTo>
                  <a:cubicBezTo>
                    <a:pt x="382" y="321"/>
                    <a:pt x="167" y="321"/>
                    <a:pt x="132" y="547"/>
                  </a:cubicBezTo>
                  <a:cubicBezTo>
                    <a:pt x="1" y="725"/>
                    <a:pt x="191" y="940"/>
                    <a:pt x="84" y="1118"/>
                  </a:cubicBezTo>
                  <a:cubicBezTo>
                    <a:pt x="179" y="1214"/>
                    <a:pt x="60" y="1333"/>
                    <a:pt x="120" y="1440"/>
                  </a:cubicBezTo>
                  <a:lnTo>
                    <a:pt x="346" y="1440"/>
                  </a:lnTo>
                  <a:cubicBezTo>
                    <a:pt x="381" y="1495"/>
                    <a:pt x="422" y="1511"/>
                    <a:pt x="467" y="1511"/>
                  </a:cubicBezTo>
                  <a:cubicBezTo>
                    <a:pt x="530" y="1511"/>
                    <a:pt x="599" y="1480"/>
                    <a:pt x="664" y="1480"/>
                  </a:cubicBezTo>
                  <a:cubicBezTo>
                    <a:pt x="712" y="1480"/>
                    <a:pt x="759" y="1497"/>
                    <a:pt x="798" y="1559"/>
                  </a:cubicBezTo>
                  <a:lnTo>
                    <a:pt x="1251" y="797"/>
                  </a:lnTo>
                  <a:cubicBezTo>
                    <a:pt x="1096" y="487"/>
                    <a:pt x="1453" y="416"/>
                    <a:pt x="1477" y="178"/>
                  </a:cubicBezTo>
                  <a:cubicBezTo>
                    <a:pt x="1374" y="45"/>
                    <a:pt x="1272" y="0"/>
                    <a:pt x="117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8" name="Google Shape;348;p4"/>
            <p:cNvSpPr/>
            <p:nvPr/>
          </p:nvSpPr>
          <p:spPr>
            <a:xfrm>
              <a:off x="8819326" y="3063303"/>
              <a:ext cx="36831" cy="60248"/>
            </a:xfrm>
            <a:custGeom>
              <a:avLst/>
              <a:gdLst/>
              <a:ahLst/>
              <a:cxnLst/>
              <a:rect l="l" t="t" r="r" b="b"/>
              <a:pathLst>
                <a:path w="1167" h="1909" extrusionOk="0">
                  <a:moveTo>
                    <a:pt x="726" y="1"/>
                  </a:moveTo>
                  <a:cubicBezTo>
                    <a:pt x="691" y="1"/>
                    <a:pt x="643" y="1"/>
                    <a:pt x="595" y="25"/>
                  </a:cubicBezTo>
                  <a:cubicBezTo>
                    <a:pt x="357" y="286"/>
                    <a:pt x="274" y="620"/>
                    <a:pt x="155" y="953"/>
                  </a:cubicBezTo>
                  <a:cubicBezTo>
                    <a:pt x="0" y="1215"/>
                    <a:pt x="167" y="1441"/>
                    <a:pt x="226" y="1680"/>
                  </a:cubicBezTo>
                  <a:cubicBezTo>
                    <a:pt x="318" y="1788"/>
                    <a:pt x="405" y="1909"/>
                    <a:pt x="522" y="1909"/>
                  </a:cubicBezTo>
                  <a:cubicBezTo>
                    <a:pt x="572" y="1909"/>
                    <a:pt x="627" y="1887"/>
                    <a:pt x="691" y="1834"/>
                  </a:cubicBezTo>
                  <a:cubicBezTo>
                    <a:pt x="774" y="1501"/>
                    <a:pt x="845" y="1179"/>
                    <a:pt x="941" y="846"/>
                  </a:cubicBezTo>
                  <a:cubicBezTo>
                    <a:pt x="1060" y="727"/>
                    <a:pt x="1167" y="608"/>
                    <a:pt x="1024" y="406"/>
                  </a:cubicBezTo>
                  <a:cubicBezTo>
                    <a:pt x="881" y="310"/>
                    <a:pt x="869" y="108"/>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49" name="Google Shape;349;p4"/>
            <p:cNvSpPr/>
            <p:nvPr/>
          </p:nvSpPr>
          <p:spPr>
            <a:xfrm>
              <a:off x="8631423" y="4352492"/>
              <a:ext cx="56019" cy="57376"/>
            </a:xfrm>
            <a:custGeom>
              <a:avLst/>
              <a:gdLst/>
              <a:ahLst/>
              <a:cxnLst/>
              <a:rect l="l" t="t" r="r" b="b"/>
              <a:pathLst>
                <a:path w="1775" h="1818" extrusionOk="0">
                  <a:moveTo>
                    <a:pt x="1430" y="1"/>
                  </a:moveTo>
                  <a:lnTo>
                    <a:pt x="1430" y="1"/>
                  </a:lnTo>
                  <a:cubicBezTo>
                    <a:pt x="1239" y="168"/>
                    <a:pt x="1001" y="275"/>
                    <a:pt x="894" y="537"/>
                  </a:cubicBezTo>
                  <a:cubicBezTo>
                    <a:pt x="996" y="907"/>
                    <a:pt x="961" y="1061"/>
                    <a:pt x="716" y="1061"/>
                  </a:cubicBezTo>
                  <a:cubicBezTo>
                    <a:pt x="646" y="1061"/>
                    <a:pt x="559" y="1049"/>
                    <a:pt x="453" y="1025"/>
                  </a:cubicBezTo>
                  <a:cubicBezTo>
                    <a:pt x="215" y="1025"/>
                    <a:pt x="108" y="1239"/>
                    <a:pt x="1" y="1418"/>
                  </a:cubicBezTo>
                  <a:cubicBezTo>
                    <a:pt x="47" y="1717"/>
                    <a:pt x="153" y="1817"/>
                    <a:pt x="288" y="1817"/>
                  </a:cubicBezTo>
                  <a:cubicBezTo>
                    <a:pt x="400" y="1817"/>
                    <a:pt x="533" y="1749"/>
                    <a:pt x="668" y="1668"/>
                  </a:cubicBezTo>
                  <a:cubicBezTo>
                    <a:pt x="1251" y="1656"/>
                    <a:pt x="1263" y="1001"/>
                    <a:pt x="1549" y="644"/>
                  </a:cubicBezTo>
                  <a:cubicBezTo>
                    <a:pt x="1775" y="370"/>
                    <a:pt x="1418" y="227"/>
                    <a:pt x="14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0" name="Google Shape;350;p4"/>
            <p:cNvSpPr/>
            <p:nvPr/>
          </p:nvSpPr>
          <p:spPr>
            <a:xfrm>
              <a:off x="8751316" y="4241657"/>
              <a:ext cx="50748" cy="39923"/>
            </a:xfrm>
            <a:custGeom>
              <a:avLst/>
              <a:gdLst/>
              <a:ahLst/>
              <a:cxnLst/>
              <a:rect l="l" t="t" r="r" b="b"/>
              <a:pathLst>
                <a:path w="1608" h="1265" extrusionOk="0">
                  <a:moveTo>
                    <a:pt x="548" y="1"/>
                  </a:moveTo>
                  <a:cubicBezTo>
                    <a:pt x="369" y="346"/>
                    <a:pt x="179" y="679"/>
                    <a:pt x="0" y="1025"/>
                  </a:cubicBezTo>
                  <a:cubicBezTo>
                    <a:pt x="83" y="1070"/>
                    <a:pt x="179" y="1264"/>
                    <a:pt x="252" y="1264"/>
                  </a:cubicBezTo>
                  <a:cubicBezTo>
                    <a:pt x="274" y="1264"/>
                    <a:pt x="293" y="1247"/>
                    <a:pt x="310" y="1203"/>
                  </a:cubicBezTo>
                  <a:cubicBezTo>
                    <a:pt x="388" y="1005"/>
                    <a:pt x="484" y="953"/>
                    <a:pt x="586" y="953"/>
                  </a:cubicBezTo>
                  <a:cubicBezTo>
                    <a:pt x="699" y="953"/>
                    <a:pt x="818" y="1018"/>
                    <a:pt x="927" y="1018"/>
                  </a:cubicBezTo>
                  <a:cubicBezTo>
                    <a:pt x="944" y="1018"/>
                    <a:pt x="960" y="1016"/>
                    <a:pt x="976" y="1013"/>
                  </a:cubicBezTo>
                  <a:lnTo>
                    <a:pt x="1310" y="1013"/>
                  </a:lnTo>
                  <a:cubicBezTo>
                    <a:pt x="1607" y="953"/>
                    <a:pt x="1310" y="715"/>
                    <a:pt x="1393" y="596"/>
                  </a:cubicBezTo>
                  <a:cubicBezTo>
                    <a:pt x="1393" y="536"/>
                    <a:pt x="1381" y="477"/>
                    <a:pt x="1369" y="429"/>
                  </a:cubicBezTo>
                  <a:cubicBezTo>
                    <a:pt x="1262" y="191"/>
                    <a:pt x="1060" y="179"/>
                    <a:pt x="881" y="120"/>
                  </a:cubicBezTo>
                  <a:cubicBezTo>
                    <a:pt x="762" y="84"/>
                    <a:pt x="655" y="48"/>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1" name="Google Shape;351;p4"/>
            <p:cNvSpPr/>
            <p:nvPr/>
          </p:nvSpPr>
          <p:spPr>
            <a:xfrm>
              <a:off x="8586357" y="4409993"/>
              <a:ext cx="46235" cy="44373"/>
            </a:xfrm>
            <a:custGeom>
              <a:avLst/>
              <a:gdLst/>
              <a:ahLst/>
              <a:cxnLst/>
              <a:rect l="l" t="t" r="r" b="b"/>
              <a:pathLst>
                <a:path w="1465" h="1406" extrusionOk="0">
                  <a:moveTo>
                    <a:pt x="1084" y="1"/>
                  </a:moveTo>
                  <a:cubicBezTo>
                    <a:pt x="786" y="298"/>
                    <a:pt x="405" y="453"/>
                    <a:pt x="191" y="858"/>
                  </a:cubicBezTo>
                  <a:cubicBezTo>
                    <a:pt x="0" y="1406"/>
                    <a:pt x="488" y="1203"/>
                    <a:pt x="643" y="1370"/>
                  </a:cubicBezTo>
                  <a:cubicBezTo>
                    <a:pt x="834" y="1346"/>
                    <a:pt x="953" y="1251"/>
                    <a:pt x="965" y="1025"/>
                  </a:cubicBezTo>
                  <a:cubicBezTo>
                    <a:pt x="988" y="751"/>
                    <a:pt x="1131" y="727"/>
                    <a:pt x="1310" y="727"/>
                  </a:cubicBezTo>
                  <a:cubicBezTo>
                    <a:pt x="1465" y="382"/>
                    <a:pt x="1298" y="179"/>
                    <a:pt x="108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2" name="Google Shape;352;p4"/>
            <p:cNvSpPr/>
            <p:nvPr/>
          </p:nvSpPr>
          <p:spPr>
            <a:xfrm>
              <a:off x="8677657" y="3297030"/>
              <a:ext cx="34211" cy="54567"/>
            </a:xfrm>
            <a:custGeom>
              <a:avLst/>
              <a:gdLst/>
              <a:ahLst/>
              <a:cxnLst/>
              <a:rect l="l" t="t" r="r" b="b"/>
              <a:pathLst>
                <a:path w="1084" h="1729" extrusionOk="0">
                  <a:moveTo>
                    <a:pt x="977" y="0"/>
                  </a:moveTo>
                  <a:cubicBezTo>
                    <a:pt x="679" y="417"/>
                    <a:pt x="215" y="643"/>
                    <a:pt x="0" y="1155"/>
                  </a:cubicBezTo>
                  <a:cubicBezTo>
                    <a:pt x="0" y="1405"/>
                    <a:pt x="143" y="1524"/>
                    <a:pt x="310" y="1643"/>
                  </a:cubicBezTo>
                  <a:cubicBezTo>
                    <a:pt x="427" y="1650"/>
                    <a:pt x="565" y="1729"/>
                    <a:pt x="674" y="1729"/>
                  </a:cubicBezTo>
                  <a:cubicBezTo>
                    <a:pt x="776" y="1729"/>
                    <a:pt x="852" y="1659"/>
                    <a:pt x="858" y="1393"/>
                  </a:cubicBezTo>
                  <a:cubicBezTo>
                    <a:pt x="893" y="1036"/>
                    <a:pt x="846" y="643"/>
                    <a:pt x="1072" y="334"/>
                  </a:cubicBezTo>
                  <a:cubicBezTo>
                    <a:pt x="1084" y="215"/>
                    <a:pt x="1072" y="96"/>
                    <a:pt x="9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3" name="Google Shape;353;p4"/>
            <p:cNvSpPr/>
            <p:nvPr/>
          </p:nvSpPr>
          <p:spPr>
            <a:xfrm>
              <a:off x="8878689" y="3147598"/>
              <a:ext cx="42480" cy="85212"/>
            </a:xfrm>
            <a:custGeom>
              <a:avLst/>
              <a:gdLst/>
              <a:ahLst/>
              <a:cxnLst/>
              <a:rect l="l" t="t" r="r" b="b"/>
              <a:pathLst>
                <a:path w="1346" h="2700" extrusionOk="0">
                  <a:moveTo>
                    <a:pt x="1176" y="1"/>
                  </a:moveTo>
                  <a:cubicBezTo>
                    <a:pt x="1136" y="1"/>
                    <a:pt x="1091" y="22"/>
                    <a:pt x="1036" y="68"/>
                  </a:cubicBezTo>
                  <a:cubicBezTo>
                    <a:pt x="810" y="378"/>
                    <a:pt x="1024" y="842"/>
                    <a:pt x="667" y="1199"/>
                  </a:cubicBezTo>
                  <a:cubicBezTo>
                    <a:pt x="393" y="1485"/>
                    <a:pt x="215" y="2021"/>
                    <a:pt x="36" y="2461"/>
                  </a:cubicBezTo>
                  <a:cubicBezTo>
                    <a:pt x="0" y="2592"/>
                    <a:pt x="60" y="2652"/>
                    <a:pt x="143" y="2699"/>
                  </a:cubicBezTo>
                  <a:cubicBezTo>
                    <a:pt x="596" y="1902"/>
                    <a:pt x="1167" y="1164"/>
                    <a:pt x="1346" y="187"/>
                  </a:cubicBezTo>
                  <a:cubicBezTo>
                    <a:pt x="1299" y="72"/>
                    <a:pt x="1248" y="1"/>
                    <a:pt x="1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4" name="Google Shape;354;p4"/>
            <p:cNvSpPr/>
            <p:nvPr/>
          </p:nvSpPr>
          <p:spPr>
            <a:xfrm>
              <a:off x="8798276" y="2864355"/>
              <a:ext cx="40996" cy="57692"/>
            </a:xfrm>
            <a:custGeom>
              <a:avLst/>
              <a:gdLst/>
              <a:ahLst/>
              <a:cxnLst/>
              <a:rect l="l" t="t" r="r" b="b"/>
              <a:pathLst>
                <a:path w="1299" h="1828" extrusionOk="0">
                  <a:moveTo>
                    <a:pt x="216" y="0"/>
                  </a:moveTo>
                  <a:cubicBezTo>
                    <a:pt x="166" y="0"/>
                    <a:pt x="114" y="15"/>
                    <a:pt x="60" y="42"/>
                  </a:cubicBezTo>
                  <a:cubicBezTo>
                    <a:pt x="12" y="66"/>
                    <a:pt x="0" y="125"/>
                    <a:pt x="12" y="197"/>
                  </a:cubicBezTo>
                  <a:cubicBezTo>
                    <a:pt x="405" y="661"/>
                    <a:pt x="346" y="1423"/>
                    <a:pt x="834" y="1828"/>
                  </a:cubicBezTo>
                  <a:cubicBezTo>
                    <a:pt x="1036" y="1685"/>
                    <a:pt x="1298" y="1602"/>
                    <a:pt x="1143" y="1233"/>
                  </a:cubicBezTo>
                  <a:cubicBezTo>
                    <a:pt x="917" y="1042"/>
                    <a:pt x="905" y="673"/>
                    <a:pt x="703" y="483"/>
                  </a:cubicBezTo>
                  <a:cubicBezTo>
                    <a:pt x="608" y="316"/>
                    <a:pt x="203" y="447"/>
                    <a:pt x="381" y="66"/>
                  </a:cubicBezTo>
                  <a:cubicBezTo>
                    <a:pt x="330" y="21"/>
                    <a:pt x="275" y="0"/>
                    <a:pt x="2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5" name="Google Shape;355;p4"/>
            <p:cNvSpPr/>
            <p:nvPr/>
          </p:nvSpPr>
          <p:spPr>
            <a:xfrm>
              <a:off x="8913246" y="3078326"/>
              <a:ext cx="26353" cy="55293"/>
            </a:xfrm>
            <a:custGeom>
              <a:avLst/>
              <a:gdLst/>
              <a:ahLst/>
              <a:cxnLst/>
              <a:rect l="l" t="t" r="r" b="b"/>
              <a:pathLst>
                <a:path w="835" h="1752" extrusionOk="0">
                  <a:moveTo>
                    <a:pt x="834" y="1"/>
                  </a:moveTo>
                  <a:lnTo>
                    <a:pt x="834" y="1"/>
                  </a:lnTo>
                  <a:cubicBezTo>
                    <a:pt x="382" y="49"/>
                    <a:pt x="120" y="180"/>
                    <a:pt x="548" y="680"/>
                  </a:cubicBezTo>
                  <a:cubicBezTo>
                    <a:pt x="523" y="694"/>
                    <a:pt x="496" y="700"/>
                    <a:pt x="470" y="700"/>
                  </a:cubicBezTo>
                  <a:cubicBezTo>
                    <a:pt x="384" y="700"/>
                    <a:pt x="296" y="641"/>
                    <a:pt x="220" y="641"/>
                  </a:cubicBezTo>
                  <a:cubicBezTo>
                    <a:pt x="168" y="641"/>
                    <a:pt x="121" y="669"/>
                    <a:pt x="84" y="763"/>
                  </a:cubicBezTo>
                  <a:cubicBezTo>
                    <a:pt x="1" y="1013"/>
                    <a:pt x="358" y="1013"/>
                    <a:pt x="346" y="1299"/>
                  </a:cubicBezTo>
                  <a:cubicBezTo>
                    <a:pt x="340" y="1299"/>
                    <a:pt x="333" y="1300"/>
                    <a:pt x="327" y="1300"/>
                  </a:cubicBezTo>
                  <a:cubicBezTo>
                    <a:pt x="285" y="1300"/>
                    <a:pt x="234" y="1288"/>
                    <a:pt x="186" y="1288"/>
                  </a:cubicBezTo>
                  <a:cubicBezTo>
                    <a:pt x="110" y="1288"/>
                    <a:pt x="43" y="1318"/>
                    <a:pt x="36" y="1477"/>
                  </a:cubicBezTo>
                  <a:cubicBezTo>
                    <a:pt x="191" y="1561"/>
                    <a:pt x="346" y="1668"/>
                    <a:pt x="513" y="1751"/>
                  </a:cubicBezTo>
                  <a:cubicBezTo>
                    <a:pt x="715" y="1192"/>
                    <a:pt x="775" y="584"/>
                    <a:pt x="8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6" name="Google Shape;356;p4"/>
            <p:cNvSpPr/>
            <p:nvPr/>
          </p:nvSpPr>
          <p:spPr>
            <a:xfrm>
              <a:off x="8759553" y="3177547"/>
              <a:ext cx="36483" cy="52074"/>
            </a:xfrm>
            <a:custGeom>
              <a:avLst/>
              <a:gdLst/>
              <a:ahLst/>
              <a:cxnLst/>
              <a:rect l="l" t="t" r="r" b="b"/>
              <a:pathLst>
                <a:path w="1156" h="1650" extrusionOk="0">
                  <a:moveTo>
                    <a:pt x="703" y="0"/>
                  </a:moveTo>
                  <a:cubicBezTo>
                    <a:pt x="394" y="262"/>
                    <a:pt x="180" y="619"/>
                    <a:pt x="37" y="1024"/>
                  </a:cubicBezTo>
                  <a:cubicBezTo>
                    <a:pt x="1" y="1191"/>
                    <a:pt x="215" y="1143"/>
                    <a:pt x="215" y="1286"/>
                  </a:cubicBezTo>
                  <a:cubicBezTo>
                    <a:pt x="215" y="1465"/>
                    <a:pt x="275" y="1619"/>
                    <a:pt x="453" y="1643"/>
                  </a:cubicBezTo>
                  <a:cubicBezTo>
                    <a:pt x="474" y="1647"/>
                    <a:pt x="492" y="1649"/>
                    <a:pt x="508" y="1649"/>
                  </a:cubicBezTo>
                  <a:cubicBezTo>
                    <a:pt x="684" y="1649"/>
                    <a:pt x="648" y="1431"/>
                    <a:pt x="692" y="1322"/>
                  </a:cubicBezTo>
                  <a:cubicBezTo>
                    <a:pt x="775" y="1096"/>
                    <a:pt x="930" y="953"/>
                    <a:pt x="1049" y="762"/>
                  </a:cubicBezTo>
                  <a:cubicBezTo>
                    <a:pt x="1132" y="715"/>
                    <a:pt x="1156" y="607"/>
                    <a:pt x="1156" y="500"/>
                  </a:cubicBezTo>
                  <a:cubicBezTo>
                    <a:pt x="1013" y="322"/>
                    <a:pt x="834" y="203"/>
                    <a:pt x="7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7" name="Google Shape;357;p4"/>
            <p:cNvSpPr/>
            <p:nvPr/>
          </p:nvSpPr>
          <p:spPr>
            <a:xfrm>
              <a:off x="8716633" y="3241928"/>
              <a:ext cx="50496" cy="68454"/>
            </a:xfrm>
            <a:custGeom>
              <a:avLst/>
              <a:gdLst/>
              <a:ahLst/>
              <a:cxnLst/>
              <a:rect l="l" t="t" r="r" b="b"/>
              <a:pathLst>
                <a:path w="1600" h="2169" extrusionOk="0">
                  <a:moveTo>
                    <a:pt x="1390" y="0"/>
                  </a:moveTo>
                  <a:cubicBezTo>
                    <a:pt x="1332" y="0"/>
                    <a:pt x="1265" y="22"/>
                    <a:pt x="1206" y="32"/>
                  </a:cubicBezTo>
                  <a:cubicBezTo>
                    <a:pt x="1004" y="80"/>
                    <a:pt x="849" y="211"/>
                    <a:pt x="635" y="211"/>
                  </a:cubicBezTo>
                  <a:cubicBezTo>
                    <a:pt x="587" y="306"/>
                    <a:pt x="563" y="377"/>
                    <a:pt x="516" y="472"/>
                  </a:cubicBezTo>
                  <a:cubicBezTo>
                    <a:pt x="813" y="889"/>
                    <a:pt x="516" y="1103"/>
                    <a:pt x="289" y="1354"/>
                  </a:cubicBezTo>
                  <a:cubicBezTo>
                    <a:pt x="170" y="1484"/>
                    <a:pt x="75" y="1627"/>
                    <a:pt x="39" y="1806"/>
                  </a:cubicBezTo>
                  <a:cubicBezTo>
                    <a:pt x="1" y="1999"/>
                    <a:pt x="17" y="2169"/>
                    <a:pt x="177" y="2169"/>
                  </a:cubicBezTo>
                  <a:cubicBezTo>
                    <a:pt x="214" y="2169"/>
                    <a:pt x="259" y="2160"/>
                    <a:pt x="313" y="2139"/>
                  </a:cubicBezTo>
                  <a:cubicBezTo>
                    <a:pt x="337" y="1675"/>
                    <a:pt x="611" y="1473"/>
                    <a:pt x="968" y="1365"/>
                  </a:cubicBezTo>
                  <a:cubicBezTo>
                    <a:pt x="1028" y="1056"/>
                    <a:pt x="1397" y="973"/>
                    <a:pt x="1409" y="603"/>
                  </a:cubicBezTo>
                  <a:cubicBezTo>
                    <a:pt x="1004" y="270"/>
                    <a:pt x="1599" y="389"/>
                    <a:pt x="1540" y="234"/>
                  </a:cubicBezTo>
                  <a:cubicBezTo>
                    <a:pt x="1540" y="45"/>
                    <a:pt x="1474" y="0"/>
                    <a:pt x="13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8" name="Google Shape;358;p4"/>
            <p:cNvSpPr/>
            <p:nvPr/>
          </p:nvSpPr>
          <p:spPr>
            <a:xfrm>
              <a:off x="8839966" y="3023381"/>
              <a:ext cx="31592" cy="54630"/>
            </a:xfrm>
            <a:custGeom>
              <a:avLst/>
              <a:gdLst/>
              <a:ahLst/>
              <a:cxnLst/>
              <a:rect l="l" t="t" r="r" b="b"/>
              <a:pathLst>
                <a:path w="1001" h="1731" extrusionOk="0">
                  <a:moveTo>
                    <a:pt x="389" y="0"/>
                  </a:moveTo>
                  <a:cubicBezTo>
                    <a:pt x="379" y="0"/>
                    <a:pt x="369" y="1"/>
                    <a:pt x="358" y="4"/>
                  </a:cubicBezTo>
                  <a:cubicBezTo>
                    <a:pt x="346" y="75"/>
                    <a:pt x="310" y="158"/>
                    <a:pt x="287" y="242"/>
                  </a:cubicBezTo>
                  <a:cubicBezTo>
                    <a:pt x="179" y="444"/>
                    <a:pt x="334" y="742"/>
                    <a:pt x="72" y="873"/>
                  </a:cubicBezTo>
                  <a:lnTo>
                    <a:pt x="72" y="861"/>
                  </a:lnTo>
                  <a:cubicBezTo>
                    <a:pt x="37" y="1028"/>
                    <a:pt x="1" y="1194"/>
                    <a:pt x="37" y="1349"/>
                  </a:cubicBezTo>
                  <a:cubicBezTo>
                    <a:pt x="179" y="1409"/>
                    <a:pt x="60" y="1730"/>
                    <a:pt x="287" y="1730"/>
                  </a:cubicBezTo>
                  <a:cubicBezTo>
                    <a:pt x="465" y="1623"/>
                    <a:pt x="406" y="1313"/>
                    <a:pt x="632" y="1254"/>
                  </a:cubicBezTo>
                  <a:cubicBezTo>
                    <a:pt x="584" y="873"/>
                    <a:pt x="1001" y="492"/>
                    <a:pt x="632" y="99"/>
                  </a:cubicBezTo>
                  <a:cubicBezTo>
                    <a:pt x="546" y="88"/>
                    <a:pt x="480" y="0"/>
                    <a:pt x="3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59" name="Google Shape;359;p4"/>
            <p:cNvSpPr/>
            <p:nvPr/>
          </p:nvSpPr>
          <p:spPr>
            <a:xfrm>
              <a:off x="8620535" y="4397212"/>
              <a:ext cx="31592" cy="35726"/>
            </a:xfrm>
            <a:custGeom>
              <a:avLst/>
              <a:gdLst/>
              <a:ahLst/>
              <a:cxnLst/>
              <a:rect l="l" t="t" r="r" b="b"/>
              <a:pathLst>
                <a:path w="1001" h="1132" extrusionOk="0">
                  <a:moveTo>
                    <a:pt x="334" y="1"/>
                  </a:moveTo>
                  <a:cubicBezTo>
                    <a:pt x="215" y="120"/>
                    <a:pt x="13" y="144"/>
                    <a:pt x="1" y="382"/>
                  </a:cubicBezTo>
                  <a:cubicBezTo>
                    <a:pt x="84" y="644"/>
                    <a:pt x="155" y="882"/>
                    <a:pt x="227" y="1132"/>
                  </a:cubicBezTo>
                  <a:cubicBezTo>
                    <a:pt x="560" y="906"/>
                    <a:pt x="775" y="584"/>
                    <a:pt x="1001" y="251"/>
                  </a:cubicBezTo>
                  <a:lnTo>
                    <a:pt x="1001" y="251"/>
                  </a:lnTo>
                  <a:cubicBezTo>
                    <a:pt x="926" y="262"/>
                    <a:pt x="852" y="271"/>
                    <a:pt x="779" y="271"/>
                  </a:cubicBezTo>
                  <a:cubicBezTo>
                    <a:pt x="609" y="271"/>
                    <a:pt x="451" y="218"/>
                    <a:pt x="3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0" name="Google Shape;360;p4"/>
            <p:cNvSpPr/>
            <p:nvPr/>
          </p:nvSpPr>
          <p:spPr>
            <a:xfrm>
              <a:off x="8797897" y="4179012"/>
              <a:ext cx="40239" cy="34495"/>
            </a:xfrm>
            <a:custGeom>
              <a:avLst/>
              <a:gdLst/>
              <a:ahLst/>
              <a:cxnLst/>
              <a:rect l="l" t="t" r="r" b="b"/>
              <a:pathLst>
                <a:path w="1275" h="1093" extrusionOk="0">
                  <a:moveTo>
                    <a:pt x="203" y="1"/>
                  </a:moveTo>
                  <a:cubicBezTo>
                    <a:pt x="160" y="1"/>
                    <a:pt x="112" y="20"/>
                    <a:pt x="60" y="69"/>
                  </a:cubicBezTo>
                  <a:cubicBezTo>
                    <a:pt x="36" y="116"/>
                    <a:pt x="12" y="152"/>
                    <a:pt x="0" y="200"/>
                  </a:cubicBezTo>
                  <a:cubicBezTo>
                    <a:pt x="92" y="314"/>
                    <a:pt x="29" y="594"/>
                    <a:pt x="247" y="594"/>
                  </a:cubicBezTo>
                  <a:cubicBezTo>
                    <a:pt x="256" y="594"/>
                    <a:pt x="265" y="594"/>
                    <a:pt x="274" y="593"/>
                  </a:cubicBezTo>
                  <a:cubicBezTo>
                    <a:pt x="358" y="676"/>
                    <a:pt x="453" y="747"/>
                    <a:pt x="512" y="855"/>
                  </a:cubicBezTo>
                  <a:cubicBezTo>
                    <a:pt x="536" y="926"/>
                    <a:pt x="560" y="1009"/>
                    <a:pt x="608" y="1069"/>
                  </a:cubicBezTo>
                  <a:cubicBezTo>
                    <a:pt x="870" y="1033"/>
                    <a:pt x="1167" y="1093"/>
                    <a:pt x="1274" y="688"/>
                  </a:cubicBezTo>
                  <a:cubicBezTo>
                    <a:pt x="965" y="652"/>
                    <a:pt x="774" y="319"/>
                    <a:pt x="489" y="188"/>
                  </a:cubicBezTo>
                  <a:cubicBezTo>
                    <a:pt x="396" y="112"/>
                    <a:pt x="309" y="1"/>
                    <a:pt x="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1" name="Google Shape;361;p4"/>
            <p:cNvSpPr/>
            <p:nvPr/>
          </p:nvSpPr>
          <p:spPr>
            <a:xfrm>
              <a:off x="8753936" y="3201974"/>
              <a:ext cx="39103" cy="32759"/>
            </a:xfrm>
            <a:custGeom>
              <a:avLst/>
              <a:gdLst/>
              <a:ahLst/>
              <a:cxnLst/>
              <a:rect l="l" t="t" r="r" b="b"/>
              <a:pathLst>
                <a:path w="1239" h="1038" extrusionOk="0">
                  <a:moveTo>
                    <a:pt x="1239" y="0"/>
                  </a:moveTo>
                  <a:cubicBezTo>
                    <a:pt x="989" y="119"/>
                    <a:pt x="822" y="310"/>
                    <a:pt x="798" y="631"/>
                  </a:cubicBezTo>
                  <a:cubicBezTo>
                    <a:pt x="780" y="722"/>
                    <a:pt x="762" y="799"/>
                    <a:pt x="696" y="799"/>
                  </a:cubicBezTo>
                  <a:cubicBezTo>
                    <a:pt x="676" y="799"/>
                    <a:pt x="651" y="791"/>
                    <a:pt x="619" y="774"/>
                  </a:cubicBezTo>
                  <a:cubicBezTo>
                    <a:pt x="536" y="726"/>
                    <a:pt x="500" y="679"/>
                    <a:pt x="536" y="572"/>
                  </a:cubicBezTo>
                  <a:cubicBezTo>
                    <a:pt x="669" y="288"/>
                    <a:pt x="621" y="228"/>
                    <a:pt x="525" y="228"/>
                  </a:cubicBezTo>
                  <a:cubicBezTo>
                    <a:pt x="453" y="228"/>
                    <a:pt x="354" y="262"/>
                    <a:pt x="283" y="262"/>
                  </a:cubicBezTo>
                  <a:cubicBezTo>
                    <a:pt x="261" y="262"/>
                    <a:pt x="242" y="258"/>
                    <a:pt x="227" y="250"/>
                  </a:cubicBezTo>
                  <a:cubicBezTo>
                    <a:pt x="60" y="298"/>
                    <a:pt x="0" y="429"/>
                    <a:pt x="0" y="607"/>
                  </a:cubicBezTo>
                  <a:cubicBezTo>
                    <a:pt x="70" y="911"/>
                    <a:pt x="215" y="1038"/>
                    <a:pt x="423" y="1038"/>
                  </a:cubicBezTo>
                  <a:cubicBezTo>
                    <a:pt x="500" y="1038"/>
                    <a:pt x="586" y="1021"/>
                    <a:pt x="679" y="988"/>
                  </a:cubicBezTo>
                  <a:cubicBezTo>
                    <a:pt x="1000" y="774"/>
                    <a:pt x="1060" y="334"/>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2" name="Google Shape;362;p4"/>
            <p:cNvSpPr/>
            <p:nvPr/>
          </p:nvSpPr>
          <p:spPr>
            <a:xfrm>
              <a:off x="8561173" y="4449915"/>
              <a:ext cx="34590" cy="26069"/>
            </a:xfrm>
            <a:custGeom>
              <a:avLst/>
              <a:gdLst/>
              <a:ahLst/>
              <a:cxnLst/>
              <a:rect l="l" t="t" r="r" b="b"/>
              <a:pathLst>
                <a:path w="1096" h="826" extrusionOk="0">
                  <a:moveTo>
                    <a:pt x="789" y="1"/>
                  </a:moveTo>
                  <a:cubicBezTo>
                    <a:pt x="676" y="1"/>
                    <a:pt x="554" y="51"/>
                    <a:pt x="429" y="105"/>
                  </a:cubicBezTo>
                  <a:cubicBezTo>
                    <a:pt x="415" y="103"/>
                    <a:pt x="401" y="102"/>
                    <a:pt x="388" y="102"/>
                  </a:cubicBezTo>
                  <a:cubicBezTo>
                    <a:pt x="143" y="102"/>
                    <a:pt x="136" y="410"/>
                    <a:pt x="0" y="557"/>
                  </a:cubicBezTo>
                  <a:cubicBezTo>
                    <a:pt x="162" y="753"/>
                    <a:pt x="292" y="826"/>
                    <a:pt x="404" y="826"/>
                  </a:cubicBezTo>
                  <a:cubicBezTo>
                    <a:pt x="686" y="826"/>
                    <a:pt x="848" y="354"/>
                    <a:pt x="1096" y="200"/>
                  </a:cubicBezTo>
                  <a:cubicBezTo>
                    <a:pt x="1007" y="51"/>
                    <a:pt x="902" y="1"/>
                    <a:pt x="7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3" name="Google Shape;363;p4"/>
            <p:cNvSpPr/>
            <p:nvPr/>
          </p:nvSpPr>
          <p:spPr>
            <a:xfrm>
              <a:off x="8824565" y="2902478"/>
              <a:ext cx="28215" cy="40397"/>
            </a:xfrm>
            <a:custGeom>
              <a:avLst/>
              <a:gdLst/>
              <a:ahLst/>
              <a:cxnLst/>
              <a:rect l="l" t="t" r="r" b="b"/>
              <a:pathLst>
                <a:path w="894" h="1280" extrusionOk="0">
                  <a:moveTo>
                    <a:pt x="322" y="1"/>
                  </a:moveTo>
                  <a:lnTo>
                    <a:pt x="322" y="1"/>
                  </a:lnTo>
                  <a:cubicBezTo>
                    <a:pt x="394" y="322"/>
                    <a:pt x="1" y="334"/>
                    <a:pt x="13" y="596"/>
                  </a:cubicBezTo>
                  <a:cubicBezTo>
                    <a:pt x="120" y="715"/>
                    <a:pt x="227" y="822"/>
                    <a:pt x="215" y="1013"/>
                  </a:cubicBezTo>
                  <a:lnTo>
                    <a:pt x="215" y="1132"/>
                  </a:lnTo>
                  <a:cubicBezTo>
                    <a:pt x="383" y="1253"/>
                    <a:pt x="558" y="1279"/>
                    <a:pt x="740" y="1279"/>
                  </a:cubicBezTo>
                  <a:cubicBezTo>
                    <a:pt x="791" y="1279"/>
                    <a:pt x="842" y="1277"/>
                    <a:pt x="894" y="1275"/>
                  </a:cubicBezTo>
                  <a:cubicBezTo>
                    <a:pt x="834" y="763"/>
                    <a:pt x="584" y="394"/>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4" name="Google Shape;364;p4"/>
            <p:cNvSpPr/>
            <p:nvPr/>
          </p:nvSpPr>
          <p:spPr>
            <a:xfrm>
              <a:off x="8582223" y="3418028"/>
              <a:ext cx="28593" cy="34590"/>
            </a:xfrm>
            <a:custGeom>
              <a:avLst/>
              <a:gdLst/>
              <a:ahLst/>
              <a:cxnLst/>
              <a:rect l="l" t="t" r="r" b="b"/>
              <a:pathLst>
                <a:path w="906" h="1096" extrusionOk="0">
                  <a:moveTo>
                    <a:pt x="667" y="0"/>
                  </a:moveTo>
                  <a:cubicBezTo>
                    <a:pt x="381" y="60"/>
                    <a:pt x="238" y="334"/>
                    <a:pt x="24" y="512"/>
                  </a:cubicBezTo>
                  <a:cubicBezTo>
                    <a:pt x="0" y="869"/>
                    <a:pt x="0" y="869"/>
                    <a:pt x="596" y="1096"/>
                  </a:cubicBezTo>
                  <a:cubicBezTo>
                    <a:pt x="786" y="953"/>
                    <a:pt x="905" y="738"/>
                    <a:pt x="893" y="453"/>
                  </a:cubicBezTo>
                  <a:cubicBezTo>
                    <a:pt x="881" y="369"/>
                    <a:pt x="834" y="274"/>
                    <a:pt x="774" y="203"/>
                  </a:cubicBezTo>
                  <a:cubicBezTo>
                    <a:pt x="679" y="179"/>
                    <a:pt x="667" y="84"/>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5" name="Google Shape;365;p4"/>
            <p:cNvSpPr/>
            <p:nvPr/>
          </p:nvSpPr>
          <p:spPr>
            <a:xfrm>
              <a:off x="8791491" y="2837908"/>
              <a:ext cx="47024" cy="30424"/>
            </a:xfrm>
            <a:custGeom>
              <a:avLst/>
              <a:gdLst/>
              <a:ahLst/>
              <a:cxnLst/>
              <a:rect l="l" t="t" r="r" b="b"/>
              <a:pathLst>
                <a:path w="1490" h="964" extrusionOk="0">
                  <a:moveTo>
                    <a:pt x="1139" y="1"/>
                  </a:moveTo>
                  <a:cubicBezTo>
                    <a:pt x="1001" y="1"/>
                    <a:pt x="858" y="39"/>
                    <a:pt x="714" y="39"/>
                  </a:cubicBezTo>
                  <a:cubicBezTo>
                    <a:pt x="686" y="39"/>
                    <a:pt x="659" y="38"/>
                    <a:pt x="632" y="35"/>
                  </a:cubicBezTo>
                  <a:cubicBezTo>
                    <a:pt x="477" y="130"/>
                    <a:pt x="239" y="11"/>
                    <a:pt x="168" y="297"/>
                  </a:cubicBezTo>
                  <a:lnTo>
                    <a:pt x="168" y="273"/>
                  </a:lnTo>
                  <a:lnTo>
                    <a:pt x="168" y="273"/>
                  </a:lnTo>
                  <a:cubicBezTo>
                    <a:pt x="1" y="535"/>
                    <a:pt x="156" y="713"/>
                    <a:pt x="275" y="892"/>
                  </a:cubicBezTo>
                  <a:cubicBezTo>
                    <a:pt x="382" y="904"/>
                    <a:pt x="465" y="904"/>
                    <a:pt x="572" y="916"/>
                  </a:cubicBezTo>
                  <a:cubicBezTo>
                    <a:pt x="594" y="949"/>
                    <a:pt x="614" y="964"/>
                    <a:pt x="633" y="964"/>
                  </a:cubicBezTo>
                  <a:cubicBezTo>
                    <a:pt x="655" y="964"/>
                    <a:pt x="678" y="943"/>
                    <a:pt x="703" y="904"/>
                  </a:cubicBezTo>
                  <a:cubicBezTo>
                    <a:pt x="595" y="262"/>
                    <a:pt x="871" y="128"/>
                    <a:pt x="1247" y="128"/>
                  </a:cubicBezTo>
                  <a:cubicBezTo>
                    <a:pt x="1324" y="128"/>
                    <a:pt x="1406" y="134"/>
                    <a:pt x="1489" y="142"/>
                  </a:cubicBezTo>
                  <a:cubicBezTo>
                    <a:pt x="1378" y="31"/>
                    <a:pt x="1260" y="1"/>
                    <a:pt x="11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6" name="Google Shape;366;p4"/>
            <p:cNvSpPr/>
            <p:nvPr/>
          </p:nvSpPr>
          <p:spPr>
            <a:xfrm>
              <a:off x="8736641" y="3228421"/>
              <a:ext cx="37998" cy="24869"/>
            </a:xfrm>
            <a:custGeom>
              <a:avLst/>
              <a:gdLst/>
              <a:ahLst/>
              <a:cxnLst/>
              <a:rect l="l" t="t" r="r" b="b"/>
              <a:pathLst>
                <a:path w="1204" h="788" extrusionOk="0">
                  <a:moveTo>
                    <a:pt x="503" y="0"/>
                  </a:moveTo>
                  <a:cubicBezTo>
                    <a:pt x="461" y="0"/>
                    <a:pt x="417" y="9"/>
                    <a:pt x="370" y="31"/>
                  </a:cubicBezTo>
                  <a:cubicBezTo>
                    <a:pt x="251" y="246"/>
                    <a:pt x="120" y="436"/>
                    <a:pt x="1" y="650"/>
                  </a:cubicBezTo>
                  <a:cubicBezTo>
                    <a:pt x="75" y="748"/>
                    <a:pt x="150" y="787"/>
                    <a:pt x="226" y="787"/>
                  </a:cubicBezTo>
                  <a:cubicBezTo>
                    <a:pt x="308" y="787"/>
                    <a:pt x="391" y="742"/>
                    <a:pt x="477" y="674"/>
                  </a:cubicBezTo>
                  <a:cubicBezTo>
                    <a:pt x="553" y="605"/>
                    <a:pt x="634" y="539"/>
                    <a:pt x="716" y="539"/>
                  </a:cubicBezTo>
                  <a:cubicBezTo>
                    <a:pt x="774" y="539"/>
                    <a:pt x="834" y="573"/>
                    <a:pt x="894" y="662"/>
                  </a:cubicBezTo>
                  <a:cubicBezTo>
                    <a:pt x="1025" y="567"/>
                    <a:pt x="1144" y="448"/>
                    <a:pt x="1203" y="269"/>
                  </a:cubicBezTo>
                  <a:lnTo>
                    <a:pt x="1203" y="269"/>
                  </a:lnTo>
                  <a:cubicBezTo>
                    <a:pt x="1178" y="276"/>
                    <a:pt x="1154" y="279"/>
                    <a:pt x="1130" y="279"/>
                  </a:cubicBezTo>
                  <a:cubicBezTo>
                    <a:pt x="903" y="279"/>
                    <a:pt x="735" y="0"/>
                    <a:pt x="5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7" name="Google Shape;367;p4"/>
            <p:cNvSpPr/>
            <p:nvPr/>
          </p:nvSpPr>
          <p:spPr>
            <a:xfrm>
              <a:off x="8708459" y="3279104"/>
              <a:ext cx="21082" cy="38503"/>
            </a:xfrm>
            <a:custGeom>
              <a:avLst/>
              <a:gdLst/>
              <a:ahLst/>
              <a:cxnLst/>
              <a:rect l="l" t="t" r="r" b="b"/>
              <a:pathLst>
                <a:path w="668" h="1220" extrusionOk="0">
                  <a:moveTo>
                    <a:pt x="474" y="0"/>
                  </a:moveTo>
                  <a:cubicBezTo>
                    <a:pt x="435" y="0"/>
                    <a:pt x="392" y="18"/>
                    <a:pt x="346" y="56"/>
                  </a:cubicBezTo>
                  <a:cubicBezTo>
                    <a:pt x="155" y="152"/>
                    <a:pt x="48" y="330"/>
                    <a:pt x="1" y="557"/>
                  </a:cubicBezTo>
                  <a:lnTo>
                    <a:pt x="1" y="949"/>
                  </a:lnTo>
                  <a:cubicBezTo>
                    <a:pt x="60" y="1068"/>
                    <a:pt x="103" y="1220"/>
                    <a:pt x="239" y="1220"/>
                  </a:cubicBezTo>
                  <a:cubicBezTo>
                    <a:pt x="266" y="1220"/>
                    <a:pt x="298" y="1214"/>
                    <a:pt x="334" y="1199"/>
                  </a:cubicBezTo>
                  <a:cubicBezTo>
                    <a:pt x="406" y="1104"/>
                    <a:pt x="477" y="1033"/>
                    <a:pt x="548" y="961"/>
                  </a:cubicBezTo>
                  <a:cubicBezTo>
                    <a:pt x="60" y="604"/>
                    <a:pt x="667" y="449"/>
                    <a:pt x="656" y="187"/>
                  </a:cubicBezTo>
                  <a:cubicBezTo>
                    <a:pt x="615" y="75"/>
                    <a:pt x="554" y="0"/>
                    <a:pt x="4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8" name="Google Shape;368;p4"/>
            <p:cNvSpPr/>
            <p:nvPr/>
          </p:nvSpPr>
          <p:spPr>
            <a:xfrm>
              <a:off x="8719000" y="3257202"/>
              <a:ext cx="28941" cy="27836"/>
            </a:xfrm>
            <a:custGeom>
              <a:avLst/>
              <a:gdLst/>
              <a:ahLst/>
              <a:cxnLst/>
              <a:rect l="l" t="t" r="r" b="b"/>
              <a:pathLst>
                <a:path w="917" h="882" extrusionOk="0">
                  <a:moveTo>
                    <a:pt x="429" y="0"/>
                  </a:moveTo>
                  <a:lnTo>
                    <a:pt x="429" y="0"/>
                  </a:lnTo>
                  <a:cubicBezTo>
                    <a:pt x="191" y="179"/>
                    <a:pt x="191" y="536"/>
                    <a:pt x="0" y="762"/>
                  </a:cubicBezTo>
                  <a:cubicBezTo>
                    <a:pt x="95" y="786"/>
                    <a:pt x="214" y="834"/>
                    <a:pt x="322" y="881"/>
                  </a:cubicBezTo>
                  <a:cubicBezTo>
                    <a:pt x="905" y="369"/>
                    <a:pt x="917" y="274"/>
                    <a:pt x="42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69" name="Google Shape;369;p4"/>
            <p:cNvSpPr/>
            <p:nvPr/>
          </p:nvSpPr>
          <p:spPr>
            <a:xfrm>
              <a:off x="8642343" y="3669049"/>
              <a:ext cx="33832" cy="34937"/>
            </a:xfrm>
            <a:custGeom>
              <a:avLst/>
              <a:gdLst/>
              <a:ahLst/>
              <a:cxnLst/>
              <a:rect l="l" t="t" r="r" b="b"/>
              <a:pathLst>
                <a:path w="1072" h="1107" extrusionOk="0">
                  <a:moveTo>
                    <a:pt x="340" y="0"/>
                  </a:moveTo>
                  <a:cubicBezTo>
                    <a:pt x="309" y="0"/>
                    <a:pt x="278" y="11"/>
                    <a:pt x="250" y="35"/>
                  </a:cubicBezTo>
                  <a:cubicBezTo>
                    <a:pt x="131" y="119"/>
                    <a:pt x="72" y="285"/>
                    <a:pt x="0" y="416"/>
                  </a:cubicBezTo>
                  <a:cubicBezTo>
                    <a:pt x="0" y="571"/>
                    <a:pt x="119" y="643"/>
                    <a:pt x="226" y="726"/>
                  </a:cubicBezTo>
                  <a:cubicBezTo>
                    <a:pt x="381" y="952"/>
                    <a:pt x="584" y="1107"/>
                    <a:pt x="846" y="1107"/>
                  </a:cubicBezTo>
                  <a:cubicBezTo>
                    <a:pt x="1072" y="940"/>
                    <a:pt x="1000" y="666"/>
                    <a:pt x="822" y="654"/>
                  </a:cubicBezTo>
                  <a:cubicBezTo>
                    <a:pt x="476" y="643"/>
                    <a:pt x="203" y="714"/>
                    <a:pt x="476" y="166"/>
                  </a:cubicBezTo>
                  <a:cubicBezTo>
                    <a:pt x="512" y="87"/>
                    <a:pt x="429" y="0"/>
                    <a:pt x="3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0" name="Google Shape;370;p4"/>
            <p:cNvSpPr/>
            <p:nvPr/>
          </p:nvSpPr>
          <p:spPr>
            <a:xfrm>
              <a:off x="8835831" y="4042519"/>
              <a:ext cx="24080" cy="47308"/>
            </a:xfrm>
            <a:custGeom>
              <a:avLst/>
              <a:gdLst/>
              <a:ahLst/>
              <a:cxnLst/>
              <a:rect l="l" t="t" r="r" b="b"/>
              <a:pathLst>
                <a:path w="763" h="1499" extrusionOk="0">
                  <a:moveTo>
                    <a:pt x="275" y="0"/>
                  </a:moveTo>
                  <a:cubicBezTo>
                    <a:pt x="180" y="48"/>
                    <a:pt x="180" y="143"/>
                    <a:pt x="144" y="250"/>
                  </a:cubicBezTo>
                  <a:cubicBezTo>
                    <a:pt x="1" y="584"/>
                    <a:pt x="60" y="893"/>
                    <a:pt x="203" y="1191"/>
                  </a:cubicBezTo>
                  <a:cubicBezTo>
                    <a:pt x="267" y="1307"/>
                    <a:pt x="311" y="1498"/>
                    <a:pt x="437" y="1498"/>
                  </a:cubicBezTo>
                  <a:cubicBezTo>
                    <a:pt x="453" y="1498"/>
                    <a:pt x="470" y="1495"/>
                    <a:pt x="489" y="1489"/>
                  </a:cubicBezTo>
                  <a:cubicBezTo>
                    <a:pt x="680" y="1417"/>
                    <a:pt x="763" y="1227"/>
                    <a:pt x="620" y="1000"/>
                  </a:cubicBezTo>
                  <a:cubicBezTo>
                    <a:pt x="620" y="953"/>
                    <a:pt x="644" y="905"/>
                    <a:pt x="656" y="881"/>
                  </a:cubicBezTo>
                  <a:cubicBezTo>
                    <a:pt x="668" y="715"/>
                    <a:pt x="608" y="548"/>
                    <a:pt x="656" y="393"/>
                  </a:cubicBezTo>
                  <a:cubicBezTo>
                    <a:pt x="656" y="334"/>
                    <a:pt x="656" y="286"/>
                    <a:pt x="632" y="227"/>
                  </a:cubicBezTo>
                  <a:cubicBezTo>
                    <a:pt x="549" y="96"/>
                    <a:pt x="418" y="48"/>
                    <a:pt x="2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1" name="Google Shape;371;p4"/>
            <p:cNvSpPr/>
            <p:nvPr/>
          </p:nvSpPr>
          <p:spPr>
            <a:xfrm>
              <a:off x="8578846" y="3571279"/>
              <a:ext cx="39355" cy="25879"/>
            </a:xfrm>
            <a:custGeom>
              <a:avLst/>
              <a:gdLst/>
              <a:ahLst/>
              <a:cxnLst/>
              <a:rect l="l" t="t" r="r" b="b"/>
              <a:pathLst>
                <a:path w="1247" h="820" extrusionOk="0">
                  <a:moveTo>
                    <a:pt x="758" y="1"/>
                  </a:moveTo>
                  <a:cubicBezTo>
                    <a:pt x="698" y="1"/>
                    <a:pt x="625" y="9"/>
                    <a:pt x="536" y="26"/>
                  </a:cubicBezTo>
                  <a:cubicBezTo>
                    <a:pt x="527" y="25"/>
                    <a:pt x="518" y="24"/>
                    <a:pt x="509" y="24"/>
                  </a:cubicBezTo>
                  <a:cubicBezTo>
                    <a:pt x="303" y="24"/>
                    <a:pt x="219" y="288"/>
                    <a:pt x="36" y="300"/>
                  </a:cubicBezTo>
                  <a:cubicBezTo>
                    <a:pt x="12" y="335"/>
                    <a:pt x="0" y="359"/>
                    <a:pt x="12" y="395"/>
                  </a:cubicBezTo>
                  <a:cubicBezTo>
                    <a:pt x="89" y="515"/>
                    <a:pt x="160" y="660"/>
                    <a:pt x="283" y="660"/>
                  </a:cubicBezTo>
                  <a:cubicBezTo>
                    <a:pt x="331" y="660"/>
                    <a:pt x="386" y="638"/>
                    <a:pt x="452" y="585"/>
                  </a:cubicBezTo>
                  <a:cubicBezTo>
                    <a:pt x="474" y="578"/>
                    <a:pt x="493" y="575"/>
                    <a:pt x="510" y="575"/>
                  </a:cubicBezTo>
                  <a:cubicBezTo>
                    <a:pt x="635" y="575"/>
                    <a:pt x="656" y="749"/>
                    <a:pt x="750" y="812"/>
                  </a:cubicBezTo>
                  <a:cubicBezTo>
                    <a:pt x="765" y="817"/>
                    <a:pt x="782" y="819"/>
                    <a:pt x="800" y="819"/>
                  </a:cubicBezTo>
                  <a:cubicBezTo>
                    <a:pt x="825" y="819"/>
                    <a:pt x="853" y="814"/>
                    <a:pt x="881" y="800"/>
                  </a:cubicBezTo>
                  <a:cubicBezTo>
                    <a:pt x="871" y="514"/>
                    <a:pt x="1247" y="1"/>
                    <a:pt x="7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2" name="Google Shape;372;p4"/>
            <p:cNvSpPr/>
            <p:nvPr/>
          </p:nvSpPr>
          <p:spPr>
            <a:xfrm>
              <a:off x="8644962" y="4369029"/>
              <a:ext cx="25216" cy="24648"/>
            </a:xfrm>
            <a:custGeom>
              <a:avLst/>
              <a:gdLst/>
              <a:ahLst/>
              <a:cxnLst/>
              <a:rect l="l" t="t" r="r" b="b"/>
              <a:pathLst>
                <a:path w="799" h="781" extrusionOk="0">
                  <a:moveTo>
                    <a:pt x="453" y="1"/>
                  </a:moveTo>
                  <a:cubicBezTo>
                    <a:pt x="239" y="84"/>
                    <a:pt x="155" y="322"/>
                    <a:pt x="1" y="477"/>
                  </a:cubicBezTo>
                  <a:cubicBezTo>
                    <a:pt x="147" y="672"/>
                    <a:pt x="245" y="781"/>
                    <a:pt x="335" y="781"/>
                  </a:cubicBezTo>
                  <a:cubicBezTo>
                    <a:pt x="466" y="781"/>
                    <a:pt x="580" y="553"/>
                    <a:pt x="798" y="25"/>
                  </a:cubicBezTo>
                  <a:cubicBezTo>
                    <a:pt x="791" y="23"/>
                    <a:pt x="785" y="23"/>
                    <a:pt x="778" y="23"/>
                  </a:cubicBezTo>
                  <a:cubicBezTo>
                    <a:pt x="706" y="23"/>
                    <a:pt x="635" y="92"/>
                    <a:pt x="566" y="92"/>
                  </a:cubicBezTo>
                  <a:cubicBezTo>
                    <a:pt x="527" y="92"/>
                    <a:pt x="489" y="70"/>
                    <a:pt x="4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3" name="Google Shape;373;p4"/>
            <p:cNvSpPr/>
            <p:nvPr/>
          </p:nvSpPr>
          <p:spPr>
            <a:xfrm>
              <a:off x="8571303" y="3434186"/>
              <a:ext cx="29730" cy="27710"/>
            </a:xfrm>
            <a:custGeom>
              <a:avLst/>
              <a:gdLst/>
              <a:ahLst/>
              <a:cxnLst/>
              <a:rect l="l" t="t" r="r" b="b"/>
              <a:pathLst>
                <a:path w="942" h="878" extrusionOk="0">
                  <a:moveTo>
                    <a:pt x="358" y="0"/>
                  </a:moveTo>
                  <a:cubicBezTo>
                    <a:pt x="132" y="119"/>
                    <a:pt x="120" y="393"/>
                    <a:pt x="1" y="584"/>
                  </a:cubicBezTo>
                  <a:cubicBezTo>
                    <a:pt x="1" y="631"/>
                    <a:pt x="13" y="679"/>
                    <a:pt x="13" y="715"/>
                  </a:cubicBezTo>
                  <a:cubicBezTo>
                    <a:pt x="68" y="751"/>
                    <a:pt x="122" y="760"/>
                    <a:pt x="176" y="760"/>
                  </a:cubicBezTo>
                  <a:cubicBezTo>
                    <a:pt x="224" y="760"/>
                    <a:pt x="271" y="753"/>
                    <a:pt x="317" y="753"/>
                  </a:cubicBezTo>
                  <a:cubicBezTo>
                    <a:pt x="355" y="753"/>
                    <a:pt x="393" y="757"/>
                    <a:pt x="430" y="774"/>
                  </a:cubicBezTo>
                  <a:cubicBezTo>
                    <a:pt x="443" y="769"/>
                    <a:pt x="457" y="767"/>
                    <a:pt x="471" y="767"/>
                  </a:cubicBezTo>
                  <a:cubicBezTo>
                    <a:pt x="572" y="767"/>
                    <a:pt x="678" y="877"/>
                    <a:pt x="777" y="877"/>
                  </a:cubicBezTo>
                  <a:cubicBezTo>
                    <a:pt x="831" y="877"/>
                    <a:pt x="883" y="843"/>
                    <a:pt x="930" y="738"/>
                  </a:cubicBezTo>
                  <a:cubicBezTo>
                    <a:pt x="942" y="679"/>
                    <a:pt x="906" y="631"/>
                    <a:pt x="882" y="584"/>
                  </a:cubicBezTo>
                  <a:cubicBezTo>
                    <a:pt x="785" y="476"/>
                    <a:pt x="775" y="234"/>
                    <a:pt x="605" y="234"/>
                  </a:cubicBezTo>
                  <a:cubicBezTo>
                    <a:pt x="567" y="234"/>
                    <a:pt x="522" y="246"/>
                    <a:pt x="465" y="274"/>
                  </a:cubicBezTo>
                  <a:cubicBezTo>
                    <a:pt x="450" y="281"/>
                    <a:pt x="436" y="284"/>
                    <a:pt x="425" y="284"/>
                  </a:cubicBezTo>
                  <a:cubicBezTo>
                    <a:pt x="340" y="284"/>
                    <a:pt x="358" y="105"/>
                    <a:pt x="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4" name="Google Shape;374;p4"/>
            <p:cNvSpPr/>
            <p:nvPr/>
          </p:nvSpPr>
          <p:spPr>
            <a:xfrm>
              <a:off x="8711836" y="4297264"/>
              <a:ext cx="31970" cy="28215"/>
            </a:xfrm>
            <a:custGeom>
              <a:avLst/>
              <a:gdLst/>
              <a:ahLst/>
              <a:cxnLst/>
              <a:rect l="l" t="t" r="r" b="b"/>
              <a:pathLst>
                <a:path w="1013" h="894" extrusionOk="0">
                  <a:moveTo>
                    <a:pt x="787" y="1"/>
                  </a:moveTo>
                  <a:cubicBezTo>
                    <a:pt x="560" y="334"/>
                    <a:pt x="60" y="358"/>
                    <a:pt x="1" y="894"/>
                  </a:cubicBezTo>
                  <a:lnTo>
                    <a:pt x="239" y="894"/>
                  </a:lnTo>
                  <a:cubicBezTo>
                    <a:pt x="418" y="739"/>
                    <a:pt x="703" y="787"/>
                    <a:pt x="799" y="501"/>
                  </a:cubicBezTo>
                  <a:lnTo>
                    <a:pt x="894" y="501"/>
                  </a:lnTo>
                  <a:cubicBezTo>
                    <a:pt x="894" y="417"/>
                    <a:pt x="1013" y="334"/>
                    <a:pt x="894" y="251"/>
                  </a:cubicBezTo>
                  <a:cubicBezTo>
                    <a:pt x="834" y="179"/>
                    <a:pt x="882" y="36"/>
                    <a:pt x="7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5" name="Google Shape;375;p4"/>
            <p:cNvSpPr/>
            <p:nvPr/>
          </p:nvSpPr>
          <p:spPr>
            <a:xfrm>
              <a:off x="8841859" y="3260958"/>
              <a:ext cx="27836" cy="32349"/>
            </a:xfrm>
            <a:custGeom>
              <a:avLst/>
              <a:gdLst/>
              <a:ahLst/>
              <a:cxnLst/>
              <a:rect l="l" t="t" r="r" b="b"/>
              <a:pathLst>
                <a:path w="882" h="1025" extrusionOk="0">
                  <a:moveTo>
                    <a:pt x="881" y="0"/>
                  </a:moveTo>
                  <a:lnTo>
                    <a:pt x="881" y="0"/>
                  </a:lnTo>
                  <a:cubicBezTo>
                    <a:pt x="108" y="167"/>
                    <a:pt x="0" y="310"/>
                    <a:pt x="227" y="1024"/>
                  </a:cubicBezTo>
                  <a:cubicBezTo>
                    <a:pt x="429" y="691"/>
                    <a:pt x="655" y="346"/>
                    <a:pt x="8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6" name="Google Shape;376;p4"/>
            <p:cNvSpPr/>
            <p:nvPr/>
          </p:nvSpPr>
          <p:spPr>
            <a:xfrm>
              <a:off x="8588219" y="3601386"/>
              <a:ext cx="25974" cy="32002"/>
            </a:xfrm>
            <a:custGeom>
              <a:avLst/>
              <a:gdLst/>
              <a:ahLst/>
              <a:cxnLst/>
              <a:rect l="l" t="t" r="r" b="b"/>
              <a:pathLst>
                <a:path w="823" h="1014" extrusionOk="0">
                  <a:moveTo>
                    <a:pt x="239" y="0"/>
                  </a:moveTo>
                  <a:cubicBezTo>
                    <a:pt x="108" y="48"/>
                    <a:pt x="1" y="108"/>
                    <a:pt x="48" y="298"/>
                  </a:cubicBezTo>
                  <a:cubicBezTo>
                    <a:pt x="48" y="584"/>
                    <a:pt x="251" y="739"/>
                    <a:pt x="370" y="953"/>
                  </a:cubicBezTo>
                  <a:cubicBezTo>
                    <a:pt x="461" y="953"/>
                    <a:pt x="560" y="1014"/>
                    <a:pt x="646" y="1014"/>
                  </a:cubicBezTo>
                  <a:cubicBezTo>
                    <a:pt x="717" y="1014"/>
                    <a:pt x="779" y="973"/>
                    <a:pt x="822" y="822"/>
                  </a:cubicBezTo>
                  <a:cubicBezTo>
                    <a:pt x="703" y="643"/>
                    <a:pt x="286" y="703"/>
                    <a:pt x="465" y="274"/>
                  </a:cubicBezTo>
                  <a:cubicBezTo>
                    <a:pt x="477" y="179"/>
                    <a:pt x="453" y="108"/>
                    <a:pt x="394" y="48"/>
                  </a:cubicBezTo>
                  <a:cubicBezTo>
                    <a:pt x="346" y="24"/>
                    <a:pt x="286" y="0"/>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7" name="Google Shape;377;p4"/>
            <p:cNvSpPr/>
            <p:nvPr/>
          </p:nvSpPr>
          <p:spPr>
            <a:xfrm>
              <a:off x="8827942" y="4073384"/>
              <a:ext cx="19567" cy="39292"/>
            </a:xfrm>
            <a:custGeom>
              <a:avLst/>
              <a:gdLst/>
              <a:ahLst/>
              <a:cxnLst/>
              <a:rect l="l" t="t" r="r" b="b"/>
              <a:pathLst>
                <a:path w="620" h="1245" extrusionOk="0">
                  <a:moveTo>
                    <a:pt x="298" y="1"/>
                  </a:moveTo>
                  <a:cubicBezTo>
                    <a:pt x="273" y="1"/>
                    <a:pt x="245" y="8"/>
                    <a:pt x="215" y="22"/>
                  </a:cubicBezTo>
                  <a:cubicBezTo>
                    <a:pt x="144" y="320"/>
                    <a:pt x="72" y="606"/>
                    <a:pt x="1" y="904"/>
                  </a:cubicBezTo>
                  <a:cubicBezTo>
                    <a:pt x="37" y="975"/>
                    <a:pt x="72" y="1082"/>
                    <a:pt x="120" y="1142"/>
                  </a:cubicBezTo>
                  <a:cubicBezTo>
                    <a:pt x="213" y="1199"/>
                    <a:pt x="304" y="1244"/>
                    <a:pt x="382" y="1244"/>
                  </a:cubicBezTo>
                  <a:cubicBezTo>
                    <a:pt x="484" y="1244"/>
                    <a:pt x="563" y="1168"/>
                    <a:pt x="596" y="939"/>
                  </a:cubicBezTo>
                  <a:cubicBezTo>
                    <a:pt x="418" y="701"/>
                    <a:pt x="620" y="392"/>
                    <a:pt x="477" y="142"/>
                  </a:cubicBezTo>
                  <a:cubicBezTo>
                    <a:pt x="432" y="61"/>
                    <a:pt x="374" y="1"/>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8" name="Google Shape;378;p4"/>
            <p:cNvSpPr/>
            <p:nvPr/>
          </p:nvSpPr>
          <p:spPr>
            <a:xfrm>
              <a:off x="8575059" y="4436660"/>
              <a:ext cx="34432" cy="19599"/>
            </a:xfrm>
            <a:custGeom>
              <a:avLst/>
              <a:gdLst/>
              <a:ahLst/>
              <a:cxnLst/>
              <a:rect l="l" t="t" r="r" b="b"/>
              <a:pathLst>
                <a:path w="1091" h="621" extrusionOk="0">
                  <a:moveTo>
                    <a:pt x="549" y="1"/>
                  </a:moveTo>
                  <a:cubicBezTo>
                    <a:pt x="299" y="72"/>
                    <a:pt x="156" y="287"/>
                    <a:pt x="1" y="501"/>
                  </a:cubicBezTo>
                  <a:cubicBezTo>
                    <a:pt x="83" y="542"/>
                    <a:pt x="168" y="548"/>
                    <a:pt x="253" y="548"/>
                  </a:cubicBezTo>
                  <a:cubicBezTo>
                    <a:pt x="291" y="548"/>
                    <a:pt x="328" y="547"/>
                    <a:pt x="366" y="547"/>
                  </a:cubicBezTo>
                  <a:cubicBezTo>
                    <a:pt x="466" y="547"/>
                    <a:pt x="565" y="556"/>
                    <a:pt x="656" y="620"/>
                  </a:cubicBezTo>
                  <a:cubicBezTo>
                    <a:pt x="736" y="509"/>
                    <a:pt x="843" y="501"/>
                    <a:pt x="945" y="501"/>
                  </a:cubicBezTo>
                  <a:cubicBezTo>
                    <a:pt x="964" y="501"/>
                    <a:pt x="983" y="501"/>
                    <a:pt x="1001" y="501"/>
                  </a:cubicBezTo>
                  <a:cubicBezTo>
                    <a:pt x="1021" y="422"/>
                    <a:pt x="1090" y="293"/>
                    <a:pt x="983" y="293"/>
                  </a:cubicBezTo>
                  <a:cubicBezTo>
                    <a:pt x="961" y="293"/>
                    <a:pt x="932" y="299"/>
                    <a:pt x="894" y="311"/>
                  </a:cubicBezTo>
                  <a:cubicBezTo>
                    <a:pt x="845" y="329"/>
                    <a:pt x="802" y="338"/>
                    <a:pt x="766" y="338"/>
                  </a:cubicBezTo>
                  <a:cubicBezTo>
                    <a:pt x="614" y="338"/>
                    <a:pt x="558" y="192"/>
                    <a:pt x="54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79" name="Google Shape;379;p4"/>
            <p:cNvSpPr/>
            <p:nvPr/>
          </p:nvSpPr>
          <p:spPr>
            <a:xfrm>
              <a:off x="8579193" y="3583334"/>
              <a:ext cx="18841" cy="27489"/>
            </a:xfrm>
            <a:custGeom>
              <a:avLst/>
              <a:gdLst/>
              <a:ahLst/>
              <a:cxnLst/>
              <a:rect l="l" t="t" r="r" b="b"/>
              <a:pathLst>
                <a:path w="597" h="871" extrusionOk="0">
                  <a:moveTo>
                    <a:pt x="1" y="1"/>
                  </a:moveTo>
                  <a:cubicBezTo>
                    <a:pt x="60" y="322"/>
                    <a:pt x="108" y="632"/>
                    <a:pt x="334" y="870"/>
                  </a:cubicBezTo>
                  <a:cubicBezTo>
                    <a:pt x="406" y="799"/>
                    <a:pt x="477" y="715"/>
                    <a:pt x="561" y="632"/>
                  </a:cubicBezTo>
                  <a:cubicBezTo>
                    <a:pt x="596" y="513"/>
                    <a:pt x="584" y="382"/>
                    <a:pt x="584" y="239"/>
                  </a:cubicBezTo>
                  <a:cubicBezTo>
                    <a:pt x="572" y="120"/>
                    <a:pt x="525" y="25"/>
                    <a:pt x="418" y="1"/>
                  </a:cubicBezTo>
                  <a:cubicBezTo>
                    <a:pt x="374" y="104"/>
                    <a:pt x="329" y="139"/>
                    <a:pt x="283" y="139"/>
                  </a:cubicBezTo>
                  <a:cubicBezTo>
                    <a:pt x="191" y="139"/>
                    <a:pt x="96" y="1"/>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0" name="Google Shape;380;p4"/>
            <p:cNvSpPr/>
            <p:nvPr/>
          </p:nvSpPr>
          <p:spPr>
            <a:xfrm>
              <a:off x="8828320" y="3297787"/>
              <a:ext cx="17705" cy="27078"/>
            </a:xfrm>
            <a:custGeom>
              <a:avLst/>
              <a:gdLst/>
              <a:ahLst/>
              <a:cxnLst/>
              <a:rect l="l" t="t" r="r" b="b"/>
              <a:pathLst>
                <a:path w="561" h="858" extrusionOk="0">
                  <a:moveTo>
                    <a:pt x="548" y="0"/>
                  </a:moveTo>
                  <a:cubicBezTo>
                    <a:pt x="84" y="24"/>
                    <a:pt x="1" y="250"/>
                    <a:pt x="191" y="857"/>
                  </a:cubicBezTo>
                  <a:cubicBezTo>
                    <a:pt x="418" y="619"/>
                    <a:pt x="560" y="357"/>
                    <a:pt x="54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1" name="Google Shape;381;p4"/>
            <p:cNvSpPr/>
            <p:nvPr/>
          </p:nvSpPr>
          <p:spPr>
            <a:xfrm>
              <a:off x="8904220" y="3128694"/>
              <a:ext cx="24459" cy="24838"/>
            </a:xfrm>
            <a:custGeom>
              <a:avLst/>
              <a:gdLst/>
              <a:ahLst/>
              <a:cxnLst/>
              <a:rect l="l" t="t" r="r" b="b"/>
              <a:pathLst>
                <a:path w="775" h="787" extrusionOk="0">
                  <a:moveTo>
                    <a:pt x="203" y="0"/>
                  </a:moveTo>
                  <a:cubicBezTo>
                    <a:pt x="203" y="298"/>
                    <a:pt x="1" y="500"/>
                    <a:pt x="239" y="667"/>
                  </a:cubicBezTo>
                  <a:cubicBezTo>
                    <a:pt x="346" y="715"/>
                    <a:pt x="453" y="739"/>
                    <a:pt x="560" y="786"/>
                  </a:cubicBezTo>
                  <a:cubicBezTo>
                    <a:pt x="632" y="572"/>
                    <a:pt x="715" y="370"/>
                    <a:pt x="775" y="143"/>
                  </a:cubicBezTo>
                  <a:lnTo>
                    <a:pt x="775" y="143"/>
                  </a:lnTo>
                  <a:cubicBezTo>
                    <a:pt x="696" y="254"/>
                    <a:pt x="619" y="302"/>
                    <a:pt x="545" y="302"/>
                  </a:cubicBezTo>
                  <a:cubicBezTo>
                    <a:pt x="426" y="302"/>
                    <a:pt x="313" y="183"/>
                    <a:pt x="2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2" name="Google Shape;382;p4"/>
            <p:cNvSpPr/>
            <p:nvPr/>
          </p:nvSpPr>
          <p:spPr>
            <a:xfrm>
              <a:off x="8695677" y="3735512"/>
              <a:ext cx="21840" cy="23354"/>
            </a:xfrm>
            <a:custGeom>
              <a:avLst/>
              <a:gdLst/>
              <a:ahLst/>
              <a:cxnLst/>
              <a:rect l="l" t="t" r="r" b="b"/>
              <a:pathLst>
                <a:path w="692" h="740" extrusionOk="0">
                  <a:moveTo>
                    <a:pt x="60" y="1"/>
                  </a:moveTo>
                  <a:lnTo>
                    <a:pt x="60" y="1"/>
                  </a:lnTo>
                  <a:cubicBezTo>
                    <a:pt x="25" y="84"/>
                    <a:pt x="1" y="156"/>
                    <a:pt x="84" y="239"/>
                  </a:cubicBezTo>
                  <a:cubicBezTo>
                    <a:pt x="168" y="537"/>
                    <a:pt x="322" y="739"/>
                    <a:pt x="632" y="739"/>
                  </a:cubicBezTo>
                  <a:cubicBezTo>
                    <a:pt x="691" y="251"/>
                    <a:pt x="358" y="144"/>
                    <a:pt x="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3" name="Google Shape;383;p4"/>
            <p:cNvSpPr/>
            <p:nvPr/>
          </p:nvSpPr>
          <p:spPr>
            <a:xfrm>
              <a:off x="8651716" y="3353016"/>
              <a:ext cx="24459" cy="23702"/>
            </a:xfrm>
            <a:custGeom>
              <a:avLst/>
              <a:gdLst/>
              <a:ahLst/>
              <a:cxnLst/>
              <a:rect l="l" t="t" r="r" b="b"/>
              <a:pathLst>
                <a:path w="775" h="751" extrusionOk="0">
                  <a:moveTo>
                    <a:pt x="406" y="0"/>
                  </a:moveTo>
                  <a:cubicBezTo>
                    <a:pt x="346" y="274"/>
                    <a:pt x="1" y="405"/>
                    <a:pt x="144" y="751"/>
                  </a:cubicBezTo>
                  <a:cubicBezTo>
                    <a:pt x="251" y="703"/>
                    <a:pt x="370" y="691"/>
                    <a:pt x="441" y="596"/>
                  </a:cubicBezTo>
                  <a:cubicBezTo>
                    <a:pt x="608" y="405"/>
                    <a:pt x="775" y="167"/>
                    <a:pt x="4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4" name="Google Shape;384;p4"/>
            <p:cNvSpPr/>
            <p:nvPr/>
          </p:nvSpPr>
          <p:spPr>
            <a:xfrm>
              <a:off x="8734779" y="3779790"/>
              <a:ext cx="27836" cy="33327"/>
            </a:xfrm>
            <a:custGeom>
              <a:avLst/>
              <a:gdLst/>
              <a:ahLst/>
              <a:cxnLst/>
              <a:rect l="l" t="t" r="r" b="b"/>
              <a:pathLst>
                <a:path w="882" h="1056" extrusionOk="0">
                  <a:moveTo>
                    <a:pt x="71" y="0"/>
                  </a:moveTo>
                  <a:cubicBezTo>
                    <a:pt x="60" y="0"/>
                    <a:pt x="48" y="1"/>
                    <a:pt x="36" y="3"/>
                  </a:cubicBezTo>
                  <a:cubicBezTo>
                    <a:pt x="0" y="158"/>
                    <a:pt x="107" y="241"/>
                    <a:pt x="167" y="360"/>
                  </a:cubicBezTo>
                  <a:cubicBezTo>
                    <a:pt x="179" y="396"/>
                    <a:pt x="191" y="443"/>
                    <a:pt x="191" y="467"/>
                  </a:cubicBezTo>
                  <a:cubicBezTo>
                    <a:pt x="381" y="515"/>
                    <a:pt x="429" y="717"/>
                    <a:pt x="488" y="884"/>
                  </a:cubicBezTo>
                  <a:cubicBezTo>
                    <a:pt x="512" y="920"/>
                    <a:pt x="512" y="955"/>
                    <a:pt x="524" y="991"/>
                  </a:cubicBezTo>
                  <a:cubicBezTo>
                    <a:pt x="577" y="1036"/>
                    <a:pt x="621" y="1055"/>
                    <a:pt x="659" y="1055"/>
                  </a:cubicBezTo>
                  <a:cubicBezTo>
                    <a:pt x="742" y="1055"/>
                    <a:pt x="797" y="966"/>
                    <a:pt x="845" y="860"/>
                  </a:cubicBezTo>
                  <a:cubicBezTo>
                    <a:pt x="845" y="824"/>
                    <a:pt x="834" y="777"/>
                    <a:pt x="834" y="753"/>
                  </a:cubicBezTo>
                  <a:cubicBezTo>
                    <a:pt x="750" y="598"/>
                    <a:pt x="881" y="384"/>
                    <a:pt x="703" y="265"/>
                  </a:cubicBezTo>
                  <a:cubicBezTo>
                    <a:pt x="681" y="269"/>
                    <a:pt x="661" y="272"/>
                    <a:pt x="641" y="272"/>
                  </a:cubicBezTo>
                  <a:cubicBezTo>
                    <a:pt x="418" y="272"/>
                    <a:pt x="281" y="0"/>
                    <a:pt x="7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5" name="Google Shape;385;p4"/>
            <p:cNvSpPr/>
            <p:nvPr/>
          </p:nvSpPr>
          <p:spPr>
            <a:xfrm>
              <a:off x="8758448" y="3817724"/>
              <a:ext cx="22565" cy="29445"/>
            </a:xfrm>
            <a:custGeom>
              <a:avLst/>
              <a:gdLst/>
              <a:ahLst/>
              <a:cxnLst/>
              <a:rect l="l" t="t" r="r" b="b"/>
              <a:pathLst>
                <a:path w="715" h="933" extrusionOk="0">
                  <a:moveTo>
                    <a:pt x="97" y="0"/>
                  </a:moveTo>
                  <a:cubicBezTo>
                    <a:pt x="68" y="0"/>
                    <a:pt x="36" y="5"/>
                    <a:pt x="0" y="15"/>
                  </a:cubicBezTo>
                  <a:cubicBezTo>
                    <a:pt x="60" y="396"/>
                    <a:pt x="262" y="682"/>
                    <a:pt x="512" y="932"/>
                  </a:cubicBezTo>
                  <a:cubicBezTo>
                    <a:pt x="560" y="801"/>
                    <a:pt x="715" y="670"/>
                    <a:pt x="512" y="527"/>
                  </a:cubicBezTo>
                  <a:cubicBezTo>
                    <a:pt x="330" y="409"/>
                    <a:pt x="360" y="0"/>
                    <a:pt x="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6" name="Google Shape;386;p4"/>
            <p:cNvSpPr/>
            <p:nvPr/>
          </p:nvSpPr>
          <p:spPr>
            <a:xfrm>
              <a:off x="8846751" y="2993810"/>
              <a:ext cx="15054" cy="34085"/>
            </a:xfrm>
            <a:custGeom>
              <a:avLst/>
              <a:gdLst/>
              <a:ahLst/>
              <a:cxnLst/>
              <a:rect l="l" t="t" r="r" b="b"/>
              <a:pathLst>
                <a:path w="477" h="1080" extrusionOk="0">
                  <a:moveTo>
                    <a:pt x="381" y="0"/>
                  </a:moveTo>
                  <a:lnTo>
                    <a:pt x="381" y="0"/>
                  </a:lnTo>
                  <a:cubicBezTo>
                    <a:pt x="119" y="167"/>
                    <a:pt x="131" y="500"/>
                    <a:pt x="0" y="762"/>
                  </a:cubicBezTo>
                  <a:cubicBezTo>
                    <a:pt x="0" y="857"/>
                    <a:pt x="72" y="869"/>
                    <a:pt x="131" y="905"/>
                  </a:cubicBezTo>
                  <a:cubicBezTo>
                    <a:pt x="183" y="948"/>
                    <a:pt x="222" y="1079"/>
                    <a:pt x="295" y="1079"/>
                  </a:cubicBezTo>
                  <a:cubicBezTo>
                    <a:pt x="322" y="1079"/>
                    <a:pt x="354" y="1061"/>
                    <a:pt x="393" y="1012"/>
                  </a:cubicBezTo>
                  <a:cubicBezTo>
                    <a:pt x="215" y="679"/>
                    <a:pt x="476" y="345"/>
                    <a:pt x="3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7" name="Google Shape;387;p4"/>
            <p:cNvSpPr/>
            <p:nvPr/>
          </p:nvSpPr>
          <p:spPr>
            <a:xfrm>
              <a:off x="8814813" y="4128170"/>
              <a:ext cx="27078" cy="25280"/>
            </a:xfrm>
            <a:custGeom>
              <a:avLst/>
              <a:gdLst/>
              <a:ahLst/>
              <a:cxnLst/>
              <a:rect l="l" t="t" r="r" b="b"/>
              <a:pathLst>
                <a:path w="858" h="801" extrusionOk="0">
                  <a:moveTo>
                    <a:pt x="191" y="1"/>
                  </a:moveTo>
                  <a:cubicBezTo>
                    <a:pt x="84" y="132"/>
                    <a:pt x="12" y="275"/>
                    <a:pt x="0" y="453"/>
                  </a:cubicBezTo>
                  <a:cubicBezTo>
                    <a:pt x="38" y="439"/>
                    <a:pt x="73" y="432"/>
                    <a:pt x="106" y="432"/>
                  </a:cubicBezTo>
                  <a:cubicBezTo>
                    <a:pt x="351" y="432"/>
                    <a:pt x="466" y="800"/>
                    <a:pt x="709" y="800"/>
                  </a:cubicBezTo>
                  <a:cubicBezTo>
                    <a:pt x="718" y="800"/>
                    <a:pt x="728" y="800"/>
                    <a:pt x="738" y="799"/>
                  </a:cubicBezTo>
                  <a:lnTo>
                    <a:pt x="857" y="680"/>
                  </a:lnTo>
                  <a:cubicBezTo>
                    <a:pt x="810" y="275"/>
                    <a:pt x="476" y="239"/>
                    <a:pt x="262" y="25"/>
                  </a:cubicBezTo>
                  <a:cubicBezTo>
                    <a:pt x="238" y="13"/>
                    <a:pt x="214" y="13"/>
                    <a:pt x="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8" name="Google Shape;388;p4"/>
            <p:cNvSpPr/>
            <p:nvPr/>
          </p:nvSpPr>
          <p:spPr>
            <a:xfrm>
              <a:off x="8748286" y="3221130"/>
              <a:ext cx="27078" cy="19409"/>
            </a:xfrm>
            <a:custGeom>
              <a:avLst/>
              <a:gdLst/>
              <a:ahLst/>
              <a:cxnLst/>
              <a:rect l="l" t="t" r="r" b="b"/>
              <a:pathLst>
                <a:path w="858" h="615" extrusionOk="0">
                  <a:moveTo>
                    <a:pt x="179" y="0"/>
                  </a:moveTo>
                  <a:cubicBezTo>
                    <a:pt x="96" y="72"/>
                    <a:pt x="1" y="119"/>
                    <a:pt x="1" y="262"/>
                  </a:cubicBezTo>
                  <a:cubicBezTo>
                    <a:pt x="230" y="262"/>
                    <a:pt x="381" y="615"/>
                    <a:pt x="607" y="615"/>
                  </a:cubicBezTo>
                  <a:cubicBezTo>
                    <a:pt x="675" y="615"/>
                    <a:pt x="749" y="583"/>
                    <a:pt x="834" y="500"/>
                  </a:cubicBezTo>
                  <a:cubicBezTo>
                    <a:pt x="834" y="477"/>
                    <a:pt x="834" y="429"/>
                    <a:pt x="858" y="381"/>
                  </a:cubicBezTo>
                  <a:cubicBezTo>
                    <a:pt x="596" y="322"/>
                    <a:pt x="358" y="227"/>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89" name="Google Shape;389;p4"/>
            <p:cNvSpPr/>
            <p:nvPr/>
          </p:nvSpPr>
          <p:spPr>
            <a:xfrm>
              <a:off x="8842238" y="4029233"/>
              <a:ext cx="19567" cy="21208"/>
            </a:xfrm>
            <a:custGeom>
              <a:avLst/>
              <a:gdLst/>
              <a:ahLst/>
              <a:cxnLst/>
              <a:rect l="l" t="t" r="r" b="b"/>
              <a:pathLst>
                <a:path w="620" h="672" extrusionOk="0">
                  <a:moveTo>
                    <a:pt x="350" y="0"/>
                  </a:moveTo>
                  <a:cubicBezTo>
                    <a:pt x="312" y="0"/>
                    <a:pt x="267" y="9"/>
                    <a:pt x="215" y="28"/>
                  </a:cubicBezTo>
                  <a:cubicBezTo>
                    <a:pt x="167" y="64"/>
                    <a:pt x="143" y="112"/>
                    <a:pt x="96" y="136"/>
                  </a:cubicBezTo>
                  <a:cubicBezTo>
                    <a:pt x="0" y="243"/>
                    <a:pt x="143" y="326"/>
                    <a:pt x="107" y="421"/>
                  </a:cubicBezTo>
                  <a:cubicBezTo>
                    <a:pt x="107" y="671"/>
                    <a:pt x="358" y="529"/>
                    <a:pt x="417" y="671"/>
                  </a:cubicBezTo>
                  <a:cubicBezTo>
                    <a:pt x="500" y="659"/>
                    <a:pt x="560" y="600"/>
                    <a:pt x="596" y="529"/>
                  </a:cubicBezTo>
                  <a:cubicBezTo>
                    <a:pt x="619" y="469"/>
                    <a:pt x="619" y="421"/>
                    <a:pt x="619" y="362"/>
                  </a:cubicBezTo>
                  <a:cubicBezTo>
                    <a:pt x="571" y="177"/>
                    <a:pt x="522" y="0"/>
                    <a:pt x="3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0" name="Google Shape;390;p4"/>
            <p:cNvSpPr/>
            <p:nvPr/>
          </p:nvSpPr>
          <p:spPr>
            <a:xfrm>
              <a:off x="8599485" y="3627296"/>
              <a:ext cx="21082" cy="16190"/>
            </a:xfrm>
            <a:custGeom>
              <a:avLst/>
              <a:gdLst/>
              <a:ahLst/>
              <a:cxnLst/>
              <a:rect l="l" t="t" r="r" b="b"/>
              <a:pathLst>
                <a:path w="668" h="513" extrusionOk="0">
                  <a:moveTo>
                    <a:pt x="453" y="1"/>
                  </a:moveTo>
                  <a:cubicBezTo>
                    <a:pt x="398" y="47"/>
                    <a:pt x="335" y="54"/>
                    <a:pt x="272" y="54"/>
                  </a:cubicBezTo>
                  <a:cubicBezTo>
                    <a:pt x="246" y="54"/>
                    <a:pt x="221" y="53"/>
                    <a:pt x="195" y="53"/>
                  </a:cubicBezTo>
                  <a:cubicBezTo>
                    <a:pt x="123" y="53"/>
                    <a:pt x="55" y="62"/>
                    <a:pt x="1" y="132"/>
                  </a:cubicBezTo>
                  <a:cubicBezTo>
                    <a:pt x="96" y="251"/>
                    <a:pt x="72" y="453"/>
                    <a:pt x="227" y="513"/>
                  </a:cubicBezTo>
                  <a:cubicBezTo>
                    <a:pt x="267" y="483"/>
                    <a:pt x="232" y="353"/>
                    <a:pt x="289" y="353"/>
                  </a:cubicBezTo>
                  <a:cubicBezTo>
                    <a:pt x="300" y="353"/>
                    <a:pt x="315" y="358"/>
                    <a:pt x="334" y="370"/>
                  </a:cubicBezTo>
                  <a:cubicBezTo>
                    <a:pt x="398" y="402"/>
                    <a:pt x="461" y="443"/>
                    <a:pt x="515" y="443"/>
                  </a:cubicBezTo>
                  <a:cubicBezTo>
                    <a:pt x="563" y="443"/>
                    <a:pt x="604" y="411"/>
                    <a:pt x="632" y="311"/>
                  </a:cubicBezTo>
                  <a:cubicBezTo>
                    <a:pt x="668" y="156"/>
                    <a:pt x="596" y="49"/>
                    <a:pt x="4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1" name="Google Shape;391;p4"/>
            <p:cNvSpPr/>
            <p:nvPr/>
          </p:nvSpPr>
          <p:spPr>
            <a:xfrm>
              <a:off x="8867769" y="3225265"/>
              <a:ext cx="15464" cy="24838"/>
            </a:xfrm>
            <a:custGeom>
              <a:avLst/>
              <a:gdLst/>
              <a:ahLst/>
              <a:cxnLst/>
              <a:rect l="l" t="t" r="r" b="b"/>
              <a:pathLst>
                <a:path w="490" h="787" extrusionOk="0">
                  <a:moveTo>
                    <a:pt x="382" y="0"/>
                  </a:moveTo>
                  <a:cubicBezTo>
                    <a:pt x="180" y="131"/>
                    <a:pt x="84" y="358"/>
                    <a:pt x="60" y="631"/>
                  </a:cubicBezTo>
                  <a:cubicBezTo>
                    <a:pt x="1" y="691"/>
                    <a:pt x="13" y="750"/>
                    <a:pt x="72" y="786"/>
                  </a:cubicBezTo>
                  <a:cubicBezTo>
                    <a:pt x="311" y="715"/>
                    <a:pt x="299" y="369"/>
                    <a:pt x="489" y="238"/>
                  </a:cubicBezTo>
                  <a:cubicBezTo>
                    <a:pt x="465" y="167"/>
                    <a:pt x="418" y="72"/>
                    <a:pt x="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2" name="Google Shape;392;p4"/>
            <p:cNvSpPr/>
            <p:nvPr/>
          </p:nvSpPr>
          <p:spPr>
            <a:xfrm>
              <a:off x="8913624" y="3875319"/>
              <a:ext cx="19567" cy="27457"/>
            </a:xfrm>
            <a:custGeom>
              <a:avLst/>
              <a:gdLst/>
              <a:ahLst/>
              <a:cxnLst/>
              <a:rect l="l" t="t" r="r" b="b"/>
              <a:pathLst>
                <a:path w="620" h="870" extrusionOk="0">
                  <a:moveTo>
                    <a:pt x="36" y="0"/>
                  </a:moveTo>
                  <a:lnTo>
                    <a:pt x="36" y="0"/>
                  </a:lnTo>
                  <a:cubicBezTo>
                    <a:pt x="1" y="476"/>
                    <a:pt x="334" y="655"/>
                    <a:pt x="620" y="869"/>
                  </a:cubicBezTo>
                  <a:cubicBezTo>
                    <a:pt x="477" y="524"/>
                    <a:pt x="298" y="226"/>
                    <a:pt x="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3" name="Google Shape;393;p4"/>
            <p:cNvSpPr/>
            <p:nvPr/>
          </p:nvSpPr>
          <p:spPr>
            <a:xfrm>
              <a:off x="8823460" y="2920751"/>
              <a:ext cx="14675" cy="13697"/>
            </a:xfrm>
            <a:custGeom>
              <a:avLst/>
              <a:gdLst/>
              <a:ahLst/>
              <a:cxnLst/>
              <a:rect l="l" t="t" r="r" b="b"/>
              <a:pathLst>
                <a:path w="465" h="434" extrusionOk="0">
                  <a:moveTo>
                    <a:pt x="171" y="0"/>
                  </a:moveTo>
                  <a:cubicBezTo>
                    <a:pt x="131" y="0"/>
                    <a:pt x="86" y="13"/>
                    <a:pt x="36" y="41"/>
                  </a:cubicBezTo>
                  <a:cubicBezTo>
                    <a:pt x="24" y="231"/>
                    <a:pt x="0" y="422"/>
                    <a:pt x="238" y="434"/>
                  </a:cubicBezTo>
                  <a:cubicBezTo>
                    <a:pt x="333" y="422"/>
                    <a:pt x="464" y="398"/>
                    <a:pt x="405" y="231"/>
                  </a:cubicBezTo>
                  <a:cubicBezTo>
                    <a:pt x="361" y="100"/>
                    <a:pt x="285" y="0"/>
                    <a:pt x="17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4" name="Google Shape;394;p4"/>
            <p:cNvSpPr/>
            <p:nvPr/>
          </p:nvSpPr>
          <p:spPr>
            <a:xfrm>
              <a:off x="8817054" y="3093758"/>
              <a:ext cx="17326" cy="21082"/>
            </a:xfrm>
            <a:custGeom>
              <a:avLst/>
              <a:gdLst/>
              <a:ahLst/>
              <a:cxnLst/>
              <a:rect l="l" t="t" r="r" b="b"/>
              <a:pathLst>
                <a:path w="549" h="668" extrusionOk="0">
                  <a:moveTo>
                    <a:pt x="227" y="0"/>
                  </a:moveTo>
                  <a:cubicBezTo>
                    <a:pt x="72" y="131"/>
                    <a:pt x="24" y="310"/>
                    <a:pt x="1" y="512"/>
                  </a:cubicBezTo>
                  <a:lnTo>
                    <a:pt x="1" y="572"/>
                  </a:lnTo>
                  <a:cubicBezTo>
                    <a:pt x="78" y="598"/>
                    <a:pt x="144" y="667"/>
                    <a:pt x="223" y="667"/>
                  </a:cubicBezTo>
                  <a:cubicBezTo>
                    <a:pt x="254" y="667"/>
                    <a:pt x="286" y="657"/>
                    <a:pt x="322" y="631"/>
                  </a:cubicBezTo>
                  <a:cubicBezTo>
                    <a:pt x="548" y="357"/>
                    <a:pt x="84" y="250"/>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5" name="Google Shape;395;p4"/>
            <p:cNvSpPr/>
            <p:nvPr/>
          </p:nvSpPr>
          <p:spPr>
            <a:xfrm>
              <a:off x="8738156" y="3551207"/>
              <a:ext cx="20325" cy="12245"/>
            </a:xfrm>
            <a:custGeom>
              <a:avLst/>
              <a:gdLst/>
              <a:ahLst/>
              <a:cxnLst/>
              <a:rect l="l" t="t" r="r" b="b"/>
              <a:pathLst>
                <a:path w="644" h="388" extrusionOk="0">
                  <a:moveTo>
                    <a:pt x="282" y="0"/>
                  </a:moveTo>
                  <a:cubicBezTo>
                    <a:pt x="168" y="0"/>
                    <a:pt x="66" y="55"/>
                    <a:pt x="0" y="305"/>
                  </a:cubicBezTo>
                  <a:cubicBezTo>
                    <a:pt x="82" y="249"/>
                    <a:pt x="154" y="228"/>
                    <a:pt x="222" y="228"/>
                  </a:cubicBezTo>
                  <a:cubicBezTo>
                    <a:pt x="371" y="228"/>
                    <a:pt x="496" y="331"/>
                    <a:pt x="643" y="388"/>
                  </a:cubicBezTo>
                  <a:lnTo>
                    <a:pt x="500" y="31"/>
                  </a:lnTo>
                  <a:cubicBezTo>
                    <a:pt x="427" y="22"/>
                    <a:pt x="352" y="0"/>
                    <a:pt x="2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6" name="Google Shape;396;p4"/>
            <p:cNvSpPr/>
            <p:nvPr/>
          </p:nvSpPr>
          <p:spPr>
            <a:xfrm>
              <a:off x="8687062" y="3726518"/>
              <a:ext cx="10541" cy="16664"/>
            </a:xfrm>
            <a:custGeom>
              <a:avLst/>
              <a:gdLst/>
              <a:ahLst/>
              <a:cxnLst/>
              <a:rect l="l" t="t" r="r" b="b"/>
              <a:pathLst>
                <a:path w="334" h="528" extrusionOk="0">
                  <a:moveTo>
                    <a:pt x="24" y="0"/>
                  </a:moveTo>
                  <a:cubicBezTo>
                    <a:pt x="12" y="84"/>
                    <a:pt x="12" y="191"/>
                    <a:pt x="0" y="286"/>
                  </a:cubicBezTo>
                  <a:cubicBezTo>
                    <a:pt x="65" y="416"/>
                    <a:pt x="141" y="527"/>
                    <a:pt x="289" y="527"/>
                  </a:cubicBezTo>
                  <a:cubicBezTo>
                    <a:pt x="303" y="527"/>
                    <a:pt x="318" y="526"/>
                    <a:pt x="333" y="524"/>
                  </a:cubicBezTo>
                  <a:lnTo>
                    <a:pt x="333" y="286"/>
                  </a:lnTo>
                  <a:cubicBezTo>
                    <a:pt x="262" y="143"/>
                    <a:pt x="191" y="12"/>
                    <a:pt x="2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7" name="Google Shape;397;p4"/>
            <p:cNvSpPr/>
            <p:nvPr/>
          </p:nvSpPr>
          <p:spPr>
            <a:xfrm>
              <a:off x="8740397" y="3790930"/>
              <a:ext cx="15054" cy="16411"/>
            </a:xfrm>
            <a:custGeom>
              <a:avLst/>
              <a:gdLst/>
              <a:ahLst/>
              <a:cxnLst/>
              <a:rect l="l" t="t" r="r" b="b"/>
              <a:pathLst>
                <a:path w="477" h="520" extrusionOk="0">
                  <a:moveTo>
                    <a:pt x="250" y="0"/>
                  </a:moveTo>
                  <a:cubicBezTo>
                    <a:pt x="167" y="0"/>
                    <a:pt x="84" y="77"/>
                    <a:pt x="1" y="102"/>
                  </a:cubicBezTo>
                  <a:cubicBezTo>
                    <a:pt x="36" y="329"/>
                    <a:pt x="179" y="412"/>
                    <a:pt x="310" y="519"/>
                  </a:cubicBezTo>
                  <a:cubicBezTo>
                    <a:pt x="286" y="352"/>
                    <a:pt x="477" y="209"/>
                    <a:pt x="358" y="55"/>
                  </a:cubicBezTo>
                  <a:cubicBezTo>
                    <a:pt x="322" y="15"/>
                    <a:pt x="286" y="0"/>
                    <a:pt x="2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8" name="Google Shape;398;p4"/>
            <p:cNvSpPr/>
            <p:nvPr/>
          </p:nvSpPr>
          <p:spPr>
            <a:xfrm>
              <a:off x="8802789" y="3129830"/>
              <a:ext cx="15054" cy="11014"/>
            </a:xfrm>
            <a:custGeom>
              <a:avLst/>
              <a:gdLst/>
              <a:ahLst/>
              <a:cxnLst/>
              <a:rect l="l" t="t" r="r" b="b"/>
              <a:pathLst>
                <a:path w="477" h="349" extrusionOk="0">
                  <a:moveTo>
                    <a:pt x="119" y="36"/>
                  </a:moveTo>
                  <a:cubicBezTo>
                    <a:pt x="24" y="60"/>
                    <a:pt x="48" y="179"/>
                    <a:pt x="0" y="262"/>
                  </a:cubicBezTo>
                  <a:cubicBezTo>
                    <a:pt x="64" y="325"/>
                    <a:pt x="118" y="348"/>
                    <a:pt x="166" y="348"/>
                  </a:cubicBezTo>
                  <a:cubicBezTo>
                    <a:pt x="282" y="348"/>
                    <a:pt x="367" y="219"/>
                    <a:pt x="476" y="203"/>
                  </a:cubicBezTo>
                  <a:cubicBezTo>
                    <a:pt x="381" y="0"/>
                    <a:pt x="226" y="107"/>
                    <a:pt x="119" y="36"/>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399" name="Google Shape;399;p4"/>
            <p:cNvSpPr/>
            <p:nvPr/>
          </p:nvSpPr>
          <p:spPr>
            <a:xfrm>
              <a:off x="8673144" y="3333481"/>
              <a:ext cx="14297" cy="15433"/>
            </a:xfrm>
            <a:custGeom>
              <a:avLst/>
              <a:gdLst/>
              <a:ahLst/>
              <a:cxnLst/>
              <a:rect l="l" t="t" r="r" b="b"/>
              <a:pathLst>
                <a:path w="453" h="489" extrusionOk="0">
                  <a:moveTo>
                    <a:pt x="143" y="0"/>
                  </a:moveTo>
                  <a:lnTo>
                    <a:pt x="1" y="215"/>
                  </a:lnTo>
                  <a:cubicBezTo>
                    <a:pt x="60" y="417"/>
                    <a:pt x="203" y="488"/>
                    <a:pt x="358" y="488"/>
                  </a:cubicBezTo>
                  <a:lnTo>
                    <a:pt x="453" y="488"/>
                  </a:lnTo>
                  <a:lnTo>
                    <a:pt x="143"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0" name="Google Shape;400;p4"/>
            <p:cNvSpPr/>
            <p:nvPr/>
          </p:nvSpPr>
          <p:spPr>
            <a:xfrm>
              <a:off x="8736262" y="4285240"/>
              <a:ext cx="13950" cy="19946"/>
            </a:xfrm>
            <a:custGeom>
              <a:avLst/>
              <a:gdLst/>
              <a:ahLst/>
              <a:cxnLst/>
              <a:rect l="l" t="t" r="r" b="b"/>
              <a:pathLst>
                <a:path w="442" h="632" extrusionOk="0">
                  <a:moveTo>
                    <a:pt x="120" y="1"/>
                  </a:moveTo>
                  <a:cubicBezTo>
                    <a:pt x="1" y="96"/>
                    <a:pt x="13" y="227"/>
                    <a:pt x="1" y="358"/>
                  </a:cubicBezTo>
                  <a:cubicBezTo>
                    <a:pt x="1" y="465"/>
                    <a:pt x="13" y="584"/>
                    <a:pt x="120" y="632"/>
                  </a:cubicBezTo>
                  <a:cubicBezTo>
                    <a:pt x="441" y="417"/>
                    <a:pt x="144" y="215"/>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1" name="Google Shape;401;p4"/>
            <p:cNvSpPr/>
            <p:nvPr/>
          </p:nvSpPr>
          <p:spPr>
            <a:xfrm>
              <a:off x="8900464" y="3855026"/>
              <a:ext cx="14328" cy="20482"/>
            </a:xfrm>
            <a:custGeom>
              <a:avLst/>
              <a:gdLst/>
              <a:ahLst/>
              <a:cxnLst/>
              <a:rect l="l" t="t" r="r" b="b"/>
              <a:pathLst>
                <a:path w="454" h="649" extrusionOk="0">
                  <a:moveTo>
                    <a:pt x="1" y="0"/>
                  </a:moveTo>
                  <a:lnTo>
                    <a:pt x="144" y="500"/>
                  </a:lnTo>
                  <a:cubicBezTo>
                    <a:pt x="228" y="532"/>
                    <a:pt x="304" y="649"/>
                    <a:pt x="412" y="649"/>
                  </a:cubicBezTo>
                  <a:cubicBezTo>
                    <a:pt x="425" y="649"/>
                    <a:pt x="439" y="647"/>
                    <a:pt x="453" y="643"/>
                  </a:cubicBezTo>
                  <a:cubicBezTo>
                    <a:pt x="334" y="405"/>
                    <a:pt x="215" y="167"/>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2" name="Google Shape;402;p4"/>
            <p:cNvSpPr/>
            <p:nvPr/>
          </p:nvSpPr>
          <p:spPr>
            <a:xfrm>
              <a:off x="8770472" y="3408623"/>
              <a:ext cx="14675" cy="16190"/>
            </a:xfrm>
            <a:custGeom>
              <a:avLst/>
              <a:gdLst/>
              <a:ahLst/>
              <a:cxnLst/>
              <a:rect l="l" t="t" r="r" b="b"/>
              <a:pathLst>
                <a:path w="465" h="513" extrusionOk="0">
                  <a:moveTo>
                    <a:pt x="465" y="1"/>
                  </a:moveTo>
                  <a:cubicBezTo>
                    <a:pt x="393" y="36"/>
                    <a:pt x="334" y="84"/>
                    <a:pt x="250" y="132"/>
                  </a:cubicBezTo>
                  <a:cubicBezTo>
                    <a:pt x="250" y="262"/>
                    <a:pt x="0" y="322"/>
                    <a:pt x="167" y="513"/>
                  </a:cubicBezTo>
                  <a:cubicBezTo>
                    <a:pt x="429" y="453"/>
                    <a:pt x="417" y="203"/>
                    <a:pt x="4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3" name="Google Shape;403;p4"/>
            <p:cNvSpPr/>
            <p:nvPr/>
          </p:nvSpPr>
          <p:spPr>
            <a:xfrm>
              <a:off x="8861015" y="3245178"/>
              <a:ext cx="13192" cy="15812"/>
            </a:xfrm>
            <a:custGeom>
              <a:avLst/>
              <a:gdLst/>
              <a:ahLst/>
              <a:cxnLst/>
              <a:rect l="l" t="t" r="r" b="b"/>
              <a:pathLst>
                <a:path w="418" h="501" extrusionOk="0">
                  <a:moveTo>
                    <a:pt x="274" y="0"/>
                  </a:moveTo>
                  <a:cubicBezTo>
                    <a:pt x="1" y="155"/>
                    <a:pt x="84" y="322"/>
                    <a:pt x="251" y="500"/>
                  </a:cubicBezTo>
                  <a:cubicBezTo>
                    <a:pt x="417" y="393"/>
                    <a:pt x="346" y="274"/>
                    <a:pt x="286" y="155"/>
                  </a:cubicBezTo>
                  <a:cubicBezTo>
                    <a:pt x="286" y="96"/>
                    <a:pt x="274" y="60"/>
                    <a:pt x="2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4" name="Google Shape;404;p4"/>
            <p:cNvSpPr/>
            <p:nvPr/>
          </p:nvSpPr>
          <p:spPr>
            <a:xfrm>
              <a:off x="8751316" y="3806173"/>
              <a:ext cx="15812" cy="9058"/>
            </a:xfrm>
            <a:custGeom>
              <a:avLst/>
              <a:gdLst/>
              <a:ahLst/>
              <a:cxnLst/>
              <a:rect l="l" t="t" r="r" b="b"/>
              <a:pathLst>
                <a:path w="501" h="287" extrusionOk="0">
                  <a:moveTo>
                    <a:pt x="321" y="0"/>
                  </a:moveTo>
                  <a:cubicBezTo>
                    <a:pt x="226" y="48"/>
                    <a:pt x="107" y="96"/>
                    <a:pt x="0" y="143"/>
                  </a:cubicBezTo>
                  <a:cubicBezTo>
                    <a:pt x="24" y="274"/>
                    <a:pt x="119" y="274"/>
                    <a:pt x="202" y="286"/>
                  </a:cubicBezTo>
                  <a:cubicBezTo>
                    <a:pt x="369" y="262"/>
                    <a:pt x="500" y="215"/>
                    <a:pt x="3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5" name="Google Shape;405;p4"/>
            <p:cNvSpPr/>
            <p:nvPr/>
          </p:nvSpPr>
          <p:spPr>
            <a:xfrm>
              <a:off x="8757312" y="4347948"/>
              <a:ext cx="86443" cy="80983"/>
            </a:xfrm>
            <a:custGeom>
              <a:avLst/>
              <a:gdLst/>
              <a:ahLst/>
              <a:cxnLst/>
              <a:rect l="l" t="t" r="r" b="b"/>
              <a:pathLst>
                <a:path w="2739" h="2566" extrusionOk="0">
                  <a:moveTo>
                    <a:pt x="1989" y="1"/>
                  </a:moveTo>
                  <a:cubicBezTo>
                    <a:pt x="1957" y="1"/>
                    <a:pt x="1926" y="5"/>
                    <a:pt x="1894" y="14"/>
                  </a:cubicBezTo>
                  <a:cubicBezTo>
                    <a:pt x="1733" y="198"/>
                    <a:pt x="1849" y="635"/>
                    <a:pt x="1485" y="635"/>
                  </a:cubicBezTo>
                  <a:cubicBezTo>
                    <a:pt x="1471" y="635"/>
                    <a:pt x="1456" y="634"/>
                    <a:pt x="1441" y="633"/>
                  </a:cubicBezTo>
                  <a:lnTo>
                    <a:pt x="1441" y="633"/>
                  </a:lnTo>
                  <a:cubicBezTo>
                    <a:pt x="1334" y="788"/>
                    <a:pt x="1453" y="1074"/>
                    <a:pt x="1215" y="1145"/>
                  </a:cubicBezTo>
                  <a:cubicBezTo>
                    <a:pt x="1206" y="1148"/>
                    <a:pt x="1197" y="1149"/>
                    <a:pt x="1187" y="1149"/>
                  </a:cubicBezTo>
                  <a:cubicBezTo>
                    <a:pt x="1079" y="1149"/>
                    <a:pt x="950" y="981"/>
                    <a:pt x="855" y="981"/>
                  </a:cubicBezTo>
                  <a:cubicBezTo>
                    <a:pt x="817" y="981"/>
                    <a:pt x="785" y="1008"/>
                    <a:pt x="763" y="1086"/>
                  </a:cubicBezTo>
                  <a:cubicBezTo>
                    <a:pt x="655" y="1395"/>
                    <a:pt x="1024" y="1205"/>
                    <a:pt x="1132" y="1348"/>
                  </a:cubicBezTo>
                  <a:cubicBezTo>
                    <a:pt x="1203" y="1443"/>
                    <a:pt x="1358" y="1467"/>
                    <a:pt x="1263" y="1633"/>
                  </a:cubicBezTo>
                  <a:cubicBezTo>
                    <a:pt x="1231" y="1706"/>
                    <a:pt x="1185" y="1733"/>
                    <a:pt x="1139" y="1733"/>
                  </a:cubicBezTo>
                  <a:cubicBezTo>
                    <a:pt x="1079" y="1733"/>
                    <a:pt x="1021" y="1687"/>
                    <a:pt x="1001" y="1633"/>
                  </a:cubicBezTo>
                  <a:cubicBezTo>
                    <a:pt x="906" y="1449"/>
                    <a:pt x="816" y="1384"/>
                    <a:pt x="732" y="1384"/>
                  </a:cubicBezTo>
                  <a:cubicBezTo>
                    <a:pt x="570" y="1384"/>
                    <a:pt x="427" y="1619"/>
                    <a:pt x="310" y="1705"/>
                  </a:cubicBezTo>
                  <a:cubicBezTo>
                    <a:pt x="1" y="1967"/>
                    <a:pt x="393" y="2098"/>
                    <a:pt x="453" y="2288"/>
                  </a:cubicBezTo>
                  <a:cubicBezTo>
                    <a:pt x="477" y="2371"/>
                    <a:pt x="524" y="2467"/>
                    <a:pt x="572" y="2562"/>
                  </a:cubicBezTo>
                  <a:cubicBezTo>
                    <a:pt x="586" y="2564"/>
                    <a:pt x="599" y="2565"/>
                    <a:pt x="611" y="2565"/>
                  </a:cubicBezTo>
                  <a:cubicBezTo>
                    <a:pt x="785" y="2565"/>
                    <a:pt x="779" y="2340"/>
                    <a:pt x="846" y="2229"/>
                  </a:cubicBezTo>
                  <a:cubicBezTo>
                    <a:pt x="882" y="2169"/>
                    <a:pt x="893" y="2098"/>
                    <a:pt x="905" y="2038"/>
                  </a:cubicBezTo>
                  <a:cubicBezTo>
                    <a:pt x="905" y="2145"/>
                    <a:pt x="917" y="2229"/>
                    <a:pt x="1001" y="2300"/>
                  </a:cubicBezTo>
                  <a:cubicBezTo>
                    <a:pt x="1191" y="2240"/>
                    <a:pt x="1358" y="2110"/>
                    <a:pt x="1489" y="1931"/>
                  </a:cubicBezTo>
                  <a:cubicBezTo>
                    <a:pt x="1870" y="1431"/>
                    <a:pt x="2275" y="931"/>
                    <a:pt x="2679" y="431"/>
                  </a:cubicBezTo>
                  <a:cubicBezTo>
                    <a:pt x="2727" y="335"/>
                    <a:pt x="2739" y="252"/>
                    <a:pt x="2703" y="157"/>
                  </a:cubicBezTo>
                  <a:cubicBezTo>
                    <a:pt x="2644" y="85"/>
                    <a:pt x="2572" y="62"/>
                    <a:pt x="2501" y="38"/>
                  </a:cubicBezTo>
                  <a:cubicBezTo>
                    <a:pt x="2456" y="55"/>
                    <a:pt x="2413" y="62"/>
                    <a:pt x="2370" y="62"/>
                  </a:cubicBezTo>
                  <a:cubicBezTo>
                    <a:pt x="2239" y="62"/>
                    <a:pt x="2115" y="1"/>
                    <a:pt x="19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6" name="Google Shape;406;p4"/>
            <p:cNvSpPr/>
            <p:nvPr/>
          </p:nvSpPr>
          <p:spPr>
            <a:xfrm>
              <a:off x="8909112" y="4121417"/>
              <a:ext cx="44752" cy="92471"/>
            </a:xfrm>
            <a:custGeom>
              <a:avLst/>
              <a:gdLst/>
              <a:ahLst/>
              <a:cxnLst/>
              <a:rect l="l" t="t" r="r" b="b"/>
              <a:pathLst>
                <a:path w="1418" h="2930" extrusionOk="0">
                  <a:moveTo>
                    <a:pt x="430" y="1047"/>
                  </a:moveTo>
                  <a:cubicBezTo>
                    <a:pt x="465" y="1092"/>
                    <a:pt x="510" y="1132"/>
                    <a:pt x="548" y="1179"/>
                  </a:cubicBezTo>
                  <a:cubicBezTo>
                    <a:pt x="493" y="1142"/>
                    <a:pt x="459" y="1091"/>
                    <a:pt x="430" y="1047"/>
                  </a:cubicBezTo>
                  <a:close/>
                  <a:moveTo>
                    <a:pt x="727" y="1"/>
                  </a:moveTo>
                  <a:cubicBezTo>
                    <a:pt x="644" y="120"/>
                    <a:pt x="560" y="251"/>
                    <a:pt x="501" y="382"/>
                  </a:cubicBezTo>
                  <a:cubicBezTo>
                    <a:pt x="370" y="572"/>
                    <a:pt x="322" y="775"/>
                    <a:pt x="405" y="1013"/>
                  </a:cubicBezTo>
                  <a:cubicBezTo>
                    <a:pt x="322" y="1191"/>
                    <a:pt x="1" y="1251"/>
                    <a:pt x="72" y="1418"/>
                  </a:cubicBezTo>
                  <a:cubicBezTo>
                    <a:pt x="322" y="1941"/>
                    <a:pt x="13" y="2430"/>
                    <a:pt x="84" y="2930"/>
                  </a:cubicBezTo>
                  <a:cubicBezTo>
                    <a:pt x="703" y="2120"/>
                    <a:pt x="1120" y="1167"/>
                    <a:pt x="1417" y="132"/>
                  </a:cubicBezTo>
                  <a:cubicBezTo>
                    <a:pt x="1407" y="129"/>
                    <a:pt x="1396" y="127"/>
                    <a:pt x="1384" y="127"/>
                  </a:cubicBezTo>
                  <a:cubicBezTo>
                    <a:pt x="1246" y="127"/>
                    <a:pt x="1076" y="325"/>
                    <a:pt x="936" y="325"/>
                  </a:cubicBezTo>
                  <a:cubicBezTo>
                    <a:pt x="850" y="325"/>
                    <a:pt x="775" y="248"/>
                    <a:pt x="7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7" name="Google Shape;407;p4"/>
            <p:cNvSpPr/>
            <p:nvPr/>
          </p:nvSpPr>
          <p:spPr>
            <a:xfrm>
              <a:off x="8693437" y="4444929"/>
              <a:ext cx="68422" cy="51885"/>
            </a:xfrm>
            <a:custGeom>
              <a:avLst/>
              <a:gdLst/>
              <a:ahLst/>
              <a:cxnLst/>
              <a:rect l="l" t="t" r="r" b="b"/>
              <a:pathLst>
                <a:path w="2168" h="1644" extrusionOk="0">
                  <a:moveTo>
                    <a:pt x="1679" y="1"/>
                  </a:moveTo>
                  <a:cubicBezTo>
                    <a:pt x="1536" y="108"/>
                    <a:pt x="1322" y="168"/>
                    <a:pt x="1370" y="453"/>
                  </a:cubicBezTo>
                  <a:cubicBezTo>
                    <a:pt x="1417" y="691"/>
                    <a:pt x="1251" y="715"/>
                    <a:pt x="1120" y="775"/>
                  </a:cubicBezTo>
                  <a:cubicBezTo>
                    <a:pt x="703" y="930"/>
                    <a:pt x="393" y="1251"/>
                    <a:pt x="36" y="1513"/>
                  </a:cubicBezTo>
                  <a:cubicBezTo>
                    <a:pt x="12" y="1537"/>
                    <a:pt x="12" y="1573"/>
                    <a:pt x="0" y="1584"/>
                  </a:cubicBezTo>
                  <a:cubicBezTo>
                    <a:pt x="12" y="1596"/>
                    <a:pt x="24" y="1632"/>
                    <a:pt x="48" y="1644"/>
                  </a:cubicBezTo>
                  <a:cubicBezTo>
                    <a:pt x="739" y="1537"/>
                    <a:pt x="1215" y="882"/>
                    <a:pt x="1894" y="656"/>
                  </a:cubicBezTo>
                  <a:cubicBezTo>
                    <a:pt x="2108" y="584"/>
                    <a:pt x="2167" y="358"/>
                    <a:pt x="2025" y="108"/>
                  </a:cubicBezTo>
                  <a:cubicBezTo>
                    <a:pt x="2013" y="63"/>
                    <a:pt x="1994" y="47"/>
                    <a:pt x="1970" y="47"/>
                  </a:cubicBezTo>
                  <a:cubicBezTo>
                    <a:pt x="1912" y="47"/>
                    <a:pt x="1827" y="149"/>
                    <a:pt x="1762" y="149"/>
                  </a:cubicBezTo>
                  <a:cubicBezTo>
                    <a:pt x="1724" y="149"/>
                    <a:pt x="1693" y="114"/>
                    <a:pt x="16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8" name="Google Shape;408;p4"/>
            <p:cNvSpPr/>
            <p:nvPr/>
          </p:nvSpPr>
          <p:spPr>
            <a:xfrm>
              <a:off x="8740397" y="4411887"/>
              <a:ext cx="48508" cy="50748"/>
            </a:xfrm>
            <a:custGeom>
              <a:avLst/>
              <a:gdLst/>
              <a:ahLst/>
              <a:cxnLst/>
              <a:rect l="l" t="t" r="r" b="b"/>
              <a:pathLst>
                <a:path w="1537" h="1608" extrusionOk="0">
                  <a:moveTo>
                    <a:pt x="1477" y="0"/>
                  </a:moveTo>
                  <a:cubicBezTo>
                    <a:pt x="1418" y="24"/>
                    <a:pt x="1322" y="60"/>
                    <a:pt x="1299" y="119"/>
                  </a:cubicBezTo>
                  <a:cubicBezTo>
                    <a:pt x="1227" y="250"/>
                    <a:pt x="1168" y="393"/>
                    <a:pt x="1084" y="536"/>
                  </a:cubicBezTo>
                  <a:cubicBezTo>
                    <a:pt x="1059" y="586"/>
                    <a:pt x="1036" y="602"/>
                    <a:pt x="1014" y="602"/>
                  </a:cubicBezTo>
                  <a:cubicBezTo>
                    <a:pt x="971" y="602"/>
                    <a:pt x="933" y="544"/>
                    <a:pt x="894" y="536"/>
                  </a:cubicBezTo>
                  <a:cubicBezTo>
                    <a:pt x="787" y="536"/>
                    <a:pt x="715" y="441"/>
                    <a:pt x="632" y="393"/>
                  </a:cubicBezTo>
                  <a:cubicBezTo>
                    <a:pt x="557" y="350"/>
                    <a:pt x="494" y="327"/>
                    <a:pt x="445" y="327"/>
                  </a:cubicBezTo>
                  <a:cubicBezTo>
                    <a:pt x="345" y="327"/>
                    <a:pt x="302" y="420"/>
                    <a:pt x="334" y="619"/>
                  </a:cubicBezTo>
                  <a:cubicBezTo>
                    <a:pt x="358" y="810"/>
                    <a:pt x="406" y="965"/>
                    <a:pt x="191" y="1048"/>
                  </a:cubicBezTo>
                  <a:cubicBezTo>
                    <a:pt x="286" y="1250"/>
                    <a:pt x="1" y="1405"/>
                    <a:pt x="167" y="1608"/>
                  </a:cubicBezTo>
                  <a:cubicBezTo>
                    <a:pt x="357" y="1530"/>
                    <a:pt x="254" y="1149"/>
                    <a:pt x="484" y="1149"/>
                  </a:cubicBezTo>
                  <a:cubicBezTo>
                    <a:pt x="500" y="1149"/>
                    <a:pt x="517" y="1151"/>
                    <a:pt x="537" y="1155"/>
                  </a:cubicBezTo>
                  <a:cubicBezTo>
                    <a:pt x="542" y="1155"/>
                    <a:pt x="548" y="1155"/>
                    <a:pt x="554" y="1155"/>
                  </a:cubicBezTo>
                  <a:cubicBezTo>
                    <a:pt x="1088" y="1155"/>
                    <a:pt x="1242" y="616"/>
                    <a:pt x="1537" y="298"/>
                  </a:cubicBezTo>
                  <a:cubicBezTo>
                    <a:pt x="1525" y="191"/>
                    <a:pt x="1489" y="95"/>
                    <a:pt x="14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09" name="Google Shape;409;p4"/>
            <p:cNvSpPr/>
            <p:nvPr/>
          </p:nvSpPr>
          <p:spPr>
            <a:xfrm>
              <a:off x="8582223" y="4501988"/>
              <a:ext cx="49612" cy="47245"/>
            </a:xfrm>
            <a:custGeom>
              <a:avLst/>
              <a:gdLst/>
              <a:ahLst/>
              <a:cxnLst/>
              <a:rect l="l" t="t" r="r" b="b"/>
              <a:pathLst>
                <a:path w="1572" h="1497" extrusionOk="0">
                  <a:moveTo>
                    <a:pt x="1084" y="0"/>
                  </a:moveTo>
                  <a:cubicBezTo>
                    <a:pt x="1055" y="0"/>
                    <a:pt x="1034" y="38"/>
                    <a:pt x="1024" y="146"/>
                  </a:cubicBezTo>
                  <a:cubicBezTo>
                    <a:pt x="1000" y="574"/>
                    <a:pt x="846" y="610"/>
                    <a:pt x="560" y="681"/>
                  </a:cubicBezTo>
                  <a:cubicBezTo>
                    <a:pt x="298" y="753"/>
                    <a:pt x="72" y="1015"/>
                    <a:pt x="0" y="1348"/>
                  </a:cubicBezTo>
                  <a:cubicBezTo>
                    <a:pt x="59" y="1407"/>
                    <a:pt x="106" y="1496"/>
                    <a:pt x="184" y="1496"/>
                  </a:cubicBezTo>
                  <a:cubicBezTo>
                    <a:pt x="216" y="1496"/>
                    <a:pt x="253" y="1481"/>
                    <a:pt x="298" y="1443"/>
                  </a:cubicBezTo>
                  <a:cubicBezTo>
                    <a:pt x="667" y="1146"/>
                    <a:pt x="977" y="717"/>
                    <a:pt x="1488" y="693"/>
                  </a:cubicBezTo>
                  <a:cubicBezTo>
                    <a:pt x="1512" y="693"/>
                    <a:pt x="1536" y="622"/>
                    <a:pt x="1548" y="598"/>
                  </a:cubicBezTo>
                  <a:cubicBezTo>
                    <a:pt x="1572" y="431"/>
                    <a:pt x="1429" y="336"/>
                    <a:pt x="1417" y="193"/>
                  </a:cubicBezTo>
                  <a:cubicBezTo>
                    <a:pt x="1401" y="207"/>
                    <a:pt x="1384" y="213"/>
                    <a:pt x="1367" y="213"/>
                  </a:cubicBezTo>
                  <a:cubicBezTo>
                    <a:pt x="1265" y="213"/>
                    <a:pt x="1153" y="0"/>
                    <a:pt x="10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0" name="Google Shape;410;p4"/>
            <p:cNvSpPr/>
            <p:nvPr/>
          </p:nvSpPr>
          <p:spPr>
            <a:xfrm>
              <a:off x="8829078" y="4315253"/>
              <a:ext cx="30834" cy="37651"/>
            </a:xfrm>
            <a:custGeom>
              <a:avLst/>
              <a:gdLst/>
              <a:ahLst/>
              <a:cxnLst/>
              <a:rect l="l" t="t" r="r" b="b"/>
              <a:pathLst>
                <a:path w="977" h="1193" extrusionOk="0">
                  <a:moveTo>
                    <a:pt x="538" y="1"/>
                  </a:moveTo>
                  <a:cubicBezTo>
                    <a:pt x="441" y="1"/>
                    <a:pt x="349" y="149"/>
                    <a:pt x="167" y="443"/>
                  </a:cubicBezTo>
                  <a:cubicBezTo>
                    <a:pt x="155" y="455"/>
                    <a:pt x="120" y="467"/>
                    <a:pt x="108" y="479"/>
                  </a:cubicBezTo>
                  <a:cubicBezTo>
                    <a:pt x="36" y="621"/>
                    <a:pt x="24" y="776"/>
                    <a:pt x="1" y="943"/>
                  </a:cubicBezTo>
                  <a:cubicBezTo>
                    <a:pt x="24" y="1074"/>
                    <a:pt x="84" y="1157"/>
                    <a:pt x="167" y="1193"/>
                  </a:cubicBezTo>
                  <a:lnTo>
                    <a:pt x="382" y="1193"/>
                  </a:lnTo>
                  <a:cubicBezTo>
                    <a:pt x="739" y="1169"/>
                    <a:pt x="751" y="764"/>
                    <a:pt x="941" y="574"/>
                  </a:cubicBezTo>
                  <a:cubicBezTo>
                    <a:pt x="953" y="538"/>
                    <a:pt x="977" y="514"/>
                    <a:pt x="953" y="479"/>
                  </a:cubicBezTo>
                  <a:cubicBezTo>
                    <a:pt x="742" y="158"/>
                    <a:pt x="638" y="1"/>
                    <a:pt x="5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1" name="Google Shape;411;p4"/>
            <p:cNvSpPr/>
            <p:nvPr/>
          </p:nvSpPr>
          <p:spPr>
            <a:xfrm>
              <a:off x="8637451" y="4492773"/>
              <a:ext cx="57534" cy="32128"/>
            </a:xfrm>
            <a:custGeom>
              <a:avLst/>
              <a:gdLst/>
              <a:ahLst/>
              <a:cxnLst/>
              <a:rect l="l" t="t" r="r" b="b"/>
              <a:pathLst>
                <a:path w="1823" h="1018" extrusionOk="0">
                  <a:moveTo>
                    <a:pt x="1342" y="0"/>
                  </a:moveTo>
                  <a:cubicBezTo>
                    <a:pt x="1073" y="0"/>
                    <a:pt x="818" y="112"/>
                    <a:pt x="584" y="330"/>
                  </a:cubicBezTo>
                  <a:cubicBezTo>
                    <a:pt x="274" y="378"/>
                    <a:pt x="227" y="735"/>
                    <a:pt x="0" y="902"/>
                  </a:cubicBezTo>
                  <a:cubicBezTo>
                    <a:pt x="84" y="985"/>
                    <a:pt x="168" y="1017"/>
                    <a:pt x="248" y="1017"/>
                  </a:cubicBezTo>
                  <a:cubicBezTo>
                    <a:pt x="386" y="1017"/>
                    <a:pt x="514" y="925"/>
                    <a:pt x="620" y="842"/>
                  </a:cubicBezTo>
                  <a:cubicBezTo>
                    <a:pt x="989" y="545"/>
                    <a:pt x="1429" y="414"/>
                    <a:pt x="1822" y="140"/>
                  </a:cubicBezTo>
                  <a:lnTo>
                    <a:pt x="1774" y="92"/>
                  </a:lnTo>
                  <a:cubicBezTo>
                    <a:pt x="1627" y="31"/>
                    <a:pt x="1483" y="0"/>
                    <a:pt x="13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2" name="Google Shape;412;p4"/>
            <p:cNvSpPr/>
            <p:nvPr/>
          </p:nvSpPr>
          <p:spPr>
            <a:xfrm>
              <a:off x="8546151" y="4523890"/>
              <a:ext cx="26321" cy="38756"/>
            </a:xfrm>
            <a:custGeom>
              <a:avLst/>
              <a:gdLst/>
              <a:ahLst/>
              <a:cxnLst/>
              <a:rect l="l" t="t" r="r" b="b"/>
              <a:pathLst>
                <a:path w="834" h="1228" extrusionOk="0">
                  <a:moveTo>
                    <a:pt x="216" y="0"/>
                  </a:moveTo>
                  <a:cubicBezTo>
                    <a:pt x="116" y="0"/>
                    <a:pt x="97" y="264"/>
                    <a:pt x="0" y="273"/>
                  </a:cubicBezTo>
                  <a:cubicBezTo>
                    <a:pt x="12" y="440"/>
                    <a:pt x="12" y="595"/>
                    <a:pt x="24" y="761"/>
                  </a:cubicBezTo>
                  <a:cubicBezTo>
                    <a:pt x="156" y="912"/>
                    <a:pt x="198" y="1228"/>
                    <a:pt x="406" y="1228"/>
                  </a:cubicBezTo>
                  <a:cubicBezTo>
                    <a:pt x="460" y="1228"/>
                    <a:pt x="526" y="1206"/>
                    <a:pt x="607" y="1154"/>
                  </a:cubicBezTo>
                  <a:cubicBezTo>
                    <a:pt x="596" y="1059"/>
                    <a:pt x="548" y="1011"/>
                    <a:pt x="476" y="999"/>
                  </a:cubicBezTo>
                  <a:cubicBezTo>
                    <a:pt x="215" y="976"/>
                    <a:pt x="238" y="714"/>
                    <a:pt x="357" y="678"/>
                  </a:cubicBezTo>
                  <a:cubicBezTo>
                    <a:pt x="834" y="464"/>
                    <a:pt x="429" y="297"/>
                    <a:pt x="357" y="118"/>
                  </a:cubicBezTo>
                  <a:cubicBezTo>
                    <a:pt x="296" y="32"/>
                    <a:pt x="251" y="0"/>
                    <a:pt x="2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3" name="Google Shape;413;p4"/>
            <p:cNvSpPr/>
            <p:nvPr/>
          </p:nvSpPr>
          <p:spPr>
            <a:xfrm>
              <a:off x="8943322" y="4074078"/>
              <a:ext cx="25185" cy="52263"/>
            </a:xfrm>
            <a:custGeom>
              <a:avLst/>
              <a:gdLst/>
              <a:ahLst/>
              <a:cxnLst/>
              <a:rect l="l" t="t" r="r" b="b"/>
              <a:pathLst>
                <a:path w="798" h="1656" extrusionOk="0">
                  <a:moveTo>
                    <a:pt x="798" y="0"/>
                  </a:moveTo>
                  <a:lnTo>
                    <a:pt x="798" y="0"/>
                  </a:lnTo>
                  <a:cubicBezTo>
                    <a:pt x="750" y="36"/>
                    <a:pt x="643" y="96"/>
                    <a:pt x="643" y="131"/>
                  </a:cubicBezTo>
                  <a:cubicBezTo>
                    <a:pt x="703" y="691"/>
                    <a:pt x="405" y="846"/>
                    <a:pt x="0" y="882"/>
                  </a:cubicBezTo>
                  <a:cubicBezTo>
                    <a:pt x="119" y="1132"/>
                    <a:pt x="393" y="1310"/>
                    <a:pt x="345" y="1655"/>
                  </a:cubicBezTo>
                  <a:cubicBezTo>
                    <a:pt x="595" y="1143"/>
                    <a:pt x="774" y="608"/>
                    <a:pt x="7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4" name="Google Shape;414;p4"/>
            <p:cNvSpPr/>
            <p:nvPr/>
          </p:nvSpPr>
          <p:spPr>
            <a:xfrm>
              <a:off x="8617537" y="4502461"/>
              <a:ext cx="38724" cy="18431"/>
            </a:xfrm>
            <a:custGeom>
              <a:avLst/>
              <a:gdLst/>
              <a:ahLst/>
              <a:cxnLst/>
              <a:rect l="l" t="t" r="r" b="b"/>
              <a:pathLst>
                <a:path w="1227" h="584" extrusionOk="0">
                  <a:moveTo>
                    <a:pt x="575" y="1"/>
                  </a:moveTo>
                  <a:cubicBezTo>
                    <a:pt x="478" y="1"/>
                    <a:pt x="387" y="34"/>
                    <a:pt x="310" y="154"/>
                  </a:cubicBezTo>
                  <a:cubicBezTo>
                    <a:pt x="0" y="452"/>
                    <a:pt x="310" y="476"/>
                    <a:pt x="441" y="559"/>
                  </a:cubicBezTo>
                  <a:cubicBezTo>
                    <a:pt x="512" y="583"/>
                    <a:pt x="572" y="583"/>
                    <a:pt x="655" y="583"/>
                  </a:cubicBezTo>
                  <a:cubicBezTo>
                    <a:pt x="662" y="584"/>
                    <a:pt x="669" y="584"/>
                    <a:pt x="676" y="584"/>
                  </a:cubicBezTo>
                  <a:cubicBezTo>
                    <a:pt x="975" y="584"/>
                    <a:pt x="936" y="83"/>
                    <a:pt x="1227" y="71"/>
                  </a:cubicBezTo>
                  <a:cubicBezTo>
                    <a:pt x="1210" y="30"/>
                    <a:pt x="1183" y="12"/>
                    <a:pt x="1148" y="12"/>
                  </a:cubicBezTo>
                  <a:cubicBezTo>
                    <a:pt x="1132" y="12"/>
                    <a:pt x="1115" y="16"/>
                    <a:pt x="1096" y="23"/>
                  </a:cubicBezTo>
                  <a:cubicBezTo>
                    <a:pt x="1051" y="47"/>
                    <a:pt x="1003" y="56"/>
                    <a:pt x="954" y="56"/>
                  </a:cubicBezTo>
                  <a:cubicBezTo>
                    <a:pt x="830" y="56"/>
                    <a:pt x="698" y="1"/>
                    <a:pt x="5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5" name="Google Shape;415;p4"/>
            <p:cNvSpPr/>
            <p:nvPr/>
          </p:nvSpPr>
          <p:spPr>
            <a:xfrm>
              <a:off x="8872661" y="4260340"/>
              <a:ext cx="18463" cy="33201"/>
            </a:xfrm>
            <a:custGeom>
              <a:avLst/>
              <a:gdLst/>
              <a:ahLst/>
              <a:cxnLst/>
              <a:rect l="l" t="t" r="r" b="b"/>
              <a:pathLst>
                <a:path w="585" h="1052" extrusionOk="0">
                  <a:moveTo>
                    <a:pt x="77" y="1"/>
                  </a:moveTo>
                  <a:cubicBezTo>
                    <a:pt x="53" y="1"/>
                    <a:pt x="27" y="19"/>
                    <a:pt x="1" y="52"/>
                  </a:cubicBezTo>
                  <a:cubicBezTo>
                    <a:pt x="215" y="349"/>
                    <a:pt x="144" y="718"/>
                    <a:pt x="227" y="1052"/>
                  </a:cubicBezTo>
                  <a:cubicBezTo>
                    <a:pt x="441" y="849"/>
                    <a:pt x="548" y="599"/>
                    <a:pt x="584" y="302"/>
                  </a:cubicBezTo>
                  <a:cubicBezTo>
                    <a:pt x="525" y="194"/>
                    <a:pt x="406" y="254"/>
                    <a:pt x="346" y="171"/>
                  </a:cubicBezTo>
                  <a:lnTo>
                    <a:pt x="132" y="40"/>
                  </a:lnTo>
                  <a:cubicBezTo>
                    <a:pt x="116" y="13"/>
                    <a:pt x="97" y="1"/>
                    <a:pt x="7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6" name="Google Shape;416;p4"/>
            <p:cNvSpPr/>
            <p:nvPr/>
          </p:nvSpPr>
          <p:spPr>
            <a:xfrm>
              <a:off x="8858396" y="4292751"/>
              <a:ext cx="21429" cy="36483"/>
            </a:xfrm>
            <a:custGeom>
              <a:avLst/>
              <a:gdLst/>
              <a:ahLst/>
              <a:cxnLst/>
              <a:rect l="l" t="t" r="r" b="b"/>
              <a:pathLst>
                <a:path w="679" h="1156" extrusionOk="0">
                  <a:moveTo>
                    <a:pt x="369" y="1"/>
                  </a:moveTo>
                  <a:cubicBezTo>
                    <a:pt x="262" y="1"/>
                    <a:pt x="191" y="49"/>
                    <a:pt x="131" y="144"/>
                  </a:cubicBezTo>
                  <a:cubicBezTo>
                    <a:pt x="477" y="477"/>
                    <a:pt x="0" y="811"/>
                    <a:pt x="131" y="1156"/>
                  </a:cubicBezTo>
                  <a:cubicBezTo>
                    <a:pt x="369" y="799"/>
                    <a:pt x="536" y="406"/>
                    <a:pt x="6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7" name="Google Shape;417;p4"/>
            <p:cNvSpPr/>
            <p:nvPr/>
          </p:nvSpPr>
          <p:spPr>
            <a:xfrm>
              <a:off x="8561173" y="4544151"/>
              <a:ext cx="22565" cy="16569"/>
            </a:xfrm>
            <a:custGeom>
              <a:avLst/>
              <a:gdLst/>
              <a:ahLst/>
              <a:cxnLst/>
              <a:rect l="l" t="t" r="r" b="b"/>
              <a:pathLst>
                <a:path w="715" h="525" extrusionOk="0">
                  <a:moveTo>
                    <a:pt x="667" y="0"/>
                  </a:moveTo>
                  <a:cubicBezTo>
                    <a:pt x="477" y="179"/>
                    <a:pt x="131" y="36"/>
                    <a:pt x="0" y="369"/>
                  </a:cubicBezTo>
                  <a:cubicBezTo>
                    <a:pt x="36" y="417"/>
                    <a:pt x="84" y="476"/>
                    <a:pt x="131" y="524"/>
                  </a:cubicBezTo>
                  <a:cubicBezTo>
                    <a:pt x="298" y="310"/>
                    <a:pt x="715" y="476"/>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8" name="Google Shape;418;p4"/>
            <p:cNvSpPr/>
            <p:nvPr/>
          </p:nvSpPr>
          <p:spPr>
            <a:xfrm>
              <a:off x="8883580" y="4237523"/>
              <a:ext cx="18431" cy="31970"/>
            </a:xfrm>
            <a:custGeom>
              <a:avLst/>
              <a:gdLst/>
              <a:ahLst/>
              <a:cxnLst/>
              <a:rect l="l" t="t" r="r" b="b"/>
              <a:pathLst>
                <a:path w="584" h="1013" extrusionOk="0">
                  <a:moveTo>
                    <a:pt x="583" y="1"/>
                  </a:moveTo>
                  <a:lnTo>
                    <a:pt x="583" y="1"/>
                  </a:lnTo>
                  <a:cubicBezTo>
                    <a:pt x="274" y="191"/>
                    <a:pt x="345" y="715"/>
                    <a:pt x="0" y="882"/>
                  </a:cubicBezTo>
                  <a:cubicBezTo>
                    <a:pt x="60" y="977"/>
                    <a:pt x="155" y="1013"/>
                    <a:pt x="238" y="1013"/>
                  </a:cubicBezTo>
                  <a:cubicBezTo>
                    <a:pt x="417" y="703"/>
                    <a:pt x="583" y="382"/>
                    <a:pt x="5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19" name="Google Shape;419;p4"/>
            <p:cNvSpPr/>
            <p:nvPr/>
          </p:nvSpPr>
          <p:spPr>
            <a:xfrm>
              <a:off x="8841102" y="4333336"/>
              <a:ext cx="17705" cy="28593"/>
            </a:xfrm>
            <a:custGeom>
              <a:avLst/>
              <a:gdLst/>
              <a:ahLst/>
              <a:cxnLst/>
              <a:rect l="l" t="t" r="r" b="b"/>
              <a:pathLst>
                <a:path w="561" h="906" extrusionOk="0">
                  <a:moveTo>
                    <a:pt x="560" y="1"/>
                  </a:moveTo>
                  <a:lnTo>
                    <a:pt x="560" y="1"/>
                  </a:lnTo>
                  <a:cubicBezTo>
                    <a:pt x="310" y="120"/>
                    <a:pt x="239" y="465"/>
                    <a:pt x="1" y="620"/>
                  </a:cubicBezTo>
                  <a:cubicBezTo>
                    <a:pt x="13" y="715"/>
                    <a:pt x="24" y="798"/>
                    <a:pt x="24" y="906"/>
                  </a:cubicBezTo>
                  <a:cubicBezTo>
                    <a:pt x="263" y="656"/>
                    <a:pt x="477" y="370"/>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0" name="Google Shape;420;p4"/>
            <p:cNvSpPr/>
            <p:nvPr/>
          </p:nvSpPr>
          <p:spPr>
            <a:xfrm>
              <a:off x="8793384" y="3818449"/>
              <a:ext cx="63530" cy="96605"/>
            </a:xfrm>
            <a:custGeom>
              <a:avLst/>
              <a:gdLst/>
              <a:ahLst/>
              <a:cxnLst/>
              <a:rect l="l" t="t" r="r" b="b"/>
              <a:pathLst>
                <a:path w="2013" h="3061" extrusionOk="0">
                  <a:moveTo>
                    <a:pt x="438" y="0"/>
                  </a:moveTo>
                  <a:cubicBezTo>
                    <a:pt x="314" y="0"/>
                    <a:pt x="171" y="44"/>
                    <a:pt x="1" y="147"/>
                  </a:cubicBezTo>
                  <a:cubicBezTo>
                    <a:pt x="227" y="361"/>
                    <a:pt x="584" y="576"/>
                    <a:pt x="96" y="873"/>
                  </a:cubicBezTo>
                  <a:cubicBezTo>
                    <a:pt x="215" y="933"/>
                    <a:pt x="227" y="1088"/>
                    <a:pt x="191" y="1195"/>
                  </a:cubicBezTo>
                  <a:cubicBezTo>
                    <a:pt x="117" y="1471"/>
                    <a:pt x="101" y="1527"/>
                    <a:pt x="245" y="1527"/>
                  </a:cubicBezTo>
                  <a:cubicBezTo>
                    <a:pt x="288" y="1527"/>
                    <a:pt x="344" y="1522"/>
                    <a:pt x="417" y="1516"/>
                  </a:cubicBezTo>
                  <a:cubicBezTo>
                    <a:pt x="512" y="1588"/>
                    <a:pt x="620" y="1635"/>
                    <a:pt x="703" y="1683"/>
                  </a:cubicBezTo>
                  <a:cubicBezTo>
                    <a:pt x="774" y="1731"/>
                    <a:pt x="858" y="1754"/>
                    <a:pt x="834" y="1850"/>
                  </a:cubicBezTo>
                  <a:cubicBezTo>
                    <a:pt x="821" y="1919"/>
                    <a:pt x="782" y="1932"/>
                    <a:pt x="737" y="1932"/>
                  </a:cubicBezTo>
                  <a:cubicBezTo>
                    <a:pt x="712" y="1932"/>
                    <a:pt x="685" y="1928"/>
                    <a:pt x="660" y="1928"/>
                  </a:cubicBezTo>
                  <a:cubicBezTo>
                    <a:pt x="645" y="1928"/>
                    <a:pt x="632" y="1929"/>
                    <a:pt x="620" y="1933"/>
                  </a:cubicBezTo>
                  <a:cubicBezTo>
                    <a:pt x="489" y="1957"/>
                    <a:pt x="405" y="1981"/>
                    <a:pt x="405" y="2147"/>
                  </a:cubicBezTo>
                  <a:cubicBezTo>
                    <a:pt x="453" y="2231"/>
                    <a:pt x="501" y="2314"/>
                    <a:pt x="536" y="2397"/>
                  </a:cubicBezTo>
                  <a:cubicBezTo>
                    <a:pt x="572" y="2528"/>
                    <a:pt x="679" y="2588"/>
                    <a:pt x="763" y="2647"/>
                  </a:cubicBezTo>
                  <a:cubicBezTo>
                    <a:pt x="774" y="2683"/>
                    <a:pt x="774" y="2707"/>
                    <a:pt x="763" y="2743"/>
                  </a:cubicBezTo>
                  <a:cubicBezTo>
                    <a:pt x="769" y="2742"/>
                    <a:pt x="775" y="2742"/>
                    <a:pt x="780" y="2742"/>
                  </a:cubicBezTo>
                  <a:cubicBezTo>
                    <a:pt x="959" y="2742"/>
                    <a:pt x="961" y="3061"/>
                    <a:pt x="1138" y="3061"/>
                  </a:cubicBezTo>
                  <a:cubicBezTo>
                    <a:pt x="1154" y="3061"/>
                    <a:pt x="1172" y="3058"/>
                    <a:pt x="1191" y="3052"/>
                  </a:cubicBezTo>
                  <a:cubicBezTo>
                    <a:pt x="1405" y="2576"/>
                    <a:pt x="1179" y="1826"/>
                    <a:pt x="2013" y="1695"/>
                  </a:cubicBezTo>
                  <a:cubicBezTo>
                    <a:pt x="1718" y="1593"/>
                    <a:pt x="1704" y="1276"/>
                    <a:pt x="1467" y="1276"/>
                  </a:cubicBezTo>
                  <a:cubicBezTo>
                    <a:pt x="1455" y="1276"/>
                    <a:pt x="1443" y="1276"/>
                    <a:pt x="1429" y="1278"/>
                  </a:cubicBezTo>
                  <a:cubicBezTo>
                    <a:pt x="1382" y="1286"/>
                    <a:pt x="1335" y="1403"/>
                    <a:pt x="1285" y="1403"/>
                  </a:cubicBezTo>
                  <a:cubicBezTo>
                    <a:pt x="1258" y="1403"/>
                    <a:pt x="1231" y="1372"/>
                    <a:pt x="1203" y="1278"/>
                  </a:cubicBezTo>
                  <a:cubicBezTo>
                    <a:pt x="1179" y="1159"/>
                    <a:pt x="1120" y="1040"/>
                    <a:pt x="1298" y="992"/>
                  </a:cubicBezTo>
                  <a:cubicBezTo>
                    <a:pt x="1358" y="981"/>
                    <a:pt x="1441" y="921"/>
                    <a:pt x="1358" y="838"/>
                  </a:cubicBezTo>
                  <a:cubicBezTo>
                    <a:pt x="1071" y="523"/>
                    <a:pt x="871" y="0"/>
                    <a:pt x="4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1" name="Google Shape;421;p4"/>
            <p:cNvSpPr/>
            <p:nvPr/>
          </p:nvSpPr>
          <p:spPr>
            <a:xfrm>
              <a:off x="8820809" y="4088564"/>
              <a:ext cx="54536" cy="60690"/>
            </a:xfrm>
            <a:custGeom>
              <a:avLst/>
              <a:gdLst/>
              <a:ahLst/>
              <a:cxnLst/>
              <a:rect l="l" t="t" r="r" b="b"/>
              <a:pathLst>
                <a:path w="1728" h="1923" extrusionOk="0">
                  <a:moveTo>
                    <a:pt x="1367" y="0"/>
                  </a:moveTo>
                  <a:cubicBezTo>
                    <a:pt x="1120" y="0"/>
                    <a:pt x="941" y="176"/>
                    <a:pt x="786" y="399"/>
                  </a:cubicBezTo>
                  <a:cubicBezTo>
                    <a:pt x="759" y="602"/>
                    <a:pt x="696" y="663"/>
                    <a:pt x="619" y="663"/>
                  </a:cubicBezTo>
                  <a:cubicBezTo>
                    <a:pt x="528" y="663"/>
                    <a:pt x="418" y="580"/>
                    <a:pt x="322" y="542"/>
                  </a:cubicBezTo>
                  <a:lnTo>
                    <a:pt x="322" y="542"/>
                  </a:lnTo>
                  <a:cubicBezTo>
                    <a:pt x="358" y="875"/>
                    <a:pt x="72" y="1042"/>
                    <a:pt x="1" y="1327"/>
                  </a:cubicBezTo>
                  <a:cubicBezTo>
                    <a:pt x="227" y="1530"/>
                    <a:pt x="441" y="1744"/>
                    <a:pt x="656" y="1923"/>
                  </a:cubicBezTo>
                  <a:lnTo>
                    <a:pt x="1096" y="1923"/>
                  </a:lnTo>
                  <a:cubicBezTo>
                    <a:pt x="1227" y="1649"/>
                    <a:pt x="1179" y="1220"/>
                    <a:pt x="1596" y="1196"/>
                  </a:cubicBezTo>
                  <a:cubicBezTo>
                    <a:pt x="1608" y="1196"/>
                    <a:pt x="1596" y="1089"/>
                    <a:pt x="1548" y="1042"/>
                  </a:cubicBezTo>
                  <a:cubicBezTo>
                    <a:pt x="1501" y="994"/>
                    <a:pt x="1489" y="923"/>
                    <a:pt x="1441" y="899"/>
                  </a:cubicBezTo>
                  <a:cubicBezTo>
                    <a:pt x="1410" y="870"/>
                    <a:pt x="1369" y="864"/>
                    <a:pt x="1326" y="864"/>
                  </a:cubicBezTo>
                  <a:cubicBezTo>
                    <a:pt x="1288" y="864"/>
                    <a:pt x="1248" y="869"/>
                    <a:pt x="1211" y="869"/>
                  </a:cubicBezTo>
                  <a:cubicBezTo>
                    <a:pt x="1132" y="869"/>
                    <a:pt x="1066" y="845"/>
                    <a:pt x="1060" y="696"/>
                  </a:cubicBezTo>
                  <a:cubicBezTo>
                    <a:pt x="1037" y="482"/>
                    <a:pt x="1251" y="434"/>
                    <a:pt x="1394" y="363"/>
                  </a:cubicBezTo>
                  <a:cubicBezTo>
                    <a:pt x="1513" y="303"/>
                    <a:pt x="1727" y="268"/>
                    <a:pt x="1548" y="30"/>
                  </a:cubicBezTo>
                  <a:cubicBezTo>
                    <a:pt x="1484" y="10"/>
                    <a:pt x="1424" y="0"/>
                    <a:pt x="13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2" name="Google Shape;422;p4"/>
            <p:cNvSpPr/>
            <p:nvPr/>
          </p:nvSpPr>
          <p:spPr>
            <a:xfrm>
              <a:off x="8659227" y="3549345"/>
              <a:ext cx="48886" cy="67097"/>
            </a:xfrm>
            <a:custGeom>
              <a:avLst/>
              <a:gdLst/>
              <a:ahLst/>
              <a:cxnLst/>
              <a:rect l="l" t="t" r="r" b="b"/>
              <a:pathLst>
                <a:path w="1549" h="2126" extrusionOk="0">
                  <a:moveTo>
                    <a:pt x="774" y="0"/>
                  </a:moveTo>
                  <a:cubicBezTo>
                    <a:pt x="713" y="0"/>
                    <a:pt x="642" y="23"/>
                    <a:pt x="561" y="78"/>
                  </a:cubicBezTo>
                  <a:cubicBezTo>
                    <a:pt x="561" y="256"/>
                    <a:pt x="465" y="328"/>
                    <a:pt x="311" y="328"/>
                  </a:cubicBezTo>
                  <a:cubicBezTo>
                    <a:pt x="144" y="328"/>
                    <a:pt x="1" y="364"/>
                    <a:pt x="13" y="602"/>
                  </a:cubicBezTo>
                  <a:cubicBezTo>
                    <a:pt x="49" y="560"/>
                    <a:pt x="78" y="544"/>
                    <a:pt x="103" y="544"/>
                  </a:cubicBezTo>
                  <a:cubicBezTo>
                    <a:pt x="186" y="544"/>
                    <a:pt x="212" y="732"/>
                    <a:pt x="288" y="732"/>
                  </a:cubicBezTo>
                  <a:cubicBezTo>
                    <a:pt x="299" y="732"/>
                    <a:pt x="310" y="729"/>
                    <a:pt x="322" y="721"/>
                  </a:cubicBezTo>
                  <a:cubicBezTo>
                    <a:pt x="501" y="721"/>
                    <a:pt x="608" y="816"/>
                    <a:pt x="680" y="995"/>
                  </a:cubicBezTo>
                  <a:cubicBezTo>
                    <a:pt x="846" y="1149"/>
                    <a:pt x="834" y="1316"/>
                    <a:pt x="703" y="1459"/>
                  </a:cubicBezTo>
                  <a:cubicBezTo>
                    <a:pt x="584" y="1471"/>
                    <a:pt x="430" y="1435"/>
                    <a:pt x="346" y="1590"/>
                  </a:cubicBezTo>
                  <a:cubicBezTo>
                    <a:pt x="680" y="1816"/>
                    <a:pt x="1037" y="2042"/>
                    <a:pt x="1442" y="2126"/>
                  </a:cubicBezTo>
                  <a:cubicBezTo>
                    <a:pt x="1549" y="1947"/>
                    <a:pt x="1537" y="1769"/>
                    <a:pt x="1454" y="1578"/>
                  </a:cubicBezTo>
                  <a:cubicBezTo>
                    <a:pt x="1358" y="1161"/>
                    <a:pt x="1120" y="816"/>
                    <a:pt x="1073" y="375"/>
                  </a:cubicBezTo>
                  <a:cubicBezTo>
                    <a:pt x="1046" y="198"/>
                    <a:pt x="953" y="0"/>
                    <a:pt x="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3" name="Google Shape;423;p4"/>
            <p:cNvSpPr/>
            <p:nvPr/>
          </p:nvSpPr>
          <p:spPr>
            <a:xfrm>
              <a:off x="8661499" y="3600250"/>
              <a:ext cx="64288" cy="41691"/>
            </a:xfrm>
            <a:custGeom>
              <a:avLst/>
              <a:gdLst/>
              <a:ahLst/>
              <a:cxnLst/>
              <a:rect l="l" t="t" r="r" b="b"/>
              <a:pathLst>
                <a:path w="2037" h="1321" extrusionOk="0">
                  <a:moveTo>
                    <a:pt x="274" y="1"/>
                  </a:moveTo>
                  <a:lnTo>
                    <a:pt x="274" y="1"/>
                  </a:lnTo>
                  <a:cubicBezTo>
                    <a:pt x="0" y="537"/>
                    <a:pt x="727" y="275"/>
                    <a:pt x="679" y="644"/>
                  </a:cubicBezTo>
                  <a:cubicBezTo>
                    <a:pt x="724" y="636"/>
                    <a:pt x="768" y="632"/>
                    <a:pt x="810" y="632"/>
                  </a:cubicBezTo>
                  <a:cubicBezTo>
                    <a:pt x="1154" y="632"/>
                    <a:pt x="1390" y="882"/>
                    <a:pt x="1560" y="1179"/>
                  </a:cubicBezTo>
                  <a:cubicBezTo>
                    <a:pt x="1622" y="1284"/>
                    <a:pt x="1670" y="1320"/>
                    <a:pt x="1710" y="1320"/>
                  </a:cubicBezTo>
                  <a:cubicBezTo>
                    <a:pt x="1795" y="1320"/>
                    <a:pt x="1849" y="1160"/>
                    <a:pt x="1929" y="1120"/>
                  </a:cubicBezTo>
                  <a:cubicBezTo>
                    <a:pt x="2024" y="1025"/>
                    <a:pt x="1953" y="858"/>
                    <a:pt x="2036" y="751"/>
                  </a:cubicBezTo>
                  <a:cubicBezTo>
                    <a:pt x="2013" y="441"/>
                    <a:pt x="1882" y="275"/>
                    <a:pt x="1596" y="251"/>
                  </a:cubicBezTo>
                  <a:cubicBezTo>
                    <a:pt x="1513" y="322"/>
                    <a:pt x="1441" y="382"/>
                    <a:pt x="1393" y="489"/>
                  </a:cubicBezTo>
                  <a:cubicBezTo>
                    <a:pt x="1048" y="275"/>
                    <a:pt x="691" y="36"/>
                    <a:pt x="2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4" name="Google Shape;424;p4"/>
            <p:cNvSpPr/>
            <p:nvPr/>
          </p:nvSpPr>
          <p:spPr>
            <a:xfrm>
              <a:off x="8797140" y="4271733"/>
              <a:ext cx="38345" cy="71042"/>
            </a:xfrm>
            <a:custGeom>
              <a:avLst/>
              <a:gdLst/>
              <a:ahLst/>
              <a:cxnLst/>
              <a:rect l="l" t="t" r="r" b="b"/>
              <a:pathLst>
                <a:path w="1215" h="2251" extrusionOk="0">
                  <a:moveTo>
                    <a:pt x="263" y="0"/>
                  </a:moveTo>
                  <a:lnTo>
                    <a:pt x="263" y="0"/>
                  </a:lnTo>
                  <a:cubicBezTo>
                    <a:pt x="798" y="762"/>
                    <a:pt x="774" y="917"/>
                    <a:pt x="120" y="1536"/>
                  </a:cubicBezTo>
                  <a:cubicBezTo>
                    <a:pt x="108" y="1536"/>
                    <a:pt x="96" y="1548"/>
                    <a:pt x="84" y="1560"/>
                  </a:cubicBezTo>
                  <a:cubicBezTo>
                    <a:pt x="1" y="1643"/>
                    <a:pt x="1" y="1715"/>
                    <a:pt x="48" y="1822"/>
                  </a:cubicBezTo>
                  <a:cubicBezTo>
                    <a:pt x="67" y="1819"/>
                    <a:pt x="84" y="1818"/>
                    <a:pt x="101" y="1818"/>
                  </a:cubicBezTo>
                  <a:cubicBezTo>
                    <a:pt x="393" y="1818"/>
                    <a:pt x="492" y="2183"/>
                    <a:pt x="751" y="2250"/>
                  </a:cubicBezTo>
                  <a:cubicBezTo>
                    <a:pt x="917" y="2143"/>
                    <a:pt x="1096" y="2024"/>
                    <a:pt x="1191" y="1834"/>
                  </a:cubicBezTo>
                  <a:lnTo>
                    <a:pt x="1215" y="1822"/>
                  </a:lnTo>
                  <a:cubicBezTo>
                    <a:pt x="1132" y="1715"/>
                    <a:pt x="1132" y="1536"/>
                    <a:pt x="977" y="1500"/>
                  </a:cubicBezTo>
                  <a:cubicBezTo>
                    <a:pt x="970" y="1499"/>
                    <a:pt x="964" y="1498"/>
                    <a:pt x="959" y="1498"/>
                  </a:cubicBezTo>
                  <a:cubicBezTo>
                    <a:pt x="852" y="1498"/>
                    <a:pt x="946" y="1756"/>
                    <a:pt x="868" y="1756"/>
                  </a:cubicBezTo>
                  <a:cubicBezTo>
                    <a:pt x="849" y="1756"/>
                    <a:pt x="819" y="1741"/>
                    <a:pt x="774" y="1703"/>
                  </a:cubicBezTo>
                  <a:cubicBezTo>
                    <a:pt x="632" y="1584"/>
                    <a:pt x="798" y="1441"/>
                    <a:pt x="858" y="1298"/>
                  </a:cubicBezTo>
                  <a:cubicBezTo>
                    <a:pt x="1155" y="631"/>
                    <a:pt x="882" y="95"/>
                    <a:pt x="2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5" name="Google Shape;425;p4"/>
            <p:cNvSpPr/>
            <p:nvPr/>
          </p:nvSpPr>
          <p:spPr>
            <a:xfrm>
              <a:off x="8850664" y="4121417"/>
              <a:ext cx="32917" cy="28404"/>
            </a:xfrm>
            <a:custGeom>
              <a:avLst/>
              <a:gdLst/>
              <a:ahLst/>
              <a:cxnLst/>
              <a:rect l="l" t="t" r="r" b="b"/>
              <a:pathLst>
                <a:path w="1043" h="900" extrusionOk="0">
                  <a:moveTo>
                    <a:pt x="591" y="1"/>
                  </a:moveTo>
                  <a:cubicBezTo>
                    <a:pt x="591" y="94"/>
                    <a:pt x="591" y="160"/>
                    <a:pt x="489" y="160"/>
                  </a:cubicBezTo>
                  <a:cubicBezTo>
                    <a:pt x="474" y="160"/>
                    <a:pt x="456" y="159"/>
                    <a:pt x="436" y="155"/>
                  </a:cubicBezTo>
                  <a:cubicBezTo>
                    <a:pt x="366" y="146"/>
                    <a:pt x="307" y="140"/>
                    <a:pt x="257" y="140"/>
                  </a:cubicBezTo>
                  <a:cubicBezTo>
                    <a:pt x="1" y="140"/>
                    <a:pt x="1" y="296"/>
                    <a:pt x="150" y="894"/>
                  </a:cubicBezTo>
                  <a:cubicBezTo>
                    <a:pt x="227" y="894"/>
                    <a:pt x="302" y="897"/>
                    <a:pt x="372" y="897"/>
                  </a:cubicBezTo>
                  <a:cubicBezTo>
                    <a:pt x="442" y="897"/>
                    <a:pt x="507" y="894"/>
                    <a:pt x="567" y="882"/>
                  </a:cubicBezTo>
                  <a:cubicBezTo>
                    <a:pt x="639" y="882"/>
                    <a:pt x="727" y="900"/>
                    <a:pt x="801" y="900"/>
                  </a:cubicBezTo>
                  <a:cubicBezTo>
                    <a:pt x="886" y="900"/>
                    <a:pt x="953" y="876"/>
                    <a:pt x="960" y="775"/>
                  </a:cubicBezTo>
                  <a:cubicBezTo>
                    <a:pt x="972" y="596"/>
                    <a:pt x="1043" y="310"/>
                    <a:pt x="805" y="179"/>
                  </a:cubicBezTo>
                  <a:cubicBezTo>
                    <a:pt x="733" y="132"/>
                    <a:pt x="662" y="60"/>
                    <a:pt x="5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6" name="Google Shape;426;p4"/>
            <p:cNvSpPr/>
            <p:nvPr/>
          </p:nvSpPr>
          <p:spPr>
            <a:xfrm>
              <a:off x="8922114" y="4057320"/>
              <a:ext cx="29509" cy="39324"/>
            </a:xfrm>
            <a:custGeom>
              <a:avLst/>
              <a:gdLst/>
              <a:ahLst/>
              <a:cxnLst/>
              <a:rect l="l" t="t" r="r" b="b"/>
              <a:pathLst>
                <a:path w="935" h="1246" extrusionOk="0">
                  <a:moveTo>
                    <a:pt x="737" y="0"/>
                  </a:moveTo>
                  <a:cubicBezTo>
                    <a:pt x="423" y="0"/>
                    <a:pt x="409" y="590"/>
                    <a:pt x="94" y="590"/>
                  </a:cubicBezTo>
                  <a:cubicBezTo>
                    <a:pt x="70" y="590"/>
                    <a:pt x="45" y="586"/>
                    <a:pt x="17" y="579"/>
                  </a:cubicBezTo>
                  <a:cubicBezTo>
                    <a:pt x="17" y="578"/>
                    <a:pt x="16" y="578"/>
                    <a:pt x="16" y="578"/>
                  </a:cubicBezTo>
                  <a:lnTo>
                    <a:pt x="16" y="578"/>
                  </a:lnTo>
                  <a:cubicBezTo>
                    <a:pt x="1" y="578"/>
                    <a:pt x="133" y="1014"/>
                    <a:pt x="5" y="1246"/>
                  </a:cubicBezTo>
                  <a:cubicBezTo>
                    <a:pt x="196" y="1024"/>
                    <a:pt x="284" y="920"/>
                    <a:pt x="357" y="920"/>
                  </a:cubicBezTo>
                  <a:cubicBezTo>
                    <a:pt x="420" y="920"/>
                    <a:pt x="470" y="1000"/>
                    <a:pt x="565" y="1151"/>
                  </a:cubicBezTo>
                  <a:cubicBezTo>
                    <a:pt x="583" y="1174"/>
                    <a:pt x="604" y="1186"/>
                    <a:pt x="623" y="1186"/>
                  </a:cubicBezTo>
                  <a:cubicBezTo>
                    <a:pt x="642" y="1186"/>
                    <a:pt x="660" y="1174"/>
                    <a:pt x="672" y="1151"/>
                  </a:cubicBezTo>
                  <a:cubicBezTo>
                    <a:pt x="744" y="1127"/>
                    <a:pt x="803" y="1079"/>
                    <a:pt x="863" y="1032"/>
                  </a:cubicBezTo>
                  <a:cubicBezTo>
                    <a:pt x="922" y="996"/>
                    <a:pt x="934" y="948"/>
                    <a:pt x="863" y="901"/>
                  </a:cubicBezTo>
                  <a:cubicBezTo>
                    <a:pt x="434" y="603"/>
                    <a:pt x="684" y="317"/>
                    <a:pt x="922" y="55"/>
                  </a:cubicBezTo>
                  <a:cubicBezTo>
                    <a:pt x="850" y="17"/>
                    <a:pt x="789" y="0"/>
                    <a:pt x="73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7" name="Google Shape;427;p4"/>
            <p:cNvSpPr/>
            <p:nvPr/>
          </p:nvSpPr>
          <p:spPr>
            <a:xfrm>
              <a:off x="8843374" y="3982399"/>
              <a:ext cx="31970" cy="63215"/>
            </a:xfrm>
            <a:custGeom>
              <a:avLst/>
              <a:gdLst/>
              <a:ahLst/>
              <a:cxnLst/>
              <a:rect l="l" t="t" r="r" b="b"/>
              <a:pathLst>
                <a:path w="1013" h="2003" extrusionOk="0">
                  <a:moveTo>
                    <a:pt x="179" y="0"/>
                  </a:moveTo>
                  <a:cubicBezTo>
                    <a:pt x="0" y="131"/>
                    <a:pt x="83" y="322"/>
                    <a:pt x="60" y="512"/>
                  </a:cubicBezTo>
                  <a:cubicBezTo>
                    <a:pt x="0" y="893"/>
                    <a:pt x="131" y="1262"/>
                    <a:pt x="143" y="1643"/>
                  </a:cubicBezTo>
                  <a:cubicBezTo>
                    <a:pt x="204" y="1617"/>
                    <a:pt x="252" y="1606"/>
                    <a:pt x="291" y="1606"/>
                  </a:cubicBezTo>
                  <a:cubicBezTo>
                    <a:pt x="466" y="1606"/>
                    <a:pt x="451" y="1835"/>
                    <a:pt x="500" y="2001"/>
                  </a:cubicBezTo>
                  <a:cubicBezTo>
                    <a:pt x="512" y="2002"/>
                    <a:pt x="523" y="2002"/>
                    <a:pt x="533" y="2002"/>
                  </a:cubicBezTo>
                  <a:cubicBezTo>
                    <a:pt x="724" y="2002"/>
                    <a:pt x="704" y="1803"/>
                    <a:pt x="726" y="1667"/>
                  </a:cubicBezTo>
                  <a:cubicBezTo>
                    <a:pt x="476" y="1405"/>
                    <a:pt x="1012" y="1274"/>
                    <a:pt x="822" y="1012"/>
                  </a:cubicBezTo>
                  <a:cubicBezTo>
                    <a:pt x="786" y="965"/>
                    <a:pt x="738" y="917"/>
                    <a:pt x="714" y="881"/>
                  </a:cubicBezTo>
                  <a:cubicBezTo>
                    <a:pt x="476" y="822"/>
                    <a:pt x="250" y="750"/>
                    <a:pt x="322" y="358"/>
                  </a:cubicBezTo>
                  <a:cubicBezTo>
                    <a:pt x="357" y="227"/>
                    <a:pt x="322" y="6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8" name="Google Shape;428;p4"/>
            <p:cNvSpPr/>
            <p:nvPr/>
          </p:nvSpPr>
          <p:spPr>
            <a:xfrm>
              <a:off x="8869663" y="4163359"/>
              <a:ext cx="26321" cy="40839"/>
            </a:xfrm>
            <a:custGeom>
              <a:avLst/>
              <a:gdLst/>
              <a:ahLst/>
              <a:cxnLst/>
              <a:rect l="l" t="t" r="r" b="b"/>
              <a:pathLst>
                <a:path w="834" h="1294" extrusionOk="0">
                  <a:moveTo>
                    <a:pt x="303" y="1"/>
                  </a:moveTo>
                  <a:cubicBezTo>
                    <a:pt x="274" y="1"/>
                    <a:pt x="237" y="13"/>
                    <a:pt x="191" y="41"/>
                  </a:cubicBezTo>
                  <a:cubicBezTo>
                    <a:pt x="0" y="160"/>
                    <a:pt x="84" y="291"/>
                    <a:pt x="108" y="458"/>
                  </a:cubicBezTo>
                  <a:cubicBezTo>
                    <a:pt x="120" y="696"/>
                    <a:pt x="120" y="946"/>
                    <a:pt x="120" y="1208"/>
                  </a:cubicBezTo>
                  <a:cubicBezTo>
                    <a:pt x="132" y="1204"/>
                    <a:pt x="144" y="1202"/>
                    <a:pt x="157" y="1202"/>
                  </a:cubicBezTo>
                  <a:cubicBezTo>
                    <a:pt x="246" y="1202"/>
                    <a:pt x="339" y="1293"/>
                    <a:pt x="430" y="1293"/>
                  </a:cubicBezTo>
                  <a:cubicBezTo>
                    <a:pt x="474" y="1293"/>
                    <a:pt x="517" y="1272"/>
                    <a:pt x="560" y="1208"/>
                  </a:cubicBezTo>
                  <a:cubicBezTo>
                    <a:pt x="227" y="743"/>
                    <a:pt x="239" y="696"/>
                    <a:pt x="834" y="577"/>
                  </a:cubicBezTo>
                  <a:cubicBezTo>
                    <a:pt x="786" y="386"/>
                    <a:pt x="620" y="327"/>
                    <a:pt x="501" y="219"/>
                  </a:cubicBezTo>
                  <a:cubicBezTo>
                    <a:pt x="426" y="154"/>
                    <a:pt x="410" y="1"/>
                    <a:pt x="3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29" name="Google Shape;429;p4"/>
            <p:cNvSpPr/>
            <p:nvPr/>
          </p:nvSpPr>
          <p:spPr>
            <a:xfrm>
              <a:off x="8707701" y="3668638"/>
              <a:ext cx="38188" cy="55262"/>
            </a:xfrm>
            <a:custGeom>
              <a:avLst/>
              <a:gdLst/>
              <a:ahLst/>
              <a:cxnLst/>
              <a:rect l="l" t="t" r="r" b="b"/>
              <a:pathLst>
                <a:path w="1210" h="1751" extrusionOk="0">
                  <a:moveTo>
                    <a:pt x="120" y="1"/>
                  </a:moveTo>
                  <a:lnTo>
                    <a:pt x="120" y="1"/>
                  </a:lnTo>
                  <a:cubicBezTo>
                    <a:pt x="1" y="179"/>
                    <a:pt x="84" y="346"/>
                    <a:pt x="191" y="501"/>
                  </a:cubicBezTo>
                  <a:cubicBezTo>
                    <a:pt x="275" y="656"/>
                    <a:pt x="394" y="786"/>
                    <a:pt x="322" y="1001"/>
                  </a:cubicBezTo>
                  <a:cubicBezTo>
                    <a:pt x="310" y="1060"/>
                    <a:pt x="310" y="1096"/>
                    <a:pt x="310" y="1156"/>
                  </a:cubicBezTo>
                  <a:cubicBezTo>
                    <a:pt x="328" y="1218"/>
                    <a:pt x="360" y="1268"/>
                    <a:pt x="415" y="1268"/>
                  </a:cubicBezTo>
                  <a:cubicBezTo>
                    <a:pt x="433" y="1268"/>
                    <a:pt x="454" y="1263"/>
                    <a:pt x="477" y="1251"/>
                  </a:cubicBezTo>
                  <a:cubicBezTo>
                    <a:pt x="490" y="1249"/>
                    <a:pt x="502" y="1249"/>
                    <a:pt x="514" y="1249"/>
                  </a:cubicBezTo>
                  <a:cubicBezTo>
                    <a:pt x="786" y="1249"/>
                    <a:pt x="781" y="1637"/>
                    <a:pt x="930" y="1751"/>
                  </a:cubicBezTo>
                  <a:cubicBezTo>
                    <a:pt x="1122" y="1644"/>
                    <a:pt x="727" y="1247"/>
                    <a:pt x="1054" y="1247"/>
                  </a:cubicBezTo>
                  <a:cubicBezTo>
                    <a:pt x="1090" y="1247"/>
                    <a:pt x="1136" y="1252"/>
                    <a:pt x="1192" y="1263"/>
                  </a:cubicBezTo>
                  <a:cubicBezTo>
                    <a:pt x="1209" y="1019"/>
                    <a:pt x="1123" y="980"/>
                    <a:pt x="1016" y="980"/>
                  </a:cubicBezTo>
                  <a:cubicBezTo>
                    <a:pt x="966" y="980"/>
                    <a:pt x="912" y="988"/>
                    <a:pt x="862" y="988"/>
                  </a:cubicBezTo>
                  <a:cubicBezTo>
                    <a:pt x="803" y="988"/>
                    <a:pt x="750" y="977"/>
                    <a:pt x="715" y="929"/>
                  </a:cubicBezTo>
                  <a:cubicBezTo>
                    <a:pt x="715" y="906"/>
                    <a:pt x="727" y="882"/>
                    <a:pt x="727" y="870"/>
                  </a:cubicBezTo>
                  <a:cubicBezTo>
                    <a:pt x="680" y="429"/>
                    <a:pt x="418" y="215"/>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0" name="Google Shape;430;p4"/>
            <p:cNvSpPr/>
            <p:nvPr/>
          </p:nvSpPr>
          <p:spPr>
            <a:xfrm>
              <a:off x="8792248" y="4233041"/>
              <a:ext cx="35000" cy="32317"/>
            </a:xfrm>
            <a:custGeom>
              <a:avLst/>
              <a:gdLst/>
              <a:ahLst/>
              <a:cxnLst/>
              <a:rect l="l" t="t" r="r" b="b"/>
              <a:pathLst>
                <a:path w="1109" h="1024" extrusionOk="0">
                  <a:moveTo>
                    <a:pt x="682" y="1"/>
                  </a:moveTo>
                  <a:cubicBezTo>
                    <a:pt x="264" y="1"/>
                    <a:pt x="199" y="477"/>
                    <a:pt x="13" y="762"/>
                  </a:cubicBezTo>
                  <a:cubicBezTo>
                    <a:pt x="1" y="809"/>
                    <a:pt x="1" y="845"/>
                    <a:pt x="1" y="881"/>
                  </a:cubicBezTo>
                  <a:cubicBezTo>
                    <a:pt x="13" y="905"/>
                    <a:pt x="322" y="1024"/>
                    <a:pt x="346" y="1024"/>
                  </a:cubicBezTo>
                  <a:cubicBezTo>
                    <a:pt x="787" y="845"/>
                    <a:pt x="1108" y="619"/>
                    <a:pt x="799" y="12"/>
                  </a:cubicBezTo>
                  <a:cubicBezTo>
                    <a:pt x="757" y="4"/>
                    <a:pt x="718" y="1"/>
                    <a:pt x="6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1" name="Google Shape;431;p4"/>
            <p:cNvSpPr/>
            <p:nvPr/>
          </p:nvSpPr>
          <p:spPr>
            <a:xfrm>
              <a:off x="8834348" y="4074457"/>
              <a:ext cx="35347" cy="27615"/>
            </a:xfrm>
            <a:custGeom>
              <a:avLst/>
              <a:gdLst/>
              <a:ahLst/>
              <a:cxnLst/>
              <a:rect l="l" t="t" r="r" b="b"/>
              <a:pathLst>
                <a:path w="1120" h="875" extrusionOk="0">
                  <a:moveTo>
                    <a:pt x="667" y="0"/>
                  </a:moveTo>
                  <a:cubicBezTo>
                    <a:pt x="619" y="119"/>
                    <a:pt x="584" y="250"/>
                    <a:pt x="536" y="393"/>
                  </a:cubicBezTo>
                  <a:cubicBezTo>
                    <a:pt x="465" y="298"/>
                    <a:pt x="405" y="191"/>
                    <a:pt x="322" y="108"/>
                  </a:cubicBezTo>
                  <a:cubicBezTo>
                    <a:pt x="298" y="119"/>
                    <a:pt x="274" y="131"/>
                    <a:pt x="238" y="131"/>
                  </a:cubicBezTo>
                  <a:cubicBezTo>
                    <a:pt x="238" y="298"/>
                    <a:pt x="238" y="453"/>
                    <a:pt x="155" y="596"/>
                  </a:cubicBezTo>
                  <a:cubicBezTo>
                    <a:pt x="1" y="834"/>
                    <a:pt x="53" y="874"/>
                    <a:pt x="149" y="874"/>
                  </a:cubicBezTo>
                  <a:cubicBezTo>
                    <a:pt x="197" y="874"/>
                    <a:pt x="257" y="864"/>
                    <a:pt x="307" y="864"/>
                  </a:cubicBezTo>
                  <a:cubicBezTo>
                    <a:pt x="325" y="864"/>
                    <a:pt x="343" y="866"/>
                    <a:pt x="357" y="870"/>
                  </a:cubicBezTo>
                  <a:cubicBezTo>
                    <a:pt x="608" y="727"/>
                    <a:pt x="869" y="608"/>
                    <a:pt x="1119" y="489"/>
                  </a:cubicBezTo>
                  <a:cubicBezTo>
                    <a:pt x="965" y="310"/>
                    <a:pt x="822" y="155"/>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2" name="Google Shape;432;p4"/>
            <p:cNvSpPr/>
            <p:nvPr/>
          </p:nvSpPr>
          <p:spPr>
            <a:xfrm>
              <a:off x="8901979" y="3992151"/>
              <a:ext cx="31592" cy="37998"/>
            </a:xfrm>
            <a:custGeom>
              <a:avLst/>
              <a:gdLst/>
              <a:ahLst/>
              <a:cxnLst/>
              <a:rect l="l" t="t" r="r" b="b"/>
              <a:pathLst>
                <a:path w="1001" h="1204" extrusionOk="0">
                  <a:moveTo>
                    <a:pt x="358" y="1"/>
                  </a:moveTo>
                  <a:cubicBezTo>
                    <a:pt x="0" y="108"/>
                    <a:pt x="250" y="287"/>
                    <a:pt x="298" y="453"/>
                  </a:cubicBezTo>
                  <a:cubicBezTo>
                    <a:pt x="334" y="525"/>
                    <a:pt x="417" y="620"/>
                    <a:pt x="298" y="691"/>
                  </a:cubicBezTo>
                  <a:cubicBezTo>
                    <a:pt x="239" y="930"/>
                    <a:pt x="334" y="1108"/>
                    <a:pt x="512" y="1180"/>
                  </a:cubicBezTo>
                  <a:cubicBezTo>
                    <a:pt x="544" y="1196"/>
                    <a:pt x="570" y="1203"/>
                    <a:pt x="592" y="1203"/>
                  </a:cubicBezTo>
                  <a:cubicBezTo>
                    <a:pt x="697" y="1203"/>
                    <a:pt x="713" y="1042"/>
                    <a:pt x="762" y="953"/>
                  </a:cubicBezTo>
                  <a:cubicBezTo>
                    <a:pt x="810" y="953"/>
                    <a:pt x="834" y="942"/>
                    <a:pt x="870" y="942"/>
                  </a:cubicBezTo>
                  <a:cubicBezTo>
                    <a:pt x="953" y="822"/>
                    <a:pt x="953" y="691"/>
                    <a:pt x="881" y="561"/>
                  </a:cubicBezTo>
                  <a:cubicBezTo>
                    <a:pt x="905" y="477"/>
                    <a:pt x="953" y="394"/>
                    <a:pt x="989" y="322"/>
                  </a:cubicBezTo>
                  <a:cubicBezTo>
                    <a:pt x="1001" y="60"/>
                    <a:pt x="834" y="49"/>
                    <a:pt x="691" y="25"/>
                  </a:cubicBezTo>
                  <a:cubicBezTo>
                    <a:pt x="641" y="64"/>
                    <a:pt x="588" y="85"/>
                    <a:pt x="535" y="85"/>
                  </a:cubicBezTo>
                  <a:cubicBezTo>
                    <a:pt x="475" y="85"/>
                    <a:pt x="415" y="58"/>
                    <a:pt x="3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3" name="Google Shape;433;p4"/>
            <p:cNvSpPr/>
            <p:nvPr/>
          </p:nvSpPr>
          <p:spPr>
            <a:xfrm>
              <a:off x="8848991" y="3980947"/>
              <a:ext cx="17705" cy="34905"/>
            </a:xfrm>
            <a:custGeom>
              <a:avLst/>
              <a:gdLst/>
              <a:ahLst/>
              <a:cxnLst/>
              <a:rect l="l" t="t" r="r" b="b"/>
              <a:pathLst>
                <a:path w="561" h="1106" extrusionOk="0">
                  <a:moveTo>
                    <a:pt x="106" y="0"/>
                  </a:moveTo>
                  <a:cubicBezTo>
                    <a:pt x="69" y="0"/>
                    <a:pt x="35" y="18"/>
                    <a:pt x="1" y="58"/>
                  </a:cubicBezTo>
                  <a:cubicBezTo>
                    <a:pt x="24" y="404"/>
                    <a:pt x="48" y="749"/>
                    <a:pt x="60" y="1106"/>
                  </a:cubicBezTo>
                  <a:cubicBezTo>
                    <a:pt x="203" y="1058"/>
                    <a:pt x="382" y="999"/>
                    <a:pt x="548" y="939"/>
                  </a:cubicBezTo>
                  <a:cubicBezTo>
                    <a:pt x="560" y="582"/>
                    <a:pt x="501" y="273"/>
                    <a:pt x="239" y="58"/>
                  </a:cubicBezTo>
                  <a:cubicBezTo>
                    <a:pt x="189" y="21"/>
                    <a:pt x="146" y="0"/>
                    <a:pt x="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4" name="Google Shape;434;p4"/>
            <p:cNvSpPr/>
            <p:nvPr/>
          </p:nvSpPr>
          <p:spPr>
            <a:xfrm>
              <a:off x="8847855" y="4034250"/>
              <a:ext cx="29351" cy="35726"/>
            </a:xfrm>
            <a:custGeom>
              <a:avLst/>
              <a:gdLst/>
              <a:ahLst/>
              <a:cxnLst/>
              <a:rect l="l" t="t" r="r" b="b"/>
              <a:pathLst>
                <a:path w="930" h="1132" extrusionOk="0">
                  <a:moveTo>
                    <a:pt x="799" y="0"/>
                  </a:moveTo>
                  <a:cubicBezTo>
                    <a:pt x="754" y="65"/>
                    <a:pt x="707" y="88"/>
                    <a:pt x="661" y="88"/>
                  </a:cubicBezTo>
                  <a:cubicBezTo>
                    <a:pt x="595" y="88"/>
                    <a:pt x="528" y="42"/>
                    <a:pt x="465" y="0"/>
                  </a:cubicBezTo>
                  <a:lnTo>
                    <a:pt x="465" y="0"/>
                  </a:lnTo>
                  <a:cubicBezTo>
                    <a:pt x="465" y="131"/>
                    <a:pt x="501" y="274"/>
                    <a:pt x="358" y="370"/>
                  </a:cubicBezTo>
                  <a:cubicBezTo>
                    <a:pt x="322" y="453"/>
                    <a:pt x="382" y="608"/>
                    <a:pt x="227" y="608"/>
                  </a:cubicBezTo>
                  <a:cubicBezTo>
                    <a:pt x="1" y="798"/>
                    <a:pt x="108" y="965"/>
                    <a:pt x="263" y="1132"/>
                  </a:cubicBezTo>
                  <a:cubicBezTo>
                    <a:pt x="268" y="1132"/>
                    <a:pt x="272" y="1132"/>
                    <a:pt x="277" y="1132"/>
                  </a:cubicBezTo>
                  <a:cubicBezTo>
                    <a:pt x="446" y="1132"/>
                    <a:pt x="529" y="928"/>
                    <a:pt x="680" y="870"/>
                  </a:cubicBezTo>
                  <a:cubicBezTo>
                    <a:pt x="702" y="881"/>
                    <a:pt x="722" y="886"/>
                    <a:pt x="738" y="886"/>
                  </a:cubicBezTo>
                  <a:cubicBezTo>
                    <a:pt x="793" y="886"/>
                    <a:pt x="817" y="830"/>
                    <a:pt x="799" y="739"/>
                  </a:cubicBezTo>
                  <a:cubicBezTo>
                    <a:pt x="834" y="500"/>
                    <a:pt x="930" y="250"/>
                    <a:pt x="7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5" name="Google Shape;435;p4"/>
            <p:cNvSpPr/>
            <p:nvPr/>
          </p:nvSpPr>
          <p:spPr>
            <a:xfrm>
              <a:off x="8900464" y="3977444"/>
              <a:ext cx="37241" cy="29035"/>
            </a:xfrm>
            <a:custGeom>
              <a:avLst/>
              <a:gdLst/>
              <a:ahLst/>
              <a:cxnLst/>
              <a:rect l="l" t="t" r="r" b="b"/>
              <a:pathLst>
                <a:path w="1180" h="920" extrusionOk="0">
                  <a:moveTo>
                    <a:pt x="277" y="0"/>
                  </a:moveTo>
                  <a:cubicBezTo>
                    <a:pt x="226" y="0"/>
                    <a:pt x="174" y="11"/>
                    <a:pt x="120" y="38"/>
                  </a:cubicBezTo>
                  <a:cubicBezTo>
                    <a:pt x="167" y="336"/>
                    <a:pt x="1" y="705"/>
                    <a:pt x="346" y="919"/>
                  </a:cubicBezTo>
                  <a:cubicBezTo>
                    <a:pt x="416" y="815"/>
                    <a:pt x="156" y="562"/>
                    <a:pt x="456" y="562"/>
                  </a:cubicBezTo>
                  <a:cubicBezTo>
                    <a:pt x="463" y="562"/>
                    <a:pt x="470" y="562"/>
                    <a:pt x="477" y="562"/>
                  </a:cubicBezTo>
                  <a:cubicBezTo>
                    <a:pt x="508" y="587"/>
                    <a:pt x="546" y="602"/>
                    <a:pt x="581" y="602"/>
                  </a:cubicBezTo>
                  <a:cubicBezTo>
                    <a:pt x="611" y="602"/>
                    <a:pt x="639" y="590"/>
                    <a:pt x="656" y="562"/>
                  </a:cubicBezTo>
                  <a:cubicBezTo>
                    <a:pt x="799" y="574"/>
                    <a:pt x="929" y="669"/>
                    <a:pt x="1013" y="788"/>
                  </a:cubicBezTo>
                  <a:cubicBezTo>
                    <a:pt x="1180" y="526"/>
                    <a:pt x="1001" y="348"/>
                    <a:pt x="894" y="157"/>
                  </a:cubicBezTo>
                  <a:cubicBezTo>
                    <a:pt x="875" y="161"/>
                    <a:pt x="856" y="162"/>
                    <a:pt x="837" y="162"/>
                  </a:cubicBezTo>
                  <a:cubicBezTo>
                    <a:pt x="648" y="162"/>
                    <a:pt x="474" y="0"/>
                    <a:pt x="2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6" name="Google Shape;436;p4"/>
            <p:cNvSpPr/>
            <p:nvPr/>
          </p:nvSpPr>
          <p:spPr>
            <a:xfrm>
              <a:off x="8901600" y="3949009"/>
              <a:ext cx="27836" cy="36199"/>
            </a:xfrm>
            <a:custGeom>
              <a:avLst/>
              <a:gdLst/>
              <a:ahLst/>
              <a:cxnLst/>
              <a:rect l="l" t="t" r="r" b="b"/>
              <a:pathLst>
                <a:path w="882" h="1147" extrusionOk="0">
                  <a:moveTo>
                    <a:pt x="186" y="0"/>
                  </a:moveTo>
                  <a:cubicBezTo>
                    <a:pt x="62" y="0"/>
                    <a:pt x="58" y="192"/>
                    <a:pt x="12" y="320"/>
                  </a:cubicBezTo>
                  <a:cubicBezTo>
                    <a:pt x="1" y="356"/>
                    <a:pt x="1" y="392"/>
                    <a:pt x="1" y="439"/>
                  </a:cubicBezTo>
                  <a:cubicBezTo>
                    <a:pt x="143" y="570"/>
                    <a:pt x="12" y="796"/>
                    <a:pt x="108" y="939"/>
                  </a:cubicBezTo>
                  <a:cubicBezTo>
                    <a:pt x="287" y="991"/>
                    <a:pt x="454" y="1146"/>
                    <a:pt x="645" y="1146"/>
                  </a:cubicBezTo>
                  <a:cubicBezTo>
                    <a:pt x="719" y="1146"/>
                    <a:pt x="798" y="1122"/>
                    <a:pt x="882" y="1058"/>
                  </a:cubicBezTo>
                  <a:cubicBezTo>
                    <a:pt x="524" y="856"/>
                    <a:pt x="489" y="392"/>
                    <a:pt x="334" y="58"/>
                  </a:cubicBezTo>
                  <a:cubicBezTo>
                    <a:pt x="271" y="17"/>
                    <a:pt x="223" y="0"/>
                    <a:pt x="18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7" name="Google Shape;437;p4"/>
            <p:cNvSpPr/>
            <p:nvPr/>
          </p:nvSpPr>
          <p:spPr>
            <a:xfrm>
              <a:off x="8779120" y="4224552"/>
              <a:ext cx="38345" cy="32538"/>
            </a:xfrm>
            <a:custGeom>
              <a:avLst/>
              <a:gdLst/>
              <a:ahLst/>
              <a:cxnLst/>
              <a:rect l="l" t="t" r="r" b="b"/>
              <a:pathLst>
                <a:path w="1215" h="1031" extrusionOk="0">
                  <a:moveTo>
                    <a:pt x="1015" y="0"/>
                  </a:moveTo>
                  <a:cubicBezTo>
                    <a:pt x="920" y="0"/>
                    <a:pt x="840" y="77"/>
                    <a:pt x="774" y="162"/>
                  </a:cubicBezTo>
                  <a:cubicBezTo>
                    <a:pt x="679" y="662"/>
                    <a:pt x="214" y="436"/>
                    <a:pt x="0" y="662"/>
                  </a:cubicBezTo>
                  <a:cubicBezTo>
                    <a:pt x="143" y="781"/>
                    <a:pt x="274" y="912"/>
                    <a:pt x="429" y="1031"/>
                  </a:cubicBezTo>
                  <a:cubicBezTo>
                    <a:pt x="750" y="876"/>
                    <a:pt x="834" y="364"/>
                    <a:pt x="1215" y="281"/>
                  </a:cubicBezTo>
                  <a:cubicBezTo>
                    <a:pt x="1167" y="197"/>
                    <a:pt x="1131" y="114"/>
                    <a:pt x="1095" y="19"/>
                  </a:cubicBezTo>
                  <a:cubicBezTo>
                    <a:pt x="1068" y="6"/>
                    <a:pt x="1041" y="0"/>
                    <a:pt x="10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8" name="Google Shape;438;p4"/>
            <p:cNvSpPr/>
            <p:nvPr/>
          </p:nvSpPr>
          <p:spPr>
            <a:xfrm>
              <a:off x="8835831" y="4279402"/>
              <a:ext cx="34243" cy="28530"/>
            </a:xfrm>
            <a:custGeom>
              <a:avLst/>
              <a:gdLst/>
              <a:ahLst/>
              <a:cxnLst/>
              <a:rect l="l" t="t" r="r" b="b"/>
              <a:pathLst>
                <a:path w="1085" h="904" extrusionOk="0">
                  <a:moveTo>
                    <a:pt x="870" y="1"/>
                  </a:moveTo>
                  <a:cubicBezTo>
                    <a:pt x="851" y="1"/>
                    <a:pt x="834" y="17"/>
                    <a:pt x="822" y="55"/>
                  </a:cubicBezTo>
                  <a:cubicBezTo>
                    <a:pt x="680" y="543"/>
                    <a:pt x="227" y="531"/>
                    <a:pt x="1" y="864"/>
                  </a:cubicBezTo>
                  <a:cubicBezTo>
                    <a:pt x="73" y="892"/>
                    <a:pt x="140" y="903"/>
                    <a:pt x="202" y="903"/>
                  </a:cubicBezTo>
                  <a:cubicBezTo>
                    <a:pt x="465" y="903"/>
                    <a:pt x="644" y="692"/>
                    <a:pt x="846" y="567"/>
                  </a:cubicBezTo>
                  <a:cubicBezTo>
                    <a:pt x="953" y="567"/>
                    <a:pt x="1037" y="531"/>
                    <a:pt x="1084" y="424"/>
                  </a:cubicBezTo>
                  <a:cubicBezTo>
                    <a:pt x="1065" y="262"/>
                    <a:pt x="947" y="1"/>
                    <a:pt x="8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39" name="Google Shape;439;p4"/>
            <p:cNvSpPr/>
            <p:nvPr/>
          </p:nvSpPr>
          <p:spPr>
            <a:xfrm>
              <a:off x="8621293" y="3541266"/>
              <a:ext cx="28972" cy="21997"/>
            </a:xfrm>
            <a:custGeom>
              <a:avLst/>
              <a:gdLst/>
              <a:ahLst/>
              <a:cxnLst/>
              <a:rect l="l" t="t" r="r" b="b"/>
              <a:pathLst>
                <a:path w="918" h="697" extrusionOk="0">
                  <a:moveTo>
                    <a:pt x="905" y="0"/>
                  </a:moveTo>
                  <a:cubicBezTo>
                    <a:pt x="715" y="36"/>
                    <a:pt x="548" y="203"/>
                    <a:pt x="358" y="203"/>
                  </a:cubicBezTo>
                  <a:cubicBezTo>
                    <a:pt x="250" y="215"/>
                    <a:pt x="12" y="274"/>
                    <a:pt x="0" y="524"/>
                  </a:cubicBezTo>
                  <a:cubicBezTo>
                    <a:pt x="0" y="572"/>
                    <a:pt x="72" y="655"/>
                    <a:pt x="84" y="655"/>
                  </a:cubicBezTo>
                  <a:cubicBezTo>
                    <a:pt x="111" y="643"/>
                    <a:pt x="139" y="639"/>
                    <a:pt x="167" y="639"/>
                  </a:cubicBezTo>
                  <a:cubicBezTo>
                    <a:pt x="267" y="639"/>
                    <a:pt x="373" y="697"/>
                    <a:pt x="469" y="697"/>
                  </a:cubicBezTo>
                  <a:cubicBezTo>
                    <a:pt x="537" y="697"/>
                    <a:pt x="601" y="669"/>
                    <a:pt x="655" y="572"/>
                  </a:cubicBezTo>
                  <a:cubicBezTo>
                    <a:pt x="739" y="405"/>
                    <a:pt x="917" y="274"/>
                    <a:pt x="90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0" name="Google Shape;440;p4"/>
            <p:cNvSpPr/>
            <p:nvPr/>
          </p:nvSpPr>
          <p:spPr>
            <a:xfrm>
              <a:off x="8902358" y="4042140"/>
              <a:ext cx="37588" cy="23070"/>
            </a:xfrm>
            <a:custGeom>
              <a:avLst/>
              <a:gdLst/>
              <a:ahLst/>
              <a:cxnLst/>
              <a:rect l="l" t="t" r="r" b="b"/>
              <a:pathLst>
                <a:path w="1191" h="731" extrusionOk="0">
                  <a:moveTo>
                    <a:pt x="858" y="0"/>
                  </a:moveTo>
                  <a:cubicBezTo>
                    <a:pt x="730" y="9"/>
                    <a:pt x="651" y="321"/>
                    <a:pt x="508" y="321"/>
                  </a:cubicBezTo>
                  <a:cubicBezTo>
                    <a:pt x="451" y="321"/>
                    <a:pt x="383" y="271"/>
                    <a:pt x="298" y="131"/>
                  </a:cubicBezTo>
                  <a:lnTo>
                    <a:pt x="298" y="131"/>
                  </a:lnTo>
                  <a:cubicBezTo>
                    <a:pt x="0" y="310"/>
                    <a:pt x="143" y="465"/>
                    <a:pt x="322" y="620"/>
                  </a:cubicBezTo>
                  <a:cubicBezTo>
                    <a:pt x="409" y="699"/>
                    <a:pt x="487" y="731"/>
                    <a:pt x="559" y="731"/>
                  </a:cubicBezTo>
                  <a:cubicBezTo>
                    <a:pt x="701" y="731"/>
                    <a:pt x="818" y="604"/>
                    <a:pt x="929" y="477"/>
                  </a:cubicBezTo>
                  <a:cubicBezTo>
                    <a:pt x="1072" y="298"/>
                    <a:pt x="1191" y="84"/>
                    <a:pt x="8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1" name="Google Shape;441;p4"/>
            <p:cNvSpPr/>
            <p:nvPr/>
          </p:nvSpPr>
          <p:spPr>
            <a:xfrm>
              <a:off x="8901979" y="4011591"/>
              <a:ext cx="27457" cy="26889"/>
            </a:xfrm>
            <a:custGeom>
              <a:avLst/>
              <a:gdLst/>
              <a:ahLst/>
              <a:cxnLst/>
              <a:rect l="l" t="t" r="r" b="b"/>
              <a:pathLst>
                <a:path w="870" h="852" extrusionOk="0">
                  <a:moveTo>
                    <a:pt x="85" y="0"/>
                  </a:moveTo>
                  <a:cubicBezTo>
                    <a:pt x="36" y="0"/>
                    <a:pt x="0" y="32"/>
                    <a:pt x="0" y="135"/>
                  </a:cubicBezTo>
                  <a:cubicBezTo>
                    <a:pt x="12" y="421"/>
                    <a:pt x="96" y="754"/>
                    <a:pt x="417" y="849"/>
                  </a:cubicBezTo>
                  <a:cubicBezTo>
                    <a:pt x="441" y="851"/>
                    <a:pt x="465" y="852"/>
                    <a:pt x="489" y="852"/>
                  </a:cubicBezTo>
                  <a:cubicBezTo>
                    <a:pt x="651" y="852"/>
                    <a:pt x="797" y="807"/>
                    <a:pt x="870" y="599"/>
                  </a:cubicBezTo>
                  <a:cubicBezTo>
                    <a:pt x="822" y="504"/>
                    <a:pt x="786" y="433"/>
                    <a:pt x="762" y="361"/>
                  </a:cubicBezTo>
                  <a:cubicBezTo>
                    <a:pt x="669" y="448"/>
                    <a:pt x="601" y="483"/>
                    <a:pt x="549" y="483"/>
                  </a:cubicBezTo>
                  <a:cubicBezTo>
                    <a:pt x="403" y="483"/>
                    <a:pt x="386" y="207"/>
                    <a:pt x="298" y="75"/>
                  </a:cubicBezTo>
                  <a:cubicBezTo>
                    <a:pt x="237" y="55"/>
                    <a:pt x="149" y="0"/>
                    <a:pt x="8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2" name="Google Shape;442;p4"/>
            <p:cNvSpPr/>
            <p:nvPr/>
          </p:nvSpPr>
          <p:spPr>
            <a:xfrm>
              <a:off x="8689681" y="3676149"/>
              <a:ext cx="29698" cy="28309"/>
            </a:xfrm>
            <a:custGeom>
              <a:avLst/>
              <a:gdLst/>
              <a:ahLst/>
              <a:cxnLst/>
              <a:rect l="l" t="t" r="r" b="b"/>
              <a:pathLst>
                <a:path w="941" h="897" extrusionOk="0">
                  <a:moveTo>
                    <a:pt x="227" y="1"/>
                  </a:moveTo>
                  <a:cubicBezTo>
                    <a:pt x="119" y="37"/>
                    <a:pt x="0" y="60"/>
                    <a:pt x="48" y="239"/>
                  </a:cubicBezTo>
                  <a:cubicBezTo>
                    <a:pt x="110" y="487"/>
                    <a:pt x="159" y="768"/>
                    <a:pt x="366" y="768"/>
                  </a:cubicBezTo>
                  <a:cubicBezTo>
                    <a:pt x="438" y="768"/>
                    <a:pt x="528" y="735"/>
                    <a:pt x="643" y="656"/>
                  </a:cubicBezTo>
                  <a:cubicBezTo>
                    <a:pt x="644" y="655"/>
                    <a:pt x="644" y="655"/>
                    <a:pt x="645" y="655"/>
                  </a:cubicBezTo>
                  <a:cubicBezTo>
                    <a:pt x="664" y="655"/>
                    <a:pt x="765" y="790"/>
                    <a:pt x="822" y="870"/>
                  </a:cubicBezTo>
                  <a:cubicBezTo>
                    <a:pt x="834" y="888"/>
                    <a:pt x="852" y="897"/>
                    <a:pt x="871" y="897"/>
                  </a:cubicBezTo>
                  <a:cubicBezTo>
                    <a:pt x="890" y="897"/>
                    <a:pt x="911" y="888"/>
                    <a:pt x="929" y="870"/>
                  </a:cubicBezTo>
                  <a:cubicBezTo>
                    <a:pt x="929" y="822"/>
                    <a:pt x="941" y="775"/>
                    <a:pt x="941" y="727"/>
                  </a:cubicBezTo>
                  <a:cubicBezTo>
                    <a:pt x="905" y="346"/>
                    <a:pt x="643" y="179"/>
                    <a:pt x="393" y="13"/>
                  </a:cubicBezTo>
                  <a:cubicBezTo>
                    <a:pt x="334" y="1"/>
                    <a:pt x="286" y="1"/>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3" name="Google Shape;443;p4"/>
            <p:cNvSpPr/>
            <p:nvPr/>
          </p:nvSpPr>
          <p:spPr>
            <a:xfrm>
              <a:off x="8697571" y="3664125"/>
              <a:ext cx="27710" cy="37115"/>
            </a:xfrm>
            <a:custGeom>
              <a:avLst/>
              <a:gdLst/>
              <a:ahLst/>
              <a:cxnLst/>
              <a:rect l="l" t="t" r="r" b="b"/>
              <a:pathLst>
                <a:path w="878" h="1176" extrusionOk="0">
                  <a:moveTo>
                    <a:pt x="119" y="1"/>
                  </a:moveTo>
                  <a:cubicBezTo>
                    <a:pt x="84" y="37"/>
                    <a:pt x="48" y="84"/>
                    <a:pt x="36" y="144"/>
                  </a:cubicBezTo>
                  <a:cubicBezTo>
                    <a:pt x="0" y="275"/>
                    <a:pt x="36" y="394"/>
                    <a:pt x="119" y="489"/>
                  </a:cubicBezTo>
                  <a:cubicBezTo>
                    <a:pt x="322" y="691"/>
                    <a:pt x="500" y="906"/>
                    <a:pt x="691" y="1108"/>
                  </a:cubicBezTo>
                  <a:cubicBezTo>
                    <a:pt x="731" y="1121"/>
                    <a:pt x="796" y="1175"/>
                    <a:pt x="834" y="1175"/>
                  </a:cubicBezTo>
                  <a:cubicBezTo>
                    <a:pt x="865" y="1175"/>
                    <a:pt x="877" y="1141"/>
                    <a:pt x="846" y="1025"/>
                  </a:cubicBezTo>
                  <a:cubicBezTo>
                    <a:pt x="798" y="691"/>
                    <a:pt x="453" y="513"/>
                    <a:pt x="441" y="144"/>
                  </a:cubicBezTo>
                  <a:cubicBezTo>
                    <a:pt x="334" y="84"/>
                    <a:pt x="227" y="37"/>
                    <a:pt x="1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4" name="Google Shape;444;p4"/>
            <p:cNvSpPr/>
            <p:nvPr/>
          </p:nvSpPr>
          <p:spPr>
            <a:xfrm>
              <a:off x="8696435" y="3309054"/>
              <a:ext cx="23323" cy="31749"/>
            </a:xfrm>
            <a:custGeom>
              <a:avLst/>
              <a:gdLst/>
              <a:ahLst/>
              <a:cxnLst/>
              <a:rect l="l" t="t" r="r" b="b"/>
              <a:pathLst>
                <a:path w="739" h="1006" extrusionOk="0">
                  <a:moveTo>
                    <a:pt x="382" y="0"/>
                  </a:moveTo>
                  <a:cubicBezTo>
                    <a:pt x="1" y="274"/>
                    <a:pt x="96" y="631"/>
                    <a:pt x="263" y="989"/>
                  </a:cubicBezTo>
                  <a:cubicBezTo>
                    <a:pt x="275" y="986"/>
                    <a:pt x="288" y="985"/>
                    <a:pt x="302" y="985"/>
                  </a:cubicBezTo>
                  <a:cubicBezTo>
                    <a:pt x="359" y="985"/>
                    <a:pt x="417" y="1005"/>
                    <a:pt x="472" y="1005"/>
                  </a:cubicBezTo>
                  <a:cubicBezTo>
                    <a:pt x="522" y="1005"/>
                    <a:pt x="568" y="989"/>
                    <a:pt x="608" y="929"/>
                  </a:cubicBezTo>
                  <a:cubicBezTo>
                    <a:pt x="608" y="917"/>
                    <a:pt x="536" y="810"/>
                    <a:pt x="489" y="750"/>
                  </a:cubicBezTo>
                  <a:cubicBezTo>
                    <a:pt x="441" y="727"/>
                    <a:pt x="417" y="679"/>
                    <a:pt x="453" y="620"/>
                  </a:cubicBezTo>
                  <a:cubicBezTo>
                    <a:pt x="477" y="596"/>
                    <a:pt x="501" y="584"/>
                    <a:pt x="525" y="584"/>
                  </a:cubicBezTo>
                  <a:cubicBezTo>
                    <a:pt x="548" y="584"/>
                    <a:pt x="572" y="596"/>
                    <a:pt x="596" y="620"/>
                  </a:cubicBezTo>
                  <a:cubicBezTo>
                    <a:pt x="739" y="548"/>
                    <a:pt x="715" y="381"/>
                    <a:pt x="715" y="250"/>
                  </a:cubicBezTo>
                  <a:cubicBezTo>
                    <a:pt x="608" y="155"/>
                    <a:pt x="489" y="84"/>
                    <a:pt x="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5" name="Google Shape;445;p4"/>
            <p:cNvSpPr/>
            <p:nvPr/>
          </p:nvSpPr>
          <p:spPr>
            <a:xfrm>
              <a:off x="8585599" y="3490898"/>
              <a:ext cx="20703" cy="37241"/>
            </a:xfrm>
            <a:custGeom>
              <a:avLst/>
              <a:gdLst/>
              <a:ahLst/>
              <a:cxnLst/>
              <a:rect l="l" t="t" r="r" b="b"/>
              <a:pathLst>
                <a:path w="656" h="1180" extrusionOk="0">
                  <a:moveTo>
                    <a:pt x="187" y="1"/>
                  </a:moveTo>
                  <a:cubicBezTo>
                    <a:pt x="126" y="1"/>
                    <a:pt x="62" y="18"/>
                    <a:pt x="0" y="37"/>
                  </a:cubicBezTo>
                  <a:cubicBezTo>
                    <a:pt x="0" y="442"/>
                    <a:pt x="36" y="823"/>
                    <a:pt x="215" y="1180"/>
                  </a:cubicBezTo>
                  <a:cubicBezTo>
                    <a:pt x="238" y="1049"/>
                    <a:pt x="203" y="882"/>
                    <a:pt x="322" y="799"/>
                  </a:cubicBezTo>
                  <a:cubicBezTo>
                    <a:pt x="310" y="584"/>
                    <a:pt x="655" y="442"/>
                    <a:pt x="429" y="168"/>
                  </a:cubicBezTo>
                  <a:cubicBezTo>
                    <a:pt x="365" y="39"/>
                    <a:pt x="279" y="1"/>
                    <a:pt x="1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6" name="Google Shape;446;p4"/>
            <p:cNvSpPr/>
            <p:nvPr/>
          </p:nvSpPr>
          <p:spPr>
            <a:xfrm>
              <a:off x="8854262" y="4222469"/>
              <a:ext cx="28593" cy="21903"/>
            </a:xfrm>
            <a:custGeom>
              <a:avLst/>
              <a:gdLst/>
              <a:ahLst/>
              <a:cxnLst/>
              <a:rect l="l" t="t" r="r" b="b"/>
              <a:pathLst>
                <a:path w="906" h="694" extrusionOk="0">
                  <a:moveTo>
                    <a:pt x="668" y="0"/>
                  </a:moveTo>
                  <a:cubicBezTo>
                    <a:pt x="498" y="0"/>
                    <a:pt x="335" y="87"/>
                    <a:pt x="163" y="87"/>
                  </a:cubicBezTo>
                  <a:cubicBezTo>
                    <a:pt x="114" y="87"/>
                    <a:pt x="63" y="79"/>
                    <a:pt x="12" y="61"/>
                  </a:cubicBezTo>
                  <a:lnTo>
                    <a:pt x="12" y="61"/>
                  </a:lnTo>
                  <a:cubicBezTo>
                    <a:pt x="0" y="359"/>
                    <a:pt x="262" y="371"/>
                    <a:pt x="310" y="609"/>
                  </a:cubicBezTo>
                  <a:cubicBezTo>
                    <a:pt x="319" y="671"/>
                    <a:pt x="356" y="693"/>
                    <a:pt x="397" y="693"/>
                  </a:cubicBezTo>
                  <a:cubicBezTo>
                    <a:pt x="468" y="693"/>
                    <a:pt x="551" y="630"/>
                    <a:pt x="536" y="585"/>
                  </a:cubicBezTo>
                  <a:cubicBezTo>
                    <a:pt x="250" y="25"/>
                    <a:pt x="905" y="371"/>
                    <a:pt x="869" y="49"/>
                  </a:cubicBezTo>
                  <a:cubicBezTo>
                    <a:pt x="801" y="13"/>
                    <a:pt x="734" y="0"/>
                    <a:pt x="6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7" name="Google Shape;447;p4"/>
            <p:cNvSpPr/>
            <p:nvPr/>
          </p:nvSpPr>
          <p:spPr>
            <a:xfrm>
              <a:off x="8851611" y="4190531"/>
              <a:ext cx="21840" cy="22187"/>
            </a:xfrm>
            <a:custGeom>
              <a:avLst/>
              <a:gdLst/>
              <a:ahLst/>
              <a:cxnLst/>
              <a:rect l="l" t="t" r="r" b="b"/>
              <a:pathLst>
                <a:path w="692" h="703" extrusionOk="0">
                  <a:moveTo>
                    <a:pt x="202" y="0"/>
                  </a:moveTo>
                  <a:cubicBezTo>
                    <a:pt x="96" y="0"/>
                    <a:pt x="1" y="70"/>
                    <a:pt x="1" y="168"/>
                  </a:cubicBezTo>
                  <a:cubicBezTo>
                    <a:pt x="1" y="442"/>
                    <a:pt x="275" y="585"/>
                    <a:pt x="453" y="668"/>
                  </a:cubicBezTo>
                  <a:cubicBezTo>
                    <a:pt x="497" y="692"/>
                    <a:pt x="532" y="702"/>
                    <a:pt x="560" y="702"/>
                  </a:cubicBezTo>
                  <a:cubicBezTo>
                    <a:pt x="688" y="702"/>
                    <a:pt x="682" y="493"/>
                    <a:pt x="692" y="347"/>
                  </a:cubicBezTo>
                  <a:cubicBezTo>
                    <a:pt x="572" y="251"/>
                    <a:pt x="465" y="132"/>
                    <a:pt x="346" y="49"/>
                  </a:cubicBezTo>
                  <a:cubicBezTo>
                    <a:pt x="301" y="15"/>
                    <a:pt x="250" y="0"/>
                    <a:pt x="2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8" name="Google Shape;448;p4"/>
            <p:cNvSpPr/>
            <p:nvPr/>
          </p:nvSpPr>
          <p:spPr>
            <a:xfrm>
              <a:off x="8743773" y="3260958"/>
              <a:ext cx="26731" cy="24080"/>
            </a:xfrm>
            <a:custGeom>
              <a:avLst/>
              <a:gdLst/>
              <a:ahLst/>
              <a:cxnLst/>
              <a:rect l="l" t="t" r="r" b="b"/>
              <a:pathLst>
                <a:path w="847" h="763" extrusionOk="0">
                  <a:moveTo>
                    <a:pt x="537" y="0"/>
                  </a:moveTo>
                  <a:lnTo>
                    <a:pt x="537" y="0"/>
                  </a:lnTo>
                  <a:cubicBezTo>
                    <a:pt x="346" y="227"/>
                    <a:pt x="1" y="334"/>
                    <a:pt x="108" y="762"/>
                  </a:cubicBezTo>
                  <a:cubicBezTo>
                    <a:pt x="822" y="584"/>
                    <a:pt x="846" y="536"/>
                    <a:pt x="53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49" name="Google Shape;449;p4"/>
            <p:cNvSpPr/>
            <p:nvPr/>
          </p:nvSpPr>
          <p:spPr>
            <a:xfrm>
              <a:off x="8771104" y="4307237"/>
              <a:ext cx="28688" cy="23481"/>
            </a:xfrm>
            <a:custGeom>
              <a:avLst/>
              <a:gdLst/>
              <a:ahLst/>
              <a:cxnLst/>
              <a:rect l="l" t="t" r="r" b="b"/>
              <a:pathLst>
                <a:path w="909" h="744" extrusionOk="0">
                  <a:moveTo>
                    <a:pt x="290" y="0"/>
                  </a:moveTo>
                  <a:cubicBezTo>
                    <a:pt x="117" y="0"/>
                    <a:pt x="0" y="108"/>
                    <a:pt x="16" y="435"/>
                  </a:cubicBezTo>
                  <a:cubicBezTo>
                    <a:pt x="33" y="432"/>
                    <a:pt x="51" y="430"/>
                    <a:pt x="67" y="430"/>
                  </a:cubicBezTo>
                  <a:cubicBezTo>
                    <a:pt x="310" y="430"/>
                    <a:pt x="496" y="744"/>
                    <a:pt x="744" y="744"/>
                  </a:cubicBezTo>
                  <a:cubicBezTo>
                    <a:pt x="796" y="744"/>
                    <a:pt x="851" y="730"/>
                    <a:pt x="909" y="697"/>
                  </a:cubicBezTo>
                  <a:lnTo>
                    <a:pt x="909" y="435"/>
                  </a:lnTo>
                  <a:cubicBezTo>
                    <a:pt x="754" y="352"/>
                    <a:pt x="576" y="304"/>
                    <a:pt x="576" y="66"/>
                  </a:cubicBezTo>
                  <a:cubicBezTo>
                    <a:pt x="473" y="26"/>
                    <a:pt x="375" y="0"/>
                    <a:pt x="2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0" name="Google Shape;450;p4"/>
            <p:cNvSpPr/>
            <p:nvPr/>
          </p:nvSpPr>
          <p:spPr>
            <a:xfrm>
              <a:off x="8676521" y="3653837"/>
              <a:ext cx="24838" cy="25721"/>
            </a:xfrm>
            <a:custGeom>
              <a:avLst/>
              <a:gdLst/>
              <a:ahLst/>
              <a:cxnLst/>
              <a:rect l="l" t="t" r="r" b="b"/>
              <a:pathLst>
                <a:path w="787" h="815" extrusionOk="0">
                  <a:moveTo>
                    <a:pt x="131" y="1"/>
                  </a:moveTo>
                  <a:cubicBezTo>
                    <a:pt x="90" y="1"/>
                    <a:pt x="47" y="19"/>
                    <a:pt x="1" y="65"/>
                  </a:cubicBezTo>
                  <a:cubicBezTo>
                    <a:pt x="60" y="279"/>
                    <a:pt x="48" y="482"/>
                    <a:pt x="1" y="696"/>
                  </a:cubicBezTo>
                  <a:cubicBezTo>
                    <a:pt x="80" y="762"/>
                    <a:pt x="164" y="778"/>
                    <a:pt x="249" y="778"/>
                  </a:cubicBezTo>
                  <a:cubicBezTo>
                    <a:pt x="324" y="778"/>
                    <a:pt x="400" y="765"/>
                    <a:pt x="474" y="765"/>
                  </a:cubicBezTo>
                  <a:cubicBezTo>
                    <a:pt x="541" y="765"/>
                    <a:pt x="606" y="776"/>
                    <a:pt x="667" y="815"/>
                  </a:cubicBezTo>
                  <a:lnTo>
                    <a:pt x="786" y="815"/>
                  </a:lnTo>
                  <a:lnTo>
                    <a:pt x="786" y="422"/>
                  </a:lnTo>
                  <a:cubicBezTo>
                    <a:pt x="632" y="351"/>
                    <a:pt x="453" y="303"/>
                    <a:pt x="346" y="124"/>
                  </a:cubicBezTo>
                  <a:cubicBezTo>
                    <a:pt x="276" y="63"/>
                    <a:pt x="207" y="1"/>
                    <a:pt x="13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1" name="Google Shape;451;p4"/>
            <p:cNvSpPr/>
            <p:nvPr/>
          </p:nvSpPr>
          <p:spPr>
            <a:xfrm>
              <a:off x="8912867" y="4030495"/>
              <a:ext cx="19188" cy="24238"/>
            </a:xfrm>
            <a:custGeom>
              <a:avLst/>
              <a:gdLst/>
              <a:ahLst/>
              <a:cxnLst/>
              <a:rect l="l" t="t" r="r" b="b"/>
              <a:pathLst>
                <a:path w="608" h="768" extrusionOk="0">
                  <a:moveTo>
                    <a:pt x="536" y="0"/>
                  </a:moveTo>
                  <a:cubicBezTo>
                    <a:pt x="382" y="84"/>
                    <a:pt x="239" y="155"/>
                    <a:pt x="84" y="250"/>
                  </a:cubicBezTo>
                  <a:cubicBezTo>
                    <a:pt x="84" y="358"/>
                    <a:pt x="72" y="441"/>
                    <a:pt x="1" y="512"/>
                  </a:cubicBezTo>
                  <a:cubicBezTo>
                    <a:pt x="115" y="694"/>
                    <a:pt x="207" y="768"/>
                    <a:pt x="283" y="768"/>
                  </a:cubicBezTo>
                  <a:cubicBezTo>
                    <a:pt x="397" y="768"/>
                    <a:pt x="477" y="602"/>
                    <a:pt x="548" y="381"/>
                  </a:cubicBezTo>
                  <a:lnTo>
                    <a:pt x="548" y="262"/>
                  </a:lnTo>
                  <a:cubicBezTo>
                    <a:pt x="608" y="179"/>
                    <a:pt x="608" y="84"/>
                    <a:pt x="536" y="12"/>
                  </a:cubicBezTo>
                  <a:lnTo>
                    <a:pt x="53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2" name="Google Shape;452;p4"/>
            <p:cNvSpPr/>
            <p:nvPr/>
          </p:nvSpPr>
          <p:spPr>
            <a:xfrm>
              <a:off x="8771577" y="3762527"/>
              <a:ext cx="27489" cy="27110"/>
            </a:xfrm>
            <a:custGeom>
              <a:avLst/>
              <a:gdLst/>
              <a:ahLst/>
              <a:cxnLst/>
              <a:rect l="l" t="t" r="r" b="b"/>
              <a:pathLst>
                <a:path w="871" h="859" extrusionOk="0">
                  <a:moveTo>
                    <a:pt x="382" y="1"/>
                  </a:moveTo>
                  <a:cubicBezTo>
                    <a:pt x="325" y="1"/>
                    <a:pt x="313" y="43"/>
                    <a:pt x="322" y="133"/>
                  </a:cubicBezTo>
                  <a:cubicBezTo>
                    <a:pt x="433" y="266"/>
                    <a:pt x="349" y="337"/>
                    <a:pt x="269" y="337"/>
                  </a:cubicBezTo>
                  <a:cubicBezTo>
                    <a:pt x="263" y="337"/>
                    <a:pt x="257" y="336"/>
                    <a:pt x="251" y="336"/>
                  </a:cubicBezTo>
                  <a:cubicBezTo>
                    <a:pt x="235" y="334"/>
                    <a:pt x="221" y="333"/>
                    <a:pt x="207" y="333"/>
                  </a:cubicBezTo>
                  <a:cubicBezTo>
                    <a:pt x="23" y="333"/>
                    <a:pt x="12" y="479"/>
                    <a:pt x="1" y="645"/>
                  </a:cubicBezTo>
                  <a:cubicBezTo>
                    <a:pt x="82" y="678"/>
                    <a:pt x="163" y="859"/>
                    <a:pt x="236" y="859"/>
                  </a:cubicBezTo>
                  <a:cubicBezTo>
                    <a:pt x="271" y="859"/>
                    <a:pt x="304" y="819"/>
                    <a:pt x="334" y="705"/>
                  </a:cubicBezTo>
                  <a:cubicBezTo>
                    <a:pt x="418" y="490"/>
                    <a:pt x="870" y="336"/>
                    <a:pt x="453" y="14"/>
                  </a:cubicBezTo>
                  <a:cubicBezTo>
                    <a:pt x="424" y="5"/>
                    <a:pt x="401" y="1"/>
                    <a:pt x="3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3" name="Google Shape;453;p4"/>
            <p:cNvSpPr/>
            <p:nvPr/>
          </p:nvSpPr>
          <p:spPr>
            <a:xfrm>
              <a:off x="8787388" y="3155393"/>
              <a:ext cx="29698" cy="18431"/>
            </a:xfrm>
            <a:custGeom>
              <a:avLst/>
              <a:gdLst/>
              <a:ahLst/>
              <a:cxnLst/>
              <a:rect l="l" t="t" r="r" b="b"/>
              <a:pathLst>
                <a:path w="941" h="584" extrusionOk="0">
                  <a:moveTo>
                    <a:pt x="619" y="1"/>
                  </a:moveTo>
                  <a:cubicBezTo>
                    <a:pt x="550" y="1"/>
                    <a:pt x="477" y="21"/>
                    <a:pt x="405" y="59"/>
                  </a:cubicBezTo>
                  <a:cubicBezTo>
                    <a:pt x="0" y="500"/>
                    <a:pt x="393" y="500"/>
                    <a:pt x="631" y="583"/>
                  </a:cubicBezTo>
                  <a:cubicBezTo>
                    <a:pt x="762" y="500"/>
                    <a:pt x="881" y="381"/>
                    <a:pt x="941" y="202"/>
                  </a:cubicBezTo>
                  <a:cubicBezTo>
                    <a:pt x="857" y="65"/>
                    <a:pt x="743"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4" name="Google Shape;454;p4"/>
            <p:cNvSpPr/>
            <p:nvPr/>
          </p:nvSpPr>
          <p:spPr>
            <a:xfrm>
              <a:off x="8826080" y="3957972"/>
              <a:ext cx="30834" cy="24459"/>
            </a:xfrm>
            <a:custGeom>
              <a:avLst/>
              <a:gdLst/>
              <a:ahLst/>
              <a:cxnLst/>
              <a:rect l="l" t="t" r="r" b="b"/>
              <a:pathLst>
                <a:path w="977" h="775" extrusionOk="0">
                  <a:moveTo>
                    <a:pt x="596" y="0"/>
                  </a:moveTo>
                  <a:cubicBezTo>
                    <a:pt x="417" y="191"/>
                    <a:pt x="0" y="370"/>
                    <a:pt x="596" y="584"/>
                  </a:cubicBezTo>
                  <a:cubicBezTo>
                    <a:pt x="655" y="596"/>
                    <a:pt x="679" y="715"/>
                    <a:pt x="727" y="774"/>
                  </a:cubicBezTo>
                  <a:lnTo>
                    <a:pt x="965" y="774"/>
                  </a:lnTo>
                  <a:cubicBezTo>
                    <a:pt x="977" y="429"/>
                    <a:pt x="679" y="298"/>
                    <a:pt x="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5" name="Google Shape;455;p4"/>
            <p:cNvSpPr/>
            <p:nvPr/>
          </p:nvSpPr>
          <p:spPr>
            <a:xfrm>
              <a:off x="8663014" y="3625182"/>
              <a:ext cx="17674" cy="24680"/>
            </a:xfrm>
            <a:custGeom>
              <a:avLst/>
              <a:gdLst/>
              <a:ahLst/>
              <a:cxnLst/>
              <a:rect l="l" t="t" r="r" b="b"/>
              <a:pathLst>
                <a:path w="560" h="782" extrusionOk="0">
                  <a:moveTo>
                    <a:pt x="321" y="1"/>
                  </a:moveTo>
                  <a:cubicBezTo>
                    <a:pt x="248" y="1"/>
                    <a:pt x="146" y="57"/>
                    <a:pt x="0" y="199"/>
                  </a:cubicBezTo>
                  <a:cubicBezTo>
                    <a:pt x="12" y="342"/>
                    <a:pt x="322" y="425"/>
                    <a:pt x="71" y="604"/>
                  </a:cubicBezTo>
                  <a:cubicBezTo>
                    <a:pt x="60" y="639"/>
                    <a:pt x="107" y="723"/>
                    <a:pt x="143" y="759"/>
                  </a:cubicBezTo>
                  <a:cubicBezTo>
                    <a:pt x="182" y="774"/>
                    <a:pt x="219" y="781"/>
                    <a:pt x="254" y="781"/>
                  </a:cubicBezTo>
                  <a:cubicBezTo>
                    <a:pt x="378" y="781"/>
                    <a:pt x="476" y="692"/>
                    <a:pt x="560" y="580"/>
                  </a:cubicBezTo>
                  <a:cubicBezTo>
                    <a:pt x="509" y="335"/>
                    <a:pt x="500" y="1"/>
                    <a:pt x="3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6" name="Google Shape;456;p4"/>
            <p:cNvSpPr/>
            <p:nvPr/>
          </p:nvSpPr>
          <p:spPr>
            <a:xfrm>
              <a:off x="8712214" y="3703574"/>
              <a:ext cx="20703" cy="28215"/>
            </a:xfrm>
            <a:custGeom>
              <a:avLst/>
              <a:gdLst/>
              <a:ahLst/>
              <a:cxnLst/>
              <a:rect l="l" t="t" r="r" b="b"/>
              <a:pathLst>
                <a:path w="656" h="894" extrusionOk="0">
                  <a:moveTo>
                    <a:pt x="108" y="1"/>
                  </a:moveTo>
                  <a:cubicBezTo>
                    <a:pt x="1" y="382"/>
                    <a:pt x="239" y="596"/>
                    <a:pt x="406" y="894"/>
                  </a:cubicBezTo>
                  <a:cubicBezTo>
                    <a:pt x="656" y="561"/>
                    <a:pt x="298" y="382"/>
                    <a:pt x="334" y="132"/>
                  </a:cubicBezTo>
                  <a:cubicBezTo>
                    <a:pt x="287" y="84"/>
                    <a:pt x="251" y="37"/>
                    <a:pt x="2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7" name="Google Shape;457;p4"/>
            <p:cNvSpPr/>
            <p:nvPr/>
          </p:nvSpPr>
          <p:spPr>
            <a:xfrm>
              <a:off x="8664876" y="3643833"/>
              <a:ext cx="26700" cy="17074"/>
            </a:xfrm>
            <a:custGeom>
              <a:avLst/>
              <a:gdLst/>
              <a:ahLst/>
              <a:cxnLst/>
              <a:rect l="l" t="t" r="r" b="b"/>
              <a:pathLst>
                <a:path w="846" h="541" extrusionOk="0">
                  <a:moveTo>
                    <a:pt x="489" y="1"/>
                  </a:moveTo>
                  <a:lnTo>
                    <a:pt x="48" y="132"/>
                  </a:lnTo>
                  <a:cubicBezTo>
                    <a:pt x="1" y="168"/>
                    <a:pt x="1" y="227"/>
                    <a:pt x="12" y="287"/>
                  </a:cubicBezTo>
                  <a:cubicBezTo>
                    <a:pt x="81" y="370"/>
                    <a:pt x="159" y="381"/>
                    <a:pt x="237" y="381"/>
                  </a:cubicBezTo>
                  <a:cubicBezTo>
                    <a:pt x="265" y="381"/>
                    <a:pt x="293" y="380"/>
                    <a:pt x="320" y="380"/>
                  </a:cubicBezTo>
                  <a:cubicBezTo>
                    <a:pt x="337" y="380"/>
                    <a:pt x="353" y="380"/>
                    <a:pt x="370" y="382"/>
                  </a:cubicBezTo>
                  <a:cubicBezTo>
                    <a:pt x="489" y="418"/>
                    <a:pt x="596" y="465"/>
                    <a:pt x="715" y="501"/>
                  </a:cubicBezTo>
                  <a:cubicBezTo>
                    <a:pt x="742" y="528"/>
                    <a:pt x="761" y="540"/>
                    <a:pt x="779" y="540"/>
                  </a:cubicBezTo>
                  <a:cubicBezTo>
                    <a:pt x="801" y="540"/>
                    <a:pt x="820" y="522"/>
                    <a:pt x="846" y="489"/>
                  </a:cubicBezTo>
                  <a:cubicBezTo>
                    <a:pt x="834" y="227"/>
                    <a:pt x="548" y="227"/>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8" name="Google Shape;458;p4"/>
            <p:cNvSpPr/>
            <p:nvPr/>
          </p:nvSpPr>
          <p:spPr>
            <a:xfrm>
              <a:off x="8848991" y="3062199"/>
              <a:ext cx="19188" cy="27836"/>
            </a:xfrm>
            <a:custGeom>
              <a:avLst/>
              <a:gdLst/>
              <a:ahLst/>
              <a:cxnLst/>
              <a:rect l="l" t="t" r="r" b="b"/>
              <a:pathLst>
                <a:path w="608" h="882" extrusionOk="0">
                  <a:moveTo>
                    <a:pt x="346" y="0"/>
                  </a:moveTo>
                  <a:lnTo>
                    <a:pt x="346" y="0"/>
                  </a:lnTo>
                  <a:cubicBezTo>
                    <a:pt x="72" y="36"/>
                    <a:pt x="48" y="274"/>
                    <a:pt x="1" y="500"/>
                  </a:cubicBezTo>
                  <a:cubicBezTo>
                    <a:pt x="167" y="619"/>
                    <a:pt x="24" y="750"/>
                    <a:pt x="13" y="881"/>
                  </a:cubicBezTo>
                  <a:cubicBezTo>
                    <a:pt x="608" y="822"/>
                    <a:pt x="191" y="286"/>
                    <a:pt x="3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59" name="Google Shape;459;p4"/>
            <p:cNvSpPr/>
            <p:nvPr/>
          </p:nvSpPr>
          <p:spPr>
            <a:xfrm>
              <a:off x="8781360" y="3177894"/>
              <a:ext cx="28215" cy="15464"/>
            </a:xfrm>
            <a:custGeom>
              <a:avLst/>
              <a:gdLst/>
              <a:ahLst/>
              <a:cxnLst/>
              <a:rect l="l" t="t" r="r" b="b"/>
              <a:pathLst>
                <a:path w="894" h="490" extrusionOk="0">
                  <a:moveTo>
                    <a:pt x="33" y="0"/>
                  </a:moveTo>
                  <a:cubicBezTo>
                    <a:pt x="26" y="0"/>
                    <a:pt x="19" y="1"/>
                    <a:pt x="12" y="1"/>
                  </a:cubicBezTo>
                  <a:cubicBezTo>
                    <a:pt x="1" y="358"/>
                    <a:pt x="203" y="442"/>
                    <a:pt x="465" y="489"/>
                  </a:cubicBezTo>
                  <a:cubicBezTo>
                    <a:pt x="501" y="442"/>
                    <a:pt x="536" y="406"/>
                    <a:pt x="584" y="370"/>
                  </a:cubicBezTo>
                  <a:cubicBezTo>
                    <a:pt x="893" y="108"/>
                    <a:pt x="560" y="108"/>
                    <a:pt x="465" y="1"/>
                  </a:cubicBezTo>
                  <a:cubicBezTo>
                    <a:pt x="416" y="39"/>
                    <a:pt x="368" y="52"/>
                    <a:pt x="320" y="52"/>
                  </a:cubicBezTo>
                  <a:cubicBezTo>
                    <a:pt x="225" y="52"/>
                    <a:pt x="131" y="0"/>
                    <a:pt x="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0" name="Google Shape;460;p4"/>
            <p:cNvSpPr/>
            <p:nvPr/>
          </p:nvSpPr>
          <p:spPr>
            <a:xfrm>
              <a:off x="8618295" y="3484144"/>
              <a:ext cx="22565" cy="20672"/>
            </a:xfrm>
            <a:custGeom>
              <a:avLst/>
              <a:gdLst/>
              <a:ahLst/>
              <a:cxnLst/>
              <a:rect l="l" t="t" r="r" b="b"/>
              <a:pathLst>
                <a:path w="715" h="655" extrusionOk="0">
                  <a:moveTo>
                    <a:pt x="524" y="1"/>
                  </a:moveTo>
                  <a:cubicBezTo>
                    <a:pt x="0" y="1"/>
                    <a:pt x="286" y="382"/>
                    <a:pt x="286" y="644"/>
                  </a:cubicBezTo>
                  <a:cubicBezTo>
                    <a:pt x="294" y="651"/>
                    <a:pt x="301" y="655"/>
                    <a:pt x="308" y="655"/>
                  </a:cubicBezTo>
                  <a:cubicBezTo>
                    <a:pt x="359" y="655"/>
                    <a:pt x="402" y="494"/>
                    <a:pt x="453" y="494"/>
                  </a:cubicBezTo>
                  <a:cubicBezTo>
                    <a:pt x="475" y="494"/>
                    <a:pt x="498" y="524"/>
                    <a:pt x="524" y="608"/>
                  </a:cubicBezTo>
                  <a:cubicBezTo>
                    <a:pt x="596" y="620"/>
                    <a:pt x="655" y="620"/>
                    <a:pt x="715" y="644"/>
                  </a:cubicBezTo>
                  <a:cubicBezTo>
                    <a:pt x="679" y="548"/>
                    <a:pt x="667" y="465"/>
                    <a:pt x="643" y="370"/>
                  </a:cubicBezTo>
                  <a:cubicBezTo>
                    <a:pt x="596" y="251"/>
                    <a:pt x="572" y="120"/>
                    <a:pt x="52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1" name="Google Shape;461;p4"/>
            <p:cNvSpPr/>
            <p:nvPr/>
          </p:nvSpPr>
          <p:spPr>
            <a:xfrm>
              <a:off x="8651337" y="3632188"/>
              <a:ext cx="22976" cy="20703"/>
            </a:xfrm>
            <a:custGeom>
              <a:avLst/>
              <a:gdLst/>
              <a:ahLst/>
              <a:cxnLst/>
              <a:rect l="l" t="t" r="r" b="b"/>
              <a:pathLst>
                <a:path w="728" h="656" extrusionOk="0">
                  <a:moveTo>
                    <a:pt x="370" y="1"/>
                  </a:moveTo>
                  <a:lnTo>
                    <a:pt x="370" y="1"/>
                  </a:lnTo>
                  <a:cubicBezTo>
                    <a:pt x="1" y="298"/>
                    <a:pt x="263" y="453"/>
                    <a:pt x="453" y="656"/>
                  </a:cubicBezTo>
                  <a:cubicBezTo>
                    <a:pt x="453" y="596"/>
                    <a:pt x="477" y="548"/>
                    <a:pt x="477" y="501"/>
                  </a:cubicBezTo>
                  <a:cubicBezTo>
                    <a:pt x="441" y="298"/>
                    <a:pt x="632" y="275"/>
                    <a:pt x="727" y="179"/>
                  </a:cubicBezTo>
                  <a:cubicBezTo>
                    <a:pt x="596" y="120"/>
                    <a:pt x="489" y="60"/>
                    <a:pt x="3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2" name="Google Shape;462;p4"/>
            <p:cNvSpPr/>
            <p:nvPr/>
          </p:nvSpPr>
          <p:spPr>
            <a:xfrm>
              <a:off x="8659605" y="3566482"/>
              <a:ext cx="16948" cy="20703"/>
            </a:xfrm>
            <a:custGeom>
              <a:avLst/>
              <a:gdLst/>
              <a:ahLst/>
              <a:cxnLst/>
              <a:rect l="l" t="t" r="r" b="b"/>
              <a:pathLst>
                <a:path w="537" h="656" extrusionOk="0">
                  <a:moveTo>
                    <a:pt x="112" y="0"/>
                  </a:moveTo>
                  <a:cubicBezTo>
                    <a:pt x="82" y="0"/>
                    <a:pt x="45" y="20"/>
                    <a:pt x="1" y="71"/>
                  </a:cubicBezTo>
                  <a:cubicBezTo>
                    <a:pt x="12" y="313"/>
                    <a:pt x="2" y="655"/>
                    <a:pt x="282" y="655"/>
                  </a:cubicBezTo>
                  <a:cubicBezTo>
                    <a:pt x="291" y="655"/>
                    <a:pt x="301" y="655"/>
                    <a:pt x="310" y="654"/>
                  </a:cubicBezTo>
                  <a:cubicBezTo>
                    <a:pt x="537" y="606"/>
                    <a:pt x="287" y="356"/>
                    <a:pt x="310" y="190"/>
                  </a:cubicBezTo>
                  <a:cubicBezTo>
                    <a:pt x="241" y="146"/>
                    <a:pt x="196" y="0"/>
                    <a:pt x="1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3" name="Google Shape;463;p4"/>
            <p:cNvSpPr/>
            <p:nvPr/>
          </p:nvSpPr>
          <p:spPr>
            <a:xfrm>
              <a:off x="8620157" y="3520216"/>
              <a:ext cx="21082" cy="14423"/>
            </a:xfrm>
            <a:custGeom>
              <a:avLst/>
              <a:gdLst/>
              <a:ahLst/>
              <a:cxnLst/>
              <a:rect l="l" t="t" r="r" b="b"/>
              <a:pathLst>
                <a:path w="668" h="457" extrusionOk="0">
                  <a:moveTo>
                    <a:pt x="644" y="0"/>
                  </a:moveTo>
                  <a:cubicBezTo>
                    <a:pt x="405" y="0"/>
                    <a:pt x="220" y="170"/>
                    <a:pt x="1" y="251"/>
                  </a:cubicBezTo>
                  <a:cubicBezTo>
                    <a:pt x="115" y="384"/>
                    <a:pt x="197" y="456"/>
                    <a:pt x="277" y="456"/>
                  </a:cubicBezTo>
                  <a:cubicBezTo>
                    <a:pt x="389" y="456"/>
                    <a:pt x="493" y="314"/>
                    <a:pt x="667" y="1"/>
                  </a:cubicBezTo>
                  <a:cubicBezTo>
                    <a:pt x="659" y="0"/>
                    <a:pt x="652" y="0"/>
                    <a:pt x="64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4" name="Google Shape;464;p4"/>
            <p:cNvSpPr/>
            <p:nvPr/>
          </p:nvSpPr>
          <p:spPr>
            <a:xfrm>
              <a:off x="8928268" y="4093613"/>
              <a:ext cx="18084" cy="22218"/>
            </a:xfrm>
            <a:custGeom>
              <a:avLst/>
              <a:gdLst/>
              <a:ahLst/>
              <a:cxnLst/>
              <a:rect l="l" t="t" r="r" b="b"/>
              <a:pathLst>
                <a:path w="573" h="704" extrusionOk="0">
                  <a:moveTo>
                    <a:pt x="370" y="1"/>
                  </a:moveTo>
                  <a:cubicBezTo>
                    <a:pt x="1" y="632"/>
                    <a:pt x="1" y="632"/>
                    <a:pt x="525" y="703"/>
                  </a:cubicBezTo>
                  <a:cubicBezTo>
                    <a:pt x="572" y="560"/>
                    <a:pt x="120" y="441"/>
                    <a:pt x="489" y="263"/>
                  </a:cubicBezTo>
                  <a:lnTo>
                    <a:pt x="4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5" name="Google Shape;465;p4"/>
            <p:cNvSpPr/>
            <p:nvPr/>
          </p:nvSpPr>
          <p:spPr>
            <a:xfrm>
              <a:off x="8856503" y="4014337"/>
              <a:ext cx="19188" cy="24175"/>
            </a:xfrm>
            <a:custGeom>
              <a:avLst/>
              <a:gdLst/>
              <a:ahLst/>
              <a:cxnLst/>
              <a:rect l="l" t="t" r="r" b="b"/>
              <a:pathLst>
                <a:path w="608" h="766" extrusionOk="0">
                  <a:moveTo>
                    <a:pt x="417" y="0"/>
                  </a:moveTo>
                  <a:cubicBezTo>
                    <a:pt x="441" y="250"/>
                    <a:pt x="1" y="298"/>
                    <a:pt x="203" y="631"/>
                  </a:cubicBezTo>
                  <a:cubicBezTo>
                    <a:pt x="257" y="721"/>
                    <a:pt x="310" y="765"/>
                    <a:pt x="365" y="765"/>
                  </a:cubicBezTo>
                  <a:cubicBezTo>
                    <a:pt x="420" y="765"/>
                    <a:pt x="477" y="721"/>
                    <a:pt x="537" y="631"/>
                  </a:cubicBezTo>
                  <a:cubicBezTo>
                    <a:pt x="465" y="489"/>
                    <a:pt x="477" y="358"/>
                    <a:pt x="537" y="227"/>
                  </a:cubicBezTo>
                  <a:cubicBezTo>
                    <a:pt x="608" y="72"/>
                    <a:pt x="560" y="0"/>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6" name="Google Shape;466;p4"/>
            <p:cNvSpPr/>
            <p:nvPr/>
          </p:nvSpPr>
          <p:spPr>
            <a:xfrm>
              <a:off x="8894089" y="3962106"/>
              <a:ext cx="17326" cy="16948"/>
            </a:xfrm>
            <a:custGeom>
              <a:avLst/>
              <a:gdLst/>
              <a:ahLst/>
              <a:cxnLst/>
              <a:rect l="l" t="t" r="r" b="b"/>
              <a:pathLst>
                <a:path w="549" h="537" extrusionOk="0">
                  <a:moveTo>
                    <a:pt x="227" y="0"/>
                  </a:moveTo>
                  <a:cubicBezTo>
                    <a:pt x="72" y="24"/>
                    <a:pt x="0" y="108"/>
                    <a:pt x="12" y="274"/>
                  </a:cubicBezTo>
                  <a:cubicBezTo>
                    <a:pt x="12" y="536"/>
                    <a:pt x="250" y="393"/>
                    <a:pt x="322" y="512"/>
                  </a:cubicBezTo>
                  <a:cubicBezTo>
                    <a:pt x="524" y="286"/>
                    <a:pt x="548" y="96"/>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7" name="Google Shape;467;p4"/>
            <p:cNvSpPr/>
            <p:nvPr/>
          </p:nvSpPr>
          <p:spPr>
            <a:xfrm>
              <a:off x="8846751" y="3880936"/>
              <a:ext cx="15433" cy="18810"/>
            </a:xfrm>
            <a:custGeom>
              <a:avLst/>
              <a:gdLst/>
              <a:ahLst/>
              <a:cxnLst/>
              <a:rect l="l" t="t" r="r" b="b"/>
              <a:pathLst>
                <a:path w="489" h="596" extrusionOk="0">
                  <a:moveTo>
                    <a:pt x="357" y="1"/>
                  </a:moveTo>
                  <a:lnTo>
                    <a:pt x="357" y="1"/>
                  </a:lnTo>
                  <a:cubicBezTo>
                    <a:pt x="0" y="513"/>
                    <a:pt x="0" y="513"/>
                    <a:pt x="488" y="596"/>
                  </a:cubicBezTo>
                  <a:cubicBezTo>
                    <a:pt x="441" y="405"/>
                    <a:pt x="393" y="215"/>
                    <a:pt x="3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8" name="Google Shape;468;p4"/>
            <p:cNvSpPr/>
            <p:nvPr/>
          </p:nvSpPr>
          <p:spPr>
            <a:xfrm>
              <a:off x="8817432" y="3111084"/>
              <a:ext cx="24080" cy="18399"/>
            </a:xfrm>
            <a:custGeom>
              <a:avLst/>
              <a:gdLst/>
              <a:ahLst/>
              <a:cxnLst/>
              <a:rect l="l" t="t" r="r" b="b"/>
              <a:pathLst>
                <a:path w="763" h="583" extrusionOk="0">
                  <a:moveTo>
                    <a:pt x="95" y="0"/>
                  </a:moveTo>
                  <a:cubicBezTo>
                    <a:pt x="64" y="0"/>
                    <a:pt x="33" y="7"/>
                    <a:pt x="1" y="23"/>
                  </a:cubicBezTo>
                  <a:cubicBezTo>
                    <a:pt x="36" y="404"/>
                    <a:pt x="405" y="344"/>
                    <a:pt x="572" y="582"/>
                  </a:cubicBezTo>
                  <a:cubicBezTo>
                    <a:pt x="667" y="535"/>
                    <a:pt x="751" y="451"/>
                    <a:pt x="763" y="320"/>
                  </a:cubicBezTo>
                  <a:cubicBezTo>
                    <a:pt x="584" y="296"/>
                    <a:pt x="453" y="213"/>
                    <a:pt x="334" y="82"/>
                  </a:cubicBezTo>
                  <a:cubicBezTo>
                    <a:pt x="256" y="47"/>
                    <a:pt x="178" y="0"/>
                    <a:pt x="9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69" name="Google Shape;469;p4"/>
            <p:cNvSpPr/>
            <p:nvPr/>
          </p:nvSpPr>
          <p:spPr>
            <a:xfrm>
              <a:off x="8887336" y="4191699"/>
              <a:ext cx="18810" cy="11835"/>
            </a:xfrm>
            <a:custGeom>
              <a:avLst/>
              <a:gdLst/>
              <a:ahLst/>
              <a:cxnLst/>
              <a:rect l="l" t="t" r="r" b="b"/>
              <a:pathLst>
                <a:path w="596" h="375" extrusionOk="0">
                  <a:moveTo>
                    <a:pt x="308" y="0"/>
                  </a:moveTo>
                  <a:cubicBezTo>
                    <a:pt x="164" y="0"/>
                    <a:pt x="36" y="47"/>
                    <a:pt x="0" y="310"/>
                  </a:cubicBezTo>
                  <a:cubicBezTo>
                    <a:pt x="73" y="355"/>
                    <a:pt x="135" y="374"/>
                    <a:pt x="189" y="374"/>
                  </a:cubicBezTo>
                  <a:cubicBezTo>
                    <a:pt x="377" y="374"/>
                    <a:pt x="476" y="150"/>
                    <a:pt x="595" y="12"/>
                  </a:cubicBezTo>
                  <a:lnTo>
                    <a:pt x="595" y="12"/>
                  </a:lnTo>
                  <a:cubicBezTo>
                    <a:pt x="580" y="14"/>
                    <a:pt x="563" y="15"/>
                    <a:pt x="546" y="15"/>
                  </a:cubicBezTo>
                  <a:cubicBezTo>
                    <a:pt x="471" y="15"/>
                    <a:pt x="387" y="0"/>
                    <a:pt x="3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0" name="Google Shape;470;p4"/>
            <p:cNvSpPr/>
            <p:nvPr/>
          </p:nvSpPr>
          <p:spPr>
            <a:xfrm>
              <a:off x="8811057" y="3904984"/>
              <a:ext cx="20672" cy="17958"/>
            </a:xfrm>
            <a:custGeom>
              <a:avLst/>
              <a:gdLst/>
              <a:ahLst/>
              <a:cxnLst/>
              <a:rect l="l" t="t" r="r" b="b"/>
              <a:pathLst>
                <a:path w="655" h="569" extrusionOk="0">
                  <a:moveTo>
                    <a:pt x="303" y="0"/>
                  </a:moveTo>
                  <a:cubicBezTo>
                    <a:pt x="274" y="0"/>
                    <a:pt x="241" y="8"/>
                    <a:pt x="203" y="24"/>
                  </a:cubicBezTo>
                  <a:cubicBezTo>
                    <a:pt x="203" y="132"/>
                    <a:pt x="0" y="322"/>
                    <a:pt x="203" y="346"/>
                  </a:cubicBezTo>
                  <a:cubicBezTo>
                    <a:pt x="321" y="346"/>
                    <a:pt x="398" y="569"/>
                    <a:pt x="505" y="569"/>
                  </a:cubicBezTo>
                  <a:cubicBezTo>
                    <a:pt x="548" y="569"/>
                    <a:pt x="597" y="532"/>
                    <a:pt x="655" y="429"/>
                  </a:cubicBezTo>
                  <a:cubicBezTo>
                    <a:pt x="655" y="405"/>
                    <a:pt x="631" y="370"/>
                    <a:pt x="631" y="346"/>
                  </a:cubicBezTo>
                  <a:cubicBezTo>
                    <a:pt x="498" y="274"/>
                    <a:pt x="479" y="0"/>
                    <a:pt x="3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1" name="Google Shape;471;p4"/>
            <p:cNvSpPr/>
            <p:nvPr/>
          </p:nvSpPr>
          <p:spPr>
            <a:xfrm>
              <a:off x="8794520" y="3789257"/>
              <a:ext cx="9784" cy="25374"/>
            </a:xfrm>
            <a:custGeom>
              <a:avLst/>
              <a:gdLst/>
              <a:ahLst/>
              <a:cxnLst/>
              <a:rect l="l" t="t" r="r" b="b"/>
              <a:pathLst>
                <a:path w="310" h="804" extrusionOk="0">
                  <a:moveTo>
                    <a:pt x="310" y="1"/>
                  </a:moveTo>
                  <a:cubicBezTo>
                    <a:pt x="84" y="298"/>
                    <a:pt x="0" y="477"/>
                    <a:pt x="84" y="739"/>
                  </a:cubicBezTo>
                  <a:cubicBezTo>
                    <a:pt x="105" y="782"/>
                    <a:pt x="165" y="803"/>
                    <a:pt x="210" y="803"/>
                  </a:cubicBezTo>
                  <a:cubicBezTo>
                    <a:pt x="239" y="803"/>
                    <a:pt x="262" y="794"/>
                    <a:pt x="262" y="774"/>
                  </a:cubicBezTo>
                  <a:cubicBezTo>
                    <a:pt x="298" y="572"/>
                    <a:pt x="298" y="358"/>
                    <a:pt x="3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2" name="Google Shape;472;p4"/>
            <p:cNvSpPr/>
            <p:nvPr/>
          </p:nvSpPr>
          <p:spPr>
            <a:xfrm>
              <a:off x="8755798" y="3783072"/>
              <a:ext cx="16190" cy="20135"/>
            </a:xfrm>
            <a:custGeom>
              <a:avLst/>
              <a:gdLst/>
              <a:ahLst/>
              <a:cxnLst/>
              <a:rect l="l" t="t" r="r" b="b"/>
              <a:pathLst>
                <a:path w="513" h="638" extrusionOk="0">
                  <a:moveTo>
                    <a:pt x="415" y="1"/>
                  </a:moveTo>
                  <a:cubicBezTo>
                    <a:pt x="277" y="1"/>
                    <a:pt x="148" y="56"/>
                    <a:pt x="37" y="137"/>
                  </a:cubicBezTo>
                  <a:cubicBezTo>
                    <a:pt x="84" y="304"/>
                    <a:pt x="1" y="518"/>
                    <a:pt x="168" y="637"/>
                  </a:cubicBezTo>
                  <a:cubicBezTo>
                    <a:pt x="239" y="411"/>
                    <a:pt x="513" y="292"/>
                    <a:pt x="489" y="6"/>
                  </a:cubicBezTo>
                  <a:cubicBezTo>
                    <a:pt x="464" y="3"/>
                    <a:pt x="440" y="1"/>
                    <a:pt x="4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3" name="Google Shape;473;p4"/>
            <p:cNvSpPr/>
            <p:nvPr/>
          </p:nvSpPr>
          <p:spPr>
            <a:xfrm>
              <a:off x="8734400" y="3442770"/>
              <a:ext cx="14675" cy="16979"/>
            </a:xfrm>
            <a:custGeom>
              <a:avLst/>
              <a:gdLst/>
              <a:ahLst/>
              <a:cxnLst/>
              <a:rect l="l" t="t" r="r" b="b"/>
              <a:pathLst>
                <a:path w="465" h="538" extrusionOk="0">
                  <a:moveTo>
                    <a:pt x="326" y="1"/>
                  </a:moveTo>
                  <a:cubicBezTo>
                    <a:pt x="320" y="1"/>
                    <a:pt x="315" y="1"/>
                    <a:pt x="310" y="2"/>
                  </a:cubicBezTo>
                  <a:cubicBezTo>
                    <a:pt x="0" y="50"/>
                    <a:pt x="226" y="407"/>
                    <a:pt x="60" y="538"/>
                  </a:cubicBezTo>
                  <a:cubicBezTo>
                    <a:pt x="286" y="502"/>
                    <a:pt x="465" y="419"/>
                    <a:pt x="465" y="145"/>
                  </a:cubicBezTo>
                  <a:cubicBezTo>
                    <a:pt x="465" y="68"/>
                    <a:pt x="393" y="1"/>
                    <a:pt x="3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4" name="Google Shape;474;p4"/>
            <p:cNvSpPr/>
            <p:nvPr/>
          </p:nvSpPr>
          <p:spPr>
            <a:xfrm>
              <a:off x="8707701" y="3514598"/>
              <a:ext cx="13950" cy="16222"/>
            </a:xfrm>
            <a:custGeom>
              <a:avLst/>
              <a:gdLst/>
              <a:ahLst/>
              <a:cxnLst/>
              <a:rect l="l" t="t" r="r" b="b"/>
              <a:pathLst>
                <a:path w="442" h="514" extrusionOk="0">
                  <a:moveTo>
                    <a:pt x="1" y="0"/>
                  </a:moveTo>
                  <a:cubicBezTo>
                    <a:pt x="1" y="286"/>
                    <a:pt x="144" y="417"/>
                    <a:pt x="334" y="512"/>
                  </a:cubicBezTo>
                  <a:cubicBezTo>
                    <a:pt x="336" y="513"/>
                    <a:pt x="338" y="513"/>
                    <a:pt x="341" y="513"/>
                  </a:cubicBezTo>
                  <a:cubicBezTo>
                    <a:pt x="370" y="513"/>
                    <a:pt x="441" y="450"/>
                    <a:pt x="441" y="417"/>
                  </a:cubicBezTo>
                  <a:cubicBezTo>
                    <a:pt x="441" y="72"/>
                    <a:pt x="120" y="191"/>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5" name="Google Shape;475;p4"/>
            <p:cNvSpPr/>
            <p:nvPr/>
          </p:nvSpPr>
          <p:spPr>
            <a:xfrm>
              <a:off x="8708459" y="3462368"/>
              <a:ext cx="15433" cy="20325"/>
            </a:xfrm>
            <a:custGeom>
              <a:avLst/>
              <a:gdLst/>
              <a:ahLst/>
              <a:cxnLst/>
              <a:rect l="l" t="t" r="r" b="b"/>
              <a:pathLst>
                <a:path w="489" h="644" extrusionOk="0">
                  <a:moveTo>
                    <a:pt x="453" y="0"/>
                  </a:moveTo>
                  <a:cubicBezTo>
                    <a:pt x="406" y="274"/>
                    <a:pt x="1" y="238"/>
                    <a:pt x="13" y="643"/>
                  </a:cubicBezTo>
                  <a:cubicBezTo>
                    <a:pt x="286" y="500"/>
                    <a:pt x="489" y="381"/>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6" name="Google Shape;476;p4"/>
            <p:cNvSpPr/>
            <p:nvPr/>
          </p:nvSpPr>
          <p:spPr>
            <a:xfrm>
              <a:off x="8785116" y="4260813"/>
              <a:ext cx="17705" cy="19567"/>
            </a:xfrm>
            <a:custGeom>
              <a:avLst/>
              <a:gdLst/>
              <a:ahLst/>
              <a:cxnLst/>
              <a:rect l="l" t="t" r="r" b="b"/>
              <a:pathLst>
                <a:path w="561" h="620" extrusionOk="0">
                  <a:moveTo>
                    <a:pt x="227" y="1"/>
                  </a:moveTo>
                  <a:cubicBezTo>
                    <a:pt x="1" y="144"/>
                    <a:pt x="370" y="275"/>
                    <a:pt x="227" y="406"/>
                  </a:cubicBezTo>
                  <a:lnTo>
                    <a:pt x="227" y="620"/>
                  </a:lnTo>
                  <a:cubicBezTo>
                    <a:pt x="286" y="596"/>
                    <a:pt x="370" y="596"/>
                    <a:pt x="405" y="560"/>
                  </a:cubicBezTo>
                  <a:cubicBezTo>
                    <a:pt x="489" y="441"/>
                    <a:pt x="417" y="227"/>
                    <a:pt x="560" y="144"/>
                  </a:cubicBezTo>
                  <a:cubicBezTo>
                    <a:pt x="539" y="63"/>
                    <a:pt x="499" y="43"/>
                    <a:pt x="454" y="43"/>
                  </a:cubicBezTo>
                  <a:cubicBezTo>
                    <a:pt x="410" y="43"/>
                    <a:pt x="359" y="63"/>
                    <a:pt x="315" y="63"/>
                  </a:cubicBezTo>
                  <a:cubicBezTo>
                    <a:pt x="279" y="63"/>
                    <a:pt x="248" y="49"/>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7" name="Google Shape;477;p4"/>
            <p:cNvSpPr/>
            <p:nvPr/>
          </p:nvSpPr>
          <p:spPr>
            <a:xfrm>
              <a:off x="8624291" y="3570963"/>
              <a:ext cx="17705" cy="15086"/>
            </a:xfrm>
            <a:custGeom>
              <a:avLst/>
              <a:gdLst/>
              <a:ahLst/>
              <a:cxnLst/>
              <a:rect l="l" t="t" r="r" b="b"/>
              <a:pathLst>
                <a:path w="561" h="478" extrusionOk="0">
                  <a:moveTo>
                    <a:pt x="167" y="0"/>
                  </a:moveTo>
                  <a:lnTo>
                    <a:pt x="167" y="0"/>
                  </a:lnTo>
                  <a:cubicBezTo>
                    <a:pt x="239" y="167"/>
                    <a:pt x="1" y="405"/>
                    <a:pt x="239" y="476"/>
                  </a:cubicBezTo>
                  <a:cubicBezTo>
                    <a:pt x="243" y="477"/>
                    <a:pt x="248" y="478"/>
                    <a:pt x="254" y="478"/>
                  </a:cubicBezTo>
                  <a:cubicBezTo>
                    <a:pt x="321" y="478"/>
                    <a:pt x="454" y="411"/>
                    <a:pt x="465" y="345"/>
                  </a:cubicBezTo>
                  <a:cubicBezTo>
                    <a:pt x="560" y="95"/>
                    <a:pt x="286" y="119"/>
                    <a:pt x="1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8" name="Google Shape;478;p4"/>
            <p:cNvSpPr/>
            <p:nvPr/>
          </p:nvSpPr>
          <p:spPr>
            <a:xfrm>
              <a:off x="8822703" y="4258573"/>
              <a:ext cx="15812" cy="13729"/>
            </a:xfrm>
            <a:custGeom>
              <a:avLst/>
              <a:gdLst/>
              <a:ahLst/>
              <a:cxnLst/>
              <a:rect l="l" t="t" r="r" b="b"/>
              <a:pathLst>
                <a:path w="501" h="435" extrusionOk="0">
                  <a:moveTo>
                    <a:pt x="500" y="0"/>
                  </a:moveTo>
                  <a:lnTo>
                    <a:pt x="500" y="0"/>
                  </a:lnTo>
                  <a:cubicBezTo>
                    <a:pt x="262" y="96"/>
                    <a:pt x="107" y="131"/>
                    <a:pt x="0" y="334"/>
                  </a:cubicBezTo>
                  <a:cubicBezTo>
                    <a:pt x="87" y="403"/>
                    <a:pt x="156" y="434"/>
                    <a:pt x="213" y="434"/>
                  </a:cubicBezTo>
                  <a:cubicBezTo>
                    <a:pt x="350" y="434"/>
                    <a:pt x="416" y="253"/>
                    <a:pt x="5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79" name="Google Shape;479;p4"/>
            <p:cNvSpPr/>
            <p:nvPr/>
          </p:nvSpPr>
          <p:spPr>
            <a:xfrm>
              <a:off x="8897087" y="3940299"/>
              <a:ext cx="14675" cy="18084"/>
            </a:xfrm>
            <a:custGeom>
              <a:avLst/>
              <a:gdLst/>
              <a:ahLst/>
              <a:cxnLst/>
              <a:rect l="l" t="t" r="r" b="b"/>
              <a:pathLst>
                <a:path w="465" h="573" extrusionOk="0">
                  <a:moveTo>
                    <a:pt x="264" y="1"/>
                  </a:moveTo>
                  <a:cubicBezTo>
                    <a:pt x="249" y="1"/>
                    <a:pt x="233" y="4"/>
                    <a:pt x="215" y="13"/>
                  </a:cubicBezTo>
                  <a:cubicBezTo>
                    <a:pt x="1" y="120"/>
                    <a:pt x="1" y="370"/>
                    <a:pt x="144" y="572"/>
                  </a:cubicBezTo>
                  <a:cubicBezTo>
                    <a:pt x="256" y="494"/>
                    <a:pt x="283" y="320"/>
                    <a:pt x="435" y="320"/>
                  </a:cubicBezTo>
                  <a:cubicBezTo>
                    <a:pt x="445" y="320"/>
                    <a:pt x="455" y="321"/>
                    <a:pt x="465" y="322"/>
                  </a:cubicBezTo>
                  <a:cubicBezTo>
                    <a:pt x="402" y="217"/>
                    <a:pt x="376" y="1"/>
                    <a:pt x="26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0" name="Google Shape;480;p4"/>
            <p:cNvSpPr/>
            <p:nvPr/>
          </p:nvSpPr>
          <p:spPr>
            <a:xfrm>
              <a:off x="8824186" y="3934682"/>
              <a:ext cx="17705" cy="19946"/>
            </a:xfrm>
            <a:custGeom>
              <a:avLst/>
              <a:gdLst/>
              <a:ahLst/>
              <a:cxnLst/>
              <a:rect l="l" t="t" r="r" b="b"/>
              <a:pathLst>
                <a:path w="561" h="632" extrusionOk="0">
                  <a:moveTo>
                    <a:pt x="334" y="0"/>
                  </a:moveTo>
                  <a:lnTo>
                    <a:pt x="334" y="0"/>
                  </a:lnTo>
                  <a:cubicBezTo>
                    <a:pt x="1" y="238"/>
                    <a:pt x="489" y="417"/>
                    <a:pt x="358" y="631"/>
                  </a:cubicBezTo>
                  <a:cubicBezTo>
                    <a:pt x="429" y="548"/>
                    <a:pt x="489" y="477"/>
                    <a:pt x="549" y="381"/>
                  </a:cubicBezTo>
                  <a:cubicBezTo>
                    <a:pt x="560" y="191"/>
                    <a:pt x="477" y="72"/>
                    <a:pt x="3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1" name="Google Shape;481;p4"/>
            <p:cNvSpPr/>
            <p:nvPr/>
          </p:nvSpPr>
          <p:spPr>
            <a:xfrm>
              <a:off x="8725753" y="3485659"/>
              <a:ext cx="18052" cy="13571"/>
            </a:xfrm>
            <a:custGeom>
              <a:avLst/>
              <a:gdLst/>
              <a:ahLst/>
              <a:cxnLst/>
              <a:rect l="l" t="t" r="r" b="b"/>
              <a:pathLst>
                <a:path w="572" h="430" extrusionOk="0">
                  <a:moveTo>
                    <a:pt x="0" y="0"/>
                  </a:moveTo>
                  <a:cubicBezTo>
                    <a:pt x="82" y="263"/>
                    <a:pt x="159" y="430"/>
                    <a:pt x="312" y="430"/>
                  </a:cubicBezTo>
                  <a:cubicBezTo>
                    <a:pt x="380" y="430"/>
                    <a:pt x="465" y="396"/>
                    <a:pt x="572" y="322"/>
                  </a:cubicBezTo>
                  <a:cubicBezTo>
                    <a:pt x="381" y="203"/>
                    <a:pt x="227" y="131"/>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2" name="Google Shape;482;p4"/>
            <p:cNvSpPr/>
            <p:nvPr/>
          </p:nvSpPr>
          <p:spPr>
            <a:xfrm>
              <a:off x="8794520" y="4201829"/>
              <a:ext cx="20703" cy="20609"/>
            </a:xfrm>
            <a:custGeom>
              <a:avLst/>
              <a:gdLst/>
              <a:ahLst/>
              <a:cxnLst/>
              <a:rect l="l" t="t" r="r" b="b"/>
              <a:pathLst>
                <a:path w="656" h="653" extrusionOk="0">
                  <a:moveTo>
                    <a:pt x="381" y="1"/>
                  </a:moveTo>
                  <a:cubicBezTo>
                    <a:pt x="0" y="120"/>
                    <a:pt x="262" y="382"/>
                    <a:pt x="286" y="596"/>
                  </a:cubicBezTo>
                  <a:cubicBezTo>
                    <a:pt x="293" y="635"/>
                    <a:pt x="303" y="653"/>
                    <a:pt x="320" y="653"/>
                  </a:cubicBezTo>
                  <a:cubicBezTo>
                    <a:pt x="335" y="653"/>
                    <a:pt x="354" y="641"/>
                    <a:pt x="381" y="620"/>
                  </a:cubicBezTo>
                  <a:cubicBezTo>
                    <a:pt x="465" y="536"/>
                    <a:pt x="524" y="441"/>
                    <a:pt x="596" y="358"/>
                  </a:cubicBezTo>
                  <a:cubicBezTo>
                    <a:pt x="655" y="143"/>
                    <a:pt x="500" y="84"/>
                    <a:pt x="38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3" name="Google Shape;483;p4"/>
            <p:cNvSpPr/>
            <p:nvPr/>
          </p:nvSpPr>
          <p:spPr>
            <a:xfrm>
              <a:off x="8800138" y="3152205"/>
              <a:ext cx="24080" cy="9594"/>
            </a:xfrm>
            <a:custGeom>
              <a:avLst/>
              <a:gdLst/>
              <a:ahLst/>
              <a:cxnLst/>
              <a:rect l="l" t="t" r="r" b="b"/>
              <a:pathLst>
                <a:path w="763" h="304" extrusionOk="0">
                  <a:moveTo>
                    <a:pt x="378" y="1"/>
                  </a:moveTo>
                  <a:cubicBezTo>
                    <a:pt x="245" y="1"/>
                    <a:pt x="117" y="32"/>
                    <a:pt x="1" y="160"/>
                  </a:cubicBezTo>
                  <a:cubicBezTo>
                    <a:pt x="179" y="220"/>
                    <a:pt x="358" y="267"/>
                    <a:pt x="537" y="303"/>
                  </a:cubicBezTo>
                  <a:cubicBezTo>
                    <a:pt x="608" y="220"/>
                    <a:pt x="679" y="113"/>
                    <a:pt x="763" y="29"/>
                  </a:cubicBezTo>
                  <a:cubicBezTo>
                    <a:pt x="635" y="29"/>
                    <a:pt x="504" y="1"/>
                    <a:pt x="3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4" name="Google Shape;484;p4"/>
            <p:cNvSpPr/>
            <p:nvPr/>
          </p:nvSpPr>
          <p:spPr>
            <a:xfrm>
              <a:off x="8680655" y="3580557"/>
              <a:ext cx="10541" cy="14833"/>
            </a:xfrm>
            <a:custGeom>
              <a:avLst/>
              <a:gdLst/>
              <a:ahLst/>
              <a:cxnLst/>
              <a:rect l="l" t="t" r="r" b="b"/>
              <a:pathLst>
                <a:path w="334" h="470" extrusionOk="0">
                  <a:moveTo>
                    <a:pt x="65" y="1"/>
                  </a:moveTo>
                  <a:cubicBezTo>
                    <a:pt x="44" y="1"/>
                    <a:pt x="23" y="2"/>
                    <a:pt x="1" y="6"/>
                  </a:cubicBezTo>
                  <a:cubicBezTo>
                    <a:pt x="1" y="160"/>
                    <a:pt x="24" y="327"/>
                    <a:pt x="24" y="470"/>
                  </a:cubicBezTo>
                  <a:cubicBezTo>
                    <a:pt x="155" y="446"/>
                    <a:pt x="334" y="399"/>
                    <a:pt x="298" y="184"/>
                  </a:cubicBezTo>
                  <a:cubicBezTo>
                    <a:pt x="278" y="62"/>
                    <a:pt x="187" y="1"/>
                    <a:pt x="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5" name="Google Shape;485;p4"/>
            <p:cNvSpPr/>
            <p:nvPr/>
          </p:nvSpPr>
          <p:spPr>
            <a:xfrm>
              <a:off x="8597623" y="3593970"/>
              <a:ext cx="15054" cy="22124"/>
            </a:xfrm>
            <a:custGeom>
              <a:avLst/>
              <a:gdLst/>
              <a:ahLst/>
              <a:cxnLst/>
              <a:rect l="l" t="t" r="r" b="b"/>
              <a:pathLst>
                <a:path w="477" h="701" extrusionOk="0">
                  <a:moveTo>
                    <a:pt x="127" y="0"/>
                  </a:moveTo>
                  <a:cubicBezTo>
                    <a:pt x="109" y="0"/>
                    <a:pt x="91" y="7"/>
                    <a:pt x="72" y="21"/>
                  </a:cubicBezTo>
                  <a:cubicBezTo>
                    <a:pt x="0" y="104"/>
                    <a:pt x="72" y="212"/>
                    <a:pt x="72" y="319"/>
                  </a:cubicBezTo>
                  <a:cubicBezTo>
                    <a:pt x="108" y="390"/>
                    <a:pt x="131" y="450"/>
                    <a:pt x="167" y="509"/>
                  </a:cubicBezTo>
                  <a:cubicBezTo>
                    <a:pt x="224" y="578"/>
                    <a:pt x="292" y="701"/>
                    <a:pt x="329" y="701"/>
                  </a:cubicBezTo>
                  <a:cubicBezTo>
                    <a:pt x="331" y="701"/>
                    <a:pt x="332" y="700"/>
                    <a:pt x="334" y="700"/>
                  </a:cubicBezTo>
                  <a:cubicBezTo>
                    <a:pt x="477" y="640"/>
                    <a:pt x="381" y="509"/>
                    <a:pt x="369" y="402"/>
                  </a:cubicBezTo>
                  <a:cubicBezTo>
                    <a:pt x="358" y="283"/>
                    <a:pt x="310" y="176"/>
                    <a:pt x="286" y="57"/>
                  </a:cubicBezTo>
                  <a:cubicBezTo>
                    <a:pt x="250" y="57"/>
                    <a:pt x="227" y="45"/>
                    <a:pt x="191" y="45"/>
                  </a:cubicBezTo>
                  <a:cubicBezTo>
                    <a:pt x="176" y="16"/>
                    <a:pt x="153" y="0"/>
                    <a:pt x="1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6" name="Google Shape;486;p4"/>
            <p:cNvSpPr/>
            <p:nvPr/>
          </p:nvSpPr>
          <p:spPr>
            <a:xfrm>
              <a:off x="8676521" y="3674224"/>
              <a:ext cx="21082" cy="9468"/>
            </a:xfrm>
            <a:custGeom>
              <a:avLst/>
              <a:gdLst/>
              <a:ahLst/>
              <a:cxnLst/>
              <a:rect l="l" t="t" r="r" b="b"/>
              <a:pathLst>
                <a:path w="668" h="300" extrusionOk="0">
                  <a:moveTo>
                    <a:pt x="306" y="1"/>
                  </a:moveTo>
                  <a:cubicBezTo>
                    <a:pt x="207" y="1"/>
                    <a:pt x="104" y="24"/>
                    <a:pt x="1" y="50"/>
                  </a:cubicBezTo>
                  <a:cubicBezTo>
                    <a:pt x="96" y="288"/>
                    <a:pt x="275" y="300"/>
                    <a:pt x="453" y="300"/>
                  </a:cubicBezTo>
                  <a:cubicBezTo>
                    <a:pt x="489" y="193"/>
                    <a:pt x="584" y="181"/>
                    <a:pt x="667" y="169"/>
                  </a:cubicBezTo>
                  <a:cubicBezTo>
                    <a:pt x="559" y="41"/>
                    <a:pt x="436" y="1"/>
                    <a:pt x="3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7" name="Google Shape;487;p4"/>
            <p:cNvSpPr/>
            <p:nvPr/>
          </p:nvSpPr>
          <p:spPr>
            <a:xfrm>
              <a:off x="8782118" y="3835018"/>
              <a:ext cx="14297" cy="13760"/>
            </a:xfrm>
            <a:custGeom>
              <a:avLst/>
              <a:gdLst/>
              <a:ahLst/>
              <a:cxnLst/>
              <a:rect l="l" t="t" r="r" b="b"/>
              <a:pathLst>
                <a:path w="453" h="436" extrusionOk="0">
                  <a:moveTo>
                    <a:pt x="42" y="0"/>
                  </a:moveTo>
                  <a:cubicBezTo>
                    <a:pt x="29" y="0"/>
                    <a:pt x="15" y="1"/>
                    <a:pt x="0" y="3"/>
                  </a:cubicBezTo>
                  <a:cubicBezTo>
                    <a:pt x="67" y="193"/>
                    <a:pt x="88" y="436"/>
                    <a:pt x="275" y="436"/>
                  </a:cubicBezTo>
                  <a:cubicBezTo>
                    <a:pt x="322" y="436"/>
                    <a:pt x="380" y="420"/>
                    <a:pt x="453" y="384"/>
                  </a:cubicBezTo>
                  <a:cubicBezTo>
                    <a:pt x="295" y="272"/>
                    <a:pt x="265" y="0"/>
                    <a:pt x="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8" name="Google Shape;488;p4"/>
            <p:cNvSpPr/>
            <p:nvPr/>
          </p:nvSpPr>
          <p:spPr>
            <a:xfrm>
              <a:off x="8687409" y="3658887"/>
              <a:ext cx="13950" cy="11235"/>
            </a:xfrm>
            <a:custGeom>
              <a:avLst/>
              <a:gdLst/>
              <a:ahLst/>
              <a:cxnLst/>
              <a:rect l="l" t="t" r="r" b="b"/>
              <a:pathLst>
                <a:path w="442" h="356" extrusionOk="0">
                  <a:moveTo>
                    <a:pt x="132" y="12"/>
                  </a:moveTo>
                  <a:cubicBezTo>
                    <a:pt x="84" y="12"/>
                    <a:pt x="49" y="24"/>
                    <a:pt x="1" y="24"/>
                  </a:cubicBezTo>
                  <a:cubicBezTo>
                    <a:pt x="52" y="193"/>
                    <a:pt x="120" y="355"/>
                    <a:pt x="249" y="355"/>
                  </a:cubicBezTo>
                  <a:cubicBezTo>
                    <a:pt x="302" y="355"/>
                    <a:pt x="365" y="328"/>
                    <a:pt x="441" y="262"/>
                  </a:cubicBezTo>
                  <a:lnTo>
                    <a:pt x="441" y="167"/>
                  </a:lnTo>
                  <a:cubicBezTo>
                    <a:pt x="382" y="0"/>
                    <a:pt x="251" y="24"/>
                    <a:pt x="132" y="1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89" name="Google Shape;489;p4"/>
            <p:cNvSpPr/>
            <p:nvPr/>
          </p:nvSpPr>
          <p:spPr>
            <a:xfrm>
              <a:off x="8826458" y="4226635"/>
              <a:ext cx="10920" cy="16190"/>
            </a:xfrm>
            <a:custGeom>
              <a:avLst/>
              <a:gdLst/>
              <a:ahLst/>
              <a:cxnLst/>
              <a:rect l="l" t="t" r="r" b="b"/>
              <a:pathLst>
                <a:path w="346" h="513" extrusionOk="0">
                  <a:moveTo>
                    <a:pt x="238" y="0"/>
                  </a:moveTo>
                  <a:cubicBezTo>
                    <a:pt x="143" y="179"/>
                    <a:pt x="72" y="346"/>
                    <a:pt x="0" y="512"/>
                  </a:cubicBezTo>
                  <a:cubicBezTo>
                    <a:pt x="238" y="429"/>
                    <a:pt x="346" y="274"/>
                    <a:pt x="2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0" name="Google Shape;490;p4"/>
            <p:cNvSpPr/>
            <p:nvPr/>
          </p:nvSpPr>
          <p:spPr>
            <a:xfrm>
              <a:off x="8929404" y="4010202"/>
              <a:ext cx="9184" cy="12056"/>
            </a:xfrm>
            <a:custGeom>
              <a:avLst/>
              <a:gdLst/>
              <a:ahLst/>
              <a:cxnLst/>
              <a:rect l="l" t="t" r="r" b="b"/>
              <a:pathLst>
                <a:path w="291" h="382" extrusionOk="0">
                  <a:moveTo>
                    <a:pt x="12" y="0"/>
                  </a:moveTo>
                  <a:cubicBezTo>
                    <a:pt x="12" y="131"/>
                    <a:pt x="1" y="250"/>
                    <a:pt x="1" y="381"/>
                  </a:cubicBezTo>
                  <a:cubicBezTo>
                    <a:pt x="14" y="380"/>
                    <a:pt x="28" y="380"/>
                    <a:pt x="42" y="380"/>
                  </a:cubicBezTo>
                  <a:cubicBezTo>
                    <a:pt x="71" y="380"/>
                    <a:pt x="101" y="381"/>
                    <a:pt x="130" y="381"/>
                  </a:cubicBezTo>
                  <a:cubicBezTo>
                    <a:pt x="216" y="381"/>
                    <a:pt x="290" y="366"/>
                    <a:pt x="274" y="239"/>
                  </a:cubicBezTo>
                  <a:cubicBezTo>
                    <a:pt x="274" y="72"/>
                    <a:pt x="143" y="24"/>
                    <a:pt x="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1" name="Google Shape;491;p4"/>
            <p:cNvSpPr/>
            <p:nvPr/>
          </p:nvSpPr>
          <p:spPr>
            <a:xfrm>
              <a:off x="8796004" y="3177926"/>
              <a:ext cx="15149" cy="11709"/>
            </a:xfrm>
            <a:custGeom>
              <a:avLst/>
              <a:gdLst/>
              <a:ahLst/>
              <a:cxnLst/>
              <a:rect l="l" t="t" r="r" b="b"/>
              <a:pathLst>
                <a:path w="480" h="371" extrusionOk="0">
                  <a:moveTo>
                    <a:pt x="1" y="0"/>
                  </a:moveTo>
                  <a:cubicBezTo>
                    <a:pt x="72" y="119"/>
                    <a:pt x="251" y="179"/>
                    <a:pt x="120" y="369"/>
                  </a:cubicBezTo>
                  <a:cubicBezTo>
                    <a:pt x="135" y="370"/>
                    <a:pt x="149" y="370"/>
                    <a:pt x="163" y="370"/>
                  </a:cubicBezTo>
                  <a:cubicBezTo>
                    <a:pt x="403" y="370"/>
                    <a:pt x="480" y="270"/>
                    <a:pt x="3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2" name="Google Shape;492;p4"/>
            <p:cNvSpPr/>
            <p:nvPr/>
          </p:nvSpPr>
          <p:spPr>
            <a:xfrm>
              <a:off x="8761068" y="3761832"/>
              <a:ext cx="6785" cy="11298"/>
            </a:xfrm>
            <a:custGeom>
              <a:avLst/>
              <a:gdLst/>
              <a:ahLst/>
              <a:cxnLst/>
              <a:rect l="l" t="t" r="r" b="b"/>
              <a:pathLst>
                <a:path w="215" h="358" extrusionOk="0">
                  <a:moveTo>
                    <a:pt x="108" y="0"/>
                  </a:moveTo>
                  <a:cubicBezTo>
                    <a:pt x="1" y="0"/>
                    <a:pt x="1" y="96"/>
                    <a:pt x="1" y="179"/>
                  </a:cubicBezTo>
                  <a:cubicBezTo>
                    <a:pt x="1" y="250"/>
                    <a:pt x="12" y="334"/>
                    <a:pt x="108" y="358"/>
                  </a:cubicBezTo>
                  <a:cubicBezTo>
                    <a:pt x="215" y="358"/>
                    <a:pt x="215" y="262"/>
                    <a:pt x="215" y="179"/>
                  </a:cubicBezTo>
                  <a:cubicBezTo>
                    <a:pt x="215" y="96"/>
                    <a:pt x="215" y="0"/>
                    <a:pt x="1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3" name="Google Shape;493;p4"/>
            <p:cNvSpPr/>
            <p:nvPr/>
          </p:nvSpPr>
          <p:spPr>
            <a:xfrm>
              <a:off x="8715970" y="3623919"/>
              <a:ext cx="18084" cy="12056"/>
            </a:xfrm>
            <a:custGeom>
              <a:avLst/>
              <a:gdLst/>
              <a:ahLst/>
              <a:cxnLst/>
              <a:rect l="l" t="t" r="r" b="b"/>
              <a:pathLst>
                <a:path w="573" h="382" extrusionOk="0">
                  <a:moveTo>
                    <a:pt x="298" y="1"/>
                  </a:moveTo>
                  <a:lnTo>
                    <a:pt x="298" y="1"/>
                  </a:lnTo>
                  <a:cubicBezTo>
                    <a:pt x="1" y="25"/>
                    <a:pt x="156" y="227"/>
                    <a:pt x="191" y="382"/>
                  </a:cubicBezTo>
                  <a:cubicBezTo>
                    <a:pt x="572" y="382"/>
                    <a:pt x="370" y="168"/>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4" name="Google Shape;494;p4"/>
            <p:cNvSpPr/>
            <p:nvPr/>
          </p:nvSpPr>
          <p:spPr>
            <a:xfrm>
              <a:off x="8862909" y="4254186"/>
              <a:ext cx="13918" cy="10225"/>
            </a:xfrm>
            <a:custGeom>
              <a:avLst/>
              <a:gdLst/>
              <a:ahLst/>
              <a:cxnLst/>
              <a:rect l="l" t="t" r="r" b="b"/>
              <a:pathLst>
                <a:path w="441" h="324" extrusionOk="0">
                  <a:moveTo>
                    <a:pt x="164" y="0"/>
                  </a:moveTo>
                  <a:cubicBezTo>
                    <a:pt x="146" y="0"/>
                    <a:pt x="127" y="3"/>
                    <a:pt x="107" y="8"/>
                  </a:cubicBezTo>
                  <a:cubicBezTo>
                    <a:pt x="60" y="8"/>
                    <a:pt x="0" y="199"/>
                    <a:pt x="36" y="258"/>
                  </a:cubicBezTo>
                  <a:cubicBezTo>
                    <a:pt x="62" y="307"/>
                    <a:pt x="91" y="324"/>
                    <a:pt x="120" y="324"/>
                  </a:cubicBezTo>
                  <a:cubicBezTo>
                    <a:pt x="185" y="324"/>
                    <a:pt x="256" y="243"/>
                    <a:pt x="322" y="235"/>
                  </a:cubicBezTo>
                  <a:lnTo>
                    <a:pt x="441" y="235"/>
                  </a:lnTo>
                  <a:cubicBezTo>
                    <a:pt x="357" y="140"/>
                    <a:pt x="292" y="0"/>
                    <a:pt x="1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5" name="Google Shape;495;p4"/>
            <p:cNvSpPr/>
            <p:nvPr/>
          </p:nvSpPr>
          <p:spPr>
            <a:xfrm>
              <a:off x="8832455" y="4277729"/>
              <a:ext cx="12435" cy="10225"/>
            </a:xfrm>
            <a:custGeom>
              <a:avLst/>
              <a:gdLst/>
              <a:ahLst/>
              <a:cxnLst/>
              <a:rect l="l" t="t" r="r" b="b"/>
              <a:pathLst>
                <a:path w="394" h="324" extrusionOk="0">
                  <a:moveTo>
                    <a:pt x="394" y="1"/>
                  </a:moveTo>
                  <a:lnTo>
                    <a:pt x="394" y="1"/>
                  </a:lnTo>
                  <a:cubicBezTo>
                    <a:pt x="179" y="60"/>
                    <a:pt x="1" y="36"/>
                    <a:pt x="36" y="322"/>
                  </a:cubicBezTo>
                  <a:cubicBezTo>
                    <a:pt x="48" y="323"/>
                    <a:pt x="60" y="324"/>
                    <a:pt x="72" y="324"/>
                  </a:cubicBezTo>
                  <a:cubicBezTo>
                    <a:pt x="208" y="324"/>
                    <a:pt x="306" y="253"/>
                    <a:pt x="3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6" name="Google Shape;496;p4"/>
            <p:cNvSpPr/>
            <p:nvPr/>
          </p:nvSpPr>
          <p:spPr>
            <a:xfrm>
              <a:off x="8701327" y="3599492"/>
              <a:ext cx="10920" cy="16190"/>
            </a:xfrm>
            <a:custGeom>
              <a:avLst/>
              <a:gdLst/>
              <a:ahLst/>
              <a:cxnLst/>
              <a:rect l="l" t="t" r="r" b="b"/>
              <a:pathLst>
                <a:path w="346" h="513" extrusionOk="0">
                  <a:moveTo>
                    <a:pt x="120" y="1"/>
                  </a:moveTo>
                  <a:lnTo>
                    <a:pt x="120" y="1"/>
                  </a:lnTo>
                  <a:cubicBezTo>
                    <a:pt x="143" y="168"/>
                    <a:pt x="0" y="346"/>
                    <a:pt x="143" y="513"/>
                  </a:cubicBezTo>
                  <a:cubicBezTo>
                    <a:pt x="262" y="501"/>
                    <a:pt x="346" y="441"/>
                    <a:pt x="334" y="275"/>
                  </a:cubicBezTo>
                  <a:cubicBezTo>
                    <a:pt x="262" y="180"/>
                    <a:pt x="179" y="96"/>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7" name="Google Shape;497;p4"/>
            <p:cNvSpPr/>
            <p:nvPr/>
          </p:nvSpPr>
          <p:spPr>
            <a:xfrm>
              <a:off x="8703946" y="3323824"/>
              <a:ext cx="10573" cy="10005"/>
            </a:xfrm>
            <a:custGeom>
              <a:avLst/>
              <a:gdLst/>
              <a:ahLst/>
              <a:cxnLst/>
              <a:rect l="l" t="t" r="r" b="b"/>
              <a:pathLst>
                <a:path w="335" h="317" extrusionOk="0">
                  <a:moveTo>
                    <a:pt x="249" y="0"/>
                  </a:moveTo>
                  <a:cubicBezTo>
                    <a:pt x="217" y="0"/>
                    <a:pt x="177" y="17"/>
                    <a:pt x="132" y="44"/>
                  </a:cubicBezTo>
                  <a:cubicBezTo>
                    <a:pt x="37" y="104"/>
                    <a:pt x="1" y="199"/>
                    <a:pt x="60" y="306"/>
                  </a:cubicBezTo>
                  <a:cubicBezTo>
                    <a:pt x="68" y="314"/>
                    <a:pt x="85" y="317"/>
                    <a:pt x="107" y="317"/>
                  </a:cubicBezTo>
                  <a:cubicBezTo>
                    <a:pt x="150" y="317"/>
                    <a:pt x="211" y="306"/>
                    <a:pt x="251" y="306"/>
                  </a:cubicBezTo>
                  <a:cubicBezTo>
                    <a:pt x="298" y="259"/>
                    <a:pt x="322" y="199"/>
                    <a:pt x="334" y="163"/>
                  </a:cubicBezTo>
                  <a:cubicBezTo>
                    <a:pt x="334" y="45"/>
                    <a:pt x="302" y="0"/>
                    <a:pt x="2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8" name="Google Shape;498;p4"/>
            <p:cNvSpPr/>
            <p:nvPr/>
          </p:nvSpPr>
          <p:spPr>
            <a:xfrm>
              <a:off x="8663740" y="3538268"/>
              <a:ext cx="13192" cy="13918"/>
            </a:xfrm>
            <a:custGeom>
              <a:avLst/>
              <a:gdLst/>
              <a:ahLst/>
              <a:cxnLst/>
              <a:rect l="l" t="t" r="r" b="b"/>
              <a:pathLst>
                <a:path w="418" h="441" extrusionOk="0">
                  <a:moveTo>
                    <a:pt x="418" y="0"/>
                  </a:moveTo>
                  <a:cubicBezTo>
                    <a:pt x="346" y="143"/>
                    <a:pt x="1" y="310"/>
                    <a:pt x="418" y="441"/>
                  </a:cubicBezTo>
                  <a:lnTo>
                    <a:pt x="418"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499" name="Google Shape;499;p4"/>
            <p:cNvSpPr/>
            <p:nvPr/>
          </p:nvSpPr>
          <p:spPr>
            <a:xfrm>
              <a:off x="8869663" y="4057920"/>
              <a:ext cx="10162" cy="11614"/>
            </a:xfrm>
            <a:custGeom>
              <a:avLst/>
              <a:gdLst/>
              <a:ahLst/>
              <a:cxnLst/>
              <a:rect l="l" t="t" r="r" b="b"/>
              <a:pathLst>
                <a:path w="322" h="368" extrusionOk="0">
                  <a:moveTo>
                    <a:pt x="120" y="1"/>
                  </a:moveTo>
                  <a:cubicBezTo>
                    <a:pt x="72" y="48"/>
                    <a:pt x="48" y="96"/>
                    <a:pt x="0" y="143"/>
                  </a:cubicBezTo>
                  <a:cubicBezTo>
                    <a:pt x="12" y="215"/>
                    <a:pt x="0" y="358"/>
                    <a:pt x="24" y="358"/>
                  </a:cubicBezTo>
                  <a:cubicBezTo>
                    <a:pt x="43" y="365"/>
                    <a:pt x="61" y="368"/>
                    <a:pt x="78" y="368"/>
                  </a:cubicBezTo>
                  <a:cubicBezTo>
                    <a:pt x="175" y="368"/>
                    <a:pt x="232" y="260"/>
                    <a:pt x="262" y="179"/>
                  </a:cubicBezTo>
                  <a:cubicBezTo>
                    <a:pt x="322" y="48"/>
                    <a:pt x="203" y="36"/>
                    <a:pt x="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0" name="Google Shape;500;p4"/>
            <p:cNvSpPr/>
            <p:nvPr/>
          </p:nvSpPr>
          <p:spPr>
            <a:xfrm>
              <a:off x="8923755" y="3935944"/>
              <a:ext cx="9436" cy="9310"/>
            </a:xfrm>
            <a:custGeom>
              <a:avLst/>
              <a:gdLst/>
              <a:ahLst/>
              <a:cxnLst/>
              <a:rect l="l" t="t" r="r" b="b"/>
              <a:pathLst>
                <a:path w="299" h="295" extrusionOk="0">
                  <a:moveTo>
                    <a:pt x="106" y="0"/>
                  </a:moveTo>
                  <a:cubicBezTo>
                    <a:pt x="73" y="0"/>
                    <a:pt x="42" y="20"/>
                    <a:pt x="13" y="79"/>
                  </a:cubicBezTo>
                  <a:cubicBezTo>
                    <a:pt x="1" y="103"/>
                    <a:pt x="61" y="234"/>
                    <a:pt x="96" y="270"/>
                  </a:cubicBezTo>
                  <a:cubicBezTo>
                    <a:pt x="128" y="287"/>
                    <a:pt x="155" y="295"/>
                    <a:pt x="177" y="295"/>
                  </a:cubicBezTo>
                  <a:cubicBezTo>
                    <a:pt x="261" y="295"/>
                    <a:pt x="280" y="186"/>
                    <a:pt x="299" y="91"/>
                  </a:cubicBezTo>
                  <a:cubicBezTo>
                    <a:pt x="229" y="68"/>
                    <a:pt x="165" y="0"/>
                    <a:pt x="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1" name="Google Shape;501;p4"/>
            <p:cNvSpPr/>
            <p:nvPr/>
          </p:nvSpPr>
          <p:spPr>
            <a:xfrm>
              <a:off x="8776469" y="3756562"/>
              <a:ext cx="9436" cy="10194"/>
            </a:xfrm>
            <a:custGeom>
              <a:avLst/>
              <a:gdLst/>
              <a:ahLst/>
              <a:cxnLst/>
              <a:rect l="l" t="t" r="r" b="b"/>
              <a:pathLst>
                <a:path w="299" h="323" extrusionOk="0">
                  <a:moveTo>
                    <a:pt x="172" y="1"/>
                  </a:moveTo>
                  <a:cubicBezTo>
                    <a:pt x="111" y="1"/>
                    <a:pt x="90" y="84"/>
                    <a:pt x="60" y="144"/>
                  </a:cubicBezTo>
                  <a:cubicBezTo>
                    <a:pt x="1" y="298"/>
                    <a:pt x="84" y="310"/>
                    <a:pt x="179" y="322"/>
                  </a:cubicBezTo>
                  <a:cubicBezTo>
                    <a:pt x="215" y="286"/>
                    <a:pt x="263" y="251"/>
                    <a:pt x="298" y="203"/>
                  </a:cubicBezTo>
                  <a:cubicBezTo>
                    <a:pt x="263" y="144"/>
                    <a:pt x="239" y="48"/>
                    <a:pt x="215" y="13"/>
                  </a:cubicBezTo>
                  <a:cubicBezTo>
                    <a:pt x="199" y="4"/>
                    <a:pt x="184" y="1"/>
                    <a:pt x="1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2" name="Google Shape;502;p4"/>
            <p:cNvSpPr/>
            <p:nvPr/>
          </p:nvSpPr>
          <p:spPr>
            <a:xfrm>
              <a:off x="8641995" y="3657719"/>
              <a:ext cx="8647" cy="7511"/>
            </a:xfrm>
            <a:custGeom>
              <a:avLst/>
              <a:gdLst/>
              <a:ahLst/>
              <a:cxnLst/>
              <a:rect l="l" t="t" r="r" b="b"/>
              <a:pathLst>
                <a:path w="274" h="238" extrusionOk="0">
                  <a:moveTo>
                    <a:pt x="99" y="0"/>
                  </a:moveTo>
                  <a:cubicBezTo>
                    <a:pt x="20" y="0"/>
                    <a:pt x="0" y="68"/>
                    <a:pt x="11" y="156"/>
                  </a:cubicBezTo>
                  <a:cubicBezTo>
                    <a:pt x="19" y="205"/>
                    <a:pt x="44" y="237"/>
                    <a:pt x="94" y="237"/>
                  </a:cubicBezTo>
                  <a:cubicBezTo>
                    <a:pt x="116" y="237"/>
                    <a:pt x="144" y="231"/>
                    <a:pt x="178" y="216"/>
                  </a:cubicBezTo>
                  <a:cubicBezTo>
                    <a:pt x="190" y="180"/>
                    <a:pt x="273" y="144"/>
                    <a:pt x="273" y="85"/>
                  </a:cubicBezTo>
                  <a:cubicBezTo>
                    <a:pt x="273" y="16"/>
                    <a:pt x="241" y="7"/>
                    <a:pt x="203" y="7"/>
                  </a:cubicBezTo>
                  <a:cubicBezTo>
                    <a:pt x="189" y="7"/>
                    <a:pt x="175" y="8"/>
                    <a:pt x="161" y="8"/>
                  </a:cubicBezTo>
                  <a:cubicBezTo>
                    <a:pt x="146" y="8"/>
                    <a:pt x="131" y="7"/>
                    <a:pt x="118" y="1"/>
                  </a:cubicBezTo>
                  <a:cubicBezTo>
                    <a:pt x="111" y="1"/>
                    <a:pt x="105" y="0"/>
                    <a:pt x="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3" name="Google Shape;503;p4"/>
            <p:cNvSpPr/>
            <p:nvPr/>
          </p:nvSpPr>
          <p:spPr>
            <a:xfrm>
              <a:off x="8929404" y="4030179"/>
              <a:ext cx="9436" cy="9720"/>
            </a:xfrm>
            <a:custGeom>
              <a:avLst/>
              <a:gdLst/>
              <a:ahLst/>
              <a:cxnLst/>
              <a:rect l="l" t="t" r="r" b="b"/>
              <a:pathLst>
                <a:path w="299" h="308" extrusionOk="0">
                  <a:moveTo>
                    <a:pt x="150" y="1"/>
                  </a:moveTo>
                  <a:cubicBezTo>
                    <a:pt x="99" y="1"/>
                    <a:pt x="43" y="10"/>
                    <a:pt x="1" y="10"/>
                  </a:cubicBezTo>
                  <a:cubicBezTo>
                    <a:pt x="12" y="94"/>
                    <a:pt x="12" y="165"/>
                    <a:pt x="12" y="260"/>
                  </a:cubicBezTo>
                  <a:cubicBezTo>
                    <a:pt x="120" y="225"/>
                    <a:pt x="298" y="308"/>
                    <a:pt x="274" y="82"/>
                  </a:cubicBezTo>
                  <a:cubicBezTo>
                    <a:pt x="268" y="16"/>
                    <a:pt x="213" y="1"/>
                    <a:pt x="1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4" name="Google Shape;504;p4"/>
            <p:cNvSpPr/>
            <p:nvPr/>
          </p:nvSpPr>
          <p:spPr>
            <a:xfrm>
              <a:off x="8922650" y="4121795"/>
              <a:ext cx="10541" cy="12435"/>
            </a:xfrm>
            <a:custGeom>
              <a:avLst/>
              <a:gdLst/>
              <a:ahLst/>
              <a:cxnLst/>
              <a:rect l="l" t="t" r="r" b="b"/>
              <a:pathLst>
                <a:path w="334" h="394" extrusionOk="0">
                  <a:moveTo>
                    <a:pt x="334" y="1"/>
                  </a:moveTo>
                  <a:lnTo>
                    <a:pt x="334" y="1"/>
                  </a:lnTo>
                  <a:cubicBezTo>
                    <a:pt x="131" y="36"/>
                    <a:pt x="0" y="120"/>
                    <a:pt x="107" y="393"/>
                  </a:cubicBezTo>
                  <a:cubicBezTo>
                    <a:pt x="250" y="322"/>
                    <a:pt x="334" y="179"/>
                    <a:pt x="3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5" name="Google Shape;505;p4"/>
            <p:cNvSpPr/>
            <p:nvPr/>
          </p:nvSpPr>
          <p:spPr>
            <a:xfrm>
              <a:off x="8806166" y="4199904"/>
              <a:ext cx="10920" cy="13602"/>
            </a:xfrm>
            <a:custGeom>
              <a:avLst/>
              <a:gdLst/>
              <a:ahLst/>
              <a:cxnLst/>
              <a:rect l="l" t="t" r="r" b="b"/>
              <a:pathLst>
                <a:path w="346" h="431" extrusionOk="0">
                  <a:moveTo>
                    <a:pt x="154" y="0"/>
                  </a:moveTo>
                  <a:cubicBezTo>
                    <a:pt x="113" y="0"/>
                    <a:pt x="67" y="19"/>
                    <a:pt x="12" y="62"/>
                  </a:cubicBezTo>
                  <a:cubicBezTo>
                    <a:pt x="0" y="240"/>
                    <a:pt x="167" y="300"/>
                    <a:pt x="227" y="419"/>
                  </a:cubicBezTo>
                  <a:cubicBezTo>
                    <a:pt x="250" y="419"/>
                    <a:pt x="298" y="419"/>
                    <a:pt x="334" y="431"/>
                  </a:cubicBezTo>
                  <a:cubicBezTo>
                    <a:pt x="346" y="359"/>
                    <a:pt x="346" y="264"/>
                    <a:pt x="346" y="193"/>
                  </a:cubicBezTo>
                  <a:cubicBezTo>
                    <a:pt x="297" y="80"/>
                    <a:pt x="238" y="0"/>
                    <a:pt x="15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6" name="Google Shape;506;p4"/>
            <p:cNvSpPr/>
            <p:nvPr/>
          </p:nvSpPr>
          <p:spPr>
            <a:xfrm>
              <a:off x="8845236" y="4230390"/>
              <a:ext cx="7922" cy="16190"/>
            </a:xfrm>
            <a:custGeom>
              <a:avLst/>
              <a:gdLst/>
              <a:ahLst/>
              <a:cxnLst/>
              <a:rect l="l" t="t" r="r" b="b"/>
              <a:pathLst>
                <a:path w="251" h="513" extrusionOk="0">
                  <a:moveTo>
                    <a:pt x="1" y="0"/>
                  </a:moveTo>
                  <a:lnTo>
                    <a:pt x="1" y="0"/>
                  </a:lnTo>
                  <a:cubicBezTo>
                    <a:pt x="12" y="274"/>
                    <a:pt x="48" y="405"/>
                    <a:pt x="191" y="512"/>
                  </a:cubicBezTo>
                  <a:cubicBezTo>
                    <a:pt x="251" y="298"/>
                    <a:pt x="167" y="191"/>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7" name="Google Shape;507;p4"/>
            <p:cNvSpPr/>
            <p:nvPr/>
          </p:nvSpPr>
          <p:spPr>
            <a:xfrm>
              <a:off x="8805408" y="2866406"/>
              <a:ext cx="15054" cy="13571"/>
            </a:xfrm>
            <a:custGeom>
              <a:avLst/>
              <a:gdLst/>
              <a:ahLst/>
              <a:cxnLst/>
              <a:rect l="l" t="t" r="r" b="b"/>
              <a:pathLst>
                <a:path w="477" h="430" extrusionOk="0">
                  <a:moveTo>
                    <a:pt x="262" y="1"/>
                  </a:moveTo>
                  <a:cubicBezTo>
                    <a:pt x="215" y="13"/>
                    <a:pt x="179" y="13"/>
                    <a:pt x="131" y="13"/>
                  </a:cubicBezTo>
                  <a:cubicBezTo>
                    <a:pt x="1" y="429"/>
                    <a:pt x="262" y="382"/>
                    <a:pt x="477" y="406"/>
                  </a:cubicBezTo>
                  <a:cubicBezTo>
                    <a:pt x="441" y="239"/>
                    <a:pt x="251" y="191"/>
                    <a:pt x="26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8" name="Google Shape;508;p4"/>
            <p:cNvSpPr/>
            <p:nvPr/>
          </p:nvSpPr>
          <p:spPr>
            <a:xfrm>
              <a:off x="8776090" y="3817439"/>
              <a:ext cx="7543" cy="8679"/>
            </a:xfrm>
            <a:custGeom>
              <a:avLst/>
              <a:gdLst/>
              <a:ahLst/>
              <a:cxnLst/>
              <a:rect l="l" t="t" r="r" b="b"/>
              <a:pathLst>
                <a:path w="239" h="275" extrusionOk="0">
                  <a:moveTo>
                    <a:pt x="156" y="1"/>
                  </a:moveTo>
                  <a:cubicBezTo>
                    <a:pt x="108" y="1"/>
                    <a:pt x="48" y="36"/>
                    <a:pt x="13" y="84"/>
                  </a:cubicBezTo>
                  <a:cubicBezTo>
                    <a:pt x="1" y="108"/>
                    <a:pt x="13" y="167"/>
                    <a:pt x="13" y="274"/>
                  </a:cubicBezTo>
                  <a:cubicBezTo>
                    <a:pt x="120" y="215"/>
                    <a:pt x="179" y="167"/>
                    <a:pt x="239" y="120"/>
                  </a:cubicBezTo>
                  <a:cubicBezTo>
                    <a:pt x="215" y="84"/>
                    <a:pt x="179" y="1"/>
                    <a:pt x="1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09" name="Google Shape;509;p4"/>
            <p:cNvSpPr/>
            <p:nvPr/>
          </p:nvSpPr>
          <p:spPr>
            <a:xfrm>
              <a:off x="8803515" y="4220607"/>
              <a:ext cx="10194" cy="9058"/>
            </a:xfrm>
            <a:custGeom>
              <a:avLst/>
              <a:gdLst/>
              <a:ahLst/>
              <a:cxnLst/>
              <a:rect l="l" t="t" r="r" b="b"/>
              <a:pathLst>
                <a:path w="323" h="287" extrusionOk="0">
                  <a:moveTo>
                    <a:pt x="1" y="1"/>
                  </a:moveTo>
                  <a:lnTo>
                    <a:pt x="1" y="287"/>
                  </a:lnTo>
                  <a:cubicBezTo>
                    <a:pt x="96" y="239"/>
                    <a:pt x="215" y="191"/>
                    <a:pt x="322" y="144"/>
                  </a:cubicBezTo>
                  <a:cubicBezTo>
                    <a:pt x="275" y="49"/>
                    <a:pt x="191" y="25"/>
                    <a:pt x="96" y="25"/>
                  </a:cubicBezTo>
                  <a:cubicBezTo>
                    <a:pt x="61" y="25"/>
                    <a:pt x="25" y="13"/>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0" name="Google Shape;510;p4"/>
            <p:cNvSpPr/>
            <p:nvPr/>
          </p:nvSpPr>
          <p:spPr>
            <a:xfrm>
              <a:off x="8933538" y="3950840"/>
              <a:ext cx="8300" cy="6785"/>
            </a:xfrm>
            <a:custGeom>
              <a:avLst/>
              <a:gdLst/>
              <a:ahLst/>
              <a:cxnLst/>
              <a:rect l="l" t="t" r="r" b="b"/>
              <a:pathLst>
                <a:path w="263" h="215" extrusionOk="0">
                  <a:moveTo>
                    <a:pt x="132" y="0"/>
                  </a:moveTo>
                  <a:cubicBezTo>
                    <a:pt x="108" y="24"/>
                    <a:pt x="48" y="48"/>
                    <a:pt x="24" y="95"/>
                  </a:cubicBezTo>
                  <a:cubicBezTo>
                    <a:pt x="1" y="167"/>
                    <a:pt x="36" y="215"/>
                    <a:pt x="108" y="215"/>
                  </a:cubicBezTo>
                  <a:cubicBezTo>
                    <a:pt x="143" y="203"/>
                    <a:pt x="191" y="167"/>
                    <a:pt x="215" y="119"/>
                  </a:cubicBezTo>
                  <a:cubicBezTo>
                    <a:pt x="262" y="36"/>
                    <a:pt x="203" y="24"/>
                    <a:pt x="13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1" name="Google Shape;511;p4"/>
            <p:cNvSpPr/>
            <p:nvPr/>
          </p:nvSpPr>
          <p:spPr>
            <a:xfrm>
              <a:off x="8922997" y="3061126"/>
              <a:ext cx="8332" cy="7858"/>
            </a:xfrm>
            <a:custGeom>
              <a:avLst/>
              <a:gdLst/>
              <a:ahLst/>
              <a:cxnLst/>
              <a:rect l="l" t="t" r="r" b="b"/>
              <a:pathLst>
                <a:path w="264" h="249" extrusionOk="0">
                  <a:moveTo>
                    <a:pt x="55" y="0"/>
                  </a:moveTo>
                  <a:cubicBezTo>
                    <a:pt x="21" y="0"/>
                    <a:pt x="0" y="33"/>
                    <a:pt x="25" y="82"/>
                  </a:cubicBezTo>
                  <a:cubicBezTo>
                    <a:pt x="37" y="141"/>
                    <a:pt x="96" y="201"/>
                    <a:pt x="156" y="248"/>
                  </a:cubicBezTo>
                  <a:cubicBezTo>
                    <a:pt x="168" y="248"/>
                    <a:pt x="215" y="213"/>
                    <a:pt x="263" y="189"/>
                  </a:cubicBezTo>
                  <a:cubicBezTo>
                    <a:pt x="215" y="129"/>
                    <a:pt x="168" y="58"/>
                    <a:pt x="108" y="22"/>
                  </a:cubicBezTo>
                  <a:cubicBezTo>
                    <a:pt x="90" y="7"/>
                    <a:pt x="71" y="0"/>
                    <a:pt x="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2" name="Google Shape;512;p4"/>
            <p:cNvSpPr/>
            <p:nvPr/>
          </p:nvSpPr>
          <p:spPr>
            <a:xfrm>
              <a:off x="8586736" y="3536753"/>
              <a:ext cx="14675" cy="10920"/>
            </a:xfrm>
            <a:custGeom>
              <a:avLst/>
              <a:gdLst/>
              <a:ahLst/>
              <a:cxnLst/>
              <a:rect l="l" t="t" r="r" b="b"/>
              <a:pathLst>
                <a:path w="465" h="346" extrusionOk="0">
                  <a:moveTo>
                    <a:pt x="155" y="1"/>
                  </a:moveTo>
                  <a:cubicBezTo>
                    <a:pt x="155" y="120"/>
                    <a:pt x="0" y="251"/>
                    <a:pt x="202" y="346"/>
                  </a:cubicBezTo>
                  <a:cubicBezTo>
                    <a:pt x="298" y="203"/>
                    <a:pt x="464" y="60"/>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3" name="Google Shape;513;p4"/>
            <p:cNvSpPr/>
            <p:nvPr/>
          </p:nvSpPr>
          <p:spPr>
            <a:xfrm>
              <a:off x="8626563" y="4458468"/>
              <a:ext cx="68422" cy="46235"/>
            </a:xfrm>
            <a:custGeom>
              <a:avLst/>
              <a:gdLst/>
              <a:ahLst/>
              <a:cxnLst/>
              <a:rect l="l" t="t" r="r" b="b"/>
              <a:pathLst>
                <a:path w="2168" h="1465" extrusionOk="0">
                  <a:moveTo>
                    <a:pt x="1250" y="1"/>
                  </a:moveTo>
                  <a:cubicBezTo>
                    <a:pt x="1004" y="218"/>
                    <a:pt x="796" y="443"/>
                    <a:pt x="524" y="443"/>
                  </a:cubicBezTo>
                  <a:cubicBezTo>
                    <a:pt x="454" y="443"/>
                    <a:pt x="379" y="428"/>
                    <a:pt x="298" y="393"/>
                  </a:cubicBezTo>
                  <a:cubicBezTo>
                    <a:pt x="259" y="370"/>
                    <a:pt x="210" y="271"/>
                    <a:pt x="161" y="271"/>
                  </a:cubicBezTo>
                  <a:cubicBezTo>
                    <a:pt x="135" y="271"/>
                    <a:pt x="108" y="299"/>
                    <a:pt x="83" y="382"/>
                  </a:cubicBezTo>
                  <a:cubicBezTo>
                    <a:pt x="48" y="477"/>
                    <a:pt x="0" y="632"/>
                    <a:pt x="36" y="703"/>
                  </a:cubicBezTo>
                  <a:cubicBezTo>
                    <a:pt x="61" y="759"/>
                    <a:pt x="97" y="778"/>
                    <a:pt x="138" y="778"/>
                  </a:cubicBezTo>
                  <a:cubicBezTo>
                    <a:pt x="194" y="778"/>
                    <a:pt x="260" y="742"/>
                    <a:pt x="322" y="715"/>
                  </a:cubicBezTo>
                  <a:cubicBezTo>
                    <a:pt x="401" y="679"/>
                    <a:pt x="490" y="590"/>
                    <a:pt x="579" y="590"/>
                  </a:cubicBezTo>
                  <a:cubicBezTo>
                    <a:pt x="636" y="590"/>
                    <a:pt x="694" y="627"/>
                    <a:pt x="750" y="739"/>
                  </a:cubicBezTo>
                  <a:cubicBezTo>
                    <a:pt x="619" y="858"/>
                    <a:pt x="500" y="953"/>
                    <a:pt x="369" y="1060"/>
                  </a:cubicBezTo>
                  <a:cubicBezTo>
                    <a:pt x="405" y="1179"/>
                    <a:pt x="524" y="1120"/>
                    <a:pt x="584" y="1203"/>
                  </a:cubicBezTo>
                  <a:cubicBezTo>
                    <a:pt x="593" y="1204"/>
                    <a:pt x="602" y="1204"/>
                    <a:pt x="611" y="1204"/>
                  </a:cubicBezTo>
                  <a:cubicBezTo>
                    <a:pt x="876" y="1204"/>
                    <a:pt x="986" y="866"/>
                    <a:pt x="1286" y="739"/>
                  </a:cubicBezTo>
                  <a:lnTo>
                    <a:pt x="1286" y="739"/>
                  </a:lnTo>
                  <a:cubicBezTo>
                    <a:pt x="1143" y="1060"/>
                    <a:pt x="1000" y="1275"/>
                    <a:pt x="822" y="1441"/>
                  </a:cubicBezTo>
                  <a:cubicBezTo>
                    <a:pt x="857" y="1441"/>
                    <a:pt x="905" y="1453"/>
                    <a:pt x="941" y="1465"/>
                  </a:cubicBezTo>
                  <a:cubicBezTo>
                    <a:pt x="1286" y="1144"/>
                    <a:pt x="1738" y="1275"/>
                    <a:pt x="2131" y="1179"/>
                  </a:cubicBezTo>
                  <a:cubicBezTo>
                    <a:pt x="2143" y="1132"/>
                    <a:pt x="2167" y="1108"/>
                    <a:pt x="2167" y="1072"/>
                  </a:cubicBezTo>
                  <a:cubicBezTo>
                    <a:pt x="1988" y="572"/>
                    <a:pt x="1215" y="751"/>
                    <a:pt x="12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4" name="Google Shape;514;p4"/>
            <p:cNvSpPr/>
            <p:nvPr/>
          </p:nvSpPr>
          <p:spPr>
            <a:xfrm>
              <a:off x="8767822" y="4315852"/>
              <a:ext cx="66560" cy="39513"/>
            </a:xfrm>
            <a:custGeom>
              <a:avLst/>
              <a:gdLst/>
              <a:ahLst/>
              <a:cxnLst/>
              <a:rect l="l" t="t" r="r" b="b"/>
              <a:pathLst>
                <a:path w="2109" h="1252" extrusionOk="0">
                  <a:moveTo>
                    <a:pt x="401" y="1"/>
                  </a:moveTo>
                  <a:cubicBezTo>
                    <a:pt x="305" y="1"/>
                    <a:pt x="213" y="105"/>
                    <a:pt x="120" y="162"/>
                  </a:cubicBezTo>
                  <a:cubicBezTo>
                    <a:pt x="84" y="329"/>
                    <a:pt x="37" y="507"/>
                    <a:pt x="1" y="662"/>
                  </a:cubicBezTo>
                  <a:cubicBezTo>
                    <a:pt x="84" y="745"/>
                    <a:pt x="203" y="721"/>
                    <a:pt x="299" y="805"/>
                  </a:cubicBezTo>
                  <a:cubicBezTo>
                    <a:pt x="235" y="797"/>
                    <a:pt x="165" y="740"/>
                    <a:pt x="98" y="740"/>
                  </a:cubicBezTo>
                  <a:cubicBezTo>
                    <a:pt x="65" y="740"/>
                    <a:pt x="32" y="754"/>
                    <a:pt x="1" y="793"/>
                  </a:cubicBezTo>
                  <a:cubicBezTo>
                    <a:pt x="115" y="1031"/>
                    <a:pt x="520" y="1239"/>
                    <a:pt x="786" y="1239"/>
                  </a:cubicBezTo>
                  <a:cubicBezTo>
                    <a:pt x="853" y="1239"/>
                    <a:pt x="911" y="1226"/>
                    <a:pt x="953" y="1198"/>
                  </a:cubicBezTo>
                  <a:cubicBezTo>
                    <a:pt x="989" y="1162"/>
                    <a:pt x="1037" y="1138"/>
                    <a:pt x="977" y="1055"/>
                  </a:cubicBezTo>
                  <a:cubicBezTo>
                    <a:pt x="783" y="844"/>
                    <a:pt x="869" y="799"/>
                    <a:pt x="974" y="799"/>
                  </a:cubicBezTo>
                  <a:cubicBezTo>
                    <a:pt x="1024" y="799"/>
                    <a:pt x="1078" y="809"/>
                    <a:pt x="1108" y="817"/>
                  </a:cubicBezTo>
                  <a:cubicBezTo>
                    <a:pt x="1275" y="864"/>
                    <a:pt x="1453" y="876"/>
                    <a:pt x="1561" y="1043"/>
                  </a:cubicBezTo>
                  <a:cubicBezTo>
                    <a:pt x="1677" y="1118"/>
                    <a:pt x="1788" y="1251"/>
                    <a:pt x="1921" y="1251"/>
                  </a:cubicBezTo>
                  <a:cubicBezTo>
                    <a:pt x="1979" y="1251"/>
                    <a:pt x="2040" y="1226"/>
                    <a:pt x="2108" y="1162"/>
                  </a:cubicBezTo>
                  <a:cubicBezTo>
                    <a:pt x="2084" y="1091"/>
                    <a:pt x="2037" y="995"/>
                    <a:pt x="2001" y="924"/>
                  </a:cubicBezTo>
                  <a:cubicBezTo>
                    <a:pt x="1962" y="805"/>
                    <a:pt x="1907" y="729"/>
                    <a:pt x="1825" y="729"/>
                  </a:cubicBezTo>
                  <a:cubicBezTo>
                    <a:pt x="1784" y="729"/>
                    <a:pt x="1736" y="749"/>
                    <a:pt x="1680" y="793"/>
                  </a:cubicBezTo>
                  <a:cubicBezTo>
                    <a:pt x="1486" y="738"/>
                    <a:pt x="1464" y="284"/>
                    <a:pt x="1255" y="284"/>
                  </a:cubicBezTo>
                  <a:cubicBezTo>
                    <a:pt x="1193" y="284"/>
                    <a:pt x="1116" y="324"/>
                    <a:pt x="1013" y="424"/>
                  </a:cubicBezTo>
                  <a:cubicBezTo>
                    <a:pt x="846" y="400"/>
                    <a:pt x="668" y="340"/>
                    <a:pt x="596" y="186"/>
                  </a:cubicBezTo>
                  <a:cubicBezTo>
                    <a:pt x="529" y="47"/>
                    <a:pt x="464" y="1"/>
                    <a:pt x="4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5" name="Google Shape;515;p4"/>
            <p:cNvSpPr/>
            <p:nvPr/>
          </p:nvSpPr>
          <p:spPr>
            <a:xfrm>
              <a:off x="8674659" y="4376540"/>
              <a:ext cx="27457" cy="27836"/>
            </a:xfrm>
            <a:custGeom>
              <a:avLst/>
              <a:gdLst/>
              <a:ahLst/>
              <a:cxnLst/>
              <a:rect l="l" t="t" r="r" b="b"/>
              <a:pathLst>
                <a:path w="870" h="882" extrusionOk="0">
                  <a:moveTo>
                    <a:pt x="726" y="1"/>
                  </a:moveTo>
                  <a:cubicBezTo>
                    <a:pt x="584" y="370"/>
                    <a:pt x="226" y="501"/>
                    <a:pt x="0" y="799"/>
                  </a:cubicBezTo>
                  <a:cubicBezTo>
                    <a:pt x="9" y="798"/>
                    <a:pt x="18" y="798"/>
                    <a:pt x="28" y="798"/>
                  </a:cubicBezTo>
                  <a:cubicBezTo>
                    <a:pt x="168" y="798"/>
                    <a:pt x="332" y="882"/>
                    <a:pt x="466" y="882"/>
                  </a:cubicBezTo>
                  <a:cubicBezTo>
                    <a:pt x="592" y="882"/>
                    <a:pt x="693" y="808"/>
                    <a:pt x="726" y="525"/>
                  </a:cubicBezTo>
                  <a:cubicBezTo>
                    <a:pt x="631" y="358"/>
                    <a:pt x="869" y="227"/>
                    <a:pt x="774" y="61"/>
                  </a:cubicBezTo>
                  <a:cubicBezTo>
                    <a:pt x="762" y="49"/>
                    <a:pt x="750" y="13"/>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6" name="Google Shape;516;p4"/>
            <p:cNvSpPr/>
            <p:nvPr/>
          </p:nvSpPr>
          <p:spPr>
            <a:xfrm>
              <a:off x="8746424" y="4380327"/>
              <a:ext cx="14297" cy="25942"/>
            </a:xfrm>
            <a:custGeom>
              <a:avLst/>
              <a:gdLst/>
              <a:ahLst/>
              <a:cxnLst/>
              <a:rect l="l" t="t" r="r" b="b"/>
              <a:pathLst>
                <a:path w="453" h="822" extrusionOk="0">
                  <a:moveTo>
                    <a:pt x="453" y="0"/>
                  </a:moveTo>
                  <a:cubicBezTo>
                    <a:pt x="24" y="310"/>
                    <a:pt x="24" y="310"/>
                    <a:pt x="0" y="822"/>
                  </a:cubicBezTo>
                  <a:cubicBezTo>
                    <a:pt x="155" y="524"/>
                    <a:pt x="381" y="381"/>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7" name="Google Shape;517;p4"/>
            <p:cNvSpPr/>
            <p:nvPr/>
          </p:nvSpPr>
          <p:spPr>
            <a:xfrm>
              <a:off x="8579950" y="4502430"/>
              <a:ext cx="17705" cy="12372"/>
            </a:xfrm>
            <a:custGeom>
              <a:avLst/>
              <a:gdLst/>
              <a:ahLst/>
              <a:cxnLst/>
              <a:rect l="l" t="t" r="r" b="b"/>
              <a:pathLst>
                <a:path w="561" h="392" extrusionOk="0">
                  <a:moveTo>
                    <a:pt x="560" y="1"/>
                  </a:moveTo>
                  <a:lnTo>
                    <a:pt x="560" y="1"/>
                  </a:lnTo>
                  <a:cubicBezTo>
                    <a:pt x="501" y="87"/>
                    <a:pt x="419" y="98"/>
                    <a:pt x="329" y="98"/>
                  </a:cubicBezTo>
                  <a:cubicBezTo>
                    <a:pt x="302" y="98"/>
                    <a:pt x="274" y="97"/>
                    <a:pt x="245" y="97"/>
                  </a:cubicBezTo>
                  <a:cubicBezTo>
                    <a:pt x="163" y="97"/>
                    <a:pt x="78" y="105"/>
                    <a:pt x="1" y="167"/>
                  </a:cubicBezTo>
                  <a:cubicBezTo>
                    <a:pt x="133" y="287"/>
                    <a:pt x="256" y="392"/>
                    <a:pt x="354" y="392"/>
                  </a:cubicBezTo>
                  <a:cubicBezTo>
                    <a:pt x="451" y="392"/>
                    <a:pt x="525" y="290"/>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8" name="Google Shape;518;p4"/>
            <p:cNvSpPr/>
            <p:nvPr/>
          </p:nvSpPr>
          <p:spPr>
            <a:xfrm>
              <a:off x="8768200" y="4337060"/>
              <a:ext cx="19567" cy="11740"/>
            </a:xfrm>
            <a:custGeom>
              <a:avLst/>
              <a:gdLst/>
              <a:ahLst/>
              <a:cxnLst/>
              <a:rect l="l" t="t" r="r" b="b"/>
              <a:pathLst>
                <a:path w="620" h="372" extrusionOk="0">
                  <a:moveTo>
                    <a:pt x="43" y="1"/>
                  </a:moveTo>
                  <a:cubicBezTo>
                    <a:pt x="29" y="1"/>
                    <a:pt x="15" y="1"/>
                    <a:pt x="1" y="2"/>
                  </a:cubicBezTo>
                  <a:lnTo>
                    <a:pt x="1" y="133"/>
                  </a:lnTo>
                  <a:cubicBezTo>
                    <a:pt x="6" y="132"/>
                    <a:pt x="10" y="132"/>
                    <a:pt x="15" y="132"/>
                  </a:cubicBezTo>
                  <a:cubicBezTo>
                    <a:pt x="155" y="132"/>
                    <a:pt x="273" y="372"/>
                    <a:pt x="423" y="372"/>
                  </a:cubicBezTo>
                  <a:cubicBezTo>
                    <a:pt x="483" y="372"/>
                    <a:pt x="547" y="334"/>
                    <a:pt x="620" y="228"/>
                  </a:cubicBezTo>
                  <a:cubicBezTo>
                    <a:pt x="430" y="83"/>
                    <a:pt x="251" y="1"/>
                    <a:pt x="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19" name="Google Shape;519;p4"/>
            <p:cNvSpPr/>
            <p:nvPr/>
          </p:nvSpPr>
          <p:spPr>
            <a:xfrm>
              <a:off x="8746361" y="4344981"/>
              <a:ext cx="14739" cy="12750"/>
            </a:xfrm>
            <a:custGeom>
              <a:avLst/>
              <a:gdLst/>
              <a:ahLst/>
              <a:cxnLst/>
              <a:rect l="l" t="t" r="r" b="b"/>
              <a:pathLst>
                <a:path w="467" h="404" extrusionOk="0">
                  <a:moveTo>
                    <a:pt x="145" y="1"/>
                  </a:moveTo>
                  <a:cubicBezTo>
                    <a:pt x="62" y="13"/>
                    <a:pt x="38" y="60"/>
                    <a:pt x="38" y="120"/>
                  </a:cubicBezTo>
                  <a:cubicBezTo>
                    <a:pt x="1" y="349"/>
                    <a:pt x="65" y="404"/>
                    <a:pt x="162" y="404"/>
                  </a:cubicBezTo>
                  <a:cubicBezTo>
                    <a:pt x="221" y="404"/>
                    <a:pt x="292" y="383"/>
                    <a:pt x="359" y="370"/>
                  </a:cubicBezTo>
                  <a:cubicBezTo>
                    <a:pt x="395" y="287"/>
                    <a:pt x="443" y="215"/>
                    <a:pt x="467" y="120"/>
                  </a:cubicBezTo>
                  <a:cubicBezTo>
                    <a:pt x="359" y="96"/>
                    <a:pt x="240" y="48"/>
                    <a:pt x="14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0" name="Google Shape;520;p4"/>
            <p:cNvSpPr/>
            <p:nvPr/>
          </p:nvSpPr>
          <p:spPr>
            <a:xfrm>
              <a:off x="8796004" y="4369029"/>
              <a:ext cx="17169" cy="16948"/>
            </a:xfrm>
            <a:custGeom>
              <a:avLst/>
              <a:gdLst/>
              <a:ahLst/>
              <a:cxnLst/>
              <a:rect l="l" t="t" r="r" b="b"/>
              <a:pathLst>
                <a:path w="544" h="537" extrusionOk="0">
                  <a:moveTo>
                    <a:pt x="215" y="1"/>
                  </a:moveTo>
                  <a:cubicBezTo>
                    <a:pt x="72" y="120"/>
                    <a:pt x="13" y="299"/>
                    <a:pt x="1" y="501"/>
                  </a:cubicBezTo>
                  <a:cubicBezTo>
                    <a:pt x="99" y="526"/>
                    <a:pt x="173" y="536"/>
                    <a:pt x="228" y="536"/>
                  </a:cubicBezTo>
                  <a:cubicBezTo>
                    <a:pt x="544" y="536"/>
                    <a:pt x="215" y="173"/>
                    <a:pt x="21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1" name="Google Shape;521;p4"/>
            <p:cNvSpPr/>
            <p:nvPr/>
          </p:nvSpPr>
          <p:spPr>
            <a:xfrm>
              <a:off x="8659227" y="4417725"/>
              <a:ext cx="15086" cy="11835"/>
            </a:xfrm>
            <a:custGeom>
              <a:avLst/>
              <a:gdLst/>
              <a:ahLst/>
              <a:cxnLst/>
              <a:rect l="l" t="t" r="r" b="b"/>
              <a:pathLst>
                <a:path w="478" h="375" extrusionOk="0">
                  <a:moveTo>
                    <a:pt x="329" y="1"/>
                  </a:moveTo>
                  <a:cubicBezTo>
                    <a:pt x="206" y="1"/>
                    <a:pt x="141" y="154"/>
                    <a:pt x="1" y="375"/>
                  </a:cubicBezTo>
                  <a:cubicBezTo>
                    <a:pt x="239" y="268"/>
                    <a:pt x="358" y="208"/>
                    <a:pt x="477" y="149"/>
                  </a:cubicBezTo>
                  <a:cubicBezTo>
                    <a:pt x="465" y="113"/>
                    <a:pt x="430" y="29"/>
                    <a:pt x="406" y="18"/>
                  </a:cubicBezTo>
                  <a:cubicBezTo>
                    <a:pt x="378" y="6"/>
                    <a:pt x="353" y="1"/>
                    <a:pt x="3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2" name="Google Shape;522;p4"/>
            <p:cNvSpPr/>
            <p:nvPr/>
          </p:nvSpPr>
          <p:spPr>
            <a:xfrm>
              <a:off x="8685926" y="4464843"/>
              <a:ext cx="10541" cy="7574"/>
            </a:xfrm>
            <a:custGeom>
              <a:avLst/>
              <a:gdLst/>
              <a:ahLst/>
              <a:cxnLst/>
              <a:rect l="l" t="t" r="r" b="b"/>
              <a:pathLst>
                <a:path w="334" h="240" extrusionOk="0">
                  <a:moveTo>
                    <a:pt x="167" y="1"/>
                  </a:moveTo>
                  <a:cubicBezTo>
                    <a:pt x="96" y="1"/>
                    <a:pt x="0" y="1"/>
                    <a:pt x="0" y="120"/>
                  </a:cubicBezTo>
                  <a:cubicBezTo>
                    <a:pt x="0" y="239"/>
                    <a:pt x="96" y="239"/>
                    <a:pt x="167" y="239"/>
                  </a:cubicBezTo>
                  <a:cubicBezTo>
                    <a:pt x="238" y="239"/>
                    <a:pt x="310" y="227"/>
                    <a:pt x="334" y="120"/>
                  </a:cubicBezTo>
                  <a:cubicBezTo>
                    <a:pt x="310" y="1"/>
                    <a:pt x="238" y="1"/>
                    <a:pt x="1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3" name="Google Shape;523;p4"/>
            <p:cNvSpPr/>
            <p:nvPr/>
          </p:nvSpPr>
          <p:spPr>
            <a:xfrm>
              <a:off x="8698328" y="4372785"/>
              <a:ext cx="12435" cy="12056"/>
            </a:xfrm>
            <a:custGeom>
              <a:avLst/>
              <a:gdLst/>
              <a:ahLst/>
              <a:cxnLst/>
              <a:rect l="l" t="t" r="r" b="b"/>
              <a:pathLst>
                <a:path w="394" h="382" extrusionOk="0">
                  <a:moveTo>
                    <a:pt x="203" y="1"/>
                  </a:moveTo>
                  <a:cubicBezTo>
                    <a:pt x="119" y="1"/>
                    <a:pt x="36" y="25"/>
                    <a:pt x="0" y="120"/>
                  </a:cubicBezTo>
                  <a:lnTo>
                    <a:pt x="0" y="132"/>
                  </a:lnTo>
                  <a:cubicBezTo>
                    <a:pt x="72" y="191"/>
                    <a:pt x="24" y="322"/>
                    <a:pt x="95" y="382"/>
                  </a:cubicBezTo>
                  <a:cubicBezTo>
                    <a:pt x="393" y="358"/>
                    <a:pt x="155" y="120"/>
                    <a:pt x="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4" name="Google Shape;524;p4"/>
            <p:cNvSpPr/>
            <p:nvPr/>
          </p:nvSpPr>
          <p:spPr>
            <a:xfrm>
              <a:off x="8691196" y="4376919"/>
              <a:ext cx="9784" cy="16190"/>
            </a:xfrm>
            <a:custGeom>
              <a:avLst/>
              <a:gdLst/>
              <a:ahLst/>
              <a:cxnLst/>
              <a:rect l="l" t="t" r="r" b="b"/>
              <a:pathLst>
                <a:path w="310" h="513" extrusionOk="0">
                  <a:moveTo>
                    <a:pt x="202" y="1"/>
                  </a:moveTo>
                  <a:cubicBezTo>
                    <a:pt x="250" y="168"/>
                    <a:pt x="0" y="334"/>
                    <a:pt x="202" y="513"/>
                  </a:cubicBezTo>
                  <a:cubicBezTo>
                    <a:pt x="238" y="418"/>
                    <a:pt x="286" y="346"/>
                    <a:pt x="310" y="251"/>
                  </a:cubicBezTo>
                  <a:cubicBezTo>
                    <a:pt x="310" y="156"/>
                    <a:pt x="298" y="49"/>
                    <a:pt x="2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5" name="Google Shape;525;p4"/>
            <p:cNvSpPr/>
            <p:nvPr/>
          </p:nvSpPr>
          <p:spPr>
            <a:xfrm>
              <a:off x="8760310" y="4422648"/>
              <a:ext cx="8300" cy="9436"/>
            </a:xfrm>
            <a:custGeom>
              <a:avLst/>
              <a:gdLst/>
              <a:ahLst/>
              <a:cxnLst/>
              <a:rect l="l" t="t" r="r" b="b"/>
              <a:pathLst>
                <a:path w="263" h="299" extrusionOk="0">
                  <a:moveTo>
                    <a:pt x="101" y="1"/>
                  </a:moveTo>
                  <a:cubicBezTo>
                    <a:pt x="73" y="1"/>
                    <a:pt x="40" y="15"/>
                    <a:pt x="1" y="52"/>
                  </a:cubicBezTo>
                  <a:cubicBezTo>
                    <a:pt x="16" y="185"/>
                    <a:pt x="42" y="298"/>
                    <a:pt x="113" y="298"/>
                  </a:cubicBezTo>
                  <a:cubicBezTo>
                    <a:pt x="149" y="298"/>
                    <a:pt x="198" y="268"/>
                    <a:pt x="263" y="195"/>
                  </a:cubicBezTo>
                  <a:cubicBezTo>
                    <a:pt x="218" y="124"/>
                    <a:pt x="181" y="1"/>
                    <a:pt x="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6" name="Google Shape;526;p4"/>
            <p:cNvSpPr/>
            <p:nvPr/>
          </p:nvSpPr>
          <p:spPr>
            <a:xfrm>
              <a:off x="8634453" y="4491920"/>
              <a:ext cx="10541" cy="8111"/>
            </a:xfrm>
            <a:custGeom>
              <a:avLst/>
              <a:gdLst/>
              <a:ahLst/>
              <a:cxnLst/>
              <a:rect l="l" t="t" r="r" b="b"/>
              <a:pathLst>
                <a:path w="334" h="257" extrusionOk="0">
                  <a:moveTo>
                    <a:pt x="119" y="0"/>
                  </a:moveTo>
                  <a:cubicBezTo>
                    <a:pt x="72" y="60"/>
                    <a:pt x="0" y="143"/>
                    <a:pt x="72" y="215"/>
                  </a:cubicBezTo>
                  <a:cubicBezTo>
                    <a:pt x="99" y="245"/>
                    <a:pt x="125" y="257"/>
                    <a:pt x="148" y="257"/>
                  </a:cubicBezTo>
                  <a:cubicBezTo>
                    <a:pt x="216" y="257"/>
                    <a:pt x="272" y="161"/>
                    <a:pt x="334" y="143"/>
                  </a:cubicBezTo>
                  <a:cubicBezTo>
                    <a:pt x="298" y="24"/>
                    <a:pt x="203" y="24"/>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7" name="Google Shape;527;p4"/>
            <p:cNvSpPr/>
            <p:nvPr/>
          </p:nvSpPr>
          <p:spPr>
            <a:xfrm>
              <a:off x="8557417" y="4521176"/>
              <a:ext cx="8300" cy="7227"/>
            </a:xfrm>
            <a:custGeom>
              <a:avLst/>
              <a:gdLst/>
              <a:ahLst/>
              <a:cxnLst/>
              <a:rect l="l" t="t" r="r" b="b"/>
              <a:pathLst>
                <a:path w="263" h="229" extrusionOk="0">
                  <a:moveTo>
                    <a:pt x="166" y="1"/>
                  </a:moveTo>
                  <a:cubicBezTo>
                    <a:pt x="33" y="1"/>
                    <a:pt x="12" y="93"/>
                    <a:pt x="0" y="228"/>
                  </a:cubicBezTo>
                  <a:cubicBezTo>
                    <a:pt x="119" y="204"/>
                    <a:pt x="239" y="204"/>
                    <a:pt x="250" y="73"/>
                  </a:cubicBezTo>
                  <a:cubicBezTo>
                    <a:pt x="262" y="50"/>
                    <a:pt x="215" y="2"/>
                    <a:pt x="191" y="2"/>
                  </a:cubicBezTo>
                  <a:cubicBezTo>
                    <a:pt x="182" y="1"/>
                    <a:pt x="174" y="1"/>
                    <a:pt x="16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8" name="Google Shape;528;p4"/>
            <p:cNvSpPr/>
            <p:nvPr/>
          </p:nvSpPr>
          <p:spPr>
            <a:xfrm>
              <a:off x="8582601" y="3454668"/>
              <a:ext cx="25942" cy="41533"/>
            </a:xfrm>
            <a:custGeom>
              <a:avLst/>
              <a:gdLst/>
              <a:ahLst/>
              <a:cxnLst/>
              <a:rect l="l" t="t" r="r" b="b"/>
              <a:pathLst>
                <a:path w="822" h="1316" extrusionOk="0">
                  <a:moveTo>
                    <a:pt x="194" y="0"/>
                  </a:moveTo>
                  <a:cubicBezTo>
                    <a:pt x="165" y="0"/>
                    <a:pt x="136" y="18"/>
                    <a:pt x="107" y="66"/>
                  </a:cubicBezTo>
                  <a:cubicBezTo>
                    <a:pt x="72" y="113"/>
                    <a:pt x="60" y="173"/>
                    <a:pt x="72" y="232"/>
                  </a:cubicBezTo>
                  <a:cubicBezTo>
                    <a:pt x="345" y="542"/>
                    <a:pt x="0" y="875"/>
                    <a:pt x="95" y="1197"/>
                  </a:cubicBezTo>
                  <a:lnTo>
                    <a:pt x="107" y="1185"/>
                  </a:lnTo>
                  <a:cubicBezTo>
                    <a:pt x="238" y="1232"/>
                    <a:pt x="393" y="1280"/>
                    <a:pt x="536" y="1316"/>
                  </a:cubicBezTo>
                  <a:cubicBezTo>
                    <a:pt x="607" y="1161"/>
                    <a:pt x="714" y="994"/>
                    <a:pt x="595" y="816"/>
                  </a:cubicBezTo>
                  <a:cubicBezTo>
                    <a:pt x="345" y="482"/>
                    <a:pt x="595" y="423"/>
                    <a:pt x="774" y="304"/>
                  </a:cubicBezTo>
                  <a:cubicBezTo>
                    <a:pt x="822" y="268"/>
                    <a:pt x="822" y="220"/>
                    <a:pt x="810" y="161"/>
                  </a:cubicBezTo>
                  <a:cubicBezTo>
                    <a:pt x="748" y="90"/>
                    <a:pt x="699" y="32"/>
                    <a:pt x="628" y="32"/>
                  </a:cubicBezTo>
                  <a:cubicBezTo>
                    <a:pt x="604" y="32"/>
                    <a:pt x="578" y="39"/>
                    <a:pt x="548" y="54"/>
                  </a:cubicBezTo>
                  <a:cubicBezTo>
                    <a:pt x="515" y="120"/>
                    <a:pt x="481" y="143"/>
                    <a:pt x="447" y="143"/>
                  </a:cubicBezTo>
                  <a:cubicBezTo>
                    <a:pt x="364" y="143"/>
                    <a:pt x="278" y="0"/>
                    <a:pt x="19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29" name="Google Shape;529;p4"/>
            <p:cNvSpPr/>
            <p:nvPr/>
          </p:nvSpPr>
          <p:spPr>
            <a:xfrm>
              <a:off x="8606649" y="3419132"/>
              <a:ext cx="34590" cy="27110"/>
            </a:xfrm>
            <a:custGeom>
              <a:avLst/>
              <a:gdLst/>
              <a:ahLst/>
              <a:cxnLst/>
              <a:rect l="l" t="t" r="r" b="b"/>
              <a:pathLst>
                <a:path w="1096" h="859" extrusionOk="0">
                  <a:moveTo>
                    <a:pt x="857" y="1"/>
                  </a:moveTo>
                  <a:cubicBezTo>
                    <a:pt x="679" y="1"/>
                    <a:pt x="500" y="37"/>
                    <a:pt x="322" y="49"/>
                  </a:cubicBezTo>
                  <a:cubicBezTo>
                    <a:pt x="191" y="156"/>
                    <a:pt x="60" y="263"/>
                    <a:pt x="60" y="465"/>
                  </a:cubicBezTo>
                  <a:cubicBezTo>
                    <a:pt x="72" y="632"/>
                    <a:pt x="0" y="858"/>
                    <a:pt x="262" y="858"/>
                  </a:cubicBezTo>
                  <a:cubicBezTo>
                    <a:pt x="298" y="834"/>
                    <a:pt x="310" y="822"/>
                    <a:pt x="345" y="811"/>
                  </a:cubicBezTo>
                  <a:cubicBezTo>
                    <a:pt x="362" y="595"/>
                    <a:pt x="367" y="361"/>
                    <a:pt x="506" y="361"/>
                  </a:cubicBezTo>
                  <a:cubicBezTo>
                    <a:pt x="566" y="361"/>
                    <a:pt x="652" y="405"/>
                    <a:pt x="774" y="513"/>
                  </a:cubicBezTo>
                  <a:cubicBezTo>
                    <a:pt x="812" y="548"/>
                    <a:pt x="841" y="563"/>
                    <a:pt x="864" y="563"/>
                  </a:cubicBezTo>
                  <a:cubicBezTo>
                    <a:pt x="951" y="563"/>
                    <a:pt x="953" y="362"/>
                    <a:pt x="1000" y="287"/>
                  </a:cubicBezTo>
                  <a:cubicBezTo>
                    <a:pt x="1095" y="120"/>
                    <a:pt x="1024" y="1"/>
                    <a:pt x="8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0" name="Google Shape;530;p4"/>
            <p:cNvSpPr/>
            <p:nvPr/>
          </p:nvSpPr>
          <p:spPr>
            <a:xfrm>
              <a:off x="8606649" y="3444663"/>
              <a:ext cx="23323" cy="19599"/>
            </a:xfrm>
            <a:custGeom>
              <a:avLst/>
              <a:gdLst/>
              <a:ahLst/>
              <a:cxnLst/>
              <a:rect l="l" t="t" r="r" b="b"/>
              <a:pathLst>
                <a:path w="739" h="621" extrusionOk="0">
                  <a:moveTo>
                    <a:pt x="506" y="0"/>
                  </a:moveTo>
                  <a:cubicBezTo>
                    <a:pt x="464" y="0"/>
                    <a:pt x="421" y="6"/>
                    <a:pt x="378" y="6"/>
                  </a:cubicBezTo>
                  <a:cubicBezTo>
                    <a:pt x="359" y="6"/>
                    <a:pt x="340" y="5"/>
                    <a:pt x="322" y="2"/>
                  </a:cubicBezTo>
                  <a:cubicBezTo>
                    <a:pt x="203" y="144"/>
                    <a:pt x="24" y="263"/>
                    <a:pt x="0" y="502"/>
                  </a:cubicBezTo>
                  <a:lnTo>
                    <a:pt x="0" y="621"/>
                  </a:lnTo>
                  <a:cubicBezTo>
                    <a:pt x="298" y="549"/>
                    <a:pt x="500" y="323"/>
                    <a:pt x="738" y="144"/>
                  </a:cubicBezTo>
                  <a:cubicBezTo>
                    <a:pt x="670" y="21"/>
                    <a:pt x="589" y="0"/>
                    <a:pt x="5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1" name="Google Shape;531;p4"/>
            <p:cNvSpPr/>
            <p:nvPr/>
          </p:nvSpPr>
          <p:spPr>
            <a:xfrm>
              <a:off x="8622429" y="3498945"/>
              <a:ext cx="12056" cy="15149"/>
            </a:xfrm>
            <a:custGeom>
              <a:avLst/>
              <a:gdLst/>
              <a:ahLst/>
              <a:cxnLst/>
              <a:rect l="l" t="t" r="r" b="b"/>
              <a:pathLst>
                <a:path w="382" h="480" extrusionOk="0">
                  <a:moveTo>
                    <a:pt x="294" y="1"/>
                  </a:moveTo>
                  <a:cubicBezTo>
                    <a:pt x="220" y="1"/>
                    <a:pt x="196" y="92"/>
                    <a:pt x="155" y="175"/>
                  </a:cubicBezTo>
                  <a:cubicBezTo>
                    <a:pt x="155" y="270"/>
                    <a:pt x="0" y="437"/>
                    <a:pt x="143" y="472"/>
                  </a:cubicBezTo>
                  <a:cubicBezTo>
                    <a:pt x="159" y="477"/>
                    <a:pt x="172" y="479"/>
                    <a:pt x="184" y="479"/>
                  </a:cubicBezTo>
                  <a:cubicBezTo>
                    <a:pt x="318" y="479"/>
                    <a:pt x="239" y="195"/>
                    <a:pt x="381" y="151"/>
                  </a:cubicBezTo>
                  <a:cubicBezTo>
                    <a:pt x="357" y="115"/>
                    <a:pt x="357" y="8"/>
                    <a:pt x="334" y="8"/>
                  </a:cubicBezTo>
                  <a:cubicBezTo>
                    <a:pt x="319" y="3"/>
                    <a:pt x="306" y="1"/>
                    <a:pt x="2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2" name="Google Shape;532;p4"/>
            <p:cNvSpPr/>
            <p:nvPr/>
          </p:nvSpPr>
          <p:spPr>
            <a:xfrm>
              <a:off x="8610784" y="3474045"/>
              <a:ext cx="9026" cy="7890"/>
            </a:xfrm>
            <a:custGeom>
              <a:avLst/>
              <a:gdLst/>
              <a:ahLst/>
              <a:cxnLst/>
              <a:rect l="l" t="t" r="r" b="b"/>
              <a:pathLst>
                <a:path w="286" h="250" extrusionOk="0">
                  <a:moveTo>
                    <a:pt x="102" y="1"/>
                  </a:moveTo>
                  <a:cubicBezTo>
                    <a:pt x="38" y="1"/>
                    <a:pt x="0" y="54"/>
                    <a:pt x="0" y="130"/>
                  </a:cubicBezTo>
                  <a:cubicBezTo>
                    <a:pt x="0" y="166"/>
                    <a:pt x="60" y="249"/>
                    <a:pt x="72" y="249"/>
                  </a:cubicBezTo>
                  <a:cubicBezTo>
                    <a:pt x="131" y="225"/>
                    <a:pt x="191" y="190"/>
                    <a:pt x="286" y="142"/>
                  </a:cubicBezTo>
                  <a:cubicBezTo>
                    <a:pt x="214" y="71"/>
                    <a:pt x="179" y="23"/>
                    <a:pt x="155" y="11"/>
                  </a:cubicBezTo>
                  <a:cubicBezTo>
                    <a:pt x="136" y="4"/>
                    <a:pt x="118" y="1"/>
                    <a:pt x="1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3" name="Google Shape;533;p4"/>
            <p:cNvSpPr/>
            <p:nvPr/>
          </p:nvSpPr>
          <p:spPr>
            <a:xfrm>
              <a:off x="8607028" y="3420647"/>
              <a:ext cx="9784" cy="13287"/>
            </a:xfrm>
            <a:custGeom>
              <a:avLst/>
              <a:gdLst/>
              <a:ahLst/>
              <a:cxnLst/>
              <a:rect l="l" t="t" r="r" b="b"/>
              <a:pathLst>
                <a:path w="310" h="421" extrusionOk="0">
                  <a:moveTo>
                    <a:pt x="310" y="1"/>
                  </a:moveTo>
                  <a:cubicBezTo>
                    <a:pt x="214" y="48"/>
                    <a:pt x="95" y="96"/>
                    <a:pt x="0" y="120"/>
                  </a:cubicBezTo>
                  <a:lnTo>
                    <a:pt x="0" y="393"/>
                  </a:lnTo>
                  <a:cubicBezTo>
                    <a:pt x="18" y="411"/>
                    <a:pt x="33" y="420"/>
                    <a:pt x="49" y="420"/>
                  </a:cubicBezTo>
                  <a:cubicBezTo>
                    <a:pt x="66" y="420"/>
                    <a:pt x="83" y="411"/>
                    <a:pt x="107" y="393"/>
                  </a:cubicBezTo>
                  <a:cubicBezTo>
                    <a:pt x="167" y="251"/>
                    <a:pt x="238" y="132"/>
                    <a:pt x="3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4" name="Google Shape;534;p4"/>
            <p:cNvSpPr/>
            <p:nvPr/>
          </p:nvSpPr>
          <p:spPr>
            <a:xfrm>
              <a:off x="8727268" y="4335608"/>
              <a:ext cx="23702" cy="13539"/>
            </a:xfrm>
            <a:custGeom>
              <a:avLst/>
              <a:gdLst/>
              <a:ahLst/>
              <a:cxnLst/>
              <a:rect l="l" t="t" r="r" b="b"/>
              <a:pathLst>
                <a:path w="751" h="429" extrusionOk="0">
                  <a:moveTo>
                    <a:pt x="313" y="1"/>
                  </a:moveTo>
                  <a:cubicBezTo>
                    <a:pt x="216" y="1"/>
                    <a:pt x="112" y="41"/>
                    <a:pt x="0" y="131"/>
                  </a:cubicBezTo>
                  <a:cubicBezTo>
                    <a:pt x="9" y="130"/>
                    <a:pt x="18" y="130"/>
                    <a:pt x="26" y="130"/>
                  </a:cubicBezTo>
                  <a:cubicBezTo>
                    <a:pt x="260" y="130"/>
                    <a:pt x="401" y="429"/>
                    <a:pt x="631" y="429"/>
                  </a:cubicBezTo>
                  <a:cubicBezTo>
                    <a:pt x="667" y="393"/>
                    <a:pt x="702" y="345"/>
                    <a:pt x="750" y="298"/>
                  </a:cubicBezTo>
                  <a:cubicBezTo>
                    <a:pt x="617" y="112"/>
                    <a:pt x="474" y="1"/>
                    <a:pt x="3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5" name="Google Shape;535;p4"/>
            <p:cNvSpPr/>
            <p:nvPr/>
          </p:nvSpPr>
          <p:spPr>
            <a:xfrm>
              <a:off x="8700948" y="4337092"/>
              <a:ext cx="22218" cy="13381"/>
            </a:xfrm>
            <a:custGeom>
              <a:avLst/>
              <a:gdLst/>
              <a:ahLst/>
              <a:cxnLst/>
              <a:rect l="l" t="t" r="r" b="b"/>
              <a:pathLst>
                <a:path w="704" h="424" extrusionOk="0">
                  <a:moveTo>
                    <a:pt x="239" y="1"/>
                  </a:moveTo>
                  <a:cubicBezTo>
                    <a:pt x="132" y="84"/>
                    <a:pt x="1" y="239"/>
                    <a:pt x="60" y="358"/>
                  </a:cubicBezTo>
                  <a:cubicBezTo>
                    <a:pt x="88" y="407"/>
                    <a:pt x="124" y="423"/>
                    <a:pt x="163" y="423"/>
                  </a:cubicBezTo>
                  <a:cubicBezTo>
                    <a:pt x="236" y="423"/>
                    <a:pt x="324" y="367"/>
                    <a:pt x="402" y="367"/>
                  </a:cubicBezTo>
                  <a:cubicBezTo>
                    <a:pt x="424" y="367"/>
                    <a:pt x="445" y="371"/>
                    <a:pt x="465" y="382"/>
                  </a:cubicBezTo>
                  <a:cubicBezTo>
                    <a:pt x="703" y="13"/>
                    <a:pt x="298" y="144"/>
                    <a:pt x="2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6" name="Google Shape;536;p4"/>
            <p:cNvSpPr/>
            <p:nvPr/>
          </p:nvSpPr>
          <p:spPr>
            <a:xfrm>
              <a:off x="8747182" y="4310172"/>
              <a:ext cx="13918" cy="10699"/>
            </a:xfrm>
            <a:custGeom>
              <a:avLst/>
              <a:gdLst/>
              <a:ahLst/>
              <a:cxnLst/>
              <a:rect l="l" t="t" r="r" b="b"/>
              <a:pathLst>
                <a:path w="441" h="339" extrusionOk="0">
                  <a:moveTo>
                    <a:pt x="311" y="1"/>
                  </a:moveTo>
                  <a:cubicBezTo>
                    <a:pt x="226" y="1"/>
                    <a:pt x="120" y="99"/>
                    <a:pt x="35" y="99"/>
                  </a:cubicBezTo>
                  <a:cubicBezTo>
                    <a:pt x="23" y="99"/>
                    <a:pt x="11" y="96"/>
                    <a:pt x="0" y="92"/>
                  </a:cubicBezTo>
                  <a:lnTo>
                    <a:pt x="0" y="92"/>
                  </a:lnTo>
                  <a:cubicBezTo>
                    <a:pt x="13" y="281"/>
                    <a:pt x="57" y="338"/>
                    <a:pt x="114" y="338"/>
                  </a:cubicBezTo>
                  <a:cubicBezTo>
                    <a:pt x="202" y="338"/>
                    <a:pt x="321" y="201"/>
                    <a:pt x="406" y="201"/>
                  </a:cubicBezTo>
                  <a:cubicBezTo>
                    <a:pt x="418" y="201"/>
                    <a:pt x="430" y="204"/>
                    <a:pt x="441" y="211"/>
                  </a:cubicBezTo>
                  <a:cubicBezTo>
                    <a:pt x="418" y="48"/>
                    <a:pt x="370" y="1"/>
                    <a:pt x="3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7" name="Google Shape;537;p4"/>
            <p:cNvSpPr/>
            <p:nvPr/>
          </p:nvSpPr>
          <p:spPr>
            <a:xfrm>
              <a:off x="8719000" y="4312665"/>
              <a:ext cx="17674" cy="12403"/>
            </a:xfrm>
            <a:custGeom>
              <a:avLst/>
              <a:gdLst/>
              <a:ahLst/>
              <a:cxnLst/>
              <a:rect l="l" t="t" r="r" b="b"/>
              <a:pathLst>
                <a:path w="560" h="393" extrusionOk="0">
                  <a:moveTo>
                    <a:pt x="560" y="1"/>
                  </a:moveTo>
                  <a:lnTo>
                    <a:pt x="560" y="1"/>
                  </a:lnTo>
                  <a:cubicBezTo>
                    <a:pt x="429" y="227"/>
                    <a:pt x="83" y="72"/>
                    <a:pt x="0" y="382"/>
                  </a:cubicBezTo>
                  <a:cubicBezTo>
                    <a:pt x="57" y="387"/>
                    <a:pt x="117" y="393"/>
                    <a:pt x="174" y="393"/>
                  </a:cubicBezTo>
                  <a:cubicBezTo>
                    <a:pt x="367" y="393"/>
                    <a:pt x="541" y="331"/>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8" name="Google Shape;538;p4"/>
            <p:cNvSpPr/>
            <p:nvPr/>
          </p:nvSpPr>
          <p:spPr>
            <a:xfrm>
              <a:off x="8806545" y="3865409"/>
              <a:ext cx="22439" cy="21114"/>
            </a:xfrm>
            <a:custGeom>
              <a:avLst/>
              <a:gdLst/>
              <a:ahLst/>
              <a:cxnLst/>
              <a:rect l="l" t="t" r="r" b="b"/>
              <a:pathLst>
                <a:path w="711" h="669" extrusionOk="0">
                  <a:moveTo>
                    <a:pt x="105" y="1"/>
                  </a:moveTo>
                  <a:cubicBezTo>
                    <a:pt x="73" y="1"/>
                    <a:pt x="38" y="14"/>
                    <a:pt x="0" y="52"/>
                  </a:cubicBezTo>
                  <a:cubicBezTo>
                    <a:pt x="0" y="124"/>
                    <a:pt x="0" y="207"/>
                    <a:pt x="24" y="290"/>
                  </a:cubicBezTo>
                  <a:cubicBezTo>
                    <a:pt x="24" y="445"/>
                    <a:pt x="155" y="469"/>
                    <a:pt x="226" y="552"/>
                  </a:cubicBezTo>
                  <a:cubicBezTo>
                    <a:pt x="309" y="575"/>
                    <a:pt x="397" y="669"/>
                    <a:pt x="483" y="669"/>
                  </a:cubicBezTo>
                  <a:cubicBezTo>
                    <a:pt x="533" y="669"/>
                    <a:pt x="583" y="637"/>
                    <a:pt x="631" y="540"/>
                  </a:cubicBezTo>
                  <a:cubicBezTo>
                    <a:pt x="469" y="475"/>
                    <a:pt x="710" y="75"/>
                    <a:pt x="442" y="75"/>
                  </a:cubicBezTo>
                  <a:cubicBezTo>
                    <a:pt x="415" y="75"/>
                    <a:pt x="383" y="79"/>
                    <a:pt x="346" y="88"/>
                  </a:cubicBezTo>
                  <a:cubicBezTo>
                    <a:pt x="339" y="89"/>
                    <a:pt x="333" y="90"/>
                    <a:pt x="327" y="90"/>
                  </a:cubicBezTo>
                  <a:cubicBezTo>
                    <a:pt x="255" y="90"/>
                    <a:pt x="188" y="1"/>
                    <a:pt x="10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39" name="Google Shape;539;p4"/>
            <p:cNvSpPr/>
            <p:nvPr/>
          </p:nvSpPr>
          <p:spPr>
            <a:xfrm>
              <a:off x="8800138" y="3874561"/>
              <a:ext cx="13571" cy="12056"/>
            </a:xfrm>
            <a:custGeom>
              <a:avLst/>
              <a:gdLst/>
              <a:ahLst/>
              <a:cxnLst/>
              <a:rect l="l" t="t" r="r" b="b"/>
              <a:pathLst>
                <a:path w="430" h="382" extrusionOk="0">
                  <a:moveTo>
                    <a:pt x="227" y="0"/>
                  </a:moveTo>
                  <a:cubicBezTo>
                    <a:pt x="132" y="36"/>
                    <a:pt x="25" y="96"/>
                    <a:pt x="13" y="226"/>
                  </a:cubicBezTo>
                  <a:cubicBezTo>
                    <a:pt x="1" y="381"/>
                    <a:pt x="120" y="369"/>
                    <a:pt x="191" y="381"/>
                  </a:cubicBezTo>
                  <a:cubicBezTo>
                    <a:pt x="287" y="334"/>
                    <a:pt x="358" y="310"/>
                    <a:pt x="429" y="262"/>
                  </a:cubicBezTo>
                  <a:cubicBezTo>
                    <a:pt x="358" y="179"/>
                    <a:pt x="298" y="84"/>
                    <a:pt x="2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0" name="Google Shape;540;p4"/>
            <p:cNvSpPr/>
            <p:nvPr/>
          </p:nvSpPr>
          <p:spPr>
            <a:xfrm>
              <a:off x="8806545" y="3894097"/>
              <a:ext cx="10920" cy="10225"/>
            </a:xfrm>
            <a:custGeom>
              <a:avLst/>
              <a:gdLst/>
              <a:ahLst/>
              <a:cxnLst/>
              <a:rect l="l" t="t" r="r" b="b"/>
              <a:pathLst>
                <a:path w="346" h="324" extrusionOk="0">
                  <a:moveTo>
                    <a:pt x="119" y="0"/>
                  </a:moveTo>
                  <a:cubicBezTo>
                    <a:pt x="36" y="60"/>
                    <a:pt x="0" y="131"/>
                    <a:pt x="48" y="239"/>
                  </a:cubicBezTo>
                  <a:cubicBezTo>
                    <a:pt x="91" y="303"/>
                    <a:pt x="132" y="324"/>
                    <a:pt x="173" y="324"/>
                  </a:cubicBezTo>
                  <a:cubicBezTo>
                    <a:pt x="224" y="324"/>
                    <a:pt x="275" y="294"/>
                    <a:pt x="334" y="274"/>
                  </a:cubicBezTo>
                  <a:cubicBezTo>
                    <a:pt x="346" y="96"/>
                    <a:pt x="274" y="12"/>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1" name="Google Shape;541;p4"/>
            <p:cNvSpPr/>
            <p:nvPr/>
          </p:nvSpPr>
          <p:spPr>
            <a:xfrm>
              <a:off x="8577331" y="3458676"/>
              <a:ext cx="21461" cy="33769"/>
            </a:xfrm>
            <a:custGeom>
              <a:avLst/>
              <a:gdLst/>
              <a:ahLst/>
              <a:cxnLst/>
              <a:rect l="l" t="t" r="r" b="b"/>
              <a:pathLst>
                <a:path w="680" h="1070" extrusionOk="0">
                  <a:moveTo>
                    <a:pt x="152" y="1"/>
                  </a:moveTo>
                  <a:cubicBezTo>
                    <a:pt x="109" y="1"/>
                    <a:pt x="74" y="24"/>
                    <a:pt x="48" y="81"/>
                  </a:cubicBezTo>
                  <a:cubicBezTo>
                    <a:pt x="0" y="177"/>
                    <a:pt x="84" y="260"/>
                    <a:pt x="155" y="320"/>
                  </a:cubicBezTo>
                  <a:cubicBezTo>
                    <a:pt x="298" y="415"/>
                    <a:pt x="322" y="558"/>
                    <a:pt x="167" y="689"/>
                  </a:cubicBezTo>
                  <a:cubicBezTo>
                    <a:pt x="60" y="808"/>
                    <a:pt x="60" y="927"/>
                    <a:pt x="155" y="1058"/>
                  </a:cubicBezTo>
                  <a:cubicBezTo>
                    <a:pt x="179" y="1058"/>
                    <a:pt x="227" y="1070"/>
                    <a:pt x="262" y="1070"/>
                  </a:cubicBezTo>
                  <a:cubicBezTo>
                    <a:pt x="322" y="736"/>
                    <a:pt x="679" y="391"/>
                    <a:pt x="274" y="46"/>
                  </a:cubicBezTo>
                  <a:cubicBezTo>
                    <a:pt x="230" y="18"/>
                    <a:pt x="188" y="1"/>
                    <a:pt x="1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2" name="Google Shape;542;p4"/>
            <p:cNvSpPr/>
            <p:nvPr/>
          </p:nvSpPr>
          <p:spPr>
            <a:xfrm>
              <a:off x="8571303" y="3480294"/>
              <a:ext cx="10951" cy="21808"/>
            </a:xfrm>
            <a:custGeom>
              <a:avLst/>
              <a:gdLst/>
              <a:ahLst/>
              <a:cxnLst/>
              <a:rect l="l" t="t" r="r" b="b"/>
              <a:pathLst>
                <a:path w="347" h="691" extrusionOk="0">
                  <a:moveTo>
                    <a:pt x="290" y="0"/>
                  </a:moveTo>
                  <a:cubicBezTo>
                    <a:pt x="44" y="0"/>
                    <a:pt x="12" y="224"/>
                    <a:pt x="1" y="468"/>
                  </a:cubicBezTo>
                  <a:cubicBezTo>
                    <a:pt x="1" y="542"/>
                    <a:pt x="1" y="690"/>
                    <a:pt x="75" y="690"/>
                  </a:cubicBezTo>
                  <a:cubicBezTo>
                    <a:pt x="85" y="690"/>
                    <a:pt x="96" y="688"/>
                    <a:pt x="108" y="682"/>
                  </a:cubicBezTo>
                  <a:cubicBezTo>
                    <a:pt x="215" y="658"/>
                    <a:pt x="251" y="480"/>
                    <a:pt x="334" y="373"/>
                  </a:cubicBezTo>
                  <a:cubicBezTo>
                    <a:pt x="334" y="254"/>
                    <a:pt x="346" y="123"/>
                    <a:pt x="346" y="4"/>
                  </a:cubicBezTo>
                  <a:cubicBezTo>
                    <a:pt x="326" y="1"/>
                    <a:pt x="307" y="0"/>
                    <a:pt x="2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3" name="Google Shape;543;p4"/>
            <p:cNvSpPr/>
            <p:nvPr/>
          </p:nvSpPr>
          <p:spPr>
            <a:xfrm>
              <a:off x="8571303" y="3454573"/>
              <a:ext cx="14707" cy="13445"/>
            </a:xfrm>
            <a:custGeom>
              <a:avLst/>
              <a:gdLst/>
              <a:ahLst/>
              <a:cxnLst/>
              <a:rect l="l" t="t" r="r" b="b"/>
              <a:pathLst>
                <a:path w="466" h="426" extrusionOk="0">
                  <a:moveTo>
                    <a:pt x="321" y="1"/>
                  </a:moveTo>
                  <a:cubicBezTo>
                    <a:pt x="229" y="1"/>
                    <a:pt x="134" y="61"/>
                    <a:pt x="49" y="92"/>
                  </a:cubicBezTo>
                  <a:cubicBezTo>
                    <a:pt x="1" y="342"/>
                    <a:pt x="156" y="414"/>
                    <a:pt x="346" y="426"/>
                  </a:cubicBezTo>
                  <a:cubicBezTo>
                    <a:pt x="287" y="295"/>
                    <a:pt x="287" y="176"/>
                    <a:pt x="465" y="176"/>
                  </a:cubicBezTo>
                  <a:cubicBezTo>
                    <a:pt x="453" y="152"/>
                    <a:pt x="453" y="104"/>
                    <a:pt x="465" y="69"/>
                  </a:cubicBezTo>
                  <a:cubicBezTo>
                    <a:pt x="419" y="18"/>
                    <a:pt x="370" y="1"/>
                    <a:pt x="3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4" name="Google Shape;544;p4"/>
            <p:cNvSpPr/>
            <p:nvPr/>
          </p:nvSpPr>
          <p:spPr>
            <a:xfrm>
              <a:off x="8576573" y="3544264"/>
              <a:ext cx="7858" cy="7227"/>
            </a:xfrm>
            <a:custGeom>
              <a:avLst/>
              <a:gdLst/>
              <a:ahLst/>
              <a:cxnLst/>
              <a:rect l="l" t="t" r="r" b="b"/>
              <a:pathLst>
                <a:path w="249" h="229" extrusionOk="0">
                  <a:moveTo>
                    <a:pt x="72" y="1"/>
                  </a:moveTo>
                  <a:cubicBezTo>
                    <a:pt x="48" y="48"/>
                    <a:pt x="1" y="108"/>
                    <a:pt x="1" y="132"/>
                  </a:cubicBezTo>
                  <a:cubicBezTo>
                    <a:pt x="13" y="179"/>
                    <a:pt x="72" y="227"/>
                    <a:pt x="120" y="227"/>
                  </a:cubicBezTo>
                  <a:cubicBezTo>
                    <a:pt x="127" y="228"/>
                    <a:pt x="134" y="229"/>
                    <a:pt x="141" y="229"/>
                  </a:cubicBezTo>
                  <a:cubicBezTo>
                    <a:pt x="202" y="229"/>
                    <a:pt x="248" y="180"/>
                    <a:pt x="227" y="84"/>
                  </a:cubicBezTo>
                  <a:cubicBezTo>
                    <a:pt x="203" y="48"/>
                    <a:pt x="132" y="25"/>
                    <a:pt x="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5" name="Google Shape;545;p4"/>
            <p:cNvSpPr/>
            <p:nvPr/>
          </p:nvSpPr>
          <p:spPr>
            <a:xfrm>
              <a:off x="8819326" y="4162444"/>
              <a:ext cx="11677" cy="13571"/>
            </a:xfrm>
            <a:custGeom>
              <a:avLst/>
              <a:gdLst/>
              <a:ahLst/>
              <a:cxnLst/>
              <a:rect l="l" t="t" r="r" b="b"/>
              <a:pathLst>
                <a:path w="370" h="430" extrusionOk="0">
                  <a:moveTo>
                    <a:pt x="233" y="0"/>
                  </a:moveTo>
                  <a:cubicBezTo>
                    <a:pt x="201" y="0"/>
                    <a:pt x="164" y="14"/>
                    <a:pt x="119" y="46"/>
                  </a:cubicBezTo>
                  <a:cubicBezTo>
                    <a:pt x="12" y="106"/>
                    <a:pt x="0" y="284"/>
                    <a:pt x="71" y="368"/>
                  </a:cubicBezTo>
                  <a:cubicBezTo>
                    <a:pt x="111" y="412"/>
                    <a:pt x="142" y="429"/>
                    <a:pt x="170" y="429"/>
                  </a:cubicBezTo>
                  <a:cubicBezTo>
                    <a:pt x="258" y="429"/>
                    <a:pt x="296" y="246"/>
                    <a:pt x="369" y="237"/>
                  </a:cubicBezTo>
                  <a:cubicBezTo>
                    <a:pt x="360" y="106"/>
                    <a:pt x="320" y="0"/>
                    <a:pt x="2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6" name="Google Shape;546;p4"/>
            <p:cNvSpPr/>
            <p:nvPr/>
          </p:nvSpPr>
          <p:spPr>
            <a:xfrm>
              <a:off x="8653641" y="3387826"/>
              <a:ext cx="13161" cy="8805"/>
            </a:xfrm>
            <a:custGeom>
              <a:avLst/>
              <a:gdLst/>
              <a:ahLst/>
              <a:cxnLst/>
              <a:rect l="l" t="t" r="r" b="b"/>
              <a:pathLst>
                <a:path w="417" h="279" extrusionOk="0">
                  <a:moveTo>
                    <a:pt x="233" y="1"/>
                  </a:moveTo>
                  <a:cubicBezTo>
                    <a:pt x="149" y="1"/>
                    <a:pt x="1" y="79"/>
                    <a:pt x="11" y="195"/>
                  </a:cubicBezTo>
                  <a:cubicBezTo>
                    <a:pt x="18" y="265"/>
                    <a:pt x="67" y="277"/>
                    <a:pt x="129" y="277"/>
                  </a:cubicBezTo>
                  <a:cubicBezTo>
                    <a:pt x="164" y="277"/>
                    <a:pt x="202" y="273"/>
                    <a:pt x="238" y="273"/>
                  </a:cubicBezTo>
                  <a:cubicBezTo>
                    <a:pt x="259" y="273"/>
                    <a:pt x="279" y="275"/>
                    <a:pt x="297" y="279"/>
                  </a:cubicBezTo>
                  <a:cubicBezTo>
                    <a:pt x="309" y="183"/>
                    <a:pt x="416" y="29"/>
                    <a:pt x="261" y="5"/>
                  </a:cubicBezTo>
                  <a:cubicBezTo>
                    <a:pt x="253" y="2"/>
                    <a:pt x="243" y="1"/>
                    <a:pt x="23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7" name="Google Shape;547;p4"/>
            <p:cNvSpPr/>
            <p:nvPr/>
          </p:nvSpPr>
          <p:spPr>
            <a:xfrm>
              <a:off x="8806545" y="4196969"/>
              <a:ext cx="12308" cy="8647"/>
            </a:xfrm>
            <a:custGeom>
              <a:avLst/>
              <a:gdLst/>
              <a:ahLst/>
              <a:cxnLst/>
              <a:rect l="l" t="t" r="r" b="b"/>
              <a:pathLst>
                <a:path w="390" h="274" extrusionOk="0">
                  <a:moveTo>
                    <a:pt x="269" y="1"/>
                  </a:moveTo>
                  <a:cubicBezTo>
                    <a:pt x="204" y="1"/>
                    <a:pt x="117" y="39"/>
                    <a:pt x="54" y="39"/>
                  </a:cubicBezTo>
                  <a:cubicBezTo>
                    <a:pt x="33" y="39"/>
                    <a:pt x="14" y="35"/>
                    <a:pt x="0" y="24"/>
                  </a:cubicBezTo>
                  <a:lnTo>
                    <a:pt x="0" y="143"/>
                  </a:lnTo>
                  <a:cubicBezTo>
                    <a:pt x="107" y="178"/>
                    <a:pt x="226" y="226"/>
                    <a:pt x="334" y="274"/>
                  </a:cubicBezTo>
                  <a:cubicBezTo>
                    <a:pt x="389" y="52"/>
                    <a:pt x="344" y="1"/>
                    <a:pt x="26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8" name="Google Shape;548;p4"/>
            <p:cNvSpPr/>
            <p:nvPr/>
          </p:nvSpPr>
          <p:spPr>
            <a:xfrm>
              <a:off x="8754030" y="4290384"/>
              <a:ext cx="8584" cy="8995"/>
            </a:xfrm>
            <a:custGeom>
              <a:avLst/>
              <a:gdLst/>
              <a:ahLst/>
              <a:cxnLst/>
              <a:rect l="l" t="t" r="r" b="b"/>
              <a:pathLst>
                <a:path w="272" h="285" extrusionOk="0">
                  <a:moveTo>
                    <a:pt x="109" y="0"/>
                  </a:moveTo>
                  <a:cubicBezTo>
                    <a:pt x="35" y="0"/>
                    <a:pt x="0" y="75"/>
                    <a:pt x="21" y="159"/>
                  </a:cubicBezTo>
                  <a:cubicBezTo>
                    <a:pt x="21" y="195"/>
                    <a:pt x="57" y="254"/>
                    <a:pt x="105" y="278"/>
                  </a:cubicBezTo>
                  <a:cubicBezTo>
                    <a:pt x="116" y="282"/>
                    <a:pt x="128" y="284"/>
                    <a:pt x="139" y="284"/>
                  </a:cubicBezTo>
                  <a:cubicBezTo>
                    <a:pt x="195" y="284"/>
                    <a:pt x="241" y="233"/>
                    <a:pt x="271" y="124"/>
                  </a:cubicBezTo>
                  <a:cubicBezTo>
                    <a:pt x="224" y="100"/>
                    <a:pt x="176" y="16"/>
                    <a:pt x="140" y="4"/>
                  </a:cubicBezTo>
                  <a:cubicBezTo>
                    <a:pt x="129" y="2"/>
                    <a:pt x="119" y="0"/>
                    <a:pt x="1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49" name="Google Shape;549;p4"/>
            <p:cNvSpPr/>
            <p:nvPr/>
          </p:nvSpPr>
          <p:spPr>
            <a:xfrm>
              <a:off x="8599107" y="3433050"/>
              <a:ext cx="17705" cy="27457"/>
            </a:xfrm>
            <a:custGeom>
              <a:avLst/>
              <a:gdLst/>
              <a:ahLst/>
              <a:cxnLst/>
              <a:rect l="l" t="t" r="r" b="b"/>
              <a:pathLst>
                <a:path w="561" h="870" extrusionOk="0">
                  <a:moveTo>
                    <a:pt x="239" y="0"/>
                  </a:moveTo>
                  <a:cubicBezTo>
                    <a:pt x="311" y="274"/>
                    <a:pt x="13" y="381"/>
                    <a:pt x="1" y="620"/>
                  </a:cubicBezTo>
                  <a:cubicBezTo>
                    <a:pt x="13" y="667"/>
                    <a:pt x="13" y="691"/>
                    <a:pt x="13" y="739"/>
                  </a:cubicBezTo>
                  <a:lnTo>
                    <a:pt x="239" y="870"/>
                  </a:lnTo>
                  <a:cubicBezTo>
                    <a:pt x="406" y="751"/>
                    <a:pt x="549" y="620"/>
                    <a:pt x="561" y="370"/>
                  </a:cubicBezTo>
                  <a:cubicBezTo>
                    <a:pt x="346" y="358"/>
                    <a:pt x="346" y="191"/>
                    <a:pt x="3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0" name="Google Shape;550;p4"/>
            <p:cNvSpPr/>
            <p:nvPr/>
          </p:nvSpPr>
          <p:spPr>
            <a:xfrm>
              <a:off x="8855019" y="4046274"/>
              <a:ext cx="12782" cy="11362"/>
            </a:xfrm>
            <a:custGeom>
              <a:avLst/>
              <a:gdLst/>
              <a:ahLst/>
              <a:cxnLst/>
              <a:rect l="l" t="t" r="r" b="b"/>
              <a:pathLst>
                <a:path w="405" h="360" extrusionOk="0">
                  <a:moveTo>
                    <a:pt x="131" y="0"/>
                  </a:moveTo>
                  <a:cubicBezTo>
                    <a:pt x="95" y="48"/>
                    <a:pt x="48" y="96"/>
                    <a:pt x="0" y="119"/>
                  </a:cubicBezTo>
                  <a:lnTo>
                    <a:pt x="0" y="227"/>
                  </a:lnTo>
                  <a:cubicBezTo>
                    <a:pt x="48" y="299"/>
                    <a:pt x="112" y="360"/>
                    <a:pt x="178" y="360"/>
                  </a:cubicBezTo>
                  <a:cubicBezTo>
                    <a:pt x="210" y="360"/>
                    <a:pt x="243" y="345"/>
                    <a:pt x="274" y="310"/>
                  </a:cubicBezTo>
                  <a:cubicBezTo>
                    <a:pt x="405" y="131"/>
                    <a:pt x="155" y="119"/>
                    <a:pt x="13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1" name="Google Shape;551;p4"/>
            <p:cNvSpPr/>
            <p:nvPr/>
          </p:nvSpPr>
          <p:spPr>
            <a:xfrm>
              <a:off x="8592353" y="3582450"/>
              <a:ext cx="11298" cy="13729"/>
            </a:xfrm>
            <a:custGeom>
              <a:avLst/>
              <a:gdLst/>
              <a:ahLst/>
              <a:cxnLst/>
              <a:rect l="l" t="t" r="r" b="b"/>
              <a:pathLst>
                <a:path w="358" h="435" extrusionOk="0">
                  <a:moveTo>
                    <a:pt x="146" y="0"/>
                  </a:moveTo>
                  <a:cubicBezTo>
                    <a:pt x="109" y="0"/>
                    <a:pt x="61" y="13"/>
                    <a:pt x="1" y="41"/>
                  </a:cubicBezTo>
                  <a:cubicBezTo>
                    <a:pt x="48" y="112"/>
                    <a:pt x="84" y="208"/>
                    <a:pt x="120" y="291"/>
                  </a:cubicBezTo>
                  <a:cubicBezTo>
                    <a:pt x="93" y="390"/>
                    <a:pt x="107" y="435"/>
                    <a:pt x="162" y="435"/>
                  </a:cubicBezTo>
                  <a:cubicBezTo>
                    <a:pt x="180" y="435"/>
                    <a:pt x="201" y="430"/>
                    <a:pt x="227" y="422"/>
                  </a:cubicBezTo>
                  <a:lnTo>
                    <a:pt x="358" y="422"/>
                  </a:lnTo>
                  <a:cubicBezTo>
                    <a:pt x="279" y="293"/>
                    <a:pt x="331" y="0"/>
                    <a:pt x="1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2" name="Google Shape;552;p4"/>
            <p:cNvSpPr/>
            <p:nvPr/>
          </p:nvSpPr>
          <p:spPr>
            <a:xfrm>
              <a:off x="8590491" y="3591603"/>
              <a:ext cx="12782" cy="12435"/>
            </a:xfrm>
            <a:custGeom>
              <a:avLst/>
              <a:gdLst/>
              <a:ahLst/>
              <a:cxnLst/>
              <a:rect l="l" t="t" r="r" b="b"/>
              <a:pathLst>
                <a:path w="405" h="394" extrusionOk="0">
                  <a:moveTo>
                    <a:pt x="179" y="1"/>
                  </a:moveTo>
                  <a:lnTo>
                    <a:pt x="179" y="1"/>
                  </a:lnTo>
                  <a:cubicBezTo>
                    <a:pt x="0" y="132"/>
                    <a:pt x="143" y="251"/>
                    <a:pt x="203" y="370"/>
                  </a:cubicBezTo>
                  <a:cubicBezTo>
                    <a:pt x="226" y="370"/>
                    <a:pt x="262" y="370"/>
                    <a:pt x="286" y="394"/>
                  </a:cubicBezTo>
                  <a:cubicBezTo>
                    <a:pt x="405" y="310"/>
                    <a:pt x="286" y="227"/>
                    <a:pt x="286" y="132"/>
                  </a:cubicBezTo>
                  <a:cubicBezTo>
                    <a:pt x="262" y="96"/>
                    <a:pt x="214" y="49"/>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3" name="Google Shape;553;p4"/>
            <p:cNvSpPr/>
            <p:nvPr/>
          </p:nvSpPr>
          <p:spPr>
            <a:xfrm>
              <a:off x="8919999" y="4153733"/>
              <a:ext cx="15212" cy="15401"/>
            </a:xfrm>
            <a:custGeom>
              <a:avLst/>
              <a:gdLst/>
              <a:ahLst/>
              <a:cxnLst/>
              <a:rect l="l" t="t" r="r" b="b"/>
              <a:pathLst>
                <a:path w="482" h="488" extrusionOk="0">
                  <a:moveTo>
                    <a:pt x="72" y="1"/>
                  </a:moveTo>
                  <a:cubicBezTo>
                    <a:pt x="96" y="167"/>
                    <a:pt x="1" y="394"/>
                    <a:pt x="215" y="477"/>
                  </a:cubicBezTo>
                  <a:cubicBezTo>
                    <a:pt x="234" y="484"/>
                    <a:pt x="252" y="488"/>
                    <a:pt x="269" y="488"/>
                  </a:cubicBezTo>
                  <a:cubicBezTo>
                    <a:pt x="362" y="488"/>
                    <a:pt x="431" y="387"/>
                    <a:pt x="441" y="286"/>
                  </a:cubicBezTo>
                  <a:cubicBezTo>
                    <a:pt x="482" y="43"/>
                    <a:pt x="404" y="3"/>
                    <a:pt x="302" y="3"/>
                  </a:cubicBezTo>
                  <a:cubicBezTo>
                    <a:pt x="252" y="3"/>
                    <a:pt x="197" y="13"/>
                    <a:pt x="148" y="13"/>
                  </a:cubicBezTo>
                  <a:cubicBezTo>
                    <a:pt x="120" y="13"/>
                    <a:pt x="94" y="10"/>
                    <a:pt x="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4" name="Google Shape;554;p4"/>
            <p:cNvSpPr/>
            <p:nvPr/>
          </p:nvSpPr>
          <p:spPr>
            <a:xfrm>
              <a:off x="8820809" y="4329580"/>
              <a:ext cx="15812" cy="15812"/>
            </a:xfrm>
            <a:custGeom>
              <a:avLst/>
              <a:gdLst/>
              <a:ahLst/>
              <a:cxnLst/>
              <a:rect l="l" t="t" r="r" b="b"/>
              <a:pathLst>
                <a:path w="501" h="501" extrusionOk="0">
                  <a:moveTo>
                    <a:pt x="441" y="1"/>
                  </a:moveTo>
                  <a:lnTo>
                    <a:pt x="441" y="1"/>
                  </a:lnTo>
                  <a:cubicBezTo>
                    <a:pt x="310" y="132"/>
                    <a:pt x="1" y="25"/>
                    <a:pt x="1" y="370"/>
                  </a:cubicBezTo>
                  <a:cubicBezTo>
                    <a:pt x="108" y="417"/>
                    <a:pt x="227" y="465"/>
                    <a:pt x="322" y="501"/>
                  </a:cubicBezTo>
                  <a:cubicBezTo>
                    <a:pt x="501" y="370"/>
                    <a:pt x="429" y="167"/>
                    <a:pt x="44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5" name="Google Shape;555;p4"/>
            <p:cNvSpPr/>
            <p:nvPr/>
          </p:nvSpPr>
          <p:spPr>
            <a:xfrm>
              <a:off x="8915518" y="3995180"/>
              <a:ext cx="6785" cy="8300"/>
            </a:xfrm>
            <a:custGeom>
              <a:avLst/>
              <a:gdLst/>
              <a:ahLst/>
              <a:cxnLst/>
              <a:rect l="l" t="t" r="r" b="b"/>
              <a:pathLst>
                <a:path w="215" h="263" extrusionOk="0">
                  <a:moveTo>
                    <a:pt x="0" y="0"/>
                  </a:moveTo>
                  <a:cubicBezTo>
                    <a:pt x="24" y="84"/>
                    <a:pt x="48" y="250"/>
                    <a:pt x="60" y="262"/>
                  </a:cubicBezTo>
                  <a:cubicBezTo>
                    <a:pt x="202" y="262"/>
                    <a:pt x="214" y="143"/>
                    <a:pt x="202" y="12"/>
                  </a:cubicBezTo>
                  <a:cubicBezTo>
                    <a:pt x="143" y="0"/>
                    <a:pt x="60" y="0"/>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556" name="Google Shape;556;p4"/>
          <p:cNvGrpSpPr/>
          <p:nvPr/>
        </p:nvGrpSpPr>
        <p:grpSpPr>
          <a:xfrm flipH="1">
            <a:off x="15685045" y="87577"/>
            <a:ext cx="2283642" cy="1100996"/>
            <a:chOff x="184194" y="-1480409"/>
            <a:chExt cx="1112995" cy="536600"/>
          </a:xfrm>
        </p:grpSpPr>
        <p:sp>
          <p:nvSpPr>
            <p:cNvPr id="557" name="Google Shape;557;p4"/>
            <p:cNvSpPr/>
            <p:nvPr/>
          </p:nvSpPr>
          <p:spPr>
            <a:xfrm>
              <a:off x="218372" y="-1450333"/>
              <a:ext cx="1068716" cy="486245"/>
            </a:xfrm>
            <a:custGeom>
              <a:avLst/>
              <a:gdLst/>
              <a:ahLst/>
              <a:cxnLst/>
              <a:rect l="l" t="t" r="r" b="b"/>
              <a:pathLst>
                <a:path w="33863" h="15407" extrusionOk="0">
                  <a:moveTo>
                    <a:pt x="20318" y="5888"/>
                  </a:moveTo>
                  <a:cubicBezTo>
                    <a:pt x="20382" y="5888"/>
                    <a:pt x="20433" y="5943"/>
                    <a:pt x="20480" y="6013"/>
                  </a:cubicBezTo>
                  <a:cubicBezTo>
                    <a:pt x="20544" y="6045"/>
                    <a:pt x="20606" y="6085"/>
                    <a:pt x="20669" y="6127"/>
                  </a:cubicBezTo>
                  <a:lnTo>
                    <a:pt x="20669" y="6127"/>
                  </a:lnTo>
                  <a:cubicBezTo>
                    <a:pt x="20589" y="6092"/>
                    <a:pt x="20487" y="6069"/>
                    <a:pt x="20444" y="5989"/>
                  </a:cubicBezTo>
                  <a:cubicBezTo>
                    <a:pt x="20419" y="5968"/>
                    <a:pt x="20393" y="5963"/>
                    <a:pt x="20365" y="5963"/>
                  </a:cubicBezTo>
                  <a:cubicBezTo>
                    <a:pt x="20342" y="5963"/>
                    <a:pt x="20317" y="5967"/>
                    <a:pt x="20293" y="5967"/>
                  </a:cubicBezTo>
                  <a:cubicBezTo>
                    <a:pt x="20264" y="5967"/>
                    <a:pt x="20235" y="5962"/>
                    <a:pt x="20206" y="5941"/>
                  </a:cubicBezTo>
                  <a:cubicBezTo>
                    <a:pt x="20247" y="5904"/>
                    <a:pt x="20285" y="5888"/>
                    <a:pt x="20318" y="5888"/>
                  </a:cubicBezTo>
                  <a:close/>
                  <a:moveTo>
                    <a:pt x="8701" y="6823"/>
                  </a:moveTo>
                  <a:cubicBezTo>
                    <a:pt x="8770" y="6823"/>
                    <a:pt x="8845" y="6866"/>
                    <a:pt x="8931" y="6977"/>
                  </a:cubicBezTo>
                  <a:cubicBezTo>
                    <a:pt x="8936" y="6985"/>
                    <a:pt x="8942" y="6992"/>
                    <a:pt x="8948" y="6998"/>
                  </a:cubicBezTo>
                  <a:lnTo>
                    <a:pt x="8948" y="6998"/>
                  </a:lnTo>
                  <a:cubicBezTo>
                    <a:pt x="8853" y="6917"/>
                    <a:pt x="8774" y="6882"/>
                    <a:pt x="8703" y="6882"/>
                  </a:cubicBezTo>
                  <a:cubicBezTo>
                    <a:pt x="8579" y="6882"/>
                    <a:pt x="8476" y="6984"/>
                    <a:pt x="8347" y="7120"/>
                  </a:cubicBezTo>
                  <a:cubicBezTo>
                    <a:pt x="8464" y="6979"/>
                    <a:pt x="8571" y="6823"/>
                    <a:pt x="8701" y="6823"/>
                  </a:cubicBezTo>
                  <a:close/>
                  <a:moveTo>
                    <a:pt x="5359" y="13347"/>
                  </a:moveTo>
                  <a:lnTo>
                    <a:pt x="5359" y="13347"/>
                  </a:lnTo>
                  <a:cubicBezTo>
                    <a:pt x="5386" y="13374"/>
                    <a:pt x="5410" y="13398"/>
                    <a:pt x="5434" y="13417"/>
                  </a:cubicBezTo>
                  <a:lnTo>
                    <a:pt x="5434" y="13417"/>
                  </a:lnTo>
                  <a:cubicBezTo>
                    <a:pt x="5399" y="13401"/>
                    <a:pt x="5367" y="13389"/>
                    <a:pt x="5359" y="13347"/>
                  </a:cubicBezTo>
                  <a:close/>
                  <a:moveTo>
                    <a:pt x="28600" y="0"/>
                  </a:moveTo>
                  <a:cubicBezTo>
                    <a:pt x="28445" y="0"/>
                    <a:pt x="28290" y="48"/>
                    <a:pt x="28183" y="214"/>
                  </a:cubicBezTo>
                  <a:cubicBezTo>
                    <a:pt x="28147" y="512"/>
                    <a:pt x="28421" y="488"/>
                    <a:pt x="28564" y="643"/>
                  </a:cubicBezTo>
                  <a:cubicBezTo>
                    <a:pt x="28395" y="741"/>
                    <a:pt x="28298" y="796"/>
                    <a:pt x="28230" y="796"/>
                  </a:cubicBezTo>
                  <a:cubicBezTo>
                    <a:pt x="28140" y="796"/>
                    <a:pt x="28099" y="700"/>
                    <a:pt x="28004" y="476"/>
                  </a:cubicBezTo>
                  <a:cubicBezTo>
                    <a:pt x="27976" y="373"/>
                    <a:pt x="27881" y="276"/>
                    <a:pt x="27807" y="276"/>
                  </a:cubicBezTo>
                  <a:cubicBezTo>
                    <a:pt x="27787" y="276"/>
                    <a:pt x="27769" y="283"/>
                    <a:pt x="27754" y="298"/>
                  </a:cubicBezTo>
                  <a:cubicBezTo>
                    <a:pt x="27705" y="337"/>
                    <a:pt x="27661" y="352"/>
                    <a:pt x="27622" y="352"/>
                  </a:cubicBezTo>
                  <a:cubicBezTo>
                    <a:pt x="27492" y="352"/>
                    <a:pt x="27406" y="188"/>
                    <a:pt x="27282" y="188"/>
                  </a:cubicBezTo>
                  <a:cubicBezTo>
                    <a:pt x="27273" y="188"/>
                    <a:pt x="27264" y="189"/>
                    <a:pt x="27254" y="191"/>
                  </a:cubicBezTo>
                  <a:cubicBezTo>
                    <a:pt x="26861" y="214"/>
                    <a:pt x="26480" y="310"/>
                    <a:pt x="26088" y="464"/>
                  </a:cubicBezTo>
                  <a:cubicBezTo>
                    <a:pt x="25946" y="539"/>
                    <a:pt x="25800" y="553"/>
                    <a:pt x="25658" y="553"/>
                  </a:cubicBezTo>
                  <a:cubicBezTo>
                    <a:pt x="25573" y="553"/>
                    <a:pt x="25489" y="548"/>
                    <a:pt x="25409" y="548"/>
                  </a:cubicBezTo>
                  <a:cubicBezTo>
                    <a:pt x="24611" y="655"/>
                    <a:pt x="23873" y="881"/>
                    <a:pt x="23111" y="1107"/>
                  </a:cubicBezTo>
                  <a:cubicBezTo>
                    <a:pt x="22730" y="1238"/>
                    <a:pt x="22325" y="1250"/>
                    <a:pt x="21932" y="1369"/>
                  </a:cubicBezTo>
                  <a:cubicBezTo>
                    <a:pt x="21742" y="1429"/>
                    <a:pt x="21575" y="1560"/>
                    <a:pt x="21385" y="1560"/>
                  </a:cubicBezTo>
                  <a:cubicBezTo>
                    <a:pt x="21254" y="1584"/>
                    <a:pt x="21123" y="1595"/>
                    <a:pt x="20980" y="1619"/>
                  </a:cubicBezTo>
                  <a:cubicBezTo>
                    <a:pt x="20408" y="1786"/>
                    <a:pt x="19777" y="1738"/>
                    <a:pt x="19241" y="2119"/>
                  </a:cubicBezTo>
                  <a:cubicBezTo>
                    <a:pt x="19211" y="2122"/>
                    <a:pt x="19179" y="2123"/>
                    <a:pt x="19148" y="2123"/>
                  </a:cubicBezTo>
                  <a:cubicBezTo>
                    <a:pt x="18950" y="2123"/>
                    <a:pt x="18747" y="2073"/>
                    <a:pt x="18547" y="2073"/>
                  </a:cubicBezTo>
                  <a:cubicBezTo>
                    <a:pt x="18390" y="2073"/>
                    <a:pt x="18236" y="2104"/>
                    <a:pt x="18087" y="2215"/>
                  </a:cubicBezTo>
                  <a:cubicBezTo>
                    <a:pt x="18039" y="2298"/>
                    <a:pt x="18039" y="2381"/>
                    <a:pt x="18063" y="2477"/>
                  </a:cubicBezTo>
                  <a:cubicBezTo>
                    <a:pt x="18182" y="2691"/>
                    <a:pt x="18218" y="2774"/>
                    <a:pt x="18158" y="2786"/>
                  </a:cubicBezTo>
                  <a:cubicBezTo>
                    <a:pt x="17801" y="2858"/>
                    <a:pt x="17789" y="3096"/>
                    <a:pt x="17908" y="3429"/>
                  </a:cubicBezTo>
                  <a:cubicBezTo>
                    <a:pt x="17944" y="3560"/>
                    <a:pt x="17848" y="3667"/>
                    <a:pt x="17765" y="3750"/>
                  </a:cubicBezTo>
                  <a:cubicBezTo>
                    <a:pt x="17734" y="3819"/>
                    <a:pt x="17693" y="3836"/>
                    <a:pt x="17650" y="3836"/>
                  </a:cubicBezTo>
                  <a:cubicBezTo>
                    <a:pt x="17606" y="3836"/>
                    <a:pt x="17560" y="3818"/>
                    <a:pt x="17520" y="3818"/>
                  </a:cubicBezTo>
                  <a:cubicBezTo>
                    <a:pt x="17510" y="3818"/>
                    <a:pt x="17500" y="3819"/>
                    <a:pt x="17491" y="3822"/>
                  </a:cubicBezTo>
                  <a:cubicBezTo>
                    <a:pt x="17253" y="3965"/>
                    <a:pt x="17086" y="4203"/>
                    <a:pt x="16860" y="4358"/>
                  </a:cubicBezTo>
                  <a:cubicBezTo>
                    <a:pt x="16777" y="4560"/>
                    <a:pt x="17015" y="4703"/>
                    <a:pt x="16932" y="4893"/>
                  </a:cubicBezTo>
                  <a:cubicBezTo>
                    <a:pt x="16777" y="5167"/>
                    <a:pt x="16860" y="5417"/>
                    <a:pt x="17015" y="5608"/>
                  </a:cubicBezTo>
                  <a:cubicBezTo>
                    <a:pt x="17005" y="5609"/>
                    <a:pt x="16996" y="5609"/>
                    <a:pt x="16987" y="5609"/>
                  </a:cubicBezTo>
                  <a:cubicBezTo>
                    <a:pt x="16661" y="5609"/>
                    <a:pt x="16506" y="5214"/>
                    <a:pt x="16193" y="5191"/>
                  </a:cubicBezTo>
                  <a:cubicBezTo>
                    <a:pt x="16016" y="5132"/>
                    <a:pt x="15839" y="4950"/>
                    <a:pt x="15671" y="4950"/>
                  </a:cubicBezTo>
                  <a:cubicBezTo>
                    <a:pt x="15567" y="4950"/>
                    <a:pt x="15467" y="5018"/>
                    <a:pt x="15372" y="5227"/>
                  </a:cubicBezTo>
                  <a:cubicBezTo>
                    <a:pt x="15339" y="5239"/>
                    <a:pt x="15308" y="5244"/>
                    <a:pt x="15278" y="5244"/>
                  </a:cubicBezTo>
                  <a:cubicBezTo>
                    <a:pt x="15059" y="5244"/>
                    <a:pt x="14892" y="4975"/>
                    <a:pt x="14671" y="4975"/>
                  </a:cubicBezTo>
                  <a:cubicBezTo>
                    <a:pt x="14644" y="4975"/>
                    <a:pt x="14616" y="4979"/>
                    <a:pt x="14586" y="4989"/>
                  </a:cubicBezTo>
                  <a:cubicBezTo>
                    <a:pt x="14419" y="5096"/>
                    <a:pt x="14431" y="5286"/>
                    <a:pt x="14408" y="5513"/>
                  </a:cubicBezTo>
                  <a:cubicBezTo>
                    <a:pt x="13753" y="4501"/>
                    <a:pt x="13753" y="4501"/>
                    <a:pt x="13384" y="4441"/>
                  </a:cubicBezTo>
                  <a:cubicBezTo>
                    <a:pt x="13229" y="4512"/>
                    <a:pt x="13122" y="4679"/>
                    <a:pt x="12991" y="4774"/>
                  </a:cubicBezTo>
                  <a:cubicBezTo>
                    <a:pt x="12919" y="4834"/>
                    <a:pt x="12824" y="4893"/>
                    <a:pt x="12764" y="4977"/>
                  </a:cubicBezTo>
                  <a:cubicBezTo>
                    <a:pt x="12741" y="5013"/>
                    <a:pt x="12741" y="5060"/>
                    <a:pt x="12741" y="5120"/>
                  </a:cubicBezTo>
                  <a:cubicBezTo>
                    <a:pt x="12753" y="5167"/>
                    <a:pt x="12788" y="5215"/>
                    <a:pt x="12824" y="5239"/>
                  </a:cubicBezTo>
                  <a:cubicBezTo>
                    <a:pt x="12943" y="5310"/>
                    <a:pt x="13050" y="5429"/>
                    <a:pt x="13181" y="5477"/>
                  </a:cubicBezTo>
                  <a:lnTo>
                    <a:pt x="13276" y="5477"/>
                  </a:lnTo>
                  <a:cubicBezTo>
                    <a:pt x="13229" y="5536"/>
                    <a:pt x="13169" y="5513"/>
                    <a:pt x="13122" y="5525"/>
                  </a:cubicBezTo>
                  <a:cubicBezTo>
                    <a:pt x="12884" y="5691"/>
                    <a:pt x="12550" y="5786"/>
                    <a:pt x="12848" y="6239"/>
                  </a:cubicBezTo>
                  <a:cubicBezTo>
                    <a:pt x="12856" y="6239"/>
                    <a:pt x="12835" y="6274"/>
                    <a:pt x="12818" y="6274"/>
                  </a:cubicBezTo>
                  <a:cubicBezTo>
                    <a:pt x="12810" y="6274"/>
                    <a:pt x="12804" y="6268"/>
                    <a:pt x="12800" y="6251"/>
                  </a:cubicBezTo>
                  <a:cubicBezTo>
                    <a:pt x="12645" y="6060"/>
                    <a:pt x="12681" y="5751"/>
                    <a:pt x="12491" y="5596"/>
                  </a:cubicBezTo>
                  <a:cubicBezTo>
                    <a:pt x="12396" y="5530"/>
                    <a:pt x="12310" y="5382"/>
                    <a:pt x="12201" y="5382"/>
                  </a:cubicBezTo>
                  <a:cubicBezTo>
                    <a:pt x="12172" y="5382"/>
                    <a:pt x="12142" y="5392"/>
                    <a:pt x="12110" y="5417"/>
                  </a:cubicBezTo>
                  <a:cubicBezTo>
                    <a:pt x="11931" y="5572"/>
                    <a:pt x="12050" y="5763"/>
                    <a:pt x="12157" y="5906"/>
                  </a:cubicBezTo>
                  <a:cubicBezTo>
                    <a:pt x="12217" y="5989"/>
                    <a:pt x="12264" y="6048"/>
                    <a:pt x="12312" y="6132"/>
                  </a:cubicBezTo>
                  <a:cubicBezTo>
                    <a:pt x="12287" y="6182"/>
                    <a:pt x="12266" y="6200"/>
                    <a:pt x="12247" y="6200"/>
                  </a:cubicBezTo>
                  <a:cubicBezTo>
                    <a:pt x="12205" y="6200"/>
                    <a:pt x="12175" y="6108"/>
                    <a:pt x="12133" y="6108"/>
                  </a:cubicBezTo>
                  <a:cubicBezTo>
                    <a:pt x="12086" y="6084"/>
                    <a:pt x="12038" y="6072"/>
                    <a:pt x="11991" y="6072"/>
                  </a:cubicBezTo>
                  <a:cubicBezTo>
                    <a:pt x="11848" y="6108"/>
                    <a:pt x="11752" y="6239"/>
                    <a:pt x="11621" y="6287"/>
                  </a:cubicBezTo>
                  <a:lnTo>
                    <a:pt x="11360" y="6370"/>
                  </a:lnTo>
                  <a:cubicBezTo>
                    <a:pt x="11193" y="6417"/>
                    <a:pt x="11026" y="6477"/>
                    <a:pt x="10883" y="6560"/>
                  </a:cubicBezTo>
                  <a:cubicBezTo>
                    <a:pt x="10740" y="6644"/>
                    <a:pt x="10633" y="6727"/>
                    <a:pt x="10490" y="6798"/>
                  </a:cubicBezTo>
                  <a:cubicBezTo>
                    <a:pt x="10300" y="6906"/>
                    <a:pt x="10062" y="6941"/>
                    <a:pt x="9871" y="7072"/>
                  </a:cubicBezTo>
                  <a:cubicBezTo>
                    <a:pt x="9727" y="7153"/>
                    <a:pt x="9569" y="7197"/>
                    <a:pt x="9419" y="7197"/>
                  </a:cubicBezTo>
                  <a:cubicBezTo>
                    <a:pt x="9270" y="7197"/>
                    <a:pt x="9129" y="7154"/>
                    <a:pt x="9016" y="7059"/>
                  </a:cubicBezTo>
                  <a:lnTo>
                    <a:pt x="9016" y="7059"/>
                  </a:lnTo>
                  <a:cubicBezTo>
                    <a:pt x="9057" y="7087"/>
                    <a:pt x="9098" y="7099"/>
                    <a:pt x="9140" y="7099"/>
                  </a:cubicBezTo>
                  <a:cubicBezTo>
                    <a:pt x="9247" y="7099"/>
                    <a:pt x="9355" y="7020"/>
                    <a:pt x="9455" y="6906"/>
                  </a:cubicBezTo>
                  <a:cubicBezTo>
                    <a:pt x="9490" y="6477"/>
                    <a:pt x="8990" y="6406"/>
                    <a:pt x="9002" y="6001"/>
                  </a:cubicBezTo>
                  <a:cubicBezTo>
                    <a:pt x="8978" y="5894"/>
                    <a:pt x="8943" y="5775"/>
                    <a:pt x="8931" y="5667"/>
                  </a:cubicBezTo>
                  <a:cubicBezTo>
                    <a:pt x="8907" y="5548"/>
                    <a:pt x="8883" y="5429"/>
                    <a:pt x="8847" y="5334"/>
                  </a:cubicBezTo>
                  <a:cubicBezTo>
                    <a:pt x="8775" y="5230"/>
                    <a:pt x="8738" y="5099"/>
                    <a:pt x="8611" y="5099"/>
                  </a:cubicBezTo>
                  <a:cubicBezTo>
                    <a:pt x="8593" y="5099"/>
                    <a:pt x="8572" y="5102"/>
                    <a:pt x="8550" y="5108"/>
                  </a:cubicBezTo>
                  <a:cubicBezTo>
                    <a:pt x="8502" y="5155"/>
                    <a:pt x="8466" y="5191"/>
                    <a:pt x="8454" y="5251"/>
                  </a:cubicBezTo>
                  <a:cubicBezTo>
                    <a:pt x="8347" y="5810"/>
                    <a:pt x="7966" y="6167"/>
                    <a:pt x="7681" y="6596"/>
                  </a:cubicBezTo>
                  <a:cubicBezTo>
                    <a:pt x="7609" y="6707"/>
                    <a:pt x="7523" y="6753"/>
                    <a:pt x="7423" y="6753"/>
                  </a:cubicBezTo>
                  <a:cubicBezTo>
                    <a:pt x="7340" y="6753"/>
                    <a:pt x="7247" y="6721"/>
                    <a:pt x="7145" y="6668"/>
                  </a:cubicBezTo>
                  <a:cubicBezTo>
                    <a:pt x="7007" y="6593"/>
                    <a:pt x="6909" y="6556"/>
                    <a:pt x="6831" y="6556"/>
                  </a:cubicBezTo>
                  <a:cubicBezTo>
                    <a:pt x="6673" y="6556"/>
                    <a:pt x="6602" y="6709"/>
                    <a:pt x="6466" y="7013"/>
                  </a:cubicBezTo>
                  <a:cubicBezTo>
                    <a:pt x="6379" y="7196"/>
                    <a:pt x="6284" y="7568"/>
                    <a:pt x="6023" y="7568"/>
                  </a:cubicBezTo>
                  <a:cubicBezTo>
                    <a:pt x="5962" y="7568"/>
                    <a:pt x="5892" y="7548"/>
                    <a:pt x="5811" y="7501"/>
                  </a:cubicBezTo>
                  <a:cubicBezTo>
                    <a:pt x="5702" y="7441"/>
                    <a:pt x="5602" y="7415"/>
                    <a:pt x="5511" y="7415"/>
                  </a:cubicBezTo>
                  <a:cubicBezTo>
                    <a:pt x="5225" y="7415"/>
                    <a:pt x="5021" y="7668"/>
                    <a:pt x="4859" y="7894"/>
                  </a:cubicBezTo>
                  <a:cubicBezTo>
                    <a:pt x="4561" y="8275"/>
                    <a:pt x="4204" y="8501"/>
                    <a:pt x="3763" y="8584"/>
                  </a:cubicBezTo>
                  <a:cubicBezTo>
                    <a:pt x="3382" y="8811"/>
                    <a:pt x="3120" y="9275"/>
                    <a:pt x="2668" y="9358"/>
                  </a:cubicBezTo>
                  <a:cubicBezTo>
                    <a:pt x="2382" y="9715"/>
                    <a:pt x="2025" y="9989"/>
                    <a:pt x="1739" y="10347"/>
                  </a:cubicBezTo>
                  <a:cubicBezTo>
                    <a:pt x="1501" y="10608"/>
                    <a:pt x="1180" y="10751"/>
                    <a:pt x="989" y="11025"/>
                  </a:cubicBezTo>
                  <a:cubicBezTo>
                    <a:pt x="933" y="11105"/>
                    <a:pt x="882" y="11130"/>
                    <a:pt x="835" y="11130"/>
                  </a:cubicBezTo>
                  <a:cubicBezTo>
                    <a:pt x="758" y="11130"/>
                    <a:pt x="691" y="11063"/>
                    <a:pt x="625" y="11063"/>
                  </a:cubicBezTo>
                  <a:cubicBezTo>
                    <a:pt x="611" y="11063"/>
                    <a:pt x="598" y="11066"/>
                    <a:pt x="584" y="11073"/>
                  </a:cubicBezTo>
                  <a:cubicBezTo>
                    <a:pt x="406" y="11287"/>
                    <a:pt x="203" y="11490"/>
                    <a:pt x="13" y="11704"/>
                  </a:cubicBezTo>
                  <a:cubicBezTo>
                    <a:pt x="1" y="12001"/>
                    <a:pt x="239" y="12001"/>
                    <a:pt x="406" y="12073"/>
                  </a:cubicBezTo>
                  <a:cubicBezTo>
                    <a:pt x="537" y="12085"/>
                    <a:pt x="608" y="12204"/>
                    <a:pt x="680" y="12323"/>
                  </a:cubicBezTo>
                  <a:cubicBezTo>
                    <a:pt x="1025" y="12835"/>
                    <a:pt x="1025" y="12894"/>
                    <a:pt x="525" y="13168"/>
                  </a:cubicBezTo>
                  <a:cubicBezTo>
                    <a:pt x="430" y="13216"/>
                    <a:pt x="346" y="13264"/>
                    <a:pt x="346" y="13383"/>
                  </a:cubicBezTo>
                  <a:cubicBezTo>
                    <a:pt x="357" y="13545"/>
                    <a:pt x="476" y="13648"/>
                    <a:pt x="578" y="13648"/>
                  </a:cubicBezTo>
                  <a:cubicBezTo>
                    <a:pt x="588" y="13648"/>
                    <a:pt x="598" y="13647"/>
                    <a:pt x="608" y="13645"/>
                  </a:cubicBezTo>
                  <a:cubicBezTo>
                    <a:pt x="647" y="13638"/>
                    <a:pt x="682" y="13635"/>
                    <a:pt x="715" y="13635"/>
                  </a:cubicBezTo>
                  <a:cubicBezTo>
                    <a:pt x="986" y="13635"/>
                    <a:pt x="1068" y="13847"/>
                    <a:pt x="1132" y="14145"/>
                  </a:cubicBezTo>
                  <a:cubicBezTo>
                    <a:pt x="1156" y="14228"/>
                    <a:pt x="1239" y="14299"/>
                    <a:pt x="1323" y="14347"/>
                  </a:cubicBezTo>
                  <a:cubicBezTo>
                    <a:pt x="1346" y="14353"/>
                    <a:pt x="1373" y="14356"/>
                    <a:pt x="1400" y="14356"/>
                  </a:cubicBezTo>
                  <a:cubicBezTo>
                    <a:pt x="1427" y="14356"/>
                    <a:pt x="1454" y="14353"/>
                    <a:pt x="1477" y="14347"/>
                  </a:cubicBezTo>
                  <a:cubicBezTo>
                    <a:pt x="1571" y="14332"/>
                    <a:pt x="1666" y="14318"/>
                    <a:pt x="1757" y="14318"/>
                  </a:cubicBezTo>
                  <a:cubicBezTo>
                    <a:pt x="1956" y="14318"/>
                    <a:pt x="2137" y="14384"/>
                    <a:pt x="2251" y="14645"/>
                  </a:cubicBezTo>
                  <a:cubicBezTo>
                    <a:pt x="2264" y="14646"/>
                    <a:pt x="2277" y="14647"/>
                    <a:pt x="2289" y="14647"/>
                  </a:cubicBezTo>
                  <a:cubicBezTo>
                    <a:pt x="2550" y="14647"/>
                    <a:pt x="2738" y="14336"/>
                    <a:pt x="3008" y="14336"/>
                  </a:cubicBezTo>
                  <a:cubicBezTo>
                    <a:pt x="3037" y="14336"/>
                    <a:pt x="3066" y="14339"/>
                    <a:pt x="3097" y="14347"/>
                  </a:cubicBezTo>
                  <a:cubicBezTo>
                    <a:pt x="3144" y="14347"/>
                    <a:pt x="3204" y="14347"/>
                    <a:pt x="3239" y="14335"/>
                  </a:cubicBezTo>
                  <a:cubicBezTo>
                    <a:pt x="3525" y="14359"/>
                    <a:pt x="3597" y="14585"/>
                    <a:pt x="3644" y="14859"/>
                  </a:cubicBezTo>
                  <a:cubicBezTo>
                    <a:pt x="3597" y="15220"/>
                    <a:pt x="3693" y="15407"/>
                    <a:pt x="3940" y="15407"/>
                  </a:cubicBezTo>
                  <a:cubicBezTo>
                    <a:pt x="4003" y="15407"/>
                    <a:pt x="4075" y="15395"/>
                    <a:pt x="4156" y="15371"/>
                  </a:cubicBezTo>
                  <a:cubicBezTo>
                    <a:pt x="4335" y="15276"/>
                    <a:pt x="4513" y="15192"/>
                    <a:pt x="4668" y="15097"/>
                  </a:cubicBezTo>
                  <a:cubicBezTo>
                    <a:pt x="4704" y="15049"/>
                    <a:pt x="4716" y="14990"/>
                    <a:pt x="4752" y="14942"/>
                  </a:cubicBezTo>
                  <a:cubicBezTo>
                    <a:pt x="4954" y="14502"/>
                    <a:pt x="4966" y="14502"/>
                    <a:pt x="5359" y="14347"/>
                  </a:cubicBezTo>
                  <a:cubicBezTo>
                    <a:pt x="5585" y="14264"/>
                    <a:pt x="5716" y="14026"/>
                    <a:pt x="5966" y="13930"/>
                  </a:cubicBezTo>
                  <a:cubicBezTo>
                    <a:pt x="6145" y="13871"/>
                    <a:pt x="6037" y="13633"/>
                    <a:pt x="5966" y="13502"/>
                  </a:cubicBezTo>
                  <a:cubicBezTo>
                    <a:pt x="5920" y="13401"/>
                    <a:pt x="5866" y="13370"/>
                    <a:pt x="5808" y="13370"/>
                  </a:cubicBezTo>
                  <a:cubicBezTo>
                    <a:pt x="5717" y="13370"/>
                    <a:pt x="5616" y="13448"/>
                    <a:pt x="5520" y="13448"/>
                  </a:cubicBezTo>
                  <a:cubicBezTo>
                    <a:pt x="5513" y="13448"/>
                    <a:pt x="5507" y="13447"/>
                    <a:pt x="5500" y="13447"/>
                  </a:cubicBezTo>
                  <a:lnTo>
                    <a:pt x="5500" y="13447"/>
                  </a:lnTo>
                  <a:cubicBezTo>
                    <a:pt x="5605" y="13370"/>
                    <a:pt x="5705" y="13315"/>
                    <a:pt x="5796" y="13315"/>
                  </a:cubicBezTo>
                  <a:cubicBezTo>
                    <a:pt x="5897" y="13315"/>
                    <a:pt x="5987" y="13382"/>
                    <a:pt x="6061" y="13561"/>
                  </a:cubicBezTo>
                  <a:cubicBezTo>
                    <a:pt x="6121" y="13704"/>
                    <a:pt x="6204" y="13787"/>
                    <a:pt x="6359" y="13787"/>
                  </a:cubicBezTo>
                  <a:cubicBezTo>
                    <a:pt x="6418" y="13787"/>
                    <a:pt x="6454" y="13764"/>
                    <a:pt x="6502" y="13740"/>
                  </a:cubicBezTo>
                  <a:cubicBezTo>
                    <a:pt x="6966" y="13216"/>
                    <a:pt x="7550" y="12918"/>
                    <a:pt x="8121" y="12609"/>
                  </a:cubicBezTo>
                  <a:cubicBezTo>
                    <a:pt x="8228" y="12549"/>
                    <a:pt x="8335" y="12478"/>
                    <a:pt x="8466" y="12478"/>
                  </a:cubicBezTo>
                  <a:cubicBezTo>
                    <a:pt x="8800" y="12478"/>
                    <a:pt x="9109" y="12442"/>
                    <a:pt x="9276" y="12061"/>
                  </a:cubicBezTo>
                  <a:cubicBezTo>
                    <a:pt x="9292" y="11872"/>
                    <a:pt x="9333" y="11808"/>
                    <a:pt x="9385" y="11808"/>
                  </a:cubicBezTo>
                  <a:cubicBezTo>
                    <a:pt x="9447" y="11808"/>
                    <a:pt x="9526" y="11900"/>
                    <a:pt x="9597" y="11978"/>
                  </a:cubicBezTo>
                  <a:cubicBezTo>
                    <a:pt x="9658" y="12004"/>
                    <a:pt x="9712" y="12015"/>
                    <a:pt x="9763" y="12015"/>
                  </a:cubicBezTo>
                  <a:cubicBezTo>
                    <a:pt x="9921" y="12015"/>
                    <a:pt x="10034" y="11896"/>
                    <a:pt x="10133" y="11716"/>
                  </a:cubicBezTo>
                  <a:cubicBezTo>
                    <a:pt x="10205" y="11597"/>
                    <a:pt x="9990" y="11490"/>
                    <a:pt x="10121" y="11442"/>
                  </a:cubicBezTo>
                  <a:cubicBezTo>
                    <a:pt x="10669" y="11228"/>
                    <a:pt x="10967" y="10597"/>
                    <a:pt x="11502" y="10347"/>
                  </a:cubicBezTo>
                  <a:cubicBezTo>
                    <a:pt x="11812" y="10013"/>
                    <a:pt x="12288" y="10061"/>
                    <a:pt x="12610" y="9739"/>
                  </a:cubicBezTo>
                  <a:cubicBezTo>
                    <a:pt x="12828" y="9739"/>
                    <a:pt x="13047" y="9676"/>
                    <a:pt x="13282" y="9676"/>
                  </a:cubicBezTo>
                  <a:cubicBezTo>
                    <a:pt x="13316" y="9676"/>
                    <a:pt x="13349" y="9677"/>
                    <a:pt x="13384" y="9680"/>
                  </a:cubicBezTo>
                  <a:cubicBezTo>
                    <a:pt x="13562" y="9632"/>
                    <a:pt x="13586" y="9465"/>
                    <a:pt x="13622" y="9287"/>
                  </a:cubicBezTo>
                  <a:cubicBezTo>
                    <a:pt x="13622" y="9059"/>
                    <a:pt x="13715" y="9023"/>
                    <a:pt x="13826" y="9023"/>
                  </a:cubicBezTo>
                  <a:cubicBezTo>
                    <a:pt x="13878" y="9023"/>
                    <a:pt x="13934" y="9031"/>
                    <a:pt x="13986" y="9031"/>
                  </a:cubicBezTo>
                  <a:cubicBezTo>
                    <a:pt x="14008" y="9031"/>
                    <a:pt x="14030" y="9029"/>
                    <a:pt x="14050" y="9025"/>
                  </a:cubicBezTo>
                  <a:cubicBezTo>
                    <a:pt x="14122" y="9001"/>
                    <a:pt x="14193" y="8977"/>
                    <a:pt x="14253" y="8918"/>
                  </a:cubicBezTo>
                  <a:cubicBezTo>
                    <a:pt x="14539" y="8394"/>
                    <a:pt x="15086" y="8573"/>
                    <a:pt x="15479" y="8322"/>
                  </a:cubicBezTo>
                  <a:cubicBezTo>
                    <a:pt x="15717" y="8203"/>
                    <a:pt x="15955" y="8084"/>
                    <a:pt x="16158" y="7930"/>
                  </a:cubicBezTo>
                  <a:cubicBezTo>
                    <a:pt x="16444" y="7680"/>
                    <a:pt x="16134" y="7275"/>
                    <a:pt x="16336" y="7013"/>
                  </a:cubicBezTo>
                  <a:lnTo>
                    <a:pt x="16336" y="7013"/>
                  </a:lnTo>
                  <a:cubicBezTo>
                    <a:pt x="16336" y="7191"/>
                    <a:pt x="16193" y="7382"/>
                    <a:pt x="16384" y="7513"/>
                  </a:cubicBezTo>
                  <a:cubicBezTo>
                    <a:pt x="16426" y="7542"/>
                    <a:pt x="16467" y="7555"/>
                    <a:pt x="16506" y="7555"/>
                  </a:cubicBezTo>
                  <a:cubicBezTo>
                    <a:pt x="16609" y="7555"/>
                    <a:pt x="16699" y="7468"/>
                    <a:pt x="16777" y="7382"/>
                  </a:cubicBezTo>
                  <a:cubicBezTo>
                    <a:pt x="16904" y="7223"/>
                    <a:pt x="17038" y="7162"/>
                    <a:pt x="17179" y="7162"/>
                  </a:cubicBezTo>
                  <a:cubicBezTo>
                    <a:pt x="17302" y="7162"/>
                    <a:pt x="17430" y="7208"/>
                    <a:pt x="17563" y="7275"/>
                  </a:cubicBezTo>
                  <a:cubicBezTo>
                    <a:pt x="17741" y="7370"/>
                    <a:pt x="17908" y="7513"/>
                    <a:pt x="18110" y="7537"/>
                  </a:cubicBezTo>
                  <a:cubicBezTo>
                    <a:pt x="18456" y="7299"/>
                    <a:pt x="18753" y="7001"/>
                    <a:pt x="19003" y="6668"/>
                  </a:cubicBezTo>
                  <a:cubicBezTo>
                    <a:pt x="19122" y="6477"/>
                    <a:pt x="19170" y="6227"/>
                    <a:pt x="19361" y="6060"/>
                  </a:cubicBezTo>
                  <a:lnTo>
                    <a:pt x="19361" y="6060"/>
                  </a:lnTo>
                  <a:cubicBezTo>
                    <a:pt x="19343" y="6527"/>
                    <a:pt x="19494" y="6790"/>
                    <a:pt x="19762" y="6790"/>
                  </a:cubicBezTo>
                  <a:cubicBezTo>
                    <a:pt x="19851" y="6790"/>
                    <a:pt x="19951" y="6762"/>
                    <a:pt x="20063" y="6703"/>
                  </a:cubicBezTo>
                  <a:cubicBezTo>
                    <a:pt x="20111" y="6668"/>
                    <a:pt x="20146" y="6656"/>
                    <a:pt x="20194" y="6620"/>
                  </a:cubicBezTo>
                  <a:cubicBezTo>
                    <a:pt x="20408" y="6548"/>
                    <a:pt x="20706" y="6644"/>
                    <a:pt x="20777" y="6310"/>
                  </a:cubicBezTo>
                  <a:cubicBezTo>
                    <a:pt x="20790" y="6251"/>
                    <a:pt x="20779" y="6212"/>
                    <a:pt x="20754" y="6183"/>
                  </a:cubicBezTo>
                  <a:lnTo>
                    <a:pt x="20754" y="6183"/>
                  </a:lnTo>
                  <a:cubicBezTo>
                    <a:pt x="20885" y="6267"/>
                    <a:pt x="21020" y="6342"/>
                    <a:pt x="21175" y="6342"/>
                  </a:cubicBezTo>
                  <a:cubicBezTo>
                    <a:pt x="21220" y="6342"/>
                    <a:pt x="21265" y="6336"/>
                    <a:pt x="21313" y="6322"/>
                  </a:cubicBezTo>
                  <a:cubicBezTo>
                    <a:pt x="21373" y="6298"/>
                    <a:pt x="21432" y="6263"/>
                    <a:pt x="21480" y="6191"/>
                  </a:cubicBezTo>
                  <a:cubicBezTo>
                    <a:pt x="21492" y="6144"/>
                    <a:pt x="21480" y="6108"/>
                    <a:pt x="21444" y="6060"/>
                  </a:cubicBezTo>
                  <a:cubicBezTo>
                    <a:pt x="21420" y="6025"/>
                    <a:pt x="21420" y="6001"/>
                    <a:pt x="21420" y="5965"/>
                  </a:cubicBezTo>
                  <a:lnTo>
                    <a:pt x="21420" y="5965"/>
                  </a:lnTo>
                  <a:cubicBezTo>
                    <a:pt x="21444" y="5989"/>
                    <a:pt x="21444" y="6025"/>
                    <a:pt x="21480" y="6048"/>
                  </a:cubicBezTo>
                  <a:cubicBezTo>
                    <a:pt x="21510" y="6060"/>
                    <a:pt x="21542" y="6066"/>
                    <a:pt x="21575" y="6066"/>
                  </a:cubicBezTo>
                  <a:cubicBezTo>
                    <a:pt x="21608" y="6066"/>
                    <a:pt x="21641" y="6060"/>
                    <a:pt x="21670" y="6048"/>
                  </a:cubicBezTo>
                  <a:cubicBezTo>
                    <a:pt x="21813" y="5906"/>
                    <a:pt x="21992" y="5953"/>
                    <a:pt x="22159" y="5894"/>
                  </a:cubicBezTo>
                  <a:cubicBezTo>
                    <a:pt x="22366" y="5746"/>
                    <a:pt x="22540" y="5475"/>
                    <a:pt x="22804" y="5475"/>
                  </a:cubicBezTo>
                  <a:cubicBezTo>
                    <a:pt x="22859" y="5475"/>
                    <a:pt x="22917" y="5486"/>
                    <a:pt x="22980" y="5513"/>
                  </a:cubicBezTo>
                  <a:cubicBezTo>
                    <a:pt x="23349" y="5655"/>
                    <a:pt x="23742" y="5596"/>
                    <a:pt x="24111" y="5703"/>
                  </a:cubicBezTo>
                  <a:cubicBezTo>
                    <a:pt x="24671" y="5644"/>
                    <a:pt x="25254" y="5584"/>
                    <a:pt x="25707" y="5132"/>
                  </a:cubicBezTo>
                  <a:cubicBezTo>
                    <a:pt x="25742" y="5097"/>
                    <a:pt x="25767" y="5084"/>
                    <a:pt x="25788" y="5084"/>
                  </a:cubicBezTo>
                  <a:cubicBezTo>
                    <a:pt x="25838" y="5084"/>
                    <a:pt x="25859" y="5155"/>
                    <a:pt x="25909" y="5155"/>
                  </a:cubicBezTo>
                  <a:cubicBezTo>
                    <a:pt x="26244" y="5164"/>
                    <a:pt x="26579" y="5408"/>
                    <a:pt x="26886" y="5408"/>
                  </a:cubicBezTo>
                  <a:cubicBezTo>
                    <a:pt x="26993" y="5408"/>
                    <a:pt x="27096" y="5378"/>
                    <a:pt x="27195" y="5298"/>
                  </a:cubicBezTo>
                  <a:cubicBezTo>
                    <a:pt x="27438" y="5099"/>
                    <a:pt x="27684" y="5042"/>
                    <a:pt x="27929" y="5042"/>
                  </a:cubicBezTo>
                  <a:cubicBezTo>
                    <a:pt x="28245" y="5042"/>
                    <a:pt x="28560" y="5136"/>
                    <a:pt x="28870" y="5136"/>
                  </a:cubicBezTo>
                  <a:cubicBezTo>
                    <a:pt x="28907" y="5136"/>
                    <a:pt x="28944" y="5135"/>
                    <a:pt x="28981" y="5132"/>
                  </a:cubicBezTo>
                  <a:cubicBezTo>
                    <a:pt x="29779" y="5096"/>
                    <a:pt x="29826" y="5167"/>
                    <a:pt x="29898" y="4286"/>
                  </a:cubicBezTo>
                  <a:cubicBezTo>
                    <a:pt x="29898" y="4179"/>
                    <a:pt x="29886" y="4084"/>
                    <a:pt x="29886" y="3977"/>
                  </a:cubicBezTo>
                  <a:cubicBezTo>
                    <a:pt x="29898" y="3786"/>
                    <a:pt x="29969" y="3572"/>
                    <a:pt x="29826" y="3381"/>
                  </a:cubicBezTo>
                  <a:cubicBezTo>
                    <a:pt x="29716" y="3238"/>
                    <a:pt x="29830" y="3105"/>
                    <a:pt x="29895" y="3105"/>
                  </a:cubicBezTo>
                  <a:cubicBezTo>
                    <a:pt x="29900" y="3105"/>
                    <a:pt x="29905" y="3106"/>
                    <a:pt x="29909" y="3108"/>
                  </a:cubicBezTo>
                  <a:cubicBezTo>
                    <a:pt x="30011" y="3160"/>
                    <a:pt x="30111" y="3179"/>
                    <a:pt x="30209" y="3179"/>
                  </a:cubicBezTo>
                  <a:cubicBezTo>
                    <a:pt x="30504" y="3179"/>
                    <a:pt x="30787" y="3003"/>
                    <a:pt x="31085" y="3003"/>
                  </a:cubicBezTo>
                  <a:cubicBezTo>
                    <a:pt x="31141" y="3003"/>
                    <a:pt x="31198" y="3010"/>
                    <a:pt x="31255" y="3024"/>
                  </a:cubicBezTo>
                  <a:cubicBezTo>
                    <a:pt x="31289" y="3033"/>
                    <a:pt x="31328" y="3041"/>
                    <a:pt x="31361" y="3041"/>
                  </a:cubicBezTo>
                  <a:cubicBezTo>
                    <a:pt x="31375" y="3041"/>
                    <a:pt x="31387" y="3040"/>
                    <a:pt x="31398" y="3036"/>
                  </a:cubicBezTo>
                  <a:cubicBezTo>
                    <a:pt x="31409" y="3058"/>
                    <a:pt x="31421" y="3067"/>
                    <a:pt x="31432" y="3067"/>
                  </a:cubicBezTo>
                  <a:cubicBezTo>
                    <a:pt x="31480" y="3067"/>
                    <a:pt x="31523" y="2912"/>
                    <a:pt x="31562" y="2912"/>
                  </a:cubicBezTo>
                  <a:cubicBezTo>
                    <a:pt x="31579" y="2912"/>
                    <a:pt x="31596" y="2944"/>
                    <a:pt x="31612" y="3036"/>
                  </a:cubicBezTo>
                  <a:cubicBezTo>
                    <a:pt x="31644" y="3290"/>
                    <a:pt x="31741" y="3351"/>
                    <a:pt x="31860" y="3351"/>
                  </a:cubicBezTo>
                  <a:cubicBezTo>
                    <a:pt x="31970" y="3351"/>
                    <a:pt x="32098" y="3299"/>
                    <a:pt x="32208" y="3299"/>
                  </a:cubicBezTo>
                  <a:cubicBezTo>
                    <a:pt x="32246" y="3299"/>
                    <a:pt x="32282" y="3305"/>
                    <a:pt x="32315" y="3322"/>
                  </a:cubicBezTo>
                  <a:cubicBezTo>
                    <a:pt x="32624" y="3167"/>
                    <a:pt x="33100" y="3405"/>
                    <a:pt x="33243" y="2869"/>
                  </a:cubicBezTo>
                  <a:cubicBezTo>
                    <a:pt x="33327" y="2560"/>
                    <a:pt x="33517" y="2393"/>
                    <a:pt x="33708" y="2215"/>
                  </a:cubicBezTo>
                  <a:cubicBezTo>
                    <a:pt x="33862" y="1953"/>
                    <a:pt x="33755" y="1726"/>
                    <a:pt x="33636" y="1488"/>
                  </a:cubicBezTo>
                  <a:lnTo>
                    <a:pt x="33648" y="1488"/>
                  </a:lnTo>
                  <a:cubicBezTo>
                    <a:pt x="33315" y="1405"/>
                    <a:pt x="32969" y="1262"/>
                    <a:pt x="32767" y="881"/>
                  </a:cubicBezTo>
                  <a:cubicBezTo>
                    <a:pt x="32338" y="667"/>
                    <a:pt x="31755" y="845"/>
                    <a:pt x="31433" y="286"/>
                  </a:cubicBezTo>
                  <a:cubicBezTo>
                    <a:pt x="31298" y="255"/>
                    <a:pt x="31173" y="160"/>
                    <a:pt x="31032" y="160"/>
                  </a:cubicBezTo>
                  <a:cubicBezTo>
                    <a:pt x="31011" y="160"/>
                    <a:pt x="30990" y="162"/>
                    <a:pt x="30969" y="167"/>
                  </a:cubicBezTo>
                  <a:cubicBezTo>
                    <a:pt x="30776" y="176"/>
                    <a:pt x="30583" y="191"/>
                    <a:pt x="30392" y="191"/>
                  </a:cubicBezTo>
                  <a:cubicBezTo>
                    <a:pt x="30099" y="191"/>
                    <a:pt x="29809" y="156"/>
                    <a:pt x="29528" y="12"/>
                  </a:cubicBezTo>
                  <a:cubicBezTo>
                    <a:pt x="29513" y="9"/>
                    <a:pt x="29497" y="7"/>
                    <a:pt x="29481" y="7"/>
                  </a:cubicBezTo>
                  <a:cubicBezTo>
                    <a:pt x="29438" y="7"/>
                    <a:pt x="29397" y="18"/>
                    <a:pt x="29362" y="36"/>
                  </a:cubicBezTo>
                  <a:cubicBezTo>
                    <a:pt x="29280" y="139"/>
                    <a:pt x="29201" y="175"/>
                    <a:pt x="29123" y="175"/>
                  </a:cubicBezTo>
                  <a:cubicBezTo>
                    <a:pt x="28949" y="175"/>
                    <a:pt x="28780" y="0"/>
                    <a:pt x="2860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8" name="Google Shape;558;p4"/>
            <p:cNvSpPr/>
            <p:nvPr/>
          </p:nvSpPr>
          <p:spPr>
            <a:xfrm>
              <a:off x="333374" y="-1290770"/>
              <a:ext cx="155212" cy="114657"/>
            </a:xfrm>
            <a:custGeom>
              <a:avLst/>
              <a:gdLst/>
              <a:ahLst/>
              <a:cxnLst/>
              <a:rect l="l" t="t" r="r" b="b"/>
              <a:pathLst>
                <a:path w="4918" h="3633" extrusionOk="0">
                  <a:moveTo>
                    <a:pt x="4594" y="0"/>
                  </a:moveTo>
                  <a:cubicBezTo>
                    <a:pt x="4576" y="0"/>
                    <a:pt x="4557" y="2"/>
                    <a:pt x="4537" y="4"/>
                  </a:cubicBezTo>
                  <a:cubicBezTo>
                    <a:pt x="4529" y="4"/>
                    <a:pt x="4522" y="3"/>
                    <a:pt x="4515" y="3"/>
                  </a:cubicBezTo>
                  <a:cubicBezTo>
                    <a:pt x="4368" y="3"/>
                    <a:pt x="4233" y="115"/>
                    <a:pt x="4108" y="183"/>
                  </a:cubicBezTo>
                  <a:cubicBezTo>
                    <a:pt x="3965" y="266"/>
                    <a:pt x="3822" y="373"/>
                    <a:pt x="3691" y="469"/>
                  </a:cubicBezTo>
                  <a:cubicBezTo>
                    <a:pt x="3394" y="564"/>
                    <a:pt x="3132" y="719"/>
                    <a:pt x="2894" y="945"/>
                  </a:cubicBezTo>
                  <a:cubicBezTo>
                    <a:pt x="2572" y="1159"/>
                    <a:pt x="2274" y="1373"/>
                    <a:pt x="1965" y="1600"/>
                  </a:cubicBezTo>
                  <a:cubicBezTo>
                    <a:pt x="1786" y="1719"/>
                    <a:pt x="1596" y="1802"/>
                    <a:pt x="1441" y="1981"/>
                  </a:cubicBezTo>
                  <a:cubicBezTo>
                    <a:pt x="1143" y="2195"/>
                    <a:pt x="893" y="2493"/>
                    <a:pt x="536" y="2612"/>
                  </a:cubicBezTo>
                  <a:cubicBezTo>
                    <a:pt x="412" y="2736"/>
                    <a:pt x="352" y="2947"/>
                    <a:pt x="152" y="2947"/>
                  </a:cubicBezTo>
                  <a:cubicBezTo>
                    <a:pt x="141" y="2947"/>
                    <a:pt x="130" y="2946"/>
                    <a:pt x="119" y="2945"/>
                  </a:cubicBezTo>
                  <a:cubicBezTo>
                    <a:pt x="96" y="2993"/>
                    <a:pt x="48" y="3052"/>
                    <a:pt x="0" y="3100"/>
                  </a:cubicBezTo>
                  <a:cubicBezTo>
                    <a:pt x="12" y="3147"/>
                    <a:pt x="36" y="3195"/>
                    <a:pt x="60" y="3231"/>
                  </a:cubicBezTo>
                  <a:cubicBezTo>
                    <a:pt x="107" y="3338"/>
                    <a:pt x="96" y="3445"/>
                    <a:pt x="96" y="3540"/>
                  </a:cubicBezTo>
                  <a:cubicBezTo>
                    <a:pt x="107" y="3576"/>
                    <a:pt x="119" y="3588"/>
                    <a:pt x="131" y="3624"/>
                  </a:cubicBezTo>
                  <a:cubicBezTo>
                    <a:pt x="216" y="3629"/>
                    <a:pt x="282" y="3632"/>
                    <a:pt x="336" y="3632"/>
                  </a:cubicBezTo>
                  <a:cubicBezTo>
                    <a:pt x="539" y="3632"/>
                    <a:pt x="559" y="3583"/>
                    <a:pt x="691" y="3386"/>
                  </a:cubicBezTo>
                  <a:cubicBezTo>
                    <a:pt x="727" y="3314"/>
                    <a:pt x="858" y="3290"/>
                    <a:pt x="941" y="3278"/>
                  </a:cubicBezTo>
                  <a:cubicBezTo>
                    <a:pt x="943" y="3278"/>
                    <a:pt x="946" y="3278"/>
                    <a:pt x="948" y="3278"/>
                  </a:cubicBezTo>
                  <a:cubicBezTo>
                    <a:pt x="1023" y="3278"/>
                    <a:pt x="1082" y="3402"/>
                    <a:pt x="1171" y="3402"/>
                  </a:cubicBezTo>
                  <a:cubicBezTo>
                    <a:pt x="1205" y="3402"/>
                    <a:pt x="1242" y="3385"/>
                    <a:pt x="1286" y="3338"/>
                  </a:cubicBezTo>
                  <a:cubicBezTo>
                    <a:pt x="869" y="2755"/>
                    <a:pt x="1584" y="2909"/>
                    <a:pt x="1655" y="2600"/>
                  </a:cubicBezTo>
                  <a:cubicBezTo>
                    <a:pt x="1682" y="2484"/>
                    <a:pt x="1740" y="2443"/>
                    <a:pt x="1808" y="2443"/>
                  </a:cubicBezTo>
                  <a:cubicBezTo>
                    <a:pt x="1893" y="2443"/>
                    <a:pt x="1994" y="2509"/>
                    <a:pt x="2060" y="2576"/>
                  </a:cubicBezTo>
                  <a:cubicBezTo>
                    <a:pt x="2165" y="2674"/>
                    <a:pt x="2251" y="2713"/>
                    <a:pt x="2322" y="2713"/>
                  </a:cubicBezTo>
                  <a:cubicBezTo>
                    <a:pt x="2596" y="2713"/>
                    <a:pt x="2677" y="2150"/>
                    <a:pt x="2949" y="2150"/>
                  </a:cubicBezTo>
                  <a:cubicBezTo>
                    <a:pt x="2969" y="2150"/>
                    <a:pt x="2990" y="2153"/>
                    <a:pt x="3013" y="2159"/>
                  </a:cubicBezTo>
                  <a:cubicBezTo>
                    <a:pt x="3015" y="2162"/>
                    <a:pt x="3019" y="2163"/>
                    <a:pt x="3023" y="2163"/>
                  </a:cubicBezTo>
                  <a:cubicBezTo>
                    <a:pt x="3050" y="2163"/>
                    <a:pt x="3099" y="2095"/>
                    <a:pt x="3120" y="2064"/>
                  </a:cubicBezTo>
                  <a:cubicBezTo>
                    <a:pt x="3144" y="1969"/>
                    <a:pt x="3120" y="1885"/>
                    <a:pt x="3024" y="1862"/>
                  </a:cubicBezTo>
                  <a:cubicBezTo>
                    <a:pt x="3018" y="1860"/>
                    <a:pt x="3012" y="1860"/>
                    <a:pt x="3005" y="1860"/>
                  </a:cubicBezTo>
                  <a:cubicBezTo>
                    <a:pt x="2980" y="1860"/>
                    <a:pt x="2952" y="1865"/>
                    <a:pt x="2927" y="1865"/>
                  </a:cubicBezTo>
                  <a:cubicBezTo>
                    <a:pt x="2879" y="1865"/>
                    <a:pt x="2846" y="1846"/>
                    <a:pt x="2882" y="1731"/>
                  </a:cubicBezTo>
                  <a:cubicBezTo>
                    <a:pt x="2891" y="1667"/>
                    <a:pt x="2934" y="1638"/>
                    <a:pt x="2996" y="1638"/>
                  </a:cubicBezTo>
                  <a:cubicBezTo>
                    <a:pt x="3015" y="1638"/>
                    <a:pt x="3037" y="1641"/>
                    <a:pt x="3060" y="1647"/>
                  </a:cubicBezTo>
                  <a:cubicBezTo>
                    <a:pt x="3086" y="1652"/>
                    <a:pt x="3113" y="1654"/>
                    <a:pt x="3141" y="1654"/>
                  </a:cubicBezTo>
                  <a:cubicBezTo>
                    <a:pt x="3193" y="1654"/>
                    <a:pt x="3247" y="1648"/>
                    <a:pt x="3299" y="1648"/>
                  </a:cubicBezTo>
                  <a:cubicBezTo>
                    <a:pt x="3412" y="1648"/>
                    <a:pt x="3516" y="1676"/>
                    <a:pt x="3572" y="1850"/>
                  </a:cubicBezTo>
                  <a:cubicBezTo>
                    <a:pt x="3612" y="1940"/>
                    <a:pt x="3627" y="2013"/>
                    <a:pt x="3715" y="2013"/>
                  </a:cubicBezTo>
                  <a:cubicBezTo>
                    <a:pt x="3732" y="2013"/>
                    <a:pt x="3752" y="2010"/>
                    <a:pt x="3775" y="2004"/>
                  </a:cubicBezTo>
                  <a:cubicBezTo>
                    <a:pt x="4096" y="1897"/>
                    <a:pt x="4918" y="635"/>
                    <a:pt x="4918" y="183"/>
                  </a:cubicBezTo>
                  <a:cubicBezTo>
                    <a:pt x="4832" y="87"/>
                    <a:pt x="4747" y="0"/>
                    <a:pt x="45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59" name="Google Shape;559;p4"/>
            <p:cNvSpPr/>
            <p:nvPr/>
          </p:nvSpPr>
          <p:spPr>
            <a:xfrm>
              <a:off x="184194" y="-1073107"/>
              <a:ext cx="106010" cy="121948"/>
            </a:xfrm>
            <a:custGeom>
              <a:avLst/>
              <a:gdLst/>
              <a:ahLst/>
              <a:cxnLst/>
              <a:rect l="l" t="t" r="r" b="b"/>
              <a:pathLst>
                <a:path w="3359" h="3864" extrusionOk="0">
                  <a:moveTo>
                    <a:pt x="2548" y="2358"/>
                  </a:moveTo>
                  <a:cubicBezTo>
                    <a:pt x="2584" y="2394"/>
                    <a:pt x="2620" y="2442"/>
                    <a:pt x="2644" y="2477"/>
                  </a:cubicBezTo>
                  <a:cubicBezTo>
                    <a:pt x="2584" y="2465"/>
                    <a:pt x="2584" y="2394"/>
                    <a:pt x="2548" y="2358"/>
                  </a:cubicBezTo>
                  <a:close/>
                  <a:moveTo>
                    <a:pt x="1513" y="1"/>
                  </a:moveTo>
                  <a:cubicBezTo>
                    <a:pt x="1453" y="179"/>
                    <a:pt x="1513" y="322"/>
                    <a:pt x="1596" y="489"/>
                  </a:cubicBezTo>
                  <a:cubicBezTo>
                    <a:pt x="1834" y="894"/>
                    <a:pt x="1596" y="1013"/>
                    <a:pt x="1322" y="1132"/>
                  </a:cubicBezTo>
                  <a:cubicBezTo>
                    <a:pt x="1144" y="1311"/>
                    <a:pt x="953" y="1489"/>
                    <a:pt x="774" y="1668"/>
                  </a:cubicBezTo>
                  <a:cubicBezTo>
                    <a:pt x="837" y="1918"/>
                    <a:pt x="791" y="1981"/>
                    <a:pt x="708" y="1981"/>
                  </a:cubicBezTo>
                  <a:cubicBezTo>
                    <a:pt x="632" y="1981"/>
                    <a:pt x="526" y="1929"/>
                    <a:pt x="441" y="1918"/>
                  </a:cubicBezTo>
                  <a:lnTo>
                    <a:pt x="310" y="2001"/>
                  </a:lnTo>
                  <a:cubicBezTo>
                    <a:pt x="262" y="2180"/>
                    <a:pt x="1" y="2465"/>
                    <a:pt x="251" y="2513"/>
                  </a:cubicBezTo>
                  <a:cubicBezTo>
                    <a:pt x="905" y="2632"/>
                    <a:pt x="1155" y="3180"/>
                    <a:pt x="1441" y="3716"/>
                  </a:cubicBezTo>
                  <a:cubicBezTo>
                    <a:pt x="1574" y="3789"/>
                    <a:pt x="1702" y="3863"/>
                    <a:pt x="1838" y="3863"/>
                  </a:cubicBezTo>
                  <a:cubicBezTo>
                    <a:pt x="1920" y="3863"/>
                    <a:pt x="2006" y="3836"/>
                    <a:pt x="2096" y="3763"/>
                  </a:cubicBezTo>
                  <a:lnTo>
                    <a:pt x="2144" y="3751"/>
                  </a:lnTo>
                  <a:lnTo>
                    <a:pt x="2179" y="3751"/>
                  </a:lnTo>
                  <a:cubicBezTo>
                    <a:pt x="2608" y="3406"/>
                    <a:pt x="3120" y="3216"/>
                    <a:pt x="3358" y="2632"/>
                  </a:cubicBezTo>
                  <a:cubicBezTo>
                    <a:pt x="3337" y="2309"/>
                    <a:pt x="3233" y="2146"/>
                    <a:pt x="3041" y="2146"/>
                  </a:cubicBezTo>
                  <a:cubicBezTo>
                    <a:pt x="2915" y="2146"/>
                    <a:pt x="2752" y="2217"/>
                    <a:pt x="2548" y="2358"/>
                  </a:cubicBezTo>
                  <a:cubicBezTo>
                    <a:pt x="2203" y="2168"/>
                    <a:pt x="2227" y="1846"/>
                    <a:pt x="2334" y="1513"/>
                  </a:cubicBezTo>
                  <a:cubicBezTo>
                    <a:pt x="2304" y="1504"/>
                    <a:pt x="2274" y="1501"/>
                    <a:pt x="2243" y="1501"/>
                  </a:cubicBezTo>
                  <a:cubicBezTo>
                    <a:pt x="2084" y="1501"/>
                    <a:pt x="1925" y="1598"/>
                    <a:pt x="1782" y="1598"/>
                  </a:cubicBezTo>
                  <a:cubicBezTo>
                    <a:pt x="1683" y="1598"/>
                    <a:pt x="1591" y="1551"/>
                    <a:pt x="1513" y="1394"/>
                  </a:cubicBezTo>
                  <a:cubicBezTo>
                    <a:pt x="1581" y="1333"/>
                    <a:pt x="1659" y="1318"/>
                    <a:pt x="1738" y="1318"/>
                  </a:cubicBezTo>
                  <a:cubicBezTo>
                    <a:pt x="1813" y="1318"/>
                    <a:pt x="1889" y="1331"/>
                    <a:pt x="1958" y="1331"/>
                  </a:cubicBezTo>
                  <a:cubicBezTo>
                    <a:pt x="2046" y="1331"/>
                    <a:pt x="2125" y="1310"/>
                    <a:pt x="2179" y="1215"/>
                  </a:cubicBezTo>
                  <a:cubicBezTo>
                    <a:pt x="2346" y="941"/>
                    <a:pt x="1894" y="108"/>
                    <a:pt x="15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0" name="Google Shape;560;p4"/>
            <p:cNvSpPr/>
            <p:nvPr/>
          </p:nvSpPr>
          <p:spPr>
            <a:xfrm>
              <a:off x="978915" y="-1326495"/>
              <a:ext cx="196177" cy="61290"/>
            </a:xfrm>
            <a:custGeom>
              <a:avLst/>
              <a:gdLst/>
              <a:ahLst/>
              <a:cxnLst/>
              <a:rect l="l" t="t" r="r" b="b"/>
              <a:pathLst>
                <a:path w="6216" h="1942" extrusionOk="0">
                  <a:moveTo>
                    <a:pt x="5783" y="1"/>
                  </a:moveTo>
                  <a:cubicBezTo>
                    <a:pt x="5753" y="1"/>
                    <a:pt x="5719" y="16"/>
                    <a:pt x="5691" y="53"/>
                  </a:cubicBezTo>
                  <a:cubicBezTo>
                    <a:pt x="5620" y="112"/>
                    <a:pt x="5632" y="172"/>
                    <a:pt x="5632" y="255"/>
                  </a:cubicBezTo>
                  <a:cubicBezTo>
                    <a:pt x="5671" y="817"/>
                    <a:pt x="5552" y="1126"/>
                    <a:pt x="5295" y="1126"/>
                  </a:cubicBezTo>
                  <a:cubicBezTo>
                    <a:pt x="5236" y="1126"/>
                    <a:pt x="5169" y="1110"/>
                    <a:pt x="5096" y="1077"/>
                  </a:cubicBezTo>
                  <a:cubicBezTo>
                    <a:pt x="4969" y="1018"/>
                    <a:pt x="4841" y="999"/>
                    <a:pt x="4713" y="999"/>
                  </a:cubicBezTo>
                  <a:cubicBezTo>
                    <a:pt x="4497" y="999"/>
                    <a:pt x="4282" y="1052"/>
                    <a:pt x="4073" y="1052"/>
                  </a:cubicBezTo>
                  <a:cubicBezTo>
                    <a:pt x="3930" y="1052"/>
                    <a:pt x="3791" y="1028"/>
                    <a:pt x="3655" y="946"/>
                  </a:cubicBezTo>
                  <a:cubicBezTo>
                    <a:pt x="3616" y="919"/>
                    <a:pt x="3584" y="908"/>
                    <a:pt x="3558" y="908"/>
                  </a:cubicBezTo>
                  <a:cubicBezTo>
                    <a:pt x="3490" y="908"/>
                    <a:pt x="3457" y="981"/>
                    <a:pt x="3405" y="1041"/>
                  </a:cubicBezTo>
                  <a:cubicBezTo>
                    <a:pt x="3236" y="1229"/>
                    <a:pt x="3044" y="1291"/>
                    <a:pt x="2824" y="1291"/>
                  </a:cubicBezTo>
                  <a:cubicBezTo>
                    <a:pt x="2766" y="1291"/>
                    <a:pt x="2706" y="1287"/>
                    <a:pt x="2643" y="1279"/>
                  </a:cubicBezTo>
                  <a:cubicBezTo>
                    <a:pt x="2462" y="1262"/>
                    <a:pt x="2324" y="973"/>
                    <a:pt x="2134" y="973"/>
                  </a:cubicBezTo>
                  <a:cubicBezTo>
                    <a:pt x="2063" y="973"/>
                    <a:pt x="1984" y="1014"/>
                    <a:pt x="1893" y="1124"/>
                  </a:cubicBezTo>
                  <a:cubicBezTo>
                    <a:pt x="1893" y="1124"/>
                    <a:pt x="1892" y="1124"/>
                    <a:pt x="1892" y="1124"/>
                  </a:cubicBezTo>
                  <a:cubicBezTo>
                    <a:pt x="1858" y="1124"/>
                    <a:pt x="1822" y="728"/>
                    <a:pt x="1587" y="728"/>
                  </a:cubicBezTo>
                  <a:cubicBezTo>
                    <a:pt x="1575" y="728"/>
                    <a:pt x="1562" y="729"/>
                    <a:pt x="1548" y="731"/>
                  </a:cubicBezTo>
                  <a:lnTo>
                    <a:pt x="1548" y="1208"/>
                  </a:lnTo>
                  <a:cubicBezTo>
                    <a:pt x="1506" y="1195"/>
                    <a:pt x="1466" y="1189"/>
                    <a:pt x="1428" y="1189"/>
                  </a:cubicBezTo>
                  <a:cubicBezTo>
                    <a:pt x="1114" y="1189"/>
                    <a:pt x="895" y="1578"/>
                    <a:pt x="577" y="1578"/>
                  </a:cubicBezTo>
                  <a:cubicBezTo>
                    <a:pt x="545" y="1578"/>
                    <a:pt x="511" y="1574"/>
                    <a:pt x="476" y="1565"/>
                  </a:cubicBezTo>
                  <a:cubicBezTo>
                    <a:pt x="425" y="1557"/>
                    <a:pt x="369" y="1550"/>
                    <a:pt x="313" y="1550"/>
                  </a:cubicBezTo>
                  <a:cubicBezTo>
                    <a:pt x="201" y="1550"/>
                    <a:pt x="88" y="1577"/>
                    <a:pt x="0" y="1672"/>
                  </a:cubicBezTo>
                  <a:cubicBezTo>
                    <a:pt x="12" y="1731"/>
                    <a:pt x="48" y="1779"/>
                    <a:pt x="95" y="1779"/>
                  </a:cubicBezTo>
                  <a:cubicBezTo>
                    <a:pt x="209" y="1807"/>
                    <a:pt x="285" y="1941"/>
                    <a:pt x="395" y="1941"/>
                  </a:cubicBezTo>
                  <a:cubicBezTo>
                    <a:pt x="423" y="1941"/>
                    <a:pt x="454" y="1932"/>
                    <a:pt x="488" y="1910"/>
                  </a:cubicBezTo>
                  <a:cubicBezTo>
                    <a:pt x="512" y="1874"/>
                    <a:pt x="548" y="1874"/>
                    <a:pt x="572" y="1874"/>
                  </a:cubicBezTo>
                  <a:cubicBezTo>
                    <a:pt x="685" y="1826"/>
                    <a:pt x="799" y="1813"/>
                    <a:pt x="914" y="1813"/>
                  </a:cubicBezTo>
                  <a:cubicBezTo>
                    <a:pt x="1044" y="1813"/>
                    <a:pt x="1174" y="1829"/>
                    <a:pt x="1304" y="1829"/>
                  </a:cubicBezTo>
                  <a:cubicBezTo>
                    <a:pt x="1398" y="1829"/>
                    <a:pt x="1491" y="1821"/>
                    <a:pt x="1584" y="1791"/>
                  </a:cubicBezTo>
                  <a:cubicBezTo>
                    <a:pt x="1691" y="1684"/>
                    <a:pt x="1827" y="1634"/>
                    <a:pt x="1975" y="1634"/>
                  </a:cubicBezTo>
                  <a:cubicBezTo>
                    <a:pt x="1991" y="1634"/>
                    <a:pt x="2008" y="1635"/>
                    <a:pt x="2024" y="1636"/>
                  </a:cubicBezTo>
                  <a:cubicBezTo>
                    <a:pt x="3155" y="1505"/>
                    <a:pt x="4286" y="1493"/>
                    <a:pt x="5418" y="1458"/>
                  </a:cubicBezTo>
                  <a:cubicBezTo>
                    <a:pt x="5787" y="1458"/>
                    <a:pt x="5965" y="1339"/>
                    <a:pt x="6084" y="981"/>
                  </a:cubicBezTo>
                  <a:cubicBezTo>
                    <a:pt x="5870" y="779"/>
                    <a:pt x="6215" y="529"/>
                    <a:pt x="6037" y="303"/>
                  </a:cubicBezTo>
                  <a:cubicBezTo>
                    <a:pt x="5953" y="207"/>
                    <a:pt x="5930" y="65"/>
                    <a:pt x="5810" y="5"/>
                  </a:cubicBezTo>
                  <a:cubicBezTo>
                    <a:pt x="5802" y="2"/>
                    <a:pt x="5793" y="1"/>
                    <a:pt x="57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1" name="Google Shape;561;p4"/>
            <p:cNvSpPr/>
            <p:nvPr/>
          </p:nvSpPr>
          <p:spPr>
            <a:xfrm>
              <a:off x="1054814" y="-1480409"/>
              <a:ext cx="99982" cy="30455"/>
            </a:xfrm>
            <a:custGeom>
              <a:avLst/>
              <a:gdLst/>
              <a:ahLst/>
              <a:cxnLst/>
              <a:rect l="l" t="t" r="r" b="b"/>
              <a:pathLst>
                <a:path w="3168" h="965" extrusionOk="0">
                  <a:moveTo>
                    <a:pt x="1286" y="1"/>
                  </a:moveTo>
                  <a:cubicBezTo>
                    <a:pt x="1036" y="12"/>
                    <a:pt x="762" y="12"/>
                    <a:pt x="512" y="36"/>
                  </a:cubicBezTo>
                  <a:cubicBezTo>
                    <a:pt x="472" y="65"/>
                    <a:pt x="425" y="72"/>
                    <a:pt x="375" y="72"/>
                  </a:cubicBezTo>
                  <a:cubicBezTo>
                    <a:pt x="329" y="72"/>
                    <a:pt x="281" y="66"/>
                    <a:pt x="235" y="66"/>
                  </a:cubicBezTo>
                  <a:cubicBezTo>
                    <a:pt x="167" y="66"/>
                    <a:pt x="104" y="79"/>
                    <a:pt x="60" y="143"/>
                  </a:cubicBezTo>
                  <a:cubicBezTo>
                    <a:pt x="0" y="251"/>
                    <a:pt x="119" y="346"/>
                    <a:pt x="215" y="417"/>
                  </a:cubicBezTo>
                  <a:cubicBezTo>
                    <a:pt x="250" y="441"/>
                    <a:pt x="310" y="465"/>
                    <a:pt x="357" y="477"/>
                  </a:cubicBezTo>
                  <a:cubicBezTo>
                    <a:pt x="453" y="489"/>
                    <a:pt x="536" y="512"/>
                    <a:pt x="548" y="643"/>
                  </a:cubicBezTo>
                  <a:cubicBezTo>
                    <a:pt x="548" y="679"/>
                    <a:pt x="548" y="751"/>
                    <a:pt x="572" y="786"/>
                  </a:cubicBezTo>
                  <a:cubicBezTo>
                    <a:pt x="596" y="905"/>
                    <a:pt x="679" y="965"/>
                    <a:pt x="774" y="965"/>
                  </a:cubicBezTo>
                  <a:cubicBezTo>
                    <a:pt x="822" y="965"/>
                    <a:pt x="869" y="953"/>
                    <a:pt x="905" y="941"/>
                  </a:cubicBezTo>
                  <a:cubicBezTo>
                    <a:pt x="1048" y="858"/>
                    <a:pt x="1167" y="810"/>
                    <a:pt x="1310" y="786"/>
                  </a:cubicBezTo>
                  <a:cubicBezTo>
                    <a:pt x="1615" y="898"/>
                    <a:pt x="1929" y="954"/>
                    <a:pt x="2250" y="954"/>
                  </a:cubicBezTo>
                  <a:cubicBezTo>
                    <a:pt x="2443" y="954"/>
                    <a:pt x="2638" y="934"/>
                    <a:pt x="2834" y="893"/>
                  </a:cubicBezTo>
                  <a:cubicBezTo>
                    <a:pt x="2848" y="875"/>
                    <a:pt x="2866" y="869"/>
                    <a:pt x="2886" y="869"/>
                  </a:cubicBezTo>
                  <a:cubicBezTo>
                    <a:pt x="2942" y="869"/>
                    <a:pt x="3015" y="917"/>
                    <a:pt x="3072" y="917"/>
                  </a:cubicBezTo>
                  <a:cubicBezTo>
                    <a:pt x="3121" y="917"/>
                    <a:pt x="3158" y="884"/>
                    <a:pt x="3167" y="763"/>
                  </a:cubicBezTo>
                  <a:cubicBezTo>
                    <a:pt x="3013" y="536"/>
                    <a:pt x="2870" y="298"/>
                    <a:pt x="2572" y="251"/>
                  </a:cubicBezTo>
                  <a:cubicBezTo>
                    <a:pt x="2143" y="191"/>
                    <a:pt x="1715" y="96"/>
                    <a:pt x="12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2" name="Google Shape;562;p4"/>
            <p:cNvSpPr/>
            <p:nvPr/>
          </p:nvSpPr>
          <p:spPr>
            <a:xfrm>
              <a:off x="789907" y="-1442822"/>
              <a:ext cx="92092" cy="43805"/>
            </a:xfrm>
            <a:custGeom>
              <a:avLst/>
              <a:gdLst/>
              <a:ahLst/>
              <a:cxnLst/>
              <a:rect l="l" t="t" r="r" b="b"/>
              <a:pathLst>
                <a:path w="2918" h="1388" extrusionOk="0">
                  <a:moveTo>
                    <a:pt x="2596" y="0"/>
                  </a:moveTo>
                  <a:cubicBezTo>
                    <a:pt x="1882" y="238"/>
                    <a:pt x="1179" y="476"/>
                    <a:pt x="477" y="715"/>
                  </a:cubicBezTo>
                  <a:cubicBezTo>
                    <a:pt x="405" y="774"/>
                    <a:pt x="346" y="786"/>
                    <a:pt x="286" y="786"/>
                  </a:cubicBezTo>
                  <a:cubicBezTo>
                    <a:pt x="203" y="822"/>
                    <a:pt x="48" y="834"/>
                    <a:pt x="36" y="965"/>
                  </a:cubicBezTo>
                  <a:cubicBezTo>
                    <a:pt x="0" y="1167"/>
                    <a:pt x="167" y="1179"/>
                    <a:pt x="274" y="1226"/>
                  </a:cubicBezTo>
                  <a:cubicBezTo>
                    <a:pt x="405" y="1286"/>
                    <a:pt x="560" y="1250"/>
                    <a:pt x="691" y="1310"/>
                  </a:cubicBezTo>
                  <a:cubicBezTo>
                    <a:pt x="766" y="1366"/>
                    <a:pt x="840" y="1386"/>
                    <a:pt x="914" y="1386"/>
                  </a:cubicBezTo>
                  <a:cubicBezTo>
                    <a:pt x="1073" y="1386"/>
                    <a:pt x="1231" y="1294"/>
                    <a:pt x="1393" y="1286"/>
                  </a:cubicBezTo>
                  <a:cubicBezTo>
                    <a:pt x="1427" y="1275"/>
                    <a:pt x="1461" y="1270"/>
                    <a:pt x="1495" y="1270"/>
                  </a:cubicBezTo>
                  <a:cubicBezTo>
                    <a:pt x="1663" y="1270"/>
                    <a:pt x="1828" y="1388"/>
                    <a:pt x="2001" y="1388"/>
                  </a:cubicBezTo>
                  <a:cubicBezTo>
                    <a:pt x="2048" y="1388"/>
                    <a:pt x="2095" y="1379"/>
                    <a:pt x="2144" y="1357"/>
                  </a:cubicBezTo>
                  <a:cubicBezTo>
                    <a:pt x="2179" y="1310"/>
                    <a:pt x="2191" y="1262"/>
                    <a:pt x="2191" y="1203"/>
                  </a:cubicBezTo>
                  <a:cubicBezTo>
                    <a:pt x="2203" y="1072"/>
                    <a:pt x="2048" y="881"/>
                    <a:pt x="2322" y="869"/>
                  </a:cubicBezTo>
                  <a:cubicBezTo>
                    <a:pt x="2465" y="869"/>
                    <a:pt x="2584" y="786"/>
                    <a:pt x="2620" y="631"/>
                  </a:cubicBezTo>
                  <a:cubicBezTo>
                    <a:pt x="2739" y="548"/>
                    <a:pt x="2322" y="429"/>
                    <a:pt x="2655" y="334"/>
                  </a:cubicBezTo>
                  <a:cubicBezTo>
                    <a:pt x="2906" y="250"/>
                    <a:pt x="2917" y="48"/>
                    <a:pt x="25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3" name="Google Shape;563;p4"/>
            <p:cNvSpPr/>
            <p:nvPr/>
          </p:nvSpPr>
          <p:spPr>
            <a:xfrm>
              <a:off x="496818" y="-1330977"/>
              <a:ext cx="71042" cy="57376"/>
            </a:xfrm>
            <a:custGeom>
              <a:avLst/>
              <a:gdLst/>
              <a:ahLst/>
              <a:cxnLst/>
              <a:rect l="l" t="t" r="r" b="b"/>
              <a:pathLst>
                <a:path w="2251" h="1818" extrusionOk="0">
                  <a:moveTo>
                    <a:pt x="2053" y="1"/>
                  </a:moveTo>
                  <a:cubicBezTo>
                    <a:pt x="1995" y="1"/>
                    <a:pt x="1933" y="32"/>
                    <a:pt x="1870" y="76"/>
                  </a:cubicBezTo>
                  <a:cubicBezTo>
                    <a:pt x="1274" y="242"/>
                    <a:pt x="739" y="540"/>
                    <a:pt x="203" y="850"/>
                  </a:cubicBezTo>
                  <a:cubicBezTo>
                    <a:pt x="1" y="1088"/>
                    <a:pt x="120" y="1373"/>
                    <a:pt x="131" y="1623"/>
                  </a:cubicBezTo>
                  <a:cubicBezTo>
                    <a:pt x="155" y="1683"/>
                    <a:pt x="179" y="1743"/>
                    <a:pt x="227" y="1766"/>
                  </a:cubicBezTo>
                  <a:cubicBezTo>
                    <a:pt x="302" y="1800"/>
                    <a:pt x="372" y="1817"/>
                    <a:pt x="437" y="1817"/>
                  </a:cubicBezTo>
                  <a:cubicBezTo>
                    <a:pt x="579" y="1817"/>
                    <a:pt x="697" y="1735"/>
                    <a:pt x="786" y="1564"/>
                  </a:cubicBezTo>
                  <a:cubicBezTo>
                    <a:pt x="880" y="1236"/>
                    <a:pt x="1070" y="1077"/>
                    <a:pt x="1321" y="1077"/>
                  </a:cubicBezTo>
                  <a:cubicBezTo>
                    <a:pt x="1389" y="1077"/>
                    <a:pt x="1461" y="1089"/>
                    <a:pt x="1536" y="1111"/>
                  </a:cubicBezTo>
                  <a:cubicBezTo>
                    <a:pt x="1582" y="1119"/>
                    <a:pt x="1625" y="1123"/>
                    <a:pt x="1666" y="1123"/>
                  </a:cubicBezTo>
                  <a:cubicBezTo>
                    <a:pt x="1830" y="1123"/>
                    <a:pt x="1956" y="1054"/>
                    <a:pt x="2013" y="826"/>
                  </a:cubicBezTo>
                  <a:cubicBezTo>
                    <a:pt x="2036" y="707"/>
                    <a:pt x="1906" y="623"/>
                    <a:pt x="1977" y="504"/>
                  </a:cubicBezTo>
                  <a:cubicBezTo>
                    <a:pt x="2025" y="445"/>
                    <a:pt x="2072" y="397"/>
                    <a:pt x="2120" y="338"/>
                  </a:cubicBezTo>
                  <a:cubicBezTo>
                    <a:pt x="2167" y="266"/>
                    <a:pt x="2251" y="171"/>
                    <a:pt x="2191" y="88"/>
                  </a:cubicBezTo>
                  <a:cubicBezTo>
                    <a:pt x="2152" y="26"/>
                    <a:pt x="2104" y="1"/>
                    <a:pt x="205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4" name="Google Shape;564;p4"/>
            <p:cNvSpPr/>
            <p:nvPr/>
          </p:nvSpPr>
          <p:spPr>
            <a:xfrm>
              <a:off x="945083" y="-1476275"/>
              <a:ext cx="88336" cy="40618"/>
            </a:xfrm>
            <a:custGeom>
              <a:avLst/>
              <a:gdLst/>
              <a:ahLst/>
              <a:cxnLst/>
              <a:rect l="l" t="t" r="r" b="b"/>
              <a:pathLst>
                <a:path w="2799" h="1287" extrusionOk="0">
                  <a:moveTo>
                    <a:pt x="2334" y="0"/>
                  </a:moveTo>
                  <a:lnTo>
                    <a:pt x="1001" y="143"/>
                  </a:lnTo>
                  <a:cubicBezTo>
                    <a:pt x="727" y="227"/>
                    <a:pt x="477" y="322"/>
                    <a:pt x="203" y="393"/>
                  </a:cubicBezTo>
                  <a:cubicBezTo>
                    <a:pt x="120" y="572"/>
                    <a:pt x="1" y="774"/>
                    <a:pt x="286" y="870"/>
                  </a:cubicBezTo>
                  <a:cubicBezTo>
                    <a:pt x="477" y="929"/>
                    <a:pt x="536" y="1096"/>
                    <a:pt x="620" y="1239"/>
                  </a:cubicBezTo>
                  <a:cubicBezTo>
                    <a:pt x="632" y="1241"/>
                    <a:pt x="645" y="1243"/>
                    <a:pt x="658" y="1243"/>
                  </a:cubicBezTo>
                  <a:cubicBezTo>
                    <a:pt x="755" y="1243"/>
                    <a:pt x="858" y="1176"/>
                    <a:pt x="956" y="1176"/>
                  </a:cubicBezTo>
                  <a:cubicBezTo>
                    <a:pt x="1017" y="1176"/>
                    <a:pt x="1077" y="1202"/>
                    <a:pt x="1132" y="1286"/>
                  </a:cubicBezTo>
                  <a:cubicBezTo>
                    <a:pt x="1277" y="946"/>
                    <a:pt x="1460" y="796"/>
                    <a:pt x="1676" y="796"/>
                  </a:cubicBezTo>
                  <a:cubicBezTo>
                    <a:pt x="1830" y="796"/>
                    <a:pt x="2003" y="873"/>
                    <a:pt x="2191" y="1013"/>
                  </a:cubicBezTo>
                  <a:cubicBezTo>
                    <a:pt x="2227" y="1048"/>
                    <a:pt x="2287" y="1048"/>
                    <a:pt x="2346" y="1048"/>
                  </a:cubicBezTo>
                  <a:cubicBezTo>
                    <a:pt x="2799" y="751"/>
                    <a:pt x="2370" y="524"/>
                    <a:pt x="2287" y="274"/>
                  </a:cubicBezTo>
                  <a:cubicBezTo>
                    <a:pt x="2334" y="203"/>
                    <a:pt x="2394" y="108"/>
                    <a:pt x="23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5" name="Google Shape;565;p4"/>
            <p:cNvSpPr/>
            <p:nvPr/>
          </p:nvSpPr>
          <p:spPr>
            <a:xfrm>
              <a:off x="1159275" y="-1359191"/>
              <a:ext cx="112006" cy="42638"/>
            </a:xfrm>
            <a:custGeom>
              <a:avLst/>
              <a:gdLst/>
              <a:ahLst/>
              <a:cxnLst/>
              <a:rect l="l" t="t" r="r" b="b"/>
              <a:pathLst>
                <a:path w="3549" h="1351" extrusionOk="0">
                  <a:moveTo>
                    <a:pt x="1370" y="0"/>
                  </a:moveTo>
                  <a:cubicBezTo>
                    <a:pt x="1355" y="0"/>
                    <a:pt x="1343" y="5"/>
                    <a:pt x="1334" y="17"/>
                  </a:cubicBezTo>
                  <a:cubicBezTo>
                    <a:pt x="1084" y="374"/>
                    <a:pt x="715" y="362"/>
                    <a:pt x="381" y="493"/>
                  </a:cubicBezTo>
                  <a:cubicBezTo>
                    <a:pt x="143" y="589"/>
                    <a:pt x="0" y="779"/>
                    <a:pt x="84" y="1101"/>
                  </a:cubicBezTo>
                  <a:cubicBezTo>
                    <a:pt x="167" y="1196"/>
                    <a:pt x="238" y="1267"/>
                    <a:pt x="310" y="1351"/>
                  </a:cubicBezTo>
                  <a:cubicBezTo>
                    <a:pt x="346" y="1220"/>
                    <a:pt x="274" y="1053"/>
                    <a:pt x="405" y="946"/>
                  </a:cubicBezTo>
                  <a:cubicBezTo>
                    <a:pt x="501" y="896"/>
                    <a:pt x="599" y="883"/>
                    <a:pt x="698" y="883"/>
                  </a:cubicBezTo>
                  <a:cubicBezTo>
                    <a:pt x="802" y="883"/>
                    <a:pt x="907" y="897"/>
                    <a:pt x="1010" y="897"/>
                  </a:cubicBezTo>
                  <a:cubicBezTo>
                    <a:pt x="1112" y="897"/>
                    <a:pt x="1213" y="883"/>
                    <a:pt x="1310" y="827"/>
                  </a:cubicBezTo>
                  <a:lnTo>
                    <a:pt x="1858" y="827"/>
                  </a:lnTo>
                  <a:cubicBezTo>
                    <a:pt x="2274" y="648"/>
                    <a:pt x="2739" y="684"/>
                    <a:pt x="3179" y="612"/>
                  </a:cubicBezTo>
                  <a:lnTo>
                    <a:pt x="3310" y="612"/>
                  </a:lnTo>
                  <a:cubicBezTo>
                    <a:pt x="3548" y="493"/>
                    <a:pt x="3394" y="386"/>
                    <a:pt x="3298" y="279"/>
                  </a:cubicBezTo>
                  <a:cubicBezTo>
                    <a:pt x="3225" y="265"/>
                    <a:pt x="3150" y="259"/>
                    <a:pt x="3074" y="259"/>
                  </a:cubicBezTo>
                  <a:cubicBezTo>
                    <a:pt x="2890" y="259"/>
                    <a:pt x="2701" y="293"/>
                    <a:pt x="2524" y="327"/>
                  </a:cubicBezTo>
                  <a:cubicBezTo>
                    <a:pt x="2502" y="341"/>
                    <a:pt x="2480" y="347"/>
                    <a:pt x="2460" y="347"/>
                  </a:cubicBezTo>
                  <a:cubicBezTo>
                    <a:pt x="2338" y="347"/>
                    <a:pt x="2261" y="123"/>
                    <a:pt x="2196" y="123"/>
                  </a:cubicBezTo>
                  <a:cubicBezTo>
                    <a:pt x="2182" y="123"/>
                    <a:pt x="2168" y="134"/>
                    <a:pt x="2155" y="160"/>
                  </a:cubicBezTo>
                  <a:cubicBezTo>
                    <a:pt x="2083" y="311"/>
                    <a:pt x="2038" y="364"/>
                    <a:pt x="2008" y="364"/>
                  </a:cubicBezTo>
                  <a:cubicBezTo>
                    <a:pt x="1937" y="364"/>
                    <a:pt x="1952" y="66"/>
                    <a:pt x="1891" y="66"/>
                  </a:cubicBezTo>
                  <a:cubicBezTo>
                    <a:pt x="1885" y="66"/>
                    <a:pt x="1878" y="69"/>
                    <a:pt x="1870" y="77"/>
                  </a:cubicBezTo>
                  <a:cubicBezTo>
                    <a:pt x="1850" y="57"/>
                    <a:pt x="1831" y="49"/>
                    <a:pt x="1813" y="49"/>
                  </a:cubicBezTo>
                  <a:cubicBezTo>
                    <a:pt x="1739" y="49"/>
                    <a:pt x="1674" y="179"/>
                    <a:pt x="1602" y="179"/>
                  </a:cubicBezTo>
                  <a:cubicBezTo>
                    <a:pt x="1574" y="179"/>
                    <a:pt x="1544" y="158"/>
                    <a:pt x="1512" y="100"/>
                  </a:cubicBezTo>
                  <a:cubicBezTo>
                    <a:pt x="1477" y="47"/>
                    <a:pt x="1414" y="0"/>
                    <a:pt x="1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6" name="Google Shape;566;p4"/>
            <p:cNvSpPr/>
            <p:nvPr/>
          </p:nvSpPr>
          <p:spPr>
            <a:xfrm>
              <a:off x="894368" y="-1282281"/>
              <a:ext cx="85685" cy="35095"/>
            </a:xfrm>
            <a:custGeom>
              <a:avLst/>
              <a:gdLst/>
              <a:ahLst/>
              <a:cxnLst/>
              <a:rect l="l" t="t" r="r" b="b"/>
              <a:pathLst>
                <a:path w="2715" h="1112" extrusionOk="0">
                  <a:moveTo>
                    <a:pt x="1434" y="1"/>
                  </a:moveTo>
                  <a:cubicBezTo>
                    <a:pt x="1125" y="1"/>
                    <a:pt x="884" y="168"/>
                    <a:pt x="715" y="557"/>
                  </a:cubicBezTo>
                  <a:cubicBezTo>
                    <a:pt x="584" y="664"/>
                    <a:pt x="381" y="557"/>
                    <a:pt x="262" y="676"/>
                  </a:cubicBezTo>
                  <a:lnTo>
                    <a:pt x="36" y="676"/>
                  </a:lnTo>
                  <a:cubicBezTo>
                    <a:pt x="24" y="676"/>
                    <a:pt x="24" y="688"/>
                    <a:pt x="12" y="723"/>
                  </a:cubicBezTo>
                  <a:cubicBezTo>
                    <a:pt x="0" y="747"/>
                    <a:pt x="12" y="783"/>
                    <a:pt x="36" y="807"/>
                  </a:cubicBezTo>
                  <a:cubicBezTo>
                    <a:pt x="131" y="914"/>
                    <a:pt x="155" y="1045"/>
                    <a:pt x="274" y="1104"/>
                  </a:cubicBezTo>
                  <a:cubicBezTo>
                    <a:pt x="305" y="1109"/>
                    <a:pt x="334" y="1112"/>
                    <a:pt x="361" y="1112"/>
                  </a:cubicBezTo>
                  <a:cubicBezTo>
                    <a:pt x="408" y="1112"/>
                    <a:pt x="451" y="1103"/>
                    <a:pt x="488" y="1081"/>
                  </a:cubicBezTo>
                  <a:cubicBezTo>
                    <a:pt x="499" y="1081"/>
                    <a:pt x="510" y="1082"/>
                    <a:pt x="521" y="1082"/>
                  </a:cubicBezTo>
                  <a:cubicBezTo>
                    <a:pt x="790" y="1082"/>
                    <a:pt x="988" y="807"/>
                    <a:pt x="1262" y="807"/>
                  </a:cubicBezTo>
                  <a:cubicBezTo>
                    <a:pt x="1453" y="783"/>
                    <a:pt x="1643" y="807"/>
                    <a:pt x="1846" y="747"/>
                  </a:cubicBezTo>
                  <a:cubicBezTo>
                    <a:pt x="2155" y="664"/>
                    <a:pt x="2524" y="723"/>
                    <a:pt x="2715" y="319"/>
                  </a:cubicBezTo>
                  <a:lnTo>
                    <a:pt x="2691" y="283"/>
                  </a:lnTo>
                  <a:cubicBezTo>
                    <a:pt x="2441" y="69"/>
                    <a:pt x="2132" y="188"/>
                    <a:pt x="1846" y="80"/>
                  </a:cubicBezTo>
                  <a:cubicBezTo>
                    <a:pt x="1697" y="29"/>
                    <a:pt x="1560" y="1"/>
                    <a:pt x="14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7" name="Google Shape;567;p4"/>
            <p:cNvSpPr/>
            <p:nvPr/>
          </p:nvSpPr>
          <p:spPr>
            <a:xfrm>
              <a:off x="593389" y="-1366544"/>
              <a:ext cx="62394" cy="51506"/>
            </a:xfrm>
            <a:custGeom>
              <a:avLst/>
              <a:gdLst/>
              <a:ahLst/>
              <a:cxnLst/>
              <a:rect l="l" t="t" r="r" b="b"/>
              <a:pathLst>
                <a:path w="1977" h="1632" extrusionOk="0">
                  <a:moveTo>
                    <a:pt x="1572" y="0"/>
                  </a:moveTo>
                  <a:cubicBezTo>
                    <a:pt x="1167" y="191"/>
                    <a:pt x="751" y="381"/>
                    <a:pt x="358" y="572"/>
                  </a:cubicBezTo>
                  <a:cubicBezTo>
                    <a:pt x="0" y="822"/>
                    <a:pt x="322" y="1012"/>
                    <a:pt x="417" y="1215"/>
                  </a:cubicBezTo>
                  <a:cubicBezTo>
                    <a:pt x="489" y="1322"/>
                    <a:pt x="512" y="1453"/>
                    <a:pt x="560" y="1572"/>
                  </a:cubicBezTo>
                  <a:cubicBezTo>
                    <a:pt x="623" y="1614"/>
                    <a:pt x="677" y="1632"/>
                    <a:pt x="727" y="1632"/>
                  </a:cubicBezTo>
                  <a:cubicBezTo>
                    <a:pt x="912" y="1632"/>
                    <a:pt x="1022" y="1388"/>
                    <a:pt x="1191" y="1322"/>
                  </a:cubicBezTo>
                  <a:cubicBezTo>
                    <a:pt x="1262" y="1238"/>
                    <a:pt x="1298" y="1155"/>
                    <a:pt x="1346" y="1048"/>
                  </a:cubicBezTo>
                  <a:cubicBezTo>
                    <a:pt x="1465" y="750"/>
                    <a:pt x="1822" y="953"/>
                    <a:pt x="1941" y="667"/>
                  </a:cubicBezTo>
                  <a:cubicBezTo>
                    <a:pt x="1941" y="357"/>
                    <a:pt x="1977" y="24"/>
                    <a:pt x="15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8" name="Google Shape;568;p4"/>
            <p:cNvSpPr/>
            <p:nvPr/>
          </p:nvSpPr>
          <p:spPr>
            <a:xfrm>
              <a:off x="704887" y="-1207328"/>
              <a:ext cx="73030" cy="46646"/>
            </a:xfrm>
            <a:custGeom>
              <a:avLst/>
              <a:gdLst/>
              <a:ahLst/>
              <a:cxnLst/>
              <a:rect l="l" t="t" r="r" b="b"/>
              <a:pathLst>
                <a:path w="2314" h="1478" extrusionOk="0">
                  <a:moveTo>
                    <a:pt x="1763" y="1"/>
                  </a:moveTo>
                  <a:cubicBezTo>
                    <a:pt x="1727" y="1"/>
                    <a:pt x="1692" y="5"/>
                    <a:pt x="1659" y="15"/>
                  </a:cubicBezTo>
                  <a:cubicBezTo>
                    <a:pt x="1349" y="99"/>
                    <a:pt x="1028" y="146"/>
                    <a:pt x="718" y="158"/>
                  </a:cubicBezTo>
                  <a:cubicBezTo>
                    <a:pt x="480" y="265"/>
                    <a:pt x="230" y="349"/>
                    <a:pt x="39" y="551"/>
                  </a:cubicBezTo>
                  <a:cubicBezTo>
                    <a:pt x="0" y="746"/>
                    <a:pt x="89" y="781"/>
                    <a:pt x="207" y="781"/>
                  </a:cubicBezTo>
                  <a:cubicBezTo>
                    <a:pt x="233" y="781"/>
                    <a:pt x="261" y="779"/>
                    <a:pt x="289" y="777"/>
                  </a:cubicBezTo>
                  <a:cubicBezTo>
                    <a:pt x="382" y="777"/>
                    <a:pt x="475" y="711"/>
                    <a:pt x="577" y="711"/>
                  </a:cubicBezTo>
                  <a:cubicBezTo>
                    <a:pt x="618" y="711"/>
                    <a:pt x="661" y="722"/>
                    <a:pt x="706" y="753"/>
                  </a:cubicBezTo>
                  <a:cubicBezTo>
                    <a:pt x="551" y="861"/>
                    <a:pt x="408" y="920"/>
                    <a:pt x="301" y="1075"/>
                  </a:cubicBezTo>
                  <a:cubicBezTo>
                    <a:pt x="242" y="1134"/>
                    <a:pt x="206" y="1230"/>
                    <a:pt x="230" y="1313"/>
                  </a:cubicBezTo>
                  <a:cubicBezTo>
                    <a:pt x="275" y="1412"/>
                    <a:pt x="327" y="1477"/>
                    <a:pt x="401" y="1477"/>
                  </a:cubicBezTo>
                  <a:cubicBezTo>
                    <a:pt x="425" y="1477"/>
                    <a:pt x="451" y="1470"/>
                    <a:pt x="480" y="1456"/>
                  </a:cubicBezTo>
                  <a:cubicBezTo>
                    <a:pt x="539" y="1456"/>
                    <a:pt x="611" y="1444"/>
                    <a:pt x="670" y="1444"/>
                  </a:cubicBezTo>
                  <a:cubicBezTo>
                    <a:pt x="1075" y="1146"/>
                    <a:pt x="1504" y="920"/>
                    <a:pt x="1920" y="682"/>
                  </a:cubicBezTo>
                  <a:cubicBezTo>
                    <a:pt x="2040" y="551"/>
                    <a:pt x="2313" y="611"/>
                    <a:pt x="2278" y="289"/>
                  </a:cubicBezTo>
                  <a:cubicBezTo>
                    <a:pt x="2148" y="120"/>
                    <a:pt x="1944" y="1"/>
                    <a:pt x="17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69" name="Google Shape;569;p4"/>
            <p:cNvSpPr/>
            <p:nvPr/>
          </p:nvSpPr>
          <p:spPr>
            <a:xfrm>
              <a:off x="555802" y="-1348524"/>
              <a:ext cx="56776" cy="46993"/>
            </a:xfrm>
            <a:custGeom>
              <a:avLst/>
              <a:gdLst/>
              <a:ahLst/>
              <a:cxnLst/>
              <a:rect l="l" t="t" r="r" b="b"/>
              <a:pathLst>
                <a:path w="1799" h="1489" extrusionOk="0">
                  <a:moveTo>
                    <a:pt x="1549" y="1"/>
                  </a:moveTo>
                  <a:cubicBezTo>
                    <a:pt x="1441" y="1"/>
                    <a:pt x="1346" y="1"/>
                    <a:pt x="1251" y="24"/>
                  </a:cubicBezTo>
                  <a:cubicBezTo>
                    <a:pt x="1132" y="203"/>
                    <a:pt x="929" y="167"/>
                    <a:pt x="775" y="239"/>
                  </a:cubicBezTo>
                  <a:cubicBezTo>
                    <a:pt x="513" y="358"/>
                    <a:pt x="251" y="501"/>
                    <a:pt x="1" y="632"/>
                  </a:cubicBezTo>
                  <a:cubicBezTo>
                    <a:pt x="72" y="644"/>
                    <a:pt x="156" y="679"/>
                    <a:pt x="239" y="691"/>
                  </a:cubicBezTo>
                  <a:lnTo>
                    <a:pt x="96" y="870"/>
                  </a:lnTo>
                  <a:cubicBezTo>
                    <a:pt x="13" y="989"/>
                    <a:pt x="548" y="941"/>
                    <a:pt x="156" y="1156"/>
                  </a:cubicBezTo>
                  <a:cubicBezTo>
                    <a:pt x="144" y="1239"/>
                    <a:pt x="156" y="1310"/>
                    <a:pt x="191" y="1406"/>
                  </a:cubicBezTo>
                  <a:cubicBezTo>
                    <a:pt x="263" y="1465"/>
                    <a:pt x="334" y="1489"/>
                    <a:pt x="418" y="1489"/>
                  </a:cubicBezTo>
                  <a:cubicBezTo>
                    <a:pt x="560" y="1477"/>
                    <a:pt x="691" y="1406"/>
                    <a:pt x="846" y="1358"/>
                  </a:cubicBezTo>
                  <a:cubicBezTo>
                    <a:pt x="965" y="1298"/>
                    <a:pt x="1108" y="1298"/>
                    <a:pt x="1251" y="1298"/>
                  </a:cubicBezTo>
                  <a:cubicBezTo>
                    <a:pt x="1441" y="1227"/>
                    <a:pt x="1465" y="977"/>
                    <a:pt x="1584" y="822"/>
                  </a:cubicBezTo>
                  <a:cubicBezTo>
                    <a:pt x="1632" y="763"/>
                    <a:pt x="1668" y="691"/>
                    <a:pt x="1668" y="596"/>
                  </a:cubicBezTo>
                  <a:cubicBezTo>
                    <a:pt x="1799" y="358"/>
                    <a:pt x="1251" y="286"/>
                    <a:pt x="15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0" name="Google Shape;570;p4"/>
            <p:cNvSpPr/>
            <p:nvPr/>
          </p:nvSpPr>
          <p:spPr>
            <a:xfrm>
              <a:off x="522760" y="-1096398"/>
              <a:ext cx="87579" cy="57723"/>
            </a:xfrm>
            <a:custGeom>
              <a:avLst/>
              <a:gdLst/>
              <a:ahLst/>
              <a:cxnLst/>
              <a:rect l="l" t="t" r="r" b="b"/>
              <a:pathLst>
                <a:path w="2775" h="1829" extrusionOk="0">
                  <a:moveTo>
                    <a:pt x="2488" y="0"/>
                  </a:moveTo>
                  <a:cubicBezTo>
                    <a:pt x="2430" y="0"/>
                    <a:pt x="2370" y="15"/>
                    <a:pt x="2310" y="36"/>
                  </a:cubicBezTo>
                  <a:cubicBezTo>
                    <a:pt x="2249" y="110"/>
                    <a:pt x="2181" y="129"/>
                    <a:pt x="2110" y="129"/>
                  </a:cubicBezTo>
                  <a:cubicBezTo>
                    <a:pt x="2040" y="129"/>
                    <a:pt x="1968" y="110"/>
                    <a:pt x="1901" y="110"/>
                  </a:cubicBezTo>
                  <a:cubicBezTo>
                    <a:pt x="1851" y="110"/>
                    <a:pt x="1804" y="120"/>
                    <a:pt x="1762" y="155"/>
                  </a:cubicBezTo>
                  <a:cubicBezTo>
                    <a:pt x="1619" y="334"/>
                    <a:pt x="1357" y="275"/>
                    <a:pt x="1238" y="489"/>
                  </a:cubicBezTo>
                  <a:cubicBezTo>
                    <a:pt x="1110" y="592"/>
                    <a:pt x="1025" y="842"/>
                    <a:pt x="863" y="842"/>
                  </a:cubicBezTo>
                  <a:cubicBezTo>
                    <a:pt x="800" y="842"/>
                    <a:pt x="725" y="804"/>
                    <a:pt x="631" y="703"/>
                  </a:cubicBezTo>
                  <a:cubicBezTo>
                    <a:pt x="617" y="689"/>
                    <a:pt x="599" y="683"/>
                    <a:pt x="581" y="683"/>
                  </a:cubicBezTo>
                  <a:cubicBezTo>
                    <a:pt x="521" y="683"/>
                    <a:pt x="452" y="744"/>
                    <a:pt x="452" y="798"/>
                  </a:cubicBezTo>
                  <a:cubicBezTo>
                    <a:pt x="488" y="1215"/>
                    <a:pt x="12" y="1287"/>
                    <a:pt x="0" y="1656"/>
                  </a:cubicBezTo>
                  <a:cubicBezTo>
                    <a:pt x="12" y="1727"/>
                    <a:pt x="48" y="1775"/>
                    <a:pt x="95" y="1810"/>
                  </a:cubicBezTo>
                  <a:cubicBezTo>
                    <a:pt x="145" y="1819"/>
                    <a:pt x="194" y="1828"/>
                    <a:pt x="243" y="1828"/>
                  </a:cubicBezTo>
                  <a:cubicBezTo>
                    <a:pt x="324" y="1828"/>
                    <a:pt x="402" y="1804"/>
                    <a:pt x="476" y="1715"/>
                  </a:cubicBezTo>
                  <a:lnTo>
                    <a:pt x="464" y="1715"/>
                  </a:lnTo>
                  <a:cubicBezTo>
                    <a:pt x="643" y="1632"/>
                    <a:pt x="774" y="1501"/>
                    <a:pt x="917" y="1358"/>
                  </a:cubicBezTo>
                  <a:lnTo>
                    <a:pt x="953" y="1334"/>
                  </a:lnTo>
                  <a:lnTo>
                    <a:pt x="976" y="1334"/>
                  </a:lnTo>
                  <a:cubicBezTo>
                    <a:pt x="1095" y="1263"/>
                    <a:pt x="1238" y="1179"/>
                    <a:pt x="1357" y="1096"/>
                  </a:cubicBezTo>
                  <a:lnTo>
                    <a:pt x="1393" y="1084"/>
                  </a:lnTo>
                  <a:lnTo>
                    <a:pt x="1441" y="1096"/>
                  </a:lnTo>
                  <a:cubicBezTo>
                    <a:pt x="1857" y="882"/>
                    <a:pt x="2203" y="560"/>
                    <a:pt x="2608" y="370"/>
                  </a:cubicBezTo>
                  <a:cubicBezTo>
                    <a:pt x="2667" y="334"/>
                    <a:pt x="2774" y="370"/>
                    <a:pt x="2750" y="227"/>
                  </a:cubicBezTo>
                  <a:cubicBezTo>
                    <a:pt x="2750" y="155"/>
                    <a:pt x="2738" y="108"/>
                    <a:pt x="2691" y="72"/>
                  </a:cubicBezTo>
                  <a:cubicBezTo>
                    <a:pt x="2626" y="20"/>
                    <a:pt x="2558" y="0"/>
                    <a:pt x="24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1" name="Google Shape;571;p4"/>
            <p:cNvSpPr/>
            <p:nvPr/>
          </p:nvSpPr>
          <p:spPr>
            <a:xfrm>
              <a:off x="875937" y="-1458255"/>
              <a:ext cx="57913" cy="43774"/>
            </a:xfrm>
            <a:custGeom>
              <a:avLst/>
              <a:gdLst/>
              <a:ahLst/>
              <a:cxnLst/>
              <a:rect l="l" t="t" r="r" b="b"/>
              <a:pathLst>
                <a:path w="1835" h="1387" extrusionOk="0">
                  <a:moveTo>
                    <a:pt x="1276" y="0"/>
                  </a:moveTo>
                  <a:cubicBezTo>
                    <a:pt x="1205" y="0"/>
                    <a:pt x="1136" y="13"/>
                    <a:pt x="1072" y="61"/>
                  </a:cubicBezTo>
                  <a:cubicBezTo>
                    <a:pt x="775" y="322"/>
                    <a:pt x="394" y="263"/>
                    <a:pt x="72" y="442"/>
                  </a:cubicBezTo>
                  <a:cubicBezTo>
                    <a:pt x="180" y="644"/>
                    <a:pt x="1" y="1001"/>
                    <a:pt x="346" y="1073"/>
                  </a:cubicBezTo>
                  <a:cubicBezTo>
                    <a:pt x="360" y="1078"/>
                    <a:pt x="375" y="1081"/>
                    <a:pt x="390" y="1081"/>
                  </a:cubicBezTo>
                  <a:cubicBezTo>
                    <a:pt x="498" y="1081"/>
                    <a:pt x="619" y="947"/>
                    <a:pt x="726" y="947"/>
                  </a:cubicBezTo>
                  <a:cubicBezTo>
                    <a:pt x="788" y="947"/>
                    <a:pt x="846" y="992"/>
                    <a:pt x="894" y="1132"/>
                  </a:cubicBezTo>
                  <a:cubicBezTo>
                    <a:pt x="1001" y="1215"/>
                    <a:pt x="1084" y="1323"/>
                    <a:pt x="1203" y="1382"/>
                  </a:cubicBezTo>
                  <a:cubicBezTo>
                    <a:pt x="1219" y="1385"/>
                    <a:pt x="1234" y="1387"/>
                    <a:pt x="1249" y="1387"/>
                  </a:cubicBezTo>
                  <a:cubicBezTo>
                    <a:pt x="1288" y="1387"/>
                    <a:pt x="1323" y="1376"/>
                    <a:pt x="1358" y="1358"/>
                  </a:cubicBezTo>
                  <a:cubicBezTo>
                    <a:pt x="1549" y="1144"/>
                    <a:pt x="1489" y="942"/>
                    <a:pt x="1370" y="727"/>
                  </a:cubicBezTo>
                  <a:cubicBezTo>
                    <a:pt x="1192" y="620"/>
                    <a:pt x="1358" y="608"/>
                    <a:pt x="1382" y="549"/>
                  </a:cubicBezTo>
                  <a:cubicBezTo>
                    <a:pt x="1453" y="370"/>
                    <a:pt x="1834" y="322"/>
                    <a:pt x="1549" y="13"/>
                  </a:cubicBezTo>
                  <a:lnTo>
                    <a:pt x="1549" y="13"/>
                  </a:lnTo>
                  <a:cubicBezTo>
                    <a:pt x="1535" y="14"/>
                    <a:pt x="1521" y="14"/>
                    <a:pt x="1508" y="14"/>
                  </a:cubicBezTo>
                  <a:cubicBezTo>
                    <a:pt x="1429" y="14"/>
                    <a:pt x="1351" y="0"/>
                    <a:pt x="12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2" name="Google Shape;572;p4"/>
            <p:cNvSpPr/>
            <p:nvPr/>
          </p:nvSpPr>
          <p:spPr>
            <a:xfrm>
              <a:off x="1239309" y="-1380840"/>
              <a:ext cx="52263" cy="36389"/>
            </a:xfrm>
            <a:custGeom>
              <a:avLst/>
              <a:gdLst/>
              <a:ahLst/>
              <a:cxnLst/>
              <a:rect l="l" t="t" r="r" b="b"/>
              <a:pathLst>
                <a:path w="1656" h="1153" extrusionOk="0">
                  <a:moveTo>
                    <a:pt x="1334" y="1"/>
                  </a:moveTo>
                  <a:cubicBezTo>
                    <a:pt x="1072" y="48"/>
                    <a:pt x="762" y="120"/>
                    <a:pt x="810" y="465"/>
                  </a:cubicBezTo>
                  <a:cubicBezTo>
                    <a:pt x="858" y="798"/>
                    <a:pt x="715" y="822"/>
                    <a:pt x="512" y="870"/>
                  </a:cubicBezTo>
                  <a:cubicBezTo>
                    <a:pt x="467" y="880"/>
                    <a:pt x="419" y="880"/>
                    <a:pt x="370" y="880"/>
                  </a:cubicBezTo>
                  <a:cubicBezTo>
                    <a:pt x="359" y="880"/>
                    <a:pt x="348" y="880"/>
                    <a:pt x="337" y="880"/>
                  </a:cubicBezTo>
                  <a:cubicBezTo>
                    <a:pt x="217" y="880"/>
                    <a:pt x="96" y="886"/>
                    <a:pt x="0" y="1013"/>
                  </a:cubicBezTo>
                  <a:cubicBezTo>
                    <a:pt x="75" y="1057"/>
                    <a:pt x="149" y="1071"/>
                    <a:pt x="223" y="1071"/>
                  </a:cubicBezTo>
                  <a:cubicBezTo>
                    <a:pt x="360" y="1071"/>
                    <a:pt x="498" y="1023"/>
                    <a:pt x="638" y="1023"/>
                  </a:cubicBezTo>
                  <a:cubicBezTo>
                    <a:pt x="691" y="1023"/>
                    <a:pt x="744" y="1030"/>
                    <a:pt x="798" y="1048"/>
                  </a:cubicBezTo>
                  <a:cubicBezTo>
                    <a:pt x="858" y="1084"/>
                    <a:pt x="929" y="1120"/>
                    <a:pt x="988" y="1132"/>
                  </a:cubicBezTo>
                  <a:cubicBezTo>
                    <a:pt x="1044" y="1146"/>
                    <a:pt x="1096" y="1153"/>
                    <a:pt x="1146" y="1153"/>
                  </a:cubicBezTo>
                  <a:cubicBezTo>
                    <a:pt x="1311" y="1153"/>
                    <a:pt x="1445" y="1071"/>
                    <a:pt x="1536" y="870"/>
                  </a:cubicBezTo>
                  <a:cubicBezTo>
                    <a:pt x="1584" y="715"/>
                    <a:pt x="1608" y="548"/>
                    <a:pt x="1655" y="382"/>
                  </a:cubicBezTo>
                  <a:cubicBezTo>
                    <a:pt x="1631" y="179"/>
                    <a:pt x="1512" y="48"/>
                    <a:pt x="13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3" name="Google Shape;573;p4"/>
            <p:cNvSpPr/>
            <p:nvPr/>
          </p:nvSpPr>
          <p:spPr>
            <a:xfrm>
              <a:off x="363039" y="-1040033"/>
              <a:ext cx="57155" cy="61668"/>
            </a:xfrm>
            <a:custGeom>
              <a:avLst/>
              <a:gdLst/>
              <a:ahLst/>
              <a:cxnLst/>
              <a:rect l="l" t="t" r="r" b="b"/>
              <a:pathLst>
                <a:path w="1811" h="1954" extrusionOk="0">
                  <a:moveTo>
                    <a:pt x="1072" y="1"/>
                  </a:moveTo>
                  <a:lnTo>
                    <a:pt x="1072" y="1"/>
                  </a:lnTo>
                  <a:cubicBezTo>
                    <a:pt x="989" y="143"/>
                    <a:pt x="1108" y="405"/>
                    <a:pt x="882" y="453"/>
                  </a:cubicBezTo>
                  <a:cubicBezTo>
                    <a:pt x="906" y="522"/>
                    <a:pt x="943" y="543"/>
                    <a:pt x="985" y="543"/>
                  </a:cubicBezTo>
                  <a:cubicBezTo>
                    <a:pt x="1048" y="543"/>
                    <a:pt x="1124" y="496"/>
                    <a:pt x="1191" y="496"/>
                  </a:cubicBezTo>
                  <a:cubicBezTo>
                    <a:pt x="1232" y="496"/>
                    <a:pt x="1270" y="514"/>
                    <a:pt x="1299" y="572"/>
                  </a:cubicBezTo>
                  <a:cubicBezTo>
                    <a:pt x="1344" y="651"/>
                    <a:pt x="1400" y="860"/>
                    <a:pt x="1364" y="860"/>
                  </a:cubicBezTo>
                  <a:cubicBezTo>
                    <a:pt x="1363" y="860"/>
                    <a:pt x="1361" y="859"/>
                    <a:pt x="1358" y="858"/>
                  </a:cubicBezTo>
                  <a:cubicBezTo>
                    <a:pt x="1294" y="820"/>
                    <a:pt x="1243" y="804"/>
                    <a:pt x="1200" y="804"/>
                  </a:cubicBezTo>
                  <a:cubicBezTo>
                    <a:pt x="1041" y="804"/>
                    <a:pt x="999" y="1017"/>
                    <a:pt x="906" y="1120"/>
                  </a:cubicBezTo>
                  <a:cubicBezTo>
                    <a:pt x="811" y="1228"/>
                    <a:pt x="745" y="1277"/>
                    <a:pt x="699" y="1277"/>
                  </a:cubicBezTo>
                  <a:cubicBezTo>
                    <a:pt x="630" y="1277"/>
                    <a:pt x="608" y="1164"/>
                    <a:pt x="608" y="977"/>
                  </a:cubicBezTo>
                  <a:cubicBezTo>
                    <a:pt x="572" y="989"/>
                    <a:pt x="513" y="989"/>
                    <a:pt x="513" y="1001"/>
                  </a:cubicBezTo>
                  <a:cubicBezTo>
                    <a:pt x="430" y="1334"/>
                    <a:pt x="1" y="1513"/>
                    <a:pt x="168" y="1953"/>
                  </a:cubicBezTo>
                  <a:cubicBezTo>
                    <a:pt x="239" y="1918"/>
                    <a:pt x="310" y="1870"/>
                    <a:pt x="406" y="1822"/>
                  </a:cubicBezTo>
                  <a:cubicBezTo>
                    <a:pt x="763" y="1703"/>
                    <a:pt x="1037" y="1429"/>
                    <a:pt x="1322" y="1179"/>
                  </a:cubicBezTo>
                  <a:lnTo>
                    <a:pt x="1322" y="1179"/>
                  </a:lnTo>
                  <a:lnTo>
                    <a:pt x="1311" y="1191"/>
                  </a:lnTo>
                  <a:cubicBezTo>
                    <a:pt x="1430" y="1120"/>
                    <a:pt x="1596" y="1132"/>
                    <a:pt x="1703" y="1013"/>
                  </a:cubicBezTo>
                  <a:cubicBezTo>
                    <a:pt x="1775" y="929"/>
                    <a:pt x="1811" y="834"/>
                    <a:pt x="1799" y="715"/>
                  </a:cubicBezTo>
                  <a:cubicBezTo>
                    <a:pt x="1501" y="560"/>
                    <a:pt x="1406" y="155"/>
                    <a:pt x="10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4" name="Google Shape;574;p4"/>
            <p:cNvSpPr/>
            <p:nvPr/>
          </p:nvSpPr>
          <p:spPr>
            <a:xfrm>
              <a:off x="236803" y="-1141117"/>
              <a:ext cx="43616" cy="55293"/>
            </a:xfrm>
            <a:custGeom>
              <a:avLst/>
              <a:gdLst/>
              <a:ahLst/>
              <a:cxnLst/>
              <a:rect l="l" t="t" r="r" b="b"/>
              <a:pathLst>
                <a:path w="1382" h="1752" extrusionOk="0">
                  <a:moveTo>
                    <a:pt x="1203" y="1"/>
                  </a:moveTo>
                  <a:cubicBezTo>
                    <a:pt x="727" y="358"/>
                    <a:pt x="310" y="739"/>
                    <a:pt x="0" y="1275"/>
                  </a:cubicBezTo>
                  <a:cubicBezTo>
                    <a:pt x="227" y="1322"/>
                    <a:pt x="48" y="1620"/>
                    <a:pt x="227" y="1751"/>
                  </a:cubicBezTo>
                  <a:cubicBezTo>
                    <a:pt x="358" y="1144"/>
                    <a:pt x="965" y="1108"/>
                    <a:pt x="1203" y="632"/>
                  </a:cubicBezTo>
                  <a:cubicBezTo>
                    <a:pt x="1274" y="418"/>
                    <a:pt x="1382" y="203"/>
                    <a:pt x="12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5" name="Google Shape;575;p4"/>
            <p:cNvSpPr/>
            <p:nvPr/>
          </p:nvSpPr>
          <p:spPr>
            <a:xfrm>
              <a:off x="863188" y="-1444337"/>
              <a:ext cx="51506" cy="43616"/>
            </a:xfrm>
            <a:custGeom>
              <a:avLst/>
              <a:gdLst/>
              <a:ahLst/>
              <a:cxnLst/>
              <a:rect l="l" t="t" r="r" b="b"/>
              <a:pathLst>
                <a:path w="1632" h="1382" extrusionOk="0">
                  <a:moveTo>
                    <a:pt x="476" y="1"/>
                  </a:moveTo>
                  <a:cubicBezTo>
                    <a:pt x="405" y="24"/>
                    <a:pt x="333" y="36"/>
                    <a:pt x="238" y="60"/>
                  </a:cubicBezTo>
                  <a:cubicBezTo>
                    <a:pt x="357" y="155"/>
                    <a:pt x="429" y="239"/>
                    <a:pt x="226" y="334"/>
                  </a:cubicBezTo>
                  <a:cubicBezTo>
                    <a:pt x="0" y="429"/>
                    <a:pt x="36" y="536"/>
                    <a:pt x="226" y="643"/>
                  </a:cubicBezTo>
                  <a:cubicBezTo>
                    <a:pt x="274" y="810"/>
                    <a:pt x="310" y="965"/>
                    <a:pt x="453" y="1072"/>
                  </a:cubicBezTo>
                  <a:cubicBezTo>
                    <a:pt x="457" y="1072"/>
                    <a:pt x="461" y="1072"/>
                    <a:pt x="466" y="1072"/>
                  </a:cubicBezTo>
                  <a:cubicBezTo>
                    <a:pt x="695" y="1072"/>
                    <a:pt x="802" y="1370"/>
                    <a:pt x="1012" y="1382"/>
                  </a:cubicBezTo>
                  <a:cubicBezTo>
                    <a:pt x="1155" y="1382"/>
                    <a:pt x="1250" y="1298"/>
                    <a:pt x="1369" y="1239"/>
                  </a:cubicBezTo>
                  <a:cubicBezTo>
                    <a:pt x="1476" y="1155"/>
                    <a:pt x="1631" y="1084"/>
                    <a:pt x="1572" y="893"/>
                  </a:cubicBezTo>
                  <a:cubicBezTo>
                    <a:pt x="1572" y="739"/>
                    <a:pt x="1512" y="643"/>
                    <a:pt x="1357" y="632"/>
                  </a:cubicBezTo>
                  <a:cubicBezTo>
                    <a:pt x="1298" y="586"/>
                    <a:pt x="1234" y="574"/>
                    <a:pt x="1167" y="574"/>
                  </a:cubicBezTo>
                  <a:cubicBezTo>
                    <a:pt x="1083" y="574"/>
                    <a:pt x="996" y="594"/>
                    <a:pt x="912" y="594"/>
                  </a:cubicBezTo>
                  <a:cubicBezTo>
                    <a:pt x="834" y="594"/>
                    <a:pt x="759" y="577"/>
                    <a:pt x="691" y="512"/>
                  </a:cubicBezTo>
                  <a:cubicBezTo>
                    <a:pt x="500" y="405"/>
                    <a:pt x="762" y="60"/>
                    <a:pt x="4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6" name="Google Shape;576;p4"/>
            <p:cNvSpPr/>
            <p:nvPr/>
          </p:nvSpPr>
          <p:spPr>
            <a:xfrm>
              <a:off x="421676" y="-1054866"/>
              <a:ext cx="77795" cy="38913"/>
            </a:xfrm>
            <a:custGeom>
              <a:avLst/>
              <a:gdLst/>
              <a:ahLst/>
              <a:cxnLst/>
              <a:rect l="l" t="t" r="r" b="b"/>
              <a:pathLst>
                <a:path w="2465" h="1233" extrusionOk="0">
                  <a:moveTo>
                    <a:pt x="1733" y="1"/>
                  </a:moveTo>
                  <a:cubicBezTo>
                    <a:pt x="1713" y="1"/>
                    <a:pt x="1691" y="6"/>
                    <a:pt x="1667" y="18"/>
                  </a:cubicBezTo>
                  <a:cubicBezTo>
                    <a:pt x="1012" y="221"/>
                    <a:pt x="441" y="554"/>
                    <a:pt x="0" y="1161"/>
                  </a:cubicBezTo>
                  <a:cubicBezTo>
                    <a:pt x="42" y="1209"/>
                    <a:pt x="81" y="1233"/>
                    <a:pt x="118" y="1233"/>
                  </a:cubicBezTo>
                  <a:cubicBezTo>
                    <a:pt x="155" y="1233"/>
                    <a:pt x="191" y="1209"/>
                    <a:pt x="226" y="1161"/>
                  </a:cubicBezTo>
                  <a:cubicBezTo>
                    <a:pt x="603" y="941"/>
                    <a:pt x="915" y="529"/>
                    <a:pt x="1373" y="529"/>
                  </a:cubicBezTo>
                  <a:cubicBezTo>
                    <a:pt x="1437" y="529"/>
                    <a:pt x="1503" y="537"/>
                    <a:pt x="1572" y="554"/>
                  </a:cubicBezTo>
                  <a:cubicBezTo>
                    <a:pt x="1655" y="709"/>
                    <a:pt x="1810" y="756"/>
                    <a:pt x="1929" y="864"/>
                  </a:cubicBezTo>
                  <a:cubicBezTo>
                    <a:pt x="1955" y="868"/>
                    <a:pt x="1981" y="871"/>
                    <a:pt x="2008" y="871"/>
                  </a:cubicBezTo>
                  <a:cubicBezTo>
                    <a:pt x="2053" y="871"/>
                    <a:pt x="2098" y="862"/>
                    <a:pt x="2143" y="840"/>
                  </a:cubicBezTo>
                  <a:cubicBezTo>
                    <a:pt x="2465" y="387"/>
                    <a:pt x="1905" y="363"/>
                    <a:pt x="1870" y="90"/>
                  </a:cubicBezTo>
                  <a:cubicBezTo>
                    <a:pt x="1834" y="45"/>
                    <a:pt x="1792" y="1"/>
                    <a:pt x="173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7" name="Google Shape;577;p4"/>
            <p:cNvSpPr/>
            <p:nvPr/>
          </p:nvSpPr>
          <p:spPr>
            <a:xfrm>
              <a:off x="295029" y="-1193348"/>
              <a:ext cx="44752" cy="40460"/>
            </a:xfrm>
            <a:custGeom>
              <a:avLst/>
              <a:gdLst/>
              <a:ahLst/>
              <a:cxnLst/>
              <a:rect l="l" t="t" r="r" b="b"/>
              <a:pathLst>
                <a:path w="1418" h="1282" extrusionOk="0">
                  <a:moveTo>
                    <a:pt x="1239" y="1"/>
                  </a:moveTo>
                  <a:cubicBezTo>
                    <a:pt x="918" y="144"/>
                    <a:pt x="644" y="370"/>
                    <a:pt x="406" y="644"/>
                  </a:cubicBezTo>
                  <a:cubicBezTo>
                    <a:pt x="418" y="644"/>
                    <a:pt x="429" y="656"/>
                    <a:pt x="429" y="680"/>
                  </a:cubicBezTo>
                  <a:cubicBezTo>
                    <a:pt x="429" y="731"/>
                    <a:pt x="411" y="765"/>
                    <a:pt x="375" y="765"/>
                  </a:cubicBezTo>
                  <a:cubicBezTo>
                    <a:pt x="370" y="765"/>
                    <a:pt x="364" y="764"/>
                    <a:pt x="358" y="763"/>
                  </a:cubicBezTo>
                  <a:cubicBezTo>
                    <a:pt x="287" y="787"/>
                    <a:pt x="179" y="763"/>
                    <a:pt x="132" y="882"/>
                  </a:cubicBezTo>
                  <a:cubicBezTo>
                    <a:pt x="60" y="1037"/>
                    <a:pt x="1" y="1203"/>
                    <a:pt x="239" y="1263"/>
                  </a:cubicBezTo>
                  <a:cubicBezTo>
                    <a:pt x="293" y="1276"/>
                    <a:pt x="344" y="1282"/>
                    <a:pt x="392" y="1282"/>
                  </a:cubicBezTo>
                  <a:cubicBezTo>
                    <a:pt x="841" y="1282"/>
                    <a:pt x="1048" y="772"/>
                    <a:pt x="1370" y="525"/>
                  </a:cubicBezTo>
                  <a:lnTo>
                    <a:pt x="1358" y="501"/>
                  </a:lnTo>
                  <a:cubicBezTo>
                    <a:pt x="1239" y="322"/>
                    <a:pt x="1418" y="179"/>
                    <a:pt x="1370" y="13"/>
                  </a:cubicBezTo>
                  <a:cubicBezTo>
                    <a:pt x="1322" y="13"/>
                    <a:pt x="1275" y="1"/>
                    <a:pt x="1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8" name="Google Shape;578;p4"/>
            <p:cNvSpPr/>
            <p:nvPr/>
          </p:nvSpPr>
          <p:spPr>
            <a:xfrm>
              <a:off x="656128" y="-1374528"/>
              <a:ext cx="50023" cy="53336"/>
            </a:xfrm>
            <a:custGeom>
              <a:avLst/>
              <a:gdLst/>
              <a:ahLst/>
              <a:cxnLst/>
              <a:rect l="l" t="t" r="r" b="b"/>
              <a:pathLst>
                <a:path w="1585" h="1690" extrusionOk="0">
                  <a:moveTo>
                    <a:pt x="420" y="0"/>
                  </a:moveTo>
                  <a:cubicBezTo>
                    <a:pt x="363" y="0"/>
                    <a:pt x="304" y="18"/>
                    <a:pt x="239" y="51"/>
                  </a:cubicBezTo>
                  <a:lnTo>
                    <a:pt x="156" y="98"/>
                  </a:lnTo>
                  <a:cubicBezTo>
                    <a:pt x="1" y="277"/>
                    <a:pt x="156" y="384"/>
                    <a:pt x="227" y="515"/>
                  </a:cubicBezTo>
                  <a:cubicBezTo>
                    <a:pt x="191" y="848"/>
                    <a:pt x="417" y="944"/>
                    <a:pt x="608" y="1087"/>
                  </a:cubicBezTo>
                  <a:cubicBezTo>
                    <a:pt x="751" y="1265"/>
                    <a:pt x="763" y="1515"/>
                    <a:pt x="953" y="1646"/>
                  </a:cubicBezTo>
                  <a:cubicBezTo>
                    <a:pt x="1016" y="1675"/>
                    <a:pt x="1076" y="1689"/>
                    <a:pt x="1137" y="1689"/>
                  </a:cubicBezTo>
                  <a:cubicBezTo>
                    <a:pt x="1203" y="1689"/>
                    <a:pt x="1271" y="1672"/>
                    <a:pt x="1346" y="1634"/>
                  </a:cubicBezTo>
                  <a:cubicBezTo>
                    <a:pt x="1465" y="1503"/>
                    <a:pt x="1382" y="1360"/>
                    <a:pt x="1346" y="1229"/>
                  </a:cubicBezTo>
                  <a:cubicBezTo>
                    <a:pt x="1239" y="1087"/>
                    <a:pt x="1322" y="967"/>
                    <a:pt x="1406" y="848"/>
                  </a:cubicBezTo>
                  <a:cubicBezTo>
                    <a:pt x="1477" y="729"/>
                    <a:pt x="1584" y="610"/>
                    <a:pt x="1406" y="491"/>
                  </a:cubicBezTo>
                  <a:cubicBezTo>
                    <a:pt x="1324" y="496"/>
                    <a:pt x="1258" y="500"/>
                    <a:pt x="1202" y="500"/>
                  </a:cubicBezTo>
                  <a:cubicBezTo>
                    <a:pt x="983" y="500"/>
                    <a:pt x="924" y="440"/>
                    <a:pt x="668" y="146"/>
                  </a:cubicBezTo>
                  <a:cubicBezTo>
                    <a:pt x="588" y="44"/>
                    <a:pt x="508" y="0"/>
                    <a:pt x="4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79" name="Google Shape;579;p4"/>
            <p:cNvSpPr/>
            <p:nvPr/>
          </p:nvSpPr>
          <p:spPr>
            <a:xfrm>
              <a:off x="911284" y="-1463493"/>
              <a:ext cx="56524" cy="33359"/>
            </a:xfrm>
            <a:custGeom>
              <a:avLst/>
              <a:gdLst/>
              <a:ahLst/>
              <a:cxnLst/>
              <a:rect l="l" t="t" r="r" b="b"/>
              <a:pathLst>
                <a:path w="1791" h="1057" extrusionOk="0">
                  <a:moveTo>
                    <a:pt x="1274" y="0"/>
                  </a:moveTo>
                  <a:lnTo>
                    <a:pt x="1274" y="0"/>
                  </a:lnTo>
                  <a:cubicBezTo>
                    <a:pt x="1036" y="48"/>
                    <a:pt x="786" y="72"/>
                    <a:pt x="548" y="119"/>
                  </a:cubicBezTo>
                  <a:cubicBezTo>
                    <a:pt x="464" y="119"/>
                    <a:pt x="441" y="167"/>
                    <a:pt x="500" y="238"/>
                  </a:cubicBezTo>
                  <a:cubicBezTo>
                    <a:pt x="357" y="417"/>
                    <a:pt x="179" y="572"/>
                    <a:pt x="60" y="762"/>
                  </a:cubicBezTo>
                  <a:cubicBezTo>
                    <a:pt x="0" y="881"/>
                    <a:pt x="131" y="846"/>
                    <a:pt x="179" y="881"/>
                  </a:cubicBezTo>
                  <a:cubicBezTo>
                    <a:pt x="209" y="896"/>
                    <a:pt x="234" y="911"/>
                    <a:pt x="264" y="911"/>
                  </a:cubicBezTo>
                  <a:cubicBezTo>
                    <a:pt x="281" y="911"/>
                    <a:pt x="300" y="906"/>
                    <a:pt x="322" y="893"/>
                  </a:cubicBezTo>
                  <a:cubicBezTo>
                    <a:pt x="507" y="832"/>
                    <a:pt x="594" y="575"/>
                    <a:pt x="798" y="575"/>
                  </a:cubicBezTo>
                  <a:cubicBezTo>
                    <a:pt x="831" y="575"/>
                    <a:pt x="866" y="581"/>
                    <a:pt x="905" y="596"/>
                  </a:cubicBezTo>
                  <a:cubicBezTo>
                    <a:pt x="1024" y="631"/>
                    <a:pt x="1131" y="667"/>
                    <a:pt x="1238" y="715"/>
                  </a:cubicBezTo>
                  <a:cubicBezTo>
                    <a:pt x="1334" y="762"/>
                    <a:pt x="1393" y="881"/>
                    <a:pt x="1476" y="965"/>
                  </a:cubicBezTo>
                  <a:cubicBezTo>
                    <a:pt x="1522" y="1025"/>
                    <a:pt x="1567" y="1057"/>
                    <a:pt x="1621" y="1057"/>
                  </a:cubicBezTo>
                  <a:cubicBezTo>
                    <a:pt x="1653" y="1057"/>
                    <a:pt x="1687" y="1046"/>
                    <a:pt x="1727" y="1024"/>
                  </a:cubicBezTo>
                  <a:cubicBezTo>
                    <a:pt x="1750" y="989"/>
                    <a:pt x="1774" y="941"/>
                    <a:pt x="1738" y="881"/>
                  </a:cubicBezTo>
                  <a:cubicBezTo>
                    <a:pt x="1692" y="675"/>
                    <a:pt x="1791" y="368"/>
                    <a:pt x="1520" y="368"/>
                  </a:cubicBezTo>
                  <a:cubicBezTo>
                    <a:pt x="1510" y="368"/>
                    <a:pt x="1499" y="369"/>
                    <a:pt x="1488" y="369"/>
                  </a:cubicBezTo>
                  <a:cubicBezTo>
                    <a:pt x="1469" y="371"/>
                    <a:pt x="1452" y="372"/>
                    <a:pt x="1436" y="372"/>
                  </a:cubicBezTo>
                  <a:cubicBezTo>
                    <a:pt x="1158" y="372"/>
                    <a:pt x="1387" y="90"/>
                    <a:pt x="12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0" name="Google Shape;580;p4"/>
            <p:cNvSpPr/>
            <p:nvPr/>
          </p:nvSpPr>
          <p:spPr>
            <a:xfrm>
              <a:off x="271360" y="-1165544"/>
              <a:ext cx="31213" cy="44373"/>
            </a:xfrm>
            <a:custGeom>
              <a:avLst/>
              <a:gdLst/>
              <a:ahLst/>
              <a:cxnLst/>
              <a:rect l="l" t="t" r="r" b="b"/>
              <a:pathLst>
                <a:path w="989" h="1406" extrusionOk="0">
                  <a:moveTo>
                    <a:pt x="882" y="1"/>
                  </a:moveTo>
                  <a:cubicBezTo>
                    <a:pt x="632" y="263"/>
                    <a:pt x="287" y="418"/>
                    <a:pt x="108" y="775"/>
                  </a:cubicBezTo>
                  <a:cubicBezTo>
                    <a:pt x="156" y="977"/>
                    <a:pt x="1" y="1203"/>
                    <a:pt x="108" y="1406"/>
                  </a:cubicBezTo>
                  <a:cubicBezTo>
                    <a:pt x="382" y="1037"/>
                    <a:pt x="882" y="930"/>
                    <a:pt x="989" y="382"/>
                  </a:cubicBezTo>
                  <a:cubicBezTo>
                    <a:pt x="870" y="299"/>
                    <a:pt x="894" y="132"/>
                    <a:pt x="8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1" name="Google Shape;581;p4"/>
            <p:cNvSpPr/>
            <p:nvPr/>
          </p:nvSpPr>
          <p:spPr>
            <a:xfrm>
              <a:off x="757591" y="-1418616"/>
              <a:ext cx="54125" cy="39134"/>
            </a:xfrm>
            <a:custGeom>
              <a:avLst/>
              <a:gdLst/>
              <a:ahLst/>
              <a:cxnLst/>
              <a:rect l="l" t="t" r="r" b="b"/>
              <a:pathLst>
                <a:path w="1715" h="1240" extrusionOk="0">
                  <a:moveTo>
                    <a:pt x="1173" y="1"/>
                  </a:moveTo>
                  <a:cubicBezTo>
                    <a:pt x="1096" y="1"/>
                    <a:pt x="1017" y="29"/>
                    <a:pt x="941" y="67"/>
                  </a:cubicBezTo>
                  <a:cubicBezTo>
                    <a:pt x="762" y="293"/>
                    <a:pt x="465" y="162"/>
                    <a:pt x="274" y="340"/>
                  </a:cubicBezTo>
                  <a:cubicBezTo>
                    <a:pt x="72" y="495"/>
                    <a:pt x="12" y="733"/>
                    <a:pt x="0" y="1007"/>
                  </a:cubicBezTo>
                  <a:cubicBezTo>
                    <a:pt x="100" y="1169"/>
                    <a:pt x="209" y="1240"/>
                    <a:pt x="323" y="1240"/>
                  </a:cubicBezTo>
                  <a:cubicBezTo>
                    <a:pt x="428" y="1240"/>
                    <a:pt x="535" y="1181"/>
                    <a:pt x="643" y="1079"/>
                  </a:cubicBezTo>
                  <a:cubicBezTo>
                    <a:pt x="652" y="760"/>
                    <a:pt x="754" y="609"/>
                    <a:pt x="941" y="609"/>
                  </a:cubicBezTo>
                  <a:cubicBezTo>
                    <a:pt x="1012" y="609"/>
                    <a:pt x="1096" y="631"/>
                    <a:pt x="1191" y="674"/>
                  </a:cubicBezTo>
                  <a:cubicBezTo>
                    <a:pt x="1286" y="721"/>
                    <a:pt x="1358" y="769"/>
                    <a:pt x="1465" y="781"/>
                  </a:cubicBezTo>
                  <a:cubicBezTo>
                    <a:pt x="1596" y="781"/>
                    <a:pt x="1667" y="698"/>
                    <a:pt x="1715" y="543"/>
                  </a:cubicBezTo>
                  <a:lnTo>
                    <a:pt x="1715" y="459"/>
                  </a:lnTo>
                  <a:cubicBezTo>
                    <a:pt x="1648" y="378"/>
                    <a:pt x="1567" y="364"/>
                    <a:pt x="1484" y="364"/>
                  </a:cubicBezTo>
                  <a:cubicBezTo>
                    <a:pt x="1441" y="364"/>
                    <a:pt x="1397" y="368"/>
                    <a:pt x="1354" y="368"/>
                  </a:cubicBezTo>
                  <a:cubicBezTo>
                    <a:pt x="1274" y="368"/>
                    <a:pt x="1196" y="355"/>
                    <a:pt x="1132" y="281"/>
                  </a:cubicBezTo>
                  <a:cubicBezTo>
                    <a:pt x="1203" y="221"/>
                    <a:pt x="1298" y="138"/>
                    <a:pt x="1370" y="78"/>
                  </a:cubicBezTo>
                  <a:cubicBezTo>
                    <a:pt x="1308" y="23"/>
                    <a:pt x="1241" y="1"/>
                    <a:pt x="11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2" name="Google Shape;582;p4"/>
            <p:cNvSpPr/>
            <p:nvPr/>
          </p:nvSpPr>
          <p:spPr>
            <a:xfrm>
              <a:off x="695577" y="-1394095"/>
              <a:ext cx="35379" cy="41186"/>
            </a:xfrm>
            <a:custGeom>
              <a:avLst/>
              <a:gdLst/>
              <a:ahLst/>
              <a:cxnLst/>
              <a:rect l="l" t="t" r="r" b="b"/>
              <a:pathLst>
                <a:path w="1121" h="1305" extrusionOk="0">
                  <a:moveTo>
                    <a:pt x="847" y="0"/>
                  </a:moveTo>
                  <a:cubicBezTo>
                    <a:pt x="786" y="0"/>
                    <a:pt x="725" y="9"/>
                    <a:pt x="668" y="52"/>
                  </a:cubicBezTo>
                  <a:cubicBezTo>
                    <a:pt x="549" y="99"/>
                    <a:pt x="441" y="135"/>
                    <a:pt x="346" y="183"/>
                  </a:cubicBezTo>
                  <a:cubicBezTo>
                    <a:pt x="310" y="218"/>
                    <a:pt x="287" y="254"/>
                    <a:pt x="275" y="314"/>
                  </a:cubicBezTo>
                  <a:cubicBezTo>
                    <a:pt x="299" y="528"/>
                    <a:pt x="120" y="587"/>
                    <a:pt x="60" y="730"/>
                  </a:cubicBezTo>
                  <a:cubicBezTo>
                    <a:pt x="1" y="1016"/>
                    <a:pt x="227" y="1087"/>
                    <a:pt x="334" y="1254"/>
                  </a:cubicBezTo>
                  <a:cubicBezTo>
                    <a:pt x="393" y="1291"/>
                    <a:pt x="455" y="1305"/>
                    <a:pt x="520" y="1305"/>
                  </a:cubicBezTo>
                  <a:cubicBezTo>
                    <a:pt x="561" y="1305"/>
                    <a:pt x="602" y="1299"/>
                    <a:pt x="644" y="1290"/>
                  </a:cubicBezTo>
                  <a:cubicBezTo>
                    <a:pt x="775" y="1230"/>
                    <a:pt x="870" y="1123"/>
                    <a:pt x="930" y="992"/>
                  </a:cubicBezTo>
                  <a:cubicBezTo>
                    <a:pt x="930" y="790"/>
                    <a:pt x="1049" y="635"/>
                    <a:pt x="1025" y="433"/>
                  </a:cubicBezTo>
                  <a:cubicBezTo>
                    <a:pt x="894" y="302"/>
                    <a:pt x="1120" y="123"/>
                    <a:pt x="965" y="4"/>
                  </a:cubicBezTo>
                  <a:cubicBezTo>
                    <a:pt x="927" y="4"/>
                    <a:pt x="887" y="0"/>
                    <a:pt x="8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3" name="Google Shape;583;p4"/>
            <p:cNvSpPr/>
            <p:nvPr/>
          </p:nvSpPr>
          <p:spPr>
            <a:xfrm>
              <a:off x="1209990" y="-1444937"/>
              <a:ext cx="47372" cy="24743"/>
            </a:xfrm>
            <a:custGeom>
              <a:avLst/>
              <a:gdLst/>
              <a:ahLst/>
              <a:cxnLst/>
              <a:rect l="l" t="t" r="r" b="b"/>
              <a:pathLst>
                <a:path w="1501" h="784" extrusionOk="0">
                  <a:moveTo>
                    <a:pt x="223" y="0"/>
                  </a:moveTo>
                  <a:cubicBezTo>
                    <a:pt x="169" y="0"/>
                    <a:pt x="115" y="9"/>
                    <a:pt x="60" y="31"/>
                  </a:cubicBezTo>
                  <a:cubicBezTo>
                    <a:pt x="36" y="31"/>
                    <a:pt x="24" y="31"/>
                    <a:pt x="12" y="55"/>
                  </a:cubicBezTo>
                  <a:cubicBezTo>
                    <a:pt x="1" y="67"/>
                    <a:pt x="1" y="91"/>
                    <a:pt x="24" y="127"/>
                  </a:cubicBezTo>
                  <a:cubicBezTo>
                    <a:pt x="239" y="174"/>
                    <a:pt x="1" y="520"/>
                    <a:pt x="251" y="531"/>
                  </a:cubicBezTo>
                  <a:cubicBezTo>
                    <a:pt x="597" y="542"/>
                    <a:pt x="897" y="784"/>
                    <a:pt x="1241" y="784"/>
                  </a:cubicBezTo>
                  <a:cubicBezTo>
                    <a:pt x="1287" y="784"/>
                    <a:pt x="1334" y="779"/>
                    <a:pt x="1382" y="770"/>
                  </a:cubicBezTo>
                  <a:cubicBezTo>
                    <a:pt x="1501" y="591"/>
                    <a:pt x="1382" y="496"/>
                    <a:pt x="1275" y="412"/>
                  </a:cubicBezTo>
                  <a:lnTo>
                    <a:pt x="834" y="139"/>
                  </a:lnTo>
                  <a:cubicBezTo>
                    <a:pt x="636" y="129"/>
                    <a:pt x="431" y="0"/>
                    <a:pt x="22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4" name="Google Shape;584;p4"/>
            <p:cNvSpPr/>
            <p:nvPr/>
          </p:nvSpPr>
          <p:spPr>
            <a:xfrm>
              <a:off x="317215" y="-1001689"/>
              <a:ext cx="32349" cy="46235"/>
            </a:xfrm>
            <a:custGeom>
              <a:avLst/>
              <a:gdLst/>
              <a:ahLst/>
              <a:cxnLst/>
              <a:rect l="l" t="t" r="r" b="b"/>
              <a:pathLst>
                <a:path w="1025" h="1465" extrusionOk="0">
                  <a:moveTo>
                    <a:pt x="0" y="0"/>
                  </a:moveTo>
                  <a:cubicBezTo>
                    <a:pt x="24" y="119"/>
                    <a:pt x="72" y="250"/>
                    <a:pt x="96" y="369"/>
                  </a:cubicBezTo>
                  <a:cubicBezTo>
                    <a:pt x="179" y="655"/>
                    <a:pt x="250" y="941"/>
                    <a:pt x="334" y="1238"/>
                  </a:cubicBezTo>
                  <a:cubicBezTo>
                    <a:pt x="508" y="1387"/>
                    <a:pt x="638" y="1465"/>
                    <a:pt x="739" y="1465"/>
                  </a:cubicBezTo>
                  <a:cubicBezTo>
                    <a:pt x="873" y="1465"/>
                    <a:pt x="956" y="1328"/>
                    <a:pt x="1024" y="1036"/>
                  </a:cubicBezTo>
                  <a:lnTo>
                    <a:pt x="1024" y="1036"/>
                  </a:lnTo>
                  <a:cubicBezTo>
                    <a:pt x="926" y="1075"/>
                    <a:pt x="845" y="1096"/>
                    <a:pt x="782" y="1096"/>
                  </a:cubicBezTo>
                  <a:cubicBezTo>
                    <a:pt x="615" y="1096"/>
                    <a:pt x="572" y="954"/>
                    <a:pt x="667" y="643"/>
                  </a:cubicBezTo>
                  <a:cubicBezTo>
                    <a:pt x="500" y="393"/>
                    <a:pt x="334" y="179"/>
                    <a:pt x="1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5" name="Google Shape;585;p4"/>
            <p:cNvSpPr/>
            <p:nvPr/>
          </p:nvSpPr>
          <p:spPr>
            <a:xfrm>
              <a:off x="663639" y="-1380809"/>
              <a:ext cx="42511" cy="27426"/>
            </a:xfrm>
            <a:custGeom>
              <a:avLst/>
              <a:gdLst/>
              <a:ahLst/>
              <a:cxnLst/>
              <a:rect l="l" t="t" r="r" b="b"/>
              <a:pathLst>
                <a:path w="1347" h="869" extrusionOk="0">
                  <a:moveTo>
                    <a:pt x="739" y="0"/>
                  </a:moveTo>
                  <a:cubicBezTo>
                    <a:pt x="726" y="0"/>
                    <a:pt x="710" y="4"/>
                    <a:pt x="691" y="12"/>
                  </a:cubicBezTo>
                  <a:cubicBezTo>
                    <a:pt x="453" y="59"/>
                    <a:pt x="215" y="119"/>
                    <a:pt x="1" y="285"/>
                  </a:cubicBezTo>
                  <a:cubicBezTo>
                    <a:pt x="96" y="297"/>
                    <a:pt x="239" y="297"/>
                    <a:pt x="251" y="345"/>
                  </a:cubicBezTo>
                  <a:cubicBezTo>
                    <a:pt x="362" y="758"/>
                    <a:pt x="579" y="869"/>
                    <a:pt x="835" y="869"/>
                  </a:cubicBezTo>
                  <a:cubicBezTo>
                    <a:pt x="963" y="869"/>
                    <a:pt x="1100" y="841"/>
                    <a:pt x="1239" y="809"/>
                  </a:cubicBezTo>
                  <a:cubicBezTo>
                    <a:pt x="1255" y="813"/>
                    <a:pt x="1268" y="816"/>
                    <a:pt x="1280" y="816"/>
                  </a:cubicBezTo>
                  <a:cubicBezTo>
                    <a:pt x="1304" y="816"/>
                    <a:pt x="1322" y="805"/>
                    <a:pt x="1346" y="774"/>
                  </a:cubicBezTo>
                  <a:cubicBezTo>
                    <a:pt x="1287" y="595"/>
                    <a:pt x="1108" y="488"/>
                    <a:pt x="1132" y="274"/>
                  </a:cubicBezTo>
                  <a:cubicBezTo>
                    <a:pt x="1120" y="239"/>
                    <a:pt x="1097" y="227"/>
                    <a:pt x="1068" y="227"/>
                  </a:cubicBezTo>
                  <a:cubicBezTo>
                    <a:pt x="1003" y="227"/>
                    <a:pt x="910" y="284"/>
                    <a:pt x="851" y="284"/>
                  </a:cubicBezTo>
                  <a:cubicBezTo>
                    <a:pt x="797" y="284"/>
                    <a:pt x="772" y="237"/>
                    <a:pt x="822" y="59"/>
                  </a:cubicBezTo>
                  <a:cubicBezTo>
                    <a:pt x="790" y="19"/>
                    <a:pt x="768" y="0"/>
                    <a:pt x="7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6" name="Google Shape;586;p4"/>
            <p:cNvSpPr/>
            <p:nvPr/>
          </p:nvSpPr>
          <p:spPr>
            <a:xfrm>
              <a:off x="650890" y="-1163429"/>
              <a:ext cx="56366" cy="32507"/>
            </a:xfrm>
            <a:custGeom>
              <a:avLst/>
              <a:gdLst/>
              <a:ahLst/>
              <a:cxnLst/>
              <a:rect l="l" t="t" r="r" b="b"/>
              <a:pathLst>
                <a:path w="1786" h="1030" extrusionOk="0">
                  <a:moveTo>
                    <a:pt x="1414" y="0"/>
                  </a:moveTo>
                  <a:cubicBezTo>
                    <a:pt x="1396" y="0"/>
                    <a:pt x="1377" y="2"/>
                    <a:pt x="1357" y="5"/>
                  </a:cubicBezTo>
                  <a:cubicBezTo>
                    <a:pt x="1238" y="65"/>
                    <a:pt x="1167" y="172"/>
                    <a:pt x="1072" y="243"/>
                  </a:cubicBezTo>
                  <a:cubicBezTo>
                    <a:pt x="1012" y="303"/>
                    <a:pt x="964" y="351"/>
                    <a:pt x="905" y="386"/>
                  </a:cubicBezTo>
                  <a:cubicBezTo>
                    <a:pt x="858" y="418"/>
                    <a:pt x="809" y="428"/>
                    <a:pt x="758" y="428"/>
                  </a:cubicBezTo>
                  <a:cubicBezTo>
                    <a:pt x="649" y="428"/>
                    <a:pt x="535" y="379"/>
                    <a:pt x="427" y="379"/>
                  </a:cubicBezTo>
                  <a:cubicBezTo>
                    <a:pt x="357" y="379"/>
                    <a:pt x="289" y="400"/>
                    <a:pt x="226" y="470"/>
                  </a:cubicBezTo>
                  <a:cubicBezTo>
                    <a:pt x="0" y="863"/>
                    <a:pt x="274" y="946"/>
                    <a:pt x="524" y="1029"/>
                  </a:cubicBezTo>
                  <a:cubicBezTo>
                    <a:pt x="964" y="982"/>
                    <a:pt x="1322" y="779"/>
                    <a:pt x="1643" y="434"/>
                  </a:cubicBezTo>
                  <a:cubicBezTo>
                    <a:pt x="1655" y="410"/>
                    <a:pt x="1667" y="386"/>
                    <a:pt x="1703" y="386"/>
                  </a:cubicBezTo>
                  <a:cubicBezTo>
                    <a:pt x="1774" y="386"/>
                    <a:pt x="1786" y="363"/>
                    <a:pt x="1786" y="291"/>
                  </a:cubicBezTo>
                  <a:cubicBezTo>
                    <a:pt x="1679" y="141"/>
                    <a:pt x="1581" y="0"/>
                    <a:pt x="14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7" name="Google Shape;587;p4"/>
            <p:cNvSpPr/>
            <p:nvPr/>
          </p:nvSpPr>
          <p:spPr>
            <a:xfrm>
              <a:off x="605792" y="-1127515"/>
              <a:ext cx="45478" cy="37178"/>
            </a:xfrm>
            <a:custGeom>
              <a:avLst/>
              <a:gdLst/>
              <a:ahLst/>
              <a:cxnLst/>
              <a:rect l="l" t="t" r="r" b="b"/>
              <a:pathLst>
                <a:path w="1441" h="1178" extrusionOk="0">
                  <a:moveTo>
                    <a:pt x="1073" y="1"/>
                  </a:moveTo>
                  <a:cubicBezTo>
                    <a:pt x="894" y="1"/>
                    <a:pt x="705" y="141"/>
                    <a:pt x="524" y="225"/>
                  </a:cubicBezTo>
                  <a:cubicBezTo>
                    <a:pt x="405" y="320"/>
                    <a:pt x="334" y="487"/>
                    <a:pt x="227" y="606"/>
                  </a:cubicBezTo>
                  <a:cubicBezTo>
                    <a:pt x="143" y="737"/>
                    <a:pt x="0" y="856"/>
                    <a:pt x="48" y="1058"/>
                  </a:cubicBezTo>
                  <a:cubicBezTo>
                    <a:pt x="84" y="1094"/>
                    <a:pt x="96" y="1130"/>
                    <a:pt x="107" y="1177"/>
                  </a:cubicBezTo>
                  <a:cubicBezTo>
                    <a:pt x="203" y="1141"/>
                    <a:pt x="286" y="1118"/>
                    <a:pt x="358" y="1058"/>
                  </a:cubicBezTo>
                  <a:cubicBezTo>
                    <a:pt x="477" y="975"/>
                    <a:pt x="608" y="939"/>
                    <a:pt x="703" y="796"/>
                  </a:cubicBezTo>
                  <a:cubicBezTo>
                    <a:pt x="869" y="701"/>
                    <a:pt x="1048" y="606"/>
                    <a:pt x="1167" y="427"/>
                  </a:cubicBezTo>
                  <a:cubicBezTo>
                    <a:pt x="1239" y="415"/>
                    <a:pt x="1298" y="415"/>
                    <a:pt x="1358" y="415"/>
                  </a:cubicBezTo>
                  <a:cubicBezTo>
                    <a:pt x="1417" y="403"/>
                    <a:pt x="1441" y="356"/>
                    <a:pt x="1429" y="284"/>
                  </a:cubicBezTo>
                  <a:cubicBezTo>
                    <a:pt x="1320" y="72"/>
                    <a:pt x="1199" y="1"/>
                    <a:pt x="10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8" name="Google Shape;588;p4"/>
            <p:cNvSpPr/>
            <p:nvPr/>
          </p:nvSpPr>
          <p:spPr>
            <a:xfrm>
              <a:off x="853404" y="-1260600"/>
              <a:ext cx="39860" cy="20325"/>
            </a:xfrm>
            <a:custGeom>
              <a:avLst/>
              <a:gdLst/>
              <a:ahLst/>
              <a:cxnLst/>
              <a:rect l="l" t="t" r="r" b="b"/>
              <a:pathLst>
                <a:path w="1263" h="644" extrusionOk="0">
                  <a:moveTo>
                    <a:pt x="334" y="1"/>
                  </a:moveTo>
                  <a:cubicBezTo>
                    <a:pt x="535" y="302"/>
                    <a:pt x="566" y="484"/>
                    <a:pt x="286" y="484"/>
                  </a:cubicBezTo>
                  <a:cubicBezTo>
                    <a:pt x="234" y="484"/>
                    <a:pt x="171" y="478"/>
                    <a:pt x="96" y="465"/>
                  </a:cubicBezTo>
                  <a:cubicBezTo>
                    <a:pt x="91" y="464"/>
                    <a:pt x="86" y="464"/>
                    <a:pt x="82" y="464"/>
                  </a:cubicBezTo>
                  <a:cubicBezTo>
                    <a:pt x="11" y="464"/>
                    <a:pt x="1" y="554"/>
                    <a:pt x="1" y="644"/>
                  </a:cubicBezTo>
                  <a:cubicBezTo>
                    <a:pt x="334" y="632"/>
                    <a:pt x="655" y="596"/>
                    <a:pt x="989" y="584"/>
                  </a:cubicBezTo>
                  <a:cubicBezTo>
                    <a:pt x="999" y="522"/>
                    <a:pt x="1019" y="487"/>
                    <a:pt x="1063" y="487"/>
                  </a:cubicBezTo>
                  <a:cubicBezTo>
                    <a:pt x="1069" y="487"/>
                    <a:pt x="1076" y="487"/>
                    <a:pt x="1084" y="489"/>
                  </a:cubicBezTo>
                  <a:cubicBezTo>
                    <a:pt x="1144" y="477"/>
                    <a:pt x="1203" y="465"/>
                    <a:pt x="1251" y="394"/>
                  </a:cubicBezTo>
                  <a:cubicBezTo>
                    <a:pt x="1263" y="334"/>
                    <a:pt x="1263" y="286"/>
                    <a:pt x="1227" y="251"/>
                  </a:cubicBezTo>
                  <a:cubicBezTo>
                    <a:pt x="1207" y="253"/>
                    <a:pt x="1188" y="254"/>
                    <a:pt x="1169" y="254"/>
                  </a:cubicBezTo>
                  <a:cubicBezTo>
                    <a:pt x="864" y="254"/>
                    <a:pt x="625" y="1"/>
                    <a:pt x="33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89" name="Google Shape;589;p4"/>
            <p:cNvSpPr/>
            <p:nvPr/>
          </p:nvSpPr>
          <p:spPr>
            <a:xfrm>
              <a:off x="643000" y="-1371435"/>
              <a:ext cx="24427" cy="36894"/>
            </a:xfrm>
            <a:custGeom>
              <a:avLst/>
              <a:gdLst/>
              <a:ahLst/>
              <a:cxnLst/>
              <a:rect l="l" t="t" r="r" b="b"/>
              <a:pathLst>
                <a:path w="774" h="1169" extrusionOk="0">
                  <a:moveTo>
                    <a:pt x="572" y="0"/>
                  </a:moveTo>
                  <a:lnTo>
                    <a:pt x="572" y="0"/>
                  </a:lnTo>
                  <a:cubicBezTo>
                    <a:pt x="369" y="48"/>
                    <a:pt x="191" y="107"/>
                    <a:pt x="0" y="155"/>
                  </a:cubicBezTo>
                  <a:cubicBezTo>
                    <a:pt x="298" y="274"/>
                    <a:pt x="191" y="631"/>
                    <a:pt x="333" y="846"/>
                  </a:cubicBezTo>
                  <a:cubicBezTo>
                    <a:pt x="274" y="941"/>
                    <a:pt x="274" y="1024"/>
                    <a:pt x="310" y="1120"/>
                  </a:cubicBezTo>
                  <a:cubicBezTo>
                    <a:pt x="352" y="1153"/>
                    <a:pt x="395" y="1169"/>
                    <a:pt x="435" y="1169"/>
                  </a:cubicBezTo>
                  <a:cubicBezTo>
                    <a:pt x="496" y="1169"/>
                    <a:pt x="552" y="1132"/>
                    <a:pt x="595" y="1060"/>
                  </a:cubicBezTo>
                  <a:cubicBezTo>
                    <a:pt x="536" y="786"/>
                    <a:pt x="643" y="572"/>
                    <a:pt x="774" y="358"/>
                  </a:cubicBezTo>
                  <a:cubicBezTo>
                    <a:pt x="643" y="286"/>
                    <a:pt x="548" y="179"/>
                    <a:pt x="5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0" name="Google Shape;590;p4"/>
            <p:cNvSpPr/>
            <p:nvPr/>
          </p:nvSpPr>
          <p:spPr>
            <a:xfrm>
              <a:off x="1143874" y="-1455982"/>
              <a:ext cx="54883" cy="14265"/>
            </a:xfrm>
            <a:custGeom>
              <a:avLst/>
              <a:gdLst/>
              <a:ahLst/>
              <a:cxnLst/>
              <a:rect l="l" t="t" r="r" b="b"/>
              <a:pathLst>
                <a:path w="1739" h="452" extrusionOk="0">
                  <a:moveTo>
                    <a:pt x="369" y="0"/>
                  </a:moveTo>
                  <a:cubicBezTo>
                    <a:pt x="340" y="36"/>
                    <a:pt x="309" y="48"/>
                    <a:pt x="278" y="48"/>
                  </a:cubicBezTo>
                  <a:cubicBezTo>
                    <a:pt x="222" y="48"/>
                    <a:pt x="163" y="8"/>
                    <a:pt x="107" y="8"/>
                  </a:cubicBezTo>
                  <a:cubicBezTo>
                    <a:pt x="83" y="8"/>
                    <a:pt x="59" y="16"/>
                    <a:pt x="36" y="36"/>
                  </a:cubicBezTo>
                  <a:cubicBezTo>
                    <a:pt x="0" y="131"/>
                    <a:pt x="36" y="179"/>
                    <a:pt x="131" y="215"/>
                  </a:cubicBezTo>
                  <a:cubicBezTo>
                    <a:pt x="408" y="390"/>
                    <a:pt x="700" y="451"/>
                    <a:pt x="999" y="451"/>
                  </a:cubicBezTo>
                  <a:cubicBezTo>
                    <a:pt x="1227" y="451"/>
                    <a:pt x="1459" y="416"/>
                    <a:pt x="1691" y="370"/>
                  </a:cubicBezTo>
                  <a:cubicBezTo>
                    <a:pt x="1703" y="370"/>
                    <a:pt x="1703" y="358"/>
                    <a:pt x="1715" y="334"/>
                  </a:cubicBezTo>
                  <a:cubicBezTo>
                    <a:pt x="1738" y="298"/>
                    <a:pt x="1715" y="286"/>
                    <a:pt x="1691" y="250"/>
                  </a:cubicBezTo>
                  <a:cubicBezTo>
                    <a:pt x="1629" y="237"/>
                    <a:pt x="1565" y="232"/>
                    <a:pt x="1500" y="232"/>
                  </a:cubicBezTo>
                  <a:cubicBezTo>
                    <a:pt x="1322" y="232"/>
                    <a:pt x="1136" y="269"/>
                    <a:pt x="955" y="269"/>
                  </a:cubicBezTo>
                  <a:cubicBezTo>
                    <a:pt x="746" y="269"/>
                    <a:pt x="544" y="219"/>
                    <a:pt x="36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1" name="Google Shape;591;p4"/>
            <p:cNvSpPr/>
            <p:nvPr/>
          </p:nvSpPr>
          <p:spPr>
            <a:xfrm>
              <a:off x="487414" y="-1304183"/>
              <a:ext cx="21461" cy="24680"/>
            </a:xfrm>
            <a:custGeom>
              <a:avLst/>
              <a:gdLst/>
              <a:ahLst/>
              <a:cxnLst/>
              <a:rect l="l" t="t" r="r" b="b"/>
              <a:pathLst>
                <a:path w="680" h="782" extrusionOk="0">
                  <a:moveTo>
                    <a:pt x="501" y="1"/>
                  </a:moveTo>
                  <a:lnTo>
                    <a:pt x="501" y="1"/>
                  </a:lnTo>
                  <a:cubicBezTo>
                    <a:pt x="346" y="72"/>
                    <a:pt x="203" y="167"/>
                    <a:pt x="60" y="227"/>
                  </a:cubicBezTo>
                  <a:cubicBezTo>
                    <a:pt x="1" y="310"/>
                    <a:pt x="1" y="382"/>
                    <a:pt x="60" y="477"/>
                  </a:cubicBezTo>
                  <a:cubicBezTo>
                    <a:pt x="120" y="560"/>
                    <a:pt x="203" y="655"/>
                    <a:pt x="275" y="739"/>
                  </a:cubicBezTo>
                  <a:cubicBezTo>
                    <a:pt x="322" y="739"/>
                    <a:pt x="370" y="781"/>
                    <a:pt x="421" y="781"/>
                  </a:cubicBezTo>
                  <a:cubicBezTo>
                    <a:pt x="447" y="781"/>
                    <a:pt x="473" y="770"/>
                    <a:pt x="501" y="739"/>
                  </a:cubicBezTo>
                  <a:cubicBezTo>
                    <a:pt x="680" y="501"/>
                    <a:pt x="406" y="251"/>
                    <a:pt x="5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2" name="Google Shape;592;p4"/>
            <p:cNvSpPr/>
            <p:nvPr/>
          </p:nvSpPr>
          <p:spPr>
            <a:xfrm>
              <a:off x="1280619" y="-1404131"/>
              <a:ext cx="16569" cy="35726"/>
            </a:xfrm>
            <a:custGeom>
              <a:avLst/>
              <a:gdLst/>
              <a:ahLst/>
              <a:cxnLst/>
              <a:rect l="l" t="t" r="r" b="b"/>
              <a:pathLst>
                <a:path w="525" h="1132" extrusionOk="0">
                  <a:moveTo>
                    <a:pt x="1" y="0"/>
                  </a:moveTo>
                  <a:lnTo>
                    <a:pt x="1" y="0"/>
                  </a:lnTo>
                  <a:cubicBezTo>
                    <a:pt x="25" y="251"/>
                    <a:pt x="96" y="489"/>
                    <a:pt x="25" y="739"/>
                  </a:cubicBezTo>
                  <a:cubicBezTo>
                    <a:pt x="132" y="870"/>
                    <a:pt x="251" y="989"/>
                    <a:pt x="346" y="1132"/>
                  </a:cubicBezTo>
                  <a:cubicBezTo>
                    <a:pt x="525" y="655"/>
                    <a:pt x="215" y="358"/>
                    <a:pt x="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3" name="Google Shape;593;p4"/>
            <p:cNvSpPr/>
            <p:nvPr/>
          </p:nvSpPr>
          <p:spPr>
            <a:xfrm>
              <a:off x="210861" y="-1080997"/>
              <a:ext cx="25974" cy="23702"/>
            </a:xfrm>
            <a:custGeom>
              <a:avLst/>
              <a:gdLst/>
              <a:ahLst/>
              <a:cxnLst/>
              <a:rect l="l" t="t" r="r" b="b"/>
              <a:pathLst>
                <a:path w="823" h="751" extrusionOk="0">
                  <a:moveTo>
                    <a:pt x="251" y="1"/>
                  </a:moveTo>
                  <a:cubicBezTo>
                    <a:pt x="168" y="72"/>
                    <a:pt x="96" y="156"/>
                    <a:pt x="1" y="239"/>
                  </a:cubicBezTo>
                  <a:cubicBezTo>
                    <a:pt x="156" y="632"/>
                    <a:pt x="644" y="370"/>
                    <a:pt x="787" y="751"/>
                  </a:cubicBezTo>
                  <a:cubicBezTo>
                    <a:pt x="822" y="560"/>
                    <a:pt x="775" y="394"/>
                    <a:pt x="668" y="251"/>
                  </a:cubicBezTo>
                  <a:cubicBezTo>
                    <a:pt x="513" y="239"/>
                    <a:pt x="370" y="144"/>
                    <a:pt x="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4" name="Google Shape;594;p4"/>
            <p:cNvSpPr/>
            <p:nvPr/>
          </p:nvSpPr>
          <p:spPr>
            <a:xfrm>
              <a:off x="197354" y="-1020498"/>
              <a:ext cx="24838" cy="17011"/>
            </a:xfrm>
            <a:custGeom>
              <a:avLst/>
              <a:gdLst/>
              <a:ahLst/>
              <a:cxnLst/>
              <a:rect l="l" t="t" r="r" b="b"/>
              <a:pathLst>
                <a:path w="787" h="539" extrusionOk="0">
                  <a:moveTo>
                    <a:pt x="346" y="1"/>
                  </a:moveTo>
                  <a:lnTo>
                    <a:pt x="346" y="1"/>
                  </a:lnTo>
                  <a:cubicBezTo>
                    <a:pt x="226" y="48"/>
                    <a:pt x="84" y="108"/>
                    <a:pt x="0" y="239"/>
                  </a:cubicBezTo>
                  <a:cubicBezTo>
                    <a:pt x="24" y="469"/>
                    <a:pt x="109" y="538"/>
                    <a:pt x="204" y="538"/>
                  </a:cubicBezTo>
                  <a:cubicBezTo>
                    <a:pt x="302" y="538"/>
                    <a:pt x="410" y="466"/>
                    <a:pt x="476" y="417"/>
                  </a:cubicBezTo>
                  <a:cubicBezTo>
                    <a:pt x="786" y="156"/>
                    <a:pt x="298" y="179"/>
                    <a:pt x="3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5" name="Google Shape;595;p4"/>
            <p:cNvSpPr/>
            <p:nvPr/>
          </p:nvSpPr>
          <p:spPr>
            <a:xfrm>
              <a:off x="229292" y="-958106"/>
              <a:ext cx="20703" cy="14297"/>
            </a:xfrm>
            <a:custGeom>
              <a:avLst/>
              <a:gdLst/>
              <a:ahLst/>
              <a:cxnLst/>
              <a:rect l="l" t="t" r="r" b="b"/>
              <a:pathLst>
                <a:path w="656" h="453" extrusionOk="0">
                  <a:moveTo>
                    <a:pt x="0" y="0"/>
                  </a:moveTo>
                  <a:cubicBezTo>
                    <a:pt x="0" y="453"/>
                    <a:pt x="310" y="369"/>
                    <a:pt x="548" y="405"/>
                  </a:cubicBezTo>
                  <a:cubicBezTo>
                    <a:pt x="596" y="310"/>
                    <a:pt x="619" y="226"/>
                    <a:pt x="655" y="131"/>
                  </a:cubicBezTo>
                  <a:cubicBezTo>
                    <a:pt x="441" y="95"/>
                    <a:pt x="226" y="48"/>
                    <a:pt x="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6" name="Google Shape;596;p4"/>
            <p:cNvSpPr/>
            <p:nvPr/>
          </p:nvSpPr>
          <p:spPr>
            <a:xfrm>
              <a:off x="742569" y="-1408644"/>
              <a:ext cx="27457" cy="17895"/>
            </a:xfrm>
            <a:custGeom>
              <a:avLst/>
              <a:gdLst/>
              <a:ahLst/>
              <a:cxnLst/>
              <a:rect l="l" t="t" r="r" b="b"/>
              <a:pathLst>
                <a:path w="870" h="567" extrusionOk="0">
                  <a:moveTo>
                    <a:pt x="726" y="1"/>
                  </a:moveTo>
                  <a:lnTo>
                    <a:pt x="726" y="1"/>
                  </a:lnTo>
                  <a:cubicBezTo>
                    <a:pt x="476" y="24"/>
                    <a:pt x="250" y="155"/>
                    <a:pt x="0" y="274"/>
                  </a:cubicBezTo>
                  <a:cubicBezTo>
                    <a:pt x="24" y="298"/>
                    <a:pt x="60" y="334"/>
                    <a:pt x="107" y="358"/>
                  </a:cubicBezTo>
                  <a:cubicBezTo>
                    <a:pt x="215" y="405"/>
                    <a:pt x="298" y="501"/>
                    <a:pt x="381" y="560"/>
                  </a:cubicBezTo>
                  <a:cubicBezTo>
                    <a:pt x="397" y="564"/>
                    <a:pt x="413" y="567"/>
                    <a:pt x="428" y="567"/>
                  </a:cubicBezTo>
                  <a:cubicBezTo>
                    <a:pt x="459" y="567"/>
                    <a:pt x="488" y="556"/>
                    <a:pt x="512" y="524"/>
                  </a:cubicBezTo>
                  <a:cubicBezTo>
                    <a:pt x="869" y="501"/>
                    <a:pt x="572" y="120"/>
                    <a:pt x="7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7" name="Google Shape;597;p4"/>
            <p:cNvSpPr/>
            <p:nvPr/>
          </p:nvSpPr>
          <p:spPr>
            <a:xfrm>
              <a:off x="479903" y="-1031576"/>
              <a:ext cx="19946" cy="13760"/>
            </a:xfrm>
            <a:custGeom>
              <a:avLst/>
              <a:gdLst/>
              <a:ahLst/>
              <a:cxnLst/>
              <a:rect l="l" t="t" r="r" b="b"/>
              <a:pathLst>
                <a:path w="632" h="436" extrusionOk="0">
                  <a:moveTo>
                    <a:pt x="454" y="0"/>
                  </a:moveTo>
                  <a:cubicBezTo>
                    <a:pt x="410" y="0"/>
                    <a:pt x="359" y="17"/>
                    <a:pt x="298" y="54"/>
                  </a:cubicBezTo>
                  <a:lnTo>
                    <a:pt x="84" y="54"/>
                  </a:lnTo>
                  <a:cubicBezTo>
                    <a:pt x="1" y="197"/>
                    <a:pt x="120" y="233"/>
                    <a:pt x="179" y="304"/>
                  </a:cubicBezTo>
                  <a:cubicBezTo>
                    <a:pt x="215" y="352"/>
                    <a:pt x="263" y="399"/>
                    <a:pt x="286" y="435"/>
                  </a:cubicBezTo>
                  <a:cubicBezTo>
                    <a:pt x="394" y="399"/>
                    <a:pt x="513" y="340"/>
                    <a:pt x="632" y="292"/>
                  </a:cubicBezTo>
                  <a:cubicBezTo>
                    <a:pt x="623" y="112"/>
                    <a:pt x="565" y="0"/>
                    <a:pt x="45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8" name="Google Shape;598;p4"/>
            <p:cNvSpPr/>
            <p:nvPr/>
          </p:nvSpPr>
          <p:spPr>
            <a:xfrm>
              <a:off x="703151" y="-1165418"/>
              <a:ext cx="16885" cy="15054"/>
            </a:xfrm>
            <a:custGeom>
              <a:avLst/>
              <a:gdLst/>
              <a:ahLst/>
              <a:cxnLst/>
              <a:rect l="l" t="t" r="r" b="b"/>
              <a:pathLst>
                <a:path w="535" h="477" extrusionOk="0">
                  <a:moveTo>
                    <a:pt x="229" y="1"/>
                  </a:moveTo>
                  <a:cubicBezTo>
                    <a:pt x="46" y="1"/>
                    <a:pt x="0" y="155"/>
                    <a:pt x="11" y="366"/>
                  </a:cubicBezTo>
                  <a:cubicBezTo>
                    <a:pt x="35" y="390"/>
                    <a:pt x="35" y="426"/>
                    <a:pt x="47" y="449"/>
                  </a:cubicBezTo>
                  <a:cubicBezTo>
                    <a:pt x="92" y="468"/>
                    <a:pt x="132" y="476"/>
                    <a:pt x="169" y="476"/>
                  </a:cubicBezTo>
                  <a:cubicBezTo>
                    <a:pt x="346" y="476"/>
                    <a:pt x="436" y="288"/>
                    <a:pt x="535" y="140"/>
                  </a:cubicBezTo>
                  <a:lnTo>
                    <a:pt x="309" y="9"/>
                  </a:lnTo>
                  <a:cubicBezTo>
                    <a:pt x="280" y="3"/>
                    <a:pt x="253"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599" name="Google Shape;599;p4"/>
            <p:cNvSpPr/>
            <p:nvPr/>
          </p:nvSpPr>
          <p:spPr>
            <a:xfrm>
              <a:off x="1268343" y="-1353415"/>
              <a:ext cx="20956" cy="12656"/>
            </a:xfrm>
            <a:custGeom>
              <a:avLst/>
              <a:gdLst/>
              <a:ahLst/>
              <a:cxnLst/>
              <a:rect l="l" t="t" r="r" b="b"/>
              <a:pathLst>
                <a:path w="664" h="401" extrusionOk="0">
                  <a:moveTo>
                    <a:pt x="640" y="1"/>
                  </a:moveTo>
                  <a:cubicBezTo>
                    <a:pt x="471" y="60"/>
                    <a:pt x="344" y="170"/>
                    <a:pt x="182" y="170"/>
                  </a:cubicBezTo>
                  <a:cubicBezTo>
                    <a:pt x="149" y="170"/>
                    <a:pt x="116" y="165"/>
                    <a:pt x="80" y="156"/>
                  </a:cubicBezTo>
                  <a:lnTo>
                    <a:pt x="80" y="156"/>
                  </a:lnTo>
                  <a:cubicBezTo>
                    <a:pt x="18" y="292"/>
                    <a:pt x="1" y="400"/>
                    <a:pt x="135" y="400"/>
                  </a:cubicBezTo>
                  <a:cubicBezTo>
                    <a:pt x="154" y="400"/>
                    <a:pt x="175" y="398"/>
                    <a:pt x="199" y="394"/>
                  </a:cubicBezTo>
                  <a:cubicBezTo>
                    <a:pt x="438" y="394"/>
                    <a:pt x="664" y="370"/>
                    <a:pt x="6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0" name="Google Shape;600;p4"/>
            <p:cNvSpPr/>
            <p:nvPr/>
          </p:nvSpPr>
          <p:spPr>
            <a:xfrm>
              <a:off x="476904" y="-1297808"/>
              <a:ext cx="11677" cy="12813"/>
            </a:xfrm>
            <a:custGeom>
              <a:avLst/>
              <a:gdLst/>
              <a:ahLst/>
              <a:cxnLst/>
              <a:rect l="l" t="t" r="r" b="b"/>
              <a:pathLst>
                <a:path w="370" h="406" extrusionOk="0">
                  <a:moveTo>
                    <a:pt x="370" y="37"/>
                  </a:moveTo>
                  <a:cubicBezTo>
                    <a:pt x="251" y="60"/>
                    <a:pt x="96" y="1"/>
                    <a:pt x="24" y="168"/>
                  </a:cubicBezTo>
                  <a:cubicBezTo>
                    <a:pt x="12" y="168"/>
                    <a:pt x="0" y="180"/>
                    <a:pt x="0" y="215"/>
                  </a:cubicBezTo>
                  <a:cubicBezTo>
                    <a:pt x="0" y="239"/>
                    <a:pt x="12" y="275"/>
                    <a:pt x="36" y="287"/>
                  </a:cubicBezTo>
                  <a:cubicBezTo>
                    <a:pt x="143" y="334"/>
                    <a:pt x="262" y="358"/>
                    <a:pt x="370" y="406"/>
                  </a:cubicBezTo>
                  <a:lnTo>
                    <a:pt x="370" y="287"/>
                  </a:lnTo>
                  <a:lnTo>
                    <a:pt x="370" y="37"/>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1" name="Google Shape;601;p4"/>
            <p:cNvSpPr/>
            <p:nvPr/>
          </p:nvSpPr>
          <p:spPr>
            <a:xfrm>
              <a:off x="1161137" y="-1316586"/>
              <a:ext cx="15054" cy="19946"/>
            </a:xfrm>
            <a:custGeom>
              <a:avLst/>
              <a:gdLst/>
              <a:ahLst/>
              <a:cxnLst/>
              <a:rect l="l" t="t" r="r" b="b"/>
              <a:pathLst>
                <a:path w="477" h="632" extrusionOk="0">
                  <a:moveTo>
                    <a:pt x="251" y="1"/>
                  </a:moveTo>
                  <a:cubicBezTo>
                    <a:pt x="358" y="215"/>
                    <a:pt x="1" y="417"/>
                    <a:pt x="251" y="632"/>
                  </a:cubicBezTo>
                  <a:cubicBezTo>
                    <a:pt x="287" y="632"/>
                    <a:pt x="322" y="632"/>
                    <a:pt x="358" y="620"/>
                  </a:cubicBezTo>
                  <a:cubicBezTo>
                    <a:pt x="322" y="405"/>
                    <a:pt x="477" y="167"/>
                    <a:pt x="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2" name="Google Shape;602;p4"/>
            <p:cNvSpPr/>
            <p:nvPr/>
          </p:nvSpPr>
          <p:spPr>
            <a:xfrm>
              <a:off x="306328" y="-1173055"/>
              <a:ext cx="9026" cy="7353"/>
            </a:xfrm>
            <a:custGeom>
              <a:avLst/>
              <a:gdLst/>
              <a:ahLst/>
              <a:cxnLst/>
              <a:rect l="l" t="t" r="r" b="b"/>
              <a:pathLst>
                <a:path w="286" h="233" extrusionOk="0">
                  <a:moveTo>
                    <a:pt x="48" y="1"/>
                  </a:moveTo>
                  <a:cubicBezTo>
                    <a:pt x="24" y="37"/>
                    <a:pt x="12" y="72"/>
                    <a:pt x="0" y="120"/>
                  </a:cubicBezTo>
                  <a:cubicBezTo>
                    <a:pt x="45" y="183"/>
                    <a:pt x="97" y="232"/>
                    <a:pt x="155" y="232"/>
                  </a:cubicBezTo>
                  <a:cubicBezTo>
                    <a:pt x="174" y="232"/>
                    <a:pt x="194" y="227"/>
                    <a:pt x="214" y="215"/>
                  </a:cubicBezTo>
                  <a:cubicBezTo>
                    <a:pt x="250" y="203"/>
                    <a:pt x="262" y="132"/>
                    <a:pt x="286" y="84"/>
                  </a:cubicBezTo>
                  <a:cubicBezTo>
                    <a:pt x="202" y="60"/>
                    <a:pt x="119" y="25"/>
                    <a:pt x="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3" name="Google Shape;603;p4"/>
            <p:cNvSpPr/>
            <p:nvPr/>
          </p:nvSpPr>
          <p:spPr>
            <a:xfrm>
              <a:off x="1004067" y="-1480409"/>
              <a:ext cx="69558" cy="43048"/>
            </a:xfrm>
            <a:custGeom>
              <a:avLst/>
              <a:gdLst/>
              <a:ahLst/>
              <a:cxnLst/>
              <a:rect l="l" t="t" r="r" b="b"/>
              <a:pathLst>
                <a:path w="2204" h="1364" extrusionOk="0">
                  <a:moveTo>
                    <a:pt x="1215" y="1"/>
                  </a:moveTo>
                  <a:cubicBezTo>
                    <a:pt x="1157" y="26"/>
                    <a:pt x="1096" y="31"/>
                    <a:pt x="1035" y="31"/>
                  </a:cubicBezTo>
                  <a:cubicBezTo>
                    <a:pt x="990" y="31"/>
                    <a:pt x="946" y="29"/>
                    <a:pt x="901" y="29"/>
                  </a:cubicBezTo>
                  <a:cubicBezTo>
                    <a:pt x="808" y="29"/>
                    <a:pt x="716" y="41"/>
                    <a:pt x="632" y="120"/>
                  </a:cubicBezTo>
                  <a:cubicBezTo>
                    <a:pt x="680" y="203"/>
                    <a:pt x="751" y="191"/>
                    <a:pt x="822" y="203"/>
                  </a:cubicBezTo>
                  <a:cubicBezTo>
                    <a:pt x="1037" y="251"/>
                    <a:pt x="1096" y="393"/>
                    <a:pt x="1013" y="608"/>
                  </a:cubicBezTo>
                  <a:cubicBezTo>
                    <a:pt x="1013" y="608"/>
                    <a:pt x="1001" y="643"/>
                    <a:pt x="977" y="643"/>
                  </a:cubicBezTo>
                  <a:lnTo>
                    <a:pt x="882" y="643"/>
                  </a:lnTo>
                  <a:cubicBezTo>
                    <a:pt x="700" y="408"/>
                    <a:pt x="634" y="323"/>
                    <a:pt x="542" y="323"/>
                  </a:cubicBezTo>
                  <a:cubicBezTo>
                    <a:pt x="490" y="323"/>
                    <a:pt x="429" y="350"/>
                    <a:pt x="334" y="393"/>
                  </a:cubicBezTo>
                  <a:cubicBezTo>
                    <a:pt x="1" y="524"/>
                    <a:pt x="406" y="560"/>
                    <a:pt x="358" y="667"/>
                  </a:cubicBezTo>
                  <a:cubicBezTo>
                    <a:pt x="644" y="774"/>
                    <a:pt x="632" y="941"/>
                    <a:pt x="453" y="1144"/>
                  </a:cubicBezTo>
                  <a:cubicBezTo>
                    <a:pt x="418" y="1203"/>
                    <a:pt x="441" y="1263"/>
                    <a:pt x="441" y="1322"/>
                  </a:cubicBezTo>
                  <a:cubicBezTo>
                    <a:pt x="537" y="1352"/>
                    <a:pt x="631" y="1364"/>
                    <a:pt x="722" y="1364"/>
                  </a:cubicBezTo>
                  <a:cubicBezTo>
                    <a:pt x="1108" y="1364"/>
                    <a:pt x="1462" y="1149"/>
                    <a:pt x="1846" y="1120"/>
                  </a:cubicBezTo>
                  <a:cubicBezTo>
                    <a:pt x="1989" y="1024"/>
                    <a:pt x="2108" y="917"/>
                    <a:pt x="2204" y="786"/>
                  </a:cubicBezTo>
                  <a:lnTo>
                    <a:pt x="2204" y="655"/>
                  </a:lnTo>
                  <a:cubicBezTo>
                    <a:pt x="2192" y="643"/>
                    <a:pt x="2180" y="608"/>
                    <a:pt x="2168" y="596"/>
                  </a:cubicBezTo>
                  <a:cubicBezTo>
                    <a:pt x="2073" y="512"/>
                    <a:pt x="1942" y="536"/>
                    <a:pt x="1882" y="405"/>
                  </a:cubicBezTo>
                  <a:cubicBezTo>
                    <a:pt x="1704" y="166"/>
                    <a:pt x="1788" y="142"/>
                    <a:pt x="1902" y="142"/>
                  </a:cubicBezTo>
                  <a:cubicBezTo>
                    <a:pt x="1932" y="142"/>
                    <a:pt x="1963" y="144"/>
                    <a:pt x="1992" y="144"/>
                  </a:cubicBezTo>
                  <a:cubicBezTo>
                    <a:pt x="2070" y="144"/>
                    <a:pt x="2133" y="132"/>
                    <a:pt x="2108" y="48"/>
                  </a:cubicBezTo>
                  <a:lnTo>
                    <a:pt x="121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4" name="Google Shape;604;p4"/>
            <p:cNvSpPr/>
            <p:nvPr/>
          </p:nvSpPr>
          <p:spPr>
            <a:xfrm>
              <a:off x="1014987" y="-1476653"/>
              <a:ext cx="27804" cy="26668"/>
            </a:xfrm>
            <a:custGeom>
              <a:avLst/>
              <a:gdLst/>
              <a:ahLst/>
              <a:cxnLst/>
              <a:rect l="l" t="t" r="r" b="b"/>
              <a:pathLst>
                <a:path w="881" h="845" extrusionOk="0">
                  <a:moveTo>
                    <a:pt x="298" y="1"/>
                  </a:moveTo>
                  <a:cubicBezTo>
                    <a:pt x="238" y="12"/>
                    <a:pt x="167" y="12"/>
                    <a:pt x="107" y="48"/>
                  </a:cubicBezTo>
                  <a:cubicBezTo>
                    <a:pt x="72" y="120"/>
                    <a:pt x="36" y="215"/>
                    <a:pt x="0" y="286"/>
                  </a:cubicBezTo>
                  <a:cubicBezTo>
                    <a:pt x="24" y="295"/>
                    <a:pt x="48" y="299"/>
                    <a:pt x="71" y="299"/>
                  </a:cubicBezTo>
                  <a:cubicBezTo>
                    <a:pt x="186" y="299"/>
                    <a:pt x="298" y="211"/>
                    <a:pt x="416" y="211"/>
                  </a:cubicBezTo>
                  <a:cubicBezTo>
                    <a:pt x="467" y="211"/>
                    <a:pt x="518" y="227"/>
                    <a:pt x="572" y="274"/>
                  </a:cubicBezTo>
                  <a:cubicBezTo>
                    <a:pt x="631" y="393"/>
                    <a:pt x="524" y="417"/>
                    <a:pt x="476" y="465"/>
                  </a:cubicBezTo>
                  <a:cubicBezTo>
                    <a:pt x="393" y="548"/>
                    <a:pt x="298" y="655"/>
                    <a:pt x="405" y="774"/>
                  </a:cubicBezTo>
                  <a:cubicBezTo>
                    <a:pt x="445" y="825"/>
                    <a:pt x="473" y="845"/>
                    <a:pt x="493" y="845"/>
                  </a:cubicBezTo>
                  <a:cubicBezTo>
                    <a:pt x="560" y="845"/>
                    <a:pt x="546" y="631"/>
                    <a:pt x="643" y="631"/>
                  </a:cubicBezTo>
                  <a:cubicBezTo>
                    <a:pt x="647" y="631"/>
                    <a:pt x="651" y="631"/>
                    <a:pt x="655" y="632"/>
                  </a:cubicBezTo>
                  <a:cubicBezTo>
                    <a:pt x="659" y="632"/>
                    <a:pt x="662" y="632"/>
                    <a:pt x="666" y="632"/>
                  </a:cubicBezTo>
                  <a:cubicBezTo>
                    <a:pt x="880" y="632"/>
                    <a:pt x="845" y="273"/>
                    <a:pt x="822" y="179"/>
                  </a:cubicBezTo>
                  <a:cubicBezTo>
                    <a:pt x="787" y="34"/>
                    <a:pt x="704" y="5"/>
                    <a:pt x="608" y="5"/>
                  </a:cubicBezTo>
                  <a:cubicBezTo>
                    <a:pt x="543" y="5"/>
                    <a:pt x="472" y="18"/>
                    <a:pt x="405" y="18"/>
                  </a:cubicBezTo>
                  <a:cubicBezTo>
                    <a:pt x="368" y="18"/>
                    <a:pt x="331" y="14"/>
                    <a:pt x="29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5" name="Google Shape;605;p4"/>
            <p:cNvSpPr/>
            <p:nvPr/>
          </p:nvSpPr>
          <p:spPr>
            <a:xfrm>
              <a:off x="496818" y="-1306077"/>
              <a:ext cx="102602" cy="75334"/>
            </a:xfrm>
            <a:custGeom>
              <a:avLst/>
              <a:gdLst/>
              <a:ahLst/>
              <a:cxnLst/>
              <a:rect l="l" t="t" r="r" b="b"/>
              <a:pathLst>
                <a:path w="3251" h="2387" extrusionOk="0">
                  <a:moveTo>
                    <a:pt x="2022" y="0"/>
                  </a:moveTo>
                  <a:cubicBezTo>
                    <a:pt x="2011" y="0"/>
                    <a:pt x="2006" y="15"/>
                    <a:pt x="2013" y="49"/>
                  </a:cubicBezTo>
                  <a:cubicBezTo>
                    <a:pt x="1894" y="227"/>
                    <a:pt x="1715" y="239"/>
                    <a:pt x="1548" y="299"/>
                  </a:cubicBezTo>
                  <a:cubicBezTo>
                    <a:pt x="1536" y="273"/>
                    <a:pt x="1516" y="261"/>
                    <a:pt x="1493" y="261"/>
                  </a:cubicBezTo>
                  <a:cubicBezTo>
                    <a:pt x="1473" y="261"/>
                    <a:pt x="1451" y="270"/>
                    <a:pt x="1429" y="287"/>
                  </a:cubicBezTo>
                  <a:cubicBezTo>
                    <a:pt x="1421" y="350"/>
                    <a:pt x="1413" y="424"/>
                    <a:pt x="1374" y="424"/>
                  </a:cubicBezTo>
                  <a:cubicBezTo>
                    <a:pt x="1354" y="424"/>
                    <a:pt x="1326" y="406"/>
                    <a:pt x="1286" y="358"/>
                  </a:cubicBezTo>
                  <a:cubicBezTo>
                    <a:pt x="1265" y="355"/>
                    <a:pt x="1244" y="353"/>
                    <a:pt x="1224" y="353"/>
                  </a:cubicBezTo>
                  <a:cubicBezTo>
                    <a:pt x="1024" y="353"/>
                    <a:pt x="906" y="509"/>
                    <a:pt x="798" y="703"/>
                  </a:cubicBezTo>
                  <a:cubicBezTo>
                    <a:pt x="677" y="925"/>
                    <a:pt x="505" y="942"/>
                    <a:pt x="325" y="942"/>
                  </a:cubicBezTo>
                  <a:cubicBezTo>
                    <a:pt x="293" y="942"/>
                    <a:pt x="260" y="942"/>
                    <a:pt x="227" y="942"/>
                  </a:cubicBezTo>
                  <a:cubicBezTo>
                    <a:pt x="120" y="977"/>
                    <a:pt x="84" y="1096"/>
                    <a:pt x="1" y="1180"/>
                  </a:cubicBezTo>
                  <a:cubicBezTo>
                    <a:pt x="36" y="1263"/>
                    <a:pt x="84" y="1335"/>
                    <a:pt x="108" y="1430"/>
                  </a:cubicBezTo>
                  <a:cubicBezTo>
                    <a:pt x="172" y="1634"/>
                    <a:pt x="227" y="1867"/>
                    <a:pt x="455" y="1867"/>
                  </a:cubicBezTo>
                  <a:cubicBezTo>
                    <a:pt x="480" y="1867"/>
                    <a:pt x="507" y="1864"/>
                    <a:pt x="536" y="1858"/>
                  </a:cubicBezTo>
                  <a:cubicBezTo>
                    <a:pt x="545" y="1858"/>
                    <a:pt x="554" y="1857"/>
                    <a:pt x="563" y="1857"/>
                  </a:cubicBezTo>
                  <a:cubicBezTo>
                    <a:pt x="688" y="1857"/>
                    <a:pt x="754" y="1937"/>
                    <a:pt x="810" y="2049"/>
                  </a:cubicBezTo>
                  <a:cubicBezTo>
                    <a:pt x="971" y="2302"/>
                    <a:pt x="1172" y="2387"/>
                    <a:pt x="1389" y="2387"/>
                  </a:cubicBezTo>
                  <a:cubicBezTo>
                    <a:pt x="1510" y="2387"/>
                    <a:pt x="1635" y="2361"/>
                    <a:pt x="1763" y="2323"/>
                  </a:cubicBezTo>
                  <a:cubicBezTo>
                    <a:pt x="1870" y="2227"/>
                    <a:pt x="1989" y="2156"/>
                    <a:pt x="2084" y="2073"/>
                  </a:cubicBezTo>
                  <a:cubicBezTo>
                    <a:pt x="2197" y="1952"/>
                    <a:pt x="2310" y="1864"/>
                    <a:pt x="2437" y="1864"/>
                  </a:cubicBezTo>
                  <a:cubicBezTo>
                    <a:pt x="2498" y="1864"/>
                    <a:pt x="2563" y="1884"/>
                    <a:pt x="2632" y="1930"/>
                  </a:cubicBezTo>
                  <a:cubicBezTo>
                    <a:pt x="2715" y="1906"/>
                    <a:pt x="2787" y="1858"/>
                    <a:pt x="2858" y="1811"/>
                  </a:cubicBezTo>
                  <a:cubicBezTo>
                    <a:pt x="3251" y="1084"/>
                    <a:pt x="3203" y="823"/>
                    <a:pt x="2608" y="465"/>
                  </a:cubicBezTo>
                  <a:cubicBezTo>
                    <a:pt x="2441" y="370"/>
                    <a:pt x="2346" y="251"/>
                    <a:pt x="2298" y="61"/>
                  </a:cubicBezTo>
                  <a:cubicBezTo>
                    <a:pt x="2203" y="37"/>
                    <a:pt x="2132" y="37"/>
                    <a:pt x="2060" y="25"/>
                  </a:cubicBezTo>
                  <a:cubicBezTo>
                    <a:pt x="2045" y="9"/>
                    <a:pt x="2031" y="0"/>
                    <a:pt x="20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6" name="Google Shape;606;p4"/>
            <p:cNvSpPr/>
            <p:nvPr/>
          </p:nvSpPr>
          <p:spPr>
            <a:xfrm>
              <a:off x="677178" y="-1348176"/>
              <a:ext cx="89851" cy="87611"/>
            </a:xfrm>
            <a:custGeom>
              <a:avLst/>
              <a:gdLst/>
              <a:ahLst/>
              <a:cxnLst/>
              <a:rect l="l" t="t" r="r" b="b"/>
              <a:pathLst>
                <a:path w="2847" h="2776" extrusionOk="0">
                  <a:moveTo>
                    <a:pt x="2190" y="0"/>
                  </a:moveTo>
                  <a:cubicBezTo>
                    <a:pt x="2141" y="0"/>
                    <a:pt x="2086" y="8"/>
                    <a:pt x="2025" y="25"/>
                  </a:cubicBezTo>
                  <a:cubicBezTo>
                    <a:pt x="1882" y="109"/>
                    <a:pt x="1751" y="216"/>
                    <a:pt x="1572" y="240"/>
                  </a:cubicBezTo>
                  <a:cubicBezTo>
                    <a:pt x="1538" y="236"/>
                    <a:pt x="1506" y="234"/>
                    <a:pt x="1474" y="234"/>
                  </a:cubicBezTo>
                  <a:cubicBezTo>
                    <a:pt x="1136" y="234"/>
                    <a:pt x="910" y="458"/>
                    <a:pt x="703" y="752"/>
                  </a:cubicBezTo>
                  <a:lnTo>
                    <a:pt x="262" y="752"/>
                  </a:lnTo>
                  <a:cubicBezTo>
                    <a:pt x="239" y="728"/>
                    <a:pt x="215" y="713"/>
                    <a:pt x="188" y="713"/>
                  </a:cubicBezTo>
                  <a:cubicBezTo>
                    <a:pt x="161" y="713"/>
                    <a:pt x="131" y="728"/>
                    <a:pt x="96" y="764"/>
                  </a:cubicBezTo>
                  <a:cubicBezTo>
                    <a:pt x="48" y="835"/>
                    <a:pt x="48" y="930"/>
                    <a:pt x="60" y="1025"/>
                  </a:cubicBezTo>
                  <a:cubicBezTo>
                    <a:pt x="120" y="1133"/>
                    <a:pt x="179" y="1228"/>
                    <a:pt x="286" y="1287"/>
                  </a:cubicBezTo>
                  <a:cubicBezTo>
                    <a:pt x="334" y="1287"/>
                    <a:pt x="358" y="1323"/>
                    <a:pt x="346" y="1347"/>
                  </a:cubicBezTo>
                  <a:cubicBezTo>
                    <a:pt x="341" y="1353"/>
                    <a:pt x="338" y="1357"/>
                    <a:pt x="335" y="1361"/>
                  </a:cubicBezTo>
                  <a:lnTo>
                    <a:pt x="335" y="1361"/>
                  </a:lnTo>
                  <a:cubicBezTo>
                    <a:pt x="335" y="1353"/>
                    <a:pt x="329" y="1343"/>
                    <a:pt x="310" y="1335"/>
                  </a:cubicBezTo>
                  <a:cubicBezTo>
                    <a:pt x="298" y="1329"/>
                    <a:pt x="280" y="1326"/>
                    <a:pt x="262" y="1326"/>
                  </a:cubicBezTo>
                  <a:cubicBezTo>
                    <a:pt x="245" y="1326"/>
                    <a:pt x="227" y="1329"/>
                    <a:pt x="215" y="1335"/>
                  </a:cubicBezTo>
                  <a:cubicBezTo>
                    <a:pt x="1" y="1454"/>
                    <a:pt x="60" y="1621"/>
                    <a:pt x="120" y="1799"/>
                  </a:cubicBezTo>
                  <a:cubicBezTo>
                    <a:pt x="348" y="1869"/>
                    <a:pt x="477" y="2213"/>
                    <a:pt x="729" y="2213"/>
                  </a:cubicBezTo>
                  <a:cubicBezTo>
                    <a:pt x="779" y="2213"/>
                    <a:pt x="833" y="2200"/>
                    <a:pt x="893" y="2168"/>
                  </a:cubicBezTo>
                  <a:cubicBezTo>
                    <a:pt x="1070" y="2016"/>
                    <a:pt x="875" y="1585"/>
                    <a:pt x="1167" y="1585"/>
                  </a:cubicBezTo>
                  <a:cubicBezTo>
                    <a:pt x="1171" y="1585"/>
                    <a:pt x="1175" y="1585"/>
                    <a:pt x="1179" y="1585"/>
                  </a:cubicBezTo>
                  <a:cubicBezTo>
                    <a:pt x="1370" y="1597"/>
                    <a:pt x="1703" y="1645"/>
                    <a:pt x="1667" y="2049"/>
                  </a:cubicBezTo>
                  <a:cubicBezTo>
                    <a:pt x="2013" y="2288"/>
                    <a:pt x="2358" y="2526"/>
                    <a:pt x="2703" y="2776"/>
                  </a:cubicBezTo>
                  <a:cubicBezTo>
                    <a:pt x="2846" y="2335"/>
                    <a:pt x="2144" y="2109"/>
                    <a:pt x="2560" y="1656"/>
                  </a:cubicBezTo>
                  <a:cubicBezTo>
                    <a:pt x="2537" y="1430"/>
                    <a:pt x="2108" y="1359"/>
                    <a:pt x="2406" y="1025"/>
                  </a:cubicBezTo>
                  <a:cubicBezTo>
                    <a:pt x="2429" y="930"/>
                    <a:pt x="2441" y="859"/>
                    <a:pt x="2429" y="764"/>
                  </a:cubicBezTo>
                  <a:cubicBezTo>
                    <a:pt x="2287" y="621"/>
                    <a:pt x="2382" y="561"/>
                    <a:pt x="2501" y="502"/>
                  </a:cubicBezTo>
                  <a:cubicBezTo>
                    <a:pt x="2520" y="178"/>
                    <a:pt x="2419" y="0"/>
                    <a:pt x="21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7" name="Google Shape;607;p4"/>
            <p:cNvSpPr/>
            <p:nvPr/>
          </p:nvSpPr>
          <p:spPr>
            <a:xfrm>
              <a:off x="560315" y="-1327852"/>
              <a:ext cx="79310" cy="82088"/>
            </a:xfrm>
            <a:custGeom>
              <a:avLst/>
              <a:gdLst/>
              <a:ahLst/>
              <a:cxnLst/>
              <a:rect l="l" t="t" r="r" b="b"/>
              <a:pathLst>
                <a:path w="2513" h="2601" extrusionOk="0">
                  <a:moveTo>
                    <a:pt x="2182" y="0"/>
                  </a:moveTo>
                  <a:cubicBezTo>
                    <a:pt x="1997" y="0"/>
                    <a:pt x="1916" y="296"/>
                    <a:pt x="1733" y="296"/>
                  </a:cubicBezTo>
                  <a:cubicBezTo>
                    <a:pt x="1699" y="296"/>
                    <a:pt x="1662" y="286"/>
                    <a:pt x="1620" y="262"/>
                  </a:cubicBezTo>
                  <a:cubicBezTo>
                    <a:pt x="1584" y="155"/>
                    <a:pt x="1489" y="143"/>
                    <a:pt x="1382" y="143"/>
                  </a:cubicBezTo>
                  <a:cubicBezTo>
                    <a:pt x="1156" y="191"/>
                    <a:pt x="1239" y="512"/>
                    <a:pt x="1072" y="631"/>
                  </a:cubicBezTo>
                  <a:cubicBezTo>
                    <a:pt x="1002" y="631"/>
                    <a:pt x="926" y="781"/>
                    <a:pt x="855" y="781"/>
                  </a:cubicBezTo>
                  <a:cubicBezTo>
                    <a:pt x="818" y="781"/>
                    <a:pt x="783" y="741"/>
                    <a:pt x="751" y="620"/>
                  </a:cubicBezTo>
                  <a:cubicBezTo>
                    <a:pt x="731" y="617"/>
                    <a:pt x="712" y="615"/>
                    <a:pt x="692" y="615"/>
                  </a:cubicBezTo>
                  <a:cubicBezTo>
                    <a:pt x="548" y="615"/>
                    <a:pt x="414" y="689"/>
                    <a:pt x="298" y="762"/>
                  </a:cubicBezTo>
                  <a:cubicBezTo>
                    <a:pt x="1" y="1072"/>
                    <a:pt x="263" y="1132"/>
                    <a:pt x="465" y="1251"/>
                  </a:cubicBezTo>
                  <a:cubicBezTo>
                    <a:pt x="644" y="1370"/>
                    <a:pt x="1013" y="1417"/>
                    <a:pt x="965" y="1572"/>
                  </a:cubicBezTo>
                  <a:cubicBezTo>
                    <a:pt x="846" y="1882"/>
                    <a:pt x="1025" y="2215"/>
                    <a:pt x="846" y="2501"/>
                  </a:cubicBezTo>
                  <a:cubicBezTo>
                    <a:pt x="855" y="2502"/>
                    <a:pt x="863" y="2503"/>
                    <a:pt x="871" y="2503"/>
                  </a:cubicBezTo>
                  <a:cubicBezTo>
                    <a:pt x="1019" y="2503"/>
                    <a:pt x="1078" y="2308"/>
                    <a:pt x="1179" y="2263"/>
                  </a:cubicBezTo>
                  <a:cubicBezTo>
                    <a:pt x="1263" y="2144"/>
                    <a:pt x="1429" y="2167"/>
                    <a:pt x="1501" y="2025"/>
                  </a:cubicBezTo>
                  <a:cubicBezTo>
                    <a:pt x="1477" y="1882"/>
                    <a:pt x="1227" y="1858"/>
                    <a:pt x="1346" y="1620"/>
                  </a:cubicBezTo>
                  <a:lnTo>
                    <a:pt x="1346" y="1620"/>
                  </a:lnTo>
                  <a:cubicBezTo>
                    <a:pt x="1596" y="1786"/>
                    <a:pt x="1787" y="2001"/>
                    <a:pt x="1834" y="2322"/>
                  </a:cubicBezTo>
                  <a:cubicBezTo>
                    <a:pt x="1852" y="2468"/>
                    <a:pt x="1871" y="2600"/>
                    <a:pt x="1975" y="2600"/>
                  </a:cubicBezTo>
                  <a:cubicBezTo>
                    <a:pt x="2007" y="2600"/>
                    <a:pt x="2046" y="2588"/>
                    <a:pt x="2096" y="2560"/>
                  </a:cubicBezTo>
                  <a:cubicBezTo>
                    <a:pt x="2203" y="2513"/>
                    <a:pt x="2358" y="2536"/>
                    <a:pt x="2358" y="2370"/>
                  </a:cubicBezTo>
                  <a:cubicBezTo>
                    <a:pt x="2358" y="2108"/>
                    <a:pt x="2096" y="2298"/>
                    <a:pt x="2013" y="2144"/>
                  </a:cubicBezTo>
                  <a:cubicBezTo>
                    <a:pt x="2096" y="1965"/>
                    <a:pt x="2191" y="1786"/>
                    <a:pt x="2394" y="1763"/>
                  </a:cubicBezTo>
                  <a:cubicBezTo>
                    <a:pt x="2477" y="1667"/>
                    <a:pt x="2477" y="1596"/>
                    <a:pt x="2418" y="1501"/>
                  </a:cubicBezTo>
                  <a:cubicBezTo>
                    <a:pt x="2312" y="1384"/>
                    <a:pt x="2216" y="1231"/>
                    <a:pt x="2046" y="1231"/>
                  </a:cubicBezTo>
                  <a:cubicBezTo>
                    <a:pt x="2024" y="1231"/>
                    <a:pt x="2001" y="1233"/>
                    <a:pt x="1977" y="1239"/>
                  </a:cubicBezTo>
                  <a:cubicBezTo>
                    <a:pt x="1967" y="1280"/>
                    <a:pt x="1920" y="1312"/>
                    <a:pt x="1909" y="1312"/>
                  </a:cubicBezTo>
                  <a:cubicBezTo>
                    <a:pt x="1907" y="1312"/>
                    <a:pt x="1906" y="1312"/>
                    <a:pt x="1906" y="1310"/>
                  </a:cubicBezTo>
                  <a:cubicBezTo>
                    <a:pt x="1894" y="1239"/>
                    <a:pt x="1906" y="1167"/>
                    <a:pt x="1965" y="1120"/>
                  </a:cubicBezTo>
                  <a:cubicBezTo>
                    <a:pt x="2084" y="1036"/>
                    <a:pt x="2060" y="822"/>
                    <a:pt x="2180" y="739"/>
                  </a:cubicBezTo>
                  <a:lnTo>
                    <a:pt x="2180" y="739"/>
                  </a:lnTo>
                  <a:cubicBezTo>
                    <a:pt x="2096" y="834"/>
                    <a:pt x="2120" y="929"/>
                    <a:pt x="2191" y="1001"/>
                  </a:cubicBezTo>
                  <a:cubicBezTo>
                    <a:pt x="2322" y="917"/>
                    <a:pt x="2513" y="870"/>
                    <a:pt x="2513" y="631"/>
                  </a:cubicBezTo>
                  <a:cubicBezTo>
                    <a:pt x="2501" y="477"/>
                    <a:pt x="2370" y="405"/>
                    <a:pt x="2322" y="262"/>
                  </a:cubicBezTo>
                  <a:cubicBezTo>
                    <a:pt x="2287" y="167"/>
                    <a:pt x="2263" y="60"/>
                    <a:pt x="2191" y="0"/>
                  </a:cubicBezTo>
                  <a:cubicBezTo>
                    <a:pt x="2188" y="0"/>
                    <a:pt x="2185" y="0"/>
                    <a:pt x="21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8" name="Google Shape;608;p4"/>
            <p:cNvSpPr/>
            <p:nvPr/>
          </p:nvSpPr>
          <p:spPr>
            <a:xfrm>
              <a:off x="481417" y="-1129914"/>
              <a:ext cx="115005" cy="90672"/>
            </a:xfrm>
            <a:custGeom>
              <a:avLst/>
              <a:gdLst/>
              <a:ahLst/>
              <a:cxnLst/>
              <a:rect l="l" t="t" r="r" b="b"/>
              <a:pathLst>
                <a:path w="3644" h="2873" extrusionOk="0">
                  <a:moveTo>
                    <a:pt x="3449" y="1"/>
                  </a:moveTo>
                  <a:cubicBezTo>
                    <a:pt x="3370" y="1"/>
                    <a:pt x="3270" y="58"/>
                    <a:pt x="3156" y="158"/>
                  </a:cubicBezTo>
                  <a:cubicBezTo>
                    <a:pt x="2929" y="313"/>
                    <a:pt x="2632" y="253"/>
                    <a:pt x="2489" y="539"/>
                  </a:cubicBezTo>
                  <a:cubicBezTo>
                    <a:pt x="2417" y="670"/>
                    <a:pt x="1822" y="1146"/>
                    <a:pt x="1667" y="1170"/>
                  </a:cubicBezTo>
                  <a:cubicBezTo>
                    <a:pt x="1536" y="1206"/>
                    <a:pt x="1441" y="1289"/>
                    <a:pt x="1441" y="1408"/>
                  </a:cubicBezTo>
                  <a:cubicBezTo>
                    <a:pt x="1438" y="1485"/>
                    <a:pt x="1458" y="1508"/>
                    <a:pt x="1489" y="1508"/>
                  </a:cubicBezTo>
                  <a:cubicBezTo>
                    <a:pt x="1537" y="1508"/>
                    <a:pt x="1612" y="1451"/>
                    <a:pt x="1665" y="1451"/>
                  </a:cubicBezTo>
                  <a:cubicBezTo>
                    <a:pt x="1699" y="1451"/>
                    <a:pt x="1723" y="1474"/>
                    <a:pt x="1727" y="1551"/>
                  </a:cubicBezTo>
                  <a:cubicBezTo>
                    <a:pt x="1617" y="1737"/>
                    <a:pt x="1467" y="1802"/>
                    <a:pt x="1296" y="1802"/>
                  </a:cubicBezTo>
                  <a:cubicBezTo>
                    <a:pt x="1281" y="1802"/>
                    <a:pt x="1266" y="1802"/>
                    <a:pt x="1251" y="1801"/>
                  </a:cubicBezTo>
                  <a:cubicBezTo>
                    <a:pt x="1189" y="1746"/>
                    <a:pt x="1128" y="1716"/>
                    <a:pt x="1069" y="1716"/>
                  </a:cubicBezTo>
                  <a:cubicBezTo>
                    <a:pt x="1012" y="1716"/>
                    <a:pt x="957" y="1743"/>
                    <a:pt x="905" y="1801"/>
                  </a:cubicBezTo>
                  <a:cubicBezTo>
                    <a:pt x="732" y="2090"/>
                    <a:pt x="488" y="2184"/>
                    <a:pt x="212" y="2184"/>
                  </a:cubicBezTo>
                  <a:cubicBezTo>
                    <a:pt x="147" y="2184"/>
                    <a:pt x="80" y="2179"/>
                    <a:pt x="12" y="2170"/>
                  </a:cubicBezTo>
                  <a:lnTo>
                    <a:pt x="12" y="2170"/>
                  </a:lnTo>
                  <a:cubicBezTo>
                    <a:pt x="0" y="2444"/>
                    <a:pt x="191" y="2587"/>
                    <a:pt x="298" y="2777"/>
                  </a:cubicBezTo>
                  <a:cubicBezTo>
                    <a:pt x="378" y="2837"/>
                    <a:pt x="442" y="2863"/>
                    <a:pt x="495" y="2863"/>
                  </a:cubicBezTo>
                  <a:cubicBezTo>
                    <a:pt x="629" y="2863"/>
                    <a:pt x="684" y="2695"/>
                    <a:pt x="727" y="2515"/>
                  </a:cubicBezTo>
                  <a:cubicBezTo>
                    <a:pt x="810" y="2468"/>
                    <a:pt x="536" y="2396"/>
                    <a:pt x="750" y="2360"/>
                  </a:cubicBezTo>
                  <a:cubicBezTo>
                    <a:pt x="757" y="2360"/>
                    <a:pt x="763" y="2360"/>
                    <a:pt x="769" y="2360"/>
                  </a:cubicBezTo>
                  <a:cubicBezTo>
                    <a:pt x="950" y="2360"/>
                    <a:pt x="906" y="2531"/>
                    <a:pt x="941" y="2658"/>
                  </a:cubicBezTo>
                  <a:cubicBezTo>
                    <a:pt x="998" y="2812"/>
                    <a:pt x="1060" y="2873"/>
                    <a:pt x="1127" y="2873"/>
                  </a:cubicBezTo>
                  <a:cubicBezTo>
                    <a:pt x="1199" y="2873"/>
                    <a:pt x="1277" y="2800"/>
                    <a:pt x="1358" y="2694"/>
                  </a:cubicBezTo>
                  <a:cubicBezTo>
                    <a:pt x="1584" y="2456"/>
                    <a:pt x="1965" y="2360"/>
                    <a:pt x="1834" y="1860"/>
                  </a:cubicBezTo>
                  <a:cubicBezTo>
                    <a:pt x="1836" y="1860"/>
                    <a:pt x="1839" y="1860"/>
                    <a:pt x="1841" y="1860"/>
                  </a:cubicBezTo>
                  <a:cubicBezTo>
                    <a:pt x="1994" y="1860"/>
                    <a:pt x="1984" y="2163"/>
                    <a:pt x="2066" y="2163"/>
                  </a:cubicBezTo>
                  <a:cubicBezTo>
                    <a:pt x="2087" y="2163"/>
                    <a:pt x="2116" y="2141"/>
                    <a:pt x="2155" y="2087"/>
                  </a:cubicBezTo>
                  <a:cubicBezTo>
                    <a:pt x="2298" y="1884"/>
                    <a:pt x="2786" y="2051"/>
                    <a:pt x="2572" y="1551"/>
                  </a:cubicBezTo>
                  <a:cubicBezTo>
                    <a:pt x="2560" y="1527"/>
                    <a:pt x="2548" y="1503"/>
                    <a:pt x="2536" y="1491"/>
                  </a:cubicBezTo>
                  <a:cubicBezTo>
                    <a:pt x="2382" y="1348"/>
                    <a:pt x="2417" y="1253"/>
                    <a:pt x="2548" y="1146"/>
                  </a:cubicBezTo>
                  <a:cubicBezTo>
                    <a:pt x="2572" y="1098"/>
                    <a:pt x="2620" y="1075"/>
                    <a:pt x="2655" y="1039"/>
                  </a:cubicBezTo>
                  <a:cubicBezTo>
                    <a:pt x="2718" y="1007"/>
                    <a:pt x="2781" y="963"/>
                    <a:pt x="2836" y="963"/>
                  </a:cubicBezTo>
                  <a:cubicBezTo>
                    <a:pt x="2884" y="963"/>
                    <a:pt x="2925" y="998"/>
                    <a:pt x="2953" y="1110"/>
                  </a:cubicBezTo>
                  <a:cubicBezTo>
                    <a:pt x="2973" y="1199"/>
                    <a:pt x="2984" y="1289"/>
                    <a:pt x="3063" y="1289"/>
                  </a:cubicBezTo>
                  <a:cubicBezTo>
                    <a:pt x="3079" y="1289"/>
                    <a:pt x="3098" y="1285"/>
                    <a:pt x="3120" y="1277"/>
                  </a:cubicBezTo>
                  <a:cubicBezTo>
                    <a:pt x="3139" y="1257"/>
                    <a:pt x="3162" y="1250"/>
                    <a:pt x="3186" y="1250"/>
                  </a:cubicBezTo>
                  <a:cubicBezTo>
                    <a:pt x="3266" y="1250"/>
                    <a:pt x="3366" y="1335"/>
                    <a:pt x="3446" y="1335"/>
                  </a:cubicBezTo>
                  <a:cubicBezTo>
                    <a:pt x="3501" y="1335"/>
                    <a:pt x="3547" y="1294"/>
                    <a:pt x="3572" y="1158"/>
                  </a:cubicBezTo>
                  <a:cubicBezTo>
                    <a:pt x="3632" y="932"/>
                    <a:pt x="3501" y="836"/>
                    <a:pt x="3406" y="741"/>
                  </a:cubicBezTo>
                  <a:cubicBezTo>
                    <a:pt x="3322" y="658"/>
                    <a:pt x="3156" y="717"/>
                    <a:pt x="3096" y="610"/>
                  </a:cubicBezTo>
                  <a:lnTo>
                    <a:pt x="3096" y="610"/>
                  </a:lnTo>
                  <a:cubicBezTo>
                    <a:pt x="3141" y="619"/>
                    <a:pt x="3193" y="642"/>
                    <a:pt x="3257" y="642"/>
                  </a:cubicBezTo>
                  <a:cubicBezTo>
                    <a:pt x="3278" y="642"/>
                    <a:pt x="3299" y="640"/>
                    <a:pt x="3322" y="634"/>
                  </a:cubicBezTo>
                  <a:cubicBezTo>
                    <a:pt x="3453" y="598"/>
                    <a:pt x="3572" y="539"/>
                    <a:pt x="3644" y="384"/>
                  </a:cubicBezTo>
                  <a:cubicBezTo>
                    <a:pt x="3630" y="113"/>
                    <a:pt x="3559" y="1"/>
                    <a:pt x="34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09" name="Google Shape;609;p4"/>
            <p:cNvSpPr/>
            <p:nvPr/>
          </p:nvSpPr>
          <p:spPr>
            <a:xfrm>
              <a:off x="723760" y="-1236552"/>
              <a:ext cx="68801" cy="41344"/>
            </a:xfrm>
            <a:custGeom>
              <a:avLst/>
              <a:gdLst/>
              <a:ahLst/>
              <a:cxnLst/>
              <a:rect l="l" t="t" r="r" b="b"/>
              <a:pathLst>
                <a:path w="2180" h="1310" extrusionOk="0">
                  <a:moveTo>
                    <a:pt x="275" y="1"/>
                  </a:moveTo>
                  <a:cubicBezTo>
                    <a:pt x="1" y="322"/>
                    <a:pt x="275" y="739"/>
                    <a:pt x="120" y="1084"/>
                  </a:cubicBezTo>
                  <a:cubicBezTo>
                    <a:pt x="287" y="1147"/>
                    <a:pt x="572" y="1309"/>
                    <a:pt x="664" y="1309"/>
                  </a:cubicBezTo>
                  <a:cubicBezTo>
                    <a:pt x="678" y="1309"/>
                    <a:pt x="687" y="1306"/>
                    <a:pt x="691" y="1298"/>
                  </a:cubicBezTo>
                  <a:cubicBezTo>
                    <a:pt x="810" y="1109"/>
                    <a:pt x="931" y="1048"/>
                    <a:pt x="1051" y="1048"/>
                  </a:cubicBezTo>
                  <a:cubicBezTo>
                    <a:pt x="1256" y="1048"/>
                    <a:pt x="1461" y="1224"/>
                    <a:pt x="1656" y="1239"/>
                  </a:cubicBezTo>
                  <a:cubicBezTo>
                    <a:pt x="1799" y="1108"/>
                    <a:pt x="1965" y="1001"/>
                    <a:pt x="2120" y="882"/>
                  </a:cubicBezTo>
                  <a:lnTo>
                    <a:pt x="2156" y="834"/>
                  </a:lnTo>
                  <a:cubicBezTo>
                    <a:pt x="2180" y="798"/>
                    <a:pt x="2156" y="775"/>
                    <a:pt x="2132" y="739"/>
                  </a:cubicBezTo>
                  <a:cubicBezTo>
                    <a:pt x="1836" y="495"/>
                    <a:pt x="1534" y="247"/>
                    <a:pt x="1220" y="247"/>
                  </a:cubicBezTo>
                  <a:cubicBezTo>
                    <a:pt x="953" y="247"/>
                    <a:pt x="679" y="426"/>
                    <a:pt x="394" y="941"/>
                  </a:cubicBezTo>
                  <a:cubicBezTo>
                    <a:pt x="394" y="465"/>
                    <a:pt x="608" y="144"/>
                    <a:pt x="2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0" name="Google Shape;610;p4"/>
            <p:cNvSpPr/>
            <p:nvPr/>
          </p:nvSpPr>
          <p:spPr>
            <a:xfrm>
              <a:off x="629082" y="-1324476"/>
              <a:ext cx="58638" cy="57913"/>
            </a:xfrm>
            <a:custGeom>
              <a:avLst/>
              <a:gdLst/>
              <a:ahLst/>
              <a:cxnLst/>
              <a:rect l="l" t="t" r="r" b="b"/>
              <a:pathLst>
                <a:path w="1858" h="1835" extrusionOk="0">
                  <a:moveTo>
                    <a:pt x="1655" y="1"/>
                  </a:moveTo>
                  <a:cubicBezTo>
                    <a:pt x="1332" y="34"/>
                    <a:pt x="1009" y="125"/>
                    <a:pt x="682" y="125"/>
                  </a:cubicBezTo>
                  <a:cubicBezTo>
                    <a:pt x="539" y="125"/>
                    <a:pt x="395" y="107"/>
                    <a:pt x="251" y="60"/>
                  </a:cubicBezTo>
                  <a:cubicBezTo>
                    <a:pt x="234" y="54"/>
                    <a:pt x="219" y="51"/>
                    <a:pt x="204" y="51"/>
                  </a:cubicBezTo>
                  <a:cubicBezTo>
                    <a:pt x="112" y="51"/>
                    <a:pt x="52" y="168"/>
                    <a:pt x="1" y="251"/>
                  </a:cubicBezTo>
                  <a:cubicBezTo>
                    <a:pt x="120" y="346"/>
                    <a:pt x="215" y="417"/>
                    <a:pt x="334" y="513"/>
                  </a:cubicBezTo>
                  <a:cubicBezTo>
                    <a:pt x="355" y="511"/>
                    <a:pt x="375" y="511"/>
                    <a:pt x="394" y="511"/>
                  </a:cubicBezTo>
                  <a:cubicBezTo>
                    <a:pt x="1149" y="511"/>
                    <a:pt x="1021" y="1393"/>
                    <a:pt x="1358" y="1834"/>
                  </a:cubicBezTo>
                  <a:cubicBezTo>
                    <a:pt x="1655" y="1667"/>
                    <a:pt x="1441" y="1251"/>
                    <a:pt x="1655" y="1025"/>
                  </a:cubicBezTo>
                  <a:cubicBezTo>
                    <a:pt x="1798" y="941"/>
                    <a:pt x="1572" y="715"/>
                    <a:pt x="1763" y="644"/>
                  </a:cubicBezTo>
                  <a:cubicBezTo>
                    <a:pt x="1858" y="465"/>
                    <a:pt x="1655" y="394"/>
                    <a:pt x="1655" y="251"/>
                  </a:cubicBezTo>
                  <a:lnTo>
                    <a:pt x="165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1" name="Google Shape;611;p4"/>
            <p:cNvSpPr/>
            <p:nvPr/>
          </p:nvSpPr>
          <p:spPr>
            <a:xfrm>
              <a:off x="667111" y="-1192148"/>
              <a:ext cx="53305" cy="38314"/>
            </a:xfrm>
            <a:custGeom>
              <a:avLst/>
              <a:gdLst/>
              <a:ahLst/>
              <a:cxnLst/>
              <a:rect l="l" t="t" r="r" b="b"/>
              <a:pathLst>
                <a:path w="1689" h="1214" extrusionOk="0">
                  <a:moveTo>
                    <a:pt x="1075" y="1"/>
                  </a:moveTo>
                  <a:cubicBezTo>
                    <a:pt x="851" y="1"/>
                    <a:pt x="680" y="298"/>
                    <a:pt x="461" y="298"/>
                  </a:cubicBezTo>
                  <a:cubicBezTo>
                    <a:pt x="434" y="298"/>
                    <a:pt x="407" y="294"/>
                    <a:pt x="379" y="284"/>
                  </a:cubicBezTo>
                  <a:cubicBezTo>
                    <a:pt x="317" y="264"/>
                    <a:pt x="264" y="255"/>
                    <a:pt x="221" y="255"/>
                  </a:cubicBezTo>
                  <a:cubicBezTo>
                    <a:pt x="7" y="255"/>
                    <a:pt x="0" y="478"/>
                    <a:pt x="10" y="725"/>
                  </a:cubicBezTo>
                  <a:cubicBezTo>
                    <a:pt x="58" y="749"/>
                    <a:pt x="93" y="784"/>
                    <a:pt x="141" y="784"/>
                  </a:cubicBezTo>
                  <a:cubicBezTo>
                    <a:pt x="242" y="772"/>
                    <a:pt x="343" y="749"/>
                    <a:pt x="442" y="749"/>
                  </a:cubicBezTo>
                  <a:cubicBezTo>
                    <a:pt x="540" y="749"/>
                    <a:pt x="635" y="772"/>
                    <a:pt x="724" y="856"/>
                  </a:cubicBezTo>
                  <a:cubicBezTo>
                    <a:pt x="736" y="903"/>
                    <a:pt x="772" y="939"/>
                    <a:pt x="796" y="975"/>
                  </a:cubicBezTo>
                  <a:cubicBezTo>
                    <a:pt x="807" y="973"/>
                    <a:pt x="818" y="972"/>
                    <a:pt x="828" y="972"/>
                  </a:cubicBezTo>
                  <a:cubicBezTo>
                    <a:pt x="981" y="972"/>
                    <a:pt x="1032" y="1202"/>
                    <a:pt x="1177" y="1213"/>
                  </a:cubicBezTo>
                  <a:cubicBezTo>
                    <a:pt x="1260" y="1094"/>
                    <a:pt x="1308" y="915"/>
                    <a:pt x="1474" y="856"/>
                  </a:cubicBezTo>
                  <a:cubicBezTo>
                    <a:pt x="1498" y="808"/>
                    <a:pt x="1546" y="761"/>
                    <a:pt x="1570" y="701"/>
                  </a:cubicBezTo>
                  <a:cubicBezTo>
                    <a:pt x="1641" y="546"/>
                    <a:pt x="1689" y="380"/>
                    <a:pt x="1570" y="213"/>
                  </a:cubicBezTo>
                  <a:cubicBezTo>
                    <a:pt x="1554" y="213"/>
                    <a:pt x="1539" y="213"/>
                    <a:pt x="1524" y="213"/>
                  </a:cubicBezTo>
                  <a:cubicBezTo>
                    <a:pt x="1409" y="213"/>
                    <a:pt x="1298" y="204"/>
                    <a:pt x="1224" y="46"/>
                  </a:cubicBezTo>
                  <a:cubicBezTo>
                    <a:pt x="1172" y="14"/>
                    <a:pt x="1122" y="1"/>
                    <a:pt x="10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2" name="Google Shape;612;p4"/>
            <p:cNvSpPr/>
            <p:nvPr/>
          </p:nvSpPr>
          <p:spPr>
            <a:xfrm>
              <a:off x="716248" y="-1371972"/>
              <a:ext cx="57913" cy="58828"/>
            </a:xfrm>
            <a:custGeom>
              <a:avLst/>
              <a:gdLst/>
              <a:ahLst/>
              <a:cxnLst/>
              <a:rect l="l" t="t" r="r" b="b"/>
              <a:pathLst>
                <a:path w="1835" h="1864" extrusionOk="0">
                  <a:moveTo>
                    <a:pt x="986" y="0"/>
                  </a:moveTo>
                  <a:cubicBezTo>
                    <a:pt x="856" y="0"/>
                    <a:pt x="727" y="77"/>
                    <a:pt x="597" y="77"/>
                  </a:cubicBezTo>
                  <a:cubicBezTo>
                    <a:pt x="569" y="77"/>
                    <a:pt x="541" y="74"/>
                    <a:pt x="513" y="65"/>
                  </a:cubicBezTo>
                  <a:cubicBezTo>
                    <a:pt x="502" y="63"/>
                    <a:pt x="492" y="62"/>
                    <a:pt x="482" y="62"/>
                  </a:cubicBezTo>
                  <a:cubicBezTo>
                    <a:pt x="379" y="62"/>
                    <a:pt x="303" y="165"/>
                    <a:pt x="227" y="220"/>
                  </a:cubicBezTo>
                  <a:cubicBezTo>
                    <a:pt x="120" y="267"/>
                    <a:pt x="48" y="363"/>
                    <a:pt x="1" y="482"/>
                  </a:cubicBezTo>
                  <a:cubicBezTo>
                    <a:pt x="13" y="565"/>
                    <a:pt x="60" y="625"/>
                    <a:pt x="120" y="672"/>
                  </a:cubicBezTo>
                  <a:cubicBezTo>
                    <a:pt x="251" y="744"/>
                    <a:pt x="394" y="744"/>
                    <a:pt x="525" y="803"/>
                  </a:cubicBezTo>
                  <a:cubicBezTo>
                    <a:pt x="608" y="851"/>
                    <a:pt x="703" y="863"/>
                    <a:pt x="787" y="863"/>
                  </a:cubicBezTo>
                  <a:cubicBezTo>
                    <a:pt x="836" y="843"/>
                    <a:pt x="880" y="834"/>
                    <a:pt x="919" y="834"/>
                  </a:cubicBezTo>
                  <a:cubicBezTo>
                    <a:pt x="1112" y="834"/>
                    <a:pt x="1180" y="1055"/>
                    <a:pt x="1239" y="1244"/>
                  </a:cubicBezTo>
                  <a:cubicBezTo>
                    <a:pt x="1251" y="1363"/>
                    <a:pt x="1179" y="1422"/>
                    <a:pt x="1096" y="1482"/>
                  </a:cubicBezTo>
                  <a:lnTo>
                    <a:pt x="1096" y="1732"/>
                  </a:lnTo>
                  <a:cubicBezTo>
                    <a:pt x="1084" y="1732"/>
                    <a:pt x="1072" y="1744"/>
                    <a:pt x="1072" y="1779"/>
                  </a:cubicBezTo>
                  <a:cubicBezTo>
                    <a:pt x="1072" y="1803"/>
                    <a:pt x="1084" y="1827"/>
                    <a:pt x="1120" y="1863"/>
                  </a:cubicBezTo>
                  <a:cubicBezTo>
                    <a:pt x="1131" y="1864"/>
                    <a:pt x="1142" y="1864"/>
                    <a:pt x="1152" y="1864"/>
                  </a:cubicBezTo>
                  <a:cubicBezTo>
                    <a:pt x="1471" y="1864"/>
                    <a:pt x="1556" y="1524"/>
                    <a:pt x="1775" y="1351"/>
                  </a:cubicBezTo>
                  <a:cubicBezTo>
                    <a:pt x="1834" y="1041"/>
                    <a:pt x="1596" y="934"/>
                    <a:pt x="1441" y="756"/>
                  </a:cubicBezTo>
                  <a:cubicBezTo>
                    <a:pt x="1322" y="672"/>
                    <a:pt x="1346" y="553"/>
                    <a:pt x="1382" y="434"/>
                  </a:cubicBezTo>
                  <a:cubicBezTo>
                    <a:pt x="1406" y="315"/>
                    <a:pt x="1358" y="208"/>
                    <a:pt x="1287" y="136"/>
                  </a:cubicBezTo>
                  <a:cubicBezTo>
                    <a:pt x="1227" y="89"/>
                    <a:pt x="1168" y="53"/>
                    <a:pt x="1084" y="17"/>
                  </a:cubicBezTo>
                  <a:cubicBezTo>
                    <a:pt x="1052" y="5"/>
                    <a:pt x="1019" y="0"/>
                    <a:pt x="98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3" name="Google Shape;613;p4"/>
            <p:cNvSpPr/>
            <p:nvPr/>
          </p:nvSpPr>
          <p:spPr>
            <a:xfrm>
              <a:off x="579850" y="-1149386"/>
              <a:ext cx="47024" cy="56019"/>
            </a:xfrm>
            <a:custGeom>
              <a:avLst/>
              <a:gdLst/>
              <a:ahLst/>
              <a:cxnLst/>
              <a:rect l="l" t="t" r="r" b="b"/>
              <a:pathLst>
                <a:path w="1490" h="1775" extrusionOk="0">
                  <a:moveTo>
                    <a:pt x="1120" y="1"/>
                  </a:moveTo>
                  <a:cubicBezTo>
                    <a:pt x="904" y="217"/>
                    <a:pt x="708" y="462"/>
                    <a:pt x="390" y="462"/>
                  </a:cubicBezTo>
                  <a:cubicBezTo>
                    <a:pt x="357" y="462"/>
                    <a:pt x="322" y="459"/>
                    <a:pt x="287" y="453"/>
                  </a:cubicBezTo>
                  <a:cubicBezTo>
                    <a:pt x="274" y="451"/>
                    <a:pt x="262" y="450"/>
                    <a:pt x="250" y="450"/>
                  </a:cubicBezTo>
                  <a:cubicBezTo>
                    <a:pt x="121" y="450"/>
                    <a:pt x="1" y="567"/>
                    <a:pt x="1" y="763"/>
                  </a:cubicBezTo>
                  <a:cubicBezTo>
                    <a:pt x="87" y="744"/>
                    <a:pt x="176" y="717"/>
                    <a:pt x="253" y="717"/>
                  </a:cubicBezTo>
                  <a:cubicBezTo>
                    <a:pt x="367" y="717"/>
                    <a:pt x="453" y="777"/>
                    <a:pt x="453" y="1013"/>
                  </a:cubicBezTo>
                  <a:cubicBezTo>
                    <a:pt x="406" y="1096"/>
                    <a:pt x="370" y="1132"/>
                    <a:pt x="322" y="1192"/>
                  </a:cubicBezTo>
                  <a:cubicBezTo>
                    <a:pt x="263" y="1251"/>
                    <a:pt x="227" y="1311"/>
                    <a:pt x="227" y="1406"/>
                  </a:cubicBezTo>
                  <a:cubicBezTo>
                    <a:pt x="310" y="1525"/>
                    <a:pt x="382" y="1656"/>
                    <a:pt x="453" y="1775"/>
                  </a:cubicBezTo>
                  <a:cubicBezTo>
                    <a:pt x="608" y="1775"/>
                    <a:pt x="739" y="1763"/>
                    <a:pt x="882" y="1763"/>
                  </a:cubicBezTo>
                  <a:cubicBezTo>
                    <a:pt x="965" y="1632"/>
                    <a:pt x="1049" y="1513"/>
                    <a:pt x="1120" y="1394"/>
                  </a:cubicBezTo>
                  <a:cubicBezTo>
                    <a:pt x="1108" y="1358"/>
                    <a:pt x="1096" y="1346"/>
                    <a:pt x="1084" y="1334"/>
                  </a:cubicBezTo>
                  <a:cubicBezTo>
                    <a:pt x="1037" y="1311"/>
                    <a:pt x="1001" y="1299"/>
                    <a:pt x="965" y="1287"/>
                  </a:cubicBezTo>
                  <a:cubicBezTo>
                    <a:pt x="894" y="1227"/>
                    <a:pt x="929" y="1168"/>
                    <a:pt x="941" y="1108"/>
                  </a:cubicBezTo>
                  <a:cubicBezTo>
                    <a:pt x="977" y="894"/>
                    <a:pt x="1132" y="834"/>
                    <a:pt x="1263" y="715"/>
                  </a:cubicBezTo>
                  <a:lnTo>
                    <a:pt x="1346" y="584"/>
                  </a:lnTo>
                  <a:cubicBezTo>
                    <a:pt x="1489" y="287"/>
                    <a:pt x="1299" y="156"/>
                    <a:pt x="112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4" name="Google Shape;614;p4"/>
            <p:cNvSpPr/>
            <p:nvPr/>
          </p:nvSpPr>
          <p:spPr>
            <a:xfrm>
              <a:off x="1148734" y="-1362883"/>
              <a:ext cx="59049" cy="38440"/>
            </a:xfrm>
            <a:custGeom>
              <a:avLst/>
              <a:gdLst/>
              <a:ahLst/>
              <a:cxnLst/>
              <a:rect l="l" t="t" r="r" b="b"/>
              <a:pathLst>
                <a:path w="1871" h="1218" extrusionOk="0">
                  <a:moveTo>
                    <a:pt x="1686" y="1"/>
                  </a:moveTo>
                  <a:cubicBezTo>
                    <a:pt x="1659" y="1"/>
                    <a:pt x="1630" y="9"/>
                    <a:pt x="1596" y="27"/>
                  </a:cubicBezTo>
                  <a:cubicBezTo>
                    <a:pt x="1334" y="120"/>
                    <a:pt x="1083" y="268"/>
                    <a:pt x="810" y="268"/>
                  </a:cubicBezTo>
                  <a:cubicBezTo>
                    <a:pt x="699" y="268"/>
                    <a:pt x="585" y="244"/>
                    <a:pt x="465" y="182"/>
                  </a:cubicBezTo>
                  <a:cubicBezTo>
                    <a:pt x="459" y="178"/>
                    <a:pt x="452" y="176"/>
                    <a:pt x="443" y="176"/>
                  </a:cubicBezTo>
                  <a:cubicBezTo>
                    <a:pt x="360" y="176"/>
                    <a:pt x="191" y="383"/>
                    <a:pt x="60" y="491"/>
                  </a:cubicBezTo>
                  <a:cubicBezTo>
                    <a:pt x="1" y="551"/>
                    <a:pt x="25" y="670"/>
                    <a:pt x="108" y="670"/>
                  </a:cubicBezTo>
                  <a:cubicBezTo>
                    <a:pt x="129" y="668"/>
                    <a:pt x="149" y="668"/>
                    <a:pt x="167" y="668"/>
                  </a:cubicBezTo>
                  <a:cubicBezTo>
                    <a:pt x="598" y="668"/>
                    <a:pt x="208" y="1058"/>
                    <a:pt x="322" y="1218"/>
                  </a:cubicBezTo>
                  <a:lnTo>
                    <a:pt x="418" y="1218"/>
                  </a:lnTo>
                  <a:cubicBezTo>
                    <a:pt x="472" y="712"/>
                    <a:pt x="831" y="633"/>
                    <a:pt x="1148" y="633"/>
                  </a:cubicBezTo>
                  <a:cubicBezTo>
                    <a:pt x="1175" y="633"/>
                    <a:pt x="1201" y="633"/>
                    <a:pt x="1227" y="634"/>
                  </a:cubicBezTo>
                  <a:cubicBezTo>
                    <a:pt x="1272" y="634"/>
                    <a:pt x="1313" y="635"/>
                    <a:pt x="1351" y="635"/>
                  </a:cubicBezTo>
                  <a:cubicBezTo>
                    <a:pt x="1547" y="635"/>
                    <a:pt x="1652" y="610"/>
                    <a:pt x="1632" y="301"/>
                  </a:cubicBezTo>
                  <a:cubicBezTo>
                    <a:pt x="1632" y="277"/>
                    <a:pt x="1775" y="253"/>
                    <a:pt x="1870" y="217"/>
                  </a:cubicBezTo>
                  <a:cubicBezTo>
                    <a:pt x="1833" y="106"/>
                    <a:pt x="1781" y="1"/>
                    <a:pt x="16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5" name="Google Shape;615;p4"/>
            <p:cNvSpPr/>
            <p:nvPr/>
          </p:nvSpPr>
          <p:spPr>
            <a:xfrm>
              <a:off x="822603" y="-1412462"/>
              <a:ext cx="62394" cy="32033"/>
            </a:xfrm>
            <a:custGeom>
              <a:avLst/>
              <a:gdLst/>
              <a:ahLst/>
              <a:cxnLst/>
              <a:rect l="l" t="t" r="r" b="b"/>
              <a:pathLst>
                <a:path w="1977" h="1015" extrusionOk="0">
                  <a:moveTo>
                    <a:pt x="1533" y="0"/>
                  </a:moveTo>
                  <a:cubicBezTo>
                    <a:pt x="1346" y="0"/>
                    <a:pt x="1206" y="123"/>
                    <a:pt x="1096" y="360"/>
                  </a:cubicBezTo>
                  <a:cubicBezTo>
                    <a:pt x="906" y="334"/>
                    <a:pt x="729" y="183"/>
                    <a:pt x="537" y="183"/>
                  </a:cubicBezTo>
                  <a:cubicBezTo>
                    <a:pt x="464" y="183"/>
                    <a:pt x="389" y="205"/>
                    <a:pt x="310" y="264"/>
                  </a:cubicBezTo>
                  <a:cubicBezTo>
                    <a:pt x="262" y="324"/>
                    <a:pt x="250" y="384"/>
                    <a:pt x="298" y="467"/>
                  </a:cubicBezTo>
                  <a:cubicBezTo>
                    <a:pt x="314" y="508"/>
                    <a:pt x="325" y="521"/>
                    <a:pt x="346" y="521"/>
                  </a:cubicBezTo>
                  <a:cubicBezTo>
                    <a:pt x="355" y="521"/>
                    <a:pt x="367" y="518"/>
                    <a:pt x="381" y="515"/>
                  </a:cubicBezTo>
                  <a:lnTo>
                    <a:pt x="381" y="515"/>
                  </a:lnTo>
                  <a:cubicBezTo>
                    <a:pt x="368" y="534"/>
                    <a:pt x="356" y="541"/>
                    <a:pt x="347" y="541"/>
                  </a:cubicBezTo>
                  <a:cubicBezTo>
                    <a:pt x="318" y="541"/>
                    <a:pt x="304" y="476"/>
                    <a:pt x="282" y="476"/>
                  </a:cubicBezTo>
                  <a:cubicBezTo>
                    <a:pt x="280" y="476"/>
                    <a:pt x="277" y="477"/>
                    <a:pt x="274" y="479"/>
                  </a:cubicBezTo>
                  <a:cubicBezTo>
                    <a:pt x="155" y="503"/>
                    <a:pt x="84" y="562"/>
                    <a:pt x="36" y="681"/>
                  </a:cubicBezTo>
                  <a:cubicBezTo>
                    <a:pt x="0" y="812"/>
                    <a:pt x="12" y="931"/>
                    <a:pt x="95" y="1015"/>
                  </a:cubicBezTo>
                  <a:cubicBezTo>
                    <a:pt x="381" y="943"/>
                    <a:pt x="655" y="800"/>
                    <a:pt x="965" y="753"/>
                  </a:cubicBezTo>
                  <a:cubicBezTo>
                    <a:pt x="1250" y="717"/>
                    <a:pt x="1619" y="765"/>
                    <a:pt x="1870" y="503"/>
                  </a:cubicBezTo>
                  <a:cubicBezTo>
                    <a:pt x="1977" y="324"/>
                    <a:pt x="1965" y="169"/>
                    <a:pt x="1786" y="62"/>
                  </a:cubicBezTo>
                  <a:cubicBezTo>
                    <a:pt x="1693" y="21"/>
                    <a:pt x="1609" y="0"/>
                    <a:pt x="153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6" name="Google Shape;616;p4"/>
            <p:cNvSpPr/>
            <p:nvPr/>
          </p:nvSpPr>
          <p:spPr>
            <a:xfrm>
              <a:off x="1081860" y="-1445094"/>
              <a:ext cx="47372" cy="22597"/>
            </a:xfrm>
            <a:custGeom>
              <a:avLst/>
              <a:gdLst/>
              <a:ahLst/>
              <a:cxnLst/>
              <a:rect l="l" t="t" r="r" b="b"/>
              <a:pathLst>
                <a:path w="1501" h="716" extrusionOk="0">
                  <a:moveTo>
                    <a:pt x="775" y="0"/>
                  </a:moveTo>
                  <a:cubicBezTo>
                    <a:pt x="735" y="0"/>
                    <a:pt x="695" y="18"/>
                    <a:pt x="655" y="25"/>
                  </a:cubicBezTo>
                  <a:cubicBezTo>
                    <a:pt x="429" y="72"/>
                    <a:pt x="191" y="1"/>
                    <a:pt x="1" y="167"/>
                  </a:cubicBezTo>
                  <a:cubicBezTo>
                    <a:pt x="15" y="158"/>
                    <a:pt x="28" y="155"/>
                    <a:pt x="41" y="155"/>
                  </a:cubicBezTo>
                  <a:cubicBezTo>
                    <a:pt x="121" y="155"/>
                    <a:pt x="182" y="302"/>
                    <a:pt x="269" y="302"/>
                  </a:cubicBezTo>
                  <a:cubicBezTo>
                    <a:pt x="299" y="302"/>
                    <a:pt x="332" y="285"/>
                    <a:pt x="370" y="239"/>
                  </a:cubicBezTo>
                  <a:cubicBezTo>
                    <a:pt x="396" y="205"/>
                    <a:pt x="425" y="191"/>
                    <a:pt x="453" y="191"/>
                  </a:cubicBezTo>
                  <a:cubicBezTo>
                    <a:pt x="514" y="191"/>
                    <a:pt x="571" y="253"/>
                    <a:pt x="596" y="310"/>
                  </a:cubicBezTo>
                  <a:cubicBezTo>
                    <a:pt x="667" y="536"/>
                    <a:pt x="453" y="429"/>
                    <a:pt x="393" y="489"/>
                  </a:cubicBezTo>
                  <a:cubicBezTo>
                    <a:pt x="334" y="548"/>
                    <a:pt x="215" y="584"/>
                    <a:pt x="274" y="715"/>
                  </a:cubicBezTo>
                  <a:cubicBezTo>
                    <a:pt x="1251" y="679"/>
                    <a:pt x="1251" y="679"/>
                    <a:pt x="1501" y="203"/>
                  </a:cubicBezTo>
                  <a:cubicBezTo>
                    <a:pt x="1467" y="184"/>
                    <a:pt x="1432" y="178"/>
                    <a:pt x="1395" y="178"/>
                  </a:cubicBezTo>
                  <a:cubicBezTo>
                    <a:pt x="1286" y="178"/>
                    <a:pt x="1169" y="239"/>
                    <a:pt x="1068" y="239"/>
                  </a:cubicBezTo>
                  <a:cubicBezTo>
                    <a:pt x="986" y="239"/>
                    <a:pt x="915" y="198"/>
                    <a:pt x="870" y="48"/>
                  </a:cubicBezTo>
                  <a:cubicBezTo>
                    <a:pt x="838" y="11"/>
                    <a:pt x="806" y="0"/>
                    <a:pt x="7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7" name="Google Shape;617;p4"/>
            <p:cNvSpPr/>
            <p:nvPr/>
          </p:nvSpPr>
          <p:spPr>
            <a:xfrm>
              <a:off x="815091" y="-1261168"/>
              <a:ext cx="39860" cy="40428"/>
            </a:xfrm>
            <a:custGeom>
              <a:avLst/>
              <a:gdLst/>
              <a:ahLst/>
              <a:cxnLst/>
              <a:rect l="l" t="t" r="r" b="b"/>
              <a:pathLst>
                <a:path w="1263" h="1281" extrusionOk="0">
                  <a:moveTo>
                    <a:pt x="536" y="0"/>
                  </a:moveTo>
                  <a:cubicBezTo>
                    <a:pt x="442" y="0"/>
                    <a:pt x="335" y="76"/>
                    <a:pt x="262" y="173"/>
                  </a:cubicBezTo>
                  <a:cubicBezTo>
                    <a:pt x="155" y="316"/>
                    <a:pt x="83" y="483"/>
                    <a:pt x="0" y="650"/>
                  </a:cubicBezTo>
                  <a:cubicBezTo>
                    <a:pt x="132" y="837"/>
                    <a:pt x="193" y="1156"/>
                    <a:pt x="474" y="1156"/>
                  </a:cubicBezTo>
                  <a:cubicBezTo>
                    <a:pt x="497" y="1156"/>
                    <a:pt x="522" y="1154"/>
                    <a:pt x="548" y="1150"/>
                  </a:cubicBezTo>
                  <a:cubicBezTo>
                    <a:pt x="714" y="888"/>
                    <a:pt x="1262" y="1281"/>
                    <a:pt x="1226" y="662"/>
                  </a:cubicBezTo>
                  <a:cubicBezTo>
                    <a:pt x="1169" y="652"/>
                    <a:pt x="1111" y="619"/>
                    <a:pt x="1066" y="619"/>
                  </a:cubicBezTo>
                  <a:cubicBezTo>
                    <a:pt x="1055" y="619"/>
                    <a:pt x="1045" y="621"/>
                    <a:pt x="1036" y="626"/>
                  </a:cubicBezTo>
                  <a:cubicBezTo>
                    <a:pt x="982" y="653"/>
                    <a:pt x="982" y="807"/>
                    <a:pt x="920" y="807"/>
                  </a:cubicBezTo>
                  <a:cubicBezTo>
                    <a:pt x="900" y="807"/>
                    <a:pt x="872" y="790"/>
                    <a:pt x="834" y="745"/>
                  </a:cubicBezTo>
                  <a:cubicBezTo>
                    <a:pt x="714" y="602"/>
                    <a:pt x="595" y="435"/>
                    <a:pt x="512" y="257"/>
                  </a:cubicBezTo>
                  <a:cubicBezTo>
                    <a:pt x="488" y="185"/>
                    <a:pt x="869" y="293"/>
                    <a:pt x="655" y="54"/>
                  </a:cubicBezTo>
                  <a:cubicBezTo>
                    <a:pt x="621" y="17"/>
                    <a:pt x="580" y="0"/>
                    <a:pt x="53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8" name="Google Shape;618;p4"/>
            <p:cNvSpPr/>
            <p:nvPr/>
          </p:nvSpPr>
          <p:spPr>
            <a:xfrm>
              <a:off x="790286" y="-1240686"/>
              <a:ext cx="42101" cy="32349"/>
            </a:xfrm>
            <a:custGeom>
              <a:avLst/>
              <a:gdLst/>
              <a:ahLst/>
              <a:cxnLst/>
              <a:rect l="l" t="t" r="r" b="b"/>
              <a:pathLst>
                <a:path w="1334" h="1025" extrusionOk="0">
                  <a:moveTo>
                    <a:pt x="786" y="1"/>
                  </a:moveTo>
                  <a:cubicBezTo>
                    <a:pt x="560" y="322"/>
                    <a:pt x="167" y="489"/>
                    <a:pt x="0" y="894"/>
                  </a:cubicBezTo>
                  <a:lnTo>
                    <a:pt x="0" y="1025"/>
                  </a:lnTo>
                  <a:cubicBezTo>
                    <a:pt x="8" y="1025"/>
                    <a:pt x="16" y="1025"/>
                    <a:pt x="24" y="1025"/>
                  </a:cubicBezTo>
                  <a:cubicBezTo>
                    <a:pt x="512" y="1025"/>
                    <a:pt x="889" y="665"/>
                    <a:pt x="1334" y="501"/>
                  </a:cubicBezTo>
                  <a:cubicBezTo>
                    <a:pt x="1096" y="429"/>
                    <a:pt x="1060" y="25"/>
                    <a:pt x="7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19" name="Google Shape;619;p4"/>
            <p:cNvSpPr/>
            <p:nvPr/>
          </p:nvSpPr>
          <p:spPr>
            <a:xfrm>
              <a:off x="471634" y="-1236867"/>
              <a:ext cx="59049" cy="18778"/>
            </a:xfrm>
            <a:custGeom>
              <a:avLst/>
              <a:gdLst/>
              <a:ahLst/>
              <a:cxnLst/>
              <a:rect l="l" t="t" r="r" b="b"/>
              <a:pathLst>
                <a:path w="1871" h="595" extrusionOk="0">
                  <a:moveTo>
                    <a:pt x="723" y="1"/>
                  </a:moveTo>
                  <a:cubicBezTo>
                    <a:pt x="495" y="1"/>
                    <a:pt x="11" y="270"/>
                    <a:pt x="1" y="439"/>
                  </a:cubicBezTo>
                  <a:cubicBezTo>
                    <a:pt x="1" y="487"/>
                    <a:pt x="48" y="546"/>
                    <a:pt x="72" y="594"/>
                  </a:cubicBezTo>
                  <a:cubicBezTo>
                    <a:pt x="111" y="556"/>
                    <a:pt x="165" y="546"/>
                    <a:pt x="224" y="546"/>
                  </a:cubicBezTo>
                  <a:cubicBezTo>
                    <a:pt x="288" y="546"/>
                    <a:pt x="359" y="557"/>
                    <a:pt x="422" y="557"/>
                  </a:cubicBezTo>
                  <a:cubicBezTo>
                    <a:pt x="555" y="557"/>
                    <a:pt x="658" y="506"/>
                    <a:pt x="608" y="189"/>
                  </a:cubicBezTo>
                  <a:lnTo>
                    <a:pt x="608" y="189"/>
                  </a:lnTo>
                  <a:cubicBezTo>
                    <a:pt x="946" y="429"/>
                    <a:pt x="1218" y="548"/>
                    <a:pt x="1448" y="548"/>
                  </a:cubicBezTo>
                  <a:cubicBezTo>
                    <a:pt x="1606" y="548"/>
                    <a:pt x="1744" y="491"/>
                    <a:pt x="1870" y="380"/>
                  </a:cubicBezTo>
                  <a:cubicBezTo>
                    <a:pt x="1870" y="356"/>
                    <a:pt x="1858" y="320"/>
                    <a:pt x="1846" y="308"/>
                  </a:cubicBezTo>
                  <a:cubicBezTo>
                    <a:pt x="1751" y="177"/>
                    <a:pt x="1620" y="142"/>
                    <a:pt x="1489" y="130"/>
                  </a:cubicBezTo>
                  <a:lnTo>
                    <a:pt x="1418" y="130"/>
                  </a:lnTo>
                  <a:cubicBezTo>
                    <a:pt x="1306" y="154"/>
                    <a:pt x="1202" y="198"/>
                    <a:pt x="1100" y="198"/>
                  </a:cubicBezTo>
                  <a:cubicBezTo>
                    <a:pt x="1006" y="198"/>
                    <a:pt x="914" y="161"/>
                    <a:pt x="822" y="34"/>
                  </a:cubicBezTo>
                  <a:cubicBezTo>
                    <a:pt x="803" y="11"/>
                    <a:pt x="768" y="1"/>
                    <a:pt x="72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0" name="Google Shape;620;p4"/>
            <p:cNvSpPr/>
            <p:nvPr/>
          </p:nvSpPr>
          <p:spPr>
            <a:xfrm>
              <a:off x="745188" y="-1401385"/>
              <a:ext cx="60911" cy="37115"/>
            </a:xfrm>
            <a:custGeom>
              <a:avLst/>
              <a:gdLst/>
              <a:ahLst/>
              <a:cxnLst/>
              <a:rect l="l" t="t" r="r" b="b"/>
              <a:pathLst>
                <a:path w="1930" h="1176" extrusionOk="0">
                  <a:moveTo>
                    <a:pt x="1464" y="0"/>
                  </a:moveTo>
                  <a:cubicBezTo>
                    <a:pt x="1249" y="0"/>
                    <a:pt x="1093" y="156"/>
                    <a:pt x="989" y="402"/>
                  </a:cubicBezTo>
                  <a:cubicBezTo>
                    <a:pt x="876" y="491"/>
                    <a:pt x="768" y="562"/>
                    <a:pt x="673" y="562"/>
                  </a:cubicBezTo>
                  <a:cubicBezTo>
                    <a:pt x="578" y="562"/>
                    <a:pt x="495" y="491"/>
                    <a:pt x="429" y="294"/>
                  </a:cubicBezTo>
                  <a:lnTo>
                    <a:pt x="310" y="294"/>
                  </a:lnTo>
                  <a:cubicBezTo>
                    <a:pt x="286" y="271"/>
                    <a:pt x="262" y="259"/>
                    <a:pt x="239" y="259"/>
                  </a:cubicBezTo>
                  <a:cubicBezTo>
                    <a:pt x="215" y="259"/>
                    <a:pt x="191" y="271"/>
                    <a:pt x="167" y="294"/>
                  </a:cubicBezTo>
                  <a:cubicBezTo>
                    <a:pt x="1" y="545"/>
                    <a:pt x="334" y="783"/>
                    <a:pt x="203" y="1056"/>
                  </a:cubicBezTo>
                  <a:lnTo>
                    <a:pt x="322" y="1176"/>
                  </a:lnTo>
                  <a:cubicBezTo>
                    <a:pt x="607" y="1067"/>
                    <a:pt x="876" y="943"/>
                    <a:pt x="1162" y="943"/>
                  </a:cubicBezTo>
                  <a:cubicBezTo>
                    <a:pt x="1222" y="943"/>
                    <a:pt x="1284" y="949"/>
                    <a:pt x="1346" y="961"/>
                  </a:cubicBezTo>
                  <a:cubicBezTo>
                    <a:pt x="1382" y="949"/>
                    <a:pt x="1394" y="937"/>
                    <a:pt x="1417" y="926"/>
                  </a:cubicBezTo>
                  <a:cubicBezTo>
                    <a:pt x="1441" y="830"/>
                    <a:pt x="1441" y="759"/>
                    <a:pt x="1441" y="664"/>
                  </a:cubicBezTo>
                  <a:cubicBezTo>
                    <a:pt x="1465" y="628"/>
                    <a:pt x="1501" y="580"/>
                    <a:pt x="1525" y="545"/>
                  </a:cubicBezTo>
                  <a:cubicBezTo>
                    <a:pt x="1620" y="390"/>
                    <a:pt x="1929" y="461"/>
                    <a:pt x="1870" y="152"/>
                  </a:cubicBezTo>
                  <a:cubicBezTo>
                    <a:pt x="1798" y="104"/>
                    <a:pt x="1715" y="68"/>
                    <a:pt x="1644" y="33"/>
                  </a:cubicBezTo>
                  <a:cubicBezTo>
                    <a:pt x="1580" y="10"/>
                    <a:pt x="1520" y="0"/>
                    <a:pt x="14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1" name="Google Shape;621;p4"/>
            <p:cNvSpPr/>
            <p:nvPr/>
          </p:nvSpPr>
          <p:spPr>
            <a:xfrm>
              <a:off x="766995" y="-1375191"/>
              <a:ext cx="37209" cy="46614"/>
            </a:xfrm>
            <a:custGeom>
              <a:avLst/>
              <a:gdLst/>
              <a:ahLst/>
              <a:cxnLst/>
              <a:rect l="l" t="t" r="r" b="b"/>
              <a:pathLst>
                <a:path w="1179" h="1477" extrusionOk="0">
                  <a:moveTo>
                    <a:pt x="750" y="96"/>
                  </a:moveTo>
                  <a:cubicBezTo>
                    <a:pt x="488" y="215"/>
                    <a:pt x="95" y="0"/>
                    <a:pt x="0" y="477"/>
                  </a:cubicBezTo>
                  <a:cubicBezTo>
                    <a:pt x="0" y="536"/>
                    <a:pt x="0" y="596"/>
                    <a:pt x="12" y="655"/>
                  </a:cubicBezTo>
                  <a:cubicBezTo>
                    <a:pt x="214" y="893"/>
                    <a:pt x="250" y="1215"/>
                    <a:pt x="417" y="1477"/>
                  </a:cubicBezTo>
                  <a:cubicBezTo>
                    <a:pt x="643" y="1322"/>
                    <a:pt x="893" y="1203"/>
                    <a:pt x="607" y="834"/>
                  </a:cubicBezTo>
                  <a:cubicBezTo>
                    <a:pt x="476" y="667"/>
                    <a:pt x="607" y="524"/>
                    <a:pt x="786" y="524"/>
                  </a:cubicBezTo>
                  <a:cubicBezTo>
                    <a:pt x="794" y="523"/>
                    <a:pt x="802" y="522"/>
                    <a:pt x="810" y="522"/>
                  </a:cubicBezTo>
                  <a:cubicBezTo>
                    <a:pt x="887" y="522"/>
                    <a:pt x="980" y="574"/>
                    <a:pt x="1051" y="574"/>
                  </a:cubicBezTo>
                  <a:cubicBezTo>
                    <a:pt x="1111" y="574"/>
                    <a:pt x="1157" y="538"/>
                    <a:pt x="1167" y="405"/>
                  </a:cubicBezTo>
                  <a:cubicBezTo>
                    <a:pt x="1179" y="167"/>
                    <a:pt x="929" y="131"/>
                    <a:pt x="750" y="9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2" name="Google Shape;622;p4"/>
            <p:cNvSpPr/>
            <p:nvPr/>
          </p:nvSpPr>
          <p:spPr>
            <a:xfrm>
              <a:off x="260756" y="-1034006"/>
              <a:ext cx="30550" cy="24112"/>
            </a:xfrm>
            <a:custGeom>
              <a:avLst/>
              <a:gdLst/>
              <a:ahLst/>
              <a:cxnLst/>
              <a:rect l="l" t="t" r="r" b="b"/>
              <a:pathLst>
                <a:path w="968" h="764" extrusionOk="0">
                  <a:moveTo>
                    <a:pt x="295" y="1"/>
                  </a:moveTo>
                  <a:cubicBezTo>
                    <a:pt x="50" y="1"/>
                    <a:pt x="160" y="370"/>
                    <a:pt x="87" y="548"/>
                  </a:cubicBezTo>
                  <a:cubicBezTo>
                    <a:pt x="1" y="729"/>
                    <a:pt x="83" y="754"/>
                    <a:pt x="176" y="754"/>
                  </a:cubicBezTo>
                  <a:cubicBezTo>
                    <a:pt x="211" y="754"/>
                    <a:pt x="248" y="750"/>
                    <a:pt x="277" y="750"/>
                  </a:cubicBezTo>
                  <a:cubicBezTo>
                    <a:pt x="317" y="759"/>
                    <a:pt x="354" y="764"/>
                    <a:pt x="391" y="764"/>
                  </a:cubicBezTo>
                  <a:cubicBezTo>
                    <a:pt x="685" y="764"/>
                    <a:pt x="878" y="485"/>
                    <a:pt x="920" y="262"/>
                  </a:cubicBezTo>
                  <a:cubicBezTo>
                    <a:pt x="968" y="12"/>
                    <a:pt x="599" y="83"/>
                    <a:pt x="420" y="24"/>
                  </a:cubicBezTo>
                  <a:cubicBezTo>
                    <a:pt x="370" y="8"/>
                    <a:pt x="329" y="1"/>
                    <a:pt x="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3" name="Google Shape;623;p4"/>
            <p:cNvSpPr/>
            <p:nvPr/>
          </p:nvSpPr>
          <p:spPr>
            <a:xfrm>
              <a:off x="1084480" y="-1459738"/>
              <a:ext cx="63562" cy="17642"/>
            </a:xfrm>
            <a:custGeom>
              <a:avLst/>
              <a:gdLst/>
              <a:ahLst/>
              <a:cxnLst/>
              <a:rect l="l" t="t" r="r" b="b"/>
              <a:pathLst>
                <a:path w="2014" h="559" extrusionOk="0">
                  <a:moveTo>
                    <a:pt x="251" y="0"/>
                  </a:moveTo>
                  <a:cubicBezTo>
                    <a:pt x="215" y="131"/>
                    <a:pt x="72" y="167"/>
                    <a:pt x="1" y="250"/>
                  </a:cubicBezTo>
                  <a:cubicBezTo>
                    <a:pt x="156" y="465"/>
                    <a:pt x="418" y="286"/>
                    <a:pt x="572" y="489"/>
                  </a:cubicBezTo>
                  <a:cubicBezTo>
                    <a:pt x="593" y="542"/>
                    <a:pt x="616" y="558"/>
                    <a:pt x="640" y="558"/>
                  </a:cubicBezTo>
                  <a:cubicBezTo>
                    <a:pt x="682" y="558"/>
                    <a:pt x="728" y="510"/>
                    <a:pt x="771" y="510"/>
                  </a:cubicBezTo>
                  <a:cubicBezTo>
                    <a:pt x="776" y="510"/>
                    <a:pt x="781" y="511"/>
                    <a:pt x="787" y="512"/>
                  </a:cubicBezTo>
                  <a:lnTo>
                    <a:pt x="1239" y="369"/>
                  </a:lnTo>
                  <a:cubicBezTo>
                    <a:pt x="1377" y="408"/>
                    <a:pt x="1519" y="480"/>
                    <a:pt x="1663" y="480"/>
                  </a:cubicBezTo>
                  <a:cubicBezTo>
                    <a:pt x="1744" y="480"/>
                    <a:pt x="1825" y="457"/>
                    <a:pt x="1906" y="393"/>
                  </a:cubicBezTo>
                  <a:cubicBezTo>
                    <a:pt x="1954" y="369"/>
                    <a:pt x="1977" y="346"/>
                    <a:pt x="2013" y="334"/>
                  </a:cubicBezTo>
                  <a:lnTo>
                    <a:pt x="1918" y="155"/>
                  </a:lnTo>
                  <a:cubicBezTo>
                    <a:pt x="1794" y="176"/>
                    <a:pt x="1671" y="185"/>
                    <a:pt x="1548" y="185"/>
                  </a:cubicBezTo>
                  <a:cubicBezTo>
                    <a:pt x="1112" y="185"/>
                    <a:pt x="678" y="75"/>
                    <a:pt x="25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4" name="Google Shape;624;p4"/>
            <p:cNvSpPr/>
            <p:nvPr/>
          </p:nvSpPr>
          <p:spPr>
            <a:xfrm>
              <a:off x="706497" y="-1306392"/>
              <a:ext cx="33454" cy="25532"/>
            </a:xfrm>
            <a:custGeom>
              <a:avLst/>
              <a:gdLst/>
              <a:ahLst/>
              <a:cxnLst/>
              <a:rect l="l" t="t" r="r" b="b"/>
              <a:pathLst>
                <a:path w="1060" h="809" extrusionOk="0">
                  <a:moveTo>
                    <a:pt x="139" y="1"/>
                  </a:moveTo>
                  <a:cubicBezTo>
                    <a:pt x="67" y="1"/>
                    <a:pt x="10" y="133"/>
                    <a:pt x="0" y="249"/>
                  </a:cubicBezTo>
                  <a:lnTo>
                    <a:pt x="0" y="809"/>
                  </a:lnTo>
                  <a:cubicBezTo>
                    <a:pt x="106" y="711"/>
                    <a:pt x="205" y="537"/>
                    <a:pt x="349" y="537"/>
                  </a:cubicBezTo>
                  <a:cubicBezTo>
                    <a:pt x="416" y="537"/>
                    <a:pt x="492" y="575"/>
                    <a:pt x="584" y="678"/>
                  </a:cubicBezTo>
                  <a:cubicBezTo>
                    <a:pt x="593" y="697"/>
                    <a:pt x="616" y="703"/>
                    <a:pt x="645" y="703"/>
                  </a:cubicBezTo>
                  <a:cubicBezTo>
                    <a:pt x="687" y="703"/>
                    <a:pt x="743" y="690"/>
                    <a:pt x="786" y="690"/>
                  </a:cubicBezTo>
                  <a:cubicBezTo>
                    <a:pt x="655" y="380"/>
                    <a:pt x="1060" y="356"/>
                    <a:pt x="1060" y="82"/>
                  </a:cubicBezTo>
                  <a:cubicBezTo>
                    <a:pt x="1045" y="81"/>
                    <a:pt x="1030" y="81"/>
                    <a:pt x="1015" y="81"/>
                  </a:cubicBezTo>
                  <a:cubicBezTo>
                    <a:pt x="830" y="81"/>
                    <a:pt x="661" y="161"/>
                    <a:pt x="497" y="161"/>
                  </a:cubicBezTo>
                  <a:cubicBezTo>
                    <a:pt x="393" y="161"/>
                    <a:pt x="292" y="129"/>
                    <a:pt x="191" y="23"/>
                  </a:cubicBezTo>
                  <a:cubicBezTo>
                    <a:pt x="173" y="7"/>
                    <a:pt x="156"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5" name="Google Shape;625;p4"/>
            <p:cNvSpPr/>
            <p:nvPr/>
          </p:nvSpPr>
          <p:spPr>
            <a:xfrm>
              <a:off x="496439" y="-1260979"/>
              <a:ext cx="55262" cy="36105"/>
            </a:xfrm>
            <a:custGeom>
              <a:avLst/>
              <a:gdLst/>
              <a:ahLst/>
              <a:cxnLst/>
              <a:rect l="l" t="t" r="r" b="b"/>
              <a:pathLst>
                <a:path w="1751" h="1144" extrusionOk="0">
                  <a:moveTo>
                    <a:pt x="96" y="1"/>
                  </a:moveTo>
                  <a:lnTo>
                    <a:pt x="96" y="1"/>
                  </a:lnTo>
                  <a:cubicBezTo>
                    <a:pt x="1" y="501"/>
                    <a:pt x="489" y="560"/>
                    <a:pt x="644" y="894"/>
                  </a:cubicBezTo>
                  <a:cubicBezTo>
                    <a:pt x="775" y="1001"/>
                    <a:pt x="1013" y="906"/>
                    <a:pt x="1084" y="1144"/>
                  </a:cubicBezTo>
                  <a:cubicBezTo>
                    <a:pt x="1310" y="1060"/>
                    <a:pt x="1560" y="1084"/>
                    <a:pt x="1751" y="894"/>
                  </a:cubicBezTo>
                  <a:cubicBezTo>
                    <a:pt x="1441" y="834"/>
                    <a:pt x="1072" y="918"/>
                    <a:pt x="870" y="525"/>
                  </a:cubicBezTo>
                  <a:cubicBezTo>
                    <a:pt x="775" y="382"/>
                    <a:pt x="644" y="370"/>
                    <a:pt x="536" y="263"/>
                  </a:cubicBezTo>
                  <a:cubicBezTo>
                    <a:pt x="475" y="306"/>
                    <a:pt x="427" y="324"/>
                    <a:pt x="387" y="324"/>
                  </a:cubicBezTo>
                  <a:cubicBezTo>
                    <a:pt x="240" y="324"/>
                    <a:pt x="208" y="85"/>
                    <a:pt x="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6" name="Google Shape;626;p4"/>
            <p:cNvSpPr/>
            <p:nvPr/>
          </p:nvSpPr>
          <p:spPr>
            <a:xfrm>
              <a:off x="545293" y="-1229420"/>
              <a:ext cx="43237" cy="19094"/>
            </a:xfrm>
            <a:custGeom>
              <a:avLst/>
              <a:gdLst/>
              <a:ahLst/>
              <a:cxnLst/>
              <a:rect l="l" t="t" r="r" b="b"/>
              <a:pathLst>
                <a:path w="1370" h="605" extrusionOk="0">
                  <a:moveTo>
                    <a:pt x="584" y="1"/>
                  </a:moveTo>
                  <a:cubicBezTo>
                    <a:pt x="393" y="191"/>
                    <a:pt x="227" y="334"/>
                    <a:pt x="0" y="549"/>
                  </a:cubicBezTo>
                  <a:cubicBezTo>
                    <a:pt x="206" y="581"/>
                    <a:pt x="397" y="605"/>
                    <a:pt x="578" y="605"/>
                  </a:cubicBezTo>
                  <a:cubicBezTo>
                    <a:pt x="859" y="605"/>
                    <a:pt x="1116" y="548"/>
                    <a:pt x="1370" y="382"/>
                  </a:cubicBezTo>
                  <a:cubicBezTo>
                    <a:pt x="1317" y="274"/>
                    <a:pt x="1242" y="242"/>
                    <a:pt x="1159" y="242"/>
                  </a:cubicBezTo>
                  <a:cubicBezTo>
                    <a:pt x="1038" y="242"/>
                    <a:pt x="900" y="310"/>
                    <a:pt x="789" y="310"/>
                  </a:cubicBezTo>
                  <a:cubicBezTo>
                    <a:pt x="683" y="310"/>
                    <a:pt x="601" y="247"/>
                    <a:pt x="5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7" name="Google Shape;627;p4"/>
            <p:cNvSpPr/>
            <p:nvPr/>
          </p:nvSpPr>
          <p:spPr>
            <a:xfrm>
              <a:off x="790665" y="-1399239"/>
              <a:ext cx="34968" cy="28720"/>
            </a:xfrm>
            <a:custGeom>
              <a:avLst/>
              <a:gdLst/>
              <a:ahLst/>
              <a:cxnLst/>
              <a:rect l="l" t="t" r="r" b="b"/>
              <a:pathLst>
                <a:path w="1108" h="910" extrusionOk="0">
                  <a:moveTo>
                    <a:pt x="774" y="0"/>
                  </a:moveTo>
                  <a:cubicBezTo>
                    <a:pt x="536" y="215"/>
                    <a:pt x="262" y="334"/>
                    <a:pt x="0" y="477"/>
                  </a:cubicBezTo>
                  <a:lnTo>
                    <a:pt x="0" y="596"/>
                  </a:lnTo>
                  <a:cubicBezTo>
                    <a:pt x="46" y="617"/>
                    <a:pt x="94" y="625"/>
                    <a:pt x="144" y="625"/>
                  </a:cubicBezTo>
                  <a:cubicBezTo>
                    <a:pt x="289" y="625"/>
                    <a:pt x="447" y="559"/>
                    <a:pt x="594" y="559"/>
                  </a:cubicBezTo>
                  <a:cubicBezTo>
                    <a:pt x="740" y="559"/>
                    <a:pt x="875" y="624"/>
                    <a:pt x="977" y="881"/>
                  </a:cubicBezTo>
                  <a:cubicBezTo>
                    <a:pt x="984" y="901"/>
                    <a:pt x="993" y="910"/>
                    <a:pt x="1001" y="910"/>
                  </a:cubicBezTo>
                  <a:cubicBezTo>
                    <a:pt x="1043" y="910"/>
                    <a:pt x="1088" y="695"/>
                    <a:pt x="1107" y="596"/>
                  </a:cubicBezTo>
                  <a:lnTo>
                    <a:pt x="1107" y="226"/>
                  </a:lnTo>
                  <a:cubicBezTo>
                    <a:pt x="1048" y="36"/>
                    <a:pt x="917" y="24"/>
                    <a:pt x="7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8" name="Google Shape;628;p4"/>
            <p:cNvSpPr/>
            <p:nvPr/>
          </p:nvSpPr>
          <p:spPr>
            <a:xfrm>
              <a:off x="506223" y="-1214965"/>
              <a:ext cx="30077" cy="21114"/>
            </a:xfrm>
            <a:custGeom>
              <a:avLst/>
              <a:gdLst/>
              <a:ahLst/>
              <a:cxnLst/>
              <a:rect l="l" t="t" r="r" b="b"/>
              <a:pathLst>
                <a:path w="953" h="669" extrusionOk="0">
                  <a:moveTo>
                    <a:pt x="252" y="0"/>
                  </a:moveTo>
                  <a:cubicBezTo>
                    <a:pt x="230" y="0"/>
                    <a:pt x="200" y="16"/>
                    <a:pt x="155" y="55"/>
                  </a:cubicBezTo>
                  <a:cubicBezTo>
                    <a:pt x="60" y="138"/>
                    <a:pt x="0" y="257"/>
                    <a:pt x="107" y="436"/>
                  </a:cubicBezTo>
                  <a:cubicBezTo>
                    <a:pt x="226" y="620"/>
                    <a:pt x="360" y="668"/>
                    <a:pt x="503" y="668"/>
                  </a:cubicBezTo>
                  <a:cubicBezTo>
                    <a:pt x="646" y="668"/>
                    <a:pt x="798" y="620"/>
                    <a:pt x="953" y="614"/>
                  </a:cubicBezTo>
                  <a:cubicBezTo>
                    <a:pt x="848" y="510"/>
                    <a:pt x="854" y="278"/>
                    <a:pt x="681" y="278"/>
                  </a:cubicBezTo>
                  <a:cubicBezTo>
                    <a:pt x="656" y="278"/>
                    <a:pt x="628" y="283"/>
                    <a:pt x="595" y="293"/>
                  </a:cubicBezTo>
                  <a:cubicBezTo>
                    <a:pt x="551" y="310"/>
                    <a:pt x="495" y="332"/>
                    <a:pt x="445" y="332"/>
                  </a:cubicBezTo>
                  <a:cubicBezTo>
                    <a:pt x="389" y="332"/>
                    <a:pt x="341" y="304"/>
                    <a:pt x="322" y="210"/>
                  </a:cubicBezTo>
                  <a:cubicBezTo>
                    <a:pt x="295" y="138"/>
                    <a:pt x="315" y="0"/>
                    <a:pt x="25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29" name="Google Shape;629;p4"/>
            <p:cNvSpPr/>
            <p:nvPr/>
          </p:nvSpPr>
          <p:spPr>
            <a:xfrm>
              <a:off x="905698" y="-1425749"/>
              <a:ext cx="43174" cy="22344"/>
            </a:xfrm>
            <a:custGeom>
              <a:avLst/>
              <a:gdLst/>
              <a:ahLst/>
              <a:cxnLst/>
              <a:rect l="l" t="t" r="r" b="b"/>
              <a:pathLst>
                <a:path w="1368" h="708" extrusionOk="0">
                  <a:moveTo>
                    <a:pt x="924" y="1"/>
                  </a:moveTo>
                  <a:cubicBezTo>
                    <a:pt x="863" y="1"/>
                    <a:pt x="797" y="36"/>
                    <a:pt x="737" y="66"/>
                  </a:cubicBezTo>
                  <a:cubicBezTo>
                    <a:pt x="606" y="126"/>
                    <a:pt x="475" y="197"/>
                    <a:pt x="344" y="257"/>
                  </a:cubicBezTo>
                  <a:cubicBezTo>
                    <a:pt x="308" y="281"/>
                    <a:pt x="260" y="281"/>
                    <a:pt x="237" y="293"/>
                  </a:cubicBezTo>
                  <a:cubicBezTo>
                    <a:pt x="201" y="435"/>
                    <a:pt x="82" y="471"/>
                    <a:pt x="10" y="543"/>
                  </a:cubicBezTo>
                  <a:cubicBezTo>
                    <a:pt x="1" y="648"/>
                    <a:pt x="30" y="708"/>
                    <a:pt x="104" y="708"/>
                  </a:cubicBezTo>
                  <a:cubicBezTo>
                    <a:pt x="122" y="708"/>
                    <a:pt x="142" y="704"/>
                    <a:pt x="165" y="697"/>
                  </a:cubicBezTo>
                  <a:cubicBezTo>
                    <a:pt x="558" y="638"/>
                    <a:pt x="975" y="602"/>
                    <a:pt x="1368" y="424"/>
                  </a:cubicBezTo>
                  <a:cubicBezTo>
                    <a:pt x="1348" y="422"/>
                    <a:pt x="1327" y="421"/>
                    <a:pt x="1306" y="421"/>
                  </a:cubicBezTo>
                  <a:cubicBezTo>
                    <a:pt x="1295" y="421"/>
                    <a:pt x="1284" y="421"/>
                    <a:pt x="1274" y="421"/>
                  </a:cubicBezTo>
                  <a:cubicBezTo>
                    <a:pt x="1176" y="421"/>
                    <a:pt x="1076" y="415"/>
                    <a:pt x="1022" y="281"/>
                  </a:cubicBezTo>
                  <a:cubicBezTo>
                    <a:pt x="1082" y="209"/>
                    <a:pt x="1082" y="126"/>
                    <a:pt x="1022" y="43"/>
                  </a:cubicBezTo>
                  <a:cubicBezTo>
                    <a:pt x="992" y="12"/>
                    <a:pt x="959" y="1"/>
                    <a:pt x="9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0" name="Google Shape;630;p4"/>
            <p:cNvSpPr/>
            <p:nvPr/>
          </p:nvSpPr>
          <p:spPr>
            <a:xfrm>
              <a:off x="758727" y="-1356445"/>
              <a:ext cx="22565" cy="30171"/>
            </a:xfrm>
            <a:custGeom>
              <a:avLst/>
              <a:gdLst/>
              <a:ahLst/>
              <a:cxnLst/>
              <a:rect l="l" t="t" r="r" b="b"/>
              <a:pathLst>
                <a:path w="715" h="956" extrusionOk="0">
                  <a:moveTo>
                    <a:pt x="307" y="1"/>
                  </a:moveTo>
                  <a:cubicBezTo>
                    <a:pt x="110" y="1"/>
                    <a:pt x="0" y="132"/>
                    <a:pt x="0" y="394"/>
                  </a:cubicBezTo>
                  <a:cubicBezTo>
                    <a:pt x="191" y="514"/>
                    <a:pt x="334" y="692"/>
                    <a:pt x="441" y="895"/>
                  </a:cubicBezTo>
                  <a:cubicBezTo>
                    <a:pt x="487" y="902"/>
                    <a:pt x="539" y="955"/>
                    <a:pt x="589" y="955"/>
                  </a:cubicBezTo>
                  <a:cubicBezTo>
                    <a:pt x="616" y="955"/>
                    <a:pt x="642" y="940"/>
                    <a:pt x="667" y="895"/>
                  </a:cubicBezTo>
                  <a:cubicBezTo>
                    <a:pt x="715" y="525"/>
                    <a:pt x="655" y="192"/>
                    <a:pt x="334" y="2"/>
                  </a:cubicBezTo>
                  <a:cubicBezTo>
                    <a:pt x="325" y="1"/>
                    <a:pt x="316" y="1"/>
                    <a:pt x="3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1" name="Google Shape;631;p4"/>
            <p:cNvSpPr/>
            <p:nvPr/>
          </p:nvSpPr>
          <p:spPr>
            <a:xfrm>
              <a:off x="1046924" y="-1424423"/>
              <a:ext cx="30455" cy="14170"/>
            </a:xfrm>
            <a:custGeom>
              <a:avLst/>
              <a:gdLst/>
              <a:ahLst/>
              <a:cxnLst/>
              <a:rect l="l" t="t" r="r" b="b"/>
              <a:pathLst>
                <a:path w="965" h="449" extrusionOk="0">
                  <a:moveTo>
                    <a:pt x="698" y="0"/>
                  </a:moveTo>
                  <a:cubicBezTo>
                    <a:pt x="539" y="0"/>
                    <a:pt x="400" y="111"/>
                    <a:pt x="237" y="111"/>
                  </a:cubicBezTo>
                  <a:cubicBezTo>
                    <a:pt x="164" y="111"/>
                    <a:pt x="87" y="89"/>
                    <a:pt x="0" y="24"/>
                  </a:cubicBezTo>
                  <a:lnTo>
                    <a:pt x="0" y="24"/>
                  </a:lnTo>
                  <a:cubicBezTo>
                    <a:pt x="84" y="354"/>
                    <a:pt x="202" y="449"/>
                    <a:pt x="334" y="449"/>
                  </a:cubicBezTo>
                  <a:cubicBezTo>
                    <a:pt x="464" y="449"/>
                    <a:pt x="609" y="357"/>
                    <a:pt x="750" y="310"/>
                  </a:cubicBezTo>
                  <a:cubicBezTo>
                    <a:pt x="758" y="309"/>
                    <a:pt x="765" y="309"/>
                    <a:pt x="773" y="309"/>
                  </a:cubicBezTo>
                  <a:cubicBezTo>
                    <a:pt x="801" y="309"/>
                    <a:pt x="832" y="314"/>
                    <a:pt x="861" y="314"/>
                  </a:cubicBezTo>
                  <a:cubicBezTo>
                    <a:pt x="917" y="314"/>
                    <a:pt x="965" y="294"/>
                    <a:pt x="965" y="179"/>
                  </a:cubicBezTo>
                  <a:cubicBezTo>
                    <a:pt x="953" y="1"/>
                    <a:pt x="822" y="12"/>
                    <a:pt x="715" y="1"/>
                  </a:cubicBezTo>
                  <a:cubicBezTo>
                    <a:pt x="709" y="0"/>
                    <a:pt x="703" y="0"/>
                    <a:pt x="6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2" name="Google Shape;632;p4"/>
            <p:cNvSpPr/>
            <p:nvPr/>
          </p:nvSpPr>
          <p:spPr>
            <a:xfrm>
              <a:off x="660641" y="-1229861"/>
              <a:ext cx="34590" cy="23197"/>
            </a:xfrm>
            <a:custGeom>
              <a:avLst/>
              <a:gdLst/>
              <a:ahLst/>
              <a:cxnLst/>
              <a:rect l="l" t="t" r="r" b="b"/>
              <a:pathLst>
                <a:path w="1096" h="735" extrusionOk="0">
                  <a:moveTo>
                    <a:pt x="791" y="0"/>
                  </a:moveTo>
                  <a:cubicBezTo>
                    <a:pt x="441" y="0"/>
                    <a:pt x="289" y="348"/>
                    <a:pt x="60" y="491"/>
                  </a:cubicBezTo>
                  <a:cubicBezTo>
                    <a:pt x="1" y="515"/>
                    <a:pt x="48" y="634"/>
                    <a:pt x="108" y="694"/>
                  </a:cubicBezTo>
                  <a:cubicBezTo>
                    <a:pt x="137" y="723"/>
                    <a:pt x="160" y="735"/>
                    <a:pt x="178" y="735"/>
                  </a:cubicBezTo>
                  <a:cubicBezTo>
                    <a:pt x="226" y="735"/>
                    <a:pt x="247" y="657"/>
                    <a:pt x="298" y="622"/>
                  </a:cubicBezTo>
                  <a:cubicBezTo>
                    <a:pt x="548" y="455"/>
                    <a:pt x="679" y="146"/>
                    <a:pt x="1096" y="74"/>
                  </a:cubicBezTo>
                  <a:cubicBezTo>
                    <a:pt x="979" y="22"/>
                    <a:pt x="879" y="0"/>
                    <a:pt x="7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3" name="Google Shape;633;p4"/>
            <p:cNvSpPr/>
            <p:nvPr/>
          </p:nvSpPr>
          <p:spPr>
            <a:xfrm>
              <a:off x="615165" y="-1150332"/>
              <a:ext cx="24459" cy="23133"/>
            </a:xfrm>
            <a:custGeom>
              <a:avLst/>
              <a:gdLst/>
              <a:ahLst/>
              <a:cxnLst/>
              <a:rect l="l" t="t" r="r" b="b"/>
              <a:pathLst>
                <a:path w="775" h="733" extrusionOk="0">
                  <a:moveTo>
                    <a:pt x="594" y="1"/>
                  </a:moveTo>
                  <a:cubicBezTo>
                    <a:pt x="461" y="1"/>
                    <a:pt x="313" y="130"/>
                    <a:pt x="176" y="130"/>
                  </a:cubicBezTo>
                  <a:cubicBezTo>
                    <a:pt x="115" y="130"/>
                    <a:pt x="56" y="105"/>
                    <a:pt x="1" y="31"/>
                  </a:cubicBezTo>
                  <a:lnTo>
                    <a:pt x="1" y="31"/>
                  </a:lnTo>
                  <a:cubicBezTo>
                    <a:pt x="84" y="233"/>
                    <a:pt x="299" y="412"/>
                    <a:pt x="108" y="662"/>
                  </a:cubicBezTo>
                  <a:cubicBezTo>
                    <a:pt x="193" y="712"/>
                    <a:pt x="263" y="733"/>
                    <a:pt x="322" y="733"/>
                  </a:cubicBezTo>
                  <a:cubicBezTo>
                    <a:pt x="561" y="733"/>
                    <a:pt x="620" y="391"/>
                    <a:pt x="763" y="209"/>
                  </a:cubicBezTo>
                  <a:cubicBezTo>
                    <a:pt x="763" y="186"/>
                    <a:pt x="775" y="150"/>
                    <a:pt x="775" y="126"/>
                  </a:cubicBezTo>
                  <a:cubicBezTo>
                    <a:pt x="720" y="32"/>
                    <a:pt x="659" y="1"/>
                    <a:pt x="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4" name="Google Shape;634;p4"/>
            <p:cNvSpPr/>
            <p:nvPr/>
          </p:nvSpPr>
          <p:spPr>
            <a:xfrm>
              <a:off x="633974" y="-1213261"/>
              <a:ext cx="22187" cy="24459"/>
            </a:xfrm>
            <a:custGeom>
              <a:avLst/>
              <a:gdLst/>
              <a:ahLst/>
              <a:cxnLst/>
              <a:rect l="l" t="t" r="r" b="b"/>
              <a:pathLst>
                <a:path w="703" h="775" extrusionOk="0">
                  <a:moveTo>
                    <a:pt x="512" y="1"/>
                  </a:moveTo>
                  <a:lnTo>
                    <a:pt x="512" y="1"/>
                  </a:lnTo>
                  <a:cubicBezTo>
                    <a:pt x="584" y="465"/>
                    <a:pt x="36" y="299"/>
                    <a:pt x="0" y="775"/>
                  </a:cubicBezTo>
                  <a:cubicBezTo>
                    <a:pt x="286" y="584"/>
                    <a:pt x="631" y="680"/>
                    <a:pt x="691" y="227"/>
                  </a:cubicBezTo>
                  <a:cubicBezTo>
                    <a:pt x="703" y="144"/>
                    <a:pt x="691" y="84"/>
                    <a:pt x="608" y="37"/>
                  </a:cubicBezTo>
                  <a:cubicBezTo>
                    <a:pt x="584" y="25"/>
                    <a:pt x="536" y="25"/>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5" name="Google Shape;635;p4"/>
            <p:cNvSpPr/>
            <p:nvPr/>
          </p:nvSpPr>
          <p:spPr>
            <a:xfrm>
              <a:off x="847787" y="-1271046"/>
              <a:ext cx="21051" cy="15812"/>
            </a:xfrm>
            <a:custGeom>
              <a:avLst/>
              <a:gdLst/>
              <a:ahLst/>
              <a:cxnLst/>
              <a:rect l="l" t="t" r="r" b="b"/>
              <a:pathLst>
                <a:path w="667" h="501" extrusionOk="0">
                  <a:moveTo>
                    <a:pt x="499" y="1"/>
                  </a:moveTo>
                  <a:cubicBezTo>
                    <a:pt x="386" y="1"/>
                    <a:pt x="264" y="139"/>
                    <a:pt x="123" y="139"/>
                  </a:cubicBezTo>
                  <a:cubicBezTo>
                    <a:pt x="102" y="139"/>
                    <a:pt x="81" y="136"/>
                    <a:pt x="59" y="129"/>
                  </a:cubicBezTo>
                  <a:cubicBezTo>
                    <a:pt x="55" y="128"/>
                    <a:pt x="51" y="127"/>
                    <a:pt x="48" y="127"/>
                  </a:cubicBezTo>
                  <a:cubicBezTo>
                    <a:pt x="0" y="127"/>
                    <a:pt x="3" y="264"/>
                    <a:pt x="48" y="320"/>
                  </a:cubicBezTo>
                  <a:cubicBezTo>
                    <a:pt x="100" y="398"/>
                    <a:pt x="145" y="501"/>
                    <a:pt x="230" y="501"/>
                  </a:cubicBezTo>
                  <a:cubicBezTo>
                    <a:pt x="262" y="501"/>
                    <a:pt x="300" y="486"/>
                    <a:pt x="345" y="451"/>
                  </a:cubicBezTo>
                  <a:lnTo>
                    <a:pt x="524" y="320"/>
                  </a:lnTo>
                  <a:cubicBezTo>
                    <a:pt x="536" y="213"/>
                    <a:pt x="667" y="70"/>
                    <a:pt x="548" y="10"/>
                  </a:cubicBezTo>
                  <a:cubicBezTo>
                    <a:pt x="532" y="3"/>
                    <a:pt x="515" y="1"/>
                    <a:pt x="4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6" name="Google Shape;636;p4"/>
            <p:cNvSpPr/>
            <p:nvPr/>
          </p:nvSpPr>
          <p:spPr>
            <a:xfrm>
              <a:off x="320214" y="-1005476"/>
              <a:ext cx="25216" cy="23354"/>
            </a:xfrm>
            <a:custGeom>
              <a:avLst/>
              <a:gdLst/>
              <a:ahLst/>
              <a:cxnLst/>
              <a:rect l="l" t="t" r="r" b="b"/>
              <a:pathLst>
                <a:path w="799" h="740" extrusionOk="0">
                  <a:moveTo>
                    <a:pt x="253" y="0"/>
                  </a:moveTo>
                  <a:cubicBezTo>
                    <a:pt x="181" y="0"/>
                    <a:pt x="78" y="77"/>
                    <a:pt x="1" y="108"/>
                  </a:cubicBezTo>
                  <a:cubicBezTo>
                    <a:pt x="120" y="406"/>
                    <a:pt x="322" y="596"/>
                    <a:pt x="560" y="739"/>
                  </a:cubicBezTo>
                  <a:cubicBezTo>
                    <a:pt x="644" y="727"/>
                    <a:pt x="798" y="620"/>
                    <a:pt x="703" y="584"/>
                  </a:cubicBezTo>
                  <a:cubicBezTo>
                    <a:pt x="513" y="465"/>
                    <a:pt x="370" y="382"/>
                    <a:pt x="334" y="84"/>
                  </a:cubicBezTo>
                  <a:cubicBezTo>
                    <a:pt x="322" y="22"/>
                    <a:pt x="292" y="0"/>
                    <a:pt x="2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7" name="Google Shape;637;p4"/>
            <p:cNvSpPr/>
            <p:nvPr/>
          </p:nvSpPr>
          <p:spPr>
            <a:xfrm>
              <a:off x="408579" y="-1183627"/>
              <a:ext cx="22124" cy="15875"/>
            </a:xfrm>
            <a:custGeom>
              <a:avLst/>
              <a:gdLst/>
              <a:ahLst/>
              <a:cxnLst/>
              <a:rect l="l" t="t" r="r" b="b"/>
              <a:pathLst>
                <a:path w="701" h="503" extrusionOk="0">
                  <a:moveTo>
                    <a:pt x="676" y="1"/>
                  </a:moveTo>
                  <a:cubicBezTo>
                    <a:pt x="526" y="1"/>
                    <a:pt x="421" y="157"/>
                    <a:pt x="268" y="157"/>
                  </a:cubicBezTo>
                  <a:cubicBezTo>
                    <a:pt x="230" y="157"/>
                    <a:pt x="188" y="147"/>
                    <a:pt x="141" y="122"/>
                  </a:cubicBezTo>
                  <a:cubicBezTo>
                    <a:pt x="122" y="113"/>
                    <a:pt x="107" y="109"/>
                    <a:pt x="94" y="109"/>
                  </a:cubicBezTo>
                  <a:cubicBezTo>
                    <a:pt x="0" y="109"/>
                    <a:pt x="45" y="312"/>
                    <a:pt x="34" y="395"/>
                  </a:cubicBezTo>
                  <a:cubicBezTo>
                    <a:pt x="29" y="479"/>
                    <a:pt x="52" y="503"/>
                    <a:pt x="86" y="503"/>
                  </a:cubicBezTo>
                  <a:cubicBezTo>
                    <a:pt x="124" y="503"/>
                    <a:pt x="175" y="473"/>
                    <a:pt x="213" y="467"/>
                  </a:cubicBezTo>
                  <a:cubicBezTo>
                    <a:pt x="439" y="431"/>
                    <a:pt x="582" y="252"/>
                    <a:pt x="701" y="2"/>
                  </a:cubicBezTo>
                  <a:cubicBezTo>
                    <a:pt x="692" y="1"/>
                    <a:pt x="684" y="1"/>
                    <a:pt x="6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8" name="Google Shape;638;p4"/>
            <p:cNvSpPr/>
            <p:nvPr/>
          </p:nvSpPr>
          <p:spPr>
            <a:xfrm>
              <a:off x="877074" y="-1413283"/>
              <a:ext cx="21082" cy="16695"/>
            </a:xfrm>
            <a:custGeom>
              <a:avLst/>
              <a:gdLst/>
              <a:ahLst/>
              <a:cxnLst/>
              <a:rect l="l" t="t" r="r" b="b"/>
              <a:pathLst>
                <a:path w="668" h="529" extrusionOk="0">
                  <a:moveTo>
                    <a:pt x="153" y="1"/>
                  </a:moveTo>
                  <a:cubicBezTo>
                    <a:pt x="118" y="1"/>
                    <a:pt x="79" y="9"/>
                    <a:pt x="36" y="29"/>
                  </a:cubicBezTo>
                  <a:cubicBezTo>
                    <a:pt x="24" y="52"/>
                    <a:pt x="13" y="76"/>
                    <a:pt x="1" y="88"/>
                  </a:cubicBezTo>
                  <a:cubicBezTo>
                    <a:pt x="1" y="112"/>
                    <a:pt x="13" y="136"/>
                    <a:pt x="24" y="148"/>
                  </a:cubicBezTo>
                  <a:cubicBezTo>
                    <a:pt x="155" y="243"/>
                    <a:pt x="144" y="386"/>
                    <a:pt x="144" y="529"/>
                  </a:cubicBezTo>
                  <a:cubicBezTo>
                    <a:pt x="298" y="529"/>
                    <a:pt x="441" y="529"/>
                    <a:pt x="608" y="505"/>
                  </a:cubicBezTo>
                  <a:cubicBezTo>
                    <a:pt x="667" y="421"/>
                    <a:pt x="655" y="350"/>
                    <a:pt x="596" y="267"/>
                  </a:cubicBezTo>
                  <a:cubicBezTo>
                    <a:pt x="427" y="217"/>
                    <a:pt x="332" y="1"/>
                    <a:pt x="15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39" name="Google Shape;639;p4"/>
            <p:cNvSpPr/>
            <p:nvPr/>
          </p:nvSpPr>
          <p:spPr>
            <a:xfrm>
              <a:off x="602794" y="-1193348"/>
              <a:ext cx="15433" cy="19567"/>
            </a:xfrm>
            <a:custGeom>
              <a:avLst/>
              <a:gdLst/>
              <a:ahLst/>
              <a:cxnLst/>
              <a:rect l="l" t="t" r="r" b="b"/>
              <a:pathLst>
                <a:path w="489" h="620" extrusionOk="0">
                  <a:moveTo>
                    <a:pt x="36" y="1"/>
                  </a:moveTo>
                  <a:lnTo>
                    <a:pt x="36" y="1"/>
                  </a:lnTo>
                  <a:cubicBezTo>
                    <a:pt x="0" y="477"/>
                    <a:pt x="0" y="477"/>
                    <a:pt x="488" y="620"/>
                  </a:cubicBezTo>
                  <a:cubicBezTo>
                    <a:pt x="333" y="418"/>
                    <a:pt x="274" y="179"/>
                    <a:pt x="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0" name="Google Shape;640;p4"/>
            <p:cNvSpPr/>
            <p:nvPr/>
          </p:nvSpPr>
          <p:spPr>
            <a:xfrm>
              <a:off x="1101395" y="-1360548"/>
              <a:ext cx="22218" cy="9626"/>
            </a:xfrm>
            <a:custGeom>
              <a:avLst/>
              <a:gdLst/>
              <a:ahLst/>
              <a:cxnLst/>
              <a:rect l="l" t="t" r="r" b="b"/>
              <a:pathLst>
                <a:path w="704" h="305" extrusionOk="0">
                  <a:moveTo>
                    <a:pt x="703" y="1"/>
                  </a:moveTo>
                  <a:lnTo>
                    <a:pt x="703" y="1"/>
                  </a:lnTo>
                  <a:cubicBezTo>
                    <a:pt x="680" y="2"/>
                    <a:pt x="658" y="2"/>
                    <a:pt x="635" y="2"/>
                  </a:cubicBezTo>
                  <a:cubicBezTo>
                    <a:pt x="590" y="2"/>
                    <a:pt x="544" y="1"/>
                    <a:pt x="499" y="1"/>
                  </a:cubicBezTo>
                  <a:cubicBezTo>
                    <a:pt x="326" y="1"/>
                    <a:pt x="154" y="22"/>
                    <a:pt x="1" y="227"/>
                  </a:cubicBezTo>
                  <a:cubicBezTo>
                    <a:pt x="130" y="263"/>
                    <a:pt x="256" y="304"/>
                    <a:pt x="367" y="304"/>
                  </a:cubicBezTo>
                  <a:cubicBezTo>
                    <a:pt x="510" y="304"/>
                    <a:pt x="629" y="236"/>
                    <a:pt x="7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1" name="Google Shape;641;p4"/>
            <p:cNvSpPr/>
            <p:nvPr/>
          </p:nvSpPr>
          <p:spPr>
            <a:xfrm>
              <a:off x="744431" y="-1316586"/>
              <a:ext cx="21082" cy="19946"/>
            </a:xfrm>
            <a:custGeom>
              <a:avLst/>
              <a:gdLst/>
              <a:ahLst/>
              <a:cxnLst/>
              <a:rect l="l" t="t" r="r" b="b"/>
              <a:pathLst>
                <a:path w="668" h="632" extrusionOk="0">
                  <a:moveTo>
                    <a:pt x="239" y="1"/>
                  </a:moveTo>
                  <a:lnTo>
                    <a:pt x="239" y="1"/>
                  </a:lnTo>
                  <a:cubicBezTo>
                    <a:pt x="1" y="239"/>
                    <a:pt x="36" y="334"/>
                    <a:pt x="465" y="632"/>
                  </a:cubicBezTo>
                  <a:cubicBezTo>
                    <a:pt x="667" y="322"/>
                    <a:pt x="227" y="358"/>
                    <a:pt x="251" y="144"/>
                  </a:cubicBezTo>
                  <a:cubicBezTo>
                    <a:pt x="251" y="96"/>
                    <a:pt x="239" y="48"/>
                    <a:pt x="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2" name="Google Shape;642;p4"/>
            <p:cNvSpPr/>
            <p:nvPr/>
          </p:nvSpPr>
          <p:spPr>
            <a:xfrm>
              <a:off x="644168" y="-1232071"/>
              <a:ext cx="13034" cy="18747"/>
            </a:xfrm>
            <a:custGeom>
              <a:avLst/>
              <a:gdLst/>
              <a:ahLst/>
              <a:cxnLst/>
              <a:rect l="l" t="t" r="r" b="b"/>
              <a:pathLst>
                <a:path w="413" h="594" extrusionOk="0">
                  <a:moveTo>
                    <a:pt x="253" y="0"/>
                  </a:moveTo>
                  <a:cubicBezTo>
                    <a:pt x="248" y="0"/>
                    <a:pt x="242" y="1"/>
                    <a:pt x="237" y="2"/>
                  </a:cubicBezTo>
                  <a:cubicBezTo>
                    <a:pt x="23" y="49"/>
                    <a:pt x="82" y="287"/>
                    <a:pt x="11" y="418"/>
                  </a:cubicBezTo>
                  <a:cubicBezTo>
                    <a:pt x="1" y="518"/>
                    <a:pt x="83" y="593"/>
                    <a:pt x="117" y="593"/>
                  </a:cubicBezTo>
                  <a:cubicBezTo>
                    <a:pt x="123" y="593"/>
                    <a:pt x="128" y="591"/>
                    <a:pt x="130" y="585"/>
                  </a:cubicBezTo>
                  <a:cubicBezTo>
                    <a:pt x="237" y="454"/>
                    <a:pt x="320" y="287"/>
                    <a:pt x="380" y="121"/>
                  </a:cubicBezTo>
                  <a:cubicBezTo>
                    <a:pt x="413" y="66"/>
                    <a:pt x="324" y="0"/>
                    <a:pt x="2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3" name="Google Shape;643;p4"/>
            <p:cNvSpPr/>
            <p:nvPr/>
          </p:nvSpPr>
          <p:spPr>
            <a:xfrm>
              <a:off x="642810" y="-1170341"/>
              <a:ext cx="20135" cy="13097"/>
            </a:xfrm>
            <a:custGeom>
              <a:avLst/>
              <a:gdLst/>
              <a:ahLst/>
              <a:cxnLst/>
              <a:rect l="l" t="t" r="r" b="b"/>
              <a:pathLst>
                <a:path w="638" h="415" extrusionOk="0">
                  <a:moveTo>
                    <a:pt x="202" y="0"/>
                  </a:moveTo>
                  <a:cubicBezTo>
                    <a:pt x="0" y="0"/>
                    <a:pt x="24" y="103"/>
                    <a:pt x="125" y="415"/>
                  </a:cubicBezTo>
                  <a:lnTo>
                    <a:pt x="197" y="415"/>
                  </a:lnTo>
                  <a:cubicBezTo>
                    <a:pt x="328" y="367"/>
                    <a:pt x="482" y="391"/>
                    <a:pt x="601" y="272"/>
                  </a:cubicBezTo>
                  <a:cubicBezTo>
                    <a:pt x="637" y="189"/>
                    <a:pt x="637" y="117"/>
                    <a:pt x="578" y="46"/>
                  </a:cubicBezTo>
                  <a:cubicBezTo>
                    <a:pt x="407" y="18"/>
                    <a:pt x="285" y="0"/>
                    <a:pt x="2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4" name="Google Shape;644;p4"/>
            <p:cNvSpPr/>
            <p:nvPr/>
          </p:nvSpPr>
          <p:spPr>
            <a:xfrm>
              <a:off x="1123581" y="-1448093"/>
              <a:ext cx="23354" cy="9878"/>
            </a:xfrm>
            <a:custGeom>
              <a:avLst/>
              <a:gdLst/>
              <a:ahLst/>
              <a:cxnLst/>
              <a:rect l="l" t="t" r="r" b="b"/>
              <a:pathLst>
                <a:path w="740" h="313" extrusionOk="0">
                  <a:moveTo>
                    <a:pt x="0" y="0"/>
                  </a:moveTo>
                  <a:cubicBezTo>
                    <a:pt x="143" y="96"/>
                    <a:pt x="262" y="215"/>
                    <a:pt x="417" y="274"/>
                  </a:cubicBezTo>
                  <a:cubicBezTo>
                    <a:pt x="474" y="297"/>
                    <a:pt x="531" y="313"/>
                    <a:pt x="579" y="313"/>
                  </a:cubicBezTo>
                  <a:cubicBezTo>
                    <a:pt x="681" y="313"/>
                    <a:pt x="740" y="243"/>
                    <a:pt x="667" y="24"/>
                  </a:cubicBezTo>
                  <a:cubicBezTo>
                    <a:pt x="441" y="24"/>
                    <a:pt x="226" y="0"/>
                    <a:pt x="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5" name="Google Shape;645;p4"/>
            <p:cNvSpPr/>
            <p:nvPr/>
          </p:nvSpPr>
          <p:spPr>
            <a:xfrm>
              <a:off x="1123581" y="-1364745"/>
              <a:ext cx="20672" cy="14013"/>
            </a:xfrm>
            <a:custGeom>
              <a:avLst/>
              <a:gdLst/>
              <a:ahLst/>
              <a:cxnLst/>
              <a:rect l="l" t="t" r="r" b="b"/>
              <a:pathLst>
                <a:path w="655" h="444" extrusionOk="0">
                  <a:moveTo>
                    <a:pt x="258" y="0"/>
                  </a:moveTo>
                  <a:cubicBezTo>
                    <a:pt x="189" y="0"/>
                    <a:pt x="112" y="48"/>
                    <a:pt x="0" y="134"/>
                  </a:cubicBezTo>
                  <a:cubicBezTo>
                    <a:pt x="238" y="134"/>
                    <a:pt x="405" y="360"/>
                    <a:pt x="655" y="443"/>
                  </a:cubicBezTo>
                  <a:cubicBezTo>
                    <a:pt x="462" y="132"/>
                    <a:pt x="371" y="0"/>
                    <a:pt x="2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6" name="Google Shape;646;p4"/>
            <p:cNvSpPr/>
            <p:nvPr/>
          </p:nvSpPr>
          <p:spPr>
            <a:xfrm>
              <a:off x="474285" y="-1061494"/>
              <a:ext cx="18052" cy="18494"/>
            </a:xfrm>
            <a:custGeom>
              <a:avLst/>
              <a:gdLst/>
              <a:ahLst/>
              <a:cxnLst/>
              <a:rect l="l" t="t" r="r" b="b"/>
              <a:pathLst>
                <a:path w="572" h="586" extrusionOk="0">
                  <a:moveTo>
                    <a:pt x="212" y="1"/>
                  </a:moveTo>
                  <a:cubicBezTo>
                    <a:pt x="87" y="1"/>
                    <a:pt x="22" y="84"/>
                    <a:pt x="0" y="240"/>
                  </a:cubicBezTo>
                  <a:cubicBezTo>
                    <a:pt x="48" y="300"/>
                    <a:pt x="95" y="347"/>
                    <a:pt x="143" y="407"/>
                  </a:cubicBezTo>
                  <a:cubicBezTo>
                    <a:pt x="236" y="466"/>
                    <a:pt x="323" y="585"/>
                    <a:pt x="430" y="585"/>
                  </a:cubicBezTo>
                  <a:cubicBezTo>
                    <a:pt x="473" y="585"/>
                    <a:pt x="520" y="566"/>
                    <a:pt x="572" y="514"/>
                  </a:cubicBezTo>
                  <a:cubicBezTo>
                    <a:pt x="512" y="300"/>
                    <a:pt x="381" y="157"/>
                    <a:pt x="238" y="2"/>
                  </a:cubicBezTo>
                  <a:cubicBezTo>
                    <a:pt x="229" y="1"/>
                    <a:pt x="221" y="1"/>
                    <a:pt x="2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7" name="Google Shape;647;p4"/>
            <p:cNvSpPr/>
            <p:nvPr/>
          </p:nvSpPr>
          <p:spPr>
            <a:xfrm>
              <a:off x="375821" y="-1035173"/>
              <a:ext cx="14707" cy="13192"/>
            </a:xfrm>
            <a:custGeom>
              <a:avLst/>
              <a:gdLst/>
              <a:ahLst/>
              <a:cxnLst/>
              <a:rect l="l" t="t" r="r" b="b"/>
              <a:pathLst>
                <a:path w="466" h="418" extrusionOk="0">
                  <a:moveTo>
                    <a:pt x="322" y="1"/>
                  </a:moveTo>
                  <a:cubicBezTo>
                    <a:pt x="296" y="1"/>
                    <a:pt x="265" y="8"/>
                    <a:pt x="227" y="25"/>
                  </a:cubicBezTo>
                  <a:cubicBezTo>
                    <a:pt x="120" y="73"/>
                    <a:pt x="1" y="204"/>
                    <a:pt x="72" y="323"/>
                  </a:cubicBezTo>
                  <a:cubicBezTo>
                    <a:pt x="113" y="393"/>
                    <a:pt x="156" y="417"/>
                    <a:pt x="200" y="417"/>
                  </a:cubicBezTo>
                  <a:cubicBezTo>
                    <a:pt x="283" y="417"/>
                    <a:pt x="372" y="330"/>
                    <a:pt x="465" y="299"/>
                  </a:cubicBezTo>
                  <a:cubicBezTo>
                    <a:pt x="445" y="162"/>
                    <a:pt x="442" y="1"/>
                    <a:pt x="3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8" name="Google Shape;648;p4"/>
            <p:cNvSpPr/>
            <p:nvPr/>
          </p:nvSpPr>
          <p:spPr>
            <a:xfrm>
              <a:off x="639591" y="-1159011"/>
              <a:ext cx="17705" cy="20577"/>
            </a:xfrm>
            <a:custGeom>
              <a:avLst/>
              <a:gdLst/>
              <a:ahLst/>
              <a:cxnLst/>
              <a:rect l="l" t="t" r="r" b="b"/>
              <a:pathLst>
                <a:path w="561" h="652" extrusionOk="0">
                  <a:moveTo>
                    <a:pt x="354" y="1"/>
                  </a:moveTo>
                  <a:cubicBezTo>
                    <a:pt x="308" y="1"/>
                    <a:pt x="264" y="19"/>
                    <a:pt x="227" y="56"/>
                  </a:cubicBezTo>
                  <a:cubicBezTo>
                    <a:pt x="156" y="175"/>
                    <a:pt x="144" y="342"/>
                    <a:pt x="1" y="401"/>
                  </a:cubicBezTo>
                  <a:lnTo>
                    <a:pt x="1" y="449"/>
                  </a:lnTo>
                  <a:cubicBezTo>
                    <a:pt x="86" y="597"/>
                    <a:pt x="158" y="652"/>
                    <a:pt x="223" y="652"/>
                  </a:cubicBezTo>
                  <a:cubicBezTo>
                    <a:pt x="341" y="652"/>
                    <a:pt x="433" y="472"/>
                    <a:pt x="525" y="342"/>
                  </a:cubicBezTo>
                  <a:cubicBezTo>
                    <a:pt x="560" y="234"/>
                    <a:pt x="537" y="127"/>
                    <a:pt x="477" y="44"/>
                  </a:cubicBezTo>
                  <a:cubicBezTo>
                    <a:pt x="437" y="16"/>
                    <a:pt x="395" y="1"/>
                    <a:pt x="3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49" name="Google Shape;649;p4"/>
            <p:cNvSpPr/>
            <p:nvPr/>
          </p:nvSpPr>
          <p:spPr>
            <a:xfrm>
              <a:off x="1129199" y="-1399428"/>
              <a:ext cx="13571" cy="9247"/>
            </a:xfrm>
            <a:custGeom>
              <a:avLst/>
              <a:gdLst/>
              <a:ahLst/>
              <a:cxnLst/>
              <a:rect l="l" t="t" r="r" b="b"/>
              <a:pathLst>
                <a:path w="430" h="293" extrusionOk="0">
                  <a:moveTo>
                    <a:pt x="210" y="0"/>
                  </a:moveTo>
                  <a:cubicBezTo>
                    <a:pt x="108" y="0"/>
                    <a:pt x="38" y="87"/>
                    <a:pt x="1" y="280"/>
                  </a:cubicBezTo>
                  <a:cubicBezTo>
                    <a:pt x="144" y="232"/>
                    <a:pt x="310" y="292"/>
                    <a:pt x="429" y="90"/>
                  </a:cubicBezTo>
                  <a:cubicBezTo>
                    <a:pt x="344" y="32"/>
                    <a:pt x="271" y="0"/>
                    <a:pt x="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0" name="Google Shape;650;p4"/>
            <p:cNvSpPr/>
            <p:nvPr/>
          </p:nvSpPr>
          <p:spPr>
            <a:xfrm>
              <a:off x="1206992" y="-1369952"/>
              <a:ext cx="16948" cy="20703"/>
            </a:xfrm>
            <a:custGeom>
              <a:avLst/>
              <a:gdLst/>
              <a:ahLst/>
              <a:cxnLst/>
              <a:rect l="l" t="t" r="r" b="b"/>
              <a:pathLst>
                <a:path w="537" h="656" extrusionOk="0">
                  <a:moveTo>
                    <a:pt x="393" y="1"/>
                  </a:moveTo>
                  <a:cubicBezTo>
                    <a:pt x="286" y="191"/>
                    <a:pt x="167" y="334"/>
                    <a:pt x="0" y="441"/>
                  </a:cubicBezTo>
                  <a:cubicBezTo>
                    <a:pt x="47" y="601"/>
                    <a:pt x="85" y="656"/>
                    <a:pt x="119" y="656"/>
                  </a:cubicBezTo>
                  <a:cubicBezTo>
                    <a:pt x="193" y="656"/>
                    <a:pt x="245" y="390"/>
                    <a:pt x="317" y="390"/>
                  </a:cubicBezTo>
                  <a:cubicBezTo>
                    <a:pt x="330" y="390"/>
                    <a:pt x="343" y="398"/>
                    <a:pt x="358" y="418"/>
                  </a:cubicBezTo>
                  <a:cubicBezTo>
                    <a:pt x="393" y="287"/>
                    <a:pt x="536" y="168"/>
                    <a:pt x="3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1" name="Google Shape;651;p4"/>
            <p:cNvSpPr/>
            <p:nvPr/>
          </p:nvSpPr>
          <p:spPr>
            <a:xfrm>
              <a:off x="502089" y="-1082764"/>
              <a:ext cx="19283" cy="9310"/>
            </a:xfrm>
            <a:custGeom>
              <a:avLst/>
              <a:gdLst/>
              <a:ahLst/>
              <a:cxnLst/>
              <a:rect l="l" t="t" r="r" b="b"/>
              <a:pathLst>
                <a:path w="611" h="295" extrusionOk="0">
                  <a:moveTo>
                    <a:pt x="459" y="0"/>
                  </a:moveTo>
                  <a:cubicBezTo>
                    <a:pt x="390" y="0"/>
                    <a:pt x="304" y="38"/>
                    <a:pt x="226" y="69"/>
                  </a:cubicBezTo>
                  <a:cubicBezTo>
                    <a:pt x="60" y="128"/>
                    <a:pt x="0" y="235"/>
                    <a:pt x="238" y="295"/>
                  </a:cubicBezTo>
                  <a:lnTo>
                    <a:pt x="584" y="295"/>
                  </a:lnTo>
                  <a:cubicBezTo>
                    <a:pt x="611" y="65"/>
                    <a:pt x="549" y="0"/>
                    <a:pt x="45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2" name="Google Shape;652;p4"/>
            <p:cNvSpPr/>
            <p:nvPr/>
          </p:nvSpPr>
          <p:spPr>
            <a:xfrm>
              <a:off x="902636" y="-1268553"/>
              <a:ext cx="14297" cy="10478"/>
            </a:xfrm>
            <a:custGeom>
              <a:avLst/>
              <a:gdLst/>
              <a:ahLst/>
              <a:cxnLst/>
              <a:rect l="l" t="t" r="r" b="b"/>
              <a:pathLst>
                <a:path w="453" h="332" extrusionOk="0">
                  <a:moveTo>
                    <a:pt x="159" y="1"/>
                  </a:moveTo>
                  <a:cubicBezTo>
                    <a:pt x="86" y="1"/>
                    <a:pt x="27" y="57"/>
                    <a:pt x="0" y="241"/>
                  </a:cubicBezTo>
                  <a:cubicBezTo>
                    <a:pt x="87" y="297"/>
                    <a:pt x="163" y="331"/>
                    <a:pt x="230" y="331"/>
                  </a:cubicBezTo>
                  <a:cubicBezTo>
                    <a:pt x="319" y="331"/>
                    <a:pt x="392" y="271"/>
                    <a:pt x="453" y="122"/>
                  </a:cubicBezTo>
                  <a:cubicBezTo>
                    <a:pt x="355" y="83"/>
                    <a:pt x="247" y="1"/>
                    <a:pt x="15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3" name="Google Shape;653;p4"/>
            <p:cNvSpPr/>
            <p:nvPr/>
          </p:nvSpPr>
          <p:spPr>
            <a:xfrm>
              <a:off x="1148355" y="-1376453"/>
              <a:ext cx="10951" cy="15938"/>
            </a:xfrm>
            <a:custGeom>
              <a:avLst/>
              <a:gdLst/>
              <a:ahLst/>
              <a:cxnLst/>
              <a:rect l="l" t="t" r="r" b="b"/>
              <a:pathLst>
                <a:path w="347" h="505" extrusionOk="0">
                  <a:moveTo>
                    <a:pt x="112" y="1"/>
                  </a:moveTo>
                  <a:cubicBezTo>
                    <a:pt x="66" y="1"/>
                    <a:pt x="13" y="16"/>
                    <a:pt x="13" y="16"/>
                  </a:cubicBezTo>
                  <a:cubicBezTo>
                    <a:pt x="1" y="171"/>
                    <a:pt x="1" y="326"/>
                    <a:pt x="108" y="505"/>
                  </a:cubicBezTo>
                  <a:cubicBezTo>
                    <a:pt x="215" y="326"/>
                    <a:pt x="346" y="195"/>
                    <a:pt x="168" y="16"/>
                  </a:cubicBezTo>
                  <a:cubicBezTo>
                    <a:pt x="156" y="5"/>
                    <a:pt x="135" y="1"/>
                    <a:pt x="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4" name="Google Shape;654;p4"/>
            <p:cNvSpPr/>
            <p:nvPr/>
          </p:nvSpPr>
          <p:spPr>
            <a:xfrm>
              <a:off x="693715" y="-1220772"/>
              <a:ext cx="11677" cy="9089"/>
            </a:xfrm>
            <a:custGeom>
              <a:avLst/>
              <a:gdLst/>
              <a:ahLst/>
              <a:cxnLst/>
              <a:rect l="l" t="t" r="r" b="b"/>
              <a:pathLst>
                <a:path w="370" h="288" extrusionOk="0">
                  <a:moveTo>
                    <a:pt x="215" y="1"/>
                  </a:moveTo>
                  <a:cubicBezTo>
                    <a:pt x="119" y="1"/>
                    <a:pt x="0" y="1"/>
                    <a:pt x="12" y="132"/>
                  </a:cubicBezTo>
                  <a:cubicBezTo>
                    <a:pt x="12" y="263"/>
                    <a:pt x="155" y="239"/>
                    <a:pt x="227" y="275"/>
                  </a:cubicBezTo>
                  <a:cubicBezTo>
                    <a:pt x="249" y="282"/>
                    <a:pt x="270" y="287"/>
                    <a:pt x="288" y="287"/>
                  </a:cubicBezTo>
                  <a:cubicBezTo>
                    <a:pt x="330" y="287"/>
                    <a:pt x="361" y="262"/>
                    <a:pt x="369" y="179"/>
                  </a:cubicBezTo>
                  <a:cubicBezTo>
                    <a:pt x="369" y="48"/>
                    <a:pt x="298" y="1"/>
                    <a:pt x="21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5" name="Google Shape;655;p4"/>
            <p:cNvSpPr/>
            <p:nvPr/>
          </p:nvSpPr>
          <p:spPr>
            <a:xfrm>
              <a:off x="562209" y="-1249302"/>
              <a:ext cx="17295" cy="8647"/>
            </a:xfrm>
            <a:custGeom>
              <a:avLst/>
              <a:gdLst/>
              <a:ahLst/>
              <a:cxnLst/>
              <a:rect l="l" t="t" r="r" b="b"/>
              <a:pathLst>
                <a:path w="548" h="274" extrusionOk="0">
                  <a:moveTo>
                    <a:pt x="274" y="1"/>
                  </a:moveTo>
                  <a:cubicBezTo>
                    <a:pt x="164" y="1"/>
                    <a:pt x="76" y="87"/>
                    <a:pt x="0" y="274"/>
                  </a:cubicBezTo>
                  <a:cubicBezTo>
                    <a:pt x="191" y="226"/>
                    <a:pt x="369" y="178"/>
                    <a:pt x="548" y="131"/>
                  </a:cubicBezTo>
                  <a:cubicBezTo>
                    <a:pt x="443" y="46"/>
                    <a:pt x="353" y="1"/>
                    <a:pt x="2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6" name="Google Shape;656;p4"/>
            <p:cNvSpPr/>
            <p:nvPr/>
          </p:nvSpPr>
          <p:spPr>
            <a:xfrm>
              <a:off x="635836" y="-1282944"/>
              <a:ext cx="12687" cy="10383"/>
            </a:xfrm>
            <a:custGeom>
              <a:avLst/>
              <a:gdLst/>
              <a:ahLst/>
              <a:cxnLst/>
              <a:rect l="l" t="t" r="r" b="b"/>
              <a:pathLst>
                <a:path w="402" h="329" extrusionOk="0">
                  <a:moveTo>
                    <a:pt x="295" y="0"/>
                  </a:moveTo>
                  <a:cubicBezTo>
                    <a:pt x="226" y="0"/>
                    <a:pt x="130" y="72"/>
                    <a:pt x="50" y="72"/>
                  </a:cubicBezTo>
                  <a:cubicBezTo>
                    <a:pt x="37" y="72"/>
                    <a:pt x="25" y="70"/>
                    <a:pt x="13" y="66"/>
                  </a:cubicBezTo>
                  <a:cubicBezTo>
                    <a:pt x="1" y="161"/>
                    <a:pt x="1" y="232"/>
                    <a:pt x="1" y="328"/>
                  </a:cubicBezTo>
                  <a:cubicBezTo>
                    <a:pt x="27" y="328"/>
                    <a:pt x="55" y="328"/>
                    <a:pt x="84" y="328"/>
                  </a:cubicBezTo>
                  <a:cubicBezTo>
                    <a:pt x="231" y="328"/>
                    <a:pt x="402" y="312"/>
                    <a:pt x="382" y="113"/>
                  </a:cubicBezTo>
                  <a:cubicBezTo>
                    <a:pt x="369" y="27"/>
                    <a:pt x="337" y="0"/>
                    <a:pt x="2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7" name="Google Shape;657;p4"/>
            <p:cNvSpPr/>
            <p:nvPr/>
          </p:nvSpPr>
          <p:spPr>
            <a:xfrm>
              <a:off x="888340" y="-1272435"/>
              <a:ext cx="12056" cy="15243"/>
            </a:xfrm>
            <a:custGeom>
              <a:avLst/>
              <a:gdLst/>
              <a:ahLst/>
              <a:cxnLst/>
              <a:rect l="l" t="t" r="r" b="b"/>
              <a:pathLst>
                <a:path w="382" h="483" extrusionOk="0">
                  <a:moveTo>
                    <a:pt x="173" y="1"/>
                  </a:moveTo>
                  <a:cubicBezTo>
                    <a:pt x="144" y="1"/>
                    <a:pt x="114" y="7"/>
                    <a:pt x="96" y="18"/>
                  </a:cubicBezTo>
                  <a:cubicBezTo>
                    <a:pt x="1" y="90"/>
                    <a:pt x="60" y="197"/>
                    <a:pt x="96" y="292"/>
                  </a:cubicBezTo>
                  <a:cubicBezTo>
                    <a:pt x="132" y="364"/>
                    <a:pt x="191" y="423"/>
                    <a:pt x="239" y="483"/>
                  </a:cubicBezTo>
                  <a:lnTo>
                    <a:pt x="239" y="364"/>
                  </a:lnTo>
                  <a:cubicBezTo>
                    <a:pt x="251" y="257"/>
                    <a:pt x="382" y="149"/>
                    <a:pt x="251" y="18"/>
                  </a:cubicBezTo>
                  <a:cubicBezTo>
                    <a:pt x="233" y="7"/>
                    <a:pt x="203" y="1"/>
                    <a:pt x="1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8" name="Google Shape;658;p4"/>
            <p:cNvSpPr/>
            <p:nvPr/>
          </p:nvSpPr>
          <p:spPr>
            <a:xfrm>
              <a:off x="611409" y="-1292538"/>
              <a:ext cx="17705" cy="14675"/>
            </a:xfrm>
            <a:custGeom>
              <a:avLst/>
              <a:gdLst/>
              <a:ahLst/>
              <a:cxnLst/>
              <a:rect l="l" t="t" r="r" b="b"/>
              <a:pathLst>
                <a:path w="561" h="465" extrusionOk="0">
                  <a:moveTo>
                    <a:pt x="346" y="1"/>
                  </a:moveTo>
                  <a:cubicBezTo>
                    <a:pt x="1" y="84"/>
                    <a:pt x="275" y="263"/>
                    <a:pt x="322" y="382"/>
                  </a:cubicBezTo>
                  <a:cubicBezTo>
                    <a:pt x="337" y="432"/>
                    <a:pt x="381" y="465"/>
                    <a:pt x="422" y="465"/>
                  </a:cubicBezTo>
                  <a:cubicBezTo>
                    <a:pt x="449" y="465"/>
                    <a:pt x="475" y="450"/>
                    <a:pt x="489" y="417"/>
                  </a:cubicBezTo>
                  <a:cubicBezTo>
                    <a:pt x="561" y="263"/>
                    <a:pt x="358" y="239"/>
                    <a:pt x="346" y="120"/>
                  </a:cubicBezTo>
                  <a:lnTo>
                    <a:pt x="346"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59" name="Google Shape;659;p4"/>
            <p:cNvSpPr/>
            <p:nvPr/>
          </p:nvSpPr>
          <p:spPr>
            <a:xfrm>
              <a:off x="573949" y="-1174538"/>
              <a:ext cx="8963" cy="11803"/>
            </a:xfrm>
            <a:custGeom>
              <a:avLst/>
              <a:gdLst/>
              <a:ahLst/>
              <a:cxnLst/>
              <a:rect l="l" t="t" r="r" b="b"/>
              <a:pathLst>
                <a:path w="284" h="374" extrusionOk="0">
                  <a:moveTo>
                    <a:pt x="116" y="0"/>
                  </a:moveTo>
                  <a:cubicBezTo>
                    <a:pt x="81" y="72"/>
                    <a:pt x="21" y="167"/>
                    <a:pt x="9" y="238"/>
                  </a:cubicBezTo>
                  <a:cubicBezTo>
                    <a:pt x="0" y="320"/>
                    <a:pt x="39" y="374"/>
                    <a:pt x="96" y="374"/>
                  </a:cubicBezTo>
                  <a:cubicBezTo>
                    <a:pt x="113" y="374"/>
                    <a:pt x="132" y="369"/>
                    <a:pt x="152" y="357"/>
                  </a:cubicBezTo>
                  <a:cubicBezTo>
                    <a:pt x="188" y="322"/>
                    <a:pt x="259" y="250"/>
                    <a:pt x="271" y="179"/>
                  </a:cubicBezTo>
                  <a:cubicBezTo>
                    <a:pt x="283" y="107"/>
                    <a:pt x="235" y="24"/>
                    <a:pt x="1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0" name="Google Shape;660;p4"/>
            <p:cNvSpPr/>
            <p:nvPr/>
          </p:nvSpPr>
          <p:spPr>
            <a:xfrm>
              <a:off x="433700" y="-1203320"/>
              <a:ext cx="8679" cy="9626"/>
            </a:xfrm>
            <a:custGeom>
              <a:avLst/>
              <a:gdLst/>
              <a:ahLst/>
              <a:cxnLst/>
              <a:rect l="l" t="t" r="r" b="b"/>
              <a:pathLst>
                <a:path w="275" h="305" extrusionOk="0">
                  <a:moveTo>
                    <a:pt x="209" y="0"/>
                  </a:moveTo>
                  <a:cubicBezTo>
                    <a:pt x="200" y="0"/>
                    <a:pt x="190" y="2"/>
                    <a:pt x="179" y="7"/>
                  </a:cubicBezTo>
                  <a:cubicBezTo>
                    <a:pt x="119" y="7"/>
                    <a:pt x="60" y="79"/>
                    <a:pt x="24" y="138"/>
                  </a:cubicBezTo>
                  <a:cubicBezTo>
                    <a:pt x="0" y="222"/>
                    <a:pt x="36" y="305"/>
                    <a:pt x="131" y="305"/>
                  </a:cubicBezTo>
                  <a:cubicBezTo>
                    <a:pt x="203" y="305"/>
                    <a:pt x="262" y="269"/>
                    <a:pt x="274" y="162"/>
                  </a:cubicBezTo>
                  <a:cubicBezTo>
                    <a:pt x="274" y="90"/>
                    <a:pt x="265" y="0"/>
                    <a:pt x="20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1" name="Google Shape;661;p4"/>
            <p:cNvSpPr/>
            <p:nvPr/>
          </p:nvSpPr>
          <p:spPr>
            <a:xfrm>
              <a:off x="600143" y="-1259180"/>
              <a:ext cx="14707" cy="11677"/>
            </a:xfrm>
            <a:custGeom>
              <a:avLst/>
              <a:gdLst/>
              <a:ahLst/>
              <a:cxnLst/>
              <a:rect l="l" t="t" r="r" b="b"/>
              <a:pathLst>
                <a:path w="466" h="370" extrusionOk="0">
                  <a:moveTo>
                    <a:pt x="168" y="0"/>
                  </a:moveTo>
                  <a:cubicBezTo>
                    <a:pt x="113" y="0"/>
                    <a:pt x="57" y="25"/>
                    <a:pt x="1" y="87"/>
                  </a:cubicBezTo>
                  <a:cubicBezTo>
                    <a:pt x="32" y="242"/>
                    <a:pt x="99" y="370"/>
                    <a:pt x="225" y="370"/>
                  </a:cubicBezTo>
                  <a:cubicBezTo>
                    <a:pt x="244" y="370"/>
                    <a:pt x="264" y="367"/>
                    <a:pt x="286" y="360"/>
                  </a:cubicBezTo>
                  <a:cubicBezTo>
                    <a:pt x="382" y="325"/>
                    <a:pt x="465" y="206"/>
                    <a:pt x="346" y="75"/>
                  </a:cubicBezTo>
                  <a:cubicBezTo>
                    <a:pt x="289" y="31"/>
                    <a:pt x="230"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2" name="Google Shape;662;p4"/>
            <p:cNvSpPr/>
            <p:nvPr/>
          </p:nvSpPr>
          <p:spPr>
            <a:xfrm>
              <a:off x="620435" y="-1305382"/>
              <a:ext cx="10289" cy="12876"/>
            </a:xfrm>
            <a:custGeom>
              <a:avLst/>
              <a:gdLst/>
              <a:ahLst/>
              <a:cxnLst/>
              <a:rect l="l" t="t" r="r" b="b"/>
              <a:pathLst>
                <a:path w="326" h="408" extrusionOk="0">
                  <a:moveTo>
                    <a:pt x="203" y="1"/>
                  </a:moveTo>
                  <a:cubicBezTo>
                    <a:pt x="196" y="1"/>
                    <a:pt x="188" y="2"/>
                    <a:pt x="179" y="3"/>
                  </a:cubicBezTo>
                  <a:cubicBezTo>
                    <a:pt x="1" y="39"/>
                    <a:pt x="60" y="265"/>
                    <a:pt x="48" y="408"/>
                  </a:cubicBezTo>
                  <a:lnTo>
                    <a:pt x="275" y="277"/>
                  </a:lnTo>
                  <a:cubicBezTo>
                    <a:pt x="252" y="187"/>
                    <a:pt x="325" y="1"/>
                    <a:pt x="2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3" name="Google Shape;663;p4"/>
            <p:cNvSpPr/>
            <p:nvPr/>
          </p:nvSpPr>
          <p:spPr>
            <a:xfrm>
              <a:off x="495682" y="-1282597"/>
              <a:ext cx="7543" cy="13760"/>
            </a:xfrm>
            <a:custGeom>
              <a:avLst/>
              <a:gdLst/>
              <a:ahLst/>
              <a:cxnLst/>
              <a:rect l="l" t="t" r="r" b="b"/>
              <a:pathLst>
                <a:path w="239" h="436" extrusionOk="0">
                  <a:moveTo>
                    <a:pt x="75" y="0"/>
                  </a:moveTo>
                  <a:cubicBezTo>
                    <a:pt x="50" y="0"/>
                    <a:pt x="26" y="17"/>
                    <a:pt x="1" y="67"/>
                  </a:cubicBezTo>
                  <a:cubicBezTo>
                    <a:pt x="1" y="198"/>
                    <a:pt x="13" y="317"/>
                    <a:pt x="13" y="436"/>
                  </a:cubicBezTo>
                  <a:cubicBezTo>
                    <a:pt x="156" y="436"/>
                    <a:pt x="215" y="340"/>
                    <a:pt x="239" y="198"/>
                  </a:cubicBezTo>
                  <a:cubicBezTo>
                    <a:pt x="239" y="150"/>
                    <a:pt x="215" y="102"/>
                    <a:pt x="215" y="67"/>
                  </a:cubicBezTo>
                  <a:cubicBezTo>
                    <a:pt x="168" y="59"/>
                    <a:pt x="122" y="0"/>
                    <a:pt x="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4" name="Google Shape;664;p4"/>
            <p:cNvSpPr/>
            <p:nvPr/>
          </p:nvSpPr>
          <p:spPr>
            <a:xfrm>
              <a:off x="488171" y="-1210232"/>
              <a:ext cx="9815" cy="9026"/>
            </a:xfrm>
            <a:custGeom>
              <a:avLst/>
              <a:gdLst/>
              <a:ahLst/>
              <a:cxnLst/>
              <a:rect l="l" t="t" r="r" b="b"/>
              <a:pathLst>
                <a:path w="311" h="286" extrusionOk="0">
                  <a:moveTo>
                    <a:pt x="203" y="0"/>
                  </a:moveTo>
                  <a:cubicBezTo>
                    <a:pt x="132" y="72"/>
                    <a:pt x="72" y="167"/>
                    <a:pt x="1" y="238"/>
                  </a:cubicBezTo>
                  <a:cubicBezTo>
                    <a:pt x="36" y="250"/>
                    <a:pt x="84" y="286"/>
                    <a:pt x="132" y="286"/>
                  </a:cubicBezTo>
                  <a:cubicBezTo>
                    <a:pt x="239" y="286"/>
                    <a:pt x="310" y="262"/>
                    <a:pt x="310" y="107"/>
                  </a:cubicBezTo>
                  <a:cubicBezTo>
                    <a:pt x="275" y="72"/>
                    <a:pt x="215" y="0"/>
                    <a:pt x="2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5" name="Google Shape;665;p4"/>
            <p:cNvSpPr/>
            <p:nvPr/>
          </p:nvSpPr>
          <p:spPr>
            <a:xfrm>
              <a:off x="1170920" y="-1427421"/>
              <a:ext cx="9058" cy="9594"/>
            </a:xfrm>
            <a:custGeom>
              <a:avLst/>
              <a:gdLst/>
              <a:ahLst/>
              <a:cxnLst/>
              <a:rect l="l" t="t" r="r" b="b"/>
              <a:pathLst>
                <a:path w="287" h="304" extrusionOk="0">
                  <a:moveTo>
                    <a:pt x="155" y="0"/>
                  </a:moveTo>
                  <a:cubicBezTo>
                    <a:pt x="60" y="36"/>
                    <a:pt x="0" y="84"/>
                    <a:pt x="12" y="167"/>
                  </a:cubicBezTo>
                  <a:cubicBezTo>
                    <a:pt x="32" y="256"/>
                    <a:pt x="85" y="304"/>
                    <a:pt x="143" y="304"/>
                  </a:cubicBezTo>
                  <a:cubicBezTo>
                    <a:pt x="155" y="304"/>
                    <a:pt x="167" y="302"/>
                    <a:pt x="179" y="298"/>
                  </a:cubicBezTo>
                  <a:cubicBezTo>
                    <a:pt x="227" y="286"/>
                    <a:pt x="274" y="215"/>
                    <a:pt x="274" y="167"/>
                  </a:cubicBezTo>
                  <a:cubicBezTo>
                    <a:pt x="286" y="96"/>
                    <a:pt x="238" y="24"/>
                    <a:pt x="1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6" name="Google Shape;666;p4"/>
            <p:cNvSpPr/>
            <p:nvPr/>
          </p:nvSpPr>
          <p:spPr>
            <a:xfrm>
              <a:off x="895851" y="-1407886"/>
              <a:ext cx="15464" cy="11298"/>
            </a:xfrm>
            <a:custGeom>
              <a:avLst/>
              <a:gdLst/>
              <a:ahLst/>
              <a:cxnLst/>
              <a:rect l="l" t="t" r="r" b="b"/>
              <a:pathLst>
                <a:path w="490" h="358" extrusionOk="0">
                  <a:moveTo>
                    <a:pt x="334" y="0"/>
                  </a:moveTo>
                  <a:cubicBezTo>
                    <a:pt x="215" y="36"/>
                    <a:pt x="120" y="72"/>
                    <a:pt x="1" y="119"/>
                  </a:cubicBezTo>
                  <a:cubicBezTo>
                    <a:pt x="1" y="191"/>
                    <a:pt x="13" y="274"/>
                    <a:pt x="13" y="358"/>
                  </a:cubicBezTo>
                  <a:cubicBezTo>
                    <a:pt x="191" y="334"/>
                    <a:pt x="334" y="250"/>
                    <a:pt x="489" y="143"/>
                  </a:cubicBezTo>
                  <a:lnTo>
                    <a:pt x="33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7" name="Google Shape;667;p4"/>
            <p:cNvSpPr/>
            <p:nvPr/>
          </p:nvSpPr>
          <p:spPr>
            <a:xfrm>
              <a:off x="597523" y="-1264513"/>
              <a:ext cx="13539" cy="8079"/>
            </a:xfrm>
            <a:custGeom>
              <a:avLst/>
              <a:gdLst/>
              <a:ahLst/>
              <a:cxnLst/>
              <a:rect l="l" t="t" r="r" b="b"/>
              <a:pathLst>
                <a:path w="429" h="256" extrusionOk="0">
                  <a:moveTo>
                    <a:pt x="225" y="1"/>
                  </a:moveTo>
                  <a:cubicBezTo>
                    <a:pt x="105" y="1"/>
                    <a:pt x="0" y="36"/>
                    <a:pt x="0" y="244"/>
                  </a:cubicBezTo>
                  <a:cubicBezTo>
                    <a:pt x="48" y="244"/>
                    <a:pt x="72" y="256"/>
                    <a:pt x="108" y="256"/>
                  </a:cubicBezTo>
                  <a:cubicBezTo>
                    <a:pt x="203" y="244"/>
                    <a:pt x="322" y="244"/>
                    <a:pt x="429" y="244"/>
                  </a:cubicBezTo>
                  <a:cubicBezTo>
                    <a:pt x="405" y="160"/>
                    <a:pt x="369" y="77"/>
                    <a:pt x="322" y="6"/>
                  </a:cubicBezTo>
                  <a:cubicBezTo>
                    <a:pt x="290" y="3"/>
                    <a:pt x="257" y="1"/>
                    <a:pt x="2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8" name="Google Shape;668;p4"/>
            <p:cNvSpPr/>
            <p:nvPr/>
          </p:nvSpPr>
          <p:spPr>
            <a:xfrm>
              <a:off x="1021740" y="-1432439"/>
              <a:ext cx="21461" cy="4702"/>
            </a:xfrm>
            <a:custGeom>
              <a:avLst/>
              <a:gdLst/>
              <a:ahLst/>
              <a:cxnLst/>
              <a:rect l="l" t="t" r="r" b="b"/>
              <a:pathLst>
                <a:path w="680" h="149" extrusionOk="0">
                  <a:moveTo>
                    <a:pt x="426" y="0"/>
                  </a:moveTo>
                  <a:cubicBezTo>
                    <a:pt x="276" y="0"/>
                    <a:pt x="131" y="36"/>
                    <a:pt x="1" y="135"/>
                  </a:cubicBezTo>
                  <a:cubicBezTo>
                    <a:pt x="14" y="135"/>
                    <a:pt x="28" y="134"/>
                    <a:pt x="41" y="134"/>
                  </a:cubicBezTo>
                  <a:cubicBezTo>
                    <a:pt x="134" y="134"/>
                    <a:pt x="233" y="149"/>
                    <a:pt x="332" y="149"/>
                  </a:cubicBezTo>
                  <a:cubicBezTo>
                    <a:pt x="454" y="149"/>
                    <a:pt x="574" y="127"/>
                    <a:pt x="679" y="28"/>
                  </a:cubicBezTo>
                  <a:cubicBezTo>
                    <a:pt x="594" y="11"/>
                    <a:pt x="509" y="0"/>
                    <a:pt x="42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69" name="Google Shape;669;p4"/>
            <p:cNvSpPr/>
            <p:nvPr/>
          </p:nvSpPr>
          <p:spPr>
            <a:xfrm>
              <a:off x="661020" y="-1170877"/>
              <a:ext cx="18084" cy="11772"/>
            </a:xfrm>
            <a:custGeom>
              <a:avLst/>
              <a:gdLst/>
              <a:ahLst/>
              <a:cxnLst/>
              <a:rect l="l" t="t" r="r" b="b"/>
              <a:pathLst>
                <a:path w="573" h="373" extrusionOk="0">
                  <a:moveTo>
                    <a:pt x="445" y="0"/>
                  </a:moveTo>
                  <a:cubicBezTo>
                    <a:pt x="399" y="0"/>
                    <a:pt x="358" y="14"/>
                    <a:pt x="322" y="51"/>
                  </a:cubicBezTo>
                  <a:lnTo>
                    <a:pt x="203" y="51"/>
                  </a:lnTo>
                  <a:cubicBezTo>
                    <a:pt x="132" y="51"/>
                    <a:pt x="72" y="63"/>
                    <a:pt x="1" y="63"/>
                  </a:cubicBezTo>
                  <a:lnTo>
                    <a:pt x="1" y="301"/>
                  </a:lnTo>
                  <a:cubicBezTo>
                    <a:pt x="24" y="349"/>
                    <a:pt x="72" y="360"/>
                    <a:pt x="120" y="372"/>
                  </a:cubicBezTo>
                  <a:cubicBezTo>
                    <a:pt x="143" y="360"/>
                    <a:pt x="155" y="360"/>
                    <a:pt x="191" y="360"/>
                  </a:cubicBezTo>
                  <a:cubicBezTo>
                    <a:pt x="322" y="313"/>
                    <a:pt x="489" y="313"/>
                    <a:pt x="572" y="170"/>
                  </a:cubicBezTo>
                  <a:cubicBezTo>
                    <a:pt x="572" y="110"/>
                    <a:pt x="560" y="63"/>
                    <a:pt x="536" y="15"/>
                  </a:cubicBezTo>
                  <a:cubicBezTo>
                    <a:pt x="504" y="6"/>
                    <a:pt x="474" y="0"/>
                    <a:pt x="44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0" name="Google Shape;670;p4"/>
            <p:cNvSpPr/>
            <p:nvPr/>
          </p:nvSpPr>
          <p:spPr>
            <a:xfrm>
              <a:off x="1148387" y="-1424044"/>
              <a:ext cx="7890" cy="6849"/>
            </a:xfrm>
            <a:custGeom>
              <a:avLst/>
              <a:gdLst/>
              <a:ahLst/>
              <a:cxnLst/>
              <a:rect l="l" t="t" r="r" b="b"/>
              <a:pathLst>
                <a:path w="250" h="217" extrusionOk="0">
                  <a:moveTo>
                    <a:pt x="119" y="0"/>
                  </a:moveTo>
                  <a:cubicBezTo>
                    <a:pt x="107" y="36"/>
                    <a:pt x="48" y="60"/>
                    <a:pt x="12" y="108"/>
                  </a:cubicBezTo>
                  <a:cubicBezTo>
                    <a:pt x="1" y="162"/>
                    <a:pt x="40" y="216"/>
                    <a:pt x="92" y="216"/>
                  </a:cubicBezTo>
                  <a:cubicBezTo>
                    <a:pt x="97" y="216"/>
                    <a:pt x="102" y="216"/>
                    <a:pt x="107" y="215"/>
                  </a:cubicBezTo>
                  <a:cubicBezTo>
                    <a:pt x="155" y="191"/>
                    <a:pt x="202" y="155"/>
                    <a:pt x="226" y="108"/>
                  </a:cubicBezTo>
                  <a:cubicBezTo>
                    <a:pt x="250" y="12"/>
                    <a:pt x="190" y="0"/>
                    <a:pt x="1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1" name="Google Shape;671;p4"/>
            <p:cNvSpPr/>
            <p:nvPr/>
          </p:nvSpPr>
          <p:spPr>
            <a:xfrm>
              <a:off x="560694" y="-1155792"/>
              <a:ext cx="7543" cy="7574"/>
            </a:xfrm>
            <a:custGeom>
              <a:avLst/>
              <a:gdLst/>
              <a:ahLst/>
              <a:cxnLst/>
              <a:rect l="l" t="t" r="r" b="b"/>
              <a:pathLst>
                <a:path w="239" h="240" extrusionOk="0">
                  <a:moveTo>
                    <a:pt x="69" y="0"/>
                  </a:moveTo>
                  <a:cubicBezTo>
                    <a:pt x="1" y="0"/>
                    <a:pt x="4" y="76"/>
                    <a:pt x="48" y="121"/>
                  </a:cubicBezTo>
                  <a:cubicBezTo>
                    <a:pt x="96" y="168"/>
                    <a:pt x="155" y="192"/>
                    <a:pt x="215" y="240"/>
                  </a:cubicBezTo>
                  <a:cubicBezTo>
                    <a:pt x="227" y="204"/>
                    <a:pt x="227" y="168"/>
                    <a:pt x="239" y="109"/>
                  </a:cubicBezTo>
                  <a:cubicBezTo>
                    <a:pt x="203" y="73"/>
                    <a:pt x="143" y="1"/>
                    <a:pt x="84" y="1"/>
                  </a:cubicBezTo>
                  <a:cubicBezTo>
                    <a:pt x="78" y="1"/>
                    <a:pt x="73" y="0"/>
                    <a:pt x="6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2" name="Google Shape;672;p4"/>
            <p:cNvSpPr/>
            <p:nvPr/>
          </p:nvSpPr>
          <p:spPr>
            <a:xfrm>
              <a:off x="892474" y="-1256844"/>
              <a:ext cx="10194" cy="7922"/>
            </a:xfrm>
            <a:custGeom>
              <a:avLst/>
              <a:gdLst/>
              <a:ahLst/>
              <a:cxnLst/>
              <a:rect l="l" t="t" r="r" b="b"/>
              <a:pathLst>
                <a:path w="323" h="251" extrusionOk="0">
                  <a:moveTo>
                    <a:pt x="108" y="1"/>
                  </a:moveTo>
                  <a:cubicBezTo>
                    <a:pt x="72" y="36"/>
                    <a:pt x="25" y="72"/>
                    <a:pt x="1" y="120"/>
                  </a:cubicBezTo>
                  <a:lnTo>
                    <a:pt x="1" y="251"/>
                  </a:lnTo>
                  <a:cubicBezTo>
                    <a:pt x="108" y="251"/>
                    <a:pt x="227" y="239"/>
                    <a:pt x="322" y="239"/>
                  </a:cubicBezTo>
                  <a:cubicBezTo>
                    <a:pt x="310" y="72"/>
                    <a:pt x="239" y="1"/>
                    <a:pt x="10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3" name="Google Shape;673;p4"/>
            <p:cNvSpPr/>
            <p:nvPr/>
          </p:nvSpPr>
          <p:spPr>
            <a:xfrm>
              <a:off x="1128094" y="-1427832"/>
              <a:ext cx="7164" cy="7574"/>
            </a:xfrm>
            <a:custGeom>
              <a:avLst/>
              <a:gdLst/>
              <a:ahLst/>
              <a:cxnLst/>
              <a:rect l="l" t="t" r="r" b="b"/>
              <a:pathLst>
                <a:path w="227" h="240" extrusionOk="0">
                  <a:moveTo>
                    <a:pt x="141" y="0"/>
                  </a:moveTo>
                  <a:cubicBezTo>
                    <a:pt x="118" y="0"/>
                    <a:pt x="94" y="6"/>
                    <a:pt x="71" y="13"/>
                  </a:cubicBezTo>
                  <a:cubicBezTo>
                    <a:pt x="36" y="49"/>
                    <a:pt x="0" y="109"/>
                    <a:pt x="0" y="156"/>
                  </a:cubicBezTo>
                  <a:cubicBezTo>
                    <a:pt x="0" y="180"/>
                    <a:pt x="71" y="216"/>
                    <a:pt x="119" y="240"/>
                  </a:cubicBezTo>
                  <a:cubicBezTo>
                    <a:pt x="167" y="180"/>
                    <a:pt x="214" y="132"/>
                    <a:pt x="226" y="97"/>
                  </a:cubicBezTo>
                  <a:cubicBezTo>
                    <a:pt x="226" y="24"/>
                    <a:pt x="188"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4" name="Google Shape;674;p4"/>
            <p:cNvSpPr/>
            <p:nvPr/>
          </p:nvSpPr>
          <p:spPr>
            <a:xfrm>
              <a:off x="401005" y="-1248955"/>
              <a:ext cx="21461" cy="20577"/>
            </a:xfrm>
            <a:custGeom>
              <a:avLst/>
              <a:gdLst/>
              <a:ahLst/>
              <a:cxnLst/>
              <a:rect l="l" t="t" r="r" b="b"/>
              <a:pathLst>
                <a:path w="680" h="652" extrusionOk="0">
                  <a:moveTo>
                    <a:pt x="679" y="1"/>
                  </a:moveTo>
                  <a:lnTo>
                    <a:pt x="679" y="1"/>
                  </a:lnTo>
                  <a:cubicBezTo>
                    <a:pt x="334" y="60"/>
                    <a:pt x="179" y="358"/>
                    <a:pt x="0" y="644"/>
                  </a:cubicBezTo>
                  <a:cubicBezTo>
                    <a:pt x="36" y="649"/>
                    <a:pt x="70" y="651"/>
                    <a:pt x="100" y="651"/>
                  </a:cubicBezTo>
                  <a:cubicBezTo>
                    <a:pt x="501" y="651"/>
                    <a:pt x="513" y="244"/>
                    <a:pt x="6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5" name="Google Shape;675;p4"/>
            <p:cNvSpPr/>
            <p:nvPr/>
          </p:nvSpPr>
          <p:spPr>
            <a:xfrm>
              <a:off x="422433" y="-1259085"/>
              <a:ext cx="21051" cy="11677"/>
            </a:xfrm>
            <a:custGeom>
              <a:avLst/>
              <a:gdLst/>
              <a:ahLst/>
              <a:cxnLst/>
              <a:rect l="l" t="t" r="r" b="b"/>
              <a:pathLst>
                <a:path w="667" h="370" extrusionOk="0">
                  <a:moveTo>
                    <a:pt x="667" y="0"/>
                  </a:moveTo>
                  <a:lnTo>
                    <a:pt x="667" y="0"/>
                  </a:lnTo>
                  <a:cubicBezTo>
                    <a:pt x="488" y="203"/>
                    <a:pt x="191" y="131"/>
                    <a:pt x="0" y="322"/>
                  </a:cubicBezTo>
                  <a:cubicBezTo>
                    <a:pt x="89" y="352"/>
                    <a:pt x="171" y="369"/>
                    <a:pt x="247" y="369"/>
                  </a:cubicBezTo>
                  <a:cubicBezTo>
                    <a:pt x="436" y="369"/>
                    <a:pt x="582" y="264"/>
                    <a:pt x="6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6" name="Google Shape;676;p4"/>
            <p:cNvSpPr/>
            <p:nvPr/>
          </p:nvSpPr>
          <p:spPr>
            <a:xfrm>
              <a:off x="325105" y="-1192969"/>
              <a:ext cx="20325" cy="15433"/>
            </a:xfrm>
            <a:custGeom>
              <a:avLst/>
              <a:gdLst/>
              <a:ahLst/>
              <a:cxnLst/>
              <a:rect l="l" t="t" r="r" b="b"/>
              <a:pathLst>
                <a:path w="644" h="489" extrusionOk="0">
                  <a:moveTo>
                    <a:pt x="417" y="1"/>
                  </a:moveTo>
                  <a:cubicBezTo>
                    <a:pt x="405" y="167"/>
                    <a:pt x="0" y="310"/>
                    <a:pt x="405" y="489"/>
                  </a:cubicBezTo>
                  <a:cubicBezTo>
                    <a:pt x="584" y="346"/>
                    <a:pt x="643" y="179"/>
                    <a:pt x="4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7" name="Google Shape;677;p4"/>
            <p:cNvSpPr/>
            <p:nvPr/>
          </p:nvSpPr>
          <p:spPr>
            <a:xfrm>
              <a:off x="261608" y="-997934"/>
              <a:ext cx="16190" cy="18810"/>
            </a:xfrm>
            <a:custGeom>
              <a:avLst/>
              <a:gdLst/>
              <a:ahLst/>
              <a:cxnLst/>
              <a:rect l="l" t="t" r="r" b="b"/>
              <a:pathLst>
                <a:path w="513" h="596" extrusionOk="0">
                  <a:moveTo>
                    <a:pt x="95" y="0"/>
                  </a:moveTo>
                  <a:cubicBezTo>
                    <a:pt x="119" y="191"/>
                    <a:pt x="0" y="417"/>
                    <a:pt x="226" y="595"/>
                  </a:cubicBezTo>
                  <a:cubicBezTo>
                    <a:pt x="429" y="310"/>
                    <a:pt x="512" y="83"/>
                    <a:pt x="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8" name="Google Shape;678;p4"/>
            <p:cNvSpPr/>
            <p:nvPr/>
          </p:nvSpPr>
          <p:spPr>
            <a:xfrm>
              <a:off x="1063840" y="-1456077"/>
              <a:ext cx="18052" cy="8079"/>
            </a:xfrm>
            <a:custGeom>
              <a:avLst/>
              <a:gdLst/>
              <a:ahLst/>
              <a:cxnLst/>
              <a:rect l="l" t="t" r="r" b="b"/>
              <a:pathLst>
                <a:path w="572" h="256" extrusionOk="0">
                  <a:moveTo>
                    <a:pt x="270" y="0"/>
                  </a:moveTo>
                  <a:cubicBezTo>
                    <a:pt x="132" y="0"/>
                    <a:pt x="10" y="40"/>
                    <a:pt x="0" y="242"/>
                  </a:cubicBezTo>
                  <a:cubicBezTo>
                    <a:pt x="19" y="239"/>
                    <a:pt x="38" y="238"/>
                    <a:pt x="57" y="238"/>
                  </a:cubicBezTo>
                  <a:cubicBezTo>
                    <a:pt x="139" y="238"/>
                    <a:pt x="222" y="255"/>
                    <a:pt x="304" y="255"/>
                  </a:cubicBezTo>
                  <a:cubicBezTo>
                    <a:pt x="399" y="255"/>
                    <a:pt x="491" y="232"/>
                    <a:pt x="572" y="134"/>
                  </a:cubicBezTo>
                  <a:cubicBezTo>
                    <a:pt x="476" y="122"/>
                    <a:pt x="393" y="111"/>
                    <a:pt x="345" y="3"/>
                  </a:cubicBezTo>
                  <a:cubicBezTo>
                    <a:pt x="320" y="2"/>
                    <a:pt x="295" y="0"/>
                    <a:pt x="2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79" name="Google Shape;679;p4"/>
            <p:cNvSpPr/>
            <p:nvPr/>
          </p:nvSpPr>
          <p:spPr>
            <a:xfrm>
              <a:off x="1065323" y="-1471068"/>
              <a:ext cx="13950" cy="10983"/>
            </a:xfrm>
            <a:custGeom>
              <a:avLst/>
              <a:gdLst/>
              <a:ahLst/>
              <a:cxnLst/>
              <a:rect l="l" t="t" r="r" b="b"/>
              <a:pathLst>
                <a:path w="442" h="348" extrusionOk="0">
                  <a:moveTo>
                    <a:pt x="272" y="1"/>
                  </a:moveTo>
                  <a:cubicBezTo>
                    <a:pt x="205" y="1"/>
                    <a:pt x="139" y="72"/>
                    <a:pt x="72" y="97"/>
                  </a:cubicBezTo>
                  <a:cubicBezTo>
                    <a:pt x="1" y="347"/>
                    <a:pt x="239" y="240"/>
                    <a:pt x="298" y="347"/>
                  </a:cubicBezTo>
                  <a:cubicBezTo>
                    <a:pt x="405" y="276"/>
                    <a:pt x="441" y="157"/>
                    <a:pt x="358" y="50"/>
                  </a:cubicBezTo>
                  <a:cubicBezTo>
                    <a:pt x="329" y="14"/>
                    <a:pt x="301" y="1"/>
                    <a:pt x="2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0" name="Google Shape;680;p4"/>
            <p:cNvSpPr/>
            <p:nvPr/>
          </p:nvSpPr>
          <p:spPr>
            <a:xfrm>
              <a:off x="1063461" y="-1468006"/>
              <a:ext cx="11298" cy="7922"/>
            </a:xfrm>
            <a:custGeom>
              <a:avLst/>
              <a:gdLst/>
              <a:ahLst/>
              <a:cxnLst/>
              <a:rect l="l" t="t" r="r" b="b"/>
              <a:pathLst>
                <a:path w="358" h="251" extrusionOk="0">
                  <a:moveTo>
                    <a:pt x="24" y="0"/>
                  </a:moveTo>
                  <a:cubicBezTo>
                    <a:pt x="0" y="223"/>
                    <a:pt x="98" y="244"/>
                    <a:pt x="205" y="244"/>
                  </a:cubicBezTo>
                  <a:cubicBezTo>
                    <a:pt x="230" y="244"/>
                    <a:pt x="255" y="243"/>
                    <a:pt x="280" y="243"/>
                  </a:cubicBezTo>
                  <a:cubicBezTo>
                    <a:pt x="308" y="243"/>
                    <a:pt x="334" y="244"/>
                    <a:pt x="357" y="250"/>
                  </a:cubicBezTo>
                  <a:cubicBezTo>
                    <a:pt x="286" y="155"/>
                    <a:pt x="203" y="84"/>
                    <a:pt x="13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1" name="Google Shape;681;p4"/>
            <p:cNvSpPr/>
            <p:nvPr/>
          </p:nvSpPr>
          <p:spPr>
            <a:xfrm>
              <a:off x="1081103" y="-1459738"/>
              <a:ext cx="13571" cy="7922"/>
            </a:xfrm>
            <a:custGeom>
              <a:avLst/>
              <a:gdLst/>
              <a:ahLst/>
              <a:cxnLst/>
              <a:rect l="l" t="t" r="r" b="b"/>
              <a:pathLst>
                <a:path w="430" h="251" extrusionOk="0">
                  <a:moveTo>
                    <a:pt x="358" y="0"/>
                  </a:moveTo>
                  <a:cubicBezTo>
                    <a:pt x="239" y="72"/>
                    <a:pt x="120" y="155"/>
                    <a:pt x="1" y="238"/>
                  </a:cubicBezTo>
                  <a:cubicBezTo>
                    <a:pt x="36" y="238"/>
                    <a:pt x="84" y="250"/>
                    <a:pt x="108" y="250"/>
                  </a:cubicBezTo>
                  <a:cubicBezTo>
                    <a:pt x="129" y="244"/>
                    <a:pt x="154" y="243"/>
                    <a:pt x="179" y="243"/>
                  </a:cubicBezTo>
                  <a:cubicBezTo>
                    <a:pt x="202" y="243"/>
                    <a:pt x="226" y="244"/>
                    <a:pt x="249" y="244"/>
                  </a:cubicBezTo>
                  <a:cubicBezTo>
                    <a:pt x="347" y="244"/>
                    <a:pt x="429" y="223"/>
                    <a:pt x="3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2" name="Google Shape;682;p4"/>
            <p:cNvSpPr/>
            <p:nvPr/>
          </p:nvSpPr>
          <p:spPr>
            <a:xfrm>
              <a:off x="850027" y="-1424044"/>
              <a:ext cx="28215" cy="20325"/>
            </a:xfrm>
            <a:custGeom>
              <a:avLst/>
              <a:gdLst/>
              <a:ahLst/>
              <a:cxnLst/>
              <a:rect l="l" t="t" r="r" b="b"/>
              <a:pathLst>
                <a:path w="894" h="644" extrusionOk="0">
                  <a:moveTo>
                    <a:pt x="679" y="0"/>
                  </a:moveTo>
                  <a:cubicBezTo>
                    <a:pt x="584" y="128"/>
                    <a:pt x="471" y="163"/>
                    <a:pt x="347" y="163"/>
                  </a:cubicBezTo>
                  <a:cubicBezTo>
                    <a:pt x="239" y="163"/>
                    <a:pt x="122" y="136"/>
                    <a:pt x="0" y="120"/>
                  </a:cubicBezTo>
                  <a:lnTo>
                    <a:pt x="0" y="120"/>
                  </a:lnTo>
                  <a:cubicBezTo>
                    <a:pt x="108" y="310"/>
                    <a:pt x="84" y="524"/>
                    <a:pt x="227" y="643"/>
                  </a:cubicBezTo>
                  <a:cubicBezTo>
                    <a:pt x="405" y="405"/>
                    <a:pt x="679" y="477"/>
                    <a:pt x="893" y="393"/>
                  </a:cubicBezTo>
                  <a:cubicBezTo>
                    <a:pt x="893" y="215"/>
                    <a:pt x="822" y="72"/>
                    <a:pt x="67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3" name="Google Shape;683;p4"/>
            <p:cNvSpPr/>
            <p:nvPr/>
          </p:nvSpPr>
          <p:spPr>
            <a:xfrm>
              <a:off x="811336" y="-1409433"/>
              <a:ext cx="21429" cy="17358"/>
            </a:xfrm>
            <a:custGeom>
              <a:avLst/>
              <a:gdLst/>
              <a:ahLst/>
              <a:cxnLst/>
              <a:rect l="l" t="t" r="r" b="b"/>
              <a:pathLst>
                <a:path w="679" h="550" extrusionOk="0">
                  <a:moveTo>
                    <a:pt x="513" y="0"/>
                  </a:moveTo>
                  <a:cubicBezTo>
                    <a:pt x="502" y="0"/>
                    <a:pt x="493" y="8"/>
                    <a:pt x="488" y="26"/>
                  </a:cubicBezTo>
                  <a:cubicBezTo>
                    <a:pt x="436" y="198"/>
                    <a:pt x="365" y="247"/>
                    <a:pt x="289" y="247"/>
                  </a:cubicBezTo>
                  <a:cubicBezTo>
                    <a:pt x="192" y="247"/>
                    <a:pt x="87" y="168"/>
                    <a:pt x="0" y="168"/>
                  </a:cubicBezTo>
                  <a:lnTo>
                    <a:pt x="12" y="204"/>
                  </a:lnTo>
                  <a:cubicBezTo>
                    <a:pt x="0" y="311"/>
                    <a:pt x="36" y="371"/>
                    <a:pt x="119" y="419"/>
                  </a:cubicBezTo>
                  <a:cubicBezTo>
                    <a:pt x="214" y="466"/>
                    <a:pt x="333" y="502"/>
                    <a:pt x="441" y="549"/>
                  </a:cubicBezTo>
                  <a:cubicBezTo>
                    <a:pt x="536" y="502"/>
                    <a:pt x="607" y="466"/>
                    <a:pt x="679" y="419"/>
                  </a:cubicBezTo>
                  <a:cubicBezTo>
                    <a:pt x="667" y="323"/>
                    <a:pt x="667" y="252"/>
                    <a:pt x="667" y="168"/>
                  </a:cubicBezTo>
                  <a:cubicBezTo>
                    <a:pt x="629" y="103"/>
                    <a:pt x="555" y="0"/>
                    <a:pt x="5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4" name="Google Shape;684;p4"/>
            <p:cNvSpPr/>
            <p:nvPr/>
          </p:nvSpPr>
          <p:spPr>
            <a:xfrm>
              <a:off x="857160" y="-1413157"/>
              <a:ext cx="21082" cy="12056"/>
            </a:xfrm>
            <a:custGeom>
              <a:avLst/>
              <a:gdLst/>
              <a:ahLst/>
              <a:cxnLst/>
              <a:rect l="l" t="t" r="r" b="b"/>
              <a:pathLst>
                <a:path w="668" h="382" extrusionOk="0">
                  <a:moveTo>
                    <a:pt x="352" y="0"/>
                  </a:moveTo>
                  <a:cubicBezTo>
                    <a:pt x="207" y="0"/>
                    <a:pt x="77" y="49"/>
                    <a:pt x="1" y="286"/>
                  </a:cubicBezTo>
                  <a:cubicBezTo>
                    <a:pt x="1" y="310"/>
                    <a:pt x="1" y="358"/>
                    <a:pt x="13" y="382"/>
                  </a:cubicBezTo>
                  <a:cubicBezTo>
                    <a:pt x="184" y="260"/>
                    <a:pt x="356" y="131"/>
                    <a:pt x="557" y="131"/>
                  </a:cubicBezTo>
                  <a:cubicBezTo>
                    <a:pt x="593" y="131"/>
                    <a:pt x="630" y="135"/>
                    <a:pt x="667" y="144"/>
                  </a:cubicBezTo>
                  <a:lnTo>
                    <a:pt x="667" y="25"/>
                  </a:lnTo>
                  <a:cubicBezTo>
                    <a:pt x="564" y="25"/>
                    <a:pt x="454" y="0"/>
                    <a:pt x="35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5" name="Google Shape;685;p4"/>
            <p:cNvSpPr/>
            <p:nvPr/>
          </p:nvSpPr>
          <p:spPr>
            <a:xfrm>
              <a:off x="836489" y="-1422908"/>
              <a:ext cx="7543" cy="7953"/>
            </a:xfrm>
            <a:custGeom>
              <a:avLst/>
              <a:gdLst/>
              <a:ahLst/>
              <a:cxnLst/>
              <a:rect l="l" t="t" r="r" b="b"/>
              <a:pathLst>
                <a:path w="239" h="252" extrusionOk="0">
                  <a:moveTo>
                    <a:pt x="191" y="0"/>
                  </a:moveTo>
                  <a:cubicBezTo>
                    <a:pt x="156" y="36"/>
                    <a:pt x="72" y="72"/>
                    <a:pt x="36" y="131"/>
                  </a:cubicBezTo>
                  <a:cubicBezTo>
                    <a:pt x="3" y="176"/>
                    <a:pt x="1" y="251"/>
                    <a:pt x="59" y="251"/>
                  </a:cubicBezTo>
                  <a:cubicBezTo>
                    <a:pt x="63" y="251"/>
                    <a:pt x="68" y="251"/>
                    <a:pt x="72" y="250"/>
                  </a:cubicBezTo>
                  <a:cubicBezTo>
                    <a:pt x="132" y="226"/>
                    <a:pt x="179" y="155"/>
                    <a:pt x="239" y="119"/>
                  </a:cubicBezTo>
                  <a:cubicBezTo>
                    <a:pt x="227" y="60"/>
                    <a:pt x="215" y="24"/>
                    <a:pt x="1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6" name="Google Shape;686;p4"/>
            <p:cNvSpPr/>
            <p:nvPr/>
          </p:nvSpPr>
          <p:spPr>
            <a:xfrm>
              <a:off x="512976" y="-1302163"/>
              <a:ext cx="31970" cy="18684"/>
            </a:xfrm>
            <a:custGeom>
              <a:avLst/>
              <a:gdLst/>
              <a:ahLst/>
              <a:cxnLst/>
              <a:rect l="l" t="t" r="r" b="b"/>
              <a:pathLst>
                <a:path w="1013" h="592" extrusionOk="0">
                  <a:moveTo>
                    <a:pt x="761" y="1"/>
                  </a:moveTo>
                  <a:cubicBezTo>
                    <a:pt x="648" y="1"/>
                    <a:pt x="537" y="86"/>
                    <a:pt x="441" y="175"/>
                  </a:cubicBezTo>
                  <a:cubicBezTo>
                    <a:pt x="346" y="258"/>
                    <a:pt x="0" y="258"/>
                    <a:pt x="239" y="591"/>
                  </a:cubicBezTo>
                  <a:cubicBezTo>
                    <a:pt x="436" y="545"/>
                    <a:pt x="554" y="305"/>
                    <a:pt x="771" y="305"/>
                  </a:cubicBezTo>
                  <a:cubicBezTo>
                    <a:pt x="776" y="305"/>
                    <a:pt x="781" y="305"/>
                    <a:pt x="786" y="306"/>
                  </a:cubicBezTo>
                  <a:cubicBezTo>
                    <a:pt x="858" y="306"/>
                    <a:pt x="858" y="234"/>
                    <a:pt x="905" y="187"/>
                  </a:cubicBezTo>
                  <a:cubicBezTo>
                    <a:pt x="953" y="187"/>
                    <a:pt x="977" y="175"/>
                    <a:pt x="1013" y="175"/>
                  </a:cubicBezTo>
                  <a:cubicBezTo>
                    <a:pt x="931" y="48"/>
                    <a:pt x="846" y="1"/>
                    <a:pt x="7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7" name="Google Shape;687;p4"/>
            <p:cNvSpPr/>
            <p:nvPr/>
          </p:nvSpPr>
          <p:spPr>
            <a:xfrm>
              <a:off x="554698" y="-1320720"/>
              <a:ext cx="15433" cy="9847"/>
            </a:xfrm>
            <a:custGeom>
              <a:avLst/>
              <a:gdLst/>
              <a:ahLst/>
              <a:cxnLst/>
              <a:rect l="l" t="t" r="r" b="b"/>
              <a:pathLst>
                <a:path w="489" h="312" extrusionOk="0">
                  <a:moveTo>
                    <a:pt x="131" y="1"/>
                  </a:moveTo>
                  <a:lnTo>
                    <a:pt x="0" y="132"/>
                  </a:lnTo>
                  <a:cubicBezTo>
                    <a:pt x="21" y="260"/>
                    <a:pt x="60" y="312"/>
                    <a:pt x="116" y="312"/>
                  </a:cubicBezTo>
                  <a:cubicBezTo>
                    <a:pt x="153" y="312"/>
                    <a:pt x="198" y="289"/>
                    <a:pt x="250" y="251"/>
                  </a:cubicBezTo>
                  <a:cubicBezTo>
                    <a:pt x="333" y="239"/>
                    <a:pt x="417" y="203"/>
                    <a:pt x="488" y="191"/>
                  </a:cubicBezTo>
                  <a:cubicBezTo>
                    <a:pt x="405" y="60"/>
                    <a:pt x="274" y="36"/>
                    <a:pt x="13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8" name="Google Shape;688;p4"/>
            <p:cNvSpPr/>
            <p:nvPr/>
          </p:nvSpPr>
          <p:spPr>
            <a:xfrm>
              <a:off x="548670" y="-1316586"/>
              <a:ext cx="13950" cy="11677"/>
            </a:xfrm>
            <a:custGeom>
              <a:avLst/>
              <a:gdLst/>
              <a:ahLst/>
              <a:cxnLst/>
              <a:rect l="l" t="t" r="r" b="b"/>
              <a:pathLst>
                <a:path w="442" h="370" extrusionOk="0">
                  <a:moveTo>
                    <a:pt x="191" y="1"/>
                  </a:moveTo>
                  <a:lnTo>
                    <a:pt x="191" y="1"/>
                  </a:lnTo>
                  <a:cubicBezTo>
                    <a:pt x="1" y="132"/>
                    <a:pt x="1" y="132"/>
                    <a:pt x="346" y="370"/>
                  </a:cubicBezTo>
                  <a:cubicBezTo>
                    <a:pt x="370" y="370"/>
                    <a:pt x="405" y="370"/>
                    <a:pt x="429" y="358"/>
                  </a:cubicBezTo>
                  <a:cubicBezTo>
                    <a:pt x="429" y="286"/>
                    <a:pt x="441" y="203"/>
                    <a:pt x="441" y="120"/>
                  </a:cubicBezTo>
                  <a:cubicBezTo>
                    <a:pt x="346" y="108"/>
                    <a:pt x="251" y="108"/>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89" name="Google Shape;689;p4"/>
            <p:cNvSpPr/>
            <p:nvPr/>
          </p:nvSpPr>
          <p:spPr>
            <a:xfrm>
              <a:off x="974780" y="-1461789"/>
              <a:ext cx="43995" cy="32128"/>
            </a:xfrm>
            <a:custGeom>
              <a:avLst/>
              <a:gdLst/>
              <a:ahLst/>
              <a:cxnLst/>
              <a:rect l="l" t="t" r="r" b="b"/>
              <a:pathLst>
                <a:path w="1394" h="1018" extrusionOk="0">
                  <a:moveTo>
                    <a:pt x="546" y="0"/>
                  </a:moveTo>
                  <a:cubicBezTo>
                    <a:pt x="531" y="0"/>
                    <a:pt x="515" y="2"/>
                    <a:pt x="500" y="6"/>
                  </a:cubicBezTo>
                  <a:cubicBezTo>
                    <a:pt x="238" y="77"/>
                    <a:pt x="369" y="554"/>
                    <a:pt x="179" y="792"/>
                  </a:cubicBezTo>
                  <a:cubicBezTo>
                    <a:pt x="170" y="791"/>
                    <a:pt x="161" y="791"/>
                    <a:pt x="153" y="791"/>
                  </a:cubicBezTo>
                  <a:cubicBezTo>
                    <a:pt x="0" y="791"/>
                    <a:pt x="3" y="894"/>
                    <a:pt x="60" y="1018"/>
                  </a:cubicBezTo>
                  <a:cubicBezTo>
                    <a:pt x="488" y="899"/>
                    <a:pt x="929" y="780"/>
                    <a:pt x="1381" y="661"/>
                  </a:cubicBezTo>
                  <a:cubicBezTo>
                    <a:pt x="1381" y="637"/>
                    <a:pt x="1381" y="589"/>
                    <a:pt x="1393" y="542"/>
                  </a:cubicBezTo>
                  <a:cubicBezTo>
                    <a:pt x="1322" y="494"/>
                    <a:pt x="1250" y="423"/>
                    <a:pt x="1167" y="375"/>
                  </a:cubicBezTo>
                  <a:cubicBezTo>
                    <a:pt x="970" y="243"/>
                    <a:pt x="732" y="0"/>
                    <a:pt x="5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0" name="Google Shape;690;p4"/>
            <p:cNvSpPr/>
            <p:nvPr/>
          </p:nvSpPr>
          <p:spPr>
            <a:xfrm>
              <a:off x="936436" y="-1449229"/>
              <a:ext cx="43269" cy="32728"/>
            </a:xfrm>
            <a:custGeom>
              <a:avLst/>
              <a:gdLst/>
              <a:ahLst/>
              <a:cxnLst/>
              <a:rect l="l" t="t" r="r" b="b"/>
              <a:pathLst>
                <a:path w="1371" h="1037" extrusionOk="0">
                  <a:moveTo>
                    <a:pt x="1096" y="1"/>
                  </a:moveTo>
                  <a:cubicBezTo>
                    <a:pt x="1037" y="144"/>
                    <a:pt x="989" y="275"/>
                    <a:pt x="930" y="429"/>
                  </a:cubicBezTo>
                  <a:cubicBezTo>
                    <a:pt x="930" y="477"/>
                    <a:pt x="918" y="501"/>
                    <a:pt x="918" y="548"/>
                  </a:cubicBezTo>
                  <a:cubicBezTo>
                    <a:pt x="857" y="582"/>
                    <a:pt x="794" y="592"/>
                    <a:pt x="730" y="592"/>
                  </a:cubicBezTo>
                  <a:cubicBezTo>
                    <a:pt x="630" y="592"/>
                    <a:pt x="527" y="567"/>
                    <a:pt x="428" y="567"/>
                  </a:cubicBezTo>
                  <a:cubicBezTo>
                    <a:pt x="341" y="567"/>
                    <a:pt x="258" y="586"/>
                    <a:pt x="179" y="656"/>
                  </a:cubicBezTo>
                  <a:cubicBezTo>
                    <a:pt x="108" y="691"/>
                    <a:pt x="37" y="739"/>
                    <a:pt x="1" y="846"/>
                  </a:cubicBezTo>
                  <a:cubicBezTo>
                    <a:pt x="25" y="906"/>
                    <a:pt x="25" y="965"/>
                    <a:pt x="37" y="1037"/>
                  </a:cubicBezTo>
                  <a:cubicBezTo>
                    <a:pt x="441" y="906"/>
                    <a:pt x="858" y="775"/>
                    <a:pt x="1251" y="632"/>
                  </a:cubicBezTo>
                  <a:cubicBezTo>
                    <a:pt x="1275" y="537"/>
                    <a:pt x="1287" y="453"/>
                    <a:pt x="1370" y="417"/>
                  </a:cubicBezTo>
                  <a:cubicBezTo>
                    <a:pt x="1370" y="203"/>
                    <a:pt x="1287" y="72"/>
                    <a:pt x="10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1" name="Google Shape;691;p4"/>
            <p:cNvSpPr/>
            <p:nvPr/>
          </p:nvSpPr>
          <p:spPr>
            <a:xfrm>
              <a:off x="629082" y="-1345115"/>
              <a:ext cx="55640" cy="29540"/>
            </a:xfrm>
            <a:custGeom>
              <a:avLst/>
              <a:gdLst/>
              <a:ahLst/>
              <a:cxnLst/>
              <a:rect l="l" t="t" r="r" b="b"/>
              <a:pathLst>
                <a:path w="1763" h="936" extrusionOk="0">
                  <a:moveTo>
                    <a:pt x="1344" y="1"/>
                  </a:moveTo>
                  <a:cubicBezTo>
                    <a:pt x="1217" y="1"/>
                    <a:pt x="1098" y="26"/>
                    <a:pt x="989" y="143"/>
                  </a:cubicBezTo>
                  <a:cubicBezTo>
                    <a:pt x="959" y="222"/>
                    <a:pt x="897" y="268"/>
                    <a:pt x="822" y="268"/>
                  </a:cubicBezTo>
                  <a:cubicBezTo>
                    <a:pt x="807" y="268"/>
                    <a:pt x="791" y="266"/>
                    <a:pt x="774" y="262"/>
                  </a:cubicBezTo>
                  <a:cubicBezTo>
                    <a:pt x="649" y="216"/>
                    <a:pt x="524" y="180"/>
                    <a:pt x="399" y="180"/>
                  </a:cubicBezTo>
                  <a:cubicBezTo>
                    <a:pt x="298" y="180"/>
                    <a:pt x="197" y="203"/>
                    <a:pt x="96" y="262"/>
                  </a:cubicBezTo>
                  <a:cubicBezTo>
                    <a:pt x="96" y="369"/>
                    <a:pt x="84" y="464"/>
                    <a:pt x="1" y="524"/>
                  </a:cubicBezTo>
                  <a:lnTo>
                    <a:pt x="1" y="893"/>
                  </a:lnTo>
                  <a:cubicBezTo>
                    <a:pt x="58" y="835"/>
                    <a:pt x="120" y="815"/>
                    <a:pt x="183" y="815"/>
                  </a:cubicBezTo>
                  <a:cubicBezTo>
                    <a:pt x="289" y="815"/>
                    <a:pt x="401" y="870"/>
                    <a:pt x="512" y="893"/>
                  </a:cubicBezTo>
                  <a:cubicBezTo>
                    <a:pt x="634" y="920"/>
                    <a:pt x="753" y="935"/>
                    <a:pt x="870" y="935"/>
                  </a:cubicBezTo>
                  <a:cubicBezTo>
                    <a:pt x="1154" y="935"/>
                    <a:pt x="1423" y="849"/>
                    <a:pt x="1667" y="655"/>
                  </a:cubicBezTo>
                  <a:cubicBezTo>
                    <a:pt x="1703" y="655"/>
                    <a:pt x="1739" y="655"/>
                    <a:pt x="1763" y="643"/>
                  </a:cubicBezTo>
                  <a:cubicBezTo>
                    <a:pt x="1715" y="428"/>
                    <a:pt x="1691" y="190"/>
                    <a:pt x="1548" y="12"/>
                  </a:cubicBezTo>
                  <a:cubicBezTo>
                    <a:pt x="1478" y="8"/>
                    <a:pt x="1410" y="1"/>
                    <a:pt x="134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2" name="Google Shape;692;p4"/>
            <p:cNvSpPr/>
            <p:nvPr/>
          </p:nvSpPr>
          <p:spPr>
            <a:xfrm>
              <a:off x="632838" y="-1347009"/>
              <a:ext cx="21082" cy="13066"/>
            </a:xfrm>
            <a:custGeom>
              <a:avLst/>
              <a:gdLst/>
              <a:ahLst/>
              <a:cxnLst/>
              <a:rect l="l" t="t" r="r" b="b"/>
              <a:pathLst>
                <a:path w="668" h="414" extrusionOk="0">
                  <a:moveTo>
                    <a:pt x="655" y="72"/>
                  </a:moveTo>
                  <a:cubicBezTo>
                    <a:pt x="429" y="119"/>
                    <a:pt x="143" y="0"/>
                    <a:pt x="1" y="334"/>
                  </a:cubicBezTo>
                  <a:cubicBezTo>
                    <a:pt x="12" y="332"/>
                    <a:pt x="24" y="332"/>
                    <a:pt x="35" y="332"/>
                  </a:cubicBezTo>
                  <a:cubicBezTo>
                    <a:pt x="172" y="332"/>
                    <a:pt x="313" y="413"/>
                    <a:pt x="455" y="413"/>
                  </a:cubicBezTo>
                  <a:cubicBezTo>
                    <a:pt x="526" y="413"/>
                    <a:pt x="596" y="393"/>
                    <a:pt x="667" y="334"/>
                  </a:cubicBezTo>
                  <a:cubicBezTo>
                    <a:pt x="655" y="238"/>
                    <a:pt x="655" y="155"/>
                    <a:pt x="655" y="7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3" name="Google Shape;693;p4"/>
            <p:cNvSpPr/>
            <p:nvPr/>
          </p:nvSpPr>
          <p:spPr>
            <a:xfrm>
              <a:off x="603898" y="-1328988"/>
              <a:ext cx="13192" cy="8679"/>
            </a:xfrm>
            <a:custGeom>
              <a:avLst/>
              <a:gdLst/>
              <a:ahLst/>
              <a:cxnLst/>
              <a:rect l="l" t="t" r="r" b="b"/>
              <a:pathLst>
                <a:path w="418" h="275" extrusionOk="0">
                  <a:moveTo>
                    <a:pt x="144" y="1"/>
                  </a:moveTo>
                  <a:cubicBezTo>
                    <a:pt x="96" y="60"/>
                    <a:pt x="48" y="96"/>
                    <a:pt x="1" y="156"/>
                  </a:cubicBezTo>
                  <a:cubicBezTo>
                    <a:pt x="84" y="191"/>
                    <a:pt x="167" y="239"/>
                    <a:pt x="239" y="275"/>
                  </a:cubicBezTo>
                  <a:cubicBezTo>
                    <a:pt x="418" y="72"/>
                    <a:pt x="263" y="36"/>
                    <a:pt x="14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4" name="Google Shape;694;p4"/>
            <p:cNvSpPr/>
            <p:nvPr/>
          </p:nvSpPr>
          <p:spPr>
            <a:xfrm>
              <a:off x="716627" y="-1191675"/>
              <a:ext cx="21840" cy="22408"/>
            </a:xfrm>
            <a:custGeom>
              <a:avLst/>
              <a:gdLst/>
              <a:ahLst/>
              <a:cxnLst/>
              <a:rect l="l" t="t" r="r" b="b"/>
              <a:pathLst>
                <a:path w="692" h="710" extrusionOk="0">
                  <a:moveTo>
                    <a:pt x="206" y="1"/>
                  </a:moveTo>
                  <a:cubicBezTo>
                    <a:pt x="135" y="1"/>
                    <a:pt x="67" y="49"/>
                    <a:pt x="1" y="210"/>
                  </a:cubicBezTo>
                  <a:lnTo>
                    <a:pt x="1" y="710"/>
                  </a:lnTo>
                  <a:cubicBezTo>
                    <a:pt x="144" y="424"/>
                    <a:pt x="513" y="496"/>
                    <a:pt x="691" y="67"/>
                  </a:cubicBezTo>
                  <a:lnTo>
                    <a:pt x="691" y="67"/>
                  </a:lnTo>
                  <a:cubicBezTo>
                    <a:pt x="645" y="101"/>
                    <a:pt x="600" y="114"/>
                    <a:pt x="557" y="114"/>
                  </a:cubicBezTo>
                  <a:cubicBezTo>
                    <a:pt x="429" y="114"/>
                    <a:pt x="314" y="1"/>
                    <a:pt x="2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5" name="Google Shape;695;p4"/>
            <p:cNvSpPr/>
            <p:nvPr/>
          </p:nvSpPr>
          <p:spPr>
            <a:xfrm>
              <a:off x="573096" y="-1330850"/>
              <a:ext cx="21840" cy="10541"/>
            </a:xfrm>
            <a:custGeom>
              <a:avLst/>
              <a:gdLst/>
              <a:ahLst/>
              <a:cxnLst/>
              <a:rect l="l" t="t" r="r" b="b"/>
              <a:pathLst>
                <a:path w="692" h="334" extrusionOk="0">
                  <a:moveTo>
                    <a:pt x="691" y="0"/>
                  </a:moveTo>
                  <a:lnTo>
                    <a:pt x="691" y="0"/>
                  </a:lnTo>
                  <a:cubicBezTo>
                    <a:pt x="453" y="36"/>
                    <a:pt x="239" y="72"/>
                    <a:pt x="0" y="334"/>
                  </a:cubicBezTo>
                  <a:cubicBezTo>
                    <a:pt x="501" y="310"/>
                    <a:pt x="501" y="310"/>
                    <a:pt x="6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6" name="Google Shape;696;p4"/>
            <p:cNvSpPr/>
            <p:nvPr/>
          </p:nvSpPr>
          <p:spPr>
            <a:xfrm>
              <a:off x="576095" y="-1312262"/>
              <a:ext cx="18179" cy="14959"/>
            </a:xfrm>
            <a:custGeom>
              <a:avLst/>
              <a:gdLst/>
              <a:ahLst/>
              <a:cxnLst/>
              <a:rect l="l" t="t" r="r" b="b"/>
              <a:pathLst>
                <a:path w="576" h="474" extrusionOk="0">
                  <a:moveTo>
                    <a:pt x="397" y="1"/>
                  </a:moveTo>
                  <a:cubicBezTo>
                    <a:pt x="340" y="1"/>
                    <a:pt x="281" y="42"/>
                    <a:pt x="215" y="126"/>
                  </a:cubicBezTo>
                  <a:cubicBezTo>
                    <a:pt x="215" y="245"/>
                    <a:pt x="1" y="388"/>
                    <a:pt x="286" y="459"/>
                  </a:cubicBezTo>
                  <a:cubicBezTo>
                    <a:pt x="322" y="469"/>
                    <a:pt x="352" y="474"/>
                    <a:pt x="376" y="474"/>
                  </a:cubicBezTo>
                  <a:cubicBezTo>
                    <a:pt x="576" y="474"/>
                    <a:pt x="412" y="157"/>
                    <a:pt x="560" y="126"/>
                  </a:cubicBezTo>
                  <a:cubicBezTo>
                    <a:pt x="507" y="42"/>
                    <a:pt x="453" y="1"/>
                    <a:pt x="3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7" name="Google Shape;697;p4"/>
            <p:cNvSpPr/>
            <p:nvPr/>
          </p:nvSpPr>
          <p:spPr>
            <a:xfrm>
              <a:off x="475390" y="-1054772"/>
              <a:ext cx="48886" cy="32444"/>
            </a:xfrm>
            <a:custGeom>
              <a:avLst/>
              <a:gdLst/>
              <a:ahLst/>
              <a:cxnLst/>
              <a:rect l="l" t="t" r="r" b="b"/>
              <a:pathLst>
                <a:path w="1549" h="1028" extrusionOk="0">
                  <a:moveTo>
                    <a:pt x="984" y="0"/>
                  </a:moveTo>
                  <a:cubicBezTo>
                    <a:pt x="953" y="0"/>
                    <a:pt x="919" y="9"/>
                    <a:pt x="882" y="27"/>
                  </a:cubicBezTo>
                  <a:cubicBezTo>
                    <a:pt x="799" y="110"/>
                    <a:pt x="809" y="349"/>
                    <a:pt x="685" y="349"/>
                  </a:cubicBezTo>
                  <a:cubicBezTo>
                    <a:pt x="649" y="349"/>
                    <a:pt x="602" y="329"/>
                    <a:pt x="537" y="277"/>
                  </a:cubicBezTo>
                  <a:cubicBezTo>
                    <a:pt x="382" y="253"/>
                    <a:pt x="251" y="206"/>
                    <a:pt x="108" y="182"/>
                  </a:cubicBezTo>
                  <a:lnTo>
                    <a:pt x="108" y="182"/>
                  </a:lnTo>
                  <a:cubicBezTo>
                    <a:pt x="1" y="515"/>
                    <a:pt x="608" y="396"/>
                    <a:pt x="429" y="789"/>
                  </a:cubicBezTo>
                  <a:cubicBezTo>
                    <a:pt x="584" y="801"/>
                    <a:pt x="703" y="872"/>
                    <a:pt x="775" y="1027"/>
                  </a:cubicBezTo>
                  <a:cubicBezTo>
                    <a:pt x="1037" y="837"/>
                    <a:pt x="1334" y="682"/>
                    <a:pt x="1549" y="420"/>
                  </a:cubicBezTo>
                  <a:lnTo>
                    <a:pt x="1549" y="277"/>
                  </a:lnTo>
                  <a:cubicBezTo>
                    <a:pt x="1469" y="308"/>
                    <a:pt x="1389" y="364"/>
                    <a:pt x="1326" y="364"/>
                  </a:cubicBezTo>
                  <a:cubicBezTo>
                    <a:pt x="1266" y="364"/>
                    <a:pt x="1221" y="314"/>
                    <a:pt x="1203" y="146"/>
                  </a:cubicBezTo>
                  <a:cubicBezTo>
                    <a:pt x="1142" y="67"/>
                    <a:pt x="1073" y="0"/>
                    <a:pt x="9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8" name="Google Shape;698;p4"/>
            <p:cNvSpPr/>
            <p:nvPr/>
          </p:nvSpPr>
          <p:spPr>
            <a:xfrm>
              <a:off x="554698" y="-1099049"/>
              <a:ext cx="24806" cy="17358"/>
            </a:xfrm>
            <a:custGeom>
              <a:avLst/>
              <a:gdLst/>
              <a:ahLst/>
              <a:cxnLst/>
              <a:rect l="l" t="t" r="r" b="b"/>
              <a:pathLst>
                <a:path w="786" h="550" extrusionOk="0">
                  <a:moveTo>
                    <a:pt x="576" y="0"/>
                  </a:moveTo>
                  <a:cubicBezTo>
                    <a:pt x="491" y="0"/>
                    <a:pt x="408" y="79"/>
                    <a:pt x="322" y="79"/>
                  </a:cubicBezTo>
                  <a:cubicBezTo>
                    <a:pt x="294" y="79"/>
                    <a:pt x="267" y="71"/>
                    <a:pt x="238" y="49"/>
                  </a:cubicBezTo>
                  <a:cubicBezTo>
                    <a:pt x="12" y="216"/>
                    <a:pt x="0" y="394"/>
                    <a:pt x="238" y="549"/>
                  </a:cubicBezTo>
                  <a:cubicBezTo>
                    <a:pt x="285" y="512"/>
                    <a:pt x="342" y="505"/>
                    <a:pt x="401" y="505"/>
                  </a:cubicBezTo>
                  <a:cubicBezTo>
                    <a:pt x="445" y="505"/>
                    <a:pt x="491" y="509"/>
                    <a:pt x="534" y="509"/>
                  </a:cubicBezTo>
                  <a:cubicBezTo>
                    <a:pt x="644" y="509"/>
                    <a:pt x="743" y="483"/>
                    <a:pt x="786" y="299"/>
                  </a:cubicBezTo>
                  <a:cubicBezTo>
                    <a:pt x="714" y="251"/>
                    <a:pt x="691" y="168"/>
                    <a:pt x="691" y="61"/>
                  </a:cubicBezTo>
                  <a:cubicBezTo>
                    <a:pt x="652" y="16"/>
                    <a:pt x="614" y="0"/>
                    <a:pt x="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699" name="Google Shape;699;p4"/>
            <p:cNvSpPr/>
            <p:nvPr/>
          </p:nvSpPr>
          <p:spPr>
            <a:xfrm>
              <a:off x="916522" y="-1436100"/>
              <a:ext cx="15086" cy="19788"/>
            </a:xfrm>
            <a:custGeom>
              <a:avLst/>
              <a:gdLst/>
              <a:ahLst/>
              <a:cxnLst/>
              <a:rect l="l" t="t" r="r" b="b"/>
              <a:pathLst>
                <a:path w="478" h="627" extrusionOk="0">
                  <a:moveTo>
                    <a:pt x="156" y="0"/>
                  </a:moveTo>
                  <a:cubicBezTo>
                    <a:pt x="145" y="0"/>
                    <a:pt x="132" y="1"/>
                    <a:pt x="120" y="1"/>
                  </a:cubicBezTo>
                  <a:cubicBezTo>
                    <a:pt x="84" y="1"/>
                    <a:pt x="37" y="13"/>
                    <a:pt x="13" y="13"/>
                  </a:cubicBezTo>
                  <a:cubicBezTo>
                    <a:pt x="13" y="204"/>
                    <a:pt x="156" y="418"/>
                    <a:pt x="1" y="609"/>
                  </a:cubicBezTo>
                  <a:cubicBezTo>
                    <a:pt x="10" y="608"/>
                    <a:pt x="20" y="608"/>
                    <a:pt x="30" y="608"/>
                  </a:cubicBezTo>
                  <a:cubicBezTo>
                    <a:pt x="105" y="608"/>
                    <a:pt x="184" y="627"/>
                    <a:pt x="262" y="627"/>
                  </a:cubicBezTo>
                  <a:cubicBezTo>
                    <a:pt x="337" y="627"/>
                    <a:pt x="411" y="609"/>
                    <a:pt x="477" y="537"/>
                  </a:cubicBezTo>
                  <a:cubicBezTo>
                    <a:pt x="443" y="285"/>
                    <a:pt x="452" y="0"/>
                    <a:pt x="15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0" name="Google Shape;700;p4"/>
            <p:cNvSpPr/>
            <p:nvPr/>
          </p:nvSpPr>
          <p:spPr>
            <a:xfrm>
              <a:off x="885342" y="-1435911"/>
              <a:ext cx="21082" cy="13192"/>
            </a:xfrm>
            <a:custGeom>
              <a:avLst/>
              <a:gdLst/>
              <a:ahLst/>
              <a:cxnLst/>
              <a:rect l="l" t="t" r="r" b="b"/>
              <a:pathLst>
                <a:path w="668" h="418" extrusionOk="0">
                  <a:moveTo>
                    <a:pt x="382" y="0"/>
                  </a:moveTo>
                  <a:cubicBezTo>
                    <a:pt x="324" y="0"/>
                    <a:pt x="255" y="62"/>
                    <a:pt x="167" y="234"/>
                  </a:cubicBezTo>
                  <a:cubicBezTo>
                    <a:pt x="149" y="245"/>
                    <a:pt x="123" y="248"/>
                    <a:pt x="93" y="248"/>
                  </a:cubicBezTo>
                  <a:cubicBezTo>
                    <a:pt x="63" y="248"/>
                    <a:pt x="30" y="245"/>
                    <a:pt x="1" y="245"/>
                  </a:cubicBezTo>
                  <a:cubicBezTo>
                    <a:pt x="85" y="380"/>
                    <a:pt x="185" y="417"/>
                    <a:pt x="292" y="417"/>
                  </a:cubicBezTo>
                  <a:cubicBezTo>
                    <a:pt x="412" y="417"/>
                    <a:pt x="541" y="371"/>
                    <a:pt x="667" y="365"/>
                  </a:cubicBezTo>
                  <a:cubicBezTo>
                    <a:pt x="572" y="246"/>
                    <a:pt x="498" y="0"/>
                    <a:pt x="3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1" name="Google Shape;701;p4"/>
            <p:cNvSpPr/>
            <p:nvPr/>
          </p:nvSpPr>
          <p:spPr>
            <a:xfrm>
              <a:off x="695577" y="-1352784"/>
              <a:ext cx="38756" cy="27962"/>
            </a:xfrm>
            <a:custGeom>
              <a:avLst/>
              <a:gdLst/>
              <a:ahLst/>
              <a:cxnLst/>
              <a:rect l="l" t="t" r="r" b="b"/>
              <a:pathLst>
                <a:path w="1228" h="886" extrusionOk="0">
                  <a:moveTo>
                    <a:pt x="973" y="0"/>
                  </a:moveTo>
                  <a:cubicBezTo>
                    <a:pt x="921" y="0"/>
                    <a:pt x="867" y="6"/>
                    <a:pt x="815" y="6"/>
                  </a:cubicBezTo>
                  <a:cubicBezTo>
                    <a:pt x="802" y="6"/>
                    <a:pt x="788" y="6"/>
                    <a:pt x="775" y="5"/>
                  </a:cubicBezTo>
                  <a:cubicBezTo>
                    <a:pt x="477" y="88"/>
                    <a:pt x="156" y="124"/>
                    <a:pt x="1" y="505"/>
                  </a:cubicBezTo>
                  <a:cubicBezTo>
                    <a:pt x="37" y="624"/>
                    <a:pt x="72" y="767"/>
                    <a:pt x="108" y="886"/>
                  </a:cubicBezTo>
                  <a:cubicBezTo>
                    <a:pt x="393" y="787"/>
                    <a:pt x="608" y="486"/>
                    <a:pt x="929" y="486"/>
                  </a:cubicBezTo>
                  <a:cubicBezTo>
                    <a:pt x="956" y="486"/>
                    <a:pt x="984" y="488"/>
                    <a:pt x="1013" y="493"/>
                  </a:cubicBezTo>
                  <a:cubicBezTo>
                    <a:pt x="1108" y="374"/>
                    <a:pt x="1227" y="290"/>
                    <a:pt x="1227" y="124"/>
                  </a:cubicBezTo>
                  <a:cubicBezTo>
                    <a:pt x="1157" y="19"/>
                    <a:pt x="1067" y="0"/>
                    <a:pt x="97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2" name="Google Shape;702;p4"/>
            <p:cNvSpPr/>
            <p:nvPr/>
          </p:nvSpPr>
          <p:spPr>
            <a:xfrm>
              <a:off x="687687" y="-1356792"/>
              <a:ext cx="32349" cy="20325"/>
            </a:xfrm>
            <a:custGeom>
              <a:avLst/>
              <a:gdLst/>
              <a:ahLst/>
              <a:cxnLst/>
              <a:rect l="l" t="t" r="r" b="b"/>
              <a:pathLst>
                <a:path w="1025" h="644" extrusionOk="0">
                  <a:moveTo>
                    <a:pt x="584" y="1"/>
                  </a:moveTo>
                  <a:cubicBezTo>
                    <a:pt x="549" y="13"/>
                    <a:pt x="501" y="13"/>
                    <a:pt x="477" y="24"/>
                  </a:cubicBezTo>
                  <a:cubicBezTo>
                    <a:pt x="370" y="227"/>
                    <a:pt x="1" y="286"/>
                    <a:pt x="251" y="644"/>
                  </a:cubicBezTo>
                  <a:cubicBezTo>
                    <a:pt x="477" y="417"/>
                    <a:pt x="846" y="477"/>
                    <a:pt x="1025" y="132"/>
                  </a:cubicBezTo>
                  <a:cubicBezTo>
                    <a:pt x="1001" y="84"/>
                    <a:pt x="953" y="60"/>
                    <a:pt x="91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3" name="Google Shape;703;p4"/>
            <p:cNvSpPr/>
            <p:nvPr/>
          </p:nvSpPr>
          <p:spPr>
            <a:xfrm>
              <a:off x="653888" y="-1360548"/>
              <a:ext cx="24459" cy="20325"/>
            </a:xfrm>
            <a:custGeom>
              <a:avLst/>
              <a:gdLst/>
              <a:ahLst/>
              <a:cxnLst/>
              <a:rect l="l" t="t" r="r" b="b"/>
              <a:pathLst>
                <a:path w="775" h="644" extrusionOk="0">
                  <a:moveTo>
                    <a:pt x="429" y="1"/>
                  </a:moveTo>
                  <a:cubicBezTo>
                    <a:pt x="12" y="72"/>
                    <a:pt x="0" y="298"/>
                    <a:pt x="227" y="644"/>
                  </a:cubicBezTo>
                  <a:cubicBezTo>
                    <a:pt x="417" y="644"/>
                    <a:pt x="608" y="620"/>
                    <a:pt x="774" y="501"/>
                  </a:cubicBezTo>
                  <a:cubicBezTo>
                    <a:pt x="536" y="441"/>
                    <a:pt x="524" y="191"/>
                    <a:pt x="4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4" name="Google Shape;704;p4"/>
            <p:cNvSpPr/>
            <p:nvPr/>
          </p:nvSpPr>
          <p:spPr>
            <a:xfrm>
              <a:off x="920278" y="-1451154"/>
              <a:ext cx="27457" cy="32033"/>
            </a:xfrm>
            <a:custGeom>
              <a:avLst/>
              <a:gdLst/>
              <a:ahLst/>
              <a:cxnLst/>
              <a:rect l="l" t="t" r="r" b="b"/>
              <a:pathLst>
                <a:path w="870" h="1015" extrusionOk="0">
                  <a:moveTo>
                    <a:pt x="435" y="1"/>
                  </a:moveTo>
                  <a:cubicBezTo>
                    <a:pt x="223" y="1"/>
                    <a:pt x="147" y="314"/>
                    <a:pt x="1" y="478"/>
                  </a:cubicBezTo>
                  <a:cubicBezTo>
                    <a:pt x="239" y="550"/>
                    <a:pt x="156" y="895"/>
                    <a:pt x="358" y="1014"/>
                  </a:cubicBezTo>
                  <a:cubicBezTo>
                    <a:pt x="418" y="967"/>
                    <a:pt x="477" y="931"/>
                    <a:pt x="537" y="895"/>
                  </a:cubicBezTo>
                  <a:cubicBezTo>
                    <a:pt x="608" y="895"/>
                    <a:pt x="691" y="871"/>
                    <a:pt x="775" y="859"/>
                  </a:cubicBezTo>
                  <a:cubicBezTo>
                    <a:pt x="846" y="574"/>
                    <a:pt x="870" y="324"/>
                    <a:pt x="668" y="97"/>
                  </a:cubicBezTo>
                  <a:cubicBezTo>
                    <a:pt x="574" y="29"/>
                    <a:pt x="499" y="1"/>
                    <a:pt x="4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5" name="Google Shape;705;p4"/>
            <p:cNvSpPr/>
            <p:nvPr/>
          </p:nvSpPr>
          <p:spPr>
            <a:xfrm>
              <a:off x="940192" y="-1448471"/>
              <a:ext cx="25595" cy="24080"/>
            </a:xfrm>
            <a:custGeom>
              <a:avLst/>
              <a:gdLst/>
              <a:ahLst/>
              <a:cxnLst/>
              <a:rect l="l" t="t" r="r" b="b"/>
              <a:pathLst>
                <a:path w="811" h="763" extrusionOk="0">
                  <a:moveTo>
                    <a:pt x="37" y="1"/>
                  </a:moveTo>
                  <a:lnTo>
                    <a:pt x="37" y="1"/>
                  </a:lnTo>
                  <a:cubicBezTo>
                    <a:pt x="120" y="251"/>
                    <a:pt x="1" y="524"/>
                    <a:pt x="144" y="763"/>
                  </a:cubicBezTo>
                  <a:cubicBezTo>
                    <a:pt x="334" y="572"/>
                    <a:pt x="632" y="727"/>
                    <a:pt x="811" y="513"/>
                  </a:cubicBezTo>
                  <a:cubicBezTo>
                    <a:pt x="715" y="513"/>
                    <a:pt x="632" y="489"/>
                    <a:pt x="584" y="393"/>
                  </a:cubicBezTo>
                  <a:cubicBezTo>
                    <a:pt x="477" y="334"/>
                    <a:pt x="441" y="227"/>
                    <a:pt x="358" y="132"/>
                  </a:cubicBezTo>
                  <a:cubicBezTo>
                    <a:pt x="263" y="96"/>
                    <a:pt x="144" y="48"/>
                    <a:pt x="3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6" name="Google Shape;706;p4"/>
            <p:cNvSpPr/>
            <p:nvPr/>
          </p:nvSpPr>
          <p:spPr>
            <a:xfrm>
              <a:off x="951111" y="-1444337"/>
              <a:ext cx="7543" cy="10541"/>
            </a:xfrm>
            <a:custGeom>
              <a:avLst/>
              <a:gdLst/>
              <a:ahLst/>
              <a:cxnLst/>
              <a:rect l="l" t="t" r="r" b="b"/>
              <a:pathLst>
                <a:path w="239" h="334" extrusionOk="0">
                  <a:moveTo>
                    <a:pt x="12" y="1"/>
                  </a:moveTo>
                  <a:cubicBezTo>
                    <a:pt x="12" y="108"/>
                    <a:pt x="0" y="227"/>
                    <a:pt x="0" y="334"/>
                  </a:cubicBezTo>
                  <a:cubicBezTo>
                    <a:pt x="72" y="298"/>
                    <a:pt x="167" y="286"/>
                    <a:pt x="238" y="262"/>
                  </a:cubicBezTo>
                  <a:cubicBezTo>
                    <a:pt x="238" y="96"/>
                    <a:pt x="167" y="1"/>
                    <a:pt x="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7" name="Google Shape;707;p4"/>
            <p:cNvSpPr/>
            <p:nvPr/>
          </p:nvSpPr>
          <p:spPr>
            <a:xfrm>
              <a:off x="768100" y="-1405172"/>
              <a:ext cx="28972" cy="19409"/>
            </a:xfrm>
            <a:custGeom>
              <a:avLst/>
              <a:gdLst/>
              <a:ahLst/>
              <a:cxnLst/>
              <a:rect l="l" t="t" r="r" b="b"/>
              <a:pathLst>
                <a:path w="918" h="615" extrusionOk="0">
                  <a:moveTo>
                    <a:pt x="519" y="1"/>
                  </a:moveTo>
                  <a:cubicBezTo>
                    <a:pt x="382" y="1"/>
                    <a:pt x="245" y="45"/>
                    <a:pt x="120" y="117"/>
                  </a:cubicBezTo>
                  <a:cubicBezTo>
                    <a:pt x="1" y="188"/>
                    <a:pt x="298" y="343"/>
                    <a:pt x="263" y="522"/>
                  </a:cubicBezTo>
                  <a:cubicBezTo>
                    <a:pt x="321" y="560"/>
                    <a:pt x="434" y="615"/>
                    <a:pt x="474" y="615"/>
                  </a:cubicBezTo>
                  <a:cubicBezTo>
                    <a:pt x="483" y="615"/>
                    <a:pt x="489" y="612"/>
                    <a:pt x="489" y="605"/>
                  </a:cubicBezTo>
                  <a:cubicBezTo>
                    <a:pt x="370" y="117"/>
                    <a:pt x="775" y="295"/>
                    <a:pt x="918" y="153"/>
                  </a:cubicBezTo>
                  <a:cubicBezTo>
                    <a:pt x="793" y="45"/>
                    <a:pt x="656" y="1"/>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8" name="Google Shape;708;p4"/>
            <p:cNvSpPr/>
            <p:nvPr/>
          </p:nvSpPr>
          <p:spPr>
            <a:xfrm>
              <a:off x="789907" y="-1402995"/>
              <a:ext cx="25216" cy="19283"/>
            </a:xfrm>
            <a:custGeom>
              <a:avLst/>
              <a:gdLst/>
              <a:ahLst/>
              <a:cxnLst/>
              <a:rect l="l" t="t" r="r" b="b"/>
              <a:pathLst>
                <a:path w="799" h="611" extrusionOk="0">
                  <a:moveTo>
                    <a:pt x="691" y="0"/>
                  </a:moveTo>
                  <a:cubicBezTo>
                    <a:pt x="620" y="60"/>
                    <a:pt x="524" y="143"/>
                    <a:pt x="453" y="215"/>
                  </a:cubicBezTo>
                  <a:cubicBezTo>
                    <a:pt x="358" y="417"/>
                    <a:pt x="0" y="238"/>
                    <a:pt x="24" y="596"/>
                  </a:cubicBezTo>
                  <a:cubicBezTo>
                    <a:pt x="65" y="606"/>
                    <a:pt x="104" y="611"/>
                    <a:pt x="141" y="611"/>
                  </a:cubicBezTo>
                  <a:cubicBezTo>
                    <a:pt x="400" y="611"/>
                    <a:pt x="590" y="381"/>
                    <a:pt x="798" y="215"/>
                  </a:cubicBezTo>
                  <a:cubicBezTo>
                    <a:pt x="762" y="143"/>
                    <a:pt x="715" y="84"/>
                    <a:pt x="6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09" name="Google Shape;709;p4"/>
            <p:cNvSpPr/>
            <p:nvPr/>
          </p:nvSpPr>
          <p:spPr>
            <a:xfrm>
              <a:off x="680555" y="-1384596"/>
              <a:ext cx="33485" cy="22502"/>
            </a:xfrm>
            <a:custGeom>
              <a:avLst/>
              <a:gdLst/>
              <a:ahLst/>
              <a:cxnLst/>
              <a:rect l="l" t="t" r="r" b="b"/>
              <a:pathLst>
                <a:path w="1061" h="713" extrusionOk="0">
                  <a:moveTo>
                    <a:pt x="810" y="1"/>
                  </a:moveTo>
                  <a:lnTo>
                    <a:pt x="810" y="1"/>
                  </a:lnTo>
                  <a:cubicBezTo>
                    <a:pt x="671" y="94"/>
                    <a:pt x="531" y="143"/>
                    <a:pt x="380" y="143"/>
                  </a:cubicBezTo>
                  <a:cubicBezTo>
                    <a:pt x="338" y="143"/>
                    <a:pt x="295" y="139"/>
                    <a:pt x="251" y="132"/>
                  </a:cubicBezTo>
                  <a:lnTo>
                    <a:pt x="251" y="132"/>
                  </a:lnTo>
                  <a:cubicBezTo>
                    <a:pt x="13" y="334"/>
                    <a:pt x="1" y="548"/>
                    <a:pt x="275" y="703"/>
                  </a:cubicBezTo>
                  <a:cubicBezTo>
                    <a:pt x="290" y="710"/>
                    <a:pt x="304" y="712"/>
                    <a:pt x="316" y="712"/>
                  </a:cubicBezTo>
                  <a:cubicBezTo>
                    <a:pt x="441" y="712"/>
                    <a:pt x="364" y="378"/>
                    <a:pt x="527" y="378"/>
                  </a:cubicBezTo>
                  <a:cubicBezTo>
                    <a:pt x="547" y="378"/>
                    <a:pt x="569" y="383"/>
                    <a:pt x="596" y="394"/>
                  </a:cubicBezTo>
                  <a:cubicBezTo>
                    <a:pt x="846" y="394"/>
                    <a:pt x="1060" y="358"/>
                    <a:pt x="8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0" name="Google Shape;710;p4"/>
            <p:cNvSpPr/>
            <p:nvPr/>
          </p:nvSpPr>
          <p:spPr>
            <a:xfrm>
              <a:off x="718521" y="-1381692"/>
              <a:ext cx="18021" cy="19062"/>
            </a:xfrm>
            <a:custGeom>
              <a:avLst/>
              <a:gdLst/>
              <a:ahLst/>
              <a:cxnLst/>
              <a:rect l="l" t="t" r="r" b="b"/>
              <a:pathLst>
                <a:path w="571" h="604" extrusionOk="0">
                  <a:moveTo>
                    <a:pt x="392" y="1"/>
                  </a:moveTo>
                  <a:cubicBezTo>
                    <a:pt x="378" y="1"/>
                    <a:pt x="362" y="2"/>
                    <a:pt x="345" y="4"/>
                  </a:cubicBezTo>
                  <a:cubicBezTo>
                    <a:pt x="334" y="28"/>
                    <a:pt x="298" y="40"/>
                    <a:pt x="286" y="63"/>
                  </a:cubicBezTo>
                  <a:cubicBezTo>
                    <a:pt x="203" y="206"/>
                    <a:pt x="0" y="325"/>
                    <a:pt x="167" y="552"/>
                  </a:cubicBezTo>
                  <a:cubicBezTo>
                    <a:pt x="207" y="589"/>
                    <a:pt x="238" y="603"/>
                    <a:pt x="262" y="603"/>
                  </a:cubicBezTo>
                  <a:cubicBezTo>
                    <a:pt x="331" y="603"/>
                    <a:pt x="349" y="485"/>
                    <a:pt x="393" y="432"/>
                  </a:cubicBezTo>
                  <a:cubicBezTo>
                    <a:pt x="453" y="385"/>
                    <a:pt x="524" y="337"/>
                    <a:pt x="560" y="266"/>
                  </a:cubicBezTo>
                  <a:cubicBezTo>
                    <a:pt x="571" y="104"/>
                    <a:pt x="532" y="1"/>
                    <a:pt x="3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1" name="Google Shape;711;p4"/>
            <p:cNvSpPr/>
            <p:nvPr/>
          </p:nvSpPr>
          <p:spPr>
            <a:xfrm>
              <a:off x="717385" y="-1392485"/>
              <a:ext cx="23702" cy="12056"/>
            </a:xfrm>
            <a:custGeom>
              <a:avLst/>
              <a:gdLst/>
              <a:ahLst/>
              <a:cxnLst/>
              <a:rect l="l" t="t" r="r" b="b"/>
              <a:pathLst>
                <a:path w="751" h="382" extrusionOk="0">
                  <a:moveTo>
                    <a:pt x="310" y="1"/>
                  </a:moveTo>
                  <a:cubicBezTo>
                    <a:pt x="84" y="132"/>
                    <a:pt x="0" y="263"/>
                    <a:pt x="322" y="382"/>
                  </a:cubicBezTo>
                  <a:cubicBezTo>
                    <a:pt x="393" y="286"/>
                    <a:pt x="751" y="286"/>
                    <a:pt x="429" y="12"/>
                  </a:cubicBezTo>
                  <a:cubicBezTo>
                    <a:pt x="381" y="1"/>
                    <a:pt x="358" y="1"/>
                    <a:pt x="3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2" name="Google Shape;712;p4"/>
            <p:cNvSpPr/>
            <p:nvPr/>
          </p:nvSpPr>
          <p:spPr>
            <a:xfrm>
              <a:off x="615922" y="-1151311"/>
              <a:ext cx="51506" cy="33201"/>
            </a:xfrm>
            <a:custGeom>
              <a:avLst/>
              <a:gdLst/>
              <a:ahLst/>
              <a:cxnLst/>
              <a:rect l="l" t="t" r="r" b="b"/>
              <a:pathLst>
                <a:path w="1632" h="1052" extrusionOk="0">
                  <a:moveTo>
                    <a:pt x="1300" y="1"/>
                  </a:moveTo>
                  <a:cubicBezTo>
                    <a:pt x="1269" y="1"/>
                    <a:pt x="1237" y="16"/>
                    <a:pt x="1203" y="50"/>
                  </a:cubicBezTo>
                  <a:cubicBezTo>
                    <a:pt x="1112" y="133"/>
                    <a:pt x="1026" y="275"/>
                    <a:pt x="909" y="275"/>
                  </a:cubicBezTo>
                  <a:cubicBezTo>
                    <a:pt x="859" y="275"/>
                    <a:pt x="803" y="249"/>
                    <a:pt x="739" y="181"/>
                  </a:cubicBezTo>
                  <a:cubicBezTo>
                    <a:pt x="459" y="202"/>
                    <a:pt x="471" y="700"/>
                    <a:pt x="187" y="700"/>
                  </a:cubicBezTo>
                  <a:cubicBezTo>
                    <a:pt x="156" y="700"/>
                    <a:pt x="122" y="694"/>
                    <a:pt x="84" y="681"/>
                  </a:cubicBezTo>
                  <a:lnTo>
                    <a:pt x="72" y="693"/>
                  </a:lnTo>
                  <a:cubicBezTo>
                    <a:pt x="13" y="752"/>
                    <a:pt x="1" y="824"/>
                    <a:pt x="13" y="907"/>
                  </a:cubicBezTo>
                  <a:cubicBezTo>
                    <a:pt x="37" y="991"/>
                    <a:pt x="96" y="1038"/>
                    <a:pt x="179" y="1050"/>
                  </a:cubicBezTo>
                  <a:cubicBezTo>
                    <a:pt x="188" y="1051"/>
                    <a:pt x="196" y="1051"/>
                    <a:pt x="204" y="1051"/>
                  </a:cubicBezTo>
                  <a:cubicBezTo>
                    <a:pt x="382" y="1051"/>
                    <a:pt x="570" y="891"/>
                    <a:pt x="761" y="891"/>
                  </a:cubicBezTo>
                  <a:cubicBezTo>
                    <a:pt x="856" y="891"/>
                    <a:pt x="952" y="931"/>
                    <a:pt x="1049" y="1050"/>
                  </a:cubicBezTo>
                  <a:cubicBezTo>
                    <a:pt x="1203" y="955"/>
                    <a:pt x="1346" y="883"/>
                    <a:pt x="1501" y="788"/>
                  </a:cubicBezTo>
                  <a:lnTo>
                    <a:pt x="1632" y="574"/>
                  </a:lnTo>
                  <a:cubicBezTo>
                    <a:pt x="1561" y="395"/>
                    <a:pt x="1156" y="407"/>
                    <a:pt x="1406" y="50"/>
                  </a:cubicBezTo>
                  <a:cubicBezTo>
                    <a:pt x="1368" y="19"/>
                    <a:pt x="1334" y="1"/>
                    <a:pt x="130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3" name="Google Shape;713;p4"/>
            <p:cNvSpPr/>
            <p:nvPr/>
          </p:nvSpPr>
          <p:spPr>
            <a:xfrm>
              <a:off x="653888" y="-1162356"/>
              <a:ext cx="28215" cy="17958"/>
            </a:xfrm>
            <a:custGeom>
              <a:avLst/>
              <a:gdLst/>
              <a:ahLst/>
              <a:cxnLst/>
              <a:rect l="l" t="t" r="r" b="b"/>
              <a:pathLst>
                <a:path w="894" h="569" extrusionOk="0">
                  <a:moveTo>
                    <a:pt x="497" y="0"/>
                  </a:moveTo>
                  <a:cubicBezTo>
                    <a:pt x="453" y="0"/>
                    <a:pt x="402" y="10"/>
                    <a:pt x="346" y="31"/>
                  </a:cubicBezTo>
                  <a:lnTo>
                    <a:pt x="346" y="55"/>
                  </a:lnTo>
                  <a:cubicBezTo>
                    <a:pt x="238" y="150"/>
                    <a:pt x="107" y="90"/>
                    <a:pt x="0" y="162"/>
                  </a:cubicBezTo>
                  <a:cubicBezTo>
                    <a:pt x="0" y="257"/>
                    <a:pt x="12" y="329"/>
                    <a:pt x="12" y="412"/>
                  </a:cubicBezTo>
                  <a:lnTo>
                    <a:pt x="227" y="412"/>
                  </a:lnTo>
                  <a:cubicBezTo>
                    <a:pt x="240" y="408"/>
                    <a:pt x="253" y="406"/>
                    <a:pt x="266" y="406"/>
                  </a:cubicBezTo>
                  <a:cubicBezTo>
                    <a:pt x="395" y="406"/>
                    <a:pt x="533" y="569"/>
                    <a:pt x="677" y="569"/>
                  </a:cubicBezTo>
                  <a:cubicBezTo>
                    <a:pt x="748" y="569"/>
                    <a:pt x="820" y="529"/>
                    <a:pt x="893" y="412"/>
                  </a:cubicBezTo>
                  <a:cubicBezTo>
                    <a:pt x="795" y="206"/>
                    <a:pt x="705" y="0"/>
                    <a:pt x="4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4" name="Google Shape;714;p4"/>
            <p:cNvSpPr/>
            <p:nvPr/>
          </p:nvSpPr>
          <p:spPr>
            <a:xfrm>
              <a:off x="664018" y="-1165165"/>
              <a:ext cx="23323" cy="15843"/>
            </a:xfrm>
            <a:custGeom>
              <a:avLst/>
              <a:gdLst/>
              <a:ahLst/>
              <a:cxnLst/>
              <a:rect l="l" t="t" r="r" b="b"/>
              <a:pathLst>
                <a:path w="739" h="502" extrusionOk="0">
                  <a:moveTo>
                    <a:pt x="441" y="1"/>
                  </a:moveTo>
                  <a:cubicBezTo>
                    <a:pt x="418" y="4"/>
                    <a:pt x="395" y="6"/>
                    <a:pt x="371" y="6"/>
                  </a:cubicBezTo>
                  <a:cubicBezTo>
                    <a:pt x="327" y="6"/>
                    <a:pt x="283" y="1"/>
                    <a:pt x="239" y="1"/>
                  </a:cubicBezTo>
                  <a:cubicBezTo>
                    <a:pt x="152" y="1"/>
                    <a:pt x="69" y="18"/>
                    <a:pt x="1" y="120"/>
                  </a:cubicBezTo>
                  <a:cubicBezTo>
                    <a:pt x="18" y="116"/>
                    <a:pt x="34" y="115"/>
                    <a:pt x="50" y="115"/>
                  </a:cubicBezTo>
                  <a:cubicBezTo>
                    <a:pt x="281" y="115"/>
                    <a:pt x="302" y="502"/>
                    <a:pt x="540" y="502"/>
                  </a:cubicBezTo>
                  <a:cubicBezTo>
                    <a:pt x="547" y="502"/>
                    <a:pt x="554" y="502"/>
                    <a:pt x="560" y="501"/>
                  </a:cubicBezTo>
                  <a:cubicBezTo>
                    <a:pt x="596" y="465"/>
                    <a:pt x="632" y="418"/>
                    <a:pt x="656" y="382"/>
                  </a:cubicBezTo>
                  <a:cubicBezTo>
                    <a:pt x="739" y="144"/>
                    <a:pt x="596" y="60"/>
                    <a:pt x="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5" name="Google Shape;715;p4"/>
            <p:cNvSpPr/>
            <p:nvPr/>
          </p:nvSpPr>
          <p:spPr>
            <a:xfrm>
              <a:off x="678314" y="-1169804"/>
              <a:ext cx="13918" cy="16317"/>
            </a:xfrm>
            <a:custGeom>
              <a:avLst/>
              <a:gdLst/>
              <a:ahLst/>
              <a:cxnLst/>
              <a:rect l="l" t="t" r="r" b="b"/>
              <a:pathLst>
                <a:path w="441" h="517" extrusionOk="0">
                  <a:moveTo>
                    <a:pt x="125" y="0"/>
                  </a:moveTo>
                  <a:cubicBezTo>
                    <a:pt x="89" y="0"/>
                    <a:pt x="51" y="6"/>
                    <a:pt x="12" y="17"/>
                  </a:cubicBezTo>
                  <a:cubicBezTo>
                    <a:pt x="12" y="53"/>
                    <a:pt x="12" y="88"/>
                    <a:pt x="0" y="136"/>
                  </a:cubicBezTo>
                  <a:cubicBezTo>
                    <a:pt x="72" y="267"/>
                    <a:pt x="143" y="386"/>
                    <a:pt x="226" y="517"/>
                  </a:cubicBezTo>
                  <a:cubicBezTo>
                    <a:pt x="357" y="517"/>
                    <a:pt x="429" y="434"/>
                    <a:pt x="441" y="267"/>
                  </a:cubicBezTo>
                  <a:lnTo>
                    <a:pt x="441" y="148"/>
                  </a:lnTo>
                  <a:cubicBezTo>
                    <a:pt x="350" y="57"/>
                    <a:pt x="244"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6" name="Google Shape;716;p4"/>
            <p:cNvSpPr/>
            <p:nvPr/>
          </p:nvSpPr>
          <p:spPr>
            <a:xfrm>
              <a:off x="603141" y="-1121582"/>
              <a:ext cx="18841" cy="16190"/>
            </a:xfrm>
            <a:custGeom>
              <a:avLst/>
              <a:gdLst/>
              <a:ahLst/>
              <a:cxnLst/>
              <a:rect l="l" t="t" r="r" b="b"/>
              <a:pathLst>
                <a:path w="597" h="513" extrusionOk="0">
                  <a:moveTo>
                    <a:pt x="489" y="1"/>
                  </a:moveTo>
                  <a:cubicBezTo>
                    <a:pt x="1" y="49"/>
                    <a:pt x="311" y="311"/>
                    <a:pt x="382" y="513"/>
                  </a:cubicBezTo>
                  <a:cubicBezTo>
                    <a:pt x="537" y="430"/>
                    <a:pt x="596" y="287"/>
                    <a:pt x="596" y="108"/>
                  </a:cubicBezTo>
                  <a:lnTo>
                    <a:pt x="489"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7" name="Google Shape;717;p4"/>
            <p:cNvSpPr/>
            <p:nvPr/>
          </p:nvSpPr>
          <p:spPr>
            <a:xfrm>
              <a:off x="727168" y="-1400375"/>
              <a:ext cx="28183" cy="29445"/>
            </a:xfrm>
            <a:custGeom>
              <a:avLst/>
              <a:gdLst/>
              <a:ahLst/>
              <a:cxnLst/>
              <a:rect l="l" t="t" r="r" b="b"/>
              <a:pathLst>
                <a:path w="893" h="933" extrusionOk="0">
                  <a:moveTo>
                    <a:pt x="572" y="1"/>
                  </a:moveTo>
                  <a:cubicBezTo>
                    <a:pt x="417" y="84"/>
                    <a:pt x="262" y="179"/>
                    <a:pt x="107" y="262"/>
                  </a:cubicBezTo>
                  <a:cubicBezTo>
                    <a:pt x="238" y="441"/>
                    <a:pt x="60" y="513"/>
                    <a:pt x="0" y="632"/>
                  </a:cubicBezTo>
                  <a:cubicBezTo>
                    <a:pt x="9" y="631"/>
                    <a:pt x="17" y="631"/>
                    <a:pt x="25" y="631"/>
                  </a:cubicBezTo>
                  <a:cubicBezTo>
                    <a:pt x="173" y="631"/>
                    <a:pt x="227" y="734"/>
                    <a:pt x="238" y="870"/>
                  </a:cubicBezTo>
                  <a:cubicBezTo>
                    <a:pt x="341" y="914"/>
                    <a:pt x="420" y="933"/>
                    <a:pt x="482" y="933"/>
                  </a:cubicBezTo>
                  <a:cubicBezTo>
                    <a:pt x="787" y="933"/>
                    <a:pt x="665" y="468"/>
                    <a:pt x="774" y="251"/>
                  </a:cubicBezTo>
                  <a:lnTo>
                    <a:pt x="869" y="251"/>
                  </a:lnTo>
                  <a:cubicBezTo>
                    <a:pt x="893" y="12"/>
                    <a:pt x="726" y="12"/>
                    <a:pt x="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8" name="Google Shape;718;p4"/>
            <p:cNvSpPr/>
            <p:nvPr/>
          </p:nvSpPr>
          <p:spPr>
            <a:xfrm>
              <a:off x="1048786" y="-1463872"/>
              <a:ext cx="7922" cy="8300"/>
            </a:xfrm>
            <a:custGeom>
              <a:avLst/>
              <a:gdLst/>
              <a:ahLst/>
              <a:cxnLst/>
              <a:rect l="l" t="t" r="r" b="b"/>
              <a:pathLst>
                <a:path w="251" h="263" extrusionOk="0">
                  <a:moveTo>
                    <a:pt x="108" y="0"/>
                  </a:moveTo>
                  <a:cubicBezTo>
                    <a:pt x="72" y="24"/>
                    <a:pt x="1" y="60"/>
                    <a:pt x="1" y="60"/>
                  </a:cubicBezTo>
                  <a:cubicBezTo>
                    <a:pt x="13" y="131"/>
                    <a:pt x="60" y="191"/>
                    <a:pt x="84" y="262"/>
                  </a:cubicBezTo>
                  <a:cubicBezTo>
                    <a:pt x="132" y="239"/>
                    <a:pt x="191" y="227"/>
                    <a:pt x="203" y="179"/>
                  </a:cubicBezTo>
                  <a:cubicBezTo>
                    <a:pt x="251" y="84"/>
                    <a:pt x="203" y="24"/>
                    <a:pt x="10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19" name="Google Shape;719;p4"/>
            <p:cNvSpPr/>
            <p:nvPr/>
          </p:nvSpPr>
          <p:spPr>
            <a:xfrm>
              <a:off x="549048" y="-1279188"/>
              <a:ext cx="24459" cy="17642"/>
            </a:xfrm>
            <a:custGeom>
              <a:avLst/>
              <a:gdLst/>
              <a:ahLst/>
              <a:cxnLst/>
              <a:rect l="l" t="t" r="r" b="b"/>
              <a:pathLst>
                <a:path w="775" h="559" extrusionOk="0">
                  <a:moveTo>
                    <a:pt x="446" y="0"/>
                  </a:moveTo>
                  <a:cubicBezTo>
                    <a:pt x="172" y="0"/>
                    <a:pt x="200" y="353"/>
                    <a:pt x="0" y="530"/>
                  </a:cubicBezTo>
                  <a:cubicBezTo>
                    <a:pt x="69" y="550"/>
                    <a:pt x="131" y="559"/>
                    <a:pt x="187" y="559"/>
                  </a:cubicBezTo>
                  <a:cubicBezTo>
                    <a:pt x="435" y="559"/>
                    <a:pt x="577" y="388"/>
                    <a:pt x="703" y="232"/>
                  </a:cubicBezTo>
                  <a:cubicBezTo>
                    <a:pt x="774" y="125"/>
                    <a:pt x="596" y="30"/>
                    <a:pt x="512" y="6"/>
                  </a:cubicBezTo>
                  <a:cubicBezTo>
                    <a:pt x="489" y="2"/>
                    <a:pt x="466" y="0"/>
                    <a:pt x="4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0" name="Google Shape;720;p4"/>
            <p:cNvSpPr/>
            <p:nvPr/>
          </p:nvSpPr>
          <p:spPr>
            <a:xfrm>
              <a:off x="534405" y="-1296293"/>
              <a:ext cx="9026" cy="12624"/>
            </a:xfrm>
            <a:custGeom>
              <a:avLst/>
              <a:gdLst/>
              <a:ahLst/>
              <a:cxnLst/>
              <a:rect l="l" t="t" r="r" b="b"/>
              <a:pathLst>
                <a:path w="286" h="400" extrusionOk="0">
                  <a:moveTo>
                    <a:pt x="226" y="1"/>
                  </a:moveTo>
                  <a:lnTo>
                    <a:pt x="107" y="120"/>
                  </a:lnTo>
                  <a:cubicBezTo>
                    <a:pt x="95" y="215"/>
                    <a:pt x="0" y="298"/>
                    <a:pt x="95" y="382"/>
                  </a:cubicBezTo>
                  <a:cubicBezTo>
                    <a:pt x="101" y="393"/>
                    <a:pt x="119" y="399"/>
                    <a:pt x="137" y="399"/>
                  </a:cubicBezTo>
                  <a:cubicBezTo>
                    <a:pt x="155" y="399"/>
                    <a:pt x="173" y="393"/>
                    <a:pt x="179" y="382"/>
                  </a:cubicBezTo>
                  <a:cubicBezTo>
                    <a:pt x="286" y="286"/>
                    <a:pt x="286" y="155"/>
                    <a:pt x="2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1" name="Google Shape;721;p4"/>
            <p:cNvSpPr/>
            <p:nvPr/>
          </p:nvSpPr>
          <p:spPr>
            <a:xfrm>
              <a:off x="524622" y="-1275370"/>
              <a:ext cx="11298" cy="8237"/>
            </a:xfrm>
            <a:custGeom>
              <a:avLst/>
              <a:gdLst/>
              <a:ahLst/>
              <a:cxnLst/>
              <a:rect l="l" t="t" r="r" b="b"/>
              <a:pathLst>
                <a:path w="358" h="261" extrusionOk="0">
                  <a:moveTo>
                    <a:pt x="191" y="1"/>
                  </a:moveTo>
                  <a:cubicBezTo>
                    <a:pt x="142" y="1"/>
                    <a:pt x="94" y="41"/>
                    <a:pt x="48" y="100"/>
                  </a:cubicBezTo>
                  <a:cubicBezTo>
                    <a:pt x="36" y="111"/>
                    <a:pt x="1" y="183"/>
                    <a:pt x="12" y="207"/>
                  </a:cubicBezTo>
                  <a:cubicBezTo>
                    <a:pt x="42" y="247"/>
                    <a:pt x="72" y="260"/>
                    <a:pt x="103" y="260"/>
                  </a:cubicBezTo>
                  <a:cubicBezTo>
                    <a:pt x="162" y="260"/>
                    <a:pt x="222" y="213"/>
                    <a:pt x="279" y="213"/>
                  </a:cubicBezTo>
                  <a:cubicBezTo>
                    <a:pt x="289" y="213"/>
                    <a:pt x="300" y="215"/>
                    <a:pt x="310" y="219"/>
                  </a:cubicBezTo>
                  <a:lnTo>
                    <a:pt x="346" y="183"/>
                  </a:lnTo>
                  <a:cubicBezTo>
                    <a:pt x="358" y="159"/>
                    <a:pt x="346" y="123"/>
                    <a:pt x="310" y="100"/>
                  </a:cubicBezTo>
                  <a:cubicBezTo>
                    <a:pt x="272" y="29"/>
                    <a:pt x="232" y="1"/>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2" name="Google Shape;722;p4"/>
            <p:cNvSpPr/>
            <p:nvPr/>
          </p:nvSpPr>
          <p:spPr>
            <a:xfrm>
              <a:off x="534405" y="-1272245"/>
              <a:ext cx="9026" cy="10194"/>
            </a:xfrm>
            <a:custGeom>
              <a:avLst/>
              <a:gdLst/>
              <a:ahLst/>
              <a:cxnLst/>
              <a:rect l="l" t="t" r="r" b="b"/>
              <a:pathLst>
                <a:path w="286" h="323" extrusionOk="0">
                  <a:moveTo>
                    <a:pt x="0" y="1"/>
                  </a:moveTo>
                  <a:lnTo>
                    <a:pt x="0" y="120"/>
                  </a:lnTo>
                  <a:cubicBezTo>
                    <a:pt x="48" y="227"/>
                    <a:pt x="95" y="322"/>
                    <a:pt x="238" y="322"/>
                  </a:cubicBezTo>
                  <a:cubicBezTo>
                    <a:pt x="262" y="310"/>
                    <a:pt x="286" y="263"/>
                    <a:pt x="286" y="239"/>
                  </a:cubicBezTo>
                  <a:cubicBezTo>
                    <a:pt x="238" y="72"/>
                    <a:pt x="107" y="72"/>
                    <a:pt x="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3" name="Google Shape;723;p4"/>
            <p:cNvSpPr/>
            <p:nvPr/>
          </p:nvSpPr>
          <p:spPr>
            <a:xfrm>
              <a:off x="541916" y="-1252710"/>
              <a:ext cx="8679" cy="6817"/>
            </a:xfrm>
            <a:custGeom>
              <a:avLst/>
              <a:gdLst/>
              <a:ahLst/>
              <a:cxnLst/>
              <a:rect l="l" t="t" r="r" b="b"/>
              <a:pathLst>
                <a:path w="275" h="216" extrusionOk="0">
                  <a:moveTo>
                    <a:pt x="143" y="1"/>
                  </a:moveTo>
                  <a:cubicBezTo>
                    <a:pt x="107" y="25"/>
                    <a:pt x="48" y="48"/>
                    <a:pt x="36" y="96"/>
                  </a:cubicBezTo>
                  <a:cubicBezTo>
                    <a:pt x="0" y="167"/>
                    <a:pt x="48" y="215"/>
                    <a:pt x="107" y="215"/>
                  </a:cubicBezTo>
                  <a:cubicBezTo>
                    <a:pt x="155" y="203"/>
                    <a:pt x="203" y="167"/>
                    <a:pt x="226" y="120"/>
                  </a:cubicBezTo>
                  <a:cubicBezTo>
                    <a:pt x="274" y="48"/>
                    <a:pt x="215" y="25"/>
                    <a:pt x="14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4" name="Google Shape;724;p4"/>
            <p:cNvSpPr/>
            <p:nvPr/>
          </p:nvSpPr>
          <p:spPr>
            <a:xfrm>
              <a:off x="513355" y="-1253089"/>
              <a:ext cx="10541" cy="7922"/>
            </a:xfrm>
            <a:custGeom>
              <a:avLst/>
              <a:gdLst/>
              <a:ahLst/>
              <a:cxnLst/>
              <a:rect l="l" t="t" r="r" b="b"/>
              <a:pathLst>
                <a:path w="334" h="251" extrusionOk="0">
                  <a:moveTo>
                    <a:pt x="0" y="1"/>
                  </a:moveTo>
                  <a:cubicBezTo>
                    <a:pt x="60" y="167"/>
                    <a:pt x="167" y="251"/>
                    <a:pt x="334" y="251"/>
                  </a:cubicBezTo>
                  <a:cubicBezTo>
                    <a:pt x="334" y="1"/>
                    <a:pt x="167" y="1"/>
                    <a:pt x="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5" name="Google Shape;725;p4"/>
            <p:cNvSpPr/>
            <p:nvPr/>
          </p:nvSpPr>
          <p:spPr>
            <a:xfrm>
              <a:off x="727168" y="-1348902"/>
              <a:ext cx="14675" cy="11677"/>
            </a:xfrm>
            <a:custGeom>
              <a:avLst/>
              <a:gdLst/>
              <a:ahLst/>
              <a:cxnLst/>
              <a:rect l="l" t="t" r="r" b="b"/>
              <a:pathLst>
                <a:path w="465" h="370" extrusionOk="0">
                  <a:moveTo>
                    <a:pt x="238" y="1"/>
                  </a:moveTo>
                  <a:cubicBezTo>
                    <a:pt x="107" y="72"/>
                    <a:pt x="0" y="179"/>
                    <a:pt x="24" y="370"/>
                  </a:cubicBezTo>
                  <a:cubicBezTo>
                    <a:pt x="191" y="370"/>
                    <a:pt x="345" y="298"/>
                    <a:pt x="464" y="132"/>
                  </a:cubicBezTo>
                  <a:cubicBezTo>
                    <a:pt x="417" y="36"/>
                    <a:pt x="322" y="13"/>
                    <a:pt x="2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6" name="Google Shape;726;p4"/>
            <p:cNvSpPr/>
            <p:nvPr/>
          </p:nvSpPr>
          <p:spPr>
            <a:xfrm>
              <a:off x="749322" y="-1332744"/>
              <a:ext cx="12435" cy="8300"/>
            </a:xfrm>
            <a:custGeom>
              <a:avLst/>
              <a:gdLst/>
              <a:ahLst/>
              <a:cxnLst/>
              <a:rect l="l" t="t" r="r" b="b"/>
              <a:pathLst>
                <a:path w="394" h="263" extrusionOk="0">
                  <a:moveTo>
                    <a:pt x="191" y="1"/>
                  </a:moveTo>
                  <a:cubicBezTo>
                    <a:pt x="1" y="1"/>
                    <a:pt x="12" y="120"/>
                    <a:pt x="84" y="263"/>
                  </a:cubicBezTo>
                  <a:cubicBezTo>
                    <a:pt x="97" y="261"/>
                    <a:pt x="112" y="260"/>
                    <a:pt x="127" y="260"/>
                  </a:cubicBezTo>
                  <a:cubicBezTo>
                    <a:pt x="146" y="260"/>
                    <a:pt x="166" y="261"/>
                    <a:pt x="187" y="261"/>
                  </a:cubicBezTo>
                  <a:cubicBezTo>
                    <a:pt x="257" y="261"/>
                    <a:pt x="326" y="251"/>
                    <a:pt x="358" y="155"/>
                  </a:cubicBezTo>
                  <a:cubicBezTo>
                    <a:pt x="393" y="13"/>
                    <a:pt x="262" y="24"/>
                    <a:pt x="1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7" name="Google Shape;727;p4"/>
            <p:cNvSpPr/>
            <p:nvPr/>
          </p:nvSpPr>
          <p:spPr>
            <a:xfrm>
              <a:off x="687687" y="-1311379"/>
              <a:ext cx="12056" cy="9373"/>
            </a:xfrm>
            <a:custGeom>
              <a:avLst/>
              <a:gdLst/>
              <a:ahLst/>
              <a:cxnLst/>
              <a:rect l="l" t="t" r="r" b="b"/>
              <a:pathLst>
                <a:path w="382" h="297" extrusionOk="0">
                  <a:moveTo>
                    <a:pt x="235" y="0"/>
                  </a:moveTo>
                  <a:cubicBezTo>
                    <a:pt x="170" y="0"/>
                    <a:pt x="106" y="66"/>
                    <a:pt x="49" y="74"/>
                  </a:cubicBezTo>
                  <a:cubicBezTo>
                    <a:pt x="25" y="74"/>
                    <a:pt x="13" y="98"/>
                    <a:pt x="13" y="121"/>
                  </a:cubicBezTo>
                  <a:cubicBezTo>
                    <a:pt x="1" y="157"/>
                    <a:pt x="13" y="181"/>
                    <a:pt x="49" y="217"/>
                  </a:cubicBezTo>
                  <a:cubicBezTo>
                    <a:pt x="107" y="233"/>
                    <a:pt x="171" y="296"/>
                    <a:pt x="237" y="296"/>
                  </a:cubicBezTo>
                  <a:cubicBezTo>
                    <a:pt x="265" y="296"/>
                    <a:pt x="294" y="285"/>
                    <a:pt x="322" y="252"/>
                  </a:cubicBezTo>
                  <a:cubicBezTo>
                    <a:pt x="382" y="193"/>
                    <a:pt x="382" y="109"/>
                    <a:pt x="322" y="50"/>
                  </a:cubicBezTo>
                  <a:cubicBezTo>
                    <a:pt x="293" y="13"/>
                    <a:pt x="264" y="0"/>
                    <a:pt x="2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8" name="Google Shape;728;p4"/>
            <p:cNvSpPr/>
            <p:nvPr/>
          </p:nvSpPr>
          <p:spPr>
            <a:xfrm>
              <a:off x="677178" y="-1316964"/>
              <a:ext cx="12056" cy="12435"/>
            </a:xfrm>
            <a:custGeom>
              <a:avLst/>
              <a:gdLst/>
              <a:ahLst/>
              <a:cxnLst/>
              <a:rect l="l" t="t" r="r" b="b"/>
              <a:pathLst>
                <a:path w="382" h="394" extrusionOk="0">
                  <a:moveTo>
                    <a:pt x="155" y="1"/>
                  </a:moveTo>
                  <a:lnTo>
                    <a:pt x="155" y="1"/>
                  </a:lnTo>
                  <a:cubicBezTo>
                    <a:pt x="1" y="191"/>
                    <a:pt x="262" y="251"/>
                    <a:pt x="262" y="394"/>
                  </a:cubicBezTo>
                  <a:lnTo>
                    <a:pt x="382" y="394"/>
                  </a:lnTo>
                  <a:lnTo>
                    <a:pt x="382" y="251"/>
                  </a:lnTo>
                  <a:cubicBezTo>
                    <a:pt x="286" y="167"/>
                    <a:pt x="215" y="96"/>
                    <a:pt x="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29" name="Google Shape;729;p4"/>
            <p:cNvSpPr/>
            <p:nvPr/>
          </p:nvSpPr>
          <p:spPr>
            <a:xfrm>
              <a:off x="597902" y="-1298913"/>
              <a:ext cx="12813" cy="13161"/>
            </a:xfrm>
            <a:custGeom>
              <a:avLst/>
              <a:gdLst/>
              <a:ahLst/>
              <a:cxnLst/>
              <a:rect l="l" t="t" r="r" b="b"/>
              <a:pathLst>
                <a:path w="406" h="417" extrusionOk="0">
                  <a:moveTo>
                    <a:pt x="310" y="0"/>
                  </a:moveTo>
                  <a:cubicBezTo>
                    <a:pt x="155" y="12"/>
                    <a:pt x="0" y="84"/>
                    <a:pt x="12" y="417"/>
                  </a:cubicBezTo>
                  <a:cubicBezTo>
                    <a:pt x="191" y="322"/>
                    <a:pt x="346" y="298"/>
                    <a:pt x="393" y="119"/>
                  </a:cubicBezTo>
                  <a:cubicBezTo>
                    <a:pt x="405" y="84"/>
                    <a:pt x="346" y="0"/>
                    <a:pt x="3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0" name="Google Shape;730;p4"/>
            <p:cNvSpPr/>
            <p:nvPr/>
          </p:nvSpPr>
          <p:spPr>
            <a:xfrm>
              <a:off x="499816" y="-1060705"/>
              <a:ext cx="16948" cy="10951"/>
            </a:xfrm>
            <a:custGeom>
              <a:avLst/>
              <a:gdLst/>
              <a:ahLst/>
              <a:cxnLst/>
              <a:rect l="l" t="t" r="r" b="b"/>
              <a:pathLst>
                <a:path w="537" h="347" extrusionOk="0">
                  <a:moveTo>
                    <a:pt x="317" y="0"/>
                  </a:moveTo>
                  <a:cubicBezTo>
                    <a:pt x="198" y="0"/>
                    <a:pt x="92" y="84"/>
                    <a:pt x="1" y="203"/>
                  </a:cubicBezTo>
                  <a:cubicBezTo>
                    <a:pt x="13" y="203"/>
                    <a:pt x="25" y="215"/>
                    <a:pt x="48" y="215"/>
                  </a:cubicBezTo>
                  <a:cubicBezTo>
                    <a:pt x="72" y="227"/>
                    <a:pt x="84" y="227"/>
                    <a:pt x="108" y="227"/>
                  </a:cubicBezTo>
                  <a:cubicBezTo>
                    <a:pt x="203" y="263"/>
                    <a:pt x="322" y="298"/>
                    <a:pt x="429" y="346"/>
                  </a:cubicBezTo>
                  <a:cubicBezTo>
                    <a:pt x="406" y="227"/>
                    <a:pt x="537" y="72"/>
                    <a:pt x="429" y="25"/>
                  </a:cubicBezTo>
                  <a:cubicBezTo>
                    <a:pt x="391" y="8"/>
                    <a:pt x="353" y="0"/>
                    <a:pt x="3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1" name="Google Shape;731;p4"/>
            <p:cNvSpPr/>
            <p:nvPr/>
          </p:nvSpPr>
          <p:spPr>
            <a:xfrm>
              <a:off x="550563" y="-1097534"/>
              <a:ext cx="11677" cy="16948"/>
            </a:xfrm>
            <a:custGeom>
              <a:avLst/>
              <a:gdLst/>
              <a:ahLst/>
              <a:cxnLst/>
              <a:rect l="l" t="t" r="r" b="b"/>
              <a:pathLst>
                <a:path w="370" h="537" extrusionOk="0">
                  <a:moveTo>
                    <a:pt x="369" y="1"/>
                  </a:moveTo>
                  <a:lnTo>
                    <a:pt x="369" y="1"/>
                  </a:lnTo>
                  <a:cubicBezTo>
                    <a:pt x="179" y="25"/>
                    <a:pt x="0" y="108"/>
                    <a:pt x="12" y="346"/>
                  </a:cubicBezTo>
                  <a:cubicBezTo>
                    <a:pt x="24" y="537"/>
                    <a:pt x="238" y="489"/>
                    <a:pt x="369" y="501"/>
                  </a:cubicBezTo>
                  <a:cubicBezTo>
                    <a:pt x="262" y="346"/>
                    <a:pt x="262" y="168"/>
                    <a:pt x="3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2" name="Google Shape;732;p4"/>
            <p:cNvSpPr/>
            <p:nvPr/>
          </p:nvSpPr>
          <p:spPr>
            <a:xfrm>
              <a:off x="562209" y="-1106939"/>
              <a:ext cx="14297" cy="13918"/>
            </a:xfrm>
            <a:custGeom>
              <a:avLst/>
              <a:gdLst/>
              <a:ahLst/>
              <a:cxnLst/>
              <a:rect l="l" t="t" r="r" b="b"/>
              <a:pathLst>
                <a:path w="453" h="441" extrusionOk="0">
                  <a:moveTo>
                    <a:pt x="167" y="0"/>
                  </a:moveTo>
                  <a:cubicBezTo>
                    <a:pt x="114" y="0"/>
                    <a:pt x="59" y="78"/>
                    <a:pt x="0" y="311"/>
                  </a:cubicBezTo>
                  <a:cubicBezTo>
                    <a:pt x="51" y="408"/>
                    <a:pt x="100" y="441"/>
                    <a:pt x="149" y="441"/>
                  </a:cubicBezTo>
                  <a:cubicBezTo>
                    <a:pt x="247" y="441"/>
                    <a:pt x="343" y="311"/>
                    <a:pt x="444" y="311"/>
                  </a:cubicBezTo>
                  <a:cubicBezTo>
                    <a:pt x="447" y="311"/>
                    <a:pt x="450" y="311"/>
                    <a:pt x="453" y="311"/>
                  </a:cubicBezTo>
                  <a:cubicBezTo>
                    <a:pt x="353" y="257"/>
                    <a:pt x="263" y="0"/>
                    <a:pt x="1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3" name="Google Shape;733;p4"/>
            <p:cNvSpPr/>
            <p:nvPr/>
          </p:nvSpPr>
          <p:spPr>
            <a:xfrm>
              <a:off x="576095" y="-1112935"/>
              <a:ext cx="14707" cy="7922"/>
            </a:xfrm>
            <a:custGeom>
              <a:avLst/>
              <a:gdLst/>
              <a:ahLst/>
              <a:cxnLst/>
              <a:rect l="l" t="t" r="r" b="b"/>
              <a:pathLst>
                <a:path w="466" h="251" extrusionOk="0">
                  <a:moveTo>
                    <a:pt x="263" y="1"/>
                  </a:moveTo>
                  <a:cubicBezTo>
                    <a:pt x="167" y="13"/>
                    <a:pt x="96" y="25"/>
                    <a:pt x="1" y="37"/>
                  </a:cubicBezTo>
                  <a:cubicBezTo>
                    <a:pt x="60" y="203"/>
                    <a:pt x="215" y="215"/>
                    <a:pt x="346" y="251"/>
                  </a:cubicBezTo>
                  <a:lnTo>
                    <a:pt x="465" y="132"/>
                  </a:lnTo>
                  <a:cubicBezTo>
                    <a:pt x="417" y="13"/>
                    <a:pt x="322" y="37"/>
                    <a:pt x="2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4" name="Google Shape;734;p4"/>
            <p:cNvSpPr/>
            <p:nvPr/>
          </p:nvSpPr>
          <p:spPr>
            <a:xfrm>
              <a:off x="584363" y="-1117448"/>
              <a:ext cx="13571" cy="8679"/>
            </a:xfrm>
            <a:custGeom>
              <a:avLst/>
              <a:gdLst/>
              <a:ahLst/>
              <a:cxnLst/>
              <a:rect l="l" t="t" r="r" b="b"/>
              <a:pathLst>
                <a:path w="430" h="275" extrusionOk="0">
                  <a:moveTo>
                    <a:pt x="310" y="1"/>
                  </a:moveTo>
                  <a:lnTo>
                    <a:pt x="1" y="144"/>
                  </a:lnTo>
                  <a:cubicBezTo>
                    <a:pt x="60" y="180"/>
                    <a:pt x="132" y="227"/>
                    <a:pt x="203" y="275"/>
                  </a:cubicBezTo>
                  <a:cubicBezTo>
                    <a:pt x="263" y="203"/>
                    <a:pt x="429" y="168"/>
                    <a:pt x="3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5" name="Google Shape;735;p4"/>
            <p:cNvSpPr/>
            <p:nvPr/>
          </p:nvSpPr>
          <p:spPr>
            <a:xfrm>
              <a:off x="670803" y="-1173087"/>
              <a:ext cx="21051" cy="8332"/>
            </a:xfrm>
            <a:custGeom>
              <a:avLst/>
              <a:gdLst/>
              <a:ahLst/>
              <a:cxnLst/>
              <a:rect l="l" t="t" r="r" b="b"/>
              <a:pathLst>
                <a:path w="667" h="264" extrusionOk="0">
                  <a:moveTo>
                    <a:pt x="378" y="1"/>
                  </a:moveTo>
                  <a:cubicBezTo>
                    <a:pt x="295" y="1"/>
                    <a:pt x="183" y="45"/>
                    <a:pt x="0" y="121"/>
                  </a:cubicBezTo>
                  <a:cubicBezTo>
                    <a:pt x="83" y="133"/>
                    <a:pt x="167" y="133"/>
                    <a:pt x="238" y="133"/>
                  </a:cubicBezTo>
                  <a:cubicBezTo>
                    <a:pt x="381" y="180"/>
                    <a:pt x="524" y="216"/>
                    <a:pt x="667" y="264"/>
                  </a:cubicBezTo>
                  <a:cubicBezTo>
                    <a:pt x="551" y="80"/>
                    <a:pt x="490" y="1"/>
                    <a:pt x="37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6" name="Google Shape;736;p4"/>
            <p:cNvSpPr/>
            <p:nvPr/>
          </p:nvSpPr>
          <p:spPr>
            <a:xfrm>
              <a:off x="755350" y="-1376643"/>
              <a:ext cx="35347" cy="20577"/>
            </a:xfrm>
            <a:custGeom>
              <a:avLst/>
              <a:gdLst/>
              <a:ahLst/>
              <a:cxnLst/>
              <a:rect l="l" t="t" r="r" b="b"/>
              <a:pathLst>
                <a:path w="1120" h="652" extrusionOk="0">
                  <a:moveTo>
                    <a:pt x="663" y="1"/>
                  </a:moveTo>
                  <a:cubicBezTo>
                    <a:pt x="416" y="1"/>
                    <a:pt x="196" y="134"/>
                    <a:pt x="0" y="368"/>
                  </a:cubicBezTo>
                  <a:cubicBezTo>
                    <a:pt x="83" y="439"/>
                    <a:pt x="119" y="523"/>
                    <a:pt x="119" y="630"/>
                  </a:cubicBezTo>
                  <a:cubicBezTo>
                    <a:pt x="147" y="645"/>
                    <a:pt x="174" y="652"/>
                    <a:pt x="200" y="652"/>
                  </a:cubicBezTo>
                  <a:cubicBezTo>
                    <a:pt x="291" y="652"/>
                    <a:pt x="366" y="567"/>
                    <a:pt x="441" y="511"/>
                  </a:cubicBezTo>
                  <a:cubicBezTo>
                    <a:pt x="484" y="345"/>
                    <a:pt x="588" y="319"/>
                    <a:pt x="702" y="319"/>
                  </a:cubicBezTo>
                  <a:cubicBezTo>
                    <a:pt x="755" y="319"/>
                    <a:pt x="811" y="325"/>
                    <a:pt x="864" y="325"/>
                  </a:cubicBezTo>
                  <a:cubicBezTo>
                    <a:pt x="976" y="325"/>
                    <a:pt x="1076" y="299"/>
                    <a:pt x="1119" y="142"/>
                  </a:cubicBezTo>
                  <a:cubicBezTo>
                    <a:pt x="958" y="45"/>
                    <a:pt x="806" y="1"/>
                    <a:pt x="6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7" name="Google Shape;737;p4"/>
            <p:cNvSpPr/>
            <p:nvPr/>
          </p:nvSpPr>
          <p:spPr>
            <a:xfrm>
              <a:off x="731302" y="-1392485"/>
              <a:ext cx="30834" cy="28656"/>
            </a:xfrm>
            <a:custGeom>
              <a:avLst/>
              <a:gdLst/>
              <a:ahLst/>
              <a:cxnLst/>
              <a:rect l="l" t="t" r="r" b="b"/>
              <a:pathLst>
                <a:path w="977" h="908" extrusionOk="0">
                  <a:moveTo>
                    <a:pt x="655" y="1"/>
                  </a:moveTo>
                  <a:cubicBezTo>
                    <a:pt x="493" y="185"/>
                    <a:pt x="566" y="634"/>
                    <a:pt x="232" y="634"/>
                  </a:cubicBezTo>
                  <a:cubicBezTo>
                    <a:pt x="199" y="634"/>
                    <a:pt x="161" y="629"/>
                    <a:pt x="119" y="620"/>
                  </a:cubicBezTo>
                  <a:cubicBezTo>
                    <a:pt x="71" y="679"/>
                    <a:pt x="36" y="727"/>
                    <a:pt x="0" y="774"/>
                  </a:cubicBezTo>
                  <a:cubicBezTo>
                    <a:pt x="60" y="874"/>
                    <a:pt x="119" y="908"/>
                    <a:pt x="179" y="908"/>
                  </a:cubicBezTo>
                  <a:cubicBezTo>
                    <a:pt x="308" y="908"/>
                    <a:pt x="438" y="752"/>
                    <a:pt x="571" y="752"/>
                  </a:cubicBezTo>
                  <a:cubicBezTo>
                    <a:pt x="599" y="752"/>
                    <a:pt x="627" y="758"/>
                    <a:pt x="655" y="774"/>
                  </a:cubicBezTo>
                  <a:cubicBezTo>
                    <a:pt x="976" y="501"/>
                    <a:pt x="572" y="251"/>
                    <a:pt x="6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8" name="Google Shape;738;p4"/>
            <p:cNvSpPr/>
            <p:nvPr/>
          </p:nvSpPr>
          <p:spPr>
            <a:xfrm>
              <a:off x="747808" y="-1360548"/>
              <a:ext cx="21461" cy="16569"/>
            </a:xfrm>
            <a:custGeom>
              <a:avLst/>
              <a:gdLst/>
              <a:ahLst/>
              <a:cxnLst/>
              <a:rect l="l" t="t" r="r" b="b"/>
              <a:pathLst>
                <a:path w="680" h="525" extrusionOk="0">
                  <a:moveTo>
                    <a:pt x="680" y="1"/>
                  </a:moveTo>
                  <a:cubicBezTo>
                    <a:pt x="584" y="24"/>
                    <a:pt x="465" y="72"/>
                    <a:pt x="358" y="120"/>
                  </a:cubicBezTo>
                  <a:cubicBezTo>
                    <a:pt x="1" y="251"/>
                    <a:pt x="168" y="382"/>
                    <a:pt x="358" y="524"/>
                  </a:cubicBezTo>
                  <a:cubicBezTo>
                    <a:pt x="465" y="382"/>
                    <a:pt x="584" y="263"/>
                    <a:pt x="680" y="132"/>
                  </a:cubicBezTo>
                  <a:lnTo>
                    <a:pt x="68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39" name="Google Shape;739;p4"/>
            <p:cNvSpPr/>
            <p:nvPr/>
          </p:nvSpPr>
          <p:spPr>
            <a:xfrm>
              <a:off x="600900" y="-1129093"/>
              <a:ext cx="18084" cy="23702"/>
            </a:xfrm>
            <a:custGeom>
              <a:avLst/>
              <a:gdLst/>
              <a:ahLst/>
              <a:cxnLst/>
              <a:rect l="l" t="t" r="r" b="b"/>
              <a:pathLst>
                <a:path w="573" h="751" extrusionOk="0">
                  <a:moveTo>
                    <a:pt x="572" y="1"/>
                  </a:moveTo>
                  <a:cubicBezTo>
                    <a:pt x="441" y="156"/>
                    <a:pt x="1" y="37"/>
                    <a:pt x="239" y="489"/>
                  </a:cubicBezTo>
                  <a:cubicBezTo>
                    <a:pt x="239" y="584"/>
                    <a:pt x="155" y="656"/>
                    <a:pt x="239" y="751"/>
                  </a:cubicBezTo>
                  <a:lnTo>
                    <a:pt x="453" y="751"/>
                  </a:lnTo>
                  <a:cubicBezTo>
                    <a:pt x="548" y="596"/>
                    <a:pt x="203" y="310"/>
                    <a:pt x="560" y="239"/>
                  </a:cubicBezTo>
                  <a:cubicBezTo>
                    <a:pt x="560" y="168"/>
                    <a:pt x="560" y="72"/>
                    <a:pt x="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0" name="Google Shape;740;p4"/>
            <p:cNvSpPr/>
            <p:nvPr/>
          </p:nvSpPr>
          <p:spPr>
            <a:xfrm>
              <a:off x="600143" y="-1113692"/>
              <a:ext cx="12056" cy="9152"/>
            </a:xfrm>
            <a:custGeom>
              <a:avLst/>
              <a:gdLst/>
              <a:ahLst/>
              <a:cxnLst/>
              <a:rect l="l" t="t" r="r" b="b"/>
              <a:pathLst>
                <a:path w="382" h="290" extrusionOk="0">
                  <a:moveTo>
                    <a:pt x="239" y="1"/>
                  </a:moveTo>
                  <a:cubicBezTo>
                    <a:pt x="156" y="84"/>
                    <a:pt x="1" y="108"/>
                    <a:pt x="60" y="287"/>
                  </a:cubicBezTo>
                  <a:cubicBezTo>
                    <a:pt x="65" y="289"/>
                    <a:pt x="72" y="290"/>
                    <a:pt x="81" y="290"/>
                  </a:cubicBezTo>
                  <a:cubicBezTo>
                    <a:pt x="119" y="290"/>
                    <a:pt x="191" y="273"/>
                    <a:pt x="239" y="263"/>
                  </a:cubicBezTo>
                  <a:cubicBezTo>
                    <a:pt x="251" y="168"/>
                    <a:pt x="382" y="96"/>
                    <a:pt x="2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1" name="Google Shape;741;p4"/>
            <p:cNvSpPr/>
            <p:nvPr/>
          </p:nvSpPr>
          <p:spPr>
            <a:xfrm>
              <a:off x="832733" y="-1399870"/>
              <a:ext cx="13192" cy="7385"/>
            </a:xfrm>
            <a:custGeom>
              <a:avLst/>
              <a:gdLst/>
              <a:ahLst/>
              <a:cxnLst/>
              <a:rect l="l" t="t" r="r" b="b"/>
              <a:pathLst>
                <a:path w="418" h="234" extrusionOk="0">
                  <a:moveTo>
                    <a:pt x="249" y="1"/>
                  </a:moveTo>
                  <a:cubicBezTo>
                    <a:pt x="164" y="1"/>
                    <a:pt x="85" y="73"/>
                    <a:pt x="1" y="116"/>
                  </a:cubicBezTo>
                  <a:cubicBezTo>
                    <a:pt x="56" y="199"/>
                    <a:pt x="125" y="234"/>
                    <a:pt x="195" y="234"/>
                  </a:cubicBezTo>
                  <a:cubicBezTo>
                    <a:pt x="245" y="234"/>
                    <a:pt x="297" y="217"/>
                    <a:pt x="346" y="187"/>
                  </a:cubicBezTo>
                  <a:cubicBezTo>
                    <a:pt x="406" y="163"/>
                    <a:pt x="417" y="80"/>
                    <a:pt x="358" y="44"/>
                  </a:cubicBezTo>
                  <a:cubicBezTo>
                    <a:pt x="320" y="13"/>
                    <a:pt x="284" y="1"/>
                    <a:pt x="24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2" name="Google Shape;742;p4"/>
            <p:cNvSpPr/>
            <p:nvPr/>
          </p:nvSpPr>
          <p:spPr>
            <a:xfrm>
              <a:off x="516732" y="-1232828"/>
              <a:ext cx="13950" cy="7953"/>
            </a:xfrm>
            <a:custGeom>
              <a:avLst/>
              <a:gdLst/>
              <a:ahLst/>
              <a:cxnLst/>
              <a:rect l="l" t="t" r="r" b="b"/>
              <a:pathLst>
                <a:path w="442" h="252" extrusionOk="0">
                  <a:moveTo>
                    <a:pt x="202" y="0"/>
                  </a:moveTo>
                  <a:cubicBezTo>
                    <a:pt x="156" y="0"/>
                    <a:pt x="107" y="5"/>
                    <a:pt x="60" y="5"/>
                  </a:cubicBezTo>
                  <a:cubicBezTo>
                    <a:pt x="40" y="5"/>
                    <a:pt x="20" y="4"/>
                    <a:pt x="1" y="2"/>
                  </a:cubicBezTo>
                  <a:lnTo>
                    <a:pt x="1" y="2"/>
                  </a:lnTo>
                  <a:cubicBezTo>
                    <a:pt x="143" y="73"/>
                    <a:pt x="298" y="168"/>
                    <a:pt x="441" y="252"/>
                  </a:cubicBezTo>
                  <a:cubicBezTo>
                    <a:pt x="418" y="32"/>
                    <a:pt x="318" y="0"/>
                    <a:pt x="2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3" name="Google Shape;743;p4"/>
            <p:cNvSpPr/>
            <p:nvPr/>
          </p:nvSpPr>
          <p:spPr>
            <a:xfrm>
              <a:off x="646377" y="-1163082"/>
              <a:ext cx="17674" cy="7795"/>
            </a:xfrm>
            <a:custGeom>
              <a:avLst/>
              <a:gdLst/>
              <a:ahLst/>
              <a:cxnLst/>
              <a:rect l="l" t="t" r="r" b="b"/>
              <a:pathLst>
                <a:path w="560" h="247" extrusionOk="0">
                  <a:moveTo>
                    <a:pt x="272" y="1"/>
                  </a:moveTo>
                  <a:cubicBezTo>
                    <a:pt x="168" y="1"/>
                    <a:pt x="79" y="67"/>
                    <a:pt x="0" y="185"/>
                  </a:cubicBezTo>
                  <a:lnTo>
                    <a:pt x="215" y="185"/>
                  </a:lnTo>
                  <a:cubicBezTo>
                    <a:pt x="277" y="224"/>
                    <a:pt x="335" y="247"/>
                    <a:pt x="385" y="247"/>
                  </a:cubicBezTo>
                  <a:cubicBezTo>
                    <a:pt x="458" y="247"/>
                    <a:pt x="517" y="198"/>
                    <a:pt x="560" y="78"/>
                  </a:cubicBezTo>
                  <a:cubicBezTo>
                    <a:pt x="524" y="66"/>
                    <a:pt x="488" y="66"/>
                    <a:pt x="441" y="54"/>
                  </a:cubicBezTo>
                  <a:cubicBezTo>
                    <a:pt x="380" y="18"/>
                    <a:pt x="324" y="1"/>
                    <a:pt x="2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744" name="Google Shape;744;p4"/>
          <p:cNvGrpSpPr/>
          <p:nvPr/>
        </p:nvGrpSpPr>
        <p:grpSpPr>
          <a:xfrm flipH="1">
            <a:off x="16475285" y="2730070"/>
            <a:ext cx="2027678" cy="3716306"/>
            <a:chOff x="-76200" y="2841948"/>
            <a:chExt cx="988244" cy="1811242"/>
          </a:xfrm>
        </p:grpSpPr>
        <p:sp>
          <p:nvSpPr>
            <p:cNvPr id="745" name="Google Shape;745;p4"/>
            <p:cNvSpPr/>
            <p:nvPr/>
          </p:nvSpPr>
          <p:spPr>
            <a:xfrm>
              <a:off x="70329" y="2859653"/>
              <a:ext cx="129301" cy="126903"/>
            </a:xfrm>
            <a:custGeom>
              <a:avLst/>
              <a:gdLst/>
              <a:ahLst/>
              <a:cxnLst/>
              <a:rect l="l" t="t" r="r" b="b"/>
              <a:pathLst>
                <a:path w="4097" h="4021" extrusionOk="0">
                  <a:moveTo>
                    <a:pt x="2202" y="1"/>
                  </a:moveTo>
                  <a:cubicBezTo>
                    <a:pt x="1836" y="1"/>
                    <a:pt x="1460" y="125"/>
                    <a:pt x="1132" y="382"/>
                  </a:cubicBezTo>
                  <a:cubicBezTo>
                    <a:pt x="180" y="1144"/>
                    <a:pt x="1" y="2156"/>
                    <a:pt x="656" y="3191"/>
                  </a:cubicBezTo>
                  <a:cubicBezTo>
                    <a:pt x="1012" y="3764"/>
                    <a:pt x="1382" y="4021"/>
                    <a:pt x="1813" y="4021"/>
                  </a:cubicBezTo>
                  <a:cubicBezTo>
                    <a:pt x="2188" y="4021"/>
                    <a:pt x="2610" y="3826"/>
                    <a:pt x="3108" y="3477"/>
                  </a:cubicBezTo>
                  <a:cubicBezTo>
                    <a:pt x="3930" y="2906"/>
                    <a:pt x="4097" y="1656"/>
                    <a:pt x="3597" y="810"/>
                  </a:cubicBezTo>
                  <a:cubicBezTo>
                    <a:pt x="3282" y="281"/>
                    <a:pt x="2753" y="1"/>
                    <a:pt x="2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6" name="Google Shape;746;p4"/>
            <p:cNvSpPr/>
            <p:nvPr/>
          </p:nvSpPr>
          <p:spPr>
            <a:xfrm>
              <a:off x="-13082" y="3502574"/>
              <a:ext cx="110523" cy="109324"/>
            </a:xfrm>
            <a:custGeom>
              <a:avLst/>
              <a:gdLst/>
              <a:ahLst/>
              <a:cxnLst/>
              <a:rect l="l" t="t" r="r" b="b"/>
              <a:pathLst>
                <a:path w="3502" h="3464" extrusionOk="0">
                  <a:moveTo>
                    <a:pt x="1782" y="1"/>
                  </a:moveTo>
                  <a:cubicBezTo>
                    <a:pt x="1437" y="1"/>
                    <a:pt x="1085" y="121"/>
                    <a:pt x="787" y="369"/>
                  </a:cubicBezTo>
                  <a:cubicBezTo>
                    <a:pt x="120" y="929"/>
                    <a:pt x="1" y="1917"/>
                    <a:pt x="489" y="2715"/>
                  </a:cubicBezTo>
                  <a:cubicBezTo>
                    <a:pt x="795" y="3206"/>
                    <a:pt x="1267" y="3463"/>
                    <a:pt x="1750" y="3463"/>
                  </a:cubicBezTo>
                  <a:cubicBezTo>
                    <a:pt x="2075" y="3463"/>
                    <a:pt x="2404" y="3347"/>
                    <a:pt x="2692" y="3108"/>
                  </a:cubicBezTo>
                  <a:cubicBezTo>
                    <a:pt x="3346" y="2560"/>
                    <a:pt x="3501" y="1441"/>
                    <a:pt x="3025" y="679"/>
                  </a:cubicBezTo>
                  <a:cubicBezTo>
                    <a:pt x="2734" y="235"/>
                    <a:pt x="2264" y="1"/>
                    <a:pt x="1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7" name="Google Shape;747;p4"/>
            <p:cNvSpPr/>
            <p:nvPr/>
          </p:nvSpPr>
          <p:spPr>
            <a:xfrm>
              <a:off x="66195" y="3837511"/>
              <a:ext cx="117656" cy="98373"/>
            </a:xfrm>
            <a:custGeom>
              <a:avLst/>
              <a:gdLst/>
              <a:ahLst/>
              <a:cxnLst/>
              <a:rect l="l" t="t" r="r" b="b"/>
              <a:pathLst>
                <a:path w="3728" h="3117" extrusionOk="0">
                  <a:moveTo>
                    <a:pt x="1313" y="0"/>
                  </a:moveTo>
                  <a:cubicBezTo>
                    <a:pt x="870" y="0"/>
                    <a:pt x="501" y="260"/>
                    <a:pt x="275" y="734"/>
                  </a:cubicBezTo>
                  <a:cubicBezTo>
                    <a:pt x="1" y="1270"/>
                    <a:pt x="37" y="1829"/>
                    <a:pt x="275" y="2282"/>
                  </a:cubicBezTo>
                  <a:cubicBezTo>
                    <a:pt x="579" y="2829"/>
                    <a:pt x="1123" y="3116"/>
                    <a:pt x="1719" y="3116"/>
                  </a:cubicBezTo>
                  <a:cubicBezTo>
                    <a:pt x="1940" y="3116"/>
                    <a:pt x="2169" y="3076"/>
                    <a:pt x="2394" y="2996"/>
                  </a:cubicBezTo>
                  <a:cubicBezTo>
                    <a:pt x="3442" y="2627"/>
                    <a:pt x="3728" y="1305"/>
                    <a:pt x="2894" y="543"/>
                  </a:cubicBezTo>
                  <a:cubicBezTo>
                    <a:pt x="2537" y="222"/>
                    <a:pt x="2001" y="127"/>
                    <a:pt x="1525" y="19"/>
                  </a:cubicBezTo>
                  <a:cubicBezTo>
                    <a:pt x="1453" y="6"/>
                    <a:pt x="1382" y="0"/>
                    <a:pt x="13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8" name="Google Shape;748;p4"/>
            <p:cNvSpPr/>
            <p:nvPr/>
          </p:nvSpPr>
          <p:spPr>
            <a:xfrm>
              <a:off x="213891" y="3451733"/>
              <a:ext cx="102223" cy="108503"/>
            </a:xfrm>
            <a:custGeom>
              <a:avLst/>
              <a:gdLst/>
              <a:ahLst/>
              <a:cxnLst/>
              <a:rect l="l" t="t" r="r" b="b"/>
              <a:pathLst>
                <a:path w="3239" h="3438" extrusionOk="0">
                  <a:moveTo>
                    <a:pt x="1577" y="0"/>
                  </a:moveTo>
                  <a:cubicBezTo>
                    <a:pt x="1358" y="0"/>
                    <a:pt x="1144" y="66"/>
                    <a:pt x="965" y="206"/>
                  </a:cubicBezTo>
                  <a:cubicBezTo>
                    <a:pt x="238" y="754"/>
                    <a:pt x="0" y="2028"/>
                    <a:pt x="453" y="2778"/>
                  </a:cubicBezTo>
                  <a:cubicBezTo>
                    <a:pt x="726" y="3207"/>
                    <a:pt x="1160" y="3438"/>
                    <a:pt x="1601" y="3438"/>
                  </a:cubicBezTo>
                  <a:cubicBezTo>
                    <a:pt x="1870" y="3438"/>
                    <a:pt x="2142" y="3351"/>
                    <a:pt x="2381" y="3171"/>
                  </a:cubicBezTo>
                  <a:cubicBezTo>
                    <a:pt x="3060" y="2635"/>
                    <a:pt x="3239" y="1516"/>
                    <a:pt x="2750" y="718"/>
                  </a:cubicBezTo>
                  <a:cubicBezTo>
                    <a:pt x="2474" y="259"/>
                    <a:pt x="2013" y="0"/>
                    <a:pt x="15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49" name="Google Shape;749;p4"/>
            <p:cNvSpPr/>
            <p:nvPr/>
          </p:nvSpPr>
          <p:spPr>
            <a:xfrm>
              <a:off x="-48018" y="4135492"/>
              <a:ext cx="106357" cy="105000"/>
            </a:xfrm>
            <a:custGeom>
              <a:avLst/>
              <a:gdLst/>
              <a:ahLst/>
              <a:cxnLst/>
              <a:rect l="l" t="t" r="r" b="b"/>
              <a:pathLst>
                <a:path w="3370" h="3327" extrusionOk="0">
                  <a:moveTo>
                    <a:pt x="1464" y="1"/>
                  </a:moveTo>
                  <a:cubicBezTo>
                    <a:pt x="1275" y="1"/>
                    <a:pt x="1108" y="44"/>
                    <a:pt x="989" y="138"/>
                  </a:cubicBezTo>
                  <a:cubicBezTo>
                    <a:pt x="239" y="698"/>
                    <a:pt x="0" y="1936"/>
                    <a:pt x="477" y="2698"/>
                  </a:cubicBezTo>
                  <a:cubicBezTo>
                    <a:pt x="739" y="3112"/>
                    <a:pt x="1125" y="3326"/>
                    <a:pt x="1538" y="3326"/>
                  </a:cubicBezTo>
                  <a:cubicBezTo>
                    <a:pt x="1838" y="3326"/>
                    <a:pt x="2151" y="3214"/>
                    <a:pt x="2441" y="2984"/>
                  </a:cubicBezTo>
                  <a:cubicBezTo>
                    <a:pt x="3156" y="2412"/>
                    <a:pt x="3370" y="1519"/>
                    <a:pt x="2965" y="805"/>
                  </a:cubicBezTo>
                  <a:cubicBezTo>
                    <a:pt x="2676" y="332"/>
                    <a:pt x="1988" y="1"/>
                    <a:pt x="14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0" name="Google Shape;750;p4"/>
            <p:cNvSpPr/>
            <p:nvPr/>
          </p:nvSpPr>
          <p:spPr>
            <a:xfrm>
              <a:off x="754214" y="4482358"/>
              <a:ext cx="96605" cy="114153"/>
            </a:xfrm>
            <a:custGeom>
              <a:avLst/>
              <a:gdLst/>
              <a:ahLst/>
              <a:cxnLst/>
              <a:rect l="l" t="t" r="r" b="b"/>
              <a:pathLst>
                <a:path w="3061" h="3617" extrusionOk="0">
                  <a:moveTo>
                    <a:pt x="1184" y="0"/>
                  </a:moveTo>
                  <a:cubicBezTo>
                    <a:pt x="761" y="0"/>
                    <a:pt x="490" y="364"/>
                    <a:pt x="405" y="1041"/>
                  </a:cubicBezTo>
                  <a:cubicBezTo>
                    <a:pt x="393" y="1232"/>
                    <a:pt x="274" y="1410"/>
                    <a:pt x="203" y="1601"/>
                  </a:cubicBezTo>
                  <a:cubicBezTo>
                    <a:pt x="0" y="2172"/>
                    <a:pt x="24" y="2720"/>
                    <a:pt x="405" y="3185"/>
                  </a:cubicBezTo>
                  <a:cubicBezTo>
                    <a:pt x="654" y="3474"/>
                    <a:pt x="947" y="3617"/>
                    <a:pt x="1261" y="3617"/>
                  </a:cubicBezTo>
                  <a:cubicBezTo>
                    <a:pt x="1412" y="3617"/>
                    <a:pt x="1568" y="3584"/>
                    <a:pt x="1727" y="3518"/>
                  </a:cubicBezTo>
                  <a:cubicBezTo>
                    <a:pt x="2679" y="3161"/>
                    <a:pt x="3060" y="1815"/>
                    <a:pt x="2501" y="768"/>
                  </a:cubicBezTo>
                  <a:cubicBezTo>
                    <a:pt x="2262" y="577"/>
                    <a:pt x="2060" y="339"/>
                    <a:pt x="1774" y="184"/>
                  </a:cubicBezTo>
                  <a:cubicBezTo>
                    <a:pt x="1554" y="60"/>
                    <a:pt x="1357" y="0"/>
                    <a:pt x="1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1" name="Google Shape;751;p4"/>
            <p:cNvSpPr/>
            <p:nvPr/>
          </p:nvSpPr>
          <p:spPr>
            <a:xfrm>
              <a:off x="241316" y="3227632"/>
              <a:ext cx="103359" cy="103675"/>
            </a:xfrm>
            <a:custGeom>
              <a:avLst/>
              <a:gdLst/>
              <a:ahLst/>
              <a:cxnLst/>
              <a:rect l="l" t="t" r="r" b="b"/>
              <a:pathLst>
                <a:path w="3275" h="3285" extrusionOk="0">
                  <a:moveTo>
                    <a:pt x="1604" y="0"/>
                  </a:moveTo>
                  <a:cubicBezTo>
                    <a:pt x="1355" y="0"/>
                    <a:pt x="1102" y="77"/>
                    <a:pt x="869" y="235"/>
                  </a:cubicBezTo>
                  <a:cubicBezTo>
                    <a:pt x="215" y="699"/>
                    <a:pt x="0" y="1699"/>
                    <a:pt x="417" y="2461"/>
                  </a:cubicBezTo>
                  <a:cubicBezTo>
                    <a:pt x="707" y="2986"/>
                    <a:pt x="1218" y="3284"/>
                    <a:pt x="1721" y="3284"/>
                  </a:cubicBezTo>
                  <a:cubicBezTo>
                    <a:pt x="1982" y="3284"/>
                    <a:pt x="2241" y="3204"/>
                    <a:pt x="2465" y="3033"/>
                  </a:cubicBezTo>
                  <a:cubicBezTo>
                    <a:pt x="3144" y="2521"/>
                    <a:pt x="3274" y="1640"/>
                    <a:pt x="2798" y="771"/>
                  </a:cubicBezTo>
                  <a:cubicBezTo>
                    <a:pt x="2519" y="267"/>
                    <a:pt x="2069" y="0"/>
                    <a:pt x="16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2" name="Google Shape;752;p4"/>
            <p:cNvSpPr/>
            <p:nvPr/>
          </p:nvSpPr>
          <p:spPr>
            <a:xfrm>
              <a:off x="246208" y="4555386"/>
              <a:ext cx="101087" cy="97804"/>
            </a:xfrm>
            <a:custGeom>
              <a:avLst/>
              <a:gdLst/>
              <a:ahLst/>
              <a:cxnLst/>
              <a:rect l="l" t="t" r="r" b="b"/>
              <a:pathLst>
                <a:path w="3203" h="3099" extrusionOk="0">
                  <a:moveTo>
                    <a:pt x="1956" y="0"/>
                  </a:moveTo>
                  <a:cubicBezTo>
                    <a:pt x="1278" y="0"/>
                    <a:pt x="253" y="826"/>
                    <a:pt x="131" y="1537"/>
                  </a:cubicBezTo>
                  <a:cubicBezTo>
                    <a:pt x="0" y="2252"/>
                    <a:pt x="369" y="2990"/>
                    <a:pt x="1024" y="3085"/>
                  </a:cubicBezTo>
                  <a:cubicBezTo>
                    <a:pt x="1106" y="3095"/>
                    <a:pt x="1187" y="3099"/>
                    <a:pt x="1268" y="3099"/>
                  </a:cubicBezTo>
                  <a:cubicBezTo>
                    <a:pt x="1694" y="3099"/>
                    <a:pt x="2095" y="2986"/>
                    <a:pt x="2346" y="2966"/>
                  </a:cubicBezTo>
                  <a:cubicBezTo>
                    <a:pt x="2989" y="2418"/>
                    <a:pt x="3203" y="1918"/>
                    <a:pt x="3108" y="1311"/>
                  </a:cubicBezTo>
                  <a:cubicBezTo>
                    <a:pt x="3000" y="704"/>
                    <a:pt x="2548" y="109"/>
                    <a:pt x="2096" y="13"/>
                  </a:cubicBezTo>
                  <a:cubicBezTo>
                    <a:pt x="2051" y="5"/>
                    <a:pt x="2005" y="0"/>
                    <a:pt x="19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3" name="Google Shape;753;p4"/>
            <p:cNvSpPr/>
            <p:nvPr/>
          </p:nvSpPr>
          <p:spPr>
            <a:xfrm>
              <a:off x="-76200" y="3254993"/>
              <a:ext cx="100361" cy="106452"/>
            </a:xfrm>
            <a:custGeom>
              <a:avLst/>
              <a:gdLst/>
              <a:ahLst/>
              <a:cxnLst/>
              <a:rect l="l" t="t" r="r" b="b"/>
              <a:pathLst>
                <a:path w="3180" h="3373" extrusionOk="0">
                  <a:moveTo>
                    <a:pt x="1541" y="0"/>
                  </a:moveTo>
                  <a:cubicBezTo>
                    <a:pt x="1317" y="0"/>
                    <a:pt x="1094" y="73"/>
                    <a:pt x="893" y="225"/>
                  </a:cubicBezTo>
                  <a:cubicBezTo>
                    <a:pt x="274" y="666"/>
                    <a:pt x="0" y="1928"/>
                    <a:pt x="393" y="2630"/>
                  </a:cubicBezTo>
                  <a:cubicBezTo>
                    <a:pt x="651" y="3106"/>
                    <a:pt x="1123" y="3372"/>
                    <a:pt x="1602" y="3372"/>
                  </a:cubicBezTo>
                  <a:cubicBezTo>
                    <a:pt x="1854" y="3372"/>
                    <a:pt x="2108" y="3298"/>
                    <a:pt x="2334" y="3142"/>
                  </a:cubicBezTo>
                  <a:cubicBezTo>
                    <a:pt x="3025" y="2666"/>
                    <a:pt x="3179" y="1630"/>
                    <a:pt x="2715" y="797"/>
                  </a:cubicBezTo>
                  <a:cubicBezTo>
                    <a:pt x="2431" y="283"/>
                    <a:pt x="1984" y="0"/>
                    <a:pt x="15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4" name="Google Shape;754;p4"/>
            <p:cNvSpPr/>
            <p:nvPr/>
          </p:nvSpPr>
          <p:spPr>
            <a:xfrm>
              <a:off x="394630" y="3493107"/>
              <a:ext cx="99603" cy="98877"/>
            </a:xfrm>
            <a:custGeom>
              <a:avLst/>
              <a:gdLst/>
              <a:ahLst/>
              <a:cxnLst/>
              <a:rect l="l" t="t" r="r" b="b"/>
              <a:pathLst>
                <a:path w="3156" h="3133" extrusionOk="0">
                  <a:moveTo>
                    <a:pt x="1211" y="0"/>
                  </a:moveTo>
                  <a:cubicBezTo>
                    <a:pt x="700" y="0"/>
                    <a:pt x="259" y="399"/>
                    <a:pt x="131" y="1074"/>
                  </a:cubicBezTo>
                  <a:cubicBezTo>
                    <a:pt x="0" y="1729"/>
                    <a:pt x="250" y="2455"/>
                    <a:pt x="738" y="2836"/>
                  </a:cubicBezTo>
                  <a:cubicBezTo>
                    <a:pt x="985" y="3032"/>
                    <a:pt x="1269" y="3133"/>
                    <a:pt x="1563" y="3133"/>
                  </a:cubicBezTo>
                  <a:cubicBezTo>
                    <a:pt x="1877" y="3133"/>
                    <a:pt x="2204" y="3017"/>
                    <a:pt x="2512" y="2777"/>
                  </a:cubicBezTo>
                  <a:cubicBezTo>
                    <a:pt x="2858" y="2479"/>
                    <a:pt x="3155" y="2038"/>
                    <a:pt x="3096" y="1384"/>
                  </a:cubicBezTo>
                  <a:cubicBezTo>
                    <a:pt x="3024" y="788"/>
                    <a:pt x="2679" y="491"/>
                    <a:pt x="2167" y="372"/>
                  </a:cubicBezTo>
                  <a:cubicBezTo>
                    <a:pt x="2048" y="336"/>
                    <a:pt x="1929" y="264"/>
                    <a:pt x="1834" y="193"/>
                  </a:cubicBezTo>
                  <a:cubicBezTo>
                    <a:pt x="1625" y="62"/>
                    <a:pt x="1413" y="0"/>
                    <a:pt x="12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5" name="Google Shape;755;p4"/>
            <p:cNvSpPr/>
            <p:nvPr/>
          </p:nvSpPr>
          <p:spPr>
            <a:xfrm>
              <a:off x="523864" y="4487692"/>
              <a:ext cx="102633" cy="91808"/>
            </a:xfrm>
            <a:custGeom>
              <a:avLst/>
              <a:gdLst/>
              <a:ahLst/>
              <a:cxnLst/>
              <a:rect l="l" t="t" r="r" b="b"/>
              <a:pathLst>
                <a:path w="3252" h="2909" extrusionOk="0">
                  <a:moveTo>
                    <a:pt x="1797" y="1"/>
                  </a:moveTo>
                  <a:cubicBezTo>
                    <a:pt x="1601" y="1"/>
                    <a:pt x="1413" y="123"/>
                    <a:pt x="1215" y="134"/>
                  </a:cubicBezTo>
                  <a:cubicBezTo>
                    <a:pt x="537" y="182"/>
                    <a:pt x="25" y="753"/>
                    <a:pt x="13" y="1503"/>
                  </a:cubicBezTo>
                  <a:cubicBezTo>
                    <a:pt x="1" y="2254"/>
                    <a:pt x="441" y="2896"/>
                    <a:pt x="1108" y="2908"/>
                  </a:cubicBezTo>
                  <a:cubicBezTo>
                    <a:pt x="1124" y="2909"/>
                    <a:pt x="1139" y="2909"/>
                    <a:pt x="1155" y="2909"/>
                  </a:cubicBezTo>
                  <a:cubicBezTo>
                    <a:pt x="1591" y="2909"/>
                    <a:pt x="2009" y="2752"/>
                    <a:pt x="2239" y="2718"/>
                  </a:cubicBezTo>
                  <a:cubicBezTo>
                    <a:pt x="3108" y="2075"/>
                    <a:pt x="3251" y="872"/>
                    <a:pt x="2692" y="241"/>
                  </a:cubicBezTo>
                  <a:cubicBezTo>
                    <a:pt x="2501" y="39"/>
                    <a:pt x="2120" y="39"/>
                    <a:pt x="1846" y="3"/>
                  </a:cubicBezTo>
                  <a:cubicBezTo>
                    <a:pt x="1830" y="1"/>
                    <a:pt x="1813" y="1"/>
                    <a:pt x="17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6" name="Google Shape;756;p4"/>
            <p:cNvSpPr/>
            <p:nvPr/>
          </p:nvSpPr>
          <p:spPr>
            <a:xfrm>
              <a:off x="116184" y="3061757"/>
              <a:ext cx="100740" cy="96921"/>
            </a:xfrm>
            <a:custGeom>
              <a:avLst/>
              <a:gdLst/>
              <a:ahLst/>
              <a:cxnLst/>
              <a:rect l="l" t="t" r="r" b="b"/>
              <a:pathLst>
                <a:path w="3192" h="3071" extrusionOk="0">
                  <a:moveTo>
                    <a:pt x="2100" y="1"/>
                  </a:moveTo>
                  <a:cubicBezTo>
                    <a:pt x="1988" y="1"/>
                    <a:pt x="1871" y="18"/>
                    <a:pt x="1751" y="50"/>
                  </a:cubicBezTo>
                  <a:cubicBezTo>
                    <a:pt x="1620" y="97"/>
                    <a:pt x="1465" y="121"/>
                    <a:pt x="1322" y="133"/>
                  </a:cubicBezTo>
                  <a:cubicBezTo>
                    <a:pt x="667" y="228"/>
                    <a:pt x="298" y="550"/>
                    <a:pt x="143" y="1181"/>
                  </a:cubicBezTo>
                  <a:cubicBezTo>
                    <a:pt x="0" y="1788"/>
                    <a:pt x="203" y="2431"/>
                    <a:pt x="643" y="2788"/>
                  </a:cubicBezTo>
                  <a:cubicBezTo>
                    <a:pt x="868" y="2975"/>
                    <a:pt x="1121" y="3070"/>
                    <a:pt x="1391" y="3070"/>
                  </a:cubicBezTo>
                  <a:cubicBezTo>
                    <a:pt x="1707" y="3070"/>
                    <a:pt x="2047" y="2939"/>
                    <a:pt x="2394" y="2669"/>
                  </a:cubicBezTo>
                  <a:cubicBezTo>
                    <a:pt x="2513" y="2502"/>
                    <a:pt x="2751" y="2217"/>
                    <a:pt x="2929" y="1859"/>
                  </a:cubicBezTo>
                  <a:cubicBezTo>
                    <a:pt x="3179" y="1407"/>
                    <a:pt x="3191" y="895"/>
                    <a:pt x="2894" y="455"/>
                  </a:cubicBezTo>
                  <a:cubicBezTo>
                    <a:pt x="2675" y="132"/>
                    <a:pt x="2406" y="1"/>
                    <a:pt x="21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7" name="Google Shape;757;p4"/>
            <p:cNvSpPr/>
            <p:nvPr/>
          </p:nvSpPr>
          <p:spPr>
            <a:xfrm>
              <a:off x="159767" y="4021785"/>
              <a:ext cx="100361" cy="99730"/>
            </a:xfrm>
            <a:custGeom>
              <a:avLst/>
              <a:gdLst/>
              <a:ahLst/>
              <a:cxnLst/>
              <a:rect l="l" t="t" r="r" b="b"/>
              <a:pathLst>
                <a:path w="3180" h="3160" extrusionOk="0">
                  <a:moveTo>
                    <a:pt x="1436" y="1"/>
                  </a:moveTo>
                  <a:cubicBezTo>
                    <a:pt x="1164" y="1"/>
                    <a:pt x="904" y="81"/>
                    <a:pt x="703" y="253"/>
                  </a:cubicBezTo>
                  <a:cubicBezTo>
                    <a:pt x="120" y="729"/>
                    <a:pt x="1" y="1777"/>
                    <a:pt x="417" y="2479"/>
                  </a:cubicBezTo>
                  <a:cubicBezTo>
                    <a:pt x="682" y="2922"/>
                    <a:pt x="1131" y="3160"/>
                    <a:pt x="1595" y="3160"/>
                  </a:cubicBezTo>
                  <a:cubicBezTo>
                    <a:pt x="1903" y="3160"/>
                    <a:pt x="2218" y="3055"/>
                    <a:pt x="2489" y="2836"/>
                  </a:cubicBezTo>
                  <a:cubicBezTo>
                    <a:pt x="3084" y="2336"/>
                    <a:pt x="3180" y="1443"/>
                    <a:pt x="2727" y="705"/>
                  </a:cubicBezTo>
                  <a:cubicBezTo>
                    <a:pt x="2437" y="255"/>
                    <a:pt x="1919" y="1"/>
                    <a:pt x="14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8" name="Google Shape;758;p4"/>
            <p:cNvSpPr/>
            <p:nvPr/>
          </p:nvSpPr>
          <p:spPr>
            <a:xfrm>
              <a:off x="753078" y="3477927"/>
              <a:ext cx="101497" cy="98467"/>
            </a:xfrm>
            <a:custGeom>
              <a:avLst/>
              <a:gdLst/>
              <a:ahLst/>
              <a:cxnLst/>
              <a:rect l="l" t="t" r="r" b="b"/>
              <a:pathLst>
                <a:path w="3216" h="3120" extrusionOk="0">
                  <a:moveTo>
                    <a:pt x="2250" y="1"/>
                  </a:moveTo>
                  <a:cubicBezTo>
                    <a:pt x="2078" y="1"/>
                    <a:pt x="1903" y="94"/>
                    <a:pt x="1727" y="257"/>
                  </a:cubicBezTo>
                  <a:cubicBezTo>
                    <a:pt x="1572" y="400"/>
                    <a:pt x="1346" y="519"/>
                    <a:pt x="1144" y="543"/>
                  </a:cubicBezTo>
                  <a:cubicBezTo>
                    <a:pt x="679" y="579"/>
                    <a:pt x="263" y="757"/>
                    <a:pt x="120" y="1257"/>
                  </a:cubicBezTo>
                  <a:cubicBezTo>
                    <a:pt x="1" y="1650"/>
                    <a:pt x="36" y="2115"/>
                    <a:pt x="24" y="2341"/>
                  </a:cubicBezTo>
                  <a:cubicBezTo>
                    <a:pt x="341" y="2870"/>
                    <a:pt x="796" y="3119"/>
                    <a:pt x="1269" y="3119"/>
                  </a:cubicBezTo>
                  <a:cubicBezTo>
                    <a:pt x="1669" y="3119"/>
                    <a:pt x="2080" y="2941"/>
                    <a:pt x="2429" y="2603"/>
                  </a:cubicBezTo>
                  <a:cubicBezTo>
                    <a:pt x="3060" y="2031"/>
                    <a:pt x="3215" y="805"/>
                    <a:pt x="2703" y="245"/>
                  </a:cubicBezTo>
                  <a:cubicBezTo>
                    <a:pt x="2557" y="76"/>
                    <a:pt x="2405" y="1"/>
                    <a:pt x="225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59" name="Google Shape;759;p4"/>
            <p:cNvSpPr/>
            <p:nvPr/>
          </p:nvSpPr>
          <p:spPr>
            <a:xfrm>
              <a:off x="338265" y="3941688"/>
              <a:ext cx="100361" cy="100203"/>
            </a:xfrm>
            <a:custGeom>
              <a:avLst/>
              <a:gdLst/>
              <a:ahLst/>
              <a:cxnLst/>
              <a:rect l="l" t="t" r="r" b="b"/>
              <a:pathLst>
                <a:path w="3180" h="3175" extrusionOk="0">
                  <a:moveTo>
                    <a:pt x="1878" y="1"/>
                  </a:moveTo>
                  <a:cubicBezTo>
                    <a:pt x="1546" y="1"/>
                    <a:pt x="1166" y="156"/>
                    <a:pt x="762" y="469"/>
                  </a:cubicBezTo>
                  <a:cubicBezTo>
                    <a:pt x="167" y="933"/>
                    <a:pt x="0" y="1874"/>
                    <a:pt x="405" y="2529"/>
                  </a:cubicBezTo>
                  <a:cubicBezTo>
                    <a:pt x="661" y="2946"/>
                    <a:pt x="1089" y="3175"/>
                    <a:pt x="1527" y="3175"/>
                  </a:cubicBezTo>
                  <a:cubicBezTo>
                    <a:pt x="1801" y="3175"/>
                    <a:pt x="2079" y="3085"/>
                    <a:pt x="2322" y="2898"/>
                  </a:cubicBezTo>
                  <a:cubicBezTo>
                    <a:pt x="2977" y="2374"/>
                    <a:pt x="3179" y="1278"/>
                    <a:pt x="2762" y="552"/>
                  </a:cubicBezTo>
                  <a:cubicBezTo>
                    <a:pt x="2545" y="186"/>
                    <a:pt x="2240" y="1"/>
                    <a:pt x="187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0" name="Google Shape;760;p4"/>
            <p:cNvSpPr/>
            <p:nvPr/>
          </p:nvSpPr>
          <p:spPr>
            <a:xfrm>
              <a:off x="746703" y="4222153"/>
              <a:ext cx="101465" cy="99256"/>
            </a:xfrm>
            <a:custGeom>
              <a:avLst/>
              <a:gdLst/>
              <a:ahLst/>
              <a:cxnLst/>
              <a:rect l="l" t="t" r="r" b="b"/>
              <a:pathLst>
                <a:path w="3215" h="3145" extrusionOk="0">
                  <a:moveTo>
                    <a:pt x="1952" y="1"/>
                  </a:moveTo>
                  <a:cubicBezTo>
                    <a:pt x="1867" y="1"/>
                    <a:pt x="1785" y="12"/>
                    <a:pt x="1715" y="35"/>
                  </a:cubicBezTo>
                  <a:cubicBezTo>
                    <a:pt x="1369" y="154"/>
                    <a:pt x="1107" y="476"/>
                    <a:pt x="810" y="714"/>
                  </a:cubicBezTo>
                  <a:cubicBezTo>
                    <a:pt x="107" y="1154"/>
                    <a:pt x="0" y="2178"/>
                    <a:pt x="548" y="2762"/>
                  </a:cubicBezTo>
                  <a:cubicBezTo>
                    <a:pt x="800" y="3020"/>
                    <a:pt x="1130" y="3145"/>
                    <a:pt x="1468" y="3145"/>
                  </a:cubicBezTo>
                  <a:cubicBezTo>
                    <a:pt x="1895" y="3145"/>
                    <a:pt x="2336" y="2945"/>
                    <a:pt x="2655" y="2559"/>
                  </a:cubicBezTo>
                  <a:cubicBezTo>
                    <a:pt x="3215" y="1869"/>
                    <a:pt x="3203" y="726"/>
                    <a:pt x="2560" y="202"/>
                  </a:cubicBezTo>
                  <a:cubicBezTo>
                    <a:pt x="2415" y="74"/>
                    <a:pt x="2171" y="1"/>
                    <a:pt x="19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1" name="Google Shape;761;p4"/>
            <p:cNvSpPr/>
            <p:nvPr/>
          </p:nvSpPr>
          <p:spPr>
            <a:xfrm>
              <a:off x="450963" y="3271436"/>
              <a:ext cx="92850" cy="103043"/>
            </a:xfrm>
            <a:custGeom>
              <a:avLst/>
              <a:gdLst/>
              <a:ahLst/>
              <a:cxnLst/>
              <a:rect l="l" t="t" r="r" b="b"/>
              <a:pathLst>
                <a:path w="2942" h="3265" extrusionOk="0">
                  <a:moveTo>
                    <a:pt x="1608" y="1"/>
                  </a:moveTo>
                  <a:cubicBezTo>
                    <a:pt x="1345" y="1"/>
                    <a:pt x="1076" y="90"/>
                    <a:pt x="846" y="276"/>
                  </a:cubicBezTo>
                  <a:cubicBezTo>
                    <a:pt x="191" y="835"/>
                    <a:pt x="1" y="1931"/>
                    <a:pt x="430" y="2633"/>
                  </a:cubicBezTo>
                  <a:cubicBezTo>
                    <a:pt x="690" y="3042"/>
                    <a:pt x="1117" y="3265"/>
                    <a:pt x="1540" y="3265"/>
                  </a:cubicBezTo>
                  <a:cubicBezTo>
                    <a:pt x="1795" y="3265"/>
                    <a:pt x="2048" y="3184"/>
                    <a:pt x="2263" y="3014"/>
                  </a:cubicBezTo>
                  <a:cubicBezTo>
                    <a:pt x="2763" y="2621"/>
                    <a:pt x="2942" y="1145"/>
                    <a:pt x="2573" y="538"/>
                  </a:cubicBezTo>
                  <a:cubicBezTo>
                    <a:pt x="2355" y="186"/>
                    <a:pt x="1988" y="1"/>
                    <a:pt x="16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2" name="Google Shape;762;p4"/>
            <p:cNvSpPr/>
            <p:nvPr/>
          </p:nvSpPr>
          <p:spPr>
            <a:xfrm>
              <a:off x="502467" y="3765714"/>
              <a:ext cx="87958" cy="110839"/>
            </a:xfrm>
            <a:custGeom>
              <a:avLst/>
              <a:gdLst/>
              <a:ahLst/>
              <a:cxnLst/>
              <a:rect l="l" t="t" r="r" b="b"/>
              <a:pathLst>
                <a:path w="2787" h="3512" extrusionOk="0">
                  <a:moveTo>
                    <a:pt x="1593" y="0"/>
                  </a:moveTo>
                  <a:cubicBezTo>
                    <a:pt x="1417" y="0"/>
                    <a:pt x="1245" y="85"/>
                    <a:pt x="1095" y="258"/>
                  </a:cubicBezTo>
                  <a:cubicBezTo>
                    <a:pt x="893" y="485"/>
                    <a:pt x="714" y="711"/>
                    <a:pt x="524" y="925"/>
                  </a:cubicBezTo>
                  <a:cubicBezTo>
                    <a:pt x="0" y="1556"/>
                    <a:pt x="0" y="2580"/>
                    <a:pt x="524" y="3152"/>
                  </a:cubicBezTo>
                  <a:cubicBezTo>
                    <a:pt x="748" y="3392"/>
                    <a:pt x="1035" y="3512"/>
                    <a:pt x="1321" y="3512"/>
                  </a:cubicBezTo>
                  <a:cubicBezTo>
                    <a:pt x="1645" y="3512"/>
                    <a:pt x="1969" y="3359"/>
                    <a:pt x="2203" y="3056"/>
                  </a:cubicBezTo>
                  <a:cubicBezTo>
                    <a:pt x="2715" y="2437"/>
                    <a:pt x="2786" y="1306"/>
                    <a:pt x="2369" y="592"/>
                  </a:cubicBezTo>
                  <a:cubicBezTo>
                    <a:pt x="2146" y="202"/>
                    <a:pt x="1865" y="0"/>
                    <a:pt x="15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3" name="Google Shape;763;p4"/>
            <p:cNvSpPr/>
            <p:nvPr/>
          </p:nvSpPr>
          <p:spPr>
            <a:xfrm>
              <a:off x="70329" y="4332831"/>
              <a:ext cx="101497" cy="95721"/>
            </a:xfrm>
            <a:custGeom>
              <a:avLst/>
              <a:gdLst/>
              <a:ahLst/>
              <a:cxnLst/>
              <a:rect l="l" t="t" r="r" b="b"/>
              <a:pathLst>
                <a:path w="3216" h="3033" extrusionOk="0">
                  <a:moveTo>
                    <a:pt x="1424" y="0"/>
                  </a:moveTo>
                  <a:cubicBezTo>
                    <a:pt x="1401" y="0"/>
                    <a:pt x="1379" y="2"/>
                    <a:pt x="1358" y="5"/>
                  </a:cubicBezTo>
                  <a:cubicBezTo>
                    <a:pt x="465" y="100"/>
                    <a:pt x="1" y="1386"/>
                    <a:pt x="537" y="2303"/>
                  </a:cubicBezTo>
                  <a:cubicBezTo>
                    <a:pt x="809" y="2775"/>
                    <a:pt x="1249" y="3033"/>
                    <a:pt x="1743" y="3033"/>
                  </a:cubicBezTo>
                  <a:cubicBezTo>
                    <a:pt x="1896" y="3033"/>
                    <a:pt x="2055" y="3008"/>
                    <a:pt x="2215" y="2958"/>
                  </a:cubicBezTo>
                  <a:cubicBezTo>
                    <a:pt x="2847" y="2779"/>
                    <a:pt x="3216" y="2231"/>
                    <a:pt x="3144" y="1612"/>
                  </a:cubicBezTo>
                  <a:cubicBezTo>
                    <a:pt x="3075" y="994"/>
                    <a:pt x="2004" y="0"/>
                    <a:pt x="14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4" name="Google Shape;764;p4"/>
            <p:cNvSpPr/>
            <p:nvPr/>
          </p:nvSpPr>
          <p:spPr>
            <a:xfrm>
              <a:off x="255959" y="3739930"/>
              <a:ext cx="99603" cy="88494"/>
            </a:xfrm>
            <a:custGeom>
              <a:avLst/>
              <a:gdLst/>
              <a:ahLst/>
              <a:cxnLst/>
              <a:rect l="l" t="t" r="r" b="b"/>
              <a:pathLst>
                <a:path w="3156" h="2804" extrusionOk="0">
                  <a:moveTo>
                    <a:pt x="1569" y="0"/>
                  </a:moveTo>
                  <a:cubicBezTo>
                    <a:pt x="1278" y="0"/>
                    <a:pt x="989" y="89"/>
                    <a:pt x="751" y="278"/>
                  </a:cubicBezTo>
                  <a:cubicBezTo>
                    <a:pt x="179" y="706"/>
                    <a:pt x="1" y="1528"/>
                    <a:pt x="346" y="2147"/>
                  </a:cubicBezTo>
                  <a:cubicBezTo>
                    <a:pt x="580" y="2581"/>
                    <a:pt x="970" y="2804"/>
                    <a:pt x="1406" y="2804"/>
                  </a:cubicBezTo>
                  <a:cubicBezTo>
                    <a:pt x="1725" y="2804"/>
                    <a:pt x="2068" y="2685"/>
                    <a:pt x="2394" y="2445"/>
                  </a:cubicBezTo>
                  <a:cubicBezTo>
                    <a:pt x="3013" y="2004"/>
                    <a:pt x="3156" y="1314"/>
                    <a:pt x="2787" y="671"/>
                  </a:cubicBezTo>
                  <a:cubicBezTo>
                    <a:pt x="2527" y="241"/>
                    <a:pt x="2047" y="0"/>
                    <a:pt x="15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5" name="Google Shape;765;p4"/>
            <p:cNvSpPr/>
            <p:nvPr/>
          </p:nvSpPr>
          <p:spPr>
            <a:xfrm>
              <a:off x="390117" y="4296759"/>
              <a:ext cx="96605" cy="88400"/>
            </a:xfrm>
            <a:custGeom>
              <a:avLst/>
              <a:gdLst/>
              <a:ahLst/>
              <a:cxnLst/>
              <a:rect l="l" t="t" r="r" b="b"/>
              <a:pathLst>
                <a:path w="3061" h="2801" extrusionOk="0">
                  <a:moveTo>
                    <a:pt x="1908" y="1"/>
                  </a:moveTo>
                  <a:cubicBezTo>
                    <a:pt x="1784" y="1"/>
                    <a:pt x="1655" y="13"/>
                    <a:pt x="1524" y="29"/>
                  </a:cubicBezTo>
                  <a:lnTo>
                    <a:pt x="1465" y="29"/>
                  </a:lnTo>
                  <a:cubicBezTo>
                    <a:pt x="1452" y="28"/>
                    <a:pt x="1440" y="28"/>
                    <a:pt x="1428" y="28"/>
                  </a:cubicBezTo>
                  <a:cubicBezTo>
                    <a:pt x="782" y="28"/>
                    <a:pt x="377" y="338"/>
                    <a:pt x="179" y="969"/>
                  </a:cubicBezTo>
                  <a:cubicBezTo>
                    <a:pt x="0" y="1565"/>
                    <a:pt x="167" y="2184"/>
                    <a:pt x="584" y="2541"/>
                  </a:cubicBezTo>
                  <a:cubicBezTo>
                    <a:pt x="796" y="2714"/>
                    <a:pt x="1037" y="2801"/>
                    <a:pt x="1287" y="2801"/>
                  </a:cubicBezTo>
                  <a:cubicBezTo>
                    <a:pt x="1568" y="2801"/>
                    <a:pt x="1860" y="2690"/>
                    <a:pt x="2131" y="2469"/>
                  </a:cubicBezTo>
                  <a:cubicBezTo>
                    <a:pt x="2762" y="1957"/>
                    <a:pt x="3060" y="1291"/>
                    <a:pt x="2893" y="743"/>
                  </a:cubicBezTo>
                  <a:cubicBezTo>
                    <a:pt x="2709" y="143"/>
                    <a:pt x="2337" y="1"/>
                    <a:pt x="19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6" name="Google Shape;766;p4"/>
            <p:cNvSpPr/>
            <p:nvPr/>
          </p:nvSpPr>
          <p:spPr>
            <a:xfrm>
              <a:off x="596766" y="4081526"/>
              <a:ext cx="99225" cy="89978"/>
            </a:xfrm>
            <a:custGeom>
              <a:avLst/>
              <a:gdLst/>
              <a:ahLst/>
              <a:cxnLst/>
              <a:rect l="l" t="t" r="r" b="b"/>
              <a:pathLst>
                <a:path w="3144" h="2851" extrusionOk="0">
                  <a:moveTo>
                    <a:pt x="1686" y="1"/>
                  </a:moveTo>
                  <a:cubicBezTo>
                    <a:pt x="1353" y="1"/>
                    <a:pt x="1012" y="93"/>
                    <a:pt x="751" y="288"/>
                  </a:cubicBezTo>
                  <a:cubicBezTo>
                    <a:pt x="167" y="705"/>
                    <a:pt x="1" y="1574"/>
                    <a:pt x="358" y="2217"/>
                  </a:cubicBezTo>
                  <a:cubicBezTo>
                    <a:pt x="595" y="2633"/>
                    <a:pt x="991" y="2851"/>
                    <a:pt x="1410" y="2851"/>
                  </a:cubicBezTo>
                  <a:cubicBezTo>
                    <a:pt x="1686" y="2851"/>
                    <a:pt x="1972" y="2756"/>
                    <a:pt x="2227" y="2562"/>
                  </a:cubicBezTo>
                  <a:cubicBezTo>
                    <a:pt x="2894" y="2050"/>
                    <a:pt x="3144" y="1122"/>
                    <a:pt x="2775" y="491"/>
                  </a:cubicBezTo>
                  <a:cubicBezTo>
                    <a:pt x="2582" y="174"/>
                    <a:pt x="2142" y="1"/>
                    <a:pt x="168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7" name="Google Shape;767;p4"/>
            <p:cNvSpPr/>
            <p:nvPr/>
          </p:nvSpPr>
          <p:spPr>
            <a:xfrm>
              <a:off x="684689" y="3135353"/>
              <a:ext cx="95469" cy="94522"/>
            </a:xfrm>
            <a:custGeom>
              <a:avLst/>
              <a:gdLst/>
              <a:ahLst/>
              <a:cxnLst/>
              <a:rect l="l" t="t" r="r" b="b"/>
              <a:pathLst>
                <a:path w="3025" h="2995" extrusionOk="0">
                  <a:moveTo>
                    <a:pt x="1701" y="1"/>
                  </a:moveTo>
                  <a:cubicBezTo>
                    <a:pt x="1419" y="1"/>
                    <a:pt x="1112" y="112"/>
                    <a:pt x="810" y="337"/>
                  </a:cubicBezTo>
                  <a:cubicBezTo>
                    <a:pt x="179" y="813"/>
                    <a:pt x="1" y="1706"/>
                    <a:pt x="405" y="2373"/>
                  </a:cubicBezTo>
                  <a:cubicBezTo>
                    <a:pt x="655" y="2776"/>
                    <a:pt x="1043" y="2994"/>
                    <a:pt x="1444" y="2994"/>
                  </a:cubicBezTo>
                  <a:cubicBezTo>
                    <a:pt x="1695" y="2994"/>
                    <a:pt x="1950" y="2909"/>
                    <a:pt x="2179" y="2730"/>
                  </a:cubicBezTo>
                  <a:cubicBezTo>
                    <a:pt x="2822" y="2242"/>
                    <a:pt x="3025" y="1242"/>
                    <a:pt x="2620" y="575"/>
                  </a:cubicBezTo>
                  <a:cubicBezTo>
                    <a:pt x="2403" y="195"/>
                    <a:pt x="2074" y="1"/>
                    <a:pt x="17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8" name="Google Shape;768;p4"/>
            <p:cNvSpPr/>
            <p:nvPr/>
          </p:nvSpPr>
          <p:spPr>
            <a:xfrm>
              <a:off x="625327" y="3620574"/>
              <a:ext cx="96605" cy="89283"/>
            </a:xfrm>
            <a:custGeom>
              <a:avLst/>
              <a:gdLst/>
              <a:ahLst/>
              <a:cxnLst/>
              <a:rect l="l" t="t" r="r" b="b"/>
              <a:pathLst>
                <a:path w="3061" h="2829" extrusionOk="0">
                  <a:moveTo>
                    <a:pt x="1358" y="0"/>
                  </a:moveTo>
                  <a:cubicBezTo>
                    <a:pt x="1097" y="0"/>
                    <a:pt x="853" y="64"/>
                    <a:pt x="679" y="202"/>
                  </a:cubicBezTo>
                  <a:cubicBezTo>
                    <a:pt x="131" y="631"/>
                    <a:pt x="0" y="1571"/>
                    <a:pt x="393" y="2202"/>
                  </a:cubicBezTo>
                  <a:cubicBezTo>
                    <a:pt x="657" y="2615"/>
                    <a:pt x="1048" y="2828"/>
                    <a:pt x="1457" y="2828"/>
                  </a:cubicBezTo>
                  <a:cubicBezTo>
                    <a:pt x="1733" y="2828"/>
                    <a:pt x="2016" y="2732"/>
                    <a:pt x="2275" y="2536"/>
                  </a:cubicBezTo>
                  <a:cubicBezTo>
                    <a:pt x="2858" y="2071"/>
                    <a:pt x="3060" y="1262"/>
                    <a:pt x="2715" y="678"/>
                  </a:cubicBezTo>
                  <a:cubicBezTo>
                    <a:pt x="2477" y="257"/>
                    <a:pt x="1882" y="0"/>
                    <a:pt x="13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69" name="Google Shape;769;p4"/>
            <p:cNvSpPr/>
            <p:nvPr/>
          </p:nvSpPr>
          <p:spPr>
            <a:xfrm>
              <a:off x="508842" y="2880829"/>
              <a:ext cx="92471" cy="93228"/>
            </a:xfrm>
            <a:custGeom>
              <a:avLst/>
              <a:gdLst/>
              <a:ahLst/>
              <a:cxnLst/>
              <a:rect l="l" t="t" r="r" b="b"/>
              <a:pathLst>
                <a:path w="2930" h="2954" extrusionOk="0">
                  <a:moveTo>
                    <a:pt x="1787" y="1"/>
                  </a:moveTo>
                  <a:cubicBezTo>
                    <a:pt x="1490" y="1"/>
                    <a:pt x="1137" y="150"/>
                    <a:pt x="727" y="449"/>
                  </a:cubicBezTo>
                  <a:cubicBezTo>
                    <a:pt x="155" y="865"/>
                    <a:pt x="1" y="1687"/>
                    <a:pt x="370" y="2330"/>
                  </a:cubicBezTo>
                  <a:cubicBezTo>
                    <a:pt x="601" y="2733"/>
                    <a:pt x="1005" y="2953"/>
                    <a:pt x="1416" y="2953"/>
                  </a:cubicBezTo>
                  <a:cubicBezTo>
                    <a:pt x="1660" y="2953"/>
                    <a:pt x="1907" y="2875"/>
                    <a:pt x="2120" y="2711"/>
                  </a:cubicBezTo>
                  <a:cubicBezTo>
                    <a:pt x="2715" y="2270"/>
                    <a:pt x="2929" y="1139"/>
                    <a:pt x="2525" y="473"/>
                  </a:cubicBezTo>
                  <a:cubicBezTo>
                    <a:pt x="2337" y="158"/>
                    <a:pt x="2092" y="1"/>
                    <a:pt x="17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70" name="Google Shape;770;p4"/>
            <p:cNvSpPr/>
            <p:nvPr/>
          </p:nvSpPr>
          <p:spPr>
            <a:xfrm>
              <a:off x="817332" y="3918397"/>
              <a:ext cx="94712" cy="89315"/>
            </a:xfrm>
            <a:custGeom>
              <a:avLst/>
              <a:gdLst/>
              <a:ahLst/>
              <a:cxnLst/>
              <a:rect l="l" t="t" r="r" b="b"/>
              <a:pathLst>
                <a:path w="3001" h="2830" extrusionOk="0">
                  <a:moveTo>
                    <a:pt x="1588" y="0"/>
                  </a:moveTo>
                  <a:cubicBezTo>
                    <a:pt x="1312" y="0"/>
                    <a:pt x="1025" y="95"/>
                    <a:pt x="763" y="290"/>
                  </a:cubicBezTo>
                  <a:cubicBezTo>
                    <a:pt x="179" y="719"/>
                    <a:pt x="1" y="1588"/>
                    <a:pt x="370" y="2219"/>
                  </a:cubicBezTo>
                  <a:cubicBezTo>
                    <a:pt x="594" y="2616"/>
                    <a:pt x="1006" y="2829"/>
                    <a:pt x="1436" y="2829"/>
                  </a:cubicBezTo>
                  <a:cubicBezTo>
                    <a:pt x="1716" y="2829"/>
                    <a:pt x="2003" y="2740"/>
                    <a:pt x="2251" y="2552"/>
                  </a:cubicBezTo>
                  <a:cubicBezTo>
                    <a:pt x="2846" y="2100"/>
                    <a:pt x="3001" y="1254"/>
                    <a:pt x="2632" y="612"/>
                  </a:cubicBezTo>
                  <a:cubicBezTo>
                    <a:pt x="2389" y="212"/>
                    <a:pt x="2001" y="0"/>
                    <a:pt x="15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71" name="Google Shape;771;p4"/>
            <p:cNvSpPr/>
            <p:nvPr/>
          </p:nvSpPr>
          <p:spPr>
            <a:xfrm>
              <a:off x="446829" y="3092716"/>
              <a:ext cx="85338" cy="96574"/>
            </a:xfrm>
            <a:custGeom>
              <a:avLst/>
              <a:gdLst/>
              <a:ahLst/>
              <a:cxnLst/>
              <a:rect l="l" t="t" r="r" b="b"/>
              <a:pathLst>
                <a:path w="2704" h="3060" extrusionOk="0">
                  <a:moveTo>
                    <a:pt x="1259" y="1"/>
                  </a:moveTo>
                  <a:cubicBezTo>
                    <a:pt x="1062" y="1"/>
                    <a:pt x="858" y="72"/>
                    <a:pt x="668" y="224"/>
                  </a:cubicBezTo>
                  <a:cubicBezTo>
                    <a:pt x="144" y="640"/>
                    <a:pt x="1" y="1498"/>
                    <a:pt x="322" y="2212"/>
                  </a:cubicBezTo>
                  <a:cubicBezTo>
                    <a:pt x="557" y="2729"/>
                    <a:pt x="1059" y="3060"/>
                    <a:pt x="1547" y="3060"/>
                  </a:cubicBezTo>
                  <a:cubicBezTo>
                    <a:pt x="1677" y="3060"/>
                    <a:pt x="1807" y="3036"/>
                    <a:pt x="1930" y="2986"/>
                  </a:cubicBezTo>
                  <a:cubicBezTo>
                    <a:pt x="2466" y="2760"/>
                    <a:pt x="2704" y="2105"/>
                    <a:pt x="2430" y="1498"/>
                  </a:cubicBezTo>
                  <a:cubicBezTo>
                    <a:pt x="2347" y="1283"/>
                    <a:pt x="2263" y="1093"/>
                    <a:pt x="2204" y="867"/>
                  </a:cubicBezTo>
                  <a:cubicBezTo>
                    <a:pt x="2066" y="323"/>
                    <a:pt x="1679" y="1"/>
                    <a:pt x="12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72" name="Google Shape;772;p4"/>
            <p:cNvSpPr/>
            <p:nvPr/>
          </p:nvSpPr>
          <p:spPr>
            <a:xfrm>
              <a:off x="308947" y="4136975"/>
              <a:ext cx="87579" cy="83539"/>
            </a:xfrm>
            <a:custGeom>
              <a:avLst/>
              <a:gdLst/>
              <a:ahLst/>
              <a:cxnLst/>
              <a:rect l="l" t="t" r="r" b="b"/>
              <a:pathLst>
                <a:path w="2775" h="2647" extrusionOk="0">
                  <a:moveTo>
                    <a:pt x="1504" y="1"/>
                  </a:moveTo>
                  <a:cubicBezTo>
                    <a:pt x="1215" y="1"/>
                    <a:pt x="910" y="104"/>
                    <a:pt x="643" y="317"/>
                  </a:cubicBezTo>
                  <a:cubicBezTo>
                    <a:pt x="131" y="710"/>
                    <a:pt x="0" y="1508"/>
                    <a:pt x="346" y="2079"/>
                  </a:cubicBezTo>
                  <a:cubicBezTo>
                    <a:pt x="560" y="2450"/>
                    <a:pt x="919" y="2646"/>
                    <a:pt x="1290" y="2646"/>
                  </a:cubicBezTo>
                  <a:cubicBezTo>
                    <a:pt x="1539" y="2646"/>
                    <a:pt x="1793" y="2558"/>
                    <a:pt x="2013" y="2377"/>
                  </a:cubicBezTo>
                  <a:cubicBezTo>
                    <a:pt x="2596" y="1925"/>
                    <a:pt x="2775" y="1032"/>
                    <a:pt x="2405" y="460"/>
                  </a:cubicBezTo>
                  <a:cubicBezTo>
                    <a:pt x="2195" y="158"/>
                    <a:pt x="1861" y="1"/>
                    <a:pt x="15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73" name="Google Shape;773;p4"/>
            <p:cNvSpPr/>
            <p:nvPr/>
          </p:nvSpPr>
          <p:spPr>
            <a:xfrm>
              <a:off x="287897" y="2841948"/>
              <a:ext cx="90609" cy="79342"/>
            </a:xfrm>
            <a:custGeom>
              <a:avLst/>
              <a:gdLst/>
              <a:ahLst/>
              <a:cxnLst/>
              <a:rect l="l" t="t" r="r" b="b"/>
              <a:pathLst>
                <a:path w="2871" h="2514" extrusionOk="0">
                  <a:moveTo>
                    <a:pt x="1374" y="1"/>
                  </a:moveTo>
                  <a:cubicBezTo>
                    <a:pt x="1112" y="1"/>
                    <a:pt x="861" y="61"/>
                    <a:pt x="679" y="192"/>
                  </a:cubicBezTo>
                  <a:cubicBezTo>
                    <a:pt x="155" y="585"/>
                    <a:pt x="1" y="1371"/>
                    <a:pt x="346" y="1955"/>
                  </a:cubicBezTo>
                  <a:cubicBezTo>
                    <a:pt x="565" y="2325"/>
                    <a:pt x="911" y="2514"/>
                    <a:pt x="1286" y="2514"/>
                  </a:cubicBezTo>
                  <a:cubicBezTo>
                    <a:pt x="1561" y="2514"/>
                    <a:pt x="1852" y="2412"/>
                    <a:pt x="2120" y="2205"/>
                  </a:cubicBezTo>
                  <a:cubicBezTo>
                    <a:pt x="2680" y="1752"/>
                    <a:pt x="2870" y="1050"/>
                    <a:pt x="2560" y="538"/>
                  </a:cubicBezTo>
                  <a:cubicBezTo>
                    <a:pt x="2361" y="200"/>
                    <a:pt x="1850" y="1"/>
                    <a:pt x="1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74" name="Google Shape;774;p4"/>
            <p:cNvSpPr/>
            <p:nvPr/>
          </p:nvSpPr>
          <p:spPr>
            <a:xfrm>
              <a:off x="704982" y="3805763"/>
              <a:ext cx="84960" cy="77511"/>
            </a:xfrm>
            <a:custGeom>
              <a:avLst/>
              <a:gdLst/>
              <a:ahLst/>
              <a:cxnLst/>
              <a:rect l="l" t="t" r="r" b="b"/>
              <a:pathLst>
                <a:path w="2692" h="2456" extrusionOk="0">
                  <a:moveTo>
                    <a:pt x="1311" y="1"/>
                  </a:moveTo>
                  <a:cubicBezTo>
                    <a:pt x="1070" y="1"/>
                    <a:pt x="830" y="73"/>
                    <a:pt x="632" y="228"/>
                  </a:cubicBezTo>
                  <a:cubicBezTo>
                    <a:pt x="132" y="609"/>
                    <a:pt x="1" y="1383"/>
                    <a:pt x="334" y="1942"/>
                  </a:cubicBezTo>
                  <a:cubicBezTo>
                    <a:pt x="534" y="2278"/>
                    <a:pt x="868" y="2456"/>
                    <a:pt x="1219" y="2456"/>
                  </a:cubicBezTo>
                  <a:cubicBezTo>
                    <a:pt x="1451" y="2456"/>
                    <a:pt x="1692" y="2378"/>
                    <a:pt x="1906" y="2216"/>
                  </a:cubicBezTo>
                  <a:cubicBezTo>
                    <a:pt x="2513" y="1764"/>
                    <a:pt x="2691" y="1133"/>
                    <a:pt x="2358" y="585"/>
                  </a:cubicBezTo>
                  <a:cubicBezTo>
                    <a:pt x="2133" y="210"/>
                    <a:pt x="1720" y="1"/>
                    <a:pt x="13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75" name="Google Shape;775;p4"/>
            <p:cNvSpPr/>
            <p:nvPr/>
          </p:nvSpPr>
          <p:spPr>
            <a:xfrm>
              <a:off x="297680" y="3027610"/>
              <a:ext cx="79689" cy="82971"/>
            </a:xfrm>
            <a:custGeom>
              <a:avLst/>
              <a:gdLst/>
              <a:ahLst/>
              <a:cxnLst/>
              <a:rect l="l" t="t" r="r" b="b"/>
              <a:pathLst>
                <a:path w="2525" h="2629" extrusionOk="0">
                  <a:moveTo>
                    <a:pt x="1298" y="1"/>
                  </a:moveTo>
                  <a:cubicBezTo>
                    <a:pt x="1093" y="1"/>
                    <a:pt x="884" y="79"/>
                    <a:pt x="691" y="239"/>
                  </a:cubicBezTo>
                  <a:cubicBezTo>
                    <a:pt x="155" y="667"/>
                    <a:pt x="0" y="1548"/>
                    <a:pt x="369" y="2132"/>
                  </a:cubicBezTo>
                  <a:cubicBezTo>
                    <a:pt x="579" y="2457"/>
                    <a:pt x="902" y="2628"/>
                    <a:pt x="1230" y="2628"/>
                  </a:cubicBezTo>
                  <a:cubicBezTo>
                    <a:pt x="1443" y="2628"/>
                    <a:pt x="1658" y="2556"/>
                    <a:pt x="1846" y="2406"/>
                  </a:cubicBezTo>
                  <a:cubicBezTo>
                    <a:pt x="2405" y="1989"/>
                    <a:pt x="2524" y="1156"/>
                    <a:pt x="2131" y="536"/>
                  </a:cubicBezTo>
                  <a:cubicBezTo>
                    <a:pt x="1915" y="184"/>
                    <a:pt x="1612" y="1"/>
                    <a:pt x="12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76" name="Google Shape;776;p4"/>
            <p:cNvSpPr/>
            <p:nvPr/>
          </p:nvSpPr>
          <p:spPr>
            <a:xfrm>
              <a:off x="-75064" y="3021046"/>
              <a:ext cx="77417" cy="84328"/>
            </a:xfrm>
            <a:custGeom>
              <a:avLst/>
              <a:gdLst/>
              <a:ahLst/>
              <a:cxnLst/>
              <a:rect l="l" t="t" r="r" b="b"/>
              <a:pathLst>
                <a:path w="2453" h="2672" extrusionOk="0">
                  <a:moveTo>
                    <a:pt x="1473" y="0"/>
                  </a:moveTo>
                  <a:cubicBezTo>
                    <a:pt x="1266" y="0"/>
                    <a:pt x="1036" y="89"/>
                    <a:pt x="798" y="268"/>
                  </a:cubicBezTo>
                  <a:cubicBezTo>
                    <a:pt x="203" y="733"/>
                    <a:pt x="0" y="1578"/>
                    <a:pt x="369" y="2173"/>
                  </a:cubicBezTo>
                  <a:cubicBezTo>
                    <a:pt x="560" y="2493"/>
                    <a:pt x="886" y="2672"/>
                    <a:pt x="1212" y="2672"/>
                  </a:cubicBezTo>
                  <a:cubicBezTo>
                    <a:pt x="1396" y="2672"/>
                    <a:pt x="1580" y="2615"/>
                    <a:pt x="1739" y="2495"/>
                  </a:cubicBezTo>
                  <a:cubicBezTo>
                    <a:pt x="2250" y="2126"/>
                    <a:pt x="2453" y="994"/>
                    <a:pt x="2108" y="411"/>
                  </a:cubicBezTo>
                  <a:cubicBezTo>
                    <a:pt x="1955" y="139"/>
                    <a:pt x="1733" y="0"/>
                    <a:pt x="14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
        <p:nvSpPr>
          <p:cNvPr id="777" name="Google Shape;777;p4"/>
          <p:cNvSpPr/>
          <p:nvPr/>
        </p:nvSpPr>
        <p:spPr>
          <a:xfrm flipH="1">
            <a:off x="-30551" y="9440720"/>
            <a:ext cx="1260586" cy="819280"/>
          </a:xfrm>
          <a:custGeom>
            <a:avLst/>
            <a:gdLst/>
            <a:ahLst/>
            <a:cxnLst/>
            <a:rect l="l" t="t" r="r" b="b"/>
            <a:pathLst>
              <a:path w="19467" h="12652" extrusionOk="0">
                <a:moveTo>
                  <a:pt x="14180" y="4900"/>
                </a:moveTo>
                <a:lnTo>
                  <a:pt x="14180" y="4900"/>
                </a:lnTo>
                <a:cubicBezTo>
                  <a:pt x="15002" y="5579"/>
                  <a:pt x="15454" y="6448"/>
                  <a:pt x="15514" y="7520"/>
                </a:cubicBezTo>
                <a:cubicBezTo>
                  <a:pt x="14680" y="6841"/>
                  <a:pt x="14347" y="5912"/>
                  <a:pt x="14180" y="4900"/>
                </a:cubicBezTo>
                <a:close/>
                <a:moveTo>
                  <a:pt x="6394" y="8615"/>
                </a:moveTo>
                <a:lnTo>
                  <a:pt x="6394" y="8615"/>
                </a:lnTo>
                <a:cubicBezTo>
                  <a:pt x="7977" y="8913"/>
                  <a:pt x="9406" y="10996"/>
                  <a:pt x="8977" y="12520"/>
                </a:cubicBezTo>
                <a:cubicBezTo>
                  <a:pt x="7596" y="11508"/>
                  <a:pt x="6870" y="10163"/>
                  <a:pt x="6394" y="8615"/>
                </a:cubicBezTo>
                <a:close/>
                <a:moveTo>
                  <a:pt x="17172" y="0"/>
                </a:moveTo>
                <a:cubicBezTo>
                  <a:pt x="16611" y="0"/>
                  <a:pt x="16047" y="81"/>
                  <a:pt x="15478" y="257"/>
                </a:cubicBezTo>
                <a:cubicBezTo>
                  <a:pt x="14276" y="638"/>
                  <a:pt x="13383" y="1400"/>
                  <a:pt x="12906" y="2590"/>
                </a:cubicBezTo>
                <a:cubicBezTo>
                  <a:pt x="12024" y="2281"/>
                  <a:pt x="11152" y="2131"/>
                  <a:pt x="10290" y="2131"/>
                </a:cubicBezTo>
                <a:cubicBezTo>
                  <a:pt x="9361" y="2131"/>
                  <a:pt x="8444" y="2305"/>
                  <a:pt x="7537" y="2638"/>
                </a:cubicBezTo>
                <a:cubicBezTo>
                  <a:pt x="5703" y="3317"/>
                  <a:pt x="4620" y="4853"/>
                  <a:pt x="4560" y="6781"/>
                </a:cubicBezTo>
                <a:cubicBezTo>
                  <a:pt x="4560" y="6924"/>
                  <a:pt x="4536" y="7043"/>
                  <a:pt x="4524" y="7186"/>
                </a:cubicBezTo>
                <a:cubicBezTo>
                  <a:pt x="2738" y="7436"/>
                  <a:pt x="1536" y="8472"/>
                  <a:pt x="833" y="10056"/>
                </a:cubicBezTo>
                <a:cubicBezTo>
                  <a:pt x="476" y="10877"/>
                  <a:pt x="274" y="11770"/>
                  <a:pt x="0" y="12639"/>
                </a:cubicBezTo>
                <a:lnTo>
                  <a:pt x="1893" y="12639"/>
                </a:lnTo>
                <a:cubicBezTo>
                  <a:pt x="2048" y="11544"/>
                  <a:pt x="2417" y="10532"/>
                  <a:pt x="3024" y="9615"/>
                </a:cubicBezTo>
                <a:cubicBezTo>
                  <a:pt x="3429" y="9020"/>
                  <a:pt x="4024" y="8722"/>
                  <a:pt x="4763" y="8532"/>
                </a:cubicBezTo>
                <a:cubicBezTo>
                  <a:pt x="5155" y="10056"/>
                  <a:pt x="5739" y="11472"/>
                  <a:pt x="6787" y="12651"/>
                </a:cubicBezTo>
                <a:lnTo>
                  <a:pt x="10239" y="12651"/>
                </a:lnTo>
                <a:cubicBezTo>
                  <a:pt x="10275" y="10222"/>
                  <a:pt x="8751" y="8079"/>
                  <a:pt x="6465" y="7329"/>
                </a:cubicBezTo>
                <a:cubicBezTo>
                  <a:pt x="6144" y="7222"/>
                  <a:pt x="6060" y="7067"/>
                  <a:pt x="6060" y="6769"/>
                </a:cubicBezTo>
                <a:cubicBezTo>
                  <a:pt x="6084" y="5496"/>
                  <a:pt x="6596" y="4495"/>
                  <a:pt x="7799" y="3972"/>
                </a:cubicBezTo>
                <a:cubicBezTo>
                  <a:pt x="8638" y="3615"/>
                  <a:pt x="9493" y="3439"/>
                  <a:pt x="10361" y="3439"/>
                </a:cubicBezTo>
                <a:cubicBezTo>
                  <a:pt x="10970" y="3439"/>
                  <a:pt x="11585" y="3526"/>
                  <a:pt x="12204" y="3698"/>
                </a:cubicBezTo>
                <a:cubicBezTo>
                  <a:pt x="12597" y="3793"/>
                  <a:pt x="12752" y="3995"/>
                  <a:pt x="12775" y="4424"/>
                </a:cubicBezTo>
                <a:cubicBezTo>
                  <a:pt x="12811" y="5793"/>
                  <a:pt x="13192" y="7079"/>
                  <a:pt x="14061" y="8186"/>
                </a:cubicBezTo>
                <a:cubicBezTo>
                  <a:pt x="14505" y="8741"/>
                  <a:pt x="15034" y="9020"/>
                  <a:pt x="15535" y="9020"/>
                </a:cubicBezTo>
                <a:cubicBezTo>
                  <a:pt x="15733" y="9020"/>
                  <a:pt x="15927" y="8977"/>
                  <a:pt x="16109" y="8889"/>
                </a:cubicBezTo>
                <a:cubicBezTo>
                  <a:pt x="16752" y="8555"/>
                  <a:pt x="17002" y="7782"/>
                  <a:pt x="16764" y="6829"/>
                </a:cubicBezTo>
                <a:cubicBezTo>
                  <a:pt x="16716" y="6662"/>
                  <a:pt x="16669" y="6519"/>
                  <a:pt x="16609" y="6353"/>
                </a:cubicBezTo>
                <a:cubicBezTo>
                  <a:pt x="16193" y="5174"/>
                  <a:pt x="15490" y="4210"/>
                  <a:pt x="14478" y="3519"/>
                </a:cubicBezTo>
                <a:cubicBezTo>
                  <a:pt x="14109" y="3257"/>
                  <a:pt x="14085" y="3007"/>
                  <a:pt x="14323" y="2709"/>
                </a:cubicBezTo>
                <a:cubicBezTo>
                  <a:pt x="14561" y="2412"/>
                  <a:pt x="14811" y="2114"/>
                  <a:pt x="15121" y="1888"/>
                </a:cubicBezTo>
                <a:cubicBezTo>
                  <a:pt x="15728" y="1477"/>
                  <a:pt x="16408" y="1291"/>
                  <a:pt x="17107" y="1291"/>
                </a:cubicBezTo>
                <a:cubicBezTo>
                  <a:pt x="17258" y="1291"/>
                  <a:pt x="17410" y="1300"/>
                  <a:pt x="17562" y="1316"/>
                </a:cubicBezTo>
                <a:cubicBezTo>
                  <a:pt x="18205" y="1376"/>
                  <a:pt x="18836" y="1519"/>
                  <a:pt x="19467" y="1638"/>
                </a:cubicBezTo>
                <a:cubicBezTo>
                  <a:pt x="19467" y="1233"/>
                  <a:pt x="19467" y="816"/>
                  <a:pt x="19455" y="412"/>
                </a:cubicBezTo>
                <a:cubicBezTo>
                  <a:pt x="18699" y="150"/>
                  <a:pt x="17939" y="0"/>
                  <a:pt x="17172" y="0"/>
                </a:cubicBezTo>
                <a:close/>
              </a:path>
            </a:pathLst>
          </a:custGeom>
          <a:solidFill>
            <a:schemeClr val="accen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778" name="Google Shape;778;p4"/>
          <p:cNvSpPr/>
          <p:nvPr/>
        </p:nvSpPr>
        <p:spPr>
          <a:xfrm rot="4600447" flipH="1">
            <a:off x="17161405" y="7436808"/>
            <a:ext cx="1341564" cy="1410136"/>
          </a:xfrm>
          <a:custGeom>
            <a:avLst/>
            <a:gdLst/>
            <a:ahLst/>
            <a:cxnLst/>
            <a:rect l="l" t="t" r="r" b="b"/>
            <a:pathLst>
              <a:path w="20718" h="21777" extrusionOk="0">
                <a:moveTo>
                  <a:pt x="20718" y="0"/>
                </a:moveTo>
                <a:cubicBezTo>
                  <a:pt x="19396" y="0"/>
                  <a:pt x="18051" y="0"/>
                  <a:pt x="16717" y="12"/>
                </a:cubicBezTo>
                <a:cubicBezTo>
                  <a:pt x="16622" y="215"/>
                  <a:pt x="16550" y="405"/>
                  <a:pt x="16443" y="572"/>
                </a:cubicBezTo>
                <a:cubicBezTo>
                  <a:pt x="13836" y="4584"/>
                  <a:pt x="10942" y="8382"/>
                  <a:pt x="7704" y="11907"/>
                </a:cubicBezTo>
                <a:cubicBezTo>
                  <a:pt x="5561" y="14240"/>
                  <a:pt x="3358" y="16538"/>
                  <a:pt x="1203" y="18872"/>
                </a:cubicBezTo>
                <a:cubicBezTo>
                  <a:pt x="775" y="19336"/>
                  <a:pt x="382" y="19872"/>
                  <a:pt x="132" y="20455"/>
                </a:cubicBezTo>
                <a:cubicBezTo>
                  <a:pt x="1" y="20741"/>
                  <a:pt x="108" y="21301"/>
                  <a:pt x="322" y="21503"/>
                </a:cubicBezTo>
                <a:cubicBezTo>
                  <a:pt x="508" y="21680"/>
                  <a:pt x="868" y="21776"/>
                  <a:pt x="1181" y="21776"/>
                </a:cubicBezTo>
                <a:cubicBezTo>
                  <a:pt x="1269" y="21776"/>
                  <a:pt x="1354" y="21769"/>
                  <a:pt x="1429" y="21753"/>
                </a:cubicBezTo>
                <a:cubicBezTo>
                  <a:pt x="1834" y="21658"/>
                  <a:pt x="2203" y="21360"/>
                  <a:pt x="2549" y="21098"/>
                </a:cubicBezTo>
                <a:cubicBezTo>
                  <a:pt x="2856" y="20847"/>
                  <a:pt x="3119" y="20625"/>
                  <a:pt x="3503" y="20625"/>
                </a:cubicBezTo>
                <a:cubicBezTo>
                  <a:pt x="3611" y="20625"/>
                  <a:pt x="3728" y="20643"/>
                  <a:pt x="3858" y="20682"/>
                </a:cubicBezTo>
                <a:cubicBezTo>
                  <a:pt x="3910" y="20695"/>
                  <a:pt x="3966" y="20702"/>
                  <a:pt x="4025" y="20702"/>
                </a:cubicBezTo>
                <a:cubicBezTo>
                  <a:pt x="4321" y="20702"/>
                  <a:pt x="4695" y="20543"/>
                  <a:pt x="4954" y="20384"/>
                </a:cubicBezTo>
                <a:cubicBezTo>
                  <a:pt x="5620" y="19967"/>
                  <a:pt x="6251" y="19491"/>
                  <a:pt x="6859" y="18979"/>
                </a:cubicBezTo>
                <a:cubicBezTo>
                  <a:pt x="9311" y="16943"/>
                  <a:pt x="11395" y="14562"/>
                  <a:pt x="13169" y="11942"/>
                </a:cubicBezTo>
                <a:cubicBezTo>
                  <a:pt x="15610" y="8359"/>
                  <a:pt x="17860" y="4632"/>
                  <a:pt x="20182" y="977"/>
                </a:cubicBezTo>
                <a:cubicBezTo>
                  <a:pt x="20372" y="655"/>
                  <a:pt x="20539" y="334"/>
                  <a:pt x="20718" y="0"/>
                </a:cubicBezTo>
                <a:close/>
              </a:path>
            </a:pathLst>
          </a:custGeom>
          <a:solidFill>
            <a:schemeClr val="accent6"/>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grpSp>
        <p:nvGrpSpPr>
          <p:cNvPr id="779" name="Google Shape;779;p4"/>
          <p:cNvGrpSpPr/>
          <p:nvPr/>
        </p:nvGrpSpPr>
        <p:grpSpPr>
          <a:xfrm flipH="1">
            <a:off x="15542351" y="-160930"/>
            <a:ext cx="2932834" cy="2541990"/>
            <a:chOff x="-62661" y="-21977"/>
            <a:chExt cx="1429396" cy="1238908"/>
          </a:xfrm>
        </p:grpSpPr>
        <p:sp>
          <p:nvSpPr>
            <p:cNvPr id="780" name="Google Shape;780;p4"/>
            <p:cNvSpPr/>
            <p:nvPr/>
          </p:nvSpPr>
          <p:spPr>
            <a:xfrm>
              <a:off x="-61935" y="-21977"/>
              <a:ext cx="952607" cy="885321"/>
            </a:xfrm>
            <a:custGeom>
              <a:avLst/>
              <a:gdLst/>
              <a:ahLst/>
              <a:cxnLst/>
              <a:rect l="l" t="t" r="r" b="b"/>
              <a:pathLst>
                <a:path w="30184" h="28052" extrusionOk="0">
                  <a:moveTo>
                    <a:pt x="24587" y="1"/>
                  </a:moveTo>
                  <a:cubicBezTo>
                    <a:pt x="22587" y="3239"/>
                    <a:pt x="19884" y="5859"/>
                    <a:pt x="17098" y="8395"/>
                  </a:cubicBezTo>
                  <a:cubicBezTo>
                    <a:pt x="12705" y="12383"/>
                    <a:pt x="8097" y="16086"/>
                    <a:pt x="3180" y="19384"/>
                  </a:cubicBezTo>
                  <a:cubicBezTo>
                    <a:pt x="2108" y="20122"/>
                    <a:pt x="1049" y="20849"/>
                    <a:pt x="1" y="21575"/>
                  </a:cubicBezTo>
                  <a:lnTo>
                    <a:pt x="1" y="28052"/>
                  </a:lnTo>
                  <a:cubicBezTo>
                    <a:pt x="1132" y="27397"/>
                    <a:pt x="2323" y="26802"/>
                    <a:pt x="3406" y="26075"/>
                  </a:cubicBezTo>
                  <a:cubicBezTo>
                    <a:pt x="12729" y="19801"/>
                    <a:pt x="20884" y="12264"/>
                    <a:pt x="27862" y="3430"/>
                  </a:cubicBezTo>
                  <a:cubicBezTo>
                    <a:pt x="28707" y="2358"/>
                    <a:pt x="29409" y="1156"/>
                    <a:pt x="30183" y="13"/>
                  </a:cubicBezTo>
                  <a:cubicBezTo>
                    <a:pt x="28302" y="13"/>
                    <a:pt x="26445" y="13"/>
                    <a:pt x="245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81" name="Google Shape;781;p4"/>
            <p:cNvSpPr/>
            <p:nvPr/>
          </p:nvSpPr>
          <p:spPr>
            <a:xfrm>
              <a:off x="-62661" y="383905"/>
              <a:ext cx="851489" cy="833026"/>
            </a:xfrm>
            <a:custGeom>
              <a:avLst/>
              <a:gdLst/>
              <a:ahLst/>
              <a:cxnLst/>
              <a:rect l="l" t="t" r="r" b="b"/>
              <a:pathLst>
                <a:path w="26980" h="26395" extrusionOk="0">
                  <a:moveTo>
                    <a:pt x="25026" y="1"/>
                  </a:moveTo>
                  <a:cubicBezTo>
                    <a:pt x="24558" y="1"/>
                    <a:pt x="24223" y="334"/>
                    <a:pt x="23896" y="689"/>
                  </a:cubicBezTo>
                  <a:cubicBezTo>
                    <a:pt x="23801" y="796"/>
                    <a:pt x="23717" y="915"/>
                    <a:pt x="23610" y="1022"/>
                  </a:cubicBezTo>
                  <a:cubicBezTo>
                    <a:pt x="21229" y="3475"/>
                    <a:pt x="18979" y="6094"/>
                    <a:pt x="16443" y="8369"/>
                  </a:cubicBezTo>
                  <a:cubicBezTo>
                    <a:pt x="11918" y="12440"/>
                    <a:pt x="7049" y="16108"/>
                    <a:pt x="1881" y="19346"/>
                  </a:cubicBezTo>
                  <a:lnTo>
                    <a:pt x="0" y="20501"/>
                  </a:lnTo>
                  <a:lnTo>
                    <a:pt x="0" y="26395"/>
                  </a:lnTo>
                  <a:cubicBezTo>
                    <a:pt x="691" y="26145"/>
                    <a:pt x="1453" y="26002"/>
                    <a:pt x="2048" y="25609"/>
                  </a:cubicBezTo>
                  <a:cubicBezTo>
                    <a:pt x="3453" y="24656"/>
                    <a:pt x="4846" y="23668"/>
                    <a:pt x="6132" y="22573"/>
                  </a:cubicBezTo>
                  <a:cubicBezTo>
                    <a:pt x="8954" y="20179"/>
                    <a:pt x="11609" y="17620"/>
                    <a:pt x="14478" y="15298"/>
                  </a:cubicBezTo>
                  <a:cubicBezTo>
                    <a:pt x="19026" y="11607"/>
                    <a:pt x="23003" y="7404"/>
                    <a:pt x="26456" y="2689"/>
                  </a:cubicBezTo>
                  <a:cubicBezTo>
                    <a:pt x="26980" y="1975"/>
                    <a:pt x="26896" y="1737"/>
                    <a:pt x="26051" y="1606"/>
                  </a:cubicBezTo>
                  <a:cubicBezTo>
                    <a:pt x="26111" y="677"/>
                    <a:pt x="25968" y="296"/>
                    <a:pt x="25444" y="82"/>
                  </a:cubicBezTo>
                  <a:cubicBezTo>
                    <a:pt x="25293" y="26"/>
                    <a:pt x="25155" y="1"/>
                    <a:pt x="250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82" name="Google Shape;782;p4"/>
            <p:cNvSpPr/>
            <p:nvPr/>
          </p:nvSpPr>
          <p:spPr>
            <a:xfrm>
              <a:off x="614060" y="-21598"/>
              <a:ext cx="752674" cy="790957"/>
            </a:xfrm>
            <a:custGeom>
              <a:avLst/>
              <a:gdLst/>
              <a:ahLst/>
              <a:cxnLst/>
              <a:rect l="l" t="t" r="r" b="b"/>
              <a:pathLst>
                <a:path w="23849" h="25062" extrusionOk="0">
                  <a:moveTo>
                    <a:pt x="19253" y="1"/>
                  </a:moveTo>
                  <a:cubicBezTo>
                    <a:pt x="19146" y="203"/>
                    <a:pt x="19062" y="429"/>
                    <a:pt x="18943" y="620"/>
                  </a:cubicBezTo>
                  <a:cubicBezTo>
                    <a:pt x="15955" y="5251"/>
                    <a:pt x="12597" y="9609"/>
                    <a:pt x="8882" y="13693"/>
                  </a:cubicBezTo>
                  <a:cubicBezTo>
                    <a:pt x="6406" y="16395"/>
                    <a:pt x="3870" y="19039"/>
                    <a:pt x="1381" y="21729"/>
                  </a:cubicBezTo>
                  <a:cubicBezTo>
                    <a:pt x="893" y="22265"/>
                    <a:pt x="441" y="22884"/>
                    <a:pt x="143" y="23539"/>
                  </a:cubicBezTo>
                  <a:cubicBezTo>
                    <a:pt x="0" y="23861"/>
                    <a:pt x="119" y="24516"/>
                    <a:pt x="369" y="24754"/>
                  </a:cubicBezTo>
                  <a:cubicBezTo>
                    <a:pt x="586" y="24952"/>
                    <a:pt x="980" y="25062"/>
                    <a:pt x="1329" y="25062"/>
                  </a:cubicBezTo>
                  <a:cubicBezTo>
                    <a:pt x="1441" y="25062"/>
                    <a:pt x="1548" y="25051"/>
                    <a:pt x="1643" y="25028"/>
                  </a:cubicBezTo>
                  <a:cubicBezTo>
                    <a:pt x="2108" y="24944"/>
                    <a:pt x="2536" y="24599"/>
                    <a:pt x="2929" y="24289"/>
                  </a:cubicBezTo>
                  <a:cubicBezTo>
                    <a:pt x="3273" y="24010"/>
                    <a:pt x="3581" y="23746"/>
                    <a:pt x="4023" y="23746"/>
                  </a:cubicBezTo>
                  <a:cubicBezTo>
                    <a:pt x="4147" y="23746"/>
                    <a:pt x="4281" y="23766"/>
                    <a:pt x="4429" y="23813"/>
                  </a:cubicBezTo>
                  <a:cubicBezTo>
                    <a:pt x="4492" y="23832"/>
                    <a:pt x="4561" y="23840"/>
                    <a:pt x="4634" y="23840"/>
                  </a:cubicBezTo>
                  <a:cubicBezTo>
                    <a:pt x="4974" y="23840"/>
                    <a:pt x="5397" y="23654"/>
                    <a:pt x="5691" y="23468"/>
                  </a:cubicBezTo>
                  <a:cubicBezTo>
                    <a:pt x="6453" y="22992"/>
                    <a:pt x="7180" y="22444"/>
                    <a:pt x="7882" y="21860"/>
                  </a:cubicBezTo>
                  <a:cubicBezTo>
                    <a:pt x="10692" y="19515"/>
                    <a:pt x="13109" y="16753"/>
                    <a:pt x="15145" y="13752"/>
                  </a:cubicBezTo>
                  <a:cubicBezTo>
                    <a:pt x="17955" y="9609"/>
                    <a:pt x="20550" y="5335"/>
                    <a:pt x="23229" y="1120"/>
                  </a:cubicBezTo>
                  <a:cubicBezTo>
                    <a:pt x="23467" y="763"/>
                    <a:pt x="23646" y="370"/>
                    <a:pt x="2384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83" name="Google Shape;783;p4"/>
            <p:cNvSpPr/>
            <p:nvPr/>
          </p:nvSpPr>
          <p:spPr>
            <a:xfrm>
              <a:off x="-62661" y="-21598"/>
              <a:ext cx="540370" cy="485519"/>
            </a:xfrm>
            <a:custGeom>
              <a:avLst/>
              <a:gdLst/>
              <a:ahLst/>
              <a:cxnLst/>
              <a:rect l="l" t="t" r="r" b="b"/>
              <a:pathLst>
                <a:path w="17122" h="15384" extrusionOk="0">
                  <a:moveTo>
                    <a:pt x="17121" y="1"/>
                  </a:moveTo>
                  <a:cubicBezTo>
                    <a:pt x="15204" y="1"/>
                    <a:pt x="13287" y="1"/>
                    <a:pt x="11382" y="13"/>
                  </a:cubicBezTo>
                  <a:cubicBezTo>
                    <a:pt x="11204" y="203"/>
                    <a:pt x="11061" y="429"/>
                    <a:pt x="10871" y="596"/>
                  </a:cubicBezTo>
                  <a:cubicBezTo>
                    <a:pt x="8132" y="2918"/>
                    <a:pt x="5382" y="5251"/>
                    <a:pt x="2608" y="7561"/>
                  </a:cubicBezTo>
                  <a:cubicBezTo>
                    <a:pt x="1762" y="8275"/>
                    <a:pt x="881" y="8954"/>
                    <a:pt x="0" y="9645"/>
                  </a:cubicBezTo>
                  <a:lnTo>
                    <a:pt x="0" y="15383"/>
                  </a:lnTo>
                  <a:cubicBezTo>
                    <a:pt x="3274" y="13681"/>
                    <a:pt x="5977" y="11252"/>
                    <a:pt x="8465" y="8573"/>
                  </a:cubicBezTo>
                  <a:cubicBezTo>
                    <a:pt x="9394" y="7585"/>
                    <a:pt x="10454" y="6728"/>
                    <a:pt x="11418" y="5763"/>
                  </a:cubicBezTo>
                  <a:cubicBezTo>
                    <a:pt x="13347" y="3858"/>
                    <a:pt x="15216" y="1918"/>
                    <a:pt x="171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784" name="Google Shape;784;p4"/>
          <p:cNvGrpSpPr/>
          <p:nvPr/>
        </p:nvGrpSpPr>
        <p:grpSpPr>
          <a:xfrm flipH="1">
            <a:off x="-653743" y="-745013"/>
            <a:ext cx="2839550" cy="2766186"/>
            <a:chOff x="7653723" y="217809"/>
            <a:chExt cx="1383931" cy="1348175"/>
          </a:xfrm>
        </p:grpSpPr>
        <p:sp>
          <p:nvSpPr>
            <p:cNvPr id="785" name="Google Shape;785;p4"/>
            <p:cNvSpPr/>
            <p:nvPr/>
          </p:nvSpPr>
          <p:spPr>
            <a:xfrm>
              <a:off x="7970103" y="949791"/>
              <a:ext cx="109387" cy="120307"/>
            </a:xfrm>
            <a:custGeom>
              <a:avLst/>
              <a:gdLst/>
              <a:ahLst/>
              <a:cxnLst/>
              <a:rect l="l" t="t" r="r" b="b"/>
              <a:pathLst>
                <a:path w="3466" h="3812" extrusionOk="0">
                  <a:moveTo>
                    <a:pt x="450" y="0"/>
                  </a:moveTo>
                  <a:cubicBezTo>
                    <a:pt x="387" y="0"/>
                    <a:pt x="329" y="11"/>
                    <a:pt x="287" y="34"/>
                  </a:cubicBezTo>
                  <a:cubicBezTo>
                    <a:pt x="156" y="117"/>
                    <a:pt x="1" y="379"/>
                    <a:pt x="37" y="534"/>
                  </a:cubicBezTo>
                  <a:cubicBezTo>
                    <a:pt x="72" y="820"/>
                    <a:pt x="191" y="1117"/>
                    <a:pt x="358" y="1332"/>
                  </a:cubicBezTo>
                  <a:cubicBezTo>
                    <a:pt x="834" y="1987"/>
                    <a:pt x="1346" y="2629"/>
                    <a:pt x="1858" y="3261"/>
                  </a:cubicBezTo>
                  <a:cubicBezTo>
                    <a:pt x="2025" y="3451"/>
                    <a:pt x="2239" y="3630"/>
                    <a:pt x="2454" y="3737"/>
                  </a:cubicBezTo>
                  <a:cubicBezTo>
                    <a:pt x="2560" y="3787"/>
                    <a:pt x="2666" y="3812"/>
                    <a:pt x="2768" y="3812"/>
                  </a:cubicBezTo>
                  <a:cubicBezTo>
                    <a:pt x="3144" y="3812"/>
                    <a:pt x="3456" y="3478"/>
                    <a:pt x="3466" y="2915"/>
                  </a:cubicBezTo>
                  <a:cubicBezTo>
                    <a:pt x="3394" y="2760"/>
                    <a:pt x="3287" y="2451"/>
                    <a:pt x="3073" y="2260"/>
                  </a:cubicBezTo>
                  <a:cubicBezTo>
                    <a:pt x="2335" y="1522"/>
                    <a:pt x="1596" y="808"/>
                    <a:pt x="822" y="129"/>
                  </a:cubicBezTo>
                  <a:cubicBezTo>
                    <a:pt x="742" y="48"/>
                    <a:pt x="584" y="0"/>
                    <a:pt x="45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86" name="Google Shape;786;p4"/>
            <p:cNvSpPr/>
            <p:nvPr/>
          </p:nvSpPr>
          <p:spPr>
            <a:xfrm>
              <a:off x="7992667" y="341742"/>
              <a:ext cx="99982" cy="101087"/>
            </a:xfrm>
            <a:custGeom>
              <a:avLst/>
              <a:gdLst/>
              <a:ahLst/>
              <a:cxnLst/>
              <a:rect l="l" t="t" r="r" b="b"/>
              <a:pathLst>
                <a:path w="3168" h="3203" extrusionOk="0">
                  <a:moveTo>
                    <a:pt x="597" y="1"/>
                  </a:moveTo>
                  <a:cubicBezTo>
                    <a:pt x="416" y="1"/>
                    <a:pt x="215" y="48"/>
                    <a:pt x="131" y="132"/>
                  </a:cubicBezTo>
                  <a:cubicBezTo>
                    <a:pt x="0" y="287"/>
                    <a:pt x="0" y="715"/>
                    <a:pt x="131" y="918"/>
                  </a:cubicBezTo>
                  <a:cubicBezTo>
                    <a:pt x="584" y="1573"/>
                    <a:pt x="1084" y="2180"/>
                    <a:pt x="1608" y="2775"/>
                  </a:cubicBezTo>
                  <a:cubicBezTo>
                    <a:pt x="1774" y="2966"/>
                    <a:pt x="2060" y="3120"/>
                    <a:pt x="2310" y="3180"/>
                  </a:cubicBezTo>
                  <a:cubicBezTo>
                    <a:pt x="2370" y="3195"/>
                    <a:pt x="2429" y="3203"/>
                    <a:pt x="2486" y="3203"/>
                  </a:cubicBezTo>
                  <a:cubicBezTo>
                    <a:pt x="2867" y="3203"/>
                    <a:pt x="3157" y="2869"/>
                    <a:pt x="3167" y="2382"/>
                  </a:cubicBezTo>
                  <a:cubicBezTo>
                    <a:pt x="3144" y="2299"/>
                    <a:pt x="3108" y="2085"/>
                    <a:pt x="2989" y="1965"/>
                  </a:cubicBezTo>
                  <a:cubicBezTo>
                    <a:pt x="2322" y="1311"/>
                    <a:pt x="1643" y="656"/>
                    <a:pt x="905" y="72"/>
                  </a:cubicBezTo>
                  <a:cubicBezTo>
                    <a:pt x="842" y="24"/>
                    <a:pt x="724" y="1"/>
                    <a:pt x="5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87" name="Google Shape;787;p4"/>
            <p:cNvSpPr/>
            <p:nvPr/>
          </p:nvSpPr>
          <p:spPr>
            <a:xfrm>
              <a:off x="8188428" y="804998"/>
              <a:ext cx="99225" cy="126240"/>
            </a:xfrm>
            <a:custGeom>
              <a:avLst/>
              <a:gdLst/>
              <a:ahLst/>
              <a:cxnLst/>
              <a:rect l="l" t="t" r="r" b="b"/>
              <a:pathLst>
                <a:path w="3144" h="4000" extrusionOk="0">
                  <a:moveTo>
                    <a:pt x="665" y="0"/>
                  </a:moveTo>
                  <a:cubicBezTo>
                    <a:pt x="565" y="0"/>
                    <a:pt x="458" y="36"/>
                    <a:pt x="346" y="121"/>
                  </a:cubicBezTo>
                  <a:cubicBezTo>
                    <a:pt x="0" y="371"/>
                    <a:pt x="167" y="717"/>
                    <a:pt x="334" y="1014"/>
                  </a:cubicBezTo>
                  <a:cubicBezTo>
                    <a:pt x="822" y="1860"/>
                    <a:pt x="1334" y="2705"/>
                    <a:pt x="1834" y="3538"/>
                  </a:cubicBezTo>
                  <a:cubicBezTo>
                    <a:pt x="1905" y="3646"/>
                    <a:pt x="1989" y="3777"/>
                    <a:pt x="2084" y="3824"/>
                  </a:cubicBezTo>
                  <a:cubicBezTo>
                    <a:pt x="2255" y="3900"/>
                    <a:pt x="2457" y="3999"/>
                    <a:pt x="2617" y="3999"/>
                  </a:cubicBezTo>
                  <a:cubicBezTo>
                    <a:pt x="2656" y="3999"/>
                    <a:pt x="2694" y="3993"/>
                    <a:pt x="2727" y="3979"/>
                  </a:cubicBezTo>
                  <a:cubicBezTo>
                    <a:pt x="2917" y="3896"/>
                    <a:pt x="3025" y="3622"/>
                    <a:pt x="3144" y="3467"/>
                  </a:cubicBezTo>
                  <a:cubicBezTo>
                    <a:pt x="3084" y="3217"/>
                    <a:pt x="3084" y="3050"/>
                    <a:pt x="3001" y="2967"/>
                  </a:cubicBezTo>
                  <a:cubicBezTo>
                    <a:pt x="2417" y="2086"/>
                    <a:pt x="1834" y="1205"/>
                    <a:pt x="1215" y="360"/>
                  </a:cubicBezTo>
                  <a:cubicBezTo>
                    <a:pt x="1076" y="171"/>
                    <a:pt x="886" y="0"/>
                    <a:pt x="66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88" name="Google Shape;788;p4"/>
            <p:cNvSpPr/>
            <p:nvPr/>
          </p:nvSpPr>
          <p:spPr>
            <a:xfrm>
              <a:off x="8118904" y="330980"/>
              <a:ext cx="81583" cy="111754"/>
            </a:xfrm>
            <a:custGeom>
              <a:avLst/>
              <a:gdLst/>
              <a:ahLst/>
              <a:cxnLst/>
              <a:rect l="l" t="t" r="r" b="b"/>
              <a:pathLst>
                <a:path w="2585" h="3541" extrusionOk="0">
                  <a:moveTo>
                    <a:pt x="494" y="1"/>
                  </a:moveTo>
                  <a:cubicBezTo>
                    <a:pt x="430" y="1"/>
                    <a:pt x="370" y="10"/>
                    <a:pt x="322" y="32"/>
                  </a:cubicBezTo>
                  <a:cubicBezTo>
                    <a:pt x="156" y="104"/>
                    <a:pt x="84" y="366"/>
                    <a:pt x="1" y="473"/>
                  </a:cubicBezTo>
                  <a:cubicBezTo>
                    <a:pt x="144" y="1759"/>
                    <a:pt x="799" y="2652"/>
                    <a:pt x="1608" y="3426"/>
                  </a:cubicBezTo>
                  <a:cubicBezTo>
                    <a:pt x="1677" y="3501"/>
                    <a:pt x="1831" y="3541"/>
                    <a:pt x="1978" y="3541"/>
                  </a:cubicBezTo>
                  <a:cubicBezTo>
                    <a:pt x="2086" y="3541"/>
                    <a:pt x="2190" y="3519"/>
                    <a:pt x="2251" y="3473"/>
                  </a:cubicBezTo>
                  <a:cubicBezTo>
                    <a:pt x="2418" y="3354"/>
                    <a:pt x="2584" y="3009"/>
                    <a:pt x="2537" y="2830"/>
                  </a:cubicBezTo>
                  <a:cubicBezTo>
                    <a:pt x="2239" y="1795"/>
                    <a:pt x="1834" y="794"/>
                    <a:pt x="918" y="116"/>
                  </a:cubicBezTo>
                  <a:cubicBezTo>
                    <a:pt x="810" y="50"/>
                    <a:pt x="640" y="1"/>
                    <a:pt x="4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89" name="Google Shape;789;p4"/>
            <p:cNvSpPr/>
            <p:nvPr/>
          </p:nvSpPr>
          <p:spPr>
            <a:xfrm>
              <a:off x="8764066" y="518347"/>
              <a:ext cx="101876" cy="128165"/>
            </a:xfrm>
            <a:custGeom>
              <a:avLst/>
              <a:gdLst/>
              <a:ahLst/>
              <a:cxnLst/>
              <a:rect l="l" t="t" r="r" b="b"/>
              <a:pathLst>
                <a:path w="3228" h="4061" extrusionOk="0">
                  <a:moveTo>
                    <a:pt x="144" y="1"/>
                  </a:moveTo>
                  <a:cubicBezTo>
                    <a:pt x="132" y="275"/>
                    <a:pt x="1" y="584"/>
                    <a:pt x="96" y="799"/>
                  </a:cubicBezTo>
                  <a:cubicBezTo>
                    <a:pt x="382" y="1370"/>
                    <a:pt x="751" y="1906"/>
                    <a:pt x="1108" y="2442"/>
                  </a:cubicBezTo>
                  <a:cubicBezTo>
                    <a:pt x="1430" y="2918"/>
                    <a:pt x="1727" y="3406"/>
                    <a:pt x="2096" y="3847"/>
                  </a:cubicBezTo>
                  <a:cubicBezTo>
                    <a:pt x="2206" y="3966"/>
                    <a:pt x="2457" y="4060"/>
                    <a:pt x="2654" y="4060"/>
                  </a:cubicBezTo>
                  <a:cubicBezTo>
                    <a:pt x="2693" y="4060"/>
                    <a:pt x="2730" y="4057"/>
                    <a:pt x="2763" y="4049"/>
                  </a:cubicBezTo>
                  <a:cubicBezTo>
                    <a:pt x="2942" y="4025"/>
                    <a:pt x="3073" y="3775"/>
                    <a:pt x="3227" y="3608"/>
                  </a:cubicBezTo>
                  <a:cubicBezTo>
                    <a:pt x="3132" y="3370"/>
                    <a:pt x="3120" y="3192"/>
                    <a:pt x="3001" y="3061"/>
                  </a:cubicBezTo>
                  <a:cubicBezTo>
                    <a:pt x="2299" y="2120"/>
                    <a:pt x="1584" y="1168"/>
                    <a:pt x="846" y="263"/>
                  </a:cubicBezTo>
                  <a:cubicBezTo>
                    <a:pt x="715" y="96"/>
                    <a:pt x="382" y="84"/>
                    <a:pt x="1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0" name="Google Shape;790;p4"/>
            <p:cNvSpPr/>
            <p:nvPr/>
          </p:nvSpPr>
          <p:spPr>
            <a:xfrm>
              <a:off x="7923521" y="1036610"/>
              <a:ext cx="85717" cy="109892"/>
            </a:xfrm>
            <a:custGeom>
              <a:avLst/>
              <a:gdLst/>
              <a:ahLst/>
              <a:cxnLst/>
              <a:rect l="l" t="t" r="r" b="b"/>
              <a:pathLst>
                <a:path w="2716" h="3482" extrusionOk="0">
                  <a:moveTo>
                    <a:pt x="626" y="0"/>
                  </a:moveTo>
                  <a:cubicBezTo>
                    <a:pt x="603" y="0"/>
                    <a:pt x="580" y="3"/>
                    <a:pt x="560" y="9"/>
                  </a:cubicBezTo>
                  <a:cubicBezTo>
                    <a:pt x="322" y="93"/>
                    <a:pt x="179" y="462"/>
                    <a:pt x="1" y="688"/>
                  </a:cubicBezTo>
                  <a:cubicBezTo>
                    <a:pt x="393" y="1843"/>
                    <a:pt x="917" y="2772"/>
                    <a:pt x="1775" y="3427"/>
                  </a:cubicBezTo>
                  <a:cubicBezTo>
                    <a:pt x="1835" y="3464"/>
                    <a:pt x="1930" y="3481"/>
                    <a:pt x="2034" y="3481"/>
                  </a:cubicBezTo>
                  <a:cubicBezTo>
                    <a:pt x="2195" y="3481"/>
                    <a:pt x="2376" y="3439"/>
                    <a:pt x="2477" y="3367"/>
                  </a:cubicBezTo>
                  <a:cubicBezTo>
                    <a:pt x="2644" y="3236"/>
                    <a:pt x="2715" y="2915"/>
                    <a:pt x="2703" y="2688"/>
                  </a:cubicBezTo>
                  <a:cubicBezTo>
                    <a:pt x="2679" y="2474"/>
                    <a:pt x="2537" y="2248"/>
                    <a:pt x="2406" y="2045"/>
                  </a:cubicBezTo>
                  <a:cubicBezTo>
                    <a:pt x="2048" y="1486"/>
                    <a:pt x="1703" y="926"/>
                    <a:pt x="1286" y="402"/>
                  </a:cubicBezTo>
                  <a:cubicBezTo>
                    <a:pt x="1137" y="211"/>
                    <a:pt x="827" y="0"/>
                    <a:pt x="62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1" name="Google Shape;791;p4"/>
            <p:cNvSpPr/>
            <p:nvPr/>
          </p:nvSpPr>
          <p:spPr>
            <a:xfrm>
              <a:off x="8133200" y="1090134"/>
              <a:ext cx="88715" cy="109482"/>
            </a:xfrm>
            <a:custGeom>
              <a:avLst/>
              <a:gdLst/>
              <a:ahLst/>
              <a:cxnLst/>
              <a:rect l="l" t="t" r="r" b="b"/>
              <a:pathLst>
                <a:path w="2811" h="3469" extrusionOk="0">
                  <a:moveTo>
                    <a:pt x="503" y="0"/>
                  </a:moveTo>
                  <a:cubicBezTo>
                    <a:pt x="269" y="0"/>
                    <a:pt x="57" y="202"/>
                    <a:pt x="24" y="504"/>
                  </a:cubicBezTo>
                  <a:cubicBezTo>
                    <a:pt x="0" y="683"/>
                    <a:pt x="12" y="897"/>
                    <a:pt x="107" y="1040"/>
                  </a:cubicBezTo>
                  <a:cubicBezTo>
                    <a:pt x="524" y="1731"/>
                    <a:pt x="941" y="2397"/>
                    <a:pt x="1393" y="3040"/>
                  </a:cubicBezTo>
                  <a:cubicBezTo>
                    <a:pt x="1536" y="3219"/>
                    <a:pt x="1786" y="3302"/>
                    <a:pt x="2036" y="3469"/>
                  </a:cubicBezTo>
                  <a:cubicBezTo>
                    <a:pt x="2262" y="3314"/>
                    <a:pt x="2572" y="3231"/>
                    <a:pt x="2643" y="3040"/>
                  </a:cubicBezTo>
                  <a:cubicBezTo>
                    <a:pt x="2751" y="2778"/>
                    <a:pt x="2810" y="2350"/>
                    <a:pt x="2667" y="2171"/>
                  </a:cubicBezTo>
                  <a:cubicBezTo>
                    <a:pt x="2096" y="1457"/>
                    <a:pt x="1477" y="778"/>
                    <a:pt x="822" y="135"/>
                  </a:cubicBezTo>
                  <a:cubicBezTo>
                    <a:pt x="721" y="42"/>
                    <a:pt x="610" y="0"/>
                    <a:pt x="5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2" name="Google Shape;792;p4"/>
            <p:cNvSpPr/>
            <p:nvPr/>
          </p:nvSpPr>
          <p:spPr>
            <a:xfrm>
              <a:off x="8383053" y="374847"/>
              <a:ext cx="104116" cy="132741"/>
            </a:xfrm>
            <a:custGeom>
              <a:avLst/>
              <a:gdLst/>
              <a:ahLst/>
              <a:cxnLst/>
              <a:rect l="l" t="t" r="r" b="b"/>
              <a:pathLst>
                <a:path w="3299" h="4206" extrusionOk="0">
                  <a:moveTo>
                    <a:pt x="453" y="0"/>
                  </a:moveTo>
                  <a:cubicBezTo>
                    <a:pt x="207" y="0"/>
                    <a:pt x="10" y="214"/>
                    <a:pt x="1" y="583"/>
                  </a:cubicBezTo>
                  <a:cubicBezTo>
                    <a:pt x="25" y="666"/>
                    <a:pt x="60" y="833"/>
                    <a:pt x="132" y="976"/>
                  </a:cubicBezTo>
                  <a:cubicBezTo>
                    <a:pt x="727" y="1869"/>
                    <a:pt x="1322" y="2786"/>
                    <a:pt x="1977" y="3655"/>
                  </a:cubicBezTo>
                  <a:cubicBezTo>
                    <a:pt x="2168" y="3893"/>
                    <a:pt x="2501" y="4060"/>
                    <a:pt x="2799" y="4191"/>
                  </a:cubicBezTo>
                  <a:cubicBezTo>
                    <a:pt x="2825" y="4201"/>
                    <a:pt x="2856" y="4206"/>
                    <a:pt x="2890" y="4206"/>
                  </a:cubicBezTo>
                  <a:cubicBezTo>
                    <a:pt x="3013" y="4206"/>
                    <a:pt x="3172" y="4144"/>
                    <a:pt x="3227" y="4060"/>
                  </a:cubicBezTo>
                  <a:cubicBezTo>
                    <a:pt x="3299" y="3976"/>
                    <a:pt x="3287" y="3738"/>
                    <a:pt x="3216" y="3631"/>
                  </a:cubicBezTo>
                  <a:cubicBezTo>
                    <a:pt x="2561" y="2595"/>
                    <a:pt x="1870" y="1571"/>
                    <a:pt x="1192" y="547"/>
                  </a:cubicBezTo>
                  <a:cubicBezTo>
                    <a:pt x="1072" y="369"/>
                    <a:pt x="906" y="190"/>
                    <a:pt x="727" y="83"/>
                  </a:cubicBezTo>
                  <a:cubicBezTo>
                    <a:pt x="634" y="27"/>
                    <a:pt x="540" y="0"/>
                    <a:pt x="45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3" name="Google Shape;793;p4"/>
            <p:cNvSpPr/>
            <p:nvPr/>
          </p:nvSpPr>
          <p:spPr>
            <a:xfrm>
              <a:off x="8539365" y="520934"/>
              <a:ext cx="99256" cy="128007"/>
            </a:xfrm>
            <a:custGeom>
              <a:avLst/>
              <a:gdLst/>
              <a:ahLst/>
              <a:cxnLst/>
              <a:rect l="l" t="t" r="r" b="b"/>
              <a:pathLst>
                <a:path w="3145" h="4056" extrusionOk="0">
                  <a:moveTo>
                    <a:pt x="833" y="0"/>
                  </a:moveTo>
                  <a:cubicBezTo>
                    <a:pt x="235" y="0"/>
                    <a:pt x="0" y="508"/>
                    <a:pt x="334" y="1026"/>
                  </a:cubicBezTo>
                  <a:cubicBezTo>
                    <a:pt x="882" y="1919"/>
                    <a:pt x="1477" y="2788"/>
                    <a:pt x="2084" y="3657"/>
                  </a:cubicBezTo>
                  <a:cubicBezTo>
                    <a:pt x="2204" y="3824"/>
                    <a:pt x="2418" y="3967"/>
                    <a:pt x="2608" y="4038"/>
                  </a:cubicBezTo>
                  <a:cubicBezTo>
                    <a:pt x="2638" y="4050"/>
                    <a:pt x="2672" y="4055"/>
                    <a:pt x="2709" y="4055"/>
                  </a:cubicBezTo>
                  <a:cubicBezTo>
                    <a:pt x="2821" y="4055"/>
                    <a:pt x="2956" y="4006"/>
                    <a:pt x="3037" y="3943"/>
                  </a:cubicBezTo>
                  <a:cubicBezTo>
                    <a:pt x="3108" y="3860"/>
                    <a:pt x="3144" y="3646"/>
                    <a:pt x="3085" y="3538"/>
                  </a:cubicBezTo>
                  <a:cubicBezTo>
                    <a:pt x="2537" y="2479"/>
                    <a:pt x="1977" y="1443"/>
                    <a:pt x="1382" y="419"/>
                  </a:cubicBezTo>
                  <a:cubicBezTo>
                    <a:pt x="1263" y="205"/>
                    <a:pt x="1013" y="86"/>
                    <a:pt x="894" y="2"/>
                  </a:cubicBezTo>
                  <a:cubicBezTo>
                    <a:pt x="873" y="1"/>
                    <a:pt x="853" y="0"/>
                    <a:pt x="8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4" name="Google Shape;794;p4"/>
            <p:cNvSpPr/>
            <p:nvPr/>
          </p:nvSpPr>
          <p:spPr>
            <a:xfrm>
              <a:off x="8003177" y="1236284"/>
              <a:ext cx="108251" cy="110018"/>
            </a:xfrm>
            <a:custGeom>
              <a:avLst/>
              <a:gdLst/>
              <a:ahLst/>
              <a:cxnLst/>
              <a:rect l="l" t="t" r="r" b="b"/>
              <a:pathLst>
                <a:path w="3430" h="3486" extrusionOk="0">
                  <a:moveTo>
                    <a:pt x="587" y="0"/>
                  </a:moveTo>
                  <a:cubicBezTo>
                    <a:pt x="511" y="0"/>
                    <a:pt x="427" y="26"/>
                    <a:pt x="334" y="88"/>
                  </a:cubicBezTo>
                  <a:cubicBezTo>
                    <a:pt x="1" y="326"/>
                    <a:pt x="36" y="743"/>
                    <a:pt x="263" y="981"/>
                  </a:cubicBezTo>
                  <a:cubicBezTo>
                    <a:pt x="989" y="1814"/>
                    <a:pt x="1751" y="2612"/>
                    <a:pt x="2561" y="3362"/>
                  </a:cubicBezTo>
                  <a:cubicBezTo>
                    <a:pt x="2658" y="3447"/>
                    <a:pt x="2765" y="3486"/>
                    <a:pt x="2869" y="3486"/>
                  </a:cubicBezTo>
                  <a:cubicBezTo>
                    <a:pt x="3149" y="3486"/>
                    <a:pt x="3412" y="3206"/>
                    <a:pt x="3430" y="2755"/>
                  </a:cubicBezTo>
                  <a:cubicBezTo>
                    <a:pt x="3334" y="2600"/>
                    <a:pt x="3192" y="2338"/>
                    <a:pt x="2977" y="2124"/>
                  </a:cubicBezTo>
                  <a:cubicBezTo>
                    <a:pt x="2382" y="1517"/>
                    <a:pt x="1739" y="969"/>
                    <a:pt x="1120" y="374"/>
                  </a:cubicBezTo>
                  <a:cubicBezTo>
                    <a:pt x="961" y="207"/>
                    <a:pt x="803" y="0"/>
                    <a:pt x="5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5" name="Google Shape;795;p4"/>
            <p:cNvSpPr/>
            <p:nvPr/>
          </p:nvSpPr>
          <p:spPr>
            <a:xfrm>
              <a:off x="8251168" y="1049928"/>
              <a:ext cx="88715" cy="99919"/>
            </a:xfrm>
            <a:custGeom>
              <a:avLst/>
              <a:gdLst/>
              <a:ahLst/>
              <a:cxnLst/>
              <a:rect l="l" t="t" r="r" b="b"/>
              <a:pathLst>
                <a:path w="2811" h="3166" extrusionOk="0">
                  <a:moveTo>
                    <a:pt x="590" y="0"/>
                  </a:moveTo>
                  <a:cubicBezTo>
                    <a:pt x="374" y="0"/>
                    <a:pt x="170" y="149"/>
                    <a:pt x="96" y="409"/>
                  </a:cubicBezTo>
                  <a:cubicBezTo>
                    <a:pt x="25" y="647"/>
                    <a:pt x="1" y="980"/>
                    <a:pt x="120" y="1159"/>
                  </a:cubicBezTo>
                  <a:cubicBezTo>
                    <a:pt x="560" y="1802"/>
                    <a:pt x="1049" y="2445"/>
                    <a:pt x="1584" y="3040"/>
                  </a:cubicBezTo>
                  <a:cubicBezTo>
                    <a:pt x="1664" y="3127"/>
                    <a:pt x="1823" y="3165"/>
                    <a:pt x="1987" y="3165"/>
                  </a:cubicBezTo>
                  <a:cubicBezTo>
                    <a:pt x="2115" y="3165"/>
                    <a:pt x="2247" y="3142"/>
                    <a:pt x="2346" y="3100"/>
                  </a:cubicBezTo>
                  <a:cubicBezTo>
                    <a:pt x="2537" y="3028"/>
                    <a:pt x="2656" y="2743"/>
                    <a:pt x="2811" y="2552"/>
                  </a:cubicBezTo>
                  <a:cubicBezTo>
                    <a:pt x="2704" y="2314"/>
                    <a:pt x="2656" y="2088"/>
                    <a:pt x="2537" y="1945"/>
                  </a:cubicBezTo>
                  <a:cubicBezTo>
                    <a:pt x="2037" y="1338"/>
                    <a:pt x="1513" y="742"/>
                    <a:pt x="965" y="171"/>
                  </a:cubicBezTo>
                  <a:cubicBezTo>
                    <a:pt x="853" y="54"/>
                    <a:pt x="719" y="0"/>
                    <a:pt x="59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6" name="Google Shape;796;p4"/>
            <p:cNvSpPr/>
            <p:nvPr/>
          </p:nvSpPr>
          <p:spPr>
            <a:xfrm>
              <a:off x="8724617" y="1144984"/>
              <a:ext cx="90609" cy="106357"/>
            </a:xfrm>
            <a:custGeom>
              <a:avLst/>
              <a:gdLst/>
              <a:ahLst/>
              <a:cxnLst/>
              <a:rect l="l" t="t" r="r" b="b"/>
              <a:pathLst>
                <a:path w="2871" h="3370" extrusionOk="0">
                  <a:moveTo>
                    <a:pt x="537" y="1"/>
                  </a:moveTo>
                  <a:cubicBezTo>
                    <a:pt x="447" y="1"/>
                    <a:pt x="365" y="17"/>
                    <a:pt x="310" y="52"/>
                  </a:cubicBezTo>
                  <a:cubicBezTo>
                    <a:pt x="144" y="147"/>
                    <a:pt x="1" y="600"/>
                    <a:pt x="84" y="731"/>
                  </a:cubicBezTo>
                  <a:cubicBezTo>
                    <a:pt x="667" y="1600"/>
                    <a:pt x="1275" y="2457"/>
                    <a:pt x="1977" y="3231"/>
                  </a:cubicBezTo>
                  <a:cubicBezTo>
                    <a:pt x="2063" y="3327"/>
                    <a:pt x="2170" y="3370"/>
                    <a:pt x="2280" y="3370"/>
                  </a:cubicBezTo>
                  <a:cubicBezTo>
                    <a:pt x="2566" y="3370"/>
                    <a:pt x="2870" y="3082"/>
                    <a:pt x="2870" y="2695"/>
                  </a:cubicBezTo>
                  <a:cubicBezTo>
                    <a:pt x="2858" y="2636"/>
                    <a:pt x="2834" y="2481"/>
                    <a:pt x="2763" y="2398"/>
                  </a:cubicBezTo>
                  <a:cubicBezTo>
                    <a:pt x="2203" y="1636"/>
                    <a:pt x="1632" y="886"/>
                    <a:pt x="1025" y="171"/>
                  </a:cubicBezTo>
                  <a:cubicBezTo>
                    <a:pt x="937" y="67"/>
                    <a:pt x="720" y="1"/>
                    <a:pt x="53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7" name="Google Shape;797;p4"/>
            <p:cNvSpPr/>
            <p:nvPr/>
          </p:nvSpPr>
          <p:spPr>
            <a:xfrm>
              <a:off x="8707701" y="750148"/>
              <a:ext cx="102254" cy="104905"/>
            </a:xfrm>
            <a:custGeom>
              <a:avLst/>
              <a:gdLst/>
              <a:ahLst/>
              <a:cxnLst/>
              <a:rect l="l" t="t" r="r" b="b"/>
              <a:pathLst>
                <a:path w="3240" h="3324" extrusionOk="0">
                  <a:moveTo>
                    <a:pt x="502" y="0"/>
                  </a:moveTo>
                  <a:cubicBezTo>
                    <a:pt x="448" y="0"/>
                    <a:pt x="399" y="8"/>
                    <a:pt x="358" y="26"/>
                  </a:cubicBezTo>
                  <a:cubicBezTo>
                    <a:pt x="1" y="204"/>
                    <a:pt x="96" y="597"/>
                    <a:pt x="299" y="847"/>
                  </a:cubicBezTo>
                  <a:cubicBezTo>
                    <a:pt x="811" y="1550"/>
                    <a:pt x="1370" y="2240"/>
                    <a:pt x="1930" y="2931"/>
                  </a:cubicBezTo>
                  <a:cubicBezTo>
                    <a:pt x="2061" y="3074"/>
                    <a:pt x="2239" y="3217"/>
                    <a:pt x="2418" y="3288"/>
                  </a:cubicBezTo>
                  <a:cubicBezTo>
                    <a:pt x="2486" y="3312"/>
                    <a:pt x="2554" y="3324"/>
                    <a:pt x="2620" y="3324"/>
                  </a:cubicBezTo>
                  <a:cubicBezTo>
                    <a:pt x="2948" y="3324"/>
                    <a:pt x="3229" y="3039"/>
                    <a:pt x="3239" y="2574"/>
                  </a:cubicBezTo>
                  <a:cubicBezTo>
                    <a:pt x="3156" y="2419"/>
                    <a:pt x="3037" y="2157"/>
                    <a:pt x="2835" y="1967"/>
                  </a:cubicBezTo>
                  <a:cubicBezTo>
                    <a:pt x="2275" y="1371"/>
                    <a:pt x="1727" y="776"/>
                    <a:pt x="1108" y="240"/>
                  </a:cubicBezTo>
                  <a:cubicBezTo>
                    <a:pt x="968" y="109"/>
                    <a:pt x="702" y="0"/>
                    <a:pt x="5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8" name="Google Shape;798;p4"/>
            <p:cNvSpPr/>
            <p:nvPr/>
          </p:nvSpPr>
          <p:spPr>
            <a:xfrm>
              <a:off x="8251547" y="346034"/>
              <a:ext cx="93607" cy="110365"/>
            </a:xfrm>
            <a:custGeom>
              <a:avLst/>
              <a:gdLst/>
              <a:ahLst/>
              <a:cxnLst/>
              <a:rect l="l" t="t" r="r" b="b"/>
              <a:pathLst>
                <a:path w="2966" h="3497" extrusionOk="0">
                  <a:moveTo>
                    <a:pt x="713" y="1"/>
                  </a:moveTo>
                  <a:cubicBezTo>
                    <a:pt x="601" y="1"/>
                    <a:pt x="482" y="39"/>
                    <a:pt x="358" y="127"/>
                  </a:cubicBezTo>
                  <a:cubicBezTo>
                    <a:pt x="1" y="377"/>
                    <a:pt x="25" y="734"/>
                    <a:pt x="239" y="1056"/>
                  </a:cubicBezTo>
                  <a:cubicBezTo>
                    <a:pt x="667" y="1758"/>
                    <a:pt x="1096" y="2449"/>
                    <a:pt x="1560" y="3115"/>
                  </a:cubicBezTo>
                  <a:cubicBezTo>
                    <a:pt x="1691" y="3306"/>
                    <a:pt x="1953" y="3413"/>
                    <a:pt x="2072" y="3496"/>
                  </a:cubicBezTo>
                  <a:cubicBezTo>
                    <a:pt x="2668" y="3496"/>
                    <a:pt x="2965" y="3068"/>
                    <a:pt x="2703" y="2651"/>
                  </a:cubicBezTo>
                  <a:cubicBezTo>
                    <a:pt x="2263" y="1877"/>
                    <a:pt x="1775" y="1103"/>
                    <a:pt x="1263" y="365"/>
                  </a:cubicBezTo>
                  <a:cubicBezTo>
                    <a:pt x="1128" y="151"/>
                    <a:pt x="936" y="1"/>
                    <a:pt x="71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799" name="Google Shape;799;p4"/>
            <p:cNvSpPr/>
            <p:nvPr/>
          </p:nvSpPr>
          <p:spPr>
            <a:xfrm>
              <a:off x="8623912" y="1331845"/>
              <a:ext cx="84581" cy="100108"/>
            </a:xfrm>
            <a:custGeom>
              <a:avLst/>
              <a:gdLst/>
              <a:ahLst/>
              <a:cxnLst/>
              <a:rect l="l" t="t" r="r" b="b"/>
              <a:pathLst>
                <a:path w="2680" h="3172" extrusionOk="0">
                  <a:moveTo>
                    <a:pt x="510" y="1"/>
                  </a:moveTo>
                  <a:cubicBezTo>
                    <a:pt x="388" y="1"/>
                    <a:pt x="269" y="25"/>
                    <a:pt x="227" y="72"/>
                  </a:cubicBezTo>
                  <a:cubicBezTo>
                    <a:pt x="96" y="227"/>
                    <a:pt x="1" y="572"/>
                    <a:pt x="96" y="715"/>
                  </a:cubicBezTo>
                  <a:cubicBezTo>
                    <a:pt x="501" y="1489"/>
                    <a:pt x="953" y="2263"/>
                    <a:pt x="1465" y="2977"/>
                  </a:cubicBezTo>
                  <a:cubicBezTo>
                    <a:pt x="1553" y="3101"/>
                    <a:pt x="1810" y="3172"/>
                    <a:pt x="2029" y="3172"/>
                  </a:cubicBezTo>
                  <a:cubicBezTo>
                    <a:pt x="2107" y="3172"/>
                    <a:pt x="2180" y="3163"/>
                    <a:pt x="2239" y="3144"/>
                  </a:cubicBezTo>
                  <a:cubicBezTo>
                    <a:pt x="2430" y="3085"/>
                    <a:pt x="2549" y="2775"/>
                    <a:pt x="2680" y="2596"/>
                  </a:cubicBezTo>
                  <a:cubicBezTo>
                    <a:pt x="2573" y="2299"/>
                    <a:pt x="2561" y="2073"/>
                    <a:pt x="2453" y="1918"/>
                  </a:cubicBezTo>
                  <a:cubicBezTo>
                    <a:pt x="1918" y="1287"/>
                    <a:pt x="1382" y="656"/>
                    <a:pt x="810" y="72"/>
                  </a:cubicBezTo>
                  <a:cubicBezTo>
                    <a:pt x="757" y="25"/>
                    <a:pt x="632" y="1"/>
                    <a:pt x="5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0" name="Google Shape;800;p4"/>
            <p:cNvSpPr/>
            <p:nvPr/>
          </p:nvSpPr>
          <p:spPr>
            <a:xfrm>
              <a:off x="7749536" y="1141323"/>
              <a:ext cx="95879" cy="86853"/>
            </a:xfrm>
            <a:custGeom>
              <a:avLst/>
              <a:gdLst/>
              <a:ahLst/>
              <a:cxnLst/>
              <a:rect l="l" t="t" r="r" b="b"/>
              <a:pathLst>
                <a:path w="3038" h="2752" extrusionOk="0">
                  <a:moveTo>
                    <a:pt x="730" y="1"/>
                  </a:moveTo>
                  <a:cubicBezTo>
                    <a:pt x="546" y="1"/>
                    <a:pt x="310" y="73"/>
                    <a:pt x="203" y="180"/>
                  </a:cubicBezTo>
                  <a:cubicBezTo>
                    <a:pt x="60" y="323"/>
                    <a:pt x="1" y="763"/>
                    <a:pt x="96" y="906"/>
                  </a:cubicBezTo>
                  <a:cubicBezTo>
                    <a:pt x="513" y="1490"/>
                    <a:pt x="1013" y="2025"/>
                    <a:pt x="1501" y="2549"/>
                  </a:cubicBezTo>
                  <a:cubicBezTo>
                    <a:pt x="1632" y="2680"/>
                    <a:pt x="1858" y="2704"/>
                    <a:pt x="1965" y="2752"/>
                  </a:cubicBezTo>
                  <a:cubicBezTo>
                    <a:pt x="2680" y="2752"/>
                    <a:pt x="3037" y="2073"/>
                    <a:pt x="2620" y="1549"/>
                  </a:cubicBezTo>
                  <a:cubicBezTo>
                    <a:pt x="2144" y="966"/>
                    <a:pt x="1525" y="490"/>
                    <a:pt x="930" y="49"/>
                  </a:cubicBezTo>
                  <a:cubicBezTo>
                    <a:pt x="885" y="16"/>
                    <a:pt x="813" y="1"/>
                    <a:pt x="7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1" name="Google Shape;801;p4"/>
            <p:cNvSpPr/>
            <p:nvPr/>
          </p:nvSpPr>
          <p:spPr>
            <a:xfrm>
              <a:off x="8365033" y="885095"/>
              <a:ext cx="85338" cy="96984"/>
            </a:xfrm>
            <a:custGeom>
              <a:avLst/>
              <a:gdLst/>
              <a:ahLst/>
              <a:cxnLst/>
              <a:rect l="l" t="t" r="r" b="b"/>
              <a:pathLst>
                <a:path w="2704" h="3073" extrusionOk="0">
                  <a:moveTo>
                    <a:pt x="631" y="1"/>
                  </a:moveTo>
                  <a:cubicBezTo>
                    <a:pt x="576" y="1"/>
                    <a:pt x="531" y="11"/>
                    <a:pt x="500" y="36"/>
                  </a:cubicBezTo>
                  <a:cubicBezTo>
                    <a:pt x="274" y="203"/>
                    <a:pt x="0" y="691"/>
                    <a:pt x="96" y="822"/>
                  </a:cubicBezTo>
                  <a:cubicBezTo>
                    <a:pt x="596" y="1584"/>
                    <a:pt x="1131" y="2334"/>
                    <a:pt x="1786" y="2953"/>
                  </a:cubicBezTo>
                  <a:cubicBezTo>
                    <a:pt x="1874" y="3035"/>
                    <a:pt x="1975" y="3073"/>
                    <a:pt x="2076" y="3073"/>
                  </a:cubicBezTo>
                  <a:cubicBezTo>
                    <a:pt x="2385" y="3073"/>
                    <a:pt x="2703" y="2723"/>
                    <a:pt x="2703" y="2239"/>
                  </a:cubicBezTo>
                  <a:cubicBezTo>
                    <a:pt x="2620" y="2108"/>
                    <a:pt x="2536" y="1834"/>
                    <a:pt x="2370" y="1620"/>
                  </a:cubicBezTo>
                  <a:cubicBezTo>
                    <a:pt x="2013" y="1143"/>
                    <a:pt x="1655" y="667"/>
                    <a:pt x="1239" y="250"/>
                  </a:cubicBezTo>
                  <a:cubicBezTo>
                    <a:pt x="1101" y="122"/>
                    <a:pt x="815" y="1"/>
                    <a:pt x="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2" name="Google Shape;802;p4"/>
            <p:cNvSpPr/>
            <p:nvPr/>
          </p:nvSpPr>
          <p:spPr>
            <a:xfrm>
              <a:off x="7946055" y="450431"/>
              <a:ext cx="84202" cy="100992"/>
            </a:xfrm>
            <a:custGeom>
              <a:avLst/>
              <a:gdLst/>
              <a:ahLst/>
              <a:cxnLst/>
              <a:rect l="l" t="t" r="r" b="b"/>
              <a:pathLst>
                <a:path w="2668" h="3200" extrusionOk="0">
                  <a:moveTo>
                    <a:pt x="660" y="1"/>
                  </a:moveTo>
                  <a:cubicBezTo>
                    <a:pt x="461" y="1"/>
                    <a:pt x="207" y="70"/>
                    <a:pt x="108" y="188"/>
                  </a:cubicBezTo>
                  <a:cubicBezTo>
                    <a:pt x="1" y="343"/>
                    <a:pt x="1" y="700"/>
                    <a:pt x="108" y="879"/>
                  </a:cubicBezTo>
                  <a:cubicBezTo>
                    <a:pt x="418" y="1438"/>
                    <a:pt x="775" y="1974"/>
                    <a:pt x="1156" y="2498"/>
                  </a:cubicBezTo>
                  <a:cubicBezTo>
                    <a:pt x="1334" y="2748"/>
                    <a:pt x="1573" y="2986"/>
                    <a:pt x="1834" y="3129"/>
                  </a:cubicBezTo>
                  <a:cubicBezTo>
                    <a:pt x="1931" y="3178"/>
                    <a:pt x="2027" y="3200"/>
                    <a:pt x="2117" y="3200"/>
                  </a:cubicBezTo>
                  <a:cubicBezTo>
                    <a:pt x="2425" y="3200"/>
                    <a:pt x="2668" y="2938"/>
                    <a:pt x="2668" y="2570"/>
                  </a:cubicBezTo>
                  <a:cubicBezTo>
                    <a:pt x="2668" y="2058"/>
                    <a:pt x="1299" y="117"/>
                    <a:pt x="775" y="10"/>
                  </a:cubicBezTo>
                  <a:cubicBezTo>
                    <a:pt x="740" y="4"/>
                    <a:pt x="701" y="1"/>
                    <a:pt x="6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3" name="Google Shape;803;p4"/>
            <p:cNvSpPr/>
            <p:nvPr/>
          </p:nvSpPr>
          <p:spPr>
            <a:xfrm>
              <a:off x="8311667" y="1483076"/>
              <a:ext cx="88336" cy="82908"/>
            </a:xfrm>
            <a:custGeom>
              <a:avLst/>
              <a:gdLst/>
              <a:ahLst/>
              <a:cxnLst/>
              <a:rect l="l" t="t" r="r" b="b"/>
              <a:pathLst>
                <a:path w="2799" h="2627" extrusionOk="0">
                  <a:moveTo>
                    <a:pt x="698" y="0"/>
                  </a:moveTo>
                  <a:cubicBezTo>
                    <a:pt x="519" y="0"/>
                    <a:pt x="340" y="42"/>
                    <a:pt x="263" y="126"/>
                  </a:cubicBezTo>
                  <a:cubicBezTo>
                    <a:pt x="108" y="317"/>
                    <a:pt x="1" y="840"/>
                    <a:pt x="132" y="1007"/>
                  </a:cubicBezTo>
                  <a:cubicBezTo>
                    <a:pt x="596" y="1567"/>
                    <a:pt x="1120" y="2103"/>
                    <a:pt x="1715" y="2519"/>
                  </a:cubicBezTo>
                  <a:cubicBezTo>
                    <a:pt x="1823" y="2593"/>
                    <a:pt x="1939" y="2627"/>
                    <a:pt x="2053" y="2627"/>
                  </a:cubicBezTo>
                  <a:cubicBezTo>
                    <a:pt x="2419" y="2627"/>
                    <a:pt x="2771" y="2280"/>
                    <a:pt x="2799" y="1781"/>
                  </a:cubicBezTo>
                  <a:cubicBezTo>
                    <a:pt x="2751" y="1674"/>
                    <a:pt x="2692" y="1436"/>
                    <a:pt x="2549" y="1281"/>
                  </a:cubicBezTo>
                  <a:cubicBezTo>
                    <a:pt x="2084" y="864"/>
                    <a:pt x="1620" y="436"/>
                    <a:pt x="1096" y="90"/>
                  </a:cubicBezTo>
                  <a:cubicBezTo>
                    <a:pt x="1003" y="30"/>
                    <a:pt x="851" y="0"/>
                    <a:pt x="6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4" name="Google Shape;804;p4"/>
            <p:cNvSpPr/>
            <p:nvPr/>
          </p:nvSpPr>
          <p:spPr>
            <a:xfrm>
              <a:off x="8248548" y="1318717"/>
              <a:ext cx="89473" cy="91745"/>
            </a:xfrm>
            <a:custGeom>
              <a:avLst/>
              <a:gdLst/>
              <a:ahLst/>
              <a:cxnLst/>
              <a:rect l="l" t="t" r="r" b="b"/>
              <a:pathLst>
                <a:path w="2835" h="2907" extrusionOk="0">
                  <a:moveTo>
                    <a:pt x="215" y="0"/>
                  </a:moveTo>
                  <a:cubicBezTo>
                    <a:pt x="179" y="274"/>
                    <a:pt x="0" y="631"/>
                    <a:pt x="120" y="798"/>
                  </a:cubicBezTo>
                  <a:cubicBezTo>
                    <a:pt x="584" y="1488"/>
                    <a:pt x="1108" y="2167"/>
                    <a:pt x="1667" y="2786"/>
                  </a:cubicBezTo>
                  <a:cubicBezTo>
                    <a:pt x="1740" y="2866"/>
                    <a:pt x="1911" y="2906"/>
                    <a:pt x="2079" y="2906"/>
                  </a:cubicBezTo>
                  <a:cubicBezTo>
                    <a:pt x="2185" y="2906"/>
                    <a:pt x="2291" y="2890"/>
                    <a:pt x="2370" y="2858"/>
                  </a:cubicBezTo>
                  <a:cubicBezTo>
                    <a:pt x="2548" y="2786"/>
                    <a:pt x="2667" y="2536"/>
                    <a:pt x="2834" y="2322"/>
                  </a:cubicBezTo>
                  <a:cubicBezTo>
                    <a:pt x="2667" y="2036"/>
                    <a:pt x="2584" y="1774"/>
                    <a:pt x="2406" y="1584"/>
                  </a:cubicBezTo>
                  <a:cubicBezTo>
                    <a:pt x="1953" y="1096"/>
                    <a:pt x="1489" y="619"/>
                    <a:pt x="989" y="179"/>
                  </a:cubicBezTo>
                  <a:cubicBezTo>
                    <a:pt x="810" y="36"/>
                    <a:pt x="477" y="60"/>
                    <a:pt x="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5" name="Google Shape;805;p4"/>
            <p:cNvSpPr/>
            <p:nvPr/>
          </p:nvSpPr>
          <p:spPr>
            <a:xfrm>
              <a:off x="8582601" y="1071830"/>
              <a:ext cx="91713" cy="94743"/>
            </a:xfrm>
            <a:custGeom>
              <a:avLst/>
              <a:gdLst/>
              <a:ahLst/>
              <a:cxnLst/>
              <a:rect l="l" t="t" r="r" b="b"/>
              <a:pathLst>
                <a:path w="2906" h="3002" extrusionOk="0">
                  <a:moveTo>
                    <a:pt x="167" y="1"/>
                  </a:moveTo>
                  <a:cubicBezTo>
                    <a:pt x="131" y="239"/>
                    <a:pt x="0" y="548"/>
                    <a:pt x="107" y="679"/>
                  </a:cubicBezTo>
                  <a:cubicBezTo>
                    <a:pt x="631" y="1394"/>
                    <a:pt x="1191" y="2072"/>
                    <a:pt x="1762" y="2739"/>
                  </a:cubicBezTo>
                  <a:cubicBezTo>
                    <a:pt x="1857" y="2858"/>
                    <a:pt x="2072" y="2882"/>
                    <a:pt x="2322" y="3001"/>
                  </a:cubicBezTo>
                  <a:cubicBezTo>
                    <a:pt x="2500" y="2858"/>
                    <a:pt x="2786" y="2739"/>
                    <a:pt x="2846" y="2549"/>
                  </a:cubicBezTo>
                  <a:cubicBezTo>
                    <a:pt x="2905" y="2322"/>
                    <a:pt x="2834" y="1965"/>
                    <a:pt x="2679" y="1799"/>
                  </a:cubicBezTo>
                  <a:cubicBezTo>
                    <a:pt x="2119" y="1203"/>
                    <a:pt x="1500" y="632"/>
                    <a:pt x="869" y="108"/>
                  </a:cubicBezTo>
                  <a:cubicBezTo>
                    <a:pt x="758" y="13"/>
                    <a:pt x="589" y="7"/>
                    <a:pt x="418" y="7"/>
                  </a:cubicBezTo>
                  <a:cubicBezTo>
                    <a:pt x="396" y="7"/>
                    <a:pt x="375" y="7"/>
                    <a:pt x="354" y="7"/>
                  </a:cubicBezTo>
                  <a:cubicBezTo>
                    <a:pt x="290" y="7"/>
                    <a:pt x="226" y="7"/>
                    <a:pt x="1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6" name="Google Shape;806;p4"/>
            <p:cNvSpPr/>
            <p:nvPr/>
          </p:nvSpPr>
          <p:spPr>
            <a:xfrm>
              <a:off x="7831464" y="777668"/>
              <a:ext cx="89189" cy="95627"/>
            </a:xfrm>
            <a:custGeom>
              <a:avLst/>
              <a:gdLst/>
              <a:ahLst/>
              <a:cxnLst/>
              <a:rect l="l" t="t" r="r" b="b"/>
              <a:pathLst>
                <a:path w="2826" h="3030" extrusionOk="0">
                  <a:moveTo>
                    <a:pt x="460" y="1"/>
                  </a:moveTo>
                  <a:cubicBezTo>
                    <a:pt x="389" y="1"/>
                    <a:pt x="320" y="9"/>
                    <a:pt x="262" y="23"/>
                  </a:cubicBezTo>
                  <a:cubicBezTo>
                    <a:pt x="155" y="47"/>
                    <a:pt x="1" y="392"/>
                    <a:pt x="48" y="511"/>
                  </a:cubicBezTo>
                  <a:cubicBezTo>
                    <a:pt x="405" y="1464"/>
                    <a:pt x="977" y="2321"/>
                    <a:pt x="1810" y="2916"/>
                  </a:cubicBezTo>
                  <a:cubicBezTo>
                    <a:pt x="1914" y="2994"/>
                    <a:pt x="2028" y="3029"/>
                    <a:pt x="2140" y="3029"/>
                  </a:cubicBezTo>
                  <a:cubicBezTo>
                    <a:pt x="2491" y="3029"/>
                    <a:pt x="2826" y="2686"/>
                    <a:pt x="2798" y="2226"/>
                  </a:cubicBezTo>
                  <a:cubicBezTo>
                    <a:pt x="2739" y="2118"/>
                    <a:pt x="2679" y="1904"/>
                    <a:pt x="2548" y="1773"/>
                  </a:cubicBezTo>
                  <a:cubicBezTo>
                    <a:pt x="2013" y="1214"/>
                    <a:pt x="1477" y="654"/>
                    <a:pt x="893" y="142"/>
                  </a:cubicBezTo>
                  <a:cubicBezTo>
                    <a:pt x="802" y="42"/>
                    <a:pt x="624" y="1"/>
                    <a:pt x="4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7" name="Google Shape;807;p4"/>
            <p:cNvSpPr/>
            <p:nvPr/>
          </p:nvSpPr>
          <p:spPr>
            <a:xfrm>
              <a:off x="8045655" y="594246"/>
              <a:ext cx="90956" cy="110239"/>
            </a:xfrm>
            <a:custGeom>
              <a:avLst/>
              <a:gdLst/>
              <a:ahLst/>
              <a:cxnLst/>
              <a:rect l="l" t="t" r="r" b="b"/>
              <a:pathLst>
                <a:path w="2882" h="3493" extrusionOk="0">
                  <a:moveTo>
                    <a:pt x="36" y="1"/>
                  </a:moveTo>
                  <a:lnTo>
                    <a:pt x="36" y="1"/>
                  </a:lnTo>
                  <a:cubicBezTo>
                    <a:pt x="48" y="239"/>
                    <a:pt x="0" y="513"/>
                    <a:pt x="107" y="691"/>
                  </a:cubicBezTo>
                  <a:cubicBezTo>
                    <a:pt x="572" y="1465"/>
                    <a:pt x="1072" y="2215"/>
                    <a:pt x="1596" y="2954"/>
                  </a:cubicBezTo>
                  <a:cubicBezTo>
                    <a:pt x="1726" y="3156"/>
                    <a:pt x="1905" y="3335"/>
                    <a:pt x="2119" y="3430"/>
                  </a:cubicBezTo>
                  <a:cubicBezTo>
                    <a:pt x="2202" y="3472"/>
                    <a:pt x="2285" y="3492"/>
                    <a:pt x="2365" y="3492"/>
                  </a:cubicBezTo>
                  <a:cubicBezTo>
                    <a:pt x="2644" y="3492"/>
                    <a:pt x="2881" y="3250"/>
                    <a:pt x="2881" y="2870"/>
                  </a:cubicBezTo>
                  <a:cubicBezTo>
                    <a:pt x="2834" y="2763"/>
                    <a:pt x="2798" y="2561"/>
                    <a:pt x="2703" y="2442"/>
                  </a:cubicBezTo>
                  <a:cubicBezTo>
                    <a:pt x="2048" y="1668"/>
                    <a:pt x="1405" y="894"/>
                    <a:pt x="703" y="144"/>
                  </a:cubicBezTo>
                  <a:cubicBezTo>
                    <a:pt x="572" y="1"/>
                    <a:pt x="262" y="37"/>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8" name="Google Shape;808;p4"/>
            <p:cNvSpPr/>
            <p:nvPr/>
          </p:nvSpPr>
          <p:spPr>
            <a:xfrm>
              <a:off x="8332338" y="586546"/>
              <a:ext cx="64666" cy="110807"/>
            </a:xfrm>
            <a:custGeom>
              <a:avLst/>
              <a:gdLst/>
              <a:ahLst/>
              <a:cxnLst/>
              <a:rect l="l" t="t" r="r" b="b"/>
              <a:pathLst>
                <a:path w="2049" h="3511" extrusionOk="0">
                  <a:moveTo>
                    <a:pt x="470" y="0"/>
                  </a:moveTo>
                  <a:cubicBezTo>
                    <a:pt x="451" y="0"/>
                    <a:pt x="434" y="2"/>
                    <a:pt x="417" y="7"/>
                  </a:cubicBezTo>
                  <a:cubicBezTo>
                    <a:pt x="239" y="43"/>
                    <a:pt x="120" y="376"/>
                    <a:pt x="1" y="554"/>
                  </a:cubicBezTo>
                  <a:cubicBezTo>
                    <a:pt x="203" y="1388"/>
                    <a:pt x="358" y="2102"/>
                    <a:pt x="548" y="2817"/>
                  </a:cubicBezTo>
                  <a:cubicBezTo>
                    <a:pt x="644" y="3187"/>
                    <a:pt x="833" y="3511"/>
                    <a:pt x="1234" y="3511"/>
                  </a:cubicBezTo>
                  <a:cubicBezTo>
                    <a:pt x="1284" y="3511"/>
                    <a:pt x="1337" y="3506"/>
                    <a:pt x="1394" y="3495"/>
                  </a:cubicBezTo>
                  <a:cubicBezTo>
                    <a:pt x="1810" y="3436"/>
                    <a:pt x="2048" y="2948"/>
                    <a:pt x="1870" y="2424"/>
                  </a:cubicBezTo>
                  <a:cubicBezTo>
                    <a:pt x="1632" y="1733"/>
                    <a:pt x="1370" y="1031"/>
                    <a:pt x="1036" y="376"/>
                  </a:cubicBezTo>
                  <a:cubicBezTo>
                    <a:pt x="950" y="203"/>
                    <a:pt x="657" y="0"/>
                    <a:pt x="47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09" name="Google Shape;809;p4"/>
            <p:cNvSpPr/>
            <p:nvPr/>
          </p:nvSpPr>
          <p:spPr>
            <a:xfrm>
              <a:off x="8393973" y="546592"/>
              <a:ext cx="74040" cy="97552"/>
            </a:xfrm>
            <a:custGeom>
              <a:avLst/>
              <a:gdLst/>
              <a:ahLst/>
              <a:cxnLst/>
              <a:rect l="l" t="t" r="r" b="b"/>
              <a:pathLst>
                <a:path w="2346" h="3091" extrusionOk="0">
                  <a:moveTo>
                    <a:pt x="509" y="1"/>
                  </a:moveTo>
                  <a:cubicBezTo>
                    <a:pt x="243" y="1"/>
                    <a:pt x="8" y="234"/>
                    <a:pt x="0" y="582"/>
                  </a:cubicBezTo>
                  <a:cubicBezTo>
                    <a:pt x="0" y="630"/>
                    <a:pt x="0" y="701"/>
                    <a:pt x="24" y="749"/>
                  </a:cubicBezTo>
                  <a:cubicBezTo>
                    <a:pt x="417" y="1475"/>
                    <a:pt x="774" y="2213"/>
                    <a:pt x="1227" y="2904"/>
                  </a:cubicBezTo>
                  <a:cubicBezTo>
                    <a:pt x="1307" y="3016"/>
                    <a:pt x="1577" y="3091"/>
                    <a:pt x="1792" y="3091"/>
                  </a:cubicBezTo>
                  <a:cubicBezTo>
                    <a:pt x="1895" y="3091"/>
                    <a:pt x="1986" y="3074"/>
                    <a:pt x="2036" y="3035"/>
                  </a:cubicBezTo>
                  <a:cubicBezTo>
                    <a:pt x="2227" y="2880"/>
                    <a:pt x="2346" y="2440"/>
                    <a:pt x="2286" y="2190"/>
                  </a:cubicBezTo>
                  <a:cubicBezTo>
                    <a:pt x="2203" y="1820"/>
                    <a:pt x="1929" y="1463"/>
                    <a:pt x="1703" y="1130"/>
                  </a:cubicBezTo>
                  <a:cubicBezTo>
                    <a:pt x="1453" y="773"/>
                    <a:pt x="1191" y="416"/>
                    <a:pt x="857" y="142"/>
                  </a:cubicBezTo>
                  <a:cubicBezTo>
                    <a:pt x="746" y="44"/>
                    <a:pt x="624" y="1"/>
                    <a:pt x="50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0" name="Google Shape;810;p4"/>
            <p:cNvSpPr/>
            <p:nvPr/>
          </p:nvSpPr>
          <p:spPr>
            <a:xfrm>
              <a:off x="8430423" y="217809"/>
              <a:ext cx="80794" cy="100392"/>
            </a:xfrm>
            <a:custGeom>
              <a:avLst/>
              <a:gdLst/>
              <a:ahLst/>
              <a:cxnLst/>
              <a:rect l="l" t="t" r="r" b="b"/>
              <a:pathLst>
                <a:path w="2560" h="3181" extrusionOk="0">
                  <a:moveTo>
                    <a:pt x="512" y="1"/>
                  </a:moveTo>
                  <a:cubicBezTo>
                    <a:pt x="366" y="1"/>
                    <a:pt x="227" y="26"/>
                    <a:pt x="131" y="94"/>
                  </a:cubicBezTo>
                  <a:cubicBezTo>
                    <a:pt x="12" y="189"/>
                    <a:pt x="0" y="547"/>
                    <a:pt x="72" y="737"/>
                  </a:cubicBezTo>
                  <a:cubicBezTo>
                    <a:pt x="250" y="1130"/>
                    <a:pt x="512" y="1511"/>
                    <a:pt x="750" y="1880"/>
                  </a:cubicBezTo>
                  <a:cubicBezTo>
                    <a:pt x="988" y="2249"/>
                    <a:pt x="1179" y="2654"/>
                    <a:pt x="1476" y="2975"/>
                  </a:cubicBezTo>
                  <a:cubicBezTo>
                    <a:pt x="1590" y="3108"/>
                    <a:pt x="1825" y="3180"/>
                    <a:pt x="2017" y="3180"/>
                  </a:cubicBezTo>
                  <a:cubicBezTo>
                    <a:pt x="2067" y="3180"/>
                    <a:pt x="2114" y="3176"/>
                    <a:pt x="2155" y="3166"/>
                  </a:cubicBezTo>
                  <a:cubicBezTo>
                    <a:pt x="2322" y="3130"/>
                    <a:pt x="2441" y="2856"/>
                    <a:pt x="2560" y="2725"/>
                  </a:cubicBezTo>
                  <a:cubicBezTo>
                    <a:pt x="2488" y="2523"/>
                    <a:pt x="2488" y="2404"/>
                    <a:pt x="2441" y="2309"/>
                  </a:cubicBezTo>
                  <a:cubicBezTo>
                    <a:pt x="2060" y="1654"/>
                    <a:pt x="1667" y="1011"/>
                    <a:pt x="1250" y="380"/>
                  </a:cubicBezTo>
                  <a:cubicBezTo>
                    <a:pt x="1167" y="225"/>
                    <a:pt x="1000" y="58"/>
                    <a:pt x="834" y="35"/>
                  </a:cubicBezTo>
                  <a:cubicBezTo>
                    <a:pt x="732" y="14"/>
                    <a:pt x="620" y="1"/>
                    <a:pt x="5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1" name="Google Shape;811;p4"/>
            <p:cNvSpPr/>
            <p:nvPr/>
          </p:nvSpPr>
          <p:spPr>
            <a:xfrm>
              <a:off x="8707102" y="1295395"/>
              <a:ext cx="79941" cy="87863"/>
            </a:xfrm>
            <a:custGeom>
              <a:avLst/>
              <a:gdLst/>
              <a:ahLst/>
              <a:cxnLst/>
              <a:rect l="l" t="t" r="r" b="b"/>
              <a:pathLst>
                <a:path w="2533" h="2784" extrusionOk="0">
                  <a:moveTo>
                    <a:pt x="704" y="0"/>
                  </a:moveTo>
                  <a:cubicBezTo>
                    <a:pt x="294" y="0"/>
                    <a:pt x="1" y="372"/>
                    <a:pt x="198" y="799"/>
                  </a:cubicBezTo>
                  <a:cubicBezTo>
                    <a:pt x="508" y="1442"/>
                    <a:pt x="913" y="2049"/>
                    <a:pt x="1341" y="2620"/>
                  </a:cubicBezTo>
                  <a:cubicBezTo>
                    <a:pt x="1424" y="2728"/>
                    <a:pt x="1651" y="2784"/>
                    <a:pt x="1849" y="2784"/>
                  </a:cubicBezTo>
                  <a:cubicBezTo>
                    <a:pt x="1936" y="2784"/>
                    <a:pt x="2018" y="2773"/>
                    <a:pt x="2080" y="2751"/>
                  </a:cubicBezTo>
                  <a:cubicBezTo>
                    <a:pt x="2294" y="2680"/>
                    <a:pt x="2425" y="2382"/>
                    <a:pt x="2520" y="2275"/>
                  </a:cubicBezTo>
                  <a:cubicBezTo>
                    <a:pt x="2532" y="1584"/>
                    <a:pt x="1413" y="168"/>
                    <a:pt x="889" y="25"/>
                  </a:cubicBezTo>
                  <a:cubicBezTo>
                    <a:pt x="826" y="8"/>
                    <a:pt x="764" y="0"/>
                    <a:pt x="7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2" name="Google Shape;812;p4"/>
            <p:cNvSpPr/>
            <p:nvPr/>
          </p:nvSpPr>
          <p:spPr>
            <a:xfrm>
              <a:off x="8513077" y="1168495"/>
              <a:ext cx="72935" cy="92439"/>
            </a:xfrm>
            <a:custGeom>
              <a:avLst/>
              <a:gdLst/>
              <a:ahLst/>
              <a:cxnLst/>
              <a:rect l="l" t="t" r="r" b="b"/>
              <a:pathLst>
                <a:path w="2311" h="2929" extrusionOk="0">
                  <a:moveTo>
                    <a:pt x="488" y="0"/>
                  </a:moveTo>
                  <a:cubicBezTo>
                    <a:pt x="435" y="0"/>
                    <a:pt x="386" y="7"/>
                    <a:pt x="346" y="21"/>
                  </a:cubicBezTo>
                  <a:cubicBezTo>
                    <a:pt x="179" y="81"/>
                    <a:pt x="0" y="331"/>
                    <a:pt x="0" y="510"/>
                  </a:cubicBezTo>
                  <a:cubicBezTo>
                    <a:pt x="12" y="1474"/>
                    <a:pt x="512" y="2236"/>
                    <a:pt x="1191" y="2843"/>
                  </a:cubicBezTo>
                  <a:cubicBezTo>
                    <a:pt x="1255" y="2901"/>
                    <a:pt x="1381" y="2928"/>
                    <a:pt x="1515" y="2928"/>
                  </a:cubicBezTo>
                  <a:cubicBezTo>
                    <a:pt x="1657" y="2928"/>
                    <a:pt x="1808" y="2898"/>
                    <a:pt x="1905" y="2843"/>
                  </a:cubicBezTo>
                  <a:cubicBezTo>
                    <a:pt x="2096" y="2760"/>
                    <a:pt x="2203" y="2474"/>
                    <a:pt x="2310" y="2319"/>
                  </a:cubicBezTo>
                  <a:cubicBezTo>
                    <a:pt x="2263" y="2117"/>
                    <a:pt x="2263" y="1986"/>
                    <a:pt x="2191" y="1903"/>
                  </a:cubicBezTo>
                  <a:cubicBezTo>
                    <a:pt x="1786" y="1307"/>
                    <a:pt x="1370" y="712"/>
                    <a:pt x="929" y="164"/>
                  </a:cubicBezTo>
                  <a:cubicBezTo>
                    <a:pt x="848" y="65"/>
                    <a:pt x="651" y="0"/>
                    <a:pt x="4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3" name="Google Shape;813;p4"/>
            <p:cNvSpPr/>
            <p:nvPr/>
          </p:nvSpPr>
          <p:spPr>
            <a:xfrm>
              <a:off x="7653723" y="958722"/>
              <a:ext cx="87232" cy="91019"/>
            </a:xfrm>
            <a:custGeom>
              <a:avLst/>
              <a:gdLst/>
              <a:ahLst/>
              <a:cxnLst/>
              <a:rect l="l" t="t" r="r" b="b"/>
              <a:pathLst>
                <a:path w="2764" h="2884" extrusionOk="0">
                  <a:moveTo>
                    <a:pt x="639" y="1"/>
                  </a:moveTo>
                  <a:cubicBezTo>
                    <a:pt x="487" y="1"/>
                    <a:pt x="278" y="61"/>
                    <a:pt x="203" y="144"/>
                  </a:cubicBezTo>
                  <a:cubicBezTo>
                    <a:pt x="72" y="287"/>
                    <a:pt x="1" y="668"/>
                    <a:pt x="84" y="787"/>
                  </a:cubicBezTo>
                  <a:cubicBezTo>
                    <a:pt x="668" y="1489"/>
                    <a:pt x="1263" y="2168"/>
                    <a:pt x="1930" y="2763"/>
                  </a:cubicBezTo>
                  <a:cubicBezTo>
                    <a:pt x="2023" y="2846"/>
                    <a:pt x="2128" y="2883"/>
                    <a:pt x="2232" y="2883"/>
                  </a:cubicBezTo>
                  <a:cubicBezTo>
                    <a:pt x="2499" y="2883"/>
                    <a:pt x="2755" y="2640"/>
                    <a:pt x="2763" y="2323"/>
                  </a:cubicBezTo>
                  <a:cubicBezTo>
                    <a:pt x="2763" y="2275"/>
                    <a:pt x="2763" y="2204"/>
                    <a:pt x="2751" y="2168"/>
                  </a:cubicBezTo>
                  <a:cubicBezTo>
                    <a:pt x="2096" y="1454"/>
                    <a:pt x="1465" y="727"/>
                    <a:pt x="787" y="37"/>
                  </a:cubicBezTo>
                  <a:cubicBezTo>
                    <a:pt x="758" y="12"/>
                    <a:pt x="704" y="1"/>
                    <a:pt x="6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4" name="Google Shape;814;p4"/>
            <p:cNvSpPr/>
            <p:nvPr/>
          </p:nvSpPr>
          <p:spPr>
            <a:xfrm>
              <a:off x="8792248" y="1007576"/>
              <a:ext cx="83097" cy="99193"/>
            </a:xfrm>
            <a:custGeom>
              <a:avLst/>
              <a:gdLst/>
              <a:ahLst/>
              <a:cxnLst/>
              <a:rect l="l" t="t" r="r" b="b"/>
              <a:pathLst>
                <a:path w="2633" h="3143" extrusionOk="0">
                  <a:moveTo>
                    <a:pt x="310" y="1"/>
                  </a:moveTo>
                  <a:cubicBezTo>
                    <a:pt x="215" y="239"/>
                    <a:pt x="1" y="548"/>
                    <a:pt x="84" y="691"/>
                  </a:cubicBezTo>
                  <a:cubicBezTo>
                    <a:pt x="513" y="1501"/>
                    <a:pt x="1013" y="2275"/>
                    <a:pt x="1525" y="3013"/>
                  </a:cubicBezTo>
                  <a:cubicBezTo>
                    <a:pt x="1593" y="3104"/>
                    <a:pt x="1773" y="3142"/>
                    <a:pt x="1950" y="3142"/>
                  </a:cubicBezTo>
                  <a:cubicBezTo>
                    <a:pt x="2050" y="3142"/>
                    <a:pt x="2150" y="3130"/>
                    <a:pt x="2227" y="3108"/>
                  </a:cubicBezTo>
                  <a:cubicBezTo>
                    <a:pt x="2394" y="3061"/>
                    <a:pt x="2477" y="2811"/>
                    <a:pt x="2632" y="2620"/>
                  </a:cubicBezTo>
                  <a:cubicBezTo>
                    <a:pt x="2477" y="2346"/>
                    <a:pt x="2382" y="2108"/>
                    <a:pt x="2227" y="1906"/>
                  </a:cubicBezTo>
                  <a:cubicBezTo>
                    <a:pt x="1811" y="1370"/>
                    <a:pt x="1394" y="834"/>
                    <a:pt x="929" y="322"/>
                  </a:cubicBezTo>
                  <a:cubicBezTo>
                    <a:pt x="787" y="156"/>
                    <a:pt x="513" y="96"/>
                    <a:pt x="3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5" name="Google Shape;815;p4"/>
            <p:cNvSpPr/>
            <p:nvPr/>
          </p:nvSpPr>
          <p:spPr>
            <a:xfrm>
              <a:off x="8849749" y="916338"/>
              <a:ext cx="78932" cy="83792"/>
            </a:xfrm>
            <a:custGeom>
              <a:avLst/>
              <a:gdLst/>
              <a:ahLst/>
              <a:cxnLst/>
              <a:rect l="l" t="t" r="r" b="b"/>
              <a:pathLst>
                <a:path w="2501" h="2655" extrusionOk="0">
                  <a:moveTo>
                    <a:pt x="550" y="1"/>
                  </a:moveTo>
                  <a:cubicBezTo>
                    <a:pt x="480" y="1"/>
                    <a:pt x="414" y="11"/>
                    <a:pt x="358" y="34"/>
                  </a:cubicBezTo>
                  <a:cubicBezTo>
                    <a:pt x="167" y="106"/>
                    <a:pt x="84" y="403"/>
                    <a:pt x="0" y="487"/>
                  </a:cubicBezTo>
                  <a:cubicBezTo>
                    <a:pt x="24" y="1249"/>
                    <a:pt x="1274" y="2630"/>
                    <a:pt x="1846" y="2654"/>
                  </a:cubicBezTo>
                  <a:cubicBezTo>
                    <a:pt x="1855" y="2654"/>
                    <a:pt x="1865" y="2654"/>
                    <a:pt x="1875" y="2654"/>
                  </a:cubicBezTo>
                  <a:cubicBezTo>
                    <a:pt x="2075" y="2654"/>
                    <a:pt x="2349" y="2539"/>
                    <a:pt x="2406" y="2392"/>
                  </a:cubicBezTo>
                  <a:cubicBezTo>
                    <a:pt x="2489" y="2201"/>
                    <a:pt x="2501" y="1856"/>
                    <a:pt x="2382" y="1701"/>
                  </a:cubicBezTo>
                  <a:cubicBezTo>
                    <a:pt x="1989" y="1165"/>
                    <a:pt x="1536" y="641"/>
                    <a:pt x="1048" y="165"/>
                  </a:cubicBezTo>
                  <a:cubicBezTo>
                    <a:pt x="936" y="71"/>
                    <a:pt x="731" y="1"/>
                    <a:pt x="55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6" name="Google Shape;816;p4"/>
            <p:cNvSpPr/>
            <p:nvPr/>
          </p:nvSpPr>
          <p:spPr>
            <a:xfrm>
              <a:off x="8467600" y="816391"/>
              <a:ext cx="69937" cy="99603"/>
            </a:xfrm>
            <a:custGeom>
              <a:avLst/>
              <a:gdLst/>
              <a:ahLst/>
              <a:cxnLst/>
              <a:rect l="l" t="t" r="r" b="b"/>
              <a:pathLst>
                <a:path w="2216" h="3156" extrusionOk="0">
                  <a:moveTo>
                    <a:pt x="504" y="0"/>
                  </a:moveTo>
                  <a:cubicBezTo>
                    <a:pt x="477" y="0"/>
                    <a:pt x="452" y="4"/>
                    <a:pt x="429" y="10"/>
                  </a:cubicBezTo>
                  <a:cubicBezTo>
                    <a:pt x="263" y="58"/>
                    <a:pt x="144" y="320"/>
                    <a:pt x="1" y="499"/>
                  </a:cubicBezTo>
                  <a:cubicBezTo>
                    <a:pt x="310" y="1356"/>
                    <a:pt x="548" y="2142"/>
                    <a:pt x="894" y="2880"/>
                  </a:cubicBezTo>
                  <a:cubicBezTo>
                    <a:pt x="954" y="3030"/>
                    <a:pt x="1302" y="3155"/>
                    <a:pt x="1552" y="3155"/>
                  </a:cubicBezTo>
                  <a:cubicBezTo>
                    <a:pt x="1599" y="3155"/>
                    <a:pt x="1642" y="3151"/>
                    <a:pt x="1680" y="3142"/>
                  </a:cubicBezTo>
                  <a:cubicBezTo>
                    <a:pt x="2072" y="3047"/>
                    <a:pt x="2215" y="2642"/>
                    <a:pt x="2049" y="2285"/>
                  </a:cubicBezTo>
                  <a:cubicBezTo>
                    <a:pt x="1727" y="1582"/>
                    <a:pt x="1370" y="903"/>
                    <a:pt x="977" y="237"/>
                  </a:cubicBezTo>
                  <a:cubicBezTo>
                    <a:pt x="906" y="114"/>
                    <a:pt x="668" y="0"/>
                    <a:pt x="5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7" name="Google Shape;817;p4"/>
            <p:cNvSpPr/>
            <p:nvPr/>
          </p:nvSpPr>
          <p:spPr>
            <a:xfrm>
              <a:off x="8858775" y="462550"/>
              <a:ext cx="71799" cy="93923"/>
            </a:xfrm>
            <a:custGeom>
              <a:avLst/>
              <a:gdLst/>
              <a:ahLst/>
              <a:cxnLst/>
              <a:rect l="l" t="t" r="r" b="b"/>
              <a:pathLst>
                <a:path w="2275" h="2976" extrusionOk="0">
                  <a:moveTo>
                    <a:pt x="474" y="1"/>
                  </a:moveTo>
                  <a:cubicBezTo>
                    <a:pt x="346" y="1"/>
                    <a:pt x="216" y="27"/>
                    <a:pt x="131" y="78"/>
                  </a:cubicBezTo>
                  <a:cubicBezTo>
                    <a:pt x="12" y="138"/>
                    <a:pt x="0" y="495"/>
                    <a:pt x="48" y="697"/>
                  </a:cubicBezTo>
                  <a:cubicBezTo>
                    <a:pt x="95" y="959"/>
                    <a:pt x="226" y="1174"/>
                    <a:pt x="345" y="1412"/>
                  </a:cubicBezTo>
                  <a:cubicBezTo>
                    <a:pt x="548" y="1864"/>
                    <a:pt x="750" y="2340"/>
                    <a:pt x="1024" y="2745"/>
                  </a:cubicBezTo>
                  <a:cubicBezTo>
                    <a:pt x="1122" y="2872"/>
                    <a:pt x="1404" y="2975"/>
                    <a:pt x="1614" y="2975"/>
                  </a:cubicBezTo>
                  <a:cubicBezTo>
                    <a:pt x="1660" y="2975"/>
                    <a:pt x="1702" y="2970"/>
                    <a:pt x="1739" y="2959"/>
                  </a:cubicBezTo>
                  <a:cubicBezTo>
                    <a:pt x="1941" y="2900"/>
                    <a:pt x="2084" y="2602"/>
                    <a:pt x="2274" y="2388"/>
                  </a:cubicBezTo>
                  <a:cubicBezTo>
                    <a:pt x="2012" y="1912"/>
                    <a:pt x="1822" y="1495"/>
                    <a:pt x="1596" y="1102"/>
                  </a:cubicBezTo>
                  <a:cubicBezTo>
                    <a:pt x="1369" y="745"/>
                    <a:pt x="1131" y="388"/>
                    <a:pt x="822" y="102"/>
                  </a:cubicBezTo>
                  <a:cubicBezTo>
                    <a:pt x="753" y="33"/>
                    <a:pt x="615" y="1"/>
                    <a:pt x="47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8" name="Google Shape;818;p4"/>
            <p:cNvSpPr/>
            <p:nvPr/>
          </p:nvSpPr>
          <p:spPr>
            <a:xfrm>
              <a:off x="8575437" y="948686"/>
              <a:ext cx="90230" cy="84612"/>
            </a:xfrm>
            <a:custGeom>
              <a:avLst/>
              <a:gdLst/>
              <a:ahLst/>
              <a:cxnLst/>
              <a:rect l="l" t="t" r="r" b="b"/>
              <a:pathLst>
                <a:path w="2859" h="2681" extrusionOk="0">
                  <a:moveTo>
                    <a:pt x="479" y="1"/>
                  </a:moveTo>
                  <a:cubicBezTo>
                    <a:pt x="221" y="1"/>
                    <a:pt x="1" y="231"/>
                    <a:pt x="1" y="569"/>
                  </a:cubicBezTo>
                  <a:cubicBezTo>
                    <a:pt x="25" y="617"/>
                    <a:pt x="1" y="688"/>
                    <a:pt x="49" y="759"/>
                  </a:cubicBezTo>
                  <a:cubicBezTo>
                    <a:pt x="501" y="1688"/>
                    <a:pt x="1299" y="2236"/>
                    <a:pt x="2180" y="2664"/>
                  </a:cubicBezTo>
                  <a:cubicBezTo>
                    <a:pt x="2200" y="2676"/>
                    <a:pt x="2226" y="2681"/>
                    <a:pt x="2256" y="2681"/>
                  </a:cubicBezTo>
                  <a:cubicBezTo>
                    <a:pt x="2416" y="2681"/>
                    <a:pt x="2683" y="2533"/>
                    <a:pt x="2763" y="2403"/>
                  </a:cubicBezTo>
                  <a:cubicBezTo>
                    <a:pt x="2858" y="2248"/>
                    <a:pt x="2835" y="1879"/>
                    <a:pt x="2716" y="1760"/>
                  </a:cubicBezTo>
                  <a:cubicBezTo>
                    <a:pt x="2108" y="1176"/>
                    <a:pt x="1453" y="617"/>
                    <a:pt x="775" y="105"/>
                  </a:cubicBezTo>
                  <a:cubicBezTo>
                    <a:pt x="677" y="33"/>
                    <a:pt x="575" y="1"/>
                    <a:pt x="4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19" name="Google Shape;819;p4"/>
            <p:cNvSpPr/>
            <p:nvPr/>
          </p:nvSpPr>
          <p:spPr>
            <a:xfrm>
              <a:off x="7862928" y="1295963"/>
              <a:ext cx="86569" cy="73125"/>
            </a:xfrm>
            <a:custGeom>
              <a:avLst/>
              <a:gdLst/>
              <a:ahLst/>
              <a:cxnLst/>
              <a:rect l="l" t="t" r="r" b="b"/>
              <a:pathLst>
                <a:path w="2743" h="2317" extrusionOk="0">
                  <a:moveTo>
                    <a:pt x="599" y="1"/>
                  </a:moveTo>
                  <a:cubicBezTo>
                    <a:pt x="252" y="1"/>
                    <a:pt x="0" y="387"/>
                    <a:pt x="99" y="781"/>
                  </a:cubicBezTo>
                  <a:cubicBezTo>
                    <a:pt x="217" y="1266"/>
                    <a:pt x="1584" y="2317"/>
                    <a:pt x="2208" y="2317"/>
                  </a:cubicBezTo>
                  <a:cubicBezTo>
                    <a:pt x="2211" y="2317"/>
                    <a:pt x="2215" y="2317"/>
                    <a:pt x="2218" y="2317"/>
                  </a:cubicBezTo>
                  <a:cubicBezTo>
                    <a:pt x="2325" y="2245"/>
                    <a:pt x="2611" y="2138"/>
                    <a:pt x="2671" y="1959"/>
                  </a:cubicBezTo>
                  <a:cubicBezTo>
                    <a:pt x="2742" y="1721"/>
                    <a:pt x="2742" y="1305"/>
                    <a:pt x="2611" y="1197"/>
                  </a:cubicBezTo>
                  <a:cubicBezTo>
                    <a:pt x="2063" y="769"/>
                    <a:pt x="1468" y="352"/>
                    <a:pt x="825" y="54"/>
                  </a:cubicBezTo>
                  <a:cubicBezTo>
                    <a:pt x="747" y="17"/>
                    <a:pt x="671" y="1"/>
                    <a:pt x="5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0" name="Google Shape;820;p4"/>
            <p:cNvSpPr/>
            <p:nvPr/>
          </p:nvSpPr>
          <p:spPr>
            <a:xfrm>
              <a:off x="8183158" y="530528"/>
              <a:ext cx="78584" cy="102696"/>
            </a:xfrm>
            <a:custGeom>
              <a:avLst/>
              <a:gdLst/>
              <a:ahLst/>
              <a:cxnLst/>
              <a:rect l="l" t="t" r="r" b="b"/>
              <a:pathLst>
                <a:path w="2490" h="3254" extrusionOk="0">
                  <a:moveTo>
                    <a:pt x="416" y="1"/>
                  </a:moveTo>
                  <a:cubicBezTo>
                    <a:pt x="286" y="1"/>
                    <a:pt x="143" y="45"/>
                    <a:pt x="108" y="115"/>
                  </a:cubicBezTo>
                  <a:cubicBezTo>
                    <a:pt x="36" y="258"/>
                    <a:pt x="1" y="508"/>
                    <a:pt x="84" y="663"/>
                  </a:cubicBezTo>
                  <a:cubicBezTo>
                    <a:pt x="322" y="1139"/>
                    <a:pt x="632" y="1579"/>
                    <a:pt x="894" y="2044"/>
                  </a:cubicBezTo>
                  <a:cubicBezTo>
                    <a:pt x="1096" y="2377"/>
                    <a:pt x="1227" y="2758"/>
                    <a:pt x="1477" y="3044"/>
                  </a:cubicBezTo>
                  <a:cubicBezTo>
                    <a:pt x="1600" y="3166"/>
                    <a:pt x="1853" y="3254"/>
                    <a:pt x="2058" y="3254"/>
                  </a:cubicBezTo>
                  <a:cubicBezTo>
                    <a:pt x="2092" y="3254"/>
                    <a:pt x="2125" y="3251"/>
                    <a:pt x="2156" y="3246"/>
                  </a:cubicBezTo>
                  <a:cubicBezTo>
                    <a:pt x="2299" y="3234"/>
                    <a:pt x="2418" y="2972"/>
                    <a:pt x="2477" y="2889"/>
                  </a:cubicBezTo>
                  <a:cubicBezTo>
                    <a:pt x="2489" y="2199"/>
                    <a:pt x="1084" y="151"/>
                    <a:pt x="548" y="20"/>
                  </a:cubicBezTo>
                  <a:cubicBezTo>
                    <a:pt x="510" y="7"/>
                    <a:pt x="464" y="1"/>
                    <a:pt x="41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1" name="Google Shape;821;p4"/>
            <p:cNvSpPr/>
            <p:nvPr/>
          </p:nvSpPr>
          <p:spPr>
            <a:xfrm>
              <a:off x="8909490" y="780792"/>
              <a:ext cx="76312" cy="103959"/>
            </a:xfrm>
            <a:custGeom>
              <a:avLst/>
              <a:gdLst/>
              <a:ahLst/>
              <a:cxnLst/>
              <a:rect l="l" t="t" r="r" b="b"/>
              <a:pathLst>
                <a:path w="2418" h="3294" extrusionOk="0">
                  <a:moveTo>
                    <a:pt x="422" y="0"/>
                  </a:moveTo>
                  <a:cubicBezTo>
                    <a:pt x="302" y="0"/>
                    <a:pt x="161" y="42"/>
                    <a:pt x="108" y="103"/>
                  </a:cubicBezTo>
                  <a:cubicBezTo>
                    <a:pt x="12" y="186"/>
                    <a:pt x="1" y="460"/>
                    <a:pt x="60" y="591"/>
                  </a:cubicBezTo>
                  <a:cubicBezTo>
                    <a:pt x="274" y="1067"/>
                    <a:pt x="536" y="1543"/>
                    <a:pt x="774" y="2019"/>
                  </a:cubicBezTo>
                  <a:cubicBezTo>
                    <a:pt x="953" y="2389"/>
                    <a:pt x="1084" y="2781"/>
                    <a:pt x="1346" y="3091"/>
                  </a:cubicBezTo>
                  <a:cubicBezTo>
                    <a:pt x="1444" y="3209"/>
                    <a:pt x="1687" y="3294"/>
                    <a:pt x="1883" y="3294"/>
                  </a:cubicBezTo>
                  <a:cubicBezTo>
                    <a:pt x="1925" y="3294"/>
                    <a:pt x="1965" y="3290"/>
                    <a:pt x="2001" y="3282"/>
                  </a:cubicBezTo>
                  <a:cubicBezTo>
                    <a:pt x="2179" y="3234"/>
                    <a:pt x="2275" y="2960"/>
                    <a:pt x="2418" y="2781"/>
                  </a:cubicBezTo>
                  <a:cubicBezTo>
                    <a:pt x="1941" y="1710"/>
                    <a:pt x="1477" y="722"/>
                    <a:pt x="584" y="43"/>
                  </a:cubicBezTo>
                  <a:cubicBezTo>
                    <a:pt x="550" y="13"/>
                    <a:pt x="489" y="0"/>
                    <a:pt x="4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2" name="Google Shape;822;p4"/>
            <p:cNvSpPr/>
            <p:nvPr/>
          </p:nvSpPr>
          <p:spPr>
            <a:xfrm>
              <a:off x="8345119" y="994258"/>
              <a:ext cx="75933" cy="89914"/>
            </a:xfrm>
            <a:custGeom>
              <a:avLst/>
              <a:gdLst/>
              <a:ahLst/>
              <a:cxnLst/>
              <a:rect l="l" t="t" r="r" b="b"/>
              <a:pathLst>
                <a:path w="2406" h="2849" extrusionOk="0">
                  <a:moveTo>
                    <a:pt x="646" y="0"/>
                  </a:moveTo>
                  <a:cubicBezTo>
                    <a:pt x="468" y="0"/>
                    <a:pt x="274" y="50"/>
                    <a:pt x="155" y="149"/>
                  </a:cubicBezTo>
                  <a:cubicBezTo>
                    <a:pt x="36" y="256"/>
                    <a:pt x="0" y="554"/>
                    <a:pt x="72" y="697"/>
                  </a:cubicBezTo>
                  <a:cubicBezTo>
                    <a:pt x="358" y="1340"/>
                    <a:pt x="667" y="1971"/>
                    <a:pt x="1036" y="2566"/>
                  </a:cubicBezTo>
                  <a:cubicBezTo>
                    <a:pt x="1140" y="2721"/>
                    <a:pt x="1422" y="2849"/>
                    <a:pt x="1635" y="2849"/>
                  </a:cubicBezTo>
                  <a:cubicBezTo>
                    <a:pt x="1668" y="2849"/>
                    <a:pt x="1698" y="2846"/>
                    <a:pt x="1727" y="2840"/>
                  </a:cubicBezTo>
                  <a:cubicBezTo>
                    <a:pt x="1941" y="2780"/>
                    <a:pt x="2120" y="2483"/>
                    <a:pt x="2405" y="2221"/>
                  </a:cubicBezTo>
                  <a:cubicBezTo>
                    <a:pt x="1965" y="1494"/>
                    <a:pt x="1572" y="851"/>
                    <a:pt x="1167" y="256"/>
                  </a:cubicBezTo>
                  <a:cubicBezTo>
                    <a:pt x="1084" y="125"/>
                    <a:pt x="905" y="18"/>
                    <a:pt x="750" y="6"/>
                  </a:cubicBezTo>
                  <a:cubicBezTo>
                    <a:pt x="717" y="2"/>
                    <a:pt x="682" y="0"/>
                    <a:pt x="6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3" name="Google Shape;823;p4"/>
            <p:cNvSpPr/>
            <p:nvPr/>
          </p:nvSpPr>
          <p:spPr>
            <a:xfrm>
              <a:off x="8645719" y="898002"/>
              <a:ext cx="84960" cy="91019"/>
            </a:xfrm>
            <a:custGeom>
              <a:avLst/>
              <a:gdLst/>
              <a:ahLst/>
              <a:cxnLst/>
              <a:rect l="l" t="t" r="r" b="b"/>
              <a:pathLst>
                <a:path w="2692" h="2884" extrusionOk="0">
                  <a:moveTo>
                    <a:pt x="314" y="0"/>
                  </a:moveTo>
                  <a:cubicBezTo>
                    <a:pt x="279" y="0"/>
                    <a:pt x="252" y="6"/>
                    <a:pt x="238" y="20"/>
                  </a:cubicBezTo>
                  <a:cubicBezTo>
                    <a:pt x="96" y="151"/>
                    <a:pt x="0" y="413"/>
                    <a:pt x="36" y="580"/>
                  </a:cubicBezTo>
                  <a:cubicBezTo>
                    <a:pt x="262" y="1520"/>
                    <a:pt x="893" y="2199"/>
                    <a:pt x="1608" y="2794"/>
                  </a:cubicBezTo>
                  <a:cubicBezTo>
                    <a:pt x="1684" y="2857"/>
                    <a:pt x="1813" y="2884"/>
                    <a:pt x="1947" y="2884"/>
                  </a:cubicBezTo>
                  <a:cubicBezTo>
                    <a:pt x="2065" y="2884"/>
                    <a:pt x="2185" y="2863"/>
                    <a:pt x="2274" y="2830"/>
                  </a:cubicBezTo>
                  <a:cubicBezTo>
                    <a:pt x="2441" y="2770"/>
                    <a:pt x="2524" y="2520"/>
                    <a:pt x="2691" y="2306"/>
                  </a:cubicBezTo>
                  <a:cubicBezTo>
                    <a:pt x="2501" y="2044"/>
                    <a:pt x="2358" y="1782"/>
                    <a:pt x="2179" y="1603"/>
                  </a:cubicBezTo>
                  <a:cubicBezTo>
                    <a:pt x="1727" y="1115"/>
                    <a:pt x="1251" y="627"/>
                    <a:pt x="739" y="163"/>
                  </a:cubicBezTo>
                  <a:cubicBezTo>
                    <a:pt x="647" y="71"/>
                    <a:pt x="434" y="0"/>
                    <a:pt x="31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4" name="Google Shape;824;p4"/>
            <p:cNvSpPr/>
            <p:nvPr/>
          </p:nvSpPr>
          <p:spPr>
            <a:xfrm>
              <a:off x="8122817" y="893269"/>
              <a:ext cx="75050" cy="91114"/>
            </a:xfrm>
            <a:custGeom>
              <a:avLst/>
              <a:gdLst/>
              <a:ahLst/>
              <a:cxnLst/>
              <a:rect l="l" t="t" r="r" b="b"/>
              <a:pathLst>
                <a:path w="2378" h="2887" extrusionOk="0">
                  <a:moveTo>
                    <a:pt x="520" y="0"/>
                  </a:moveTo>
                  <a:cubicBezTo>
                    <a:pt x="242" y="0"/>
                    <a:pt x="0" y="243"/>
                    <a:pt x="115" y="503"/>
                  </a:cubicBezTo>
                  <a:cubicBezTo>
                    <a:pt x="460" y="1277"/>
                    <a:pt x="877" y="2027"/>
                    <a:pt x="1329" y="2742"/>
                  </a:cubicBezTo>
                  <a:cubicBezTo>
                    <a:pt x="1389" y="2835"/>
                    <a:pt x="1600" y="2886"/>
                    <a:pt x="1793" y="2886"/>
                  </a:cubicBezTo>
                  <a:cubicBezTo>
                    <a:pt x="1871" y="2886"/>
                    <a:pt x="1947" y="2878"/>
                    <a:pt x="2008" y="2861"/>
                  </a:cubicBezTo>
                  <a:cubicBezTo>
                    <a:pt x="2187" y="2801"/>
                    <a:pt x="2306" y="2527"/>
                    <a:pt x="2365" y="2444"/>
                  </a:cubicBezTo>
                  <a:cubicBezTo>
                    <a:pt x="2377" y="1753"/>
                    <a:pt x="1151" y="134"/>
                    <a:pt x="639" y="15"/>
                  </a:cubicBezTo>
                  <a:cubicBezTo>
                    <a:pt x="599" y="5"/>
                    <a:pt x="559" y="0"/>
                    <a:pt x="52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5" name="Google Shape;825;p4"/>
            <p:cNvSpPr/>
            <p:nvPr/>
          </p:nvSpPr>
          <p:spPr>
            <a:xfrm>
              <a:off x="8107258" y="1206303"/>
              <a:ext cx="68801" cy="91934"/>
            </a:xfrm>
            <a:custGeom>
              <a:avLst/>
              <a:gdLst/>
              <a:ahLst/>
              <a:cxnLst/>
              <a:rect l="l" t="t" r="r" b="b"/>
              <a:pathLst>
                <a:path w="2180" h="2913" extrusionOk="0">
                  <a:moveTo>
                    <a:pt x="536" y="0"/>
                  </a:moveTo>
                  <a:cubicBezTo>
                    <a:pt x="429" y="0"/>
                    <a:pt x="324" y="18"/>
                    <a:pt x="239" y="50"/>
                  </a:cubicBezTo>
                  <a:cubicBezTo>
                    <a:pt x="132" y="86"/>
                    <a:pt x="1" y="383"/>
                    <a:pt x="48" y="502"/>
                  </a:cubicBezTo>
                  <a:cubicBezTo>
                    <a:pt x="358" y="1240"/>
                    <a:pt x="703" y="1991"/>
                    <a:pt x="1084" y="2693"/>
                  </a:cubicBezTo>
                  <a:cubicBezTo>
                    <a:pt x="1152" y="2818"/>
                    <a:pt x="1421" y="2912"/>
                    <a:pt x="1616" y="2912"/>
                  </a:cubicBezTo>
                  <a:cubicBezTo>
                    <a:pt x="1663" y="2912"/>
                    <a:pt x="1705" y="2907"/>
                    <a:pt x="1739" y="2895"/>
                  </a:cubicBezTo>
                  <a:cubicBezTo>
                    <a:pt x="1953" y="2836"/>
                    <a:pt x="2084" y="2550"/>
                    <a:pt x="2180" y="2455"/>
                  </a:cubicBezTo>
                  <a:cubicBezTo>
                    <a:pt x="2180" y="1836"/>
                    <a:pt x="1298" y="276"/>
                    <a:pt x="906" y="86"/>
                  </a:cubicBezTo>
                  <a:cubicBezTo>
                    <a:pt x="801" y="27"/>
                    <a:pt x="667" y="0"/>
                    <a:pt x="5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6" name="Google Shape;826;p4"/>
            <p:cNvSpPr/>
            <p:nvPr/>
          </p:nvSpPr>
          <p:spPr>
            <a:xfrm>
              <a:off x="8928647" y="405144"/>
              <a:ext cx="82340" cy="92187"/>
            </a:xfrm>
            <a:custGeom>
              <a:avLst/>
              <a:gdLst/>
              <a:ahLst/>
              <a:cxnLst/>
              <a:rect l="l" t="t" r="r" b="b"/>
              <a:pathLst>
                <a:path w="2609" h="2921" extrusionOk="0">
                  <a:moveTo>
                    <a:pt x="641" y="1"/>
                  </a:moveTo>
                  <a:cubicBezTo>
                    <a:pt x="626" y="1"/>
                    <a:pt x="611" y="2"/>
                    <a:pt x="596" y="4"/>
                  </a:cubicBezTo>
                  <a:cubicBezTo>
                    <a:pt x="215" y="52"/>
                    <a:pt x="1" y="302"/>
                    <a:pt x="203" y="611"/>
                  </a:cubicBezTo>
                  <a:cubicBezTo>
                    <a:pt x="632" y="1361"/>
                    <a:pt x="1132" y="2076"/>
                    <a:pt x="1656" y="2778"/>
                  </a:cubicBezTo>
                  <a:cubicBezTo>
                    <a:pt x="1734" y="2865"/>
                    <a:pt x="1927" y="2921"/>
                    <a:pt x="2091" y="2921"/>
                  </a:cubicBezTo>
                  <a:cubicBezTo>
                    <a:pt x="2151" y="2921"/>
                    <a:pt x="2206" y="2913"/>
                    <a:pt x="2251" y="2897"/>
                  </a:cubicBezTo>
                  <a:cubicBezTo>
                    <a:pt x="2418" y="2850"/>
                    <a:pt x="2525" y="2600"/>
                    <a:pt x="2596" y="2516"/>
                  </a:cubicBezTo>
                  <a:cubicBezTo>
                    <a:pt x="2608" y="1778"/>
                    <a:pt x="1406" y="183"/>
                    <a:pt x="822" y="40"/>
                  </a:cubicBezTo>
                  <a:cubicBezTo>
                    <a:pt x="764" y="20"/>
                    <a:pt x="706" y="1"/>
                    <a:pt x="6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7" name="Google Shape;827;p4"/>
            <p:cNvSpPr/>
            <p:nvPr/>
          </p:nvSpPr>
          <p:spPr>
            <a:xfrm>
              <a:off x="7997906" y="758133"/>
              <a:ext cx="86096" cy="92786"/>
            </a:xfrm>
            <a:custGeom>
              <a:avLst/>
              <a:gdLst/>
              <a:ahLst/>
              <a:cxnLst/>
              <a:rect l="l" t="t" r="r" b="b"/>
              <a:pathLst>
                <a:path w="2728" h="2940" extrusionOk="0">
                  <a:moveTo>
                    <a:pt x="414" y="1"/>
                  </a:moveTo>
                  <a:cubicBezTo>
                    <a:pt x="314" y="1"/>
                    <a:pt x="217" y="47"/>
                    <a:pt x="132" y="166"/>
                  </a:cubicBezTo>
                  <a:cubicBezTo>
                    <a:pt x="1" y="344"/>
                    <a:pt x="61" y="773"/>
                    <a:pt x="203" y="975"/>
                  </a:cubicBezTo>
                  <a:cubicBezTo>
                    <a:pt x="596" y="1511"/>
                    <a:pt x="1037" y="2011"/>
                    <a:pt x="1501" y="2499"/>
                  </a:cubicBezTo>
                  <a:cubicBezTo>
                    <a:pt x="1668" y="2678"/>
                    <a:pt x="1918" y="2785"/>
                    <a:pt x="2192" y="2940"/>
                  </a:cubicBezTo>
                  <a:cubicBezTo>
                    <a:pt x="2382" y="2797"/>
                    <a:pt x="2632" y="2678"/>
                    <a:pt x="2680" y="2523"/>
                  </a:cubicBezTo>
                  <a:cubicBezTo>
                    <a:pt x="2728" y="2309"/>
                    <a:pt x="2680" y="1975"/>
                    <a:pt x="2525" y="1833"/>
                  </a:cubicBezTo>
                  <a:cubicBezTo>
                    <a:pt x="2037" y="1297"/>
                    <a:pt x="1489" y="797"/>
                    <a:pt x="942" y="297"/>
                  </a:cubicBezTo>
                  <a:cubicBezTo>
                    <a:pt x="788" y="151"/>
                    <a:pt x="596" y="1"/>
                    <a:pt x="41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8" name="Google Shape;828;p4"/>
            <p:cNvSpPr/>
            <p:nvPr/>
          </p:nvSpPr>
          <p:spPr>
            <a:xfrm>
              <a:off x="8358374" y="1234138"/>
              <a:ext cx="84107" cy="89914"/>
            </a:xfrm>
            <a:custGeom>
              <a:avLst/>
              <a:gdLst/>
              <a:ahLst/>
              <a:cxnLst/>
              <a:rect l="l" t="t" r="r" b="b"/>
              <a:pathLst>
                <a:path w="2665" h="2849" extrusionOk="0">
                  <a:moveTo>
                    <a:pt x="435" y="1"/>
                  </a:moveTo>
                  <a:cubicBezTo>
                    <a:pt x="210" y="1"/>
                    <a:pt x="0" y="225"/>
                    <a:pt x="9" y="513"/>
                  </a:cubicBezTo>
                  <a:cubicBezTo>
                    <a:pt x="21" y="978"/>
                    <a:pt x="1497" y="2763"/>
                    <a:pt x="1962" y="2847"/>
                  </a:cubicBezTo>
                  <a:cubicBezTo>
                    <a:pt x="1977" y="2848"/>
                    <a:pt x="1992" y="2848"/>
                    <a:pt x="2008" y="2848"/>
                  </a:cubicBezTo>
                  <a:cubicBezTo>
                    <a:pt x="2183" y="2848"/>
                    <a:pt x="2410" y="2789"/>
                    <a:pt x="2497" y="2680"/>
                  </a:cubicBezTo>
                  <a:cubicBezTo>
                    <a:pt x="2593" y="2537"/>
                    <a:pt x="2664" y="2192"/>
                    <a:pt x="2581" y="2085"/>
                  </a:cubicBezTo>
                  <a:cubicBezTo>
                    <a:pt x="1985" y="1394"/>
                    <a:pt x="1366" y="704"/>
                    <a:pt x="676" y="96"/>
                  </a:cubicBezTo>
                  <a:cubicBezTo>
                    <a:pt x="600" y="30"/>
                    <a:pt x="516" y="1"/>
                    <a:pt x="4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29" name="Google Shape;829;p4"/>
            <p:cNvSpPr/>
            <p:nvPr/>
          </p:nvSpPr>
          <p:spPr>
            <a:xfrm>
              <a:off x="8554419" y="331233"/>
              <a:ext cx="84581" cy="97047"/>
            </a:xfrm>
            <a:custGeom>
              <a:avLst/>
              <a:gdLst/>
              <a:ahLst/>
              <a:cxnLst/>
              <a:rect l="l" t="t" r="r" b="b"/>
              <a:pathLst>
                <a:path w="2680" h="3075" extrusionOk="0">
                  <a:moveTo>
                    <a:pt x="449" y="0"/>
                  </a:moveTo>
                  <a:cubicBezTo>
                    <a:pt x="320" y="0"/>
                    <a:pt x="146" y="44"/>
                    <a:pt x="0" y="60"/>
                  </a:cubicBezTo>
                  <a:cubicBezTo>
                    <a:pt x="48" y="227"/>
                    <a:pt x="36" y="441"/>
                    <a:pt x="119" y="584"/>
                  </a:cubicBezTo>
                  <a:cubicBezTo>
                    <a:pt x="488" y="1215"/>
                    <a:pt x="905" y="1822"/>
                    <a:pt x="1310" y="2441"/>
                  </a:cubicBezTo>
                  <a:cubicBezTo>
                    <a:pt x="1429" y="2632"/>
                    <a:pt x="1560" y="2858"/>
                    <a:pt x="1738" y="2989"/>
                  </a:cubicBezTo>
                  <a:cubicBezTo>
                    <a:pt x="1828" y="3041"/>
                    <a:pt x="1965" y="3075"/>
                    <a:pt x="2093" y="3075"/>
                  </a:cubicBezTo>
                  <a:cubicBezTo>
                    <a:pt x="2168" y="3075"/>
                    <a:pt x="2241" y="3063"/>
                    <a:pt x="2298" y="3037"/>
                  </a:cubicBezTo>
                  <a:cubicBezTo>
                    <a:pt x="2477" y="2953"/>
                    <a:pt x="2560" y="2739"/>
                    <a:pt x="2679" y="2584"/>
                  </a:cubicBezTo>
                  <a:cubicBezTo>
                    <a:pt x="2596" y="2382"/>
                    <a:pt x="2560" y="2215"/>
                    <a:pt x="2477" y="2108"/>
                  </a:cubicBezTo>
                  <a:cubicBezTo>
                    <a:pt x="1858" y="1406"/>
                    <a:pt x="1250" y="715"/>
                    <a:pt x="595" y="36"/>
                  </a:cubicBezTo>
                  <a:cubicBezTo>
                    <a:pt x="561" y="10"/>
                    <a:pt x="510" y="0"/>
                    <a:pt x="4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0" name="Google Shape;830;p4"/>
            <p:cNvSpPr/>
            <p:nvPr/>
          </p:nvSpPr>
          <p:spPr>
            <a:xfrm>
              <a:off x="8717863" y="345655"/>
              <a:ext cx="71799" cy="91556"/>
            </a:xfrm>
            <a:custGeom>
              <a:avLst/>
              <a:gdLst/>
              <a:ahLst/>
              <a:cxnLst/>
              <a:rect l="l" t="t" r="r" b="b"/>
              <a:pathLst>
                <a:path w="2275" h="2901" extrusionOk="0">
                  <a:moveTo>
                    <a:pt x="397" y="1"/>
                  </a:moveTo>
                  <a:cubicBezTo>
                    <a:pt x="285" y="1"/>
                    <a:pt x="186" y="18"/>
                    <a:pt x="119" y="79"/>
                  </a:cubicBezTo>
                  <a:cubicBezTo>
                    <a:pt x="0" y="175"/>
                    <a:pt x="0" y="579"/>
                    <a:pt x="96" y="794"/>
                  </a:cubicBezTo>
                  <a:cubicBezTo>
                    <a:pt x="310" y="1330"/>
                    <a:pt x="619" y="1830"/>
                    <a:pt x="905" y="2353"/>
                  </a:cubicBezTo>
                  <a:cubicBezTo>
                    <a:pt x="989" y="2496"/>
                    <a:pt x="1072" y="2663"/>
                    <a:pt x="1203" y="2734"/>
                  </a:cubicBezTo>
                  <a:cubicBezTo>
                    <a:pt x="1341" y="2817"/>
                    <a:pt x="1537" y="2900"/>
                    <a:pt x="1684" y="2900"/>
                  </a:cubicBezTo>
                  <a:cubicBezTo>
                    <a:pt x="1727" y="2900"/>
                    <a:pt x="1766" y="2893"/>
                    <a:pt x="1798" y="2877"/>
                  </a:cubicBezTo>
                  <a:cubicBezTo>
                    <a:pt x="1977" y="2794"/>
                    <a:pt x="2084" y="2532"/>
                    <a:pt x="2274" y="2258"/>
                  </a:cubicBezTo>
                  <a:cubicBezTo>
                    <a:pt x="1846" y="1532"/>
                    <a:pt x="1429" y="818"/>
                    <a:pt x="1000" y="115"/>
                  </a:cubicBezTo>
                  <a:cubicBezTo>
                    <a:pt x="965" y="79"/>
                    <a:pt x="905" y="32"/>
                    <a:pt x="870" y="32"/>
                  </a:cubicBezTo>
                  <a:cubicBezTo>
                    <a:pt x="720" y="32"/>
                    <a:pt x="547" y="1"/>
                    <a:pt x="3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1" name="Google Shape;831;p4"/>
            <p:cNvSpPr/>
            <p:nvPr/>
          </p:nvSpPr>
          <p:spPr>
            <a:xfrm>
              <a:off x="8706597" y="613024"/>
              <a:ext cx="74797" cy="101876"/>
            </a:xfrm>
            <a:custGeom>
              <a:avLst/>
              <a:gdLst/>
              <a:ahLst/>
              <a:cxnLst/>
              <a:rect l="l" t="t" r="r" b="b"/>
              <a:pathLst>
                <a:path w="2370" h="3228" extrusionOk="0">
                  <a:moveTo>
                    <a:pt x="373" y="0"/>
                  </a:moveTo>
                  <a:cubicBezTo>
                    <a:pt x="316" y="0"/>
                    <a:pt x="261" y="8"/>
                    <a:pt x="214" y="25"/>
                  </a:cubicBezTo>
                  <a:cubicBezTo>
                    <a:pt x="119" y="73"/>
                    <a:pt x="0" y="311"/>
                    <a:pt x="36" y="382"/>
                  </a:cubicBezTo>
                  <a:cubicBezTo>
                    <a:pt x="465" y="1311"/>
                    <a:pt x="929" y="2228"/>
                    <a:pt x="1417" y="3121"/>
                  </a:cubicBezTo>
                  <a:cubicBezTo>
                    <a:pt x="1454" y="3194"/>
                    <a:pt x="1605" y="3227"/>
                    <a:pt x="1757" y="3227"/>
                  </a:cubicBezTo>
                  <a:cubicBezTo>
                    <a:pt x="1851" y="3227"/>
                    <a:pt x="1944" y="3215"/>
                    <a:pt x="2012" y="3192"/>
                  </a:cubicBezTo>
                  <a:cubicBezTo>
                    <a:pt x="2155" y="3156"/>
                    <a:pt x="2250" y="2918"/>
                    <a:pt x="2370" y="2763"/>
                  </a:cubicBezTo>
                  <a:cubicBezTo>
                    <a:pt x="2274" y="2537"/>
                    <a:pt x="2239" y="2359"/>
                    <a:pt x="2131" y="2192"/>
                  </a:cubicBezTo>
                  <a:cubicBezTo>
                    <a:pt x="1798" y="1668"/>
                    <a:pt x="1477" y="1132"/>
                    <a:pt x="1131" y="608"/>
                  </a:cubicBezTo>
                  <a:cubicBezTo>
                    <a:pt x="1000" y="394"/>
                    <a:pt x="846" y="204"/>
                    <a:pt x="655" y="73"/>
                  </a:cubicBezTo>
                  <a:cubicBezTo>
                    <a:pt x="586" y="27"/>
                    <a:pt x="477" y="0"/>
                    <a:pt x="37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2" name="Google Shape;832;p4"/>
            <p:cNvSpPr/>
            <p:nvPr/>
          </p:nvSpPr>
          <p:spPr>
            <a:xfrm>
              <a:off x="7807794" y="537724"/>
              <a:ext cx="87200" cy="82877"/>
            </a:xfrm>
            <a:custGeom>
              <a:avLst/>
              <a:gdLst/>
              <a:ahLst/>
              <a:cxnLst/>
              <a:rect l="l" t="t" r="r" b="b"/>
              <a:pathLst>
                <a:path w="2763" h="2626" extrusionOk="0">
                  <a:moveTo>
                    <a:pt x="447" y="1"/>
                  </a:moveTo>
                  <a:cubicBezTo>
                    <a:pt x="328" y="1"/>
                    <a:pt x="197" y="19"/>
                    <a:pt x="75" y="19"/>
                  </a:cubicBezTo>
                  <a:cubicBezTo>
                    <a:pt x="58" y="19"/>
                    <a:pt x="41" y="19"/>
                    <a:pt x="24" y="18"/>
                  </a:cubicBezTo>
                  <a:lnTo>
                    <a:pt x="24" y="18"/>
                  </a:lnTo>
                  <a:cubicBezTo>
                    <a:pt x="60" y="244"/>
                    <a:pt x="0" y="554"/>
                    <a:pt x="119" y="697"/>
                  </a:cubicBezTo>
                  <a:cubicBezTo>
                    <a:pt x="608" y="1280"/>
                    <a:pt x="1167" y="1828"/>
                    <a:pt x="1727" y="2363"/>
                  </a:cubicBezTo>
                  <a:cubicBezTo>
                    <a:pt x="1846" y="2482"/>
                    <a:pt x="2048" y="2518"/>
                    <a:pt x="2275" y="2625"/>
                  </a:cubicBezTo>
                  <a:cubicBezTo>
                    <a:pt x="2441" y="2482"/>
                    <a:pt x="2703" y="2363"/>
                    <a:pt x="2739" y="2221"/>
                  </a:cubicBezTo>
                  <a:cubicBezTo>
                    <a:pt x="2763" y="1982"/>
                    <a:pt x="2703" y="1637"/>
                    <a:pt x="2536" y="1494"/>
                  </a:cubicBezTo>
                  <a:cubicBezTo>
                    <a:pt x="1965" y="970"/>
                    <a:pt x="1346" y="506"/>
                    <a:pt x="715" y="66"/>
                  </a:cubicBezTo>
                  <a:cubicBezTo>
                    <a:pt x="643" y="14"/>
                    <a:pt x="549" y="1"/>
                    <a:pt x="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3" name="Google Shape;833;p4"/>
            <p:cNvSpPr/>
            <p:nvPr/>
          </p:nvSpPr>
          <p:spPr>
            <a:xfrm>
              <a:off x="7707594" y="681980"/>
              <a:ext cx="76943" cy="82750"/>
            </a:xfrm>
            <a:custGeom>
              <a:avLst/>
              <a:gdLst/>
              <a:ahLst/>
              <a:cxnLst/>
              <a:rect l="l" t="t" r="r" b="b"/>
              <a:pathLst>
                <a:path w="2438" h="2622" extrusionOk="0">
                  <a:moveTo>
                    <a:pt x="659" y="1"/>
                  </a:moveTo>
                  <a:cubicBezTo>
                    <a:pt x="274" y="1"/>
                    <a:pt x="0" y="359"/>
                    <a:pt x="211" y="769"/>
                  </a:cubicBezTo>
                  <a:cubicBezTo>
                    <a:pt x="508" y="1364"/>
                    <a:pt x="889" y="1936"/>
                    <a:pt x="1306" y="2472"/>
                  </a:cubicBezTo>
                  <a:cubicBezTo>
                    <a:pt x="1390" y="2564"/>
                    <a:pt x="1606" y="2621"/>
                    <a:pt x="1796" y="2621"/>
                  </a:cubicBezTo>
                  <a:cubicBezTo>
                    <a:pt x="1875" y="2621"/>
                    <a:pt x="1949" y="2612"/>
                    <a:pt x="2009" y="2591"/>
                  </a:cubicBezTo>
                  <a:cubicBezTo>
                    <a:pt x="2223" y="2531"/>
                    <a:pt x="2342" y="2245"/>
                    <a:pt x="2425" y="2162"/>
                  </a:cubicBezTo>
                  <a:cubicBezTo>
                    <a:pt x="2437" y="1519"/>
                    <a:pt x="1235" y="78"/>
                    <a:pt x="747" y="7"/>
                  </a:cubicBezTo>
                  <a:cubicBezTo>
                    <a:pt x="717" y="3"/>
                    <a:pt x="687" y="1"/>
                    <a:pt x="6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4" name="Google Shape;834;p4"/>
            <p:cNvSpPr/>
            <p:nvPr/>
          </p:nvSpPr>
          <p:spPr>
            <a:xfrm>
              <a:off x="8555524" y="687061"/>
              <a:ext cx="74040" cy="98373"/>
            </a:xfrm>
            <a:custGeom>
              <a:avLst/>
              <a:gdLst/>
              <a:ahLst/>
              <a:cxnLst/>
              <a:rect l="l" t="t" r="r" b="b"/>
              <a:pathLst>
                <a:path w="2346" h="3117" extrusionOk="0">
                  <a:moveTo>
                    <a:pt x="775" y="1"/>
                  </a:moveTo>
                  <a:cubicBezTo>
                    <a:pt x="275" y="13"/>
                    <a:pt x="1" y="429"/>
                    <a:pt x="191" y="846"/>
                  </a:cubicBezTo>
                  <a:cubicBezTo>
                    <a:pt x="513" y="1537"/>
                    <a:pt x="918" y="2203"/>
                    <a:pt x="1322" y="2858"/>
                  </a:cubicBezTo>
                  <a:cubicBezTo>
                    <a:pt x="1394" y="2989"/>
                    <a:pt x="1620" y="3084"/>
                    <a:pt x="1787" y="3108"/>
                  </a:cubicBezTo>
                  <a:cubicBezTo>
                    <a:pt x="1821" y="3114"/>
                    <a:pt x="1854" y="3117"/>
                    <a:pt x="1886" y="3117"/>
                  </a:cubicBezTo>
                  <a:cubicBezTo>
                    <a:pt x="2182" y="3117"/>
                    <a:pt x="2346" y="2874"/>
                    <a:pt x="2227" y="2573"/>
                  </a:cubicBezTo>
                  <a:cubicBezTo>
                    <a:pt x="1930" y="1858"/>
                    <a:pt x="1632" y="1144"/>
                    <a:pt x="1275" y="465"/>
                  </a:cubicBezTo>
                  <a:cubicBezTo>
                    <a:pt x="1156" y="251"/>
                    <a:pt x="894" y="108"/>
                    <a:pt x="7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5" name="Google Shape;835;p4"/>
            <p:cNvSpPr/>
            <p:nvPr/>
          </p:nvSpPr>
          <p:spPr>
            <a:xfrm>
              <a:off x="7701093" y="818947"/>
              <a:ext cx="77417" cy="82813"/>
            </a:xfrm>
            <a:custGeom>
              <a:avLst/>
              <a:gdLst/>
              <a:ahLst/>
              <a:cxnLst/>
              <a:rect l="l" t="t" r="r" b="b"/>
              <a:pathLst>
                <a:path w="2453" h="2624" extrusionOk="0">
                  <a:moveTo>
                    <a:pt x="726" y="1"/>
                  </a:moveTo>
                  <a:cubicBezTo>
                    <a:pt x="262" y="1"/>
                    <a:pt x="0" y="358"/>
                    <a:pt x="202" y="751"/>
                  </a:cubicBezTo>
                  <a:cubicBezTo>
                    <a:pt x="583" y="1370"/>
                    <a:pt x="1024" y="1965"/>
                    <a:pt x="1500" y="2525"/>
                  </a:cubicBezTo>
                  <a:cubicBezTo>
                    <a:pt x="1560" y="2590"/>
                    <a:pt x="1712" y="2623"/>
                    <a:pt x="1868" y="2623"/>
                  </a:cubicBezTo>
                  <a:cubicBezTo>
                    <a:pt x="2024" y="2623"/>
                    <a:pt x="2185" y="2590"/>
                    <a:pt x="2262" y="2525"/>
                  </a:cubicBezTo>
                  <a:cubicBezTo>
                    <a:pt x="2405" y="2382"/>
                    <a:pt x="2453" y="1930"/>
                    <a:pt x="2334" y="1751"/>
                  </a:cubicBezTo>
                  <a:cubicBezTo>
                    <a:pt x="1988" y="1215"/>
                    <a:pt x="1548" y="739"/>
                    <a:pt x="1131" y="239"/>
                  </a:cubicBezTo>
                  <a:cubicBezTo>
                    <a:pt x="1012" y="108"/>
                    <a:pt x="822" y="48"/>
                    <a:pt x="7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6" name="Google Shape;836;p4"/>
            <p:cNvSpPr/>
            <p:nvPr/>
          </p:nvSpPr>
          <p:spPr>
            <a:xfrm>
              <a:off x="8154692" y="249305"/>
              <a:ext cx="77732" cy="81078"/>
            </a:xfrm>
            <a:custGeom>
              <a:avLst/>
              <a:gdLst/>
              <a:ahLst/>
              <a:cxnLst/>
              <a:rect l="l" t="t" r="r" b="b"/>
              <a:pathLst>
                <a:path w="2463" h="2569" extrusionOk="0">
                  <a:moveTo>
                    <a:pt x="695" y="1"/>
                  </a:moveTo>
                  <a:cubicBezTo>
                    <a:pt x="344" y="1"/>
                    <a:pt x="1" y="351"/>
                    <a:pt x="176" y="656"/>
                  </a:cubicBezTo>
                  <a:cubicBezTo>
                    <a:pt x="522" y="1275"/>
                    <a:pt x="915" y="1906"/>
                    <a:pt x="1415" y="2394"/>
                  </a:cubicBezTo>
                  <a:cubicBezTo>
                    <a:pt x="1536" y="2516"/>
                    <a:pt x="1677" y="2569"/>
                    <a:pt x="1815" y="2569"/>
                  </a:cubicBezTo>
                  <a:cubicBezTo>
                    <a:pt x="2138" y="2569"/>
                    <a:pt x="2446" y="2281"/>
                    <a:pt x="2462" y="1906"/>
                  </a:cubicBezTo>
                  <a:cubicBezTo>
                    <a:pt x="2462" y="1430"/>
                    <a:pt x="1177" y="49"/>
                    <a:pt x="712" y="1"/>
                  </a:cubicBezTo>
                  <a:cubicBezTo>
                    <a:pt x="706" y="1"/>
                    <a:pt x="70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7" name="Google Shape;837;p4"/>
            <p:cNvSpPr/>
            <p:nvPr/>
          </p:nvSpPr>
          <p:spPr>
            <a:xfrm>
              <a:off x="8423259" y="1086032"/>
              <a:ext cx="76691" cy="71199"/>
            </a:xfrm>
            <a:custGeom>
              <a:avLst/>
              <a:gdLst/>
              <a:ahLst/>
              <a:cxnLst/>
              <a:rect l="l" t="t" r="r" b="b"/>
              <a:pathLst>
                <a:path w="2430" h="2256" extrusionOk="0">
                  <a:moveTo>
                    <a:pt x="546" y="0"/>
                  </a:moveTo>
                  <a:cubicBezTo>
                    <a:pt x="280" y="0"/>
                    <a:pt x="37" y="244"/>
                    <a:pt x="1" y="575"/>
                  </a:cubicBezTo>
                  <a:cubicBezTo>
                    <a:pt x="25" y="646"/>
                    <a:pt x="37" y="765"/>
                    <a:pt x="60" y="860"/>
                  </a:cubicBezTo>
                  <a:cubicBezTo>
                    <a:pt x="346" y="1622"/>
                    <a:pt x="977" y="2015"/>
                    <a:pt x="1692" y="2242"/>
                  </a:cubicBezTo>
                  <a:cubicBezTo>
                    <a:pt x="1720" y="2251"/>
                    <a:pt x="1753" y="2255"/>
                    <a:pt x="1789" y="2255"/>
                  </a:cubicBezTo>
                  <a:cubicBezTo>
                    <a:pt x="1980" y="2255"/>
                    <a:pt x="2252" y="2132"/>
                    <a:pt x="2323" y="1992"/>
                  </a:cubicBezTo>
                  <a:cubicBezTo>
                    <a:pt x="2430" y="1801"/>
                    <a:pt x="2418" y="1384"/>
                    <a:pt x="2287" y="1241"/>
                  </a:cubicBezTo>
                  <a:cubicBezTo>
                    <a:pt x="1834" y="813"/>
                    <a:pt x="1334" y="432"/>
                    <a:pt x="810" y="87"/>
                  </a:cubicBezTo>
                  <a:cubicBezTo>
                    <a:pt x="724" y="27"/>
                    <a:pt x="634" y="0"/>
                    <a:pt x="5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8" name="Google Shape;838;p4"/>
            <p:cNvSpPr/>
            <p:nvPr/>
          </p:nvSpPr>
          <p:spPr>
            <a:xfrm>
              <a:off x="7829665" y="255112"/>
              <a:ext cx="77732" cy="83255"/>
            </a:xfrm>
            <a:custGeom>
              <a:avLst/>
              <a:gdLst/>
              <a:ahLst/>
              <a:cxnLst/>
              <a:rect l="l" t="t" r="r" b="b"/>
              <a:pathLst>
                <a:path w="2463" h="2638" extrusionOk="0">
                  <a:moveTo>
                    <a:pt x="619" y="1"/>
                  </a:moveTo>
                  <a:cubicBezTo>
                    <a:pt x="292" y="1"/>
                    <a:pt x="1" y="319"/>
                    <a:pt x="177" y="627"/>
                  </a:cubicBezTo>
                  <a:cubicBezTo>
                    <a:pt x="569" y="1293"/>
                    <a:pt x="1046" y="1936"/>
                    <a:pt x="1534" y="2544"/>
                  </a:cubicBezTo>
                  <a:cubicBezTo>
                    <a:pt x="1586" y="2608"/>
                    <a:pt x="1708" y="2638"/>
                    <a:pt x="1836" y="2638"/>
                  </a:cubicBezTo>
                  <a:cubicBezTo>
                    <a:pt x="1943" y="2638"/>
                    <a:pt x="2053" y="2617"/>
                    <a:pt x="2129" y="2579"/>
                  </a:cubicBezTo>
                  <a:cubicBezTo>
                    <a:pt x="2308" y="2508"/>
                    <a:pt x="2403" y="2270"/>
                    <a:pt x="2463" y="2198"/>
                  </a:cubicBezTo>
                  <a:cubicBezTo>
                    <a:pt x="2439" y="1603"/>
                    <a:pt x="1129" y="91"/>
                    <a:pt x="700" y="8"/>
                  </a:cubicBezTo>
                  <a:cubicBezTo>
                    <a:pt x="673" y="3"/>
                    <a:pt x="646" y="1"/>
                    <a:pt x="6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39" name="Google Shape;839;p4"/>
            <p:cNvSpPr/>
            <p:nvPr/>
          </p:nvSpPr>
          <p:spPr>
            <a:xfrm>
              <a:off x="7695444" y="544162"/>
              <a:ext cx="70284" cy="79247"/>
            </a:xfrm>
            <a:custGeom>
              <a:avLst/>
              <a:gdLst/>
              <a:ahLst/>
              <a:cxnLst/>
              <a:rect l="l" t="t" r="r" b="b"/>
              <a:pathLst>
                <a:path w="2227" h="2511" extrusionOk="0">
                  <a:moveTo>
                    <a:pt x="820" y="0"/>
                  </a:moveTo>
                  <a:cubicBezTo>
                    <a:pt x="745" y="0"/>
                    <a:pt x="662" y="16"/>
                    <a:pt x="572" y="52"/>
                  </a:cubicBezTo>
                  <a:cubicBezTo>
                    <a:pt x="203" y="195"/>
                    <a:pt x="0" y="576"/>
                    <a:pt x="155" y="897"/>
                  </a:cubicBezTo>
                  <a:cubicBezTo>
                    <a:pt x="429" y="1421"/>
                    <a:pt x="774" y="1957"/>
                    <a:pt x="1203" y="2362"/>
                  </a:cubicBezTo>
                  <a:cubicBezTo>
                    <a:pt x="1315" y="2464"/>
                    <a:pt x="1444" y="2511"/>
                    <a:pt x="1572" y="2511"/>
                  </a:cubicBezTo>
                  <a:cubicBezTo>
                    <a:pt x="1904" y="2511"/>
                    <a:pt x="2227" y="2195"/>
                    <a:pt x="2227" y="1731"/>
                  </a:cubicBezTo>
                  <a:cubicBezTo>
                    <a:pt x="2167" y="1624"/>
                    <a:pt x="2096" y="1421"/>
                    <a:pt x="1965" y="1231"/>
                  </a:cubicBezTo>
                  <a:cubicBezTo>
                    <a:pt x="1786" y="945"/>
                    <a:pt x="1572" y="695"/>
                    <a:pt x="1393" y="409"/>
                  </a:cubicBezTo>
                  <a:cubicBezTo>
                    <a:pt x="1247" y="180"/>
                    <a:pt x="1072" y="0"/>
                    <a:pt x="82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0" name="Google Shape;840;p4"/>
            <p:cNvSpPr/>
            <p:nvPr/>
          </p:nvSpPr>
          <p:spPr>
            <a:xfrm>
              <a:off x="7784882" y="967369"/>
              <a:ext cx="89346" cy="80699"/>
            </a:xfrm>
            <a:custGeom>
              <a:avLst/>
              <a:gdLst/>
              <a:ahLst/>
              <a:cxnLst/>
              <a:rect l="l" t="t" r="r" b="b"/>
              <a:pathLst>
                <a:path w="2831" h="2557" extrusionOk="0">
                  <a:moveTo>
                    <a:pt x="284" y="1"/>
                  </a:moveTo>
                  <a:cubicBezTo>
                    <a:pt x="244" y="1"/>
                    <a:pt x="211" y="8"/>
                    <a:pt x="191" y="25"/>
                  </a:cubicBezTo>
                  <a:cubicBezTo>
                    <a:pt x="72" y="108"/>
                    <a:pt x="0" y="322"/>
                    <a:pt x="0" y="477"/>
                  </a:cubicBezTo>
                  <a:cubicBezTo>
                    <a:pt x="0" y="620"/>
                    <a:pt x="83" y="799"/>
                    <a:pt x="191" y="882"/>
                  </a:cubicBezTo>
                  <a:cubicBezTo>
                    <a:pt x="798" y="1418"/>
                    <a:pt x="1393" y="1989"/>
                    <a:pt x="2036" y="2465"/>
                  </a:cubicBezTo>
                  <a:cubicBezTo>
                    <a:pt x="2122" y="2528"/>
                    <a:pt x="2215" y="2557"/>
                    <a:pt x="2306" y="2557"/>
                  </a:cubicBezTo>
                  <a:cubicBezTo>
                    <a:pt x="2579" y="2557"/>
                    <a:pt x="2831" y="2296"/>
                    <a:pt x="2822" y="1894"/>
                  </a:cubicBezTo>
                  <a:cubicBezTo>
                    <a:pt x="2715" y="1775"/>
                    <a:pt x="2548" y="1549"/>
                    <a:pt x="2346" y="1394"/>
                  </a:cubicBezTo>
                  <a:cubicBezTo>
                    <a:pt x="1774" y="953"/>
                    <a:pt x="1203" y="525"/>
                    <a:pt x="619" y="108"/>
                  </a:cubicBezTo>
                  <a:cubicBezTo>
                    <a:pt x="534" y="48"/>
                    <a:pt x="387" y="1"/>
                    <a:pt x="28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1" name="Google Shape;841;p4"/>
            <p:cNvSpPr/>
            <p:nvPr/>
          </p:nvSpPr>
          <p:spPr>
            <a:xfrm>
              <a:off x="7785261" y="358153"/>
              <a:ext cx="73282" cy="69306"/>
            </a:xfrm>
            <a:custGeom>
              <a:avLst/>
              <a:gdLst/>
              <a:ahLst/>
              <a:cxnLst/>
              <a:rect l="l" t="t" r="r" b="b"/>
              <a:pathLst>
                <a:path w="2322" h="2196" extrusionOk="0">
                  <a:moveTo>
                    <a:pt x="514" y="1"/>
                  </a:moveTo>
                  <a:cubicBezTo>
                    <a:pt x="390" y="1"/>
                    <a:pt x="242" y="48"/>
                    <a:pt x="179" y="112"/>
                  </a:cubicBezTo>
                  <a:cubicBezTo>
                    <a:pt x="60" y="219"/>
                    <a:pt x="0" y="469"/>
                    <a:pt x="36" y="600"/>
                  </a:cubicBezTo>
                  <a:cubicBezTo>
                    <a:pt x="274" y="1326"/>
                    <a:pt x="810" y="1803"/>
                    <a:pt x="1465" y="2136"/>
                  </a:cubicBezTo>
                  <a:cubicBezTo>
                    <a:pt x="1549" y="2177"/>
                    <a:pt x="1634" y="2196"/>
                    <a:pt x="1716" y="2196"/>
                  </a:cubicBezTo>
                  <a:cubicBezTo>
                    <a:pt x="2041" y="2196"/>
                    <a:pt x="2322" y="1899"/>
                    <a:pt x="2322" y="1481"/>
                  </a:cubicBezTo>
                  <a:cubicBezTo>
                    <a:pt x="2286" y="1422"/>
                    <a:pt x="2262" y="1243"/>
                    <a:pt x="2167" y="1148"/>
                  </a:cubicBezTo>
                  <a:cubicBezTo>
                    <a:pt x="1679" y="767"/>
                    <a:pt x="1191" y="374"/>
                    <a:pt x="667" y="41"/>
                  </a:cubicBezTo>
                  <a:cubicBezTo>
                    <a:pt x="631" y="13"/>
                    <a:pt x="576" y="1"/>
                    <a:pt x="51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2" name="Google Shape;842;p4"/>
            <p:cNvSpPr/>
            <p:nvPr/>
          </p:nvSpPr>
          <p:spPr>
            <a:xfrm>
              <a:off x="8884306" y="1185411"/>
              <a:ext cx="71799" cy="79594"/>
            </a:xfrm>
            <a:custGeom>
              <a:avLst/>
              <a:gdLst/>
              <a:ahLst/>
              <a:cxnLst/>
              <a:rect l="l" t="t" r="r" b="b"/>
              <a:pathLst>
                <a:path w="2275" h="2522" extrusionOk="0">
                  <a:moveTo>
                    <a:pt x="484" y="0"/>
                  </a:moveTo>
                  <a:cubicBezTo>
                    <a:pt x="451" y="0"/>
                    <a:pt x="421" y="3"/>
                    <a:pt x="394" y="9"/>
                  </a:cubicBezTo>
                  <a:cubicBezTo>
                    <a:pt x="263" y="81"/>
                    <a:pt x="179" y="295"/>
                    <a:pt x="1" y="557"/>
                  </a:cubicBezTo>
                  <a:cubicBezTo>
                    <a:pt x="334" y="1093"/>
                    <a:pt x="668" y="1629"/>
                    <a:pt x="989" y="2129"/>
                  </a:cubicBezTo>
                  <a:cubicBezTo>
                    <a:pt x="1139" y="2345"/>
                    <a:pt x="1336" y="2521"/>
                    <a:pt x="1567" y="2521"/>
                  </a:cubicBezTo>
                  <a:cubicBezTo>
                    <a:pt x="1666" y="2521"/>
                    <a:pt x="1771" y="2489"/>
                    <a:pt x="1882" y="2414"/>
                  </a:cubicBezTo>
                  <a:cubicBezTo>
                    <a:pt x="2275" y="2164"/>
                    <a:pt x="2215" y="1771"/>
                    <a:pt x="1977" y="1450"/>
                  </a:cubicBezTo>
                  <a:cubicBezTo>
                    <a:pt x="1644" y="998"/>
                    <a:pt x="1311" y="569"/>
                    <a:pt x="918" y="164"/>
                  </a:cubicBezTo>
                  <a:cubicBezTo>
                    <a:pt x="829" y="66"/>
                    <a:pt x="636" y="0"/>
                    <a:pt x="4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3" name="Google Shape;843;p4"/>
            <p:cNvSpPr/>
            <p:nvPr/>
          </p:nvSpPr>
          <p:spPr>
            <a:xfrm>
              <a:off x="8478519" y="1424787"/>
              <a:ext cx="79689" cy="75113"/>
            </a:xfrm>
            <a:custGeom>
              <a:avLst/>
              <a:gdLst/>
              <a:ahLst/>
              <a:cxnLst/>
              <a:rect l="l" t="t" r="r" b="b"/>
              <a:pathLst>
                <a:path w="2525" h="2380" extrusionOk="0">
                  <a:moveTo>
                    <a:pt x="509" y="1"/>
                  </a:moveTo>
                  <a:cubicBezTo>
                    <a:pt x="489" y="1"/>
                    <a:pt x="470" y="3"/>
                    <a:pt x="453" y="9"/>
                  </a:cubicBezTo>
                  <a:cubicBezTo>
                    <a:pt x="262" y="68"/>
                    <a:pt x="143" y="342"/>
                    <a:pt x="0" y="544"/>
                  </a:cubicBezTo>
                  <a:cubicBezTo>
                    <a:pt x="131" y="854"/>
                    <a:pt x="179" y="1140"/>
                    <a:pt x="345" y="1294"/>
                  </a:cubicBezTo>
                  <a:cubicBezTo>
                    <a:pt x="643" y="1628"/>
                    <a:pt x="1000" y="1890"/>
                    <a:pt x="1357" y="2152"/>
                  </a:cubicBezTo>
                  <a:cubicBezTo>
                    <a:pt x="1517" y="2270"/>
                    <a:pt x="1693" y="2380"/>
                    <a:pt x="1869" y="2380"/>
                  </a:cubicBezTo>
                  <a:cubicBezTo>
                    <a:pt x="1995" y="2380"/>
                    <a:pt x="2120" y="2324"/>
                    <a:pt x="2238" y="2176"/>
                  </a:cubicBezTo>
                  <a:cubicBezTo>
                    <a:pt x="2524" y="1818"/>
                    <a:pt x="2250" y="1556"/>
                    <a:pt x="2024" y="1318"/>
                  </a:cubicBezTo>
                  <a:cubicBezTo>
                    <a:pt x="1691" y="973"/>
                    <a:pt x="1357" y="616"/>
                    <a:pt x="1024" y="282"/>
                  </a:cubicBezTo>
                  <a:cubicBezTo>
                    <a:pt x="887" y="156"/>
                    <a:pt x="665" y="1"/>
                    <a:pt x="50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4" name="Google Shape;844;p4"/>
            <p:cNvSpPr/>
            <p:nvPr/>
          </p:nvSpPr>
          <p:spPr>
            <a:xfrm>
              <a:off x="8956829" y="1086095"/>
              <a:ext cx="80825" cy="74576"/>
            </a:xfrm>
            <a:custGeom>
              <a:avLst/>
              <a:gdLst/>
              <a:ahLst/>
              <a:cxnLst/>
              <a:rect l="l" t="t" r="r" b="b"/>
              <a:pathLst>
                <a:path w="2561" h="2363" extrusionOk="0">
                  <a:moveTo>
                    <a:pt x="472" y="1"/>
                  </a:moveTo>
                  <a:cubicBezTo>
                    <a:pt x="424" y="1"/>
                    <a:pt x="380" y="8"/>
                    <a:pt x="346" y="25"/>
                  </a:cubicBezTo>
                  <a:cubicBezTo>
                    <a:pt x="203" y="108"/>
                    <a:pt x="120" y="323"/>
                    <a:pt x="1" y="501"/>
                  </a:cubicBezTo>
                  <a:cubicBezTo>
                    <a:pt x="144" y="751"/>
                    <a:pt x="215" y="989"/>
                    <a:pt x="382" y="1156"/>
                  </a:cubicBezTo>
                  <a:cubicBezTo>
                    <a:pt x="656" y="1478"/>
                    <a:pt x="977" y="1811"/>
                    <a:pt x="1310" y="2097"/>
                  </a:cubicBezTo>
                  <a:cubicBezTo>
                    <a:pt x="1476" y="2241"/>
                    <a:pt x="1669" y="2362"/>
                    <a:pt x="1865" y="2362"/>
                  </a:cubicBezTo>
                  <a:cubicBezTo>
                    <a:pt x="2007" y="2362"/>
                    <a:pt x="2151" y="2298"/>
                    <a:pt x="2287" y="2132"/>
                  </a:cubicBezTo>
                  <a:cubicBezTo>
                    <a:pt x="2561" y="1775"/>
                    <a:pt x="2299" y="1478"/>
                    <a:pt x="2049" y="1228"/>
                  </a:cubicBezTo>
                  <a:cubicBezTo>
                    <a:pt x="1644" y="847"/>
                    <a:pt x="1239" y="466"/>
                    <a:pt x="822" y="108"/>
                  </a:cubicBezTo>
                  <a:cubicBezTo>
                    <a:pt x="745" y="48"/>
                    <a:pt x="595" y="1"/>
                    <a:pt x="4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5" name="Google Shape;845;p4"/>
            <p:cNvSpPr/>
            <p:nvPr/>
          </p:nvSpPr>
          <p:spPr>
            <a:xfrm>
              <a:off x="8295508" y="715907"/>
              <a:ext cx="64666" cy="82403"/>
            </a:xfrm>
            <a:custGeom>
              <a:avLst/>
              <a:gdLst/>
              <a:ahLst/>
              <a:cxnLst/>
              <a:rect l="l" t="t" r="r" b="b"/>
              <a:pathLst>
                <a:path w="2049" h="2611" extrusionOk="0">
                  <a:moveTo>
                    <a:pt x="488" y="0"/>
                  </a:moveTo>
                  <a:cubicBezTo>
                    <a:pt x="387" y="0"/>
                    <a:pt x="282" y="27"/>
                    <a:pt x="215" y="87"/>
                  </a:cubicBezTo>
                  <a:cubicBezTo>
                    <a:pt x="96" y="158"/>
                    <a:pt x="1" y="396"/>
                    <a:pt x="48" y="504"/>
                  </a:cubicBezTo>
                  <a:cubicBezTo>
                    <a:pt x="394" y="1170"/>
                    <a:pt x="739" y="1825"/>
                    <a:pt x="1132" y="2468"/>
                  </a:cubicBezTo>
                  <a:cubicBezTo>
                    <a:pt x="1193" y="2555"/>
                    <a:pt x="1388" y="2611"/>
                    <a:pt x="1553" y="2611"/>
                  </a:cubicBezTo>
                  <a:cubicBezTo>
                    <a:pt x="1614" y="2611"/>
                    <a:pt x="1671" y="2603"/>
                    <a:pt x="1715" y="2587"/>
                  </a:cubicBezTo>
                  <a:cubicBezTo>
                    <a:pt x="1882" y="2528"/>
                    <a:pt x="1965" y="2290"/>
                    <a:pt x="2025" y="2218"/>
                  </a:cubicBezTo>
                  <a:cubicBezTo>
                    <a:pt x="2049" y="1694"/>
                    <a:pt x="1013" y="123"/>
                    <a:pt x="656" y="27"/>
                  </a:cubicBezTo>
                  <a:cubicBezTo>
                    <a:pt x="607" y="10"/>
                    <a:pt x="548" y="0"/>
                    <a:pt x="4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6" name="Google Shape;846;p4"/>
            <p:cNvSpPr/>
            <p:nvPr/>
          </p:nvSpPr>
          <p:spPr>
            <a:xfrm>
              <a:off x="7894961" y="649443"/>
              <a:ext cx="65045" cy="71799"/>
            </a:xfrm>
            <a:custGeom>
              <a:avLst/>
              <a:gdLst/>
              <a:ahLst/>
              <a:cxnLst/>
              <a:rect l="l" t="t" r="r" b="b"/>
              <a:pathLst>
                <a:path w="2061" h="2275" extrusionOk="0">
                  <a:moveTo>
                    <a:pt x="622" y="1"/>
                  </a:moveTo>
                  <a:cubicBezTo>
                    <a:pt x="469" y="1"/>
                    <a:pt x="305" y="43"/>
                    <a:pt x="215" y="133"/>
                  </a:cubicBezTo>
                  <a:cubicBezTo>
                    <a:pt x="96" y="252"/>
                    <a:pt x="1" y="550"/>
                    <a:pt x="72" y="669"/>
                  </a:cubicBezTo>
                  <a:cubicBezTo>
                    <a:pt x="394" y="1193"/>
                    <a:pt x="751" y="1705"/>
                    <a:pt x="1132" y="2157"/>
                  </a:cubicBezTo>
                  <a:cubicBezTo>
                    <a:pt x="1192" y="2232"/>
                    <a:pt x="1346" y="2274"/>
                    <a:pt x="1494" y="2274"/>
                  </a:cubicBezTo>
                  <a:cubicBezTo>
                    <a:pt x="1581" y="2274"/>
                    <a:pt x="1665" y="2259"/>
                    <a:pt x="1727" y="2229"/>
                  </a:cubicBezTo>
                  <a:cubicBezTo>
                    <a:pt x="1906" y="2157"/>
                    <a:pt x="2001" y="1919"/>
                    <a:pt x="2060" y="1848"/>
                  </a:cubicBezTo>
                  <a:cubicBezTo>
                    <a:pt x="2037" y="1240"/>
                    <a:pt x="1203" y="97"/>
                    <a:pt x="763" y="14"/>
                  </a:cubicBezTo>
                  <a:cubicBezTo>
                    <a:pt x="719" y="5"/>
                    <a:pt x="671" y="1"/>
                    <a:pt x="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7" name="Google Shape;847;p4"/>
            <p:cNvSpPr/>
            <p:nvPr/>
          </p:nvSpPr>
          <p:spPr>
            <a:xfrm>
              <a:off x="8275595" y="238039"/>
              <a:ext cx="72178" cy="79721"/>
            </a:xfrm>
            <a:custGeom>
              <a:avLst/>
              <a:gdLst/>
              <a:ahLst/>
              <a:cxnLst/>
              <a:rect l="l" t="t" r="r" b="b"/>
              <a:pathLst>
                <a:path w="2287" h="2526" extrusionOk="0">
                  <a:moveTo>
                    <a:pt x="489" y="1"/>
                  </a:moveTo>
                  <a:cubicBezTo>
                    <a:pt x="179" y="60"/>
                    <a:pt x="1" y="310"/>
                    <a:pt x="155" y="608"/>
                  </a:cubicBezTo>
                  <a:cubicBezTo>
                    <a:pt x="501" y="1203"/>
                    <a:pt x="858" y="1822"/>
                    <a:pt x="1310" y="2358"/>
                  </a:cubicBezTo>
                  <a:cubicBezTo>
                    <a:pt x="1405" y="2474"/>
                    <a:pt x="1531" y="2525"/>
                    <a:pt x="1658" y="2525"/>
                  </a:cubicBezTo>
                  <a:cubicBezTo>
                    <a:pt x="1896" y="2525"/>
                    <a:pt x="2141" y="2345"/>
                    <a:pt x="2203" y="2073"/>
                  </a:cubicBezTo>
                  <a:cubicBezTo>
                    <a:pt x="2287" y="1620"/>
                    <a:pt x="965" y="1"/>
                    <a:pt x="4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8" name="Google Shape;848;p4"/>
            <p:cNvSpPr/>
            <p:nvPr/>
          </p:nvSpPr>
          <p:spPr>
            <a:xfrm>
              <a:off x="8956071" y="539018"/>
              <a:ext cx="73314" cy="72178"/>
            </a:xfrm>
            <a:custGeom>
              <a:avLst/>
              <a:gdLst/>
              <a:ahLst/>
              <a:cxnLst/>
              <a:rect l="l" t="t" r="r" b="b"/>
              <a:pathLst>
                <a:path w="2323" h="2287" extrusionOk="0">
                  <a:moveTo>
                    <a:pt x="656" y="1"/>
                  </a:moveTo>
                  <a:cubicBezTo>
                    <a:pt x="191" y="1"/>
                    <a:pt x="1" y="358"/>
                    <a:pt x="239" y="715"/>
                  </a:cubicBezTo>
                  <a:cubicBezTo>
                    <a:pt x="584" y="1215"/>
                    <a:pt x="953" y="1703"/>
                    <a:pt x="1382" y="2132"/>
                  </a:cubicBezTo>
                  <a:cubicBezTo>
                    <a:pt x="1549" y="2287"/>
                    <a:pt x="1894" y="2239"/>
                    <a:pt x="2156" y="2287"/>
                  </a:cubicBezTo>
                  <a:cubicBezTo>
                    <a:pt x="2168" y="2013"/>
                    <a:pt x="2323" y="1656"/>
                    <a:pt x="2204" y="1489"/>
                  </a:cubicBezTo>
                  <a:cubicBezTo>
                    <a:pt x="1858" y="1013"/>
                    <a:pt x="1430" y="620"/>
                    <a:pt x="1013" y="203"/>
                  </a:cubicBezTo>
                  <a:cubicBezTo>
                    <a:pt x="906" y="96"/>
                    <a:pt x="727" y="48"/>
                    <a:pt x="65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49" name="Google Shape;849;p4"/>
            <p:cNvSpPr/>
            <p:nvPr/>
          </p:nvSpPr>
          <p:spPr>
            <a:xfrm>
              <a:off x="8880929" y="647234"/>
              <a:ext cx="56398" cy="82435"/>
            </a:xfrm>
            <a:custGeom>
              <a:avLst/>
              <a:gdLst/>
              <a:ahLst/>
              <a:cxnLst/>
              <a:rect l="l" t="t" r="r" b="b"/>
              <a:pathLst>
                <a:path w="1787" h="2612" extrusionOk="0">
                  <a:moveTo>
                    <a:pt x="489" y="1"/>
                  </a:moveTo>
                  <a:cubicBezTo>
                    <a:pt x="286" y="322"/>
                    <a:pt x="24" y="536"/>
                    <a:pt x="48" y="751"/>
                  </a:cubicBezTo>
                  <a:cubicBezTo>
                    <a:pt x="1" y="1513"/>
                    <a:pt x="370" y="2108"/>
                    <a:pt x="965" y="2537"/>
                  </a:cubicBezTo>
                  <a:cubicBezTo>
                    <a:pt x="1038" y="2587"/>
                    <a:pt x="1156" y="2611"/>
                    <a:pt x="1275" y="2611"/>
                  </a:cubicBezTo>
                  <a:cubicBezTo>
                    <a:pt x="1407" y="2611"/>
                    <a:pt x="1539" y="2581"/>
                    <a:pt x="1608" y="2525"/>
                  </a:cubicBezTo>
                  <a:cubicBezTo>
                    <a:pt x="1739" y="2418"/>
                    <a:pt x="1787" y="2084"/>
                    <a:pt x="1727" y="1906"/>
                  </a:cubicBezTo>
                  <a:cubicBezTo>
                    <a:pt x="1560" y="1453"/>
                    <a:pt x="1334" y="1025"/>
                    <a:pt x="1096" y="608"/>
                  </a:cubicBezTo>
                  <a:cubicBezTo>
                    <a:pt x="977" y="417"/>
                    <a:pt x="775" y="286"/>
                    <a:pt x="4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0" name="Google Shape;850;p4"/>
            <p:cNvSpPr/>
            <p:nvPr/>
          </p:nvSpPr>
          <p:spPr>
            <a:xfrm>
              <a:off x="8673081" y="488555"/>
              <a:ext cx="52326" cy="64698"/>
            </a:xfrm>
            <a:custGeom>
              <a:avLst/>
              <a:gdLst/>
              <a:ahLst/>
              <a:cxnLst/>
              <a:rect l="l" t="t" r="r" b="b"/>
              <a:pathLst>
                <a:path w="1658" h="2050" extrusionOk="0">
                  <a:moveTo>
                    <a:pt x="384" y="1"/>
                  </a:moveTo>
                  <a:cubicBezTo>
                    <a:pt x="189" y="1"/>
                    <a:pt x="1" y="161"/>
                    <a:pt x="50" y="350"/>
                  </a:cubicBezTo>
                  <a:cubicBezTo>
                    <a:pt x="205" y="873"/>
                    <a:pt x="407" y="1397"/>
                    <a:pt x="645" y="1885"/>
                  </a:cubicBezTo>
                  <a:cubicBezTo>
                    <a:pt x="695" y="1984"/>
                    <a:pt x="914" y="2049"/>
                    <a:pt x="1076" y="2049"/>
                  </a:cubicBezTo>
                  <a:cubicBezTo>
                    <a:pt x="1110" y="2049"/>
                    <a:pt x="1142" y="2047"/>
                    <a:pt x="1169" y="2040"/>
                  </a:cubicBezTo>
                  <a:cubicBezTo>
                    <a:pt x="1336" y="1969"/>
                    <a:pt x="1455" y="1754"/>
                    <a:pt x="1657" y="1516"/>
                  </a:cubicBezTo>
                  <a:cubicBezTo>
                    <a:pt x="1288" y="992"/>
                    <a:pt x="1015" y="504"/>
                    <a:pt x="634" y="111"/>
                  </a:cubicBezTo>
                  <a:cubicBezTo>
                    <a:pt x="563" y="34"/>
                    <a:pt x="473" y="1"/>
                    <a:pt x="38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1" name="Google Shape;851;p4"/>
            <p:cNvSpPr/>
            <p:nvPr/>
          </p:nvSpPr>
          <p:spPr>
            <a:xfrm>
              <a:off x="7943814" y="241857"/>
              <a:ext cx="52263" cy="67728"/>
            </a:xfrm>
            <a:custGeom>
              <a:avLst/>
              <a:gdLst/>
              <a:ahLst/>
              <a:cxnLst/>
              <a:rect l="l" t="t" r="r" b="b"/>
              <a:pathLst>
                <a:path w="1656" h="2146" extrusionOk="0">
                  <a:moveTo>
                    <a:pt x="379" y="1"/>
                  </a:moveTo>
                  <a:cubicBezTo>
                    <a:pt x="270" y="1"/>
                    <a:pt x="130" y="35"/>
                    <a:pt x="24" y="35"/>
                  </a:cubicBezTo>
                  <a:cubicBezTo>
                    <a:pt x="48" y="213"/>
                    <a:pt x="0" y="392"/>
                    <a:pt x="60" y="535"/>
                  </a:cubicBezTo>
                  <a:cubicBezTo>
                    <a:pt x="227" y="963"/>
                    <a:pt x="405" y="1404"/>
                    <a:pt x="620" y="1785"/>
                  </a:cubicBezTo>
                  <a:cubicBezTo>
                    <a:pt x="719" y="1940"/>
                    <a:pt x="952" y="2146"/>
                    <a:pt x="1099" y="2146"/>
                  </a:cubicBezTo>
                  <a:cubicBezTo>
                    <a:pt x="1111" y="2146"/>
                    <a:pt x="1121" y="2145"/>
                    <a:pt x="1132" y="2142"/>
                  </a:cubicBezTo>
                  <a:cubicBezTo>
                    <a:pt x="1298" y="2118"/>
                    <a:pt x="1417" y="1844"/>
                    <a:pt x="1655" y="1559"/>
                  </a:cubicBezTo>
                  <a:cubicBezTo>
                    <a:pt x="1251" y="1011"/>
                    <a:pt x="905" y="511"/>
                    <a:pt x="524" y="47"/>
                  </a:cubicBezTo>
                  <a:cubicBezTo>
                    <a:pt x="494" y="12"/>
                    <a:pt x="442" y="1"/>
                    <a:pt x="3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2" name="Google Shape;852;p4"/>
            <p:cNvSpPr/>
            <p:nvPr/>
          </p:nvSpPr>
          <p:spPr>
            <a:xfrm>
              <a:off x="7714600" y="424427"/>
              <a:ext cx="52642" cy="62015"/>
            </a:xfrm>
            <a:custGeom>
              <a:avLst/>
              <a:gdLst/>
              <a:ahLst/>
              <a:cxnLst/>
              <a:rect l="l" t="t" r="r" b="b"/>
              <a:pathLst>
                <a:path w="1668" h="1965" extrusionOk="0">
                  <a:moveTo>
                    <a:pt x="286" y="0"/>
                  </a:moveTo>
                  <a:cubicBezTo>
                    <a:pt x="191" y="286"/>
                    <a:pt x="1" y="572"/>
                    <a:pt x="72" y="715"/>
                  </a:cubicBezTo>
                  <a:cubicBezTo>
                    <a:pt x="275" y="1120"/>
                    <a:pt x="548" y="1489"/>
                    <a:pt x="870" y="1822"/>
                  </a:cubicBezTo>
                  <a:cubicBezTo>
                    <a:pt x="989" y="1941"/>
                    <a:pt x="1263" y="1929"/>
                    <a:pt x="1477" y="1965"/>
                  </a:cubicBezTo>
                  <a:cubicBezTo>
                    <a:pt x="1525" y="1762"/>
                    <a:pt x="1668" y="1489"/>
                    <a:pt x="1596" y="1346"/>
                  </a:cubicBezTo>
                  <a:cubicBezTo>
                    <a:pt x="1382" y="977"/>
                    <a:pt x="1084" y="631"/>
                    <a:pt x="810" y="298"/>
                  </a:cubicBezTo>
                  <a:cubicBezTo>
                    <a:pt x="727" y="203"/>
                    <a:pt x="572" y="155"/>
                    <a:pt x="2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853" name="Google Shape;853;p4"/>
          <p:cNvGrpSpPr/>
          <p:nvPr/>
        </p:nvGrpSpPr>
        <p:grpSpPr>
          <a:xfrm rot="-415198" flipH="1">
            <a:off x="-1037257" y="2380851"/>
            <a:ext cx="1929006" cy="2042450"/>
            <a:chOff x="7782610" y="-185800"/>
            <a:chExt cx="940178" cy="995470"/>
          </a:xfrm>
        </p:grpSpPr>
        <p:sp>
          <p:nvSpPr>
            <p:cNvPr id="854" name="Google Shape;854;p4"/>
            <p:cNvSpPr/>
            <p:nvPr/>
          </p:nvSpPr>
          <p:spPr>
            <a:xfrm>
              <a:off x="7782610" y="-185800"/>
              <a:ext cx="936795" cy="983915"/>
            </a:xfrm>
            <a:custGeom>
              <a:avLst/>
              <a:gdLst/>
              <a:ahLst/>
              <a:cxnLst/>
              <a:rect l="l" t="t" r="r" b="b"/>
              <a:pathLst>
                <a:path w="29683" h="31176" extrusionOk="0">
                  <a:moveTo>
                    <a:pt x="4668" y="1"/>
                  </a:moveTo>
                  <a:cubicBezTo>
                    <a:pt x="4442" y="84"/>
                    <a:pt x="4204" y="96"/>
                    <a:pt x="4073" y="251"/>
                  </a:cubicBezTo>
                  <a:cubicBezTo>
                    <a:pt x="3946" y="291"/>
                    <a:pt x="3804" y="409"/>
                    <a:pt x="3691" y="409"/>
                  </a:cubicBezTo>
                  <a:cubicBezTo>
                    <a:pt x="3603" y="409"/>
                    <a:pt x="3533" y="336"/>
                    <a:pt x="3501" y="96"/>
                  </a:cubicBezTo>
                  <a:cubicBezTo>
                    <a:pt x="3432" y="50"/>
                    <a:pt x="3362" y="30"/>
                    <a:pt x="3294" y="30"/>
                  </a:cubicBezTo>
                  <a:cubicBezTo>
                    <a:pt x="3185" y="30"/>
                    <a:pt x="3079" y="78"/>
                    <a:pt x="2977" y="143"/>
                  </a:cubicBezTo>
                  <a:cubicBezTo>
                    <a:pt x="2792" y="286"/>
                    <a:pt x="2602" y="408"/>
                    <a:pt x="2403" y="408"/>
                  </a:cubicBezTo>
                  <a:cubicBezTo>
                    <a:pt x="2270" y="408"/>
                    <a:pt x="2132" y="353"/>
                    <a:pt x="1989" y="215"/>
                  </a:cubicBezTo>
                  <a:cubicBezTo>
                    <a:pt x="1910" y="176"/>
                    <a:pt x="1832" y="161"/>
                    <a:pt x="1755" y="161"/>
                  </a:cubicBezTo>
                  <a:cubicBezTo>
                    <a:pt x="1535" y="161"/>
                    <a:pt x="1318" y="277"/>
                    <a:pt x="1098" y="277"/>
                  </a:cubicBezTo>
                  <a:cubicBezTo>
                    <a:pt x="1042" y="277"/>
                    <a:pt x="986" y="269"/>
                    <a:pt x="929" y="251"/>
                  </a:cubicBezTo>
                  <a:cubicBezTo>
                    <a:pt x="834" y="382"/>
                    <a:pt x="703" y="465"/>
                    <a:pt x="691" y="644"/>
                  </a:cubicBezTo>
                  <a:cubicBezTo>
                    <a:pt x="691" y="691"/>
                    <a:pt x="739" y="703"/>
                    <a:pt x="703" y="751"/>
                  </a:cubicBezTo>
                  <a:cubicBezTo>
                    <a:pt x="578" y="612"/>
                    <a:pt x="485" y="558"/>
                    <a:pt x="414" y="558"/>
                  </a:cubicBezTo>
                  <a:cubicBezTo>
                    <a:pt x="240" y="558"/>
                    <a:pt x="189" y="875"/>
                    <a:pt x="96" y="1060"/>
                  </a:cubicBezTo>
                  <a:cubicBezTo>
                    <a:pt x="1" y="1322"/>
                    <a:pt x="36" y="1501"/>
                    <a:pt x="322" y="1513"/>
                  </a:cubicBezTo>
                  <a:cubicBezTo>
                    <a:pt x="465" y="1513"/>
                    <a:pt x="596" y="1537"/>
                    <a:pt x="703" y="1679"/>
                  </a:cubicBezTo>
                  <a:cubicBezTo>
                    <a:pt x="870" y="1751"/>
                    <a:pt x="1060" y="1798"/>
                    <a:pt x="1072" y="2048"/>
                  </a:cubicBezTo>
                  <a:cubicBezTo>
                    <a:pt x="1096" y="2072"/>
                    <a:pt x="1096" y="2096"/>
                    <a:pt x="1108" y="2120"/>
                  </a:cubicBezTo>
                  <a:cubicBezTo>
                    <a:pt x="1132" y="2168"/>
                    <a:pt x="1168" y="2215"/>
                    <a:pt x="1215" y="2239"/>
                  </a:cubicBezTo>
                  <a:cubicBezTo>
                    <a:pt x="1403" y="2504"/>
                    <a:pt x="1375" y="2646"/>
                    <a:pt x="1104" y="2646"/>
                  </a:cubicBezTo>
                  <a:cubicBezTo>
                    <a:pt x="1083" y="2646"/>
                    <a:pt x="1060" y="2645"/>
                    <a:pt x="1037" y="2644"/>
                  </a:cubicBezTo>
                  <a:cubicBezTo>
                    <a:pt x="1006" y="2639"/>
                    <a:pt x="977" y="2637"/>
                    <a:pt x="949" y="2637"/>
                  </a:cubicBezTo>
                  <a:cubicBezTo>
                    <a:pt x="901" y="2637"/>
                    <a:pt x="856" y="2645"/>
                    <a:pt x="810" y="2668"/>
                  </a:cubicBezTo>
                  <a:cubicBezTo>
                    <a:pt x="679" y="3132"/>
                    <a:pt x="775" y="3465"/>
                    <a:pt x="1120" y="3561"/>
                  </a:cubicBezTo>
                  <a:cubicBezTo>
                    <a:pt x="1251" y="3596"/>
                    <a:pt x="1406" y="3620"/>
                    <a:pt x="1489" y="3775"/>
                  </a:cubicBezTo>
                  <a:cubicBezTo>
                    <a:pt x="1539" y="3824"/>
                    <a:pt x="1605" y="3849"/>
                    <a:pt x="1667" y="3849"/>
                  </a:cubicBezTo>
                  <a:cubicBezTo>
                    <a:pt x="1679" y="3849"/>
                    <a:pt x="1691" y="3848"/>
                    <a:pt x="1703" y="3846"/>
                  </a:cubicBezTo>
                  <a:cubicBezTo>
                    <a:pt x="1754" y="3817"/>
                    <a:pt x="1798" y="3804"/>
                    <a:pt x="1837" y="3804"/>
                  </a:cubicBezTo>
                  <a:cubicBezTo>
                    <a:pt x="1969" y="3804"/>
                    <a:pt x="2040" y="3953"/>
                    <a:pt x="2132" y="4073"/>
                  </a:cubicBezTo>
                  <a:cubicBezTo>
                    <a:pt x="2430" y="4132"/>
                    <a:pt x="2703" y="4215"/>
                    <a:pt x="2918" y="4454"/>
                  </a:cubicBezTo>
                  <a:cubicBezTo>
                    <a:pt x="2965" y="4477"/>
                    <a:pt x="3025" y="4489"/>
                    <a:pt x="3073" y="4501"/>
                  </a:cubicBezTo>
                  <a:cubicBezTo>
                    <a:pt x="3170" y="4483"/>
                    <a:pt x="3281" y="4412"/>
                    <a:pt x="3386" y="4412"/>
                  </a:cubicBezTo>
                  <a:cubicBezTo>
                    <a:pt x="3421" y="4412"/>
                    <a:pt x="3456" y="4421"/>
                    <a:pt x="3489" y="4442"/>
                  </a:cubicBezTo>
                  <a:cubicBezTo>
                    <a:pt x="4096" y="4846"/>
                    <a:pt x="4858" y="4680"/>
                    <a:pt x="5442" y="5156"/>
                  </a:cubicBezTo>
                  <a:cubicBezTo>
                    <a:pt x="5692" y="5263"/>
                    <a:pt x="5918" y="5466"/>
                    <a:pt x="6192" y="5489"/>
                  </a:cubicBezTo>
                  <a:cubicBezTo>
                    <a:pt x="6280" y="5441"/>
                    <a:pt x="6362" y="5421"/>
                    <a:pt x="6440" y="5421"/>
                  </a:cubicBezTo>
                  <a:cubicBezTo>
                    <a:pt x="6593" y="5421"/>
                    <a:pt x="6733" y="5498"/>
                    <a:pt x="6883" y="5585"/>
                  </a:cubicBezTo>
                  <a:cubicBezTo>
                    <a:pt x="7156" y="6005"/>
                    <a:pt x="7513" y="6240"/>
                    <a:pt x="7961" y="6240"/>
                  </a:cubicBezTo>
                  <a:cubicBezTo>
                    <a:pt x="8021" y="6240"/>
                    <a:pt x="8082" y="6236"/>
                    <a:pt x="8145" y="6228"/>
                  </a:cubicBezTo>
                  <a:cubicBezTo>
                    <a:pt x="8323" y="6287"/>
                    <a:pt x="8311" y="6561"/>
                    <a:pt x="8478" y="6644"/>
                  </a:cubicBezTo>
                  <a:cubicBezTo>
                    <a:pt x="8740" y="6692"/>
                    <a:pt x="9026" y="6692"/>
                    <a:pt x="9252" y="6918"/>
                  </a:cubicBezTo>
                  <a:cubicBezTo>
                    <a:pt x="9621" y="7311"/>
                    <a:pt x="10157" y="7454"/>
                    <a:pt x="10478" y="7906"/>
                  </a:cubicBezTo>
                  <a:cubicBezTo>
                    <a:pt x="10509" y="7921"/>
                    <a:pt x="10539" y="7927"/>
                    <a:pt x="10569" y="7927"/>
                  </a:cubicBezTo>
                  <a:cubicBezTo>
                    <a:pt x="10689" y="7927"/>
                    <a:pt x="10795" y="7828"/>
                    <a:pt x="10905" y="7828"/>
                  </a:cubicBezTo>
                  <a:cubicBezTo>
                    <a:pt x="10921" y="7828"/>
                    <a:pt x="10938" y="7830"/>
                    <a:pt x="10954" y="7835"/>
                  </a:cubicBezTo>
                  <a:lnTo>
                    <a:pt x="11097" y="7835"/>
                  </a:lnTo>
                  <a:cubicBezTo>
                    <a:pt x="11359" y="8144"/>
                    <a:pt x="11574" y="8502"/>
                    <a:pt x="11812" y="8847"/>
                  </a:cubicBezTo>
                  <a:cubicBezTo>
                    <a:pt x="11895" y="9145"/>
                    <a:pt x="12228" y="8978"/>
                    <a:pt x="12347" y="9216"/>
                  </a:cubicBezTo>
                  <a:cubicBezTo>
                    <a:pt x="12443" y="9430"/>
                    <a:pt x="12598" y="9561"/>
                    <a:pt x="12800" y="9621"/>
                  </a:cubicBezTo>
                  <a:cubicBezTo>
                    <a:pt x="13038" y="9680"/>
                    <a:pt x="13205" y="9811"/>
                    <a:pt x="13217" y="10109"/>
                  </a:cubicBezTo>
                  <a:cubicBezTo>
                    <a:pt x="13252" y="10169"/>
                    <a:pt x="13264" y="10216"/>
                    <a:pt x="13312" y="10264"/>
                  </a:cubicBezTo>
                  <a:cubicBezTo>
                    <a:pt x="13340" y="10278"/>
                    <a:pt x="13372" y="10283"/>
                    <a:pt x="13401" y="10283"/>
                  </a:cubicBezTo>
                  <a:cubicBezTo>
                    <a:pt x="13421" y="10283"/>
                    <a:pt x="13440" y="10281"/>
                    <a:pt x="13455" y="10276"/>
                  </a:cubicBezTo>
                  <a:cubicBezTo>
                    <a:pt x="13537" y="10215"/>
                    <a:pt x="13607" y="10189"/>
                    <a:pt x="13669" y="10189"/>
                  </a:cubicBezTo>
                  <a:cubicBezTo>
                    <a:pt x="13846" y="10189"/>
                    <a:pt x="13950" y="10399"/>
                    <a:pt x="14074" y="10550"/>
                  </a:cubicBezTo>
                  <a:cubicBezTo>
                    <a:pt x="14217" y="10728"/>
                    <a:pt x="14276" y="10990"/>
                    <a:pt x="14514" y="11061"/>
                  </a:cubicBezTo>
                  <a:cubicBezTo>
                    <a:pt x="14562" y="11061"/>
                    <a:pt x="14622" y="11085"/>
                    <a:pt x="14669" y="11085"/>
                  </a:cubicBezTo>
                  <a:cubicBezTo>
                    <a:pt x="14701" y="11082"/>
                    <a:pt x="14732" y="11080"/>
                    <a:pt x="14761" y="11080"/>
                  </a:cubicBezTo>
                  <a:cubicBezTo>
                    <a:pt x="15133" y="11080"/>
                    <a:pt x="15280" y="11356"/>
                    <a:pt x="15324" y="11764"/>
                  </a:cubicBezTo>
                  <a:cubicBezTo>
                    <a:pt x="15348" y="11812"/>
                    <a:pt x="15384" y="11835"/>
                    <a:pt x="15419" y="11871"/>
                  </a:cubicBezTo>
                  <a:cubicBezTo>
                    <a:pt x="15426" y="11878"/>
                    <a:pt x="15434" y="11881"/>
                    <a:pt x="15443" y="11881"/>
                  </a:cubicBezTo>
                  <a:cubicBezTo>
                    <a:pt x="15482" y="11881"/>
                    <a:pt x="15533" y="11819"/>
                    <a:pt x="15575" y="11819"/>
                  </a:cubicBezTo>
                  <a:cubicBezTo>
                    <a:pt x="15600" y="11819"/>
                    <a:pt x="15622" y="11843"/>
                    <a:pt x="15634" y="11919"/>
                  </a:cubicBezTo>
                  <a:cubicBezTo>
                    <a:pt x="15634" y="12050"/>
                    <a:pt x="15657" y="12169"/>
                    <a:pt x="15753" y="12276"/>
                  </a:cubicBezTo>
                  <a:cubicBezTo>
                    <a:pt x="15931" y="12395"/>
                    <a:pt x="16157" y="12407"/>
                    <a:pt x="16277" y="12633"/>
                  </a:cubicBezTo>
                  <a:cubicBezTo>
                    <a:pt x="16360" y="12788"/>
                    <a:pt x="16217" y="12836"/>
                    <a:pt x="16134" y="12931"/>
                  </a:cubicBezTo>
                  <a:cubicBezTo>
                    <a:pt x="16038" y="13288"/>
                    <a:pt x="16253" y="13324"/>
                    <a:pt x="16467" y="13324"/>
                  </a:cubicBezTo>
                  <a:cubicBezTo>
                    <a:pt x="16484" y="13326"/>
                    <a:pt x="16501" y="13327"/>
                    <a:pt x="16518" y="13327"/>
                  </a:cubicBezTo>
                  <a:cubicBezTo>
                    <a:pt x="16627" y="13327"/>
                    <a:pt x="16736" y="13286"/>
                    <a:pt x="16845" y="13286"/>
                  </a:cubicBezTo>
                  <a:cubicBezTo>
                    <a:pt x="16898" y="13286"/>
                    <a:pt x="16950" y="13296"/>
                    <a:pt x="17003" y="13324"/>
                  </a:cubicBezTo>
                  <a:cubicBezTo>
                    <a:pt x="17193" y="13407"/>
                    <a:pt x="17372" y="13467"/>
                    <a:pt x="17431" y="13740"/>
                  </a:cubicBezTo>
                  <a:cubicBezTo>
                    <a:pt x="17539" y="14193"/>
                    <a:pt x="17836" y="14490"/>
                    <a:pt x="18182" y="14621"/>
                  </a:cubicBezTo>
                  <a:cubicBezTo>
                    <a:pt x="18574" y="14788"/>
                    <a:pt x="18443" y="15026"/>
                    <a:pt x="18372" y="15288"/>
                  </a:cubicBezTo>
                  <a:cubicBezTo>
                    <a:pt x="18308" y="15596"/>
                    <a:pt x="18349" y="15810"/>
                    <a:pt x="18621" y="15810"/>
                  </a:cubicBezTo>
                  <a:cubicBezTo>
                    <a:pt x="18653" y="15810"/>
                    <a:pt x="18690" y="15807"/>
                    <a:pt x="18729" y="15800"/>
                  </a:cubicBezTo>
                  <a:cubicBezTo>
                    <a:pt x="18734" y="15800"/>
                    <a:pt x="18739" y="15799"/>
                    <a:pt x="18743" y="15799"/>
                  </a:cubicBezTo>
                  <a:cubicBezTo>
                    <a:pt x="18832" y="15799"/>
                    <a:pt x="18789" y="15910"/>
                    <a:pt x="18801" y="15967"/>
                  </a:cubicBezTo>
                  <a:cubicBezTo>
                    <a:pt x="18813" y="16026"/>
                    <a:pt x="18848" y="16062"/>
                    <a:pt x="18872" y="16110"/>
                  </a:cubicBezTo>
                  <a:cubicBezTo>
                    <a:pt x="19086" y="16145"/>
                    <a:pt x="19229" y="16217"/>
                    <a:pt x="19170" y="16503"/>
                  </a:cubicBezTo>
                  <a:cubicBezTo>
                    <a:pt x="19194" y="16741"/>
                    <a:pt x="19253" y="16943"/>
                    <a:pt x="19503" y="16955"/>
                  </a:cubicBezTo>
                  <a:cubicBezTo>
                    <a:pt x="19682" y="16979"/>
                    <a:pt x="19694" y="17122"/>
                    <a:pt x="19694" y="17277"/>
                  </a:cubicBezTo>
                  <a:cubicBezTo>
                    <a:pt x="19789" y="17431"/>
                    <a:pt x="20027" y="17467"/>
                    <a:pt x="20027" y="17717"/>
                  </a:cubicBezTo>
                  <a:cubicBezTo>
                    <a:pt x="20051" y="17765"/>
                    <a:pt x="20087" y="17812"/>
                    <a:pt x="20122" y="17836"/>
                  </a:cubicBezTo>
                  <a:cubicBezTo>
                    <a:pt x="20337" y="17991"/>
                    <a:pt x="20563" y="18122"/>
                    <a:pt x="20718" y="18324"/>
                  </a:cubicBezTo>
                  <a:cubicBezTo>
                    <a:pt x="20813" y="18431"/>
                    <a:pt x="20920" y="18539"/>
                    <a:pt x="20920" y="18717"/>
                  </a:cubicBezTo>
                  <a:cubicBezTo>
                    <a:pt x="20932" y="18848"/>
                    <a:pt x="20884" y="18979"/>
                    <a:pt x="20980" y="19098"/>
                  </a:cubicBezTo>
                  <a:cubicBezTo>
                    <a:pt x="21036" y="19161"/>
                    <a:pt x="21100" y="19183"/>
                    <a:pt x="21168" y="19183"/>
                  </a:cubicBezTo>
                  <a:cubicBezTo>
                    <a:pt x="21215" y="19183"/>
                    <a:pt x="21264" y="19172"/>
                    <a:pt x="21313" y="19158"/>
                  </a:cubicBezTo>
                  <a:cubicBezTo>
                    <a:pt x="21357" y="19151"/>
                    <a:pt x="21398" y="19147"/>
                    <a:pt x="21437" y="19147"/>
                  </a:cubicBezTo>
                  <a:cubicBezTo>
                    <a:pt x="21598" y="19147"/>
                    <a:pt x="21708" y="19220"/>
                    <a:pt x="21718" y="19479"/>
                  </a:cubicBezTo>
                  <a:cubicBezTo>
                    <a:pt x="21706" y="19622"/>
                    <a:pt x="21670" y="19753"/>
                    <a:pt x="21658" y="19896"/>
                  </a:cubicBezTo>
                  <a:cubicBezTo>
                    <a:pt x="21648" y="20090"/>
                    <a:pt x="21726" y="20213"/>
                    <a:pt x="21858" y="20213"/>
                  </a:cubicBezTo>
                  <a:cubicBezTo>
                    <a:pt x="21888" y="20213"/>
                    <a:pt x="21921" y="20207"/>
                    <a:pt x="21956" y="20194"/>
                  </a:cubicBezTo>
                  <a:cubicBezTo>
                    <a:pt x="22030" y="20167"/>
                    <a:pt x="22080" y="20155"/>
                    <a:pt x="22112" y="20155"/>
                  </a:cubicBezTo>
                  <a:cubicBezTo>
                    <a:pt x="22252" y="20155"/>
                    <a:pt x="22067" y="20366"/>
                    <a:pt x="22087" y="20444"/>
                  </a:cubicBezTo>
                  <a:cubicBezTo>
                    <a:pt x="22063" y="20515"/>
                    <a:pt x="22027" y="20586"/>
                    <a:pt x="22015" y="20682"/>
                  </a:cubicBezTo>
                  <a:cubicBezTo>
                    <a:pt x="22134" y="20920"/>
                    <a:pt x="22361" y="21051"/>
                    <a:pt x="22444" y="21325"/>
                  </a:cubicBezTo>
                  <a:cubicBezTo>
                    <a:pt x="22480" y="21360"/>
                    <a:pt x="22504" y="21408"/>
                    <a:pt x="22551" y="21444"/>
                  </a:cubicBezTo>
                  <a:cubicBezTo>
                    <a:pt x="22825" y="21741"/>
                    <a:pt x="23039" y="22039"/>
                    <a:pt x="23075" y="22491"/>
                  </a:cubicBezTo>
                  <a:cubicBezTo>
                    <a:pt x="23087" y="22789"/>
                    <a:pt x="23206" y="23015"/>
                    <a:pt x="23492" y="23087"/>
                  </a:cubicBezTo>
                  <a:cubicBezTo>
                    <a:pt x="23539" y="23087"/>
                    <a:pt x="23623" y="23027"/>
                    <a:pt x="23623" y="23027"/>
                  </a:cubicBezTo>
                  <a:lnTo>
                    <a:pt x="23623" y="23027"/>
                  </a:lnTo>
                  <a:cubicBezTo>
                    <a:pt x="23575" y="23420"/>
                    <a:pt x="23932" y="23658"/>
                    <a:pt x="23920" y="24063"/>
                  </a:cubicBezTo>
                  <a:cubicBezTo>
                    <a:pt x="23920" y="24274"/>
                    <a:pt x="24006" y="24371"/>
                    <a:pt x="24133" y="24371"/>
                  </a:cubicBezTo>
                  <a:cubicBezTo>
                    <a:pt x="24206" y="24371"/>
                    <a:pt x="24293" y="24338"/>
                    <a:pt x="24385" y="24277"/>
                  </a:cubicBezTo>
                  <a:cubicBezTo>
                    <a:pt x="24801" y="24385"/>
                    <a:pt x="24968" y="24873"/>
                    <a:pt x="25301" y="25087"/>
                  </a:cubicBezTo>
                  <a:cubicBezTo>
                    <a:pt x="25290" y="25099"/>
                    <a:pt x="25290" y="25111"/>
                    <a:pt x="25278" y="25135"/>
                  </a:cubicBezTo>
                  <a:cubicBezTo>
                    <a:pt x="25171" y="25337"/>
                    <a:pt x="25123" y="25563"/>
                    <a:pt x="25218" y="25801"/>
                  </a:cubicBezTo>
                  <a:cubicBezTo>
                    <a:pt x="25325" y="25980"/>
                    <a:pt x="25468" y="26147"/>
                    <a:pt x="25456" y="26385"/>
                  </a:cubicBezTo>
                  <a:cubicBezTo>
                    <a:pt x="25480" y="26540"/>
                    <a:pt x="25516" y="26718"/>
                    <a:pt x="25694" y="26778"/>
                  </a:cubicBezTo>
                  <a:lnTo>
                    <a:pt x="25921" y="26825"/>
                  </a:lnTo>
                  <a:cubicBezTo>
                    <a:pt x="25972" y="26836"/>
                    <a:pt x="26032" y="26863"/>
                    <a:pt x="26093" y="26863"/>
                  </a:cubicBezTo>
                  <a:cubicBezTo>
                    <a:pt x="26103" y="26863"/>
                    <a:pt x="26113" y="26863"/>
                    <a:pt x="26123" y="26861"/>
                  </a:cubicBezTo>
                  <a:cubicBezTo>
                    <a:pt x="26226" y="26840"/>
                    <a:pt x="26321" y="26828"/>
                    <a:pt x="26407" y="26828"/>
                  </a:cubicBezTo>
                  <a:cubicBezTo>
                    <a:pt x="26757" y="26828"/>
                    <a:pt x="26956" y="27026"/>
                    <a:pt x="26956" y="27599"/>
                  </a:cubicBezTo>
                  <a:cubicBezTo>
                    <a:pt x="26956" y="27799"/>
                    <a:pt x="27058" y="27905"/>
                    <a:pt x="27211" y="27905"/>
                  </a:cubicBezTo>
                  <a:cubicBezTo>
                    <a:pt x="27341" y="27905"/>
                    <a:pt x="27508" y="27829"/>
                    <a:pt x="27683" y="27671"/>
                  </a:cubicBezTo>
                  <a:lnTo>
                    <a:pt x="27683" y="27671"/>
                  </a:lnTo>
                  <a:cubicBezTo>
                    <a:pt x="27445" y="28075"/>
                    <a:pt x="27504" y="28540"/>
                    <a:pt x="27195" y="28826"/>
                  </a:cubicBezTo>
                  <a:cubicBezTo>
                    <a:pt x="27171" y="28873"/>
                    <a:pt x="27171" y="28933"/>
                    <a:pt x="27171" y="28992"/>
                  </a:cubicBezTo>
                  <a:cubicBezTo>
                    <a:pt x="27183" y="29159"/>
                    <a:pt x="27254" y="29266"/>
                    <a:pt x="27385" y="29326"/>
                  </a:cubicBezTo>
                  <a:cubicBezTo>
                    <a:pt x="27552" y="29385"/>
                    <a:pt x="27528" y="29492"/>
                    <a:pt x="27445" y="29611"/>
                  </a:cubicBezTo>
                  <a:cubicBezTo>
                    <a:pt x="27421" y="29659"/>
                    <a:pt x="27409" y="29695"/>
                    <a:pt x="27385" y="29754"/>
                  </a:cubicBezTo>
                  <a:cubicBezTo>
                    <a:pt x="27445" y="29969"/>
                    <a:pt x="27564" y="30111"/>
                    <a:pt x="27349" y="30350"/>
                  </a:cubicBezTo>
                  <a:cubicBezTo>
                    <a:pt x="27150" y="30561"/>
                    <a:pt x="27055" y="30945"/>
                    <a:pt x="27541" y="30945"/>
                  </a:cubicBezTo>
                  <a:cubicBezTo>
                    <a:pt x="27549" y="30945"/>
                    <a:pt x="27556" y="30945"/>
                    <a:pt x="27564" y="30945"/>
                  </a:cubicBezTo>
                  <a:cubicBezTo>
                    <a:pt x="27643" y="30897"/>
                    <a:pt x="27722" y="30880"/>
                    <a:pt x="27801" y="30880"/>
                  </a:cubicBezTo>
                  <a:cubicBezTo>
                    <a:pt x="28023" y="30880"/>
                    <a:pt x="28242" y="31020"/>
                    <a:pt x="28464" y="31020"/>
                  </a:cubicBezTo>
                  <a:cubicBezTo>
                    <a:pt x="28517" y="31020"/>
                    <a:pt x="28570" y="31012"/>
                    <a:pt x="28623" y="30993"/>
                  </a:cubicBezTo>
                  <a:cubicBezTo>
                    <a:pt x="28730" y="30993"/>
                    <a:pt x="28838" y="31004"/>
                    <a:pt x="28933" y="31052"/>
                  </a:cubicBezTo>
                  <a:cubicBezTo>
                    <a:pt x="29039" y="31095"/>
                    <a:pt x="29159" y="31175"/>
                    <a:pt x="29266" y="31175"/>
                  </a:cubicBezTo>
                  <a:cubicBezTo>
                    <a:pt x="29338" y="31175"/>
                    <a:pt x="29404" y="31139"/>
                    <a:pt x="29457" y="31028"/>
                  </a:cubicBezTo>
                  <a:cubicBezTo>
                    <a:pt x="29623" y="30695"/>
                    <a:pt x="29385" y="30552"/>
                    <a:pt x="29135" y="30409"/>
                  </a:cubicBezTo>
                  <a:lnTo>
                    <a:pt x="29135" y="30409"/>
                  </a:lnTo>
                  <a:cubicBezTo>
                    <a:pt x="29285" y="30447"/>
                    <a:pt x="29384" y="30588"/>
                    <a:pt x="29506" y="30588"/>
                  </a:cubicBezTo>
                  <a:cubicBezTo>
                    <a:pt x="29539" y="30588"/>
                    <a:pt x="29574" y="30577"/>
                    <a:pt x="29612" y="30552"/>
                  </a:cubicBezTo>
                  <a:cubicBezTo>
                    <a:pt x="29612" y="30397"/>
                    <a:pt x="29588" y="30254"/>
                    <a:pt x="29588" y="30100"/>
                  </a:cubicBezTo>
                  <a:cubicBezTo>
                    <a:pt x="29683" y="29838"/>
                    <a:pt x="29433" y="29695"/>
                    <a:pt x="29409" y="29480"/>
                  </a:cubicBezTo>
                  <a:cubicBezTo>
                    <a:pt x="29350" y="29254"/>
                    <a:pt x="29100" y="29099"/>
                    <a:pt x="29159" y="28826"/>
                  </a:cubicBezTo>
                  <a:cubicBezTo>
                    <a:pt x="28850" y="28195"/>
                    <a:pt x="28480" y="27587"/>
                    <a:pt x="28600" y="26813"/>
                  </a:cubicBezTo>
                  <a:cubicBezTo>
                    <a:pt x="28611" y="26635"/>
                    <a:pt x="28552" y="26480"/>
                    <a:pt x="28516" y="26325"/>
                  </a:cubicBezTo>
                  <a:cubicBezTo>
                    <a:pt x="28504" y="26266"/>
                    <a:pt x="28480" y="26182"/>
                    <a:pt x="28445" y="26123"/>
                  </a:cubicBezTo>
                  <a:cubicBezTo>
                    <a:pt x="28433" y="25885"/>
                    <a:pt x="28219" y="25754"/>
                    <a:pt x="28207" y="25516"/>
                  </a:cubicBezTo>
                  <a:cubicBezTo>
                    <a:pt x="28159" y="25444"/>
                    <a:pt x="28135" y="25385"/>
                    <a:pt x="28099" y="25325"/>
                  </a:cubicBezTo>
                  <a:cubicBezTo>
                    <a:pt x="28141" y="25262"/>
                    <a:pt x="28174" y="25239"/>
                    <a:pt x="28203" y="25239"/>
                  </a:cubicBezTo>
                  <a:cubicBezTo>
                    <a:pt x="28281" y="25239"/>
                    <a:pt x="28329" y="25398"/>
                    <a:pt x="28409" y="25398"/>
                  </a:cubicBezTo>
                  <a:cubicBezTo>
                    <a:pt x="28413" y="25398"/>
                    <a:pt x="28417" y="25397"/>
                    <a:pt x="28421" y="25397"/>
                  </a:cubicBezTo>
                  <a:lnTo>
                    <a:pt x="28730" y="25706"/>
                  </a:lnTo>
                  <a:cubicBezTo>
                    <a:pt x="28804" y="25741"/>
                    <a:pt x="28861" y="25756"/>
                    <a:pt x="28906" y="25756"/>
                  </a:cubicBezTo>
                  <a:cubicBezTo>
                    <a:pt x="29107" y="25756"/>
                    <a:pt x="29060" y="25455"/>
                    <a:pt x="29147" y="25289"/>
                  </a:cubicBezTo>
                  <a:cubicBezTo>
                    <a:pt x="28802" y="23825"/>
                    <a:pt x="28219" y="22432"/>
                    <a:pt x="27564" y="21110"/>
                  </a:cubicBezTo>
                  <a:cubicBezTo>
                    <a:pt x="27028" y="20039"/>
                    <a:pt x="26468" y="18991"/>
                    <a:pt x="25861" y="17979"/>
                  </a:cubicBezTo>
                  <a:cubicBezTo>
                    <a:pt x="25087" y="16693"/>
                    <a:pt x="24254" y="15443"/>
                    <a:pt x="23337" y="14264"/>
                  </a:cubicBezTo>
                  <a:cubicBezTo>
                    <a:pt x="22670" y="13407"/>
                    <a:pt x="21932" y="12633"/>
                    <a:pt x="21194" y="11823"/>
                  </a:cubicBezTo>
                  <a:cubicBezTo>
                    <a:pt x="19872" y="10347"/>
                    <a:pt x="18574" y="8847"/>
                    <a:pt x="17134" y="7513"/>
                  </a:cubicBezTo>
                  <a:cubicBezTo>
                    <a:pt x="17034" y="7467"/>
                    <a:pt x="16935" y="7398"/>
                    <a:pt x="16841" y="7398"/>
                  </a:cubicBezTo>
                  <a:cubicBezTo>
                    <a:pt x="16767" y="7398"/>
                    <a:pt x="16697" y="7441"/>
                    <a:pt x="16634" y="7573"/>
                  </a:cubicBezTo>
                  <a:cubicBezTo>
                    <a:pt x="16717" y="7359"/>
                    <a:pt x="16705" y="7121"/>
                    <a:pt x="16527" y="7037"/>
                  </a:cubicBezTo>
                  <a:cubicBezTo>
                    <a:pt x="16241" y="6870"/>
                    <a:pt x="16062" y="6597"/>
                    <a:pt x="15836" y="6359"/>
                  </a:cubicBezTo>
                  <a:cubicBezTo>
                    <a:pt x="15732" y="6266"/>
                    <a:pt x="15660" y="6227"/>
                    <a:pt x="15612" y="6227"/>
                  </a:cubicBezTo>
                  <a:cubicBezTo>
                    <a:pt x="15512" y="6227"/>
                    <a:pt x="15514" y="6396"/>
                    <a:pt x="15538" y="6597"/>
                  </a:cubicBezTo>
                  <a:cubicBezTo>
                    <a:pt x="15467" y="6394"/>
                    <a:pt x="15586" y="6108"/>
                    <a:pt x="15348" y="5942"/>
                  </a:cubicBezTo>
                  <a:cubicBezTo>
                    <a:pt x="14884" y="5513"/>
                    <a:pt x="14372" y="5204"/>
                    <a:pt x="13871" y="4799"/>
                  </a:cubicBezTo>
                  <a:cubicBezTo>
                    <a:pt x="12609" y="3775"/>
                    <a:pt x="11240" y="2894"/>
                    <a:pt x="9811" y="2168"/>
                  </a:cubicBezTo>
                  <a:cubicBezTo>
                    <a:pt x="8788" y="1644"/>
                    <a:pt x="7787" y="1048"/>
                    <a:pt x="6704" y="679"/>
                  </a:cubicBezTo>
                  <a:cubicBezTo>
                    <a:pt x="6013" y="453"/>
                    <a:pt x="5299" y="358"/>
                    <a:pt x="46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5" name="Google Shape;855;p4"/>
            <p:cNvSpPr/>
            <p:nvPr/>
          </p:nvSpPr>
          <p:spPr>
            <a:xfrm>
              <a:off x="8610784" y="694762"/>
              <a:ext cx="53747" cy="102822"/>
            </a:xfrm>
            <a:custGeom>
              <a:avLst/>
              <a:gdLst/>
              <a:ahLst/>
              <a:cxnLst/>
              <a:rect l="l" t="t" r="r" b="b"/>
              <a:pathLst>
                <a:path w="1703" h="3258" extrusionOk="0">
                  <a:moveTo>
                    <a:pt x="468" y="0"/>
                  </a:moveTo>
                  <a:cubicBezTo>
                    <a:pt x="422" y="0"/>
                    <a:pt x="373" y="16"/>
                    <a:pt x="322" y="54"/>
                  </a:cubicBezTo>
                  <a:cubicBezTo>
                    <a:pt x="0" y="257"/>
                    <a:pt x="476" y="412"/>
                    <a:pt x="345" y="638"/>
                  </a:cubicBezTo>
                  <a:cubicBezTo>
                    <a:pt x="191" y="876"/>
                    <a:pt x="405" y="1150"/>
                    <a:pt x="298" y="1424"/>
                  </a:cubicBezTo>
                  <a:cubicBezTo>
                    <a:pt x="310" y="1555"/>
                    <a:pt x="345" y="1709"/>
                    <a:pt x="417" y="1828"/>
                  </a:cubicBezTo>
                  <a:cubicBezTo>
                    <a:pt x="464" y="2186"/>
                    <a:pt x="583" y="2495"/>
                    <a:pt x="786" y="2757"/>
                  </a:cubicBezTo>
                  <a:cubicBezTo>
                    <a:pt x="845" y="2960"/>
                    <a:pt x="893" y="3198"/>
                    <a:pt x="1119" y="3257"/>
                  </a:cubicBezTo>
                  <a:lnTo>
                    <a:pt x="1203" y="3210"/>
                  </a:lnTo>
                  <a:cubicBezTo>
                    <a:pt x="1322" y="3186"/>
                    <a:pt x="1417" y="3138"/>
                    <a:pt x="1334" y="2960"/>
                  </a:cubicBezTo>
                  <a:cubicBezTo>
                    <a:pt x="822" y="2948"/>
                    <a:pt x="1131" y="2650"/>
                    <a:pt x="1215" y="2448"/>
                  </a:cubicBezTo>
                  <a:cubicBezTo>
                    <a:pt x="1322" y="2245"/>
                    <a:pt x="1607" y="2329"/>
                    <a:pt x="1703" y="2126"/>
                  </a:cubicBezTo>
                  <a:cubicBezTo>
                    <a:pt x="1688" y="1999"/>
                    <a:pt x="1636" y="1964"/>
                    <a:pt x="1572" y="1964"/>
                  </a:cubicBezTo>
                  <a:cubicBezTo>
                    <a:pt x="1497" y="1964"/>
                    <a:pt x="1406" y="2010"/>
                    <a:pt x="1334" y="2010"/>
                  </a:cubicBezTo>
                  <a:cubicBezTo>
                    <a:pt x="1270" y="2010"/>
                    <a:pt x="1222" y="1974"/>
                    <a:pt x="1215" y="1840"/>
                  </a:cubicBezTo>
                  <a:cubicBezTo>
                    <a:pt x="1191" y="1781"/>
                    <a:pt x="1179" y="1697"/>
                    <a:pt x="1203" y="1674"/>
                  </a:cubicBezTo>
                  <a:cubicBezTo>
                    <a:pt x="1212" y="1666"/>
                    <a:pt x="1219" y="1663"/>
                    <a:pt x="1225" y="1663"/>
                  </a:cubicBezTo>
                  <a:cubicBezTo>
                    <a:pt x="1260" y="1663"/>
                    <a:pt x="1258" y="1757"/>
                    <a:pt x="1298" y="1757"/>
                  </a:cubicBezTo>
                  <a:cubicBezTo>
                    <a:pt x="1536" y="1590"/>
                    <a:pt x="1643" y="1400"/>
                    <a:pt x="1286" y="1281"/>
                  </a:cubicBezTo>
                  <a:cubicBezTo>
                    <a:pt x="1167" y="1233"/>
                    <a:pt x="1060" y="1197"/>
                    <a:pt x="1012" y="1055"/>
                  </a:cubicBezTo>
                  <a:cubicBezTo>
                    <a:pt x="869" y="1043"/>
                    <a:pt x="834" y="924"/>
                    <a:pt x="881" y="816"/>
                  </a:cubicBezTo>
                  <a:cubicBezTo>
                    <a:pt x="893" y="650"/>
                    <a:pt x="905" y="471"/>
                    <a:pt x="845" y="304"/>
                  </a:cubicBezTo>
                  <a:cubicBezTo>
                    <a:pt x="822" y="221"/>
                    <a:pt x="762" y="162"/>
                    <a:pt x="703" y="102"/>
                  </a:cubicBezTo>
                  <a:cubicBezTo>
                    <a:pt x="626" y="49"/>
                    <a:pt x="550" y="0"/>
                    <a:pt x="46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6" name="Google Shape;856;p4"/>
            <p:cNvSpPr/>
            <p:nvPr/>
          </p:nvSpPr>
          <p:spPr>
            <a:xfrm>
              <a:off x="8505187" y="530844"/>
              <a:ext cx="72935" cy="93354"/>
            </a:xfrm>
            <a:custGeom>
              <a:avLst/>
              <a:gdLst/>
              <a:ahLst/>
              <a:cxnLst/>
              <a:rect l="l" t="t" r="r" b="b"/>
              <a:pathLst>
                <a:path w="2311" h="2958" extrusionOk="0">
                  <a:moveTo>
                    <a:pt x="741" y="0"/>
                  </a:moveTo>
                  <a:cubicBezTo>
                    <a:pt x="607" y="0"/>
                    <a:pt x="649" y="200"/>
                    <a:pt x="596" y="295"/>
                  </a:cubicBezTo>
                  <a:cubicBezTo>
                    <a:pt x="584" y="297"/>
                    <a:pt x="572" y="298"/>
                    <a:pt x="560" y="298"/>
                  </a:cubicBezTo>
                  <a:cubicBezTo>
                    <a:pt x="424" y="298"/>
                    <a:pt x="298" y="208"/>
                    <a:pt x="156" y="208"/>
                  </a:cubicBezTo>
                  <a:cubicBezTo>
                    <a:pt x="114" y="208"/>
                    <a:pt x="70" y="216"/>
                    <a:pt x="24" y="236"/>
                  </a:cubicBezTo>
                  <a:cubicBezTo>
                    <a:pt x="0" y="295"/>
                    <a:pt x="0" y="331"/>
                    <a:pt x="0" y="391"/>
                  </a:cubicBezTo>
                  <a:cubicBezTo>
                    <a:pt x="60" y="629"/>
                    <a:pt x="167" y="807"/>
                    <a:pt x="322" y="974"/>
                  </a:cubicBezTo>
                  <a:cubicBezTo>
                    <a:pt x="381" y="1034"/>
                    <a:pt x="441" y="1081"/>
                    <a:pt x="500" y="1141"/>
                  </a:cubicBezTo>
                  <a:cubicBezTo>
                    <a:pt x="953" y="1629"/>
                    <a:pt x="1191" y="2284"/>
                    <a:pt x="1560" y="2831"/>
                  </a:cubicBezTo>
                  <a:cubicBezTo>
                    <a:pt x="1708" y="2898"/>
                    <a:pt x="1851" y="2957"/>
                    <a:pt x="1973" y="2957"/>
                  </a:cubicBezTo>
                  <a:cubicBezTo>
                    <a:pt x="2137" y="2957"/>
                    <a:pt x="2263" y="2851"/>
                    <a:pt x="2310" y="2510"/>
                  </a:cubicBezTo>
                  <a:cubicBezTo>
                    <a:pt x="1917" y="2212"/>
                    <a:pt x="1655" y="1808"/>
                    <a:pt x="1441" y="1343"/>
                  </a:cubicBezTo>
                  <a:cubicBezTo>
                    <a:pt x="1370" y="1415"/>
                    <a:pt x="1298" y="1522"/>
                    <a:pt x="1239" y="1522"/>
                  </a:cubicBezTo>
                  <a:cubicBezTo>
                    <a:pt x="1096" y="1510"/>
                    <a:pt x="1096" y="1367"/>
                    <a:pt x="1096" y="1224"/>
                  </a:cubicBezTo>
                  <a:cubicBezTo>
                    <a:pt x="1096" y="1046"/>
                    <a:pt x="1274" y="772"/>
                    <a:pt x="1096" y="736"/>
                  </a:cubicBezTo>
                  <a:cubicBezTo>
                    <a:pt x="786" y="676"/>
                    <a:pt x="881" y="426"/>
                    <a:pt x="822" y="248"/>
                  </a:cubicBezTo>
                  <a:cubicBezTo>
                    <a:pt x="798" y="176"/>
                    <a:pt x="965" y="57"/>
                    <a:pt x="798" y="10"/>
                  </a:cubicBezTo>
                  <a:cubicBezTo>
                    <a:pt x="776" y="3"/>
                    <a:pt x="757" y="0"/>
                    <a:pt x="74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7" name="Google Shape;857;p4"/>
            <p:cNvSpPr/>
            <p:nvPr/>
          </p:nvSpPr>
          <p:spPr>
            <a:xfrm>
              <a:off x="8432664" y="412182"/>
              <a:ext cx="59396" cy="86443"/>
            </a:xfrm>
            <a:custGeom>
              <a:avLst/>
              <a:gdLst/>
              <a:ahLst/>
              <a:cxnLst/>
              <a:rect l="l" t="t" r="r" b="b"/>
              <a:pathLst>
                <a:path w="1882" h="2739" extrusionOk="0">
                  <a:moveTo>
                    <a:pt x="180" y="1"/>
                  </a:moveTo>
                  <a:cubicBezTo>
                    <a:pt x="104" y="1"/>
                    <a:pt x="44" y="56"/>
                    <a:pt x="1" y="186"/>
                  </a:cubicBezTo>
                  <a:cubicBezTo>
                    <a:pt x="167" y="722"/>
                    <a:pt x="512" y="1115"/>
                    <a:pt x="810" y="1555"/>
                  </a:cubicBezTo>
                  <a:cubicBezTo>
                    <a:pt x="774" y="1758"/>
                    <a:pt x="893" y="1865"/>
                    <a:pt x="1024" y="1960"/>
                  </a:cubicBezTo>
                  <a:cubicBezTo>
                    <a:pt x="1191" y="2091"/>
                    <a:pt x="1310" y="2258"/>
                    <a:pt x="1322" y="2496"/>
                  </a:cubicBezTo>
                  <a:cubicBezTo>
                    <a:pt x="1298" y="2603"/>
                    <a:pt x="1417" y="2603"/>
                    <a:pt x="1441" y="2674"/>
                  </a:cubicBezTo>
                  <a:cubicBezTo>
                    <a:pt x="1498" y="2717"/>
                    <a:pt x="1551" y="2739"/>
                    <a:pt x="1607" y="2739"/>
                  </a:cubicBezTo>
                  <a:cubicBezTo>
                    <a:pt x="1645" y="2739"/>
                    <a:pt x="1684" y="2729"/>
                    <a:pt x="1727" y="2710"/>
                  </a:cubicBezTo>
                  <a:cubicBezTo>
                    <a:pt x="1882" y="2603"/>
                    <a:pt x="1822" y="2412"/>
                    <a:pt x="1870" y="2269"/>
                  </a:cubicBezTo>
                  <a:cubicBezTo>
                    <a:pt x="1834" y="1936"/>
                    <a:pt x="1691" y="1746"/>
                    <a:pt x="1405" y="1698"/>
                  </a:cubicBezTo>
                  <a:cubicBezTo>
                    <a:pt x="1417" y="1567"/>
                    <a:pt x="1477" y="1543"/>
                    <a:pt x="1584" y="1531"/>
                  </a:cubicBezTo>
                  <a:cubicBezTo>
                    <a:pt x="1636" y="1178"/>
                    <a:pt x="1650" y="1081"/>
                    <a:pt x="1501" y="1081"/>
                  </a:cubicBezTo>
                  <a:cubicBezTo>
                    <a:pt x="1444" y="1081"/>
                    <a:pt x="1363" y="1095"/>
                    <a:pt x="1251" y="1115"/>
                  </a:cubicBezTo>
                  <a:cubicBezTo>
                    <a:pt x="1235" y="1118"/>
                    <a:pt x="1222" y="1120"/>
                    <a:pt x="1210" y="1120"/>
                  </a:cubicBezTo>
                  <a:cubicBezTo>
                    <a:pt x="1108" y="1120"/>
                    <a:pt x="1105" y="995"/>
                    <a:pt x="1084" y="888"/>
                  </a:cubicBezTo>
                  <a:cubicBezTo>
                    <a:pt x="1013" y="793"/>
                    <a:pt x="846" y="888"/>
                    <a:pt x="822" y="710"/>
                  </a:cubicBezTo>
                  <a:cubicBezTo>
                    <a:pt x="786" y="507"/>
                    <a:pt x="715" y="329"/>
                    <a:pt x="655" y="138"/>
                  </a:cubicBezTo>
                  <a:cubicBezTo>
                    <a:pt x="548" y="114"/>
                    <a:pt x="453" y="91"/>
                    <a:pt x="346" y="67"/>
                  </a:cubicBezTo>
                  <a:cubicBezTo>
                    <a:pt x="285" y="24"/>
                    <a:pt x="229" y="1"/>
                    <a:pt x="18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8" name="Google Shape;858;p4"/>
            <p:cNvSpPr/>
            <p:nvPr/>
          </p:nvSpPr>
          <p:spPr>
            <a:xfrm>
              <a:off x="8260194" y="197738"/>
              <a:ext cx="69558" cy="66276"/>
            </a:xfrm>
            <a:custGeom>
              <a:avLst/>
              <a:gdLst/>
              <a:ahLst/>
              <a:cxnLst/>
              <a:rect l="l" t="t" r="r" b="b"/>
              <a:pathLst>
                <a:path w="2204" h="2100" extrusionOk="0">
                  <a:moveTo>
                    <a:pt x="416" y="1"/>
                  </a:moveTo>
                  <a:cubicBezTo>
                    <a:pt x="379" y="1"/>
                    <a:pt x="340" y="10"/>
                    <a:pt x="298" y="28"/>
                  </a:cubicBezTo>
                  <a:cubicBezTo>
                    <a:pt x="155" y="87"/>
                    <a:pt x="1" y="135"/>
                    <a:pt x="24" y="373"/>
                  </a:cubicBezTo>
                  <a:cubicBezTo>
                    <a:pt x="60" y="528"/>
                    <a:pt x="203" y="575"/>
                    <a:pt x="274" y="694"/>
                  </a:cubicBezTo>
                  <a:cubicBezTo>
                    <a:pt x="405" y="849"/>
                    <a:pt x="536" y="1016"/>
                    <a:pt x="679" y="1159"/>
                  </a:cubicBezTo>
                  <a:cubicBezTo>
                    <a:pt x="870" y="1314"/>
                    <a:pt x="1072" y="1456"/>
                    <a:pt x="1227" y="1671"/>
                  </a:cubicBezTo>
                  <a:cubicBezTo>
                    <a:pt x="1334" y="1921"/>
                    <a:pt x="1548" y="1980"/>
                    <a:pt x="1751" y="2099"/>
                  </a:cubicBezTo>
                  <a:cubicBezTo>
                    <a:pt x="1763" y="2040"/>
                    <a:pt x="1763" y="1992"/>
                    <a:pt x="1751" y="1933"/>
                  </a:cubicBezTo>
                  <a:cubicBezTo>
                    <a:pt x="1715" y="1861"/>
                    <a:pt x="1632" y="1814"/>
                    <a:pt x="1810" y="1742"/>
                  </a:cubicBezTo>
                  <a:cubicBezTo>
                    <a:pt x="2203" y="1575"/>
                    <a:pt x="2191" y="1385"/>
                    <a:pt x="1834" y="1075"/>
                  </a:cubicBezTo>
                  <a:cubicBezTo>
                    <a:pt x="1763" y="962"/>
                    <a:pt x="1692" y="895"/>
                    <a:pt x="1603" y="895"/>
                  </a:cubicBezTo>
                  <a:cubicBezTo>
                    <a:pt x="1543" y="895"/>
                    <a:pt x="1475" y="925"/>
                    <a:pt x="1394" y="992"/>
                  </a:cubicBezTo>
                  <a:cubicBezTo>
                    <a:pt x="1329" y="1037"/>
                    <a:pt x="1249" y="1074"/>
                    <a:pt x="1178" y="1074"/>
                  </a:cubicBezTo>
                  <a:cubicBezTo>
                    <a:pt x="1081" y="1074"/>
                    <a:pt x="1001" y="1004"/>
                    <a:pt x="1001" y="790"/>
                  </a:cubicBezTo>
                  <a:cubicBezTo>
                    <a:pt x="941" y="552"/>
                    <a:pt x="1263" y="659"/>
                    <a:pt x="1179" y="444"/>
                  </a:cubicBezTo>
                  <a:cubicBezTo>
                    <a:pt x="1077" y="168"/>
                    <a:pt x="896" y="15"/>
                    <a:pt x="650" y="15"/>
                  </a:cubicBezTo>
                  <a:cubicBezTo>
                    <a:pt x="610" y="15"/>
                    <a:pt x="568" y="19"/>
                    <a:pt x="524" y="28"/>
                  </a:cubicBezTo>
                  <a:cubicBezTo>
                    <a:pt x="489" y="10"/>
                    <a:pt x="453" y="1"/>
                    <a:pt x="4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59" name="Google Shape;859;p4"/>
            <p:cNvSpPr/>
            <p:nvPr/>
          </p:nvSpPr>
          <p:spPr>
            <a:xfrm>
              <a:off x="8067810" y="31011"/>
              <a:ext cx="66907" cy="60153"/>
            </a:xfrm>
            <a:custGeom>
              <a:avLst/>
              <a:gdLst/>
              <a:ahLst/>
              <a:cxnLst/>
              <a:rect l="l" t="t" r="r" b="b"/>
              <a:pathLst>
                <a:path w="2120" h="1906" extrusionOk="0">
                  <a:moveTo>
                    <a:pt x="215" y="0"/>
                  </a:moveTo>
                  <a:cubicBezTo>
                    <a:pt x="48" y="191"/>
                    <a:pt x="1" y="417"/>
                    <a:pt x="96" y="655"/>
                  </a:cubicBezTo>
                  <a:cubicBezTo>
                    <a:pt x="132" y="679"/>
                    <a:pt x="191" y="715"/>
                    <a:pt x="239" y="739"/>
                  </a:cubicBezTo>
                  <a:cubicBezTo>
                    <a:pt x="691" y="1108"/>
                    <a:pt x="1179" y="1394"/>
                    <a:pt x="1596" y="1810"/>
                  </a:cubicBezTo>
                  <a:cubicBezTo>
                    <a:pt x="1620" y="1846"/>
                    <a:pt x="1667" y="1870"/>
                    <a:pt x="1703" y="1905"/>
                  </a:cubicBezTo>
                  <a:cubicBezTo>
                    <a:pt x="1786" y="1894"/>
                    <a:pt x="1822" y="1810"/>
                    <a:pt x="1834" y="1727"/>
                  </a:cubicBezTo>
                  <a:cubicBezTo>
                    <a:pt x="1775" y="1429"/>
                    <a:pt x="2120" y="1167"/>
                    <a:pt x="1894" y="870"/>
                  </a:cubicBezTo>
                  <a:cubicBezTo>
                    <a:pt x="1877" y="865"/>
                    <a:pt x="1862" y="863"/>
                    <a:pt x="1847" y="863"/>
                  </a:cubicBezTo>
                  <a:cubicBezTo>
                    <a:pt x="1705" y="863"/>
                    <a:pt x="1615" y="1038"/>
                    <a:pt x="1487" y="1038"/>
                  </a:cubicBezTo>
                  <a:cubicBezTo>
                    <a:pt x="1480" y="1038"/>
                    <a:pt x="1472" y="1037"/>
                    <a:pt x="1465" y="1036"/>
                  </a:cubicBezTo>
                  <a:cubicBezTo>
                    <a:pt x="1286" y="322"/>
                    <a:pt x="632" y="358"/>
                    <a:pt x="2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0" name="Google Shape;860;p4"/>
            <p:cNvSpPr/>
            <p:nvPr/>
          </p:nvSpPr>
          <p:spPr>
            <a:xfrm>
              <a:off x="8364276" y="314980"/>
              <a:ext cx="66181" cy="88431"/>
            </a:xfrm>
            <a:custGeom>
              <a:avLst/>
              <a:gdLst/>
              <a:ahLst/>
              <a:cxnLst/>
              <a:rect l="l" t="t" r="r" b="b"/>
              <a:pathLst>
                <a:path w="2097" h="2802" extrusionOk="0">
                  <a:moveTo>
                    <a:pt x="198" y="1"/>
                  </a:moveTo>
                  <a:cubicBezTo>
                    <a:pt x="113" y="1"/>
                    <a:pt x="45" y="61"/>
                    <a:pt x="1" y="194"/>
                  </a:cubicBezTo>
                  <a:cubicBezTo>
                    <a:pt x="12" y="468"/>
                    <a:pt x="179" y="611"/>
                    <a:pt x="322" y="789"/>
                  </a:cubicBezTo>
                  <a:cubicBezTo>
                    <a:pt x="465" y="968"/>
                    <a:pt x="703" y="1051"/>
                    <a:pt x="715" y="1349"/>
                  </a:cubicBezTo>
                  <a:cubicBezTo>
                    <a:pt x="727" y="1361"/>
                    <a:pt x="739" y="1385"/>
                    <a:pt x="739" y="1420"/>
                  </a:cubicBezTo>
                  <a:cubicBezTo>
                    <a:pt x="1013" y="1623"/>
                    <a:pt x="1191" y="1909"/>
                    <a:pt x="1334" y="2218"/>
                  </a:cubicBezTo>
                  <a:cubicBezTo>
                    <a:pt x="1334" y="2313"/>
                    <a:pt x="1358" y="2385"/>
                    <a:pt x="1358" y="2480"/>
                  </a:cubicBezTo>
                  <a:cubicBezTo>
                    <a:pt x="1548" y="2504"/>
                    <a:pt x="1632" y="2730"/>
                    <a:pt x="1810" y="2802"/>
                  </a:cubicBezTo>
                  <a:cubicBezTo>
                    <a:pt x="2013" y="2683"/>
                    <a:pt x="2096" y="2278"/>
                    <a:pt x="2025" y="2278"/>
                  </a:cubicBezTo>
                  <a:lnTo>
                    <a:pt x="2025" y="2278"/>
                  </a:lnTo>
                  <a:cubicBezTo>
                    <a:pt x="2016" y="2278"/>
                    <a:pt x="2008" y="2279"/>
                    <a:pt x="2000" y="2279"/>
                  </a:cubicBezTo>
                  <a:cubicBezTo>
                    <a:pt x="1700" y="2279"/>
                    <a:pt x="1852" y="1849"/>
                    <a:pt x="1632" y="1837"/>
                  </a:cubicBezTo>
                  <a:cubicBezTo>
                    <a:pt x="1441" y="1766"/>
                    <a:pt x="1370" y="1563"/>
                    <a:pt x="1275" y="1385"/>
                  </a:cubicBezTo>
                  <a:cubicBezTo>
                    <a:pt x="1421" y="1176"/>
                    <a:pt x="1494" y="866"/>
                    <a:pt x="1268" y="866"/>
                  </a:cubicBezTo>
                  <a:cubicBezTo>
                    <a:pt x="1236" y="866"/>
                    <a:pt x="1199" y="872"/>
                    <a:pt x="1155" y="885"/>
                  </a:cubicBezTo>
                  <a:cubicBezTo>
                    <a:pt x="1094" y="902"/>
                    <a:pt x="1045" y="910"/>
                    <a:pt x="1005" y="910"/>
                  </a:cubicBezTo>
                  <a:cubicBezTo>
                    <a:pt x="775" y="910"/>
                    <a:pt x="866" y="649"/>
                    <a:pt x="774" y="527"/>
                  </a:cubicBezTo>
                  <a:cubicBezTo>
                    <a:pt x="620" y="432"/>
                    <a:pt x="477" y="361"/>
                    <a:pt x="429" y="170"/>
                  </a:cubicBezTo>
                  <a:cubicBezTo>
                    <a:pt x="417" y="135"/>
                    <a:pt x="382" y="87"/>
                    <a:pt x="370" y="63"/>
                  </a:cubicBezTo>
                  <a:cubicBezTo>
                    <a:pt x="307" y="23"/>
                    <a:pt x="249" y="1"/>
                    <a:pt x="1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1" name="Google Shape;861;p4"/>
            <p:cNvSpPr/>
            <p:nvPr/>
          </p:nvSpPr>
          <p:spPr>
            <a:xfrm>
              <a:off x="7877319" y="-53252"/>
              <a:ext cx="75933" cy="33959"/>
            </a:xfrm>
            <a:custGeom>
              <a:avLst/>
              <a:gdLst/>
              <a:ahLst/>
              <a:cxnLst/>
              <a:rect l="l" t="t" r="r" b="b"/>
              <a:pathLst>
                <a:path w="2406" h="1076" extrusionOk="0">
                  <a:moveTo>
                    <a:pt x="251" y="1"/>
                  </a:moveTo>
                  <a:cubicBezTo>
                    <a:pt x="137" y="1"/>
                    <a:pt x="47" y="66"/>
                    <a:pt x="0" y="289"/>
                  </a:cubicBezTo>
                  <a:cubicBezTo>
                    <a:pt x="595" y="670"/>
                    <a:pt x="1274" y="730"/>
                    <a:pt x="1869" y="1063"/>
                  </a:cubicBezTo>
                  <a:cubicBezTo>
                    <a:pt x="1977" y="1075"/>
                    <a:pt x="2084" y="1075"/>
                    <a:pt x="2179" y="1075"/>
                  </a:cubicBezTo>
                  <a:cubicBezTo>
                    <a:pt x="2298" y="1039"/>
                    <a:pt x="2381" y="968"/>
                    <a:pt x="2405" y="837"/>
                  </a:cubicBezTo>
                  <a:cubicBezTo>
                    <a:pt x="2128" y="804"/>
                    <a:pt x="1995" y="317"/>
                    <a:pt x="1873" y="317"/>
                  </a:cubicBezTo>
                  <a:cubicBezTo>
                    <a:pt x="1864" y="317"/>
                    <a:pt x="1855" y="319"/>
                    <a:pt x="1846" y="325"/>
                  </a:cubicBezTo>
                  <a:cubicBezTo>
                    <a:pt x="1698" y="423"/>
                    <a:pt x="1565" y="461"/>
                    <a:pt x="1440" y="461"/>
                  </a:cubicBezTo>
                  <a:cubicBezTo>
                    <a:pt x="1110" y="461"/>
                    <a:pt x="841" y="196"/>
                    <a:pt x="548" y="75"/>
                  </a:cubicBezTo>
                  <a:cubicBezTo>
                    <a:pt x="440" y="39"/>
                    <a:pt x="338" y="1"/>
                    <a:pt x="2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2" name="Google Shape;862;p4"/>
            <p:cNvSpPr/>
            <p:nvPr/>
          </p:nvSpPr>
          <p:spPr>
            <a:xfrm>
              <a:off x="8191426" y="135535"/>
              <a:ext cx="55262" cy="57092"/>
            </a:xfrm>
            <a:custGeom>
              <a:avLst/>
              <a:gdLst/>
              <a:ahLst/>
              <a:cxnLst/>
              <a:rect l="l" t="t" r="r" b="b"/>
              <a:pathLst>
                <a:path w="1751" h="1809" extrusionOk="0">
                  <a:moveTo>
                    <a:pt x="472" y="1"/>
                  </a:moveTo>
                  <a:cubicBezTo>
                    <a:pt x="429" y="1"/>
                    <a:pt x="379" y="12"/>
                    <a:pt x="322" y="34"/>
                  </a:cubicBezTo>
                  <a:cubicBezTo>
                    <a:pt x="305" y="31"/>
                    <a:pt x="290" y="30"/>
                    <a:pt x="275" y="30"/>
                  </a:cubicBezTo>
                  <a:cubicBezTo>
                    <a:pt x="99" y="30"/>
                    <a:pt x="45" y="216"/>
                    <a:pt x="1" y="391"/>
                  </a:cubicBezTo>
                  <a:cubicBezTo>
                    <a:pt x="108" y="677"/>
                    <a:pt x="346" y="796"/>
                    <a:pt x="560" y="915"/>
                  </a:cubicBezTo>
                  <a:cubicBezTo>
                    <a:pt x="917" y="1201"/>
                    <a:pt x="1132" y="1713"/>
                    <a:pt x="1608" y="1808"/>
                  </a:cubicBezTo>
                  <a:cubicBezTo>
                    <a:pt x="1679" y="1701"/>
                    <a:pt x="1715" y="1582"/>
                    <a:pt x="1715" y="1451"/>
                  </a:cubicBezTo>
                  <a:cubicBezTo>
                    <a:pt x="1691" y="1344"/>
                    <a:pt x="1656" y="1237"/>
                    <a:pt x="1679" y="1141"/>
                  </a:cubicBezTo>
                  <a:cubicBezTo>
                    <a:pt x="1715" y="1034"/>
                    <a:pt x="1751" y="927"/>
                    <a:pt x="1739" y="820"/>
                  </a:cubicBezTo>
                  <a:cubicBezTo>
                    <a:pt x="1727" y="760"/>
                    <a:pt x="1679" y="737"/>
                    <a:pt x="1632" y="737"/>
                  </a:cubicBezTo>
                  <a:cubicBezTo>
                    <a:pt x="1608" y="749"/>
                    <a:pt x="1560" y="760"/>
                    <a:pt x="1537" y="760"/>
                  </a:cubicBezTo>
                  <a:cubicBezTo>
                    <a:pt x="1490" y="768"/>
                    <a:pt x="1446" y="771"/>
                    <a:pt x="1403" y="771"/>
                  </a:cubicBezTo>
                  <a:cubicBezTo>
                    <a:pt x="1094" y="771"/>
                    <a:pt x="875" y="585"/>
                    <a:pt x="739" y="260"/>
                  </a:cubicBezTo>
                  <a:cubicBezTo>
                    <a:pt x="669" y="86"/>
                    <a:pt x="593" y="1"/>
                    <a:pt x="47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3" name="Google Shape;863;p4"/>
            <p:cNvSpPr/>
            <p:nvPr/>
          </p:nvSpPr>
          <p:spPr>
            <a:xfrm>
              <a:off x="7987018" y="-13424"/>
              <a:ext cx="53021" cy="40334"/>
            </a:xfrm>
            <a:custGeom>
              <a:avLst/>
              <a:gdLst/>
              <a:ahLst/>
              <a:cxnLst/>
              <a:rect l="l" t="t" r="r" b="b"/>
              <a:pathLst>
                <a:path w="1680" h="1278" extrusionOk="0">
                  <a:moveTo>
                    <a:pt x="407" y="1"/>
                  </a:moveTo>
                  <a:cubicBezTo>
                    <a:pt x="396" y="1"/>
                    <a:pt x="383" y="2"/>
                    <a:pt x="370" y="4"/>
                  </a:cubicBezTo>
                  <a:cubicBezTo>
                    <a:pt x="179" y="27"/>
                    <a:pt x="1" y="87"/>
                    <a:pt x="1" y="361"/>
                  </a:cubicBezTo>
                  <a:cubicBezTo>
                    <a:pt x="72" y="575"/>
                    <a:pt x="263" y="623"/>
                    <a:pt x="382" y="766"/>
                  </a:cubicBezTo>
                  <a:cubicBezTo>
                    <a:pt x="505" y="813"/>
                    <a:pt x="620" y="905"/>
                    <a:pt x="752" y="905"/>
                  </a:cubicBezTo>
                  <a:cubicBezTo>
                    <a:pt x="786" y="905"/>
                    <a:pt x="821" y="899"/>
                    <a:pt x="858" y="885"/>
                  </a:cubicBezTo>
                  <a:cubicBezTo>
                    <a:pt x="861" y="884"/>
                    <a:pt x="865" y="884"/>
                    <a:pt x="868" y="884"/>
                  </a:cubicBezTo>
                  <a:cubicBezTo>
                    <a:pt x="1047" y="884"/>
                    <a:pt x="1021" y="1187"/>
                    <a:pt x="1190" y="1187"/>
                  </a:cubicBezTo>
                  <a:cubicBezTo>
                    <a:pt x="1201" y="1187"/>
                    <a:pt x="1214" y="1185"/>
                    <a:pt x="1227" y="1182"/>
                  </a:cubicBezTo>
                  <a:cubicBezTo>
                    <a:pt x="1322" y="1206"/>
                    <a:pt x="1418" y="1242"/>
                    <a:pt x="1501" y="1278"/>
                  </a:cubicBezTo>
                  <a:cubicBezTo>
                    <a:pt x="1644" y="1111"/>
                    <a:pt x="1608" y="885"/>
                    <a:pt x="1679" y="706"/>
                  </a:cubicBezTo>
                  <a:cubicBezTo>
                    <a:pt x="1563" y="696"/>
                    <a:pt x="1502" y="475"/>
                    <a:pt x="1388" y="475"/>
                  </a:cubicBezTo>
                  <a:cubicBezTo>
                    <a:pt x="1361" y="475"/>
                    <a:pt x="1332" y="486"/>
                    <a:pt x="1298" y="516"/>
                  </a:cubicBezTo>
                  <a:cubicBezTo>
                    <a:pt x="1200" y="593"/>
                    <a:pt x="1117" y="625"/>
                    <a:pt x="1045" y="625"/>
                  </a:cubicBezTo>
                  <a:cubicBezTo>
                    <a:pt x="875" y="625"/>
                    <a:pt x="768" y="445"/>
                    <a:pt x="667" y="277"/>
                  </a:cubicBezTo>
                  <a:cubicBezTo>
                    <a:pt x="601" y="134"/>
                    <a:pt x="556" y="1"/>
                    <a:pt x="4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4" name="Google Shape;864;p4"/>
            <p:cNvSpPr/>
            <p:nvPr/>
          </p:nvSpPr>
          <p:spPr>
            <a:xfrm>
              <a:off x="8333853" y="275562"/>
              <a:ext cx="49234" cy="47151"/>
            </a:xfrm>
            <a:custGeom>
              <a:avLst/>
              <a:gdLst/>
              <a:ahLst/>
              <a:cxnLst/>
              <a:rect l="l" t="t" r="r" b="b"/>
              <a:pathLst>
                <a:path w="1560" h="1494" extrusionOk="0">
                  <a:moveTo>
                    <a:pt x="498" y="0"/>
                  </a:moveTo>
                  <a:cubicBezTo>
                    <a:pt x="368" y="0"/>
                    <a:pt x="205" y="59"/>
                    <a:pt x="0" y="169"/>
                  </a:cubicBezTo>
                  <a:cubicBezTo>
                    <a:pt x="0" y="443"/>
                    <a:pt x="191" y="586"/>
                    <a:pt x="310" y="788"/>
                  </a:cubicBezTo>
                  <a:cubicBezTo>
                    <a:pt x="334" y="824"/>
                    <a:pt x="381" y="860"/>
                    <a:pt x="429" y="895"/>
                  </a:cubicBezTo>
                  <a:cubicBezTo>
                    <a:pt x="595" y="967"/>
                    <a:pt x="619" y="1205"/>
                    <a:pt x="774" y="1276"/>
                  </a:cubicBezTo>
                  <a:cubicBezTo>
                    <a:pt x="786" y="1324"/>
                    <a:pt x="810" y="1360"/>
                    <a:pt x="834" y="1384"/>
                  </a:cubicBezTo>
                  <a:cubicBezTo>
                    <a:pt x="840" y="1465"/>
                    <a:pt x="859" y="1494"/>
                    <a:pt x="887" y="1494"/>
                  </a:cubicBezTo>
                  <a:cubicBezTo>
                    <a:pt x="912" y="1494"/>
                    <a:pt x="943" y="1471"/>
                    <a:pt x="976" y="1443"/>
                  </a:cubicBezTo>
                  <a:cubicBezTo>
                    <a:pt x="1096" y="1407"/>
                    <a:pt x="1203" y="1372"/>
                    <a:pt x="1322" y="1324"/>
                  </a:cubicBezTo>
                  <a:cubicBezTo>
                    <a:pt x="1453" y="1229"/>
                    <a:pt x="1560" y="1074"/>
                    <a:pt x="1441" y="895"/>
                  </a:cubicBezTo>
                  <a:cubicBezTo>
                    <a:pt x="1404" y="847"/>
                    <a:pt x="1372" y="828"/>
                    <a:pt x="1343" y="828"/>
                  </a:cubicBezTo>
                  <a:cubicBezTo>
                    <a:pt x="1280" y="828"/>
                    <a:pt x="1229" y="921"/>
                    <a:pt x="1155" y="1003"/>
                  </a:cubicBezTo>
                  <a:cubicBezTo>
                    <a:pt x="1118" y="1047"/>
                    <a:pt x="1087" y="1070"/>
                    <a:pt x="1061" y="1070"/>
                  </a:cubicBezTo>
                  <a:cubicBezTo>
                    <a:pt x="1004" y="1070"/>
                    <a:pt x="973" y="952"/>
                    <a:pt x="965" y="681"/>
                  </a:cubicBezTo>
                  <a:cubicBezTo>
                    <a:pt x="879" y="213"/>
                    <a:pt x="747" y="0"/>
                    <a:pt x="49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5" name="Google Shape;865;p4"/>
            <p:cNvSpPr/>
            <p:nvPr/>
          </p:nvSpPr>
          <p:spPr>
            <a:xfrm>
              <a:off x="8597245" y="687282"/>
              <a:ext cx="28972" cy="52421"/>
            </a:xfrm>
            <a:custGeom>
              <a:avLst/>
              <a:gdLst/>
              <a:ahLst/>
              <a:cxnLst/>
              <a:rect l="l" t="t" r="r" b="b"/>
              <a:pathLst>
                <a:path w="918" h="1661" extrusionOk="0">
                  <a:moveTo>
                    <a:pt x="197" y="0"/>
                  </a:moveTo>
                  <a:cubicBezTo>
                    <a:pt x="128" y="0"/>
                    <a:pt x="57" y="21"/>
                    <a:pt x="12" y="101"/>
                  </a:cubicBezTo>
                  <a:cubicBezTo>
                    <a:pt x="0" y="351"/>
                    <a:pt x="84" y="541"/>
                    <a:pt x="203" y="720"/>
                  </a:cubicBezTo>
                  <a:cubicBezTo>
                    <a:pt x="274" y="958"/>
                    <a:pt x="381" y="1184"/>
                    <a:pt x="560" y="1351"/>
                  </a:cubicBezTo>
                  <a:cubicBezTo>
                    <a:pt x="596" y="1375"/>
                    <a:pt x="608" y="1423"/>
                    <a:pt x="643" y="1458"/>
                  </a:cubicBezTo>
                  <a:cubicBezTo>
                    <a:pt x="620" y="1553"/>
                    <a:pt x="667" y="1637"/>
                    <a:pt x="751" y="1661"/>
                  </a:cubicBezTo>
                  <a:cubicBezTo>
                    <a:pt x="905" y="1530"/>
                    <a:pt x="917" y="1375"/>
                    <a:pt x="893" y="1172"/>
                  </a:cubicBezTo>
                  <a:cubicBezTo>
                    <a:pt x="846" y="887"/>
                    <a:pt x="882" y="577"/>
                    <a:pt x="774" y="291"/>
                  </a:cubicBezTo>
                  <a:cubicBezTo>
                    <a:pt x="715" y="232"/>
                    <a:pt x="655" y="184"/>
                    <a:pt x="596" y="160"/>
                  </a:cubicBezTo>
                  <a:cubicBezTo>
                    <a:pt x="489" y="113"/>
                    <a:pt x="381" y="53"/>
                    <a:pt x="262" y="6"/>
                  </a:cubicBezTo>
                  <a:cubicBezTo>
                    <a:pt x="242" y="3"/>
                    <a:pt x="219" y="0"/>
                    <a:pt x="19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6" name="Google Shape;866;p4"/>
            <p:cNvSpPr/>
            <p:nvPr/>
          </p:nvSpPr>
          <p:spPr>
            <a:xfrm>
              <a:off x="8581086" y="656260"/>
              <a:ext cx="36862" cy="34811"/>
            </a:xfrm>
            <a:custGeom>
              <a:avLst/>
              <a:gdLst/>
              <a:ahLst/>
              <a:cxnLst/>
              <a:rect l="l" t="t" r="r" b="b"/>
              <a:pathLst>
                <a:path w="1168" h="1103" extrusionOk="0">
                  <a:moveTo>
                    <a:pt x="405" y="0"/>
                  </a:moveTo>
                  <a:cubicBezTo>
                    <a:pt x="227" y="96"/>
                    <a:pt x="0" y="155"/>
                    <a:pt x="120" y="489"/>
                  </a:cubicBezTo>
                  <a:cubicBezTo>
                    <a:pt x="167" y="620"/>
                    <a:pt x="262" y="727"/>
                    <a:pt x="274" y="870"/>
                  </a:cubicBezTo>
                  <a:cubicBezTo>
                    <a:pt x="274" y="1047"/>
                    <a:pt x="348" y="1102"/>
                    <a:pt x="455" y="1102"/>
                  </a:cubicBezTo>
                  <a:cubicBezTo>
                    <a:pt x="477" y="1102"/>
                    <a:pt x="500" y="1100"/>
                    <a:pt x="524" y="1096"/>
                  </a:cubicBezTo>
                  <a:cubicBezTo>
                    <a:pt x="596" y="1084"/>
                    <a:pt x="691" y="1084"/>
                    <a:pt x="762" y="1072"/>
                  </a:cubicBezTo>
                  <a:cubicBezTo>
                    <a:pt x="777" y="1074"/>
                    <a:pt x="792" y="1074"/>
                    <a:pt x="807" y="1074"/>
                  </a:cubicBezTo>
                  <a:cubicBezTo>
                    <a:pt x="908" y="1074"/>
                    <a:pt x="999" y="1038"/>
                    <a:pt x="1072" y="965"/>
                  </a:cubicBezTo>
                  <a:cubicBezTo>
                    <a:pt x="1132" y="893"/>
                    <a:pt x="1167" y="798"/>
                    <a:pt x="1155" y="691"/>
                  </a:cubicBezTo>
                  <a:cubicBezTo>
                    <a:pt x="1132" y="608"/>
                    <a:pt x="1096" y="524"/>
                    <a:pt x="1036" y="465"/>
                  </a:cubicBezTo>
                  <a:cubicBezTo>
                    <a:pt x="1030" y="432"/>
                    <a:pt x="999" y="424"/>
                    <a:pt x="962" y="424"/>
                  </a:cubicBezTo>
                  <a:cubicBezTo>
                    <a:pt x="933" y="424"/>
                    <a:pt x="900" y="429"/>
                    <a:pt x="871" y="429"/>
                  </a:cubicBezTo>
                  <a:cubicBezTo>
                    <a:pt x="807" y="429"/>
                    <a:pt x="768" y="405"/>
                    <a:pt x="858" y="250"/>
                  </a:cubicBezTo>
                  <a:cubicBezTo>
                    <a:pt x="810" y="96"/>
                    <a:pt x="655" y="84"/>
                    <a:pt x="572" y="12"/>
                  </a:cubicBezTo>
                  <a:cubicBezTo>
                    <a:pt x="512" y="0"/>
                    <a:pt x="465" y="0"/>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7" name="Google Shape;867;p4"/>
            <p:cNvSpPr/>
            <p:nvPr/>
          </p:nvSpPr>
          <p:spPr>
            <a:xfrm>
              <a:off x="8036251" y="19808"/>
              <a:ext cx="38724" cy="34148"/>
            </a:xfrm>
            <a:custGeom>
              <a:avLst/>
              <a:gdLst/>
              <a:ahLst/>
              <a:cxnLst/>
              <a:rect l="l" t="t" r="r" b="b"/>
              <a:pathLst>
                <a:path w="1227" h="1082" extrusionOk="0">
                  <a:moveTo>
                    <a:pt x="744" y="0"/>
                  </a:moveTo>
                  <a:cubicBezTo>
                    <a:pt x="632" y="0"/>
                    <a:pt x="513" y="30"/>
                    <a:pt x="393" y="70"/>
                  </a:cubicBezTo>
                  <a:cubicBezTo>
                    <a:pt x="0" y="225"/>
                    <a:pt x="215" y="379"/>
                    <a:pt x="370" y="546"/>
                  </a:cubicBezTo>
                  <a:cubicBezTo>
                    <a:pt x="417" y="594"/>
                    <a:pt x="465" y="653"/>
                    <a:pt x="512" y="713"/>
                  </a:cubicBezTo>
                  <a:cubicBezTo>
                    <a:pt x="560" y="760"/>
                    <a:pt x="584" y="784"/>
                    <a:pt x="631" y="820"/>
                  </a:cubicBezTo>
                  <a:cubicBezTo>
                    <a:pt x="798" y="856"/>
                    <a:pt x="941" y="939"/>
                    <a:pt x="1060" y="1082"/>
                  </a:cubicBezTo>
                  <a:lnTo>
                    <a:pt x="1096" y="1034"/>
                  </a:lnTo>
                  <a:cubicBezTo>
                    <a:pt x="1179" y="820"/>
                    <a:pt x="1227" y="594"/>
                    <a:pt x="1215" y="355"/>
                  </a:cubicBezTo>
                  <a:cubicBezTo>
                    <a:pt x="1103" y="86"/>
                    <a:pt x="934" y="0"/>
                    <a:pt x="7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8" name="Google Shape;868;p4"/>
            <p:cNvSpPr/>
            <p:nvPr/>
          </p:nvSpPr>
          <p:spPr>
            <a:xfrm>
              <a:off x="8240280" y="162139"/>
              <a:ext cx="33106" cy="48539"/>
            </a:xfrm>
            <a:custGeom>
              <a:avLst/>
              <a:gdLst/>
              <a:ahLst/>
              <a:cxnLst/>
              <a:rect l="l" t="t" r="r" b="b"/>
              <a:pathLst>
                <a:path w="1049" h="1538" extrusionOk="0">
                  <a:moveTo>
                    <a:pt x="143" y="1"/>
                  </a:moveTo>
                  <a:cubicBezTo>
                    <a:pt x="108" y="72"/>
                    <a:pt x="72" y="156"/>
                    <a:pt x="24" y="239"/>
                  </a:cubicBezTo>
                  <a:cubicBezTo>
                    <a:pt x="24" y="370"/>
                    <a:pt x="179" y="453"/>
                    <a:pt x="143" y="620"/>
                  </a:cubicBezTo>
                  <a:cubicBezTo>
                    <a:pt x="12" y="715"/>
                    <a:pt x="1" y="810"/>
                    <a:pt x="72" y="965"/>
                  </a:cubicBezTo>
                  <a:cubicBezTo>
                    <a:pt x="120" y="1037"/>
                    <a:pt x="143" y="1096"/>
                    <a:pt x="191" y="1156"/>
                  </a:cubicBezTo>
                  <a:cubicBezTo>
                    <a:pt x="361" y="1262"/>
                    <a:pt x="455" y="1538"/>
                    <a:pt x="684" y="1538"/>
                  </a:cubicBezTo>
                  <a:cubicBezTo>
                    <a:pt x="712" y="1538"/>
                    <a:pt x="742" y="1534"/>
                    <a:pt x="774" y="1525"/>
                  </a:cubicBezTo>
                  <a:cubicBezTo>
                    <a:pt x="751" y="1310"/>
                    <a:pt x="917" y="1334"/>
                    <a:pt x="1036" y="1287"/>
                  </a:cubicBezTo>
                  <a:cubicBezTo>
                    <a:pt x="1048" y="1203"/>
                    <a:pt x="1024" y="1144"/>
                    <a:pt x="977" y="1084"/>
                  </a:cubicBezTo>
                  <a:cubicBezTo>
                    <a:pt x="893" y="1025"/>
                    <a:pt x="893" y="918"/>
                    <a:pt x="893" y="810"/>
                  </a:cubicBezTo>
                  <a:cubicBezTo>
                    <a:pt x="858" y="787"/>
                    <a:pt x="846" y="751"/>
                    <a:pt x="834" y="727"/>
                  </a:cubicBezTo>
                  <a:cubicBezTo>
                    <a:pt x="774" y="668"/>
                    <a:pt x="608" y="739"/>
                    <a:pt x="643" y="596"/>
                  </a:cubicBezTo>
                  <a:cubicBezTo>
                    <a:pt x="739" y="84"/>
                    <a:pt x="429" y="72"/>
                    <a:pt x="14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69" name="Google Shape;869;p4"/>
            <p:cNvSpPr/>
            <p:nvPr/>
          </p:nvSpPr>
          <p:spPr>
            <a:xfrm>
              <a:off x="8685168" y="769178"/>
              <a:ext cx="37620" cy="40491"/>
            </a:xfrm>
            <a:custGeom>
              <a:avLst/>
              <a:gdLst/>
              <a:ahLst/>
              <a:cxnLst/>
              <a:rect l="l" t="t" r="r" b="b"/>
              <a:pathLst>
                <a:path w="1192" h="1283" extrusionOk="0">
                  <a:moveTo>
                    <a:pt x="512" y="0"/>
                  </a:moveTo>
                  <a:cubicBezTo>
                    <a:pt x="439" y="0"/>
                    <a:pt x="361" y="54"/>
                    <a:pt x="274" y="209"/>
                  </a:cubicBezTo>
                  <a:cubicBezTo>
                    <a:pt x="370" y="244"/>
                    <a:pt x="453" y="268"/>
                    <a:pt x="548" y="292"/>
                  </a:cubicBezTo>
                  <a:cubicBezTo>
                    <a:pt x="751" y="316"/>
                    <a:pt x="858" y="471"/>
                    <a:pt x="786" y="673"/>
                  </a:cubicBezTo>
                  <a:cubicBezTo>
                    <a:pt x="751" y="775"/>
                    <a:pt x="716" y="810"/>
                    <a:pt x="681" y="810"/>
                  </a:cubicBezTo>
                  <a:cubicBezTo>
                    <a:pt x="610" y="810"/>
                    <a:pt x="541" y="665"/>
                    <a:pt x="477" y="649"/>
                  </a:cubicBezTo>
                  <a:cubicBezTo>
                    <a:pt x="362" y="625"/>
                    <a:pt x="253" y="578"/>
                    <a:pt x="146" y="578"/>
                  </a:cubicBezTo>
                  <a:cubicBezTo>
                    <a:pt x="97" y="578"/>
                    <a:pt x="49" y="587"/>
                    <a:pt x="1" y="613"/>
                  </a:cubicBezTo>
                  <a:cubicBezTo>
                    <a:pt x="24" y="780"/>
                    <a:pt x="120" y="911"/>
                    <a:pt x="262" y="983"/>
                  </a:cubicBezTo>
                  <a:lnTo>
                    <a:pt x="251" y="983"/>
                  </a:lnTo>
                  <a:cubicBezTo>
                    <a:pt x="405" y="1070"/>
                    <a:pt x="513" y="1283"/>
                    <a:pt x="682" y="1283"/>
                  </a:cubicBezTo>
                  <a:cubicBezTo>
                    <a:pt x="721" y="1283"/>
                    <a:pt x="763" y="1271"/>
                    <a:pt x="810" y="1244"/>
                  </a:cubicBezTo>
                  <a:cubicBezTo>
                    <a:pt x="1084" y="1078"/>
                    <a:pt x="1191" y="792"/>
                    <a:pt x="1108" y="447"/>
                  </a:cubicBezTo>
                  <a:cubicBezTo>
                    <a:pt x="1084" y="387"/>
                    <a:pt x="1036" y="328"/>
                    <a:pt x="1013" y="268"/>
                  </a:cubicBezTo>
                  <a:cubicBezTo>
                    <a:pt x="1007" y="269"/>
                    <a:pt x="1002" y="269"/>
                    <a:pt x="997" y="269"/>
                  </a:cubicBezTo>
                  <a:cubicBezTo>
                    <a:pt x="821" y="269"/>
                    <a:pt x="677" y="0"/>
                    <a:pt x="51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0" name="Google Shape;870;p4"/>
            <p:cNvSpPr/>
            <p:nvPr/>
          </p:nvSpPr>
          <p:spPr>
            <a:xfrm>
              <a:off x="7944950" y="-26868"/>
              <a:ext cx="42480" cy="26163"/>
            </a:xfrm>
            <a:custGeom>
              <a:avLst/>
              <a:gdLst/>
              <a:ahLst/>
              <a:cxnLst/>
              <a:rect l="l" t="t" r="r" b="b"/>
              <a:pathLst>
                <a:path w="1346" h="829" extrusionOk="0">
                  <a:moveTo>
                    <a:pt x="274" y="1"/>
                  </a:moveTo>
                  <a:cubicBezTo>
                    <a:pt x="179" y="60"/>
                    <a:pt x="84" y="132"/>
                    <a:pt x="0" y="191"/>
                  </a:cubicBezTo>
                  <a:cubicBezTo>
                    <a:pt x="0" y="299"/>
                    <a:pt x="52" y="307"/>
                    <a:pt x="108" y="307"/>
                  </a:cubicBezTo>
                  <a:cubicBezTo>
                    <a:pt x="119" y="307"/>
                    <a:pt x="130" y="307"/>
                    <a:pt x="141" y="307"/>
                  </a:cubicBezTo>
                  <a:cubicBezTo>
                    <a:pt x="168" y="307"/>
                    <a:pt x="194" y="309"/>
                    <a:pt x="215" y="322"/>
                  </a:cubicBezTo>
                  <a:cubicBezTo>
                    <a:pt x="476" y="656"/>
                    <a:pt x="857" y="596"/>
                    <a:pt x="1155" y="799"/>
                  </a:cubicBezTo>
                  <a:cubicBezTo>
                    <a:pt x="1176" y="820"/>
                    <a:pt x="1197" y="829"/>
                    <a:pt x="1217" y="829"/>
                  </a:cubicBezTo>
                  <a:cubicBezTo>
                    <a:pt x="1242" y="829"/>
                    <a:pt x="1266" y="813"/>
                    <a:pt x="1286" y="787"/>
                  </a:cubicBezTo>
                  <a:cubicBezTo>
                    <a:pt x="1346" y="537"/>
                    <a:pt x="1262" y="394"/>
                    <a:pt x="1024" y="370"/>
                  </a:cubicBezTo>
                  <a:cubicBezTo>
                    <a:pt x="774" y="251"/>
                    <a:pt x="536" y="120"/>
                    <a:pt x="2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1" name="Google Shape;871;p4"/>
            <p:cNvSpPr/>
            <p:nvPr/>
          </p:nvSpPr>
          <p:spPr>
            <a:xfrm>
              <a:off x="8141468" y="91131"/>
              <a:ext cx="33043" cy="28436"/>
            </a:xfrm>
            <a:custGeom>
              <a:avLst/>
              <a:gdLst/>
              <a:ahLst/>
              <a:cxnLst/>
              <a:rect l="l" t="t" r="r" b="b"/>
              <a:pathLst>
                <a:path w="1047" h="901" extrusionOk="0">
                  <a:moveTo>
                    <a:pt x="405" y="0"/>
                  </a:moveTo>
                  <a:cubicBezTo>
                    <a:pt x="262" y="12"/>
                    <a:pt x="179" y="131"/>
                    <a:pt x="107" y="262"/>
                  </a:cubicBezTo>
                  <a:cubicBezTo>
                    <a:pt x="48" y="370"/>
                    <a:pt x="0" y="477"/>
                    <a:pt x="36" y="596"/>
                  </a:cubicBezTo>
                  <a:cubicBezTo>
                    <a:pt x="60" y="679"/>
                    <a:pt x="95" y="762"/>
                    <a:pt x="179" y="774"/>
                  </a:cubicBezTo>
                  <a:cubicBezTo>
                    <a:pt x="262" y="798"/>
                    <a:pt x="334" y="846"/>
                    <a:pt x="405" y="893"/>
                  </a:cubicBezTo>
                  <a:cubicBezTo>
                    <a:pt x="420" y="898"/>
                    <a:pt x="434" y="900"/>
                    <a:pt x="448" y="900"/>
                  </a:cubicBezTo>
                  <a:cubicBezTo>
                    <a:pt x="590" y="900"/>
                    <a:pt x="629" y="651"/>
                    <a:pt x="775" y="651"/>
                  </a:cubicBezTo>
                  <a:cubicBezTo>
                    <a:pt x="786" y="651"/>
                    <a:pt x="797" y="652"/>
                    <a:pt x="810" y="655"/>
                  </a:cubicBezTo>
                  <a:cubicBezTo>
                    <a:pt x="976" y="620"/>
                    <a:pt x="988" y="477"/>
                    <a:pt x="1000" y="322"/>
                  </a:cubicBezTo>
                  <a:cubicBezTo>
                    <a:pt x="1046" y="139"/>
                    <a:pt x="979" y="118"/>
                    <a:pt x="886" y="118"/>
                  </a:cubicBezTo>
                  <a:cubicBezTo>
                    <a:pt x="858" y="118"/>
                    <a:pt x="828" y="120"/>
                    <a:pt x="798" y="120"/>
                  </a:cubicBezTo>
                  <a:cubicBezTo>
                    <a:pt x="746" y="120"/>
                    <a:pt x="694" y="126"/>
                    <a:pt x="644" y="126"/>
                  </a:cubicBezTo>
                  <a:cubicBezTo>
                    <a:pt x="556" y="126"/>
                    <a:pt x="473" y="107"/>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2" name="Google Shape;872;p4"/>
            <p:cNvSpPr/>
            <p:nvPr/>
          </p:nvSpPr>
          <p:spPr>
            <a:xfrm>
              <a:off x="8561551" y="625711"/>
              <a:ext cx="32349" cy="44847"/>
            </a:xfrm>
            <a:custGeom>
              <a:avLst/>
              <a:gdLst/>
              <a:ahLst/>
              <a:cxnLst/>
              <a:rect l="l" t="t" r="r" b="b"/>
              <a:pathLst>
                <a:path w="1025" h="1421" extrusionOk="0">
                  <a:moveTo>
                    <a:pt x="234" y="1"/>
                  </a:moveTo>
                  <a:cubicBezTo>
                    <a:pt x="169" y="1"/>
                    <a:pt x="112" y="28"/>
                    <a:pt x="60" y="87"/>
                  </a:cubicBezTo>
                  <a:cubicBezTo>
                    <a:pt x="0" y="159"/>
                    <a:pt x="12" y="254"/>
                    <a:pt x="24" y="337"/>
                  </a:cubicBezTo>
                  <a:cubicBezTo>
                    <a:pt x="119" y="409"/>
                    <a:pt x="203" y="504"/>
                    <a:pt x="298" y="576"/>
                  </a:cubicBezTo>
                  <a:cubicBezTo>
                    <a:pt x="358" y="933"/>
                    <a:pt x="441" y="1266"/>
                    <a:pt x="774" y="1421"/>
                  </a:cubicBezTo>
                  <a:cubicBezTo>
                    <a:pt x="739" y="1195"/>
                    <a:pt x="977" y="1159"/>
                    <a:pt x="1024" y="968"/>
                  </a:cubicBezTo>
                  <a:cubicBezTo>
                    <a:pt x="846" y="933"/>
                    <a:pt x="953" y="695"/>
                    <a:pt x="846" y="635"/>
                  </a:cubicBezTo>
                  <a:cubicBezTo>
                    <a:pt x="548" y="564"/>
                    <a:pt x="655" y="99"/>
                    <a:pt x="358" y="28"/>
                  </a:cubicBezTo>
                  <a:cubicBezTo>
                    <a:pt x="313" y="10"/>
                    <a:pt x="272" y="1"/>
                    <a:pt x="2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3" name="Google Shape;873;p4"/>
            <p:cNvSpPr/>
            <p:nvPr/>
          </p:nvSpPr>
          <p:spPr>
            <a:xfrm>
              <a:off x="8282380" y="15989"/>
              <a:ext cx="41344" cy="38409"/>
            </a:xfrm>
            <a:custGeom>
              <a:avLst/>
              <a:gdLst/>
              <a:ahLst/>
              <a:cxnLst/>
              <a:rect l="l" t="t" r="r" b="b"/>
              <a:pathLst>
                <a:path w="1310" h="1217" extrusionOk="0">
                  <a:moveTo>
                    <a:pt x="0" y="0"/>
                  </a:moveTo>
                  <a:cubicBezTo>
                    <a:pt x="179" y="250"/>
                    <a:pt x="226" y="667"/>
                    <a:pt x="619" y="703"/>
                  </a:cubicBezTo>
                  <a:cubicBezTo>
                    <a:pt x="714" y="703"/>
                    <a:pt x="822" y="881"/>
                    <a:pt x="774" y="977"/>
                  </a:cubicBezTo>
                  <a:cubicBezTo>
                    <a:pt x="693" y="1163"/>
                    <a:pt x="693" y="1216"/>
                    <a:pt x="738" y="1216"/>
                  </a:cubicBezTo>
                  <a:cubicBezTo>
                    <a:pt x="778" y="1216"/>
                    <a:pt x="855" y="1172"/>
                    <a:pt x="941" y="1143"/>
                  </a:cubicBezTo>
                  <a:cubicBezTo>
                    <a:pt x="983" y="1124"/>
                    <a:pt x="1030" y="1118"/>
                    <a:pt x="1079" y="1118"/>
                  </a:cubicBezTo>
                  <a:cubicBezTo>
                    <a:pt x="1153" y="1118"/>
                    <a:pt x="1231" y="1131"/>
                    <a:pt x="1310" y="1131"/>
                  </a:cubicBezTo>
                  <a:cubicBezTo>
                    <a:pt x="881" y="738"/>
                    <a:pt x="452" y="357"/>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4" name="Google Shape;874;p4"/>
            <p:cNvSpPr/>
            <p:nvPr/>
          </p:nvSpPr>
          <p:spPr>
            <a:xfrm>
              <a:off x="8121555" y="77687"/>
              <a:ext cx="33075" cy="22944"/>
            </a:xfrm>
            <a:custGeom>
              <a:avLst/>
              <a:gdLst/>
              <a:ahLst/>
              <a:cxnLst/>
              <a:rect l="l" t="t" r="r" b="b"/>
              <a:pathLst>
                <a:path w="1048" h="727" extrusionOk="0">
                  <a:moveTo>
                    <a:pt x="415" y="0"/>
                  </a:moveTo>
                  <a:cubicBezTo>
                    <a:pt x="259" y="0"/>
                    <a:pt x="115" y="78"/>
                    <a:pt x="36" y="296"/>
                  </a:cubicBezTo>
                  <a:lnTo>
                    <a:pt x="0" y="426"/>
                  </a:lnTo>
                  <a:cubicBezTo>
                    <a:pt x="83" y="534"/>
                    <a:pt x="179" y="617"/>
                    <a:pt x="262" y="688"/>
                  </a:cubicBezTo>
                  <a:cubicBezTo>
                    <a:pt x="310" y="712"/>
                    <a:pt x="369" y="724"/>
                    <a:pt x="417" y="724"/>
                  </a:cubicBezTo>
                  <a:cubicBezTo>
                    <a:pt x="430" y="723"/>
                    <a:pt x="442" y="723"/>
                    <a:pt x="455" y="723"/>
                  </a:cubicBezTo>
                  <a:cubicBezTo>
                    <a:pt x="496" y="723"/>
                    <a:pt x="537" y="726"/>
                    <a:pt x="577" y="726"/>
                  </a:cubicBezTo>
                  <a:cubicBezTo>
                    <a:pt x="670" y="726"/>
                    <a:pt x="757" y="706"/>
                    <a:pt x="810" y="569"/>
                  </a:cubicBezTo>
                  <a:cubicBezTo>
                    <a:pt x="1048" y="153"/>
                    <a:pt x="798" y="57"/>
                    <a:pt x="512" y="10"/>
                  </a:cubicBezTo>
                  <a:cubicBezTo>
                    <a:pt x="480" y="4"/>
                    <a:pt x="447" y="0"/>
                    <a:pt x="4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5" name="Google Shape;875;p4"/>
            <p:cNvSpPr/>
            <p:nvPr/>
          </p:nvSpPr>
          <p:spPr>
            <a:xfrm>
              <a:off x="8028739" y="8289"/>
              <a:ext cx="22029" cy="28404"/>
            </a:xfrm>
            <a:custGeom>
              <a:avLst/>
              <a:gdLst/>
              <a:ahLst/>
              <a:cxnLst/>
              <a:rect l="l" t="t" r="r" b="b"/>
              <a:pathLst>
                <a:path w="698" h="900" extrusionOk="0">
                  <a:moveTo>
                    <a:pt x="469" y="0"/>
                  </a:moveTo>
                  <a:cubicBezTo>
                    <a:pt x="439" y="0"/>
                    <a:pt x="403" y="6"/>
                    <a:pt x="357" y="18"/>
                  </a:cubicBezTo>
                  <a:cubicBezTo>
                    <a:pt x="0" y="78"/>
                    <a:pt x="143" y="351"/>
                    <a:pt x="179" y="590"/>
                  </a:cubicBezTo>
                  <a:cubicBezTo>
                    <a:pt x="298" y="744"/>
                    <a:pt x="441" y="863"/>
                    <a:pt x="619" y="899"/>
                  </a:cubicBezTo>
                  <a:cubicBezTo>
                    <a:pt x="524" y="732"/>
                    <a:pt x="441" y="566"/>
                    <a:pt x="631" y="423"/>
                  </a:cubicBezTo>
                  <a:cubicBezTo>
                    <a:pt x="515" y="328"/>
                    <a:pt x="698" y="0"/>
                    <a:pt x="4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6" name="Google Shape;876;p4"/>
            <p:cNvSpPr/>
            <p:nvPr/>
          </p:nvSpPr>
          <p:spPr>
            <a:xfrm>
              <a:off x="8154218" y="104386"/>
              <a:ext cx="13192" cy="26321"/>
            </a:xfrm>
            <a:custGeom>
              <a:avLst/>
              <a:gdLst/>
              <a:ahLst/>
              <a:cxnLst/>
              <a:rect l="l" t="t" r="r" b="b"/>
              <a:pathLst>
                <a:path w="418" h="834" extrusionOk="0">
                  <a:moveTo>
                    <a:pt x="179" y="1"/>
                  </a:moveTo>
                  <a:cubicBezTo>
                    <a:pt x="165" y="1"/>
                    <a:pt x="149" y="3"/>
                    <a:pt x="132" y="9"/>
                  </a:cubicBezTo>
                  <a:cubicBezTo>
                    <a:pt x="13" y="57"/>
                    <a:pt x="120" y="188"/>
                    <a:pt x="108" y="283"/>
                  </a:cubicBezTo>
                  <a:cubicBezTo>
                    <a:pt x="96" y="342"/>
                    <a:pt x="37" y="414"/>
                    <a:pt x="1" y="473"/>
                  </a:cubicBezTo>
                  <a:cubicBezTo>
                    <a:pt x="61" y="581"/>
                    <a:pt x="120" y="700"/>
                    <a:pt x="168" y="831"/>
                  </a:cubicBezTo>
                  <a:cubicBezTo>
                    <a:pt x="180" y="833"/>
                    <a:pt x="191" y="834"/>
                    <a:pt x="203" y="834"/>
                  </a:cubicBezTo>
                  <a:cubicBezTo>
                    <a:pt x="262" y="834"/>
                    <a:pt x="318" y="809"/>
                    <a:pt x="358" y="759"/>
                  </a:cubicBezTo>
                  <a:cubicBezTo>
                    <a:pt x="394" y="712"/>
                    <a:pt x="406" y="664"/>
                    <a:pt x="406" y="604"/>
                  </a:cubicBezTo>
                  <a:cubicBezTo>
                    <a:pt x="418" y="497"/>
                    <a:pt x="406" y="390"/>
                    <a:pt x="394" y="295"/>
                  </a:cubicBezTo>
                  <a:cubicBezTo>
                    <a:pt x="370" y="259"/>
                    <a:pt x="370" y="247"/>
                    <a:pt x="358" y="223"/>
                  </a:cubicBezTo>
                  <a:cubicBezTo>
                    <a:pt x="306" y="140"/>
                    <a:pt x="281" y="1"/>
                    <a:pt x="17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7" name="Google Shape;877;p4"/>
            <p:cNvSpPr/>
            <p:nvPr/>
          </p:nvSpPr>
          <p:spPr>
            <a:xfrm>
              <a:off x="8267326" y="2450"/>
              <a:ext cx="15812" cy="22218"/>
            </a:xfrm>
            <a:custGeom>
              <a:avLst/>
              <a:gdLst/>
              <a:ahLst/>
              <a:cxnLst/>
              <a:rect l="l" t="t" r="r" b="b"/>
              <a:pathLst>
                <a:path w="501" h="704" extrusionOk="0">
                  <a:moveTo>
                    <a:pt x="1" y="1"/>
                  </a:moveTo>
                  <a:lnTo>
                    <a:pt x="1" y="1"/>
                  </a:lnTo>
                  <a:cubicBezTo>
                    <a:pt x="60" y="215"/>
                    <a:pt x="108" y="453"/>
                    <a:pt x="167" y="703"/>
                  </a:cubicBezTo>
                  <a:cubicBezTo>
                    <a:pt x="256" y="605"/>
                    <a:pt x="247" y="370"/>
                    <a:pt x="388" y="370"/>
                  </a:cubicBezTo>
                  <a:cubicBezTo>
                    <a:pt x="418" y="370"/>
                    <a:pt x="455" y="380"/>
                    <a:pt x="501" y="405"/>
                  </a:cubicBezTo>
                  <a:cubicBezTo>
                    <a:pt x="358" y="215"/>
                    <a:pt x="203" y="72"/>
                    <a:pt x="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8" name="Google Shape;878;p4"/>
            <p:cNvSpPr/>
            <p:nvPr/>
          </p:nvSpPr>
          <p:spPr>
            <a:xfrm>
              <a:off x="8598760" y="654966"/>
              <a:ext cx="65014" cy="69369"/>
            </a:xfrm>
            <a:custGeom>
              <a:avLst/>
              <a:gdLst/>
              <a:ahLst/>
              <a:cxnLst/>
              <a:rect l="l" t="t" r="r" b="b"/>
              <a:pathLst>
                <a:path w="2060" h="2198" extrusionOk="0">
                  <a:moveTo>
                    <a:pt x="742" y="1"/>
                  </a:moveTo>
                  <a:cubicBezTo>
                    <a:pt x="704" y="1"/>
                    <a:pt x="666" y="7"/>
                    <a:pt x="631" y="18"/>
                  </a:cubicBezTo>
                  <a:cubicBezTo>
                    <a:pt x="552" y="49"/>
                    <a:pt x="478" y="59"/>
                    <a:pt x="407" y="59"/>
                  </a:cubicBezTo>
                  <a:cubicBezTo>
                    <a:pt x="307" y="59"/>
                    <a:pt x="214" y="41"/>
                    <a:pt x="121" y="41"/>
                  </a:cubicBezTo>
                  <a:cubicBezTo>
                    <a:pt x="81" y="41"/>
                    <a:pt x="41" y="44"/>
                    <a:pt x="0" y="53"/>
                  </a:cubicBezTo>
                  <a:cubicBezTo>
                    <a:pt x="36" y="184"/>
                    <a:pt x="155" y="244"/>
                    <a:pt x="262" y="303"/>
                  </a:cubicBezTo>
                  <a:lnTo>
                    <a:pt x="393" y="530"/>
                  </a:lnTo>
                  <a:cubicBezTo>
                    <a:pt x="429" y="589"/>
                    <a:pt x="476" y="649"/>
                    <a:pt x="500" y="708"/>
                  </a:cubicBezTo>
                  <a:cubicBezTo>
                    <a:pt x="691" y="839"/>
                    <a:pt x="619" y="1018"/>
                    <a:pt x="548" y="1208"/>
                  </a:cubicBezTo>
                  <a:lnTo>
                    <a:pt x="548" y="1304"/>
                  </a:lnTo>
                  <a:cubicBezTo>
                    <a:pt x="595" y="1304"/>
                    <a:pt x="655" y="1315"/>
                    <a:pt x="691" y="1327"/>
                  </a:cubicBezTo>
                  <a:cubicBezTo>
                    <a:pt x="798" y="1363"/>
                    <a:pt x="905" y="1375"/>
                    <a:pt x="1012" y="1411"/>
                  </a:cubicBezTo>
                  <a:cubicBezTo>
                    <a:pt x="1025" y="1408"/>
                    <a:pt x="1036" y="1407"/>
                    <a:pt x="1046" y="1407"/>
                  </a:cubicBezTo>
                  <a:cubicBezTo>
                    <a:pt x="1145" y="1407"/>
                    <a:pt x="1153" y="1505"/>
                    <a:pt x="1131" y="1613"/>
                  </a:cubicBezTo>
                  <a:lnTo>
                    <a:pt x="1131" y="2042"/>
                  </a:lnTo>
                  <a:cubicBezTo>
                    <a:pt x="1186" y="2130"/>
                    <a:pt x="1242" y="2198"/>
                    <a:pt x="1344" y="2198"/>
                  </a:cubicBezTo>
                  <a:cubicBezTo>
                    <a:pt x="1352" y="2198"/>
                    <a:pt x="1361" y="2197"/>
                    <a:pt x="1369" y="2196"/>
                  </a:cubicBezTo>
                  <a:cubicBezTo>
                    <a:pt x="2060" y="2018"/>
                    <a:pt x="1500" y="1077"/>
                    <a:pt x="2060" y="815"/>
                  </a:cubicBezTo>
                  <a:cubicBezTo>
                    <a:pt x="2010" y="800"/>
                    <a:pt x="1968" y="794"/>
                    <a:pt x="1933" y="794"/>
                  </a:cubicBezTo>
                  <a:cubicBezTo>
                    <a:pt x="1883" y="794"/>
                    <a:pt x="1844" y="807"/>
                    <a:pt x="1810" y="827"/>
                  </a:cubicBezTo>
                  <a:cubicBezTo>
                    <a:pt x="1689" y="898"/>
                    <a:pt x="1704" y="1165"/>
                    <a:pt x="1509" y="1165"/>
                  </a:cubicBezTo>
                  <a:cubicBezTo>
                    <a:pt x="1474" y="1165"/>
                    <a:pt x="1432" y="1157"/>
                    <a:pt x="1381" y="1137"/>
                  </a:cubicBezTo>
                  <a:cubicBezTo>
                    <a:pt x="1036" y="994"/>
                    <a:pt x="1215" y="720"/>
                    <a:pt x="1203" y="542"/>
                  </a:cubicBezTo>
                  <a:cubicBezTo>
                    <a:pt x="1193" y="169"/>
                    <a:pt x="953" y="1"/>
                    <a:pt x="74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79" name="Google Shape;879;p4"/>
            <p:cNvSpPr/>
            <p:nvPr/>
          </p:nvSpPr>
          <p:spPr>
            <a:xfrm>
              <a:off x="8306049" y="231664"/>
              <a:ext cx="75555" cy="66150"/>
            </a:xfrm>
            <a:custGeom>
              <a:avLst/>
              <a:gdLst/>
              <a:ahLst/>
              <a:cxnLst/>
              <a:rect l="l" t="t" r="r" b="b"/>
              <a:pathLst>
                <a:path w="2394" h="2096" extrusionOk="0">
                  <a:moveTo>
                    <a:pt x="405" y="0"/>
                  </a:moveTo>
                  <a:cubicBezTo>
                    <a:pt x="191" y="250"/>
                    <a:pt x="762" y="143"/>
                    <a:pt x="548" y="429"/>
                  </a:cubicBezTo>
                  <a:cubicBezTo>
                    <a:pt x="486" y="513"/>
                    <a:pt x="426" y="541"/>
                    <a:pt x="363" y="541"/>
                  </a:cubicBezTo>
                  <a:cubicBezTo>
                    <a:pt x="257" y="541"/>
                    <a:pt x="143" y="459"/>
                    <a:pt x="0" y="429"/>
                  </a:cubicBezTo>
                  <a:lnTo>
                    <a:pt x="0" y="429"/>
                  </a:lnTo>
                  <a:cubicBezTo>
                    <a:pt x="119" y="655"/>
                    <a:pt x="179" y="786"/>
                    <a:pt x="250" y="929"/>
                  </a:cubicBezTo>
                  <a:cubicBezTo>
                    <a:pt x="536" y="1072"/>
                    <a:pt x="655" y="1370"/>
                    <a:pt x="798" y="1643"/>
                  </a:cubicBezTo>
                  <a:cubicBezTo>
                    <a:pt x="824" y="1626"/>
                    <a:pt x="837" y="1615"/>
                    <a:pt x="852" y="1615"/>
                  </a:cubicBezTo>
                  <a:cubicBezTo>
                    <a:pt x="857" y="1615"/>
                    <a:pt x="863" y="1616"/>
                    <a:pt x="869" y="1620"/>
                  </a:cubicBezTo>
                  <a:cubicBezTo>
                    <a:pt x="1013" y="1570"/>
                    <a:pt x="1149" y="1539"/>
                    <a:pt x="1272" y="1539"/>
                  </a:cubicBezTo>
                  <a:cubicBezTo>
                    <a:pt x="1535" y="1539"/>
                    <a:pt x="1740" y="1682"/>
                    <a:pt x="1846" y="2096"/>
                  </a:cubicBezTo>
                  <a:cubicBezTo>
                    <a:pt x="1881" y="1989"/>
                    <a:pt x="1905" y="1834"/>
                    <a:pt x="1941" y="1822"/>
                  </a:cubicBezTo>
                  <a:cubicBezTo>
                    <a:pt x="2393" y="1679"/>
                    <a:pt x="1607" y="1453"/>
                    <a:pt x="1977" y="1286"/>
                  </a:cubicBezTo>
                  <a:cubicBezTo>
                    <a:pt x="2010" y="1275"/>
                    <a:pt x="1921" y="1214"/>
                    <a:pt x="1851" y="1214"/>
                  </a:cubicBezTo>
                  <a:cubicBezTo>
                    <a:pt x="1845" y="1214"/>
                    <a:pt x="1839" y="1214"/>
                    <a:pt x="1834" y="1215"/>
                  </a:cubicBezTo>
                  <a:cubicBezTo>
                    <a:pt x="1765" y="1234"/>
                    <a:pt x="1701" y="1242"/>
                    <a:pt x="1644" y="1242"/>
                  </a:cubicBezTo>
                  <a:cubicBezTo>
                    <a:pt x="1222" y="1242"/>
                    <a:pt x="1080" y="786"/>
                    <a:pt x="965" y="441"/>
                  </a:cubicBezTo>
                  <a:cubicBezTo>
                    <a:pt x="834" y="84"/>
                    <a:pt x="679" y="0"/>
                    <a:pt x="4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0" name="Google Shape;880;p4"/>
            <p:cNvSpPr/>
            <p:nvPr/>
          </p:nvSpPr>
          <p:spPr>
            <a:xfrm>
              <a:off x="8486409" y="487545"/>
              <a:ext cx="37588" cy="56492"/>
            </a:xfrm>
            <a:custGeom>
              <a:avLst/>
              <a:gdLst/>
              <a:ahLst/>
              <a:cxnLst/>
              <a:rect l="l" t="t" r="r" b="b"/>
              <a:pathLst>
                <a:path w="1191" h="1790" extrusionOk="0">
                  <a:moveTo>
                    <a:pt x="214" y="1"/>
                  </a:moveTo>
                  <a:cubicBezTo>
                    <a:pt x="0" y="60"/>
                    <a:pt x="203" y="322"/>
                    <a:pt x="60" y="417"/>
                  </a:cubicBezTo>
                  <a:cubicBezTo>
                    <a:pt x="24" y="703"/>
                    <a:pt x="381" y="798"/>
                    <a:pt x="345" y="1096"/>
                  </a:cubicBezTo>
                  <a:cubicBezTo>
                    <a:pt x="595" y="1179"/>
                    <a:pt x="548" y="1489"/>
                    <a:pt x="714" y="1632"/>
                  </a:cubicBezTo>
                  <a:cubicBezTo>
                    <a:pt x="804" y="1706"/>
                    <a:pt x="898" y="1790"/>
                    <a:pt x="999" y="1790"/>
                  </a:cubicBezTo>
                  <a:cubicBezTo>
                    <a:pt x="1060" y="1790"/>
                    <a:pt x="1124" y="1760"/>
                    <a:pt x="1191" y="1679"/>
                  </a:cubicBezTo>
                  <a:cubicBezTo>
                    <a:pt x="965" y="1501"/>
                    <a:pt x="834" y="1263"/>
                    <a:pt x="845" y="953"/>
                  </a:cubicBezTo>
                  <a:cubicBezTo>
                    <a:pt x="857" y="429"/>
                    <a:pt x="560" y="203"/>
                    <a:pt x="2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1" name="Google Shape;881;p4"/>
            <p:cNvSpPr/>
            <p:nvPr/>
          </p:nvSpPr>
          <p:spPr>
            <a:xfrm>
              <a:off x="8117042" y="55406"/>
              <a:ext cx="40965" cy="44910"/>
            </a:xfrm>
            <a:custGeom>
              <a:avLst/>
              <a:gdLst/>
              <a:ahLst/>
              <a:cxnLst/>
              <a:rect l="l" t="t" r="r" b="b"/>
              <a:pathLst>
                <a:path w="1298" h="1423" extrusionOk="0">
                  <a:moveTo>
                    <a:pt x="528" y="1"/>
                  </a:moveTo>
                  <a:cubicBezTo>
                    <a:pt x="526" y="1"/>
                    <a:pt x="525" y="1"/>
                    <a:pt x="524" y="1"/>
                  </a:cubicBezTo>
                  <a:cubicBezTo>
                    <a:pt x="453" y="13"/>
                    <a:pt x="393" y="73"/>
                    <a:pt x="334" y="120"/>
                  </a:cubicBezTo>
                  <a:cubicBezTo>
                    <a:pt x="381" y="430"/>
                    <a:pt x="0" y="668"/>
                    <a:pt x="179" y="1013"/>
                  </a:cubicBezTo>
                  <a:cubicBezTo>
                    <a:pt x="450" y="901"/>
                    <a:pt x="626" y="838"/>
                    <a:pt x="736" y="838"/>
                  </a:cubicBezTo>
                  <a:cubicBezTo>
                    <a:pt x="907" y="838"/>
                    <a:pt x="922" y="988"/>
                    <a:pt x="893" y="1335"/>
                  </a:cubicBezTo>
                  <a:cubicBezTo>
                    <a:pt x="881" y="1335"/>
                    <a:pt x="881" y="1359"/>
                    <a:pt x="917" y="1383"/>
                  </a:cubicBezTo>
                  <a:cubicBezTo>
                    <a:pt x="917" y="1409"/>
                    <a:pt x="930" y="1423"/>
                    <a:pt x="957" y="1423"/>
                  </a:cubicBezTo>
                  <a:cubicBezTo>
                    <a:pt x="966" y="1423"/>
                    <a:pt x="977" y="1421"/>
                    <a:pt x="988" y="1418"/>
                  </a:cubicBezTo>
                  <a:cubicBezTo>
                    <a:pt x="1048" y="1323"/>
                    <a:pt x="1119" y="1216"/>
                    <a:pt x="1179" y="1132"/>
                  </a:cubicBezTo>
                  <a:cubicBezTo>
                    <a:pt x="1227" y="1132"/>
                    <a:pt x="1286" y="1121"/>
                    <a:pt x="1286" y="1097"/>
                  </a:cubicBezTo>
                  <a:cubicBezTo>
                    <a:pt x="1298" y="1003"/>
                    <a:pt x="635" y="1"/>
                    <a:pt x="5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2" name="Google Shape;882;p4"/>
            <p:cNvSpPr/>
            <p:nvPr/>
          </p:nvSpPr>
          <p:spPr>
            <a:xfrm>
              <a:off x="8550663" y="571587"/>
              <a:ext cx="40491" cy="36231"/>
            </a:xfrm>
            <a:custGeom>
              <a:avLst/>
              <a:gdLst/>
              <a:ahLst/>
              <a:cxnLst/>
              <a:rect l="l" t="t" r="r" b="b"/>
              <a:pathLst>
                <a:path w="1283" h="1148" extrusionOk="0">
                  <a:moveTo>
                    <a:pt x="143" y="0"/>
                  </a:moveTo>
                  <a:cubicBezTo>
                    <a:pt x="100" y="0"/>
                    <a:pt x="52" y="12"/>
                    <a:pt x="0" y="40"/>
                  </a:cubicBezTo>
                  <a:cubicBezTo>
                    <a:pt x="48" y="600"/>
                    <a:pt x="179" y="1076"/>
                    <a:pt x="762" y="1148"/>
                  </a:cubicBezTo>
                  <a:cubicBezTo>
                    <a:pt x="834" y="1100"/>
                    <a:pt x="929" y="1100"/>
                    <a:pt x="1000" y="1100"/>
                  </a:cubicBezTo>
                  <a:cubicBezTo>
                    <a:pt x="1107" y="1052"/>
                    <a:pt x="1250" y="1124"/>
                    <a:pt x="1262" y="957"/>
                  </a:cubicBezTo>
                  <a:cubicBezTo>
                    <a:pt x="1283" y="823"/>
                    <a:pt x="1196" y="724"/>
                    <a:pt x="1102" y="724"/>
                  </a:cubicBezTo>
                  <a:cubicBezTo>
                    <a:pt x="1088" y="724"/>
                    <a:pt x="1074" y="726"/>
                    <a:pt x="1060" y="731"/>
                  </a:cubicBezTo>
                  <a:cubicBezTo>
                    <a:pt x="1006" y="744"/>
                    <a:pt x="959" y="751"/>
                    <a:pt x="916" y="751"/>
                  </a:cubicBezTo>
                  <a:cubicBezTo>
                    <a:pt x="695" y="751"/>
                    <a:pt x="608" y="578"/>
                    <a:pt x="488" y="338"/>
                  </a:cubicBezTo>
                  <a:cubicBezTo>
                    <a:pt x="440" y="241"/>
                    <a:pt x="335" y="0"/>
                    <a:pt x="14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3" name="Google Shape;883;p4"/>
            <p:cNvSpPr/>
            <p:nvPr/>
          </p:nvSpPr>
          <p:spPr>
            <a:xfrm>
              <a:off x="8201589" y="129318"/>
              <a:ext cx="38345" cy="33422"/>
            </a:xfrm>
            <a:custGeom>
              <a:avLst/>
              <a:gdLst/>
              <a:ahLst/>
              <a:cxnLst/>
              <a:rect l="l" t="t" r="r" b="b"/>
              <a:pathLst>
                <a:path w="1215" h="1059" extrusionOk="0">
                  <a:moveTo>
                    <a:pt x="357" y="0"/>
                  </a:moveTo>
                  <a:cubicBezTo>
                    <a:pt x="250" y="0"/>
                    <a:pt x="134" y="69"/>
                    <a:pt x="0" y="243"/>
                  </a:cubicBezTo>
                  <a:cubicBezTo>
                    <a:pt x="167" y="279"/>
                    <a:pt x="238" y="386"/>
                    <a:pt x="322" y="576"/>
                  </a:cubicBezTo>
                  <a:cubicBezTo>
                    <a:pt x="421" y="884"/>
                    <a:pt x="678" y="1058"/>
                    <a:pt x="921" y="1058"/>
                  </a:cubicBezTo>
                  <a:cubicBezTo>
                    <a:pt x="1026" y="1058"/>
                    <a:pt x="1128" y="1026"/>
                    <a:pt x="1215" y="957"/>
                  </a:cubicBezTo>
                  <a:cubicBezTo>
                    <a:pt x="953" y="898"/>
                    <a:pt x="988" y="588"/>
                    <a:pt x="857" y="398"/>
                  </a:cubicBezTo>
                  <a:cubicBezTo>
                    <a:pt x="686" y="190"/>
                    <a:pt x="534" y="0"/>
                    <a:pt x="35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4" name="Google Shape;884;p4"/>
            <p:cNvSpPr/>
            <p:nvPr/>
          </p:nvSpPr>
          <p:spPr>
            <a:xfrm>
              <a:off x="8415748" y="373333"/>
              <a:ext cx="29730" cy="44342"/>
            </a:xfrm>
            <a:custGeom>
              <a:avLst/>
              <a:gdLst/>
              <a:ahLst/>
              <a:cxnLst/>
              <a:rect l="l" t="t" r="r" b="b"/>
              <a:pathLst>
                <a:path w="942" h="1405" extrusionOk="0">
                  <a:moveTo>
                    <a:pt x="1" y="0"/>
                  </a:moveTo>
                  <a:lnTo>
                    <a:pt x="1" y="0"/>
                  </a:lnTo>
                  <a:cubicBezTo>
                    <a:pt x="60" y="310"/>
                    <a:pt x="501" y="536"/>
                    <a:pt x="167" y="941"/>
                  </a:cubicBezTo>
                  <a:cubicBezTo>
                    <a:pt x="167" y="988"/>
                    <a:pt x="203" y="1012"/>
                    <a:pt x="227" y="1024"/>
                  </a:cubicBezTo>
                  <a:cubicBezTo>
                    <a:pt x="394" y="1084"/>
                    <a:pt x="382" y="1345"/>
                    <a:pt x="537" y="1405"/>
                  </a:cubicBezTo>
                  <a:lnTo>
                    <a:pt x="548" y="1381"/>
                  </a:lnTo>
                  <a:cubicBezTo>
                    <a:pt x="656" y="1369"/>
                    <a:pt x="775" y="1345"/>
                    <a:pt x="882" y="1310"/>
                  </a:cubicBezTo>
                  <a:cubicBezTo>
                    <a:pt x="894" y="1191"/>
                    <a:pt x="929" y="1072"/>
                    <a:pt x="941" y="953"/>
                  </a:cubicBezTo>
                  <a:cubicBezTo>
                    <a:pt x="798" y="869"/>
                    <a:pt x="691" y="750"/>
                    <a:pt x="703" y="536"/>
                  </a:cubicBezTo>
                  <a:cubicBezTo>
                    <a:pt x="560" y="238"/>
                    <a:pt x="298" y="72"/>
                    <a:pt x="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5" name="Google Shape;885;p4"/>
            <p:cNvSpPr/>
            <p:nvPr/>
          </p:nvSpPr>
          <p:spPr>
            <a:xfrm>
              <a:off x="8165516" y="100914"/>
              <a:ext cx="39860" cy="33832"/>
            </a:xfrm>
            <a:custGeom>
              <a:avLst/>
              <a:gdLst/>
              <a:ahLst/>
              <a:cxnLst/>
              <a:rect l="l" t="t" r="r" b="b"/>
              <a:pathLst>
                <a:path w="1263" h="1072" extrusionOk="0">
                  <a:moveTo>
                    <a:pt x="238" y="0"/>
                  </a:moveTo>
                  <a:cubicBezTo>
                    <a:pt x="167" y="107"/>
                    <a:pt x="72" y="214"/>
                    <a:pt x="0" y="310"/>
                  </a:cubicBezTo>
                  <a:cubicBezTo>
                    <a:pt x="48" y="488"/>
                    <a:pt x="238" y="548"/>
                    <a:pt x="226" y="774"/>
                  </a:cubicBezTo>
                  <a:cubicBezTo>
                    <a:pt x="286" y="929"/>
                    <a:pt x="417" y="905"/>
                    <a:pt x="536" y="941"/>
                  </a:cubicBezTo>
                  <a:cubicBezTo>
                    <a:pt x="703" y="964"/>
                    <a:pt x="846" y="1072"/>
                    <a:pt x="1024" y="1072"/>
                  </a:cubicBezTo>
                  <a:cubicBezTo>
                    <a:pt x="1060" y="1060"/>
                    <a:pt x="1072" y="1060"/>
                    <a:pt x="1107" y="1048"/>
                  </a:cubicBezTo>
                  <a:cubicBezTo>
                    <a:pt x="1262" y="572"/>
                    <a:pt x="965" y="429"/>
                    <a:pt x="691" y="369"/>
                  </a:cubicBezTo>
                  <a:cubicBezTo>
                    <a:pt x="465" y="333"/>
                    <a:pt x="334" y="202"/>
                    <a:pt x="23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6" name="Google Shape;886;p4"/>
            <p:cNvSpPr/>
            <p:nvPr/>
          </p:nvSpPr>
          <p:spPr>
            <a:xfrm>
              <a:off x="8443931" y="411677"/>
              <a:ext cx="29730" cy="26132"/>
            </a:xfrm>
            <a:custGeom>
              <a:avLst/>
              <a:gdLst/>
              <a:ahLst/>
              <a:cxnLst/>
              <a:rect l="l" t="t" r="r" b="b"/>
              <a:pathLst>
                <a:path w="942" h="828" extrusionOk="0">
                  <a:moveTo>
                    <a:pt x="444" y="1"/>
                  </a:moveTo>
                  <a:cubicBezTo>
                    <a:pt x="407" y="1"/>
                    <a:pt x="369" y="49"/>
                    <a:pt x="286" y="154"/>
                  </a:cubicBezTo>
                  <a:cubicBezTo>
                    <a:pt x="1" y="452"/>
                    <a:pt x="465" y="583"/>
                    <a:pt x="406" y="821"/>
                  </a:cubicBezTo>
                  <a:cubicBezTo>
                    <a:pt x="433" y="826"/>
                    <a:pt x="459" y="828"/>
                    <a:pt x="483" y="828"/>
                  </a:cubicBezTo>
                  <a:cubicBezTo>
                    <a:pt x="649" y="828"/>
                    <a:pt x="746" y="724"/>
                    <a:pt x="798" y="547"/>
                  </a:cubicBezTo>
                  <a:cubicBezTo>
                    <a:pt x="834" y="369"/>
                    <a:pt x="894" y="190"/>
                    <a:pt x="941" y="35"/>
                  </a:cubicBezTo>
                  <a:cubicBezTo>
                    <a:pt x="911" y="16"/>
                    <a:pt x="886" y="8"/>
                    <a:pt x="864" y="8"/>
                  </a:cubicBezTo>
                  <a:cubicBezTo>
                    <a:pt x="758" y="8"/>
                    <a:pt x="748" y="204"/>
                    <a:pt x="678" y="204"/>
                  </a:cubicBezTo>
                  <a:cubicBezTo>
                    <a:pt x="657" y="204"/>
                    <a:pt x="631" y="187"/>
                    <a:pt x="596" y="142"/>
                  </a:cubicBezTo>
                  <a:cubicBezTo>
                    <a:pt x="517" y="52"/>
                    <a:pt x="482" y="1"/>
                    <a:pt x="4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7" name="Google Shape;887;p4"/>
            <p:cNvSpPr/>
            <p:nvPr/>
          </p:nvSpPr>
          <p:spPr>
            <a:xfrm>
              <a:off x="8242899" y="158541"/>
              <a:ext cx="25721" cy="31749"/>
            </a:xfrm>
            <a:custGeom>
              <a:avLst/>
              <a:gdLst/>
              <a:ahLst/>
              <a:cxnLst/>
              <a:rect l="l" t="t" r="r" b="b"/>
              <a:pathLst>
                <a:path w="815" h="1006" extrusionOk="0">
                  <a:moveTo>
                    <a:pt x="139" y="1"/>
                  </a:moveTo>
                  <a:cubicBezTo>
                    <a:pt x="95" y="1"/>
                    <a:pt x="49" y="3"/>
                    <a:pt x="1" y="8"/>
                  </a:cubicBezTo>
                  <a:cubicBezTo>
                    <a:pt x="37" y="31"/>
                    <a:pt x="48" y="79"/>
                    <a:pt x="60" y="115"/>
                  </a:cubicBezTo>
                  <a:cubicBezTo>
                    <a:pt x="108" y="365"/>
                    <a:pt x="608" y="186"/>
                    <a:pt x="453" y="627"/>
                  </a:cubicBezTo>
                  <a:cubicBezTo>
                    <a:pt x="406" y="734"/>
                    <a:pt x="156" y="734"/>
                    <a:pt x="299" y="924"/>
                  </a:cubicBezTo>
                  <a:cubicBezTo>
                    <a:pt x="345" y="984"/>
                    <a:pt x="387" y="1006"/>
                    <a:pt x="428" y="1006"/>
                  </a:cubicBezTo>
                  <a:cubicBezTo>
                    <a:pt x="534" y="1006"/>
                    <a:pt x="627" y="858"/>
                    <a:pt x="739" y="841"/>
                  </a:cubicBezTo>
                  <a:cubicBezTo>
                    <a:pt x="815" y="224"/>
                    <a:pt x="576" y="1"/>
                    <a:pt x="13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8" name="Google Shape;888;p4"/>
            <p:cNvSpPr/>
            <p:nvPr/>
          </p:nvSpPr>
          <p:spPr>
            <a:xfrm>
              <a:off x="8483001" y="323722"/>
              <a:ext cx="28152" cy="26731"/>
            </a:xfrm>
            <a:custGeom>
              <a:avLst/>
              <a:gdLst/>
              <a:ahLst/>
              <a:cxnLst/>
              <a:rect l="l" t="t" r="r" b="b"/>
              <a:pathLst>
                <a:path w="892" h="847" extrusionOk="0">
                  <a:moveTo>
                    <a:pt x="453" y="0"/>
                  </a:moveTo>
                  <a:lnTo>
                    <a:pt x="453" y="0"/>
                  </a:lnTo>
                  <a:cubicBezTo>
                    <a:pt x="251" y="60"/>
                    <a:pt x="1" y="36"/>
                    <a:pt x="120" y="370"/>
                  </a:cubicBezTo>
                  <a:cubicBezTo>
                    <a:pt x="227" y="691"/>
                    <a:pt x="584" y="679"/>
                    <a:pt x="799" y="846"/>
                  </a:cubicBezTo>
                  <a:cubicBezTo>
                    <a:pt x="799" y="846"/>
                    <a:pt x="800" y="846"/>
                    <a:pt x="801" y="846"/>
                  </a:cubicBezTo>
                  <a:cubicBezTo>
                    <a:pt x="827" y="846"/>
                    <a:pt x="892" y="689"/>
                    <a:pt x="834" y="631"/>
                  </a:cubicBezTo>
                  <a:cubicBezTo>
                    <a:pt x="751" y="548"/>
                    <a:pt x="644" y="393"/>
                    <a:pt x="537" y="393"/>
                  </a:cubicBezTo>
                  <a:cubicBezTo>
                    <a:pt x="526" y="394"/>
                    <a:pt x="516" y="394"/>
                    <a:pt x="506" y="394"/>
                  </a:cubicBezTo>
                  <a:cubicBezTo>
                    <a:pt x="67" y="394"/>
                    <a:pt x="477" y="140"/>
                    <a:pt x="4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89" name="Google Shape;889;p4"/>
            <p:cNvSpPr/>
            <p:nvPr/>
          </p:nvSpPr>
          <p:spPr>
            <a:xfrm>
              <a:off x="8556660" y="602262"/>
              <a:ext cx="25595" cy="27394"/>
            </a:xfrm>
            <a:custGeom>
              <a:avLst/>
              <a:gdLst/>
              <a:ahLst/>
              <a:cxnLst/>
              <a:rect l="l" t="t" r="r" b="b"/>
              <a:pathLst>
                <a:path w="811" h="868" extrusionOk="0">
                  <a:moveTo>
                    <a:pt x="661" y="1"/>
                  </a:moveTo>
                  <a:cubicBezTo>
                    <a:pt x="624" y="1"/>
                    <a:pt x="594" y="48"/>
                    <a:pt x="572" y="176"/>
                  </a:cubicBezTo>
                  <a:cubicBezTo>
                    <a:pt x="620" y="711"/>
                    <a:pt x="179" y="426"/>
                    <a:pt x="1" y="580"/>
                  </a:cubicBezTo>
                  <a:cubicBezTo>
                    <a:pt x="72" y="676"/>
                    <a:pt x="143" y="771"/>
                    <a:pt x="215" y="854"/>
                  </a:cubicBezTo>
                  <a:lnTo>
                    <a:pt x="441" y="854"/>
                  </a:lnTo>
                  <a:cubicBezTo>
                    <a:pt x="486" y="854"/>
                    <a:pt x="543" y="868"/>
                    <a:pt x="598" y="868"/>
                  </a:cubicBezTo>
                  <a:cubicBezTo>
                    <a:pt x="659" y="868"/>
                    <a:pt x="719" y="851"/>
                    <a:pt x="763" y="783"/>
                  </a:cubicBezTo>
                  <a:cubicBezTo>
                    <a:pt x="691" y="557"/>
                    <a:pt x="798" y="354"/>
                    <a:pt x="810" y="140"/>
                  </a:cubicBezTo>
                  <a:cubicBezTo>
                    <a:pt x="753" y="63"/>
                    <a:pt x="702" y="1"/>
                    <a:pt x="6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0" name="Google Shape;890;p4"/>
            <p:cNvSpPr/>
            <p:nvPr/>
          </p:nvSpPr>
          <p:spPr>
            <a:xfrm>
              <a:off x="8570577" y="626941"/>
              <a:ext cx="20672" cy="22344"/>
            </a:xfrm>
            <a:custGeom>
              <a:avLst/>
              <a:gdLst/>
              <a:ahLst/>
              <a:cxnLst/>
              <a:rect l="l" t="t" r="r" b="b"/>
              <a:pathLst>
                <a:path w="655" h="708" extrusionOk="0">
                  <a:moveTo>
                    <a:pt x="322" y="1"/>
                  </a:moveTo>
                  <a:cubicBezTo>
                    <a:pt x="214" y="13"/>
                    <a:pt x="95" y="48"/>
                    <a:pt x="0" y="72"/>
                  </a:cubicBezTo>
                  <a:cubicBezTo>
                    <a:pt x="83" y="167"/>
                    <a:pt x="214" y="215"/>
                    <a:pt x="191" y="406"/>
                  </a:cubicBezTo>
                  <a:cubicBezTo>
                    <a:pt x="158" y="633"/>
                    <a:pt x="200" y="708"/>
                    <a:pt x="280" y="708"/>
                  </a:cubicBezTo>
                  <a:cubicBezTo>
                    <a:pt x="346" y="708"/>
                    <a:pt x="438" y="656"/>
                    <a:pt x="536" y="596"/>
                  </a:cubicBezTo>
                  <a:cubicBezTo>
                    <a:pt x="655" y="310"/>
                    <a:pt x="429" y="179"/>
                    <a:pt x="3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1" name="Google Shape;891;p4"/>
            <p:cNvSpPr/>
            <p:nvPr/>
          </p:nvSpPr>
          <p:spPr>
            <a:xfrm>
              <a:off x="7976888" y="-21409"/>
              <a:ext cx="22565" cy="18620"/>
            </a:xfrm>
            <a:custGeom>
              <a:avLst/>
              <a:gdLst/>
              <a:ahLst/>
              <a:cxnLst/>
              <a:rect l="l" t="t" r="r" b="b"/>
              <a:pathLst>
                <a:path w="715" h="590" extrusionOk="0">
                  <a:moveTo>
                    <a:pt x="247" y="1"/>
                  </a:moveTo>
                  <a:cubicBezTo>
                    <a:pt x="168" y="1"/>
                    <a:pt x="87" y="51"/>
                    <a:pt x="0" y="197"/>
                  </a:cubicBezTo>
                  <a:cubicBezTo>
                    <a:pt x="84" y="316"/>
                    <a:pt x="238" y="399"/>
                    <a:pt x="238" y="590"/>
                  </a:cubicBezTo>
                  <a:lnTo>
                    <a:pt x="381" y="590"/>
                  </a:lnTo>
                  <a:cubicBezTo>
                    <a:pt x="417" y="399"/>
                    <a:pt x="596" y="364"/>
                    <a:pt x="715" y="257"/>
                  </a:cubicBezTo>
                  <a:cubicBezTo>
                    <a:pt x="555" y="209"/>
                    <a:pt x="406" y="1"/>
                    <a:pt x="2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2" name="Google Shape;892;p4"/>
            <p:cNvSpPr/>
            <p:nvPr/>
          </p:nvSpPr>
          <p:spPr>
            <a:xfrm>
              <a:off x="8375100" y="315895"/>
              <a:ext cx="18904" cy="16632"/>
            </a:xfrm>
            <a:custGeom>
              <a:avLst/>
              <a:gdLst/>
              <a:ahLst/>
              <a:cxnLst/>
              <a:rect l="l" t="t" r="r" b="b"/>
              <a:pathLst>
                <a:path w="599" h="527" extrusionOk="0">
                  <a:moveTo>
                    <a:pt x="421" y="0"/>
                  </a:moveTo>
                  <a:cubicBezTo>
                    <a:pt x="341" y="0"/>
                    <a:pt x="188" y="103"/>
                    <a:pt x="86" y="153"/>
                  </a:cubicBezTo>
                  <a:cubicBezTo>
                    <a:pt x="0" y="446"/>
                    <a:pt x="88" y="527"/>
                    <a:pt x="238" y="527"/>
                  </a:cubicBezTo>
                  <a:cubicBezTo>
                    <a:pt x="296" y="527"/>
                    <a:pt x="362" y="515"/>
                    <a:pt x="431" y="498"/>
                  </a:cubicBezTo>
                  <a:cubicBezTo>
                    <a:pt x="479" y="332"/>
                    <a:pt x="598" y="141"/>
                    <a:pt x="455" y="10"/>
                  </a:cubicBezTo>
                  <a:cubicBezTo>
                    <a:pt x="446" y="3"/>
                    <a:pt x="435" y="0"/>
                    <a:pt x="4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3" name="Google Shape;893;p4"/>
            <p:cNvSpPr/>
            <p:nvPr/>
          </p:nvSpPr>
          <p:spPr>
            <a:xfrm>
              <a:off x="8404482" y="358437"/>
              <a:ext cx="13729" cy="15559"/>
            </a:xfrm>
            <a:custGeom>
              <a:avLst/>
              <a:gdLst/>
              <a:ahLst/>
              <a:cxnLst/>
              <a:rect l="l" t="t" r="r" b="b"/>
              <a:pathLst>
                <a:path w="435" h="493" extrusionOk="0">
                  <a:moveTo>
                    <a:pt x="179" y="1"/>
                  </a:moveTo>
                  <a:cubicBezTo>
                    <a:pt x="129" y="1"/>
                    <a:pt x="70" y="11"/>
                    <a:pt x="1" y="32"/>
                  </a:cubicBezTo>
                  <a:cubicBezTo>
                    <a:pt x="42" y="217"/>
                    <a:pt x="12" y="493"/>
                    <a:pt x="236" y="493"/>
                  </a:cubicBezTo>
                  <a:cubicBezTo>
                    <a:pt x="270" y="493"/>
                    <a:pt x="310" y="486"/>
                    <a:pt x="358" y="472"/>
                  </a:cubicBezTo>
                  <a:cubicBezTo>
                    <a:pt x="435" y="174"/>
                    <a:pt x="387" y="1"/>
                    <a:pt x="17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4" name="Google Shape;894;p4"/>
            <p:cNvSpPr/>
            <p:nvPr/>
          </p:nvSpPr>
          <p:spPr>
            <a:xfrm>
              <a:off x="8272218" y="130959"/>
              <a:ext cx="13950" cy="20325"/>
            </a:xfrm>
            <a:custGeom>
              <a:avLst/>
              <a:gdLst/>
              <a:ahLst/>
              <a:cxnLst/>
              <a:rect l="l" t="t" r="r" b="b"/>
              <a:pathLst>
                <a:path w="442" h="644" extrusionOk="0">
                  <a:moveTo>
                    <a:pt x="382" y="1"/>
                  </a:moveTo>
                  <a:lnTo>
                    <a:pt x="382" y="1"/>
                  </a:lnTo>
                  <a:cubicBezTo>
                    <a:pt x="1" y="72"/>
                    <a:pt x="72" y="370"/>
                    <a:pt x="132" y="643"/>
                  </a:cubicBezTo>
                  <a:cubicBezTo>
                    <a:pt x="179" y="405"/>
                    <a:pt x="441" y="286"/>
                    <a:pt x="3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5" name="Google Shape;895;p4"/>
            <p:cNvSpPr/>
            <p:nvPr/>
          </p:nvSpPr>
          <p:spPr>
            <a:xfrm>
              <a:off x="8430423" y="390217"/>
              <a:ext cx="15433" cy="14959"/>
            </a:xfrm>
            <a:custGeom>
              <a:avLst/>
              <a:gdLst/>
              <a:ahLst/>
              <a:cxnLst/>
              <a:rect l="l" t="t" r="r" b="b"/>
              <a:pathLst>
                <a:path w="489" h="474" extrusionOk="0">
                  <a:moveTo>
                    <a:pt x="226" y="1"/>
                  </a:moveTo>
                  <a:cubicBezTo>
                    <a:pt x="119" y="37"/>
                    <a:pt x="0" y="48"/>
                    <a:pt x="107" y="227"/>
                  </a:cubicBezTo>
                  <a:cubicBezTo>
                    <a:pt x="169" y="334"/>
                    <a:pt x="232" y="473"/>
                    <a:pt x="343" y="473"/>
                  </a:cubicBezTo>
                  <a:cubicBezTo>
                    <a:pt x="381" y="473"/>
                    <a:pt x="425" y="457"/>
                    <a:pt x="476" y="418"/>
                  </a:cubicBezTo>
                  <a:cubicBezTo>
                    <a:pt x="488" y="215"/>
                    <a:pt x="405" y="72"/>
                    <a:pt x="22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6" name="Google Shape;896;p4"/>
            <p:cNvSpPr/>
            <p:nvPr/>
          </p:nvSpPr>
          <p:spPr>
            <a:xfrm>
              <a:off x="8262434" y="179812"/>
              <a:ext cx="17705" cy="18557"/>
            </a:xfrm>
            <a:custGeom>
              <a:avLst/>
              <a:gdLst/>
              <a:ahLst/>
              <a:cxnLst/>
              <a:rect l="l" t="t" r="r" b="b"/>
              <a:pathLst>
                <a:path w="561" h="588" extrusionOk="0">
                  <a:moveTo>
                    <a:pt x="384" y="0"/>
                  </a:moveTo>
                  <a:cubicBezTo>
                    <a:pt x="281" y="0"/>
                    <a:pt x="245" y="176"/>
                    <a:pt x="180" y="250"/>
                  </a:cubicBezTo>
                  <a:cubicBezTo>
                    <a:pt x="84" y="334"/>
                    <a:pt x="1" y="417"/>
                    <a:pt x="37" y="536"/>
                  </a:cubicBezTo>
                  <a:cubicBezTo>
                    <a:pt x="51" y="574"/>
                    <a:pt x="71" y="588"/>
                    <a:pt x="94" y="588"/>
                  </a:cubicBezTo>
                  <a:cubicBezTo>
                    <a:pt x="128" y="588"/>
                    <a:pt x="168" y="558"/>
                    <a:pt x="203" y="536"/>
                  </a:cubicBezTo>
                  <a:cubicBezTo>
                    <a:pt x="382" y="524"/>
                    <a:pt x="382" y="358"/>
                    <a:pt x="418" y="227"/>
                  </a:cubicBezTo>
                  <a:cubicBezTo>
                    <a:pt x="453" y="179"/>
                    <a:pt x="561" y="108"/>
                    <a:pt x="489" y="48"/>
                  </a:cubicBezTo>
                  <a:cubicBezTo>
                    <a:pt x="447" y="14"/>
                    <a:pt x="413" y="0"/>
                    <a:pt x="38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7" name="Google Shape;897;p4"/>
            <p:cNvSpPr/>
            <p:nvPr/>
          </p:nvSpPr>
          <p:spPr>
            <a:xfrm>
              <a:off x="8282727" y="209478"/>
              <a:ext cx="21461" cy="13760"/>
            </a:xfrm>
            <a:custGeom>
              <a:avLst/>
              <a:gdLst/>
              <a:ahLst/>
              <a:cxnLst/>
              <a:rect l="l" t="t" r="r" b="b"/>
              <a:pathLst>
                <a:path w="680" h="436" extrusionOk="0">
                  <a:moveTo>
                    <a:pt x="513" y="72"/>
                  </a:moveTo>
                  <a:lnTo>
                    <a:pt x="513" y="72"/>
                  </a:lnTo>
                  <a:cubicBezTo>
                    <a:pt x="549" y="287"/>
                    <a:pt x="1" y="1"/>
                    <a:pt x="287" y="418"/>
                  </a:cubicBezTo>
                  <a:cubicBezTo>
                    <a:pt x="323" y="430"/>
                    <a:pt x="357" y="436"/>
                    <a:pt x="389" y="436"/>
                  </a:cubicBezTo>
                  <a:cubicBezTo>
                    <a:pt x="512" y="436"/>
                    <a:pt x="597" y="350"/>
                    <a:pt x="644" y="227"/>
                  </a:cubicBezTo>
                  <a:cubicBezTo>
                    <a:pt x="680" y="144"/>
                    <a:pt x="584" y="84"/>
                    <a:pt x="513" y="72"/>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8" name="Google Shape;898;p4"/>
            <p:cNvSpPr/>
            <p:nvPr/>
          </p:nvSpPr>
          <p:spPr>
            <a:xfrm>
              <a:off x="8456712" y="429318"/>
              <a:ext cx="14297" cy="14013"/>
            </a:xfrm>
            <a:custGeom>
              <a:avLst/>
              <a:gdLst/>
              <a:ahLst/>
              <a:cxnLst/>
              <a:rect l="l" t="t" r="r" b="b"/>
              <a:pathLst>
                <a:path w="453" h="444" extrusionOk="0">
                  <a:moveTo>
                    <a:pt x="370" y="0"/>
                  </a:moveTo>
                  <a:lnTo>
                    <a:pt x="370" y="0"/>
                  </a:lnTo>
                  <a:cubicBezTo>
                    <a:pt x="251" y="83"/>
                    <a:pt x="120" y="179"/>
                    <a:pt x="1" y="262"/>
                  </a:cubicBezTo>
                  <a:cubicBezTo>
                    <a:pt x="25" y="402"/>
                    <a:pt x="67" y="443"/>
                    <a:pt x="114" y="443"/>
                  </a:cubicBezTo>
                  <a:cubicBezTo>
                    <a:pt x="179" y="443"/>
                    <a:pt x="255" y="364"/>
                    <a:pt x="310" y="357"/>
                  </a:cubicBezTo>
                  <a:cubicBezTo>
                    <a:pt x="429" y="250"/>
                    <a:pt x="453" y="131"/>
                    <a:pt x="37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899" name="Google Shape;899;p4"/>
            <p:cNvSpPr/>
            <p:nvPr/>
          </p:nvSpPr>
          <p:spPr>
            <a:xfrm>
              <a:off x="8631076" y="719378"/>
              <a:ext cx="11677" cy="12403"/>
            </a:xfrm>
            <a:custGeom>
              <a:avLst/>
              <a:gdLst/>
              <a:ahLst/>
              <a:cxnLst/>
              <a:rect l="l" t="t" r="r" b="b"/>
              <a:pathLst>
                <a:path w="370" h="393" extrusionOk="0">
                  <a:moveTo>
                    <a:pt x="119" y="1"/>
                  </a:moveTo>
                  <a:cubicBezTo>
                    <a:pt x="71" y="108"/>
                    <a:pt x="0" y="239"/>
                    <a:pt x="83" y="346"/>
                  </a:cubicBezTo>
                  <a:cubicBezTo>
                    <a:pt x="113" y="379"/>
                    <a:pt x="142" y="392"/>
                    <a:pt x="169" y="392"/>
                  </a:cubicBezTo>
                  <a:cubicBezTo>
                    <a:pt x="238" y="392"/>
                    <a:pt x="301" y="309"/>
                    <a:pt x="369" y="275"/>
                  </a:cubicBezTo>
                  <a:cubicBezTo>
                    <a:pt x="369" y="227"/>
                    <a:pt x="357" y="203"/>
                    <a:pt x="357" y="155"/>
                  </a:cubicBezTo>
                  <a:cubicBezTo>
                    <a:pt x="262" y="108"/>
                    <a:pt x="191" y="48"/>
                    <a:pt x="11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0" name="Google Shape;900;p4"/>
            <p:cNvSpPr/>
            <p:nvPr/>
          </p:nvSpPr>
          <p:spPr>
            <a:xfrm>
              <a:off x="8204965" y="-31823"/>
              <a:ext cx="10541" cy="11172"/>
            </a:xfrm>
            <a:custGeom>
              <a:avLst/>
              <a:gdLst/>
              <a:ahLst/>
              <a:cxnLst/>
              <a:rect l="l" t="t" r="r" b="b"/>
              <a:pathLst>
                <a:path w="334" h="354" extrusionOk="0">
                  <a:moveTo>
                    <a:pt x="180" y="1"/>
                  </a:moveTo>
                  <a:cubicBezTo>
                    <a:pt x="146" y="1"/>
                    <a:pt x="106" y="13"/>
                    <a:pt x="60" y="39"/>
                  </a:cubicBezTo>
                  <a:cubicBezTo>
                    <a:pt x="48" y="110"/>
                    <a:pt x="0" y="229"/>
                    <a:pt x="48" y="301"/>
                  </a:cubicBezTo>
                  <a:cubicBezTo>
                    <a:pt x="61" y="339"/>
                    <a:pt x="80" y="353"/>
                    <a:pt x="101" y="353"/>
                  </a:cubicBezTo>
                  <a:cubicBezTo>
                    <a:pt x="140" y="353"/>
                    <a:pt x="188" y="308"/>
                    <a:pt x="227" y="277"/>
                  </a:cubicBezTo>
                  <a:cubicBezTo>
                    <a:pt x="286" y="229"/>
                    <a:pt x="334" y="158"/>
                    <a:pt x="286" y="63"/>
                  </a:cubicBezTo>
                  <a:cubicBezTo>
                    <a:pt x="259" y="22"/>
                    <a:pt x="224" y="1"/>
                    <a:pt x="18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1" name="Google Shape;901;p4"/>
            <p:cNvSpPr/>
            <p:nvPr/>
          </p:nvSpPr>
          <p:spPr>
            <a:xfrm>
              <a:off x="8519830" y="365601"/>
              <a:ext cx="9436" cy="10383"/>
            </a:xfrm>
            <a:custGeom>
              <a:avLst/>
              <a:gdLst/>
              <a:ahLst/>
              <a:cxnLst/>
              <a:rect l="l" t="t" r="r" b="b"/>
              <a:pathLst>
                <a:path w="299" h="329" extrusionOk="0">
                  <a:moveTo>
                    <a:pt x="145" y="1"/>
                  </a:moveTo>
                  <a:cubicBezTo>
                    <a:pt x="124" y="1"/>
                    <a:pt x="103" y="7"/>
                    <a:pt x="84" y="19"/>
                  </a:cubicBezTo>
                  <a:cubicBezTo>
                    <a:pt x="13" y="78"/>
                    <a:pt x="1" y="174"/>
                    <a:pt x="36" y="245"/>
                  </a:cubicBezTo>
                  <a:cubicBezTo>
                    <a:pt x="68" y="292"/>
                    <a:pt x="109" y="328"/>
                    <a:pt x="150" y="328"/>
                  </a:cubicBezTo>
                  <a:cubicBezTo>
                    <a:pt x="172" y="328"/>
                    <a:pt x="194" y="318"/>
                    <a:pt x="215" y="293"/>
                  </a:cubicBezTo>
                  <a:cubicBezTo>
                    <a:pt x="263" y="245"/>
                    <a:pt x="275" y="162"/>
                    <a:pt x="298" y="102"/>
                  </a:cubicBezTo>
                  <a:cubicBezTo>
                    <a:pt x="242" y="30"/>
                    <a:pt x="191" y="1"/>
                    <a:pt x="14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2" name="Google Shape;902;p4"/>
            <p:cNvSpPr/>
            <p:nvPr/>
          </p:nvSpPr>
          <p:spPr>
            <a:xfrm>
              <a:off x="8678036" y="723891"/>
              <a:ext cx="8300" cy="17326"/>
            </a:xfrm>
            <a:custGeom>
              <a:avLst/>
              <a:gdLst/>
              <a:ahLst/>
              <a:cxnLst/>
              <a:rect l="l" t="t" r="r" b="b"/>
              <a:pathLst>
                <a:path w="263" h="549" extrusionOk="0">
                  <a:moveTo>
                    <a:pt x="262" y="1"/>
                  </a:moveTo>
                  <a:lnTo>
                    <a:pt x="262" y="1"/>
                  </a:lnTo>
                  <a:cubicBezTo>
                    <a:pt x="84" y="155"/>
                    <a:pt x="0" y="298"/>
                    <a:pt x="119" y="548"/>
                  </a:cubicBezTo>
                  <a:cubicBezTo>
                    <a:pt x="167" y="334"/>
                    <a:pt x="203" y="191"/>
                    <a:pt x="2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3" name="Google Shape;903;p4"/>
            <p:cNvSpPr/>
            <p:nvPr/>
          </p:nvSpPr>
          <p:spPr>
            <a:xfrm>
              <a:off x="8268841" y="186945"/>
              <a:ext cx="9058" cy="15812"/>
            </a:xfrm>
            <a:custGeom>
              <a:avLst/>
              <a:gdLst/>
              <a:ahLst/>
              <a:cxnLst/>
              <a:rect l="l" t="t" r="r" b="b"/>
              <a:pathLst>
                <a:path w="287" h="501" extrusionOk="0">
                  <a:moveTo>
                    <a:pt x="215" y="1"/>
                  </a:moveTo>
                  <a:cubicBezTo>
                    <a:pt x="131" y="108"/>
                    <a:pt x="72" y="203"/>
                    <a:pt x="0" y="310"/>
                  </a:cubicBezTo>
                  <a:cubicBezTo>
                    <a:pt x="48" y="370"/>
                    <a:pt x="72" y="429"/>
                    <a:pt x="108" y="501"/>
                  </a:cubicBezTo>
                  <a:lnTo>
                    <a:pt x="286" y="370"/>
                  </a:lnTo>
                  <a:cubicBezTo>
                    <a:pt x="274" y="251"/>
                    <a:pt x="239" y="120"/>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4" name="Google Shape;904;p4"/>
            <p:cNvSpPr/>
            <p:nvPr/>
          </p:nvSpPr>
          <p:spPr>
            <a:xfrm>
              <a:off x="8113665" y="55974"/>
              <a:ext cx="13918" cy="10383"/>
            </a:xfrm>
            <a:custGeom>
              <a:avLst/>
              <a:gdLst/>
              <a:ahLst/>
              <a:cxnLst/>
              <a:rect l="l" t="t" r="r" b="b"/>
              <a:pathLst>
                <a:path w="441" h="329" extrusionOk="0">
                  <a:moveTo>
                    <a:pt x="255" y="0"/>
                  </a:moveTo>
                  <a:cubicBezTo>
                    <a:pt x="144" y="0"/>
                    <a:pt x="64" y="101"/>
                    <a:pt x="0" y="245"/>
                  </a:cubicBezTo>
                  <a:cubicBezTo>
                    <a:pt x="60" y="305"/>
                    <a:pt x="109" y="328"/>
                    <a:pt x="151" y="328"/>
                  </a:cubicBezTo>
                  <a:cubicBezTo>
                    <a:pt x="269" y="328"/>
                    <a:pt x="336" y="149"/>
                    <a:pt x="441" y="79"/>
                  </a:cubicBezTo>
                  <a:cubicBezTo>
                    <a:pt x="370" y="24"/>
                    <a:pt x="309" y="0"/>
                    <a:pt x="2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5" name="Google Shape;905;p4"/>
            <p:cNvSpPr/>
            <p:nvPr/>
          </p:nvSpPr>
          <p:spPr>
            <a:xfrm>
              <a:off x="8642343" y="740807"/>
              <a:ext cx="9784" cy="11677"/>
            </a:xfrm>
            <a:custGeom>
              <a:avLst/>
              <a:gdLst/>
              <a:ahLst/>
              <a:cxnLst/>
              <a:rect l="l" t="t" r="r" b="b"/>
              <a:pathLst>
                <a:path w="310" h="370" extrusionOk="0">
                  <a:moveTo>
                    <a:pt x="310" y="0"/>
                  </a:moveTo>
                  <a:lnTo>
                    <a:pt x="310" y="0"/>
                  </a:lnTo>
                  <a:cubicBezTo>
                    <a:pt x="262" y="12"/>
                    <a:pt x="179" y="12"/>
                    <a:pt x="179" y="24"/>
                  </a:cubicBezTo>
                  <a:cubicBezTo>
                    <a:pt x="143" y="143"/>
                    <a:pt x="0" y="298"/>
                    <a:pt x="226" y="369"/>
                  </a:cubicBezTo>
                  <a:cubicBezTo>
                    <a:pt x="250" y="358"/>
                    <a:pt x="286" y="322"/>
                    <a:pt x="298" y="274"/>
                  </a:cubicBezTo>
                  <a:cubicBezTo>
                    <a:pt x="298" y="191"/>
                    <a:pt x="310" y="84"/>
                    <a:pt x="31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6" name="Google Shape;906;p4"/>
            <p:cNvSpPr/>
            <p:nvPr/>
          </p:nvSpPr>
          <p:spPr>
            <a:xfrm>
              <a:off x="8486409" y="483789"/>
              <a:ext cx="12056" cy="16569"/>
            </a:xfrm>
            <a:custGeom>
              <a:avLst/>
              <a:gdLst/>
              <a:ahLst/>
              <a:cxnLst/>
              <a:rect l="l" t="t" r="r" b="b"/>
              <a:pathLst>
                <a:path w="382" h="525" extrusionOk="0">
                  <a:moveTo>
                    <a:pt x="167" y="0"/>
                  </a:moveTo>
                  <a:cubicBezTo>
                    <a:pt x="0" y="84"/>
                    <a:pt x="60" y="274"/>
                    <a:pt x="0" y="417"/>
                  </a:cubicBezTo>
                  <a:cubicBezTo>
                    <a:pt x="12" y="453"/>
                    <a:pt x="24" y="489"/>
                    <a:pt x="60" y="524"/>
                  </a:cubicBezTo>
                  <a:cubicBezTo>
                    <a:pt x="381" y="524"/>
                    <a:pt x="119" y="227"/>
                    <a:pt x="226" y="108"/>
                  </a:cubicBezTo>
                  <a:cubicBezTo>
                    <a:pt x="203" y="72"/>
                    <a:pt x="179" y="24"/>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7" name="Google Shape;907;p4"/>
            <p:cNvSpPr/>
            <p:nvPr/>
          </p:nvSpPr>
          <p:spPr>
            <a:xfrm>
              <a:off x="8424017" y="354902"/>
              <a:ext cx="7922" cy="11298"/>
            </a:xfrm>
            <a:custGeom>
              <a:avLst/>
              <a:gdLst/>
              <a:ahLst/>
              <a:cxnLst/>
              <a:rect l="l" t="t" r="r" b="b"/>
              <a:pathLst>
                <a:path w="251" h="358" extrusionOk="0">
                  <a:moveTo>
                    <a:pt x="215" y="1"/>
                  </a:moveTo>
                  <a:cubicBezTo>
                    <a:pt x="144" y="96"/>
                    <a:pt x="1" y="155"/>
                    <a:pt x="72" y="358"/>
                  </a:cubicBezTo>
                  <a:cubicBezTo>
                    <a:pt x="203" y="298"/>
                    <a:pt x="251" y="179"/>
                    <a:pt x="2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8" name="Google Shape;908;p4"/>
            <p:cNvSpPr/>
            <p:nvPr/>
          </p:nvSpPr>
          <p:spPr>
            <a:xfrm>
              <a:off x="8188428" y="133199"/>
              <a:ext cx="13192" cy="15843"/>
            </a:xfrm>
            <a:custGeom>
              <a:avLst/>
              <a:gdLst/>
              <a:ahLst/>
              <a:cxnLst/>
              <a:rect l="l" t="t" r="r" b="b"/>
              <a:pathLst>
                <a:path w="418" h="502" extrusionOk="0">
                  <a:moveTo>
                    <a:pt x="334" y="1"/>
                  </a:moveTo>
                  <a:cubicBezTo>
                    <a:pt x="120" y="25"/>
                    <a:pt x="0" y="132"/>
                    <a:pt x="36" y="394"/>
                  </a:cubicBezTo>
                  <a:cubicBezTo>
                    <a:pt x="60" y="442"/>
                    <a:pt x="84" y="465"/>
                    <a:pt x="108" y="501"/>
                  </a:cubicBezTo>
                  <a:cubicBezTo>
                    <a:pt x="215" y="370"/>
                    <a:pt x="322" y="263"/>
                    <a:pt x="417" y="120"/>
                  </a:cubicBezTo>
                  <a:cubicBezTo>
                    <a:pt x="405" y="72"/>
                    <a:pt x="393" y="49"/>
                    <a:pt x="38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09" name="Google Shape;909;p4"/>
            <p:cNvSpPr/>
            <p:nvPr/>
          </p:nvSpPr>
          <p:spPr>
            <a:xfrm>
              <a:off x="8472113" y="457564"/>
              <a:ext cx="10573" cy="8206"/>
            </a:xfrm>
            <a:custGeom>
              <a:avLst/>
              <a:gdLst/>
              <a:ahLst/>
              <a:cxnLst/>
              <a:rect l="l" t="t" r="r" b="b"/>
              <a:pathLst>
                <a:path w="335" h="260" extrusionOk="0">
                  <a:moveTo>
                    <a:pt x="187" y="1"/>
                  </a:moveTo>
                  <a:cubicBezTo>
                    <a:pt x="163" y="1"/>
                    <a:pt x="136" y="14"/>
                    <a:pt x="108" y="46"/>
                  </a:cubicBezTo>
                  <a:cubicBezTo>
                    <a:pt x="48" y="117"/>
                    <a:pt x="1" y="224"/>
                    <a:pt x="155" y="260"/>
                  </a:cubicBezTo>
                  <a:lnTo>
                    <a:pt x="334" y="129"/>
                  </a:lnTo>
                  <a:cubicBezTo>
                    <a:pt x="292" y="71"/>
                    <a:pt x="245" y="1"/>
                    <a:pt x="1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0" name="Google Shape;910;p4"/>
            <p:cNvSpPr/>
            <p:nvPr/>
          </p:nvSpPr>
          <p:spPr>
            <a:xfrm>
              <a:off x="8631076" y="693973"/>
              <a:ext cx="13161" cy="11551"/>
            </a:xfrm>
            <a:custGeom>
              <a:avLst/>
              <a:gdLst/>
              <a:ahLst/>
              <a:cxnLst/>
              <a:rect l="l" t="t" r="r" b="b"/>
              <a:pathLst>
                <a:path w="417" h="366" extrusionOk="0">
                  <a:moveTo>
                    <a:pt x="167" y="0"/>
                  </a:moveTo>
                  <a:cubicBezTo>
                    <a:pt x="101" y="0"/>
                    <a:pt x="34" y="43"/>
                    <a:pt x="0" y="151"/>
                  </a:cubicBezTo>
                  <a:cubicBezTo>
                    <a:pt x="48" y="222"/>
                    <a:pt x="83" y="306"/>
                    <a:pt x="131" y="365"/>
                  </a:cubicBezTo>
                  <a:cubicBezTo>
                    <a:pt x="191" y="258"/>
                    <a:pt x="417" y="246"/>
                    <a:pt x="298" y="68"/>
                  </a:cubicBezTo>
                  <a:cubicBezTo>
                    <a:pt x="267" y="26"/>
                    <a:pt x="217"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1" name="Google Shape;911;p4"/>
            <p:cNvSpPr/>
            <p:nvPr/>
          </p:nvSpPr>
          <p:spPr>
            <a:xfrm>
              <a:off x="8233526" y="169650"/>
              <a:ext cx="18052" cy="12056"/>
            </a:xfrm>
            <a:custGeom>
              <a:avLst/>
              <a:gdLst/>
              <a:ahLst/>
              <a:cxnLst/>
              <a:rect l="l" t="t" r="r" b="b"/>
              <a:pathLst>
                <a:path w="572" h="382" extrusionOk="0">
                  <a:moveTo>
                    <a:pt x="238" y="1"/>
                  </a:moveTo>
                  <a:lnTo>
                    <a:pt x="238" y="1"/>
                  </a:lnTo>
                  <a:cubicBezTo>
                    <a:pt x="0" y="203"/>
                    <a:pt x="298" y="251"/>
                    <a:pt x="334" y="382"/>
                  </a:cubicBezTo>
                  <a:cubicBezTo>
                    <a:pt x="572" y="179"/>
                    <a:pt x="381" y="96"/>
                    <a:pt x="23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2" name="Google Shape;912;p4"/>
            <p:cNvSpPr/>
            <p:nvPr/>
          </p:nvSpPr>
          <p:spPr>
            <a:xfrm>
              <a:off x="8605134" y="683306"/>
              <a:ext cx="13571" cy="12719"/>
            </a:xfrm>
            <a:custGeom>
              <a:avLst/>
              <a:gdLst/>
              <a:ahLst/>
              <a:cxnLst/>
              <a:rect l="l" t="t" r="r" b="b"/>
              <a:pathLst>
                <a:path w="430" h="403" extrusionOk="0">
                  <a:moveTo>
                    <a:pt x="286" y="1"/>
                  </a:moveTo>
                  <a:cubicBezTo>
                    <a:pt x="191" y="72"/>
                    <a:pt x="96" y="132"/>
                    <a:pt x="0" y="215"/>
                  </a:cubicBezTo>
                  <a:cubicBezTo>
                    <a:pt x="79" y="333"/>
                    <a:pt x="175" y="403"/>
                    <a:pt x="293" y="403"/>
                  </a:cubicBezTo>
                  <a:cubicBezTo>
                    <a:pt x="318" y="403"/>
                    <a:pt x="343" y="400"/>
                    <a:pt x="370" y="394"/>
                  </a:cubicBezTo>
                  <a:cubicBezTo>
                    <a:pt x="393" y="251"/>
                    <a:pt x="429" y="96"/>
                    <a:pt x="28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3" name="Google Shape;913;p4"/>
            <p:cNvSpPr/>
            <p:nvPr/>
          </p:nvSpPr>
          <p:spPr>
            <a:xfrm>
              <a:off x="8613782" y="677310"/>
              <a:ext cx="17674" cy="18431"/>
            </a:xfrm>
            <a:custGeom>
              <a:avLst/>
              <a:gdLst/>
              <a:ahLst/>
              <a:cxnLst/>
              <a:rect l="l" t="t" r="r" b="b"/>
              <a:pathLst>
                <a:path w="560" h="584" extrusionOk="0">
                  <a:moveTo>
                    <a:pt x="24" y="0"/>
                  </a:moveTo>
                  <a:cubicBezTo>
                    <a:pt x="12" y="60"/>
                    <a:pt x="12" y="131"/>
                    <a:pt x="0" y="191"/>
                  </a:cubicBezTo>
                  <a:cubicBezTo>
                    <a:pt x="24" y="310"/>
                    <a:pt x="60" y="441"/>
                    <a:pt x="84" y="584"/>
                  </a:cubicBezTo>
                  <a:cubicBezTo>
                    <a:pt x="310" y="357"/>
                    <a:pt x="560" y="119"/>
                    <a:pt x="2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4" name="Google Shape;914;p4"/>
            <p:cNvSpPr/>
            <p:nvPr/>
          </p:nvSpPr>
          <p:spPr>
            <a:xfrm>
              <a:off x="8604377" y="664150"/>
              <a:ext cx="8679" cy="7322"/>
            </a:xfrm>
            <a:custGeom>
              <a:avLst/>
              <a:gdLst/>
              <a:ahLst/>
              <a:cxnLst/>
              <a:rect l="l" t="t" r="r" b="b"/>
              <a:pathLst>
                <a:path w="275" h="232" extrusionOk="0">
                  <a:moveTo>
                    <a:pt x="84" y="0"/>
                  </a:moveTo>
                  <a:cubicBezTo>
                    <a:pt x="60" y="48"/>
                    <a:pt x="1" y="108"/>
                    <a:pt x="1" y="131"/>
                  </a:cubicBezTo>
                  <a:cubicBezTo>
                    <a:pt x="24" y="216"/>
                    <a:pt x="72" y="231"/>
                    <a:pt x="125" y="231"/>
                  </a:cubicBezTo>
                  <a:cubicBezTo>
                    <a:pt x="155" y="231"/>
                    <a:pt x="186" y="227"/>
                    <a:pt x="215" y="227"/>
                  </a:cubicBezTo>
                  <a:cubicBezTo>
                    <a:pt x="275" y="60"/>
                    <a:pt x="239" y="0"/>
                    <a:pt x="8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5" name="Google Shape;915;p4"/>
            <p:cNvSpPr/>
            <p:nvPr/>
          </p:nvSpPr>
          <p:spPr>
            <a:xfrm>
              <a:off x="8132064" y="95865"/>
              <a:ext cx="15812" cy="12592"/>
            </a:xfrm>
            <a:custGeom>
              <a:avLst/>
              <a:gdLst/>
              <a:ahLst/>
              <a:cxnLst/>
              <a:rect l="l" t="t" r="r" b="b"/>
              <a:pathLst>
                <a:path w="501" h="399" extrusionOk="0">
                  <a:moveTo>
                    <a:pt x="173" y="1"/>
                  </a:moveTo>
                  <a:cubicBezTo>
                    <a:pt x="116" y="1"/>
                    <a:pt x="58" y="21"/>
                    <a:pt x="1" y="89"/>
                  </a:cubicBezTo>
                  <a:cubicBezTo>
                    <a:pt x="120" y="196"/>
                    <a:pt x="262" y="291"/>
                    <a:pt x="382" y="398"/>
                  </a:cubicBezTo>
                  <a:cubicBezTo>
                    <a:pt x="417" y="315"/>
                    <a:pt x="453" y="231"/>
                    <a:pt x="501" y="148"/>
                  </a:cubicBezTo>
                  <a:cubicBezTo>
                    <a:pt x="465" y="112"/>
                    <a:pt x="453" y="89"/>
                    <a:pt x="417" y="53"/>
                  </a:cubicBezTo>
                  <a:cubicBezTo>
                    <a:pt x="339" y="46"/>
                    <a:pt x="257"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6" name="Google Shape;916;p4"/>
            <p:cNvSpPr/>
            <p:nvPr/>
          </p:nvSpPr>
          <p:spPr>
            <a:xfrm>
              <a:off x="8422881" y="405586"/>
              <a:ext cx="9815" cy="12087"/>
            </a:xfrm>
            <a:custGeom>
              <a:avLst/>
              <a:gdLst/>
              <a:ahLst/>
              <a:cxnLst/>
              <a:rect l="l" t="t" r="r" b="b"/>
              <a:pathLst>
                <a:path w="311" h="383" extrusionOk="0">
                  <a:moveTo>
                    <a:pt x="34" y="0"/>
                  </a:moveTo>
                  <a:cubicBezTo>
                    <a:pt x="24" y="0"/>
                    <a:pt x="13" y="1"/>
                    <a:pt x="1" y="2"/>
                  </a:cubicBezTo>
                  <a:cubicBezTo>
                    <a:pt x="72" y="169"/>
                    <a:pt x="120" y="359"/>
                    <a:pt x="311" y="383"/>
                  </a:cubicBezTo>
                  <a:cubicBezTo>
                    <a:pt x="242" y="224"/>
                    <a:pt x="250" y="0"/>
                    <a:pt x="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7" name="Google Shape;917;p4"/>
            <p:cNvSpPr/>
            <p:nvPr/>
          </p:nvSpPr>
          <p:spPr>
            <a:xfrm>
              <a:off x="8164002" y="109530"/>
              <a:ext cx="19946" cy="15622"/>
            </a:xfrm>
            <a:custGeom>
              <a:avLst/>
              <a:gdLst/>
              <a:ahLst/>
              <a:cxnLst/>
              <a:rect l="l" t="t" r="r" b="b"/>
              <a:pathLst>
                <a:path w="632" h="495" extrusionOk="0">
                  <a:moveTo>
                    <a:pt x="36" y="60"/>
                  </a:moveTo>
                  <a:cubicBezTo>
                    <a:pt x="36" y="179"/>
                    <a:pt x="24" y="275"/>
                    <a:pt x="1" y="394"/>
                  </a:cubicBezTo>
                  <a:cubicBezTo>
                    <a:pt x="76" y="422"/>
                    <a:pt x="144" y="495"/>
                    <a:pt x="227" y="495"/>
                  </a:cubicBezTo>
                  <a:cubicBezTo>
                    <a:pt x="250" y="495"/>
                    <a:pt x="273" y="490"/>
                    <a:pt x="298" y="477"/>
                  </a:cubicBezTo>
                  <a:cubicBezTo>
                    <a:pt x="632" y="1"/>
                    <a:pt x="167" y="156"/>
                    <a:pt x="36" y="6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8" name="Google Shape;918;p4"/>
            <p:cNvSpPr/>
            <p:nvPr/>
          </p:nvSpPr>
          <p:spPr>
            <a:xfrm>
              <a:off x="8164002" y="121680"/>
              <a:ext cx="19946" cy="13066"/>
            </a:xfrm>
            <a:custGeom>
              <a:avLst/>
              <a:gdLst/>
              <a:ahLst/>
              <a:cxnLst/>
              <a:rect l="l" t="t" r="r" b="b"/>
              <a:pathLst>
                <a:path w="632" h="414" extrusionOk="0">
                  <a:moveTo>
                    <a:pt x="83" y="0"/>
                  </a:moveTo>
                  <a:cubicBezTo>
                    <a:pt x="57" y="0"/>
                    <a:pt x="29" y="3"/>
                    <a:pt x="1" y="9"/>
                  </a:cubicBezTo>
                  <a:cubicBezTo>
                    <a:pt x="24" y="56"/>
                    <a:pt x="36" y="104"/>
                    <a:pt x="36" y="140"/>
                  </a:cubicBezTo>
                  <a:cubicBezTo>
                    <a:pt x="155" y="259"/>
                    <a:pt x="286" y="378"/>
                    <a:pt x="465" y="414"/>
                  </a:cubicBezTo>
                  <a:cubicBezTo>
                    <a:pt x="620" y="390"/>
                    <a:pt x="632" y="283"/>
                    <a:pt x="596" y="140"/>
                  </a:cubicBezTo>
                  <a:cubicBezTo>
                    <a:pt x="501" y="116"/>
                    <a:pt x="405" y="104"/>
                    <a:pt x="298" y="92"/>
                  </a:cubicBezTo>
                  <a:cubicBezTo>
                    <a:pt x="235" y="29"/>
                    <a:pt x="165" y="0"/>
                    <a:pt x="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19" name="Google Shape;919;p4"/>
            <p:cNvSpPr/>
            <p:nvPr/>
          </p:nvSpPr>
          <p:spPr>
            <a:xfrm>
              <a:off x="8179024" y="126446"/>
              <a:ext cx="19946" cy="21461"/>
            </a:xfrm>
            <a:custGeom>
              <a:avLst/>
              <a:gdLst/>
              <a:ahLst/>
              <a:cxnLst/>
              <a:rect l="l" t="t" r="r" b="b"/>
              <a:pathLst>
                <a:path w="632" h="680" extrusionOk="0">
                  <a:moveTo>
                    <a:pt x="144" y="1"/>
                  </a:moveTo>
                  <a:lnTo>
                    <a:pt x="1" y="263"/>
                  </a:lnTo>
                  <a:cubicBezTo>
                    <a:pt x="84" y="394"/>
                    <a:pt x="167" y="536"/>
                    <a:pt x="239" y="679"/>
                  </a:cubicBezTo>
                  <a:cubicBezTo>
                    <a:pt x="275" y="667"/>
                    <a:pt x="298" y="632"/>
                    <a:pt x="334" y="620"/>
                  </a:cubicBezTo>
                  <a:cubicBezTo>
                    <a:pt x="441" y="501"/>
                    <a:pt x="525" y="370"/>
                    <a:pt x="632" y="239"/>
                  </a:cubicBezTo>
                  <a:cubicBezTo>
                    <a:pt x="501" y="84"/>
                    <a:pt x="334" y="1"/>
                    <a:pt x="1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920" name="Google Shape;920;p4"/>
          <p:cNvGrpSpPr/>
          <p:nvPr/>
        </p:nvGrpSpPr>
        <p:grpSpPr>
          <a:xfrm>
            <a:off x="3229973" y="-152380"/>
            <a:ext cx="617630" cy="605700"/>
            <a:chOff x="11724" y="2903078"/>
            <a:chExt cx="301019" cy="295205"/>
          </a:xfrm>
        </p:grpSpPr>
        <p:sp>
          <p:nvSpPr>
            <p:cNvPr id="921" name="Google Shape;921;p4"/>
            <p:cNvSpPr/>
            <p:nvPr/>
          </p:nvSpPr>
          <p:spPr>
            <a:xfrm>
              <a:off x="35393" y="2916838"/>
              <a:ext cx="277349" cy="270974"/>
            </a:xfrm>
            <a:custGeom>
              <a:avLst/>
              <a:gdLst/>
              <a:ahLst/>
              <a:cxnLst/>
              <a:rect l="l" t="t" r="r" b="b"/>
              <a:pathLst>
                <a:path w="8788" h="8586" extrusionOk="0">
                  <a:moveTo>
                    <a:pt x="5180" y="3689"/>
                  </a:moveTo>
                  <a:lnTo>
                    <a:pt x="5180" y="3689"/>
                  </a:lnTo>
                  <a:cubicBezTo>
                    <a:pt x="5017" y="3736"/>
                    <a:pt x="5002" y="3942"/>
                    <a:pt x="4868" y="4029"/>
                  </a:cubicBezTo>
                  <a:lnTo>
                    <a:pt x="4868" y="4029"/>
                  </a:lnTo>
                  <a:cubicBezTo>
                    <a:pt x="4978" y="3925"/>
                    <a:pt x="4989" y="3712"/>
                    <a:pt x="5180" y="3689"/>
                  </a:cubicBezTo>
                  <a:close/>
                  <a:moveTo>
                    <a:pt x="7069" y="0"/>
                  </a:moveTo>
                  <a:cubicBezTo>
                    <a:pt x="6739" y="0"/>
                    <a:pt x="6427" y="150"/>
                    <a:pt x="6144" y="558"/>
                  </a:cubicBezTo>
                  <a:cubicBezTo>
                    <a:pt x="5799" y="891"/>
                    <a:pt x="6144" y="1213"/>
                    <a:pt x="6132" y="1534"/>
                  </a:cubicBezTo>
                  <a:cubicBezTo>
                    <a:pt x="6144" y="1558"/>
                    <a:pt x="6168" y="1594"/>
                    <a:pt x="6192" y="1618"/>
                  </a:cubicBezTo>
                  <a:cubicBezTo>
                    <a:pt x="6246" y="1720"/>
                    <a:pt x="6348" y="1725"/>
                    <a:pt x="6447" y="1725"/>
                  </a:cubicBezTo>
                  <a:cubicBezTo>
                    <a:pt x="6457" y="1725"/>
                    <a:pt x="6467" y="1725"/>
                    <a:pt x="6478" y="1725"/>
                  </a:cubicBezTo>
                  <a:cubicBezTo>
                    <a:pt x="6585" y="1725"/>
                    <a:pt x="6680" y="1731"/>
                    <a:pt x="6692" y="1868"/>
                  </a:cubicBezTo>
                  <a:cubicBezTo>
                    <a:pt x="6728" y="2201"/>
                    <a:pt x="6287" y="1891"/>
                    <a:pt x="6228" y="2189"/>
                  </a:cubicBezTo>
                  <a:cubicBezTo>
                    <a:pt x="6192" y="2368"/>
                    <a:pt x="6287" y="2487"/>
                    <a:pt x="6394" y="2606"/>
                  </a:cubicBezTo>
                  <a:cubicBezTo>
                    <a:pt x="6454" y="2665"/>
                    <a:pt x="6573" y="2725"/>
                    <a:pt x="6430" y="2808"/>
                  </a:cubicBezTo>
                  <a:cubicBezTo>
                    <a:pt x="6382" y="2829"/>
                    <a:pt x="6330" y="2865"/>
                    <a:pt x="6286" y="2865"/>
                  </a:cubicBezTo>
                  <a:cubicBezTo>
                    <a:pt x="6253" y="2865"/>
                    <a:pt x="6224" y="2845"/>
                    <a:pt x="6204" y="2784"/>
                  </a:cubicBezTo>
                  <a:cubicBezTo>
                    <a:pt x="6168" y="2677"/>
                    <a:pt x="6109" y="2606"/>
                    <a:pt x="6025" y="2570"/>
                  </a:cubicBezTo>
                  <a:cubicBezTo>
                    <a:pt x="5978" y="2570"/>
                    <a:pt x="5918" y="2570"/>
                    <a:pt x="5870" y="2582"/>
                  </a:cubicBezTo>
                  <a:cubicBezTo>
                    <a:pt x="5835" y="2606"/>
                    <a:pt x="5787" y="2630"/>
                    <a:pt x="5739" y="2665"/>
                  </a:cubicBezTo>
                  <a:cubicBezTo>
                    <a:pt x="5489" y="2856"/>
                    <a:pt x="5156" y="2737"/>
                    <a:pt x="4942" y="2999"/>
                  </a:cubicBezTo>
                  <a:cubicBezTo>
                    <a:pt x="4787" y="3320"/>
                    <a:pt x="4406" y="3213"/>
                    <a:pt x="4251" y="3511"/>
                  </a:cubicBezTo>
                  <a:cubicBezTo>
                    <a:pt x="4180" y="3654"/>
                    <a:pt x="4204" y="3796"/>
                    <a:pt x="4299" y="3927"/>
                  </a:cubicBezTo>
                  <a:cubicBezTo>
                    <a:pt x="4323" y="3975"/>
                    <a:pt x="4370" y="4011"/>
                    <a:pt x="4418" y="4046"/>
                  </a:cubicBezTo>
                  <a:cubicBezTo>
                    <a:pt x="4504" y="4082"/>
                    <a:pt x="4590" y="4136"/>
                    <a:pt x="4676" y="4136"/>
                  </a:cubicBezTo>
                  <a:cubicBezTo>
                    <a:pt x="4725" y="4136"/>
                    <a:pt x="4774" y="4119"/>
                    <a:pt x="4823" y="4072"/>
                  </a:cubicBezTo>
                  <a:lnTo>
                    <a:pt x="4823" y="4072"/>
                  </a:lnTo>
                  <a:cubicBezTo>
                    <a:pt x="4775" y="4154"/>
                    <a:pt x="4871" y="4264"/>
                    <a:pt x="4799" y="4356"/>
                  </a:cubicBezTo>
                  <a:cubicBezTo>
                    <a:pt x="4787" y="4404"/>
                    <a:pt x="4763" y="4427"/>
                    <a:pt x="4727" y="4475"/>
                  </a:cubicBezTo>
                  <a:cubicBezTo>
                    <a:pt x="4668" y="4582"/>
                    <a:pt x="4561" y="4654"/>
                    <a:pt x="4465" y="4713"/>
                  </a:cubicBezTo>
                  <a:cubicBezTo>
                    <a:pt x="4418" y="4749"/>
                    <a:pt x="4382" y="4785"/>
                    <a:pt x="4358" y="4832"/>
                  </a:cubicBezTo>
                  <a:cubicBezTo>
                    <a:pt x="4346" y="4939"/>
                    <a:pt x="4370" y="5047"/>
                    <a:pt x="4406" y="5142"/>
                  </a:cubicBezTo>
                  <a:cubicBezTo>
                    <a:pt x="4383" y="5187"/>
                    <a:pt x="4489" y="5286"/>
                    <a:pt x="4389" y="5286"/>
                  </a:cubicBezTo>
                  <a:cubicBezTo>
                    <a:pt x="4383" y="5286"/>
                    <a:pt x="4377" y="5285"/>
                    <a:pt x="4370" y="5285"/>
                  </a:cubicBezTo>
                  <a:cubicBezTo>
                    <a:pt x="4263" y="5261"/>
                    <a:pt x="4144" y="5189"/>
                    <a:pt x="4049" y="5130"/>
                  </a:cubicBezTo>
                  <a:cubicBezTo>
                    <a:pt x="4000" y="5116"/>
                    <a:pt x="3955" y="5110"/>
                    <a:pt x="3912" y="5110"/>
                  </a:cubicBezTo>
                  <a:cubicBezTo>
                    <a:pt x="3882" y="5110"/>
                    <a:pt x="3852" y="5113"/>
                    <a:pt x="3823" y="5118"/>
                  </a:cubicBezTo>
                  <a:cubicBezTo>
                    <a:pt x="3632" y="5201"/>
                    <a:pt x="3430" y="5261"/>
                    <a:pt x="3275" y="5428"/>
                  </a:cubicBezTo>
                  <a:cubicBezTo>
                    <a:pt x="3156" y="5654"/>
                    <a:pt x="3334" y="5999"/>
                    <a:pt x="3049" y="6142"/>
                  </a:cubicBezTo>
                  <a:cubicBezTo>
                    <a:pt x="3096" y="5892"/>
                    <a:pt x="3239" y="5654"/>
                    <a:pt x="3108" y="5380"/>
                  </a:cubicBezTo>
                  <a:cubicBezTo>
                    <a:pt x="3046" y="5298"/>
                    <a:pt x="2985" y="5259"/>
                    <a:pt x="2919" y="5259"/>
                  </a:cubicBezTo>
                  <a:cubicBezTo>
                    <a:pt x="2870" y="5259"/>
                    <a:pt x="2818" y="5280"/>
                    <a:pt x="2763" y="5320"/>
                  </a:cubicBezTo>
                  <a:cubicBezTo>
                    <a:pt x="2584" y="5535"/>
                    <a:pt x="2382" y="5642"/>
                    <a:pt x="2108" y="5666"/>
                  </a:cubicBezTo>
                  <a:cubicBezTo>
                    <a:pt x="2275" y="5499"/>
                    <a:pt x="2418" y="5404"/>
                    <a:pt x="2596" y="5356"/>
                  </a:cubicBezTo>
                  <a:cubicBezTo>
                    <a:pt x="2822" y="5178"/>
                    <a:pt x="3108" y="5249"/>
                    <a:pt x="3358" y="5178"/>
                  </a:cubicBezTo>
                  <a:cubicBezTo>
                    <a:pt x="3763" y="4761"/>
                    <a:pt x="3406" y="4713"/>
                    <a:pt x="3180" y="4630"/>
                  </a:cubicBezTo>
                  <a:cubicBezTo>
                    <a:pt x="3210" y="4627"/>
                    <a:pt x="3241" y="4626"/>
                    <a:pt x="3272" y="4626"/>
                  </a:cubicBezTo>
                  <a:cubicBezTo>
                    <a:pt x="3408" y="4626"/>
                    <a:pt x="3549" y="4648"/>
                    <a:pt x="3685" y="4648"/>
                  </a:cubicBezTo>
                  <a:cubicBezTo>
                    <a:pt x="3919" y="4648"/>
                    <a:pt x="4139" y="4584"/>
                    <a:pt x="4299" y="4237"/>
                  </a:cubicBezTo>
                  <a:cubicBezTo>
                    <a:pt x="4287" y="4046"/>
                    <a:pt x="4108" y="3927"/>
                    <a:pt x="4120" y="3737"/>
                  </a:cubicBezTo>
                  <a:cubicBezTo>
                    <a:pt x="4073" y="3526"/>
                    <a:pt x="4141" y="3213"/>
                    <a:pt x="3828" y="3213"/>
                  </a:cubicBezTo>
                  <a:cubicBezTo>
                    <a:pt x="3823" y="3213"/>
                    <a:pt x="3817" y="3213"/>
                    <a:pt x="3811" y="3213"/>
                  </a:cubicBezTo>
                  <a:cubicBezTo>
                    <a:pt x="3692" y="3237"/>
                    <a:pt x="3573" y="3273"/>
                    <a:pt x="3453" y="3332"/>
                  </a:cubicBezTo>
                  <a:cubicBezTo>
                    <a:pt x="3394" y="3392"/>
                    <a:pt x="3346" y="3439"/>
                    <a:pt x="3370" y="3534"/>
                  </a:cubicBezTo>
                  <a:cubicBezTo>
                    <a:pt x="3382" y="3618"/>
                    <a:pt x="3477" y="3570"/>
                    <a:pt x="3489" y="3654"/>
                  </a:cubicBezTo>
                  <a:cubicBezTo>
                    <a:pt x="3453" y="3642"/>
                    <a:pt x="3406" y="3594"/>
                    <a:pt x="3370" y="3558"/>
                  </a:cubicBezTo>
                  <a:cubicBezTo>
                    <a:pt x="3322" y="3534"/>
                    <a:pt x="3271" y="3527"/>
                    <a:pt x="3220" y="3527"/>
                  </a:cubicBezTo>
                  <a:cubicBezTo>
                    <a:pt x="3140" y="3527"/>
                    <a:pt x="3057" y="3544"/>
                    <a:pt x="2976" y="3544"/>
                  </a:cubicBezTo>
                  <a:cubicBezTo>
                    <a:pt x="2903" y="3544"/>
                    <a:pt x="2831" y="3530"/>
                    <a:pt x="2763" y="3475"/>
                  </a:cubicBezTo>
                  <a:cubicBezTo>
                    <a:pt x="2748" y="3474"/>
                    <a:pt x="2733" y="3473"/>
                    <a:pt x="2718" y="3473"/>
                  </a:cubicBezTo>
                  <a:cubicBezTo>
                    <a:pt x="2613" y="3473"/>
                    <a:pt x="2496" y="3501"/>
                    <a:pt x="2391" y="3501"/>
                  </a:cubicBezTo>
                  <a:cubicBezTo>
                    <a:pt x="2376" y="3501"/>
                    <a:pt x="2361" y="3500"/>
                    <a:pt x="2346" y="3499"/>
                  </a:cubicBezTo>
                  <a:cubicBezTo>
                    <a:pt x="2263" y="3499"/>
                    <a:pt x="2168" y="3534"/>
                    <a:pt x="2084" y="3582"/>
                  </a:cubicBezTo>
                  <a:cubicBezTo>
                    <a:pt x="1941" y="3677"/>
                    <a:pt x="1846" y="3761"/>
                    <a:pt x="1787" y="3927"/>
                  </a:cubicBezTo>
                  <a:cubicBezTo>
                    <a:pt x="1787" y="3987"/>
                    <a:pt x="1787" y="4035"/>
                    <a:pt x="1810" y="4070"/>
                  </a:cubicBezTo>
                  <a:cubicBezTo>
                    <a:pt x="1918" y="4130"/>
                    <a:pt x="1977" y="4213"/>
                    <a:pt x="1858" y="4308"/>
                  </a:cubicBezTo>
                  <a:cubicBezTo>
                    <a:pt x="1726" y="4561"/>
                    <a:pt x="1179" y="4702"/>
                    <a:pt x="1571" y="5096"/>
                  </a:cubicBezTo>
                  <a:lnTo>
                    <a:pt x="1571" y="5096"/>
                  </a:lnTo>
                  <a:cubicBezTo>
                    <a:pt x="1511" y="5043"/>
                    <a:pt x="1454" y="4999"/>
                    <a:pt x="1392" y="4999"/>
                  </a:cubicBezTo>
                  <a:cubicBezTo>
                    <a:pt x="1338" y="4999"/>
                    <a:pt x="1281" y="5032"/>
                    <a:pt x="1215" y="5118"/>
                  </a:cubicBezTo>
                  <a:cubicBezTo>
                    <a:pt x="1025" y="5606"/>
                    <a:pt x="691" y="5892"/>
                    <a:pt x="263" y="6070"/>
                  </a:cubicBezTo>
                  <a:cubicBezTo>
                    <a:pt x="203" y="6082"/>
                    <a:pt x="155" y="6118"/>
                    <a:pt x="120" y="6142"/>
                  </a:cubicBezTo>
                  <a:cubicBezTo>
                    <a:pt x="48" y="6201"/>
                    <a:pt x="13" y="6273"/>
                    <a:pt x="1" y="6368"/>
                  </a:cubicBezTo>
                  <a:cubicBezTo>
                    <a:pt x="24" y="6499"/>
                    <a:pt x="120" y="6547"/>
                    <a:pt x="215" y="6594"/>
                  </a:cubicBezTo>
                  <a:cubicBezTo>
                    <a:pt x="596" y="6713"/>
                    <a:pt x="394" y="6952"/>
                    <a:pt x="310" y="7166"/>
                  </a:cubicBezTo>
                  <a:cubicBezTo>
                    <a:pt x="298" y="7309"/>
                    <a:pt x="382" y="7380"/>
                    <a:pt x="453" y="7452"/>
                  </a:cubicBezTo>
                  <a:cubicBezTo>
                    <a:pt x="477" y="7487"/>
                    <a:pt x="489" y="7523"/>
                    <a:pt x="501" y="7571"/>
                  </a:cubicBezTo>
                  <a:cubicBezTo>
                    <a:pt x="567" y="7629"/>
                    <a:pt x="621" y="7652"/>
                    <a:pt x="670" y="7652"/>
                  </a:cubicBezTo>
                  <a:cubicBezTo>
                    <a:pt x="778" y="7652"/>
                    <a:pt x="854" y="7538"/>
                    <a:pt x="953" y="7464"/>
                  </a:cubicBezTo>
                  <a:cubicBezTo>
                    <a:pt x="1167" y="7749"/>
                    <a:pt x="1215" y="8106"/>
                    <a:pt x="1322" y="8440"/>
                  </a:cubicBezTo>
                  <a:cubicBezTo>
                    <a:pt x="1346" y="8499"/>
                    <a:pt x="1394" y="8535"/>
                    <a:pt x="1441" y="8571"/>
                  </a:cubicBezTo>
                  <a:cubicBezTo>
                    <a:pt x="1519" y="8581"/>
                    <a:pt x="1597" y="8586"/>
                    <a:pt x="1673" y="8586"/>
                  </a:cubicBezTo>
                  <a:cubicBezTo>
                    <a:pt x="2214" y="8586"/>
                    <a:pt x="2713" y="8343"/>
                    <a:pt x="3203" y="8083"/>
                  </a:cubicBezTo>
                  <a:cubicBezTo>
                    <a:pt x="3614" y="7683"/>
                    <a:pt x="3978" y="7161"/>
                    <a:pt x="4559" y="7161"/>
                  </a:cubicBezTo>
                  <a:cubicBezTo>
                    <a:pt x="4635" y="7161"/>
                    <a:pt x="4715" y="7170"/>
                    <a:pt x="4799" y="7190"/>
                  </a:cubicBezTo>
                  <a:cubicBezTo>
                    <a:pt x="4846" y="7166"/>
                    <a:pt x="4894" y="7142"/>
                    <a:pt x="4930" y="7106"/>
                  </a:cubicBezTo>
                  <a:cubicBezTo>
                    <a:pt x="5151" y="6996"/>
                    <a:pt x="5126" y="6503"/>
                    <a:pt x="5421" y="6503"/>
                  </a:cubicBezTo>
                  <a:cubicBezTo>
                    <a:pt x="5476" y="6503"/>
                    <a:pt x="5541" y="6520"/>
                    <a:pt x="5620" y="6559"/>
                  </a:cubicBezTo>
                  <a:cubicBezTo>
                    <a:pt x="6263" y="6332"/>
                    <a:pt x="6716" y="5820"/>
                    <a:pt x="7168" y="5285"/>
                  </a:cubicBezTo>
                  <a:cubicBezTo>
                    <a:pt x="7371" y="5070"/>
                    <a:pt x="7430" y="4725"/>
                    <a:pt x="7704" y="4582"/>
                  </a:cubicBezTo>
                  <a:cubicBezTo>
                    <a:pt x="7775" y="4344"/>
                    <a:pt x="7990" y="4189"/>
                    <a:pt x="8061" y="3939"/>
                  </a:cubicBezTo>
                  <a:cubicBezTo>
                    <a:pt x="8049" y="3892"/>
                    <a:pt x="8061" y="3868"/>
                    <a:pt x="8061" y="3820"/>
                  </a:cubicBezTo>
                  <a:cubicBezTo>
                    <a:pt x="8208" y="3757"/>
                    <a:pt x="7875" y="3381"/>
                    <a:pt x="8134" y="3381"/>
                  </a:cubicBezTo>
                  <a:cubicBezTo>
                    <a:pt x="8169" y="3381"/>
                    <a:pt x="8216" y="3388"/>
                    <a:pt x="8275" y="3403"/>
                  </a:cubicBezTo>
                  <a:cubicBezTo>
                    <a:pt x="8335" y="3392"/>
                    <a:pt x="8371" y="3356"/>
                    <a:pt x="8406" y="3320"/>
                  </a:cubicBezTo>
                  <a:cubicBezTo>
                    <a:pt x="8478" y="3142"/>
                    <a:pt x="8537" y="2963"/>
                    <a:pt x="8609" y="2784"/>
                  </a:cubicBezTo>
                  <a:lnTo>
                    <a:pt x="8609" y="2784"/>
                  </a:lnTo>
                  <a:lnTo>
                    <a:pt x="8597" y="2796"/>
                  </a:lnTo>
                  <a:cubicBezTo>
                    <a:pt x="8787" y="2606"/>
                    <a:pt x="8609" y="2332"/>
                    <a:pt x="8728" y="2130"/>
                  </a:cubicBezTo>
                  <a:cubicBezTo>
                    <a:pt x="8692" y="1951"/>
                    <a:pt x="8656" y="1749"/>
                    <a:pt x="8609" y="1570"/>
                  </a:cubicBezTo>
                  <a:cubicBezTo>
                    <a:pt x="8537" y="1368"/>
                    <a:pt x="8609" y="1070"/>
                    <a:pt x="8395" y="915"/>
                  </a:cubicBezTo>
                  <a:cubicBezTo>
                    <a:pt x="8335" y="653"/>
                    <a:pt x="8252" y="379"/>
                    <a:pt x="7990" y="284"/>
                  </a:cubicBezTo>
                  <a:cubicBezTo>
                    <a:pt x="7674" y="121"/>
                    <a:pt x="7364" y="0"/>
                    <a:pt x="70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2" name="Google Shape;922;p4"/>
            <p:cNvSpPr/>
            <p:nvPr/>
          </p:nvSpPr>
          <p:spPr>
            <a:xfrm>
              <a:off x="98132" y="2933690"/>
              <a:ext cx="103012" cy="99319"/>
            </a:xfrm>
            <a:custGeom>
              <a:avLst/>
              <a:gdLst/>
              <a:ahLst/>
              <a:cxnLst/>
              <a:rect l="l" t="t" r="r" b="b"/>
              <a:pathLst>
                <a:path w="3264" h="3147" extrusionOk="0">
                  <a:moveTo>
                    <a:pt x="1727" y="0"/>
                  </a:moveTo>
                  <a:cubicBezTo>
                    <a:pt x="1680" y="24"/>
                    <a:pt x="1656" y="72"/>
                    <a:pt x="1608" y="95"/>
                  </a:cubicBezTo>
                  <a:cubicBezTo>
                    <a:pt x="1418" y="298"/>
                    <a:pt x="1049" y="441"/>
                    <a:pt x="1120" y="750"/>
                  </a:cubicBezTo>
                  <a:cubicBezTo>
                    <a:pt x="1171" y="953"/>
                    <a:pt x="1157" y="1011"/>
                    <a:pt x="1119" y="1011"/>
                  </a:cubicBezTo>
                  <a:cubicBezTo>
                    <a:pt x="1067" y="1011"/>
                    <a:pt x="970" y="906"/>
                    <a:pt x="925" y="906"/>
                  </a:cubicBezTo>
                  <a:cubicBezTo>
                    <a:pt x="917" y="906"/>
                    <a:pt x="910" y="909"/>
                    <a:pt x="906" y="917"/>
                  </a:cubicBezTo>
                  <a:cubicBezTo>
                    <a:pt x="870" y="929"/>
                    <a:pt x="834" y="964"/>
                    <a:pt x="811" y="1012"/>
                  </a:cubicBezTo>
                  <a:cubicBezTo>
                    <a:pt x="811" y="1048"/>
                    <a:pt x="846" y="1107"/>
                    <a:pt x="811" y="1143"/>
                  </a:cubicBezTo>
                  <a:cubicBezTo>
                    <a:pt x="803" y="1149"/>
                    <a:pt x="797" y="1151"/>
                    <a:pt x="791" y="1151"/>
                  </a:cubicBezTo>
                  <a:cubicBezTo>
                    <a:pt x="762" y="1151"/>
                    <a:pt x="756" y="1082"/>
                    <a:pt x="715" y="1072"/>
                  </a:cubicBezTo>
                  <a:cubicBezTo>
                    <a:pt x="699" y="1068"/>
                    <a:pt x="684" y="1066"/>
                    <a:pt x="669" y="1066"/>
                  </a:cubicBezTo>
                  <a:cubicBezTo>
                    <a:pt x="587" y="1066"/>
                    <a:pt x="526" y="1120"/>
                    <a:pt x="465" y="1191"/>
                  </a:cubicBezTo>
                  <a:cubicBezTo>
                    <a:pt x="406" y="1262"/>
                    <a:pt x="358" y="1369"/>
                    <a:pt x="358" y="1488"/>
                  </a:cubicBezTo>
                  <a:cubicBezTo>
                    <a:pt x="415" y="1682"/>
                    <a:pt x="385" y="1811"/>
                    <a:pt x="194" y="1811"/>
                  </a:cubicBezTo>
                  <a:cubicBezTo>
                    <a:pt x="185" y="1811"/>
                    <a:pt x="177" y="1810"/>
                    <a:pt x="168" y="1810"/>
                  </a:cubicBezTo>
                  <a:cubicBezTo>
                    <a:pt x="72" y="1822"/>
                    <a:pt x="25" y="1869"/>
                    <a:pt x="1" y="1965"/>
                  </a:cubicBezTo>
                  <a:cubicBezTo>
                    <a:pt x="1" y="2024"/>
                    <a:pt x="1" y="2072"/>
                    <a:pt x="13" y="2119"/>
                  </a:cubicBezTo>
                  <a:cubicBezTo>
                    <a:pt x="84" y="2310"/>
                    <a:pt x="227" y="2417"/>
                    <a:pt x="346" y="2572"/>
                  </a:cubicBezTo>
                  <a:cubicBezTo>
                    <a:pt x="418" y="2762"/>
                    <a:pt x="727" y="2691"/>
                    <a:pt x="715" y="2989"/>
                  </a:cubicBezTo>
                  <a:cubicBezTo>
                    <a:pt x="817" y="3101"/>
                    <a:pt x="920" y="3146"/>
                    <a:pt x="1021" y="3146"/>
                  </a:cubicBezTo>
                  <a:cubicBezTo>
                    <a:pt x="1143" y="3146"/>
                    <a:pt x="1265" y="3080"/>
                    <a:pt x="1382" y="2989"/>
                  </a:cubicBezTo>
                  <a:cubicBezTo>
                    <a:pt x="1418" y="2965"/>
                    <a:pt x="1465" y="2917"/>
                    <a:pt x="1489" y="2869"/>
                  </a:cubicBezTo>
                  <a:cubicBezTo>
                    <a:pt x="1549" y="2762"/>
                    <a:pt x="1668" y="2750"/>
                    <a:pt x="1799" y="2715"/>
                  </a:cubicBezTo>
                  <a:cubicBezTo>
                    <a:pt x="1846" y="2703"/>
                    <a:pt x="1882" y="2691"/>
                    <a:pt x="1918" y="2655"/>
                  </a:cubicBezTo>
                  <a:cubicBezTo>
                    <a:pt x="2025" y="2596"/>
                    <a:pt x="2108" y="2524"/>
                    <a:pt x="2216" y="2477"/>
                  </a:cubicBezTo>
                  <a:cubicBezTo>
                    <a:pt x="2288" y="2505"/>
                    <a:pt x="2357" y="2516"/>
                    <a:pt x="2425" y="2516"/>
                  </a:cubicBezTo>
                  <a:cubicBezTo>
                    <a:pt x="2615" y="2516"/>
                    <a:pt x="2790" y="2425"/>
                    <a:pt x="2966" y="2346"/>
                  </a:cubicBezTo>
                  <a:cubicBezTo>
                    <a:pt x="3168" y="2238"/>
                    <a:pt x="3097" y="2000"/>
                    <a:pt x="3156" y="1846"/>
                  </a:cubicBezTo>
                  <a:cubicBezTo>
                    <a:pt x="3263" y="1524"/>
                    <a:pt x="3049" y="1310"/>
                    <a:pt x="2989" y="1048"/>
                  </a:cubicBezTo>
                  <a:lnTo>
                    <a:pt x="2858" y="607"/>
                  </a:lnTo>
                  <a:cubicBezTo>
                    <a:pt x="2823" y="572"/>
                    <a:pt x="2787" y="548"/>
                    <a:pt x="2739" y="512"/>
                  </a:cubicBezTo>
                  <a:cubicBezTo>
                    <a:pt x="2684" y="472"/>
                    <a:pt x="2627" y="459"/>
                    <a:pt x="2569" y="459"/>
                  </a:cubicBezTo>
                  <a:cubicBezTo>
                    <a:pt x="2465" y="459"/>
                    <a:pt x="2359" y="501"/>
                    <a:pt x="2258" y="501"/>
                  </a:cubicBezTo>
                  <a:cubicBezTo>
                    <a:pt x="2198" y="501"/>
                    <a:pt x="2140" y="486"/>
                    <a:pt x="2085" y="441"/>
                  </a:cubicBezTo>
                  <a:cubicBezTo>
                    <a:pt x="1966" y="369"/>
                    <a:pt x="1858" y="262"/>
                    <a:pt x="1823" y="119"/>
                  </a:cubicBezTo>
                  <a:cubicBezTo>
                    <a:pt x="1799" y="72"/>
                    <a:pt x="1775" y="24"/>
                    <a:pt x="17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3" name="Google Shape;923;p4"/>
            <p:cNvSpPr/>
            <p:nvPr/>
          </p:nvSpPr>
          <p:spPr>
            <a:xfrm>
              <a:off x="182679" y="2907749"/>
              <a:ext cx="53400" cy="86632"/>
            </a:xfrm>
            <a:custGeom>
              <a:avLst/>
              <a:gdLst/>
              <a:ahLst/>
              <a:cxnLst/>
              <a:rect l="l" t="t" r="r" b="b"/>
              <a:pathLst>
                <a:path w="1692" h="2745" extrusionOk="0">
                  <a:moveTo>
                    <a:pt x="1322" y="1"/>
                  </a:moveTo>
                  <a:cubicBezTo>
                    <a:pt x="1072" y="48"/>
                    <a:pt x="834" y="120"/>
                    <a:pt x="584" y="167"/>
                  </a:cubicBezTo>
                  <a:cubicBezTo>
                    <a:pt x="525" y="215"/>
                    <a:pt x="441" y="239"/>
                    <a:pt x="370" y="262"/>
                  </a:cubicBezTo>
                  <a:cubicBezTo>
                    <a:pt x="251" y="358"/>
                    <a:pt x="120" y="429"/>
                    <a:pt x="108" y="620"/>
                  </a:cubicBezTo>
                  <a:cubicBezTo>
                    <a:pt x="120" y="667"/>
                    <a:pt x="132" y="715"/>
                    <a:pt x="179" y="739"/>
                  </a:cubicBezTo>
                  <a:cubicBezTo>
                    <a:pt x="334" y="786"/>
                    <a:pt x="239" y="882"/>
                    <a:pt x="191" y="953"/>
                  </a:cubicBezTo>
                  <a:cubicBezTo>
                    <a:pt x="120" y="1096"/>
                    <a:pt x="1" y="1239"/>
                    <a:pt x="132" y="1429"/>
                  </a:cubicBezTo>
                  <a:cubicBezTo>
                    <a:pt x="184" y="1489"/>
                    <a:pt x="235" y="1510"/>
                    <a:pt x="284" y="1510"/>
                  </a:cubicBezTo>
                  <a:cubicBezTo>
                    <a:pt x="393" y="1510"/>
                    <a:pt x="494" y="1406"/>
                    <a:pt x="584" y="1382"/>
                  </a:cubicBezTo>
                  <a:lnTo>
                    <a:pt x="584" y="1382"/>
                  </a:lnTo>
                  <a:cubicBezTo>
                    <a:pt x="525" y="1572"/>
                    <a:pt x="168" y="1441"/>
                    <a:pt x="239" y="1798"/>
                  </a:cubicBezTo>
                  <a:cubicBezTo>
                    <a:pt x="251" y="1941"/>
                    <a:pt x="1" y="2096"/>
                    <a:pt x="156" y="2132"/>
                  </a:cubicBezTo>
                  <a:cubicBezTo>
                    <a:pt x="572" y="2191"/>
                    <a:pt x="275" y="2513"/>
                    <a:pt x="358" y="2679"/>
                  </a:cubicBezTo>
                  <a:cubicBezTo>
                    <a:pt x="406" y="2727"/>
                    <a:pt x="449" y="2744"/>
                    <a:pt x="490" y="2744"/>
                  </a:cubicBezTo>
                  <a:cubicBezTo>
                    <a:pt x="542" y="2744"/>
                    <a:pt x="591" y="2718"/>
                    <a:pt x="644" y="2691"/>
                  </a:cubicBezTo>
                  <a:cubicBezTo>
                    <a:pt x="799" y="2406"/>
                    <a:pt x="1072" y="2263"/>
                    <a:pt x="1322" y="2108"/>
                  </a:cubicBezTo>
                  <a:cubicBezTo>
                    <a:pt x="1394" y="2025"/>
                    <a:pt x="1430" y="1906"/>
                    <a:pt x="1418" y="1786"/>
                  </a:cubicBezTo>
                  <a:cubicBezTo>
                    <a:pt x="1477" y="1453"/>
                    <a:pt x="1227" y="1251"/>
                    <a:pt x="1192" y="953"/>
                  </a:cubicBezTo>
                  <a:cubicBezTo>
                    <a:pt x="1144" y="834"/>
                    <a:pt x="977" y="822"/>
                    <a:pt x="1013" y="655"/>
                  </a:cubicBezTo>
                  <a:cubicBezTo>
                    <a:pt x="1045" y="634"/>
                    <a:pt x="1076" y="626"/>
                    <a:pt x="1108" y="626"/>
                  </a:cubicBezTo>
                  <a:cubicBezTo>
                    <a:pt x="1223" y="626"/>
                    <a:pt x="1335" y="739"/>
                    <a:pt x="1450" y="739"/>
                  </a:cubicBezTo>
                  <a:cubicBezTo>
                    <a:pt x="1479" y="739"/>
                    <a:pt x="1508" y="732"/>
                    <a:pt x="1537" y="715"/>
                  </a:cubicBezTo>
                  <a:cubicBezTo>
                    <a:pt x="1692" y="382"/>
                    <a:pt x="1584" y="167"/>
                    <a:pt x="1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4" name="Google Shape;924;p4"/>
            <p:cNvSpPr/>
            <p:nvPr/>
          </p:nvSpPr>
          <p:spPr>
            <a:xfrm>
              <a:off x="29397" y="3021614"/>
              <a:ext cx="52989" cy="77038"/>
            </a:xfrm>
            <a:custGeom>
              <a:avLst/>
              <a:gdLst/>
              <a:ahLst/>
              <a:cxnLst/>
              <a:rect l="l" t="t" r="r" b="b"/>
              <a:pathLst>
                <a:path w="1679" h="2441" extrusionOk="0">
                  <a:moveTo>
                    <a:pt x="679" y="214"/>
                  </a:moveTo>
                  <a:lnTo>
                    <a:pt x="679" y="214"/>
                  </a:lnTo>
                  <a:cubicBezTo>
                    <a:pt x="703" y="250"/>
                    <a:pt x="726" y="262"/>
                    <a:pt x="738" y="262"/>
                  </a:cubicBezTo>
                  <a:cubicBezTo>
                    <a:pt x="726" y="262"/>
                    <a:pt x="691" y="250"/>
                    <a:pt x="679" y="214"/>
                  </a:cubicBezTo>
                  <a:close/>
                  <a:moveTo>
                    <a:pt x="890" y="0"/>
                  </a:moveTo>
                  <a:cubicBezTo>
                    <a:pt x="856" y="0"/>
                    <a:pt x="821" y="4"/>
                    <a:pt x="786" y="12"/>
                  </a:cubicBezTo>
                  <a:cubicBezTo>
                    <a:pt x="667" y="24"/>
                    <a:pt x="691" y="131"/>
                    <a:pt x="679" y="214"/>
                  </a:cubicBezTo>
                  <a:cubicBezTo>
                    <a:pt x="322" y="441"/>
                    <a:pt x="262" y="917"/>
                    <a:pt x="0" y="1226"/>
                  </a:cubicBezTo>
                  <a:cubicBezTo>
                    <a:pt x="39" y="1343"/>
                    <a:pt x="109" y="1388"/>
                    <a:pt x="198" y="1388"/>
                  </a:cubicBezTo>
                  <a:cubicBezTo>
                    <a:pt x="219" y="1388"/>
                    <a:pt x="240" y="1386"/>
                    <a:pt x="262" y="1381"/>
                  </a:cubicBezTo>
                  <a:cubicBezTo>
                    <a:pt x="333" y="1365"/>
                    <a:pt x="393" y="1358"/>
                    <a:pt x="443" y="1358"/>
                  </a:cubicBezTo>
                  <a:cubicBezTo>
                    <a:pt x="726" y="1358"/>
                    <a:pt x="683" y="1601"/>
                    <a:pt x="572" y="1905"/>
                  </a:cubicBezTo>
                  <a:cubicBezTo>
                    <a:pt x="548" y="2036"/>
                    <a:pt x="548" y="2155"/>
                    <a:pt x="584" y="2274"/>
                  </a:cubicBezTo>
                  <a:cubicBezTo>
                    <a:pt x="631" y="2358"/>
                    <a:pt x="691" y="2417"/>
                    <a:pt x="786" y="2441"/>
                  </a:cubicBezTo>
                  <a:cubicBezTo>
                    <a:pt x="976" y="2405"/>
                    <a:pt x="1060" y="2262"/>
                    <a:pt x="1119" y="2060"/>
                  </a:cubicBezTo>
                  <a:cubicBezTo>
                    <a:pt x="1262" y="1691"/>
                    <a:pt x="1155" y="1226"/>
                    <a:pt x="1417" y="917"/>
                  </a:cubicBezTo>
                  <a:cubicBezTo>
                    <a:pt x="1679" y="607"/>
                    <a:pt x="1596" y="369"/>
                    <a:pt x="1381" y="131"/>
                  </a:cubicBezTo>
                  <a:cubicBezTo>
                    <a:pt x="1214" y="82"/>
                    <a:pt x="1055" y="0"/>
                    <a:pt x="89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5" name="Google Shape;925;p4"/>
            <p:cNvSpPr/>
            <p:nvPr/>
          </p:nvSpPr>
          <p:spPr>
            <a:xfrm>
              <a:off x="11724" y="3080756"/>
              <a:ext cx="44373" cy="59617"/>
            </a:xfrm>
            <a:custGeom>
              <a:avLst/>
              <a:gdLst/>
              <a:ahLst/>
              <a:cxnLst/>
              <a:rect l="l" t="t" r="r" b="b"/>
              <a:pathLst>
                <a:path w="1406" h="1889" extrusionOk="0">
                  <a:moveTo>
                    <a:pt x="848" y="1"/>
                  </a:moveTo>
                  <a:cubicBezTo>
                    <a:pt x="734" y="1"/>
                    <a:pt x="658" y="238"/>
                    <a:pt x="547" y="238"/>
                  </a:cubicBezTo>
                  <a:cubicBezTo>
                    <a:pt x="506" y="238"/>
                    <a:pt x="460" y="205"/>
                    <a:pt x="405" y="114"/>
                  </a:cubicBezTo>
                  <a:cubicBezTo>
                    <a:pt x="370" y="103"/>
                    <a:pt x="358" y="67"/>
                    <a:pt x="346" y="55"/>
                  </a:cubicBezTo>
                  <a:cubicBezTo>
                    <a:pt x="191" y="210"/>
                    <a:pt x="251" y="412"/>
                    <a:pt x="215" y="591"/>
                  </a:cubicBezTo>
                  <a:cubicBezTo>
                    <a:pt x="179" y="805"/>
                    <a:pt x="96" y="996"/>
                    <a:pt x="108" y="1222"/>
                  </a:cubicBezTo>
                  <a:cubicBezTo>
                    <a:pt x="1" y="1662"/>
                    <a:pt x="334" y="1734"/>
                    <a:pt x="572" y="1889"/>
                  </a:cubicBezTo>
                  <a:cubicBezTo>
                    <a:pt x="596" y="1889"/>
                    <a:pt x="608" y="1877"/>
                    <a:pt x="643" y="1877"/>
                  </a:cubicBezTo>
                  <a:cubicBezTo>
                    <a:pt x="822" y="1722"/>
                    <a:pt x="1132" y="1638"/>
                    <a:pt x="965" y="1246"/>
                  </a:cubicBezTo>
                  <a:cubicBezTo>
                    <a:pt x="882" y="1246"/>
                    <a:pt x="798" y="1234"/>
                    <a:pt x="774" y="1115"/>
                  </a:cubicBezTo>
                  <a:cubicBezTo>
                    <a:pt x="751" y="1055"/>
                    <a:pt x="643" y="1019"/>
                    <a:pt x="727" y="936"/>
                  </a:cubicBezTo>
                  <a:cubicBezTo>
                    <a:pt x="756" y="906"/>
                    <a:pt x="779" y="895"/>
                    <a:pt x="798" y="895"/>
                  </a:cubicBezTo>
                  <a:cubicBezTo>
                    <a:pt x="839" y="895"/>
                    <a:pt x="861" y="951"/>
                    <a:pt x="894" y="984"/>
                  </a:cubicBezTo>
                  <a:lnTo>
                    <a:pt x="989" y="984"/>
                  </a:lnTo>
                  <a:cubicBezTo>
                    <a:pt x="1132" y="865"/>
                    <a:pt x="1405" y="829"/>
                    <a:pt x="1298" y="484"/>
                  </a:cubicBezTo>
                  <a:cubicBezTo>
                    <a:pt x="1263" y="448"/>
                    <a:pt x="1239" y="388"/>
                    <a:pt x="1203" y="341"/>
                  </a:cubicBezTo>
                  <a:cubicBezTo>
                    <a:pt x="1132" y="186"/>
                    <a:pt x="1060" y="31"/>
                    <a:pt x="882" y="7"/>
                  </a:cubicBezTo>
                  <a:cubicBezTo>
                    <a:pt x="870" y="3"/>
                    <a:pt x="859" y="1"/>
                    <a:pt x="8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6" name="Google Shape;926;p4"/>
            <p:cNvSpPr/>
            <p:nvPr/>
          </p:nvSpPr>
          <p:spPr>
            <a:xfrm>
              <a:off x="225536" y="2903078"/>
              <a:ext cx="66150" cy="33643"/>
            </a:xfrm>
            <a:custGeom>
              <a:avLst/>
              <a:gdLst/>
              <a:ahLst/>
              <a:cxnLst/>
              <a:rect l="l" t="t" r="r" b="b"/>
              <a:pathLst>
                <a:path w="2096" h="1066" extrusionOk="0">
                  <a:moveTo>
                    <a:pt x="571" y="1"/>
                  </a:moveTo>
                  <a:cubicBezTo>
                    <a:pt x="383" y="1"/>
                    <a:pt x="194" y="54"/>
                    <a:pt x="0" y="196"/>
                  </a:cubicBezTo>
                  <a:cubicBezTo>
                    <a:pt x="72" y="399"/>
                    <a:pt x="226" y="577"/>
                    <a:pt x="119" y="815"/>
                  </a:cubicBezTo>
                  <a:cubicBezTo>
                    <a:pt x="48" y="899"/>
                    <a:pt x="48" y="982"/>
                    <a:pt x="119" y="1065"/>
                  </a:cubicBezTo>
                  <a:cubicBezTo>
                    <a:pt x="298" y="1065"/>
                    <a:pt x="429" y="1042"/>
                    <a:pt x="465" y="791"/>
                  </a:cubicBezTo>
                  <a:cubicBezTo>
                    <a:pt x="482" y="649"/>
                    <a:pt x="533" y="534"/>
                    <a:pt x="652" y="534"/>
                  </a:cubicBezTo>
                  <a:cubicBezTo>
                    <a:pt x="692" y="534"/>
                    <a:pt x="741" y="547"/>
                    <a:pt x="798" y="577"/>
                  </a:cubicBezTo>
                  <a:cubicBezTo>
                    <a:pt x="1143" y="756"/>
                    <a:pt x="1560" y="577"/>
                    <a:pt x="1905" y="803"/>
                  </a:cubicBezTo>
                  <a:cubicBezTo>
                    <a:pt x="2096" y="458"/>
                    <a:pt x="1846" y="399"/>
                    <a:pt x="1655" y="315"/>
                  </a:cubicBezTo>
                  <a:cubicBezTo>
                    <a:pt x="1640" y="320"/>
                    <a:pt x="1628" y="323"/>
                    <a:pt x="1615" y="323"/>
                  </a:cubicBezTo>
                  <a:cubicBezTo>
                    <a:pt x="1598" y="323"/>
                    <a:pt x="1581" y="317"/>
                    <a:pt x="1560" y="303"/>
                  </a:cubicBezTo>
                  <a:cubicBezTo>
                    <a:pt x="1226" y="167"/>
                    <a:pt x="901"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7" name="Google Shape;927;p4"/>
            <p:cNvSpPr/>
            <p:nvPr/>
          </p:nvSpPr>
          <p:spPr>
            <a:xfrm>
              <a:off x="69224" y="2973139"/>
              <a:ext cx="40618" cy="40776"/>
            </a:xfrm>
            <a:custGeom>
              <a:avLst/>
              <a:gdLst/>
              <a:ahLst/>
              <a:cxnLst/>
              <a:rect l="l" t="t" r="r" b="b"/>
              <a:pathLst>
                <a:path w="1287" h="1292" extrusionOk="0">
                  <a:moveTo>
                    <a:pt x="977" y="0"/>
                  </a:moveTo>
                  <a:cubicBezTo>
                    <a:pt x="572" y="191"/>
                    <a:pt x="274" y="536"/>
                    <a:pt x="0" y="869"/>
                  </a:cubicBezTo>
                  <a:cubicBezTo>
                    <a:pt x="0" y="1167"/>
                    <a:pt x="179" y="1250"/>
                    <a:pt x="381" y="1274"/>
                  </a:cubicBezTo>
                  <a:cubicBezTo>
                    <a:pt x="452" y="1283"/>
                    <a:pt x="522" y="1291"/>
                    <a:pt x="589" y="1291"/>
                  </a:cubicBezTo>
                  <a:cubicBezTo>
                    <a:pt x="791" y="1291"/>
                    <a:pt x="956" y="1216"/>
                    <a:pt x="965" y="857"/>
                  </a:cubicBezTo>
                  <a:cubicBezTo>
                    <a:pt x="953" y="822"/>
                    <a:pt x="953" y="786"/>
                    <a:pt x="953" y="738"/>
                  </a:cubicBezTo>
                  <a:cubicBezTo>
                    <a:pt x="857" y="536"/>
                    <a:pt x="1036" y="465"/>
                    <a:pt x="1131" y="357"/>
                  </a:cubicBezTo>
                  <a:cubicBezTo>
                    <a:pt x="1286" y="119"/>
                    <a:pt x="1155" y="36"/>
                    <a:pt x="9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8" name="Google Shape;928;p4"/>
            <p:cNvSpPr/>
            <p:nvPr/>
          </p:nvSpPr>
          <p:spPr>
            <a:xfrm>
              <a:off x="67709" y="3165586"/>
              <a:ext cx="75933" cy="32696"/>
            </a:xfrm>
            <a:custGeom>
              <a:avLst/>
              <a:gdLst/>
              <a:ahLst/>
              <a:cxnLst/>
              <a:rect l="l" t="t" r="r" b="b"/>
              <a:pathLst>
                <a:path w="2406" h="1036" extrusionOk="0">
                  <a:moveTo>
                    <a:pt x="2219" y="1"/>
                  </a:moveTo>
                  <a:cubicBezTo>
                    <a:pt x="2177" y="1"/>
                    <a:pt x="2141" y="18"/>
                    <a:pt x="2108" y="58"/>
                  </a:cubicBezTo>
                  <a:cubicBezTo>
                    <a:pt x="1548" y="379"/>
                    <a:pt x="953" y="522"/>
                    <a:pt x="346" y="558"/>
                  </a:cubicBezTo>
                  <a:cubicBezTo>
                    <a:pt x="191" y="570"/>
                    <a:pt x="24" y="558"/>
                    <a:pt x="12" y="796"/>
                  </a:cubicBezTo>
                  <a:lnTo>
                    <a:pt x="1" y="844"/>
                  </a:lnTo>
                  <a:cubicBezTo>
                    <a:pt x="183" y="973"/>
                    <a:pt x="365" y="1036"/>
                    <a:pt x="548" y="1036"/>
                  </a:cubicBezTo>
                  <a:cubicBezTo>
                    <a:pt x="734" y="1036"/>
                    <a:pt x="921" y="970"/>
                    <a:pt x="1108" y="844"/>
                  </a:cubicBezTo>
                  <a:cubicBezTo>
                    <a:pt x="1144" y="832"/>
                    <a:pt x="1191" y="832"/>
                    <a:pt x="1215" y="832"/>
                  </a:cubicBezTo>
                  <a:cubicBezTo>
                    <a:pt x="1293" y="714"/>
                    <a:pt x="1364" y="629"/>
                    <a:pt x="1486" y="629"/>
                  </a:cubicBezTo>
                  <a:cubicBezTo>
                    <a:pt x="1512" y="629"/>
                    <a:pt x="1541" y="633"/>
                    <a:pt x="1572" y="641"/>
                  </a:cubicBezTo>
                  <a:cubicBezTo>
                    <a:pt x="1619" y="651"/>
                    <a:pt x="1664" y="657"/>
                    <a:pt x="1708" y="657"/>
                  </a:cubicBezTo>
                  <a:cubicBezTo>
                    <a:pt x="1866" y="657"/>
                    <a:pt x="2005" y="588"/>
                    <a:pt x="2108" y="439"/>
                  </a:cubicBezTo>
                  <a:cubicBezTo>
                    <a:pt x="2144" y="391"/>
                    <a:pt x="2179" y="355"/>
                    <a:pt x="2215" y="320"/>
                  </a:cubicBezTo>
                  <a:cubicBezTo>
                    <a:pt x="2298" y="236"/>
                    <a:pt x="2406" y="177"/>
                    <a:pt x="2334" y="34"/>
                  </a:cubicBezTo>
                  <a:cubicBezTo>
                    <a:pt x="2291" y="13"/>
                    <a:pt x="2253" y="1"/>
                    <a:pt x="22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29" name="Google Shape;929;p4"/>
            <p:cNvSpPr/>
            <p:nvPr/>
          </p:nvSpPr>
          <p:spPr>
            <a:xfrm>
              <a:off x="116563" y="2936310"/>
              <a:ext cx="31970" cy="43332"/>
            </a:xfrm>
            <a:custGeom>
              <a:avLst/>
              <a:gdLst/>
              <a:ahLst/>
              <a:cxnLst/>
              <a:rect l="l" t="t" r="r" b="b"/>
              <a:pathLst>
                <a:path w="1013" h="1373" extrusionOk="0">
                  <a:moveTo>
                    <a:pt x="1012" y="0"/>
                  </a:moveTo>
                  <a:lnTo>
                    <a:pt x="1012" y="0"/>
                  </a:lnTo>
                  <a:cubicBezTo>
                    <a:pt x="655" y="48"/>
                    <a:pt x="441" y="405"/>
                    <a:pt x="119" y="560"/>
                  </a:cubicBezTo>
                  <a:cubicBezTo>
                    <a:pt x="0" y="739"/>
                    <a:pt x="84" y="822"/>
                    <a:pt x="239" y="893"/>
                  </a:cubicBezTo>
                  <a:cubicBezTo>
                    <a:pt x="358" y="917"/>
                    <a:pt x="489" y="929"/>
                    <a:pt x="500" y="1072"/>
                  </a:cubicBezTo>
                  <a:cubicBezTo>
                    <a:pt x="528" y="1229"/>
                    <a:pt x="542" y="1372"/>
                    <a:pt x="641" y="1372"/>
                  </a:cubicBezTo>
                  <a:cubicBezTo>
                    <a:pt x="670" y="1372"/>
                    <a:pt x="705" y="1360"/>
                    <a:pt x="750" y="1334"/>
                  </a:cubicBezTo>
                  <a:cubicBezTo>
                    <a:pt x="929" y="1227"/>
                    <a:pt x="893" y="1060"/>
                    <a:pt x="739" y="941"/>
                  </a:cubicBezTo>
                  <a:cubicBezTo>
                    <a:pt x="489" y="739"/>
                    <a:pt x="548" y="572"/>
                    <a:pt x="750" y="405"/>
                  </a:cubicBezTo>
                  <a:cubicBezTo>
                    <a:pt x="893" y="298"/>
                    <a:pt x="953" y="155"/>
                    <a:pt x="101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0" name="Google Shape;930;p4"/>
            <p:cNvSpPr/>
            <p:nvPr/>
          </p:nvSpPr>
          <p:spPr>
            <a:xfrm>
              <a:off x="27882" y="3056550"/>
              <a:ext cx="28593" cy="26226"/>
            </a:xfrm>
            <a:custGeom>
              <a:avLst/>
              <a:gdLst/>
              <a:ahLst/>
              <a:cxnLst/>
              <a:rect l="l" t="t" r="r" b="b"/>
              <a:pathLst>
                <a:path w="906" h="831" extrusionOk="0">
                  <a:moveTo>
                    <a:pt x="544" y="0"/>
                  </a:moveTo>
                  <a:cubicBezTo>
                    <a:pt x="469" y="0"/>
                    <a:pt x="391" y="45"/>
                    <a:pt x="310" y="119"/>
                  </a:cubicBezTo>
                  <a:cubicBezTo>
                    <a:pt x="271" y="159"/>
                    <a:pt x="234" y="174"/>
                    <a:pt x="199" y="174"/>
                  </a:cubicBezTo>
                  <a:cubicBezTo>
                    <a:pt x="148" y="174"/>
                    <a:pt x="102" y="143"/>
                    <a:pt x="60" y="108"/>
                  </a:cubicBezTo>
                  <a:cubicBezTo>
                    <a:pt x="36" y="155"/>
                    <a:pt x="24" y="203"/>
                    <a:pt x="12" y="250"/>
                  </a:cubicBezTo>
                  <a:cubicBezTo>
                    <a:pt x="1" y="310"/>
                    <a:pt x="1" y="358"/>
                    <a:pt x="24" y="417"/>
                  </a:cubicBezTo>
                  <a:cubicBezTo>
                    <a:pt x="120" y="620"/>
                    <a:pt x="191" y="786"/>
                    <a:pt x="417" y="810"/>
                  </a:cubicBezTo>
                  <a:cubicBezTo>
                    <a:pt x="458" y="820"/>
                    <a:pt x="501" y="830"/>
                    <a:pt x="542" y="830"/>
                  </a:cubicBezTo>
                  <a:cubicBezTo>
                    <a:pt x="597" y="830"/>
                    <a:pt x="650" y="812"/>
                    <a:pt x="691" y="751"/>
                  </a:cubicBezTo>
                  <a:cubicBezTo>
                    <a:pt x="905" y="584"/>
                    <a:pt x="905" y="393"/>
                    <a:pt x="774" y="167"/>
                  </a:cubicBezTo>
                  <a:cubicBezTo>
                    <a:pt x="701" y="50"/>
                    <a:pt x="624" y="0"/>
                    <a:pt x="54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1" name="Google Shape;931;p4"/>
            <p:cNvSpPr/>
            <p:nvPr/>
          </p:nvSpPr>
          <p:spPr>
            <a:xfrm>
              <a:off x="152256" y="2923023"/>
              <a:ext cx="38345" cy="25721"/>
            </a:xfrm>
            <a:custGeom>
              <a:avLst/>
              <a:gdLst/>
              <a:ahLst/>
              <a:cxnLst/>
              <a:rect l="l" t="t" r="r" b="b"/>
              <a:pathLst>
                <a:path w="1215" h="815" extrusionOk="0">
                  <a:moveTo>
                    <a:pt x="634" y="1"/>
                  </a:moveTo>
                  <a:cubicBezTo>
                    <a:pt x="570" y="1"/>
                    <a:pt x="505" y="9"/>
                    <a:pt x="441" y="52"/>
                  </a:cubicBezTo>
                  <a:lnTo>
                    <a:pt x="0" y="326"/>
                  </a:lnTo>
                  <a:lnTo>
                    <a:pt x="0" y="445"/>
                  </a:lnTo>
                  <a:cubicBezTo>
                    <a:pt x="143" y="588"/>
                    <a:pt x="310" y="695"/>
                    <a:pt x="524" y="802"/>
                  </a:cubicBezTo>
                  <a:cubicBezTo>
                    <a:pt x="786" y="683"/>
                    <a:pt x="1215" y="814"/>
                    <a:pt x="1120" y="207"/>
                  </a:cubicBezTo>
                  <a:cubicBezTo>
                    <a:pt x="1024" y="64"/>
                    <a:pt x="905" y="5"/>
                    <a:pt x="762" y="5"/>
                  </a:cubicBezTo>
                  <a:cubicBezTo>
                    <a:pt x="720" y="5"/>
                    <a:pt x="677" y="1"/>
                    <a:pt x="6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2" name="Google Shape;932;p4"/>
            <p:cNvSpPr/>
            <p:nvPr/>
          </p:nvSpPr>
          <p:spPr>
            <a:xfrm>
              <a:off x="54549" y="3158454"/>
              <a:ext cx="24080" cy="32254"/>
            </a:xfrm>
            <a:custGeom>
              <a:avLst/>
              <a:gdLst/>
              <a:ahLst/>
              <a:cxnLst/>
              <a:rect l="l" t="t" r="r" b="b"/>
              <a:pathLst>
                <a:path w="763" h="1022" extrusionOk="0">
                  <a:moveTo>
                    <a:pt x="169" y="0"/>
                  </a:moveTo>
                  <a:cubicBezTo>
                    <a:pt x="103" y="0"/>
                    <a:pt x="48" y="52"/>
                    <a:pt x="1" y="153"/>
                  </a:cubicBezTo>
                  <a:cubicBezTo>
                    <a:pt x="144" y="439"/>
                    <a:pt x="25" y="903"/>
                    <a:pt x="429" y="1022"/>
                  </a:cubicBezTo>
                  <a:cubicBezTo>
                    <a:pt x="501" y="903"/>
                    <a:pt x="715" y="974"/>
                    <a:pt x="763" y="784"/>
                  </a:cubicBezTo>
                  <a:cubicBezTo>
                    <a:pt x="763" y="736"/>
                    <a:pt x="763" y="700"/>
                    <a:pt x="739" y="677"/>
                  </a:cubicBezTo>
                  <a:cubicBezTo>
                    <a:pt x="608" y="486"/>
                    <a:pt x="525" y="260"/>
                    <a:pt x="346" y="93"/>
                  </a:cubicBezTo>
                  <a:cubicBezTo>
                    <a:pt x="279" y="31"/>
                    <a:pt x="220" y="0"/>
                    <a:pt x="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3" name="Google Shape;933;p4"/>
            <p:cNvSpPr/>
            <p:nvPr/>
          </p:nvSpPr>
          <p:spPr>
            <a:xfrm>
              <a:off x="51172" y="3133207"/>
              <a:ext cx="27457" cy="46614"/>
            </a:xfrm>
            <a:custGeom>
              <a:avLst/>
              <a:gdLst/>
              <a:ahLst/>
              <a:cxnLst/>
              <a:rect l="l" t="t" r="r" b="b"/>
              <a:pathLst>
                <a:path w="870" h="1477" extrusionOk="0">
                  <a:moveTo>
                    <a:pt x="239" y="0"/>
                  </a:moveTo>
                  <a:lnTo>
                    <a:pt x="239" y="0"/>
                  </a:lnTo>
                  <a:cubicBezTo>
                    <a:pt x="250" y="386"/>
                    <a:pt x="413" y="717"/>
                    <a:pt x="58" y="717"/>
                  </a:cubicBezTo>
                  <a:cubicBezTo>
                    <a:pt x="40" y="717"/>
                    <a:pt x="21" y="716"/>
                    <a:pt x="1" y="715"/>
                  </a:cubicBezTo>
                  <a:lnTo>
                    <a:pt x="1" y="715"/>
                  </a:lnTo>
                  <a:cubicBezTo>
                    <a:pt x="25" y="786"/>
                    <a:pt x="72" y="881"/>
                    <a:pt x="108" y="953"/>
                  </a:cubicBezTo>
                  <a:cubicBezTo>
                    <a:pt x="156" y="937"/>
                    <a:pt x="199" y="930"/>
                    <a:pt x="238" y="930"/>
                  </a:cubicBezTo>
                  <a:cubicBezTo>
                    <a:pt x="550" y="930"/>
                    <a:pt x="616" y="1382"/>
                    <a:pt x="870" y="1477"/>
                  </a:cubicBezTo>
                  <a:cubicBezTo>
                    <a:pt x="822" y="953"/>
                    <a:pt x="548" y="548"/>
                    <a:pt x="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4" name="Google Shape;934;p4"/>
            <p:cNvSpPr/>
            <p:nvPr/>
          </p:nvSpPr>
          <p:spPr>
            <a:xfrm>
              <a:off x="92515" y="2966007"/>
              <a:ext cx="21082" cy="30455"/>
            </a:xfrm>
            <a:custGeom>
              <a:avLst/>
              <a:gdLst/>
              <a:ahLst/>
              <a:cxnLst/>
              <a:rect l="l" t="t" r="r" b="b"/>
              <a:pathLst>
                <a:path w="668" h="965" extrusionOk="0">
                  <a:moveTo>
                    <a:pt x="465" y="0"/>
                  </a:moveTo>
                  <a:cubicBezTo>
                    <a:pt x="405" y="12"/>
                    <a:pt x="358" y="36"/>
                    <a:pt x="334" y="71"/>
                  </a:cubicBezTo>
                  <a:cubicBezTo>
                    <a:pt x="298" y="119"/>
                    <a:pt x="250" y="179"/>
                    <a:pt x="227" y="226"/>
                  </a:cubicBezTo>
                  <a:cubicBezTo>
                    <a:pt x="227" y="333"/>
                    <a:pt x="536" y="393"/>
                    <a:pt x="274" y="524"/>
                  </a:cubicBezTo>
                  <a:cubicBezTo>
                    <a:pt x="0" y="655"/>
                    <a:pt x="60" y="786"/>
                    <a:pt x="215" y="964"/>
                  </a:cubicBezTo>
                  <a:cubicBezTo>
                    <a:pt x="250" y="929"/>
                    <a:pt x="286" y="881"/>
                    <a:pt x="334" y="822"/>
                  </a:cubicBezTo>
                  <a:cubicBezTo>
                    <a:pt x="345" y="822"/>
                    <a:pt x="356" y="822"/>
                    <a:pt x="367" y="822"/>
                  </a:cubicBezTo>
                  <a:cubicBezTo>
                    <a:pt x="590" y="822"/>
                    <a:pt x="650" y="703"/>
                    <a:pt x="548" y="452"/>
                  </a:cubicBezTo>
                  <a:cubicBezTo>
                    <a:pt x="596" y="369"/>
                    <a:pt x="631" y="286"/>
                    <a:pt x="667" y="202"/>
                  </a:cubicBezTo>
                  <a:cubicBezTo>
                    <a:pt x="655" y="71"/>
                    <a:pt x="572" y="12"/>
                    <a:pt x="46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5" name="Google Shape;935;p4"/>
            <p:cNvSpPr/>
            <p:nvPr/>
          </p:nvSpPr>
          <p:spPr>
            <a:xfrm>
              <a:off x="277262" y="3017101"/>
              <a:ext cx="21555" cy="18810"/>
            </a:xfrm>
            <a:custGeom>
              <a:avLst/>
              <a:gdLst/>
              <a:ahLst/>
              <a:cxnLst/>
              <a:rect l="l" t="t" r="r" b="b"/>
              <a:pathLst>
                <a:path w="683" h="596" extrusionOk="0">
                  <a:moveTo>
                    <a:pt x="308" y="0"/>
                  </a:moveTo>
                  <a:cubicBezTo>
                    <a:pt x="195" y="0"/>
                    <a:pt x="98" y="68"/>
                    <a:pt x="40" y="262"/>
                  </a:cubicBezTo>
                  <a:cubicBezTo>
                    <a:pt x="1" y="403"/>
                    <a:pt x="23" y="442"/>
                    <a:pt x="70" y="442"/>
                  </a:cubicBezTo>
                  <a:cubicBezTo>
                    <a:pt x="130" y="442"/>
                    <a:pt x="230" y="378"/>
                    <a:pt x="293" y="378"/>
                  </a:cubicBezTo>
                  <a:cubicBezTo>
                    <a:pt x="331" y="378"/>
                    <a:pt x="356" y="401"/>
                    <a:pt x="350" y="477"/>
                  </a:cubicBezTo>
                  <a:cubicBezTo>
                    <a:pt x="338" y="524"/>
                    <a:pt x="350" y="560"/>
                    <a:pt x="373" y="596"/>
                  </a:cubicBezTo>
                  <a:lnTo>
                    <a:pt x="445" y="596"/>
                  </a:lnTo>
                  <a:cubicBezTo>
                    <a:pt x="611" y="477"/>
                    <a:pt x="683" y="334"/>
                    <a:pt x="611" y="107"/>
                  </a:cubicBezTo>
                  <a:cubicBezTo>
                    <a:pt x="508" y="48"/>
                    <a:pt x="403" y="0"/>
                    <a:pt x="3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6" name="Google Shape;936;p4"/>
            <p:cNvSpPr/>
            <p:nvPr/>
          </p:nvSpPr>
          <p:spPr>
            <a:xfrm>
              <a:off x="54549" y="3006560"/>
              <a:ext cx="18463" cy="21966"/>
            </a:xfrm>
            <a:custGeom>
              <a:avLst/>
              <a:gdLst/>
              <a:ahLst/>
              <a:cxnLst/>
              <a:rect l="l" t="t" r="r" b="b"/>
              <a:pathLst>
                <a:path w="585" h="696" extrusionOk="0">
                  <a:moveTo>
                    <a:pt x="322" y="1"/>
                  </a:moveTo>
                  <a:cubicBezTo>
                    <a:pt x="144" y="96"/>
                    <a:pt x="72" y="299"/>
                    <a:pt x="1" y="489"/>
                  </a:cubicBezTo>
                  <a:cubicBezTo>
                    <a:pt x="127" y="616"/>
                    <a:pt x="282" y="695"/>
                    <a:pt x="465" y="695"/>
                  </a:cubicBezTo>
                  <a:cubicBezTo>
                    <a:pt x="488" y="695"/>
                    <a:pt x="512" y="694"/>
                    <a:pt x="537" y="691"/>
                  </a:cubicBezTo>
                  <a:cubicBezTo>
                    <a:pt x="560" y="632"/>
                    <a:pt x="584" y="572"/>
                    <a:pt x="572" y="537"/>
                  </a:cubicBezTo>
                  <a:cubicBezTo>
                    <a:pt x="537" y="322"/>
                    <a:pt x="501" y="120"/>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7" name="Google Shape;937;p4"/>
            <p:cNvSpPr/>
            <p:nvPr/>
          </p:nvSpPr>
          <p:spPr>
            <a:xfrm>
              <a:off x="64711" y="3000564"/>
              <a:ext cx="19567" cy="23702"/>
            </a:xfrm>
            <a:custGeom>
              <a:avLst/>
              <a:gdLst/>
              <a:ahLst/>
              <a:cxnLst/>
              <a:rect l="l" t="t" r="r" b="b"/>
              <a:pathLst>
                <a:path w="620" h="751" extrusionOk="0">
                  <a:moveTo>
                    <a:pt x="143" y="0"/>
                  </a:moveTo>
                  <a:cubicBezTo>
                    <a:pt x="96" y="48"/>
                    <a:pt x="48" y="108"/>
                    <a:pt x="0" y="167"/>
                  </a:cubicBezTo>
                  <a:cubicBezTo>
                    <a:pt x="48" y="381"/>
                    <a:pt x="60" y="584"/>
                    <a:pt x="215" y="750"/>
                  </a:cubicBezTo>
                  <a:cubicBezTo>
                    <a:pt x="238" y="750"/>
                    <a:pt x="262" y="739"/>
                    <a:pt x="286" y="739"/>
                  </a:cubicBezTo>
                  <a:cubicBezTo>
                    <a:pt x="393" y="667"/>
                    <a:pt x="512" y="620"/>
                    <a:pt x="584" y="500"/>
                  </a:cubicBezTo>
                  <a:cubicBezTo>
                    <a:pt x="619" y="405"/>
                    <a:pt x="619" y="334"/>
                    <a:pt x="560" y="262"/>
                  </a:cubicBezTo>
                  <a:cubicBezTo>
                    <a:pt x="543" y="264"/>
                    <a:pt x="526" y="265"/>
                    <a:pt x="510" y="265"/>
                  </a:cubicBezTo>
                  <a:cubicBezTo>
                    <a:pt x="337" y="265"/>
                    <a:pt x="230" y="153"/>
                    <a:pt x="14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8" name="Google Shape;938;p4"/>
            <p:cNvSpPr/>
            <p:nvPr/>
          </p:nvSpPr>
          <p:spPr>
            <a:xfrm>
              <a:off x="105675" y="2953415"/>
              <a:ext cx="18810" cy="19757"/>
            </a:xfrm>
            <a:custGeom>
              <a:avLst/>
              <a:gdLst/>
              <a:ahLst/>
              <a:cxnLst/>
              <a:rect l="l" t="t" r="r" b="b"/>
              <a:pathLst>
                <a:path w="596" h="626" extrusionOk="0">
                  <a:moveTo>
                    <a:pt x="446" y="1"/>
                  </a:moveTo>
                  <a:cubicBezTo>
                    <a:pt x="394" y="1"/>
                    <a:pt x="364" y="51"/>
                    <a:pt x="333" y="101"/>
                  </a:cubicBezTo>
                  <a:cubicBezTo>
                    <a:pt x="250" y="268"/>
                    <a:pt x="12" y="232"/>
                    <a:pt x="0" y="459"/>
                  </a:cubicBezTo>
                  <a:cubicBezTo>
                    <a:pt x="72" y="518"/>
                    <a:pt x="167" y="566"/>
                    <a:pt x="250" y="625"/>
                  </a:cubicBezTo>
                  <a:cubicBezTo>
                    <a:pt x="333" y="578"/>
                    <a:pt x="381" y="530"/>
                    <a:pt x="476" y="482"/>
                  </a:cubicBezTo>
                  <a:cubicBezTo>
                    <a:pt x="498" y="499"/>
                    <a:pt x="515" y="508"/>
                    <a:pt x="532" y="508"/>
                  </a:cubicBezTo>
                  <a:cubicBezTo>
                    <a:pt x="551" y="508"/>
                    <a:pt x="570" y="496"/>
                    <a:pt x="595" y="470"/>
                  </a:cubicBezTo>
                  <a:lnTo>
                    <a:pt x="595" y="351"/>
                  </a:lnTo>
                  <a:cubicBezTo>
                    <a:pt x="548" y="256"/>
                    <a:pt x="524" y="125"/>
                    <a:pt x="476" y="6"/>
                  </a:cubicBezTo>
                  <a:cubicBezTo>
                    <a:pt x="465" y="2"/>
                    <a:pt x="455" y="1"/>
                    <a:pt x="44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39" name="Google Shape;939;p4"/>
            <p:cNvSpPr/>
            <p:nvPr/>
          </p:nvSpPr>
          <p:spPr>
            <a:xfrm>
              <a:off x="176683" y="2915638"/>
              <a:ext cx="17674" cy="13287"/>
            </a:xfrm>
            <a:custGeom>
              <a:avLst/>
              <a:gdLst/>
              <a:ahLst/>
              <a:cxnLst/>
              <a:rect l="l" t="t" r="r" b="b"/>
              <a:pathLst>
                <a:path w="560" h="421" extrusionOk="0">
                  <a:moveTo>
                    <a:pt x="560" y="1"/>
                  </a:moveTo>
                  <a:cubicBezTo>
                    <a:pt x="465" y="1"/>
                    <a:pt x="334" y="12"/>
                    <a:pt x="227" y="36"/>
                  </a:cubicBezTo>
                  <a:cubicBezTo>
                    <a:pt x="131" y="120"/>
                    <a:pt x="36" y="167"/>
                    <a:pt x="0" y="286"/>
                  </a:cubicBezTo>
                  <a:cubicBezTo>
                    <a:pt x="50" y="403"/>
                    <a:pt x="130" y="421"/>
                    <a:pt x="213" y="421"/>
                  </a:cubicBezTo>
                  <a:cubicBezTo>
                    <a:pt x="249" y="421"/>
                    <a:pt x="286" y="417"/>
                    <a:pt x="322" y="417"/>
                  </a:cubicBezTo>
                  <a:cubicBezTo>
                    <a:pt x="405" y="274"/>
                    <a:pt x="489" y="143"/>
                    <a:pt x="5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0" name="Google Shape;940;p4"/>
            <p:cNvSpPr/>
            <p:nvPr/>
          </p:nvSpPr>
          <p:spPr>
            <a:xfrm>
              <a:off x="60956" y="3000185"/>
              <a:ext cx="54504" cy="86506"/>
            </a:xfrm>
            <a:custGeom>
              <a:avLst/>
              <a:gdLst/>
              <a:ahLst/>
              <a:cxnLst/>
              <a:rect l="l" t="t" r="r" b="b"/>
              <a:pathLst>
                <a:path w="1727" h="2741" extrusionOk="0">
                  <a:moveTo>
                    <a:pt x="1239" y="0"/>
                  </a:moveTo>
                  <a:cubicBezTo>
                    <a:pt x="1151" y="218"/>
                    <a:pt x="1026" y="309"/>
                    <a:pt x="867" y="309"/>
                  </a:cubicBezTo>
                  <a:cubicBezTo>
                    <a:pt x="809" y="309"/>
                    <a:pt x="746" y="297"/>
                    <a:pt x="679" y="274"/>
                  </a:cubicBezTo>
                  <a:cubicBezTo>
                    <a:pt x="655" y="358"/>
                    <a:pt x="655" y="441"/>
                    <a:pt x="655" y="524"/>
                  </a:cubicBezTo>
                  <a:cubicBezTo>
                    <a:pt x="560" y="608"/>
                    <a:pt x="405" y="643"/>
                    <a:pt x="334" y="774"/>
                  </a:cubicBezTo>
                  <a:lnTo>
                    <a:pt x="334" y="893"/>
                  </a:lnTo>
                  <a:cubicBezTo>
                    <a:pt x="500" y="1167"/>
                    <a:pt x="655" y="1441"/>
                    <a:pt x="203" y="1548"/>
                  </a:cubicBezTo>
                  <a:cubicBezTo>
                    <a:pt x="119" y="1584"/>
                    <a:pt x="48" y="1644"/>
                    <a:pt x="96" y="1727"/>
                  </a:cubicBezTo>
                  <a:cubicBezTo>
                    <a:pt x="274" y="2072"/>
                    <a:pt x="0" y="2370"/>
                    <a:pt x="24" y="2679"/>
                  </a:cubicBezTo>
                  <a:cubicBezTo>
                    <a:pt x="82" y="2722"/>
                    <a:pt x="135" y="2741"/>
                    <a:pt x="185" y="2741"/>
                  </a:cubicBezTo>
                  <a:cubicBezTo>
                    <a:pt x="287" y="2741"/>
                    <a:pt x="372" y="2661"/>
                    <a:pt x="453" y="2548"/>
                  </a:cubicBezTo>
                  <a:cubicBezTo>
                    <a:pt x="496" y="2495"/>
                    <a:pt x="539" y="2474"/>
                    <a:pt x="583" y="2474"/>
                  </a:cubicBezTo>
                  <a:cubicBezTo>
                    <a:pt x="719" y="2474"/>
                    <a:pt x="859" y="2672"/>
                    <a:pt x="999" y="2672"/>
                  </a:cubicBezTo>
                  <a:cubicBezTo>
                    <a:pt x="1063" y="2672"/>
                    <a:pt x="1127" y="2632"/>
                    <a:pt x="1191" y="2513"/>
                  </a:cubicBezTo>
                  <a:cubicBezTo>
                    <a:pt x="1036" y="2429"/>
                    <a:pt x="810" y="2513"/>
                    <a:pt x="738" y="2275"/>
                  </a:cubicBezTo>
                  <a:cubicBezTo>
                    <a:pt x="643" y="1977"/>
                    <a:pt x="1000" y="2156"/>
                    <a:pt x="1012" y="1953"/>
                  </a:cubicBezTo>
                  <a:cubicBezTo>
                    <a:pt x="1036" y="1846"/>
                    <a:pt x="1096" y="1763"/>
                    <a:pt x="1119" y="1667"/>
                  </a:cubicBezTo>
                  <a:cubicBezTo>
                    <a:pt x="1119" y="1548"/>
                    <a:pt x="1060" y="1477"/>
                    <a:pt x="1000" y="1405"/>
                  </a:cubicBezTo>
                  <a:lnTo>
                    <a:pt x="1000" y="1286"/>
                  </a:lnTo>
                  <a:cubicBezTo>
                    <a:pt x="1053" y="1128"/>
                    <a:pt x="1116" y="1007"/>
                    <a:pt x="1271" y="1007"/>
                  </a:cubicBezTo>
                  <a:cubicBezTo>
                    <a:pt x="1290" y="1007"/>
                    <a:pt x="1311" y="1009"/>
                    <a:pt x="1334" y="1013"/>
                  </a:cubicBezTo>
                  <a:cubicBezTo>
                    <a:pt x="1405" y="977"/>
                    <a:pt x="1477" y="941"/>
                    <a:pt x="1548" y="893"/>
                  </a:cubicBezTo>
                  <a:cubicBezTo>
                    <a:pt x="1727" y="739"/>
                    <a:pt x="1596" y="560"/>
                    <a:pt x="1572" y="381"/>
                  </a:cubicBezTo>
                  <a:cubicBezTo>
                    <a:pt x="1465" y="262"/>
                    <a:pt x="1346" y="120"/>
                    <a:pt x="12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1" name="Google Shape;941;p4"/>
            <p:cNvSpPr/>
            <p:nvPr/>
          </p:nvSpPr>
          <p:spPr>
            <a:xfrm>
              <a:off x="122938" y="3040770"/>
              <a:ext cx="65424" cy="47372"/>
            </a:xfrm>
            <a:custGeom>
              <a:avLst/>
              <a:gdLst/>
              <a:ahLst/>
              <a:cxnLst/>
              <a:rect l="l" t="t" r="r" b="b"/>
              <a:pathLst>
                <a:path w="2073" h="1501" extrusionOk="0">
                  <a:moveTo>
                    <a:pt x="1596" y="0"/>
                  </a:moveTo>
                  <a:cubicBezTo>
                    <a:pt x="1406" y="0"/>
                    <a:pt x="1406" y="108"/>
                    <a:pt x="1477" y="250"/>
                  </a:cubicBezTo>
                  <a:cubicBezTo>
                    <a:pt x="1370" y="477"/>
                    <a:pt x="1191" y="500"/>
                    <a:pt x="989" y="560"/>
                  </a:cubicBezTo>
                  <a:cubicBezTo>
                    <a:pt x="938" y="575"/>
                    <a:pt x="885" y="581"/>
                    <a:pt x="831" y="581"/>
                  </a:cubicBezTo>
                  <a:cubicBezTo>
                    <a:pt x="691" y="581"/>
                    <a:pt x="545" y="543"/>
                    <a:pt x="404" y="543"/>
                  </a:cubicBezTo>
                  <a:cubicBezTo>
                    <a:pt x="260" y="543"/>
                    <a:pt x="122" y="582"/>
                    <a:pt x="1" y="739"/>
                  </a:cubicBezTo>
                  <a:cubicBezTo>
                    <a:pt x="81" y="831"/>
                    <a:pt x="161" y="853"/>
                    <a:pt x="243" y="853"/>
                  </a:cubicBezTo>
                  <a:cubicBezTo>
                    <a:pt x="319" y="853"/>
                    <a:pt x="397" y="834"/>
                    <a:pt x="477" y="834"/>
                  </a:cubicBezTo>
                  <a:cubicBezTo>
                    <a:pt x="486" y="833"/>
                    <a:pt x="494" y="833"/>
                    <a:pt x="503" y="833"/>
                  </a:cubicBezTo>
                  <a:cubicBezTo>
                    <a:pt x="675" y="833"/>
                    <a:pt x="743" y="950"/>
                    <a:pt x="584" y="1131"/>
                  </a:cubicBezTo>
                  <a:cubicBezTo>
                    <a:pt x="513" y="1215"/>
                    <a:pt x="453" y="1298"/>
                    <a:pt x="453" y="1429"/>
                  </a:cubicBezTo>
                  <a:cubicBezTo>
                    <a:pt x="453" y="1453"/>
                    <a:pt x="465" y="1477"/>
                    <a:pt x="477" y="1501"/>
                  </a:cubicBezTo>
                  <a:cubicBezTo>
                    <a:pt x="691" y="1501"/>
                    <a:pt x="882" y="1441"/>
                    <a:pt x="1037" y="1251"/>
                  </a:cubicBezTo>
                  <a:cubicBezTo>
                    <a:pt x="1180" y="1060"/>
                    <a:pt x="1465" y="1120"/>
                    <a:pt x="1584" y="858"/>
                  </a:cubicBezTo>
                  <a:lnTo>
                    <a:pt x="1703" y="858"/>
                  </a:lnTo>
                  <a:cubicBezTo>
                    <a:pt x="1811" y="727"/>
                    <a:pt x="1930" y="608"/>
                    <a:pt x="2037" y="500"/>
                  </a:cubicBezTo>
                  <a:cubicBezTo>
                    <a:pt x="2072" y="131"/>
                    <a:pt x="1715" y="191"/>
                    <a:pt x="1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2" name="Google Shape;942;p4"/>
            <p:cNvSpPr/>
            <p:nvPr/>
          </p:nvSpPr>
          <p:spPr>
            <a:xfrm>
              <a:off x="201110" y="2972760"/>
              <a:ext cx="47372" cy="41880"/>
            </a:xfrm>
            <a:custGeom>
              <a:avLst/>
              <a:gdLst/>
              <a:ahLst/>
              <a:cxnLst/>
              <a:rect l="l" t="t" r="r" b="b"/>
              <a:pathLst>
                <a:path w="1501" h="1327" extrusionOk="0">
                  <a:moveTo>
                    <a:pt x="655" y="0"/>
                  </a:moveTo>
                  <a:cubicBezTo>
                    <a:pt x="369" y="60"/>
                    <a:pt x="119" y="179"/>
                    <a:pt x="0" y="500"/>
                  </a:cubicBezTo>
                  <a:cubicBezTo>
                    <a:pt x="64" y="737"/>
                    <a:pt x="134" y="966"/>
                    <a:pt x="328" y="966"/>
                  </a:cubicBezTo>
                  <a:cubicBezTo>
                    <a:pt x="389" y="966"/>
                    <a:pt x="461" y="944"/>
                    <a:pt x="548" y="893"/>
                  </a:cubicBezTo>
                  <a:cubicBezTo>
                    <a:pt x="574" y="860"/>
                    <a:pt x="594" y="835"/>
                    <a:pt x="613" y="835"/>
                  </a:cubicBezTo>
                  <a:cubicBezTo>
                    <a:pt x="629" y="835"/>
                    <a:pt x="646" y="851"/>
                    <a:pt x="667" y="893"/>
                  </a:cubicBezTo>
                  <a:cubicBezTo>
                    <a:pt x="760" y="1184"/>
                    <a:pt x="822" y="1327"/>
                    <a:pt x="928" y="1327"/>
                  </a:cubicBezTo>
                  <a:cubicBezTo>
                    <a:pt x="1040" y="1327"/>
                    <a:pt x="1202" y="1169"/>
                    <a:pt x="1500" y="858"/>
                  </a:cubicBezTo>
                  <a:cubicBezTo>
                    <a:pt x="1274" y="774"/>
                    <a:pt x="1036" y="715"/>
                    <a:pt x="1000" y="381"/>
                  </a:cubicBezTo>
                  <a:cubicBezTo>
                    <a:pt x="1024" y="84"/>
                    <a:pt x="834" y="60"/>
                    <a:pt x="6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3" name="Google Shape;943;p4"/>
            <p:cNvSpPr/>
            <p:nvPr/>
          </p:nvSpPr>
          <p:spPr>
            <a:xfrm>
              <a:off x="134204" y="3138162"/>
              <a:ext cx="53021" cy="30014"/>
            </a:xfrm>
            <a:custGeom>
              <a:avLst/>
              <a:gdLst/>
              <a:ahLst/>
              <a:cxnLst/>
              <a:rect l="l" t="t" r="r" b="b"/>
              <a:pathLst>
                <a:path w="1680" h="951" extrusionOk="0">
                  <a:moveTo>
                    <a:pt x="1355" y="1"/>
                  </a:moveTo>
                  <a:cubicBezTo>
                    <a:pt x="841" y="1"/>
                    <a:pt x="265" y="380"/>
                    <a:pt x="1" y="927"/>
                  </a:cubicBezTo>
                  <a:cubicBezTo>
                    <a:pt x="72" y="927"/>
                    <a:pt x="156" y="951"/>
                    <a:pt x="227" y="951"/>
                  </a:cubicBezTo>
                  <a:cubicBezTo>
                    <a:pt x="547" y="873"/>
                    <a:pt x="795" y="551"/>
                    <a:pt x="1142" y="551"/>
                  </a:cubicBezTo>
                  <a:cubicBezTo>
                    <a:pt x="1170" y="551"/>
                    <a:pt x="1198" y="553"/>
                    <a:pt x="1227" y="558"/>
                  </a:cubicBezTo>
                  <a:cubicBezTo>
                    <a:pt x="1239" y="236"/>
                    <a:pt x="1596" y="296"/>
                    <a:pt x="1680" y="58"/>
                  </a:cubicBezTo>
                  <a:cubicBezTo>
                    <a:pt x="1577" y="19"/>
                    <a:pt x="1468" y="1"/>
                    <a:pt x="13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4" name="Google Shape;944;p4"/>
            <p:cNvSpPr/>
            <p:nvPr/>
          </p:nvSpPr>
          <p:spPr>
            <a:xfrm>
              <a:off x="154497" y="3004446"/>
              <a:ext cx="37998" cy="32507"/>
            </a:xfrm>
            <a:custGeom>
              <a:avLst/>
              <a:gdLst/>
              <a:ahLst/>
              <a:cxnLst/>
              <a:rect l="l" t="t" r="r" b="b"/>
              <a:pathLst>
                <a:path w="1204" h="1030" extrusionOk="0">
                  <a:moveTo>
                    <a:pt x="1026" y="1"/>
                  </a:moveTo>
                  <a:cubicBezTo>
                    <a:pt x="801" y="1"/>
                    <a:pt x="571" y="79"/>
                    <a:pt x="358" y="139"/>
                  </a:cubicBezTo>
                  <a:cubicBezTo>
                    <a:pt x="275" y="258"/>
                    <a:pt x="132" y="282"/>
                    <a:pt x="49" y="377"/>
                  </a:cubicBezTo>
                  <a:cubicBezTo>
                    <a:pt x="37" y="377"/>
                    <a:pt x="37" y="389"/>
                    <a:pt x="13" y="425"/>
                  </a:cubicBezTo>
                  <a:cubicBezTo>
                    <a:pt x="1" y="449"/>
                    <a:pt x="13" y="485"/>
                    <a:pt x="49" y="508"/>
                  </a:cubicBezTo>
                  <a:cubicBezTo>
                    <a:pt x="310" y="568"/>
                    <a:pt x="180" y="854"/>
                    <a:pt x="251" y="1020"/>
                  </a:cubicBezTo>
                  <a:cubicBezTo>
                    <a:pt x="274" y="1027"/>
                    <a:pt x="294" y="1030"/>
                    <a:pt x="311" y="1030"/>
                  </a:cubicBezTo>
                  <a:cubicBezTo>
                    <a:pt x="452" y="1030"/>
                    <a:pt x="403" y="833"/>
                    <a:pt x="477" y="758"/>
                  </a:cubicBezTo>
                  <a:cubicBezTo>
                    <a:pt x="691" y="568"/>
                    <a:pt x="1108" y="723"/>
                    <a:pt x="1144" y="258"/>
                  </a:cubicBezTo>
                  <a:cubicBezTo>
                    <a:pt x="1203" y="163"/>
                    <a:pt x="1203" y="92"/>
                    <a:pt x="1144" y="8"/>
                  </a:cubicBezTo>
                  <a:cubicBezTo>
                    <a:pt x="1105" y="3"/>
                    <a:pt x="1065" y="1"/>
                    <a:pt x="10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5" name="Google Shape;945;p4"/>
            <p:cNvSpPr/>
            <p:nvPr/>
          </p:nvSpPr>
          <p:spPr>
            <a:xfrm>
              <a:off x="221781" y="2962693"/>
              <a:ext cx="37904" cy="27394"/>
            </a:xfrm>
            <a:custGeom>
              <a:avLst/>
              <a:gdLst/>
              <a:ahLst/>
              <a:cxnLst/>
              <a:rect l="l" t="t" r="r" b="b"/>
              <a:pathLst>
                <a:path w="1201" h="868" extrusionOk="0">
                  <a:moveTo>
                    <a:pt x="170" y="1"/>
                  </a:moveTo>
                  <a:cubicBezTo>
                    <a:pt x="149" y="1"/>
                    <a:pt x="131" y="16"/>
                    <a:pt x="119" y="45"/>
                  </a:cubicBezTo>
                  <a:cubicBezTo>
                    <a:pt x="72" y="129"/>
                    <a:pt x="48" y="212"/>
                    <a:pt x="0" y="296"/>
                  </a:cubicBezTo>
                  <a:cubicBezTo>
                    <a:pt x="119" y="426"/>
                    <a:pt x="226" y="557"/>
                    <a:pt x="345" y="688"/>
                  </a:cubicBezTo>
                  <a:cubicBezTo>
                    <a:pt x="395" y="638"/>
                    <a:pt x="437" y="619"/>
                    <a:pt x="473" y="619"/>
                  </a:cubicBezTo>
                  <a:cubicBezTo>
                    <a:pt x="592" y="619"/>
                    <a:pt x="653" y="830"/>
                    <a:pt x="762" y="867"/>
                  </a:cubicBezTo>
                  <a:cubicBezTo>
                    <a:pt x="1201" y="155"/>
                    <a:pt x="842" y="68"/>
                    <a:pt x="401" y="68"/>
                  </a:cubicBezTo>
                  <a:cubicBezTo>
                    <a:pt x="363" y="68"/>
                    <a:pt x="325" y="68"/>
                    <a:pt x="286" y="69"/>
                  </a:cubicBezTo>
                  <a:cubicBezTo>
                    <a:pt x="262" y="69"/>
                    <a:pt x="250" y="57"/>
                    <a:pt x="238" y="45"/>
                  </a:cubicBezTo>
                  <a:cubicBezTo>
                    <a:pt x="214" y="16"/>
                    <a:pt x="191" y="1"/>
                    <a:pt x="1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6" name="Google Shape;946;p4"/>
            <p:cNvSpPr/>
            <p:nvPr/>
          </p:nvSpPr>
          <p:spPr>
            <a:xfrm>
              <a:off x="127451" y="3086405"/>
              <a:ext cx="24838" cy="36673"/>
            </a:xfrm>
            <a:custGeom>
              <a:avLst/>
              <a:gdLst/>
              <a:ahLst/>
              <a:cxnLst/>
              <a:rect l="l" t="t" r="r" b="b"/>
              <a:pathLst>
                <a:path w="787" h="1162" extrusionOk="0">
                  <a:moveTo>
                    <a:pt x="227" y="1"/>
                  </a:moveTo>
                  <a:cubicBezTo>
                    <a:pt x="191" y="1"/>
                    <a:pt x="155" y="19"/>
                    <a:pt x="120" y="55"/>
                  </a:cubicBezTo>
                  <a:cubicBezTo>
                    <a:pt x="84" y="340"/>
                    <a:pt x="36" y="638"/>
                    <a:pt x="13" y="924"/>
                  </a:cubicBezTo>
                  <a:cubicBezTo>
                    <a:pt x="1" y="1019"/>
                    <a:pt x="36" y="1126"/>
                    <a:pt x="144" y="1162"/>
                  </a:cubicBezTo>
                  <a:cubicBezTo>
                    <a:pt x="191" y="1162"/>
                    <a:pt x="251" y="1114"/>
                    <a:pt x="298" y="1102"/>
                  </a:cubicBezTo>
                  <a:cubicBezTo>
                    <a:pt x="155" y="745"/>
                    <a:pt x="786" y="424"/>
                    <a:pt x="334" y="55"/>
                  </a:cubicBezTo>
                  <a:cubicBezTo>
                    <a:pt x="298" y="19"/>
                    <a:pt x="263" y="1"/>
                    <a:pt x="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7" name="Google Shape;947;p4"/>
            <p:cNvSpPr/>
            <p:nvPr/>
          </p:nvSpPr>
          <p:spPr>
            <a:xfrm>
              <a:off x="42525" y="3080219"/>
              <a:ext cx="32349" cy="31592"/>
            </a:xfrm>
            <a:custGeom>
              <a:avLst/>
              <a:gdLst/>
              <a:ahLst/>
              <a:cxnLst/>
              <a:rect l="l" t="t" r="r" b="b"/>
              <a:pathLst>
                <a:path w="1025" h="1001" extrusionOk="0">
                  <a:moveTo>
                    <a:pt x="1025" y="1"/>
                  </a:moveTo>
                  <a:lnTo>
                    <a:pt x="1025" y="1"/>
                  </a:lnTo>
                  <a:cubicBezTo>
                    <a:pt x="882" y="48"/>
                    <a:pt x="739" y="84"/>
                    <a:pt x="584" y="131"/>
                  </a:cubicBezTo>
                  <a:cubicBezTo>
                    <a:pt x="572" y="310"/>
                    <a:pt x="489" y="441"/>
                    <a:pt x="322" y="501"/>
                  </a:cubicBezTo>
                  <a:lnTo>
                    <a:pt x="1" y="1001"/>
                  </a:lnTo>
                  <a:cubicBezTo>
                    <a:pt x="525" y="905"/>
                    <a:pt x="870" y="596"/>
                    <a:pt x="102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8" name="Google Shape;948;p4"/>
            <p:cNvSpPr/>
            <p:nvPr/>
          </p:nvSpPr>
          <p:spPr>
            <a:xfrm>
              <a:off x="187949" y="2988540"/>
              <a:ext cx="30455" cy="26700"/>
            </a:xfrm>
            <a:custGeom>
              <a:avLst/>
              <a:gdLst/>
              <a:ahLst/>
              <a:cxnLst/>
              <a:rect l="l" t="t" r="r" b="b"/>
              <a:pathLst>
                <a:path w="965" h="846" extrusionOk="0">
                  <a:moveTo>
                    <a:pt x="417" y="0"/>
                  </a:moveTo>
                  <a:cubicBezTo>
                    <a:pt x="370" y="108"/>
                    <a:pt x="286" y="119"/>
                    <a:pt x="191" y="119"/>
                  </a:cubicBezTo>
                  <a:cubicBezTo>
                    <a:pt x="1" y="191"/>
                    <a:pt x="227" y="417"/>
                    <a:pt x="84" y="500"/>
                  </a:cubicBezTo>
                  <a:lnTo>
                    <a:pt x="84" y="762"/>
                  </a:lnTo>
                  <a:cubicBezTo>
                    <a:pt x="346" y="512"/>
                    <a:pt x="786" y="846"/>
                    <a:pt x="965" y="369"/>
                  </a:cubicBezTo>
                  <a:lnTo>
                    <a:pt x="965" y="369"/>
                  </a:lnTo>
                  <a:cubicBezTo>
                    <a:pt x="932" y="378"/>
                    <a:pt x="902" y="382"/>
                    <a:pt x="873" y="382"/>
                  </a:cubicBezTo>
                  <a:cubicBezTo>
                    <a:pt x="656" y="382"/>
                    <a:pt x="565" y="158"/>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49" name="Google Shape;949;p4"/>
            <p:cNvSpPr/>
            <p:nvPr/>
          </p:nvSpPr>
          <p:spPr>
            <a:xfrm>
              <a:off x="29775" y="3120425"/>
              <a:ext cx="33832" cy="23702"/>
            </a:xfrm>
            <a:custGeom>
              <a:avLst/>
              <a:gdLst/>
              <a:ahLst/>
              <a:cxnLst/>
              <a:rect l="l" t="t" r="r" b="b"/>
              <a:pathLst>
                <a:path w="1072" h="751" extrusionOk="0">
                  <a:moveTo>
                    <a:pt x="393" y="0"/>
                  </a:moveTo>
                  <a:cubicBezTo>
                    <a:pt x="381" y="298"/>
                    <a:pt x="155" y="417"/>
                    <a:pt x="0" y="584"/>
                  </a:cubicBezTo>
                  <a:cubicBezTo>
                    <a:pt x="179" y="632"/>
                    <a:pt x="357" y="691"/>
                    <a:pt x="536" y="751"/>
                  </a:cubicBezTo>
                  <a:cubicBezTo>
                    <a:pt x="738" y="441"/>
                    <a:pt x="1072" y="108"/>
                    <a:pt x="3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0" name="Google Shape;950;p4"/>
            <p:cNvSpPr/>
            <p:nvPr/>
          </p:nvSpPr>
          <p:spPr>
            <a:xfrm>
              <a:off x="94030" y="3080219"/>
              <a:ext cx="30077" cy="22187"/>
            </a:xfrm>
            <a:custGeom>
              <a:avLst/>
              <a:gdLst/>
              <a:ahLst/>
              <a:cxnLst/>
              <a:rect l="l" t="t" r="r" b="b"/>
              <a:pathLst>
                <a:path w="953" h="703" extrusionOk="0">
                  <a:moveTo>
                    <a:pt x="607" y="1"/>
                  </a:moveTo>
                  <a:cubicBezTo>
                    <a:pt x="357" y="108"/>
                    <a:pt x="167" y="298"/>
                    <a:pt x="0" y="703"/>
                  </a:cubicBezTo>
                  <a:cubicBezTo>
                    <a:pt x="369" y="501"/>
                    <a:pt x="762" y="679"/>
                    <a:pt x="953" y="239"/>
                  </a:cubicBezTo>
                  <a:cubicBezTo>
                    <a:pt x="857" y="120"/>
                    <a:pt x="714" y="108"/>
                    <a:pt x="6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1" name="Google Shape;951;p4"/>
            <p:cNvSpPr/>
            <p:nvPr/>
          </p:nvSpPr>
          <p:spPr>
            <a:xfrm>
              <a:off x="211240" y="2920183"/>
              <a:ext cx="25216" cy="43963"/>
            </a:xfrm>
            <a:custGeom>
              <a:avLst/>
              <a:gdLst/>
              <a:ahLst/>
              <a:cxnLst/>
              <a:rect l="l" t="t" r="r" b="b"/>
              <a:pathLst>
                <a:path w="799" h="1393" extrusionOk="0">
                  <a:moveTo>
                    <a:pt x="226" y="0"/>
                  </a:moveTo>
                  <a:cubicBezTo>
                    <a:pt x="160" y="0"/>
                    <a:pt x="87" y="36"/>
                    <a:pt x="1" y="130"/>
                  </a:cubicBezTo>
                  <a:cubicBezTo>
                    <a:pt x="156" y="202"/>
                    <a:pt x="215" y="333"/>
                    <a:pt x="227" y="511"/>
                  </a:cubicBezTo>
                  <a:cubicBezTo>
                    <a:pt x="167" y="857"/>
                    <a:pt x="525" y="1047"/>
                    <a:pt x="453" y="1392"/>
                  </a:cubicBezTo>
                  <a:lnTo>
                    <a:pt x="572" y="1392"/>
                  </a:lnTo>
                  <a:cubicBezTo>
                    <a:pt x="798" y="1107"/>
                    <a:pt x="287" y="809"/>
                    <a:pt x="572" y="511"/>
                  </a:cubicBezTo>
                  <a:lnTo>
                    <a:pt x="572" y="261"/>
                  </a:lnTo>
                  <a:cubicBezTo>
                    <a:pt x="460" y="150"/>
                    <a:pt x="359" y="0"/>
                    <a:pt x="22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2" name="Google Shape;952;p4"/>
            <p:cNvSpPr/>
            <p:nvPr/>
          </p:nvSpPr>
          <p:spPr>
            <a:xfrm>
              <a:off x="186813" y="3112914"/>
              <a:ext cx="24459" cy="27457"/>
            </a:xfrm>
            <a:custGeom>
              <a:avLst/>
              <a:gdLst/>
              <a:ahLst/>
              <a:cxnLst/>
              <a:rect l="l" t="t" r="r" b="b"/>
              <a:pathLst>
                <a:path w="775" h="870" extrusionOk="0">
                  <a:moveTo>
                    <a:pt x="60" y="0"/>
                  </a:moveTo>
                  <a:lnTo>
                    <a:pt x="60" y="0"/>
                  </a:lnTo>
                  <a:cubicBezTo>
                    <a:pt x="477" y="358"/>
                    <a:pt x="60" y="596"/>
                    <a:pt x="1" y="870"/>
                  </a:cubicBezTo>
                  <a:cubicBezTo>
                    <a:pt x="299" y="715"/>
                    <a:pt x="632" y="619"/>
                    <a:pt x="775" y="227"/>
                  </a:cubicBezTo>
                  <a:lnTo>
                    <a:pt x="6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3" name="Google Shape;953;p4"/>
            <p:cNvSpPr/>
            <p:nvPr/>
          </p:nvSpPr>
          <p:spPr>
            <a:xfrm>
              <a:off x="256338" y="2958843"/>
              <a:ext cx="18431" cy="33485"/>
            </a:xfrm>
            <a:custGeom>
              <a:avLst/>
              <a:gdLst/>
              <a:ahLst/>
              <a:cxnLst/>
              <a:rect l="l" t="t" r="r" b="b"/>
              <a:pathLst>
                <a:path w="584" h="1061" extrusionOk="0">
                  <a:moveTo>
                    <a:pt x="489" y="1"/>
                  </a:moveTo>
                  <a:lnTo>
                    <a:pt x="489" y="1"/>
                  </a:lnTo>
                  <a:cubicBezTo>
                    <a:pt x="84" y="298"/>
                    <a:pt x="167" y="679"/>
                    <a:pt x="1" y="1060"/>
                  </a:cubicBezTo>
                  <a:cubicBezTo>
                    <a:pt x="584" y="858"/>
                    <a:pt x="286" y="406"/>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4" name="Google Shape;954;p4"/>
            <p:cNvSpPr/>
            <p:nvPr/>
          </p:nvSpPr>
          <p:spPr>
            <a:xfrm>
              <a:off x="113565" y="3075422"/>
              <a:ext cx="27836" cy="12340"/>
            </a:xfrm>
            <a:custGeom>
              <a:avLst/>
              <a:gdLst/>
              <a:ahLst/>
              <a:cxnLst/>
              <a:rect l="l" t="t" r="r" b="b"/>
              <a:pathLst>
                <a:path w="882" h="391" extrusionOk="0">
                  <a:moveTo>
                    <a:pt x="722" y="0"/>
                  </a:moveTo>
                  <a:cubicBezTo>
                    <a:pt x="481" y="0"/>
                    <a:pt x="244" y="129"/>
                    <a:pt x="0" y="129"/>
                  </a:cubicBezTo>
                  <a:cubicBezTo>
                    <a:pt x="60" y="295"/>
                    <a:pt x="167" y="391"/>
                    <a:pt x="334" y="391"/>
                  </a:cubicBezTo>
                  <a:cubicBezTo>
                    <a:pt x="369" y="331"/>
                    <a:pt x="405" y="301"/>
                    <a:pt x="441" y="301"/>
                  </a:cubicBezTo>
                  <a:cubicBezTo>
                    <a:pt x="476" y="301"/>
                    <a:pt x="512" y="331"/>
                    <a:pt x="548" y="391"/>
                  </a:cubicBezTo>
                  <a:lnTo>
                    <a:pt x="774" y="391"/>
                  </a:lnTo>
                  <a:cubicBezTo>
                    <a:pt x="810" y="272"/>
                    <a:pt x="845" y="129"/>
                    <a:pt x="881" y="22"/>
                  </a:cubicBezTo>
                  <a:cubicBezTo>
                    <a:pt x="828" y="7"/>
                    <a:pt x="775" y="0"/>
                    <a:pt x="7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5" name="Google Shape;955;p4"/>
            <p:cNvSpPr/>
            <p:nvPr/>
          </p:nvSpPr>
          <p:spPr>
            <a:xfrm>
              <a:off x="186813" y="3024139"/>
              <a:ext cx="20325" cy="20041"/>
            </a:xfrm>
            <a:custGeom>
              <a:avLst/>
              <a:gdLst/>
              <a:ahLst/>
              <a:cxnLst/>
              <a:rect l="l" t="t" r="r" b="b"/>
              <a:pathLst>
                <a:path w="644" h="635" extrusionOk="0">
                  <a:moveTo>
                    <a:pt x="489" y="1"/>
                  </a:moveTo>
                  <a:cubicBezTo>
                    <a:pt x="477" y="1"/>
                    <a:pt x="465" y="2"/>
                    <a:pt x="453" y="3"/>
                  </a:cubicBezTo>
                  <a:cubicBezTo>
                    <a:pt x="203" y="51"/>
                    <a:pt x="84" y="242"/>
                    <a:pt x="48" y="515"/>
                  </a:cubicBezTo>
                  <a:cubicBezTo>
                    <a:pt x="37" y="551"/>
                    <a:pt x="25" y="587"/>
                    <a:pt x="1" y="635"/>
                  </a:cubicBezTo>
                  <a:cubicBezTo>
                    <a:pt x="84" y="599"/>
                    <a:pt x="168" y="599"/>
                    <a:pt x="215" y="539"/>
                  </a:cubicBezTo>
                  <a:cubicBezTo>
                    <a:pt x="310" y="349"/>
                    <a:pt x="644" y="492"/>
                    <a:pt x="644" y="170"/>
                  </a:cubicBezTo>
                  <a:cubicBezTo>
                    <a:pt x="644" y="37"/>
                    <a:pt x="565" y="1"/>
                    <a:pt x="4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6" name="Google Shape;956;p4"/>
            <p:cNvSpPr/>
            <p:nvPr/>
          </p:nvSpPr>
          <p:spPr>
            <a:xfrm>
              <a:off x="162387" y="3073749"/>
              <a:ext cx="19599" cy="20419"/>
            </a:xfrm>
            <a:custGeom>
              <a:avLst/>
              <a:gdLst/>
              <a:ahLst/>
              <a:cxnLst/>
              <a:rect l="l" t="t" r="r" b="b"/>
              <a:pathLst>
                <a:path w="621" h="647" extrusionOk="0">
                  <a:moveTo>
                    <a:pt x="168" y="1"/>
                  </a:moveTo>
                  <a:cubicBezTo>
                    <a:pt x="81" y="1"/>
                    <a:pt x="58" y="62"/>
                    <a:pt x="1" y="206"/>
                  </a:cubicBezTo>
                  <a:cubicBezTo>
                    <a:pt x="108" y="456"/>
                    <a:pt x="394" y="396"/>
                    <a:pt x="513" y="646"/>
                  </a:cubicBezTo>
                  <a:cubicBezTo>
                    <a:pt x="620" y="384"/>
                    <a:pt x="513" y="229"/>
                    <a:pt x="453" y="75"/>
                  </a:cubicBezTo>
                  <a:cubicBezTo>
                    <a:pt x="312" y="27"/>
                    <a:pt x="226" y="1"/>
                    <a:pt x="1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7" name="Google Shape;957;p4"/>
            <p:cNvSpPr/>
            <p:nvPr/>
          </p:nvSpPr>
          <p:spPr>
            <a:xfrm>
              <a:off x="106780" y="3012209"/>
              <a:ext cx="18841" cy="19094"/>
            </a:xfrm>
            <a:custGeom>
              <a:avLst/>
              <a:gdLst/>
              <a:ahLst/>
              <a:cxnLst/>
              <a:rect l="l" t="t" r="r" b="b"/>
              <a:pathLst>
                <a:path w="597" h="605" extrusionOk="0">
                  <a:moveTo>
                    <a:pt x="120" y="0"/>
                  </a:moveTo>
                  <a:lnTo>
                    <a:pt x="120" y="0"/>
                  </a:lnTo>
                  <a:cubicBezTo>
                    <a:pt x="1" y="179"/>
                    <a:pt x="156" y="334"/>
                    <a:pt x="96" y="512"/>
                  </a:cubicBezTo>
                  <a:cubicBezTo>
                    <a:pt x="132" y="581"/>
                    <a:pt x="170" y="605"/>
                    <a:pt x="209" y="605"/>
                  </a:cubicBezTo>
                  <a:cubicBezTo>
                    <a:pt x="284" y="605"/>
                    <a:pt x="363" y="516"/>
                    <a:pt x="441" y="501"/>
                  </a:cubicBezTo>
                  <a:cubicBezTo>
                    <a:pt x="596" y="131"/>
                    <a:pt x="203" y="179"/>
                    <a:pt x="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8" name="Google Shape;958;p4"/>
            <p:cNvSpPr/>
            <p:nvPr/>
          </p:nvSpPr>
          <p:spPr>
            <a:xfrm>
              <a:off x="24505" y="3104204"/>
              <a:ext cx="16190" cy="13381"/>
            </a:xfrm>
            <a:custGeom>
              <a:avLst/>
              <a:gdLst/>
              <a:ahLst/>
              <a:cxnLst/>
              <a:rect l="l" t="t" r="r" b="b"/>
              <a:pathLst>
                <a:path w="513" h="424" extrusionOk="0">
                  <a:moveTo>
                    <a:pt x="432" y="0"/>
                  </a:moveTo>
                  <a:cubicBezTo>
                    <a:pt x="419" y="0"/>
                    <a:pt x="403" y="5"/>
                    <a:pt x="381" y="14"/>
                  </a:cubicBezTo>
                  <a:cubicBezTo>
                    <a:pt x="274" y="74"/>
                    <a:pt x="0" y="74"/>
                    <a:pt x="60" y="324"/>
                  </a:cubicBezTo>
                  <a:cubicBezTo>
                    <a:pt x="72" y="400"/>
                    <a:pt x="99" y="424"/>
                    <a:pt x="133" y="424"/>
                  </a:cubicBezTo>
                  <a:cubicBezTo>
                    <a:pt x="189" y="424"/>
                    <a:pt x="265" y="362"/>
                    <a:pt x="329" y="362"/>
                  </a:cubicBezTo>
                  <a:cubicBezTo>
                    <a:pt x="343" y="362"/>
                    <a:pt x="357" y="365"/>
                    <a:pt x="369" y="372"/>
                  </a:cubicBezTo>
                  <a:cubicBezTo>
                    <a:pt x="417" y="324"/>
                    <a:pt x="441" y="276"/>
                    <a:pt x="489" y="253"/>
                  </a:cubicBezTo>
                  <a:cubicBezTo>
                    <a:pt x="447" y="170"/>
                    <a:pt x="512" y="0"/>
                    <a:pt x="43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59" name="Google Shape;959;p4"/>
            <p:cNvSpPr/>
            <p:nvPr/>
          </p:nvSpPr>
          <p:spPr>
            <a:xfrm>
              <a:off x="155633" y="3067816"/>
              <a:ext cx="21082" cy="12435"/>
            </a:xfrm>
            <a:custGeom>
              <a:avLst/>
              <a:gdLst/>
              <a:ahLst/>
              <a:cxnLst/>
              <a:rect l="l" t="t" r="r" b="b"/>
              <a:pathLst>
                <a:path w="668" h="394" extrusionOk="0">
                  <a:moveTo>
                    <a:pt x="548" y="1"/>
                  </a:moveTo>
                  <a:cubicBezTo>
                    <a:pt x="334" y="96"/>
                    <a:pt x="60" y="36"/>
                    <a:pt x="1" y="394"/>
                  </a:cubicBezTo>
                  <a:cubicBezTo>
                    <a:pt x="72" y="370"/>
                    <a:pt x="144" y="370"/>
                    <a:pt x="215" y="370"/>
                  </a:cubicBezTo>
                  <a:cubicBezTo>
                    <a:pt x="251" y="309"/>
                    <a:pt x="295" y="291"/>
                    <a:pt x="343" y="291"/>
                  </a:cubicBezTo>
                  <a:cubicBezTo>
                    <a:pt x="410" y="291"/>
                    <a:pt x="485" y="327"/>
                    <a:pt x="552" y="327"/>
                  </a:cubicBezTo>
                  <a:cubicBezTo>
                    <a:pt x="595" y="327"/>
                    <a:pt x="635" y="312"/>
                    <a:pt x="667" y="263"/>
                  </a:cubicBezTo>
                  <a:cubicBezTo>
                    <a:pt x="620" y="179"/>
                    <a:pt x="596" y="96"/>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0" name="Google Shape;960;p4"/>
            <p:cNvSpPr/>
            <p:nvPr/>
          </p:nvSpPr>
          <p:spPr>
            <a:xfrm>
              <a:off x="172927" y="3040392"/>
              <a:ext cx="22187" cy="15812"/>
            </a:xfrm>
            <a:custGeom>
              <a:avLst/>
              <a:gdLst/>
              <a:ahLst/>
              <a:cxnLst/>
              <a:rect l="l" t="t" r="r" b="b"/>
              <a:pathLst>
                <a:path w="703" h="501" extrusionOk="0">
                  <a:moveTo>
                    <a:pt x="0" y="0"/>
                  </a:moveTo>
                  <a:lnTo>
                    <a:pt x="0" y="0"/>
                  </a:lnTo>
                  <a:cubicBezTo>
                    <a:pt x="143" y="155"/>
                    <a:pt x="298" y="334"/>
                    <a:pt x="441" y="501"/>
                  </a:cubicBezTo>
                  <a:cubicBezTo>
                    <a:pt x="548" y="489"/>
                    <a:pt x="703" y="489"/>
                    <a:pt x="679" y="370"/>
                  </a:cubicBezTo>
                  <a:cubicBezTo>
                    <a:pt x="679" y="274"/>
                    <a:pt x="536" y="203"/>
                    <a:pt x="441" y="131"/>
                  </a:cubicBezTo>
                  <a:lnTo>
                    <a:pt x="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1" name="Google Shape;961;p4"/>
            <p:cNvSpPr/>
            <p:nvPr/>
          </p:nvSpPr>
          <p:spPr>
            <a:xfrm>
              <a:off x="156390" y="3027989"/>
              <a:ext cx="16948" cy="19567"/>
            </a:xfrm>
            <a:custGeom>
              <a:avLst/>
              <a:gdLst/>
              <a:ahLst/>
              <a:cxnLst/>
              <a:rect l="l" t="t" r="r" b="b"/>
              <a:pathLst>
                <a:path w="537" h="620" extrusionOk="0">
                  <a:moveTo>
                    <a:pt x="417" y="1"/>
                  </a:moveTo>
                  <a:cubicBezTo>
                    <a:pt x="346" y="84"/>
                    <a:pt x="274" y="167"/>
                    <a:pt x="191" y="251"/>
                  </a:cubicBezTo>
                  <a:cubicBezTo>
                    <a:pt x="0" y="584"/>
                    <a:pt x="334" y="524"/>
                    <a:pt x="417" y="620"/>
                  </a:cubicBezTo>
                  <a:cubicBezTo>
                    <a:pt x="429" y="524"/>
                    <a:pt x="441" y="429"/>
                    <a:pt x="536" y="370"/>
                  </a:cubicBezTo>
                  <a:cubicBezTo>
                    <a:pt x="489" y="251"/>
                    <a:pt x="465" y="120"/>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2" name="Google Shape;962;p4"/>
            <p:cNvSpPr/>
            <p:nvPr/>
          </p:nvSpPr>
          <p:spPr>
            <a:xfrm>
              <a:off x="116184" y="3042632"/>
              <a:ext cx="15812" cy="13571"/>
            </a:xfrm>
            <a:custGeom>
              <a:avLst/>
              <a:gdLst/>
              <a:ahLst/>
              <a:cxnLst/>
              <a:rect l="l" t="t" r="r" b="b"/>
              <a:pathLst>
                <a:path w="501" h="430" extrusionOk="0">
                  <a:moveTo>
                    <a:pt x="501" y="1"/>
                  </a:moveTo>
                  <a:lnTo>
                    <a:pt x="501" y="1"/>
                  </a:lnTo>
                  <a:cubicBezTo>
                    <a:pt x="322" y="49"/>
                    <a:pt x="143" y="120"/>
                    <a:pt x="0" y="430"/>
                  </a:cubicBezTo>
                  <a:lnTo>
                    <a:pt x="0" y="430"/>
                  </a:lnTo>
                  <a:cubicBezTo>
                    <a:pt x="298" y="346"/>
                    <a:pt x="441" y="227"/>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3" name="Google Shape;963;p4"/>
            <p:cNvSpPr/>
            <p:nvPr/>
          </p:nvSpPr>
          <p:spPr>
            <a:xfrm>
              <a:off x="139696" y="3027926"/>
              <a:ext cx="12592" cy="9689"/>
            </a:xfrm>
            <a:custGeom>
              <a:avLst/>
              <a:gdLst/>
              <a:ahLst/>
              <a:cxnLst/>
              <a:rect l="l" t="t" r="r" b="b"/>
              <a:pathLst>
                <a:path w="399" h="307" extrusionOk="0">
                  <a:moveTo>
                    <a:pt x="254" y="0"/>
                  </a:moveTo>
                  <a:cubicBezTo>
                    <a:pt x="208" y="0"/>
                    <a:pt x="159" y="14"/>
                    <a:pt x="113" y="14"/>
                  </a:cubicBezTo>
                  <a:cubicBezTo>
                    <a:pt x="92" y="14"/>
                    <a:pt x="72" y="11"/>
                    <a:pt x="53" y="3"/>
                  </a:cubicBezTo>
                  <a:lnTo>
                    <a:pt x="53" y="3"/>
                  </a:lnTo>
                  <a:cubicBezTo>
                    <a:pt x="86" y="111"/>
                    <a:pt x="0" y="307"/>
                    <a:pt x="153" y="307"/>
                  </a:cubicBezTo>
                  <a:cubicBezTo>
                    <a:pt x="169" y="307"/>
                    <a:pt x="187" y="305"/>
                    <a:pt x="208" y="300"/>
                  </a:cubicBezTo>
                  <a:cubicBezTo>
                    <a:pt x="279" y="288"/>
                    <a:pt x="398" y="134"/>
                    <a:pt x="387" y="98"/>
                  </a:cubicBezTo>
                  <a:cubicBezTo>
                    <a:pt x="355" y="19"/>
                    <a:pt x="307" y="0"/>
                    <a:pt x="25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4" name="Google Shape;964;p4"/>
            <p:cNvSpPr/>
            <p:nvPr/>
          </p:nvSpPr>
          <p:spPr>
            <a:xfrm>
              <a:off x="211240" y="3018584"/>
              <a:ext cx="9436" cy="12435"/>
            </a:xfrm>
            <a:custGeom>
              <a:avLst/>
              <a:gdLst/>
              <a:ahLst/>
              <a:cxnLst/>
              <a:rect l="l" t="t" r="r" b="b"/>
              <a:pathLst>
                <a:path w="299" h="394" extrusionOk="0">
                  <a:moveTo>
                    <a:pt x="48" y="1"/>
                  </a:moveTo>
                  <a:cubicBezTo>
                    <a:pt x="1" y="227"/>
                    <a:pt x="60" y="346"/>
                    <a:pt x="203" y="394"/>
                  </a:cubicBezTo>
                  <a:cubicBezTo>
                    <a:pt x="227" y="394"/>
                    <a:pt x="298" y="334"/>
                    <a:pt x="298" y="299"/>
                  </a:cubicBezTo>
                  <a:cubicBezTo>
                    <a:pt x="298" y="132"/>
                    <a:pt x="203" y="49"/>
                    <a:pt x="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5" name="Google Shape;965;p4"/>
            <p:cNvSpPr/>
            <p:nvPr/>
          </p:nvSpPr>
          <p:spPr>
            <a:xfrm>
              <a:off x="176683" y="3056171"/>
              <a:ext cx="10162" cy="11677"/>
            </a:xfrm>
            <a:custGeom>
              <a:avLst/>
              <a:gdLst/>
              <a:ahLst/>
              <a:cxnLst/>
              <a:rect l="l" t="t" r="r" b="b"/>
              <a:pathLst>
                <a:path w="322" h="370" extrusionOk="0">
                  <a:moveTo>
                    <a:pt x="322" y="1"/>
                  </a:moveTo>
                  <a:lnTo>
                    <a:pt x="322" y="1"/>
                  </a:lnTo>
                  <a:cubicBezTo>
                    <a:pt x="119" y="12"/>
                    <a:pt x="0" y="120"/>
                    <a:pt x="0" y="370"/>
                  </a:cubicBezTo>
                  <a:cubicBezTo>
                    <a:pt x="227" y="370"/>
                    <a:pt x="310" y="227"/>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6" name="Google Shape;966;p4"/>
            <p:cNvSpPr/>
            <p:nvPr/>
          </p:nvSpPr>
          <p:spPr>
            <a:xfrm>
              <a:off x="238318" y="2946503"/>
              <a:ext cx="10068" cy="9815"/>
            </a:xfrm>
            <a:custGeom>
              <a:avLst/>
              <a:gdLst/>
              <a:ahLst/>
              <a:cxnLst/>
              <a:rect l="l" t="t" r="r" b="b"/>
              <a:pathLst>
                <a:path w="319" h="311" extrusionOk="0">
                  <a:moveTo>
                    <a:pt x="79" y="0"/>
                  </a:moveTo>
                  <a:cubicBezTo>
                    <a:pt x="56" y="0"/>
                    <a:pt x="29" y="3"/>
                    <a:pt x="0" y="11"/>
                  </a:cubicBezTo>
                  <a:cubicBezTo>
                    <a:pt x="36" y="142"/>
                    <a:pt x="36" y="273"/>
                    <a:pt x="202" y="308"/>
                  </a:cubicBezTo>
                  <a:cubicBezTo>
                    <a:pt x="210" y="310"/>
                    <a:pt x="218" y="311"/>
                    <a:pt x="225" y="311"/>
                  </a:cubicBezTo>
                  <a:cubicBezTo>
                    <a:pt x="276" y="311"/>
                    <a:pt x="318" y="276"/>
                    <a:pt x="298" y="213"/>
                  </a:cubicBezTo>
                  <a:cubicBezTo>
                    <a:pt x="257" y="102"/>
                    <a:pt x="209" y="0"/>
                    <a:pt x="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7" name="Google Shape;967;p4"/>
            <p:cNvSpPr/>
            <p:nvPr/>
          </p:nvSpPr>
          <p:spPr>
            <a:xfrm>
              <a:off x="124453" y="3134154"/>
              <a:ext cx="9058" cy="8837"/>
            </a:xfrm>
            <a:custGeom>
              <a:avLst/>
              <a:gdLst/>
              <a:ahLst/>
              <a:cxnLst/>
              <a:rect l="l" t="t" r="r" b="b"/>
              <a:pathLst>
                <a:path w="287" h="280" extrusionOk="0">
                  <a:moveTo>
                    <a:pt x="166" y="1"/>
                  </a:moveTo>
                  <a:cubicBezTo>
                    <a:pt x="155" y="1"/>
                    <a:pt x="144" y="2"/>
                    <a:pt x="131" y="6"/>
                  </a:cubicBezTo>
                  <a:cubicBezTo>
                    <a:pt x="48" y="30"/>
                    <a:pt x="0" y="101"/>
                    <a:pt x="36" y="197"/>
                  </a:cubicBezTo>
                  <a:cubicBezTo>
                    <a:pt x="48" y="244"/>
                    <a:pt x="108" y="280"/>
                    <a:pt x="155" y="280"/>
                  </a:cubicBezTo>
                  <a:cubicBezTo>
                    <a:pt x="227" y="280"/>
                    <a:pt x="286" y="244"/>
                    <a:pt x="286" y="137"/>
                  </a:cubicBezTo>
                  <a:cubicBezTo>
                    <a:pt x="256" y="56"/>
                    <a:pt x="225" y="1"/>
                    <a:pt x="16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8" name="Google Shape;968;p4"/>
            <p:cNvSpPr/>
            <p:nvPr/>
          </p:nvSpPr>
          <p:spPr>
            <a:xfrm>
              <a:off x="92515" y="3042569"/>
              <a:ext cx="10920" cy="9878"/>
            </a:xfrm>
            <a:custGeom>
              <a:avLst/>
              <a:gdLst/>
              <a:ahLst/>
              <a:cxnLst/>
              <a:rect l="l" t="t" r="r" b="b"/>
              <a:pathLst>
                <a:path w="346" h="313" extrusionOk="0">
                  <a:moveTo>
                    <a:pt x="230" y="0"/>
                  </a:moveTo>
                  <a:cubicBezTo>
                    <a:pt x="174" y="0"/>
                    <a:pt x="105" y="61"/>
                    <a:pt x="41" y="61"/>
                  </a:cubicBezTo>
                  <a:cubicBezTo>
                    <a:pt x="27" y="61"/>
                    <a:pt x="14" y="58"/>
                    <a:pt x="0" y="51"/>
                  </a:cubicBezTo>
                  <a:lnTo>
                    <a:pt x="0" y="51"/>
                  </a:lnTo>
                  <a:cubicBezTo>
                    <a:pt x="0" y="146"/>
                    <a:pt x="36" y="253"/>
                    <a:pt x="119" y="312"/>
                  </a:cubicBezTo>
                  <a:cubicBezTo>
                    <a:pt x="227" y="301"/>
                    <a:pt x="346" y="241"/>
                    <a:pt x="310" y="86"/>
                  </a:cubicBezTo>
                  <a:cubicBezTo>
                    <a:pt x="291" y="21"/>
                    <a:pt x="263" y="0"/>
                    <a:pt x="23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69" name="Google Shape;969;p4"/>
            <p:cNvSpPr/>
            <p:nvPr/>
          </p:nvSpPr>
          <p:spPr>
            <a:xfrm>
              <a:off x="91126" y="3030671"/>
              <a:ext cx="11930" cy="9752"/>
            </a:xfrm>
            <a:custGeom>
              <a:avLst/>
              <a:gdLst/>
              <a:ahLst/>
              <a:cxnLst/>
              <a:rect l="l" t="t" r="r" b="b"/>
              <a:pathLst>
                <a:path w="378" h="309" extrusionOk="0">
                  <a:moveTo>
                    <a:pt x="181" y="0"/>
                  </a:moveTo>
                  <a:cubicBezTo>
                    <a:pt x="40" y="0"/>
                    <a:pt x="1" y="90"/>
                    <a:pt x="44" y="308"/>
                  </a:cubicBezTo>
                  <a:cubicBezTo>
                    <a:pt x="152" y="213"/>
                    <a:pt x="259" y="130"/>
                    <a:pt x="378" y="35"/>
                  </a:cubicBezTo>
                  <a:cubicBezTo>
                    <a:pt x="298" y="12"/>
                    <a:pt x="233"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0" name="Google Shape;970;p4"/>
            <p:cNvSpPr/>
            <p:nvPr/>
          </p:nvSpPr>
          <p:spPr>
            <a:xfrm>
              <a:off x="144745" y="3016343"/>
              <a:ext cx="10920" cy="8048"/>
            </a:xfrm>
            <a:custGeom>
              <a:avLst/>
              <a:gdLst/>
              <a:ahLst/>
              <a:cxnLst/>
              <a:rect l="l" t="t" r="r" b="b"/>
              <a:pathLst>
                <a:path w="346" h="255" extrusionOk="0">
                  <a:moveTo>
                    <a:pt x="346" y="0"/>
                  </a:moveTo>
                  <a:cubicBezTo>
                    <a:pt x="179" y="0"/>
                    <a:pt x="12" y="0"/>
                    <a:pt x="0" y="250"/>
                  </a:cubicBezTo>
                  <a:cubicBezTo>
                    <a:pt x="42" y="250"/>
                    <a:pt x="82" y="254"/>
                    <a:pt x="120" y="254"/>
                  </a:cubicBezTo>
                  <a:cubicBezTo>
                    <a:pt x="204" y="254"/>
                    <a:pt x="280" y="237"/>
                    <a:pt x="346" y="131"/>
                  </a:cubicBezTo>
                  <a:lnTo>
                    <a:pt x="34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1" name="Google Shape;971;p4"/>
            <p:cNvSpPr/>
            <p:nvPr/>
          </p:nvSpPr>
          <p:spPr>
            <a:xfrm>
              <a:off x="226452" y="3070057"/>
              <a:ext cx="6154" cy="6880"/>
            </a:xfrm>
            <a:custGeom>
              <a:avLst/>
              <a:gdLst/>
              <a:ahLst/>
              <a:cxnLst/>
              <a:rect l="l" t="t" r="r" b="b"/>
              <a:pathLst>
                <a:path w="195" h="218" extrusionOk="0">
                  <a:moveTo>
                    <a:pt x="63" y="1"/>
                  </a:moveTo>
                  <a:cubicBezTo>
                    <a:pt x="24" y="1"/>
                    <a:pt x="1" y="42"/>
                    <a:pt x="19" y="96"/>
                  </a:cubicBezTo>
                  <a:cubicBezTo>
                    <a:pt x="31" y="144"/>
                    <a:pt x="78" y="192"/>
                    <a:pt x="90" y="215"/>
                  </a:cubicBezTo>
                  <a:cubicBezTo>
                    <a:pt x="99" y="217"/>
                    <a:pt x="108" y="218"/>
                    <a:pt x="116" y="218"/>
                  </a:cubicBezTo>
                  <a:cubicBezTo>
                    <a:pt x="170" y="218"/>
                    <a:pt x="194" y="184"/>
                    <a:pt x="174" y="132"/>
                  </a:cubicBezTo>
                  <a:cubicBezTo>
                    <a:pt x="174" y="84"/>
                    <a:pt x="138" y="25"/>
                    <a:pt x="102" y="13"/>
                  </a:cubicBezTo>
                  <a:cubicBezTo>
                    <a:pt x="88" y="5"/>
                    <a:pt x="75" y="1"/>
                    <a:pt x="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2" name="Google Shape;972;p4"/>
            <p:cNvSpPr/>
            <p:nvPr/>
          </p:nvSpPr>
          <p:spPr>
            <a:xfrm>
              <a:off x="217015" y="2990213"/>
              <a:ext cx="10036" cy="10005"/>
            </a:xfrm>
            <a:custGeom>
              <a:avLst/>
              <a:gdLst/>
              <a:ahLst/>
              <a:cxnLst/>
              <a:rect l="l" t="t" r="r" b="b"/>
              <a:pathLst>
                <a:path w="318" h="317" extrusionOk="0">
                  <a:moveTo>
                    <a:pt x="131" y="1"/>
                  </a:moveTo>
                  <a:cubicBezTo>
                    <a:pt x="0" y="1"/>
                    <a:pt x="77" y="208"/>
                    <a:pt x="44" y="316"/>
                  </a:cubicBezTo>
                  <a:lnTo>
                    <a:pt x="163" y="316"/>
                  </a:lnTo>
                  <a:cubicBezTo>
                    <a:pt x="175" y="197"/>
                    <a:pt x="318" y="43"/>
                    <a:pt x="175" y="7"/>
                  </a:cubicBezTo>
                  <a:cubicBezTo>
                    <a:pt x="158" y="3"/>
                    <a:pt x="143" y="1"/>
                    <a:pt x="13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3" name="Google Shape;973;p4"/>
            <p:cNvSpPr/>
            <p:nvPr/>
          </p:nvSpPr>
          <p:spPr>
            <a:xfrm>
              <a:off x="162039" y="2927284"/>
              <a:ext cx="37588" cy="29130"/>
            </a:xfrm>
            <a:custGeom>
              <a:avLst/>
              <a:gdLst/>
              <a:ahLst/>
              <a:cxnLst/>
              <a:rect l="l" t="t" r="r" b="b"/>
              <a:pathLst>
                <a:path w="1191" h="923" extrusionOk="0">
                  <a:moveTo>
                    <a:pt x="1191" y="1"/>
                  </a:moveTo>
                  <a:lnTo>
                    <a:pt x="1191" y="1"/>
                  </a:lnTo>
                  <a:cubicBezTo>
                    <a:pt x="1048" y="24"/>
                    <a:pt x="905" y="24"/>
                    <a:pt x="786" y="36"/>
                  </a:cubicBezTo>
                  <a:cubicBezTo>
                    <a:pt x="750" y="513"/>
                    <a:pt x="393" y="429"/>
                    <a:pt x="131" y="536"/>
                  </a:cubicBezTo>
                  <a:cubicBezTo>
                    <a:pt x="60" y="560"/>
                    <a:pt x="12" y="608"/>
                    <a:pt x="0" y="691"/>
                  </a:cubicBezTo>
                  <a:cubicBezTo>
                    <a:pt x="27" y="800"/>
                    <a:pt x="82" y="922"/>
                    <a:pt x="159" y="922"/>
                  </a:cubicBezTo>
                  <a:cubicBezTo>
                    <a:pt x="183" y="922"/>
                    <a:pt x="210" y="910"/>
                    <a:pt x="238" y="882"/>
                  </a:cubicBezTo>
                  <a:cubicBezTo>
                    <a:pt x="322" y="798"/>
                    <a:pt x="403" y="776"/>
                    <a:pt x="483" y="776"/>
                  </a:cubicBezTo>
                  <a:cubicBezTo>
                    <a:pt x="569" y="776"/>
                    <a:pt x="654" y="801"/>
                    <a:pt x="738" y="801"/>
                  </a:cubicBezTo>
                  <a:cubicBezTo>
                    <a:pt x="754" y="801"/>
                    <a:pt x="770" y="801"/>
                    <a:pt x="786" y="798"/>
                  </a:cubicBezTo>
                  <a:cubicBezTo>
                    <a:pt x="810" y="453"/>
                    <a:pt x="1107" y="298"/>
                    <a:pt x="1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4" name="Google Shape;974;p4"/>
            <p:cNvSpPr/>
            <p:nvPr/>
          </p:nvSpPr>
          <p:spPr>
            <a:xfrm>
              <a:off x="181196" y="2945809"/>
              <a:ext cx="29698" cy="18715"/>
            </a:xfrm>
            <a:custGeom>
              <a:avLst/>
              <a:gdLst/>
              <a:ahLst/>
              <a:cxnLst/>
              <a:rect l="l" t="t" r="r" b="b"/>
              <a:pathLst>
                <a:path w="941" h="593" extrusionOk="0">
                  <a:moveTo>
                    <a:pt x="741" y="0"/>
                  </a:moveTo>
                  <a:cubicBezTo>
                    <a:pt x="561" y="0"/>
                    <a:pt x="417" y="219"/>
                    <a:pt x="236" y="219"/>
                  </a:cubicBezTo>
                  <a:cubicBezTo>
                    <a:pt x="217" y="219"/>
                    <a:pt x="198" y="216"/>
                    <a:pt x="179" y="211"/>
                  </a:cubicBezTo>
                  <a:lnTo>
                    <a:pt x="179" y="211"/>
                  </a:lnTo>
                  <a:cubicBezTo>
                    <a:pt x="119" y="378"/>
                    <a:pt x="0" y="569"/>
                    <a:pt x="286" y="592"/>
                  </a:cubicBezTo>
                  <a:cubicBezTo>
                    <a:pt x="393" y="259"/>
                    <a:pt x="834" y="438"/>
                    <a:pt x="941" y="92"/>
                  </a:cubicBezTo>
                  <a:cubicBezTo>
                    <a:pt x="868" y="25"/>
                    <a:pt x="803" y="0"/>
                    <a:pt x="74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5" name="Google Shape;975;p4"/>
            <p:cNvSpPr/>
            <p:nvPr/>
          </p:nvSpPr>
          <p:spPr>
            <a:xfrm>
              <a:off x="151183" y="2936625"/>
              <a:ext cx="14991" cy="12529"/>
            </a:xfrm>
            <a:custGeom>
              <a:avLst/>
              <a:gdLst/>
              <a:ahLst/>
              <a:cxnLst/>
              <a:rect l="l" t="t" r="r" b="b"/>
              <a:pathLst>
                <a:path w="475" h="397" extrusionOk="0">
                  <a:moveTo>
                    <a:pt x="84" y="1"/>
                  </a:moveTo>
                  <a:cubicBezTo>
                    <a:pt x="68" y="1"/>
                    <a:pt x="51" y="1"/>
                    <a:pt x="34" y="2"/>
                  </a:cubicBezTo>
                  <a:cubicBezTo>
                    <a:pt x="0" y="275"/>
                    <a:pt x="107" y="396"/>
                    <a:pt x="324" y="396"/>
                  </a:cubicBezTo>
                  <a:cubicBezTo>
                    <a:pt x="335" y="396"/>
                    <a:pt x="345" y="396"/>
                    <a:pt x="356" y="395"/>
                  </a:cubicBezTo>
                  <a:cubicBezTo>
                    <a:pt x="392" y="348"/>
                    <a:pt x="439" y="288"/>
                    <a:pt x="475" y="240"/>
                  </a:cubicBezTo>
                  <a:cubicBezTo>
                    <a:pt x="389" y="57"/>
                    <a:pt x="243" y="1"/>
                    <a:pt x="8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6" name="Google Shape;976;p4"/>
            <p:cNvSpPr/>
            <p:nvPr/>
          </p:nvSpPr>
          <p:spPr>
            <a:xfrm>
              <a:off x="116942" y="3005834"/>
              <a:ext cx="15433" cy="9941"/>
            </a:xfrm>
            <a:custGeom>
              <a:avLst/>
              <a:gdLst/>
              <a:ahLst/>
              <a:cxnLst/>
              <a:rect l="l" t="t" r="r" b="b"/>
              <a:pathLst>
                <a:path w="489" h="315" extrusionOk="0">
                  <a:moveTo>
                    <a:pt x="0" y="0"/>
                  </a:moveTo>
                  <a:cubicBezTo>
                    <a:pt x="73" y="241"/>
                    <a:pt x="177" y="314"/>
                    <a:pt x="300" y="314"/>
                  </a:cubicBezTo>
                  <a:cubicBezTo>
                    <a:pt x="359" y="314"/>
                    <a:pt x="423" y="297"/>
                    <a:pt x="488" y="274"/>
                  </a:cubicBezTo>
                  <a:cubicBezTo>
                    <a:pt x="393" y="48"/>
                    <a:pt x="238" y="0"/>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7" name="Google Shape;977;p4"/>
            <p:cNvSpPr/>
            <p:nvPr/>
          </p:nvSpPr>
          <p:spPr>
            <a:xfrm>
              <a:off x="103024" y="2980650"/>
              <a:ext cx="15812" cy="15622"/>
            </a:xfrm>
            <a:custGeom>
              <a:avLst/>
              <a:gdLst/>
              <a:ahLst/>
              <a:cxnLst/>
              <a:rect l="l" t="t" r="r" b="b"/>
              <a:pathLst>
                <a:path w="501" h="495" extrusionOk="0">
                  <a:moveTo>
                    <a:pt x="215" y="0"/>
                  </a:moveTo>
                  <a:lnTo>
                    <a:pt x="215" y="0"/>
                  </a:lnTo>
                  <a:cubicBezTo>
                    <a:pt x="239" y="179"/>
                    <a:pt x="144" y="298"/>
                    <a:pt x="1" y="369"/>
                  </a:cubicBezTo>
                  <a:cubicBezTo>
                    <a:pt x="58" y="456"/>
                    <a:pt x="121" y="495"/>
                    <a:pt x="183" y="495"/>
                  </a:cubicBezTo>
                  <a:cubicBezTo>
                    <a:pt x="249" y="495"/>
                    <a:pt x="314" y="450"/>
                    <a:pt x="370" y="369"/>
                  </a:cubicBezTo>
                  <a:cubicBezTo>
                    <a:pt x="501" y="179"/>
                    <a:pt x="358" y="84"/>
                    <a:pt x="2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8" name="Google Shape;978;p4"/>
            <p:cNvSpPr/>
            <p:nvPr/>
          </p:nvSpPr>
          <p:spPr>
            <a:xfrm>
              <a:off x="136098" y="2993242"/>
              <a:ext cx="10920" cy="9689"/>
            </a:xfrm>
            <a:custGeom>
              <a:avLst/>
              <a:gdLst/>
              <a:ahLst/>
              <a:cxnLst/>
              <a:rect l="l" t="t" r="r" b="b"/>
              <a:pathLst>
                <a:path w="346" h="307" extrusionOk="0">
                  <a:moveTo>
                    <a:pt x="143" y="1"/>
                  </a:moveTo>
                  <a:cubicBezTo>
                    <a:pt x="103" y="1"/>
                    <a:pt x="56" y="11"/>
                    <a:pt x="1" y="30"/>
                  </a:cubicBezTo>
                  <a:cubicBezTo>
                    <a:pt x="77" y="183"/>
                    <a:pt x="134" y="307"/>
                    <a:pt x="263" y="307"/>
                  </a:cubicBezTo>
                  <a:cubicBezTo>
                    <a:pt x="274" y="307"/>
                    <a:pt x="286" y="306"/>
                    <a:pt x="298" y="304"/>
                  </a:cubicBezTo>
                  <a:cubicBezTo>
                    <a:pt x="322" y="304"/>
                    <a:pt x="346" y="244"/>
                    <a:pt x="346" y="209"/>
                  </a:cubicBezTo>
                  <a:cubicBezTo>
                    <a:pt x="311" y="70"/>
                    <a:pt x="251" y="1"/>
                    <a:pt x="1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79" name="Google Shape;979;p4"/>
            <p:cNvSpPr/>
            <p:nvPr/>
          </p:nvSpPr>
          <p:spPr>
            <a:xfrm>
              <a:off x="157905" y="2977273"/>
              <a:ext cx="9405" cy="9089"/>
            </a:xfrm>
            <a:custGeom>
              <a:avLst/>
              <a:gdLst/>
              <a:ahLst/>
              <a:cxnLst/>
              <a:rect l="l" t="t" r="r" b="b"/>
              <a:pathLst>
                <a:path w="298" h="288" extrusionOk="0">
                  <a:moveTo>
                    <a:pt x="119" y="0"/>
                  </a:moveTo>
                  <a:cubicBezTo>
                    <a:pt x="83" y="0"/>
                    <a:pt x="36" y="48"/>
                    <a:pt x="0" y="72"/>
                  </a:cubicBezTo>
                  <a:cubicBezTo>
                    <a:pt x="60" y="155"/>
                    <a:pt x="107" y="226"/>
                    <a:pt x="179" y="286"/>
                  </a:cubicBezTo>
                  <a:cubicBezTo>
                    <a:pt x="180" y="287"/>
                    <a:pt x="181" y="288"/>
                    <a:pt x="183" y="288"/>
                  </a:cubicBezTo>
                  <a:cubicBezTo>
                    <a:pt x="203" y="288"/>
                    <a:pt x="265" y="236"/>
                    <a:pt x="298" y="215"/>
                  </a:cubicBezTo>
                  <a:cubicBezTo>
                    <a:pt x="298" y="60"/>
                    <a:pt x="226" y="0"/>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0" name="Google Shape;980;p4"/>
            <p:cNvSpPr/>
            <p:nvPr/>
          </p:nvSpPr>
          <p:spPr>
            <a:xfrm>
              <a:off x="155633" y="3008612"/>
              <a:ext cx="10194" cy="7764"/>
            </a:xfrm>
            <a:custGeom>
              <a:avLst/>
              <a:gdLst/>
              <a:ahLst/>
              <a:cxnLst/>
              <a:rect l="l" t="t" r="r" b="b"/>
              <a:pathLst>
                <a:path w="323" h="246" extrusionOk="0">
                  <a:moveTo>
                    <a:pt x="261" y="0"/>
                  </a:moveTo>
                  <a:cubicBezTo>
                    <a:pt x="131" y="0"/>
                    <a:pt x="52" y="100"/>
                    <a:pt x="1" y="245"/>
                  </a:cubicBezTo>
                  <a:cubicBezTo>
                    <a:pt x="13" y="245"/>
                    <a:pt x="26" y="246"/>
                    <a:pt x="38" y="246"/>
                  </a:cubicBezTo>
                  <a:cubicBezTo>
                    <a:pt x="171" y="246"/>
                    <a:pt x="311" y="236"/>
                    <a:pt x="322" y="7"/>
                  </a:cubicBezTo>
                  <a:cubicBezTo>
                    <a:pt x="300" y="3"/>
                    <a:pt x="280" y="0"/>
                    <a:pt x="26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1" name="Google Shape;981;p4"/>
            <p:cNvSpPr/>
            <p:nvPr/>
          </p:nvSpPr>
          <p:spPr>
            <a:xfrm>
              <a:off x="119971" y="2968247"/>
              <a:ext cx="6754" cy="10194"/>
            </a:xfrm>
            <a:custGeom>
              <a:avLst/>
              <a:gdLst/>
              <a:ahLst/>
              <a:cxnLst/>
              <a:rect l="l" t="t" r="r" b="b"/>
              <a:pathLst>
                <a:path w="214" h="323" extrusionOk="0">
                  <a:moveTo>
                    <a:pt x="131" y="0"/>
                  </a:moveTo>
                  <a:cubicBezTo>
                    <a:pt x="95" y="0"/>
                    <a:pt x="47" y="24"/>
                    <a:pt x="11" y="24"/>
                  </a:cubicBezTo>
                  <a:cubicBezTo>
                    <a:pt x="23" y="128"/>
                    <a:pt x="1" y="322"/>
                    <a:pt x="87" y="322"/>
                  </a:cubicBezTo>
                  <a:cubicBezTo>
                    <a:pt x="89" y="322"/>
                    <a:pt x="92" y="322"/>
                    <a:pt x="95" y="322"/>
                  </a:cubicBezTo>
                  <a:cubicBezTo>
                    <a:pt x="202" y="298"/>
                    <a:pt x="214" y="120"/>
                    <a:pt x="13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2" name="Google Shape;982;p4"/>
            <p:cNvSpPr/>
            <p:nvPr/>
          </p:nvSpPr>
          <p:spPr>
            <a:xfrm>
              <a:off x="206348" y="2924380"/>
              <a:ext cx="14991" cy="12719"/>
            </a:xfrm>
            <a:custGeom>
              <a:avLst/>
              <a:gdLst/>
              <a:ahLst/>
              <a:cxnLst/>
              <a:rect l="l" t="t" r="r" b="b"/>
              <a:pathLst>
                <a:path w="475" h="403" extrusionOk="0">
                  <a:moveTo>
                    <a:pt x="249" y="0"/>
                  </a:moveTo>
                  <a:cubicBezTo>
                    <a:pt x="222" y="0"/>
                    <a:pt x="191" y="3"/>
                    <a:pt x="156" y="9"/>
                  </a:cubicBezTo>
                  <a:cubicBezTo>
                    <a:pt x="120" y="33"/>
                    <a:pt x="1" y="81"/>
                    <a:pt x="1" y="105"/>
                  </a:cubicBezTo>
                  <a:cubicBezTo>
                    <a:pt x="25" y="355"/>
                    <a:pt x="215" y="355"/>
                    <a:pt x="382" y="402"/>
                  </a:cubicBezTo>
                  <a:cubicBezTo>
                    <a:pt x="414" y="211"/>
                    <a:pt x="474" y="0"/>
                    <a:pt x="2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3" name="Google Shape;983;p4"/>
            <p:cNvSpPr/>
            <p:nvPr/>
          </p:nvSpPr>
          <p:spPr>
            <a:xfrm>
              <a:off x="50794" y="3028367"/>
              <a:ext cx="11298" cy="10194"/>
            </a:xfrm>
            <a:custGeom>
              <a:avLst/>
              <a:gdLst/>
              <a:ahLst/>
              <a:cxnLst/>
              <a:rect l="l" t="t" r="r" b="b"/>
              <a:pathLst>
                <a:path w="358" h="323" extrusionOk="0">
                  <a:moveTo>
                    <a:pt x="1" y="0"/>
                  </a:moveTo>
                  <a:cubicBezTo>
                    <a:pt x="70" y="161"/>
                    <a:pt x="139" y="323"/>
                    <a:pt x="337" y="323"/>
                  </a:cubicBezTo>
                  <a:cubicBezTo>
                    <a:pt x="344" y="323"/>
                    <a:pt x="351" y="322"/>
                    <a:pt x="358" y="322"/>
                  </a:cubicBezTo>
                  <a:cubicBezTo>
                    <a:pt x="191" y="108"/>
                    <a:pt x="191" y="108"/>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4" name="Google Shape;984;p4"/>
            <p:cNvSpPr/>
            <p:nvPr/>
          </p:nvSpPr>
          <p:spPr>
            <a:xfrm>
              <a:off x="38391" y="3080219"/>
              <a:ext cx="11330" cy="11298"/>
            </a:xfrm>
            <a:custGeom>
              <a:avLst/>
              <a:gdLst/>
              <a:ahLst/>
              <a:cxnLst/>
              <a:rect l="l" t="t" r="r" b="b"/>
              <a:pathLst>
                <a:path w="359" h="358" extrusionOk="0">
                  <a:moveTo>
                    <a:pt x="49" y="1"/>
                  </a:moveTo>
                  <a:cubicBezTo>
                    <a:pt x="37" y="1"/>
                    <a:pt x="37" y="12"/>
                    <a:pt x="25" y="24"/>
                  </a:cubicBezTo>
                  <a:cubicBezTo>
                    <a:pt x="1" y="60"/>
                    <a:pt x="1" y="84"/>
                    <a:pt x="37" y="120"/>
                  </a:cubicBezTo>
                  <a:cubicBezTo>
                    <a:pt x="144" y="203"/>
                    <a:pt x="263" y="286"/>
                    <a:pt x="358" y="358"/>
                  </a:cubicBezTo>
                  <a:lnTo>
                    <a:pt x="358"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5" name="Google Shape;985;p4"/>
            <p:cNvSpPr/>
            <p:nvPr/>
          </p:nvSpPr>
          <p:spPr>
            <a:xfrm>
              <a:off x="21507" y="3067816"/>
              <a:ext cx="18431" cy="29540"/>
            </a:xfrm>
            <a:custGeom>
              <a:avLst/>
              <a:gdLst/>
              <a:ahLst/>
              <a:cxnLst/>
              <a:rect l="l" t="t" r="r" b="b"/>
              <a:pathLst>
                <a:path w="584" h="936" extrusionOk="0">
                  <a:moveTo>
                    <a:pt x="226" y="1"/>
                  </a:moveTo>
                  <a:lnTo>
                    <a:pt x="226" y="1"/>
                  </a:lnTo>
                  <a:cubicBezTo>
                    <a:pt x="238" y="227"/>
                    <a:pt x="179" y="441"/>
                    <a:pt x="0" y="572"/>
                  </a:cubicBezTo>
                  <a:cubicBezTo>
                    <a:pt x="36" y="691"/>
                    <a:pt x="12" y="870"/>
                    <a:pt x="72" y="917"/>
                  </a:cubicBezTo>
                  <a:cubicBezTo>
                    <a:pt x="92" y="930"/>
                    <a:pt x="113" y="936"/>
                    <a:pt x="134" y="936"/>
                  </a:cubicBezTo>
                  <a:cubicBezTo>
                    <a:pt x="211" y="936"/>
                    <a:pt x="289" y="859"/>
                    <a:pt x="345" y="775"/>
                  </a:cubicBezTo>
                  <a:cubicBezTo>
                    <a:pt x="417" y="691"/>
                    <a:pt x="488" y="620"/>
                    <a:pt x="572" y="524"/>
                  </a:cubicBezTo>
                  <a:cubicBezTo>
                    <a:pt x="572" y="477"/>
                    <a:pt x="584" y="441"/>
                    <a:pt x="584" y="394"/>
                  </a:cubicBezTo>
                  <a:cubicBezTo>
                    <a:pt x="476" y="263"/>
                    <a:pt x="357" y="143"/>
                    <a:pt x="2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6" name="Google Shape;986;p4"/>
            <p:cNvSpPr/>
            <p:nvPr/>
          </p:nvSpPr>
          <p:spPr>
            <a:xfrm>
              <a:off x="84625" y="2992674"/>
              <a:ext cx="7543" cy="6407"/>
            </a:xfrm>
            <a:custGeom>
              <a:avLst/>
              <a:gdLst/>
              <a:ahLst/>
              <a:cxnLst/>
              <a:rect l="l" t="t" r="r" b="b"/>
              <a:pathLst>
                <a:path w="239" h="203" extrusionOk="0">
                  <a:moveTo>
                    <a:pt x="108" y="0"/>
                  </a:moveTo>
                  <a:cubicBezTo>
                    <a:pt x="72" y="0"/>
                    <a:pt x="24" y="60"/>
                    <a:pt x="0" y="96"/>
                  </a:cubicBezTo>
                  <a:cubicBezTo>
                    <a:pt x="24" y="119"/>
                    <a:pt x="60" y="179"/>
                    <a:pt x="108" y="203"/>
                  </a:cubicBezTo>
                  <a:cubicBezTo>
                    <a:pt x="131" y="203"/>
                    <a:pt x="179" y="155"/>
                    <a:pt x="238" y="108"/>
                  </a:cubicBezTo>
                  <a:cubicBezTo>
                    <a:pt x="179" y="60"/>
                    <a:pt x="131" y="24"/>
                    <a:pt x="1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87" name="Google Shape;987;p4"/>
            <p:cNvSpPr/>
            <p:nvPr/>
          </p:nvSpPr>
          <p:spPr>
            <a:xfrm>
              <a:off x="71465" y="3016596"/>
              <a:ext cx="10194" cy="8048"/>
            </a:xfrm>
            <a:custGeom>
              <a:avLst/>
              <a:gdLst/>
              <a:ahLst/>
              <a:cxnLst/>
              <a:rect l="l" t="t" r="r" b="b"/>
              <a:pathLst>
                <a:path w="323" h="255" extrusionOk="0">
                  <a:moveTo>
                    <a:pt x="240" y="1"/>
                  </a:moveTo>
                  <a:cubicBezTo>
                    <a:pt x="114" y="1"/>
                    <a:pt x="1" y="38"/>
                    <a:pt x="1" y="254"/>
                  </a:cubicBezTo>
                  <a:cubicBezTo>
                    <a:pt x="167" y="254"/>
                    <a:pt x="263" y="171"/>
                    <a:pt x="322" y="4"/>
                  </a:cubicBezTo>
                  <a:cubicBezTo>
                    <a:pt x="295" y="2"/>
                    <a:pt x="267" y="1"/>
                    <a:pt x="24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988" name="Google Shape;988;p4"/>
          <p:cNvGrpSpPr/>
          <p:nvPr/>
        </p:nvGrpSpPr>
        <p:grpSpPr>
          <a:xfrm>
            <a:off x="2378258" y="87613"/>
            <a:ext cx="659256" cy="676282"/>
            <a:chOff x="173306" y="1957441"/>
            <a:chExt cx="321306" cy="329604"/>
          </a:xfrm>
        </p:grpSpPr>
        <p:sp>
          <p:nvSpPr>
            <p:cNvPr id="989" name="Google Shape;989;p4"/>
            <p:cNvSpPr/>
            <p:nvPr/>
          </p:nvSpPr>
          <p:spPr>
            <a:xfrm>
              <a:off x="251825" y="1977292"/>
              <a:ext cx="87200" cy="79784"/>
            </a:xfrm>
            <a:custGeom>
              <a:avLst/>
              <a:gdLst/>
              <a:ahLst/>
              <a:cxnLst/>
              <a:rect l="l" t="t" r="r" b="b"/>
              <a:pathLst>
                <a:path w="2763" h="2528" extrusionOk="0">
                  <a:moveTo>
                    <a:pt x="2589" y="0"/>
                  </a:moveTo>
                  <a:cubicBezTo>
                    <a:pt x="2514" y="0"/>
                    <a:pt x="2445" y="34"/>
                    <a:pt x="2394" y="111"/>
                  </a:cubicBezTo>
                  <a:lnTo>
                    <a:pt x="1596" y="599"/>
                  </a:lnTo>
                  <a:cubicBezTo>
                    <a:pt x="1453" y="706"/>
                    <a:pt x="1298" y="730"/>
                    <a:pt x="1203" y="837"/>
                  </a:cubicBezTo>
                  <a:lnTo>
                    <a:pt x="953" y="1087"/>
                  </a:lnTo>
                  <a:cubicBezTo>
                    <a:pt x="739" y="1159"/>
                    <a:pt x="560" y="1302"/>
                    <a:pt x="417" y="1480"/>
                  </a:cubicBezTo>
                  <a:lnTo>
                    <a:pt x="298" y="1599"/>
                  </a:lnTo>
                  <a:cubicBezTo>
                    <a:pt x="179" y="1718"/>
                    <a:pt x="1" y="1790"/>
                    <a:pt x="24" y="2028"/>
                  </a:cubicBezTo>
                  <a:cubicBezTo>
                    <a:pt x="108" y="2230"/>
                    <a:pt x="263" y="2230"/>
                    <a:pt x="429" y="2266"/>
                  </a:cubicBezTo>
                  <a:cubicBezTo>
                    <a:pt x="620" y="2266"/>
                    <a:pt x="786" y="2409"/>
                    <a:pt x="965" y="2504"/>
                  </a:cubicBezTo>
                  <a:cubicBezTo>
                    <a:pt x="1025" y="2516"/>
                    <a:pt x="1072" y="2528"/>
                    <a:pt x="1120" y="2528"/>
                  </a:cubicBezTo>
                  <a:cubicBezTo>
                    <a:pt x="1156" y="2516"/>
                    <a:pt x="1203" y="2504"/>
                    <a:pt x="1227" y="2456"/>
                  </a:cubicBezTo>
                  <a:cubicBezTo>
                    <a:pt x="1275" y="2397"/>
                    <a:pt x="1310" y="2337"/>
                    <a:pt x="1334" y="2266"/>
                  </a:cubicBezTo>
                  <a:cubicBezTo>
                    <a:pt x="1382" y="2171"/>
                    <a:pt x="1453" y="2135"/>
                    <a:pt x="1525" y="2075"/>
                  </a:cubicBezTo>
                  <a:cubicBezTo>
                    <a:pt x="1560" y="2040"/>
                    <a:pt x="1608" y="2016"/>
                    <a:pt x="1632" y="1980"/>
                  </a:cubicBezTo>
                  <a:cubicBezTo>
                    <a:pt x="1734" y="1853"/>
                    <a:pt x="1860" y="1834"/>
                    <a:pt x="1989" y="1834"/>
                  </a:cubicBezTo>
                  <a:cubicBezTo>
                    <a:pt x="2041" y="1834"/>
                    <a:pt x="2093" y="1837"/>
                    <a:pt x="2144" y="1837"/>
                  </a:cubicBezTo>
                  <a:cubicBezTo>
                    <a:pt x="2310" y="1802"/>
                    <a:pt x="2394" y="1659"/>
                    <a:pt x="2465" y="1492"/>
                  </a:cubicBezTo>
                  <a:cubicBezTo>
                    <a:pt x="2501" y="1397"/>
                    <a:pt x="2513" y="1313"/>
                    <a:pt x="2513" y="1218"/>
                  </a:cubicBezTo>
                  <a:cubicBezTo>
                    <a:pt x="2608" y="1040"/>
                    <a:pt x="2215" y="778"/>
                    <a:pt x="2584" y="659"/>
                  </a:cubicBezTo>
                  <a:cubicBezTo>
                    <a:pt x="2680" y="492"/>
                    <a:pt x="2739" y="313"/>
                    <a:pt x="2763" y="135"/>
                  </a:cubicBezTo>
                  <a:cubicBezTo>
                    <a:pt x="2751" y="87"/>
                    <a:pt x="2727" y="39"/>
                    <a:pt x="2680" y="16"/>
                  </a:cubicBezTo>
                  <a:cubicBezTo>
                    <a:pt x="2649" y="6"/>
                    <a:pt x="2619" y="0"/>
                    <a:pt x="25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0" name="Google Shape;990;p4"/>
            <p:cNvSpPr/>
            <p:nvPr/>
          </p:nvSpPr>
          <p:spPr>
            <a:xfrm>
              <a:off x="351394" y="2154654"/>
              <a:ext cx="79310" cy="74955"/>
            </a:xfrm>
            <a:custGeom>
              <a:avLst/>
              <a:gdLst/>
              <a:ahLst/>
              <a:cxnLst/>
              <a:rect l="l" t="t" r="r" b="b"/>
              <a:pathLst>
                <a:path w="2513" h="2375" extrusionOk="0">
                  <a:moveTo>
                    <a:pt x="687" y="1"/>
                  </a:moveTo>
                  <a:cubicBezTo>
                    <a:pt x="631" y="1"/>
                    <a:pt x="570" y="35"/>
                    <a:pt x="501" y="123"/>
                  </a:cubicBezTo>
                  <a:cubicBezTo>
                    <a:pt x="298" y="396"/>
                    <a:pt x="418" y="635"/>
                    <a:pt x="632" y="813"/>
                  </a:cubicBezTo>
                  <a:cubicBezTo>
                    <a:pt x="763" y="920"/>
                    <a:pt x="918" y="873"/>
                    <a:pt x="989" y="956"/>
                  </a:cubicBezTo>
                  <a:cubicBezTo>
                    <a:pt x="944" y="940"/>
                    <a:pt x="902" y="933"/>
                    <a:pt x="865" y="933"/>
                  </a:cubicBezTo>
                  <a:cubicBezTo>
                    <a:pt x="674" y="933"/>
                    <a:pt x="582" y="1120"/>
                    <a:pt x="632" y="1349"/>
                  </a:cubicBezTo>
                  <a:cubicBezTo>
                    <a:pt x="681" y="1532"/>
                    <a:pt x="642" y="1565"/>
                    <a:pt x="583" y="1565"/>
                  </a:cubicBezTo>
                  <a:cubicBezTo>
                    <a:pt x="550" y="1565"/>
                    <a:pt x="509" y="1554"/>
                    <a:pt x="475" y="1554"/>
                  </a:cubicBezTo>
                  <a:cubicBezTo>
                    <a:pt x="452" y="1554"/>
                    <a:pt x="432" y="1559"/>
                    <a:pt x="418" y="1575"/>
                  </a:cubicBezTo>
                  <a:cubicBezTo>
                    <a:pt x="298" y="1599"/>
                    <a:pt x="203" y="1658"/>
                    <a:pt x="144" y="1778"/>
                  </a:cubicBezTo>
                  <a:cubicBezTo>
                    <a:pt x="84" y="1956"/>
                    <a:pt x="1" y="2135"/>
                    <a:pt x="132" y="2325"/>
                  </a:cubicBezTo>
                  <a:cubicBezTo>
                    <a:pt x="180" y="2361"/>
                    <a:pt x="226" y="2375"/>
                    <a:pt x="270" y="2375"/>
                  </a:cubicBezTo>
                  <a:cubicBezTo>
                    <a:pt x="344" y="2375"/>
                    <a:pt x="414" y="2334"/>
                    <a:pt x="489" y="2289"/>
                  </a:cubicBezTo>
                  <a:cubicBezTo>
                    <a:pt x="1025" y="1885"/>
                    <a:pt x="1620" y="1611"/>
                    <a:pt x="2108" y="1123"/>
                  </a:cubicBezTo>
                  <a:cubicBezTo>
                    <a:pt x="2168" y="1051"/>
                    <a:pt x="2251" y="980"/>
                    <a:pt x="2311" y="896"/>
                  </a:cubicBezTo>
                  <a:cubicBezTo>
                    <a:pt x="2453" y="837"/>
                    <a:pt x="2513" y="718"/>
                    <a:pt x="2477" y="575"/>
                  </a:cubicBezTo>
                  <a:cubicBezTo>
                    <a:pt x="2215" y="301"/>
                    <a:pt x="1822" y="361"/>
                    <a:pt x="1561" y="111"/>
                  </a:cubicBezTo>
                  <a:cubicBezTo>
                    <a:pt x="1382" y="146"/>
                    <a:pt x="1275" y="277"/>
                    <a:pt x="1215" y="468"/>
                  </a:cubicBezTo>
                  <a:cubicBezTo>
                    <a:pt x="1251" y="515"/>
                    <a:pt x="1251" y="563"/>
                    <a:pt x="1215" y="587"/>
                  </a:cubicBezTo>
                  <a:cubicBezTo>
                    <a:pt x="1227" y="539"/>
                    <a:pt x="1215" y="504"/>
                    <a:pt x="1191" y="480"/>
                  </a:cubicBezTo>
                  <a:cubicBezTo>
                    <a:pt x="1132" y="408"/>
                    <a:pt x="1049" y="337"/>
                    <a:pt x="989" y="265"/>
                  </a:cubicBezTo>
                  <a:cubicBezTo>
                    <a:pt x="900" y="152"/>
                    <a:pt x="806" y="1"/>
                    <a:pt x="6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1" name="Google Shape;991;p4"/>
            <p:cNvSpPr/>
            <p:nvPr/>
          </p:nvSpPr>
          <p:spPr>
            <a:xfrm>
              <a:off x="173306" y="2114164"/>
              <a:ext cx="68043" cy="74071"/>
            </a:xfrm>
            <a:custGeom>
              <a:avLst/>
              <a:gdLst/>
              <a:ahLst/>
              <a:cxnLst/>
              <a:rect l="l" t="t" r="r" b="b"/>
              <a:pathLst>
                <a:path w="2156" h="2347" extrusionOk="0">
                  <a:moveTo>
                    <a:pt x="1727" y="1"/>
                  </a:moveTo>
                  <a:cubicBezTo>
                    <a:pt x="1441" y="108"/>
                    <a:pt x="1167" y="239"/>
                    <a:pt x="905" y="429"/>
                  </a:cubicBezTo>
                  <a:cubicBezTo>
                    <a:pt x="643" y="798"/>
                    <a:pt x="298" y="1132"/>
                    <a:pt x="107" y="1560"/>
                  </a:cubicBezTo>
                  <a:cubicBezTo>
                    <a:pt x="0" y="1679"/>
                    <a:pt x="72" y="1787"/>
                    <a:pt x="107" y="1882"/>
                  </a:cubicBezTo>
                  <a:cubicBezTo>
                    <a:pt x="198" y="1981"/>
                    <a:pt x="278" y="2126"/>
                    <a:pt x="397" y="2126"/>
                  </a:cubicBezTo>
                  <a:cubicBezTo>
                    <a:pt x="450" y="2126"/>
                    <a:pt x="511" y="2098"/>
                    <a:pt x="584" y="2025"/>
                  </a:cubicBezTo>
                  <a:cubicBezTo>
                    <a:pt x="587" y="2021"/>
                    <a:pt x="590" y="2020"/>
                    <a:pt x="594" y="2020"/>
                  </a:cubicBezTo>
                  <a:cubicBezTo>
                    <a:pt x="643" y="2020"/>
                    <a:pt x="726" y="2302"/>
                    <a:pt x="881" y="2346"/>
                  </a:cubicBezTo>
                  <a:cubicBezTo>
                    <a:pt x="1381" y="2179"/>
                    <a:pt x="1179" y="1560"/>
                    <a:pt x="1441" y="1227"/>
                  </a:cubicBezTo>
                  <a:cubicBezTo>
                    <a:pt x="1417" y="1048"/>
                    <a:pt x="1191" y="810"/>
                    <a:pt x="1548" y="739"/>
                  </a:cubicBezTo>
                  <a:cubicBezTo>
                    <a:pt x="1762" y="667"/>
                    <a:pt x="2084" y="798"/>
                    <a:pt x="2131" y="417"/>
                  </a:cubicBezTo>
                  <a:cubicBezTo>
                    <a:pt x="2155" y="143"/>
                    <a:pt x="1953" y="36"/>
                    <a:pt x="17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2" name="Google Shape;992;p4"/>
            <p:cNvSpPr/>
            <p:nvPr/>
          </p:nvSpPr>
          <p:spPr>
            <a:xfrm>
              <a:off x="419782" y="2062849"/>
              <a:ext cx="71420" cy="83666"/>
            </a:xfrm>
            <a:custGeom>
              <a:avLst/>
              <a:gdLst/>
              <a:ahLst/>
              <a:cxnLst/>
              <a:rect l="l" t="t" r="r" b="b"/>
              <a:pathLst>
                <a:path w="2263" h="2651" extrusionOk="0">
                  <a:moveTo>
                    <a:pt x="1462" y="1"/>
                  </a:moveTo>
                  <a:cubicBezTo>
                    <a:pt x="1268" y="1"/>
                    <a:pt x="1150" y="184"/>
                    <a:pt x="1048" y="376"/>
                  </a:cubicBezTo>
                  <a:cubicBezTo>
                    <a:pt x="953" y="531"/>
                    <a:pt x="953" y="698"/>
                    <a:pt x="1191" y="698"/>
                  </a:cubicBezTo>
                  <a:cubicBezTo>
                    <a:pt x="1234" y="690"/>
                    <a:pt x="1269" y="687"/>
                    <a:pt x="1298" y="687"/>
                  </a:cubicBezTo>
                  <a:cubicBezTo>
                    <a:pt x="1498" y="687"/>
                    <a:pt x="1410" y="852"/>
                    <a:pt x="1358" y="1007"/>
                  </a:cubicBezTo>
                  <a:cubicBezTo>
                    <a:pt x="1310" y="1150"/>
                    <a:pt x="1346" y="1281"/>
                    <a:pt x="1334" y="1400"/>
                  </a:cubicBezTo>
                  <a:cubicBezTo>
                    <a:pt x="1239" y="1579"/>
                    <a:pt x="1001" y="1508"/>
                    <a:pt x="941" y="1722"/>
                  </a:cubicBezTo>
                  <a:cubicBezTo>
                    <a:pt x="901" y="1802"/>
                    <a:pt x="870" y="1873"/>
                    <a:pt x="791" y="1873"/>
                  </a:cubicBezTo>
                  <a:cubicBezTo>
                    <a:pt x="775" y="1873"/>
                    <a:pt x="758" y="1871"/>
                    <a:pt x="739" y="1865"/>
                  </a:cubicBezTo>
                  <a:cubicBezTo>
                    <a:pt x="623" y="1784"/>
                    <a:pt x="500" y="1764"/>
                    <a:pt x="371" y="1764"/>
                  </a:cubicBezTo>
                  <a:cubicBezTo>
                    <a:pt x="327" y="1764"/>
                    <a:pt x="283" y="1767"/>
                    <a:pt x="239" y="1769"/>
                  </a:cubicBezTo>
                  <a:cubicBezTo>
                    <a:pt x="120" y="1817"/>
                    <a:pt x="25" y="1900"/>
                    <a:pt x="1" y="2067"/>
                  </a:cubicBezTo>
                  <a:cubicBezTo>
                    <a:pt x="263" y="2496"/>
                    <a:pt x="751" y="2365"/>
                    <a:pt x="1060" y="2651"/>
                  </a:cubicBezTo>
                  <a:cubicBezTo>
                    <a:pt x="1108" y="2651"/>
                    <a:pt x="1156" y="2615"/>
                    <a:pt x="1191" y="2591"/>
                  </a:cubicBezTo>
                  <a:cubicBezTo>
                    <a:pt x="1245" y="2484"/>
                    <a:pt x="1241" y="2298"/>
                    <a:pt x="1379" y="2298"/>
                  </a:cubicBezTo>
                  <a:cubicBezTo>
                    <a:pt x="1394" y="2298"/>
                    <a:pt x="1411" y="2301"/>
                    <a:pt x="1429" y="2305"/>
                  </a:cubicBezTo>
                  <a:cubicBezTo>
                    <a:pt x="1513" y="2293"/>
                    <a:pt x="1572" y="2246"/>
                    <a:pt x="1632" y="2186"/>
                  </a:cubicBezTo>
                  <a:cubicBezTo>
                    <a:pt x="1727" y="2020"/>
                    <a:pt x="1715" y="1769"/>
                    <a:pt x="1906" y="1662"/>
                  </a:cubicBezTo>
                  <a:cubicBezTo>
                    <a:pt x="2072" y="1531"/>
                    <a:pt x="2013" y="1246"/>
                    <a:pt x="2180" y="1115"/>
                  </a:cubicBezTo>
                  <a:cubicBezTo>
                    <a:pt x="2168" y="1091"/>
                    <a:pt x="2168" y="1055"/>
                    <a:pt x="2191" y="1043"/>
                  </a:cubicBezTo>
                  <a:cubicBezTo>
                    <a:pt x="2263" y="817"/>
                    <a:pt x="2251" y="567"/>
                    <a:pt x="2203" y="341"/>
                  </a:cubicBezTo>
                  <a:cubicBezTo>
                    <a:pt x="2049" y="115"/>
                    <a:pt x="1787" y="79"/>
                    <a:pt x="1572" y="19"/>
                  </a:cubicBezTo>
                  <a:cubicBezTo>
                    <a:pt x="1533" y="7"/>
                    <a:pt x="1496" y="1"/>
                    <a:pt x="146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3" name="Google Shape;993;p4"/>
            <p:cNvSpPr/>
            <p:nvPr/>
          </p:nvSpPr>
          <p:spPr>
            <a:xfrm>
              <a:off x="201867" y="2038548"/>
              <a:ext cx="73282" cy="89567"/>
            </a:xfrm>
            <a:custGeom>
              <a:avLst/>
              <a:gdLst/>
              <a:ahLst/>
              <a:cxnLst/>
              <a:rect l="l" t="t" r="r" b="b"/>
              <a:pathLst>
                <a:path w="2322" h="2838" extrusionOk="0">
                  <a:moveTo>
                    <a:pt x="1523" y="0"/>
                  </a:moveTo>
                  <a:cubicBezTo>
                    <a:pt x="1488" y="0"/>
                    <a:pt x="1453" y="15"/>
                    <a:pt x="1417" y="39"/>
                  </a:cubicBezTo>
                  <a:cubicBezTo>
                    <a:pt x="1369" y="87"/>
                    <a:pt x="1322" y="146"/>
                    <a:pt x="1286" y="194"/>
                  </a:cubicBezTo>
                  <a:cubicBezTo>
                    <a:pt x="1274" y="230"/>
                    <a:pt x="1250" y="289"/>
                    <a:pt x="1274" y="349"/>
                  </a:cubicBezTo>
                  <a:cubicBezTo>
                    <a:pt x="1512" y="825"/>
                    <a:pt x="1036" y="694"/>
                    <a:pt x="929" y="873"/>
                  </a:cubicBezTo>
                  <a:cubicBezTo>
                    <a:pt x="822" y="968"/>
                    <a:pt x="726" y="1063"/>
                    <a:pt x="691" y="1218"/>
                  </a:cubicBezTo>
                  <a:cubicBezTo>
                    <a:pt x="619" y="1456"/>
                    <a:pt x="798" y="1706"/>
                    <a:pt x="643" y="1944"/>
                  </a:cubicBezTo>
                  <a:cubicBezTo>
                    <a:pt x="512" y="2099"/>
                    <a:pt x="405" y="2278"/>
                    <a:pt x="298" y="2456"/>
                  </a:cubicBezTo>
                  <a:cubicBezTo>
                    <a:pt x="214" y="2587"/>
                    <a:pt x="107" y="2706"/>
                    <a:pt x="0" y="2837"/>
                  </a:cubicBezTo>
                  <a:cubicBezTo>
                    <a:pt x="322" y="2778"/>
                    <a:pt x="631" y="2730"/>
                    <a:pt x="869" y="2456"/>
                  </a:cubicBezTo>
                  <a:cubicBezTo>
                    <a:pt x="892" y="2463"/>
                    <a:pt x="912" y="2466"/>
                    <a:pt x="930" y="2466"/>
                  </a:cubicBezTo>
                  <a:cubicBezTo>
                    <a:pt x="1062" y="2466"/>
                    <a:pt x="1072" y="2290"/>
                    <a:pt x="1072" y="2206"/>
                  </a:cubicBezTo>
                  <a:cubicBezTo>
                    <a:pt x="1167" y="1682"/>
                    <a:pt x="1524" y="1349"/>
                    <a:pt x="1834" y="992"/>
                  </a:cubicBezTo>
                  <a:cubicBezTo>
                    <a:pt x="1869" y="646"/>
                    <a:pt x="2262" y="849"/>
                    <a:pt x="2322" y="563"/>
                  </a:cubicBezTo>
                  <a:cubicBezTo>
                    <a:pt x="2322" y="349"/>
                    <a:pt x="2143" y="325"/>
                    <a:pt x="2060" y="194"/>
                  </a:cubicBezTo>
                  <a:cubicBezTo>
                    <a:pt x="2036" y="190"/>
                    <a:pt x="2011" y="189"/>
                    <a:pt x="1986" y="189"/>
                  </a:cubicBezTo>
                  <a:cubicBezTo>
                    <a:pt x="1949" y="189"/>
                    <a:pt x="1911" y="192"/>
                    <a:pt x="1874" y="192"/>
                  </a:cubicBezTo>
                  <a:cubicBezTo>
                    <a:pt x="1777" y="192"/>
                    <a:pt x="1685" y="175"/>
                    <a:pt x="1619" y="51"/>
                  </a:cubicBezTo>
                  <a:cubicBezTo>
                    <a:pt x="1590" y="15"/>
                    <a:pt x="1557" y="0"/>
                    <a:pt x="15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4" name="Google Shape;994;p4"/>
            <p:cNvSpPr/>
            <p:nvPr/>
          </p:nvSpPr>
          <p:spPr>
            <a:xfrm>
              <a:off x="220645" y="2235540"/>
              <a:ext cx="66907" cy="37335"/>
            </a:xfrm>
            <a:custGeom>
              <a:avLst/>
              <a:gdLst/>
              <a:ahLst/>
              <a:cxnLst/>
              <a:rect l="l" t="t" r="r" b="b"/>
              <a:pathLst>
                <a:path w="2120" h="1183" extrusionOk="0">
                  <a:moveTo>
                    <a:pt x="274" y="0"/>
                  </a:moveTo>
                  <a:cubicBezTo>
                    <a:pt x="167" y="84"/>
                    <a:pt x="48" y="143"/>
                    <a:pt x="48" y="322"/>
                  </a:cubicBezTo>
                  <a:cubicBezTo>
                    <a:pt x="0" y="560"/>
                    <a:pt x="84" y="774"/>
                    <a:pt x="179" y="977"/>
                  </a:cubicBezTo>
                  <a:cubicBezTo>
                    <a:pt x="397" y="1114"/>
                    <a:pt x="619" y="1182"/>
                    <a:pt x="840" y="1182"/>
                  </a:cubicBezTo>
                  <a:cubicBezTo>
                    <a:pt x="1041" y="1182"/>
                    <a:pt x="1243" y="1126"/>
                    <a:pt x="1441" y="1012"/>
                  </a:cubicBezTo>
                  <a:cubicBezTo>
                    <a:pt x="2120" y="810"/>
                    <a:pt x="2120" y="810"/>
                    <a:pt x="1953" y="286"/>
                  </a:cubicBezTo>
                  <a:cubicBezTo>
                    <a:pt x="1905" y="274"/>
                    <a:pt x="1870" y="238"/>
                    <a:pt x="1810" y="238"/>
                  </a:cubicBezTo>
                  <a:cubicBezTo>
                    <a:pt x="1792" y="237"/>
                    <a:pt x="1774" y="236"/>
                    <a:pt x="1756" y="236"/>
                  </a:cubicBezTo>
                  <a:cubicBezTo>
                    <a:pt x="1506" y="236"/>
                    <a:pt x="1303" y="377"/>
                    <a:pt x="1193" y="504"/>
                  </a:cubicBezTo>
                  <a:lnTo>
                    <a:pt x="1193" y="504"/>
                  </a:lnTo>
                  <a:cubicBezTo>
                    <a:pt x="1246" y="422"/>
                    <a:pt x="1257" y="279"/>
                    <a:pt x="1060" y="155"/>
                  </a:cubicBezTo>
                  <a:cubicBezTo>
                    <a:pt x="1029" y="158"/>
                    <a:pt x="998" y="159"/>
                    <a:pt x="968" y="159"/>
                  </a:cubicBezTo>
                  <a:cubicBezTo>
                    <a:pt x="734" y="159"/>
                    <a:pt x="495" y="84"/>
                    <a:pt x="2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5" name="Google Shape;995;p4"/>
            <p:cNvSpPr/>
            <p:nvPr/>
          </p:nvSpPr>
          <p:spPr>
            <a:xfrm>
              <a:off x="184951" y="2204328"/>
              <a:ext cx="44752" cy="41754"/>
            </a:xfrm>
            <a:custGeom>
              <a:avLst/>
              <a:gdLst/>
              <a:ahLst/>
              <a:cxnLst/>
              <a:rect l="l" t="t" r="r" b="b"/>
              <a:pathLst>
                <a:path w="1418" h="1323" extrusionOk="0">
                  <a:moveTo>
                    <a:pt x="632" y="1"/>
                  </a:moveTo>
                  <a:cubicBezTo>
                    <a:pt x="596" y="1"/>
                    <a:pt x="560" y="7"/>
                    <a:pt x="524" y="25"/>
                  </a:cubicBezTo>
                  <a:cubicBezTo>
                    <a:pt x="346" y="323"/>
                    <a:pt x="0" y="608"/>
                    <a:pt x="405" y="1001"/>
                  </a:cubicBezTo>
                  <a:cubicBezTo>
                    <a:pt x="631" y="1049"/>
                    <a:pt x="834" y="1168"/>
                    <a:pt x="1060" y="1251"/>
                  </a:cubicBezTo>
                  <a:cubicBezTo>
                    <a:pt x="1108" y="1263"/>
                    <a:pt x="1131" y="1287"/>
                    <a:pt x="1179" y="1323"/>
                  </a:cubicBezTo>
                  <a:cubicBezTo>
                    <a:pt x="1250" y="1251"/>
                    <a:pt x="1334" y="1192"/>
                    <a:pt x="1405" y="1108"/>
                  </a:cubicBezTo>
                  <a:cubicBezTo>
                    <a:pt x="1417" y="596"/>
                    <a:pt x="1405" y="96"/>
                    <a:pt x="810" y="25"/>
                  </a:cubicBezTo>
                  <a:cubicBezTo>
                    <a:pt x="751" y="17"/>
                    <a:pt x="691" y="1"/>
                    <a:pt x="63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6" name="Google Shape;996;p4"/>
            <p:cNvSpPr/>
            <p:nvPr/>
          </p:nvSpPr>
          <p:spPr>
            <a:xfrm>
              <a:off x="226294" y="2261545"/>
              <a:ext cx="52611" cy="25500"/>
            </a:xfrm>
            <a:custGeom>
              <a:avLst/>
              <a:gdLst/>
              <a:ahLst/>
              <a:cxnLst/>
              <a:rect l="l" t="t" r="r" b="b"/>
              <a:pathLst>
                <a:path w="1667" h="808" extrusionOk="0">
                  <a:moveTo>
                    <a:pt x="1322" y="0"/>
                  </a:moveTo>
                  <a:cubicBezTo>
                    <a:pt x="1286" y="0"/>
                    <a:pt x="1244" y="14"/>
                    <a:pt x="1191" y="45"/>
                  </a:cubicBezTo>
                  <a:cubicBezTo>
                    <a:pt x="1022" y="182"/>
                    <a:pt x="843" y="221"/>
                    <a:pt x="660" y="221"/>
                  </a:cubicBezTo>
                  <a:cubicBezTo>
                    <a:pt x="443" y="221"/>
                    <a:pt x="220" y="166"/>
                    <a:pt x="0" y="153"/>
                  </a:cubicBezTo>
                  <a:lnTo>
                    <a:pt x="0" y="153"/>
                  </a:lnTo>
                  <a:cubicBezTo>
                    <a:pt x="34" y="796"/>
                    <a:pt x="424" y="807"/>
                    <a:pt x="815" y="807"/>
                  </a:cubicBezTo>
                  <a:cubicBezTo>
                    <a:pt x="829" y="807"/>
                    <a:pt x="843" y="807"/>
                    <a:pt x="857" y="807"/>
                  </a:cubicBezTo>
                  <a:cubicBezTo>
                    <a:pt x="906" y="745"/>
                    <a:pt x="964" y="731"/>
                    <a:pt x="1023" y="731"/>
                  </a:cubicBezTo>
                  <a:cubicBezTo>
                    <a:pt x="1072" y="731"/>
                    <a:pt x="1122" y="741"/>
                    <a:pt x="1170" y="741"/>
                  </a:cubicBezTo>
                  <a:cubicBezTo>
                    <a:pt x="1220" y="741"/>
                    <a:pt x="1268" y="730"/>
                    <a:pt x="1310" y="688"/>
                  </a:cubicBezTo>
                  <a:cubicBezTo>
                    <a:pt x="1405" y="546"/>
                    <a:pt x="1607" y="700"/>
                    <a:pt x="1667" y="486"/>
                  </a:cubicBezTo>
                  <a:cubicBezTo>
                    <a:pt x="1667" y="426"/>
                    <a:pt x="1643" y="391"/>
                    <a:pt x="1607" y="343"/>
                  </a:cubicBezTo>
                  <a:cubicBezTo>
                    <a:pt x="1490" y="284"/>
                    <a:pt x="1485" y="0"/>
                    <a:pt x="13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7" name="Google Shape;997;p4"/>
            <p:cNvSpPr/>
            <p:nvPr/>
          </p:nvSpPr>
          <p:spPr>
            <a:xfrm>
              <a:off x="173685" y="2172043"/>
              <a:ext cx="37209" cy="35410"/>
            </a:xfrm>
            <a:custGeom>
              <a:avLst/>
              <a:gdLst/>
              <a:ahLst/>
              <a:cxnLst/>
              <a:rect l="l" t="t" r="r" b="b"/>
              <a:pathLst>
                <a:path w="1179" h="1122" extrusionOk="0">
                  <a:moveTo>
                    <a:pt x="179" y="0"/>
                  </a:moveTo>
                  <a:cubicBezTo>
                    <a:pt x="48" y="191"/>
                    <a:pt x="0" y="381"/>
                    <a:pt x="83" y="619"/>
                  </a:cubicBezTo>
                  <a:cubicBezTo>
                    <a:pt x="119" y="738"/>
                    <a:pt x="226" y="750"/>
                    <a:pt x="322" y="762"/>
                  </a:cubicBezTo>
                  <a:cubicBezTo>
                    <a:pt x="386" y="814"/>
                    <a:pt x="454" y="825"/>
                    <a:pt x="522" y="825"/>
                  </a:cubicBezTo>
                  <a:cubicBezTo>
                    <a:pt x="574" y="825"/>
                    <a:pt x="626" y="818"/>
                    <a:pt x="677" y="818"/>
                  </a:cubicBezTo>
                  <a:cubicBezTo>
                    <a:pt x="744" y="818"/>
                    <a:pt x="809" y="830"/>
                    <a:pt x="869" y="881"/>
                  </a:cubicBezTo>
                  <a:cubicBezTo>
                    <a:pt x="869" y="929"/>
                    <a:pt x="881" y="988"/>
                    <a:pt x="881" y="1048"/>
                  </a:cubicBezTo>
                  <a:cubicBezTo>
                    <a:pt x="913" y="1111"/>
                    <a:pt x="961" y="1122"/>
                    <a:pt x="1013" y="1122"/>
                  </a:cubicBezTo>
                  <a:cubicBezTo>
                    <a:pt x="1040" y="1122"/>
                    <a:pt x="1068" y="1119"/>
                    <a:pt x="1096" y="1119"/>
                  </a:cubicBezTo>
                  <a:cubicBezTo>
                    <a:pt x="1131" y="1084"/>
                    <a:pt x="1155" y="1036"/>
                    <a:pt x="1167" y="988"/>
                  </a:cubicBezTo>
                  <a:cubicBezTo>
                    <a:pt x="1179" y="917"/>
                    <a:pt x="1167" y="822"/>
                    <a:pt x="1131" y="750"/>
                  </a:cubicBezTo>
                  <a:cubicBezTo>
                    <a:pt x="1072" y="619"/>
                    <a:pt x="953" y="560"/>
                    <a:pt x="857" y="500"/>
                  </a:cubicBezTo>
                  <a:cubicBezTo>
                    <a:pt x="740" y="410"/>
                    <a:pt x="773" y="46"/>
                    <a:pt x="610" y="46"/>
                  </a:cubicBezTo>
                  <a:cubicBezTo>
                    <a:pt x="557" y="46"/>
                    <a:pt x="485" y="84"/>
                    <a:pt x="381" y="179"/>
                  </a:cubicBezTo>
                  <a:cubicBezTo>
                    <a:pt x="381" y="181"/>
                    <a:pt x="380" y="181"/>
                    <a:pt x="379" y="181"/>
                  </a:cubicBezTo>
                  <a:cubicBezTo>
                    <a:pt x="363" y="181"/>
                    <a:pt x="256" y="55"/>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8" name="Google Shape;998;p4"/>
            <p:cNvSpPr/>
            <p:nvPr/>
          </p:nvSpPr>
          <p:spPr>
            <a:xfrm>
              <a:off x="362313" y="1957441"/>
              <a:ext cx="69905" cy="24270"/>
            </a:xfrm>
            <a:custGeom>
              <a:avLst/>
              <a:gdLst/>
              <a:ahLst/>
              <a:cxnLst/>
              <a:rect l="l" t="t" r="r" b="b"/>
              <a:pathLst>
                <a:path w="2215" h="769" extrusionOk="0">
                  <a:moveTo>
                    <a:pt x="1870" y="0"/>
                  </a:moveTo>
                  <a:cubicBezTo>
                    <a:pt x="1802" y="0"/>
                    <a:pt x="1735" y="24"/>
                    <a:pt x="1667" y="85"/>
                  </a:cubicBezTo>
                  <a:lnTo>
                    <a:pt x="1548" y="85"/>
                  </a:lnTo>
                  <a:cubicBezTo>
                    <a:pt x="1389" y="60"/>
                    <a:pt x="1233" y="34"/>
                    <a:pt x="1077" y="34"/>
                  </a:cubicBezTo>
                  <a:cubicBezTo>
                    <a:pt x="941" y="34"/>
                    <a:pt x="805" y="53"/>
                    <a:pt x="667" y="109"/>
                  </a:cubicBezTo>
                  <a:cubicBezTo>
                    <a:pt x="476" y="323"/>
                    <a:pt x="191" y="156"/>
                    <a:pt x="0" y="347"/>
                  </a:cubicBezTo>
                  <a:cubicBezTo>
                    <a:pt x="95" y="502"/>
                    <a:pt x="214" y="621"/>
                    <a:pt x="310" y="752"/>
                  </a:cubicBezTo>
                  <a:cubicBezTo>
                    <a:pt x="345" y="763"/>
                    <a:pt x="378" y="768"/>
                    <a:pt x="409" y="768"/>
                  </a:cubicBezTo>
                  <a:cubicBezTo>
                    <a:pt x="577" y="768"/>
                    <a:pt x="687" y="620"/>
                    <a:pt x="798" y="490"/>
                  </a:cubicBezTo>
                  <a:cubicBezTo>
                    <a:pt x="857" y="418"/>
                    <a:pt x="953" y="395"/>
                    <a:pt x="1036" y="395"/>
                  </a:cubicBezTo>
                  <a:cubicBezTo>
                    <a:pt x="1112" y="401"/>
                    <a:pt x="1186" y="403"/>
                    <a:pt x="1261" y="403"/>
                  </a:cubicBezTo>
                  <a:cubicBezTo>
                    <a:pt x="1381" y="403"/>
                    <a:pt x="1500" y="398"/>
                    <a:pt x="1621" y="398"/>
                  </a:cubicBezTo>
                  <a:cubicBezTo>
                    <a:pt x="1695" y="398"/>
                    <a:pt x="1770" y="400"/>
                    <a:pt x="1846" y="407"/>
                  </a:cubicBezTo>
                  <a:cubicBezTo>
                    <a:pt x="1977" y="335"/>
                    <a:pt x="2215" y="347"/>
                    <a:pt x="2060" y="49"/>
                  </a:cubicBezTo>
                  <a:cubicBezTo>
                    <a:pt x="1997" y="21"/>
                    <a:pt x="1933" y="0"/>
                    <a:pt x="187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999" name="Google Shape;999;p4"/>
            <p:cNvSpPr/>
            <p:nvPr/>
          </p:nvSpPr>
          <p:spPr>
            <a:xfrm>
              <a:off x="423475" y="1959303"/>
              <a:ext cx="44436" cy="33769"/>
            </a:xfrm>
            <a:custGeom>
              <a:avLst/>
              <a:gdLst/>
              <a:ahLst/>
              <a:cxnLst/>
              <a:rect l="l" t="t" r="r" b="b"/>
              <a:pathLst>
                <a:path w="1408" h="1070" extrusionOk="0">
                  <a:moveTo>
                    <a:pt x="338" y="1"/>
                  </a:moveTo>
                  <a:cubicBezTo>
                    <a:pt x="318" y="1"/>
                    <a:pt x="299" y="9"/>
                    <a:pt x="277" y="26"/>
                  </a:cubicBezTo>
                  <a:cubicBezTo>
                    <a:pt x="234" y="261"/>
                    <a:pt x="0" y="600"/>
                    <a:pt x="371" y="600"/>
                  </a:cubicBezTo>
                  <a:cubicBezTo>
                    <a:pt x="414" y="600"/>
                    <a:pt x="466" y="596"/>
                    <a:pt x="527" y="586"/>
                  </a:cubicBezTo>
                  <a:cubicBezTo>
                    <a:pt x="540" y="583"/>
                    <a:pt x="553" y="582"/>
                    <a:pt x="566" y="582"/>
                  </a:cubicBezTo>
                  <a:cubicBezTo>
                    <a:pt x="722" y="582"/>
                    <a:pt x="822" y="772"/>
                    <a:pt x="943" y="871"/>
                  </a:cubicBezTo>
                  <a:cubicBezTo>
                    <a:pt x="1029" y="931"/>
                    <a:pt x="1102" y="1070"/>
                    <a:pt x="1206" y="1070"/>
                  </a:cubicBezTo>
                  <a:cubicBezTo>
                    <a:pt x="1248" y="1070"/>
                    <a:pt x="1294" y="1048"/>
                    <a:pt x="1348" y="990"/>
                  </a:cubicBezTo>
                  <a:cubicBezTo>
                    <a:pt x="1408" y="621"/>
                    <a:pt x="1277" y="395"/>
                    <a:pt x="955" y="288"/>
                  </a:cubicBezTo>
                  <a:cubicBezTo>
                    <a:pt x="777" y="205"/>
                    <a:pt x="586" y="121"/>
                    <a:pt x="408" y="38"/>
                  </a:cubicBezTo>
                  <a:cubicBezTo>
                    <a:pt x="382" y="12"/>
                    <a:pt x="360" y="1"/>
                    <a:pt x="3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0" name="Google Shape;1000;p4"/>
            <p:cNvSpPr/>
            <p:nvPr/>
          </p:nvSpPr>
          <p:spPr>
            <a:xfrm>
              <a:off x="223990" y="2047669"/>
              <a:ext cx="28246" cy="21682"/>
            </a:xfrm>
            <a:custGeom>
              <a:avLst/>
              <a:gdLst/>
              <a:ahLst/>
              <a:cxnLst/>
              <a:rect l="l" t="t" r="r" b="b"/>
              <a:pathLst>
                <a:path w="895" h="687" extrusionOk="0">
                  <a:moveTo>
                    <a:pt x="585" y="0"/>
                  </a:moveTo>
                  <a:cubicBezTo>
                    <a:pt x="427" y="45"/>
                    <a:pt x="355" y="240"/>
                    <a:pt x="206" y="240"/>
                  </a:cubicBezTo>
                  <a:cubicBezTo>
                    <a:pt x="197" y="240"/>
                    <a:pt x="189" y="240"/>
                    <a:pt x="180" y="238"/>
                  </a:cubicBezTo>
                  <a:cubicBezTo>
                    <a:pt x="133" y="298"/>
                    <a:pt x="109" y="345"/>
                    <a:pt x="61" y="393"/>
                  </a:cubicBezTo>
                  <a:cubicBezTo>
                    <a:pt x="0" y="584"/>
                    <a:pt x="22" y="686"/>
                    <a:pt x="130" y="686"/>
                  </a:cubicBezTo>
                  <a:cubicBezTo>
                    <a:pt x="170" y="686"/>
                    <a:pt x="223" y="672"/>
                    <a:pt x="287" y="643"/>
                  </a:cubicBezTo>
                  <a:cubicBezTo>
                    <a:pt x="341" y="577"/>
                    <a:pt x="414" y="565"/>
                    <a:pt x="491" y="565"/>
                  </a:cubicBezTo>
                  <a:cubicBezTo>
                    <a:pt x="534" y="565"/>
                    <a:pt x="577" y="569"/>
                    <a:pt x="619" y="569"/>
                  </a:cubicBezTo>
                  <a:cubicBezTo>
                    <a:pt x="719" y="569"/>
                    <a:pt x="808" y="548"/>
                    <a:pt x="847" y="405"/>
                  </a:cubicBezTo>
                  <a:cubicBezTo>
                    <a:pt x="895" y="215"/>
                    <a:pt x="704" y="119"/>
                    <a:pt x="58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1" name="Google Shape;1001;p4"/>
            <p:cNvSpPr/>
            <p:nvPr/>
          </p:nvSpPr>
          <p:spPr>
            <a:xfrm>
              <a:off x="341642" y="1971958"/>
              <a:ext cx="25185" cy="22723"/>
            </a:xfrm>
            <a:custGeom>
              <a:avLst/>
              <a:gdLst/>
              <a:ahLst/>
              <a:cxnLst/>
              <a:rect l="l" t="t" r="r" b="b"/>
              <a:pathLst>
                <a:path w="798" h="720" extrusionOk="0">
                  <a:moveTo>
                    <a:pt x="479" y="0"/>
                  </a:moveTo>
                  <a:cubicBezTo>
                    <a:pt x="460" y="0"/>
                    <a:pt x="439" y="2"/>
                    <a:pt x="417" y="6"/>
                  </a:cubicBezTo>
                  <a:cubicBezTo>
                    <a:pt x="322" y="18"/>
                    <a:pt x="238" y="18"/>
                    <a:pt x="143" y="42"/>
                  </a:cubicBezTo>
                  <a:cubicBezTo>
                    <a:pt x="84" y="54"/>
                    <a:pt x="36" y="77"/>
                    <a:pt x="24" y="161"/>
                  </a:cubicBezTo>
                  <a:cubicBezTo>
                    <a:pt x="0" y="256"/>
                    <a:pt x="0" y="351"/>
                    <a:pt x="24" y="458"/>
                  </a:cubicBezTo>
                  <a:cubicBezTo>
                    <a:pt x="150" y="639"/>
                    <a:pt x="271" y="719"/>
                    <a:pt x="389" y="719"/>
                  </a:cubicBezTo>
                  <a:cubicBezTo>
                    <a:pt x="528" y="719"/>
                    <a:pt x="663" y="609"/>
                    <a:pt x="798" y="423"/>
                  </a:cubicBezTo>
                  <a:cubicBezTo>
                    <a:pt x="732" y="237"/>
                    <a:pt x="697" y="0"/>
                    <a:pt x="4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2" name="Google Shape;1002;p4"/>
            <p:cNvSpPr/>
            <p:nvPr/>
          </p:nvSpPr>
          <p:spPr>
            <a:xfrm>
              <a:off x="213134" y="2061902"/>
              <a:ext cx="21808" cy="41407"/>
            </a:xfrm>
            <a:custGeom>
              <a:avLst/>
              <a:gdLst/>
              <a:ahLst/>
              <a:cxnLst/>
              <a:rect l="l" t="t" r="r" b="b"/>
              <a:pathLst>
                <a:path w="691" h="1312" extrusionOk="0">
                  <a:moveTo>
                    <a:pt x="292" y="0"/>
                  </a:moveTo>
                  <a:cubicBezTo>
                    <a:pt x="169" y="0"/>
                    <a:pt x="106" y="71"/>
                    <a:pt x="84" y="192"/>
                  </a:cubicBezTo>
                  <a:cubicBezTo>
                    <a:pt x="0" y="383"/>
                    <a:pt x="0" y="597"/>
                    <a:pt x="60" y="799"/>
                  </a:cubicBezTo>
                  <a:cubicBezTo>
                    <a:pt x="84" y="847"/>
                    <a:pt x="96" y="895"/>
                    <a:pt x="119" y="942"/>
                  </a:cubicBezTo>
                  <a:cubicBezTo>
                    <a:pt x="179" y="1014"/>
                    <a:pt x="227" y="1085"/>
                    <a:pt x="238" y="1180"/>
                  </a:cubicBezTo>
                  <a:cubicBezTo>
                    <a:pt x="274" y="1252"/>
                    <a:pt x="322" y="1276"/>
                    <a:pt x="369" y="1311"/>
                  </a:cubicBezTo>
                  <a:cubicBezTo>
                    <a:pt x="691" y="1026"/>
                    <a:pt x="405" y="728"/>
                    <a:pt x="405" y="442"/>
                  </a:cubicBezTo>
                  <a:cubicBezTo>
                    <a:pt x="393" y="299"/>
                    <a:pt x="357" y="145"/>
                    <a:pt x="322" y="2"/>
                  </a:cubicBezTo>
                  <a:cubicBezTo>
                    <a:pt x="311" y="1"/>
                    <a:pt x="301" y="0"/>
                    <a:pt x="2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3" name="Google Shape;1003;p4"/>
            <p:cNvSpPr/>
            <p:nvPr/>
          </p:nvSpPr>
          <p:spPr>
            <a:xfrm>
              <a:off x="276725" y="2256653"/>
              <a:ext cx="29635" cy="19315"/>
            </a:xfrm>
            <a:custGeom>
              <a:avLst/>
              <a:gdLst/>
              <a:ahLst/>
              <a:cxnLst/>
              <a:rect l="l" t="t" r="r" b="b"/>
              <a:pathLst>
                <a:path w="939" h="612" extrusionOk="0">
                  <a:moveTo>
                    <a:pt x="619" y="0"/>
                  </a:moveTo>
                  <a:cubicBezTo>
                    <a:pt x="295" y="0"/>
                    <a:pt x="0" y="235"/>
                    <a:pt x="9" y="558"/>
                  </a:cubicBezTo>
                  <a:cubicBezTo>
                    <a:pt x="45" y="570"/>
                    <a:pt x="57" y="581"/>
                    <a:pt x="69" y="605"/>
                  </a:cubicBezTo>
                  <a:cubicBezTo>
                    <a:pt x="94" y="610"/>
                    <a:pt x="119" y="612"/>
                    <a:pt x="143" y="612"/>
                  </a:cubicBezTo>
                  <a:cubicBezTo>
                    <a:pt x="311" y="612"/>
                    <a:pt x="449" y="513"/>
                    <a:pt x="605" y="451"/>
                  </a:cubicBezTo>
                  <a:lnTo>
                    <a:pt x="926" y="320"/>
                  </a:lnTo>
                  <a:cubicBezTo>
                    <a:pt x="926" y="248"/>
                    <a:pt x="938" y="153"/>
                    <a:pt x="938" y="81"/>
                  </a:cubicBezTo>
                  <a:cubicBezTo>
                    <a:pt x="835" y="25"/>
                    <a:pt x="725" y="0"/>
                    <a:pt x="6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4" name="Google Shape;1004;p4"/>
            <p:cNvSpPr/>
            <p:nvPr/>
          </p:nvSpPr>
          <p:spPr>
            <a:xfrm>
              <a:off x="189464" y="2084845"/>
              <a:ext cx="30455" cy="18873"/>
            </a:xfrm>
            <a:custGeom>
              <a:avLst/>
              <a:gdLst/>
              <a:ahLst/>
              <a:cxnLst/>
              <a:rect l="l" t="t" r="r" b="b"/>
              <a:pathLst>
                <a:path w="965" h="598" extrusionOk="0">
                  <a:moveTo>
                    <a:pt x="726" y="1"/>
                  </a:moveTo>
                  <a:cubicBezTo>
                    <a:pt x="560" y="1"/>
                    <a:pt x="476" y="132"/>
                    <a:pt x="357" y="203"/>
                  </a:cubicBezTo>
                  <a:cubicBezTo>
                    <a:pt x="0" y="346"/>
                    <a:pt x="203" y="465"/>
                    <a:pt x="357" y="596"/>
                  </a:cubicBezTo>
                  <a:cubicBezTo>
                    <a:pt x="369" y="597"/>
                    <a:pt x="380" y="597"/>
                    <a:pt x="392" y="597"/>
                  </a:cubicBezTo>
                  <a:cubicBezTo>
                    <a:pt x="556" y="597"/>
                    <a:pt x="701" y="519"/>
                    <a:pt x="846" y="430"/>
                  </a:cubicBezTo>
                  <a:cubicBezTo>
                    <a:pt x="905" y="394"/>
                    <a:pt x="965" y="322"/>
                    <a:pt x="917" y="227"/>
                  </a:cubicBezTo>
                  <a:lnTo>
                    <a:pt x="917" y="96"/>
                  </a:lnTo>
                  <a:cubicBezTo>
                    <a:pt x="869" y="49"/>
                    <a:pt x="798" y="13"/>
                    <a:pt x="72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5" name="Google Shape;1005;p4"/>
            <p:cNvSpPr/>
            <p:nvPr/>
          </p:nvSpPr>
          <p:spPr>
            <a:xfrm>
              <a:off x="355149" y="1968329"/>
              <a:ext cx="19125" cy="16222"/>
            </a:xfrm>
            <a:custGeom>
              <a:avLst/>
              <a:gdLst/>
              <a:ahLst/>
              <a:cxnLst/>
              <a:rect l="l" t="t" r="r" b="b"/>
              <a:pathLst>
                <a:path w="606" h="514" extrusionOk="0">
                  <a:moveTo>
                    <a:pt x="281" y="1"/>
                  </a:moveTo>
                  <a:cubicBezTo>
                    <a:pt x="267" y="1"/>
                    <a:pt x="253" y="1"/>
                    <a:pt x="239" y="2"/>
                  </a:cubicBezTo>
                  <a:cubicBezTo>
                    <a:pt x="132" y="2"/>
                    <a:pt x="48" y="2"/>
                    <a:pt x="1" y="121"/>
                  </a:cubicBezTo>
                  <a:cubicBezTo>
                    <a:pt x="120" y="252"/>
                    <a:pt x="227" y="371"/>
                    <a:pt x="346" y="514"/>
                  </a:cubicBezTo>
                  <a:cubicBezTo>
                    <a:pt x="441" y="514"/>
                    <a:pt x="525" y="478"/>
                    <a:pt x="572" y="371"/>
                  </a:cubicBezTo>
                  <a:cubicBezTo>
                    <a:pt x="606" y="91"/>
                    <a:pt x="492" y="1"/>
                    <a:pt x="28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6" name="Google Shape;1006;p4"/>
            <p:cNvSpPr/>
            <p:nvPr/>
          </p:nvSpPr>
          <p:spPr>
            <a:xfrm>
              <a:off x="201488" y="2098384"/>
              <a:ext cx="23702" cy="17705"/>
            </a:xfrm>
            <a:custGeom>
              <a:avLst/>
              <a:gdLst/>
              <a:ahLst/>
              <a:cxnLst/>
              <a:rect l="l" t="t" r="r" b="b"/>
              <a:pathLst>
                <a:path w="751" h="561" extrusionOk="0">
                  <a:moveTo>
                    <a:pt x="568" y="0"/>
                  </a:moveTo>
                  <a:cubicBezTo>
                    <a:pt x="551" y="0"/>
                    <a:pt x="533" y="4"/>
                    <a:pt x="512" y="12"/>
                  </a:cubicBezTo>
                  <a:cubicBezTo>
                    <a:pt x="334" y="60"/>
                    <a:pt x="155" y="120"/>
                    <a:pt x="0" y="286"/>
                  </a:cubicBezTo>
                  <a:cubicBezTo>
                    <a:pt x="119" y="382"/>
                    <a:pt x="226" y="465"/>
                    <a:pt x="334" y="560"/>
                  </a:cubicBezTo>
                  <a:cubicBezTo>
                    <a:pt x="548" y="536"/>
                    <a:pt x="584" y="239"/>
                    <a:pt x="750" y="155"/>
                  </a:cubicBezTo>
                  <a:cubicBezTo>
                    <a:pt x="703" y="120"/>
                    <a:pt x="667" y="84"/>
                    <a:pt x="643" y="36"/>
                  </a:cubicBezTo>
                  <a:cubicBezTo>
                    <a:pt x="620" y="13"/>
                    <a:pt x="597" y="0"/>
                    <a:pt x="5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7" name="Google Shape;1007;p4"/>
            <p:cNvSpPr/>
            <p:nvPr/>
          </p:nvSpPr>
          <p:spPr>
            <a:xfrm>
              <a:off x="203729" y="2067961"/>
              <a:ext cx="16569" cy="19946"/>
            </a:xfrm>
            <a:custGeom>
              <a:avLst/>
              <a:gdLst/>
              <a:ahLst/>
              <a:cxnLst/>
              <a:rect l="l" t="t" r="r" b="b"/>
              <a:pathLst>
                <a:path w="525" h="632" extrusionOk="0">
                  <a:moveTo>
                    <a:pt x="358" y="0"/>
                  </a:moveTo>
                  <a:lnTo>
                    <a:pt x="358" y="0"/>
                  </a:lnTo>
                  <a:cubicBezTo>
                    <a:pt x="263" y="48"/>
                    <a:pt x="167" y="119"/>
                    <a:pt x="144" y="250"/>
                  </a:cubicBezTo>
                  <a:cubicBezTo>
                    <a:pt x="1" y="453"/>
                    <a:pt x="96" y="536"/>
                    <a:pt x="239" y="595"/>
                  </a:cubicBezTo>
                  <a:cubicBezTo>
                    <a:pt x="322" y="607"/>
                    <a:pt x="394" y="607"/>
                    <a:pt x="465" y="631"/>
                  </a:cubicBezTo>
                  <a:cubicBezTo>
                    <a:pt x="346" y="453"/>
                    <a:pt x="525" y="191"/>
                    <a:pt x="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8" name="Google Shape;1008;p4"/>
            <p:cNvSpPr/>
            <p:nvPr/>
          </p:nvSpPr>
          <p:spPr>
            <a:xfrm>
              <a:off x="196975" y="2076577"/>
              <a:ext cx="14297" cy="17074"/>
            </a:xfrm>
            <a:custGeom>
              <a:avLst/>
              <a:gdLst/>
              <a:ahLst/>
              <a:cxnLst/>
              <a:rect l="l" t="t" r="r" b="b"/>
              <a:pathLst>
                <a:path w="453" h="541" extrusionOk="0">
                  <a:moveTo>
                    <a:pt x="358" y="1"/>
                  </a:moveTo>
                  <a:cubicBezTo>
                    <a:pt x="203" y="96"/>
                    <a:pt x="0" y="191"/>
                    <a:pt x="119" y="489"/>
                  </a:cubicBezTo>
                  <a:cubicBezTo>
                    <a:pt x="159" y="526"/>
                    <a:pt x="192" y="541"/>
                    <a:pt x="220" y="541"/>
                  </a:cubicBezTo>
                  <a:cubicBezTo>
                    <a:pt x="318" y="541"/>
                    <a:pt x="360" y="362"/>
                    <a:pt x="453" y="334"/>
                  </a:cubicBezTo>
                  <a:cubicBezTo>
                    <a:pt x="429" y="215"/>
                    <a:pt x="381" y="120"/>
                    <a:pt x="3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09" name="Google Shape;1009;p4"/>
            <p:cNvSpPr/>
            <p:nvPr/>
          </p:nvSpPr>
          <p:spPr>
            <a:xfrm>
              <a:off x="201110" y="2096143"/>
              <a:ext cx="17674" cy="11298"/>
            </a:xfrm>
            <a:custGeom>
              <a:avLst/>
              <a:gdLst/>
              <a:ahLst/>
              <a:cxnLst/>
              <a:rect l="l" t="t" r="r" b="b"/>
              <a:pathLst>
                <a:path w="560" h="358" extrusionOk="0">
                  <a:moveTo>
                    <a:pt x="453" y="0"/>
                  </a:moveTo>
                  <a:cubicBezTo>
                    <a:pt x="262" y="0"/>
                    <a:pt x="119" y="72"/>
                    <a:pt x="0" y="250"/>
                  </a:cubicBezTo>
                  <a:cubicBezTo>
                    <a:pt x="0" y="286"/>
                    <a:pt x="0" y="333"/>
                    <a:pt x="12" y="357"/>
                  </a:cubicBezTo>
                  <a:cubicBezTo>
                    <a:pt x="203" y="333"/>
                    <a:pt x="405" y="274"/>
                    <a:pt x="560" y="131"/>
                  </a:cubicBezTo>
                  <a:cubicBezTo>
                    <a:pt x="560" y="48"/>
                    <a:pt x="488" y="48"/>
                    <a:pt x="45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0" name="Google Shape;1010;p4"/>
            <p:cNvSpPr/>
            <p:nvPr/>
          </p:nvSpPr>
          <p:spPr>
            <a:xfrm>
              <a:off x="220645" y="2060071"/>
              <a:ext cx="12056" cy="15812"/>
            </a:xfrm>
            <a:custGeom>
              <a:avLst/>
              <a:gdLst/>
              <a:ahLst/>
              <a:cxnLst/>
              <a:rect l="l" t="t" r="r" b="b"/>
              <a:pathLst>
                <a:path w="382" h="501" extrusionOk="0">
                  <a:moveTo>
                    <a:pt x="155" y="0"/>
                  </a:moveTo>
                  <a:cubicBezTo>
                    <a:pt x="119" y="12"/>
                    <a:pt x="96" y="24"/>
                    <a:pt x="60" y="60"/>
                  </a:cubicBezTo>
                  <a:cubicBezTo>
                    <a:pt x="60" y="226"/>
                    <a:pt x="0" y="405"/>
                    <a:pt x="167" y="500"/>
                  </a:cubicBezTo>
                  <a:cubicBezTo>
                    <a:pt x="274" y="464"/>
                    <a:pt x="346" y="369"/>
                    <a:pt x="381" y="250"/>
                  </a:cubicBezTo>
                  <a:cubicBezTo>
                    <a:pt x="227" y="250"/>
                    <a:pt x="155" y="167"/>
                    <a:pt x="1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1" name="Google Shape;1011;p4"/>
            <p:cNvSpPr/>
            <p:nvPr/>
          </p:nvSpPr>
          <p:spPr>
            <a:xfrm>
              <a:off x="201488" y="2017214"/>
              <a:ext cx="188287" cy="233386"/>
            </a:xfrm>
            <a:custGeom>
              <a:avLst/>
              <a:gdLst/>
              <a:ahLst/>
              <a:cxnLst/>
              <a:rect l="l" t="t" r="r" b="b"/>
              <a:pathLst>
                <a:path w="5966" h="7395" extrusionOk="0">
                  <a:moveTo>
                    <a:pt x="4929" y="1"/>
                  </a:moveTo>
                  <a:cubicBezTo>
                    <a:pt x="4834" y="48"/>
                    <a:pt x="4775" y="132"/>
                    <a:pt x="4703" y="179"/>
                  </a:cubicBezTo>
                  <a:cubicBezTo>
                    <a:pt x="4675" y="191"/>
                    <a:pt x="4648" y="196"/>
                    <a:pt x="4621" y="196"/>
                  </a:cubicBezTo>
                  <a:cubicBezTo>
                    <a:pt x="4513" y="196"/>
                    <a:pt x="4413" y="115"/>
                    <a:pt x="4298" y="96"/>
                  </a:cubicBezTo>
                  <a:cubicBezTo>
                    <a:pt x="4275" y="90"/>
                    <a:pt x="4251" y="87"/>
                    <a:pt x="4228" y="87"/>
                  </a:cubicBezTo>
                  <a:cubicBezTo>
                    <a:pt x="4153" y="87"/>
                    <a:pt x="4079" y="116"/>
                    <a:pt x="4025" y="179"/>
                  </a:cubicBezTo>
                  <a:cubicBezTo>
                    <a:pt x="3912" y="247"/>
                    <a:pt x="3863" y="431"/>
                    <a:pt x="3708" y="431"/>
                  </a:cubicBezTo>
                  <a:cubicBezTo>
                    <a:pt x="3698" y="431"/>
                    <a:pt x="3689" y="431"/>
                    <a:pt x="3679" y="429"/>
                  </a:cubicBezTo>
                  <a:cubicBezTo>
                    <a:pt x="3501" y="525"/>
                    <a:pt x="3274" y="513"/>
                    <a:pt x="3132" y="691"/>
                  </a:cubicBezTo>
                  <a:cubicBezTo>
                    <a:pt x="3055" y="833"/>
                    <a:pt x="2979" y="944"/>
                    <a:pt x="2830" y="944"/>
                  </a:cubicBezTo>
                  <a:cubicBezTo>
                    <a:pt x="2816" y="944"/>
                    <a:pt x="2802" y="943"/>
                    <a:pt x="2786" y="941"/>
                  </a:cubicBezTo>
                  <a:lnTo>
                    <a:pt x="2786" y="1191"/>
                  </a:lnTo>
                  <a:lnTo>
                    <a:pt x="2667" y="1191"/>
                  </a:lnTo>
                  <a:cubicBezTo>
                    <a:pt x="2631" y="1191"/>
                    <a:pt x="2620" y="1203"/>
                    <a:pt x="2596" y="1227"/>
                  </a:cubicBezTo>
                  <a:cubicBezTo>
                    <a:pt x="2489" y="1322"/>
                    <a:pt x="2453" y="1465"/>
                    <a:pt x="2453" y="1608"/>
                  </a:cubicBezTo>
                  <a:cubicBezTo>
                    <a:pt x="2477" y="1680"/>
                    <a:pt x="2501" y="1763"/>
                    <a:pt x="2536" y="1834"/>
                  </a:cubicBezTo>
                  <a:cubicBezTo>
                    <a:pt x="2560" y="1858"/>
                    <a:pt x="2596" y="1858"/>
                    <a:pt x="2620" y="1858"/>
                  </a:cubicBezTo>
                  <a:cubicBezTo>
                    <a:pt x="2620" y="1858"/>
                    <a:pt x="2620" y="1894"/>
                    <a:pt x="2608" y="1894"/>
                  </a:cubicBezTo>
                  <a:cubicBezTo>
                    <a:pt x="2595" y="1897"/>
                    <a:pt x="2583" y="1899"/>
                    <a:pt x="2573" y="1899"/>
                  </a:cubicBezTo>
                  <a:cubicBezTo>
                    <a:pt x="2506" y="1899"/>
                    <a:pt x="2484" y="1838"/>
                    <a:pt x="2453" y="1787"/>
                  </a:cubicBezTo>
                  <a:cubicBezTo>
                    <a:pt x="2393" y="1715"/>
                    <a:pt x="2310" y="1656"/>
                    <a:pt x="2215" y="1644"/>
                  </a:cubicBezTo>
                  <a:cubicBezTo>
                    <a:pt x="2183" y="1696"/>
                    <a:pt x="2157" y="1716"/>
                    <a:pt x="2133" y="1716"/>
                  </a:cubicBezTo>
                  <a:cubicBezTo>
                    <a:pt x="2060" y="1716"/>
                    <a:pt x="2013" y="1540"/>
                    <a:pt x="1938" y="1540"/>
                  </a:cubicBezTo>
                  <a:cubicBezTo>
                    <a:pt x="1924" y="1540"/>
                    <a:pt x="1909" y="1546"/>
                    <a:pt x="1893" y="1561"/>
                  </a:cubicBezTo>
                  <a:cubicBezTo>
                    <a:pt x="1798" y="1596"/>
                    <a:pt x="1715" y="1561"/>
                    <a:pt x="1608" y="1680"/>
                  </a:cubicBezTo>
                  <a:cubicBezTo>
                    <a:pt x="1262" y="2084"/>
                    <a:pt x="965" y="2501"/>
                    <a:pt x="893" y="3085"/>
                  </a:cubicBezTo>
                  <a:cubicBezTo>
                    <a:pt x="953" y="3251"/>
                    <a:pt x="1238" y="3263"/>
                    <a:pt x="1167" y="3501"/>
                  </a:cubicBezTo>
                  <a:cubicBezTo>
                    <a:pt x="1129" y="3600"/>
                    <a:pt x="1077" y="3628"/>
                    <a:pt x="1019" y="3628"/>
                  </a:cubicBezTo>
                  <a:cubicBezTo>
                    <a:pt x="943" y="3628"/>
                    <a:pt x="858" y="3580"/>
                    <a:pt x="785" y="3580"/>
                  </a:cubicBezTo>
                  <a:cubicBezTo>
                    <a:pt x="773" y="3580"/>
                    <a:pt x="761" y="3582"/>
                    <a:pt x="750" y="3585"/>
                  </a:cubicBezTo>
                  <a:cubicBezTo>
                    <a:pt x="715" y="3608"/>
                    <a:pt x="691" y="3692"/>
                    <a:pt x="655" y="3739"/>
                  </a:cubicBezTo>
                  <a:cubicBezTo>
                    <a:pt x="596" y="3811"/>
                    <a:pt x="596" y="3906"/>
                    <a:pt x="631" y="3989"/>
                  </a:cubicBezTo>
                  <a:cubicBezTo>
                    <a:pt x="762" y="4180"/>
                    <a:pt x="988" y="4168"/>
                    <a:pt x="1191" y="4287"/>
                  </a:cubicBezTo>
                  <a:cubicBezTo>
                    <a:pt x="1147" y="4308"/>
                    <a:pt x="1106" y="4317"/>
                    <a:pt x="1069" y="4317"/>
                  </a:cubicBezTo>
                  <a:cubicBezTo>
                    <a:pt x="924" y="4317"/>
                    <a:pt x="824" y="4188"/>
                    <a:pt x="703" y="4188"/>
                  </a:cubicBezTo>
                  <a:cubicBezTo>
                    <a:pt x="680" y="4188"/>
                    <a:pt x="656" y="4193"/>
                    <a:pt x="631" y="4204"/>
                  </a:cubicBezTo>
                  <a:cubicBezTo>
                    <a:pt x="607" y="4228"/>
                    <a:pt x="584" y="4239"/>
                    <a:pt x="572" y="4263"/>
                  </a:cubicBezTo>
                  <a:cubicBezTo>
                    <a:pt x="179" y="4513"/>
                    <a:pt x="345" y="5120"/>
                    <a:pt x="0" y="5394"/>
                  </a:cubicBezTo>
                  <a:cubicBezTo>
                    <a:pt x="36" y="5525"/>
                    <a:pt x="119" y="5597"/>
                    <a:pt x="226" y="5644"/>
                  </a:cubicBezTo>
                  <a:cubicBezTo>
                    <a:pt x="339" y="5723"/>
                    <a:pt x="334" y="5812"/>
                    <a:pt x="284" y="5812"/>
                  </a:cubicBezTo>
                  <a:cubicBezTo>
                    <a:pt x="281" y="5812"/>
                    <a:pt x="277" y="5812"/>
                    <a:pt x="274" y="5811"/>
                  </a:cubicBezTo>
                  <a:cubicBezTo>
                    <a:pt x="250" y="5847"/>
                    <a:pt x="250" y="5882"/>
                    <a:pt x="250" y="5930"/>
                  </a:cubicBezTo>
                  <a:cubicBezTo>
                    <a:pt x="476" y="6144"/>
                    <a:pt x="1084" y="6085"/>
                    <a:pt x="703" y="6740"/>
                  </a:cubicBezTo>
                  <a:cubicBezTo>
                    <a:pt x="703" y="6764"/>
                    <a:pt x="846" y="6883"/>
                    <a:pt x="929" y="6954"/>
                  </a:cubicBezTo>
                  <a:cubicBezTo>
                    <a:pt x="979" y="6942"/>
                    <a:pt x="1018" y="6937"/>
                    <a:pt x="1049" y="6937"/>
                  </a:cubicBezTo>
                  <a:cubicBezTo>
                    <a:pt x="1326" y="6937"/>
                    <a:pt x="900" y="7373"/>
                    <a:pt x="1179" y="7395"/>
                  </a:cubicBezTo>
                  <a:cubicBezTo>
                    <a:pt x="1239" y="7183"/>
                    <a:pt x="1385" y="7074"/>
                    <a:pt x="1586" y="7074"/>
                  </a:cubicBezTo>
                  <a:cubicBezTo>
                    <a:pt x="1623" y="7074"/>
                    <a:pt x="1662" y="7078"/>
                    <a:pt x="1703" y="7085"/>
                  </a:cubicBezTo>
                  <a:cubicBezTo>
                    <a:pt x="1775" y="7061"/>
                    <a:pt x="1847" y="7052"/>
                    <a:pt x="1920" y="7052"/>
                  </a:cubicBezTo>
                  <a:cubicBezTo>
                    <a:pt x="2097" y="7052"/>
                    <a:pt x="2275" y="7107"/>
                    <a:pt x="2453" y="7133"/>
                  </a:cubicBezTo>
                  <a:cubicBezTo>
                    <a:pt x="2608" y="7073"/>
                    <a:pt x="2751" y="7002"/>
                    <a:pt x="2905" y="6942"/>
                  </a:cubicBezTo>
                  <a:cubicBezTo>
                    <a:pt x="2971" y="6912"/>
                    <a:pt x="3036" y="6903"/>
                    <a:pt x="3103" y="6903"/>
                  </a:cubicBezTo>
                  <a:cubicBezTo>
                    <a:pt x="3170" y="6903"/>
                    <a:pt x="3239" y="6912"/>
                    <a:pt x="3310" y="6918"/>
                  </a:cubicBezTo>
                  <a:cubicBezTo>
                    <a:pt x="3324" y="6921"/>
                    <a:pt x="3338" y="6922"/>
                    <a:pt x="3351" y="6922"/>
                  </a:cubicBezTo>
                  <a:cubicBezTo>
                    <a:pt x="3573" y="6922"/>
                    <a:pt x="3620" y="6561"/>
                    <a:pt x="3847" y="6561"/>
                  </a:cubicBezTo>
                  <a:cubicBezTo>
                    <a:pt x="3851" y="6561"/>
                    <a:pt x="3854" y="6561"/>
                    <a:pt x="3858" y="6561"/>
                  </a:cubicBezTo>
                  <a:cubicBezTo>
                    <a:pt x="3965" y="6537"/>
                    <a:pt x="4048" y="6490"/>
                    <a:pt x="4060" y="6359"/>
                  </a:cubicBezTo>
                  <a:cubicBezTo>
                    <a:pt x="3944" y="6173"/>
                    <a:pt x="4213" y="5715"/>
                    <a:pt x="3773" y="5715"/>
                  </a:cubicBezTo>
                  <a:cubicBezTo>
                    <a:pt x="3762" y="5715"/>
                    <a:pt x="3751" y="5715"/>
                    <a:pt x="3739" y="5716"/>
                  </a:cubicBezTo>
                  <a:cubicBezTo>
                    <a:pt x="3632" y="5728"/>
                    <a:pt x="3548" y="5763"/>
                    <a:pt x="3453" y="5775"/>
                  </a:cubicBezTo>
                  <a:cubicBezTo>
                    <a:pt x="3441" y="5776"/>
                    <a:pt x="3430" y="5777"/>
                    <a:pt x="3418" y="5777"/>
                  </a:cubicBezTo>
                  <a:cubicBezTo>
                    <a:pt x="3299" y="5777"/>
                    <a:pt x="3178" y="5726"/>
                    <a:pt x="3048" y="5704"/>
                  </a:cubicBezTo>
                  <a:cubicBezTo>
                    <a:pt x="2977" y="5656"/>
                    <a:pt x="2834" y="5704"/>
                    <a:pt x="2858" y="5513"/>
                  </a:cubicBezTo>
                  <a:cubicBezTo>
                    <a:pt x="2893" y="5406"/>
                    <a:pt x="3012" y="5299"/>
                    <a:pt x="2929" y="5156"/>
                  </a:cubicBezTo>
                  <a:cubicBezTo>
                    <a:pt x="2827" y="5074"/>
                    <a:pt x="2744" y="5041"/>
                    <a:pt x="2674" y="5041"/>
                  </a:cubicBezTo>
                  <a:cubicBezTo>
                    <a:pt x="2399" y="5041"/>
                    <a:pt x="2318" y="5544"/>
                    <a:pt x="2072" y="5573"/>
                  </a:cubicBezTo>
                  <a:cubicBezTo>
                    <a:pt x="2250" y="5427"/>
                    <a:pt x="2179" y="4922"/>
                    <a:pt x="2498" y="4922"/>
                  </a:cubicBezTo>
                  <a:cubicBezTo>
                    <a:pt x="2542" y="4922"/>
                    <a:pt x="2594" y="4932"/>
                    <a:pt x="2655" y="4954"/>
                  </a:cubicBezTo>
                  <a:cubicBezTo>
                    <a:pt x="2736" y="4985"/>
                    <a:pt x="2815" y="4997"/>
                    <a:pt x="2894" y="4997"/>
                  </a:cubicBezTo>
                  <a:cubicBezTo>
                    <a:pt x="3083" y="4997"/>
                    <a:pt x="3268" y="4928"/>
                    <a:pt x="3453" y="4894"/>
                  </a:cubicBezTo>
                  <a:cubicBezTo>
                    <a:pt x="3560" y="4882"/>
                    <a:pt x="3644" y="4835"/>
                    <a:pt x="3739" y="4763"/>
                  </a:cubicBezTo>
                  <a:cubicBezTo>
                    <a:pt x="3798" y="4716"/>
                    <a:pt x="3846" y="4656"/>
                    <a:pt x="3882" y="4585"/>
                  </a:cubicBezTo>
                  <a:cubicBezTo>
                    <a:pt x="3960" y="4517"/>
                    <a:pt x="3912" y="4345"/>
                    <a:pt x="4035" y="4345"/>
                  </a:cubicBezTo>
                  <a:cubicBezTo>
                    <a:pt x="4043" y="4345"/>
                    <a:pt x="4051" y="4345"/>
                    <a:pt x="4060" y="4347"/>
                  </a:cubicBezTo>
                  <a:cubicBezTo>
                    <a:pt x="4108" y="4347"/>
                    <a:pt x="4155" y="4335"/>
                    <a:pt x="4179" y="4299"/>
                  </a:cubicBezTo>
                  <a:cubicBezTo>
                    <a:pt x="4215" y="4275"/>
                    <a:pt x="4227" y="4228"/>
                    <a:pt x="4263" y="4180"/>
                  </a:cubicBezTo>
                  <a:cubicBezTo>
                    <a:pt x="4334" y="4037"/>
                    <a:pt x="4453" y="3966"/>
                    <a:pt x="4572" y="3870"/>
                  </a:cubicBezTo>
                  <a:cubicBezTo>
                    <a:pt x="4929" y="3704"/>
                    <a:pt x="5215" y="3501"/>
                    <a:pt x="5096" y="2965"/>
                  </a:cubicBezTo>
                  <a:cubicBezTo>
                    <a:pt x="5064" y="2852"/>
                    <a:pt x="5120" y="2810"/>
                    <a:pt x="5196" y="2810"/>
                  </a:cubicBezTo>
                  <a:cubicBezTo>
                    <a:pt x="5232" y="2810"/>
                    <a:pt x="5272" y="2819"/>
                    <a:pt x="5310" y="2834"/>
                  </a:cubicBezTo>
                  <a:cubicBezTo>
                    <a:pt x="5358" y="2846"/>
                    <a:pt x="5418" y="2846"/>
                    <a:pt x="5465" y="2846"/>
                  </a:cubicBezTo>
                  <a:cubicBezTo>
                    <a:pt x="5596" y="2811"/>
                    <a:pt x="5703" y="2739"/>
                    <a:pt x="5727" y="2573"/>
                  </a:cubicBezTo>
                  <a:cubicBezTo>
                    <a:pt x="5715" y="2537"/>
                    <a:pt x="5703" y="2477"/>
                    <a:pt x="5668" y="2430"/>
                  </a:cubicBezTo>
                  <a:cubicBezTo>
                    <a:pt x="5549" y="2251"/>
                    <a:pt x="5489" y="2013"/>
                    <a:pt x="5251" y="1965"/>
                  </a:cubicBezTo>
                  <a:cubicBezTo>
                    <a:pt x="5191" y="1965"/>
                    <a:pt x="5156" y="1965"/>
                    <a:pt x="5108" y="2001"/>
                  </a:cubicBezTo>
                  <a:cubicBezTo>
                    <a:pt x="4985" y="2105"/>
                    <a:pt x="4870" y="2216"/>
                    <a:pt x="4720" y="2216"/>
                  </a:cubicBezTo>
                  <a:cubicBezTo>
                    <a:pt x="4682" y="2216"/>
                    <a:pt x="4640" y="2209"/>
                    <a:pt x="4596" y="2192"/>
                  </a:cubicBezTo>
                  <a:cubicBezTo>
                    <a:pt x="4536" y="2192"/>
                    <a:pt x="4465" y="2192"/>
                    <a:pt x="4394" y="2203"/>
                  </a:cubicBezTo>
                  <a:cubicBezTo>
                    <a:pt x="4343" y="2222"/>
                    <a:pt x="4292" y="2226"/>
                    <a:pt x="4241" y="2226"/>
                  </a:cubicBezTo>
                  <a:cubicBezTo>
                    <a:pt x="4183" y="2226"/>
                    <a:pt x="4126" y="2220"/>
                    <a:pt x="4070" y="2220"/>
                  </a:cubicBezTo>
                  <a:cubicBezTo>
                    <a:pt x="4014" y="2220"/>
                    <a:pt x="3959" y="2226"/>
                    <a:pt x="3905" y="2251"/>
                  </a:cubicBezTo>
                  <a:cubicBezTo>
                    <a:pt x="3846" y="2299"/>
                    <a:pt x="3798" y="2358"/>
                    <a:pt x="3763" y="2430"/>
                  </a:cubicBezTo>
                  <a:cubicBezTo>
                    <a:pt x="3739" y="2596"/>
                    <a:pt x="4036" y="2608"/>
                    <a:pt x="3882" y="2811"/>
                  </a:cubicBezTo>
                  <a:cubicBezTo>
                    <a:pt x="3989" y="2965"/>
                    <a:pt x="4108" y="3096"/>
                    <a:pt x="4227" y="3215"/>
                  </a:cubicBezTo>
                  <a:cubicBezTo>
                    <a:pt x="4246" y="3229"/>
                    <a:pt x="4264" y="3234"/>
                    <a:pt x="4282" y="3234"/>
                  </a:cubicBezTo>
                  <a:cubicBezTo>
                    <a:pt x="4310" y="3234"/>
                    <a:pt x="4336" y="3223"/>
                    <a:pt x="4358" y="3215"/>
                  </a:cubicBezTo>
                  <a:cubicBezTo>
                    <a:pt x="4429" y="3205"/>
                    <a:pt x="4457" y="3125"/>
                    <a:pt x="4524" y="3125"/>
                  </a:cubicBezTo>
                  <a:cubicBezTo>
                    <a:pt x="4535" y="3125"/>
                    <a:pt x="4547" y="3127"/>
                    <a:pt x="4560" y="3132"/>
                  </a:cubicBezTo>
                  <a:cubicBezTo>
                    <a:pt x="4462" y="3197"/>
                    <a:pt x="4364" y="3253"/>
                    <a:pt x="4248" y="3253"/>
                  </a:cubicBezTo>
                  <a:cubicBezTo>
                    <a:pt x="4237" y="3253"/>
                    <a:pt x="4226" y="3252"/>
                    <a:pt x="4215" y="3251"/>
                  </a:cubicBezTo>
                  <a:cubicBezTo>
                    <a:pt x="3941" y="3501"/>
                    <a:pt x="3632" y="3704"/>
                    <a:pt x="3429" y="4025"/>
                  </a:cubicBezTo>
                  <a:cubicBezTo>
                    <a:pt x="3359" y="4122"/>
                    <a:pt x="3308" y="4270"/>
                    <a:pt x="3215" y="4270"/>
                  </a:cubicBezTo>
                  <a:cubicBezTo>
                    <a:pt x="3182" y="4270"/>
                    <a:pt x="3143" y="4251"/>
                    <a:pt x="3096" y="4204"/>
                  </a:cubicBezTo>
                  <a:cubicBezTo>
                    <a:pt x="2965" y="4049"/>
                    <a:pt x="3096" y="3906"/>
                    <a:pt x="3203" y="3787"/>
                  </a:cubicBezTo>
                  <a:cubicBezTo>
                    <a:pt x="3251" y="3727"/>
                    <a:pt x="3322" y="3680"/>
                    <a:pt x="3370" y="3620"/>
                  </a:cubicBezTo>
                  <a:cubicBezTo>
                    <a:pt x="3644" y="3275"/>
                    <a:pt x="3584" y="3085"/>
                    <a:pt x="3143" y="2906"/>
                  </a:cubicBezTo>
                  <a:cubicBezTo>
                    <a:pt x="2988" y="3017"/>
                    <a:pt x="2885" y="3231"/>
                    <a:pt x="2679" y="3231"/>
                  </a:cubicBezTo>
                  <a:cubicBezTo>
                    <a:pt x="2664" y="3231"/>
                    <a:pt x="2648" y="3230"/>
                    <a:pt x="2631" y="3227"/>
                  </a:cubicBezTo>
                  <a:cubicBezTo>
                    <a:pt x="2953" y="3073"/>
                    <a:pt x="2953" y="3073"/>
                    <a:pt x="2989" y="2323"/>
                  </a:cubicBezTo>
                  <a:cubicBezTo>
                    <a:pt x="3038" y="2277"/>
                    <a:pt x="3092" y="2265"/>
                    <a:pt x="3147" y="2265"/>
                  </a:cubicBezTo>
                  <a:cubicBezTo>
                    <a:pt x="3215" y="2265"/>
                    <a:pt x="3286" y="2284"/>
                    <a:pt x="3353" y="2284"/>
                  </a:cubicBezTo>
                  <a:cubicBezTo>
                    <a:pt x="3387" y="2284"/>
                    <a:pt x="3421" y="2279"/>
                    <a:pt x="3453" y="2263"/>
                  </a:cubicBezTo>
                  <a:cubicBezTo>
                    <a:pt x="3572" y="2203"/>
                    <a:pt x="3667" y="2120"/>
                    <a:pt x="3763" y="2037"/>
                  </a:cubicBezTo>
                  <a:cubicBezTo>
                    <a:pt x="4120" y="1965"/>
                    <a:pt x="4263" y="1584"/>
                    <a:pt x="4525" y="1370"/>
                  </a:cubicBezTo>
                  <a:cubicBezTo>
                    <a:pt x="4534" y="1371"/>
                    <a:pt x="4544" y="1372"/>
                    <a:pt x="4553" y="1372"/>
                  </a:cubicBezTo>
                  <a:cubicBezTo>
                    <a:pt x="4797" y="1372"/>
                    <a:pt x="4904" y="980"/>
                    <a:pt x="5149" y="980"/>
                  </a:cubicBezTo>
                  <a:cubicBezTo>
                    <a:pt x="5181" y="980"/>
                    <a:pt x="5214" y="987"/>
                    <a:pt x="5251" y="1001"/>
                  </a:cubicBezTo>
                  <a:cubicBezTo>
                    <a:pt x="5286" y="1013"/>
                    <a:pt x="5320" y="1018"/>
                    <a:pt x="5352" y="1018"/>
                  </a:cubicBezTo>
                  <a:cubicBezTo>
                    <a:pt x="5451" y="1018"/>
                    <a:pt x="5536" y="969"/>
                    <a:pt x="5608" y="906"/>
                  </a:cubicBezTo>
                  <a:cubicBezTo>
                    <a:pt x="5751" y="775"/>
                    <a:pt x="5965" y="703"/>
                    <a:pt x="5894" y="429"/>
                  </a:cubicBezTo>
                  <a:cubicBezTo>
                    <a:pt x="5834" y="215"/>
                    <a:pt x="5644" y="215"/>
                    <a:pt x="5477" y="215"/>
                  </a:cubicBezTo>
                  <a:cubicBezTo>
                    <a:pt x="5310" y="191"/>
                    <a:pt x="5179" y="156"/>
                    <a:pt x="5060" y="48"/>
                  </a:cubicBezTo>
                  <a:cubicBezTo>
                    <a:pt x="5013" y="13"/>
                    <a:pt x="4977" y="1"/>
                    <a:pt x="49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2" name="Google Shape;1012;p4"/>
            <p:cNvSpPr/>
            <p:nvPr/>
          </p:nvSpPr>
          <p:spPr>
            <a:xfrm>
              <a:off x="316458" y="1964889"/>
              <a:ext cx="102602" cy="53620"/>
            </a:xfrm>
            <a:custGeom>
              <a:avLst/>
              <a:gdLst/>
              <a:ahLst/>
              <a:cxnLst/>
              <a:rect l="l" t="t" r="r" b="b"/>
              <a:pathLst>
                <a:path w="3251" h="1699" extrusionOk="0">
                  <a:moveTo>
                    <a:pt x="2981" y="0"/>
                  </a:moveTo>
                  <a:cubicBezTo>
                    <a:pt x="2862" y="0"/>
                    <a:pt x="2744" y="38"/>
                    <a:pt x="2628" y="38"/>
                  </a:cubicBezTo>
                  <a:cubicBezTo>
                    <a:pt x="2573" y="38"/>
                    <a:pt x="2518" y="29"/>
                    <a:pt x="2465" y="4"/>
                  </a:cubicBezTo>
                  <a:cubicBezTo>
                    <a:pt x="2430" y="83"/>
                    <a:pt x="2382" y="129"/>
                    <a:pt x="2316" y="129"/>
                  </a:cubicBezTo>
                  <a:cubicBezTo>
                    <a:pt x="2293" y="129"/>
                    <a:pt x="2267" y="124"/>
                    <a:pt x="2239" y="111"/>
                  </a:cubicBezTo>
                  <a:cubicBezTo>
                    <a:pt x="2096" y="242"/>
                    <a:pt x="2001" y="444"/>
                    <a:pt x="1798" y="480"/>
                  </a:cubicBezTo>
                  <a:cubicBezTo>
                    <a:pt x="1715" y="528"/>
                    <a:pt x="1644" y="575"/>
                    <a:pt x="1572" y="623"/>
                  </a:cubicBezTo>
                  <a:cubicBezTo>
                    <a:pt x="1427" y="684"/>
                    <a:pt x="1282" y="814"/>
                    <a:pt x="1146" y="814"/>
                  </a:cubicBezTo>
                  <a:cubicBezTo>
                    <a:pt x="1070" y="814"/>
                    <a:pt x="997" y="774"/>
                    <a:pt x="929" y="659"/>
                  </a:cubicBezTo>
                  <a:cubicBezTo>
                    <a:pt x="902" y="635"/>
                    <a:pt x="880" y="626"/>
                    <a:pt x="861" y="626"/>
                  </a:cubicBezTo>
                  <a:cubicBezTo>
                    <a:pt x="821" y="626"/>
                    <a:pt x="795" y="666"/>
                    <a:pt x="763" y="706"/>
                  </a:cubicBezTo>
                  <a:cubicBezTo>
                    <a:pt x="691" y="802"/>
                    <a:pt x="667" y="933"/>
                    <a:pt x="596" y="1016"/>
                  </a:cubicBezTo>
                  <a:cubicBezTo>
                    <a:pt x="453" y="1063"/>
                    <a:pt x="286" y="1111"/>
                    <a:pt x="1" y="1218"/>
                  </a:cubicBezTo>
                  <a:cubicBezTo>
                    <a:pt x="334" y="1254"/>
                    <a:pt x="370" y="1433"/>
                    <a:pt x="358" y="1647"/>
                  </a:cubicBezTo>
                  <a:cubicBezTo>
                    <a:pt x="385" y="1683"/>
                    <a:pt x="412" y="1699"/>
                    <a:pt x="450" y="1699"/>
                  </a:cubicBezTo>
                  <a:cubicBezTo>
                    <a:pt x="462" y="1699"/>
                    <a:pt x="475" y="1697"/>
                    <a:pt x="489" y="1695"/>
                  </a:cubicBezTo>
                  <a:cubicBezTo>
                    <a:pt x="882" y="1421"/>
                    <a:pt x="1405" y="1456"/>
                    <a:pt x="1715" y="1004"/>
                  </a:cubicBezTo>
                  <a:cubicBezTo>
                    <a:pt x="2013" y="825"/>
                    <a:pt x="2370" y="944"/>
                    <a:pt x="2620" y="659"/>
                  </a:cubicBezTo>
                  <a:cubicBezTo>
                    <a:pt x="2679" y="623"/>
                    <a:pt x="2751" y="587"/>
                    <a:pt x="2810" y="540"/>
                  </a:cubicBezTo>
                  <a:cubicBezTo>
                    <a:pt x="2894" y="325"/>
                    <a:pt x="3239" y="409"/>
                    <a:pt x="3251" y="99"/>
                  </a:cubicBezTo>
                  <a:cubicBezTo>
                    <a:pt x="3162" y="22"/>
                    <a:pt x="3071" y="0"/>
                    <a:pt x="29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3" name="Google Shape;1013;p4"/>
            <p:cNvSpPr/>
            <p:nvPr/>
          </p:nvSpPr>
          <p:spPr>
            <a:xfrm>
              <a:off x="299542" y="2029585"/>
              <a:ext cx="17705" cy="10604"/>
            </a:xfrm>
            <a:custGeom>
              <a:avLst/>
              <a:gdLst/>
              <a:ahLst/>
              <a:cxnLst/>
              <a:rect l="l" t="t" r="r" b="b"/>
              <a:pathLst>
                <a:path w="561" h="336" extrusionOk="0">
                  <a:moveTo>
                    <a:pt x="333" y="0"/>
                  </a:moveTo>
                  <a:cubicBezTo>
                    <a:pt x="176" y="0"/>
                    <a:pt x="77" y="150"/>
                    <a:pt x="1" y="335"/>
                  </a:cubicBezTo>
                  <a:cubicBezTo>
                    <a:pt x="37" y="293"/>
                    <a:pt x="84" y="281"/>
                    <a:pt x="135" y="281"/>
                  </a:cubicBezTo>
                  <a:cubicBezTo>
                    <a:pt x="209" y="281"/>
                    <a:pt x="293" y="307"/>
                    <a:pt x="367" y="307"/>
                  </a:cubicBezTo>
                  <a:cubicBezTo>
                    <a:pt x="459" y="307"/>
                    <a:pt x="535" y="267"/>
                    <a:pt x="560" y="85"/>
                  </a:cubicBezTo>
                  <a:cubicBezTo>
                    <a:pt x="473" y="26"/>
                    <a:pt x="398" y="0"/>
                    <a:pt x="33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4" name="Google Shape;1014;p4"/>
            <p:cNvSpPr/>
            <p:nvPr/>
          </p:nvSpPr>
          <p:spPr>
            <a:xfrm>
              <a:off x="266847" y="2043882"/>
              <a:ext cx="18841" cy="14612"/>
            </a:xfrm>
            <a:custGeom>
              <a:avLst/>
              <a:gdLst/>
              <a:ahLst/>
              <a:cxnLst/>
              <a:rect l="l" t="t" r="r" b="b"/>
              <a:pathLst>
                <a:path w="597" h="463" extrusionOk="0">
                  <a:moveTo>
                    <a:pt x="43" y="1"/>
                  </a:moveTo>
                  <a:cubicBezTo>
                    <a:pt x="37" y="1"/>
                    <a:pt x="31" y="1"/>
                    <a:pt x="25" y="1"/>
                  </a:cubicBezTo>
                  <a:cubicBezTo>
                    <a:pt x="1" y="215"/>
                    <a:pt x="179" y="263"/>
                    <a:pt x="263" y="382"/>
                  </a:cubicBezTo>
                  <a:cubicBezTo>
                    <a:pt x="313" y="438"/>
                    <a:pt x="364" y="463"/>
                    <a:pt x="416" y="463"/>
                  </a:cubicBezTo>
                  <a:cubicBezTo>
                    <a:pt x="474" y="463"/>
                    <a:pt x="533" y="432"/>
                    <a:pt x="596" y="382"/>
                  </a:cubicBezTo>
                  <a:cubicBezTo>
                    <a:pt x="422" y="231"/>
                    <a:pt x="293" y="1"/>
                    <a:pt x="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5" name="Google Shape;1015;p4"/>
            <p:cNvSpPr/>
            <p:nvPr/>
          </p:nvSpPr>
          <p:spPr>
            <a:xfrm>
              <a:off x="327346" y="2013932"/>
              <a:ext cx="15433" cy="10888"/>
            </a:xfrm>
            <a:custGeom>
              <a:avLst/>
              <a:gdLst/>
              <a:ahLst/>
              <a:cxnLst/>
              <a:rect l="l" t="t" r="r" b="b"/>
              <a:pathLst>
                <a:path w="489" h="345" extrusionOk="0">
                  <a:moveTo>
                    <a:pt x="300" y="0"/>
                  </a:moveTo>
                  <a:cubicBezTo>
                    <a:pt x="237" y="0"/>
                    <a:pt x="175" y="29"/>
                    <a:pt x="108" y="81"/>
                  </a:cubicBezTo>
                  <a:lnTo>
                    <a:pt x="1" y="81"/>
                  </a:lnTo>
                  <a:lnTo>
                    <a:pt x="1" y="307"/>
                  </a:lnTo>
                  <a:cubicBezTo>
                    <a:pt x="108" y="307"/>
                    <a:pt x="227" y="331"/>
                    <a:pt x="334" y="331"/>
                  </a:cubicBezTo>
                  <a:cubicBezTo>
                    <a:pt x="353" y="341"/>
                    <a:pt x="370" y="345"/>
                    <a:pt x="386" y="345"/>
                  </a:cubicBezTo>
                  <a:cubicBezTo>
                    <a:pt x="447" y="345"/>
                    <a:pt x="479" y="276"/>
                    <a:pt x="489" y="200"/>
                  </a:cubicBezTo>
                  <a:cubicBezTo>
                    <a:pt x="489" y="141"/>
                    <a:pt x="465" y="81"/>
                    <a:pt x="418" y="33"/>
                  </a:cubicBezTo>
                  <a:cubicBezTo>
                    <a:pt x="377" y="11"/>
                    <a:pt x="338" y="0"/>
                    <a:pt x="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6" name="Google Shape;1016;p4"/>
            <p:cNvSpPr/>
            <p:nvPr/>
          </p:nvSpPr>
          <p:spPr>
            <a:xfrm>
              <a:off x="332238" y="1984519"/>
              <a:ext cx="9784" cy="12119"/>
            </a:xfrm>
            <a:custGeom>
              <a:avLst/>
              <a:gdLst/>
              <a:ahLst/>
              <a:cxnLst/>
              <a:rect l="l" t="t" r="r" b="b"/>
              <a:pathLst>
                <a:path w="310" h="384" extrusionOk="0">
                  <a:moveTo>
                    <a:pt x="191" y="1"/>
                  </a:moveTo>
                  <a:cubicBezTo>
                    <a:pt x="24" y="72"/>
                    <a:pt x="1" y="203"/>
                    <a:pt x="84" y="382"/>
                  </a:cubicBezTo>
                  <a:cubicBezTo>
                    <a:pt x="94" y="383"/>
                    <a:pt x="104" y="383"/>
                    <a:pt x="114" y="383"/>
                  </a:cubicBezTo>
                  <a:cubicBezTo>
                    <a:pt x="258" y="383"/>
                    <a:pt x="309" y="299"/>
                    <a:pt x="298" y="132"/>
                  </a:cubicBezTo>
                  <a:cubicBezTo>
                    <a:pt x="251" y="72"/>
                    <a:pt x="251" y="1"/>
                    <a:pt x="19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7" name="Google Shape;1017;p4"/>
            <p:cNvSpPr/>
            <p:nvPr/>
          </p:nvSpPr>
          <p:spPr>
            <a:xfrm>
              <a:off x="288276" y="2040126"/>
              <a:ext cx="11930" cy="9184"/>
            </a:xfrm>
            <a:custGeom>
              <a:avLst/>
              <a:gdLst/>
              <a:ahLst/>
              <a:cxnLst/>
              <a:rect l="l" t="t" r="r" b="b"/>
              <a:pathLst>
                <a:path w="378" h="291" extrusionOk="0">
                  <a:moveTo>
                    <a:pt x="321" y="0"/>
                  </a:moveTo>
                  <a:cubicBezTo>
                    <a:pt x="168" y="0"/>
                    <a:pt x="68" y="105"/>
                    <a:pt x="1" y="263"/>
                  </a:cubicBezTo>
                  <a:cubicBezTo>
                    <a:pt x="70" y="275"/>
                    <a:pt x="138" y="290"/>
                    <a:pt x="196" y="290"/>
                  </a:cubicBezTo>
                  <a:cubicBezTo>
                    <a:pt x="306" y="290"/>
                    <a:pt x="377" y="235"/>
                    <a:pt x="346" y="1"/>
                  </a:cubicBezTo>
                  <a:cubicBezTo>
                    <a:pt x="337" y="0"/>
                    <a:pt x="329" y="0"/>
                    <a:pt x="3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8" name="Google Shape;1018;p4"/>
            <p:cNvSpPr/>
            <p:nvPr/>
          </p:nvSpPr>
          <p:spPr>
            <a:xfrm>
              <a:off x="338265" y="1976282"/>
              <a:ext cx="7164" cy="12403"/>
            </a:xfrm>
            <a:custGeom>
              <a:avLst/>
              <a:gdLst/>
              <a:ahLst/>
              <a:cxnLst/>
              <a:rect l="l" t="t" r="r" b="b"/>
              <a:pathLst>
                <a:path w="227" h="393" extrusionOk="0">
                  <a:moveTo>
                    <a:pt x="226" y="0"/>
                  </a:moveTo>
                  <a:cubicBezTo>
                    <a:pt x="131" y="0"/>
                    <a:pt x="60" y="24"/>
                    <a:pt x="0" y="107"/>
                  </a:cubicBezTo>
                  <a:lnTo>
                    <a:pt x="0" y="262"/>
                  </a:lnTo>
                  <a:cubicBezTo>
                    <a:pt x="24" y="298"/>
                    <a:pt x="72" y="345"/>
                    <a:pt x="107" y="393"/>
                  </a:cubicBezTo>
                  <a:cubicBezTo>
                    <a:pt x="131" y="345"/>
                    <a:pt x="179" y="298"/>
                    <a:pt x="226" y="274"/>
                  </a:cubicBezTo>
                  <a:lnTo>
                    <a:pt x="22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19" name="Google Shape;1019;p4"/>
            <p:cNvSpPr/>
            <p:nvPr/>
          </p:nvSpPr>
          <p:spPr>
            <a:xfrm>
              <a:off x="307053" y="2107315"/>
              <a:ext cx="95848" cy="110965"/>
            </a:xfrm>
            <a:custGeom>
              <a:avLst/>
              <a:gdLst/>
              <a:ahLst/>
              <a:cxnLst/>
              <a:rect l="l" t="t" r="r" b="b"/>
              <a:pathLst>
                <a:path w="3037" h="3516" extrusionOk="0">
                  <a:moveTo>
                    <a:pt x="1604" y="2395"/>
                  </a:moveTo>
                  <a:cubicBezTo>
                    <a:pt x="1611" y="2395"/>
                    <a:pt x="1617" y="2395"/>
                    <a:pt x="1624" y="2396"/>
                  </a:cubicBezTo>
                  <a:lnTo>
                    <a:pt x="1624" y="2396"/>
                  </a:lnTo>
                  <a:cubicBezTo>
                    <a:pt x="1628" y="2416"/>
                    <a:pt x="1638" y="2445"/>
                    <a:pt x="1652" y="2445"/>
                  </a:cubicBezTo>
                  <a:cubicBezTo>
                    <a:pt x="1657" y="2445"/>
                    <a:pt x="1662" y="2442"/>
                    <a:pt x="1668" y="2432"/>
                  </a:cubicBezTo>
                  <a:cubicBezTo>
                    <a:pt x="1681" y="2416"/>
                    <a:pt x="1691" y="2409"/>
                    <a:pt x="1698" y="2409"/>
                  </a:cubicBezTo>
                  <a:cubicBezTo>
                    <a:pt x="1716" y="2409"/>
                    <a:pt x="1708" y="2454"/>
                    <a:pt x="1656" y="2480"/>
                  </a:cubicBezTo>
                  <a:cubicBezTo>
                    <a:pt x="1584" y="2504"/>
                    <a:pt x="1513" y="2504"/>
                    <a:pt x="1453" y="2551"/>
                  </a:cubicBezTo>
                  <a:cubicBezTo>
                    <a:pt x="1424" y="2590"/>
                    <a:pt x="1411" y="2621"/>
                    <a:pt x="1414" y="2663"/>
                  </a:cubicBezTo>
                  <a:lnTo>
                    <a:pt x="1414" y="2663"/>
                  </a:lnTo>
                  <a:cubicBezTo>
                    <a:pt x="1367" y="2622"/>
                    <a:pt x="1240" y="2610"/>
                    <a:pt x="1358" y="2492"/>
                  </a:cubicBezTo>
                  <a:cubicBezTo>
                    <a:pt x="1423" y="2448"/>
                    <a:pt x="1508" y="2395"/>
                    <a:pt x="1604" y="2395"/>
                  </a:cubicBezTo>
                  <a:close/>
                  <a:moveTo>
                    <a:pt x="1811" y="1"/>
                  </a:moveTo>
                  <a:cubicBezTo>
                    <a:pt x="1634" y="1"/>
                    <a:pt x="1643" y="222"/>
                    <a:pt x="1692" y="396"/>
                  </a:cubicBezTo>
                  <a:cubicBezTo>
                    <a:pt x="1859" y="911"/>
                    <a:pt x="1680" y="1089"/>
                    <a:pt x="1293" y="1089"/>
                  </a:cubicBezTo>
                  <a:cubicBezTo>
                    <a:pt x="1268" y="1089"/>
                    <a:pt x="1242" y="1088"/>
                    <a:pt x="1215" y="1087"/>
                  </a:cubicBezTo>
                  <a:cubicBezTo>
                    <a:pt x="1061" y="1194"/>
                    <a:pt x="894" y="1289"/>
                    <a:pt x="751" y="1408"/>
                  </a:cubicBezTo>
                  <a:lnTo>
                    <a:pt x="751" y="1527"/>
                  </a:lnTo>
                  <a:cubicBezTo>
                    <a:pt x="739" y="1777"/>
                    <a:pt x="882" y="2015"/>
                    <a:pt x="799" y="2254"/>
                  </a:cubicBezTo>
                  <a:cubicBezTo>
                    <a:pt x="713" y="2091"/>
                    <a:pt x="616" y="1960"/>
                    <a:pt x="471" y="1960"/>
                  </a:cubicBezTo>
                  <a:cubicBezTo>
                    <a:pt x="413" y="1960"/>
                    <a:pt x="349" y="1980"/>
                    <a:pt x="275" y="2027"/>
                  </a:cubicBezTo>
                  <a:cubicBezTo>
                    <a:pt x="215" y="2135"/>
                    <a:pt x="203" y="2242"/>
                    <a:pt x="215" y="2361"/>
                  </a:cubicBezTo>
                  <a:cubicBezTo>
                    <a:pt x="239" y="2456"/>
                    <a:pt x="322" y="2587"/>
                    <a:pt x="156" y="2635"/>
                  </a:cubicBezTo>
                  <a:cubicBezTo>
                    <a:pt x="60" y="2706"/>
                    <a:pt x="25" y="2813"/>
                    <a:pt x="1" y="2932"/>
                  </a:cubicBezTo>
                  <a:cubicBezTo>
                    <a:pt x="1" y="3027"/>
                    <a:pt x="37" y="3111"/>
                    <a:pt x="96" y="3170"/>
                  </a:cubicBezTo>
                  <a:lnTo>
                    <a:pt x="322" y="3039"/>
                  </a:lnTo>
                  <a:cubicBezTo>
                    <a:pt x="412" y="2976"/>
                    <a:pt x="494" y="2949"/>
                    <a:pt x="570" y="2949"/>
                  </a:cubicBezTo>
                  <a:cubicBezTo>
                    <a:pt x="766" y="2949"/>
                    <a:pt x="925" y="3128"/>
                    <a:pt x="1096" y="3325"/>
                  </a:cubicBezTo>
                  <a:cubicBezTo>
                    <a:pt x="1156" y="3432"/>
                    <a:pt x="1215" y="3516"/>
                    <a:pt x="1334" y="3516"/>
                  </a:cubicBezTo>
                  <a:cubicBezTo>
                    <a:pt x="1453" y="3504"/>
                    <a:pt x="1489" y="3408"/>
                    <a:pt x="1513" y="3278"/>
                  </a:cubicBezTo>
                  <a:cubicBezTo>
                    <a:pt x="1525" y="3158"/>
                    <a:pt x="1406" y="3039"/>
                    <a:pt x="1489" y="2920"/>
                  </a:cubicBezTo>
                  <a:cubicBezTo>
                    <a:pt x="1489" y="2873"/>
                    <a:pt x="1485" y="2825"/>
                    <a:pt x="1473" y="2782"/>
                  </a:cubicBezTo>
                  <a:lnTo>
                    <a:pt x="1473" y="2782"/>
                  </a:lnTo>
                  <a:cubicBezTo>
                    <a:pt x="1552" y="2902"/>
                    <a:pt x="1638" y="3012"/>
                    <a:pt x="1763" y="3099"/>
                  </a:cubicBezTo>
                  <a:cubicBezTo>
                    <a:pt x="1787" y="3135"/>
                    <a:pt x="1834" y="3158"/>
                    <a:pt x="1870" y="3206"/>
                  </a:cubicBezTo>
                  <a:cubicBezTo>
                    <a:pt x="1922" y="3206"/>
                    <a:pt x="1983" y="3212"/>
                    <a:pt x="2038" y="3212"/>
                  </a:cubicBezTo>
                  <a:cubicBezTo>
                    <a:pt x="2184" y="3212"/>
                    <a:pt x="2293" y="3168"/>
                    <a:pt x="2120" y="2849"/>
                  </a:cubicBezTo>
                  <a:cubicBezTo>
                    <a:pt x="2084" y="2789"/>
                    <a:pt x="2144" y="2635"/>
                    <a:pt x="2204" y="2563"/>
                  </a:cubicBezTo>
                  <a:cubicBezTo>
                    <a:pt x="2222" y="2537"/>
                    <a:pt x="2245" y="2526"/>
                    <a:pt x="2266" y="2526"/>
                  </a:cubicBezTo>
                  <a:cubicBezTo>
                    <a:pt x="2314" y="2526"/>
                    <a:pt x="2358" y="2577"/>
                    <a:pt x="2358" y="2635"/>
                  </a:cubicBezTo>
                  <a:cubicBezTo>
                    <a:pt x="2366" y="2756"/>
                    <a:pt x="2396" y="2833"/>
                    <a:pt x="2452" y="2833"/>
                  </a:cubicBezTo>
                  <a:cubicBezTo>
                    <a:pt x="2478" y="2833"/>
                    <a:pt x="2511" y="2816"/>
                    <a:pt x="2549" y="2777"/>
                  </a:cubicBezTo>
                  <a:cubicBezTo>
                    <a:pt x="2596" y="2718"/>
                    <a:pt x="2608" y="2516"/>
                    <a:pt x="2489" y="2444"/>
                  </a:cubicBezTo>
                  <a:cubicBezTo>
                    <a:pt x="2323" y="2337"/>
                    <a:pt x="2132" y="2277"/>
                    <a:pt x="1989" y="2099"/>
                  </a:cubicBezTo>
                  <a:cubicBezTo>
                    <a:pt x="1834" y="1908"/>
                    <a:pt x="1906" y="1777"/>
                    <a:pt x="2013" y="1670"/>
                  </a:cubicBezTo>
                  <a:cubicBezTo>
                    <a:pt x="2045" y="1639"/>
                    <a:pt x="2071" y="1626"/>
                    <a:pt x="2094" y="1626"/>
                  </a:cubicBezTo>
                  <a:cubicBezTo>
                    <a:pt x="2167" y="1626"/>
                    <a:pt x="2203" y="1753"/>
                    <a:pt x="2239" y="1825"/>
                  </a:cubicBezTo>
                  <a:cubicBezTo>
                    <a:pt x="2317" y="2002"/>
                    <a:pt x="2446" y="2076"/>
                    <a:pt x="2607" y="2076"/>
                  </a:cubicBezTo>
                  <a:cubicBezTo>
                    <a:pt x="2619" y="2076"/>
                    <a:pt x="2631" y="2076"/>
                    <a:pt x="2644" y="2075"/>
                  </a:cubicBezTo>
                  <a:cubicBezTo>
                    <a:pt x="2715" y="1896"/>
                    <a:pt x="2823" y="1777"/>
                    <a:pt x="2966" y="1682"/>
                  </a:cubicBezTo>
                  <a:cubicBezTo>
                    <a:pt x="3037" y="1408"/>
                    <a:pt x="2823" y="1349"/>
                    <a:pt x="2704" y="1206"/>
                  </a:cubicBezTo>
                  <a:cubicBezTo>
                    <a:pt x="2323" y="1027"/>
                    <a:pt x="2168" y="706"/>
                    <a:pt x="2192" y="253"/>
                  </a:cubicBezTo>
                  <a:cubicBezTo>
                    <a:pt x="2180" y="170"/>
                    <a:pt x="2144" y="99"/>
                    <a:pt x="2073" y="39"/>
                  </a:cubicBezTo>
                  <a:lnTo>
                    <a:pt x="1965" y="39"/>
                  </a:lnTo>
                  <a:cubicBezTo>
                    <a:pt x="1903" y="12"/>
                    <a:pt x="1852" y="1"/>
                    <a:pt x="18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0" name="Google Shape;1020;p4"/>
            <p:cNvSpPr/>
            <p:nvPr/>
          </p:nvSpPr>
          <p:spPr>
            <a:xfrm>
              <a:off x="389360" y="2127766"/>
              <a:ext cx="65392" cy="47308"/>
            </a:xfrm>
            <a:custGeom>
              <a:avLst/>
              <a:gdLst/>
              <a:ahLst/>
              <a:cxnLst/>
              <a:rect l="l" t="t" r="r" b="b"/>
              <a:pathLst>
                <a:path w="2072" h="1499" extrusionOk="0">
                  <a:moveTo>
                    <a:pt x="964" y="0"/>
                  </a:moveTo>
                  <a:cubicBezTo>
                    <a:pt x="792" y="0"/>
                    <a:pt x="756" y="272"/>
                    <a:pt x="584" y="272"/>
                  </a:cubicBezTo>
                  <a:cubicBezTo>
                    <a:pt x="548" y="296"/>
                    <a:pt x="500" y="308"/>
                    <a:pt x="465" y="332"/>
                  </a:cubicBezTo>
                  <a:cubicBezTo>
                    <a:pt x="386" y="411"/>
                    <a:pt x="307" y="457"/>
                    <a:pt x="214" y="457"/>
                  </a:cubicBezTo>
                  <a:cubicBezTo>
                    <a:pt x="195" y="457"/>
                    <a:pt x="176" y="455"/>
                    <a:pt x="155" y="451"/>
                  </a:cubicBezTo>
                  <a:cubicBezTo>
                    <a:pt x="107" y="451"/>
                    <a:pt x="60" y="474"/>
                    <a:pt x="12" y="498"/>
                  </a:cubicBezTo>
                  <a:cubicBezTo>
                    <a:pt x="12" y="498"/>
                    <a:pt x="0" y="522"/>
                    <a:pt x="0" y="546"/>
                  </a:cubicBezTo>
                  <a:cubicBezTo>
                    <a:pt x="0" y="582"/>
                    <a:pt x="12" y="605"/>
                    <a:pt x="48" y="641"/>
                  </a:cubicBezTo>
                  <a:cubicBezTo>
                    <a:pt x="155" y="760"/>
                    <a:pt x="274" y="891"/>
                    <a:pt x="369" y="1010"/>
                  </a:cubicBezTo>
                  <a:cubicBezTo>
                    <a:pt x="548" y="1498"/>
                    <a:pt x="965" y="1296"/>
                    <a:pt x="1274" y="1403"/>
                  </a:cubicBezTo>
                  <a:lnTo>
                    <a:pt x="1322" y="1272"/>
                  </a:lnTo>
                  <a:cubicBezTo>
                    <a:pt x="1322" y="1141"/>
                    <a:pt x="1358" y="1034"/>
                    <a:pt x="1441" y="951"/>
                  </a:cubicBezTo>
                  <a:cubicBezTo>
                    <a:pt x="1620" y="832"/>
                    <a:pt x="1905" y="915"/>
                    <a:pt x="2024" y="629"/>
                  </a:cubicBezTo>
                  <a:cubicBezTo>
                    <a:pt x="2036" y="605"/>
                    <a:pt x="2060" y="570"/>
                    <a:pt x="2072" y="534"/>
                  </a:cubicBezTo>
                  <a:cubicBezTo>
                    <a:pt x="1774" y="236"/>
                    <a:pt x="1417" y="70"/>
                    <a:pt x="1024" y="10"/>
                  </a:cubicBezTo>
                  <a:cubicBezTo>
                    <a:pt x="1002" y="3"/>
                    <a:pt x="982" y="0"/>
                    <a:pt x="9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1" name="Google Shape;1021;p4"/>
            <p:cNvSpPr/>
            <p:nvPr/>
          </p:nvSpPr>
          <p:spPr>
            <a:xfrm>
              <a:off x="344483" y="2206569"/>
              <a:ext cx="14454" cy="21997"/>
            </a:xfrm>
            <a:custGeom>
              <a:avLst/>
              <a:gdLst/>
              <a:ahLst/>
              <a:cxnLst/>
              <a:rect l="l" t="t" r="r" b="b"/>
              <a:pathLst>
                <a:path w="458" h="697" extrusionOk="0">
                  <a:moveTo>
                    <a:pt x="290" y="1"/>
                  </a:moveTo>
                  <a:cubicBezTo>
                    <a:pt x="273" y="1"/>
                    <a:pt x="253" y="5"/>
                    <a:pt x="232" y="13"/>
                  </a:cubicBezTo>
                  <a:cubicBezTo>
                    <a:pt x="232" y="133"/>
                    <a:pt x="220" y="228"/>
                    <a:pt x="113" y="287"/>
                  </a:cubicBezTo>
                  <a:cubicBezTo>
                    <a:pt x="25" y="512"/>
                    <a:pt x="1" y="696"/>
                    <a:pt x="192" y="696"/>
                  </a:cubicBezTo>
                  <a:cubicBezTo>
                    <a:pt x="234" y="696"/>
                    <a:pt x="287" y="688"/>
                    <a:pt x="351" y="668"/>
                  </a:cubicBezTo>
                  <a:lnTo>
                    <a:pt x="339" y="656"/>
                  </a:lnTo>
                  <a:cubicBezTo>
                    <a:pt x="386" y="490"/>
                    <a:pt x="410" y="323"/>
                    <a:pt x="458" y="168"/>
                  </a:cubicBezTo>
                  <a:cubicBezTo>
                    <a:pt x="409" y="81"/>
                    <a:pt x="368" y="1"/>
                    <a:pt x="2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2" name="Google Shape;1022;p4"/>
            <p:cNvSpPr/>
            <p:nvPr/>
          </p:nvSpPr>
          <p:spPr>
            <a:xfrm>
              <a:off x="347638" y="2197669"/>
              <a:ext cx="17705" cy="14234"/>
            </a:xfrm>
            <a:custGeom>
              <a:avLst/>
              <a:gdLst/>
              <a:ahLst/>
              <a:cxnLst/>
              <a:rect l="l" t="t" r="r" b="b"/>
              <a:pathLst>
                <a:path w="561" h="451" extrusionOk="0">
                  <a:moveTo>
                    <a:pt x="248" y="1"/>
                  </a:moveTo>
                  <a:cubicBezTo>
                    <a:pt x="209" y="1"/>
                    <a:pt x="166" y="13"/>
                    <a:pt x="120" y="45"/>
                  </a:cubicBezTo>
                  <a:cubicBezTo>
                    <a:pt x="1" y="129"/>
                    <a:pt x="120" y="212"/>
                    <a:pt x="132" y="295"/>
                  </a:cubicBezTo>
                  <a:cubicBezTo>
                    <a:pt x="203" y="355"/>
                    <a:pt x="286" y="403"/>
                    <a:pt x="358" y="450"/>
                  </a:cubicBezTo>
                  <a:cubicBezTo>
                    <a:pt x="406" y="343"/>
                    <a:pt x="489" y="307"/>
                    <a:pt x="560" y="295"/>
                  </a:cubicBezTo>
                  <a:lnTo>
                    <a:pt x="560" y="176"/>
                  </a:lnTo>
                  <a:cubicBezTo>
                    <a:pt x="461" y="122"/>
                    <a:pt x="369" y="1"/>
                    <a:pt x="2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3" name="Google Shape;1023;p4"/>
            <p:cNvSpPr/>
            <p:nvPr/>
          </p:nvSpPr>
          <p:spPr>
            <a:xfrm>
              <a:off x="390496" y="2171664"/>
              <a:ext cx="9405" cy="9531"/>
            </a:xfrm>
            <a:custGeom>
              <a:avLst/>
              <a:gdLst/>
              <a:ahLst/>
              <a:cxnLst/>
              <a:rect l="l" t="t" r="r" b="b"/>
              <a:pathLst>
                <a:path w="298" h="302" extrusionOk="0">
                  <a:moveTo>
                    <a:pt x="0" y="0"/>
                  </a:moveTo>
                  <a:lnTo>
                    <a:pt x="0" y="0"/>
                  </a:lnTo>
                  <a:cubicBezTo>
                    <a:pt x="66" y="110"/>
                    <a:pt x="71" y="302"/>
                    <a:pt x="231" y="302"/>
                  </a:cubicBezTo>
                  <a:cubicBezTo>
                    <a:pt x="245" y="302"/>
                    <a:pt x="259" y="301"/>
                    <a:pt x="274" y="298"/>
                  </a:cubicBezTo>
                  <a:cubicBezTo>
                    <a:pt x="298" y="48"/>
                    <a:pt x="143" y="24"/>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4" name="Google Shape;1024;p4"/>
            <p:cNvSpPr/>
            <p:nvPr/>
          </p:nvSpPr>
          <p:spPr>
            <a:xfrm>
              <a:off x="208999" y="2133857"/>
              <a:ext cx="15054" cy="18305"/>
            </a:xfrm>
            <a:custGeom>
              <a:avLst/>
              <a:gdLst/>
              <a:ahLst/>
              <a:cxnLst/>
              <a:rect l="l" t="t" r="r" b="b"/>
              <a:pathLst>
                <a:path w="477" h="580" extrusionOk="0">
                  <a:moveTo>
                    <a:pt x="223" y="0"/>
                  </a:moveTo>
                  <a:cubicBezTo>
                    <a:pt x="129" y="0"/>
                    <a:pt x="51" y="55"/>
                    <a:pt x="36" y="151"/>
                  </a:cubicBezTo>
                  <a:cubicBezTo>
                    <a:pt x="0" y="305"/>
                    <a:pt x="96" y="532"/>
                    <a:pt x="298" y="579"/>
                  </a:cubicBezTo>
                  <a:cubicBezTo>
                    <a:pt x="358" y="484"/>
                    <a:pt x="477" y="460"/>
                    <a:pt x="417" y="305"/>
                  </a:cubicBezTo>
                  <a:cubicBezTo>
                    <a:pt x="417" y="234"/>
                    <a:pt x="405" y="151"/>
                    <a:pt x="405" y="67"/>
                  </a:cubicBezTo>
                  <a:cubicBezTo>
                    <a:pt x="346" y="22"/>
                    <a:pt x="281" y="0"/>
                    <a:pt x="2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5" name="Google Shape;1025;p4"/>
            <p:cNvSpPr/>
            <p:nvPr/>
          </p:nvSpPr>
          <p:spPr>
            <a:xfrm>
              <a:off x="375063" y="1959587"/>
              <a:ext cx="119549" cy="180397"/>
            </a:xfrm>
            <a:custGeom>
              <a:avLst/>
              <a:gdLst/>
              <a:ahLst/>
              <a:cxnLst/>
              <a:rect l="l" t="t" r="r" b="b"/>
              <a:pathLst>
                <a:path w="3788" h="5716" extrusionOk="0">
                  <a:moveTo>
                    <a:pt x="953" y="4541"/>
                  </a:moveTo>
                  <a:cubicBezTo>
                    <a:pt x="945" y="4551"/>
                    <a:pt x="937" y="4560"/>
                    <a:pt x="929" y="4569"/>
                  </a:cubicBezTo>
                  <a:lnTo>
                    <a:pt x="929" y="4569"/>
                  </a:lnTo>
                  <a:cubicBezTo>
                    <a:pt x="936" y="4558"/>
                    <a:pt x="942" y="4547"/>
                    <a:pt x="953" y="4541"/>
                  </a:cubicBezTo>
                  <a:close/>
                  <a:moveTo>
                    <a:pt x="1718" y="1"/>
                  </a:moveTo>
                  <a:cubicBezTo>
                    <a:pt x="1709" y="1"/>
                    <a:pt x="1700" y="2"/>
                    <a:pt x="1692" y="5"/>
                  </a:cubicBezTo>
                  <a:cubicBezTo>
                    <a:pt x="1608" y="148"/>
                    <a:pt x="1477" y="184"/>
                    <a:pt x="1358" y="231"/>
                  </a:cubicBezTo>
                  <a:cubicBezTo>
                    <a:pt x="1192" y="339"/>
                    <a:pt x="894" y="231"/>
                    <a:pt x="918" y="624"/>
                  </a:cubicBezTo>
                  <a:cubicBezTo>
                    <a:pt x="1037" y="1005"/>
                    <a:pt x="1394" y="862"/>
                    <a:pt x="1596" y="1053"/>
                  </a:cubicBezTo>
                  <a:cubicBezTo>
                    <a:pt x="1668" y="1196"/>
                    <a:pt x="1823" y="1184"/>
                    <a:pt x="1954" y="1279"/>
                  </a:cubicBezTo>
                  <a:cubicBezTo>
                    <a:pt x="1727" y="1196"/>
                    <a:pt x="1595" y="1152"/>
                    <a:pt x="1518" y="1152"/>
                  </a:cubicBezTo>
                  <a:cubicBezTo>
                    <a:pt x="1429" y="1152"/>
                    <a:pt x="1412" y="1211"/>
                    <a:pt x="1406" y="1339"/>
                  </a:cubicBezTo>
                  <a:cubicBezTo>
                    <a:pt x="1370" y="1720"/>
                    <a:pt x="1430" y="2113"/>
                    <a:pt x="1525" y="2494"/>
                  </a:cubicBezTo>
                  <a:cubicBezTo>
                    <a:pt x="1644" y="3017"/>
                    <a:pt x="1942" y="3041"/>
                    <a:pt x="2406" y="3041"/>
                  </a:cubicBezTo>
                  <a:cubicBezTo>
                    <a:pt x="2120" y="3184"/>
                    <a:pt x="1906" y="3160"/>
                    <a:pt x="1763" y="3303"/>
                  </a:cubicBezTo>
                  <a:cubicBezTo>
                    <a:pt x="1727" y="3327"/>
                    <a:pt x="1703" y="3375"/>
                    <a:pt x="1668" y="3422"/>
                  </a:cubicBezTo>
                  <a:cubicBezTo>
                    <a:pt x="1641" y="3488"/>
                    <a:pt x="1606" y="3508"/>
                    <a:pt x="1569" y="3508"/>
                  </a:cubicBezTo>
                  <a:cubicBezTo>
                    <a:pt x="1505" y="3508"/>
                    <a:pt x="1432" y="3448"/>
                    <a:pt x="1372" y="3448"/>
                  </a:cubicBezTo>
                  <a:cubicBezTo>
                    <a:pt x="1359" y="3448"/>
                    <a:pt x="1346" y="3451"/>
                    <a:pt x="1334" y="3458"/>
                  </a:cubicBezTo>
                  <a:cubicBezTo>
                    <a:pt x="977" y="3637"/>
                    <a:pt x="572" y="3565"/>
                    <a:pt x="227" y="3791"/>
                  </a:cubicBezTo>
                  <a:cubicBezTo>
                    <a:pt x="144" y="3994"/>
                    <a:pt x="1" y="4196"/>
                    <a:pt x="37" y="4434"/>
                  </a:cubicBezTo>
                  <a:lnTo>
                    <a:pt x="156" y="4434"/>
                  </a:lnTo>
                  <a:cubicBezTo>
                    <a:pt x="344" y="4556"/>
                    <a:pt x="531" y="4597"/>
                    <a:pt x="731" y="4597"/>
                  </a:cubicBezTo>
                  <a:cubicBezTo>
                    <a:pt x="784" y="4597"/>
                    <a:pt x="839" y="4594"/>
                    <a:pt x="894" y="4589"/>
                  </a:cubicBezTo>
                  <a:cubicBezTo>
                    <a:pt x="900" y="4589"/>
                    <a:pt x="905" y="4588"/>
                    <a:pt x="909" y="4586"/>
                  </a:cubicBezTo>
                  <a:lnTo>
                    <a:pt x="909" y="4586"/>
                  </a:lnTo>
                  <a:cubicBezTo>
                    <a:pt x="857" y="4629"/>
                    <a:pt x="799" y="4644"/>
                    <a:pt x="737" y="4644"/>
                  </a:cubicBezTo>
                  <a:cubicBezTo>
                    <a:pt x="602" y="4644"/>
                    <a:pt x="452" y="4573"/>
                    <a:pt x="314" y="4573"/>
                  </a:cubicBezTo>
                  <a:cubicBezTo>
                    <a:pt x="210" y="4573"/>
                    <a:pt x="113" y="4614"/>
                    <a:pt x="37" y="4756"/>
                  </a:cubicBezTo>
                  <a:cubicBezTo>
                    <a:pt x="156" y="5030"/>
                    <a:pt x="501" y="4970"/>
                    <a:pt x="620" y="5256"/>
                  </a:cubicBezTo>
                  <a:cubicBezTo>
                    <a:pt x="751" y="5434"/>
                    <a:pt x="930" y="5530"/>
                    <a:pt x="1049" y="5696"/>
                  </a:cubicBezTo>
                  <a:cubicBezTo>
                    <a:pt x="1082" y="5710"/>
                    <a:pt x="1111" y="5716"/>
                    <a:pt x="1137" y="5716"/>
                  </a:cubicBezTo>
                  <a:cubicBezTo>
                    <a:pt x="1336" y="5716"/>
                    <a:pt x="1311" y="5348"/>
                    <a:pt x="1501" y="5327"/>
                  </a:cubicBezTo>
                  <a:cubicBezTo>
                    <a:pt x="1573" y="5256"/>
                    <a:pt x="1644" y="5161"/>
                    <a:pt x="1703" y="5041"/>
                  </a:cubicBezTo>
                  <a:cubicBezTo>
                    <a:pt x="1870" y="4934"/>
                    <a:pt x="2096" y="5089"/>
                    <a:pt x="2215" y="4863"/>
                  </a:cubicBezTo>
                  <a:cubicBezTo>
                    <a:pt x="2331" y="4842"/>
                    <a:pt x="2122" y="4561"/>
                    <a:pt x="2284" y="4561"/>
                  </a:cubicBezTo>
                  <a:cubicBezTo>
                    <a:pt x="2306" y="4561"/>
                    <a:pt x="2334" y="4566"/>
                    <a:pt x="2370" y="4577"/>
                  </a:cubicBezTo>
                  <a:cubicBezTo>
                    <a:pt x="2493" y="4643"/>
                    <a:pt x="2611" y="4759"/>
                    <a:pt x="2738" y="4759"/>
                  </a:cubicBezTo>
                  <a:cubicBezTo>
                    <a:pt x="2795" y="4759"/>
                    <a:pt x="2855" y="4735"/>
                    <a:pt x="2918" y="4672"/>
                  </a:cubicBezTo>
                  <a:cubicBezTo>
                    <a:pt x="2882" y="4553"/>
                    <a:pt x="2846" y="4422"/>
                    <a:pt x="2811" y="4303"/>
                  </a:cubicBezTo>
                  <a:cubicBezTo>
                    <a:pt x="2787" y="4125"/>
                    <a:pt x="2823" y="3922"/>
                    <a:pt x="2692" y="3791"/>
                  </a:cubicBezTo>
                  <a:cubicBezTo>
                    <a:pt x="2654" y="3799"/>
                    <a:pt x="2607" y="3844"/>
                    <a:pt x="2572" y="3844"/>
                  </a:cubicBezTo>
                  <a:cubicBezTo>
                    <a:pt x="2551" y="3844"/>
                    <a:pt x="2534" y="3828"/>
                    <a:pt x="2525" y="3779"/>
                  </a:cubicBezTo>
                  <a:cubicBezTo>
                    <a:pt x="2513" y="3720"/>
                    <a:pt x="2585" y="3648"/>
                    <a:pt x="2632" y="3589"/>
                  </a:cubicBezTo>
                  <a:cubicBezTo>
                    <a:pt x="2724" y="3453"/>
                    <a:pt x="2819" y="3409"/>
                    <a:pt x="2916" y="3409"/>
                  </a:cubicBezTo>
                  <a:cubicBezTo>
                    <a:pt x="3098" y="3409"/>
                    <a:pt x="3288" y="3563"/>
                    <a:pt x="3480" y="3563"/>
                  </a:cubicBezTo>
                  <a:cubicBezTo>
                    <a:pt x="3519" y="3563"/>
                    <a:pt x="3558" y="3557"/>
                    <a:pt x="3597" y="3541"/>
                  </a:cubicBezTo>
                  <a:cubicBezTo>
                    <a:pt x="3620" y="3541"/>
                    <a:pt x="3656" y="3517"/>
                    <a:pt x="3680" y="3517"/>
                  </a:cubicBezTo>
                  <a:cubicBezTo>
                    <a:pt x="3489" y="3184"/>
                    <a:pt x="3787" y="2601"/>
                    <a:pt x="3287" y="2386"/>
                  </a:cubicBezTo>
                  <a:cubicBezTo>
                    <a:pt x="3216" y="2005"/>
                    <a:pt x="2942" y="1696"/>
                    <a:pt x="3025" y="1255"/>
                  </a:cubicBezTo>
                  <a:cubicBezTo>
                    <a:pt x="2954" y="1184"/>
                    <a:pt x="2894" y="1101"/>
                    <a:pt x="2823" y="1005"/>
                  </a:cubicBezTo>
                  <a:cubicBezTo>
                    <a:pt x="2535" y="909"/>
                    <a:pt x="2417" y="358"/>
                    <a:pt x="2078" y="358"/>
                  </a:cubicBezTo>
                  <a:cubicBezTo>
                    <a:pt x="1996" y="358"/>
                    <a:pt x="1901" y="391"/>
                    <a:pt x="1787" y="469"/>
                  </a:cubicBezTo>
                  <a:cubicBezTo>
                    <a:pt x="1751" y="327"/>
                    <a:pt x="1930" y="184"/>
                    <a:pt x="1787" y="41"/>
                  </a:cubicBezTo>
                  <a:cubicBezTo>
                    <a:pt x="1769" y="14"/>
                    <a:pt x="1744" y="1"/>
                    <a:pt x="171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6" name="Google Shape;1026;p4"/>
            <p:cNvSpPr/>
            <p:nvPr/>
          </p:nvSpPr>
          <p:spPr>
            <a:xfrm>
              <a:off x="428808" y="2099899"/>
              <a:ext cx="38724" cy="24743"/>
            </a:xfrm>
            <a:custGeom>
              <a:avLst/>
              <a:gdLst/>
              <a:ahLst/>
              <a:cxnLst/>
              <a:rect l="l" t="t" r="r" b="b"/>
              <a:pathLst>
                <a:path w="1227" h="784" extrusionOk="0">
                  <a:moveTo>
                    <a:pt x="667" y="0"/>
                  </a:moveTo>
                  <a:cubicBezTo>
                    <a:pt x="512" y="60"/>
                    <a:pt x="536" y="250"/>
                    <a:pt x="453" y="393"/>
                  </a:cubicBezTo>
                  <a:cubicBezTo>
                    <a:pt x="358" y="595"/>
                    <a:pt x="96" y="429"/>
                    <a:pt x="0" y="643"/>
                  </a:cubicBezTo>
                  <a:cubicBezTo>
                    <a:pt x="155" y="667"/>
                    <a:pt x="298" y="715"/>
                    <a:pt x="453" y="762"/>
                  </a:cubicBezTo>
                  <a:cubicBezTo>
                    <a:pt x="476" y="777"/>
                    <a:pt x="498" y="783"/>
                    <a:pt x="517" y="783"/>
                  </a:cubicBezTo>
                  <a:cubicBezTo>
                    <a:pt x="607" y="783"/>
                    <a:pt x="665" y="655"/>
                    <a:pt x="762" y="655"/>
                  </a:cubicBezTo>
                  <a:cubicBezTo>
                    <a:pt x="772" y="542"/>
                    <a:pt x="804" y="458"/>
                    <a:pt x="888" y="458"/>
                  </a:cubicBezTo>
                  <a:cubicBezTo>
                    <a:pt x="910" y="458"/>
                    <a:pt x="935" y="464"/>
                    <a:pt x="965" y="476"/>
                  </a:cubicBezTo>
                  <a:cubicBezTo>
                    <a:pt x="996" y="488"/>
                    <a:pt x="1024" y="493"/>
                    <a:pt x="1049" y="493"/>
                  </a:cubicBezTo>
                  <a:cubicBezTo>
                    <a:pt x="1157" y="493"/>
                    <a:pt x="1207" y="395"/>
                    <a:pt x="1227" y="250"/>
                  </a:cubicBezTo>
                  <a:lnTo>
                    <a:pt x="1227" y="250"/>
                  </a:lnTo>
                  <a:cubicBezTo>
                    <a:pt x="1200" y="259"/>
                    <a:pt x="1176" y="264"/>
                    <a:pt x="1152" y="264"/>
                  </a:cubicBezTo>
                  <a:cubicBezTo>
                    <a:pt x="964" y="264"/>
                    <a:pt x="858" y="0"/>
                    <a:pt x="6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7" name="Google Shape;1027;p4"/>
            <p:cNvSpPr/>
            <p:nvPr/>
          </p:nvSpPr>
          <p:spPr>
            <a:xfrm>
              <a:off x="456233" y="2076103"/>
              <a:ext cx="16948" cy="20072"/>
            </a:xfrm>
            <a:custGeom>
              <a:avLst/>
              <a:gdLst/>
              <a:ahLst/>
              <a:cxnLst/>
              <a:rect l="l" t="t" r="r" b="b"/>
              <a:pathLst>
                <a:path w="537" h="636" extrusionOk="0">
                  <a:moveTo>
                    <a:pt x="318" y="1"/>
                  </a:moveTo>
                  <a:cubicBezTo>
                    <a:pt x="260" y="1"/>
                    <a:pt x="192" y="55"/>
                    <a:pt x="132" y="135"/>
                  </a:cubicBezTo>
                  <a:cubicBezTo>
                    <a:pt x="144" y="314"/>
                    <a:pt x="1" y="528"/>
                    <a:pt x="251" y="635"/>
                  </a:cubicBezTo>
                  <a:cubicBezTo>
                    <a:pt x="536" y="564"/>
                    <a:pt x="513" y="314"/>
                    <a:pt x="429" y="111"/>
                  </a:cubicBezTo>
                  <a:cubicBezTo>
                    <a:pt x="403" y="33"/>
                    <a:pt x="364" y="1"/>
                    <a:pt x="31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8" name="Google Shape;1028;p4"/>
            <p:cNvSpPr/>
            <p:nvPr/>
          </p:nvSpPr>
          <p:spPr>
            <a:xfrm>
              <a:off x="443073" y="2118109"/>
              <a:ext cx="9815" cy="11330"/>
            </a:xfrm>
            <a:custGeom>
              <a:avLst/>
              <a:gdLst/>
              <a:ahLst/>
              <a:cxnLst/>
              <a:rect l="l" t="t" r="r" b="b"/>
              <a:pathLst>
                <a:path w="311" h="359" extrusionOk="0">
                  <a:moveTo>
                    <a:pt x="195" y="0"/>
                  </a:moveTo>
                  <a:cubicBezTo>
                    <a:pt x="114" y="0"/>
                    <a:pt x="70" y="142"/>
                    <a:pt x="1" y="185"/>
                  </a:cubicBezTo>
                  <a:cubicBezTo>
                    <a:pt x="69" y="313"/>
                    <a:pt x="115" y="359"/>
                    <a:pt x="150" y="359"/>
                  </a:cubicBezTo>
                  <a:cubicBezTo>
                    <a:pt x="225" y="359"/>
                    <a:pt x="245" y="143"/>
                    <a:pt x="310" y="78"/>
                  </a:cubicBezTo>
                  <a:cubicBezTo>
                    <a:pt x="264" y="22"/>
                    <a:pt x="227" y="0"/>
                    <a:pt x="19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29" name="Google Shape;1029;p4"/>
            <p:cNvSpPr/>
            <p:nvPr/>
          </p:nvSpPr>
          <p:spPr>
            <a:xfrm>
              <a:off x="454434" y="2130732"/>
              <a:ext cx="11614" cy="12403"/>
            </a:xfrm>
            <a:custGeom>
              <a:avLst/>
              <a:gdLst/>
              <a:ahLst/>
              <a:cxnLst/>
              <a:rect l="l" t="t" r="r" b="b"/>
              <a:pathLst>
                <a:path w="368" h="393" extrusionOk="0">
                  <a:moveTo>
                    <a:pt x="167" y="1"/>
                  </a:moveTo>
                  <a:cubicBezTo>
                    <a:pt x="8" y="1"/>
                    <a:pt x="0" y="148"/>
                    <a:pt x="81" y="392"/>
                  </a:cubicBezTo>
                  <a:cubicBezTo>
                    <a:pt x="248" y="345"/>
                    <a:pt x="308" y="202"/>
                    <a:pt x="367" y="47"/>
                  </a:cubicBezTo>
                  <a:cubicBezTo>
                    <a:pt x="284" y="16"/>
                    <a:pt x="218" y="1"/>
                    <a:pt x="1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0" name="Google Shape;1030;p4"/>
            <p:cNvSpPr/>
            <p:nvPr/>
          </p:nvSpPr>
          <p:spPr>
            <a:xfrm>
              <a:off x="264606" y="2217867"/>
              <a:ext cx="85717" cy="58323"/>
            </a:xfrm>
            <a:custGeom>
              <a:avLst/>
              <a:gdLst/>
              <a:ahLst/>
              <a:cxnLst/>
              <a:rect l="l" t="t" r="r" b="b"/>
              <a:pathLst>
                <a:path w="2716" h="1848" extrusionOk="0">
                  <a:moveTo>
                    <a:pt x="2120" y="1"/>
                  </a:moveTo>
                  <a:cubicBezTo>
                    <a:pt x="2084" y="1"/>
                    <a:pt x="2036" y="13"/>
                    <a:pt x="1989" y="60"/>
                  </a:cubicBezTo>
                  <a:cubicBezTo>
                    <a:pt x="1941" y="167"/>
                    <a:pt x="1858" y="179"/>
                    <a:pt x="1763" y="191"/>
                  </a:cubicBezTo>
                  <a:cubicBezTo>
                    <a:pt x="1593" y="496"/>
                    <a:pt x="1544" y="584"/>
                    <a:pt x="1419" y="584"/>
                  </a:cubicBezTo>
                  <a:cubicBezTo>
                    <a:pt x="1368" y="584"/>
                    <a:pt x="1305" y="569"/>
                    <a:pt x="1215" y="548"/>
                  </a:cubicBezTo>
                  <a:cubicBezTo>
                    <a:pt x="1155" y="471"/>
                    <a:pt x="1096" y="429"/>
                    <a:pt x="1038" y="429"/>
                  </a:cubicBezTo>
                  <a:cubicBezTo>
                    <a:pt x="980" y="429"/>
                    <a:pt x="923" y="471"/>
                    <a:pt x="870" y="560"/>
                  </a:cubicBezTo>
                  <a:cubicBezTo>
                    <a:pt x="786" y="703"/>
                    <a:pt x="501" y="620"/>
                    <a:pt x="548" y="953"/>
                  </a:cubicBezTo>
                  <a:cubicBezTo>
                    <a:pt x="524" y="1251"/>
                    <a:pt x="524" y="1251"/>
                    <a:pt x="0" y="1453"/>
                  </a:cubicBezTo>
                  <a:cubicBezTo>
                    <a:pt x="14" y="1449"/>
                    <a:pt x="26" y="1448"/>
                    <a:pt x="37" y="1448"/>
                  </a:cubicBezTo>
                  <a:cubicBezTo>
                    <a:pt x="199" y="1448"/>
                    <a:pt x="101" y="1847"/>
                    <a:pt x="267" y="1847"/>
                  </a:cubicBezTo>
                  <a:cubicBezTo>
                    <a:pt x="299" y="1847"/>
                    <a:pt x="339" y="1833"/>
                    <a:pt x="393" y="1799"/>
                  </a:cubicBezTo>
                  <a:cubicBezTo>
                    <a:pt x="584" y="1487"/>
                    <a:pt x="817" y="1303"/>
                    <a:pt x="1136" y="1303"/>
                  </a:cubicBezTo>
                  <a:cubicBezTo>
                    <a:pt x="1195" y="1303"/>
                    <a:pt x="1257" y="1309"/>
                    <a:pt x="1322" y="1322"/>
                  </a:cubicBezTo>
                  <a:cubicBezTo>
                    <a:pt x="1691" y="1072"/>
                    <a:pt x="2060" y="834"/>
                    <a:pt x="2441" y="584"/>
                  </a:cubicBezTo>
                  <a:cubicBezTo>
                    <a:pt x="2715" y="120"/>
                    <a:pt x="2417" y="60"/>
                    <a:pt x="2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1" name="Google Shape;1031;p4"/>
            <p:cNvSpPr/>
            <p:nvPr/>
          </p:nvSpPr>
          <p:spPr>
            <a:xfrm>
              <a:off x="327409" y="2205212"/>
              <a:ext cx="27773" cy="30582"/>
            </a:xfrm>
            <a:custGeom>
              <a:avLst/>
              <a:gdLst/>
              <a:ahLst/>
              <a:cxnLst/>
              <a:rect l="l" t="t" r="r" b="b"/>
              <a:pathLst>
                <a:path w="880" h="969" extrusionOk="0">
                  <a:moveTo>
                    <a:pt x="223" y="0"/>
                  </a:moveTo>
                  <a:cubicBezTo>
                    <a:pt x="85" y="0"/>
                    <a:pt x="1" y="91"/>
                    <a:pt x="94" y="449"/>
                  </a:cubicBezTo>
                  <a:cubicBezTo>
                    <a:pt x="285" y="545"/>
                    <a:pt x="630" y="533"/>
                    <a:pt x="451" y="961"/>
                  </a:cubicBezTo>
                  <a:cubicBezTo>
                    <a:pt x="478" y="966"/>
                    <a:pt x="503" y="969"/>
                    <a:pt x="527" y="969"/>
                  </a:cubicBezTo>
                  <a:cubicBezTo>
                    <a:pt x="680" y="969"/>
                    <a:pt x="798" y="874"/>
                    <a:pt x="880" y="699"/>
                  </a:cubicBezTo>
                  <a:cubicBezTo>
                    <a:pt x="654" y="687"/>
                    <a:pt x="654" y="485"/>
                    <a:pt x="642" y="306"/>
                  </a:cubicBezTo>
                  <a:cubicBezTo>
                    <a:pt x="546" y="271"/>
                    <a:pt x="535" y="176"/>
                    <a:pt x="535" y="68"/>
                  </a:cubicBezTo>
                  <a:cubicBezTo>
                    <a:pt x="430" y="40"/>
                    <a:pt x="315" y="0"/>
                    <a:pt x="22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2" name="Google Shape;1032;p4"/>
            <p:cNvSpPr/>
            <p:nvPr/>
          </p:nvSpPr>
          <p:spPr>
            <a:xfrm>
              <a:off x="257095" y="2055495"/>
              <a:ext cx="27836" cy="18463"/>
            </a:xfrm>
            <a:custGeom>
              <a:avLst/>
              <a:gdLst/>
              <a:ahLst/>
              <a:cxnLst/>
              <a:rect l="l" t="t" r="r" b="b"/>
              <a:pathLst>
                <a:path w="882" h="585" extrusionOk="0">
                  <a:moveTo>
                    <a:pt x="135" y="1"/>
                  </a:moveTo>
                  <a:cubicBezTo>
                    <a:pt x="0" y="1"/>
                    <a:pt x="63" y="210"/>
                    <a:pt x="131" y="407"/>
                  </a:cubicBezTo>
                  <a:cubicBezTo>
                    <a:pt x="192" y="468"/>
                    <a:pt x="246" y="585"/>
                    <a:pt x="335" y="585"/>
                  </a:cubicBezTo>
                  <a:cubicBezTo>
                    <a:pt x="369" y="585"/>
                    <a:pt x="407" y="568"/>
                    <a:pt x="453" y="526"/>
                  </a:cubicBezTo>
                  <a:cubicBezTo>
                    <a:pt x="572" y="526"/>
                    <a:pt x="691" y="514"/>
                    <a:pt x="786" y="395"/>
                  </a:cubicBezTo>
                  <a:cubicBezTo>
                    <a:pt x="810" y="264"/>
                    <a:pt x="858" y="145"/>
                    <a:pt x="881" y="14"/>
                  </a:cubicBezTo>
                  <a:lnTo>
                    <a:pt x="572" y="14"/>
                  </a:lnTo>
                  <a:cubicBezTo>
                    <a:pt x="500" y="38"/>
                    <a:pt x="417" y="109"/>
                    <a:pt x="393" y="109"/>
                  </a:cubicBezTo>
                  <a:cubicBezTo>
                    <a:pt x="270" y="33"/>
                    <a:pt x="187" y="1"/>
                    <a:pt x="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3" name="Google Shape;1033;p4"/>
            <p:cNvSpPr/>
            <p:nvPr/>
          </p:nvSpPr>
          <p:spPr>
            <a:xfrm>
              <a:off x="249584" y="2236708"/>
              <a:ext cx="30077" cy="22913"/>
            </a:xfrm>
            <a:custGeom>
              <a:avLst/>
              <a:gdLst/>
              <a:ahLst/>
              <a:cxnLst/>
              <a:rect l="l" t="t" r="r" b="b"/>
              <a:pathLst>
                <a:path w="953" h="726" extrusionOk="0">
                  <a:moveTo>
                    <a:pt x="434" y="1"/>
                  </a:moveTo>
                  <a:cubicBezTo>
                    <a:pt x="332" y="1"/>
                    <a:pt x="232" y="53"/>
                    <a:pt x="131" y="201"/>
                  </a:cubicBezTo>
                  <a:cubicBezTo>
                    <a:pt x="381" y="463"/>
                    <a:pt x="0" y="499"/>
                    <a:pt x="24" y="725"/>
                  </a:cubicBezTo>
                  <a:cubicBezTo>
                    <a:pt x="342" y="646"/>
                    <a:pt x="551" y="318"/>
                    <a:pt x="869" y="318"/>
                  </a:cubicBezTo>
                  <a:cubicBezTo>
                    <a:pt x="885" y="318"/>
                    <a:pt x="901" y="319"/>
                    <a:pt x="917" y="321"/>
                  </a:cubicBezTo>
                  <a:cubicBezTo>
                    <a:pt x="929" y="321"/>
                    <a:pt x="953" y="309"/>
                    <a:pt x="953" y="285"/>
                  </a:cubicBezTo>
                  <a:cubicBezTo>
                    <a:pt x="953" y="249"/>
                    <a:pt x="929" y="237"/>
                    <a:pt x="905" y="201"/>
                  </a:cubicBezTo>
                  <a:cubicBezTo>
                    <a:pt x="741" y="116"/>
                    <a:pt x="586" y="1"/>
                    <a:pt x="4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4" name="Google Shape;1034;p4"/>
            <p:cNvSpPr/>
            <p:nvPr/>
          </p:nvSpPr>
          <p:spPr>
            <a:xfrm>
              <a:off x="278145" y="2235382"/>
              <a:ext cx="13918" cy="12214"/>
            </a:xfrm>
            <a:custGeom>
              <a:avLst/>
              <a:gdLst/>
              <a:ahLst/>
              <a:cxnLst/>
              <a:rect l="l" t="t" r="r" b="b"/>
              <a:pathLst>
                <a:path w="441" h="387" extrusionOk="0">
                  <a:moveTo>
                    <a:pt x="364" y="0"/>
                  </a:moveTo>
                  <a:cubicBezTo>
                    <a:pt x="206" y="0"/>
                    <a:pt x="72" y="69"/>
                    <a:pt x="0" y="243"/>
                  </a:cubicBezTo>
                  <a:cubicBezTo>
                    <a:pt x="0" y="291"/>
                    <a:pt x="12" y="327"/>
                    <a:pt x="12" y="363"/>
                  </a:cubicBezTo>
                  <a:cubicBezTo>
                    <a:pt x="48" y="363"/>
                    <a:pt x="72" y="386"/>
                    <a:pt x="107" y="386"/>
                  </a:cubicBezTo>
                  <a:cubicBezTo>
                    <a:pt x="202" y="232"/>
                    <a:pt x="405" y="208"/>
                    <a:pt x="441" y="5"/>
                  </a:cubicBezTo>
                  <a:cubicBezTo>
                    <a:pt x="415" y="2"/>
                    <a:pt x="389" y="0"/>
                    <a:pt x="3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5" name="Google Shape;1035;p4"/>
            <p:cNvSpPr/>
            <p:nvPr/>
          </p:nvSpPr>
          <p:spPr>
            <a:xfrm>
              <a:off x="208621" y="2192841"/>
              <a:ext cx="13571" cy="10794"/>
            </a:xfrm>
            <a:custGeom>
              <a:avLst/>
              <a:gdLst/>
              <a:ahLst/>
              <a:cxnLst/>
              <a:rect l="l" t="t" r="r" b="b"/>
              <a:pathLst>
                <a:path w="430" h="342" extrusionOk="0">
                  <a:moveTo>
                    <a:pt x="310" y="0"/>
                  </a:moveTo>
                  <a:cubicBezTo>
                    <a:pt x="242" y="0"/>
                    <a:pt x="130" y="86"/>
                    <a:pt x="39" y="86"/>
                  </a:cubicBezTo>
                  <a:cubicBezTo>
                    <a:pt x="26" y="86"/>
                    <a:pt x="13" y="84"/>
                    <a:pt x="0" y="79"/>
                  </a:cubicBezTo>
                  <a:lnTo>
                    <a:pt x="0" y="341"/>
                  </a:lnTo>
                  <a:cubicBezTo>
                    <a:pt x="167" y="317"/>
                    <a:pt x="429" y="341"/>
                    <a:pt x="370" y="67"/>
                  </a:cubicBezTo>
                  <a:cubicBezTo>
                    <a:pt x="363" y="17"/>
                    <a:pt x="341" y="0"/>
                    <a:pt x="31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6" name="Google Shape;1036;p4"/>
            <p:cNvSpPr/>
            <p:nvPr/>
          </p:nvSpPr>
          <p:spPr>
            <a:xfrm>
              <a:off x="426189" y="2147995"/>
              <a:ext cx="27078" cy="24459"/>
            </a:xfrm>
            <a:custGeom>
              <a:avLst/>
              <a:gdLst/>
              <a:ahLst/>
              <a:cxnLst/>
              <a:rect l="l" t="t" r="r" b="b"/>
              <a:pathLst>
                <a:path w="858" h="775" extrusionOk="0">
                  <a:moveTo>
                    <a:pt x="857" y="0"/>
                  </a:moveTo>
                  <a:cubicBezTo>
                    <a:pt x="806" y="81"/>
                    <a:pt x="738" y="102"/>
                    <a:pt x="665" y="102"/>
                  </a:cubicBezTo>
                  <a:cubicBezTo>
                    <a:pt x="589" y="102"/>
                    <a:pt x="508" y="80"/>
                    <a:pt x="432" y="80"/>
                  </a:cubicBezTo>
                  <a:cubicBezTo>
                    <a:pt x="342" y="80"/>
                    <a:pt x="260" y="110"/>
                    <a:pt x="203" y="238"/>
                  </a:cubicBezTo>
                  <a:cubicBezTo>
                    <a:pt x="274" y="393"/>
                    <a:pt x="0" y="441"/>
                    <a:pt x="95" y="619"/>
                  </a:cubicBezTo>
                  <a:cubicBezTo>
                    <a:pt x="95" y="667"/>
                    <a:pt x="119" y="726"/>
                    <a:pt x="119" y="774"/>
                  </a:cubicBezTo>
                  <a:cubicBezTo>
                    <a:pt x="500" y="691"/>
                    <a:pt x="726" y="393"/>
                    <a:pt x="85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7" name="Google Shape;1037;p4"/>
            <p:cNvSpPr/>
            <p:nvPr/>
          </p:nvSpPr>
          <p:spPr>
            <a:xfrm>
              <a:off x="387087" y="1964794"/>
              <a:ext cx="11677" cy="11204"/>
            </a:xfrm>
            <a:custGeom>
              <a:avLst/>
              <a:gdLst/>
              <a:ahLst/>
              <a:cxnLst/>
              <a:rect l="l" t="t" r="r" b="b"/>
              <a:pathLst>
                <a:path w="370" h="355" extrusionOk="0">
                  <a:moveTo>
                    <a:pt x="179" y="1"/>
                  </a:moveTo>
                  <a:cubicBezTo>
                    <a:pt x="107" y="1"/>
                    <a:pt x="50" y="45"/>
                    <a:pt x="1" y="114"/>
                  </a:cubicBezTo>
                  <a:cubicBezTo>
                    <a:pt x="10" y="245"/>
                    <a:pt x="49" y="354"/>
                    <a:pt x="146" y="354"/>
                  </a:cubicBezTo>
                  <a:cubicBezTo>
                    <a:pt x="173" y="354"/>
                    <a:pt x="203" y="346"/>
                    <a:pt x="239" y="328"/>
                  </a:cubicBezTo>
                  <a:cubicBezTo>
                    <a:pt x="370" y="233"/>
                    <a:pt x="251" y="114"/>
                    <a:pt x="227" y="7"/>
                  </a:cubicBezTo>
                  <a:cubicBezTo>
                    <a:pt x="210" y="3"/>
                    <a:pt x="195" y="1"/>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8" name="Google Shape;1038;p4"/>
            <p:cNvSpPr/>
            <p:nvPr/>
          </p:nvSpPr>
          <p:spPr>
            <a:xfrm>
              <a:off x="452478" y="2000330"/>
              <a:ext cx="30455" cy="35726"/>
            </a:xfrm>
            <a:custGeom>
              <a:avLst/>
              <a:gdLst/>
              <a:ahLst/>
              <a:cxnLst/>
              <a:rect l="l" t="t" r="r" b="b"/>
              <a:pathLst>
                <a:path w="965" h="1132" extrusionOk="0">
                  <a:moveTo>
                    <a:pt x="596" y="0"/>
                  </a:moveTo>
                  <a:cubicBezTo>
                    <a:pt x="632" y="167"/>
                    <a:pt x="1" y="71"/>
                    <a:pt x="477" y="464"/>
                  </a:cubicBezTo>
                  <a:cubicBezTo>
                    <a:pt x="596" y="548"/>
                    <a:pt x="786" y="869"/>
                    <a:pt x="846" y="1131"/>
                  </a:cubicBezTo>
                  <a:cubicBezTo>
                    <a:pt x="965" y="726"/>
                    <a:pt x="667" y="393"/>
                    <a:pt x="6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39" name="Google Shape;1039;p4"/>
            <p:cNvSpPr/>
            <p:nvPr/>
          </p:nvSpPr>
          <p:spPr>
            <a:xfrm>
              <a:off x="215374" y="2089863"/>
              <a:ext cx="10194" cy="10446"/>
            </a:xfrm>
            <a:custGeom>
              <a:avLst/>
              <a:gdLst/>
              <a:ahLst/>
              <a:cxnLst/>
              <a:rect l="l" t="t" r="r" b="b"/>
              <a:pathLst>
                <a:path w="323" h="331" extrusionOk="0">
                  <a:moveTo>
                    <a:pt x="253" y="1"/>
                  </a:moveTo>
                  <a:cubicBezTo>
                    <a:pt x="213" y="1"/>
                    <a:pt x="151" y="60"/>
                    <a:pt x="108" y="68"/>
                  </a:cubicBezTo>
                  <a:cubicBezTo>
                    <a:pt x="84" y="116"/>
                    <a:pt x="36" y="151"/>
                    <a:pt x="1" y="199"/>
                  </a:cubicBezTo>
                  <a:cubicBezTo>
                    <a:pt x="36" y="247"/>
                    <a:pt x="84" y="294"/>
                    <a:pt x="108" y="330"/>
                  </a:cubicBezTo>
                  <a:cubicBezTo>
                    <a:pt x="144" y="318"/>
                    <a:pt x="167" y="306"/>
                    <a:pt x="215" y="306"/>
                  </a:cubicBezTo>
                  <a:cubicBezTo>
                    <a:pt x="251" y="211"/>
                    <a:pt x="322" y="92"/>
                    <a:pt x="286" y="32"/>
                  </a:cubicBezTo>
                  <a:cubicBezTo>
                    <a:pt x="280" y="9"/>
                    <a:pt x="268" y="1"/>
                    <a:pt x="2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0" name="Google Shape;1040;p4"/>
            <p:cNvSpPr/>
            <p:nvPr/>
          </p:nvSpPr>
          <p:spPr>
            <a:xfrm>
              <a:off x="357800" y="1987170"/>
              <a:ext cx="99288" cy="89820"/>
            </a:xfrm>
            <a:custGeom>
              <a:avLst/>
              <a:gdLst/>
              <a:ahLst/>
              <a:cxnLst/>
              <a:rect l="l" t="t" r="r" b="b"/>
              <a:pathLst>
                <a:path w="3146" h="2846" extrusionOk="0">
                  <a:moveTo>
                    <a:pt x="2250" y="36"/>
                  </a:moveTo>
                  <a:cubicBezTo>
                    <a:pt x="1953" y="72"/>
                    <a:pt x="1631" y="0"/>
                    <a:pt x="1358" y="250"/>
                  </a:cubicBezTo>
                  <a:cubicBezTo>
                    <a:pt x="1188" y="370"/>
                    <a:pt x="1051" y="599"/>
                    <a:pt x="836" y="599"/>
                  </a:cubicBezTo>
                  <a:cubicBezTo>
                    <a:pt x="795" y="599"/>
                    <a:pt x="750" y="591"/>
                    <a:pt x="703" y="572"/>
                  </a:cubicBezTo>
                  <a:cubicBezTo>
                    <a:pt x="671" y="572"/>
                    <a:pt x="634" y="561"/>
                    <a:pt x="602" y="561"/>
                  </a:cubicBezTo>
                  <a:cubicBezTo>
                    <a:pt x="586" y="561"/>
                    <a:pt x="572" y="564"/>
                    <a:pt x="560" y="572"/>
                  </a:cubicBezTo>
                  <a:cubicBezTo>
                    <a:pt x="381" y="715"/>
                    <a:pt x="36" y="643"/>
                    <a:pt x="24" y="1024"/>
                  </a:cubicBezTo>
                  <a:cubicBezTo>
                    <a:pt x="0" y="1405"/>
                    <a:pt x="262" y="1298"/>
                    <a:pt x="441" y="1346"/>
                  </a:cubicBezTo>
                  <a:cubicBezTo>
                    <a:pt x="450" y="1347"/>
                    <a:pt x="459" y="1348"/>
                    <a:pt x="469" y="1348"/>
                  </a:cubicBezTo>
                  <a:cubicBezTo>
                    <a:pt x="539" y="1348"/>
                    <a:pt x="619" y="1309"/>
                    <a:pt x="688" y="1309"/>
                  </a:cubicBezTo>
                  <a:cubicBezTo>
                    <a:pt x="744" y="1309"/>
                    <a:pt x="792" y="1335"/>
                    <a:pt x="822" y="1429"/>
                  </a:cubicBezTo>
                  <a:cubicBezTo>
                    <a:pt x="893" y="1667"/>
                    <a:pt x="607" y="1643"/>
                    <a:pt x="572" y="1786"/>
                  </a:cubicBezTo>
                  <a:cubicBezTo>
                    <a:pt x="655" y="1965"/>
                    <a:pt x="893" y="1846"/>
                    <a:pt x="953" y="2036"/>
                  </a:cubicBezTo>
                  <a:cubicBezTo>
                    <a:pt x="1274" y="2251"/>
                    <a:pt x="1608" y="2417"/>
                    <a:pt x="1905" y="2679"/>
                  </a:cubicBezTo>
                  <a:cubicBezTo>
                    <a:pt x="2024" y="2739"/>
                    <a:pt x="2131" y="2846"/>
                    <a:pt x="2239" y="2846"/>
                  </a:cubicBezTo>
                  <a:cubicBezTo>
                    <a:pt x="2417" y="2834"/>
                    <a:pt x="2310" y="2739"/>
                    <a:pt x="2250" y="2679"/>
                  </a:cubicBezTo>
                  <a:cubicBezTo>
                    <a:pt x="2239" y="2655"/>
                    <a:pt x="2131" y="2596"/>
                    <a:pt x="2250" y="2560"/>
                  </a:cubicBezTo>
                  <a:cubicBezTo>
                    <a:pt x="2384" y="2516"/>
                    <a:pt x="2528" y="2440"/>
                    <a:pt x="2653" y="2440"/>
                  </a:cubicBezTo>
                  <a:cubicBezTo>
                    <a:pt x="2662" y="2440"/>
                    <a:pt x="2671" y="2440"/>
                    <a:pt x="2679" y="2441"/>
                  </a:cubicBezTo>
                  <a:cubicBezTo>
                    <a:pt x="2715" y="2445"/>
                    <a:pt x="2749" y="2446"/>
                    <a:pt x="2779" y="2446"/>
                  </a:cubicBezTo>
                  <a:cubicBezTo>
                    <a:pt x="3146" y="2446"/>
                    <a:pt x="3086" y="2188"/>
                    <a:pt x="2965" y="1858"/>
                  </a:cubicBezTo>
                  <a:lnTo>
                    <a:pt x="2965" y="1858"/>
                  </a:lnTo>
                  <a:cubicBezTo>
                    <a:pt x="2812" y="1888"/>
                    <a:pt x="2624" y="2072"/>
                    <a:pt x="2481" y="2072"/>
                  </a:cubicBezTo>
                  <a:cubicBezTo>
                    <a:pt x="2402" y="2072"/>
                    <a:pt x="2336" y="2016"/>
                    <a:pt x="2298" y="1846"/>
                  </a:cubicBezTo>
                  <a:cubicBezTo>
                    <a:pt x="2203" y="1370"/>
                    <a:pt x="1929" y="893"/>
                    <a:pt x="2108" y="357"/>
                  </a:cubicBezTo>
                  <a:lnTo>
                    <a:pt x="2108" y="357"/>
                  </a:lnTo>
                  <a:cubicBezTo>
                    <a:pt x="2227" y="393"/>
                    <a:pt x="2370" y="357"/>
                    <a:pt x="2441" y="512"/>
                  </a:cubicBezTo>
                  <a:cubicBezTo>
                    <a:pt x="2469" y="577"/>
                    <a:pt x="2417" y="736"/>
                    <a:pt x="2494" y="736"/>
                  </a:cubicBezTo>
                  <a:cubicBezTo>
                    <a:pt x="2516" y="736"/>
                    <a:pt x="2548" y="723"/>
                    <a:pt x="2596" y="691"/>
                  </a:cubicBezTo>
                  <a:cubicBezTo>
                    <a:pt x="2703" y="608"/>
                    <a:pt x="2703" y="477"/>
                    <a:pt x="2596" y="369"/>
                  </a:cubicBezTo>
                  <a:cubicBezTo>
                    <a:pt x="2477" y="250"/>
                    <a:pt x="2250" y="298"/>
                    <a:pt x="2250" y="36"/>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1" name="Google Shape;1041;p4"/>
            <p:cNvSpPr/>
            <p:nvPr/>
          </p:nvSpPr>
          <p:spPr>
            <a:xfrm>
              <a:off x="289033" y="2084372"/>
              <a:ext cx="47372" cy="77669"/>
            </a:xfrm>
            <a:custGeom>
              <a:avLst/>
              <a:gdLst/>
              <a:ahLst/>
              <a:cxnLst/>
              <a:rect l="l" t="t" r="r" b="b"/>
              <a:pathLst>
                <a:path w="1501" h="2461" extrusionOk="0">
                  <a:moveTo>
                    <a:pt x="297" y="0"/>
                  </a:moveTo>
                  <a:cubicBezTo>
                    <a:pt x="239" y="0"/>
                    <a:pt x="180" y="28"/>
                    <a:pt x="119" y="111"/>
                  </a:cubicBezTo>
                  <a:cubicBezTo>
                    <a:pt x="131" y="147"/>
                    <a:pt x="155" y="183"/>
                    <a:pt x="191" y="206"/>
                  </a:cubicBezTo>
                  <a:cubicBezTo>
                    <a:pt x="250" y="266"/>
                    <a:pt x="322" y="302"/>
                    <a:pt x="381" y="361"/>
                  </a:cubicBezTo>
                  <a:cubicBezTo>
                    <a:pt x="429" y="421"/>
                    <a:pt x="405" y="480"/>
                    <a:pt x="393" y="540"/>
                  </a:cubicBezTo>
                  <a:cubicBezTo>
                    <a:pt x="369" y="599"/>
                    <a:pt x="322" y="659"/>
                    <a:pt x="310" y="730"/>
                  </a:cubicBezTo>
                  <a:cubicBezTo>
                    <a:pt x="298" y="790"/>
                    <a:pt x="310" y="837"/>
                    <a:pt x="334" y="885"/>
                  </a:cubicBezTo>
                  <a:cubicBezTo>
                    <a:pt x="643" y="1028"/>
                    <a:pt x="762" y="1207"/>
                    <a:pt x="429" y="1480"/>
                  </a:cubicBezTo>
                  <a:cubicBezTo>
                    <a:pt x="262" y="1611"/>
                    <a:pt x="119" y="1742"/>
                    <a:pt x="48" y="1992"/>
                  </a:cubicBezTo>
                  <a:cubicBezTo>
                    <a:pt x="0" y="2230"/>
                    <a:pt x="143" y="2278"/>
                    <a:pt x="262" y="2350"/>
                  </a:cubicBezTo>
                  <a:cubicBezTo>
                    <a:pt x="331" y="2388"/>
                    <a:pt x="439" y="2460"/>
                    <a:pt x="514" y="2460"/>
                  </a:cubicBezTo>
                  <a:cubicBezTo>
                    <a:pt x="556" y="2460"/>
                    <a:pt x="587" y="2437"/>
                    <a:pt x="596" y="2373"/>
                  </a:cubicBezTo>
                  <a:cubicBezTo>
                    <a:pt x="631" y="1742"/>
                    <a:pt x="1346" y="1838"/>
                    <a:pt x="1441" y="1266"/>
                  </a:cubicBezTo>
                  <a:cubicBezTo>
                    <a:pt x="1453" y="1266"/>
                    <a:pt x="1465" y="1254"/>
                    <a:pt x="1489" y="1218"/>
                  </a:cubicBezTo>
                  <a:cubicBezTo>
                    <a:pt x="1501" y="1195"/>
                    <a:pt x="1489" y="1159"/>
                    <a:pt x="1453" y="1135"/>
                  </a:cubicBezTo>
                  <a:cubicBezTo>
                    <a:pt x="1370" y="968"/>
                    <a:pt x="1227" y="885"/>
                    <a:pt x="1108" y="742"/>
                  </a:cubicBezTo>
                  <a:cubicBezTo>
                    <a:pt x="1227" y="552"/>
                    <a:pt x="1048" y="480"/>
                    <a:pt x="989" y="361"/>
                  </a:cubicBezTo>
                  <a:cubicBezTo>
                    <a:pt x="883" y="308"/>
                    <a:pt x="852" y="114"/>
                    <a:pt x="721" y="114"/>
                  </a:cubicBezTo>
                  <a:cubicBezTo>
                    <a:pt x="704" y="114"/>
                    <a:pt x="687" y="117"/>
                    <a:pt x="667" y="123"/>
                  </a:cubicBezTo>
                  <a:cubicBezTo>
                    <a:pt x="663" y="123"/>
                    <a:pt x="660" y="123"/>
                    <a:pt x="656" y="123"/>
                  </a:cubicBezTo>
                  <a:cubicBezTo>
                    <a:pt x="538" y="123"/>
                    <a:pt x="419"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2" name="Google Shape;1042;p4"/>
            <p:cNvSpPr/>
            <p:nvPr/>
          </p:nvSpPr>
          <p:spPr>
            <a:xfrm>
              <a:off x="255202" y="2169708"/>
              <a:ext cx="60532" cy="32791"/>
            </a:xfrm>
            <a:custGeom>
              <a:avLst/>
              <a:gdLst/>
              <a:ahLst/>
              <a:cxnLst/>
              <a:rect l="l" t="t" r="r" b="b"/>
              <a:pathLst>
                <a:path w="1918" h="1039" extrusionOk="0">
                  <a:moveTo>
                    <a:pt x="598" y="1"/>
                  </a:moveTo>
                  <a:cubicBezTo>
                    <a:pt x="519" y="1"/>
                    <a:pt x="338" y="51"/>
                    <a:pt x="370" y="169"/>
                  </a:cubicBezTo>
                  <a:cubicBezTo>
                    <a:pt x="477" y="586"/>
                    <a:pt x="96" y="717"/>
                    <a:pt x="1" y="1039"/>
                  </a:cubicBezTo>
                  <a:cubicBezTo>
                    <a:pt x="358" y="1003"/>
                    <a:pt x="608" y="860"/>
                    <a:pt x="775" y="562"/>
                  </a:cubicBezTo>
                  <a:cubicBezTo>
                    <a:pt x="846" y="427"/>
                    <a:pt x="917" y="369"/>
                    <a:pt x="996" y="369"/>
                  </a:cubicBezTo>
                  <a:cubicBezTo>
                    <a:pt x="1049" y="369"/>
                    <a:pt x="1105" y="395"/>
                    <a:pt x="1168" y="443"/>
                  </a:cubicBezTo>
                  <a:cubicBezTo>
                    <a:pt x="1293" y="652"/>
                    <a:pt x="1336" y="962"/>
                    <a:pt x="1602" y="962"/>
                  </a:cubicBezTo>
                  <a:cubicBezTo>
                    <a:pt x="1639" y="962"/>
                    <a:pt x="1681" y="956"/>
                    <a:pt x="1727" y="943"/>
                  </a:cubicBezTo>
                  <a:cubicBezTo>
                    <a:pt x="1763" y="860"/>
                    <a:pt x="1799" y="777"/>
                    <a:pt x="1846" y="693"/>
                  </a:cubicBezTo>
                  <a:cubicBezTo>
                    <a:pt x="1918" y="515"/>
                    <a:pt x="1703" y="384"/>
                    <a:pt x="1763" y="181"/>
                  </a:cubicBezTo>
                  <a:cubicBezTo>
                    <a:pt x="1787" y="122"/>
                    <a:pt x="1751" y="86"/>
                    <a:pt x="1727" y="50"/>
                  </a:cubicBezTo>
                  <a:cubicBezTo>
                    <a:pt x="1689" y="48"/>
                    <a:pt x="1650" y="47"/>
                    <a:pt x="1612" y="47"/>
                  </a:cubicBezTo>
                  <a:cubicBezTo>
                    <a:pt x="1432" y="47"/>
                    <a:pt x="1248" y="69"/>
                    <a:pt x="1063" y="69"/>
                  </a:cubicBezTo>
                  <a:cubicBezTo>
                    <a:pt x="915" y="69"/>
                    <a:pt x="767" y="55"/>
                    <a:pt x="620" y="3"/>
                  </a:cubicBezTo>
                  <a:cubicBezTo>
                    <a:pt x="614" y="2"/>
                    <a:pt x="607" y="1"/>
                    <a:pt x="5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3" name="Google Shape;1043;p4"/>
            <p:cNvSpPr/>
            <p:nvPr/>
          </p:nvSpPr>
          <p:spPr>
            <a:xfrm>
              <a:off x="341642" y="2099899"/>
              <a:ext cx="27457" cy="46267"/>
            </a:xfrm>
            <a:custGeom>
              <a:avLst/>
              <a:gdLst/>
              <a:ahLst/>
              <a:cxnLst/>
              <a:rect l="l" t="t" r="r" b="b"/>
              <a:pathLst>
                <a:path w="870" h="1466" extrusionOk="0">
                  <a:moveTo>
                    <a:pt x="679" y="0"/>
                  </a:moveTo>
                  <a:cubicBezTo>
                    <a:pt x="524" y="36"/>
                    <a:pt x="405" y="179"/>
                    <a:pt x="453" y="298"/>
                  </a:cubicBezTo>
                  <a:cubicBezTo>
                    <a:pt x="691" y="881"/>
                    <a:pt x="274" y="1024"/>
                    <a:pt x="0" y="1250"/>
                  </a:cubicBezTo>
                  <a:cubicBezTo>
                    <a:pt x="12" y="1322"/>
                    <a:pt x="36" y="1369"/>
                    <a:pt x="107" y="1381"/>
                  </a:cubicBezTo>
                  <a:cubicBezTo>
                    <a:pt x="286" y="1436"/>
                    <a:pt x="424" y="1465"/>
                    <a:pt x="526" y="1465"/>
                  </a:cubicBezTo>
                  <a:cubicBezTo>
                    <a:pt x="806" y="1465"/>
                    <a:pt x="821" y="1246"/>
                    <a:pt x="691" y="715"/>
                  </a:cubicBezTo>
                  <a:cubicBezTo>
                    <a:pt x="631" y="512"/>
                    <a:pt x="607" y="298"/>
                    <a:pt x="869" y="250"/>
                  </a:cubicBezTo>
                  <a:cubicBezTo>
                    <a:pt x="869" y="119"/>
                    <a:pt x="834" y="0"/>
                    <a:pt x="6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4" name="Google Shape;1044;p4"/>
            <p:cNvSpPr/>
            <p:nvPr/>
          </p:nvSpPr>
          <p:spPr>
            <a:xfrm>
              <a:off x="331101" y="1990547"/>
              <a:ext cx="47024" cy="30929"/>
            </a:xfrm>
            <a:custGeom>
              <a:avLst/>
              <a:gdLst/>
              <a:ahLst/>
              <a:cxnLst/>
              <a:rect l="l" t="t" r="r" b="b"/>
              <a:pathLst>
                <a:path w="1490" h="980" extrusionOk="0">
                  <a:moveTo>
                    <a:pt x="1299" y="0"/>
                  </a:moveTo>
                  <a:cubicBezTo>
                    <a:pt x="1282" y="0"/>
                    <a:pt x="1263" y="8"/>
                    <a:pt x="1239" y="24"/>
                  </a:cubicBezTo>
                  <a:cubicBezTo>
                    <a:pt x="1218" y="19"/>
                    <a:pt x="1199" y="17"/>
                    <a:pt x="1181" y="17"/>
                  </a:cubicBezTo>
                  <a:cubicBezTo>
                    <a:pt x="963" y="17"/>
                    <a:pt x="973" y="382"/>
                    <a:pt x="791" y="382"/>
                  </a:cubicBezTo>
                  <a:cubicBezTo>
                    <a:pt x="786" y="382"/>
                    <a:pt x="780" y="382"/>
                    <a:pt x="775" y="381"/>
                  </a:cubicBezTo>
                  <a:cubicBezTo>
                    <a:pt x="765" y="381"/>
                    <a:pt x="755" y="381"/>
                    <a:pt x="745" y="381"/>
                  </a:cubicBezTo>
                  <a:cubicBezTo>
                    <a:pt x="438" y="381"/>
                    <a:pt x="208" y="556"/>
                    <a:pt x="1" y="786"/>
                  </a:cubicBezTo>
                  <a:cubicBezTo>
                    <a:pt x="120" y="798"/>
                    <a:pt x="227" y="798"/>
                    <a:pt x="346" y="798"/>
                  </a:cubicBezTo>
                  <a:cubicBezTo>
                    <a:pt x="432" y="901"/>
                    <a:pt x="524" y="979"/>
                    <a:pt x="636" y="979"/>
                  </a:cubicBezTo>
                  <a:cubicBezTo>
                    <a:pt x="679" y="979"/>
                    <a:pt x="725" y="968"/>
                    <a:pt x="775" y="941"/>
                  </a:cubicBezTo>
                  <a:lnTo>
                    <a:pt x="882" y="941"/>
                  </a:lnTo>
                  <a:cubicBezTo>
                    <a:pt x="989" y="620"/>
                    <a:pt x="1311" y="786"/>
                    <a:pt x="1442" y="548"/>
                  </a:cubicBezTo>
                  <a:cubicBezTo>
                    <a:pt x="1489" y="405"/>
                    <a:pt x="1322" y="298"/>
                    <a:pt x="1382" y="108"/>
                  </a:cubicBezTo>
                  <a:cubicBezTo>
                    <a:pt x="1365" y="48"/>
                    <a:pt x="1342" y="0"/>
                    <a:pt x="12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5" name="Google Shape;1045;p4"/>
            <p:cNvSpPr/>
            <p:nvPr/>
          </p:nvSpPr>
          <p:spPr>
            <a:xfrm>
              <a:off x="372823" y="2099110"/>
              <a:ext cx="40618" cy="28562"/>
            </a:xfrm>
            <a:custGeom>
              <a:avLst/>
              <a:gdLst/>
              <a:ahLst/>
              <a:cxnLst/>
              <a:rect l="l" t="t" r="r" b="b"/>
              <a:pathLst>
                <a:path w="1287" h="905" extrusionOk="0">
                  <a:moveTo>
                    <a:pt x="322" y="1"/>
                  </a:moveTo>
                  <a:cubicBezTo>
                    <a:pt x="290" y="1"/>
                    <a:pt x="258" y="4"/>
                    <a:pt x="227" y="13"/>
                  </a:cubicBezTo>
                  <a:cubicBezTo>
                    <a:pt x="155" y="97"/>
                    <a:pt x="84" y="180"/>
                    <a:pt x="0" y="263"/>
                  </a:cubicBezTo>
                  <a:lnTo>
                    <a:pt x="0" y="513"/>
                  </a:lnTo>
                  <a:cubicBezTo>
                    <a:pt x="96" y="680"/>
                    <a:pt x="179" y="859"/>
                    <a:pt x="381" y="894"/>
                  </a:cubicBezTo>
                  <a:cubicBezTo>
                    <a:pt x="418" y="900"/>
                    <a:pt x="454" y="904"/>
                    <a:pt x="489" y="904"/>
                  </a:cubicBezTo>
                  <a:cubicBezTo>
                    <a:pt x="591" y="904"/>
                    <a:pt x="686" y="873"/>
                    <a:pt x="774" y="775"/>
                  </a:cubicBezTo>
                  <a:cubicBezTo>
                    <a:pt x="751" y="382"/>
                    <a:pt x="405" y="478"/>
                    <a:pt x="203" y="311"/>
                  </a:cubicBezTo>
                  <a:cubicBezTo>
                    <a:pt x="260" y="289"/>
                    <a:pt x="317" y="281"/>
                    <a:pt x="374" y="281"/>
                  </a:cubicBezTo>
                  <a:cubicBezTo>
                    <a:pt x="533" y="281"/>
                    <a:pt x="688" y="346"/>
                    <a:pt x="835" y="346"/>
                  </a:cubicBezTo>
                  <a:cubicBezTo>
                    <a:pt x="917" y="346"/>
                    <a:pt x="996" y="326"/>
                    <a:pt x="1072" y="263"/>
                  </a:cubicBezTo>
                  <a:cubicBezTo>
                    <a:pt x="1286" y="97"/>
                    <a:pt x="1155" y="61"/>
                    <a:pt x="1001" y="25"/>
                  </a:cubicBezTo>
                  <a:cubicBezTo>
                    <a:pt x="935" y="72"/>
                    <a:pt x="867" y="89"/>
                    <a:pt x="799" y="89"/>
                  </a:cubicBezTo>
                  <a:cubicBezTo>
                    <a:pt x="640" y="89"/>
                    <a:pt x="478" y="1"/>
                    <a:pt x="3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6" name="Google Shape;1046;p4"/>
            <p:cNvSpPr/>
            <p:nvPr/>
          </p:nvSpPr>
          <p:spPr>
            <a:xfrm>
              <a:off x="312324" y="2056316"/>
              <a:ext cx="36105" cy="38945"/>
            </a:xfrm>
            <a:custGeom>
              <a:avLst/>
              <a:gdLst/>
              <a:ahLst/>
              <a:cxnLst/>
              <a:rect l="l" t="t" r="r" b="b"/>
              <a:pathLst>
                <a:path w="1144" h="1234" extrusionOk="0">
                  <a:moveTo>
                    <a:pt x="929" y="0"/>
                  </a:moveTo>
                  <a:cubicBezTo>
                    <a:pt x="667" y="262"/>
                    <a:pt x="513" y="643"/>
                    <a:pt x="155" y="762"/>
                  </a:cubicBezTo>
                  <a:cubicBezTo>
                    <a:pt x="1" y="1036"/>
                    <a:pt x="179" y="1095"/>
                    <a:pt x="393" y="1143"/>
                  </a:cubicBezTo>
                  <a:cubicBezTo>
                    <a:pt x="404" y="1139"/>
                    <a:pt x="415" y="1137"/>
                    <a:pt x="426" y="1137"/>
                  </a:cubicBezTo>
                  <a:cubicBezTo>
                    <a:pt x="508" y="1137"/>
                    <a:pt x="595" y="1234"/>
                    <a:pt x="686" y="1234"/>
                  </a:cubicBezTo>
                  <a:cubicBezTo>
                    <a:pt x="730" y="1234"/>
                    <a:pt x="776" y="1211"/>
                    <a:pt x="822" y="1143"/>
                  </a:cubicBezTo>
                  <a:cubicBezTo>
                    <a:pt x="1144" y="881"/>
                    <a:pt x="941" y="476"/>
                    <a:pt x="1001" y="143"/>
                  </a:cubicBezTo>
                  <a:cubicBezTo>
                    <a:pt x="989" y="83"/>
                    <a:pt x="953" y="48"/>
                    <a:pt x="92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7" name="Google Shape;1047;p4"/>
            <p:cNvSpPr/>
            <p:nvPr/>
          </p:nvSpPr>
          <p:spPr>
            <a:xfrm>
              <a:off x="272496" y="2088254"/>
              <a:ext cx="27457" cy="37588"/>
            </a:xfrm>
            <a:custGeom>
              <a:avLst/>
              <a:gdLst/>
              <a:ahLst/>
              <a:cxnLst/>
              <a:rect l="l" t="t" r="r" b="b"/>
              <a:pathLst>
                <a:path w="870" h="1191" extrusionOk="0">
                  <a:moveTo>
                    <a:pt x="608" y="0"/>
                  </a:moveTo>
                  <a:cubicBezTo>
                    <a:pt x="477" y="405"/>
                    <a:pt x="620" y="1012"/>
                    <a:pt x="0" y="1060"/>
                  </a:cubicBezTo>
                  <a:lnTo>
                    <a:pt x="0" y="1179"/>
                  </a:lnTo>
                  <a:cubicBezTo>
                    <a:pt x="59" y="1187"/>
                    <a:pt x="116" y="1191"/>
                    <a:pt x="172" y="1191"/>
                  </a:cubicBezTo>
                  <a:cubicBezTo>
                    <a:pt x="453" y="1191"/>
                    <a:pt x="687" y="1080"/>
                    <a:pt x="846" y="762"/>
                  </a:cubicBezTo>
                  <a:lnTo>
                    <a:pt x="846" y="619"/>
                  </a:lnTo>
                  <a:cubicBezTo>
                    <a:pt x="858" y="405"/>
                    <a:pt x="870" y="179"/>
                    <a:pt x="7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8" name="Google Shape;1048;p4"/>
            <p:cNvSpPr/>
            <p:nvPr/>
          </p:nvSpPr>
          <p:spPr>
            <a:xfrm>
              <a:off x="334131" y="2059377"/>
              <a:ext cx="34211" cy="32665"/>
            </a:xfrm>
            <a:custGeom>
              <a:avLst/>
              <a:gdLst/>
              <a:ahLst/>
              <a:cxnLst/>
              <a:rect l="l" t="t" r="r" b="b"/>
              <a:pathLst>
                <a:path w="1084" h="1035" extrusionOk="0">
                  <a:moveTo>
                    <a:pt x="300" y="0"/>
                  </a:moveTo>
                  <a:cubicBezTo>
                    <a:pt x="282" y="0"/>
                    <a:pt x="261" y="7"/>
                    <a:pt x="238" y="22"/>
                  </a:cubicBezTo>
                  <a:cubicBezTo>
                    <a:pt x="0" y="332"/>
                    <a:pt x="274" y="725"/>
                    <a:pt x="119" y="1034"/>
                  </a:cubicBezTo>
                  <a:cubicBezTo>
                    <a:pt x="191" y="1034"/>
                    <a:pt x="262" y="1034"/>
                    <a:pt x="333" y="998"/>
                  </a:cubicBezTo>
                  <a:cubicBezTo>
                    <a:pt x="548" y="963"/>
                    <a:pt x="714" y="808"/>
                    <a:pt x="905" y="760"/>
                  </a:cubicBezTo>
                  <a:cubicBezTo>
                    <a:pt x="929" y="760"/>
                    <a:pt x="976" y="748"/>
                    <a:pt x="1012" y="748"/>
                  </a:cubicBezTo>
                  <a:cubicBezTo>
                    <a:pt x="1036" y="725"/>
                    <a:pt x="1072" y="677"/>
                    <a:pt x="1084" y="617"/>
                  </a:cubicBezTo>
                  <a:cubicBezTo>
                    <a:pt x="1084" y="320"/>
                    <a:pt x="881" y="344"/>
                    <a:pt x="726" y="332"/>
                  </a:cubicBezTo>
                  <a:cubicBezTo>
                    <a:pt x="607" y="320"/>
                    <a:pt x="512" y="260"/>
                    <a:pt x="453" y="141"/>
                  </a:cubicBezTo>
                  <a:cubicBezTo>
                    <a:pt x="406" y="85"/>
                    <a:pt x="367" y="0"/>
                    <a:pt x="3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49" name="Google Shape;1049;p4"/>
            <p:cNvSpPr/>
            <p:nvPr/>
          </p:nvSpPr>
          <p:spPr>
            <a:xfrm>
              <a:off x="315322" y="2155506"/>
              <a:ext cx="21082" cy="35726"/>
            </a:xfrm>
            <a:custGeom>
              <a:avLst/>
              <a:gdLst/>
              <a:ahLst/>
              <a:cxnLst/>
              <a:rect l="l" t="t" r="r" b="b"/>
              <a:pathLst>
                <a:path w="668" h="1132" extrusionOk="0">
                  <a:moveTo>
                    <a:pt x="489" y="0"/>
                  </a:moveTo>
                  <a:cubicBezTo>
                    <a:pt x="394" y="119"/>
                    <a:pt x="263" y="179"/>
                    <a:pt x="144" y="250"/>
                  </a:cubicBezTo>
                  <a:cubicBezTo>
                    <a:pt x="108" y="286"/>
                    <a:pt x="72" y="334"/>
                    <a:pt x="37" y="381"/>
                  </a:cubicBezTo>
                  <a:cubicBezTo>
                    <a:pt x="37" y="381"/>
                    <a:pt x="25" y="393"/>
                    <a:pt x="13" y="429"/>
                  </a:cubicBezTo>
                  <a:cubicBezTo>
                    <a:pt x="1" y="453"/>
                    <a:pt x="13" y="488"/>
                    <a:pt x="37" y="512"/>
                  </a:cubicBezTo>
                  <a:cubicBezTo>
                    <a:pt x="61" y="508"/>
                    <a:pt x="83" y="506"/>
                    <a:pt x="104" y="506"/>
                  </a:cubicBezTo>
                  <a:cubicBezTo>
                    <a:pt x="439" y="506"/>
                    <a:pt x="338" y="1019"/>
                    <a:pt x="596" y="1131"/>
                  </a:cubicBezTo>
                  <a:cubicBezTo>
                    <a:pt x="668" y="298"/>
                    <a:pt x="668" y="298"/>
                    <a:pt x="4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0" name="Google Shape;1050;p4"/>
            <p:cNvSpPr/>
            <p:nvPr/>
          </p:nvSpPr>
          <p:spPr>
            <a:xfrm>
              <a:off x="317215" y="2196659"/>
              <a:ext cx="27457" cy="23133"/>
            </a:xfrm>
            <a:custGeom>
              <a:avLst/>
              <a:gdLst/>
              <a:ahLst/>
              <a:cxnLst/>
              <a:rect l="l" t="t" r="r" b="b"/>
              <a:pathLst>
                <a:path w="870" h="733" extrusionOk="0">
                  <a:moveTo>
                    <a:pt x="346" y="1"/>
                  </a:moveTo>
                  <a:cubicBezTo>
                    <a:pt x="237" y="1"/>
                    <a:pt x="123" y="60"/>
                    <a:pt x="0" y="208"/>
                  </a:cubicBezTo>
                  <a:cubicBezTo>
                    <a:pt x="8" y="218"/>
                    <a:pt x="22" y="222"/>
                    <a:pt x="39" y="222"/>
                  </a:cubicBezTo>
                  <a:cubicBezTo>
                    <a:pt x="73" y="222"/>
                    <a:pt x="119" y="208"/>
                    <a:pt x="154" y="208"/>
                  </a:cubicBezTo>
                  <a:cubicBezTo>
                    <a:pt x="206" y="208"/>
                    <a:pt x="232" y="238"/>
                    <a:pt x="155" y="387"/>
                  </a:cubicBezTo>
                  <a:cubicBezTo>
                    <a:pt x="48" y="613"/>
                    <a:pt x="143" y="697"/>
                    <a:pt x="322" y="732"/>
                  </a:cubicBezTo>
                  <a:lnTo>
                    <a:pt x="429" y="732"/>
                  </a:lnTo>
                  <a:cubicBezTo>
                    <a:pt x="346" y="268"/>
                    <a:pt x="750" y="518"/>
                    <a:pt x="869" y="363"/>
                  </a:cubicBezTo>
                  <a:cubicBezTo>
                    <a:pt x="704" y="175"/>
                    <a:pt x="533" y="1"/>
                    <a:pt x="34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1" name="Google Shape;1051;p4"/>
            <p:cNvSpPr/>
            <p:nvPr/>
          </p:nvSpPr>
          <p:spPr>
            <a:xfrm>
              <a:off x="366069" y="2065594"/>
              <a:ext cx="19188" cy="33580"/>
            </a:xfrm>
            <a:custGeom>
              <a:avLst/>
              <a:gdLst/>
              <a:ahLst/>
              <a:cxnLst/>
              <a:rect l="l" t="t" r="r" b="b"/>
              <a:pathLst>
                <a:path w="608" h="1064" extrusionOk="0">
                  <a:moveTo>
                    <a:pt x="228" y="1"/>
                  </a:moveTo>
                  <a:cubicBezTo>
                    <a:pt x="202" y="1"/>
                    <a:pt x="174" y="5"/>
                    <a:pt x="143" y="16"/>
                  </a:cubicBezTo>
                  <a:cubicBezTo>
                    <a:pt x="12" y="123"/>
                    <a:pt x="143" y="349"/>
                    <a:pt x="12" y="444"/>
                  </a:cubicBezTo>
                  <a:cubicBezTo>
                    <a:pt x="0" y="492"/>
                    <a:pt x="0" y="528"/>
                    <a:pt x="0" y="563"/>
                  </a:cubicBezTo>
                  <a:cubicBezTo>
                    <a:pt x="214" y="647"/>
                    <a:pt x="179" y="956"/>
                    <a:pt x="334" y="1063"/>
                  </a:cubicBezTo>
                  <a:cubicBezTo>
                    <a:pt x="524" y="909"/>
                    <a:pt x="595" y="682"/>
                    <a:pt x="560" y="432"/>
                  </a:cubicBezTo>
                  <a:cubicBezTo>
                    <a:pt x="607" y="349"/>
                    <a:pt x="560" y="289"/>
                    <a:pt x="512" y="206"/>
                  </a:cubicBezTo>
                  <a:cubicBezTo>
                    <a:pt x="433" y="108"/>
                    <a:pt x="354" y="1"/>
                    <a:pt x="22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2" name="Google Shape;1052;p4"/>
            <p:cNvSpPr/>
            <p:nvPr/>
          </p:nvSpPr>
          <p:spPr>
            <a:xfrm>
              <a:off x="218751" y="2143482"/>
              <a:ext cx="27489" cy="17453"/>
            </a:xfrm>
            <a:custGeom>
              <a:avLst/>
              <a:gdLst/>
              <a:ahLst/>
              <a:cxnLst/>
              <a:rect l="l" t="t" r="r" b="b"/>
              <a:pathLst>
                <a:path w="871" h="553" extrusionOk="0">
                  <a:moveTo>
                    <a:pt x="120" y="0"/>
                  </a:moveTo>
                  <a:cubicBezTo>
                    <a:pt x="84" y="96"/>
                    <a:pt x="49" y="179"/>
                    <a:pt x="1" y="274"/>
                  </a:cubicBezTo>
                  <a:cubicBezTo>
                    <a:pt x="14" y="271"/>
                    <a:pt x="26" y="270"/>
                    <a:pt x="37" y="270"/>
                  </a:cubicBezTo>
                  <a:cubicBezTo>
                    <a:pt x="177" y="270"/>
                    <a:pt x="237" y="457"/>
                    <a:pt x="358" y="512"/>
                  </a:cubicBezTo>
                  <a:cubicBezTo>
                    <a:pt x="420" y="536"/>
                    <a:pt x="479" y="552"/>
                    <a:pt x="533" y="552"/>
                  </a:cubicBezTo>
                  <a:cubicBezTo>
                    <a:pt x="614" y="552"/>
                    <a:pt x="687" y="517"/>
                    <a:pt x="751" y="417"/>
                  </a:cubicBezTo>
                  <a:cubicBezTo>
                    <a:pt x="787" y="346"/>
                    <a:pt x="870" y="286"/>
                    <a:pt x="822" y="215"/>
                  </a:cubicBezTo>
                  <a:cubicBezTo>
                    <a:pt x="758" y="114"/>
                    <a:pt x="666" y="91"/>
                    <a:pt x="568" y="91"/>
                  </a:cubicBezTo>
                  <a:cubicBezTo>
                    <a:pt x="538" y="91"/>
                    <a:pt x="507" y="93"/>
                    <a:pt x="477" y="96"/>
                  </a:cubicBezTo>
                  <a:cubicBezTo>
                    <a:pt x="470" y="96"/>
                    <a:pt x="462" y="97"/>
                    <a:pt x="455" y="97"/>
                  </a:cubicBezTo>
                  <a:cubicBezTo>
                    <a:pt x="360" y="97"/>
                    <a:pt x="230" y="33"/>
                    <a:pt x="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3" name="Google Shape;1053;p4"/>
            <p:cNvSpPr/>
            <p:nvPr/>
          </p:nvSpPr>
          <p:spPr>
            <a:xfrm>
              <a:off x="354045" y="2043061"/>
              <a:ext cx="40586" cy="19851"/>
            </a:xfrm>
            <a:custGeom>
              <a:avLst/>
              <a:gdLst/>
              <a:ahLst/>
              <a:cxnLst/>
              <a:rect l="l" t="t" r="r" b="b"/>
              <a:pathLst>
                <a:path w="1286" h="629" extrusionOk="0">
                  <a:moveTo>
                    <a:pt x="1042" y="0"/>
                  </a:moveTo>
                  <a:cubicBezTo>
                    <a:pt x="930" y="0"/>
                    <a:pt x="809" y="18"/>
                    <a:pt x="703" y="27"/>
                  </a:cubicBezTo>
                  <a:cubicBezTo>
                    <a:pt x="595" y="63"/>
                    <a:pt x="500" y="110"/>
                    <a:pt x="357" y="146"/>
                  </a:cubicBezTo>
                  <a:cubicBezTo>
                    <a:pt x="155" y="182"/>
                    <a:pt x="12" y="265"/>
                    <a:pt x="0" y="539"/>
                  </a:cubicBezTo>
                  <a:cubicBezTo>
                    <a:pt x="87" y="604"/>
                    <a:pt x="167" y="629"/>
                    <a:pt x="243" y="629"/>
                  </a:cubicBezTo>
                  <a:cubicBezTo>
                    <a:pt x="461" y="629"/>
                    <a:pt x="646" y="428"/>
                    <a:pt x="857" y="384"/>
                  </a:cubicBezTo>
                  <a:cubicBezTo>
                    <a:pt x="988" y="384"/>
                    <a:pt x="1072" y="289"/>
                    <a:pt x="1155" y="182"/>
                  </a:cubicBezTo>
                  <a:cubicBezTo>
                    <a:pt x="1226" y="110"/>
                    <a:pt x="1286" y="15"/>
                    <a:pt x="1119" y="3"/>
                  </a:cubicBezTo>
                  <a:cubicBezTo>
                    <a:pt x="1094" y="1"/>
                    <a:pt x="1068" y="0"/>
                    <a:pt x="10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4" name="Google Shape;1054;p4"/>
            <p:cNvSpPr/>
            <p:nvPr/>
          </p:nvSpPr>
          <p:spPr>
            <a:xfrm>
              <a:off x="285278" y="2183688"/>
              <a:ext cx="24838" cy="23702"/>
            </a:xfrm>
            <a:custGeom>
              <a:avLst/>
              <a:gdLst/>
              <a:ahLst/>
              <a:cxnLst/>
              <a:rect l="l" t="t" r="r" b="b"/>
              <a:pathLst>
                <a:path w="787" h="751" extrusionOk="0">
                  <a:moveTo>
                    <a:pt x="215" y="0"/>
                  </a:moveTo>
                  <a:cubicBezTo>
                    <a:pt x="143" y="84"/>
                    <a:pt x="72" y="155"/>
                    <a:pt x="0" y="250"/>
                  </a:cubicBezTo>
                  <a:cubicBezTo>
                    <a:pt x="60" y="429"/>
                    <a:pt x="215" y="500"/>
                    <a:pt x="322" y="631"/>
                  </a:cubicBezTo>
                  <a:cubicBezTo>
                    <a:pt x="488" y="667"/>
                    <a:pt x="631" y="715"/>
                    <a:pt x="786" y="750"/>
                  </a:cubicBezTo>
                  <a:cubicBezTo>
                    <a:pt x="774" y="667"/>
                    <a:pt x="774" y="596"/>
                    <a:pt x="774" y="500"/>
                  </a:cubicBezTo>
                  <a:cubicBezTo>
                    <a:pt x="488" y="488"/>
                    <a:pt x="500" y="24"/>
                    <a:pt x="2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5" name="Google Shape;1055;p4"/>
            <p:cNvSpPr/>
            <p:nvPr/>
          </p:nvSpPr>
          <p:spPr>
            <a:xfrm>
              <a:off x="302193" y="2220265"/>
              <a:ext cx="19125" cy="20609"/>
            </a:xfrm>
            <a:custGeom>
              <a:avLst/>
              <a:gdLst/>
              <a:ahLst/>
              <a:cxnLst/>
              <a:rect l="l" t="t" r="r" b="b"/>
              <a:pathLst>
                <a:path w="606" h="653" extrusionOk="0">
                  <a:moveTo>
                    <a:pt x="352" y="0"/>
                  </a:moveTo>
                  <a:cubicBezTo>
                    <a:pt x="313" y="0"/>
                    <a:pt x="289" y="41"/>
                    <a:pt x="298" y="175"/>
                  </a:cubicBezTo>
                  <a:cubicBezTo>
                    <a:pt x="298" y="425"/>
                    <a:pt x="179" y="449"/>
                    <a:pt x="24" y="461"/>
                  </a:cubicBezTo>
                  <a:cubicBezTo>
                    <a:pt x="12" y="472"/>
                    <a:pt x="0" y="484"/>
                    <a:pt x="0" y="508"/>
                  </a:cubicBezTo>
                  <a:cubicBezTo>
                    <a:pt x="0" y="520"/>
                    <a:pt x="0" y="568"/>
                    <a:pt x="12" y="568"/>
                  </a:cubicBezTo>
                  <a:cubicBezTo>
                    <a:pt x="131" y="623"/>
                    <a:pt x="232" y="653"/>
                    <a:pt x="314" y="653"/>
                  </a:cubicBezTo>
                  <a:cubicBezTo>
                    <a:pt x="514" y="653"/>
                    <a:pt x="605" y="482"/>
                    <a:pt x="572" y="103"/>
                  </a:cubicBezTo>
                  <a:cubicBezTo>
                    <a:pt x="513" y="103"/>
                    <a:pt x="414" y="0"/>
                    <a:pt x="35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6" name="Google Shape;1056;p4"/>
            <p:cNvSpPr/>
            <p:nvPr/>
          </p:nvSpPr>
          <p:spPr>
            <a:xfrm>
              <a:off x="341642" y="2041420"/>
              <a:ext cx="24459" cy="27047"/>
            </a:xfrm>
            <a:custGeom>
              <a:avLst/>
              <a:gdLst/>
              <a:ahLst/>
              <a:cxnLst/>
              <a:rect l="l" t="t" r="r" b="b"/>
              <a:pathLst>
                <a:path w="775" h="857" extrusionOk="0">
                  <a:moveTo>
                    <a:pt x="596" y="0"/>
                  </a:moveTo>
                  <a:cubicBezTo>
                    <a:pt x="534" y="0"/>
                    <a:pt x="477" y="66"/>
                    <a:pt x="441" y="186"/>
                  </a:cubicBezTo>
                  <a:cubicBezTo>
                    <a:pt x="334" y="460"/>
                    <a:pt x="191" y="472"/>
                    <a:pt x="0" y="472"/>
                  </a:cubicBezTo>
                  <a:lnTo>
                    <a:pt x="0" y="603"/>
                  </a:lnTo>
                  <a:cubicBezTo>
                    <a:pt x="84" y="651"/>
                    <a:pt x="95" y="758"/>
                    <a:pt x="107" y="853"/>
                  </a:cubicBezTo>
                  <a:cubicBezTo>
                    <a:pt x="126" y="855"/>
                    <a:pt x="144" y="856"/>
                    <a:pt x="161" y="856"/>
                  </a:cubicBezTo>
                  <a:cubicBezTo>
                    <a:pt x="327" y="856"/>
                    <a:pt x="408" y="752"/>
                    <a:pt x="441" y="579"/>
                  </a:cubicBezTo>
                  <a:cubicBezTo>
                    <a:pt x="548" y="460"/>
                    <a:pt x="667" y="317"/>
                    <a:pt x="774" y="198"/>
                  </a:cubicBezTo>
                  <a:cubicBezTo>
                    <a:pt x="721" y="63"/>
                    <a:pt x="657" y="0"/>
                    <a:pt x="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7" name="Google Shape;1057;p4"/>
            <p:cNvSpPr/>
            <p:nvPr/>
          </p:nvSpPr>
          <p:spPr>
            <a:xfrm>
              <a:off x="310462" y="2048773"/>
              <a:ext cx="17674" cy="14739"/>
            </a:xfrm>
            <a:custGeom>
              <a:avLst/>
              <a:gdLst/>
              <a:ahLst/>
              <a:cxnLst/>
              <a:rect l="l" t="t" r="r" b="b"/>
              <a:pathLst>
                <a:path w="560" h="467" extrusionOk="0">
                  <a:moveTo>
                    <a:pt x="0" y="1"/>
                  </a:moveTo>
                  <a:lnTo>
                    <a:pt x="0" y="1"/>
                  </a:lnTo>
                  <a:cubicBezTo>
                    <a:pt x="114" y="239"/>
                    <a:pt x="151" y="467"/>
                    <a:pt x="371" y="467"/>
                  </a:cubicBezTo>
                  <a:cubicBezTo>
                    <a:pt x="382" y="467"/>
                    <a:pt x="393" y="466"/>
                    <a:pt x="405" y="465"/>
                  </a:cubicBezTo>
                  <a:cubicBezTo>
                    <a:pt x="536" y="441"/>
                    <a:pt x="560" y="287"/>
                    <a:pt x="524" y="168"/>
                  </a:cubicBezTo>
                  <a:cubicBezTo>
                    <a:pt x="476" y="46"/>
                    <a:pt x="412" y="21"/>
                    <a:pt x="336" y="21"/>
                  </a:cubicBezTo>
                  <a:cubicBezTo>
                    <a:pt x="281" y="21"/>
                    <a:pt x="221" y="34"/>
                    <a:pt x="155" y="34"/>
                  </a:cubicBezTo>
                  <a:cubicBezTo>
                    <a:pt x="106" y="34"/>
                    <a:pt x="54" y="26"/>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8" name="Google Shape;1058;p4"/>
            <p:cNvSpPr/>
            <p:nvPr/>
          </p:nvSpPr>
          <p:spPr>
            <a:xfrm>
              <a:off x="334510" y="2104759"/>
              <a:ext cx="18431" cy="19220"/>
            </a:xfrm>
            <a:custGeom>
              <a:avLst/>
              <a:gdLst/>
              <a:ahLst/>
              <a:cxnLst/>
              <a:rect l="l" t="t" r="r" b="b"/>
              <a:pathLst>
                <a:path w="584" h="609" extrusionOk="0">
                  <a:moveTo>
                    <a:pt x="298" y="1"/>
                  </a:moveTo>
                  <a:cubicBezTo>
                    <a:pt x="191" y="156"/>
                    <a:pt x="191" y="394"/>
                    <a:pt x="0" y="477"/>
                  </a:cubicBezTo>
                  <a:lnTo>
                    <a:pt x="0" y="608"/>
                  </a:lnTo>
                  <a:cubicBezTo>
                    <a:pt x="583" y="513"/>
                    <a:pt x="583" y="513"/>
                    <a:pt x="2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59" name="Google Shape;1059;p4"/>
            <p:cNvSpPr/>
            <p:nvPr/>
          </p:nvSpPr>
          <p:spPr>
            <a:xfrm>
              <a:off x="344640" y="2081468"/>
              <a:ext cx="18052" cy="13823"/>
            </a:xfrm>
            <a:custGeom>
              <a:avLst/>
              <a:gdLst/>
              <a:ahLst/>
              <a:cxnLst/>
              <a:rect l="l" t="t" r="r" b="b"/>
              <a:pathLst>
                <a:path w="572" h="438" extrusionOk="0">
                  <a:moveTo>
                    <a:pt x="371" y="1"/>
                  </a:moveTo>
                  <a:cubicBezTo>
                    <a:pt x="209" y="1"/>
                    <a:pt x="115" y="191"/>
                    <a:pt x="0" y="322"/>
                  </a:cubicBezTo>
                  <a:cubicBezTo>
                    <a:pt x="96" y="402"/>
                    <a:pt x="179" y="438"/>
                    <a:pt x="251" y="438"/>
                  </a:cubicBezTo>
                  <a:cubicBezTo>
                    <a:pt x="393" y="438"/>
                    <a:pt x="493" y="298"/>
                    <a:pt x="572" y="84"/>
                  </a:cubicBezTo>
                  <a:cubicBezTo>
                    <a:pt x="494" y="25"/>
                    <a:pt x="428" y="1"/>
                    <a:pt x="3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0" name="Google Shape;1060;p4"/>
            <p:cNvSpPr/>
            <p:nvPr/>
          </p:nvSpPr>
          <p:spPr>
            <a:xfrm>
              <a:off x="261230" y="2144555"/>
              <a:ext cx="12813" cy="13318"/>
            </a:xfrm>
            <a:custGeom>
              <a:avLst/>
              <a:gdLst/>
              <a:ahLst/>
              <a:cxnLst/>
              <a:rect l="l" t="t" r="r" b="b"/>
              <a:pathLst>
                <a:path w="406" h="422" extrusionOk="0">
                  <a:moveTo>
                    <a:pt x="237" y="1"/>
                  </a:moveTo>
                  <a:cubicBezTo>
                    <a:pt x="131" y="1"/>
                    <a:pt x="57" y="71"/>
                    <a:pt x="24" y="193"/>
                  </a:cubicBezTo>
                  <a:cubicBezTo>
                    <a:pt x="0" y="312"/>
                    <a:pt x="72" y="407"/>
                    <a:pt x="167" y="419"/>
                  </a:cubicBezTo>
                  <a:cubicBezTo>
                    <a:pt x="178" y="421"/>
                    <a:pt x="188" y="421"/>
                    <a:pt x="197" y="421"/>
                  </a:cubicBezTo>
                  <a:cubicBezTo>
                    <a:pt x="312" y="421"/>
                    <a:pt x="328" y="290"/>
                    <a:pt x="405" y="169"/>
                  </a:cubicBezTo>
                  <a:cubicBezTo>
                    <a:pt x="405" y="85"/>
                    <a:pt x="381" y="2"/>
                    <a:pt x="262" y="2"/>
                  </a:cubicBezTo>
                  <a:cubicBezTo>
                    <a:pt x="254" y="1"/>
                    <a:pt x="245" y="1"/>
                    <a:pt x="2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1" name="Google Shape;1061;p4"/>
            <p:cNvSpPr/>
            <p:nvPr/>
          </p:nvSpPr>
          <p:spPr>
            <a:xfrm>
              <a:off x="278145" y="2072411"/>
              <a:ext cx="15812" cy="10667"/>
            </a:xfrm>
            <a:custGeom>
              <a:avLst/>
              <a:gdLst/>
              <a:ahLst/>
              <a:cxnLst/>
              <a:rect l="l" t="t" r="r" b="b"/>
              <a:pathLst>
                <a:path w="501" h="338" extrusionOk="0">
                  <a:moveTo>
                    <a:pt x="369" y="1"/>
                  </a:moveTo>
                  <a:cubicBezTo>
                    <a:pt x="280" y="1"/>
                    <a:pt x="200" y="85"/>
                    <a:pt x="119" y="109"/>
                  </a:cubicBezTo>
                  <a:cubicBezTo>
                    <a:pt x="95" y="91"/>
                    <a:pt x="77" y="82"/>
                    <a:pt x="60" y="82"/>
                  </a:cubicBezTo>
                  <a:cubicBezTo>
                    <a:pt x="42" y="82"/>
                    <a:pt x="24" y="91"/>
                    <a:pt x="0" y="109"/>
                  </a:cubicBezTo>
                  <a:cubicBezTo>
                    <a:pt x="41" y="260"/>
                    <a:pt x="75" y="337"/>
                    <a:pt x="142" y="337"/>
                  </a:cubicBezTo>
                  <a:cubicBezTo>
                    <a:pt x="212" y="337"/>
                    <a:pt x="317" y="251"/>
                    <a:pt x="500" y="73"/>
                  </a:cubicBezTo>
                  <a:cubicBezTo>
                    <a:pt x="454" y="20"/>
                    <a:pt x="410" y="1"/>
                    <a:pt x="36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2" name="Google Shape;1062;p4"/>
            <p:cNvSpPr/>
            <p:nvPr/>
          </p:nvSpPr>
          <p:spPr>
            <a:xfrm>
              <a:off x="289033" y="2056316"/>
              <a:ext cx="19188" cy="10320"/>
            </a:xfrm>
            <a:custGeom>
              <a:avLst/>
              <a:gdLst/>
              <a:ahLst/>
              <a:cxnLst/>
              <a:rect l="l" t="t" r="r" b="b"/>
              <a:pathLst>
                <a:path w="608" h="327" extrusionOk="0">
                  <a:moveTo>
                    <a:pt x="0" y="0"/>
                  </a:moveTo>
                  <a:lnTo>
                    <a:pt x="0" y="0"/>
                  </a:lnTo>
                  <a:cubicBezTo>
                    <a:pt x="76" y="227"/>
                    <a:pt x="168" y="327"/>
                    <a:pt x="277" y="327"/>
                  </a:cubicBezTo>
                  <a:cubicBezTo>
                    <a:pt x="374" y="327"/>
                    <a:pt x="484" y="247"/>
                    <a:pt x="608" y="107"/>
                  </a:cubicBezTo>
                  <a:cubicBezTo>
                    <a:pt x="518" y="107"/>
                    <a:pt x="431" y="118"/>
                    <a:pt x="346" y="118"/>
                  </a:cubicBezTo>
                  <a:cubicBezTo>
                    <a:pt x="227" y="118"/>
                    <a:pt x="111" y="97"/>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3" name="Google Shape;1063;p4"/>
            <p:cNvSpPr/>
            <p:nvPr/>
          </p:nvSpPr>
          <p:spPr>
            <a:xfrm>
              <a:off x="280765" y="2191578"/>
              <a:ext cx="14675" cy="12813"/>
            </a:xfrm>
            <a:custGeom>
              <a:avLst/>
              <a:gdLst/>
              <a:ahLst/>
              <a:cxnLst/>
              <a:rect l="l" t="t" r="r" b="b"/>
              <a:pathLst>
                <a:path w="465" h="406" extrusionOk="0">
                  <a:moveTo>
                    <a:pt x="143" y="0"/>
                  </a:moveTo>
                  <a:lnTo>
                    <a:pt x="143" y="0"/>
                  </a:lnTo>
                  <a:cubicBezTo>
                    <a:pt x="0" y="405"/>
                    <a:pt x="274" y="357"/>
                    <a:pt x="465" y="381"/>
                  </a:cubicBezTo>
                  <a:cubicBezTo>
                    <a:pt x="465" y="131"/>
                    <a:pt x="346" y="12"/>
                    <a:pt x="14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4" name="Google Shape;1064;p4"/>
            <p:cNvSpPr/>
            <p:nvPr/>
          </p:nvSpPr>
          <p:spPr>
            <a:xfrm>
              <a:off x="309704" y="2080364"/>
              <a:ext cx="14297" cy="17421"/>
            </a:xfrm>
            <a:custGeom>
              <a:avLst/>
              <a:gdLst/>
              <a:ahLst/>
              <a:cxnLst/>
              <a:rect l="l" t="t" r="r" b="b"/>
              <a:pathLst>
                <a:path w="453" h="552" extrusionOk="0">
                  <a:moveTo>
                    <a:pt x="238" y="0"/>
                  </a:moveTo>
                  <a:lnTo>
                    <a:pt x="238" y="0"/>
                  </a:lnTo>
                  <a:cubicBezTo>
                    <a:pt x="119" y="36"/>
                    <a:pt x="36" y="119"/>
                    <a:pt x="0" y="250"/>
                  </a:cubicBezTo>
                  <a:cubicBezTo>
                    <a:pt x="116" y="289"/>
                    <a:pt x="91" y="552"/>
                    <a:pt x="215" y="552"/>
                  </a:cubicBezTo>
                  <a:cubicBezTo>
                    <a:pt x="245" y="552"/>
                    <a:pt x="283" y="537"/>
                    <a:pt x="334" y="500"/>
                  </a:cubicBezTo>
                  <a:lnTo>
                    <a:pt x="453" y="381"/>
                  </a:lnTo>
                  <a:cubicBezTo>
                    <a:pt x="381" y="250"/>
                    <a:pt x="215" y="191"/>
                    <a:pt x="23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5" name="Google Shape;1065;p4"/>
            <p:cNvSpPr/>
            <p:nvPr/>
          </p:nvSpPr>
          <p:spPr>
            <a:xfrm>
              <a:off x="313839" y="2149068"/>
              <a:ext cx="16916" cy="14739"/>
            </a:xfrm>
            <a:custGeom>
              <a:avLst/>
              <a:gdLst/>
              <a:ahLst/>
              <a:cxnLst/>
              <a:rect l="l" t="t" r="r" b="b"/>
              <a:pathLst>
                <a:path w="536" h="467" extrusionOk="0">
                  <a:moveTo>
                    <a:pt x="246" y="0"/>
                  </a:moveTo>
                  <a:cubicBezTo>
                    <a:pt x="225" y="0"/>
                    <a:pt x="203" y="8"/>
                    <a:pt x="179" y="26"/>
                  </a:cubicBezTo>
                  <a:cubicBezTo>
                    <a:pt x="0" y="145"/>
                    <a:pt x="381" y="300"/>
                    <a:pt x="203" y="466"/>
                  </a:cubicBezTo>
                  <a:cubicBezTo>
                    <a:pt x="369" y="466"/>
                    <a:pt x="524" y="466"/>
                    <a:pt x="536" y="216"/>
                  </a:cubicBezTo>
                  <a:cubicBezTo>
                    <a:pt x="427" y="186"/>
                    <a:pt x="351"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6" name="Google Shape;1066;p4"/>
            <p:cNvSpPr/>
            <p:nvPr/>
          </p:nvSpPr>
          <p:spPr>
            <a:xfrm>
              <a:off x="257474" y="2127229"/>
              <a:ext cx="12056" cy="11172"/>
            </a:xfrm>
            <a:custGeom>
              <a:avLst/>
              <a:gdLst/>
              <a:ahLst/>
              <a:cxnLst/>
              <a:rect l="l" t="t" r="r" b="b"/>
              <a:pathLst>
                <a:path w="382" h="354" extrusionOk="0">
                  <a:moveTo>
                    <a:pt x="110" y="0"/>
                  </a:moveTo>
                  <a:cubicBezTo>
                    <a:pt x="40" y="0"/>
                    <a:pt x="0" y="108"/>
                    <a:pt x="0" y="206"/>
                  </a:cubicBezTo>
                  <a:cubicBezTo>
                    <a:pt x="0" y="297"/>
                    <a:pt x="35" y="353"/>
                    <a:pt x="105" y="353"/>
                  </a:cubicBezTo>
                  <a:cubicBezTo>
                    <a:pt x="126" y="353"/>
                    <a:pt x="151" y="348"/>
                    <a:pt x="179" y="337"/>
                  </a:cubicBezTo>
                  <a:cubicBezTo>
                    <a:pt x="226" y="277"/>
                    <a:pt x="381" y="325"/>
                    <a:pt x="322" y="182"/>
                  </a:cubicBezTo>
                  <a:cubicBezTo>
                    <a:pt x="298" y="99"/>
                    <a:pt x="203" y="15"/>
                    <a:pt x="131" y="3"/>
                  </a:cubicBezTo>
                  <a:cubicBezTo>
                    <a:pt x="124" y="1"/>
                    <a:pt x="117" y="0"/>
                    <a:pt x="11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7" name="Google Shape;1067;p4"/>
            <p:cNvSpPr/>
            <p:nvPr/>
          </p:nvSpPr>
          <p:spPr>
            <a:xfrm>
              <a:off x="330376" y="2139727"/>
              <a:ext cx="15054" cy="12214"/>
            </a:xfrm>
            <a:custGeom>
              <a:avLst/>
              <a:gdLst/>
              <a:ahLst/>
              <a:cxnLst/>
              <a:rect l="l" t="t" r="r" b="b"/>
              <a:pathLst>
                <a:path w="477" h="387" extrusionOk="0">
                  <a:moveTo>
                    <a:pt x="357" y="0"/>
                  </a:moveTo>
                  <a:cubicBezTo>
                    <a:pt x="214" y="107"/>
                    <a:pt x="0" y="107"/>
                    <a:pt x="12" y="381"/>
                  </a:cubicBezTo>
                  <a:cubicBezTo>
                    <a:pt x="43" y="385"/>
                    <a:pt x="72" y="387"/>
                    <a:pt x="101" y="387"/>
                  </a:cubicBezTo>
                  <a:cubicBezTo>
                    <a:pt x="263" y="387"/>
                    <a:pt x="395" y="325"/>
                    <a:pt x="476" y="143"/>
                  </a:cubicBezTo>
                  <a:cubicBezTo>
                    <a:pt x="441" y="95"/>
                    <a:pt x="393" y="48"/>
                    <a:pt x="35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8" name="Google Shape;1068;p4"/>
            <p:cNvSpPr/>
            <p:nvPr/>
          </p:nvSpPr>
          <p:spPr>
            <a:xfrm>
              <a:off x="255581" y="2105737"/>
              <a:ext cx="11677" cy="9279"/>
            </a:xfrm>
            <a:custGeom>
              <a:avLst/>
              <a:gdLst/>
              <a:ahLst/>
              <a:cxnLst/>
              <a:rect l="l" t="t" r="r" b="b"/>
              <a:pathLst>
                <a:path w="370" h="294" extrusionOk="0">
                  <a:moveTo>
                    <a:pt x="109" y="0"/>
                  </a:moveTo>
                  <a:cubicBezTo>
                    <a:pt x="47" y="0"/>
                    <a:pt x="11" y="57"/>
                    <a:pt x="1" y="149"/>
                  </a:cubicBezTo>
                  <a:cubicBezTo>
                    <a:pt x="43" y="253"/>
                    <a:pt x="103" y="294"/>
                    <a:pt x="182" y="294"/>
                  </a:cubicBezTo>
                  <a:cubicBezTo>
                    <a:pt x="193" y="294"/>
                    <a:pt x="204" y="293"/>
                    <a:pt x="215" y="291"/>
                  </a:cubicBezTo>
                  <a:cubicBezTo>
                    <a:pt x="298" y="291"/>
                    <a:pt x="370" y="232"/>
                    <a:pt x="322" y="149"/>
                  </a:cubicBezTo>
                  <a:cubicBezTo>
                    <a:pt x="298" y="89"/>
                    <a:pt x="203" y="41"/>
                    <a:pt x="144" y="6"/>
                  </a:cubicBezTo>
                  <a:cubicBezTo>
                    <a:pt x="131" y="2"/>
                    <a:pt x="120" y="0"/>
                    <a:pt x="1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69" name="Google Shape;1069;p4"/>
            <p:cNvSpPr/>
            <p:nvPr/>
          </p:nvSpPr>
          <p:spPr>
            <a:xfrm>
              <a:off x="341642" y="2016267"/>
              <a:ext cx="13539" cy="12245"/>
            </a:xfrm>
            <a:custGeom>
              <a:avLst/>
              <a:gdLst/>
              <a:ahLst/>
              <a:cxnLst/>
              <a:rect l="l" t="t" r="r" b="b"/>
              <a:pathLst>
                <a:path w="429" h="388" extrusionOk="0">
                  <a:moveTo>
                    <a:pt x="78" y="1"/>
                  </a:moveTo>
                  <a:cubicBezTo>
                    <a:pt x="52" y="1"/>
                    <a:pt x="26" y="3"/>
                    <a:pt x="0" y="7"/>
                  </a:cubicBezTo>
                  <a:lnTo>
                    <a:pt x="0" y="138"/>
                  </a:lnTo>
                  <a:cubicBezTo>
                    <a:pt x="60" y="293"/>
                    <a:pt x="179" y="388"/>
                    <a:pt x="322" y="388"/>
                  </a:cubicBezTo>
                  <a:cubicBezTo>
                    <a:pt x="417" y="328"/>
                    <a:pt x="429" y="233"/>
                    <a:pt x="429" y="138"/>
                  </a:cubicBezTo>
                  <a:cubicBezTo>
                    <a:pt x="320" y="49"/>
                    <a:pt x="203" y="1"/>
                    <a:pt x="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0" name="Google Shape;1070;p4"/>
            <p:cNvSpPr/>
            <p:nvPr/>
          </p:nvSpPr>
          <p:spPr>
            <a:xfrm>
              <a:off x="338265" y="2020244"/>
              <a:ext cx="13918" cy="10951"/>
            </a:xfrm>
            <a:custGeom>
              <a:avLst/>
              <a:gdLst/>
              <a:ahLst/>
              <a:cxnLst/>
              <a:rect l="l" t="t" r="r" b="b"/>
              <a:pathLst>
                <a:path w="441" h="347" extrusionOk="0">
                  <a:moveTo>
                    <a:pt x="119" y="0"/>
                  </a:moveTo>
                  <a:cubicBezTo>
                    <a:pt x="72" y="36"/>
                    <a:pt x="24" y="83"/>
                    <a:pt x="0" y="131"/>
                  </a:cubicBezTo>
                  <a:cubicBezTo>
                    <a:pt x="91" y="213"/>
                    <a:pt x="170" y="347"/>
                    <a:pt x="277" y="347"/>
                  </a:cubicBezTo>
                  <a:cubicBezTo>
                    <a:pt x="325" y="347"/>
                    <a:pt x="378" y="320"/>
                    <a:pt x="441" y="250"/>
                  </a:cubicBezTo>
                  <a:cubicBezTo>
                    <a:pt x="322" y="179"/>
                    <a:pt x="226" y="83"/>
                    <a:pt x="11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1" name="Google Shape;1071;p4"/>
            <p:cNvSpPr/>
            <p:nvPr/>
          </p:nvSpPr>
          <p:spPr>
            <a:xfrm>
              <a:off x="271360" y="2067582"/>
              <a:ext cx="10573" cy="8300"/>
            </a:xfrm>
            <a:custGeom>
              <a:avLst/>
              <a:gdLst/>
              <a:ahLst/>
              <a:cxnLst/>
              <a:rect l="l" t="t" r="r" b="b"/>
              <a:pathLst>
                <a:path w="335" h="263" extrusionOk="0">
                  <a:moveTo>
                    <a:pt x="334" y="12"/>
                  </a:moveTo>
                  <a:cubicBezTo>
                    <a:pt x="215" y="24"/>
                    <a:pt x="84" y="0"/>
                    <a:pt x="1" y="143"/>
                  </a:cubicBezTo>
                  <a:cubicBezTo>
                    <a:pt x="48" y="238"/>
                    <a:pt x="144" y="262"/>
                    <a:pt x="227" y="262"/>
                  </a:cubicBezTo>
                  <a:lnTo>
                    <a:pt x="334" y="262"/>
                  </a:lnTo>
                  <a:lnTo>
                    <a:pt x="334" y="12"/>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2" name="Google Shape;1072;p4"/>
            <p:cNvSpPr/>
            <p:nvPr/>
          </p:nvSpPr>
          <p:spPr>
            <a:xfrm>
              <a:off x="323590" y="2107410"/>
              <a:ext cx="10920" cy="12435"/>
            </a:xfrm>
            <a:custGeom>
              <a:avLst/>
              <a:gdLst/>
              <a:ahLst/>
              <a:cxnLst/>
              <a:rect l="l" t="t" r="r" b="b"/>
              <a:pathLst>
                <a:path w="346" h="394" extrusionOk="0">
                  <a:moveTo>
                    <a:pt x="1" y="0"/>
                  </a:moveTo>
                  <a:cubicBezTo>
                    <a:pt x="1" y="274"/>
                    <a:pt x="191" y="298"/>
                    <a:pt x="346" y="393"/>
                  </a:cubicBezTo>
                  <a:cubicBezTo>
                    <a:pt x="334" y="155"/>
                    <a:pt x="227" y="36"/>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3" name="Google Shape;1073;p4"/>
            <p:cNvSpPr/>
            <p:nvPr/>
          </p:nvSpPr>
          <p:spPr>
            <a:xfrm>
              <a:off x="309136" y="2167530"/>
              <a:ext cx="8111" cy="15843"/>
            </a:xfrm>
            <a:custGeom>
              <a:avLst/>
              <a:gdLst/>
              <a:ahLst/>
              <a:cxnLst/>
              <a:rect l="l" t="t" r="r" b="b"/>
              <a:pathLst>
                <a:path w="257" h="502" extrusionOk="0">
                  <a:moveTo>
                    <a:pt x="256" y="0"/>
                  </a:moveTo>
                  <a:cubicBezTo>
                    <a:pt x="173" y="48"/>
                    <a:pt x="102" y="96"/>
                    <a:pt x="30" y="107"/>
                  </a:cubicBezTo>
                  <a:lnTo>
                    <a:pt x="30" y="238"/>
                  </a:lnTo>
                  <a:cubicBezTo>
                    <a:pt x="1" y="414"/>
                    <a:pt x="35" y="501"/>
                    <a:pt x="160" y="501"/>
                  </a:cubicBezTo>
                  <a:cubicBezTo>
                    <a:pt x="187" y="501"/>
                    <a:pt x="220" y="497"/>
                    <a:pt x="256" y="488"/>
                  </a:cubicBezTo>
                  <a:lnTo>
                    <a:pt x="256" y="119"/>
                  </a:lnTo>
                  <a:lnTo>
                    <a:pt x="25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4" name="Google Shape;1074;p4"/>
            <p:cNvSpPr/>
            <p:nvPr/>
          </p:nvSpPr>
          <p:spPr>
            <a:xfrm>
              <a:off x="369824" y="1980763"/>
              <a:ext cx="36105" cy="30361"/>
            </a:xfrm>
            <a:custGeom>
              <a:avLst/>
              <a:gdLst/>
              <a:ahLst/>
              <a:cxnLst/>
              <a:rect l="l" t="t" r="r" b="b"/>
              <a:pathLst>
                <a:path w="1144" h="962" extrusionOk="0">
                  <a:moveTo>
                    <a:pt x="893" y="1"/>
                  </a:moveTo>
                  <a:cubicBezTo>
                    <a:pt x="631" y="251"/>
                    <a:pt x="250" y="96"/>
                    <a:pt x="0" y="370"/>
                  </a:cubicBezTo>
                  <a:cubicBezTo>
                    <a:pt x="24" y="418"/>
                    <a:pt x="72" y="441"/>
                    <a:pt x="95" y="489"/>
                  </a:cubicBezTo>
                  <a:cubicBezTo>
                    <a:pt x="155" y="620"/>
                    <a:pt x="250" y="739"/>
                    <a:pt x="322" y="870"/>
                  </a:cubicBezTo>
                  <a:cubicBezTo>
                    <a:pt x="402" y="936"/>
                    <a:pt x="469" y="962"/>
                    <a:pt x="529" y="962"/>
                  </a:cubicBezTo>
                  <a:cubicBezTo>
                    <a:pt x="718" y="962"/>
                    <a:pt x="826" y="701"/>
                    <a:pt x="988" y="620"/>
                  </a:cubicBezTo>
                  <a:cubicBezTo>
                    <a:pt x="1143" y="370"/>
                    <a:pt x="1024" y="191"/>
                    <a:pt x="89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5" name="Google Shape;1075;p4"/>
            <p:cNvSpPr/>
            <p:nvPr/>
          </p:nvSpPr>
          <p:spPr>
            <a:xfrm>
              <a:off x="398007" y="1980038"/>
              <a:ext cx="31213" cy="20325"/>
            </a:xfrm>
            <a:custGeom>
              <a:avLst/>
              <a:gdLst/>
              <a:ahLst/>
              <a:cxnLst/>
              <a:rect l="l" t="t" r="r" b="b"/>
              <a:pathLst>
                <a:path w="989" h="644" extrusionOk="0">
                  <a:moveTo>
                    <a:pt x="214" y="0"/>
                  </a:moveTo>
                  <a:cubicBezTo>
                    <a:pt x="143" y="24"/>
                    <a:pt x="72" y="24"/>
                    <a:pt x="0" y="24"/>
                  </a:cubicBezTo>
                  <a:cubicBezTo>
                    <a:pt x="24" y="226"/>
                    <a:pt x="72" y="441"/>
                    <a:pt x="95" y="643"/>
                  </a:cubicBezTo>
                  <a:cubicBezTo>
                    <a:pt x="369" y="417"/>
                    <a:pt x="691" y="393"/>
                    <a:pt x="988" y="262"/>
                  </a:cubicBezTo>
                  <a:cubicBezTo>
                    <a:pt x="738" y="143"/>
                    <a:pt x="441" y="202"/>
                    <a:pt x="2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6" name="Google Shape;1076;p4"/>
            <p:cNvSpPr/>
            <p:nvPr/>
          </p:nvSpPr>
          <p:spPr>
            <a:xfrm>
              <a:off x="372823" y="2116057"/>
              <a:ext cx="20703" cy="31592"/>
            </a:xfrm>
            <a:custGeom>
              <a:avLst/>
              <a:gdLst/>
              <a:ahLst/>
              <a:cxnLst/>
              <a:rect l="l" t="t" r="r" b="b"/>
              <a:pathLst>
                <a:path w="656" h="1001" extrusionOk="0">
                  <a:moveTo>
                    <a:pt x="0" y="0"/>
                  </a:moveTo>
                  <a:cubicBezTo>
                    <a:pt x="0" y="476"/>
                    <a:pt x="0" y="929"/>
                    <a:pt x="560" y="1000"/>
                  </a:cubicBezTo>
                  <a:lnTo>
                    <a:pt x="560" y="869"/>
                  </a:lnTo>
                  <a:cubicBezTo>
                    <a:pt x="655" y="595"/>
                    <a:pt x="358" y="476"/>
                    <a:pt x="334" y="250"/>
                  </a:cubicBezTo>
                  <a:cubicBezTo>
                    <a:pt x="227" y="155"/>
                    <a:pt x="108" y="83"/>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7" name="Google Shape;1077;p4"/>
            <p:cNvSpPr/>
            <p:nvPr/>
          </p:nvSpPr>
          <p:spPr>
            <a:xfrm>
              <a:off x="296923" y="2175420"/>
              <a:ext cx="27078" cy="16253"/>
            </a:xfrm>
            <a:custGeom>
              <a:avLst/>
              <a:gdLst/>
              <a:ahLst/>
              <a:cxnLst/>
              <a:rect l="l" t="t" r="r" b="b"/>
              <a:pathLst>
                <a:path w="858" h="515" extrusionOk="0">
                  <a:moveTo>
                    <a:pt x="417" y="0"/>
                  </a:moveTo>
                  <a:lnTo>
                    <a:pt x="417" y="0"/>
                  </a:lnTo>
                  <a:cubicBezTo>
                    <a:pt x="0" y="298"/>
                    <a:pt x="489" y="346"/>
                    <a:pt x="536" y="512"/>
                  </a:cubicBezTo>
                  <a:cubicBezTo>
                    <a:pt x="547" y="511"/>
                    <a:pt x="559" y="511"/>
                    <a:pt x="570" y="511"/>
                  </a:cubicBezTo>
                  <a:cubicBezTo>
                    <a:pt x="605" y="511"/>
                    <a:pt x="641" y="515"/>
                    <a:pt x="675" y="515"/>
                  </a:cubicBezTo>
                  <a:cubicBezTo>
                    <a:pt x="738" y="515"/>
                    <a:pt x="794" y="500"/>
                    <a:pt x="822" y="417"/>
                  </a:cubicBezTo>
                  <a:cubicBezTo>
                    <a:pt x="858" y="274"/>
                    <a:pt x="655" y="381"/>
                    <a:pt x="643" y="262"/>
                  </a:cubicBezTo>
                  <a:cubicBezTo>
                    <a:pt x="536" y="215"/>
                    <a:pt x="465" y="119"/>
                    <a:pt x="4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8" name="Google Shape;1078;p4"/>
            <p:cNvSpPr/>
            <p:nvPr/>
          </p:nvSpPr>
          <p:spPr>
            <a:xfrm>
              <a:off x="351015" y="2176398"/>
              <a:ext cx="18841" cy="12087"/>
            </a:xfrm>
            <a:custGeom>
              <a:avLst/>
              <a:gdLst/>
              <a:ahLst/>
              <a:cxnLst/>
              <a:rect l="l" t="t" r="r" b="b"/>
              <a:pathLst>
                <a:path w="597" h="383" extrusionOk="0">
                  <a:moveTo>
                    <a:pt x="462" y="0"/>
                  </a:moveTo>
                  <a:cubicBezTo>
                    <a:pt x="399" y="0"/>
                    <a:pt x="326" y="73"/>
                    <a:pt x="263" y="88"/>
                  </a:cubicBezTo>
                  <a:cubicBezTo>
                    <a:pt x="132" y="112"/>
                    <a:pt x="25" y="148"/>
                    <a:pt x="1" y="291"/>
                  </a:cubicBezTo>
                  <a:cubicBezTo>
                    <a:pt x="13" y="303"/>
                    <a:pt x="25" y="327"/>
                    <a:pt x="37" y="350"/>
                  </a:cubicBezTo>
                  <a:cubicBezTo>
                    <a:pt x="127" y="359"/>
                    <a:pt x="231" y="382"/>
                    <a:pt x="328" y="382"/>
                  </a:cubicBezTo>
                  <a:cubicBezTo>
                    <a:pt x="359" y="382"/>
                    <a:pt x="389" y="380"/>
                    <a:pt x="418" y="374"/>
                  </a:cubicBezTo>
                  <a:cubicBezTo>
                    <a:pt x="513" y="350"/>
                    <a:pt x="596" y="184"/>
                    <a:pt x="549" y="76"/>
                  </a:cubicBezTo>
                  <a:cubicBezTo>
                    <a:pt x="524" y="20"/>
                    <a:pt x="494" y="0"/>
                    <a:pt x="4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79" name="Google Shape;1079;p4"/>
            <p:cNvSpPr/>
            <p:nvPr/>
          </p:nvSpPr>
          <p:spPr>
            <a:xfrm>
              <a:off x="340538" y="2180690"/>
              <a:ext cx="11646" cy="10951"/>
            </a:xfrm>
            <a:custGeom>
              <a:avLst/>
              <a:gdLst/>
              <a:ahLst/>
              <a:cxnLst/>
              <a:rect l="l" t="t" r="r" b="b"/>
              <a:pathLst>
                <a:path w="369" h="347" extrusionOk="0">
                  <a:moveTo>
                    <a:pt x="68" y="0"/>
                  </a:moveTo>
                  <a:cubicBezTo>
                    <a:pt x="41" y="0"/>
                    <a:pt x="19" y="24"/>
                    <a:pt x="11" y="95"/>
                  </a:cubicBezTo>
                  <a:cubicBezTo>
                    <a:pt x="1" y="290"/>
                    <a:pt x="157" y="347"/>
                    <a:pt x="319" y="347"/>
                  </a:cubicBezTo>
                  <a:cubicBezTo>
                    <a:pt x="336" y="347"/>
                    <a:pt x="352" y="346"/>
                    <a:pt x="369" y="345"/>
                  </a:cubicBezTo>
                  <a:lnTo>
                    <a:pt x="369" y="226"/>
                  </a:lnTo>
                  <a:cubicBezTo>
                    <a:pt x="333" y="167"/>
                    <a:pt x="309" y="95"/>
                    <a:pt x="250" y="95"/>
                  </a:cubicBezTo>
                  <a:cubicBezTo>
                    <a:pt x="202" y="95"/>
                    <a:pt x="123" y="0"/>
                    <a:pt x="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0" name="Google Shape;1080;p4"/>
            <p:cNvSpPr/>
            <p:nvPr/>
          </p:nvSpPr>
          <p:spPr>
            <a:xfrm>
              <a:off x="351773" y="2191957"/>
              <a:ext cx="14328" cy="11677"/>
            </a:xfrm>
            <a:custGeom>
              <a:avLst/>
              <a:gdLst/>
              <a:ahLst/>
              <a:cxnLst/>
              <a:rect l="l" t="t" r="r" b="b"/>
              <a:pathLst>
                <a:path w="454" h="370" extrusionOk="0">
                  <a:moveTo>
                    <a:pt x="1" y="0"/>
                  </a:moveTo>
                  <a:lnTo>
                    <a:pt x="1" y="238"/>
                  </a:lnTo>
                  <a:lnTo>
                    <a:pt x="453" y="369"/>
                  </a:lnTo>
                  <a:cubicBezTo>
                    <a:pt x="370" y="131"/>
                    <a:pt x="167" y="95"/>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1" name="Google Shape;1081;p4"/>
            <p:cNvSpPr/>
            <p:nvPr/>
          </p:nvSpPr>
          <p:spPr>
            <a:xfrm>
              <a:off x="348017" y="2176461"/>
              <a:ext cx="10920" cy="11393"/>
            </a:xfrm>
            <a:custGeom>
              <a:avLst/>
              <a:gdLst/>
              <a:ahLst/>
              <a:cxnLst/>
              <a:rect l="l" t="t" r="r" b="b"/>
              <a:pathLst>
                <a:path w="346" h="361" extrusionOk="0">
                  <a:moveTo>
                    <a:pt x="204" y="1"/>
                  </a:moveTo>
                  <a:cubicBezTo>
                    <a:pt x="116" y="1"/>
                    <a:pt x="67" y="130"/>
                    <a:pt x="1" y="229"/>
                  </a:cubicBezTo>
                  <a:cubicBezTo>
                    <a:pt x="48" y="265"/>
                    <a:pt x="72" y="313"/>
                    <a:pt x="120" y="360"/>
                  </a:cubicBezTo>
                  <a:lnTo>
                    <a:pt x="346" y="86"/>
                  </a:lnTo>
                  <a:cubicBezTo>
                    <a:pt x="288" y="25"/>
                    <a:pt x="243" y="1"/>
                    <a:pt x="2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2" name="Google Shape;1082;p4"/>
            <p:cNvSpPr/>
            <p:nvPr/>
          </p:nvSpPr>
          <p:spPr>
            <a:xfrm>
              <a:off x="379955" y="2123947"/>
              <a:ext cx="30487" cy="20325"/>
            </a:xfrm>
            <a:custGeom>
              <a:avLst/>
              <a:gdLst/>
              <a:ahLst/>
              <a:cxnLst/>
              <a:rect l="l" t="t" r="r" b="b"/>
              <a:pathLst>
                <a:path w="966" h="644" extrusionOk="0">
                  <a:moveTo>
                    <a:pt x="120" y="0"/>
                  </a:moveTo>
                  <a:cubicBezTo>
                    <a:pt x="1" y="298"/>
                    <a:pt x="334" y="381"/>
                    <a:pt x="346" y="619"/>
                  </a:cubicBezTo>
                  <a:cubicBezTo>
                    <a:pt x="370" y="619"/>
                    <a:pt x="405" y="619"/>
                    <a:pt x="453" y="643"/>
                  </a:cubicBezTo>
                  <a:cubicBezTo>
                    <a:pt x="572" y="607"/>
                    <a:pt x="667" y="584"/>
                    <a:pt x="775" y="500"/>
                  </a:cubicBezTo>
                  <a:lnTo>
                    <a:pt x="894" y="500"/>
                  </a:lnTo>
                  <a:cubicBezTo>
                    <a:pt x="965" y="179"/>
                    <a:pt x="703" y="143"/>
                    <a:pt x="5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3" name="Google Shape;1083;p4"/>
            <p:cNvSpPr/>
            <p:nvPr/>
          </p:nvSpPr>
          <p:spPr>
            <a:xfrm>
              <a:off x="408768" y="2144176"/>
              <a:ext cx="12182" cy="10509"/>
            </a:xfrm>
            <a:custGeom>
              <a:avLst/>
              <a:gdLst/>
              <a:ahLst/>
              <a:cxnLst/>
              <a:rect l="l" t="t" r="r" b="b"/>
              <a:pathLst>
                <a:path w="386" h="333" extrusionOk="0">
                  <a:moveTo>
                    <a:pt x="277" y="1"/>
                  </a:moveTo>
                  <a:cubicBezTo>
                    <a:pt x="261" y="1"/>
                    <a:pt x="245" y="5"/>
                    <a:pt x="231" y="14"/>
                  </a:cubicBezTo>
                  <a:cubicBezTo>
                    <a:pt x="159" y="38"/>
                    <a:pt x="88" y="121"/>
                    <a:pt x="40" y="193"/>
                  </a:cubicBezTo>
                  <a:cubicBezTo>
                    <a:pt x="0" y="262"/>
                    <a:pt x="52" y="332"/>
                    <a:pt x="112" y="332"/>
                  </a:cubicBezTo>
                  <a:cubicBezTo>
                    <a:pt x="124" y="332"/>
                    <a:pt x="136" y="329"/>
                    <a:pt x="147" y="324"/>
                  </a:cubicBezTo>
                  <a:cubicBezTo>
                    <a:pt x="231" y="276"/>
                    <a:pt x="350" y="276"/>
                    <a:pt x="385" y="133"/>
                  </a:cubicBezTo>
                  <a:cubicBezTo>
                    <a:pt x="376" y="43"/>
                    <a:pt x="327" y="1"/>
                    <a:pt x="27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4" name="Google Shape;1084;p4"/>
            <p:cNvSpPr/>
            <p:nvPr/>
          </p:nvSpPr>
          <p:spPr>
            <a:xfrm>
              <a:off x="394251" y="2137801"/>
              <a:ext cx="10162" cy="9784"/>
            </a:xfrm>
            <a:custGeom>
              <a:avLst/>
              <a:gdLst/>
              <a:ahLst/>
              <a:cxnLst/>
              <a:rect l="l" t="t" r="r" b="b"/>
              <a:pathLst>
                <a:path w="322" h="310" extrusionOk="0">
                  <a:moveTo>
                    <a:pt x="175" y="1"/>
                  </a:moveTo>
                  <a:cubicBezTo>
                    <a:pt x="99" y="1"/>
                    <a:pt x="38" y="53"/>
                    <a:pt x="0" y="180"/>
                  </a:cubicBezTo>
                  <a:cubicBezTo>
                    <a:pt x="73" y="267"/>
                    <a:pt x="131" y="309"/>
                    <a:pt x="179" y="309"/>
                  </a:cubicBezTo>
                  <a:cubicBezTo>
                    <a:pt x="248" y="309"/>
                    <a:pt x="293" y="219"/>
                    <a:pt x="322" y="49"/>
                  </a:cubicBezTo>
                  <a:cubicBezTo>
                    <a:pt x="269" y="19"/>
                    <a:pt x="219"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5" name="Google Shape;1085;p4"/>
            <p:cNvSpPr/>
            <p:nvPr/>
          </p:nvSpPr>
          <p:spPr>
            <a:xfrm>
              <a:off x="422781" y="2155506"/>
              <a:ext cx="20325" cy="12056"/>
            </a:xfrm>
            <a:custGeom>
              <a:avLst/>
              <a:gdLst/>
              <a:ahLst/>
              <a:cxnLst/>
              <a:rect l="l" t="t" r="r" b="b"/>
              <a:pathLst>
                <a:path w="644" h="382" extrusionOk="0">
                  <a:moveTo>
                    <a:pt x="311" y="0"/>
                  </a:moveTo>
                  <a:lnTo>
                    <a:pt x="311" y="0"/>
                  </a:lnTo>
                  <a:cubicBezTo>
                    <a:pt x="203" y="96"/>
                    <a:pt x="1" y="155"/>
                    <a:pt x="203" y="381"/>
                  </a:cubicBezTo>
                  <a:cubicBezTo>
                    <a:pt x="191" y="238"/>
                    <a:pt x="644" y="250"/>
                    <a:pt x="31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6" name="Google Shape;1086;p4"/>
            <p:cNvSpPr/>
            <p:nvPr/>
          </p:nvSpPr>
          <p:spPr>
            <a:xfrm>
              <a:off x="374685" y="2048426"/>
              <a:ext cx="43995" cy="31718"/>
            </a:xfrm>
            <a:custGeom>
              <a:avLst/>
              <a:gdLst/>
              <a:ahLst/>
              <a:cxnLst/>
              <a:rect l="l" t="t" r="r" b="b"/>
              <a:pathLst>
                <a:path w="1394" h="1005" extrusionOk="0">
                  <a:moveTo>
                    <a:pt x="513" y="0"/>
                  </a:moveTo>
                  <a:cubicBezTo>
                    <a:pt x="394" y="36"/>
                    <a:pt x="287" y="71"/>
                    <a:pt x="168" y="119"/>
                  </a:cubicBezTo>
                  <a:cubicBezTo>
                    <a:pt x="1" y="369"/>
                    <a:pt x="180" y="619"/>
                    <a:pt x="156" y="857"/>
                  </a:cubicBezTo>
                  <a:cubicBezTo>
                    <a:pt x="203" y="905"/>
                    <a:pt x="227" y="953"/>
                    <a:pt x="275" y="988"/>
                  </a:cubicBezTo>
                  <a:cubicBezTo>
                    <a:pt x="365" y="999"/>
                    <a:pt x="453" y="1005"/>
                    <a:pt x="540" y="1005"/>
                  </a:cubicBezTo>
                  <a:cubicBezTo>
                    <a:pt x="842" y="1005"/>
                    <a:pt x="1125" y="933"/>
                    <a:pt x="1394" y="738"/>
                  </a:cubicBezTo>
                  <a:cubicBezTo>
                    <a:pt x="1251" y="262"/>
                    <a:pt x="823" y="214"/>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7" name="Google Shape;1087;p4"/>
            <p:cNvSpPr/>
            <p:nvPr/>
          </p:nvSpPr>
          <p:spPr>
            <a:xfrm>
              <a:off x="425053" y="2057957"/>
              <a:ext cx="6028" cy="14170"/>
            </a:xfrm>
            <a:custGeom>
              <a:avLst/>
              <a:gdLst/>
              <a:ahLst/>
              <a:cxnLst/>
              <a:rect l="l" t="t" r="r" b="b"/>
              <a:pathLst>
                <a:path w="191" h="449" extrusionOk="0">
                  <a:moveTo>
                    <a:pt x="153" y="1"/>
                  </a:moveTo>
                  <a:cubicBezTo>
                    <a:pt x="125" y="1"/>
                    <a:pt x="83" y="29"/>
                    <a:pt x="60" y="67"/>
                  </a:cubicBezTo>
                  <a:cubicBezTo>
                    <a:pt x="0" y="210"/>
                    <a:pt x="0" y="353"/>
                    <a:pt x="131" y="448"/>
                  </a:cubicBezTo>
                  <a:lnTo>
                    <a:pt x="131" y="329"/>
                  </a:lnTo>
                  <a:cubicBezTo>
                    <a:pt x="143" y="234"/>
                    <a:pt x="191" y="127"/>
                    <a:pt x="179" y="31"/>
                  </a:cubicBezTo>
                  <a:cubicBezTo>
                    <a:pt x="179" y="10"/>
                    <a:pt x="168" y="1"/>
                    <a:pt x="15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8" name="Google Shape;1088;p4"/>
            <p:cNvSpPr/>
            <p:nvPr/>
          </p:nvSpPr>
          <p:spPr>
            <a:xfrm>
              <a:off x="398385" y="2090053"/>
              <a:ext cx="7543" cy="9878"/>
            </a:xfrm>
            <a:custGeom>
              <a:avLst/>
              <a:gdLst/>
              <a:ahLst/>
              <a:cxnLst/>
              <a:rect l="l" t="t" r="r" b="b"/>
              <a:pathLst>
                <a:path w="239" h="313" extrusionOk="0">
                  <a:moveTo>
                    <a:pt x="76" y="0"/>
                  </a:moveTo>
                  <a:cubicBezTo>
                    <a:pt x="56" y="0"/>
                    <a:pt x="12" y="30"/>
                    <a:pt x="12" y="50"/>
                  </a:cubicBezTo>
                  <a:cubicBezTo>
                    <a:pt x="0" y="193"/>
                    <a:pt x="107" y="253"/>
                    <a:pt x="191" y="312"/>
                  </a:cubicBezTo>
                  <a:cubicBezTo>
                    <a:pt x="179" y="193"/>
                    <a:pt x="238" y="62"/>
                    <a:pt x="83" y="3"/>
                  </a:cubicBezTo>
                  <a:cubicBezTo>
                    <a:pt x="82" y="1"/>
                    <a:pt x="79" y="0"/>
                    <a:pt x="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89" name="Google Shape;1089;p4"/>
            <p:cNvSpPr/>
            <p:nvPr/>
          </p:nvSpPr>
          <p:spPr>
            <a:xfrm>
              <a:off x="439507" y="2099047"/>
              <a:ext cx="10383" cy="12529"/>
            </a:xfrm>
            <a:custGeom>
              <a:avLst/>
              <a:gdLst/>
              <a:ahLst/>
              <a:cxnLst/>
              <a:rect l="l" t="t" r="r" b="b"/>
              <a:pathLst>
                <a:path w="329" h="397" extrusionOk="0">
                  <a:moveTo>
                    <a:pt x="196" y="0"/>
                  </a:moveTo>
                  <a:cubicBezTo>
                    <a:pt x="0" y="0"/>
                    <a:pt x="175" y="294"/>
                    <a:pt x="114" y="396"/>
                  </a:cubicBezTo>
                  <a:cubicBezTo>
                    <a:pt x="185" y="277"/>
                    <a:pt x="257" y="146"/>
                    <a:pt x="328" y="27"/>
                  </a:cubicBezTo>
                  <a:cubicBezTo>
                    <a:pt x="272" y="8"/>
                    <a:pt x="229" y="0"/>
                    <a:pt x="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90" name="Google Shape;1090;p4"/>
            <p:cNvSpPr/>
            <p:nvPr/>
          </p:nvSpPr>
          <p:spPr>
            <a:xfrm>
              <a:off x="357422" y="1996196"/>
              <a:ext cx="22944" cy="12056"/>
            </a:xfrm>
            <a:custGeom>
              <a:avLst/>
              <a:gdLst/>
              <a:ahLst/>
              <a:cxnLst/>
              <a:rect l="l" t="t" r="r" b="b"/>
              <a:pathLst>
                <a:path w="727" h="382" extrusionOk="0">
                  <a:moveTo>
                    <a:pt x="488" y="0"/>
                  </a:moveTo>
                  <a:lnTo>
                    <a:pt x="488" y="0"/>
                  </a:lnTo>
                  <a:cubicBezTo>
                    <a:pt x="0" y="322"/>
                    <a:pt x="703" y="202"/>
                    <a:pt x="608" y="381"/>
                  </a:cubicBezTo>
                  <a:lnTo>
                    <a:pt x="715" y="381"/>
                  </a:lnTo>
                  <a:cubicBezTo>
                    <a:pt x="727" y="191"/>
                    <a:pt x="715" y="12"/>
                    <a:pt x="48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91" name="Google Shape;1091;p4"/>
            <p:cNvSpPr/>
            <p:nvPr/>
          </p:nvSpPr>
          <p:spPr>
            <a:xfrm>
              <a:off x="293546" y="2088254"/>
              <a:ext cx="11677" cy="19567"/>
            </a:xfrm>
            <a:custGeom>
              <a:avLst/>
              <a:gdLst/>
              <a:ahLst/>
              <a:cxnLst/>
              <a:rect l="l" t="t" r="r" b="b"/>
              <a:pathLst>
                <a:path w="370" h="620" extrusionOk="0">
                  <a:moveTo>
                    <a:pt x="60" y="0"/>
                  </a:moveTo>
                  <a:lnTo>
                    <a:pt x="60" y="0"/>
                  </a:lnTo>
                  <a:cubicBezTo>
                    <a:pt x="95" y="202"/>
                    <a:pt x="0" y="441"/>
                    <a:pt x="179" y="619"/>
                  </a:cubicBezTo>
                  <a:cubicBezTo>
                    <a:pt x="226" y="583"/>
                    <a:pt x="250" y="536"/>
                    <a:pt x="286" y="488"/>
                  </a:cubicBezTo>
                  <a:cubicBezTo>
                    <a:pt x="357" y="369"/>
                    <a:pt x="369" y="250"/>
                    <a:pt x="286" y="131"/>
                  </a:cubicBezTo>
                  <a:lnTo>
                    <a:pt x="6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92" name="Google Shape;1092;p4"/>
            <p:cNvSpPr/>
            <p:nvPr/>
          </p:nvSpPr>
          <p:spPr>
            <a:xfrm>
              <a:off x="302919" y="2092009"/>
              <a:ext cx="6817" cy="11298"/>
            </a:xfrm>
            <a:custGeom>
              <a:avLst/>
              <a:gdLst/>
              <a:ahLst/>
              <a:cxnLst/>
              <a:rect l="l" t="t" r="r" b="b"/>
              <a:pathLst>
                <a:path w="216" h="358" extrusionOk="0">
                  <a:moveTo>
                    <a:pt x="1" y="0"/>
                  </a:moveTo>
                  <a:lnTo>
                    <a:pt x="1" y="357"/>
                  </a:lnTo>
                  <a:cubicBezTo>
                    <a:pt x="60" y="298"/>
                    <a:pt x="168" y="238"/>
                    <a:pt x="179" y="143"/>
                  </a:cubicBezTo>
                  <a:cubicBezTo>
                    <a:pt x="215" y="24"/>
                    <a:pt x="96" y="12"/>
                    <a:pt x="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93" name="Google Shape;1093;p4"/>
            <p:cNvSpPr/>
            <p:nvPr/>
          </p:nvSpPr>
          <p:spPr>
            <a:xfrm>
              <a:off x="345398" y="2052182"/>
              <a:ext cx="40618" cy="23702"/>
            </a:xfrm>
            <a:custGeom>
              <a:avLst/>
              <a:gdLst/>
              <a:ahLst/>
              <a:cxnLst/>
              <a:rect l="l" t="t" r="r" b="b"/>
              <a:pathLst>
                <a:path w="1287" h="751" extrusionOk="0">
                  <a:moveTo>
                    <a:pt x="1096" y="0"/>
                  </a:moveTo>
                  <a:cubicBezTo>
                    <a:pt x="862" y="11"/>
                    <a:pt x="666" y="249"/>
                    <a:pt x="415" y="249"/>
                  </a:cubicBezTo>
                  <a:cubicBezTo>
                    <a:pt x="384" y="249"/>
                    <a:pt x="354" y="246"/>
                    <a:pt x="322" y="238"/>
                  </a:cubicBezTo>
                  <a:cubicBezTo>
                    <a:pt x="215" y="322"/>
                    <a:pt x="96" y="429"/>
                    <a:pt x="0" y="512"/>
                  </a:cubicBezTo>
                  <a:cubicBezTo>
                    <a:pt x="96" y="607"/>
                    <a:pt x="191" y="679"/>
                    <a:pt x="298" y="750"/>
                  </a:cubicBezTo>
                  <a:cubicBezTo>
                    <a:pt x="441" y="667"/>
                    <a:pt x="572" y="548"/>
                    <a:pt x="750" y="512"/>
                  </a:cubicBezTo>
                  <a:cubicBezTo>
                    <a:pt x="761" y="511"/>
                    <a:pt x="772" y="510"/>
                    <a:pt x="782" y="510"/>
                  </a:cubicBezTo>
                  <a:cubicBezTo>
                    <a:pt x="936" y="510"/>
                    <a:pt x="995" y="672"/>
                    <a:pt x="1096" y="750"/>
                  </a:cubicBezTo>
                  <a:cubicBezTo>
                    <a:pt x="1286" y="500"/>
                    <a:pt x="1131" y="250"/>
                    <a:pt x="10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094" name="Google Shape;1094;p4"/>
            <p:cNvSpPr/>
            <p:nvPr/>
          </p:nvSpPr>
          <p:spPr>
            <a:xfrm>
              <a:off x="354771" y="2066320"/>
              <a:ext cx="18841" cy="13697"/>
            </a:xfrm>
            <a:custGeom>
              <a:avLst/>
              <a:gdLst/>
              <a:ahLst/>
              <a:cxnLst/>
              <a:rect l="l" t="t" r="r" b="b"/>
              <a:pathLst>
                <a:path w="597" h="434" extrusionOk="0">
                  <a:moveTo>
                    <a:pt x="294" y="1"/>
                  </a:moveTo>
                  <a:cubicBezTo>
                    <a:pt x="159" y="1"/>
                    <a:pt x="90" y="168"/>
                    <a:pt x="1" y="302"/>
                  </a:cubicBezTo>
                  <a:cubicBezTo>
                    <a:pt x="14" y="309"/>
                    <a:pt x="28" y="311"/>
                    <a:pt x="43" y="311"/>
                  </a:cubicBezTo>
                  <a:cubicBezTo>
                    <a:pt x="108" y="311"/>
                    <a:pt x="185" y="260"/>
                    <a:pt x="248" y="260"/>
                  </a:cubicBezTo>
                  <a:cubicBezTo>
                    <a:pt x="301" y="260"/>
                    <a:pt x="344" y="297"/>
                    <a:pt x="358" y="433"/>
                  </a:cubicBezTo>
                  <a:cubicBezTo>
                    <a:pt x="549" y="386"/>
                    <a:pt x="596" y="266"/>
                    <a:pt x="453" y="64"/>
                  </a:cubicBezTo>
                  <a:cubicBezTo>
                    <a:pt x="391" y="19"/>
                    <a:pt x="339" y="1"/>
                    <a:pt x="2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Tree>
    <p:extLst>
      <p:ext uri="{BB962C8B-B14F-4D97-AF65-F5344CB8AC3E}">
        <p14:creationId xmlns:p14="http://schemas.microsoft.com/office/powerpoint/2010/main" val="16183043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chemeClr val="accent3"/>
        </a:solidFill>
        <a:effectLst/>
      </p:bgPr>
    </p:bg>
    <p:spTree>
      <p:nvGrpSpPr>
        <p:cNvPr id="1" name="Shape 1095"/>
        <p:cNvGrpSpPr/>
        <p:nvPr/>
      </p:nvGrpSpPr>
      <p:grpSpPr>
        <a:xfrm>
          <a:off x="0" y="0"/>
          <a:ext cx="0" cy="0"/>
          <a:chOff x="0" y="0"/>
          <a:chExt cx="0" cy="0"/>
        </a:xfrm>
      </p:grpSpPr>
      <p:sp>
        <p:nvSpPr>
          <p:cNvPr id="1096" name="Google Shape;1096;p5"/>
          <p:cNvSpPr/>
          <p:nvPr/>
        </p:nvSpPr>
        <p:spPr>
          <a:xfrm>
            <a:off x="-105398" y="26836"/>
            <a:ext cx="18659968" cy="10335168"/>
          </a:xfrm>
          <a:custGeom>
            <a:avLst/>
            <a:gdLst/>
            <a:ahLst/>
            <a:cxnLst/>
            <a:rect l="l" t="t" r="r" b="b"/>
            <a:pathLst>
              <a:path w="291562" h="161487" extrusionOk="0">
                <a:moveTo>
                  <a:pt x="270415" y="1"/>
                </a:moveTo>
                <a:cubicBezTo>
                  <a:pt x="258379" y="1"/>
                  <a:pt x="243437" y="3345"/>
                  <a:pt x="234495" y="17623"/>
                </a:cubicBezTo>
                <a:cubicBezTo>
                  <a:pt x="218275" y="43520"/>
                  <a:pt x="241487" y="75946"/>
                  <a:pt x="168101" y="75946"/>
                </a:cubicBezTo>
                <a:cubicBezTo>
                  <a:pt x="165369" y="75946"/>
                  <a:pt x="162503" y="75901"/>
                  <a:pt x="159497" y="75809"/>
                </a:cubicBezTo>
                <a:cubicBezTo>
                  <a:pt x="157716" y="75755"/>
                  <a:pt x="155978" y="75728"/>
                  <a:pt x="154283" y="75728"/>
                </a:cubicBezTo>
                <a:cubicBezTo>
                  <a:pt x="76221" y="75728"/>
                  <a:pt x="87261" y="132055"/>
                  <a:pt x="62556" y="145818"/>
                </a:cubicBezTo>
                <a:cubicBezTo>
                  <a:pt x="55701" y="149640"/>
                  <a:pt x="47955" y="151032"/>
                  <a:pt x="40308" y="151032"/>
                </a:cubicBezTo>
                <a:cubicBezTo>
                  <a:pt x="19799" y="151032"/>
                  <a:pt x="1" y="141019"/>
                  <a:pt x="1" y="141019"/>
                </a:cubicBezTo>
                <a:lnTo>
                  <a:pt x="1" y="161486"/>
                </a:lnTo>
                <a:lnTo>
                  <a:pt x="291561" y="161486"/>
                </a:lnTo>
                <a:lnTo>
                  <a:pt x="289370" y="2598"/>
                </a:lnTo>
                <a:cubicBezTo>
                  <a:pt x="289370" y="2598"/>
                  <a:pt x="281021" y="1"/>
                  <a:pt x="270415" y="1"/>
                </a:cubicBezTo>
                <a:close/>
              </a:path>
            </a:pathLst>
          </a:custGeom>
          <a:solidFill>
            <a:schemeClr val="l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097" name="Google Shape;1097;p5"/>
          <p:cNvSpPr txBox="1">
            <a:spLocks noGrp="1"/>
          </p:cNvSpPr>
          <p:nvPr>
            <p:ph type="title"/>
          </p:nvPr>
        </p:nvSpPr>
        <p:spPr>
          <a:xfrm>
            <a:off x="2104750" y="662400"/>
            <a:ext cx="14078400" cy="11454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098" name="Google Shape;1098;p5"/>
          <p:cNvSpPr txBox="1">
            <a:spLocks noGrp="1"/>
          </p:cNvSpPr>
          <p:nvPr>
            <p:ph type="body" idx="1"/>
          </p:nvPr>
        </p:nvSpPr>
        <p:spPr>
          <a:xfrm>
            <a:off x="2104850" y="2304950"/>
            <a:ext cx="6609000" cy="6832800"/>
          </a:xfrm>
          <a:prstGeom prst="rect">
            <a:avLst/>
          </a:prstGeom>
        </p:spPr>
        <p:txBody>
          <a:bodyPr spcFirstLastPara="1" wrap="square" lIns="91425" tIns="91425" rIns="91425" bIns="91425" anchor="t" anchorCtr="0">
            <a:noAutofit/>
          </a:bodyPr>
          <a:lstStyle>
            <a:lvl1pPr marL="894558" lvl="0" indent="-621221">
              <a:spcBef>
                <a:spcPts val="0"/>
              </a:spcBef>
              <a:spcAft>
                <a:spcPts val="0"/>
              </a:spcAft>
              <a:buSzPts val="1400"/>
              <a:buChar char="●"/>
              <a:defRPr sz="2739"/>
            </a:lvl1pPr>
            <a:lvl2pPr marL="1789115" lvl="1" indent="-596372">
              <a:spcBef>
                <a:spcPts val="0"/>
              </a:spcBef>
              <a:spcAft>
                <a:spcPts val="0"/>
              </a:spcAft>
              <a:buSzPts val="1200"/>
              <a:buChar char="○"/>
              <a:defRPr sz="2348"/>
            </a:lvl2pPr>
            <a:lvl3pPr marL="2683673" lvl="2" indent="-596372">
              <a:spcBef>
                <a:spcPts val="0"/>
              </a:spcBef>
              <a:spcAft>
                <a:spcPts val="0"/>
              </a:spcAft>
              <a:buSzPts val="1200"/>
              <a:buChar char="■"/>
              <a:defRPr sz="2348"/>
            </a:lvl3pPr>
            <a:lvl4pPr marL="3578230" lvl="3" indent="-596372">
              <a:spcBef>
                <a:spcPts val="0"/>
              </a:spcBef>
              <a:spcAft>
                <a:spcPts val="0"/>
              </a:spcAft>
              <a:buSzPts val="1200"/>
              <a:buChar char="●"/>
              <a:defRPr sz="2348"/>
            </a:lvl4pPr>
            <a:lvl5pPr marL="4472788" lvl="4" indent="-596372">
              <a:spcBef>
                <a:spcPts val="0"/>
              </a:spcBef>
              <a:spcAft>
                <a:spcPts val="0"/>
              </a:spcAft>
              <a:buSzPts val="1200"/>
              <a:buChar char="○"/>
              <a:defRPr sz="2348"/>
            </a:lvl5pPr>
            <a:lvl6pPr marL="5367345" lvl="5" indent="-596372">
              <a:spcBef>
                <a:spcPts val="0"/>
              </a:spcBef>
              <a:spcAft>
                <a:spcPts val="0"/>
              </a:spcAft>
              <a:buSzPts val="1200"/>
              <a:buChar char="■"/>
              <a:defRPr sz="2348"/>
            </a:lvl6pPr>
            <a:lvl7pPr marL="6261903" lvl="6" indent="-596372">
              <a:spcBef>
                <a:spcPts val="0"/>
              </a:spcBef>
              <a:spcAft>
                <a:spcPts val="0"/>
              </a:spcAft>
              <a:buSzPts val="1200"/>
              <a:buChar char="●"/>
              <a:defRPr sz="2348"/>
            </a:lvl7pPr>
            <a:lvl8pPr marL="7156460" lvl="7" indent="-596372">
              <a:spcBef>
                <a:spcPts val="0"/>
              </a:spcBef>
              <a:spcAft>
                <a:spcPts val="0"/>
              </a:spcAft>
              <a:buSzPts val="1200"/>
              <a:buChar char="○"/>
              <a:defRPr sz="2348"/>
            </a:lvl8pPr>
            <a:lvl9pPr marL="8051018" lvl="8" indent="-596372">
              <a:spcBef>
                <a:spcPts val="0"/>
              </a:spcBef>
              <a:spcAft>
                <a:spcPts val="0"/>
              </a:spcAft>
              <a:buSzPts val="1200"/>
              <a:buChar char="■"/>
              <a:defRPr sz="2348"/>
            </a:lvl9pPr>
          </a:lstStyle>
          <a:p>
            <a:endParaRPr/>
          </a:p>
        </p:txBody>
      </p:sp>
      <p:sp>
        <p:nvSpPr>
          <p:cNvPr id="1099" name="Google Shape;1099;p5"/>
          <p:cNvSpPr txBox="1">
            <a:spLocks noGrp="1"/>
          </p:cNvSpPr>
          <p:nvPr>
            <p:ph type="body" idx="2"/>
          </p:nvPr>
        </p:nvSpPr>
        <p:spPr>
          <a:xfrm>
            <a:off x="9574250" y="2304950"/>
            <a:ext cx="6609000" cy="6832800"/>
          </a:xfrm>
          <a:prstGeom prst="rect">
            <a:avLst/>
          </a:prstGeom>
        </p:spPr>
        <p:txBody>
          <a:bodyPr spcFirstLastPara="1" wrap="square" lIns="91425" tIns="91425" rIns="91425" bIns="91425" anchor="t" anchorCtr="0">
            <a:noAutofit/>
          </a:bodyPr>
          <a:lstStyle>
            <a:lvl1pPr marL="894558" lvl="0" indent="-621221">
              <a:spcBef>
                <a:spcPts val="0"/>
              </a:spcBef>
              <a:spcAft>
                <a:spcPts val="0"/>
              </a:spcAft>
              <a:buSzPts val="1400"/>
              <a:buChar char="●"/>
              <a:defRPr sz="2739"/>
            </a:lvl1pPr>
            <a:lvl2pPr marL="1789115" lvl="1" indent="-596372">
              <a:spcBef>
                <a:spcPts val="0"/>
              </a:spcBef>
              <a:spcAft>
                <a:spcPts val="0"/>
              </a:spcAft>
              <a:buSzPts val="1200"/>
              <a:buChar char="○"/>
              <a:defRPr sz="2348"/>
            </a:lvl2pPr>
            <a:lvl3pPr marL="2683673" lvl="2" indent="-596372">
              <a:spcBef>
                <a:spcPts val="0"/>
              </a:spcBef>
              <a:spcAft>
                <a:spcPts val="0"/>
              </a:spcAft>
              <a:buSzPts val="1200"/>
              <a:buChar char="■"/>
              <a:defRPr sz="2348"/>
            </a:lvl3pPr>
            <a:lvl4pPr marL="3578230" lvl="3" indent="-596372">
              <a:spcBef>
                <a:spcPts val="0"/>
              </a:spcBef>
              <a:spcAft>
                <a:spcPts val="0"/>
              </a:spcAft>
              <a:buSzPts val="1200"/>
              <a:buChar char="●"/>
              <a:defRPr sz="2348"/>
            </a:lvl4pPr>
            <a:lvl5pPr marL="4472788" lvl="4" indent="-596372">
              <a:spcBef>
                <a:spcPts val="0"/>
              </a:spcBef>
              <a:spcAft>
                <a:spcPts val="0"/>
              </a:spcAft>
              <a:buSzPts val="1200"/>
              <a:buChar char="○"/>
              <a:defRPr sz="2348"/>
            </a:lvl5pPr>
            <a:lvl6pPr marL="5367345" lvl="5" indent="-596372">
              <a:spcBef>
                <a:spcPts val="0"/>
              </a:spcBef>
              <a:spcAft>
                <a:spcPts val="0"/>
              </a:spcAft>
              <a:buSzPts val="1200"/>
              <a:buChar char="■"/>
              <a:defRPr sz="2348"/>
            </a:lvl6pPr>
            <a:lvl7pPr marL="6261903" lvl="6" indent="-596372">
              <a:spcBef>
                <a:spcPts val="0"/>
              </a:spcBef>
              <a:spcAft>
                <a:spcPts val="0"/>
              </a:spcAft>
              <a:buSzPts val="1200"/>
              <a:buChar char="●"/>
              <a:defRPr sz="2348"/>
            </a:lvl7pPr>
            <a:lvl8pPr marL="7156460" lvl="7" indent="-596372">
              <a:spcBef>
                <a:spcPts val="0"/>
              </a:spcBef>
              <a:spcAft>
                <a:spcPts val="0"/>
              </a:spcAft>
              <a:buSzPts val="1200"/>
              <a:buChar char="○"/>
              <a:defRPr sz="2348"/>
            </a:lvl8pPr>
            <a:lvl9pPr marL="8051018" lvl="8" indent="-596372">
              <a:spcBef>
                <a:spcPts val="0"/>
              </a:spcBef>
              <a:spcAft>
                <a:spcPts val="0"/>
              </a:spcAft>
              <a:buSzPts val="1200"/>
              <a:buChar char="■"/>
              <a:defRPr sz="2348"/>
            </a:lvl9pPr>
          </a:lstStyle>
          <a:p>
            <a:endParaRPr/>
          </a:p>
        </p:txBody>
      </p:sp>
    </p:spTree>
    <p:extLst>
      <p:ext uri="{BB962C8B-B14F-4D97-AF65-F5344CB8AC3E}">
        <p14:creationId xmlns:p14="http://schemas.microsoft.com/office/powerpoint/2010/main" val="20404343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chemeClr val="accent3"/>
        </a:solidFill>
        <a:effectLst/>
      </p:bgPr>
    </p:bg>
    <p:spTree>
      <p:nvGrpSpPr>
        <p:cNvPr id="1" name="Shape 1100"/>
        <p:cNvGrpSpPr/>
        <p:nvPr/>
      </p:nvGrpSpPr>
      <p:grpSpPr>
        <a:xfrm>
          <a:off x="0" y="0"/>
          <a:ext cx="0" cy="0"/>
          <a:chOff x="0" y="0"/>
          <a:chExt cx="0" cy="0"/>
        </a:xfrm>
      </p:grpSpPr>
      <p:sp>
        <p:nvSpPr>
          <p:cNvPr id="1101" name="Google Shape;1101;p6"/>
          <p:cNvSpPr/>
          <p:nvPr/>
        </p:nvSpPr>
        <p:spPr>
          <a:xfrm>
            <a:off x="1354074" y="821443"/>
            <a:ext cx="15552676" cy="8715130"/>
          </a:xfrm>
          <a:custGeom>
            <a:avLst/>
            <a:gdLst/>
            <a:ahLst/>
            <a:cxnLst/>
            <a:rect l="l" t="t" r="r" b="b"/>
            <a:pathLst>
              <a:path w="242329" h="135792" extrusionOk="0">
                <a:moveTo>
                  <a:pt x="8751" y="1"/>
                </a:moveTo>
                <a:cubicBezTo>
                  <a:pt x="3917" y="1"/>
                  <a:pt x="0" y="3299"/>
                  <a:pt x="0" y="7359"/>
                </a:cubicBezTo>
                <a:lnTo>
                  <a:pt x="0" y="128433"/>
                </a:lnTo>
                <a:cubicBezTo>
                  <a:pt x="0" y="132493"/>
                  <a:pt x="3917" y="135791"/>
                  <a:pt x="8751" y="135791"/>
                </a:cubicBezTo>
                <a:lnTo>
                  <a:pt x="233565" y="135791"/>
                </a:lnTo>
                <a:cubicBezTo>
                  <a:pt x="238399" y="135791"/>
                  <a:pt x="242316" y="132493"/>
                  <a:pt x="242316" y="128433"/>
                </a:cubicBezTo>
                <a:lnTo>
                  <a:pt x="242316" y="7359"/>
                </a:lnTo>
                <a:cubicBezTo>
                  <a:pt x="242328" y="3299"/>
                  <a:pt x="238399" y="1"/>
                  <a:pt x="233565" y="1"/>
                </a:cubicBezTo>
                <a:close/>
              </a:path>
            </a:pathLst>
          </a:custGeom>
          <a:solidFill>
            <a:schemeClr val="l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02" name="Google Shape;1102;p6"/>
          <p:cNvSpPr txBox="1">
            <a:spLocks noGrp="1"/>
          </p:cNvSpPr>
          <p:nvPr>
            <p:ph type="title"/>
          </p:nvPr>
        </p:nvSpPr>
        <p:spPr>
          <a:xfrm>
            <a:off x="1426450" y="662400"/>
            <a:ext cx="154350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500"/>
              <a:buNone/>
              <a:defRPr sz="4892">
                <a:solidFill>
                  <a:schemeClr val="dk1"/>
                </a:solidFill>
              </a:defRPr>
            </a:lvl1pPr>
            <a:lvl2pPr lvl="1" algn="ctr" rtl="0">
              <a:spcBef>
                <a:spcPts val="0"/>
              </a:spcBef>
              <a:spcAft>
                <a:spcPts val="0"/>
              </a:spcAft>
              <a:buClr>
                <a:schemeClr val="dk1"/>
              </a:buClr>
              <a:buSzPts val="2500"/>
              <a:buNone/>
              <a:defRPr sz="4892">
                <a:solidFill>
                  <a:schemeClr val="dk1"/>
                </a:solidFill>
              </a:defRPr>
            </a:lvl2pPr>
            <a:lvl3pPr lvl="2" algn="ctr" rtl="0">
              <a:spcBef>
                <a:spcPts val="0"/>
              </a:spcBef>
              <a:spcAft>
                <a:spcPts val="0"/>
              </a:spcAft>
              <a:buClr>
                <a:schemeClr val="dk1"/>
              </a:buClr>
              <a:buSzPts val="2500"/>
              <a:buNone/>
              <a:defRPr sz="4892">
                <a:solidFill>
                  <a:schemeClr val="dk1"/>
                </a:solidFill>
              </a:defRPr>
            </a:lvl3pPr>
            <a:lvl4pPr lvl="3" algn="ctr" rtl="0">
              <a:spcBef>
                <a:spcPts val="0"/>
              </a:spcBef>
              <a:spcAft>
                <a:spcPts val="0"/>
              </a:spcAft>
              <a:buClr>
                <a:schemeClr val="dk1"/>
              </a:buClr>
              <a:buSzPts val="2500"/>
              <a:buNone/>
              <a:defRPr sz="4892">
                <a:solidFill>
                  <a:schemeClr val="dk1"/>
                </a:solidFill>
              </a:defRPr>
            </a:lvl4pPr>
            <a:lvl5pPr lvl="4" algn="ctr" rtl="0">
              <a:spcBef>
                <a:spcPts val="0"/>
              </a:spcBef>
              <a:spcAft>
                <a:spcPts val="0"/>
              </a:spcAft>
              <a:buClr>
                <a:schemeClr val="dk1"/>
              </a:buClr>
              <a:buSzPts val="2500"/>
              <a:buNone/>
              <a:defRPr sz="4892">
                <a:solidFill>
                  <a:schemeClr val="dk1"/>
                </a:solidFill>
              </a:defRPr>
            </a:lvl5pPr>
            <a:lvl6pPr lvl="5" algn="ctr" rtl="0">
              <a:spcBef>
                <a:spcPts val="0"/>
              </a:spcBef>
              <a:spcAft>
                <a:spcPts val="0"/>
              </a:spcAft>
              <a:buClr>
                <a:schemeClr val="dk1"/>
              </a:buClr>
              <a:buSzPts val="2500"/>
              <a:buNone/>
              <a:defRPr sz="4892">
                <a:solidFill>
                  <a:schemeClr val="dk1"/>
                </a:solidFill>
              </a:defRPr>
            </a:lvl6pPr>
            <a:lvl7pPr lvl="6" algn="ctr" rtl="0">
              <a:spcBef>
                <a:spcPts val="0"/>
              </a:spcBef>
              <a:spcAft>
                <a:spcPts val="0"/>
              </a:spcAft>
              <a:buClr>
                <a:schemeClr val="dk1"/>
              </a:buClr>
              <a:buSzPts val="2500"/>
              <a:buNone/>
              <a:defRPr sz="4892">
                <a:solidFill>
                  <a:schemeClr val="dk1"/>
                </a:solidFill>
              </a:defRPr>
            </a:lvl7pPr>
            <a:lvl8pPr lvl="7" algn="ctr" rtl="0">
              <a:spcBef>
                <a:spcPts val="0"/>
              </a:spcBef>
              <a:spcAft>
                <a:spcPts val="0"/>
              </a:spcAft>
              <a:buClr>
                <a:schemeClr val="dk1"/>
              </a:buClr>
              <a:buSzPts val="2500"/>
              <a:buNone/>
              <a:defRPr sz="4892">
                <a:solidFill>
                  <a:schemeClr val="dk1"/>
                </a:solidFill>
              </a:defRPr>
            </a:lvl8pPr>
            <a:lvl9pPr lvl="8" algn="ctr" rtl="0">
              <a:spcBef>
                <a:spcPts val="0"/>
              </a:spcBef>
              <a:spcAft>
                <a:spcPts val="0"/>
              </a:spcAft>
              <a:buClr>
                <a:schemeClr val="dk1"/>
              </a:buClr>
              <a:buSzPts val="2500"/>
              <a:buNone/>
              <a:defRPr sz="4892">
                <a:solidFill>
                  <a:schemeClr val="dk1"/>
                </a:solidFill>
              </a:defRPr>
            </a:lvl9pPr>
          </a:lstStyle>
          <a:p>
            <a:endParaRPr/>
          </a:p>
        </p:txBody>
      </p:sp>
    </p:spTree>
    <p:extLst>
      <p:ext uri="{BB962C8B-B14F-4D97-AF65-F5344CB8AC3E}">
        <p14:creationId xmlns:p14="http://schemas.microsoft.com/office/powerpoint/2010/main" val="11998562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accent3"/>
        </a:solidFill>
        <a:effectLst/>
      </p:bgPr>
    </p:bg>
    <p:spTree>
      <p:nvGrpSpPr>
        <p:cNvPr id="1" name="Shape 1103"/>
        <p:cNvGrpSpPr/>
        <p:nvPr/>
      </p:nvGrpSpPr>
      <p:grpSpPr>
        <a:xfrm>
          <a:off x="0" y="0"/>
          <a:ext cx="0" cy="0"/>
          <a:chOff x="0" y="0"/>
          <a:chExt cx="0" cy="0"/>
        </a:xfrm>
      </p:grpSpPr>
      <p:grpSp>
        <p:nvGrpSpPr>
          <p:cNvPr id="1104" name="Google Shape;1104;p7"/>
          <p:cNvGrpSpPr/>
          <p:nvPr/>
        </p:nvGrpSpPr>
        <p:grpSpPr>
          <a:xfrm>
            <a:off x="6267747" y="1"/>
            <a:ext cx="13055254" cy="10337722"/>
            <a:chOff x="3121273" y="0"/>
            <a:chExt cx="6527627" cy="5168861"/>
          </a:xfrm>
        </p:grpSpPr>
        <p:sp>
          <p:nvSpPr>
            <p:cNvPr id="1105" name="Google Shape;1105;p7"/>
            <p:cNvSpPr/>
            <p:nvPr/>
          </p:nvSpPr>
          <p:spPr>
            <a:xfrm>
              <a:off x="3121273" y="0"/>
              <a:ext cx="5604150" cy="5168861"/>
            </a:xfrm>
            <a:custGeom>
              <a:avLst/>
              <a:gdLst/>
              <a:ahLst/>
              <a:cxnLst/>
              <a:rect l="l" t="t" r="r" b="b"/>
              <a:pathLst>
                <a:path w="174952" h="161426" extrusionOk="0">
                  <a:moveTo>
                    <a:pt x="97763" y="1"/>
                  </a:moveTo>
                  <a:cubicBezTo>
                    <a:pt x="98549" y="2846"/>
                    <a:pt x="99037" y="5763"/>
                    <a:pt x="99228" y="8704"/>
                  </a:cubicBezTo>
                  <a:cubicBezTo>
                    <a:pt x="99739" y="17062"/>
                    <a:pt x="97704" y="25421"/>
                    <a:pt x="94155" y="33172"/>
                  </a:cubicBezTo>
                  <a:cubicBezTo>
                    <a:pt x="86321" y="50257"/>
                    <a:pt x="72272" y="64830"/>
                    <a:pt x="58163" y="78451"/>
                  </a:cubicBezTo>
                  <a:cubicBezTo>
                    <a:pt x="43721" y="92405"/>
                    <a:pt x="28302" y="105752"/>
                    <a:pt x="15205" y="120670"/>
                  </a:cubicBezTo>
                  <a:cubicBezTo>
                    <a:pt x="8252" y="128600"/>
                    <a:pt x="1382" y="137780"/>
                    <a:pt x="453" y="147888"/>
                  </a:cubicBezTo>
                  <a:cubicBezTo>
                    <a:pt x="1" y="152734"/>
                    <a:pt x="1156" y="157258"/>
                    <a:pt x="3382" y="161425"/>
                  </a:cubicBezTo>
                  <a:lnTo>
                    <a:pt x="28385" y="161425"/>
                  </a:lnTo>
                  <a:cubicBezTo>
                    <a:pt x="29433" y="154282"/>
                    <a:pt x="31576" y="147257"/>
                    <a:pt x="35231" y="140494"/>
                  </a:cubicBezTo>
                  <a:cubicBezTo>
                    <a:pt x="38827" y="133874"/>
                    <a:pt x="43673" y="127505"/>
                    <a:pt x="49650" y="122230"/>
                  </a:cubicBezTo>
                  <a:cubicBezTo>
                    <a:pt x="54948" y="117551"/>
                    <a:pt x="61890" y="113241"/>
                    <a:pt x="69831" y="113050"/>
                  </a:cubicBezTo>
                  <a:cubicBezTo>
                    <a:pt x="69992" y="113047"/>
                    <a:pt x="70152" y="113045"/>
                    <a:pt x="70313" y="113045"/>
                  </a:cubicBezTo>
                  <a:cubicBezTo>
                    <a:pt x="77634" y="113045"/>
                    <a:pt x="84758" y="117000"/>
                    <a:pt x="88393" y="122290"/>
                  </a:cubicBezTo>
                  <a:cubicBezTo>
                    <a:pt x="91941" y="127457"/>
                    <a:pt x="92417" y="133755"/>
                    <a:pt x="91929" y="139577"/>
                  </a:cubicBezTo>
                  <a:cubicBezTo>
                    <a:pt x="91310" y="146983"/>
                    <a:pt x="89202" y="154186"/>
                    <a:pt x="87369" y="161425"/>
                  </a:cubicBezTo>
                  <a:lnTo>
                    <a:pt x="104835" y="161425"/>
                  </a:lnTo>
                  <a:cubicBezTo>
                    <a:pt x="106109" y="160306"/>
                    <a:pt x="107300" y="159092"/>
                    <a:pt x="108419" y="157806"/>
                  </a:cubicBezTo>
                  <a:cubicBezTo>
                    <a:pt x="112979" y="152496"/>
                    <a:pt x="114932" y="146304"/>
                    <a:pt x="114789" y="139780"/>
                  </a:cubicBezTo>
                  <a:cubicBezTo>
                    <a:pt x="114634" y="132577"/>
                    <a:pt x="112551" y="125350"/>
                    <a:pt x="110765" y="118337"/>
                  </a:cubicBezTo>
                  <a:cubicBezTo>
                    <a:pt x="107050" y="103716"/>
                    <a:pt x="102287" y="88559"/>
                    <a:pt x="104776" y="73498"/>
                  </a:cubicBezTo>
                  <a:cubicBezTo>
                    <a:pt x="105693" y="67914"/>
                    <a:pt x="107610" y="62413"/>
                    <a:pt x="111050" y="57555"/>
                  </a:cubicBezTo>
                  <a:cubicBezTo>
                    <a:pt x="114456" y="52733"/>
                    <a:pt x="119254" y="48769"/>
                    <a:pt x="124743" y="45649"/>
                  </a:cubicBezTo>
                  <a:cubicBezTo>
                    <a:pt x="136899" y="38732"/>
                    <a:pt x="151675" y="35184"/>
                    <a:pt x="162712" y="26826"/>
                  </a:cubicBezTo>
                  <a:cubicBezTo>
                    <a:pt x="168212" y="22658"/>
                    <a:pt x="172213" y="17479"/>
                    <a:pt x="173844" y="11336"/>
                  </a:cubicBezTo>
                  <a:cubicBezTo>
                    <a:pt x="174832" y="7609"/>
                    <a:pt x="174951" y="3775"/>
                    <a:pt x="17440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06" name="Google Shape;1106;p7"/>
            <p:cNvSpPr/>
            <p:nvPr/>
          </p:nvSpPr>
          <p:spPr>
            <a:xfrm>
              <a:off x="8281241" y="0"/>
              <a:ext cx="1367660" cy="2489523"/>
            </a:xfrm>
            <a:custGeom>
              <a:avLst/>
              <a:gdLst/>
              <a:ahLst/>
              <a:cxnLst/>
              <a:rect l="l" t="t" r="r" b="b"/>
              <a:pathLst>
                <a:path w="42696" h="77749" extrusionOk="0">
                  <a:moveTo>
                    <a:pt x="26575" y="1"/>
                  </a:moveTo>
                  <a:cubicBezTo>
                    <a:pt x="26646" y="2180"/>
                    <a:pt x="26492" y="4370"/>
                    <a:pt x="26134" y="6525"/>
                  </a:cubicBezTo>
                  <a:cubicBezTo>
                    <a:pt x="23956" y="19360"/>
                    <a:pt x="12871" y="28742"/>
                    <a:pt x="5179" y="39363"/>
                  </a:cubicBezTo>
                  <a:cubicBezTo>
                    <a:pt x="3072" y="42280"/>
                    <a:pt x="822" y="45387"/>
                    <a:pt x="381" y="48864"/>
                  </a:cubicBezTo>
                  <a:cubicBezTo>
                    <a:pt x="0" y="51900"/>
                    <a:pt x="1084" y="54781"/>
                    <a:pt x="3012" y="57317"/>
                  </a:cubicBezTo>
                  <a:cubicBezTo>
                    <a:pt x="5227" y="60211"/>
                    <a:pt x="8382" y="62592"/>
                    <a:pt x="11621" y="64628"/>
                  </a:cubicBezTo>
                  <a:cubicBezTo>
                    <a:pt x="15324" y="66985"/>
                    <a:pt x="19169" y="69128"/>
                    <a:pt x="23134" y="71033"/>
                  </a:cubicBezTo>
                  <a:cubicBezTo>
                    <a:pt x="29373" y="73998"/>
                    <a:pt x="35945" y="76248"/>
                    <a:pt x="42696" y="77748"/>
                  </a:cubicBezTo>
                  <a:lnTo>
                    <a:pt x="42696"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
        <p:nvSpPr>
          <p:cNvPr id="1107" name="Google Shape;1107;p7"/>
          <p:cNvSpPr/>
          <p:nvPr/>
        </p:nvSpPr>
        <p:spPr>
          <a:xfrm>
            <a:off x="13811752" y="5072350"/>
            <a:ext cx="5739272" cy="5265088"/>
          </a:xfrm>
          <a:custGeom>
            <a:avLst/>
            <a:gdLst/>
            <a:ahLst/>
            <a:cxnLst/>
            <a:rect l="l" t="t" r="r" b="b"/>
            <a:pathLst>
              <a:path w="70188" h="64389" extrusionOk="0">
                <a:moveTo>
                  <a:pt x="18568" y="0"/>
                </a:moveTo>
                <a:cubicBezTo>
                  <a:pt x="14432" y="0"/>
                  <a:pt x="10298" y="719"/>
                  <a:pt x="7037" y="2857"/>
                </a:cubicBezTo>
                <a:cubicBezTo>
                  <a:pt x="275" y="7286"/>
                  <a:pt x="1" y="15990"/>
                  <a:pt x="1013" y="22526"/>
                </a:cubicBezTo>
                <a:cubicBezTo>
                  <a:pt x="2358" y="31218"/>
                  <a:pt x="6120" y="39552"/>
                  <a:pt x="6490" y="48363"/>
                </a:cubicBezTo>
                <a:cubicBezTo>
                  <a:pt x="6680" y="52804"/>
                  <a:pt x="5882" y="57257"/>
                  <a:pt x="3834" y="61352"/>
                </a:cubicBezTo>
                <a:cubicBezTo>
                  <a:pt x="3311" y="62400"/>
                  <a:pt x="2727" y="63412"/>
                  <a:pt x="2084" y="64388"/>
                </a:cubicBezTo>
                <a:lnTo>
                  <a:pt x="70188" y="64388"/>
                </a:lnTo>
                <a:lnTo>
                  <a:pt x="70188" y="24252"/>
                </a:lnTo>
                <a:cubicBezTo>
                  <a:pt x="68390" y="22014"/>
                  <a:pt x="66414" y="19931"/>
                  <a:pt x="64283" y="18002"/>
                </a:cubicBezTo>
                <a:cubicBezTo>
                  <a:pt x="59294" y="13513"/>
                  <a:pt x="53424" y="10060"/>
                  <a:pt x="47007" y="7179"/>
                </a:cubicBezTo>
                <a:cubicBezTo>
                  <a:pt x="40256" y="4155"/>
                  <a:pt x="33005" y="1726"/>
                  <a:pt x="25480" y="571"/>
                </a:cubicBezTo>
                <a:cubicBezTo>
                  <a:pt x="23284" y="234"/>
                  <a:pt x="20926" y="0"/>
                  <a:pt x="18568" y="0"/>
                </a:cubicBezTo>
                <a:close/>
              </a:path>
            </a:pathLst>
          </a:custGeom>
          <a:solidFill>
            <a:schemeClr val="accent6"/>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08" name="Google Shape;1108;p7"/>
          <p:cNvSpPr txBox="1">
            <a:spLocks noGrp="1"/>
          </p:cNvSpPr>
          <p:nvPr>
            <p:ph type="title"/>
          </p:nvPr>
        </p:nvSpPr>
        <p:spPr>
          <a:xfrm>
            <a:off x="1658600" y="1111200"/>
            <a:ext cx="5616000" cy="1511400"/>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sz="4696"/>
            </a:lvl1pPr>
            <a:lvl2pPr lvl="1">
              <a:spcBef>
                <a:spcPts val="0"/>
              </a:spcBef>
              <a:spcAft>
                <a:spcPts val="0"/>
              </a:spcAft>
              <a:buSzPts val="2400"/>
              <a:buNone/>
              <a:defRPr sz="4696"/>
            </a:lvl2pPr>
            <a:lvl3pPr lvl="2">
              <a:spcBef>
                <a:spcPts val="0"/>
              </a:spcBef>
              <a:spcAft>
                <a:spcPts val="0"/>
              </a:spcAft>
              <a:buSzPts val="2400"/>
              <a:buNone/>
              <a:defRPr sz="4696"/>
            </a:lvl3pPr>
            <a:lvl4pPr lvl="3">
              <a:spcBef>
                <a:spcPts val="0"/>
              </a:spcBef>
              <a:spcAft>
                <a:spcPts val="0"/>
              </a:spcAft>
              <a:buSzPts val="2400"/>
              <a:buNone/>
              <a:defRPr sz="4696"/>
            </a:lvl4pPr>
            <a:lvl5pPr lvl="4">
              <a:spcBef>
                <a:spcPts val="0"/>
              </a:spcBef>
              <a:spcAft>
                <a:spcPts val="0"/>
              </a:spcAft>
              <a:buSzPts val="2400"/>
              <a:buNone/>
              <a:defRPr sz="4696"/>
            </a:lvl5pPr>
            <a:lvl6pPr lvl="5">
              <a:spcBef>
                <a:spcPts val="0"/>
              </a:spcBef>
              <a:spcAft>
                <a:spcPts val="0"/>
              </a:spcAft>
              <a:buSzPts val="2400"/>
              <a:buNone/>
              <a:defRPr sz="4696"/>
            </a:lvl6pPr>
            <a:lvl7pPr lvl="6">
              <a:spcBef>
                <a:spcPts val="0"/>
              </a:spcBef>
              <a:spcAft>
                <a:spcPts val="0"/>
              </a:spcAft>
              <a:buSzPts val="2400"/>
              <a:buNone/>
              <a:defRPr sz="4696"/>
            </a:lvl7pPr>
            <a:lvl8pPr lvl="7">
              <a:spcBef>
                <a:spcPts val="0"/>
              </a:spcBef>
              <a:spcAft>
                <a:spcPts val="0"/>
              </a:spcAft>
              <a:buSzPts val="2400"/>
              <a:buNone/>
              <a:defRPr sz="4696"/>
            </a:lvl8pPr>
            <a:lvl9pPr lvl="8">
              <a:spcBef>
                <a:spcPts val="0"/>
              </a:spcBef>
              <a:spcAft>
                <a:spcPts val="0"/>
              </a:spcAft>
              <a:buSzPts val="2400"/>
              <a:buNone/>
              <a:defRPr sz="4696"/>
            </a:lvl9pPr>
          </a:lstStyle>
          <a:p>
            <a:endParaRPr/>
          </a:p>
        </p:txBody>
      </p:sp>
      <p:sp>
        <p:nvSpPr>
          <p:cNvPr id="1109" name="Google Shape;1109;p7"/>
          <p:cNvSpPr txBox="1">
            <a:spLocks noGrp="1"/>
          </p:cNvSpPr>
          <p:nvPr>
            <p:ph type="body" idx="1"/>
          </p:nvPr>
        </p:nvSpPr>
        <p:spPr>
          <a:xfrm>
            <a:off x="1658600" y="2779201"/>
            <a:ext cx="5616000" cy="6358800"/>
          </a:xfrm>
          <a:prstGeom prst="rect">
            <a:avLst/>
          </a:prstGeom>
        </p:spPr>
        <p:txBody>
          <a:bodyPr spcFirstLastPara="1" wrap="square" lIns="91425" tIns="91425" rIns="91425" bIns="91425" anchor="t" anchorCtr="0">
            <a:noAutofit/>
          </a:bodyPr>
          <a:lstStyle>
            <a:lvl1pPr marL="894558" lvl="0" indent="-596372">
              <a:spcBef>
                <a:spcPts val="0"/>
              </a:spcBef>
              <a:spcAft>
                <a:spcPts val="0"/>
              </a:spcAft>
              <a:buSzPts val="1200"/>
              <a:buChar char="●"/>
              <a:defRPr sz="2348"/>
            </a:lvl1pPr>
            <a:lvl2pPr marL="1789115" lvl="1" indent="-596372">
              <a:spcBef>
                <a:spcPts val="0"/>
              </a:spcBef>
              <a:spcAft>
                <a:spcPts val="0"/>
              </a:spcAft>
              <a:buSzPts val="1200"/>
              <a:buChar char="○"/>
              <a:defRPr sz="2348"/>
            </a:lvl2pPr>
            <a:lvl3pPr marL="2683673" lvl="2" indent="-596372">
              <a:spcBef>
                <a:spcPts val="0"/>
              </a:spcBef>
              <a:spcAft>
                <a:spcPts val="0"/>
              </a:spcAft>
              <a:buSzPts val="1200"/>
              <a:buChar char="■"/>
              <a:defRPr sz="2348"/>
            </a:lvl3pPr>
            <a:lvl4pPr marL="3578230" lvl="3" indent="-596372">
              <a:spcBef>
                <a:spcPts val="0"/>
              </a:spcBef>
              <a:spcAft>
                <a:spcPts val="0"/>
              </a:spcAft>
              <a:buSzPts val="1200"/>
              <a:buChar char="●"/>
              <a:defRPr sz="2348"/>
            </a:lvl4pPr>
            <a:lvl5pPr marL="4472788" lvl="4" indent="-596372">
              <a:spcBef>
                <a:spcPts val="0"/>
              </a:spcBef>
              <a:spcAft>
                <a:spcPts val="0"/>
              </a:spcAft>
              <a:buSzPts val="1200"/>
              <a:buChar char="○"/>
              <a:defRPr sz="2348"/>
            </a:lvl5pPr>
            <a:lvl6pPr marL="5367345" lvl="5" indent="-596372">
              <a:spcBef>
                <a:spcPts val="0"/>
              </a:spcBef>
              <a:spcAft>
                <a:spcPts val="0"/>
              </a:spcAft>
              <a:buSzPts val="1200"/>
              <a:buChar char="■"/>
              <a:defRPr sz="2348"/>
            </a:lvl6pPr>
            <a:lvl7pPr marL="6261903" lvl="6" indent="-596372">
              <a:spcBef>
                <a:spcPts val="0"/>
              </a:spcBef>
              <a:spcAft>
                <a:spcPts val="0"/>
              </a:spcAft>
              <a:buSzPts val="1200"/>
              <a:buChar char="●"/>
              <a:defRPr sz="2348"/>
            </a:lvl7pPr>
            <a:lvl8pPr marL="7156460" lvl="7" indent="-596372">
              <a:spcBef>
                <a:spcPts val="0"/>
              </a:spcBef>
              <a:spcAft>
                <a:spcPts val="0"/>
              </a:spcAft>
              <a:buSzPts val="1200"/>
              <a:buChar char="○"/>
              <a:defRPr sz="2348"/>
            </a:lvl8pPr>
            <a:lvl9pPr marL="8051018" lvl="8" indent="-596372">
              <a:spcBef>
                <a:spcPts val="0"/>
              </a:spcBef>
              <a:spcAft>
                <a:spcPts val="0"/>
              </a:spcAft>
              <a:buSzPts val="1200"/>
              <a:buChar char="■"/>
              <a:defRPr sz="2348"/>
            </a:lvl9pPr>
          </a:lstStyle>
          <a:p>
            <a:endParaRPr/>
          </a:p>
        </p:txBody>
      </p:sp>
    </p:spTree>
    <p:extLst>
      <p:ext uri="{BB962C8B-B14F-4D97-AF65-F5344CB8AC3E}">
        <p14:creationId xmlns:p14="http://schemas.microsoft.com/office/powerpoint/2010/main" val="1899111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accent3"/>
        </a:solidFill>
        <a:effectLst/>
      </p:bgPr>
    </p:bg>
    <p:spTree>
      <p:nvGrpSpPr>
        <p:cNvPr id="1" name="Shape 1110"/>
        <p:cNvGrpSpPr/>
        <p:nvPr/>
      </p:nvGrpSpPr>
      <p:grpSpPr>
        <a:xfrm>
          <a:off x="0" y="0"/>
          <a:ext cx="0" cy="0"/>
          <a:chOff x="0" y="0"/>
          <a:chExt cx="0" cy="0"/>
        </a:xfrm>
      </p:grpSpPr>
      <p:sp>
        <p:nvSpPr>
          <p:cNvPr id="1111" name="Google Shape;1111;p8"/>
          <p:cNvSpPr txBox="1">
            <a:spLocks noGrp="1"/>
          </p:cNvSpPr>
          <p:nvPr>
            <p:ph type="title"/>
          </p:nvPr>
        </p:nvSpPr>
        <p:spPr>
          <a:xfrm>
            <a:off x="2776200" y="2363651"/>
            <a:ext cx="12735600" cy="525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9392"/>
            </a:lvl1pPr>
            <a:lvl2pPr lvl="1" algn="ctr">
              <a:spcBef>
                <a:spcPts val="0"/>
              </a:spcBef>
              <a:spcAft>
                <a:spcPts val="0"/>
              </a:spcAft>
              <a:buSzPts val="4800"/>
              <a:buNone/>
              <a:defRPr sz="9392"/>
            </a:lvl2pPr>
            <a:lvl3pPr lvl="2" algn="ctr">
              <a:spcBef>
                <a:spcPts val="0"/>
              </a:spcBef>
              <a:spcAft>
                <a:spcPts val="0"/>
              </a:spcAft>
              <a:buSzPts val="4800"/>
              <a:buNone/>
              <a:defRPr sz="9392"/>
            </a:lvl3pPr>
            <a:lvl4pPr lvl="3" algn="ctr">
              <a:spcBef>
                <a:spcPts val="0"/>
              </a:spcBef>
              <a:spcAft>
                <a:spcPts val="0"/>
              </a:spcAft>
              <a:buSzPts val="4800"/>
              <a:buNone/>
              <a:defRPr sz="9392"/>
            </a:lvl4pPr>
            <a:lvl5pPr lvl="4" algn="ctr">
              <a:spcBef>
                <a:spcPts val="0"/>
              </a:spcBef>
              <a:spcAft>
                <a:spcPts val="0"/>
              </a:spcAft>
              <a:buSzPts val="4800"/>
              <a:buNone/>
              <a:defRPr sz="9392"/>
            </a:lvl5pPr>
            <a:lvl6pPr lvl="5" algn="ctr">
              <a:spcBef>
                <a:spcPts val="0"/>
              </a:spcBef>
              <a:spcAft>
                <a:spcPts val="0"/>
              </a:spcAft>
              <a:buSzPts val="4800"/>
              <a:buNone/>
              <a:defRPr sz="9392"/>
            </a:lvl6pPr>
            <a:lvl7pPr lvl="6" algn="ctr">
              <a:spcBef>
                <a:spcPts val="0"/>
              </a:spcBef>
              <a:spcAft>
                <a:spcPts val="0"/>
              </a:spcAft>
              <a:buSzPts val="4800"/>
              <a:buNone/>
              <a:defRPr sz="9392"/>
            </a:lvl7pPr>
            <a:lvl8pPr lvl="7" algn="ctr">
              <a:spcBef>
                <a:spcPts val="0"/>
              </a:spcBef>
              <a:spcAft>
                <a:spcPts val="0"/>
              </a:spcAft>
              <a:buSzPts val="4800"/>
              <a:buNone/>
              <a:defRPr sz="9392"/>
            </a:lvl8pPr>
            <a:lvl9pPr lvl="8" algn="ctr">
              <a:spcBef>
                <a:spcPts val="0"/>
              </a:spcBef>
              <a:spcAft>
                <a:spcPts val="0"/>
              </a:spcAft>
              <a:buSzPts val="4800"/>
              <a:buNone/>
              <a:defRPr sz="9392"/>
            </a:lvl9pPr>
          </a:lstStyle>
          <a:p>
            <a:endParaRPr/>
          </a:p>
        </p:txBody>
      </p:sp>
      <p:sp>
        <p:nvSpPr>
          <p:cNvPr id="1112" name="Google Shape;1112;p8"/>
          <p:cNvSpPr/>
          <p:nvPr/>
        </p:nvSpPr>
        <p:spPr>
          <a:xfrm>
            <a:off x="-27088" y="-117978"/>
            <a:ext cx="18342176" cy="10375196"/>
          </a:xfrm>
          <a:custGeom>
            <a:avLst/>
            <a:gdLst/>
            <a:ahLst/>
            <a:cxnLst/>
            <a:rect l="l" t="t" r="r" b="b"/>
            <a:pathLst>
              <a:path w="285215" h="161331" extrusionOk="0">
                <a:moveTo>
                  <a:pt x="1" y="1"/>
                </a:moveTo>
                <a:lnTo>
                  <a:pt x="1" y="161163"/>
                </a:lnTo>
                <a:lnTo>
                  <a:pt x="284108" y="161330"/>
                </a:lnTo>
                <a:lnTo>
                  <a:pt x="285215" y="1799"/>
                </a:lnTo>
                <a:lnTo>
                  <a:pt x="242091" y="2430"/>
                </a:lnTo>
                <a:cubicBezTo>
                  <a:pt x="234625" y="3668"/>
                  <a:pt x="227386" y="6144"/>
                  <a:pt x="222338" y="10228"/>
                </a:cubicBezTo>
                <a:cubicBezTo>
                  <a:pt x="217290" y="14312"/>
                  <a:pt x="214766" y="20170"/>
                  <a:pt x="216992" y="25361"/>
                </a:cubicBezTo>
                <a:cubicBezTo>
                  <a:pt x="221112" y="34981"/>
                  <a:pt x="238269" y="38434"/>
                  <a:pt x="245877" y="46923"/>
                </a:cubicBezTo>
                <a:cubicBezTo>
                  <a:pt x="246865" y="48030"/>
                  <a:pt x="247698" y="49293"/>
                  <a:pt x="247496" y="50590"/>
                </a:cubicBezTo>
                <a:cubicBezTo>
                  <a:pt x="247210" y="52352"/>
                  <a:pt x="245127" y="53650"/>
                  <a:pt x="243496" y="55008"/>
                </a:cubicBezTo>
                <a:cubicBezTo>
                  <a:pt x="237209" y="60246"/>
                  <a:pt x="237007" y="67997"/>
                  <a:pt x="239507" y="74653"/>
                </a:cubicBezTo>
                <a:cubicBezTo>
                  <a:pt x="242007" y="81308"/>
                  <a:pt x="246805" y="87404"/>
                  <a:pt x="249651" y="94000"/>
                </a:cubicBezTo>
                <a:cubicBezTo>
                  <a:pt x="250651" y="96322"/>
                  <a:pt x="251401" y="98858"/>
                  <a:pt x="250211" y="101144"/>
                </a:cubicBezTo>
                <a:cubicBezTo>
                  <a:pt x="247889" y="105597"/>
                  <a:pt x="239507" y="106978"/>
                  <a:pt x="236268" y="111133"/>
                </a:cubicBezTo>
                <a:cubicBezTo>
                  <a:pt x="231244" y="117539"/>
                  <a:pt x="240543" y="127516"/>
                  <a:pt x="232077" y="132077"/>
                </a:cubicBezTo>
                <a:cubicBezTo>
                  <a:pt x="230958" y="132672"/>
                  <a:pt x="229660" y="133077"/>
                  <a:pt x="228315" y="133339"/>
                </a:cubicBezTo>
                <a:cubicBezTo>
                  <a:pt x="223493" y="134279"/>
                  <a:pt x="218433" y="133946"/>
                  <a:pt x="213516" y="134493"/>
                </a:cubicBezTo>
                <a:cubicBezTo>
                  <a:pt x="209110" y="134982"/>
                  <a:pt x="204514" y="136375"/>
                  <a:pt x="202455" y="139185"/>
                </a:cubicBezTo>
                <a:cubicBezTo>
                  <a:pt x="200526" y="141780"/>
                  <a:pt x="200764" y="145507"/>
                  <a:pt x="195299" y="145959"/>
                </a:cubicBezTo>
                <a:cubicBezTo>
                  <a:pt x="195002" y="145981"/>
                  <a:pt x="194706" y="145992"/>
                  <a:pt x="194410" y="145992"/>
                </a:cubicBezTo>
                <a:cubicBezTo>
                  <a:pt x="192615" y="145992"/>
                  <a:pt x="190842" y="145590"/>
                  <a:pt x="189227" y="144792"/>
                </a:cubicBezTo>
                <a:cubicBezTo>
                  <a:pt x="185660" y="143039"/>
                  <a:pt x="181722" y="142366"/>
                  <a:pt x="177685" y="142366"/>
                </a:cubicBezTo>
                <a:cubicBezTo>
                  <a:pt x="172235" y="142366"/>
                  <a:pt x="166605" y="143592"/>
                  <a:pt x="161461" y="145042"/>
                </a:cubicBezTo>
                <a:cubicBezTo>
                  <a:pt x="157281" y="146216"/>
                  <a:pt x="153014" y="147563"/>
                  <a:pt x="148545" y="147563"/>
                </a:cubicBezTo>
                <a:cubicBezTo>
                  <a:pt x="148342" y="147563"/>
                  <a:pt x="148139" y="147560"/>
                  <a:pt x="147936" y="147555"/>
                </a:cubicBezTo>
                <a:cubicBezTo>
                  <a:pt x="144007" y="147459"/>
                  <a:pt x="140316" y="146281"/>
                  <a:pt x="136518" y="145531"/>
                </a:cubicBezTo>
                <a:cubicBezTo>
                  <a:pt x="133107" y="144847"/>
                  <a:pt x="129564" y="144507"/>
                  <a:pt x="126021" y="144507"/>
                </a:cubicBezTo>
                <a:cubicBezTo>
                  <a:pt x="121166" y="144507"/>
                  <a:pt x="116310" y="145145"/>
                  <a:pt x="111789" y="146412"/>
                </a:cubicBezTo>
                <a:cubicBezTo>
                  <a:pt x="107297" y="147671"/>
                  <a:pt x="102814" y="149551"/>
                  <a:pt x="98093" y="149551"/>
                </a:cubicBezTo>
                <a:cubicBezTo>
                  <a:pt x="97546" y="149551"/>
                  <a:pt x="96995" y="149526"/>
                  <a:pt x="96441" y="149472"/>
                </a:cubicBezTo>
                <a:cubicBezTo>
                  <a:pt x="90417" y="148876"/>
                  <a:pt x="86250" y="145078"/>
                  <a:pt x="81344" y="142530"/>
                </a:cubicBezTo>
                <a:cubicBezTo>
                  <a:pt x="76517" y="140035"/>
                  <a:pt x="70556" y="138681"/>
                  <a:pt x="64594" y="138681"/>
                </a:cubicBezTo>
                <a:cubicBezTo>
                  <a:pt x="63616" y="138681"/>
                  <a:pt x="62637" y="138718"/>
                  <a:pt x="61663" y="138792"/>
                </a:cubicBezTo>
                <a:cubicBezTo>
                  <a:pt x="57425" y="139113"/>
                  <a:pt x="53317" y="140113"/>
                  <a:pt x="49066" y="140268"/>
                </a:cubicBezTo>
                <a:cubicBezTo>
                  <a:pt x="48765" y="140279"/>
                  <a:pt x="48462" y="140285"/>
                  <a:pt x="48157" y="140285"/>
                </a:cubicBezTo>
                <a:cubicBezTo>
                  <a:pt x="44157" y="140285"/>
                  <a:pt x="39919" y="139324"/>
                  <a:pt x="37839" y="136934"/>
                </a:cubicBezTo>
                <a:cubicBezTo>
                  <a:pt x="36482" y="135351"/>
                  <a:pt x="36255" y="133422"/>
                  <a:pt x="36351" y="131576"/>
                </a:cubicBezTo>
                <a:cubicBezTo>
                  <a:pt x="36815" y="123171"/>
                  <a:pt x="42804" y="113896"/>
                  <a:pt x="36101" y="106954"/>
                </a:cubicBezTo>
                <a:cubicBezTo>
                  <a:pt x="32933" y="103668"/>
                  <a:pt x="27397" y="101692"/>
                  <a:pt x="24849" y="98156"/>
                </a:cubicBezTo>
                <a:cubicBezTo>
                  <a:pt x="21099" y="92929"/>
                  <a:pt x="25302" y="86583"/>
                  <a:pt x="30576" y="82082"/>
                </a:cubicBezTo>
                <a:cubicBezTo>
                  <a:pt x="35851" y="77570"/>
                  <a:pt x="42518" y="73474"/>
                  <a:pt x="44661" y="67819"/>
                </a:cubicBezTo>
                <a:cubicBezTo>
                  <a:pt x="46292" y="63461"/>
                  <a:pt x="44971" y="59091"/>
                  <a:pt x="42363" y="54924"/>
                </a:cubicBezTo>
                <a:cubicBezTo>
                  <a:pt x="38922" y="49412"/>
                  <a:pt x="42637" y="42994"/>
                  <a:pt x="50519" y="40732"/>
                </a:cubicBezTo>
                <a:cubicBezTo>
                  <a:pt x="58330" y="38505"/>
                  <a:pt x="65521" y="35803"/>
                  <a:pt x="69533" y="30731"/>
                </a:cubicBezTo>
                <a:cubicBezTo>
                  <a:pt x="73355" y="25885"/>
                  <a:pt x="73141" y="19860"/>
                  <a:pt x="70748" y="14586"/>
                </a:cubicBezTo>
                <a:cubicBezTo>
                  <a:pt x="68355" y="9323"/>
                  <a:pt x="63985" y="4620"/>
                  <a:pt x="59675" y="1"/>
                </a:cubicBezTo>
                <a:close/>
              </a:path>
            </a:pathLst>
          </a:custGeom>
          <a:solidFill>
            <a:schemeClr val="l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Tree>
    <p:extLst>
      <p:ext uri="{BB962C8B-B14F-4D97-AF65-F5344CB8AC3E}">
        <p14:creationId xmlns:p14="http://schemas.microsoft.com/office/powerpoint/2010/main" val="2051183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113"/>
        <p:cNvGrpSpPr/>
        <p:nvPr/>
      </p:nvGrpSpPr>
      <p:grpSpPr>
        <a:xfrm>
          <a:off x="0" y="0"/>
          <a:ext cx="0" cy="0"/>
          <a:chOff x="0" y="0"/>
          <a:chExt cx="0" cy="0"/>
        </a:xfrm>
      </p:grpSpPr>
      <p:sp>
        <p:nvSpPr>
          <p:cNvPr id="1114" name="Google Shape;1114;p9"/>
          <p:cNvSpPr/>
          <p:nvPr/>
        </p:nvSpPr>
        <p:spPr>
          <a:xfrm>
            <a:off x="9144000" y="-250"/>
            <a:ext cx="9144000" cy="10287000"/>
          </a:xfrm>
          <a:prstGeom prst="rect">
            <a:avLst/>
          </a:prstGeom>
          <a:solidFill>
            <a:schemeClr val="l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grpSp>
        <p:nvGrpSpPr>
          <p:cNvPr id="1115" name="Google Shape;1115;p9"/>
          <p:cNvGrpSpPr/>
          <p:nvPr/>
        </p:nvGrpSpPr>
        <p:grpSpPr>
          <a:xfrm>
            <a:off x="-95550" y="-764149"/>
            <a:ext cx="8418516" cy="11236678"/>
            <a:chOff x="-57460" y="-382070"/>
            <a:chExt cx="5067732" cy="5618339"/>
          </a:xfrm>
        </p:grpSpPr>
        <p:sp>
          <p:nvSpPr>
            <p:cNvPr id="1116" name="Google Shape;1116;p9"/>
            <p:cNvSpPr/>
            <p:nvPr/>
          </p:nvSpPr>
          <p:spPr>
            <a:xfrm>
              <a:off x="-57460" y="2994031"/>
              <a:ext cx="1378339" cy="2242239"/>
            </a:xfrm>
            <a:custGeom>
              <a:avLst/>
              <a:gdLst/>
              <a:ahLst/>
              <a:cxnLst/>
              <a:rect l="l" t="t" r="r" b="b"/>
              <a:pathLst>
                <a:path w="41280" h="67153" extrusionOk="0">
                  <a:moveTo>
                    <a:pt x="1" y="1"/>
                  </a:moveTo>
                  <a:lnTo>
                    <a:pt x="1" y="63306"/>
                  </a:lnTo>
                  <a:cubicBezTo>
                    <a:pt x="1" y="65426"/>
                    <a:pt x="1882" y="67152"/>
                    <a:pt x="4204" y="67152"/>
                  </a:cubicBezTo>
                  <a:lnTo>
                    <a:pt x="41280" y="67152"/>
                  </a:lnTo>
                  <a:cubicBezTo>
                    <a:pt x="32064" y="58079"/>
                    <a:pt x="26516" y="46340"/>
                    <a:pt x="21313" y="34862"/>
                  </a:cubicBezTo>
                  <a:cubicBezTo>
                    <a:pt x="15812" y="22694"/>
                    <a:pt x="10264" y="10181"/>
                    <a:pt x="525" y="501"/>
                  </a:cubicBezTo>
                  <a:cubicBezTo>
                    <a:pt x="346" y="334"/>
                    <a:pt x="179" y="168"/>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17" name="Google Shape;1117;p9"/>
            <p:cNvSpPr/>
            <p:nvPr/>
          </p:nvSpPr>
          <p:spPr>
            <a:xfrm>
              <a:off x="593390" y="-382070"/>
              <a:ext cx="4416882" cy="1089162"/>
            </a:xfrm>
            <a:custGeom>
              <a:avLst/>
              <a:gdLst/>
              <a:ahLst/>
              <a:cxnLst/>
              <a:rect l="l" t="t" r="r" b="b"/>
              <a:pathLst>
                <a:path w="138006" h="34031" extrusionOk="0">
                  <a:moveTo>
                    <a:pt x="1" y="0"/>
                  </a:moveTo>
                  <a:cubicBezTo>
                    <a:pt x="644" y="357"/>
                    <a:pt x="1275" y="726"/>
                    <a:pt x="1894" y="1107"/>
                  </a:cubicBezTo>
                  <a:cubicBezTo>
                    <a:pt x="11419" y="6977"/>
                    <a:pt x="19051" y="15466"/>
                    <a:pt x="28254" y="21800"/>
                  </a:cubicBezTo>
                  <a:cubicBezTo>
                    <a:pt x="39998" y="29893"/>
                    <a:pt x="54265" y="34030"/>
                    <a:pt x="68510" y="34030"/>
                  </a:cubicBezTo>
                  <a:cubicBezTo>
                    <a:pt x="79163" y="34030"/>
                    <a:pt x="89804" y="31717"/>
                    <a:pt x="99370" y="27015"/>
                  </a:cubicBezTo>
                  <a:cubicBezTo>
                    <a:pt x="111515" y="21038"/>
                    <a:pt x="121659" y="11728"/>
                    <a:pt x="133005" y="4370"/>
                  </a:cubicBezTo>
                  <a:cubicBezTo>
                    <a:pt x="134625" y="3322"/>
                    <a:pt x="136291" y="2310"/>
                    <a:pt x="138006" y="1357"/>
                  </a:cubicBezTo>
                  <a:cubicBezTo>
                    <a:pt x="137280" y="500"/>
                    <a:pt x="136220" y="0"/>
                    <a:pt x="1350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grpSp>
        <p:nvGrpSpPr>
          <p:cNvPr id="1118" name="Google Shape;1118;p9"/>
          <p:cNvGrpSpPr/>
          <p:nvPr/>
        </p:nvGrpSpPr>
        <p:grpSpPr>
          <a:xfrm>
            <a:off x="9143761" y="-306949"/>
            <a:ext cx="9660274" cy="10779398"/>
            <a:chOff x="5728550" y="-153476"/>
            <a:chExt cx="3608350" cy="5389699"/>
          </a:xfrm>
        </p:grpSpPr>
        <p:sp>
          <p:nvSpPr>
            <p:cNvPr id="1119" name="Google Shape;1119;p9"/>
            <p:cNvSpPr/>
            <p:nvPr/>
          </p:nvSpPr>
          <p:spPr>
            <a:xfrm>
              <a:off x="5728565" y="3489773"/>
              <a:ext cx="3608335" cy="1746449"/>
            </a:xfrm>
            <a:custGeom>
              <a:avLst/>
              <a:gdLst/>
              <a:ahLst/>
              <a:cxnLst/>
              <a:rect l="l" t="t" r="r" b="b"/>
              <a:pathLst>
                <a:path w="106716" h="51651" extrusionOk="0">
                  <a:moveTo>
                    <a:pt x="106716" y="1"/>
                  </a:moveTo>
                  <a:cubicBezTo>
                    <a:pt x="106037" y="322"/>
                    <a:pt x="105359" y="644"/>
                    <a:pt x="104692" y="977"/>
                  </a:cubicBezTo>
                  <a:cubicBezTo>
                    <a:pt x="94595" y="6109"/>
                    <a:pt x="86535" y="13336"/>
                    <a:pt x="78058" y="20051"/>
                  </a:cubicBezTo>
                  <a:cubicBezTo>
                    <a:pt x="71890" y="24921"/>
                    <a:pt x="65246" y="29659"/>
                    <a:pt x="57162" y="32231"/>
                  </a:cubicBezTo>
                  <a:cubicBezTo>
                    <a:pt x="52462" y="33729"/>
                    <a:pt x="47433" y="34422"/>
                    <a:pt x="42376" y="34422"/>
                  </a:cubicBezTo>
                  <a:cubicBezTo>
                    <a:pt x="36378" y="34422"/>
                    <a:pt x="30340" y="33447"/>
                    <a:pt x="24765" y="31683"/>
                  </a:cubicBezTo>
                  <a:cubicBezTo>
                    <a:pt x="15157" y="28635"/>
                    <a:pt x="6846" y="23409"/>
                    <a:pt x="0" y="17253"/>
                  </a:cubicBezTo>
                  <a:lnTo>
                    <a:pt x="0" y="48304"/>
                  </a:lnTo>
                  <a:cubicBezTo>
                    <a:pt x="0" y="50150"/>
                    <a:pt x="1893" y="51650"/>
                    <a:pt x="4227" y="51650"/>
                  </a:cubicBezTo>
                  <a:lnTo>
                    <a:pt x="102489" y="51650"/>
                  </a:lnTo>
                  <a:cubicBezTo>
                    <a:pt x="104823" y="51650"/>
                    <a:pt x="106716" y="50150"/>
                    <a:pt x="106716" y="48304"/>
                  </a:cubicBezTo>
                  <a:lnTo>
                    <a:pt x="1067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20" name="Google Shape;1120;p9"/>
            <p:cNvSpPr/>
            <p:nvPr/>
          </p:nvSpPr>
          <p:spPr>
            <a:xfrm>
              <a:off x="5728550" y="-153476"/>
              <a:ext cx="2885795" cy="940815"/>
            </a:xfrm>
            <a:custGeom>
              <a:avLst/>
              <a:gdLst/>
              <a:ahLst/>
              <a:cxnLst/>
              <a:rect l="l" t="t" r="r" b="b"/>
              <a:pathLst>
                <a:path w="90167" h="23383" extrusionOk="0">
                  <a:moveTo>
                    <a:pt x="4263" y="0"/>
                  </a:moveTo>
                  <a:cubicBezTo>
                    <a:pt x="1905" y="0"/>
                    <a:pt x="0" y="1500"/>
                    <a:pt x="0" y="3346"/>
                  </a:cubicBezTo>
                  <a:lnTo>
                    <a:pt x="0" y="18193"/>
                  </a:lnTo>
                  <a:cubicBezTo>
                    <a:pt x="1322" y="18812"/>
                    <a:pt x="2679" y="19348"/>
                    <a:pt x="4060" y="19812"/>
                  </a:cubicBezTo>
                  <a:cubicBezTo>
                    <a:pt x="9299" y="21562"/>
                    <a:pt x="14978" y="22336"/>
                    <a:pt x="20646" y="22836"/>
                  </a:cubicBezTo>
                  <a:cubicBezTo>
                    <a:pt x="24602" y="23183"/>
                    <a:pt x="28627" y="23383"/>
                    <a:pt x="32650" y="23383"/>
                  </a:cubicBezTo>
                  <a:cubicBezTo>
                    <a:pt x="45068" y="23383"/>
                    <a:pt x="57456" y="21478"/>
                    <a:pt x="67663" y="16109"/>
                  </a:cubicBezTo>
                  <a:cubicBezTo>
                    <a:pt x="75688" y="11882"/>
                    <a:pt x="81796" y="5822"/>
                    <a:pt x="89023" y="774"/>
                  </a:cubicBezTo>
                  <a:cubicBezTo>
                    <a:pt x="89392" y="512"/>
                    <a:pt x="89773" y="262"/>
                    <a:pt x="901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
        <p:nvSpPr>
          <p:cNvPr id="1121" name="Google Shape;1121;p9"/>
          <p:cNvSpPr txBox="1">
            <a:spLocks noGrp="1"/>
          </p:cNvSpPr>
          <p:nvPr>
            <p:ph type="title"/>
          </p:nvPr>
        </p:nvSpPr>
        <p:spPr>
          <a:xfrm>
            <a:off x="1466500" y="2466350"/>
            <a:ext cx="6219600" cy="29646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8218"/>
            </a:lvl1pPr>
            <a:lvl2pPr lvl="1" algn="ctr">
              <a:spcBef>
                <a:spcPts val="0"/>
              </a:spcBef>
              <a:spcAft>
                <a:spcPts val="0"/>
              </a:spcAft>
              <a:buSzPts val="4200"/>
              <a:buNone/>
              <a:defRPr sz="8218"/>
            </a:lvl2pPr>
            <a:lvl3pPr lvl="2" algn="ctr">
              <a:spcBef>
                <a:spcPts val="0"/>
              </a:spcBef>
              <a:spcAft>
                <a:spcPts val="0"/>
              </a:spcAft>
              <a:buSzPts val="4200"/>
              <a:buNone/>
              <a:defRPr sz="8218"/>
            </a:lvl3pPr>
            <a:lvl4pPr lvl="3" algn="ctr">
              <a:spcBef>
                <a:spcPts val="0"/>
              </a:spcBef>
              <a:spcAft>
                <a:spcPts val="0"/>
              </a:spcAft>
              <a:buSzPts val="4200"/>
              <a:buNone/>
              <a:defRPr sz="8218"/>
            </a:lvl4pPr>
            <a:lvl5pPr lvl="4" algn="ctr">
              <a:spcBef>
                <a:spcPts val="0"/>
              </a:spcBef>
              <a:spcAft>
                <a:spcPts val="0"/>
              </a:spcAft>
              <a:buSzPts val="4200"/>
              <a:buNone/>
              <a:defRPr sz="8218"/>
            </a:lvl5pPr>
            <a:lvl6pPr lvl="5" algn="ctr">
              <a:spcBef>
                <a:spcPts val="0"/>
              </a:spcBef>
              <a:spcAft>
                <a:spcPts val="0"/>
              </a:spcAft>
              <a:buSzPts val="4200"/>
              <a:buNone/>
              <a:defRPr sz="8218"/>
            </a:lvl6pPr>
            <a:lvl7pPr lvl="6" algn="ctr">
              <a:spcBef>
                <a:spcPts val="0"/>
              </a:spcBef>
              <a:spcAft>
                <a:spcPts val="0"/>
              </a:spcAft>
              <a:buSzPts val="4200"/>
              <a:buNone/>
              <a:defRPr sz="8218"/>
            </a:lvl7pPr>
            <a:lvl8pPr lvl="7" algn="ctr">
              <a:spcBef>
                <a:spcPts val="0"/>
              </a:spcBef>
              <a:spcAft>
                <a:spcPts val="0"/>
              </a:spcAft>
              <a:buSzPts val="4200"/>
              <a:buNone/>
              <a:defRPr sz="8218"/>
            </a:lvl8pPr>
            <a:lvl9pPr lvl="8" algn="ctr">
              <a:spcBef>
                <a:spcPts val="0"/>
              </a:spcBef>
              <a:spcAft>
                <a:spcPts val="0"/>
              </a:spcAft>
              <a:buSzPts val="4200"/>
              <a:buNone/>
              <a:defRPr sz="8218"/>
            </a:lvl9pPr>
          </a:lstStyle>
          <a:p>
            <a:endParaRPr/>
          </a:p>
        </p:txBody>
      </p:sp>
      <p:sp>
        <p:nvSpPr>
          <p:cNvPr id="1122" name="Google Shape;1122;p9"/>
          <p:cNvSpPr txBox="1">
            <a:spLocks noGrp="1"/>
          </p:cNvSpPr>
          <p:nvPr>
            <p:ph type="subTitle" idx="1"/>
          </p:nvPr>
        </p:nvSpPr>
        <p:spPr>
          <a:xfrm>
            <a:off x="1466500" y="5606150"/>
            <a:ext cx="6219600" cy="2470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4109"/>
            </a:lvl1pPr>
            <a:lvl2pPr lvl="1" algn="ctr">
              <a:lnSpc>
                <a:spcPct val="100000"/>
              </a:lnSpc>
              <a:spcBef>
                <a:spcPts val="0"/>
              </a:spcBef>
              <a:spcAft>
                <a:spcPts val="0"/>
              </a:spcAft>
              <a:buSzPts val="2100"/>
              <a:buNone/>
              <a:defRPr sz="4109"/>
            </a:lvl2pPr>
            <a:lvl3pPr lvl="2" algn="ctr">
              <a:lnSpc>
                <a:spcPct val="100000"/>
              </a:lnSpc>
              <a:spcBef>
                <a:spcPts val="0"/>
              </a:spcBef>
              <a:spcAft>
                <a:spcPts val="0"/>
              </a:spcAft>
              <a:buSzPts val="2100"/>
              <a:buNone/>
              <a:defRPr sz="4109"/>
            </a:lvl3pPr>
            <a:lvl4pPr lvl="3" algn="ctr">
              <a:lnSpc>
                <a:spcPct val="100000"/>
              </a:lnSpc>
              <a:spcBef>
                <a:spcPts val="0"/>
              </a:spcBef>
              <a:spcAft>
                <a:spcPts val="0"/>
              </a:spcAft>
              <a:buSzPts val="2100"/>
              <a:buNone/>
              <a:defRPr sz="4109"/>
            </a:lvl4pPr>
            <a:lvl5pPr lvl="4" algn="ctr">
              <a:lnSpc>
                <a:spcPct val="100000"/>
              </a:lnSpc>
              <a:spcBef>
                <a:spcPts val="0"/>
              </a:spcBef>
              <a:spcAft>
                <a:spcPts val="0"/>
              </a:spcAft>
              <a:buSzPts val="2100"/>
              <a:buNone/>
              <a:defRPr sz="4109"/>
            </a:lvl5pPr>
            <a:lvl6pPr lvl="5" algn="ctr">
              <a:lnSpc>
                <a:spcPct val="100000"/>
              </a:lnSpc>
              <a:spcBef>
                <a:spcPts val="0"/>
              </a:spcBef>
              <a:spcAft>
                <a:spcPts val="0"/>
              </a:spcAft>
              <a:buSzPts val="2100"/>
              <a:buNone/>
              <a:defRPr sz="4109"/>
            </a:lvl6pPr>
            <a:lvl7pPr lvl="6" algn="ctr">
              <a:lnSpc>
                <a:spcPct val="100000"/>
              </a:lnSpc>
              <a:spcBef>
                <a:spcPts val="0"/>
              </a:spcBef>
              <a:spcAft>
                <a:spcPts val="0"/>
              </a:spcAft>
              <a:buSzPts val="2100"/>
              <a:buNone/>
              <a:defRPr sz="4109"/>
            </a:lvl7pPr>
            <a:lvl8pPr lvl="7" algn="ctr">
              <a:lnSpc>
                <a:spcPct val="100000"/>
              </a:lnSpc>
              <a:spcBef>
                <a:spcPts val="0"/>
              </a:spcBef>
              <a:spcAft>
                <a:spcPts val="0"/>
              </a:spcAft>
              <a:buSzPts val="2100"/>
              <a:buNone/>
              <a:defRPr sz="4109"/>
            </a:lvl8pPr>
            <a:lvl9pPr lvl="8" algn="ctr">
              <a:lnSpc>
                <a:spcPct val="100000"/>
              </a:lnSpc>
              <a:spcBef>
                <a:spcPts val="0"/>
              </a:spcBef>
              <a:spcAft>
                <a:spcPts val="0"/>
              </a:spcAft>
              <a:buSzPts val="2100"/>
              <a:buNone/>
              <a:defRPr sz="4109"/>
            </a:lvl9pPr>
          </a:lstStyle>
          <a:p>
            <a:endParaRPr/>
          </a:p>
        </p:txBody>
      </p:sp>
      <p:sp>
        <p:nvSpPr>
          <p:cNvPr id="1123" name="Google Shape;1123;p9"/>
          <p:cNvSpPr txBox="1">
            <a:spLocks noGrp="1"/>
          </p:cNvSpPr>
          <p:nvPr>
            <p:ph type="body" idx="2"/>
          </p:nvPr>
        </p:nvSpPr>
        <p:spPr>
          <a:xfrm>
            <a:off x="10593250" y="1448151"/>
            <a:ext cx="6245400" cy="7390200"/>
          </a:xfrm>
          <a:prstGeom prst="rect">
            <a:avLst/>
          </a:prstGeom>
        </p:spPr>
        <p:txBody>
          <a:bodyPr spcFirstLastPara="1" wrap="square" lIns="91425" tIns="91425" rIns="91425" bIns="91425" anchor="ctr" anchorCtr="0">
            <a:noAutofit/>
          </a:bodyPr>
          <a:lstStyle>
            <a:lvl1pPr marL="894558" lvl="0" indent="-621221">
              <a:spcBef>
                <a:spcPts val="0"/>
              </a:spcBef>
              <a:spcAft>
                <a:spcPts val="0"/>
              </a:spcAft>
              <a:buSzPts val="1400"/>
              <a:buChar char="●"/>
              <a:defRPr/>
            </a:lvl1pPr>
            <a:lvl2pPr marL="1789115" lvl="1" indent="-621221">
              <a:spcBef>
                <a:spcPts val="0"/>
              </a:spcBef>
              <a:spcAft>
                <a:spcPts val="0"/>
              </a:spcAft>
              <a:buSzPts val="1400"/>
              <a:buChar char="○"/>
              <a:defRPr/>
            </a:lvl2pPr>
            <a:lvl3pPr marL="2683673" lvl="2" indent="-621221">
              <a:spcBef>
                <a:spcPts val="0"/>
              </a:spcBef>
              <a:spcAft>
                <a:spcPts val="0"/>
              </a:spcAft>
              <a:buSzPts val="1400"/>
              <a:buChar char="■"/>
              <a:defRPr/>
            </a:lvl3pPr>
            <a:lvl4pPr marL="3578230" lvl="3" indent="-621221">
              <a:spcBef>
                <a:spcPts val="0"/>
              </a:spcBef>
              <a:spcAft>
                <a:spcPts val="0"/>
              </a:spcAft>
              <a:buSzPts val="1400"/>
              <a:buChar char="●"/>
              <a:defRPr/>
            </a:lvl4pPr>
            <a:lvl5pPr marL="4472788" lvl="4" indent="-621221">
              <a:spcBef>
                <a:spcPts val="0"/>
              </a:spcBef>
              <a:spcAft>
                <a:spcPts val="0"/>
              </a:spcAft>
              <a:buSzPts val="1400"/>
              <a:buChar char="○"/>
              <a:defRPr/>
            </a:lvl5pPr>
            <a:lvl6pPr marL="5367345" lvl="5" indent="-621221">
              <a:spcBef>
                <a:spcPts val="0"/>
              </a:spcBef>
              <a:spcAft>
                <a:spcPts val="0"/>
              </a:spcAft>
              <a:buSzPts val="1400"/>
              <a:buChar char="■"/>
              <a:defRPr/>
            </a:lvl6pPr>
            <a:lvl7pPr marL="6261903" lvl="6" indent="-621221">
              <a:spcBef>
                <a:spcPts val="0"/>
              </a:spcBef>
              <a:spcAft>
                <a:spcPts val="0"/>
              </a:spcAft>
              <a:buSzPts val="1400"/>
              <a:buChar char="●"/>
              <a:defRPr/>
            </a:lvl7pPr>
            <a:lvl8pPr marL="7156460" lvl="7" indent="-621221">
              <a:spcBef>
                <a:spcPts val="0"/>
              </a:spcBef>
              <a:spcAft>
                <a:spcPts val="0"/>
              </a:spcAft>
              <a:buSzPts val="1400"/>
              <a:buChar char="○"/>
              <a:defRPr/>
            </a:lvl8pPr>
            <a:lvl9pPr marL="8051018" lvl="8" indent="-621221">
              <a:spcBef>
                <a:spcPts val="0"/>
              </a:spcBef>
              <a:spcAft>
                <a:spcPts val="0"/>
              </a:spcAft>
              <a:buSzPts val="1400"/>
              <a:buChar char="■"/>
              <a:defRPr/>
            </a:lvl9pPr>
          </a:lstStyle>
          <a:p>
            <a:endParaRPr/>
          </a:p>
        </p:txBody>
      </p:sp>
    </p:spTree>
    <p:extLst>
      <p:ext uri="{BB962C8B-B14F-4D97-AF65-F5344CB8AC3E}">
        <p14:creationId xmlns:p14="http://schemas.microsoft.com/office/powerpoint/2010/main" val="27690335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8"/>
        <p:cNvGrpSpPr/>
        <p:nvPr/>
      </p:nvGrpSpPr>
      <p:grpSpPr>
        <a:xfrm>
          <a:off x="0" y="0"/>
          <a:ext cx="0" cy="0"/>
          <a:chOff x="0" y="0"/>
          <a:chExt cx="0" cy="0"/>
        </a:xfrm>
      </p:grpSpPr>
      <p:sp>
        <p:nvSpPr>
          <p:cNvPr id="19" name="Google Shape;19;p3"/>
          <p:cNvSpPr/>
          <p:nvPr/>
        </p:nvSpPr>
        <p:spPr>
          <a:xfrm flipH="1">
            <a:off x="13160843" y="-2962602"/>
            <a:ext cx="7703018" cy="7261160"/>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0" name="Google Shape;20;p3"/>
          <p:cNvSpPr/>
          <p:nvPr/>
        </p:nvSpPr>
        <p:spPr>
          <a:xfrm flipH="1">
            <a:off x="-2743649" y="-4847344"/>
            <a:ext cx="10343962" cy="9752636"/>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1" name="Google Shape;21;p3"/>
          <p:cNvSpPr/>
          <p:nvPr/>
        </p:nvSpPr>
        <p:spPr>
          <a:xfrm rot="1203577" flipH="1">
            <a:off x="-3208002" y="7155522"/>
            <a:ext cx="8662724" cy="6198320"/>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2" name="Google Shape;22;p3"/>
          <p:cNvSpPr/>
          <p:nvPr/>
        </p:nvSpPr>
        <p:spPr>
          <a:xfrm flipH="1">
            <a:off x="13515127" y="6433812"/>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23" name="Google Shape;23;p3"/>
          <p:cNvGrpSpPr/>
          <p:nvPr/>
        </p:nvGrpSpPr>
        <p:grpSpPr>
          <a:xfrm>
            <a:off x="0" y="8992250"/>
            <a:ext cx="18288000" cy="1294800"/>
            <a:chOff x="0" y="4496125"/>
            <a:chExt cx="9144000" cy="647400"/>
          </a:xfrm>
        </p:grpSpPr>
        <p:sp>
          <p:nvSpPr>
            <p:cNvPr id="24" name="Google Shape;24;p3"/>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 name="Google Shape;25;p3"/>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26" name="Google Shape;26;p3"/>
          <p:cNvSpPr txBox="1">
            <a:spLocks noGrp="1"/>
          </p:cNvSpPr>
          <p:nvPr>
            <p:ph type="title"/>
          </p:nvPr>
        </p:nvSpPr>
        <p:spPr>
          <a:xfrm>
            <a:off x="5493880" y="4969876"/>
            <a:ext cx="7300200" cy="1542600"/>
          </a:xfrm>
          <a:prstGeom prst="rect">
            <a:avLst/>
          </a:prstGeom>
        </p:spPr>
        <p:txBody>
          <a:bodyPr spcFirstLastPara="1" wrap="square" lIns="91425" tIns="91425" rIns="91425" bIns="91425" anchor="t" anchorCtr="0">
            <a:noAutofit/>
          </a:bodyPr>
          <a:lstStyle>
            <a:lvl1pPr lvl="0" algn="l">
              <a:spcBef>
                <a:spcPts val="0"/>
              </a:spcBef>
              <a:spcAft>
                <a:spcPts val="0"/>
              </a:spcAft>
              <a:buSzPts val="3600"/>
              <a:buNone/>
              <a:defRPr sz="10000">
                <a:solidFill>
                  <a:schemeClr val="lt1"/>
                </a:solidFill>
              </a:defRPr>
            </a:lvl1pPr>
            <a:lvl2pPr lvl="1">
              <a:spcBef>
                <a:spcPts val="0"/>
              </a:spcBef>
              <a:spcAft>
                <a:spcPts val="0"/>
              </a:spcAft>
              <a:buSzPts val="3600"/>
              <a:buNone/>
              <a:defRPr sz="7200"/>
            </a:lvl2pPr>
            <a:lvl3pPr lvl="2">
              <a:spcBef>
                <a:spcPts val="0"/>
              </a:spcBef>
              <a:spcAft>
                <a:spcPts val="0"/>
              </a:spcAft>
              <a:buSzPts val="3600"/>
              <a:buNone/>
              <a:defRPr sz="7200"/>
            </a:lvl3pPr>
            <a:lvl4pPr lvl="3">
              <a:spcBef>
                <a:spcPts val="0"/>
              </a:spcBef>
              <a:spcAft>
                <a:spcPts val="0"/>
              </a:spcAft>
              <a:buSzPts val="3600"/>
              <a:buNone/>
              <a:defRPr sz="7200"/>
            </a:lvl4pPr>
            <a:lvl5pPr lvl="4">
              <a:spcBef>
                <a:spcPts val="0"/>
              </a:spcBef>
              <a:spcAft>
                <a:spcPts val="0"/>
              </a:spcAft>
              <a:buSzPts val="3600"/>
              <a:buNone/>
              <a:defRPr sz="7200"/>
            </a:lvl5pPr>
            <a:lvl6pPr lvl="5">
              <a:spcBef>
                <a:spcPts val="0"/>
              </a:spcBef>
              <a:spcAft>
                <a:spcPts val="0"/>
              </a:spcAft>
              <a:buSzPts val="3600"/>
              <a:buNone/>
              <a:defRPr sz="7200"/>
            </a:lvl6pPr>
            <a:lvl7pPr lvl="6">
              <a:spcBef>
                <a:spcPts val="0"/>
              </a:spcBef>
              <a:spcAft>
                <a:spcPts val="0"/>
              </a:spcAft>
              <a:buSzPts val="3600"/>
              <a:buNone/>
              <a:defRPr sz="7200"/>
            </a:lvl7pPr>
            <a:lvl8pPr lvl="7">
              <a:spcBef>
                <a:spcPts val="0"/>
              </a:spcBef>
              <a:spcAft>
                <a:spcPts val="0"/>
              </a:spcAft>
              <a:buSzPts val="3600"/>
              <a:buNone/>
              <a:defRPr sz="7200"/>
            </a:lvl8pPr>
            <a:lvl9pPr lvl="8">
              <a:spcBef>
                <a:spcPts val="0"/>
              </a:spcBef>
              <a:spcAft>
                <a:spcPts val="0"/>
              </a:spcAft>
              <a:buSzPts val="3600"/>
              <a:buNone/>
              <a:defRPr sz="7200"/>
            </a:lvl9pPr>
          </a:lstStyle>
          <a:p>
            <a:endParaRPr/>
          </a:p>
        </p:txBody>
      </p:sp>
      <p:sp>
        <p:nvSpPr>
          <p:cNvPr id="27" name="Google Shape;27;p3"/>
          <p:cNvSpPr txBox="1">
            <a:spLocks noGrp="1"/>
          </p:cNvSpPr>
          <p:nvPr>
            <p:ph type="title" idx="2" hasCustomPrompt="1"/>
          </p:nvPr>
        </p:nvSpPr>
        <p:spPr>
          <a:xfrm>
            <a:off x="5642880" y="3371750"/>
            <a:ext cx="2000400" cy="12672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12000">
                <a:solidFill>
                  <a:schemeClr val="lt2"/>
                </a:solidFill>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t>xx%</a:t>
            </a:r>
          </a:p>
        </p:txBody>
      </p:sp>
      <p:sp>
        <p:nvSpPr>
          <p:cNvPr id="28" name="Google Shape;28;p3"/>
          <p:cNvSpPr txBox="1">
            <a:spLocks noGrp="1"/>
          </p:cNvSpPr>
          <p:nvPr>
            <p:ph type="subTitle" idx="1"/>
          </p:nvPr>
        </p:nvSpPr>
        <p:spPr>
          <a:xfrm>
            <a:off x="5493880" y="6511776"/>
            <a:ext cx="7300200" cy="734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3200"/>
              </a:spcBef>
              <a:spcAft>
                <a:spcPts val="0"/>
              </a:spcAft>
              <a:buSzPts val="1400"/>
              <a:buNone/>
              <a:defRPr/>
            </a:lvl3pPr>
            <a:lvl4pPr lvl="3" rtl="0">
              <a:lnSpc>
                <a:spcPct val="100000"/>
              </a:lnSpc>
              <a:spcBef>
                <a:spcPts val="3200"/>
              </a:spcBef>
              <a:spcAft>
                <a:spcPts val="0"/>
              </a:spcAft>
              <a:buSzPts val="1400"/>
              <a:buNone/>
              <a:defRPr/>
            </a:lvl4pPr>
            <a:lvl5pPr lvl="4" rtl="0">
              <a:lnSpc>
                <a:spcPct val="100000"/>
              </a:lnSpc>
              <a:spcBef>
                <a:spcPts val="3200"/>
              </a:spcBef>
              <a:spcAft>
                <a:spcPts val="0"/>
              </a:spcAft>
              <a:buSzPts val="1400"/>
              <a:buNone/>
              <a:defRPr/>
            </a:lvl5pPr>
            <a:lvl6pPr lvl="5" rtl="0">
              <a:lnSpc>
                <a:spcPct val="100000"/>
              </a:lnSpc>
              <a:spcBef>
                <a:spcPts val="3200"/>
              </a:spcBef>
              <a:spcAft>
                <a:spcPts val="0"/>
              </a:spcAft>
              <a:buSzPts val="1400"/>
              <a:buNone/>
              <a:defRPr/>
            </a:lvl6pPr>
            <a:lvl7pPr lvl="6" rtl="0">
              <a:lnSpc>
                <a:spcPct val="100000"/>
              </a:lnSpc>
              <a:spcBef>
                <a:spcPts val="3200"/>
              </a:spcBef>
              <a:spcAft>
                <a:spcPts val="0"/>
              </a:spcAft>
              <a:buSzPts val="1400"/>
              <a:buNone/>
              <a:defRPr/>
            </a:lvl7pPr>
            <a:lvl8pPr lvl="7" rtl="0">
              <a:lnSpc>
                <a:spcPct val="100000"/>
              </a:lnSpc>
              <a:spcBef>
                <a:spcPts val="3200"/>
              </a:spcBef>
              <a:spcAft>
                <a:spcPts val="0"/>
              </a:spcAft>
              <a:buSzPts val="1400"/>
              <a:buNone/>
              <a:defRPr/>
            </a:lvl8pPr>
            <a:lvl9pPr lvl="8" rtl="0">
              <a:lnSpc>
                <a:spcPct val="100000"/>
              </a:lnSpc>
              <a:spcBef>
                <a:spcPts val="3200"/>
              </a:spcBef>
              <a:spcAft>
                <a:spcPts val="3200"/>
              </a:spcAft>
              <a:buSzPts val="1400"/>
              <a:buNone/>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lt2"/>
        </a:solidFill>
        <a:effectLst/>
      </p:bgPr>
    </p:bg>
    <p:spTree>
      <p:nvGrpSpPr>
        <p:cNvPr id="1" name="Shape 1124"/>
        <p:cNvGrpSpPr/>
        <p:nvPr/>
      </p:nvGrpSpPr>
      <p:grpSpPr>
        <a:xfrm>
          <a:off x="0" y="0"/>
          <a:ext cx="0" cy="0"/>
          <a:chOff x="0" y="0"/>
          <a:chExt cx="0" cy="0"/>
        </a:xfrm>
      </p:grpSpPr>
      <p:sp>
        <p:nvSpPr>
          <p:cNvPr id="1125" name="Google Shape;1125;p10"/>
          <p:cNvSpPr txBox="1">
            <a:spLocks noGrp="1"/>
          </p:cNvSpPr>
          <p:nvPr>
            <p:ph type="body" idx="1"/>
          </p:nvPr>
        </p:nvSpPr>
        <p:spPr>
          <a:xfrm>
            <a:off x="1897800" y="7978050"/>
            <a:ext cx="11379000" cy="1210200"/>
          </a:xfrm>
          <a:prstGeom prst="rect">
            <a:avLst/>
          </a:prstGeom>
        </p:spPr>
        <p:txBody>
          <a:bodyPr spcFirstLastPara="1" wrap="square" lIns="91425" tIns="91425" rIns="91425" bIns="91425" anchor="ctr" anchorCtr="0">
            <a:noAutofit/>
          </a:bodyPr>
          <a:lstStyle>
            <a:lvl1pPr marL="894558" lvl="0" indent="-447279">
              <a:lnSpc>
                <a:spcPct val="100000"/>
              </a:lnSpc>
              <a:spcBef>
                <a:spcPts val="0"/>
              </a:spcBef>
              <a:spcAft>
                <a:spcPts val="0"/>
              </a:spcAft>
              <a:buSzPts val="1400"/>
              <a:buNone/>
              <a:defRPr/>
            </a:lvl1pPr>
          </a:lstStyle>
          <a:p>
            <a:endParaRPr/>
          </a:p>
        </p:txBody>
      </p:sp>
      <p:sp>
        <p:nvSpPr>
          <p:cNvPr id="1126" name="Google Shape;1126;p10"/>
          <p:cNvSpPr/>
          <p:nvPr/>
        </p:nvSpPr>
        <p:spPr>
          <a:xfrm flipH="1">
            <a:off x="14237149" y="6515090"/>
            <a:ext cx="2112670" cy="2097188"/>
          </a:xfrm>
          <a:custGeom>
            <a:avLst/>
            <a:gdLst/>
            <a:ahLst/>
            <a:cxnLst/>
            <a:rect l="l" t="t" r="r" b="b"/>
            <a:pathLst>
              <a:path w="32613" h="32374" extrusionOk="0">
                <a:moveTo>
                  <a:pt x="16312" y="1"/>
                </a:moveTo>
                <a:cubicBezTo>
                  <a:pt x="7299" y="1"/>
                  <a:pt x="1" y="7252"/>
                  <a:pt x="1" y="16181"/>
                </a:cubicBezTo>
                <a:cubicBezTo>
                  <a:pt x="1" y="25123"/>
                  <a:pt x="7299" y="32374"/>
                  <a:pt x="16312" y="32374"/>
                </a:cubicBezTo>
                <a:cubicBezTo>
                  <a:pt x="25314" y="32374"/>
                  <a:pt x="32612" y="25123"/>
                  <a:pt x="32612" y="16181"/>
                </a:cubicBezTo>
                <a:cubicBezTo>
                  <a:pt x="32612" y="7252"/>
                  <a:pt x="25314" y="1"/>
                  <a:pt x="16312"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27" name="Google Shape;1127;p10"/>
          <p:cNvSpPr/>
          <p:nvPr/>
        </p:nvSpPr>
        <p:spPr>
          <a:xfrm flipH="1">
            <a:off x="17235096" y="7063401"/>
            <a:ext cx="762360" cy="756522"/>
          </a:xfrm>
          <a:custGeom>
            <a:avLst/>
            <a:gdLst/>
            <a:ahLst/>
            <a:cxnLst/>
            <a:rect l="l" t="t" r="r" b="b"/>
            <a:pathLst>
              <a:path w="4645" h="4609" extrusionOk="0">
                <a:moveTo>
                  <a:pt x="2323" y="1"/>
                </a:moveTo>
                <a:cubicBezTo>
                  <a:pt x="1037" y="1"/>
                  <a:pt x="1" y="1025"/>
                  <a:pt x="1" y="2299"/>
                </a:cubicBezTo>
                <a:cubicBezTo>
                  <a:pt x="1" y="3584"/>
                  <a:pt x="1037" y="4608"/>
                  <a:pt x="2323" y="4608"/>
                </a:cubicBezTo>
                <a:cubicBezTo>
                  <a:pt x="3608" y="4608"/>
                  <a:pt x="4644" y="3584"/>
                  <a:pt x="4644" y="2299"/>
                </a:cubicBezTo>
                <a:cubicBezTo>
                  <a:pt x="4644" y="1025"/>
                  <a:pt x="3608" y="1"/>
                  <a:pt x="2323"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28" name="Google Shape;1128;p10"/>
          <p:cNvSpPr/>
          <p:nvPr/>
        </p:nvSpPr>
        <p:spPr>
          <a:xfrm flipH="1">
            <a:off x="349929" y="2791936"/>
            <a:ext cx="300838" cy="299348"/>
          </a:xfrm>
          <a:custGeom>
            <a:avLst/>
            <a:gdLst/>
            <a:ahLst/>
            <a:cxnLst/>
            <a:rect l="l" t="t" r="r" b="b"/>
            <a:pathLst>
              <a:path w="4644" h="4621" extrusionOk="0">
                <a:moveTo>
                  <a:pt x="2322" y="1"/>
                </a:moveTo>
                <a:cubicBezTo>
                  <a:pt x="1036" y="1"/>
                  <a:pt x="0" y="1036"/>
                  <a:pt x="0" y="2310"/>
                </a:cubicBezTo>
                <a:cubicBezTo>
                  <a:pt x="0" y="3584"/>
                  <a:pt x="1036" y="4620"/>
                  <a:pt x="2322" y="4620"/>
                </a:cubicBezTo>
                <a:cubicBezTo>
                  <a:pt x="3608" y="4620"/>
                  <a:pt x="4644" y="3584"/>
                  <a:pt x="4644" y="2310"/>
                </a:cubicBezTo>
                <a:cubicBezTo>
                  <a:pt x="4644" y="1036"/>
                  <a:pt x="3608" y="1"/>
                  <a:pt x="2322"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29" name="Google Shape;1129;p10"/>
          <p:cNvSpPr/>
          <p:nvPr/>
        </p:nvSpPr>
        <p:spPr>
          <a:xfrm flipH="1">
            <a:off x="13042686" y="9847465"/>
            <a:ext cx="150484" cy="149706"/>
          </a:xfrm>
          <a:custGeom>
            <a:avLst/>
            <a:gdLst/>
            <a:ahLst/>
            <a:cxnLst/>
            <a:rect l="l" t="t" r="r" b="b"/>
            <a:pathLst>
              <a:path w="2323" h="2311" extrusionOk="0">
                <a:moveTo>
                  <a:pt x="1156" y="1"/>
                </a:moveTo>
                <a:cubicBezTo>
                  <a:pt x="513" y="1"/>
                  <a:pt x="1" y="513"/>
                  <a:pt x="1" y="1156"/>
                </a:cubicBezTo>
                <a:cubicBezTo>
                  <a:pt x="1" y="1787"/>
                  <a:pt x="513" y="2310"/>
                  <a:pt x="1156" y="2310"/>
                </a:cubicBezTo>
                <a:cubicBezTo>
                  <a:pt x="1799" y="2310"/>
                  <a:pt x="2322" y="1787"/>
                  <a:pt x="2322" y="1156"/>
                </a:cubicBezTo>
                <a:cubicBezTo>
                  <a:pt x="2322" y="513"/>
                  <a:pt x="1799" y="1"/>
                  <a:pt x="1156"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30" name="Google Shape;1130;p10"/>
          <p:cNvSpPr/>
          <p:nvPr/>
        </p:nvSpPr>
        <p:spPr>
          <a:xfrm flipH="1">
            <a:off x="15290160" y="339587"/>
            <a:ext cx="150484" cy="149706"/>
          </a:xfrm>
          <a:custGeom>
            <a:avLst/>
            <a:gdLst/>
            <a:ahLst/>
            <a:cxnLst/>
            <a:rect l="l" t="t" r="r" b="b"/>
            <a:pathLst>
              <a:path w="2323" h="2311" extrusionOk="0">
                <a:moveTo>
                  <a:pt x="1168" y="1"/>
                </a:moveTo>
                <a:cubicBezTo>
                  <a:pt x="525" y="1"/>
                  <a:pt x="1" y="513"/>
                  <a:pt x="1" y="1156"/>
                </a:cubicBezTo>
                <a:cubicBezTo>
                  <a:pt x="1" y="1787"/>
                  <a:pt x="525" y="2310"/>
                  <a:pt x="1168" y="2310"/>
                </a:cubicBezTo>
                <a:cubicBezTo>
                  <a:pt x="1811" y="2310"/>
                  <a:pt x="2322" y="1787"/>
                  <a:pt x="2322" y="1156"/>
                </a:cubicBezTo>
                <a:cubicBezTo>
                  <a:pt x="2322" y="513"/>
                  <a:pt x="1811" y="1"/>
                  <a:pt x="1168"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31" name="Google Shape;1131;p10"/>
          <p:cNvSpPr/>
          <p:nvPr/>
        </p:nvSpPr>
        <p:spPr>
          <a:xfrm flipH="1">
            <a:off x="2402022" y="9847829"/>
            <a:ext cx="150484" cy="148930"/>
          </a:xfrm>
          <a:custGeom>
            <a:avLst/>
            <a:gdLst/>
            <a:ahLst/>
            <a:cxnLst/>
            <a:rect l="l" t="t" r="r" b="b"/>
            <a:pathLst>
              <a:path w="2323" h="2299" extrusionOk="0">
                <a:moveTo>
                  <a:pt x="1167" y="0"/>
                </a:moveTo>
                <a:cubicBezTo>
                  <a:pt x="524" y="0"/>
                  <a:pt x="1" y="512"/>
                  <a:pt x="1" y="1155"/>
                </a:cubicBezTo>
                <a:cubicBezTo>
                  <a:pt x="1" y="1786"/>
                  <a:pt x="524" y="2298"/>
                  <a:pt x="1167" y="2298"/>
                </a:cubicBezTo>
                <a:cubicBezTo>
                  <a:pt x="1798" y="2298"/>
                  <a:pt x="2322" y="1786"/>
                  <a:pt x="2322" y="1155"/>
                </a:cubicBezTo>
                <a:cubicBezTo>
                  <a:pt x="2322" y="512"/>
                  <a:pt x="1798" y="0"/>
                  <a:pt x="1167" y="0"/>
                </a:cubicBezTo>
                <a:close/>
              </a:path>
            </a:pathLst>
          </a:custGeom>
          <a:solidFill>
            <a:srgbClr val="DBD4AD"/>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32" name="Google Shape;1132;p10"/>
          <p:cNvSpPr/>
          <p:nvPr/>
        </p:nvSpPr>
        <p:spPr>
          <a:xfrm flipH="1">
            <a:off x="12447204" y="7366850"/>
            <a:ext cx="150484" cy="149642"/>
          </a:xfrm>
          <a:custGeom>
            <a:avLst/>
            <a:gdLst/>
            <a:ahLst/>
            <a:cxnLst/>
            <a:rect l="l" t="t" r="r" b="b"/>
            <a:pathLst>
              <a:path w="2323" h="2310" extrusionOk="0">
                <a:moveTo>
                  <a:pt x="1168" y="0"/>
                </a:moveTo>
                <a:cubicBezTo>
                  <a:pt x="525" y="0"/>
                  <a:pt x="1" y="512"/>
                  <a:pt x="1" y="1155"/>
                </a:cubicBezTo>
                <a:cubicBezTo>
                  <a:pt x="1" y="1786"/>
                  <a:pt x="525" y="2310"/>
                  <a:pt x="1168" y="2310"/>
                </a:cubicBezTo>
                <a:cubicBezTo>
                  <a:pt x="1799" y="2310"/>
                  <a:pt x="2323" y="1786"/>
                  <a:pt x="2323" y="1155"/>
                </a:cubicBezTo>
                <a:cubicBezTo>
                  <a:pt x="2323" y="512"/>
                  <a:pt x="1799" y="0"/>
                  <a:pt x="1168" y="0"/>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33" name="Google Shape;1133;p10"/>
          <p:cNvSpPr/>
          <p:nvPr/>
        </p:nvSpPr>
        <p:spPr>
          <a:xfrm flipH="1">
            <a:off x="3005396" y="698755"/>
            <a:ext cx="150484" cy="149642"/>
          </a:xfrm>
          <a:custGeom>
            <a:avLst/>
            <a:gdLst/>
            <a:ahLst/>
            <a:cxnLst/>
            <a:rect l="l" t="t" r="r" b="b"/>
            <a:pathLst>
              <a:path w="2323" h="2310" extrusionOk="0">
                <a:moveTo>
                  <a:pt x="1168" y="0"/>
                </a:moveTo>
                <a:cubicBezTo>
                  <a:pt x="525" y="0"/>
                  <a:pt x="1" y="512"/>
                  <a:pt x="1" y="1155"/>
                </a:cubicBezTo>
                <a:cubicBezTo>
                  <a:pt x="1" y="1786"/>
                  <a:pt x="525" y="2310"/>
                  <a:pt x="1168" y="2310"/>
                </a:cubicBezTo>
                <a:cubicBezTo>
                  <a:pt x="1799" y="2310"/>
                  <a:pt x="2322" y="1786"/>
                  <a:pt x="2322" y="1155"/>
                </a:cubicBezTo>
                <a:cubicBezTo>
                  <a:pt x="2322" y="512"/>
                  <a:pt x="1799" y="0"/>
                  <a:pt x="1168" y="0"/>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34" name="Google Shape;1134;p10"/>
          <p:cNvSpPr/>
          <p:nvPr/>
        </p:nvSpPr>
        <p:spPr>
          <a:xfrm flipH="1">
            <a:off x="363516" y="1633291"/>
            <a:ext cx="150484" cy="148930"/>
          </a:xfrm>
          <a:custGeom>
            <a:avLst/>
            <a:gdLst/>
            <a:ahLst/>
            <a:cxnLst/>
            <a:rect l="l" t="t" r="r" b="b"/>
            <a:pathLst>
              <a:path w="2323" h="2299" extrusionOk="0">
                <a:moveTo>
                  <a:pt x="1156" y="1"/>
                </a:moveTo>
                <a:cubicBezTo>
                  <a:pt x="513" y="1"/>
                  <a:pt x="1" y="513"/>
                  <a:pt x="1" y="1144"/>
                </a:cubicBezTo>
                <a:cubicBezTo>
                  <a:pt x="1" y="1787"/>
                  <a:pt x="513" y="2299"/>
                  <a:pt x="1156" y="2299"/>
                </a:cubicBezTo>
                <a:cubicBezTo>
                  <a:pt x="1799" y="2299"/>
                  <a:pt x="2323" y="1787"/>
                  <a:pt x="2323" y="1144"/>
                </a:cubicBezTo>
                <a:cubicBezTo>
                  <a:pt x="2323" y="513"/>
                  <a:pt x="1799" y="1"/>
                  <a:pt x="1156"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35" name="Google Shape;1135;p10"/>
          <p:cNvSpPr/>
          <p:nvPr/>
        </p:nvSpPr>
        <p:spPr>
          <a:xfrm flipH="1">
            <a:off x="17724287" y="2792348"/>
            <a:ext cx="300838" cy="298572"/>
          </a:xfrm>
          <a:custGeom>
            <a:avLst/>
            <a:gdLst/>
            <a:ahLst/>
            <a:cxnLst/>
            <a:rect l="l" t="t" r="r" b="b"/>
            <a:pathLst>
              <a:path w="4644" h="4609" extrusionOk="0">
                <a:moveTo>
                  <a:pt x="2322" y="1"/>
                </a:moveTo>
                <a:cubicBezTo>
                  <a:pt x="1036" y="1"/>
                  <a:pt x="0" y="1025"/>
                  <a:pt x="0" y="2299"/>
                </a:cubicBezTo>
                <a:cubicBezTo>
                  <a:pt x="0" y="3573"/>
                  <a:pt x="1036" y="4608"/>
                  <a:pt x="2322" y="4608"/>
                </a:cubicBezTo>
                <a:cubicBezTo>
                  <a:pt x="3596" y="4608"/>
                  <a:pt x="4644" y="3573"/>
                  <a:pt x="4644" y="2299"/>
                </a:cubicBezTo>
                <a:cubicBezTo>
                  <a:pt x="4644" y="1025"/>
                  <a:pt x="3596" y="1"/>
                  <a:pt x="2322"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36" name="Google Shape;1136;p10"/>
          <p:cNvSpPr/>
          <p:nvPr/>
        </p:nvSpPr>
        <p:spPr>
          <a:xfrm flipH="1">
            <a:off x="17235102" y="9342016"/>
            <a:ext cx="248432" cy="246876"/>
          </a:xfrm>
          <a:custGeom>
            <a:avLst/>
            <a:gdLst/>
            <a:ahLst/>
            <a:cxnLst/>
            <a:rect l="l" t="t" r="r" b="b"/>
            <a:pathLst>
              <a:path w="3835" h="3811" extrusionOk="0">
                <a:moveTo>
                  <a:pt x="1918" y="0"/>
                </a:moveTo>
                <a:cubicBezTo>
                  <a:pt x="858" y="0"/>
                  <a:pt x="1" y="846"/>
                  <a:pt x="1" y="1905"/>
                </a:cubicBezTo>
                <a:cubicBezTo>
                  <a:pt x="1" y="2953"/>
                  <a:pt x="858" y="3810"/>
                  <a:pt x="1918" y="3810"/>
                </a:cubicBezTo>
                <a:cubicBezTo>
                  <a:pt x="2977" y="3810"/>
                  <a:pt x="3835" y="2953"/>
                  <a:pt x="3835" y="1905"/>
                </a:cubicBezTo>
                <a:cubicBezTo>
                  <a:pt x="3835" y="846"/>
                  <a:pt x="2977" y="0"/>
                  <a:pt x="1918" y="0"/>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37" name="Google Shape;1137;p10"/>
          <p:cNvSpPr/>
          <p:nvPr/>
        </p:nvSpPr>
        <p:spPr>
          <a:xfrm flipH="1">
            <a:off x="18025151" y="192376"/>
            <a:ext cx="248366" cy="246876"/>
          </a:xfrm>
          <a:custGeom>
            <a:avLst/>
            <a:gdLst/>
            <a:ahLst/>
            <a:cxnLst/>
            <a:rect l="l" t="t" r="r" b="b"/>
            <a:pathLst>
              <a:path w="3834" h="3811" extrusionOk="0">
                <a:moveTo>
                  <a:pt x="1917" y="1"/>
                </a:moveTo>
                <a:cubicBezTo>
                  <a:pt x="857" y="1"/>
                  <a:pt x="0" y="846"/>
                  <a:pt x="0" y="1906"/>
                </a:cubicBezTo>
                <a:cubicBezTo>
                  <a:pt x="0" y="2954"/>
                  <a:pt x="857" y="3811"/>
                  <a:pt x="1917" y="3811"/>
                </a:cubicBezTo>
                <a:cubicBezTo>
                  <a:pt x="2977" y="3811"/>
                  <a:pt x="3834" y="2954"/>
                  <a:pt x="3834" y="1906"/>
                </a:cubicBezTo>
                <a:cubicBezTo>
                  <a:pt x="3834" y="846"/>
                  <a:pt x="2977" y="1"/>
                  <a:pt x="1917"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grpSp>
        <p:nvGrpSpPr>
          <p:cNvPr id="1138" name="Google Shape;1138;p10"/>
          <p:cNvGrpSpPr/>
          <p:nvPr/>
        </p:nvGrpSpPr>
        <p:grpSpPr>
          <a:xfrm rot="-5400000" flipH="1">
            <a:off x="-318936" y="8303870"/>
            <a:ext cx="2317764" cy="1679940"/>
            <a:chOff x="8015407" y="-1794215"/>
            <a:chExt cx="1158882" cy="839970"/>
          </a:xfrm>
        </p:grpSpPr>
        <p:sp>
          <p:nvSpPr>
            <p:cNvPr id="1139" name="Google Shape;1139;p10"/>
            <p:cNvSpPr/>
            <p:nvPr/>
          </p:nvSpPr>
          <p:spPr>
            <a:xfrm>
              <a:off x="8015407" y="-1794215"/>
              <a:ext cx="1158882" cy="839970"/>
            </a:xfrm>
            <a:custGeom>
              <a:avLst/>
              <a:gdLst/>
              <a:ahLst/>
              <a:cxnLst/>
              <a:rect l="l" t="t" r="r" b="b"/>
              <a:pathLst>
                <a:path w="35779" h="25933" extrusionOk="0">
                  <a:moveTo>
                    <a:pt x="1" y="0"/>
                  </a:moveTo>
                  <a:cubicBezTo>
                    <a:pt x="298" y="2334"/>
                    <a:pt x="1048" y="4655"/>
                    <a:pt x="1882" y="6667"/>
                  </a:cubicBezTo>
                  <a:cubicBezTo>
                    <a:pt x="3930" y="11620"/>
                    <a:pt x="7156" y="16919"/>
                    <a:pt x="11621" y="20062"/>
                  </a:cubicBezTo>
                  <a:cubicBezTo>
                    <a:pt x="17044" y="23882"/>
                    <a:pt x="23566" y="25933"/>
                    <a:pt x="30022" y="25933"/>
                  </a:cubicBezTo>
                  <a:cubicBezTo>
                    <a:pt x="31958" y="25933"/>
                    <a:pt x="33887" y="25748"/>
                    <a:pt x="35779" y="25372"/>
                  </a:cubicBezTo>
                  <a:lnTo>
                    <a:pt x="3577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40" name="Google Shape;1140;p10"/>
            <p:cNvSpPr/>
            <p:nvPr/>
          </p:nvSpPr>
          <p:spPr>
            <a:xfrm>
              <a:off x="8232423" y="-1594620"/>
              <a:ext cx="67533" cy="52472"/>
            </a:xfrm>
            <a:custGeom>
              <a:avLst/>
              <a:gdLst/>
              <a:ahLst/>
              <a:cxnLst/>
              <a:rect l="l" t="t" r="r" b="b"/>
              <a:pathLst>
                <a:path w="2085" h="1620" extrusionOk="0">
                  <a:moveTo>
                    <a:pt x="1037" y="1"/>
                  </a:moveTo>
                  <a:cubicBezTo>
                    <a:pt x="1" y="1"/>
                    <a:pt x="1" y="1620"/>
                    <a:pt x="1037" y="1620"/>
                  </a:cubicBezTo>
                  <a:cubicBezTo>
                    <a:pt x="2084" y="1620"/>
                    <a:pt x="2073"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41" name="Google Shape;1141;p10"/>
            <p:cNvSpPr/>
            <p:nvPr/>
          </p:nvSpPr>
          <p:spPr>
            <a:xfrm>
              <a:off x="8503521" y="-1646670"/>
              <a:ext cx="67533" cy="52083"/>
            </a:xfrm>
            <a:custGeom>
              <a:avLst/>
              <a:gdLst/>
              <a:ahLst/>
              <a:cxnLst/>
              <a:rect l="l" t="t" r="r" b="b"/>
              <a:pathLst>
                <a:path w="2085" h="1608" extrusionOk="0">
                  <a:moveTo>
                    <a:pt x="1049" y="0"/>
                  </a:moveTo>
                  <a:cubicBezTo>
                    <a:pt x="1" y="0"/>
                    <a:pt x="1" y="1608"/>
                    <a:pt x="1049" y="1608"/>
                  </a:cubicBezTo>
                  <a:cubicBezTo>
                    <a:pt x="2085" y="1608"/>
                    <a:pt x="2085" y="0"/>
                    <a:pt x="10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42" name="Google Shape;1142;p10"/>
            <p:cNvSpPr/>
            <p:nvPr/>
          </p:nvSpPr>
          <p:spPr>
            <a:xfrm>
              <a:off x="8441074" y="-1396399"/>
              <a:ext cx="67501" cy="52083"/>
            </a:xfrm>
            <a:custGeom>
              <a:avLst/>
              <a:gdLst/>
              <a:ahLst/>
              <a:cxnLst/>
              <a:rect l="l" t="t" r="r" b="b"/>
              <a:pathLst>
                <a:path w="2084" h="1608" extrusionOk="0">
                  <a:moveTo>
                    <a:pt x="1036" y="1"/>
                  </a:moveTo>
                  <a:cubicBezTo>
                    <a:pt x="0" y="1"/>
                    <a:pt x="0" y="1608"/>
                    <a:pt x="1036" y="1608"/>
                  </a:cubicBezTo>
                  <a:cubicBezTo>
                    <a:pt x="2084" y="1608"/>
                    <a:pt x="2072" y="1"/>
                    <a:pt x="1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43" name="Google Shape;1143;p10"/>
            <p:cNvSpPr/>
            <p:nvPr/>
          </p:nvSpPr>
          <p:spPr>
            <a:xfrm>
              <a:off x="8785048" y="-1563365"/>
              <a:ext cx="67533" cy="52083"/>
            </a:xfrm>
            <a:custGeom>
              <a:avLst/>
              <a:gdLst/>
              <a:ahLst/>
              <a:cxnLst/>
              <a:rect l="l" t="t" r="r" b="b"/>
              <a:pathLst>
                <a:path w="2085" h="1608" extrusionOk="0">
                  <a:moveTo>
                    <a:pt x="1048" y="0"/>
                  </a:moveTo>
                  <a:cubicBezTo>
                    <a:pt x="1" y="0"/>
                    <a:pt x="1" y="1607"/>
                    <a:pt x="1048" y="1607"/>
                  </a:cubicBezTo>
                  <a:cubicBezTo>
                    <a:pt x="2084" y="1607"/>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44" name="Google Shape;1144;p10"/>
            <p:cNvSpPr/>
            <p:nvPr/>
          </p:nvSpPr>
          <p:spPr>
            <a:xfrm>
              <a:off x="8764222" y="-1271053"/>
              <a:ext cx="67533" cy="52083"/>
            </a:xfrm>
            <a:custGeom>
              <a:avLst/>
              <a:gdLst/>
              <a:ahLst/>
              <a:cxnLst/>
              <a:rect l="l" t="t" r="r" b="b"/>
              <a:pathLst>
                <a:path w="2085" h="1608" extrusionOk="0">
                  <a:moveTo>
                    <a:pt x="1048" y="0"/>
                  </a:moveTo>
                  <a:cubicBezTo>
                    <a:pt x="1" y="0"/>
                    <a:pt x="1" y="1607"/>
                    <a:pt x="1048" y="1607"/>
                  </a:cubicBezTo>
                  <a:cubicBezTo>
                    <a:pt x="2084" y="1607"/>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45" name="Google Shape;1145;p10"/>
            <p:cNvSpPr/>
            <p:nvPr/>
          </p:nvSpPr>
          <p:spPr>
            <a:xfrm>
              <a:off x="9066964" y="-1552579"/>
              <a:ext cx="67501" cy="52083"/>
            </a:xfrm>
            <a:custGeom>
              <a:avLst/>
              <a:gdLst/>
              <a:ahLst/>
              <a:cxnLst/>
              <a:rect l="l" t="t" r="r" b="b"/>
              <a:pathLst>
                <a:path w="2084" h="1608" extrusionOk="0">
                  <a:moveTo>
                    <a:pt x="1036" y="0"/>
                  </a:moveTo>
                  <a:cubicBezTo>
                    <a:pt x="0" y="0"/>
                    <a:pt x="0" y="1608"/>
                    <a:pt x="1036" y="1608"/>
                  </a:cubicBezTo>
                  <a:cubicBezTo>
                    <a:pt x="2084" y="1608"/>
                    <a:pt x="2084" y="0"/>
                    <a:pt x="10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46" name="Google Shape;1146;p10"/>
            <p:cNvSpPr/>
            <p:nvPr/>
          </p:nvSpPr>
          <p:spPr>
            <a:xfrm>
              <a:off x="9066964" y="-1124913"/>
              <a:ext cx="67501" cy="52083"/>
            </a:xfrm>
            <a:custGeom>
              <a:avLst/>
              <a:gdLst/>
              <a:ahLst/>
              <a:cxnLst/>
              <a:rect l="l" t="t" r="r" b="b"/>
              <a:pathLst>
                <a:path w="2084" h="1608" extrusionOk="0">
                  <a:moveTo>
                    <a:pt x="1036" y="0"/>
                  </a:moveTo>
                  <a:cubicBezTo>
                    <a:pt x="0" y="0"/>
                    <a:pt x="0" y="1608"/>
                    <a:pt x="1036" y="1608"/>
                  </a:cubicBezTo>
                  <a:cubicBezTo>
                    <a:pt x="2084" y="1608"/>
                    <a:pt x="2084" y="0"/>
                    <a:pt x="10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
        <p:nvSpPr>
          <p:cNvPr id="1147" name="Google Shape;1147;p10"/>
          <p:cNvSpPr/>
          <p:nvPr/>
        </p:nvSpPr>
        <p:spPr>
          <a:xfrm flipH="1">
            <a:off x="542607" y="6943254"/>
            <a:ext cx="466938" cy="463388"/>
          </a:xfrm>
          <a:custGeom>
            <a:avLst/>
            <a:gdLst/>
            <a:ahLst/>
            <a:cxnLst/>
            <a:rect l="l" t="t" r="r" b="b"/>
            <a:pathLst>
              <a:path w="4645" h="4609" extrusionOk="0">
                <a:moveTo>
                  <a:pt x="2323" y="1"/>
                </a:moveTo>
                <a:cubicBezTo>
                  <a:pt x="1037" y="1"/>
                  <a:pt x="1" y="1025"/>
                  <a:pt x="1" y="2299"/>
                </a:cubicBezTo>
                <a:cubicBezTo>
                  <a:pt x="1" y="3584"/>
                  <a:pt x="1037" y="4608"/>
                  <a:pt x="2323" y="4608"/>
                </a:cubicBezTo>
                <a:cubicBezTo>
                  <a:pt x="3608" y="4608"/>
                  <a:pt x="4644" y="3584"/>
                  <a:pt x="4644" y="2299"/>
                </a:cubicBezTo>
                <a:cubicBezTo>
                  <a:pt x="4644" y="1025"/>
                  <a:pt x="3608" y="1"/>
                  <a:pt x="2323" y="1"/>
                </a:cubicBezTo>
                <a:close/>
              </a:path>
            </a:pathLst>
          </a:custGeom>
          <a:solidFill>
            <a:schemeClr val="accent3"/>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grpSp>
        <p:nvGrpSpPr>
          <p:cNvPr id="1148" name="Google Shape;1148;p10"/>
          <p:cNvGrpSpPr/>
          <p:nvPr/>
        </p:nvGrpSpPr>
        <p:grpSpPr>
          <a:xfrm flipH="1">
            <a:off x="11910422" y="12920"/>
            <a:ext cx="2904736" cy="1137860"/>
            <a:chOff x="1823567" y="6460"/>
            <a:chExt cx="1452368" cy="568930"/>
          </a:xfrm>
        </p:grpSpPr>
        <p:sp>
          <p:nvSpPr>
            <p:cNvPr id="1149" name="Google Shape;1149;p10"/>
            <p:cNvSpPr/>
            <p:nvPr/>
          </p:nvSpPr>
          <p:spPr>
            <a:xfrm>
              <a:off x="1823567" y="6460"/>
              <a:ext cx="1452368" cy="568930"/>
            </a:xfrm>
            <a:custGeom>
              <a:avLst/>
              <a:gdLst/>
              <a:ahLst/>
              <a:cxnLst/>
              <a:rect l="l" t="t" r="r" b="b"/>
              <a:pathLst>
                <a:path w="44840" h="17565" extrusionOk="0">
                  <a:moveTo>
                    <a:pt x="1" y="0"/>
                  </a:moveTo>
                  <a:cubicBezTo>
                    <a:pt x="2549" y="10299"/>
                    <a:pt x="13776" y="17407"/>
                    <a:pt x="24171" y="17562"/>
                  </a:cubicBezTo>
                  <a:cubicBezTo>
                    <a:pt x="24295" y="17564"/>
                    <a:pt x="24419" y="17565"/>
                    <a:pt x="24544" y="17565"/>
                  </a:cubicBezTo>
                  <a:cubicBezTo>
                    <a:pt x="30407" y="17565"/>
                    <a:pt x="36753" y="15369"/>
                    <a:pt x="40577" y="10775"/>
                  </a:cubicBezTo>
                  <a:cubicBezTo>
                    <a:pt x="43137" y="7703"/>
                    <a:pt x="44328" y="3905"/>
                    <a:pt x="448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50" name="Google Shape;1150;p10"/>
            <p:cNvSpPr/>
            <p:nvPr/>
          </p:nvSpPr>
          <p:spPr>
            <a:xfrm>
              <a:off x="2012526" y="173503"/>
              <a:ext cx="67533" cy="52116"/>
            </a:xfrm>
            <a:custGeom>
              <a:avLst/>
              <a:gdLst/>
              <a:ahLst/>
              <a:cxnLst/>
              <a:rect l="l" t="t" r="r" b="b"/>
              <a:pathLst>
                <a:path w="2085" h="1609" extrusionOk="0">
                  <a:moveTo>
                    <a:pt x="1037" y="1"/>
                  </a:moveTo>
                  <a:cubicBezTo>
                    <a:pt x="1" y="1"/>
                    <a:pt x="1" y="1608"/>
                    <a:pt x="1037" y="1608"/>
                  </a:cubicBezTo>
                  <a:cubicBezTo>
                    <a:pt x="2085" y="1608"/>
                    <a:pt x="2073"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51" name="Google Shape;1151;p10"/>
            <p:cNvSpPr/>
            <p:nvPr/>
          </p:nvSpPr>
          <p:spPr>
            <a:xfrm>
              <a:off x="2283656" y="131851"/>
              <a:ext cx="67501" cy="52116"/>
            </a:xfrm>
            <a:custGeom>
              <a:avLst/>
              <a:gdLst/>
              <a:ahLst/>
              <a:cxnLst/>
              <a:rect l="l" t="t" r="r" b="b"/>
              <a:pathLst>
                <a:path w="2084" h="1609"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52" name="Google Shape;1152;p10"/>
            <p:cNvSpPr/>
            <p:nvPr/>
          </p:nvSpPr>
          <p:spPr>
            <a:xfrm>
              <a:off x="2304482" y="350899"/>
              <a:ext cx="67501" cy="52083"/>
            </a:xfrm>
            <a:custGeom>
              <a:avLst/>
              <a:gdLst/>
              <a:ahLst/>
              <a:cxnLst/>
              <a:rect l="l" t="t" r="r" b="b"/>
              <a:pathLst>
                <a:path w="2084" h="1608"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53" name="Google Shape;1153;p10"/>
            <p:cNvSpPr/>
            <p:nvPr/>
          </p:nvSpPr>
          <p:spPr>
            <a:xfrm>
              <a:off x="2513101" y="173503"/>
              <a:ext cx="67501" cy="52116"/>
            </a:xfrm>
            <a:custGeom>
              <a:avLst/>
              <a:gdLst/>
              <a:ahLst/>
              <a:cxnLst/>
              <a:rect l="l" t="t" r="r" b="b"/>
              <a:pathLst>
                <a:path w="2084" h="1609" extrusionOk="0">
                  <a:moveTo>
                    <a:pt x="1048" y="1"/>
                  </a:moveTo>
                  <a:cubicBezTo>
                    <a:pt x="0" y="1"/>
                    <a:pt x="0" y="1608"/>
                    <a:pt x="1048" y="1608"/>
                  </a:cubicBezTo>
                  <a:cubicBezTo>
                    <a:pt x="2084" y="1608"/>
                    <a:pt x="2084" y="1"/>
                    <a:pt x="1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54" name="Google Shape;1154;p10"/>
            <p:cNvSpPr/>
            <p:nvPr/>
          </p:nvSpPr>
          <p:spPr>
            <a:xfrm>
              <a:off x="2638415" y="402948"/>
              <a:ext cx="67533" cy="52116"/>
            </a:xfrm>
            <a:custGeom>
              <a:avLst/>
              <a:gdLst/>
              <a:ahLst/>
              <a:cxnLst/>
              <a:rect l="l" t="t" r="r" b="b"/>
              <a:pathLst>
                <a:path w="2085" h="1609" extrusionOk="0">
                  <a:moveTo>
                    <a:pt x="1037" y="1"/>
                  </a:moveTo>
                  <a:cubicBezTo>
                    <a:pt x="1" y="1"/>
                    <a:pt x="1" y="1608"/>
                    <a:pt x="1037" y="1608"/>
                  </a:cubicBezTo>
                  <a:cubicBezTo>
                    <a:pt x="2084" y="1608"/>
                    <a:pt x="2084" y="1"/>
                    <a:pt x="10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sp>
          <p:nvSpPr>
            <p:cNvPr id="1155" name="Google Shape;1155;p10"/>
            <p:cNvSpPr/>
            <p:nvPr/>
          </p:nvSpPr>
          <p:spPr>
            <a:xfrm>
              <a:off x="2878290" y="142280"/>
              <a:ext cx="67533" cy="52083"/>
            </a:xfrm>
            <a:custGeom>
              <a:avLst/>
              <a:gdLst/>
              <a:ahLst/>
              <a:cxnLst/>
              <a:rect l="l" t="t" r="r" b="b"/>
              <a:pathLst>
                <a:path w="2085" h="1608" extrusionOk="0">
                  <a:moveTo>
                    <a:pt x="1048" y="0"/>
                  </a:moveTo>
                  <a:cubicBezTo>
                    <a:pt x="1" y="0"/>
                    <a:pt x="1" y="1608"/>
                    <a:pt x="1048" y="1608"/>
                  </a:cubicBezTo>
                  <a:cubicBezTo>
                    <a:pt x="2084" y="1608"/>
                    <a:pt x="2084" y="0"/>
                    <a:pt x="1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522"/>
            </a:p>
          </p:txBody>
        </p:sp>
      </p:grpSp>
    </p:spTree>
    <p:extLst>
      <p:ext uri="{BB962C8B-B14F-4D97-AF65-F5344CB8AC3E}">
        <p14:creationId xmlns:p14="http://schemas.microsoft.com/office/powerpoint/2010/main" val="1294508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accent3"/>
        </a:solidFill>
        <a:effectLst/>
      </p:bgPr>
    </p:bg>
    <p:spTree>
      <p:nvGrpSpPr>
        <p:cNvPr id="1" name="Shape 1156"/>
        <p:cNvGrpSpPr/>
        <p:nvPr/>
      </p:nvGrpSpPr>
      <p:grpSpPr>
        <a:xfrm>
          <a:off x="0" y="0"/>
          <a:ext cx="0" cy="0"/>
          <a:chOff x="0" y="0"/>
          <a:chExt cx="0" cy="0"/>
        </a:xfrm>
      </p:grpSpPr>
      <p:sp>
        <p:nvSpPr>
          <p:cNvPr id="1157" name="Google Shape;1157;p11"/>
          <p:cNvSpPr txBox="1">
            <a:spLocks noGrp="1"/>
          </p:cNvSpPr>
          <p:nvPr>
            <p:ph type="title" hasCustomPrompt="1"/>
          </p:nvPr>
        </p:nvSpPr>
        <p:spPr>
          <a:xfrm>
            <a:off x="2933000" y="2530801"/>
            <a:ext cx="12421800" cy="26238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23479"/>
            </a:lvl1pPr>
            <a:lvl2pPr lvl="1" algn="ctr">
              <a:spcBef>
                <a:spcPts val="0"/>
              </a:spcBef>
              <a:spcAft>
                <a:spcPts val="0"/>
              </a:spcAft>
              <a:buSzPts val="12000"/>
              <a:buNone/>
              <a:defRPr sz="23479"/>
            </a:lvl2pPr>
            <a:lvl3pPr lvl="2" algn="ctr">
              <a:spcBef>
                <a:spcPts val="0"/>
              </a:spcBef>
              <a:spcAft>
                <a:spcPts val="0"/>
              </a:spcAft>
              <a:buSzPts val="12000"/>
              <a:buNone/>
              <a:defRPr sz="23479"/>
            </a:lvl3pPr>
            <a:lvl4pPr lvl="3" algn="ctr">
              <a:spcBef>
                <a:spcPts val="0"/>
              </a:spcBef>
              <a:spcAft>
                <a:spcPts val="0"/>
              </a:spcAft>
              <a:buSzPts val="12000"/>
              <a:buNone/>
              <a:defRPr sz="23479"/>
            </a:lvl4pPr>
            <a:lvl5pPr lvl="4" algn="ctr">
              <a:spcBef>
                <a:spcPts val="0"/>
              </a:spcBef>
              <a:spcAft>
                <a:spcPts val="0"/>
              </a:spcAft>
              <a:buSzPts val="12000"/>
              <a:buNone/>
              <a:defRPr sz="23479"/>
            </a:lvl5pPr>
            <a:lvl6pPr lvl="5" algn="ctr">
              <a:spcBef>
                <a:spcPts val="0"/>
              </a:spcBef>
              <a:spcAft>
                <a:spcPts val="0"/>
              </a:spcAft>
              <a:buSzPts val="12000"/>
              <a:buNone/>
              <a:defRPr sz="23479"/>
            </a:lvl6pPr>
            <a:lvl7pPr lvl="6" algn="ctr">
              <a:spcBef>
                <a:spcPts val="0"/>
              </a:spcBef>
              <a:spcAft>
                <a:spcPts val="0"/>
              </a:spcAft>
              <a:buSzPts val="12000"/>
              <a:buNone/>
              <a:defRPr sz="23479"/>
            </a:lvl7pPr>
            <a:lvl8pPr lvl="7" algn="ctr">
              <a:spcBef>
                <a:spcPts val="0"/>
              </a:spcBef>
              <a:spcAft>
                <a:spcPts val="0"/>
              </a:spcAft>
              <a:buSzPts val="12000"/>
              <a:buNone/>
              <a:defRPr sz="23479"/>
            </a:lvl8pPr>
            <a:lvl9pPr lvl="8" algn="ctr">
              <a:spcBef>
                <a:spcPts val="0"/>
              </a:spcBef>
              <a:spcAft>
                <a:spcPts val="0"/>
              </a:spcAft>
              <a:buSzPts val="12000"/>
              <a:buNone/>
              <a:defRPr sz="23479"/>
            </a:lvl9pPr>
          </a:lstStyle>
          <a:p>
            <a:r>
              <a:t>xx%</a:t>
            </a:r>
          </a:p>
        </p:txBody>
      </p:sp>
      <p:sp>
        <p:nvSpPr>
          <p:cNvPr id="1158" name="Google Shape;1158;p11"/>
          <p:cNvSpPr txBox="1">
            <a:spLocks noGrp="1"/>
          </p:cNvSpPr>
          <p:nvPr>
            <p:ph type="body" idx="1"/>
          </p:nvPr>
        </p:nvSpPr>
        <p:spPr>
          <a:xfrm>
            <a:off x="3692100" y="5154601"/>
            <a:ext cx="10903800" cy="2601600"/>
          </a:xfrm>
          <a:prstGeom prst="rect">
            <a:avLst/>
          </a:prstGeom>
        </p:spPr>
        <p:txBody>
          <a:bodyPr spcFirstLastPara="1" wrap="square" lIns="91425" tIns="91425" rIns="91425" bIns="91425" anchor="t" anchorCtr="0">
            <a:noAutofit/>
          </a:bodyPr>
          <a:lstStyle>
            <a:lvl1pPr marL="894558" lvl="0" indent="-621221" algn="ctr">
              <a:spcBef>
                <a:spcPts val="0"/>
              </a:spcBef>
              <a:spcAft>
                <a:spcPts val="0"/>
              </a:spcAft>
              <a:buSzPts val="1400"/>
              <a:buChar char="●"/>
              <a:defRPr/>
            </a:lvl1pPr>
            <a:lvl2pPr marL="1789115" lvl="1" indent="-621221" algn="ctr">
              <a:spcBef>
                <a:spcPts val="0"/>
              </a:spcBef>
              <a:spcAft>
                <a:spcPts val="0"/>
              </a:spcAft>
              <a:buSzPts val="1400"/>
              <a:buChar char="○"/>
              <a:defRPr/>
            </a:lvl2pPr>
            <a:lvl3pPr marL="2683673" lvl="2" indent="-621221" algn="ctr">
              <a:spcBef>
                <a:spcPts val="0"/>
              </a:spcBef>
              <a:spcAft>
                <a:spcPts val="0"/>
              </a:spcAft>
              <a:buSzPts val="1400"/>
              <a:buChar char="■"/>
              <a:defRPr/>
            </a:lvl3pPr>
            <a:lvl4pPr marL="3578230" lvl="3" indent="-621221" algn="ctr">
              <a:spcBef>
                <a:spcPts val="0"/>
              </a:spcBef>
              <a:spcAft>
                <a:spcPts val="0"/>
              </a:spcAft>
              <a:buSzPts val="1400"/>
              <a:buChar char="●"/>
              <a:defRPr/>
            </a:lvl4pPr>
            <a:lvl5pPr marL="4472788" lvl="4" indent="-621221" algn="ctr">
              <a:spcBef>
                <a:spcPts val="0"/>
              </a:spcBef>
              <a:spcAft>
                <a:spcPts val="0"/>
              </a:spcAft>
              <a:buSzPts val="1400"/>
              <a:buChar char="○"/>
              <a:defRPr/>
            </a:lvl5pPr>
            <a:lvl6pPr marL="5367345" lvl="5" indent="-621221" algn="ctr">
              <a:spcBef>
                <a:spcPts val="0"/>
              </a:spcBef>
              <a:spcAft>
                <a:spcPts val="0"/>
              </a:spcAft>
              <a:buSzPts val="1400"/>
              <a:buChar char="■"/>
              <a:defRPr/>
            </a:lvl6pPr>
            <a:lvl7pPr marL="6261903" lvl="6" indent="-621221" algn="ctr">
              <a:spcBef>
                <a:spcPts val="0"/>
              </a:spcBef>
              <a:spcAft>
                <a:spcPts val="0"/>
              </a:spcAft>
              <a:buSzPts val="1400"/>
              <a:buChar char="●"/>
              <a:defRPr/>
            </a:lvl7pPr>
            <a:lvl8pPr marL="7156460" lvl="7" indent="-621221" algn="ctr">
              <a:spcBef>
                <a:spcPts val="0"/>
              </a:spcBef>
              <a:spcAft>
                <a:spcPts val="0"/>
              </a:spcAft>
              <a:buSzPts val="1400"/>
              <a:buChar char="○"/>
              <a:defRPr/>
            </a:lvl8pPr>
            <a:lvl9pPr marL="8051018" lvl="8" indent="-621221" algn="ctr">
              <a:spcBef>
                <a:spcPts val="0"/>
              </a:spcBef>
              <a:spcAft>
                <a:spcPts val="0"/>
              </a:spcAft>
              <a:buSzPts val="1400"/>
              <a:buChar char="■"/>
              <a:defRPr/>
            </a:lvl9pPr>
          </a:lstStyle>
          <a:p>
            <a:endParaRPr/>
          </a:p>
        </p:txBody>
      </p:sp>
      <p:sp>
        <p:nvSpPr>
          <p:cNvPr id="1159" name="Google Shape;1159;p11"/>
          <p:cNvSpPr/>
          <p:nvPr/>
        </p:nvSpPr>
        <p:spPr>
          <a:xfrm>
            <a:off x="-2590950" y="3364301"/>
            <a:ext cx="5821684" cy="5413334"/>
          </a:xfrm>
          <a:custGeom>
            <a:avLst/>
            <a:gdLst/>
            <a:ahLst/>
            <a:cxnLst/>
            <a:rect l="l" t="t" r="r" b="b"/>
            <a:pathLst>
              <a:path w="89931" h="83623" extrusionOk="0">
                <a:moveTo>
                  <a:pt x="24924" y="0"/>
                </a:moveTo>
                <a:cubicBezTo>
                  <a:pt x="21943" y="0"/>
                  <a:pt x="18745" y="2788"/>
                  <a:pt x="14945" y="9903"/>
                </a:cubicBezTo>
                <a:cubicBezTo>
                  <a:pt x="0" y="37887"/>
                  <a:pt x="9968" y="83623"/>
                  <a:pt x="48027" y="83623"/>
                </a:cubicBezTo>
                <a:cubicBezTo>
                  <a:pt x="52749" y="83623"/>
                  <a:pt x="57905" y="82918"/>
                  <a:pt x="63499" y="81388"/>
                </a:cubicBezTo>
                <a:cubicBezTo>
                  <a:pt x="86847" y="75007"/>
                  <a:pt x="89931" y="41050"/>
                  <a:pt x="63356" y="36300"/>
                </a:cubicBezTo>
                <a:cubicBezTo>
                  <a:pt x="42783" y="32633"/>
                  <a:pt x="35121" y="0"/>
                  <a:pt x="24924" y="0"/>
                </a:cubicBezTo>
                <a:close/>
              </a:path>
            </a:pathLst>
          </a:custGeom>
          <a:solidFill>
            <a:schemeClr val="l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60" name="Google Shape;1160;p11"/>
          <p:cNvSpPr/>
          <p:nvPr/>
        </p:nvSpPr>
        <p:spPr>
          <a:xfrm>
            <a:off x="10969456" y="-2210599"/>
            <a:ext cx="9813244" cy="5889850"/>
          </a:xfrm>
          <a:custGeom>
            <a:avLst/>
            <a:gdLst/>
            <a:ahLst/>
            <a:cxnLst/>
            <a:rect l="l" t="t" r="r" b="b"/>
            <a:pathLst>
              <a:path w="151591" h="90984" extrusionOk="0">
                <a:moveTo>
                  <a:pt x="151591" y="1"/>
                </a:moveTo>
                <a:lnTo>
                  <a:pt x="1834" y="501"/>
                </a:lnTo>
                <a:cubicBezTo>
                  <a:pt x="1834" y="501"/>
                  <a:pt x="1" y="12621"/>
                  <a:pt x="23670" y="29409"/>
                </a:cubicBezTo>
                <a:cubicBezTo>
                  <a:pt x="51924" y="49447"/>
                  <a:pt x="90440" y="42816"/>
                  <a:pt x="103514" y="66985"/>
                </a:cubicBezTo>
                <a:cubicBezTo>
                  <a:pt x="114371" y="87061"/>
                  <a:pt x="129359" y="90984"/>
                  <a:pt x="139417" y="90984"/>
                </a:cubicBezTo>
                <a:cubicBezTo>
                  <a:pt x="145870" y="90984"/>
                  <a:pt x="150293" y="89369"/>
                  <a:pt x="150293" y="89369"/>
                </a:cubicBezTo>
                <a:lnTo>
                  <a:pt x="151591" y="1"/>
                </a:lnTo>
                <a:close/>
              </a:path>
            </a:pathLst>
          </a:custGeom>
          <a:solidFill>
            <a:schemeClr val="l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61" name="Google Shape;1161;p11"/>
          <p:cNvSpPr/>
          <p:nvPr/>
        </p:nvSpPr>
        <p:spPr>
          <a:xfrm>
            <a:off x="8991013" y="8368706"/>
            <a:ext cx="10953938" cy="3651636"/>
          </a:xfrm>
          <a:custGeom>
            <a:avLst/>
            <a:gdLst/>
            <a:ahLst/>
            <a:cxnLst/>
            <a:rect l="l" t="t" r="r" b="b"/>
            <a:pathLst>
              <a:path w="169212" h="56409" extrusionOk="0">
                <a:moveTo>
                  <a:pt x="73266" y="0"/>
                </a:moveTo>
                <a:cubicBezTo>
                  <a:pt x="67644" y="0"/>
                  <a:pt x="62643" y="1494"/>
                  <a:pt x="58734" y="5259"/>
                </a:cubicBezTo>
                <a:cubicBezTo>
                  <a:pt x="40279" y="23035"/>
                  <a:pt x="0" y="18344"/>
                  <a:pt x="4096" y="40061"/>
                </a:cubicBezTo>
                <a:lnTo>
                  <a:pt x="169212" y="56408"/>
                </a:lnTo>
                <a:cubicBezTo>
                  <a:pt x="169212" y="56408"/>
                  <a:pt x="155413" y="23452"/>
                  <a:pt x="137696" y="21904"/>
                </a:cubicBezTo>
                <a:cubicBezTo>
                  <a:pt x="123723" y="20675"/>
                  <a:pt x="94188" y="0"/>
                  <a:pt x="73266" y="0"/>
                </a:cubicBezTo>
                <a:close/>
              </a:path>
            </a:pathLst>
          </a:custGeom>
          <a:solidFill>
            <a:schemeClr val="l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62" name="Google Shape;1162;p11"/>
          <p:cNvSpPr/>
          <p:nvPr/>
        </p:nvSpPr>
        <p:spPr>
          <a:xfrm>
            <a:off x="-1954943" y="-1594012"/>
            <a:ext cx="6983870" cy="2839278"/>
          </a:xfrm>
          <a:custGeom>
            <a:avLst/>
            <a:gdLst/>
            <a:ahLst/>
            <a:cxnLst/>
            <a:rect l="l" t="t" r="r" b="b"/>
            <a:pathLst>
              <a:path w="107884" h="43860" extrusionOk="0">
                <a:moveTo>
                  <a:pt x="107883" y="1"/>
                </a:moveTo>
                <a:lnTo>
                  <a:pt x="1" y="1965"/>
                </a:lnTo>
                <a:cubicBezTo>
                  <a:pt x="1" y="1965"/>
                  <a:pt x="15407" y="34124"/>
                  <a:pt x="50864" y="42863"/>
                </a:cubicBezTo>
                <a:cubicBezTo>
                  <a:pt x="53632" y="43545"/>
                  <a:pt x="56316" y="43860"/>
                  <a:pt x="58911" y="43860"/>
                </a:cubicBezTo>
                <a:cubicBezTo>
                  <a:pt x="89556" y="43860"/>
                  <a:pt x="107883" y="1"/>
                  <a:pt x="107883" y="1"/>
                </a:cubicBezTo>
                <a:close/>
              </a:path>
            </a:pathLst>
          </a:custGeom>
          <a:solidFill>
            <a:schemeClr val="lt2"/>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Tree>
    <p:extLst>
      <p:ext uri="{BB962C8B-B14F-4D97-AF65-F5344CB8AC3E}">
        <p14:creationId xmlns:p14="http://schemas.microsoft.com/office/powerpoint/2010/main" val="3821335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63"/>
        <p:cNvGrpSpPr/>
        <p:nvPr/>
      </p:nvGrpSpPr>
      <p:grpSpPr>
        <a:xfrm>
          <a:off x="0" y="0"/>
          <a:ext cx="0" cy="0"/>
          <a:chOff x="0" y="0"/>
          <a:chExt cx="0" cy="0"/>
        </a:xfrm>
      </p:grpSpPr>
    </p:spTree>
    <p:extLst>
      <p:ext uri="{BB962C8B-B14F-4D97-AF65-F5344CB8AC3E}">
        <p14:creationId xmlns:p14="http://schemas.microsoft.com/office/powerpoint/2010/main" val="10687768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only 1">
  <p:cSld name="Title only 1">
    <p:bg>
      <p:bgPr>
        <a:solidFill>
          <a:schemeClr val="lt2"/>
        </a:solidFill>
        <a:effectLst/>
      </p:bgPr>
    </p:bg>
    <p:spTree>
      <p:nvGrpSpPr>
        <p:cNvPr id="1" name="Shape 1164"/>
        <p:cNvGrpSpPr/>
        <p:nvPr/>
      </p:nvGrpSpPr>
      <p:grpSpPr>
        <a:xfrm>
          <a:off x="0" y="0"/>
          <a:ext cx="0" cy="0"/>
          <a:chOff x="0" y="0"/>
          <a:chExt cx="0" cy="0"/>
        </a:xfrm>
      </p:grpSpPr>
      <p:sp>
        <p:nvSpPr>
          <p:cNvPr id="1165" name="Google Shape;1165;p13"/>
          <p:cNvSpPr/>
          <p:nvPr/>
        </p:nvSpPr>
        <p:spPr>
          <a:xfrm>
            <a:off x="1354074" y="821443"/>
            <a:ext cx="15552676" cy="8715130"/>
          </a:xfrm>
          <a:custGeom>
            <a:avLst/>
            <a:gdLst/>
            <a:ahLst/>
            <a:cxnLst/>
            <a:rect l="l" t="t" r="r" b="b"/>
            <a:pathLst>
              <a:path w="242329" h="135792" extrusionOk="0">
                <a:moveTo>
                  <a:pt x="8751" y="1"/>
                </a:moveTo>
                <a:cubicBezTo>
                  <a:pt x="3917" y="1"/>
                  <a:pt x="0" y="3299"/>
                  <a:pt x="0" y="7359"/>
                </a:cubicBezTo>
                <a:lnTo>
                  <a:pt x="0" y="128433"/>
                </a:lnTo>
                <a:cubicBezTo>
                  <a:pt x="0" y="132493"/>
                  <a:pt x="3917" y="135791"/>
                  <a:pt x="8751" y="135791"/>
                </a:cubicBezTo>
                <a:lnTo>
                  <a:pt x="233565" y="135791"/>
                </a:lnTo>
                <a:cubicBezTo>
                  <a:pt x="238399" y="135791"/>
                  <a:pt x="242316" y="132493"/>
                  <a:pt x="242316" y="128433"/>
                </a:cubicBezTo>
                <a:lnTo>
                  <a:pt x="242316" y="7359"/>
                </a:lnTo>
                <a:cubicBezTo>
                  <a:pt x="242328" y="3299"/>
                  <a:pt x="238399" y="1"/>
                  <a:pt x="233565" y="1"/>
                </a:cubicBezTo>
                <a:close/>
              </a:path>
            </a:pathLst>
          </a:custGeom>
          <a:solidFill>
            <a:schemeClr val="lt1"/>
          </a:solidFill>
          <a:ln>
            <a:noFill/>
          </a:ln>
        </p:spPr>
        <p:txBody>
          <a:bodyPr spcFirstLastPara="1" wrap="square" lIns="178875" tIns="178875" rIns="178875" bIns="178875" anchor="ctr" anchorCtr="0">
            <a:noAutofit/>
          </a:bodyPr>
          <a:lstStyle/>
          <a:p>
            <a:pPr marL="0" lvl="0" indent="0" algn="l" rtl="0">
              <a:spcBef>
                <a:spcPts val="0"/>
              </a:spcBef>
              <a:spcAft>
                <a:spcPts val="0"/>
              </a:spcAft>
              <a:buNone/>
            </a:pPr>
            <a:endParaRPr sz="5522"/>
          </a:p>
        </p:txBody>
      </p:sp>
      <p:sp>
        <p:nvSpPr>
          <p:cNvPr id="1166" name="Google Shape;1166;p13"/>
          <p:cNvSpPr txBox="1">
            <a:spLocks noGrp="1"/>
          </p:cNvSpPr>
          <p:nvPr>
            <p:ph type="title"/>
          </p:nvPr>
        </p:nvSpPr>
        <p:spPr>
          <a:xfrm>
            <a:off x="1426450" y="662400"/>
            <a:ext cx="15435000" cy="1145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500"/>
              <a:buNone/>
              <a:defRPr sz="4892">
                <a:solidFill>
                  <a:schemeClr val="dk1"/>
                </a:solidFill>
              </a:defRPr>
            </a:lvl1pPr>
            <a:lvl2pPr lvl="1" algn="ctr" rtl="0">
              <a:spcBef>
                <a:spcPts val="0"/>
              </a:spcBef>
              <a:spcAft>
                <a:spcPts val="0"/>
              </a:spcAft>
              <a:buClr>
                <a:schemeClr val="dk1"/>
              </a:buClr>
              <a:buSzPts val="2500"/>
              <a:buNone/>
              <a:defRPr sz="4892">
                <a:solidFill>
                  <a:schemeClr val="dk1"/>
                </a:solidFill>
              </a:defRPr>
            </a:lvl2pPr>
            <a:lvl3pPr lvl="2" algn="ctr" rtl="0">
              <a:spcBef>
                <a:spcPts val="0"/>
              </a:spcBef>
              <a:spcAft>
                <a:spcPts val="0"/>
              </a:spcAft>
              <a:buClr>
                <a:schemeClr val="dk1"/>
              </a:buClr>
              <a:buSzPts val="2500"/>
              <a:buNone/>
              <a:defRPr sz="4892">
                <a:solidFill>
                  <a:schemeClr val="dk1"/>
                </a:solidFill>
              </a:defRPr>
            </a:lvl3pPr>
            <a:lvl4pPr lvl="3" algn="ctr" rtl="0">
              <a:spcBef>
                <a:spcPts val="0"/>
              </a:spcBef>
              <a:spcAft>
                <a:spcPts val="0"/>
              </a:spcAft>
              <a:buClr>
                <a:schemeClr val="dk1"/>
              </a:buClr>
              <a:buSzPts val="2500"/>
              <a:buNone/>
              <a:defRPr sz="4892">
                <a:solidFill>
                  <a:schemeClr val="dk1"/>
                </a:solidFill>
              </a:defRPr>
            </a:lvl4pPr>
            <a:lvl5pPr lvl="4" algn="ctr" rtl="0">
              <a:spcBef>
                <a:spcPts val="0"/>
              </a:spcBef>
              <a:spcAft>
                <a:spcPts val="0"/>
              </a:spcAft>
              <a:buClr>
                <a:schemeClr val="dk1"/>
              </a:buClr>
              <a:buSzPts val="2500"/>
              <a:buNone/>
              <a:defRPr sz="4892">
                <a:solidFill>
                  <a:schemeClr val="dk1"/>
                </a:solidFill>
              </a:defRPr>
            </a:lvl5pPr>
            <a:lvl6pPr lvl="5" algn="ctr" rtl="0">
              <a:spcBef>
                <a:spcPts val="0"/>
              </a:spcBef>
              <a:spcAft>
                <a:spcPts val="0"/>
              </a:spcAft>
              <a:buClr>
                <a:schemeClr val="dk1"/>
              </a:buClr>
              <a:buSzPts val="2500"/>
              <a:buNone/>
              <a:defRPr sz="4892">
                <a:solidFill>
                  <a:schemeClr val="dk1"/>
                </a:solidFill>
              </a:defRPr>
            </a:lvl6pPr>
            <a:lvl7pPr lvl="6" algn="ctr" rtl="0">
              <a:spcBef>
                <a:spcPts val="0"/>
              </a:spcBef>
              <a:spcAft>
                <a:spcPts val="0"/>
              </a:spcAft>
              <a:buClr>
                <a:schemeClr val="dk1"/>
              </a:buClr>
              <a:buSzPts val="2500"/>
              <a:buNone/>
              <a:defRPr sz="4892">
                <a:solidFill>
                  <a:schemeClr val="dk1"/>
                </a:solidFill>
              </a:defRPr>
            </a:lvl7pPr>
            <a:lvl8pPr lvl="7" algn="ctr" rtl="0">
              <a:spcBef>
                <a:spcPts val="0"/>
              </a:spcBef>
              <a:spcAft>
                <a:spcPts val="0"/>
              </a:spcAft>
              <a:buClr>
                <a:schemeClr val="dk1"/>
              </a:buClr>
              <a:buSzPts val="2500"/>
              <a:buNone/>
              <a:defRPr sz="4892">
                <a:solidFill>
                  <a:schemeClr val="dk1"/>
                </a:solidFill>
              </a:defRPr>
            </a:lvl8pPr>
            <a:lvl9pPr lvl="8" algn="ctr" rtl="0">
              <a:spcBef>
                <a:spcPts val="0"/>
              </a:spcBef>
              <a:spcAft>
                <a:spcPts val="0"/>
              </a:spcAft>
              <a:buClr>
                <a:schemeClr val="dk1"/>
              </a:buClr>
              <a:buSzPts val="2500"/>
              <a:buNone/>
              <a:defRPr sz="4892">
                <a:solidFill>
                  <a:schemeClr val="dk1"/>
                </a:solidFill>
              </a:defRPr>
            </a:lvl9pPr>
          </a:lstStyle>
          <a:p>
            <a:endParaRPr/>
          </a:p>
        </p:txBody>
      </p:sp>
    </p:spTree>
    <p:extLst>
      <p:ext uri="{BB962C8B-B14F-4D97-AF65-F5344CB8AC3E}">
        <p14:creationId xmlns:p14="http://schemas.microsoft.com/office/powerpoint/2010/main" val="5383716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8"/>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3D2F847-D136-4A50-8E67-B7A579594F00}"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33641019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D2F847-D136-4A50-8E67-B7A579594F00}"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1328471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1"/>
            <a:ext cx="15544800" cy="2043113"/>
          </a:xfrm>
        </p:spPr>
        <p:txBody>
          <a:bodyPr anchor="t"/>
          <a:lstStyle>
            <a:lvl1pPr algn="l">
              <a:defRPr sz="6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1"/>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3D2F847-D136-4A50-8E67-B7A579594F00}"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1283121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400301"/>
            <a:ext cx="8077200" cy="6788945"/>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400301"/>
            <a:ext cx="8077200" cy="6788945"/>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3D2F847-D136-4A50-8E67-B7A579594F00}" type="datetimeFigureOut">
              <a:rPr lang="en-US" smtClean="0"/>
              <a:t>7/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67866890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3"/>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914400" y="3262313"/>
            <a:ext cx="8080376" cy="592693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1" y="2302670"/>
            <a:ext cx="8083550" cy="959643"/>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90051" y="3262313"/>
            <a:ext cx="8083550" cy="592693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3D2F847-D136-4A50-8E67-B7A579594F00}" type="datetimeFigureOut">
              <a:rPr lang="en-US" smtClean="0"/>
              <a:t>7/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41578310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3D2F847-D136-4A50-8E67-B7A579594F00}" type="datetimeFigureOut">
              <a:rPr lang="en-US" smtClean="0"/>
              <a:t>7/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998398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9"/>
        <p:cNvGrpSpPr/>
        <p:nvPr/>
      </p:nvGrpSpPr>
      <p:grpSpPr>
        <a:xfrm>
          <a:off x="0" y="0"/>
          <a:ext cx="0" cy="0"/>
          <a:chOff x="0" y="0"/>
          <a:chExt cx="0" cy="0"/>
        </a:xfrm>
      </p:grpSpPr>
      <p:grpSp>
        <p:nvGrpSpPr>
          <p:cNvPr id="30" name="Google Shape;30;p4"/>
          <p:cNvGrpSpPr/>
          <p:nvPr/>
        </p:nvGrpSpPr>
        <p:grpSpPr>
          <a:xfrm rot="9044330" flipH="1">
            <a:off x="15583619" y="-459199"/>
            <a:ext cx="2155058" cy="4539434"/>
            <a:chOff x="4458800" y="2953350"/>
            <a:chExt cx="842025" cy="1773650"/>
          </a:xfrm>
        </p:grpSpPr>
        <p:sp>
          <p:nvSpPr>
            <p:cNvPr id="31" name="Google Shape;31;p4"/>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 name="Google Shape;32;p4"/>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 name="Google Shape;33;p4"/>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 name="Google Shape;34;p4"/>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5" name="Google Shape;35;p4"/>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6" name="Google Shape;36;p4"/>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 name="Google Shape;37;p4"/>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 name="Google Shape;38;p4"/>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 name="Google Shape;39;p4"/>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 name="Google Shape;40;p4"/>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 name="Google Shape;41;p4"/>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 name="Google Shape;42;p4"/>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 name="Google Shape;43;p4"/>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4" name="Google Shape;44;p4"/>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5" name="Google Shape;45;p4"/>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6" name="Google Shape;46;p4"/>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7" name="Google Shape;47;p4"/>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8" name="Google Shape;48;p4"/>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9" name="Google Shape;49;p4"/>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0" name="Google Shape;50;p4"/>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1" name="Google Shape;51;p4"/>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2" name="Google Shape;52;p4"/>
          <p:cNvGrpSpPr/>
          <p:nvPr/>
        </p:nvGrpSpPr>
        <p:grpSpPr>
          <a:xfrm flipH="1">
            <a:off x="-115780" y="-696251"/>
            <a:ext cx="3447440" cy="4318022"/>
            <a:chOff x="610625" y="938625"/>
            <a:chExt cx="1230350" cy="1541050"/>
          </a:xfrm>
        </p:grpSpPr>
        <p:sp>
          <p:nvSpPr>
            <p:cNvPr id="53" name="Google Shape;53;p4"/>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4" name="Google Shape;54;p4"/>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5" name="Google Shape;55;p4"/>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6" name="Google Shape;56;p4"/>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7" name="Google Shape;57;p4"/>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8" name="Google Shape;58;p4"/>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9" name="Google Shape;59;p4"/>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0" name="Google Shape;60;p4"/>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1" name="Google Shape;61;p4"/>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2" name="Google Shape;62;p4"/>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3" name="Google Shape;63;p4"/>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4" name="Google Shape;64;p4"/>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5" name="Google Shape;65;p4"/>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6" name="Google Shape;66;p4"/>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7" name="Google Shape;67;p4"/>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8" name="Google Shape;68;p4"/>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9" name="Google Shape;69;p4"/>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0" name="Google Shape;70;p4"/>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71" name="Google Shape;71;p4"/>
          <p:cNvSpPr/>
          <p:nvPr/>
        </p:nvSpPr>
        <p:spPr>
          <a:xfrm rot="10800000" flipH="1">
            <a:off x="10703999" y="4898846"/>
            <a:ext cx="10343962" cy="9752636"/>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2" name="Google Shape;72;p4"/>
          <p:cNvSpPr/>
          <p:nvPr/>
        </p:nvSpPr>
        <p:spPr>
          <a:xfrm rot="10800000" flipH="1">
            <a:off x="-2559547" y="5505580"/>
            <a:ext cx="7703018" cy="7261160"/>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3" name="Google Shape;73;p4"/>
          <p:cNvSpPr/>
          <p:nvPr/>
        </p:nvSpPr>
        <p:spPr>
          <a:xfrm rot="-9596423" flipH="1">
            <a:off x="12849588" y="-3549704"/>
            <a:ext cx="8662724" cy="6198320"/>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4" name="Google Shape;74;p4"/>
          <p:cNvSpPr/>
          <p:nvPr/>
        </p:nvSpPr>
        <p:spPr>
          <a:xfrm rot="10800000" flipH="1">
            <a:off x="-3313149" y="-4271416"/>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 name="Google Shape;75;p4"/>
          <p:cNvSpPr/>
          <p:nvPr/>
        </p:nvSpPr>
        <p:spPr>
          <a:xfrm>
            <a:off x="1159500" y="739800"/>
            <a:ext cx="15969000" cy="8807400"/>
          </a:xfrm>
          <a:prstGeom prst="roundRect">
            <a:avLst>
              <a:gd name="adj" fmla="val 9911"/>
            </a:avLst>
          </a:prstGeom>
          <a:solidFill>
            <a:schemeClr val="dk1"/>
          </a:solidFill>
          <a:ln>
            <a:noFill/>
          </a:ln>
          <a:effectLst>
            <a:outerShdw dist="133350" dir="2580000" algn="bl" rotWithShape="0">
              <a:schemeClr val="accent6">
                <a:alpha val="13000"/>
              </a:schemeClr>
            </a:outerShdw>
          </a:effectLst>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 name="Google Shape;76;p4"/>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sz="44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7" name="Google Shape;77;p4"/>
          <p:cNvSpPr txBox="1">
            <a:spLocks noGrp="1"/>
          </p:cNvSpPr>
          <p:nvPr>
            <p:ph type="body" idx="1"/>
          </p:nvPr>
        </p:nvSpPr>
        <p:spPr>
          <a:xfrm>
            <a:off x="4586700" y="2919100"/>
            <a:ext cx="9114600" cy="6288600"/>
          </a:xfrm>
          <a:prstGeom prst="rect">
            <a:avLst/>
          </a:prstGeom>
        </p:spPr>
        <p:txBody>
          <a:bodyPr spcFirstLastPara="1" wrap="square" lIns="91425" tIns="91425" rIns="91425" bIns="91425" anchor="t" anchorCtr="0">
            <a:noAutofit/>
          </a:bodyPr>
          <a:lstStyle>
            <a:lvl1pPr marL="914400" lvl="0" indent="-609600" rtl="0">
              <a:lnSpc>
                <a:spcPct val="100000"/>
              </a:lnSpc>
              <a:spcBef>
                <a:spcPts val="0"/>
              </a:spcBef>
              <a:spcAft>
                <a:spcPts val="0"/>
              </a:spcAft>
              <a:buClr>
                <a:schemeClr val="lt1"/>
              </a:buClr>
              <a:buSzPts val="1200"/>
              <a:buChar char="●"/>
              <a:defRPr/>
            </a:lvl1pPr>
            <a:lvl2pPr marL="1828800" lvl="1" indent="-609600" rtl="0">
              <a:lnSpc>
                <a:spcPct val="115000"/>
              </a:lnSpc>
              <a:spcBef>
                <a:spcPts val="1000"/>
              </a:spcBef>
              <a:spcAft>
                <a:spcPts val="0"/>
              </a:spcAft>
              <a:buSzPts val="1200"/>
              <a:buFont typeface="Roboto Condensed Light"/>
              <a:buChar char="○"/>
              <a:defRPr/>
            </a:lvl2pPr>
            <a:lvl3pPr marL="2743200" lvl="2" indent="-609600" rtl="0">
              <a:lnSpc>
                <a:spcPct val="115000"/>
              </a:lnSpc>
              <a:spcBef>
                <a:spcPts val="3200"/>
              </a:spcBef>
              <a:spcAft>
                <a:spcPts val="0"/>
              </a:spcAft>
              <a:buSzPts val="1200"/>
              <a:buFont typeface="Roboto Condensed Light"/>
              <a:buChar char="■"/>
              <a:defRPr/>
            </a:lvl3pPr>
            <a:lvl4pPr marL="3657600" lvl="3" indent="-609600" rtl="0">
              <a:lnSpc>
                <a:spcPct val="115000"/>
              </a:lnSpc>
              <a:spcBef>
                <a:spcPts val="3200"/>
              </a:spcBef>
              <a:spcAft>
                <a:spcPts val="0"/>
              </a:spcAft>
              <a:buSzPts val="1200"/>
              <a:buFont typeface="Roboto Condensed Light"/>
              <a:buChar char="●"/>
              <a:defRPr/>
            </a:lvl4pPr>
            <a:lvl5pPr marL="4572000" lvl="4" indent="-609600" rtl="0">
              <a:lnSpc>
                <a:spcPct val="115000"/>
              </a:lnSpc>
              <a:spcBef>
                <a:spcPts val="3200"/>
              </a:spcBef>
              <a:spcAft>
                <a:spcPts val="0"/>
              </a:spcAft>
              <a:buSzPts val="1200"/>
              <a:buFont typeface="Roboto Condensed Light"/>
              <a:buChar char="○"/>
              <a:defRPr/>
            </a:lvl5pPr>
            <a:lvl6pPr marL="5486400" lvl="5" indent="-609600" rtl="0">
              <a:lnSpc>
                <a:spcPct val="115000"/>
              </a:lnSpc>
              <a:spcBef>
                <a:spcPts val="3200"/>
              </a:spcBef>
              <a:spcAft>
                <a:spcPts val="0"/>
              </a:spcAft>
              <a:buSzPts val="1200"/>
              <a:buFont typeface="Roboto Condensed Light"/>
              <a:buChar char="■"/>
              <a:defRPr/>
            </a:lvl6pPr>
            <a:lvl7pPr marL="6400800" lvl="6" indent="-609600" rtl="0">
              <a:lnSpc>
                <a:spcPct val="115000"/>
              </a:lnSpc>
              <a:spcBef>
                <a:spcPts val="3200"/>
              </a:spcBef>
              <a:spcAft>
                <a:spcPts val="0"/>
              </a:spcAft>
              <a:buSzPts val="1200"/>
              <a:buFont typeface="Roboto Condensed Light"/>
              <a:buChar char="●"/>
              <a:defRPr/>
            </a:lvl7pPr>
            <a:lvl8pPr marL="7315200" lvl="7" indent="-609600" rtl="0">
              <a:lnSpc>
                <a:spcPct val="115000"/>
              </a:lnSpc>
              <a:spcBef>
                <a:spcPts val="3200"/>
              </a:spcBef>
              <a:spcAft>
                <a:spcPts val="0"/>
              </a:spcAft>
              <a:buSzPts val="1200"/>
              <a:buFont typeface="Roboto Condensed Light"/>
              <a:buChar char="○"/>
              <a:defRPr/>
            </a:lvl8pPr>
            <a:lvl9pPr marL="8229600" lvl="8" indent="-609600" rtl="0">
              <a:lnSpc>
                <a:spcPct val="115000"/>
              </a:lnSpc>
              <a:spcBef>
                <a:spcPts val="3200"/>
              </a:spcBef>
              <a:spcAft>
                <a:spcPts val="3200"/>
              </a:spcAft>
              <a:buSzPts val="1200"/>
              <a:buFont typeface="Roboto Condensed Light"/>
              <a:buChar char="■"/>
              <a:defRPr/>
            </a:lvl9pPr>
          </a:lstStyle>
          <a:p>
            <a:endParaRPr/>
          </a:p>
        </p:txBody>
      </p:sp>
      <p:grpSp>
        <p:nvGrpSpPr>
          <p:cNvPr id="78" name="Google Shape;78;p4"/>
          <p:cNvGrpSpPr/>
          <p:nvPr/>
        </p:nvGrpSpPr>
        <p:grpSpPr>
          <a:xfrm flipH="1">
            <a:off x="352852" y="7791461"/>
            <a:ext cx="1682992" cy="1710382"/>
            <a:chOff x="5967275" y="1212450"/>
            <a:chExt cx="1139775" cy="1158325"/>
          </a:xfrm>
        </p:grpSpPr>
        <p:sp>
          <p:nvSpPr>
            <p:cNvPr id="79" name="Google Shape;79;p4"/>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0" name="Google Shape;80;p4"/>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1" name="Google Shape;81;p4"/>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2" name="Google Shape;82;p4"/>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3" name="Google Shape;83;p4"/>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4" name="Google Shape;84;p4"/>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5" name="Google Shape;85;p4"/>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86" name="Google Shape;86;p4"/>
          <p:cNvGrpSpPr/>
          <p:nvPr/>
        </p:nvGrpSpPr>
        <p:grpSpPr>
          <a:xfrm>
            <a:off x="15372704" y="7006300"/>
            <a:ext cx="2576900" cy="3280700"/>
            <a:chOff x="659300" y="3268175"/>
            <a:chExt cx="1288450" cy="1640350"/>
          </a:xfrm>
        </p:grpSpPr>
        <p:sp>
          <p:nvSpPr>
            <p:cNvPr id="87" name="Google Shape;87;p4"/>
            <p:cNvSpPr/>
            <p:nvPr/>
          </p:nvSpPr>
          <p:spPr>
            <a:xfrm>
              <a:off x="705625" y="3277550"/>
              <a:ext cx="1242125" cy="1630975"/>
            </a:xfrm>
            <a:custGeom>
              <a:avLst/>
              <a:gdLst/>
              <a:ahLst/>
              <a:cxnLst/>
              <a:rect l="l" t="t" r="r" b="b"/>
              <a:pathLst>
                <a:path w="49685" h="65239" extrusionOk="0">
                  <a:moveTo>
                    <a:pt x="40750" y="0"/>
                  </a:moveTo>
                  <a:cubicBezTo>
                    <a:pt x="40283" y="0"/>
                    <a:pt x="39824" y="223"/>
                    <a:pt x="39541" y="636"/>
                  </a:cubicBezTo>
                  <a:lnTo>
                    <a:pt x="454" y="57998"/>
                  </a:lnTo>
                  <a:cubicBezTo>
                    <a:pt x="0" y="58668"/>
                    <a:pt x="173" y="59577"/>
                    <a:pt x="836" y="60031"/>
                  </a:cubicBezTo>
                  <a:lnTo>
                    <a:pt x="8110" y="64983"/>
                  </a:lnTo>
                  <a:cubicBezTo>
                    <a:pt x="8365" y="65156"/>
                    <a:pt x="8654" y="65239"/>
                    <a:pt x="8939" y="65239"/>
                  </a:cubicBezTo>
                  <a:cubicBezTo>
                    <a:pt x="9405" y="65239"/>
                    <a:pt x="9861" y="65017"/>
                    <a:pt x="10143" y="64601"/>
                  </a:cubicBezTo>
                  <a:lnTo>
                    <a:pt x="49230" y="7239"/>
                  </a:lnTo>
                  <a:cubicBezTo>
                    <a:pt x="49684" y="6569"/>
                    <a:pt x="49511" y="5661"/>
                    <a:pt x="48848" y="5207"/>
                  </a:cubicBezTo>
                  <a:lnTo>
                    <a:pt x="41574" y="254"/>
                  </a:lnTo>
                  <a:cubicBezTo>
                    <a:pt x="41321" y="82"/>
                    <a:pt x="41034" y="0"/>
                    <a:pt x="4075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8" name="Google Shape;88;p4"/>
            <p:cNvSpPr/>
            <p:nvPr/>
          </p:nvSpPr>
          <p:spPr>
            <a:xfrm>
              <a:off x="659300" y="3268175"/>
              <a:ext cx="1242125" cy="1631125"/>
            </a:xfrm>
            <a:custGeom>
              <a:avLst/>
              <a:gdLst/>
              <a:ahLst/>
              <a:cxnLst/>
              <a:rect l="l" t="t" r="r" b="b"/>
              <a:pathLst>
                <a:path w="49685" h="65245" extrusionOk="0">
                  <a:moveTo>
                    <a:pt x="40753" y="1"/>
                  </a:moveTo>
                  <a:cubicBezTo>
                    <a:pt x="40284" y="1"/>
                    <a:pt x="39825" y="226"/>
                    <a:pt x="39542" y="643"/>
                  </a:cubicBezTo>
                  <a:lnTo>
                    <a:pt x="455" y="58005"/>
                  </a:lnTo>
                  <a:cubicBezTo>
                    <a:pt x="0" y="58669"/>
                    <a:pt x="173" y="59584"/>
                    <a:pt x="837" y="60038"/>
                  </a:cubicBezTo>
                  <a:lnTo>
                    <a:pt x="8111" y="64991"/>
                  </a:lnTo>
                  <a:cubicBezTo>
                    <a:pt x="8364" y="65162"/>
                    <a:pt x="8651" y="65244"/>
                    <a:pt x="8935" y="65244"/>
                  </a:cubicBezTo>
                  <a:cubicBezTo>
                    <a:pt x="9402" y="65244"/>
                    <a:pt x="9861" y="65022"/>
                    <a:pt x="10143" y="64609"/>
                  </a:cubicBezTo>
                  <a:lnTo>
                    <a:pt x="49231" y="7247"/>
                  </a:lnTo>
                  <a:cubicBezTo>
                    <a:pt x="49685" y="6576"/>
                    <a:pt x="49512" y="5668"/>
                    <a:pt x="48849" y="5214"/>
                  </a:cubicBezTo>
                  <a:lnTo>
                    <a:pt x="41575" y="254"/>
                  </a:lnTo>
                  <a:cubicBezTo>
                    <a:pt x="41322" y="83"/>
                    <a:pt x="41036" y="1"/>
                    <a:pt x="407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9" name="Google Shape;89;p4"/>
            <p:cNvSpPr/>
            <p:nvPr/>
          </p:nvSpPr>
          <p:spPr>
            <a:xfrm>
              <a:off x="848725" y="3389325"/>
              <a:ext cx="1052700" cy="1509975"/>
            </a:xfrm>
            <a:custGeom>
              <a:avLst/>
              <a:gdLst/>
              <a:ahLst/>
              <a:cxnLst/>
              <a:rect l="l" t="t" r="r" b="b"/>
              <a:pathLst>
                <a:path w="42108" h="60399" extrusionOk="0">
                  <a:moveTo>
                    <a:pt x="40738" y="0"/>
                  </a:moveTo>
                  <a:lnTo>
                    <a:pt x="0" y="59784"/>
                  </a:lnTo>
                  <a:lnTo>
                    <a:pt x="534" y="60145"/>
                  </a:lnTo>
                  <a:cubicBezTo>
                    <a:pt x="787" y="60316"/>
                    <a:pt x="1074" y="60398"/>
                    <a:pt x="1358" y="60398"/>
                  </a:cubicBezTo>
                  <a:cubicBezTo>
                    <a:pt x="1825" y="60398"/>
                    <a:pt x="2284" y="60176"/>
                    <a:pt x="2566" y="59763"/>
                  </a:cubicBezTo>
                  <a:lnTo>
                    <a:pt x="41654" y="2401"/>
                  </a:lnTo>
                  <a:cubicBezTo>
                    <a:pt x="42108" y="1730"/>
                    <a:pt x="41935" y="822"/>
                    <a:pt x="41272" y="368"/>
                  </a:cubicBezTo>
                  <a:lnTo>
                    <a:pt x="4073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0" name="Google Shape;90;p4"/>
            <p:cNvSpPr/>
            <p:nvPr/>
          </p:nvSpPr>
          <p:spPr>
            <a:xfrm>
              <a:off x="943800" y="4288775"/>
              <a:ext cx="283225" cy="333150"/>
            </a:xfrm>
            <a:custGeom>
              <a:avLst/>
              <a:gdLst/>
              <a:ahLst/>
              <a:cxnLst/>
              <a:rect l="l" t="t" r="r" b="b"/>
              <a:pathLst>
                <a:path w="11329" h="13326" extrusionOk="0">
                  <a:moveTo>
                    <a:pt x="10408" y="1"/>
                  </a:moveTo>
                  <a:cubicBezTo>
                    <a:pt x="8262" y="1"/>
                    <a:pt x="1" y="12028"/>
                    <a:pt x="1272" y="13209"/>
                  </a:cubicBezTo>
                  <a:cubicBezTo>
                    <a:pt x="1356" y="13287"/>
                    <a:pt x="1491" y="13325"/>
                    <a:pt x="1667" y="13325"/>
                  </a:cubicBezTo>
                  <a:cubicBezTo>
                    <a:pt x="3433" y="13325"/>
                    <a:pt x="9385" y="9513"/>
                    <a:pt x="10637" y="3621"/>
                  </a:cubicBezTo>
                  <a:cubicBezTo>
                    <a:pt x="10788" y="2922"/>
                    <a:pt x="11329" y="377"/>
                    <a:pt x="10593" y="38"/>
                  </a:cubicBezTo>
                  <a:cubicBezTo>
                    <a:pt x="10538" y="13"/>
                    <a:pt x="10476" y="1"/>
                    <a:pt x="1040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1" name="Google Shape;91;p4"/>
            <p:cNvSpPr/>
            <p:nvPr/>
          </p:nvSpPr>
          <p:spPr>
            <a:xfrm>
              <a:off x="1266475" y="4141925"/>
              <a:ext cx="77225" cy="59125"/>
            </a:xfrm>
            <a:custGeom>
              <a:avLst/>
              <a:gdLst/>
              <a:ahLst/>
              <a:cxnLst/>
              <a:rect l="l" t="t" r="r" b="b"/>
              <a:pathLst>
                <a:path w="3089" h="2365" extrusionOk="0">
                  <a:moveTo>
                    <a:pt x="1727" y="1"/>
                  </a:moveTo>
                  <a:cubicBezTo>
                    <a:pt x="1661" y="1"/>
                    <a:pt x="1594" y="5"/>
                    <a:pt x="1529" y="15"/>
                  </a:cubicBezTo>
                  <a:cubicBezTo>
                    <a:pt x="397" y="196"/>
                    <a:pt x="1" y="1868"/>
                    <a:pt x="368" y="2243"/>
                  </a:cubicBezTo>
                  <a:cubicBezTo>
                    <a:pt x="450" y="2327"/>
                    <a:pt x="588" y="2365"/>
                    <a:pt x="761" y="2365"/>
                  </a:cubicBezTo>
                  <a:cubicBezTo>
                    <a:pt x="1560" y="2365"/>
                    <a:pt x="3088" y="1558"/>
                    <a:pt x="3064" y="888"/>
                  </a:cubicBezTo>
                  <a:cubicBezTo>
                    <a:pt x="3051" y="456"/>
                    <a:pt x="2380" y="1"/>
                    <a:pt x="172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2" name="Google Shape;92;p4"/>
            <p:cNvSpPr/>
            <p:nvPr/>
          </p:nvSpPr>
          <p:spPr>
            <a:xfrm>
              <a:off x="1519700" y="3450050"/>
              <a:ext cx="104550" cy="80300"/>
            </a:xfrm>
            <a:custGeom>
              <a:avLst/>
              <a:gdLst/>
              <a:ahLst/>
              <a:cxnLst/>
              <a:rect l="l" t="t" r="r" b="b"/>
              <a:pathLst>
                <a:path w="4182" h="3212" extrusionOk="0">
                  <a:moveTo>
                    <a:pt x="606" y="1"/>
                  </a:moveTo>
                  <a:lnTo>
                    <a:pt x="0" y="895"/>
                  </a:lnTo>
                  <a:lnTo>
                    <a:pt x="3259" y="3115"/>
                  </a:lnTo>
                  <a:cubicBezTo>
                    <a:pt x="3351" y="3180"/>
                    <a:pt x="3458" y="3212"/>
                    <a:pt x="3563" y="3212"/>
                  </a:cubicBezTo>
                  <a:cubicBezTo>
                    <a:pt x="3736" y="3212"/>
                    <a:pt x="3905" y="3127"/>
                    <a:pt x="4008" y="2971"/>
                  </a:cubicBezTo>
                  <a:cubicBezTo>
                    <a:pt x="4181" y="2726"/>
                    <a:pt x="4116" y="2387"/>
                    <a:pt x="3871"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3" name="Google Shape;93;p4"/>
            <p:cNvSpPr/>
            <p:nvPr/>
          </p:nvSpPr>
          <p:spPr>
            <a:xfrm>
              <a:off x="1573575" y="3370750"/>
              <a:ext cx="104750" cy="80325"/>
            </a:xfrm>
            <a:custGeom>
              <a:avLst/>
              <a:gdLst/>
              <a:ahLst/>
              <a:cxnLst/>
              <a:rect l="l" t="t" r="r" b="b"/>
              <a:pathLst>
                <a:path w="4190" h="3213" extrusionOk="0">
                  <a:moveTo>
                    <a:pt x="613" y="1"/>
                  </a:moveTo>
                  <a:lnTo>
                    <a:pt x="1" y="895"/>
                  </a:lnTo>
                  <a:lnTo>
                    <a:pt x="3266" y="3115"/>
                  </a:lnTo>
                  <a:cubicBezTo>
                    <a:pt x="3360" y="3181"/>
                    <a:pt x="3467" y="3212"/>
                    <a:pt x="3573" y="3212"/>
                  </a:cubicBezTo>
                  <a:cubicBezTo>
                    <a:pt x="3745" y="3212"/>
                    <a:pt x="3913" y="3130"/>
                    <a:pt x="4016" y="2978"/>
                  </a:cubicBezTo>
                  <a:cubicBezTo>
                    <a:pt x="4189" y="2726"/>
                    <a:pt x="4124" y="2387"/>
                    <a:pt x="3872" y="2221"/>
                  </a:cubicBezTo>
                  <a:lnTo>
                    <a:pt x="61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4" name="Google Shape;94;p4"/>
            <p:cNvSpPr/>
            <p:nvPr/>
          </p:nvSpPr>
          <p:spPr>
            <a:xfrm>
              <a:off x="1407950" y="3613875"/>
              <a:ext cx="104550" cy="80350"/>
            </a:xfrm>
            <a:custGeom>
              <a:avLst/>
              <a:gdLst/>
              <a:ahLst/>
              <a:cxnLst/>
              <a:rect l="l" t="t" r="r" b="b"/>
              <a:pathLst>
                <a:path w="4182" h="3214" extrusionOk="0">
                  <a:moveTo>
                    <a:pt x="613" y="1"/>
                  </a:moveTo>
                  <a:lnTo>
                    <a:pt x="1" y="895"/>
                  </a:lnTo>
                  <a:lnTo>
                    <a:pt x="3259" y="3122"/>
                  </a:lnTo>
                  <a:cubicBezTo>
                    <a:pt x="3354" y="3184"/>
                    <a:pt x="3459" y="3214"/>
                    <a:pt x="3564" y="3214"/>
                  </a:cubicBezTo>
                  <a:cubicBezTo>
                    <a:pt x="3738" y="3214"/>
                    <a:pt x="3908" y="3131"/>
                    <a:pt x="4016" y="2978"/>
                  </a:cubicBezTo>
                  <a:cubicBezTo>
                    <a:pt x="4182" y="2733"/>
                    <a:pt x="4117" y="2394"/>
                    <a:pt x="3872" y="2228"/>
                  </a:cubicBezTo>
                  <a:lnTo>
                    <a:pt x="61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5" name="Google Shape;95;p4"/>
            <p:cNvSpPr/>
            <p:nvPr/>
          </p:nvSpPr>
          <p:spPr>
            <a:xfrm>
              <a:off x="1462025" y="3534575"/>
              <a:ext cx="104550" cy="80375"/>
            </a:xfrm>
            <a:custGeom>
              <a:avLst/>
              <a:gdLst/>
              <a:ahLst/>
              <a:cxnLst/>
              <a:rect l="l" t="t" r="r" b="b"/>
              <a:pathLst>
                <a:path w="4182" h="3215" extrusionOk="0">
                  <a:moveTo>
                    <a:pt x="606" y="1"/>
                  </a:moveTo>
                  <a:lnTo>
                    <a:pt x="0" y="902"/>
                  </a:lnTo>
                  <a:lnTo>
                    <a:pt x="3259" y="3122"/>
                  </a:lnTo>
                  <a:cubicBezTo>
                    <a:pt x="3351" y="3184"/>
                    <a:pt x="3456" y="3214"/>
                    <a:pt x="3560" y="3214"/>
                  </a:cubicBezTo>
                  <a:cubicBezTo>
                    <a:pt x="3733" y="3214"/>
                    <a:pt x="3905" y="3131"/>
                    <a:pt x="4008" y="2978"/>
                  </a:cubicBezTo>
                  <a:cubicBezTo>
                    <a:pt x="4181" y="2733"/>
                    <a:pt x="4117" y="2394"/>
                    <a:pt x="3871" y="2228"/>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6" name="Google Shape;96;p4"/>
            <p:cNvSpPr/>
            <p:nvPr/>
          </p:nvSpPr>
          <p:spPr>
            <a:xfrm>
              <a:off x="1307375" y="3761675"/>
              <a:ext cx="104575" cy="80225"/>
            </a:xfrm>
            <a:custGeom>
              <a:avLst/>
              <a:gdLst/>
              <a:ahLst/>
              <a:cxnLst/>
              <a:rect l="l" t="t" r="r" b="b"/>
              <a:pathLst>
                <a:path w="4183" h="3209" extrusionOk="0">
                  <a:moveTo>
                    <a:pt x="607" y="0"/>
                  </a:moveTo>
                  <a:lnTo>
                    <a:pt x="1" y="894"/>
                  </a:lnTo>
                  <a:lnTo>
                    <a:pt x="3259" y="3114"/>
                  </a:lnTo>
                  <a:cubicBezTo>
                    <a:pt x="3353" y="3177"/>
                    <a:pt x="3459" y="3208"/>
                    <a:pt x="3565" y="3208"/>
                  </a:cubicBezTo>
                  <a:cubicBezTo>
                    <a:pt x="3737" y="3208"/>
                    <a:pt x="3906" y="3126"/>
                    <a:pt x="4009" y="2970"/>
                  </a:cubicBezTo>
                  <a:cubicBezTo>
                    <a:pt x="4182" y="2725"/>
                    <a:pt x="4117" y="2386"/>
                    <a:pt x="3872" y="2220"/>
                  </a:cubicBezTo>
                  <a:lnTo>
                    <a:pt x="6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7" name="Google Shape;97;p4"/>
            <p:cNvSpPr/>
            <p:nvPr/>
          </p:nvSpPr>
          <p:spPr>
            <a:xfrm>
              <a:off x="1361275" y="3682375"/>
              <a:ext cx="104550" cy="80300"/>
            </a:xfrm>
            <a:custGeom>
              <a:avLst/>
              <a:gdLst/>
              <a:ahLst/>
              <a:cxnLst/>
              <a:rect l="l" t="t" r="r" b="b"/>
              <a:pathLst>
                <a:path w="4182" h="3212" extrusionOk="0">
                  <a:moveTo>
                    <a:pt x="613" y="0"/>
                  </a:moveTo>
                  <a:lnTo>
                    <a:pt x="0" y="894"/>
                  </a:lnTo>
                  <a:lnTo>
                    <a:pt x="3266" y="3114"/>
                  </a:lnTo>
                  <a:cubicBezTo>
                    <a:pt x="3359" y="3180"/>
                    <a:pt x="3465" y="3211"/>
                    <a:pt x="3571" y="3211"/>
                  </a:cubicBezTo>
                  <a:cubicBezTo>
                    <a:pt x="3743" y="3211"/>
                    <a:pt x="3913" y="3127"/>
                    <a:pt x="4016" y="2970"/>
                  </a:cubicBezTo>
                  <a:cubicBezTo>
                    <a:pt x="4182" y="2725"/>
                    <a:pt x="4124" y="2386"/>
                    <a:pt x="3872" y="2220"/>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8" name="Google Shape;98;p4"/>
            <p:cNvSpPr/>
            <p:nvPr/>
          </p:nvSpPr>
          <p:spPr>
            <a:xfrm>
              <a:off x="1195650" y="3925475"/>
              <a:ext cx="104550" cy="80375"/>
            </a:xfrm>
            <a:custGeom>
              <a:avLst/>
              <a:gdLst/>
              <a:ahLst/>
              <a:cxnLst/>
              <a:rect l="l" t="t" r="r" b="b"/>
              <a:pathLst>
                <a:path w="4182" h="3215" extrusionOk="0">
                  <a:moveTo>
                    <a:pt x="606" y="1"/>
                  </a:moveTo>
                  <a:lnTo>
                    <a:pt x="0" y="895"/>
                  </a:lnTo>
                  <a:lnTo>
                    <a:pt x="3259" y="3122"/>
                  </a:lnTo>
                  <a:cubicBezTo>
                    <a:pt x="3351" y="3185"/>
                    <a:pt x="3456" y="3214"/>
                    <a:pt x="3560" y="3214"/>
                  </a:cubicBezTo>
                  <a:cubicBezTo>
                    <a:pt x="3735" y="3214"/>
                    <a:pt x="3908" y="3132"/>
                    <a:pt x="4016" y="2978"/>
                  </a:cubicBezTo>
                  <a:cubicBezTo>
                    <a:pt x="4182" y="2733"/>
                    <a:pt x="4117" y="2394"/>
                    <a:pt x="3872"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9" name="Google Shape;99;p4"/>
            <p:cNvSpPr/>
            <p:nvPr/>
          </p:nvSpPr>
          <p:spPr>
            <a:xfrm>
              <a:off x="1249525" y="3846200"/>
              <a:ext cx="104750" cy="80350"/>
            </a:xfrm>
            <a:custGeom>
              <a:avLst/>
              <a:gdLst/>
              <a:ahLst/>
              <a:cxnLst/>
              <a:rect l="l" t="t" r="r" b="b"/>
              <a:pathLst>
                <a:path w="4190" h="3214" extrusionOk="0">
                  <a:moveTo>
                    <a:pt x="614" y="0"/>
                  </a:moveTo>
                  <a:lnTo>
                    <a:pt x="1" y="901"/>
                  </a:lnTo>
                  <a:lnTo>
                    <a:pt x="3267" y="3122"/>
                  </a:lnTo>
                  <a:cubicBezTo>
                    <a:pt x="3358" y="3184"/>
                    <a:pt x="3463" y="3213"/>
                    <a:pt x="3568" y="3213"/>
                  </a:cubicBezTo>
                  <a:cubicBezTo>
                    <a:pt x="3741" y="3213"/>
                    <a:pt x="3913" y="3131"/>
                    <a:pt x="4016" y="2977"/>
                  </a:cubicBezTo>
                  <a:cubicBezTo>
                    <a:pt x="4189" y="2732"/>
                    <a:pt x="4124" y="2393"/>
                    <a:pt x="3872" y="2228"/>
                  </a:cubicBezTo>
                  <a:lnTo>
                    <a:pt x="6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0" name="Google Shape;100;p4"/>
            <p:cNvSpPr/>
            <p:nvPr/>
          </p:nvSpPr>
          <p:spPr>
            <a:xfrm>
              <a:off x="1093275" y="4075625"/>
              <a:ext cx="104550" cy="80350"/>
            </a:xfrm>
            <a:custGeom>
              <a:avLst/>
              <a:gdLst/>
              <a:ahLst/>
              <a:cxnLst/>
              <a:rect l="l" t="t" r="r" b="b"/>
              <a:pathLst>
                <a:path w="4182" h="3214" extrusionOk="0">
                  <a:moveTo>
                    <a:pt x="613" y="0"/>
                  </a:moveTo>
                  <a:lnTo>
                    <a:pt x="1" y="901"/>
                  </a:lnTo>
                  <a:lnTo>
                    <a:pt x="3259" y="3122"/>
                  </a:lnTo>
                  <a:cubicBezTo>
                    <a:pt x="3354" y="3184"/>
                    <a:pt x="3459" y="3213"/>
                    <a:pt x="3564" y="3213"/>
                  </a:cubicBezTo>
                  <a:cubicBezTo>
                    <a:pt x="3738" y="3213"/>
                    <a:pt x="3908" y="3131"/>
                    <a:pt x="4016" y="2977"/>
                  </a:cubicBezTo>
                  <a:cubicBezTo>
                    <a:pt x="4182" y="2732"/>
                    <a:pt x="4117" y="2393"/>
                    <a:pt x="3872" y="2228"/>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1" name="Google Shape;101;p4"/>
            <p:cNvSpPr/>
            <p:nvPr/>
          </p:nvSpPr>
          <p:spPr>
            <a:xfrm>
              <a:off x="1147350" y="3996500"/>
              <a:ext cx="104550" cy="80225"/>
            </a:xfrm>
            <a:custGeom>
              <a:avLst/>
              <a:gdLst/>
              <a:ahLst/>
              <a:cxnLst/>
              <a:rect l="l" t="t" r="r" b="b"/>
              <a:pathLst>
                <a:path w="4182" h="3209" extrusionOk="0">
                  <a:moveTo>
                    <a:pt x="606" y="0"/>
                  </a:moveTo>
                  <a:lnTo>
                    <a:pt x="0" y="894"/>
                  </a:lnTo>
                  <a:lnTo>
                    <a:pt x="3259" y="3115"/>
                  </a:lnTo>
                  <a:cubicBezTo>
                    <a:pt x="3352" y="3178"/>
                    <a:pt x="3459" y="3208"/>
                    <a:pt x="3564" y="3208"/>
                  </a:cubicBezTo>
                  <a:cubicBezTo>
                    <a:pt x="3737" y="3208"/>
                    <a:pt x="3906" y="3127"/>
                    <a:pt x="4009" y="2970"/>
                  </a:cubicBezTo>
                  <a:cubicBezTo>
                    <a:pt x="4182" y="2725"/>
                    <a:pt x="4117" y="2386"/>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2" name="Google Shape;102;p4"/>
            <p:cNvSpPr/>
            <p:nvPr/>
          </p:nvSpPr>
          <p:spPr>
            <a:xfrm>
              <a:off x="981550" y="4239625"/>
              <a:ext cx="104550" cy="80300"/>
            </a:xfrm>
            <a:custGeom>
              <a:avLst/>
              <a:gdLst/>
              <a:ahLst/>
              <a:cxnLst/>
              <a:rect l="l" t="t" r="r" b="b"/>
              <a:pathLst>
                <a:path w="4182" h="3212" extrusionOk="0">
                  <a:moveTo>
                    <a:pt x="613" y="0"/>
                  </a:moveTo>
                  <a:lnTo>
                    <a:pt x="0" y="894"/>
                  </a:lnTo>
                  <a:lnTo>
                    <a:pt x="3266" y="3115"/>
                  </a:lnTo>
                  <a:cubicBezTo>
                    <a:pt x="3359" y="3180"/>
                    <a:pt x="3466" y="3212"/>
                    <a:pt x="3572" y="3212"/>
                  </a:cubicBezTo>
                  <a:cubicBezTo>
                    <a:pt x="3744" y="3212"/>
                    <a:pt x="3913" y="3129"/>
                    <a:pt x="4015" y="2978"/>
                  </a:cubicBezTo>
                  <a:cubicBezTo>
                    <a:pt x="4181" y="2725"/>
                    <a:pt x="4124" y="2394"/>
                    <a:pt x="3871" y="2221"/>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3" name="Google Shape;103;p4"/>
            <p:cNvSpPr/>
            <p:nvPr/>
          </p:nvSpPr>
          <p:spPr>
            <a:xfrm>
              <a:off x="1035600" y="4160325"/>
              <a:ext cx="104550" cy="80350"/>
            </a:xfrm>
            <a:custGeom>
              <a:avLst/>
              <a:gdLst/>
              <a:ahLst/>
              <a:cxnLst/>
              <a:rect l="l" t="t" r="r" b="b"/>
              <a:pathLst>
                <a:path w="4182" h="3214" extrusionOk="0">
                  <a:moveTo>
                    <a:pt x="614" y="0"/>
                  </a:moveTo>
                  <a:lnTo>
                    <a:pt x="1" y="894"/>
                  </a:lnTo>
                  <a:lnTo>
                    <a:pt x="3259" y="3122"/>
                  </a:lnTo>
                  <a:cubicBezTo>
                    <a:pt x="3354" y="3184"/>
                    <a:pt x="3459" y="3214"/>
                    <a:pt x="3564" y="3214"/>
                  </a:cubicBezTo>
                  <a:cubicBezTo>
                    <a:pt x="3738" y="3214"/>
                    <a:pt x="3908" y="3131"/>
                    <a:pt x="4016" y="2978"/>
                  </a:cubicBezTo>
                  <a:cubicBezTo>
                    <a:pt x="4182" y="2725"/>
                    <a:pt x="4117" y="2394"/>
                    <a:pt x="3872" y="2221"/>
                  </a:cubicBezTo>
                  <a:lnTo>
                    <a:pt x="6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4" name="Google Shape;104;p4"/>
            <p:cNvSpPr/>
            <p:nvPr/>
          </p:nvSpPr>
          <p:spPr>
            <a:xfrm>
              <a:off x="927650" y="4318925"/>
              <a:ext cx="104550" cy="80300"/>
            </a:xfrm>
            <a:custGeom>
              <a:avLst/>
              <a:gdLst/>
              <a:ahLst/>
              <a:cxnLst/>
              <a:rect l="l" t="t" r="r" b="b"/>
              <a:pathLst>
                <a:path w="4182" h="3212" extrusionOk="0">
                  <a:moveTo>
                    <a:pt x="606" y="0"/>
                  </a:moveTo>
                  <a:lnTo>
                    <a:pt x="1" y="894"/>
                  </a:lnTo>
                  <a:lnTo>
                    <a:pt x="3259" y="3114"/>
                  </a:lnTo>
                  <a:cubicBezTo>
                    <a:pt x="3352" y="3180"/>
                    <a:pt x="3458" y="3211"/>
                    <a:pt x="3563" y="3211"/>
                  </a:cubicBezTo>
                  <a:cubicBezTo>
                    <a:pt x="3736" y="3211"/>
                    <a:pt x="3906" y="3127"/>
                    <a:pt x="4009" y="2970"/>
                  </a:cubicBezTo>
                  <a:cubicBezTo>
                    <a:pt x="4182" y="2725"/>
                    <a:pt x="4117" y="2386"/>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5" name="Google Shape;105;p4"/>
            <p:cNvSpPr/>
            <p:nvPr/>
          </p:nvSpPr>
          <p:spPr>
            <a:xfrm>
              <a:off x="825275" y="4469050"/>
              <a:ext cx="104575" cy="80300"/>
            </a:xfrm>
            <a:custGeom>
              <a:avLst/>
              <a:gdLst/>
              <a:ahLst/>
              <a:cxnLst/>
              <a:rect l="l" t="t" r="r" b="b"/>
              <a:pathLst>
                <a:path w="4183" h="3212" extrusionOk="0">
                  <a:moveTo>
                    <a:pt x="606" y="0"/>
                  </a:moveTo>
                  <a:lnTo>
                    <a:pt x="1" y="894"/>
                  </a:lnTo>
                  <a:lnTo>
                    <a:pt x="3259" y="3115"/>
                  </a:lnTo>
                  <a:cubicBezTo>
                    <a:pt x="3353" y="3181"/>
                    <a:pt x="3460" y="3212"/>
                    <a:pt x="3566" y="3212"/>
                  </a:cubicBezTo>
                  <a:cubicBezTo>
                    <a:pt x="3739" y="3212"/>
                    <a:pt x="3909" y="3129"/>
                    <a:pt x="4016" y="2978"/>
                  </a:cubicBezTo>
                  <a:cubicBezTo>
                    <a:pt x="4182" y="2725"/>
                    <a:pt x="4117" y="2394"/>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6" name="Google Shape;106;p4"/>
            <p:cNvSpPr/>
            <p:nvPr/>
          </p:nvSpPr>
          <p:spPr>
            <a:xfrm>
              <a:off x="879175" y="4389750"/>
              <a:ext cx="104725" cy="80350"/>
            </a:xfrm>
            <a:custGeom>
              <a:avLst/>
              <a:gdLst/>
              <a:ahLst/>
              <a:cxnLst/>
              <a:rect l="l" t="t" r="r" b="b"/>
              <a:pathLst>
                <a:path w="4189" h="3214" extrusionOk="0">
                  <a:moveTo>
                    <a:pt x="613" y="0"/>
                  </a:moveTo>
                  <a:lnTo>
                    <a:pt x="0" y="894"/>
                  </a:lnTo>
                  <a:lnTo>
                    <a:pt x="3266" y="3122"/>
                  </a:lnTo>
                  <a:cubicBezTo>
                    <a:pt x="3358" y="3184"/>
                    <a:pt x="3463" y="3214"/>
                    <a:pt x="3567" y="3214"/>
                  </a:cubicBezTo>
                  <a:cubicBezTo>
                    <a:pt x="3741" y="3214"/>
                    <a:pt x="3912" y="3131"/>
                    <a:pt x="4016" y="2978"/>
                  </a:cubicBezTo>
                  <a:cubicBezTo>
                    <a:pt x="4189" y="2725"/>
                    <a:pt x="4124" y="2394"/>
                    <a:pt x="3879" y="2221"/>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7" name="Google Shape;107;p4"/>
            <p:cNvSpPr/>
            <p:nvPr/>
          </p:nvSpPr>
          <p:spPr>
            <a:xfrm>
              <a:off x="713550" y="4632875"/>
              <a:ext cx="104550" cy="80350"/>
            </a:xfrm>
            <a:custGeom>
              <a:avLst/>
              <a:gdLst/>
              <a:ahLst/>
              <a:cxnLst/>
              <a:rect l="l" t="t" r="r" b="b"/>
              <a:pathLst>
                <a:path w="4182" h="3214" extrusionOk="0">
                  <a:moveTo>
                    <a:pt x="613" y="0"/>
                  </a:moveTo>
                  <a:lnTo>
                    <a:pt x="0" y="901"/>
                  </a:lnTo>
                  <a:lnTo>
                    <a:pt x="3259" y="3122"/>
                  </a:lnTo>
                  <a:cubicBezTo>
                    <a:pt x="3353" y="3184"/>
                    <a:pt x="3459" y="3214"/>
                    <a:pt x="3563" y="3214"/>
                  </a:cubicBezTo>
                  <a:cubicBezTo>
                    <a:pt x="3737" y="3214"/>
                    <a:pt x="3908" y="3131"/>
                    <a:pt x="4016" y="2978"/>
                  </a:cubicBezTo>
                  <a:cubicBezTo>
                    <a:pt x="4182" y="2732"/>
                    <a:pt x="4117" y="2394"/>
                    <a:pt x="3872" y="2228"/>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8" name="Google Shape;108;p4"/>
            <p:cNvSpPr/>
            <p:nvPr/>
          </p:nvSpPr>
          <p:spPr>
            <a:xfrm>
              <a:off x="767625" y="4553750"/>
              <a:ext cx="104550" cy="80225"/>
            </a:xfrm>
            <a:custGeom>
              <a:avLst/>
              <a:gdLst/>
              <a:ahLst/>
              <a:cxnLst/>
              <a:rect l="l" t="t" r="r" b="b"/>
              <a:pathLst>
                <a:path w="4182" h="3209" extrusionOk="0">
                  <a:moveTo>
                    <a:pt x="606" y="1"/>
                  </a:moveTo>
                  <a:lnTo>
                    <a:pt x="0" y="894"/>
                  </a:lnTo>
                  <a:lnTo>
                    <a:pt x="3258" y="3115"/>
                  </a:lnTo>
                  <a:cubicBezTo>
                    <a:pt x="3352" y="3178"/>
                    <a:pt x="3458" y="3209"/>
                    <a:pt x="3565" y="3209"/>
                  </a:cubicBezTo>
                  <a:cubicBezTo>
                    <a:pt x="3737" y="3209"/>
                    <a:pt x="3908" y="3127"/>
                    <a:pt x="4015" y="2971"/>
                  </a:cubicBezTo>
                  <a:cubicBezTo>
                    <a:pt x="4181" y="2725"/>
                    <a:pt x="4116" y="2387"/>
                    <a:pt x="3871"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9" name="Google Shape;109;p4"/>
            <p:cNvSpPr/>
            <p:nvPr/>
          </p:nvSpPr>
          <p:spPr>
            <a:xfrm>
              <a:off x="659850" y="3268350"/>
              <a:ext cx="1035950" cy="1498625"/>
            </a:xfrm>
            <a:custGeom>
              <a:avLst/>
              <a:gdLst/>
              <a:ahLst/>
              <a:cxnLst/>
              <a:rect l="l" t="t" r="r" b="b"/>
              <a:pathLst>
                <a:path w="41438" h="59945" extrusionOk="0">
                  <a:moveTo>
                    <a:pt x="40718" y="1"/>
                  </a:moveTo>
                  <a:cubicBezTo>
                    <a:pt x="40255" y="1"/>
                    <a:pt x="39803" y="221"/>
                    <a:pt x="39520" y="636"/>
                  </a:cubicBezTo>
                  <a:lnTo>
                    <a:pt x="433" y="57998"/>
                  </a:lnTo>
                  <a:cubicBezTo>
                    <a:pt x="0" y="58625"/>
                    <a:pt x="137" y="59469"/>
                    <a:pt x="721" y="59945"/>
                  </a:cubicBezTo>
                  <a:lnTo>
                    <a:pt x="41437" y="189"/>
                  </a:lnTo>
                  <a:cubicBezTo>
                    <a:pt x="41211" y="62"/>
                    <a:pt x="40963" y="1"/>
                    <a:pt x="4071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D2F847-D136-4A50-8E67-B7A579594F00}" type="datetimeFigureOut">
              <a:rPr lang="en-US" smtClean="0"/>
              <a:t>7/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3407791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1" y="409575"/>
            <a:ext cx="6016626" cy="1743075"/>
          </a:xfrm>
        </p:spPr>
        <p:txBody>
          <a:bodyPr anchor="b"/>
          <a:lstStyle>
            <a:lvl1pPr algn="l">
              <a:defRPr sz="3000" b="1"/>
            </a:lvl1pPr>
          </a:lstStyle>
          <a:p>
            <a:r>
              <a:rPr lang="en-US"/>
              <a:t>Click to edit Master title style</a:t>
            </a:r>
          </a:p>
        </p:txBody>
      </p:sp>
      <p:sp>
        <p:nvSpPr>
          <p:cNvPr id="3" name="Content Placeholder 2"/>
          <p:cNvSpPr>
            <a:spLocks noGrp="1"/>
          </p:cNvSpPr>
          <p:nvPr>
            <p:ph idx="1"/>
          </p:nvPr>
        </p:nvSpPr>
        <p:spPr>
          <a:xfrm>
            <a:off x="7150100" y="409576"/>
            <a:ext cx="10223500" cy="8779670"/>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1" y="2152651"/>
            <a:ext cx="6016626" cy="7036595"/>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fld id="{A3D2F847-D136-4A50-8E67-B7A579594F00}" type="datetimeFigureOut">
              <a:rPr lang="en-US" smtClean="0"/>
              <a:t>7/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55627125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7"/>
          </a:xfrm>
        </p:spPr>
        <p:txBody>
          <a:bodyPr anchor="b"/>
          <a:lstStyle>
            <a:lvl1pPr algn="l">
              <a:defRPr sz="3000" b="1"/>
            </a:lvl1pPr>
          </a:lstStyle>
          <a:p>
            <a:r>
              <a:rPr lang="en-US"/>
              <a:t>Click to edit Master title style</a:t>
            </a:r>
          </a:p>
        </p:txBody>
      </p:sp>
      <p:sp>
        <p:nvSpPr>
          <p:cNvPr id="3" name="Picture Placeholder 2"/>
          <p:cNvSpPr>
            <a:spLocks noGrp="1"/>
          </p:cNvSpPr>
          <p:nvPr>
            <p:ph type="pic" idx="1"/>
          </p:nvPr>
        </p:nvSpPr>
        <p:spPr>
          <a:xfrm>
            <a:off x="3584576" y="919163"/>
            <a:ext cx="10972800" cy="6172200"/>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3584576" y="8051007"/>
            <a:ext cx="10972800" cy="1207293"/>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fld id="{A3D2F847-D136-4A50-8E67-B7A579594F00}" type="datetimeFigureOut">
              <a:rPr lang="en-US" smtClean="0"/>
              <a:t>7/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13374115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D2F847-D136-4A50-8E67-B7A579594F00}"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36478804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8"/>
            <a:ext cx="4114800" cy="8777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411958"/>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D2F847-D136-4A50-8E67-B7A579594F00}"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C11FB0-D914-4553-97DD-ECBA552C17BC}" type="slidenum">
              <a:rPr lang="en-US" smtClean="0"/>
              <a:t>‹#›</a:t>
            </a:fld>
            <a:endParaRPr lang="en-US"/>
          </a:p>
        </p:txBody>
      </p:sp>
    </p:spTree>
    <p:extLst>
      <p:ext uri="{BB962C8B-B14F-4D97-AF65-F5344CB8AC3E}">
        <p14:creationId xmlns:p14="http://schemas.microsoft.com/office/powerpoint/2010/main" val="506539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1E1A7-BE2A-4821-8BD1-246388A165D4}"/>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79BA4416-CAFA-4893-A486-5942232A5F69}"/>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3F49F51B-A2F2-482D-9C06-A092524DF03A}"/>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5" name="Footer Placeholder 4">
            <a:extLst>
              <a:ext uri="{FF2B5EF4-FFF2-40B4-BE49-F238E27FC236}">
                <a16:creationId xmlns:a16="http://schemas.microsoft.com/office/drawing/2014/main" id="{4CA563D0-A6AD-47AD-BF54-151C9EB591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BA4C79-2347-4B61-AC85-31D06AB467DA}"/>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96669144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0B6A4-6B21-43B1-BEC1-315431077A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FF20D95-5629-4D8C-BAAF-9C808BC44B6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7F2A3B-F856-46AF-94E2-4D9A62074768}"/>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5" name="Footer Placeholder 4">
            <a:extLst>
              <a:ext uri="{FF2B5EF4-FFF2-40B4-BE49-F238E27FC236}">
                <a16:creationId xmlns:a16="http://schemas.microsoft.com/office/drawing/2014/main" id="{C0190A9B-2595-499B-A0D8-015AEB7AE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68A7F1-8976-494B-AF2C-A110BC16559F}"/>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0713187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018C9-42EB-4190-AF3F-B1CA323CBD64}"/>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21ECB7CF-63CF-41EB-8063-D363E1D0BDAC}"/>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21A4C4E-EACE-42A6-8D5F-EE4A117A09BA}"/>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5" name="Footer Placeholder 4">
            <a:extLst>
              <a:ext uri="{FF2B5EF4-FFF2-40B4-BE49-F238E27FC236}">
                <a16:creationId xmlns:a16="http://schemas.microsoft.com/office/drawing/2014/main" id="{555A4612-D2C0-4707-8C7A-6377D8974F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6AA644-A205-4BDE-BEC2-0F0B129B6DA2}"/>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037348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8286E-2FC8-474D-9605-C724463B28B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9E7086-50CB-4FDB-8059-6EBDA117B1D5}"/>
              </a:ext>
            </a:extLst>
          </p:cNvPr>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8E87264-D1FA-40C4-8D2F-1E422BD9B796}"/>
              </a:ext>
            </a:extLst>
          </p:cNvPr>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BE37009-E083-4E6D-8B1F-1D7B5BA48CA2}"/>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6" name="Footer Placeholder 5">
            <a:extLst>
              <a:ext uri="{FF2B5EF4-FFF2-40B4-BE49-F238E27FC236}">
                <a16:creationId xmlns:a16="http://schemas.microsoft.com/office/drawing/2014/main" id="{BF07C21B-6526-4860-A19F-17AC4F5D37B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2F21CA5-3FDC-4143-87D4-D130F08B705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1032042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EC685-EFF1-498C-9766-A24371084E55}"/>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69556CF2-235F-4889-9ACE-A55CCAFE1513}"/>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id="{39773D81-1446-48F4-BE86-1AB02C72D257}"/>
              </a:ext>
            </a:extLst>
          </p:cNvPr>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CC5920-D0CD-4A65-A44B-519785950BDD}"/>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id="{313939DF-0A36-4D0A-9FE2-389AA2C8863A}"/>
              </a:ext>
            </a:extLst>
          </p:cNvPr>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382C1C1-98A9-4164-98F9-5F3CFFBD0C04}"/>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8" name="Footer Placeholder 7">
            <a:extLst>
              <a:ext uri="{FF2B5EF4-FFF2-40B4-BE49-F238E27FC236}">
                <a16:creationId xmlns:a16="http://schemas.microsoft.com/office/drawing/2014/main" id="{6BEA244E-3674-471E-944C-2EA16748B76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CBB536-390B-4FB0-856D-8C7184548E4E}"/>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0806288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10"/>
        <p:cNvGrpSpPr/>
        <p:nvPr/>
      </p:nvGrpSpPr>
      <p:grpSpPr>
        <a:xfrm>
          <a:off x="0" y="0"/>
          <a:ext cx="0" cy="0"/>
          <a:chOff x="0" y="0"/>
          <a:chExt cx="0" cy="0"/>
        </a:xfrm>
      </p:grpSpPr>
      <p:sp>
        <p:nvSpPr>
          <p:cNvPr id="111" name="Google Shape;111;p5"/>
          <p:cNvSpPr/>
          <p:nvPr/>
        </p:nvSpPr>
        <p:spPr>
          <a:xfrm>
            <a:off x="11555314" y="-3578068"/>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12" name="Google Shape;112;p5"/>
          <p:cNvGrpSpPr/>
          <p:nvPr/>
        </p:nvGrpSpPr>
        <p:grpSpPr>
          <a:xfrm flipH="1">
            <a:off x="-242998" y="2611635"/>
            <a:ext cx="1682992" cy="1710382"/>
            <a:chOff x="5967275" y="1212450"/>
            <a:chExt cx="1139775" cy="1158325"/>
          </a:xfrm>
        </p:grpSpPr>
        <p:sp>
          <p:nvSpPr>
            <p:cNvPr id="113" name="Google Shape;113;p5"/>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4" name="Google Shape;114;p5"/>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5" name="Google Shape;115;p5"/>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6" name="Google Shape;116;p5"/>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7" name="Google Shape;117;p5"/>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8" name="Google Shape;118;p5"/>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9" name="Google Shape;119;p5"/>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20" name="Google Shape;120;p5"/>
          <p:cNvGrpSpPr/>
          <p:nvPr/>
        </p:nvGrpSpPr>
        <p:grpSpPr>
          <a:xfrm rot="7891789">
            <a:off x="16044812" y="-13768"/>
            <a:ext cx="2782960" cy="3470100"/>
            <a:chOff x="2386975" y="3180875"/>
            <a:chExt cx="1391500" cy="1735075"/>
          </a:xfrm>
        </p:grpSpPr>
        <p:sp>
          <p:nvSpPr>
            <p:cNvPr id="121" name="Google Shape;121;p5"/>
            <p:cNvSpPr/>
            <p:nvPr/>
          </p:nvSpPr>
          <p:spPr>
            <a:xfrm>
              <a:off x="2439225" y="3191275"/>
              <a:ext cx="1339250" cy="1724675"/>
            </a:xfrm>
            <a:custGeom>
              <a:avLst/>
              <a:gdLst/>
              <a:ahLst/>
              <a:cxnLst/>
              <a:rect l="l" t="t" r="r" b="b"/>
              <a:pathLst>
                <a:path w="53570" h="68987" extrusionOk="0">
                  <a:moveTo>
                    <a:pt x="28691" y="25966"/>
                  </a:moveTo>
                  <a:cubicBezTo>
                    <a:pt x="29503" y="25966"/>
                    <a:pt x="30316" y="26378"/>
                    <a:pt x="30753" y="27221"/>
                  </a:cubicBezTo>
                  <a:lnTo>
                    <a:pt x="38085" y="41408"/>
                  </a:lnTo>
                  <a:cubicBezTo>
                    <a:pt x="38719" y="42641"/>
                    <a:pt x="38149" y="44147"/>
                    <a:pt x="36859" y="44645"/>
                  </a:cubicBezTo>
                  <a:lnTo>
                    <a:pt x="21958" y="50390"/>
                  </a:lnTo>
                  <a:cubicBezTo>
                    <a:pt x="21671" y="50500"/>
                    <a:pt x="21386" y="50551"/>
                    <a:pt x="21110" y="50551"/>
                  </a:cubicBezTo>
                  <a:cubicBezTo>
                    <a:pt x="19574" y="50551"/>
                    <a:pt x="18340" y="48988"/>
                    <a:pt x="18945" y="47399"/>
                  </a:cubicBezTo>
                  <a:lnTo>
                    <a:pt x="26514" y="27466"/>
                  </a:lnTo>
                  <a:cubicBezTo>
                    <a:pt x="26890" y="26475"/>
                    <a:pt x="27789" y="25966"/>
                    <a:pt x="28691" y="25966"/>
                  </a:cubicBezTo>
                  <a:close/>
                  <a:moveTo>
                    <a:pt x="27204" y="0"/>
                  </a:moveTo>
                  <a:cubicBezTo>
                    <a:pt x="26302" y="0"/>
                    <a:pt x="25404" y="509"/>
                    <a:pt x="25029" y="1499"/>
                  </a:cubicBezTo>
                  <a:lnTo>
                    <a:pt x="605" y="65832"/>
                  </a:lnTo>
                  <a:cubicBezTo>
                    <a:pt x="1" y="67425"/>
                    <a:pt x="1231" y="68987"/>
                    <a:pt x="2760" y="68987"/>
                  </a:cubicBezTo>
                  <a:cubicBezTo>
                    <a:pt x="3037" y="68987"/>
                    <a:pt x="3324" y="68935"/>
                    <a:pt x="3611" y="68824"/>
                  </a:cubicBezTo>
                  <a:lnTo>
                    <a:pt x="26442" y="60029"/>
                  </a:lnTo>
                  <a:lnTo>
                    <a:pt x="51702" y="50282"/>
                  </a:lnTo>
                  <a:cubicBezTo>
                    <a:pt x="52993" y="49785"/>
                    <a:pt x="53569" y="48278"/>
                    <a:pt x="52935" y="47045"/>
                  </a:cubicBezTo>
                  <a:lnTo>
                    <a:pt x="29268" y="1261"/>
                  </a:lnTo>
                  <a:cubicBezTo>
                    <a:pt x="28831" y="414"/>
                    <a:pt x="28016" y="0"/>
                    <a:pt x="2720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2" name="Google Shape;122;p5"/>
            <p:cNvSpPr/>
            <p:nvPr/>
          </p:nvSpPr>
          <p:spPr>
            <a:xfrm>
              <a:off x="2386975" y="3180875"/>
              <a:ext cx="1339225" cy="1724625"/>
            </a:xfrm>
            <a:custGeom>
              <a:avLst/>
              <a:gdLst/>
              <a:ahLst/>
              <a:cxnLst/>
              <a:rect l="l" t="t" r="r" b="b"/>
              <a:pathLst>
                <a:path w="53569" h="68985" extrusionOk="0">
                  <a:moveTo>
                    <a:pt x="28694" y="25964"/>
                  </a:moveTo>
                  <a:cubicBezTo>
                    <a:pt x="29504" y="25964"/>
                    <a:pt x="30315" y="26376"/>
                    <a:pt x="30752" y="27219"/>
                  </a:cubicBezTo>
                  <a:lnTo>
                    <a:pt x="38084" y="41406"/>
                  </a:lnTo>
                  <a:cubicBezTo>
                    <a:pt x="38726" y="42639"/>
                    <a:pt x="38149" y="44145"/>
                    <a:pt x="36858" y="44643"/>
                  </a:cubicBezTo>
                  <a:lnTo>
                    <a:pt x="21957" y="50388"/>
                  </a:lnTo>
                  <a:cubicBezTo>
                    <a:pt x="21672" y="50498"/>
                    <a:pt x="21387" y="50548"/>
                    <a:pt x="21112" y="50548"/>
                  </a:cubicBezTo>
                  <a:cubicBezTo>
                    <a:pt x="19580" y="50548"/>
                    <a:pt x="18346" y="48985"/>
                    <a:pt x="18951" y="47397"/>
                  </a:cubicBezTo>
                  <a:lnTo>
                    <a:pt x="26521" y="27464"/>
                  </a:lnTo>
                  <a:cubicBezTo>
                    <a:pt x="26896" y="26473"/>
                    <a:pt x="27794" y="25964"/>
                    <a:pt x="28694" y="25964"/>
                  </a:cubicBezTo>
                  <a:close/>
                  <a:moveTo>
                    <a:pt x="27213" y="1"/>
                  </a:moveTo>
                  <a:cubicBezTo>
                    <a:pt x="26311" y="1"/>
                    <a:pt x="25411" y="510"/>
                    <a:pt x="25036" y="1497"/>
                  </a:cubicBezTo>
                  <a:lnTo>
                    <a:pt x="604" y="65830"/>
                  </a:lnTo>
                  <a:cubicBezTo>
                    <a:pt x="0" y="67423"/>
                    <a:pt x="1230" y="68985"/>
                    <a:pt x="2759" y="68985"/>
                  </a:cubicBezTo>
                  <a:cubicBezTo>
                    <a:pt x="3036" y="68985"/>
                    <a:pt x="3323" y="68933"/>
                    <a:pt x="3611" y="68822"/>
                  </a:cubicBezTo>
                  <a:lnTo>
                    <a:pt x="26441" y="60027"/>
                  </a:lnTo>
                  <a:lnTo>
                    <a:pt x="51709" y="50280"/>
                  </a:lnTo>
                  <a:cubicBezTo>
                    <a:pt x="52999" y="49783"/>
                    <a:pt x="53569" y="48276"/>
                    <a:pt x="52934" y="47050"/>
                  </a:cubicBezTo>
                  <a:lnTo>
                    <a:pt x="29275" y="1259"/>
                  </a:lnTo>
                  <a:cubicBezTo>
                    <a:pt x="28838" y="413"/>
                    <a:pt x="28024" y="1"/>
                    <a:pt x="27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3" name="Google Shape;123;p5"/>
            <p:cNvSpPr/>
            <p:nvPr/>
          </p:nvSpPr>
          <p:spPr>
            <a:xfrm>
              <a:off x="2958250" y="3334525"/>
              <a:ext cx="122750" cy="66775"/>
            </a:xfrm>
            <a:custGeom>
              <a:avLst/>
              <a:gdLst/>
              <a:ahLst/>
              <a:cxnLst/>
              <a:rect l="l" t="t" r="r" b="b"/>
              <a:pathLst>
                <a:path w="4910" h="2671" extrusionOk="0">
                  <a:moveTo>
                    <a:pt x="418" y="1"/>
                  </a:moveTo>
                  <a:lnTo>
                    <a:pt x="0" y="1104"/>
                  </a:lnTo>
                  <a:lnTo>
                    <a:pt x="4030" y="2632"/>
                  </a:lnTo>
                  <a:cubicBezTo>
                    <a:pt x="4099" y="2658"/>
                    <a:pt x="4170" y="2671"/>
                    <a:pt x="4239" y="2671"/>
                  </a:cubicBezTo>
                  <a:cubicBezTo>
                    <a:pt x="4475" y="2671"/>
                    <a:pt x="4698" y="2527"/>
                    <a:pt x="4787" y="2293"/>
                  </a:cubicBezTo>
                  <a:cubicBezTo>
                    <a:pt x="4910" y="1990"/>
                    <a:pt x="4751" y="1644"/>
                    <a:pt x="4448" y="1536"/>
                  </a:cubicBezTo>
                  <a:lnTo>
                    <a:pt x="41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4" name="Google Shape;124;p5"/>
            <p:cNvSpPr/>
            <p:nvPr/>
          </p:nvSpPr>
          <p:spPr>
            <a:xfrm>
              <a:off x="2995200" y="3237025"/>
              <a:ext cx="122750" cy="66775"/>
            </a:xfrm>
            <a:custGeom>
              <a:avLst/>
              <a:gdLst/>
              <a:ahLst/>
              <a:cxnLst/>
              <a:rect l="l" t="t" r="r" b="b"/>
              <a:pathLst>
                <a:path w="4910" h="2671" extrusionOk="0">
                  <a:moveTo>
                    <a:pt x="418" y="1"/>
                  </a:moveTo>
                  <a:lnTo>
                    <a:pt x="0" y="1104"/>
                  </a:lnTo>
                  <a:lnTo>
                    <a:pt x="4037" y="2632"/>
                  </a:lnTo>
                  <a:cubicBezTo>
                    <a:pt x="4106" y="2658"/>
                    <a:pt x="4177" y="2671"/>
                    <a:pt x="4246" y="2671"/>
                  </a:cubicBezTo>
                  <a:cubicBezTo>
                    <a:pt x="4483" y="2671"/>
                    <a:pt x="4705" y="2527"/>
                    <a:pt x="4794" y="2293"/>
                  </a:cubicBezTo>
                  <a:cubicBezTo>
                    <a:pt x="4909" y="1990"/>
                    <a:pt x="4758" y="1644"/>
                    <a:pt x="4455" y="1529"/>
                  </a:cubicBezTo>
                  <a:lnTo>
                    <a:pt x="41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5" name="Google Shape;125;p5"/>
            <p:cNvSpPr/>
            <p:nvPr/>
          </p:nvSpPr>
          <p:spPr>
            <a:xfrm>
              <a:off x="2881650" y="3536200"/>
              <a:ext cx="122750" cy="66775"/>
            </a:xfrm>
            <a:custGeom>
              <a:avLst/>
              <a:gdLst/>
              <a:ahLst/>
              <a:cxnLst/>
              <a:rect l="l" t="t" r="r" b="b"/>
              <a:pathLst>
                <a:path w="4910" h="2671" extrusionOk="0">
                  <a:moveTo>
                    <a:pt x="419" y="1"/>
                  </a:moveTo>
                  <a:lnTo>
                    <a:pt x="0" y="1104"/>
                  </a:lnTo>
                  <a:lnTo>
                    <a:pt x="4030" y="2632"/>
                  </a:lnTo>
                  <a:cubicBezTo>
                    <a:pt x="4099" y="2658"/>
                    <a:pt x="4170" y="2671"/>
                    <a:pt x="4240" y="2671"/>
                  </a:cubicBezTo>
                  <a:cubicBezTo>
                    <a:pt x="4479" y="2671"/>
                    <a:pt x="4705" y="2527"/>
                    <a:pt x="4794" y="2293"/>
                  </a:cubicBezTo>
                  <a:cubicBezTo>
                    <a:pt x="4910" y="1990"/>
                    <a:pt x="4751" y="1644"/>
                    <a:pt x="4448" y="1529"/>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 name="Google Shape;126;p5"/>
            <p:cNvSpPr/>
            <p:nvPr/>
          </p:nvSpPr>
          <p:spPr>
            <a:xfrm>
              <a:off x="2918600" y="3438700"/>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10" y="1990"/>
                    <a:pt x="4758" y="1644"/>
                    <a:pt x="4455" y="1529"/>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7" name="Google Shape;127;p5"/>
            <p:cNvSpPr/>
            <p:nvPr/>
          </p:nvSpPr>
          <p:spPr>
            <a:xfrm>
              <a:off x="2812625" y="3717875"/>
              <a:ext cx="122750" cy="66775"/>
            </a:xfrm>
            <a:custGeom>
              <a:avLst/>
              <a:gdLst/>
              <a:ahLst/>
              <a:cxnLst/>
              <a:rect l="l" t="t" r="r" b="b"/>
              <a:pathLst>
                <a:path w="4910" h="2671" extrusionOk="0">
                  <a:moveTo>
                    <a:pt x="419" y="0"/>
                  </a:moveTo>
                  <a:lnTo>
                    <a:pt x="0" y="1103"/>
                  </a:lnTo>
                  <a:lnTo>
                    <a:pt x="4030" y="2631"/>
                  </a:lnTo>
                  <a:cubicBezTo>
                    <a:pt x="4101" y="2658"/>
                    <a:pt x="4173" y="2670"/>
                    <a:pt x="4243" y="2670"/>
                  </a:cubicBezTo>
                  <a:cubicBezTo>
                    <a:pt x="4483" y="2670"/>
                    <a:pt x="4705" y="2527"/>
                    <a:pt x="4794" y="2293"/>
                  </a:cubicBezTo>
                  <a:cubicBezTo>
                    <a:pt x="4910" y="1990"/>
                    <a:pt x="4758" y="1651"/>
                    <a:pt x="4448"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8" name="Google Shape;128;p5"/>
            <p:cNvSpPr/>
            <p:nvPr/>
          </p:nvSpPr>
          <p:spPr>
            <a:xfrm>
              <a:off x="2849750" y="3620375"/>
              <a:ext cx="122575" cy="66775"/>
            </a:xfrm>
            <a:custGeom>
              <a:avLst/>
              <a:gdLst/>
              <a:ahLst/>
              <a:cxnLst/>
              <a:rect l="l" t="t" r="r" b="b"/>
              <a:pathLst>
                <a:path w="4903" h="2671" extrusionOk="0">
                  <a:moveTo>
                    <a:pt x="419" y="0"/>
                  </a:moveTo>
                  <a:lnTo>
                    <a:pt x="0" y="1103"/>
                  </a:lnTo>
                  <a:lnTo>
                    <a:pt x="4030" y="2631"/>
                  </a:lnTo>
                  <a:cubicBezTo>
                    <a:pt x="4099" y="2658"/>
                    <a:pt x="4170" y="2670"/>
                    <a:pt x="4239" y="2670"/>
                  </a:cubicBezTo>
                  <a:cubicBezTo>
                    <a:pt x="4476" y="2670"/>
                    <a:pt x="4698" y="2527"/>
                    <a:pt x="4787" y="2293"/>
                  </a:cubicBezTo>
                  <a:cubicBezTo>
                    <a:pt x="4903" y="1990"/>
                    <a:pt x="4751" y="1644"/>
                    <a:pt x="4448"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9" name="Google Shape;129;p5"/>
            <p:cNvSpPr/>
            <p:nvPr/>
          </p:nvSpPr>
          <p:spPr>
            <a:xfrm>
              <a:off x="2736025" y="3919550"/>
              <a:ext cx="122750" cy="66775"/>
            </a:xfrm>
            <a:custGeom>
              <a:avLst/>
              <a:gdLst/>
              <a:ahLst/>
              <a:cxnLst/>
              <a:rect l="l" t="t" r="r" b="b"/>
              <a:pathLst>
                <a:path w="4910" h="2671" extrusionOk="0">
                  <a:moveTo>
                    <a:pt x="419" y="0"/>
                  </a:moveTo>
                  <a:lnTo>
                    <a:pt x="1" y="1103"/>
                  </a:lnTo>
                  <a:lnTo>
                    <a:pt x="4030" y="2631"/>
                  </a:lnTo>
                  <a:cubicBezTo>
                    <a:pt x="4101" y="2658"/>
                    <a:pt x="4173" y="2670"/>
                    <a:pt x="4243" y="2670"/>
                  </a:cubicBezTo>
                  <a:cubicBezTo>
                    <a:pt x="4483" y="2670"/>
                    <a:pt x="4705" y="2526"/>
                    <a:pt x="4795" y="2293"/>
                  </a:cubicBezTo>
                  <a:cubicBezTo>
                    <a:pt x="4910" y="1990"/>
                    <a:pt x="4759" y="1651"/>
                    <a:pt x="4449"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0" name="Google Shape;130;p5"/>
            <p:cNvSpPr/>
            <p:nvPr/>
          </p:nvSpPr>
          <p:spPr>
            <a:xfrm>
              <a:off x="2773150" y="3822050"/>
              <a:ext cx="122575" cy="66750"/>
            </a:xfrm>
            <a:custGeom>
              <a:avLst/>
              <a:gdLst/>
              <a:ahLst/>
              <a:cxnLst/>
              <a:rect l="l" t="t" r="r" b="b"/>
              <a:pathLst>
                <a:path w="4903" h="2670" extrusionOk="0">
                  <a:moveTo>
                    <a:pt x="419" y="0"/>
                  </a:moveTo>
                  <a:lnTo>
                    <a:pt x="1" y="1103"/>
                  </a:lnTo>
                  <a:lnTo>
                    <a:pt x="4031" y="2631"/>
                  </a:lnTo>
                  <a:cubicBezTo>
                    <a:pt x="4099" y="2658"/>
                    <a:pt x="4170" y="2670"/>
                    <a:pt x="4240" y="2670"/>
                  </a:cubicBezTo>
                  <a:cubicBezTo>
                    <a:pt x="4476" y="2670"/>
                    <a:pt x="4698" y="2526"/>
                    <a:pt x="4787" y="2292"/>
                  </a:cubicBezTo>
                  <a:cubicBezTo>
                    <a:pt x="4903" y="1990"/>
                    <a:pt x="4751" y="1644"/>
                    <a:pt x="4449"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1" name="Google Shape;131;p5"/>
            <p:cNvSpPr/>
            <p:nvPr/>
          </p:nvSpPr>
          <p:spPr>
            <a:xfrm>
              <a:off x="2665925" y="4104275"/>
              <a:ext cx="122750" cy="66775"/>
            </a:xfrm>
            <a:custGeom>
              <a:avLst/>
              <a:gdLst/>
              <a:ahLst/>
              <a:cxnLst/>
              <a:rect l="l" t="t" r="r" b="b"/>
              <a:pathLst>
                <a:path w="4910" h="2671" extrusionOk="0">
                  <a:moveTo>
                    <a:pt x="418" y="0"/>
                  </a:moveTo>
                  <a:lnTo>
                    <a:pt x="0" y="1103"/>
                  </a:lnTo>
                  <a:lnTo>
                    <a:pt x="4030" y="2632"/>
                  </a:lnTo>
                  <a:cubicBezTo>
                    <a:pt x="4099" y="2658"/>
                    <a:pt x="4170" y="2670"/>
                    <a:pt x="4240" y="2670"/>
                  </a:cubicBezTo>
                  <a:cubicBezTo>
                    <a:pt x="4478" y="2670"/>
                    <a:pt x="4705" y="2527"/>
                    <a:pt x="4794" y="2293"/>
                  </a:cubicBezTo>
                  <a:cubicBezTo>
                    <a:pt x="4910" y="1990"/>
                    <a:pt x="4751" y="1651"/>
                    <a:pt x="4448" y="1536"/>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2" name="Google Shape;132;p5"/>
            <p:cNvSpPr/>
            <p:nvPr/>
          </p:nvSpPr>
          <p:spPr>
            <a:xfrm>
              <a:off x="2702875" y="4006775"/>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09" y="1990"/>
                    <a:pt x="4758" y="1644"/>
                    <a:pt x="4455" y="1536"/>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3" name="Google Shape;133;p5"/>
            <p:cNvSpPr/>
            <p:nvPr/>
          </p:nvSpPr>
          <p:spPr>
            <a:xfrm>
              <a:off x="2589325" y="4305950"/>
              <a:ext cx="122750" cy="66775"/>
            </a:xfrm>
            <a:custGeom>
              <a:avLst/>
              <a:gdLst/>
              <a:ahLst/>
              <a:cxnLst/>
              <a:rect l="l" t="t" r="r" b="b"/>
              <a:pathLst>
                <a:path w="4910" h="2671" extrusionOk="0">
                  <a:moveTo>
                    <a:pt x="419" y="0"/>
                  </a:moveTo>
                  <a:lnTo>
                    <a:pt x="1" y="1103"/>
                  </a:lnTo>
                  <a:lnTo>
                    <a:pt x="4030" y="2631"/>
                  </a:lnTo>
                  <a:cubicBezTo>
                    <a:pt x="4099" y="2658"/>
                    <a:pt x="4170" y="2670"/>
                    <a:pt x="4240" y="2670"/>
                  </a:cubicBezTo>
                  <a:cubicBezTo>
                    <a:pt x="4479" y="2670"/>
                    <a:pt x="4705" y="2527"/>
                    <a:pt x="4794" y="2293"/>
                  </a:cubicBezTo>
                  <a:cubicBezTo>
                    <a:pt x="4910" y="1990"/>
                    <a:pt x="4751" y="1651"/>
                    <a:pt x="4448"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4" name="Google Shape;134;p5"/>
            <p:cNvSpPr/>
            <p:nvPr/>
          </p:nvSpPr>
          <p:spPr>
            <a:xfrm>
              <a:off x="2626450" y="4208450"/>
              <a:ext cx="122575" cy="66775"/>
            </a:xfrm>
            <a:custGeom>
              <a:avLst/>
              <a:gdLst/>
              <a:ahLst/>
              <a:cxnLst/>
              <a:rect l="l" t="t" r="r" b="b"/>
              <a:pathLst>
                <a:path w="4903" h="2671" extrusionOk="0">
                  <a:moveTo>
                    <a:pt x="419" y="0"/>
                  </a:moveTo>
                  <a:lnTo>
                    <a:pt x="1" y="1103"/>
                  </a:lnTo>
                  <a:lnTo>
                    <a:pt x="4030" y="2631"/>
                  </a:lnTo>
                  <a:cubicBezTo>
                    <a:pt x="4099" y="2658"/>
                    <a:pt x="4170" y="2670"/>
                    <a:pt x="4239" y="2670"/>
                  </a:cubicBezTo>
                  <a:cubicBezTo>
                    <a:pt x="4476" y="2670"/>
                    <a:pt x="4698" y="2526"/>
                    <a:pt x="4787" y="2293"/>
                  </a:cubicBezTo>
                  <a:cubicBezTo>
                    <a:pt x="4903" y="1990"/>
                    <a:pt x="4751" y="1644"/>
                    <a:pt x="4449"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 name="Google Shape;135;p5"/>
            <p:cNvSpPr/>
            <p:nvPr/>
          </p:nvSpPr>
          <p:spPr>
            <a:xfrm>
              <a:off x="2520300" y="4487600"/>
              <a:ext cx="122750" cy="66850"/>
            </a:xfrm>
            <a:custGeom>
              <a:avLst/>
              <a:gdLst/>
              <a:ahLst/>
              <a:cxnLst/>
              <a:rect l="l" t="t" r="r" b="b"/>
              <a:pathLst>
                <a:path w="4910" h="2674" extrusionOk="0">
                  <a:moveTo>
                    <a:pt x="419" y="1"/>
                  </a:moveTo>
                  <a:lnTo>
                    <a:pt x="0" y="1104"/>
                  </a:lnTo>
                  <a:lnTo>
                    <a:pt x="4030" y="2632"/>
                  </a:lnTo>
                  <a:cubicBezTo>
                    <a:pt x="4102" y="2660"/>
                    <a:pt x="4175" y="2674"/>
                    <a:pt x="4247" y="2674"/>
                  </a:cubicBezTo>
                  <a:cubicBezTo>
                    <a:pt x="4485" y="2674"/>
                    <a:pt x="4706" y="2526"/>
                    <a:pt x="4794" y="2293"/>
                  </a:cubicBezTo>
                  <a:cubicBezTo>
                    <a:pt x="4910" y="1990"/>
                    <a:pt x="4758" y="1652"/>
                    <a:pt x="4448" y="1536"/>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6" name="Google Shape;136;p5"/>
            <p:cNvSpPr/>
            <p:nvPr/>
          </p:nvSpPr>
          <p:spPr>
            <a:xfrm>
              <a:off x="2557425" y="4390100"/>
              <a:ext cx="122575" cy="66775"/>
            </a:xfrm>
            <a:custGeom>
              <a:avLst/>
              <a:gdLst/>
              <a:ahLst/>
              <a:cxnLst/>
              <a:rect l="l" t="t" r="r" b="b"/>
              <a:pathLst>
                <a:path w="4903" h="2671" extrusionOk="0">
                  <a:moveTo>
                    <a:pt x="419" y="1"/>
                  </a:moveTo>
                  <a:lnTo>
                    <a:pt x="1" y="1104"/>
                  </a:lnTo>
                  <a:lnTo>
                    <a:pt x="4030" y="2632"/>
                  </a:lnTo>
                  <a:cubicBezTo>
                    <a:pt x="4099" y="2658"/>
                    <a:pt x="4170" y="2671"/>
                    <a:pt x="4239" y="2671"/>
                  </a:cubicBezTo>
                  <a:cubicBezTo>
                    <a:pt x="4476" y="2671"/>
                    <a:pt x="4698" y="2527"/>
                    <a:pt x="4787" y="2293"/>
                  </a:cubicBezTo>
                  <a:cubicBezTo>
                    <a:pt x="4903" y="1990"/>
                    <a:pt x="4751" y="1652"/>
                    <a:pt x="4448" y="1536"/>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7" name="Google Shape;137;p5"/>
            <p:cNvSpPr/>
            <p:nvPr/>
          </p:nvSpPr>
          <p:spPr>
            <a:xfrm>
              <a:off x="2482625" y="4586900"/>
              <a:ext cx="118450" cy="65150"/>
            </a:xfrm>
            <a:custGeom>
              <a:avLst/>
              <a:gdLst/>
              <a:ahLst/>
              <a:cxnLst/>
              <a:rect l="l" t="t" r="r" b="b"/>
              <a:pathLst>
                <a:path w="4738" h="2606" extrusionOk="0">
                  <a:moveTo>
                    <a:pt x="419" y="1"/>
                  </a:moveTo>
                  <a:lnTo>
                    <a:pt x="1" y="1097"/>
                  </a:lnTo>
                  <a:lnTo>
                    <a:pt x="3865" y="2567"/>
                  </a:lnTo>
                  <a:cubicBezTo>
                    <a:pt x="3932" y="2593"/>
                    <a:pt x="4001" y="2605"/>
                    <a:pt x="4069" y="2605"/>
                  </a:cubicBezTo>
                  <a:cubicBezTo>
                    <a:pt x="4307" y="2605"/>
                    <a:pt x="4532" y="2457"/>
                    <a:pt x="4622" y="2221"/>
                  </a:cubicBezTo>
                  <a:cubicBezTo>
                    <a:pt x="4737" y="1919"/>
                    <a:pt x="4586" y="1580"/>
                    <a:pt x="4283"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8" name="Google Shape;138;p5"/>
            <p:cNvSpPr/>
            <p:nvPr/>
          </p:nvSpPr>
          <p:spPr>
            <a:xfrm>
              <a:off x="2413600" y="4768575"/>
              <a:ext cx="118450" cy="65150"/>
            </a:xfrm>
            <a:custGeom>
              <a:avLst/>
              <a:gdLst/>
              <a:ahLst/>
              <a:cxnLst/>
              <a:rect l="l" t="t" r="r" b="b"/>
              <a:pathLst>
                <a:path w="4738" h="2606" extrusionOk="0">
                  <a:moveTo>
                    <a:pt x="419" y="1"/>
                  </a:moveTo>
                  <a:lnTo>
                    <a:pt x="1" y="1096"/>
                  </a:lnTo>
                  <a:lnTo>
                    <a:pt x="3865" y="2567"/>
                  </a:lnTo>
                  <a:cubicBezTo>
                    <a:pt x="3933" y="2593"/>
                    <a:pt x="4004" y="2606"/>
                    <a:pt x="4073" y="2606"/>
                  </a:cubicBezTo>
                  <a:cubicBezTo>
                    <a:pt x="4310" y="2606"/>
                    <a:pt x="4532" y="2461"/>
                    <a:pt x="4622" y="2221"/>
                  </a:cubicBezTo>
                  <a:cubicBezTo>
                    <a:pt x="4737" y="1918"/>
                    <a:pt x="4586" y="1579"/>
                    <a:pt x="4283"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9" name="Google Shape;139;p5"/>
            <p:cNvSpPr/>
            <p:nvPr/>
          </p:nvSpPr>
          <p:spPr>
            <a:xfrm>
              <a:off x="2450725" y="4671075"/>
              <a:ext cx="118450" cy="65125"/>
            </a:xfrm>
            <a:custGeom>
              <a:avLst/>
              <a:gdLst/>
              <a:ahLst/>
              <a:cxnLst/>
              <a:rect l="l" t="t" r="r" b="b"/>
              <a:pathLst>
                <a:path w="4738" h="2605" extrusionOk="0">
                  <a:moveTo>
                    <a:pt x="419" y="1"/>
                  </a:moveTo>
                  <a:lnTo>
                    <a:pt x="1" y="1096"/>
                  </a:lnTo>
                  <a:lnTo>
                    <a:pt x="3858" y="2567"/>
                  </a:lnTo>
                  <a:cubicBezTo>
                    <a:pt x="3925" y="2593"/>
                    <a:pt x="3994" y="2605"/>
                    <a:pt x="4063" y="2605"/>
                  </a:cubicBezTo>
                  <a:cubicBezTo>
                    <a:pt x="4303" y="2605"/>
                    <a:pt x="4532" y="2456"/>
                    <a:pt x="4622" y="2221"/>
                  </a:cubicBezTo>
                  <a:cubicBezTo>
                    <a:pt x="4737" y="1918"/>
                    <a:pt x="4579" y="1579"/>
                    <a:pt x="4276"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0" name="Google Shape;140;p5"/>
            <p:cNvSpPr/>
            <p:nvPr/>
          </p:nvSpPr>
          <p:spPr>
            <a:xfrm>
              <a:off x="2390000" y="3180925"/>
              <a:ext cx="695700" cy="1719775"/>
            </a:xfrm>
            <a:custGeom>
              <a:avLst/>
              <a:gdLst/>
              <a:ahLst/>
              <a:cxnLst/>
              <a:rect l="l" t="t" r="r" b="b"/>
              <a:pathLst>
                <a:path w="27828" h="68791" extrusionOk="0">
                  <a:moveTo>
                    <a:pt x="27088" y="1"/>
                  </a:moveTo>
                  <a:cubicBezTo>
                    <a:pt x="26186" y="1"/>
                    <a:pt x="25287" y="507"/>
                    <a:pt x="24915" y="1495"/>
                  </a:cubicBezTo>
                  <a:lnTo>
                    <a:pt x="483" y="65828"/>
                  </a:lnTo>
                  <a:cubicBezTo>
                    <a:pt x="0" y="67089"/>
                    <a:pt x="685" y="68337"/>
                    <a:pt x="1752" y="68791"/>
                  </a:cubicBezTo>
                  <a:lnTo>
                    <a:pt x="27827" y="118"/>
                  </a:lnTo>
                  <a:cubicBezTo>
                    <a:pt x="27588" y="40"/>
                    <a:pt x="27338" y="1"/>
                    <a:pt x="2708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1" name="Google Shape;141;p5"/>
            <p:cNvSpPr/>
            <p:nvPr/>
          </p:nvSpPr>
          <p:spPr>
            <a:xfrm>
              <a:off x="2696575" y="4528925"/>
              <a:ext cx="348025" cy="187875"/>
            </a:xfrm>
            <a:custGeom>
              <a:avLst/>
              <a:gdLst/>
              <a:ahLst/>
              <a:cxnLst/>
              <a:rect l="l" t="t" r="r" b="b"/>
              <a:pathLst>
                <a:path w="13921" h="7515" extrusionOk="0">
                  <a:moveTo>
                    <a:pt x="9019" y="0"/>
                  </a:moveTo>
                  <a:cubicBezTo>
                    <a:pt x="4336" y="0"/>
                    <a:pt x="1" y="5524"/>
                    <a:pt x="728" y="6919"/>
                  </a:cubicBezTo>
                  <a:cubicBezTo>
                    <a:pt x="946" y="7333"/>
                    <a:pt x="1685" y="7515"/>
                    <a:pt x="2709" y="7515"/>
                  </a:cubicBezTo>
                  <a:cubicBezTo>
                    <a:pt x="6391" y="7515"/>
                    <a:pt x="13761" y="5169"/>
                    <a:pt x="13863" y="2868"/>
                  </a:cubicBezTo>
                  <a:cubicBezTo>
                    <a:pt x="13920" y="1592"/>
                    <a:pt x="11751" y="482"/>
                    <a:pt x="10294" y="143"/>
                  </a:cubicBezTo>
                  <a:cubicBezTo>
                    <a:pt x="9869" y="45"/>
                    <a:pt x="9443" y="0"/>
                    <a:pt x="901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2" name="Google Shape;142;p5"/>
            <p:cNvSpPr/>
            <p:nvPr/>
          </p:nvSpPr>
          <p:spPr>
            <a:xfrm>
              <a:off x="3119275" y="4467425"/>
              <a:ext cx="106625" cy="83725"/>
            </a:xfrm>
            <a:custGeom>
              <a:avLst/>
              <a:gdLst/>
              <a:ahLst/>
              <a:cxnLst/>
              <a:rect l="l" t="t" r="r" b="b"/>
              <a:pathLst>
                <a:path w="4265" h="3349" extrusionOk="0">
                  <a:moveTo>
                    <a:pt x="2991" y="0"/>
                  </a:moveTo>
                  <a:cubicBezTo>
                    <a:pt x="1867" y="0"/>
                    <a:pt x="1" y="1674"/>
                    <a:pt x="256" y="2480"/>
                  </a:cubicBezTo>
                  <a:cubicBezTo>
                    <a:pt x="393" y="2924"/>
                    <a:pt x="1244" y="3349"/>
                    <a:pt x="2101" y="3349"/>
                  </a:cubicBezTo>
                  <a:cubicBezTo>
                    <a:pt x="2651" y="3349"/>
                    <a:pt x="3204" y="3174"/>
                    <a:pt x="3573" y="2718"/>
                  </a:cubicBezTo>
                  <a:cubicBezTo>
                    <a:pt x="4265" y="1875"/>
                    <a:pt x="4020" y="426"/>
                    <a:pt x="3378" y="87"/>
                  </a:cubicBezTo>
                  <a:cubicBezTo>
                    <a:pt x="3265" y="28"/>
                    <a:pt x="3134" y="0"/>
                    <a:pt x="2991"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43" name="Google Shape;143;p5"/>
          <p:cNvGrpSpPr/>
          <p:nvPr/>
        </p:nvGrpSpPr>
        <p:grpSpPr>
          <a:xfrm flipH="1">
            <a:off x="15900068" y="1791073"/>
            <a:ext cx="3447440" cy="4318022"/>
            <a:chOff x="610625" y="938625"/>
            <a:chExt cx="1230350" cy="1541050"/>
          </a:xfrm>
        </p:grpSpPr>
        <p:sp>
          <p:nvSpPr>
            <p:cNvPr id="144" name="Google Shape;144;p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 name="Google Shape;145;p5"/>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6" name="Google Shape;146;p5"/>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7" name="Google Shape;147;p5"/>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8" name="Google Shape;148;p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9" name="Google Shape;149;p5"/>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0" name="Google Shape;150;p5"/>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1" name="Google Shape;151;p5"/>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2" name="Google Shape;152;p5"/>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3" name="Google Shape;153;p5"/>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 name="Google Shape;154;p5"/>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5" name="Google Shape;155;p5"/>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 name="Google Shape;156;p5"/>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7" name="Google Shape;157;p5"/>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 name="Google Shape;158;p5"/>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9" name="Google Shape;159;p5"/>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0" name="Google Shape;160;p5"/>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1" name="Google Shape;161;p5"/>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62" name="Google Shape;162;p5"/>
          <p:cNvSpPr/>
          <p:nvPr/>
        </p:nvSpPr>
        <p:spPr>
          <a:xfrm>
            <a:off x="-1499199" y="4600686"/>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63" name="Google Shape;163;p5"/>
          <p:cNvSpPr/>
          <p:nvPr/>
        </p:nvSpPr>
        <p:spPr>
          <a:xfrm>
            <a:off x="12328296" y="6109080"/>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64" name="Google Shape;164;p5"/>
          <p:cNvSpPr/>
          <p:nvPr/>
        </p:nvSpPr>
        <p:spPr>
          <a:xfrm>
            <a:off x="-1847103" y="-2615090"/>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65" name="Google Shape;165;p5"/>
          <p:cNvGrpSpPr/>
          <p:nvPr/>
        </p:nvGrpSpPr>
        <p:grpSpPr>
          <a:xfrm rot="-8247978">
            <a:off x="972078" y="-635162"/>
            <a:ext cx="1809792" cy="3812164"/>
            <a:chOff x="4458800" y="2953350"/>
            <a:chExt cx="842025" cy="1773650"/>
          </a:xfrm>
        </p:grpSpPr>
        <p:sp>
          <p:nvSpPr>
            <p:cNvPr id="166" name="Google Shape;166;p5"/>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7" name="Google Shape;167;p5"/>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8" name="Google Shape;168;p5"/>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9" name="Google Shape;169;p5"/>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0" name="Google Shape;170;p5"/>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1" name="Google Shape;171;p5"/>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2" name="Google Shape;172;p5"/>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3" name="Google Shape;173;p5"/>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4" name="Google Shape;174;p5"/>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5" name="Google Shape;175;p5"/>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6" name="Google Shape;176;p5"/>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7" name="Google Shape;177;p5"/>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8" name="Google Shape;178;p5"/>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9" name="Google Shape;179;p5"/>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0" name="Google Shape;180;p5"/>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1" name="Google Shape;181;p5"/>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2" name="Google Shape;182;p5"/>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3" name="Google Shape;183;p5"/>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4" name="Google Shape;184;p5"/>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5" name="Google Shape;185;p5"/>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6" name="Google Shape;186;p5"/>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87" name="Google Shape;187;p5"/>
          <p:cNvSpPr/>
          <p:nvPr/>
        </p:nvSpPr>
        <p:spPr>
          <a:xfrm>
            <a:off x="1159500" y="739800"/>
            <a:ext cx="15969000" cy="8807400"/>
          </a:xfrm>
          <a:prstGeom prst="roundRect">
            <a:avLst>
              <a:gd name="adj" fmla="val 9911"/>
            </a:avLst>
          </a:prstGeom>
          <a:solidFill>
            <a:schemeClr val="dk1"/>
          </a:solidFill>
          <a:ln>
            <a:noFill/>
          </a:ln>
          <a:effectLst>
            <a:outerShdw dist="133350" dir="2580000" algn="bl" rotWithShape="0">
              <a:schemeClr val="accent6">
                <a:alpha val="13000"/>
              </a:schemeClr>
            </a:outerShdw>
          </a:effectLst>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88" name="Google Shape;188;p5"/>
          <p:cNvGrpSpPr/>
          <p:nvPr/>
        </p:nvGrpSpPr>
        <p:grpSpPr>
          <a:xfrm rot="3626901">
            <a:off x="16096217" y="7035167"/>
            <a:ext cx="1341646" cy="2128882"/>
            <a:chOff x="4491600" y="1128725"/>
            <a:chExt cx="911950" cy="1447225"/>
          </a:xfrm>
        </p:grpSpPr>
        <p:sp>
          <p:nvSpPr>
            <p:cNvPr id="189" name="Google Shape;189;p5"/>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0" name="Google Shape;190;p5"/>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91" name="Google Shape;191;p5"/>
          <p:cNvGrpSpPr/>
          <p:nvPr/>
        </p:nvGrpSpPr>
        <p:grpSpPr>
          <a:xfrm flipH="1">
            <a:off x="222900" y="6647250"/>
            <a:ext cx="2576900" cy="3280700"/>
            <a:chOff x="659300" y="3268175"/>
            <a:chExt cx="1288450" cy="1640350"/>
          </a:xfrm>
        </p:grpSpPr>
        <p:sp>
          <p:nvSpPr>
            <p:cNvPr id="192" name="Google Shape;192;p5"/>
            <p:cNvSpPr/>
            <p:nvPr/>
          </p:nvSpPr>
          <p:spPr>
            <a:xfrm>
              <a:off x="705625" y="3277550"/>
              <a:ext cx="1242125" cy="1630975"/>
            </a:xfrm>
            <a:custGeom>
              <a:avLst/>
              <a:gdLst/>
              <a:ahLst/>
              <a:cxnLst/>
              <a:rect l="l" t="t" r="r" b="b"/>
              <a:pathLst>
                <a:path w="49685" h="65239" extrusionOk="0">
                  <a:moveTo>
                    <a:pt x="40750" y="0"/>
                  </a:moveTo>
                  <a:cubicBezTo>
                    <a:pt x="40283" y="0"/>
                    <a:pt x="39824" y="223"/>
                    <a:pt x="39541" y="636"/>
                  </a:cubicBezTo>
                  <a:lnTo>
                    <a:pt x="454" y="57998"/>
                  </a:lnTo>
                  <a:cubicBezTo>
                    <a:pt x="0" y="58668"/>
                    <a:pt x="173" y="59577"/>
                    <a:pt x="836" y="60031"/>
                  </a:cubicBezTo>
                  <a:lnTo>
                    <a:pt x="8110" y="64983"/>
                  </a:lnTo>
                  <a:cubicBezTo>
                    <a:pt x="8365" y="65156"/>
                    <a:pt x="8654" y="65239"/>
                    <a:pt x="8939" y="65239"/>
                  </a:cubicBezTo>
                  <a:cubicBezTo>
                    <a:pt x="9405" y="65239"/>
                    <a:pt x="9861" y="65017"/>
                    <a:pt x="10143" y="64601"/>
                  </a:cubicBezTo>
                  <a:lnTo>
                    <a:pt x="49230" y="7239"/>
                  </a:lnTo>
                  <a:cubicBezTo>
                    <a:pt x="49684" y="6569"/>
                    <a:pt x="49511" y="5661"/>
                    <a:pt x="48848" y="5207"/>
                  </a:cubicBezTo>
                  <a:lnTo>
                    <a:pt x="41574" y="254"/>
                  </a:lnTo>
                  <a:cubicBezTo>
                    <a:pt x="41321" y="82"/>
                    <a:pt x="41034" y="0"/>
                    <a:pt x="4075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3" name="Google Shape;193;p5"/>
            <p:cNvSpPr/>
            <p:nvPr/>
          </p:nvSpPr>
          <p:spPr>
            <a:xfrm>
              <a:off x="659300" y="3268175"/>
              <a:ext cx="1242125" cy="1631125"/>
            </a:xfrm>
            <a:custGeom>
              <a:avLst/>
              <a:gdLst/>
              <a:ahLst/>
              <a:cxnLst/>
              <a:rect l="l" t="t" r="r" b="b"/>
              <a:pathLst>
                <a:path w="49685" h="65245" extrusionOk="0">
                  <a:moveTo>
                    <a:pt x="40753" y="1"/>
                  </a:moveTo>
                  <a:cubicBezTo>
                    <a:pt x="40284" y="1"/>
                    <a:pt x="39825" y="226"/>
                    <a:pt x="39542" y="643"/>
                  </a:cubicBezTo>
                  <a:lnTo>
                    <a:pt x="455" y="58005"/>
                  </a:lnTo>
                  <a:cubicBezTo>
                    <a:pt x="0" y="58669"/>
                    <a:pt x="173" y="59584"/>
                    <a:pt x="837" y="60038"/>
                  </a:cubicBezTo>
                  <a:lnTo>
                    <a:pt x="8111" y="64991"/>
                  </a:lnTo>
                  <a:cubicBezTo>
                    <a:pt x="8364" y="65162"/>
                    <a:pt x="8651" y="65244"/>
                    <a:pt x="8935" y="65244"/>
                  </a:cubicBezTo>
                  <a:cubicBezTo>
                    <a:pt x="9402" y="65244"/>
                    <a:pt x="9861" y="65022"/>
                    <a:pt x="10143" y="64609"/>
                  </a:cubicBezTo>
                  <a:lnTo>
                    <a:pt x="49231" y="7247"/>
                  </a:lnTo>
                  <a:cubicBezTo>
                    <a:pt x="49685" y="6576"/>
                    <a:pt x="49512" y="5668"/>
                    <a:pt x="48849" y="5214"/>
                  </a:cubicBezTo>
                  <a:lnTo>
                    <a:pt x="41575" y="254"/>
                  </a:lnTo>
                  <a:cubicBezTo>
                    <a:pt x="41322" y="83"/>
                    <a:pt x="41036" y="1"/>
                    <a:pt x="407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4" name="Google Shape;194;p5"/>
            <p:cNvSpPr/>
            <p:nvPr/>
          </p:nvSpPr>
          <p:spPr>
            <a:xfrm>
              <a:off x="848725" y="3389325"/>
              <a:ext cx="1052700" cy="1509975"/>
            </a:xfrm>
            <a:custGeom>
              <a:avLst/>
              <a:gdLst/>
              <a:ahLst/>
              <a:cxnLst/>
              <a:rect l="l" t="t" r="r" b="b"/>
              <a:pathLst>
                <a:path w="42108" h="60399" extrusionOk="0">
                  <a:moveTo>
                    <a:pt x="40738" y="0"/>
                  </a:moveTo>
                  <a:lnTo>
                    <a:pt x="0" y="59784"/>
                  </a:lnTo>
                  <a:lnTo>
                    <a:pt x="534" y="60145"/>
                  </a:lnTo>
                  <a:cubicBezTo>
                    <a:pt x="787" y="60316"/>
                    <a:pt x="1074" y="60398"/>
                    <a:pt x="1358" y="60398"/>
                  </a:cubicBezTo>
                  <a:cubicBezTo>
                    <a:pt x="1825" y="60398"/>
                    <a:pt x="2284" y="60176"/>
                    <a:pt x="2566" y="59763"/>
                  </a:cubicBezTo>
                  <a:lnTo>
                    <a:pt x="41654" y="2401"/>
                  </a:lnTo>
                  <a:cubicBezTo>
                    <a:pt x="42108" y="1730"/>
                    <a:pt x="41935" y="822"/>
                    <a:pt x="41272" y="368"/>
                  </a:cubicBezTo>
                  <a:lnTo>
                    <a:pt x="4073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5" name="Google Shape;195;p5"/>
            <p:cNvSpPr/>
            <p:nvPr/>
          </p:nvSpPr>
          <p:spPr>
            <a:xfrm>
              <a:off x="943800" y="4288775"/>
              <a:ext cx="283225" cy="333150"/>
            </a:xfrm>
            <a:custGeom>
              <a:avLst/>
              <a:gdLst/>
              <a:ahLst/>
              <a:cxnLst/>
              <a:rect l="l" t="t" r="r" b="b"/>
              <a:pathLst>
                <a:path w="11329" h="13326" extrusionOk="0">
                  <a:moveTo>
                    <a:pt x="10408" y="1"/>
                  </a:moveTo>
                  <a:cubicBezTo>
                    <a:pt x="8262" y="1"/>
                    <a:pt x="1" y="12028"/>
                    <a:pt x="1272" y="13209"/>
                  </a:cubicBezTo>
                  <a:cubicBezTo>
                    <a:pt x="1356" y="13287"/>
                    <a:pt x="1491" y="13325"/>
                    <a:pt x="1667" y="13325"/>
                  </a:cubicBezTo>
                  <a:cubicBezTo>
                    <a:pt x="3433" y="13325"/>
                    <a:pt x="9385" y="9513"/>
                    <a:pt x="10637" y="3621"/>
                  </a:cubicBezTo>
                  <a:cubicBezTo>
                    <a:pt x="10788" y="2922"/>
                    <a:pt x="11329" y="377"/>
                    <a:pt x="10593" y="38"/>
                  </a:cubicBezTo>
                  <a:cubicBezTo>
                    <a:pt x="10538" y="13"/>
                    <a:pt x="10476" y="1"/>
                    <a:pt x="1040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6" name="Google Shape;196;p5"/>
            <p:cNvSpPr/>
            <p:nvPr/>
          </p:nvSpPr>
          <p:spPr>
            <a:xfrm>
              <a:off x="1266475" y="4141925"/>
              <a:ext cx="77225" cy="59125"/>
            </a:xfrm>
            <a:custGeom>
              <a:avLst/>
              <a:gdLst/>
              <a:ahLst/>
              <a:cxnLst/>
              <a:rect l="l" t="t" r="r" b="b"/>
              <a:pathLst>
                <a:path w="3089" h="2365" extrusionOk="0">
                  <a:moveTo>
                    <a:pt x="1727" y="1"/>
                  </a:moveTo>
                  <a:cubicBezTo>
                    <a:pt x="1661" y="1"/>
                    <a:pt x="1594" y="5"/>
                    <a:pt x="1529" y="15"/>
                  </a:cubicBezTo>
                  <a:cubicBezTo>
                    <a:pt x="397" y="196"/>
                    <a:pt x="1" y="1868"/>
                    <a:pt x="368" y="2243"/>
                  </a:cubicBezTo>
                  <a:cubicBezTo>
                    <a:pt x="450" y="2327"/>
                    <a:pt x="588" y="2365"/>
                    <a:pt x="761" y="2365"/>
                  </a:cubicBezTo>
                  <a:cubicBezTo>
                    <a:pt x="1560" y="2365"/>
                    <a:pt x="3088" y="1558"/>
                    <a:pt x="3064" y="888"/>
                  </a:cubicBezTo>
                  <a:cubicBezTo>
                    <a:pt x="3051" y="456"/>
                    <a:pt x="2380" y="1"/>
                    <a:pt x="172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7" name="Google Shape;197;p5"/>
            <p:cNvSpPr/>
            <p:nvPr/>
          </p:nvSpPr>
          <p:spPr>
            <a:xfrm>
              <a:off x="1519700" y="3450050"/>
              <a:ext cx="104550" cy="80300"/>
            </a:xfrm>
            <a:custGeom>
              <a:avLst/>
              <a:gdLst/>
              <a:ahLst/>
              <a:cxnLst/>
              <a:rect l="l" t="t" r="r" b="b"/>
              <a:pathLst>
                <a:path w="4182" h="3212" extrusionOk="0">
                  <a:moveTo>
                    <a:pt x="606" y="1"/>
                  </a:moveTo>
                  <a:lnTo>
                    <a:pt x="0" y="895"/>
                  </a:lnTo>
                  <a:lnTo>
                    <a:pt x="3259" y="3115"/>
                  </a:lnTo>
                  <a:cubicBezTo>
                    <a:pt x="3351" y="3180"/>
                    <a:pt x="3458" y="3212"/>
                    <a:pt x="3563" y="3212"/>
                  </a:cubicBezTo>
                  <a:cubicBezTo>
                    <a:pt x="3736" y="3212"/>
                    <a:pt x="3905" y="3127"/>
                    <a:pt x="4008" y="2971"/>
                  </a:cubicBezTo>
                  <a:cubicBezTo>
                    <a:pt x="4181" y="2726"/>
                    <a:pt x="4116" y="2387"/>
                    <a:pt x="3871"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8" name="Google Shape;198;p5"/>
            <p:cNvSpPr/>
            <p:nvPr/>
          </p:nvSpPr>
          <p:spPr>
            <a:xfrm>
              <a:off x="1573575" y="3370750"/>
              <a:ext cx="104750" cy="80325"/>
            </a:xfrm>
            <a:custGeom>
              <a:avLst/>
              <a:gdLst/>
              <a:ahLst/>
              <a:cxnLst/>
              <a:rect l="l" t="t" r="r" b="b"/>
              <a:pathLst>
                <a:path w="4190" h="3213" extrusionOk="0">
                  <a:moveTo>
                    <a:pt x="613" y="1"/>
                  </a:moveTo>
                  <a:lnTo>
                    <a:pt x="1" y="895"/>
                  </a:lnTo>
                  <a:lnTo>
                    <a:pt x="3266" y="3115"/>
                  </a:lnTo>
                  <a:cubicBezTo>
                    <a:pt x="3360" y="3181"/>
                    <a:pt x="3467" y="3212"/>
                    <a:pt x="3573" y="3212"/>
                  </a:cubicBezTo>
                  <a:cubicBezTo>
                    <a:pt x="3745" y="3212"/>
                    <a:pt x="3913" y="3130"/>
                    <a:pt x="4016" y="2978"/>
                  </a:cubicBezTo>
                  <a:cubicBezTo>
                    <a:pt x="4189" y="2726"/>
                    <a:pt x="4124" y="2387"/>
                    <a:pt x="3872" y="2221"/>
                  </a:cubicBezTo>
                  <a:lnTo>
                    <a:pt x="61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9" name="Google Shape;199;p5"/>
            <p:cNvSpPr/>
            <p:nvPr/>
          </p:nvSpPr>
          <p:spPr>
            <a:xfrm>
              <a:off x="1407950" y="3613875"/>
              <a:ext cx="104550" cy="80350"/>
            </a:xfrm>
            <a:custGeom>
              <a:avLst/>
              <a:gdLst/>
              <a:ahLst/>
              <a:cxnLst/>
              <a:rect l="l" t="t" r="r" b="b"/>
              <a:pathLst>
                <a:path w="4182" h="3214" extrusionOk="0">
                  <a:moveTo>
                    <a:pt x="613" y="1"/>
                  </a:moveTo>
                  <a:lnTo>
                    <a:pt x="1" y="895"/>
                  </a:lnTo>
                  <a:lnTo>
                    <a:pt x="3259" y="3122"/>
                  </a:lnTo>
                  <a:cubicBezTo>
                    <a:pt x="3354" y="3184"/>
                    <a:pt x="3459" y="3214"/>
                    <a:pt x="3564" y="3214"/>
                  </a:cubicBezTo>
                  <a:cubicBezTo>
                    <a:pt x="3738" y="3214"/>
                    <a:pt x="3908" y="3131"/>
                    <a:pt x="4016" y="2978"/>
                  </a:cubicBezTo>
                  <a:cubicBezTo>
                    <a:pt x="4182" y="2733"/>
                    <a:pt x="4117" y="2394"/>
                    <a:pt x="3872" y="2228"/>
                  </a:cubicBezTo>
                  <a:lnTo>
                    <a:pt x="61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0" name="Google Shape;200;p5"/>
            <p:cNvSpPr/>
            <p:nvPr/>
          </p:nvSpPr>
          <p:spPr>
            <a:xfrm>
              <a:off x="1462025" y="3534575"/>
              <a:ext cx="104550" cy="80375"/>
            </a:xfrm>
            <a:custGeom>
              <a:avLst/>
              <a:gdLst/>
              <a:ahLst/>
              <a:cxnLst/>
              <a:rect l="l" t="t" r="r" b="b"/>
              <a:pathLst>
                <a:path w="4182" h="3215" extrusionOk="0">
                  <a:moveTo>
                    <a:pt x="606" y="1"/>
                  </a:moveTo>
                  <a:lnTo>
                    <a:pt x="0" y="902"/>
                  </a:lnTo>
                  <a:lnTo>
                    <a:pt x="3259" y="3122"/>
                  </a:lnTo>
                  <a:cubicBezTo>
                    <a:pt x="3351" y="3184"/>
                    <a:pt x="3456" y="3214"/>
                    <a:pt x="3560" y="3214"/>
                  </a:cubicBezTo>
                  <a:cubicBezTo>
                    <a:pt x="3733" y="3214"/>
                    <a:pt x="3905" y="3131"/>
                    <a:pt x="4008" y="2978"/>
                  </a:cubicBezTo>
                  <a:cubicBezTo>
                    <a:pt x="4181" y="2733"/>
                    <a:pt x="4117" y="2394"/>
                    <a:pt x="3871" y="2228"/>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1" name="Google Shape;201;p5"/>
            <p:cNvSpPr/>
            <p:nvPr/>
          </p:nvSpPr>
          <p:spPr>
            <a:xfrm>
              <a:off x="1307375" y="3761675"/>
              <a:ext cx="104575" cy="80225"/>
            </a:xfrm>
            <a:custGeom>
              <a:avLst/>
              <a:gdLst/>
              <a:ahLst/>
              <a:cxnLst/>
              <a:rect l="l" t="t" r="r" b="b"/>
              <a:pathLst>
                <a:path w="4183" h="3209" extrusionOk="0">
                  <a:moveTo>
                    <a:pt x="607" y="0"/>
                  </a:moveTo>
                  <a:lnTo>
                    <a:pt x="1" y="894"/>
                  </a:lnTo>
                  <a:lnTo>
                    <a:pt x="3259" y="3114"/>
                  </a:lnTo>
                  <a:cubicBezTo>
                    <a:pt x="3353" y="3177"/>
                    <a:pt x="3459" y="3208"/>
                    <a:pt x="3565" y="3208"/>
                  </a:cubicBezTo>
                  <a:cubicBezTo>
                    <a:pt x="3737" y="3208"/>
                    <a:pt x="3906" y="3126"/>
                    <a:pt x="4009" y="2970"/>
                  </a:cubicBezTo>
                  <a:cubicBezTo>
                    <a:pt x="4182" y="2725"/>
                    <a:pt x="4117" y="2386"/>
                    <a:pt x="3872" y="2220"/>
                  </a:cubicBezTo>
                  <a:lnTo>
                    <a:pt x="6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2" name="Google Shape;202;p5"/>
            <p:cNvSpPr/>
            <p:nvPr/>
          </p:nvSpPr>
          <p:spPr>
            <a:xfrm>
              <a:off x="1361275" y="3682375"/>
              <a:ext cx="104550" cy="80300"/>
            </a:xfrm>
            <a:custGeom>
              <a:avLst/>
              <a:gdLst/>
              <a:ahLst/>
              <a:cxnLst/>
              <a:rect l="l" t="t" r="r" b="b"/>
              <a:pathLst>
                <a:path w="4182" h="3212" extrusionOk="0">
                  <a:moveTo>
                    <a:pt x="613" y="0"/>
                  </a:moveTo>
                  <a:lnTo>
                    <a:pt x="0" y="894"/>
                  </a:lnTo>
                  <a:lnTo>
                    <a:pt x="3266" y="3114"/>
                  </a:lnTo>
                  <a:cubicBezTo>
                    <a:pt x="3359" y="3180"/>
                    <a:pt x="3465" y="3211"/>
                    <a:pt x="3571" y="3211"/>
                  </a:cubicBezTo>
                  <a:cubicBezTo>
                    <a:pt x="3743" y="3211"/>
                    <a:pt x="3913" y="3127"/>
                    <a:pt x="4016" y="2970"/>
                  </a:cubicBezTo>
                  <a:cubicBezTo>
                    <a:pt x="4182" y="2725"/>
                    <a:pt x="4124" y="2386"/>
                    <a:pt x="3872" y="2220"/>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3" name="Google Shape;203;p5"/>
            <p:cNvSpPr/>
            <p:nvPr/>
          </p:nvSpPr>
          <p:spPr>
            <a:xfrm>
              <a:off x="1195650" y="3925475"/>
              <a:ext cx="104550" cy="80375"/>
            </a:xfrm>
            <a:custGeom>
              <a:avLst/>
              <a:gdLst/>
              <a:ahLst/>
              <a:cxnLst/>
              <a:rect l="l" t="t" r="r" b="b"/>
              <a:pathLst>
                <a:path w="4182" h="3215" extrusionOk="0">
                  <a:moveTo>
                    <a:pt x="606" y="1"/>
                  </a:moveTo>
                  <a:lnTo>
                    <a:pt x="0" y="895"/>
                  </a:lnTo>
                  <a:lnTo>
                    <a:pt x="3259" y="3122"/>
                  </a:lnTo>
                  <a:cubicBezTo>
                    <a:pt x="3351" y="3185"/>
                    <a:pt x="3456" y="3214"/>
                    <a:pt x="3560" y="3214"/>
                  </a:cubicBezTo>
                  <a:cubicBezTo>
                    <a:pt x="3735" y="3214"/>
                    <a:pt x="3908" y="3132"/>
                    <a:pt x="4016" y="2978"/>
                  </a:cubicBezTo>
                  <a:cubicBezTo>
                    <a:pt x="4182" y="2733"/>
                    <a:pt x="4117" y="2394"/>
                    <a:pt x="3872"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4" name="Google Shape;204;p5"/>
            <p:cNvSpPr/>
            <p:nvPr/>
          </p:nvSpPr>
          <p:spPr>
            <a:xfrm>
              <a:off x="1249525" y="3846200"/>
              <a:ext cx="104750" cy="80350"/>
            </a:xfrm>
            <a:custGeom>
              <a:avLst/>
              <a:gdLst/>
              <a:ahLst/>
              <a:cxnLst/>
              <a:rect l="l" t="t" r="r" b="b"/>
              <a:pathLst>
                <a:path w="4190" h="3214" extrusionOk="0">
                  <a:moveTo>
                    <a:pt x="614" y="0"/>
                  </a:moveTo>
                  <a:lnTo>
                    <a:pt x="1" y="901"/>
                  </a:lnTo>
                  <a:lnTo>
                    <a:pt x="3267" y="3122"/>
                  </a:lnTo>
                  <a:cubicBezTo>
                    <a:pt x="3358" y="3184"/>
                    <a:pt x="3463" y="3213"/>
                    <a:pt x="3568" y="3213"/>
                  </a:cubicBezTo>
                  <a:cubicBezTo>
                    <a:pt x="3741" y="3213"/>
                    <a:pt x="3913" y="3131"/>
                    <a:pt x="4016" y="2977"/>
                  </a:cubicBezTo>
                  <a:cubicBezTo>
                    <a:pt x="4189" y="2732"/>
                    <a:pt x="4124" y="2393"/>
                    <a:pt x="3872" y="2228"/>
                  </a:cubicBezTo>
                  <a:lnTo>
                    <a:pt x="6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5" name="Google Shape;205;p5"/>
            <p:cNvSpPr/>
            <p:nvPr/>
          </p:nvSpPr>
          <p:spPr>
            <a:xfrm>
              <a:off x="1093275" y="4075625"/>
              <a:ext cx="104550" cy="80350"/>
            </a:xfrm>
            <a:custGeom>
              <a:avLst/>
              <a:gdLst/>
              <a:ahLst/>
              <a:cxnLst/>
              <a:rect l="l" t="t" r="r" b="b"/>
              <a:pathLst>
                <a:path w="4182" h="3214" extrusionOk="0">
                  <a:moveTo>
                    <a:pt x="613" y="0"/>
                  </a:moveTo>
                  <a:lnTo>
                    <a:pt x="1" y="901"/>
                  </a:lnTo>
                  <a:lnTo>
                    <a:pt x="3259" y="3122"/>
                  </a:lnTo>
                  <a:cubicBezTo>
                    <a:pt x="3354" y="3184"/>
                    <a:pt x="3459" y="3213"/>
                    <a:pt x="3564" y="3213"/>
                  </a:cubicBezTo>
                  <a:cubicBezTo>
                    <a:pt x="3738" y="3213"/>
                    <a:pt x="3908" y="3131"/>
                    <a:pt x="4016" y="2977"/>
                  </a:cubicBezTo>
                  <a:cubicBezTo>
                    <a:pt x="4182" y="2732"/>
                    <a:pt x="4117" y="2393"/>
                    <a:pt x="3872" y="2228"/>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6" name="Google Shape;206;p5"/>
            <p:cNvSpPr/>
            <p:nvPr/>
          </p:nvSpPr>
          <p:spPr>
            <a:xfrm>
              <a:off x="1147350" y="3996500"/>
              <a:ext cx="104550" cy="80225"/>
            </a:xfrm>
            <a:custGeom>
              <a:avLst/>
              <a:gdLst/>
              <a:ahLst/>
              <a:cxnLst/>
              <a:rect l="l" t="t" r="r" b="b"/>
              <a:pathLst>
                <a:path w="4182" h="3209" extrusionOk="0">
                  <a:moveTo>
                    <a:pt x="606" y="0"/>
                  </a:moveTo>
                  <a:lnTo>
                    <a:pt x="0" y="894"/>
                  </a:lnTo>
                  <a:lnTo>
                    <a:pt x="3259" y="3115"/>
                  </a:lnTo>
                  <a:cubicBezTo>
                    <a:pt x="3352" y="3178"/>
                    <a:pt x="3459" y="3208"/>
                    <a:pt x="3564" y="3208"/>
                  </a:cubicBezTo>
                  <a:cubicBezTo>
                    <a:pt x="3737" y="3208"/>
                    <a:pt x="3906" y="3127"/>
                    <a:pt x="4009" y="2970"/>
                  </a:cubicBezTo>
                  <a:cubicBezTo>
                    <a:pt x="4182" y="2725"/>
                    <a:pt x="4117" y="2386"/>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7" name="Google Shape;207;p5"/>
            <p:cNvSpPr/>
            <p:nvPr/>
          </p:nvSpPr>
          <p:spPr>
            <a:xfrm>
              <a:off x="981550" y="4239625"/>
              <a:ext cx="104550" cy="80300"/>
            </a:xfrm>
            <a:custGeom>
              <a:avLst/>
              <a:gdLst/>
              <a:ahLst/>
              <a:cxnLst/>
              <a:rect l="l" t="t" r="r" b="b"/>
              <a:pathLst>
                <a:path w="4182" h="3212" extrusionOk="0">
                  <a:moveTo>
                    <a:pt x="613" y="0"/>
                  </a:moveTo>
                  <a:lnTo>
                    <a:pt x="0" y="894"/>
                  </a:lnTo>
                  <a:lnTo>
                    <a:pt x="3266" y="3115"/>
                  </a:lnTo>
                  <a:cubicBezTo>
                    <a:pt x="3359" y="3180"/>
                    <a:pt x="3466" y="3212"/>
                    <a:pt x="3572" y="3212"/>
                  </a:cubicBezTo>
                  <a:cubicBezTo>
                    <a:pt x="3744" y="3212"/>
                    <a:pt x="3913" y="3129"/>
                    <a:pt x="4015" y="2978"/>
                  </a:cubicBezTo>
                  <a:cubicBezTo>
                    <a:pt x="4181" y="2725"/>
                    <a:pt x="4124" y="2394"/>
                    <a:pt x="3871" y="2221"/>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8" name="Google Shape;208;p5"/>
            <p:cNvSpPr/>
            <p:nvPr/>
          </p:nvSpPr>
          <p:spPr>
            <a:xfrm>
              <a:off x="1035600" y="4160325"/>
              <a:ext cx="104550" cy="80350"/>
            </a:xfrm>
            <a:custGeom>
              <a:avLst/>
              <a:gdLst/>
              <a:ahLst/>
              <a:cxnLst/>
              <a:rect l="l" t="t" r="r" b="b"/>
              <a:pathLst>
                <a:path w="4182" h="3214" extrusionOk="0">
                  <a:moveTo>
                    <a:pt x="614" y="0"/>
                  </a:moveTo>
                  <a:lnTo>
                    <a:pt x="1" y="894"/>
                  </a:lnTo>
                  <a:lnTo>
                    <a:pt x="3259" y="3122"/>
                  </a:lnTo>
                  <a:cubicBezTo>
                    <a:pt x="3354" y="3184"/>
                    <a:pt x="3459" y="3214"/>
                    <a:pt x="3564" y="3214"/>
                  </a:cubicBezTo>
                  <a:cubicBezTo>
                    <a:pt x="3738" y="3214"/>
                    <a:pt x="3908" y="3131"/>
                    <a:pt x="4016" y="2978"/>
                  </a:cubicBezTo>
                  <a:cubicBezTo>
                    <a:pt x="4182" y="2725"/>
                    <a:pt x="4117" y="2394"/>
                    <a:pt x="3872" y="2221"/>
                  </a:cubicBezTo>
                  <a:lnTo>
                    <a:pt x="6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9" name="Google Shape;209;p5"/>
            <p:cNvSpPr/>
            <p:nvPr/>
          </p:nvSpPr>
          <p:spPr>
            <a:xfrm>
              <a:off x="927650" y="4318925"/>
              <a:ext cx="104550" cy="80300"/>
            </a:xfrm>
            <a:custGeom>
              <a:avLst/>
              <a:gdLst/>
              <a:ahLst/>
              <a:cxnLst/>
              <a:rect l="l" t="t" r="r" b="b"/>
              <a:pathLst>
                <a:path w="4182" h="3212" extrusionOk="0">
                  <a:moveTo>
                    <a:pt x="606" y="0"/>
                  </a:moveTo>
                  <a:lnTo>
                    <a:pt x="1" y="894"/>
                  </a:lnTo>
                  <a:lnTo>
                    <a:pt x="3259" y="3114"/>
                  </a:lnTo>
                  <a:cubicBezTo>
                    <a:pt x="3352" y="3180"/>
                    <a:pt x="3458" y="3211"/>
                    <a:pt x="3563" y="3211"/>
                  </a:cubicBezTo>
                  <a:cubicBezTo>
                    <a:pt x="3736" y="3211"/>
                    <a:pt x="3906" y="3127"/>
                    <a:pt x="4009" y="2970"/>
                  </a:cubicBezTo>
                  <a:cubicBezTo>
                    <a:pt x="4182" y="2725"/>
                    <a:pt x="4117" y="2386"/>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0" name="Google Shape;210;p5"/>
            <p:cNvSpPr/>
            <p:nvPr/>
          </p:nvSpPr>
          <p:spPr>
            <a:xfrm>
              <a:off x="825275" y="4469050"/>
              <a:ext cx="104575" cy="80300"/>
            </a:xfrm>
            <a:custGeom>
              <a:avLst/>
              <a:gdLst/>
              <a:ahLst/>
              <a:cxnLst/>
              <a:rect l="l" t="t" r="r" b="b"/>
              <a:pathLst>
                <a:path w="4183" h="3212" extrusionOk="0">
                  <a:moveTo>
                    <a:pt x="606" y="0"/>
                  </a:moveTo>
                  <a:lnTo>
                    <a:pt x="1" y="894"/>
                  </a:lnTo>
                  <a:lnTo>
                    <a:pt x="3259" y="3115"/>
                  </a:lnTo>
                  <a:cubicBezTo>
                    <a:pt x="3353" y="3181"/>
                    <a:pt x="3460" y="3212"/>
                    <a:pt x="3566" y="3212"/>
                  </a:cubicBezTo>
                  <a:cubicBezTo>
                    <a:pt x="3739" y="3212"/>
                    <a:pt x="3909" y="3129"/>
                    <a:pt x="4016" y="2978"/>
                  </a:cubicBezTo>
                  <a:cubicBezTo>
                    <a:pt x="4182" y="2725"/>
                    <a:pt x="4117" y="2394"/>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1" name="Google Shape;211;p5"/>
            <p:cNvSpPr/>
            <p:nvPr/>
          </p:nvSpPr>
          <p:spPr>
            <a:xfrm>
              <a:off x="879175" y="4389750"/>
              <a:ext cx="104725" cy="80350"/>
            </a:xfrm>
            <a:custGeom>
              <a:avLst/>
              <a:gdLst/>
              <a:ahLst/>
              <a:cxnLst/>
              <a:rect l="l" t="t" r="r" b="b"/>
              <a:pathLst>
                <a:path w="4189" h="3214" extrusionOk="0">
                  <a:moveTo>
                    <a:pt x="613" y="0"/>
                  </a:moveTo>
                  <a:lnTo>
                    <a:pt x="0" y="894"/>
                  </a:lnTo>
                  <a:lnTo>
                    <a:pt x="3266" y="3122"/>
                  </a:lnTo>
                  <a:cubicBezTo>
                    <a:pt x="3358" y="3184"/>
                    <a:pt x="3463" y="3214"/>
                    <a:pt x="3567" y="3214"/>
                  </a:cubicBezTo>
                  <a:cubicBezTo>
                    <a:pt x="3741" y="3214"/>
                    <a:pt x="3912" y="3131"/>
                    <a:pt x="4016" y="2978"/>
                  </a:cubicBezTo>
                  <a:cubicBezTo>
                    <a:pt x="4189" y="2725"/>
                    <a:pt x="4124" y="2394"/>
                    <a:pt x="3879" y="2221"/>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2" name="Google Shape;212;p5"/>
            <p:cNvSpPr/>
            <p:nvPr/>
          </p:nvSpPr>
          <p:spPr>
            <a:xfrm>
              <a:off x="713550" y="4632875"/>
              <a:ext cx="104550" cy="80350"/>
            </a:xfrm>
            <a:custGeom>
              <a:avLst/>
              <a:gdLst/>
              <a:ahLst/>
              <a:cxnLst/>
              <a:rect l="l" t="t" r="r" b="b"/>
              <a:pathLst>
                <a:path w="4182" h="3214" extrusionOk="0">
                  <a:moveTo>
                    <a:pt x="613" y="0"/>
                  </a:moveTo>
                  <a:lnTo>
                    <a:pt x="0" y="901"/>
                  </a:lnTo>
                  <a:lnTo>
                    <a:pt x="3259" y="3122"/>
                  </a:lnTo>
                  <a:cubicBezTo>
                    <a:pt x="3353" y="3184"/>
                    <a:pt x="3459" y="3214"/>
                    <a:pt x="3563" y="3214"/>
                  </a:cubicBezTo>
                  <a:cubicBezTo>
                    <a:pt x="3737" y="3214"/>
                    <a:pt x="3908" y="3131"/>
                    <a:pt x="4016" y="2978"/>
                  </a:cubicBezTo>
                  <a:cubicBezTo>
                    <a:pt x="4182" y="2732"/>
                    <a:pt x="4117" y="2394"/>
                    <a:pt x="3872" y="2228"/>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3" name="Google Shape;213;p5"/>
            <p:cNvSpPr/>
            <p:nvPr/>
          </p:nvSpPr>
          <p:spPr>
            <a:xfrm>
              <a:off x="767625" y="4553750"/>
              <a:ext cx="104550" cy="80225"/>
            </a:xfrm>
            <a:custGeom>
              <a:avLst/>
              <a:gdLst/>
              <a:ahLst/>
              <a:cxnLst/>
              <a:rect l="l" t="t" r="r" b="b"/>
              <a:pathLst>
                <a:path w="4182" h="3209" extrusionOk="0">
                  <a:moveTo>
                    <a:pt x="606" y="1"/>
                  </a:moveTo>
                  <a:lnTo>
                    <a:pt x="0" y="894"/>
                  </a:lnTo>
                  <a:lnTo>
                    <a:pt x="3258" y="3115"/>
                  </a:lnTo>
                  <a:cubicBezTo>
                    <a:pt x="3352" y="3178"/>
                    <a:pt x="3458" y="3209"/>
                    <a:pt x="3565" y="3209"/>
                  </a:cubicBezTo>
                  <a:cubicBezTo>
                    <a:pt x="3737" y="3209"/>
                    <a:pt x="3908" y="3127"/>
                    <a:pt x="4015" y="2971"/>
                  </a:cubicBezTo>
                  <a:cubicBezTo>
                    <a:pt x="4181" y="2725"/>
                    <a:pt x="4116" y="2387"/>
                    <a:pt x="3871"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4" name="Google Shape;214;p5"/>
            <p:cNvSpPr/>
            <p:nvPr/>
          </p:nvSpPr>
          <p:spPr>
            <a:xfrm>
              <a:off x="659850" y="3268350"/>
              <a:ext cx="1035950" cy="1498625"/>
            </a:xfrm>
            <a:custGeom>
              <a:avLst/>
              <a:gdLst/>
              <a:ahLst/>
              <a:cxnLst/>
              <a:rect l="l" t="t" r="r" b="b"/>
              <a:pathLst>
                <a:path w="41438" h="59945" extrusionOk="0">
                  <a:moveTo>
                    <a:pt x="40718" y="1"/>
                  </a:moveTo>
                  <a:cubicBezTo>
                    <a:pt x="40255" y="1"/>
                    <a:pt x="39803" y="221"/>
                    <a:pt x="39520" y="636"/>
                  </a:cubicBezTo>
                  <a:lnTo>
                    <a:pt x="433" y="57998"/>
                  </a:lnTo>
                  <a:cubicBezTo>
                    <a:pt x="0" y="58625"/>
                    <a:pt x="137" y="59469"/>
                    <a:pt x="721" y="59945"/>
                  </a:cubicBezTo>
                  <a:lnTo>
                    <a:pt x="41437" y="189"/>
                  </a:lnTo>
                  <a:cubicBezTo>
                    <a:pt x="41211" y="62"/>
                    <a:pt x="40963" y="1"/>
                    <a:pt x="4071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215" name="Google Shape;215;p5"/>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16" name="Google Shape;216;p5"/>
          <p:cNvSpPr txBox="1">
            <a:spLocks noGrp="1"/>
          </p:cNvSpPr>
          <p:nvPr>
            <p:ph type="title" idx="2"/>
          </p:nvPr>
        </p:nvSpPr>
        <p:spPr>
          <a:xfrm>
            <a:off x="3418026" y="5282506"/>
            <a:ext cx="5175000" cy="82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5000" b="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17" name="Google Shape;217;p5"/>
          <p:cNvSpPr txBox="1">
            <a:spLocks noGrp="1"/>
          </p:cNvSpPr>
          <p:nvPr>
            <p:ph type="title" idx="3"/>
          </p:nvPr>
        </p:nvSpPr>
        <p:spPr>
          <a:xfrm>
            <a:off x="9695000" y="5282350"/>
            <a:ext cx="5175000" cy="82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5000" b="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18" name="Google Shape;218;p5"/>
          <p:cNvSpPr txBox="1">
            <a:spLocks noGrp="1"/>
          </p:cNvSpPr>
          <p:nvPr>
            <p:ph type="subTitle" idx="1"/>
          </p:nvPr>
        </p:nvSpPr>
        <p:spPr>
          <a:xfrm>
            <a:off x="9705986" y="5996704"/>
            <a:ext cx="5175000" cy="1869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5600"/>
            </a:lvl2pPr>
            <a:lvl3pPr lvl="2" algn="ctr" rtl="0">
              <a:lnSpc>
                <a:spcPct val="100000"/>
              </a:lnSpc>
              <a:spcBef>
                <a:spcPts val="0"/>
              </a:spcBef>
              <a:spcAft>
                <a:spcPts val="0"/>
              </a:spcAft>
              <a:buSzPts val="2800"/>
              <a:buNone/>
              <a:defRPr sz="5600"/>
            </a:lvl3pPr>
            <a:lvl4pPr lvl="3" algn="ctr" rtl="0">
              <a:lnSpc>
                <a:spcPct val="100000"/>
              </a:lnSpc>
              <a:spcBef>
                <a:spcPts val="0"/>
              </a:spcBef>
              <a:spcAft>
                <a:spcPts val="0"/>
              </a:spcAft>
              <a:buSzPts val="2800"/>
              <a:buNone/>
              <a:defRPr sz="5600"/>
            </a:lvl4pPr>
            <a:lvl5pPr lvl="4" algn="ctr" rtl="0">
              <a:lnSpc>
                <a:spcPct val="100000"/>
              </a:lnSpc>
              <a:spcBef>
                <a:spcPts val="0"/>
              </a:spcBef>
              <a:spcAft>
                <a:spcPts val="0"/>
              </a:spcAft>
              <a:buSzPts val="2800"/>
              <a:buNone/>
              <a:defRPr sz="5600"/>
            </a:lvl5pPr>
            <a:lvl6pPr lvl="5" algn="ctr" rtl="0">
              <a:lnSpc>
                <a:spcPct val="100000"/>
              </a:lnSpc>
              <a:spcBef>
                <a:spcPts val="0"/>
              </a:spcBef>
              <a:spcAft>
                <a:spcPts val="0"/>
              </a:spcAft>
              <a:buSzPts val="2800"/>
              <a:buNone/>
              <a:defRPr sz="5600"/>
            </a:lvl6pPr>
            <a:lvl7pPr lvl="6" algn="ctr" rtl="0">
              <a:lnSpc>
                <a:spcPct val="100000"/>
              </a:lnSpc>
              <a:spcBef>
                <a:spcPts val="0"/>
              </a:spcBef>
              <a:spcAft>
                <a:spcPts val="0"/>
              </a:spcAft>
              <a:buSzPts val="2800"/>
              <a:buNone/>
              <a:defRPr sz="5600"/>
            </a:lvl7pPr>
            <a:lvl8pPr lvl="7" algn="ctr" rtl="0">
              <a:lnSpc>
                <a:spcPct val="100000"/>
              </a:lnSpc>
              <a:spcBef>
                <a:spcPts val="0"/>
              </a:spcBef>
              <a:spcAft>
                <a:spcPts val="0"/>
              </a:spcAft>
              <a:buSzPts val="2800"/>
              <a:buNone/>
              <a:defRPr sz="5600"/>
            </a:lvl8pPr>
            <a:lvl9pPr lvl="8" algn="ctr" rtl="0">
              <a:lnSpc>
                <a:spcPct val="100000"/>
              </a:lnSpc>
              <a:spcBef>
                <a:spcPts val="0"/>
              </a:spcBef>
              <a:spcAft>
                <a:spcPts val="0"/>
              </a:spcAft>
              <a:buSzPts val="2800"/>
              <a:buNone/>
              <a:defRPr sz="5600"/>
            </a:lvl9pPr>
          </a:lstStyle>
          <a:p>
            <a:endParaRPr/>
          </a:p>
        </p:txBody>
      </p:sp>
      <p:sp>
        <p:nvSpPr>
          <p:cNvPr id="219" name="Google Shape;219;p5"/>
          <p:cNvSpPr txBox="1">
            <a:spLocks noGrp="1"/>
          </p:cNvSpPr>
          <p:nvPr>
            <p:ph type="subTitle" idx="4"/>
          </p:nvPr>
        </p:nvSpPr>
        <p:spPr>
          <a:xfrm>
            <a:off x="3429026" y="5996704"/>
            <a:ext cx="5175000" cy="1869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5600"/>
            </a:lvl2pPr>
            <a:lvl3pPr lvl="2" algn="ctr" rtl="0">
              <a:lnSpc>
                <a:spcPct val="100000"/>
              </a:lnSpc>
              <a:spcBef>
                <a:spcPts val="0"/>
              </a:spcBef>
              <a:spcAft>
                <a:spcPts val="0"/>
              </a:spcAft>
              <a:buSzPts val="2800"/>
              <a:buNone/>
              <a:defRPr sz="5600"/>
            </a:lvl3pPr>
            <a:lvl4pPr lvl="3" algn="ctr" rtl="0">
              <a:lnSpc>
                <a:spcPct val="100000"/>
              </a:lnSpc>
              <a:spcBef>
                <a:spcPts val="0"/>
              </a:spcBef>
              <a:spcAft>
                <a:spcPts val="0"/>
              </a:spcAft>
              <a:buSzPts val="2800"/>
              <a:buNone/>
              <a:defRPr sz="5600"/>
            </a:lvl4pPr>
            <a:lvl5pPr lvl="4" algn="ctr" rtl="0">
              <a:lnSpc>
                <a:spcPct val="100000"/>
              </a:lnSpc>
              <a:spcBef>
                <a:spcPts val="0"/>
              </a:spcBef>
              <a:spcAft>
                <a:spcPts val="0"/>
              </a:spcAft>
              <a:buSzPts val="2800"/>
              <a:buNone/>
              <a:defRPr sz="5600"/>
            </a:lvl5pPr>
            <a:lvl6pPr lvl="5" algn="ctr" rtl="0">
              <a:lnSpc>
                <a:spcPct val="100000"/>
              </a:lnSpc>
              <a:spcBef>
                <a:spcPts val="0"/>
              </a:spcBef>
              <a:spcAft>
                <a:spcPts val="0"/>
              </a:spcAft>
              <a:buSzPts val="2800"/>
              <a:buNone/>
              <a:defRPr sz="5600"/>
            </a:lvl6pPr>
            <a:lvl7pPr lvl="6" algn="ctr" rtl="0">
              <a:lnSpc>
                <a:spcPct val="100000"/>
              </a:lnSpc>
              <a:spcBef>
                <a:spcPts val="0"/>
              </a:spcBef>
              <a:spcAft>
                <a:spcPts val="0"/>
              </a:spcAft>
              <a:buSzPts val="2800"/>
              <a:buNone/>
              <a:defRPr sz="5600"/>
            </a:lvl7pPr>
            <a:lvl8pPr lvl="7" algn="ctr" rtl="0">
              <a:lnSpc>
                <a:spcPct val="100000"/>
              </a:lnSpc>
              <a:spcBef>
                <a:spcPts val="0"/>
              </a:spcBef>
              <a:spcAft>
                <a:spcPts val="0"/>
              </a:spcAft>
              <a:buSzPts val="2800"/>
              <a:buNone/>
              <a:defRPr sz="5600"/>
            </a:lvl8pPr>
            <a:lvl9pPr lvl="8" algn="ctr" rtl="0">
              <a:lnSpc>
                <a:spcPct val="100000"/>
              </a:lnSpc>
              <a:spcBef>
                <a:spcPts val="0"/>
              </a:spcBef>
              <a:spcAft>
                <a:spcPts val="0"/>
              </a:spcAft>
              <a:buSzPts val="2800"/>
              <a:buNone/>
              <a:defRPr sz="5600"/>
            </a:lvl9pPr>
          </a:lstStyle>
          <a:p>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72E28-AB03-471A-B91A-A50E133A707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58A5676-A4BE-45B3-B9B8-61CF14A544D1}"/>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4" name="Footer Placeholder 3">
            <a:extLst>
              <a:ext uri="{FF2B5EF4-FFF2-40B4-BE49-F238E27FC236}">
                <a16:creationId xmlns:a16="http://schemas.microsoft.com/office/drawing/2014/main" id="{1D59EDE9-B984-4C49-B666-5223BBA92CE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221E185-B971-4F2E-B2D9-C86B0DB0682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2651656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704910-9590-4BC3-BB88-5C62276CEB10}"/>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3" name="Footer Placeholder 2">
            <a:extLst>
              <a:ext uri="{FF2B5EF4-FFF2-40B4-BE49-F238E27FC236}">
                <a16:creationId xmlns:a16="http://schemas.microsoft.com/office/drawing/2014/main" id="{59C27E7A-16D0-4841-A2F9-2BC249F37F0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F72985B-4DB1-4323-9E57-FAA7D82E11F5}"/>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2872153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49D84-29D6-417F-81F2-20BBB5B6BCF7}"/>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FB40E798-AE75-466C-858F-2BE3F524895F}"/>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4807AA0-5EF6-4F80-AFB0-9DC09B09FCF8}"/>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C5A87F80-ECA2-4385-AC5B-BA85DBD61263}"/>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6" name="Footer Placeholder 5">
            <a:extLst>
              <a:ext uri="{FF2B5EF4-FFF2-40B4-BE49-F238E27FC236}">
                <a16:creationId xmlns:a16="http://schemas.microsoft.com/office/drawing/2014/main" id="{200B74E1-5124-4579-8F9C-6F62519474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C9EBF02-625D-48A4-9A48-C10170B20BB1}"/>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96857010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FCC-6926-4633-A72C-7319DFC70B46}"/>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AF5A419E-1C5B-4A4C-9806-2540F72440AD}"/>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F4ED372A-0E41-4E8C-9CFF-FA8B0D17A3F9}"/>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29070A92-E8EB-4772-8E24-FA577A6553FC}"/>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6" name="Footer Placeholder 5">
            <a:extLst>
              <a:ext uri="{FF2B5EF4-FFF2-40B4-BE49-F238E27FC236}">
                <a16:creationId xmlns:a16="http://schemas.microsoft.com/office/drawing/2014/main" id="{ADC8457D-0CA3-4938-B534-82A4C887A8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6B34EF-44E3-4BEF-BCBF-BD257F3CEF76}"/>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7803752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7945B-4394-405E-9CD0-93E3B0C417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B160DC9-EA05-465D-A8C7-6032F8FBEA6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FB7ABC-73FC-4185-9238-2377C477B14A}"/>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5" name="Footer Placeholder 4">
            <a:extLst>
              <a:ext uri="{FF2B5EF4-FFF2-40B4-BE49-F238E27FC236}">
                <a16:creationId xmlns:a16="http://schemas.microsoft.com/office/drawing/2014/main" id="{2522FF99-8EC3-423D-B8B9-100DD7E6B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A971E0-E9CC-44ED-8D84-2EBC525AE3F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6153424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A0DD7F-B25C-4A41-AF41-DCBE3153C909}"/>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752D5DC-F4B9-491F-B696-ED598291C770}"/>
              </a:ext>
            </a:extLst>
          </p:cNvPr>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FAE70A-32DE-4FD3-BF12-0372F98449BB}"/>
              </a:ext>
            </a:extLst>
          </p:cNvPr>
          <p:cNvSpPr>
            <a:spLocks noGrp="1"/>
          </p:cNvSpPr>
          <p:nvPr>
            <p:ph type="dt" sz="half" idx="10"/>
          </p:nvPr>
        </p:nvSpPr>
        <p:spPr/>
        <p:txBody>
          <a:bodyPr/>
          <a:lstStyle/>
          <a:p>
            <a:fld id="{A3C7057A-3CB6-4482-95B3-991E6705BD35}" type="datetimeFigureOut">
              <a:rPr lang="en-US" smtClean="0"/>
              <a:t>7/8/2024</a:t>
            </a:fld>
            <a:endParaRPr lang="en-US"/>
          </a:p>
        </p:txBody>
      </p:sp>
      <p:sp>
        <p:nvSpPr>
          <p:cNvPr id="5" name="Footer Placeholder 4">
            <a:extLst>
              <a:ext uri="{FF2B5EF4-FFF2-40B4-BE49-F238E27FC236}">
                <a16:creationId xmlns:a16="http://schemas.microsoft.com/office/drawing/2014/main" id="{20F44A2A-8EE7-41E5-91CF-1166C5C196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8FD15-11B8-45D1-A628-3957418EC03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8907835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847103" y="-2615090"/>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0" name="Google Shape;10;p2"/>
          <p:cNvSpPr/>
          <p:nvPr/>
        </p:nvSpPr>
        <p:spPr>
          <a:xfrm>
            <a:off x="11555314" y="-3578068"/>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1" name="Google Shape;11;p2"/>
          <p:cNvSpPr/>
          <p:nvPr/>
        </p:nvSpPr>
        <p:spPr>
          <a:xfrm>
            <a:off x="-1499199" y="4600686"/>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2" name="Google Shape;12;p2"/>
          <p:cNvGrpSpPr/>
          <p:nvPr/>
        </p:nvGrpSpPr>
        <p:grpSpPr>
          <a:xfrm>
            <a:off x="0" y="8992250"/>
            <a:ext cx="18288000" cy="1294800"/>
            <a:chOff x="0" y="4496125"/>
            <a:chExt cx="9144000" cy="647400"/>
          </a:xfrm>
        </p:grpSpPr>
        <p:sp>
          <p:nvSpPr>
            <p:cNvPr id="13" name="Google Shape;13;p2"/>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 name="Google Shape;14;p2"/>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5" name="Google Shape;15;p2"/>
          <p:cNvSpPr/>
          <p:nvPr/>
        </p:nvSpPr>
        <p:spPr>
          <a:xfrm>
            <a:off x="12328296" y="6109080"/>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6" name="Google Shape;16;p2"/>
          <p:cNvSpPr txBox="1">
            <a:spLocks noGrp="1"/>
          </p:cNvSpPr>
          <p:nvPr>
            <p:ph type="ctrTitle"/>
          </p:nvPr>
        </p:nvSpPr>
        <p:spPr>
          <a:xfrm>
            <a:off x="3265500" y="1981850"/>
            <a:ext cx="11757000" cy="3949800"/>
          </a:xfrm>
          <a:prstGeom prst="rect">
            <a:avLst/>
          </a:prstGeom>
        </p:spPr>
        <p:txBody>
          <a:bodyPr spcFirstLastPara="1" wrap="square" lIns="91425" tIns="91425" rIns="91425" bIns="91425" anchor="t" anchorCtr="0">
            <a:noAutofit/>
          </a:bodyPr>
          <a:lstStyle>
            <a:lvl1pPr lvl="0" algn="ctr">
              <a:lnSpc>
                <a:spcPct val="80000"/>
              </a:lnSpc>
              <a:spcBef>
                <a:spcPts val="0"/>
              </a:spcBef>
              <a:spcAft>
                <a:spcPts val="0"/>
              </a:spcAft>
              <a:buSzPts val="5200"/>
              <a:buNone/>
              <a:defRPr sz="9400">
                <a:solidFill>
                  <a:schemeClr val="dk1"/>
                </a:solidFill>
              </a:defRPr>
            </a:lvl1pPr>
            <a:lvl2pPr lvl="1" algn="ctr">
              <a:spcBef>
                <a:spcPts val="0"/>
              </a:spcBef>
              <a:spcAft>
                <a:spcPts val="0"/>
              </a:spcAft>
              <a:buClr>
                <a:schemeClr val="dk2"/>
              </a:buClr>
              <a:buSzPts val="5200"/>
              <a:buNone/>
              <a:defRPr sz="10400">
                <a:solidFill>
                  <a:schemeClr val="dk2"/>
                </a:solidFill>
              </a:defRPr>
            </a:lvl2pPr>
            <a:lvl3pPr lvl="2" algn="ctr">
              <a:spcBef>
                <a:spcPts val="0"/>
              </a:spcBef>
              <a:spcAft>
                <a:spcPts val="0"/>
              </a:spcAft>
              <a:buClr>
                <a:schemeClr val="dk2"/>
              </a:buClr>
              <a:buSzPts val="5200"/>
              <a:buNone/>
              <a:defRPr sz="10400">
                <a:solidFill>
                  <a:schemeClr val="dk2"/>
                </a:solidFill>
              </a:defRPr>
            </a:lvl3pPr>
            <a:lvl4pPr lvl="3" algn="ctr">
              <a:spcBef>
                <a:spcPts val="0"/>
              </a:spcBef>
              <a:spcAft>
                <a:spcPts val="0"/>
              </a:spcAft>
              <a:buClr>
                <a:schemeClr val="dk2"/>
              </a:buClr>
              <a:buSzPts val="5200"/>
              <a:buNone/>
              <a:defRPr sz="10400">
                <a:solidFill>
                  <a:schemeClr val="dk2"/>
                </a:solidFill>
              </a:defRPr>
            </a:lvl4pPr>
            <a:lvl5pPr lvl="4" algn="ctr">
              <a:spcBef>
                <a:spcPts val="0"/>
              </a:spcBef>
              <a:spcAft>
                <a:spcPts val="0"/>
              </a:spcAft>
              <a:buClr>
                <a:schemeClr val="dk2"/>
              </a:buClr>
              <a:buSzPts val="5200"/>
              <a:buNone/>
              <a:defRPr sz="10400">
                <a:solidFill>
                  <a:schemeClr val="dk2"/>
                </a:solidFill>
              </a:defRPr>
            </a:lvl5pPr>
            <a:lvl6pPr lvl="5" algn="ctr">
              <a:spcBef>
                <a:spcPts val="0"/>
              </a:spcBef>
              <a:spcAft>
                <a:spcPts val="0"/>
              </a:spcAft>
              <a:buClr>
                <a:schemeClr val="dk2"/>
              </a:buClr>
              <a:buSzPts val="5200"/>
              <a:buNone/>
              <a:defRPr sz="10400">
                <a:solidFill>
                  <a:schemeClr val="dk2"/>
                </a:solidFill>
              </a:defRPr>
            </a:lvl6pPr>
            <a:lvl7pPr lvl="6" algn="ctr">
              <a:spcBef>
                <a:spcPts val="0"/>
              </a:spcBef>
              <a:spcAft>
                <a:spcPts val="0"/>
              </a:spcAft>
              <a:buClr>
                <a:schemeClr val="dk2"/>
              </a:buClr>
              <a:buSzPts val="5200"/>
              <a:buNone/>
              <a:defRPr sz="10400">
                <a:solidFill>
                  <a:schemeClr val="dk2"/>
                </a:solidFill>
              </a:defRPr>
            </a:lvl7pPr>
            <a:lvl8pPr lvl="7" algn="ctr">
              <a:spcBef>
                <a:spcPts val="0"/>
              </a:spcBef>
              <a:spcAft>
                <a:spcPts val="0"/>
              </a:spcAft>
              <a:buClr>
                <a:schemeClr val="dk2"/>
              </a:buClr>
              <a:buSzPts val="5200"/>
              <a:buNone/>
              <a:defRPr sz="10400">
                <a:solidFill>
                  <a:schemeClr val="dk2"/>
                </a:solidFill>
              </a:defRPr>
            </a:lvl8pPr>
            <a:lvl9pPr lvl="8" algn="ctr">
              <a:spcBef>
                <a:spcPts val="0"/>
              </a:spcBef>
              <a:spcAft>
                <a:spcPts val="0"/>
              </a:spcAft>
              <a:buClr>
                <a:schemeClr val="dk2"/>
              </a:buClr>
              <a:buSzPts val="5200"/>
              <a:buNone/>
              <a:defRPr sz="10400">
                <a:solidFill>
                  <a:schemeClr val="dk2"/>
                </a:solidFill>
              </a:defRPr>
            </a:lvl9pPr>
          </a:lstStyle>
          <a:p>
            <a:endParaRPr/>
          </a:p>
        </p:txBody>
      </p:sp>
      <p:sp>
        <p:nvSpPr>
          <p:cNvPr id="17" name="Google Shape;17;p2"/>
          <p:cNvSpPr txBox="1">
            <a:spLocks noGrp="1"/>
          </p:cNvSpPr>
          <p:nvPr>
            <p:ph type="subTitle" idx="1"/>
          </p:nvPr>
        </p:nvSpPr>
        <p:spPr>
          <a:xfrm>
            <a:off x="3265750" y="5931670"/>
            <a:ext cx="11757000" cy="913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3200">
                <a:solidFill>
                  <a:schemeClr val="dk1"/>
                </a:solidFill>
              </a:defRPr>
            </a:lvl1pPr>
            <a:lvl2pPr lvl="1" algn="ctr">
              <a:lnSpc>
                <a:spcPct val="100000"/>
              </a:lnSpc>
              <a:spcBef>
                <a:spcPts val="0"/>
              </a:spcBef>
              <a:spcAft>
                <a:spcPts val="0"/>
              </a:spcAft>
              <a:buSzPts val="1800"/>
              <a:buNone/>
              <a:defRPr sz="3600"/>
            </a:lvl2pPr>
            <a:lvl3pPr lvl="2" algn="ctr">
              <a:lnSpc>
                <a:spcPct val="100000"/>
              </a:lnSpc>
              <a:spcBef>
                <a:spcPts val="0"/>
              </a:spcBef>
              <a:spcAft>
                <a:spcPts val="0"/>
              </a:spcAft>
              <a:buSzPts val="1800"/>
              <a:buNone/>
              <a:defRPr sz="3600"/>
            </a:lvl3pPr>
            <a:lvl4pPr lvl="3" algn="ctr">
              <a:lnSpc>
                <a:spcPct val="100000"/>
              </a:lnSpc>
              <a:spcBef>
                <a:spcPts val="0"/>
              </a:spcBef>
              <a:spcAft>
                <a:spcPts val="0"/>
              </a:spcAft>
              <a:buSzPts val="1800"/>
              <a:buNone/>
              <a:defRPr sz="3600"/>
            </a:lvl4pPr>
            <a:lvl5pPr lvl="4" algn="ctr">
              <a:lnSpc>
                <a:spcPct val="100000"/>
              </a:lnSpc>
              <a:spcBef>
                <a:spcPts val="0"/>
              </a:spcBef>
              <a:spcAft>
                <a:spcPts val="0"/>
              </a:spcAft>
              <a:buSzPts val="1800"/>
              <a:buNone/>
              <a:defRPr sz="3600"/>
            </a:lvl5pPr>
            <a:lvl6pPr lvl="5" algn="ctr">
              <a:lnSpc>
                <a:spcPct val="100000"/>
              </a:lnSpc>
              <a:spcBef>
                <a:spcPts val="0"/>
              </a:spcBef>
              <a:spcAft>
                <a:spcPts val="0"/>
              </a:spcAft>
              <a:buSzPts val="1800"/>
              <a:buNone/>
              <a:defRPr sz="3600"/>
            </a:lvl6pPr>
            <a:lvl7pPr lvl="6" algn="ctr">
              <a:lnSpc>
                <a:spcPct val="100000"/>
              </a:lnSpc>
              <a:spcBef>
                <a:spcPts val="0"/>
              </a:spcBef>
              <a:spcAft>
                <a:spcPts val="0"/>
              </a:spcAft>
              <a:buSzPts val="1800"/>
              <a:buNone/>
              <a:defRPr sz="3600"/>
            </a:lvl7pPr>
            <a:lvl8pPr lvl="7" algn="ctr">
              <a:lnSpc>
                <a:spcPct val="100000"/>
              </a:lnSpc>
              <a:spcBef>
                <a:spcPts val="0"/>
              </a:spcBef>
              <a:spcAft>
                <a:spcPts val="0"/>
              </a:spcAft>
              <a:buSzPts val="1800"/>
              <a:buNone/>
              <a:defRPr sz="3600"/>
            </a:lvl8pPr>
            <a:lvl9pPr lvl="8" algn="ctr">
              <a:lnSpc>
                <a:spcPct val="100000"/>
              </a:lnSpc>
              <a:spcBef>
                <a:spcPts val="0"/>
              </a:spcBef>
              <a:spcAft>
                <a:spcPts val="0"/>
              </a:spcAft>
              <a:buSzPts val="1800"/>
              <a:buNone/>
              <a:defRPr sz="3600"/>
            </a:lvl9pPr>
          </a:lstStyle>
          <a:p>
            <a:endParaRPr/>
          </a:p>
        </p:txBody>
      </p:sp>
    </p:spTree>
    <p:extLst>
      <p:ext uri="{BB962C8B-B14F-4D97-AF65-F5344CB8AC3E}">
        <p14:creationId xmlns:p14="http://schemas.microsoft.com/office/powerpoint/2010/main" val="280372055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8"/>
        <p:cNvGrpSpPr/>
        <p:nvPr/>
      </p:nvGrpSpPr>
      <p:grpSpPr>
        <a:xfrm>
          <a:off x="0" y="0"/>
          <a:ext cx="0" cy="0"/>
          <a:chOff x="0" y="0"/>
          <a:chExt cx="0" cy="0"/>
        </a:xfrm>
      </p:grpSpPr>
      <p:sp>
        <p:nvSpPr>
          <p:cNvPr id="19" name="Google Shape;19;p3"/>
          <p:cNvSpPr/>
          <p:nvPr/>
        </p:nvSpPr>
        <p:spPr>
          <a:xfrm flipH="1">
            <a:off x="13160843" y="-2962602"/>
            <a:ext cx="7703018" cy="7261160"/>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0" name="Google Shape;20;p3"/>
          <p:cNvSpPr/>
          <p:nvPr/>
        </p:nvSpPr>
        <p:spPr>
          <a:xfrm flipH="1">
            <a:off x="-2743649" y="-4847344"/>
            <a:ext cx="10343962" cy="9752636"/>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1" name="Google Shape;21;p3"/>
          <p:cNvSpPr/>
          <p:nvPr/>
        </p:nvSpPr>
        <p:spPr>
          <a:xfrm rot="1203577" flipH="1">
            <a:off x="-3208002" y="7155522"/>
            <a:ext cx="8662724" cy="6198320"/>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2" name="Google Shape;22;p3"/>
          <p:cNvSpPr/>
          <p:nvPr/>
        </p:nvSpPr>
        <p:spPr>
          <a:xfrm flipH="1">
            <a:off x="13515127" y="6433812"/>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23" name="Google Shape;23;p3"/>
          <p:cNvGrpSpPr/>
          <p:nvPr/>
        </p:nvGrpSpPr>
        <p:grpSpPr>
          <a:xfrm>
            <a:off x="0" y="8992250"/>
            <a:ext cx="18288000" cy="1294800"/>
            <a:chOff x="0" y="4496125"/>
            <a:chExt cx="9144000" cy="647400"/>
          </a:xfrm>
        </p:grpSpPr>
        <p:sp>
          <p:nvSpPr>
            <p:cNvPr id="24" name="Google Shape;24;p3"/>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 name="Google Shape;25;p3"/>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26" name="Google Shape;26;p3"/>
          <p:cNvSpPr txBox="1">
            <a:spLocks noGrp="1"/>
          </p:cNvSpPr>
          <p:nvPr>
            <p:ph type="title"/>
          </p:nvPr>
        </p:nvSpPr>
        <p:spPr>
          <a:xfrm>
            <a:off x="5493880" y="4969876"/>
            <a:ext cx="7300200" cy="1542600"/>
          </a:xfrm>
          <a:prstGeom prst="rect">
            <a:avLst/>
          </a:prstGeom>
        </p:spPr>
        <p:txBody>
          <a:bodyPr spcFirstLastPara="1" wrap="square" lIns="91425" tIns="91425" rIns="91425" bIns="91425" anchor="t" anchorCtr="0">
            <a:noAutofit/>
          </a:bodyPr>
          <a:lstStyle>
            <a:lvl1pPr lvl="0" algn="l">
              <a:spcBef>
                <a:spcPts val="0"/>
              </a:spcBef>
              <a:spcAft>
                <a:spcPts val="0"/>
              </a:spcAft>
              <a:buSzPts val="3600"/>
              <a:buNone/>
              <a:defRPr sz="10000">
                <a:solidFill>
                  <a:schemeClr val="lt1"/>
                </a:solidFill>
              </a:defRPr>
            </a:lvl1pPr>
            <a:lvl2pPr lvl="1">
              <a:spcBef>
                <a:spcPts val="0"/>
              </a:spcBef>
              <a:spcAft>
                <a:spcPts val="0"/>
              </a:spcAft>
              <a:buSzPts val="3600"/>
              <a:buNone/>
              <a:defRPr sz="7200"/>
            </a:lvl2pPr>
            <a:lvl3pPr lvl="2">
              <a:spcBef>
                <a:spcPts val="0"/>
              </a:spcBef>
              <a:spcAft>
                <a:spcPts val="0"/>
              </a:spcAft>
              <a:buSzPts val="3600"/>
              <a:buNone/>
              <a:defRPr sz="7200"/>
            </a:lvl3pPr>
            <a:lvl4pPr lvl="3">
              <a:spcBef>
                <a:spcPts val="0"/>
              </a:spcBef>
              <a:spcAft>
                <a:spcPts val="0"/>
              </a:spcAft>
              <a:buSzPts val="3600"/>
              <a:buNone/>
              <a:defRPr sz="7200"/>
            </a:lvl4pPr>
            <a:lvl5pPr lvl="4">
              <a:spcBef>
                <a:spcPts val="0"/>
              </a:spcBef>
              <a:spcAft>
                <a:spcPts val="0"/>
              </a:spcAft>
              <a:buSzPts val="3600"/>
              <a:buNone/>
              <a:defRPr sz="7200"/>
            </a:lvl5pPr>
            <a:lvl6pPr lvl="5">
              <a:spcBef>
                <a:spcPts val="0"/>
              </a:spcBef>
              <a:spcAft>
                <a:spcPts val="0"/>
              </a:spcAft>
              <a:buSzPts val="3600"/>
              <a:buNone/>
              <a:defRPr sz="7200"/>
            </a:lvl6pPr>
            <a:lvl7pPr lvl="6">
              <a:spcBef>
                <a:spcPts val="0"/>
              </a:spcBef>
              <a:spcAft>
                <a:spcPts val="0"/>
              </a:spcAft>
              <a:buSzPts val="3600"/>
              <a:buNone/>
              <a:defRPr sz="7200"/>
            </a:lvl7pPr>
            <a:lvl8pPr lvl="7">
              <a:spcBef>
                <a:spcPts val="0"/>
              </a:spcBef>
              <a:spcAft>
                <a:spcPts val="0"/>
              </a:spcAft>
              <a:buSzPts val="3600"/>
              <a:buNone/>
              <a:defRPr sz="7200"/>
            </a:lvl8pPr>
            <a:lvl9pPr lvl="8">
              <a:spcBef>
                <a:spcPts val="0"/>
              </a:spcBef>
              <a:spcAft>
                <a:spcPts val="0"/>
              </a:spcAft>
              <a:buSzPts val="3600"/>
              <a:buNone/>
              <a:defRPr sz="7200"/>
            </a:lvl9pPr>
          </a:lstStyle>
          <a:p>
            <a:endParaRPr/>
          </a:p>
        </p:txBody>
      </p:sp>
      <p:sp>
        <p:nvSpPr>
          <p:cNvPr id="27" name="Google Shape;27;p3"/>
          <p:cNvSpPr txBox="1">
            <a:spLocks noGrp="1"/>
          </p:cNvSpPr>
          <p:nvPr>
            <p:ph type="title" idx="2" hasCustomPrompt="1"/>
          </p:nvPr>
        </p:nvSpPr>
        <p:spPr>
          <a:xfrm>
            <a:off x="5642880" y="3371750"/>
            <a:ext cx="2000400" cy="12672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12000">
                <a:solidFill>
                  <a:schemeClr val="lt2"/>
                </a:solidFill>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t>xx%</a:t>
            </a:r>
          </a:p>
        </p:txBody>
      </p:sp>
      <p:sp>
        <p:nvSpPr>
          <p:cNvPr id="28" name="Google Shape;28;p3"/>
          <p:cNvSpPr txBox="1">
            <a:spLocks noGrp="1"/>
          </p:cNvSpPr>
          <p:nvPr>
            <p:ph type="subTitle" idx="1"/>
          </p:nvPr>
        </p:nvSpPr>
        <p:spPr>
          <a:xfrm>
            <a:off x="5493880" y="6511776"/>
            <a:ext cx="7300200" cy="734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3200"/>
              </a:spcBef>
              <a:spcAft>
                <a:spcPts val="0"/>
              </a:spcAft>
              <a:buSzPts val="1400"/>
              <a:buNone/>
              <a:defRPr/>
            </a:lvl3pPr>
            <a:lvl4pPr lvl="3" rtl="0">
              <a:lnSpc>
                <a:spcPct val="100000"/>
              </a:lnSpc>
              <a:spcBef>
                <a:spcPts val="3200"/>
              </a:spcBef>
              <a:spcAft>
                <a:spcPts val="0"/>
              </a:spcAft>
              <a:buSzPts val="1400"/>
              <a:buNone/>
              <a:defRPr/>
            </a:lvl4pPr>
            <a:lvl5pPr lvl="4" rtl="0">
              <a:lnSpc>
                <a:spcPct val="100000"/>
              </a:lnSpc>
              <a:spcBef>
                <a:spcPts val="3200"/>
              </a:spcBef>
              <a:spcAft>
                <a:spcPts val="0"/>
              </a:spcAft>
              <a:buSzPts val="1400"/>
              <a:buNone/>
              <a:defRPr/>
            </a:lvl5pPr>
            <a:lvl6pPr lvl="5" rtl="0">
              <a:lnSpc>
                <a:spcPct val="100000"/>
              </a:lnSpc>
              <a:spcBef>
                <a:spcPts val="3200"/>
              </a:spcBef>
              <a:spcAft>
                <a:spcPts val="0"/>
              </a:spcAft>
              <a:buSzPts val="1400"/>
              <a:buNone/>
              <a:defRPr/>
            </a:lvl6pPr>
            <a:lvl7pPr lvl="6" rtl="0">
              <a:lnSpc>
                <a:spcPct val="100000"/>
              </a:lnSpc>
              <a:spcBef>
                <a:spcPts val="3200"/>
              </a:spcBef>
              <a:spcAft>
                <a:spcPts val="0"/>
              </a:spcAft>
              <a:buSzPts val="1400"/>
              <a:buNone/>
              <a:defRPr/>
            </a:lvl7pPr>
            <a:lvl8pPr lvl="7" rtl="0">
              <a:lnSpc>
                <a:spcPct val="100000"/>
              </a:lnSpc>
              <a:spcBef>
                <a:spcPts val="3200"/>
              </a:spcBef>
              <a:spcAft>
                <a:spcPts val="0"/>
              </a:spcAft>
              <a:buSzPts val="1400"/>
              <a:buNone/>
              <a:defRPr/>
            </a:lvl8pPr>
            <a:lvl9pPr lvl="8" rtl="0">
              <a:lnSpc>
                <a:spcPct val="100000"/>
              </a:lnSpc>
              <a:spcBef>
                <a:spcPts val="3200"/>
              </a:spcBef>
              <a:spcAft>
                <a:spcPts val="3200"/>
              </a:spcAft>
              <a:buSzPts val="1400"/>
              <a:buNone/>
              <a:defRPr/>
            </a:lvl9pPr>
          </a:lstStyle>
          <a:p>
            <a:endParaRPr/>
          </a:p>
        </p:txBody>
      </p:sp>
    </p:spTree>
    <p:extLst>
      <p:ext uri="{BB962C8B-B14F-4D97-AF65-F5344CB8AC3E}">
        <p14:creationId xmlns:p14="http://schemas.microsoft.com/office/powerpoint/2010/main" val="407324881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grpSp>
        <p:nvGrpSpPr>
          <p:cNvPr id="30" name="Google Shape;30;p4"/>
          <p:cNvGrpSpPr/>
          <p:nvPr/>
        </p:nvGrpSpPr>
        <p:grpSpPr>
          <a:xfrm rot="9044330" flipH="1">
            <a:off x="15583619" y="-459199"/>
            <a:ext cx="2155058" cy="4539434"/>
            <a:chOff x="4458800" y="2953350"/>
            <a:chExt cx="842025" cy="1773650"/>
          </a:xfrm>
        </p:grpSpPr>
        <p:sp>
          <p:nvSpPr>
            <p:cNvPr id="31" name="Google Shape;31;p4"/>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 name="Google Shape;32;p4"/>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 name="Google Shape;33;p4"/>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 name="Google Shape;34;p4"/>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5" name="Google Shape;35;p4"/>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6" name="Google Shape;36;p4"/>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 name="Google Shape;37;p4"/>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 name="Google Shape;38;p4"/>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 name="Google Shape;39;p4"/>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 name="Google Shape;40;p4"/>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 name="Google Shape;41;p4"/>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 name="Google Shape;42;p4"/>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 name="Google Shape;43;p4"/>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4" name="Google Shape;44;p4"/>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5" name="Google Shape;45;p4"/>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6" name="Google Shape;46;p4"/>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7" name="Google Shape;47;p4"/>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8" name="Google Shape;48;p4"/>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9" name="Google Shape;49;p4"/>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0" name="Google Shape;50;p4"/>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1" name="Google Shape;51;p4"/>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52" name="Google Shape;52;p4"/>
          <p:cNvGrpSpPr/>
          <p:nvPr/>
        </p:nvGrpSpPr>
        <p:grpSpPr>
          <a:xfrm flipH="1">
            <a:off x="-115780" y="-696251"/>
            <a:ext cx="3447440" cy="4318022"/>
            <a:chOff x="610625" y="938625"/>
            <a:chExt cx="1230350" cy="1541050"/>
          </a:xfrm>
        </p:grpSpPr>
        <p:sp>
          <p:nvSpPr>
            <p:cNvPr id="53" name="Google Shape;53;p4"/>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4" name="Google Shape;54;p4"/>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5" name="Google Shape;55;p4"/>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6" name="Google Shape;56;p4"/>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7" name="Google Shape;57;p4"/>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8" name="Google Shape;58;p4"/>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59" name="Google Shape;59;p4"/>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0" name="Google Shape;60;p4"/>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1" name="Google Shape;61;p4"/>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2" name="Google Shape;62;p4"/>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3" name="Google Shape;63;p4"/>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4" name="Google Shape;64;p4"/>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5" name="Google Shape;65;p4"/>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6" name="Google Shape;66;p4"/>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7" name="Google Shape;67;p4"/>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8" name="Google Shape;68;p4"/>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69" name="Google Shape;69;p4"/>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70" name="Google Shape;70;p4"/>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71" name="Google Shape;71;p4"/>
          <p:cNvSpPr/>
          <p:nvPr/>
        </p:nvSpPr>
        <p:spPr>
          <a:xfrm rot="10800000" flipH="1">
            <a:off x="10703999" y="4898846"/>
            <a:ext cx="10343962" cy="9752636"/>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2" name="Google Shape;72;p4"/>
          <p:cNvSpPr/>
          <p:nvPr/>
        </p:nvSpPr>
        <p:spPr>
          <a:xfrm rot="10800000" flipH="1">
            <a:off x="-2559547" y="5505580"/>
            <a:ext cx="7703018" cy="7261160"/>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3" name="Google Shape;73;p4"/>
          <p:cNvSpPr/>
          <p:nvPr/>
        </p:nvSpPr>
        <p:spPr>
          <a:xfrm rot="-9596423" flipH="1">
            <a:off x="12849588" y="-3549704"/>
            <a:ext cx="8662724" cy="6198320"/>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4" name="Google Shape;74;p4"/>
          <p:cNvSpPr/>
          <p:nvPr/>
        </p:nvSpPr>
        <p:spPr>
          <a:xfrm rot="10800000" flipH="1">
            <a:off x="-3313149" y="-4271416"/>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5" name="Google Shape;75;p4"/>
          <p:cNvSpPr/>
          <p:nvPr/>
        </p:nvSpPr>
        <p:spPr>
          <a:xfrm>
            <a:off x="1159500" y="739800"/>
            <a:ext cx="15969000" cy="8807400"/>
          </a:xfrm>
          <a:prstGeom prst="roundRect">
            <a:avLst>
              <a:gd name="adj" fmla="val 9911"/>
            </a:avLst>
          </a:prstGeom>
          <a:solidFill>
            <a:schemeClr val="dk1"/>
          </a:solidFill>
          <a:ln>
            <a:noFill/>
          </a:ln>
          <a:effectLst>
            <a:outerShdw dist="133350" dir="2580000" algn="bl" rotWithShape="0">
              <a:schemeClr val="accent6">
                <a:alpha val="13000"/>
              </a:schemeClr>
            </a:outerShdw>
          </a:effectLst>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76" name="Google Shape;76;p4"/>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sz="44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7" name="Google Shape;77;p4"/>
          <p:cNvSpPr txBox="1">
            <a:spLocks noGrp="1"/>
          </p:cNvSpPr>
          <p:nvPr>
            <p:ph type="body" idx="1"/>
          </p:nvPr>
        </p:nvSpPr>
        <p:spPr>
          <a:xfrm>
            <a:off x="4586700" y="2919100"/>
            <a:ext cx="9114600" cy="6288600"/>
          </a:xfrm>
          <a:prstGeom prst="rect">
            <a:avLst/>
          </a:prstGeom>
        </p:spPr>
        <p:txBody>
          <a:bodyPr spcFirstLastPara="1" wrap="square" lIns="91425" tIns="91425" rIns="91425" bIns="91425" anchor="t" anchorCtr="0">
            <a:noAutofit/>
          </a:bodyPr>
          <a:lstStyle>
            <a:lvl1pPr marL="914400" lvl="0" indent="-609600" rtl="0">
              <a:lnSpc>
                <a:spcPct val="100000"/>
              </a:lnSpc>
              <a:spcBef>
                <a:spcPts val="0"/>
              </a:spcBef>
              <a:spcAft>
                <a:spcPts val="0"/>
              </a:spcAft>
              <a:buClr>
                <a:schemeClr val="lt1"/>
              </a:buClr>
              <a:buSzPts val="1200"/>
              <a:buChar char="●"/>
              <a:defRPr/>
            </a:lvl1pPr>
            <a:lvl2pPr marL="1828800" lvl="1" indent="-609600" rtl="0">
              <a:lnSpc>
                <a:spcPct val="115000"/>
              </a:lnSpc>
              <a:spcBef>
                <a:spcPts val="1000"/>
              </a:spcBef>
              <a:spcAft>
                <a:spcPts val="0"/>
              </a:spcAft>
              <a:buSzPts val="1200"/>
              <a:buFont typeface="Roboto Condensed Light"/>
              <a:buChar char="○"/>
              <a:defRPr/>
            </a:lvl2pPr>
            <a:lvl3pPr marL="2743200" lvl="2" indent="-609600" rtl="0">
              <a:lnSpc>
                <a:spcPct val="115000"/>
              </a:lnSpc>
              <a:spcBef>
                <a:spcPts val="3200"/>
              </a:spcBef>
              <a:spcAft>
                <a:spcPts val="0"/>
              </a:spcAft>
              <a:buSzPts val="1200"/>
              <a:buFont typeface="Roboto Condensed Light"/>
              <a:buChar char="■"/>
              <a:defRPr/>
            </a:lvl3pPr>
            <a:lvl4pPr marL="3657600" lvl="3" indent="-609600" rtl="0">
              <a:lnSpc>
                <a:spcPct val="115000"/>
              </a:lnSpc>
              <a:spcBef>
                <a:spcPts val="3200"/>
              </a:spcBef>
              <a:spcAft>
                <a:spcPts val="0"/>
              </a:spcAft>
              <a:buSzPts val="1200"/>
              <a:buFont typeface="Roboto Condensed Light"/>
              <a:buChar char="●"/>
              <a:defRPr/>
            </a:lvl4pPr>
            <a:lvl5pPr marL="4572000" lvl="4" indent="-609600" rtl="0">
              <a:lnSpc>
                <a:spcPct val="115000"/>
              </a:lnSpc>
              <a:spcBef>
                <a:spcPts val="3200"/>
              </a:spcBef>
              <a:spcAft>
                <a:spcPts val="0"/>
              </a:spcAft>
              <a:buSzPts val="1200"/>
              <a:buFont typeface="Roboto Condensed Light"/>
              <a:buChar char="○"/>
              <a:defRPr/>
            </a:lvl5pPr>
            <a:lvl6pPr marL="5486400" lvl="5" indent="-609600" rtl="0">
              <a:lnSpc>
                <a:spcPct val="115000"/>
              </a:lnSpc>
              <a:spcBef>
                <a:spcPts val="3200"/>
              </a:spcBef>
              <a:spcAft>
                <a:spcPts val="0"/>
              </a:spcAft>
              <a:buSzPts val="1200"/>
              <a:buFont typeface="Roboto Condensed Light"/>
              <a:buChar char="■"/>
              <a:defRPr/>
            </a:lvl6pPr>
            <a:lvl7pPr marL="6400800" lvl="6" indent="-609600" rtl="0">
              <a:lnSpc>
                <a:spcPct val="115000"/>
              </a:lnSpc>
              <a:spcBef>
                <a:spcPts val="3200"/>
              </a:spcBef>
              <a:spcAft>
                <a:spcPts val="0"/>
              </a:spcAft>
              <a:buSzPts val="1200"/>
              <a:buFont typeface="Roboto Condensed Light"/>
              <a:buChar char="●"/>
              <a:defRPr/>
            </a:lvl7pPr>
            <a:lvl8pPr marL="7315200" lvl="7" indent="-609600" rtl="0">
              <a:lnSpc>
                <a:spcPct val="115000"/>
              </a:lnSpc>
              <a:spcBef>
                <a:spcPts val="3200"/>
              </a:spcBef>
              <a:spcAft>
                <a:spcPts val="0"/>
              </a:spcAft>
              <a:buSzPts val="1200"/>
              <a:buFont typeface="Roboto Condensed Light"/>
              <a:buChar char="○"/>
              <a:defRPr/>
            </a:lvl8pPr>
            <a:lvl9pPr marL="8229600" lvl="8" indent="-609600" rtl="0">
              <a:lnSpc>
                <a:spcPct val="115000"/>
              </a:lnSpc>
              <a:spcBef>
                <a:spcPts val="3200"/>
              </a:spcBef>
              <a:spcAft>
                <a:spcPts val="3200"/>
              </a:spcAft>
              <a:buSzPts val="1200"/>
              <a:buFont typeface="Roboto Condensed Light"/>
              <a:buChar char="■"/>
              <a:defRPr/>
            </a:lvl9pPr>
          </a:lstStyle>
          <a:p>
            <a:endParaRPr/>
          </a:p>
        </p:txBody>
      </p:sp>
      <p:grpSp>
        <p:nvGrpSpPr>
          <p:cNvPr id="78" name="Google Shape;78;p4"/>
          <p:cNvGrpSpPr/>
          <p:nvPr/>
        </p:nvGrpSpPr>
        <p:grpSpPr>
          <a:xfrm flipH="1">
            <a:off x="352852" y="7791461"/>
            <a:ext cx="1682992" cy="1710382"/>
            <a:chOff x="5967275" y="1212450"/>
            <a:chExt cx="1139775" cy="1158325"/>
          </a:xfrm>
        </p:grpSpPr>
        <p:sp>
          <p:nvSpPr>
            <p:cNvPr id="79" name="Google Shape;79;p4"/>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0" name="Google Shape;80;p4"/>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1" name="Google Shape;81;p4"/>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2" name="Google Shape;82;p4"/>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3" name="Google Shape;83;p4"/>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4" name="Google Shape;84;p4"/>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5" name="Google Shape;85;p4"/>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86" name="Google Shape;86;p4"/>
          <p:cNvGrpSpPr/>
          <p:nvPr/>
        </p:nvGrpSpPr>
        <p:grpSpPr>
          <a:xfrm>
            <a:off x="15372704" y="7006300"/>
            <a:ext cx="2576900" cy="3280700"/>
            <a:chOff x="659300" y="3268175"/>
            <a:chExt cx="1288450" cy="1640350"/>
          </a:xfrm>
        </p:grpSpPr>
        <p:sp>
          <p:nvSpPr>
            <p:cNvPr id="87" name="Google Shape;87;p4"/>
            <p:cNvSpPr/>
            <p:nvPr/>
          </p:nvSpPr>
          <p:spPr>
            <a:xfrm>
              <a:off x="705625" y="3277550"/>
              <a:ext cx="1242125" cy="1630975"/>
            </a:xfrm>
            <a:custGeom>
              <a:avLst/>
              <a:gdLst/>
              <a:ahLst/>
              <a:cxnLst/>
              <a:rect l="l" t="t" r="r" b="b"/>
              <a:pathLst>
                <a:path w="49685" h="65239" extrusionOk="0">
                  <a:moveTo>
                    <a:pt x="40750" y="0"/>
                  </a:moveTo>
                  <a:cubicBezTo>
                    <a:pt x="40283" y="0"/>
                    <a:pt x="39824" y="223"/>
                    <a:pt x="39541" y="636"/>
                  </a:cubicBezTo>
                  <a:lnTo>
                    <a:pt x="454" y="57998"/>
                  </a:lnTo>
                  <a:cubicBezTo>
                    <a:pt x="0" y="58668"/>
                    <a:pt x="173" y="59577"/>
                    <a:pt x="836" y="60031"/>
                  </a:cubicBezTo>
                  <a:lnTo>
                    <a:pt x="8110" y="64983"/>
                  </a:lnTo>
                  <a:cubicBezTo>
                    <a:pt x="8365" y="65156"/>
                    <a:pt x="8654" y="65239"/>
                    <a:pt x="8939" y="65239"/>
                  </a:cubicBezTo>
                  <a:cubicBezTo>
                    <a:pt x="9405" y="65239"/>
                    <a:pt x="9861" y="65017"/>
                    <a:pt x="10143" y="64601"/>
                  </a:cubicBezTo>
                  <a:lnTo>
                    <a:pt x="49230" y="7239"/>
                  </a:lnTo>
                  <a:cubicBezTo>
                    <a:pt x="49684" y="6569"/>
                    <a:pt x="49511" y="5661"/>
                    <a:pt x="48848" y="5207"/>
                  </a:cubicBezTo>
                  <a:lnTo>
                    <a:pt x="41574" y="254"/>
                  </a:lnTo>
                  <a:cubicBezTo>
                    <a:pt x="41321" y="82"/>
                    <a:pt x="41034" y="0"/>
                    <a:pt x="4075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8" name="Google Shape;88;p4"/>
            <p:cNvSpPr/>
            <p:nvPr/>
          </p:nvSpPr>
          <p:spPr>
            <a:xfrm>
              <a:off x="659300" y="3268175"/>
              <a:ext cx="1242125" cy="1631125"/>
            </a:xfrm>
            <a:custGeom>
              <a:avLst/>
              <a:gdLst/>
              <a:ahLst/>
              <a:cxnLst/>
              <a:rect l="l" t="t" r="r" b="b"/>
              <a:pathLst>
                <a:path w="49685" h="65245" extrusionOk="0">
                  <a:moveTo>
                    <a:pt x="40753" y="1"/>
                  </a:moveTo>
                  <a:cubicBezTo>
                    <a:pt x="40284" y="1"/>
                    <a:pt x="39825" y="226"/>
                    <a:pt x="39542" y="643"/>
                  </a:cubicBezTo>
                  <a:lnTo>
                    <a:pt x="455" y="58005"/>
                  </a:lnTo>
                  <a:cubicBezTo>
                    <a:pt x="0" y="58669"/>
                    <a:pt x="173" y="59584"/>
                    <a:pt x="837" y="60038"/>
                  </a:cubicBezTo>
                  <a:lnTo>
                    <a:pt x="8111" y="64991"/>
                  </a:lnTo>
                  <a:cubicBezTo>
                    <a:pt x="8364" y="65162"/>
                    <a:pt x="8651" y="65244"/>
                    <a:pt x="8935" y="65244"/>
                  </a:cubicBezTo>
                  <a:cubicBezTo>
                    <a:pt x="9402" y="65244"/>
                    <a:pt x="9861" y="65022"/>
                    <a:pt x="10143" y="64609"/>
                  </a:cubicBezTo>
                  <a:lnTo>
                    <a:pt x="49231" y="7247"/>
                  </a:lnTo>
                  <a:cubicBezTo>
                    <a:pt x="49685" y="6576"/>
                    <a:pt x="49512" y="5668"/>
                    <a:pt x="48849" y="5214"/>
                  </a:cubicBezTo>
                  <a:lnTo>
                    <a:pt x="41575" y="254"/>
                  </a:lnTo>
                  <a:cubicBezTo>
                    <a:pt x="41322" y="83"/>
                    <a:pt x="41036" y="1"/>
                    <a:pt x="407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89" name="Google Shape;89;p4"/>
            <p:cNvSpPr/>
            <p:nvPr/>
          </p:nvSpPr>
          <p:spPr>
            <a:xfrm>
              <a:off x="848725" y="3389325"/>
              <a:ext cx="1052700" cy="1509975"/>
            </a:xfrm>
            <a:custGeom>
              <a:avLst/>
              <a:gdLst/>
              <a:ahLst/>
              <a:cxnLst/>
              <a:rect l="l" t="t" r="r" b="b"/>
              <a:pathLst>
                <a:path w="42108" h="60399" extrusionOk="0">
                  <a:moveTo>
                    <a:pt x="40738" y="0"/>
                  </a:moveTo>
                  <a:lnTo>
                    <a:pt x="0" y="59784"/>
                  </a:lnTo>
                  <a:lnTo>
                    <a:pt x="534" y="60145"/>
                  </a:lnTo>
                  <a:cubicBezTo>
                    <a:pt x="787" y="60316"/>
                    <a:pt x="1074" y="60398"/>
                    <a:pt x="1358" y="60398"/>
                  </a:cubicBezTo>
                  <a:cubicBezTo>
                    <a:pt x="1825" y="60398"/>
                    <a:pt x="2284" y="60176"/>
                    <a:pt x="2566" y="59763"/>
                  </a:cubicBezTo>
                  <a:lnTo>
                    <a:pt x="41654" y="2401"/>
                  </a:lnTo>
                  <a:cubicBezTo>
                    <a:pt x="42108" y="1730"/>
                    <a:pt x="41935" y="822"/>
                    <a:pt x="41272" y="368"/>
                  </a:cubicBezTo>
                  <a:lnTo>
                    <a:pt x="4073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0" name="Google Shape;90;p4"/>
            <p:cNvSpPr/>
            <p:nvPr/>
          </p:nvSpPr>
          <p:spPr>
            <a:xfrm>
              <a:off x="943800" y="4288775"/>
              <a:ext cx="283225" cy="333150"/>
            </a:xfrm>
            <a:custGeom>
              <a:avLst/>
              <a:gdLst/>
              <a:ahLst/>
              <a:cxnLst/>
              <a:rect l="l" t="t" r="r" b="b"/>
              <a:pathLst>
                <a:path w="11329" h="13326" extrusionOk="0">
                  <a:moveTo>
                    <a:pt x="10408" y="1"/>
                  </a:moveTo>
                  <a:cubicBezTo>
                    <a:pt x="8262" y="1"/>
                    <a:pt x="1" y="12028"/>
                    <a:pt x="1272" y="13209"/>
                  </a:cubicBezTo>
                  <a:cubicBezTo>
                    <a:pt x="1356" y="13287"/>
                    <a:pt x="1491" y="13325"/>
                    <a:pt x="1667" y="13325"/>
                  </a:cubicBezTo>
                  <a:cubicBezTo>
                    <a:pt x="3433" y="13325"/>
                    <a:pt x="9385" y="9513"/>
                    <a:pt x="10637" y="3621"/>
                  </a:cubicBezTo>
                  <a:cubicBezTo>
                    <a:pt x="10788" y="2922"/>
                    <a:pt x="11329" y="377"/>
                    <a:pt x="10593" y="38"/>
                  </a:cubicBezTo>
                  <a:cubicBezTo>
                    <a:pt x="10538" y="13"/>
                    <a:pt x="10476" y="1"/>
                    <a:pt x="1040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1" name="Google Shape;91;p4"/>
            <p:cNvSpPr/>
            <p:nvPr/>
          </p:nvSpPr>
          <p:spPr>
            <a:xfrm>
              <a:off x="1266475" y="4141925"/>
              <a:ext cx="77225" cy="59125"/>
            </a:xfrm>
            <a:custGeom>
              <a:avLst/>
              <a:gdLst/>
              <a:ahLst/>
              <a:cxnLst/>
              <a:rect l="l" t="t" r="r" b="b"/>
              <a:pathLst>
                <a:path w="3089" h="2365" extrusionOk="0">
                  <a:moveTo>
                    <a:pt x="1727" y="1"/>
                  </a:moveTo>
                  <a:cubicBezTo>
                    <a:pt x="1661" y="1"/>
                    <a:pt x="1594" y="5"/>
                    <a:pt x="1529" y="15"/>
                  </a:cubicBezTo>
                  <a:cubicBezTo>
                    <a:pt x="397" y="196"/>
                    <a:pt x="1" y="1868"/>
                    <a:pt x="368" y="2243"/>
                  </a:cubicBezTo>
                  <a:cubicBezTo>
                    <a:pt x="450" y="2327"/>
                    <a:pt x="588" y="2365"/>
                    <a:pt x="761" y="2365"/>
                  </a:cubicBezTo>
                  <a:cubicBezTo>
                    <a:pt x="1560" y="2365"/>
                    <a:pt x="3088" y="1558"/>
                    <a:pt x="3064" y="888"/>
                  </a:cubicBezTo>
                  <a:cubicBezTo>
                    <a:pt x="3051" y="456"/>
                    <a:pt x="2380" y="1"/>
                    <a:pt x="172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2" name="Google Shape;92;p4"/>
            <p:cNvSpPr/>
            <p:nvPr/>
          </p:nvSpPr>
          <p:spPr>
            <a:xfrm>
              <a:off x="1519700" y="3450050"/>
              <a:ext cx="104550" cy="80300"/>
            </a:xfrm>
            <a:custGeom>
              <a:avLst/>
              <a:gdLst/>
              <a:ahLst/>
              <a:cxnLst/>
              <a:rect l="l" t="t" r="r" b="b"/>
              <a:pathLst>
                <a:path w="4182" h="3212" extrusionOk="0">
                  <a:moveTo>
                    <a:pt x="606" y="1"/>
                  </a:moveTo>
                  <a:lnTo>
                    <a:pt x="0" y="895"/>
                  </a:lnTo>
                  <a:lnTo>
                    <a:pt x="3259" y="3115"/>
                  </a:lnTo>
                  <a:cubicBezTo>
                    <a:pt x="3351" y="3180"/>
                    <a:pt x="3458" y="3212"/>
                    <a:pt x="3563" y="3212"/>
                  </a:cubicBezTo>
                  <a:cubicBezTo>
                    <a:pt x="3736" y="3212"/>
                    <a:pt x="3905" y="3127"/>
                    <a:pt x="4008" y="2971"/>
                  </a:cubicBezTo>
                  <a:cubicBezTo>
                    <a:pt x="4181" y="2726"/>
                    <a:pt x="4116" y="2387"/>
                    <a:pt x="3871"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3" name="Google Shape;93;p4"/>
            <p:cNvSpPr/>
            <p:nvPr/>
          </p:nvSpPr>
          <p:spPr>
            <a:xfrm>
              <a:off x="1573575" y="3370750"/>
              <a:ext cx="104750" cy="80325"/>
            </a:xfrm>
            <a:custGeom>
              <a:avLst/>
              <a:gdLst/>
              <a:ahLst/>
              <a:cxnLst/>
              <a:rect l="l" t="t" r="r" b="b"/>
              <a:pathLst>
                <a:path w="4190" h="3213" extrusionOk="0">
                  <a:moveTo>
                    <a:pt x="613" y="1"/>
                  </a:moveTo>
                  <a:lnTo>
                    <a:pt x="1" y="895"/>
                  </a:lnTo>
                  <a:lnTo>
                    <a:pt x="3266" y="3115"/>
                  </a:lnTo>
                  <a:cubicBezTo>
                    <a:pt x="3360" y="3181"/>
                    <a:pt x="3467" y="3212"/>
                    <a:pt x="3573" y="3212"/>
                  </a:cubicBezTo>
                  <a:cubicBezTo>
                    <a:pt x="3745" y="3212"/>
                    <a:pt x="3913" y="3130"/>
                    <a:pt x="4016" y="2978"/>
                  </a:cubicBezTo>
                  <a:cubicBezTo>
                    <a:pt x="4189" y="2726"/>
                    <a:pt x="4124" y="2387"/>
                    <a:pt x="3872" y="2221"/>
                  </a:cubicBezTo>
                  <a:lnTo>
                    <a:pt x="61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4" name="Google Shape;94;p4"/>
            <p:cNvSpPr/>
            <p:nvPr/>
          </p:nvSpPr>
          <p:spPr>
            <a:xfrm>
              <a:off x="1407950" y="3613875"/>
              <a:ext cx="104550" cy="80350"/>
            </a:xfrm>
            <a:custGeom>
              <a:avLst/>
              <a:gdLst/>
              <a:ahLst/>
              <a:cxnLst/>
              <a:rect l="l" t="t" r="r" b="b"/>
              <a:pathLst>
                <a:path w="4182" h="3214" extrusionOk="0">
                  <a:moveTo>
                    <a:pt x="613" y="1"/>
                  </a:moveTo>
                  <a:lnTo>
                    <a:pt x="1" y="895"/>
                  </a:lnTo>
                  <a:lnTo>
                    <a:pt x="3259" y="3122"/>
                  </a:lnTo>
                  <a:cubicBezTo>
                    <a:pt x="3354" y="3184"/>
                    <a:pt x="3459" y="3214"/>
                    <a:pt x="3564" y="3214"/>
                  </a:cubicBezTo>
                  <a:cubicBezTo>
                    <a:pt x="3738" y="3214"/>
                    <a:pt x="3908" y="3131"/>
                    <a:pt x="4016" y="2978"/>
                  </a:cubicBezTo>
                  <a:cubicBezTo>
                    <a:pt x="4182" y="2733"/>
                    <a:pt x="4117" y="2394"/>
                    <a:pt x="3872" y="2228"/>
                  </a:cubicBezTo>
                  <a:lnTo>
                    <a:pt x="61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5" name="Google Shape;95;p4"/>
            <p:cNvSpPr/>
            <p:nvPr/>
          </p:nvSpPr>
          <p:spPr>
            <a:xfrm>
              <a:off x="1462025" y="3534575"/>
              <a:ext cx="104550" cy="80375"/>
            </a:xfrm>
            <a:custGeom>
              <a:avLst/>
              <a:gdLst/>
              <a:ahLst/>
              <a:cxnLst/>
              <a:rect l="l" t="t" r="r" b="b"/>
              <a:pathLst>
                <a:path w="4182" h="3215" extrusionOk="0">
                  <a:moveTo>
                    <a:pt x="606" y="1"/>
                  </a:moveTo>
                  <a:lnTo>
                    <a:pt x="0" y="902"/>
                  </a:lnTo>
                  <a:lnTo>
                    <a:pt x="3259" y="3122"/>
                  </a:lnTo>
                  <a:cubicBezTo>
                    <a:pt x="3351" y="3184"/>
                    <a:pt x="3456" y="3214"/>
                    <a:pt x="3560" y="3214"/>
                  </a:cubicBezTo>
                  <a:cubicBezTo>
                    <a:pt x="3733" y="3214"/>
                    <a:pt x="3905" y="3131"/>
                    <a:pt x="4008" y="2978"/>
                  </a:cubicBezTo>
                  <a:cubicBezTo>
                    <a:pt x="4181" y="2733"/>
                    <a:pt x="4117" y="2394"/>
                    <a:pt x="3871" y="2228"/>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6" name="Google Shape;96;p4"/>
            <p:cNvSpPr/>
            <p:nvPr/>
          </p:nvSpPr>
          <p:spPr>
            <a:xfrm>
              <a:off x="1307375" y="3761675"/>
              <a:ext cx="104575" cy="80225"/>
            </a:xfrm>
            <a:custGeom>
              <a:avLst/>
              <a:gdLst/>
              <a:ahLst/>
              <a:cxnLst/>
              <a:rect l="l" t="t" r="r" b="b"/>
              <a:pathLst>
                <a:path w="4183" h="3209" extrusionOk="0">
                  <a:moveTo>
                    <a:pt x="607" y="0"/>
                  </a:moveTo>
                  <a:lnTo>
                    <a:pt x="1" y="894"/>
                  </a:lnTo>
                  <a:lnTo>
                    <a:pt x="3259" y="3114"/>
                  </a:lnTo>
                  <a:cubicBezTo>
                    <a:pt x="3353" y="3177"/>
                    <a:pt x="3459" y="3208"/>
                    <a:pt x="3565" y="3208"/>
                  </a:cubicBezTo>
                  <a:cubicBezTo>
                    <a:pt x="3737" y="3208"/>
                    <a:pt x="3906" y="3126"/>
                    <a:pt x="4009" y="2970"/>
                  </a:cubicBezTo>
                  <a:cubicBezTo>
                    <a:pt x="4182" y="2725"/>
                    <a:pt x="4117" y="2386"/>
                    <a:pt x="3872" y="2220"/>
                  </a:cubicBezTo>
                  <a:lnTo>
                    <a:pt x="6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7" name="Google Shape;97;p4"/>
            <p:cNvSpPr/>
            <p:nvPr/>
          </p:nvSpPr>
          <p:spPr>
            <a:xfrm>
              <a:off x="1361275" y="3682375"/>
              <a:ext cx="104550" cy="80300"/>
            </a:xfrm>
            <a:custGeom>
              <a:avLst/>
              <a:gdLst/>
              <a:ahLst/>
              <a:cxnLst/>
              <a:rect l="l" t="t" r="r" b="b"/>
              <a:pathLst>
                <a:path w="4182" h="3212" extrusionOk="0">
                  <a:moveTo>
                    <a:pt x="613" y="0"/>
                  </a:moveTo>
                  <a:lnTo>
                    <a:pt x="0" y="894"/>
                  </a:lnTo>
                  <a:lnTo>
                    <a:pt x="3266" y="3114"/>
                  </a:lnTo>
                  <a:cubicBezTo>
                    <a:pt x="3359" y="3180"/>
                    <a:pt x="3465" y="3211"/>
                    <a:pt x="3571" y="3211"/>
                  </a:cubicBezTo>
                  <a:cubicBezTo>
                    <a:pt x="3743" y="3211"/>
                    <a:pt x="3913" y="3127"/>
                    <a:pt x="4016" y="2970"/>
                  </a:cubicBezTo>
                  <a:cubicBezTo>
                    <a:pt x="4182" y="2725"/>
                    <a:pt x="4124" y="2386"/>
                    <a:pt x="3872" y="2220"/>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8" name="Google Shape;98;p4"/>
            <p:cNvSpPr/>
            <p:nvPr/>
          </p:nvSpPr>
          <p:spPr>
            <a:xfrm>
              <a:off x="1195650" y="3925475"/>
              <a:ext cx="104550" cy="80375"/>
            </a:xfrm>
            <a:custGeom>
              <a:avLst/>
              <a:gdLst/>
              <a:ahLst/>
              <a:cxnLst/>
              <a:rect l="l" t="t" r="r" b="b"/>
              <a:pathLst>
                <a:path w="4182" h="3215" extrusionOk="0">
                  <a:moveTo>
                    <a:pt x="606" y="1"/>
                  </a:moveTo>
                  <a:lnTo>
                    <a:pt x="0" y="895"/>
                  </a:lnTo>
                  <a:lnTo>
                    <a:pt x="3259" y="3122"/>
                  </a:lnTo>
                  <a:cubicBezTo>
                    <a:pt x="3351" y="3185"/>
                    <a:pt x="3456" y="3214"/>
                    <a:pt x="3560" y="3214"/>
                  </a:cubicBezTo>
                  <a:cubicBezTo>
                    <a:pt x="3735" y="3214"/>
                    <a:pt x="3908" y="3132"/>
                    <a:pt x="4016" y="2978"/>
                  </a:cubicBezTo>
                  <a:cubicBezTo>
                    <a:pt x="4182" y="2733"/>
                    <a:pt x="4117" y="2394"/>
                    <a:pt x="3872"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99" name="Google Shape;99;p4"/>
            <p:cNvSpPr/>
            <p:nvPr/>
          </p:nvSpPr>
          <p:spPr>
            <a:xfrm>
              <a:off x="1249525" y="3846200"/>
              <a:ext cx="104750" cy="80350"/>
            </a:xfrm>
            <a:custGeom>
              <a:avLst/>
              <a:gdLst/>
              <a:ahLst/>
              <a:cxnLst/>
              <a:rect l="l" t="t" r="r" b="b"/>
              <a:pathLst>
                <a:path w="4190" h="3214" extrusionOk="0">
                  <a:moveTo>
                    <a:pt x="614" y="0"/>
                  </a:moveTo>
                  <a:lnTo>
                    <a:pt x="1" y="901"/>
                  </a:lnTo>
                  <a:lnTo>
                    <a:pt x="3267" y="3122"/>
                  </a:lnTo>
                  <a:cubicBezTo>
                    <a:pt x="3358" y="3184"/>
                    <a:pt x="3463" y="3213"/>
                    <a:pt x="3568" y="3213"/>
                  </a:cubicBezTo>
                  <a:cubicBezTo>
                    <a:pt x="3741" y="3213"/>
                    <a:pt x="3913" y="3131"/>
                    <a:pt x="4016" y="2977"/>
                  </a:cubicBezTo>
                  <a:cubicBezTo>
                    <a:pt x="4189" y="2732"/>
                    <a:pt x="4124" y="2393"/>
                    <a:pt x="3872" y="2228"/>
                  </a:cubicBezTo>
                  <a:lnTo>
                    <a:pt x="6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0" name="Google Shape;100;p4"/>
            <p:cNvSpPr/>
            <p:nvPr/>
          </p:nvSpPr>
          <p:spPr>
            <a:xfrm>
              <a:off x="1093275" y="4075625"/>
              <a:ext cx="104550" cy="80350"/>
            </a:xfrm>
            <a:custGeom>
              <a:avLst/>
              <a:gdLst/>
              <a:ahLst/>
              <a:cxnLst/>
              <a:rect l="l" t="t" r="r" b="b"/>
              <a:pathLst>
                <a:path w="4182" h="3214" extrusionOk="0">
                  <a:moveTo>
                    <a:pt x="613" y="0"/>
                  </a:moveTo>
                  <a:lnTo>
                    <a:pt x="1" y="901"/>
                  </a:lnTo>
                  <a:lnTo>
                    <a:pt x="3259" y="3122"/>
                  </a:lnTo>
                  <a:cubicBezTo>
                    <a:pt x="3354" y="3184"/>
                    <a:pt x="3459" y="3213"/>
                    <a:pt x="3564" y="3213"/>
                  </a:cubicBezTo>
                  <a:cubicBezTo>
                    <a:pt x="3738" y="3213"/>
                    <a:pt x="3908" y="3131"/>
                    <a:pt x="4016" y="2977"/>
                  </a:cubicBezTo>
                  <a:cubicBezTo>
                    <a:pt x="4182" y="2732"/>
                    <a:pt x="4117" y="2393"/>
                    <a:pt x="3872" y="2228"/>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1" name="Google Shape;101;p4"/>
            <p:cNvSpPr/>
            <p:nvPr/>
          </p:nvSpPr>
          <p:spPr>
            <a:xfrm>
              <a:off x="1147350" y="3996500"/>
              <a:ext cx="104550" cy="80225"/>
            </a:xfrm>
            <a:custGeom>
              <a:avLst/>
              <a:gdLst/>
              <a:ahLst/>
              <a:cxnLst/>
              <a:rect l="l" t="t" r="r" b="b"/>
              <a:pathLst>
                <a:path w="4182" h="3209" extrusionOk="0">
                  <a:moveTo>
                    <a:pt x="606" y="0"/>
                  </a:moveTo>
                  <a:lnTo>
                    <a:pt x="0" y="894"/>
                  </a:lnTo>
                  <a:lnTo>
                    <a:pt x="3259" y="3115"/>
                  </a:lnTo>
                  <a:cubicBezTo>
                    <a:pt x="3352" y="3178"/>
                    <a:pt x="3459" y="3208"/>
                    <a:pt x="3564" y="3208"/>
                  </a:cubicBezTo>
                  <a:cubicBezTo>
                    <a:pt x="3737" y="3208"/>
                    <a:pt x="3906" y="3127"/>
                    <a:pt x="4009" y="2970"/>
                  </a:cubicBezTo>
                  <a:cubicBezTo>
                    <a:pt x="4182" y="2725"/>
                    <a:pt x="4117" y="2386"/>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2" name="Google Shape;102;p4"/>
            <p:cNvSpPr/>
            <p:nvPr/>
          </p:nvSpPr>
          <p:spPr>
            <a:xfrm>
              <a:off x="981550" y="4239625"/>
              <a:ext cx="104550" cy="80300"/>
            </a:xfrm>
            <a:custGeom>
              <a:avLst/>
              <a:gdLst/>
              <a:ahLst/>
              <a:cxnLst/>
              <a:rect l="l" t="t" r="r" b="b"/>
              <a:pathLst>
                <a:path w="4182" h="3212" extrusionOk="0">
                  <a:moveTo>
                    <a:pt x="613" y="0"/>
                  </a:moveTo>
                  <a:lnTo>
                    <a:pt x="0" y="894"/>
                  </a:lnTo>
                  <a:lnTo>
                    <a:pt x="3266" y="3115"/>
                  </a:lnTo>
                  <a:cubicBezTo>
                    <a:pt x="3359" y="3180"/>
                    <a:pt x="3466" y="3212"/>
                    <a:pt x="3572" y="3212"/>
                  </a:cubicBezTo>
                  <a:cubicBezTo>
                    <a:pt x="3744" y="3212"/>
                    <a:pt x="3913" y="3129"/>
                    <a:pt x="4015" y="2978"/>
                  </a:cubicBezTo>
                  <a:cubicBezTo>
                    <a:pt x="4181" y="2725"/>
                    <a:pt x="4124" y="2394"/>
                    <a:pt x="3871" y="2221"/>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3" name="Google Shape;103;p4"/>
            <p:cNvSpPr/>
            <p:nvPr/>
          </p:nvSpPr>
          <p:spPr>
            <a:xfrm>
              <a:off x="1035600" y="4160325"/>
              <a:ext cx="104550" cy="80350"/>
            </a:xfrm>
            <a:custGeom>
              <a:avLst/>
              <a:gdLst/>
              <a:ahLst/>
              <a:cxnLst/>
              <a:rect l="l" t="t" r="r" b="b"/>
              <a:pathLst>
                <a:path w="4182" h="3214" extrusionOk="0">
                  <a:moveTo>
                    <a:pt x="614" y="0"/>
                  </a:moveTo>
                  <a:lnTo>
                    <a:pt x="1" y="894"/>
                  </a:lnTo>
                  <a:lnTo>
                    <a:pt x="3259" y="3122"/>
                  </a:lnTo>
                  <a:cubicBezTo>
                    <a:pt x="3354" y="3184"/>
                    <a:pt x="3459" y="3214"/>
                    <a:pt x="3564" y="3214"/>
                  </a:cubicBezTo>
                  <a:cubicBezTo>
                    <a:pt x="3738" y="3214"/>
                    <a:pt x="3908" y="3131"/>
                    <a:pt x="4016" y="2978"/>
                  </a:cubicBezTo>
                  <a:cubicBezTo>
                    <a:pt x="4182" y="2725"/>
                    <a:pt x="4117" y="2394"/>
                    <a:pt x="3872" y="2221"/>
                  </a:cubicBezTo>
                  <a:lnTo>
                    <a:pt x="6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4" name="Google Shape;104;p4"/>
            <p:cNvSpPr/>
            <p:nvPr/>
          </p:nvSpPr>
          <p:spPr>
            <a:xfrm>
              <a:off x="927650" y="4318925"/>
              <a:ext cx="104550" cy="80300"/>
            </a:xfrm>
            <a:custGeom>
              <a:avLst/>
              <a:gdLst/>
              <a:ahLst/>
              <a:cxnLst/>
              <a:rect l="l" t="t" r="r" b="b"/>
              <a:pathLst>
                <a:path w="4182" h="3212" extrusionOk="0">
                  <a:moveTo>
                    <a:pt x="606" y="0"/>
                  </a:moveTo>
                  <a:lnTo>
                    <a:pt x="1" y="894"/>
                  </a:lnTo>
                  <a:lnTo>
                    <a:pt x="3259" y="3114"/>
                  </a:lnTo>
                  <a:cubicBezTo>
                    <a:pt x="3352" y="3180"/>
                    <a:pt x="3458" y="3211"/>
                    <a:pt x="3563" y="3211"/>
                  </a:cubicBezTo>
                  <a:cubicBezTo>
                    <a:pt x="3736" y="3211"/>
                    <a:pt x="3906" y="3127"/>
                    <a:pt x="4009" y="2970"/>
                  </a:cubicBezTo>
                  <a:cubicBezTo>
                    <a:pt x="4182" y="2725"/>
                    <a:pt x="4117" y="2386"/>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5" name="Google Shape;105;p4"/>
            <p:cNvSpPr/>
            <p:nvPr/>
          </p:nvSpPr>
          <p:spPr>
            <a:xfrm>
              <a:off x="825275" y="4469050"/>
              <a:ext cx="104575" cy="80300"/>
            </a:xfrm>
            <a:custGeom>
              <a:avLst/>
              <a:gdLst/>
              <a:ahLst/>
              <a:cxnLst/>
              <a:rect l="l" t="t" r="r" b="b"/>
              <a:pathLst>
                <a:path w="4183" h="3212" extrusionOk="0">
                  <a:moveTo>
                    <a:pt x="606" y="0"/>
                  </a:moveTo>
                  <a:lnTo>
                    <a:pt x="1" y="894"/>
                  </a:lnTo>
                  <a:lnTo>
                    <a:pt x="3259" y="3115"/>
                  </a:lnTo>
                  <a:cubicBezTo>
                    <a:pt x="3353" y="3181"/>
                    <a:pt x="3460" y="3212"/>
                    <a:pt x="3566" y="3212"/>
                  </a:cubicBezTo>
                  <a:cubicBezTo>
                    <a:pt x="3739" y="3212"/>
                    <a:pt x="3909" y="3129"/>
                    <a:pt x="4016" y="2978"/>
                  </a:cubicBezTo>
                  <a:cubicBezTo>
                    <a:pt x="4182" y="2725"/>
                    <a:pt x="4117" y="2394"/>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6" name="Google Shape;106;p4"/>
            <p:cNvSpPr/>
            <p:nvPr/>
          </p:nvSpPr>
          <p:spPr>
            <a:xfrm>
              <a:off x="879175" y="4389750"/>
              <a:ext cx="104725" cy="80350"/>
            </a:xfrm>
            <a:custGeom>
              <a:avLst/>
              <a:gdLst/>
              <a:ahLst/>
              <a:cxnLst/>
              <a:rect l="l" t="t" r="r" b="b"/>
              <a:pathLst>
                <a:path w="4189" h="3214" extrusionOk="0">
                  <a:moveTo>
                    <a:pt x="613" y="0"/>
                  </a:moveTo>
                  <a:lnTo>
                    <a:pt x="0" y="894"/>
                  </a:lnTo>
                  <a:lnTo>
                    <a:pt x="3266" y="3122"/>
                  </a:lnTo>
                  <a:cubicBezTo>
                    <a:pt x="3358" y="3184"/>
                    <a:pt x="3463" y="3214"/>
                    <a:pt x="3567" y="3214"/>
                  </a:cubicBezTo>
                  <a:cubicBezTo>
                    <a:pt x="3741" y="3214"/>
                    <a:pt x="3912" y="3131"/>
                    <a:pt x="4016" y="2978"/>
                  </a:cubicBezTo>
                  <a:cubicBezTo>
                    <a:pt x="4189" y="2725"/>
                    <a:pt x="4124" y="2394"/>
                    <a:pt x="3879" y="2221"/>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7" name="Google Shape;107;p4"/>
            <p:cNvSpPr/>
            <p:nvPr/>
          </p:nvSpPr>
          <p:spPr>
            <a:xfrm>
              <a:off x="713550" y="4632875"/>
              <a:ext cx="104550" cy="80350"/>
            </a:xfrm>
            <a:custGeom>
              <a:avLst/>
              <a:gdLst/>
              <a:ahLst/>
              <a:cxnLst/>
              <a:rect l="l" t="t" r="r" b="b"/>
              <a:pathLst>
                <a:path w="4182" h="3214" extrusionOk="0">
                  <a:moveTo>
                    <a:pt x="613" y="0"/>
                  </a:moveTo>
                  <a:lnTo>
                    <a:pt x="0" y="901"/>
                  </a:lnTo>
                  <a:lnTo>
                    <a:pt x="3259" y="3122"/>
                  </a:lnTo>
                  <a:cubicBezTo>
                    <a:pt x="3353" y="3184"/>
                    <a:pt x="3459" y="3214"/>
                    <a:pt x="3563" y="3214"/>
                  </a:cubicBezTo>
                  <a:cubicBezTo>
                    <a:pt x="3737" y="3214"/>
                    <a:pt x="3908" y="3131"/>
                    <a:pt x="4016" y="2978"/>
                  </a:cubicBezTo>
                  <a:cubicBezTo>
                    <a:pt x="4182" y="2732"/>
                    <a:pt x="4117" y="2394"/>
                    <a:pt x="3872" y="2228"/>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8" name="Google Shape;108;p4"/>
            <p:cNvSpPr/>
            <p:nvPr/>
          </p:nvSpPr>
          <p:spPr>
            <a:xfrm>
              <a:off x="767625" y="4553750"/>
              <a:ext cx="104550" cy="80225"/>
            </a:xfrm>
            <a:custGeom>
              <a:avLst/>
              <a:gdLst/>
              <a:ahLst/>
              <a:cxnLst/>
              <a:rect l="l" t="t" r="r" b="b"/>
              <a:pathLst>
                <a:path w="4182" h="3209" extrusionOk="0">
                  <a:moveTo>
                    <a:pt x="606" y="1"/>
                  </a:moveTo>
                  <a:lnTo>
                    <a:pt x="0" y="894"/>
                  </a:lnTo>
                  <a:lnTo>
                    <a:pt x="3258" y="3115"/>
                  </a:lnTo>
                  <a:cubicBezTo>
                    <a:pt x="3352" y="3178"/>
                    <a:pt x="3458" y="3209"/>
                    <a:pt x="3565" y="3209"/>
                  </a:cubicBezTo>
                  <a:cubicBezTo>
                    <a:pt x="3737" y="3209"/>
                    <a:pt x="3908" y="3127"/>
                    <a:pt x="4015" y="2971"/>
                  </a:cubicBezTo>
                  <a:cubicBezTo>
                    <a:pt x="4181" y="2725"/>
                    <a:pt x="4116" y="2387"/>
                    <a:pt x="3871"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09" name="Google Shape;109;p4"/>
            <p:cNvSpPr/>
            <p:nvPr/>
          </p:nvSpPr>
          <p:spPr>
            <a:xfrm>
              <a:off x="659850" y="3268350"/>
              <a:ext cx="1035950" cy="1498625"/>
            </a:xfrm>
            <a:custGeom>
              <a:avLst/>
              <a:gdLst/>
              <a:ahLst/>
              <a:cxnLst/>
              <a:rect l="l" t="t" r="r" b="b"/>
              <a:pathLst>
                <a:path w="41438" h="59945" extrusionOk="0">
                  <a:moveTo>
                    <a:pt x="40718" y="1"/>
                  </a:moveTo>
                  <a:cubicBezTo>
                    <a:pt x="40255" y="1"/>
                    <a:pt x="39803" y="221"/>
                    <a:pt x="39520" y="636"/>
                  </a:cubicBezTo>
                  <a:lnTo>
                    <a:pt x="433" y="57998"/>
                  </a:lnTo>
                  <a:cubicBezTo>
                    <a:pt x="0" y="58625"/>
                    <a:pt x="137" y="59469"/>
                    <a:pt x="721" y="59945"/>
                  </a:cubicBezTo>
                  <a:lnTo>
                    <a:pt x="41437" y="189"/>
                  </a:lnTo>
                  <a:cubicBezTo>
                    <a:pt x="41211" y="62"/>
                    <a:pt x="40963" y="1"/>
                    <a:pt x="4071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Tree>
    <p:extLst>
      <p:ext uri="{BB962C8B-B14F-4D97-AF65-F5344CB8AC3E}">
        <p14:creationId xmlns:p14="http://schemas.microsoft.com/office/powerpoint/2010/main" val="339125979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10"/>
        <p:cNvGrpSpPr/>
        <p:nvPr/>
      </p:nvGrpSpPr>
      <p:grpSpPr>
        <a:xfrm>
          <a:off x="0" y="0"/>
          <a:ext cx="0" cy="0"/>
          <a:chOff x="0" y="0"/>
          <a:chExt cx="0" cy="0"/>
        </a:xfrm>
      </p:grpSpPr>
      <p:sp>
        <p:nvSpPr>
          <p:cNvPr id="111" name="Google Shape;111;p5"/>
          <p:cNvSpPr/>
          <p:nvPr/>
        </p:nvSpPr>
        <p:spPr>
          <a:xfrm>
            <a:off x="11555314" y="-3578068"/>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12" name="Google Shape;112;p5"/>
          <p:cNvGrpSpPr/>
          <p:nvPr/>
        </p:nvGrpSpPr>
        <p:grpSpPr>
          <a:xfrm flipH="1">
            <a:off x="-242998" y="2611635"/>
            <a:ext cx="1682992" cy="1710382"/>
            <a:chOff x="5967275" y="1212450"/>
            <a:chExt cx="1139775" cy="1158325"/>
          </a:xfrm>
        </p:grpSpPr>
        <p:sp>
          <p:nvSpPr>
            <p:cNvPr id="113" name="Google Shape;113;p5"/>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4" name="Google Shape;114;p5"/>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5" name="Google Shape;115;p5"/>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6" name="Google Shape;116;p5"/>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7" name="Google Shape;117;p5"/>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8" name="Google Shape;118;p5"/>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19" name="Google Shape;119;p5"/>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20" name="Google Shape;120;p5"/>
          <p:cNvGrpSpPr/>
          <p:nvPr/>
        </p:nvGrpSpPr>
        <p:grpSpPr>
          <a:xfrm rot="7891789">
            <a:off x="16044812" y="-13768"/>
            <a:ext cx="2782960" cy="3470100"/>
            <a:chOff x="2386975" y="3180875"/>
            <a:chExt cx="1391500" cy="1735075"/>
          </a:xfrm>
        </p:grpSpPr>
        <p:sp>
          <p:nvSpPr>
            <p:cNvPr id="121" name="Google Shape;121;p5"/>
            <p:cNvSpPr/>
            <p:nvPr/>
          </p:nvSpPr>
          <p:spPr>
            <a:xfrm>
              <a:off x="2439225" y="3191275"/>
              <a:ext cx="1339250" cy="1724675"/>
            </a:xfrm>
            <a:custGeom>
              <a:avLst/>
              <a:gdLst/>
              <a:ahLst/>
              <a:cxnLst/>
              <a:rect l="l" t="t" r="r" b="b"/>
              <a:pathLst>
                <a:path w="53570" h="68987" extrusionOk="0">
                  <a:moveTo>
                    <a:pt x="28691" y="25966"/>
                  </a:moveTo>
                  <a:cubicBezTo>
                    <a:pt x="29503" y="25966"/>
                    <a:pt x="30316" y="26378"/>
                    <a:pt x="30753" y="27221"/>
                  </a:cubicBezTo>
                  <a:lnTo>
                    <a:pt x="38085" y="41408"/>
                  </a:lnTo>
                  <a:cubicBezTo>
                    <a:pt x="38719" y="42641"/>
                    <a:pt x="38149" y="44147"/>
                    <a:pt x="36859" y="44645"/>
                  </a:cubicBezTo>
                  <a:lnTo>
                    <a:pt x="21958" y="50390"/>
                  </a:lnTo>
                  <a:cubicBezTo>
                    <a:pt x="21671" y="50500"/>
                    <a:pt x="21386" y="50551"/>
                    <a:pt x="21110" y="50551"/>
                  </a:cubicBezTo>
                  <a:cubicBezTo>
                    <a:pt x="19574" y="50551"/>
                    <a:pt x="18340" y="48988"/>
                    <a:pt x="18945" y="47399"/>
                  </a:cubicBezTo>
                  <a:lnTo>
                    <a:pt x="26514" y="27466"/>
                  </a:lnTo>
                  <a:cubicBezTo>
                    <a:pt x="26890" y="26475"/>
                    <a:pt x="27789" y="25966"/>
                    <a:pt x="28691" y="25966"/>
                  </a:cubicBezTo>
                  <a:close/>
                  <a:moveTo>
                    <a:pt x="27204" y="0"/>
                  </a:moveTo>
                  <a:cubicBezTo>
                    <a:pt x="26302" y="0"/>
                    <a:pt x="25404" y="509"/>
                    <a:pt x="25029" y="1499"/>
                  </a:cubicBezTo>
                  <a:lnTo>
                    <a:pt x="605" y="65832"/>
                  </a:lnTo>
                  <a:cubicBezTo>
                    <a:pt x="1" y="67425"/>
                    <a:pt x="1231" y="68987"/>
                    <a:pt x="2760" y="68987"/>
                  </a:cubicBezTo>
                  <a:cubicBezTo>
                    <a:pt x="3037" y="68987"/>
                    <a:pt x="3324" y="68935"/>
                    <a:pt x="3611" y="68824"/>
                  </a:cubicBezTo>
                  <a:lnTo>
                    <a:pt x="26442" y="60029"/>
                  </a:lnTo>
                  <a:lnTo>
                    <a:pt x="51702" y="50282"/>
                  </a:lnTo>
                  <a:cubicBezTo>
                    <a:pt x="52993" y="49785"/>
                    <a:pt x="53569" y="48278"/>
                    <a:pt x="52935" y="47045"/>
                  </a:cubicBezTo>
                  <a:lnTo>
                    <a:pt x="29268" y="1261"/>
                  </a:lnTo>
                  <a:cubicBezTo>
                    <a:pt x="28831" y="414"/>
                    <a:pt x="28016" y="0"/>
                    <a:pt x="2720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2" name="Google Shape;122;p5"/>
            <p:cNvSpPr/>
            <p:nvPr/>
          </p:nvSpPr>
          <p:spPr>
            <a:xfrm>
              <a:off x="2386975" y="3180875"/>
              <a:ext cx="1339225" cy="1724625"/>
            </a:xfrm>
            <a:custGeom>
              <a:avLst/>
              <a:gdLst/>
              <a:ahLst/>
              <a:cxnLst/>
              <a:rect l="l" t="t" r="r" b="b"/>
              <a:pathLst>
                <a:path w="53569" h="68985" extrusionOk="0">
                  <a:moveTo>
                    <a:pt x="28694" y="25964"/>
                  </a:moveTo>
                  <a:cubicBezTo>
                    <a:pt x="29504" y="25964"/>
                    <a:pt x="30315" y="26376"/>
                    <a:pt x="30752" y="27219"/>
                  </a:cubicBezTo>
                  <a:lnTo>
                    <a:pt x="38084" y="41406"/>
                  </a:lnTo>
                  <a:cubicBezTo>
                    <a:pt x="38726" y="42639"/>
                    <a:pt x="38149" y="44145"/>
                    <a:pt x="36858" y="44643"/>
                  </a:cubicBezTo>
                  <a:lnTo>
                    <a:pt x="21957" y="50388"/>
                  </a:lnTo>
                  <a:cubicBezTo>
                    <a:pt x="21672" y="50498"/>
                    <a:pt x="21387" y="50548"/>
                    <a:pt x="21112" y="50548"/>
                  </a:cubicBezTo>
                  <a:cubicBezTo>
                    <a:pt x="19580" y="50548"/>
                    <a:pt x="18346" y="48985"/>
                    <a:pt x="18951" y="47397"/>
                  </a:cubicBezTo>
                  <a:lnTo>
                    <a:pt x="26521" y="27464"/>
                  </a:lnTo>
                  <a:cubicBezTo>
                    <a:pt x="26896" y="26473"/>
                    <a:pt x="27794" y="25964"/>
                    <a:pt x="28694" y="25964"/>
                  </a:cubicBezTo>
                  <a:close/>
                  <a:moveTo>
                    <a:pt x="27213" y="1"/>
                  </a:moveTo>
                  <a:cubicBezTo>
                    <a:pt x="26311" y="1"/>
                    <a:pt x="25411" y="510"/>
                    <a:pt x="25036" y="1497"/>
                  </a:cubicBezTo>
                  <a:lnTo>
                    <a:pt x="604" y="65830"/>
                  </a:lnTo>
                  <a:cubicBezTo>
                    <a:pt x="0" y="67423"/>
                    <a:pt x="1230" y="68985"/>
                    <a:pt x="2759" y="68985"/>
                  </a:cubicBezTo>
                  <a:cubicBezTo>
                    <a:pt x="3036" y="68985"/>
                    <a:pt x="3323" y="68933"/>
                    <a:pt x="3611" y="68822"/>
                  </a:cubicBezTo>
                  <a:lnTo>
                    <a:pt x="26441" y="60027"/>
                  </a:lnTo>
                  <a:lnTo>
                    <a:pt x="51709" y="50280"/>
                  </a:lnTo>
                  <a:cubicBezTo>
                    <a:pt x="52999" y="49783"/>
                    <a:pt x="53569" y="48276"/>
                    <a:pt x="52934" y="47050"/>
                  </a:cubicBezTo>
                  <a:lnTo>
                    <a:pt x="29275" y="1259"/>
                  </a:lnTo>
                  <a:cubicBezTo>
                    <a:pt x="28838" y="413"/>
                    <a:pt x="28024" y="1"/>
                    <a:pt x="27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3" name="Google Shape;123;p5"/>
            <p:cNvSpPr/>
            <p:nvPr/>
          </p:nvSpPr>
          <p:spPr>
            <a:xfrm>
              <a:off x="2958250" y="3334525"/>
              <a:ext cx="122750" cy="66775"/>
            </a:xfrm>
            <a:custGeom>
              <a:avLst/>
              <a:gdLst/>
              <a:ahLst/>
              <a:cxnLst/>
              <a:rect l="l" t="t" r="r" b="b"/>
              <a:pathLst>
                <a:path w="4910" h="2671" extrusionOk="0">
                  <a:moveTo>
                    <a:pt x="418" y="1"/>
                  </a:moveTo>
                  <a:lnTo>
                    <a:pt x="0" y="1104"/>
                  </a:lnTo>
                  <a:lnTo>
                    <a:pt x="4030" y="2632"/>
                  </a:lnTo>
                  <a:cubicBezTo>
                    <a:pt x="4099" y="2658"/>
                    <a:pt x="4170" y="2671"/>
                    <a:pt x="4239" y="2671"/>
                  </a:cubicBezTo>
                  <a:cubicBezTo>
                    <a:pt x="4475" y="2671"/>
                    <a:pt x="4698" y="2527"/>
                    <a:pt x="4787" y="2293"/>
                  </a:cubicBezTo>
                  <a:cubicBezTo>
                    <a:pt x="4910" y="1990"/>
                    <a:pt x="4751" y="1644"/>
                    <a:pt x="4448" y="1536"/>
                  </a:cubicBezTo>
                  <a:lnTo>
                    <a:pt x="41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4" name="Google Shape;124;p5"/>
            <p:cNvSpPr/>
            <p:nvPr/>
          </p:nvSpPr>
          <p:spPr>
            <a:xfrm>
              <a:off x="2995200" y="3237025"/>
              <a:ext cx="122750" cy="66775"/>
            </a:xfrm>
            <a:custGeom>
              <a:avLst/>
              <a:gdLst/>
              <a:ahLst/>
              <a:cxnLst/>
              <a:rect l="l" t="t" r="r" b="b"/>
              <a:pathLst>
                <a:path w="4910" h="2671" extrusionOk="0">
                  <a:moveTo>
                    <a:pt x="418" y="1"/>
                  </a:moveTo>
                  <a:lnTo>
                    <a:pt x="0" y="1104"/>
                  </a:lnTo>
                  <a:lnTo>
                    <a:pt x="4037" y="2632"/>
                  </a:lnTo>
                  <a:cubicBezTo>
                    <a:pt x="4106" y="2658"/>
                    <a:pt x="4177" y="2671"/>
                    <a:pt x="4246" y="2671"/>
                  </a:cubicBezTo>
                  <a:cubicBezTo>
                    <a:pt x="4483" y="2671"/>
                    <a:pt x="4705" y="2527"/>
                    <a:pt x="4794" y="2293"/>
                  </a:cubicBezTo>
                  <a:cubicBezTo>
                    <a:pt x="4909" y="1990"/>
                    <a:pt x="4758" y="1644"/>
                    <a:pt x="4455" y="1529"/>
                  </a:cubicBezTo>
                  <a:lnTo>
                    <a:pt x="41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5" name="Google Shape;125;p5"/>
            <p:cNvSpPr/>
            <p:nvPr/>
          </p:nvSpPr>
          <p:spPr>
            <a:xfrm>
              <a:off x="2881650" y="3536200"/>
              <a:ext cx="122750" cy="66775"/>
            </a:xfrm>
            <a:custGeom>
              <a:avLst/>
              <a:gdLst/>
              <a:ahLst/>
              <a:cxnLst/>
              <a:rect l="l" t="t" r="r" b="b"/>
              <a:pathLst>
                <a:path w="4910" h="2671" extrusionOk="0">
                  <a:moveTo>
                    <a:pt x="419" y="1"/>
                  </a:moveTo>
                  <a:lnTo>
                    <a:pt x="0" y="1104"/>
                  </a:lnTo>
                  <a:lnTo>
                    <a:pt x="4030" y="2632"/>
                  </a:lnTo>
                  <a:cubicBezTo>
                    <a:pt x="4099" y="2658"/>
                    <a:pt x="4170" y="2671"/>
                    <a:pt x="4240" y="2671"/>
                  </a:cubicBezTo>
                  <a:cubicBezTo>
                    <a:pt x="4479" y="2671"/>
                    <a:pt x="4705" y="2527"/>
                    <a:pt x="4794" y="2293"/>
                  </a:cubicBezTo>
                  <a:cubicBezTo>
                    <a:pt x="4910" y="1990"/>
                    <a:pt x="4751" y="1644"/>
                    <a:pt x="4448" y="1529"/>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6" name="Google Shape;126;p5"/>
            <p:cNvSpPr/>
            <p:nvPr/>
          </p:nvSpPr>
          <p:spPr>
            <a:xfrm>
              <a:off x="2918600" y="3438700"/>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10" y="1990"/>
                    <a:pt x="4758" y="1644"/>
                    <a:pt x="4455" y="1529"/>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7" name="Google Shape;127;p5"/>
            <p:cNvSpPr/>
            <p:nvPr/>
          </p:nvSpPr>
          <p:spPr>
            <a:xfrm>
              <a:off x="2812625" y="3717875"/>
              <a:ext cx="122750" cy="66775"/>
            </a:xfrm>
            <a:custGeom>
              <a:avLst/>
              <a:gdLst/>
              <a:ahLst/>
              <a:cxnLst/>
              <a:rect l="l" t="t" r="r" b="b"/>
              <a:pathLst>
                <a:path w="4910" h="2671" extrusionOk="0">
                  <a:moveTo>
                    <a:pt x="419" y="0"/>
                  </a:moveTo>
                  <a:lnTo>
                    <a:pt x="0" y="1103"/>
                  </a:lnTo>
                  <a:lnTo>
                    <a:pt x="4030" y="2631"/>
                  </a:lnTo>
                  <a:cubicBezTo>
                    <a:pt x="4101" y="2658"/>
                    <a:pt x="4173" y="2670"/>
                    <a:pt x="4243" y="2670"/>
                  </a:cubicBezTo>
                  <a:cubicBezTo>
                    <a:pt x="4483" y="2670"/>
                    <a:pt x="4705" y="2527"/>
                    <a:pt x="4794" y="2293"/>
                  </a:cubicBezTo>
                  <a:cubicBezTo>
                    <a:pt x="4910" y="1990"/>
                    <a:pt x="4758" y="1651"/>
                    <a:pt x="4448"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8" name="Google Shape;128;p5"/>
            <p:cNvSpPr/>
            <p:nvPr/>
          </p:nvSpPr>
          <p:spPr>
            <a:xfrm>
              <a:off x="2849750" y="3620375"/>
              <a:ext cx="122575" cy="66775"/>
            </a:xfrm>
            <a:custGeom>
              <a:avLst/>
              <a:gdLst/>
              <a:ahLst/>
              <a:cxnLst/>
              <a:rect l="l" t="t" r="r" b="b"/>
              <a:pathLst>
                <a:path w="4903" h="2671" extrusionOk="0">
                  <a:moveTo>
                    <a:pt x="419" y="0"/>
                  </a:moveTo>
                  <a:lnTo>
                    <a:pt x="0" y="1103"/>
                  </a:lnTo>
                  <a:lnTo>
                    <a:pt x="4030" y="2631"/>
                  </a:lnTo>
                  <a:cubicBezTo>
                    <a:pt x="4099" y="2658"/>
                    <a:pt x="4170" y="2670"/>
                    <a:pt x="4239" y="2670"/>
                  </a:cubicBezTo>
                  <a:cubicBezTo>
                    <a:pt x="4476" y="2670"/>
                    <a:pt x="4698" y="2527"/>
                    <a:pt x="4787" y="2293"/>
                  </a:cubicBezTo>
                  <a:cubicBezTo>
                    <a:pt x="4903" y="1990"/>
                    <a:pt x="4751" y="1644"/>
                    <a:pt x="4448"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29" name="Google Shape;129;p5"/>
            <p:cNvSpPr/>
            <p:nvPr/>
          </p:nvSpPr>
          <p:spPr>
            <a:xfrm>
              <a:off x="2736025" y="3919550"/>
              <a:ext cx="122750" cy="66775"/>
            </a:xfrm>
            <a:custGeom>
              <a:avLst/>
              <a:gdLst/>
              <a:ahLst/>
              <a:cxnLst/>
              <a:rect l="l" t="t" r="r" b="b"/>
              <a:pathLst>
                <a:path w="4910" h="2671" extrusionOk="0">
                  <a:moveTo>
                    <a:pt x="419" y="0"/>
                  </a:moveTo>
                  <a:lnTo>
                    <a:pt x="1" y="1103"/>
                  </a:lnTo>
                  <a:lnTo>
                    <a:pt x="4030" y="2631"/>
                  </a:lnTo>
                  <a:cubicBezTo>
                    <a:pt x="4101" y="2658"/>
                    <a:pt x="4173" y="2670"/>
                    <a:pt x="4243" y="2670"/>
                  </a:cubicBezTo>
                  <a:cubicBezTo>
                    <a:pt x="4483" y="2670"/>
                    <a:pt x="4705" y="2526"/>
                    <a:pt x="4795" y="2293"/>
                  </a:cubicBezTo>
                  <a:cubicBezTo>
                    <a:pt x="4910" y="1990"/>
                    <a:pt x="4759" y="1651"/>
                    <a:pt x="4449"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0" name="Google Shape;130;p5"/>
            <p:cNvSpPr/>
            <p:nvPr/>
          </p:nvSpPr>
          <p:spPr>
            <a:xfrm>
              <a:off x="2773150" y="3822050"/>
              <a:ext cx="122575" cy="66750"/>
            </a:xfrm>
            <a:custGeom>
              <a:avLst/>
              <a:gdLst/>
              <a:ahLst/>
              <a:cxnLst/>
              <a:rect l="l" t="t" r="r" b="b"/>
              <a:pathLst>
                <a:path w="4903" h="2670" extrusionOk="0">
                  <a:moveTo>
                    <a:pt x="419" y="0"/>
                  </a:moveTo>
                  <a:lnTo>
                    <a:pt x="1" y="1103"/>
                  </a:lnTo>
                  <a:lnTo>
                    <a:pt x="4031" y="2631"/>
                  </a:lnTo>
                  <a:cubicBezTo>
                    <a:pt x="4099" y="2658"/>
                    <a:pt x="4170" y="2670"/>
                    <a:pt x="4240" y="2670"/>
                  </a:cubicBezTo>
                  <a:cubicBezTo>
                    <a:pt x="4476" y="2670"/>
                    <a:pt x="4698" y="2526"/>
                    <a:pt x="4787" y="2292"/>
                  </a:cubicBezTo>
                  <a:cubicBezTo>
                    <a:pt x="4903" y="1990"/>
                    <a:pt x="4751" y="1644"/>
                    <a:pt x="4449"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1" name="Google Shape;131;p5"/>
            <p:cNvSpPr/>
            <p:nvPr/>
          </p:nvSpPr>
          <p:spPr>
            <a:xfrm>
              <a:off x="2665925" y="4104275"/>
              <a:ext cx="122750" cy="66775"/>
            </a:xfrm>
            <a:custGeom>
              <a:avLst/>
              <a:gdLst/>
              <a:ahLst/>
              <a:cxnLst/>
              <a:rect l="l" t="t" r="r" b="b"/>
              <a:pathLst>
                <a:path w="4910" h="2671" extrusionOk="0">
                  <a:moveTo>
                    <a:pt x="418" y="0"/>
                  </a:moveTo>
                  <a:lnTo>
                    <a:pt x="0" y="1103"/>
                  </a:lnTo>
                  <a:lnTo>
                    <a:pt x="4030" y="2632"/>
                  </a:lnTo>
                  <a:cubicBezTo>
                    <a:pt x="4099" y="2658"/>
                    <a:pt x="4170" y="2670"/>
                    <a:pt x="4240" y="2670"/>
                  </a:cubicBezTo>
                  <a:cubicBezTo>
                    <a:pt x="4478" y="2670"/>
                    <a:pt x="4705" y="2527"/>
                    <a:pt x="4794" y="2293"/>
                  </a:cubicBezTo>
                  <a:cubicBezTo>
                    <a:pt x="4910" y="1990"/>
                    <a:pt x="4751" y="1651"/>
                    <a:pt x="4448" y="1536"/>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2" name="Google Shape;132;p5"/>
            <p:cNvSpPr/>
            <p:nvPr/>
          </p:nvSpPr>
          <p:spPr>
            <a:xfrm>
              <a:off x="2702875" y="4006775"/>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09" y="1990"/>
                    <a:pt x="4758" y="1644"/>
                    <a:pt x="4455" y="1536"/>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3" name="Google Shape;133;p5"/>
            <p:cNvSpPr/>
            <p:nvPr/>
          </p:nvSpPr>
          <p:spPr>
            <a:xfrm>
              <a:off x="2589325" y="4305950"/>
              <a:ext cx="122750" cy="66775"/>
            </a:xfrm>
            <a:custGeom>
              <a:avLst/>
              <a:gdLst/>
              <a:ahLst/>
              <a:cxnLst/>
              <a:rect l="l" t="t" r="r" b="b"/>
              <a:pathLst>
                <a:path w="4910" h="2671" extrusionOk="0">
                  <a:moveTo>
                    <a:pt x="419" y="0"/>
                  </a:moveTo>
                  <a:lnTo>
                    <a:pt x="1" y="1103"/>
                  </a:lnTo>
                  <a:lnTo>
                    <a:pt x="4030" y="2631"/>
                  </a:lnTo>
                  <a:cubicBezTo>
                    <a:pt x="4099" y="2658"/>
                    <a:pt x="4170" y="2670"/>
                    <a:pt x="4240" y="2670"/>
                  </a:cubicBezTo>
                  <a:cubicBezTo>
                    <a:pt x="4479" y="2670"/>
                    <a:pt x="4705" y="2527"/>
                    <a:pt x="4794" y="2293"/>
                  </a:cubicBezTo>
                  <a:cubicBezTo>
                    <a:pt x="4910" y="1990"/>
                    <a:pt x="4751" y="1651"/>
                    <a:pt x="4448"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4" name="Google Shape;134;p5"/>
            <p:cNvSpPr/>
            <p:nvPr/>
          </p:nvSpPr>
          <p:spPr>
            <a:xfrm>
              <a:off x="2626450" y="4208450"/>
              <a:ext cx="122575" cy="66775"/>
            </a:xfrm>
            <a:custGeom>
              <a:avLst/>
              <a:gdLst/>
              <a:ahLst/>
              <a:cxnLst/>
              <a:rect l="l" t="t" r="r" b="b"/>
              <a:pathLst>
                <a:path w="4903" h="2671" extrusionOk="0">
                  <a:moveTo>
                    <a:pt x="419" y="0"/>
                  </a:moveTo>
                  <a:lnTo>
                    <a:pt x="1" y="1103"/>
                  </a:lnTo>
                  <a:lnTo>
                    <a:pt x="4030" y="2631"/>
                  </a:lnTo>
                  <a:cubicBezTo>
                    <a:pt x="4099" y="2658"/>
                    <a:pt x="4170" y="2670"/>
                    <a:pt x="4239" y="2670"/>
                  </a:cubicBezTo>
                  <a:cubicBezTo>
                    <a:pt x="4476" y="2670"/>
                    <a:pt x="4698" y="2526"/>
                    <a:pt x="4787" y="2293"/>
                  </a:cubicBezTo>
                  <a:cubicBezTo>
                    <a:pt x="4903" y="1990"/>
                    <a:pt x="4751" y="1644"/>
                    <a:pt x="4449"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5" name="Google Shape;135;p5"/>
            <p:cNvSpPr/>
            <p:nvPr/>
          </p:nvSpPr>
          <p:spPr>
            <a:xfrm>
              <a:off x="2520300" y="4487600"/>
              <a:ext cx="122750" cy="66850"/>
            </a:xfrm>
            <a:custGeom>
              <a:avLst/>
              <a:gdLst/>
              <a:ahLst/>
              <a:cxnLst/>
              <a:rect l="l" t="t" r="r" b="b"/>
              <a:pathLst>
                <a:path w="4910" h="2674" extrusionOk="0">
                  <a:moveTo>
                    <a:pt x="419" y="1"/>
                  </a:moveTo>
                  <a:lnTo>
                    <a:pt x="0" y="1104"/>
                  </a:lnTo>
                  <a:lnTo>
                    <a:pt x="4030" y="2632"/>
                  </a:lnTo>
                  <a:cubicBezTo>
                    <a:pt x="4102" y="2660"/>
                    <a:pt x="4175" y="2674"/>
                    <a:pt x="4247" y="2674"/>
                  </a:cubicBezTo>
                  <a:cubicBezTo>
                    <a:pt x="4485" y="2674"/>
                    <a:pt x="4706" y="2526"/>
                    <a:pt x="4794" y="2293"/>
                  </a:cubicBezTo>
                  <a:cubicBezTo>
                    <a:pt x="4910" y="1990"/>
                    <a:pt x="4758" y="1652"/>
                    <a:pt x="4448" y="1536"/>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6" name="Google Shape;136;p5"/>
            <p:cNvSpPr/>
            <p:nvPr/>
          </p:nvSpPr>
          <p:spPr>
            <a:xfrm>
              <a:off x="2557425" y="4390100"/>
              <a:ext cx="122575" cy="66775"/>
            </a:xfrm>
            <a:custGeom>
              <a:avLst/>
              <a:gdLst/>
              <a:ahLst/>
              <a:cxnLst/>
              <a:rect l="l" t="t" r="r" b="b"/>
              <a:pathLst>
                <a:path w="4903" h="2671" extrusionOk="0">
                  <a:moveTo>
                    <a:pt x="419" y="1"/>
                  </a:moveTo>
                  <a:lnTo>
                    <a:pt x="1" y="1104"/>
                  </a:lnTo>
                  <a:lnTo>
                    <a:pt x="4030" y="2632"/>
                  </a:lnTo>
                  <a:cubicBezTo>
                    <a:pt x="4099" y="2658"/>
                    <a:pt x="4170" y="2671"/>
                    <a:pt x="4239" y="2671"/>
                  </a:cubicBezTo>
                  <a:cubicBezTo>
                    <a:pt x="4476" y="2671"/>
                    <a:pt x="4698" y="2527"/>
                    <a:pt x="4787" y="2293"/>
                  </a:cubicBezTo>
                  <a:cubicBezTo>
                    <a:pt x="4903" y="1990"/>
                    <a:pt x="4751" y="1652"/>
                    <a:pt x="4448" y="1536"/>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7" name="Google Shape;137;p5"/>
            <p:cNvSpPr/>
            <p:nvPr/>
          </p:nvSpPr>
          <p:spPr>
            <a:xfrm>
              <a:off x="2482625" y="4586900"/>
              <a:ext cx="118450" cy="65150"/>
            </a:xfrm>
            <a:custGeom>
              <a:avLst/>
              <a:gdLst/>
              <a:ahLst/>
              <a:cxnLst/>
              <a:rect l="l" t="t" r="r" b="b"/>
              <a:pathLst>
                <a:path w="4738" h="2606" extrusionOk="0">
                  <a:moveTo>
                    <a:pt x="419" y="1"/>
                  </a:moveTo>
                  <a:lnTo>
                    <a:pt x="1" y="1097"/>
                  </a:lnTo>
                  <a:lnTo>
                    <a:pt x="3865" y="2567"/>
                  </a:lnTo>
                  <a:cubicBezTo>
                    <a:pt x="3932" y="2593"/>
                    <a:pt x="4001" y="2605"/>
                    <a:pt x="4069" y="2605"/>
                  </a:cubicBezTo>
                  <a:cubicBezTo>
                    <a:pt x="4307" y="2605"/>
                    <a:pt x="4532" y="2457"/>
                    <a:pt x="4622" y="2221"/>
                  </a:cubicBezTo>
                  <a:cubicBezTo>
                    <a:pt x="4737" y="1919"/>
                    <a:pt x="4586" y="1580"/>
                    <a:pt x="4283"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8" name="Google Shape;138;p5"/>
            <p:cNvSpPr/>
            <p:nvPr/>
          </p:nvSpPr>
          <p:spPr>
            <a:xfrm>
              <a:off x="2413600" y="4768575"/>
              <a:ext cx="118450" cy="65150"/>
            </a:xfrm>
            <a:custGeom>
              <a:avLst/>
              <a:gdLst/>
              <a:ahLst/>
              <a:cxnLst/>
              <a:rect l="l" t="t" r="r" b="b"/>
              <a:pathLst>
                <a:path w="4738" h="2606" extrusionOk="0">
                  <a:moveTo>
                    <a:pt x="419" y="1"/>
                  </a:moveTo>
                  <a:lnTo>
                    <a:pt x="1" y="1096"/>
                  </a:lnTo>
                  <a:lnTo>
                    <a:pt x="3865" y="2567"/>
                  </a:lnTo>
                  <a:cubicBezTo>
                    <a:pt x="3933" y="2593"/>
                    <a:pt x="4004" y="2606"/>
                    <a:pt x="4073" y="2606"/>
                  </a:cubicBezTo>
                  <a:cubicBezTo>
                    <a:pt x="4310" y="2606"/>
                    <a:pt x="4532" y="2461"/>
                    <a:pt x="4622" y="2221"/>
                  </a:cubicBezTo>
                  <a:cubicBezTo>
                    <a:pt x="4737" y="1918"/>
                    <a:pt x="4586" y="1579"/>
                    <a:pt x="4283"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39" name="Google Shape;139;p5"/>
            <p:cNvSpPr/>
            <p:nvPr/>
          </p:nvSpPr>
          <p:spPr>
            <a:xfrm>
              <a:off x="2450725" y="4671075"/>
              <a:ext cx="118450" cy="65125"/>
            </a:xfrm>
            <a:custGeom>
              <a:avLst/>
              <a:gdLst/>
              <a:ahLst/>
              <a:cxnLst/>
              <a:rect l="l" t="t" r="r" b="b"/>
              <a:pathLst>
                <a:path w="4738" h="2605" extrusionOk="0">
                  <a:moveTo>
                    <a:pt x="419" y="1"/>
                  </a:moveTo>
                  <a:lnTo>
                    <a:pt x="1" y="1096"/>
                  </a:lnTo>
                  <a:lnTo>
                    <a:pt x="3858" y="2567"/>
                  </a:lnTo>
                  <a:cubicBezTo>
                    <a:pt x="3925" y="2593"/>
                    <a:pt x="3994" y="2605"/>
                    <a:pt x="4063" y="2605"/>
                  </a:cubicBezTo>
                  <a:cubicBezTo>
                    <a:pt x="4303" y="2605"/>
                    <a:pt x="4532" y="2456"/>
                    <a:pt x="4622" y="2221"/>
                  </a:cubicBezTo>
                  <a:cubicBezTo>
                    <a:pt x="4737" y="1918"/>
                    <a:pt x="4579" y="1579"/>
                    <a:pt x="4276"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0" name="Google Shape;140;p5"/>
            <p:cNvSpPr/>
            <p:nvPr/>
          </p:nvSpPr>
          <p:spPr>
            <a:xfrm>
              <a:off x="2390000" y="3180925"/>
              <a:ext cx="695700" cy="1719775"/>
            </a:xfrm>
            <a:custGeom>
              <a:avLst/>
              <a:gdLst/>
              <a:ahLst/>
              <a:cxnLst/>
              <a:rect l="l" t="t" r="r" b="b"/>
              <a:pathLst>
                <a:path w="27828" h="68791" extrusionOk="0">
                  <a:moveTo>
                    <a:pt x="27088" y="1"/>
                  </a:moveTo>
                  <a:cubicBezTo>
                    <a:pt x="26186" y="1"/>
                    <a:pt x="25287" y="507"/>
                    <a:pt x="24915" y="1495"/>
                  </a:cubicBezTo>
                  <a:lnTo>
                    <a:pt x="483" y="65828"/>
                  </a:lnTo>
                  <a:cubicBezTo>
                    <a:pt x="0" y="67089"/>
                    <a:pt x="685" y="68337"/>
                    <a:pt x="1752" y="68791"/>
                  </a:cubicBezTo>
                  <a:lnTo>
                    <a:pt x="27827" y="118"/>
                  </a:lnTo>
                  <a:cubicBezTo>
                    <a:pt x="27588" y="40"/>
                    <a:pt x="27338" y="1"/>
                    <a:pt x="2708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1" name="Google Shape;141;p5"/>
            <p:cNvSpPr/>
            <p:nvPr/>
          </p:nvSpPr>
          <p:spPr>
            <a:xfrm>
              <a:off x="2696575" y="4528925"/>
              <a:ext cx="348025" cy="187875"/>
            </a:xfrm>
            <a:custGeom>
              <a:avLst/>
              <a:gdLst/>
              <a:ahLst/>
              <a:cxnLst/>
              <a:rect l="l" t="t" r="r" b="b"/>
              <a:pathLst>
                <a:path w="13921" h="7515" extrusionOk="0">
                  <a:moveTo>
                    <a:pt x="9019" y="0"/>
                  </a:moveTo>
                  <a:cubicBezTo>
                    <a:pt x="4336" y="0"/>
                    <a:pt x="1" y="5524"/>
                    <a:pt x="728" y="6919"/>
                  </a:cubicBezTo>
                  <a:cubicBezTo>
                    <a:pt x="946" y="7333"/>
                    <a:pt x="1685" y="7515"/>
                    <a:pt x="2709" y="7515"/>
                  </a:cubicBezTo>
                  <a:cubicBezTo>
                    <a:pt x="6391" y="7515"/>
                    <a:pt x="13761" y="5169"/>
                    <a:pt x="13863" y="2868"/>
                  </a:cubicBezTo>
                  <a:cubicBezTo>
                    <a:pt x="13920" y="1592"/>
                    <a:pt x="11751" y="482"/>
                    <a:pt x="10294" y="143"/>
                  </a:cubicBezTo>
                  <a:cubicBezTo>
                    <a:pt x="9869" y="45"/>
                    <a:pt x="9443" y="0"/>
                    <a:pt x="901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2" name="Google Shape;142;p5"/>
            <p:cNvSpPr/>
            <p:nvPr/>
          </p:nvSpPr>
          <p:spPr>
            <a:xfrm>
              <a:off x="3119275" y="4467425"/>
              <a:ext cx="106625" cy="83725"/>
            </a:xfrm>
            <a:custGeom>
              <a:avLst/>
              <a:gdLst/>
              <a:ahLst/>
              <a:cxnLst/>
              <a:rect l="l" t="t" r="r" b="b"/>
              <a:pathLst>
                <a:path w="4265" h="3349" extrusionOk="0">
                  <a:moveTo>
                    <a:pt x="2991" y="0"/>
                  </a:moveTo>
                  <a:cubicBezTo>
                    <a:pt x="1867" y="0"/>
                    <a:pt x="1" y="1674"/>
                    <a:pt x="256" y="2480"/>
                  </a:cubicBezTo>
                  <a:cubicBezTo>
                    <a:pt x="393" y="2924"/>
                    <a:pt x="1244" y="3349"/>
                    <a:pt x="2101" y="3349"/>
                  </a:cubicBezTo>
                  <a:cubicBezTo>
                    <a:pt x="2651" y="3349"/>
                    <a:pt x="3204" y="3174"/>
                    <a:pt x="3573" y="2718"/>
                  </a:cubicBezTo>
                  <a:cubicBezTo>
                    <a:pt x="4265" y="1875"/>
                    <a:pt x="4020" y="426"/>
                    <a:pt x="3378" y="87"/>
                  </a:cubicBezTo>
                  <a:cubicBezTo>
                    <a:pt x="3265" y="28"/>
                    <a:pt x="3134" y="0"/>
                    <a:pt x="2991"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43" name="Google Shape;143;p5"/>
          <p:cNvGrpSpPr/>
          <p:nvPr/>
        </p:nvGrpSpPr>
        <p:grpSpPr>
          <a:xfrm flipH="1">
            <a:off x="15900068" y="1791073"/>
            <a:ext cx="3447440" cy="4318022"/>
            <a:chOff x="610625" y="938625"/>
            <a:chExt cx="1230350" cy="1541050"/>
          </a:xfrm>
        </p:grpSpPr>
        <p:sp>
          <p:nvSpPr>
            <p:cNvPr id="144" name="Google Shape;144;p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5" name="Google Shape;145;p5"/>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6" name="Google Shape;146;p5"/>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7" name="Google Shape;147;p5"/>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8" name="Google Shape;148;p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49" name="Google Shape;149;p5"/>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0" name="Google Shape;150;p5"/>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1" name="Google Shape;151;p5"/>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2" name="Google Shape;152;p5"/>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3" name="Google Shape;153;p5"/>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4" name="Google Shape;154;p5"/>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5" name="Google Shape;155;p5"/>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6" name="Google Shape;156;p5"/>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7" name="Google Shape;157;p5"/>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8" name="Google Shape;158;p5"/>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59" name="Google Shape;159;p5"/>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0" name="Google Shape;160;p5"/>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1" name="Google Shape;161;p5"/>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62" name="Google Shape;162;p5"/>
          <p:cNvSpPr/>
          <p:nvPr/>
        </p:nvSpPr>
        <p:spPr>
          <a:xfrm>
            <a:off x="-1499199" y="4600686"/>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63" name="Google Shape;163;p5"/>
          <p:cNvSpPr/>
          <p:nvPr/>
        </p:nvSpPr>
        <p:spPr>
          <a:xfrm>
            <a:off x="12328296" y="6109080"/>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164" name="Google Shape;164;p5"/>
          <p:cNvSpPr/>
          <p:nvPr/>
        </p:nvSpPr>
        <p:spPr>
          <a:xfrm>
            <a:off x="-1847103" y="-2615090"/>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65" name="Google Shape;165;p5"/>
          <p:cNvGrpSpPr/>
          <p:nvPr/>
        </p:nvGrpSpPr>
        <p:grpSpPr>
          <a:xfrm rot="-8247978">
            <a:off x="972078" y="-635162"/>
            <a:ext cx="1809792" cy="3812164"/>
            <a:chOff x="4458800" y="2953350"/>
            <a:chExt cx="842025" cy="1773650"/>
          </a:xfrm>
        </p:grpSpPr>
        <p:sp>
          <p:nvSpPr>
            <p:cNvPr id="166" name="Google Shape;166;p5"/>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7" name="Google Shape;167;p5"/>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8" name="Google Shape;168;p5"/>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69" name="Google Shape;169;p5"/>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0" name="Google Shape;170;p5"/>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1" name="Google Shape;171;p5"/>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2" name="Google Shape;172;p5"/>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3" name="Google Shape;173;p5"/>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4" name="Google Shape;174;p5"/>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5" name="Google Shape;175;p5"/>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6" name="Google Shape;176;p5"/>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7" name="Google Shape;177;p5"/>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8" name="Google Shape;178;p5"/>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79" name="Google Shape;179;p5"/>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0" name="Google Shape;180;p5"/>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1" name="Google Shape;181;p5"/>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2" name="Google Shape;182;p5"/>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3" name="Google Shape;183;p5"/>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4" name="Google Shape;184;p5"/>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5" name="Google Shape;185;p5"/>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86" name="Google Shape;186;p5"/>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187" name="Google Shape;187;p5"/>
          <p:cNvSpPr/>
          <p:nvPr/>
        </p:nvSpPr>
        <p:spPr>
          <a:xfrm>
            <a:off x="1159500" y="739800"/>
            <a:ext cx="15969000" cy="8807400"/>
          </a:xfrm>
          <a:prstGeom prst="roundRect">
            <a:avLst>
              <a:gd name="adj" fmla="val 9911"/>
            </a:avLst>
          </a:prstGeom>
          <a:solidFill>
            <a:schemeClr val="dk1"/>
          </a:solidFill>
          <a:ln>
            <a:noFill/>
          </a:ln>
          <a:effectLst>
            <a:outerShdw dist="133350" dir="2580000" algn="bl" rotWithShape="0">
              <a:schemeClr val="accent6">
                <a:alpha val="13000"/>
              </a:schemeClr>
            </a:outerShdw>
          </a:effectLst>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188" name="Google Shape;188;p5"/>
          <p:cNvGrpSpPr/>
          <p:nvPr/>
        </p:nvGrpSpPr>
        <p:grpSpPr>
          <a:xfrm rot="3626901">
            <a:off x="16096217" y="7035167"/>
            <a:ext cx="1341646" cy="2128882"/>
            <a:chOff x="4491600" y="1128725"/>
            <a:chExt cx="911950" cy="1447225"/>
          </a:xfrm>
        </p:grpSpPr>
        <p:sp>
          <p:nvSpPr>
            <p:cNvPr id="189" name="Google Shape;189;p5"/>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0" name="Google Shape;190;p5"/>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191" name="Google Shape;191;p5"/>
          <p:cNvGrpSpPr/>
          <p:nvPr/>
        </p:nvGrpSpPr>
        <p:grpSpPr>
          <a:xfrm flipH="1">
            <a:off x="222900" y="6647250"/>
            <a:ext cx="2576900" cy="3280700"/>
            <a:chOff x="659300" y="3268175"/>
            <a:chExt cx="1288450" cy="1640350"/>
          </a:xfrm>
        </p:grpSpPr>
        <p:sp>
          <p:nvSpPr>
            <p:cNvPr id="192" name="Google Shape;192;p5"/>
            <p:cNvSpPr/>
            <p:nvPr/>
          </p:nvSpPr>
          <p:spPr>
            <a:xfrm>
              <a:off x="705625" y="3277550"/>
              <a:ext cx="1242125" cy="1630975"/>
            </a:xfrm>
            <a:custGeom>
              <a:avLst/>
              <a:gdLst/>
              <a:ahLst/>
              <a:cxnLst/>
              <a:rect l="l" t="t" r="r" b="b"/>
              <a:pathLst>
                <a:path w="49685" h="65239" extrusionOk="0">
                  <a:moveTo>
                    <a:pt x="40750" y="0"/>
                  </a:moveTo>
                  <a:cubicBezTo>
                    <a:pt x="40283" y="0"/>
                    <a:pt x="39824" y="223"/>
                    <a:pt x="39541" y="636"/>
                  </a:cubicBezTo>
                  <a:lnTo>
                    <a:pt x="454" y="57998"/>
                  </a:lnTo>
                  <a:cubicBezTo>
                    <a:pt x="0" y="58668"/>
                    <a:pt x="173" y="59577"/>
                    <a:pt x="836" y="60031"/>
                  </a:cubicBezTo>
                  <a:lnTo>
                    <a:pt x="8110" y="64983"/>
                  </a:lnTo>
                  <a:cubicBezTo>
                    <a:pt x="8365" y="65156"/>
                    <a:pt x="8654" y="65239"/>
                    <a:pt x="8939" y="65239"/>
                  </a:cubicBezTo>
                  <a:cubicBezTo>
                    <a:pt x="9405" y="65239"/>
                    <a:pt x="9861" y="65017"/>
                    <a:pt x="10143" y="64601"/>
                  </a:cubicBezTo>
                  <a:lnTo>
                    <a:pt x="49230" y="7239"/>
                  </a:lnTo>
                  <a:cubicBezTo>
                    <a:pt x="49684" y="6569"/>
                    <a:pt x="49511" y="5661"/>
                    <a:pt x="48848" y="5207"/>
                  </a:cubicBezTo>
                  <a:lnTo>
                    <a:pt x="41574" y="254"/>
                  </a:lnTo>
                  <a:cubicBezTo>
                    <a:pt x="41321" y="82"/>
                    <a:pt x="41034" y="0"/>
                    <a:pt x="4075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3" name="Google Shape;193;p5"/>
            <p:cNvSpPr/>
            <p:nvPr/>
          </p:nvSpPr>
          <p:spPr>
            <a:xfrm>
              <a:off x="659300" y="3268175"/>
              <a:ext cx="1242125" cy="1631125"/>
            </a:xfrm>
            <a:custGeom>
              <a:avLst/>
              <a:gdLst/>
              <a:ahLst/>
              <a:cxnLst/>
              <a:rect l="l" t="t" r="r" b="b"/>
              <a:pathLst>
                <a:path w="49685" h="65245" extrusionOk="0">
                  <a:moveTo>
                    <a:pt x="40753" y="1"/>
                  </a:moveTo>
                  <a:cubicBezTo>
                    <a:pt x="40284" y="1"/>
                    <a:pt x="39825" y="226"/>
                    <a:pt x="39542" y="643"/>
                  </a:cubicBezTo>
                  <a:lnTo>
                    <a:pt x="455" y="58005"/>
                  </a:lnTo>
                  <a:cubicBezTo>
                    <a:pt x="0" y="58669"/>
                    <a:pt x="173" y="59584"/>
                    <a:pt x="837" y="60038"/>
                  </a:cubicBezTo>
                  <a:lnTo>
                    <a:pt x="8111" y="64991"/>
                  </a:lnTo>
                  <a:cubicBezTo>
                    <a:pt x="8364" y="65162"/>
                    <a:pt x="8651" y="65244"/>
                    <a:pt x="8935" y="65244"/>
                  </a:cubicBezTo>
                  <a:cubicBezTo>
                    <a:pt x="9402" y="65244"/>
                    <a:pt x="9861" y="65022"/>
                    <a:pt x="10143" y="64609"/>
                  </a:cubicBezTo>
                  <a:lnTo>
                    <a:pt x="49231" y="7247"/>
                  </a:lnTo>
                  <a:cubicBezTo>
                    <a:pt x="49685" y="6576"/>
                    <a:pt x="49512" y="5668"/>
                    <a:pt x="48849" y="5214"/>
                  </a:cubicBezTo>
                  <a:lnTo>
                    <a:pt x="41575" y="254"/>
                  </a:lnTo>
                  <a:cubicBezTo>
                    <a:pt x="41322" y="83"/>
                    <a:pt x="41036" y="1"/>
                    <a:pt x="407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4" name="Google Shape;194;p5"/>
            <p:cNvSpPr/>
            <p:nvPr/>
          </p:nvSpPr>
          <p:spPr>
            <a:xfrm>
              <a:off x="848725" y="3389325"/>
              <a:ext cx="1052700" cy="1509975"/>
            </a:xfrm>
            <a:custGeom>
              <a:avLst/>
              <a:gdLst/>
              <a:ahLst/>
              <a:cxnLst/>
              <a:rect l="l" t="t" r="r" b="b"/>
              <a:pathLst>
                <a:path w="42108" h="60399" extrusionOk="0">
                  <a:moveTo>
                    <a:pt x="40738" y="0"/>
                  </a:moveTo>
                  <a:lnTo>
                    <a:pt x="0" y="59784"/>
                  </a:lnTo>
                  <a:lnTo>
                    <a:pt x="534" y="60145"/>
                  </a:lnTo>
                  <a:cubicBezTo>
                    <a:pt x="787" y="60316"/>
                    <a:pt x="1074" y="60398"/>
                    <a:pt x="1358" y="60398"/>
                  </a:cubicBezTo>
                  <a:cubicBezTo>
                    <a:pt x="1825" y="60398"/>
                    <a:pt x="2284" y="60176"/>
                    <a:pt x="2566" y="59763"/>
                  </a:cubicBezTo>
                  <a:lnTo>
                    <a:pt x="41654" y="2401"/>
                  </a:lnTo>
                  <a:cubicBezTo>
                    <a:pt x="42108" y="1730"/>
                    <a:pt x="41935" y="822"/>
                    <a:pt x="41272" y="368"/>
                  </a:cubicBezTo>
                  <a:lnTo>
                    <a:pt x="4073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5" name="Google Shape;195;p5"/>
            <p:cNvSpPr/>
            <p:nvPr/>
          </p:nvSpPr>
          <p:spPr>
            <a:xfrm>
              <a:off x="943800" y="4288775"/>
              <a:ext cx="283225" cy="333150"/>
            </a:xfrm>
            <a:custGeom>
              <a:avLst/>
              <a:gdLst/>
              <a:ahLst/>
              <a:cxnLst/>
              <a:rect l="l" t="t" r="r" b="b"/>
              <a:pathLst>
                <a:path w="11329" h="13326" extrusionOk="0">
                  <a:moveTo>
                    <a:pt x="10408" y="1"/>
                  </a:moveTo>
                  <a:cubicBezTo>
                    <a:pt x="8262" y="1"/>
                    <a:pt x="1" y="12028"/>
                    <a:pt x="1272" y="13209"/>
                  </a:cubicBezTo>
                  <a:cubicBezTo>
                    <a:pt x="1356" y="13287"/>
                    <a:pt x="1491" y="13325"/>
                    <a:pt x="1667" y="13325"/>
                  </a:cubicBezTo>
                  <a:cubicBezTo>
                    <a:pt x="3433" y="13325"/>
                    <a:pt x="9385" y="9513"/>
                    <a:pt x="10637" y="3621"/>
                  </a:cubicBezTo>
                  <a:cubicBezTo>
                    <a:pt x="10788" y="2922"/>
                    <a:pt x="11329" y="377"/>
                    <a:pt x="10593" y="38"/>
                  </a:cubicBezTo>
                  <a:cubicBezTo>
                    <a:pt x="10538" y="13"/>
                    <a:pt x="10476" y="1"/>
                    <a:pt x="1040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6" name="Google Shape;196;p5"/>
            <p:cNvSpPr/>
            <p:nvPr/>
          </p:nvSpPr>
          <p:spPr>
            <a:xfrm>
              <a:off x="1266475" y="4141925"/>
              <a:ext cx="77225" cy="59125"/>
            </a:xfrm>
            <a:custGeom>
              <a:avLst/>
              <a:gdLst/>
              <a:ahLst/>
              <a:cxnLst/>
              <a:rect l="l" t="t" r="r" b="b"/>
              <a:pathLst>
                <a:path w="3089" h="2365" extrusionOk="0">
                  <a:moveTo>
                    <a:pt x="1727" y="1"/>
                  </a:moveTo>
                  <a:cubicBezTo>
                    <a:pt x="1661" y="1"/>
                    <a:pt x="1594" y="5"/>
                    <a:pt x="1529" y="15"/>
                  </a:cubicBezTo>
                  <a:cubicBezTo>
                    <a:pt x="397" y="196"/>
                    <a:pt x="1" y="1868"/>
                    <a:pt x="368" y="2243"/>
                  </a:cubicBezTo>
                  <a:cubicBezTo>
                    <a:pt x="450" y="2327"/>
                    <a:pt x="588" y="2365"/>
                    <a:pt x="761" y="2365"/>
                  </a:cubicBezTo>
                  <a:cubicBezTo>
                    <a:pt x="1560" y="2365"/>
                    <a:pt x="3088" y="1558"/>
                    <a:pt x="3064" y="888"/>
                  </a:cubicBezTo>
                  <a:cubicBezTo>
                    <a:pt x="3051" y="456"/>
                    <a:pt x="2380" y="1"/>
                    <a:pt x="172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7" name="Google Shape;197;p5"/>
            <p:cNvSpPr/>
            <p:nvPr/>
          </p:nvSpPr>
          <p:spPr>
            <a:xfrm>
              <a:off x="1519700" y="3450050"/>
              <a:ext cx="104550" cy="80300"/>
            </a:xfrm>
            <a:custGeom>
              <a:avLst/>
              <a:gdLst/>
              <a:ahLst/>
              <a:cxnLst/>
              <a:rect l="l" t="t" r="r" b="b"/>
              <a:pathLst>
                <a:path w="4182" h="3212" extrusionOk="0">
                  <a:moveTo>
                    <a:pt x="606" y="1"/>
                  </a:moveTo>
                  <a:lnTo>
                    <a:pt x="0" y="895"/>
                  </a:lnTo>
                  <a:lnTo>
                    <a:pt x="3259" y="3115"/>
                  </a:lnTo>
                  <a:cubicBezTo>
                    <a:pt x="3351" y="3180"/>
                    <a:pt x="3458" y="3212"/>
                    <a:pt x="3563" y="3212"/>
                  </a:cubicBezTo>
                  <a:cubicBezTo>
                    <a:pt x="3736" y="3212"/>
                    <a:pt x="3905" y="3127"/>
                    <a:pt x="4008" y="2971"/>
                  </a:cubicBezTo>
                  <a:cubicBezTo>
                    <a:pt x="4181" y="2726"/>
                    <a:pt x="4116" y="2387"/>
                    <a:pt x="3871"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8" name="Google Shape;198;p5"/>
            <p:cNvSpPr/>
            <p:nvPr/>
          </p:nvSpPr>
          <p:spPr>
            <a:xfrm>
              <a:off x="1573575" y="3370750"/>
              <a:ext cx="104750" cy="80325"/>
            </a:xfrm>
            <a:custGeom>
              <a:avLst/>
              <a:gdLst/>
              <a:ahLst/>
              <a:cxnLst/>
              <a:rect l="l" t="t" r="r" b="b"/>
              <a:pathLst>
                <a:path w="4190" h="3213" extrusionOk="0">
                  <a:moveTo>
                    <a:pt x="613" y="1"/>
                  </a:moveTo>
                  <a:lnTo>
                    <a:pt x="1" y="895"/>
                  </a:lnTo>
                  <a:lnTo>
                    <a:pt x="3266" y="3115"/>
                  </a:lnTo>
                  <a:cubicBezTo>
                    <a:pt x="3360" y="3181"/>
                    <a:pt x="3467" y="3212"/>
                    <a:pt x="3573" y="3212"/>
                  </a:cubicBezTo>
                  <a:cubicBezTo>
                    <a:pt x="3745" y="3212"/>
                    <a:pt x="3913" y="3130"/>
                    <a:pt x="4016" y="2978"/>
                  </a:cubicBezTo>
                  <a:cubicBezTo>
                    <a:pt x="4189" y="2726"/>
                    <a:pt x="4124" y="2387"/>
                    <a:pt x="3872" y="2221"/>
                  </a:cubicBezTo>
                  <a:lnTo>
                    <a:pt x="61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199" name="Google Shape;199;p5"/>
            <p:cNvSpPr/>
            <p:nvPr/>
          </p:nvSpPr>
          <p:spPr>
            <a:xfrm>
              <a:off x="1407950" y="3613875"/>
              <a:ext cx="104550" cy="80350"/>
            </a:xfrm>
            <a:custGeom>
              <a:avLst/>
              <a:gdLst/>
              <a:ahLst/>
              <a:cxnLst/>
              <a:rect l="l" t="t" r="r" b="b"/>
              <a:pathLst>
                <a:path w="4182" h="3214" extrusionOk="0">
                  <a:moveTo>
                    <a:pt x="613" y="1"/>
                  </a:moveTo>
                  <a:lnTo>
                    <a:pt x="1" y="895"/>
                  </a:lnTo>
                  <a:lnTo>
                    <a:pt x="3259" y="3122"/>
                  </a:lnTo>
                  <a:cubicBezTo>
                    <a:pt x="3354" y="3184"/>
                    <a:pt x="3459" y="3214"/>
                    <a:pt x="3564" y="3214"/>
                  </a:cubicBezTo>
                  <a:cubicBezTo>
                    <a:pt x="3738" y="3214"/>
                    <a:pt x="3908" y="3131"/>
                    <a:pt x="4016" y="2978"/>
                  </a:cubicBezTo>
                  <a:cubicBezTo>
                    <a:pt x="4182" y="2733"/>
                    <a:pt x="4117" y="2394"/>
                    <a:pt x="3872" y="2228"/>
                  </a:cubicBezTo>
                  <a:lnTo>
                    <a:pt x="61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0" name="Google Shape;200;p5"/>
            <p:cNvSpPr/>
            <p:nvPr/>
          </p:nvSpPr>
          <p:spPr>
            <a:xfrm>
              <a:off x="1462025" y="3534575"/>
              <a:ext cx="104550" cy="80375"/>
            </a:xfrm>
            <a:custGeom>
              <a:avLst/>
              <a:gdLst/>
              <a:ahLst/>
              <a:cxnLst/>
              <a:rect l="l" t="t" r="r" b="b"/>
              <a:pathLst>
                <a:path w="4182" h="3215" extrusionOk="0">
                  <a:moveTo>
                    <a:pt x="606" y="1"/>
                  </a:moveTo>
                  <a:lnTo>
                    <a:pt x="0" y="902"/>
                  </a:lnTo>
                  <a:lnTo>
                    <a:pt x="3259" y="3122"/>
                  </a:lnTo>
                  <a:cubicBezTo>
                    <a:pt x="3351" y="3184"/>
                    <a:pt x="3456" y="3214"/>
                    <a:pt x="3560" y="3214"/>
                  </a:cubicBezTo>
                  <a:cubicBezTo>
                    <a:pt x="3733" y="3214"/>
                    <a:pt x="3905" y="3131"/>
                    <a:pt x="4008" y="2978"/>
                  </a:cubicBezTo>
                  <a:cubicBezTo>
                    <a:pt x="4181" y="2733"/>
                    <a:pt x="4117" y="2394"/>
                    <a:pt x="3871" y="2228"/>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1" name="Google Shape;201;p5"/>
            <p:cNvSpPr/>
            <p:nvPr/>
          </p:nvSpPr>
          <p:spPr>
            <a:xfrm>
              <a:off x="1307375" y="3761675"/>
              <a:ext cx="104575" cy="80225"/>
            </a:xfrm>
            <a:custGeom>
              <a:avLst/>
              <a:gdLst/>
              <a:ahLst/>
              <a:cxnLst/>
              <a:rect l="l" t="t" r="r" b="b"/>
              <a:pathLst>
                <a:path w="4183" h="3209" extrusionOk="0">
                  <a:moveTo>
                    <a:pt x="607" y="0"/>
                  </a:moveTo>
                  <a:lnTo>
                    <a:pt x="1" y="894"/>
                  </a:lnTo>
                  <a:lnTo>
                    <a:pt x="3259" y="3114"/>
                  </a:lnTo>
                  <a:cubicBezTo>
                    <a:pt x="3353" y="3177"/>
                    <a:pt x="3459" y="3208"/>
                    <a:pt x="3565" y="3208"/>
                  </a:cubicBezTo>
                  <a:cubicBezTo>
                    <a:pt x="3737" y="3208"/>
                    <a:pt x="3906" y="3126"/>
                    <a:pt x="4009" y="2970"/>
                  </a:cubicBezTo>
                  <a:cubicBezTo>
                    <a:pt x="4182" y="2725"/>
                    <a:pt x="4117" y="2386"/>
                    <a:pt x="3872" y="2220"/>
                  </a:cubicBezTo>
                  <a:lnTo>
                    <a:pt x="6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2" name="Google Shape;202;p5"/>
            <p:cNvSpPr/>
            <p:nvPr/>
          </p:nvSpPr>
          <p:spPr>
            <a:xfrm>
              <a:off x="1361275" y="3682375"/>
              <a:ext cx="104550" cy="80300"/>
            </a:xfrm>
            <a:custGeom>
              <a:avLst/>
              <a:gdLst/>
              <a:ahLst/>
              <a:cxnLst/>
              <a:rect l="l" t="t" r="r" b="b"/>
              <a:pathLst>
                <a:path w="4182" h="3212" extrusionOk="0">
                  <a:moveTo>
                    <a:pt x="613" y="0"/>
                  </a:moveTo>
                  <a:lnTo>
                    <a:pt x="0" y="894"/>
                  </a:lnTo>
                  <a:lnTo>
                    <a:pt x="3266" y="3114"/>
                  </a:lnTo>
                  <a:cubicBezTo>
                    <a:pt x="3359" y="3180"/>
                    <a:pt x="3465" y="3211"/>
                    <a:pt x="3571" y="3211"/>
                  </a:cubicBezTo>
                  <a:cubicBezTo>
                    <a:pt x="3743" y="3211"/>
                    <a:pt x="3913" y="3127"/>
                    <a:pt x="4016" y="2970"/>
                  </a:cubicBezTo>
                  <a:cubicBezTo>
                    <a:pt x="4182" y="2725"/>
                    <a:pt x="4124" y="2386"/>
                    <a:pt x="3872" y="2220"/>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3" name="Google Shape;203;p5"/>
            <p:cNvSpPr/>
            <p:nvPr/>
          </p:nvSpPr>
          <p:spPr>
            <a:xfrm>
              <a:off x="1195650" y="3925475"/>
              <a:ext cx="104550" cy="80375"/>
            </a:xfrm>
            <a:custGeom>
              <a:avLst/>
              <a:gdLst/>
              <a:ahLst/>
              <a:cxnLst/>
              <a:rect l="l" t="t" r="r" b="b"/>
              <a:pathLst>
                <a:path w="4182" h="3215" extrusionOk="0">
                  <a:moveTo>
                    <a:pt x="606" y="1"/>
                  </a:moveTo>
                  <a:lnTo>
                    <a:pt x="0" y="895"/>
                  </a:lnTo>
                  <a:lnTo>
                    <a:pt x="3259" y="3122"/>
                  </a:lnTo>
                  <a:cubicBezTo>
                    <a:pt x="3351" y="3185"/>
                    <a:pt x="3456" y="3214"/>
                    <a:pt x="3560" y="3214"/>
                  </a:cubicBezTo>
                  <a:cubicBezTo>
                    <a:pt x="3735" y="3214"/>
                    <a:pt x="3908" y="3132"/>
                    <a:pt x="4016" y="2978"/>
                  </a:cubicBezTo>
                  <a:cubicBezTo>
                    <a:pt x="4182" y="2733"/>
                    <a:pt x="4117" y="2394"/>
                    <a:pt x="3872"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4" name="Google Shape;204;p5"/>
            <p:cNvSpPr/>
            <p:nvPr/>
          </p:nvSpPr>
          <p:spPr>
            <a:xfrm>
              <a:off x="1249525" y="3846200"/>
              <a:ext cx="104750" cy="80350"/>
            </a:xfrm>
            <a:custGeom>
              <a:avLst/>
              <a:gdLst/>
              <a:ahLst/>
              <a:cxnLst/>
              <a:rect l="l" t="t" r="r" b="b"/>
              <a:pathLst>
                <a:path w="4190" h="3214" extrusionOk="0">
                  <a:moveTo>
                    <a:pt x="614" y="0"/>
                  </a:moveTo>
                  <a:lnTo>
                    <a:pt x="1" y="901"/>
                  </a:lnTo>
                  <a:lnTo>
                    <a:pt x="3267" y="3122"/>
                  </a:lnTo>
                  <a:cubicBezTo>
                    <a:pt x="3358" y="3184"/>
                    <a:pt x="3463" y="3213"/>
                    <a:pt x="3568" y="3213"/>
                  </a:cubicBezTo>
                  <a:cubicBezTo>
                    <a:pt x="3741" y="3213"/>
                    <a:pt x="3913" y="3131"/>
                    <a:pt x="4016" y="2977"/>
                  </a:cubicBezTo>
                  <a:cubicBezTo>
                    <a:pt x="4189" y="2732"/>
                    <a:pt x="4124" y="2393"/>
                    <a:pt x="3872" y="2228"/>
                  </a:cubicBezTo>
                  <a:lnTo>
                    <a:pt x="6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5" name="Google Shape;205;p5"/>
            <p:cNvSpPr/>
            <p:nvPr/>
          </p:nvSpPr>
          <p:spPr>
            <a:xfrm>
              <a:off x="1093275" y="4075625"/>
              <a:ext cx="104550" cy="80350"/>
            </a:xfrm>
            <a:custGeom>
              <a:avLst/>
              <a:gdLst/>
              <a:ahLst/>
              <a:cxnLst/>
              <a:rect l="l" t="t" r="r" b="b"/>
              <a:pathLst>
                <a:path w="4182" h="3214" extrusionOk="0">
                  <a:moveTo>
                    <a:pt x="613" y="0"/>
                  </a:moveTo>
                  <a:lnTo>
                    <a:pt x="1" y="901"/>
                  </a:lnTo>
                  <a:lnTo>
                    <a:pt x="3259" y="3122"/>
                  </a:lnTo>
                  <a:cubicBezTo>
                    <a:pt x="3354" y="3184"/>
                    <a:pt x="3459" y="3213"/>
                    <a:pt x="3564" y="3213"/>
                  </a:cubicBezTo>
                  <a:cubicBezTo>
                    <a:pt x="3738" y="3213"/>
                    <a:pt x="3908" y="3131"/>
                    <a:pt x="4016" y="2977"/>
                  </a:cubicBezTo>
                  <a:cubicBezTo>
                    <a:pt x="4182" y="2732"/>
                    <a:pt x="4117" y="2393"/>
                    <a:pt x="3872" y="2228"/>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6" name="Google Shape;206;p5"/>
            <p:cNvSpPr/>
            <p:nvPr/>
          </p:nvSpPr>
          <p:spPr>
            <a:xfrm>
              <a:off x="1147350" y="3996500"/>
              <a:ext cx="104550" cy="80225"/>
            </a:xfrm>
            <a:custGeom>
              <a:avLst/>
              <a:gdLst/>
              <a:ahLst/>
              <a:cxnLst/>
              <a:rect l="l" t="t" r="r" b="b"/>
              <a:pathLst>
                <a:path w="4182" h="3209" extrusionOk="0">
                  <a:moveTo>
                    <a:pt x="606" y="0"/>
                  </a:moveTo>
                  <a:lnTo>
                    <a:pt x="0" y="894"/>
                  </a:lnTo>
                  <a:lnTo>
                    <a:pt x="3259" y="3115"/>
                  </a:lnTo>
                  <a:cubicBezTo>
                    <a:pt x="3352" y="3178"/>
                    <a:pt x="3459" y="3208"/>
                    <a:pt x="3564" y="3208"/>
                  </a:cubicBezTo>
                  <a:cubicBezTo>
                    <a:pt x="3737" y="3208"/>
                    <a:pt x="3906" y="3127"/>
                    <a:pt x="4009" y="2970"/>
                  </a:cubicBezTo>
                  <a:cubicBezTo>
                    <a:pt x="4182" y="2725"/>
                    <a:pt x="4117" y="2386"/>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7" name="Google Shape;207;p5"/>
            <p:cNvSpPr/>
            <p:nvPr/>
          </p:nvSpPr>
          <p:spPr>
            <a:xfrm>
              <a:off x="981550" y="4239625"/>
              <a:ext cx="104550" cy="80300"/>
            </a:xfrm>
            <a:custGeom>
              <a:avLst/>
              <a:gdLst/>
              <a:ahLst/>
              <a:cxnLst/>
              <a:rect l="l" t="t" r="r" b="b"/>
              <a:pathLst>
                <a:path w="4182" h="3212" extrusionOk="0">
                  <a:moveTo>
                    <a:pt x="613" y="0"/>
                  </a:moveTo>
                  <a:lnTo>
                    <a:pt x="0" y="894"/>
                  </a:lnTo>
                  <a:lnTo>
                    <a:pt x="3266" y="3115"/>
                  </a:lnTo>
                  <a:cubicBezTo>
                    <a:pt x="3359" y="3180"/>
                    <a:pt x="3466" y="3212"/>
                    <a:pt x="3572" y="3212"/>
                  </a:cubicBezTo>
                  <a:cubicBezTo>
                    <a:pt x="3744" y="3212"/>
                    <a:pt x="3913" y="3129"/>
                    <a:pt x="4015" y="2978"/>
                  </a:cubicBezTo>
                  <a:cubicBezTo>
                    <a:pt x="4181" y="2725"/>
                    <a:pt x="4124" y="2394"/>
                    <a:pt x="3871" y="2221"/>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8" name="Google Shape;208;p5"/>
            <p:cNvSpPr/>
            <p:nvPr/>
          </p:nvSpPr>
          <p:spPr>
            <a:xfrm>
              <a:off x="1035600" y="4160325"/>
              <a:ext cx="104550" cy="80350"/>
            </a:xfrm>
            <a:custGeom>
              <a:avLst/>
              <a:gdLst/>
              <a:ahLst/>
              <a:cxnLst/>
              <a:rect l="l" t="t" r="r" b="b"/>
              <a:pathLst>
                <a:path w="4182" h="3214" extrusionOk="0">
                  <a:moveTo>
                    <a:pt x="614" y="0"/>
                  </a:moveTo>
                  <a:lnTo>
                    <a:pt x="1" y="894"/>
                  </a:lnTo>
                  <a:lnTo>
                    <a:pt x="3259" y="3122"/>
                  </a:lnTo>
                  <a:cubicBezTo>
                    <a:pt x="3354" y="3184"/>
                    <a:pt x="3459" y="3214"/>
                    <a:pt x="3564" y="3214"/>
                  </a:cubicBezTo>
                  <a:cubicBezTo>
                    <a:pt x="3738" y="3214"/>
                    <a:pt x="3908" y="3131"/>
                    <a:pt x="4016" y="2978"/>
                  </a:cubicBezTo>
                  <a:cubicBezTo>
                    <a:pt x="4182" y="2725"/>
                    <a:pt x="4117" y="2394"/>
                    <a:pt x="3872" y="2221"/>
                  </a:cubicBezTo>
                  <a:lnTo>
                    <a:pt x="6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09" name="Google Shape;209;p5"/>
            <p:cNvSpPr/>
            <p:nvPr/>
          </p:nvSpPr>
          <p:spPr>
            <a:xfrm>
              <a:off x="927650" y="4318925"/>
              <a:ext cx="104550" cy="80300"/>
            </a:xfrm>
            <a:custGeom>
              <a:avLst/>
              <a:gdLst/>
              <a:ahLst/>
              <a:cxnLst/>
              <a:rect l="l" t="t" r="r" b="b"/>
              <a:pathLst>
                <a:path w="4182" h="3212" extrusionOk="0">
                  <a:moveTo>
                    <a:pt x="606" y="0"/>
                  </a:moveTo>
                  <a:lnTo>
                    <a:pt x="1" y="894"/>
                  </a:lnTo>
                  <a:lnTo>
                    <a:pt x="3259" y="3114"/>
                  </a:lnTo>
                  <a:cubicBezTo>
                    <a:pt x="3352" y="3180"/>
                    <a:pt x="3458" y="3211"/>
                    <a:pt x="3563" y="3211"/>
                  </a:cubicBezTo>
                  <a:cubicBezTo>
                    <a:pt x="3736" y="3211"/>
                    <a:pt x="3906" y="3127"/>
                    <a:pt x="4009" y="2970"/>
                  </a:cubicBezTo>
                  <a:cubicBezTo>
                    <a:pt x="4182" y="2725"/>
                    <a:pt x="4117" y="2386"/>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0" name="Google Shape;210;p5"/>
            <p:cNvSpPr/>
            <p:nvPr/>
          </p:nvSpPr>
          <p:spPr>
            <a:xfrm>
              <a:off x="825275" y="4469050"/>
              <a:ext cx="104575" cy="80300"/>
            </a:xfrm>
            <a:custGeom>
              <a:avLst/>
              <a:gdLst/>
              <a:ahLst/>
              <a:cxnLst/>
              <a:rect l="l" t="t" r="r" b="b"/>
              <a:pathLst>
                <a:path w="4183" h="3212" extrusionOk="0">
                  <a:moveTo>
                    <a:pt x="606" y="0"/>
                  </a:moveTo>
                  <a:lnTo>
                    <a:pt x="1" y="894"/>
                  </a:lnTo>
                  <a:lnTo>
                    <a:pt x="3259" y="3115"/>
                  </a:lnTo>
                  <a:cubicBezTo>
                    <a:pt x="3353" y="3181"/>
                    <a:pt x="3460" y="3212"/>
                    <a:pt x="3566" y="3212"/>
                  </a:cubicBezTo>
                  <a:cubicBezTo>
                    <a:pt x="3739" y="3212"/>
                    <a:pt x="3909" y="3129"/>
                    <a:pt x="4016" y="2978"/>
                  </a:cubicBezTo>
                  <a:cubicBezTo>
                    <a:pt x="4182" y="2725"/>
                    <a:pt x="4117" y="2394"/>
                    <a:pt x="3872" y="2221"/>
                  </a:cubicBezTo>
                  <a:lnTo>
                    <a:pt x="60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1" name="Google Shape;211;p5"/>
            <p:cNvSpPr/>
            <p:nvPr/>
          </p:nvSpPr>
          <p:spPr>
            <a:xfrm>
              <a:off x="879175" y="4389750"/>
              <a:ext cx="104725" cy="80350"/>
            </a:xfrm>
            <a:custGeom>
              <a:avLst/>
              <a:gdLst/>
              <a:ahLst/>
              <a:cxnLst/>
              <a:rect l="l" t="t" r="r" b="b"/>
              <a:pathLst>
                <a:path w="4189" h="3214" extrusionOk="0">
                  <a:moveTo>
                    <a:pt x="613" y="0"/>
                  </a:moveTo>
                  <a:lnTo>
                    <a:pt x="0" y="894"/>
                  </a:lnTo>
                  <a:lnTo>
                    <a:pt x="3266" y="3122"/>
                  </a:lnTo>
                  <a:cubicBezTo>
                    <a:pt x="3358" y="3184"/>
                    <a:pt x="3463" y="3214"/>
                    <a:pt x="3567" y="3214"/>
                  </a:cubicBezTo>
                  <a:cubicBezTo>
                    <a:pt x="3741" y="3214"/>
                    <a:pt x="3912" y="3131"/>
                    <a:pt x="4016" y="2978"/>
                  </a:cubicBezTo>
                  <a:cubicBezTo>
                    <a:pt x="4189" y="2725"/>
                    <a:pt x="4124" y="2394"/>
                    <a:pt x="3879" y="2221"/>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2" name="Google Shape;212;p5"/>
            <p:cNvSpPr/>
            <p:nvPr/>
          </p:nvSpPr>
          <p:spPr>
            <a:xfrm>
              <a:off x="713550" y="4632875"/>
              <a:ext cx="104550" cy="80350"/>
            </a:xfrm>
            <a:custGeom>
              <a:avLst/>
              <a:gdLst/>
              <a:ahLst/>
              <a:cxnLst/>
              <a:rect l="l" t="t" r="r" b="b"/>
              <a:pathLst>
                <a:path w="4182" h="3214" extrusionOk="0">
                  <a:moveTo>
                    <a:pt x="613" y="0"/>
                  </a:moveTo>
                  <a:lnTo>
                    <a:pt x="0" y="901"/>
                  </a:lnTo>
                  <a:lnTo>
                    <a:pt x="3259" y="3122"/>
                  </a:lnTo>
                  <a:cubicBezTo>
                    <a:pt x="3353" y="3184"/>
                    <a:pt x="3459" y="3214"/>
                    <a:pt x="3563" y="3214"/>
                  </a:cubicBezTo>
                  <a:cubicBezTo>
                    <a:pt x="3737" y="3214"/>
                    <a:pt x="3908" y="3131"/>
                    <a:pt x="4016" y="2978"/>
                  </a:cubicBezTo>
                  <a:cubicBezTo>
                    <a:pt x="4182" y="2732"/>
                    <a:pt x="4117" y="2394"/>
                    <a:pt x="3872" y="2228"/>
                  </a:cubicBezTo>
                  <a:lnTo>
                    <a:pt x="61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3" name="Google Shape;213;p5"/>
            <p:cNvSpPr/>
            <p:nvPr/>
          </p:nvSpPr>
          <p:spPr>
            <a:xfrm>
              <a:off x="767625" y="4553750"/>
              <a:ext cx="104550" cy="80225"/>
            </a:xfrm>
            <a:custGeom>
              <a:avLst/>
              <a:gdLst/>
              <a:ahLst/>
              <a:cxnLst/>
              <a:rect l="l" t="t" r="r" b="b"/>
              <a:pathLst>
                <a:path w="4182" h="3209" extrusionOk="0">
                  <a:moveTo>
                    <a:pt x="606" y="1"/>
                  </a:moveTo>
                  <a:lnTo>
                    <a:pt x="0" y="894"/>
                  </a:lnTo>
                  <a:lnTo>
                    <a:pt x="3258" y="3115"/>
                  </a:lnTo>
                  <a:cubicBezTo>
                    <a:pt x="3352" y="3178"/>
                    <a:pt x="3458" y="3209"/>
                    <a:pt x="3565" y="3209"/>
                  </a:cubicBezTo>
                  <a:cubicBezTo>
                    <a:pt x="3737" y="3209"/>
                    <a:pt x="3908" y="3127"/>
                    <a:pt x="4015" y="2971"/>
                  </a:cubicBezTo>
                  <a:cubicBezTo>
                    <a:pt x="4181" y="2725"/>
                    <a:pt x="4116" y="2387"/>
                    <a:pt x="3871" y="2221"/>
                  </a:cubicBezTo>
                  <a:lnTo>
                    <a:pt x="6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14" name="Google Shape;214;p5"/>
            <p:cNvSpPr/>
            <p:nvPr/>
          </p:nvSpPr>
          <p:spPr>
            <a:xfrm>
              <a:off x="659850" y="3268350"/>
              <a:ext cx="1035950" cy="1498625"/>
            </a:xfrm>
            <a:custGeom>
              <a:avLst/>
              <a:gdLst/>
              <a:ahLst/>
              <a:cxnLst/>
              <a:rect l="l" t="t" r="r" b="b"/>
              <a:pathLst>
                <a:path w="41438" h="59945" extrusionOk="0">
                  <a:moveTo>
                    <a:pt x="40718" y="1"/>
                  </a:moveTo>
                  <a:cubicBezTo>
                    <a:pt x="40255" y="1"/>
                    <a:pt x="39803" y="221"/>
                    <a:pt x="39520" y="636"/>
                  </a:cubicBezTo>
                  <a:lnTo>
                    <a:pt x="433" y="57998"/>
                  </a:lnTo>
                  <a:cubicBezTo>
                    <a:pt x="0" y="58625"/>
                    <a:pt x="137" y="59469"/>
                    <a:pt x="721" y="59945"/>
                  </a:cubicBezTo>
                  <a:lnTo>
                    <a:pt x="41437" y="189"/>
                  </a:lnTo>
                  <a:cubicBezTo>
                    <a:pt x="41211" y="62"/>
                    <a:pt x="40963" y="1"/>
                    <a:pt x="4071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215" name="Google Shape;215;p5"/>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16" name="Google Shape;216;p5"/>
          <p:cNvSpPr txBox="1">
            <a:spLocks noGrp="1"/>
          </p:cNvSpPr>
          <p:nvPr>
            <p:ph type="title" idx="2"/>
          </p:nvPr>
        </p:nvSpPr>
        <p:spPr>
          <a:xfrm>
            <a:off x="3418026" y="5282506"/>
            <a:ext cx="5175000" cy="82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5000" b="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17" name="Google Shape;217;p5"/>
          <p:cNvSpPr txBox="1">
            <a:spLocks noGrp="1"/>
          </p:cNvSpPr>
          <p:nvPr>
            <p:ph type="title" idx="3"/>
          </p:nvPr>
        </p:nvSpPr>
        <p:spPr>
          <a:xfrm>
            <a:off x="9695000" y="5282350"/>
            <a:ext cx="5175000" cy="82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5000" b="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18" name="Google Shape;218;p5"/>
          <p:cNvSpPr txBox="1">
            <a:spLocks noGrp="1"/>
          </p:cNvSpPr>
          <p:nvPr>
            <p:ph type="subTitle" idx="1"/>
          </p:nvPr>
        </p:nvSpPr>
        <p:spPr>
          <a:xfrm>
            <a:off x="9705986" y="5996704"/>
            <a:ext cx="5175000" cy="1869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5600"/>
            </a:lvl2pPr>
            <a:lvl3pPr lvl="2" algn="ctr" rtl="0">
              <a:lnSpc>
                <a:spcPct val="100000"/>
              </a:lnSpc>
              <a:spcBef>
                <a:spcPts val="0"/>
              </a:spcBef>
              <a:spcAft>
                <a:spcPts val="0"/>
              </a:spcAft>
              <a:buSzPts val="2800"/>
              <a:buNone/>
              <a:defRPr sz="5600"/>
            </a:lvl3pPr>
            <a:lvl4pPr lvl="3" algn="ctr" rtl="0">
              <a:lnSpc>
                <a:spcPct val="100000"/>
              </a:lnSpc>
              <a:spcBef>
                <a:spcPts val="0"/>
              </a:spcBef>
              <a:spcAft>
                <a:spcPts val="0"/>
              </a:spcAft>
              <a:buSzPts val="2800"/>
              <a:buNone/>
              <a:defRPr sz="5600"/>
            </a:lvl4pPr>
            <a:lvl5pPr lvl="4" algn="ctr" rtl="0">
              <a:lnSpc>
                <a:spcPct val="100000"/>
              </a:lnSpc>
              <a:spcBef>
                <a:spcPts val="0"/>
              </a:spcBef>
              <a:spcAft>
                <a:spcPts val="0"/>
              </a:spcAft>
              <a:buSzPts val="2800"/>
              <a:buNone/>
              <a:defRPr sz="5600"/>
            </a:lvl5pPr>
            <a:lvl6pPr lvl="5" algn="ctr" rtl="0">
              <a:lnSpc>
                <a:spcPct val="100000"/>
              </a:lnSpc>
              <a:spcBef>
                <a:spcPts val="0"/>
              </a:spcBef>
              <a:spcAft>
                <a:spcPts val="0"/>
              </a:spcAft>
              <a:buSzPts val="2800"/>
              <a:buNone/>
              <a:defRPr sz="5600"/>
            </a:lvl6pPr>
            <a:lvl7pPr lvl="6" algn="ctr" rtl="0">
              <a:lnSpc>
                <a:spcPct val="100000"/>
              </a:lnSpc>
              <a:spcBef>
                <a:spcPts val="0"/>
              </a:spcBef>
              <a:spcAft>
                <a:spcPts val="0"/>
              </a:spcAft>
              <a:buSzPts val="2800"/>
              <a:buNone/>
              <a:defRPr sz="5600"/>
            </a:lvl7pPr>
            <a:lvl8pPr lvl="7" algn="ctr" rtl="0">
              <a:lnSpc>
                <a:spcPct val="100000"/>
              </a:lnSpc>
              <a:spcBef>
                <a:spcPts val="0"/>
              </a:spcBef>
              <a:spcAft>
                <a:spcPts val="0"/>
              </a:spcAft>
              <a:buSzPts val="2800"/>
              <a:buNone/>
              <a:defRPr sz="5600"/>
            </a:lvl8pPr>
            <a:lvl9pPr lvl="8" algn="ctr" rtl="0">
              <a:lnSpc>
                <a:spcPct val="100000"/>
              </a:lnSpc>
              <a:spcBef>
                <a:spcPts val="0"/>
              </a:spcBef>
              <a:spcAft>
                <a:spcPts val="0"/>
              </a:spcAft>
              <a:buSzPts val="2800"/>
              <a:buNone/>
              <a:defRPr sz="5600"/>
            </a:lvl9pPr>
          </a:lstStyle>
          <a:p>
            <a:endParaRPr/>
          </a:p>
        </p:txBody>
      </p:sp>
      <p:sp>
        <p:nvSpPr>
          <p:cNvPr id="219" name="Google Shape;219;p5"/>
          <p:cNvSpPr txBox="1">
            <a:spLocks noGrp="1"/>
          </p:cNvSpPr>
          <p:nvPr>
            <p:ph type="subTitle" idx="4"/>
          </p:nvPr>
        </p:nvSpPr>
        <p:spPr>
          <a:xfrm>
            <a:off x="3429026" y="5996704"/>
            <a:ext cx="5175000" cy="1869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5600"/>
            </a:lvl2pPr>
            <a:lvl3pPr lvl="2" algn="ctr" rtl="0">
              <a:lnSpc>
                <a:spcPct val="100000"/>
              </a:lnSpc>
              <a:spcBef>
                <a:spcPts val="0"/>
              </a:spcBef>
              <a:spcAft>
                <a:spcPts val="0"/>
              </a:spcAft>
              <a:buSzPts val="2800"/>
              <a:buNone/>
              <a:defRPr sz="5600"/>
            </a:lvl3pPr>
            <a:lvl4pPr lvl="3" algn="ctr" rtl="0">
              <a:lnSpc>
                <a:spcPct val="100000"/>
              </a:lnSpc>
              <a:spcBef>
                <a:spcPts val="0"/>
              </a:spcBef>
              <a:spcAft>
                <a:spcPts val="0"/>
              </a:spcAft>
              <a:buSzPts val="2800"/>
              <a:buNone/>
              <a:defRPr sz="5600"/>
            </a:lvl4pPr>
            <a:lvl5pPr lvl="4" algn="ctr" rtl="0">
              <a:lnSpc>
                <a:spcPct val="100000"/>
              </a:lnSpc>
              <a:spcBef>
                <a:spcPts val="0"/>
              </a:spcBef>
              <a:spcAft>
                <a:spcPts val="0"/>
              </a:spcAft>
              <a:buSzPts val="2800"/>
              <a:buNone/>
              <a:defRPr sz="5600"/>
            </a:lvl5pPr>
            <a:lvl6pPr lvl="5" algn="ctr" rtl="0">
              <a:lnSpc>
                <a:spcPct val="100000"/>
              </a:lnSpc>
              <a:spcBef>
                <a:spcPts val="0"/>
              </a:spcBef>
              <a:spcAft>
                <a:spcPts val="0"/>
              </a:spcAft>
              <a:buSzPts val="2800"/>
              <a:buNone/>
              <a:defRPr sz="5600"/>
            </a:lvl6pPr>
            <a:lvl7pPr lvl="6" algn="ctr" rtl="0">
              <a:lnSpc>
                <a:spcPct val="100000"/>
              </a:lnSpc>
              <a:spcBef>
                <a:spcPts val="0"/>
              </a:spcBef>
              <a:spcAft>
                <a:spcPts val="0"/>
              </a:spcAft>
              <a:buSzPts val="2800"/>
              <a:buNone/>
              <a:defRPr sz="5600"/>
            </a:lvl7pPr>
            <a:lvl8pPr lvl="7" algn="ctr" rtl="0">
              <a:lnSpc>
                <a:spcPct val="100000"/>
              </a:lnSpc>
              <a:spcBef>
                <a:spcPts val="0"/>
              </a:spcBef>
              <a:spcAft>
                <a:spcPts val="0"/>
              </a:spcAft>
              <a:buSzPts val="2800"/>
              <a:buNone/>
              <a:defRPr sz="5600"/>
            </a:lvl8pPr>
            <a:lvl9pPr lvl="8" algn="ctr" rtl="0">
              <a:lnSpc>
                <a:spcPct val="100000"/>
              </a:lnSpc>
              <a:spcBef>
                <a:spcPts val="0"/>
              </a:spcBef>
              <a:spcAft>
                <a:spcPts val="0"/>
              </a:spcAft>
              <a:buSzPts val="2800"/>
              <a:buNone/>
              <a:defRPr sz="5600"/>
            </a:lvl9pPr>
          </a:lstStyle>
          <a:p>
            <a:endParaRPr/>
          </a:p>
        </p:txBody>
      </p:sp>
    </p:spTree>
    <p:extLst>
      <p:ext uri="{BB962C8B-B14F-4D97-AF65-F5344CB8AC3E}">
        <p14:creationId xmlns:p14="http://schemas.microsoft.com/office/powerpoint/2010/main" val="30154087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20"/>
        <p:cNvGrpSpPr/>
        <p:nvPr/>
      </p:nvGrpSpPr>
      <p:grpSpPr>
        <a:xfrm>
          <a:off x="0" y="0"/>
          <a:ext cx="0" cy="0"/>
          <a:chOff x="0" y="0"/>
          <a:chExt cx="0" cy="0"/>
        </a:xfrm>
      </p:grpSpPr>
      <p:sp>
        <p:nvSpPr>
          <p:cNvPr id="221" name="Google Shape;221;p6"/>
          <p:cNvSpPr/>
          <p:nvPr/>
        </p:nvSpPr>
        <p:spPr>
          <a:xfrm rot="10800000" flipH="1">
            <a:off x="-1394899" y="-3096098"/>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22" name="Google Shape;222;p6"/>
          <p:cNvSpPr/>
          <p:nvPr/>
        </p:nvSpPr>
        <p:spPr>
          <a:xfrm rot="10800000" flipH="1">
            <a:off x="12432596" y="-3161018"/>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23" name="Google Shape;223;p6"/>
          <p:cNvSpPr/>
          <p:nvPr/>
        </p:nvSpPr>
        <p:spPr>
          <a:xfrm rot="10800000" flipH="1">
            <a:off x="11659614" y="5085138"/>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24" name="Google Shape;224;p6"/>
          <p:cNvSpPr/>
          <p:nvPr/>
        </p:nvSpPr>
        <p:spPr>
          <a:xfrm rot="10800000" flipH="1">
            <a:off x="-1742803" y="6048136"/>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225" name="Google Shape;225;p6"/>
          <p:cNvGrpSpPr/>
          <p:nvPr/>
        </p:nvGrpSpPr>
        <p:grpSpPr>
          <a:xfrm rot="8248085" flipH="1">
            <a:off x="15626506" y="7261298"/>
            <a:ext cx="1684048" cy="3547296"/>
            <a:chOff x="4458800" y="2953350"/>
            <a:chExt cx="842025" cy="1773650"/>
          </a:xfrm>
        </p:grpSpPr>
        <p:sp>
          <p:nvSpPr>
            <p:cNvPr id="226" name="Google Shape;226;p6"/>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27" name="Google Shape;227;p6"/>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28" name="Google Shape;228;p6"/>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29" name="Google Shape;229;p6"/>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0" name="Google Shape;230;p6"/>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1" name="Google Shape;231;p6"/>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2" name="Google Shape;232;p6"/>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3" name="Google Shape;233;p6"/>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4" name="Google Shape;234;p6"/>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5" name="Google Shape;235;p6"/>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6" name="Google Shape;236;p6"/>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7" name="Google Shape;237;p6"/>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8" name="Google Shape;238;p6"/>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9" name="Google Shape;239;p6"/>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0" name="Google Shape;240;p6"/>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1" name="Google Shape;241;p6"/>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2" name="Google Shape;242;p6"/>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3" name="Google Shape;243;p6"/>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4" name="Google Shape;244;p6"/>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5" name="Google Shape;245;p6"/>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6" name="Google Shape;246;p6"/>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247" name="Google Shape;247;p6"/>
          <p:cNvGrpSpPr/>
          <p:nvPr/>
        </p:nvGrpSpPr>
        <p:grpSpPr>
          <a:xfrm>
            <a:off x="16712527" y="5873351"/>
            <a:ext cx="2279550" cy="2316650"/>
            <a:chOff x="5967275" y="1212450"/>
            <a:chExt cx="1139775" cy="1158325"/>
          </a:xfrm>
        </p:grpSpPr>
        <p:sp>
          <p:nvSpPr>
            <p:cNvPr id="248" name="Google Shape;248;p6"/>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9" name="Google Shape;249;p6"/>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0" name="Google Shape;250;p6"/>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1" name="Google Shape;251;p6"/>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2" name="Google Shape;252;p6"/>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3" name="Google Shape;253;p6"/>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4" name="Google Shape;254;p6"/>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255" name="Google Shape;255;p6"/>
          <p:cNvGrpSpPr/>
          <p:nvPr/>
        </p:nvGrpSpPr>
        <p:grpSpPr>
          <a:xfrm rot="3626901">
            <a:off x="444617" y="2211767"/>
            <a:ext cx="1341646" cy="2128882"/>
            <a:chOff x="4491600" y="1128725"/>
            <a:chExt cx="911950" cy="1447225"/>
          </a:xfrm>
        </p:grpSpPr>
        <p:sp>
          <p:nvSpPr>
            <p:cNvPr id="256" name="Google Shape;256;p6"/>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7" name="Google Shape;257;p6"/>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258" name="Google Shape;258;p6"/>
          <p:cNvGrpSpPr/>
          <p:nvPr/>
        </p:nvGrpSpPr>
        <p:grpSpPr>
          <a:xfrm>
            <a:off x="-608306" y="-82577"/>
            <a:ext cx="3447440" cy="4318022"/>
            <a:chOff x="610625" y="938625"/>
            <a:chExt cx="1230350" cy="1541050"/>
          </a:xfrm>
        </p:grpSpPr>
        <p:sp>
          <p:nvSpPr>
            <p:cNvPr id="259" name="Google Shape;259;p6"/>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0" name="Google Shape;260;p6"/>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1" name="Google Shape;261;p6"/>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2" name="Google Shape;262;p6"/>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3" name="Google Shape;263;p6"/>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4" name="Google Shape;264;p6"/>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5" name="Google Shape;265;p6"/>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6" name="Google Shape;266;p6"/>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7" name="Google Shape;267;p6"/>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8" name="Google Shape;268;p6"/>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9" name="Google Shape;269;p6"/>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0" name="Google Shape;270;p6"/>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1" name="Google Shape;271;p6"/>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2" name="Google Shape;272;p6"/>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3" name="Google Shape;273;p6"/>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4" name="Google Shape;274;p6"/>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5" name="Google Shape;275;p6"/>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6" name="Google Shape;276;p6"/>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277" name="Google Shape;277;p6"/>
          <p:cNvSpPr/>
          <p:nvPr/>
        </p:nvSpPr>
        <p:spPr>
          <a:xfrm>
            <a:off x="1159500" y="739800"/>
            <a:ext cx="15969000" cy="8807400"/>
          </a:xfrm>
          <a:prstGeom prst="roundRect">
            <a:avLst>
              <a:gd name="adj" fmla="val 9911"/>
            </a:avLst>
          </a:prstGeom>
          <a:solidFill>
            <a:schemeClr val="dk1"/>
          </a:solidFill>
          <a:ln>
            <a:noFill/>
          </a:ln>
          <a:effectLst>
            <a:outerShdw dist="133350" dir="2580000" algn="bl" rotWithShape="0">
              <a:schemeClr val="accent6">
                <a:alpha val="13000"/>
              </a:schemeClr>
            </a:outerShdw>
          </a:effectLst>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78" name="Google Shape;278;p6"/>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20"/>
        <p:cNvGrpSpPr/>
        <p:nvPr/>
      </p:nvGrpSpPr>
      <p:grpSpPr>
        <a:xfrm>
          <a:off x="0" y="0"/>
          <a:ext cx="0" cy="0"/>
          <a:chOff x="0" y="0"/>
          <a:chExt cx="0" cy="0"/>
        </a:xfrm>
      </p:grpSpPr>
      <p:sp>
        <p:nvSpPr>
          <p:cNvPr id="221" name="Google Shape;221;p6"/>
          <p:cNvSpPr/>
          <p:nvPr/>
        </p:nvSpPr>
        <p:spPr>
          <a:xfrm rot="10800000" flipH="1">
            <a:off x="-1394899" y="-3096098"/>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22" name="Google Shape;222;p6"/>
          <p:cNvSpPr/>
          <p:nvPr/>
        </p:nvSpPr>
        <p:spPr>
          <a:xfrm rot="10800000" flipH="1">
            <a:off x="12432596" y="-3161018"/>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23" name="Google Shape;223;p6"/>
          <p:cNvSpPr/>
          <p:nvPr/>
        </p:nvSpPr>
        <p:spPr>
          <a:xfrm rot="10800000" flipH="1">
            <a:off x="11659614" y="5085138"/>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24" name="Google Shape;224;p6"/>
          <p:cNvSpPr/>
          <p:nvPr/>
        </p:nvSpPr>
        <p:spPr>
          <a:xfrm rot="10800000" flipH="1">
            <a:off x="-1742803" y="6048136"/>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225" name="Google Shape;225;p6"/>
          <p:cNvGrpSpPr/>
          <p:nvPr/>
        </p:nvGrpSpPr>
        <p:grpSpPr>
          <a:xfrm rot="8248085" flipH="1">
            <a:off x="15626506" y="7261298"/>
            <a:ext cx="1684048" cy="3547296"/>
            <a:chOff x="4458800" y="2953350"/>
            <a:chExt cx="842025" cy="1773650"/>
          </a:xfrm>
        </p:grpSpPr>
        <p:sp>
          <p:nvSpPr>
            <p:cNvPr id="226" name="Google Shape;226;p6"/>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27" name="Google Shape;227;p6"/>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28" name="Google Shape;228;p6"/>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29" name="Google Shape;229;p6"/>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0" name="Google Shape;230;p6"/>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1" name="Google Shape;231;p6"/>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2" name="Google Shape;232;p6"/>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3" name="Google Shape;233;p6"/>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4" name="Google Shape;234;p6"/>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5" name="Google Shape;235;p6"/>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6" name="Google Shape;236;p6"/>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7" name="Google Shape;237;p6"/>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8" name="Google Shape;238;p6"/>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39" name="Google Shape;239;p6"/>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0" name="Google Shape;240;p6"/>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1" name="Google Shape;241;p6"/>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2" name="Google Shape;242;p6"/>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3" name="Google Shape;243;p6"/>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4" name="Google Shape;244;p6"/>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5" name="Google Shape;245;p6"/>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6" name="Google Shape;246;p6"/>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247" name="Google Shape;247;p6"/>
          <p:cNvGrpSpPr/>
          <p:nvPr/>
        </p:nvGrpSpPr>
        <p:grpSpPr>
          <a:xfrm>
            <a:off x="16712527" y="5873351"/>
            <a:ext cx="2279550" cy="2316650"/>
            <a:chOff x="5967275" y="1212450"/>
            <a:chExt cx="1139775" cy="1158325"/>
          </a:xfrm>
        </p:grpSpPr>
        <p:sp>
          <p:nvSpPr>
            <p:cNvPr id="248" name="Google Shape;248;p6"/>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49" name="Google Shape;249;p6"/>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0" name="Google Shape;250;p6"/>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1" name="Google Shape;251;p6"/>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2" name="Google Shape;252;p6"/>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3" name="Google Shape;253;p6"/>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4" name="Google Shape;254;p6"/>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255" name="Google Shape;255;p6"/>
          <p:cNvGrpSpPr/>
          <p:nvPr/>
        </p:nvGrpSpPr>
        <p:grpSpPr>
          <a:xfrm rot="3626901">
            <a:off x="444617" y="2211767"/>
            <a:ext cx="1341646" cy="2128882"/>
            <a:chOff x="4491600" y="1128725"/>
            <a:chExt cx="911950" cy="1447225"/>
          </a:xfrm>
        </p:grpSpPr>
        <p:sp>
          <p:nvSpPr>
            <p:cNvPr id="256" name="Google Shape;256;p6"/>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57" name="Google Shape;257;p6"/>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258" name="Google Shape;258;p6"/>
          <p:cNvGrpSpPr/>
          <p:nvPr/>
        </p:nvGrpSpPr>
        <p:grpSpPr>
          <a:xfrm>
            <a:off x="-608306" y="-82577"/>
            <a:ext cx="3447440" cy="4318022"/>
            <a:chOff x="610625" y="938625"/>
            <a:chExt cx="1230350" cy="1541050"/>
          </a:xfrm>
        </p:grpSpPr>
        <p:sp>
          <p:nvSpPr>
            <p:cNvPr id="259" name="Google Shape;259;p6"/>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0" name="Google Shape;260;p6"/>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1" name="Google Shape;261;p6"/>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2" name="Google Shape;262;p6"/>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3" name="Google Shape;263;p6"/>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4" name="Google Shape;264;p6"/>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5" name="Google Shape;265;p6"/>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6" name="Google Shape;266;p6"/>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7" name="Google Shape;267;p6"/>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8" name="Google Shape;268;p6"/>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69" name="Google Shape;269;p6"/>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0" name="Google Shape;270;p6"/>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1" name="Google Shape;271;p6"/>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2" name="Google Shape;272;p6"/>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3" name="Google Shape;273;p6"/>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4" name="Google Shape;274;p6"/>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5" name="Google Shape;275;p6"/>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76" name="Google Shape;276;p6"/>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277" name="Google Shape;277;p6"/>
          <p:cNvSpPr/>
          <p:nvPr/>
        </p:nvSpPr>
        <p:spPr>
          <a:xfrm>
            <a:off x="1159500" y="739800"/>
            <a:ext cx="15969000" cy="8807400"/>
          </a:xfrm>
          <a:prstGeom prst="roundRect">
            <a:avLst>
              <a:gd name="adj" fmla="val 9911"/>
            </a:avLst>
          </a:prstGeom>
          <a:solidFill>
            <a:schemeClr val="dk1"/>
          </a:solidFill>
          <a:ln>
            <a:noFill/>
          </a:ln>
          <a:effectLst>
            <a:outerShdw dist="133350" dir="2580000" algn="bl" rotWithShape="0">
              <a:schemeClr val="accent6">
                <a:alpha val="13000"/>
              </a:schemeClr>
            </a:outerShdw>
          </a:effectLst>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278" name="Google Shape;278;p6"/>
          <p:cNvSpPr txBox="1">
            <a:spLocks noGrp="1"/>
          </p:cNvSpPr>
          <p:nvPr>
            <p:ph type="title"/>
          </p:nvPr>
        </p:nvSpPr>
        <p:spPr>
          <a:xfrm>
            <a:off x="1440000" y="890050"/>
            <a:ext cx="15408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316644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79"/>
        <p:cNvGrpSpPr/>
        <p:nvPr/>
      </p:nvGrpSpPr>
      <p:grpSpPr>
        <a:xfrm>
          <a:off x="0" y="0"/>
          <a:ext cx="0" cy="0"/>
          <a:chOff x="0" y="0"/>
          <a:chExt cx="0" cy="0"/>
        </a:xfrm>
      </p:grpSpPr>
      <p:grpSp>
        <p:nvGrpSpPr>
          <p:cNvPr id="280" name="Google Shape;280;p7"/>
          <p:cNvGrpSpPr/>
          <p:nvPr/>
        </p:nvGrpSpPr>
        <p:grpSpPr>
          <a:xfrm rot="-3626901" flipH="1">
            <a:off x="585945" y="7374167"/>
            <a:ext cx="1341646" cy="2128882"/>
            <a:chOff x="4491600" y="1128725"/>
            <a:chExt cx="911950" cy="1447225"/>
          </a:xfrm>
        </p:grpSpPr>
        <p:sp>
          <p:nvSpPr>
            <p:cNvPr id="281" name="Google Shape;281;p7"/>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2" name="Google Shape;282;p7"/>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283" name="Google Shape;283;p7"/>
          <p:cNvGrpSpPr/>
          <p:nvPr/>
        </p:nvGrpSpPr>
        <p:grpSpPr>
          <a:xfrm rot="2883859" flipH="1">
            <a:off x="34704" y="-435543"/>
            <a:ext cx="2783016" cy="3470170"/>
            <a:chOff x="2386975" y="3180875"/>
            <a:chExt cx="1391500" cy="1735075"/>
          </a:xfrm>
        </p:grpSpPr>
        <p:sp>
          <p:nvSpPr>
            <p:cNvPr id="284" name="Google Shape;284;p7"/>
            <p:cNvSpPr/>
            <p:nvPr/>
          </p:nvSpPr>
          <p:spPr>
            <a:xfrm>
              <a:off x="2439225" y="3191275"/>
              <a:ext cx="1339250" cy="1724675"/>
            </a:xfrm>
            <a:custGeom>
              <a:avLst/>
              <a:gdLst/>
              <a:ahLst/>
              <a:cxnLst/>
              <a:rect l="l" t="t" r="r" b="b"/>
              <a:pathLst>
                <a:path w="53570" h="68987" extrusionOk="0">
                  <a:moveTo>
                    <a:pt x="28691" y="25966"/>
                  </a:moveTo>
                  <a:cubicBezTo>
                    <a:pt x="29503" y="25966"/>
                    <a:pt x="30316" y="26378"/>
                    <a:pt x="30753" y="27221"/>
                  </a:cubicBezTo>
                  <a:lnTo>
                    <a:pt x="38085" y="41408"/>
                  </a:lnTo>
                  <a:cubicBezTo>
                    <a:pt x="38719" y="42641"/>
                    <a:pt x="38149" y="44147"/>
                    <a:pt x="36859" y="44645"/>
                  </a:cubicBezTo>
                  <a:lnTo>
                    <a:pt x="21958" y="50390"/>
                  </a:lnTo>
                  <a:cubicBezTo>
                    <a:pt x="21671" y="50500"/>
                    <a:pt x="21386" y="50551"/>
                    <a:pt x="21110" y="50551"/>
                  </a:cubicBezTo>
                  <a:cubicBezTo>
                    <a:pt x="19574" y="50551"/>
                    <a:pt x="18340" y="48988"/>
                    <a:pt x="18945" y="47399"/>
                  </a:cubicBezTo>
                  <a:lnTo>
                    <a:pt x="26514" y="27466"/>
                  </a:lnTo>
                  <a:cubicBezTo>
                    <a:pt x="26890" y="26475"/>
                    <a:pt x="27789" y="25966"/>
                    <a:pt x="28691" y="25966"/>
                  </a:cubicBezTo>
                  <a:close/>
                  <a:moveTo>
                    <a:pt x="27204" y="0"/>
                  </a:moveTo>
                  <a:cubicBezTo>
                    <a:pt x="26302" y="0"/>
                    <a:pt x="25404" y="509"/>
                    <a:pt x="25029" y="1499"/>
                  </a:cubicBezTo>
                  <a:lnTo>
                    <a:pt x="605" y="65832"/>
                  </a:lnTo>
                  <a:cubicBezTo>
                    <a:pt x="1" y="67425"/>
                    <a:pt x="1231" y="68987"/>
                    <a:pt x="2760" y="68987"/>
                  </a:cubicBezTo>
                  <a:cubicBezTo>
                    <a:pt x="3037" y="68987"/>
                    <a:pt x="3324" y="68935"/>
                    <a:pt x="3611" y="68824"/>
                  </a:cubicBezTo>
                  <a:lnTo>
                    <a:pt x="26442" y="60029"/>
                  </a:lnTo>
                  <a:lnTo>
                    <a:pt x="51702" y="50282"/>
                  </a:lnTo>
                  <a:cubicBezTo>
                    <a:pt x="52993" y="49785"/>
                    <a:pt x="53569" y="48278"/>
                    <a:pt x="52935" y="47045"/>
                  </a:cubicBezTo>
                  <a:lnTo>
                    <a:pt x="29268" y="1261"/>
                  </a:lnTo>
                  <a:cubicBezTo>
                    <a:pt x="28831" y="414"/>
                    <a:pt x="28016" y="0"/>
                    <a:pt x="2720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5" name="Google Shape;285;p7"/>
            <p:cNvSpPr/>
            <p:nvPr/>
          </p:nvSpPr>
          <p:spPr>
            <a:xfrm>
              <a:off x="2386975" y="3180875"/>
              <a:ext cx="1339225" cy="1724625"/>
            </a:xfrm>
            <a:custGeom>
              <a:avLst/>
              <a:gdLst/>
              <a:ahLst/>
              <a:cxnLst/>
              <a:rect l="l" t="t" r="r" b="b"/>
              <a:pathLst>
                <a:path w="53569" h="68985" extrusionOk="0">
                  <a:moveTo>
                    <a:pt x="28694" y="25964"/>
                  </a:moveTo>
                  <a:cubicBezTo>
                    <a:pt x="29504" y="25964"/>
                    <a:pt x="30315" y="26376"/>
                    <a:pt x="30752" y="27219"/>
                  </a:cubicBezTo>
                  <a:lnTo>
                    <a:pt x="38084" y="41406"/>
                  </a:lnTo>
                  <a:cubicBezTo>
                    <a:pt x="38726" y="42639"/>
                    <a:pt x="38149" y="44145"/>
                    <a:pt x="36858" y="44643"/>
                  </a:cubicBezTo>
                  <a:lnTo>
                    <a:pt x="21957" y="50388"/>
                  </a:lnTo>
                  <a:cubicBezTo>
                    <a:pt x="21672" y="50498"/>
                    <a:pt x="21387" y="50548"/>
                    <a:pt x="21112" y="50548"/>
                  </a:cubicBezTo>
                  <a:cubicBezTo>
                    <a:pt x="19580" y="50548"/>
                    <a:pt x="18346" y="48985"/>
                    <a:pt x="18951" y="47397"/>
                  </a:cubicBezTo>
                  <a:lnTo>
                    <a:pt x="26521" y="27464"/>
                  </a:lnTo>
                  <a:cubicBezTo>
                    <a:pt x="26896" y="26473"/>
                    <a:pt x="27794" y="25964"/>
                    <a:pt x="28694" y="25964"/>
                  </a:cubicBezTo>
                  <a:close/>
                  <a:moveTo>
                    <a:pt x="27213" y="1"/>
                  </a:moveTo>
                  <a:cubicBezTo>
                    <a:pt x="26311" y="1"/>
                    <a:pt x="25411" y="510"/>
                    <a:pt x="25036" y="1497"/>
                  </a:cubicBezTo>
                  <a:lnTo>
                    <a:pt x="604" y="65830"/>
                  </a:lnTo>
                  <a:cubicBezTo>
                    <a:pt x="0" y="67423"/>
                    <a:pt x="1230" y="68985"/>
                    <a:pt x="2759" y="68985"/>
                  </a:cubicBezTo>
                  <a:cubicBezTo>
                    <a:pt x="3036" y="68985"/>
                    <a:pt x="3323" y="68933"/>
                    <a:pt x="3611" y="68822"/>
                  </a:cubicBezTo>
                  <a:lnTo>
                    <a:pt x="26441" y="60027"/>
                  </a:lnTo>
                  <a:lnTo>
                    <a:pt x="51709" y="50280"/>
                  </a:lnTo>
                  <a:cubicBezTo>
                    <a:pt x="52999" y="49783"/>
                    <a:pt x="53569" y="48276"/>
                    <a:pt x="52934" y="47050"/>
                  </a:cubicBezTo>
                  <a:lnTo>
                    <a:pt x="29275" y="1259"/>
                  </a:lnTo>
                  <a:cubicBezTo>
                    <a:pt x="28838" y="413"/>
                    <a:pt x="28024" y="1"/>
                    <a:pt x="27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6" name="Google Shape;286;p7"/>
            <p:cNvSpPr/>
            <p:nvPr/>
          </p:nvSpPr>
          <p:spPr>
            <a:xfrm>
              <a:off x="2958250" y="3334525"/>
              <a:ext cx="122750" cy="66775"/>
            </a:xfrm>
            <a:custGeom>
              <a:avLst/>
              <a:gdLst/>
              <a:ahLst/>
              <a:cxnLst/>
              <a:rect l="l" t="t" r="r" b="b"/>
              <a:pathLst>
                <a:path w="4910" h="2671" extrusionOk="0">
                  <a:moveTo>
                    <a:pt x="418" y="1"/>
                  </a:moveTo>
                  <a:lnTo>
                    <a:pt x="0" y="1104"/>
                  </a:lnTo>
                  <a:lnTo>
                    <a:pt x="4030" y="2632"/>
                  </a:lnTo>
                  <a:cubicBezTo>
                    <a:pt x="4099" y="2658"/>
                    <a:pt x="4170" y="2671"/>
                    <a:pt x="4239" y="2671"/>
                  </a:cubicBezTo>
                  <a:cubicBezTo>
                    <a:pt x="4475" y="2671"/>
                    <a:pt x="4698" y="2527"/>
                    <a:pt x="4787" y="2293"/>
                  </a:cubicBezTo>
                  <a:cubicBezTo>
                    <a:pt x="4910" y="1990"/>
                    <a:pt x="4751" y="1644"/>
                    <a:pt x="4448" y="1536"/>
                  </a:cubicBezTo>
                  <a:lnTo>
                    <a:pt x="41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7" name="Google Shape;287;p7"/>
            <p:cNvSpPr/>
            <p:nvPr/>
          </p:nvSpPr>
          <p:spPr>
            <a:xfrm>
              <a:off x="2995200" y="3237025"/>
              <a:ext cx="122750" cy="66775"/>
            </a:xfrm>
            <a:custGeom>
              <a:avLst/>
              <a:gdLst/>
              <a:ahLst/>
              <a:cxnLst/>
              <a:rect l="l" t="t" r="r" b="b"/>
              <a:pathLst>
                <a:path w="4910" h="2671" extrusionOk="0">
                  <a:moveTo>
                    <a:pt x="418" y="1"/>
                  </a:moveTo>
                  <a:lnTo>
                    <a:pt x="0" y="1104"/>
                  </a:lnTo>
                  <a:lnTo>
                    <a:pt x="4037" y="2632"/>
                  </a:lnTo>
                  <a:cubicBezTo>
                    <a:pt x="4106" y="2658"/>
                    <a:pt x="4177" y="2671"/>
                    <a:pt x="4246" y="2671"/>
                  </a:cubicBezTo>
                  <a:cubicBezTo>
                    <a:pt x="4483" y="2671"/>
                    <a:pt x="4705" y="2527"/>
                    <a:pt x="4794" y="2293"/>
                  </a:cubicBezTo>
                  <a:cubicBezTo>
                    <a:pt x="4909" y="1990"/>
                    <a:pt x="4758" y="1644"/>
                    <a:pt x="4455" y="1529"/>
                  </a:cubicBezTo>
                  <a:lnTo>
                    <a:pt x="41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8" name="Google Shape;288;p7"/>
            <p:cNvSpPr/>
            <p:nvPr/>
          </p:nvSpPr>
          <p:spPr>
            <a:xfrm>
              <a:off x="2881650" y="3536200"/>
              <a:ext cx="122750" cy="66775"/>
            </a:xfrm>
            <a:custGeom>
              <a:avLst/>
              <a:gdLst/>
              <a:ahLst/>
              <a:cxnLst/>
              <a:rect l="l" t="t" r="r" b="b"/>
              <a:pathLst>
                <a:path w="4910" h="2671" extrusionOk="0">
                  <a:moveTo>
                    <a:pt x="419" y="1"/>
                  </a:moveTo>
                  <a:lnTo>
                    <a:pt x="0" y="1104"/>
                  </a:lnTo>
                  <a:lnTo>
                    <a:pt x="4030" y="2632"/>
                  </a:lnTo>
                  <a:cubicBezTo>
                    <a:pt x="4099" y="2658"/>
                    <a:pt x="4170" y="2671"/>
                    <a:pt x="4240" y="2671"/>
                  </a:cubicBezTo>
                  <a:cubicBezTo>
                    <a:pt x="4479" y="2671"/>
                    <a:pt x="4705" y="2527"/>
                    <a:pt x="4794" y="2293"/>
                  </a:cubicBezTo>
                  <a:cubicBezTo>
                    <a:pt x="4910" y="1990"/>
                    <a:pt x="4751" y="1644"/>
                    <a:pt x="4448" y="1529"/>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9" name="Google Shape;289;p7"/>
            <p:cNvSpPr/>
            <p:nvPr/>
          </p:nvSpPr>
          <p:spPr>
            <a:xfrm>
              <a:off x="2918600" y="3438700"/>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10" y="1990"/>
                    <a:pt x="4758" y="1644"/>
                    <a:pt x="4455" y="1529"/>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0" name="Google Shape;290;p7"/>
            <p:cNvSpPr/>
            <p:nvPr/>
          </p:nvSpPr>
          <p:spPr>
            <a:xfrm>
              <a:off x="2812625" y="3717875"/>
              <a:ext cx="122750" cy="66775"/>
            </a:xfrm>
            <a:custGeom>
              <a:avLst/>
              <a:gdLst/>
              <a:ahLst/>
              <a:cxnLst/>
              <a:rect l="l" t="t" r="r" b="b"/>
              <a:pathLst>
                <a:path w="4910" h="2671" extrusionOk="0">
                  <a:moveTo>
                    <a:pt x="419" y="0"/>
                  </a:moveTo>
                  <a:lnTo>
                    <a:pt x="0" y="1103"/>
                  </a:lnTo>
                  <a:lnTo>
                    <a:pt x="4030" y="2631"/>
                  </a:lnTo>
                  <a:cubicBezTo>
                    <a:pt x="4101" y="2658"/>
                    <a:pt x="4173" y="2670"/>
                    <a:pt x="4243" y="2670"/>
                  </a:cubicBezTo>
                  <a:cubicBezTo>
                    <a:pt x="4483" y="2670"/>
                    <a:pt x="4705" y="2527"/>
                    <a:pt x="4794" y="2293"/>
                  </a:cubicBezTo>
                  <a:cubicBezTo>
                    <a:pt x="4910" y="1990"/>
                    <a:pt x="4758" y="1651"/>
                    <a:pt x="4448"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1" name="Google Shape;291;p7"/>
            <p:cNvSpPr/>
            <p:nvPr/>
          </p:nvSpPr>
          <p:spPr>
            <a:xfrm>
              <a:off x="2849750" y="3620375"/>
              <a:ext cx="122575" cy="66775"/>
            </a:xfrm>
            <a:custGeom>
              <a:avLst/>
              <a:gdLst/>
              <a:ahLst/>
              <a:cxnLst/>
              <a:rect l="l" t="t" r="r" b="b"/>
              <a:pathLst>
                <a:path w="4903" h="2671" extrusionOk="0">
                  <a:moveTo>
                    <a:pt x="419" y="0"/>
                  </a:moveTo>
                  <a:lnTo>
                    <a:pt x="0" y="1103"/>
                  </a:lnTo>
                  <a:lnTo>
                    <a:pt x="4030" y="2631"/>
                  </a:lnTo>
                  <a:cubicBezTo>
                    <a:pt x="4099" y="2658"/>
                    <a:pt x="4170" y="2670"/>
                    <a:pt x="4239" y="2670"/>
                  </a:cubicBezTo>
                  <a:cubicBezTo>
                    <a:pt x="4476" y="2670"/>
                    <a:pt x="4698" y="2527"/>
                    <a:pt x="4787" y="2293"/>
                  </a:cubicBezTo>
                  <a:cubicBezTo>
                    <a:pt x="4903" y="1990"/>
                    <a:pt x="4751" y="1644"/>
                    <a:pt x="4448"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2" name="Google Shape;292;p7"/>
            <p:cNvSpPr/>
            <p:nvPr/>
          </p:nvSpPr>
          <p:spPr>
            <a:xfrm>
              <a:off x="2736025" y="3919550"/>
              <a:ext cx="122750" cy="66775"/>
            </a:xfrm>
            <a:custGeom>
              <a:avLst/>
              <a:gdLst/>
              <a:ahLst/>
              <a:cxnLst/>
              <a:rect l="l" t="t" r="r" b="b"/>
              <a:pathLst>
                <a:path w="4910" h="2671" extrusionOk="0">
                  <a:moveTo>
                    <a:pt x="419" y="0"/>
                  </a:moveTo>
                  <a:lnTo>
                    <a:pt x="1" y="1103"/>
                  </a:lnTo>
                  <a:lnTo>
                    <a:pt x="4030" y="2631"/>
                  </a:lnTo>
                  <a:cubicBezTo>
                    <a:pt x="4101" y="2658"/>
                    <a:pt x="4173" y="2670"/>
                    <a:pt x="4243" y="2670"/>
                  </a:cubicBezTo>
                  <a:cubicBezTo>
                    <a:pt x="4483" y="2670"/>
                    <a:pt x="4705" y="2526"/>
                    <a:pt x="4795" y="2293"/>
                  </a:cubicBezTo>
                  <a:cubicBezTo>
                    <a:pt x="4910" y="1990"/>
                    <a:pt x="4759" y="1651"/>
                    <a:pt x="4449"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3" name="Google Shape;293;p7"/>
            <p:cNvSpPr/>
            <p:nvPr/>
          </p:nvSpPr>
          <p:spPr>
            <a:xfrm>
              <a:off x="2773150" y="3822050"/>
              <a:ext cx="122575" cy="66750"/>
            </a:xfrm>
            <a:custGeom>
              <a:avLst/>
              <a:gdLst/>
              <a:ahLst/>
              <a:cxnLst/>
              <a:rect l="l" t="t" r="r" b="b"/>
              <a:pathLst>
                <a:path w="4903" h="2670" extrusionOk="0">
                  <a:moveTo>
                    <a:pt x="419" y="0"/>
                  </a:moveTo>
                  <a:lnTo>
                    <a:pt x="1" y="1103"/>
                  </a:lnTo>
                  <a:lnTo>
                    <a:pt x="4031" y="2631"/>
                  </a:lnTo>
                  <a:cubicBezTo>
                    <a:pt x="4099" y="2658"/>
                    <a:pt x="4170" y="2670"/>
                    <a:pt x="4240" y="2670"/>
                  </a:cubicBezTo>
                  <a:cubicBezTo>
                    <a:pt x="4476" y="2670"/>
                    <a:pt x="4698" y="2526"/>
                    <a:pt x="4787" y="2292"/>
                  </a:cubicBezTo>
                  <a:cubicBezTo>
                    <a:pt x="4903" y="1990"/>
                    <a:pt x="4751" y="1644"/>
                    <a:pt x="4449"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4" name="Google Shape;294;p7"/>
            <p:cNvSpPr/>
            <p:nvPr/>
          </p:nvSpPr>
          <p:spPr>
            <a:xfrm>
              <a:off x="2665925" y="4104275"/>
              <a:ext cx="122750" cy="66775"/>
            </a:xfrm>
            <a:custGeom>
              <a:avLst/>
              <a:gdLst/>
              <a:ahLst/>
              <a:cxnLst/>
              <a:rect l="l" t="t" r="r" b="b"/>
              <a:pathLst>
                <a:path w="4910" h="2671" extrusionOk="0">
                  <a:moveTo>
                    <a:pt x="418" y="0"/>
                  </a:moveTo>
                  <a:lnTo>
                    <a:pt x="0" y="1103"/>
                  </a:lnTo>
                  <a:lnTo>
                    <a:pt x="4030" y="2632"/>
                  </a:lnTo>
                  <a:cubicBezTo>
                    <a:pt x="4099" y="2658"/>
                    <a:pt x="4170" y="2670"/>
                    <a:pt x="4240" y="2670"/>
                  </a:cubicBezTo>
                  <a:cubicBezTo>
                    <a:pt x="4478" y="2670"/>
                    <a:pt x="4705" y="2527"/>
                    <a:pt x="4794" y="2293"/>
                  </a:cubicBezTo>
                  <a:cubicBezTo>
                    <a:pt x="4910" y="1990"/>
                    <a:pt x="4751" y="1651"/>
                    <a:pt x="4448" y="1536"/>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5" name="Google Shape;295;p7"/>
            <p:cNvSpPr/>
            <p:nvPr/>
          </p:nvSpPr>
          <p:spPr>
            <a:xfrm>
              <a:off x="2702875" y="4006775"/>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09" y="1990"/>
                    <a:pt x="4758" y="1644"/>
                    <a:pt x="4455" y="1536"/>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6" name="Google Shape;296;p7"/>
            <p:cNvSpPr/>
            <p:nvPr/>
          </p:nvSpPr>
          <p:spPr>
            <a:xfrm>
              <a:off x="2589325" y="4305950"/>
              <a:ext cx="122750" cy="66775"/>
            </a:xfrm>
            <a:custGeom>
              <a:avLst/>
              <a:gdLst/>
              <a:ahLst/>
              <a:cxnLst/>
              <a:rect l="l" t="t" r="r" b="b"/>
              <a:pathLst>
                <a:path w="4910" h="2671" extrusionOk="0">
                  <a:moveTo>
                    <a:pt x="419" y="0"/>
                  </a:moveTo>
                  <a:lnTo>
                    <a:pt x="1" y="1103"/>
                  </a:lnTo>
                  <a:lnTo>
                    <a:pt x="4030" y="2631"/>
                  </a:lnTo>
                  <a:cubicBezTo>
                    <a:pt x="4099" y="2658"/>
                    <a:pt x="4170" y="2670"/>
                    <a:pt x="4240" y="2670"/>
                  </a:cubicBezTo>
                  <a:cubicBezTo>
                    <a:pt x="4479" y="2670"/>
                    <a:pt x="4705" y="2527"/>
                    <a:pt x="4794" y="2293"/>
                  </a:cubicBezTo>
                  <a:cubicBezTo>
                    <a:pt x="4910" y="1990"/>
                    <a:pt x="4751" y="1651"/>
                    <a:pt x="4448"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7" name="Google Shape;297;p7"/>
            <p:cNvSpPr/>
            <p:nvPr/>
          </p:nvSpPr>
          <p:spPr>
            <a:xfrm>
              <a:off x="2626450" y="4208450"/>
              <a:ext cx="122575" cy="66775"/>
            </a:xfrm>
            <a:custGeom>
              <a:avLst/>
              <a:gdLst/>
              <a:ahLst/>
              <a:cxnLst/>
              <a:rect l="l" t="t" r="r" b="b"/>
              <a:pathLst>
                <a:path w="4903" h="2671" extrusionOk="0">
                  <a:moveTo>
                    <a:pt x="419" y="0"/>
                  </a:moveTo>
                  <a:lnTo>
                    <a:pt x="1" y="1103"/>
                  </a:lnTo>
                  <a:lnTo>
                    <a:pt x="4030" y="2631"/>
                  </a:lnTo>
                  <a:cubicBezTo>
                    <a:pt x="4099" y="2658"/>
                    <a:pt x="4170" y="2670"/>
                    <a:pt x="4239" y="2670"/>
                  </a:cubicBezTo>
                  <a:cubicBezTo>
                    <a:pt x="4476" y="2670"/>
                    <a:pt x="4698" y="2526"/>
                    <a:pt x="4787" y="2293"/>
                  </a:cubicBezTo>
                  <a:cubicBezTo>
                    <a:pt x="4903" y="1990"/>
                    <a:pt x="4751" y="1644"/>
                    <a:pt x="4449"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8" name="Google Shape;298;p7"/>
            <p:cNvSpPr/>
            <p:nvPr/>
          </p:nvSpPr>
          <p:spPr>
            <a:xfrm>
              <a:off x="2520300" y="4487600"/>
              <a:ext cx="122750" cy="66850"/>
            </a:xfrm>
            <a:custGeom>
              <a:avLst/>
              <a:gdLst/>
              <a:ahLst/>
              <a:cxnLst/>
              <a:rect l="l" t="t" r="r" b="b"/>
              <a:pathLst>
                <a:path w="4910" h="2674" extrusionOk="0">
                  <a:moveTo>
                    <a:pt x="419" y="1"/>
                  </a:moveTo>
                  <a:lnTo>
                    <a:pt x="0" y="1104"/>
                  </a:lnTo>
                  <a:lnTo>
                    <a:pt x="4030" y="2632"/>
                  </a:lnTo>
                  <a:cubicBezTo>
                    <a:pt x="4102" y="2660"/>
                    <a:pt x="4175" y="2674"/>
                    <a:pt x="4247" y="2674"/>
                  </a:cubicBezTo>
                  <a:cubicBezTo>
                    <a:pt x="4485" y="2674"/>
                    <a:pt x="4706" y="2526"/>
                    <a:pt x="4794" y="2293"/>
                  </a:cubicBezTo>
                  <a:cubicBezTo>
                    <a:pt x="4910" y="1990"/>
                    <a:pt x="4758" y="1652"/>
                    <a:pt x="4448" y="1536"/>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9" name="Google Shape;299;p7"/>
            <p:cNvSpPr/>
            <p:nvPr/>
          </p:nvSpPr>
          <p:spPr>
            <a:xfrm>
              <a:off x="2557425" y="4390100"/>
              <a:ext cx="122575" cy="66775"/>
            </a:xfrm>
            <a:custGeom>
              <a:avLst/>
              <a:gdLst/>
              <a:ahLst/>
              <a:cxnLst/>
              <a:rect l="l" t="t" r="r" b="b"/>
              <a:pathLst>
                <a:path w="4903" h="2671" extrusionOk="0">
                  <a:moveTo>
                    <a:pt x="419" y="1"/>
                  </a:moveTo>
                  <a:lnTo>
                    <a:pt x="1" y="1104"/>
                  </a:lnTo>
                  <a:lnTo>
                    <a:pt x="4030" y="2632"/>
                  </a:lnTo>
                  <a:cubicBezTo>
                    <a:pt x="4099" y="2658"/>
                    <a:pt x="4170" y="2671"/>
                    <a:pt x="4239" y="2671"/>
                  </a:cubicBezTo>
                  <a:cubicBezTo>
                    <a:pt x="4476" y="2671"/>
                    <a:pt x="4698" y="2527"/>
                    <a:pt x="4787" y="2293"/>
                  </a:cubicBezTo>
                  <a:cubicBezTo>
                    <a:pt x="4903" y="1990"/>
                    <a:pt x="4751" y="1652"/>
                    <a:pt x="4448" y="1536"/>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0" name="Google Shape;300;p7"/>
            <p:cNvSpPr/>
            <p:nvPr/>
          </p:nvSpPr>
          <p:spPr>
            <a:xfrm>
              <a:off x="2482625" y="4586900"/>
              <a:ext cx="118450" cy="65150"/>
            </a:xfrm>
            <a:custGeom>
              <a:avLst/>
              <a:gdLst/>
              <a:ahLst/>
              <a:cxnLst/>
              <a:rect l="l" t="t" r="r" b="b"/>
              <a:pathLst>
                <a:path w="4738" h="2606" extrusionOk="0">
                  <a:moveTo>
                    <a:pt x="419" y="1"/>
                  </a:moveTo>
                  <a:lnTo>
                    <a:pt x="1" y="1097"/>
                  </a:lnTo>
                  <a:lnTo>
                    <a:pt x="3865" y="2567"/>
                  </a:lnTo>
                  <a:cubicBezTo>
                    <a:pt x="3932" y="2593"/>
                    <a:pt x="4001" y="2605"/>
                    <a:pt x="4069" y="2605"/>
                  </a:cubicBezTo>
                  <a:cubicBezTo>
                    <a:pt x="4307" y="2605"/>
                    <a:pt x="4532" y="2457"/>
                    <a:pt x="4622" y="2221"/>
                  </a:cubicBezTo>
                  <a:cubicBezTo>
                    <a:pt x="4737" y="1919"/>
                    <a:pt x="4586" y="1580"/>
                    <a:pt x="4283"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1" name="Google Shape;301;p7"/>
            <p:cNvSpPr/>
            <p:nvPr/>
          </p:nvSpPr>
          <p:spPr>
            <a:xfrm>
              <a:off x="2413600" y="4768575"/>
              <a:ext cx="118450" cy="65150"/>
            </a:xfrm>
            <a:custGeom>
              <a:avLst/>
              <a:gdLst/>
              <a:ahLst/>
              <a:cxnLst/>
              <a:rect l="l" t="t" r="r" b="b"/>
              <a:pathLst>
                <a:path w="4738" h="2606" extrusionOk="0">
                  <a:moveTo>
                    <a:pt x="419" y="1"/>
                  </a:moveTo>
                  <a:lnTo>
                    <a:pt x="1" y="1096"/>
                  </a:lnTo>
                  <a:lnTo>
                    <a:pt x="3865" y="2567"/>
                  </a:lnTo>
                  <a:cubicBezTo>
                    <a:pt x="3933" y="2593"/>
                    <a:pt x="4004" y="2606"/>
                    <a:pt x="4073" y="2606"/>
                  </a:cubicBezTo>
                  <a:cubicBezTo>
                    <a:pt x="4310" y="2606"/>
                    <a:pt x="4532" y="2461"/>
                    <a:pt x="4622" y="2221"/>
                  </a:cubicBezTo>
                  <a:cubicBezTo>
                    <a:pt x="4737" y="1918"/>
                    <a:pt x="4586" y="1579"/>
                    <a:pt x="4283"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2" name="Google Shape;302;p7"/>
            <p:cNvSpPr/>
            <p:nvPr/>
          </p:nvSpPr>
          <p:spPr>
            <a:xfrm>
              <a:off x="2450725" y="4671075"/>
              <a:ext cx="118450" cy="65125"/>
            </a:xfrm>
            <a:custGeom>
              <a:avLst/>
              <a:gdLst/>
              <a:ahLst/>
              <a:cxnLst/>
              <a:rect l="l" t="t" r="r" b="b"/>
              <a:pathLst>
                <a:path w="4738" h="2605" extrusionOk="0">
                  <a:moveTo>
                    <a:pt x="419" y="1"/>
                  </a:moveTo>
                  <a:lnTo>
                    <a:pt x="1" y="1096"/>
                  </a:lnTo>
                  <a:lnTo>
                    <a:pt x="3858" y="2567"/>
                  </a:lnTo>
                  <a:cubicBezTo>
                    <a:pt x="3925" y="2593"/>
                    <a:pt x="3994" y="2605"/>
                    <a:pt x="4063" y="2605"/>
                  </a:cubicBezTo>
                  <a:cubicBezTo>
                    <a:pt x="4303" y="2605"/>
                    <a:pt x="4532" y="2456"/>
                    <a:pt x="4622" y="2221"/>
                  </a:cubicBezTo>
                  <a:cubicBezTo>
                    <a:pt x="4737" y="1918"/>
                    <a:pt x="4579" y="1579"/>
                    <a:pt x="4276"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3" name="Google Shape;303;p7"/>
            <p:cNvSpPr/>
            <p:nvPr/>
          </p:nvSpPr>
          <p:spPr>
            <a:xfrm>
              <a:off x="2390000" y="3180925"/>
              <a:ext cx="695700" cy="1719775"/>
            </a:xfrm>
            <a:custGeom>
              <a:avLst/>
              <a:gdLst/>
              <a:ahLst/>
              <a:cxnLst/>
              <a:rect l="l" t="t" r="r" b="b"/>
              <a:pathLst>
                <a:path w="27828" h="68791" extrusionOk="0">
                  <a:moveTo>
                    <a:pt x="27088" y="1"/>
                  </a:moveTo>
                  <a:cubicBezTo>
                    <a:pt x="26186" y="1"/>
                    <a:pt x="25287" y="507"/>
                    <a:pt x="24915" y="1495"/>
                  </a:cubicBezTo>
                  <a:lnTo>
                    <a:pt x="483" y="65828"/>
                  </a:lnTo>
                  <a:cubicBezTo>
                    <a:pt x="0" y="67089"/>
                    <a:pt x="685" y="68337"/>
                    <a:pt x="1752" y="68791"/>
                  </a:cubicBezTo>
                  <a:lnTo>
                    <a:pt x="27827" y="118"/>
                  </a:lnTo>
                  <a:cubicBezTo>
                    <a:pt x="27588" y="40"/>
                    <a:pt x="27338" y="1"/>
                    <a:pt x="2708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4" name="Google Shape;304;p7"/>
            <p:cNvSpPr/>
            <p:nvPr/>
          </p:nvSpPr>
          <p:spPr>
            <a:xfrm>
              <a:off x="2696575" y="4528925"/>
              <a:ext cx="348025" cy="187875"/>
            </a:xfrm>
            <a:custGeom>
              <a:avLst/>
              <a:gdLst/>
              <a:ahLst/>
              <a:cxnLst/>
              <a:rect l="l" t="t" r="r" b="b"/>
              <a:pathLst>
                <a:path w="13921" h="7515" extrusionOk="0">
                  <a:moveTo>
                    <a:pt x="9019" y="0"/>
                  </a:moveTo>
                  <a:cubicBezTo>
                    <a:pt x="4336" y="0"/>
                    <a:pt x="1" y="5524"/>
                    <a:pt x="728" y="6919"/>
                  </a:cubicBezTo>
                  <a:cubicBezTo>
                    <a:pt x="946" y="7333"/>
                    <a:pt x="1685" y="7515"/>
                    <a:pt x="2709" y="7515"/>
                  </a:cubicBezTo>
                  <a:cubicBezTo>
                    <a:pt x="6391" y="7515"/>
                    <a:pt x="13761" y="5169"/>
                    <a:pt x="13863" y="2868"/>
                  </a:cubicBezTo>
                  <a:cubicBezTo>
                    <a:pt x="13920" y="1592"/>
                    <a:pt x="11751" y="482"/>
                    <a:pt x="10294" y="143"/>
                  </a:cubicBezTo>
                  <a:cubicBezTo>
                    <a:pt x="9869" y="45"/>
                    <a:pt x="9443" y="0"/>
                    <a:pt x="901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5" name="Google Shape;305;p7"/>
            <p:cNvSpPr/>
            <p:nvPr/>
          </p:nvSpPr>
          <p:spPr>
            <a:xfrm>
              <a:off x="3119275" y="4467425"/>
              <a:ext cx="106625" cy="83725"/>
            </a:xfrm>
            <a:custGeom>
              <a:avLst/>
              <a:gdLst/>
              <a:ahLst/>
              <a:cxnLst/>
              <a:rect l="l" t="t" r="r" b="b"/>
              <a:pathLst>
                <a:path w="4265" h="3349" extrusionOk="0">
                  <a:moveTo>
                    <a:pt x="2991" y="0"/>
                  </a:moveTo>
                  <a:cubicBezTo>
                    <a:pt x="1867" y="0"/>
                    <a:pt x="1" y="1674"/>
                    <a:pt x="256" y="2480"/>
                  </a:cubicBezTo>
                  <a:cubicBezTo>
                    <a:pt x="393" y="2924"/>
                    <a:pt x="1244" y="3349"/>
                    <a:pt x="2101" y="3349"/>
                  </a:cubicBezTo>
                  <a:cubicBezTo>
                    <a:pt x="2651" y="3349"/>
                    <a:pt x="3204" y="3174"/>
                    <a:pt x="3573" y="2718"/>
                  </a:cubicBezTo>
                  <a:cubicBezTo>
                    <a:pt x="4265" y="1875"/>
                    <a:pt x="4020" y="426"/>
                    <a:pt x="3378" y="87"/>
                  </a:cubicBezTo>
                  <a:cubicBezTo>
                    <a:pt x="3265" y="28"/>
                    <a:pt x="3134" y="0"/>
                    <a:pt x="2991"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06" name="Google Shape;306;p7"/>
          <p:cNvGrpSpPr/>
          <p:nvPr/>
        </p:nvGrpSpPr>
        <p:grpSpPr>
          <a:xfrm>
            <a:off x="14621570" y="-77777"/>
            <a:ext cx="3447440" cy="4318022"/>
            <a:chOff x="610625" y="938625"/>
            <a:chExt cx="1230350" cy="1541050"/>
          </a:xfrm>
        </p:grpSpPr>
        <p:sp>
          <p:nvSpPr>
            <p:cNvPr id="307" name="Google Shape;307;p7"/>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8" name="Google Shape;308;p7"/>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9" name="Google Shape;309;p7"/>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0" name="Google Shape;310;p7"/>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1" name="Google Shape;311;p7"/>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2" name="Google Shape;312;p7"/>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3" name="Google Shape;313;p7"/>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4" name="Google Shape;314;p7"/>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5" name="Google Shape;315;p7"/>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6" name="Google Shape;316;p7"/>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7" name="Google Shape;317;p7"/>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8" name="Google Shape;318;p7"/>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9" name="Google Shape;319;p7"/>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0" name="Google Shape;320;p7"/>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1" name="Google Shape;321;p7"/>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2" name="Google Shape;322;p7"/>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3" name="Google Shape;323;p7"/>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4" name="Google Shape;324;p7"/>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25" name="Google Shape;325;p7"/>
          <p:cNvSpPr/>
          <p:nvPr/>
        </p:nvSpPr>
        <p:spPr>
          <a:xfrm>
            <a:off x="1159500" y="739800"/>
            <a:ext cx="15969000" cy="8807400"/>
          </a:xfrm>
          <a:prstGeom prst="roundRect">
            <a:avLst>
              <a:gd name="adj" fmla="val 9911"/>
            </a:avLst>
          </a:prstGeom>
          <a:solidFill>
            <a:schemeClr val="dk1"/>
          </a:solidFill>
          <a:ln>
            <a:noFill/>
          </a:ln>
          <a:effectLst>
            <a:outerShdw dist="133350" dir="2580000" algn="bl" rotWithShape="0">
              <a:schemeClr val="accent6">
                <a:alpha val="13000"/>
              </a:schemeClr>
            </a:outerShdw>
          </a:effectLst>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26" name="Google Shape;326;p7"/>
          <p:cNvSpPr txBox="1">
            <a:spLocks noGrp="1"/>
          </p:cNvSpPr>
          <p:nvPr>
            <p:ph type="body" idx="1"/>
          </p:nvPr>
        </p:nvSpPr>
        <p:spPr>
          <a:xfrm>
            <a:off x="1921526" y="4032050"/>
            <a:ext cx="7144200" cy="4830600"/>
          </a:xfrm>
          <a:prstGeom prst="rect">
            <a:avLst/>
          </a:prstGeom>
        </p:spPr>
        <p:txBody>
          <a:bodyPr spcFirstLastPara="1" wrap="square" lIns="91425" tIns="91425" rIns="91425" bIns="91425" anchor="t" anchorCtr="0">
            <a:noAutofit/>
          </a:bodyPr>
          <a:lstStyle>
            <a:lvl1pPr marL="914400" lvl="0" indent="-635000" rtl="0">
              <a:lnSpc>
                <a:spcPct val="100000"/>
              </a:lnSpc>
              <a:spcBef>
                <a:spcPts val="0"/>
              </a:spcBef>
              <a:spcAft>
                <a:spcPts val="0"/>
              </a:spcAft>
              <a:buClr>
                <a:schemeClr val="lt1"/>
              </a:buClr>
              <a:buSzPts val="1400"/>
              <a:buChar char="●"/>
              <a:defRPr/>
            </a:lvl1pPr>
            <a:lvl2pPr marL="1828800" lvl="1" indent="-635000" rtl="0">
              <a:lnSpc>
                <a:spcPct val="115000"/>
              </a:lnSpc>
              <a:spcBef>
                <a:spcPts val="0"/>
              </a:spcBef>
              <a:spcAft>
                <a:spcPts val="0"/>
              </a:spcAft>
              <a:buSzPts val="1400"/>
              <a:buChar char="○"/>
              <a:defRPr/>
            </a:lvl2pPr>
            <a:lvl3pPr marL="2743200" lvl="2" indent="-635000" rtl="0">
              <a:lnSpc>
                <a:spcPct val="115000"/>
              </a:lnSpc>
              <a:spcBef>
                <a:spcPts val="3200"/>
              </a:spcBef>
              <a:spcAft>
                <a:spcPts val="0"/>
              </a:spcAft>
              <a:buSzPts val="1400"/>
              <a:buChar char="■"/>
              <a:defRPr/>
            </a:lvl3pPr>
            <a:lvl4pPr marL="3657600" lvl="3" indent="-635000" rtl="0">
              <a:lnSpc>
                <a:spcPct val="115000"/>
              </a:lnSpc>
              <a:spcBef>
                <a:spcPts val="3200"/>
              </a:spcBef>
              <a:spcAft>
                <a:spcPts val="0"/>
              </a:spcAft>
              <a:buSzPts val="1400"/>
              <a:buChar char="●"/>
              <a:defRPr/>
            </a:lvl4pPr>
            <a:lvl5pPr marL="4572000" lvl="4" indent="-635000" rtl="0">
              <a:lnSpc>
                <a:spcPct val="115000"/>
              </a:lnSpc>
              <a:spcBef>
                <a:spcPts val="3200"/>
              </a:spcBef>
              <a:spcAft>
                <a:spcPts val="0"/>
              </a:spcAft>
              <a:buSzPts val="1400"/>
              <a:buChar char="○"/>
              <a:defRPr/>
            </a:lvl5pPr>
            <a:lvl6pPr marL="5486400" lvl="5" indent="-635000" rtl="0">
              <a:lnSpc>
                <a:spcPct val="115000"/>
              </a:lnSpc>
              <a:spcBef>
                <a:spcPts val="3200"/>
              </a:spcBef>
              <a:spcAft>
                <a:spcPts val="0"/>
              </a:spcAft>
              <a:buSzPts val="1400"/>
              <a:buChar char="■"/>
              <a:defRPr/>
            </a:lvl6pPr>
            <a:lvl7pPr marL="6400800" lvl="6" indent="-635000" rtl="0">
              <a:lnSpc>
                <a:spcPct val="115000"/>
              </a:lnSpc>
              <a:spcBef>
                <a:spcPts val="3200"/>
              </a:spcBef>
              <a:spcAft>
                <a:spcPts val="0"/>
              </a:spcAft>
              <a:buSzPts val="1400"/>
              <a:buChar char="●"/>
              <a:defRPr/>
            </a:lvl7pPr>
            <a:lvl8pPr marL="7315200" lvl="7" indent="-635000" rtl="0">
              <a:lnSpc>
                <a:spcPct val="115000"/>
              </a:lnSpc>
              <a:spcBef>
                <a:spcPts val="3200"/>
              </a:spcBef>
              <a:spcAft>
                <a:spcPts val="0"/>
              </a:spcAft>
              <a:buSzPts val="1400"/>
              <a:buChar char="○"/>
              <a:defRPr/>
            </a:lvl8pPr>
            <a:lvl9pPr marL="8229600" lvl="8" indent="-635000" rtl="0">
              <a:lnSpc>
                <a:spcPct val="115000"/>
              </a:lnSpc>
              <a:spcBef>
                <a:spcPts val="3200"/>
              </a:spcBef>
              <a:spcAft>
                <a:spcPts val="3200"/>
              </a:spcAft>
              <a:buSzPts val="1400"/>
              <a:buChar char="■"/>
              <a:defRPr/>
            </a:lvl9pPr>
          </a:lstStyle>
          <a:p>
            <a:endParaRPr/>
          </a:p>
        </p:txBody>
      </p:sp>
      <p:sp>
        <p:nvSpPr>
          <p:cNvPr id="327" name="Google Shape;327;p7"/>
          <p:cNvSpPr txBox="1">
            <a:spLocks noGrp="1"/>
          </p:cNvSpPr>
          <p:nvPr>
            <p:ph type="title"/>
          </p:nvPr>
        </p:nvSpPr>
        <p:spPr>
          <a:xfrm>
            <a:off x="1921526" y="1424350"/>
            <a:ext cx="6258000" cy="26076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28" name="Google Shape;328;p7"/>
          <p:cNvSpPr>
            <a:spLocks noGrp="1"/>
          </p:cNvSpPr>
          <p:nvPr>
            <p:ph type="pic" idx="2"/>
          </p:nvPr>
        </p:nvSpPr>
        <p:spPr>
          <a:xfrm>
            <a:off x="9688476" y="1980950"/>
            <a:ext cx="6678000" cy="6360000"/>
          </a:xfrm>
          <a:prstGeom prst="roundRect">
            <a:avLst>
              <a:gd name="adj" fmla="val 16667"/>
            </a:avLst>
          </a:prstGeom>
          <a:noFill/>
          <a:ln>
            <a:noFill/>
          </a:ln>
        </p:spPr>
      </p:sp>
      <p:grpSp>
        <p:nvGrpSpPr>
          <p:cNvPr id="329" name="Google Shape;329;p7"/>
          <p:cNvGrpSpPr/>
          <p:nvPr/>
        </p:nvGrpSpPr>
        <p:grpSpPr>
          <a:xfrm rot="-7687149" flipH="1">
            <a:off x="15412944" y="6074582"/>
            <a:ext cx="1864652" cy="3927724"/>
            <a:chOff x="4458800" y="2953350"/>
            <a:chExt cx="842025" cy="1773650"/>
          </a:xfrm>
        </p:grpSpPr>
        <p:sp>
          <p:nvSpPr>
            <p:cNvPr id="330" name="Google Shape;330;p7"/>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1" name="Google Shape;331;p7"/>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2" name="Google Shape;332;p7"/>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3" name="Google Shape;333;p7"/>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4" name="Google Shape;334;p7"/>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5" name="Google Shape;335;p7"/>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6" name="Google Shape;336;p7"/>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7" name="Google Shape;337;p7"/>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8" name="Google Shape;338;p7"/>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9" name="Google Shape;339;p7"/>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0" name="Google Shape;340;p7"/>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1" name="Google Shape;341;p7"/>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2" name="Google Shape;342;p7"/>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3" name="Google Shape;343;p7"/>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4" name="Google Shape;344;p7"/>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5" name="Google Shape;345;p7"/>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6" name="Google Shape;346;p7"/>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7" name="Google Shape;347;p7"/>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8" name="Google Shape;348;p7"/>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9" name="Google Shape;349;p7"/>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50" name="Google Shape;350;p7"/>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Tree>
    <p:extLst>
      <p:ext uri="{BB962C8B-B14F-4D97-AF65-F5344CB8AC3E}">
        <p14:creationId xmlns:p14="http://schemas.microsoft.com/office/powerpoint/2010/main" val="20221586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1"/>
        <p:cNvGrpSpPr/>
        <p:nvPr/>
      </p:nvGrpSpPr>
      <p:grpSpPr>
        <a:xfrm>
          <a:off x="0" y="0"/>
          <a:ext cx="0" cy="0"/>
          <a:chOff x="0" y="0"/>
          <a:chExt cx="0" cy="0"/>
        </a:xfrm>
      </p:grpSpPr>
      <p:sp>
        <p:nvSpPr>
          <p:cNvPr id="352" name="Google Shape;352;p8"/>
          <p:cNvSpPr/>
          <p:nvPr/>
        </p:nvSpPr>
        <p:spPr>
          <a:xfrm>
            <a:off x="-3313149" y="6433812"/>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3" name="Google Shape;353;p8"/>
          <p:cNvSpPr/>
          <p:nvPr/>
        </p:nvSpPr>
        <p:spPr>
          <a:xfrm rot="-1203577">
            <a:off x="12849588" y="7155522"/>
            <a:ext cx="8662724" cy="6198320"/>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354" name="Google Shape;354;p8"/>
          <p:cNvGrpSpPr/>
          <p:nvPr/>
        </p:nvGrpSpPr>
        <p:grpSpPr>
          <a:xfrm>
            <a:off x="0" y="8992250"/>
            <a:ext cx="18288000" cy="1294800"/>
            <a:chOff x="0" y="4496125"/>
            <a:chExt cx="9144000" cy="647400"/>
          </a:xfrm>
        </p:grpSpPr>
        <p:sp>
          <p:nvSpPr>
            <p:cNvPr id="355" name="Google Shape;355;p8"/>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56" name="Google Shape;356;p8"/>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57" name="Google Shape;357;p8"/>
          <p:cNvSpPr/>
          <p:nvPr/>
        </p:nvSpPr>
        <p:spPr>
          <a:xfrm>
            <a:off x="10703999" y="-4847344"/>
            <a:ext cx="10343962" cy="9752636"/>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8" name="Google Shape;358;p8"/>
          <p:cNvSpPr/>
          <p:nvPr/>
        </p:nvSpPr>
        <p:spPr>
          <a:xfrm>
            <a:off x="-2559547" y="-2962602"/>
            <a:ext cx="7703018" cy="7261160"/>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9" name="Google Shape;359;p8"/>
          <p:cNvSpPr txBox="1">
            <a:spLocks noGrp="1"/>
          </p:cNvSpPr>
          <p:nvPr>
            <p:ph type="title"/>
          </p:nvPr>
        </p:nvSpPr>
        <p:spPr>
          <a:xfrm>
            <a:off x="4234200" y="2926550"/>
            <a:ext cx="9819600" cy="47886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7000"/>
            </a:lvl1pPr>
            <a:lvl2pPr lvl="1">
              <a:spcBef>
                <a:spcPts val="0"/>
              </a:spcBef>
              <a:spcAft>
                <a:spcPts val="0"/>
              </a:spcAft>
              <a:buSzPts val="4800"/>
              <a:buNone/>
              <a:defRPr sz="9600"/>
            </a:lvl2pPr>
            <a:lvl3pPr lvl="2">
              <a:spcBef>
                <a:spcPts val="0"/>
              </a:spcBef>
              <a:spcAft>
                <a:spcPts val="0"/>
              </a:spcAft>
              <a:buSzPts val="4800"/>
              <a:buNone/>
              <a:defRPr sz="9600"/>
            </a:lvl3pPr>
            <a:lvl4pPr lvl="3">
              <a:spcBef>
                <a:spcPts val="0"/>
              </a:spcBef>
              <a:spcAft>
                <a:spcPts val="0"/>
              </a:spcAft>
              <a:buSzPts val="4800"/>
              <a:buNone/>
              <a:defRPr sz="9600"/>
            </a:lvl4pPr>
            <a:lvl5pPr lvl="4">
              <a:spcBef>
                <a:spcPts val="0"/>
              </a:spcBef>
              <a:spcAft>
                <a:spcPts val="0"/>
              </a:spcAft>
              <a:buSzPts val="4800"/>
              <a:buNone/>
              <a:defRPr sz="9600"/>
            </a:lvl5pPr>
            <a:lvl6pPr lvl="5">
              <a:spcBef>
                <a:spcPts val="0"/>
              </a:spcBef>
              <a:spcAft>
                <a:spcPts val="0"/>
              </a:spcAft>
              <a:buSzPts val="4800"/>
              <a:buNone/>
              <a:defRPr sz="9600"/>
            </a:lvl6pPr>
            <a:lvl7pPr lvl="6">
              <a:spcBef>
                <a:spcPts val="0"/>
              </a:spcBef>
              <a:spcAft>
                <a:spcPts val="0"/>
              </a:spcAft>
              <a:buSzPts val="4800"/>
              <a:buNone/>
              <a:defRPr sz="9600"/>
            </a:lvl7pPr>
            <a:lvl8pPr lvl="7">
              <a:spcBef>
                <a:spcPts val="0"/>
              </a:spcBef>
              <a:spcAft>
                <a:spcPts val="0"/>
              </a:spcAft>
              <a:buSzPts val="4800"/>
              <a:buNone/>
              <a:defRPr sz="9600"/>
            </a:lvl8pPr>
            <a:lvl9pPr lvl="8">
              <a:spcBef>
                <a:spcPts val="0"/>
              </a:spcBef>
              <a:spcAft>
                <a:spcPts val="0"/>
              </a:spcAft>
              <a:buSzPts val="4800"/>
              <a:buNone/>
              <a:defRPr sz="9600"/>
            </a:lvl9pPr>
          </a:lstStyle>
          <a:p>
            <a:endParaRPr/>
          </a:p>
        </p:txBody>
      </p:sp>
    </p:spTree>
    <p:extLst>
      <p:ext uri="{BB962C8B-B14F-4D97-AF65-F5344CB8AC3E}">
        <p14:creationId xmlns:p14="http://schemas.microsoft.com/office/powerpoint/2010/main" val="354442310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60"/>
        <p:cNvGrpSpPr/>
        <p:nvPr/>
      </p:nvGrpSpPr>
      <p:grpSpPr>
        <a:xfrm>
          <a:off x="0" y="0"/>
          <a:ext cx="0" cy="0"/>
          <a:chOff x="0" y="0"/>
          <a:chExt cx="0" cy="0"/>
        </a:xfrm>
      </p:grpSpPr>
      <p:sp>
        <p:nvSpPr>
          <p:cNvPr id="361" name="Google Shape;361;p9"/>
          <p:cNvSpPr/>
          <p:nvPr/>
        </p:nvSpPr>
        <p:spPr>
          <a:xfrm rot="10800000" flipH="1">
            <a:off x="-1499199" y="-3721698"/>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2" name="Google Shape;362;p9"/>
          <p:cNvSpPr/>
          <p:nvPr/>
        </p:nvSpPr>
        <p:spPr>
          <a:xfrm rot="10800000" flipH="1">
            <a:off x="12328296" y="-3578068"/>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3" name="Google Shape;363;p9"/>
          <p:cNvSpPr/>
          <p:nvPr/>
        </p:nvSpPr>
        <p:spPr>
          <a:xfrm rot="10800000" flipH="1">
            <a:off x="11555314" y="4668088"/>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4" name="Google Shape;364;p9"/>
          <p:cNvSpPr/>
          <p:nvPr/>
        </p:nvSpPr>
        <p:spPr>
          <a:xfrm rot="10800000" flipH="1">
            <a:off x="-1847103" y="5631086"/>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365" name="Google Shape;365;p9"/>
          <p:cNvGrpSpPr/>
          <p:nvPr/>
        </p:nvGrpSpPr>
        <p:grpSpPr>
          <a:xfrm>
            <a:off x="0" y="8992250"/>
            <a:ext cx="18288000" cy="1294800"/>
            <a:chOff x="0" y="4496125"/>
            <a:chExt cx="9144000" cy="647400"/>
          </a:xfrm>
        </p:grpSpPr>
        <p:sp>
          <p:nvSpPr>
            <p:cNvPr id="366" name="Google Shape;366;p9"/>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67" name="Google Shape;367;p9"/>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68" name="Google Shape;368;p9"/>
          <p:cNvSpPr txBox="1">
            <a:spLocks noGrp="1"/>
          </p:cNvSpPr>
          <p:nvPr>
            <p:ph type="title"/>
          </p:nvPr>
        </p:nvSpPr>
        <p:spPr>
          <a:xfrm>
            <a:off x="4330776" y="2307850"/>
            <a:ext cx="9640200" cy="164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9000"/>
            </a:lvl1pPr>
            <a:lvl2pPr lvl="1" algn="ctr" rtl="0">
              <a:spcBef>
                <a:spcPts val="0"/>
              </a:spcBef>
              <a:spcAft>
                <a:spcPts val="0"/>
              </a:spcAft>
              <a:buSzPts val="3600"/>
              <a:buNone/>
              <a:defRPr sz="7200"/>
            </a:lvl2pPr>
            <a:lvl3pPr lvl="2" algn="ctr" rtl="0">
              <a:spcBef>
                <a:spcPts val="0"/>
              </a:spcBef>
              <a:spcAft>
                <a:spcPts val="0"/>
              </a:spcAft>
              <a:buSzPts val="3600"/>
              <a:buNone/>
              <a:defRPr sz="7200"/>
            </a:lvl3pPr>
            <a:lvl4pPr lvl="3" algn="ctr" rtl="0">
              <a:spcBef>
                <a:spcPts val="0"/>
              </a:spcBef>
              <a:spcAft>
                <a:spcPts val="0"/>
              </a:spcAft>
              <a:buSzPts val="3600"/>
              <a:buNone/>
              <a:defRPr sz="7200"/>
            </a:lvl4pPr>
            <a:lvl5pPr lvl="4" algn="ctr" rtl="0">
              <a:spcBef>
                <a:spcPts val="0"/>
              </a:spcBef>
              <a:spcAft>
                <a:spcPts val="0"/>
              </a:spcAft>
              <a:buSzPts val="3600"/>
              <a:buNone/>
              <a:defRPr sz="7200"/>
            </a:lvl5pPr>
            <a:lvl6pPr lvl="5" algn="ctr" rtl="0">
              <a:spcBef>
                <a:spcPts val="0"/>
              </a:spcBef>
              <a:spcAft>
                <a:spcPts val="0"/>
              </a:spcAft>
              <a:buSzPts val="3600"/>
              <a:buNone/>
              <a:defRPr sz="7200"/>
            </a:lvl6pPr>
            <a:lvl7pPr lvl="6" algn="ctr" rtl="0">
              <a:spcBef>
                <a:spcPts val="0"/>
              </a:spcBef>
              <a:spcAft>
                <a:spcPts val="0"/>
              </a:spcAft>
              <a:buSzPts val="3600"/>
              <a:buNone/>
              <a:defRPr sz="7200"/>
            </a:lvl7pPr>
            <a:lvl8pPr lvl="7" algn="ctr" rtl="0">
              <a:spcBef>
                <a:spcPts val="0"/>
              </a:spcBef>
              <a:spcAft>
                <a:spcPts val="0"/>
              </a:spcAft>
              <a:buSzPts val="3600"/>
              <a:buNone/>
              <a:defRPr sz="7200"/>
            </a:lvl8pPr>
            <a:lvl9pPr lvl="8" algn="ctr" rtl="0">
              <a:spcBef>
                <a:spcPts val="0"/>
              </a:spcBef>
              <a:spcAft>
                <a:spcPts val="0"/>
              </a:spcAft>
              <a:buSzPts val="3600"/>
              <a:buNone/>
              <a:defRPr sz="7200"/>
            </a:lvl9pPr>
          </a:lstStyle>
          <a:p>
            <a:endParaRPr/>
          </a:p>
        </p:txBody>
      </p:sp>
      <p:sp>
        <p:nvSpPr>
          <p:cNvPr id="369" name="Google Shape;369;p9"/>
          <p:cNvSpPr txBox="1">
            <a:spLocks noGrp="1"/>
          </p:cNvSpPr>
          <p:nvPr>
            <p:ph type="subTitle" idx="1"/>
          </p:nvPr>
        </p:nvSpPr>
        <p:spPr>
          <a:xfrm>
            <a:off x="4330776" y="3953200"/>
            <a:ext cx="9640200" cy="188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3200"/>
            </a:lvl1pPr>
            <a:lvl2pPr lvl="1" algn="ctr" rtl="0">
              <a:lnSpc>
                <a:spcPct val="100000"/>
              </a:lnSpc>
              <a:spcBef>
                <a:spcPts val="0"/>
              </a:spcBef>
              <a:spcAft>
                <a:spcPts val="0"/>
              </a:spcAft>
              <a:buSzPts val="1400"/>
              <a:buNone/>
              <a:defRPr/>
            </a:lvl2pPr>
            <a:lvl3pPr lvl="2" algn="ctr" rtl="0">
              <a:lnSpc>
                <a:spcPct val="100000"/>
              </a:lnSpc>
              <a:spcBef>
                <a:spcPts val="3200"/>
              </a:spcBef>
              <a:spcAft>
                <a:spcPts val="0"/>
              </a:spcAft>
              <a:buSzPts val="1400"/>
              <a:buNone/>
              <a:defRPr/>
            </a:lvl3pPr>
            <a:lvl4pPr lvl="3" algn="ctr" rtl="0">
              <a:lnSpc>
                <a:spcPct val="100000"/>
              </a:lnSpc>
              <a:spcBef>
                <a:spcPts val="3200"/>
              </a:spcBef>
              <a:spcAft>
                <a:spcPts val="0"/>
              </a:spcAft>
              <a:buSzPts val="1400"/>
              <a:buNone/>
              <a:defRPr/>
            </a:lvl4pPr>
            <a:lvl5pPr lvl="4" algn="ctr" rtl="0">
              <a:lnSpc>
                <a:spcPct val="100000"/>
              </a:lnSpc>
              <a:spcBef>
                <a:spcPts val="3200"/>
              </a:spcBef>
              <a:spcAft>
                <a:spcPts val="0"/>
              </a:spcAft>
              <a:buSzPts val="1400"/>
              <a:buNone/>
              <a:defRPr/>
            </a:lvl5pPr>
            <a:lvl6pPr lvl="5" algn="ctr" rtl="0">
              <a:lnSpc>
                <a:spcPct val="100000"/>
              </a:lnSpc>
              <a:spcBef>
                <a:spcPts val="3200"/>
              </a:spcBef>
              <a:spcAft>
                <a:spcPts val="0"/>
              </a:spcAft>
              <a:buSzPts val="1400"/>
              <a:buNone/>
              <a:defRPr/>
            </a:lvl6pPr>
            <a:lvl7pPr lvl="6" algn="ctr" rtl="0">
              <a:lnSpc>
                <a:spcPct val="100000"/>
              </a:lnSpc>
              <a:spcBef>
                <a:spcPts val="3200"/>
              </a:spcBef>
              <a:spcAft>
                <a:spcPts val="0"/>
              </a:spcAft>
              <a:buSzPts val="1400"/>
              <a:buNone/>
              <a:defRPr/>
            </a:lvl7pPr>
            <a:lvl8pPr lvl="7" algn="ctr" rtl="0">
              <a:lnSpc>
                <a:spcPct val="100000"/>
              </a:lnSpc>
              <a:spcBef>
                <a:spcPts val="3200"/>
              </a:spcBef>
              <a:spcAft>
                <a:spcPts val="0"/>
              </a:spcAft>
              <a:buSzPts val="1400"/>
              <a:buNone/>
              <a:defRPr/>
            </a:lvl8pPr>
            <a:lvl9pPr lvl="8" algn="ctr" rtl="0">
              <a:lnSpc>
                <a:spcPct val="100000"/>
              </a:lnSpc>
              <a:spcBef>
                <a:spcPts val="3200"/>
              </a:spcBef>
              <a:spcAft>
                <a:spcPts val="3200"/>
              </a:spcAft>
              <a:buSzPts val="1400"/>
              <a:buNone/>
              <a:defRPr/>
            </a:lvl9pPr>
          </a:lstStyle>
          <a:p>
            <a:endParaRPr/>
          </a:p>
        </p:txBody>
      </p:sp>
    </p:spTree>
    <p:extLst>
      <p:ext uri="{BB962C8B-B14F-4D97-AF65-F5344CB8AC3E}">
        <p14:creationId xmlns:p14="http://schemas.microsoft.com/office/powerpoint/2010/main" val="317657633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70"/>
        <p:cNvGrpSpPr/>
        <p:nvPr/>
      </p:nvGrpSpPr>
      <p:grpSpPr>
        <a:xfrm>
          <a:off x="0" y="0"/>
          <a:ext cx="0" cy="0"/>
          <a:chOff x="0" y="0"/>
          <a:chExt cx="0" cy="0"/>
        </a:xfrm>
      </p:grpSpPr>
      <p:sp>
        <p:nvSpPr>
          <p:cNvPr id="371" name="Google Shape;371;p10"/>
          <p:cNvSpPr txBox="1">
            <a:spLocks noGrp="1"/>
          </p:cNvSpPr>
          <p:nvPr>
            <p:ph type="title"/>
          </p:nvPr>
        </p:nvSpPr>
        <p:spPr>
          <a:xfrm>
            <a:off x="1440000" y="7724100"/>
            <a:ext cx="15408000" cy="1145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grpSp>
        <p:nvGrpSpPr>
          <p:cNvPr id="372" name="Google Shape;372;p10"/>
          <p:cNvGrpSpPr/>
          <p:nvPr/>
        </p:nvGrpSpPr>
        <p:grpSpPr>
          <a:xfrm rot="1063801">
            <a:off x="-1097048" y="4696811"/>
            <a:ext cx="3140936" cy="3601974"/>
            <a:chOff x="3056825" y="-2290075"/>
            <a:chExt cx="1465250" cy="1680325"/>
          </a:xfrm>
        </p:grpSpPr>
        <p:sp>
          <p:nvSpPr>
            <p:cNvPr id="373" name="Google Shape;373;p10"/>
            <p:cNvSpPr/>
            <p:nvPr/>
          </p:nvSpPr>
          <p:spPr>
            <a:xfrm>
              <a:off x="3586850" y="-2280525"/>
              <a:ext cx="345700" cy="639100"/>
            </a:xfrm>
            <a:custGeom>
              <a:avLst/>
              <a:gdLst/>
              <a:ahLst/>
              <a:cxnLst/>
              <a:rect l="l" t="t" r="r" b="b"/>
              <a:pathLst>
                <a:path w="13828" h="25564" extrusionOk="0">
                  <a:moveTo>
                    <a:pt x="2423" y="1"/>
                  </a:moveTo>
                  <a:lnTo>
                    <a:pt x="2423" y="1"/>
                  </a:lnTo>
                  <a:cubicBezTo>
                    <a:pt x="2452" y="282"/>
                    <a:pt x="2445" y="563"/>
                    <a:pt x="2387" y="837"/>
                  </a:cubicBezTo>
                  <a:cubicBezTo>
                    <a:pt x="2156" y="1911"/>
                    <a:pt x="1226" y="2834"/>
                    <a:pt x="1" y="3209"/>
                  </a:cubicBezTo>
                  <a:cubicBezTo>
                    <a:pt x="368" y="3439"/>
                    <a:pt x="729" y="3619"/>
                    <a:pt x="967" y="3742"/>
                  </a:cubicBezTo>
                  <a:cubicBezTo>
                    <a:pt x="6582" y="6705"/>
                    <a:pt x="10540" y="15565"/>
                    <a:pt x="11023" y="22168"/>
                  </a:cubicBezTo>
                  <a:cubicBezTo>
                    <a:pt x="11088" y="23084"/>
                    <a:pt x="11088" y="23906"/>
                    <a:pt x="11052" y="24605"/>
                  </a:cubicBezTo>
                  <a:cubicBezTo>
                    <a:pt x="11975" y="24922"/>
                    <a:pt x="12898" y="25239"/>
                    <a:pt x="13828" y="25564"/>
                  </a:cubicBezTo>
                  <a:cubicBezTo>
                    <a:pt x="13575" y="21462"/>
                    <a:pt x="12804" y="18124"/>
                    <a:pt x="12083" y="15738"/>
                  </a:cubicBezTo>
                  <a:cubicBezTo>
                    <a:pt x="10641" y="10965"/>
                    <a:pt x="8760" y="7772"/>
                    <a:pt x="7722" y="6179"/>
                  </a:cubicBezTo>
                  <a:cubicBezTo>
                    <a:pt x="6395" y="4131"/>
                    <a:pt x="4420" y="1067"/>
                    <a:pt x="24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4" name="Google Shape;374;p10"/>
            <p:cNvSpPr/>
            <p:nvPr/>
          </p:nvSpPr>
          <p:spPr>
            <a:xfrm>
              <a:off x="3554600" y="-2290075"/>
              <a:ext cx="93550" cy="89775"/>
            </a:xfrm>
            <a:custGeom>
              <a:avLst/>
              <a:gdLst/>
              <a:ahLst/>
              <a:cxnLst/>
              <a:rect l="l" t="t" r="r" b="b"/>
              <a:pathLst>
                <a:path w="3742" h="3591" extrusionOk="0">
                  <a:moveTo>
                    <a:pt x="2358" y="0"/>
                  </a:moveTo>
                  <a:cubicBezTo>
                    <a:pt x="2221" y="0"/>
                    <a:pt x="2091" y="15"/>
                    <a:pt x="1954" y="44"/>
                  </a:cubicBezTo>
                  <a:cubicBezTo>
                    <a:pt x="988" y="231"/>
                    <a:pt x="0" y="1154"/>
                    <a:pt x="22" y="1990"/>
                  </a:cubicBezTo>
                  <a:cubicBezTo>
                    <a:pt x="36" y="2661"/>
                    <a:pt x="671" y="3201"/>
                    <a:pt x="1291" y="3591"/>
                  </a:cubicBezTo>
                  <a:cubicBezTo>
                    <a:pt x="2516" y="3216"/>
                    <a:pt x="3446" y="2293"/>
                    <a:pt x="3677" y="1219"/>
                  </a:cubicBezTo>
                  <a:cubicBezTo>
                    <a:pt x="3735" y="945"/>
                    <a:pt x="3742" y="664"/>
                    <a:pt x="3713" y="383"/>
                  </a:cubicBezTo>
                  <a:cubicBezTo>
                    <a:pt x="3259" y="145"/>
                    <a:pt x="2805" y="0"/>
                    <a:pt x="2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5" name="Google Shape;375;p10"/>
            <p:cNvSpPr/>
            <p:nvPr/>
          </p:nvSpPr>
          <p:spPr>
            <a:xfrm>
              <a:off x="3266225" y="-1752250"/>
              <a:ext cx="1244475" cy="1034375"/>
            </a:xfrm>
            <a:custGeom>
              <a:avLst/>
              <a:gdLst/>
              <a:ahLst/>
              <a:cxnLst/>
              <a:rect l="l" t="t" r="r" b="b"/>
              <a:pathLst>
                <a:path w="49779" h="41375" extrusionOk="0">
                  <a:moveTo>
                    <a:pt x="36854" y="1"/>
                  </a:moveTo>
                  <a:cubicBezTo>
                    <a:pt x="35417" y="1"/>
                    <a:pt x="33995" y="209"/>
                    <a:pt x="32722" y="612"/>
                  </a:cubicBezTo>
                  <a:cubicBezTo>
                    <a:pt x="31346" y="1052"/>
                    <a:pt x="30098" y="1744"/>
                    <a:pt x="27957" y="1780"/>
                  </a:cubicBezTo>
                  <a:cubicBezTo>
                    <a:pt x="27897" y="1781"/>
                    <a:pt x="27836" y="1781"/>
                    <a:pt x="27777" y="1781"/>
                  </a:cubicBezTo>
                  <a:cubicBezTo>
                    <a:pt x="25807" y="1781"/>
                    <a:pt x="24366" y="1219"/>
                    <a:pt x="23848" y="1037"/>
                  </a:cubicBezTo>
                  <a:cubicBezTo>
                    <a:pt x="22456" y="551"/>
                    <a:pt x="20573" y="298"/>
                    <a:pt x="18529" y="298"/>
                  </a:cubicBezTo>
                  <a:cubicBezTo>
                    <a:pt x="14868" y="298"/>
                    <a:pt x="10687" y="1110"/>
                    <a:pt x="7866" y="2854"/>
                  </a:cubicBezTo>
                  <a:cubicBezTo>
                    <a:pt x="1" y="7713"/>
                    <a:pt x="924" y="20927"/>
                    <a:pt x="1053" y="22527"/>
                  </a:cubicBezTo>
                  <a:cubicBezTo>
                    <a:pt x="1529" y="28338"/>
                    <a:pt x="3843" y="33225"/>
                    <a:pt x="6655" y="36996"/>
                  </a:cubicBezTo>
                  <a:cubicBezTo>
                    <a:pt x="11861" y="39938"/>
                    <a:pt x="17557" y="41375"/>
                    <a:pt x="23032" y="41375"/>
                  </a:cubicBezTo>
                  <a:cubicBezTo>
                    <a:pt x="29565" y="41375"/>
                    <a:pt x="35784" y="39329"/>
                    <a:pt x="40487" y="35352"/>
                  </a:cubicBezTo>
                  <a:cubicBezTo>
                    <a:pt x="46362" y="30385"/>
                    <a:pt x="49635" y="22599"/>
                    <a:pt x="49779" y="14208"/>
                  </a:cubicBezTo>
                  <a:cubicBezTo>
                    <a:pt x="49534" y="11800"/>
                    <a:pt x="48907" y="9255"/>
                    <a:pt x="47609" y="6776"/>
                  </a:cubicBezTo>
                  <a:cubicBezTo>
                    <a:pt x="46737" y="5125"/>
                    <a:pt x="45504" y="2847"/>
                    <a:pt x="42923" y="1426"/>
                  </a:cubicBezTo>
                  <a:cubicBezTo>
                    <a:pt x="41160" y="461"/>
                    <a:pt x="38990" y="1"/>
                    <a:pt x="368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6" name="Google Shape;376;p10"/>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7" name="Google Shape;377;p10"/>
            <p:cNvSpPr/>
            <p:nvPr/>
          </p:nvSpPr>
          <p:spPr>
            <a:xfrm>
              <a:off x="3056825" y="-2049100"/>
              <a:ext cx="620525" cy="483975"/>
            </a:xfrm>
            <a:custGeom>
              <a:avLst/>
              <a:gdLst/>
              <a:ahLst/>
              <a:cxnLst/>
              <a:rect l="l" t="t" r="r" b="b"/>
              <a:pathLst>
                <a:path w="24821" h="19359" extrusionOk="0">
                  <a:moveTo>
                    <a:pt x="20203" y="1"/>
                  </a:moveTo>
                  <a:cubicBezTo>
                    <a:pt x="17505" y="1"/>
                    <a:pt x="14120" y="504"/>
                    <a:pt x="10828" y="2393"/>
                  </a:cubicBezTo>
                  <a:cubicBezTo>
                    <a:pt x="4621" y="5954"/>
                    <a:pt x="2213" y="12457"/>
                    <a:pt x="1103" y="15456"/>
                  </a:cubicBezTo>
                  <a:cubicBezTo>
                    <a:pt x="548" y="16948"/>
                    <a:pt x="209" y="18239"/>
                    <a:pt x="0" y="19161"/>
                  </a:cubicBezTo>
                  <a:cubicBezTo>
                    <a:pt x="1070" y="19301"/>
                    <a:pt x="2075" y="19359"/>
                    <a:pt x="3006" y="19359"/>
                  </a:cubicBezTo>
                  <a:cubicBezTo>
                    <a:pt x="5486" y="19359"/>
                    <a:pt x="7440" y="18950"/>
                    <a:pt x="8708" y="18599"/>
                  </a:cubicBezTo>
                  <a:cubicBezTo>
                    <a:pt x="15788" y="16667"/>
                    <a:pt x="21613" y="11116"/>
                    <a:pt x="23883" y="4542"/>
                  </a:cubicBezTo>
                  <a:cubicBezTo>
                    <a:pt x="24467" y="2847"/>
                    <a:pt x="24705" y="1398"/>
                    <a:pt x="24821" y="483"/>
                  </a:cubicBezTo>
                  <a:cubicBezTo>
                    <a:pt x="23903" y="290"/>
                    <a:pt x="22251" y="1"/>
                    <a:pt x="202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8" name="Google Shape;378;p10"/>
            <p:cNvSpPr/>
            <p:nvPr/>
          </p:nvSpPr>
          <p:spPr>
            <a:xfrm>
              <a:off x="3229550" y="-1712700"/>
              <a:ext cx="133100" cy="101500"/>
            </a:xfrm>
            <a:custGeom>
              <a:avLst/>
              <a:gdLst/>
              <a:ahLst/>
              <a:cxnLst/>
              <a:rect l="l" t="t" r="r" b="b"/>
              <a:pathLst>
                <a:path w="5324" h="4060" extrusionOk="0">
                  <a:moveTo>
                    <a:pt x="3327" y="0"/>
                  </a:moveTo>
                  <a:cubicBezTo>
                    <a:pt x="1397" y="0"/>
                    <a:pt x="0" y="3187"/>
                    <a:pt x="574" y="3860"/>
                  </a:cubicBezTo>
                  <a:cubicBezTo>
                    <a:pt x="690" y="3998"/>
                    <a:pt x="914" y="4059"/>
                    <a:pt x="1204" y="4059"/>
                  </a:cubicBezTo>
                  <a:cubicBezTo>
                    <a:pt x="2551" y="4059"/>
                    <a:pt x="5323" y="2725"/>
                    <a:pt x="5317" y="1503"/>
                  </a:cubicBezTo>
                  <a:cubicBezTo>
                    <a:pt x="5310" y="760"/>
                    <a:pt x="4294" y="54"/>
                    <a:pt x="3429" y="3"/>
                  </a:cubicBezTo>
                  <a:cubicBezTo>
                    <a:pt x="3395" y="1"/>
                    <a:pt x="3361" y="0"/>
                    <a:pt x="332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9" name="Google Shape;379;p10"/>
            <p:cNvSpPr/>
            <p:nvPr/>
          </p:nvSpPr>
          <p:spPr>
            <a:xfrm>
              <a:off x="3421950" y="-1771125"/>
              <a:ext cx="60875" cy="54250"/>
            </a:xfrm>
            <a:custGeom>
              <a:avLst/>
              <a:gdLst/>
              <a:ahLst/>
              <a:cxnLst/>
              <a:rect l="l" t="t" r="r" b="b"/>
              <a:pathLst>
                <a:path w="2435" h="2170" extrusionOk="0">
                  <a:moveTo>
                    <a:pt x="1354" y="1"/>
                  </a:moveTo>
                  <a:cubicBezTo>
                    <a:pt x="1063" y="1"/>
                    <a:pt x="756" y="96"/>
                    <a:pt x="556" y="307"/>
                  </a:cubicBezTo>
                  <a:cubicBezTo>
                    <a:pt x="0" y="905"/>
                    <a:pt x="570" y="2102"/>
                    <a:pt x="1024" y="2167"/>
                  </a:cubicBezTo>
                  <a:cubicBezTo>
                    <a:pt x="1037" y="2169"/>
                    <a:pt x="1051" y="2170"/>
                    <a:pt x="1064" y="2170"/>
                  </a:cubicBezTo>
                  <a:cubicBezTo>
                    <a:pt x="1600" y="2170"/>
                    <a:pt x="2435" y="806"/>
                    <a:pt x="2055" y="278"/>
                  </a:cubicBezTo>
                  <a:cubicBezTo>
                    <a:pt x="1928" y="100"/>
                    <a:pt x="1650" y="1"/>
                    <a:pt x="1354"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0" name="Google Shape;380;p10"/>
            <p:cNvSpPr/>
            <p:nvPr/>
          </p:nvSpPr>
          <p:spPr>
            <a:xfrm>
              <a:off x="3166575" y="-2066050"/>
              <a:ext cx="599000" cy="410025"/>
            </a:xfrm>
            <a:custGeom>
              <a:avLst/>
              <a:gdLst/>
              <a:ahLst/>
              <a:cxnLst/>
              <a:rect l="l" t="t" r="r" b="b"/>
              <a:pathLst>
                <a:path w="23960" h="16401" extrusionOk="0">
                  <a:moveTo>
                    <a:pt x="23750" y="1"/>
                  </a:moveTo>
                  <a:cubicBezTo>
                    <a:pt x="23597" y="1"/>
                    <a:pt x="23041" y="135"/>
                    <a:pt x="22053" y="397"/>
                  </a:cubicBezTo>
                  <a:cubicBezTo>
                    <a:pt x="21454" y="563"/>
                    <a:pt x="20849" y="692"/>
                    <a:pt x="20265" y="894"/>
                  </a:cubicBezTo>
                  <a:cubicBezTo>
                    <a:pt x="18398" y="1918"/>
                    <a:pt x="16581" y="3028"/>
                    <a:pt x="14829" y="4246"/>
                  </a:cubicBezTo>
                  <a:cubicBezTo>
                    <a:pt x="14325" y="4607"/>
                    <a:pt x="13827" y="4967"/>
                    <a:pt x="13330" y="5328"/>
                  </a:cubicBezTo>
                  <a:cubicBezTo>
                    <a:pt x="12442" y="5535"/>
                    <a:pt x="11552" y="5643"/>
                    <a:pt x="10656" y="5643"/>
                  </a:cubicBezTo>
                  <a:cubicBezTo>
                    <a:pt x="9682" y="5643"/>
                    <a:pt x="8702" y="5515"/>
                    <a:pt x="7714" y="5248"/>
                  </a:cubicBezTo>
                  <a:lnTo>
                    <a:pt x="7714" y="5248"/>
                  </a:lnTo>
                  <a:cubicBezTo>
                    <a:pt x="8658" y="5821"/>
                    <a:pt x="9770" y="6096"/>
                    <a:pt x="10886" y="6096"/>
                  </a:cubicBezTo>
                  <a:cubicBezTo>
                    <a:pt x="11457" y="6096"/>
                    <a:pt x="12029" y="6024"/>
                    <a:pt x="12580" y="5883"/>
                  </a:cubicBezTo>
                  <a:lnTo>
                    <a:pt x="12580" y="5883"/>
                  </a:lnTo>
                  <a:cubicBezTo>
                    <a:pt x="11189" y="6914"/>
                    <a:pt x="9812" y="7959"/>
                    <a:pt x="8456" y="9033"/>
                  </a:cubicBezTo>
                  <a:cubicBezTo>
                    <a:pt x="6999" y="9844"/>
                    <a:pt x="5362" y="10300"/>
                    <a:pt x="3679" y="10300"/>
                  </a:cubicBezTo>
                  <a:cubicBezTo>
                    <a:pt x="3281" y="10300"/>
                    <a:pt x="2881" y="10275"/>
                    <a:pt x="2480" y="10223"/>
                  </a:cubicBezTo>
                  <a:lnTo>
                    <a:pt x="2480" y="10223"/>
                  </a:lnTo>
                  <a:cubicBezTo>
                    <a:pt x="3165" y="10421"/>
                    <a:pt x="3881" y="10518"/>
                    <a:pt x="4600" y="10518"/>
                  </a:cubicBezTo>
                  <a:cubicBezTo>
                    <a:pt x="5449" y="10518"/>
                    <a:pt x="6301" y="10383"/>
                    <a:pt x="7108" y="10122"/>
                  </a:cubicBezTo>
                  <a:lnTo>
                    <a:pt x="7108" y="10122"/>
                  </a:lnTo>
                  <a:cubicBezTo>
                    <a:pt x="6315" y="10763"/>
                    <a:pt x="5530" y="11419"/>
                    <a:pt x="4751" y="12082"/>
                  </a:cubicBezTo>
                  <a:cubicBezTo>
                    <a:pt x="3136" y="13467"/>
                    <a:pt x="1550" y="14887"/>
                    <a:pt x="0" y="16336"/>
                  </a:cubicBezTo>
                  <a:lnTo>
                    <a:pt x="58" y="16401"/>
                  </a:lnTo>
                  <a:cubicBezTo>
                    <a:pt x="2920" y="14000"/>
                    <a:pt x="5854" y="11686"/>
                    <a:pt x="8867" y="9487"/>
                  </a:cubicBezTo>
                  <a:lnTo>
                    <a:pt x="8867" y="9487"/>
                  </a:lnTo>
                  <a:cubicBezTo>
                    <a:pt x="8384" y="11030"/>
                    <a:pt x="8406" y="12746"/>
                    <a:pt x="9026" y="14245"/>
                  </a:cubicBezTo>
                  <a:cubicBezTo>
                    <a:pt x="8593" y="12479"/>
                    <a:pt x="8824" y="10677"/>
                    <a:pt x="9495" y="9026"/>
                  </a:cubicBezTo>
                  <a:cubicBezTo>
                    <a:pt x="11412" y="7642"/>
                    <a:pt x="13366" y="6301"/>
                    <a:pt x="15348" y="5010"/>
                  </a:cubicBezTo>
                  <a:cubicBezTo>
                    <a:pt x="15528" y="4895"/>
                    <a:pt x="15701" y="4780"/>
                    <a:pt x="15874" y="4664"/>
                  </a:cubicBezTo>
                  <a:lnTo>
                    <a:pt x="15874" y="4664"/>
                  </a:lnTo>
                  <a:cubicBezTo>
                    <a:pt x="14959" y="6077"/>
                    <a:pt x="14440" y="7764"/>
                    <a:pt x="14433" y="9444"/>
                  </a:cubicBezTo>
                  <a:cubicBezTo>
                    <a:pt x="14981" y="7656"/>
                    <a:pt x="15615" y="5991"/>
                    <a:pt x="16386" y="4318"/>
                  </a:cubicBezTo>
                  <a:cubicBezTo>
                    <a:pt x="17792" y="3374"/>
                    <a:pt x="19191" y="2408"/>
                    <a:pt x="20582" y="1442"/>
                  </a:cubicBezTo>
                  <a:cubicBezTo>
                    <a:pt x="21115" y="1226"/>
                    <a:pt x="21649" y="1002"/>
                    <a:pt x="22182" y="779"/>
                  </a:cubicBezTo>
                  <a:cubicBezTo>
                    <a:pt x="23412" y="254"/>
                    <a:pt x="23960" y="1"/>
                    <a:pt x="237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1" name="Google Shape;381;p10"/>
            <p:cNvSpPr/>
            <p:nvPr/>
          </p:nvSpPr>
          <p:spPr>
            <a:xfrm>
              <a:off x="3385725" y="-1601250"/>
              <a:ext cx="347400" cy="313525"/>
            </a:xfrm>
            <a:custGeom>
              <a:avLst/>
              <a:gdLst/>
              <a:ahLst/>
              <a:cxnLst/>
              <a:rect l="l" t="t" r="r" b="b"/>
              <a:pathLst>
                <a:path w="13896" h="12541" extrusionOk="0">
                  <a:moveTo>
                    <a:pt x="9931" y="0"/>
                  </a:moveTo>
                  <a:cubicBezTo>
                    <a:pt x="7968" y="0"/>
                    <a:pt x="5309" y="825"/>
                    <a:pt x="3410" y="2675"/>
                  </a:cubicBezTo>
                  <a:cubicBezTo>
                    <a:pt x="0" y="5998"/>
                    <a:pt x="101" y="11585"/>
                    <a:pt x="1709" y="12414"/>
                  </a:cubicBezTo>
                  <a:cubicBezTo>
                    <a:pt x="1875" y="12500"/>
                    <a:pt x="2068" y="12541"/>
                    <a:pt x="2283" y="12541"/>
                  </a:cubicBezTo>
                  <a:cubicBezTo>
                    <a:pt x="5526" y="12541"/>
                    <a:pt x="13895" y="3361"/>
                    <a:pt x="12422" y="887"/>
                  </a:cubicBezTo>
                  <a:cubicBezTo>
                    <a:pt x="12079" y="311"/>
                    <a:pt x="11136" y="0"/>
                    <a:pt x="9931"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2" name="Google Shape;382;p10"/>
            <p:cNvSpPr/>
            <p:nvPr/>
          </p:nvSpPr>
          <p:spPr>
            <a:xfrm>
              <a:off x="3784950" y="-1705875"/>
              <a:ext cx="258800" cy="65675"/>
            </a:xfrm>
            <a:custGeom>
              <a:avLst/>
              <a:gdLst/>
              <a:ahLst/>
              <a:cxnLst/>
              <a:rect l="l" t="t" r="r" b="b"/>
              <a:pathLst>
                <a:path w="10352" h="2627" extrusionOk="0">
                  <a:moveTo>
                    <a:pt x="3175" y="0"/>
                  </a:moveTo>
                  <a:cubicBezTo>
                    <a:pt x="1447" y="0"/>
                    <a:pt x="55" y="325"/>
                    <a:pt x="35" y="660"/>
                  </a:cubicBezTo>
                  <a:cubicBezTo>
                    <a:pt x="0" y="1387"/>
                    <a:pt x="6488" y="2626"/>
                    <a:pt x="9125" y="2626"/>
                  </a:cubicBezTo>
                  <a:cubicBezTo>
                    <a:pt x="9756" y="2626"/>
                    <a:pt x="10166" y="2556"/>
                    <a:pt x="10214" y="2390"/>
                  </a:cubicBezTo>
                  <a:cubicBezTo>
                    <a:pt x="10351" y="1943"/>
                    <a:pt x="7922" y="696"/>
                    <a:pt x="5694" y="242"/>
                  </a:cubicBezTo>
                  <a:cubicBezTo>
                    <a:pt x="4851" y="70"/>
                    <a:pt x="3977" y="0"/>
                    <a:pt x="317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3" name="Google Shape;383;p10"/>
            <p:cNvSpPr/>
            <p:nvPr/>
          </p:nvSpPr>
          <p:spPr>
            <a:xfrm>
              <a:off x="3753200" y="-1685975"/>
              <a:ext cx="287125" cy="45525"/>
            </a:xfrm>
            <a:custGeom>
              <a:avLst/>
              <a:gdLst/>
              <a:ahLst/>
              <a:cxnLst/>
              <a:rect l="l" t="t" r="r" b="b"/>
              <a:pathLst>
                <a:path w="11485" h="1821" extrusionOk="0">
                  <a:moveTo>
                    <a:pt x="1" y="1"/>
                  </a:moveTo>
                  <a:lnTo>
                    <a:pt x="1" y="1"/>
                  </a:lnTo>
                  <a:cubicBezTo>
                    <a:pt x="1637" y="736"/>
                    <a:pt x="4095" y="1587"/>
                    <a:pt x="7174" y="1782"/>
                  </a:cubicBezTo>
                  <a:cubicBezTo>
                    <a:pt x="7610" y="1808"/>
                    <a:pt x="8032" y="1820"/>
                    <a:pt x="8440" y="1820"/>
                  </a:cubicBezTo>
                  <a:cubicBezTo>
                    <a:pt x="9576" y="1820"/>
                    <a:pt x="10599" y="1727"/>
                    <a:pt x="11484" y="1594"/>
                  </a:cubicBezTo>
                  <a:lnTo>
                    <a:pt x="1"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4" name="Google Shape;384;p10"/>
            <p:cNvSpPr/>
            <p:nvPr/>
          </p:nvSpPr>
          <p:spPr>
            <a:xfrm>
              <a:off x="3753200" y="-1685975"/>
              <a:ext cx="287125" cy="47975"/>
            </a:xfrm>
            <a:custGeom>
              <a:avLst/>
              <a:gdLst/>
              <a:ahLst/>
              <a:cxnLst/>
              <a:rect l="l" t="t" r="r" b="b"/>
              <a:pathLst>
                <a:path w="11485" h="1919" extrusionOk="0">
                  <a:moveTo>
                    <a:pt x="1" y="1"/>
                  </a:moveTo>
                  <a:lnTo>
                    <a:pt x="1" y="1"/>
                  </a:lnTo>
                  <a:cubicBezTo>
                    <a:pt x="2498" y="1260"/>
                    <a:pt x="5311" y="1918"/>
                    <a:pt x="8117" y="1918"/>
                  </a:cubicBezTo>
                  <a:cubicBezTo>
                    <a:pt x="9248" y="1918"/>
                    <a:pt x="10377" y="1811"/>
                    <a:pt x="11484" y="1594"/>
                  </a:cubicBezTo>
                  <a:lnTo>
                    <a:pt x="11484" y="1594"/>
                  </a:lnTo>
                  <a:cubicBezTo>
                    <a:pt x="10642" y="1686"/>
                    <a:pt x="9796" y="1732"/>
                    <a:pt x="8951" y="1732"/>
                  </a:cubicBezTo>
                  <a:cubicBezTo>
                    <a:pt x="5893" y="1732"/>
                    <a:pt x="2847" y="1136"/>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5" name="Google Shape;385;p10"/>
            <p:cNvSpPr/>
            <p:nvPr/>
          </p:nvSpPr>
          <p:spPr>
            <a:xfrm>
              <a:off x="3103300" y="-2049100"/>
              <a:ext cx="574050" cy="337400"/>
            </a:xfrm>
            <a:custGeom>
              <a:avLst/>
              <a:gdLst/>
              <a:ahLst/>
              <a:cxnLst/>
              <a:rect l="l" t="t" r="r" b="b"/>
              <a:pathLst>
                <a:path w="22962" h="13496" extrusionOk="0">
                  <a:moveTo>
                    <a:pt x="18344" y="1"/>
                  </a:moveTo>
                  <a:cubicBezTo>
                    <a:pt x="15646" y="1"/>
                    <a:pt x="12261" y="504"/>
                    <a:pt x="8969" y="2393"/>
                  </a:cubicBezTo>
                  <a:cubicBezTo>
                    <a:pt x="3901" y="5306"/>
                    <a:pt x="1363" y="10179"/>
                    <a:pt x="1" y="13495"/>
                  </a:cubicBezTo>
                  <a:cubicBezTo>
                    <a:pt x="3739" y="6905"/>
                    <a:pt x="9662" y="3246"/>
                    <a:pt x="14810" y="3246"/>
                  </a:cubicBezTo>
                  <a:cubicBezTo>
                    <a:pt x="15687" y="3246"/>
                    <a:pt x="16542" y="3352"/>
                    <a:pt x="17360" y="3568"/>
                  </a:cubicBezTo>
                  <a:cubicBezTo>
                    <a:pt x="18939" y="3986"/>
                    <a:pt x="20280" y="4787"/>
                    <a:pt x="21404" y="5738"/>
                  </a:cubicBezTo>
                  <a:cubicBezTo>
                    <a:pt x="21440" y="5774"/>
                    <a:pt x="21484" y="5810"/>
                    <a:pt x="21520" y="5846"/>
                  </a:cubicBezTo>
                  <a:cubicBezTo>
                    <a:pt x="21707" y="5414"/>
                    <a:pt x="21873" y="4981"/>
                    <a:pt x="22024" y="4542"/>
                  </a:cubicBezTo>
                  <a:cubicBezTo>
                    <a:pt x="22608" y="2847"/>
                    <a:pt x="22846" y="1398"/>
                    <a:pt x="22962" y="483"/>
                  </a:cubicBezTo>
                  <a:cubicBezTo>
                    <a:pt x="22044" y="290"/>
                    <a:pt x="20392" y="1"/>
                    <a:pt x="18344"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6" name="Google Shape;386;p10"/>
            <p:cNvSpPr/>
            <p:nvPr/>
          </p:nvSpPr>
          <p:spPr>
            <a:xfrm>
              <a:off x="3056825" y="-1905650"/>
              <a:ext cx="583050" cy="340525"/>
            </a:xfrm>
            <a:custGeom>
              <a:avLst/>
              <a:gdLst/>
              <a:ahLst/>
              <a:cxnLst/>
              <a:rect l="l" t="t" r="r" b="b"/>
              <a:pathLst>
                <a:path w="23322" h="13621" extrusionOk="0">
                  <a:moveTo>
                    <a:pt x="23263" y="0"/>
                  </a:moveTo>
                  <a:cubicBezTo>
                    <a:pt x="22182" y="2012"/>
                    <a:pt x="19270" y="6755"/>
                    <a:pt x="13373" y="10093"/>
                  </a:cubicBezTo>
                  <a:cubicBezTo>
                    <a:pt x="8328" y="12950"/>
                    <a:pt x="3515" y="13406"/>
                    <a:pt x="769" y="13406"/>
                  </a:cubicBezTo>
                  <a:cubicBezTo>
                    <a:pt x="494" y="13406"/>
                    <a:pt x="239" y="13402"/>
                    <a:pt x="7" y="13395"/>
                  </a:cubicBezTo>
                  <a:cubicBezTo>
                    <a:pt x="7" y="13402"/>
                    <a:pt x="7" y="13416"/>
                    <a:pt x="0" y="13423"/>
                  </a:cubicBezTo>
                  <a:cubicBezTo>
                    <a:pt x="1070" y="13563"/>
                    <a:pt x="2075" y="13621"/>
                    <a:pt x="3006" y="13621"/>
                  </a:cubicBezTo>
                  <a:cubicBezTo>
                    <a:pt x="5486" y="13621"/>
                    <a:pt x="7440" y="13212"/>
                    <a:pt x="8708" y="12861"/>
                  </a:cubicBezTo>
                  <a:cubicBezTo>
                    <a:pt x="15269" y="11073"/>
                    <a:pt x="20748" y="6178"/>
                    <a:pt x="23321" y="238"/>
                  </a:cubicBezTo>
                  <a:lnTo>
                    <a:pt x="23263" y="0"/>
                  </a:ln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7" name="Google Shape;387;p10"/>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88" name="Google Shape;388;p10"/>
          <p:cNvGrpSpPr/>
          <p:nvPr/>
        </p:nvGrpSpPr>
        <p:grpSpPr>
          <a:xfrm>
            <a:off x="16234652" y="6838885"/>
            <a:ext cx="1682992" cy="1710382"/>
            <a:chOff x="5967275" y="1212450"/>
            <a:chExt cx="1139775" cy="1158325"/>
          </a:xfrm>
        </p:grpSpPr>
        <p:sp>
          <p:nvSpPr>
            <p:cNvPr id="389" name="Google Shape;389;p10"/>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0" name="Google Shape;390;p10"/>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1" name="Google Shape;391;p10"/>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2" name="Google Shape;392;p10"/>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3" name="Google Shape;393;p10"/>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4" name="Google Shape;394;p10"/>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5" name="Google Shape;395;p10"/>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96" name="Google Shape;396;p10"/>
          <p:cNvGrpSpPr/>
          <p:nvPr/>
        </p:nvGrpSpPr>
        <p:grpSpPr>
          <a:xfrm rot="-5400000" flipH="1">
            <a:off x="16336268" y="-748727"/>
            <a:ext cx="3447440" cy="4318022"/>
            <a:chOff x="610625" y="938625"/>
            <a:chExt cx="1230350" cy="1541050"/>
          </a:xfrm>
        </p:grpSpPr>
        <p:sp>
          <p:nvSpPr>
            <p:cNvPr id="397" name="Google Shape;397;p10"/>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8" name="Google Shape;398;p10"/>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9" name="Google Shape;399;p10"/>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0" name="Google Shape;400;p10"/>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1" name="Google Shape;401;p10"/>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2" name="Google Shape;402;p10"/>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3" name="Google Shape;403;p10"/>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4" name="Google Shape;404;p10"/>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5" name="Google Shape;405;p10"/>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6" name="Google Shape;406;p10"/>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7" name="Google Shape;407;p10"/>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8" name="Google Shape;408;p10"/>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9" name="Google Shape;409;p10"/>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0" name="Google Shape;410;p10"/>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1" name="Google Shape;411;p10"/>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2" name="Google Shape;412;p10"/>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3" name="Google Shape;413;p10"/>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4" name="Google Shape;414;p10"/>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415" name="Google Shape;415;p10"/>
          <p:cNvGrpSpPr/>
          <p:nvPr/>
        </p:nvGrpSpPr>
        <p:grpSpPr>
          <a:xfrm rot="-9044330">
            <a:off x="1069019" y="-1539249"/>
            <a:ext cx="2155058" cy="4539434"/>
            <a:chOff x="4458800" y="2953350"/>
            <a:chExt cx="842025" cy="1773650"/>
          </a:xfrm>
        </p:grpSpPr>
        <p:sp>
          <p:nvSpPr>
            <p:cNvPr id="416" name="Google Shape;416;p10"/>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7" name="Google Shape;417;p10"/>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8" name="Google Shape;418;p10"/>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9" name="Google Shape;419;p10"/>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0" name="Google Shape;420;p10"/>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453F7D">
                <a:alpha val="227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1" name="Google Shape;421;p10"/>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2" name="Google Shape;422;p10"/>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3" name="Google Shape;423;p10"/>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4" name="Google Shape;424;p10"/>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5" name="Google Shape;425;p10"/>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6" name="Google Shape;426;p10"/>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7" name="Google Shape;427;p10"/>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8" name="Google Shape;428;p10"/>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9" name="Google Shape;429;p10"/>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0" name="Google Shape;430;p10"/>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1" name="Google Shape;431;p10"/>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2" name="Google Shape;432;p10"/>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3" name="Google Shape;433;p10"/>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4" name="Google Shape;434;p10"/>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5" name="Google Shape;435;p10"/>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6" name="Google Shape;436;p10"/>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Tree>
    <p:extLst>
      <p:ext uri="{BB962C8B-B14F-4D97-AF65-F5344CB8AC3E}">
        <p14:creationId xmlns:p14="http://schemas.microsoft.com/office/powerpoint/2010/main" val="121553197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37"/>
        <p:cNvGrpSpPr/>
        <p:nvPr/>
      </p:nvGrpSpPr>
      <p:grpSpPr>
        <a:xfrm>
          <a:off x="0" y="0"/>
          <a:ext cx="0" cy="0"/>
          <a:chOff x="0" y="0"/>
          <a:chExt cx="0" cy="0"/>
        </a:xfrm>
      </p:grpSpPr>
      <p:sp>
        <p:nvSpPr>
          <p:cNvPr id="438" name="Google Shape;438;p11"/>
          <p:cNvSpPr/>
          <p:nvPr/>
        </p:nvSpPr>
        <p:spPr>
          <a:xfrm flipH="1">
            <a:off x="14929999" y="-2615090"/>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39" name="Google Shape;439;p11"/>
          <p:cNvSpPr/>
          <p:nvPr/>
        </p:nvSpPr>
        <p:spPr>
          <a:xfrm flipH="1">
            <a:off x="-1368264" y="-3578094"/>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40" name="Google Shape;440;p11"/>
          <p:cNvSpPr/>
          <p:nvPr/>
        </p:nvSpPr>
        <p:spPr>
          <a:xfrm flipH="1">
            <a:off x="12540713" y="4600686"/>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441" name="Google Shape;441;p11"/>
          <p:cNvSpPr/>
          <p:nvPr/>
        </p:nvSpPr>
        <p:spPr>
          <a:xfrm flipH="1">
            <a:off x="-1847104" y="6109080"/>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442" name="Google Shape;442;p11"/>
          <p:cNvGrpSpPr/>
          <p:nvPr/>
        </p:nvGrpSpPr>
        <p:grpSpPr>
          <a:xfrm>
            <a:off x="0" y="8992250"/>
            <a:ext cx="18288000" cy="1294800"/>
            <a:chOff x="0" y="4496125"/>
            <a:chExt cx="9144000" cy="647400"/>
          </a:xfrm>
        </p:grpSpPr>
        <p:sp>
          <p:nvSpPr>
            <p:cNvPr id="443" name="Google Shape;443;p11"/>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44" name="Google Shape;444;p11"/>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445" name="Google Shape;445;p11"/>
          <p:cNvSpPr txBox="1">
            <a:spLocks noGrp="1"/>
          </p:cNvSpPr>
          <p:nvPr>
            <p:ph type="title" hasCustomPrompt="1"/>
          </p:nvPr>
        </p:nvSpPr>
        <p:spPr>
          <a:xfrm>
            <a:off x="4399550" y="2141850"/>
            <a:ext cx="9488400" cy="34800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9200"/>
            </a:lvl1pPr>
            <a:lvl2pPr lvl="1" algn="ctr">
              <a:spcBef>
                <a:spcPts val="0"/>
              </a:spcBef>
              <a:spcAft>
                <a:spcPts val="0"/>
              </a:spcAft>
              <a:buSzPts val="9600"/>
              <a:buNone/>
              <a:defRPr sz="19200"/>
            </a:lvl2pPr>
            <a:lvl3pPr lvl="2" algn="ctr">
              <a:spcBef>
                <a:spcPts val="0"/>
              </a:spcBef>
              <a:spcAft>
                <a:spcPts val="0"/>
              </a:spcAft>
              <a:buSzPts val="9600"/>
              <a:buNone/>
              <a:defRPr sz="19200"/>
            </a:lvl3pPr>
            <a:lvl4pPr lvl="3" algn="ctr">
              <a:spcBef>
                <a:spcPts val="0"/>
              </a:spcBef>
              <a:spcAft>
                <a:spcPts val="0"/>
              </a:spcAft>
              <a:buSzPts val="9600"/>
              <a:buNone/>
              <a:defRPr sz="19200"/>
            </a:lvl4pPr>
            <a:lvl5pPr lvl="4" algn="ctr">
              <a:spcBef>
                <a:spcPts val="0"/>
              </a:spcBef>
              <a:spcAft>
                <a:spcPts val="0"/>
              </a:spcAft>
              <a:buSzPts val="9600"/>
              <a:buNone/>
              <a:defRPr sz="19200"/>
            </a:lvl5pPr>
            <a:lvl6pPr lvl="5" algn="ctr">
              <a:spcBef>
                <a:spcPts val="0"/>
              </a:spcBef>
              <a:spcAft>
                <a:spcPts val="0"/>
              </a:spcAft>
              <a:buSzPts val="9600"/>
              <a:buNone/>
              <a:defRPr sz="19200"/>
            </a:lvl6pPr>
            <a:lvl7pPr lvl="6" algn="ctr">
              <a:spcBef>
                <a:spcPts val="0"/>
              </a:spcBef>
              <a:spcAft>
                <a:spcPts val="0"/>
              </a:spcAft>
              <a:buSzPts val="9600"/>
              <a:buNone/>
              <a:defRPr sz="19200"/>
            </a:lvl7pPr>
            <a:lvl8pPr lvl="7" algn="ctr">
              <a:spcBef>
                <a:spcPts val="0"/>
              </a:spcBef>
              <a:spcAft>
                <a:spcPts val="0"/>
              </a:spcAft>
              <a:buSzPts val="9600"/>
              <a:buNone/>
              <a:defRPr sz="19200"/>
            </a:lvl8pPr>
            <a:lvl9pPr lvl="8" algn="ctr">
              <a:spcBef>
                <a:spcPts val="0"/>
              </a:spcBef>
              <a:spcAft>
                <a:spcPts val="0"/>
              </a:spcAft>
              <a:buSzPts val="9600"/>
              <a:buNone/>
              <a:defRPr sz="19200"/>
            </a:lvl9pPr>
          </a:lstStyle>
          <a:p>
            <a:r>
              <a:t>xx%</a:t>
            </a:r>
          </a:p>
        </p:txBody>
      </p:sp>
      <p:sp>
        <p:nvSpPr>
          <p:cNvPr id="446" name="Google Shape;446;p11"/>
          <p:cNvSpPr txBox="1">
            <a:spLocks noGrp="1"/>
          </p:cNvSpPr>
          <p:nvPr>
            <p:ph type="subTitle" idx="1"/>
          </p:nvPr>
        </p:nvSpPr>
        <p:spPr>
          <a:xfrm>
            <a:off x="4399550" y="5621750"/>
            <a:ext cx="9488400" cy="994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3200"/>
            </a:lvl1pPr>
            <a:lvl2pPr lvl="1" algn="ctr" rtl="0">
              <a:lnSpc>
                <a:spcPct val="100000"/>
              </a:lnSpc>
              <a:spcBef>
                <a:spcPts val="0"/>
              </a:spcBef>
              <a:spcAft>
                <a:spcPts val="0"/>
              </a:spcAft>
              <a:buSzPts val="1600"/>
              <a:buNone/>
              <a:defRPr sz="3200"/>
            </a:lvl2pPr>
            <a:lvl3pPr lvl="2" algn="ctr" rtl="0">
              <a:lnSpc>
                <a:spcPct val="100000"/>
              </a:lnSpc>
              <a:spcBef>
                <a:spcPts val="3200"/>
              </a:spcBef>
              <a:spcAft>
                <a:spcPts val="0"/>
              </a:spcAft>
              <a:buSzPts val="1600"/>
              <a:buNone/>
              <a:defRPr sz="3200"/>
            </a:lvl3pPr>
            <a:lvl4pPr lvl="3" algn="ctr" rtl="0">
              <a:lnSpc>
                <a:spcPct val="100000"/>
              </a:lnSpc>
              <a:spcBef>
                <a:spcPts val="3200"/>
              </a:spcBef>
              <a:spcAft>
                <a:spcPts val="0"/>
              </a:spcAft>
              <a:buSzPts val="1600"/>
              <a:buNone/>
              <a:defRPr sz="3200"/>
            </a:lvl4pPr>
            <a:lvl5pPr lvl="4" algn="ctr" rtl="0">
              <a:lnSpc>
                <a:spcPct val="100000"/>
              </a:lnSpc>
              <a:spcBef>
                <a:spcPts val="3200"/>
              </a:spcBef>
              <a:spcAft>
                <a:spcPts val="0"/>
              </a:spcAft>
              <a:buSzPts val="1600"/>
              <a:buNone/>
              <a:defRPr sz="3200"/>
            </a:lvl5pPr>
            <a:lvl6pPr lvl="5" algn="ctr" rtl="0">
              <a:lnSpc>
                <a:spcPct val="100000"/>
              </a:lnSpc>
              <a:spcBef>
                <a:spcPts val="3200"/>
              </a:spcBef>
              <a:spcAft>
                <a:spcPts val="0"/>
              </a:spcAft>
              <a:buSzPts val="1600"/>
              <a:buNone/>
              <a:defRPr sz="3200"/>
            </a:lvl6pPr>
            <a:lvl7pPr lvl="6" algn="ctr" rtl="0">
              <a:lnSpc>
                <a:spcPct val="100000"/>
              </a:lnSpc>
              <a:spcBef>
                <a:spcPts val="3200"/>
              </a:spcBef>
              <a:spcAft>
                <a:spcPts val="0"/>
              </a:spcAft>
              <a:buSzPts val="1600"/>
              <a:buNone/>
              <a:defRPr sz="3200"/>
            </a:lvl7pPr>
            <a:lvl8pPr lvl="7" algn="ctr" rtl="0">
              <a:lnSpc>
                <a:spcPct val="100000"/>
              </a:lnSpc>
              <a:spcBef>
                <a:spcPts val="3200"/>
              </a:spcBef>
              <a:spcAft>
                <a:spcPts val="0"/>
              </a:spcAft>
              <a:buSzPts val="1600"/>
              <a:buNone/>
              <a:defRPr sz="3200"/>
            </a:lvl8pPr>
            <a:lvl9pPr lvl="8" algn="ctr" rtl="0">
              <a:lnSpc>
                <a:spcPct val="100000"/>
              </a:lnSpc>
              <a:spcBef>
                <a:spcPts val="3200"/>
              </a:spcBef>
              <a:spcAft>
                <a:spcPts val="3200"/>
              </a:spcAft>
              <a:buSzPts val="1600"/>
              <a:buNone/>
              <a:defRPr sz="3200"/>
            </a:lvl9pPr>
          </a:lstStyle>
          <a:p>
            <a:endParaRPr/>
          </a:p>
        </p:txBody>
      </p:sp>
    </p:spTree>
    <p:extLst>
      <p:ext uri="{BB962C8B-B14F-4D97-AF65-F5344CB8AC3E}">
        <p14:creationId xmlns:p14="http://schemas.microsoft.com/office/powerpoint/2010/main" val="318054436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47"/>
        <p:cNvGrpSpPr/>
        <p:nvPr/>
      </p:nvGrpSpPr>
      <p:grpSpPr>
        <a:xfrm>
          <a:off x="0" y="0"/>
          <a:ext cx="0" cy="0"/>
          <a:chOff x="0" y="0"/>
          <a:chExt cx="0" cy="0"/>
        </a:xfrm>
      </p:grpSpPr>
    </p:spTree>
    <p:extLst>
      <p:ext uri="{BB962C8B-B14F-4D97-AF65-F5344CB8AC3E}">
        <p14:creationId xmlns:p14="http://schemas.microsoft.com/office/powerpoint/2010/main" val="60938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79"/>
        <p:cNvGrpSpPr/>
        <p:nvPr/>
      </p:nvGrpSpPr>
      <p:grpSpPr>
        <a:xfrm>
          <a:off x="0" y="0"/>
          <a:ext cx="0" cy="0"/>
          <a:chOff x="0" y="0"/>
          <a:chExt cx="0" cy="0"/>
        </a:xfrm>
      </p:grpSpPr>
      <p:grpSp>
        <p:nvGrpSpPr>
          <p:cNvPr id="280" name="Google Shape;280;p7"/>
          <p:cNvGrpSpPr/>
          <p:nvPr/>
        </p:nvGrpSpPr>
        <p:grpSpPr>
          <a:xfrm rot="-3626901" flipH="1">
            <a:off x="585945" y="7374167"/>
            <a:ext cx="1341646" cy="2128882"/>
            <a:chOff x="4491600" y="1128725"/>
            <a:chExt cx="911950" cy="1447225"/>
          </a:xfrm>
        </p:grpSpPr>
        <p:sp>
          <p:nvSpPr>
            <p:cNvPr id="281" name="Google Shape;281;p7"/>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2" name="Google Shape;282;p7"/>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283" name="Google Shape;283;p7"/>
          <p:cNvGrpSpPr/>
          <p:nvPr/>
        </p:nvGrpSpPr>
        <p:grpSpPr>
          <a:xfrm rot="2883859" flipH="1">
            <a:off x="34704" y="-435543"/>
            <a:ext cx="2783016" cy="3470170"/>
            <a:chOff x="2386975" y="3180875"/>
            <a:chExt cx="1391500" cy="1735075"/>
          </a:xfrm>
        </p:grpSpPr>
        <p:sp>
          <p:nvSpPr>
            <p:cNvPr id="284" name="Google Shape;284;p7"/>
            <p:cNvSpPr/>
            <p:nvPr/>
          </p:nvSpPr>
          <p:spPr>
            <a:xfrm>
              <a:off x="2439225" y="3191275"/>
              <a:ext cx="1339250" cy="1724675"/>
            </a:xfrm>
            <a:custGeom>
              <a:avLst/>
              <a:gdLst/>
              <a:ahLst/>
              <a:cxnLst/>
              <a:rect l="l" t="t" r="r" b="b"/>
              <a:pathLst>
                <a:path w="53570" h="68987" extrusionOk="0">
                  <a:moveTo>
                    <a:pt x="28691" y="25966"/>
                  </a:moveTo>
                  <a:cubicBezTo>
                    <a:pt x="29503" y="25966"/>
                    <a:pt x="30316" y="26378"/>
                    <a:pt x="30753" y="27221"/>
                  </a:cubicBezTo>
                  <a:lnTo>
                    <a:pt x="38085" y="41408"/>
                  </a:lnTo>
                  <a:cubicBezTo>
                    <a:pt x="38719" y="42641"/>
                    <a:pt x="38149" y="44147"/>
                    <a:pt x="36859" y="44645"/>
                  </a:cubicBezTo>
                  <a:lnTo>
                    <a:pt x="21958" y="50390"/>
                  </a:lnTo>
                  <a:cubicBezTo>
                    <a:pt x="21671" y="50500"/>
                    <a:pt x="21386" y="50551"/>
                    <a:pt x="21110" y="50551"/>
                  </a:cubicBezTo>
                  <a:cubicBezTo>
                    <a:pt x="19574" y="50551"/>
                    <a:pt x="18340" y="48988"/>
                    <a:pt x="18945" y="47399"/>
                  </a:cubicBezTo>
                  <a:lnTo>
                    <a:pt x="26514" y="27466"/>
                  </a:lnTo>
                  <a:cubicBezTo>
                    <a:pt x="26890" y="26475"/>
                    <a:pt x="27789" y="25966"/>
                    <a:pt x="28691" y="25966"/>
                  </a:cubicBezTo>
                  <a:close/>
                  <a:moveTo>
                    <a:pt x="27204" y="0"/>
                  </a:moveTo>
                  <a:cubicBezTo>
                    <a:pt x="26302" y="0"/>
                    <a:pt x="25404" y="509"/>
                    <a:pt x="25029" y="1499"/>
                  </a:cubicBezTo>
                  <a:lnTo>
                    <a:pt x="605" y="65832"/>
                  </a:lnTo>
                  <a:cubicBezTo>
                    <a:pt x="1" y="67425"/>
                    <a:pt x="1231" y="68987"/>
                    <a:pt x="2760" y="68987"/>
                  </a:cubicBezTo>
                  <a:cubicBezTo>
                    <a:pt x="3037" y="68987"/>
                    <a:pt x="3324" y="68935"/>
                    <a:pt x="3611" y="68824"/>
                  </a:cubicBezTo>
                  <a:lnTo>
                    <a:pt x="26442" y="60029"/>
                  </a:lnTo>
                  <a:lnTo>
                    <a:pt x="51702" y="50282"/>
                  </a:lnTo>
                  <a:cubicBezTo>
                    <a:pt x="52993" y="49785"/>
                    <a:pt x="53569" y="48278"/>
                    <a:pt x="52935" y="47045"/>
                  </a:cubicBezTo>
                  <a:lnTo>
                    <a:pt x="29268" y="1261"/>
                  </a:lnTo>
                  <a:cubicBezTo>
                    <a:pt x="28831" y="414"/>
                    <a:pt x="28016" y="0"/>
                    <a:pt x="2720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5" name="Google Shape;285;p7"/>
            <p:cNvSpPr/>
            <p:nvPr/>
          </p:nvSpPr>
          <p:spPr>
            <a:xfrm>
              <a:off x="2386975" y="3180875"/>
              <a:ext cx="1339225" cy="1724625"/>
            </a:xfrm>
            <a:custGeom>
              <a:avLst/>
              <a:gdLst/>
              <a:ahLst/>
              <a:cxnLst/>
              <a:rect l="l" t="t" r="r" b="b"/>
              <a:pathLst>
                <a:path w="53569" h="68985" extrusionOk="0">
                  <a:moveTo>
                    <a:pt x="28694" y="25964"/>
                  </a:moveTo>
                  <a:cubicBezTo>
                    <a:pt x="29504" y="25964"/>
                    <a:pt x="30315" y="26376"/>
                    <a:pt x="30752" y="27219"/>
                  </a:cubicBezTo>
                  <a:lnTo>
                    <a:pt x="38084" y="41406"/>
                  </a:lnTo>
                  <a:cubicBezTo>
                    <a:pt x="38726" y="42639"/>
                    <a:pt x="38149" y="44145"/>
                    <a:pt x="36858" y="44643"/>
                  </a:cubicBezTo>
                  <a:lnTo>
                    <a:pt x="21957" y="50388"/>
                  </a:lnTo>
                  <a:cubicBezTo>
                    <a:pt x="21672" y="50498"/>
                    <a:pt x="21387" y="50548"/>
                    <a:pt x="21112" y="50548"/>
                  </a:cubicBezTo>
                  <a:cubicBezTo>
                    <a:pt x="19580" y="50548"/>
                    <a:pt x="18346" y="48985"/>
                    <a:pt x="18951" y="47397"/>
                  </a:cubicBezTo>
                  <a:lnTo>
                    <a:pt x="26521" y="27464"/>
                  </a:lnTo>
                  <a:cubicBezTo>
                    <a:pt x="26896" y="26473"/>
                    <a:pt x="27794" y="25964"/>
                    <a:pt x="28694" y="25964"/>
                  </a:cubicBezTo>
                  <a:close/>
                  <a:moveTo>
                    <a:pt x="27213" y="1"/>
                  </a:moveTo>
                  <a:cubicBezTo>
                    <a:pt x="26311" y="1"/>
                    <a:pt x="25411" y="510"/>
                    <a:pt x="25036" y="1497"/>
                  </a:cubicBezTo>
                  <a:lnTo>
                    <a:pt x="604" y="65830"/>
                  </a:lnTo>
                  <a:cubicBezTo>
                    <a:pt x="0" y="67423"/>
                    <a:pt x="1230" y="68985"/>
                    <a:pt x="2759" y="68985"/>
                  </a:cubicBezTo>
                  <a:cubicBezTo>
                    <a:pt x="3036" y="68985"/>
                    <a:pt x="3323" y="68933"/>
                    <a:pt x="3611" y="68822"/>
                  </a:cubicBezTo>
                  <a:lnTo>
                    <a:pt x="26441" y="60027"/>
                  </a:lnTo>
                  <a:lnTo>
                    <a:pt x="51709" y="50280"/>
                  </a:lnTo>
                  <a:cubicBezTo>
                    <a:pt x="52999" y="49783"/>
                    <a:pt x="53569" y="48276"/>
                    <a:pt x="52934" y="47050"/>
                  </a:cubicBezTo>
                  <a:lnTo>
                    <a:pt x="29275" y="1259"/>
                  </a:lnTo>
                  <a:cubicBezTo>
                    <a:pt x="28838" y="413"/>
                    <a:pt x="28024" y="1"/>
                    <a:pt x="2721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6" name="Google Shape;286;p7"/>
            <p:cNvSpPr/>
            <p:nvPr/>
          </p:nvSpPr>
          <p:spPr>
            <a:xfrm>
              <a:off x="2958250" y="3334525"/>
              <a:ext cx="122750" cy="66775"/>
            </a:xfrm>
            <a:custGeom>
              <a:avLst/>
              <a:gdLst/>
              <a:ahLst/>
              <a:cxnLst/>
              <a:rect l="l" t="t" r="r" b="b"/>
              <a:pathLst>
                <a:path w="4910" h="2671" extrusionOk="0">
                  <a:moveTo>
                    <a:pt x="418" y="1"/>
                  </a:moveTo>
                  <a:lnTo>
                    <a:pt x="0" y="1104"/>
                  </a:lnTo>
                  <a:lnTo>
                    <a:pt x="4030" y="2632"/>
                  </a:lnTo>
                  <a:cubicBezTo>
                    <a:pt x="4099" y="2658"/>
                    <a:pt x="4170" y="2671"/>
                    <a:pt x="4239" y="2671"/>
                  </a:cubicBezTo>
                  <a:cubicBezTo>
                    <a:pt x="4475" y="2671"/>
                    <a:pt x="4698" y="2527"/>
                    <a:pt x="4787" y="2293"/>
                  </a:cubicBezTo>
                  <a:cubicBezTo>
                    <a:pt x="4910" y="1990"/>
                    <a:pt x="4751" y="1644"/>
                    <a:pt x="4448" y="1536"/>
                  </a:cubicBezTo>
                  <a:lnTo>
                    <a:pt x="41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7" name="Google Shape;287;p7"/>
            <p:cNvSpPr/>
            <p:nvPr/>
          </p:nvSpPr>
          <p:spPr>
            <a:xfrm>
              <a:off x="2995200" y="3237025"/>
              <a:ext cx="122750" cy="66775"/>
            </a:xfrm>
            <a:custGeom>
              <a:avLst/>
              <a:gdLst/>
              <a:ahLst/>
              <a:cxnLst/>
              <a:rect l="l" t="t" r="r" b="b"/>
              <a:pathLst>
                <a:path w="4910" h="2671" extrusionOk="0">
                  <a:moveTo>
                    <a:pt x="418" y="1"/>
                  </a:moveTo>
                  <a:lnTo>
                    <a:pt x="0" y="1104"/>
                  </a:lnTo>
                  <a:lnTo>
                    <a:pt x="4037" y="2632"/>
                  </a:lnTo>
                  <a:cubicBezTo>
                    <a:pt x="4106" y="2658"/>
                    <a:pt x="4177" y="2671"/>
                    <a:pt x="4246" y="2671"/>
                  </a:cubicBezTo>
                  <a:cubicBezTo>
                    <a:pt x="4483" y="2671"/>
                    <a:pt x="4705" y="2527"/>
                    <a:pt x="4794" y="2293"/>
                  </a:cubicBezTo>
                  <a:cubicBezTo>
                    <a:pt x="4909" y="1990"/>
                    <a:pt x="4758" y="1644"/>
                    <a:pt x="4455" y="1529"/>
                  </a:cubicBezTo>
                  <a:lnTo>
                    <a:pt x="41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8" name="Google Shape;288;p7"/>
            <p:cNvSpPr/>
            <p:nvPr/>
          </p:nvSpPr>
          <p:spPr>
            <a:xfrm>
              <a:off x="2881650" y="3536200"/>
              <a:ext cx="122750" cy="66775"/>
            </a:xfrm>
            <a:custGeom>
              <a:avLst/>
              <a:gdLst/>
              <a:ahLst/>
              <a:cxnLst/>
              <a:rect l="l" t="t" r="r" b="b"/>
              <a:pathLst>
                <a:path w="4910" h="2671" extrusionOk="0">
                  <a:moveTo>
                    <a:pt x="419" y="1"/>
                  </a:moveTo>
                  <a:lnTo>
                    <a:pt x="0" y="1104"/>
                  </a:lnTo>
                  <a:lnTo>
                    <a:pt x="4030" y="2632"/>
                  </a:lnTo>
                  <a:cubicBezTo>
                    <a:pt x="4099" y="2658"/>
                    <a:pt x="4170" y="2671"/>
                    <a:pt x="4240" y="2671"/>
                  </a:cubicBezTo>
                  <a:cubicBezTo>
                    <a:pt x="4479" y="2671"/>
                    <a:pt x="4705" y="2527"/>
                    <a:pt x="4794" y="2293"/>
                  </a:cubicBezTo>
                  <a:cubicBezTo>
                    <a:pt x="4910" y="1990"/>
                    <a:pt x="4751" y="1644"/>
                    <a:pt x="4448" y="1529"/>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89" name="Google Shape;289;p7"/>
            <p:cNvSpPr/>
            <p:nvPr/>
          </p:nvSpPr>
          <p:spPr>
            <a:xfrm>
              <a:off x="2918600" y="3438700"/>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10" y="1990"/>
                    <a:pt x="4758" y="1644"/>
                    <a:pt x="4455" y="1529"/>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0" name="Google Shape;290;p7"/>
            <p:cNvSpPr/>
            <p:nvPr/>
          </p:nvSpPr>
          <p:spPr>
            <a:xfrm>
              <a:off x="2812625" y="3717875"/>
              <a:ext cx="122750" cy="66775"/>
            </a:xfrm>
            <a:custGeom>
              <a:avLst/>
              <a:gdLst/>
              <a:ahLst/>
              <a:cxnLst/>
              <a:rect l="l" t="t" r="r" b="b"/>
              <a:pathLst>
                <a:path w="4910" h="2671" extrusionOk="0">
                  <a:moveTo>
                    <a:pt x="419" y="0"/>
                  </a:moveTo>
                  <a:lnTo>
                    <a:pt x="0" y="1103"/>
                  </a:lnTo>
                  <a:lnTo>
                    <a:pt x="4030" y="2631"/>
                  </a:lnTo>
                  <a:cubicBezTo>
                    <a:pt x="4101" y="2658"/>
                    <a:pt x="4173" y="2670"/>
                    <a:pt x="4243" y="2670"/>
                  </a:cubicBezTo>
                  <a:cubicBezTo>
                    <a:pt x="4483" y="2670"/>
                    <a:pt x="4705" y="2527"/>
                    <a:pt x="4794" y="2293"/>
                  </a:cubicBezTo>
                  <a:cubicBezTo>
                    <a:pt x="4910" y="1990"/>
                    <a:pt x="4758" y="1651"/>
                    <a:pt x="4448"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1" name="Google Shape;291;p7"/>
            <p:cNvSpPr/>
            <p:nvPr/>
          </p:nvSpPr>
          <p:spPr>
            <a:xfrm>
              <a:off x="2849750" y="3620375"/>
              <a:ext cx="122575" cy="66775"/>
            </a:xfrm>
            <a:custGeom>
              <a:avLst/>
              <a:gdLst/>
              <a:ahLst/>
              <a:cxnLst/>
              <a:rect l="l" t="t" r="r" b="b"/>
              <a:pathLst>
                <a:path w="4903" h="2671" extrusionOk="0">
                  <a:moveTo>
                    <a:pt x="419" y="0"/>
                  </a:moveTo>
                  <a:lnTo>
                    <a:pt x="0" y="1103"/>
                  </a:lnTo>
                  <a:lnTo>
                    <a:pt x="4030" y="2631"/>
                  </a:lnTo>
                  <a:cubicBezTo>
                    <a:pt x="4099" y="2658"/>
                    <a:pt x="4170" y="2670"/>
                    <a:pt x="4239" y="2670"/>
                  </a:cubicBezTo>
                  <a:cubicBezTo>
                    <a:pt x="4476" y="2670"/>
                    <a:pt x="4698" y="2527"/>
                    <a:pt x="4787" y="2293"/>
                  </a:cubicBezTo>
                  <a:cubicBezTo>
                    <a:pt x="4903" y="1990"/>
                    <a:pt x="4751" y="1644"/>
                    <a:pt x="4448"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2" name="Google Shape;292;p7"/>
            <p:cNvSpPr/>
            <p:nvPr/>
          </p:nvSpPr>
          <p:spPr>
            <a:xfrm>
              <a:off x="2736025" y="3919550"/>
              <a:ext cx="122750" cy="66775"/>
            </a:xfrm>
            <a:custGeom>
              <a:avLst/>
              <a:gdLst/>
              <a:ahLst/>
              <a:cxnLst/>
              <a:rect l="l" t="t" r="r" b="b"/>
              <a:pathLst>
                <a:path w="4910" h="2671" extrusionOk="0">
                  <a:moveTo>
                    <a:pt x="419" y="0"/>
                  </a:moveTo>
                  <a:lnTo>
                    <a:pt x="1" y="1103"/>
                  </a:lnTo>
                  <a:lnTo>
                    <a:pt x="4030" y="2631"/>
                  </a:lnTo>
                  <a:cubicBezTo>
                    <a:pt x="4101" y="2658"/>
                    <a:pt x="4173" y="2670"/>
                    <a:pt x="4243" y="2670"/>
                  </a:cubicBezTo>
                  <a:cubicBezTo>
                    <a:pt x="4483" y="2670"/>
                    <a:pt x="4705" y="2526"/>
                    <a:pt x="4795" y="2293"/>
                  </a:cubicBezTo>
                  <a:cubicBezTo>
                    <a:pt x="4910" y="1990"/>
                    <a:pt x="4759" y="1651"/>
                    <a:pt x="4449"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3" name="Google Shape;293;p7"/>
            <p:cNvSpPr/>
            <p:nvPr/>
          </p:nvSpPr>
          <p:spPr>
            <a:xfrm>
              <a:off x="2773150" y="3822050"/>
              <a:ext cx="122575" cy="66750"/>
            </a:xfrm>
            <a:custGeom>
              <a:avLst/>
              <a:gdLst/>
              <a:ahLst/>
              <a:cxnLst/>
              <a:rect l="l" t="t" r="r" b="b"/>
              <a:pathLst>
                <a:path w="4903" h="2670" extrusionOk="0">
                  <a:moveTo>
                    <a:pt x="419" y="0"/>
                  </a:moveTo>
                  <a:lnTo>
                    <a:pt x="1" y="1103"/>
                  </a:lnTo>
                  <a:lnTo>
                    <a:pt x="4031" y="2631"/>
                  </a:lnTo>
                  <a:cubicBezTo>
                    <a:pt x="4099" y="2658"/>
                    <a:pt x="4170" y="2670"/>
                    <a:pt x="4240" y="2670"/>
                  </a:cubicBezTo>
                  <a:cubicBezTo>
                    <a:pt x="4476" y="2670"/>
                    <a:pt x="4698" y="2526"/>
                    <a:pt x="4787" y="2292"/>
                  </a:cubicBezTo>
                  <a:cubicBezTo>
                    <a:pt x="4903" y="1990"/>
                    <a:pt x="4751" y="1644"/>
                    <a:pt x="4449"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4" name="Google Shape;294;p7"/>
            <p:cNvSpPr/>
            <p:nvPr/>
          </p:nvSpPr>
          <p:spPr>
            <a:xfrm>
              <a:off x="2665925" y="4104275"/>
              <a:ext cx="122750" cy="66775"/>
            </a:xfrm>
            <a:custGeom>
              <a:avLst/>
              <a:gdLst/>
              <a:ahLst/>
              <a:cxnLst/>
              <a:rect l="l" t="t" r="r" b="b"/>
              <a:pathLst>
                <a:path w="4910" h="2671" extrusionOk="0">
                  <a:moveTo>
                    <a:pt x="418" y="0"/>
                  </a:moveTo>
                  <a:lnTo>
                    <a:pt x="0" y="1103"/>
                  </a:lnTo>
                  <a:lnTo>
                    <a:pt x="4030" y="2632"/>
                  </a:lnTo>
                  <a:cubicBezTo>
                    <a:pt x="4099" y="2658"/>
                    <a:pt x="4170" y="2670"/>
                    <a:pt x="4240" y="2670"/>
                  </a:cubicBezTo>
                  <a:cubicBezTo>
                    <a:pt x="4478" y="2670"/>
                    <a:pt x="4705" y="2527"/>
                    <a:pt x="4794" y="2293"/>
                  </a:cubicBezTo>
                  <a:cubicBezTo>
                    <a:pt x="4910" y="1990"/>
                    <a:pt x="4751" y="1651"/>
                    <a:pt x="4448" y="1536"/>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5" name="Google Shape;295;p7"/>
            <p:cNvSpPr/>
            <p:nvPr/>
          </p:nvSpPr>
          <p:spPr>
            <a:xfrm>
              <a:off x="2702875" y="4006775"/>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09" y="1990"/>
                    <a:pt x="4758" y="1644"/>
                    <a:pt x="4455" y="1536"/>
                  </a:cubicBezTo>
                  <a:lnTo>
                    <a:pt x="4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6" name="Google Shape;296;p7"/>
            <p:cNvSpPr/>
            <p:nvPr/>
          </p:nvSpPr>
          <p:spPr>
            <a:xfrm>
              <a:off x="2589325" y="4305950"/>
              <a:ext cx="122750" cy="66775"/>
            </a:xfrm>
            <a:custGeom>
              <a:avLst/>
              <a:gdLst/>
              <a:ahLst/>
              <a:cxnLst/>
              <a:rect l="l" t="t" r="r" b="b"/>
              <a:pathLst>
                <a:path w="4910" h="2671" extrusionOk="0">
                  <a:moveTo>
                    <a:pt x="419" y="0"/>
                  </a:moveTo>
                  <a:lnTo>
                    <a:pt x="1" y="1103"/>
                  </a:lnTo>
                  <a:lnTo>
                    <a:pt x="4030" y="2631"/>
                  </a:lnTo>
                  <a:cubicBezTo>
                    <a:pt x="4099" y="2658"/>
                    <a:pt x="4170" y="2670"/>
                    <a:pt x="4240" y="2670"/>
                  </a:cubicBezTo>
                  <a:cubicBezTo>
                    <a:pt x="4479" y="2670"/>
                    <a:pt x="4705" y="2527"/>
                    <a:pt x="4794" y="2293"/>
                  </a:cubicBezTo>
                  <a:cubicBezTo>
                    <a:pt x="4910" y="1990"/>
                    <a:pt x="4751" y="1651"/>
                    <a:pt x="4448" y="1536"/>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7" name="Google Shape;297;p7"/>
            <p:cNvSpPr/>
            <p:nvPr/>
          </p:nvSpPr>
          <p:spPr>
            <a:xfrm>
              <a:off x="2626450" y="4208450"/>
              <a:ext cx="122575" cy="66775"/>
            </a:xfrm>
            <a:custGeom>
              <a:avLst/>
              <a:gdLst/>
              <a:ahLst/>
              <a:cxnLst/>
              <a:rect l="l" t="t" r="r" b="b"/>
              <a:pathLst>
                <a:path w="4903" h="2671" extrusionOk="0">
                  <a:moveTo>
                    <a:pt x="419" y="0"/>
                  </a:moveTo>
                  <a:lnTo>
                    <a:pt x="1" y="1103"/>
                  </a:lnTo>
                  <a:lnTo>
                    <a:pt x="4030" y="2631"/>
                  </a:lnTo>
                  <a:cubicBezTo>
                    <a:pt x="4099" y="2658"/>
                    <a:pt x="4170" y="2670"/>
                    <a:pt x="4239" y="2670"/>
                  </a:cubicBezTo>
                  <a:cubicBezTo>
                    <a:pt x="4476" y="2670"/>
                    <a:pt x="4698" y="2526"/>
                    <a:pt x="4787" y="2293"/>
                  </a:cubicBezTo>
                  <a:cubicBezTo>
                    <a:pt x="4903" y="1990"/>
                    <a:pt x="4751" y="1644"/>
                    <a:pt x="4449" y="1528"/>
                  </a:cubicBezTo>
                  <a:lnTo>
                    <a:pt x="4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8" name="Google Shape;298;p7"/>
            <p:cNvSpPr/>
            <p:nvPr/>
          </p:nvSpPr>
          <p:spPr>
            <a:xfrm>
              <a:off x="2520300" y="4487600"/>
              <a:ext cx="122750" cy="66850"/>
            </a:xfrm>
            <a:custGeom>
              <a:avLst/>
              <a:gdLst/>
              <a:ahLst/>
              <a:cxnLst/>
              <a:rect l="l" t="t" r="r" b="b"/>
              <a:pathLst>
                <a:path w="4910" h="2674" extrusionOk="0">
                  <a:moveTo>
                    <a:pt x="419" y="1"/>
                  </a:moveTo>
                  <a:lnTo>
                    <a:pt x="0" y="1104"/>
                  </a:lnTo>
                  <a:lnTo>
                    <a:pt x="4030" y="2632"/>
                  </a:lnTo>
                  <a:cubicBezTo>
                    <a:pt x="4102" y="2660"/>
                    <a:pt x="4175" y="2674"/>
                    <a:pt x="4247" y="2674"/>
                  </a:cubicBezTo>
                  <a:cubicBezTo>
                    <a:pt x="4485" y="2674"/>
                    <a:pt x="4706" y="2526"/>
                    <a:pt x="4794" y="2293"/>
                  </a:cubicBezTo>
                  <a:cubicBezTo>
                    <a:pt x="4910" y="1990"/>
                    <a:pt x="4758" y="1652"/>
                    <a:pt x="4448" y="1536"/>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299" name="Google Shape;299;p7"/>
            <p:cNvSpPr/>
            <p:nvPr/>
          </p:nvSpPr>
          <p:spPr>
            <a:xfrm>
              <a:off x="2557425" y="4390100"/>
              <a:ext cx="122575" cy="66775"/>
            </a:xfrm>
            <a:custGeom>
              <a:avLst/>
              <a:gdLst/>
              <a:ahLst/>
              <a:cxnLst/>
              <a:rect l="l" t="t" r="r" b="b"/>
              <a:pathLst>
                <a:path w="4903" h="2671" extrusionOk="0">
                  <a:moveTo>
                    <a:pt x="419" y="1"/>
                  </a:moveTo>
                  <a:lnTo>
                    <a:pt x="1" y="1104"/>
                  </a:lnTo>
                  <a:lnTo>
                    <a:pt x="4030" y="2632"/>
                  </a:lnTo>
                  <a:cubicBezTo>
                    <a:pt x="4099" y="2658"/>
                    <a:pt x="4170" y="2671"/>
                    <a:pt x="4239" y="2671"/>
                  </a:cubicBezTo>
                  <a:cubicBezTo>
                    <a:pt x="4476" y="2671"/>
                    <a:pt x="4698" y="2527"/>
                    <a:pt x="4787" y="2293"/>
                  </a:cubicBezTo>
                  <a:cubicBezTo>
                    <a:pt x="4903" y="1990"/>
                    <a:pt x="4751" y="1652"/>
                    <a:pt x="4448" y="1536"/>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0" name="Google Shape;300;p7"/>
            <p:cNvSpPr/>
            <p:nvPr/>
          </p:nvSpPr>
          <p:spPr>
            <a:xfrm>
              <a:off x="2482625" y="4586900"/>
              <a:ext cx="118450" cy="65150"/>
            </a:xfrm>
            <a:custGeom>
              <a:avLst/>
              <a:gdLst/>
              <a:ahLst/>
              <a:cxnLst/>
              <a:rect l="l" t="t" r="r" b="b"/>
              <a:pathLst>
                <a:path w="4738" h="2606" extrusionOk="0">
                  <a:moveTo>
                    <a:pt x="419" y="1"/>
                  </a:moveTo>
                  <a:lnTo>
                    <a:pt x="1" y="1097"/>
                  </a:lnTo>
                  <a:lnTo>
                    <a:pt x="3865" y="2567"/>
                  </a:lnTo>
                  <a:cubicBezTo>
                    <a:pt x="3932" y="2593"/>
                    <a:pt x="4001" y="2605"/>
                    <a:pt x="4069" y="2605"/>
                  </a:cubicBezTo>
                  <a:cubicBezTo>
                    <a:pt x="4307" y="2605"/>
                    <a:pt x="4532" y="2457"/>
                    <a:pt x="4622" y="2221"/>
                  </a:cubicBezTo>
                  <a:cubicBezTo>
                    <a:pt x="4737" y="1919"/>
                    <a:pt x="4586" y="1580"/>
                    <a:pt x="4283"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1" name="Google Shape;301;p7"/>
            <p:cNvSpPr/>
            <p:nvPr/>
          </p:nvSpPr>
          <p:spPr>
            <a:xfrm>
              <a:off x="2413600" y="4768575"/>
              <a:ext cx="118450" cy="65150"/>
            </a:xfrm>
            <a:custGeom>
              <a:avLst/>
              <a:gdLst/>
              <a:ahLst/>
              <a:cxnLst/>
              <a:rect l="l" t="t" r="r" b="b"/>
              <a:pathLst>
                <a:path w="4738" h="2606" extrusionOk="0">
                  <a:moveTo>
                    <a:pt x="419" y="1"/>
                  </a:moveTo>
                  <a:lnTo>
                    <a:pt x="1" y="1096"/>
                  </a:lnTo>
                  <a:lnTo>
                    <a:pt x="3865" y="2567"/>
                  </a:lnTo>
                  <a:cubicBezTo>
                    <a:pt x="3933" y="2593"/>
                    <a:pt x="4004" y="2606"/>
                    <a:pt x="4073" y="2606"/>
                  </a:cubicBezTo>
                  <a:cubicBezTo>
                    <a:pt x="4310" y="2606"/>
                    <a:pt x="4532" y="2461"/>
                    <a:pt x="4622" y="2221"/>
                  </a:cubicBezTo>
                  <a:cubicBezTo>
                    <a:pt x="4737" y="1918"/>
                    <a:pt x="4586" y="1579"/>
                    <a:pt x="4283"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2" name="Google Shape;302;p7"/>
            <p:cNvSpPr/>
            <p:nvPr/>
          </p:nvSpPr>
          <p:spPr>
            <a:xfrm>
              <a:off x="2450725" y="4671075"/>
              <a:ext cx="118450" cy="65125"/>
            </a:xfrm>
            <a:custGeom>
              <a:avLst/>
              <a:gdLst/>
              <a:ahLst/>
              <a:cxnLst/>
              <a:rect l="l" t="t" r="r" b="b"/>
              <a:pathLst>
                <a:path w="4738" h="2605" extrusionOk="0">
                  <a:moveTo>
                    <a:pt x="419" y="1"/>
                  </a:moveTo>
                  <a:lnTo>
                    <a:pt x="1" y="1096"/>
                  </a:lnTo>
                  <a:lnTo>
                    <a:pt x="3858" y="2567"/>
                  </a:lnTo>
                  <a:cubicBezTo>
                    <a:pt x="3925" y="2593"/>
                    <a:pt x="3994" y="2605"/>
                    <a:pt x="4063" y="2605"/>
                  </a:cubicBezTo>
                  <a:cubicBezTo>
                    <a:pt x="4303" y="2605"/>
                    <a:pt x="4532" y="2456"/>
                    <a:pt x="4622" y="2221"/>
                  </a:cubicBezTo>
                  <a:cubicBezTo>
                    <a:pt x="4737" y="1918"/>
                    <a:pt x="4579" y="1579"/>
                    <a:pt x="4276" y="1464"/>
                  </a:cubicBezTo>
                  <a:lnTo>
                    <a:pt x="41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3" name="Google Shape;303;p7"/>
            <p:cNvSpPr/>
            <p:nvPr/>
          </p:nvSpPr>
          <p:spPr>
            <a:xfrm>
              <a:off x="2390000" y="3180925"/>
              <a:ext cx="695700" cy="1719775"/>
            </a:xfrm>
            <a:custGeom>
              <a:avLst/>
              <a:gdLst/>
              <a:ahLst/>
              <a:cxnLst/>
              <a:rect l="l" t="t" r="r" b="b"/>
              <a:pathLst>
                <a:path w="27828" h="68791" extrusionOk="0">
                  <a:moveTo>
                    <a:pt x="27088" y="1"/>
                  </a:moveTo>
                  <a:cubicBezTo>
                    <a:pt x="26186" y="1"/>
                    <a:pt x="25287" y="507"/>
                    <a:pt x="24915" y="1495"/>
                  </a:cubicBezTo>
                  <a:lnTo>
                    <a:pt x="483" y="65828"/>
                  </a:lnTo>
                  <a:cubicBezTo>
                    <a:pt x="0" y="67089"/>
                    <a:pt x="685" y="68337"/>
                    <a:pt x="1752" y="68791"/>
                  </a:cubicBezTo>
                  <a:lnTo>
                    <a:pt x="27827" y="118"/>
                  </a:lnTo>
                  <a:cubicBezTo>
                    <a:pt x="27588" y="40"/>
                    <a:pt x="27338" y="1"/>
                    <a:pt x="27088"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4" name="Google Shape;304;p7"/>
            <p:cNvSpPr/>
            <p:nvPr/>
          </p:nvSpPr>
          <p:spPr>
            <a:xfrm>
              <a:off x="2696575" y="4528925"/>
              <a:ext cx="348025" cy="187875"/>
            </a:xfrm>
            <a:custGeom>
              <a:avLst/>
              <a:gdLst/>
              <a:ahLst/>
              <a:cxnLst/>
              <a:rect l="l" t="t" r="r" b="b"/>
              <a:pathLst>
                <a:path w="13921" h="7515" extrusionOk="0">
                  <a:moveTo>
                    <a:pt x="9019" y="0"/>
                  </a:moveTo>
                  <a:cubicBezTo>
                    <a:pt x="4336" y="0"/>
                    <a:pt x="1" y="5524"/>
                    <a:pt x="728" y="6919"/>
                  </a:cubicBezTo>
                  <a:cubicBezTo>
                    <a:pt x="946" y="7333"/>
                    <a:pt x="1685" y="7515"/>
                    <a:pt x="2709" y="7515"/>
                  </a:cubicBezTo>
                  <a:cubicBezTo>
                    <a:pt x="6391" y="7515"/>
                    <a:pt x="13761" y="5169"/>
                    <a:pt x="13863" y="2868"/>
                  </a:cubicBezTo>
                  <a:cubicBezTo>
                    <a:pt x="13920" y="1592"/>
                    <a:pt x="11751" y="482"/>
                    <a:pt x="10294" y="143"/>
                  </a:cubicBezTo>
                  <a:cubicBezTo>
                    <a:pt x="9869" y="45"/>
                    <a:pt x="9443" y="0"/>
                    <a:pt x="901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5" name="Google Shape;305;p7"/>
            <p:cNvSpPr/>
            <p:nvPr/>
          </p:nvSpPr>
          <p:spPr>
            <a:xfrm>
              <a:off x="3119275" y="4467425"/>
              <a:ext cx="106625" cy="83725"/>
            </a:xfrm>
            <a:custGeom>
              <a:avLst/>
              <a:gdLst/>
              <a:ahLst/>
              <a:cxnLst/>
              <a:rect l="l" t="t" r="r" b="b"/>
              <a:pathLst>
                <a:path w="4265" h="3349" extrusionOk="0">
                  <a:moveTo>
                    <a:pt x="2991" y="0"/>
                  </a:moveTo>
                  <a:cubicBezTo>
                    <a:pt x="1867" y="0"/>
                    <a:pt x="1" y="1674"/>
                    <a:pt x="256" y="2480"/>
                  </a:cubicBezTo>
                  <a:cubicBezTo>
                    <a:pt x="393" y="2924"/>
                    <a:pt x="1244" y="3349"/>
                    <a:pt x="2101" y="3349"/>
                  </a:cubicBezTo>
                  <a:cubicBezTo>
                    <a:pt x="2651" y="3349"/>
                    <a:pt x="3204" y="3174"/>
                    <a:pt x="3573" y="2718"/>
                  </a:cubicBezTo>
                  <a:cubicBezTo>
                    <a:pt x="4265" y="1875"/>
                    <a:pt x="4020" y="426"/>
                    <a:pt x="3378" y="87"/>
                  </a:cubicBezTo>
                  <a:cubicBezTo>
                    <a:pt x="3265" y="28"/>
                    <a:pt x="3134" y="0"/>
                    <a:pt x="2991"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06" name="Google Shape;306;p7"/>
          <p:cNvGrpSpPr/>
          <p:nvPr/>
        </p:nvGrpSpPr>
        <p:grpSpPr>
          <a:xfrm>
            <a:off x="14621570" y="-77777"/>
            <a:ext cx="3447440" cy="4318022"/>
            <a:chOff x="610625" y="938625"/>
            <a:chExt cx="1230350" cy="1541050"/>
          </a:xfrm>
        </p:grpSpPr>
        <p:sp>
          <p:nvSpPr>
            <p:cNvPr id="307" name="Google Shape;307;p7"/>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8" name="Google Shape;308;p7"/>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09" name="Google Shape;309;p7"/>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0" name="Google Shape;310;p7"/>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1" name="Google Shape;311;p7"/>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2" name="Google Shape;312;p7"/>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3" name="Google Shape;313;p7"/>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4" name="Google Shape;314;p7"/>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5" name="Google Shape;315;p7"/>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6" name="Google Shape;316;p7"/>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7" name="Google Shape;317;p7"/>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8" name="Google Shape;318;p7"/>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19" name="Google Shape;319;p7"/>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0" name="Google Shape;320;p7"/>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1" name="Google Shape;321;p7"/>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2" name="Google Shape;322;p7"/>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3" name="Google Shape;323;p7"/>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24" name="Google Shape;324;p7"/>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25" name="Google Shape;325;p7"/>
          <p:cNvSpPr/>
          <p:nvPr/>
        </p:nvSpPr>
        <p:spPr>
          <a:xfrm>
            <a:off x="1159500" y="739800"/>
            <a:ext cx="15969000" cy="8807400"/>
          </a:xfrm>
          <a:prstGeom prst="roundRect">
            <a:avLst>
              <a:gd name="adj" fmla="val 9911"/>
            </a:avLst>
          </a:prstGeom>
          <a:solidFill>
            <a:schemeClr val="dk1"/>
          </a:solidFill>
          <a:ln>
            <a:noFill/>
          </a:ln>
          <a:effectLst>
            <a:outerShdw dist="133350" dir="2580000" algn="bl" rotWithShape="0">
              <a:schemeClr val="accent6">
                <a:alpha val="13000"/>
              </a:schemeClr>
            </a:outerShdw>
          </a:effectLst>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26" name="Google Shape;326;p7"/>
          <p:cNvSpPr txBox="1">
            <a:spLocks noGrp="1"/>
          </p:cNvSpPr>
          <p:nvPr>
            <p:ph type="body" idx="1"/>
          </p:nvPr>
        </p:nvSpPr>
        <p:spPr>
          <a:xfrm>
            <a:off x="1921526" y="4032050"/>
            <a:ext cx="7144200" cy="4830600"/>
          </a:xfrm>
          <a:prstGeom prst="rect">
            <a:avLst/>
          </a:prstGeom>
        </p:spPr>
        <p:txBody>
          <a:bodyPr spcFirstLastPara="1" wrap="square" lIns="91425" tIns="91425" rIns="91425" bIns="91425" anchor="t" anchorCtr="0">
            <a:noAutofit/>
          </a:bodyPr>
          <a:lstStyle>
            <a:lvl1pPr marL="914400" lvl="0" indent="-635000" rtl="0">
              <a:lnSpc>
                <a:spcPct val="100000"/>
              </a:lnSpc>
              <a:spcBef>
                <a:spcPts val="0"/>
              </a:spcBef>
              <a:spcAft>
                <a:spcPts val="0"/>
              </a:spcAft>
              <a:buClr>
                <a:schemeClr val="lt1"/>
              </a:buClr>
              <a:buSzPts val="1400"/>
              <a:buChar char="●"/>
              <a:defRPr/>
            </a:lvl1pPr>
            <a:lvl2pPr marL="1828800" lvl="1" indent="-635000" rtl="0">
              <a:lnSpc>
                <a:spcPct val="115000"/>
              </a:lnSpc>
              <a:spcBef>
                <a:spcPts val="0"/>
              </a:spcBef>
              <a:spcAft>
                <a:spcPts val="0"/>
              </a:spcAft>
              <a:buSzPts val="1400"/>
              <a:buChar char="○"/>
              <a:defRPr/>
            </a:lvl2pPr>
            <a:lvl3pPr marL="2743200" lvl="2" indent="-635000" rtl="0">
              <a:lnSpc>
                <a:spcPct val="115000"/>
              </a:lnSpc>
              <a:spcBef>
                <a:spcPts val="3200"/>
              </a:spcBef>
              <a:spcAft>
                <a:spcPts val="0"/>
              </a:spcAft>
              <a:buSzPts val="1400"/>
              <a:buChar char="■"/>
              <a:defRPr/>
            </a:lvl3pPr>
            <a:lvl4pPr marL="3657600" lvl="3" indent="-635000" rtl="0">
              <a:lnSpc>
                <a:spcPct val="115000"/>
              </a:lnSpc>
              <a:spcBef>
                <a:spcPts val="3200"/>
              </a:spcBef>
              <a:spcAft>
                <a:spcPts val="0"/>
              </a:spcAft>
              <a:buSzPts val="1400"/>
              <a:buChar char="●"/>
              <a:defRPr/>
            </a:lvl4pPr>
            <a:lvl5pPr marL="4572000" lvl="4" indent="-635000" rtl="0">
              <a:lnSpc>
                <a:spcPct val="115000"/>
              </a:lnSpc>
              <a:spcBef>
                <a:spcPts val="3200"/>
              </a:spcBef>
              <a:spcAft>
                <a:spcPts val="0"/>
              </a:spcAft>
              <a:buSzPts val="1400"/>
              <a:buChar char="○"/>
              <a:defRPr/>
            </a:lvl5pPr>
            <a:lvl6pPr marL="5486400" lvl="5" indent="-635000" rtl="0">
              <a:lnSpc>
                <a:spcPct val="115000"/>
              </a:lnSpc>
              <a:spcBef>
                <a:spcPts val="3200"/>
              </a:spcBef>
              <a:spcAft>
                <a:spcPts val="0"/>
              </a:spcAft>
              <a:buSzPts val="1400"/>
              <a:buChar char="■"/>
              <a:defRPr/>
            </a:lvl6pPr>
            <a:lvl7pPr marL="6400800" lvl="6" indent="-635000" rtl="0">
              <a:lnSpc>
                <a:spcPct val="115000"/>
              </a:lnSpc>
              <a:spcBef>
                <a:spcPts val="3200"/>
              </a:spcBef>
              <a:spcAft>
                <a:spcPts val="0"/>
              </a:spcAft>
              <a:buSzPts val="1400"/>
              <a:buChar char="●"/>
              <a:defRPr/>
            </a:lvl7pPr>
            <a:lvl8pPr marL="7315200" lvl="7" indent="-635000" rtl="0">
              <a:lnSpc>
                <a:spcPct val="115000"/>
              </a:lnSpc>
              <a:spcBef>
                <a:spcPts val="3200"/>
              </a:spcBef>
              <a:spcAft>
                <a:spcPts val="0"/>
              </a:spcAft>
              <a:buSzPts val="1400"/>
              <a:buChar char="○"/>
              <a:defRPr/>
            </a:lvl8pPr>
            <a:lvl9pPr marL="8229600" lvl="8" indent="-635000" rtl="0">
              <a:lnSpc>
                <a:spcPct val="115000"/>
              </a:lnSpc>
              <a:spcBef>
                <a:spcPts val="3200"/>
              </a:spcBef>
              <a:spcAft>
                <a:spcPts val="3200"/>
              </a:spcAft>
              <a:buSzPts val="1400"/>
              <a:buChar char="■"/>
              <a:defRPr/>
            </a:lvl9pPr>
          </a:lstStyle>
          <a:p>
            <a:endParaRPr/>
          </a:p>
        </p:txBody>
      </p:sp>
      <p:sp>
        <p:nvSpPr>
          <p:cNvPr id="327" name="Google Shape;327;p7"/>
          <p:cNvSpPr txBox="1">
            <a:spLocks noGrp="1"/>
          </p:cNvSpPr>
          <p:nvPr>
            <p:ph type="title"/>
          </p:nvPr>
        </p:nvSpPr>
        <p:spPr>
          <a:xfrm>
            <a:off x="1921526" y="1424350"/>
            <a:ext cx="6258000" cy="26076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28" name="Google Shape;328;p7"/>
          <p:cNvSpPr>
            <a:spLocks noGrp="1"/>
          </p:cNvSpPr>
          <p:nvPr>
            <p:ph type="pic" idx="2"/>
          </p:nvPr>
        </p:nvSpPr>
        <p:spPr>
          <a:xfrm>
            <a:off x="9688476" y="1980950"/>
            <a:ext cx="6678000" cy="6360000"/>
          </a:xfrm>
          <a:prstGeom prst="roundRect">
            <a:avLst>
              <a:gd name="adj" fmla="val 16667"/>
            </a:avLst>
          </a:prstGeom>
          <a:noFill/>
          <a:ln>
            <a:noFill/>
          </a:ln>
        </p:spPr>
      </p:sp>
      <p:grpSp>
        <p:nvGrpSpPr>
          <p:cNvPr id="329" name="Google Shape;329;p7"/>
          <p:cNvGrpSpPr/>
          <p:nvPr/>
        </p:nvGrpSpPr>
        <p:grpSpPr>
          <a:xfrm rot="-7687149" flipH="1">
            <a:off x="15412944" y="6074582"/>
            <a:ext cx="1864652" cy="3927724"/>
            <a:chOff x="4458800" y="2953350"/>
            <a:chExt cx="842025" cy="1773650"/>
          </a:xfrm>
        </p:grpSpPr>
        <p:sp>
          <p:nvSpPr>
            <p:cNvPr id="330" name="Google Shape;330;p7"/>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1" name="Google Shape;331;p7"/>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2" name="Google Shape;332;p7"/>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3" name="Google Shape;333;p7"/>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4" name="Google Shape;334;p7"/>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5" name="Google Shape;335;p7"/>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6" name="Google Shape;336;p7"/>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7" name="Google Shape;337;p7"/>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8" name="Google Shape;338;p7"/>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39" name="Google Shape;339;p7"/>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0" name="Google Shape;340;p7"/>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1" name="Google Shape;341;p7"/>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2" name="Google Shape;342;p7"/>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3" name="Google Shape;343;p7"/>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4" name="Google Shape;344;p7"/>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5" name="Google Shape;345;p7"/>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6" name="Google Shape;346;p7"/>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7" name="Google Shape;347;p7"/>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8" name="Google Shape;348;p7"/>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49" name="Google Shape;349;p7"/>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50" name="Google Shape;350;p7"/>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51"/>
        <p:cNvGrpSpPr/>
        <p:nvPr/>
      </p:nvGrpSpPr>
      <p:grpSpPr>
        <a:xfrm>
          <a:off x="0" y="0"/>
          <a:ext cx="0" cy="0"/>
          <a:chOff x="0" y="0"/>
          <a:chExt cx="0" cy="0"/>
        </a:xfrm>
      </p:grpSpPr>
      <p:sp>
        <p:nvSpPr>
          <p:cNvPr id="352" name="Google Shape;352;p8"/>
          <p:cNvSpPr/>
          <p:nvPr/>
        </p:nvSpPr>
        <p:spPr>
          <a:xfrm>
            <a:off x="-3313149" y="6433812"/>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3" name="Google Shape;353;p8"/>
          <p:cNvSpPr/>
          <p:nvPr/>
        </p:nvSpPr>
        <p:spPr>
          <a:xfrm rot="-1203577">
            <a:off x="12849588" y="7155522"/>
            <a:ext cx="8662724" cy="6198320"/>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354" name="Google Shape;354;p8"/>
          <p:cNvGrpSpPr/>
          <p:nvPr/>
        </p:nvGrpSpPr>
        <p:grpSpPr>
          <a:xfrm>
            <a:off x="0" y="8992250"/>
            <a:ext cx="18288000" cy="1294800"/>
            <a:chOff x="0" y="4496125"/>
            <a:chExt cx="9144000" cy="647400"/>
          </a:xfrm>
        </p:grpSpPr>
        <p:sp>
          <p:nvSpPr>
            <p:cNvPr id="355" name="Google Shape;355;p8"/>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56" name="Google Shape;356;p8"/>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57" name="Google Shape;357;p8"/>
          <p:cNvSpPr/>
          <p:nvPr/>
        </p:nvSpPr>
        <p:spPr>
          <a:xfrm>
            <a:off x="10703999" y="-4847344"/>
            <a:ext cx="10343962" cy="9752636"/>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8" name="Google Shape;358;p8"/>
          <p:cNvSpPr/>
          <p:nvPr/>
        </p:nvSpPr>
        <p:spPr>
          <a:xfrm>
            <a:off x="-2559547" y="-2962602"/>
            <a:ext cx="7703018" cy="7261160"/>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59" name="Google Shape;359;p8"/>
          <p:cNvSpPr txBox="1">
            <a:spLocks noGrp="1"/>
          </p:cNvSpPr>
          <p:nvPr>
            <p:ph type="title"/>
          </p:nvPr>
        </p:nvSpPr>
        <p:spPr>
          <a:xfrm>
            <a:off x="4234200" y="2926550"/>
            <a:ext cx="9819600" cy="47886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7000"/>
            </a:lvl1pPr>
            <a:lvl2pPr lvl="1">
              <a:spcBef>
                <a:spcPts val="0"/>
              </a:spcBef>
              <a:spcAft>
                <a:spcPts val="0"/>
              </a:spcAft>
              <a:buSzPts val="4800"/>
              <a:buNone/>
              <a:defRPr sz="9600"/>
            </a:lvl2pPr>
            <a:lvl3pPr lvl="2">
              <a:spcBef>
                <a:spcPts val="0"/>
              </a:spcBef>
              <a:spcAft>
                <a:spcPts val="0"/>
              </a:spcAft>
              <a:buSzPts val="4800"/>
              <a:buNone/>
              <a:defRPr sz="9600"/>
            </a:lvl3pPr>
            <a:lvl4pPr lvl="3">
              <a:spcBef>
                <a:spcPts val="0"/>
              </a:spcBef>
              <a:spcAft>
                <a:spcPts val="0"/>
              </a:spcAft>
              <a:buSzPts val="4800"/>
              <a:buNone/>
              <a:defRPr sz="9600"/>
            </a:lvl4pPr>
            <a:lvl5pPr lvl="4">
              <a:spcBef>
                <a:spcPts val="0"/>
              </a:spcBef>
              <a:spcAft>
                <a:spcPts val="0"/>
              </a:spcAft>
              <a:buSzPts val="4800"/>
              <a:buNone/>
              <a:defRPr sz="9600"/>
            </a:lvl5pPr>
            <a:lvl6pPr lvl="5">
              <a:spcBef>
                <a:spcPts val="0"/>
              </a:spcBef>
              <a:spcAft>
                <a:spcPts val="0"/>
              </a:spcAft>
              <a:buSzPts val="4800"/>
              <a:buNone/>
              <a:defRPr sz="9600"/>
            </a:lvl6pPr>
            <a:lvl7pPr lvl="6">
              <a:spcBef>
                <a:spcPts val="0"/>
              </a:spcBef>
              <a:spcAft>
                <a:spcPts val="0"/>
              </a:spcAft>
              <a:buSzPts val="4800"/>
              <a:buNone/>
              <a:defRPr sz="9600"/>
            </a:lvl7pPr>
            <a:lvl8pPr lvl="7">
              <a:spcBef>
                <a:spcPts val="0"/>
              </a:spcBef>
              <a:spcAft>
                <a:spcPts val="0"/>
              </a:spcAft>
              <a:buSzPts val="4800"/>
              <a:buNone/>
              <a:defRPr sz="9600"/>
            </a:lvl8pPr>
            <a:lvl9pPr lvl="8">
              <a:spcBef>
                <a:spcPts val="0"/>
              </a:spcBef>
              <a:spcAft>
                <a:spcPts val="0"/>
              </a:spcAft>
              <a:buSzPts val="4800"/>
              <a:buNone/>
              <a:defRPr sz="9600"/>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60"/>
        <p:cNvGrpSpPr/>
        <p:nvPr/>
      </p:nvGrpSpPr>
      <p:grpSpPr>
        <a:xfrm>
          <a:off x="0" y="0"/>
          <a:ext cx="0" cy="0"/>
          <a:chOff x="0" y="0"/>
          <a:chExt cx="0" cy="0"/>
        </a:xfrm>
      </p:grpSpPr>
      <p:sp>
        <p:nvSpPr>
          <p:cNvPr id="361" name="Google Shape;361;p9"/>
          <p:cNvSpPr/>
          <p:nvPr/>
        </p:nvSpPr>
        <p:spPr>
          <a:xfrm rot="10800000" flipH="1">
            <a:off x="-1499199" y="-3721698"/>
            <a:ext cx="8102334" cy="7641740"/>
          </a:xfrm>
          <a:custGeom>
            <a:avLst/>
            <a:gdLst/>
            <a:ahLst/>
            <a:cxnLst/>
            <a:rect l="l" t="t" r="r" b="b"/>
            <a:pathLst>
              <a:path w="71877" h="67791" extrusionOk="0">
                <a:moveTo>
                  <a:pt x="34024" y="1"/>
                </a:moveTo>
                <a:cubicBezTo>
                  <a:pt x="29673" y="1"/>
                  <a:pt x="25222" y="839"/>
                  <a:pt x="20885" y="2734"/>
                </a:cubicBezTo>
                <a:cubicBezTo>
                  <a:pt x="6916" y="8851"/>
                  <a:pt x="388" y="23185"/>
                  <a:pt x="114" y="34826"/>
                </a:cubicBezTo>
                <a:cubicBezTo>
                  <a:pt x="69" y="37497"/>
                  <a:pt x="0" y="42153"/>
                  <a:pt x="2237" y="47060"/>
                </a:cubicBezTo>
                <a:cubicBezTo>
                  <a:pt x="7792" y="59287"/>
                  <a:pt x="25047" y="67791"/>
                  <a:pt x="40567" y="67791"/>
                </a:cubicBezTo>
                <a:cubicBezTo>
                  <a:pt x="48514" y="67791"/>
                  <a:pt x="56007" y="65561"/>
                  <a:pt x="61240" y="60459"/>
                </a:cubicBezTo>
                <a:cubicBezTo>
                  <a:pt x="71877" y="50073"/>
                  <a:pt x="69366" y="31539"/>
                  <a:pt x="69138" y="29896"/>
                </a:cubicBezTo>
                <a:cubicBezTo>
                  <a:pt x="68659" y="26769"/>
                  <a:pt x="67746" y="20948"/>
                  <a:pt x="63774" y="15242"/>
                </a:cubicBezTo>
                <a:cubicBezTo>
                  <a:pt x="57870" y="6724"/>
                  <a:pt x="46345" y="1"/>
                  <a:pt x="34024" y="1"/>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2" name="Google Shape;362;p9"/>
          <p:cNvSpPr/>
          <p:nvPr/>
        </p:nvSpPr>
        <p:spPr>
          <a:xfrm rot="10800000" flipH="1">
            <a:off x="12328296" y="-3578068"/>
            <a:ext cx="8662652" cy="6198268"/>
          </a:xfrm>
          <a:custGeom>
            <a:avLst/>
            <a:gdLst/>
            <a:ahLst/>
            <a:cxnLst/>
            <a:rect l="l" t="t" r="r" b="b"/>
            <a:pathLst>
              <a:path w="62109" h="44440" extrusionOk="0">
                <a:moveTo>
                  <a:pt x="32989" y="0"/>
                </a:moveTo>
                <a:cubicBezTo>
                  <a:pt x="31981" y="0"/>
                  <a:pt x="30981" y="56"/>
                  <a:pt x="29993" y="171"/>
                </a:cubicBezTo>
                <a:cubicBezTo>
                  <a:pt x="22735" y="1039"/>
                  <a:pt x="17827" y="4919"/>
                  <a:pt x="16024" y="6380"/>
                </a:cubicBezTo>
                <a:cubicBezTo>
                  <a:pt x="7487" y="13319"/>
                  <a:pt x="1" y="27356"/>
                  <a:pt x="5433" y="36463"/>
                </a:cubicBezTo>
                <a:cubicBezTo>
                  <a:pt x="9618" y="43493"/>
                  <a:pt x="19600" y="44440"/>
                  <a:pt x="25217" y="44440"/>
                </a:cubicBezTo>
                <a:cubicBezTo>
                  <a:pt x="26676" y="44440"/>
                  <a:pt x="27840" y="44376"/>
                  <a:pt x="28532" y="44338"/>
                </a:cubicBezTo>
                <a:cubicBezTo>
                  <a:pt x="42844" y="43562"/>
                  <a:pt x="62108" y="34227"/>
                  <a:pt x="61926" y="21513"/>
                </a:cubicBezTo>
                <a:cubicBezTo>
                  <a:pt x="61777" y="10390"/>
                  <a:pt x="46746" y="0"/>
                  <a:pt x="32989"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3" name="Google Shape;363;p9"/>
          <p:cNvSpPr/>
          <p:nvPr/>
        </p:nvSpPr>
        <p:spPr>
          <a:xfrm rot="10800000" flipH="1">
            <a:off x="11555314" y="4668088"/>
            <a:ext cx="8102448" cy="763926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sp>
        <p:nvSpPr>
          <p:cNvPr id="364" name="Google Shape;364;p9"/>
          <p:cNvSpPr/>
          <p:nvPr/>
        </p:nvSpPr>
        <p:spPr>
          <a:xfrm rot="10800000" flipH="1">
            <a:off x="-1847103" y="5631086"/>
            <a:ext cx="6060950" cy="5713284"/>
          </a:xfrm>
          <a:custGeom>
            <a:avLst/>
            <a:gdLst/>
            <a:ahLst/>
            <a:cxnLst/>
            <a:rect l="l" t="t" r="r" b="b"/>
            <a:pathLst>
              <a:path w="49737" h="46884" extrusionOk="0">
                <a:moveTo>
                  <a:pt x="23565" y="0"/>
                </a:moveTo>
                <a:cubicBezTo>
                  <a:pt x="20547" y="0"/>
                  <a:pt x="17459" y="584"/>
                  <a:pt x="14449" y="1904"/>
                </a:cubicBezTo>
                <a:cubicBezTo>
                  <a:pt x="4794" y="6127"/>
                  <a:pt x="274" y="16033"/>
                  <a:pt x="92" y="24090"/>
                </a:cubicBezTo>
                <a:cubicBezTo>
                  <a:pt x="46" y="25939"/>
                  <a:pt x="0" y="29157"/>
                  <a:pt x="1553" y="32558"/>
                </a:cubicBezTo>
                <a:cubicBezTo>
                  <a:pt x="5400" y="41008"/>
                  <a:pt x="17326" y="46884"/>
                  <a:pt x="28055" y="46884"/>
                </a:cubicBezTo>
                <a:cubicBezTo>
                  <a:pt x="33556" y="46884"/>
                  <a:pt x="38743" y="45338"/>
                  <a:pt x="42364" y="41803"/>
                </a:cubicBezTo>
                <a:cubicBezTo>
                  <a:pt x="49737" y="34635"/>
                  <a:pt x="48002" y="21808"/>
                  <a:pt x="47819" y="20666"/>
                </a:cubicBezTo>
                <a:cubicBezTo>
                  <a:pt x="47500" y="18521"/>
                  <a:pt x="46861" y="14504"/>
                  <a:pt x="44122" y="10532"/>
                </a:cubicBezTo>
                <a:cubicBezTo>
                  <a:pt x="40043" y="4650"/>
                  <a:pt x="32082" y="0"/>
                  <a:pt x="23565" y="0"/>
                </a:cubicBezTo>
                <a:close/>
              </a:path>
            </a:pathLst>
          </a:custGeom>
          <a:solidFill>
            <a:srgbClr val="F5A60B">
              <a:alpha val="605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5600"/>
          </a:p>
        </p:txBody>
      </p:sp>
      <p:grpSp>
        <p:nvGrpSpPr>
          <p:cNvPr id="365" name="Google Shape;365;p9"/>
          <p:cNvGrpSpPr/>
          <p:nvPr/>
        </p:nvGrpSpPr>
        <p:grpSpPr>
          <a:xfrm>
            <a:off x="0" y="8992250"/>
            <a:ext cx="18288000" cy="1294800"/>
            <a:chOff x="0" y="4496125"/>
            <a:chExt cx="9144000" cy="647400"/>
          </a:xfrm>
        </p:grpSpPr>
        <p:sp>
          <p:nvSpPr>
            <p:cNvPr id="366" name="Google Shape;366;p9"/>
            <p:cNvSpPr/>
            <p:nvPr/>
          </p:nvSpPr>
          <p:spPr>
            <a:xfrm>
              <a:off x="0" y="4496125"/>
              <a:ext cx="9144000" cy="6474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67" name="Google Shape;367;p9"/>
            <p:cNvSpPr/>
            <p:nvPr/>
          </p:nvSpPr>
          <p:spPr>
            <a:xfrm>
              <a:off x="0" y="4496125"/>
              <a:ext cx="9143840" cy="647375"/>
            </a:xfrm>
            <a:custGeom>
              <a:avLst/>
              <a:gdLst/>
              <a:ahLst/>
              <a:cxnLst/>
              <a:rect l="l" t="t" r="r" b="b"/>
              <a:pathLst>
                <a:path w="132342" h="12965" extrusionOk="0">
                  <a:moveTo>
                    <a:pt x="0" y="0"/>
                  </a:moveTo>
                  <a:lnTo>
                    <a:pt x="0" y="12965"/>
                  </a:lnTo>
                  <a:lnTo>
                    <a:pt x="132341" y="12965"/>
                  </a:lnTo>
                  <a:lnTo>
                    <a:pt x="132341" y="0"/>
                  </a:lnTo>
                  <a:cubicBezTo>
                    <a:pt x="117968" y="5272"/>
                    <a:pt x="94934" y="11760"/>
                    <a:pt x="66145" y="11760"/>
                  </a:cubicBezTo>
                  <a:cubicBezTo>
                    <a:pt x="64394" y="11760"/>
                    <a:pt x="62622" y="11736"/>
                    <a:pt x="60829" y="11687"/>
                  </a:cubicBezTo>
                  <a:cubicBezTo>
                    <a:pt x="34946" y="10979"/>
                    <a:pt x="13992" y="5136"/>
                    <a:pt x="0"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
        <p:nvSpPr>
          <p:cNvPr id="368" name="Google Shape;368;p9"/>
          <p:cNvSpPr txBox="1">
            <a:spLocks noGrp="1"/>
          </p:cNvSpPr>
          <p:nvPr>
            <p:ph type="title"/>
          </p:nvPr>
        </p:nvSpPr>
        <p:spPr>
          <a:xfrm>
            <a:off x="4330776" y="2307850"/>
            <a:ext cx="9640200" cy="164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9000"/>
            </a:lvl1pPr>
            <a:lvl2pPr lvl="1" algn="ctr" rtl="0">
              <a:spcBef>
                <a:spcPts val="0"/>
              </a:spcBef>
              <a:spcAft>
                <a:spcPts val="0"/>
              </a:spcAft>
              <a:buSzPts val="3600"/>
              <a:buNone/>
              <a:defRPr sz="7200"/>
            </a:lvl2pPr>
            <a:lvl3pPr lvl="2" algn="ctr" rtl="0">
              <a:spcBef>
                <a:spcPts val="0"/>
              </a:spcBef>
              <a:spcAft>
                <a:spcPts val="0"/>
              </a:spcAft>
              <a:buSzPts val="3600"/>
              <a:buNone/>
              <a:defRPr sz="7200"/>
            </a:lvl3pPr>
            <a:lvl4pPr lvl="3" algn="ctr" rtl="0">
              <a:spcBef>
                <a:spcPts val="0"/>
              </a:spcBef>
              <a:spcAft>
                <a:spcPts val="0"/>
              </a:spcAft>
              <a:buSzPts val="3600"/>
              <a:buNone/>
              <a:defRPr sz="7200"/>
            </a:lvl4pPr>
            <a:lvl5pPr lvl="4" algn="ctr" rtl="0">
              <a:spcBef>
                <a:spcPts val="0"/>
              </a:spcBef>
              <a:spcAft>
                <a:spcPts val="0"/>
              </a:spcAft>
              <a:buSzPts val="3600"/>
              <a:buNone/>
              <a:defRPr sz="7200"/>
            </a:lvl5pPr>
            <a:lvl6pPr lvl="5" algn="ctr" rtl="0">
              <a:spcBef>
                <a:spcPts val="0"/>
              </a:spcBef>
              <a:spcAft>
                <a:spcPts val="0"/>
              </a:spcAft>
              <a:buSzPts val="3600"/>
              <a:buNone/>
              <a:defRPr sz="7200"/>
            </a:lvl6pPr>
            <a:lvl7pPr lvl="6" algn="ctr" rtl="0">
              <a:spcBef>
                <a:spcPts val="0"/>
              </a:spcBef>
              <a:spcAft>
                <a:spcPts val="0"/>
              </a:spcAft>
              <a:buSzPts val="3600"/>
              <a:buNone/>
              <a:defRPr sz="7200"/>
            </a:lvl7pPr>
            <a:lvl8pPr lvl="7" algn="ctr" rtl="0">
              <a:spcBef>
                <a:spcPts val="0"/>
              </a:spcBef>
              <a:spcAft>
                <a:spcPts val="0"/>
              </a:spcAft>
              <a:buSzPts val="3600"/>
              <a:buNone/>
              <a:defRPr sz="7200"/>
            </a:lvl8pPr>
            <a:lvl9pPr lvl="8" algn="ctr" rtl="0">
              <a:spcBef>
                <a:spcPts val="0"/>
              </a:spcBef>
              <a:spcAft>
                <a:spcPts val="0"/>
              </a:spcAft>
              <a:buSzPts val="3600"/>
              <a:buNone/>
              <a:defRPr sz="7200"/>
            </a:lvl9pPr>
          </a:lstStyle>
          <a:p>
            <a:endParaRPr/>
          </a:p>
        </p:txBody>
      </p:sp>
      <p:sp>
        <p:nvSpPr>
          <p:cNvPr id="369" name="Google Shape;369;p9"/>
          <p:cNvSpPr txBox="1">
            <a:spLocks noGrp="1"/>
          </p:cNvSpPr>
          <p:nvPr>
            <p:ph type="subTitle" idx="1"/>
          </p:nvPr>
        </p:nvSpPr>
        <p:spPr>
          <a:xfrm>
            <a:off x="4330776" y="3953200"/>
            <a:ext cx="9640200" cy="188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3200"/>
            </a:lvl1pPr>
            <a:lvl2pPr lvl="1" algn="ctr" rtl="0">
              <a:lnSpc>
                <a:spcPct val="100000"/>
              </a:lnSpc>
              <a:spcBef>
                <a:spcPts val="0"/>
              </a:spcBef>
              <a:spcAft>
                <a:spcPts val="0"/>
              </a:spcAft>
              <a:buSzPts val="1400"/>
              <a:buNone/>
              <a:defRPr/>
            </a:lvl2pPr>
            <a:lvl3pPr lvl="2" algn="ctr" rtl="0">
              <a:lnSpc>
                <a:spcPct val="100000"/>
              </a:lnSpc>
              <a:spcBef>
                <a:spcPts val="3200"/>
              </a:spcBef>
              <a:spcAft>
                <a:spcPts val="0"/>
              </a:spcAft>
              <a:buSzPts val="1400"/>
              <a:buNone/>
              <a:defRPr/>
            </a:lvl3pPr>
            <a:lvl4pPr lvl="3" algn="ctr" rtl="0">
              <a:lnSpc>
                <a:spcPct val="100000"/>
              </a:lnSpc>
              <a:spcBef>
                <a:spcPts val="3200"/>
              </a:spcBef>
              <a:spcAft>
                <a:spcPts val="0"/>
              </a:spcAft>
              <a:buSzPts val="1400"/>
              <a:buNone/>
              <a:defRPr/>
            </a:lvl4pPr>
            <a:lvl5pPr lvl="4" algn="ctr" rtl="0">
              <a:lnSpc>
                <a:spcPct val="100000"/>
              </a:lnSpc>
              <a:spcBef>
                <a:spcPts val="3200"/>
              </a:spcBef>
              <a:spcAft>
                <a:spcPts val="0"/>
              </a:spcAft>
              <a:buSzPts val="1400"/>
              <a:buNone/>
              <a:defRPr/>
            </a:lvl5pPr>
            <a:lvl6pPr lvl="5" algn="ctr" rtl="0">
              <a:lnSpc>
                <a:spcPct val="100000"/>
              </a:lnSpc>
              <a:spcBef>
                <a:spcPts val="3200"/>
              </a:spcBef>
              <a:spcAft>
                <a:spcPts val="0"/>
              </a:spcAft>
              <a:buSzPts val="1400"/>
              <a:buNone/>
              <a:defRPr/>
            </a:lvl6pPr>
            <a:lvl7pPr lvl="6" algn="ctr" rtl="0">
              <a:lnSpc>
                <a:spcPct val="100000"/>
              </a:lnSpc>
              <a:spcBef>
                <a:spcPts val="3200"/>
              </a:spcBef>
              <a:spcAft>
                <a:spcPts val="0"/>
              </a:spcAft>
              <a:buSzPts val="1400"/>
              <a:buNone/>
              <a:defRPr/>
            </a:lvl7pPr>
            <a:lvl8pPr lvl="7" algn="ctr" rtl="0">
              <a:lnSpc>
                <a:spcPct val="100000"/>
              </a:lnSpc>
              <a:spcBef>
                <a:spcPts val="3200"/>
              </a:spcBef>
              <a:spcAft>
                <a:spcPts val="0"/>
              </a:spcAft>
              <a:buSzPts val="1400"/>
              <a:buNone/>
              <a:defRPr/>
            </a:lvl8pPr>
            <a:lvl9pPr lvl="8" algn="ctr" rtl="0">
              <a:lnSpc>
                <a:spcPct val="100000"/>
              </a:lnSpc>
              <a:spcBef>
                <a:spcPts val="3200"/>
              </a:spcBef>
              <a:spcAft>
                <a:spcPts val="320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370"/>
        <p:cNvGrpSpPr/>
        <p:nvPr/>
      </p:nvGrpSpPr>
      <p:grpSpPr>
        <a:xfrm>
          <a:off x="0" y="0"/>
          <a:ext cx="0" cy="0"/>
          <a:chOff x="0" y="0"/>
          <a:chExt cx="0" cy="0"/>
        </a:xfrm>
      </p:grpSpPr>
      <p:sp>
        <p:nvSpPr>
          <p:cNvPr id="371" name="Google Shape;371;p10"/>
          <p:cNvSpPr txBox="1">
            <a:spLocks noGrp="1"/>
          </p:cNvSpPr>
          <p:nvPr>
            <p:ph type="title"/>
          </p:nvPr>
        </p:nvSpPr>
        <p:spPr>
          <a:xfrm>
            <a:off x="1440000" y="7724100"/>
            <a:ext cx="15408000" cy="1145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grpSp>
        <p:nvGrpSpPr>
          <p:cNvPr id="372" name="Google Shape;372;p10"/>
          <p:cNvGrpSpPr/>
          <p:nvPr/>
        </p:nvGrpSpPr>
        <p:grpSpPr>
          <a:xfrm rot="1063801">
            <a:off x="-1097048" y="4696811"/>
            <a:ext cx="3140936" cy="3601974"/>
            <a:chOff x="3056825" y="-2290075"/>
            <a:chExt cx="1465250" cy="1680325"/>
          </a:xfrm>
        </p:grpSpPr>
        <p:sp>
          <p:nvSpPr>
            <p:cNvPr id="373" name="Google Shape;373;p10"/>
            <p:cNvSpPr/>
            <p:nvPr/>
          </p:nvSpPr>
          <p:spPr>
            <a:xfrm>
              <a:off x="3586850" y="-2280525"/>
              <a:ext cx="345700" cy="639100"/>
            </a:xfrm>
            <a:custGeom>
              <a:avLst/>
              <a:gdLst/>
              <a:ahLst/>
              <a:cxnLst/>
              <a:rect l="l" t="t" r="r" b="b"/>
              <a:pathLst>
                <a:path w="13828" h="25564" extrusionOk="0">
                  <a:moveTo>
                    <a:pt x="2423" y="1"/>
                  </a:moveTo>
                  <a:lnTo>
                    <a:pt x="2423" y="1"/>
                  </a:lnTo>
                  <a:cubicBezTo>
                    <a:pt x="2452" y="282"/>
                    <a:pt x="2445" y="563"/>
                    <a:pt x="2387" y="837"/>
                  </a:cubicBezTo>
                  <a:cubicBezTo>
                    <a:pt x="2156" y="1911"/>
                    <a:pt x="1226" y="2834"/>
                    <a:pt x="1" y="3209"/>
                  </a:cubicBezTo>
                  <a:cubicBezTo>
                    <a:pt x="368" y="3439"/>
                    <a:pt x="729" y="3619"/>
                    <a:pt x="967" y="3742"/>
                  </a:cubicBezTo>
                  <a:cubicBezTo>
                    <a:pt x="6582" y="6705"/>
                    <a:pt x="10540" y="15565"/>
                    <a:pt x="11023" y="22168"/>
                  </a:cubicBezTo>
                  <a:cubicBezTo>
                    <a:pt x="11088" y="23084"/>
                    <a:pt x="11088" y="23906"/>
                    <a:pt x="11052" y="24605"/>
                  </a:cubicBezTo>
                  <a:cubicBezTo>
                    <a:pt x="11975" y="24922"/>
                    <a:pt x="12898" y="25239"/>
                    <a:pt x="13828" y="25564"/>
                  </a:cubicBezTo>
                  <a:cubicBezTo>
                    <a:pt x="13575" y="21462"/>
                    <a:pt x="12804" y="18124"/>
                    <a:pt x="12083" y="15738"/>
                  </a:cubicBezTo>
                  <a:cubicBezTo>
                    <a:pt x="10641" y="10965"/>
                    <a:pt x="8760" y="7772"/>
                    <a:pt x="7722" y="6179"/>
                  </a:cubicBezTo>
                  <a:cubicBezTo>
                    <a:pt x="6395" y="4131"/>
                    <a:pt x="4420" y="1067"/>
                    <a:pt x="24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4" name="Google Shape;374;p10"/>
            <p:cNvSpPr/>
            <p:nvPr/>
          </p:nvSpPr>
          <p:spPr>
            <a:xfrm>
              <a:off x="3554600" y="-2290075"/>
              <a:ext cx="93550" cy="89775"/>
            </a:xfrm>
            <a:custGeom>
              <a:avLst/>
              <a:gdLst/>
              <a:ahLst/>
              <a:cxnLst/>
              <a:rect l="l" t="t" r="r" b="b"/>
              <a:pathLst>
                <a:path w="3742" h="3591" extrusionOk="0">
                  <a:moveTo>
                    <a:pt x="2358" y="0"/>
                  </a:moveTo>
                  <a:cubicBezTo>
                    <a:pt x="2221" y="0"/>
                    <a:pt x="2091" y="15"/>
                    <a:pt x="1954" y="44"/>
                  </a:cubicBezTo>
                  <a:cubicBezTo>
                    <a:pt x="988" y="231"/>
                    <a:pt x="0" y="1154"/>
                    <a:pt x="22" y="1990"/>
                  </a:cubicBezTo>
                  <a:cubicBezTo>
                    <a:pt x="36" y="2661"/>
                    <a:pt x="671" y="3201"/>
                    <a:pt x="1291" y="3591"/>
                  </a:cubicBezTo>
                  <a:cubicBezTo>
                    <a:pt x="2516" y="3216"/>
                    <a:pt x="3446" y="2293"/>
                    <a:pt x="3677" y="1219"/>
                  </a:cubicBezTo>
                  <a:cubicBezTo>
                    <a:pt x="3735" y="945"/>
                    <a:pt x="3742" y="664"/>
                    <a:pt x="3713" y="383"/>
                  </a:cubicBezTo>
                  <a:cubicBezTo>
                    <a:pt x="3259" y="145"/>
                    <a:pt x="2805" y="0"/>
                    <a:pt x="2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5" name="Google Shape;375;p10"/>
            <p:cNvSpPr/>
            <p:nvPr/>
          </p:nvSpPr>
          <p:spPr>
            <a:xfrm>
              <a:off x="3266225" y="-1752250"/>
              <a:ext cx="1244475" cy="1034375"/>
            </a:xfrm>
            <a:custGeom>
              <a:avLst/>
              <a:gdLst/>
              <a:ahLst/>
              <a:cxnLst/>
              <a:rect l="l" t="t" r="r" b="b"/>
              <a:pathLst>
                <a:path w="49779" h="41375" extrusionOk="0">
                  <a:moveTo>
                    <a:pt x="36854" y="1"/>
                  </a:moveTo>
                  <a:cubicBezTo>
                    <a:pt x="35417" y="1"/>
                    <a:pt x="33995" y="209"/>
                    <a:pt x="32722" y="612"/>
                  </a:cubicBezTo>
                  <a:cubicBezTo>
                    <a:pt x="31346" y="1052"/>
                    <a:pt x="30098" y="1744"/>
                    <a:pt x="27957" y="1780"/>
                  </a:cubicBezTo>
                  <a:cubicBezTo>
                    <a:pt x="27897" y="1781"/>
                    <a:pt x="27836" y="1781"/>
                    <a:pt x="27777" y="1781"/>
                  </a:cubicBezTo>
                  <a:cubicBezTo>
                    <a:pt x="25807" y="1781"/>
                    <a:pt x="24366" y="1219"/>
                    <a:pt x="23848" y="1037"/>
                  </a:cubicBezTo>
                  <a:cubicBezTo>
                    <a:pt x="22456" y="551"/>
                    <a:pt x="20573" y="298"/>
                    <a:pt x="18529" y="298"/>
                  </a:cubicBezTo>
                  <a:cubicBezTo>
                    <a:pt x="14868" y="298"/>
                    <a:pt x="10687" y="1110"/>
                    <a:pt x="7866" y="2854"/>
                  </a:cubicBezTo>
                  <a:cubicBezTo>
                    <a:pt x="1" y="7713"/>
                    <a:pt x="924" y="20927"/>
                    <a:pt x="1053" y="22527"/>
                  </a:cubicBezTo>
                  <a:cubicBezTo>
                    <a:pt x="1529" y="28338"/>
                    <a:pt x="3843" y="33225"/>
                    <a:pt x="6655" y="36996"/>
                  </a:cubicBezTo>
                  <a:cubicBezTo>
                    <a:pt x="11861" y="39938"/>
                    <a:pt x="17557" y="41375"/>
                    <a:pt x="23032" y="41375"/>
                  </a:cubicBezTo>
                  <a:cubicBezTo>
                    <a:pt x="29565" y="41375"/>
                    <a:pt x="35784" y="39329"/>
                    <a:pt x="40487" y="35352"/>
                  </a:cubicBezTo>
                  <a:cubicBezTo>
                    <a:pt x="46362" y="30385"/>
                    <a:pt x="49635" y="22599"/>
                    <a:pt x="49779" y="14208"/>
                  </a:cubicBezTo>
                  <a:cubicBezTo>
                    <a:pt x="49534" y="11800"/>
                    <a:pt x="48907" y="9255"/>
                    <a:pt x="47609" y="6776"/>
                  </a:cubicBezTo>
                  <a:cubicBezTo>
                    <a:pt x="46737" y="5125"/>
                    <a:pt x="45504" y="2847"/>
                    <a:pt x="42923" y="1426"/>
                  </a:cubicBezTo>
                  <a:cubicBezTo>
                    <a:pt x="41160" y="461"/>
                    <a:pt x="38990" y="1"/>
                    <a:pt x="368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6" name="Google Shape;376;p10"/>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7" name="Google Shape;377;p10"/>
            <p:cNvSpPr/>
            <p:nvPr/>
          </p:nvSpPr>
          <p:spPr>
            <a:xfrm>
              <a:off x="3056825" y="-2049100"/>
              <a:ext cx="620525" cy="483975"/>
            </a:xfrm>
            <a:custGeom>
              <a:avLst/>
              <a:gdLst/>
              <a:ahLst/>
              <a:cxnLst/>
              <a:rect l="l" t="t" r="r" b="b"/>
              <a:pathLst>
                <a:path w="24821" h="19359" extrusionOk="0">
                  <a:moveTo>
                    <a:pt x="20203" y="1"/>
                  </a:moveTo>
                  <a:cubicBezTo>
                    <a:pt x="17505" y="1"/>
                    <a:pt x="14120" y="504"/>
                    <a:pt x="10828" y="2393"/>
                  </a:cubicBezTo>
                  <a:cubicBezTo>
                    <a:pt x="4621" y="5954"/>
                    <a:pt x="2213" y="12457"/>
                    <a:pt x="1103" y="15456"/>
                  </a:cubicBezTo>
                  <a:cubicBezTo>
                    <a:pt x="548" y="16948"/>
                    <a:pt x="209" y="18239"/>
                    <a:pt x="0" y="19161"/>
                  </a:cubicBezTo>
                  <a:cubicBezTo>
                    <a:pt x="1070" y="19301"/>
                    <a:pt x="2075" y="19359"/>
                    <a:pt x="3006" y="19359"/>
                  </a:cubicBezTo>
                  <a:cubicBezTo>
                    <a:pt x="5486" y="19359"/>
                    <a:pt x="7440" y="18950"/>
                    <a:pt x="8708" y="18599"/>
                  </a:cubicBezTo>
                  <a:cubicBezTo>
                    <a:pt x="15788" y="16667"/>
                    <a:pt x="21613" y="11116"/>
                    <a:pt x="23883" y="4542"/>
                  </a:cubicBezTo>
                  <a:cubicBezTo>
                    <a:pt x="24467" y="2847"/>
                    <a:pt x="24705" y="1398"/>
                    <a:pt x="24821" y="483"/>
                  </a:cubicBezTo>
                  <a:cubicBezTo>
                    <a:pt x="23903" y="290"/>
                    <a:pt x="22251" y="1"/>
                    <a:pt x="202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8" name="Google Shape;378;p10"/>
            <p:cNvSpPr/>
            <p:nvPr/>
          </p:nvSpPr>
          <p:spPr>
            <a:xfrm>
              <a:off x="3229550" y="-1712700"/>
              <a:ext cx="133100" cy="101500"/>
            </a:xfrm>
            <a:custGeom>
              <a:avLst/>
              <a:gdLst/>
              <a:ahLst/>
              <a:cxnLst/>
              <a:rect l="l" t="t" r="r" b="b"/>
              <a:pathLst>
                <a:path w="5324" h="4060" extrusionOk="0">
                  <a:moveTo>
                    <a:pt x="3327" y="0"/>
                  </a:moveTo>
                  <a:cubicBezTo>
                    <a:pt x="1397" y="0"/>
                    <a:pt x="0" y="3187"/>
                    <a:pt x="574" y="3860"/>
                  </a:cubicBezTo>
                  <a:cubicBezTo>
                    <a:pt x="690" y="3998"/>
                    <a:pt x="914" y="4059"/>
                    <a:pt x="1204" y="4059"/>
                  </a:cubicBezTo>
                  <a:cubicBezTo>
                    <a:pt x="2551" y="4059"/>
                    <a:pt x="5323" y="2725"/>
                    <a:pt x="5317" y="1503"/>
                  </a:cubicBezTo>
                  <a:cubicBezTo>
                    <a:pt x="5310" y="760"/>
                    <a:pt x="4294" y="54"/>
                    <a:pt x="3429" y="3"/>
                  </a:cubicBezTo>
                  <a:cubicBezTo>
                    <a:pt x="3395" y="1"/>
                    <a:pt x="3361" y="0"/>
                    <a:pt x="332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79" name="Google Shape;379;p10"/>
            <p:cNvSpPr/>
            <p:nvPr/>
          </p:nvSpPr>
          <p:spPr>
            <a:xfrm>
              <a:off x="3421950" y="-1771125"/>
              <a:ext cx="60875" cy="54250"/>
            </a:xfrm>
            <a:custGeom>
              <a:avLst/>
              <a:gdLst/>
              <a:ahLst/>
              <a:cxnLst/>
              <a:rect l="l" t="t" r="r" b="b"/>
              <a:pathLst>
                <a:path w="2435" h="2170" extrusionOk="0">
                  <a:moveTo>
                    <a:pt x="1354" y="1"/>
                  </a:moveTo>
                  <a:cubicBezTo>
                    <a:pt x="1063" y="1"/>
                    <a:pt x="756" y="96"/>
                    <a:pt x="556" y="307"/>
                  </a:cubicBezTo>
                  <a:cubicBezTo>
                    <a:pt x="0" y="905"/>
                    <a:pt x="570" y="2102"/>
                    <a:pt x="1024" y="2167"/>
                  </a:cubicBezTo>
                  <a:cubicBezTo>
                    <a:pt x="1037" y="2169"/>
                    <a:pt x="1051" y="2170"/>
                    <a:pt x="1064" y="2170"/>
                  </a:cubicBezTo>
                  <a:cubicBezTo>
                    <a:pt x="1600" y="2170"/>
                    <a:pt x="2435" y="806"/>
                    <a:pt x="2055" y="278"/>
                  </a:cubicBezTo>
                  <a:cubicBezTo>
                    <a:pt x="1928" y="100"/>
                    <a:pt x="1650" y="1"/>
                    <a:pt x="1354"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0" name="Google Shape;380;p10"/>
            <p:cNvSpPr/>
            <p:nvPr/>
          </p:nvSpPr>
          <p:spPr>
            <a:xfrm>
              <a:off x="3166575" y="-2066050"/>
              <a:ext cx="599000" cy="410025"/>
            </a:xfrm>
            <a:custGeom>
              <a:avLst/>
              <a:gdLst/>
              <a:ahLst/>
              <a:cxnLst/>
              <a:rect l="l" t="t" r="r" b="b"/>
              <a:pathLst>
                <a:path w="23960" h="16401" extrusionOk="0">
                  <a:moveTo>
                    <a:pt x="23750" y="1"/>
                  </a:moveTo>
                  <a:cubicBezTo>
                    <a:pt x="23597" y="1"/>
                    <a:pt x="23041" y="135"/>
                    <a:pt x="22053" y="397"/>
                  </a:cubicBezTo>
                  <a:cubicBezTo>
                    <a:pt x="21454" y="563"/>
                    <a:pt x="20849" y="692"/>
                    <a:pt x="20265" y="894"/>
                  </a:cubicBezTo>
                  <a:cubicBezTo>
                    <a:pt x="18398" y="1918"/>
                    <a:pt x="16581" y="3028"/>
                    <a:pt x="14829" y="4246"/>
                  </a:cubicBezTo>
                  <a:cubicBezTo>
                    <a:pt x="14325" y="4607"/>
                    <a:pt x="13827" y="4967"/>
                    <a:pt x="13330" y="5328"/>
                  </a:cubicBezTo>
                  <a:cubicBezTo>
                    <a:pt x="12442" y="5535"/>
                    <a:pt x="11552" y="5643"/>
                    <a:pt x="10656" y="5643"/>
                  </a:cubicBezTo>
                  <a:cubicBezTo>
                    <a:pt x="9682" y="5643"/>
                    <a:pt x="8702" y="5515"/>
                    <a:pt x="7714" y="5248"/>
                  </a:cubicBezTo>
                  <a:lnTo>
                    <a:pt x="7714" y="5248"/>
                  </a:lnTo>
                  <a:cubicBezTo>
                    <a:pt x="8658" y="5821"/>
                    <a:pt x="9770" y="6096"/>
                    <a:pt x="10886" y="6096"/>
                  </a:cubicBezTo>
                  <a:cubicBezTo>
                    <a:pt x="11457" y="6096"/>
                    <a:pt x="12029" y="6024"/>
                    <a:pt x="12580" y="5883"/>
                  </a:cubicBezTo>
                  <a:lnTo>
                    <a:pt x="12580" y="5883"/>
                  </a:lnTo>
                  <a:cubicBezTo>
                    <a:pt x="11189" y="6914"/>
                    <a:pt x="9812" y="7959"/>
                    <a:pt x="8456" y="9033"/>
                  </a:cubicBezTo>
                  <a:cubicBezTo>
                    <a:pt x="6999" y="9844"/>
                    <a:pt x="5362" y="10300"/>
                    <a:pt x="3679" y="10300"/>
                  </a:cubicBezTo>
                  <a:cubicBezTo>
                    <a:pt x="3281" y="10300"/>
                    <a:pt x="2881" y="10275"/>
                    <a:pt x="2480" y="10223"/>
                  </a:cubicBezTo>
                  <a:lnTo>
                    <a:pt x="2480" y="10223"/>
                  </a:lnTo>
                  <a:cubicBezTo>
                    <a:pt x="3165" y="10421"/>
                    <a:pt x="3881" y="10518"/>
                    <a:pt x="4600" y="10518"/>
                  </a:cubicBezTo>
                  <a:cubicBezTo>
                    <a:pt x="5449" y="10518"/>
                    <a:pt x="6301" y="10383"/>
                    <a:pt x="7108" y="10122"/>
                  </a:cubicBezTo>
                  <a:lnTo>
                    <a:pt x="7108" y="10122"/>
                  </a:lnTo>
                  <a:cubicBezTo>
                    <a:pt x="6315" y="10763"/>
                    <a:pt x="5530" y="11419"/>
                    <a:pt x="4751" y="12082"/>
                  </a:cubicBezTo>
                  <a:cubicBezTo>
                    <a:pt x="3136" y="13467"/>
                    <a:pt x="1550" y="14887"/>
                    <a:pt x="0" y="16336"/>
                  </a:cubicBezTo>
                  <a:lnTo>
                    <a:pt x="58" y="16401"/>
                  </a:lnTo>
                  <a:cubicBezTo>
                    <a:pt x="2920" y="14000"/>
                    <a:pt x="5854" y="11686"/>
                    <a:pt x="8867" y="9487"/>
                  </a:cubicBezTo>
                  <a:lnTo>
                    <a:pt x="8867" y="9487"/>
                  </a:lnTo>
                  <a:cubicBezTo>
                    <a:pt x="8384" y="11030"/>
                    <a:pt x="8406" y="12746"/>
                    <a:pt x="9026" y="14245"/>
                  </a:cubicBezTo>
                  <a:cubicBezTo>
                    <a:pt x="8593" y="12479"/>
                    <a:pt x="8824" y="10677"/>
                    <a:pt x="9495" y="9026"/>
                  </a:cubicBezTo>
                  <a:cubicBezTo>
                    <a:pt x="11412" y="7642"/>
                    <a:pt x="13366" y="6301"/>
                    <a:pt x="15348" y="5010"/>
                  </a:cubicBezTo>
                  <a:cubicBezTo>
                    <a:pt x="15528" y="4895"/>
                    <a:pt x="15701" y="4780"/>
                    <a:pt x="15874" y="4664"/>
                  </a:cubicBezTo>
                  <a:lnTo>
                    <a:pt x="15874" y="4664"/>
                  </a:lnTo>
                  <a:cubicBezTo>
                    <a:pt x="14959" y="6077"/>
                    <a:pt x="14440" y="7764"/>
                    <a:pt x="14433" y="9444"/>
                  </a:cubicBezTo>
                  <a:cubicBezTo>
                    <a:pt x="14981" y="7656"/>
                    <a:pt x="15615" y="5991"/>
                    <a:pt x="16386" y="4318"/>
                  </a:cubicBezTo>
                  <a:cubicBezTo>
                    <a:pt x="17792" y="3374"/>
                    <a:pt x="19191" y="2408"/>
                    <a:pt x="20582" y="1442"/>
                  </a:cubicBezTo>
                  <a:cubicBezTo>
                    <a:pt x="21115" y="1226"/>
                    <a:pt x="21649" y="1002"/>
                    <a:pt x="22182" y="779"/>
                  </a:cubicBezTo>
                  <a:cubicBezTo>
                    <a:pt x="23412" y="254"/>
                    <a:pt x="23960" y="1"/>
                    <a:pt x="237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1" name="Google Shape;381;p10"/>
            <p:cNvSpPr/>
            <p:nvPr/>
          </p:nvSpPr>
          <p:spPr>
            <a:xfrm>
              <a:off x="3385725" y="-1601250"/>
              <a:ext cx="347400" cy="313525"/>
            </a:xfrm>
            <a:custGeom>
              <a:avLst/>
              <a:gdLst/>
              <a:ahLst/>
              <a:cxnLst/>
              <a:rect l="l" t="t" r="r" b="b"/>
              <a:pathLst>
                <a:path w="13896" h="12541" extrusionOk="0">
                  <a:moveTo>
                    <a:pt x="9931" y="0"/>
                  </a:moveTo>
                  <a:cubicBezTo>
                    <a:pt x="7968" y="0"/>
                    <a:pt x="5309" y="825"/>
                    <a:pt x="3410" y="2675"/>
                  </a:cubicBezTo>
                  <a:cubicBezTo>
                    <a:pt x="0" y="5998"/>
                    <a:pt x="101" y="11585"/>
                    <a:pt x="1709" y="12414"/>
                  </a:cubicBezTo>
                  <a:cubicBezTo>
                    <a:pt x="1875" y="12500"/>
                    <a:pt x="2068" y="12541"/>
                    <a:pt x="2283" y="12541"/>
                  </a:cubicBezTo>
                  <a:cubicBezTo>
                    <a:pt x="5526" y="12541"/>
                    <a:pt x="13895" y="3361"/>
                    <a:pt x="12422" y="887"/>
                  </a:cubicBezTo>
                  <a:cubicBezTo>
                    <a:pt x="12079" y="311"/>
                    <a:pt x="11136" y="0"/>
                    <a:pt x="9931"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2" name="Google Shape;382;p10"/>
            <p:cNvSpPr/>
            <p:nvPr/>
          </p:nvSpPr>
          <p:spPr>
            <a:xfrm>
              <a:off x="3784950" y="-1705875"/>
              <a:ext cx="258800" cy="65675"/>
            </a:xfrm>
            <a:custGeom>
              <a:avLst/>
              <a:gdLst/>
              <a:ahLst/>
              <a:cxnLst/>
              <a:rect l="l" t="t" r="r" b="b"/>
              <a:pathLst>
                <a:path w="10352" h="2627" extrusionOk="0">
                  <a:moveTo>
                    <a:pt x="3175" y="0"/>
                  </a:moveTo>
                  <a:cubicBezTo>
                    <a:pt x="1447" y="0"/>
                    <a:pt x="55" y="325"/>
                    <a:pt x="35" y="660"/>
                  </a:cubicBezTo>
                  <a:cubicBezTo>
                    <a:pt x="0" y="1387"/>
                    <a:pt x="6488" y="2626"/>
                    <a:pt x="9125" y="2626"/>
                  </a:cubicBezTo>
                  <a:cubicBezTo>
                    <a:pt x="9756" y="2626"/>
                    <a:pt x="10166" y="2556"/>
                    <a:pt x="10214" y="2390"/>
                  </a:cubicBezTo>
                  <a:cubicBezTo>
                    <a:pt x="10351" y="1943"/>
                    <a:pt x="7922" y="696"/>
                    <a:pt x="5694" y="242"/>
                  </a:cubicBezTo>
                  <a:cubicBezTo>
                    <a:pt x="4851" y="70"/>
                    <a:pt x="3977" y="0"/>
                    <a:pt x="317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3" name="Google Shape;383;p10"/>
            <p:cNvSpPr/>
            <p:nvPr/>
          </p:nvSpPr>
          <p:spPr>
            <a:xfrm>
              <a:off x="3753200" y="-1685975"/>
              <a:ext cx="287125" cy="45525"/>
            </a:xfrm>
            <a:custGeom>
              <a:avLst/>
              <a:gdLst/>
              <a:ahLst/>
              <a:cxnLst/>
              <a:rect l="l" t="t" r="r" b="b"/>
              <a:pathLst>
                <a:path w="11485" h="1821" extrusionOk="0">
                  <a:moveTo>
                    <a:pt x="1" y="1"/>
                  </a:moveTo>
                  <a:lnTo>
                    <a:pt x="1" y="1"/>
                  </a:lnTo>
                  <a:cubicBezTo>
                    <a:pt x="1637" y="736"/>
                    <a:pt x="4095" y="1587"/>
                    <a:pt x="7174" y="1782"/>
                  </a:cubicBezTo>
                  <a:cubicBezTo>
                    <a:pt x="7610" y="1808"/>
                    <a:pt x="8032" y="1820"/>
                    <a:pt x="8440" y="1820"/>
                  </a:cubicBezTo>
                  <a:cubicBezTo>
                    <a:pt x="9576" y="1820"/>
                    <a:pt x="10599" y="1727"/>
                    <a:pt x="11484" y="1594"/>
                  </a:cubicBezTo>
                  <a:lnTo>
                    <a:pt x="1"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4" name="Google Shape;384;p10"/>
            <p:cNvSpPr/>
            <p:nvPr/>
          </p:nvSpPr>
          <p:spPr>
            <a:xfrm>
              <a:off x="3753200" y="-1685975"/>
              <a:ext cx="287125" cy="47975"/>
            </a:xfrm>
            <a:custGeom>
              <a:avLst/>
              <a:gdLst/>
              <a:ahLst/>
              <a:cxnLst/>
              <a:rect l="l" t="t" r="r" b="b"/>
              <a:pathLst>
                <a:path w="11485" h="1919" extrusionOk="0">
                  <a:moveTo>
                    <a:pt x="1" y="1"/>
                  </a:moveTo>
                  <a:lnTo>
                    <a:pt x="1" y="1"/>
                  </a:lnTo>
                  <a:cubicBezTo>
                    <a:pt x="2498" y="1260"/>
                    <a:pt x="5311" y="1918"/>
                    <a:pt x="8117" y="1918"/>
                  </a:cubicBezTo>
                  <a:cubicBezTo>
                    <a:pt x="9248" y="1918"/>
                    <a:pt x="10377" y="1811"/>
                    <a:pt x="11484" y="1594"/>
                  </a:cubicBezTo>
                  <a:lnTo>
                    <a:pt x="11484" y="1594"/>
                  </a:lnTo>
                  <a:cubicBezTo>
                    <a:pt x="10642" y="1686"/>
                    <a:pt x="9796" y="1732"/>
                    <a:pt x="8951" y="1732"/>
                  </a:cubicBezTo>
                  <a:cubicBezTo>
                    <a:pt x="5893" y="1732"/>
                    <a:pt x="2847" y="1136"/>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5" name="Google Shape;385;p10"/>
            <p:cNvSpPr/>
            <p:nvPr/>
          </p:nvSpPr>
          <p:spPr>
            <a:xfrm>
              <a:off x="3103300" y="-2049100"/>
              <a:ext cx="574050" cy="337400"/>
            </a:xfrm>
            <a:custGeom>
              <a:avLst/>
              <a:gdLst/>
              <a:ahLst/>
              <a:cxnLst/>
              <a:rect l="l" t="t" r="r" b="b"/>
              <a:pathLst>
                <a:path w="22962" h="13496" extrusionOk="0">
                  <a:moveTo>
                    <a:pt x="18344" y="1"/>
                  </a:moveTo>
                  <a:cubicBezTo>
                    <a:pt x="15646" y="1"/>
                    <a:pt x="12261" y="504"/>
                    <a:pt x="8969" y="2393"/>
                  </a:cubicBezTo>
                  <a:cubicBezTo>
                    <a:pt x="3901" y="5306"/>
                    <a:pt x="1363" y="10179"/>
                    <a:pt x="1" y="13495"/>
                  </a:cubicBezTo>
                  <a:cubicBezTo>
                    <a:pt x="3739" y="6905"/>
                    <a:pt x="9662" y="3246"/>
                    <a:pt x="14810" y="3246"/>
                  </a:cubicBezTo>
                  <a:cubicBezTo>
                    <a:pt x="15687" y="3246"/>
                    <a:pt x="16542" y="3352"/>
                    <a:pt x="17360" y="3568"/>
                  </a:cubicBezTo>
                  <a:cubicBezTo>
                    <a:pt x="18939" y="3986"/>
                    <a:pt x="20280" y="4787"/>
                    <a:pt x="21404" y="5738"/>
                  </a:cubicBezTo>
                  <a:cubicBezTo>
                    <a:pt x="21440" y="5774"/>
                    <a:pt x="21484" y="5810"/>
                    <a:pt x="21520" y="5846"/>
                  </a:cubicBezTo>
                  <a:cubicBezTo>
                    <a:pt x="21707" y="5414"/>
                    <a:pt x="21873" y="4981"/>
                    <a:pt x="22024" y="4542"/>
                  </a:cubicBezTo>
                  <a:cubicBezTo>
                    <a:pt x="22608" y="2847"/>
                    <a:pt x="22846" y="1398"/>
                    <a:pt x="22962" y="483"/>
                  </a:cubicBezTo>
                  <a:cubicBezTo>
                    <a:pt x="22044" y="290"/>
                    <a:pt x="20392" y="1"/>
                    <a:pt x="18344"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6" name="Google Shape;386;p10"/>
            <p:cNvSpPr/>
            <p:nvPr/>
          </p:nvSpPr>
          <p:spPr>
            <a:xfrm>
              <a:off x="3056825" y="-1905650"/>
              <a:ext cx="583050" cy="340525"/>
            </a:xfrm>
            <a:custGeom>
              <a:avLst/>
              <a:gdLst/>
              <a:ahLst/>
              <a:cxnLst/>
              <a:rect l="l" t="t" r="r" b="b"/>
              <a:pathLst>
                <a:path w="23322" h="13621" extrusionOk="0">
                  <a:moveTo>
                    <a:pt x="23263" y="0"/>
                  </a:moveTo>
                  <a:cubicBezTo>
                    <a:pt x="22182" y="2012"/>
                    <a:pt x="19270" y="6755"/>
                    <a:pt x="13373" y="10093"/>
                  </a:cubicBezTo>
                  <a:cubicBezTo>
                    <a:pt x="8328" y="12950"/>
                    <a:pt x="3515" y="13406"/>
                    <a:pt x="769" y="13406"/>
                  </a:cubicBezTo>
                  <a:cubicBezTo>
                    <a:pt x="494" y="13406"/>
                    <a:pt x="239" y="13402"/>
                    <a:pt x="7" y="13395"/>
                  </a:cubicBezTo>
                  <a:cubicBezTo>
                    <a:pt x="7" y="13402"/>
                    <a:pt x="7" y="13416"/>
                    <a:pt x="0" y="13423"/>
                  </a:cubicBezTo>
                  <a:cubicBezTo>
                    <a:pt x="1070" y="13563"/>
                    <a:pt x="2075" y="13621"/>
                    <a:pt x="3006" y="13621"/>
                  </a:cubicBezTo>
                  <a:cubicBezTo>
                    <a:pt x="5486" y="13621"/>
                    <a:pt x="7440" y="13212"/>
                    <a:pt x="8708" y="12861"/>
                  </a:cubicBezTo>
                  <a:cubicBezTo>
                    <a:pt x="15269" y="11073"/>
                    <a:pt x="20748" y="6178"/>
                    <a:pt x="23321" y="238"/>
                  </a:cubicBezTo>
                  <a:lnTo>
                    <a:pt x="23263" y="0"/>
                  </a:ln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87" name="Google Shape;387;p10"/>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88" name="Google Shape;388;p10"/>
          <p:cNvGrpSpPr/>
          <p:nvPr/>
        </p:nvGrpSpPr>
        <p:grpSpPr>
          <a:xfrm>
            <a:off x="16234652" y="6838885"/>
            <a:ext cx="1682992" cy="1710382"/>
            <a:chOff x="5967275" y="1212450"/>
            <a:chExt cx="1139775" cy="1158325"/>
          </a:xfrm>
        </p:grpSpPr>
        <p:sp>
          <p:nvSpPr>
            <p:cNvPr id="389" name="Google Shape;389;p10"/>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0" name="Google Shape;390;p10"/>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1" name="Google Shape;391;p10"/>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2" name="Google Shape;392;p10"/>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3" name="Google Shape;393;p10"/>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4" name="Google Shape;394;p10"/>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5" name="Google Shape;395;p10"/>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396" name="Google Shape;396;p10"/>
          <p:cNvGrpSpPr/>
          <p:nvPr/>
        </p:nvGrpSpPr>
        <p:grpSpPr>
          <a:xfrm rot="-5400000" flipH="1">
            <a:off x="16336268" y="-748727"/>
            <a:ext cx="3447440" cy="4318022"/>
            <a:chOff x="610625" y="938625"/>
            <a:chExt cx="1230350" cy="1541050"/>
          </a:xfrm>
        </p:grpSpPr>
        <p:sp>
          <p:nvSpPr>
            <p:cNvPr id="397" name="Google Shape;397;p10"/>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8" name="Google Shape;398;p10"/>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399" name="Google Shape;399;p10"/>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0" name="Google Shape;400;p10"/>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1" name="Google Shape;401;p10"/>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2" name="Google Shape;402;p10"/>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3" name="Google Shape;403;p10"/>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4" name="Google Shape;404;p10"/>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5" name="Google Shape;405;p10"/>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6" name="Google Shape;406;p10"/>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7" name="Google Shape;407;p10"/>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8" name="Google Shape;408;p10"/>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09" name="Google Shape;409;p10"/>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0" name="Google Shape;410;p10"/>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1" name="Google Shape;411;p10"/>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2" name="Google Shape;412;p10"/>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3" name="Google Shape;413;p10"/>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4" name="Google Shape;414;p10"/>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grpSp>
        <p:nvGrpSpPr>
          <p:cNvPr id="415" name="Google Shape;415;p10"/>
          <p:cNvGrpSpPr/>
          <p:nvPr/>
        </p:nvGrpSpPr>
        <p:grpSpPr>
          <a:xfrm rot="-9044330">
            <a:off x="1069019" y="-1539249"/>
            <a:ext cx="2155058" cy="4539434"/>
            <a:chOff x="4458800" y="2953350"/>
            <a:chExt cx="842025" cy="1773650"/>
          </a:xfrm>
        </p:grpSpPr>
        <p:sp>
          <p:nvSpPr>
            <p:cNvPr id="416" name="Google Shape;416;p10"/>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7" name="Google Shape;417;p10"/>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8" name="Google Shape;418;p10"/>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19" name="Google Shape;419;p10"/>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0" name="Google Shape;420;p10"/>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453F7D">
                <a:alpha val="227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1" name="Google Shape;421;p10"/>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2" name="Google Shape;422;p10"/>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3" name="Google Shape;423;p10"/>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4" name="Google Shape;424;p10"/>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5" name="Google Shape;425;p10"/>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6" name="Google Shape;426;p10"/>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7" name="Google Shape;427;p10"/>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8" name="Google Shape;428;p10"/>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29" name="Google Shape;429;p10"/>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0" name="Google Shape;430;p10"/>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1" name="Google Shape;431;p10"/>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2" name="Google Shape;432;p10"/>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3" name="Google Shape;433;p10"/>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4" name="Google Shape;434;p10"/>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5" name="Google Shape;435;p10"/>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sp>
          <p:nvSpPr>
            <p:cNvPr id="436" name="Google Shape;436;p10"/>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5600"/>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pattFill prst="pct5">
          <a:fgClr>
            <a:schemeClr val="tx1"/>
          </a:fgClr>
          <a:bgClr>
            <a:schemeClr val="bg1">
              <a:lumMod val="20000"/>
              <a:lumOff val="80000"/>
            </a:schemeClr>
          </a:bgClr>
        </a:patt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26200" y="890050"/>
            <a:ext cx="15435600" cy="1145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2"/>
              </a:buClr>
              <a:buSzPts val="3500"/>
              <a:buFont typeface="Atma"/>
              <a:buNone/>
              <a:defRPr sz="3500">
                <a:solidFill>
                  <a:schemeClr val="dk2"/>
                </a:solidFill>
                <a:latin typeface="Atma"/>
                <a:ea typeface="Atma"/>
                <a:cs typeface="Atma"/>
                <a:sym typeface="Atma"/>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1426200" y="2304950"/>
            <a:ext cx="15435600" cy="68328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1pPr>
            <a:lvl2pPr marL="914400" lvl="1"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2pPr>
            <a:lvl3pPr marL="1371600" lvl="2"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3pPr>
            <a:lvl4pPr marL="1828800" lvl="3"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4pPr>
            <a:lvl5pPr marL="2286000" lvl="4"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5pPr>
            <a:lvl6pPr marL="2743200" lvl="5"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6pPr>
            <a:lvl7pPr marL="3200400" lvl="6"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7pPr>
            <a:lvl8pPr marL="3657600" lvl="7"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8pPr>
            <a:lvl9pPr marL="4114800" lvl="8" indent="-317500">
              <a:lnSpc>
                <a:spcPct val="115000"/>
              </a:lnSpc>
              <a:spcBef>
                <a:spcPts val="1600"/>
              </a:spcBef>
              <a:spcAft>
                <a:spcPts val="160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40000" y="662400"/>
            <a:ext cx="15408000" cy="1145400"/>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1pPr>
            <a:lvl2pPr lvl="1">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2pPr>
            <a:lvl3pPr lvl="2">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3pPr>
            <a:lvl4pPr lvl="3">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4pPr>
            <a:lvl5pPr lvl="4">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5pPr>
            <a:lvl6pPr lvl="5">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6pPr>
            <a:lvl7pPr lvl="6">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7pPr>
            <a:lvl8pPr lvl="7">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8pPr>
            <a:lvl9pPr lvl="8">
              <a:lnSpc>
                <a:spcPct val="100000"/>
              </a:lnSpc>
              <a:spcBef>
                <a:spcPts val="0"/>
              </a:spcBef>
              <a:spcAft>
                <a:spcPts val="0"/>
              </a:spcAft>
              <a:buClr>
                <a:schemeClr val="dk1"/>
              </a:buClr>
              <a:buSzPts val="2800"/>
              <a:buFont typeface="Gochi Hand"/>
              <a:buNone/>
              <a:defRPr sz="2800" b="1">
                <a:solidFill>
                  <a:schemeClr val="dk1"/>
                </a:solidFill>
                <a:latin typeface="Gochi Hand"/>
                <a:ea typeface="Gochi Hand"/>
                <a:cs typeface="Gochi Hand"/>
                <a:sym typeface="Gochi Hand"/>
              </a:defRPr>
            </a:lvl9pPr>
          </a:lstStyle>
          <a:p>
            <a:endParaRPr/>
          </a:p>
        </p:txBody>
      </p:sp>
      <p:sp>
        <p:nvSpPr>
          <p:cNvPr id="7" name="Google Shape;7;p1"/>
          <p:cNvSpPr txBox="1">
            <a:spLocks noGrp="1"/>
          </p:cNvSpPr>
          <p:nvPr>
            <p:ph type="body" idx="1"/>
          </p:nvPr>
        </p:nvSpPr>
        <p:spPr>
          <a:xfrm>
            <a:off x="1440000" y="2304950"/>
            <a:ext cx="15408000" cy="69018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1pPr>
            <a:lvl2pPr marL="914400" lvl="1"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2pPr>
            <a:lvl3pPr marL="1371600" lvl="2"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3pPr>
            <a:lvl4pPr marL="1828800" lvl="3"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4pPr>
            <a:lvl5pPr marL="2286000" lvl="4"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5pPr>
            <a:lvl6pPr marL="2743200" lvl="5"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6pPr>
            <a:lvl7pPr marL="3200400" lvl="6"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7pPr>
            <a:lvl8pPr marL="3657600" lvl="7"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8pPr>
            <a:lvl9pPr marL="4114800" lvl="8" indent="-317500">
              <a:lnSpc>
                <a:spcPct val="100000"/>
              </a:lnSpc>
              <a:spcBef>
                <a:spcPts val="0"/>
              </a:spcBef>
              <a:spcAft>
                <a:spcPts val="0"/>
              </a:spcAft>
              <a:buClr>
                <a:schemeClr val="dk2"/>
              </a:buClr>
              <a:buSzPts val="1400"/>
              <a:buFont typeface="Chilanka"/>
              <a:buChar char="■"/>
              <a:defRPr>
                <a:solidFill>
                  <a:schemeClr val="dk2"/>
                </a:solidFill>
                <a:latin typeface="Chilanka"/>
                <a:ea typeface="Chilanka"/>
                <a:cs typeface="Chilanka"/>
                <a:sym typeface="Chilanka"/>
              </a:defRPr>
            </a:lvl9pPr>
          </a:lstStyle>
          <a:p>
            <a:endParaRPr/>
          </a:p>
        </p:txBody>
      </p:sp>
    </p:spTree>
    <p:extLst>
      <p:ext uri="{BB962C8B-B14F-4D97-AF65-F5344CB8AC3E}">
        <p14:creationId xmlns:p14="http://schemas.microsoft.com/office/powerpoint/2010/main" val="3749099325"/>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739"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7"/>
            <a:ext cx="16459200" cy="1714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914400" y="2400301"/>
            <a:ext cx="16459200" cy="678894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A3D2F847-D136-4A50-8E67-B7A579594F00}" type="datetimeFigureOut">
              <a:rPr lang="en-US" smtClean="0"/>
              <a:t>7/8/2024</a:t>
            </a:fld>
            <a:endParaRPr lang="en-US"/>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A2C11FB0-D914-4553-97DD-ECBA552C17BC}" type="slidenum">
              <a:rPr lang="en-US" smtClean="0"/>
              <a:t>‹#›</a:t>
            </a:fld>
            <a:endParaRPr lang="en-US"/>
          </a:p>
        </p:txBody>
      </p:sp>
    </p:spTree>
    <p:extLst>
      <p:ext uri="{BB962C8B-B14F-4D97-AF65-F5344CB8AC3E}">
        <p14:creationId xmlns:p14="http://schemas.microsoft.com/office/powerpoint/2010/main" val="342389477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13716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1371600" rtl="0" eaLnBrk="1" latinLnBrk="0" hangingPunct="1">
        <a:spcBef>
          <a:spcPct val="20000"/>
        </a:spcBef>
        <a:buFont typeface="Arial" pitchFamily="34" charset="0"/>
        <a:buChar char="•"/>
        <a:defRPr sz="4800" kern="1200">
          <a:solidFill>
            <a:schemeClr val="tx1"/>
          </a:solidFill>
          <a:latin typeface="+mn-lt"/>
          <a:ea typeface="+mn-ea"/>
          <a:cs typeface="+mn-cs"/>
        </a:defRPr>
      </a:lvl1pPr>
      <a:lvl2pPr marL="1114425" indent="-428625" algn="l" defTabSz="1371600" rtl="0" eaLnBrk="1" latinLnBrk="0" hangingPunct="1">
        <a:spcBef>
          <a:spcPct val="20000"/>
        </a:spcBef>
        <a:buFont typeface="Arial" pitchFamily="34" charset="0"/>
        <a:buChar char="–"/>
        <a:defRPr sz="4200" kern="1200">
          <a:solidFill>
            <a:schemeClr val="tx1"/>
          </a:solidFill>
          <a:latin typeface="+mn-lt"/>
          <a:ea typeface="+mn-ea"/>
          <a:cs typeface="+mn-cs"/>
        </a:defRPr>
      </a:lvl2pPr>
      <a:lvl3pPr marL="1714500" indent="-342900" algn="l" defTabSz="1371600" rtl="0" eaLnBrk="1" latinLnBrk="0" hangingPunct="1">
        <a:spcBef>
          <a:spcPct val="20000"/>
        </a:spcBef>
        <a:buFont typeface="Arial" pitchFamily="34" charset="0"/>
        <a:buChar char="•"/>
        <a:defRPr sz="3600" kern="1200">
          <a:solidFill>
            <a:schemeClr val="tx1"/>
          </a:solidFill>
          <a:latin typeface="+mn-lt"/>
          <a:ea typeface="+mn-ea"/>
          <a:cs typeface="+mn-cs"/>
        </a:defRPr>
      </a:lvl3pPr>
      <a:lvl4pPr marL="2400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4pPr>
      <a:lvl5pPr marL="30861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6ABC6C3-2A12-45DD-86FC-47F1E55C3872}"/>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DE2E244-42DE-4113-A621-C6B64C166AA7}"/>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B5AE31-8DBF-4DF5-A633-62C9050E4383}"/>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A3C7057A-3CB6-4482-95B3-991E6705BD35}" type="datetimeFigureOut">
              <a:rPr lang="en-US" smtClean="0"/>
              <a:t>7/8/2024</a:t>
            </a:fld>
            <a:endParaRPr lang="en-US"/>
          </a:p>
        </p:txBody>
      </p:sp>
      <p:sp>
        <p:nvSpPr>
          <p:cNvPr id="5" name="Footer Placeholder 4">
            <a:extLst>
              <a:ext uri="{FF2B5EF4-FFF2-40B4-BE49-F238E27FC236}">
                <a16:creationId xmlns:a16="http://schemas.microsoft.com/office/drawing/2014/main" id="{838DB619-CB95-4139-8402-B1294AA199CF}"/>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2F0A53-ACCF-488C-AAD4-9DEAB8181E9C}"/>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8258438-8E98-4F0D-B134-7A50166EB272}" type="slidenum">
              <a:rPr lang="en-US" smtClean="0"/>
              <a:t>‹#›</a:t>
            </a:fld>
            <a:endParaRPr lang="en-US"/>
          </a:p>
        </p:txBody>
      </p:sp>
    </p:spTree>
    <p:extLst>
      <p:ext uri="{BB962C8B-B14F-4D97-AF65-F5344CB8AC3E}">
        <p14:creationId xmlns:p14="http://schemas.microsoft.com/office/powerpoint/2010/main" val="1052068866"/>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5A60B">
            <a:alpha val="372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26200" y="890050"/>
            <a:ext cx="15435600" cy="1145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2"/>
              </a:buClr>
              <a:buSzPts val="3500"/>
              <a:buFont typeface="Atma"/>
              <a:buNone/>
              <a:defRPr sz="3500">
                <a:solidFill>
                  <a:schemeClr val="dk2"/>
                </a:solidFill>
                <a:latin typeface="Atma"/>
                <a:ea typeface="Atma"/>
                <a:cs typeface="Atma"/>
                <a:sym typeface="Atma"/>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1426200" y="2304950"/>
            <a:ext cx="15435600" cy="68328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1pPr>
            <a:lvl2pPr marL="914400" lvl="1"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2pPr>
            <a:lvl3pPr marL="1371600" lvl="2"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3pPr>
            <a:lvl4pPr marL="1828800" lvl="3"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4pPr>
            <a:lvl5pPr marL="2286000" lvl="4"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5pPr>
            <a:lvl6pPr marL="2743200" lvl="5"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6pPr>
            <a:lvl7pPr marL="3200400" lvl="6"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7pPr>
            <a:lvl8pPr marL="3657600" lvl="7" indent="-317500">
              <a:lnSpc>
                <a:spcPct val="115000"/>
              </a:lnSpc>
              <a:spcBef>
                <a:spcPts val="1600"/>
              </a:spcBef>
              <a:spcAft>
                <a:spcPts val="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8pPr>
            <a:lvl9pPr marL="4114800" lvl="8" indent="-317500">
              <a:lnSpc>
                <a:spcPct val="115000"/>
              </a:lnSpc>
              <a:spcBef>
                <a:spcPts val="1600"/>
              </a:spcBef>
              <a:spcAft>
                <a:spcPts val="1600"/>
              </a:spcAft>
              <a:buClr>
                <a:schemeClr val="lt2"/>
              </a:buClr>
              <a:buSzPts val="1400"/>
              <a:buFont typeface="Baloo Tammudu 2"/>
              <a:buChar char="■"/>
              <a:defRPr>
                <a:solidFill>
                  <a:schemeClr val="lt2"/>
                </a:solidFill>
                <a:latin typeface="Baloo Tammudu 2"/>
                <a:ea typeface="Baloo Tammudu 2"/>
                <a:cs typeface="Baloo Tammudu 2"/>
                <a:sym typeface="Baloo Tammudu 2"/>
              </a:defRPr>
            </a:lvl9pPr>
          </a:lstStyle>
          <a:p>
            <a:endParaRPr/>
          </a:p>
        </p:txBody>
      </p:sp>
    </p:spTree>
    <p:extLst>
      <p:ext uri="{BB962C8B-B14F-4D97-AF65-F5344CB8AC3E}">
        <p14:creationId xmlns:p14="http://schemas.microsoft.com/office/powerpoint/2010/main" val="3830179507"/>
      </p:ext>
    </p:extLst>
  </p:cSld>
  <p:clrMap bg1="lt1" tx1="dk1" bg2="dk2" tx2="lt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5.xml"/><Relationship Id="rId5" Type="http://schemas.openxmlformats.org/officeDocument/2006/relationships/image" Target="../media/image8.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notesSlide" Target="../notesSlides/notesSlide19.xml"/><Relationship Id="rId1" Type="http://schemas.openxmlformats.org/officeDocument/2006/relationships/slideLayout" Target="../slideLayouts/slideLayout16.x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 Id="rId14" Type="http://schemas.openxmlformats.org/officeDocument/2006/relationships/image" Target="../media/image1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16.xml"/><Relationship Id="rId5" Type="http://schemas.microsoft.com/office/2007/relationships/hdphoto" Target="../media/hdphoto1.wdp"/><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20.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microsoft.com/office/2007/relationships/hdphoto" Target="../media/hdphoto4.wdp"/></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20.png"/><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3.xml"/><Relationship Id="rId5" Type="http://schemas.microsoft.com/office/2007/relationships/hdphoto" Target="../media/hdphoto5.wdp"/><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3.xml"/><Relationship Id="rId5" Type="http://schemas.microsoft.com/office/2007/relationships/hdphoto" Target="../media/hdphoto6.wdp"/><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microsoft.com/office/2007/relationships/hdphoto" Target="../media/hdphoto7.wdp"/></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microsoft.com/office/2007/relationships/hdphoto" Target="../media/hdphoto2.wdp"/></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3.xml"/><Relationship Id="rId1" Type="http://schemas.openxmlformats.org/officeDocument/2006/relationships/slideLayout" Target="../slideLayouts/slideLayout48.xml"/><Relationship Id="rId5" Type="http://schemas.microsoft.com/office/2007/relationships/hdphoto" Target="../media/hdphoto6.wdp"/><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4.xml"/><Relationship Id="rId1" Type="http://schemas.openxmlformats.org/officeDocument/2006/relationships/slideLayout" Target="../slideLayouts/slideLayout3.xml"/><Relationship Id="rId5" Type="http://schemas.microsoft.com/office/2007/relationships/hdphoto" Target="../media/hdphoto8.wdp"/><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microsoft.com/office/2007/relationships/hdphoto" Target="../media/hdphoto4.wdp"/></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6.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50.xml"/><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comments" Target="../comments/comment4.xml"/><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8" Type="http://schemas.openxmlformats.org/officeDocument/2006/relationships/image" Target="../media/image38.png"/><Relationship Id="rId3" Type="http://schemas.microsoft.com/office/2007/relationships/media" Target="../media/media3.mp4"/><Relationship Id="rId7" Type="http://schemas.openxmlformats.org/officeDocument/2006/relationships/image" Target="../media/image3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45.xml"/><Relationship Id="rId5" Type="http://schemas.openxmlformats.org/officeDocument/2006/relationships/slideLayout" Target="../slideLayouts/slideLayout3.xml"/><Relationship Id="rId4" Type="http://schemas.openxmlformats.org/officeDocument/2006/relationships/video" Target="../media/media3.mp4"/></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39.png"/><Relationship Id="rId4"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7.xml"/><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31.png"/><Relationship Id="rId4" Type="http://schemas.microsoft.com/office/2007/relationships/hdphoto" Target="../media/hdphoto9.wdp"/></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8.xml"/><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31.png"/><Relationship Id="rId4" Type="http://schemas.microsoft.com/office/2007/relationships/hdphoto" Target="../media/hdphoto9.wdp"/></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9.xml"/><Relationship Id="rId1" Type="http://schemas.openxmlformats.org/officeDocument/2006/relationships/slideLayout" Target="../slideLayouts/slideLayout50.xml"/><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2.xml"/><Relationship Id="rId1" Type="http://schemas.openxmlformats.org/officeDocument/2006/relationships/slideLayout" Target="../slideLayouts/slideLayout3.xml"/><Relationship Id="rId5" Type="http://schemas.microsoft.com/office/2007/relationships/hdphoto" Target="../media/hdphoto10.wdp"/><Relationship Id="rId4" Type="http://schemas.openxmlformats.org/officeDocument/2006/relationships/image" Target="../media/image45.png"/></Relationships>
</file>

<file path=ppt/slides/_rels/slide53.xml.rels><?xml version="1.0" encoding="UTF-8" standalone="yes"?>
<Relationships xmlns="http://schemas.openxmlformats.org/package/2006/relationships"><Relationship Id="rId3" Type="http://schemas.openxmlformats.org/officeDocument/2006/relationships/comments" Target="../comments/comment6.xml"/><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3.xml"/><Relationship Id="rId7" Type="http://schemas.openxmlformats.org/officeDocument/2006/relationships/image" Target="../media/image47.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46.png"/><Relationship Id="rId5" Type="http://schemas.openxmlformats.org/officeDocument/2006/relationships/image" Target="../media/image20.png"/><Relationship Id="rId4"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48.png"/><Relationship Id="rId4"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7.xml"/><Relationship Id="rId1" Type="http://schemas.openxmlformats.org/officeDocument/2006/relationships/slideLayout" Target="../slideLayouts/slideLayout3.xml"/><Relationship Id="rId5" Type="http://schemas.openxmlformats.org/officeDocument/2006/relationships/image" Target="../media/image49.emf"/><Relationship Id="rId4" Type="http://schemas.openxmlformats.org/officeDocument/2006/relationships/oleObject" Target="../embeddings/oleObject7.bin"/></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50.png"/><Relationship Id="rId4"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0.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61.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18" Type="http://schemas.openxmlformats.org/officeDocument/2006/relationships/image" Target="../media/image43.png"/><Relationship Id="rId3" Type="http://schemas.openxmlformats.org/officeDocument/2006/relationships/image" Target="../media/image52.svg"/><Relationship Id="rId7" Type="http://schemas.openxmlformats.org/officeDocument/2006/relationships/image" Target="../media/image56.svg"/><Relationship Id="rId12" Type="http://schemas.openxmlformats.org/officeDocument/2006/relationships/image" Target="../media/image61.png"/><Relationship Id="rId17" Type="http://schemas.openxmlformats.org/officeDocument/2006/relationships/image" Target="../media/image63.wmf"/><Relationship Id="rId2" Type="http://schemas.openxmlformats.org/officeDocument/2006/relationships/image" Target="../media/image51.png"/><Relationship Id="rId16" Type="http://schemas.openxmlformats.org/officeDocument/2006/relationships/oleObject" Target="../embeddings/oleObject8.bin"/><Relationship Id="rId1" Type="http://schemas.openxmlformats.org/officeDocument/2006/relationships/slideLayout" Target="../slideLayouts/slideLayout30.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svg"/><Relationship Id="rId15" Type="http://schemas.microsoft.com/office/2007/relationships/hdphoto" Target="../media/hdphoto9.wdp"/><Relationship Id="rId10" Type="http://schemas.openxmlformats.org/officeDocument/2006/relationships/image" Target="../media/image59.png"/><Relationship Id="rId4" Type="http://schemas.openxmlformats.org/officeDocument/2006/relationships/image" Target="../media/image53.png"/><Relationship Id="rId9" Type="http://schemas.openxmlformats.org/officeDocument/2006/relationships/image" Target="../media/image58.png"/><Relationship Id="rId14" Type="http://schemas.openxmlformats.org/officeDocument/2006/relationships/image" Target="../media/image40.png"/></Relationships>
</file>

<file path=ppt/slides/_rels/slide62.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slide" Target="slide66.xml"/><Relationship Id="rId18" Type="http://schemas.openxmlformats.org/officeDocument/2006/relationships/image" Target="../media/image75.gif"/><Relationship Id="rId3" Type="http://schemas.openxmlformats.org/officeDocument/2006/relationships/image" Target="../media/image64.png"/><Relationship Id="rId21" Type="http://schemas.openxmlformats.org/officeDocument/2006/relationships/slide" Target="slide68.xml"/><Relationship Id="rId7" Type="http://schemas.openxmlformats.org/officeDocument/2006/relationships/image" Target="../media/image68.png"/><Relationship Id="rId12" Type="http://schemas.openxmlformats.org/officeDocument/2006/relationships/image" Target="../media/image71.png"/><Relationship Id="rId17" Type="http://schemas.openxmlformats.org/officeDocument/2006/relationships/image" Target="../media/image74.gif"/><Relationship Id="rId2" Type="http://schemas.openxmlformats.org/officeDocument/2006/relationships/audio" Target="../media/audio1.wav"/><Relationship Id="rId16" Type="http://schemas.openxmlformats.org/officeDocument/2006/relationships/image" Target="../media/image73.png"/><Relationship Id="rId20" Type="http://schemas.openxmlformats.org/officeDocument/2006/relationships/image" Target="../media/image77.gif"/><Relationship Id="rId1" Type="http://schemas.openxmlformats.org/officeDocument/2006/relationships/slideLayout" Target="../slideLayouts/slideLayout36.xml"/><Relationship Id="rId6" Type="http://schemas.openxmlformats.org/officeDocument/2006/relationships/image" Target="../media/image67.png"/><Relationship Id="rId11" Type="http://schemas.openxmlformats.org/officeDocument/2006/relationships/slide" Target="slide64.xml"/><Relationship Id="rId5" Type="http://schemas.openxmlformats.org/officeDocument/2006/relationships/image" Target="../media/image66.png"/><Relationship Id="rId15" Type="http://schemas.openxmlformats.org/officeDocument/2006/relationships/slide" Target="slide67.xml"/><Relationship Id="rId23" Type="http://schemas.openxmlformats.org/officeDocument/2006/relationships/image" Target="../media/image79.png"/><Relationship Id="rId10" Type="http://schemas.openxmlformats.org/officeDocument/2006/relationships/image" Target="../media/image70.png"/><Relationship Id="rId19" Type="http://schemas.openxmlformats.org/officeDocument/2006/relationships/image" Target="../media/image76.gif"/><Relationship Id="rId4" Type="http://schemas.openxmlformats.org/officeDocument/2006/relationships/image" Target="../media/image65.png"/><Relationship Id="rId9" Type="http://schemas.openxmlformats.org/officeDocument/2006/relationships/slide" Target="slide65.xml"/><Relationship Id="rId14" Type="http://schemas.openxmlformats.org/officeDocument/2006/relationships/image" Target="../media/image72.png"/><Relationship Id="rId22" Type="http://schemas.openxmlformats.org/officeDocument/2006/relationships/image" Target="../media/image78.png"/></Relationships>
</file>

<file path=ppt/slides/_rels/slide63.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80.PNG"/><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80.PNG"/><Relationship Id="rId1" Type="http://schemas.openxmlformats.org/officeDocument/2006/relationships/slideLayout" Target="../slideLayouts/slideLayout36.xml"/></Relationships>
</file>

<file path=ppt/slides/_rels/slide65.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80.PNG"/><Relationship Id="rId1" Type="http://schemas.openxmlformats.org/officeDocument/2006/relationships/slideLayout" Target="../slideLayouts/slideLayout36.xml"/></Relationships>
</file>

<file path=ppt/slides/_rels/slide66.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80.PNG"/><Relationship Id="rId1" Type="http://schemas.openxmlformats.org/officeDocument/2006/relationships/slideLayout" Target="../slideLayouts/slideLayout36.xml"/></Relationships>
</file>

<file path=ppt/slides/_rels/slide67.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80.PNG"/><Relationship Id="rId1" Type="http://schemas.openxmlformats.org/officeDocument/2006/relationships/slideLayout" Target="../slideLayouts/slideLayout36.xml"/></Relationships>
</file>

<file path=ppt/slides/_rels/slide68.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80.PNG"/><Relationship Id="rId1" Type="http://schemas.openxmlformats.org/officeDocument/2006/relationships/slideLayout" Target="../slideLayouts/slideLayout36.xml"/></Relationships>
</file>

<file path=ppt/slides/_rels/slide69.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80.PNG"/><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pic>
        <p:nvPicPr>
          <p:cNvPr id="3" name="Hình ảnh 2">
            <a:extLst>
              <a:ext uri="{FF2B5EF4-FFF2-40B4-BE49-F238E27FC236}">
                <a16:creationId xmlns:a16="http://schemas.microsoft.com/office/drawing/2014/main" id="{3170F231-F235-7B08-F372-55E32F911E68}"/>
              </a:ext>
            </a:extLst>
          </p:cNvPr>
          <p:cNvPicPr>
            <a:picLocks noChangeAspect="1"/>
          </p:cNvPicPr>
          <p:nvPr/>
        </p:nvPicPr>
        <p:blipFill rotWithShape="1">
          <a:blip r:embed="rId3"/>
          <a:srcRect l="4949" t="11207" r="11168"/>
          <a:stretch/>
        </p:blipFill>
        <p:spPr>
          <a:xfrm>
            <a:off x="-53742" y="2"/>
            <a:ext cx="18341742" cy="10256946"/>
          </a:xfrm>
          <a:prstGeom prst="rect">
            <a:avLst/>
          </a:prstGeom>
        </p:spPr>
      </p:pic>
      <p:sp>
        <p:nvSpPr>
          <p:cNvPr id="4" name="Hình chữ nhật 3">
            <a:extLst>
              <a:ext uri="{FF2B5EF4-FFF2-40B4-BE49-F238E27FC236}">
                <a16:creationId xmlns:a16="http://schemas.microsoft.com/office/drawing/2014/main" id="{A6D91AC3-B157-5D91-1BB9-ACDF19C4E415}"/>
              </a:ext>
            </a:extLst>
          </p:cNvPr>
          <p:cNvSpPr/>
          <p:nvPr/>
        </p:nvSpPr>
        <p:spPr>
          <a:xfrm>
            <a:off x="3669891" y="4759446"/>
            <a:ext cx="11386450" cy="2215991"/>
          </a:xfrm>
          <a:prstGeom prst="rect">
            <a:avLst/>
          </a:prstGeom>
          <a:noFill/>
        </p:spPr>
        <p:txBody>
          <a:bodyPr wrap="none" lIns="91440" tIns="45720" rIns="91440" bIns="45720">
            <a:spAutoFit/>
          </a:bodyPr>
          <a:lstStyle/>
          <a:p>
            <a:pPr algn="ctr"/>
            <a:r>
              <a:rPr lang="en-US" sz="13800" b="1" dirty="0">
                <a:ln w="10160">
                  <a:solidFill>
                    <a:schemeClr val="accent5"/>
                  </a:solidFill>
                  <a:prstDash val="solid"/>
                </a:ln>
                <a:solidFill>
                  <a:srgbClr val="0000CC"/>
                </a:solidFill>
                <a:effectLst>
                  <a:outerShdw blurRad="38100" dist="22860" dir="5400000" algn="tl" rotWithShape="0">
                    <a:srgbClr val="000000">
                      <a:alpha val="30000"/>
                    </a:srgbClr>
                  </a:outerShdw>
                </a:effectLst>
              </a:rPr>
              <a:t>Ô CHỮ BÍ ẨN</a:t>
            </a:r>
            <a:endParaRPr lang="vi-VN" sz="13800" b="1" cap="none" spc="0" dirty="0">
              <a:ln w="10160">
                <a:solidFill>
                  <a:schemeClr val="accent5"/>
                </a:solidFill>
                <a:prstDash val="solid"/>
              </a:ln>
              <a:solidFill>
                <a:srgbClr val="0000CC"/>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1295192770"/>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grpSp>
        <p:nvGrpSpPr>
          <p:cNvPr id="456" name="Google Shape;456;p15"/>
          <p:cNvGrpSpPr/>
          <p:nvPr/>
        </p:nvGrpSpPr>
        <p:grpSpPr>
          <a:xfrm rot="-1952464" flipH="1">
            <a:off x="5357469" y="-601527"/>
            <a:ext cx="1684038" cy="3547274"/>
            <a:chOff x="4458800" y="2953350"/>
            <a:chExt cx="842025" cy="1773650"/>
          </a:xfrm>
        </p:grpSpPr>
        <p:sp>
          <p:nvSpPr>
            <p:cNvPr id="457" name="Google Shape;457;p15"/>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58" name="Google Shape;458;p15"/>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59" name="Google Shape;459;p15"/>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0" name="Google Shape;460;p15"/>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1" name="Google Shape;461;p15"/>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2" name="Google Shape;462;p15"/>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3" name="Google Shape;463;p15"/>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4" name="Google Shape;464;p15"/>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5" name="Google Shape;465;p15"/>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6" name="Google Shape;466;p15"/>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7" name="Google Shape;467;p15"/>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8" name="Google Shape;468;p15"/>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69" name="Google Shape;469;p15"/>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70" name="Google Shape;470;p15"/>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71" name="Google Shape;471;p15"/>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72" name="Google Shape;472;p15"/>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73" name="Google Shape;473;p15"/>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74" name="Google Shape;474;p15"/>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75" name="Google Shape;475;p15"/>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76" name="Google Shape;476;p15"/>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77" name="Google Shape;477;p15"/>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478" name="Google Shape;478;p15"/>
          <p:cNvGrpSpPr/>
          <p:nvPr/>
        </p:nvGrpSpPr>
        <p:grpSpPr>
          <a:xfrm rot="-2166950" flipH="1">
            <a:off x="9502992" y="-487557"/>
            <a:ext cx="2782908" cy="3470034"/>
            <a:chOff x="2386975" y="3180875"/>
            <a:chExt cx="1391500" cy="1735075"/>
          </a:xfrm>
        </p:grpSpPr>
        <p:sp>
          <p:nvSpPr>
            <p:cNvPr id="479" name="Google Shape;479;p15"/>
            <p:cNvSpPr/>
            <p:nvPr/>
          </p:nvSpPr>
          <p:spPr>
            <a:xfrm>
              <a:off x="2439225" y="3191275"/>
              <a:ext cx="1339250" cy="1724675"/>
            </a:xfrm>
            <a:custGeom>
              <a:avLst/>
              <a:gdLst/>
              <a:ahLst/>
              <a:cxnLst/>
              <a:rect l="l" t="t" r="r" b="b"/>
              <a:pathLst>
                <a:path w="53570" h="68987" extrusionOk="0">
                  <a:moveTo>
                    <a:pt x="28691" y="25966"/>
                  </a:moveTo>
                  <a:cubicBezTo>
                    <a:pt x="29503" y="25966"/>
                    <a:pt x="30316" y="26378"/>
                    <a:pt x="30753" y="27221"/>
                  </a:cubicBezTo>
                  <a:lnTo>
                    <a:pt x="38085" y="41408"/>
                  </a:lnTo>
                  <a:cubicBezTo>
                    <a:pt x="38719" y="42641"/>
                    <a:pt x="38149" y="44147"/>
                    <a:pt x="36859" y="44645"/>
                  </a:cubicBezTo>
                  <a:lnTo>
                    <a:pt x="21958" y="50390"/>
                  </a:lnTo>
                  <a:cubicBezTo>
                    <a:pt x="21671" y="50500"/>
                    <a:pt x="21386" y="50551"/>
                    <a:pt x="21110" y="50551"/>
                  </a:cubicBezTo>
                  <a:cubicBezTo>
                    <a:pt x="19574" y="50551"/>
                    <a:pt x="18340" y="48988"/>
                    <a:pt x="18945" y="47399"/>
                  </a:cubicBezTo>
                  <a:lnTo>
                    <a:pt x="26514" y="27466"/>
                  </a:lnTo>
                  <a:cubicBezTo>
                    <a:pt x="26890" y="26475"/>
                    <a:pt x="27789" y="25966"/>
                    <a:pt x="28691" y="25966"/>
                  </a:cubicBezTo>
                  <a:close/>
                  <a:moveTo>
                    <a:pt x="27204" y="0"/>
                  </a:moveTo>
                  <a:cubicBezTo>
                    <a:pt x="26302" y="0"/>
                    <a:pt x="25404" y="509"/>
                    <a:pt x="25029" y="1499"/>
                  </a:cubicBezTo>
                  <a:lnTo>
                    <a:pt x="605" y="65832"/>
                  </a:lnTo>
                  <a:cubicBezTo>
                    <a:pt x="1" y="67425"/>
                    <a:pt x="1231" y="68987"/>
                    <a:pt x="2760" y="68987"/>
                  </a:cubicBezTo>
                  <a:cubicBezTo>
                    <a:pt x="3037" y="68987"/>
                    <a:pt x="3324" y="68935"/>
                    <a:pt x="3611" y="68824"/>
                  </a:cubicBezTo>
                  <a:lnTo>
                    <a:pt x="26442" y="60029"/>
                  </a:lnTo>
                  <a:lnTo>
                    <a:pt x="51702" y="50282"/>
                  </a:lnTo>
                  <a:cubicBezTo>
                    <a:pt x="52993" y="49785"/>
                    <a:pt x="53569" y="48278"/>
                    <a:pt x="52935" y="47045"/>
                  </a:cubicBezTo>
                  <a:lnTo>
                    <a:pt x="29268" y="1261"/>
                  </a:lnTo>
                  <a:cubicBezTo>
                    <a:pt x="28831" y="414"/>
                    <a:pt x="28016" y="0"/>
                    <a:pt x="272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0" name="Google Shape;480;p15"/>
            <p:cNvSpPr/>
            <p:nvPr/>
          </p:nvSpPr>
          <p:spPr>
            <a:xfrm>
              <a:off x="2386975" y="3180875"/>
              <a:ext cx="1339225" cy="1724625"/>
            </a:xfrm>
            <a:custGeom>
              <a:avLst/>
              <a:gdLst/>
              <a:ahLst/>
              <a:cxnLst/>
              <a:rect l="l" t="t" r="r" b="b"/>
              <a:pathLst>
                <a:path w="53569" h="68985" extrusionOk="0">
                  <a:moveTo>
                    <a:pt x="28694" y="25964"/>
                  </a:moveTo>
                  <a:cubicBezTo>
                    <a:pt x="29504" y="25964"/>
                    <a:pt x="30315" y="26376"/>
                    <a:pt x="30752" y="27219"/>
                  </a:cubicBezTo>
                  <a:lnTo>
                    <a:pt x="38084" y="41406"/>
                  </a:lnTo>
                  <a:cubicBezTo>
                    <a:pt x="38726" y="42639"/>
                    <a:pt x="38149" y="44145"/>
                    <a:pt x="36858" y="44643"/>
                  </a:cubicBezTo>
                  <a:lnTo>
                    <a:pt x="21957" y="50388"/>
                  </a:lnTo>
                  <a:cubicBezTo>
                    <a:pt x="21672" y="50498"/>
                    <a:pt x="21387" y="50548"/>
                    <a:pt x="21112" y="50548"/>
                  </a:cubicBezTo>
                  <a:cubicBezTo>
                    <a:pt x="19580" y="50548"/>
                    <a:pt x="18346" y="48985"/>
                    <a:pt x="18951" y="47397"/>
                  </a:cubicBezTo>
                  <a:lnTo>
                    <a:pt x="26521" y="27464"/>
                  </a:lnTo>
                  <a:cubicBezTo>
                    <a:pt x="26896" y="26473"/>
                    <a:pt x="27794" y="25964"/>
                    <a:pt x="28694" y="25964"/>
                  </a:cubicBezTo>
                  <a:close/>
                  <a:moveTo>
                    <a:pt x="27213" y="1"/>
                  </a:moveTo>
                  <a:cubicBezTo>
                    <a:pt x="26311" y="1"/>
                    <a:pt x="25411" y="510"/>
                    <a:pt x="25036" y="1497"/>
                  </a:cubicBezTo>
                  <a:lnTo>
                    <a:pt x="604" y="65830"/>
                  </a:lnTo>
                  <a:cubicBezTo>
                    <a:pt x="0" y="67423"/>
                    <a:pt x="1230" y="68985"/>
                    <a:pt x="2759" y="68985"/>
                  </a:cubicBezTo>
                  <a:cubicBezTo>
                    <a:pt x="3036" y="68985"/>
                    <a:pt x="3323" y="68933"/>
                    <a:pt x="3611" y="68822"/>
                  </a:cubicBezTo>
                  <a:lnTo>
                    <a:pt x="26441" y="60027"/>
                  </a:lnTo>
                  <a:lnTo>
                    <a:pt x="51709" y="50280"/>
                  </a:lnTo>
                  <a:cubicBezTo>
                    <a:pt x="52999" y="49783"/>
                    <a:pt x="53569" y="48276"/>
                    <a:pt x="52934" y="47050"/>
                  </a:cubicBezTo>
                  <a:lnTo>
                    <a:pt x="29275" y="1259"/>
                  </a:lnTo>
                  <a:cubicBezTo>
                    <a:pt x="28838" y="413"/>
                    <a:pt x="28024" y="1"/>
                    <a:pt x="27213"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1" name="Google Shape;481;p15"/>
            <p:cNvSpPr/>
            <p:nvPr/>
          </p:nvSpPr>
          <p:spPr>
            <a:xfrm>
              <a:off x="2958250" y="3334525"/>
              <a:ext cx="122750" cy="66775"/>
            </a:xfrm>
            <a:custGeom>
              <a:avLst/>
              <a:gdLst/>
              <a:ahLst/>
              <a:cxnLst/>
              <a:rect l="l" t="t" r="r" b="b"/>
              <a:pathLst>
                <a:path w="4910" h="2671" extrusionOk="0">
                  <a:moveTo>
                    <a:pt x="418" y="1"/>
                  </a:moveTo>
                  <a:lnTo>
                    <a:pt x="0" y="1104"/>
                  </a:lnTo>
                  <a:lnTo>
                    <a:pt x="4030" y="2632"/>
                  </a:lnTo>
                  <a:cubicBezTo>
                    <a:pt x="4099" y="2658"/>
                    <a:pt x="4170" y="2671"/>
                    <a:pt x="4239" y="2671"/>
                  </a:cubicBezTo>
                  <a:cubicBezTo>
                    <a:pt x="4475" y="2671"/>
                    <a:pt x="4698" y="2527"/>
                    <a:pt x="4787" y="2293"/>
                  </a:cubicBezTo>
                  <a:cubicBezTo>
                    <a:pt x="4910" y="1990"/>
                    <a:pt x="4751" y="1644"/>
                    <a:pt x="4448" y="1536"/>
                  </a:cubicBezTo>
                  <a:lnTo>
                    <a:pt x="418"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2" name="Google Shape;482;p15"/>
            <p:cNvSpPr/>
            <p:nvPr/>
          </p:nvSpPr>
          <p:spPr>
            <a:xfrm>
              <a:off x="2995200" y="3237025"/>
              <a:ext cx="122750" cy="66775"/>
            </a:xfrm>
            <a:custGeom>
              <a:avLst/>
              <a:gdLst/>
              <a:ahLst/>
              <a:cxnLst/>
              <a:rect l="l" t="t" r="r" b="b"/>
              <a:pathLst>
                <a:path w="4910" h="2671" extrusionOk="0">
                  <a:moveTo>
                    <a:pt x="418" y="1"/>
                  </a:moveTo>
                  <a:lnTo>
                    <a:pt x="0" y="1104"/>
                  </a:lnTo>
                  <a:lnTo>
                    <a:pt x="4037" y="2632"/>
                  </a:lnTo>
                  <a:cubicBezTo>
                    <a:pt x="4106" y="2658"/>
                    <a:pt x="4177" y="2671"/>
                    <a:pt x="4246" y="2671"/>
                  </a:cubicBezTo>
                  <a:cubicBezTo>
                    <a:pt x="4483" y="2671"/>
                    <a:pt x="4705" y="2527"/>
                    <a:pt x="4794" y="2293"/>
                  </a:cubicBezTo>
                  <a:cubicBezTo>
                    <a:pt x="4909" y="1990"/>
                    <a:pt x="4758" y="1644"/>
                    <a:pt x="4455" y="1529"/>
                  </a:cubicBezTo>
                  <a:lnTo>
                    <a:pt x="418"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3" name="Google Shape;483;p15"/>
            <p:cNvSpPr/>
            <p:nvPr/>
          </p:nvSpPr>
          <p:spPr>
            <a:xfrm>
              <a:off x="2881650" y="3536200"/>
              <a:ext cx="122750" cy="66775"/>
            </a:xfrm>
            <a:custGeom>
              <a:avLst/>
              <a:gdLst/>
              <a:ahLst/>
              <a:cxnLst/>
              <a:rect l="l" t="t" r="r" b="b"/>
              <a:pathLst>
                <a:path w="4910" h="2671" extrusionOk="0">
                  <a:moveTo>
                    <a:pt x="419" y="1"/>
                  </a:moveTo>
                  <a:lnTo>
                    <a:pt x="0" y="1104"/>
                  </a:lnTo>
                  <a:lnTo>
                    <a:pt x="4030" y="2632"/>
                  </a:lnTo>
                  <a:cubicBezTo>
                    <a:pt x="4099" y="2658"/>
                    <a:pt x="4170" y="2671"/>
                    <a:pt x="4240" y="2671"/>
                  </a:cubicBezTo>
                  <a:cubicBezTo>
                    <a:pt x="4479" y="2671"/>
                    <a:pt x="4705" y="2527"/>
                    <a:pt x="4794" y="2293"/>
                  </a:cubicBezTo>
                  <a:cubicBezTo>
                    <a:pt x="4910" y="1990"/>
                    <a:pt x="4751" y="1644"/>
                    <a:pt x="4448" y="1529"/>
                  </a:cubicBezTo>
                  <a:lnTo>
                    <a:pt x="419"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4" name="Google Shape;484;p15"/>
            <p:cNvSpPr/>
            <p:nvPr/>
          </p:nvSpPr>
          <p:spPr>
            <a:xfrm>
              <a:off x="2918600" y="3438700"/>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10" y="1990"/>
                    <a:pt x="4758" y="1644"/>
                    <a:pt x="4455" y="1529"/>
                  </a:cubicBezTo>
                  <a:lnTo>
                    <a:pt x="418"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5" name="Google Shape;485;p15"/>
            <p:cNvSpPr/>
            <p:nvPr/>
          </p:nvSpPr>
          <p:spPr>
            <a:xfrm>
              <a:off x="2812625" y="3717875"/>
              <a:ext cx="122750" cy="66775"/>
            </a:xfrm>
            <a:custGeom>
              <a:avLst/>
              <a:gdLst/>
              <a:ahLst/>
              <a:cxnLst/>
              <a:rect l="l" t="t" r="r" b="b"/>
              <a:pathLst>
                <a:path w="4910" h="2671" extrusionOk="0">
                  <a:moveTo>
                    <a:pt x="419" y="0"/>
                  </a:moveTo>
                  <a:lnTo>
                    <a:pt x="0" y="1103"/>
                  </a:lnTo>
                  <a:lnTo>
                    <a:pt x="4030" y="2631"/>
                  </a:lnTo>
                  <a:cubicBezTo>
                    <a:pt x="4101" y="2658"/>
                    <a:pt x="4173" y="2670"/>
                    <a:pt x="4243" y="2670"/>
                  </a:cubicBezTo>
                  <a:cubicBezTo>
                    <a:pt x="4483" y="2670"/>
                    <a:pt x="4705" y="2527"/>
                    <a:pt x="4794" y="2293"/>
                  </a:cubicBezTo>
                  <a:cubicBezTo>
                    <a:pt x="4910" y="1990"/>
                    <a:pt x="4758" y="1651"/>
                    <a:pt x="4448"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6" name="Google Shape;486;p15"/>
            <p:cNvSpPr/>
            <p:nvPr/>
          </p:nvSpPr>
          <p:spPr>
            <a:xfrm>
              <a:off x="2849750" y="3620375"/>
              <a:ext cx="122575" cy="66775"/>
            </a:xfrm>
            <a:custGeom>
              <a:avLst/>
              <a:gdLst/>
              <a:ahLst/>
              <a:cxnLst/>
              <a:rect l="l" t="t" r="r" b="b"/>
              <a:pathLst>
                <a:path w="4903" h="2671" extrusionOk="0">
                  <a:moveTo>
                    <a:pt x="419" y="0"/>
                  </a:moveTo>
                  <a:lnTo>
                    <a:pt x="0" y="1103"/>
                  </a:lnTo>
                  <a:lnTo>
                    <a:pt x="4030" y="2631"/>
                  </a:lnTo>
                  <a:cubicBezTo>
                    <a:pt x="4099" y="2658"/>
                    <a:pt x="4170" y="2670"/>
                    <a:pt x="4239" y="2670"/>
                  </a:cubicBezTo>
                  <a:cubicBezTo>
                    <a:pt x="4476" y="2670"/>
                    <a:pt x="4698" y="2527"/>
                    <a:pt x="4787" y="2293"/>
                  </a:cubicBezTo>
                  <a:cubicBezTo>
                    <a:pt x="4903" y="1990"/>
                    <a:pt x="4751" y="1644"/>
                    <a:pt x="4448"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7" name="Google Shape;487;p15"/>
            <p:cNvSpPr/>
            <p:nvPr/>
          </p:nvSpPr>
          <p:spPr>
            <a:xfrm>
              <a:off x="2736025" y="3919550"/>
              <a:ext cx="122750" cy="66775"/>
            </a:xfrm>
            <a:custGeom>
              <a:avLst/>
              <a:gdLst/>
              <a:ahLst/>
              <a:cxnLst/>
              <a:rect l="l" t="t" r="r" b="b"/>
              <a:pathLst>
                <a:path w="4910" h="2671" extrusionOk="0">
                  <a:moveTo>
                    <a:pt x="419" y="0"/>
                  </a:moveTo>
                  <a:lnTo>
                    <a:pt x="1" y="1103"/>
                  </a:lnTo>
                  <a:lnTo>
                    <a:pt x="4030" y="2631"/>
                  </a:lnTo>
                  <a:cubicBezTo>
                    <a:pt x="4101" y="2658"/>
                    <a:pt x="4173" y="2670"/>
                    <a:pt x="4243" y="2670"/>
                  </a:cubicBezTo>
                  <a:cubicBezTo>
                    <a:pt x="4483" y="2670"/>
                    <a:pt x="4705" y="2526"/>
                    <a:pt x="4795" y="2293"/>
                  </a:cubicBezTo>
                  <a:cubicBezTo>
                    <a:pt x="4910" y="1990"/>
                    <a:pt x="4759" y="1651"/>
                    <a:pt x="4449"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8" name="Google Shape;488;p15"/>
            <p:cNvSpPr/>
            <p:nvPr/>
          </p:nvSpPr>
          <p:spPr>
            <a:xfrm>
              <a:off x="2773150" y="3822050"/>
              <a:ext cx="122575" cy="66750"/>
            </a:xfrm>
            <a:custGeom>
              <a:avLst/>
              <a:gdLst/>
              <a:ahLst/>
              <a:cxnLst/>
              <a:rect l="l" t="t" r="r" b="b"/>
              <a:pathLst>
                <a:path w="4903" h="2670" extrusionOk="0">
                  <a:moveTo>
                    <a:pt x="419" y="0"/>
                  </a:moveTo>
                  <a:lnTo>
                    <a:pt x="1" y="1103"/>
                  </a:lnTo>
                  <a:lnTo>
                    <a:pt x="4031" y="2631"/>
                  </a:lnTo>
                  <a:cubicBezTo>
                    <a:pt x="4099" y="2658"/>
                    <a:pt x="4170" y="2670"/>
                    <a:pt x="4240" y="2670"/>
                  </a:cubicBezTo>
                  <a:cubicBezTo>
                    <a:pt x="4476" y="2670"/>
                    <a:pt x="4698" y="2526"/>
                    <a:pt x="4787" y="2292"/>
                  </a:cubicBezTo>
                  <a:cubicBezTo>
                    <a:pt x="4903" y="1990"/>
                    <a:pt x="4751" y="1644"/>
                    <a:pt x="4449"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89" name="Google Shape;489;p15"/>
            <p:cNvSpPr/>
            <p:nvPr/>
          </p:nvSpPr>
          <p:spPr>
            <a:xfrm>
              <a:off x="2665925" y="4104275"/>
              <a:ext cx="122750" cy="66775"/>
            </a:xfrm>
            <a:custGeom>
              <a:avLst/>
              <a:gdLst/>
              <a:ahLst/>
              <a:cxnLst/>
              <a:rect l="l" t="t" r="r" b="b"/>
              <a:pathLst>
                <a:path w="4910" h="2671" extrusionOk="0">
                  <a:moveTo>
                    <a:pt x="418" y="0"/>
                  </a:moveTo>
                  <a:lnTo>
                    <a:pt x="0" y="1103"/>
                  </a:lnTo>
                  <a:lnTo>
                    <a:pt x="4030" y="2632"/>
                  </a:lnTo>
                  <a:cubicBezTo>
                    <a:pt x="4099" y="2658"/>
                    <a:pt x="4170" y="2670"/>
                    <a:pt x="4240" y="2670"/>
                  </a:cubicBezTo>
                  <a:cubicBezTo>
                    <a:pt x="4478" y="2670"/>
                    <a:pt x="4705" y="2527"/>
                    <a:pt x="4794" y="2293"/>
                  </a:cubicBezTo>
                  <a:cubicBezTo>
                    <a:pt x="4910" y="1990"/>
                    <a:pt x="4751" y="1651"/>
                    <a:pt x="4448" y="1536"/>
                  </a:cubicBezTo>
                  <a:lnTo>
                    <a:pt x="418"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0" name="Google Shape;490;p15"/>
            <p:cNvSpPr/>
            <p:nvPr/>
          </p:nvSpPr>
          <p:spPr>
            <a:xfrm>
              <a:off x="2702875" y="4006775"/>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09" y="1990"/>
                    <a:pt x="4758" y="1644"/>
                    <a:pt x="4455" y="1536"/>
                  </a:cubicBezTo>
                  <a:lnTo>
                    <a:pt x="418"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1" name="Google Shape;491;p15"/>
            <p:cNvSpPr/>
            <p:nvPr/>
          </p:nvSpPr>
          <p:spPr>
            <a:xfrm>
              <a:off x="2589325" y="4305950"/>
              <a:ext cx="122750" cy="66775"/>
            </a:xfrm>
            <a:custGeom>
              <a:avLst/>
              <a:gdLst/>
              <a:ahLst/>
              <a:cxnLst/>
              <a:rect l="l" t="t" r="r" b="b"/>
              <a:pathLst>
                <a:path w="4910" h="2671" extrusionOk="0">
                  <a:moveTo>
                    <a:pt x="419" y="0"/>
                  </a:moveTo>
                  <a:lnTo>
                    <a:pt x="1" y="1103"/>
                  </a:lnTo>
                  <a:lnTo>
                    <a:pt x="4030" y="2631"/>
                  </a:lnTo>
                  <a:cubicBezTo>
                    <a:pt x="4099" y="2658"/>
                    <a:pt x="4170" y="2670"/>
                    <a:pt x="4240" y="2670"/>
                  </a:cubicBezTo>
                  <a:cubicBezTo>
                    <a:pt x="4479" y="2670"/>
                    <a:pt x="4705" y="2527"/>
                    <a:pt x="4794" y="2293"/>
                  </a:cubicBezTo>
                  <a:cubicBezTo>
                    <a:pt x="4910" y="1990"/>
                    <a:pt x="4751" y="1651"/>
                    <a:pt x="4448"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2" name="Google Shape;492;p15"/>
            <p:cNvSpPr/>
            <p:nvPr/>
          </p:nvSpPr>
          <p:spPr>
            <a:xfrm>
              <a:off x="2626450" y="4208450"/>
              <a:ext cx="122575" cy="66775"/>
            </a:xfrm>
            <a:custGeom>
              <a:avLst/>
              <a:gdLst/>
              <a:ahLst/>
              <a:cxnLst/>
              <a:rect l="l" t="t" r="r" b="b"/>
              <a:pathLst>
                <a:path w="4903" h="2671" extrusionOk="0">
                  <a:moveTo>
                    <a:pt x="419" y="0"/>
                  </a:moveTo>
                  <a:lnTo>
                    <a:pt x="1" y="1103"/>
                  </a:lnTo>
                  <a:lnTo>
                    <a:pt x="4030" y="2631"/>
                  </a:lnTo>
                  <a:cubicBezTo>
                    <a:pt x="4099" y="2658"/>
                    <a:pt x="4170" y="2670"/>
                    <a:pt x="4239" y="2670"/>
                  </a:cubicBezTo>
                  <a:cubicBezTo>
                    <a:pt x="4476" y="2670"/>
                    <a:pt x="4698" y="2526"/>
                    <a:pt x="4787" y="2293"/>
                  </a:cubicBezTo>
                  <a:cubicBezTo>
                    <a:pt x="4903" y="1990"/>
                    <a:pt x="4751" y="1644"/>
                    <a:pt x="4449"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3" name="Google Shape;493;p15"/>
            <p:cNvSpPr/>
            <p:nvPr/>
          </p:nvSpPr>
          <p:spPr>
            <a:xfrm>
              <a:off x="2520300" y="4487600"/>
              <a:ext cx="122750" cy="66850"/>
            </a:xfrm>
            <a:custGeom>
              <a:avLst/>
              <a:gdLst/>
              <a:ahLst/>
              <a:cxnLst/>
              <a:rect l="l" t="t" r="r" b="b"/>
              <a:pathLst>
                <a:path w="4910" h="2674" extrusionOk="0">
                  <a:moveTo>
                    <a:pt x="419" y="1"/>
                  </a:moveTo>
                  <a:lnTo>
                    <a:pt x="0" y="1104"/>
                  </a:lnTo>
                  <a:lnTo>
                    <a:pt x="4030" y="2632"/>
                  </a:lnTo>
                  <a:cubicBezTo>
                    <a:pt x="4102" y="2660"/>
                    <a:pt x="4175" y="2674"/>
                    <a:pt x="4247" y="2674"/>
                  </a:cubicBezTo>
                  <a:cubicBezTo>
                    <a:pt x="4485" y="2674"/>
                    <a:pt x="4706" y="2526"/>
                    <a:pt x="4794" y="2293"/>
                  </a:cubicBezTo>
                  <a:cubicBezTo>
                    <a:pt x="4910" y="1990"/>
                    <a:pt x="4758" y="1652"/>
                    <a:pt x="4448" y="1536"/>
                  </a:cubicBezTo>
                  <a:lnTo>
                    <a:pt x="419"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4" name="Google Shape;494;p15"/>
            <p:cNvSpPr/>
            <p:nvPr/>
          </p:nvSpPr>
          <p:spPr>
            <a:xfrm>
              <a:off x="2557425" y="4390100"/>
              <a:ext cx="122575" cy="66775"/>
            </a:xfrm>
            <a:custGeom>
              <a:avLst/>
              <a:gdLst/>
              <a:ahLst/>
              <a:cxnLst/>
              <a:rect l="l" t="t" r="r" b="b"/>
              <a:pathLst>
                <a:path w="4903" h="2671" extrusionOk="0">
                  <a:moveTo>
                    <a:pt x="419" y="1"/>
                  </a:moveTo>
                  <a:lnTo>
                    <a:pt x="1" y="1104"/>
                  </a:lnTo>
                  <a:lnTo>
                    <a:pt x="4030" y="2632"/>
                  </a:lnTo>
                  <a:cubicBezTo>
                    <a:pt x="4099" y="2658"/>
                    <a:pt x="4170" y="2671"/>
                    <a:pt x="4239" y="2671"/>
                  </a:cubicBezTo>
                  <a:cubicBezTo>
                    <a:pt x="4476" y="2671"/>
                    <a:pt x="4698" y="2527"/>
                    <a:pt x="4787" y="2293"/>
                  </a:cubicBezTo>
                  <a:cubicBezTo>
                    <a:pt x="4903" y="1990"/>
                    <a:pt x="4751" y="1652"/>
                    <a:pt x="4448" y="1536"/>
                  </a:cubicBezTo>
                  <a:lnTo>
                    <a:pt x="419"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5" name="Google Shape;495;p15"/>
            <p:cNvSpPr/>
            <p:nvPr/>
          </p:nvSpPr>
          <p:spPr>
            <a:xfrm>
              <a:off x="2482625" y="4586900"/>
              <a:ext cx="118450" cy="65150"/>
            </a:xfrm>
            <a:custGeom>
              <a:avLst/>
              <a:gdLst/>
              <a:ahLst/>
              <a:cxnLst/>
              <a:rect l="l" t="t" r="r" b="b"/>
              <a:pathLst>
                <a:path w="4738" h="2606" extrusionOk="0">
                  <a:moveTo>
                    <a:pt x="419" y="1"/>
                  </a:moveTo>
                  <a:lnTo>
                    <a:pt x="1" y="1097"/>
                  </a:lnTo>
                  <a:lnTo>
                    <a:pt x="3865" y="2567"/>
                  </a:lnTo>
                  <a:cubicBezTo>
                    <a:pt x="3932" y="2593"/>
                    <a:pt x="4001" y="2605"/>
                    <a:pt x="4069" y="2605"/>
                  </a:cubicBezTo>
                  <a:cubicBezTo>
                    <a:pt x="4307" y="2605"/>
                    <a:pt x="4532" y="2457"/>
                    <a:pt x="4622" y="2221"/>
                  </a:cubicBezTo>
                  <a:cubicBezTo>
                    <a:pt x="4737" y="1919"/>
                    <a:pt x="4586" y="1580"/>
                    <a:pt x="4283"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6" name="Google Shape;496;p15"/>
            <p:cNvSpPr/>
            <p:nvPr/>
          </p:nvSpPr>
          <p:spPr>
            <a:xfrm>
              <a:off x="2413600" y="4768575"/>
              <a:ext cx="118450" cy="65150"/>
            </a:xfrm>
            <a:custGeom>
              <a:avLst/>
              <a:gdLst/>
              <a:ahLst/>
              <a:cxnLst/>
              <a:rect l="l" t="t" r="r" b="b"/>
              <a:pathLst>
                <a:path w="4738" h="2606" extrusionOk="0">
                  <a:moveTo>
                    <a:pt x="419" y="1"/>
                  </a:moveTo>
                  <a:lnTo>
                    <a:pt x="1" y="1096"/>
                  </a:lnTo>
                  <a:lnTo>
                    <a:pt x="3865" y="2567"/>
                  </a:lnTo>
                  <a:cubicBezTo>
                    <a:pt x="3933" y="2593"/>
                    <a:pt x="4004" y="2606"/>
                    <a:pt x="4073" y="2606"/>
                  </a:cubicBezTo>
                  <a:cubicBezTo>
                    <a:pt x="4310" y="2606"/>
                    <a:pt x="4532" y="2461"/>
                    <a:pt x="4622" y="2221"/>
                  </a:cubicBezTo>
                  <a:cubicBezTo>
                    <a:pt x="4737" y="1918"/>
                    <a:pt x="4586" y="1579"/>
                    <a:pt x="4283"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7" name="Google Shape;497;p15"/>
            <p:cNvSpPr/>
            <p:nvPr/>
          </p:nvSpPr>
          <p:spPr>
            <a:xfrm>
              <a:off x="2450725" y="4671075"/>
              <a:ext cx="118450" cy="65125"/>
            </a:xfrm>
            <a:custGeom>
              <a:avLst/>
              <a:gdLst/>
              <a:ahLst/>
              <a:cxnLst/>
              <a:rect l="l" t="t" r="r" b="b"/>
              <a:pathLst>
                <a:path w="4738" h="2605" extrusionOk="0">
                  <a:moveTo>
                    <a:pt x="419" y="1"/>
                  </a:moveTo>
                  <a:lnTo>
                    <a:pt x="1" y="1096"/>
                  </a:lnTo>
                  <a:lnTo>
                    <a:pt x="3858" y="2567"/>
                  </a:lnTo>
                  <a:cubicBezTo>
                    <a:pt x="3925" y="2593"/>
                    <a:pt x="3994" y="2605"/>
                    <a:pt x="4063" y="2605"/>
                  </a:cubicBezTo>
                  <a:cubicBezTo>
                    <a:pt x="4303" y="2605"/>
                    <a:pt x="4532" y="2456"/>
                    <a:pt x="4622" y="2221"/>
                  </a:cubicBezTo>
                  <a:cubicBezTo>
                    <a:pt x="4737" y="1918"/>
                    <a:pt x="4579" y="1579"/>
                    <a:pt x="4276"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8" name="Google Shape;498;p15"/>
            <p:cNvSpPr/>
            <p:nvPr/>
          </p:nvSpPr>
          <p:spPr>
            <a:xfrm>
              <a:off x="2390000" y="3180925"/>
              <a:ext cx="695700" cy="1719775"/>
            </a:xfrm>
            <a:custGeom>
              <a:avLst/>
              <a:gdLst/>
              <a:ahLst/>
              <a:cxnLst/>
              <a:rect l="l" t="t" r="r" b="b"/>
              <a:pathLst>
                <a:path w="27828" h="68791" extrusionOk="0">
                  <a:moveTo>
                    <a:pt x="27088" y="1"/>
                  </a:moveTo>
                  <a:cubicBezTo>
                    <a:pt x="26186" y="1"/>
                    <a:pt x="25287" y="507"/>
                    <a:pt x="24915" y="1495"/>
                  </a:cubicBezTo>
                  <a:lnTo>
                    <a:pt x="483" y="65828"/>
                  </a:lnTo>
                  <a:cubicBezTo>
                    <a:pt x="0" y="67089"/>
                    <a:pt x="685" y="68337"/>
                    <a:pt x="1752" y="68791"/>
                  </a:cubicBezTo>
                  <a:lnTo>
                    <a:pt x="27827" y="118"/>
                  </a:lnTo>
                  <a:cubicBezTo>
                    <a:pt x="27588" y="40"/>
                    <a:pt x="27338" y="1"/>
                    <a:pt x="2708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499" name="Google Shape;499;p15"/>
            <p:cNvSpPr/>
            <p:nvPr/>
          </p:nvSpPr>
          <p:spPr>
            <a:xfrm>
              <a:off x="2696575" y="4528925"/>
              <a:ext cx="348025" cy="187875"/>
            </a:xfrm>
            <a:custGeom>
              <a:avLst/>
              <a:gdLst/>
              <a:ahLst/>
              <a:cxnLst/>
              <a:rect l="l" t="t" r="r" b="b"/>
              <a:pathLst>
                <a:path w="13921" h="7515" extrusionOk="0">
                  <a:moveTo>
                    <a:pt x="9019" y="0"/>
                  </a:moveTo>
                  <a:cubicBezTo>
                    <a:pt x="4336" y="0"/>
                    <a:pt x="1" y="5524"/>
                    <a:pt x="728" y="6919"/>
                  </a:cubicBezTo>
                  <a:cubicBezTo>
                    <a:pt x="946" y="7333"/>
                    <a:pt x="1685" y="7515"/>
                    <a:pt x="2709" y="7515"/>
                  </a:cubicBezTo>
                  <a:cubicBezTo>
                    <a:pt x="6391" y="7515"/>
                    <a:pt x="13761" y="5169"/>
                    <a:pt x="13863" y="2868"/>
                  </a:cubicBezTo>
                  <a:cubicBezTo>
                    <a:pt x="13920" y="1592"/>
                    <a:pt x="11751" y="482"/>
                    <a:pt x="10294" y="143"/>
                  </a:cubicBezTo>
                  <a:cubicBezTo>
                    <a:pt x="9869" y="45"/>
                    <a:pt x="9443" y="0"/>
                    <a:pt x="901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00" name="Google Shape;500;p15"/>
            <p:cNvSpPr/>
            <p:nvPr/>
          </p:nvSpPr>
          <p:spPr>
            <a:xfrm>
              <a:off x="3119275" y="4467425"/>
              <a:ext cx="106625" cy="83725"/>
            </a:xfrm>
            <a:custGeom>
              <a:avLst/>
              <a:gdLst/>
              <a:ahLst/>
              <a:cxnLst/>
              <a:rect l="l" t="t" r="r" b="b"/>
              <a:pathLst>
                <a:path w="4265" h="3349" extrusionOk="0">
                  <a:moveTo>
                    <a:pt x="2991" y="0"/>
                  </a:moveTo>
                  <a:cubicBezTo>
                    <a:pt x="1867" y="0"/>
                    <a:pt x="1" y="1674"/>
                    <a:pt x="256" y="2480"/>
                  </a:cubicBezTo>
                  <a:cubicBezTo>
                    <a:pt x="393" y="2924"/>
                    <a:pt x="1244" y="3349"/>
                    <a:pt x="2101" y="3349"/>
                  </a:cubicBezTo>
                  <a:cubicBezTo>
                    <a:pt x="2651" y="3349"/>
                    <a:pt x="3204" y="3174"/>
                    <a:pt x="3573" y="2718"/>
                  </a:cubicBezTo>
                  <a:cubicBezTo>
                    <a:pt x="4265" y="1875"/>
                    <a:pt x="4020" y="426"/>
                    <a:pt x="3378" y="87"/>
                  </a:cubicBezTo>
                  <a:cubicBezTo>
                    <a:pt x="3265" y="28"/>
                    <a:pt x="3134" y="0"/>
                    <a:pt x="299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501" name="Google Shape;501;p15"/>
          <p:cNvGrpSpPr/>
          <p:nvPr/>
        </p:nvGrpSpPr>
        <p:grpSpPr>
          <a:xfrm>
            <a:off x="6515854" y="-254950"/>
            <a:ext cx="2576900" cy="3280700"/>
            <a:chOff x="659300" y="3268175"/>
            <a:chExt cx="1288450" cy="1640350"/>
          </a:xfrm>
        </p:grpSpPr>
        <p:sp>
          <p:nvSpPr>
            <p:cNvPr id="502" name="Google Shape;502;p15"/>
            <p:cNvSpPr/>
            <p:nvPr/>
          </p:nvSpPr>
          <p:spPr>
            <a:xfrm>
              <a:off x="705625" y="3277550"/>
              <a:ext cx="1242125" cy="1630975"/>
            </a:xfrm>
            <a:custGeom>
              <a:avLst/>
              <a:gdLst/>
              <a:ahLst/>
              <a:cxnLst/>
              <a:rect l="l" t="t" r="r" b="b"/>
              <a:pathLst>
                <a:path w="49685" h="65239" extrusionOk="0">
                  <a:moveTo>
                    <a:pt x="40750" y="0"/>
                  </a:moveTo>
                  <a:cubicBezTo>
                    <a:pt x="40283" y="0"/>
                    <a:pt x="39824" y="223"/>
                    <a:pt x="39541" y="636"/>
                  </a:cubicBezTo>
                  <a:lnTo>
                    <a:pt x="454" y="57998"/>
                  </a:lnTo>
                  <a:cubicBezTo>
                    <a:pt x="0" y="58668"/>
                    <a:pt x="173" y="59577"/>
                    <a:pt x="836" y="60031"/>
                  </a:cubicBezTo>
                  <a:lnTo>
                    <a:pt x="8110" y="64983"/>
                  </a:lnTo>
                  <a:cubicBezTo>
                    <a:pt x="8365" y="65156"/>
                    <a:pt x="8654" y="65239"/>
                    <a:pt x="8939" y="65239"/>
                  </a:cubicBezTo>
                  <a:cubicBezTo>
                    <a:pt x="9405" y="65239"/>
                    <a:pt x="9861" y="65017"/>
                    <a:pt x="10143" y="64601"/>
                  </a:cubicBezTo>
                  <a:lnTo>
                    <a:pt x="49230" y="7239"/>
                  </a:lnTo>
                  <a:cubicBezTo>
                    <a:pt x="49684" y="6569"/>
                    <a:pt x="49511" y="5661"/>
                    <a:pt x="48848" y="5207"/>
                  </a:cubicBezTo>
                  <a:lnTo>
                    <a:pt x="41574" y="254"/>
                  </a:lnTo>
                  <a:cubicBezTo>
                    <a:pt x="41321" y="82"/>
                    <a:pt x="41034" y="0"/>
                    <a:pt x="407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03" name="Google Shape;503;p15"/>
            <p:cNvSpPr/>
            <p:nvPr/>
          </p:nvSpPr>
          <p:spPr>
            <a:xfrm>
              <a:off x="659300" y="3268175"/>
              <a:ext cx="1242125" cy="1631125"/>
            </a:xfrm>
            <a:custGeom>
              <a:avLst/>
              <a:gdLst/>
              <a:ahLst/>
              <a:cxnLst/>
              <a:rect l="l" t="t" r="r" b="b"/>
              <a:pathLst>
                <a:path w="49685" h="65245" extrusionOk="0">
                  <a:moveTo>
                    <a:pt x="40753" y="1"/>
                  </a:moveTo>
                  <a:cubicBezTo>
                    <a:pt x="40284" y="1"/>
                    <a:pt x="39825" y="226"/>
                    <a:pt x="39542" y="643"/>
                  </a:cubicBezTo>
                  <a:lnTo>
                    <a:pt x="455" y="58005"/>
                  </a:lnTo>
                  <a:cubicBezTo>
                    <a:pt x="0" y="58669"/>
                    <a:pt x="173" y="59584"/>
                    <a:pt x="837" y="60038"/>
                  </a:cubicBezTo>
                  <a:lnTo>
                    <a:pt x="8111" y="64991"/>
                  </a:lnTo>
                  <a:cubicBezTo>
                    <a:pt x="8364" y="65162"/>
                    <a:pt x="8651" y="65244"/>
                    <a:pt x="8935" y="65244"/>
                  </a:cubicBezTo>
                  <a:cubicBezTo>
                    <a:pt x="9402" y="65244"/>
                    <a:pt x="9861" y="65022"/>
                    <a:pt x="10143" y="64609"/>
                  </a:cubicBezTo>
                  <a:lnTo>
                    <a:pt x="49231" y="7247"/>
                  </a:lnTo>
                  <a:cubicBezTo>
                    <a:pt x="49685" y="6576"/>
                    <a:pt x="49512" y="5668"/>
                    <a:pt x="48849" y="5214"/>
                  </a:cubicBezTo>
                  <a:lnTo>
                    <a:pt x="41575" y="254"/>
                  </a:lnTo>
                  <a:cubicBezTo>
                    <a:pt x="41322" y="83"/>
                    <a:pt x="41036" y="1"/>
                    <a:pt x="40753"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04" name="Google Shape;504;p15"/>
            <p:cNvSpPr/>
            <p:nvPr/>
          </p:nvSpPr>
          <p:spPr>
            <a:xfrm>
              <a:off x="848725" y="3389325"/>
              <a:ext cx="1052700" cy="1509975"/>
            </a:xfrm>
            <a:custGeom>
              <a:avLst/>
              <a:gdLst/>
              <a:ahLst/>
              <a:cxnLst/>
              <a:rect l="l" t="t" r="r" b="b"/>
              <a:pathLst>
                <a:path w="42108" h="60399" extrusionOk="0">
                  <a:moveTo>
                    <a:pt x="40738" y="0"/>
                  </a:moveTo>
                  <a:lnTo>
                    <a:pt x="0" y="59784"/>
                  </a:lnTo>
                  <a:lnTo>
                    <a:pt x="534" y="60145"/>
                  </a:lnTo>
                  <a:cubicBezTo>
                    <a:pt x="787" y="60316"/>
                    <a:pt x="1074" y="60398"/>
                    <a:pt x="1358" y="60398"/>
                  </a:cubicBezTo>
                  <a:cubicBezTo>
                    <a:pt x="1825" y="60398"/>
                    <a:pt x="2284" y="60176"/>
                    <a:pt x="2566" y="59763"/>
                  </a:cubicBezTo>
                  <a:lnTo>
                    <a:pt x="41654" y="2401"/>
                  </a:lnTo>
                  <a:cubicBezTo>
                    <a:pt x="42108" y="1730"/>
                    <a:pt x="41935" y="822"/>
                    <a:pt x="41272" y="368"/>
                  </a:cubicBezTo>
                  <a:lnTo>
                    <a:pt x="40738"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05" name="Google Shape;505;p15"/>
            <p:cNvSpPr/>
            <p:nvPr/>
          </p:nvSpPr>
          <p:spPr>
            <a:xfrm>
              <a:off x="943800" y="4288775"/>
              <a:ext cx="283225" cy="333150"/>
            </a:xfrm>
            <a:custGeom>
              <a:avLst/>
              <a:gdLst/>
              <a:ahLst/>
              <a:cxnLst/>
              <a:rect l="l" t="t" r="r" b="b"/>
              <a:pathLst>
                <a:path w="11329" h="13326" extrusionOk="0">
                  <a:moveTo>
                    <a:pt x="10408" y="1"/>
                  </a:moveTo>
                  <a:cubicBezTo>
                    <a:pt x="8262" y="1"/>
                    <a:pt x="1" y="12028"/>
                    <a:pt x="1272" y="13209"/>
                  </a:cubicBezTo>
                  <a:cubicBezTo>
                    <a:pt x="1356" y="13287"/>
                    <a:pt x="1491" y="13325"/>
                    <a:pt x="1667" y="13325"/>
                  </a:cubicBezTo>
                  <a:cubicBezTo>
                    <a:pt x="3433" y="13325"/>
                    <a:pt x="9385" y="9513"/>
                    <a:pt x="10637" y="3621"/>
                  </a:cubicBezTo>
                  <a:cubicBezTo>
                    <a:pt x="10788" y="2922"/>
                    <a:pt x="11329" y="377"/>
                    <a:pt x="10593" y="38"/>
                  </a:cubicBezTo>
                  <a:cubicBezTo>
                    <a:pt x="10538" y="13"/>
                    <a:pt x="10476" y="1"/>
                    <a:pt x="1040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06" name="Google Shape;506;p15"/>
            <p:cNvSpPr/>
            <p:nvPr/>
          </p:nvSpPr>
          <p:spPr>
            <a:xfrm>
              <a:off x="1266475" y="4141925"/>
              <a:ext cx="77225" cy="59125"/>
            </a:xfrm>
            <a:custGeom>
              <a:avLst/>
              <a:gdLst/>
              <a:ahLst/>
              <a:cxnLst/>
              <a:rect l="l" t="t" r="r" b="b"/>
              <a:pathLst>
                <a:path w="3089" h="2365" extrusionOk="0">
                  <a:moveTo>
                    <a:pt x="1727" y="1"/>
                  </a:moveTo>
                  <a:cubicBezTo>
                    <a:pt x="1661" y="1"/>
                    <a:pt x="1594" y="5"/>
                    <a:pt x="1529" y="15"/>
                  </a:cubicBezTo>
                  <a:cubicBezTo>
                    <a:pt x="397" y="196"/>
                    <a:pt x="1" y="1868"/>
                    <a:pt x="368" y="2243"/>
                  </a:cubicBezTo>
                  <a:cubicBezTo>
                    <a:pt x="450" y="2327"/>
                    <a:pt x="588" y="2365"/>
                    <a:pt x="761" y="2365"/>
                  </a:cubicBezTo>
                  <a:cubicBezTo>
                    <a:pt x="1560" y="2365"/>
                    <a:pt x="3088" y="1558"/>
                    <a:pt x="3064" y="888"/>
                  </a:cubicBezTo>
                  <a:cubicBezTo>
                    <a:pt x="3051" y="456"/>
                    <a:pt x="2380" y="1"/>
                    <a:pt x="172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07" name="Google Shape;507;p15"/>
            <p:cNvSpPr/>
            <p:nvPr/>
          </p:nvSpPr>
          <p:spPr>
            <a:xfrm>
              <a:off x="1519700" y="3450050"/>
              <a:ext cx="104550" cy="80300"/>
            </a:xfrm>
            <a:custGeom>
              <a:avLst/>
              <a:gdLst/>
              <a:ahLst/>
              <a:cxnLst/>
              <a:rect l="l" t="t" r="r" b="b"/>
              <a:pathLst>
                <a:path w="4182" h="3212" extrusionOk="0">
                  <a:moveTo>
                    <a:pt x="606" y="1"/>
                  </a:moveTo>
                  <a:lnTo>
                    <a:pt x="0" y="895"/>
                  </a:lnTo>
                  <a:lnTo>
                    <a:pt x="3259" y="3115"/>
                  </a:lnTo>
                  <a:cubicBezTo>
                    <a:pt x="3351" y="3180"/>
                    <a:pt x="3458" y="3212"/>
                    <a:pt x="3563" y="3212"/>
                  </a:cubicBezTo>
                  <a:cubicBezTo>
                    <a:pt x="3736" y="3212"/>
                    <a:pt x="3905" y="3127"/>
                    <a:pt x="4008" y="2971"/>
                  </a:cubicBezTo>
                  <a:cubicBezTo>
                    <a:pt x="4181" y="2726"/>
                    <a:pt x="4116" y="2387"/>
                    <a:pt x="3871"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08" name="Google Shape;508;p15"/>
            <p:cNvSpPr/>
            <p:nvPr/>
          </p:nvSpPr>
          <p:spPr>
            <a:xfrm>
              <a:off x="1573575" y="3370750"/>
              <a:ext cx="104750" cy="80325"/>
            </a:xfrm>
            <a:custGeom>
              <a:avLst/>
              <a:gdLst/>
              <a:ahLst/>
              <a:cxnLst/>
              <a:rect l="l" t="t" r="r" b="b"/>
              <a:pathLst>
                <a:path w="4190" h="3213" extrusionOk="0">
                  <a:moveTo>
                    <a:pt x="613" y="1"/>
                  </a:moveTo>
                  <a:lnTo>
                    <a:pt x="1" y="895"/>
                  </a:lnTo>
                  <a:lnTo>
                    <a:pt x="3266" y="3115"/>
                  </a:lnTo>
                  <a:cubicBezTo>
                    <a:pt x="3360" y="3181"/>
                    <a:pt x="3467" y="3212"/>
                    <a:pt x="3573" y="3212"/>
                  </a:cubicBezTo>
                  <a:cubicBezTo>
                    <a:pt x="3745" y="3212"/>
                    <a:pt x="3913" y="3130"/>
                    <a:pt x="4016" y="2978"/>
                  </a:cubicBezTo>
                  <a:cubicBezTo>
                    <a:pt x="4189" y="2726"/>
                    <a:pt x="4124" y="2387"/>
                    <a:pt x="3872" y="2221"/>
                  </a:cubicBezTo>
                  <a:lnTo>
                    <a:pt x="613"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09" name="Google Shape;509;p15"/>
            <p:cNvSpPr/>
            <p:nvPr/>
          </p:nvSpPr>
          <p:spPr>
            <a:xfrm>
              <a:off x="1407950" y="3613875"/>
              <a:ext cx="104550" cy="80350"/>
            </a:xfrm>
            <a:custGeom>
              <a:avLst/>
              <a:gdLst/>
              <a:ahLst/>
              <a:cxnLst/>
              <a:rect l="l" t="t" r="r" b="b"/>
              <a:pathLst>
                <a:path w="4182" h="3214" extrusionOk="0">
                  <a:moveTo>
                    <a:pt x="613" y="1"/>
                  </a:moveTo>
                  <a:lnTo>
                    <a:pt x="1" y="895"/>
                  </a:lnTo>
                  <a:lnTo>
                    <a:pt x="3259" y="3122"/>
                  </a:lnTo>
                  <a:cubicBezTo>
                    <a:pt x="3354" y="3184"/>
                    <a:pt x="3459" y="3214"/>
                    <a:pt x="3564" y="3214"/>
                  </a:cubicBezTo>
                  <a:cubicBezTo>
                    <a:pt x="3738" y="3214"/>
                    <a:pt x="3908" y="3131"/>
                    <a:pt x="4016" y="2978"/>
                  </a:cubicBezTo>
                  <a:cubicBezTo>
                    <a:pt x="4182" y="2733"/>
                    <a:pt x="4117" y="2394"/>
                    <a:pt x="3872" y="2228"/>
                  </a:cubicBezTo>
                  <a:lnTo>
                    <a:pt x="613"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0" name="Google Shape;510;p15"/>
            <p:cNvSpPr/>
            <p:nvPr/>
          </p:nvSpPr>
          <p:spPr>
            <a:xfrm>
              <a:off x="1462025" y="3534575"/>
              <a:ext cx="104550" cy="80375"/>
            </a:xfrm>
            <a:custGeom>
              <a:avLst/>
              <a:gdLst/>
              <a:ahLst/>
              <a:cxnLst/>
              <a:rect l="l" t="t" r="r" b="b"/>
              <a:pathLst>
                <a:path w="4182" h="3215" extrusionOk="0">
                  <a:moveTo>
                    <a:pt x="606" y="1"/>
                  </a:moveTo>
                  <a:lnTo>
                    <a:pt x="0" y="902"/>
                  </a:lnTo>
                  <a:lnTo>
                    <a:pt x="3259" y="3122"/>
                  </a:lnTo>
                  <a:cubicBezTo>
                    <a:pt x="3351" y="3184"/>
                    <a:pt x="3456" y="3214"/>
                    <a:pt x="3560" y="3214"/>
                  </a:cubicBezTo>
                  <a:cubicBezTo>
                    <a:pt x="3733" y="3214"/>
                    <a:pt x="3905" y="3131"/>
                    <a:pt x="4008" y="2978"/>
                  </a:cubicBezTo>
                  <a:cubicBezTo>
                    <a:pt x="4181" y="2733"/>
                    <a:pt x="4117" y="2394"/>
                    <a:pt x="3871" y="2228"/>
                  </a:cubicBezTo>
                  <a:lnTo>
                    <a:pt x="606"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1" name="Google Shape;511;p15"/>
            <p:cNvSpPr/>
            <p:nvPr/>
          </p:nvSpPr>
          <p:spPr>
            <a:xfrm>
              <a:off x="1307375" y="3761675"/>
              <a:ext cx="104575" cy="80225"/>
            </a:xfrm>
            <a:custGeom>
              <a:avLst/>
              <a:gdLst/>
              <a:ahLst/>
              <a:cxnLst/>
              <a:rect l="l" t="t" r="r" b="b"/>
              <a:pathLst>
                <a:path w="4183" h="3209" extrusionOk="0">
                  <a:moveTo>
                    <a:pt x="607" y="0"/>
                  </a:moveTo>
                  <a:lnTo>
                    <a:pt x="1" y="894"/>
                  </a:lnTo>
                  <a:lnTo>
                    <a:pt x="3259" y="3114"/>
                  </a:lnTo>
                  <a:cubicBezTo>
                    <a:pt x="3353" y="3177"/>
                    <a:pt x="3459" y="3208"/>
                    <a:pt x="3565" y="3208"/>
                  </a:cubicBezTo>
                  <a:cubicBezTo>
                    <a:pt x="3737" y="3208"/>
                    <a:pt x="3906" y="3126"/>
                    <a:pt x="4009" y="2970"/>
                  </a:cubicBezTo>
                  <a:cubicBezTo>
                    <a:pt x="4182" y="2725"/>
                    <a:pt x="4117" y="2386"/>
                    <a:pt x="3872" y="2220"/>
                  </a:cubicBezTo>
                  <a:lnTo>
                    <a:pt x="607"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2" name="Google Shape;512;p15"/>
            <p:cNvSpPr/>
            <p:nvPr/>
          </p:nvSpPr>
          <p:spPr>
            <a:xfrm>
              <a:off x="1361275" y="3682375"/>
              <a:ext cx="104550" cy="80300"/>
            </a:xfrm>
            <a:custGeom>
              <a:avLst/>
              <a:gdLst/>
              <a:ahLst/>
              <a:cxnLst/>
              <a:rect l="l" t="t" r="r" b="b"/>
              <a:pathLst>
                <a:path w="4182" h="3212" extrusionOk="0">
                  <a:moveTo>
                    <a:pt x="613" y="0"/>
                  </a:moveTo>
                  <a:lnTo>
                    <a:pt x="0" y="894"/>
                  </a:lnTo>
                  <a:lnTo>
                    <a:pt x="3266" y="3114"/>
                  </a:lnTo>
                  <a:cubicBezTo>
                    <a:pt x="3359" y="3180"/>
                    <a:pt x="3465" y="3211"/>
                    <a:pt x="3571" y="3211"/>
                  </a:cubicBezTo>
                  <a:cubicBezTo>
                    <a:pt x="3743" y="3211"/>
                    <a:pt x="3913" y="3127"/>
                    <a:pt x="4016" y="2970"/>
                  </a:cubicBezTo>
                  <a:cubicBezTo>
                    <a:pt x="4182" y="2725"/>
                    <a:pt x="4124" y="2386"/>
                    <a:pt x="3872" y="2220"/>
                  </a:cubicBezTo>
                  <a:lnTo>
                    <a:pt x="613"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3" name="Google Shape;513;p15"/>
            <p:cNvSpPr/>
            <p:nvPr/>
          </p:nvSpPr>
          <p:spPr>
            <a:xfrm>
              <a:off x="1195650" y="3925475"/>
              <a:ext cx="104550" cy="80375"/>
            </a:xfrm>
            <a:custGeom>
              <a:avLst/>
              <a:gdLst/>
              <a:ahLst/>
              <a:cxnLst/>
              <a:rect l="l" t="t" r="r" b="b"/>
              <a:pathLst>
                <a:path w="4182" h="3215" extrusionOk="0">
                  <a:moveTo>
                    <a:pt x="606" y="1"/>
                  </a:moveTo>
                  <a:lnTo>
                    <a:pt x="0" y="895"/>
                  </a:lnTo>
                  <a:lnTo>
                    <a:pt x="3259" y="3122"/>
                  </a:lnTo>
                  <a:cubicBezTo>
                    <a:pt x="3351" y="3185"/>
                    <a:pt x="3456" y="3214"/>
                    <a:pt x="3560" y="3214"/>
                  </a:cubicBezTo>
                  <a:cubicBezTo>
                    <a:pt x="3735" y="3214"/>
                    <a:pt x="3908" y="3132"/>
                    <a:pt x="4016" y="2978"/>
                  </a:cubicBezTo>
                  <a:cubicBezTo>
                    <a:pt x="4182" y="2733"/>
                    <a:pt x="4117" y="2394"/>
                    <a:pt x="3872"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4" name="Google Shape;514;p15"/>
            <p:cNvSpPr/>
            <p:nvPr/>
          </p:nvSpPr>
          <p:spPr>
            <a:xfrm>
              <a:off x="1249525" y="3846200"/>
              <a:ext cx="104750" cy="80350"/>
            </a:xfrm>
            <a:custGeom>
              <a:avLst/>
              <a:gdLst/>
              <a:ahLst/>
              <a:cxnLst/>
              <a:rect l="l" t="t" r="r" b="b"/>
              <a:pathLst>
                <a:path w="4190" h="3214" extrusionOk="0">
                  <a:moveTo>
                    <a:pt x="614" y="0"/>
                  </a:moveTo>
                  <a:lnTo>
                    <a:pt x="1" y="901"/>
                  </a:lnTo>
                  <a:lnTo>
                    <a:pt x="3267" y="3122"/>
                  </a:lnTo>
                  <a:cubicBezTo>
                    <a:pt x="3358" y="3184"/>
                    <a:pt x="3463" y="3213"/>
                    <a:pt x="3568" y="3213"/>
                  </a:cubicBezTo>
                  <a:cubicBezTo>
                    <a:pt x="3741" y="3213"/>
                    <a:pt x="3913" y="3131"/>
                    <a:pt x="4016" y="2977"/>
                  </a:cubicBezTo>
                  <a:cubicBezTo>
                    <a:pt x="4189" y="2732"/>
                    <a:pt x="4124" y="2393"/>
                    <a:pt x="3872" y="2228"/>
                  </a:cubicBezTo>
                  <a:lnTo>
                    <a:pt x="614"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5" name="Google Shape;515;p15"/>
            <p:cNvSpPr/>
            <p:nvPr/>
          </p:nvSpPr>
          <p:spPr>
            <a:xfrm>
              <a:off x="1093275" y="4075625"/>
              <a:ext cx="104550" cy="80350"/>
            </a:xfrm>
            <a:custGeom>
              <a:avLst/>
              <a:gdLst/>
              <a:ahLst/>
              <a:cxnLst/>
              <a:rect l="l" t="t" r="r" b="b"/>
              <a:pathLst>
                <a:path w="4182" h="3214" extrusionOk="0">
                  <a:moveTo>
                    <a:pt x="613" y="0"/>
                  </a:moveTo>
                  <a:lnTo>
                    <a:pt x="1" y="901"/>
                  </a:lnTo>
                  <a:lnTo>
                    <a:pt x="3259" y="3122"/>
                  </a:lnTo>
                  <a:cubicBezTo>
                    <a:pt x="3354" y="3184"/>
                    <a:pt x="3459" y="3213"/>
                    <a:pt x="3564" y="3213"/>
                  </a:cubicBezTo>
                  <a:cubicBezTo>
                    <a:pt x="3738" y="3213"/>
                    <a:pt x="3908" y="3131"/>
                    <a:pt x="4016" y="2977"/>
                  </a:cubicBezTo>
                  <a:cubicBezTo>
                    <a:pt x="4182" y="2732"/>
                    <a:pt x="4117" y="2393"/>
                    <a:pt x="3872" y="2228"/>
                  </a:cubicBezTo>
                  <a:lnTo>
                    <a:pt x="613"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6" name="Google Shape;516;p15"/>
            <p:cNvSpPr/>
            <p:nvPr/>
          </p:nvSpPr>
          <p:spPr>
            <a:xfrm>
              <a:off x="1147350" y="3996500"/>
              <a:ext cx="104550" cy="80225"/>
            </a:xfrm>
            <a:custGeom>
              <a:avLst/>
              <a:gdLst/>
              <a:ahLst/>
              <a:cxnLst/>
              <a:rect l="l" t="t" r="r" b="b"/>
              <a:pathLst>
                <a:path w="4182" h="3209" extrusionOk="0">
                  <a:moveTo>
                    <a:pt x="606" y="0"/>
                  </a:moveTo>
                  <a:lnTo>
                    <a:pt x="0" y="894"/>
                  </a:lnTo>
                  <a:lnTo>
                    <a:pt x="3259" y="3115"/>
                  </a:lnTo>
                  <a:cubicBezTo>
                    <a:pt x="3352" y="3178"/>
                    <a:pt x="3459" y="3208"/>
                    <a:pt x="3564" y="3208"/>
                  </a:cubicBezTo>
                  <a:cubicBezTo>
                    <a:pt x="3737" y="3208"/>
                    <a:pt x="3906" y="3127"/>
                    <a:pt x="4009" y="2970"/>
                  </a:cubicBezTo>
                  <a:cubicBezTo>
                    <a:pt x="4182" y="2725"/>
                    <a:pt x="4117" y="2386"/>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7" name="Google Shape;517;p15"/>
            <p:cNvSpPr/>
            <p:nvPr/>
          </p:nvSpPr>
          <p:spPr>
            <a:xfrm>
              <a:off x="981550" y="4239625"/>
              <a:ext cx="104550" cy="80300"/>
            </a:xfrm>
            <a:custGeom>
              <a:avLst/>
              <a:gdLst/>
              <a:ahLst/>
              <a:cxnLst/>
              <a:rect l="l" t="t" r="r" b="b"/>
              <a:pathLst>
                <a:path w="4182" h="3212" extrusionOk="0">
                  <a:moveTo>
                    <a:pt x="613" y="0"/>
                  </a:moveTo>
                  <a:lnTo>
                    <a:pt x="0" y="894"/>
                  </a:lnTo>
                  <a:lnTo>
                    <a:pt x="3266" y="3115"/>
                  </a:lnTo>
                  <a:cubicBezTo>
                    <a:pt x="3359" y="3180"/>
                    <a:pt x="3466" y="3212"/>
                    <a:pt x="3572" y="3212"/>
                  </a:cubicBezTo>
                  <a:cubicBezTo>
                    <a:pt x="3744" y="3212"/>
                    <a:pt x="3913" y="3129"/>
                    <a:pt x="4015" y="2978"/>
                  </a:cubicBezTo>
                  <a:cubicBezTo>
                    <a:pt x="4181" y="2725"/>
                    <a:pt x="4124" y="2394"/>
                    <a:pt x="3871" y="2221"/>
                  </a:cubicBezTo>
                  <a:lnTo>
                    <a:pt x="613"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8" name="Google Shape;518;p15"/>
            <p:cNvSpPr/>
            <p:nvPr/>
          </p:nvSpPr>
          <p:spPr>
            <a:xfrm>
              <a:off x="1035600" y="4160325"/>
              <a:ext cx="104550" cy="80350"/>
            </a:xfrm>
            <a:custGeom>
              <a:avLst/>
              <a:gdLst/>
              <a:ahLst/>
              <a:cxnLst/>
              <a:rect l="l" t="t" r="r" b="b"/>
              <a:pathLst>
                <a:path w="4182" h="3214" extrusionOk="0">
                  <a:moveTo>
                    <a:pt x="614" y="0"/>
                  </a:moveTo>
                  <a:lnTo>
                    <a:pt x="1" y="894"/>
                  </a:lnTo>
                  <a:lnTo>
                    <a:pt x="3259" y="3122"/>
                  </a:lnTo>
                  <a:cubicBezTo>
                    <a:pt x="3354" y="3184"/>
                    <a:pt x="3459" y="3214"/>
                    <a:pt x="3564" y="3214"/>
                  </a:cubicBezTo>
                  <a:cubicBezTo>
                    <a:pt x="3738" y="3214"/>
                    <a:pt x="3908" y="3131"/>
                    <a:pt x="4016" y="2978"/>
                  </a:cubicBezTo>
                  <a:cubicBezTo>
                    <a:pt x="4182" y="2725"/>
                    <a:pt x="4117" y="2394"/>
                    <a:pt x="3872" y="2221"/>
                  </a:cubicBezTo>
                  <a:lnTo>
                    <a:pt x="614"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19" name="Google Shape;519;p15"/>
            <p:cNvSpPr/>
            <p:nvPr/>
          </p:nvSpPr>
          <p:spPr>
            <a:xfrm>
              <a:off x="927650" y="4318925"/>
              <a:ext cx="104550" cy="80300"/>
            </a:xfrm>
            <a:custGeom>
              <a:avLst/>
              <a:gdLst/>
              <a:ahLst/>
              <a:cxnLst/>
              <a:rect l="l" t="t" r="r" b="b"/>
              <a:pathLst>
                <a:path w="4182" h="3212" extrusionOk="0">
                  <a:moveTo>
                    <a:pt x="606" y="0"/>
                  </a:moveTo>
                  <a:lnTo>
                    <a:pt x="1" y="894"/>
                  </a:lnTo>
                  <a:lnTo>
                    <a:pt x="3259" y="3114"/>
                  </a:lnTo>
                  <a:cubicBezTo>
                    <a:pt x="3352" y="3180"/>
                    <a:pt x="3458" y="3211"/>
                    <a:pt x="3563" y="3211"/>
                  </a:cubicBezTo>
                  <a:cubicBezTo>
                    <a:pt x="3736" y="3211"/>
                    <a:pt x="3906" y="3127"/>
                    <a:pt x="4009" y="2970"/>
                  </a:cubicBezTo>
                  <a:cubicBezTo>
                    <a:pt x="4182" y="2725"/>
                    <a:pt x="4117" y="2386"/>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20" name="Google Shape;520;p15"/>
            <p:cNvSpPr/>
            <p:nvPr/>
          </p:nvSpPr>
          <p:spPr>
            <a:xfrm>
              <a:off x="825275" y="4469050"/>
              <a:ext cx="104575" cy="80300"/>
            </a:xfrm>
            <a:custGeom>
              <a:avLst/>
              <a:gdLst/>
              <a:ahLst/>
              <a:cxnLst/>
              <a:rect l="l" t="t" r="r" b="b"/>
              <a:pathLst>
                <a:path w="4183" h="3212" extrusionOk="0">
                  <a:moveTo>
                    <a:pt x="606" y="0"/>
                  </a:moveTo>
                  <a:lnTo>
                    <a:pt x="1" y="894"/>
                  </a:lnTo>
                  <a:lnTo>
                    <a:pt x="3259" y="3115"/>
                  </a:lnTo>
                  <a:cubicBezTo>
                    <a:pt x="3353" y="3181"/>
                    <a:pt x="3460" y="3212"/>
                    <a:pt x="3566" y="3212"/>
                  </a:cubicBezTo>
                  <a:cubicBezTo>
                    <a:pt x="3739" y="3212"/>
                    <a:pt x="3909" y="3129"/>
                    <a:pt x="4016" y="2978"/>
                  </a:cubicBezTo>
                  <a:cubicBezTo>
                    <a:pt x="4182" y="2725"/>
                    <a:pt x="4117" y="2394"/>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21" name="Google Shape;521;p15"/>
            <p:cNvSpPr/>
            <p:nvPr/>
          </p:nvSpPr>
          <p:spPr>
            <a:xfrm>
              <a:off x="879175" y="4389750"/>
              <a:ext cx="104725" cy="80350"/>
            </a:xfrm>
            <a:custGeom>
              <a:avLst/>
              <a:gdLst/>
              <a:ahLst/>
              <a:cxnLst/>
              <a:rect l="l" t="t" r="r" b="b"/>
              <a:pathLst>
                <a:path w="4189" h="3214" extrusionOk="0">
                  <a:moveTo>
                    <a:pt x="613" y="0"/>
                  </a:moveTo>
                  <a:lnTo>
                    <a:pt x="0" y="894"/>
                  </a:lnTo>
                  <a:lnTo>
                    <a:pt x="3266" y="3122"/>
                  </a:lnTo>
                  <a:cubicBezTo>
                    <a:pt x="3358" y="3184"/>
                    <a:pt x="3463" y="3214"/>
                    <a:pt x="3567" y="3214"/>
                  </a:cubicBezTo>
                  <a:cubicBezTo>
                    <a:pt x="3741" y="3214"/>
                    <a:pt x="3912" y="3131"/>
                    <a:pt x="4016" y="2978"/>
                  </a:cubicBezTo>
                  <a:cubicBezTo>
                    <a:pt x="4189" y="2725"/>
                    <a:pt x="4124" y="2394"/>
                    <a:pt x="3879" y="2221"/>
                  </a:cubicBezTo>
                  <a:lnTo>
                    <a:pt x="613"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22" name="Google Shape;522;p15"/>
            <p:cNvSpPr/>
            <p:nvPr/>
          </p:nvSpPr>
          <p:spPr>
            <a:xfrm>
              <a:off x="713550" y="4632875"/>
              <a:ext cx="104550" cy="80350"/>
            </a:xfrm>
            <a:custGeom>
              <a:avLst/>
              <a:gdLst/>
              <a:ahLst/>
              <a:cxnLst/>
              <a:rect l="l" t="t" r="r" b="b"/>
              <a:pathLst>
                <a:path w="4182" h="3214" extrusionOk="0">
                  <a:moveTo>
                    <a:pt x="613" y="0"/>
                  </a:moveTo>
                  <a:lnTo>
                    <a:pt x="0" y="901"/>
                  </a:lnTo>
                  <a:lnTo>
                    <a:pt x="3259" y="3122"/>
                  </a:lnTo>
                  <a:cubicBezTo>
                    <a:pt x="3353" y="3184"/>
                    <a:pt x="3459" y="3214"/>
                    <a:pt x="3563" y="3214"/>
                  </a:cubicBezTo>
                  <a:cubicBezTo>
                    <a:pt x="3737" y="3214"/>
                    <a:pt x="3908" y="3131"/>
                    <a:pt x="4016" y="2978"/>
                  </a:cubicBezTo>
                  <a:cubicBezTo>
                    <a:pt x="4182" y="2732"/>
                    <a:pt x="4117" y="2394"/>
                    <a:pt x="3872" y="2228"/>
                  </a:cubicBezTo>
                  <a:lnTo>
                    <a:pt x="613"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23" name="Google Shape;523;p15"/>
            <p:cNvSpPr/>
            <p:nvPr/>
          </p:nvSpPr>
          <p:spPr>
            <a:xfrm>
              <a:off x="767625" y="4553750"/>
              <a:ext cx="104550" cy="80225"/>
            </a:xfrm>
            <a:custGeom>
              <a:avLst/>
              <a:gdLst/>
              <a:ahLst/>
              <a:cxnLst/>
              <a:rect l="l" t="t" r="r" b="b"/>
              <a:pathLst>
                <a:path w="4182" h="3209" extrusionOk="0">
                  <a:moveTo>
                    <a:pt x="606" y="1"/>
                  </a:moveTo>
                  <a:lnTo>
                    <a:pt x="0" y="894"/>
                  </a:lnTo>
                  <a:lnTo>
                    <a:pt x="3258" y="3115"/>
                  </a:lnTo>
                  <a:cubicBezTo>
                    <a:pt x="3352" y="3178"/>
                    <a:pt x="3458" y="3209"/>
                    <a:pt x="3565" y="3209"/>
                  </a:cubicBezTo>
                  <a:cubicBezTo>
                    <a:pt x="3737" y="3209"/>
                    <a:pt x="3908" y="3127"/>
                    <a:pt x="4015" y="2971"/>
                  </a:cubicBezTo>
                  <a:cubicBezTo>
                    <a:pt x="4181" y="2725"/>
                    <a:pt x="4116" y="2387"/>
                    <a:pt x="3871"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24" name="Google Shape;524;p15"/>
            <p:cNvSpPr/>
            <p:nvPr/>
          </p:nvSpPr>
          <p:spPr>
            <a:xfrm>
              <a:off x="659850" y="3268350"/>
              <a:ext cx="1035950" cy="1498625"/>
            </a:xfrm>
            <a:custGeom>
              <a:avLst/>
              <a:gdLst/>
              <a:ahLst/>
              <a:cxnLst/>
              <a:rect l="l" t="t" r="r" b="b"/>
              <a:pathLst>
                <a:path w="41438" h="59945" extrusionOk="0">
                  <a:moveTo>
                    <a:pt x="40718" y="1"/>
                  </a:moveTo>
                  <a:cubicBezTo>
                    <a:pt x="40255" y="1"/>
                    <a:pt x="39803" y="221"/>
                    <a:pt x="39520" y="636"/>
                  </a:cubicBezTo>
                  <a:lnTo>
                    <a:pt x="433" y="57998"/>
                  </a:lnTo>
                  <a:cubicBezTo>
                    <a:pt x="0" y="58625"/>
                    <a:pt x="137" y="59469"/>
                    <a:pt x="721" y="59945"/>
                  </a:cubicBezTo>
                  <a:lnTo>
                    <a:pt x="41437" y="189"/>
                  </a:lnTo>
                  <a:cubicBezTo>
                    <a:pt x="41211" y="62"/>
                    <a:pt x="40963" y="1"/>
                    <a:pt x="4071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525" name="Google Shape;525;p15"/>
          <p:cNvGrpSpPr/>
          <p:nvPr/>
        </p:nvGrpSpPr>
        <p:grpSpPr>
          <a:xfrm rot="1063801">
            <a:off x="12545816" y="-687539"/>
            <a:ext cx="3140936" cy="3601974"/>
            <a:chOff x="3056825" y="-2290075"/>
            <a:chExt cx="1465250" cy="1680325"/>
          </a:xfrm>
        </p:grpSpPr>
        <p:sp>
          <p:nvSpPr>
            <p:cNvPr id="526" name="Google Shape;526;p15"/>
            <p:cNvSpPr/>
            <p:nvPr/>
          </p:nvSpPr>
          <p:spPr>
            <a:xfrm>
              <a:off x="3586850" y="-2280525"/>
              <a:ext cx="345700" cy="639100"/>
            </a:xfrm>
            <a:custGeom>
              <a:avLst/>
              <a:gdLst/>
              <a:ahLst/>
              <a:cxnLst/>
              <a:rect l="l" t="t" r="r" b="b"/>
              <a:pathLst>
                <a:path w="13828" h="25564" extrusionOk="0">
                  <a:moveTo>
                    <a:pt x="2423" y="1"/>
                  </a:moveTo>
                  <a:lnTo>
                    <a:pt x="2423" y="1"/>
                  </a:lnTo>
                  <a:cubicBezTo>
                    <a:pt x="2452" y="282"/>
                    <a:pt x="2445" y="563"/>
                    <a:pt x="2387" y="837"/>
                  </a:cubicBezTo>
                  <a:cubicBezTo>
                    <a:pt x="2156" y="1911"/>
                    <a:pt x="1226" y="2834"/>
                    <a:pt x="1" y="3209"/>
                  </a:cubicBezTo>
                  <a:cubicBezTo>
                    <a:pt x="368" y="3439"/>
                    <a:pt x="729" y="3619"/>
                    <a:pt x="967" y="3742"/>
                  </a:cubicBezTo>
                  <a:cubicBezTo>
                    <a:pt x="6582" y="6705"/>
                    <a:pt x="10540" y="15565"/>
                    <a:pt x="11023" y="22168"/>
                  </a:cubicBezTo>
                  <a:cubicBezTo>
                    <a:pt x="11088" y="23084"/>
                    <a:pt x="11088" y="23906"/>
                    <a:pt x="11052" y="24605"/>
                  </a:cubicBezTo>
                  <a:cubicBezTo>
                    <a:pt x="11975" y="24922"/>
                    <a:pt x="12898" y="25239"/>
                    <a:pt x="13828" y="25564"/>
                  </a:cubicBezTo>
                  <a:cubicBezTo>
                    <a:pt x="13575" y="21462"/>
                    <a:pt x="12804" y="18124"/>
                    <a:pt x="12083" y="15738"/>
                  </a:cubicBezTo>
                  <a:cubicBezTo>
                    <a:pt x="10641" y="10965"/>
                    <a:pt x="8760" y="7772"/>
                    <a:pt x="7722" y="6179"/>
                  </a:cubicBezTo>
                  <a:cubicBezTo>
                    <a:pt x="6395" y="4131"/>
                    <a:pt x="4420" y="1067"/>
                    <a:pt x="2423" y="1"/>
                  </a:cubicBezTo>
                  <a:close/>
                </a:path>
              </a:pathLst>
            </a:custGeom>
            <a:solidFill>
              <a:srgbClr val="A1544A"/>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27" name="Google Shape;527;p15"/>
            <p:cNvSpPr/>
            <p:nvPr/>
          </p:nvSpPr>
          <p:spPr>
            <a:xfrm>
              <a:off x="3554600" y="-2290075"/>
              <a:ext cx="93550" cy="89775"/>
            </a:xfrm>
            <a:custGeom>
              <a:avLst/>
              <a:gdLst/>
              <a:ahLst/>
              <a:cxnLst/>
              <a:rect l="l" t="t" r="r" b="b"/>
              <a:pathLst>
                <a:path w="3742" h="3591" extrusionOk="0">
                  <a:moveTo>
                    <a:pt x="2358" y="0"/>
                  </a:moveTo>
                  <a:cubicBezTo>
                    <a:pt x="2221" y="0"/>
                    <a:pt x="2091" y="15"/>
                    <a:pt x="1954" y="44"/>
                  </a:cubicBezTo>
                  <a:cubicBezTo>
                    <a:pt x="988" y="231"/>
                    <a:pt x="0" y="1154"/>
                    <a:pt x="22" y="1990"/>
                  </a:cubicBezTo>
                  <a:cubicBezTo>
                    <a:pt x="36" y="2661"/>
                    <a:pt x="671" y="3201"/>
                    <a:pt x="1291" y="3591"/>
                  </a:cubicBezTo>
                  <a:cubicBezTo>
                    <a:pt x="2516" y="3216"/>
                    <a:pt x="3446" y="2293"/>
                    <a:pt x="3677" y="1219"/>
                  </a:cubicBezTo>
                  <a:cubicBezTo>
                    <a:pt x="3735" y="945"/>
                    <a:pt x="3742" y="664"/>
                    <a:pt x="3713" y="383"/>
                  </a:cubicBezTo>
                  <a:cubicBezTo>
                    <a:pt x="3259" y="145"/>
                    <a:pt x="2805" y="0"/>
                    <a:pt x="2358" y="0"/>
                  </a:cubicBezTo>
                  <a:close/>
                </a:path>
              </a:pathLst>
            </a:custGeom>
            <a:solidFill>
              <a:srgbClr val="A1544A"/>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28" name="Google Shape;528;p15"/>
            <p:cNvSpPr/>
            <p:nvPr/>
          </p:nvSpPr>
          <p:spPr>
            <a:xfrm>
              <a:off x="3266225" y="-1752250"/>
              <a:ext cx="1244475" cy="1034375"/>
            </a:xfrm>
            <a:custGeom>
              <a:avLst/>
              <a:gdLst/>
              <a:ahLst/>
              <a:cxnLst/>
              <a:rect l="l" t="t" r="r" b="b"/>
              <a:pathLst>
                <a:path w="49779" h="41375" extrusionOk="0">
                  <a:moveTo>
                    <a:pt x="36854" y="1"/>
                  </a:moveTo>
                  <a:cubicBezTo>
                    <a:pt x="35417" y="1"/>
                    <a:pt x="33995" y="209"/>
                    <a:pt x="32722" y="612"/>
                  </a:cubicBezTo>
                  <a:cubicBezTo>
                    <a:pt x="31346" y="1052"/>
                    <a:pt x="30098" y="1744"/>
                    <a:pt x="27957" y="1780"/>
                  </a:cubicBezTo>
                  <a:cubicBezTo>
                    <a:pt x="27897" y="1781"/>
                    <a:pt x="27836" y="1781"/>
                    <a:pt x="27777" y="1781"/>
                  </a:cubicBezTo>
                  <a:cubicBezTo>
                    <a:pt x="25807" y="1781"/>
                    <a:pt x="24366" y="1219"/>
                    <a:pt x="23848" y="1037"/>
                  </a:cubicBezTo>
                  <a:cubicBezTo>
                    <a:pt x="22456" y="551"/>
                    <a:pt x="20573" y="298"/>
                    <a:pt x="18529" y="298"/>
                  </a:cubicBezTo>
                  <a:cubicBezTo>
                    <a:pt x="14868" y="298"/>
                    <a:pt x="10687" y="1110"/>
                    <a:pt x="7866" y="2854"/>
                  </a:cubicBezTo>
                  <a:cubicBezTo>
                    <a:pt x="1" y="7713"/>
                    <a:pt x="924" y="20927"/>
                    <a:pt x="1053" y="22527"/>
                  </a:cubicBezTo>
                  <a:cubicBezTo>
                    <a:pt x="1529" y="28338"/>
                    <a:pt x="3843" y="33225"/>
                    <a:pt x="6655" y="36996"/>
                  </a:cubicBezTo>
                  <a:cubicBezTo>
                    <a:pt x="11861" y="39938"/>
                    <a:pt x="17557" y="41375"/>
                    <a:pt x="23032" y="41375"/>
                  </a:cubicBezTo>
                  <a:cubicBezTo>
                    <a:pt x="29565" y="41375"/>
                    <a:pt x="35784" y="39329"/>
                    <a:pt x="40487" y="35352"/>
                  </a:cubicBezTo>
                  <a:cubicBezTo>
                    <a:pt x="46362" y="30385"/>
                    <a:pt x="49635" y="22599"/>
                    <a:pt x="49779" y="14208"/>
                  </a:cubicBezTo>
                  <a:cubicBezTo>
                    <a:pt x="49534" y="11800"/>
                    <a:pt x="48907" y="9255"/>
                    <a:pt x="47609" y="6776"/>
                  </a:cubicBezTo>
                  <a:cubicBezTo>
                    <a:pt x="46737" y="5125"/>
                    <a:pt x="45504" y="2847"/>
                    <a:pt x="42923" y="1426"/>
                  </a:cubicBezTo>
                  <a:cubicBezTo>
                    <a:pt x="41160" y="461"/>
                    <a:pt x="38990" y="1"/>
                    <a:pt x="36854" y="1"/>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29" name="Google Shape;529;p15"/>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0" name="Google Shape;530;p15"/>
            <p:cNvSpPr/>
            <p:nvPr/>
          </p:nvSpPr>
          <p:spPr>
            <a:xfrm>
              <a:off x="3056825" y="-2049100"/>
              <a:ext cx="620525" cy="483975"/>
            </a:xfrm>
            <a:custGeom>
              <a:avLst/>
              <a:gdLst/>
              <a:ahLst/>
              <a:cxnLst/>
              <a:rect l="l" t="t" r="r" b="b"/>
              <a:pathLst>
                <a:path w="24821" h="19359" extrusionOk="0">
                  <a:moveTo>
                    <a:pt x="20203" y="1"/>
                  </a:moveTo>
                  <a:cubicBezTo>
                    <a:pt x="17505" y="1"/>
                    <a:pt x="14120" y="504"/>
                    <a:pt x="10828" y="2393"/>
                  </a:cubicBezTo>
                  <a:cubicBezTo>
                    <a:pt x="4621" y="5954"/>
                    <a:pt x="2213" y="12457"/>
                    <a:pt x="1103" y="15456"/>
                  </a:cubicBezTo>
                  <a:cubicBezTo>
                    <a:pt x="548" y="16948"/>
                    <a:pt x="209" y="18239"/>
                    <a:pt x="0" y="19161"/>
                  </a:cubicBezTo>
                  <a:cubicBezTo>
                    <a:pt x="1070" y="19301"/>
                    <a:pt x="2075" y="19359"/>
                    <a:pt x="3006" y="19359"/>
                  </a:cubicBezTo>
                  <a:cubicBezTo>
                    <a:pt x="5486" y="19359"/>
                    <a:pt x="7440" y="18950"/>
                    <a:pt x="8708" y="18599"/>
                  </a:cubicBezTo>
                  <a:cubicBezTo>
                    <a:pt x="15788" y="16667"/>
                    <a:pt x="21613" y="11116"/>
                    <a:pt x="23883" y="4542"/>
                  </a:cubicBezTo>
                  <a:cubicBezTo>
                    <a:pt x="24467" y="2847"/>
                    <a:pt x="24705" y="1398"/>
                    <a:pt x="24821" y="483"/>
                  </a:cubicBezTo>
                  <a:cubicBezTo>
                    <a:pt x="23903" y="290"/>
                    <a:pt x="22251" y="1"/>
                    <a:pt x="20203" y="1"/>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1" name="Google Shape;531;p15"/>
            <p:cNvSpPr/>
            <p:nvPr/>
          </p:nvSpPr>
          <p:spPr>
            <a:xfrm>
              <a:off x="3229550" y="-1712700"/>
              <a:ext cx="133100" cy="101500"/>
            </a:xfrm>
            <a:custGeom>
              <a:avLst/>
              <a:gdLst/>
              <a:ahLst/>
              <a:cxnLst/>
              <a:rect l="l" t="t" r="r" b="b"/>
              <a:pathLst>
                <a:path w="5324" h="4060" extrusionOk="0">
                  <a:moveTo>
                    <a:pt x="3327" y="0"/>
                  </a:moveTo>
                  <a:cubicBezTo>
                    <a:pt x="1397" y="0"/>
                    <a:pt x="0" y="3187"/>
                    <a:pt x="574" y="3860"/>
                  </a:cubicBezTo>
                  <a:cubicBezTo>
                    <a:pt x="690" y="3998"/>
                    <a:pt x="914" y="4059"/>
                    <a:pt x="1204" y="4059"/>
                  </a:cubicBezTo>
                  <a:cubicBezTo>
                    <a:pt x="2551" y="4059"/>
                    <a:pt x="5323" y="2725"/>
                    <a:pt x="5317" y="1503"/>
                  </a:cubicBezTo>
                  <a:cubicBezTo>
                    <a:pt x="5310" y="760"/>
                    <a:pt x="4294" y="54"/>
                    <a:pt x="3429" y="3"/>
                  </a:cubicBezTo>
                  <a:cubicBezTo>
                    <a:pt x="3395" y="1"/>
                    <a:pt x="3361" y="0"/>
                    <a:pt x="332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2" name="Google Shape;532;p15"/>
            <p:cNvSpPr/>
            <p:nvPr/>
          </p:nvSpPr>
          <p:spPr>
            <a:xfrm>
              <a:off x="3421950" y="-1771125"/>
              <a:ext cx="60875" cy="54250"/>
            </a:xfrm>
            <a:custGeom>
              <a:avLst/>
              <a:gdLst/>
              <a:ahLst/>
              <a:cxnLst/>
              <a:rect l="l" t="t" r="r" b="b"/>
              <a:pathLst>
                <a:path w="2435" h="2170" extrusionOk="0">
                  <a:moveTo>
                    <a:pt x="1354" y="1"/>
                  </a:moveTo>
                  <a:cubicBezTo>
                    <a:pt x="1063" y="1"/>
                    <a:pt x="756" y="96"/>
                    <a:pt x="556" y="307"/>
                  </a:cubicBezTo>
                  <a:cubicBezTo>
                    <a:pt x="0" y="905"/>
                    <a:pt x="570" y="2102"/>
                    <a:pt x="1024" y="2167"/>
                  </a:cubicBezTo>
                  <a:cubicBezTo>
                    <a:pt x="1037" y="2169"/>
                    <a:pt x="1051" y="2170"/>
                    <a:pt x="1064" y="2170"/>
                  </a:cubicBezTo>
                  <a:cubicBezTo>
                    <a:pt x="1600" y="2170"/>
                    <a:pt x="2435" y="806"/>
                    <a:pt x="2055" y="278"/>
                  </a:cubicBezTo>
                  <a:cubicBezTo>
                    <a:pt x="1928" y="100"/>
                    <a:pt x="1650" y="1"/>
                    <a:pt x="135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3" name="Google Shape;533;p15"/>
            <p:cNvSpPr/>
            <p:nvPr/>
          </p:nvSpPr>
          <p:spPr>
            <a:xfrm>
              <a:off x="3166575" y="-2066050"/>
              <a:ext cx="599000" cy="410025"/>
            </a:xfrm>
            <a:custGeom>
              <a:avLst/>
              <a:gdLst/>
              <a:ahLst/>
              <a:cxnLst/>
              <a:rect l="l" t="t" r="r" b="b"/>
              <a:pathLst>
                <a:path w="23960" h="16401" extrusionOk="0">
                  <a:moveTo>
                    <a:pt x="23750" y="1"/>
                  </a:moveTo>
                  <a:cubicBezTo>
                    <a:pt x="23597" y="1"/>
                    <a:pt x="23041" y="135"/>
                    <a:pt x="22053" y="397"/>
                  </a:cubicBezTo>
                  <a:cubicBezTo>
                    <a:pt x="21454" y="563"/>
                    <a:pt x="20849" y="692"/>
                    <a:pt x="20265" y="894"/>
                  </a:cubicBezTo>
                  <a:cubicBezTo>
                    <a:pt x="18398" y="1918"/>
                    <a:pt x="16581" y="3028"/>
                    <a:pt x="14829" y="4246"/>
                  </a:cubicBezTo>
                  <a:cubicBezTo>
                    <a:pt x="14325" y="4607"/>
                    <a:pt x="13827" y="4967"/>
                    <a:pt x="13330" y="5328"/>
                  </a:cubicBezTo>
                  <a:cubicBezTo>
                    <a:pt x="12442" y="5535"/>
                    <a:pt x="11552" y="5643"/>
                    <a:pt x="10656" y="5643"/>
                  </a:cubicBezTo>
                  <a:cubicBezTo>
                    <a:pt x="9682" y="5643"/>
                    <a:pt x="8702" y="5515"/>
                    <a:pt x="7714" y="5248"/>
                  </a:cubicBezTo>
                  <a:lnTo>
                    <a:pt x="7714" y="5248"/>
                  </a:lnTo>
                  <a:cubicBezTo>
                    <a:pt x="8658" y="5821"/>
                    <a:pt x="9770" y="6096"/>
                    <a:pt x="10886" y="6096"/>
                  </a:cubicBezTo>
                  <a:cubicBezTo>
                    <a:pt x="11457" y="6096"/>
                    <a:pt x="12029" y="6024"/>
                    <a:pt x="12580" y="5883"/>
                  </a:cubicBezTo>
                  <a:lnTo>
                    <a:pt x="12580" y="5883"/>
                  </a:lnTo>
                  <a:cubicBezTo>
                    <a:pt x="11189" y="6914"/>
                    <a:pt x="9812" y="7959"/>
                    <a:pt x="8456" y="9033"/>
                  </a:cubicBezTo>
                  <a:cubicBezTo>
                    <a:pt x="6999" y="9844"/>
                    <a:pt x="5362" y="10300"/>
                    <a:pt x="3679" y="10300"/>
                  </a:cubicBezTo>
                  <a:cubicBezTo>
                    <a:pt x="3281" y="10300"/>
                    <a:pt x="2881" y="10275"/>
                    <a:pt x="2480" y="10223"/>
                  </a:cubicBezTo>
                  <a:lnTo>
                    <a:pt x="2480" y="10223"/>
                  </a:lnTo>
                  <a:cubicBezTo>
                    <a:pt x="3165" y="10421"/>
                    <a:pt x="3881" y="10518"/>
                    <a:pt x="4600" y="10518"/>
                  </a:cubicBezTo>
                  <a:cubicBezTo>
                    <a:pt x="5449" y="10518"/>
                    <a:pt x="6301" y="10383"/>
                    <a:pt x="7108" y="10122"/>
                  </a:cubicBezTo>
                  <a:lnTo>
                    <a:pt x="7108" y="10122"/>
                  </a:lnTo>
                  <a:cubicBezTo>
                    <a:pt x="6315" y="10763"/>
                    <a:pt x="5530" y="11419"/>
                    <a:pt x="4751" y="12082"/>
                  </a:cubicBezTo>
                  <a:cubicBezTo>
                    <a:pt x="3136" y="13467"/>
                    <a:pt x="1550" y="14887"/>
                    <a:pt x="0" y="16336"/>
                  </a:cubicBezTo>
                  <a:lnTo>
                    <a:pt x="58" y="16401"/>
                  </a:lnTo>
                  <a:cubicBezTo>
                    <a:pt x="2920" y="14000"/>
                    <a:pt x="5854" y="11686"/>
                    <a:pt x="8867" y="9487"/>
                  </a:cubicBezTo>
                  <a:lnTo>
                    <a:pt x="8867" y="9487"/>
                  </a:lnTo>
                  <a:cubicBezTo>
                    <a:pt x="8384" y="11030"/>
                    <a:pt x="8406" y="12746"/>
                    <a:pt x="9026" y="14245"/>
                  </a:cubicBezTo>
                  <a:cubicBezTo>
                    <a:pt x="8593" y="12479"/>
                    <a:pt x="8824" y="10677"/>
                    <a:pt x="9495" y="9026"/>
                  </a:cubicBezTo>
                  <a:cubicBezTo>
                    <a:pt x="11412" y="7642"/>
                    <a:pt x="13366" y="6301"/>
                    <a:pt x="15348" y="5010"/>
                  </a:cubicBezTo>
                  <a:cubicBezTo>
                    <a:pt x="15528" y="4895"/>
                    <a:pt x="15701" y="4780"/>
                    <a:pt x="15874" y="4664"/>
                  </a:cubicBezTo>
                  <a:lnTo>
                    <a:pt x="15874" y="4664"/>
                  </a:lnTo>
                  <a:cubicBezTo>
                    <a:pt x="14959" y="6077"/>
                    <a:pt x="14440" y="7764"/>
                    <a:pt x="14433" y="9444"/>
                  </a:cubicBezTo>
                  <a:cubicBezTo>
                    <a:pt x="14981" y="7656"/>
                    <a:pt x="15615" y="5991"/>
                    <a:pt x="16386" y="4318"/>
                  </a:cubicBezTo>
                  <a:cubicBezTo>
                    <a:pt x="17792" y="3374"/>
                    <a:pt x="19191" y="2408"/>
                    <a:pt x="20582" y="1442"/>
                  </a:cubicBezTo>
                  <a:cubicBezTo>
                    <a:pt x="21115" y="1226"/>
                    <a:pt x="21649" y="1002"/>
                    <a:pt x="22182" y="779"/>
                  </a:cubicBezTo>
                  <a:cubicBezTo>
                    <a:pt x="23412" y="254"/>
                    <a:pt x="23960" y="1"/>
                    <a:pt x="23750"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4" name="Google Shape;534;p15"/>
            <p:cNvSpPr/>
            <p:nvPr/>
          </p:nvSpPr>
          <p:spPr>
            <a:xfrm>
              <a:off x="3385725" y="-1601250"/>
              <a:ext cx="347400" cy="313525"/>
            </a:xfrm>
            <a:custGeom>
              <a:avLst/>
              <a:gdLst/>
              <a:ahLst/>
              <a:cxnLst/>
              <a:rect l="l" t="t" r="r" b="b"/>
              <a:pathLst>
                <a:path w="13896" h="12541" extrusionOk="0">
                  <a:moveTo>
                    <a:pt x="9931" y="0"/>
                  </a:moveTo>
                  <a:cubicBezTo>
                    <a:pt x="7968" y="0"/>
                    <a:pt x="5309" y="825"/>
                    <a:pt x="3410" y="2675"/>
                  </a:cubicBezTo>
                  <a:cubicBezTo>
                    <a:pt x="0" y="5998"/>
                    <a:pt x="101" y="11585"/>
                    <a:pt x="1709" y="12414"/>
                  </a:cubicBezTo>
                  <a:cubicBezTo>
                    <a:pt x="1875" y="12500"/>
                    <a:pt x="2068" y="12541"/>
                    <a:pt x="2283" y="12541"/>
                  </a:cubicBezTo>
                  <a:cubicBezTo>
                    <a:pt x="5526" y="12541"/>
                    <a:pt x="13895" y="3361"/>
                    <a:pt x="12422" y="887"/>
                  </a:cubicBezTo>
                  <a:cubicBezTo>
                    <a:pt x="12079" y="311"/>
                    <a:pt x="11136" y="0"/>
                    <a:pt x="993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5" name="Google Shape;535;p15"/>
            <p:cNvSpPr/>
            <p:nvPr/>
          </p:nvSpPr>
          <p:spPr>
            <a:xfrm>
              <a:off x="3784950" y="-1705875"/>
              <a:ext cx="258800" cy="65675"/>
            </a:xfrm>
            <a:custGeom>
              <a:avLst/>
              <a:gdLst/>
              <a:ahLst/>
              <a:cxnLst/>
              <a:rect l="l" t="t" r="r" b="b"/>
              <a:pathLst>
                <a:path w="10352" h="2627" extrusionOk="0">
                  <a:moveTo>
                    <a:pt x="3175" y="0"/>
                  </a:moveTo>
                  <a:cubicBezTo>
                    <a:pt x="1447" y="0"/>
                    <a:pt x="55" y="325"/>
                    <a:pt x="35" y="660"/>
                  </a:cubicBezTo>
                  <a:cubicBezTo>
                    <a:pt x="0" y="1387"/>
                    <a:pt x="6488" y="2626"/>
                    <a:pt x="9125" y="2626"/>
                  </a:cubicBezTo>
                  <a:cubicBezTo>
                    <a:pt x="9756" y="2626"/>
                    <a:pt x="10166" y="2556"/>
                    <a:pt x="10214" y="2390"/>
                  </a:cubicBezTo>
                  <a:cubicBezTo>
                    <a:pt x="10351" y="1943"/>
                    <a:pt x="7922" y="696"/>
                    <a:pt x="5694" y="242"/>
                  </a:cubicBezTo>
                  <a:cubicBezTo>
                    <a:pt x="4851" y="70"/>
                    <a:pt x="3977" y="0"/>
                    <a:pt x="317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6" name="Google Shape;536;p15"/>
            <p:cNvSpPr/>
            <p:nvPr/>
          </p:nvSpPr>
          <p:spPr>
            <a:xfrm>
              <a:off x="3753200" y="-1685975"/>
              <a:ext cx="287125" cy="45525"/>
            </a:xfrm>
            <a:custGeom>
              <a:avLst/>
              <a:gdLst/>
              <a:ahLst/>
              <a:cxnLst/>
              <a:rect l="l" t="t" r="r" b="b"/>
              <a:pathLst>
                <a:path w="11485" h="1821" extrusionOk="0">
                  <a:moveTo>
                    <a:pt x="1" y="1"/>
                  </a:moveTo>
                  <a:lnTo>
                    <a:pt x="1" y="1"/>
                  </a:lnTo>
                  <a:cubicBezTo>
                    <a:pt x="1637" y="736"/>
                    <a:pt x="4095" y="1587"/>
                    <a:pt x="7174" y="1782"/>
                  </a:cubicBezTo>
                  <a:cubicBezTo>
                    <a:pt x="7610" y="1808"/>
                    <a:pt x="8032" y="1820"/>
                    <a:pt x="8440" y="1820"/>
                  </a:cubicBezTo>
                  <a:cubicBezTo>
                    <a:pt x="9576" y="1820"/>
                    <a:pt x="10599" y="1727"/>
                    <a:pt x="11484" y="1594"/>
                  </a:cubicBezTo>
                  <a:lnTo>
                    <a:pt x="1" y="1"/>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7" name="Google Shape;537;p15"/>
            <p:cNvSpPr/>
            <p:nvPr/>
          </p:nvSpPr>
          <p:spPr>
            <a:xfrm>
              <a:off x="3753200" y="-1685975"/>
              <a:ext cx="287125" cy="47975"/>
            </a:xfrm>
            <a:custGeom>
              <a:avLst/>
              <a:gdLst/>
              <a:ahLst/>
              <a:cxnLst/>
              <a:rect l="l" t="t" r="r" b="b"/>
              <a:pathLst>
                <a:path w="11485" h="1919" extrusionOk="0">
                  <a:moveTo>
                    <a:pt x="1" y="1"/>
                  </a:moveTo>
                  <a:lnTo>
                    <a:pt x="1" y="1"/>
                  </a:lnTo>
                  <a:cubicBezTo>
                    <a:pt x="2498" y="1260"/>
                    <a:pt x="5311" y="1918"/>
                    <a:pt x="8117" y="1918"/>
                  </a:cubicBezTo>
                  <a:cubicBezTo>
                    <a:pt x="9248" y="1918"/>
                    <a:pt x="10377" y="1811"/>
                    <a:pt x="11484" y="1594"/>
                  </a:cubicBezTo>
                  <a:lnTo>
                    <a:pt x="11484" y="1594"/>
                  </a:lnTo>
                  <a:cubicBezTo>
                    <a:pt x="10642" y="1686"/>
                    <a:pt x="9796" y="1732"/>
                    <a:pt x="8951" y="1732"/>
                  </a:cubicBezTo>
                  <a:cubicBezTo>
                    <a:pt x="5893" y="1732"/>
                    <a:pt x="2847" y="1136"/>
                    <a:pt x="1" y="1"/>
                  </a:cubicBezTo>
                  <a:close/>
                </a:path>
              </a:pathLst>
            </a:custGeom>
            <a:solidFill>
              <a:srgbClr val="A1544A"/>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8" name="Google Shape;538;p15"/>
            <p:cNvSpPr/>
            <p:nvPr/>
          </p:nvSpPr>
          <p:spPr>
            <a:xfrm>
              <a:off x="3103300" y="-2049100"/>
              <a:ext cx="574050" cy="337400"/>
            </a:xfrm>
            <a:custGeom>
              <a:avLst/>
              <a:gdLst/>
              <a:ahLst/>
              <a:cxnLst/>
              <a:rect l="l" t="t" r="r" b="b"/>
              <a:pathLst>
                <a:path w="22962" h="13496" extrusionOk="0">
                  <a:moveTo>
                    <a:pt x="18344" y="1"/>
                  </a:moveTo>
                  <a:cubicBezTo>
                    <a:pt x="15646" y="1"/>
                    <a:pt x="12261" y="504"/>
                    <a:pt x="8969" y="2393"/>
                  </a:cubicBezTo>
                  <a:cubicBezTo>
                    <a:pt x="3901" y="5306"/>
                    <a:pt x="1363" y="10179"/>
                    <a:pt x="1" y="13495"/>
                  </a:cubicBezTo>
                  <a:cubicBezTo>
                    <a:pt x="3739" y="6905"/>
                    <a:pt x="9662" y="3246"/>
                    <a:pt x="14810" y="3246"/>
                  </a:cubicBezTo>
                  <a:cubicBezTo>
                    <a:pt x="15687" y="3246"/>
                    <a:pt x="16542" y="3352"/>
                    <a:pt x="17360" y="3568"/>
                  </a:cubicBezTo>
                  <a:cubicBezTo>
                    <a:pt x="18939" y="3986"/>
                    <a:pt x="20280" y="4787"/>
                    <a:pt x="21404" y="5738"/>
                  </a:cubicBezTo>
                  <a:cubicBezTo>
                    <a:pt x="21440" y="5774"/>
                    <a:pt x="21484" y="5810"/>
                    <a:pt x="21520" y="5846"/>
                  </a:cubicBezTo>
                  <a:cubicBezTo>
                    <a:pt x="21707" y="5414"/>
                    <a:pt x="21873" y="4981"/>
                    <a:pt x="22024" y="4542"/>
                  </a:cubicBezTo>
                  <a:cubicBezTo>
                    <a:pt x="22608" y="2847"/>
                    <a:pt x="22846" y="1398"/>
                    <a:pt x="22962" y="483"/>
                  </a:cubicBezTo>
                  <a:cubicBezTo>
                    <a:pt x="22044" y="290"/>
                    <a:pt x="20392" y="1"/>
                    <a:pt x="1834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39" name="Google Shape;539;p15"/>
            <p:cNvSpPr/>
            <p:nvPr/>
          </p:nvSpPr>
          <p:spPr>
            <a:xfrm>
              <a:off x="3056825" y="-1905650"/>
              <a:ext cx="583050" cy="340525"/>
            </a:xfrm>
            <a:custGeom>
              <a:avLst/>
              <a:gdLst/>
              <a:ahLst/>
              <a:cxnLst/>
              <a:rect l="l" t="t" r="r" b="b"/>
              <a:pathLst>
                <a:path w="23322" h="13621" extrusionOk="0">
                  <a:moveTo>
                    <a:pt x="23263" y="0"/>
                  </a:moveTo>
                  <a:cubicBezTo>
                    <a:pt x="22182" y="2012"/>
                    <a:pt x="19270" y="6755"/>
                    <a:pt x="13373" y="10093"/>
                  </a:cubicBezTo>
                  <a:cubicBezTo>
                    <a:pt x="8328" y="12950"/>
                    <a:pt x="3515" y="13406"/>
                    <a:pt x="769" y="13406"/>
                  </a:cubicBezTo>
                  <a:cubicBezTo>
                    <a:pt x="494" y="13406"/>
                    <a:pt x="239" y="13402"/>
                    <a:pt x="7" y="13395"/>
                  </a:cubicBezTo>
                  <a:cubicBezTo>
                    <a:pt x="7" y="13402"/>
                    <a:pt x="7" y="13416"/>
                    <a:pt x="0" y="13423"/>
                  </a:cubicBezTo>
                  <a:cubicBezTo>
                    <a:pt x="1070" y="13563"/>
                    <a:pt x="2075" y="13621"/>
                    <a:pt x="3006" y="13621"/>
                  </a:cubicBezTo>
                  <a:cubicBezTo>
                    <a:pt x="5486" y="13621"/>
                    <a:pt x="7440" y="13212"/>
                    <a:pt x="8708" y="12861"/>
                  </a:cubicBezTo>
                  <a:cubicBezTo>
                    <a:pt x="15269" y="11073"/>
                    <a:pt x="20748" y="6178"/>
                    <a:pt x="23321" y="238"/>
                  </a:cubicBezTo>
                  <a:lnTo>
                    <a:pt x="23263" y="0"/>
                  </a:ln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40" name="Google Shape;540;p15"/>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541" name="Google Shape;541;p15"/>
          <p:cNvGrpSpPr/>
          <p:nvPr/>
        </p:nvGrpSpPr>
        <p:grpSpPr>
          <a:xfrm rot="-3626901" flipH="1">
            <a:off x="1723645" y="2097117"/>
            <a:ext cx="1341646" cy="2128882"/>
            <a:chOff x="4491600" y="1128725"/>
            <a:chExt cx="911950" cy="1447225"/>
          </a:xfrm>
        </p:grpSpPr>
        <p:sp>
          <p:nvSpPr>
            <p:cNvPr id="542" name="Google Shape;542;p15"/>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43" name="Google Shape;543;p15"/>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544" name="Google Shape;544;p15"/>
          <p:cNvGrpSpPr/>
          <p:nvPr/>
        </p:nvGrpSpPr>
        <p:grpSpPr>
          <a:xfrm>
            <a:off x="2127770" y="339273"/>
            <a:ext cx="3447440" cy="4318022"/>
            <a:chOff x="610625" y="938625"/>
            <a:chExt cx="1230350" cy="1541050"/>
          </a:xfrm>
        </p:grpSpPr>
        <p:sp>
          <p:nvSpPr>
            <p:cNvPr id="545" name="Google Shape;545;p1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46" name="Google Shape;546;p15"/>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47" name="Google Shape;547;p15"/>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48" name="Google Shape;548;p15"/>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49" name="Google Shape;549;p1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0" name="Google Shape;550;p15"/>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1" name="Google Shape;551;p15"/>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2" name="Google Shape;552;p15"/>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3" name="Google Shape;553;p15"/>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4" name="Google Shape;554;p15"/>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5" name="Google Shape;555;p15"/>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6" name="Google Shape;556;p15"/>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7" name="Google Shape;557;p15"/>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8" name="Google Shape;558;p15"/>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59" name="Google Shape;559;p15"/>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60" name="Google Shape;560;p15"/>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61" name="Google Shape;561;p15"/>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62" name="Google Shape;562;p15"/>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563" name="Google Shape;563;p15"/>
          <p:cNvGrpSpPr/>
          <p:nvPr/>
        </p:nvGrpSpPr>
        <p:grpSpPr>
          <a:xfrm>
            <a:off x="2520277" y="1078801"/>
            <a:ext cx="13247426" cy="7468350"/>
            <a:chOff x="1260013" y="631275"/>
            <a:chExt cx="6623713" cy="3734175"/>
          </a:xfrm>
        </p:grpSpPr>
        <p:sp>
          <p:nvSpPr>
            <p:cNvPr id="564" name="Google Shape;564;p15"/>
            <p:cNvSpPr/>
            <p:nvPr/>
          </p:nvSpPr>
          <p:spPr>
            <a:xfrm>
              <a:off x="1372975" y="631275"/>
              <a:ext cx="6397800" cy="3330300"/>
            </a:xfrm>
            <a:prstGeom prst="round2SameRect">
              <a:avLst>
                <a:gd name="adj1" fmla="val 16667"/>
                <a:gd name="adj2" fmla="val 0"/>
              </a:avLst>
            </a:prstGeom>
            <a:solidFill>
              <a:schemeClr val="accent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65" name="Google Shape;565;p15"/>
            <p:cNvSpPr/>
            <p:nvPr/>
          </p:nvSpPr>
          <p:spPr>
            <a:xfrm>
              <a:off x="1502750" y="741725"/>
              <a:ext cx="6138300" cy="3219900"/>
            </a:xfrm>
            <a:prstGeom prst="round2SameRect">
              <a:avLst>
                <a:gd name="adj1" fmla="val 13724"/>
                <a:gd name="adj2" fmla="val 0"/>
              </a:avLst>
            </a:pr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66" name="Google Shape;566;p15"/>
            <p:cNvSpPr/>
            <p:nvPr/>
          </p:nvSpPr>
          <p:spPr>
            <a:xfrm>
              <a:off x="1544700" y="780225"/>
              <a:ext cx="6054600" cy="3181500"/>
            </a:xfrm>
            <a:prstGeom prst="round2SameRect">
              <a:avLst>
                <a:gd name="adj1" fmla="val 12823"/>
                <a:gd name="adj2" fmla="val 0"/>
              </a:avLst>
            </a:pr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67" name="Google Shape;567;p15"/>
            <p:cNvSpPr/>
            <p:nvPr/>
          </p:nvSpPr>
          <p:spPr>
            <a:xfrm>
              <a:off x="1365775" y="3608625"/>
              <a:ext cx="6397910" cy="700286"/>
            </a:xfrm>
            <a:custGeom>
              <a:avLst/>
              <a:gdLst/>
              <a:ahLst/>
              <a:cxnLst/>
              <a:rect l="l" t="t" r="r" b="b"/>
              <a:pathLst>
                <a:path w="68956" h="13285" extrusionOk="0">
                  <a:moveTo>
                    <a:pt x="0" y="0"/>
                  </a:moveTo>
                  <a:lnTo>
                    <a:pt x="0" y="13285"/>
                  </a:lnTo>
                  <a:lnTo>
                    <a:pt x="68955" y="13285"/>
                  </a:lnTo>
                  <a:lnTo>
                    <a:pt x="68955" y="0"/>
                  </a:lnTo>
                  <a:cubicBezTo>
                    <a:pt x="60944" y="2237"/>
                    <a:pt x="50376" y="4337"/>
                    <a:pt x="37890" y="4657"/>
                  </a:cubicBezTo>
                  <a:cubicBezTo>
                    <a:pt x="36746" y="4687"/>
                    <a:pt x="35617" y="4701"/>
                    <a:pt x="34502" y="4701"/>
                  </a:cubicBezTo>
                  <a:cubicBezTo>
                    <a:pt x="20329" y="4701"/>
                    <a:pt x="8507" y="2370"/>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nvGrpSpPr>
            <p:cNvPr id="568" name="Google Shape;568;p15"/>
            <p:cNvGrpSpPr/>
            <p:nvPr/>
          </p:nvGrpSpPr>
          <p:grpSpPr>
            <a:xfrm>
              <a:off x="1260013" y="3960150"/>
              <a:ext cx="6623713" cy="405300"/>
              <a:chOff x="1260013" y="3960150"/>
              <a:chExt cx="6623713" cy="405300"/>
            </a:xfrm>
          </p:grpSpPr>
          <p:sp>
            <p:nvSpPr>
              <p:cNvPr id="569" name="Google Shape;569;p15"/>
              <p:cNvSpPr/>
              <p:nvPr/>
            </p:nvSpPr>
            <p:spPr>
              <a:xfrm>
                <a:off x="1260013" y="3960150"/>
                <a:ext cx="6623700" cy="405300"/>
              </a:xfrm>
              <a:prstGeom prst="roundRect">
                <a:avLst>
                  <a:gd name="adj" fmla="val 12636"/>
                </a:avLst>
              </a:prstGeom>
              <a:solidFill>
                <a:schemeClr val="accent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70" name="Google Shape;570;p15"/>
              <p:cNvSpPr/>
              <p:nvPr/>
            </p:nvSpPr>
            <p:spPr>
              <a:xfrm rot="10800000" flipH="1">
                <a:off x="1260025" y="4262250"/>
                <a:ext cx="6623700" cy="103200"/>
              </a:xfrm>
              <a:prstGeom prst="round2SameRect">
                <a:avLst>
                  <a:gd name="adj1" fmla="val 50000"/>
                  <a:gd name="adj2" fmla="val 0"/>
                </a:avLst>
              </a:pr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71" name="Google Shape;571;p15"/>
              <p:cNvSpPr/>
              <p:nvPr/>
            </p:nvSpPr>
            <p:spPr>
              <a:xfrm>
                <a:off x="1260025" y="3960150"/>
                <a:ext cx="6623700" cy="103200"/>
              </a:xfrm>
              <a:prstGeom prst="round2SameRect">
                <a:avLst>
                  <a:gd name="adj1" fmla="val 50000"/>
                  <a:gd name="adj2" fmla="val 0"/>
                </a:avLst>
              </a:prstGeom>
              <a:solidFill>
                <a:srgbClr val="FEF7EA">
                  <a:alpha val="3023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grpSp>
        <p:nvGrpSpPr>
          <p:cNvPr id="574" name="Google Shape;574;p15"/>
          <p:cNvGrpSpPr/>
          <p:nvPr/>
        </p:nvGrpSpPr>
        <p:grpSpPr>
          <a:xfrm>
            <a:off x="15092936" y="2052935"/>
            <a:ext cx="1682992" cy="1710382"/>
            <a:chOff x="5967275" y="1212450"/>
            <a:chExt cx="1139775" cy="1158325"/>
          </a:xfrm>
        </p:grpSpPr>
        <p:sp>
          <p:nvSpPr>
            <p:cNvPr id="575" name="Google Shape;575;p15"/>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76" name="Google Shape;576;p15"/>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77" name="Google Shape;577;p15"/>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78" name="Google Shape;578;p15"/>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79" name="Google Shape;579;p15"/>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80" name="Google Shape;580;p15"/>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81" name="Google Shape;581;p15"/>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582" name="Google Shape;582;p15"/>
          <p:cNvGrpSpPr/>
          <p:nvPr/>
        </p:nvGrpSpPr>
        <p:grpSpPr>
          <a:xfrm>
            <a:off x="1439627" y="8846665"/>
            <a:ext cx="15422466" cy="1585958"/>
            <a:chOff x="2602125" y="3941453"/>
            <a:chExt cx="3929091" cy="792979"/>
          </a:xfrm>
        </p:grpSpPr>
        <p:sp>
          <p:nvSpPr>
            <p:cNvPr id="583" name="Google Shape;583;p15"/>
            <p:cNvSpPr/>
            <p:nvPr/>
          </p:nvSpPr>
          <p:spPr>
            <a:xfrm>
              <a:off x="2612113" y="3972878"/>
              <a:ext cx="3887219" cy="730150"/>
            </a:xfrm>
            <a:custGeom>
              <a:avLst/>
              <a:gdLst/>
              <a:ahLst/>
              <a:cxnLst/>
              <a:rect l="l" t="t" r="r" b="b"/>
              <a:pathLst>
                <a:path w="186415" h="35015" extrusionOk="0">
                  <a:moveTo>
                    <a:pt x="93219" y="0"/>
                  </a:moveTo>
                  <a:cubicBezTo>
                    <a:pt x="41725" y="0"/>
                    <a:pt x="0" y="7852"/>
                    <a:pt x="0" y="17507"/>
                  </a:cubicBezTo>
                  <a:cubicBezTo>
                    <a:pt x="0" y="27162"/>
                    <a:pt x="41725" y="35014"/>
                    <a:pt x="93219" y="35014"/>
                  </a:cubicBezTo>
                  <a:cubicBezTo>
                    <a:pt x="144690" y="35014"/>
                    <a:pt x="186415" y="27162"/>
                    <a:pt x="186415" y="17507"/>
                  </a:cubicBezTo>
                  <a:cubicBezTo>
                    <a:pt x="186415" y="7852"/>
                    <a:pt x="144690" y="0"/>
                    <a:pt x="9321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84" name="Google Shape;584;p15"/>
            <p:cNvSpPr/>
            <p:nvPr/>
          </p:nvSpPr>
          <p:spPr>
            <a:xfrm>
              <a:off x="2602125" y="3941453"/>
              <a:ext cx="3929091" cy="792979"/>
            </a:xfrm>
            <a:custGeom>
              <a:avLst/>
              <a:gdLst/>
              <a:ahLst/>
              <a:cxnLst/>
              <a:rect l="l" t="t" r="r" b="b"/>
              <a:pathLst>
                <a:path w="188423" h="38028" extrusionOk="0">
                  <a:moveTo>
                    <a:pt x="95707" y="1"/>
                  </a:moveTo>
                  <a:lnTo>
                    <a:pt x="95684" y="3037"/>
                  </a:lnTo>
                  <a:lnTo>
                    <a:pt x="96460" y="3037"/>
                  </a:lnTo>
                  <a:lnTo>
                    <a:pt x="96460" y="1"/>
                  </a:lnTo>
                  <a:close/>
                  <a:moveTo>
                    <a:pt x="89589" y="1"/>
                  </a:moveTo>
                  <a:lnTo>
                    <a:pt x="88836" y="24"/>
                  </a:lnTo>
                  <a:lnTo>
                    <a:pt x="88859" y="3059"/>
                  </a:lnTo>
                  <a:lnTo>
                    <a:pt x="89612" y="3059"/>
                  </a:lnTo>
                  <a:lnTo>
                    <a:pt x="89589" y="1"/>
                  </a:lnTo>
                  <a:close/>
                  <a:moveTo>
                    <a:pt x="102577" y="69"/>
                  </a:moveTo>
                  <a:lnTo>
                    <a:pt x="102531" y="3105"/>
                  </a:lnTo>
                  <a:lnTo>
                    <a:pt x="103285" y="3128"/>
                  </a:lnTo>
                  <a:lnTo>
                    <a:pt x="103330" y="92"/>
                  </a:lnTo>
                  <a:lnTo>
                    <a:pt x="102577" y="69"/>
                  </a:lnTo>
                  <a:close/>
                  <a:moveTo>
                    <a:pt x="82719" y="115"/>
                  </a:moveTo>
                  <a:lnTo>
                    <a:pt x="81966" y="138"/>
                  </a:lnTo>
                  <a:lnTo>
                    <a:pt x="82034" y="3173"/>
                  </a:lnTo>
                  <a:lnTo>
                    <a:pt x="82787" y="3151"/>
                  </a:lnTo>
                  <a:lnTo>
                    <a:pt x="82719" y="115"/>
                  </a:lnTo>
                  <a:close/>
                  <a:moveTo>
                    <a:pt x="109447" y="252"/>
                  </a:moveTo>
                  <a:lnTo>
                    <a:pt x="109356" y="3288"/>
                  </a:lnTo>
                  <a:lnTo>
                    <a:pt x="110109" y="3310"/>
                  </a:lnTo>
                  <a:lnTo>
                    <a:pt x="110201" y="275"/>
                  </a:lnTo>
                  <a:lnTo>
                    <a:pt x="109447" y="252"/>
                  </a:lnTo>
                  <a:close/>
                  <a:moveTo>
                    <a:pt x="75849" y="320"/>
                  </a:moveTo>
                  <a:lnTo>
                    <a:pt x="75095" y="343"/>
                  </a:lnTo>
                  <a:lnTo>
                    <a:pt x="75209" y="3379"/>
                  </a:lnTo>
                  <a:lnTo>
                    <a:pt x="75963" y="3356"/>
                  </a:lnTo>
                  <a:lnTo>
                    <a:pt x="75849" y="320"/>
                  </a:lnTo>
                  <a:close/>
                  <a:moveTo>
                    <a:pt x="116318" y="503"/>
                  </a:moveTo>
                  <a:lnTo>
                    <a:pt x="116158" y="3561"/>
                  </a:lnTo>
                  <a:lnTo>
                    <a:pt x="116934" y="3584"/>
                  </a:lnTo>
                  <a:lnTo>
                    <a:pt x="117071" y="549"/>
                  </a:lnTo>
                  <a:lnTo>
                    <a:pt x="116318" y="503"/>
                  </a:lnTo>
                  <a:close/>
                  <a:moveTo>
                    <a:pt x="69001" y="617"/>
                  </a:moveTo>
                  <a:lnTo>
                    <a:pt x="68225" y="663"/>
                  </a:lnTo>
                  <a:lnTo>
                    <a:pt x="68385" y="3698"/>
                  </a:lnTo>
                  <a:lnTo>
                    <a:pt x="69138" y="3653"/>
                  </a:lnTo>
                  <a:lnTo>
                    <a:pt x="69001" y="617"/>
                  </a:lnTo>
                  <a:close/>
                  <a:moveTo>
                    <a:pt x="123165" y="891"/>
                  </a:moveTo>
                  <a:lnTo>
                    <a:pt x="122983" y="3927"/>
                  </a:lnTo>
                  <a:lnTo>
                    <a:pt x="123736" y="3972"/>
                  </a:lnTo>
                  <a:lnTo>
                    <a:pt x="123941" y="937"/>
                  </a:lnTo>
                  <a:lnTo>
                    <a:pt x="123165" y="891"/>
                  </a:lnTo>
                  <a:close/>
                  <a:moveTo>
                    <a:pt x="62131" y="1028"/>
                  </a:moveTo>
                  <a:lnTo>
                    <a:pt x="61377" y="1074"/>
                  </a:lnTo>
                  <a:lnTo>
                    <a:pt x="61583" y="4109"/>
                  </a:lnTo>
                  <a:lnTo>
                    <a:pt x="62336" y="4064"/>
                  </a:lnTo>
                  <a:lnTo>
                    <a:pt x="62131" y="1028"/>
                  </a:lnTo>
                  <a:close/>
                  <a:moveTo>
                    <a:pt x="130036" y="1370"/>
                  </a:moveTo>
                  <a:lnTo>
                    <a:pt x="129785" y="4406"/>
                  </a:lnTo>
                  <a:lnTo>
                    <a:pt x="130538" y="4475"/>
                  </a:lnTo>
                  <a:lnTo>
                    <a:pt x="130789" y="1439"/>
                  </a:lnTo>
                  <a:lnTo>
                    <a:pt x="130036" y="1370"/>
                  </a:lnTo>
                  <a:close/>
                  <a:moveTo>
                    <a:pt x="55260" y="1530"/>
                  </a:moveTo>
                  <a:lnTo>
                    <a:pt x="54507" y="1599"/>
                  </a:lnTo>
                  <a:lnTo>
                    <a:pt x="54781" y="4634"/>
                  </a:lnTo>
                  <a:lnTo>
                    <a:pt x="55534" y="4566"/>
                  </a:lnTo>
                  <a:lnTo>
                    <a:pt x="55260" y="1530"/>
                  </a:lnTo>
                  <a:close/>
                  <a:moveTo>
                    <a:pt x="136883" y="1964"/>
                  </a:moveTo>
                  <a:lnTo>
                    <a:pt x="136587" y="4999"/>
                  </a:lnTo>
                  <a:lnTo>
                    <a:pt x="137340" y="5068"/>
                  </a:lnTo>
                  <a:lnTo>
                    <a:pt x="137637" y="2055"/>
                  </a:lnTo>
                  <a:lnTo>
                    <a:pt x="136883" y="1964"/>
                  </a:lnTo>
                  <a:close/>
                  <a:moveTo>
                    <a:pt x="48413" y="2192"/>
                  </a:moveTo>
                  <a:lnTo>
                    <a:pt x="47659" y="2260"/>
                  </a:lnTo>
                  <a:lnTo>
                    <a:pt x="47979" y="5296"/>
                  </a:lnTo>
                  <a:lnTo>
                    <a:pt x="48732" y="5205"/>
                  </a:lnTo>
                  <a:lnTo>
                    <a:pt x="48413" y="2192"/>
                  </a:lnTo>
                  <a:close/>
                  <a:moveTo>
                    <a:pt x="143731" y="2717"/>
                  </a:moveTo>
                  <a:lnTo>
                    <a:pt x="143366" y="5730"/>
                  </a:lnTo>
                  <a:lnTo>
                    <a:pt x="144119" y="5821"/>
                  </a:lnTo>
                  <a:lnTo>
                    <a:pt x="144484" y="2808"/>
                  </a:lnTo>
                  <a:lnTo>
                    <a:pt x="143731" y="2717"/>
                  </a:lnTo>
                  <a:close/>
                  <a:moveTo>
                    <a:pt x="41588" y="2968"/>
                  </a:moveTo>
                  <a:lnTo>
                    <a:pt x="40835" y="3059"/>
                  </a:lnTo>
                  <a:lnTo>
                    <a:pt x="41223" y="6095"/>
                  </a:lnTo>
                  <a:lnTo>
                    <a:pt x="41953" y="5981"/>
                  </a:lnTo>
                  <a:lnTo>
                    <a:pt x="41588" y="2968"/>
                  </a:lnTo>
                  <a:close/>
                  <a:moveTo>
                    <a:pt x="150556" y="3607"/>
                  </a:moveTo>
                  <a:lnTo>
                    <a:pt x="150122" y="6620"/>
                  </a:lnTo>
                  <a:lnTo>
                    <a:pt x="150875" y="6734"/>
                  </a:lnTo>
                  <a:lnTo>
                    <a:pt x="151309" y="3721"/>
                  </a:lnTo>
                  <a:lnTo>
                    <a:pt x="150556" y="3607"/>
                  </a:lnTo>
                  <a:close/>
                  <a:moveTo>
                    <a:pt x="34763" y="3927"/>
                  </a:moveTo>
                  <a:lnTo>
                    <a:pt x="34010" y="4041"/>
                  </a:lnTo>
                  <a:lnTo>
                    <a:pt x="34466" y="7031"/>
                  </a:lnTo>
                  <a:lnTo>
                    <a:pt x="35219" y="6917"/>
                  </a:lnTo>
                  <a:lnTo>
                    <a:pt x="34763" y="3927"/>
                  </a:lnTo>
                  <a:close/>
                  <a:moveTo>
                    <a:pt x="157358" y="4680"/>
                  </a:moveTo>
                  <a:lnTo>
                    <a:pt x="156856" y="7693"/>
                  </a:lnTo>
                  <a:lnTo>
                    <a:pt x="157586" y="7830"/>
                  </a:lnTo>
                  <a:lnTo>
                    <a:pt x="158134" y="4817"/>
                  </a:lnTo>
                  <a:lnTo>
                    <a:pt x="157358" y="4680"/>
                  </a:lnTo>
                  <a:close/>
                  <a:moveTo>
                    <a:pt x="27961" y="5068"/>
                  </a:moveTo>
                  <a:lnTo>
                    <a:pt x="27208" y="5205"/>
                  </a:lnTo>
                  <a:lnTo>
                    <a:pt x="27756" y="8195"/>
                  </a:lnTo>
                  <a:lnTo>
                    <a:pt x="28509" y="8058"/>
                  </a:lnTo>
                  <a:lnTo>
                    <a:pt x="27961" y="5068"/>
                  </a:lnTo>
                  <a:close/>
                  <a:moveTo>
                    <a:pt x="164160" y="6004"/>
                  </a:moveTo>
                  <a:lnTo>
                    <a:pt x="163521" y="8971"/>
                  </a:lnTo>
                  <a:lnTo>
                    <a:pt x="164251" y="9131"/>
                  </a:lnTo>
                  <a:lnTo>
                    <a:pt x="164913" y="6164"/>
                  </a:lnTo>
                  <a:lnTo>
                    <a:pt x="164160" y="6004"/>
                  </a:lnTo>
                  <a:close/>
                  <a:moveTo>
                    <a:pt x="21182" y="6460"/>
                  </a:moveTo>
                  <a:lnTo>
                    <a:pt x="20429" y="6620"/>
                  </a:lnTo>
                  <a:lnTo>
                    <a:pt x="21136" y="9587"/>
                  </a:lnTo>
                  <a:lnTo>
                    <a:pt x="21867" y="9428"/>
                  </a:lnTo>
                  <a:lnTo>
                    <a:pt x="21182" y="6460"/>
                  </a:lnTo>
                  <a:close/>
                  <a:moveTo>
                    <a:pt x="170893" y="7624"/>
                  </a:moveTo>
                  <a:lnTo>
                    <a:pt x="170094" y="10569"/>
                  </a:lnTo>
                  <a:cubicBezTo>
                    <a:pt x="170345" y="10637"/>
                    <a:pt x="170574" y="10706"/>
                    <a:pt x="170825" y="10774"/>
                  </a:cubicBezTo>
                  <a:lnTo>
                    <a:pt x="171646" y="7830"/>
                  </a:lnTo>
                  <a:cubicBezTo>
                    <a:pt x="171395" y="7761"/>
                    <a:pt x="171144" y="7693"/>
                    <a:pt x="170893" y="7624"/>
                  </a:cubicBezTo>
                  <a:close/>
                  <a:moveTo>
                    <a:pt x="14471" y="8195"/>
                  </a:moveTo>
                  <a:cubicBezTo>
                    <a:pt x="14220" y="8286"/>
                    <a:pt x="13969" y="8355"/>
                    <a:pt x="13718" y="8423"/>
                  </a:cubicBezTo>
                  <a:lnTo>
                    <a:pt x="14608" y="11345"/>
                  </a:lnTo>
                  <a:cubicBezTo>
                    <a:pt x="14836" y="11276"/>
                    <a:pt x="15088" y="11185"/>
                    <a:pt x="15316" y="11117"/>
                  </a:cubicBezTo>
                  <a:lnTo>
                    <a:pt x="14471" y="8195"/>
                  </a:lnTo>
                  <a:close/>
                  <a:moveTo>
                    <a:pt x="177558" y="9747"/>
                  </a:moveTo>
                  <a:lnTo>
                    <a:pt x="176485" y="12600"/>
                  </a:lnTo>
                  <a:cubicBezTo>
                    <a:pt x="176714" y="12669"/>
                    <a:pt x="176942" y="12760"/>
                    <a:pt x="177170" y="12851"/>
                  </a:cubicBezTo>
                  <a:lnTo>
                    <a:pt x="178289" y="10021"/>
                  </a:lnTo>
                  <a:cubicBezTo>
                    <a:pt x="178037" y="9930"/>
                    <a:pt x="177809" y="9838"/>
                    <a:pt x="177558" y="9747"/>
                  </a:cubicBezTo>
                  <a:close/>
                  <a:moveTo>
                    <a:pt x="7829" y="10523"/>
                  </a:moveTo>
                  <a:cubicBezTo>
                    <a:pt x="7601" y="10637"/>
                    <a:pt x="7350" y="10751"/>
                    <a:pt x="7122" y="10843"/>
                  </a:cubicBezTo>
                  <a:lnTo>
                    <a:pt x="8354" y="13627"/>
                  </a:lnTo>
                  <a:cubicBezTo>
                    <a:pt x="8582" y="13536"/>
                    <a:pt x="8788" y="13422"/>
                    <a:pt x="9016" y="13331"/>
                  </a:cubicBezTo>
                  <a:lnTo>
                    <a:pt x="7829" y="10523"/>
                  </a:lnTo>
                  <a:close/>
                  <a:moveTo>
                    <a:pt x="184018" y="12829"/>
                  </a:moveTo>
                  <a:lnTo>
                    <a:pt x="182351" y="15385"/>
                  </a:lnTo>
                  <a:cubicBezTo>
                    <a:pt x="182557" y="15522"/>
                    <a:pt x="182762" y="15659"/>
                    <a:pt x="182945" y="15773"/>
                  </a:cubicBezTo>
                  <a:lnTo>
                    <a:pt x="184702" y="13308"/>
                  </a:lnTo>
                  <a:cubicBezTo>
                    <a:pt x="184474" y="13148"/>
                    <a:pt x="184246" y="12988"/>
                    <a:pt x="184018" y="12829"/>
                  </a:cubicBezTo>
                  <a:close/>
                  <a:moveTo>
                    <a:pt x="1529" y="14198"/>
                  </a:moveTo>
                  <a:cubicBezTo>
                    <a:pt x="1301" y="14403"/>
                    <a:pt x="1096" y="14609"/>
                    <a:pt x="890" y="14814"/>
                  </a:cubicBezTo>
                  <a:lnTo>
                    <a:pt x="3081" y="16937"/>
                  </a:lnTo>
                  <a:cubicBezTo>
                    <a:pt x="3218" y="16777"/>
                    <a:pt x="3378" y="16640"/>
                    <a:pt x="3538" y="16481"/>
                  </a:cubicBezTo>
                  <a:lnTo>
                    <a:pt x="1529" y="14198"/>
                  </a:lnTo>
                  <a:close/>
                  <a:moveTo>
                    <a:pt x="185364" y="19014"/>
                  </a:moveTo>
                  <a:cubicBezTo>
                    <a:pt x="185364" y="19151"/>
                    <a:pt x="185364" y="19288"/>
                    <a:pt x="185319" y="19425"/>
                  </a:cubicBezTo>
                  <a:lnTo>
                    <a:pt x="188286" y="20087"/>
                  </a:lnTo>
                  <a:cubicBezTo>
                    <a:pt x="188377" y="19722"/>
                    <a:pt x="188423" y="19379"/>
                    <a:pt x="188423" y="19014"/>
                  </a:cubicBezTo>
                  <a:close/>
                  <a:moveTo>
                    <a:pt x="2511" y="20407"/>
                  </a:moveTo>
                  <a:lnTo>
                    <a:pt x="0" y="22141"/>
                  </a:lnTo>
                  <a:cubicBezTo>
                    <a:pt x="183" y="22392"/>
                    <a:pt x="365" y="22643"/>
                    <a:pt x="571" y="22872"/>
                  </a:cubicBezTo>
                  <a:lnTo>
                    <a:pt x="2876" y="20863"/>
                  </a:lnTo>
                  <a:cubicBezTo>
                    <a:pt x="2739" y="20726"/>
                    <a:pt x="2625" y="20566"/>
                    <a:pt x="2511" y="20407"/>
                  </a:cubicBezTo>
                  <a:close/>
                  <a:moveTo>
                    <a:pt x="182055" y="22826"/>
                  </a:moveTo>
                  <a:cubicBezTo>
                    <a:pt x="181872" y="22940"/>
                    <a:pt x="181667" y="23077"/>
                    <a:pt x="181438" y="23191"/>
                  </a:cubicBezTo>
                  <a:lnTo>
                    <a:pt x="182945" y="25839"/>
                  </a:lnTo>
                  <a:cubicBezTo>
                    <a:pt x="183196" y="25702"/>
                    <a:pt x="183424" y="25565"/>
                    <a:pt x="183652" y="25428"/>
                  </a:cubicBezTo>
                  <a:lnTo>
                    <a:pt x="182055" y="22826"/>
                  </a:lnTo>
                  <a:close/>
                  <a:moveTo>
                    <a:pt x="7350" y="23944"/>
                  </a:moveTo>
                  <a:lnTo>
                    <a:pt x="6026" y="26683"/>
                  </a:lnTo>
                  <a:cubicBezTo>
                    <a:pt x="6254" y="26798"/>
                    <a:pt x="6505" y="26912"/>
                    <a:pt x="6734" y="27003"/>
                  </a:cubicBezTo>
                  <a:lnTo>
                    <a:pt x="8012" y="24241"/>
                  </a:lnTo>
                  <a:cubicBezTo>
                    <a:pt x="7783" y="24150"/>
                    <a:pt x="7578" y="24036"/>
                    <a:pt x="7350" y="23944"/>
                  </a:cubicBezTo>
                  <a:close/>
                  <a:moveTo>
                    <a:pt x="176120" y="25565"/>
                  </a:moveTo>
                  <a:cubicBezTo>
                    <a:pt x="175892" y="25656"/>
                    <a:pt x="175664" y="25725"/>
                    <a:pt x="175435" y="25816"/>
                  </a:cubicBezTo>
                  <a:lnTo>
                    <a:pt x="176440" y="28692"/>
                  </a:lnTo>
                  <a:cubicBezTo>
                    <a:pt x="176691" y="28601"/>
                    <a:pt x="176942" y="28510"/>
                    <a:pt x="177170" y="28418"/>
                  </a:cubicBezTo>
                  <a:lnTo>
                    <a:pt x="176120" y="25565"/>
                  </a:lnTo>
                  <a:close/>
                  <a:moveTo>
                    <a:pt x="13535" y="26341"/>
                  </a:moveTo>
                  <a:lnTo>
                    <a:pt x="12600" y="29240"/>
                  </a:lnTo>
                  <a:cubicBezTo>
                    <a:pt x="12851" y="29331"/>
                    <a:pt x="13079" y="29400"/>
                    <a:pt x="13330" y="29491"/>
                  </a:cubicBezTo>
                  <a:lnTo>
                    <a:pt x="14243" y="26569"/>
                  </a:lnTo>
                  <a:cubicBezTo>
                    <a:pt x="13992" y="26501"/>
                    <a:pt x="13764" y="26432"/>
                    <a:pt x="13535" y="26341"/>
                  </a:cubicBezTo>
                  <a:close/>
                  <a:moveTo>
                    <a:pt x="169729" y="27574"/>
                  </a:moveTo>
                  <a:cubicBezTo>
                    <a:pt x="169478" y="27619"/>
                    <a:pt x="169250" y="27688"/>
                    <a:pt x="168999" y="27756"/>
                  </a:cubicBezTo>
                  <a:lnTo>
                    <a:pt x="169752" y="30701"/>
                  </a:lnTo>
                  <a:cubicBezTo>
                    <a:pt x="170003" y="30632"/>
                    <a:pt x="170254" y="30564"/>
                    <a:pt x="170505" y="30495"/>
                  </a:cubicBezTo>
                  <a:lnTo>
                    <a:pt x="169729" y="27574"/>
                  </a:lnTo>
                  <a:close/>
                  <a:moveTo>
                    <a:pt x="20018" y="28167"/>
                  </a:moveTo>
                  <a:lnTo>
                    <a:pt x="19287" y="31134"/>
                  </a:lnTo>
                  <a:cubicBezTo>
                    <a:pt x="19539" y="31180"/>
                    <a:pt x="19790" y="31249"/>
                    <a:pt x="20041" y="31317"/>
                  </a:cubicBezTo>
                  <a:lnTo>
                    <a:pt x="20748" y="28350"/>
                  </a:lnTo>
                  <a:lnTo>
                    <a:pt x="20018" y="28167"/>
                  </a:lnTo>
                  <a:close/>
                  <a:moveTo>
                    <a:pt x="163133" y="29126"/>
                  </a:moveTo>
                  <a:cubicBezTo>
                    <a:pt x="162881" y="29171"/>
                    <a:pt x="162653" y="29240"/>
                    <a:pt x="162402" y="29286"/>
                  </a:cubicBezTo>
                  <a:lnTo>
                    <a:pt x="163018" y="32276"/>
                  </a:lnTo>
                  <a:cubicBezTo>
                    <a:pt x="163269" y="32207"/>
                    <a:pt x="163521" y="32162"/>
                    <a:pt x="163772" y="32116"/>
                  </a:cubicBezTo>
                  <a:lnTo>
                    <a:pt x="163133" y="29126"/>
                  </a:lnTo>
                  <a:close/>
                  <a:moveTo>
                    <a:pt x="26637" y="29628"/>
                  </a:moveTo>
                  <a:lnTo>
                    <a:pt x="26067" y="32595"/>
                  </a:lnTo>
                  <a:cubicBezTo>
                    <a:pt x="26318" y="32664"/>
                    <a:pt x="26569" y="32709"/>
                    <a:pt x="26820" y="32755"/>
                  </a:cubicBezTo>
                  <a:lnTo>
                    <a:pt x="27390" y="29765"/>
                  </a:lnTo>
                  <a:cubicBezTo>
                    <a:pt x="27139" y="29719"/>
                    <a:pt x="26888" y="29674"/>
                    <a:pt x="26637" y="29628"/>
                  </a:cubicBezTo>
                  <a:close/>
                  <a:moveTo>
                    <a:pt x="156468" y="30404"/>
                  </a:moveTo>
                  <a:lnTo>
                    <a:pt x="155714" y="30541"/>
                  </a:lnTo>
                  <a:lnTo>
                    <a:pt x="156216" y="33531"/>
                  </a:lnTo>
                  <a:lnTo>
                    <a:pt x="156970" y="33394"/>
                  </a:lnTo>
                  <a:lnTo>
                    <a:pt x="156468" y="30404"/>
                  </a:lnTo>
                  <a:close/>
                  <a:moveTo>
                    <a:pt x="33348" y="30815"/>
                  </a:moveTo>
                  <a:lnTo>
                    <a:pt x="32846" y="33805"/>
                  </a:lnTo>
                  <a:lnTo>
                    <a:pt x="33622" y="33942"/>
                  </a:lnTo>
                  <a:lnTo>
                    <a:pt x="34078" y="30929"/>
                  </a:lnTo>
                  <a:lnTo>
                    <a:pt x="33348" y="30815"/>
                  </a:lnTo>
                  <a:close/>
                  <a:moveTo>
                    <a:pt x="149734" y="31454"/>
                  </a:moveTo>
                  <a:lnTo>
                    <a:pt x="148981" y="31568"/>
                  </a:lnTo>
                  <a:lnTo>
                    <a:pt x="149415" y="34581"/>
                  </a:lnTo>
                  <a:lnTo>
                    <a:pt x="150168" y="34467"/>
                  </a:lnTo>
                  <a:lnTo>
                    <a:pt x="149734" y="31454"/>
                  </a:lnTo>
                  <a:close/>
                  <a:moveTo>
                    <a:pt x="40081" y="31796"/>
                  </a:moveTo>
                  <a:lnTo>
                    <a:pt x="39670" y="34809"/>
                  </a:lnTo>
                  <a:lnTo>
                    <a:pt x="40424" y="34923"/>
                  </a:lnTo>
                  <a:lnTo>
                    <a:pt x="40835" y="31888"/>
                  </a:lnTo>
                  <a:lnTo>
                    <a:pt x="40081" y="31796"/>
                  </a:lnTo>
                  <a:close/>
                  <a:moveTo>
                    <a:pt x="142978" y="32344"/>
                  </a:moveTo>
                  <a:lnTo>
                    <a:pt x="142225" y="32435"/>
                  </a:lnTo>
                  <a:lnTo>
                    <a:pt x="142567" y="35448"/>
                  </a:lnTo>
                  <a:lnTo>
                    <a:pt x="143343" y="35357"/>
                  </a:lnTo>
                  <a:lnTo>
                    <a:pt x="142978" y="32344"/>
                  </a:lnTo>
                  <a:close/>
                  <a:moveTo>
                    <a:pt x="46838" y="32618"/>
                  </a:moveTo>
                  <a:lnTo>
                    <a:pt x="46518" y="35631"/>
                  </a:lnTo>
                  <a:lnTo>
                    <a:pt x="47271" y="35722"/>
                  </a:lnTo>
                  <a:lnTo>
                    <a:pt x="47591" y="32687"/>
                  </a:lnTo>
                  <a:lnTo>
                    <a:pt x="46838" y="32618"/>
                  </a:lnTo>
                  <a:close/>
                  <a:moveTo>
                    <a:pt x="136199" y="33052"/>
                  </a:moveTo>
                  <a:lnTo>
                    <a:pt x="135445" y="33143"/>
                  </a:lnTo>
                  <a:lnTo>
                    <a:pt x="135742" y="36156"/>
                  </a:lnTo>
                  <a:lnTo>
                    <a:pt x="136495" y="36087"/>
                  </a:lnTo>
                  <a:lnTo>
                    <a:pt x="136199" y="33052"/>
                  </a:lnTo>
                  <a:close/>
                  <a:moveTo>
                    <a:pt x="53640" y="33280"/>
                  </a:moveTo>
                  <a:lnTo>
                    <a:pt x="53366" y="36316"/>
                  </a:lnTo>
                  <a:lnTo>
                    <a:pt x="54119" y="36384"/>
                  </a:lnTo>
                  <a:lnTo>
                    <a:pt x="54393" y="33348"/>
                  </a:lnTo>
                  <a:lnTo>
                    <a:pt x="53640" y="33280"/>
                  </a:lnTo>
                  <a:close/>
                  <a:moveTo>
                    <a:pt x="129397" y="33645"/>
                  </a:moveTo>
                  <a:lnTo>
                    <a:pt x="128643" y="33714"/>
                  </a:lnTo>
                  <a:lnTo>
                    <a:pt x="128872" y="36749"/>
                  </a:lnTo>
                  <a:lnTo>
                    <a:pt x="129648" y="36681"/>
                  </a:lnTo>
                  <a:lnTo>
                    <a:pt x="129397" y="33645"/>
                  </a:lnTo>
                  <a:close/>
                  <a:moveTo>
                    <a:pt x="60441" y="33851"/>
                  </a:moveTo>
                  <a:lnTo>
                    <a:pt x="60213" y="36886"/>
                  </a:lnTo>
                  <a:lnTo>
                    <a:pt x="60966" y="36932"/>
                  </a:lnTo>
                  <a:lnTo>
                    <a:pt x="61195" y="33896"/>
                  </a:lnTo>
                  <a:lnTo>
                    <a:pt x="60441" y="33851"/>
                  </a:lnTo>
                  <a:close/>
                  <a:moveTo>
                    <a:pt x="122595" y="34125"/>
                  </a:moveTo>
                  <a:lnTo>
                    <a:pt x="121842" y="34170"/>
                  </a:lnTo>
                  <a:lnTo>
                    <a:pt x="122024" y="37206"/>
                  </a:lnTo>
                  <a:lnTo>
                    <a:pt x="122777" y="37160"/>
                  </a:lnTo>
                  <a:lnTo>
                    <a:pt x="122595" y="34125"/>
                  </a:lnTo>
                  <a:close/>
                  <a:moveTo>
                    <a:pt x="67243" y="34284"/>
                  </a:moveTo>
                  <a:lnTo>
                    <a:pt x="67084" y="37320"/>
                  </a:lnTo>
                  <a:lnTo>
                    <a:pt x="67837" y="37366"/>
                  </a:lnTo>
                  <a:lnTo>
                    <a:pt x="67997" y="34307"/>
                  </a:lnTo>
                  <a:lnTo>
                    <a:pt x="67243" y="34284"/>
                  </a:lnTo>
                  <a:close/>
                  <a:moveTo>
                    <a:pt x="115770" y="34490"/>
                  </a:moveTo>
                  <a:lnTo>
                    <a:pt x="115017" y="34535"/>
                  </a:lnTo>
                  <a:lnTo>
                    <a:pt x="115154" y="37571"/>
                  </a:lnTo>
                  <a:lnTo>
                    <a:pt x="115907" y="37525"/>
                  </a:lnTo>
                  <a:lnTo>
                    <a:pt x="115770" y="34490"/>
                  </a:lnTo>
                  <a:close/>
                  <a:moveTo>
                    <a:pt x="74068" y="34604"/>
                  </a:moveTo>
                  <a:lnTo>
                    <a:pt x="73931" y="37640"/>
                  </a:lnTo>
                  <a:lnTo>
                    <a:pt x="74707" y="37662"/>
                  </a:lnTo>
                  <a:lnTo>
                    <a:pt x="74821" y="34627"/>
                  </a:lnTo>
                  <a:lnTo>
                    <a:pt x="74068" y="34604"/>
                  </a:lnTo>
                  <a:close/>
                  <a:moveTo>
                    <a:pt x="108945" y="34764"/>
                  </a:moveTo>
                  <a:lnTo>
                    <a:pt x="108192" y="34786"/>
                  </a:lnTo>
                  <a:lnTo>
                    <a:pt x="108283" y="37822"/>
                  </a:lnTo>
                  <a:lnTo>
                    <a:pt x="109059" y="37799"/>
                  </a:lnTo>
                  <a:lnTo>
                    <a:pt x="108945" y="34764"/>
                  </a:lnTo>
                  <a:close/>
                  <a:moveTo>
                    <a:pt x="80893" y="34832"/>
                  </a:moveTo>
                  <a:lnTo>
                    <a:pt x="80802" y="37868"/>
                  </a:lnTo>
                  <a:lnTo>
                    <a:pt x="81578" y="37891"/>
                  </a:lnTo>
                  <a:lnTo>
                    <a:pt x="81646" y="34855"/>
                  </a:lnTo>
                  <a:lnTo>
                    <a:pt x="80893" y="34832"/>
                  </a:lnTo>
                  <a:close/>
                  <a:moveTo>
                    <a:pt x="101367" y="34923"/>
                  </a:moveTo>
                  <a:lnTo>
                    <a:pt x="101413" y="37982"/>
                  </a:lnTo>
                  <a:lnTo>
                    <a:pt x="102189" y="37959"/>
                  </a:lnTo>
                  <a:lnTo>
                    <a:pt x="102120" y="34923"/>
                  </a:lnTo>
                  <a:close/>
                  <a:moveTo>
                    <a:pt x="87718" y="34946"/>
                  </a:moveTo>
                  <a:lnTo>
                    <a:pt x="87672" y="38005"/>
                  </a:lnTo>
                  <a:lnTo>
                    <a:pt x="88448" y="38005"/>
                  </a:lnTo>
                  <a:lnTo>
                    <a:pt x="88471" y="34969"/>
                  </a:lnTo>
                  <a:lnTo>
                    <a:pt x="87718" y="34946"/>
                  </a:lnTo>
                  <a:close/>
                  <a:moveTo>
                    <a:pt x="94542" y="34992"/>
                  </a:moveTo>
                  <a:lnTo>
                    <a:pt x="94542" y="38028"/>
                  </a:lnTo>
                  <a:lnTo>
                    <a:pt x="95319" y="38028"/>
                  </a:lnTo>
                  <a:lnTo>
                    <a:pt x="95296" y="34992"/>
                  </a:ln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85" name="Google Shape;585;p15"/>
            <p:cNvSpPr/>
            <p:nvPr/>
          </p:nvSpPr>
          <p:spPr>
            <a:xfrm>
              <a:off x="2823432" y="4012852"/>
              <a:ext cx="3464580" cy="650181"/>
            </a:xfrm>
            <a:custGeom>
              <a:avLst/>
              <a:gdLst/>
              <a:ahLst/>
              <a:cxnLst/>
              <a:rect l="l" t="t" r="r" b="b"/>
              <a:pathLst>
                <a:path w="166147" h="31180" fill="none" extrusionOk="0">
                  <a:moveTo>
                    <a:pt x="166146" y="15590"/>
                  </a:moveTo>
                  <a:cubicBezTo>
                    <a:pt x="166146" y="24195"/>
                    <a:pt x="128964" y="31180"/>
                    <a:pt x="83085" y="31180"/>
                  </a:cubicBezTo>
                  <a:cubicBezTo>
                    <a:pt x="37206" y="31180"/>
                    <a:pt x="1" y="24195"/>
                    <a:pt x="1" y="15590"/>
                  </a:cubicBezTo>
                  <a:cubicBezTo>
                    <a:pt x="1" y="6985"/>
                    <a:pt x="37206" y="1"/>
                    <a:pt x="83085" y="1"/>
                  </a:cubicBezTo>
                  <a:cubicBezTo>
                    <a:pt x="128964" y="1"/>
                    <a:pt x="166146" y="6985"/>
                    <a:pt x="166146" y="15590"/>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86" name="Google Shape;586;p15"/>
            <p:cNvSpPr/>
            <p:nvPr/>
          </p:nvSpPr>
          <p:spPr>
            <a:xfrm>
              <a:off x="3020489" y="4049511"/>
              <a:ext cx="3070468" cy="576884"/>
            </a:xfrm>
            <a:custGeom>
              <a:avLst/>
              <a:gdLst/>
              <a:ahLst/>
              <a:cxnLst/>
              <a:rect l="l" t="t" r="r" b="b"/>
              <a:pathLst>
                <a:path w="147247" h="27665" fill="none" extrusionOk="0">
                  <a:moveTo>
                    <a:pt x="147247" y="13832"/>
                  </a:moveTo>
                  <a:cubicBezTo>
                    <a:pt x="147247" y="21456"/>
                    <a:pt x="114287" y="27664"/>
                    <a:pt x="73635" y="27664"/>
                  </a:cubicBezTo>
                  <a:cubicBezTo>
                    <a:pt x="32960" y="27664"/>
                    <a:pt x="0" y="21456"/>
                    <a:pt x="0" y="13832"/>
                  </a:cubicBezTo>
                  <a:cubicBezTo>
                    <a:pt x="0" y="6209"/>
                    <a:pt x="32960" y="0"/>
                    <a:pt x="73635" y="0"/>
                  </a:cubicBezTo>
                  <a:cubicBezTo>
                    <a:pt x="114287" y="0"/>
                    <a:pt x="147247" y="6209"/>
                    <a:pt x="147247" y="13832"/>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87" name="Google Shape;587;p15"/>
            <p:cNvSpPr/>
            <p:nvPr/>
          </p:nvSpPr>
          <p:spPr>
            <a:xfrm>
              <a:off x="3569743" y="4152793"/>
              <a:ext cx="1971958" cy="370320"/>
            </a:xfrm>
            <a:custGeom>
              <a:avLst/>
              <a:gdLst/>
              <a:ahLst/>
              <a:cxnLst/>
              <a:rect l="l" t="t" r="r" b="b"/>
              <a:pathLst>
                <a:path w="94567" h="17759" fill="none" extrusionOk="0">
                  <a:moveTo>
                    <a:pt x="94566" y="8879"/>
                  </a:moveTo>
                  <a:cubicBezTo>
                    <a:pt x="94566" y="13787"/>
                    <a:pt x="73407" y="17758"/>
                    <a:pt x="47295" y="17758"/>
                  </a:cubicBezTo>
                  <a:cubicBezTo>
                    <a:pt x="21183" y="17758"/>
                    <a:pt x="1" y="13787"/>
                    <a:pt x="1" y="8879"/>
                  </a:cubicBezTo>
                  <a:cubicBezTo>
                    <a:pt x="1" y="3972"/>
                    <a:pt x="21183" y="0"/>
                    <a:pt x="47295" y="0"/>
                  </a:cubicBezTo>
                  <a:cubicBezTo>
                    <a:pt x="73407" y="0"/>
                    <a:pt x="94566" y="3972"/>
                    <a:pt x="94566" y="8879"/>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88" name="Google Shape;588;p15"/>
            <p:cNvSpPr/>
            <p:nvPr/>
          </p:nvSpPr>
          <p:spPr>
            <a:xfrm>
              <a:off x="3837719" y="4203236"/>
              <a:ext cx="1436487" cy="269414"/>
            </a:xfrm>
            <a:custGeom>
              <a:avLst/>
              <a:gdLst/>
              <a:ahLst/>
              <a:cxnLst/>
              <a:rect l="l" t="t" r="r" b="b"/>
              <a:pathLst>
                <a:path w="68888" h="12920" extrusionOk="0">
                  <a:moveTo>
                    <a:pt x="34444" y="1"/>
                  </a:moveTo>
                  <a:cubicBezTo>
                    <a:pt x="15408" y="1"/>
                    <a:pt x="1" y="2899"/>
                    <a:pt x="1" y="6460"/>
                  </a:cubicBezTo>
                  <a:cubicBezTo>
                    <a:pt x="1" y="10021"/>
                    <a:pt x="15408" y="12920"/>
                    <a:pt x="34444" y="12920"/>
                  </a:cubicBezTo>
                  <a:cubicBezTo>
                    <a:pt x="53457" y="12920"/>
                    <a:pt x="68887" y="10021"/>
                    <a:pt x="68887" y="6460"/>
                  </a:cubicBezTo>
                  <a:cubicBezTo>
                    <a:pt x="68887" y="2899"/>
                    <a:pt x="53457" y="1"/>
                    <a:pt x="34444" y="1"/>
                  </a:cubicBezTo>
                  <a:close/>
                </a:path>
              </a:pathLst>
            </a:custGeom>
            <a:solidFill>
              <a:srgbClr val="ED8FB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589" name="Google Shape;589;p15"/>
          <p:cNvGrpSpPr/>
          <p:nvPr/>
        </p:nvGrpSpPr>
        <p:grpSpPr>
          <a:xfrm>
            <a:off x="10515074" y="9415906"/>
            <a:ext cx="1033068" cy="448064"/>
            <a:chOff x="5025248" y="4119408"/>
            <a:chExt cx="432210" cy="187443"/>
          </a:xfrm>
        </p:grpSpPr>
        <p:sp>
          <p:nvSpPr>
            <p:cNvPr id="590" name="Google Shape;590;p15"/>
            <p:cNvSpPr/>
            <p:nvPr/>
          </p:nvSpPr>
          <p:spPr>
            <a:xfrm>
              <a:off x="5025248" y="4119408"/>
              <a:ext cx="251335" cy="129536"/>
            </a:xfrm>
            <a:custGeom>
              <a:avLst/>
              <a:gdLst/>
              <a:ahLst/>
              <a:cxnLst/>
              <a:rect l="l" t="t" r="r" b="b"/>
              <a:pathLst>
                <a:path w="12053" h="6212" extrusionOk="0">
                  <a:moveTo>
                    <a:pt x="11244" y="0"/>
                  </a:moveTo>
                  <a:cubicBezTo>
                    <a:pt x="11154" y="0"/>
                    <a:pt x="11064" y="17"/>
                    <a:pt x="10980" y="49"/>
                  </a:cubicBezTo>
                  <a:lnTo>
                    <a:pt x="10797" y="140"/>
                  </a:lnTo>
                  <a:lnTo>
                    <a:pt x="1986" y="4500"/>
                  </a:lnTo>
                  <a:lnTo>
                    <a:pt x="1964" y="4500"/>
                  </a:lnTo>
                  <a:lnTo>
                    <a:pt x="1" y="6212"/>
                  </a:lnTo>
                  <a:lnTo>
                    <a:pt x="1" y="6212"/>
                  </a:lnTo>
                  <a:lnTo>
                    <a:pt x="2603" y="5915"/>
                  </a:lnTo>
                  <a:lnTo>
                    <a:pt x="2671" y="5892"/>
                  </a:lnTo>
                  <a:lnTo>
                    <a:pt x="11505" y="1533"/>
                  </a:lnTo>
                  <a:lnTo>
                    <a:pt x="11664" y="1464"/>
                  </a:lnTo>
                  <a:cubicBezTo>
                    <a:pt x="11847" y="1373"/>
                    <a:pt x="11961" y="1190"/>
                    <a:pt x="12007" y="962"/>
                  </a:cubicBezTo>
                  <a:lnTo>
                    <a:pt x="12007" y="939"/>
                  </a:lnTo>
                  <a:cubicBezTo>
                    <a:pt x="12052" y="597"/>
                    <a:pt x="11847" y="209"/>
                    <a:pt x="11550" y="72"/>
                  </a:cubicBezTo>
                  <a:cubicBezTo>
                    <a:pt x="11452" y="23"/>
                    <a:pt x="11348" y="0"/>
                    <a:pt x="11244"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91" name="Google Shape;591;p15"/>
            <p:cNvSpPr/>
            <p:nvPr/>
          </p:nvSpPr>
          <p:spPr>
            <a:xfrm>
              <a:off x="5250392" y="4119408"/>
              <a:ext cx="26191" cy="31967"/>
            </a:xfrm>
            <a:custGeom>
              <a:avLst/>
              <a:gdLst/>
              <a:ahLst/>
              <a:cxnLst/>
              <a:rect l="l" t="t" r="r" b="b"/>
              <a:pathLst>
                <a:path w="1256" h="1533" extrusionOk="0">
                  <a:moveTo>
                    <a:pt x="447" y="0"/>
                  </a:moveTo>
                  <a:cubicBezTo>
                    <a:pt x="357" y="0"/>
                    <a:pt x="267" y="17"/>
                    <a:pt x="183" y="49"/>
                  </a:cubicBezTo>
                  <a:lnTo>
                    <a:pt x="0" y="140"/>
                  </a:lnTo>
                  <a:lnTo>
                    <a:pt x="708" y="1533"/>
                  </a:lnTo>
                  <a:lnTo>
                    <a:pt x="867" y="1464"/>
                  </a:lnTo>
                  <a:cubicBezTo>
                    <a:pt x="1050" y="1373"/>
                    <a:pt x="1164" y="1190"/>
                    <a:pt x="1210" y="962"/>
                  </a:cubicBezTo>
                  <a:lnTo>
                    <a:pt x="1210" y="939"/>
                  </a:lnTo>
                  <a:cubicBezTo>
                    <a:pt x="1255" y="597"/>
                    <a:pt x="1050" y="209"/>
                    <a:pt x="753" y="72"/>
                  </a:cubicBezTo>
                  <a:cubicBezTo>
                    <a:pt x="655" y="23"/>
                    <a:pt x="551" y="0"/>
                    <a:pt x="447" y="0"/>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92" name="Google Shape;592;p15"/>
            <p:cNvSpPr/>
            <p:nvPr/>
          </p:nvSpPr>
          <p:spPr>
            <a:xfrm>
              <a:off x="5025248" y="4213224"/>
              <a:ext cx="54279" cy="35720"/>
            </a:xfrm>
            <a:custGeom>
              <a:avLst/>
              <a:gdLst/>
              <a:ahLst/>
              <a:cxnLst/>
              <a:rect l="l" t="t" r="r" b="b"/>
              <a:pathLst>
                <a:path w="2603" h="1713" extrusionOk="0">
                  <a:moveTo>
                    <a:pt x="1964" y="1"/>
                  </a:moveTo>
                  <a:lnTo>
                    <a:pt x="685" y="1119"/>
                  </a:lnTo>
                  <a:lnTo>
                    <a:pt x="1" y="1713"/>
                  </a:lnTo>
                  <a:lnTo>
                    <a:pt x="1051" y="1599"/>
                  </a:lnTo>
                  <a:lnTo>
                    <a:pt x="2603" y="1416"/>
                  </a:lnTo>
                  <a:lnTo>
                    <a:pt x="1986" y="1"/>
                  </a:ln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93" name="Google Shape;593;p15"/>
            <p:cNvSpPr/>
            <p:nvPr/>
          </p:nvSpPr>
          <p:spPr>
            <a:xfrm>
              <a:off x="5025248" y="4236558"/>
              <a:ext cx="21916" cy="12386"/>
            </a:xfrm>
            <a:custGeom>
              <a:avLst/>
              <a:gdLst/>
              <a:ahLst/>
              <a:cxnLst/>
              <a:rect l="l" t="t" r="r" b="b"/>
              <a:pathLst>
                <a:path w="1051" h="594" extrusionOk="0">
                  <a:moveTo>
                    <a:pt x="685" y="0"/>
                  </a:moveTo>
                  <a:lnTo>
                    <a:pt x="1" y="594"/>
                  </a:lnTo>
                  <a:lnTo>
                    <a:pt x="1051" y="480"/>
                  </a:lnTo>
                  <a:lnTo>
                    <a:pt x="685"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94" name="Google Shape;594;p15"/>
            <p:cNvSpPr/>
            <p:nvPr/>
          </p:nvSpPr>
          <p:spPr>
            <a:xfrm>
              <a:off x="5260860" y="4215976"/>
              <a:ext cx="196597" cy="90875"/>
            </a:xfrm>
            <a:custGeom>
              <a:avLst/>
              <a:gdLst/>
              <a:ahLst/>
              <a:cxnLst/>
              <a:rect l="l" t="t" r="r" b="b"/>
              <a:pathLst>
                <a:path w="9428" h="4358" extrusionOk="0">
                  <a:moveTo>
                    <a:pt x="742" y="0"/>
                  </a:moveTo>
                  <a:cubicBezTo>
                    <a:pt x="648" y="0"/>
                    <a:pt x="559" y="48"/>
                    <a:pt x="502" y="143"/>
                  </a:cubicBezTo>
                  <a:cubicBezTo>
                    <a:pt x="297" y="577"/>
                    <a:pt x="114" y="1124"/>
                    <a:pt x="23" y="1421"/>
                  </a:cubicBezTo>
                  <a:cubicBezTo>
                    <a:pt x="0" y="1535"/>
                    <a:pt x="46" y="1672"/>
                    <a:pt x="183" y="1718"/>
                  </a:cubicBezTo>
                  <a:cubicBezTo>
                    <a:pt x="297" y="1763"/>
                    <a:pt x="434" y="1832"/>
                    <a:pt x="594" y="1878"/>
                  </a:cubicBezTo>
                  <a:cubicBezTo>
                    <a:pt x="685" y="1923"/>
                    <a:pt x="799" y="1946"/>
                    <a:pt x="890" y="1992"/>
                  </a:cubicBezTo>
                  <a:cubicBezTo>
                    <a:pt x="2990" y="2745"/>
                    <a:pt x="6140" y="3658"/>
                    <a:pt x="7784" y="4114"/>
                  </a:cubicBezTo>
                  <a:cubicBezTo>
                    <a:pt x="7898" y="4137"/>
                    <a:pt x="8012" y="4183"/>
                    <a:pt x="8103" y="4206"/>
                  </a:cubicBezTo>
                  <a:cubicBezTo>
                    <a:pt x="8331" y="4251"/>
                    <a:pt x="8514" y="4320"/>
                    <a:pt x="8628" y="4343"/>
                  </a:cubicBezTo>
                  <a:cubicBezTo>
                    <a:pt x="8657" y="4352"/>
                    <a:pt x="8687" y="4357"/>
                    <a:pt x="8715" y="4357"/>
                  </a:cubicBezTo>
                  <a:cubicBezTo>
                    <a:pt x="8819" y="4357"/>
                    <a:pt x="8912" y="4296"/>
                    <a:pt x="8948" y="4206"/>
                  </a:cubicBezTo>
                  <a:cubicBezTo>
                    <a:pt x="9176" y="3772"/>
                    <a:pt x="9313" y="3338"/>
                    <a:pt x="9381" y="3087"/>
                  </a:cubicBezTo>
                  <a:cubicBezTo>
                    <a:pt x="9427" y="2928"/>
                    <a:pt x="9336" y="2791"/>
                    <a:pt x="9199" y="2745"/>
                  </a:cubicBezTo>
                  <a:cubicBezTo>
                    <a:pt x="9062" y="2699"/>
                    <a:pt x="8902" y="2654"/>
                    <a:pt x="8719" y="2585"/>
                  </a:cubicBezTo>
                  <a:cubicBezTo>
                    <a:pt x="8628" y="2540"/>
                    <a:pt x="8514" y="2517"/>
                    <a:pt x="8400" y="2471"/>
                  </a:cubicBezTo>
                  <a:cubicBezTo>
                    <a:pt x="6574" y="1878"/>
                    <a:pt x="3219" y="782"/>
                    <a:pt x="1552" y="257"/>
                  </a:cubicBezTo>
                  <a:cubicBezTo>
                    <a:pt x="1438" y="234"/>
                    <a:pt x="1347" y="189"/>
                    <a:pt x="1256" y="166"/>
                  </a:cubicBezTo>
                  <a:cubicBezTo>
                    <a:pt x="1073" y="97"/>
                    <a:pt x="913" y="52"/>
                    <a:pt x="799" y="6"/>
                  </a:cubicBezTo>
                  <a:cubicBezTo>
                    <a:pt x="780" y="2"/>
                    <a:pt x="761" y="0"/>
                    <a:pt x="742" y="0"/>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95" name="Google Shape;595;p15"/>
            <p:cNvSpPr/>
            <p:nvPr/>
          </p:nvSpPr>
          <p:spPr>
            <a:xfrm>
              <a:off x="5209459" y="4208469"/>
              <a:ext cx="65227" cy="38577"/>
            </a:xfrm>
            <a:custGeom>
              <a:avLst/>
              <a:gdLst/>
              <a:ahLst/>
              <a:cxnLst/>
              <a:rect l="l" t="t" r="r" b="b"/>
              <a:pathLst>
                <a:path w="3128" h="1850" extrusionOk="0">
                  <a:moveTo>
                    <a:pt x="137" y="1"/>
                  </a:moveTo>
                  <a:cubicBezTo>
                    <a:pt x="23" y="92"/>
                    <a:pt x="0" y="412"/>
                    <a:pt x="0" y="412"/>
                  </a:cubicBezTo>
                  <a:lnTo>
                    <a:pt x="2579" y="1850"/>
                  </a:lnTo>
                  <a:cubicBezTo>
                    <a:pt x="2967" y="1279"/>
                    <a:pt x="3127" y="594"/>
                    <a:pt x="3127" y="594"/>
                  </a:cubicBezTo>
                  <a:cubicBezTo>
                    <a:pt x="2945" y="549"/>
                    <a:pt x="137" y="1"/>
                    <a:pt x="137" y="1"/>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96" name="Google Shape;596;p15"/>
            <p:cNvSpPr/>
            <p:nvPr/>
          </p:nvSpPr>
          <p:spPr>
            <a:xfrm>
              <a:off x="5310364" y="4243314"/>
              <a:ext cx="97110" cy="36471"/>
            </a:xfrm>
            <a:custGeom>
              <a:avLst/>
              <a:gdLst/>
              <a:ahLst/>
              <a:cxnLst/>
              <a:rect l="l" t="t" r="r" b="b"/>
              <a:pathLst>
                <a:path w="4657" h="1749" extrusionOk="0">
                  <a:moveTo>
                    <a:pt x="524" y="1"/>
                  </a:moveTo>
                  <a:cubicBezTo>
                    <a:pt x="280" y="1"/>
                    <a:pt x="124" y="44"/>
                    <a:pt x="91" y="133"/>
                  </a:cubicBezTo>
                  <a:cubicBezTo>
                    <a:pt x="0" y="407"/>
                    <a:pt x="936" y="932"/>
                    <a:pt x="2168" y="1343"/>
                  </a:cubicBezTo>
                  <a:cubicBezTo>
                    <a:pt x="2977" y="1607"/>
                    <a:pt x="3711" y="1749"/>
                    <a:pt x="4154" y="1749"/>
                  </a:cubicBezTo>
                  <a:cubicBezTo>
                    <a:pt x="4399" y="1749"/>
                    <a:pt x="4555" y="1706"/>
                    <a:pt x="4588" y="1617"/>
                  </a:cubicBezTo>
                  <a:cubicBezTo>
                    <a:pt x="4656" y="1343"/>
                    <a:pt x="3721" y="818"/>
                    <a:pt x="2488" y="407"/>
                  </a:cubicBezTo>
                  <a:cubicBezTo>
                    <a:pt x="1694" y="142"/>
                    <a:pt x="966" y="1"/>
                    <a:pt x="524"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97" name="Google Shape;597;p15"/>
            <p:cNvSpPr/>
            <p:nvPr/>
          </p:nvSpPr>
          <p:spPr>
            <a:xfrm>
              <a:off x="5273226" y="4219417"/>
              <a:ext cx="20018" cy="38098"/>
            </a:xfrm>
            <a:custGeom>
              <a:avLst/>
              <a:gdLst/>
              <a:ahLst/>
              <a:cxnLst/>
              <a:rect l="l" t="t" r="r" b="b"/>
              <a:pathLst>
                <a:path w="960" h="1827" extrusionOk="0">
                  <a:moveTo>
                    <a:pt x="663" y="1"/>
                  </a:moveTo>
                  <a:cubicBezTo>
                    <a:pt x="457" y="754"/>
                    <a:pt x="160" y="1393"/>
                    <a:pt x="1" y="1713"/>
                  </a:cubicBezTo>
                  <a:cubicBezTo>
                    <a:pt x="92" y="1758"/>
                    <a:pt x="206" y="1781"/>
                    <a:pt x="320" y="1827"/>
                  </a:cubicBezTo>
                  <a:cubicBezTo>
                    <a:pt x="412" y="1621"/>
                    <a:pt x="548" y="1325"/>
                    <a:pt x="685" y="982"/>
                  </a:cubicBezTo>
                  <a:cubicBezTo>
                    <a:pt x="800" y="708"/>
                    <a:pt x="891" y="412"/>
                    <a:pt x="959" y="92"/>
                  </a:cubicBezTo>
                  <a:cubicBezTo>
                    <a:pt x="845" y="69"/>
                    <a:pt x="754" y="24"/>
                    <a:pt x="66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598" name="Google Shape;598;p15"/>
            <p:cNvSpPr/>
            <p:nvPr/>
          </p:nvSpPr>
          <p:spPr>
            <a:xfrm>
              <a:off x="5423155" y="4267503"/>
              <a:ext cx="19539" cy="36179"/>
            </a:xfrm>
            <a:custGeom>
              <a:avLst/>
              <a:gdLst/>
              <a:ahLst/>
              <a:cxnLst/>
              <a:rect l="l" t="t" r="r" b="b"/>
              <a:pathLst>
                <a:path w="937" h="1735" extrusionOk="0">
                  <a:moveTo>
                    <a:pt x="617" y="0"/>
                  </a:moveTo>
                  <a:cubicBezTo>
                    <a:pt x="434" y="730"/>
                    <a:pt x="160" y="1324"/>
                    <a:pt x="1" y="1643"/>
                  </a:cubicBezTo>
                  <a:cubicBezTo>
                    <a:pt x="115" y="1666"/>
                    <a:pt x="229" y="1712"/>
                    <a:pt x="320" y="1735"/>
                  </a:cubicBezTo>
                  <a:cubicBezTo>
                    <a:pt x="434" y="1529"/>
                    <a:pt x="548" y="1255"/>
                    <a:pt x="685" y="913"/>
                  </a:cubicBezTo>
                  <a:cubicBezTo>
                    <a:pt x="777" y="685"/>
                    <a:pt x="868" y="411"/>
                    <a:pt x="936" y="114"/>
                  </a:cubicBezTo>
                  <a:cubicBezTo>
                    <a:pt x="845" y="69"/>
                    <a:pt x="731" y="46"/>
                    <a:pt x="61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599" name="Google Shape;599;p15"/>
          <p:cNvGrpSpPr/>
          <p:nvPr/>
        </p:nvGrpSpPr>
        <p:grpSpPr>
          <a:xfrm rot="-1243494" flipH="1">
            <a:off x="5846822" y="6630189"/>
            <a:ext cx="4349336" cy="5148958"/>
            <a:chOff x="5248875" y="1781025"/>
            <a:chExt cx="1998375" cy="2365775"/>
          </a:xfrm>
        </p:grpSpPr>
        <p:sp>
          <p:nvSpPr>
            <p:cNvPr id="600" name="Google Shape;600;p15"/>
            <p:cNvSpPr/>
            <p:nvPr/>
          </p:nvSpPr>
          <p:spPr>
            <a:xfrm>
              <a:off x="6115625" y="2778450"/>
              <a:ext cx="3450" cy="1750"/>
            </a:xfrm>
            <a:custGeom>
              <a:avLst/>
              <a:gdLst/>
              <a:ahLst/>
              <a:cxnLst/>
              <a:rect l="l" t="t" r="r" b="b"/>
              <a:pathLst>
                <a:path w="138" h="70" extrusionOk="0">
                  <a:moveTo>
                    <a:pt x="138" y="69"/>
                  </a:moveTo>
                  <a:cubicBezTo>
                    <a:pt x="92" y="46"/>
                    <a:pt x="46" y="24"/>
                    <a:pt x="1" y="1"/>
                  </a:cubicBezTo>
                  <a:cubicBezTo>
                    <a:pt x="46" y="24"/>
                    <a:pt x="92" y="46"/>
                    <a:pt x="138" y="69"/>
                  </a:cubicBezTo>
                  <a:close/>
                </a:path>
              </a:pathLst>
            </a:custGeom>
            <a:solidFill>
              <a:srgbClr val="958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1" name="Google Shape;601;p15"/>
            <p:cNvSpPr/>
            <p:nvPr/>
          </p:nvSpPr>
          <p:spPr>
            <a:xfrm>
              <a:off x="5248875" y="2405825"/>
              <a:ext cx="1998375" cy="1636600"/>
            </a:xfrm>
            <a:custGeom>
              <a:avLst/>
              <a:gdLst/>
              <a:ahLst/>
              <a:cxnLst/>
              <a:rect l="l" t="t" r="r" b="b"/>
              <a:pathLst>
                <a:path w="79935" h="65464" extrusionOk="0">
                  <a:moveTo>
                    <a:pt x="64254" y="7624"/>
                  </a:moveTo>
                  <a:lnTo>
                    <a:pt x="64254" y="7624"/>
                  </a:lnTo>
                  <a:cubicBezTo>
                    <a:pt x="64003" y="7807"/>
                    <a:pt x="63843" y="7898"/>
                    <a:pt x="63843" y="7898"/>
                  </a:cubicBezTo>
                  <a:cubicBezTo>
                    <a:pt x="63866" y="7853"/>
                    <a:pt x="63912" y="7807"/>
                    <a:pt x="63934" y="7761"/>
                  </a:cubicBezTo>
                  <a:cubicBezTo>
                    <a:pt x="64049" y="7716"/>
                    <a:pt x="64163" y="7670"/>
                    <a:pt x="64254" y="7624"/>
                  </a:cubicBezTo>
                  <a:close/>
                  <a:moveTo>
                    <a:pt x="29628" y="34878"/>
                  </a:moveTo>
                  <a:cubicBezTo>
                    <a:pt x="31249" y="35220"/>
                    <a:pt x="33143" y="35494"/>
                    <a:pt x="35334" y="35608"/>
                  </a:cubicBezTo>
                  <a:lnTo>
                    <a:pt x="35266" y="35608"/>
                  </a:lnTo>
                  <a:cubicBezTo>
                    <a:pt x="34010" y="35563"/>
                    <a:pt x="32664" y="35517"/>
                    <a:pt x="31340" y="35311"/>
                  </a:cubicBezTo>
                  <a:cubicBezTo>
                    <a:pt x="30746" y="35243"/>
                    <a:pt x="30153" y="35129"/>
                    <a:pt x="29560" y="34992"/>
                  </a:cubicBezTo>
                  <a:cubicBezTo>
                    <a:pt x="29582" y="34946"/>
                    <a:pt x="29605" y="34923"/>
                    <a:pt x="29628" y="34878"/>
                  </a:cubicBezTo>
                  <a:close/>
                  <a:moveTo>
                    <a:pt x="2031" y="56517"/>
                  </a:moveTo>
                  <a:lnTo>
                    <a:pt x="2031" y="56517"/>
                  </a:lnTo>
                  <a:cubicBezTo>
                    <a:pt x="1932" y="56666"/>
                    <a:pt x="1860" y="56854"/>
                    <a:pt x="1804" y="57041"/>
                  </a:cubicBezTo>
                  <a:cubicBezTo>
                    <a:pt x="1827" y="56950"/>
                    <a:pt x="1827" y="56859"/>
                    <a:pt x="1850" y="56767"/>
                  </a:cubicBezTo>
                  <a:cubicBezTo>
                    <a:pt x="1895" y="56699"/>
                    <a:pt x="1964" y="56607"/>
                    <a:pt x="2009" y="56539"/>
                  </a:cubicBezTo>
                  <a:cubicBezTo>
                    <a:pt x="2017" y="56531"/>
                    <a:pt x="2025" y="56524"/>
                    <a:pt x="2031" y="56517"/>
                  </a:cubicBezTo>
                  <a:close/>
                  <a:moveTo>
                    <a:pt x="31591" y="59757"/>
                  </a:moveTo>
                  <a:lnTo>
                    <a:pt x="31591" y="59757"/>
                  </a:lnTo>
                  <a:cubicBezTo>
                    <a:pt x="31203" y="60374"/>
                    <a:pt x="30952" y="60784"/>
                    <a:pt x="30952" y="60784"/>
                  </a:cubicBezTo>
                  <a:lnTo>
                    <a:pt x="30929" y="60784"/>
                  </a:lnTo>
                  <a:cubicBezTo>
                    <a:pt x="31089" y="60465"/>
                    <a:pt x="31317" y="60123"/>
                    <a:pt x="31591" y="59757"/>
                  </a:cubicBezTo>
                  <a:close/>
                  <a:moveTo>
                    <a:pt x="6757" y="1"/>
                  </a:moveTo>
                  <a:cubicBezTo>
                    <a:pt x="6369" y="412"/>
                    <a:pt x="6072" y="845"/>
                    <a:pt x="5821" y="1279"/>
                  </a:cubicBezTo>
                  <a:cubicBezTo>
                    <a:pt x="5547" y="1690"/>
                    <a:pt x="5342" y="2101"/>
                    <a:pt x="5228" y="2534"/>
                  </a:cubicBezTo>
                  <a:cubicBezTo>
                    <a:pt x="5205" y="2580"/>
                    <a:pt x="5205" y="2626"/>
                    <a:pt x="5182" y="2671"/>
                  </a:cubicBezTo>
                  <a:cubicBezTo>
                    <a:pt x="5136" y="2808"/>
                    <a:pt x="5114" y="2945"/>
                    <a:pt x="5068" y="3037"/>
                  </a:cubicBezTo>
                  <a:cubicBezTo>
                    <a:pt x="5022" y="3242"/>
                    <a:pt x="4999" y="3379"/>
                    <a:pt x="4999" y="3379"/>
                  </a:cubicBezTo>
                  <a:cubicBezTo>
                    <a:pt x="4999" y="3379"/>
                    <a:pt x="4999" y="3402"/>
                    <a:pt x="4977" y="3470"/>
                  </a:cubicBezTo>
                  <a:cubicBezTo>
                    <a:pt x="4977" y="3516"/>
                    <a:pt x="4954" y="3607"/>
                    <a:pt x="4954" y="3721"/>
                  </a:cubicBezTo>
                  <a:cubicBezTo>
                    <a:pt x="4931" y="3835"/>
                    <a:pt x="4931" y="3972"/>
                    <a:pt x="4908" y="4109"/>
                  </a:cubicBezTo>
                  <a:cubicBezTo>
                    <a:pt x="4931" y="4269"/>
                    <a:pt x="4931" y="4429"/>
                    <a:pt x="4931" y="4634"/>
                  </a:cubicBezTo>
                  <a:cubicBezTo>
                    <a:pt x="4999" y="5365"/>
                    <a:pt x="5251" y="6346"/>
                    <a:pt x="5730" y="7236"/>
                  </a:cubicBezTo>
                  <a:cubicBezTo>
                    <a:pt x="5958" y="7670"/>
                    <a:pt x="6255" y="8081"/>
                    <a:pt x="6552" y="8446"/>
                  </a:cubicBezTo>
                  <a:cubicBezTo>
                    <a:pt x="6711" y="8629"/>
                    <a:pt x="6871" y="8789"/>
                    <a:pt x="7031" y="8948"/>
                  </a:cubicBezTo>
                  <a:cubicBezTo>
                    <a:pt x="7008" y="9017"/>
                    <a:pt x="6985" y="9108"/>
                    <a:pt x="6940" y="9199"/>
                  </a:cubicBezTo>
                  <a:cubicBezTo>
                    <a:pt x="6848" y="9496"/>
                    <a:pt x="6666" y="9907"/>
                    <a:pt x="6552" y="10341"/>
                  </a:cubicBezTo>
                  <a:cubicBezTo>
                    <a:pt x="6529" y="10386"/>
                    <a:pt x="6529" y="10432"/>
                    <a:pt x="6506" y="10478"/>
                  </a:cubicBezTo>
                  <a:cubicBezTo>
                    <a:pt x="6141" y="10546"/>
                    <a:pt x="5730" y="10683"/>
                    <a:pt x="5273" y="10911"/>
                  </a:cubicBezTo>
                  <a:cubicBezTo>
                    <a:pt x="1074" y="13125"/>
                    <a:pt x="5091" y="20544"/>
                    <a:pt x="7510" y="20977"/>
                  </a:cubicBezTo>
                  <a:cubicBezTo>
                    <a:pt x="7556" y="20989"/>
                    <a:pt x="7602" y="20994"/>
                    <a:pt x="7647" y="20994"/>
                  </a:cubicBezTo>
                  <a:cubicBezTo>
                    <a:pt x="7693" y="20994"/>
                    <a:pt x="7739" y="20989"/>
                    <a:pt x="7784" y="20977"/>
                  </a:cubicBezTo>
                  <a:lnTo>
                    <a:pt x="7784" y="20977"/>
                  </a:lnTo>
                  <a:cubicBezTo>
                    <a:pt x="7465" y="27300"/>
                    <a:pt x="12897" y="30952"/>
                    <a:pt x="18946" y="31911"/>
                  </a:cubicBezTo>
                  <a:cubicBezTo>
                    <a:pt x="18854" y="32070"/>
                    <a:pt x="18786" y="32184"/>
                    <a:pt x="18717" y="32299"/>
                  </a:cubicBezTo>
                  <a:cubicBezTo>
                    <a:pt x="18649" y="32436"/>
                    <a:pt x="18603" y="32504"/>
                    <a:pt x="18603" y="32504"/>
                  </a:cubicBezTo>
                  <a:cubicBezTo>
                    <a:pt x="18603" y="32504"/>
                    <a:pt x="17987" y="33759"/>
                    <a:pt x="17394" y="35015"/>
                  </a:cubicBezTo>
                  <a:cubicBezTo>
                    <a:pt x="17234" y="35334"/>
                    <a:pt x="17097" y="35654"/>
                    <a:pt x="16983" y="35973"/>
                  </a:cubicBezTo>
                  <a:cubicBezTo>
                    <a:pt x="16846" y="36270"/>
                    <a:pt x="16732" y="36567"/>
                    <a:pt x="16663" y="36818"/>
                  </a:cubicBezTo>
                  <a:cubicBezTo>
                    <a:pt x="16549" y="37229"/>
                    <a:pt x="16481" y="37548"/>
                    <a:pt x="16481" y="37640"/>
                  </a:cubicBezTo>
                  <a:cubicBezTo>
                    <a:pt x="16389" y="37799"/>
                    <a:pt x="16366" y="37891"/>
                    <a:pt x="16344" y="37914"/>
                  </a:cubicBezTo>
                  <a:cubicBezTo>
                    <a:pt x="16344" y="37936"/>
                    <a:pt x="16344" y="37936"/>
                    <a:pt x="16344" y="37936"/>
                  </a:cubicBezTo>
                  <a:cubicBezTo>
                    <a:pt x="16344" y="37936"/>
                    <a:pt x="16732" y="37936"/>
                    <a:pt x="17371" y="38005"/>
                  </a:cubicBezTo>
                  <a:cubicBezTo>
                    <a:pt x="17279" y="38028"/>
                    <a:pt x="17188" y="38051"/>
                    <a:pt x="17120" y="38051"/>
                  </a:cubicBezTo>
                  <a:cubicBezTo>
                    <a:pt x="16983" y="38096"/>
                    <a:pt x="16914" y="38119"/>
                    <a:pt x="16914" y="38119"/>
                  </a:cubicBezTo>
                  <a:cubicBezTo>
                    <a:pt x="16914" y="38142"/>
                    <a:pt x="17006" y="38142"/>
                    <a:pt x="17143" y="38165"/>
                  </a:cubicBezTo>
                  <a:cubicBezTo>
                    <a:pt x="17188" y="38165"/>
                    <a:pt x="17234" y="38142"/>
                    <a:pt x="17279" y="38142"/>
                  </a:cubicBezTo>
                  <a:cubicBezTo>
                    <a:pt x="17257" y="38187"/>
                    <a:pt x="17234" y="38210"/>
                    <a:pt x="17211" y="38233"/>
                  </a:cubicBezTo>
                  <a:cubicBezTo>
                    <a:pt x="17211" y="38233"/>
                    <a:pt x="17188" y="38256"/>
                    <a:pt x="17165" y="38279"/>
                  </a:cubicBezTo>
                  <a:cubicBezTo>
                    <a:pt x="17165" y="38302"/>
                    <a:pt x="17143" y="38324"/>
                    <a:pt x="17120" y="38347"/>
                  </a:cubicBezTo>
                  <a:cubicBezTo>
                    <a:pt x="17120" y="38347"/>
                    <a:pt x="17097" y="38370"/>
                    <a:pt x="17097" y="38370"/>
                  </a:cubicBezTo>
                  <a:cubicBezTo>
                    <a:pt x="16937" y="38553"/>
                    <a:pt x="16663" y="38895"/>
                    <a:pt x="16275" y="39352"/>
                  </a:cubicBezTo>
                  <a:cubicBezTo>
                    <a:pt x="16275" y="39374"/>
                    <a:pt x="16252" y="39374"/>
                    <a:pt x="16252" y="39397"/>
                  </a:cubicBezTo>
                  <a:cubicBezTo>
                    <a:pt x="16184" y="39466"/>
                    <a:pt x="16138" y="39534"/>
                    <a:pt x="16070" y="39603"/>
                  </a:cubicBezTo>
                  <a:cubicBezTo>
                    <a:pt x="15864" y="39854"/>
                    <a:pt x="15636" y="40105"/>
                    <a:pt x="15408" y="40379"/>
                  </a:cubicBezTo>
                  <a:cubicBezTo>
                    <a:pt x="14974" y="40858"/>
                    <a:pt x="14449" y="41451"/>
                    <a:pt x="13924" y="42045"/>
                  </a:cubicBezTo>
                  <a:cubicBezTo>
                    <a:pt x="12714" y="43369"/>
                    <a:pt x="11482" y="44693"/>
                    <a:pt x="11482" y="44693"/>
                  </a:cubicBezTo>
                  <a:cubicBezTo>
                    <a:pt x="11482" y="44693"/>
                    <a:pt x="10341" y="46085"/>
                    <a:pt x="9062" y="47340"/>
                  </a:cubicBezTo>
                  <a:cubicBezTo>
                    <a:pt x="8400" y="47957"/>
                    <a:pt x="7739" y="48550"/>
                    <a:pt x="7168" y="48961"/>
                  </a:cubicBezTo>
                  <a:cubicBezTo>
                    <a:pt x="6917" y="49166"/>
                    <a:pt x="6666" y="49303"/>
                    <a:pt x="6506" y="49418"/>
                  </a:cubicBezTo>
                  <a:cubicBezTo>
                    <a:pt x="6346" y="49532"/>
                    <a:pt x="6255" y="49623"/>
                    <a:pt x="6255" y="49623"/>
                  </a:cubicBezTo>
                  <a:lnTo>
                    <a:pt x="6278" y="49623"/>
                  </a:lnTo>
                  <a:cubicBezTo>
                    <a:pt x="6232" y="49669"/>
                    <a:pt x="6186" y="49691"/>
                    <a:pt x="6141" y="49714"/>
                  </a:cubicBezTo>
                  <a:cubicBezTo>
                    <a:pt x="6118" y="49737"/>
                    <a:pt x="6095" y="49737"/>
                    <a:pt x="6072" y="49760"/>
                  </a:cubicBezTo>
                  <a:cubicBezTo>
                    <a:pt x="5798" y="49897"/>
                    <a:pt x="5456" y="50057"/>
                    <a:pt x="5136" y="50262"/>
                  </a:cubicBezTo>
                  <a:cubicBezTo>
                    <a:pt x="4954" y="50353"/>
                    <a:pt x="4794" y="50467"/>
                    <a:pt x="4611" y="50559"/>
                  </a:cubicBezTo>
                  <a:cubicBezTo>
                    <a:pt x="4452" y="50696"/>
                    <a:pt x="4292" y="50810"/>
                    <a:pt x="4109" y="50924"/>
                  </a:cubicBezTo>
                  <a:cubicBezTo>
                    <a:pt x="3767" y="51152"/>
                    <a:pt x="3470" y="51449"/>
                    <a:pt x="3173" y="51677"/>
                  </a:cubicBezTo>
                  <a:cubicBezTo>
                    <a:pt x="2900" y="51951"/>
                    <a:pt x="2626" y="52179"/>
                    <a:pt x="2420" y="52430"/>
                  </a:cubicBezTo>
                  <a:cubicBezTo>
                    <a:pt x="2215" y="52659"/>
                    <a:pt x="2055" y="52841"/>
                    <a:pt x="1941" y="52978"/>
                  </a:cubicBezTo>
                  <a:cubicBezTo>
                    <a:pt x="1827" y="53138"/>
                    <a:pt x="1758" y="53206"/>
                    <a:pt x="1758" y="53206"/>
                  </a:cubicBezTo>
                  <a:cubicBezTo>
                    <a:pt x="1758" y="53206"/>
                    <a:pt x="1713" y="53298"/>
                    <a:pt x="1621" y="53458"/>
                  </a:cubicBezTo>
                  <a:cubicBezTo>
                    <a:pt x="1507" y="53595"/>
                    <a:pt x="1393" y="53800"/>
                    <a:pt x="1233" y="54051"/>
                  </a:cubicBezTo>
                  <a:cubicBezTo>
                    <a:pt x="937" y="54553"/>
                    <a:pt x="480" y="55238"/>
                    <a:pt x="206" y="55991"/>
                  </a:cubicBezTo>
                  <a:cubicBezTo>
                    <a:pt x="115" y="56174"/>
                    <a:pt x="92" y="56402"/>
                    <a:pt x="46" y="56585"/>
                  </a:cubicBezTo>
                  <a:cubicBezTo>
                    <a:pt x="24" y="56790"/>
                    <a:pt x="1" y="56995"/>
                    <a:pt x="24" y="57178"/>
                  </a:cubicBezTo>
                  <a:cubicBezTo>
                    <a:pt x="69" y="57384"/>
                    <a:pt x="92" y="57589"/>
                    <a:pt x="297" y="57749"/>
                  </a:cubicBezTo>
                  <a:cubicBezTo>
                    <a:pt x="389" y="57840"/>
                    <a:pt x="503" y="57863"/>
                    <a:pt x="617" y="57863"/>
                  </a:cubicBezTo>
                  <a:cubicBezTo>
                    <a:pt x="731" y="57863"/>
                    <a:pt x="822" y="57817"/>
                    <a:pt x="891" y="57794"/>
                  </a:cubicBezTo>
                  <a:cubicBezTo>
                    <a:pt x="1188" y="57657"/>
                    <a:pt x="1370" y="57475"/>
                    <a:pt x="1484" y="57338"/>
                  </a:cubicBezTo>
                  <a:lnTo>
                    <a:pt x="1484" y="57338"/>
                  </a:lnTo>
                  <a:cubicBezTo>
                    <a:pt x="1416" y="57772"/>
                    <a:pt x="1370" y="58274"/>
                    <a:pt x="1462" y="58753"/>
                  </a:cubicBezTo>
                  <a:cubicBezTo>
                    <a:pt x="1462" y="58822"/>
                    <a:pt x="1462" y="58867"/>
                    <a:pt x="1484" y="58936"/>
                  </a:cubicBezTo>
                  <a:cubicBezTo>
                    <a:pt x="3128" y="59027"/>
                    <a:pt x="4771" y="59164"/>
                    <a:pt x="6392" y="59324"/>
                  </a:cubicBezTo>
                  <a:cubicBezTo>
                    <a:pt x="6415" y="59232"/>
                    <a:pt x="6437" y="59141"/>
                    <a:pt x="6460" y="59050"/>
                  </a:cubicBezTo>
                  <a:cubicBezTo>
                    <a:pt x="6574" y="58342"/>
                    <a:pt x="6552" y="57635"/>
                    <a:pt x="6643" y="57087"/>
                  </a:cubicBezTo>
                  <a:lnTo>
                    <a:pt x="6643" y="57087"/>
                  </a:lnTo>
                  <a:cubicBezTo>
                    <a:pt x="6620" y="57543"/>
                    <a:pt x="7214" y="58251"/>
                    <a:pt x="7579" y="58456"/>
                  </a:cubicBezTo>
                  <a:cubicBezTo>
                    <a:pt x="7739" y="58593"/>
                    <a:pt x="7921" y="58730"/>
                    <a:pt x="8149" y="58822"/>
                  </a:cubicBezTo>
                  <a:cubicBezTo>
                    <a:pt x="8343" y="58918"/>
                    <a:pt x="8570" y="58970"/>
                    <a:pt x="8801" y="58970"/>
                  </a:cubicBezTo>
                  <a:cubicBezTo>
                    <a:pt x="9004" y="58970"/>
                    <a:pt x="9212" y="58930"/>
                    <a:pt x="9405" y="58844"/>
                  </a:cubicBezTo>
                  <a:cubicBezTo>
                    <a:pt x="9816" y="58685"/>
                    <a:pt x="10044" y="58297"/>
                    <a:pt x="10090" y="57977"/>
                  </a:cubicBezTo>
                  <a:cubicBezTo>
                    <a:pt x="10090" y="57908"/>
                    <a:pt x="10112" y="57817"/>
                    <a:pt x="10112" y="57749"/>
                  </a:cubicBezTo>
                  <a:cubicBezTo>
                    <a:pt x="10112" y="57680"/>
                    <a:pt x="10112" y="57612"/>
                    <a:pt x="10090" y="57543"/>
                  </a:cubicBezTo>
                  <a:cubicBezTo>
                    <a:pt x="10090" y="57498"/>
                    <a:pt x="10090" y="57429"/>
                    <a:pt x="10067" y="57384"/>
                  </a:cubicBezTo>
                  <a:cubicBezTo>
                    <a:pt x="10044" y="57315"/>
                    <a:pt x="10044" y="57269"/>
                    <a:pt x="10021" y="57224"/>
                  </a:cubicBezTo>
                  <a:cubicBezTo>
                    <a:pt x="9975" y="57064"/>
                    <a:pt x="9907" y="56973"/>
                    <a:pt x="9907" y="56973"/>
                  </a:cubicBezTo>
                  <a:cubicBezTo>
                    <a:pt x="9907" y="56973"/>
                    <a:pt x="9861" y="56881"/>
                    <a:pt x="9747" y="56744"/>
                  </a:cubicBezTo>
                  <a:cubicBezTo>
                    <a:pt x="9656" y="56607"/>
                    <a:pt x="9519" y="56471"/>
                    <a:pt x="9473" y="56288"/>
                  </a:cubicBezTo>
                  <a:cubicBezTo>
                    <a:pt x="9450" y="56105"/>
                    <a:pt x="9542" y="55831"/>
                    <a:pt x="9656" y="55512"/>
                  </a:cubicBezTo>
                  <a:cubicBezTo>
                    <a:pt x="9724" y="55375"/>
                    <a:pt x="9770" y="55192"/>
                    <a:pt x="9838" y="55033"/>
                  </a:cubicBezTo>
                  <a:cubicBezTo>
                    <a:pt x="9884" y="54873"/>
                    <a:pt x="9953" y="54690"/>
                    <a:pt x="9998" y="54508"/>
                  </a:cubicBezTo>
                  <a:cubicBezTo>
                    <a:pt x="10067" y="54142"/>
                    <a:pt x="10044" y="53754"/>
                    <a:pt x="10021" y="53412"/>
                  </a:cubicBezTo>
                  <a:cubicBezTo>
                    <a:pt x="9975" y="53092"/>
                    <a:pt x="9907" y="52773"/>
                    <a:pt x="9838" y="52522"/>
                  </a:cubicBezTo>
                  <a:cubicBezTo>
                    <a:pt x="9816" y="52453"/>
                    <a:pt x="9816" y="52408"/>
                    <a:pt x="9793" y="52362"/>
                  </a:cubicBezTo>
                  <a:cubicBezTo>
                    <a:pt x="9816" y="52339"/>
                    <a:pt x="9838" y="52316"/>
                    <a:pt x="9861" y="52293"/>
                  </a:cubicBezTo>
                  <a:cubicBezTo>
                    <a:pt x="9907" y="52271"/>
                    <a:pt x="9975" y="52225"/>
                    <a:pt x="10044" y="52179"/>
                  </a:cubicBezTo>
                  <a:cubicBezTo>
                    <a:pt x="10204" y="52111"/>
                    <a:pt x="10363" y="51997"/>
                    <a:pt x="10523" y="51905"/>
                  </a:cubicBezTo>
                  <a:cubicBezTo>
                    <a:pt x="10592" y="51883"/>
                    <a:pt x="10637" y="51860"/>
                    <a:pt x="10706" y="51837"/>
                  </a:cubicBezTo>
                  <a:cubicBezTo>
                    <a:pt x="11071" y="51677"/>
                    <a:pt x="11505" y="51517"/>
                    <a:pt x="11984" y="51312"/>
                  </a:cubicBezTo>
                  <a:cubicBezTo>
                    <a:pt x="12235" y="51198"/>
                    <a:pt x="12441" y="51061"/>
                    <a:pt x="12669" y="50924"/>
                  </a:cubicBezTo>
                  <a:cubicBezTo>
                    <a:pt x="12897" y="50764"/>
                    <a:pt x="13125" y="50627"/>
                    <a:pt x="13354" y="50490"/>
                  </a:cubicBezTo>
                  <a:cubicBezTo>
                    <a:pt x="14267" y="49897"/>
                    <a:pt x="15134" y="49303"/>
                    <a:pt x="15796" y="48847"/>
                  </a:cubicBezTo>
                  <a:cubicBezTo>
                    <a:pt x="16458" y="48390"/>
                    <a:pt x="16914" y="48071"/>
                    <a:pt x="16914" y="48071"/>
                  </a:cubicBezTo>
                  <a:cubicBezTo>
                    <a:pt x="16914" y="48071"/>
                    <a:pt x="17325" y="47751"/>
                    <a:pt x="17941" y="47226"/>
                  </a:cubicBezTo>
                  <a:cubicBezTo>
                    <a:pt x="18101" y="47112"/>
                    <a:pt x="18284" y="46975"/>
                    <a:pt x="18444" y="46815"/>
                  </a:cubicBezTo>
                  <a:cubicBezTo>
                    <a:pt x="18626" y="46678"/>
                    <a:pt x="18809" y="46519"/>
                    <a:pt x="18991" y="46336"/>
                  </a:cubicBezTo>
                  <a:cubicBezTo>
                    <a:pt x="19357" y="45994"/>
                    <a:pt x="19767" y="45651"/>
                    <a:pt x="20133" y="45286"/>
                  </a:cubicBezTo>
                  <a:cubicBezTo>
                    <a:pt x="20521" y="44898"/>
                    <a:pt x="20886" y="44510"/>
                    <a:pt x="21228" y="44168"/>
                  </a:cubicBezTo>
                  <a:cubicBezTo>
                    <a:pt x="21320" y="44076"/>
                    <a:pt x="21388" y="43985"/>
                    <a:pt x="21457" y="43894"/>
                  </a:cubicBezTo>
                  <a:cubicBezTo>
                    <a:pt x="22712" y="42821"/>
                    <a:pt x="23899" y="41634"/>
                    <a:pt x="24378" y="40561"/>
                  </a:cubicBezTo>
                  <a:cubicBezTo>
                    <a:pt x="24424" y="40607"/>
                    <a:pt x="24469" y="40630"/>
                    <a:pt x="24492" y="40675"/>
                  </a:cubicBezTo>
                  <a:cubicBezTo>
                    <a:pt x="24721" y="40835"/>
                    <a:pt x="24880" y="41041"/>
                    <a:pt x="25040" y="41200"/>
                  </a:cubicBezTo>
                  <a:cubicBezTo>
                    <a:pt x="25324" y="41506"/>
                    <a:pt x="25483" y="41750"/>
                    <a:pt x="25536" y="41750"/>
                  </a:cubicBezTo>
                  <a:cubicBezTo>
                    <a:pt x="25538" y="41750"/>
                    <a:pt x="25540" y="41749"/>
                    <a:pt x="25542" y="41748"/>
                  </a:cubicBezTo>
                  <a:cubicBezTo>
                    <a:pt x="25565" y="41748"/>
                    <a:pt x="25451" y="41474"/>
                    <a:pt x="25200" y="41086"/>
                  </a:cubicBezTo>
                  <a:cubicBezTo>
                    <a:pt x="25154" y="41018"/>
                    <a:pt x="25109" y="40949"/>
                    <a:pt x="25040" y="40858"/>
                  </a:cubicBezTo>
                  <a:lnTo>
                    <a:pt x="25040" y="40858"/>
                  </a:lnTo>
                  <a:cubicBezTo>
                    <a:pt x="25291" y="41109"/>
                    <a:pt x="25519" y="41383"/>
                    <a:pt x="25725" y="41680"/>
                  </a:cubicBezTo>
                  <a:cubicBezTo>
                    <a:pt x="25725" y="41680"/>
                    <a:pt x="26113" y="41200"/>
                    <a:pt x="26661" y="40379"/>
                  </a:cubicBezTo>
                  <a:cubicBezTo>
                    <a:pt x="26752" y="40242"/>
                    <a:pt x="26866" y="40105"/>
                    <a:pt x="26980" y="39968"/>
                  </a:cubicBezTo>
                  <a:cubicBezTo>
                    <a:pt x="27460" y="39329"/>
                    <a:pt x="27870" y="38644"/>
                    <a:pt x="27870" y="38644"/>
                  </a:cubicBezTo>
                  <a:cubicBezTo>
                    <a:pt x="27870" y="38644"/>
                    <a:pt x="28213" y="37936"/>
                    <a:pt x="28555" y="37229"/>
                  </a:cubicBezTo>
                  <a:cubicBezTo>
                    <a:pt x="28601" y="37138"/>
                    <a:pt x="28646" y="37046"/>
                    <a:pt x="28692" y="36955"/>
                  </a:cubicBezTo>
                  <a:cubicBezTo>
                    <a:pt x="28943" y="36430"/>
                    <a:pt x="29194" y="35882"/>
                    <a:pt x="29445" y="35334"/>
                  </a:cubicBezTo>
                  <a:cubicBezTo>
                    <a:pt x="30039" y="35471"/>
                    <a:pt x="30655" y="35585"/>
                    <a:pt x="31271" y="35700"/>
                  </a:cubicBezTo>
                  <a:cubicBezTo>
                    <a:pt x="32618" y="35928"/>
                    <a:pt x="33988" y="35996"/>
                    <a:pt x="35243" y="36042"/>
                  </a:cubicBezTo>
                  <a:cubicBezTo>
                    <a:pt x="35882" y="36076"/>
                    <a:pt x="36498" y="36088"/>
                    <a:pt x="37083" y="36088"/>
                  </a:cubicBezTo>
                  <a:cubicBezTo>
                    <a:pt x="37668" y="36088"/>
                    <a:pt x="38222" y="36076"/>
                    <a:pt x="38735" y="36065"/>
                  </a:cubicBezTo>
                  <a:cubicBezTo>
                    <a:pt x="38964" y="36065"/>
                    <a:pt x="39169" y="36042"/>
                    <a:pt x="39352" y="36042"/>
                  </a:cubicBezTo>
                  <a:cubicBezTo>
                    <a:pt x="39237" y="36681"/>
                    <a:pt x="39123" y="37366"/>
                    <a:pt x="39009" y="38051"/>
                  </a:cubicBezTo>
                  <a:cubicBezTo>
                    <a:pt x="38804" y="39260"/>
                    <a:pt x="38667" y="40470"/>
                    <a:pt x="38530" y="41383"/>
                  </a:cubicBezTo>
                  <a:cubicBezTo>
                    <a:pt x="38439" y="42296"/>
                    <a:pt x="38324" y="42889"/>
                    <a:pt x="38370" y="42889"/>
                  </a:cubicBezTo>
                  <a:cubicBezTo>
                    <a:pt x="38371" y="42890"/>
                    <a:pt x="38372" y="42891"/>
                    <a:pt x="38373" y="42891"/>
                  </a:cubicBezTo>
                  <a:cubicBezTo>
                    <a:pt x="38400" y="42891"/>
                    <a:pt x="38488" y="42622"/>
                    <a:pt x="38576" y="42228"/>
                  </a:cubicBezTo>
                  <a:lnTo>
                    <a:pt x="38576" y="42228"/>
                  </a:lnTo>
                  <a:cubicBezTo>
                    <a:pt x="38530" y="42570"/>
                    <a:pt x="38507" y="42821"/>
                    <a:pt x="38484" y="43004"/>
                  </a:cubicBezTo>
                  <a:cubicBezTo>
                    <a:pt x="38484" y="43004"/>
                    <a:pt x="38484" y="43026"/>
                    <a:pt x="38484" y="43049"/>
                  </a:cubicBezTo>
                  <a:cubicBezTo>
                    <a:pt x="38484" y="43072"/>
                    <a:pt x="38461" y="43095"/>
                    <a:pt x="38461" y="43141"/>
                  </a:cubicBezTo>
                  <a:cubicBezTo>
                    <a:pt x="38461" y="43141"/>
                    <a:pt x="38461" y="43163"/>
                    <a:pt x="38461" y="43163"/>
                  </a:cubicBezTo>
                  <a:cubicBezTo>
                    <a:pt x="38461" y="43209"/>
                    <a:pt x="38461" y="43232"/>
                    <a:pt x="38461" y="43232"/>
                  </a:cubicBezTo>
                  <a:cubicBezTo>
                    <a:pt x="38461" y="43232"/>
                    <a:pt x="39146" y="43095"/>
                    <a:pt x="40196" y="42958"/>
                  </a:cubicBezTo>
                  <a:lnTo>
                    <a:pt x="40196" y="42958"/>
                  </a:lnTo>
                  <a:cubicBezTo>
                    <a:pt x="40150" y="43049"/>
                    <a:pt x="40105" y="43163"/>
                    <a:pt x="40059" y="43255"/>
                  </a:cubicBezTo>
                  <a:cubicBezTo>
                    <a:pt x="40059" y="43278"/>
                    <a:pt x="40036" y="43278"/>
                    <a:pt x="40036" y="43300"/>
                  </a:cubicBezTo>
                  <a:cubicBezTo>
                    <a:pt x="40036" y="43323"/>
                    <a:pt x="40013" y="43346"/>
                    <a:pt x="40013" y="43369"/>
                  </a:cubicBezTo>
                  <a:cubicBezTo>
                    <a:pt x="39968" y="43483"/>
                    <a:pt x="39922" y="43620"/>
                    <a:pt x="39854" y="43825"/>
                  </a:cubicBezTo>
                  <a:cubicBezTo>
                    <a:pt x="39854" y="43848"/>
                    <a:pt x="39831" y="43848"/>
                    <a:pt x="39831" y="43871"/>
                  </a:cubicBezTo>
                  <a:cubicBezTo>
                    <a:pt x="39831" y="43894"/>
                    <a:pt x="39808" y="43939"/>
                    <a:pt x="39808" y="43962"/>
                  </a:cubicBezTo>
                  <a:cubicBezTo>
                    <a:pt x="39762" y="44099"/>
                    <a:pt x="39694" y="44236"/>
                    <a:pt x="39648" y="44396"/>
                  </a:cubicBezTo>
                  <a:cubicBezTo>
                    <a:pt x="38918" y="46359"/>
                    <a:pt x="37389" y="50445"/>
                    <a:pt x="36042" y="53252"/>
                  </a:cubicBezTo>
                  <a:cubicBezTo>
                    <a:pt x="35745" y="53868"/>
                    <a:pt x="35448" y="54416"/>
                    <a:pt x="35197" y="54873"/>
                  </a:cubicBezTo>
                  <a:cubicBezTo>
                    <a:pt x="35197" y="54896"/>
                    <a:pt x="35197" y="54896"/>
                    <a:pt x="35197" y="54896"/>
                  </a:cubicBezTo>
                  <a:cubicBezTo>
                    <a:pt x="35175" y="54918"/>
                    <a:pt x="35175" y="54918"/>
                    <a:pt x="35152" y="54941"/>
                  </a:cubicBezTo>
                  <a:cubicBezTo>
                    <a:pt x="35060" y="55055"/>
                    <a:pt x="34969" y="55192"/>
                    <a:pt x="34832" y="55329"/>
                  </a:cubicBezTo>
                  <a:cubicBezTo>
                    <a:pt x="34535" y="55672"/>
                    <a:pt x="34147" y="56060"/>
                    <a:pt x="33714" y="56471"/>
                  </a:cubicBezTo>
                  <a:cubicBezTo>
                    <a:pt x="33303" y="56881"/>
                    <a:pt x="32892" y="57406"/>
                    <a:pt x="32527" y="57886"/>
                  </a:cubicBezTo>
                  <a:cubicBezTo>
                    <a:pt x="32116" y="58365"/>
                    <a:pt x="31728" y="58844"/>
                    <a:pt x="31363" y="59278"/>
                  </a:cubicBezTo>
                  <a:cubicBezTo>
                    <a:pt x="30975" y="59757"/>
                    <a:pt x="30655" y="60191"/>
                    <a:pt x="30427" y="60625"/>
                  </a:cubicBezTo>
                  <a:lnTo>
                    <a:pt x="30404" y="60625"/>
                  </a:lnTo>
                  <a:cubicBezTo>
                    <a:pt x="30381" y="60648"/>
                    <a:pt x="30336" y="60693"/>
                    <a:pt x="30244" y="60762"/>
                  </a:cubicBezTo>
                  <a:cubicBezTo>
                    <a:pt x="30221" y="60739"/>
                    <a:pt x="30199" y="60739"/>
                    <a:pt x="30153" y="60739"/>
                  </a:cubicBezTo>
                  <a:lnTo>
                    <a:pt x="30130" y="60739"/>
                  </a:lnTo>
                  <a:cubicBezTo>
                    <a:pt x="29761" y="60720"/>
                    <a:pt x="29332" y="60687"/>
                    <a:pt x="28903" y="60687"/>
                  </a:cubicBezTo>
                  <a:cubicBezTo>
                    <a:pt x="28802" y="60687"/>
                    <a:pt x="28701" y="60689"/>
                    <a:pt x="28601" y="60693"/>
                  </a:cubicBezTo>
                  <a:cubicBezTo>
                    <a:pt x="28578" y="60693"/>
                    <a:pt x="28578" y="60670"/>
                    <a:pt x="28555" y="60670"/>
                  </a:cubicBezTo>
                  <a:cubicBezTo>
                    <a:pt x="28332" y="60633"/>
                    <a:pt x="28108" y="60596"/>
                    <a:pt x="27884" y="60596"/>
                  </a:cubicBezTo>
                  <a:cubicBezTo>
                    <a:pt x="27834" y="60596"/>
                    <a:pt x="27784" y="60598"/>
                    <a:pt x="27733" y="60602"/>
                  </a:cubicBezTo>
                  <a:cubicBezTo>
                    <a:pt x="27708" y="60600"/>
                    <a:pt x="27682" y="60598"/>
                    <a:pt x="27656" y="60598"/>
                  </a:cubicBezTo>
                  <a:cubicBezTo>
                    <a:pt x="27419" y="60598"/>
                    <a:pt x="27144" y="60689"/>
                    <a:pt x="26980" y="60853"/>
                  </a:cubicBezTo>
                  <a:cubicBezTo>
                    <a:pt x="26866" y="60921"/>
                    <a:pt x="26798" y="61013"/>
                    <a:pt x="26752" y="61104"/>
                  </a:cubicBezTo>
                  <a:cubicBezTo>
                    <a:pt x="26706" y="61173"/>
                    <a:pt x="26661" y="61241"/>
                    <a:pt x="26638" y="61309"/>
                  </a:cubicBezTo>
                  <a:cubicBezTo>
                    <a:pt x="26592" y="61446"/>
                    <a:pt x="26569" y="61538"/>
                    <a:pt x="26569" y="61538"/>
                  </a:cubicBezTo>
                  <a:cubicBezTo>
                    <a:pt x="26569" y="61538"/>
                    <a:pt x="26569" y="61606"/>
                    <a:pt x="26592" y="61743"/>
                  </a:cubicBezTo>
                  <a:cubicBezTo>
                    <a:pt x="26592" y="61812"/>
                    <a:pt x="26615" y="61903"/>
                    <a:pt x="26661" y="61971"/>
                  </a:cubicBezTo>
                  <a:cubicBezTo>
                    <a:pt x="26684" y="62063"/>
                    <a:pt x="26729" y="62154"/>
                    <a:pt x="26775" y="62245"/>
                  </a:cubicBezTo>
                  <a:cubicBezTo>
                    <a:pt x="26820" y="62314"/>
                    <a:pt x="26866" y="62359"/>
                    <a:pt x="26912" y="62428"/>
                  </a:cubicBezTo>
                  <a:cubicBezTo>
                    <a:pt x="26935" y="62474"/>
                    <a:pt x="26980" y="62519"/>
                    <a:pt x="27003" y="62565"/>
                  </a:cubicBezTo>
                  <a:cubicBezTo>
                    <a:pt x="27026" y="62633"/>
                    <a:pt x="27072" y="62679"/>
                    <a:pt x="27117" y="62725"/>
                  </a:cubicBezTo>
                  <a:cubicBezTo>
                    <a:pt x="31340" y="63660"/>
                    <a:pt x="35129" y="64619"/>
                    <a:pt x="38256" y="65464"/>
                  </a:cubicBezTo>
                  <a:cubicBezTo>
                    <a:pt x="38165" y="65167"/>
                    <a:pt x="38005" y="64825"/>
                    <a:pt x="37845" y="64459"/>
                  </a:cubicBezTo>
                  <a:cubicBezTo>
                    <a:pt x="37685" y="64071"/>
                    <a:pt x="37480" y="63660"/>
                    <a:pt x="37297" y="63387"/>
                  </a:cubicBezTo>
                  <a:cubicBezTo>
                    <a:pt x="37229" y="63227"/>
                    <a:pt x="37138" y="63113"/>
                    <a:pt x="37069" y="63044"/>
                  </a:cubicBezTo>
                  <a:cubicBezTo>
                    <a:pt x="37046" y="62999"/>
                    <a:pt x="37001" y="62976"/>
                    <a:pt x="36978" y="62976"/>
                  </a:cubicBezTo>
                  <a:cubicBezTo>
                    <a:pt x="37001" y="62976"/>
                    <a:pt x="37023" y="62953"/>
                    <a:pt x="37046" y="62953"/>
                  </a:cubicBezTo>
                  <a:cubicBezTo>
                    <a:pt x="37274" y="62884"/>
                    <a:pt x="37617" y="62770"/>
                    <a:pt x="37914" y="62542"/>
                  </a:cubicBezTo>
                  <a:cubicBezTo>
                    <a:pt x="38187" y="62337"/>
                    <a:pt x="38393" y="62040"/>
                    <a:pt x="38461" y="61789"/>
                  </a:cubicBezTo>
                  <a:cubicBezTo>
                    <a:pt x="38507" y="61675"/>
                    <a:pt x="38507" y="61561"/>
                    <a:pt x="38530" y="61492"/>
                  </a:cubicBezTo>
                  <a:cubicBezTo>
                    <a:pt x="38530" y="61424"/>
                    <a:pt x="38530" y="61378"/>
                    <a:pt x="38530" y="61378"/>
                  </a:cubicBezTo>
                  <a:cubicBezTo>
                    <a:pt x="38530" y="61378"/>
                    <a:pt x="38530" y="61218"/>
                    <a:pt x="38484" y="60990"/>
                  </a:cubicBezTo>
                  <a:cubicBezTo>
                    <a:pt x="38416" y="60762"/>
                    <a:pt x="38324" y="60465"/>
                    <a:pt x="38187" y="60191"/>
                  </a:cubicBezTo>
                  <a:cubicBezTo>
                    <a:pt x="38119" y="60008"/>
                    <a:pt x="38028" y="59826"/>
                    <a:pt x="37936" y="59666"/>
                  </a:cubicBezTo>
                  <a:cubicBezTo>
                    <a:pt x="37982" y="59598"/>
                    <a:pt x="38051" y="59529"/>
                    <a:pt x="38096" y="59438"/>
                  </a:cubicBezTo>
                  <a:cubicBezTo>
                    <a:pt x="38165" y="59369"/>
                    <a:pt x="38256" y="59278"/>
                    <a:pt x="38347" y="59164"/>
                  </a:cubicBezTo>
                  <a:cubicBezTo>
                    <a:pt x="38393" y="59095"/>
                    <a:pt x="38461" y="59027"/>
                    <a:pt x="38530" y="58958"/>
                  </a:cubicBezTo>
                  <a:cubicBezTo>
                    <a:pt x="39078" y="58342"/>
                    <a:pt x="39991" y="57680"/>
                    <a:pt x="40744" y="56790"/>
                  </a:cubicBezTo>
                  <a:cubicBezTo>
                    <a:pt x="41451" y="55900"/>
                    <a:pt x="42068" y="54964"/>
                    <a:pt x="42524" y="54279"/>
                  </a:cubicBezTo>
                  <a:cubicBezTo>
                    <a:pt x="42753" y="53937"/>
                    <a:pt x="42958" y="53663"/>
                    <a:pt x="43095" y="53458"/>
                  </a:cubicBezTo>
                  <a:cubicBezTo>
                    <a:pt x="43255" y="53275"/>
                    <a:pt x="43323" y="53161"/>
                    <a:pt x="43323" y="53161"/>
                  </a:cubicBezTo>
                  <a:cubicBezTo>
                    <a:pt x="43323" y="53161"/>
                    <a:pt x="43643" y="52704"/>
                    <a:pt x="44122" y="52020"/>
                  </a:cubicBezTo>
                  <a:cubicBezTo>
                    <a:pt x="44373" y="51677"/>
                    <a:pt x="44670" y="51289"/>
                    <a:pt x="44967" y="50855"/>
                  </a:cubicBezTo>
                  <a:cubicBezTo>
                    <a:pt x="45240" y="50399"/>
                    <a:pt x="45537" y="49942"/>
                    <a:pt x="45857" y="49463"/>
                  </a:cubicBezTo>
                  <a:cubicBezTo>
                    <a:pt x="46131" y="48984"/>
                    <a:pt x="46382" y="48482"/>
                    <a:pt x="46633" y="48025"/>
                  </a:cubicBezTo>
                  <a:cubicBezTo>
                    <a:pt x="46747" y="47797"/>
                    <a:pt x="46884" y="47569"/>
                    <a:pt x="46975" y="47363"/>
                  </a:cubicBezTo>
                  <a:cubicBezTo>
                    <a:pt x="47067" y="47135"/>
                    <a:pt x="47135" y="46930"/>
                    <a:pt x="47226" y="46724"/>
                  </a:cubicBezTo>
                  <a:cubicBezTo>
                    <a:pt x="47340" y="46382"/>
                    <a:pt x="47455" y="46108"/>
                    <a:pt x="47546" y="45880"/>
                  </a:cubicBezTo>
                  <a:cubicBezTo>
                    <a:pt x="47865" y="45172"/>
                    <a:pt x="48139" y="44510"/>
                    <a:pt x="48345" y="43894"/>
                  </a:cubicBezTo>
                  <a:cubicBezTo>
                    <a:pt x="48824" y="44145"/>
                    <a:pt x="49281" y="44442"/>
                    <a:pt x="49714" y="44784"/>
                  </a:cubicBezTo>
                  <a:cubicBezTo>
                    <a:pt x="49714" y="44784"/>
                    <a:pt x="52590" y="38941"/>
                    <a:pt x="52682" y="33988"/>
                  </a:cubicBezTo>
                  <a:cubicBezTo>
                    <a:pt x="52727" y="33965"/>
                    <a:pt x="52773" y="33965"/>
                    <a:pt x="52796" y="33942"/>
                  </a:cubicBezTo>
                  <a:cubicBezTo>
                    <a:pt x="53435" y="33759"/>
                    <a:pt x="54074" y="33554"/>
                    <a:pt x="54713" y="33326"/>
                  </a:cubicBezTo>
                  <a:cubicBezTo>
                    <a:pt x="54873" y="33280"/>
                    <a:pt x="55010" y="33234"/>
                    <a:pt x="55170" y="33189"/>
                  </a:cubicBezTo>
                  <a:cubicBezTo>
                    <a:pt x="57749" y="32390"/>
                    <a:pt x="60123" y="31408"/>
                    <a:pt x="62154" y="30176"/>
                  </a:cubicBezTo>
                  <a:cubicBezTo>
                    <a:pt x="62519" y="29993"/>
                    <a:pt x="62725" y="29902"/>
                    <a:pt x="62702" y="29879"/>
                  </a:cubicBezTo>
                  <a:lnTo>
                    <a:pt x="62702" y="29879"/>
                  </a:lnTo>
                  <a:cubicBezTo>
                    <a:pt x="62702" y="29879"/>
                    <a:pt x="62675" y="29879"/>
                    <a:pt x="62631" y="29889"/>
                  </a:cubicBezTo>
                  <a:lnTo>
                    <a:pt x="62631" y="29889"/>
                  </a:lnTo>
                  <a:cubicBezTo>
                    <a:pt x="62633" y="29887"/>
                    <a:pt x="62633" y="29883"/>
                    <a:pt x="62633" y="29879"/>
                  </a:cubicBezTo>
                  <a:cubicBezTo>
                    <a:pt x="62611" y="29605"/>
                    <a:pt x="62565" y="29354"/>
                    <a:pt x="62519" y="29080"/>
                  </a:cubicBezTo>
                  <a:cubicBezTo>
                    <a:pt x="62496" y="28989"/>
                    <a:pt x="62474" y="28920"/>
                    <a:pt x="62474" y="28829"/>
                  </a:cubicBezTo>
                  <a:cubicBezTo>
                    <a:pt x="62474" y="28829"/>
                    <a:pt x="62474" y="28829"/>
                    <a:pt x="62474" y="28806"/>
                  </a:cubicBezTo>
                  <a:cubicBezTo>
                    <a:pt x="62428" y="28669"/>
                    <a:pt x="62405" y="28510"/>
                    <a:pt x="62382" y="28373"/>
                  </a:cubicBezTo>
                  <a:cubicBezTo>
                    <a:pt x="62496" y="28281"/>
                    <a:pt x="62588" y="28213"/>
                    <a:pt x="62702" y="28122"/>
                  </a:cubicBezTo>
                  <a:cubicBezTo>
                    <a:pt x="62862" y="28030"/>
                    <a:pt x="63021" y="27916"/>
                    <a:pt x="63181" y="27802"/>
                  </a:cubicBezTo>
                  <a:cubicBezTo>
                    <a:pt x="63546" y="27528"/>
                    <a:pt x="63912" y="27254"/>
                    <a:pt x="64254" y="26980"/>
                  </a:cubicBezTo>
                  <a:cubicBezTo>
                    <a:pt x="64391" y="26889"/>
                    <a:pt x="64528" y="26798"/>
                    <a:pt x="64665" y="26684"/>
                  </a:cubicBezTo>
                  <a:cubicBezTo>
                    <a:pt x="64847" y="26524"/>
                    <a:pt x="65030" y="26387"/>
                    <a:pt x="65213" y="26227"/>
                  </a:cubicBezTo>
                  <a:cubicBezTo>
                    <a:pt x="65372" y="26113"/>
                    <a:pt x="65509" y="26022"/>
                    <a:pt x="65646" y="25907"/>
                  </a:cubicBezTo>
                  <a:cubicBezTo>
                    <a:pt x="66331" y="25360"/>
                    <a:pt x="67107" y="24675"/>
                    <a:pt x="67906" y="23945"/>
                  </a:cubicBezTo>
                  <a:cubicBezTo>
                    <a:pt x="68066" y="23785"/>
                    <a:pt x="68226" y="23625"/>
                    <a:pt x="68408" y="23465"/>
                  </a:cubicBezTo>
                  <a:cubicBezTo>
                    <a:pt x="68545" y="23328"/>
                    <a:pt x="68682" y="23214"/>
                    <a:pt x="68819" y="23077"/>
                  </a:cubicBezTo>
                  <a:cubicBezTo>
                    <a:pt x="68842" y="23031"/>
                    <a:pt x="68888" y="23009"/>
                    <a:pt x="68933" y="22963"/>
                  </a:cubicBezTo>
                  <a:cubicBezTo>
                    <a:pt x="69207" y="22712"/>
                    <a:pt x="69504" y="22438"/>
                    <a:pt x="69801" y="22164"/>
                  </a:cubicBezTo>
                  <a:cubicBezTo>
                    <a:pt x="71375" y="20817"/>
                    <a:pt x="72677" y="19197"/>
                    <a:pt x="73612" y="17987"/>
                  </a:cubicBezTo>
                  <a:cubicBezTo>
                    <a:pt x="74092" y="17394"/>
                    <a:pt x="74457" y="16869"/>
                    <a:pt x="74731" y="16549"/>
                  </a:cubicBezTo>
                  <a:cubicBezTo>
                    <a:pt x="75028" y="16207"/>
                    <a:pt x="75187" y="16001"/>
                    <a:pt x="75187" y="16001"/>
                  </a:cubicBezTo>
                  <a:cubicBezTo>
                    <a:pt x="75187" y="16001"/>
                    <a:pt x="75347" y="15819"/>
                    <a:pt x="75621" y="15476"/>
                  </a:cubicBezTo>
                  <a:cubicBezTo>
                    <a:pt x="75918" y="15134"/>
                    <a:pt x="76329" y="14632"/>
                    <a:pt x="76762" y="13993"/>
                  </a:cubicBezTo>
                  <a:cubicBezTo>
                    <a:pt x="76945" y="13673"/>
                    <a:pt x="77150" y="13354"/>
                    <a:pt x="77287" y="12943"/>
                  </a:cubicBezTo>
                  <a:lnTo>
                    <a:pt x="77310" y="12943"/>
                  </a:lnTo>
                  <a:cubicBezTo>
                    <a:pt x="77424" y="12760"/>
                    <a:pt x="77538" y="12578"/>
                    <a:pt x="77652" y="12418"/>
                  </a:cubicBezTo>
                  <a:cubicBezTo>
                    <a:pt x="77652" y="12418"/>
                    <a:pt x="77652" y="12395"/>
                    <a:pt x="77630" y="12372"/>
                  </a:cubicBezTo>
                  <a:cubicBezTo>
                    <a:pt x="77630" y="12349"/>
                    <a:pt x="77607" y="12326"/>
                    <a:pt x="77607" y="12281"/>
                  </a:cubicBezTo>
                  <a:cubicBezTo>
                    <a:pt x="77561" y="12189"/>
                    <a:pt x="77493" y="12053"/>
                    <a:pt x="77401" y="11870"/>
                  </a:cubicBezTo>
                  <a:cubicBezTo>
                    <a:pt x="77379" y="11710"/>
                    <a:pt x="77356" y="11550"/>
                    <a:pt x="77310" y="11413"/>
                  </a:cubicBezTo>
                  <a:cubicBezTo>
                    <a:pt x="77242" y="11254"/>
                    <a:pt x="77173" y="11094"/>
                    <a:pt x="77105" y="10934"/>
                  </a:cubicBezTo>
                  <a:cubicBezTo>
                    <a:pt x="77926" y="10067"/>
                    <a:pt x="78725" y="8880"/>
                    <a:pt x="79433" y="7647"/>
                  </a:cubicBezTo>
                  <a:cubicBezTo>
                    <a:pt x="79501" y="7533"/>
                    <a:pt x="79593" y="7419"/>
                    <a:pt x="79661" y="7305"/>
                  </a:cubicBezTo>
                  <a:cubicBezTo>
                    <a:pt x="79752" y="7168"/>
                    <a:pt x="79844" y="7031"/>
                    <a:pt x="79935" y="6894"/>
                  </a:cubicBezTo>
                  <a:cubicBezTo>
                    <a:pt x="76876" y="5776"/>
                    <a:pt x="73544" y="4748"/>
                    <a:pt x="70074" y="3972"/>
                  </a:cubicBezTo>
                  <a:cubicBezTo>
                    <a:pt x="70074" y="3995"/>
                    <a:pt x="70052" y="4018"/>
                    <a:pt x="70052" y="4041"/>
                  </a:cubicBezTo>
                  <a:cubicBezTo>
                    <a:pt x="70006" y="4087"/>
                    <a:pt x="69983" y="4132"/>
                    <a:pt x="69960" y="4178"/>
                  </a:cubicBezTo>
                  <a:cubicBezTo>
                    <a:pt x="69937" y="4223"/>
                    <a:pt x="69915" y="4246"/>
                    <a:pt x="69892" y="4292"/>
                  </a:cubicBezTo>
                  <a:cubicBezTo>
                    <a:pt x="69846" y="4338"/>
                    <a:pt x="69823" y="4383"/>
                    <a:pt x="69801" y="4429"/>
                  </a:cubicBezTo>
                  <a:cubicBezTo>
                    <a:pt x="69778" y="4452"/>
                    <a:pt x="69755" y="4497"/>
                    <a:pt x="69732" y="4520"/>
                  </a:cubicBezTo>
                  <a:cubicBezTo>
                    <a:pt x="69686" y="4589"/>
                    <a:pt x="69664" y="4634"/>
                    <a:pt x="69618" y="4680"/>
                  </a:cubicBezTo>
                  <a:cubicBezTo>
                    <a:pt x="69618" y="4703"/>
                    <a:pt x="69595" y="4726"/>
                    <a:pt x="69572" y="4748"/>
                  </a:cubicBezTo>
                  <a:cubicBezTo>
                    <a:pt x="69572" y="4748"/>
                    <a:pt x="69572" y="4771"/>
                    <a:pt x="69549" y="4771"/>
                  </a:cubicBezTo>
                  <a:cubicBezTo>
                    <a:pt x="69458" y="4748"/>
                    <a:pt x="69367" y="4726"/>
                    <a:pt x="69276" y="4703"/>
                  </a:cubicBezTo>
                  <a:cubicBezTo>
                    <a:pt x="68895" y="4608"/>
                    <a:pt x="68657" y="4560"/>
                    <a:pt x="68575" y="4560"/>
                  </a:cubicBezTo>
                  <a:cubicBezTo>
                    <a:pt x="68559" y="4560"/>
                    <a:pt x="68549" y="4562"/>
                    <a:pt x="68545" y="4566"/>
                  </a:cubicBezTo>
                  <a:cubicBezTo>
                    <a:pt x="68545" y="4589"/>
                    <a:pt x="68842" y="4657"/>
                    <a:pt x="69321" y="4817"/>
                  </a:cubicBezTo>
                  <a:cubicBezTo>
                    <a:pt x="69047" y="4794"/>
                    <a:pt x="68796" y="4771"/>
                    <a:pt x="68522" y="4748"/>
                  </a:cubicBezTo>
                  <a:cubicBezTo>
                    <a:pt x="68522" y="4748"/>
                    <a:pt x="66537" y="6095"/>
                    <a:pt x="65144" y="7031"/>
                  </a:cubicBezTo>
                  <a:cubicBezTo>
                    <a:pt x="65030" y="7077"/>
                    <a:pt x="64825" y="7145"/>
                    <a:pt x="64551" y="7236"/>
                  </a:cubicBezTo>
                  <a:cubicBezTo>
                    <a:pt x="64459" y="7282"/>
                    <a:pt x="64345" y="7328"/>
                    <a:pt x="64208" y="7351"/>
                  </a:cubicBezTo>
                  <a:cubicBezTo>
                    <a:pt x="64277" y="7259"/>
                    <a:pt x="64368" y="7168"/>
                    <a:pt x="64437" y="7054"/>
                  </a:cubicBezTo>
                  <a:cubicBezTo>
                    <a:pt x="64574" y="6871"/>
                    <a:pt x="64710" y="6689"/>
                    <a:pt x="64870" y="6506"/>
                  </a:cubicBezTo>
                  <a:cubicBezTo>
                    <a:pt x="64893" y="6483"/>
                    <a:pt x="64916" y="6438"/>
                    <a:pt x="64939" y="6415"/>
                  </a:cubicBezTo>
                  <a:cubicBezTo>
                    <a:pt x="64984" y="6346"/>
                    <a:pt x="65030" y="6301"/>
                    <a:pt x="65053" y="6232"/>
                  </a:cubicBezTo>
                  <a:cubicBezTo>
                    <a:pt x="65144" y="6141"/>
                    <a:pt x="65213" y="6027"/>
                    <a:pt x="65281" y="5935"/>
                  </a:cubicBezTo>
                  <a:cubicBezTo>
                    <a:pt x="65304" y="5890"/>
                    <a:pt x="65327" y="5867"/>
                    <a:pt x="65350" y="5844"/>
                  </a:cubicBezTo>
                  <a:cubicBezTo>
                    <a:pt x="65418" y="5753"/>
                    <a:pt x="65487" y="5661"/>
                    <a:pt x="65532" y="5570"/>
                  </a:cubicBezTo>
                  <a:cubicBezTo>
                    <a:pt x="65555" y="5525"/>
                    <a:pt x="65578" y="5502"/>
                    <a:pt x="65601" y="5456"/>
                  </a:cubicBezTo>
                  <a:cubicBezTo>
                    <a:pt x="65669" y="5342"/>
                    <a:pt x="65738" y="5228"/>
                    <a:pt x="65806" y="5114"/>
                  </a:cubicBezTo>
                  <a:cubicBezTo>
                    <a:pt x="65806" y="5091"/>
                    <a:pt x="65829" y="5068"/>
                    <a:pt x="65852" y="5022"/>
                  </a:cubicBezTo>
                  <a:cubicBezTo>
                    <a:pt x="65897" y="4931"/>
                    <a:pt x="65943" y="4817"/>
                    <a:pt x="65989" y="4703"/>
                  </a:cubicBezTo>
                  <a:cubicBezTo>
                    <a:pt x="66012" y="4680"/>
                    <a:pt x="66012" y="4657"/>
                    <a:pt x="66034" y="4634"/>
                  </a:cubicBezTo>
                  <a:cubicBezTo>
                    <a:pt x="66080" y="4520"/>
                    <a:pt x="66126" y="4383"/>
                    <a:pt x="66148" y="4269"/>
                  </a:cubicBezTo>
                  <a:cubicBezTo>
                    <a:pt x="66171" y="4246"/>
                    <a:pt x="66171" y="4201"/>
                    <a:pt x="66171" y="4178"/>
                  </a:cubicBezTo>
                  <a:cubicBezTo>
                    <a:pt x="66217" y="4041"/>
                    <a:pt x="66240" y="3904"/>
                    <a:pt x="66263" y="3767"/>
                  </a:cubicBezTo>
                  <a:cubicBezTo>
                    <a:pt x="66057" y="3699"/>
                    <a:pt x="65875" y="3630"/>
                    <a:pt x="65692" y="3584"/>
                  </a:cubicBezTo>
                  <a:cubicBezTo>
                    <a:pt x="65760" y="3447"/>
                    <a:pt x="65829" y="3333"/>
                    <a:pt x="65897" y="3196"/>
                  </a:cubicBezTo>
                  <a:cubicBezTo>
                    <a:pt x="63546" y="2854"/>
                    <a:pt x="61173" y="2671"/>
                    <a:pt x="58776" y="2671"/>
                  </a:cubicBezTo>
                  <a:cubicBezTo>
                    <a:pt x="56699" y="2671"/>
                    <a:pt x="54713" y="2763"/>
                    <a:pt x="52818" y="2945"/>
                  </a:cubicBezTo>
                  <a:cubicBezTo>
                    <a:pt x="52202" y="3333"/>
                    <a:pt x="51654" y="3790"/>
                    <a:pt x="51244" y="4178"/>
                  </a:cubicBezTo>
                  <a:cubicBezTo>
                    <a:pt x="51107" y="4315"/>
                    <a:pt x="50992" y="4429"/>
                    <a:pt x="50878" y="4543"/>
                  </a:cubicBezTo>
                  <a:cubicBezTo>
                    <a:pt x="50856" y="4566"/>
                    <a:pt x="50856" y="4589"/>
                    <a:pt x="50833" y="4612"/>
                  </a:cubicBezTo>
                  <a:cubicBezTo>
                    <a:pt x="50650" y="4771"/>
                    <a:pt x="50490" y="4908"/>
                    <a:pt x="50353" y="5045"/>
                  </a:cubicBezTo>
                  <a:cubicBezTo>
                    <a:pt x="50331" y="5000"/>
                    <a:pt x="50331" y="4977"/>
                    <a:pt x="50331" y="4931"/>
                  </a:cubicBezTo>
                  <a:cubicBezTo>
                    <a:pt x="50262" y="4703"/>
                    <a:pt x="50216" y="4452"/>
                    <a:pt x="50125" y="4269"/>
                  </a:cubicBezTo>
                  <a:cubicBezTo>
                    <a:pt x="50057" y="4064"/>
                    <a:pt x="49988" y="3858"/>
                    <a:pt x="49897" y="3699"/>
                  </a:cubicBezTo>
                  <a:cubicBezTo>
                    <a:pt x="49828" y="3562"/>
                    <a:pt x="49737" y="3425"/>
                    <a:pt x="49691" y="3333"/>
                  </a:cubicBezTo>
                  <a:cubicBezTo>
                    <a:pt x="36133" y="5296"/>
                    <a:pt x="27779" y="11025"/>
                    <a:pt x="27779" y="11025"/>
                  </a:cubicBezTo>
                  <a:cubicBezTo>
                    <a:pt x="27779" y="11025"/>
                    <a:pt x="19904" y="3904"/>
                    <a:pt x="675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2" name="Google Shape;602;p15"/>
            <p:cNvSpPr/>
            <p:nvPr/>
          </p:nvSpPr>
          <p:spPr>
            <a:xfrm>
              <a:off x="5276550" y="3319375"/>
              <a:ext cx="554975" cy="635900"/>
            </a:xfrm>
            <a:custGeom>
              <a:avLst/>
              <a:gdLst/>
              <a:ahLst/>
              <a:cxnLst/>
              <a:rect l="l" t="t" r="r" b="b"/>
              <a:pathLst>
                <a:path w="22199" h="25436" extrusionOk="0">
                  <a:moveTo>
                    <a:pt x="18925" y="0"/>
                  </a:moveTo>
                  <a:cubicBezTo>
                    <a:pt x="17560" y="0"/>
                    <a:pt x="16079" y="731"/>
                    <a:pt x="15191" y="2079"/>
                  </a:cubicBezTo>
                  <a:cubicBezTo>
                    <a:pt x="15008" y="2353"/>
                    <a:pt x="8275" y="11711"/>
                    <a:pt x="6358" y="13104"/>
                  </a:cubicBezTo>
                  <a:cubicBezTo>
                    <a:pt x="4920" y="14154"/>
                    <a:pt x="3504" y="15341"/>
                    <a:pt x="2409" y="16756"/>
                  </a:cubicBezTo>
                  <a:cubicBezTo>
                    <a:pt x="1405" y="18057"/>
                    <a:pt x="240" y="19860"/>
                    <a:pt x="58" y="21503"/>
                  </a:cubicBezTo>
                  <a:cubicBezTo>
                    <a:pt x="0" y="21921"/>
                    <a:pt x="142" y="22129"/>
                    <a:pt x="387" y="22129"/>
                  </a:cubicBezTo>
                  <a:cubicBezTo>
                    <a:pt x="530" y="22129"/>
                    <a:pt x="708" y="22058"/>
                    <a:pt x="902" y="21914"/>
                  </a:cubicBezTo>
                  <a:cubicBezTo>
                    <a:pt x="1268" y="21640"/>
                    <a:pt x="1473" y="21138"/>
                    <a:pt x="1747" y="20773"/>
                  </a:cubicBezTo>
                  <a:lnTo>
                    <a:pt x="1747" y="20773"/>
                  </a:lnTo>
                  <a:cubicBezTo>
                    <a:pt x="1131" y="21595"/>
                    <a:pt x="1519" y="23603"/>
                    <a:pt x="1975" y="24402"/>
                  </a:cubicBezTo>
                  <a:cubicBezTo>
                    <a:pt x="2368" y="25085"/>
                    <a:pt x="2964" y="25436"/>
                    <a:pt x="3670" y="25436"/>
                  </a:cubicBezTo>
                  <a:cubicBezTo>
                    <a:pt x="3908" y="25436"/>
                    <a:pt x="4158" y="25396"/>
                    <a:pt x="4417" y="25315"/>
                  </a:cubicBezTo>
                  <a:cubicBezTo>
                    <a:pt x="6289" y="24745"/>
                    <a:pt x="5262" y="22257"/>
                    <a:pt x="6038" y="21070"/>
                  </a:cubicBezTo>
                  <a:lnTo>
                    <a:pt x="6038" y="21070"/>
                  </a:lnTo>
                  <a:cubicBezTo>
                    <a:pt x="5764" y="21503"/>
                    <a:pt x="6586" y="22485"/>
                    <a:pt x="6951" y="22645"/>
                  </a:cubicBezTo>
                  <a:cubicBezTo>
                    <a:pt x="7205" y="22755"/>
                    <a:pt x="7565" y="22833"/>
                    <a:pt x="7911" y="22833"/>
                  </a:cubicBezTo>
                  <a:cubicBezTo>
                    <a:pt x="8281" y="22833"/>
                    <a:pt x="8634" y="22744"/>
                    <a:pt x="8823" y="22508"/>
                  </a:cubicBezTo>
                  <a:cubicBezTo>
                    <a:pt x="9302" y="21891"/>
                    <a:pt x="8549" y="21184"/>
                    <a:pt x="8275" y="20705"/>
                  </a:cubicBezTo>
                  <a:cubicBezTo>
                    <a:pt x="7887" y="20020"/>
                    <a:pt x="8343" y="20043"/>
                    <a:pt x="8617" y="19426"/>
                  </a:cubicBezTo>
                  <a:cubicBezTo>
                    <a:pt x="9051" y="18536"/>
                    <a:pt x="8914" y="17258"/>
                    <a:pt x="8663" y="16345"/>
                  </a:cubicBezTo>
                  <a:cubicBezTo>
                    <a:pt x="9028" y="16322"/>
                    <a:pt x="9325" y="16003"/>
                    <a:pt x="9644" y="15820"/>
                  </a:cubicBezTo>
                  <a:cubicBezTo>
                    <a:pt x="12178" y="14291"/>
                    <a:pt x="14369" y="12442"/>
                    <a:pt x="16446" y="10319"/>
                  </a:cubicBezTo>
                  <a:cubicBezTo>
                    <a:pt x="17839" y="8904"/>
                    <a:pt x="22198" y="5457"/>
                    <a:pt x="22107" y="3266"/>
                  </a:cubicBezTo>
                  <a:cubicBezTo>
                    <a:pt x="21996" y="1026"/>
                    <a:pt x="20542" y="0"/>
                    <a:pt x="18925" y="0"/>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3" name="Google Shape;603;p15"/>
            <p:cNvSpPr/>
            <p:nvPr/>
          </p:nvSpPr>
          <p:spPr>
            <a:xfrm>
              <a:off x="5303650" y="3815875"/>
              <a:ext cx="131850" cy="141700"/>
            </a:xfrm>
            <a:custGeom>
              <a:avLst/>
              <a:gdLst/>
              <a:ahLst/>
              <a:cxnLst/>
              <a:rect l="l" t="t" r="r" b="b"/>
              <a:pathLst>
                <a:path w="5274" h="5668" extrusionOk="0">
                  <a:moveTo>
                    <a:pt x="617" y="0"/>
                  </a:moveTo>
                  <a:cubicBezTo>
                    <a:pt x="572" y="0"/>
                    <a:pt x="412" y="365"/>
                    <a:pt x="252" y="982"/>
                  </a:cubicBezTo>
                  <a:cubicBezTo>
                    <a:pt x="115" y="1575"/>
                    <a:pt x="1" y="2420"/>
                    <a:pt x="138" y="3264"/>
                  </a:cubicBezTo>
                  <a:cubicBezTo>
                    <a:pt x="252" y="4109"/>
                    <a:pt x="800" y="4930"/>
                    <a:pt x="1393" y="5250"/>
                  </a:cubicBezTo>
                  <a:cubicBezTo>
                    <a:pt x="1530" y="5341"/>
                    <a:pt x="1667" y="5410"/>
                    <a:pt x="1781" y="5455"/>
                  </a:cubicBezTo>
                  <a:cubicBezTo>
                    <a:pt x="1918" y="5501"/>
                    <a:pt x="2032" y="5569"/>
                    <a:pt x="2124" y="5592"/>
                  </a:cubicBezTo>
                  <a:cubicBezTo>
                    <a:pt x="2215" y="5615"/>
                    <a:pt x="2283" y="5638"/>
                    <a:pt x="2352" y="5638"/>
                  </a:cubicBezTo>
                  <a:cubicBezTo>
                    <a:pt x="2398" y="5661"/>
                    <a:pt x="2420" y="5661"/>
                    <a:pt x="2420" y="5661"/>
                  </a:cubicBezTo>
                  <a:cubicBezTo>
                    <a:pt x="2420" y="5656"/>
                    <a:pt x="2427" y="5654"/>
                    <a:pt x="2438" y="5654"/>
                  </a:cubicBezTo>
                  <a:cubicBezTo>
                    <a:pt x="2470" y="5654"/>
                    <a:pt x="2542" y="5667"/>
                    <a:pt x="2642" y="5667"/>
                  </a:cubicBezTo>
                  <a:cubicBezTo>
                    <a:pt x="2679" y="5667"/>
                    <a:pt x="2719" y="5666"/>
                    <a:pt x="2763" y="5661"/>
                  </a:cubicBezTo>
                  <a:cubicBezTo>
                    <a:pt x="2968" y="5661"/>
                    <a:pt x="3265" y="5592"/>
                    <a:pt x="3585" y="5410"/>
                  </a:cubicBezTo>
                  <a:cubicBezTo>
                    <a:pt x="4201" y="5067"/>
                    <a:pt x="4680" y="4246"/>
                    <a:pt x="4794" y="3378"/>
                  </a:cubicBezTo>
                  <a:cubicBezTo>
                    <a:pt x="4886" y="2534"/>
                    <a:pt x="4817" y="1735"/>
                    <a:pt x="4931" y="1141"/>
                  </a:cubicBezTo>
                  <a:cubicBezTo>
                    <a:pt x="5023" y="548"/>
                    <a:pt x="5274" y="205"/>
                    <a:pt x="5228" y="183"/>
                  </a:cubicBezTo>
                  <a:cubicBezTo>
                    <a:pt x="5227" y="182"/>
                    <a:pt x="5226" y="181"/>
                    <a:pt x="5225" y="181"/>
                  </a:cubicBezTo>
                  <a:cubicBezTo>
                    <a:pt x="5184" y="181"/>
                    <a:pt x="4880" y="500"/>
                    <a:pt x="4726" y="1096"/>
                  </a:cubicBezTo>
                  <a:cubicBezTo>
                    <a:pt x="4543" y="1712"/>
                    <a:pt x="4543" y="2556"/>
                    <a:pt x="4429" y="3333"/>
                  </a:cubicBezTo>
                  <a:cubicBezTo>
                    <a:pt x="4338" y="3698"/>
                    <a:pt x="4201" y="4063"/>
                    <a:pt x="3995" y="4360"/>
                  </a:cubicBezTo>
                  <a:cubicBezTo>
                    <a:pt x="3813" y="4656"/>
                    <a:pt x="3562" y="4862"/>
                    <a:pt x="3333" y="4999"/>
                  </a:cubicBezTo>
                  <a:cubicBezTo>
                    <a:pt x="3105" y="5113"/>
                    <a:pt x="2877" y="5136"/>
                    <a:pt x="2740" y="5136"/>
                  </a:cubicBezTo>
                  <a:cubicBezTo>
                    <a:pt x="2708" y="5140"/>
                    <a:pt x="2679" y="5142"/>
                    <a:pt x="2653" y="5142"/>
                  </a:cubicBezTo>
                  <a:cubicBezTo>
                    <a:pt x="2548" y="5142"/>
                    <a:pt x="2493" y="5113"/>
                    <a:pt x="2512" y="5113"/>
                  </a:cubicBezTo>
                  <a:lnTo>
                    <a:pt x="2443" y="5113"/>
                  </a:lnTo>
                  <a:cubicBezTo>
                    <a:pt x="2398" y="5113"/>
                    <a:pt x="2329" y="5090"/>
                    <a:pt x="2261" y="5090"/>
                  </a:cubicBezTo>
                  <a:cubicBezTo>
                    <a:pt x="2124" y="5022"/>
                    <a:pt x="1873" y="4976"/>
                    <a:pt x="1644" y="4816"/>
                  </a:cubicBezTo>
                  <a:cubicBezTo>
                    <a:pt x="1142" y="4588"/>
                    <a:pt x="663" y="3949"/>
                    <a:pt x="503" y="3196"/>
                  </a:cubicBezTo>
                  <a:cubicBezTo>
                    <a:pt x="321" y="2420"/>
                    <a:pt x="389" y="1598"/>
                    <a:pt x="457" y="1004"/>
                  </a:cubicBezTo>
                  <a:cubicBezTo>
                    <a:pt x="549" y="411"/>
                    <a:pt x="640" y="23"/>
                    <a:pt x="61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4" name="Google Shape;604;p15"/>
            <p:cNvSpPr/>
            <p:nvPr/>
          </p:nvSpPr>
          <p:spPr>
            <a:xfrm>
              <a:off x="5423075" y="3713150"/>
              <a:ext cx="84325" cy="183425"/>
            </a:xfrm>
            <a:custGeom>
              <a:avLst/>
              <a:gdLst/>
              <a:ahLst/>
              <a:cxnLst/>
              <a:rect l="l" t="t" r="r" b="b"/>
              <a:pathLst>
                <a:path w="3373" h="7337" extrusionOk="0">
                  <a:moveTo>
                    <a:pt x="2665" y="0"/>
                  </a:moveTo>
                  <a:cubicBezTo>
                    <a:pt x="2619" y="0"/>
                    <a:pt x="2665" y="366"/>
                    <a:pt x="2733" y="891"/>
                  </a:cubicBezTo>
                  <a:cubicBezTo>
                    <a:pt x="2779" y="1142"/>
                    <a:pt x="2802" y="1461"/>
                    <a:pt x="2848" y="1781"/>
                  </a:cubicBezTo>
                  <a:cubicBezTo>
                    <a:pt x="2848" y="2100"/>
                    <a:pt x="2848" y="2443"/>
                    <a:pt x="2779" y="2762"/>
                  </a:cubicBezTo>
                  <a:cubicBezTo>
                    <a:pt x="2733" y="2922"/>
                    <a:pt x="2665" y="3082"/>
                    <a:pt x="2619" y="3242"/>
                  </a:cubicBezTo>
                  <a:cubicBezTo>
                    <a:pt x="2574" y="3401"/>
                    <a:pt x="2505" y="3561"/>
                    <a:pt x="2437" y="3698"/>
                  </a:cubicBezTo>
                  <a:cubicBezTo>
                    <a:pt x="2391" y="3881"/>
                    <a:pt x="2323" y="4018"/>
                    <a:pt x="2300" y="4178"/>
                  </a:cubicBezTo>
                  <a:cubicBezTo>
                    <a:pt x="2277" y="4269"/>
                    <a:pt x="2254" y="4360"/>
                    <a:pt x="2231" y="4429"/>
                  </a:cubicBezTo>
                  <a:cubicBezTo>
                    <a:pt x="2231" y="4520"/>
                    <a:pt x="2231" y="4611"/>
                    <a:pt x="2254" y="4702"/>
                  </a:cubicBezTo>
                  <a:cubicBezTo>
                    <a:pt x="2254" y="4794"/>
                    <a:pt x="2277" y="4862"/>
                    <a:pt x="2300" y="4931"/>
                  </a:cubicBezTo>
                  <a:cubicBezTo>
                    <a:pt x="2323" y="5022"/>
                    <a:pt x="2368" y="5068"/>
                    <a:pt x="2391" y="5136"/>
                  </a:cubicBezTo>
                  <a:cubicBezTo>
                    <a:pt x="2460" y="5227"/>
                    <a:pt x="2528" y="5319"/>
                    <a:pt x="2574" y="5387"/>
                  </a:cubicBezTo>
                  <a:cubicBezTo>
                    <a:pt x="2642" y="5501"/>
                    <a:pt x="2688" y="5570"/>
                    <a:pt x="2688" y="5570"/>
                  </a:cubicBezTo>
                  <a:cubicBezTo>
                    <a:pt x="2665" y="5570"/>
                    <a:pt x="2733" y="5615"/>
                    <a:pt x="2779" y="5730"/>
                  </a:cubicBezTo>
                  <a:cubicBezTo>
                    <a:pt x="2779" y="5775"/>
                    <a:pt x="2802" y="5798"/>
                    <a:pt x="2802" y="5844"/>
                  </a:cubicBezTo>
                  <a:cubicBezTo>
                    <a:pt x="2825" y="5867"/>
                    <a:pt x="2825" y="5912"/>
                    <a:pt x="2825" y="5958"/>
                  </a:cubicBezTo>
                  <a:cubicBezTo>
                    <a:pt x="2848" y="6004"/>
                    <a:pt x="2848" y="6049"/>
                    <a:pt x="2870" y="6095"/>
                  </a:cubicBezTo>
                  <a:cubicBezTo>
                    <a:pt x="2848" y="6140"/>
                    <a:pt x="2848" y="6186"/>
                    <a:pt x="2848" y="6232"/>
                  </a:cubicBezTo>
                  <a:cubicBezTo>
                    <a:pt x="2848" y="6437"/>
                    <a:pt x="2733" y="6665"/>
                    <a:pt x="2528" y="6802"/>
                  </a:cubicBezTo>
                  <a:cubicBezTo>
                    <a:pt x="2411" y="6880"/>
                    <a:pt x="2251" y="6921"/>
                    <a:pt x="2083" y="6921"/>
                  </a:cubicBezTo>
                  <a:cubicBezTo>
                    <a:pt x="1956" y="6921"/>
                    <a:pt x="1825" y="6897"/>
                    <a:pt x="1706" y="6848"/>
                  </a:cubicBezTo>
                  <a:cubicBezTo>
                    <a:pt x="1615" y="6825"/>
                    <a:pt x="1547" y="6780"/>
                    <a:pt x="1478" y="6757"/>
                  </a:cubicBezTo>
                  <a:cubicBezTo>
                    <a:pt x="1410" y="6711"/>
                    <a:pt x="1341" y="6665"/>
                    <a:pt x="1273" y="6620"/>
                  </a:cubicBezTo>
                  <a:cubicBezTo>
                    <a:pt x="1159" y="6529"/>
                    <a:pt x="1022" y="6437"/>
                    <a:pt x="907" y="6323"/>
                  </a:cubicBezTo>
                  <a:cubicBezTo>
                    <a:pt x="862" y="6255"/>
                    <a:pt x="793" y="6209"/>
                    <a:pt x="748" y="6163"/>
                  </a:cubicBezTo>
                  <a:cubicBezTo>
                    <a:pt x="702" y="6095"/>
                    <a:pt x="656" y="6026"/>
                    <a:pt x="611" y="5981"/>
                  </a:cubicBezTo>
                  <a:cubicBezTo>
                    <a:pt x="519" y="5867"/>
                    <a:pt x="451" y="5752"/>
                    <a:pt x="382" y="5638"/>
                  </a:cubicBezTo>
                  <a:cubicBezTo>
                    <a:pt x="131" y="5182"/>
                    <a:pt x="154" y="4839"/>
                    <a:pt x="109" y="4839"/>
                  </a:cubicBezTo>
                  <a:cubicBezTo>
                    <a:pt x="108" y="4839"/>
                    <a:pt x="107" y="4838"/>
                    <a:pt x="107" y="4838"/>
                  </a:cubicBezTo>
                  <a:cubicBezTo>
                    <a:pt x="81" y="4838"/>
                    <a:pt x="0" y="5219"/>
                    <a:pt x="200" y="5730"/>
                  </a:cubicBezTo>
                  <a:cubicBezTo>
                    <a:pt x="246" y="5844"/>
                    <a:pt x="314" y="5981"/>
                    <a:pt x="405" y="6118"/>
                  </a:cubicBezTo>
                  <a:cubicBezTo>
                    <a:pt x="451" y="6186"/>
                    <a:pt x="474" y="6255"/>
                    <a:pt x="519" y="6323"/>
                  </a:cubicBezTo>
                  <a:cubicBezTo>
                    <a:pt x="588" y="6392"/>
                    <a:pt x="634" y="6460"/>
                    <a:pt x="679" y="6529"/>
                  </a:cubicBezTo>
                  <a:cubicBezTo>
                    <a:pt x="907" y="6780"/>
                    <a:pt x="1204" y="7031"/>
                    <a:pt x="1569" y="7190"/>
                  </a:cubicBezTo>
                  <a:cubicBezTo>
                    <a:pt x="1746" y="7284"/>
                    <a:pt x="1952" y="7336"/>
                    <a:pt x="2161" y="7336"/>
                  </a:cubicBezTo>
                  <a:cubicBezTo>
                    <a:pt x="2357" y="7336"/>
                    <a:pt x="2556" y="7290"/>
                    <a:pt x="2733" y="7190"/>
                  </a:cubicBezTo>
                  <a:cubicBezTo>
                    <a:pt x="3122" y="7008"/>
                    <a:pt x="3304" y="6620"/>
                    <a:pt x="3350" y="6300"/>
                  </a:cubicBezTo>
                  <a:cubicBezTo>
                    <a:pt x="3350" y="6209"/>
                    <a:pt x="3350" y="6140"/>
                    <a:pt x="3373" y="6072"/>
                  </a:cubicBezTo>
                  <a:cubicBezTo>
                    <a:pt x="3350" y="6004"/>
                    <a:pt x="3350" y="5935"/>
                    <a:pt x="3350" y="5867"/>
                  </a:cubicBezTo>
                  <a:cubicBezTo>
                    <a:pt x="3327" y="5798"/>
                    <a:pt x="3327" y="5752"/>
                    <a:pt x="3304" y="5684"/>
                  </a:cubicBezTo>
                  <a:cubicBezTo>
                    <a:pt x="3281" y="5638"/>
                    <a:pt x="3281" y="5593"/>
                    <a:pt x="3258" y="5547"/>
                  </a:cubicBezTo>
                  <a:cubicBezTo>
                    <a:pt x="3213" y="5364"/>
                    <a:pt x="3144" y="5296"/>
                    <a:pt x="3144" y="5296"/>
                  </a:cubicBezTo>
                  <a:cubicBezTo>
                    <a:pt x="3144" y="5296"/>
                    <a:pt x="3099" y="5205"/>
                    <a:pt x="2985" y="5068"/>
                  </a:cubicBezTo>
                  <a:cubicBezTo>
                    <a:pt x="2893" y="4931"/>
                    <a:pt x="2756" y="4794"/>
                    <a:pt x="2733" y="4634"/>
                  </a:cubicBezTo>
                  <a:cubicBezTo>
                    <a:pt x="2688" y="4451"/>
                    <a:pt x="2779" y="4178"/>
                    <a:pt x="2870" y="3858"/>
                  </a:cubicBezTo>
                  <a:cubicBezTo>
                    <a:pt x="2916" y="3698"/>
                    <a:pt x="2962" y="3538"/>
                    <a:pt x="3030" y="3356"/>
                  </a:cubicBezTo>
                  <a:cubicBezTo>
                    <a:pt x="3053" y="3196"/>
                    <a:pt x="3122" y="3013"/>
                    <a:pt x="3144" y="2831"/>
                  </a:cubicBezTo>
                  <a:cubicBezTo>
                    <a:pt x="3213" y="2443"/>
                    <a:pt x="3190" y="2078"/>
                    <a:pt x="3144" y="1735"/>
                  </a:cubicBezTo>
                  <a:cubicBezTo>
                    <a:pt x="3076" y="1416"/>
                    <a:pt x="3007" y="1096"/>
                    <a:pt x="2939" y="845"/>
                  </a:cubicBezTo>
                  <a:cubicBezTo>
                    <a:pt x="2802" y="343"/>
                    <a:pt x="2688" y="0"/>
                    <a:pt x="266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5" name="Google Shape;605;p15"/>
            <p:cNvSpPr/>
            <p:nvPr/>
          </p:nvSpPr>
          <p:spPr>
            <a:xfrm>
              <a:off x="5272275" y="3658300"/>
              <a:ext cx="157525" cy="217150"/>
            </a:xfrm>
            <a:custGeom>
              <a:avLst/>
              <a:gdLst/>
              <a:ahLst/>
              <a:cxnLst/>
              <a:rect l="l" t="t" r="r" b="b"/>
              <a:pathLst>
                <a:path w="6301" h="8686" extrusionOk="0">
                  <a:moveTo>
                    <a:pt x="6272" y="1"/>
                  </a:moveTo>
                  <a:cubicBezTo>
                    <a:pt x="6224" y="1"/>
                    <a:pt x="5875" y="137"/>
                    <a:pt x="5387" y="391"/>
                  </a:cubicBezTo>
                  <a:cubicBezTo>
                    <a:pt x="5136" y="551"/>
                    <a:pt x="4840" y="711"/>
                    <a:pt x="4543" y="939"/>
                  </a:cubicBezTo>
                  <a:cubicBezTo>
                    <a:pt x="4383" y="1053"/>
                    <a:pt x="4223" y="1145"/>
                    <a:pt x="4063" y="1259"/>
                  </a:cubicBezTo>
                  <a:cubicBezTo>
                    <a:pt x="3927" y="1396"/>
                    <a:pt x="3767" y="1510"/>
                    <a:pt x="3607" y="1647"/>
                  </a:cubicBezTo>
                  <a:cubicBezTo>
                    <a:pt x="3310" y="1875"/>
                    <a:pt x="3036" y="2172"/>
                    <a:pt x="2762" y="2423"/>
                  </a:cubicBezTo>
                  <a:cubicBezTo>
                    <a:pt x="2511" y="2697"/>
                    <a:pt x="2260" y="2948"/>
                    <a:pt x="2101" y="3199"/>
                  </a:cubicBezTo>
                  <a:cubicBezTo>
                    <a:pt x="1918" y="3427"/>
                    <a:pt x="1758" y="3632"/>
                    <a:pt x="1644" y="3769"/>
                  </a:cubicBezTo>
                  <a:cubicBezTo>
                    <a:pt x="1553" y="3929"/>
                    <a:pt x="1507" y="3998"/>
                    <a:pt x="1507" y="3998"/>
                  </a:cubicBezTo>
                  <a:cubicBezTo>
                    <a:pt x="1507" y="3998"/>
                    <a:pt x="1461" y="4089"/>
                    <a:pt x="1370" y="4249"/>
                  </a:cubicBezTo>
                  <a:cubicBezTo>
                    <a:pt x="1279" y="4409"/>
                    <a:pt x="1165" y="4614"/>
                    <a:pt x="1051" y="4865"/>
                  </a:cubicBezTo>
                  <a:cubicBezTo>
                    <a:pt x="777" y="5367"/>
                    <a:pt x="389" y="6075"/>
                    <a:pt x="138" y="6851"/>
                  </a:cubicBezTo>
                  <a:cubicBezTo>
                    <a:pt x="69" y="7033"/>
                    <a:pt x="46" y="7239"/>
                    <a:pt x="1" y="7444"/>
                  </a:cubicBezTo>
                  <a:cubicBezTo>
                    <a:pt x="1" y="7650"/>
                    <a:pt x="1" y="7855"/>
                    <a:pt x="23" y="8038"/>
                  </a:cubicBezTo>
                  <a:cubicBezTo>
                    <a:pt x="46" y="8220"/>
                    <a:pt x="92" y="8449"/>
                    <a:pt x="274" y="8586"/>
                  </a:cubicBezTo>
                  <a:cubicBezTo>
                    <a:pt x="344" y="8655"/>
                    <a:pt x="427" y="8685"/>
                    <a:pt x="514" y="8685"/>
                  </a:cubicBezTo>
                  <a:cubicBezTo>
                    <a:pt x="540" y="8685"/>
                    <a:pt x="567" y="8682"/>
                    <a:pt x="594" y="8677"/>
                  </a:cubicBezTo>
                  <a:cubicBezTo>
                    <a:pt x="685" y="8677"/>
                    <a:pt x="777" y="8654"/>
                    <a:pt x="845" y="8608"/>
                  </a:cubicBezTo>
                  <a:cubicBezTo>
                    <a:pt x="1119" y="8449"/>
                    <a:pt x="1279" y="8243"/>
                    <a:pt x="1393" y="8106"/>
                  </a:cubicBezTo>
                  <a:cubicBezTo>
                    <a:pt x="1484" y="7969"/>
                    <a:pt x="1507" y="7878"/>
                    <a:pt x="1507" y="7855"/>
                  </a:cubicBezTo>
                  <a:cubicBezTo>
                    <a:pt x="1484" y="7855"/>
                    <a:pt x="1416" y="7924"/>
                    <a:pt x="1302" y="8038"/>
                  </a:cubicBezTo>
                  <a:cubicBezTo>
                    <a:pt x="1187" y="8152"/>
                    <a:pt x="1005" y="8334"/>
                    <a:pt x="754" y="8426"/>
                  </a:cubicBezTo>
                  <a:cubicBezTo>
                    <a:pt x="703" y="8446"/>
                    <a:pt x="647" y="8458"/>
                    <a:pt x="594" y="8458"/>
                  </a:cubicBezTo>
                  <a:cubicBezTo>
                    <a:pt x="530" y="8458"/>
                    <a:pt x="472" y="8441"/>
                    <a:pt x="434" y="8403"/>
                  </a:cubicBezTo>
                  <a:cubicBezTo>
                    <a:pt x="366" y="8334"/>
                    <a:pt x="320" y="8175"/>
                    <a:pt x="320" y="7992"/>
                  </a:cubicBezTo>
                  <a:cubicBezTo>
                    <a:pt x="297" y="7832"/>
                    <a:pt x="343" y="7650"/>
                    <a:pt x="343" y="7490"/>
                  </a:cubicBezTo>
                  <a:cubicBezTo>
                    <a:pt x="389" y="7307"/>
                    <a:pt x="434" y="7125"/>
                    <a:pt x="503" y="6965"/>
                  </a:cubicBezTo>
                  <a:cubicBezTo>
                    <a:pt x="754" y="6257"/>
                    <a:pt x="1187" y="5618"/>
                    <a:pt x="1461" y="5116"/>
                  </a:cubicBezTo>
                  <a:cubicBezTo>
                    <a:pt x="1621" y="4842"/>
                    <a:pt x="1735" y="4637"/>
                    <a:pt x="1827" y="4500"/>
                  </a:cubicBezTo>
                  <a:cubicBezTo>
                    <a:pt x="1918" y="4363"/>
                    <a:pt x="1964" y="4272"/>
                    <a:pt x="1964" y="4272"/>
                  </a:cubicBezTo>
                  <a:cubicBezTo>
                    <a:pt x="1964" y="4272"/>
                    <a:pt x="2009" y="4203"/>
                    <a:pt x="2101" y="4066"/>
                  </a:cubicBezTo>
                  <a:cubicBezTo>
                    <a:pt x="2192" y="3929"/>
                    <a:pt x="2329" y="3724"/>
                    <a:pt x="2489" y="3496"/>
                  </a:cubicBezTo>
                  <a:cubicBezTo>
                    <a:pt x="2648" y="3267"/>
                    <a:pt x="2877" y="3016"/>
                    <a:pt x="3082" y="2719"/>
                  </a:cubicBezTo>
                  <a:cubicBezTo>
                    <a:pt x="3333" y="2468"/>
                    <a:pt x="3584" y="2172"/>
                    <a:pt x="3881" y="1921"/>
                  </a:cubicBezTo>
                  <a:cubicBezTo>
                    <a:pt x="4018" y="1784"/>
                    <a:pt x="4155" y="1670"/>
                    <a:pt x="4292" y="1533"/>
                  </a:cubicBezTo>
                  <a:cubicBezTo>
                    <a:pt x="4429" y="1418"/>
                    <a:pt x="4588" y="1281"/>
                    <a:pt x="4725" y="1167"/>
                  </a:cubicBezTo>
                  <a:cubicBezTo>
                    <a:pt x="4999" y="939"/>
                    <a:pt x="5273" y="756"/>
                    <a:pt x="5501" y="574"/>
                  </a:cubicBezTo>
                  <a:cubicBezTo>
                    <a:pt x="5981" y="254"/>
                    <a:pt x="6300" y="49"/>
                    <a:pt x="6278" y="3"/>
                  </a:cubicBezTo>
                  <a:cubicBezTo>
                    <a:pt x="6278" y="2"/>
                    <a:pt x="6276" y="1"/>
                    <a:pt x="627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6" name="Google Shape;606;p15"/>
            <p:cNvSpPr/>
            <p:nvPr/>
          </p:nvSpPr>
          <p:spPr>
            <a:xfrm>
              <a:off x="5322500" y="3823275"/>
              <a:ext cx="33675" cy="124125"/>
            </a:xfrm>
            <a:custGeom>
              <a:avLst/>
              <a:gdLst/>
              <a:ahLst/>
              <a:cxnLst/>
              <a:rect l="l" t="t" r="r" b="b"/>
              <a:pathLst>
                <a:path w="1347" h="4965" extrusionOk="0">
                  <a:moveTo>
                    <a:pt x="727" y="0"/>
                  </a:moveTo>
                  <a:cubicBezTo>
                    <a:pt x="652" y="0"/>
                    <a:pt x="385" y="606"/>
                    <a:pt x="206" y="1256"/>
                  </a:cubicBezTo>
                  <a:cubicBezTo>
                    <a:pt x="114" y="1576"/>
                    <a:pt x="46" y="1918"/>
                    <a:pt x="23" y="2192"/>
                  </a:cubicBezTo>
                  <a:cubicBezTo>
                    <a:pt x="23" y="2329"/>
                    <a:pt x="23" y="2443"/>
                    <a:pt x="0" y="2512"/>
                  </a:cubicBezTo>
                  <a:cubicBezTo>
                    <a:pt x="0" y="2603"/>
                    <a:pt x="23" y="2626"/>
                    <a:pt x="23" y="2626"/>
                  </a:cubicBezTo>
                  <a:cubicBezTo>
                    <a:pt x="23" y="2626"/>
                    <a:pt x="23" y="2671"/>
                    <a:pt x="23" y="2763"/>
                  </a:cubicBezTo>
                  <a:cubicBezTo>
                    <a:pt x="46" y="2831"/>
                    <a:pt x="46" y="2945"/>
                    <a:pt x="69" y="3082"/>
                  </a:cubicBezTo>
                  <a:cubicBezTo>
                    <a:pt x="114" y="3333"/>
                    <a:pt x="228" y="3676"/>
                    <a:pt x="365" y="3995"/>
                  </a:cubicBezTo>
                  <a:cubicBezTo>
                    <a:pt x="502" y="4315"/>
                    <a:pt x="708" y="4611"/>
                    <a:pt x="913" y="4794"/>
                  </a:cubicBezTo>
                  <a:cubicBezTo>
                    <a:pt x="1065" y="4929"/>
                    <a:pt x="1217" y="4964"/>
                    <a:pt x="1286" y="4964"/>
                  </a:cubicBezTo>
                  <a:cubicBezTo>
                    <a:pt x="1310" y="4964"/>
                    <a:pt x="1324" y="4960"/>
                    <a:pt x="1324" y="4954"/>
                  </a:cubicBezTo>
                  <a:cubicBezTo>
                    <a:pt x="1347" y="4908"/>
                    <a:pt x="1187" y="4840"/>
                    <a:pt x="1073" y="4657"/>
                  </a:cubicBezTo>
                  <a:cubicBezTo>
                    <a:pt x="936" y="4475"/>
                    <a:pt x="799" y="4178"/>
                    <a:pt x="708" y="3858"/>
                  </a:cubicBezTo>
                  <a:cubicBezTo>
                    <a:pt x="548" y="3242"/>
                    <a:pt x="548" y="2603"/>
                    <a:pt x="548" y="2603"/>
                  </a:cubicBezTo>
                  <a:cubicBezTo>
                    <a:pt x="548" y="2603"/>
                    <a:pt x="548" y="2557"/>
                    <a:pt x="525" y="2489"/>
                  </a:cubicBezTo>
                  <a:cubicBezTo>
                    <a:pt x="525" y="2420"/>
                    <a:pt x="525" y="2329"/>
                    <a:pt x="525" y="2215"/>
                  </a:cubicBezTo>
                  <a:cubicBezTo>
                    <a:pt x="525" y="1964"/>
                    <a:pt x="525" y="1644"/>
                    <a:pt x="571" y="1325"/>
                  </a:cubicBezTo>
                  <a:cubicBezTo>
                    <a:pt x="662" y="686"/>
                    <a:pt x="799" y="24"/>
                    <a:pt x="731" y="1"/>
                  </a:cubicBezTo>
                  <a:cubicBezTo>
                    <a:pt x="729" y="0"/>
                    <a:pt x="728" y="0"/>
                    <a:pt x="72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7" name="Google Shape;607;p15"/>
            <p:cNvSpPr/>
            <p:nvPr/>
          </p:nvSpPr>
          <p:spPr>
            <a:xfrm>
              <a:off x="5359575" y="3819850"/>
              <a:ext cx="25150" cy="128500"/>
            </a:xfrm>
            <a:custGeom>
              <a:avLst/>
              <a:gdLst/>
              <a:ahLst/>
              <a:cxnLst/>
              <a:rect l="l" t="t" r="r" b="b"/>
              <a:pathLst>
                <a:path w="1006" h="5140" extrusionOk="0">
                  <a:moveTo>
                    <a:pt x="864" y="0"/>
                  </a:moveTo>
                  <a:cubicBezTo>
                    <a:pt x="789" y="0"/>
                    <a:pt x="499" y="606"/>
                    <a:pt x="298" y="1233"/>
                  </a:cubicBezTo>
                  <a:cubicBezTo>
                    <a:pt x="183" y="1576"/>
                    <a:pt x="115" y="1895"/>
                    <a:pt x="69" y="2169"/>
                  </a:cubicBezTo>
                  <a:cubicBezTo>
                    <a:pt x="24" y="2420"/>
                    <a:pt x="1" y="2603"/>
                    <a:pt x="1" y="2603"/>
                  </a:cubicBezTo>
                  <a:cubicBezTo>
                    <a:pt x="1" y="2603"/>
                    <a:pt x="1" y="2785"/>
                    <a:pt x="24" y="3037"/>
                  </a:cubicBezTo>
                  <a:cubicBezTo>
                    <a:pt x="24" y="3310"/>
                    <a:pt x="92" y="3653"/>
                    <a:pt x="206" y="3995"/>
                  </a:cubicBezTo>
                  <a:cubicBezTo>
                    <a:pt x="320" y="4338"/>
                    <a:pt x="480" y="4634"/>
                    <a:pt x="640" y="4840"/>
                  </a:cubicBezTo>
                  <a:cubicBezTo>
                    <a:pt x="786" y="5028"/>
                    <a:pt x="913" y="5139"/>
                    <a:pt x="951" y="5139"/>
                  </a:cubicBezTo>
                  <a:cubicBezTo>
                    <a:pt x="955" y="5139"/>
                    <a:pt x="958" y="5138"/>
                    <a:pt x="960" y="5136"/>
                  </a:cubicBezTo>
                  <a:cubicBezTo>
                    <a:pt x="1005" y="5114"/>
                    <a:pt x="914" y="4954"/>
                    <a:pt x="823" y="4748"/>
                  </a:cubicBezTo>
                  <a:cubicBezTo>
                    <a:pt x="731" y="4520"/>
                    <a:pt x="617" y="4201"/>
                    <a:pt x="571" y="3904"/>
                  </a:cubicBezTo>
                  <a:cubicBezTo>
                    <a:pt x="526" y="3584"/>
                    <a:pt x="503" y="3265"/>
                    <a:pt x="503" y="3037"/>
                  </a:cubicBezTo>
                  <a:cubicBezTo>
                    <a:pt x="526" y="2785"/>
                    <a:pt x="526" y="2626"/>
                    <a:pt x="526" y="2626"/>
                  </a:cubicBezTo>
                  <a:cubicBezTo>
                    <a:pt x="526" y="2626"/>
                    <a:pt x="549" y="1987"/>
                    <a:pt x="663" y="1325"/>
                  </a:cubicBezTo>
                  <a:cubicBezTo>
                    <a:pt x="777" y="686"/>
                    <a:pt x="937" y="24"/>
                    <a:pt x="868" y="1"/>
                  </a:cubicBezTo>
                  <a:cubicBezTo>
                    <a:pt x="867" y="0"/>
                    <a:pt x="866" y="0"/>
                    <a:pt x="86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8" name="Google Shape;608;p15"/>
            <p:cNvSpPr/>
            <p:nvPr/>
          </p:nvSpPr>
          <p:spPr>
            <a:xfrm>
              <a:off x="5305950" y="3319375"/>
              <a:ext cx="525575" cy="635900"/>
            </a:xfrm>
            <a:custGeom>
              <a:avLst/>
              <a:gdLst/>
              <a:ahLst/>
              <a:cxnLst/>
              <a:rect l="l" t="t" r="r" b="b"/>
              <a:pathLst>
                <a:path w="21023" h="25436" extrusionOk="0">
                  <a:moveTo>
                    <a:pt x="17749" y="0"/>
                  </a:moveTo>
                  <a:cubicBezTo>
                    <a:pt x="16384" y="0"/>
                    <a:pt x="14903" y="731"/>
                    <a:pt x="14015" y="2079"/>
                  </a:cubicBezTo>
                  <a:cubicBezTo>
                    <a:pt x="13969" y="2148"/>
                    <a:pt x="13581" y="2695"/>
                    <a:pt x="12965" y="3540"/>
                  </a:cubicBezTo>
                  <a:cubicBezTo>
                    <a:pt x="13334" y="3518"/>
                    <a:pt x="13757" y="3501"/>
                    <a:pt x="14196" y="3501"/>
                  </a:cubicBezTo>
                  <a:cubicBezTo>
                    <a:pt x="15550" y="3501"/>
                    <a:pt x="17064" y="3661"/>
                    <a:pt x="17667" y="4316"/>
                  </a:cubicBezTo>
                  <a:cubicBezTo>
                    <a:pt x="18831" y="5594"/>
                    <a:pt x="11984" y="12168"/>
                    <a:pt x="8651" y="13378"/>
                  </a:cubicBezTo>
                  <a:cubicBezTo>
                    <a:pt x="8316" y="13502"/>
                    <a:pt x="8032" y="13557"/>
                    <a:pt x="7792" y="13557"/>
                  </a:cubicBezTo>
                  <a:cubicBezTo>
                    <a:pt x="6837" y="13557"/>
                    <a:pt x="6579" y="12678"/>
                    <a:pt x="6597" y="11711"/>
                  </a:cubicBezTo>
                  <a:lnTo>
                    <a:pt x="6597" y="11711"/>
                  </a:lnTo>
                  <a:cubicBezTo>
                    <a:pt x="6026" y="12351"/>
                    <a:pt x="5524" y="12853"/>
                    <a:pt x="5182" y="13104"/>
                  </a:cubicBezTo>
                  <a:cubicBezTo>
                    <a:pt x="4816" y="13355"/>
                    <a:pt x="4474" y="13629"/>
                    <a:pt x="4109" y="13925"/>
                  </a:cubicBezTo>
                  <a:cubicBezTo>
                    <a:pt x="4816" y="14040"/>
                    <a:pt x="6140" y="14382"/>
                    <a:pt x="6757" y="15044"/>
                  </a:cubicBezTo>
                  <a:cubicBezTo>
                    <a:pt x="7624" y="16003"/>
                    <a:pt x="6962" y="20362"/>
                    <a:pt x="6163" y="20682"/>
                  </a:cubicBezTo>
                  <a:cubicBezTo>
                    <a:pt x="6098" y="20708"/>
                    <a:pt x="6038" y="20721"/>
                    <a:pt x="5980" y="20721"/>
                  </a:cubicBezTo>
                  <a:cubicBezTo>
                    <a:pt x="5351" y="20721"/>
                    <a:pt x="5159" y="19244"/>
                    <a:pt x="5159" y="19244"/>
                  </a:cubicBezTo>
                  <a:cubicBezTo>
                    <a:pt x="5159" y="19244"/>
                    <a:pt x="4497" y="21481"/>
                    <a:pt x="1803" y="21823"/>
                  </a:cubicBezTo>
                  <a:cubicBezTo>
                    <a:pt x="1749" y="21828"/>
                    <a:pt x="1697" y="21831"/>
                    <a:pt x="1647" y="21831"/>
                  </a:cubicBezTo>
                  <a:cubicBezTo>
                    <a:pt x="1038" y="21831"/>
                    <a:pt x="692" y="21456"/>
                    <a:pt x="502" y="20887"/>
                  </a:cubicBezTo>
                  <a:lnTo>
                    <a:pt x="502" y="20887"/>
                  </a:lnTo>
                  <a:cubicBezTo>
                    <a:pt x="0" y="21777"/>
                    <a:pt x="365" y="23626"/>
                    <a:pt x="799" y="24402"/>
                  </a:cubicBezTo>
                  <a:cubicBezTo>
                    <a:pt x="1192" y="25085"/>
                    <a:pt x="1788" y="25436"/>
                    <a:pt x="2494" y="25436"/>
                  </a:cubicBezTo>
                  <a:cubicBezTo>
                    <a:pt x="2732" y="25436"/>
                    <a:pt x="2982" y="25396"/>
                    <a:pt x="3241" y="25315"/>
                  </a:cubicBezTo>
                  <a:cubicBezTo>
                    <a:pt x="5113" y="24745"/>
                    <a:pt x="4086" y="22257"/>
                    <a:pt x="4862" y="21070"/>
                  </a:cubicBezTo>
                  <a:lnTo>
                    <a:pt x="4862" y="21070"/>
                  </a:lnTo>
                  <a:cubicBezTo>
                    <a:pt x="4588" y="21503"/>
                    <a:pt x="5410" y="22485"/>
                    <a:pt x="5775" y="22645"/>
                  </a:cubicBezTo>
                  <a:cubicBezTo>
                    <a:pt x="6029" y="22755"/>
                    <a:pt x="6389" y="22833"/>
                    <a:pt x="6735" y="22833"/>
                  </a:cubicBezTo>
                  <a:cubicBezTo>
                    <a:pt x="7105" y="22833"/>
                    <a:pt x="7458" y="22744"/>
                    <a:pt x="7647" y="22508"/>
                  </a:cubicBezTo>
                  <a:cubicBezTo>
                    <a:pt x="8126" y="21891"/>
                    <a:pt x="7373" y="21184"/>
                    <a:pt x="7099" y="20705"/>
                  </a:cubicBezTo>
                  <a:cubicBezTo>
                    <a:pt x="6711" y="20020"/>
                    <a:pt x="7167" y="20043"/>
                    <a:pt x="7441" y="19426"/>
                  </a:cubicBezTo>
                  <a:cubicBezTo>
                    <a:pt x="7875" y="18536"/>
                    <a:pt x="7738" y="17258"/>
                    <a:pt x="7487" y="16345"/>
                  </a:cubicBezTo>
                  <a:cubicBezTo>
                    <a:pt x="7852" y="16322"/>
                    <a:pt x="8149" y="16003"/>
                    <a:pt x="8468" y="15820"/>
                  </a:cubicBezTo>
                  <a:cubicBezTo>
                    <a:pt x="11002" y="14291"/>
                    <a:pt x="13193" y="12442"/>
                    <a:pt x="15270" y="10319"/>
                  </a:cubicBezTo>
                  <a:cubicBezTo>
                    <a:pt x="16663" y="8904"/>
                    <a:pt x="21022" y="5457"/>
                    <a:pt x="20931" y="3266"/>
                  </a:cubicBezTo>
                  <a:cubicBezTo>
                    <a:pt x="20820" y="1026"/>
                    <a:pt x="19366" y="0"/>
                    <a:pt x="1774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09" name="Google Shape;609;p15"/>
            <p:cNvSpPr/>
            <p:nvPr/>
          </p:nvSpPr>
          <p:spPr>
            <a:xfrm>
              <a:off x="5635775" y="3036250"/>
              <a:ext cx="329850" cy="413875"/>
            </a:xfrm>
            <a:custGeom>
              <a:avLst/>
              <a:gdLst/>
              <a:ahLst/>
              <a:cxnLst/>
              <a:rect l="l" t="t" r="r" b="b"/>
              <a:pathLst>
                <a:path w="13194" h="16555" extrusionOk="0">
                  <a:moveTo>
                    <a:pt x="6952" y="0"/>
                  </a:moveTo>
                  <a:cubicBezTo>
                    <a:pt x="6850" y="0"/>
                    <a:pt x="6754" y="2"/>
                    <a:pt x="6665" y="6"/>
                  </a:cubicBezTo>
                  <a:cubicBezTo>
                    <a:pt x="4953" y="97"/>
                    <a:pt x="0" y="13130"/>
                    <a:pt x="0" y="13130"/>
                  </a:cubicBezTo>
                  <a:cubicBezTo>
                    <a:pt x="0" y="13130"/>
                    <a:pt x="24" y="13130"/>
                    <a:pt x="69" y="13130"/>
                  </a:cubicBezTo>
                  <a:cubicBezTo>
                    <a:pt x="763" y="13130"/>
                    <a:pt x="6562" y="13231"/>
                    <a:pt x="8857" y="16554"/>
                  </a:cubicBezTo>
                  <a:cubicBezTo>
                    <a:pt x="8857" y="16554"/>
                    <a:pt x="13193" y="10094"/>
                    <a:pt x="12942" y="5256"/>
                  </a:cubicBezTo>
                  <a:cubicBezTo>
                    <a:pt x="12704" y="687"/>
                    <a:pt x="8830" y="0"/>
                    <a:pt x="6952"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0" name="Google Shape;610;p15"/>
            <p:cNvSpPr/>
            <p:nvPr/>
          </p:nvSpPr>
          <p:spPr>
            <a:xfrm>
              <a:off x="5685425" y="3331925"/>
              <a:ext cx="158075" cy="74300"/>
            </a:xfrm>
            <a:custGeom>
              <a:avLst/>
              <a:gdLst/>
              <a:ahLst/>
              <a:cxnLst/>
              <a:rect l="l" t="t" r="r" b="b"/>
              <a:pathLst>
                <a:path w="6323" h="2972" extrusionOk="0">
                  <a:moveTo>
                    <a:pt x="115" y="0"/>
                  </a:moveTo>
                  <a:cubicBezTo>
                    <a:pt x="56" y="0"/>
                    <a:pt x="23" y="8"/>
                    <a:pt x="23" y="25"/>
                  </a:cubicBezTo>
                  <a:cubicBezTo>
                    <a:pt x="0" y="48"/>
                    <a:pt x="206" y="139"/>
                    <a:pt x="548" y="230"/>
                  </a:cubicBezTo>
                  <a:cubicBezTo>
                    <a:pt x="867" y="322"/>
                    <a:pt x="1301" y="413"/>
                    <a:pt x="1735" y="504"/>
                  </a:cubicBezTo>
                  <a:cubicBezTo>
                    <a:pt x="2169" y="596"/>
                    <a:pt x="2579" y="687"/>
                    <a:pt x="2876" y="824"/>
                  </a:cubicBezTo>
                  <a:cubicBezTo>
                    <a:pt x="3036" y="870"/>
                    <a:pt x="3150" y="938"/>
                    <a:pt x="3241" y="961"/>
                  </a:cubicBezTo>
                  <a:cubicBezTo>
                    <a:pt x="3333" y="1007"/>
                    <a:pt x="3378" y="1029"/>
                    <a:pt x="3378" y="1029"/>
                  </a:cubicBezTo>
                  <a:cubicBezTo>
                    <a:pt x="3378" y="1029"/>
                    <a:pt x="3561" y="1121"/>
                    <a:pt x="3858" y="1258"/>
                  </a:cubicBezTo>
                  <a:cubicBezTo>
                    <a:pt x="4154" y="1395"/>
                    <a:pt x="4520" y="1646"/>
                    <a:pt x="4885" y="1874"/>
                  </a:cubicBezTo>
                  <a:cubicBezTo>
                    <a:pt x="5568" y="2359"/>
                    <a:pt x="6188" y="2972"/>
                    <a:pt x="6270" y="2972"/>
                  </a:cubicBezTo>
                  <a:cubicBezTo>
                    <a:pt x="6273" y="2972"/>
                    <a:pt x="6276" y="2971"/>
                    <a:pt x="6277" y="2969"/>
                  </a:cubicBezTo>
                  <a:cubicBezTo>
                    <a:pt x="6323" y="2947"/>
                    <a:pt x="5798" y="2216"/>
                    <a:pt x="5090" y="1600"/>
                  </a:cubicBezTo>
                  <a:cubicBezTo>
                    <a:pt x="4748" y="1326"/>
                    <a:pt x="4383" y="1029"/>
                    <a:pt x="4063" y="870"/>
                  </a:cubicBezTo>
                  <a:cubicBezTo>
                    <a:pt x="3766" y="710"/>
                    <a:pt x="3584" y="596"/>
                    <a:pt x="3584" y="596"/>
                  </a:cubicBezTo>
                  <a:cubicBezTo>
                    <a:pt x="3584" y="596"/>
                    <a:pt x="3515" y="573"/>
                    <a:pt x="3424" y="527"/>
                  </a:cubicBezTo>
                  <a:cubicBezTo>
                    <a:pt x="3333" y="504"/>
                    <a:pt x="3196" y="436"/>
                    <a:pt x="3036" y="390"/>
                  </a:cubicBezTo>
                  <a:cubicBezTo>
                    <a:pt x="2693" y="299"/>
                    <a:pt x="2237" y="208"/>
                    <a:pt x="1803" y="162"/>
                  </a:cubicBezTo>
                  <a:cubicBezTo>
                    <a:pt x="1347" y="116"/>
                    <a:pt x="913" y="71"/>
                    <a:pt x="571" y="48"/>
                  </a:cubicBezTo>
                  <a:cubicBezTo>
                    <a:pt x="373" y="20"/>
                    <a:pt x="211" y="0"/>
                    <a:pt x="115"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1" name="Google Shape;611;p15"/>
            <p:cNvSpPr/>
            <p:nvPr/>
          </p:nvSpPr>
          <p:spPr>
            <a:xfrm>
              <a:off x="5635775" y="3036250"/>
              <a:ext cx="329850" cy="413875"/>
            </a:xfrm>
            <a:custGeom>
              <a:avLst/>
              <a:gdLst/>
              <a:ahLst/>
              <a:cxnLst/>
              <a:rect l="l" t="t" r="r" b="b"/>
              <a:pathLst>
                <a:path w="13194" h="16555" extrusionOk="0">
                  <a:moveTo>
                    <a:pt x="6952" y="0"/>
                  </a:moveTo>
                  <a:cubicBezTo>
                    <a:pt x="6850" y="0"/>
                    <a:pt x="6754" y="2"/>
                    <a:pt x="6665" y="6"/>
                  </a:cubicBezTo>
                  <a:cubicBezTo>
                    <a:pt x="6117" y="29"/>
                    <a:pt x="5250" y="1375"/>
                    <a:pt x="4314" y="3178"/>
                  </a:cubicBezTo>
                  <a:cubicBezTo>
                    <a:pt x="4269" y="3361"/>
                    <a:pt x="4246" y="3521"/>
                    <a:pt x="4223" y="3658"/>
                  </a:cubicBezTo>
                  <a:cubicBezTo>
                    <a:pt x="3881" y="5392"/>
                    <a:pt x="7670" y="9615"/>
                    <a:pt x="4725" y="11532"/>
                  </a:cubicBezTo>
                  <a:cubicBezTo>
                    <a:pt x="4315" y="11804"/>
                    <a:pt x="3937" y="11921"/>
                    <a:pt x="3590" y="11921"/>
                  </a:cubicBezTo>
                  <a:cubicBezTo>
                    <a:pt x="2566" y="11921"/>
                    <a:pt x="1813" y="10906"/>
                    <a:pt x="1301" y="9866"/>
                  </a:cubicBezTo>
                  <a:cubicBezTo>
                    <a:pt x="548" y="11738"/>
                    <a:pt x="0" y="13130"/>
                    <a:pt x="0" y="13130"/>
                  </a:cubicBezTo>
                  <a:cubicBezTo>
                    <a:pt x="0" y="13130"/>
                    <a:pt x="24" y="13130"/>
                    <a:pt x="69" y="13130"/>
                  </a:cubicBezTo>
                  <a:cubicBezTo>
                    <a:pt x="763" y="13130"/>
                    <a:pt x="6562" y="13231"/>
                    <a:pt x="8857" y="16554"/>
                  </a:cubicBezTo>
                  <a:cubicBezTo>
                    <a:pt x="8857" y="16554"/>
                    <a:pt x="13193" y="10094"/>
                    <a:pt x="12942" y="5256"/>
                  </a:cubicBezTo>
                  <a:cubicBezTo>
                    <a:pt x="12704" y="687"/>
                    <a:pt x="8830" y="0"/>
                    <a:pt x="69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2" name="Google Shape;612;p15"/>
            <p:cNvSpPr/>
            <p:nvPr/>
          </p:nvSpPr>
          <p:spPr>
            <a:xfrm>
              <a:off x="6811275" y="1839650"/>
              <a:ext cx="356100" cy="835400"/>
            </a:xfrm>
            <a:custGeom>
              <a:avLst/>
              <a:gdLst/>
              <a:ahLst/>
              <a:cxnLst/>
              <a:rect l="l" t="t" r="r" b="b"/>
              <a:pathLst>
                <a:path w="14244" h="33416" extrusionOk="0">
                  <a:moveTo>
                    <a:pt x="11853" y="0"/>
                  </a:moveTo>
                  <a:cubicBezTo>
                    <a:pt x="9779" y="0"/>
                    <a:pt x="6725" y="674"/>
                    <a:pt x="4223" y="1580"/>
                  </a:cubicBezTo>
                  <a:cubicBezTo>
                    <a:pt x="0" y="3109"/>
                    <a:pt x="4177" y="17900"/>
                    <a:pt x="4041" y="19954"/>
                  </a:cubicBezTo>
                  <a:cubicBezTo>
                    <a:pt x="3926" y="21986"/>
                    <a:pt x="594" y="27327"/>
                    <a:pt x="594" y="27327"/>
                  </a:cubicBezTo>
                  <a:cubicBezTo>
                    <a:pt x="65" y="27937"/>
                    <a:pt x="3754" y="33415"/>
                    <a:pt x="6390" y="33415"/>
                  </a:cubicBezTo>
                  <a:cubicBezTo>
                    <a:pt x="6714" y="33415"/>
                    <a:pt x="7022" y="33332"/>
                    <a:pt x="7305" y="33147"/>
                  </a:cubicBezTo>
                  <a:cubicBezTo>
                    <a:pt x="9861" y="31458"/>
                    <a:pt x="12623" y="24565"/>
                    <a:pt x="12463" y="22168"/>
                  </a:cubicBezTo>
                  <a:cubicBezTo>
                    <a:pt x="12326" y="19749"/>
                    <a:pt x="7213" y="4570"/>
                    <a:pt x="7213" y="4570"/>
                  </a:cubicBezTo>
                  <a:cubicBezTo>
                    <a:pt x="7213" y="4570"/>
                    <a:pt x="14221" y="2995"/>
                    <a:pt x="14243" y="1101"/>
                  </a:cubicBezTo>
                  <a:cubicBezTo>
                    <a:pt x="14243" y="319"/>
                    <a:pt x="13280" y="0"/>
                    <a:pt x="11853" y="0"/>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3" name="Google Shape;613;p15"/>
            <p:cNvSpPr/>
            <p:nvPr/>
          </p:nvSpPr>
          <p:spPr>
            <a:xfrm>
              <a:off x="6909425" y="2304825"/>
              <a:ext cx="25" cy="2325"/>
            </a:xfrm>
            <a:custGeom>
              <a:avLst/>
              <a:gdLst/>
              <a:ahLst/>
              <a:cxnLst/>
              <a:rect l="l" t="t" r="r" b="b"/>
              <a:pathLst>
                <a:path w="1" h="93" extrusionOk="0">
                  <a:moveTo>
                    <a:pt x="0" y="92"/>
                  </a:moveTo>
                  <a:cubicBezTo>
                    <a:pt x="0" y="46"/>
                    <a:pt x="0" y="1"/>
                    <a:pt x="0" y="1"/>
                  </a:cubicBezTo>
                  <a:cubicBezTo>
                    <a:pt x="0" y="24"/>
                    <a:pt x="0" y="24"/>
                    <a:pt x="0" y="24"/>
                  </a:cubicBezTo>
                  <a:cubicBezTo>
                    <a:pt x="0" y="46"/>
                    <a:pt x="0" y="69"/>
                    <a:pt x="0" y="92"/>
                  </a:cubicBezTo>
                  <a:close/>
                </a:path>
              </a:pathLst>
            </a:custGeom>
            <a:solidFill>
              <a:srgbClr val="F17176"/>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4" name="Google Shape;614;p15"/>
            <p:cNvSpPr/>
            <p:nvPr/>
          </p:nvSpPr>
          <p:spPr>
            <a:xfrm>
              <a:off x="6812900" y="1955025"/>
              <a:ext cx="313950" cy="720025"/>
            </a:xfrm>
            <a:custGeom>
              <a:avLst/>
              <a:gdLst/>
              <a:ahLst/>
              <a:cxnLst/>
              <a:rect l="l" t="t" r="r" b="b"/>
              <a:pathLst>
                <a:path w="12558" h="28801" extrusionOk="0">
                  <a:moveTo>
                    <a:pt x="7148" y="1"/>
                  </a:moveTo>
                  <a:cubicBezTo>
                    <a:pt x="5117" y="845"/>
                    <a:pt x="3291" y="2261"/>
                    <a:pt x="2309" y="3402"/>
                  </a:cubicBezTo>
                  <a:cubicBezTo>
                    <a:pt x="2355" y="4178"/>
                    <a:pt x="2423" y="4977"/>
                    <a:pt x="2515" y="5776"/>
                  </a:cubicBezTo>
                  <a:cubicBezTo>
                    <a:pt x="3472" y="6130"/>
                    <a:pt x="4919" y="6205"/>
                    <a:pt x="5977" y="6205"/>
                  </a:cubicBezTo>
                  <a:cubicBezTo>
                    <a:pt x="6760" y="6205"/>
                    <a:pt x="7331" y="6164"/>
                    <a:pt x="7331" y="6164"/>
                  </a:cubicBezTo>
                  <a:cubicBezTo>
                    <a:pt x="7331" y="6164"/>
                    <a:pt x="8289" y="7373"/>
                    <a:pt x="8929" y="10386"/>
                  </a:cubicBezTo>
                  <a:cubicBezTo>
                    <a:pt x="9545" y="13399"/>
                    <a:pt x="10367" y="18558"/>
                    <a:pt x="6783" y="19151"/>
                  </a:cubicBezTo>
                  <a:cubicBezTo>
                    <a:pt x="6603" y="19182"/>
                    <a:pt x="6433" y="19196"/>
                    <a:pt x="6274" y="19196"/>
                  </a:cubicBezTo>
                  <a:cubicBezTo>
                    <a:pt x="4537" y="19196"/>
                    <a:pt x="4008" y="17463"/>
                    <a:pt x="3861" y="15979"/>
                  </a:cubicBezTo>
                  <a:cubicBezTo>
                    <a:pt x="3245" y="18330"/>
                    <a:pt x="529" y="22712"/>
                    <a:pt x="529" y="22712"/>
                  </a:cubicBezTo>
                  <a:cubicBezTo>
                    <a:pt x="0" y="23322"/>
                    <a:pt x="3689" y="28800"/>
                    <a:pt x="6325" y="28800"/>
                  </a:cubicBezTo>
                  <a:cubicBezTo>
                    <a:pt x="6649" y="28800"/>
                    <a:pt x="6957" y="28717"/>
                    <a:pt x="7240" y="28532"/>
                  </a:cubicBezTo>
                  <a:cubicBezTo>
                    <a:pt x="9796" y="26843"/>
                    <a:pt x="12558" y="19950"/>
                    <a:pt x="12398" y="17553"/>
                  </a:cubicBezTo>
                  <a:cubicBezTo>
                    <a:pt x="12261" y="15202"/>
                    <a:pt x="7445" y="845"/>
                    <a:pt x="714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5" name="Google Shape;615;p15"/>
            <p:cNvSpPr/>
            <p:nvPr/>
          </p:nvSpPr>
          <p:spPr>
            <a:xfrm>
              <a:off x="6998450" y="1938475"/>
              <a:ext cx="50225" cy="13725"/>
            </a:xfrm>
            <a:custGeom>
              <a:avLst/>
              <a:gdLst/>
              <a:ahLst/>
              <a:cxnLst/>
              <a:rect l="l" t="t" r="r" b="b"/>
              <a:pathLst>
                <a:path w="2009" h="549" extrusionOk="0">
                  <a:moveTo>
                    <a:pt x="2009" y="1"/>
                  </a:moveTo>
                  <a:lnTo>
                    <a:pt x="2009" y="1"/>
                  </a:lnTo>
                  <a:cubicBezTo>
                    <a:pt x="1347" y="92"/>
                    <a:pt x="662" y="298"/>
                    <a:pt x="0" y="549"/>
                  </a:cubicBezTo>
                  <a:cubicBezTo>
                    <a:pt x="365" y="457"/>
                    <a:pt x="1141" y="275"/>
                    <a:pt x="2009" y="1"/>
                  </a:cubicBezTo>
                  <a:close/>
                </a:path>
              </a:pathLst>
            </a:custGeom>
            <a:solidFill>
              <a:srgbClr val="F17176"/>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6" name="Google Shape;616;p15"/>
            <p:cNvSpPr/>
            <p:nvPr/>
          </p:nvSpPr>
          <p:spPr>
            <a:xfrm>
              <a:off x="6864350" y="1839650"/>
              <a:ext cx="303025" cy="255600"/>
            </a:xfrm>
            <a:custGeom>
              <a:avLst/>
              <a:gdLst/>
              <a:ahLst/>
              <a:cxnLst/>
              <a:rect l="l" t="t" r="r" b="b"/>
              <a:pathLst>
                <a:path w="12121" h="10224" extrusionOk="0">
                  <a:moveTo>
                    <a:pt x="9730" y="0"/>
                  </a:moveTo>
                  <a:cubicBezTo>
                    <a:pt x="7656" y="0"/>
                    <a:pt x="4602" y="674"/>
                    <a:pt x="2100" y="1580"/>
                  </a:cubicBezTo>
                  <a:cubicBezTo>
                    <a:pt x="160" y="2288"/>
                    <a:pt x="0" y="5803"/>
                    <a:pt x="365" y="9592"/>
                  </a:cubicBezTo>
                  <a:cubicBezTo>
                    <a:pt x="1147" y="9915"/>
                    <a:pt x="2240" y="10223"/>
                    <a:pt x="3597" y="10223"/>
                  </a:cubicBezTo>
                  <a:cubicBezTo>
                    <a:pt x="4536" y="10223"/>
                    <a:pt x="5602" y="10075"/>
                    <a:pt x="6779" y="9683"/>
                  </a:cubicBezTo>
                  <a:cubicBezTo>
                    <a:pt x="5843" y="6784"/>
                    <a:pt x="5090" y="4570"/>
                    <a:pt x="5090" y="4570"/>
                  </a:cubicBezTo>
                  <a:cubicBezTo>
                    <a:pt x="5090" y="4570"/>
                    <a:pt x="12098" y="2995"/>
                    <a:pt x="12120" y="1101"/>
                  </a:cubicBezTo>
                  <a:cubicBezTo>
                    <a:pt x="12120" y="319"/>
                    <a:pt x="11157" y="0"/>
                    <a:pt x="9730"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7" name="Google Shape;617;p15"/>
            <p:cNvSpPr/>
            <p:nvPr/>
          </p:nvSpPr>
          <p:spPr>
            <a:xfrm>
              <a:off x="6870050" y="1899000"/>
              <a:ext cx="215150" cy="196250"/>
            </a:xfrm>
            <a:custGeom>
              <a:avLst/>
              <a:gdLst/>
              <a:ahLst/>
              <a:cxnLst/>
              <a:rect l="l" t="t" r="r" b="b"/>
              <a:pathLst>
                <a:path w="8606" h="7850" extrusionOk="0">
                  <a:moveTo>
                    <a:pt x="998" y="0"/>
                  </a:moveTo>
                  <a:cubicBezTo>
                    <a:pt x="946" y="0"/>
                    <a:pt x="902" y="2"/>
                    <a:pt x="868" y="5"/>
                  </a:cubicBezTo>
                  <a:cubicBezTo>
                    <a:pt x="343" y="758"/>
                    <a:pt x="92" y="1899"/>
                    <a:pt x="0" y="3269"/>
                  </a:cubicBezTo>
                  <a:cubicBezTo>
                    <a:pt x="525" y="3429"/>
                    <a:pt x="1096" y="3543"/>
                    <a:pt x="1507" y="3611"/>
                  </a:cubicBezTo>
                  <a:cubicBezTo>
                    <a:pt x="2420" y="3748"/>
                    <a:pt x="4200" y="4068"/>
                    <a:pt x="4588" y="6145"/>
                  </a:cubicBezTo>
                  <a:cubicBezTo>
                    <a:pt x="4737" y="6944"/>
                    <a:pt x="4018" y="7195"/>
                    <a:pt x="3059" y="7195"/>
                  </a:cubicBezTo>
                  <a:cubicBezTo>
                    <a:pt x="2100" y="7195"/>
                    <a:pt x="902" y="6944"/>
                    <a:pt x="92" y="6738"/>
                  </a:cubicBezTo>
                  <a:lnTo>
                    <a:pt x="92" y="6738"/>
                  </a:lnTo>
                  <a:cubicBezTo>
                    <a:pt x="115" y="6898"/>
                    <a:pt x="137" y="7058"/>
                    <a:pt x="137" y="7218"/>
                  </a:cubicBezTo>
                  <a:cubicBezTo>
                    <a:pt x="919" y="7541"/>
                    <a:pt x="2012" y="7849"/>
                    <a:pt x="3364" y="7849"/>
                  </a:cubicBezTo>
                  <a:cubicBezTo>
                    <a:pt x="4300" y="7849"/>
                    <a:pt x="5361" y="7701"/>
                    <a:pt x="6528" y="7309"/>
                  </a:cubicBezTo>
                  <a:cubicBezTo>
                    <a:pt x="5615" y="4410"/>
                    <a:pt x="4862" y="2196"/>
                    <a:pt x="4862" y="2196"/>
                  </a:cubicBezTo>
                  <a:cubicBezTo>
                    <a:pt x="4862" y="2196"/>
                    <a:pt x="6780" y="1763"/>
                    <a:pt x="8606" y="1078"/>
                  </a:cubicBezTo>
                  <a:cubicBezTo>
                    <a:pt x="7253" y="685"/>
                    <a:pt x="2126" y="0"/>
                    <a:pt x="9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8" name="Google Shape;618;p15"/>
            <p:cNvSpPr/>
            <p:nvPr/>
          </p:nvSpPr>
          <p:spPr>
            <a:xfrm>
              <a:off x="6872900" y="1839650"/>
              <a:ext cx="294475" cy="135175"/>
            </a:xfrm>
            <a:custGeom>
              <a:avLst/>
              <a:gdLst/>
              <a:ahLst/>
              <a:cxnLst/>
              <a:rect l="l" t="t" r="r" b="b"/>
              <a:pathLst>
                <a:path w="11779" h="5407" extrusionOk="0">
                  <a:moveTo>
                    <a:pt x="9388" y="0"/>
                  </a:moveTo>
                  <a:cubicBezTo>
                    <a:pt x="7314" y="0"/>
                    <a:pt x="4260" y="674"/>
                    <a:pt x="1758" y="1580"/>
                  </a:cubicBezTo>
                  <a:cubicBezTo>
                    <a:pt x="731" y="1945"/>
                    <a:pt x="206" y="3109"/>
                    <a:pt x="1" y="4662"/>
                  </a:cubicBezTo>
                  <a:cubicBezTo>
                    <a:pt x="447" y="5028"/>
                    <a:pt x="1250" y="5406"/>
                    <a:pt x="2697" y="5406"/>
                  </a:cubicBezTo>
                  <a:cubicBezTo>
                    <a:pt x="3321" y="5406"/>
                    <a:pt x="4066" y="5336"/>
                    <a:pt x="4954" y="5164"/>
                  </a:cubicBezTo>
                  <a:cubicBezTo>
                    <a:pt x="4817" y="4776"/>
                    <a:pt x="4748" y="4570"/>
                    <a:pt x="4748" y="4570"/>
                  </a:cubicBezTo>
                  <a:cubicBezTo>
                    <a:pt x="4748" y="4570"/>
                    <a:pt x="11756" y="2995"/>
                    <a:pt x="11778" y="1101"/>
                  </a:cubicBezTo>
                  <a:cubicBezTo>
                    <a:pt x="11778" y="319"/>
                    <a:pt x="10815" y="0"/>
                    <a:pt x="9388"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19" name="Google Shape;619;p15"/>
            <p:cNvSpPr/>
            <p:nvPr/>
          </p:nvSpPr>
          <p:spPr>
            <a:xfrm>
              <a:off x="6887175" y="1839575"/>
              <a:ext cx="279625" cy="80000"/>
            </a:xfrm>
            <a:custGeom>
              <a:avLst/>
              <a:gdLst/>
              <a:ahLst/>
              <a:cxnLst/>
              <a:rect l="l" t="t" r="r" b="b"/>
              <a:pathLst>
                <a:path w="11185" h="3200" extrusionOk="0">
                  <a:moveTo>
                    <a:pt x="8819" y="0"/>
                  </a:moveTo>
                  <a:cubicBezTo>
                    <a:pt x="6748" y="0"/>
                    <a:pt x="3691" y="670"/>
                    <a:pt x="1187" y="1583"/>
                  </a:cubicBezTo>
                  <a:cubicBezTo>
                    <a:pt x="685" y="1766"/>
                    <a:pt x="297" y="2154"/>
                    <a:pt x="0" y="2679"/>
                  </a:cubicBezTo>
                  <a:cubicBezTo>
                    <a:pt x="923" y="3058"/>
                    <a:pt x="1797" y="3199"/>
                    <a:pt x="2751" y="3199"/>
                  </a:cubicBezTo>
                  <a:cubicBezTo>
                    <a:pt x="3518" y="3199"/>
                    <a:pt x="4336" y="3108"/>
                    <a:pt x="5273" y="2975"/>
                  </a:cubicBezTo>
                  <a:cubicBezTo>
                    <a:pt x="7464" y="2633"/>
                    <a:pt x="9815" y="1880"/>
                    <a:pt x="11185" y="967"/>
                  </a:cubicBezTo>
                  <a:cubicBezTo>
                    <a:pt x="11095" y="283"/>
                    <a:pt x="10165" y="0"/>
                    <a:pt x="8819"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0" name="Google Shape;620;p15"/>
            <p:cNvSpPr/>
            <p:nvPr/>
          </p:nvSpPr>
          <p:spPr>
            <a:xfrm>
              <a:off x="6899150" y="1839425"/>
              <a:ext cx="260225" cy="60850"/>
            </a:xfrm>
            <a:custGeom>
              <a:avLst/>
              <a:gdLst/>
              <a:ahLst/>
              <a:cxnLst/>
              <a:rect l="l" t="t" r="r" b="b"/>
              <a:pathLst>
                <a:path w="10409" h="2434" extrusionOk="0">
                  <a:moveTo>
                    <a:pt x="8348" y="1"/>
                  </a:moveTo>
                  <a:cubicBezTo>
                    <a:pt x="6273" y="1"/>
                    <a:pt x="3213" y="675"/>
                    <a:pt x="708" y="1589"/>
                  </a:cubicBezTo>
                  <a:cubicBezTo>
                    <a:pt x="434" y="1680"/>
                    <a:pt x="206" y="1840"/>
                    <a:pt x="1" y="2046"/>
                  </a:cubicBezTo>
                  <a:cubicBezTo>
                    <a:pt x="775" y="2327"/>
                    <a:pt x="1531" y="2434"/>
                    <a:pt x="2347" y="2434"/>
                  </a:cubicBezTo>
                  <a:cubicBezTo>
                    <a:pt x="3118" y="2434"/>
                    <a:pt x="3942" y="2338"/>
                    <a:pt x="4885" y="2205"/>
                  </a:cubicBezTo>
                  <a:cubicBezTo>
                    <a:pt x="6894" y="1909"/>
                    <a:pt x="8994" y="1247"/>
                    <a:pt x="10409" y="448"/>
                  </a:cubicBezTo>
                  <a:cubicBezTo>
                    <a:pt x="10013" y="137"/>
                    <a:pt x="9280" y="1"/>
                    <a:pt x="8348" y="1"/>
                  </a:cubicBezTo>
                  <a:close/>
                </a:path>
              </a:pathLst>
            </a:custGeom>
            <a:solidFill>
              <a:srgbClr val="958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1" name="Google Shape;621;p15"/>
            <p:cNvSpPr/>
            <p:nvPr/>
          </p:nvSpPr>
          <p:spPr>
            <a:xfrm>
              <a:off x="6887175" y="1839600"/>
              <a:ext cx="279625" cy="79975"/>
            </a:xfrm>
            <a:custGeom>
              <a:avLst/>
              <a:gdLst/>
              <a:ahLst/>
              <a:cxnLst/>
              <a:rect l="l" t="t" r="r" b="b"/>
              <a:pathLst>
                <a:path w="11185" h="3199" extrusionOk="0">
                  <a:moveTo>
                    <a:pt x="8830" y="1"/>
                  </a:moveTo>
                  <a:cubicBezTo>
                    <a:pt x="6760" y="1"/>
                    <a:pt x="3702" y="675"/>
                    <a:pt x="1187" y="1582"/>
                  </a:cubicBezTo>
                  <a:cubicBezTo>
                    <a:pt x="685" y="1765"/>
                    <a:pt x="297" y="2153"/>
                    <a:pt x="0" y="2678"/>
                  </a:cubicBezTo>
                  <a:cubicBezTo>
                    <a:pt x="923" y="3057"/>
                    <a:pt x="1797" y="3198"/>
                    <a:pt x="2751" y="3198"/>
                  </a:cubicBezTo>
                  <a:cubicBezTo>
                    <a:pt x="3518" y="3198"/>
                    <a:pt x="4336" y="3107"/>
                    <a:pt x="5273" y="2974"/>
                  </a:cubicBezTo>
                  <a:cubicBezTo>
                    <a:pt x="7464" y="2632"/>
                    <a:pt x="9815" y="1879"/>
                    <a:pt x="11185" y="966"/>
                  </a:cubicBezTo>
                  <a:cubicBezTo>
                    <a:pt x="11185" y="875"/>
                    <a:pt x="11139" y="783"/>
                    <a:pt x="11093" y="692"/>
                  </a:cubicBezTo>
                  <a:cubicBezTo>
                    <a:pt x="10842" y="920"/>
                    <a:pt x="10180" y="1377"/>
                    <a:pt x="8514" y="2016"/>
                  </a:cubicBezTo>
                  <a:cubicBezTo>
                    <a:pt x="6661" y="2747"/>
                    <a:pt x="4425" y="3039"/>
                    <a:pt x="3251" y="3039"/>
                  </a:cubicBezTo>
                  <a:cubicBezTo>
                    <a:pt x="2777" y="3039"/>
                    <a:pt x="2475" y="2991"/>
                    <a:pt x="2442" y="2906"/>
                  </a:cubicBezTo>
                  <a:cubicBezTo>
                    <a:pt x="2328" y="2586"/>
                    <a:pt x="4291" y="2564"/>
                    <a:pt x="7213" y="1902"/>
                  </a:cubicBezTo>
                  <a:cubicBezTo>
                    <a:pt x="9130" y="1468"/>
                    <a:pt x="10294" y="897"/>
                    <a:pt x="10842" y="418"/>
                  </a:cubicBezTo>
                  <a:cubicBezTo>
                    <a:pt x="10441" y="128"/>
                    <a:pt x="9729" y="1"/>
                    <a:pt x="8830"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2" name="Google Shape;622;p15"/>
            <p:cNvSpPr/>
            <p:nvPr/>
          </p:nvSpPr>
          <p:spPr>
            <a:xfrm>
              <a:off x="6903150" y="2399275"/>
              <a:ext cx="126700" cy="47725"/>
            </a:xfrm>
            <a:custGeom>
              <a:avLst/>
              <a:gdLst/>
              <a:ahLst/>
              <a:cxnLst/>
              <a:rect l="l" t="t" r="r" b="b"/>
              <a:pathLst>
                <a:path w="5068" h="1909" extrusionOk="0">
                  <a:moveTo>
                    <a:pt x="1883" y="0"/>
                  </a:moveTo>
                  <a:cubicBezTo>
                    <a:pt x="1712" y="0"/>
                    <a:pt x="1530" y="12"/>
                    <a:pt x="1347" y="35"/>
                  </a:cubicBezTo>
                  <a:cubicBezTo>
                    <a:pt x="959" y="80"/>
                    <a:pt x="617" y="194"/>
                    <a:pt x="388" y="354"/>
                  </a:cubicBezTo>
                  <a:cubicBezTo>
                    <a:pt x="137" y="491"/>
                    <a:pt x="0" y="605"/>
                    <a:pt x="23" y="628"/>
                  </a:cubicBezTo>
                  <a:cubicBezTo>
                    <a:pt x="26" y="630"/>
                    <a:pt x="29" y="632"/>
                    <a:pt x="35" y="632"/>
                  </a:cubicBezTo>
                  <a:cubicBezTo>
                    <a:pt x="80" y="632"/>
                    <a:pt x="230" y="550"/>
                    <a:pt x="434" y="468"/>
                  </a:cubicBezTo>
                  <a:cubicBezTo>
                    <a:pt x="685" y="377"/>
                    <a:pt x="1027" y="308"/>
                    <a:pt x="1370" y="286"/>
                  </a:cubicBezTo>
                  <a:cubicBezTo>
                    <a:pt x="1433" y="281"/>
                    <a:pt x="1495" y="280"/>
                    <a:pt x="1558" y="280"/>
                  </a:cubicBezTo>
                  <a:cubicBezTo>
                    <a:pt x="1835" y="280"/>
                    <a:pt x="2101" y="317"/>
                    <a:pt x="2306" y="354"/>
                  </a:cubicBezTo>
                  <a:cubicBezTo>
                    <a:pt x="2420" y="377"/>
                    <a:pt x="2511" y="423"/>
                    <a:pt x="2602" y="445"/>
                  </a:cubicBezTo>
                  <a:cubicBezTo>
                    <a:pt x="2671" y="468"/>
                    <a:pt x="2717" y="468"/>
                    <a:pt x="2717" y="468"/>
                  </a:cubicBezTo>
                  <a:cubicBezTo>
                    <a:pt x="2717" y="468"/>
                    <a:pt x="2876" y="514"/>
                    <a:pt x="3127" y="605"/>
                  </a:cubicBezTo>
                  <a:cubicBezTo>
                    <a:pt x="3356" y="696"/>
                    <a:pt x="3675" y="833"/>
                    <a:pt x="3972" y="1016"/>
                  </a:cubicBezTo>
                  <a:cubicBezTo>
                    <a:pt x="4269" y="1199"/>
                    <a:pt x="4543" y="1427"/>
                    <a:pt x="4725" y="1610"/>
                  </a:cubicBezTo>
                  <a:cubicBezTo>
                    <a:pt x="4894" y="1779"/>
                    <a:pt x="5005" y="1909"/>
                    <a:pt x="5038" y="1909"/>
                  </a:cubicBezTo>
                  <a:cubicBezTo>
                    <a:pt x="5041" y="1909"/>
                    <a:pt x="5043" y="1908"/>
                    <a:pt x="5045" y="1906"/>
                  </a:cubicBezTo>
                  <a:cubicBezTo>
                    <a:pt x="5068" y="1906"/>
                    <a:pt x="4999" y="1724"/>
                    <a:pt x="4839" y="1518"/>
                  </a:cubicBezTo>
                  <a:cubicBezTo>
                    <a:pt x="4679" y="1290"/>
                    <a:pt x="4406" y="1039"/>
                    <a:pt x="4109" y="811"/>
                  </a:cubicBezTo>
                  <a:cubicBezTo>
                    <a:pt x="3812" y="582"/>
                    <a:pt x="3493" y="400"/>
                    <a:pt x="3241" y="286"/>
                  </a:cubicBezTo>
                  <a:cubicBezTo>
                    <a:pt x="2990" y="194"/>
                    <a:pt x="2808" y="126"/>
                    <a:pt x="2808" y="126"/>
                  </a:cubicBezTo>
                  <a:cubicBezTo>
                    <a:pt x="2808" y="126"/>
                    <a:pt x="2762" y="126"/>
                    <a:pt x="2694" y="103"/>
                  </a:cubicBezTo>
                  <a:cubicBezTo>
                    <a:pt x="2602" y="80"/>
                    <a:pt x="2488" y="57"/>
                    <a:pt x="2351" y="35"/>
                  </a:cubicBezTo>
                  <a:cubicBezTo>
                    <a:pt x="2214" y="12"/>
                    <a:pt x="2055" y="0"/>
                    <a:pt x="188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3" name="Google Shape;623;p15"/>
            <p:cNvSpPr/>
            <p:nvPr/>
          </p:nvSpPr>
          <p:spPr>
            <a:xfrm>
              <a:off x="6434650" y="1781025"/>
              <a:ext cx="354400" cy="842850"/>
            </a:xfrm>
            <a:custGeom>
              <a:avLst/>
              <a:gdLst/>
              <a:ahLst/>
              <a:cxnLst/>
              <a:rect l="l" t="t" r="r" b="b"/>
              <a:pathLst>
                <a:path w="14176" h="33714" extrusionOk="0">
                  <a:moveTo>
                    <a:pt x="12142" y="0"/>
                  </a:moveTo>
                  <a:cubicBezTo>
                    <a:pt x="10083" y="0"/>
                    <a:pt x="6773" y="909"/>
                    <a:pt x="4132" y="2053"/>
                  </a:cubicBezTo>
                  <a:cubicBezTo>
                    <a:pt x="1" y="3857"/>
                    <a:pt x="5068" y="18373"/>
                    <a:pt x="5068" y="20405"/>
                  </a:cubicBezTo>
                  <a:cubicBezTo>
                    <a:pt x="5068" y="22459"/>
                    <a:pt x="2055" y="28006"/>
                    <a:pt x="2055" y="28006"/>
                  </a:cubicBezTo>
                  <a:cubicBezTo>
                    <a:pt x="1574" y="28607"/>
                    <a:pt x="5493" y="33714"/>
                    <a:pt x="8109" y="33714"/>
                  </a:cubicBezTo>
                  <a:cubicBezTo>
                    <a:pt x="8472" y="33714"/>
                    <a:pt x="8810" y="33615"/>
                    <a:pt x="9108" y="33393"/>
                  </a:cubicBezTo>
                  <a:cubicBezTo>
                    <a:pt x="11573" y="31544"/>
                    <a:pt x="13901" y="24491"/>
                    <a:pt x="13605" y="22117"/>
                  </a:cubicBezTo>
                  <a:cubicBezTo>
                    <a:pt x="13308" y="19720"/>
                    <a:pt x="7282" y="4861"/>
                    <a:pt x="7282" y="4861"/>
                  </a:cubicBezTo>
                  <a:cubicBezTo>
                    <a:pt x="7282" y="4861"/>
                    <a:pt x="14175" y="2875"/>
                    <a:pt x="14084" y="958"/>
                  </a:cubicBezTo>
                  <a:cubicBezTo>
                    <a:pt x="14043" y="281"/>
                    <a:pt x="13286" y="0"/>
                    <a:pt x="12142" y="0"/>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4" name="Google Shape;624;p15"/>
            <p:cNvSpPr/>
            <p:nvPr/>
          </p:nvSpPr>
          <p:spPr>
            <a:xfrm>
              <a:off x="6556200" y="2258050"/>
              <a:ext cx="25" cy="2300"/>
            </a:xfrm>
            <a:custGeom>
              <a:avLst/>
              <a:gdLst/>
              <a:ahLst/>
              <a:cxnLst/>
              <a:rect l="l" t="t" r="r" b="b"/>
              <a:pathLst>
                <a:path w="1" h="92" extrusionOk="0">
                  <a:moveTo>
                    <a:pt x="1" y="91"/>
                  </a:moveTo>
                  <a:cubicBezTo>
                    <a:pt x="1" y="46"/>
                    <a:pt x="1" y="0"/>
                    <a:pt x="1" y="0"/>
                  </a:cubicBezTo>
                  <a:cubicBezTo>
                    <a:pt x="1" y="23"/>
                    <a:pt x="1" y="23"/>
                    <a:pt x="1" y="23"/>
                  </a:cubicBezTo>
                  <a:cubicBezTo>
                    <a:pt x="1" y="46"/>
                    <a:pt x="1" y="69"/>
                    <a:pt x="1" y="91"/>
                  </a:cubicBezTo>
                  <a:close/>
                </a:path>
              </a:pathLst>
            </a:custGeom>
            <a:solidFill>
              <a:srgbClr val="F17176"/>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5" name="Google Shape;625;p15"/>
            <p:cNvSpPr/>
            <p:nvPr/>
          </p:nvSpPr>
          <p:spPr>
            <a:xfrm>
              <a:off x="6473975" y="1903675"/>
              <a:ext cx="308225" cy="720200"/>
            </a:xfrm>
            <a:custGeom>
              <a:avLst/>
              <a:gdLst/>
              <a:ahLst/>
              <a:cxnLst/>
              <a:rect l="l" t="t" r="r" b="b"/>
              <a:pathLst>
                <a:path w="12329" h="28808" extrusionOk="0">
                  <a:moveTo>
                    <a:pt x="5709" y="1"/>
                  </a:moveTo>
                  <a:cubicBezTo>
                    <a:pt x="3723" y="982"/>
                    <a:pt x="2011" y="2511"/>
                    <a:pt x="1098" y="3698"/>
                  </a:cubicBezTo>
                  <a:cubicBezTo>
                    <a:pt x="1167" y="4474"/>
                    <a:pt x="1304" y="5250"/>
                    <a:pt x="1441" y="6049"/>
                  </a:cubicBezTo>
                  <a:cubicBezTo>
                    <a:pt x="2099" y="6254"/>
                    <a:pt x="2980" y="6316"/>
                    <a:pt x="3809" y="6316"/>
                  </a:cubicBezTo>
                  <a:cubicBezTo>
                    <a:pt x="5107" y="6316"/>
                    <a:pt x="6280" y="6163"/>
                    <a:pt x="6280" y="6163"/>
                  </a:cubicBezTo>
                  <a:cubicBezTo>
                    <a:pt x="6280" y="6163"/>
                    <a:pt x="7307" y="7305"/>
                    <a:pt x="8128" y="10272"/>
                  </a:cubicBezTo>
                  <a:cubicBezTo>
                    <a:pt x="8927" y="13239"/>
                    <a:pt x="10069" y="18329"/>
                    <a:pt x="6531" y="19151"/>
                  </a:cubicBezTo>
                  <a:cubicBezTo>
                    <a:pt x="6293" y="19207"/>
                    <a:pt x="6073" y="19233"/>
                    <a:pt x="5869" y="19233"/>
                  </a:cubicBezTo>
                  <a:cubicBezTo>
                    <a:pt x="4246" y="19233"/>
                    <a:pt x="3627" y="17580"/>
                    <a:pt x="3404" y="16161"/>
                  </a:cubicBezTo>
                  <a:cubicBezTo>
                    <a:pt x="2947" y="18535"/>
                    <a:pt x="482" y="23100"/>
                    <a:pt x="482" y="23100"/>
                  </a:cubicBezTo>
                  <a:cubicBezTo>
                    <a:pt x="1" y="23701"/>
                    <a:pt x="3920" y="28808"/>
                    <a:pt x="6536" y="28808"/>
                  </a:cubicBezTo>
                  <a:cubicBezTo>
                    <a:pt x="6899" y="28808"/>
                    <a:pt x="7237" y="28709"/>
                    <a:pt x="7535" y="28487"/>
                  </a:cubicBezTo>
                  <a:cubicBezTo>
                    <a:pt x="10000" y="26660"/>
                    <a:pt x="12328" y="19585"/>
                    <a:pt x="12032" y="17211"/>
                  </a:cubicBezTo>
                  <a:cubicBezTo>
                    <a:pt x="11758" y="14883"/>
                    <a:pt x="6051" y="822"/>
                    <a:pt x="57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6" name="Google Shape;626;p15"/>
            <p:cNvSpPr/>
            <p:nvPr/>
          </p:nvSpPr>
          <p:spPr>
            <a:xfrm>
              <a:off x="6622975" y="1883700"/>
              <a:ext cx="50225" cy="17150"/>
            </a:xfrm>
            <a:custGeom>
              <a:avLst/>
              <a:gdLst/>
              <a:ahLst/>
              <a:cxnLst/>
              <a:rect l="l" t="t" r="r" b="b"/>
              <a:pathLst>
                <a:path w="2009" h="686" extrusionOk="0">
                  <a:moveTo>
                    <a:pt x="2009" y="1"/>
                  </a:moveTo>
                  <a:lnTo>
                    <a:pt x="2009" y="1"/>
                  </a:lnTo>
                  <a:cubicBezTo>
                    <a:pt x="1324" y="138"/>
                    <a:pt x="662" y="389"/>
                    <a:pt x="0" y="685"/>
                  </a:cubicBezTo>
                  <a:cubicBezTo>
                    <a:pt x="388" y="571"/>
                    <a:pt x="1141" y="320"/>
                    <a:pt x="2009" y="1"/>
                  </a:cubicBezTo>
                  <a:close/>
                </a:path>
              </a:pathLst>
            </a:custGeom>
            <a:solidFill>
              <a:srgbClr val="F17176"/>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7" name="Google Shape;627;p15"/>
            <p:cNvSpPr/>
            <p:nvPr/>
          </p:nvSpPr>
          <p:spPr>
            <a:xfrm>
              <a:off x="6490000" y="1781025"/>
              <a:ext cx="299050" cy="265475"/>
            </a:xfrm>
            <a:custGeom>
              <a:avLst/>
              <a:gdLst/>
              <a:ahLst/>
              <a:cxnLst/>
              <a:rect l="l" t="t" r="r" b="b"/>
              <a:pathLst>
                <a:path w="11962" h="10619" extrusionOk="0">
                  <a:moveTo>
                    <a:pt x="9928" y="0"/>
                  </a:moveTo>
                  <a:cubicBezTo>
                    <a:pt x="7869" y="0"/>
                    <a:pt x="4559" y="909"/>
                    <a:pt x="1918" y="2053"/>
                  </a:cubicBezTo>
                  <a:cubicBezTo>
                    <a:pt x="1" y="2875"/>
                    <a:pt x="69" y="6413"/>
                    <a:pt x="663" y="10179"/>
                  </a:cubicBezTo>
                  <a:cubicBezTo>
                    <a:pt x="1346" y="10411"/>
                    <a:pt x="2263" y="10619"/>
                    <a:pt x="3365" y="10619"/>
                  </a:cubicBezTo>
                  <a:cubicBezTo>
                    <a:pt x="4436" y="10619"/>
                    <a:pt x="5681" y="10422"/>
                    <a:pt x="7054" y="9860"/>
                  </a:cubicBezTo>
                  <a:cubicBezTo>
                    <a:pt x="5958" y="7052"/>
                    <a:pt x="5068" y="4861"/>
                    <a:pt x="5068" y="4861"/>
                  </a:cubicBezTo>
                  <a:cubicBezTo>
                    <a:pt x="5068" y="4861"/>
                    <a:pt x="11961" y="2875"/>
                    <a:pt x="11870" y="958"/>
                  </a:cubicBezTo>
                  <a:cubicBezTo>
                    <a:pt x="11829" y="281"/>
                    <a:pt x="11072" y="0"/>
                    <a:pt x="9928"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8" name="Google Shape;628;p15"/>
            <p:cNvSpPr/>
            <p:nvPr/>
          </p:nvSpPr>
          <p:spPr>
            <a:xfrm>
              <a:off x="6497425" y="1853525"/>
              <a:ext cx="211150" cy="192975"/>
            </a:xfrm>
            <a:custGeom>
              <a:avLst/>
              <a:gdLst/>
              <a:ahLst/>
              <a:cxnLst/>
              <a:rect l="l" t="t" r="r" b="b"/>
              <a:pathLst>
                <a:path w="8446" h="7719" extrusionOk="0">
                  <a:moveTo>
                    <a:pt x="1136" y="0"/>
                  </a:moveTo>
                  <a:cubicBezTo>
                    <a:pt x="917" y="0"/>
                    <a:pt x="754" y="7"/>
                    <a:pt x="662" y="21"/>
                  </a:cubicBezTo>
                  <a:cubicBezTo>
                    <a:pt x="183" y="820"/>
                    <a:pt x="1" y="1961"/>
                    <a:pt x="1" y="3330"/>
                  </a:cubicBezTo>
                  <a:cubicBezTo>
                    <a:pt x="503" y="3445"/>
                    <a:pt x="1096" y="3536"/>
                    <a:pt x="1507" y="3582"/>
                  </a:cubicBezTo>
                  <a:cubicBezTo>
                    <a:pt x="2420" y="3673"/>
                    <a:pt x="4223" y="3878"/>
                    <a:pt x="4748" y="5933"/>
                  </a:cubicBezTo>
                  <a:cubicBezTo>
                    <a:pt x="4966" y="6817"/>
                    <a:pt x="4055" y="7075"/>
                    <a:pt x="2922" y="7075"/>
                  </a:cubicBezTo>
                  <a:cubicBezTo>
                    <a:pt x="2038" y="7075"/>
                    <a:pt x="1018" y="6917"/>
                    <a:pt x="297" y="6777"/>
                  </a:cubicBezTo>
                  <a:lnTo>
                    <a:pt x="297" y="6777"/>
                  </a:lnTo>
                  <a:cubicBezTo>
                    <a:pt x="320" y="6937"/>
                    <a:pt x="343" y="7119"/>
                    <a:pt x="366" y="7279"/>
                  </a:cubicBezTo>
                  <a:cubicBezTo>
                    <a:pt x="1049" y="7511"/>
                    <a:pt x="1966" y="7719"/>
                    <a:pt x="3068" y="7719"/>
                  </a:cubicBezTo>
                  <a:cubicBezTo>
                    <a:pt x="4139" y="7719"/>
                    <a:pt x="5384" y="7522"/>
                    <a:pt x="6757" y="6960"/>
                  </a:cubicBezTo>
                  <a:cubicBezTo>
                    <a:pt x="5661" y="4152"/>
                    <a:pt x="4771" y="1961"/>
                    <a:pt x="4771" y="1961"/>
                  </a:cubicBezTo>
                  <a:cubicBezTo>
                    <a:pt x="4771" y="1961"/>
                    <a:pt x="6643" y="1413"/>
                    <a:pt x="8446" y="637"/>
                  </a:cubicBezTo>
                  <a:cubicBezTo>
                    <a:pt x="7183" y="336"/>
                    <a:pt x="2715" y="0"/>
                    <a:pt x="113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29" name="Google Shape;629;p15"/>
            <p:cNvSpPr/>
            <p:nvPr/>
          </p:nvSpPr>
          <p:spPr>
            <a:xfrm>
              <a:off x="6498000" y="1781025"/>
              <a:ext cx="291050" cy="146075"/>
            </a:xfrm>
            <a:custGeom>
              <a:avLst/>
              <a:gdLst/>
              <a:ahLst/>
              <a:cxnLst/>
              <a:rect l="l" t="t" r="r" b="b"/>
              <a:pathLst>
                <a:path w="11642" h="5843" extrusionOk="0">
                  <a:moveTo>
                    <a:pt x="9608" y="0"/>
                  </a:moveTo>
                  <a:cubicBezTo>
                    <a:pt x="7549" y="0"/>
                    <a:pt x="4239" y="909"/>
                    <a:pt x="1598" y="2053"/>
                  </a:cubicBezTo>
                  <a:cubicBezTo>
                    <a:pt x="594" y="2487"/>
                    <a:pt x="137" y="3674"/>
                    <a:pt x="0" y="5249"/>
                  </a:cubicBezTo>
                  <a:cubicBezTo>
                    <a:pt x="423" y="5559"/>
                    <a:pt x="1124" y="5843"/>
                    <a:pt x="2276" y="5843"/>
                  </a:cubicBezTo>
                  <a:cubicBezTo>
                    <a:pt x="2989" y="5843"/>
                    <a:pt x="3876" y="5734"/>
                    <a:pt x="4976" y="5454"/>
                  </a:cubicBezTo>
                  <a:cubicBezTo>
                    <a:pt x="4839" y="5089"/>
                    <a:pt x="4748" y="4861"/>
                    <a:pt x="4748" y="4861"/>
                  </a:cubicBezTo>
                  <a:cubicBezTo>
                    <a:pt x="4748" y="4861"/>
                    <a:pt x="11641" y="2875"/>
                    <a:pt x="11550" y="958"/>
                  </a:cubicBezTo>
                  <a:cubicBezTo>
                    <a:pt x="11509" y="281"/>
                    <a:pt x="10752" y="0"/>
                    <a:pt x="9608"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0" name="Google Shape;630;p15"/>
            <p:cNvSpPr/>
            <p:nvPr/>
          </p:nvSpPr>
          <p:spPr>
            <a:xfrm>
              <a:off x="6509400" y="1781275"/>
              <a:ext cx="276800" cy="89975"/>
            </a:xfrm>
            <a:custGeom>
              <a:avLst/>
              <a:gdLst/>
              <a:ahLst/>
              <a:cxnLst/>
              <a:rect l="l" t="t" r="r" b="b"/>
              <a:pathLst>
                <a:path w="11072" h="3599" extrusionOk="0">
                  <a:moveTo>
                    <a:pt x="9148" y="0"/>
                  </a:moveTo>
                  <a:cubicBezTo>
                    <a:pt x="7091" y="0"/>
                    <a:pt x="3782" y="904"/>
                    <a:pt x="1142" y="2043"/>
                  </a:cubicBezTo>
                  <a:cubicBezTo>
                    <a:pt x="640" y="2272"/>
                    <a:pt x="275" y="2683"/>
                    <a:pt x="1" y="3230"/>
                  </a:cubicBezTo>
                  <a:cubicBezTo>
                    <a:pt x="756" y="3492"/>
                    <a:pt x="1470" y="3598"/>
                    <a:pt x="2210" y="3598"/>
                  </a:cubicBezTo>
                  <a:cubicBezTo>
                    <a:pt x="3147" y="3598"/>
                    <a:pt x="4125" y="3427"/>
                    <a:pt x="5273" y="3185"/>
                  </a:cubicBezTo>
                  <a:cubicBezTo>
                    <a:pt x="7465" y="2728"/>
                    <a:pt x="9770" y="1815"/>
                    <a:pt x="11071" y="834"/>
                  </a:cubicBezTo>
                  <a:cubicBezTo>
                    <a:pt x="10954" y="247"/>
                    <a:pt x="10221" y="0"/>
                    <a:pt x="9148"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1" name="Google Shape;631;p15"/>
            <p:cNvSpPr/>
            <p:nvPr/>
          </p:nvSpPr>
          <p:spPr>
            <a:xfrm>
              <a:off x="6520250" y="1781225"/>
              <a:ext cx="257375" cy="70500"/>
            </a:xfrm>
            <a:custGeom>
              <a:avLst/>
              <a:gdLst/>
              <a:ahLst/>
              <a:cxnLst/>
              <a:rect l="l" t="t" r="r" b="b"/>
              <a:pathLst>
                <a:path w="10295" h="2820" extrusionOk="0">
                  <a:moveTo>
                    <a:pt x="8718" y="1"/>
                  </a:moveTo>
                  <a:cubicBezTo>
                    <a:pt x="6663" y="1"/>
                    <a:pt x="3354" y="902"/>
                    <a:pt x="708" y="2045"/>
                  </a:cubicBezTo>
                  <a:cubicBezTo>
                    <a:pt x="434" y="2182"/>
                    <a:pt x="206" y="2342"/>
                    <a:pt x="1" y="2570"/>
                  </a:cubicBezTo>
                  <a:cubicBezTo>
                    <a:pt x="626" y="2745"/>
                    <a:pt x="1233" y="2820"/>
                    <a:pt x="1859" y="2820"/>
                  </a:cubicBezTo>
                  <a:cubicBezTo>
                    <a:pt x="2786" y="2820"/>
                    <a:pt x="3754" y="2656"/>
                    <a:pt x="4885" y="2411"/>
                  </a:cubicBezTo>
                  <a:cubicBezTo>
                    <a:pt x="6871" y="2000"/>
                    <a:pt x="8948" y="1224"/>
                    <a:pt x="10295" y="334"/>
                  </a:cubicBezTo>
                  <a:cubicBezTo>
                    <a:pt x="9961" y="103"/>
                    <a:pt x="9411" y="1"/>
                    <a:pt x="8718" y="1"/>
                  </a:cubicBezTo>
                  <a:close/>
                </a:path>
              </a:pathLst>
            </a:custGeom>
            <a:solidFill>
              <a:srgbClr val="958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2" name="Google Shape;632;p15"/>
            <p:cNvSpPr/>
            <p:nvPr/>
          </p:nvSpPr>
          <p:spPr>
            <a:xfrm>
              <a:off x="6509400" y="1781300"/>
              <a:ext cx="276800" cy="89950"/>
            </a:xfrm>
            <a:custGeom>
              <a:avLst/>
              <a:gdLst/>
              <a:ahLst/>
              <a:cxnLst/>
              <a:rect l="l" t="t" r="r" b="b"/>
              <a:pathLst>
                <a:path w="11072" h="3598" extrusionOk="0">
                  <a:moveTo>
                    <a:pt x="9150" y="1"/>
                  </a:moveTo>
                  <a:cubicBezTo>
                    <a:pt x="7096" y="1"/>
                    <a:pt x="3780" y="904"/>
                    <a:pt x="1142" y="2042"/>
                  </a:cubicBezTo>
                  <a:cubicBezTo>
                    <a:pt x="640" y="2271"/>
                    <a:pt x="275" y="2682"/>
                    <a:pt x="1" y="3229"/>
                  </a:cubicBezTo>
                  <a:cubicBezTo>
                    <a:pt x="756" y="3491"/>
                    <a:pt x="1470" y="3597"/>
                    <a:pt x="2210" y="3597"/>
                  </a:cubicBezTo>
                  <a:cubicBezTo>
                    <a:pt x="3147" y="3597"/>
                    <a:pt x="4125" y="3426"/>
                    <a:pt x="5273" y="3184"/>
                  </a:cubicBezTo>
                  <a:cubicBezTo>
                    <a:pt x="7465" y="2727"/>
                    <a:pt x="9770" y="1814"/>
                    <a:pt x="11071" y="833"/>
                  </a:cubicBezTo>
                  <a:cubicBezTo>
                    <a:pt x="11048" y="741"/>
                    <a:pt x="11003" y="650"/>
                    <a:pt x="10957" y="559"/>
                  </a:cubicBezTo>
                  <a:cubicBezTo>
                    <a:pt x="10706" y="810"/>
                    <a:pt x="10090" y="1289"/>
                    <a:pt x="8469" y="2042"/>
                  </a:cubicBezTo>
                  <a:cubicBezTo>
                    <a:pt x="6489" y="2970"/>
                    <a:pt x="4020" y="3396"/>
                    <a:pt x="2971" y="3396"/>
                  </a:cubicBezTo>
                  <a:cubicBezTo>
                    <a:pt x="2678" y="3396"/>
                    <a:pt x="2496" y="3363"/>
                    <a:pt x="2466" y="3298"/>
                  </a:cubicBezTo>
                  <a:cubicBezTo>
                    <a:pt x="2329" y="3001"/>
                    <a:pt x="4292" y="2841"/>
                    <a:pt x="7168" y="2020"/>
                  </a:cubicBezTo>
                  <a:cubicBezTo>
                    <a:pt x="9062" y="1472"/>
                    <a:pt x="10158" y="833"/>
                    <a:pt x="10683" y="308"/>
                  </a:cubicBezTo>
                  <a:cubicBezTo>
                    <a:pt x="10348" y="96"/>
                    <a:pt x="9815" y="1"/>
                    <a:pt x="9150"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3" name="Google Shape;633;p15"/>
            <p:cNvSpPr/>
            <p:nvPr/>
          </p:nvSpPr>
          <p:spPr>
            <a:xfrm>
              <a:off x="6545350" y="2343075"/>
              <a:ext cx="143250" cy="34875"/>
            </a:xfrm>
            <a:custGeom>
              <a:avLst/>
              <a:gdLst/>
              <a:ahLst/>
              <a:cxnLst/>
              <a:rect l="l" t="t" r="r" b="b"/>
              <a:pathLst>
                <a:path w="5730" h="1395" extrusionOk="0">
                  <a:moveTo>
                    <a:pt x="2854" y="0"/>
                  </a:moveTo>
                  <a:cubicBezTo>
                    <a:pt x="2854" y="0"/>
                    <a:pt x="2808" y="23"/>
                    <a:pt x="2717" y="23"/>
                  </a:cubicBezTo>
                  <a:cubicBezTo>
                    <a:pt x="2626" y="23"/>
                    <a:pt x="2489" y="23"/>
                    <a:pt x="2329" y="69"/>
                  </a:cubicBezTo>
                  <a:cubicBezTo>
                    <a:pt x="2032" y="114"/>
                    <a:pt x="1644" y="228"/>
                    <a:pt x="1256" y="388"/>
                  </a:cubicBezTo>
                  <a:cubicBezTo>
                    <a:pt x="891" y="571"/>
                    <a:pt x="549" y="776"/>
                    <a:pt x="320" y="1004"/>
                  </a:cubicBezTo>
                  <a:cubicBezTo>
                    <a:pt x="115" y="1210"/>
                    <a:pt x="1" y="1392"/>
                    <a:pt x="24" y="1392"/>
                  </a:cubicBezTo>
                  <a:cubicBezTo>
                    <a:pt x="25" y="1394"/>
                    <a:pt x="28" y="1395"/>
                    <a:pt x="31" y="1395"/>
                  </a:cubicBezTo>
                  <a:cubicBezTo>
                    <a:pt x="67" y="1395"/>
                    <a:pt x="200" y="1266"/>
                    <a:pt x="412" y="1118"/>
                  </a:cubicBezTo>
                  <a:cubicBezTo>
                    <a:pt x="640" y="936"/>
                    <a:pt x="1005" y="753"/>
                    <a:pt x="1348" y="616"/>
                  </a:cubicBezTo>
                  <a:cubicBezTo>
                    <a:pt x="1713" y="502"/>
                    <a:pt x="2101" y="411"/>
                    <a:pt x="2375" y="388"/>
                  </a:cubicBezTo>
                  <a:cubicBezTo>
                    <a:pt x="2455" y="377"/>
                    <a:pt x="2523" y="377"/>
                    <a:pt x="2583" y="377"/>
                  </a:cubicBezTo>
                  <a:cubicBezTo>
                    <a:pt x="2643" y="377"/>
                    <a:pt x="2694" y="377"/>
                    <a:pt x="2740" y="365"/>
                  </a:cubicBezTo>
                  <a:lnTo>
                    <a:pt x="3333" y="365"/>
                  </a:lnTo>
                  <a:cubicBezTo>
                    <a:pt x="3630" y="388"/>
                    <a:pt x="4018" y="434"/>
                    <a:pt x="4383" y="548"/>
                  </a:cubicBezTo>
                  <a:cubicBezTo>
                    <a:pt x="4748" y="662"/>
                    <a:pt x="5091" y="845"/>
                    <a:pt x="5319" y="1004"/>
                  </a:cubicBezTo>
                  <a:cubicBezTo>
                    <a:pt x="5552" y="1174"/>
                    <a:pt x="5686" y="1304"/>
                    <a:pt x="5723" y="1304"/>
                  </a:cubicBezTo>
                  <a:cubicBezTo>
                    <a:pt x="5726" y="1304"/>
                    <a:pt x="5728" y="1303"/>
                    <a:pt x="5730" y="1301"/>
                  </a:cubicBezTo>
                  <a:cubicBezTo>
                    <a:pt x="5730" y="1301"/>
                    <a:pt x="5639" y="1118"/>
                    <a:pt x="5410" y="913"/>
                  </a:cubicBezTo>
                  <a:cubicBezTo>
                    <a:pt x="5205" y="685"/>
                    <a:pt x="4840" y="479"/>
                    <a:pt x="4475" y="297"/>
                  </a:cubicBezTo>
                  <a:cubicBezTo>
                    <a:pt x="4087" y="160"/>
                    <a:pt x="3676" y="69"/>
                    <a:pt x="3356" y="46"/>
                  </a:cubicBezTo>
                  <a:cubicBezTo>
                    <a:pt x="3059" y="0"/>
                    <a:pt x="2854" y="0"/>
                    <a:pt x="285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4" name="Google Shape;634;p15"/>
            <p:cNvSpPr/>
            <p:nvPr/>
          </p:nvSpPr>
          <p:spPr>
            <a:xfrm>
              <a:off x="5721375" y="2430375"/>
              <a:ext cx="1317025" cy="856875"/>
            </a:xfrm>
            <a:custGeom>
              <a:avLst/>
              <a:gdLst/>
              <a:ahLst/>
              <a:cxnLst/>
              <a:rect l="l" t="t" r="r" b="b"/>
              <a:pathLst>
                <a:path w="52681" h="34275" extrusionOk="0">
                  <a:moveTo>
                    <a:pt x="30906" y="0"/>
                  </a:moveTo>
                  <a:cubicBezTo>
                    <a:pt x="30906" y="0"/>
                    <a:pt x="27664" y="2580"/>
                    <a:pt x="26934" y="3584"/>
                  </a:cubicBezTo>
                  <a:cubicBezTo>
                    <a:pt x="25245" y="5912"/>
                    <a:pt x="24309" y="5958"/>
                    <a:pt x="22985" y="8491"/>
                  </a:cubicBezTo>
                  <a:cubicBezTo>
                    <a:pt x="22369" y="9678"/>
                    <a:pt x="21456" y="10363"/>
                    <a:pt x="20452" y="11230"/>
                  </a:cubicBezTo>
                  <a:cubicBezTo>
                    <a:pt x="18169" y="13170"/>
                    <a:pt x="15909" y="15111"/>
                    <a:pt x="13627" y="17051"/>
                  </a:cubicBezTo>
                  <a:cubicBezTo>
                    <a:pt x="8605" y="21365"/>
                    <a:pt x="5044" y="24834"/>
                    <a:pt x="0" y="29148"/>
                  </a:cubicBezTo>
                  <a:cubicBezTo>
                    <a:pt x="339" y="29228"/>
                    <a:pt x="3491" y="34275"/>
                    <a:pt x="15607" y="34275"/>
                  </a:cubicBezTo>
                  <a:cubicBezTo>
                    <a:pt x="17381" y="34275"/>
                    <a:pt x="19347" y="34166"/>
                    <a:pt x="21524" y="33919"/>
                  </a:cubicBezTo>
                  <a:cubicBezTo>
                    <a:pt x="38552" y="32001"/>
                    <a:pt x="49257" y="15978"/>
                    <a:pt x="52681" y="9792"/>
                  </a:cubicBezTo>
                  <a:cubicBezTo>
                    <a:pt x="52681" y="9792"/>
                    <a:pt x="49714" y="2488"/>
                    <a:pt x="43984" y="2443"/>
                  </a:cubicBezTo>
                  <a:cubicBezTo>
                    <a:pt x="43984" y="2443"/>
                    <a:pt x="39739" y="5752"/>
                    <a:pt x="39739" y="5752"/>
                  </a:cubicBezTo>
                  <a:cubicBezTo>
                    <a:pt x="40447" y="4428"/>
                    <a:pt x="41725" y="3105"/>
                    <a:pt x="41839" y="1552"/>
                  </a:cubicBezTo>
                  <a:cubicBezTo>
                    <a:pt x="40378" y="1027"/>
                    <a:pt x="39077" y="639"/>
                    <a:pt x="37502" y="366"/>
                  </a:cubicBezTo>
                  <a:cubicBezTo>
                    <a:pt x="35630" y="46"/>
                    <a:pt x="30906" y="0"/>
                    <a:pt x="30906"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5" name="Google Shape;635;p15"/>
            <p:cNvSpPr/>
            <p:nvPr/>
          </p:nvSpPr>
          <p:spPr>
            <a:xfrm>
              <a:off x="5986150" y="2540500"/>
              <a:ext cx="1052250" cy="660250"/>
            </a:xfrm>
            <a:custGeom>
              <a:avLst/>
              <a:gdLst/>
              <a:ahLst/>
              <a:cxnLst/>
              <a:rect l="l" t="t" r="r" b="b"/>
              <a:pathLst>
                <a:path w="42090" h="26410" extrusionOk="0">
                  <a:moveTo>
                    <a:pt x="15704" y="1"/>
                  </a:moveTo>
                  <a:lnTo>
                    <a:pt x="15704" y="1"/>
                  </a:lnTo>
                  <a:cubicBezTo>
                    <a:pt x="14403" y="1553"/>
                    <a:pt x="13558" y="1872"/>
                    <a:pt x="12394" y="4086"/>
                  </a:cubicBezTo>
                  <a:cubicBezTo>
                    <a:pt x="11778" y="5273"/>
                    <a:pt x="10865" y="5958"/>
                    <a:pt x="9861" y="6825"/>
                  </a:cubicBezTo>
                  <a:cubicBezTo>
                    <a:pt x="7578" y="8765"/>
                    <a:pt x="5318" y="10706"/>
                    <a:pt x="3036" y="12646"/>
                  </a:cubicBezTo>
                  <a:cubicBezTo>
                    <a:pt x="2488" y="13148"/>
                    <a:pt x="1917" y="13627"/>
                    <a:pt x="1347" y="14107"/>
                  </a:cubicBezTo>
                  <a:cubicBezTo>
                    <a:pt x="1278" y="14335"/>
                    <a:pt x="1233" y="14586"/>
                    <a:pt x="1187" y="14814"/>
                  </a:cubicBezTo>
                  <a:cubicBezTo>
                    <a:pt x="0" y="21753"/>
                    <a:pt x="10614" y="24675"/>
                    <a:pt x="21296" y="26409"/>
                  </a:cubicBezTo>
                  <a:cubicBezTo>
                    <a:pt x="32343" y="20977"/>
                    <a:pt x="39419" y="10203"/>
                    <a:pt x="42090" y="5387"/>
                  </a:cubicBezTo>
                  <a:cubicBezTo>
                    <a:pt x="42090" y="5387"/>
                    <a:pt x="40994" y="2694"/>
                    <a:pt x="38849" y="571"/>
                  </a:cubicBezTo>
                  <a:cubicBezTo>
                    <a:pt x="38429" y="2959"/>
                    <a:pt x="35418" y="10914"/>
                    <a:pt x="23884" y="10914"/>
                  </a:cubicBezTo>
                  <a:cubicBezTo>
                    <a:pt x="23510" y="10914"/>
                    <a:pt x="23127" y="10905"/>
                    <a:pt x="22734" y="10888"/>
                  </a:cubicBezTo>
                  <a:cubicBezTo>
                    <a:pt x="12759" y="10432"/>
                    <a:pt x="14152" y="3721"/>
                    <a:pt x="15704"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6" name="Google Shape;636;p15"/>
            <p:cNvSpPr/>
            <p:nvPr/>
          </p:nvSpPr>
          <p:spPr>
            <a:xfrm>
              <a:off x="6537950" y="2439500"/>
              <a:ext cx="229400" cy="153125"/>
            </a:xfrm>
            <a:custGeom>
              <a:avLst/>
              <a:gdLst/>
              <a:ahLst/>
              <a:cxnLst/>
              <a:rect l="l" t="t" r="r" b="b"/>
              <a:pathLst>
                <a:path w="9176" h="6125" extrusionOk="0">
                  <a:moveTo>
                    <a:pt x="4908" y="1"/>
                  </a:moveTo>
                  <a:lnTo>
                    <a:pt x="4908" y="1"/>
                  </a:lnTo>
                  <a:cubicBezTo>
                    <a:pt x="5843" y="434"/>
                    <a:pt x="6642" y="982"/>
                    <a:pt x="6848" y="1712"/>
                  </a:cubicBezTo>
                  <a:cubicBezTo>
                    <a:pt x="7418" y="3789"/>
                    <a:pt x="0" y="6004"/>
                    <a:pt x="0" y="6004"/>
                  </a:cubicBezTo>
                  <a:cubicBezTo>
                    <a:pt x="0" y="6004"/>
                    <a:pt x="881" y="6124"/>
                    <a:pt x="2056" y="6124"/>
                  </a:cubicBezTo>
                  <a:cubicBezTo>
                    <a:pt x="3334" y="6124"/>
                    <a:pt x="4961" y="5982"/>
                    <a:pt x="6186" y="5387"/>
                  </a:cubicBezTo>
                  <a:cubicBezTo>
                    <a:pt x="6665" y="5136"/>
                    <a:pt x="7144" y="4839"/>
                    <a:pt x="7601" y="4520"/>
                  </a:cubicBezTo>
                  <a:cubicBezTo>
                    <a:pt x="8286" y="3470"/>
                    <a:pt x="9085" y="2397"/>
                    <a:pt x="9176" y="1187"/>
                  </a:cubicBezTo>
                  <a:cubicBezTo>
                    <a:pt x="7715" y="685"/>
                    <a:pt x="6437" y="274"/>
                    <a:pt x="4908"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7" name="Google Shape;637;p15"/>
            <p:cNvSpPr/>
            <p:nvPr/>
          </p:nvSpPr>
          <p:spPr>
            <a:xfrm>
              <a:off x="6436950" y="2454125"/>
              <a:ext cx="79325" cy="58900"/>
            </a:xfrm>
            <a:custGeom>
              <a:avLst/>
              <a:gdLst/>
              <a:ahLst/>
              <a:cxnLst/>
              <a:rect l="l" t="t" r="r" b="b"/>
              <a:pathLst>
                <a:path w="3173" h="2356" extrusionOk="0">
                  <a:moveTo>
                    <a:pt x="2857" y="0"/>
                  </a:moveTo>
                  <a:cubicBezTo>
                    <a:pt x="2702" y="0"/>
                    <a:pt x="2499" y="82"/>
                    <a:pt x="2328" y="237"/>
                  </a:cubicBezTo>
                  <a:cubicBezTo>
                    <a:pt x="2054" y="465"/>
                    <a:pt x="1940" y="739"/>
                    <a:pt x="2077" y="876"/>
                  </a:cubicBezTo>
                  <a:cubicBezTo>
                    <a:pt x="2121" y="913"/>
                    <a:pt x="2183" y="931"/>
                    <a:pt x="2256" y="931"/>
                  </a:cubicBezTo>
                  <a:cubicBezTo>
                    <a:pt x="2413" y="931"/>
                    <a:pt x="2621" y="849"/>
                    <a:pt x="2808" y="694"/>
                  </a:cubicBezTo>
                  <a:cubicBezTo>
                    <a:pt x="3081" y="465"/>
                    <a:pt x="3173" y="192"/>
                    <a:pt x="3036" y="55"/>
                  </a:cubicBezTo>
                  <a:cubicBezTo>
                    <a:pt x="2992" y="18"/>
                    <a:pt x="2930" y="0"/>
                    <a:pt x="2857" y="0"/>
                  </a:cubicBezTo>
                  <a:close/>
                  <a:moveTo>
                    <a:pt x="1274" y="1062"/>
                  </a:moveTo>
                  <a:cubicBezTo>
                    <a:pt x="1057" y="1062"/>
                    <a:pt x="770" y="1179"/>
                    <a:pt x="525" y="1378"/>
                  </a:cubicBezTo>
                  <a:cubicBezTo>
                    <a:pt x="137" y="1698"/>
                    <a:pt x="0" y="2086"/>
                    <a:pt x="183" y="2269"/>
                  </a:cubicBezTo>
                  <a:cubicBezTo>
                    <a:pt x="242" y="2328"/>
                    <a:pt x="330" y="2356"/>
                    <a:pt x="434" y="2356"/>
                  </a:cubicBezTo>
                  <a:cubicBezTo>
                    <a:pt x="651" y="2356"/>
                    <a:pt x="940" y="2234"/>
                    <a:pt x="1187" y="2018"/>
                  </a:cubicBezTo>
                  <a:cubicBezTo>
                    <a:pt x="1575" y="1721"/>
                    <a:pt x="1712" y="1333"/>
                    <a:pt x="1529" y="1150"/>
                  </a:cubicBezTo>
                  <a:cubicBezTo>
                    <a:pt x="1469" y="1090"/>
                    <a:pt x="1380" y="1062"/>
                    <a:pt x="1274" y="1062"/>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8" name="Google Shape;638;p15"/>
            <p:cNvSpPr/>
            <p:nvPr/>
          </p:nvSpPr>
          <p:spPr>
            <a:xfrm>
              <a:off x="5706525" y="2820725"/>
              <a:ext cx="997500" cy="469725"/>
            </a:xfrm>
            <a:custGeom>
              <a:avLst/>
              <a:gdLst/>
              <a:ahLst/>
              <a:cxnLst/>
              <a:rect l="l" t="t" r="r" b="b"/>
              <a:pathLst>
                <a:path w="39900" h="18789" extrusionOk="0">
                  <a:moveTo>
                    <a:pt x="23623" y="0"/>
                  </a:moveTo>
                  <a:cubicBezTo>
                    <a:pt x="20150" y="0"/>
                    <a:pt x="16950" y="529"/>
                    <a:pt x="14997" y="798"/>
                  </a:cubicBezTo>
                  <a:lnTo>
                    <a:pt x="1" y="13192"/>
                  </a:lnTo>
                  <a:cubicBezTo>
                    <a:pt x="334" y="13270"/>
                    <a:pt x="3405" y="18788"/>
                    <a:pt x="15490" y="18788"/>
                  </a:cubicBezTo>
                  <a:cubicBezTo>
                    <a:pt x="17453" y="18788"/>
                    <a:pt x="19653" y="18643"/>
                    <a:pt x="22118" y="18305"/>
                  </a:cubicBezTo>
                  <a:cubicBezTo>
                    <a:pt x="28441" y="17437"/>
                    <a:pt x="35357" y="15543"/>
                    <a:pt x="39899" y="12142"/>
                  </a:cubicBezTo>
                  <a:cubicBezTo>
                    <a:pt x="38355" y="2047"/>
                    <a:pt x="30459" y="0"/>
                    <a:pt x="23623"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39" name="Google Shape;639;p15"/>
            <p:cNvSpPr/>
            <p:nvPr/>
          </p:nvSpPr>
          <p:spPr>
            <a:xfrm>
              <a:off x="6078000" y="3081875"/>
              <a:ext cx="47400" cy="90900"/>
            </a:xfrm>
            <a:custGeom>
              <a:avLst/>
              <a:gdLst/>
              <a:ahLst/>
              <a:cxnLst/>
              <a:rect l="l" t="t" r="r" b="b"/>
              <a:pathLst>
                <a:path w="1896" h="3636" extrusionOk="0">
                  <a:moveTo>
                    <a:pt x="64" y="0"/>
                  </a:moveTo>
                  <a:cubicBezTo>
                    <a:pt x="55" y="0"/>
                    <a:pt x="49" y="3"/>
                    <a:pt x="47" y="7"/>
                  </a:cubicBezTo>
                  <a:cubicBezTo>
                    <a:pt x="1" y="98"/>
                    <a:pt x="412" y="418"/>
                    <a:pt x="686" y="806"/>
                  </a:cubicBezTo>
                  <a:cubicBezTo>
                    <a:pt x="800" y="1034"/>
                    <a:pt x="960" y="1239"/>
                    <a:pt x="1005" y="1399"/>
                  </a:cubicBezTo>
                  <a:cubicBezTo>
                    <a:pt x="1097" y="1582"/>
                    <a:pt x="1142" y="1696"/>
                    <a:pt x="1142" y="1696"/>
                  </a:cubicBezTo>
                  <a:cubicBezTo>
                    <a:pt x="1142" y="1696"/>
                    <a:pt x="1188" y="1810"/>
                    <a:pt x="1256" y="1970"/>
                  </a:cubicBezTo>
                  <a:cubicBezTo>
                    <a:pt x="1348" y="2129"/>
                    <a:pt x="1416" y="2381"/>
                    <a:pt x="1485" y="2609"/>
                  </a:cubicBezTo>
                  <a:cubicBezTo>
                    <a:pt x="1622" y="3111"/>
                    <a:pt x="1599" y="3613"/>
                    <a:pt x="1690" y="3636"/>
                  </a:cubicBezTo>
                  <a:cubicBezTo>
                    <a:pt x="1758" y="3636"/>
                    <a:pt x="1895" y="3111"/>
                    <a:pt x="1873" y="2563"/>
                  </a:cubicBezTo>
                  <a:cubicBezTo>
                    <a:pt x="1827" y="2289"/>
                    <a:pt x="1804" y="1993"/>
                    <a:pt x="1736" y="1810"/>
                  </a:cubicBezTo>
                  <a:cubicBezTo>
                    <a:pt x="1667" y="1605"/>
                    <a:pt x="1622" y="1468"/>
                    <a:pt x="1622" y="1468"/>
                  </a:cubicBezTo>
                  <a:cubicBezTo>
                    <a:pt x="1622" y="1468"/>
                    <a:pt x="1553" y="1353"/>
                    <a:pt x="1439" y="1171"/>
                  </a:cubicBezTo>
                  <a:cubicBezTo>
                    <a:pt x="1348" y="988"/>
                    <a:pt x="1165" y="783"/>
                    <a:pt x="982" y="577"/>
                  </a:cubicBezTo>
                  <a:cubicBezTo>
                    <a:pt x="609" y="204"/>
                    <a:pt x="161" y="0"/>
                    <a:pt x="64"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0" name="Google Shape;640;p15"/>
            <p:cNvSpPr/>
            <p:nvPr/>
          </p:nvSpPr>
          <p:spPr>
            <a:xfrm>
              <a:off x="5862875" y="3188175"/>
              <a:ext cx="138700" cy="78875"/>
            </a:xfrm>
            <a:custGeom>
              <a:avLst/>
              <a:gdLst/>
              <a:ahLst/>
              <a:cxnLst/>
              <a:rect l="l" t="t" r="r" b="b"/>
              <a:pathLst>
                <a:path w="5548" h="3155" extrusionOk="0">
                  <a:moveTo>
                    <a:pt x="46" y="0"/>
                  </a:moveTo>
                  <a:lnTo>
                    <a:pt x="46" y="0"/>
                  </a:lnTo>
                  <a:cubicBezTo>
                    <a:pt x="1" y="23"/>
                    <a:pt x="46" y="228"/>
                    <a:pt x="138" y="548"/>
                  </a:cubicBezTo>
                  <a:cubicBezTo>
                    <a:pt x="229" y="868"/>
                    <a:pt x="434" y="1256"/>
                    <a:pt x="708" y="1621"/>
                  </a:cubicBezTo>
                  <a:cubicBezTo>
                    <a:pt x="982" y="1963"/>
                    <a:pt x="1325" y="2283"/>
                    <a:pt x="1599" y="2465"/>
                  </a:cubicBezTo>
                  <a:cubicBezTo>
                    <a:pt x="1872" y="2671"/>
                    <a:pt x="2078" y="2762"/>
                    <a:pt x="2078" y="2762"/>
                  </a:cubicBezTo>
                  <a:cubicBezTo>
                    <a:pt x="2078" y="2762"/>
                    <a:pt x="2146" y="2785"/>
                    <a:pt x="2238" y="2831"/>
                  </a:cubicBezTo>
                  <a:cubicBezTo>
                    <a:pt x="2329" y="2853"/>
                    <a:pt x="2443" y="2922"/>
                    <a:pt x="2626" y="2968"/>
                  </a:cubicBezTo>
                  <a:cubicBezTo>
                    <a:pt x="2945" y="3082"/>
                    <a:pt x="3379" y="3150"/>
                    <a:pt x="3835" y="3150"/>
                  </a:cubicBezTo>
                  <a:cubicBezTo>
                    <a:pt x="3894" y="3153"/>
                    <a:pt x="3952" y="3155"/>
                    <a:pt x="4011" y="3155"/>
                  </a:cubicBezTo>
                  <a:cubicBezTo>
                    <a:pt x="4389" y="3155"/>
                    <a:pt x="4768" y="3095"/>
                    <a:pt x="5045" y="3036"/>
                  </a:cubicBezTo>
                  <a:cubicBezTo>
                    <a:pt x="5365" y="2945"/>
                    <a:pt x="5547" y="2853"/>
                    <a:pt x="5547" y="2808"/>
                  </a:cubicBezTo>
                  <a:cubicBezTo>
                    <a:pt x="5547" y="2800"/>
                    <a:pt x="5522" y="2798"/>
                    <a:pt x="5476" y="2798"/>
                  </a:cubicBezTo>
                  <a:cubicBezTo>
                    <a:pt x="5385" y="2798"/>
                    <a:pt x="5213" y="2808"/>
                    <a:pt x="5000" y="2808"/>
                  </a:cubicBezTo>
                  <a:cubicBezTo>
                    <a:pt x="4867" y="2817"/>
                    <a:pt x="4719" y="2823"/>
                    <a:pt x="4562" y="2823"/>
                  </a:cubicBezTo>
                  <a:cubicBezTo>
                    <a:pt x="4340" y="2823"/>
                    <a:pt x="4099" y="2812"/>
                    <a:pt x="3858" y="2785"/>
                  </a:cubicBezTo>
                  <a:cubicBezTo>
                    <a:pt x="3447" y="2716"/>
                    <a:pt x="3059" y="2625"/>
                    <a:pt x="2785" y="2488"/>
                  </a:cubicBezTo>
                  <a:cubicBezTo>
                    <a:pt x="2626" y="2443"/>
                    <a:pt x="2534" y="2374"/>
                    <a:pt x="2443" y="2351"/>
                  </a:cubicBezTo>
                  <a:cubicBezTo>
                    <a:pt x="2375" y="2306"/>
                    <a:pt x="2329" y="2283"/>
                    <a:pt x="2329" y="2283"/>
                  </a:cubicBezTo>
                  <a:cubicBezTo>
                    <a:pt x="2329" y="2283"/>
                    <a:pt x="2146" y="2214"/>
                    <a:pt x="1872" y="2055"/>
                  </a:cubicBezTo>
                  <a:cubicBezTo>
                    <a:pt x="1599" y="1918"/>
                    <a:pt x="1279" y="1666"/>
                    <a:pt x="1005" y="1370"/>
                  </a:cubicBezTo>
                  <a:cubicBezTo>
                    <a:pt x="708" y="1073"/>
                    <a:pt x="480" y="731"/>
                    <a:pt x="320" y="457"/>
                  </a:cubicBezTo>
                  <a:cubicBezTo>
                    <a:pt x="183" y="183"/>
                    <a:pt x="69" y="0"/>
                    <a:pt x="46"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1" name="Google Shape;641;p15"/>
            <p:cNvSpPr/>
            <p:nvPr/>
          </p:nvSpPr>
          <p:spPr>
            <a:xfrm>
              <a:off x="5706525" y="2880125"/>
              <a:ext cx="997500" cy="410325"/>
            </a:xfrm>
            <a:custGeom>
              <a:avLst/>
              <a:gdLst/>
              <a:ahLst/>
              <a:cxnLst/>
              <a:rect l="l" t="t" r="r" b="b"/>
              <a:pathLst>
                <a:path w="39900" h="16413" extrusionOk="0">
                  <a:moveTo>
                    <a:pt x="30383" y="0"/>
                  </a:moveTo>
                  <a:cubicBezTo>
                    <a:pt x="30373" y="0"/>
                    <a:pt x="30484" y="51"/>
                    <a:pt x="30746" y="156"/>
                  </a:cubicBezTo>
                  <a:cubicBezTo>
                    <a:pt x="32504" y="887"/>
                    <a:pt x="35722" y="3808"/>
                    <a:pt x="34124" y="6639"/>
                  </a:cubicBezTo>
                  <a:cubicBezTo>
                    <a:pt x="33491" y="7737"/>
                    <a:pt x="31907" y="8032"/>
                    <a:pt x="30057" y="8032"/>
                  </a:cubicBezTo>
                  <a:cubicBezTo>
                    <a:pt x="27907" y="8032"/>
                    <a:pt x="25397" y="7633"/>
                    <a:pt x="23597" y="7633"/>
                  </a:cubicBezTo>
                  <a:cubicBezTo>
                    <a:pt x="22985" y="7633"/>
                    <a:pt x="22455" y="7679"/>
                    <a:pt x="22050" y="7803"/>
                  </a:cubicBezTo>
                  <a:cubicBezTo>
                    <a:pt x="19448" y="8602"/>
                    <a:pt x="16846" y="11934"/>
                    <a:pt x="12646" y="12710"/>
                  </a:cubicBezTo>
                  <a:cubicBezTo>
                    <a:pt x="12189" y="12792"/>
                    <a:pt x="11745" y="12828"/>
                    <a:pt x="11317" y="12828"/>
                  </a:cubicBezTo>
                  <a:cubicBezTo>
                    <a:pt x="7788" y="12828"/>
                    <a:pt x="5319" y="10359"/>
                    <a:pt x="5319" y="10359"/>
                  </a:cubicBezTo>
                  <a:cubicBezTo>
                    <a:pt x="5319" y="10359"/>
                    <a:pt x="3767" y="9811"/>
                    <a:pt x="1735" y="9378"/>
                  </a:cubicBezTo>
                  <a:lnTo>
                    <a:pt x="1" y="10816"/>
                  </a:lnTo>
                  <a:cubicBezTo>
                    <a:pt x="334" y="10894"/>
                    <a:pt x="3405" y="16412"/>
                    <a:pt x="15490" y="16412"/>
                  </a:cubicBezTo>
                  <a:cubicBezTo>
                    <a:pt x="17453" y="16412"/>
                    <a:pt x="19653" y="16267"/>
                    <a:pt x="22118" y="15929"/>
                  </a:cubicBezTo>
                  <a:cubicBezTo>
                    <a:pt x="28441" y="15061"/>
                    <a:pt x="35357" y="13167"/>
                    <a:pt x="39899" y="9766"/>
                  </a:cubicBezTo>
                  <a:cubicBezTo>
                    <a:pt x="39854" y="9492"/>
                    <a:pt x="39808" y="9241"/>
                    <a:pt x="39762" y="8967"/>
                  </a:cubicBezTo>
                  <a:cubicBezTo>
                    <a:pt x="39739" y="8898"/>
                    <a:pt x="39717" y="8807"/>
                    <a:pt x="39717" y="8716"/>
                  </a:cubicBezTo>
                  <a:cubicBezTo>
                    <a:pt x="39671" y="8556"/>
                    <a:pt x="39625" y="8373"/>
                    <a:pt x="39603" y="8191"/>
                  </a:cubicBezTo>
                  <a:cubicBezTo>
                    <a:pt x="39580" y="8100"/>
                    <a:pt x="39557" y="8031"/>
                    <a:pt x="39534" y="7940"/>
                  </a:cubicBezTo>
                  <a:cubicBezTo>
                    <a:pt x="39488" y="7757"/>
                    <a:pt x="39443" y="7597"/>
                    <a:pt x="39397" y="7438"/>
                  </a:cubicBezTo>
                  <a:cubicBezTo>
                    <a:pt x="39374" y="7346"/>
                    <a:pt x="39351" y="7278"/>
                    <a:pt x="39329" y="7209"/>
                  </a:cubicBezTo>
                  <a:cubicBezTo>
                    <a:pt x="39260" y="6981"/>
                    <a:pt x="39169" y="6753"/>
                    <a:pt x="39100" y="6525"/>
                  </a:cubicBezTo>
                  <a:cubicBezTo>
                    <a:pt x="39009" y="6296"/>
                    <a:pt x="38941" y="6091"/>
                    <a:pt x="38849" y="5863"/>
                  </a:cubicBezTo>
                  <a:cubicBezTo>
                    <a:pt x="38826" y="5794"/>
                    <a:pt x="38804" y="5749"/>
                    <a:pt x="38758" y="5680"/>
                  </a:cubicBezTo>
                  <a:cubicBezTo>
                    <a:pt x="38712" y="5520"/>
                    <a:pt x="38644" y="5383"/>
                    <a:pt x="38575" y="5246"/>
                  </a:cubicBezTo>
                  <a:cubicBezTo>
                    <a:pt x="38530" y="5178"/>
                    <a:pt x="38507" y="5109"/>
                    <a:pt x="38484" y="5041"/>
                  </a:cubicBezTo>
                  <a:cubicBezTo>
                    <a:pt x="38416" y="4881"/>
                    <a:pt x="38324" y="4744"/>
                    <a:pt x="38256" y="4607"/>
                  </a:cubicBezTo>
                  <a:cubicBezTo>
                    <a:pt x="38233" y="4562"/>
                    <a:pt x="38210" y="4493"/>
                    <a:pt x="38165" y="4448"/>
                  </a:cubicBezTo>
                  <a:cubicBezTo>
                    <a:pt x="38073" y="4265"/>
                    <a:pt x="37959" y="4059"/>
                    <a:pt x="37845" y="3900"/>
                  </a:cubicBezTo>
                  <a:cubicBezTo>
                    <a:pt x="37797" y="4238"/>
                    <a:pt x="37671" y="4455"/>
                    <a:pt x="37439" y="4455"/>
                  </a:cubicBezTo>
                  <a:cubicBezTo>
                    <a:pt x="37232" y="4455"/>
                    <a:pt x="36941" y="4285"/>
                    <a:pt x="36544" y="3877"/>
                  </a:cubicBezTo>
                  <a:cubicBezTo>
                    <a:pt x="34408" y="1625"/>
                    <a:pt x="30440" y="0"/>
                    <a:pt x="303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2" name="Google Shape;642;p15"/>
            <p:cNvSpPr/>
            <p:nvPr/>
          </p:nvSpPr>
          <p:spPr>
            <a:xfrm>
              <a:off x="5864600" y="3093975"/>
              <a:ext cx="277350" cy="144500"/>
            </a:xfrm>
            <a:custGeom>
              <a:avLst/>
              <a:gdLst/>
              <a:ahLst/>
              <a:cxnLst/>
              <a:rect l="l" t="t" r="r" b="b"/>
              <a:pathLst>
                <a:path w="11094" h="5780" extrusionOk="0">
                  <a:moveTo>
                    <a:pt x="7720" y="0"/>
                  </a:moveTo>
                  <a:cubicBezTo>
                    <a:pt x="5524" y="0"/>
                    <a:pt x="0" y="3745"/>
                    <a:pt x="0" y="3745"/>
                  </a:cubicBezTo>
                  <a:cubicBezTo>
                    <a:pt x="0" y="3745"/>
                    <a:pt x="2066" y="5780"/>
                    <a:pt x="4630" y="5780"/>
                  </a:cubicBezTo>
                  <a:cubicBezTo>
                    <a:pt x="5162" y="5780"/>
                    <a:pt x="5716" y="5692"/>
                    <a:pt x="6277" y="5480"/>
                  </a:cubicBezTo>
                  <a:cubicBezTo>
                    <a:pt x="11093" y="3654"/>
                    <a:pt x="9861" y="1006"/>
                    <a:pt x="8263" y="116"/>
                  </a:cubicBezTo>
                  <a:cubicBezTo>
                    <a:pt x="8120" y="36"/>
                    <a:pt x="7936" y="0"/>
                    <a:pt x="7720" y="0"/>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3" name="Google Shape;643;p15"/>
            <p:cNvSpPr/>
            <p:nvPr/>
          </p:nvSpPr>
          <p:spPr>
            <a:xfrm>
              <a:off x="5864600" y="3094050"/>
              <a:ext cx="277350" cy="143225"/>
            </a:xfrm>
            <a:custGeom>
              <a:avLst/>
              <a:gdLst/>
              <a:ahLst/>
              <a:cxnLst/>
              <a:rect l="l" t="t" r="r" b="b"/>
              <a:pathLst>
                <a:path w="11094" h="5729" extrusionOk="0">
                  <a:moveTo>
                    <a:pt x="7729" y="0"/>
                  </a:moveTo>
                  <a:cubicBezTo>
                    <a:pt x="5570" y="0"/>
                    <a:pt x="146" y="3659"/>
                    <a:pt x="0" y="3742"/>
                  </a:cubicBezTo>
                  <a:cubicBezTo>
                    <a:pt x="23" y="3742"/>
                    <a:pt x="23" y="3765"/>
                    <a:pt x="23" y="3765"/>
                  </a:cubicBezTo>
                  <a:cubicBezTo>
                    <a:pt x="92" y="3834"/>
                    <a:pt x="434" y="4153"/>
                    <a:pt x="959" y="4496"/>
                  </a:cubicBezTo>
                  <a:cubicBezTo>
                    <a:pt x="1926" y="4142"/>
                    <a:pt x="5511" y="2881"/>
                    <a:pt x="7314" y="2881"/>
                  </a:cubicBezTo>
                  <a:cubicBezTo>
                    <a:pt x="7725" y="2881"/>
                    <a:pt x="8044" y="2947"/>
                    <a:pt x="8217" y="3103"/>
                  </a:cubicBezTo>
                  <a:cubicBezTo>
                    <a:pt x="8925" y="3765"/>
                    <a:pt x="6802" y="4975"/>
                    <a:pt x="5273" y="5728"/>
                  </a:cubicBezTo>
                  <a:cubicBezTo>
                    <a:pt x="5592" y="5683"/>
                    <a:pt x="5935" y="5591"/>
                    <a:pt x="6277" y="5477"/>
                  </a:cubicBezTo>
                  <a:cubicBezTo>
                    <a:pt x="11093" y="3651"/>
                    <a:pt x="9861" y="1003"/>
                    <a:pt x="8263" y="113"/>
                  </a:cubicBezTo>
                  <a:cubicBezTo>
                    <a:pt x="8122" y="36"/>
                    <a:pt x="7941" y="0"/>
                    <a:pt x="77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4" name="Google Shape;644;p15"/>
            <p:cNvSpPr/>
            <p:nvPr/>
          </p:nvSpPr>
          <p:spPr>
            <a:xfrm>
              <a:off x="5877625" y="3368200"/>
              <a:ext cx="542800" cy="775225"/>
            </a:xfrm>
            <a:custGeom>
              <a:avLst/>
              <a:gdLst/>
              <a:ahLst/>
              <a:cxnLst/>
              <a:rect l="l" t="t" r="r" b="b"/>
              <a:pathLst>
                <a:path w="21712" h="31009" extrusionOk="0">
                  <a:moveTo>
                    <a:pt x="17766" y="1"/>
                  </a:moveTo>
                  <a:cubicBezTo>
                    <a:pt x="15753" y="1"/>
                    <a:pt x="13304" y="2026"/>
                    <a:pt x="12512" y="4372"/>
                  </a:cubicBezTo>
                  <a:cubicBezTo>
                    <a:pt x="12398" y="4737"/>
                    <a:pt x="9340" y="15259"/>
                    <a:pt x="7696" y="17245"/>
                  </a:cubicBezTo>
                  <a:cubicBezTo>
                    <a:pt x="6076" y="19254"/>
                    <a:pt x="4615" y="22198"/>
                    <a:pt x="4615" y="22198"/>
                  </a:cubicBezTo>
                  <a:cubicBezTo>
                    <a:pt x="4588" y="22199"/>
                    <a:pt x="4560" y="22199"/>
                    <a:pt x="4531" y="22199"/>
                  </a:cubicBezTo>
                  <a:cubicBezTo>
                    <a:pt x="4153" y="22199"/>
                    <a:pt x="3593" y="22161"/>
                    <a:pt x="3016" y="22161"/>
                  </a:cubicBezTo>
                  <a:cubicBezTo>
                    <a:pt x="1561" y="22161"/>
                    <a:pt x="1" y="22404"/>
                    <a:pt x="1009" y="24116"/>
                  </a:cubicBezTo>
                  <a:cubicBezTo>
                    <a:pt x="1445" y="24889"/>
                    <a:pt x="2278" y="25111"/>
                    <a:pt x="3132" y="25111"/>
                  </a:cubicBezTo>
                  <a:cubicBezTo>
                    <a:pt x="3261" y="25111"/>
                    <a:pt x="3391" y="25106"/>
                    <a:pt x="3519" y="25097"/>
                  </a:cubicBezTo>
                  <a:cubicBezTo>
                    <a:pt x="3519" y="25097"/>
                    <a:pt x="3542" y="30986"/>
                    <a:pt x="7719" y="31009"/>
                  </a:cubicBezTo>
                  <a:cubicBezTo>
                    <a:pt x="7729" y="31009"/>
                    <a:pt x="7740" y="31009"/>
                    <a:pt x="7750" y="31009"/>
                  </a:cubicBezTo>
                  <a:cubicBezTo>
                    <a:pt x="11884" y="31009"/>
                    <a:pt x="9386" y="26422"/>
                    <a:pt x="9385" y="26421"/>
                  </a:cubicBezTo>
                  <a:lnTo>
                    <a:pt x="9385" y="26421"/>
                  </a:lnTo>
                  <a:cubicBezTo>
                    <a:pt x="9386" y="26421"/>
                    <a:pt x="10525" y="27886"/>
                    <a:pt x="11145" y="27886"/>
                  </a:cubicBezTo>
                  <a:cubicBezTo>
                    <a:pt x="11222" y="27886"/>
                    <a:pt x="11291" y="27863"/>
                    <a:pt x="11348" y="27813"/>
                  </a:cubicBezTo>
                  <a:cubicBezTo>
                    <a:pt x="11896" y="27357"/>
                    <a:pt x="10253" y="24184"/>
                    <a:pt x="10253" y="24184"/>
                  </a:cubicBezTo>
                  <a:cubicBezTo>
                    <a:pt x="10253" y="24184"/>
                    <a:pt x="12421" y="23317"/>
                    <a:pt x="11029" y="20851"/>
                  </a:cubicBezTo>
                  <a:cubicBezTo>
                    <a:pt x="11029" y="20851"/>
                    <a:pt x="21711" y="6494"/>
                    <a:pt x="20364" y="2180"/>
                  </a:cubicBezTo>
                  <a:cubicBezTo>
                    <a:pt x="19874" y="629"/>
                    <a:pt x="18888" y="1"/>
                    <a:pt x="17766" y="1"/>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5" name="Google Shape;645;p15"/>
            <p:cNvSpPr/>
            <p:nvPr/>
          </p:nvSpPr>
          <p:spPr>
            <a:xfrm>
              <a:off x="5961025" y="3751375"/>
              <a:ext cx="138125" cy="394525"/>
            </a:xfrm>
            <a:custGeom>
              <a:avLst/>
              <a:gdLst/>
              <a:ahLst/>
              <a:cxnLst/>
              <a:rect l="l" t="t" r="r" b="b"/>
              <a:pathLst>
                <a:path w="5525" h="15781" extrusionOk="0">
                  <a:moveTo>
                    <a:pt x="5502" y="1"/>
                  </a:moveTo>
                  <a:cubicBezTo>
                    <a:pt x="5456" y="1"/>
                    <a:pt x="5273" y="571"/>
                    <a:pt x="4703" y="1279"/>
                  </a:cubicBezTo>
                  <a:cubicBezTo>
                    <a:pt x="4429" y="1644"/>
                    <a:pt x="4086" y="2032"/>
                    <a:pt x="3721" y="2466"/>
                  </a:cubicBezTo>
                  <a:cubicBezTo>
                    <a:pt x="3333" y="2900"/>
                    <a:pt x="2968" y="3425"/>
                    <a:pt x="2648" y="3904"/>
                  </a:cubicBezTo>
                  <a:cubicBezTo>
                    <a:pt x="2283" y="4406"/>
                    <a:pt x="1941" y="4885"/>
                    <a:pt x="1598" y="5365"/>
                  </a:cubicBezTo>
                  <a:cubicBezTo>
                    <a:pt x="1279" y="5821"/>
                    <a:pt x="982" y="6301"/>
                    <a:pt x="777" y="6711"/>
                  </a:cubicBezTo>
                  <a:cubicBezTo>
                    <a:pt x="571" y="7145"/>
                    <a:pt x="434" y="7510"/>
                    <a:pt x="343" y="7761"/>
                  </a:cubicBezTo>
                  <a:cubicBezTo>
                    <a:pt x="320" y="7898"/>
                    <a:pt x="275" y="8012"/>
                    <a:pt x="252" y="8081"/>
                  </a:cubicBezTo>
                  <a:cubicBezTo>
                    <a:pt x="229" y="8149"/>
                    <a:pt x="229" y="8172"/>
                    <a:pt x="229" y="8172"/>
                  </a:cubicBezTo>
                  <a:cubicBezTo>
                    <a:pt x="229" y="8172"/>
                    <a:pt x="206" y="8332"/>
                    <a:pt x="138" y="8606"/>
                  </a:cubicBezTo>
                  <a:cubicBezTo>
                    <a:pt x="115" y="8743"/>
                    <a:pt x="92" y="8903"/>
                    <a:pt x="69" y="9108"/>
                  </a:cubicBezTo>
                  <a:cubicBezTo>
                    <a:pt x="69" y="9199"/>
                    <a:pt x="46" y="9291"/>
                    <a:pt x="46" y="9405"/>
                  </a:cubicBezTo>
                  <a:cubicBezTo>
                    <a:pt x="46" y="9519"/>
                    <a:pt x="24" y="9633"/>
                    <a:pt x="24" y="9747"/>
                  </a:cubicBezTo>
                  <a:cubicBezTo>
                    <a:pt x="1" y="10204"/>
                    <a:pt x="46" y="10751"/>
                    <a:pt x="138" y="11345"/>
                  </a:cubicBezTo>
                  <a:cubicBezTo>
                    <a:pt x="275" y="11916"/>
                    <a:pt x="412" y="12509"/>
                    <a:pt x="663" y="13102"/>
                  </a:cubicBezTo>
                  <a:cubicBezTo>
                    <a:pt x="1119" y="14267"/>
                    <a:pt x="2009" y="15271"/>
                    <a:pt x="2922" y="15590"/>
                  </a:cubicBezTo>
                  <a:cubicBezTo>
                    <a:pt x="3269" y="15737"/>
                    <a:pt x="3602" y="15780"/>
                    <a:pt x="3861" y="15780"/>
                  </a:cubicBezTo>
                  <a:cubicBezTo>
                    <a:pt x="3926" y="15780"/>
                    <a:pt x="3986" y="15778"/>
                    <a:pt x="4041" y="15773"/>
                  </a:cubicBezTo>
                  <a:cubicBezTo>
                    <a:pt x="4315" y="15750"/>
                    <a:pt x="4452" y="15705"/>
                    <a:pt x="4452" y="15682"/>
                  </a:cubicBezTo>
                  <a:cubicBezTo>
                    <a:pt x="4452" y="15663"/>
                    <a:pt x="4404" y="15661"/>
                    <a:pt x="4319" y="15661"/>
                  </a:cubicBezTo>
                  <a:cubicBezTo>
                    <a:pt x="4300" y="15661"/>
                    <a:pt x="4279" y="15661"/>
                    <a:pt x="4256" y="15661"/>
                  </a:cubicBezTo>
                  <a:cubicBezTo>
                    <a:pt x="4008" y="15661"/>
                    <a:pt x="3546" y="15651"/>
                    <a:pt x="3014" y="15408"/>
                  </a:cubicBezTo>
                  <a:cubicBezTo>
                    <a:pt x="2192" y="15043"/>
                    <a:pt x="1393" y="14061"/>
                    <a:pt x="1005" y="12966"/>
                  </a:cubicBezTo>
                  <a:cubicBezTo>
                    <a:pt x="800" y="12418"/>
                    <a:pt x="685" y="11824"/>
                    <a:pt x="594" y="11276"/>
                  </a:cubicBezTo>
                  <a:cubicBezTo>
                    <a:pt x="526" y="10729"/>
                    <a:pt x="480" y="10204"/>
                    <a:pt x="526" y="9770"/>
                  </a:cubicBezTo>
                  <a:cubicBezTo>
                    <a:pt x="526" y="9656"/>
                    <a:pt x="526" y="9542"/>
                    <a:pt x="549" y="9450"/>
                  </a:cubicBezTo>
                  <a:cubicBezTo>
                    <a:pt x="549" y="9336"/>
                    <a:pt x="571" y="9245"/>
                    <a:pt x="571" y="9154"/>
                  </a:cubicBezTo>
                  <a:cubicBezTo>
                    <a:pt x="617" y="8994"/>
                    <a:pt x="617" y="8834"/>
                    <a:pt x="663" y="8697"/>
                  </a:cubicBezTo>
                  <a:cubicBezTo>
                    <a:pt x="708" y="8446"/>
                    <a:pt x="754" y="8309"/>
                    <a:pt x="754" y="8309"/>
                  </a:cubicBezTo>
                  <a:cubicBezTo>
                    <a:pt x="754" y="8309"/>
                    <a:pt x="754" y="8286"/>
                    <a:pt x="777" y="8218"/>
                  </a:cubicBezTo>
                  <a:cubicBezTo>
                    <a:pt x="800" y="8149"/>
                    <a:pt x="822" y="8058"/>
                    <a:pt x="845" y="7921"/>
                  </a:cubicBezTo>
                  <a:cubicBezTo>
                    <a:pt x="914" y="7670"/>
                    <a:pt x="1051" y="7328"/>
                    <a:pt x="1233" y="6940"/>
                  </a:cubicBezTo>
                  <a:cubicBezTo>
                    <a:pt x="1416" y="6529"/>
                    <a:pt x="1667" y="6072"/>
                    <a:pt x="1964" y="5616"/>
                  </a:cubicBezTo>
                  <a:cubicBezTo>
                    <a:pt x="2283" y="5136"/>
                    <a:pt x="2626" y="4634"/>
                    <a:pt x="2968" y="4132"/>
                  </a:cubicBezTo>
                  <a:cubicBezTo>
                    <a:pt x="3288" y="3584"/>
                    <a:pt x="3584" y="3105"/>
                    <a:pt x="3949" y="2649"/>
                  </a:cubicBezTo>
                  <a:cubicBezTo>
                    <a:pt x="4292" y="2215"/>
                    <a:pt x="4634" y="1781"/>
                    <a:pt x="4885" y="1393"/>
                  </a:cubicBezTo>
                  <a:cubicBezTo>
                    <a:pt x="5136" y="1005"/>
                    <a:pt x="5319" y="663"/>
                    <a:pt x="5410" y="412"/>
                  </a:cubicBezTo>
                  <a:cubicBezTo>
                    <a:pt x="5479" y="161"/>
                    <a:pt x="5524" y="1"/>
                    <a:pt x="550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6" name="Google Shape;646;p15"/>
            <p:cNvSpPr/>
            <p:nvPr/>
          </p:nvSpPr>
          <p:spPr>
            <a:xfrm>
              <a:off x="5985575" y="4032700"/>
              <a:ext cx="118700" cy="114100"/>
            </a:xfrm>
            <a:custGeom>
              <a:avLst/>
              <a:gdLst/>
              <a:ahLst/>
              <a:cxnLst/>
              <a:rect l="l" t="t" r="r" b="b"/>
              <a:pathLst>
                <a:path w="4748" h="4564" extrusionOk="0">
                  <a:moveTo>
                    <a:pt x="73" y="0"/>
                  </a:moveTo>
                  <a:cubicBezTo>
                    <a:pt x="71" y="0"/>
                    <a:pt x="70" y="0"/>
                    <a:pt x="69" y="1"/>
                  </a:cubicBezTo>
                  <a:cubicBezTo>
                    <a:pt x="0" y="23"/>
                    <a:pt x="183" y="891"/>
                    <a:pt x="525" y="1735"/>
                  </a:cubicBezTo>
                  <a:cubicBezTo>
                    <a:pt x="685" y="2146"/>
                    <a:pt x="890" y="2557"/>
                    <a:pt x="1073" y="2854"/>
                  </a:cubicBezTo>
                  <a:cubicBezTo>
                    <a:pt x="1164" y="3014"/>
                    <a:pt x="1256" y="3128"/>
                    <a:pt x="1301" y="3196"/>
                  </a:cubicBezTo>
                  <a:cubicBezTo>
                    <a:pt x="1370" y="3287"/>
                    <a:pt x="1393" y="3333"/>
                    <a:pt x="1393" y="3333"/>
                  </a:cubicBezTo>
                  <a:cubicBezTo>
                    <a:pt x="1393" y="3333"/>
                    <a:pt x="1438" y="3379"/>
                    <a:pt x="1507" y="3447"/>
                  </a:cubicBezTo>
                  <a:cubicBezTo>
                    <a:pt x="1598" y="3516"/>
                    <a:pt x="1666" y="3630"/>
                    <a:pt x="1826" y="3744"/>
                  </a:cubicBezTo>
                  <a:cubicBezTo>
                    <a:pt x="2077" y="3995"/>
                    <a:pt x="2488" y="4246"/>
                    <a:pt x="2922" y="4429"/>
                  </a:cubicBezTo>
                  <a:cubicBezTo>
                    <a:pt x="3198" y="4525"/>
                    <a:pt x="3482" y="4563"/>
                    <a:pt x="3739" y="4563"/>
                  </a:cubicBezTo>
                  <a:cubicBezTo>
                    <a:pt x="3908" y="4563"/>
                    <a:pt x="4065" y="4547"/>
                    <a:pt x="4200" y="4520"/>
                  </a:cubicBezTo>
                  <a:cubicBezTo>
                    <a:pt x="4542" y="4452"/>
                    <a:pt x="4748" y="4383"/>
                    <a:pt x="4748" y="4337"/>
                  </a:cubicBezTo>
                  <a:cubicBezTo>
                    <a:pt x="4725" y="4315"/>
                    <a:pt x="4497" y="4315"/>
                    <a:pt x="4177" y="4315"/>
                  </a:cubicBezTo>
                  <a:cubicBezTo>
                    <a:pt x="3858" y="4315"/>
                    <a:pt x="3447" y="4246"/>
                    <a:pt x="3059" y="4064"/>
                  </a:cubicBezTo>
                  <a:cubicBezTo>
                    <a:pt x="2694" y="3881"/>
                    <a:pt x="2374" y="3630"/>
                    <a:pt x="2169" y="3402"/>
                  </a:cubicBezTo>
                  <a:cubicBezTo>
                    <a:pt x="2054" y="3287"/>
                    <a:pt x="1963" y="3173"/>
                    <a:pt x="1918" y="3105"/>
                  </a:cubicBezTo>
                  <a:cubicBezTo>
                    <a:pt x="1849" y="3036"/>
                    <a:pt x="1826" y="2991"/>
                    <a:pt x="1826" y="2991"/>
                  </a:cubicBezTo>
                  <a:cubicBezTo>
                    <a:pt x="1826" y="2991"/>
                    <a:pt x="1781" y="2945"/>
                    <a:pt x="1735" y="2877"/>
                  </a:cubicBezTo>
                  <a:cubicBezTo>
                    <a:pt x="1666" y="2808"/>
                    <a:pt x="1575" y="2717"/>
                    <a:pt x="1484" y="2580"/>
                  </a:cubicBezTo>
                  <a:cubicBezTo>
                    <a:pt x="1301" y="2329"/>
                    <a:pt x="1073" y="1964"/>
                    <a:pt x="868" y="1576"/>
                  </a:cubicBezTo>
                  <a:cubicBezTo>
                    <a:pt x="462" y="810"/>
                    <a:pt x="168" y="0"/>
                    <a:pt x="7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7" name="Google Shape;647;p15"/>
            <p:cNvSpPr/>
            <p:nvPr/>
          </p:nvSpPr>
          <p:spPr>
            <a:xfrm>
              <a:off x="6033500" y="4015025"/>
              <a:ext cx="101025" cy="123525"/>
            </a:xfrm>
            <a:custGeom>
              <a:avLst/>
              <a:gdLst/>
              <a:ahLst/>
              <a:cxnLst/>
              <a:rect l="l" t="t" r="r" b="b"/>
              <a:pathLst>
                <a:path w="4041" h="4941" extrusionOk="0">
                  <a:moveTo>
                    <a:pt x="2991" y="0"/>
                  </a:moveTo>
                  <a:cubicBezTo>
                    <a:pt x="2945" y="23"/>
                    <a:pt x="2991" y="342"/>
                    <a:pt x="3082" y="799"/>
                  </a:cubicBezTo>
                  <a:cubicBezTo>
                    <a:pt x="3173" y="1255"/>
                    <a:pt x="3310" y="1872"/>
                    <a:pt x="3424" y="2488"/>
                  </a:cubicBezTo>
                  <a:cubicBezTo>
                    <a:pt x="3516" y="3081"/>
                    <a:pt x="3561" y="3721"/>
                    <a:pt x="3424" y="4086"/>
                  </a:cubicBezTo>
                  <a:cubicBezTo>
                    <a:pt x="3356" y="4268"/>
                    <a:pt x="3265" y="4337"/>
                    <a:pt x="3196" y="4360"/>
                  </a:cubicBezTo>
                  <a:cubicBezTo>
                    <a:pt x="3128" y="4405"/>
                    <a:pt x="3082" y="4405"/>
                    <a:pt x="3082" y="4405"/>
                  </a:cubicBezTo>
                  <a:cubicBezTo>
                    <a:pt x="3082" y="4405"/>
                    <a:pt x="3062" y="4415"/>
                    <a:pt x="3014" y="4415"/>
                  </a:cubicBezTo>
                  <a:cubicBezTo>
                    <a:pt x="2991" y="4415"/>
                    <a:pt x="2960" y="4413"/>
                    <a:pt x="2922" y="4405"/>
                  </a:cubicBezTo>
                  <a:cubicBezTo>
                    <a:pt x="2808" y="4405"/>
                    <a:pt x="2671" y="4382"/>
                    <a:pt x="2466" y="4291"/>
                  </a:cubicBezTo>
                  <a:cubicBezTo>
                    <a:pt x="2100" y="4109"/>
                    <a:pt x="1644" y="3698"/>
                    <a:pt x="1279" y="3218"/>
                  </a:cubicBezTo>
                  <a:cubicBezTo>
                    <a:pt x="891" y="2739"/>
                    <a:pt x="571" y="2214"/>
                    <a:pt x="366" y="1803"/>
                  </a:cubicBezTo>
                  <a:cubicBezTo>
                    <a:pt x="168" y="1385"/>
                    <a:pt x="76" y="1094"/>
                    <a:pt x="28" y="1094"/>
                  </a:cubicBezTo>
                  <a:cubicBezTo>
                    <a:pt x="27" y="1094"/>
                    <a:pt x="25" y="1095"/>
                    <a:pt x="23" y="1096"/>
                  </a:cubicBezTo>
                  <a:cubicBezTo>
                    <a:pt x="1" y="1096"/>
                    <a:pt x="23" y="1415"/>
                    <a:pt x="183" y="1872"/>
                  </a:cubicBezTo>
                  <a:cubicBezTo>
                    <a:pt x="343" y="2328"/>
                    <a:pt x="594" y="2922"/>
                    <a:pt x="959" y="3447"/>
                  </a:cubicBezTo>
                  <a:cubicBezTo>
                    <a:pt x="1324" y="3994"/>
                    <a:pt x="1781" y="4474"/>
                    <a:pt x="2237" y="4725"/>
                  </a:cubicBezTo>
                  <a:cubicBezTo>
                    <a:pt x="2488" y="4862"/>
                    <a:pt x="2717" y="4930"/>
                    <a:pt x="2877" y="4930"/>
                  </a:cubicBezTo>
                  <a:cubicBezTo>
                    <a:pt x="2930" y="4938"/>
                    <a:pt x="2978" y="4940"/>
                    <a:pt x="3019" y="4940"/>
                  </a:cubicBezTo>
                  <a:cubicBezTo>
                    <a:pt x="3100" y="4940"/>
                    <a:pt x="3150" y="4930"/>
                    <a:pt x="3150" y="4930"/>
                  </a:cubicBezTo>
                  <a:cubicBezTo>
                    <a:pt x="3150" y="4930"/>
                    <a:pt x="3173" y="4930"/>
                    <a:pt x="3242" y="4907"/>
                  </a:cubicBezTo>
                  <a:cubicBezTo>
                    <a:pt x="3287" y="4907"/>
                    <a:pt x="3356" y="4885"/>
                    <a:pt x="3447" y="4839"/>
                  </a:cubicBezTo>
                  <a:cubicBezTo>
                    <a:pt x="3630" y="4748"/>
                    <a:pt x="3835" y="4519"/>
                    <a:pt x="3904" y="4246"/>
                  </a:cubicBezTo>
                  <a:cubicBezTo>
                    <a:pt x="4041" y="3675"/>
                    <a:pt x="3926" y="3036"/>
                    <a:pt x="3790" y="2420"/>
                  </a:cubicBezTo>
                  <a:cubicBezTo>
                    <a:pt x="3630" y="1780"/>
                    <a:pt x="3447" y="1187"/>
                    <a:pt x="3287" y="753"/>
                  </a:cubicBezTo>
                  <a:cubicBezTo>
                    <a:pt x="3128" y="297"/>
                    <a:pt x="3036" y="0"/>
                    <a:pt x="299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8" name="Google Shape;648;p15"/>
            <p:cNvSpPr/>
            <p:nvPr/>
          </p:nvSpPr>
          <p:spPr>
            <a:xfrm>
              <a:off x="6112250" y="3972000"/>
              <a:ext cx="59950" cy="103100"/>
            </a:xfrm>
            <a:custGeom>
              <a:avLst/>
              <a:gdLst/>
              <a:ahLst/>
              <a:cxnLst/>
              <a:rect l="l" t="t" r="r" b="b"/>
              <a:pathLst>
                <a:path w="2398" h="4124" extrusionOk="0">
                  <a:moveTo>
                    <a:pt x="856" y="1"/>
                  </a:moveTo>
                  <a:cubicBezTo>
                    <a:pt x="849" y="1"/>
                    <a:pt x="845" y="4"/>
                    <a:pt x="845" y="9"/>
                  </a:cubicBezTo>
                  <a:cubicBezTo>
                    <a:pt x="822" y="32"/>
                    <a:pt x="913" y="192"/>
                    <a:pt x="1028" y="511"/>
                  </a:cubicBezTo>
                  <a:cubicBezTo>
                    <a:pt x="1119" y="808"/>
                    <a:pt x="1256" y="1219"/>
                    <a:pt x="1393" y="1630"/>
                  </a:cubicBezTo>
                  <a:cubicBezTo>
                    <a:pt x="1530" y="2041"/>
                    <a:pt x="1644" y="2451"/>
                    <a:pt x="1735" y="2748"/>
                  </a:cubicBezTo>
                  <a:cubicBezTo>
                    <a:pt x="1826" y="3045"/>
                    <a:pt x="1826" y="3228"/>
                    <a:pt x="1826" y="3228"/>
                  </a:cubicBezTo>
                  <a:cubicBezTo>
                    <a:pt x="1826" y="3228"/>
                    <a:pt x="1849" y="3273"/>
                    <a:pt x="1849" y="3364"/>
                  </a:cubicBezTo>
                  <a:cubicBezTo>
                    <a:pt x="1872" y="3433"/>
                    <a:pt x="1872" y="3570"/>
                    <a:pt x="1849" y="3616"/>
                  </a:cubicBezTo>
                  <a:cubicBezTo>
                    <a:pt x="1849" y="3638"/>
                    <a:pt x="1849" y="3638"/>
                    <a:pt x="1826" y="3638"/>
                  </a:cubicBezTo>
                  <a:cubicBezTo>
                    <a:pt x="1826" y="3648"/>
                    <a:pt x="1815" y="3653"/>
                    <a:pt x="1796" y="3653"/>
                  </a:cubicBezTo>
                  <a:cubicBezTo>
                    <a:pt x="1770" y="3653"/>
                    <a:pt x="1730" y="3642"/>
                    <a:pt x="1689" y="3616"/>
                  </a:cubicBezTo>
                  <a:cubicBezTo>
                    <a:pt x="1530" y="3570"/>
                    <a:pt x="1347" y="3479"/>
                    <a:pt x="1187" y="3342"/>
                  </a:cubicBezTo>
                  <a:cubicBezTo>
                    <a:pt x="868" y="3113"/>
                    <a:pt x="571" y="2794"/>
                    <a:pt x="366" y="2566"/>
                  </a:cubicBezTo>
                  <a:cubicBezTo>
                    <a:pt x="183" y="2315"/>
                    <a:pt x="69" y="2132"/>
                    <a:pt x="46" y="2132"/>
                  </a:cubicBezTo>
                  <a:lnTo>
                    <a:pt x="46" y="2132"/>
                  </a:lnTo>
                  <a:cubicBezTo>
                    <a:pt x="0" y="2155"/>
                    <a:pt x="46" y="2383"/>
                    <a:pt x="206" y="2680"/>
                  </a:cubicBezTo>
                  <a:cubicBezTo>
                    <a:pt x="343" y="2976"/>
                    <a:pt x="617" y="3342"/>
                    <a:pt x="936" y="3638"/>
                  </a:cubicBezTo>
                  <a:cubicBezTo>
                    <a:pt x="1119" y="3798"/>
                    <a:pt x="1301" y="3935"/>
                    <a:pt x="1507" y="4049"/>
                  </a:cubicBezTo>
                  <a:cubicBezTo>
                    <a:pt x="1600" y="4086"/>
                    <a:pt x="1708" y="4124"/>
                    <a:pt x="1832" y="4124"/>
                  </a:cubicBezTo>
                  <a:cubicBezTo>
                    <a:pt x="1860" y="4124"/>
                    <a:pt x="1888" y="4122"/>
                    <a:pt x="1918" y="4118"/>
                  </a:cubicBezTo>
                  <a:cubicBezTo>
                    <a:pt x="2100" y="4095"/>
                    <a:pt x="2237" y="3958"/>
                    <a:pt x="2306" y="3821"/>
                  </a:cubicBezTo>
                  <a:cubicBezTo>
                    <a:pt x="2397" y="3570"/>
                    <a:pt x="2374" y="3433"/>
                    <a:pt x="2374" y="3319"/>
                  </a:cubicBezTo>
                  <a:cubicBezTo>
                    <a:pt x="2374" y="3205"/>
                    <a:pt x="2374" y="3159"/>
                    <a:pt x="2374" y="3159"/>
                  </a:cubicBezTo>
                  <a:cubicBezTo>
                    <a:pt x="2374" y="3159"/>
                    <a:pt x="2329" y="2908"/>
                    <a:pt x="2214" y="2588"/>
                  </a:cubicBezTo>
                  <a:cubicBezTo>
                    <a:pt x="2100" y="2292"/>
                    <a:pt x="1918" y="1881"/>
                    <a:pt x="1758" y="1493"/>
                  </a:cubicBezTo>
                  <a:cubicBezTo>
                    <a:pt x="1575" y="1105"/>
                    <a:pt x="1370" y="717"/>
                    <a:pt x="1210" y="420"/>
                  </a:cubicBezTo>
                  <a:cubicBezTo>
                    <a:pt x="1119" y="283"/>
                    <a:pt x="1050" y="169"/>
                    <a:pt x="982" y="100"/>
                  </a:cubicBezTo>
                  <a:cubicBezTo>
                    <a:pt x="930" y="31"/>
                    <a:pt x="877" y="1"/>
                    <a:pt x="856"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49" name="Google Shape;649;p15"/>
            <p:cNvSpPr/>
            <p:nvPr/>
          </p:nvSpPr>
          <p:spPr>
            <a:xfrm>
              <a:off x="6127075" y="3876900"/>
              <a:ext cx="42250" cy="96725"/>
            </a:xfrm>
            <a:custGeom>
              <a:avLst/>
              <a:gdLst/>
              <a:ahLst/>
              <a:cxnLst/>
              <a:rect l="l" t="t" r="r" b="b"/>
              <a:pathLst>
                <a:path w="1690" h="3869" extrusionOk="0">
                  <a:moveTo>
                    <a:pt x="759" y="1"/>
                  </a:moveTo>
                  <a:cubicBezTo>
                    <a:pt x="757" y="1"/>
                    <a:pt x="756" y="1"/>
                    <a:pt x="754" y="1"/>
                  </a:cubicBezTo>
                  <a:cubicBezTo>
                    <a:pt x="686" y="24"/>
                    <a:pt x="823" y="595"/>
                    <a:pt x="982" y="1143"/>
                  </a:cubicBezTo>
                  <a:cubicBezTo>
                    <a:pt x="1051" y="1417"/>
                    <a:pt x="1119" y="1690"/>
                    <a:pt x="1142" y="1873"/>
                  </a:cubicBezTo>
                  <a:cubicBezTo>
                    <a:pt x="1165" y="2078"/>
                    <a:pt x="1165" y="2193"/>
                    <a:pt x="1165" y="2193"/>
                  </a:cubicBezTo>
                  <a:cubicBezTo>
                    <a:pt x="1165" y="2193"/>
                    <a:pt x="1233" y="2695"/>
                    <a:pt x="868" y="3106"/>
                  </a:cubicBezTo>
                  <a:cubicBezTo>
                    <a:pt x="549" y="3516"/>
                    <a:pt x="1" y="3768"/>
                    <a:pt x="47" y="3859"/>
                  </a:cubicBezTo>
                  <a:cubicBezTo>
                    <a:pt x="50" y="3865"/>
                    <a:pt x="63" y="3868"/>
                    <a:pt x="85" y="3868"/>
                  </a:cubicBezTo>
                  <a:cubicBezTo>
                    <a:pt x="226" y="3868"/>
                    <a:pt x="727" y="3732"/>
                    <a:pt x="1142" y="3357"/>
                  </a:cubicBezTo>
                  <a:cubicBezTo>
                    <a:pt x="1393" y="3151"/>
                    <a:pt x="1599" y="2854"/>
                    <a:pt x="1644" y="2603"/>
                  </a:cubicBezTo>
                  <a:cubicBezTo>
                    <a:pt x="1667" y="2466"/>
                    <a:pt x="1667" y="2375"/>
                    <a:pt x="1690" y="2307"/>
                  </a:cubicBezTo>
                  <a:cubicBezTo>
                    <a:pt x="1690" y="2215"/>
                    <a:pt x="1690" y="2193"/>
                    <a:pt x="1690" y="2193"/>
                  </a:cubicBezTo>
                  <a:cubicBezTo>
                    <a:pt x="1690" y="2193"/>
                    <a:pt x="1690" y="2010"/>
                    <a:pt x="1621" y="1782"/>
                  </a:cubicBezTo>
                  <a:cubicBezTo>
                    <a:pt x="1553" y="1553"/>
                    <a:pt x="1462" y="1280"/>
                    <a:pt x="1348" y="1006"/>
                  </a:cubicBezTo>
                  <a:cubicBezTo>
                    <a:pt x="1102" y="492"/>
                    <a:pt x="835" y="1"/>
                    <a:pt x="759"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0" name="Google Shape;650;p15"/>
            <p:cNvSpPr/>
            <p:nvPr/>
          </p:nvSpPr>
          <p:spPr>
            <a:xfrm>
              <a:off x="5891975" y="3919575"/>
              <a:ext cx="89625" cy="74025"/>
            </a:xfrm>
            <a:custGeom>
              <a:avLst/>
              <a:gdLst/>
              <a:ahLst/>
              <a:cxnLst/>
              <a:rect l="l" t="t" r="r" b="b"/>
              <a:pathLst>
                <a:path w="3585" h="2961" extrusionOk="0">
                  <a:moveTo>
                    <a:pt x="3549" y="1"/>
                  </a:moveTo>
                  <a:cubicBezTo>
                    <a:pt x="3496" y="1"/>
                    <a:pt x="3375" y="215"/>
                    <a:pt x="3082" y="257"/>
                  </a:cubicBezTo>
                  <a:cubicBezTo>
                    <a:pt x="3028" y="265"/>
                    <a:pt x="2970" y="268"/>
                    <a:pt x="2911" y="268"/>
                  </a:cubicBezTo>
                  <a:cubicBezTo>
                    <a:pt x="2594" y="268"/>
                    <a:pt x="2207" y="178"/>
                    <a:pt x="1804" y="120"/>
                  </a:cubicBezTo>
                  <a:cubicBezTo>
                    <a:pt x="1599" y="83"/>
                    <a:pt x="1394" y="46"/>
                    <a:pt x="1189" y="46"/>
                  </a:cubicBezTo>
                  <a:cubicBezTo>
                    <a:pt x="1143" y="46"/>
                    <a:pt x="1097" y="48"/>
                    <a:pt x="1051" y="52"/>
                  </a:cubicBezTo>
                  <a:cubicBezTo>
                    <a:pt x="800" y="52"/>
                    <a:pt x="526" y="166"/>
                    <a:pt x="343" y="349"/>
                  </a:cubicBezTo>
                  <a:cubicBezTo>
                    <a:pt x="252" y="417"/>
                    <a:pt x="206" y="508"/>
                    <a:pt x="161" y="600"/>
                  </a:cubicBezTo>
                  <a:cubicBezTo>
                    <a:pt x="115" y="668"/>
                    <a:pt x="69" y="737"/>
                    <a:pt x="47" y="805"/>
                  </a:cubicBezTo>
                  <a:cubicBezTo>
                    <a:pt x="24" y="942"/>
                    <a:pt x="1" y="1033"/>
                    <a:pt x="1" y="1033"/>
                  </a:cubicBezTo>
                  <a:cubicBezTo>
                    <a:pt x="1" y="1033"/>
                    <a:pt x="1" y="1102"/>
                    <a:pt x="24" y="1239"/>
                  </a:cubicBezTo>
                  <a:cubicBezTo>
                    <a:pt x="24" y="1307"/>
                    <a:pt x="47" y="1399"/>
                    <a:pt x="92" y="1467"/>
                  </a:cubicBezTo>
                  <a:cubicBezTo>
                    <a:pt x="115" y="1558"/>
                    <a:pt x="161" y="1650"/>
                    <a:pt x="229" y="1741"/>
                  </a:cubicBezTo>
                  <a:cubicBezTo>
                    <a:pt x="435" y="2106"/>
                    <a:pt x="868" y="2449"/>
                    <a:pt x="1325" y="2654"/>
                  </a:cubicBezTo>
                  <a:cubicBezTo>
                    <a:pt x="1715" y="2849"/>
                    <a:pt x="2138" y="2961"/>
                    <a:pt x="2495" y="2961"/>
                  </a:cubicBezTo>
                  <a:cubicBezTo>
                    <a:pt x="2556" y="2961"/>
                    <a:pt x="2615" y="2957"/>
                    <a:pt x="2671" y="2951"/>
                  </a:cubicBezTo>
                  <a:cubicBezTo>
                    <a:pt x="3082" y="2905"/>
                    <a:pt x="3265" y="2700"/>
                    <a:pt x="3242" y="2700"/>
                  </a:cubicBezTo>
                  <a:cubicBezTo>
                    <a:pt x="3238" y="2692"/>
                    <a:pt x="3229" y="2689"/>
                    <a:pt x="3215" y="2689"/>
                  </a:cubicBezTo>
                  <a:cubicBezTo>
                    <a:pt x="3153" y="2689"/>
                    <a:pt x="2997" y="2748"/>
                    <a:pt x="2763" y="2748"/>
                  </a:cubicBezTo>
                  <a:cubicBezTo>
                    <a:pt x="2734" y="2748"/>
                    <a:pt x="2703" y="2747"/>
                    <a:pt x="2671" y="2745"/>
                  </a:cubicBezTo>
                  <a:cubicBezTo>
                    <a:pt x="2329" y="2722"/>
                    <a:pt x="1895" y="2563"/>
                    <a:pt x="1507" y="2334"/>
                  </a:cubicBezTo>
                  <a:cubicBezTo>
                    <a:pt x="1119" y="2083"/>
                    <a:pt x="777" y="1764"/>
                    <a:pt x="640" y="1490"/>
                  </a:cubicBezTo>
                  <a:cubicBezTo>
                    <a:pt x="503" y="1216"/>
                    <a:pt x="549" y="1056"/>
                    <a:pt x="549" y="1056"/>
                  </a:cubicBezTo>
                  <a:cubicBezTo>
                    <a:pt x="549" y="1056"/>
                    <a:pt x="549" y="1033"/>
                    <a:pt x="571" y="965"/>
                  </a:cubicBezTo>
                  <a:cubicBezTo>
                    <a:pt x="549" y="919"/>
                    <a:pt x="571" y="874"/>
                    <a:pt x="617" y="828"/>
                  </a:cubicBezTo>
                  <a:cubicBezTo>
                    <a:pt x="640" y="782"/>
                    <a:pt x="663" y="737"/>
                    <a:pt x="708" y="691"/>
                  </a:cubicBezTo>
                  <a:cubicBezTo>
                    <a:pt x="796" y="533"/>
                    <a:pt x="1101" y="469"/>
                    <a:pt x="1444" y="469"/>
                  </a:cubicBezTo>
                  <a:cubicBezTo>
                    <a:pt x="1547" y="469"/>
                    <a:pt x="1653" y="475"/>
                    <a:pt x="1758" y="486"/>
                  </a:cubicBezTo>
                  <a:cubicBezTo>
                    <a:pt x="2034" y="499"/>
                    <a:pt x="2316" y="527"/>
                    <a:pt x="2581" y="527"/>
                  </a:cubicBezTo>
                  <a:cubicBezTo>
                    <a:pt x="2777" y="527"/>
                    <a:pt x="2963" y="511"/>
                    <a:pt x="3128" y="463"/>
                  </a:cubicBezTo>
                  <a:cubicBezTo>
                    <a:pt x="3219" y="417"/>
                    <a:pt x="3311" y="371"/>
                    <a:pt x="3379" y="326"/>
                  </a:cubicBezTo>
                  <a:cubicBezTo>
                    <a:pt x="3425" y="257"/>
                    <a:pt x="3493" y="234"/>
                    <a:pt x="3516" y="166"/>
                  </a:cubicBezTo>
                  <a:cubicBezTo>
                    <a:pt x="3562" y="75"/>
                    <a:pt x="3584" y="6"/>
                    <a:pt x="3562" y="6"/>
                  </a:cubicBezTo>
                  <a:cubicBezTo>
                    <a:pt x="3558" y="2"/>
                    <a:pt x="3554" y="1"/>
                    <a:pt x="3549"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1" name="Google Shape;651;p15"/>
            <p:cNvSpPr/>
            <p:nvPr/>
          </p:nvSpPr>
          <p:spPr>
            <a:xfrm>
              <a:off x="5894825" y="3368200"/>
              <a:ext cx="525600" cy="775225"/>
            </a:xfrm>
            <a:custGeom>
              <a:avLst/>
              <a:gdLst/>
              <a:ahLst/>
              <a:cxnLst/>
              <a:rect l="l" t="t" r="r" b="b"/>
              <a:pathLst>
                <a:path w="21024" h="31009" extrusionOk="0">
                  <a:moveTo>
                    <a:pt x="17078" y="1"/>
                  </a:moveTo>
                  <a:cubicBezTo>
                    <a:pt x="15065" y="1"/>
                    <a:pt x="12616" y="2026"/>
                    <a:pt x="11824" y="4372"/>
                  </a:cubicBezTo>
                  <a:cubicBezTo>
                    <a:pt x="11802" y="4440"/>
                    <a:pt x="11688" y="4874"/>
                    <a:pt x="11482" y="5536"/>
                  </a:cubicBezTo>
                  <a:cubicBezTo>
                    <a:pt x="12043" y="5464"/>
                    <a:pt x="12688" y="5400"/>
                    <a:pt x="13331" y="5400"/>
                  </a:cubicBezTo>
                  <a:cubicBezTo>
                    <a:pt x="14522" y="5400"/>
                    <a:pt x="15707" y="5618"/>
                    <a:pt x="16344" y="6403"/>
                  </a:cubicBezTo>
                  <a:cubicBezTo>
                    <a:pt x="17919" y="8366"/>
                    <a:pt x="14130" y="13821"/>
                    <a:pt x="10638" y="15967"/>
                  </a:cubicBezTo>
                  <a:cubicBezTo>
                    <a:pt x="10199" y="16237"/>
                    <a:pt x="9841" y="16355"/>
                    <a:pt x="9550" y="16355"/>
                  </a:cubicBezTo>
                  <a:cubicBezTo>
                    <a:pt x="8784" y="16355"/>
                    <a:pt x="8490" y="15532"/>
                    <a:pt x="8424" y="14506"/>
                  </a:cubicBezTo>
                  <a:cubicBezTo>
                    <a:pt x="7899" y="15739"/>
                    <a:pt x="7419" y="16766"/>
                    <a:pt x="7008" y="17245"/>
                  </a:cubicBezTo>
                  <a:cubicBezTo>
                    <a:pt x="6689" y="17656"/>
                    <a:pt x="6346" y="18112"/>
                    <a:pt x="6050" y="18569"/>
                  </a:cubicBezTo>
                  <a:cubicBezTo>
                    <a:pt x="7145" y="19048"/>
                    <a:pt x="9656" y="19870"/>
                    <a:pt x="10135" y="21240"/>
                  </a:cubicBezTo>
                  <a:cubicBezTo>
                    <a:pt x="10607" y="22601"/>
                    <a:pt x="9236" y="22761"/>
                    <a:pt x="8565" y="22761"/>
                  </a:cubicBezTo>
                  <a:cubicBezTo>
                    <a:pt x="8358" y="22761"/>
                    <a:pt x="8218" y="22746"/>
                    <a:pt x="8218" y="22746"/>
                  </a:cubicBezTo>
                  <a:cubicBezTo>
                    <a:pt x="8218" y="22746"/>
                    <a:pt x="8140" y="27566"/>
                    <a:pt x="5550" y="27566"/>
                  </a:cubicBezTo>
                  <a:cubicBezTo>
                    <a:pt x="5345" y="27566"/>
                    <a:pt x="5124" y="27536"/>
                    <a:pt x="4886" y="27471"/>
                  </a:cubicBezTo>
                  <a:cubicBezTo>
                    <a:pt x="2945" y="26923"/>
                    <a:pt x="3197" y="24252"/>
                    <a:pt x="3722" y="22198"/>
                  </a:cubicBezTo>
                  <a:cubicBezTo>
                    <a:pt x="3402" y="22198"/>
                    <a:pt x="2968" y="22175"/>
                    <a:pt x="2512" y="22153"/>
                  </a:cubicBezTo>
                  <a:cubicBezTo>
                    <a:pt x="2398" y="22541"/>
                    <a:pt x="2215" y="22929"/>
                    <a:pt x="1941" y="23248"/>
                  </a:cubicBezTo>
                  <a:cubicBezTo>
                    <a:pt x="1745" y="23477"/>
                    <a:pt x="1460" y="23565"/>
                    <a:pt x="1137" y="23565"/>
                  </a:cubicBezTo>
                  <a:cubicBezTo>
                    <a:pt x="783" y="23565"/>
                    <a:pt x="383" y="23460"/>
                    <a:pt x="1" y="23317"/>
                  </a:cubicBezTo>
                  <a:lnTo>
                    <a:pt x="1" y="23317"/>
                  </a:lnTo>
                  <a:cubicBezTo>
                    <a:pt x="47" y="23545"/>
                    <a:pt x="138" y="23796"/>
                    <a:pt x="321" y="24116"/>
                  </a:cubicBezTo>
                  <a:cubicBezTo>
                    <a:pt x="757" y="24889"/>
                    <a:pt x="1590" y="25111"/>
                    <a:pt x="2444" y="25111"/>
                  </a:cubicBezTo>
                  <a:cubicBezTo>
                    <a:pt x="2573" y="25111"/>
                    <a:pt x="2703" y="25106"/>
                    <a:pt x="2831" y="25097"/>
                  </a:cubicBezTo>
                  <a:cubicBezTo>
                    <a:pt x="2831" y="25097"/>
                    <a:pt x="2854" y="30986"/>
                    <a:pt x="7031" y="31009"/>
                  </a:cubicBezTo>
                  <a:cubicBezTo>
                    <a:pt x="7041" y="31009"/>
                    <a:pt x="7052" y="31009"/>
                    <a:pt x="7062" y="31009"/>
                  </a:cubicBezTo>
                  <a:cubicBezTo>
                    <a:pt x="11196" y="31009"/>
                    <a:pt x="8698" y="26422"/>
                    <a:pt x="8697" y="26421"/>
                  </a:cubicBezTo>
                  <a:lnTo>
                    <a:pt x="8697" y="26421"/>
                  </a:lnTo>
                  <a:cubicBezTo>
                    <a:pt x="8698" y="26421"/>
                    <a:pt x="9837" y="27886"/>
                    <a:pt x="10457" y="27886"/>
                  </a:cubicBezTo>
                  <a:cubicBezTo>
                    <a:pt x="10534" y="27886"/>
                    <a:pt x="10603" y="27863"/>
                    <a:pt x="10660" y="27813"/>
                  </a:cubicBezTo>
                  <a:cubicBezTo>
                    <a:pt x="11208" y="27357"/>
                    <a:pt x="9565" y="24184"/>
                    <a:pt x="9565" y="24184"/>
                  </a:cubicBezTo>
                  <a:cubicBezTo>
                    <a:pt x="9565" y="24184"/>
                    <a:pt x="11733" y="23317"/>
                    <a:pt x="10341" y="20851"/>
                  </a:cubicBezTo>
                  <a:cubicBezTo>
                    <a:pt x="10341" y="20851"/>
                    <a:pt x="21023" y="6494"/>
                    <a:pt x="19676" y="2180"/>
                  </a:cubicBezTo>
                  <a:cubicBezTo>
                    <a:pt x="19186" y="629"/>
                    <a:pt x="18200" y="1"/>
                    <a:pt x="1707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2" name="Google Shape;652;p15"/>
            <p:cNvSpPr/>
            <p:nvPr/>
          </p:nvSpPr>
          <p:spPr>
            <a:xfrm>
              <a:off x="6153325" y="3063125"/>
              <a:ext cx="353825" cy="444625"/>
            </a:xfrm>
            <a:custGeom>
              <a:avLst/>
              <a:gdLst/>
              <a:ahLst/>
              <a:cxnLst/>
              <a:rect l="l" t="t" r="r" b="b"/>
              <a:pathLst>
                <a:path w="14153" h="17785" extrusionOk="0">
                  <a:moveTo>
                    <a:pt x="7224" y="1"/>
                  </a:moveTo>
                  <a:cubicBezTo>
                    <a:pt x="5810" y="1"/>
                    <a:pt x="4505" y="440"/>
                    <a:pt x="3813" y="917"/>
                  </a:cubicBezTo>
                  <a:cubicBezTo>
                    <a:pt x="1051" y="2788"/>
                    <a:pt x="1" y="16620"/>
                    <a:pt x="1" y="16620"/>
                  </a:cubicBezTo>
                  <a:cubicBezTo>
                    <a:pt x="1" y="16620"/>
                    <a:pt x="2130" y="16012"/>
                    <a:pt x="4643" y="16012"/>
                  </a:cubicBezTo>
                  <a:cubicBezTo>
                    <a:pt x="6645" y="16012"/>
                    <a:pt x="8891" y="16398"/>
                    <a:pt x="10500" y="17784"/>
                  </a:cubicBezTo>
                  <a:cubicBezTo>
                    <a:pt x="10500" y="17784"/>
                    <a:pt x="14153" y="9042"/>
                    <a:pt x="12509" y="3929"/>
                  </a:cubicBezTo>
                  <a:cubicBezTo>
                    <a:pt x="11526" y="911"/>
                    <a:pt x="9262" y="1"/>
                    <a:pt x="7224"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3" name="Google Shape;653;p15"/>
            <p:cNvSpPr/>
            <p:nvPr/>
          </p:nvSpPr>
          <p:spPr>
            <a:xfrm>
              <a:off x="6180725" y="3418700"/>
              <a:ext cx="223150" cy="44600"/>
            </a:xfrm>
            <a:custGeom>
              <a:avLst/>
              <a:gdLst/>
              <a:ahLst/>
              <a:cxnLst/>
              <a:rect l="l" t="t" r="r" b="b"/>
              <a:pathLst>
                <a:path w="8926" h="1784" extrusionOk="0">
                  <a:moveTo>
                    <a:pt x="4566" y="1"/>
                  </a:moveTo>
                  <a:cubicBezTo>
                    <a:pt x="4566" y="1"/>
                    <a:pt x="4269" y="1"/>
                    <a:pt x="3812" y="23"/>
                  </a:cubicBezTo>
                  <a:cubicBezTo>
                    <a:pt x="3356" y="46"/>
                    <a:pt x="2762" y="138"/>
                    <a:pt x="2192" y="275"/>
                  </a:cubicBezTo>
                  <a:cubicBezTo>
                    <a:pt x="1621" y="412"/>
                    <a:pt x="1050" y="594"/>
                    <a:pt x="662" y="800"/>
                  </a:cubicBezTo>
                  <a:cubicBezTo>
                    <a:pt x="252" y="982"/>
                    <a:pt x="0" y="1142"/>
                    <a:pt x="23" y="1165"/>
                  </a:cubicBezTo>
                  <a:cubicBezTo>
                    <a:pt x="23" y="1173"/>
                    <a:pt x="32" y="1177"/>
                    <a:pt x="48" y="1177"/>
                  </a:cubicBezTo>
                  <a:cubicBezTo>
                    <a:pt x="125" y="1177"/>
                    <a:pt x="374" y="1095"/>
                    <a:pt x="731" y="982"/>
                  </a:cubicBezTo>
                  <a:cubicBezTo>
                    <a:pt x="1142" y="868"/>
                    <a:pt x="1712" y="731"/>
                    <a:pt x="2260" y="640"/>
                  </a:cubicBezTo>
                  <a:cubicBezTo>
                    <a:pt x="2831" y="548"/>
                    <a:pt x="3401" y="526"/>
                    <a:pt x="3835" y="526"/>
                  </a:cubicBezTo>
                  <a:lnTo>
                    <a:pt x="4543" y="526"/>
                  </a:lnTo>
                  <a:cubicBezTo>
                    <a:pt x="4543" y="526"/>
                    <a:pt x="4611" y="526"/>
                    <a:pt x="4748" y="548"/>
                  </a:cubicBezTo>
                  <a:cubicBezTo>
                    <a:pt x="4862" y="548"/>
                    <a:pt x="5045" y="548"/>
                    <a:pt x="5250" y="571"/>
                  </a:cubicBezTo>
                  <a:cubicBezTo>
                    <a:pt x="5684" y="594"/>
                    <a:pt x="6255" y="685"/>
                    <a:pt x="6802" y="845"/>
                  </a:cubicBezTo>
                  <a:cubicBezTo>
                    <a:pt x="7350" y="1005"/>
                    <a:pt x="7875" y="1210"/>
                    <a:pt x="8240" y="1439"/>
                  </a:cubicBezTo>
                  <a:cubicBezTo>
                    <a:pt x="8604" y="1631"/>
                    <a:pt x="8847" y="1783"/>
                    <a:pt x="8895" y="1783"/>
                  </a:cubicBezTo>
                  <a:cubicBezTo>
                    <a:pt x="8898" y="1783"/>
                    <a:pt x="8901" y="1782"/>
                    <a:pt x="8902" y="1781"/>
                  </a:cubicBezTo>
                  <a:cubicBezTo>
                    <a:pt x="8925" y="1758"/>
                    <a:pt x="8720" y="1530"/>
                    <a:pt x="8355" y="1256"/>
                  </a:cubicBezTo>
                  <a:cubicBezTo>
                    <a:pt x="8012" y="982"/>
                    <a:pt x="7464" y="708"/>
                    <a:pt x="6917" y="480"/>
                  </a:cubicBezTo>
                  <a:cubicBezTo>
                    <a:pt x="6346" y="275"/>
                    <a:pt x="5752" y="138"/>
                    <a:pt x="5319" y="69"/>
                  </a:cubicBezTo>
                  <a:cubicBezTo>
                    <a:pt x="5091" y="46"/>
                    <a:pt x="4908" y="23"/>
                    <a:pt x="4771" y="23"/>
                  </a:cubicBezTo>
                  <a:cubicBezTo>
                    <a:pt x="4634" y="1"/>
                    <a:pt x="4566" y="1"/>
                    <a:pt x="4566"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4" name="Google Shape;654;p15"/>
            <p:cNvSpPr/>
            <p:nvPr/>
          </p:nvSpPr>
          <p:spPr>
            <a:xfrm>
              <a:off x="6153325" y="3063200"/>
              <a:ext cx="353825" cy="444550"/>
            </a:xfrm>
            <a:custGeom>
              <a:avLst/>
              <a:gdLst/>
              <a:ahLst/>
              <a:cxnLst/>
              <a:rect l="l" t="t" r="r" b="b"/>
              <a:pathLst>
                <a:path w="14153" h="17782" extrusionOk="0">
                  <a:moveTo>
                    <a:pt x="7328" y="1"/>
                  </a:moveTo>
                  <a:lnTo>
                    <a:pt x="7328" y="1"/>
                  </a:lnTo>
                  <a:cubicBezTo>
                    <a:pt x="7351" y="92"/>
                    <a:pt x="7442" y="160"/>
                    <a:pt x="7625" y="183"/>
                  </a:cubicBezTo>
                  <a:cubicBezTo>
                    <a:pt x="10318" y="640"/>
                    <a:pt x="12646" y="8925"/>
                    <a:pt x="6917" y="12669"/>
                  </a:cubicBezTo>
                  <a:cubicBezTo>
                    <a:pt x="5590" y="13534"/>
                    <a:pt x="4504" y="13867"/>
                    <a:pt x="3618" y="13867"/>
                  </a:cubicBezTo>
                  <a:cubicBezTo>
                    <a:pt x="2005" y="13867"/>
                    <a:pt x="1056" y="12765"/>
                    <a:pt x="526" y="11778"/>
                  </a:cubicBezTo>
                  <a:cubicBezTo>
                    <a:pt x="161" y="14472"/>
                    <a:pt x="1" y="16617"/>
                    <a:pt x="1" y="16617"/>
                  </a:cubicBezTo>
                  <a:cubicBezTo>
                    <a:pt x="1" y="16617"/>
                    <a:pt x="2130" y="16009"/>
                    <a:pt x="4643" y="16009"/>
                  </a:cubicBezTo>
                  <a:cubicBezTo>
                    <a:pt x="6645" y="16009"/>
                    <a:pt x="8891" y="16395"/>
                    <a:pt x="10500" y="17781"/>
                  </a:cubicBezTo>
                  <a:cubicBezTo>
                    <a:pt x="10500" y="17781"/>
                    <a:pt x="14153" y="9039"/>
                    <a:pt x="12509" y="3926"/>
                  </a:cubicBezTo>
                  <a:cubicBezTo>
                    <a:pt x="11550" y="936"/>
                    <a:pt x="9336" y="23"/>
                    <a:pt x="73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5" name="Google Shape;655;p15"/>
            <p:cNvSpPr/>
            <p:nvPr/>
          </p:nvSpPr>
          <p:spPr>
            <a:xfrm>
              <a:off x="6233800" y="3109825"/>
              <a:ext cx="54225" cy="79950"/>
            </a:xfrm>
            <a:custGeom>
              <a:avLst/>
              <a:gdLst/>
              <a:ahLst/>
              <a:cxnLst/>
              <a:rect l="l" t="t" r="r" b="b"/>
              <a:pathLst>
                <a:path w="2169" h="3198" extrusionOk="0">
                  <a:moveTo>
                    <a:pt x="1911" y="0"/>
                  </a:moveTo>
                  <a:cubicBezTo>
                    <a:pt x="1749" y="0"/>
                    <a:pt x="1513" y="177"/>
                    <a:pt x="1370" y="464"/>
                  </a:cubicBezTo>
                  <a:cubicBezTo>
                    <a:pt x="1233" y="783"/>
                    <a:pt x="1256" y="1080"/>
                    <a:pt x="1415" y="1126"/>
                  </a:cubicBezTo>
                  <a:cubicBezTo>
                    <a:pt x="1439" y="1135"/>
                    <a:pt x="1464" y="1139"/>
                    <a:pt x="1490" y="1139"/>
                  </a:cubicBezTo>
                  <a:cubicBezTo>
                    <a:pt x="1662" y="1139"/>
                    <a:pt x="1870" y="950"/>
                    <a:pt x="2009" y="692"/>
                  </a:cubicBezTo>
                  <a:cubicBezTo>
                    <a:pt x="2169" y="372"/>
                    <a:pt x="2146" y="76"/>
                    <a:pt x="1963" y="7"/>
                  </a:cubicBezTo>
                  <a:cubicBezTo>
                    <a:pt x="1947" y="3"/>
                    <a:pt x="1929" y="0"/>
                    <a:pt x="1911" y="0"/>
                  </a:cubicBezTo>
                  <a:close/>
                  <a:moveTo>
                    <a:pt x="952" y="1594"/>
                  </a:moveTo>
                  <a:cubicBezTo>
                    <a:pt x="721" y="1594"/>
                    <a:pt x="390" y="1855"/>
                    <a:pt x="206" y="2244"/>
                  </a:cubicBezTo>
                  <a:cubicBezTo>
                    <a:pt x="0" y="2678"/>
                    <a:pt x="23" y="3111"/>
                    <a:pt x="274" y="3180"/>
                  </a:cubicBezTo>
                  <a:cubicBezTo>
                    <a:pt x="304" y="3192"/>
                    <a:pt x="336" y="3197"/>
                    <a:pt x="370" y="3197"/>
                  </a:cubicBezTo>
                  <a:cubicBezTo>
                    <a:pt x="600" y="3197"/>
                    <a:pt x="917" y="2941"/>
                    <a:pt x="1096" y="2564"/>
                  </a:cubicBezTo>
                  <a:cubicBezTo>
                    <a:pt x="1301" y="2130"/>
                    <a:pt x="1278" y="1696"/>
                    <a:pt x="1027" y="1605"/>
                  </a:cubicBezTo>
                  <a:cubicBezTo>
                    <a:pt x="1004" y="1598"/>
                    <a:pt x="979" y="1594"/>
                    <a:pt x="952" y="1594"/>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6" name="Google Shape;656;p15"/>
            <p:cNvSpPr/>
            <p:nvPr/>
          </p:nvSpPr>
          <p:spPr>
            <a:xfrm>
              <a:off x="5262575" y="2684000"/>
              <a:ext cx="214625" cy="264225"/>
            </a:xfrm>
            <a:custGeom>
              <a:avLst/>
              <a:gdLst/>
              <a:ahLst/>
              <a:cxnLst/>
              <a:rect l="l" t="t" r="r" b="b"/>
              <a:pathLst>
                <a:path w="8585" h="10569" extrusionOk="0">
                  <a:moveTo>
                    <a:pt x="5628" y="0"/>
                  </a:moveTo>
                  <a:cubicBezTo>
                    <a:pt x="5130" y="0"/>
                    <a:pt x="4533" y="154"/>
                    <a:pt x="3835" y="583"/>
                  </a:cubicBezTo>
                  <a:cubicBezTo>
                    <a:pt x="1" y="2934"/>
                    <a:pt x="3949" y="10215"/>
                    <a:pt x="6232" y="10558"/>
                  </a:cubicBezTo>
                  <a:cubicBezTo>
                    <a:pt x="6277" y="10565"/>
                    <a:pt x="6322" y="10569"/>
                    <a:pt x="6365" y="10569"/>
                  </a:cubicBezTo>
                  <a:cubicBezTo>
                    <a:pt x="8496" y="10569"/>
                    <a:pt x="8584" y="2001"/>
                    <a:pt x="7533" y="1017"/>
                  </a:cubicBezTo>
                  <a:cubicBezTo>
                    <a:pt x="7533" y="1017"/>
                    <a:pt x="6906" y="0"/>
                    <a:pt x="5628" y="0"/>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7" name="Google Shape;657;p15"/>
            <p:cNvSpPr/>
            <p:nvPr/>
          </p:nvSpPr>
          <p:spPr>
            <a:xfrm>
              <a:off x="5361875" y="2734400"/>
              <a:ext cx="100450" cy="159775"/>
            </a:xfrm>
            <a:custGeom>
              <a:avLst/>
              <a:gdLst/>
              <a:ahLst/>
              <a:cxnLst/>
              <a:rect l="l" t="t" r="r" b="b"/>
              <a:pathLst>
                <a:path w="4018" h="6391" extrusionOk="0">
                  <a:moveTo>
                    <a:pt x="169" y="1"/>
                  </a:moveTo>
                  <a:cubicBezTo>
                    <a:pt x="75" y="1"/>
                    <a:pt x="23" y="11"/>
                    <a:pt x="23" y="28"/>
                  </a:cubicBezTo>
                  <a:cubicBezTo>
                    <a:pt x="0" y="74"/>
                    <a:pt x="365" y="119"/>
                    <a:pt x="822" y="325"/>
                  </a:cubicBezTo>
                  <a:cubicBezTo>
                    <a:pt x="1278" y="530"/>
                    <a:pt x="1826" y="873"/>
                    <a:pt x="2214" y="1329"/>
                  </a:cubicBezTo>
                  <a:cubicBezTo>
                    <a:pt x="2625" y="1763"/>
                    <a:pt x="2876" y="2265"/>
                    <a:pt x="2990" y="2676"/>
                  </a:cubicBezTo>
                  <a:cubicBezTo>
                    <a:pt x="3082" y="2972"/>
                    <a:pt x="3036" y="2904"/>
                    <a:pt x="3036" y="2927"/>
                  </a:cubicBezTo>
                  <a:cubicBezTo>
                    <a:pt x="3013" y="2927"/>
                    <a:pt x="3013" y="2904"/>
                    <a:pt x="2990" y="2904"/>
                  </a:cubicBezTo>
                  <a:cubicBezTo>
                    <a:pt x="2990" y="2904"/>
                    <a:pt x="3036" y="2904"/>
                    <a:pt x="2967" y="2881"/>
                  </a:cubicBezTo>
                  <a:lnTo>
                    <a:pt x="2899" y="2881"/>
                  </a:lnTo>
                  <a:cubicBezTo>
                    <a:pt x="2899" y="2858"/>
                    <a:pt x="2785" y="2858"/>
                    <a:pt x="2762" y="2858"/>
                  </a:cubicBezTo>
                  <a:cubicBezTo>
                    <a:pt x="2557" y="2835"/>
                    <a:pt x="2511" y="2835"/>
                    <a:pt x="2511" y="2835"/>
                  </a:cubicBezTo>
                  <a:lnTo>
                    <a:pt x="2214" y="2835"/>
                  </a:lnTo>
                  <a:cubicBezTo>
                    <a:pt x="2100" y="2835"/>
                    <a:pt x="1917" y="2904"/>
                    <a:pt x="1712" y="2995"/>
                  </a:cubicBezTo>
                  <a:cubicBezTo>
                    <a:pt x="1621" y="3041"/>
                    <a:pt x="1507" y="3109"/>
                    <a:pt x="1415" y="3201"/>
                  </a:cubicBezTo>
                  <a:cubicBezTo>
                    <a:pt x="1374" y="3283"/>
                    <a:pt x="1315" y="3364"/>
                    <a:pt x="1254" y="3463"/>
                  </a:cubicBezTo>
                  <a:lnTo>
                    <a:pt x="1254" y="3463"/>
                  </a:lnTo>
                  <a:cubicBezTo>
                    <a:pt x="1255" y="3459"/>
                    <a:pt x="1256" y="3455"/>
                    <a:pt x="1256" y="3452"/>
                  </a:cubicBezTo>
                  <a:lnTo>
                    <a:pt x="1256" y="3452"/>
                  </a:lnTo>
                  <a:cubicBezTo>
                    <a:pt x="1254" y="3457"/>
                    <a:pt x="1253" y="3462"/>
                    <a:pt x="1251" y="3468"/>
                  </a:cubicBezTo>
                  <a:lnTo>
                    <a:pt x="1251" y="3468"/>
                  </a:lnTo>
                  <a:cubicBezTo>
                    <a:pt x="1245" y="3478"/>
                    <a:pt x="1239" y="3487"/>
                    <a:pt x="1233" y="3497"/>
                  </a:cubicBezTo>
                  <a:cubicBezTo>
                    <a:pt x="1233" y="3497"/>
                    <a:pt x="1240" y="3490"/>
                    <a:pt x="1247" y="3479"/>
                  </a:cubicBezTo>
                  <a:lnTo>
                    <a:pt x="1247" y="3479"/>
                  </a:lnTo>
                  <a:cubicBezTo>
                    <a:pt x="1210" y="3577"/>
                    <a:pt x="1106" y="3753"/>
                    <a:pt x="1210" y="4022"/>
                  </a:cubicBezTo>
                  <a:cubicBezTo>
                    <a:pt x="1347" y="4319"/>
                    <a:pt x="1735" y="4502"/>
                    <a:pt x="2032" y="4616"/>
                  </a:cubicBezTo>
                  <a:cubicBezTo>
                    <a:pt x="2328" y="4730"/>
                    <a:pt x="2625" y="4821"/>
                    <a:pt x="2762" y="4958"/>
                  </a:cubicBezTo>
                  <a:cubicBezTo>
                    <a:pt x="2945" y="5164"/>
                    <a:pt x="3082" y="5369"/>
                    <a:pt x="3059" y="5552"/>
                  </a:cubicBezTo>
                  <a:cubicBezTo>
                    <a:pt x="3059" y="5734"/>
                    <a:pt x="2876" y="5917"/>
                    <a:pt x="2648" y="6031"/>
                  </a:cubicBezTo>
                  <a:cubicBezTo>
                    <a:pt x="2480" y="6092"/>
                    <a:pt x="2303" y="6122"/>
                    <a:pt x="2136" y="6122"/>
                  </a:cubicBezTo>
                  <a:cubicBezTo>
                    <a:pt x="2052" y="6122"/>
                    <a:pt x="1971" y="6115"/>
                    <a:pt x="1895" y="6100"/>
                  </a:cubicBezTo>
                  <a:cubicBezTo>
                    <a:pt x="1476" y="6011"/>
                    <a:pt x="1419" y="5710"/>
                    <a:pt x="1354" y="5710"/>
                  </a:cubicBezTo>
                  <a:cubicBezTo>
                    <a:pt x="1352" y="5710"/>
                    <a:pt x="1349" y="5711"/>
                    <a:pt x="1347" y="5711"/>
                  </a:cubicBezTo>
                  <a:cubicBezTo>
                    <a:pt x="1324" y="5734"/>
                    <a:pt x="1301" y="5780"/>
                    <a:pt x="1324" y="5894"/>
                  </a:cubicBezTo>
                  <a:cubicBezTo>
                    <a:pt x="1370" y="6008"/>
                    <a:pt x="1461" y="6191"/>
                    <a:pt x="1781" y="6305"/>
                  </a:cubicBezTo>
                  <a:cubicBezTo>
                    <a:pt x="1929" y="6362"/>
                    <a:pt x="2106" y="6391"/>
                    <a:pt x="2291" y="6391"/>
                  </a:cubicBezTo>
                  <a:cubicBezTo>
                    <a:pt x="2477" y="6391"/>
                    <a:pt x="2671" y="6362"/>
                    <a:pt x="2853" y="6305"/>
                  </a:cubicBezTo>
                  <a:cubicBezTo>
                    <a:pt x="3241" y="6191"/>
                    <a:pt x="3584" y="5940"/>
                    <a:pt x="3652" y="5620"/>
                  </a:cubicBezTo>
                  <a:cubicBezTo>
                    <a:pt x="3743" y="5301"/>
                    <a:pt x="3584" y="4958"/>
                    <a:pt x="3355" y="4707"/>
                  </a:cubicBezTo>
                  <a:cubicBezTo>
                    <a:pt x="3104" y="4410"/>
                    <a:pt x="2694" y="4273"/>
                    <a:pt x="2442" y="4137"/>
                  </a:cubicBezTo>
                  <a:cubicBezTo>
                    <a:pt x="2169" y="4022"/>
                    <a:pt x="2054" y="3908"/>
                    <a:pt x="2054" y="3863"/>
                  </a:cubicBezTo>
                  <a:cubicBezTo>
                    <a:pt x="2054" y="3840"/>
                    <a:pt x="2100" y="3749"/>
                    <a:pt x="2123" y="3703"/>
                  </a:cubicBezTo>
                  <a:lnTo>
                    <a:pt x="2146" y="3657"/>
                  </a:lnTo>
                  <a:cubicBezTo>
                    <a:pt x="2237" y="3475"/>
                    <a:pt x="2328" y="3520"/>
                    <a:pt x="2397" y="3497"/>
                  </a:cubicBezTo>
                  <a:cubicBezTo>
                    <a:pt x="2465" y="3497"/>
                    <a:pt x="2488" y="3475"/>
                    <a:pt x="2488" y="3475"/>
                  </a:cubicBezTo>
                  <a:cubicBezTo>
                    <a:pt x="2488" y="3475"/>
                    <a:pt x="2511" y="3475"/>
                    <a:pt x="2602" y="3497"/>
                  </a:cubicBezTo>
                  <a:cubicBezTo>
                    <a:pt x="2614" y="3497"/>
                    <a:pt x="2619" y="3492"/>
                    <a:pt x="2634" y="3492"/>
                  </a:cubicBezTo>
                  <a:cubicBezTo>
                    <a:pt x="2648" y="3492"/>
                    <a:pt x="2671" y="3497"/>
                    <a:pt x="2716" y="3520"/>
                  </a:cubicBezTo>
                  <a:cubicBezTo>
                    <a:pt x="2785" y="3543"/>
                    <a:pt x="2876" y="3566"/>
                    <a:pt x="2967" y="3612"/>
                  </a:cubicBezTo>
                  <a:cubicBezTo>
                    <a:pt x="3036" y="3634"/>
                    <a:pt x="3082" y="3634"/>
                    <a:pt x="3150" y="3680"/>
                  </a:cubicBezTo>
                  <a:cubicBezTo>
                    <a:pt x="3241" y="3726"/>
                    <a:pt x="3333" y="3771"/>
                    <a:pt x="3424" y="3817"/>
                  </a:cubicBezTo>
                  <a:cubicBezTo>
                    <a:pt x="3584" y="3908"/>
                    <a:pt x="3789" y="4022"/>
                    <a:pt x="4017" y="4137"/>
                  </a:cubicBezTo>
                  <a:cubicBezTo>
                    <a:pt x="3995" y="4000"/>
                    <a:pt x="3995" y="3771"/>
                    <a:pt x="3995" y="3475"/>
                  </a:cubicBezTo>
                  <a:cubicBezTo>
                    <a:pt x="3972" y="3338"/>
                    <a:pt x="3972" y="3155"/>
                    <a:pt x="3926" y="2995"/>
                  </a:cubicBezTo>
                  <a:cubicBezTo>
                    <a:pt x="3880" y="2767"/>
                    <a:pt x="3858" y="2699"/>
                    <a:pt x="3812" y="2562"/>
                  </a:cubicBezTo>
                  <a:cubicBezTo>
                    <a:pt x="3607" y="2082"/>
                    <a:pt x="3241" y="1534"/>
                    <a:pt x="2716" y="1101"/>
                  </a:cubicBezTo>
                  <a:cubicBezTo>
                    <a:pt x="2214" y="644"/>
                    <a:pt x="1529" y="279"/>
                    <a:pt x="982" y="119"/>
                  </a:cubicBezTo>
                  <a:cubicBezTo>
                    <a:pt x="620" y="32"/>
                    <a:pt x="331" y="1"/>
                    <a:pt x="169"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8" name="Google Shape;658;p15"/>
            <p:cNvSpPr/>
            <p:nvPr/>
          </p:nvSpPr>
          <p:spPr>
            <a:xfrm>
              <a:off x="5332200" y="2736500"/>
              <a:ext cx="155350" cy="156150"/>
            </a:xfrm>
            <a:custGeom>
              <a:avLst/>
              <a:gdLst/>
              <a:ahLst/>
              <a:cxnLst/>
              <a:rect l="l" t="t" r="r" b="b"/>
              <a:pathLst>
                <a:path w="6214" h="6246" extrusionOk="0">
                  <a:moveTo>
                    <a:pt x="1829" y="0"/>
                  </a:moveTo>
                  <a:cubicBezTo>
                    <a:pt x="1643" y="0"/>
                    <a:pt x="1458" y="45"/>
                    <a:pt x="1278" y="149"/>
                  </a:cubicBezTo>
                  <a:cubicBezTo>
                    <a:pt x="0" y="880"/>
                    <a:pt x="936" y="6152"/>
                    <a:pt x="3607" y="6244"/>
                  </a:cubicBezTo>
                  <a:cubicBezTo>
                    <a:pt x="3632" y="6245"/>
                    <a:pt x="3657" y="6245"/>
                    <a:pt x="3681" y="6245"/>
                  </a:cubicBezTo>
                  <a:cubicBezTo>
                    <a:pt x="6213" y="6245"/>
                    <a:pt x="4086" y="1610"/>
                    <a:pt x="4086" y="1610"/>
                  </a:cubicBezTo>
                  <a:cubicBezTo>
                    <a:pt x="4086" y="1610"/>
                    <a:pt x="2946" y="0"/>
                    <a:pt x="18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59" name="Google Shape;659;p15"/>
            <p:cNvSpPr/>
            <p:nvPr/>
          </p:nvSpPr>
          <p:spPr>
            <a:xfrm>
              <a:off x="5345025" y="2276050"/>
              <a:ext cx="1121050" cy="939600"/>
            </a:xfrm>
            <a:custGeom>
              <a:avLst/>
              <a:gdLst/>
              <a:ahLst/>
              <a:cxnLst/>
              <a:rect l="l" t="t" r="r" b="b"/>
              <a:pathLst>
                <a:path w="44842" h="37584" extrusionOk="0">
                  <a:moveTo>
                    <a:pt x="21599" y="0"/>
                  </a:moveTo>
                  <a:cubicBezTo>
                    <a:pt x="18647" y="0"/>
                    <a:pt x="14932" y="649"/>
                    <a:pt x="10809" y="2841"/>
                  </a:cubicBezTo>
                  <a:cubicBezTo>
                    <a:pt x="2249" y="7383"/>
                    <a:pt x="4098" y="15532"/>
                    <a:pt x="4395" y="21352"/>
                  </a:cubicBezTo>
                  <a:cubicBezTo>
                    <a:pt x="0" y="32327"/>
                    <a:pt x="8288" y="37583"/>
                    <a:pt x="16275" y="37583"/>
                  </a:cubicBezTo>
                  <a:cubicBezTo>
                    <a:pt x="16378" y="37583"/>
                    <a:pt x="16481" y="37583"/>
                    <a:pt x="16583" y="37581"/>
                  </a:cubicBezTo>
                  <a:cubicBezTo>
                    <a:pt x="25143" y="37444"/>
                    <a:pt x="32630" y="31623"/>
                    <a:pt x="33976" y="27127"/>
                  </a:cubicBezTo>
                  <a:cubicBezTo>
                    <a:pt x="33976" y="27127"/>
                    <a:pt x="34843" y="28958"/>
                    <a:pt x="36894" y="28958"/>
                  </a:cubicBezTo>
                  <a:cubicBezTo>
                    <a:pt x="37629" y="28958"/>
                    <a:pt x="38515" y="28724"/>
                    <a:pt x="39568" y="28086"/>
                  </a:cubicBezTo>
                  <a:cubicBezTo>
                    <a:pt x="42696" y="26191"/>
                    <a:pt x="44841" y="20325"/>
                    <a:pt x="42056" y="18362"/>
                  </a:cubicBezTo>
                  <a:cubicBezTo>
                    <a:pt x="41141" y="17708"/>
                    <a:pt x="40294" y="17471"/>
                    <a:pt x="39546" y="17471"/>
                  </a:cubicBezTo>
                  <a:cubicBezTo>
                    <a:pt x="37551" y="17471"/>
                    <a:pt x="36259" y="19161"/>
                    <a:pt x="36259" y="19161"/>
                  </a:cubicBezTo>
                  <a:cubicBezTo>
                    <a:pt x="36259" y="19161"/>
                    <a:pt x="40504" y="6721"/>
                    <a:pt x="28544" y="1357"/>
                  </a:cubicBezTo>
                  <a:cubicBezTo>
                    <a:pt x="28544" y="1357"/>
                    <a:pt x="25870" y="0"/>
                    <a:pt x="21599" y="0"/>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0" name="Google Shape;660;p15"/>
            <p:cNvSpPr/>
            <p:nvPr/>
          </p:nvSpPr>
          <p:spPr>
            <a:xfrm>
              <a:off x="5345025" y="2458900"/>
              <a:ext cx="839725" cy="756750"/>
            </a:xfrm>
            <a:custGeom>
              <a:avLst/>
              <a:gdLst/>
              <a:ahLst/>
              <a:cxnLst/>
              <a:rect l="l" t="t" r="r" b="b"/>
              <a:pathLst>
                <a:path w="33589" h="30270" extrusionOk="0">
                  <a:moveTo>
                    <a:pt x="5833" y="1"/>
                  </a:moveTo>
                  <a:lnTo>
                    <a:pt x="5833" y="1"/>
                  </a:lnTo>
                  <a:cubicBezTo>
                    <a:pt x="3162" y="4406"/>
                    <a:pt x="4189" y="9815"/>
                    <a:pt x="4395" y="14038"/>
                  </a:cubicBezTo>
                  <a:cubicBezTo>
                    <a:pt x="0" y="25013"/>
                    <a:pt x="8288" y="30269"/>
                    <a:pt x="16275" y="30269"/>
                  </a:cubicBezTo>
                  <a:cubicBezTo>
                    <a:pt x="16378" y="30269"/>
                    <a:pt x="16481" y="30269"/>
                    <a:pt x="16583" y="30267"/>
                  </a:cubicBezTo>
                  <a:cubicBezTo>
                    <a:pt x="24527" y="30130"/>
                    <a:pt x="31557" y="25108"/>
                    <a:pt x="33588" y="20794"/>
                  </a:cubicBezTo>
                  <a:lnTo>
                    <a:pt x="33588" y="20794"/>
                  </a:lnTo>
                  <a:cubicBezTo>
                    <a:pt x="31077" y="24880"/>
                    <a:pt x="24481" y="29263"/>
                    <a:pt x="17063" y="29377"/>
                  </a:cubicBezTo>
                  <a:cubicBezTo>
                    <a:pt x="16960" y="29378"/>
                    <a:pt x="16858" y="29379"/>
                    <a:pt x="16755" y="29379"/>
                  </a:cubicBezTo>
                  <a:cubicBezTo>
                    <a:pt x="8789" y="29379"/>
                    <a:pt x="480" y="24123"/>
                    <a:pt x="4874" y="13148"/>
                  </a:cubicBezTo>
                  <a:cubicBezTo>
                    <a:pt x="4669" y="9222"/>
                    <a:pt x="3778" y="4223"/>
                    <a:pt x="5833" y="1"/>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1" name="Google Shape;661;p15"/>
            <p:cNvSpPr/>
            <p:nvPr/>
          </p:nvSpPr>
          <p:spPr>
            <a:xfrm>
              <a:off x="6196125" y="2891450"/>
              <a:ext cx="211175" cy="108375"/>
            </a:xfrm>
            <a:custGeom>
              <a:avLst/>
              <a:gdLst/>
              <a:ahLst/>
              <a:cxnLst/>
              <a:rect l="l" t="t" r="r" b="b"/>
              <a:pathLst>
                <a:path w="8447" h="4335" extrusionOk="0">
                  <a:moveTo>
                    <a:pt x="8446" y="0"/>
                  </a:moveTo>
                  <a:cubicBezTo>
                    <a:pt x="7784" y="1073"/>
                    <a:pt x="6940" y="2009"/>
                    <a:pt x="6004" y="2579"/>
                  </a:cubicBezTo>
                  <a:cubicBezTo>
                    <a:pt x="4951" y="3217"/>
                    <a:pt x="4064" y="3452"/>
                    <a:pt x="3329" y="3452"/>
                  </a:cubicBezTo>
                  <a:cubicBezTo>
                    <a:pt x="1278" y="3452"/>
                    <a:pt x="412" y="1621"/>
                    <a:pt x="412" y="1621"/>
                  </a:cubicBezTo>
                  <a:cubicBezTo>
                    <a:pt x="320" y="1963"/>
                    <a:pt x="161" y="2305"/>
                    <a:pt x="1" y="2648"/>
                  </a:cubicBezTo>
                  <a:cubicBezTo>
                    <a:pt x="256" y="3079"/>
                    <a:pt x="1147" y="4335"/>
                    <a:pt x="2853" y="4335"/>
                  </a:cubicBezTo>
                  <a:cubicBezTo>
                    <a:pt x="3587" y="4335"/>
                    <a:pt x="4473" y="4102"/>
                    <a:pt x="5524" y="3470"/>
                  </a:cubicBezTo>
                  <a:cubicBezTo>
                    <a:pt x="6711" y="2739"/>
                    <a:pt x="7761" y="1438"/>
                    <a:pt x="8446" y="0"/>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2" name="Google Shape;662;p15"/>
            <p:cNvSpPr/>
            <p:nvPr/>
          </p:nvSpPr>
          <p:spPr>
            <a:xfrm>
              <a:off x="6252625" y="2764425"/>
              <a:ext cx="140975" cy="195300"/>
            </a:xfrm>
            <a:custGeom>
              <a:avLst/>
              <a:gdLst/>
              <a:ahLst/>
              <a:cxnLst/>
              <a:rect l="l" t="t" r="r" b="b"/>
              <a:pathLst>
                <a:path w="5639" h="7812" extrusionOk="0">
                  <a:moveTo>
                    <a:pt x="3861" y="0"/>
                  </a:moveTo>
                  <a:cubicBezTo>
                    <a:pt x="3781" y="0"/>
                    <a:pt x="3696" y="12"/>
                    <a:pt x="3607" y="37"/>
                  </a:cubicBezTo>
                  <a:cubicBezTo>
                    <a:pt x="2351" y="379"/>
                    <a:pt x="229" y="3597"/>
                    <a:pt x="229" y="3597"/>
                  </a:cubicBezTo>
                  <a:cubicBezTo>
                    <a:pt x="229" y="3597"/>
                    <a:pt x="470" y="3531"/>
                    <a:pt x="755" y="3531"/>
                  </a:cubicBezTo>
                  <a:cubicBezTo>
                    <a:pt x="1196" y="3531"/>
                    <a:pt x="1741" y="3691"/>
                    <a:pt x="1644" y="4510"/>
                  </a:cubicBezTo>
                  <a:cubicBezTo>
                    <a:pt x="1507" y="5834"/>
                    <a:pt x="0" y="6747"/>
                    <a:pt x="0" y="6747"/>
                  </a:cubicBezTo>
                  <a:cubicBezTo>
                    <a:pt x="0" y="6747"/>
                    <a:pt x="416" y="7811"/>
                    <a:pt x="1332" y="7811"/>
                  </a:cubicBezTo>
                  <a:cubicBezTo>
                    <a:pt x="1490" y="7811"/>
                    <a:pt x="1662" y="7780"/>
                    <a:pt x="1849" y="7706"/>
                  </a:cubicBezTo>
                  <a:cubicBezTo>
                    <a:pt x="3105" y="7227"/>
                    <a:pt x="5638" y="4008"/>
                    <a:pt x="5182" y="1886"/>
                  </a:cubicBezTo>
                  <a:cubicBezTo>
                    <a:pt x="5182" y="1886"/>
                    <a:pt x="4887" y="0"/>
                    <a:pt x="386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3" name="Google Shape;663;p15"/>
            <p:cNvSpPr/>
            <p:nvPr/>
          </p:nvSpPr>
          <p:spPr>
            <a:xfrm>
              <a:off x="6233800" y="2764700"/>
              <a:ext cx="142100" cy="197525"/>
            </a:xfrm>
            <a:custGeom>
              <a:avLst/>
              <a:gdLst/>
              <a:ahLst/>
              <a:cxnLst/>
              <a:rect l="l" t="t" r="r" b="b"/>
              <a:pathLst>
                <a:path w="5684" h="7901" extrusionOk="0">
                  <a:moveTo>
                    <a:pt x="4593" y="1"/>
                  </a:moveTo>
                  <a:cubicBezTo>
                    <a:pt x="4517" y="1"/>
                    <a:pt x="4438" y="8"/>
                    <a:pt x="4360" y="26"/>
                  </a:cubicBezTo>
                  <a:cubicBezTo>
                    <a:pt x="3949" y="94"/>
                    <a:pt x="3584" y="277"/>
                    <a:pt x="3241" y="505"/>
                  </a:cubicBezTo>
                  <a:cubicBezTo>
                    <a:pt x="2534" y="984"/>
                    <a:pt x="1918" y="1601"/>
                    <a:pt x="1393" y="2217"/>
                  </a:cubicBezTo>
                  <a:cubicBezTo>
                    <a:pt x="1256" y="2377"/>
                    <a:pt x="1141" y="2537"/>
                    <a:pt x="1005" y="2696"/>
                  </a:cubicBezTo>
                  <a:cubicBezTo>
                    <a:pt x="959" y="2788"/>
                    <a:pt x="913" y="2833"/>
                    <a:pt x="822" y="2970"/>
                  </a:cubicBezTo>
                  <a:cubicBezTo>
                    <a:pt x="731" y="3107"/>
                    <a:pt x="662" y="3244"/>
                    <a:pt x="571" y="3381"/>
                  </a:cubicBezTo>
                  <a:cubicBezTo>
                    <a:pt x="411" y="3655"/>
                    <a:pt x="320" y="3906"/>
                    <a:pt x="228" y="4134"/>
                  </a:cubicBezTo>
                  <a:cubicBezTo>
                    <a:pt x="92" y="4431"/>
                    <a:pt x="69" y="4545"/>
                    <a:pt x="0" y="4705"/>
                  </a:cubicBezTo>
                  <a:cubicBezTo>
                    <a:pt x="274" y="4545"/>
                    <a:pt x="548" y="4408"/>
                    <a:pt x="799" y="4271"/>
                  </a:cubicBezTo>
                  <a:cubicBezTo>
                    <a:pt x="936" y="4203"/>
                    <a:pt x="1073" y="4134"/>
                    <a:pt x="1210" y="4066"/>
                  </a:cubicBezTo>
                  <a:cubicBezTo>
                    <a:pt x="1324" y="3997"/>
                    <a:pt x="1393" y="3997"/>
                    <a:pt x="1484" y="3974"/>
                  </a:cubicBezTo>
                  <a:cubicBezTo>
                    <a:pt x="1598" y="3952"/>
                    <a:pt x="1575" y="3952"/>
                    <a:pt x="1598" y="3952"/>
                  </a:cubicBezTo>
                  <a:cubicBezTo>
                    <a:pt x="1621" y="3952"/>
                    <a:pt x="1644" y="3952"/>
                    <a:pt x="1644" y="3974"/>
                  </a:cubicBezTo>
                  <a:cubicBezTo>
                    <a:pt x="1689" y="3974"/>
                    <a:pt x="1712" y="3974"/>
                    <a:pt x="1735" y="3997"/>
                  </a:cubicBezTo>
                  <a:cubicBezTo>
                    <a:pt x="1803" y="4043"/>
                    <a:pt x="1849" y="4089"/>
                    <a:pt x="1849" y="4089"/>
                  </a:cubicBezTo>
                  <a:cubicBezTo>
                    <a:pt x="1849" y="4089"/>
                    <a:pt x="1849" y="4111"/>
                    <a:pt x="1872" y="4134"/>
                  </a:cubicBezTo>
                  <a:cubicBezTo>
                    <a:pt x="1895" y="4180"/>
                    <a:pt x="1918" y="4226"/>
                    <a:pt x="1963" y="4294"/>
                  </a:cubicBezTo>
                  <a:cubicBezTo>
                    <a:pt x="1986" y="4454"/>
                    <a:pt x="2009" y="4728"/>
                    <a:pt x="1918" y="5047"/>
                  </a:cubicBezTo>
                  <a:cubicBezTo>
                    <a:pt x="1826" y="5367"/>
                    <a:pt x="1621" y="5732"/>
                    <a:pt x="1256" y="6052"/>
                  </a:cubicBezTo>
                  <a:cubicBezTo>
                    <a:pt x="1187" y="6120"/>
                    <a:pt x="1073" y="6189"/>
                    <a:pt x="982" y="6257"/>
                  </a:cubicBezTo>
                  <a:cubicBezTo>
                    <a:pt x="936" y="6303"/>
                    <a:pt x="890" y="6325"/>
                    <a:pt x="822" y="6348"/>
                  </a:cubicBezTo>
                  <a:lnTo>
                    <a:pt x="525" y="6508"/>
                  </a:lnTo>
                  <a:lnTo>
                    <a:pt x="365" y="6599"/>
                  </a:lnTo>
                  <a:lnTo>
                    <a:pt x="274" y="6622"/>
                  </a:lnTo>
                  <a:cubicBezTo>
                    <a:pt x="274" y="6645"/>
                    <a:pt x="297" y="6691"/>
                    <a:pt x="297" y="6714"/>
                  </a:cubicBezTo>
                  <a:lnTo>
                    <a:pt x="457" y="7010"/>
                  </a:lnTo>
                  <a:cubicBezTo>
                    <a:pt x="525" y="7261"/>
                    <a:pt x="639" y="7353"/>
                    <a:pt x="731" y="7490"/>
                  </a:cubicBezTo>
                  <a:cubicBezTo>
                    <a:pt x="959" y="7718"/>
                    <a:pt x="1324" y="7900"/>
                    <a:pt x="1666" y="7900"/>
                  </a:cubicBezTo>
                  <a:cubicBezTo>
                    <a:pt x="2009" y="7900"/>
                    <a:pt x="2328" y="7832"/>
                    <a:pt x="2602" y="7695"/>
                  </a:cubicBezTo>
                  <a:cubicBezTo>
                    <a:pt x="3127" y="7467"/>
                    <a:pt x="3515" y="7147"/>
                    <a:pt x="3835" y="6873"/>
                  </a:cubicBezTo>
                  <a:cubicBezTo>
                    <a:pt x="4474" y="6280"/>
                    <a:pt x="4702" y="5778"/>
                    <a:pt x="4657" y="5755"/>
                  </a:cubicBezTo>
                  <a:cubicBezTo>
                    <a:pt x="4655" y="5754"/>
                    <a:pt x="4653" y="5754"/>
                    <a:pt x="4651" y="5754"/>
                  </a:cubicBezTo>
                  <a:cubicBezTo>
                    <a:pt x="4573" y="5754"/>
                    <a:pt x="4275" y="6178"/>
                    <a:pt x="3629" y="6668"/>
                  </a:cubicBezTo>
                  <a:cubicBezTo>
                    <a:pt x="3287" y="6896"/>
                    <a:pt x="2876" y="7170"/>
                    <a:pt x="2420" y="7330"/>
                  </a:cubicBezTo>
                  <a:cubicBezTo>
                    <a:pt x="2191" y="7421"/>
                    <a:pt x="1940" y="7444"/>
                    <a:pt x="1712" y="7444"/>
                  </a:cubicBezTo>
                  <a:cubicBezTo>
                    <a:pt x="1484" y="7421"/>
                    <a:pt x="1324" y="7307"/>
                    <a:pt x="1187" y="7147"/>
                  </a:cubicBezTo>
                  <a:cubicBezTo>
                    <a:pt x="1141" y="7079"/>
                    <a:pt x="1050" y="6965"/>
                    <a:pt x="1073" y="6942"/>
                  </a:cubicBezTo>
                  <a:cubicBezTo>
                    <a:pt x="1050" y="6919"/>
                    <a:pt x="1027" y="6873"/>
                    <a:pt x="1096" y="6873"/>
                  </a:cubicBezTo>
                  <a:cubicBezTo>
                    <a:pt x="1107" y="6862"/>
                    <a:pt x="1113" y="6862"/>
                    <a:pt x="1122" y="6862"/>
                  </a:cubicBezTo>
                  <a:cubicBezTo>
                    <a:pt x="1130" y="6862"/>
                    <a:pt x="1141" y="6862"/>
                    <a:pt x="1164" y="6850"/>
                  </a:cubicBezTo>
                  <a:cubicBezTo>
                    <a:pt x="1233" y="6805"/>
                    <a:pt x="1301" y="6782"/>
                    <a:pt x="1370" y="6736"/>
                  </a:cubicBezTo>
                  <a:cubicBezTo>
                    <a:pt x="1484" y="6645"/>
                    <a:pt x="1621" y="6577"/>
                    <a:pt x="1735" y="6485"/>
                  </a:cubicBezTo>
                  <a:cubicBezTo>
                    <a:pt x="2191" y="6120"/>
                    <a:pt x="2488" y="5664"/>
                    <a:pt x="2648" y="5230"/>
                  </a:cubicBezTo>
                  <a:cubicBezTo>
                    <a:pt x="2785" y="4819"/>
                    <a:pt x="2785" y="4408"/>
                    <a:pt x="2739" y="4134"/>
                  </a:cubicBezTo>
                  <a:cubicBezTo>
                    <a:pt x="2694" y="3974"/>
                    <a:pt x="2648" y="3883"/>
                    <a:pt x="2602" y="3792"/>
                  </a:cubicBezTo>
                  <a:cubicBezTo>
                    <a:pt x="2557" y="3723"/>
                    <a:pt x="2534" y="3678"/>
                    <a:pt x="2534" y="3678"/>
                  </a:cubicBezTo>
                  <a:cubicBezTo>
                    <a:pt x="2534" y="3678"/>
                    <a:pt x="2488" y="3655"/>
                    <a:pt x="2443" y="3586"/>
                  </a:cubicBezTo>
                  <a:cubicBezTo>
                    <a:pt x="2397" y="3518"/>
                    <a:pt x="2260" y="3450"/>
                    <a:pt x="2100" y="3335"/>
                  </a:cubicBezTo>
                  <a:cubicBezTo>
                    <a:pt x="2032" y="3313"/>
                    <a:pt x="1918" y="3290"/>
                    <a:pt x="1803" y="3267"/>
                  </a:cubicBezTo>
                  <a:cubicBezTo>
                    <a:pt x="1758" y="3244"/>
                    <a:pt x="1689" y="3244"/>
                    <a:pt x="1644" y="3244"/>
                  </a:cubicBezTo>
                  <a:cubicBezTo>
                    <a:pt x="1598" y="3244"/>
                    <a:pt x="1484" y="3267"/>
                    <a:pt x="1507" y="3267"/>
                  </a:cubicBezTo>
                  <a:cubicBezTo>
                    <a:pt x="1507" y="3267"/>
                    <a:pt x="1484" y="3267"/>
                    <a:pt x="1461" y="3290"/>
                  </a:cubicBezTo>
                  <a:cubicBezTo>
                    <a:pt x="1447" y="3304"/>
                    <a:pt x="1439" y="3309"/>
                    <a:pt x="1436" y="3309"/>
                  </a:cubicBezTo>
                  <a:cubicBezTo>
                    <a:pt x="1427" y="3309"/>
                    <a:pt x="1438" y="3283"/>
                    <a:pt x="1438" y="3267"/>
                  </a:cubicBezTo>
                  <a:lnTo>
                    <a:pt x="1461" y="3221"/>
                  </a:lnTo>
                  <a:cubicBezTo>
                    <a:pt x="1461" y="3198"/>
                    <a:pt x="1530" y="3084"/>
                    <a:pt x="1575" y="3016"/>
                  </a:cubicBezTo>
                  <a:cubicBezTo>
                    <a:pt x="1689" y="2856"/>
                    <a:pt x="1803" y="2719"/>
                    <a:pt x="1918" y="2559"/>
                  </a:cubicBezTo>
                  <a:cubicBezTo>
                    <a:pt x="2374" y="1920"/>
                    <a:pt x="2922" y="1304"/>
                    <a:pt x="3515" y="825"/>
                  </a:cubicBezTo>
                  <a:cubicBezTo>
                    <a:pt x="3812" y="596"/>
                    <a:pt x="4132" y="414"/>
                    <a:pt x="4428" y="345"/>
                  </a:cubicBezTo>
                  <a:cubicBezTo>
                    <a:pt x="4519" y="317"/>
                    <a:pt x="4608" y="304"/>
                    <a:pt x="4691" y="304"/>
                  </a:cubicBezTo>
                  <a:cubicBezTo>
                    <a:pt x="4882" y="304"/>
                    <a:pt x="5048" y="371"/>
                    <a:pt x="5159" y="482"/>
                  </a:cubicBezTo>
                  <a:cubicBezTo>
                    <a:pt x="5512" y="769"/>
                    <a:pt x="5587" y="1077"/>
                    <a:pt x="5654" y="1077"/>
                  </a:cubicBezTo>
                  <a:cubicBezTo>
                    <a:pt x="5656" y="1077"/>
                    <a:pt x="5659" y="1076"/>
                    <a:pt x="5661" y="1076"/>
                  </a:cubicBezTo>
                  <a:cubicBezTo>
                    <a:pt x="5684" y="1076"/>
                    <a:pt x="5661" y="1007"/>
                    <a:pt x="5638" y="870"/>
                  </a:cubicBezTo>
                  <a:cubicBezTo>
                    <a:pt x="5592" y="733"/>
                    <a:pt x="5524" y="528"/>
                    <a:pt x="5341" y="322"/>
                  </a:cubicBezTo>
                  <a:cubicBezTo>
                    <a:pt x="5250" y="208"/>
                    <a:pt x="5113" y="117"/>
                    <a:pt x="4930" y="49"/>
                  </a:cubicBezTo>
                  <a:cubicBezTo>
                    <a:pt x="4832" y="20"/>
                    <a:pt x="4716" y="1"/>
                    <a:pt x="459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4" name="Google Shape;664;p15"/>
            <p:cNvSpPr/>
            <p:nvPr/>
          </p:nvSpPr>
          <p:spPr>
            <a:xfrm>
              <a:off x="5485700" y="2635525"/>
              <a:ext cx="505600" cy="50650"/>
            </a:xfrm>
            <a:custGeom>
              <a:avLst/>
              <a:gdLst/>
              <a:ahLst/>
              <a:cxnLst/>
              <a:rect l="l" t="t" r="r" b="b"/>
              <a:pathLst>
                <a:path w="20224" h="2026" extrusionOk="0">
                  <a:moveTo>
                    <a:pt x="17736" y="1335"/>
                  </a:moveTo>
                  <a:cubicBezTo>
                    <a:pt x="17751" y="1335"/>
                    <a:pt x="17764" y="1336"/>
                    <a:pt x="17776" y="1336"/>
                  </a:cubicBezTo>
                  <a:lnTo>
                    <a:pt x="17776" y="1336"/>
                  </a:lnTo>
                  <a:cubicBezTo>
                    <a:pt x="17775" y="1336"/>
                    <a:pt x="17774" y="1336"/>
                    <a:pt x="17773" y="1335"/>
                  </a:cubicBezTo>
                  <a:close/>
                  <a:moveTo>
                    <a:pt x="18077" y="1"/>
                  </a:moveTo>
                  <a:cubicBezTo>
                    <a:pt x="17495" y="1"/>
                    <a:pt x="17062" y="261"/>
                    <a:pt x="16959" y="650"/>
                  </a:cubicBezTo>
                  <a:cubicBezTo>
                    <a:pt x="16869" y="968"/>
                    <a:pt x="17297" y="1331"/>
                    <a:pt x="17773" y="1335"/>
                  </a:cubicBezTo>
                  <a:lnTo>
                    <a:pt x="17773" y="1335"/>
                  </a:lnTo>
                  <a:cubicBezTo>
                    <a:pt x="17773" y="1335"/>
                    <a:pt x="17773" y="1335"/>
                    <a:pt x="17773" y="1335"/>
                  </a:cubicBezTo>
                  <a:lnTo>
                    <a:pt x="17781" y="1335"/>
                  </a:lnTo>
                  <a:cubicBezTo>
                    <a:pt x="17784" y="1336"/>
                    <a:pt x="17786" y="1337"/>
                    <a:pt x="17789" y="1337"/>
                  </a:cubicBezTo>
                  <a:lnTo>
                    <a:pt x="17789" y="1337"/>
                  </a:lnTo>
                  <a:cubicBezTo>
                    <a:pt x="17785" y="1337"/>
                    <a:pt x="17780" y="1337"/>
                    <a:pt x="17776" y="1336"/>
                  </a:cubicBezTo>
                  <a:lnTo>
                    <a:pt x="17776" y="1336"/>
                  </a:lnTo>
                  <a:cubicBezTo>
                    <a:pt x="17814" y="1349"/>
                    <a:pt x="17862" y="1363"/>
                    <a:pt x="17918" y="1381"/>
                  </a:cubicBezTo>
                  <a:cubicBezTo>
                    <a:pt x="17997" y="1397"/>
                    <a:pt x="18076" y="1412"/>
                    <a:pt x="18163" y="1421"/>
                  </a:cubicBezTo>
                  <a:lnTo>
                    <a:pt x="18163" y="1421"/>
                  </a:lnTo>
                  <a:cubicBezTo>
                    <a:pt x="18135" y="1424"/>
                    <a:pt x="18225" y="1441"/>
                    <a:pt x="18278" y="1447"/>
                  </a:cubicBezTo>
                  <a:lnTo>
                    <a:pt x="18278" y="1447"/>
                  </a:lnTo>
                  <a:cubicBezTo>
                    <a:pt x="18279" y="1448"/>
                    <a:pt x="18281" y="1449"/>
                    <a:pt x="18283" y="1449"/>
                  </a:cubicBezTo>
                  <a:cubicBezTo>
                    <a:pt x="18375" y="1472"/>
                    <a:pt x="18443" y="1518"/>
                    <a:pt x="18512" y="1564"/>
                  </a:cubicBezTo>
                  <a:cubicBezTo>
                    <a:pt x="18768" y="1666"/>
                    <a:pt x="19038" y="1718"/>
                    <a:pt x="19301" y="1718"/>
                  </a:cubicBezTo>
                  <a:cubicBezTo>
                    <a:pt x="19389" y="1718"/>
                    <a:pt x="19476" y="1712"/>
                    <a:pt x="19562" y="1700"/>
                  </a:cubicBezTo>
                  <a:cubicBezTo>
                    <a:pt x="20109" y="1655"/>
                    <a:pt x="20223" y="1244"/>
                    <a:pt x="20109" y="902"/>
                  </a:cubicBezTo>
                  <a:cubicBezTo>
                    <a:pt x="19904" y="354"/>
                    <a:pt x="18945" y="80"/>
                    <a:pt x="18283" y="11"/>
                  </a:cubicBezTo>
                  <a:cubicBezTo>
                    <a:pt x="18213" y="4"/>
                    <a:pt x="18144" y="1"/>
                    <a:pt x="18077" y="1"/>
                  </a:cubicBezTo>
                  <a:close/>
                  <a:moveTo>
                    <a:pt x="2168" y="244"/>
                  </a:moveTo>
                  <a:cubicBezTo>
                    <a:pt x="2080" y="244"/>
                    <a:pt x="1989" y="250"/>
                    <a:pt x="1895" y="262"/>
                  </a:cubicBezTo>
                  <a:cubicBezTo>
                    <a:pt x="1210" y="377"/>
                    <a:pt x="274" y="696"/>
                    <a:pt x="114" y="1244"/>
                  </a:cubicBezTo>
                  <a:cubicBezTo>
                    <a:pt x="0" y="1609"/>
                    <a:pt x="137" y="2020"/>
                    <a:pt x="685" y="2020"/>
                  </a:cubicBezTo>
                  <a:cubicBezTo>
                    <a:pt x="743" y="2024"/>
                    <a:pt x="800" y="2026"/>
                    <a:pt x="857" y="2026"/>
                  </a:cubicBezTo>
                  <a:cubicBezTo>
                    <a:pt x="1158" y="2026"/>
                    <a:pt x="1443" y="1972"/>
                    <a:pt x="1712" y="1837"/>
                  </a:cubicBezTo>
                  <a:cubicBezTo>
                    <a:pt x="1803" y="1792"/>
                    <a:pt x="1872" y="1746"/>
                    <a:pt x="1940" y="1700"/>
                  </a:cubicBezTo>
                  <a:cubicBezTo>
                    <a:pt x="1992" y="1680"/>
                    <a:pt x="2020" y="1669"/>
                    <a:pt x="2023" y="1669"/>
                  </a:cubicBezTo>
                  <a:lnTo>
                    <a:pt x="2023" y="1669"/>
                  </a:lnTo>
                  <a:cubicBezTo>
                    <a:pt x="2027" y="1669"/>
                    <a:pt x="1993" y="1686"/>
                    <a:pt x="1918" y="1723"/>
                  </a:cubicBezTo>
                  <a:cubicBezTo>
                    <a:pt x="1965" y="1708"/>
                    <a:pt x="2099" y="1681"/>
                    <a:pt x="2088" y="1681"/>
                  </a:cubicBezTo>
                  <a:cubicBezTo>
                    <a:pt x="2083" y="1681"/>
                    <a:pt x="2048" y="1686"/>
                    <a:pt x="1963" y="1700"/>
                  </a:cubicBezTo>
                  <a:cubicBezTo>
                    <a:pt x="2077" y="1678"/>
                    <a:pt x="2191" y="1655"/>
                    <a:pt x="2306" y="1632"/>
                  </a:cubicBezTo>
                  <a:cubicBezTo>
                    <a:pt x="2351" y="1615"/>
                    <a:pt x="2390" y="1599"/>
                    <a:pt x="2424" y="1586"/>
                  </a:cubicBezTo>
                  <a:lnTo>
                    <a:pt x="2424" y="1586"/>
                  </a:lnTo>
                  <a:cubicBezTo>
                    <a:pt x="2429" y="1586"/>
                    <a:pt x="2435" y="1586"/>
                    <a:pt x="2443" y="1586"/>
                  </a:cubicBezTo>
                  <a:lnTo>
                    <a:pt x="2443" y="1586"/>
                  </a:lnTo>
                  <a:cubicBezTo>
                    <a:pt x="2443" y="1583"/>
                    <a:pt x="2443" y="1581"/>
                    <a:pt x="2444" y="1578"/>
                  </a:cubicBezTo>
                  <a:lnTo>
                    <a:pt x="2444" y="1578"/>
                  </a:lnTo>
                  <a:cubicBezTo>
                    <a:pt x="2455" y="1574"/>
                    <a:pt x="2466" y="1570"/>
                    <a:pt x="2475" y="1566"/>
                  </a:cubicBezTo>
                  <a:lnTo>
                    <a:pt x="2475" y="1566"/>
                  </a:lnTo>
                  <a:cubicBezTo>
                    <a:pt x="2465" y="1568"/>
                    <a:pt x="2456" y="1570"/>
                    <a:pt x="2448" y="1572"/>
                  </a:cubicBezTo>
                  <a:lnTo>
                    <a:pt x="2448" y="1572"/>
                  </a:lnTo>
                  <a:cubicBezTo>
                    <a:pt x="2455" y="1565"/>
                    <a:pt x="2468" y="1564"/>
                    <a:pt x="2482" y="1564"/>
                  </a:cubicBezTo>
                  <a:lnTo>
                    <a:pt x="2482" y="1564"/>
                  </a:lnTo>
                  <a:cubicBezTo>
                    <a:pt x="2480" y="1564"/>
                    <a:pt x="2478" y="1565"/>
                    <a:pt x="2475" y="1566"/>
                  </a:cubicBezTo>
                  <a:lnTo>
                    <a:pt x="2475" y="1566"/>
                  </a:lnTo>
                  <a:cubicBezTo>
                    <a:pt x="2480" y="1565"/>
                    <a:pt x="2484" y="1564"/>
                    <a:pt x="2488" y="1564"/>
                  </a:cubicBezTo>
                  <a:cubicBezTo>
                    <a:pt x="2486" y="1564"/>
                    <a:pt x="2484" y="1564"/>
                    <a:pt x="2482" y="1564"/>
                  </a:cubicBezTo>
                  <a:lnTo>
                    <a:pt x="2482" y="1564"/>
                  </a:lnTo>
                  <a:cubicBezTo>
                    <a:pt x="2538" y="1541"/>
                    <a:pt x="2567" y="1530"/>
                    <a:pt x="2569" y="1530"/>
                  </a:cubicBezTo>
                  <a:lnTo>
                    <a:pt x="2569" y="1530"/>
                  </a:lnTo>
                  <a:cubicBezTo>
                    <a:pt x="2570" y="1530"/>
                    <a:pt x="2528" y="1548"/>
                    <a:pt x="2443" y="1586"/>
                  </a:cubicBezTo>
                  <a:lnTo>
                    <a:pt x="2443" y="1586"/>
                  </a:lnTo>
                  <a:cubicBezTo>
                    <a:pt x="2443" y="1586"/>
                    <a:pt x="2443" y="1586"/>
                    <a:pt x="2443" y="1586"/>
                  </a:cubicBezTo>
                  <a:lnTo>
                    <a:pt x="2443" y="1586"/>
                  </a:lnTo>
                  <a:cubicBezTo>
                    <a:pt x="2443" y="1586"/>
                    <a:pt x="2443" y="1586"/>
                    <a:pt x="2443" y="1586"/>
                  </a:cubicBezTo>
                  <a:cubicBezTo>
                    <a:pt x="2443" y="1586"/>
                    <a:pt x="2443" y="1586"/>
                    <a:pt x="2443" y="1586"/>
                  </a:cubicBezTo>
                  <a:lnTo>
                    <a:pt x="2443" y="1586"/>
                  </a:lnTo>
                  <a:cubicBezTo>
                    <a:pt x="2449" y="1586"/>
                    <a:pt x="2457" y="1586"/>
                    <a:pt x="2465" y="1586"/>
                  </a:cubicBezTo>
                  <a:cubicBezTo>
                    <a:pt x="2922" y="1541"/>
                    <a:pt x="3333" y="1153"/>
                    <a:pt x="3241" y="856"/>
                  </a:cubicBezTo>
                  <a:cubicBezTo>
                    <a:pt x="3123" y="482"/>
                    <a:pt x="2717" y="244"/>
                    <a:pt x="2168" y="244"/>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5" name="Google Shape;665;p15"/>
            <p:cNvSpPr/>
            <p:nvPr/>
          </p:nvSpPr>
          <p:spPr>
            <a:xfrm>
              <a:off x="5924225" y="2650350"/>
              <a:ext cx="3175" cy="875"/>
            </a:xfrm>
            <a:custGeom>
              <a:avLst/>
              <a:gdLst/>
              <a:ahLst/>
              <a:cxnLst/>
              <a:rect l="l" t="t" r="r" b="b"/>
              <a:pathLst>
                <a:path w="127" h="35" extrusionOk="0">
                  <a:moveTo>
                    <a:pt x="3" y="0"/>
                  </a:moveTo>
                  <a:lnTo>
                    <a:pt x="3" y="0"/>
                  </a:lnTo>
                  <a:cubicBezTo>
                    <a:pt x="0" y="0"/>
                    <a:pt x="35" y="12"/>
                    <a:pt x="103" y="35"/>
                  </a:cubicBezTo>
                  <a:lnTo>
                    <a:pt x="126" y="35"/>
                  </a:lnTo>
                  <a:cubicBezTo>
                    <a:pt x="46" y="12"/>
                    <a:pt x="6" y="0"/>
                    <a:pt x="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6" name="Google Shape;666;p15"/>
            <p:cNvSpPr/>
            <p:nvPr/>
          </p:nvSpPr>
          <p:spPr>
            <a:xfrm>
              <a:off x="5938775" y="2653475"/>
              <a:ext cx="600" cy="600"/>
            </a:xfrm>
            <a:custGeom>
              <a:avLst/>
              <a:gdLst/>
              <a:ahLst/>
              <a:cxnLst/>
              <a:rect l="l" t="t" r="r" b="b"/>
              <a:pathLst>
                <a:path w="24" h="24" extrusionOk="0">
                  <a:moveTo>
                    <a:pt x="1" y="1"/>
                  </a:moveTo>
                  <a:cubicBezTo>
                    <a:pt x="1" y="24"/>
                    <a:pt x="1" y="24"/>
                    <a:pt x="1" y="24"/>
                  </a:cubicBezTo>
                  <a:lnTo>
                    <a:pt x="23" y="24"/>
                  </a:lnTo>
                  <a:cubicBezTo>
                    <a:pt x="23" y="24"/>
                    <a:pt x="1" y="24"/>
                    <a:pt x="1" y="1"/>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7" name="Google Shape;667;p15"/>
            <p:cNvSpPr/>
            <p:nvPr/>
          </p:nvSpPr>
          <p:spPr>
            <a:xfrm>
              <a:off x="5531925" y="2660325"/>
              <a:ext cx="1150" cy="25"/>
            </a:xfrm>
            <a:custGeom>
              <a:avLst/>
              <a:gdLst/>
              <a:ahLst/>
              <a:cxnLst/>
              <a:rect l="l" t="t" r="r" b="b"/>
              <a:pathLst>
                <a:path w="46" h="1" extrusionOk="0">
                  <a:moveTo>
                    <a:pt x="0" y="1"/>
                  </a:moveTo>
                  <a:cubicBezTo>
                    <a:pt x="0" y="1"/>
                    <a:pt x="23" y="1"/>
                    <a:pt x="23" y="1"/>
                  </a:cubicBezTo>
                  <a:cubicBezTo>
                    <a:pt x="23" y="1"/>
                    <a:pt x="23" y="1"/>
                    <a:pt x="46" y="1"/>
                  </a:cubicBezTo>
                  <a:cubicBezTo>
                    <a:pt x="23" y="1"/>
                    <a:pt x="0" y="1"/>
                    <a:pt x="0"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8" name="Google Shape;668;p15"/>
            <p:cNvSpPr/>
            <p:nvPr/>
          </p:nvSpPr>
          <p:spPr>
            <a:xfrm>
              <a:off x="6011250" y="2929750"/>
              <a:ext cx="35975" cy="19875"/>
            </a:xfrm>
            <a:custGeom>
              <a:avLst/>
              <a:gdLst/>
              <a:ahLst/>
              <a:cxnLst/>
              <a:rect l="l" t="t" r="r" b="b"/>
              <a:pathLst>
                <a:path w="1439" h="795" extrusionOk="0">
                  <a:moveTo>
                    <a:pt x="955" y="1"/>
                  </a:moveTo>
                  <a:cubicBezTo>
                    <a:pt x="823" y="1"/>
                    <a:pt x="672" y="30"/>
                    <a:pt x="525" y="89"/>
                  </a:cubicBezTo>
                  <a:cubicBezTo>
                    <a:pt x="183" y="226"/>
                    <a:pt x="0" y="477"/>
                    <a:pt x="92" y="659"/>
                  </a:cubicBezTo>
                  <a:cubicBezTo>
                    <a:pt x="155" y="748"/>
                    <a:pt x="290" y="795"/>
                    <a:pt x="456" y="795"/>
                  </a:cubicBezTo>
                  <a:cubicBezTo>
                    <a:pt x="587" y="795"/>
                    <a:pt x="739" y="766"/>
                    <a:pt x="891" y="705"/>
                  </a:cubicBezTo>
                  <a:cubicBezTo>
                    <a:pt x="1233" y="568"/>
                    <a:pt x="1438" y="317"/>
                    <a:pt x="1324" y="157"/>
                  </a:cubicBezTo>
                  <a:cubicBezTo>
                    <a:pt x="1272" y="53"/>
                    <a:pt x="1130" y="1"/>
                    <a:pt x="955" y="1"/>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69" name="Google Shape;669;p15"/>
            <p:cNvSpPr/>
            <p:nvPr/>
          </p:nvSpPr>
          <p:spPr>
            <a:xfrm>
              <a:off x="5446325" y="2925225"/>
              <a:ext cx="35400" cy="21475"/>
            </a:xfrm>
            <a:custGeom>
              <a:avLst/>
              <a:gdLst/>
              <a:ahLst/>
              <a:cxnLst/>
              <a:rect l="l" t="t" r="r" b="b"/>
              <a:pathLst>
                <a:path w="1416" h="859" extrusionOk="0">
                  <a:moveTo>
                    <a:pt x="406" y="1"/>
                  </a:moveTo>
                  <a:cubicBezTo>
                    <a:pt x="275" y="1"/>
                    <a:pt x="167" y="36"/>
                    <a:pt x="114" y="110"/>
                  </a:cubicBezTo>
                  <a:cubicBezTo>
                    <a:pt x="0" y="270"/>
                    <a:pt x="160" y="544"/>
                    <a:pt x="480" y="726"/>
                  </a:cubicBezTo>
                  <a:cubicBezTo>
                    <a:pt x="663" y="812"/>
                    <a:pt x="846" y="858"/>
                    <a:pt x="995" y="858"/>
                  </a:cubicBezTo>
                  <a:cubicBezTo>
                    <a:pt x="1123" y="858"/>
                    <a:pt x="1226" y="823"/>
                    <a:pt x="1279" y="749"/>
                  </a:cubicBezTo>
                  <a:cubicBezTo>
                    <a:pt x="1415" y="589"/>
                    <a:pt x="1233" y="315"/>
                    <a:pt x="913" y="133"/>
                  </a:cubicBezTo>
                  <a:cubicBezTo>
                    <a:pt x="742" y="47"/>
                    <a:pt x="558" y="1"/>
                    <a:pt x="406" y="1"/>
                  </a:cubicBezTo>
                  <a:close/>
                </a:path>
              </a:pathLst>
            </a:custGeom>
            <a:solidFill>
              <a:srgbClr val="E87B5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0" name="Google Shape;670;p15"/>
            <p:cNvSpPr/>
            <p:nvPr/>
          </p:nvSpPr>
          <p:spPr>
            <a:xfrm>
              <a:off x="5633725" y="2937075"/>
              <a:ext cx="149875" cy="79100"/>
            </a:xfrm>
            <a:custGeom>
              <a:avLst/>
              <a:gdLst/>
              <a:ahLst/>
              <a:cxnLst/>
              <a:rect l="l" t="t" r="r" b="b"/>
              <a:pathLst>
                <a:path w="5995" h="3164" extrusionOk="0">
                  <a:moveTo>
                    <a:pt x="5076" y="0"/>
                  </a:moveTo>
                  <a:cubicBezTo>
                    <a:pt x="4371" y="0"/>
                    <a:pt x="3162" y="650"/>
                    <a:pt x="2296" y="686"/>
                  </a:cubicBezTo>
                  <a:cubicBezTo>
                    <a:pt x="2254" y="688"/>
                    <a:pt x="2213" y="688"/>
                    <a:pt x="2173" y="688"/>
                  </a:cubicBezTo>
                  <a:cubicBezTo>
                    <a:pt x="1172" y="688"/>
                    <a:pt x="813" y="161"/>
                    <a:pt x="813" y="161"/>
                  </a:cubicBezTo>
                  <a:lnTo>
                    <a:pt x="813" y="161"/>
                  </a:lnTo>
                  <a:cubicBezTo>
                    <a:pt x="1" y="512"/>
                    <a:pt x="1426" y="3164"/>
                    <a:pt x="2754" y="3164"/>
                  </a:cubicBezTo>
                  <a:cubicBezTo>
                    <a:pt x="2807" y="3164"/>
                    <a:pt x="2860" y="3160"/>
                    <a:pt x="2913" y="3151"/>
                  </a:cubicBezTo>
                  <a:cubicBezTo>
                    <a:pt x="4282" y="2923"/>
                    <a:pt x="5994" y="709"/>
                    <a:pt x="5515" y="161"/>
                  </a:cubicBezTo>
                  <a:cubicBezTo>
                    <a:pt x="5414" y="46"/>
                    <a:pt x="5263" y="0"/>
                    <a:pt x="507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1" name="Google Shape;671;p15"/>
            <p:cNvSpPr/>
            <p:nvPr/>
          </p:nvSpPr>
          <p:spPr>
            <a:xfrm>
              <a:off x="5642625" y="2907875"/>
              <a:ext cx="136400" cy="76175"/>
            </a:xfrm>
            <a:custGeom>
              <a:avLst/>
              <a:gdLst/>
              <a:ahLst/>
              <a:cxnLst/>
              <a:rect l="l" t="t" r="r" b="b"/>
              <a:pathLst>
                <a:path w="5456" h="3047" extrusionOk="0">
                  <a:moveTo>
                    <a:pt x="4555" y="596"/>
                  </a:moveTo>
                  <a:cubicBezTo>
                    <a:pt x="4550" y="596"/>
                    <a:pt x="4546" y="597"/>
                    <a:pt x="4542" y="598"/>
                  </a:cubicBezTo>
                  <a:cubicBezTo>
                    <a:pt x="4497" y="644"/>
                    <a:pt x="4611" y="872"/>
                    <a:pt x="4748" y="1055"/>
                  </a:cubicBezTo>
                  <a:cubicBezTo>
                    <a:pt x="4816" y="1169"/>
                    <a:pt x="4885" y="1260"/>
                    <a:pt x="4930" y="1329"/>
                  </a:cubicBezTo>
                  <a:cubicBezTo>
                    <a:pt x="4953" y="1397"/>
                    <a:pt x="4976" y="1443"/>
                    <a:pt x="4976" y="1443"/>
                  </a:cubicBezTo>
                  <a:cubicBezTo>
                    <a:pt x="4976" y="1443"/>
                    <a:pt x="5022" y="1489"/>
                    <a:pt x="5045" y="1534"/>
                  </a:cubicBezTo>
                  <a:cubicBezTo>
                    <a:pt x="5067" y="1603"/>
                    <a:pt x="5113" y="1671"/>
                    <a:pt x="5113" y="1785"/>
                  </a:cubicBezTo>
                  <a:cubicBezTo>
                    <a:pt x="5113" y="1991"/>
                    <a:pt x="5022" y="2219"/>
                    <a:pt x="5067" y="2242"/>
                  </a:cubicBezTo>
                  <a:cubicBezTo>
                    <a:pt x="5070" y="2243"/>
                    <a:pt x="5074" y="2244"/>
                    <a:pt x="5078" y="2244"/>
                  </a:cubicBezTo>
                  <a:cubicBezTo>
                    <a:pt x="5139" y="2244"/>
                    <a:pt x="5324" y="2088"/>
                    <a:pt x="5410" y="1831"/>
                  </a:cubicBezTo>
                  <a:cubicBezTo>
                    <a:pt x="5455" y="1694"/>
                    <a:pt x="5433" y="1512"/>
                    <a:pt x="5410" y="1420"/>
                  </a:cubicBezTo>
                  <a:cubicBezTo>
                    <a:pt x="5387" y="1352"/>
                    <a:pt x="5364" y="1306"/>
                    <a:pt x="5364" y="1283"/>
                  </a:cubicBezTo>
                  <a:cubicBezTo>
                    <a:pt x="5341" y="1260"/>
                    <a:pt x="5341" y="1238"/>
                    <a:pt x="5341" y="1238"/>
                  </a:cubicBezTo>
                  <a:cubicBezTo>
                    <a:pt x="5341" y="1238"/>
                    <a:pt x="5296" y="1169"/>
                    <a:pt x="5227" y="1101"/>
                  </a:cubicBezTo>
                  <a:cubicBezTo>
                    <a:pt x="5159" y="1032"/>
                    <a:pt x="5067" y="941"/>
                    <a:pt x="4976" y="872"/>
                  </a:cubicBezTo>
                  <a:cubicBezTo>
                    <a:pt x="4786" y="724"/>
                    <a:pt x="4615" y="596"/>
                    <a:pt x="4555" y="596"/>
                  </a:cubicBezTo>
                  <a:close/>
                  <a:moveTo>
                    <a:pt x="3819" y="1845"/>
                  </a:moveTo>
                  <a:cubicBezTo>
                    <a:pt x="3779" y="1845"/>
                    <a:pt x="3738" y="1848"/>
                    <a:pt x="3698" y="1854"/>
                  </a:cubicBezTo>
                  <a:cubicBezTo>
                    <a:pt x="3515" y="1900"/>
                    <a:pt x="3356" y="1991"/>
                    <a:pt x="3356" y="1991"/>
                  </a:cubicBezTo>
                  <a:cubicBezTo>
                    <a:pt x="3356" y="1991"/>
                    <a:pt x="3219" y="2128"/>
                    <a:pt x="3150" y="2288"/>
                  </a:cubicBezTo>
                  <a:cubicBezTo>
                    <a:pt x="3082" y="2470"/>
                    <a:pt x="3104" y="2653"/>
                    <a:pt x="3150" y="2653"/>
                  </a:cubicBezTo>
                  <a:cubicBezTo>
                    <a:pt x="3155" y="2654"/>
                    <a:pt x="3160" y="2655"/>
                    <a:pt x="3166" y="2655"/>
                  </a:cubicBezTo>
                  <a:cubicBezTo>
                    <a:pt x="3229" y="2655"/>
                    <a:pt x="3296" y="2532"/>
                    <a:pt x="3401" y="2447"/>
                  </a:cubicBezTo>
                  <a:cubicBezTo>
                    <a:pt x="3492" y="2379"/>
                    <a:pt x="3607" y="2310"/>
                    <a:pt x="3607" y="2310"/>
                  </a:cubicBezTo>
                  <a:cubicBezTo>
                    <a:pt x="3607" y="2310"/>
                    <a:pt x="3698" y="2219"/>
                    <a:pt x="3812" y="2128"/>
                  </a:cubicBezTo>
                  <a:cubicBezTo>
                    <a:pt x="3926" y="2059"/>
                    <a:pt x="4063" y="1968"/>
                    <a:pt x="4040" y="1922"/>
                  </a:cubicBezTo>
                  <a:cubicBezTo>
                    <a:pt x="4040" y="1871"/>
                    <a:pt x="3938" y="1845"/>
                    <a:pt x="3819" y="1845"/>
                  </a:cubicBezTo>
                  <a:close/>
                  <a:moveTo>
                    <a:pt x="1331" y="0"/>
                  </a:moveTo>
                  <a:cubicBezTo>
                    <a:pt x="1241" y="0"/>
                    <a:pt x="864" y="260"/>
                    <a:pt x="525" y="598"/>
                  </a:cubicBezTo>
                  <a:cubicBezTo>
                    <a:pt x="343" y="758"/>
                    <a:pt x="183" y="987"/>
                    <a:pt x="92" y="1169"/>
                  </a:cubicBezTo>
                  <a:cubicBezTo>
                    <a:pt x="46" y="1283"/>
                    <a:pt x="23" y="1375"/>
                    <a:pt x="23" y="1443"/>
                  </a:cubicBezTo>
                  <a:cubicBezTo>
                    <a:pt x="0" y="1489"/>
                    <a:pt x="0" y="1534"/>
                    <a:pt x="0" y="1534"/>
                  </a:cubicBezTo>
                  <a:cubicBezTo>
                    <a:pt x="0" y="1534"/>
                    <a:pt x="0" y="1580"/>
                    <a:pt x="0" y="1648"/>
                  </a:cubicBezTo>
                  <a:cubicBezTo>
                    <a:pt x="0" y="1717"/>
                    <a:pt x="23" y="1808"/>
                    <a:pt x="69" y="1900"/>
                  </a:cubicBezTo>
                  <a:cubicBezTo>
                    <a:pt x="160" y="2128"/>
                    <a:pt x="320" y="2333"/>
                    <a:pt x="502" y="2516"/>
                  </a:cubicBezTo>
                  <a:cubicBezTo>
                    <a:pt x="857" y="2829"/>
                    <a:pt x="1250" y="3047"/>
                    <a:pt x="1332" y="3047"/>
                  </a:cubicBezTo>
                  <a:cubicBezTo>
                    <a:pt x="1340" y="3047"/>
                    <a:pt x="1345" y="3045"/>
                    <a:pt x="1347" y="3041"/>
                  </a:cubicBezTo>
                  <a:cubicBezTo>
                    <a:pt x="1393" y="2995"/>
                    <a:pt x="1027" y="2676"/>
                    <a:pt x="731" y="2310"/>
                  </a:cubicBezTo>
                  <a:cubicBezTo>
                    <a:pt x="571" y="2128"/>
                    <a:pt x="480" y="1922"/>
                    <a:pt x="434" y="1785"/>
                  </a:cubicBezTo>
                  <a:cubicBezTo>
                    <a:pt x="411" y="1648"/>
                    <a:pt x="434" y="1557"/>
                    <a:pt x="411" y="1557"/>
                  </a:cubicBezTo>
                  <a:cubicBezTo>
                    <a:pt x="411" y="1557"/>
                    <a:pt x="411" y="1534"/>
                    <a:pt x="411" y="1489"/>
                  </a:cubicBezTo>
                  <a:cubicBezTo>
                    <a:pt x="434" y="1443"/>
                    <a:pt x="434" y="1397"/>
                    <a:pt x="457" y="1329"/>
                  </a:cubicBezTo>
                  <a:cubicBezTo>
                    <a:pt x="502" y="1169"/>
                    <a:pt x="616" y="987"/>
                    <a:pt x="753" y="781"/>
                  </a:cubicBezTo>
                  <a:cubicBezTo>
                    <a:pt x="1050" y="416"/>
                    <a:pt x="1393" y="51"/>
                    <a:pt x="1347" y="5"/>
                  </a:cubicBezTo>
                  <a:cubicBezTo>
                    <a:pt x="1344" y="2"/>
                    <a:pt x="1338" y="0"/>
                    <a:pt x="133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2" name="Google Shape;672;p15"/>
            <p:cNvSpPr/>
            <p:nvPr/>
          </p:nvSpPr>
          <p:spPr>
            <a:xfrm>
              <a:off x="5612950" y="2995100"/>
              <a:ext cx="208550" cy="115200"/>
            </a:xfrm>
            <a:custGeom>
              <a:avLst/>
              <a:gdLst/>
              <a:ahLst/>
              <a:cxnLst/>
              <a:rect l="l" t="t" r="r" b="b"/>
              <a:pathLst>
                <a:path w="8342" h="4608" extrusionOk="0">
                  <a:moveTo>
                    <a:pt x="6852" y="0"/>
                  </a:moveTo>
                  <a:cubicBezTo>
                    <a:pt x="6621" y="0"/>
                    <a:pt x="6385" y="60"/>
                    <a:pt x="6163" y="191"/>
                  </a:cubicBezTo>
                  <a:cubicBezTo>
                    <a:pt x="5433" y="625"/>
                    <a:pt x="5068" y="1720"/>
                    <a:pt x="4200" y="1903"/>
                  </a:cubicBezTo>
                  <a:cubicBezTo>
                    <a:pt x="4103" y="1923"/>
                    <a:pt x="4008" y="1932"/>
                    <a:pt x="3916" y="1932"/>
                  </a:cubicBezTo>
                  <a:cubicBezTo>
                    <a:pt x="3271" y="1932"/>
                    <a:pt x="2739" y="1480"/>
                    <a:pt x="2260" y="1081"/>
                  </a:cubicBezTo>
                  <a:cubicBezTo>
                    <a:pt x="1916" y="782"/>
                    <a:pt x="1387" y="435"/>
                    <a:pt x="935" y="435"/>
                  </a:cubicBezTo>
                  <a:cubicBezTo>
                    <a:pt x="695" y="435"/>
                    <a:pt x="478" y="532"/>
                    <a:pt x="320" y="784"/>
                  </a:cubicBezTo>
                  <a:cubicBezTo>
                    <a:pt x="274" y="853"/>
                    <a:pt x="251" y="898"/>
                    <a:pt x="229" y="967"/>
                  </a:cubicBezTo>
                  <a:cubicBezTo>
                    <a:pt x="0" y="1492"/>
                    <a:pt x="229" y="2314"/>
                    <a:pt x="525" y="2770"/>
                  </a:cubicBezTo>
                  <a:cubicBezTo>
                    <a:pt x="1142" y="3638"/>
                    <a:pt x="2306" y="4391"/>
                    <a:pt x="3378" y="4551"/>
                  </a:cubicBezTo>
                  <a:cubicBezTo>
                    <a:pt x="3639" y="4589"/>
                    <a:pt x="3904" y="4608"/>
                    <a:pt x="4168" y="4608"/>
                  </a:cubicBezTo>
                  <a:cubicBezTo>
                    <a:pt x="6265" y="4608"/>
                    <a:pt x="8342" y="3420"/>
                    <a:pt x="8240" y="1332"/>
                  </a:cubicBezTo>
                  <a:cubicBezTo>
                    <a:pt x="8189" y="544"/>
                    <a:pt x="7546" y="0"/>
                    <a:pt x="6852"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3" name="Google Shape;673;p15"/>
            <p:cNvSpPr/>
            <p:nvPr/>
          </p:nvSpPr>
          <p:spPr>
            <a:xfrm>
              <a:off x="5683700" y="3059125"/>
              <a:ext cx="127275" cy="51225"/>
            </a:xfrm>
            <a:custGeom>
              <a:avLst/>
              <a:gdLst/>
              <a:ahLst/>
              <a:cxnLst/>
              <a:rect l="l" t="t" r="r" b="b"/>
              <a:pathLst>
                <a:path w="5091" h="2049" extrusionOk="0">
                  <a:moveTo>
                    <a:pt x="3685" y="0"/>
                  </a:moveTo>
                  <a:cubicBezTo>
                    <a:pt x="3508" y="0"/>
                    <a:pt x="3330" y="9"/>
                    <a:pt x="3151" y="27"/>
                  </a:cubicBezTo>
                  <a:cubicBezTo>
                    <a:pt x="1621" y="164"/>
                    <a:pt x="411" y="917"/>
                    <a:pt x="1" y="1853"/>
                  </a:cubicBezTo>
                  <a:cubicBezTo>
                    <a:pt x="183" y="1898"/>
                    <a:pt x="366" y="1967"/>
                    <a:pt x="548" y="1990"/>
                  </a:cubicBezTo>
                  <a:cubicBezTo>
                    <a:pt x="811" y="2029"/>
                    <a:pt x="1078" y="2049"/>
                    <a:pt x="1344" y="2049"/>
                  </a:cubicBezTo>
                  <a:cubicBezTo>
                    <a:pt x="2904" y="2049"/>
                    <a:pt x="4447" y="1376"/>
                    <a:pt x="5091" y="186"/>
                  </a:cubicBezTo>
                  <a:cubicBezTo>
                    <a:pt x="4669" y="68"/>
                    <a:pt x="4185" y="0"/>
                    <a:pt x="3685" y="0"/>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4" name="Google Shape;674;p15"/>
            <p:cNvSpPr/>
            <p:nvPr/>
          </p:nvSpPr>
          <p:spPr>
            <a:xfrm>
              <a:off x="5670575" y="3117375"/>
              <a:ext cx="70775" cy="22575"/>
            </a:xfrm>
            <a:custGeom>
              <a:avLst/>
              <a:gdLst/>
              <a:ahLst/>
              <a:cxnLst/>
              <a:rect l="l" t="t" r="r" b="b"/>
              <a:pathLst>
                <a:path w="2831" h="903" extrusionOk="0">
                  <a:moveTo>
                    <a:pt x="28" y="0"/>
                  </a:moveTo>
                  <a:cubicBezTo>
                    <a:pt x="26" y="0"/>
                    <a:pt x="24" y="1"/>
                    <a:pt x="23" y="2"/>
                  </a:cubicBezTo>
                  <a:cubicBezTo>
                    <a:pt x="1" y="25"/>
                    <a:pt x="252" y="321"/>
                    <a:pt x="571" y="550"/>
                  </a:cubicBezTo>
                  <a:cubicBezTo>
                    <a:pt x="754" y="641"/>
                    <a:pt x="914" y="755"/>
                    <a:pt x="1073" y="778"/>
                  </a:cubicBezTo>
                  <a:cubicBezTo>
                    <a:pt x="1210" y="824"/>
                    <a:pt x="1302" y="869"/>
                    <a:pt x="1302" y="869"/>
                  </a:cubicBezTo>
                  <a:cubicBezTo>
                    <a:pt x="1302" y="869"/>
                    <a:pt x="1393" y="869"/>
                    <a:pt x="1553" y="892"/>
                  </a:cubicBezTo>
                  <a:cubicBezTo>
                    <a:pt x="1598" y="900"/>
                    <a:pt x="1652" y="902"/>
                    <a:pt x="1710" y="902"/>
                  </a:cubicBezTo>
                  <a:cubicBezTo>
                    <a:pt x="1827" y="902"/>
                    <a:pt x="1964" y="892"/>
                    <a:pt x="2101" y="892"/>
                  </a:cubicBezTo>
                  <a:cubicBezTo>
                    <a:pt x="2489" y="824"/>
                    <a:pt x="2831" y="595"/>
                    <a:pt x="2808" y="573"/>
                  </a:cubicBezTo>
                  <a:cubicBezTo>
                    <a:pt x="2805" y="567"/>
                    <a:pt x="2798" y="564"/>
                    <a:pt x="2786" y="564"/>
                  </a:cubicBezTo>
                  <a:cubicBezTo>
                    <a:pt x="2700" y="564"/>
                    <a:pt x="2398" y="689"/>
                    <a:pt x="2078" y="709"/>
                  </a:cubicBezTo>
                  <a:cubicBezTo>
                    <a:pt x="1895" y="687"/>
                    <a:pt x="1713" y="709"/>
                    <a:pt x="1576" y="664"/>
                  </a:cubicBezTo>
                  <a:cubicBezTo>
                    <a:pt x="1439" y="641"/>
                    <a:pt x="1370" y="618"/>
                    <a:pt x="1370" y="618"/>
                  </a:cubicBezTo>
                  <a:cubicBezTo>
                    <a:pt x="1370" y="618"/>
                    <a:pt x="1279" y="595"/>
                    <a:pt x="1142" y="550"/>
                  </a:cubicBezTo>
                  <a:cubicBezTo>
                    <a:pt x="1005" y="527"/>
                    <a:pt x="845" y="458"/>
                    <a:pt x="663" y="390"/>
                  </a:cubicBezTo>
                  <a:cubicBezTo>
                    <a:pt x="357" y="237"/>
                    <a:pt x="72" y="0"/>
                    <a:pt x="28"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5" name="Google Shape;675;p15"/>
            <p:cNvSpPr/>
            <p:nvPr/>
          </p:nvSpPr>
          <p:spPr>
            <a:xfrm>
              <a:off x="5860600" y="2775900"/>
              <a:ext cx="166075" cy="152650"/>
            </a:xfrm>
            <a:custGeom>
              <a:avLst/>
              <a:gdLst/>
              <a:ahLst/>
              <a:cxnLst/>
              <a:rect l="l" t="t" r="r" b="b"/>
              <a:pathLst>
                <a:path w="6643" h="6106" extrusionOk="0">
                  <a:moveTo>
                    <a:pt x="2880" y="0"/>
                  </a:moveTo>
                  <a:cubicBezTo>
                    <a:pt x="2694" y="0"/>
                    <a:pt x="2475" y="35"/>
                    <a:pt x="2237" y="80"/>
                  </a:cubicBezTo>
                  <a:cubicBezTo>
                    <a:pt x="2055" y="148"/>
                    <a:pt x="1849" y="217"/>
                    <a:pt x="1667" y="308"/>
                  </a:cubicBezTo>
                  <a:cubicBezTo>
                    <a:pt x="1484" y="445"/>
                    <a:pt x="1302" y="582"/>
                    <a:pt x="1119" y="765"/>
                  </a:cubicBezTo>
                  <a:cubicBezTo>
                    <a:pt x="982" y="970"/>
                    <a:pt x="799" y="1153"/>
                    <a:pt x="685" y="1381"/>
                  </a:cubicBezTo>
                  <a:cubicBezTo>
                    <a:pt x="571" y="1609"/>
                    <a:pt x="434" y="1860"/>
                    <a:pt x="366" y="2089"/>
                  </a:cubicBezTo>
                  <a:cubicBezTo>
                    <a:pt x="0" y="3093"/>
                    <a:pt x="46" y="4143"/>
                    <a:pt x="69" y="4873"/>
                  </a:cubicBezTo>
                  <a:cubicBezTo>
                    <a:pt x="137" y="5626"/>
                    <a:pt x="252" y="6106"/>
                    <a:pt x="343" y="6106"/>
                  </a:cubicBezTo>
                  <a:cubicBezTo>
                    <a:pt x="457" y="6106"/>
                    <a:pt x="525" y="5626"/>
                    <a:pt x="617" y="4942"/>
                  </a:cubicBezTo>
                  <a:cubicBezTo>
                    <a:pt x="754" y="4303"/>
                    <a:pt x="891" y="3390"/>
                    <a:pt x="1256" y="2728"/>
                  </a:cubicBezTo>
                  <a:cubicBezTo>
                    <a:pt x="1621" y="2020"/>
                    <a:pt x="2123" y="1678"/>
                    <a:pt x="2534" y="1678"/>
                  </a:cubicBezTo>
                  <a:cubicBezTo>
                    <a:pt x="2562" y="1676"/>
                    <a:pt x="2589" y="1675"/>
                    <a:pt x="2615" y="1675"/>
                  </a:cubicBezTo>
                  <a:cubicBezTo>
                    <a:pt x="2954" y="1675"/>
                    <a:pt x="3184" y="1794"/>
                    <a:pt x="3215" y="1794"/>
                  </a:cubicBezTo>
                  <a:cubicBezTo>
                    <a:pt x="3218" y="1794"/>
                    <a:pt x="3219" y="1793"/>
                    <a:pt x="3219" y="1792"/>
                  </a:cubicBezTo>
                  <a:cubicBezTo>
                    <a:pt x="3219" y="1792"/>
                    <a:pt x="3287" y="1792"/>
                    <a:pt x="3401" y="1860"/>
                  </a:cubicBezTo>
                  <a:cubicBezTo>
                    <a:pt x="3470" y="1883"/>
                    <a:pt x="3561" y="1906"/>
                    <a:pt x="3653" y="1952"/>
                  </a:cubicBezTo>
                  <a:cubicBezTo>
                    <a:pt x="3744" y="1974"/>
                    <a:pt x="3835" y="2066"/>
                    <a:pt x="3949" y="2111"/>
                  </a:cubicBezTo>
                  <a:cubicBezTo>
                    <a:pt x="3995" y="2157"/>
                    <a:pt x="4063" y="2180"/>
                    <a:pt x="4109" y="2225"/>
                  </a:cubicBezTo>
                  <a:cubicBezTo>
                    <a:pt x="4177" y="2271"/>
                    <a:pt x="4223" y="2317"/>
                    <a:pt x="4292" y="2385"/>
                  </a:cubicBezTo>
                  <a:cubicBezTo>
                    <a:pt x="4406" y="2477"/>
                    <a:pt x="4543" y="2568"/>
                    <a:pt x="4680" y="2728"/>
                  </a:cubicBezTo>
                  <a:cubicBezTo>
                    <a:pt x="4794" y="2865"/>
                    <a:pt x="4931" y="3002"/>
                    <a:pt x="5045" y="3138"/>
                  </a:cubicBezTo>
                  <a:lnTo>
                    <a:pt x="5227" y="3390"/>
                  </a:lnTo>
                  <a:cubicBezTo>
                    <a:pt x="5273" y="3435"/>
                    <a:pt x="5296" y="3458"/>
                    <a:pt x="5342" y="3526"/>
                  </a:cubicBezTo>
                  <a:cubicBezTo>
                    <a:pt x="5342" y="3526"/>
                    <a:pt x="5479" y="3800"/>
                    <a:pt x="5501" y="3800"/>
                  </a:cubicBezTo>
                  <a:cubicBezTo>
                    <a:pt x="5590" y="3955"/>
                    <a:pt x="6167" y="5152"/>
                    <a:pt x="6392" y="5152"/>
                  </a:cubicBezTo>
                  <a:cubicBezTo>
                    <a:pt x="6400" y="5152"/>
                    <a:pt x="6407" y="5150"/>
                    <a:pt x="6414" y="5147"/>
                  </a:cubicBezTo>
                  <a:cubicBezTo>
                    <a:pt x="6643" y="5056"/>
                    <a:pt x="6437" y="4257"/>
                    <a:pt x="6414" y="4074"/>
                  </a:cubicBezTo>
                  <a:cubicBezTo>
                    <a:pt x="6163" y="2956"/>
                    <a:pt x="5821" y="2043"/>
                    <a:pt x="5022" y="1175"/>
                  </a:cubicBezTo>
                  <a:cubicBezTo>
                    <a:pt x="4954" y="1084"/>
                    <a:pt x="4885" y="1016"/>
                    <a:pt x="4817" y="947"/>
                  </a:cubicBezTo>
                  <a:cubicBezTo>
                    <a:pt x="4725" y="879"/>
                    <a:pt x="4657" y="810"/>
                    <a:pt x="4566" y="742"/>
                  </a:cubicBezTo>
                  <a:cubicBezTo>
                    <a:pt x="4429" y="628"/>
                    <a:pt x="4292" y="514"/>
                    <a:pt x="4155" y="422"/>
                  </a:cubicBezTo>
                  <a:cubicBezTo>
                    <a:pt x="4018" y="354"/>
                    <a:pt x="3904" y="285"/>
                    <a:pt x="3812" y="240"/>
                  </a:cubicBezTo>
                  <a:cubicBezTo>
                    <a:pt x="3698" y="194"/>
                    <a:pt x="3630" y="148"/>
                    <a:pt x="3584" y="126"/>
                  </a:cubicBezTo>
                  <a:cubicBezTo>
                    <a:pt x="3516" y="103"/>
                    <a:pt x="3493" y="80"/>
                    <a:pt x="3493" y="80"/>
                  </a:cubicBezTo>
                  <a:cubicBezTo>
                    <a:pt x="3493" y="80"/>
                    <a:pt x="3356" y="80"/>
                    <a:pt x="3150" y="34"/>
                  </a:cubicBezTo>
                  <a:cubicBezTo>
                    <a:pt x="3071" y="10"/>
                    <a:pt x="2980" y="0"/>
                    <a:pt x="288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6" name="Google Shape;676;p15"/>
            <p:cNvSpPr/>
            <p:nvPr/>
          </p:nvSpPr>
          <p:spPr>
            <a:xfrm>
              <a:off x="5458875" y="2791575"/>
              <a:ext cx="163225" cy="134725"/>
            </a:xfrm>
            <a:custGeom>
              <a:avLst/>
              <a:gdLst/>
              <a:ahLst/>
              <a:cxnLst/>
              <a:rect l="l" t="t" r="r" b="b"/>
              <a:pathLst>
                <a:path w="6529" h="5389" extrusionOk="0">
                  <a:moveTo>
                    <a:pt x="3653" y="1"/>
                  </a:moveTo>
                  <a:cubicBezTo>
                    <a:pt x="3287" y="1"/>
                    <a:pt x="2991" y="1"/>
                    <a:pt x="2808" y="69"/>
                  </a:cubicBezTo>
                  <a:cubicBezTo>
                    <a:pt x="2603" y="138"/>
                    <a:pt x="2488" y="160"/>
                    <a:pt x="2488" y="160"/>
                  </a:cubicBezTo>
                  <a:cubicBezTo>
                    <a:pt x="2488" y="160"/>
                    <a:pt x="2466" y="183"/>
                    <a:pt x="2420" y="206"/>
                  </a:cubicBezTo>
                  <a:cubicBezTo>
                    <a:pt x="2374" y="229"/>
                    <a:pt x="2306" y="275"/>
                    <a:pt x="2237" y="343"/>
                  </a:cubicBezTo>
                  <a:cubicBezTo>
                    <a:pt x="2146" y="412"/>
                    <a:pt x="2055" y="480"/>
                    <a:pt x="1941" y="571"/>
                  </a:cubicBezTo>
                  <a:cubicBezTo>
                    <a:pt x="1826" y="663"/>
                    <a:pt x="1735" y="777"/>
                    <a:pt x="1621" y="914"/>
                  </a:cubicBezTo>
                  <a:cubicBezTo>
                    <a:pt x="1553" y="982"/>
                    <a:pt x="1484" y="1051"/>
                    <a:pt x="1438" y="1119"/>
                  </a:cubicBezTo>
                  <a:cubicBezTo>
                    <a:pt x="1370" y="1188"/>
                    <a:pt x="1324" y="1279"/>
                    <a:pt x="1279" y="1370"/>
                  </a:cubicBezTo>
                  <a:cubicBezTo>
                    <a:pt x="685" y="2283"/>
                    <a:pt x="0" y="3949"/>
                    <a:pt x="731" y="4999"/>
                  </a:cubicBezTo>
                  <a:cubicBezTo>
                    <a:pt x="731" y="4999"/>
                    <a:pt x="1279" y="3927"/>
                    <a:pt x="1301" y="3858"/>
                  </a:cubicBezTo>
                  <a:lnTo>
                    <a:pt x="1393" y="3584"/>
                  </a:lnTo>
                  <a:cubicBezTo>
                    <a:pt x="1438" y="3516"/>
                    <a:pt x="1438" y="3493"/>
                    <a:pt x="1461" y="3447"/>
                  </a:cubicBezTo>
                  <a:lnTo>
                    <a:pt x="1598" y="3196"/>
                  </a:lnTo>
                  <a:cubicBezTo>
                    <a:pt x="1690" y="3036"/>
                    <a:pt x="1781" y="2899"/>
                    <a:pt x="1872" y="2763"/>
                  </a:cubicBezTo>
                  <a:cubicBezTo>
                    <a:pt x="2306" y="2078"/>
                    <a:pt x="2854" y="1621"/>
                    <a:pt x="3653" y="1530"/>
                  </a:cubicBezTo>
                  <a:cubicBezTo>
                    <a:pt x="3679" y="1527"/>
                    <a:pt x="3705" y="1525"/>
                    <a:pt x="3733" y="1525"/>
                  </a:cubicBezTo>
                  <a:cubicBezTo>
                    <a:pt x="4092" y="1525"/>
                    <a:pt x="4575" y="1801"/>
                    <a:pt x="4999" y="2352"/>
                  </a:cubicBezTo>
                  <a:cubicBezTo>
                    <a:pt x="5456" y="2922"/>
                    <a:pt x="5730" y="3744"/>
                    <a:pt x="5981" y="4337"/>
                  </a:cubicBezTo>
                  <a:cubicBezTo>
                    <a:pt x="6181" y="4961"/>
                    <a:pt x="6338" y="5388"/>
                    <a:pt x="6430" y="5388"/>
                  </a:cubicBezTo>
                  <a:cubicBezTo>
                    <a:pt x="6433" y="5388"/>
                    <a:pt x="6435" y="5388"/>
                    <a:pt x="6437" y="5387"/>
                  </a:cubicBezTo>
                  <a:cubicBezTo>
                    <a:pt x="6528" y="5387"/>
                    <a:pt x="6528" y="4931"/>
                    <a:pt x="6483" y="4223"/>
                  </a:cubicBezTo>
                  <a:cubicBezTo>
                    <a:pt x="6369" y="3516"/>
                    <a:pt x="6232" y="2557"/>
                    <a:pt x="5730" y="1667"/>
                  </a:cubicBezTo>
                  <a:cubicBezTo>
                    <a:pt x="5593" y="1439"/>
                    <a:pt x="5456" y="1233"/>
                    <a:pt x="5296" y="1028"/>
                  </a:cubicBezTo>
                  <a:cubicBezTo>
                    <a:pt x="5159" y="845"/>
                    <a:pt x="4954" y="685"/>
                    <a:pt x="4794" y="526"/>
                  </a:cubicBezTo>
                  <a:cubicBezTo>
                    <a:pt x="4611" y="366"/>
                    <a:pt x="4406" y="275"/>
                    <a:pt x="4200" y="160"/>
                  </a:cubicBezTo>
                  <a:cubicBezTo>
                    <a:pt x="4018" y="92"/>
                    <a:pt x="3812" y="46"/>
                    <a:pt x="365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7" name="Google Shape;677;p15"/>
            <p:cNvSpPr/>
            <p:nvPr/>
          </p:nvSpPr>
          <p:spPr>
            <a:xfrm>
              <a:off x="5441750" y="2276050"/>
              <a:ext cx="915900" cy="600850"/>
            </a:xfrm>
            <a:custGeom>
              <a:avLst/>
              <a:gdLst/>
              <a:ahLst/>
              <a:cxnLst/>
              <a:rect l="l" t="t" r="r" b="b"/>
              <a:pathLst>
                <a:path w="36636" h="24034" extrusionOk="0">
                  <a:moveTo>
                    <a:pt x="17730" y="0"/>
                  </a:moveTo>
                  <a:cubicBezTo>
                    <a:pt x="14778" y="0"/>
                    <a:pt x="11063" y="649"/>
                    <a:pt x="6940" y="2841"/>
                  </a:cubicBezTo>
                  <a:cubicBezTo>
                    <a:pt x="777" y="6105"/>
                    <a:pt x="1" y="11241"/>
                    <a:pt x="183" y="16034"/>
                  </a:cubicBezTo>
                  <a:cubicBezTo>
                    <a:pt x="1279" y="12108"/>
                    <a:pt x="3265" y="10921"/>
                    <a:pt x="3265" y="10921"/>
                  </a:cubicBezTo>
                  <a:cubicBezTo>
                    <a:pt x="3265" y="10921"/>
                    <a:pt x="4360" y="12062"/>
                    <a:pt x="8149" y="12678"/>
                  </a:cubicBezTo>
                  <a:cubicBezTo>
                    <a:pt x="8446" y="12726"/>
                    <a:pt x="8740" y="12748"/>
                    <a:pt x="9032" y="12748"/>
                  </a:cubicBezTo>
                  <a:cubicBezTo>
                    <a:pt x="12367" y="12748"/>
                    <a:pt x="15361" y="9861"/>
                    <a:pt x="18740" y="9483"/>
                  </a:cubicBezTo>
                  <a:cubicBezTo>
                    <a:pt x="19161" y="9433"/>
                    <a:pt x="19592" y="9405"/>
                    <a:pt x="20023" y="9405"/>
                  </a:cubicBezTo>
                  <a:cubicBezTo>
                    <a:pt x="22326" y="9405"/>
                    <a:pt x="24639" y="10196"/>
                    <a:pt x="25542" y="12542"/>
                  </a:cubicBezTo>
                  <a:cubicBezTo>
                    <a:pt x="26455" y="14938"/>
                    <a:pt x="26524" y="16833"/>
                    <a:pt x="28898" y="18453"/>
                  </a:cubicBezTo>
                  <a:cubicBezTo>
                    <a:pt x="28898" y="18453"/>
                    <a:pt x="27642" y="23110"/>
                    <a:pt x="29080" y="23954"/>
                  </a:cubicBezTo>
                  <a:cubicBezTo>
                    <a:pt x="29173" y="24008"/>
                    <a:pt x="29270" y="24033"/>
                    <a:pt x="29368" y="24033"/>
                  </a:cubicBezTo>
                  <a:cubicBezTo>
                    <a:pt x="30642" y="24033"/>
                    <a:pt x="32276" y="19803"/>
                    <a:pt x="32572" y="18955"/>
                  </a:cubicBezTo>
                  <a:lnTo>
                    <a:pt x="32572" y="18955"/>
                  </a:lnTo>
                  <a:cubicBezTo>
                    <a:pt x="32458" y="19070"/>
                    <a:pt x="32390" y="19161"/>
                    <a:pt x="32390" y="19161"/>
                  </a:cubicBezTo>
                  <a:cubicBezTo>
                    <a:pt x="32390" y="19161"/>
                    <a:pt x="36635" y="6721"/>
                    <a:pt x="24675" y="1357"/>
                  </a:cubicBezTo>
                  <a:cubicBezTo>
                    <a:pt x="24675" y="1357"/>
                    <a:pt x="22001" y="0"/>
                    <a:pt x="1773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8" name="Google Shape;678;p15"/>
            <p:cNvSpPr/>
            <p:nvPr/>
          </p:nvSpPr>
          <p:spPr>
            <a:xfrm>
              <a:off x="5305375" y="2120975"/>
              <a:ext cx="1136725" cy="738200"/>
            </a:xfrm>
            <a:custGeom>
              <a:avLst/>
              <a:gdLst/>
              <a:ahLst/>
              <a:cxnLst/>
              <a:rect l="l" t="t" r="r" b="b"/>
              <a:pathLst>
                <a:path w="45469" h="29528" extrusionOk="0">
                  <a:moveTo>
                    <a:pt x="27542" y="1"/>
                  </a:moveTo>
                  <a:cubicBezTo>
                    <a:pt x="22056" y="1"/>
                    <a:pt x="17918" y="5323"/>
                    <a:pt x="17918" y="5323"/>
                  </a:cubicBezTo>
                  <a:cubicBezTo>
                    <a:pt x="17918" y="5323"/>
                    <a:pt x="19199" y="2005"/>
                    <a:pt x="15572" y="2005"/>
                  </a:cubicBezTo>
                  <a:cubicBezTo>
                    <a:pt x="15118" y="2005"/>
                    <a:pt x="14588" y="2057"/>
                    <a:pt x="13970" y="2173"/>
                  </a:cubicBezTo>
                  <a:cubicBezTo>
                    <a:pt x="7213" y="3452"/>
                    <a:pt x="6962" y="11418"/>
                    <a:pt x="6962" y="11418"/>
                  </a:cubicBezTo>
                  <a:cubicBezTo>
                    <a:pt x="6962" y="11418"/>
                    <a:pt x="6480" y="10866"/>
                    <a:pt x="5639" y="10866"/>
                  </a:cubicBezTo>
                  <a:cubicBezTo>
                    <a:pt x="4885" y="10866"/>
                    <a:pt x="3843" y="11309"/>
                    <a:pt x="2603" y="12993"/>
                  </a:cubicBezTo>
                  <a:cubicBezTo>
                    <a:pt x="0" y="16553"/>
                    <a:pt x="3858" y="21096"/>
                    <a:pt x="3858" y="21096"/>
                  </a:cubicBezTo>
                  <a:cubicBezTo>
                    <a:pt x="1826" y="24291"/>
                    <a:pt x="5342" y="27555"/>
                    <a:pt x="5342" y="27555"/>
                  </a:cubicBezTo>
                  <a:lnTo>
                    <a:pt x="5615" y="28034"/>
                  </a:lnTo>
                  <a:cubicBezTo>
                    <a:pt x="5433" y="18813"/>
                    <a:pt x="9450" y="16416"/>
                    <a:pt x="9450" y="16416"/>
                  </a:cubicBezTo>
                  <a:cubicBezTo>
                    <a:pt x="9450" y="16416"/>
                    <a:pt x="10546" y="17580"/>
                    <a:pt x="14312" y="18174"/>
                  </a:cubicBezTo>
                  <a:cubicBezTo>
                    <a:pt x="14611" y="18222"/>
                    <a:pt x="14907" y="18244"/>
                    <a:pt x="15200" y="18244"/>
                  </a:cubicBezTo>
                  <a:cubicBezTo>
                    <a:pt x="18536" y="18244"/>
                    <a:pt x="21548" y="15377"/>
                    <a:pt x="24926" y="14978"/>
                  </a:cubicBezTo>
                  <a:cubicBezTo>
                    <a:pt x="25347" y="14928"/>
                    <a:pt x="25777" y="14900"/>
                    <a:pt x="26208" y="14900"/>
                  </a:cubicBezTo>
                  <a:cubicBezTo>
                    <a:pt x="28510" y="14900"/>
                    <a:pt x="30820" y="15691"/>
                    <a:pt x="31705" y="18037"/>
                  </a:cubicBezTo>
                  <a:cubicBezTo>
                    <a:pt x="32641" y="20434"/>
                    <a:pt x="32686" y="22328"/>
                    <a:pt x="35060" y="23949"/>
                  </a:cubicBezTo>
                  <a:cubicBezTo>
                    <a:pt x="35060" y="23949"/>
                    <a:pt x="33805" y="28628"/>
                    <a:pt x="35243" y="29450"/>
                  </a:cubicBezTo>
                  <a:cubicBezTo>
                    <a:pt x="35337" y="29502"/>
                    <a:pt x="35433" y="29527"/>
                    <a:pt x="35532" y="29527"/>
                  </a:cubicBezTo>
                  <a:cubicBezTo>
                    <a:pt x="36965" y="29527"/>
                    <a:pt x="38803" y="24291"/>
                    <a:pt x="38803" y="24291"/>
                  </a:cubicBezTo>
                  <a:cubicBezTo>
                    <a:pt x="38803" y="24291"/>
                    <a:pt x="45468" y="21643"/>
                    <a:pt x="43437" y="14841"/>
                  </a:cubicBezTo>
                  <a:cubicBezTo>
                    <a:pt x="42478" y="11600"/>
                    <a:pt x="37617" y="11326"/>
                    <a:pt x="37617" y="11326"/>
                  </a:cubicBezTo>
                  <a:cubicBezTo>
                    <a:pt x="37617" y="11326"/>
                    <a:pt x="40219" y="8564"/>
                    <a:pt x="37982" y="6921"/>
                  </a:cubicBezTo>
                  <a:cubicBezTo>
                    <a:pt x="36927" y="6149"/>
                    <a:pt x="35447" y="5947"/>
                    <a:pt x="34186" y="5947"/>
                  </a:cubicBezTo>
                  <a:cubicBezTo>
                    <a:pt x="32802" y="5947"/>
                    <a:pt x="31682" y="6191"/>
                    <a:pt x="31682" y="6191"/>
                  </a:cubicBezTo>
                  <a:cubicBezTo>
                    <a:pt x="31682" y="6191"/>
                    <a:pt x="34695" y="850"/>
                    <a:pt x="28646" y="73"/>
                  </a:cubicBezTo>
                  <a:cubicBezTo>
                    <a:pt x="28273" y="24"/>
                    <a:pt x="27905" y="1"/>
                    <a:pt x="2754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79" name="Google Shape;679;p15"/>
            <p:cNvSpPr/>
            <p:nvPr/>
          </p:nvSpPr>
          <p:spPr>
            <a:xfrm>
              <a:off x="5348175" y="2121000"/>
              <a:ext cx="1045425" cy="738175"/>
            </a:xfrm>
            <a:custGeom>
              <a:avLst/>
              <a:gdLst/>
              <a:ahLst/>
              <a:cxnLst/>
              <a:rect l="l" t="t" r="r" b="b"/>
              <a:pathLst>
                <a:path w="41817" h="29527" extrusionOk="0">
                  <a:moveTo>
                    <a:pt x="25890" y="1"/>
                  </a:moveTo>
                  <a:cubicBezTo>
                    <a:pt x="25594" y="1"/>
                    <a:pt x="25303" y="18"/>
                    <a:pt x="25017" y="50"/>
                  </a:cubicBezTo>
                  <a:cubicBezTo>
                    <a:pt x="25953" y="301"/>
                    <a:pt x="26934" y="712"/>
                    <a:pt x="27847" y="1374"/>
                  </a:cubicBezTo>
                  <a:cubicBezTo>
                    <a:pt x="30198" y="3017"/>
                    <a:pt x="25085" y="8381"/>
                    <a:pt x="25085" y="8381"/>
                  </a:cubicBezTo>
                  <a:cubicBezTo>
                    <a:pt x="26942" y="7270"/>
                    <a:pt x="30090" y="6412"/>
                    <a:pt x="32582" y="6412"/>
                  </a:cubicBezTo>
                  <a:cubicBezTo>
                    <a:pt x="33981" y="6412"/>
                    <a:pt x="35173" y="6682"/>
                    <a:pt x="35813" y="7331"/>
                  </a:cubicBezTo>
                  <a:cubicBezTo>
                    <a:pt x="37069" y="8609"/>
                    <a:pt x="33097" y="10024"/>
                    <a:pt x="32458" y="10253"/>
                  </a:cubicBezTo>
                  <a:cubicBezTo>
                    <a:pt x="30365" y="11068"/>
                    <a:pt x="28314" y="11968"/>
                    <a:pt x="26040" y="11968"/>
                  </a:cubicBezTo>
                  <a:cubicBezTo>
                    <a:pt x="25958" y="11968"/>
                    <a:pt x="25875" y="11967"/>
                    <a:pt x="25793" y="11964"/>
                  </a:cubicBezTo>
                  <a:cubicBezTo>
                    <a:pt x="25734" y="11962"/>
                    <a:pt x="25675" y="11962"/>
                    <a:pt x="25616" y="11962"/>
                  </a:cubicBezTo>
                  <a:cubicBezTo>
                    <a:pt x="24294" y="11962"/>
                    <a:pt x="23090" y="12441"/>
                    <a:pt x="21844" y="12900"/>
                  </a:cubicBezTo>
                  <a:cubicBezTo>
                    <a:pt x="19184" y="13883"/>
                    <a:pt x="16298" y="15042"/>
                    <a:pt x="13409" y="15042"/>
                  </a:cubicBezTo>
                  <a:cubicBezTo>
                    <a:pt x="12406" y="15042"/>
                    <a:pt x="11403" y="14902"/>
                    <a:pt x="10409" y="14567"/>
                  </a:cubicBezTo>
                  <a:cubicBezTo>
                    <a:pt x="6140" y="13106"/>
                    <a:pt x="7556" y="6920"/>
                    <a:pt x="8491" y="3998"/>
                  </a:cubicBezTo>
                  <a:lnTo>
                    <a:pt x="8491" y="3998"/>
                  </a:lnTo>
                  <a:cubicBezTo>
                    <a:pt x="5387" y="6760"/>
                    <a:pt x="5250" y="11417"/>
                    <a:pt x="5250" y="11417"/>
                  </a:cubicBezTo>
                  <a:cubicBezTo>
                    <a:pt x="5250" y="11417"/>
                    <a:pt x="4908" y="11029"/>
                    <a:pt x="4291" y="10892"/>
                  </a:cubicBezTo>
                  <a:lnTo>
                    <a:pt x="4291" y="10892"/>
                  </a:lnTo>
                  <a:cubicBezTo>
                    <a:pt x="4337" y="13882"/>
                    <a:pt x="4109" y="18104"/>
                    <a:pt x="2420" y="18515"/>
                  </a:cubicBezTo>
                  <a:cubicBezTo>
                    <a:pt x="2274" y="18550"/>
                    <a:pt x="2136" y="18566"/>
                    <a:pt x="2005" y="18566"/>
                  </a:cubicBezTo>
                  <a:cubicBezTo>
                    <a:pt x="847" y="18566"/>
                    <a:pt x="267" y="17278"/>
                    <a:pt x="0" y="16027"/>
                  </a:cubicBezTo>
                  <a:lnTo>
                    <a:pt x="0" y="16027"/>
                  </a:lnTo>
                  <a:cubicBezTo>
                    <a:pt x="92" y="18698"/>
                    <a:pt x="2146" y="21095"/>
                    <a:pt x="2146" y="21095"/>
                  </a:cubicBezTo>
                  <a:cubicBezTo>
                    <a:pt x="114" y="24290"/>
                    <a:pt x="3630" y="27554"/>
                    <a:pt x="3630" y="27554"/>
                  </a:cubicBezTo>
                  <a:lnTo>
                    <a:pt x="3903" y="28033"/>
                  </a:lnTo>
                  <a:cubicBezTo>
                    <a:pt x="3721" y="18812"/>
                    <a:pt x="7738" y="16415"/>
                    <a:pt x="7738" y="16415"/>
                  </a:cubicBezTo>
                  <a:cubicBezTo>
                    <a:pt x="7738" y="16415"/>
                    <a:pt x="8834" y="17579"/>
                    <a:pt x="12600" y="18173"/>
                  </a:cubicBezTo>
                  <a:cubicBezTo>
                    <a:pt x="12899" y="18221"/>
                    <a:pt x="13195" y="18243"/>
                    <a:pt x="13488" y="18243"/>
                  </a:cubicBezTo>
                  <a:cubicBezTo>
                    <a:pt x="16824" y="18243"/>
                    <a:pt x="19836" y="15376"/>
                    <a:pt x="23214" y="14977"/>
                  </a:cubicBezTo>
                  <a:cubicBezTo>
                    <a:pt x="23635" y="14927"/>
                    <a:pt x="24065" y="14899"/>
                    <a:pt x="24496" y="14899"/>
                  </a:cubicBezTo>
                  <a:cubicBezTo>
                    <a:pt x="26798" y="14899"/>
                    <a:pt x="29108" y="15690"/>
                    <a:pt x="29993" y="18036"/>
                  </a:cubicBezTo>
                  <a:cubicBezTo>
                    <a:pt x="30929" y="20433"/>
                    <a:pt x="30974" y="22327"/>
                    <a:pt x="33348" y="23948"/>
                  </a:cubicBezTo>
                  <a:cubicBezTo>
                    <a:pt x="33348" y="23948"/>
                    <a:pt x="32093" y="28627"/>
                    <a:pt x="33531" y="29449"/>
                  </a:cubicBezTo>
                  <a:cubicBezTo>
                    <a:pt x="33625" y="29501"/>
                    <a:pt x="33721" y="29526"/>
                    <a:pt x="33820" y="29526"/>
                  </a:cubicBezTo>
                  <a:cubicBezTo>
                    <a:pt x="35253" y="29526"/>
                    <a:pt x="37091" y="24290"/>
                    <a:pt x="37091" y="24290"/>
                  </a:cubicBezTo>
                  <a:cubicBezTo>
                    <a:pt x="37091" y="24290"/>
                    <a:pt x="40744" y="22829"/>
                    <a:pt x="41816" y="19337"/>
                  </a:cubicBezTo>
                  <a:lnTo>
                    <a:pt x="41816" y="19337"/>
                  </a:lnTo>
                  <a:cubicBezTo>
                    <a:pt x="40454" y="20160"/>
                    <a:pt x="38455" y="20759"/>
                    <a:pt x="36793" y="20759"/>
                  </a:cubicBezTo>
                  <a:cubicBezTo>
                    <a:pt x="35641" y="20759"/>
                    <a:pt x="34651" y="20471"/>
                    <a:pt x="34147" y="19771"/>
                  </a:cubicBezTo>
                  <a:cubicBezTo>
                    <a:pt x="32618" y="17648"/>
                    <a:pt x="35859" y="15936"/>
                    <a:pt x="35859" y="15936"/>
                  </a:cubicBezTo>
                  <a:cubicBezTo>
                    <a:pt x="35859" y="15936"/>
                    <a:pt x="31659" y="15388"/>
                    <a:pt x="30655" y="14772"/>
                  </a:cubicBezTo>
                  <a:cubicBezTo>
                    <a:pt x="29650" y="14178"/>
                    <a:pt x="32024" y="13060"/>
                    <a:pt x="34284" y="12741"/>
                  </a:cubicBezTo>
                  <a:cubicBezTo>
                    <a:pt x="34377" y="12728"/>
                    <a:pt x="34478" y="12722"/>
                    <a:pt x="34586" y="12722"/>
                  </a:cubicBezTo>
                  <a:cubicBezTo>
                    <a:pt x="36258" y="12722"/>
                    <a:pt x="39651" y="14152"/>
                    <a:pt x="41816" y="15160"/>
                  </a:cubicBezTo>
                  <a:cubicBezTo>
                    <a:pt x="41793" y="15046"/>
                    <a:pt x="41771" y="14955"/>
                    <a:pt x="41725" y="14840"/>
                  </a:cubicBezTo>
                  <a:cubicBezTo>
                    <a:pt x="40766" y="11599"/>
                    <a:pt x="35905" y="11325"/>
                    <a:pt x="35905" y="11325"/>
                  </a:cubicBezTo>
                  <a:cubicBezTo>
                    <a:pt x="35905" y="11325"/>
                    <a:pt x="38507" y="8563"/>
                    <a:pt x="36270" y="6920"/>
                  </a:cubicBezTo>
                  <a:cubicBezTo>
                    <a:pt x="35215" y="6148"/>
                    <a:pt x="33735" y="5946"/>
                    <a:pt x="32474" y="5946"/>
                  </a:cubicBezTo>
                  <a:cubicBezTo>
                    <a:pt x="31090" y="5946"/>
                    <a:pt x="29970" y="6190"/>
                    <a:pt x="29970" y="6190"/>
                  </a:cubicBezTo>
                  <a:cubicBezTo>
                    <a:pt x="29970" y="6190"/>
                    <a:pt x="32983" y="849"/>
                    <a:pt x="26934" y="72"/>
                  </a:cubicBezTo>
                  <a:cubicBezTo>
                    <a:pt x="26579" y="24"/>
                    <a:pt x="26231" y="1"/>
                    <a:pt x="25890"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80" name="Google Shape;680;p15"/>
            <p:cNvSpPr/>
            <p:nvPr/>
          </p:nvSpPr>
          <p:spPr>
            <a:xfrm>
              <a:off x="5683700" y="2171525"/>
              <a:ext cx="88000" cy="159000"/>
            </a:xfrm>
            <a:custGeom>
              <a:avLst/>
              <a:gdLst/>
              <a:ahLst/>
              <a:cxnLst/>
              <a:rect l="l" t="t" r="r" b="b"/>
              <a:pathLst>
                <a:path w="3520" h="6360" extrusionOk="0">
                  <a:moveTo>
                    <a:pt x="429" y="0"/>
                  </a:moveTo>
                  <a:cubicBezTo>
                    <a:pt x="293" y="0"/>
                    <a:pt x="151" y="5"/>
                    <a:pt x="1" y="14"/>
                  </a:cubicBezTo>
                  <a:cubicBezTo>
                    <a:pt x="2489" y="288"/>
                    <a:pt x="69" y="6360"/>
                    <a:pt x="69" y="6360"/>
                  </a:cubicBezTo>
                  <a:cubicBezTo>
                    <a:pt x="69" y="6360"/>
                    <a:pt x="1324" y="4853"/>
                    <a:pt x="2854" y="3096"/>
                  </a:cubicBezTo>
                  <a:cubicBezTo>
                    <a:pt x="3051" y="2396"/>
                    <a:pt x="3520" y="0"/>
                    <a:pt x="429" y="0"/>
                  </a:cubicBezTo>
                  <a:close/>
                </a:path>
              </a:pathLst>
            </a:custGeom>
            <a:solidFill>
              <a:srgbClr val="453F7D">
                <a:alpha val="2279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81" name="Google Shape;681;p15"/>
            <p:cNvSpPr/>
            <p:nvPr/>
          </p:nvSpPr>
          <p:spPr>
            <a:xfrm>
              <a:off x="5513650" y="2459525"/>
              <a:ext cx="524450" cy="124800"/>
            </a:xfrm>
            <a:custGeom>
              <a:avLst/>
              <a:gdLst/>
              <a:ahLst/>
              <a:cxnLst/>
              <a:rect l="l" t="t" r="r" b="b"/>
              <a:pathLst>
                <a:path w="20978" h="4992" extrusionOk="0">
                  <a:moveTo>
                    <a:pt x="19389" y="1"/>
                  </a:moveTo>
                  <a:cubicBezTo>
                    <a:pt x="19298" y="1"/>
                    <a:pt x="19204" y="6"/>
                    <a:pt x="19105" y="21"/>
                  </a:cubicBezTo>
                  <a:cubicBezTo>
                    <a:pt x="17941" y="44"/>
                    <a:pt x="16503" y="637"/>
                    <a:pt x="15157" y="1322"/>
                  </a:cubicBezTo>
                  <a:cubicBezTo>
                    <a:pt x="14495" y="1687"/>
                    <a:pt x="13833" y="2030"/>
                    <a:pt x="13194" y="2349"/>
                  </a:cubicBezTo>
                  <a:cubicBezTo>
                    <a:pt x="12897" y="2509"/>
                    <a:pt x="12577" y="2646"/>
                    <a:pt x="12281" y="2760"/>
                  </a:cubicBezTo>
                  <a:cubicBezTo>
                    <a:pt x="11984" y="2897"/>
                    <a:pt x="11710" y="3034"/>
                    <a:pt x="11459" y="3148"/>
                  </a:cubicBezTo>
                  <a:cubicBezTo>
                    <a:pt x="10957" y="3377"/>
                    <a:pt x="10523" y="3559"/>
                    <a:pt x="10204" y="3673"/>
                  </a:cubicBezTo>
                  <a:cubicBezTo>
                    <a:pt x="9907" y="3787"/>
                    <a:pt x="9747" y="3856"/>
                    <a:pt x="9747" y="3856"/>
                  </a:cubicBezTo>
                  <a:cubicBezTo>
                    <a:pt x="9747" y="3856"/>
                    <a:pt x="9564" y="3924"/>
                    <a:pt x="9268" y="4016"/>
                  </a:cubicBezTo>
                  <a:cubicBezTo>
                    <a:pt x="8948" y="4130"/>
                    <a:pt x="8515" y="4267"/>
                    <a:pt x="7990" y="4381"/>
                  </a:cubicBezTo>
                  <a:cubicBezTo>
                    <a:pt x="7559" y="4471"/>
                    <a:pt x="7072" y="4532"/>
                    <a:pt x="6561" y="4532"/>
                  </a:cubicBezTo>
                  <a:cubicBezTo>
                    <a:pt x="6423" y="4532"/>
                    <a:pt x="6282" y="4528"/>
                    <a:pt x="6141" y="4518"/>
                  </a:cubicBezTo>
                  <a:cubicBezTo>
                    <a:pt x="5456" y="4495"/>
                    <a:pt x="4726" y="4335"/>
                    <a:pt x="4041" y="4107"/>
                  </a:cubicBezTo>
                  <a:cubicBezTo>
                    <a:pt x="2648" y="3628"/>
                    <a:pt x="1370" y="2783"/>
                    <a:pt x="731" y="1870"/>
                  </a:cubicBezTo>
                  <a:cubicBezTo>
                    <a:pt x="412" y="1436"/>
                    <a:pt x="229" y="1003"/>
                    <a:pt x="160" y="683"/>
                  </a:cubicBezTo>
                  <a:cubicBezTo>
                    <a:pt x="69" y="386"/>
                    <a:pt x="46" y="204"/>
                    <a:pt x="24" y="204"/>
                  </a:cubicBezTo>
                  <a:cubicBezTo>
                    <a:pt x="1" y="204"/>
                    <a:pt x="1" y="386"/>
                    <a:pt x="46" y="706"/>
                  </a:cubicBezTo>
                  <a:cubicBezTo>
                    <a:pt x="92" y="1048"/>
                    <a:pt x="252" y="1505"/>
                    <a:pt x="571" y="2007"/>
                  </a:cubicBezTo>
                  <a:cubicBezTo>
                    <a:pt x="1188" y="2988"/>
                    <a:pt x="2466" y="3924"/>
                    <a:pt x="3904" y="4449"/>
                  </a:cubicBezTo>
                  <a:cubicBezTo>
                    <a:pt x="4611" y="4746"/>
                    <a:pt x="5387" y="4906"/>
                    <a:pt x="6095" y="4974"/>
                  </a:cubicBezTo>
                  <a:cubicBezTo>
                    <a:pt x="6284" y="4986"/>
                    <a:pt x="6469" y="4992"/>
                    <a:pt x="6651" y="4992"/>
                  </a:cubicBezTo>
                  <a:cubicBezTo>
                    <a:pt x="7172" y="4992"/>
                    <a:pt x="7658" y="4945"/>
                    <a:pt x="8081" y="4860"/>
                  </a:cubicBezTo>
                  <a:cubicBezTo>
                    <a:pt x="8651" y="4769"/>
                    <a:pt x="9108" y="4632"/>
                    <a:pt x="9428" y="4518"/>
                  </a:cubicBezTo>
                  <a:cubicBezTo>
                    <a:pt x="9747" y="4426"/>
                    <a:pt x="9930" y="4358"/>
                    <a:pt x="9930" y="4358"/>
                  </a:cubicBezTo>
                  <a:cubicBezTo>
                    <a:pt x="9930" y="4358"/>
                    <a:pt x="10112" y="4290"/>
                    <a:pt x="10409" y="4153"/>
                  </a:cubicBezTo>
                  <a:cubicBezTo>
                    <a:pt x="10729" y="4038"/>
                    <a:pt x="11162" y="3833"/>
                    <a:pt x="11664" y="3605"/>
                  </a:cubicBezTo>
                  <a:cubicBezTo>
                    <a:pt x="11915" y="3468"/>
                    <a:pt x="12189" y="3331"/>
                    <a:pt x="12486" y="3194"/>
                  </a:cubicBezTo>
                  <a:cubicBezTo>
                    <a:pt x="12783" y="3057"/>
                    <a:pt x="13102" y="2920"/>
                    <a:pt x="13399" y="2737"/>
                  </a:cubicBezTo>
                  <a:cubicBezTo>
                    <a:pt x="14038" y="2418"/>
                    <a:pt x="14677" y="2030"/>
                    <a:pt x="15339" y="1665"/>
                  </a:cubicBezTo>
                  <a:cubicBezTo>
                    <a:pt x="16640" y="957"/>
                    <a:pt x="18010" y="318"/>
                    <a:pt x="19128" y="227"/>
                  </a:cubicBezTo>
                  <a:cubicBezTo>
                    <a:pt x="19333" y="197"/>
                    <a:pt x="19523" y="186"/>
                    <a:pt x="19698" y="186"/>
                  </a:cubicBezTo>
                  <a:cubicBezTo>
                    <a:pt x="20399" y="186"/>
                    <a:pt x="20853" y="372"/>
                    <a:pt x="20956" y="372"/>
                  </a:cubicBezTo>
                  <a:cubicBezTo>
                    <a:pt x="20968" y="372"/>
                    <a:pt x="20975" y="370"/>
                    <a:pt x="20977" y="364"/>
                  </a:cubicBezTo>
                  <a:cubicBezTo>
                    <a:pt x="20977" y="341"/>
                    <a:pt x="20795" y="272"/>
                    <a:pt x="20498" y="158"/>
                  </a:cubicBezTo>
                  <a:cubicBezTo>
                    <a:pt x="20338" y="113"/>
                    <a:pt x="20133" y="67"/>
                    <a:pt x="19904" y="21"/>
                  </a:cubicBezTo>
                  <a:cubicBezTo>
                    <a:pt x="19737" y="21"/>
                    <a:pt x="19570" y="1"/>
                    <a:pt x="19389"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82" name="Google Shape;682;p15"/>
            <p:cNvSpPr/>
            <p:nvPr/>
          </p:nvSpPr>
          <p:spPr>
            <a:xfrm>
              <a:off x="5899400" y="2489000"/>
              <a:ext cx="295050" cy="40250"/>
            </a:xfrm>
            <a:custGeom>
              <a:avLst/>
              <a:gdLst/>
              <a:ahLst/>
              <a:cxnLst/>
              <a:rect l="l" t="t" r="r" b="b"/>
              <a:pathLst>
                <a:path w="11802" h="1610" extrusionOk="0">
                  <a:moveTo>
                    <a:pt x="2414" y="1"/>
                  </a:moveTo>
                  <a:cubicBezTo>
                    <a:pt x="2226" y="1"/>
                    <a:pt x="2043" y="6"/>
                    <a:pt x="1872" y="29"/>
                  </a:cubicBezTo>
                  <a:cubicBezTo>
                    <a:pt x="1507" y="98"/>
                    <a:pt x="1188" y="98"/>
                    <a:pt x="914" y="189"/>
                  </a:cubicBezTo>
                  <a:cubicBezTo>
                    <a:pt x="366" y="326"/>
                    <a:pt x="1" y="440"/>
                    <a:pt x="1" y="486"/>
                  </a:cubicBezTo>
                  <a:cubicBezTo>
                    <a:pt x="6" y="491"/>
                    <a:pt x="30" y="494"/>
                    <a:pt x="72" y="494"/>
                  </a:cubicBezTo>
                  <a:cubicBezTo>
                    <a:pt x="206" y="494"/>
                    <a:pt x="518" y="464"/>
                    <a:pt x="936" y="394"/>
                  </a:cubicBezTo>
                  <a:cubicBezTo>
                    <a:pt x="1073" y="360"/>
                    <a:pt x="1227" y="354"/>
                    <a:pt x="1390" y="354"/>
                  </a:cubicBezTo>
                  <a:cubicBezTo>
                    <a:pt x="1471" y="354"/>
                    <a:pt x="1555" y="356"/>
                    <a:pt x="1639" y="356"/>
                  </a:cubicBezTo>
                  <a:cubicBezTo>
                    <a:pt x="1724" y="356"/>
                    <a:pt x="1809" y="354"/>
                    <a:pt x="1895" y="349"/>
                  </a:cubicBezTo>
                  <a:cubicBezTo>
                    <a:pt x="1995" y="335"/>
                    <a:pt x="2098" y="330"/>
                    <a:pt x="2201" y="330"/>
                  </a:cubicBezTo>
                  <a:cubicBezTo>
                    <a:pt x="2449" y="330"/>
                    <a:pt x="2703" y="362"/>
                    <a:pt x="2945" y="394"/>
                  </a:cubicBezTo>
                  <a:cubicBezTo>
                    <a:pt x="3310" y="394"/>
                    <a:pt x="3675" y="508"/>
                    <a:pt x="4018" y="577"/>
                  </a:cubicBezTo>
                  <a:cubicBezTo>
                    <a:pt x="4337" y="645"/>
                    <a:pt x="4657" y="737"/>
                    <a:pt x="4908" y="828"/>
                  </a:cubicBezTo>
                  <a:cubicBezTo>
                    <a:pt x="5182" y="896"/>
                    <a:pt x="5387" y="965"/>
                    <a:pt x="5547" y="1033"/>
                  </a:cubicBezTo>
                  <a:cubicBezTo>
                    <a:pt x="5707" y="1079"/>
                    <a:pt x="5798" y="1125"/>
                    <a:pt x="5798" y="1125"/>
                  </a:cubicBezTo>
                  <a:cubicBezTo>
                    <a:pt x="5798" y="1125"/>
                    <a:pt x="5890" y="1148"/>
                    <a:pt x="6026" y="1193"/>
                  </a:cubicBezTo>
                  <a:cubicBezTo>
                    <a:pt x="6186" y="1239"/>
                    <a:pt x="6414" y="1307"/>
                    <a:pt x="6688" y="1399"/>
                  </a:cubicBezTo>
                  <a:cubicBezTo>
                    <a:pt x="6962" y="1467"/>
                    <a:pt x="7328" y="1513"/>
                    <a:pt x="7670" y="1581"/>
                  </a:cubicBezTo>
                  <a:cubicBezTo>
                    <a:pt x="7852" y="1604"/>
                    <a:pt x="8041" y="1610"/>
                    <a:pt x="8232" y="1610"/>
                  </a:cubicBezTo>
                  <a:cubicBezTo>
                    <a:pt x="8423" y="1610"/>
                    <a:pt x="8617" y="1604"/>
                    <a:pt x="8811" y="1604"/>
                  </a:cubicBezTo>
                  <a:cubicBezTo>
                    <a:pt x="9564" y="1558"/>
                    <a:pt x="10295" y="1490"/>
                    <a:pt x="10865" y="1421"/>
                  </a:cubicBezTo>
                  <a:cubicBezTo>
                    <a:pt x="11413" y="1353"/>
                    <a:pt x="11801" y="1307"/>
                    <a:pt x="11801" y="1262"/>
                  </a:cubicBezTo>
                  <a:cubicBezTo>
                    <a:pt x="11801" y="1239"/>
                    <a:pt x="11413" y="1216"/>
                    <a:pt x="10843" y="1193"/>
                  </a:cubicBezTo>
                  <a:cubicBezTo>
                    <a:pt x="10295" y="1216"/>
                    <a:pt x="9542" y="1239"/>
                    <a:pt x="8788" y="1239"/>
                  </a:cubicBezTo>
                  <a:cubicBezTo>
                    <a:pt x="8423" y="1193"/>
                    <a:pt x="8058" y="1193"/>
                    <a:pt x="7738" y="1148"/>
                  </a:cubicBezTo>
                  <a:cubicBezTo>
                    <a:pt x="7396" y="1056"/>
                    <a:pt x="7099" y="1011"/>
                    <a:pt x="6825" y="919"/>
                  </a:cubicBezTo>
                  <a:cubicBezTo>
                    <a:pt x="6574" y="828"/>
                    <a:pt x="6346" y="760"/>
                    <a:pt x="6209" y="691"/>
                  </a:cubicBezTo>
                  <a:cubicBezTo>
                    <a:pt x="6049" y="645"/>
                    <a:pt x="5958" y="600"/>
                    <a:pt x="5958" y="600"/>
                  </a:cubicBezTo>
                  <a:cubicBezTo>
                    <a:pt x="5958" y="600"/>
                    <a:pt x="5867" y="577"/>
                    <a:pt x="5707" y="531"/>
                  </a:cubicBezTo>
                  <a:cubicBezTo>
                    <a:pt x="5547" y="486"/>
                    <a:pt x="5342" y="417"/>
                    <a:pt x="5045" y="349"/>
                  </a:cubicBezTo>
                  <a:cubicBezTo>
                    <a:pt x="4771" y="280"/>
                    <a:pt x="4452" y="189"/>
                    <a:pt x="4086" y="143"/>
                  </a:cubicBezTo>
                  <a:cubicBezTo>
                    <a:pt x="3744" y="98"/>
                    <a:pt x="3379" y="6"/>
                    <a:pt x="2991" y="6"/>
                  </a:cubicBezTo>
                  <a:cubicBezTo>
                    <a:pt x="2797" y="6"/>
                    <a:pt x="2603" y="1"/>
                    <a:pt x="2414"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83" name="Google Shape;683;p15"/>
            <p:cNvSpPr/>
            <p:nvPr/>
          </p:nvSpPr>
          <p:spPr>
            <a:xfrm>
              <a:off x="6071725" y="2525050"/>
              <a:ext cx="171225" cy="192675"/>
            </a:xfrm>
            <a:custGeom>
              <a:avLst/>
              <a:gdLst/>
              <a:ahLst/>
              <a:cxnLst/>
              <a:rect l="l" t="t" r="r" b="b"/>
              <a:pathLst>
                <a:path w="6849" h="7707" extrusionOk="0">
                  <a:moveTo>
                    <a:pt x="51" y="1"/>
                  </a:moveTo>
                  <a:cubicBezTo>
                    <a:pt x="49" y="1"/>
                    <a:pt x="47" y="1"/>
                    <a:pt x="46" y="2"/>
                  </a:cubicBezTo>
                  <a:cubicBezTo>
                    <a:pt x="1" y="48"/>
                    <a:pt x="206" y="322"/>
                    <a:pt x="435" y="778"/>
                  </a:cubicBezTo>
                  <a:cubicBezTo>
                    <a:pt x="663" y="1235"/>
                    <a:pt x="937" y="1874"/>
                    <a:pt x="1165" y="2513"/>
                  </a:cubicBezTo>
                  <a:cubicBezTo>
                    <a:pt x="1416" y="3175"/>
                    <a:pt x="1644" y="3814"/>
                    <a:pt x="1850" y="4316"/>
                  </a:cubicBezTo>
                  <a:cubicBezTo>
                    <a:pt x="2032" y="4796"/>
                    <a:pt x="2192" y="5115"/>
                    <a:pt x="2192" y="5115"/>
                  </a:cubicBezTo>
                  <a:cubicBezTo>
                    <a:pt x="2192" y="5115"/>
                    <a:pt x="2352" y="5435"/>
                    <a:pt x="2649" y="5891"/>
                  </a:cubicBezTo>
                  <a:cubicBezTo>
                    <a:pt x="2945" y="6325"/>
                    <a:pt x="3425" y="6918"/>
                    <a:pt x="4064" y="7284"/>
                  </a:cubicBezTo>
                  <a:cubicBezTo>
                    <a:pt x="4592" y="7604"/>
                    <a:pt x="5214" y="7707"/>
                    <a:pt x="5711" y="7707"/>
                  </a:cubicBezTo>
                  <a:cubicBezTo>
                    <a:pt x="5815" y="7707"/>
                    <a:pt x="5913" y="7702"/>
                    <a:pt x="6004" y="7694"/>
                  </a:cubicBezTo>
                  <a:cubicBezTo>
                    <a:pt x="6529" y="7626"/>
                    <a:pt x="6848" y="7512"/>
                    <a:pt x="6848" y="7466"/>
                  </a:cubicBezTo>
                  <a:cubicBezTo>
                    <a:pt x="6848" y="7455"/>
                    <a:pt x="6827" y="7450"/>
                    <a:pt x="6787" y="7450"/>
                  </a:cubicBezTo>
                  <a:cubicBezTo>
                    <a:pt x="6666" y="7450"/>
                    <a:pt x="6375" y="7489"/>
                    <a:pt x="5981" y="7489"/>
                  </a:cubicBezTo>
                  <a:cubicBezTo>
                    <a:pt x="5479" y="7466"/>
                    <a:pt x="4794" y="7352"/>
                    <a:pt x="4269" y="6964"/>
                  </a:cubicBezTo>
                  <a:cubicBezTo>
                    <a:pt x="3721" y="6599"/>
                    <a:pt x="3333" y="6051"/>
                    <a:pt x="3059" y="5617"/>
                  </a:cubicBezTo>
                  <a:cubicBezTo>
                    <a:pt x="2808" y="5184"/>
                    <a:pt x="2671" y="4887"/>
                    <a:pt x="2671" y="4887"/>
                  </a:cubicBezTo>
                  <a:cubicBezTo>
                    <a:pt x="2671" y="4887"/>
                    <a:pt x="2512" y="4590"/>
                    <a:pt x="2306" y="4111"/>
                  </a:cubicBezTo>
                  <a:cubicBezTo>
                    <a:pt x="2078" y="3654"/>
                    <a:pt x="1804" y="3015"/>
                    <a:pt x="1530" y="2376"/>
                  </a:cubicBezTo>
                  <a:cubicBezTo>
                    <a:pt x="1233" y="1737"/>
                    <a:pt x="914" y="1121"/>
                    <a:pt x="617" y="687"/>
                  </a:cubicBezTo>
                  <a:cubicBezTo>
                    <a:pt x="333" y="250"/>
                    <a:pt x="90" y="1"/>
                    <a:pt x="51"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84" name="Google Shape;684;p15"/>
            <p:cNvSpPr/>
            <p:nvPr/>
          </p:nvSpPr>
          <p:spPr>
            <a:xfrm>
              <a:off x="6164750" y="2716250"/>
              <a:ext cx="115850" cy="145550"/>
            </a:xfrm>
            <a:custGeom>
              <a:avLst/>
              <a:gdLst/>
              <a:ahLst/>
              <a:cxnLst/>
              <a:rect l="l" t="t" r="r" b="b"/>
              <a:pathLst>
                <a:path w="4634" h="5822" extrusionOk="0">
                  <a:moveTo>
                    <a:pt x="868" y="1"/>
                  </a:moveTo>
                  <a:cubicBezTo>
                    <a:pt x="822" y="1"/>
                    <a:pt x="731" y="366"/>
                    <a:pt x="594" y="937"/>
                  </a:cubicBezTo>
                  <a:cubicBezTo>
                    <a:pt x="457" y="1484"/>
                    <a:pt x="274" y="2238"/>
                    <a:pt x="160" y="3037"/>
                  </a:cubicBezTo>
                  <a:cubicBezTo>
                    <a:pt x="69" y="3813"/>
                    <a:pt x="0" y="4611"/>
                    <a:pt x="320" y="5251"/>
                  </a:cubicBezTo>
                  <a:cubicBezTo>
                    <a:pt x="411" y="5410"/>
                    <a:pt x="525" y="5547"/>
                    <a:pt x="662" y="5639"/>
                  </a:cubicBezTo>
                  <a:cubicBezTo>
                    <a:pt x="731" y="5684"/>
                    <a:pt x="799" y="5707"/>
                    <a:pt x="845" y="5753"/>
                  </a:cubicBezTo>
                  <a:cubicBezTo>
                    <a:pt x="913" y="5776"/>
                    <a:pt x="982" y="5776"/>
                    <a:pt x="1027" y="5798"/>
                  </a:cubicBezTo>
                  <a:cubicBezTo>
                    <a:pt x="1142" y="5821"/>
                    <a:pt x="1233" y="5821"/>
                    <a:pt x="1301" y="5821"/>
                  </a:cubicBezTo>
                  <a:cubicBezTo>
                    <a:pt x="1370" y="5821"/>
                    <a:pt x="1393" y="5798"/>
                    <a:pt x="1393" y="5798"/>
                  </a:cubicBezTo>
                  <a:cubicBezTo>
                    <a:pt x="1393" y="5798"/>
                    <a:pt x="1530" y="5776"/>
                    <a:pt x="1712" y="5707"/>
                  </a:cubicBezTo>
                  <a:cubicBezTo>
                    <a:pt x="1895" y="5593"/>
                    <a:pt x="2123" y="5433"/>
                    <a:pt x="2329" y="5205"/>
                  </a:cubicBezTo>
                  <a:cubicBezTo>
                    <a:pt x="2762" y="4748"/>
                    <a:pt x="3150" y="4041"/>
                    <a:pt x="3470" y="3333"/>
                  </a:cubicBezTo>
                  <a:cubicBezTo>
                    <a:pt x="3812" y="2626"/>
                    <a:pt x="4086" y="1895"/>
                    <a:pt x="4292" y="1370"/>
                  </a:cubicBezTo>
                  <a:cubicBezTo>
                    <a:pt x="4497" y="822"/>
                    <a:pt x="4634" y="457"/>
                    <a:pt x="4611" y="434"/>
                  </a:cubicBezTo>
                  <a:cubicBezTo>
                    <a:pt x="4610" y="434"/>
                    <a:pt x="4608" y="433"/>
                    <a:pt x="4606" y="433"/>
                  </a:cubicBezTo>
                  <a:cubicBezTo>
                    <a:pt x="4552" y="433"/>
                    <a:pt x="4352" y="771"/>
                    <a:pt x="4109" y="1279"/>
                  </a:cubicBezTo>
                  <a:cubicBezTo>
                    <a:pt x="3835" y="1804"/>
                    <a:pt x="3515" y="2489"/>
                    <a:pt x="3150" y="3173"/>
                  </a:cubicBezTo>
                  <a:cubicBezTo>
                    <a:pt x="2762" y="3835"/>
                    <a:pt x="2351" y="4475"/>
                    <a:pt x="1963" y="4863"/>
                  </a:cubicBezTo>
                  <a:cubicBezTo>
                    <a:pt x="1781" y="5045"/>
                    <a:pt x="1598" y="5159"/>
                    <a:pt x="1484" y="5228"/>
                  </a:cubicBezTo>
                  <a:cubicBezTo>
                    <a:pt x="1370" y="5273"/>
                    <a:pt x="1301" y="5273"/>
                    <a:pt x="1301" y="5273"/>
                  </a:cubicBezTo>
                  <a:cubicBezTo>
                    <a:pt x="1301" y="5273"/>
                    <a:pt x="1271" y="5284"/>
                    <a:pt x="1217" y="5284"/>
                  </a:cubicBezTo>
                  <a:cubicBezTo>
                    <a:pt x="1190" y="5284"/>
                    <a:pt x="1157" y="5281"/>
                    <a:pt x="1119" y="5273"/>
                  </a:cubicBezTo>
                  <a:cubicBezTo>
                    <a:pt x="1027" y="5251"/>
                    <a:pt x="868" y="5205"/>
                    <a:pt x="754" y="4999"/>
                  </a:cubicBezTo>
                  <a:cubicBezTo>
                    <a:pt x="503" y="4611"/>
                    <a:pt x="480" y="3813"/>
                    <a:pt x="548" y="3059"/>
                  </a:cubicBezTo>
                  <a:cubicBezTo>
                    <a:pt x="594" y="2306"/>
                    <a:pt x="708" y="1553"/>
                    <a:pt x="799" y="959"/>
                  </a:cubicBezTo>
                  <a:cubicBezTo>
                    <a:pt x="891" y="389"/>
                    <a:pt x="891" y="1"/>
                    <a:pt x="868"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85" name="Google Shape;685;p15"/>
            <p:cNvSpPr/>
            <p:nvPr/>
          </p:nvSpPr>
          <p:spPr>
            <a:xfrm>
              <a:off x="5407525" y="2531950"/>
              <a:ext cx="67350" cy="116075"/>
            </a:xfrm>
            <a:custGeom>
              <a:avLst/>
              <a:gdLst/>
              <a:ahLst/>
              <a:cxnLst/>
              <a:rect l="l" t="t" r="r" b="b"/>
              <a:pathLst>
                <a:path w="2694" h="4643" extrusionOk="0">
                  <a:moveTo>
                    <a:pt x="69" y="0"/>
                  </a:moveTo>
                  <a:cubicBezTo>
                    <a:pt x="0" y="23"/>
                    <a:pt x="46" y="708"/>
                    <a:pt x="206" y="1393"/>
                  </a:cubicBezTo>
                  <a:cubicBezTo>
                    <a:pt x="365" y="2077"/>
                    <a:pt x="639" y="2739"/>
                    <a:pt x="639" y="2739"/>
                  </a:cubicBezTo>
                  <a:cubicBezTo>
                    <a:pt x="639" y="2739"/>
                    <a:pt x="753" y="2876"/>
                    <a:pt x="890" y="3104"/>
                  </a:cubicBezTo>
                  <a:cubicBezTo>
                    <a:pt x="1004" y="3333"/>
                    <a:pt x="1256" y="3607"/>
                    <a:pt x="1484" y="3880"/>
                  </a:cubicBezTo>
                  <a:cubicBezTo>
                    <a:pt x="1941" y="4337"/>
                    <a:pt x="2511" y="4643"/>
                    <a:pt x="2644" y="4643"/>
                  </a:cubicBezTo>
                  <a:cubicBezTo>
                    <a:pt x="2658" y="4643"/>
                    <a:pt x="2667" y="4640"/>
                    <a:pt x="2671" y="4634"/>
                  </a:cubicBezTo>
                  <a:cubicBezTo>
                    <a:pt x="2694" y="4565"/>
                    <a:pt x="2169" y="4154"/>
                    <a:pt x="1781" y="3629"/>
                  </a:cubicBezTo>
                  <a:cubicBezTo>
                    <a:pt x="1598" y="3356"/>
                    <a:pt x="1415" y="3082"/>
                    <a:pt x="1324" y="2853"/>
                  </a:cubicBezTo>
                  <a:cubicBezTo>
                    <a:pt x="1210" y="2648"/>
                    <a:pt x="1119" y="2488"/>
                    <a:pt x="1119" y="2488"/>
                  </a:cubicBezTo>
                  <a:cubicBezTo>
                    <a:pt x="1119" y="2488"/>
                    <a:pt x="1050" y="2351"/>
                    <a:pt x="936" y="2123"/>
                  </a:cubicBezTo>
                  <a:cubicBezTo>
                    <a:pt x="822" y="1895"/>
                    <a:pt x="708" y="1598"/>
                    <a:pt x="571" y="1278"/>
                  </a:cubicBezTo>
                  <a:cubicBezTo>
                    <a:pt x="320" y="662"/>
                    <a:pt x="137" y="0"/>
                    <a:pt x="69"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86" name="Google Shape;686;p15"/>
            <p:cNvSpPr/>
            <p:nvPr/>
          </p:nvSpPr>
          <p:spPr>
            <a:xfrm>
              <a:off x="5783575" y="2210150"/>
              <a:ext cx="73625" cy="64875"/>
            </a:xfrm>
            <a:custGeom>
              <a:avLst/>
              <a:gdLst/>
              <a:ahLst/>
              <a:cxnLst/>
              <a:rect l="l" t="t" r="r" b="b"/>
              <a:pathLst>
                <a:path w="2945" h="2595" extrusionOk="0">
                  <a:moveTo>
                    <a:pt x="2656" y="0"/>
                  </a:moveTo>
                  <a:cubicBezTo>
                    <a:pt x="2494" y="0"/>
                    <a:pt x="2285" y="111"/>
                    <a:pt x="2100" y="295"/>
                  </a:cubicBezTo>
                  <a:cubicBezTo>
                    <a:pt x="1872" y="547"/>
                    <a:pt x="1780" y="820"/>
                    <a:pt x="1940" y="935"/>
                  </a:cubicBezTo>
                  <a:cubicBezTo>
                    <a:pt x="1977" y="965"/>
                    <a:pt x="2027" y="979"/>
                    <a:pt x="2084" y="979"/>
                  </a:cubicBezTo>
                  <a:cubicBezTo>
                    <a:pt x="2242" y="979"/>
                    <a:pt x="2458" y="873"/>
                    <a:pt x="2625" y="706"/>
                  </a:cubicBezTo>
                  <a:cubicBezTo>
                    <a:pt x="2876" y="455"/>
                    <a:pt x="2945" y="159"/>
                    <a:pt x="2808" y="44"/>
                  </a:cubicBezTo>
                  <a:cubicBezTo>
                    <a:pt x="2765" y="14"/>
                    <a:pt x="2714" y="0"/>
                    <a:pt x="2656" y="0"/>
                  </a:cubicBezTo>
                  <a:close/>
                  <a:moveTo>
                    <a:pt x="1216" y="1224"/>
                  </a:moveTo>
                  <a:cubicBezTo>
                    <a:pt x="992" y="1224"/>
                    <a:pt x="688" y="1365"/>
                    <a:pt x="434" y="1619"/>
                  </a:cubicBezTo>
                  <a:cubicBezTo>
                    <a:pt x="91" y="1985"/>
                    <a:pt x="0" y="2373"/>
                    <a:pt x="205" y="2532"/>
                  </a:cubicBezTo>
                  <a:cubicBezTo>
                    <a:pt x="260" y="2575"/>
                    <a:pt x="330" y="2595"/>
                    <a:pt x="411" y="2595"/>
                  </a:cubicBezTo>
                  <a:cubicBezTo>
                    <a:pt x="634" y="2595"/>
                    <a:pt x="935" y="2442"/>
                    <a:pt x="1187" y="2190"/>
                  </a:cubicBezTo>
                  <a:cubicBezTo>
                    <a:pt x="1529" y="1848"/>
                    <a:pt x="1621" y="1437"/>
                    <a:pt x="1415" y="1277"/>
                  </a:cubicBezTo>
                  <a:cubicBezTo>
                    <a:pt x="1362" y="1242"/>
                    <a:pt x="1294" y="1224"/>
                    <a:pt x="1216" y="1224"/>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87" name="Google Shape;687;p15"/>
            <p:cNvSpPr/>
            <p:nvPr/>
          </p:nvSpPr>
          <p:spPr>
            <a:xfrm>
              <a:off x="5378975" y="2442325"/>
              <a:ext cx="39400" cy="87400"/>
            </a:xfrm>
            <a:custGeom>
              <a:avLst/>
              <a:gdLst/>
              <a:ahLst/>
              <a:cxnLst/>
              <a:rect l="l" t="t" r="r" b="b"/>
              <a:pathLst>
                <a:path w="1576" h="3496" extrusionOk="0">
                  <a:moveTo>
                    <a:pt x="1165" y="1"/>
                  </a:moveTo>
                  <a:cubicBezTo>
                    <a:pt x="919" y="1"/>
                    <a:pt x="637" y="358"/>
                    <a:pt x="549" y="823"/>
                  </a:cubicBezTo>
                  <a:cubicBezTo>
                    <a:pt x="435" y="1280"/>
                    <a:pt x="549" y="1691"/>
                    <a:pt x="800" y="1714"/>
                  </a:cubicBezTo>
                  <a:cubicBezTo>
                    <a:pt x="808" y="1714"/>
                    <a:pt x="816" y="1715"/>
                    <a:pt x="824" y="1715"/>
                  </a:cubicBezTo>
                  <a:cubicBezTo>
                    <a:pt x="1091" y="1715"/>
                    <a:pt x="1373" y="1358"/>
                    <a:pt x="1462" y="915"/>
                  </a:cubicBezTo>
                  <a:cubicBezTo>
                    <a:pt x="1576" y="435"/>
                    <a:pt x="1462" y="47"/>
                    <a:pt x="1188" y="2"/>
                  </a:cubicBezTo>
                  <a:cubicBezTo>
                    <a:pt x="1180" y="1"/>
                    <a:pt x="1173" y="1"/>
                    <a:pt x="1165" y="1"/>
                  </a:cubicBezTo>
                  <a:close/>
                  <a:moveTo>
                    <a:pt x="549" y="2261"/>
                  </a:moveTo>
                  <a:cubicBezTo>
                    <a:pt x="366" y="2261"/>
                    <a:pt x="138" y="2512"/>
                    <a:pt x="69" y="2855"/>
                  </a:cubicBezTo>
                  <a:cubicBezTo>
                    <a:pt x="1" y="3197"/>
                    <a:pt x="69" y="3471"/>
                    <a:pt x="252" y="3494"/>
                  </a:cubicBezTo>
                  <a:cubicBezTo>
                    <a:pt x="259" y="3495"/>
                    <a:pt x="266" y="3495"/>
                    <a:pt x="274" y="3495"/>
                  </a:cubicBezTo>
                  <a:cubicBezTo>
                    <a:pt x="452" y="3495"/>
                    <a:pt x="666" y="3230"/>
                    <a:pt x="731" y="2923"/>
                  </a:cubicBezTo>
                  <a:cubicBezTo>
                    <a:pt x="823" y="2581"/>
                    <a:pt x="731" y="2284"/>
                    <a:pt x="549" y="226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688" name="Google Shape;688;p15"/>
          <p:cNvGrpSpPr/>
          <p:nvPr/>
        </p:nvGrpSpPr>
        <p:grpSpPr>
          <a:xfrm>
            <a:off x="797028" y="3480464"/>
            <a:ext cx="2723192" cy="6647500"/>
            <a:chOff x="2307900" y="1132175"/>
            <a:chExt cx="1409374" cy="3440379"/>
          </a:xfrm>
        </p:grpSpPr>
        <p:sp>
          <p:nvSpPr>
            <p:cNvPr id="689" name="Google Shape;689;p15"/>
            <p:cNvSpPr/>
            <p:nvPr/>
          </p:nvSpPr>
          <p:spPr>
            <a:xfrm>
              <a:off x="2376849" y="4244605"/>
              <a:ext cx="1340425" cy="327949"/>
            </a:xfrm>
            <a:custGeom>
              <a:avLst/>
              <a:gdLst/>
              <a:ahLst/>
              <a:cxnLst/>
              <a:rect l="l" t="t" r="r" b="b"/>
              <a:pathLst>
                <a:path w="53617" h="17074" extrusionOk="0">
                  <a:moveTo>
                    <a:pt x="26820" y="0"/>
                  </a:moveTo>
                  <a:cubicBezTo>
                    <a:pt x="12006" y="0"/>
                    <a:pt x="0" y="3835"/>
                    <a:pt x="0" y="8537"/>
                  </a:cubicBezTo>
                  <a:cubicBezTo>
                    <a:pt x="0" y="13239"/>
                    <a:pt x="12006" y="17073"/>
                    <a:pt x="26820" y="17073"/>
                  </a:cubicBezTo>
                  <a:cubicBezTo>
                    <a:pt x="41611" y="17073"/>
                    <a:pt x="53617" y="13239"/>
                    <a:pt x="53617" y="8537"/>
                  </a:cubicBezTo>
                  <a:cubicBezTo>
                    <a:pt x="53617" y="3835"/>
                    <a:pt x="41611" y="0"/>
                    <a:pt x="268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0" name="Google Shape;690;p15"/>
            <p:cNvSpPr/>
            <p:nvPr/>
          </p:nvSpPr>
          <p:spPr>
            <a:xfrm>
              <a:off x="3188850" y="2441200"/>
              <a:ext cx="260800" cy="444550"/>
            </a:xfrm>
            <a:custGeom>
              <a:avLst/>
              <a:gdLst/>
              <a:ahLst/>
              <a:cxnLst/>
              <a:rect l="l" t="t" r="r" b="b"/>
              <a:pathLst>
                <a:path w="10432" h="17782" extrusionOk="0">
                  <a:moveTo>
                    <a:pt x="183" y="1"/>
                  </a:moveTo>
                  <a:lnTo>
                    <a:pt x="1" y="572"/>
                  </a:lnTo>
                  <a:lnTo>
                    <a:pt x="6711" y="17782"/>
                  </a:lnTo>
                  <a:lnTo>
                    <a:pt x="10432" y="15454"/>
                  </a:lnTo>
                  <a:cubicBezTo>
                    <a:pt x="10432" y="15454"/>
                    <a:pt x="6529" y="5502"/>
                    <a:pt x="4748" y="2900"/>
                  </a:cubicBezTo>
                  <a:cubicBezTo>
                    <a:pt x="2991" y="275"/>
                    <a:pt x="183" y="1"/>
                    <a:pt x="183" y="1"/>
                  </a:cubicBezTo>
                  <a:close/>
                </a:path>
              </a:pathLst>
            </a:custGeom>
            <a:solidFill>
              <a:srgbClr val="FF2E5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1" name="Google Shape;691;p15"/>
            <p:cNvSpPr/>
            <p:nvPr/>
          </p:nvSpPr>
          <p:spPr>
            <a:xfrm>
              <a:off x="3188850" y="2441200"/>
              <a:ext cx="260800" cy="444550"/>
            </a:xfrm>
            <a:custGeom>
              <a:avLst/>
              <a:gdLst/>
              <a:ahLst/>
              <a:cxnLst/>
              <a:rect l="l" t="t" r="r" b="b"/>
              <a:pathLst>
                <a:path w="10432" h="17782" extrusionOk="0">
                  <a:moveTo>
                    <a:pt x="183" y="1"/>
                  </a:moveTo>
                  <a:lnTo>
                    <a:pt x="1" y="572"/>
                  </a:lnTo>
                  <a:lnTo>
                    <a:pt x="6711" y="17782"/>
                  </a:lnTo>
                  <a:lnTo>
                    <a:pt x="10432" y="15454"/>
                  </a:lnTo>
                  <a:cubicBezTo>
                    <a:pt x="10432" y="15454"/>
                    <a:pt x="6529" y="5502"/>
                    <a:pt x="4748" y="2900"/>
                  </a:cubicBezTo>
                  <a:cubicBezTo>
                    <a:pt x="2991" y="275"/>
                    <a:pt x="183" y="1"/>
                    <a:pt x="183"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2" name="Google Shape;692;p15"/>
            <p:cNvSpPr/>
            <p:nvPr/>
          </p:nvSpPr>
          <p:spPr>
            <a:xfrm>
              <a:off x="2307900" y="2346525"/>
              <a:ext cx="998525" cy="989875"/>
            </a:xfrm>
            <a:custGeom>
              <a:avLst/>
              <a:gdLst/>
              <a:ahLst/>
              <a:cxnLst/>
              <a:rect l="l" t="t" r="r" b="b"/>
              <a:pathLst>
                <a:path w="39941" h="39595" extrusionOk="0">
                  <a:moveTo>
                    <a:pt x="24607" y="1"/>
                  </a:moveTo>
                  <a:cubicBezTo>
                    <a:pt x="23871" y="1"/>
                    <a:pt x="23087" y="36"/>
                    <a:pt x="22251" y="113"/>
                  </a:cubicBezTo>
                  <a:cubicBezTo>
                    <a:pt x="12345" y="1049"/>
                    <a:pt x="9948" y="2510"/>
                    <a:pt x="8213" y="4153"/>
                  </a:cubicBezTo>
                  <a:cubicBezTo>
                    <a:pt x="6456" y="5797"/>
                    <a:pt x="4904" y="12210"/>
                    <a:pt x="3169" y="14242"/>
                  </a:cubicBezTo>
                  <a:cubicBezTo>
                    <a:pt x="1491" y="16160"/>
                    <a:pt x="0" y="18182"/>
                    <a:pt x="4260" y="18182"/>
                  </a:cubicBezTo>
                  <a:cubicBezTo>
                    <a:pt x="4461" y="18182"/>
                    <a:pt x="4676" y="18177"/>
                    <a:pt x="4904" y="18168"/>
                  </a:cubicBezTo>
                  <a:lnTo>
                    <a:pt x="4904" y="18168"/>
                  </a:lnTo>
                  <a:cubicBezTo>
                    <a:pt x="4904" y="18168"/>
                    <a:pt x="2462" y="32388"/>
                    <a:pt x="6798" y="35926"/>
                  </a:cubicBezTo>
                  <a:cubicBezTo>
                    <a:pt x="10017" y="38553"/>
                    <a:pt x="16044" y="39595"/>
                    <a:pt x="21862" y="39595"/>
                  </a:cubicBezTo>
                  <a:cubicBezTo>
                    <a:pt x="28173" y="39595"/>
                    <a:pt x="34237" y="38369"/>
                    <a:pt x="36197" y="36611"/>
                  </a:cubicBezTo>
                  <a:cubicBezTo>
                    <a:pt x="39941" y="33210"/>
                    <a:pt x="37110" y="7189"/>
                    <a:pt x="34805" y="4153"/>
                  </a:cubicBezTo>
                  <a:cubicBezTo>
                    <a:pt x="34805" y="4153"/>
                    <a:pt x="32585" y="1"/>
                    <a:pt x="24607" y="1"/>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3" name="Google Shape;693;p15"/>
            <p:cNvSpPr/>
            <p:nvPr/>
          </p:nvSpPr>
          <p:spPr>
            <a:xfrm>
              <a:off x="2432775" y="2400400"/>
              <a:ext cx="873650" cy="936200"/>
            </a:xfrm>
            <a:custGeom>
              <a:avLst/>
              <a:gdLst/>
              <a:ahLst/>
              <a:cxnLst/>
              <a:rect l="l" t="t" r="r" b="b"/>
              <a:pathLst>
                <a:path w="34946" h="37448" extrusionOk="0">
                  <a:moveTo>
                    <a:pt x="21449" y="1"/>
                  </a:moveTo>
                  <a:cubicBezTo>
                    <a:pt x="18911" y="1"/>
                    <a:pt x="16266" y="203"/>
                    <a:pt x="14038" y="811"/>
                  </a:cubicBezTo>
                  <a:cubicBezTo>
                    <a:pt x="7350" y="2637"/>
                    <a:pt x="5045" y="3276"/>
                    <a:pt x="4314" y="8503"/>
                  </a:cubicBezTo>
                  <a:cubicBezTo>
                    <a:pt x="3652" y="13228"/>
                    <a:pt x="0" y="30005"/>
                    <a:pt x="2922" y="34250"/>
                  </a:cubicBezTo>
                  <a:cubicBezTo>
                    <a:pt x="3059" y="34456"/>
                    <a:pt x="3196" y="34638"/>
                    <a:pt x="3355" y="34798"/>
                  </a:cubicBezTo>
                  <a:cubicBezTo>
                    <a:pt x="6758" y="36680"/>
                    <a:pt x="11892" y="37448"/>
                    <a:pt x="16869" y="37448"/>
                  </a:cubicBezTo>
                  <a:cubicBezTo>
                    <a:pt x="20706" y="37448"/>
                    <a:pt x="24448" y="36991"/>
                    <a:pt x="27231" y="36236"/>
                  </a:cubicBezTo>
                  <a:cubicBezTo>
                    <a:pt x="28075" y="35802"/>
                    <a:pt x="28897" y="35460"/>
                    <a:pt x="29673" y="35277"/>
                  </a:cubicBezTo>
                  <a:cubicBezTo>
                    <a:pt x="30312" y="35049"/>
                    <a:pt x="30837" y="34775"/>
                    <a:pt x="31202" y="34456"/>
                  </a:cubicBezTo>
                  <a:cubicBezTo>
                    <a:pt x="34946" y="31055"/>
                    <a:pt x="32115" y="5034"/>
                    <a:pt x="29810" y="1998"/>
                  </a:cubicBezTo>
                  <a:cubicBezTo>
                    <a:pt x="29810" y="1998"/>
                    <a:pt x="29810" y="1998"/>
                    <a:pt x="29810" y="1975"/>
                  </a:cubicBezTo>
                  <a:lnTo>
                    <a:pt x="29787" y="1975"/>
                  </a:lnTo>
                  <a:cubicBezTo>
                    <a:pt x="29696" y="1816"/>
                    <a:pt x="29285" y="1154"/>
                    <a:pt x="28372" y="423"/>
                  </a:cubicBezTo>
                  <a:cubicBezTo>
                    <a:pt x="26555" y="215"/>
                    <a:pt x="24059" y="1"/>
                    <a:pt x="2144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4" name="Google Shape;694;p15"/>
            <p:cNvSpPr/>
            <p:nvPr/>
          </p:nvSpPr>
          <p:spPr>
            <a:xfrm>
              <a:off x="2355150" y="2458675"/>
              <a:ext cx="519300" cy="878025"/>
            </a:xfrm>
            <a:custGeom>
              <a:avLst/>
              <a:gdLst/>
              <a:ahLst/>
              <a:cxnLst/>
              <a:rect l="l" t="t" r="r" b="b"/>
              <a:pathLst>
                <a:path w="20772" h="35121" extrusionOk="0">
                  <a:moveTo>
                    <a:pt x="9842" y="1"/>
                  </a:moveTo>
                  <a:cubicBezTo>
                    <a:pt x="9062" y="1"/>
                    <a:pt x="8250" y="240"/>
                    <a:pt x="7442" y="649"/>
                  </a:cubicBezTo>
                  <a:cubicBezTo>
                    <a:pt x="4087" y="2315"/>
                    <a:pt x="4406" y="6423"/>
                    <a:pt x="3037" y="9322"/>
                  </a:cubicBezTo>
                  <a:cubicBezTo>
                    <a:pt x="2557" y="10372"/>
                    <a:pt x="1827" y="11262"/>
                    <a:pt x="1097" y="12130"/>
                  </a:cubicBezTo>
                  <a:cubicBezTo>
                    <a:pt x="868" y="12404"/>
                    <a:pt x="366" y="12815"/>
                    <a:pt x="1" y="13248"/>
                  </a:cubicBezTo>
                  <a:cubicBezTo>
                    <a:pt x="115" y="13317"/>
                    <a:pt x="252" y="13385"/>
                    <a:pt x="435" y="13454"/>
                  </a:cubicBezTo>
                  <a:cubicBezTo>
                    <a:pt x="435" y="13454"/>
                    <a:pt x="435" y="13454"/>
                    <a:pt x="457" y="13476"/>
                  </a:cubicBezTo>
                  <a:cubicBezTo>
                    <a:pt x="526" y="13499"/>
                    <a:pt x="617" y="13522"/>
                    <a:pt x="708" y="13545"/>
                  </a:cubicBezTo>
                  <a:lnTo>
                    <a:pt x="754" y="13545"/>
                  </a:lnTo>
                  <a:cubicBezTo>
                    <a:pt x="845" y="13568"/>
                    <a:pt x="960" y="13591"/>
                    <a:pt x="1051" y="13613"/>
                  </a:cubicBezTo>
                  <a:lnTo>
                    <a:pt x="1074" y="13613"/>
                  </a:lnTo>
                  <a:cubicBezTo>
                    <a:pt x="1188" y="13636"/>
                    <a:pt x="1325" y="13659"/>
                    <a:pt x="1462" y="13659"/>
                  </a:cubicBezTo>
                  <a:lnTo>
                    <a:pt x="1530" y="13659"/>
                  </a:lnTo>
                  <a:cubicBezTo>
                    <a:pt x="1621" y="13682"/>
                    <a:pt x="1758" y="13682"/>
                    <a:pt x="1873" y="13682"/>
                  </a:cubicBezTo>
                  <a:cubicBezTo>
                    <a:pt x="1918" y="13682"/>
                    <a:pt x="1964" y="13705"/>
                    <a:pt x="2010" y="13705"/>
                  </a:cubicBezTo>
                  <a:lnTo>
                    <a:pt x="2489" y="13705"/>
                  </a:lnTo>
                  <a:cubicBezTo>
                    <a:pt x="2649" y="13705"/>
                    <a:pt x="2831" y="13705"/>
                    <a:pt x="3014" y="13682"/>
                  </a:cubicBezTo>
                  <a:lnTo>
                    <a:pt x="3014" y="13682"/>
                  </a:lnTo>
                  <a:cubicBezTo>
                    <a:pt x="3014" y="13682"/>
                    <a:pt x="2740" y="15325"/>
                    <a:pt x="2534" y="17585"/>
                  </a:cubicBezTo>
                  <a:cubicBezTo>
                    <a:pt x="2534" y="17882"/>
                    <a:pt x="2512" y="18156"/>
                    <a:pt x="2466" y="18452"/>
                  </a:cubicBezTo>
                  <a:cubicBezTo>
                    <a:pt x="2146" y="22926"/>
                    <a:pt x="2215" y="29226"/>
                    <a:pt x="4908" y="31440"/>
                  </a:cubicBezTo>
                  <a:cubicBezTo>
                    <a:pt x="8150" y="34068"/>
                    <a:pt x="14208" y="35120"/>
                    <a:pt x="20037" y="35120"/>
                  </a:cubicBezTo>
                  <a:cubicBezTo>
                    <a:pt x="20283" y="35120"/>
                    <a:pt x="20528" y="35119"/>
                    <a:pt x="20772" y="35115"/>
                  </a:cubicBezTo>
                  <a:cubicBezTo>
                    <a:pt x="20475" y="34179"/>
                    <a:pt x="19653" y="33243"/>
                    <a:pt x="19288" y="32536"/>
                  </a:cubicBezTo>
                  <a:cubicBezTo>
                    <a:pt x="18489" y="30938"/>
                    <a:pt x="17964" y="29157"/>
                    <a:pt x="17394" y="27468"/>
                  </a:cubicBezTo>
                  <a:cubicBezTo>
                    <a:pt x="16389" y="24547"/>
                    <a:pt x="16595" y="21465"/>
                    <a:pt x="16321" y="18452"/>
                  </a:cubicBezTo>
                  <a:cubicBezTo>
                    <a:pt x="16001" y="14960"/>
                    <a:pt x="15499" y="11468"/>
                    <a:pt x="14815" y="8021"/>
                  </a:cubicBezTo>
                  <a:cubicBezTo>
                    <a:pt x="14426" y="6172"/>
                    <a:pt x="14198" y="3684"/>
                    <a:pt x="13148" y="2041"/>
                  </a:cubicBezTo>
                  <a:cubicBezTo>
                    <a:pt x="12214" y="591"/>
                    <a:pt x="11067" y="1"/>
                    <a:pt x="9842"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5" name="Google Shape;695;p15"/>
            <p:cNvSpPr/>
            <p:nvPr/>
          </p:nvSpPr>
          <p:spPr>
            <a:xfrm>
              <a:off x="2355150" y="2489725"/>
              <a:ext cx="163225" cy="311750"/>
            </a:xfrm>
            <a:custGeom>
              <a:avLst/>
              <a:gdLst/>
              <a:ahLst/>
              <a:cxnLst/>
              <a:rect l="l" t="t" r="r" b="b"/>
              <a:pathLst>
                <a:path w="6529" h="12470" extrusionOk="0">
                  <a:moveTo>
                    <a:pt x="6529" y="0"/>
                  </a:moveTo>
                  <a:cubicBezTo>
                    <a:pt x="4132" y="1917"/>
                    <a:pt x="4269" y="5478"/>
                    <a:pt x="3037" y="8080"/>
                  </a:cubicBezTo>
                  <a:cubicBezTo>
                    <a:pt x="2557" y="9130"/>
                    <a:pt x="1827" y="10020"/>
                    <a:pt x="1097" y="10888"/>
                  </a:cubicBezTo>
                  <a:cubicBezTo>
                    <a:pt x="868" y="11162"/>
                    <a:pt x="366" y="11573"/>
                    <a:pt x="1" y="12006"/>
                  </a:cubicBezTo>
                  <a:cubicBezTo>
                    <a:pt x="411" y="12293"/>
                    <a:pt x="1189" y="12470"/>
                    <a:pt x="2467" y="12470"/>
                  </a:cubicBezTo>
                  <a:cubicBezTo>
                    <a:pt x="2612" y="12470"/>
                    <a:pt x="2764" y="12467"/>
                    <a:pt x="2923" y="12463"/>
                  </a:cubicBezTo>
                  <a:cubicBezTo>
                    <a:pt x="3265" y="11641"/>
                    <a:pt x="3721" y="10294"/>
                    <a:pt x="3836" y="8948"/>
                  </a:cubicBezTo>
                  <a:cubicBezTo>
                    <a:pt x="4018" y="6893"/>
                    <a:pt x="5296" y="1644"/>
                    <a:pt x="65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6" name="Google Shape;696;p15"/>
            <p:cNvSpPr/>
            <p:nvPr/>
          </p:nvSpPr>
          <p:spPr>
            <a:xfrm>
              <a:off x="2366000" y="2459325"/>
              <a:ext cx="273350" cy="327175"/>
            </a:xfrm>
            <a:custGeom>
              <a:avLst/>
              <a:gdLst/>
              <a:ahLst/>
              <a:cxnLst/>
              <a:rect l="l" t="t" r="r" b="b"/>
              <a:pathLst>
                <a:path w="10934" h="13087" extrusionOk="0">
                  <a:moveTo>
                    <a:pt x="10890" y="1"/>
                  </a:moveTo>
                  <a:cubicBezTo>
                    <a:pt x="10741" y="1"/>
                    <a:pt x="10223" y="51"/>
                    <a:pt x="9496" y="166"/>
                  </a:cubicBezTo>
                  <a:cubicBezTo>
                    <a:pt x="8651" y="280"/>
                    <a:pt x="7487" y="463"/>
                    <a:pt x="6460" y="1102"/>
                  </a:cubicBezTo>
                  <a:cubicBezTo>
                    <a:pt x="5935" y="1399"/>
                    <a:pt x="5501" y="1832"/>
                    <a:pt x="5182" y="2289"/>
                  </a:cubicBezTo>
                  <a:cubicBezTo>
                    <a:pt x="4862" y="2745"/>
                    <a:pt x="4634" y="3225"/>
                    <a:pt x="4497" y="3636"/>
                  </a:cubicBezTo>
                  <a:cubicBezTo>
                    <a:pt x="4178" y="4434"/>
                    <a:pt x="4018" y="4982"/>
                    <a:pt x="4018" y="4982"/>
                  </a:cubicBezTo>
                  <a:cubicBezTo>
                    <a:pt x="4018" y="4982"/>
                    <a:pt x="3972" y="5142"/>
                    <a:pt x="3904" y="5370"/>
                  </a:cubicBezTo>
                  <a:cubicBezTo>
                    <a:pt x="3835" y="5621"/>
                    <a:pt x="3744" y="5964"/>
                    <a:pt x="3630" y="6375"/>
                  </a:cubicBezTo>
                  <a:cubicBezTo>
                    <a:pt x="3402" y="7219"/>
                    <a:pt x="3128" y="8315"/>
                    <a:pt x="2694" y="9365"/>
                  </a:cubicBezTo>
                  <a:cubicBezTo>
                    <a:pt x="1804" y="11465"/>
                    <a:pt x="1" y="13017"/>
                    <a:pt x="115" y="13085"/>
                  </a:cubicBezTo>
                  <a:cubicBezTo>
                    <a:pt x="115" y="13086"/>
                    <a:pt x="116" y="13086"/>
                    <a:pt x="118" y="13086"/>
                  </a:cubicBezTo>
                  <a:cubicBezTo>
                    <a:pt x="161" y="13086"/>
                    <a:pt x="566" y="12703"/>
                    <a:pt x="1165" y="12104"/>
                  </a:cubicBezTo>
                  <a:cubicBezTo>
                    <a:pt x="1302" y="11944"/>
                    <a:pt x="1461" y="11784"/>
                    <a:pt x="1621" y="11579"/>
                  </a:cubicBezTo>
                  <a:cubicBezTo>
                    <a:pt x="1804" y="11396"/>
                    <a:pt x="1941" y="11191"/>
                    <a:pt x="2100" y="10963"/>
                  </a:cubicBezTo>
                  <a:cubicBezTo>
                    <a:pt x="2192" y="10848"/>
                    <a:pt x="2260" y="10734"/>
                    <a:pt x="2352" y="10620"/>
                  </a:cubicBezTo>
                  <a:lnTo>
                    <a:pt x="2466" y="10460"/>
                  </a:lnTo>
                  <a:lnTo>
                    <a:pt x="2580" y="10255"/>
                  </a:lnTo>
                  <a:cubicBezTo>
                    <a:pt x="2717" y="10004"/>
                    <a:pt x="2854" y="9753"/>
                    <a:pt x="2991" y="9502"/>
                  </a:cubicBezTo>
                  <a:cubicBezTo>
                    <a:pt x="3470" y="8429"/>
                    <a:pt x="3790" y="7310"/>
                    <a:pt x="4041" y="6489"/>
                  </a:cubicBezTo>
                  <a:cubicBezTo>
                    <a:pt x="4155" y="6078"/>
                    <a:pt x="4246" y="5736"/>
                    <a:pt x="4315" y="5484"/>
                  </a:cubicBezTo>
                  <a:cubicBezTo>
                    <a:pt x="4406" y="5256"/>
                    <a:pt x="4452" y="5119"/>
                    <a:pt x="4452" y="5119"/>
                  </a:cubicBezTo>
                  <a:cubicBezTo>
                    <a:pt x="4452" y="5119"/>
                    <a:pt x="4588" y="4571"/>
                    <a:pt x="4862" y="3773"/>
                  </a:cubicBezTo>
                  <a:cubicBezTo>
                    <a:pt x="5136" y="2974"/>
                    <a:pt x="5684" y="1969"/>
                    <a:pt x="6620" y="1353"/>
                  </a:cubicBezTo>
                  <a:cubicBezTo>
                    <a:pt x="7556" y="737"/>
                    <a:pt x="8697" y="509"/>
                    <a:pt x="9519" y="326"/>
                  </a:cubicBezTo>
                  <a:cubicBezTo>
                    <a:pt x="10363" y="166"/>
                    <a:pt x="10934" y="52"/>
                    <a:pt x="10934" y="6"/>
                  </a:cubicBezTo>
                  <a:cubicBezTo>
                    <a:pt x="10934" y="3"/>
                    <a:pt x="10919" y="1"/>
                    <a:pt x="10890"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7" name="Google Shape;697;p15"/>
            <p:cNvSpPr/>
            <p:nvPr/>
          </p:nvSpPr>
          <p:spPr>
            <a:xfrm>
              <a:off x="2396825" y="2673450"/>
              <a:ext cx="99300" cy="592350"/>
            </a:xfrm>
            <a:custGeom>
              <a:avLst/>
              <a:gdLst/>
              <a:ahLst/>
              <a:cxnLst/>
              <a:rect l="l" t="t" r="r" b="b"/>
              <a:pathLst>
                <a:path w="3972" h="23694" extrusionOk="0">
                  <a:moveTo>
                    <a:pt x="2054" y="1"/>
                  </a:moveTo>
                  <a:cubicBezTo>
                    <a:pt x="2032" y="1"/>
                    <a:pt x="2054" y="69"/>
                    <a:pt x="2054" y="161"/>
                  </a:cubicBezTo>
                  <a:cubicBezTo>
                    <a:pt x="2077" y="252"/>
                    <a:pt x="2123" y="389"/>
                    <a:pt x="2123" y="571"/>
                  </a:cubicBezTo>
                  <a:cubicBezTo>
                    <a:pt x="2169" y="937"/>
                    <a:pt x="2100" y="1439"/>
                    <a:pt x="1986" y="2055"/>
                  </a:cubicBezTo>
                  <a:cubicBezTo>
                    <a:pt x="1872" y="2671"/>
                    <a:pt x="1666" y="3402"/>
                    <a:pt x="1529" y="4178"/>
                  </a:cubicBezTo>
                  <a:cubicBezTo>
                    <a:pt x="1392" y="4954"/>
                    <a:pt x="1256" y="5776"/>
                    <a:pt x="1050" y="6597"/>
                  </a:cubicBezTo>
                  <a:cubicBezTo>
                    <a:pt x="845" y="7396"/>
                    <a:pt x="685" y="8241"/>
                    <a:pt x="525" y="9017"/>
                  </a:cubicBezTo>
                  <a:cubicBezTo>
                    <a:pt x="434" y="9405"/>
                    <a:pt x="365" y="9793"/>
                    <a:pt x="320" y="10158"/>
                  </a:cubicBezTo>
                  <a:cubicBezTo>
                    <a:pt x="274" y="10523"/>
                    <a:pt x="228" y="10866"/>
                    <a:pt x="183" y="11185"/>
                  </a:cubicBezTo>
                  <a:cubicBezTo>
                    <a:pt x="91" y="11824"/>
                    <a:pt x="91" y="12349"/>
                    <a:pt x="46" y="12715"/>
                  </a:cubicBezTo>
                  <a:cubicBezTo>
                    <a:pt x="23" y="13103"/>
                    <a:pt x="0" y="13308"/>
                    <a:pt x="0" y="13308"/>
                  </a:cubicBezTo>
                  <a:cubicBezTo>
                    <a:pt x="0" y="13308"/>
                    <a:pt x="0" y="13354"/>
                    <a:pt x="0" y="13468"/>
                  </a:cubicBezTo>
                  <a:cubicBezTo>
                    <a:pt x="23" y="13559"/>
                    <a:pt x="23" y="13719"/>
                    <a:pt x="23" y="13901"/>
                  </a:cubicBezTo>
                  <a:cubicBezTo>
                    <a:pt x="46" y="14267"/>
                    <a:pt x="46" y="14814"/>
                    <a:pt x="91" y="15454"/>
                  </a:cubicBezTo>
                  <a:cubicBezTo>
                    <a:pt x="206" y="16709"/>
                    <a:pt x="365" y="18444"/>
                    <a:pt x="1027" y="20064"/>
                  </a:cubicBezTo>
                  <a:cubicBezTo>
                    <a:pt x="1347" y="20886"/>
                    <a:pt x="1826" y="21616"/>
                    <a:pt x="2305" y="22255"/>
                  </a:cubicBezTo>
                  <a:cubicBezTo>
                    <a:pt x="2671" y="22735"/>
                    <a:pt x="3036" y="23146"/>
                    <a:pt x="3378" y="23511"/>
                  </a:cubicBezTo>
                  <a:cubicBezTo>
                    <a:pt x="3584" y="23557"/>
                    <a:pt x="3766" y="23625"/>
                    <a:pt x="3972" y="23693"/>
                  </a:cubicBezTo>
                  <a:cubicBezTo>
                    <a:pt x="3538" y="23237"/>
                    <a:pt x="3059" y="22666"/>
                    <a:pt x="2625" y="22027"/>
                  </a:cubicBezTo>
                  <a:cubicBezTo>
                    <a:pt x="2191" y="21388"/>
                    <a:pt x="1758" y="20681"/>
                    <a:pt x="1484" y="19882"/>
                  </a:cubicBezTo>
                  <a:cubicBezTo>
                    <a:pt x="913" y="18352"/>
                    <a:pt x="822" y="16663"/>
                    <a:pt x="731" y="15408"/>
                  </a:cubicBezTo>
                  <a:cubicBezTo>
                    <a:pt x="708" y="14769"/>
                    <a:pt x="708" y="14267"/>
                    <a:pt x="708" y="13901"/>
                  </a:cubicBezTo>
                  <a:cubicBezTo>
                    <a:pt x="708" y="13719"/>
                    <a:pt x="708" y="13559"/>
                    <a:pt x="685" y="13468"/>
                  </a:cubicBezTo>
                  <a:cubicBezTo>
                    <a:pt x="685" y="13376"/>
                    <a:pt x="708" y="13331"/>
                    <a:pt x="708" y="13331"/>
                  </a:cubicBezTo>
                  <a:cubicBezTo>
                    <a:pt x="708" y="13331"/>
                    <a:pt x="708" y="13103"/>
                    <a:pt x="731" y="12760"/>
                  </a:cubicBezTo>
                  <a:cubicBezTo>
                    <a:pt x="753" y="12395"/>
                    <a:pt x="753" y="11870"/>
                    <a:pt x="799" y="11254"/>
                  </a:cubicBezTo>
                  <a:cubicBezTo>
                    <a:pt x="845" y="10934"/>
                    <a:pt x="890" y="10592"/>
                    <a:pt x="936" y="10249"/>
                  </a:cubicBezTo>
                  <a:cubicBezTo>
                    <a:pt x="959" y="9884"/>
                    <a:pt x="1004" y="9496"/>
                    <a:pt x="1073" y="9131"/>
                  </a:cubicBezTo>
                  <a:cubicBezTo>
                    <a:pt x="1210" y="8355"/>
                    <a:pt x="1347" y="7533"/>
                    <a:pt x="1529" y="6689"/>
                  </a:cubicBezTo>
                  <a:cubicBezTo>
                    <a:pt x="1712" y="5867"/>
                    <a:pt x="1803" y="5022"/>
                    <a:pt x="1917" y="4246"/>
                  </a:cubicBezTo>
                  <a:cubicBezTo>
                    <a:pt x="2009" y="3447"/>
                    <a:pt x="2169" y="2740"/>
                    <a:pt x="2260" y="2101"/>
                  </a:cubicBezTo>
                  <a:cubicBezTo>
                    <a:pt x="2328" y="1462"/>
                    <a:pt x="2351" y="914"/>
                    <a:pt x="2260" y="549"/>
                  </a:cubicBezTo>
                  <a:cubicBezTo>
                    <a:pt x="2237" y="366"/>
                    <a:pt x="2169" y="229"/>
                    <a:pt x="2123" y="138"/>
                  </a:cubicBezTo>
                  <a:cubicBezTo>
                    <a:pt x="2077" y="47"/>
                    <a:pt x="2054" y="1"/>
                    <a:pt x="2054"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8" name="Google Shape;698;p15"/>
            <p:cNvSpPr/>
            <p:nvPr/>
          </p:nvSpPr>
          <p:spPr>
            <a:xfrm>
              <a:off x="2650750" y="3617325"/>
              <a:ext cx="322425" cy="665050"/>
            </a:xfrm>
            <a:custGeom>
              <a:avLst/>
              <a:gdLst/>
              <a:ahLst/>
              <a:cxnLst/>
              <a:rect l="l" t="t" r="r" b="b"/>
              <a:pathLst>
                <a:path w="12897" h="26602" extrusionOk="0">
                  <a:moveTo>
                    <a:pt x="9414" y="0"/>
                  </a:moveTo>
                  <a:cubicBezTo>
                    <a:pt x="6047" y="0"/>
                    <a:pt x="688" y="797"/>
                    <a:pt x="411" y="1756"/>
                  </a:cubicBezTo>
                  <a:cubicBezTo>
                    <a:pt x="0" y="3103"/>
                    <a:pt x="959" y="25677"/>
                    <a:pt x="959" y="25677"/>
                  </a:cubicBezTo>
                  <a:cubicBezTo>
                    <a:pt x="1290" y="26399"/>
                    <a:pt x="2126" y="26601"/>
                    <a:pt x="2961" y="26601"/>
                  </a:cubicBezTo>
                  <a:cubicBezTo>
                    <a:pt x="4027" y="26601"/>
                    <a:pt x="5090" y="26271"/>
                    <a:pt x="5090" y="26271"/>
                  </a:cubicBezTo>
                  <a:cubicBezTo>
                    <a:pt x="7419" y="20975"/>
                    <a:pt x="12897" y="1482"/>
                    <a:pt x="12052" y="433"/>
                  </a:cubicBezTo>
                  <a:cubicBezTo>
                    <a:pt x="11809" y="130"/>
                    <a:pt x="10774" y="0"/>
                    <a:pt x="9414" y="0"/>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699" name="Google Shape;699;p15"/>
            <p:cNvSpPr/>
            <p:nvPr/>
          </p:nvSpPr>
          <p:spPr>
            <a:xfrm>
              <a:off x="2830500" y="3852725"/>
              <a:ext cx="12000" cy="34500"/>
            </a:xfrm>
            <a:custGeom>
              <a:avLst/>
              <a:gdLst/>
              <a:ahLst/>
              <a:cxnLst/>
              <a:rect l="l" t="t" r="r" b="b"/>
              <a:pathLst>
                <a:path w="480" h="1380" extrusionOk="0">
                  <a:moveTo>
                    <a:pt x="411" y="1"/>
                  </a:moveTo>
                  <a:cubicBezTo>
                    <a:pt x="348" y="1"/>
                    <a:pt x="217" y="125"/>
                    <a:pt x="137" y="284"/>
                  </a:cubicBezTo>
                  <a:cubicBezTo>
                    <a:pt x="23" y="466"/>
                    <a:pt x="0" y="649"/>
                    <a:pt x="0" y="649"/>
                  </a:cubicBezTo>
                  <a:cubicBezTo>
                    <a:pt x="0" y="649"/>
                    <a:pt x="0" y="854"/>
                    <a:pt x="69" y="1037"/>
                  </a:cubicBezTo>
                  <a:cubicBezTo>
                    <a:pt x="137" y="1219"/>
                    <a:pt x="229" y="1379"/>
                    <a:pt x="297" y="1379"/>
                  </a:cubicBezTo>
                  <a:cubicBezTo>
                    <a:pt x="343" y="1356"/>
                    <a:pt x="366" y="1174"/>
                    <a:pt x="388" y="1014"/>
                  </a:cubicBezTo>
                  <a:cubicBezTo>
                    <a:pt x="411" y="831"/>
                    <a:pt x="457" y="694"/>
                    <a:pt x="457" y="694"/>
                  </a:cubicBezTo>
                  <a:cubicBezTo>
                    <a:pt x="457" y="694"/>
                    <a:pt x="434" y="535"/>
                    <a:pt x="434" y="375"/>
                  </a:cubicBezTo>
                  <a:cubicBezTo>
                    <a:pt x="434" y="215"/>
                    <a:pt x="480" y="55"/>
                    <a:pt x="434" y="10"/>
                  </a:cubicBezTo>
                  <a:cubicBezTo>
                    <a:pt x="428" y="4"/>
                    <a:pt x="420" y="1"/>
                    <a:pt x="411" y="1"/>
                  </a:cubicBezTo>
                  <a:close/>
                </a:path>
              </a:pathLst>
            </a:custGeom>
            <a:solidFill>
              <a:srgbClr val="FF6876"/>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0" name="Google Shape;700;p15"/>
            <p:cNvSpPr/>
            <p:nvPr/>
          </p:nvSpPr>
          <p:spPr>
            <a:xfrm>
              <a:off x="2860750" y="3742250"/>
              <a:ext cx="74775" cy="182675"/>
            </a:xfrm>
            <a:custGeom>
              <a:avLst/>
              <a:gdLst/>
              <a:ahLst/>
              <a:cxnLst/>
              <a:rect l="l" t="t" r="r" b="b"/>
              <a:pathLst>
                <a:path w="2991" h="7307" extrusionOk="0">
                  <a:moveTo>
                    <a:pt x="2830" y="1"/>
                  </a:moveTo>
                  <a:cubicBezTo>
                    <a:pt x="2808" y="1"/>
                    <a:pt x="2808" y="69"/>
                    <a:pt x="2808" y="183"/>
                  </a:cubicBezTo>
                  <a:cubicBezTo>
                    <a:pt x="2808" y="297"/>
                    <a:pt x="2808" y="434"/>
                    <a:pt x="2785" y="617"/>
                  </a:cubicBezTo>
                  <a:cubicBezTo>
                    <a:pt x="2762" y="982"/>
                    <a:pt x="2648" y="1461"/>
                    <a:pt x="2511" y="1918"/>
                  </a:cubicBezTo>
                  <a:cubicBezTo>
                    <a:pt x="2397" y="2397"/>
                    <a:pt x="2191" y="2854"/>
                    <a:pt x="2054" y="3196"/>
                  </a:cubicBezTo>
                  <a:cubicBezTo>
                    <a:pt x="1917" y="3538"/>
                    <a:pt x="1826" y="3767"/>
                    <a:pt x="1826" y="3767"/>
                  </a:cubicBezTo>
                  <a:cubicBezTo>
                    <a:pt x="1826" y="3767"/>
                    <a:pt x="1461" y="4680"/>
                    <a:pt x="1004" y="5547"/>
                  </a:cubicBezTo>
                  <a:cubicBezTo>
                    <a:pt x="571" y="6437"/>
                    <a:pt x="0" y="7282"/>
                    <a:pt x="69" y="7305"/>
                  </a:cubicBezTo>
                  <a:cubicBezTo>
                    <a:pt x="70" y="7306"/>
                    <a:pt x="72" y="7307"/>
                    <a:pt x="74" y="7307"/>
                  </a:cubicBezTo>
                  <a:cubicBezTo>
                    <a:pt x="150" y="7307"/>
                    <a:pt x="790" y="6528"/>
                    <a:pt x="1278" y="5684"/>
                  </a:cubicBezTo>
                  <a:cubicBezTo>
                    <a:pt x="1826" y="4840"/>
                    <a:pt x="2237" y="3927"/>
                    <a:pt x="2237" y="3927"/>
                  </a:cubicBezTo>
                  <a:cubicBezTo>
                    <a:pt x="2237" y="3927"/>
                    <a:pt x="2328" y="3675"/>
                    <a:pt x="2465" y="3333"/>
                  </a:cubicBezTo>
                  <a:cubicBezTo>
                    <a:pt x="2579" y="2968"/>
                    <a:pt x="2739" y="2489"/>
                    <a:pt x="2830" y="2009"/>
                  </a:cubicBezTo>
                  <a:cubicBezTo>
                    <a:pt x="2945" y="1507"/>
                    <a:pt x="2990" y="1005"/>
                    <a:pt x="2967" y="617"/>
                  </a:cubicBezTo>
                  <a:cubicBezTo>
                    <a:pt x="2945" y="434"/>
                    <a:pt x="2922" y="274"/>
                    <a:pt x="2899" y="183"/>
                  </a:cubicBezTo>
                  <a:cubicBezTo>
                    <a:pt x="2876" y="69"/>
                    <a:pt x="2853" y="1"/>
                    <a:pt x="2830" y="1"/>
                  </a:cubicBezTo>
                  <a:close/>
                </a:path>
              </a:pathLst>
            </a:custGeom>
            <a:solidFill>
              <a:srgbClr val="FF6876"/>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1" name="Google Shape;701;p15"/>
            <p:cNvSpPr/>
            <p:nvPr/>
          </p:nvSpPr>
          <p:spPr>
            <a:xfrm>
              <a:off x="2873300" y="3817975"/>
              <a:ext cx="25700" cy="36350"/>
            </a:xfrm>
            <a:custGeom>
              <a:avLst/>
              <a:gdLst/>
              <a:ahLst/>
              <a:cxnLst/>
              <a:rect l="l" t="t" r="r" b="b"/>
              <a:pathLst>
                <a:path w="1028" h="1454" extrusionOk="0">
                  <a:moveTo>
                    <a:pt x="730" y="1"/>
                  </a:moveTo>
                  <a:cubicBezTo>
                    <a:pt x="539" y="1"/>
                    <a:pt x="311" y="212"/>
                    <a:pt x="160" y="532"/>
                  </a:cubicBezTo>
                  <a:cubicBezTo>
                    <a:pt x="0" y="920"/>
                    <a:pt x="0" y="1308"/>
                    <a:pt x="206" y="1422"/>
                  </a:cubicBezTo>
                  <a:cubicBezTo>
                    <a:pt x="240" y="1444"/>
                    <a:pt x="278" y="1454"/>
                    <a:pt x="318" y="1454"/>
                  </a:cubicBezTo>
                  <a:cubicBezTo>
                    <a:pt x="495" y="1454"/>
                    <a:pt x="719" y="1259"/>
                    <a:pt x="868" y="943"/>
                  </a:cubicBezTo>
                  <a:cubicBezTo>
                    <a:pt x="1027" y="555"/>
                    <a:pt x="1027" y="144"/>
                    <a:pt x="845" y="30"/>
                  </a:cubicBezTo>
                  <a:cubicBezTo>
                    <a:pt x="809" y="10"/>
                    <a:pt x="770" y="1"/>
                    <a:pt x="730" y="1"/>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2" name="Google Shape;702;p15"/>
            <p:cNvSpPr/>
            <p:nvPr/>
          </p:nvSpPr>
          <p:spPr>
            <a:xfrm>
              <a:off x="2650750" y="3617350"/>
              <a:ext cx="293325" cy="665025"/>
            </a:xfrm>
            <a:custGeom>
              <a:avLst/>
              <a:gdLst/>
              <a:ahLst/>
              <a:cxnLst/>
              <a:rect l="l" t="t" r="r" b="b"/>
              <a:pathLst>
                <a:path w="11733" h="26601" extrusionOk="0">
                  <a:moveTo>
                    <a:pt x="9416" y="1"/>
                  </a:moveTo>
                  <a:cubicBezTo>
                    <a:pt x="6059" y="1"/>
                    <a:pt x="686" y="794"/>
                    <a:pt x="411" y="1755"/>
                  </a:cubicBezTo>
                  <a:cubicBezTo>
                    <a:pt x="0" y="3102"/>
                    <a:pt x="959" y="25676"/>
                    <a:pt x="959" y="25676"/>
                  </a:cubicBezTo>
                  <a:cubicBezTo>
                    <a:pt x="1290" y="26398"/>
                    <a:pt x="2126" y="26600"/>
                    <a:pt x="2961" y="26600"/>
                  </a:cubicBezTo>
                  <a:cubicBezTo>
                    <a:pt x="4027" y="26600"/>
                    <a:pt x="5090" y="26270"/>
                    <a:pt x="5090" y="26270"/>
                  </a:cubicBezTo>
                  <a:cubicBezTo>
                    <a:pt x="5684" y="24923"/>
                    <a:pt x="6460" y="22663"/>
                    <a:pt x="7304" y="20038"/>
                  </a:cubicBezTo>
                  <a:lnTo>
                    <a:pt x="7304" y="20038"/>
                  </a:lnTo>
                  <a:cubicBezTo>
                    <a:pt x="6871" y="20312"/>
                    <a:pt x="6414" y="20563"/>
                    <a:pt x="5935" y="20814"/>
                  </a:cubicBezTo>
                  <a:cubicBezTo>
                    <a:pt x="5819" y="20869"/>
                    <a:pt x="5707" y="20895"/>
                    <a:pt x="5600" y="20895"/>
                  </a:cubicBezTo>
                  <a:cubicBezTo>
                    <a:pt x="3406" y="20895"/>
                    <a:pt x="3006" y="10045"/>
                    <a:pt x="3333" y="8261"/>
                  </a:cubicBezTo>
                  <a:cubicBezTo>
                    <a:pt x="3550" y="7129"/>
                    <a:pt x="6421" y="6903"/>
                    <a:pt x="8641" y="6903"/>
                  </a:cubicBezTo>
                  <a:cubicBezTo>
                    <a:pt x="9689" y="6903"/>
                    <a:pt x="10592" y="6953"/>
                    <a:pt x="11002" y="6982"/>
                  </a:cubicBezTo>
                  <a:cubicBezTo>
                    <a:pt x="11299" y="5795"/>
                    <a:pt x="11527" y="4700"/>
                    <a:pt x="11733" y="3787"/>
                  </a:cubicBezTo>
                  <a:cubicBezTo>
                    <a:pt x="11573" y="2600"/>
                    <a:pt x="11253" y="1276"/>
                    <a:pt x="10865" y="66"/>
                  </a:cubicBezTo>
                  <a:cubicBezTo>
                    <a:pt x="10456" y="22"/>
                    <a:pt x="9963" y="1"/>
                    <a:pt x="9416"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3" name="Google Shape;703;p15"/>
            <p:cNvSpPr/>
            <p:nvPr/>
          </p:nvSpPr>
          <p:spPr>
            <a:xfrm>
              <a:off x="2675850" y="4250675"/>
              <a:ext cx="315600" cy="158600"/>
            </a:xfrm>
            <a:custGeom>
              <a:avLst/>
              <a:gdLst/>
              <a:ahLst/>
              <a:cxnLst/>
              <a:rect l="l" t="t" r="r" b="b"/>
              <a:pathLst>
                <a:path w="12624" h="6344" extrusionOk="0">
                  <a:moveTo>
                    <a:pt x="1" y="1"/>
                  </a:moveTo>
                  <a:lnTo>
                    <a:pt x="1" y="1"/>
                  </a:lnTo>
                  <a:cubicBezTo>
                    <a:pt x="46" y="914"/>
                    <a:pt x="115" y="1827"/>
                    <a:pt x="183" y="2740"/>
                  </a:cubicBezTo>
                  <a:cubicBezTo>
                    <a:pt x="1266" y="5131"/>
                    <a:pt x="6036" y="6343"/>
                    <a:pt x="9255" y="6343"/>
                  </a:cubicBezTo>
                  <a:cubicBezTo>
                    <a:pt x="10921" y="6343"/>
                    <a:pt x="12172" y="6019"/>
                    <a:pt x="12281" y="5365"/>
                  </a:cubicBezTo>
                  <a:cubicBezTo>
                    <a:pt x="12623" y="3425"/>
                    <a:pt x="4132" y="617"/>
                    <a:pt x="4132" y="617"/>
                  </a:cubicBezTo>
                  <a:cubicBezTo>
                    <a:pt x="4132" y="617"/>
                    <a:pt x="4132" y="549"/>
                    <a:pt x="4132" y="412"/>
                  </a:cubicBezTo>
                  <a:cubicBezTo>
                    <a:pt x="3638" y="630"/>
                    <a:pt x="2965" y="848"/>
                    <a:pt x="2232" y="848"/>
                  </a:cubicBezTo>
                  <a:cubicBezTo>
                    <a:pt x="1508" y="848"/>
                    <a:pt x="726" y="636"/>
                    <a:pt x="1"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4" name="Google Shape;704;p15"/>
            <p:cNvSpPr/>
            <p:nvPr/>
          </p:nvSpPr>
          <p:spPr>
            <a:xfrm>
              <a:off x="2675850" y="4250675"/>
              <a:ext cx="309875" cy="158600"/>
            </a:xfrm>
            <a:custGeom>
              <a:avLst/>
              <a:gdLst/>
              <a:ahLst/>
              <a:cxnLst/>
              <a:rect l="l" t="t" r="r" b="b"/>
              <a:pathLst>
                <a:path w="12395" h="6344" extrusionOk="0">
                  <a:moveTo>
                    <a:pt x="1" y="1"/>
                  </a:moveTo>
                  <a:cubicBezTo>
                    <a:pt x="46" y="914"/>
                    <a:pt x="115" y="1827"/>
                    <a:pt x="183" y="2740"/>
                  </a:cubicBezTo>
                  <a:cubicBezTo>
                    <a:pt x="1266" y="5131"/>
                    <a:pt x="6036" y="6343"/>
                    <a:pt x="9255" y="6343"/>
                  </a:cubicBezTo>
                  <a:cubicBezTo>
                    <a:pt x="10921" y="6343"/>
                    <a:pt x="12172" y="6019"/>
                    <a:pt x="12281" y="5365"/>
                  </a:cubicBezTo>
                  <a:cubicBezTo>
                    <a:pt x="12395" y="4749"/>
                    <a:pt x="11642" y="4064"/>
                    <a:pt x="10546" y="3402"/>
                  </a:cubicBezTo>
                  <a:cubicBezTo>
                    <a:pt x="10256" y="3711"/>
                    <a:pt x="9624" y="4003"/>
                    <a:pt x="8317" y="4003"/>
                  </a:cubicBezTo>
                  <a:cubicBezTo>
                    <a:pt x="8079" y="4003"/>
                    <a:pt x="7818" y="3994"/>
                    <a:pt x="7533" y="3972"/>
                  </a:cubicBezTo>
                  <a:cubicBezTo>
                    <a:pt x="3949" y="3699"/>
                    <a:pt x="1210" y="2055"/>
                    <a:pt x="868" y="572"/>
                  </a:cubicBezTo>
                  <a:cubicBezTo>
                    <a:pt x="571" y="435"/>
                    <a:pt x="275" y="252"/>
                    <a:pt x="1"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5" name="Google Shape;705;p15"/>
            <p:cNvSpPr/>
            <p:nvPr/>
          </p:nvSpPr>
          <p:spPr>
            <a:xfrm>
              <a:off x="2679850" y="4310025"/>
              <a:ext cx="304175" cy="99250"/>
            </a:xfrm>
            <a:custGeom>
              <a:avLst/>
              <a:gdLst/>
              <a:ahLst/>
              <a:cxnLst/>
              <a:rect l="l" t="t" r="r" b="b"/>
              <a:pathLst>
                <a:path w="12167" h="3970" extrusionOk="0">
                  <a:moveTo>
                    <a:pt x="0" y="1"/>
                  </a:moveTo>
                  <a:cubicBezTo>
                    <a:pt x="0" y="115"/>
                    <a:pt x="23" y="252"/>
                    <a:pt x="23" y="366"/>
                  </a:cubicBezTo>
                  <a:cubicBezTo>
                    <a:pt x="1106" y="2757"/>
                    <a:pt x="5876" y="3969"/>
                    <a:pt x="9095" y="3969"/>
                  </a:cubicBezTo>
                  <a:cubicBezTo>
                    <a:pt x="10761" y="3969"/>
                    <a:pt x="12012" y="3645"/>
                    <a:pt x="12121" y="2991"/>
                  </a:cubicBezTo>
                  <a:cubicBezTo>
                    <a:pt x="12166" y="2740"/>
                    <a:pt x="12075" y="2466"/>
                    <a:pt x="11847" y="2215"/>
                  </a:cubicBezTo>
                  <a:cubicBezTo>
                    <a:pt x="11450" y="2503"/>
                    <a:pt x="10727" y="2720"/>
                    <a:pt x="9451" y="2720"/>
                  </a:cubicBezTo>
                  <a:cubicBezTo>
                    <a:pt x="9111" y="2720"/>
                    <a:pt x="8732" y="2705"/>
                    <a:pt x="8309" y="2671"/>
                  </a:cubicBezTo>
                  <a:cubicBezTo>
                    <a:pt x="4702" y="2352"/>
                    <a:pt x="1575" y="1279"/>
                    <a:pt x="0"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6" name="Google Shape;706;p15"/>
            <p:cNvSpPr/>
            <p:nvPr/>
          </p:nvSpPr>
          <p:spPr>
            <a:xfrm>
              <a:off x="2679850" y="4310025"/>
              <a:ext cx="300750" cy="99200"/>
            </a:xfrm>
            <a:custGeom>
              <a:avLst/>
              <a:gdLst/>
              <a:ahLst/>
              <a:cxnLst/>
              <a:rect l="l" t="t" r="r" b="b"/>
              <a:pathLst>
                <a:path w="12030" h="3968" extrusionOk="0">
                  <a:moveTo>
                    <a:pt x="0" y="1"/>
                  </a:moveTo>
                  <a:cubicBezTo>
                    <a:pt x="0" y="115"/>
                    <a:pt x="23" y="252"/>
                    <a:pt x="23" y="366"/>
                  </a:cubicBezTo>
                  <a:cubicBezTo>
                    <a:pt x="1091" y="2757"/>
                    <a:pt x="5844" y="3968"/>
                    <a:pt x="9065" y="3968"/>
                  </a:cubicBezTo>
                  <a:cubicBezTo>
                    <a:pt x="10456" y="3968"/>
                    <a:pt x="11562" y="3742"/>
                    <a:pt x="11961" y="3288"/>
                  </a:cubicBezTo>
                  <a:lnTo>
                    <a:pt x="11961" y="3288"/>
                  </a:lnTo>
                  <a:cubicBezTo>
                    <a:pt x="11264" y="3543"/>
                    <a:pt x="10417" y="3643"/>
                    <a:pt x="9530" y="3643"/>
                  </a:cubicBezTo>
                  <a:cubicBezTo>
                    <a:pt x="6698" y="3643"/>
                    <a:pt x="3464" y="2623"/>
                    <a:pt x="3447" y="2397"/>
                  </a:cubicBezTo>
                  <a:cubicBezTo>
                    <a:pt x="3442" y="2322"/>
                    <a:pt x="3507" y="2290"/>
                    <a:pt x="3654" y="2290"/>
                  </a:cubicBezTo>
                  <a:cubicBezTo>
                    <a:pt x="4132" y="2290"/>
                    <a:pt x="5474" y="2631"/>
                    <a:pt x="8058" y="2945"/>
                  </a:cubicBezTo>
                  <a:cubicBezTo>
                    <a:pt x="8613" y="3018"/>
                    <a:pt x="9101" y="3048"/>
                    <a:pt x="9526" y="3048"/>
                  </a:cubicBezTo>
                  <a:cubicBezTo>
                    <a:pt x="10972" y="3048"/>
                    <a:pt x="11712" y="2700"/>
                    <a:pt x="12029" y="2489"/>
                  </a:cubicBezTo>
                  <a:cubicBezTo>
                    <a:pt x="11984" y="2397"/>
                    <a:pt x="11938" y="2306"/>
                    <a:pt x="11847" y="2215"/>
                  </a:cubicBezTo>
                  <a:cubicBezTo>
                    <a:pt x="11450" y="2503"/>
                    <a:pt x="10727" y="2720"/>
                    <a:pt x="9451" y="2720"/>
                  </a:cubicBezTo>
                  <a:cubicBezTo>
                    <a:pt x="9111" y="2720"/>
                    <a:pt x="8732" y="2705"/>
                    <a:pt x="8309" y="2671"/>
                  </a:cubicBezTo>
                  <a:cubicBezTo>
                    <a:pt x="4702" y="2352"/>
                    <a:pt x="1575" y="1279"/>
                    <a:pt x="0"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7" name="Google Shape;707;p15"/>
            <p:cNvSpPr/>
            <p:nvPr/>
          </p:nvSpPr>
          <p:spPr>
            <a:xfrm>
              <a:off x="3045625" y="3608950"/>
              <a:ext cx="314450" cy="683325"/>
            </a:xfrm>
            <a:custGeom>
              <a:avLst/>
              <a:gdLst/>
              <a:ahLst/>
              <a:cxnLst/>
              <a:rect l="l" t="t" r="r" b="b"/>
              <a:pathLst>
                <a:path w="12578" h="27333" extrusionOk="0">
                  <a:moveTo>
                    <a:pt x="10511" y="1"/>
                  </a:moveTo>
                  <a:cubicBezTo>
                    <a:pt x="7627" y="1"/>
                    <a:pt x="420" y="1789"/>
                    <a:pt x="229" y="2936"/>
                  </a:cubicBezTo>
                  <a:cubicBezTo>
                    <a:pt x="1" y="4351"/>
                    <a:pt x="3675" y="26629"/>
                    <a:pt x="3675" y="26629"/>
                  </a:cubicBezTo>
                  <a:cubicBezTo>
                    <a:pt x="4008" y="27159"/>
                    <a:pt x="4611" y="27333"/>
                    <a:pt x="5255" y="27333"/>
                  </a:cubicBezTo>
                  <a:cubicBezTo>
                    <a:pt x="6468" y="27333"/>
                    <a:pt x="7830" y="26720"/>
                    <a:pt x="7830" y="26720"/>
                  </a:cubicBezTo>
                  <a:cubicBezTo>
                    <a:pt x="9519" y="21173"/>
                    <a:pt x="12577" y="1156"/>
                    <a:pt x="11619" y="220"/>
                  </a:cubicBezTo>
                  <a:cubicBezTo>
                    <a:pt x="11467" y="68"/>
                    <a:pt x="11070" y="1"/>
                    <a:pt x="10511" y="1"/>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8" name="Google Shape;708;p15"/>
            <p:cNvSpPr/>
            <p:nvPr/>
          </p:nvSpPr>
          <p:spPr>
            <a:xfrm>
              <a:off x="3244775" y="3851050"/>
              <a:ext cx="11450" cy="34500"/>
            </a:xfrm>
            <a:custGeom>
              <a:avLst/>
              <a:gdLst/>
              <a:ahLst/>
              <a:cxnLst/>
              <a:rect l="l" t="t" r="r" b="b"/>
              <a:pathLst>
                <a:path w="458" h="1380" extrusionOk="0">
                  <a:moveTo>
                    <a:pt x="339" y="0"/>
                  </a:moveTo>
                  <a:cubicBezTo>
                    <a:pt x="266" y="0"/>
                    <a:pt x="152" y="144"/>
                    <a:pt x="92" y="305"/>
                  </a:cubicBezTo>
                  <a:cubicBezTo>
                    <a:pt x="1" y="510"/>
                    <a:pt x="1" y="693"/>
                    <a:pt x="1" y="693"/>
                  </a:cubicBezTo>
                  <a:cubicBezTo>
                    <a:pt x="1" y="693"/>
                    <a:pt x="46" y="898"/>
                    <a:pt x="115" y="1058"/>
                  </a:cubicBezTo>
                  <a:cubicBezTo>
                    <a:pt x="200" y="1229"/>
                    <a:pt x="306" y="1380"/>
                    <a:pt x="356" y="1380"/>
                  </a:cubicBezTo>
                  <a:cubicBezTo>
                    <a:pt x="360" y="1380"/>
                    <a:pt x="363" y="1379"/>
                    <a:pt x="366" y="1378"/>
                  </a:cubicBezTo>
                  <a:cubicBezTo>
                    <a:pt x="434" y="1355"/>
                    <a:pt x="434" y="1172"/>
                    <a:pt x="434" y="1013"/>
                  </a:cubicBezTo>
                  <a:cubicBezTo>
                    <a:pt x="434" y="830"/>
                    <a:pt x="457" y="670"/>
                    <a:pt x="457" y="670"/>
                  </a:cubicBezTo>
                  <a:cubicBezTo>
                    <a:pt x="457" y="670"/>
                    <a:pt x="411" y="510"/>
                    <a:pt x="411" y="351"/>
                  </a:cubicBezTo>
                  <a:cubicBezTo>
                    <a:pt x="389" y="191"/>
                    <a:pt x="411" y="31"/>
                    <a:pt x="366" y="8"/>
                  </a:cubicBezTo>
                  <a:cubicBezTo>
                    <a:pt x="358" y="3"/>
                    <a:pt x="349" y="0"/>
                    <a:pt x="339" y="0"/>
                  </a:cubicBezTo>
                  <a:close/>
                </a:path>
              </a:pathLst>
            </a:custGeom>
            <a:solidFill>
              <a:srgbClr val="FF6876"/>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09" name="Google Shape;709;p15"/>
            <p:cNvSpPr/>
            <p:nvPr/>
          </p:nvSpPr>
          <p:spPr>
            <a:xfrm>
              <a:off x="3281875" y="3730725"/>
              <a:ext cx="55375" cy="189600"/>
            </a:xfrm>
            <a:custGeom>
              <a:avLst/>
              <a:gdLst/>
              <a:ahLst/>
              <a:cxnLst/>
              <a:rect l="l" t="t" r="r" b="b"/>
              <a:pathLst>
                <a:path w="2215" h="7584" extrusionOk="0">
                  <a:moveTo>
                    <a:pt x="1920" y="1"/>
                  </a:moveTo>
                  <a:cubicBezTo>
                    <a:pt x="1918" y="1"/>
                    <a:pt x="1918" y="2"/>
                    <a:pt x="1918" y="5"/>
                  </a:cubicBezTo>
                  <a:cubicBezTo>
                    <a:pt x="1895" y="5"/>
                    <a:pt x="1895" y="74"/>
                    <a:pt x="1918" y="165"/>
                  </a:cubicBezTo>
                  <a:cubicBezTo>
                    <a:pt x="1918" y="279"/>
                    <a:pt x="1940" y="416"/>
                    <a:pt x="1940" y="599"/>
                  </a:cubicBezTo>
                  <a:cubicBezTo>
                    <a:pt x="1963" y="964"/>
                    <a:pt x="1918" y="1466"/>
                    <a:pt x="1849" y="1945"/>
                  </a:cubicBezTo>
                  <a:cubicBezTo>
                    <a:pt x="1758" y="2425"/>
                    <a:pt x="1644" y="2904"/>
                    <a:pt x="1552" y="3246"/>
                  </a:cubicBezTo>
                  <a:cubicBezTo>
                    <a:pt x="1438" y="3611"/>
                    <a:pt x="1370" y="3840"/>
                    <a:pt x="1370" y="3840"/>
                  </a:cubicBezTo>
                  <a:cubicBezTo>
                    <a:pt x="1370" y="3840"/>
                    <a:pt x="1119" y="4798"/>
                    <a:pt x="776" y="5711"/>
                  </a:cubicBezTo>
                  <a:cubicBezTo>
                    <a:pt x="434" y="6647"/>
                    <a:pt x="0" y="7560"/>
                    <a:pt x="46" y="7583"/>
                  </a:cubicBezTo>
                  <a:cubicBezTo>
                    <a:pt x="47" y="7583"/>
                    <a:pt x="48" y="7583"/>
                    <a:pt x="49" y="7583"/>
                  </a:cubicBezTo>
                  <a:cubicBezTo>
                    <a:pt x="128" y="7583"/>
                    <a:pt x="667" y="6727"/>
                    <a:pt x="1073" y="5826"/>
                  </a:cubicBezTo>
                  <a:cubicBezTo>
                    <a:pt x="1507" y="4912"/>
                    <a:pt x="1803" y="3954"/>
                    <a:pt x="1803" y="3954"/>
                  </a:cubicBezTo>
                  <a:cubicBezTo>
                    <a:pt x="1803" y="3954"/>
                    <a:pt x="1872" y="3703"/>
                    <a:pt x="1963" y="3338"/>
                  </a:cubicBezTo>
                  <a:cubicBezTo>
                    <a:pt x="2032" y="2972"/>
                    <a:pt x="2123" y="2470"/>
                    <a:pt x="2169" y="1968"/>
                  </a:cubicBezTo>
                  <a:cubicBezTo>
                    <a:pt x="2214" y="1466"/>
                    <a:pt x="2191" y="964"/>
                    <a:pt x="2123" y="599"/>
                  </a:cubicBezTo>
                  <a:cubicBezTo>
                    <a:pt x="2100" y="393"/>
                    <a:pt x="2032" y="256"/>
                    <a:pt x="1986" y="142"/>
                  </a:cubicBezTo>
                  <a:cubicBezTo>
                    <a:pt x="1966" y="63"/>
                    <a:pt x="1929" y="1"/>
                    <a:pt x="1920" y="1"/>
                  </a:cubicBezTo>
                  <a:close/>
                </a:path>
              </a:pathLst>
            </a:custGeom>
            <a:solidFill>
              <a:srgbClr val="FF6876"/>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0" name="Google Shape;710;p15"/>
            <p:cNvSpPr/>
            <p:nvPr/>
          </p:nvSpPr>
          <p:spPr>
            <a:xfrm>
              <a:off x="3283575" y="3810450"/>
              <a:ext cx="25125" cy="37300"/>
            </a:xfrm>
            <a:custGeom>
              <a:avLst/>
              <a:gdLst/>
              <a:ahLst/>
              <a:cxnLst/>
              <a:rect l="l" t="t" r="r" b="b"/>
              <a:pathLst>
                <a:path w="1005" h="1492" extrusionOk="0">
                  <a:moveTo>
                    <a:pt x="661" y="0"/>
                  </a:moveTo>
                  <a:cubicBezTo>
                    <a:pt x="467" y="0"/>
                    <a:pt x="239" y="237"/>
                    <a:pt x="138" y="582"/>
                  </a:cubicBezTo>
                  <a:cubicBezTo>
                    <a:pt x="1" y="993"/>
                    <a:pt x="69" y="1381"/>
                    <a:pt x="275" y="1472"/>
                  </a:cubicBezTo>
                  <a:cubicBezTo>
                    <a:pt x="303" y="1485"/>
                    <a:pt x="333" y="1491"/>
                    <a:pt x="363" y="1491"/>
                  </a:cubicBezTo>
                  <a:cubicBezTo>
                    <a:pt x="553" y="1491"/>
                    <a:pt x="770" y="1256"/>
                    <a:pt x="868" y="902"/>
                  </a:cubicBezTo>
                  <a:cubicBezTo>
                    <a:pt x="1005" y="514"/>
                    <a:pt x="937" y="103"/>
                    <a:pt x="731" y="12"/>
                  </a:cubicBezTo>
                  <a:cubicBezTo>
                    <a:pt x="708" y="4"/>
                    <a:pt x="685" y="0"/>
                    <a:pt x="661" y="0"/>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1" name="Google Shape;711;p15"/>
            <p:cNvSpPr/>
            <p:nvPr/>
          </p:nvSpPr>
          <p:spPr>
            <a:xfrm>
              <a:off x="3045625" y="3609300"/>
              <a:ext cx="292750" cy="682975"/>
            </a:xfrm>
            <a:custGeom>
              <a:avLst/>
              <a:gdLst/>
              <a:ahLst/>
              <a:cxnLst/>
              <a:rect l="l" t="t" r="r" b="b"/>
              <a:pathLst>
                <a:path w="11710" h="27319" extrusionOk="0">
                  <a:moveTo>
                    <a:pt x="10409" y="0"/>
                  </a:moveTo>
                  <a:cubicBezTo>
                    <a:pt x="7464" y="23"/>
                    <a:pt x="411" y="1781"/>
                    <a:pt x="229" y="2922"/>
                  </a:cubicBezTo>
                  <a:cubicBezTo>
                    <a:pt x="1" y="4337"/>
                    <a:pt x="3675" y="26615"/>
                    <a:pt x="3675" y="26615"/>
                  </a:cubicBezTo>
                  <a:cubicBezTo>
                    <a:pt x="4008" y="27145"/>
                    <a:pt x="4611" y="27319"/>
                    <a:pt x="5255" y="27319"/>
                  </a:cubicBezTo>
                  <a:cubicBezTo>
                    <a:pt x="6468" y="27319"/>
                    <a:pt x="7830" y="26706"/>
                    <a:pt x="7830" y="26706"/>
                  </a:cubicBezTo>
                  <a:cubicBezTo>
                    <a:pt x="8263" y="25314"/>
                    <a:pt x="8765" y="22962"/>
                    <a:pt x="9290" y="20246"/>
                  </a:cubicBezTo>
                  <a:lnTo>
                    <a:pt x="9290" y="20246"/>
                  </a:lnTo>
                  <a:cubicBezTo>
                    <a:pt x="8902" y="20566"/>
                    <a:pt x="8469" y="20885"/>
                    <a:pt x="8012" y="21182"/>
                  </a:cubicBezTo>
                  <a:cubicBezTo>
                    <a:pt x="7876" y="21267"/>
                    <a:pt x="7742" y="21308"/>
                    <a:pt x="7609" y="21308"/>
                  </a:cubicBezTo>
                  <a:cubicBezTo>
                    <a:pt x="5472" y="21308"/>
                    <a:pt x="3819" y="10823"/>
                    <a:pt x="3926" y="9039"/>
                  </a:cubicBezTo>
                  <a:cubicBezTo>
                    <a:pt x="4018" y="7350"/>
                    <a:pt x="10112" y="6916"/>
                    <a:pt x="11368" y="6848"/>
                  </a:cubicBezTo>
                  <a:cubicBezTo>
                    <a:pt x="11527" y="5638"/>
                    <a:pt x="11641" y="4520"/>
                    <a:pt x="11710" y="3584"/>
                  </a:cubicBezTo>
                  <a:cubicBezTo>
                    <a:pt x="11413" y="2420"/>
                    <a:pt x="10934" y="1164"/>
                    <a:pt x="10409"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2" name="Google Shape;712;p15"/>
            <p:cNvSpPr/>
            <p:nvPr/>
          </p:nvSpPr>
          <p:spPr>
            <a:xfrm>
              <a:off x="3137500" y="4263800"/>
              <a:ext cx="323575" cy="134300"/>
            </a:xfrm>
            <a:custGeom>
              <a:avLst/>
              <a:gdLst/>
              <a:ahLst/>
              <a:cxnLst/>
              <a:rect l="l" t="t" r="r" b="b"/>
              <a:pathLst>
                <a:path w="12943" h="5372" extrusionOk="0">
                  <a:moveTo>
                    <a:pt x="4155" y="1"/>
                  </a:moveTo>
                  <a:cubicBezTo>
                    <a:pt x="3607" y="330"/>
                    <a:pt x="2796" y="691"/>
                    <a:pt x="1890" y="691"/>
                  </a:cubicBezTo>
                  <a:cubicBezTo>
                    <a:pt x="1286" y="691"/>
                    <a:pt x="639" y="530"/>
                    <a:pt x="0" y="92"/>
                  </a:cubicBezTo>
                  <a:lnTo>
                    <a:pt x="0" y="92"/>
                  </a:lnTo>
                  <a:cubicBezTo>
                    <a:pt x="160" y="982"/>
                    <a:pt x="320" y="1895"/>
                    <a:pt x="525" y="2786"/>
                  </a:cubicBezTo>
                  <a:cubicBezTo>
                    <a:pt x="1633" y="4619"/>
                    <a:pt x="5101" y="5371"/>
                    <a:pt x="8078" y="5371"/>
                  </a:cubicBezTo>
                  <a:cubicBezTo>
                    <a:pt x="10623" y="5371"/>
                    <a:pt x="12809" y="4821"/>
                    <a:pt x="12851" y="3927"/>
                  </a:cubicBezTo>
                  <a:cubicBezTo>
                    <a:pt x="12942" y="1964"/>
                    <a:pt x="4155" y="183"/>
                    <a:pt x="4155" y="183"/>
                  </a:cubicBezTo>
                  <a:cubicBezTo>
                    <a:pt x="4155" y="183"/>
                    <a:pt x="4155" y="115"/>
                    <a:pt x="4155"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3" name="Google Shape;713;p15"/>
            <p:cNvSpPr/>
            <p:nvPr/>
          </p:nvSpPr>
          <p:spPr>
            <a:xfrm>
              <a:off x="3137500" y="4266100"/>
              <a:ext cx="321850" cy="132000"/>
            </a:xfrm>
            <a:custGeom>
              <a:avLst/>
              <a:gdLst/>
              <a:ahLst/>
              <a:cxnLst/>
              <a:rect l="l" t="t" r="r" b="b"/>
              <a:pathLst>
                <a:path w="12874" h="5280" extrusionOk="0">
                  <a:moveTo>
                    <a:pt x="0" y="0"/>
                  </a:moveTo>
                  <a:cubicBezTo>
                    <a:pt x="160" y="890"/>
                    <a:pt x="320" y="1803"/>
                    <a:pt x="525" y="2694"/>
                  </a:cubicBezTo>
                  <a:cubicBezTo>
                    <a:pt x="1633" y="4527"/>
                    <a:pt x="5101" y="5279"/>
                    <a:pt x="8078" y="5279"/>
                  </a:cubicBezTo>
                  <a:cubicBezTo>
                    <a:pt x="10623" y="5279"/>
                    <a:pt x="12809" y="4729"/>
                    <a:pt x="12851" y="3835"/>
                  </a:cubicBezTo>
                  <a:cubicBezTo>
                    <a:pt x="12874" y="3219"/>
                    <a:pt x="12052" y="2625"/>
                    <a:pt x="10888" y="2100"/>
                  </a:cubicBezTo>
                  <a:cubicBezTo>
                    <a:pt x="10569" y="2511"/>
                    <a:pt x="9815" y="2922"/>
                    <a:pt x="7966" y="3013"/>
                  </a:cubicBezTo>
                  <a:cubicBezTo>
                    <a:pt x="7738" y="3025"/>
                    <a:pt x="7512" y="3030"/>
                    <a:pt x="7290" y="3030"/>
                  </a:cubicBezTo>
                  <a:cubicBezTo>
                    <a:pt x="4002" y="3030"/>
                    <a:pt x="1428" y="1804"/>
                    <a:pt x="936" y="457"/>
                  </a:cubicBezTo>
                  <a:cubicBezTo>
                    <a:pt x="617" y="365"/>
                    <a:pt x="320" y="206"/>
                    <a:pt x="0"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4" name="Google Shape;714;p15"/>
            <p:cNvSpPr/>
            <p:nvPr/>
          </p:nvSpPr>
          <p:spPr>
            <a:xfrm>
              <a:off x="3148350" y="4324300"/>
              <a:ext cx="310450" cy="73800"/>
            </a:xfrm>
            <a:custGeom>
              <a:avLst/>
              <a:gdLst/>
              <a:ahLst/>
              <a:cxnLst/>
              <a:rect l="l" t="t" r="r" b="b"/>
              <a:pathLst>
                <a:path w="12418" h="2952" extrusionOk="0">
                  <a:moveTo>
                    <a:pt x="0" y="0"/>
                  </a:moveTo>
                  <a:cubicBezTo>
                    <a:pt x="23" y="114"/>
                    <a:pt x="46" y="251"/>
                    <a:pt x="91" y="366"/>
                  </a:cubicBezTo>
                  <a:cubicBezTo>
                    <a:pt x="1199" y="2199"/>
                    <a:pt x="4667" y="2951"/>
                    <a:pt x="7644" y="2951"/>
                  </a:cubicBezTo>
                  <a:cubicBezTo>
                    <a:pt x="10189" y="2951"/>
                    <a:pt x="12375" y="2401"/>
                    <a:pt x="12417" y="1507"/>
                  </a:cubicBezTo>
                  <a:cubicBezTo>
                    <a:pt x="12417" y="1256"/>
                    <a:pt x="12280" y="1005"/>
                    <a:pt x="12052" y="754"/>
                  </a:cubicBezTo>
                  <a:cubicBezTo>
                    <a:pt x="11595" y="1187"/>
                    <a:pt x="10614" y="1575"/>
                    <a:pt x="8582" y="1644"/>
                  </a:cubicBezTo>
                  <a:cubicBezTo>
                    <a:pt x="8318" y="1652"/>
                    <a:pt x="8056" y="1656"/>
                    <a:pt x="7797" y="1656"/>
                  </a:cubicBezTo>
                  <a:cubicBezTo>
                    <a:pt x="4492" y="1656"/>
                    <a:pt x="1609" y="995"/>
                    <a:pt x="0"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5" name="Google Shape;715;p15"/>
            <p:cNvSpPr/>
            <p:nvPr/>
          </p:nvSpPr>
          <p:spPr>
            <a:xfrm>
              <a:off x="3148350" y="4324300"/>
              <a:ext cx="307575" cy="73875"/>
            </a:xfrm>
            <a:custGeom>
              <a:avLst/>
              <a:gdLst/>
              <a:ahLst/>
              <a:cxnLst/>
              <a:rect l="l" t="t" r="r" b="b"/>
              <a:pathLst>
                <a:path w="12303" h="2955" extrusionOk="0">
                  <a:moveTo>
                    <a:pt x="0" y="0"/>
                  </a:moveTo>
                  <a:cubicBezTo>
                    <a:pt x="23" y="114"/>
                    <a:pt x="69" y="251"/>
                    <a:pt x="91" y="366"/>
                  </a:cubicBezTo>
                  <a:cubicBezTo>
                    <a:pt x="1199" y="2204"/>
                    <a:pt x="4653" y="2955"/>
                    <a:pt x="7624" y="2955"/>
                  </a:cubicBezTo>
                  <a:cubicBezTo>
                    <a:pt x="9855" y="2955"/>
                    <a:pt x="11813" y="2531"/>
                    <a:pt x="12303" y="1826"/>
                  </a:cubicBezTo>
                  <a:lnTo>
                    <a:pt x="12303" y="1826"/>
                  </a:lnTo>
                  <a:cubicBezTo>
                    <a:pt x="11200" y="2387"/>
                    <a:pt x="9635" y="2571"/>
                    <a:pt x="8143" y="2571"/>
                  </a:cubicBezTo>
                  <a:cubicBezTo>
                    <a:pt x="5868" y="2571"/>
                    <a:pt x="3762" y="2143"/>
                    <a:pt x="3721" y="1963"/>
                  </a:cubicBezTo>
                  <a:cubicBezTo>
                    <a:pt x="3697" y="1853"/>
                    <a:pt x="3839" y="1816"/>
                    <a:pt x="4175" y="1816"/>
                  </a:cubicBezTo>
                  <a:cubicBezTo>
                    <a:pt x="4812" y="1816"/>
                    <a:pt x="6143" y="1948"/>
                    <a:pt x="8354" y="1963"/>
                  </a:cubicBezTo>
                  <a:cubicBezTo>
                    <a:pt x="8398" y="1964"/>
                    <a:pt x="8441" y="1964"/>
                    <a:pt x="8483" y="1964"/>
                  </a:cubicBezTo>
                  <a:cubicBezTo>
                    <a:pt x="10878" y="1964"/>
                    <a:pt x="11876" y="1341"/>
                    <a:pt x="12257" y="1027"/>
                  </a:cubicBezTo>
                  <a:cubicBezTo>
                    <a:pt x="12189" y="936"/>
                    <a:pt x="12120" y="845"/>
                    <a:pt x="12052" y="754"/>
                  </a:cubicBezTo>
                  <a:cubicBezTo>
                    <a:pt x="11595" y="1187"/>
                    <a:pt x="10614" y="1575"/>
                    <a:pt x="8582" y="1644"/>
                  </a:cubicBezTo>
                  <a:cubicBezTo>
                    <a:pt x="8318" y="1652"/>
                    <a:pt x="8056" y="1656"/>
                    <a:pt x="7797" y="1656"/>
                  </a:cubicBezTo>
                  <a:cubicBezTo>
                    <a:pt x="4492" y="1656"/>
                    <a:pt x="1609" y="995"/>
                    <a:pt x="0"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6" name="Google Shape;716;p15"/>
            <p:cNvSpPr/>
            <p:nvPr/>
          </p:nvSpPr>
          <p:spPr>
            <a:xfrm>
              <a:off x="2624500" y="3152800"/>
              <a:ext cx="724725" cy="1041975"/>
            </a:xfrm>
            <a:custGeom>
              <a:avLst/>
              <a:gdLst/>
              <a:ahLst/>
              <a:cxnLst/>
              <a:rect l="l" t="t" r="r" b="b"/>
              <a:pathLst>
                <a:path w="28989" h="41679" extrusionOk="0">
                  <a:moveTo>
                    <a:pt x="26911" y="0"/>
                  </a:moveTo>
                  <a:lnTo>
                    <a:pt x="0" y="845"/>
                  </a:lnTo>
                  <a:cubicBezTo>
                    <a:pt x="0" y="1461"/>
                    <a:pt x="0" y="12942"/>
                    <a:pt x="366" y="16252"/>
                  </a:cubicBezTo>
                  <a:cubicBezTo>
                    <a:pt x="731" y="19561"/>
                    <a:pt x="617" y="39282"/>
                    <a:pt x="617" y="39282"/>
                  </a:cubicBezTo>
                  <a:cubicBezTo>
                    <a:pt x="617" y="39282"/>
                    <a:pt x="2679" y="40807"/>
                    <a:pt x="5488" y="40807"/>
                  </a:cubicBezTo>
                  <a:cubicBezTo>
                    <a:pt x="6731" y="40807"/>
                    <a:pt x="8120" y="40509"/>
                    <a:pt x="9541" y="39648"/>
                  </a:cubicBezTo>
                  <a:lnTo>
                    <a:pt x="15156" y="15453"/>
                  </a:lnTo>
                  <a:lnTo>
                    <a:pt x="18306" y="40949"/>
                  </a:lnTo>
                  <a:cubicBezTo>
                    <a:pt x="18306" y="40949"/>
                    <a:pt x="20220" y="41678"/>
                    <a:pt x="22554" y="41678"/>
                  </a:cubicBezTo>
                  <a:cubicBezTo>
                    <a:pt x="24136" y="41678"/>
                    <a:pt x="25911" y="41343"/>
                    <a:pt x="27414" y="40218"/>
                  </a:cubicBezTo>
                  <a:cubicBezTo>
                    <a:pt x="27414" y="40218"/>
                    <a:pt x="28989" y="22962"/>
                    <a:pt x="28737" y="18329"/>
                  </a:cubicBezTo>
                  <a:cubicBezTo>
                    <a:pt x="28372" y="11504"/>
                    <a:pt x="26911" y="0"/>
                    <a:pt x="26911"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7" name="Google Shape;717;p15"/>
            <p:cNvSpPr/>
            <p:nvPr/>
          </p:nvSpPr>
          <p:spPr>
            <a:xfrm>
              <a:off x="2624500" y="3228050"/>
              <a:ext cx="724725" cy="966725"/>
            </a:xfrm>
            <a:custGeom>
              <a:avLst/>
              <a:gdLst/>
              <a:ahLst/>
              <a:cxnLst/>
              <a:rect l="l" t="t" r="r" b="b"/>
              <a:pathLst>
                <a:path w="28989" h="38669" extrusionOk="0">
                  <a:moveTo>
                    <a:pt x="208" y="0"/>
                  </a:moveTo>
                  <a:cubicBezTo>
                    <a:pt x="138" y="0"/>
                    <a:pt x="69" y="1"/>
                    <a:pt x="0" y="3"/>
                  </a:cubicBezTo>
                  <a:cubicBezTo>
                    <a:pt x="0" y="1601"/>
                    <a:pt x="23" y="3838"/>
                    <a:pt x="69" y="6075"/>
                  </a:cubicBezTo>
                  <a:cubicBezTo>
                    <a:pt x="69" y="6097"/>
                    <a:pt x="69" y="6120"/>
                    <a:pt x="69" y="6143"/>
                  </a:cubicBezTo>
                  <a:cubicBezTo>
                    <a:pt x="69" y="6600"/>
                    <a:pt x="92" y="7056"/>
                    <a:pt x="92" y="7513"/>
                  </a:cubicBezTo>
                  <a:cubicBezTo>
                    <a:pt x="92" y="7513"/>
                    <a:pt x="92" y="7535"/>
                    <a:pt x="92" y="7535"/>
                  </a:cubicBezTo>
                  <a:cubicBezTo>
                    <a:pt x="92" y="7672"/>
                    <a:pt x="115" y="7809"/>
                    <a:pt x="115" y="7946"/>
                  </a:cubicBezTo>
                  <a:cubicBezTo>
                    <a:pt x="115" y="7992"/>
                    <a:pt x="115" y="8038"/>
                    <a:pt x="115" y="8083"/>
                  </a:cubicBezTo>
                  <a:cubicBezTo>
                    <a:pt x="115" y="8197"/>
                    <a:pt x="115" y="8334"/>
                    <a:pt x="115" y="8448"/>
                  </a:cubicBezTo>
                  <a:cubicBezTo>
                    <a:pt x="115" y="8494"/>
                    <a:pt x="115" y="8517"/>
                    <a:pt x="115" y="8540"/>
                  </a:cubicBezTo>
                  <a:cubicBezTo>
                    <a:pt x="137" y="8768"/>
                    <a:pt x="137" y="8996"/>
                    <a:pt x="137" y="9224"/>
                  </a:cubicBezTo>
                  <a:cubicBezTo>
                    <a:pt x="137" y="9270"/>
                    <a:pt x="137" y="9339"/>
                    <a:pt x="137" y="9407"/>
                  </a:cubicBezTo>
                  <a:cubicBezTo>
                    <a:pt x="160" y="9498"/>
                    <a:pt x="160" y="9590"/>
                    <a:pt x="160" y="9704"/>
                  </a:cubicBezTo>
                  <a:cubicBezTo>
                    <a:pt x="160" y="9772"/>
                    <a:pt x="160" y="9841"/>
                    <a:pt x="160" y="9932"/>
                  </a:cubicBezTo>
                  <a:cubicBezTo>
                    <a:pt x="160" y="10023"/>
                    <a:pt x="183" y="10115"/>
                    <a:pt x="183" y="10183"/>
                  </a:cubicBezTo>
                  <a:cubicBezTo>
                    <a:pt x="183" y="10274"/>
                    <a:pt x="183" y="10366"/>
                    <a:pt x="183" y="10457"/>
                  </a:cubicBezTo>
                  <a:cubicBezTo>
                    <a:pt x="183" y="10571"/>
                    <a:pt x="206" y="10685"/>
                    <a:pt x="206" y="10799"/>
                  </a:cubicBezTo>
                  <a:cubicBezTo>
                    <a:pt x="206" y="10891"/>
                    <a:pt x="206" y="10982"/>
                    <a:pt x="206" y="11073"/>
                  </a:cubicBezTo>
                  <a:cubicBezTo>
                    <a:pt x="229" y="11142"/>
                    <a:pt x="229" y="11210"/>
                    <a:pt x="229" y="11279"/>
                  </a:cubicBezTo>
                  <a:cubicBezTo>
                    <a:pt x="229" y="11370"/>
                    <a:pt x="229" y="11461"/>
                    <a:pt x="229" y="11530"/>
                  </a:cubicBezTo>
                  <a:cubicBezTo>
                    <a:pt x="252" y="11598"/>
                    <a:pt x="252" y="11667"/>
                    <a:pt x="252" y="11712"/>
                  </a:cubicBezTo>
                  <a:cubicBezTo>
                    <a:pt x="252" y="11826"/>
                    <a:pt x="252" y="11941"/>
                    <a:pt x="274" y="12055"/>
                  </a:cubicBezTo>
                  <a:cubicBezTo>
                    <a:pt x="274" y="12100"/>
                    <a:pt x="274" y="12123"/>
                    <a:pt x="274" y="12169"/>
                  </a:cubicBezTo>
                  <a:cubicBezTo>
                    <a:pt x="274" y="12283"/>
                    <a:pt x="297" y="12374"/>
                    <a:pt x="297" y="12488"/>
                  </a:cubicBezTo>
                  <a:cubicBezTo>
                    <a:pt x="297" y="12511"/>
                    <a:pt x="297" y="12557"/>
                    <a:pt x="297" y="12603"/>
                  </a:cubicBezTo>
                  <a:cubicBezTo>
                    <a:pt x="320" y="12694"/>
                    <a:pt x="320" y="12762"/>
                    <a:pt x="320" y="12831"/>
                  </a:cubicBezTo>
                  <a:cubicBezTo>
                    <a:pt x="320" y="12876"/>
                    <a:pt x="343" y="12899"/>
                    <a:pt x="343" y="12945"/>
                  </a:cubicBezTo>
                  <a:cubicBezTo>
                    <a:pt x="343" y="13059"/>
                    <a:pt x="366" y="13150"/>
                    <a:pt x="366" y="13242"/>
                  </a:cubicBezTo>
                  <a:cubicBezTo>
                    <a:pt x="731" y="16551"/>
                    <a:pt x="617" y="36272"/>
                    <a:pt x="617" y="36272"/>
                  </a:cubicBezTo>
                  <a:cubicBezTo>
                    <a:pt x="617" y="36272"/>
                    <a:pt x="2679" y="37797"/>
                    <a:pt x="5488" y="37797"/>
                  </a:cubicBezTo>
                  <a:cubicBezTo>
                    <a:pt x="6731" y="37797"/>
                    <a:pt x="8120" y="37499"/>
                    <a:pt x="9541" y="36638"/>
                  </a:cubicBezTo>
                  <a:lnTo>
                    <a:pt x="15156" y="12443"/>
                  </a:lnTo>
                  <a:lnTo>
                    <a:pt x="18306" y="37939"/>
                  </a:lnTo>
                  <a:cubicBezTo>
                    <a:pt x="18306" y="37939"/>
                    <a:pt x="20220" y="38668"/>
                    <a:pt x="22554" y="38668"/>
                  </a:cubicBezTo>
                  <a:cubicBezTo>
                    <a:pt x="24136" y="38668"/>
                    <a:pt x="25911" y="38333"/>
                    <a:pt x="27414" y="37208"/>
                  </a:cubicBezTo>
                  <a:cubicBezTo>
                    <a:pt x="27414" y="37208"/>
                    <a:pt x="28989" y="19952"/>
                    <a:pt x="28737" y="15319"/>
                  </a:cubicBezTo>
                  <a:cubicBezTo>
                    <a:pt x="28737" y="15045"/>
                    <a:pt x="28715" y="14748"/>
                    <a:pt x="28692" y="14474"/>
                  </a:cubicBezTo>
                  <a:cubicBezTo>
                    <a:pt x="28692" y="14406"/>
                    <a:pt x="28692" y="14360"/>
                    <a:pt x="28692" y="14314"/>
                  </a:cubicBezTo>
                  <a:cubicBezTo>
                    <a:pt x="28669" y="14041"/>
                    <a:pt x="28646" y="13744"/>
                    <a:pt x="28623" y="13470"/>
                  </a:cubicBezTo>
                  <a:cubicBezTo>
                    <a:pt x="28623" y="13447"/>
                    <a:pt x="28623" y="13447"/>
                    <a:pt x="28623" y="13424"/>
                  </a:cubicBezTo>
                  <a:cubicBezTo>
                    <a:pt x="28578" y="12785"/>
                    <a:pt x="28532" y="12100"/>
                    <a:pt x="28464" y="11416"/>
                  </a:cubicBezTo>
                  <a:cubicBezTo>
                    <a:pt x="28441" y="11963"/>
                    <a:pt x="28418" y="12534"/>
                    <a:pt x="28372" y="13128"/>
                  </a:cubicBezTo>
                  <a:cubicBezTo>
                    <a:pt x="28141" y="16384"/>
                    <a:pt x="28954" y="26677"/>
                    <a:pt x="25082" y="26677"/>
                  </a:cubicBezTo>
                  <a:cubicBezTo>
                    <a:pt x="24746" y="26677"/>
                    <a:pt x="24376" y="26600"/>
                    <a:pt x="23967" y="26435"/>
                  </a:cubicBezTo>
                  <a:cubicBezTo>
                    <a:pt x="18831" y="24358"/>
                    <a:pt x="19197" y="10320"/>
                    <a:pt x="19197" y="9453"/>
                  </a:cubicBezTo>
                  <a:cubicBezTo>
                    <a:pt x="19197" y="9225"/>
                    <a:pt x="19046" y="9112"/>
                    <a:pt x="18787" y="9112"/>
                  </a:cubicBezTo>
                  <a:cubicBezTo>
                    <a:pt x="18085" y="9112"/>
                    <a:pt x="16585" y="9947"/>
                    <a:pt x="15134" y="11598"/>
                  </a:cubicBezTo>
                  <a:cubicBezTo>
                    <a:pt x="13148" y="13858"/>
                    <a:pt x="12600" y="25818"/>
                    <a:pt x="8537" y="26366"/>
                  </a:cubicBezTo>
                  <a:cubicBezTo>
                    <a:pt x="8481" y="26373"/>
                    <a:pt x="8426" y="26377"/>
                    <a:pt x="8371" y="26377"/>
                  </a:cubicBezTo>
                  <a:cubicBezTo>
                    <a:pt x="4413" y="26377"/>
                    <a:pt x="3059" y="7992"/>
                    <a:pt x="3059" y="7992"/>
                  </a:cubicBezTo>
                  <a:cubicBezTo>
                    <a:pt x="7213" y="7147"/>
                    <a:pt x="7578" y="2970"/>
                    <a:pt x="7578" y="2605"/>
                  </a:cubicBezTo>
                  <a:lnTo>
                    <a:pt x="7693" y="2126"/>
                  </a:lnTo>
                  <a:cubicBezTo>
                    <a:pt x="7693" y="2126"/>
                    <a:pt x="3573" y="0"/>
                    <a:pt x="20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8" name="Google Shape;718;p15"/>
            <p:cNvSpPr/>
            <p:nvPr/>
          </p:nvSpPr>
          <p:spPr>
            <a:xfrm>
              <a:off x="3186575" y="3152800"/>
              <a:ext cx="136975" cy="225975"/>
            </a:xfrm>
            <a:custGeom>
              <a:avLst/>
              <a:gdLst/>
              <a:ahLst/>
              <a:cxnLst/>
              <a:rect l="l" t="t" r="r" b="b"/>
              <a:pathLst>
                <a:path w="5479" h="9039" extrusionOk="0">
                  <a:moveTo>
                    <a:pt x="4428" y="0"/>
                  </a:moveTo>
                  <a:lnTo>
                    <a:pt x="2077" y="69"/>
                  </a:lnTo>
                  <a:cubicBezTo>
                    <a:pt x="1233" y="1347"/>
                    <a:pt x="662" y="2808"/>
                    <a:pt x="503" y="3903"/>
                  </a:cubicBezTo>
                  <a:cubicBezTo>
                    <a:pt x="0" y="7304"/>
                    <a:pt x="3995" y="8651"/>
                    <a:pt x="5478" y="9039"/>
                  </a:cubicBezTo>
                  <a:cubicBezTo>
                    <a:pt x="4953" y="4200"/>
                    <a:pt x="4428" y="0"/>
                    <a:pt x="4428" y="0"/>
                  </a:cubicBezTo>
                  <a:close/>
                </a:path>
              </a:pathLst>
            </a:custGeom>
            <a:solidFill>
              <a:srgbClr val="00B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19" name="Google Shape;719;p15"/>
            <p:cNvSpPr/>
            <p:nvPr/>
          </p:nvSpPr>
          <p:spPr>
            <a:xfrm>
              <a:off x="2984000" y="3451950"/>
              <a:ext cx="94750" cy="137975"/>
            </a:xfrm>
            <a:custGeom>
              <a:avLst/>
              <a:gdLst/>
              <a:ahLst/>
              <a:cxnLst/>
              <a:rect l="l" t="t" r="r" b="b"/>
              <a:pathLst>
                <a:path w="3790" h="5519" extrusionOk="0">
                  <a:moveTo>
                    <a:pt x="3735" y="0"/>
                  </a:moveTo>
                  <a:cubicBezTo>
                    <a:pt x="3709" y="0"/>
                    <a:pt x="3675" y="6"/>
                    <a:pt x="3630" y="17"/>
                  </a:cubicBezTo>
                  <a:cubicBezTo>
                    <a:pt x="3515" y="17"/>
                    <a:pt x="3401" y="86"/>
                    <a:pt x="3242" y="154"/>
                  </a:cubicBezTo>
                  <a:cubicBezTo>
                    <a:pt x="2945" y="291"/>
                    <a:pt x="2557" y="565"/>
                    <a:pt x="2237" y="862"/>
                  </a:cubicBezTo>
                  <a:cubicBezTo>
                    <a:pt x="1895" y="1159"/>
                    <a:pt x="1598" y="1478"/>
                    <a:pt x="1393" y="1729"/>
                  </a:cubicBezTo>
                  <a:cubicBezTo>
                    <a:pt x="1187" y="2003"/>
                    <a:pt x="1050" y="2163"/>
                    <a:pt x="1050" y="2163"/>
                  </a:cubicBezTo>
                  <a:cubicBezTo>
                    <a:pt x="1050" y="2163"/>
                    <a:pt x="936" y="2368"/>
                    <a:pt x="754" y="2642"/>
                  </a:cubicBezTo>
                  <a:cubicBezTo>
                    <a:pt x="594" y="2939"/>
                    <a:pt x="388" y="3327"/>
                    <a:pt x="251" y="3761"/>
                  </a:cubicBezTo>
                  <a:cubicBezTo>
                    <a:pt x="160" y="3966"/>
                    <a:pt x="115" y="4194"/>
                    <a:pt x="69" y="4400"/>
                  </a:cubicBezTo>
                  <a:cubicBezTo>
                    <a:pt x="46" y="4605"/>
                    <a:pt x="0" y="4788"/>
                    <a:pt x="23" y="4970"/>
                  </a:cubicBezTo>
                  <a:cubicBezTo>
                    <a:pt x="23" y="5062"/>
                    <a:pt x="23" y="5130"/>
                    <a:pt x="46" y="5199"/>
                  </a:cubicBezTo>
                  <a:cubicBezTo>
                    <a:pt x="69" y="5267"/>
                    <a:pt x="69" y="5313"/>
                    <a:pt x="92" y="5381"/>
                  </a:cubicBezTo>
                  <a:cubicBezTo>
                    <a:pt x="137" y="5473"/>
                    <a:pt x="160" y="5518"/>
                    <a:pt x="183" y="5518"/>
                  </a:cubicBezTo>
                  <a:cubicBezTo>
                    <a:pt x="183" y="5495"/>
                    <a:pt x="206" y="5450"/>
                    <a:pt x="206" y="5358"/>
                  </a:cubicBezTo>
                  <a:cubicBezTo>
                    <a:pt x="206" y="5313"/>
                    <a:pt x="206" y="5244"/>
                    <a:pt x="206" y="5199"/>
                  </a:cubicBezTo>
                  <a:cubicBezTo>
                    <a:pt x="206" y="5130"/>
                    <a:pt x="206" y="5062"/>
                    <a:pt x="229" y="4970"/>
                  </a:cubicBezTo>
                  <a:cubicBezTo>
                    <a:pt x="229" y="4833"/>
                    <a:pt x="297" y="4651"/>
                    <a:pt x="343" y="4468"/>
                  </a:cubicBezTo>
                  <a:cubicBezTo>
                    <a:pt x="434" y="4286"/>
                    <a:pt x="480" y="4080"/>
                    <a:pt x="594" y="3898"/>
                  </a:cubicBezTo>
                  <a:cubicBezTo>
                    <a:pt x="754" y="3510"/>
                    <a:pt x="982" y="3167"/>
                    <a:pt x="1164" y="2893"/>
                  </a:cubicBezTo>
                  <a:cubicBezTo>
                    <a:pt x="1347" y="2642"/>
                    <a:pt x="1461" y="2460"/>
                    <a:pt x="1461" y="2460"/>
                  </a:cubicBezTo>
                  <a:cubicBezTo>
                    <a:pt x="1461" y="2460"/>
                    <a:pt x="1598" y="2277"/>
                    <a:pt x="1758" y="2026"/>
                  </a:cubicBezTo>
                  <a:cubicBezTo>
                    <a:pt x="1963" y="1775"/>
                    <a:pt x="2214" y="1433"/>
                    <a:pt x="2488" y="1113"/>
                  </a:cubicBezTo>
                  <a:cubicBezTo>
                    <a:pt x="2785" y="793"/>
                    <a:pt x="3082" y="519"/>
                    <a:pt x="3333" y="314"/>
                  </a:cubicBezTo>
                  <a:cubicBezTo>
                    <a:pt x="3470" y="223"/>
                    <a:pt x="3584" y="154"/>
                    <a:pt x="3652" y="109"/>
                  </a:cubicBezTo>
                  <a:cubicBezTo>
                    <a:pt x="3744" y="63"/>
                    <a:pt x="3789" y="17"/>
                    <a:pt x="3789" y="17"/>
                  </a:cubicBezTo>
                  <a:cubicBezTo>
                    <a:pt x="3778" y="6"/>
                    <a:pt x="3761" y="0"/>
                    <a:pt x="373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0" name="Google Shape;720;p15"/>
            <p:cNvSpPr/>
            <p:nvPr/>
          </p:nvSpPr>
          <p:spPr>
            <a:xfrm>
              <a:off x="3021100" y="3319400"/>
              <a:ext cx="13125" cy="99350"/>
            </a:xfrm>
            <a:custGeom>
              <a:avLst/>
              <a:gdLst/>
              <a:ahLst/>
              <a:cxnLst/>
              <a:rect l="l" t="t" r="r" b="b"/>
              <a:pathLst>
                <a:path w="525" h="3974" extrusionOk="0">
                  <a:moveTo>
                    <a:pt x="164" y="0"/>
                  </a:moveTo>
                  <a:cubicBezTo>
                    <a:pt x="163" y="0"/>
                    <a:pt x="161" y="1"/>
                    <a:pt x="160" y="1"/>
                  </a:cubicBezTo>
                  <a:cubicBezTo>
                    <a:pt x="91" y="1"/>
                    <a:pt x="114" y="503"/>
                    <a:pt x="68" y="983"/>
                  </a:cubicBezTo>
                  <a:cubicBezTo>
                    <a:pt x="46" y="1485"/>
                    <a:pt x="0" y="1987"/>
                    <a:pt x="0" y="1987"/>
                  </a:cubicBezTo>
                  <a:cubicBezTo>
                    <a:pt x="0" y="1987"/>
                    <a:pt x="23" y="2489"/>
                    <a:pt x="91" y="2991"/>
                  </a:cubicBezTo>
                  <a:cubicBezTo>
                    <a:pt x="158" y="3482"/>
                    <a:pt x="334" y="3973"/>
                    <a:pt x="406" y="3973"/>
                  </a:cubicBezTo>
                  <a:cubicBezTo>
                    <a:pt x="408" y="3973"/>
                    <a:pt x="409" y="3973"/>
                    <a:pt x="411" y="3973"/>
                  </a:cubicBezTo>
                  <a:cubicBezTo>
                    <a:pt x="479" y="3950"/>
                    <a:pt x="434" y="3448"/>
                    <a:pt x="457" y="2968"/>
                  </a:cubicBezTo>
                  <a:cubicBezTo>
                    <a:pt x="479" y="2466"/>
                    <a:pt x="525" y="1987"/>
                    <a:pt x="525" y="1987"/>
                  </a:cubicBezTo>
                  <a:cubicBezTo>
                    <a:pt x="525" y="1987"/>
                    <a:pt x="502" y="1485"/>
                    <a:pt x="434" y="983"/>
                  </a:cubicBezTo>
                  <a:cubicBezTo>
                    <a:pt x="389" y="491"/>
                    <a:pt x="235" y="0"/>
                    <a:pt x="16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1" name="Google Shape;721;p15"/>
            <p:cNvSpPr/>
            <p:nvPr/>
          </p:nvSpPr>
          <p:spPr>
            <a:xfrm>
              <a:off x="3023375" y="3302300"/>
              <a:ext cx="38825" cy="130200"/>
            </a:xfrm>
            <a:custGeom>
              <a:avLst/>
              <a:gdLst/>
              <a:ahLst/>
              <a:cxnLst/>
              <a:rect l="l" t="t" r="r" b="b"/>
              <a:pathLst>
                <a:path w="1553" h="5208" extrusionOk="0">
                  <a:moveTo>
                    <a:pt x="1347" y="0"/>
                  </a:moveTo>
                  <a:cubicBezTo>
                    <a:pt x="1279" y="0"/>
                    <a:pt x="1210" y="685"/>
                    <a:pt x="1164" y="1370"/>
                  </a:cubicBezTo>
                  <a:cubicBezTo>
                    <a:pt x="1119" y="1712"/>
                    <a:pt x="1096" y="2055"/>
                    <a:pt x="1027" y="2283"/>
                  </a:cubicBezTo>
                  <a:cubicBezTo>
                    <a:pt x="982" y="2534"/>
                    <a:pt x="959" y="2694"/>
                    <a:pt x="959" y="2694"/>
                  </a:cubicBezTo>
                  <a:cubicBezTo>
                    <a:pt x="959" y="2694"/>
                    <a:pt x="936" y="2853"/>
                    <a:pt x="891" y="3105"/>
                  </a:cubicBezTo>
                  <a:cubicBezTo>
                    <a:pt x="868" y="3219"/>
                    <a:pt x="845" y="3356"/>
                    <a:pt x="799" y="3515"/>
                  </a:cubicBezTo>
                  <a:cubicBezTo>
                    <a:pt x="731" y="3652"/>
                    <a:pt x="708" y="3812"/>
                    <a:pt x="639" y="3972"/>
                  </a:cubicBezTo>
                  <a:cubicBezTo>
                    <a:pt x="411" y="4588"/>
                    <a:pt x="0" y="5136"/>
                    <a:pt x="69" y="5204"/>
                  </a:cubicBezTo>
                  <a:cubicBezTo>
                    <a:pt x="71" y="5206"/>
                    <a:pt x="74" y="5207"/>
                    <a:pt x="78" y="5207"/>
                  </a:cubicBezTo>
                  <a:cubicBezTo>
                    <a:pt x="160" y="5207"/>
                    <a:pt x="655" y="4743"/>
                    <a:pt x="982" y="4132"/>
                  </a:cubicBezTo>
                  <a:cubicBezTo>
                    <a:pt x="1073" y="3972"/>
                    <a:pt x="1119" y="3812"/>
                    <a:pt x="1187" y="3652"/>
                  </a:cubicBezTo>
                  <a:cubicBezTo>
                    <a:pt x="1279" y="3493"/>
                    <a:pt x="1324" y="3356"/>
                    <a:pt x="1347" y="3219"/>
                  </a:cubicBezTo>
                  <a:cubicBezTo>
                    <a:pt x="1415" y="2968"/>
                    <a:pt x="1461" y="2785"/>
                    <a:pt x="1461" y="2785"/>
                  </a:cubicBezTo>
                  <a:cubicBezTo>
                    <a:pt x="1461" y="2785"/>
                    <a:pt x="1552" y="2077"/>
                    <a:pt x="1530" y="1393"/>
                  </a:cubicBezTo>
                  <a:cubicBezTo>
                    <a:pt x="1484" y="685"/>
                    <a:pt x="1415" y="0"/>
                    <a:pt x="134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2" name="Google Shape;722;p15"/>
            <p:cNvSpPr/>
            <p:nvPr/>
          </p:nvSpPr>
          <p:spPr>
            <a:xfrm>
              <a:off x="2675275" y="3207000"/>
              <a:ext cx="152925" cy="955825"/>
            </a:xfrm>
            <a:custGeom>
              <a:avLst/>
              <a:gdLst/>
              <a:ahLst/>
              <a:cxnLst/>
              <a:rect l="l" t="t" r="r" b="b"/>
              <a:pathLst>
                <a:path w="6117" h="38233" extrusionOk="0">
                  <a:moveTo>
                    <a:pt x="47" y="0"/>
                  </a:moveTo>
                  <a:cubicBezTo>
                    <a:pt x="24" y="0"/>
                    <a:pt x="24" y="297"/>
                    <a:pt x="1" y="822"/>
                  </a:cubicBezTo>
                  <a:cubicBezTo>
                    <a:pt x="1" y="1347"/>
                    <a:pt x="1" y="2100"/>
                    <a:pt x="1" y="3013"/>
                  </a:cubicBezTo>
                  <a:cubicBezTo>
                    <a:pt x="47" y="4794"/>
                    <a:pt x="161" y="7213"/>
                    <a:pt x="343" y="9587"/>
                  </a:cubicBezTo>
                  <a:cubicBezTo>
                    <a:pt x="503" y="11984"/>
                    <a:pt x="754" y="14358"/>
                    <a:pt x="845" y="16138"/>
                  </a:cubicBezTo>
                  <a:cubicBezTo>
                    <a:pt x="914" y="17028"/>
                    <a:pt x="914" y="17781"/>
                    <a:pt x="937" y="18306"/>
                  </a:cubicBezTo>
                  <a:cubicBezTo>
                    <a:pt x="960" y="18808"/>
                    <a:pt x="960" y="19128"/>
                    <a:pt x="960" y="19128"/>
                  </a:cubicBezTo>
                  <a:cubicBezTo>
                    <a:pt x="960" y="19128"/>
                    <a:pt x="960" y="19425"/>
                    <a:pt x="982" y="19950"/>
                  </a:cubicBezTo>
                  <a:cubicBezTo>
                    <a:pt x="982" y="20452"/>
                    <a:pt x="1005" y="21205"/>
                    <a:pt x="1005" y="22118"/>
                  </a:cubicBezTo>
                  <a:cubicBezTo>
                    <a:pt x="982" y="23899"/>
                    <a:pt x="982" y="26295"/>
                    <a:pt x="960" y="28715"/>
                  </a:cubicBezTo>
                  <a:cubicBezTo>
                    <a:pt x="914" y="29902"/>
                    <a:pt x="891" y="31088"/>
                    <a:pt x="845" y="32230"/>
                  </a:cubicBezTo>
                  <a:cubicBezTo>
                    <a:pt x="845" y="32504"/>
                    <a:pt x="845" y="32778"/>
                    <a:pt x="823" y="33051"/>
                  </a:cubicBezTo>
                  <a:cubicBezTo>
                    <a:pt x="800" y="33325"/>
                    <a:pt x="777" y="33576"/>
                    <a:pt x="731" y="33828"/>
                  </a:cubicBezTo>
                  <a:cubicBezTo>
                    <a:pt x="686" y="34352"/>
                    <a:pt x="640" y="34832"/>
                    <a:pt x="617" y="35266"/>
                  </a:cubicBezTo>
                  <a:cubicBezTo>
                    <a:pt x="572" y="35722"/>
                    <a:pt x="526" y="36133"/>
                    <a:pt x="503" y="36498"/>
                  </a:cubicBezTo>
                  <a:cubicBezTo>
                    <a:pt x="480" y="36863"/>
                    <a:pt x="457" y="37183"/>
                    <a:pt x="435" y="37434"/>
                  </a:cubicBezTo>
                  <a:cubicBezTo>
                    <a:pt x="389" y="37959"/>
                    <a:pt x="275" y="38233"/>
                    <a:pt x="298" y="38233"/>
                  </a:cubicBezTo>
                  <a:cubicBezTo>
                    <a:pt x="298" y="38233"/>
                    <a:pt x="320" y="38187"/>
                    <a:pt x="389" y="38050"/>
                  </a:cubicBezTo>
                  <a:cubicBezTo>
                    <a:pt x="435" y="37913"/>
                    <a:pt x="503" y="37731"/>
                    <a:pt x="549" y="37457"/>
                  </a:cubicBezTo>
                  <a:cubicBezTo>
                    <a:pt x="594" y="37206"/>
                    <a:pt x="617" y="36886"/>
                    <a:pt x="663" y="36521"/>
                  </a:cubicBezTo>
                  <a:cubicBezTo>
                    <a:pt x="686" y="36156"/>
                    <a:pt x="754" y="35768"/>
                    <a:pt x="800" y="35311"/>
                  </a:cubicBezTo>
                  <a:cubicBezTo>
                    <a:pt x="868" y="34855"/>
                    <a:pt x="914" y="34375"/>
                    <a:pt x="982" y="33873"/>
                  </a:cubicBezTo>
                  <a:cubicBezTo>
                    <a:pt x="1028" y="33599"/>
                    <a:pt x="1051" y="33348"/>
                    <a:pt x="1074" y="33074"/>
                  </a:cubicBezTo>
                  <a:cubicBezTo>
                    <a:pt x="1119" y="32800"/>
                    <a:pt x="1119" y="32526"/>
                    <a:pt x="1142" y="32253"/>
                  </a:cubicBezTo>
                  <a:cubicBezTo>
                    <a:pt x="1188" y="31111"/>
                    <a:pt x="1256" y="29924"/>
                    <a:pt x="1325" y="28715"/>
                  </a:cubicBezTo>
                  <a:cubicBezTo>
                    <a:pt x="1393" y="26318"/>
                    <a:pt x="1439" y="23921"/>
                    <a:pt x="1485" y="22118"/>
                  </a:cubicBezTo>
                  <a:cubicBezTo>
                    <a:pt x="1507" y="21205"/>
                    <a:pt x="1485" y="20452"/>
                    <a:pt x="1485" y="19927"/>
                  </a:cubicBezTo>
                  <a:cubicBezTo>
                    <a:pt x="1485" y="19402"/>
                    <a:pt x="1485" y="19105"/>
                    <a:pt x="1485" y="19105"/>
                  </a:cubicBezTo>
                  <a:cubicBezTo>
                    <a:pt x="1485" y="19105"/>
                    <a:pt x="1462" y="18808"/>
                    <a:pt x="1439" y="18284"/>
                  </a:cubicBezTo>
                  <a:cubicBezTo>
                    <a:pt x="1416" y="17736"/>
                    <a:pt x="1393" y="17005"/>
                    <a:pt x="1325" y="16092"/>
                  </a:cubicBezTo>
                  <a:cubicBezTo>
                    <a:pt x="1211" y="14449"/>
                    <a:pt x="960" y="12349"/>
                    <a:pt x="777" y="10203"/>
                  </a:cubicBezTo>
                  <a:lnTo>
                    <a:pt x="777" y="10203"/>
                  </a:lnTo>
                  <a:cubicBezTo>
                    <a:pt x="845" y="10295"/>
                    <a:pt x="960" y="10386"/>
                    <a:pt x="1096" y="10454"/>
                  </a:cubicBezTo>
                  <a:cubicBezTo>
                    <a:pt x="1302" y="10569"/>
                    <a:pt x="1530" y="10637"/>
                    <a:pt x="1804" y="10637"/>
                  </a:cubicBezTo>
                  <a:cubicBezTo>
                    <a:pt x="2055" y="10637"/>
                    <a:pt x="2329" y="10569"/>
                    <a:pt x="2603" y="10454"/>
                  </a:cubicBezTo>
                  <a:cubicBezTo>
                    <a:pt x="3105" y="10249"/>
                    <a:pt x="3584" y="9884"/>
                    <a:pt x="3904" y="9587"/>
                  </a:cubicBezTo>
                  <a:cubicBezTo>
                    <a:pt x="4224" y="9290"/>
                    <a:pt x="4406" y="9062"/>
                    <a:pt x="4406" y="9062"/>
                  </a:cubicBezTo>
                  <a:cubicBezTo>
                    <a:pt x="4406" y="9062"/>
                    <a:pt x="4589" y="8834"/>
                    <a:pt x="4840" y="8446"/>
                  </a:cubicBezTo>
                  <a:cubicBezTo>
                    <a:pt x="5091" y="8081"/>
                    <a:pt x="5410" y="7533"/>
                    <a:pt x="5639" y="6962"/>
                  </a:cubicBezTo>
                  <a:cubicBezTo>
                    <a:pt x="5890" y="6369"/>
                    <a:pt x="6050" y="5752"/>
                    <a:pt x="6072" y="5250"/>
                  </a:cubicBezTo>
                  <a:cubicBezTo>
                    <a:pt x="6117" y="4765"/>
                    <a:pt x="6011" y="4450"/>
                    <a:pt x="5984" y="4450"/>
                  </a:cubicBezTo>
                  <a:cubicBezTo>
                    <a:pt x="5983" y="4450"/>
                    <a:pt x="5982" y="4451"/>
                    <a:pt x="5981" y="4451"/>
                  </a:cubicBezTo>
                  <a:cubicBezTo>
                    <a:pt x="5935" y="4474"/>
                    <a:pt x="5981" y="4771"/>
                    <a:pt x="5890" y="5227"/>
                  </a:cubicBezTo>
                  <a:cubicBezTo>
                    <a:pt x="5799" y="5661"/>
                    <a:pt x="5593" y="6232"/>
                    <a:pt x="5319" y="6734"/>
                  </a:cubicBezTo>
                  <a:cubicBezTo>
                    <a:pt x="5068" y="7259"/>
                    <a:pt x="4749" y="7738"/>
                    <a:pt x="4475" y="8081"/>
                  </a:cubicBezTo>
                  <a:cubicBezTo>
                    <a:pt x="4224" y="8400"/>
                    <a:pt x="4041" y="8606"/>
                    <a:pt x="4041" y="8606"/>
                  </a:cubicBezTo>
                  <a:cubicBezTo>
                    <a:pt x="4041" y="8606"/>
                    <a:pt x="3881" y="8834"/>
                    <a:pt x="3584" y="9131"/>
                  </a:cubicBezTo>
                  <a:cubicBezTo>
                    <a:pt x="3311" y="9427"/>
                    <a:pt x="2900" y="9793"/>
                    <a:pt x="2466" y="10044"/>
                  </a:cubicBezTo>
                  <a:cubicBezTo>
                    <a:pt x="2165" y="10209"/>
                    <a:pt x="1853" y="10296"/>
                    <a:pt x="1571" y="10296"/>
                  </a:cubicBezTo>
                  <a:cubicBezTo>
                    <a:pt x="1426" y="10296"/>
                    <a:pt x="1289" y="10273"/>
                    <a:pt x="1165" y="10226"/>
                  </a:cubicBezTo>
                  <a:cubicBezTo>
                    <a:pt x="982" y="10181"/>
                    <a:pt x="845" y="10089"/>
                    <a:pt x="754" y="10021"/>
                  </a:cubicBezTo>
                  <a:cubicBezTo>
                    <a:pt x="731" y="9861"/>
                    <a:pt x="731" y="9701"/>
                    <a:pt x="708" y="9541"/>
                  </a:cubicBezTo>
                  <a:cubicBezTo>
                    <a:pt x="686" y="9382"/>
                    <a:pt x="686" y="9222"/>
                    <a:pt x="663" y="9085"/>
                  </a:cubicBezTo>
                  <a:lnTo>
                    <a:pt x="663" y="9085"/>
                  </a:lnTo>
                  <a:cubicBezTo>
                    <a:pt x="754" y="9108"/>
                    <a:pt x="868" y="9153"/>
                    <a:pt x="1028" y="9153"/>
                  </a:cubicBezTo>
                  <a:cubicBezTo>
                    <a:pt x="1059" y="9155"/>
                    <a:pt x="1090" y="9156"/>
                    <a:pt x="1123" y="9156"/>
                  </a:cubicBezTo>
                  <a:cubicBezTo>
                    <a:pt x="1470" y="9156"/>
                    <a:pt x="1886" y="9045"/>
                    <a:pt x="2283" y="8857"/>
                  </a:cubicBezTo>
                  <a:cubicBezTo>
                    <a:pt x="2717" y="8651"/>
                    <a:pt x="3105" y="8355"/>
                    <a:pt x="3402" y="8103"/>
                  </a:cubicBezTo>
                  <a:cubicBezTo>
                    <a:pt x="3676" y="7852"/>
                    <a:pt x="3858" y="7693"/>
                    <a:pt x="3858" y="7693"/>
                  </a:cubicBezTo>
                  <a:cubicBezTo>
                    <a:pt x="3858" y="7693"/>
                    <a:pt x="4018" y="7487"/>
                    <a:pt x="4246" y="7168"/>
                  </a:cubicBezTo>
                  <a:cubicBezTo>
                    <a:pt x="4475" y="6848"/>
                    <a:pt x="4749" y="6392"/>
                    <a:pt x="4954" y="5889"/>
                  </a:cubicBezTo>
                  <a:cubicBezTo>
                    <a:pt x="5182" y="5387"/>
                    <a:pt x="5319" y="4839"/>
                    <a:pt x="5296" y="4406"/>
                  </a:cubicBezTo>
                  <a:cubicBezTo>
                    <a:pt x="5319" y="4178"/>
                    <a:pt x="5274" y="4018"/>
                    <a:pt x="5251" y="3881"/>
                  </a:cubicBezTo>
                  <a:cubicBezTo>
                    <a:pt x="5231" y="3781"/>
                    <a:pt x="5211" y="3717"/>
                    <a:pt x="5191" y="3717"/>
                  </a:cubicBezTo>
                  <a:cubicBezTo>
                    <a:pt x="5188" y="3717"/>
                    <a:pt x="5185" y="3718"/>
                    <a:pt x="5182" y="3721"/>
                  </a:cubicBezTo>
                  <a:cubicBezTo>
                    <a:pt x="5159" y="3721"/>
                    <a:pt x="5159" y="3789"/>
                    <a:pt x="5137" y="3904"/>
                  </a:cubicBezTo>
                  <a:cubicBezTo>
                    <a:pt x="5137" y="4018"/>
                    <a:pt x="5137" y="4178"/>
                    <a:pt x="5091" y="4383"/>
                  </a:cubicBezTo>
                  <a:cubicBezTo>
                    <a:pt x="5045" y="4748"/>
                    <a:pt x="4885" y="5227"/>
                    <a:pt x="4634" y="5661"/>
                  </a:cubicBezTo>
                  <a:cubicBezTo>
                    <a:pt x="4429" y="6118"/>
                    <a:pt x="4109" y="6506"/>
                    <a:pt x="3904" y="6780"/>
                  </a:cubicBezTo>
                  <a:cubicBezTo>
                    <a:pt x="3653" y="7053"/>
                    <a:pt x="3493" y="7213"/>
                    <a:pt x="3493" y="7213"/>
                  </a:cubicBezTo>
                  <a:cubicBezTo>
                    <a:pt x="3493" y="7213"/>
                    <a:pt x="3356" y="7396"/>
                    <a:pt x="3105" y="7647"/>
                  </a:cubicBezTo>
                  <a:cubicBezTo>
                    <a:pt x="2854" y="7898"/>
                    <a:pt x="2512" y="8218"/>
                    <a:pt x="2124" y="8446"/>
                  </a:cubicBezTo>
                  <a:cubicBezTo>
                    <a:pt x="1758" y="8674"/>
                    <a:pt x="1348" y="8857"/>
                    <a:pt x="1028" y="8902"/>
                  </a:cubicBezTo>
                  <a:cubicBezTo>
                    <a:pt x="948" y="8925"/>
                    <a:pt x="880" y="8931"/>
                    <a:pt x="817" y="8931"/>
                  </a:cubicBezTo>
                  <a:cubicBezTo>
                    <a:pt x="754" y="8931"/>
                    <a:pt x="697" y="8925"/>
                    <a:pt x="640" y="8925"/>
                  </a:cubicBezTo>
                  <a:cubicBezTo>
                    <a:pt x="457" y="6757"/>
                    <a:pt x="298" y="4634"/>
                    <a:pt x="206" y="2991"/>
                  </a:cubicBezTo>
                  <a:cubicBezTo>
                    <a:pt x="183" y="2100"/>
                    <a:pt x="138" y="1347"/>
                    <a:pt x="115" y="822"/>
                  </a:cubicBezTo>
                  <a:cubicBezTo>
                    <a:pt x="92" y="297"/>
                    <a:pt x="69" y="0"/>
                    <a:pt x="4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3" name="Google Shape;723;p15"/>
            <p:cNvSpPr/>
            <p:nvPr/>
          </p:nvSpPr>
          <p:spPr>
            <a:xfrm>
              <a:off x="3212250" y="3282325"/>
              <a:ext cx="117575" cy="96075"/>
            </a:xfrm>
            <a:custGeom>
              <a:avLst/>
              <a:gdLst/>
              <a:ahLst/>
              <a:cxnLst/>
              <a:rect l="l" t="t" r="r" b="b"/>
              <a:pathLst>
                <a:path w="4703" h="3843" extrusionOk="0">
                  <a:moveTo>
                    <a:pt x="23" y="0"/>
                  </a:moveTo>
                  <a:cubicBezTo>
                    <a:pt x="23" y="23"/>
                    <a:pt x="0" y="69"/>
                    <a:pt x="0" y="160"/>
                  </a:cubicBezTo>
                  <a:cubicBezTo>
                    <a:pt x="0" y="251"/>
                    <a:pt x="0" y="388"/>
                    <a:pt x="46" y="548"/>
                  </a:cubicBezTo>
                  <a:cubicBezTo>
                    <a:pt x="92" y="868"/>
                    <a:pt x="252" y="1279"/>
                    <a:pt x="457" y="1644"/>
                  </a:cubicBezTo>
                  <a:cubicBezTo>
                    <a:pt x="662" y="2032"/>
                    <a:pt x="914" y="2374"/>
                    <a:pt x="1142" y="2625"/>
                  </a:cubicBezTo>
                  <a:cubicBezTo>
                    <a:pt x="1233" y="2739"/>
                    <a:pt x="1324" y="2831"/>
                    <a:pt x="1393" y="2899"/>
                  </a:cubicBezTo>
                  <a:cubicBezTo>
                    <a:pt x="1461" y="2968"/>
                    <a:pt x="1507" y="3013"/>
                    <a:pt x="1507" y="3013"/>
                  </a:cubicBezTo>
                  <a:cubicBezTo>
                    <a:pt x="1507" y="3013"/>
                    <a:pt x="1553" y="3059"/>
                    <a:pt x="1621" y="3105"/>
                  </a:cubicBezTo>
                  <a:cubicBezTo>
                    <a:pt x="1690" y="3150"/>
                    <a:pt x="1804" y="3242"/>
                    <a:pt x="1941" y="3333"/>
                  </a:cubicBezTo>
                  <a:cubicBezTo>
                    <a:pt x="2237" y="3493"/>
                    <a:pt x="2625" y="3744"/>
                    <a:pt x="3059" y="3812"/>
                  </a:cubicBezTo>
                  <a:cubicBezTo>
                    <a:pt x="3192" y="3832"/>
                    <a:pt x="3325" y="3842"/>
                    <a:pt x="3454" y="3842"/>
                  </a:cubicBezTo>
                  <a:cubicBezTo>
                    <a:pt x="3768" y="3842"/>
                    <a:pt x="4059" y="3782"/>
                    <a:pt x="4269" y="3652"/>
                  </a:cubicBezTo>
                  <a:cubicBezTo>
                    <a:pt x="4337" y="3630"/>
                    <a:pt x="4406" y="3584"/>
                    <a:pt x="4451" y="3538"/>
                  </a:cubicBezTo>
                  <a:cubicBezTo>
                    <a:pt x="4520" y="3493"/>
                    <a:pt x="4543" y="3470"/>
                    <a:pt x="4588" y="3424"/>
                  </a:cubicBezTo>
                  <a:cubicBezTo>
                    <a:pt x="4657" y="3356"/>
                    <a:pt x="4703" y="3333"/>
                    <a:pt x="4680" y="3310"/>
                  </a:cubicBezTo>
                  <a:cubicBezTo>
                    <a:pt x="4680" y="3303"/>
                    <a:pt x="4674" y="3301"/>
                    <a:pt x="4663" y="3301"/>
                  </a:cubicBezTo>
                  <a:cubicBezTo>
                    <a:pt x="4638" y="3301"/>
                    <a:pt x="4584" y="3317"/>
                    <a:pt x="4520" y="3333"/>
                  </a:cubicBezTo>
                  <a:cubicBezTo>
                    <a:pt x="4497" y="3356"/>
                    <a:pt x="4451" y="3379"/>
                    <a:pt x="4383" y="3401"/>
                  </a:cubicBezTo>
                  <a:cubicBezTo>
                    <a:pt x="4337" y="3447"/>
                    <a:pt x="4269" y="3470"/>
                    <a:pt x="4200" y="3470"/>
                  </a:cubicBezTo>
                  <a:cubicBezTo>
                    <a:pt x="4067" y="3521"/>
                    <a:pt x="3914" y="3545"/>
                    <a:pt x="3754" y="3545"/>
                  </a:cubicBezTo>
                  <a:cubicBezTo>
                    <a:pt x="3559" y="3545"/>
                    <a:pt x="3351" y="3510"/>
                    <a:pt x="3150" y="3447"/>
                  </a:cubicBezTo>
                  <a:cubicBezTo>
                    <a:pt x="2785" y="3356"/>
                    <a:pt x="2466" y="3105"/>
                    <a:pt x="2215" y="2945"/>
                  </a:cubicBezTo>
                  <a:cubicBezTo>
                    <a:pt x="2100" y="2854"/>
                    <a:pt x="2009" y="2762"/>
                    <a:pt x="1941" y="2717"/>
                  </a:cubicBezTo>
                  <a:cubicBezTo>
                    <a:pt x="1872" y="2648"/>
                    <a:pt x="1849" y="2625"/>
                    <a:pt x="1849" y="2625"/>
                  </a:cubicBezTo>
                  <a:cubicBezTo>
                    <a:pt x="1849" y="2625"/>
                    <a:pt x="1804" y="2580"/>
                    <a:pt x="1735" y="2534"/>
                  </a:cubicBezTo>
                  <a:cubicBezTo>
                    <a:pt x="1690" y="2466"/>
                    <a:pt x="1575" y="2397"/>
                    <a:pt x="1484" y="2283"/>
                  </a:cubicBezTo>
                  <a:cubicBezTo>
                    <a:pt x="1279" y="2078"/>
                    <a:pt x="1005" y="1781"/>
                    <a:pt x="777" y="1461"/>
                  </a:cubicBezTo>
                  <a:cubicBezTo>
                    <a:pt x="548" y="1119"/>
                    <a:pt x="343" y="776"/>
                    <a:pt x="229" y="480"/>
                  </a:cubicBezTo>
                  <a:cubicBezTo>
                    <a:pt x="160" y="343"/>
                    <a:pt x="137" y="229"/>
                    <a:pt x="115" y="137"/>
                  </a:cubicBezTo>
                  <a:cubicBezTo>
                    <a:pt x="69" y="69"/>
                    <a:pt x="46" y="0"/>
                    <a:pt x="23" y="0"/>
                  </a:cubicBezTo>
                  <a:close/>
                </a:path>
              </a:pathLst>
            </a:custGeom>
            <a:solidFill>
              <a:srgbClr val="00B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4" name="Google Shape;724;p15"/>
            <p:cNvSpPr/>
            <p:nvPr/>
          </p:nvSpPr>
          <p:spPr>
            <a:xfrm>
              <a:off x="3194000" y="3284025"/>
              <a:ext cx="121550" cy="117475"/>
            </a:xfrm>
            <a:custGeom>
              <a:avLst/>
              <a:gdLst/>
              <a:ahLst/>
              <a:cxnLst/>
              <a:rect l="l" t="t" r="r" b="b"/>
              <a:pathLst>
                <a:path w="4862" h="4699" extrusionOk="0">
                  <a:moveTo>
                    <a:pt x="91" y="1"/>
                  </a:moveTo>
                  <a:cubicBezTo>
                    <a:pt x="69" y="1"/>
                    <a:pt x="0" y="229"/>
                    <a:pt x="23" y="594"/>
                  </a:cubicBezTo>
                  <a:cubicBezTo>
                    <a:pt x="23" y="960"/>
                    <a:pt x="114" y="1439"/>
                    <a:pt x="274" y="1895"/>
                  </a:cubicBezTo>
                  <a:cubicBezTo>
                    <a:pt x="457" y="2352"/>
                    <a:pt x="685" y="2786"/>
                    <a:pt x="890" y="3082"/>
                  </a:cubicBezTo>
                  <a:cubicBezTo>
                    <a:pt x="1004" y="3242"/>
                    <a:pt x="1096" y="3356"/>
                    <a:pt x="1164" y="3448"/>
                  </a:cubicBezTo>
                  <a:cubicBezTo>
                    <a:pt x="1233" y="3516"/>
                    <a:pt x="1278" y="3562"/>
                    <a:pt x="1278" y="3562"/>
                  </a:cubicBezTo>
                  <a:cubicBezTo>
                    <a:pt x="1278" y="3562"/>
                    <a:pt x="1324" y="3607"/>
                    <a:pt x="1392" y="3676"/>
                  </a:cubicBezTo>
                  <a:cubicBezTo>
                    <a:pt x="1484" y="3744"/>
                    <a:pt x="1598" y="3858"/>
                    <a:pt x="1735" y="3972"/>
                  </a:cubicBezTo>
                  <a:cubicBezTo>
                    <a:pt x="2054" y="4201"/>
                    <a:pt x="2488" y="4452"/>
                    <a:pt x="2967" y="4589"/>
                  </a:cubicBezTo>
                  <a:cubicBezTo>
                    <a:pt x="3231" y="4664"/>
                    <a:pt x="3502" y="4698"/>
                    <a:pt x="3753" y="4698"/>
                  </a:cubicBezTo>
                  <a:cubicBezTo>
                    <a:pt x="3958" y="4698"/>
                    <a:pt x="4150" y="4675"/>
                    <a:pt x="4314" y="4634"/>
                  </a:cubicBezTo>
                  <a:cubicBezTo>
                    <a:pt x="4656" y="4543"/>
                    <a:pt x="4862" y="4429"/>
                    <a:pt x="4862" y="4406"/>
                  </a:cubicBezTo>
                  <a:cubicBezTo>
                    <a:pt x="4855" y="4393"/>
                    <a:pt x="4831" y="4387"/>
                    <a:pt x="4791" y="4387"/>
                  </a:cubicBezTo>
                  <a:cubicBezTo>
                    <a:pt x="4696" y="4387"/>
                    <a:pt x="4511" y="4420"/>
                    <a:pt x="4268" y="4452"/>
                  </a:cubicBezTo>
                  <a:cubicBezTo>
                    <a:pt x="4226" y="4455"/>
                    <a:pt x="4181" y="4456"/>
                    <a:pt x="4136" y="4456"/>
                  </a:cubicBezTo>
                  <a:cubicBezTo>
                    <a:pt x="3818" y="4456"/>
                    <a:pt x="3441" y="4386"/>
                    <a:pt x="3082" y="4246"/>
                  </a:cubicBezTo>
                  <a:cubicBezTo>
                    <a:pt x="2671" y="4087"/>
                    <a:pt x="2305" y="3813"/>
                    <a:pt x="2054" y="3607"/>
                  </a:cubicBezTo>
                  <a:cubicBezTo>
                    <a:pt x="1917" y="3493"/>
                    <a:pt x="1826" y="3379"/>
                    <a:pt x="1758" y="3311"/>
                  </a:cubicBezTo>
                  <a:cubicBezTo>
                    <a:pt x="1689" y="3265"/>
                    <a:pt x="1644" y="3219"/>
                    <a:pt x="1644" y="3219"/>
                  </a:cubicBezTo>
                  <a:cubicBezTo>
                    <a:pt x="1644" y="3219"/>
                    <a:pt x="1621" y="3174"/>
                    <a:pt x="1552" y="3105"/>
                  </a:cubicBezTo>
                  <a:cubicBezTo>
                    <a:pt x="1484" y="3037"/>
                    <a:pt x="1370" y="2945"/>
                    <a:pt x="1278" y="2808"/>
                  </a:cubicBezTo>
                  <a:cubicBezTo>
                    <a:pt x="1073" y="2534"/>
                    <a:pt x="822" y="2169"/>
                    <a:pt x="616" y="1758"/>
                  </a:cubicBezTo>
                  <a:cubicBezTo>
                    <a:pt x="434" y="1348"/>
                    <a:pt x="274" y="914"/>
                    <a:pt x="206" y="572"/>
                  </a:cubicBezTo>
                  <a:cubicBezTo>
                    <a:pt x="137" y="252"/>
                    <a:pt x="137" y="1"/>
                    <a:pt x="91" y="1"/>
                  </a:cubicBezTo>
                  <a:close/>
                </a:path>
              </a:pathLst>
            </a:custGeom>
            <a:solidFill>
              <a:srgbClr val="00B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5" name="Google Shape;725;p15"/>
            <p:cNvSpPr/>
            <p:nvPr/>
          </p:nvSpPr>
          <p:spPr>
            <a:xfrm>
              <a:off x="2998825" y="3500400"/>
              <a:ext cx="134125" cy="693250"/>
            </a:xfrm>
            <a:custGeom>
              <a:avLst/>
              <a:gdLst/>
              <a:ahLst/>
              <a:cxnLst/>
              <a:rect l="l" t="t" r="r" b="b"/>
              <a:pathLst>
                <a:path w="5365" h="27730" extrusionOk="0">
                  <a:moveTo>
                    <a:pt x="3253" y="1"/>
                  </a:moveTo>
                  <a:cubicBezTo>
                    <a:pt x="3060" y="1"/>
                    <a:pt x="2829" y="25"/>
                    <a:pt x="2603" y="88"/>
                  </a:cubicBezTo>
                  <a:cubicBezTo>
                    <a:pt x="2329" y="179"/>
                    <a:pt x="2032" y="271"/>
                    <a:pt x="1850" y="408"/>
                  </a:cubicBezTo>
                  <a:cubicBezTo>
                    <a:pt x="1644" y="499"/>
                    <a:pt x="1507" y="590"/>
                    <a:pt x="1507" y="590"/>
                  </a:cubicBezTo>
                  <a:cubicBezTo>
                    <a:pt x="1507" y="590"/>
                    <a:pt x="1393" y="681"/>
                    <a:pt x="1233" y="841"/>
                  </a:cubicBezTo>
                  <a:cubicBezTo>
                    <a:pt x="1051" y="978"/>
                    <a:pt x="845" y="1229"/>
                    <a:pt x="640" y="1480"/>
                  </a:cubicBezTo>
                  <a:cubicBezTo>
                    <a:pt x="275" y="1982"/>
                    <a:pt x="1" y="2576"/>
                    <a:pt x="69" y="2622"/>
                  </a:cubicBezTo>
                  <a:cubicBezTo>
                    <a:pt x="72" y="2624"/>
                    <a:pt x="76" y="2625"/>
                    <a:pt x="80" y="2625"/>
                  </a:cubicBezTo>
                  <a:cubicBezTo>
                    <a:pt x="170" y="2625"/>
                    <a:pt x="521" y="2171"/>
                    <a:pt x="914" y="1800"/>
                  </a:cubicBezTo>
                  <a:cubicBezTo>
                    <a:pt x="1142" y="1617"/>
                    <a:pt x="1348" y="1435"/>
                    <a:pt x="1530" y="1321"/>
                  </a:cubicBezTo>
                  <a:cubicBezTo>
                    <a:pt x="1690" y="1206"/>
                    <a:pt x="1804" y="1115"/>
                    <a:pt x="1804" y="1115"/>
                  </a:cubicBezTo>
                  <a:cubicBezTo>
                    <a:pt x="1804" y="1115"/>
                    <a:pt x="1918" y="1047"/>
                    <a:pt x="2078" y="910"/>
                  </a:cubicBezTo>
                  <a:cubicBezTo>
                    <a:pt x="2101" y="910"/>
                    <a:pt x="2146" y="887"/>
                    <a:pt x="2169" y="864"/>
                  </a:cubicBezTo>
                  <a:cubicBezTo>
                    <a:pt x="2169" y="955"/>
                    <a:pt x="2169" y="1047"/>
                    <a:pt x="2192" y="1161"/>
                  </a:cubicBezTo>
                  <a:cubicBezTo>
                    <a:pt x="2215" y="1526"/>
                    <a:pt x="2329" y="2074"/>
                    <a:pt x="2466" y="2690"/>
                  </a:cubicBezTo>
                  <a:cubicBezTo>
                    <a:pt x="2626" y="3306"/>
                    <a:pt x="2808" y="4014"/>
                    <a:pt x="2877" y="4790"/>
                  </a:cubicBezTo>
                  <a:cubicBezTo>
                    <a:pt x="2945" y="5589"/>
                    <a:pt x="3037" y="6456"/>
                    <a:pt x="3105" y="7301"/>
                  </a:cubicBezTo>
                  <a:cubicBezTo>
                    <a:pt x="3447" y="10702"/>
                    <a:pt x="3767" y="14103"/>
                    <a:pt x="3767" y="14103"/>
                  </a:cubicBezTo>
                  <a:cubicBezTo>
                    <a:pt x="3767" y="14103"/>
                    <a:pt x="3858" y="14970"/>
                    <a:pt x="4041" y="16248"/>
                  </a:cubicBezTo>
                  <a:cubicBezTo>
                    <a:pt x="4201" y="17504"/>
                    <a:pt x="4429" y="19216"/>
                    <a:pt x="4612" y="20905"/>
                  </a:cubicBezTo>
                  <a:cubicBezTo>
                    <a:pt x="4726" y="21749"/>
                    <a:pt x="4817" y="22616"/>
                    <a:pt x="4908" y="23415"/>
                  </a:cubicBezTo>
                  <a:cubicBezTo>
                    <a:pt x="4977" y="24214"/>
                    <a:pt x="5045" y="24945"/>
                    <a:pt x="5091" y="25584"/>
                  </a:cubicBezTo>
                  <a:cubicBezTo>
                    <a:pt x="5205" y="26862"/>
                    <a:pt x="5296" y="27729"/>
                    <a:pt x="5342" y="27729"/>
                  </a:cubicBezTo>
                  <a:cubicBezTo>
                    <a:pt x="5365" y="27729"/>
                    <a:pt x="5365" y="26862"/>
                    <a:pt x="5319" y="25584"/>
                  </a:cubicBezTo>
                  <a:cubicBezTo>
                    <a:pt x="5273" y="24922"/>
                    <a:pt x="5251" y="24169"/>
                    <a:pt x="5228" y="23370"/>
                  </a:cubicBezTo>
                  <a:cubicBezTo>
                    <a:pt x="5159" y="22571"/>
                    <a:pt x="5091" y="21703"/>
                    <a:pt x="5000" y="20859"/>
                  </a:cubicBezTo>
                  <a:cubicBezTo>
                    <a:pt x="4863" y="19147"/>
                    <a:pt x="4680" y="17435"/>
                    <a:pt x="4543" y="16157"/>
                  </a:cubicBezTo>
                  <a:cubicBezTo>
                    <a:pt x="4406" y="14879"/>
                    <a:pt x="4315" y="14034"/>
                    <a:pt x="4315" y="14034"/>
                  </a:cubicBezTo>
                  <a:cubicBezTo>
                    <a:pt x="4315" y="14034"/>
                    <a:pt x="3904" y="10633"/>
                    <a:pt x="3493" y="7255"/>
                  </a:cubicBezTo>
                  <a:cubicBezTo>
                    <a:pt x="3402" y="6388"/>
                    <a:pt x="3288" y="5543"/>
                    <a:pt x="3196" y="4744"/>
                  </a:cubicBezTo>
                  <a:cubicBezTo>
                    <a:pt x="3082" y="3923"/>
                    <a:pt x="2854" y="3215"/>
                    <a:pt x="2671" y="2622"/>
                  </a:cubicBezTo>
                  <a:cubicBezTo>
                    <a:pt x="2489" y="2005"/>
                    <a:pt x="2375" y="1503"/>
                    <a:pt x="2283" y="1138"/>
                  </a:cubicBezTo>
                  <a:cubicBezTo>
                    <a:pt x="2261" y="1001"/>
                    <a:pt x="2261" y="887"/>
                    <a:pt x="2238" y="818"/>
                  </a:cubicBezTo>
                  <a:cubicBezTo>
                    <a:pt x="2375" y="704"/>
                    <a:pt x="2557" y="613"/>
                    <a:pt x="2717" y="522"/>
                  </a:cubicBezTo>
                  <a:cubicBezTo>
                    <a:pt x="3196" y="271"/>
                    <a:pt x="3744" y="202"/>
                    <a:pt x="3744" y="111"/>
                  </a:cubicBezTo>
                  <a:cubicBezTo>
                    <a:pt x="3758" y="56"/>
                    <a:pt x="3548" y="1"/>
                    <a:pt x="325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6" name="Google Shape;726;p15"/>
            <p:cNvSpPr/>
            <p:nvPr/>
          </p:nvSpPr>
          <p:spPr>
            <a:xfrm>
              <a:off x="2624500" y="3152800"/>
              <a:ext cx="688775" cy="215925"/>
            </a:xfrm>
            <a:custGeom>
              <a:avLst/>
              <a:gdLst/>
              <a:ahLst/>
              <a:cxnLst/>
              <a:rect l="l" t="t" r="r" b="b"/>
              <a:pathLst>
                <a:path w="27551" h="8637" extrusionOk="0">
                  <a:moveTo>
                    <a:pt x="26911" y="0"/>
                  </a:moveTo>
                  <a:lnTo>
                    <a:pt x="0" y="845"/>
                  </a:lnTo>
                  <a:cubicBezTo>
                    <a:pt x="0" y="1141"/>
                    <a:pt x="0" y="3926"/>
                    <a:pt x="46" y="7099"/>
                  </a:cubicBezTo>
                  <a:cubicBezTo>
                    <a:pt x="4080" y="8221"/>
                    <a:pt x="7877" y="8636"/>
                    <a:pt x="11289" y="8636"/>
                  </a:cubicBezTo>
                  <a:cubicBezTo>
                    <a:pt x="20368" y="8636"/>
                    <a:pt x="26721" y="5694"/>
                    <a:pt x="27551" y="5296"/>
                  </a:cubicBezTo>
                  <a:cubicBezTo>
                    <a:pt x="27185" y="2237"/>
                    <a:pt x="26911" y="0"/>
                    <a:pt x="26911" y="0"/>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7" name="Google Shape;727;p15"/>
            <p:cNvSpPr/>
            <p:nvPr/>
          </p:nvSpPr>
          <p:spPr>
            <a:xfrm>
              <a:off x="2867600" y="3669575"/>
              <a:ext cx="46800" cy="100600"/>
            </a:xfrm>
            <a:custGeom>
              <a:avLst/>
              <a:gdLst/>
              <a:ahLst/>
              <a:cxnLst/>
              <a:rect l="l" t="t" r="r" b="b"/>
              <a:pathLst>
                <a:path w="1872" h="4024" extrusionOk="0">
                  <a:moveTo>
                    <a:pt x="1557" y="0"/>
                  </a:moveTo>
                  <a:cubicBezTo>
                    <a:pt x="1393" y="0"/>
                    <a:pt x="1203" y="191"/>
                    <a:pt x="1073" y="488"/>
                  </a:cubicBezTo>
                  <a:cubicBezTo>
                    <a:pt x="936" y="876"/>
                    <a:pt x="959" y="1264"/>
                    <a:pt x="1141" y="1378"/>
                  </a:cubicBezTo>
                  <a:cubicBezTo>
                    <a:pt x="1175" y="1400"/>
                    <a:pt x="1212" y="1410"/>
                    <a:pt x="1251" y="1410"/>
                  </a:cubicBezTo>
                  <a:cubicBezTo>
                    <a:pt x="1421" y="1410"/>
                    <a:pt x="1623" y="1215"/>
                    <a:pt x="1735" y="899"/>
                  </a:cubicBezTo>
                  <a:cubicBezTo>
                    <a:pt x="1872" y="534"/>
                    <a:pt x="1849" y="146"/>
                    <a:pt x="1666" y="32"/>
                  </a:cubicBezTo>
                  <a:cubicBezTo>
                    <a:pt x="1632" y="10"/>
                    <a:pt x="1595" y="0"/>
                    <a:pt x="1557" y="0"/>
                  </a:cubicBezTo>
                  <a:close/>
                  <a:moveTo>
                    <a:pt x="888" y="2051"/>
                  </a:moveTo>
                  <a:cubicBezTo>
                    <a:pt x="655" y="2051"/>
                    <a:pt x="375" y="2313"/>
                    <a:pt x="205" y="2748"/>
                  </a:cubicBezTo>
                  <a:cubicBezTo>
                    <a:pt x="0" y="3273"/>
                    <a:pt x="46" y="3821"/>
                    <a:pt x="297" y="3980"/>
                  </a:cubicBezTo>
                  <a:cubicBezTo>
                    <a:pt x="347" y="4010"/>
                    <a:pt x="400" y="4024"/>
                    <a:pt x="455" y="4024"/>
                  </a:cubicBezTo>
                  <a:cubicBezTo>
                    <a:pt x="699" y="4024"/>
                    <a:pt x="974" y="3747"/>
                    <a:pt x="1141" y="3318"/>
                  </a:cubicBezTo>
                  <a:cubicBezTo>
                    <a:pt x="1324" y="2816"/>
                    <a:pt x="1278" y="2246"/>
                    <a:pt x="1027" y="2086"/>
                  </a:cubicBezTo>
                  <a:cubicBezTo>
                    <a:pt x="984" y="2062"/>
                    <a:pt x="937" y="2051"/>
                    <a:pt x="888" y="205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8" name="Google Shape;728;p15"/>
            <p:cNvSpPr/>
            <p:nvPr/>
          </p:nvSpPr>
          <p:spPr>
            <a:xfrm>
              <a:off x="3292700" y="3637575"/>
              <a:ext cx="28575" cy="104900"/>
            </a:xfrm>
            <a:custGeom>
              <a:avLst/>
              <a:gdLst/>
              <a:ahLst/>
              <a:cxnLst/>
              <a:rect l="l" t="t" r="r" b="b"/>
              <a:pathLst>
                <a:path w="1143" h="4196" extrusionOk="0">
                  <a:moveTo>
                    <a:pt x="645" y="0"/>
                  </a:moveTo>
                  <a:cubicBezTo>
                    <a:pt x="463" y="0"/>
                    <a:pt x="295" y="258"/>
                    <a:pt x="275" y="627"/>
                  </a:cubicBezTo>
                  <a:cubicBezTo>
                    <a:pt x="229" y="1015"/>
                    <a:pt x="366" y="1380"/>
                    <a:pt x="572" y="1449"/>
                  </a:cubicBezTo>
                  <a:cubicBezTo>
                    <a:pt x="593" y="1456"/>
                    <a:pt x="614" y="1459"/>
                    <a:pt x="635" y="1459"/>
                  </a:cubicBezTo>
                  <a:cubicBezTo>
                    <a:pt x="817" y="1459"/>
                    <a:pt x="985" y="1201"/>
                    <a:pt x="1005" y="832"/>
                  </a:cubicBezTo>
                  <a:cubicBezTo>
                    <a:pt x="1051" y="444"/>
                    <a:pt x="914" y="79"/>
                    <a:pt x="708" y="11"/>
                  </a:cubicBezTo>
                  <a:cubicBezTo>
                    <a:pt x="687" y="3"/>
                    <a:pt x="666" y="0"/>
                    <a:pt x="645" y="0"/>
                  </a:cubicBezTo>
                  <a:close/>
                  <a:moveTo>
                    <a:pt x="592" y="2148"/>
                  </a:moveTo>
                  <a:cubicBezTo>
                    <a:pt x="323" y="2148"/>
                    <a:pt x="88" y="2499"/>
                    <a:pt x="47" y="3023"/>
                  </a:cubicBezTo>
                  <a:cubicBezTo>
                    <a:pt x="1" y="3571"/>
                    <a:pt x="183" y="4096"/>
                    <a:pt x="457" y="4188"/>
                  </a:cubicBezTo>
                  <a:cubicBezTo>
                    <a:pt x="481" y="4193"/>
                    <a:pt x="505" y="4196"/>
                    <a:pt x="529" y="4196"/>
                  </a:cubicBezTo>
                  <a:cubicBezTo>
                    <a:pt x="797" y="4196"/>
                    <a:pt x="1032" y="3845"/>
                    <a:pt x="1074" y="3320"/>
                  </a:cubicBezTo>
                  <a:cubicBezTo>
                    <a:pt x="1142" y="2772"/>
                    <a:pt x="937" y="2247"/>
                    <a:pt x="663" y="2156"/>
                  </a:cubicBezTo>
                  <a:cubicBezTo>
                    <a:pt x="639" y="2151"/>
                    <a:pt x="615" y="2148"/>
                    <a:pt x="592" y="2148"/>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29" name="Google Shape;729;p15"/>
            <p:cNvSpPr/>
            <p:nvPr/>
          </p:nvSpPr>
          <p:spPr>
            <a:xfrm>
              <a:off x="2914950" y="2403375"/>
              <a:ext cx="422875" cy="733125"/>
            </a:xfrm>
            <a:custGeom>
              <a:avLst/>
              <a:gdLst/>
              <a:ahLst/>
              <a:cxnLst/>
              <a:rect l="l" t="t" r="r" b="b"/>
              <a:pathLst>
                <a:path w="16915" h="29325" extrusionOk="0">
                  <a:moveTo>
                    <a:pt x="6554" y="1"/>
                  </a:moveTo>
                  <a:cubicBezTo>
                    <a:pt x="5477" y="1"/>
                    <a:pt x="4357" y="209"/>
                    <a:pt x="3219" y="624"/>
                  </a:cubicBezTo>
                  <a:cubicBezTo>
                    <a:pt x="3926" y="989"/>
                    <a:pt x="4497" y="943"/>
                    <a:pt x="5661" y="1103"/>
                  </a:cubicBezTo>
                  <a:cubicBezTo>
                    <a:pt x="6688" y="1765"/>
                    <a:pt x="8081" y="2107"/>
                    <a:pt x="9815" y="4641"/>
                  </a:cubicBezTo>
                  <a:cubicBezTo>
                    <a:pt x="12212" y="8156"/>
                    <a:pt x="13490" y="17309"/>
                    <a:pt x="10181" y="22422"/>
                  </a:cubicBezTo>
                  <a:cubicBezTo>
                    <a:pt x="10181" y="22422"/>
                    <a:pt x="8146" y="25996"/>
                    <a:pt x="4113" y="25996"/>
                  </a:cubicBezTo>
                  <a:cubicBezTo>
                    <a:pt x="3727" y="25996"/>
                    <a:pt x="3322" y="25963"/>
                    <a:pt x="2899" y="25891"/>
                  </a:cubicBezTo>
                  <a:lnTo>
                    <a:pt x="92" y="26074"/>
                  </a:lnTo>
                  <a:cubicBezTo>
                    <a:pt x="92" y="26074"/>
                    <a:pt x="1" y="28927"/>
                    <a:pt x="4383" y="29292"/>
                  </a:cubicBezTo>
                  <a:cubicBezTo>
                    <a:pt x="4632" y="29314"/>
                    <a:pt x="4879" y="29324"/>
                    <a:pt x="5125" y="29324"/>
                  </a:cubicBezTo>
                  <a:cubicBezTo>
                    <a:pt x="8011" y="29324"/>
                    <a:pt x="10651" y="27870"/>
                    <a:pt x="12417" y="25640"/>
                  </a:cubicBezTo>
                  <a:cubicBezTo>
                    <a:pt x="13011" y="24910"/>
                    <a:pt x="13970" y="24065"/>
                    <a:pt x="14335" y="23198"/>
                  </a:cubicBezTo>
                  <a:cubicBezTo>
                    <a:pt x="16115" y="19158"/>
                    <a:pt x="16914" y="15483"/>
                    <a:pt x="16115" y="11032"/>
                  </a:cubicBezTo>
                  <a:cubicBezTo>
                    <a:pt x="14808" y="3630"/>
                    <a:pt x="11050" y="1"/>
                    <a:pt x="6554" y="1"/>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0" name="Google Shape;730;p15"/>
            <p:cNvSpPr/>
            <p:nvPr/>
          </p:nvSpPr>
          <p:spPr>
            <a:xfrm>
              <a:off x="2916650" y="2431500"/>
              <a:ext cx="346400" cy="669550"/>
            </a:xfrm>
            <a:custGeom>
              <a:avLst/>
              <a:gdLst/>
              <a:ahLst/>
              <a:cxnLst/>
              <a:rect l="l" t="t" r="r" b="b"/>
              <a:pathLst>
                <a:path w="13856" h="26782" extrusionOk="0">
                  <a:moveTo>
                    <a:pt x="5593" y="1"/>
                  </a:moveTo>
                  <a:cubicBezTo>
                    <a:pt x="6643" y="640"/>
                    <a:pt x="8013" y="982"/>
                    <a:pt x="9747" y="3516"/>
                  </a:cubicBezTo>
                  <a:cubicBezTo>
                    <a:pt x="12144" y="7031"/>
                    <a:pt x="13422" y="16184"/>
                    <a:pt x="10113" y="21297"/>
                  </a:cubicBezTo>
                  <a:cubicBezTo>
                    <a:pt x="10113" y="21297"/>
                    <a:pt x="8078" y="24871"/>
                    <a:pt x="4045" y="24871"/>
                  </a:cubicBezTo>
                  <a:cubicBezTo>
                    <a:pt x="3659" y="24871"/>
                    <a:pt x="3254" y="24838"/>
                    <a:pt x="2831" y="24766"/>
                  </a:cubicBezTo>
                  <a:lnTo>
                    <a:pt x="24" y="24949"/>
                  </a:lnTo>
                  <a:cubicBezTo>
                    <a:pt x="24" y="24949"/>
                    <a:pt x="1" y="25520"/>
                    <a:pt x="366" y="26159"/>
                  </a:cubicBezTo>
                  <a:cubicBezTo>
                    <a:pt x="914" y="26455"/>
                    <a:pt x="1667" y="26684"/>
                    <a:pt x="2672" y="26752"/>
                  </a:cubicBezTo>
                  <a:cubicBezTo>
                    <a:pt x="2902" y="26772"/>
                    <a:pt x="3131" y="26782"/>
                    <a:pt x="3359" y="26782"/>
                  </a:cubicBezTo>
                  <a:cubicBezTo>
                    <a:pt x="6009" y="26782"/>
                    <a:pt x="8404" y="25459"/>
                    <a:pt x="10044" y="23420"/>
                  </a:cubicBezTo>
                  <a:cubicBezTo>
                    <a:pt x="10569" y="22758"/>
                    <a:pt x="11026" y="22004"/>
                    <a:pt x="11368" y="21206"/>
                  </a:cubicBezTo>
                  <a:cubicBezTo>
                    <a:pt x="12989" y="17508"/>
                    <a:pt x="13856" y="14107"/>
                    <a:pt x="13126" y="10021"/>
                  </a:cubicBezTo>
                  <a:cubicBezTo>
                    <a:pt x="12030" y="3790"/>
                    <a:pt x="9200" y="480"/>
                    <a:pt x="559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1" name="Google Shape;731;p15"/>
            <p:cNvSpPr/>
            <p:nvPr/>
          </p:nvSpPr>
          <p:spPr>
            <a:xfrm>
              <a:off x="3043350" y="2447050"/>
              <a:ext cx="195750" cy="598550"/>
            </a:xfrm>
            <a:custGeom>
              <a:avLst/>
              <a:gdLst/>
              <a:ahLst/>
              <a:cxnLst/>
              <a:rect l="l" t="t" r="r" b="b"/>
              <a:pathLst>
                <a:path w="7830" h="23942" extrusionOk="0">
                  <a:moveTo>
                    <a:pt x="931" y="0"/>
                  </a:moveTo>
                  <a:cubicBezTo>
                    <a:pt x="815" y="0"/>
                    <a:pt x="709" y="7"/>
                    <a:pt x="616" y="18"/>
                  </a:cubicBezTo>
                  <a:cubicBezTo>
                    <a:pt x="206" y="87"/>
                    <a:pt x="0" y="201"/>
                    <a:pt x="0" y="201"/>
                  </a:cubicBezTo>
                  <a:cubicBezTo>
                    <a:pt x="0" y="212"/>
                    <a:pt x="13" y="216"/>
                    <a:pt x="39" y="216"/>
                  </a:cubicBezTo>
                  <a:cubicBezTo>
                    <a:pt x="119" y="216"/>
                    <a:pt x="322" y="172"/>
                    <a:pt x="616" y="155"/>
                  </a:cubicBezTo>
                  <a:cubicBezTo>
                    <a:pt x="1005" y="155"/>
                    <a:pt x="1575" y="223"/>
                    <a:pt x="2169" y="543"/>
                  </a:cubicBezTo>
                  <a:cubicBezTo>
                    <a:pt x="3356" y="1159"/>
                    <a:pt x="4497" y="2620"/>
                    <a:pt x="5319" y="4218"/>
                  </a:cubicBezTo>
                  <a:cubicBezTo>
                    <a:pt x="5729" y="4994"/>
                    <a:pt x="6095" y="5838"/>
                    <a:pt x="6300" y="6637"/>
                  </a:cubicBezTo>
                  <a:cubicBezTo>
                    <a:pt x="6505" y="7436"/>
                    <a:pt x="6665" y="8212"/>
                    <a:pt x="6779" y="8897"/>
                  </a:cubicBezTo>
                  <a:cubicBezTo>
                    <a:pt x="6916" y="9559"/>
                    <a:pt x="6939" y="10107"/>
                    <a:pt x="7008" y="10495"/>
                  </a:cubicBezTo>
                  <a:cubicBezTo>
                    <a:pt x="7030" y="10700"/>
                    <a:pt x="7030" y="10860"/>
                    <a:pt x="7053" y="10951"/>
                  </a:cubicBezTo>
                  <a:cubicBezTo>
                    <a:pt x="7053" y="11065"/>
                    <a:pt x="7053" y="11111"/>
                    <a:pt x="7053" y="11111"/>
                  </a:cubicBezTo>
                  <a:cubicBezTo>
                    <a:pt x="7053" y="11111"/>
                    <a:pt x="7076" y="11339"/>
                    <a:pt x="7099" y="11727"/>
                  </a:cubicBezTo>
                  <a:cubicBezTo>
                    <a:pt x="7145" y="12138"/>
                    <a:pt x="7122" y="12686"/>
                    <a:pt x="7145" y="13348"/>
                  </a:cubicBezTo>
                  <a:cubicBezTo>
                    <a:pt x="7099" y="14033"/>
                    <a:pt x="7053" y="14809"/>
                    <a:pt x="6871" y="15631"/>
                  </a:cubicBezTo>
                  <a:cubicBezTo>
                    <a:pt x="6825" y="15836"/>
                    <a:pt x="6802" y="16041"/>
                    <a:pt x="6756" y="16270"/>
                  </a:cubicBezTo>
                  <a:cubicBezTo>
                    <a:pt x="6688" y="16475"/>
                    <a:pt x="6620" y="16680"/>
                    <a:pt x="6551" y="16886"/>
                  </a:cubicBezTo>
                  <a:cubicBezTo>
                    <a:pt x="6505" y="17091"/>
                    <a:pt x="6437" y="17320"/>
                    <a:pt x="6368" y="17525"/>
                  </a:cubicBezTo>
                  <a:lnTo>
                    <a:pt x="6117" y="18141"/>
                  </a:lnTo>
                  <a:cubicBezTo>
                    <a:pt x="5433" y="19830"/>
                    <a:pt x="4474" y="21382"/>
                    <a:pt x="3584" y="22387"/>
                  </a:cubicBezTo>
                  <a:cubicBezTo>
                    <a:pt x="2671" y="23391"/>
                    <a:pt x="1895" y="23893"/>
                    <a:pt x="1940" y="23939"/>
                  </a:cubicBezTo>
                  <a:cubicBezTo>
                    <a:pt x="1940" y="23941"/>
                    <a:pt x="1942" y="23942"/>
                    <a:pt x="1945" y="23942"/>
                  </a:cubicBezTo>
                  <a:cubicBezTo>
                    <a:pt x="1976" y="23942"/>
                    <a:pt x="2175" y="23830"/>
                    <a:pt x="2488" y="23642"/>
                  </a:cubicBezTo>
                  <a:cubicBezTo>
                    <a:pt x="2557" y="23574"/>
                    <a:pt x="2648" y="23528"/>
                    <a:pt x="2762" y="23460"/>
                  </a:cubicBezTo>
                  <a:cubicBezTo>
                    <a:pt x="2853" y="23391"/>
                    <a:pt x="2967" y="23300"/>
                    <a:pt x="3059" y="23209"/>
                  </a:cubicBezTo>
                  <a:cubicBezTo>
                    <a:pt x="3287" y="23026"/>
                    <a:pt x="3538" y="22843"/>
                    <a:pt x="3766" y="22569"/>
                  </a:cubicBezTo>
                  <a:cubicBezTo>
                    <a:pt x="4771" y="21588"/>
                    <a:pt x="5821" y="20036"/>
                    <a:pt x="6574" y="18347"/>
                  </a:cubicBezTo>
                  <a:lnTo>
                    <a:pt x="6848" y="17708"/>
                  </a:lnTo>
                  <a:cubicBezTo>
                    <a:pt x="6916" y="17479"/>
                    <a:pt x="6985" y="17274"/>
                    <a:pt x="7076" y="17046"/>
                  </a:cubicBezTo>
                  <a:cubicBezTo>
                    <a:pt x="7145" y="16840"/>
                    <a:pt x="7213" y="16612"/>
                    <a:pt x="7281" y="16407"/>
                  </a:cubicBezTo>
                  <a:cubicBezTo>
                    <a:pt x="7350" y="16178"/>
                    <a:pt x="7373" y="15973"/>
                    <a:pt x="7441" y="15745"/>
                  </a:cubicBezTo>
                  <a:cubicBezTo>
                    <a:pt x="7647" y="14900"/>
                    <a:pt x="7715" y="14078"/>
                    <a:pt x="7784" y="13394"/>
                  </a:cubicBezTo>
                  <a:cubicBezTo>
                    <a:pt x="7784" y="12686"/>
                    <a:pt x="7829" y="12115"/>
                    <a:pt x="7784" y="11705"/>
                  </a:cubicBezTo>
                  <a:cubicBezTo>
                    <a:pt x="7761" y="11294"/>
                    <a:pt x="7738" y="11065"/>
                    <a:pt x="7738" y="11065"/>
                  </a:cubicBezTo>
                  <a:cubicBezTo>
                    <a:pt x="7738" y="11065"/>
                    <a:pt x="7738" y="10997"/>
                    <a:pt x="7738" y="10906"/>
                  </a:cubicBezTo>
                  <a:cubicBezTo>
                    <a:pt x="7715" y="10792"/>
                    <a:pt x="7692" y="10632"/>
                    <a:pt x="7670" y="10426"/>
                  </a:cubicBezTo>
                  <a:cubicBezTo>
                    <a:pt x="7601" y="10038"/>
                    <a:pt x="7555" y="9445"/>
                    <a:pt x="7396" y="8783"/>
                  </a:cubicBezTo>
                  <a:cubicBezTo>
                    <a:pt x="7281" y="8098"/>
                    <a:pt x="7076" y="7322"/>
                    <a:pt x="6871" y="6478"/>
                  </a:cubicBezTo>
                  <a:cubicBezTo>
                    <a:pt x="6597" y="5633"/>
                    <a:pt x="6209" y="4789"/>
                    <a:pt x="5752" y="3967"/>
                  </a:cubicBezTo>
                  <a:cubicBezTo>
                    <a:pt x="5296" y="3168"/>
                    <a:pt x="4748" y="2415"/>
                    <a:pt x="4177" y="1753"/>
                  </a:cubicBezTo>
                  <a:cubicBezTo>
                    <a:pt x="3584" y="1114"/>
                    <a:pt x="2922" y="589"/>
                    <a:pt x="2283" y="315"/>
                  </a:cubicBezTo>
                  <a:cubicBezTo>
                    <a:pt x="1779" y="71"/>
                    <a:pt x="1301" y="0"/>
                    <a:pt x="931"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2" name="Google Shape;732;p15"/>
            <p:cNvSpPr/>
            <p:nvPr/>
          </p:nvSpPr>
          <p:spPr>
            <a:xfrm>
              <a:off x="2956600" y="2404250"/>
              <a:ext cx="379500" cy="737925"/>
            </a:xfrm>
            <a:custGeom>
              <a:avLst/>
              <a:gdLst/>
              <a:ahLst/>
              <a:cxnLst/>
              <a:rect l="l" t="t" r="r" b="b"/>
              <a:pathLst>
                <a:path w="15180" h="29517" extrusionOk="0">
                  <a:moveTo>
                    <a:pt x="5859" y="0"/>
                  </a:moveTo>
                  <a:cubicBezTo>
                    <a:pt x="5520" y="0"/>
                    <a:pt x="5221" y="26"/>
                    <a:pt x="4977" y="64"/>
                  </a:cubicBezTo>
                  <a:cubicBezTo>
                    <a:pt x="4657" y="87"/>
                    <a:pt x="4429" y="178"/>
                    <a:pt x="4269" y="201"/>
                  </a:cubicBezTo>
                  <a:cubicBezTo>
                    <a:pt x="4109" y="224"/>
                    <a:pt x="4018" y="269"/>
                    <a:pt x="4018" y="269"/>
                  </a:cubicBezTo>
                  <a:cubicBezTo>
                    <a:pt x="4018" y="280"/>
                    <a:pt x="4038" y="284"/>
                    <a:pt x="4075" y="284"/>
                  </a:cubicBezTo>
                  <a:cubicBezTo>
                    <a:pt x="4200" y="284"/>
                    <a:pt x="4521" y="236"/>
                    <a:pt x="4977" y="201"/>
                  </a:cubicBezTo>
                  <a:cubicBezTo>
                    <a:pt x="5121" y="190"/>
                    <a:pt x="5284" y="183"/>
                    <a:pt x="5461" y="183"/>
                  </a:cubicBezTo>
                  <a:cubicBezTo>
                    <a:pt x="6010" y="183"/>
                    <a:pt x="6700" y="250"/>
                    <a:pt x="7442" y="475"/>
                  </a:cubicBezTo>
                  <a:cubicBezTo>
                    <a:pt x="7944" y="634"/>
                    <a:pt x="8446" y="840"/>
                    <a:pt x="8948" y="1137"/>
                  </a:cubicBezTo>
                  <a:cubicBezTo>
                    <a:pt x="9450" y="1456"/>
                    <a:pt x="9953" y="1821"/>
                    <a:pt x="10409" y="2278"/>
                  </a:cubicBezTo>
                  <a:cubicBezTo>
                    <a:pt x="10843" y="2734"/>
                    <a:pt x="11276" y="3237"/>
                    <a:pt x="11642" y="3807"/>
                  </a:cubicBezTo>
                  <a:cubicBezTo>
                    <a:pt x="12030" y="4355"/>
                    <a:pt x="12349" y="4948"/>
                    <a:pt x="12646" y="5588"/>
                  </a:cubicBezTo>
                  <a:cubicBezTo>
                    <a:pt x="13833" y="8075"/>
                    <a:pt x="14335" y="10837"/>
                    <a:pt x="14472" y="12892"/>
                  </a:cubicBezTo>
                  <a:cubicBezTo>
                    <a:pt x="14540" y="13919"/>
                    <a:pt x="14518" y="14763"/>
                    <a:pt x="14472" y="15357"/>
                  </a:cubicBezTo>
                  <a:cubicBezTo>
                    <a:pt x="14449" y="15653"/>
                    <a:pt x="14426" y="15905"/>
                    <a:pt x="14404" y="16064"/>
                  </a:cubicBezTo>
                  <a:cubicBezTo>
                    <a:pt x="14381" y="16224"/>
                    <a:pt x="14381" y="16293"/>
                    <a:pt x="14381" y="16293"/>
                  </a:cubicBezTo>
                  <a:cubicBezTo>
                    <a:pt x="14381" y="16293"/>
                    <a:pt x="14358" y="16384"/>
                    <a:pt x="14335" y="16544"/>
                  </a:cubicBezTo>
                  <a:cubicBezTo>
                    <a:pt x="14312" y="16703"/>
                    <a:pt x="14289" y="16932"/>
                    <a:pt x="14244" y="17228"/>
                  </a:cubicBezTo>
                  <a:cubicBezTo>
                    <a:pt x="14152" y="17822"/>
                    <a:pt x="13993" y="18666"/>
                    <a:pt x="13696" y="19671"/>
                  </a:cubicBezTo>
                  <a:cubicBezTo>
                    <a:pt x="13399" y="20652"/>
                    <a:pt x="12988" y="21793"/>
                    <a:pt x="12395" y="22935"/>
                  </a:cubicBezTo>
                  <a:cubicBezTo>
                    <a:pt x="12121" y="23528"/>
                    <a:pt x="11779" y="24099"/>
                    <a:pt x="11391" y="24647"/>
                  </a:cubicBezTo>
                  <a:cubicBezTo>
                    <a:pt x="11003" y="25217"/>
                    <a:pt x="10592" y="25742"/>
                    <a:pt x="10112" y="26244"/>
                  </a:cubicBezTo>
                  <a:cubicBezTo>
                    <a:pt x="9633" y="26747"/>
                    <a:pt x="9131" y="27203"/>
                    <a:pt x="8583" y="27591"/>
                  </a:cubicBezTo>
                  <a:cubicBezTo>
                    <a:pt x="8035" y="27979"/>
                    <a:pt x="7465" y="28321"/>
                    <a:pt x="6871" y="28573"/>
                  </a:cubicBezTo>
                  <a:cubicBezTo>
                    <a:pt x="5684" y="29075"/>
                    <a:pt x="4475" y="29257"/>
                    <a:pt x="3447" y="29257"/>
                  </a:cubicBezTo>
                  <a:cubicBezTo>
                    <a:pt x="1466" y="29214"/>
                    <a:pt x="196" y="28704"/>
                    <a:pt x="40" y="28704"/>
                  </a:cubicBezTo>
                  <a:cubicBezTo>
                    <a:pt x="30" y="28704"/>
                    <a:pt x="25" y="28706"/>
                    <a:pt x="24" y="28710"/>
                  </a:cubicBezTo>
                  <a:cubicBezTo>
                    <a:pt x="1" y="28732"/>
                    <a:pt x="343" y="28869"/>
                    <a:pt x="914" y="29075"/>
                  </a:cubicBezTo>
                  <a:cubicBezTo>
                    <a:pt x="1507" y="29234"/>
                    <a:pt x="2375" y="29463"/>
                    <a:pt x="3425" y="29508"/>
                  </a:cubicBezTo>
                  <a:cubicBezTo>
                    <a:pt x="3551" y="29514"/>
                    <a:pt x="3680" y="29517"/>
                    <a:pt x="3812" y="29517"/>
                  </a:cubicBezTo>
                  <a:cubicBezTo>
                    <a:pt x="4794" y="29517"/>
                    <a:pt x="5901" y="29358"/>
                    <a:pt x="7008" y="28915"/>
                  </a:cubicBezTo>
                  <a:cubicBezTo>
                    <a:pt x="7647" y="28687"/>
                    <a:pt x="8241" y="28344"/>
                    <a:pt x="8834" y="27956"/>
                  </a:cubicBezTo>
                  <a:cubicBezTo>
                    <a:pt x="9428" y="27568"/>
                    <a:pt x="9953" y="27089"/>
                    <a:pt x="10478" y="26587"/>
                  </a:cubicBezTo>
                  <a:cubicBezTo>
                    <a:pt x="10957" y="26085"/>
                    <a:pt x="11413" y="25514"/>
                    <a:pt x="11824" y="24966"/>
                  </a:cubicBezTo>
                  <a:cubicBezTo>
                    <a:pt x="12235" y="24373"/>
                    <a:pt x="12600" y="23802"/>
                    <a:pt x="12920" y="23209"/>
                  </a:cubicBezTo>
                  <a:cubicBezTo>
                    <a:pt x="13559" y="22045"/>
                    <a:pt x="13993" y="20858"/>
                    <a:pt x="14312" y="19853"/>
                  </a:cubicBezTo>
                  <a:cubicBezTo>
                    <a:pt x="14632" y="18826"/>
                    <a:pt x="14814" y="17959"/>
                    <a:pt x="14906" y="17343"/>
                  </a:cubicBezTo>
                  <a:cubicBezTo>
                    <a:pt x="14974" y="17046"/>
                    <a:pt x="14997" y="16795"/>
                    <a:pt x="15020" y="16635"/>
                  </a:cubicBezTo>
                  <a:cubicBezTo>
                    <a:pt x="15043" y="16475"/>
                    <a:pt x="15065" y="16384"/>
                    <a:pt x="15065" y="16384"/>
                  </a:cubicBezTo>
                  <a:cubicBezTo>
                    <a:pt x="15065" y="16384"/>
                    <a:pt x="15065" y="16293"/>
                    <a:pt x="15088" y="16133"/>
                  </a:cubicBezTo>
                  <a:cubicBezTo>
                    <a:pt x="15111" y="15950"/>
                    <a:pt x="15111" y="15722"/>
                    <a:pt x="15134" y="15402"/>
                  </a:cubicBezTo>
                  <a:cubicBezTo>
                    <a:pt x="15180" y="14786"/>
                    <a:pt x="15180" y="13896"/>
                    <a:pt x="15088" y="12846"/>
                  </a:cubicBezTo>
                  <a:cubicBezTo>
                    <a:pt x="14929" y="10723"/>
                    <a:pt x="14358" y="7916"/>
                    <a:pt x="13102" y="5359"/>
                  </a:cubicBezTo>
                  <a:cubicBezTo>
                    <a:pt x="12783" y="4743"/>
                    <a:pt x="12418" y="4127"/>
                    <a:pt x="12007" y="3556"/>
                  </a:cubicBezTo>
                  <a:cubicBezTo>
                    <a:pt x="11596" y="2985"/>
                    <a:pt x="11162" y="2460"/>
                    <a:pt x="10660" y="2004"/>
                  </a:cubicBezTo>
                  <a:cubicBezTo>
                    <a:pt x="10181" y="1525"/>
                    <a:pt x="9656" y="1159"/>
                    <a:pt x="9108" y="863"/>
                  </a:cubicBezTo>
                  <a:cubicBezTo>
                    <a:pt x="8583" y="543"/>
                    <a:pt x="8035" y="361"/>
                    <a:pt x="7510" y="201"/>
                  </a:cubicBezTo>
                  <a:cubicBezTo>
                    <a:pt x="6906" y="53"/>
                    <a:pt x="6342" y="0"/>
                    <a:pt x="5859"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3" name="Google Shape;733;p15"/>
            <p:cNvSpPr/>
            <p:nvPr/>
          </p:nvSpPr>
          <p:spPr>
            <a:xfrm>
              <a:off x="2599950" y="2415250"/>
              <a:ext cx="715600" cy="910625"/>
            </a:xfrm>
            <a:custGeom>
              <a:avLst/>
              <a:gdLst/>
              <a:ahLst/>
              <a:cxnLst/>
              <a:rect l="l" t="t" r="r" b="b"/>
              <a:pathLst>
                <a:path w="28624" h="36425" extrusionOk="0">
                  <a:moveTo>
                    <a:pt x="13835" y="0"/>
                  </a:moveTo>
                  <a:cubicBezTo>
                    <a:pt x="10260" y="0"/>
                    <a:pt x="5251" y="1016"/>
                    <a:pt x="5251" y="1016"/>
                  </a:cubicBezTo>
                  <a:cubicBezTo>
                    <a:pt x="1" y="3093"/>
                    <a:pt x="275" y="34752"/>
                    <a:pt x="275" y="34752"/>
                  </a:cubicBezTo>
                  <a:cubicBezTo>
                    <a:pt x="4590" y="35978"/>
                    <a:pt x="8650" y="36424"/>
                    <a:pt x="12275" y="36424"/>
                  </a:cubicBezTo>
                  <a:cubicBezTo>
                    <a:pt x="22017" y="36424"/>
                    <a:pt x="28624" y="33200"/>
                    <a:pt x="28624" y="33200"/>
                  </a:cubicBezTo>
                  <a:cubicBezTo>
                    <a:pt x="28624" y="33200"/>
                    <a:pt x="25611" y="8503"/>
                    <a:pt x="21274" y="2135"/>
                  </a:cubicBezTo>
                  <a:cubicBezTo>
                    <a:pt x="20430" y="879"/>
                    <a:pt x="18672" y="377"/>
                    <a:pt x="15157" y="57"/>
                  </a:cubicBezTo>
                  <a:cubicBezTo>
                    <a:pt x="14751" y="18"/>
                    <a:pt x="14305" y="0"/>
                    <a:pt x="13835"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4" name="Google Shape;734;p15"/>
            <p:cNvSpPr/>
            <p:nvPr/>
          </p:nvSpPr>
          <p:spPr>
            <a:xfrm>
              <a:off x="2599950" y="2415250"/>
              <a:ext cx="715600" cy="910625"/>
            </a:xfrm>
            <a:custGeom>
              <a:avLst/>
              <a:gdLst/>
              <a:ahLst/>
              <a:cxnLst/>
              <a:rect l="l" t="t" r="r" b="b"/>
              <a:pathLst>
                <a:path w="28624" h="36425" extrusionOk="0">
                  <a:moveTo>
                    <a:pt x="13835" y="0"/>
                  </a:moveTo>
                  <a:cubicBezTo>
                    <a:pt x="10260" y="0"/>
                    <a:pt x="5251" y="1016"/>
                    <a:pt x="5251" y="1016"/>
                  </a:cubicBezTo>
                  <a:cubicBezTo>
                    <a:pt x="1" y="3093"/>
                    <a:pt x="275" y="34752"/>
                    <a:pt x="275" y="34752"/>
                  </a:cubicBezTo>
                  <a:cubicBezTo>
                    <a:pt x="4590" y="35978"/>
                    <a:pt x="8650" y="36424"/>
                    <a:pt x="12275" y="36424"/>
                  </a:cubicBezTo>
                  <a:cubicBezTo>
                    <a:pt x="22017" y="36424"/>
                    <a:pt x="28624" y="33200"/>
                    <a:pt x="28624" y="33200"/>
                  </a:cubicBezTo>
                  <a:cubicBezTo>
                    <a:pt x="28624" y="33200"/>
                    <a:pt x="28236" y="30073"/>
                    <a:pt x="27551" y="25736"/>
                  </a:cubicBezTo>
                  <a:cubicBezTo>
                    <a:pt x="26684" y="28452"/>
                    <a:pt x="24515" y="30963"/>
                    <a:pt x="19699" y="31579"/>
                  </a:cubicBezTo>
                  <a:cubicBezTo>
                    <a:pt x="18927" y="31676"/>
                    <a:pt x="18199" y="31723"/>
                    <a:pt x="17513" y="31723"/>
                  </a:cubicBezTo>
                  <a:cubicBezTo>
                    <a:pt x="7866" y="31723"/>
                    <a:pt x="6442" y="22565"/>
                    <a:pt x="7465" y="16172"/>
                  </a:cubicBezTo>
                  <a:cubicBezTo>
                    <a:pt x="8560" y="9347"/>
                    <a:pt x="10181" y="6677"/>
                    <a:pt x="15956" y="5558"/>
                  </a:cubicBezTo>
                  <a:cubicBezTo>
                    <a:pt x="20635" y="4623"/>
                    <a:pt x="20407" y="2408"/>
                    <a:pt x="20498" y="1336"/>
                  </a:cubicBezTo>
                  <a:cubicBezTo>
                    <a:pt x="19471" y="651"/>
                    <a:pt x="17828" y="309"/>
                    <a:pt x="15157" y="57"/>
                  </a:cubicBezTo>
                  <a:cubicBezTo>
                    <a:pt x="14751" y="18"/>
                    <a:pt x="14305" y="0"/>
                    <a:pt x="1383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5" name="Google Shape;735;p15"/>
            <p:cNvSpPr/>
            <p:nvPr/>
          </p:nvSpPr>
          <p:spPr>
            <a:xfrm>
              <a:off x="3185475" y="2773850"/>
              <a:ext cx="37650" cy="103350"/>
            </a:xfrm>
            <a:custGeom>
              <a:avLst/>
              <a:gdLst/>
              <a:ahLst/>
              <a:cxnLst/>
              <a:rect l="l" t="t" r="r" b="b"/>
              <a:pathLst>
                <a:path w="1506" h="4134" extrusionOk="0">
                  <a:moveTo>
                    <a:pt x="321" y="1"/>
                  </a:moveTo>
                  <a:cubicBezTo>
                    <a:pt x="127" y="1"/>
                    <a:pt x="0" y="312"/>
                    <a:pt x="44" y="687"/>
                  </a:cubicBezTo>
                  <a:cubicBezTo>
                    <a:pt x="90" y="1075"/>
                    <a:pt x="318" y="1417"/>
                    <a:pt x="524" y="1440"/>
                  </a:cubicBezTo>
                  <a:cubicBezTo>
                    <a:pt x="752" y="1440"/>
                    <a:pt x="866" y="1143"/>
                    <a:pt x="820" y="733"/>
                  </a:cubicBezTo>
                  <a:cubicBezTo>
                    <a:pt x="775" y="344"/>
                    <a:pt x="569" y="25"/>
                    <a:pt x="341" y="2"/>
                  </a:cubicBezTo>
                  <a:cubicBezTo>
                    <a:pt x="334" y="1"/>
                    <a:pt x="327" y="1"/>
                    <a:pt x="321" y="1"/>
                  </a:cubicBezTo>
                  <a:close/>
                  <a:moveTo>
                    <a:pt x="752" y="2124"/>
                  </a:moveTo>
                  <a:cubicBezTo>
                    <a:pt x="468" y="2124"/>
                    <a:pt x="274" y="2550"/>
                    <a:pt x="341" y="3084"/>
                  </a:cubicBezTo>
                  <a:cubicBezTo>
                    <a:pt x="410" y="3631"/>
                    <a:pt x="706" y="4111"/>
                    <a:pt x="1003" y="4133"/>
                  </a:cubicBezTo>
                  <a:cubicBezTo>
                    <a:pt x="1323" y="4133"/>
                    <a:pt x="1505" y="3700"/>
                    <a:pt x="1437" y="3152"/>
                  </a:cubicBezTo>
                  <a:cubicBezTo>
                    <a:pt x="1368" y="2604"/>
                    <a:pt x="1071" y="2148"/>
                    <a:pt x="775" y="2125"/>
                  </a:cubicBezTo>
                  <a:cubicBezTo>
                    <a:pt x="767" y="2124"/>
                    <a:pt x="760" y="2124"/>
                    <a:pt x="752" y="2124"/>
                  </a:cubicBezTo>
                  <a:close/>
                </a:path>
              </a:pathLst>
            </a:custGeom>
            <a:solidFill>
              <a:srgbClr val="7AE18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6" name="Google Shape;736;p15"/>
            <p:cNvSpPr/>
            <p:nvPr/>
          </p:nvSpPr>
          <p:spPr>
            <a:xfrm>
              <a:off x="2685550" y="3247375"/>
              <a:ext cx="510750" cy="51525"/>
            </a:xfrm>
            <a:custGeom>
              <a:avLst/>
              <a:gdLst/>
              <a:ahLst/>
              <a:cxnLst/>
              <a:rect l="l" t="t" r="r" b="b"/>
              <a:pathLst>
                <a:path w="20430" h="2061" extrusionOk="0">
                  <a:moveTo>
                    <a:pt x="15" y="0"/>
                  </a:moveTo>
                  <a:cubicBezTo>
                    <a:pt x="5" y="0"/>
                    <a:pt x="1" y="2"/>
                    <a:pt x="1" y="6"/>
                  </a:cubicBezTo>
                  <a:cubicBezTo>
                    <a:pt x="1" y="6"/>
                    <a:pt x="138" y="75"/>
                    <a:pt x="412" y="189"/>
                  </a:cubicBezTo>
                  <a:cubicBezTo>
                    <a:pt x="685" y="280"/>
                    <a:pt x="1051" y="463"/>
                    <a:pt x="1507" y="600"/>
                  </a:cubicBezTo>
                  <a:cubicBezTo>
                    <a:pt x="2443" y="919"/>
                    <a:pt x="3698" y="1239"/>
                    <a:pt x="4977" y="1490"/>
                  </a:cubicBezTo>
                  <a:cubicBezTo>
                    <a:pt x="6255" y="1741"/>
                    <a:pt x="7533" y="1901"/>
                    <a:pt x="8515" y="1969"/>
                  </a:cubicBezTo>
                  <a:cubicBezTo>
                    <a:pt x="8994" y="2015"/>
                    <a:pt x="9405" y="2015"/>
                    <a:pt x="9679" y="2038"/>
                  </a:cubicBezTo>
                  <a:cubicBezTo>
                    <a:pt x="9975" y="2038"/>
                    <a:pt x="10135" y="2060"/>
                    <a:pt x="10135" y="2060"/>
                  </a:cubicBezTo>
                  <a:cubicBezTo>
                    <a:pt x="10135" y="2060"/>
                    <a:pt x="10774" y="2060"/>
                    <a:pt x="11756" y="2038"/>
                  </a:cubicBezTo>
                  <a:cubicBezTo>
                    <a:pt x="12737" y="2015"/>
                    <a:pt x="14038" y="1923"/>
                    <a:pt x="15339" y="1764"/>
                  </a:cubicBezTo>
                  <a:cubicBezTo>
                    <a:pt x="16618" y="1604"/>
                    <a:pt x="17896" y="1376"/>
                    <a:pt x="18854" y="1147"/>
                  </a:cubicBezTo>
                  <a:cubicBezTo>
                    <a:pt x="19334" y="1056"/>
                    <a:pt x="19722" y="942"/>
                    <a:pt x="19996" y="873"/>
                  </a:cubicBezTo>
                  <a:cubicBezTo>
                    <a:pt x="20270" y="805"/>
                    <a:pt x="20429" y="759"/>
                    <a:pt x="20429" y="736"/>
                  </a:cubicBezTo>
                  <a:lnTo>
                    <a:pt x="20429" y="736"/>
                  </a:lnTo>
                  <a:cubicBezTo>
                    <a:pt x="20429" y="736"/>
                    <a:pt x="20270" y="759"/>
                    <a:pt x="19996" y="805"/>
                  </a:cubicBezTo>
                  <a:cubicBezTo>
                    <a:pt x="19699" y="851"/>
                    <a:pt x="19311" y="942"/>
                    <a:pt x="18832" y="1010"/>
                  </a:cubicBezTo>
                  <a:cubicBezTo>
                    <a:pt x="17873" y="1193"/>
                    <a:pt x="16595" y="1376"/>
                    <a:pt x="15317" y="1513"/>
                  </a:cubicBezTo>
                  <a:cubicBezTo>
                    <a:pt x="14015" y="1649"/>
                    <a:pt x="12714" y="1718"/>
                    <a:pt x="11756" y="1718"/>
                  </a:cubicBezTo>
                  <a:lnTo>
                    <a:pt x="10135" y="1718"/>
                  </a:lnTo>
                  <a:cubicBezTo>
                    <a:pt x="10135" y="1718"/>
                    <a:pt x="9975" y="1695"/>
                    <a:pt x="9701" y="1695"/>
                  </a:cubicBezTo>
                  <a:cubicBezTo>
                    <a:pt x="9428" y="1672"/>
                    <a:pt x="9017" y="1695"/>
                    <a:pt x="8537" y="1649"/>
                  </a:cubicBezTo>
                  <a:cubicBezTo>
                    <a:pt x="7556" y="1604"/>
                    <a:pt x="6278" y="1467"/>
                    <a:pt x="4999" y="1261"/>
                  </a:cubicBezTo>
                  <a:cubicBezTo>
                    <a:pt x="3744" y="1033"/>
                    <a:pt x="2489" y="736"/>
                    <a:pt x="1553" y="463"/>
                  </a:cubicBezTo>
                  <a:cubicBezTo>
                    <a:pt x="1074" y="348"/>
                    <a:pt x="708" y="189"/>
                    <a:pt x="434" y="120"/>
                  </a:cubicBezTo>
                  <a:cubicBezTo>
                    <a:pt x="208" y="45"/>
                    <a:pt x="59" y="0"/>
                    <a:pt x="15"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7" name="Google Shape;737;p15"/>
            <p:cNvSpPr/>
            <p:nvPr/>
          </p:nvSpPr>
          <p:spPr>
            <a:xfrm>
              <a:off x="2802525" y="2438350"/>
              <a:ext cx="305900" cy="114975"/>
            </a:xfrm>
            <a:custGeom>
              <a:avLst/>
              <a:gdLst/>
              <a:ahLst/>
              <a:cxnLst/>
              <a:rect l="l" t="t" r="r" b="b"/>
              <a:pathLst>
                <a:path w="12236" h="4599" extrusionOk="0">
                  <a:moveTo>
                    <a:pt x="2192" y="1"/>
                  </a:moveTo>
                  <a:cubicBezTo>
                    <a:pt x="2192" y="1"/>
                    <a:pt x="1" y="571"/>
                    <a:pt x="572" y="1713"/>
                  </a:cubicBezTo>
                  <a:cubicBezTo>
                    <a:pt x="1053" y="2676"/>
                    <a:pt x="2949" y="4599"/>
                    <a:pt x="5903" y="4599"/>
                  </a:cubicBezTo>
                  <a:cubicBezTo>
                    <a:pt x="6449" y="4599"/>
                    <a:pt x="7031" y="4533"/>
                    <a:pt x="7647" y="4383"/>
                  </a:cubicBezTo>
                  <a:cubicBezTo>
                    <a:pt x="12235" y="3288"/>
                    <a:pt x="10113" y="571"/>
                    <a:pt x="8675" y="571"/>
                  </a:cubicBezTo>
                  <a:cubicBezTo>
                    <a:pt x="7259" y="571"/>
                    <a:pt x="2192" y="1"/>
                    <a:pt x="2192"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8" name="Google Shape;738;p15"/>
            <p:cNvSpPr/>
            <p:nvPr/>
          </p:nvSpPr>
          <p:spPr>
            <a:xfrm>
              <a:off x="2818525" y="2438350"/>
              <a:ext cx="233975" cy="82725"/>
            </a:xfrm>
            <a:custGeom>
              <a:avLst/>
              <a:gdLst/>
              <a:ahLst/>
              <a:cxnLst/>
              <a:rect l="l" t="t" r="r" b="b"/>
              <a:pathLst>
                <a:path w="9359" h="3309" extrusionOk="0">
                  <a:moveTo>
                    <a:pt x="1552" y="1"/>
                  </a:moveTo>
                  <a:cubicBezTo>
                    <a:pt x="1552" y="1"/>
                    <a:pt x="411" y="298"/>
                    <a:pt x="0" y="891"/>
                  </a:cubicBezTo>
                  <a:cubicBezTo>
                    <a:pt x="443" y="1718"/>
                    <a:pt x="2199" y="3308"/>
                    <a:pt x="4914" y="3308"/>
                  </a:cubicBezTo>
                  <a:cubicBezTo>
                    <a:pt x="5420" y="3308"/>
                    <a:pt x="5958" y="3253"/>
                    <a:pt x="6528" y="3128"/>
                  </a:cubicBezTo>
                  <a:cubicBezTo>
                    <a:pt x="8925" y="2626"/>
                    <a:pt x="9358" y="1667"/>
                    <a:pt x="9039" y="937"/>
                  </a:cubicBezTo>
                  <a:cubicBezTo>
                    <a:pt x="8719" y="708"/>
                    <a:pt x="8354" y="571"/>
                    <a:pt x="8035" y="571"/>
                  </a:cubicBezTo>
                  <a:cubicBezTo>
                    <a:pt x="6619" y="571"/>
                    <a:pt x="1552" y="1"/>
                    <a:pt x="1552"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39" name="Google Shape;739;p15"/>
            <p:cNvSpPr/>
            <p:nvPr/>
          </p:nvSpPr>
          <p:spPr>
            <a:xfrm>
              <a:off x="2552600" y="2410225"/>
              <a:ext cx="422300" cy="733125"/>
            </a:xfrm>
            <a:custGeom>
              <a:avLst/>
              <a:gdLst/>
              <a:ahLst/>
              <a:cxnLst/>
              <a:rect l="l" t="t" r="r" b="b"/>
              <a:pathLst>
                <a:path w="16892" h="29325" extrusionOk="0">
                  <a:moveTo>
                    <a:pt x="6554" y="1"/>
                  </a:moveTo>
                  <a:cubicBezTo>
                    <a:pt x="5477" y="1"/>
                    <a:pt x="4357" y="209"/>
                    <a:pt x="3219" y="624"/>
                  </a:cubicBezTo>
                  <a:cubicBezTo>
                    <a:pt x="3926" y="1012"/>
                    <a:pt x="4497" y="943"/>
                    <a:pt x="5661" y="1103"/>
                  </a:cubicBezTo>
                  <a:cubicBezTo>
                    <a:pt x="6688" y="1765"/>
                    <a:pt x="8081" y="2107"/>
                    <a:pt x="9815" y="4641"/>
                  </a:cubicBezTo>
                  <a:cubicBezTo>
                    <a:pt x="12212" y="8156"/>
                    <a:pt x="13490" y="17309"/>
                    <a:pt x="10181" y="22422"/>
                  </a:cubicBezTo>
                  <a:cubicBezTo>
                    <a:pt x="10181" y="22422"/>
                    <a:pt x="8146" y="25996"/>
                    <a:pt x="4113" y="25996"/>
                  </a:cubicBezTo>
                  <a:cubicBezTo>
                    <a:pt x="3727" y="25996"/>
                    <a:pt x="3322" y="25963"/>
                    <a:pt x="2899" y="25891"/>
                  </a:cubicBezTo>
                  <a:lnTo>
                    <a:pt x="92" y="26074"/>
                  </a:lnTo>
                  <a:cubicBezTo>
                    <a:pt x="92" y="26074"/>
                    <a:pt x="0" y="28927"/>
                    <a:pt x="4383" y="29292"/>
                  </a:cubicBezTo>
                  <a:cubicBezTo>
                    <a:pt x="4632" y="29314"/>
                    <a:pt x="4879" y="29324"/>
                    <a:pt x="5125" y="29324"/>
                  </a:cubicBezTo>
                  <a:cubicBezTo>
                    <a:pt x="8011" y="29324"/>
                    <a:pt x="10650" y="27870"/>
                    <a:pt x="12417" y="25640"/>
                  </a:cubicBezTo>
                  <a:cubicBezTo>
                    <a:pt x="13011" y="24933"/>
                    <a:pt x="13970" y="24065"/>
                    <a:pt x="14335" y="23198"/>
                  </a:cubicBezTo>
                  <a:cubicBezTo>
                    <a:pt x="16115" y="19158"/>
                    <a:pt x="16891" y="15483"/>
                    <a:pt x="16115" y="11032"/>
                  </a:cubicBezTo>
                  <a:cubicBezTo>
                    <a:pt x="14808" y="3630"/>
                    <a:pt x="11049" y="1"/>
                    <a:pt x="6554" y="1"/>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0" name="Google Shape;740;p15"/>
            <p:cNvSpPr/>
            <p:nvPr/>
          </p:nvSpPr>
          <p:spPr>
            <a:xfrm>
              <a:off x="2554300" y="2438350"/>
              <a:ext cx="346400" cy="669550"/>
            </a:xfrm>
            <a:custGeom>
              <a:avLst/>
              <a:gdLst/>
              <a:ahLst/>
              <a:cxnLst/>
              <a:rect l="l" t="t" r="r" b="b"/>
              <a:pathLst>
                <a:path w="13856" h="26782" extrusionOk="0">
                  <a:moveTo>
                    <a:pt x="5593" y="1"/>
                  </a:moveTo>
                  <a:cubicBezTo>
                    <a:pt x="6643" y="663"/>
                    <a:pt x="8013" y="982"/>
                    <a:pt x="9747" y="3516"/>
                  </a:cubicBezTo>
                  <a:cubicBezTo>
                    <a:pt x="12144" y="7031"/>
                    <a:pt x="13422" y="16207"/>
                    <a:pt x="10113" y="21297"/>
                  </a:cubicBezTo>
                  <a:cubicBezTo>
                    <a:pt x="10113" y="21297"/>
                    <a:pt x="8078" y="24871"/>
                    <a:pt x="4045" y="24871"/>
                  </a:cubicBezTo>
                  <a:cubicBezTo>
                    <a:pt x="3659" y="24871"/>
                    <a:pt x="3254" y="24838"/>
                    <a:pt x="2831" y="24766"/>
                  </a:cubicBezTo>
                  <a:lnTo>
                    <a:pt x="24" y="24949"/>
                  </a:lnTo>
                  <a:cubicBezTo>
                    <a:pt x="24" y="24949"/>
                    <a:pt x="1" y="25519"/>
                    <a:pt x="366" y="26159"/>
                  </a:cubicBezTo>
                  <a:cubicBezTo>
                    <a:pt x="914" y="26455"/>
                    <a:pt x="1667" y="26684"/>
                    <a:pt x="2671" y="26752"/>
                  </a:cubicBezTo>
                  <a:cubicBezTo>
                    <a:pt x="2902" y="26772"/>
                    <a:pt x="3131" y="26782"/>
                    <a:pt x="3359" y="26782"/>
                  </a:cubicBezTo>
                  <a:cubicBezTo>
                    <a:pt x="6009" y="26782"/>
                    <a:pt x="8404" y="25459"/>
                    <a:pt x="10044" y="23420"/>
                  </a:cubicBezTo>
                  <a:cubicBezTo>
                    <a:pt x="10569" y="22758"/>
                    <a:pt x="11026" y="22004"/>
                    <a:pt x="11368" y="21206"/>
                  </a:cubicBezTo>
                  <a:cubicBezTo>
                    <a:pt x="12989" y="17508"/>
                    <a:pt x="13856" y="14107"/>
                    <a:pt x="13125" y="10021"/>
                  </a:cubicBezTo>
                  <a:cubicBezTo>
                    <a:pt x="12030" y="3790"/>
                    <a:pt x="9200" y="480"/>
                    <a:pt x="559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1" name="Google Shape;741;p15"/>
            <p:cNvSpPr/>
            <p:nvPr/>
          </p:nvSpPr>
          <p:spPr>
            <a:xfrm>
              <a:off x="2681000" y="2453900"/>
              <a:ext cx="195750" cy="598550"/>
            </a:xfrm>
            <a:custGeom>
              <a:avLst/>
              <a:gdLst/>
              <a:ahLst/>
              <a:cxnLst/>
              <a:rect l="l" t="t" r="r" b="b"/>
              <a:pathLst>
                <a:path w="7830" h="23942" extrusionOk="0">
                  <a:moveTo>
                    <a:pt x="931" y="0"/>
                  </a:moveTo>
                  <a:cubicBezTo>
                    <a:pt x="815" y="0"/>
                    <a:pt x="709" y="7"/>
                    <a:pt x="616" y="18"/>
                  </a:cubicBezTo>
                  <a:cubicBezTo>
                    <a:pt x="206" y="86"/>
                    <a:pt x="0" y="201"/>
                    <a:pt x="0" y="201"/>
                  </a:cubicBezTo>
                  <a:cubicBezTo>
                    <a:pt x="0" y="212"/>
                    <a:pt x="13" y="216"/>
                    <a:pt x="39" y="216"/>
                  </a:cubicBezTo>
                  <a:cubicBezTo>
                    <a:pt x="119" y="216"/>
                    <a:pt x="322" y="172"/>
                    <a:pt x="616" y="155"/>
                  </a:cubicBezTo>
                  <a:cubicBezTo>
                    <a:pt x="1004" y="155"/>
                    <a:pt x="1575" y="223"/>
                    <a:pt x="2146" y="543"/>
                  </a:cubicBezTo>
                  <a:cubicBezTo>
                    <a:pt x="3355" y="1159"/>
                    <a:pt x="4497" y="2620"/>
                    <a:pt x="5318" y="4218"/>
                  </a:cubicBezTo>
                  <a:cubicBezTo>
                    <a:pt x="5729" y="4994"/>
                    <a:pt x="6094" y="5838"/>
                    <a:pt x="6300" y="6637"/>
                  </a:cubicBezTo>
                  <a:cubicBezTo>
                    <a:pt x="6505" y="7459"/>
                    <a:pt x="6665" y="8235"/>
                    <a:pt x="6779" y="8897"/>
                  </a:cubicBezTo>
                  <a:cubicBezTo>
                    <a:pt x="6893" y="9559"/>
                    <a:pt x="6939" y="10107"/>
                    <a:pt x="7008" y="10518"/>
                  </a:cubicBezTo>
                  <a:cubicBezTo>
                    <a:pt x="7030" y="10700"/>
                    <a:pt x="7030" y="10860"/>
                    <a:pt x="7053" y="10951"/>
                  </a:cubicBezTo>
                  <a:cubicBezTo>
                    <a:pt x="7053" y="11065"/>
                    <a:pt x="7053" y="11111"/>
                    <a:pt x="7053" y="11111"/>
                  </a:cubicBezTo>
                  <a:cubicBezTo>
                    <a:pt x="7053" y="11111"/>
                    <a:pt x="7076" y="11339"/>
                    <a:pt x="7099" y="11727"/>
                  </a:cubicBezTo>
                  <a:cubicBezTo>
                    <a:pt x="7144" y="12138"/>
                    <a:pt x="7122" y="12686"/>
                    <a:pt x="7144" y="13371"/>
                  </a:cubicBezTo>
                  <a:cubicBezTo>
                    <a:pt x="7099" y="14033"/>
                    <a:pt x="7053" y="14809"/>
                    <a:pt x="6871" y="15630"/>
                  </a:cubicBezTo>
                  <a:cubicBezTo>
                    <a:pt x="6825" y="15836"/>
                    <a:pt x="6802" y="16064"/>
                    <a:pt x="6756" y="16270"/>
                  </a:cubicBezTo>
                  <a:cubicBezTo>
                    <a:pt x="6688" y="16475"/>
                    <a:pt x="6619" y="16680"/>
                    <a:pt x="6551" y="16886"/>
                  </a:cubicBezTo>
                  <a:cubicBezTo>
                    <a:pt x="6505" y="17091"/>
                    <a:pt x="6437" y="17320"/>
                    <a:pt x="6368" y="17525"/>
                  </a:cubicBezTo>
                  <a:lnTo>
                    <a:pt x="6117" y="18141"/>
                  </a:lnTo>
                  <a:cubicBezTo>
                    <a:pt x="5433" y="19830"/>
                    <a:pt x="4474" y="21382"/>
                    <a:pt x="3584" y="22387"/>
                  </a:cubicBezTo>
                  <a:cubicBezTo>
                    <a:pt x="2671" y="23391"/>
                    <a:pt x="1895" y="23893"/>
                    <a:pt x="1917" y="23939"/>
                  </a:cubicBezTo>
                  <a:cubicBezTo>
                    <a:pt x="1919" y="23941"/>
                    <a:pt x="1923" y="23942"/>
                    <a:pt x="1927" y="23942"/>
                  </a:cubicBezTo>
                  <a:cubicBezTo>
                    <a:pt x="1976" y="23942"/>
                    <a:pt x="2175" y="23830"/>
                    <a:pt x="2488" y="23642"/>
                  </a:cubicBezTo>
                  <a:cubicBezTo>
                    <a:pt x="2557" y="23574"/>
                    <a:pt x="2648" y="23528"/>
                    <a:pt x="2762" y="23459"/>
                  </a:cubicBezTo>
                  <a:cubicBezTo>
                    <a:pt x="2853" y="23391"/>
                    <a:pt x="2967" y="23300"/>
                    <a:pt x="3059" y="23208"/>
                  </a:cubicBezTo>
                  <a:cubicBezTo>
                    <a:pt x="3287" y="23026"/>
                    <a:pt x="3538" y="22843"/>
                    <a:pt x="3766" y="22569"/>
                  </a:cubicBezTo>
                  <a:cubicBezTo>
                    <a:pt x="4771" y="21588"/>
                    <a:pt x="5821" y="20036"/>
                    <a:pt x="6574" y="18347"/>
                  </a:cubicBezTo>
                  <a:lnTo>
                    <a:pt x="6848" y="17708"/>
                  </a:lnTo>
                  <a:cubicBezTo>
                    <a:pt x="6916" y="17479"/>
                    <a:pt x="6985" y="17274"/>
                    <a:pt x="7076" y="17046"/>
                  </a:cubicBezTo>
                  <a:cubicBezTo>
                    <a:pt x="7144" y="16840"/>
                    <a:pt x="7213" y="16612"/>
                    <a:pt x="7281" y="16406"/>
                  </a:cubicBezTo>
                  <a:cubicBezTo>
                    <a:pt x="7350" y="16178"/>
                    <a:pt x="7373" y="15973"/>
                    <a:pt x="7441" y="15745"/>
                  </a:cubicBezTo>
                  <a:cubicBezTo>
                    <a:pt x="7647" y="14900"/>
                    <a:pt x="7715" y="14078"/>
                    <a:pt x="7784" y="13394"/>
                  </a:cubicBezTo>
                  <a:cubicBezTo>
                    <a:pt x="7784" y="12686"/>
                    <a:pt x="7829" y="12115"/>
                    <a:pt x="7784" y="11704"/>
                  </a:cubicBezTo>
                  <a:cubicBezTo>
                    <a:pt x="7761" y="11294"/>
                    <a:pt x="7738" y="11065"/>
                    <a:pt x="7738" y="11065"/>
                  </a:cubicBezTo>
                  <a:cubicBezTo>
                    <a:pt x="7738" y="11065"/>
                    <a:pt x="7738" y="10997"/>
                    <a:pt x="7738" y="10906"/>
                  </a:cubicBezTo>
                  <a:cubicBezTo>
                    <a:pt x="7715" y="10791"/>
                    <a:pt x="7692" y="10632"/>
                    <a:pt x="7669" y="10426"/>
                  </a:cubicBezTo>
                  <a:cubicBezTo>
                    <a:pt x="7601" y="10038"/>
                    <a:pt x="7555" y="9445"/>
                    <a:pt x="7396" y="8783"/>
                  </a:cubicBezTo>
                  <a:cubicBezTo>
                    <a:pt x="7281" y="8098"/>
                    <a:pt x="7076" y="7322"/>
                    <a:pt x="6871" y="6478"/>
                  </a:cubicBezTo>
                  <a:cubicBezTo>
                    <a:pt x="6597" y="5633"/>
                    <a:pt x="6209" y="4788"/>
                    <a:pt x="5752" y="3967"/>
                  </a:cubicBezTo>
                  <a:cubicBezTo>
                    <a:pt x="5296" y="3168"/>
                    <a:pt x="4748" y="2415"/>
                    <a:pt x="4154" y="1753"/>
                  </a:cubicBezTo>
                  <a:cubicBezTo>
                    <a:pt x="3584" y="1114"/>
                    <a:pt x="2922" y="589"/>
                    <a:pt x="2283" y="315"/>
                  </a:cubicBezTo>
                  <a:cubicBezTo>
                    <a:pt x="1779" y="71"/>
                    <a:pt x="1301" y="0"/>
                    <a:pt x="931"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2" name="Google Shape;742;p15"/>
            <p:cNvSpPr/>
            <p:nvPr/>
          </p:nvSpPr>
          <p:spPr>
            <a:xfrm>
              <a:off x="2594250" y="2411125"/>
              <a:ext cx="379500" cy="737900"/>
            </a:xfrm>
            <a:custGeom>
              <a:avLst/>
              <a:gdLst/>
              <a:ahLst/>
              <a:cxnLst/>
              <a:rect l="l" t="t" r="r" b="b"/>
              <a:pathLst>
                <a:path w="15180" h="29516" extrusionOk="0">
                  <a:moveTo>
                    <a:pt x="5829" y="1"/>
                  </a:moveTo>
                  <a:cubicBezTo>
                    <a:pt x="5503" y="1"/>
                    <a:pt x="5214" y="26"/>
                    <a:pt x="4977" y="63"/>
                  </a:cubicBezTo>
                  <a:cubicBezTo>
                    <a:pt x="4657" y="86"/>
                    <a:pt x="4429" y="177"/>
                    <a:pt x="4269" y="200"/>
                  </a:cubicBezTo>
                  <a:cubicBezTo>
                    <a:pt x="4109" y="245"/>
                    <a:pt x="4018" y="268"/>
                    <a:pt x="4018" y="268"/>
                  </a:cubicBezTo>
                  <a:cubicBezTo>
                    <a:pt x="4018" y="279"/>
                    <a:pt x="4038" y="283"/>
                    <a:pt x="4075" y="283"/>
                  </a:cubicBezTo>
                  <a:cubicBezTo>
                    <a:pt x="4200" y="283"/>
                    <a:pt x="4521" y="235"/>
                    <a:pt x="4977" y="200"/>
                  </a:cubicBezTo>
                  <a:cubicBezTo>
                    <a:pt x="5121" y="189"/>
                    <a:pt x="5284" y="181"/>
                    <a:pt x="5461" y="181"/>
                  </a:cubicBezTo>
                  <a:cubicBezTo>
                    <a:pt x="6010" y="181"/>
                    <a:pt x="6700" y="249"/>
                    <a:pt x="7442" y="474"/>
                  </a:cubicBezTo>
                  <a:cubicBezTo>
                    <a:pt x="7944" y="633"/>
                    <a:pt x="8446" y="839"/>
                    <a:pt x="8948" y="1136"/>
                  </a:cubicBezTo>
                  <a:cubicBezTo>
                    <a:pt x="9450" y="1455"/>
                    <a:pt x="9953" y="1820"/>
                    <a:pt x="10409" y="2277"/>
                  </a:cubicBezTo>
                  <a:cubicBezTo>
                    <a:pt x="10843" y="2733"/>
                    <a:pt x="11276" y="3235"/>
                    <a:pt x="11642" y="3806"/>
                  </a:cubicBezTo>
                  <a:cubicBezTo>
                    <a:pt x="12030" y="4354"/>
                    <a:pt x="12349" y="4970"/>
                    <a:pt x="12646" y="5586"/>
                  </a:cubicBezTo>
                  <a:cubicBezTo>
                    <a:pt x="13833" y="8074"/>
                    <a:pt x="14335" y="10836"/>
                    <a:pt x="14472" y="12891"/>
                  </a:cubicBezTo>
                  <a:cubicBezTo>
                    <a:pt x="14540" y="13918"/>
                    <a:pt x="14518" y="14762"/>
                    <a:pt x="14472" y="15356"/>
                  </a:cubicBezTo>
                  <a:cubicBezTo>
                    <a:pt x="14449" y="15652"/>
                    <a:pt x="14426" y="15903"/>
                    <a:pt x="14403" y="16063"/>
                  </a:cubicBezTo>
                  <a:cubicBezTo>
                    <a:pt x="14381" y="16223"/>
                    <a:pt x="14381" y="16291"/>
                    <a:pt x="14381" y="16291"/>
                  </a:cubicBezTo>
                  <a:cubicBezTo>
                    <a:pt x="14381" y="16291"/>
                    <a:pt x="14358" y="16383"/>
                    <a:pt x="14335" y="16543"/>
                  </a:cubicBezTo>
                  <a:cubicBezTo>
                    <a:pt x="14312" y="16702"/>
                    <a:pt x="14289" y="16931"/>
                    <a:pt x="14244" y="17227"/>
                  </a:cubicBezTo>
                  <a:cubicBezTo>
                    <a:pt x="14152" y="17821"/>
                    <a:pt x="13993" y="18665"/>
                    <a:pt x="13696" y="19670"/>
                  </a:cubicBezTo>
                  <a:cubicBezTo>
                    <a:pt x="13399" y="20651"/>
                    <a:pt x="12988" y="21792"/>
                    <a:pt x="12395" y="22934"/>
                  </a:cubicBezTo>
                  <a:cubicBezTo>
                    <a:pt x="12121" y="23527"/>
                    <a:pt x="11779" y="24098"/>
                    <a:pt x="11391" y="24646"/>
                  </a:cubicBezTo>
                  <a:cubicBezTo>
                    <a:pt x="11002" y="25216"/>
                    <a:pt x="10592" y="25741"/>
                    <a:pt x="10112" y="26243"/>
                  </a:cubicBezTo>
                  <a:cubicBezTo>
                    <a:pt x="9633" y="26745"/>
                    <a:pt x="9131" y="27202"/>
                    <a:pt x="8583" y="27590"/>
                  </a:cubicBezTo>
                  <a:cubicBezTo>
                    <a:pt x="8035" y="27978"/>
                    <a:pt x="7465" y="28320"/>
                    <a:pt x="6871" y="28571"/>
                  </a:cubicBezTo>
                  <a:cubicBezTo>
                    <a:pt x="5684" y="29074"/>
                    <a:pt x="4474" y="29256"/>
                    <a:pt x="3447" y="29256"/>
                  </a:cubicBezTo>
                  <a:cubicBezTo>
                    <a:pt x="1466" y="29213"/>
                    <a:pt x="196" y="28703"/>
                    <a:pt x="40" y="28703"/>
                  </a:cubicBezTo>
                  <a:cubicBezTo>
                    <a:pt x="30" y="28703"/>
                    <a:pt x="25" y="28705"/>
                    <a:pt x="24" y="28708"/>
                  </a:cubicBezTo>
                  <a:cubicBezTo>
                    <a:pt x="1" y="28731"/>
                    <a:pt x="343" y="28868"/>
                    <a:pt x="914" y="29074"/>
                  </a:cubicBezTo>
                  <a:cubicBezTo>
                    <a:pt x="1507" y="29233"/>
                    <a:pt x="2375" y="29462"/>
                    <a:pt x="3424" y="29507"/>
                  </a:cubicBezTo>
                  <a:cubicBezTo>
                    <a:pt x="3551" y="29513"/>
                    <a:pt x="3680" y="29516"/>
                    <a:pt x="3812" y="29516"/>
                  </a:cubicBezTo>
                  <a:cubicBezTo>
                    <a:pt x="4794" y="29516"/>
                    <a:pt x="5901" y="29357"/>
                    <a:pt x="7008" y="28914"/>
                  </a:cubicBezTo>
                  <a:cubicBezTo>
                    <a:pt x="7647" y="28686"/>
                    <a:pt x="8241" y="28343"/>
                    <a:pt x="8834" y="27955"/>
                  </a:cubicBezTo>
                  <a:cubicBezTo>
                    <a:pt x="9428" y="27567"/>
                    <a:pt x="9953" y="27088"/>
                    <a:pt x="10478" y="26586"/>
                  </a:cubicBezTo>
                  <a:cubicBezTo>
                    <a:pt x="10957" y="26084"/>
                    <a:pt x="11413" y="25513"/>
                    <a:pt x="11824" y="24965"/>
                  </a:cubicBezTo>
                  <a:cubicBezTo>
                    <a:pt x="12235" y="24372"/>
                    <a:pt x="12600" y="23801"/>
                    <a:pt x="12920" y="23208"/>
                  </a:cubicBezTo>
                  <a:cubicBezTo>
                    <a:pt x="13559" y="22043"/>
                    <a:pt x="13993" y="20857"/>
                    <a:pt x="14312" y="19852"/>
                  </a:cubicBezTo>
                  <a:cubicBezTo>
                    <a:pt x="14632" y="18825"/>
                    <a:pt x="14814" y="17958"/>
                    <a:pt x="14906" y="17341"/>
                  </a:cubicBezTo>
                  <a:cubicBezTo>
                    <a:pt x="14974" y="17045"/>
                    <a:pt x="14997" y="16794"/>
                    <a:pt x="15020" y="16634"/>
                  </a:cubicBezTo>
                  <a:cubicBezTo>
                    <a:pt x="15043" y="16474"/>
                    <a:pt x="15065" y="16383"/>
                    <a:pt x="15065" y="16383"/>
                  </a:cubicBezTo>
                  <a:cubicBezTo>
                    <a:pt x="15065" y="16383"/>
                    <a:pt x="15065" y="16291"/>
                    <a:pt x="15088" y="16132"/>
                  </a:cubicBezTo>
                  <a:cubicBezTo>
                    <a:pt x="15111" y="15972"/>
                    <a:pt x="15111" y="15721"/>
                    <a:pt x="15134" y="15401"/>
                  </a:cubicBezTo>
                  <a:cubicBezTo>
                    <a:pt x="15180" y="14785"/>
                    <a:pt x="15180" y="13895"/>
                    <a:pt x="15088" y="12845"/>
                  </a:cubicBezTo>
                  <a:cubicBezTo>
                    <a:pt x="14928" y="10722"/>
                    <a:pt x="14358" y="7915"/>
                    <a:pt x="13102" y="5358"/>
                  </a:cubicBezTo>
                  <a:cubicBezTo>
                    <a:pt x="12783" y="4742"/>
                    <a:pt x="12418" y="4126"/>
                    <a:pt x="12007" y="3555"/>
                  </a:cubicBezTo>
                  <a:cubicBezTo>
                    <a:pt x="11596" y="2984"/>
                    <a:pt x="11162" y="2459"/>
                    <a:pt x="10660" y="2003"/>
                  </a:cubicBezTo>
                  <a:cubicBezTo>
                    <a:pt x="10181" y="1524"/>
                    <a:pt x="9656" y="1158"/>
                    <a:pt x="9108" y="862"/>
                  </a:cubicBezTo>
                  <a:cubicBezTo>
                    <a:pt x="8583" y="542"/>
                    <a:pt x="8035" y="359"/>
                    <a:pt x="7510" y="222"/>
                  </a:cubicBezTo>
                  <a:cubicBezTo>
                    <a:pt x="6894" y="58"/>
                    <a:pt x="6319" y="1"/>
                    <a:pt x="5829"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3" name="Google Shape;743;p15"/>
            <p:cNvSpPr/>
            <p:nvPr/>
          </p:nvSpPr>
          <p:spPr>
            <a:xfrm>
              <a:off x="2849325" y="2316250"/>
              <a:ext cx="186050" cy="187075"/>
            </a:xfrm>
            <a:custGeom>
              <a:avLst/>
              <a:gdLst/>
              <a:ahLst/>
              <a:cxnLst/>
              <a:rect l="l" t="t" r="r" b="b"/>
              <a:pathLst>
                <a:path w="7442" h="7483" extrusionOk="0">
                  <a:moveTo>
                    <a:pt x="229" y="0"/>
                  </a:moveTo>
                  <a:lnTo>
                    <a:pt x="1" y="5935"/>
                  </a:lnTo>
                  <a:cubicBezTo>
                    <a:pt x="1291" y="7119"/>
                    <a:pt x="2613" y="7482"/>
                    <a:pt x="3747" y="7482"/>
                  </a:cubicBezTo>
                  <a:cubicBezTo>
                    <a:pt x="5543" y="7482"/>
                    <a:pt x="6871" y="6574"/>
                    <a:pt x="6871" y="6574"/>
                  </a:cubicBezTo>
                  <a:lnTo>
                    <a:pt x="7442" y="2191"/>
                  </a:lnTo>
                  <a:lnTo>
                    <a:pt x="229" y="0"/>
                  </a:ln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4" name="Google Shape;744;p15"/>
            <p:cNvSpPr/>
            <p:nvPr/>
          </p:nvSpPr>
          <p:spPr>
            <a:xfrm>
              <a:off x="2849325" y="2316250"/>
              <a:ext cx="186050" cy="176350"/>
            </a:xfrm>
            <a:custGeom>
              <a:avLst/>
              <a:gdLst/>
              <a:ahLst/>
              <a:cxnLst/>
              <a:rect l="l" t="t" r="r" b="b"/>
              <a:pathLst>
                <a:path w="7442" h="7054" extrusionOk="0">
                  <a:moveTo>
                    <a:pt x="229" y="0"/>
                  </a:moveTo>
                  <a:lnTo>
                    <a:pt x="1" y="5935"/>
                  </a:lnTo>
                  <a:cubicBezTo>
                    <a:pt x="571" y="6460"/>
                    <a:pt x="1142" y="6802"/>
                    <a:pt x="1712" y="7053"/>
                  </a:cubicBezTo>
                  <a:cubicBezTo>
                    <a:pt x="1327" y="5351"/>
                    <a:pt x="1121" y="3310"/>
                    <a:pt x="2915" y="3310"/>
                  </a:cubicBezTo>
                  <a:cubicBezTo>
                    <a:pt x="2925" y="3310"/>
                    <a:pt x="2935" y="3310"/>
                    <a:pt x="2945" y="3310"/>
                  </a:cubicBezTo>
                  <a:cubicBezTo>
                    <a:pt x="3744" y="3333"/>
                    <a:pt x="4566" y="3470"/>
                    <a:pt x="5365" y="3561"/>
                  </a:cubicBezTo>
                  <a:cubicBezTo>
                    <a:pt x="6004" y="3607"/>
                    <a:pt x="6620" y="3675"/>
                    <a:pt x="7236" y="3721"/>
                  </a:cubicBezTo>
                  <a:lnTo>
                    <a:pt x="7442" y="2191"/>
                  </a:lnTo>
                  <a:lnTo>
                    <a:pt x="229"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5" name="Google Shape;745;p15"/>
            <p:cNvSpPr/>
            <p:nvPr/>
          </p:nvSpPr>
          <p:spPr>
            <a:xfrm>
              <a:off x="3381600" y="1726625"/>
              <a:ext cx="235825" cy="290175"/>
            </a:xfrm>
            <a:custGeom>
              <a:avLst/>
              <a:gdLst/>
              <a:ahLst/>
              <a:cxnLst/>
              <a:rect l="l" t="t" r="r" b="b"/>
              <a:pathLst>
                <a:path w="9433" h="11607" extrusionOk="0">
                  <a:moveTo>
                    <a:pt x="3299" y="0"/>
                  </a:moveTo>
                  <a:cubicBezTo>
                    <a:pt x="1540" y="0"/>
                    <a:pt x="941" y="1490"/>
                    <a:pt x="941" y="1490"/>
                  </a:cubicBezTo>
                  <a:cubicBezTo>
                    <a:pt x="0" y="2716"/>
                    <a:pt x="1578" y="11606"/>
                    <a:pt x="3824" y="11606"/>
                  </a:cubicBezTo>
                  <a:cubicBezTo>
                    <a:pt x="3919" y="11606"/>
                    <a:pt x="4016" y="11590"/>
                    <a:pt x="4114" y="11556"/>
                  </a:cubicBezTo>
                  <a:cubicBezTo>
                    <a:pt x="6511" y="10757"/>
                    <a:pt x="9432" y="2152"/>
                    <a:pt x="4845" y="326"/>
                  </a:cubicBezTo>
                  <a:cubicBezTo>
                    <a:pt x="4251" y="93"/>
                    <a:pt x="3739" y="0"/>
                    <a:pt x="3299" y="0"/>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6" name="Google Shape;746;p15"/>
            <p:cNvSpPr/>
            <p:nvPr/>
          </p:nvSpPr>
          <p:spPr>
            <a:xfrm>
              <a:off x="3413125" y="1774950"/>
              <a:ext cx="92450" cy="183300"/>
            </a:xfrm>
            <a:custGeom>
              <a:avLst/>
              <a:gdLst/>
              <a:ahLst/>
              <a:cxnLst/>
              <a:rect l="l" t="t" r="r" b="b"/>
              <a:pathLst>
                <a:path w="3698" h="7332" extrusionOk="0">
                  <a:moveTo>
                    <a:pt x="2984" y="3950"/>
                  </a:moveTo>
                  <a:cubicBezTo>
                    <a:pt x="2994" y="3961"/>
                    <a:pt x="3003" y="3973"/>
                    <a:pt x="3013" y="3985"/>
                  </a:cubicBezTo>
                  <a:cubicBezTo>
                    <a:pt x="3013" y="3985"/>
                    <a:pt x="3013" y="3969"/>
                    <a:pt x="2984" y="3950"/>
                  </a:cubicBezTo>
                  <a:close/>
                  <a:moveTo>
                    <a:pt x="3630" y="1"/>
                  </a:moveTo>
                  <a:cubicBezTo>
                    <a:pt x="3506" y="1"/>
                    <a:pt x="3133" y="84"/>
                    <a:pt x="2671" y="288"/>
                  </a:cubicBezTo>
                  <a:cubicBezTo>
                    <a:pt x="2100" y="562"/>
                    <a:pt x="1438" y="1064"/>
                    <a:pt x="981" y="1657"/>
                  </a:cubicBezTo>
                  <a:cubicBezTo>
                    <a:pt x="479" y="2251"/>
                    <a:pt x="183" y="2890"/>
                    <a:pt x="68" y="3461"/>
                  </a:cubicBezTo>
                  <a:cubicBezTo>
                    <a:pt x="23" y="3597"/>
                    <a:pt x="23" y="3666"/>
                    <a:pt x="0" y="3940"/>
                  </a:cubicBezTo>
                  <a:cubicBezTo>
                    <a:pt x="0" y="4122"/>
                    <a:pt x="23" y="4305"/>
                    <a:pt x="46" y="4488"/>
                  </a:cubicBezTo>
                  <a:cubicBezTo>
                    <a:pt x="68" y="4807"/>
                    <a:pt x="114" y="5035"/>
                    <a:pt x="137" y="5195"/>
                  </a:cubicBezTo>
                  <a:cubicBezTo>
                    <a:pt x="342" y="5013"/>
                    <a:pt x="548" y="4876"/>
                    <a:pt x="708" y="4739"/>
                  </a:cubicBezTo>
                  <a:cubicBezTo>
                    <a:pt x="799" y="4670"/>
                    <a:pt x="890" y="4602"/>
                    <a:pt x="981" y="4533"/>
                  </a:cubicBezTo>
                  <a:cubicBezTo>
                    <a:pt x="1050" y="4465"/>
                    <a:pt x="1096" y="4465"/>
                    <a:pt x="1141" y="4419"/>
                  </a:cubicBezTo>
                  <a:cubicBezTo>
                    <a:pt x="1255" y="4374"/>
                    <a:pt x="1347" y="4305"/>
                    <a:pt x="1438" y="4282"/>
                  </a:cubicBezTo>
                  <a:cubicBezTo>
                    <a:pt x="1472" y="4248"/>
                    <a:pt x="1489" y="4242"/>
                    <a:pt x="1501" y="4242"/>
                  </a:cubicBezTo>
                  <a:cubicBezTo>
                    <a:pt x="1506" y="4242"/>
                    <a:pt x="1511" y="4244"/>
                    <a:pt x="1515" y="4244"/>
                  </a:cubicBezTo>
                  <a:cubicBezTo>
                    <a:pt x="1519" y="4244"/>
                    <a:pt x="1524" y="4242"/>
                    <a:pt x="1529" y="4237"/>
                  </a:cubicBezTo>
                  <a:cubicBezTo>
                    <a:pt x="1621" y="4214"/>
                    <a:pt x="1643" y="4191"/>
                    <a:pt x="1643" y="4191"/>
                  </a:cubicBezTo>
                  <a:lnTo>
                    <a:pt x="1758" y="4191"/>
                  </a:lnTo>
                  <a:cubicBezTo>
                    <a:pt x="1771" y="4195"/>
                    <a:pt x="1786" y="4196"/>
                    <a:pt x="1802" y="4196"/>
                  </a:cubicBezTo>
                  <a:cubicBezTo>
                    <a:pt x="1812" y="4196"/>
                    <a:pt x="1823" y="4196"/>
                    <a:pt x="1834" y="4196"/>
                  </a:cubicBezTo>
                  <a:cubicBezTo>
                    <a:pt x="1892" y="4196"/>
                    <a:pt x="1963" y="4206"/>
                    <a:pt x="2054" y="4328"/>
                  </a:cubicBezTo>
                  <a:lnTo>
                    <a:pt x="2077" y="4374"/>
                  </a:lnTo>
                  <a:lnTo>
                    <a:pt x="2100" y="4374"/>
                  </a:lnTo>
                  <a:cubicBezTo>
                    <a:pt x="2123" y="4419"/>
                    <a:pt x="2214" y="4510"/>
                    <a:pt x="2191" y="4533"/>
                  </a:cubicBezTo>
                  <a:cubicBezTo>
                    <a:pt x="2214" y="4579"/>
                    <a:pt x="2100" y="4716"/>
                    <a:pt x="1826" y="4899"/>
                  </a:cubicBezTo>
                  <a:cubicBezTo>
                    <a:pt x="1575" y="5081"/>
                    <a:pt x="1164" y="5309"/>
                    <a:pt x="936" y="5697"/>
                  </a:cubicBezTo>
                  <a:cubicBezTo>
                    <a:pt x="753" y="6017"/>
                    <a:pt x="639" y="6382"/>
                    <a:pt x="776" y="6725"/>
                  </a:cubicBezTo>
                  <a:cubicBezTo>
                    <a:pt x="936" y="7067"/>
                    <a:pt x="1347" y="7272"/>
                    <a:pt x="1780" y="7318"/>
                  </a:cubicBezTo>
                  <a:cubicBezTo>
                    <a:pt x="1867" y="7327"/>
                    <a:pt x="1954" y="7332"/>
                    <a:pt x="2039" y="7332"/>
                  </a:cubicBezTo>
                  <a:cubicBezTo>
                    <a:pt x="2382" y="7332"/>
                    <a:pt x="2707" y="7259"/>
                    <a:pt x="2944" y="7113"/>
                  </a:cubicBezTo>
                  <a:cubicBezTo>
                    <a:pt x="3264" y="6953"/>
                    <a:pt x="3333" y="6725"/>
                    <a:pt x="3355" y="6610"/>
                  </a:cubicBezTo>
                  <a:cubicBezTo>
                    <a:pt x="3355" y="6473"/>
                    <a:pt x="3333" y="6405"/>
                    <a:pt x="3310" y="6405"/>
                  </a:cubicBezTo>
                  <a:cubicBezTo>
                    <a:pt x="3218" y="6405"/>
                    <a:pt x="3241" y="6747"/>
                    <a:pt x="2785" y="6930"/>
                  </a:cubicBezTo>
                  <a:cubicBezTo>
                    <a:pt x="2636" y="6975"/>
                    <a:pt x="2449" y="7009"/>
                    <a:pt x="2260" y="7009"/>
                  </a:cubicBezTo>
                  <a:cubicBezTo>
                    <a:pt x="2160" y="7009"/>
                    <a:pt x="2058" y="6999"/>
                    <a:pt x="1963" y="6976"/>
                  </a:cubicBezTo>
                  <a:cubicBezTo>
                    <a:pt x="1689" y="6907"/>
                    <a:pt x="1461" y="6747"/>
                    <a:pt x="1415" y="6542"/>
                  </a:cubicBezTo>
                  <a:cubicBezTo>
                    <a:pt x="1370" y="6336"/>
                    <a:pt x="1461" y="6085"/>
                    <a:pt x="1643" y="5857"/>
                  </a:cubicBezTo>
                  <a:cubicBezTo>
                    <a:pt x="1758" y="5675"/>
                    <a:pt x="2054" y="5515"/>
                    <a:pt x="2374" y="5332"/>
                  </a:cubicBezTo>
                  <a:cubicBezTo>
                    <a:pt x="2648" y="5150"/>
                    <a:pt x="3059" y="4899"/>
                    <a:pt x="3150" y="4556"/>
                  </a:cubicBezTo>
                  <a:cubicBezTo>
                    <a:pt x="3218" y="4214"/>
                    <a:pt x="3036" y="4031"/>
                    <a:pt x="2967" y="3940"/>
                  </a:cubicBezTo>
                  <a:lnTo>
                    <a:pt x="2967" y="3940"/>
                  </a:lnTo>
                  <a:cubicBezTo>
                    <a:pt x="2974" y="3943"/>
                    <a:pt x="2980" y="3946"/>
                    <a:pt x="2984" y="3950"/>
                  </a:cubicBezTo>
                  <a:lnTo>
                    <a:pt x="2984" y="3950"/>
                  </a:lnTo>
                  <a:cubicBezTo>
                    <a:pt x="2907" y="3852"/>
                    <a:pt x="2843" y="3770"/>
                    <a:pt x="2762" y="3689"/>
                  </a:cubicBezTo>
                  <a:cubicBezTo>
                    <a:pt x="2648" y="3620"/>
                    <a:pt x="2534" y="3575"/>
                    <a:pt x="2419" y="3529"/>
                  </a:cubicBezTo>
                  <a:cubicBezTo>
                    <a:pt x="2231" y="3478"/>
                    <a:pt x="2069" y="3452"/>
                    <a:pt x="1951" y="3452"/>
                  </a:cubicBezTo>
                  <a:cubicBezTo>
                    <a:pt x="1912" y="3452"/>
                    <a:pt x="1877" y="3455"/>
                    <a:pt x="1849" y="3461"/>
                  </a:cubicBezTo>
                  <a:cubicBezTo>
                    <a:pt x="1575" y="3483"/>
                    <a:pt x="1506" y="3506"/>
                    <a:pt x="1506" y="3506"/>
                  </a:cubicBezTo>
                  <a:cubicBezTo>
                    <a:pt x="1506" y="3506"/>
                    <a:pt x="1461" y="3506"/>
                    <a:pt x="1255" y="3575"/>
                  </a:cubicBezTo>
                  <a:cubicBezTo>
                    <a:pt x="1210" y="3575"/>
                    <a:pt x="1118" y="3597"/>
                    <a:pt x="1096" y="3620"/>
                  </a:cubicBezTo>
                  <a:cubicBezTo>
                    <a:pt x="1073" y="3620"/>
                    <a:pt x="1050" y="3643"/>
                    <a:pt x="1027" y="3643"/>
                  </a:cubicBezTo>
                  <a:cubicBezTo>
                    <a:pt x="959" y="3666"/>
                    <a:pt x="1004" y="3666"/>
                    <a:pt x="1004" y="3666"/>
                  </a:cubicBezTo>
                  <a:cubicBezTo>
                    <a:pt x="981" y="3689"/>
                    <a:pt x="981" y="3689"/>
                    <a:pt x="959" y="3689"/>
                  </a:cubicBezTo>
                  <a:cubicBezTo>
                    <a:pt x="959" y="3685"/>
                    <a:pt x="958" y="3684"/>
                    <a:pt x="957" y="3684"/>
                  </a:cubicBezTo>
                  <a:cubicBezTo>
                    <a:pt x="957" y="3684"/>
                    <a:pt x="956" y="3685"/>
                    <a:pt x="955" y="3685"/>
                  </a:cubicBezTo>
                  <a:cubicBezTo>
                    <a:pt x="949" y="3685"/>
                    <a:pt x="942" y="3668"/>
                    <a:pt x="959" y="3438"/>
                  </a:cubicBezTo>
                  <a:cubicBezTo>
                    <a:pt x="1004" y="2958"/>
                    <a:pt x="1210" y="2365"/>
                    <a:pt x="1552" y="1817"/>
                  </a:cubicBezTo>
                  <a:cubicBezTo>
                    <a:pt x="1895" y="1269"/>
                    <a:pt x="2419" y="790"/>
                    <a:pt x="2876" y="493"/>
                  </a:cubicBezTo>
                  <a:cubicBezTo>
                    <a:pt x="3333" y="174"/>
                    <a:pt x="3698" y="60"/>
                    <a:pt x="3675" y="14"/>
                  </a:cubicBezTo>
                  <a:cubicBezTo>
                    <a:pt x="3675" y="5"/>
                    <a:pt x="3659" y="1"/>
                    <a:pt x="3630"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7" name="Google Shape;747;p15"/>
            <p:cNvSpPr/>
            <p:nvPr/>
          </p:nvSpPr>
          <p:spPr>
            <a:xfrm>
              <a:off x="3401975" y="1779000"/>
              <a:ext cx="140125" cy="178325"/>
            </a:xfrm>
            <a:custGeom>
              <a:avLst/>
              <a:gdLst/>
              <a:ahLst/>
              <a:cxnLst/>
              <a:rect l="l" t="t" r="r" b="b"/>
              <a:pathLst>
                <a:path w="5605" h="7133" extrusionOk="0">
                  <a:moveTo>
                    <a:pt x="3670" y="0"/>
                  </a:moveTo>
                  <a:cubicBezTo>
                    <a:pt x="2361" y="0"/>
                    <a:pt x="1336" y="2180"/>
                    <a:pt x="1336" y="2180"/>
                  </a:cubicBezTo>
                  <a:cubicBezTo>
                    <a:pt x="1336" y="2180"/>
                    <a:pt x="1" y="7132"/>
                    <a:pt x="2301" y="7132"/>
                  </a:cubicBezTo>
                  <a:cubicBezTo>
                    <a:pt x="2425" y="7132"/>
                    <a:pt x="2560" y="7118"/>
                    <a:pt x="2706" y="7088"/>
                  </a:cubicBezTo>
                  <a:cubicBezTo>
                    <a:pt x="5559" y="6494"/>
                    <a:pt x="5605" y="628"/>
                    <a:pt x="4098" y="80"/>
                  </a:cubicBezTo>
                  <a:cubicBezTo>
                    <a:pt x="3953" y="25"/>
                    <a:pt x="3810" y="0"/>
                    <a:pt x="367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8" name="Google Shape;748;p15"/>
            <p:cNvSpPr/>
            <p:nvPr/>
          </p:nvSpPr>
          <p:spPr>
            <a:xfrm>
              <a:off x="2320350" y="1367500"/>
              <a:ext cx="1270825" cy="1006900"/>
            </a:xfrm>
            <a:custGeom>
              <a:avLst/>
              <a:gdLst/>
              <a:ahLst/>
              <a:cxnLst/>
              <a:rect l="l" t="t" r="r" b="b"/>
              <a:pathLst>
                <a:path w="50833" h="40276" extrusionOk="0">
                  <a:moveTo>
                    <a:pt x="25273" y="0"/>
                  </a:moveTo>
                  <a:cubicBezTo>
                    <a:pt x="18269" y="0"/>
                    <a:pt x="14129" y="3073"/>
                    <a:pt x="14129" y="3073"/>
                  </a:cubicBezTo>
                  <a:cubicBezTo>
                    <a:pt x="2169" y="11062"/>
                    <a:pt x="9062" y="23730"/>
                    <a:pt x="9062" y="23730"/>
                  </a:cubicBezTo>
                  <a:cubicBezTo>
                    <a:pt x="9062" y="23730"/>
                    <a:pt x="7685" y="22460"/>
                    <a:pt x="5842" y="22460"/>
                  </a:cubicBezTo>
                  <a:cubicBezTo>
                    <a:pt x="4857" y="22460"/>
                    <a:pt x="3738" y="22823"/>
                    <a:pt x="2625" y="23936"/>
                  </a:cubicBezTo>
                  <a:cubicBezTo>
                    <a:pt x="1" y="26560"/>
                    <a:pt x="3402" y="32518"/>
                    <a:pt x="7145" y="34001"/>
                  </a:cubicBezTo>
                  <a:cubicBezTo>
                    <a:pt x="8059" y="34360"/>
                    <a:pt x="8838" y="34505"/>
                    <a:pt x="9500" y="34505"/>
                  </a:cubicBezTo>
                  <a:cubicBezTo>
                    <a:pt x="12295" y="34505"/>
                    <a:pt x="13011" y="31924"/>
                    <a:pt x="13011" y="31924"/>
                  </a:cubicBezTo>
                  <a:cubicBezTo>
                    <a:pt x="15021" y="35985"/>
                    <a:pt x="22377" y="40275"/>
                    <a:pt x="30449" y="40275"/>
                  </a:cubicBezTo>
                  <a:cubicBezTo>
                    <a:pt x="31543" y="40275"/>
                    <a:pt x="32650" y="40196"/>
                    <a:pt x="33759" y="40027"/>
                  </a:cubicBezTo>
                  <a:cubicBezTo>
                    <a:pt x="42524" y="38681"/>
                    <a:pt x="50833" y="31422"/>
                    <a:pt x="43962" y="20215"/>
                  </a:cubicBezTo>
                  <a:cubicBezTo>
                    <a:pt x="43186" y="13870"/>
                    <a:pt x="43688" y="4717"/>
                    <a:pt x="33599" y="1384"/>
                  </a:cubicBezTo>
                  <a:cubicBezTo>
                    <a:pt x="30511" y="374"/>
                    <a:pt x="27718" y="0"/>
                    <a:pt x="25273" y="0"/>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49" name="Google Shape;749;p15"/>
            <p:cNvSpPr/>
            <p:nvPr/>
          </p:nvSpPr>
          <p:spPr>
            <a:xfrm>
              <a:off x="2660450" y="1500250"/>
              <a:ext cx="930725" cy="874225"/>
            </a:xfrm>
            <a:custGeom>
              <a:avLst/>
              <a:gdLst/>
              <a:ahLst/>
              <a:cxnLst/>
              <a:rect l="l" t="t" r="r" b="b"/>
              <a:pathLst>
                <a:path w="37229" h="34969" extrusionOk="0">
                  <a:moveTo>
                    <a:pt x="26181" y="0"/>
                  </a:moveTo>
                  <a:lnTo>
                    <a:pt x="26181" y="0"/>
                  </a:lnTo>
                  <a:cubicBezTo>
                    <a:pt x="29194" y="4200"/>
                    <a:pt x="29148" y="9747"/>
                    <a:pt x="29673" y="14038"/>
                  </a:cubicBezTo>
                  <a:cubicBezTo>
                    <a:pt x="36544" y="25245"/>
                    <a:pt x="28235" y="32503"/>
                    <a:pt x="19470" y="33850"/>
                  </a:cubicBezTo>
                  <a:cubicBezTo>
                    <a:pt x="18357" y="34021"/>
                    <a:pt x="17246" y="34100"/>
                    <a:pt x="16147" y="34100"/>
                  </a:cubicBezTo>
                  <a:cubicBezTo>
                    <a:pt x="9315" y="34100"/>
                    <a:pt x="2989" y="31020"/>
                    <a:pt x="0" y="27619"/>
                  </a:cubicBezTo>
                  <a:lnTo>
                    <a:pt x="0" y="27619"/>
                  </a:lnTo>
                  <a:cubicBezTo>
                    <a:pt x="2623" y="31354"/>
                    <a:pt x="9415" y="34969"/>
                    <a:pt x="16821" y="34969"/>
                  </a:cubicBezTo>
                  <a:cubicBezTo>
                    <a:pt x="17923" y="34969"/>
                    <a:pt x="19038" y="34889"/>
                    <a:pt x="20155" y="34717"/>
                  </a:cubicBezTo>
                  <a:cubicBezTo>
                    <a:pt x="28920" y="33371"/>
                    <a:pt x="37229" y="26112"/>
                    <a:pt x="30358" y="14905"/>
                  </a:cubicBezTo>
                  <a:cubicBezTo>
                    <a:pt x="29810" y="10317"/>
                    <a:pt x="29902" y="4268"/>
                    <a:pt x="2618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0" name="Google Shape;750;p15"/>
            <p:cNvSpPr/>
            <p:nvPr/>
          </p:nvSpPr>
          <p:spPr>
            <a:xfrm>
              <a:off x="2403675" y="2137075"/>
              <a:ext cx="240825" cy="93175"/>
            </a:xfrm>
            <a:custGeom>
              <a:avLst/>
              <a:gdLst/>
              <a:ahLst/>
              <a:cxnLst/>
              <a:rect l="l" t="t" r="r" b="b"/>
              <a:pathLst>
                <a:path w="9633" h="3727" extrusionOk="0">
                  <a:moveTo>
                    <a:pt x="0" y="0"/>
                  </a:moveTo>
                  <a:cubicBezTo>
                    <a:pt x="1004" y="1438"/>
                    <a:pt x="2374" y="2648"/>
                    <a:pt x="3812" y="3218"/>
                  </a:cubicBezTo>
                  <a:cubicBezTo>
                    <a:pt x="4726" y="3580"/>
                    <a:pt x="5506" y="3726"/>
                    <a:pt x="6169" y="3726"/>
                  </a:cubicBezTo>
                  <a:cubicBezTo>
                    <a:pt x="8517" y="3726"/>
                    <a:pt x="9401" y="1894"/>
                    <a:pt x="9632" y="1324"/>
                  </a:cubicBezTo>
                  <a:cubicBezTo>
                    <a:pt x="9381" y="959"/>
                    <a:pt x="9153" y="616"/>
                    <a:pt x="8993" y="274"/>
                  </a:cubicBezTo>
                  <a:cubicBezTo>
                    <a:pt x="8993" y="274"/>
                    <a:pt x="8281" y="2843"/>
                    <a:pt x="5502" y="2843"/>
                  </a:cubicBezTo>
                  <a:cubicBezTo>
                    <a:pt x="4835" y="2843"/>
                    <a:pt x="4050" y="2695"/>
                    <a:pt x="3127" y="2328"/>
                  </a:cubicBezTo>
                  <a:cubicBezTo>
                    <a:pt x="2009" y="1895"/>
                    <a:pt x="913" y="1050"/>
                    <a:pt x="0" y="0"/>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1" name="Google Shape;751;p15"/>
            <p:cNvSpPr/>
            <p:nvPr/>
          </p:nvSpPr>
          <p:spPr>
            <a:xfrm>
              <a:off x="2413375" y="1988550"/>
              <a:ext cx="164925" cy="200775"/>
            </a:xfrm>
            <a:custGeom>
              <a:avLst/>
              <a:gdLst/>
              <a:ahLst/>
              <a:cxnLst/>
              <a:rect l="l" t="t" r="r" b="b"/>
              <a:pathLst>
                <a:path w="6597" h="8031" extrusionOk="0">
                  <a:moveTo>
                    <a:pt x="1350" y="1"/>
                  </a:moveTo>
                  <a:cubicBezTo>
                    <a:pt x="70" y="1"/>
                    <a:pt x="91" y="2312"/>
                    <a:pt x="91" y="2312"/>
                  </a:cubicBezTo>
                  <a:cubicBezTo>
                    <a:pt x="0" y="4686"/>
                    <a:pt x="3333" y="7699"/>
                    <a:pt x="4793" y="7995"/>
                  </a:cubicBezTo>
                  <a:cubicBezTo>
                    <a:pt x="4913" y="8019"/>
                    <a:pt x="5025" y="8030"/>
                    <a:pt x="5130" y="8030"/>
                  </a:cubicBezTo>
                  <a:cubicBezTo>
                    <a:pt x="6327" y="8030"/>
                    <a:pt x="6597" y="6603"/>
                    <a:pt x="6597" y="6603"/>
                  </a:cubicBezTo>
                  <a:cubicBezTo>
                    <a:pt x="6597" y="6603"/>
                    <a:pt x="4816" y="5895"/>
                    <a:pt x="4405" y="4480"/>
                  </a:cubicBezTo>
                  <a:cubicBezTo>
                    <a:pt x="4097" y="3355"/>
                    <a:pt x="5144" y="3240"/>
                    <a:pt x="5587" y="3240"/>
                  </a:cubicBezTo>
                  <a:cubicBezTo>
                    <a:pt x="5701" y="3240"/>
                    <a:pt x="5775" y="3248"/>
                    <a:pt x="5775" y="3248"/>
                  </a:cubicBezTo>
                  <a:cubicBezTo>
                    <a:pt x="5775" y="3248"/>
                    <a:pt x="2876" y="143"/>
                    <a:pt x="1461" y="7"/>
                  </a:cubicBezTo>
                  <a:cubicBezTo>
                    <a:pt x="1423" y="3"/>
                    <a:pt x="1386" y="1"/>
                    <a:pt x="13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2" name="Google Shape;752;p15"/>
            <p:cNvSpPr/>
            <p:nvPr/>
          </p:nvSpPr>
          <p:spPr>
            <a:xfrm>
              <a:off x="2419075" y="1988700"/>
              <a:ext cx="172350" cy="201725"/>
            </a:xfrm>
            <a:custGeom>
              <a:avLst/>
              <a:gdLst/>
              <a:ahLst/>
              <a:cxnLst/>
              <a:rect l="l" t="t" r="r" b="b"/>
              <a:pathLst>
                <a:path w="6894" h="8069" extrusionOk="0">
                  <a:moveTo>
                    <a:pt x="1233" y="1"/>
                  </a:moveTo>
                  <a:cubicBezTo>
                    <a:pt x="1027" y="1"/>
                    <a:pt x="799" y="69"/>
                    <a:pt x="617" y="160"/>
                  </a:cubicBezTo>
                  <a:cubicBezTo>
                    <a:pt x="457" y="252"/>
                    <a:pt x="297" y="389"/>
                    <a:pt x="229" y="503"/>
                  </a:cubicBezTo>
                  <a:cubicBezTo>
                    <a:pt x="69" y="777"/>
                    <a:pt x="23" y="1005"/>
                    <a:pt x="23" y="1142"/>
                  </a:cubicBezTo>
                  <a:cubicBezTo>
                    <a:pt x="0" y="1302"/>
                    <a:pt x="0" y="1393"/>
                    <a:pt x="23" y="1393"/>
                  </a:cubicBezTo>
                  <a:cubicBezTo>
                    <a:pt x="25" y="1394"/>
                    <a:pt x="27" y="1394"/>
                    <a:pt x="29" y="1394"/>
                  </a:cubicBezTo>
                  <a:cubicBezTo>
                    <a:pt x="94" y="1394"/>
                    <a:pt x="146" y="1017"/>
                    <a:pt x="457" y="640"/>
                  </a:cubicBezTo>
                  <a:cubicBezTo>
                    <a:pt x="596" y="481"/>
                    <a:pt x="820" y="357"/>
                    <a:pt x="1101" y="357"/>
                  </a:cubicBezTo>
                  <a:cubicBezTo>
                    <a:pt x="1144" y="357"/>
                    <a:pt x="1188" y="360"/>
                    <a:pt x="1233" y="366"/>
                  </a:cubicBezTo>
                  <a:cubicBezTo>
                    <a:pt x="1552" y="389"/>
                    <a:pt x="1940" y="526"/>
                    <a:pt x="2306" y="731"/>
                  </a:cubicBezTo>
                  <a:cubicBezTo>
                    <a:pt x="3036" y="1119"/>
                    <a:pt x="3744" y="1690"/>
                    <a:pt x="4360" y="2283"/>
                  </a:cubicBezTo>
                  <a:cubicBezTo>
                    <a:pt x="4520" y="2443"/>
                    <a:pt x="4657" y="2580"/>
                    <a:pt x="4794" y="2740"/>
                  </a:cubicBezTo>
                  <a:cubicBezTo>
                    <a:pt x="4862" y="2785"/>
                    <a:pt x="4953" y="2899"/>
                    <a:pt x="4976" y="2922"/>
                  </a:cubicBezTo>
                  <a:lnTo>
                    <a:pt x="4999" y="2968"/>
                  </a:lnTo>
                  <a:cubicBezTo>
                    <a:pt x="5013" y="2996"/>
                    <a:pt x="5019" y="3016"/>
                    <a:pt x="5010" y="3016"/>
                  </a:cubicBezTo>
                  <a:cubicBezTo>
                    <a:pt x="5004" y="3016"/>
                    <a:pt x="4994" y="3008"/>
                    <a:pt x="4976" y="2991"/>
                  </a:cubicBezTo>
                  <a:lnTo>
                    <a:pt x="4908" y="2991"/>
                  </a:lnTo>
                  <a:cubicBezTo>
                    <a:pt x="4915" y="2983"/>
                    <a:pt x="4908" y="2981"/>
                    <a:pt x="4893" y="2981"/>
                  </a:cubicBezTo>
                  <a:cubicBezTo>
                    <a:pt x="4862" y="2981"/>
                    <a:pt x="4801" y="2991"/>
                    <a:pt x="4771" y="2991"/>
                  </a:cubicBezTo>
                  <a:cubicBezTo>
                    <a:pt x="4725" y="2991"/>
                    <a:pt x="4657" y="3013"/>
                    <a:pt x="4588" y="3036"/>
                  </a:cubicBezTo>
                  <a:cubicBezTo>
                    <a:pt x="4474" y="3082"/>
                    <a:pt x="4383" y="3128"/>
                    <a:pt x="4291" y="3173"/>
                  </a:cubicBezTo>
                  <a:cubicBezTo>
                    <a:pt x="4155" y="3310"/>
                    <a:pt x="4018" y="3424"/>
                    <a:pt x="3972" y="3493"/>
                  </a:cubicBezTo>
                  <a:cubicBezTo>
                    <a:pt x="3926" y="3584"/>
                    <a:pt x="3903" y="3630"/>
                    <a:pt x="3903" y="3630"/>
                  </a:cubicBezTo>
                  <a:cubicBezTo>
                    <a:pt x="3903" y="3630"/>
                    <a:pt x="3881" y="3675"/>
                    <a:pt x="3835" y="3767"/>
                  </a:cubicBezTo>
                  <a:cubicBezTo>
                    <a:pt x="3812" y="3858"/>
                    <a:pt x="3789" y="3972"/>
                    <a:pt x="3766" y="4155"/>
                  </a:cubicBezTo>
                  <a:cubicBezTo>
                    <a:pt x="3744" y="4474"/>
                    <a:pt x="3835" y="4885"/>
                    <a:pt x="4063" y="5319"/>
                  </a:cubicBezTo>
                  <a:cubicBezTo>
                    <a:pt x="4314" y="5753"/>
                    <a:pt x="4725" y="6209"/>
                    <a:pt x="5296" y="6506"/>
                  </a:cubicBezTo>
                  <a:cubicBezTo>
                    <a:pt x="5433" y="6574"/>
                    <a:pt x="5593" y="6643"/>
                    <a:pt x="5729" y="6711"/>
                  </a:cubicBezTo>
                  <a:cubicBezTo>
                    <a:pt x="5798" y="6757"/>
                    <a:pt x="5889" y="6780"/>
                    <a:pt x="5958" y="6780"/>
                  </a:cubicBezTo>
                  <a:cubicBezTo>
                    <a:pt x="6026" y="6802"/>
                    <a:pt x="6026" y="6802"/>
                    <a:pt x="6049" y="6802"/>
                  </a:cubicBezTo>
                  <a:cubicBezTo>
                    <a:pt x="6095" y="6802"/>
                    <a:pt x="6095" y="6848"/>
                    <a:pt x="6095" y="6894"/>
                  </a:cubicBezTo>
                  <a:cubicBezTo>
                    <a:pt x="6095" y="6894"/>
                    <a:pt x="6026" y="7031"/>
                    <a:pt x="5981" y="7122"/>
                  </a:cubicBezTo>
                  <a:cubicBezTo>
                    <a:pt x="5866" y="7327"/>
                    <a:pt x="5729" y="7487"/>
                    <a:pt x="5478" y="7533"/>
                  </a:cubicBezTo>
                  <a:cubicBezTo>
                    <a:pt x="5364" y="7567"/>
                    <a:pt x="5233" y="7584"/>
                    <a:pt x="5099" y="7584"/>
                  </a:cubicBezTo>
                  <a:cubicBezTo>
                    <a:pt x="4965" y="7584"/>
                    <a:pt x="4828" y="7567"/>
                    <a:pt x="4702" y="7533"/>
                  </a:cubicBezTo>
                  <a:cubicBezTo>
                    <a:pt x="4155" y="7464"/>
                    <a:pt x="3675" y="7236"/>
                    <a:pt x="3264" y="7054"/>
                  </a:cubicBezTo>
                  <a:cubicBezTo>
                    <a:pt x="2487" y="6654"/>
                    <a:pt x="2055" y="6254"/>
                    <a:pt x="1991" y="6254"/>
                  </a:cubicBezTo>
                  <a:cubicBezTo>
                    <a:pt x="1989" y="6254"/>
                    <a:pt x="1987" y="6254"/>
                    <a:pt x="1986" y="6255"/>
                  </a:cubicBezTo>
                  <a:cubicBezTo>
                    <a:pt x="1940" y="6300"/>
                    <a:pt x="2283" y="6802"/>
                    <a:pt x="3082" y="7305"/>
                  </a:cubicBezTo>
                  <a:cubicBezTo>
                    <a:pt x="3470" y="7556"/>
                    <a:pt x="3949" y="7830"/>
                    <a:pt x="4565" y="7989"/>
                  </a:cubicBezTo>
                  <a:cubicBezTo>
                    <a:pt x="4774" y="8034"/>
                    <a:pt x="4991" y="8069"/>
                    <a:pt x="5225" y="8069"/>
                  </a:cubicBezTo>
                  <a:cubicBezTo>
                    <a:pt x="5350" y="8069"/>
                    <a:pt x="5480" y="8059"/>
                    <a:pt x="5615" y="8035"/>
                  </a:cubicBezTo>
                  <a:cubicBezTo>
                    <a:pt x="6003" y="7967"/>
                    <a:pt x="6346" y="7693"/>
                    <a:pt x="6551" y="7396"/>
                  </a:cubicBezTo>
                  <a:cubicBezTo>
                    <a:pt x="6620" y="7236"/>
                    <a:pt x="6711" y="7122"/>
                    <a:pt x="6757" y="6848"/>
                  </a:cubicBezTo>
                  <a:lnTo>
                    <a:pt x="6871" y="6483"/>
                  </a:lnTo>
                  <a:cubicBezTo>
                    <a:pt x="6871" y="6460"/>
                    <a:pt x="6894" y="6414"/>
                    <a:pt x="6871" y="6392"/>
                  </a:cubicBezTo>
                  <a:lnTo>
                    <a:pt x="6779" y="6369"/>
                  </a:lnTo>
                  <a:lnTo>
                    <a:pt x="6597" y="6300"/>
                  </a:lnTo>
                  <a:lnTo>
                    <a:pt x="6232" y="6186"/>
                  </a:lnTo>
                  <a:cubicBezTo>
                    <a:pt x="6163" y="6186"/>
                    <a:pt x="6095" y="6163"/>
                    <a:pt x="6049" y="6118"/>
                  </a:cubicBezTo>
                  <a:cubicBezTo>
                    <a:pt x="5935" y="6049"/>
                    <a:pt x="5798" y="6004"/>
                    <a:pt x="5707" y="5935"/>
                  </a:cubicBezTo>
                  <a:cubicBezTo>
                    <a:pt x="5273" y="5684"/>
                    <a:pt x="4976" y="5319"/>
                    <a:pt x="4816" y="4999"/>
                  </a:cubicBezTo>
                  <a:cubicBezTo>
                    <a:pt x="4657" y="4657"/>
                    <a:pt x="4611" y="4360"/>
                    <a:pt x="4634" y="4178"/>
                  </a:cubicBezTo>
                  <a:cubicBezTo>
                    <a:pt x="4657" y="4109"/>
                    <a:pt x="4680" y="4041"/>
                    <a:pt x="4680" y="3995"/>
                  </a:cubicBezTo>
                  <a:cubicBezTo>
                    <a:pt x="4702" y="3972"/>
                    <a:pt x="4702" y="3949"/>
                    <a:pt x="4702" y="3949"/>
                  </a:cubicBezTo>
                  <a:cubicBezTo>
                    <a:pt x="4702" y="3949"/>
                    <a:pt x="4748" y="3881"/>
                    <a:pt x="4816" y="3812"/>
                  </a:cubicBezTo>
                  <a:cubicBezTo>
                    <a:pt x="4839" y="3790"/>
                    <a:pt x="4862" y="3790"/>
                    <a:pt x="4908" y="3767"/>
                  </a:cubicBezTo>
                  <a:cubicBezTo>
                    <a:pt x="4908" y="3767"/>
                    <a:pt x="4931" y="3744"/>
                    <a:pt x="4953" y="3744"/>
                  </a:cubicBezTo>
                  <a:lnTo>
                    <a:pt x="5090" y="3744"/>
                  </a:lnTo>
                  <a:cubicBezTo>
                    <a:pt x="5204" y="3767"/>
                    <a:pt x="5273" y="3744"/>
                    <a:pt x="5410" y="3790"/>
                  </a:cubicBezTo>
                  <a:cubicBezTo>
                    <a:pt x="5570" y="3835"/>
                    <a:pt x="5707" y="3881"/>
                    <a:pt x="5889" y="3949"/>
                  </a:cubicBezTo>
                  <a:cubicBezTo>
                    <a:pt x="6186" y="4041"/>
                    <a:pt x="6506" y="4155"/>
                    <a:pt x="6825" y="4269"/>
                  </a:cubicBezTo>
                  <a:cubicBezTo>
                    <a:pt x="6734" y="4109"/>
                    <a:pt x="6665" y="3995"/>
                    <a:pt x="6483" y="3698"/>
                  </a:cubicBezTo>
                  <a:cubicBezTo>
                    <a:pt x="6323" y="3447"/>
                    <a:pt x="6186" y="3219"/>
                    <a:pt x="5981" y="2945"/>
                  </a:cubicBezTo>
                  <a:cubicBezTo>
                    <a:pt x="5844" y="2808"/>
                    <a:pt x="5729" y="2671"/>
                    <a:pt x="5615" y="2534"/>
                  </a:cubicBezTo>
                  <a:cubicBezTo>
                    <a:pt x="5501" y="2420"/>
                    <a:pt x="5456" y="2374"/>
                    <a:pt x="5364" y="2283"/>
                  </a:cubicBezTo>
                  <a:cubicBezTo>
                    <a:pt x="5204" y="2123"/>
                    <a:pt x="5022" y="1986"/>
                    <a:pt x="4862" y="1849"/>
                  </a:cubicBezTo>
                  <a:cubicBezTo>
                    <a:pt x="4177" y="1256"/>
                    <a:pt x="3378" y="708"/>
                    <a:pt x="2557" y="320"/>
                  </a:cubicBezTo>
                  <a:cubicBezTo>
                    <a:pt x="2123" y="137"/>
                    <a:pt x="1689" y="1"/>
                    <a:pt x="123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3" name="Google Shape;753;p15"/>
            <p:cNvSpPr/>
            <p:nvPr/>
          </p:nvSpPr>
          <p:spPr>
            <a:xfrm>
              <a:off x="2811825" y="1706250"/>
              <a:ext cx="549375" cy="120600"/>
            </a:xfrm>
            <a:custGeom>
              <a:avLst/>
              <a:gdLst/>
              <a:ahLst/>
              <a:cxnLst/>
              <a:rect l="l" t="t" r="r" b="b"/>
              <a:pathLst>
                <a:path w="21975" h="4824" extrusionOk="0">
                  <a:moveTo>
                    <a:pt x="19263" y="1507"/>
                  </a:moveTo>
                  <a:lnTo>
                    <a:pt x="19263" y="1507"/>
                  </a:lnTo>
                  <a:cubicBezTo>
                    <a:pt x="19263" y="1507"/>
                    <a:pt x="19263" y="1507"/>
                    <a:pt x="19263" y="1507"/>
                  </a:cubicBezTo>
                  <a:lnTo>
                    <a:pt x="19263" y="1507"/>
                  </a:lnTo>
                  <a:cubicBezTo>
                    <a:pt x="19261" y="1507"/>
                    <a:pt x="19260" y="1507"/>
                    <a:pt x="19259" y="1507"/>
                  </a:cubicBezTo>
                  <a:close/>
                  <a:moveTo>
                    <a:pt x="19784" y="1549"/>
                  </a:moveTo>
                  <a:cubicBezTo>
                    <a:pt x="19785" y="1549"/>
                    <a:pt x="19791" y="1550"/>
                    <a:pt x="19801" y="1552"/>
                  </a:cubicBezTo>
                  <a:lnTo>
                    <a:pt x="19801" y="1552"/>
                  </a:lnTo>
                  <a:cubicBezTo>
                    <a:pt x="19798" y="1552"/>
                    <a:pt x="19796" y="1553"/>
                    <a:pt x="19793" y="1553"/>
                  </a:cubicBezTo>
                  <a:lnTo>
                    <a:pt x="19793" y="1553"/>
                  </a:lnTo>
                  <a:cubicBezTo>
                    <a:pt x="19785" y="1550"/>
                    <a:pt x="19782" y="1549"/>
                    <a:pt x="19784" y="1549"/>
                  </a:cubicBezTo>
                  <a:close/>
                  <a:moveTo>
                    <a:pt x="19819" y="1557"/>
                  </a:moveTo>
                  <a:cubicBezTo>
                    <a:pt x="19826" y="1560"/>
                    <a:pt x="19835" y="1562"/>
                    <a:pt x="19844" y="1565"/>
                  </a:cubicBezTo>
                  <a:lnTo>
                    <a:pt x="19844" y="1565"/>
                  </a:lnTo>
                  <a:cubicBezTo>
                    <a:pt x="19832" y="1562"/>
                    <a:pt x="19822" y="1560"/>
                    <a:pt x="19814" y="1558"/>
                  </a:cubicBezTo>
                  <a:lnTo>
                    <a:pt x="19814" y="1558"/>
                  </a:lnTo>
                  <a:cubicBezTo>
                    <a:pt x="19816" y="1558"/>
                    <a:pt x="19817" y="1558"/>
                    <a:pt x="19819" y="1557"/>
                  </a:cubicBezTo>
                  <a:close/>
                  <a:moveTo>
                    <a:pt x="19670" y="0"/>
                  </a:moveTo>
                  <a:cubicBezTo>
                    <a:pt x="18916" y="23"/>
                    <a:pt x="18391" y="388"/>
                    <a:pt x="18323" y="890"/>
                  </a:cubicBezTo>
                  <a:cubicBezTo>
                    <a:pt x="18280" y="1212"/>
                    <a:pt x="18720" y="1533"/>
                    <a:pt x="19209" y="1533"/>
                  </a:cubicBezTo>
                  <a:cubicBezTo>
                    <a:pt x="19241" y="1533"/>
                    <a:pt x="19272" y="1532"/>
                    <a:pt x="19304" y="1529"/>
                  </a:cubicBezTo>
                  <a:cubicBezTo>
                    <a:pt x="19314" y="1527"/>
                    <a:pt x="19323" y="1525"/>
                    <a:pt x="19331" y="1523"/>
                  </a:cubicBezTo>
                  <a:lnTo>
                    <a:pt x="19331" y="1523"/>
                  </a:lnTo>
                  <a:cubicBezTo>
                    <a:pt x="19368" y="1531"/>
                    <a:pt x="19413" y="1541"/>
                    <a:pt x="19464" y="1552"/>
                  </a:cubicBezTo>
                  <a:cubicBezTo>
                    <a:pt x="19555" y="1552"/>
                    <a:pt x="19646" y="1562"/>
                    <a:pt x="19730" y="1562"/>
                  </a:cubicBezTo>
                  <a:lnTo>
                    <a:pt x="19730" y="1562"/>
                  </a:lnTo>
                  <a:cubicBezTo>
                    <a:pt x="19759" y="1567"/>
                    <a:pt x="19829" y="1573"/>
                    <a:pt x="19873" y="1574"/>
                  </a:cubicBezTo>
                  <a:lnTo>
                    <a:pt x="19873" y="1574"/>
                  </a:lnTo>
                  <a:cubicBezTo>
                    <a:pt x="19874" y="1575"/>
                    <a:pt x="19874" y="1575"/>
                    <a:pt x="19875" y="1575"/>
                  </a:cubicBezTo>
                  <a:cubicBezTo>
                    <a:pt x="19966" y="1598"/>
                    <a:pt x="20058" y="1621"/>
                    <a:pt x="20149" y="1643"/>
                  </a:cubicBezTo>
                  <a:cubicBezTo>
                    <a:pt x="20354" y="1716"/>
                    <a:pt x="20559" y="1744"/>
                    <a:pt x="20760" y="1744"/>
                  </a:cubicBezTo>
                  <a:cubicBezTo>
                    <a:pt x="20940" y="1744"/>
                    <a:pt x="21118" y="1721"/>
                    <a:pt x="21290" y="1689"/>
                  </a:cubicBezTo>
                  <a:cubicBezTo>
                    <a:pt x="21884" y="1552"/>
                    <a:pt x="21975" y="1096"/>
                    <a:pt x="21792" y="730"/>
                  </a:cubicBezTo>
                  <a:cubicBezTo>
                    <a:pt x="21496" y="160"/>
                    <a:pt x="20423" y="0"/>
                    <a:pt x="19670" y="0"/>
                  </a:cubicBezTo>
                  <a:close/>
                  <a:moveTo>
                    <a:pt x="2758" y="4048"/>
                  </a:moveTo>
                  <a:cubicBezTo>
                    <a:pt x="2750" y="4052"/>
                    <a:pt x="2741" y="4058"/>
                    <a:pt x="2731" y="4065"/>
                  </a:cubicBezTo>
                  <a:lnTo>
                    <a:pt x="2731" y="4065"/>
                  </a:lnTo>
                  <a:cubicBezTo>
                    <a:pt x="2732" y="4064"/>
                    <a:pt x="2733" y="4064"/>
                    <a:pt x="2733" y="4063"/>
                  </a:cubicBezTo>
                  <a:lnTo>
                    <a:pt x="2733" y="4063"/>
                  </a:lnTo>
                  <a:cubicBezTo>
                    <a:pt x="2732" y="4063"/>
                    <a:pt x="2732" y="4063"/>
                    <a:pt x="2731" y="4064"/>
                  </a:cubicBezTo>
                  <a:lnTo>
                    <a:pt x="2731" y="4064"/>
                  </a:lnTo>
                  <a:cubicBezTo>
                    <a:pt x="2741" y="4058"/>
                    <a:pt x="2750" y="4052"/>
                    <a:pt x="2758" y="4048"/>
                  </a:cubicBezTo>
                  <a:close/>
                  <a:moveTo>
                    <a:pt x="2700" y="4085"/>
                  </a:moveTo>
                  <a:lnTo>
                    <a:pt x="2700" y="4085"/>
                  </a:lnTo>
                  <a:cubicBezTo>
                    <a:pt x="2688" y="4091"/>
                    <a:pt x="2676" y="4097"/>
                    <a:pt x="2665" y="4109"/>
                  </a:cubicBezTo>
                  <a:cubicBezTo>
                    <a:pt x="2677" y="4100"/>
                    <a:pt x="2689" y="4092"/>
                    <a:pt x="2700" y="4085"/>
                  </a:cubicBezTo>
                  <a:close/>
                  <a:moveTo>
                    <a:pt x="2468" y="2668"/>
                  </a:moveTo>
                  <a:cubicBezTo>
                    <a:pt x="2288" y="2668"/>
                    <a:pt x="2093" y="2698"/>
                    <a:pt x="1889" y="2762"/>
                  </a:cubicBezTo>
                  <a:cubicBezTo>
                    <a:pt x="1181" y="2967"/>
                    <a:pt x="200" y="3424"/>
                    <a:pt x="85" y="4040"/>
                  </a:cubicBezTo>
                  <a:cubicBezTo>
                    <a:pt x="1" y="4422"/>
                    <a:pt x="192" y="4823"/>
                    <a:pt x="695" y="4823"/>
                  </a:cubicBezTo>
                  <a:cubicBezTo>
                    <a:pt x="734" y="4823"/>
                    <a:pt x="774" y="4821"/>
                    <a:pt x="816" y="4816"/>
                  </a:cubicBezTo>
                  <a:cubicBezTo>
                    <a:pt x="1204" y="4793"/>
                    <a:pt x="1569" y="4702"/>
                    <a:pt x="1911" y="4474"/>
                  </a:cubicBezTo>
                  <a:cubicBezTo>
                    <a:pt x="2003" y="4405"/>
                    <a:pt x="2071" y="4360"/>
                    <a:pt x="2163" y="4314"/>
                  </a:cubicBezTo>
                  <a:cubicBezTo>
                    <a:pt x="2188" y="4299"/>
                    <a:pt x="2206" y="4287"/>
                    <a:pt x="2218" y="4279"/>
                  </a:cubicBezTo>
                  <a:lnTo>
                    <a:pt x="2218" y="4279"/>
                  </a:lnTo>
                  <a:cubicBezTo>
                    <a:pt x="2319" y="4254"/>
                    <a:pt x="2432" y="4215"/>
                    <a:pt x="2528" y="4177"/>
                  </a:cubicBezTo>
                  <a:cubicBezTo>
                    <a:pt x="2597" y="4140"/>
                    <a:pt x="2653" y="4108"/>
                    <a:pt x="2695" y="4084"/>
                  </a:cubicBezTo>
                  <a:lnTo>
                    <a:pt x="2695" y="4084"/>
                  </a:lnTo>
                  <a:cubicBezTo>
                    <a:pt x="2698" y="4084"/>
                    <a:pt x="2701" y="4083"/>
                    <a:pt x="2704" y="4083"/>
                  </a:cubicBezTo>
                  <a:lnTo>
                    <a:pt x="2704" y="4083"/>
                  </a:lnTo>
                  <a:cubicBezTo>
                    <a:pt x="2703" y="4084"/>
                    <a:pt x="2701" y="4084"/>
                    <a:pt x="2700" y="4085"/>
                  </a:cubicBezTo>
                  <a:lnTo>
                    <a:pt x="2700" y="4085"/>
                  </a:lnTo>
                  <a:cubicBezTo>
                    <a:pt x="2702" y="4084"/>
                    <a:pt x="2704" y="4083"/>
                    <a:pt x="2706" y="4082"/>
                  </a:cubicBezTo>
                  <a:lnTo>
                    <a:pt x="2706" y="4082"/>
                  </a:lnTo>
                  <a:cubicBezTo>
                    <a:pt x="3199" y="3983"/>
                    <a:pt x="3576" y="3511"/>
                    <a:pt x="3441" y="3196"/>
                  </a:cubicBezTo>
                  <a:cubicBezTo>
                    <a:pt x="3293" y="2867"/>
                    <a:pt x="2932" y="2668"/>
                    <a:pt x="2468" y="2668"/>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4" name="Google Shape;754;p15"/>
            <p:cNvSpPr/>
            <p:nvPr/>
          </p:nvSpPr>
          <p:spPr>
            <a:xfrm>
              <a:off x="3290425" y="1723925"/>
              <a:ext cx="4025" cy="600"/>
            </a:xfrm>
            <a:custGeom>
              <a:avLst/>
              <a:gdLst/>
              <a:ahLst/>
              <a:cxnLst/>
              <a:rect l="l" t="t" r="r" b="b"/>
              <a:pathLst>
                <a:path w="161" h="24" extrusionOk="0">
                  <a:moveTo>
                    <a:pt x="160" y="23"/>
                  </a:moveTo>
                  <a:lnTo>
                    <a:pt x="160" y="23"/>
                  </a:lnTo>
                  <a:cubicBezTo>
                    <a:pt x="1" y="1"/>
                    <a:pt x="1" y="1"/>
                    <a:pt x="160" y="23"/>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5" name="Google Shape;755;p15"/>
            <p:cNvSpPr/>
            <p:nvPr/>
          </p:nvSpPr>
          <p:spPr>
            <a:xfrm>
              <a:off x="2878425" y="1787475"/>
              <a:ext cx="3125" cy="1525"/>
            </a:xfrm>
            <a:custGeom>
              <a:avLst/>
              <a:gdLst/>
              <a:ahLst/>
              <a:cxnLst/>
              <a:rect l="l" t="t" r="r" b="b"/>
              <a:pathLst>
                <a:path w="125" h="61" extrusionOk="0">
                  <a:moveTo>
                    <a:pt x="123" y="0"/>
                  </a:moveTo>
                  <a:lnTo>
                    <a:pt x="123" y="0"/>
                  </a:lnTo>
                  <a:cubicBezTo>
                    <a:pt x="122" y="0"/>
                    <a:pt x="108" y="8"/>
                    <a:pt x="81" y="24"/>
                  </a:cubicBezTo>
                  <a:lnTo>
                    <a:pt x="81" y="24"/>
                  </a:lnTo>
                  <a:cubicBezTo>
                    <a:pt x="111" y="9"/>
                    <a:pt x="125" y="0"/>
                    <a:pt x="123" y="0"/>
                  </a:cubicBezTo>
                  <a:close/>
                  <a:moveTo>
                    <a:pt x="81" y="24"/>
                  </a:moveTo>
                  <a:cubicBezTo>
                    <a:pt x="61" y="34"/>
                    <a:pt x="34" y="46"/>
                    <a:pt x="1" y="61"/>
                  </a:cubicBezTo>
                  <a:lnTo>
                    <a:pt x="24" y="61"/>
                  </a:lnTo>
                  <a:cubicBezTo>
                    <a:pt x="46" y="45"/>
                    <a:pt x="66" y="33"/>
                    <a:pt x="81" y="24"/>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6" name="Google Shape;756;p15"/>
            <p:cNvSpPr/>
            <p:nvPr/>
          </p:nvSpPr>
          <p:spPr>
            <a:xfrm>
              <a:off x="2865875" y="1793550"/>
              <a:ext cx="1175" cy="600"/>
            </a:xfrm>
            <a:custGeom>
              <a:avLst/>
              <a:gdLst/>
              <a:ahLst/>
              <a:cxnLst/>
              <a:rect l="l" t="t" r="r" b="b"/>
              <a:pathLst>
                <a:path w="47" h="24" extrusionOk="0">
                  <a:moveTo>
                    <a:pt x="23" y="0"/>
                  </a:moveTo>
                  <a:cubicBezTo>
                    <a:pt x="23" y="5"/>
                    <a:pt x="23" y="9"/>
                    <a:pt x="23" y="12"/>
                  </a:cubicBezTo>
                  <a:lnTo>
                    <a:pt x="23" y="12"/>
                  </a:lnTo>
                  <a:cubicBezTo>
                    <a:pt x="29" y="6"/>
                    <a:pt x="35" y="0"/>
                    <a:pt x="46" y="0"/>
                  </a:cubicBezTo>
                  <a:close/>
                  <a:moveTo>
                    <a:pt x="23" y="12"/>
                  </a:moveTo>
                  <a:cubicBezTo>
                    <a:pt x="18" y="18"/>
                    <a:pt x="12" y="23"/>
                    <a:pt x="1" y="23"/>
                  </a:cubicBezTo>
                  <a:cubicBezTo>
                    <a:pt x="19" y="23"/>
                    <a:pt x="22" y="23"/>
                    <a:pt x="23" y="12"/>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7" name="Google Shape;757;p15"/>
            <p:cNvSpPr/>
            <p:nvPr/>
          </p:nvSpPr>
          <p:spPr>
            <a:xfrm>
              <a:off x="3094125" y="2019925"/>
              <a:ext cx="147825" cy="82450"/>
            </a:xfrm>
            <a:custGeom>
              <a:avLst/>
              <a:gdLst/>
              <a:ahLst/>
              <a:cxnLst/>
              <a:rect l="l" t="t" r="r" b="b"/>
              <a:pathLst>
                <a:path w="5913" h="3298" extrusionOk="0">
                  <a:moveTo>
                    <a:pt x="787" y="1238"/>
                  </a:moveTo>
                  <a:cubicBezTo>
                    <a:pt x="713" y="1238"/>
                    <a:pt x="561" y="1411"/>
                    <a:pt x="389" y="1605"/>
                  </a:cubicBezTo>
                  <a:cubicBezTo>
                    <a:pt x="297" y="1696"/>
                    <a:pt x="206" y="1810"/>
                    <a:pt x="138" y="1901"/>
                  </a:cubicBezTo>
                  <a:cubicBezTo>
                    <a:pt x="69" y="1993"/>
                    <a:pt x="46" y="2084"/>
                    <a:pt x="46" y="2084"/>
                  </a:cubicBezTo>
                  <a:cubicBezTo>
                    <a:pt x="46" y="2084"/>
                    <a:pt x="46" y="2084"/>
                    <a:pt x="23" y="2130"/>
                  </a:cubicBezTo>
                  <a:cubicBezTo>
                    <a:pt x="23" y="2153"/>
                    <a:pt x="23" y="2221"/>
                    <a:pt x="1" y="2267"/>
                  </a:cubicBezTo>
                  <a:cubicBezTo>
                    <a:pt x="1" y="2404"/>
                    <a:pt x="23" y="2586"/>
                    <a:pt x="92" y="2723"/>
                  </a:cubicBezTo>
                  <a:cubicBezTo>
                    <a:pt x="212" y="2982"/>
                    <a:pt x="419" y="3120"/>
                    <a:pt x="499" y="3120"/>
                  </a:cubicBezTo>
                  <a:cubicBezTo>
                    <a:pt x="511" y="3120"/>
                    <a:pt x="520" y="3117"/>
                    <a:pt x="526" y="3111"/>
                  </a:cubicBezTo>
                  <a:cubicBezTo>
                    <a:pt x="571" y="3066"/>
                    <a:pt x="412" y="2837"/>
                    <a:pt x="389" y="2632"/>
                  </a:cubicBezTo>
                  <a:cubicBezTo>
                    <a:pt x="389" y="2518"/>
                    <a:pt x="412" y="2426"/>
                    <a:pt x="434" y="2358"/>
                  </a:cubicBezTo>
                  <a:cubicBezTo>
                    <a:pt x="457" y="2289"/>
                    <a:pt x="480" y="2244"/>
                    <a:pt x="480" y="2244"/>
                  </a:cubicBezTo>
                  <a:cubicBezTo>
                    <a:pt x="480" y="2244"/>
                    <a:pt x="480" y="2175"/>
                    <a:pt x="526" y="2107"/>
                  </a:cubicBezTo>
                  <a:cubicBezTo>
                    <a:pt x="548" y="2016"/>
                    <a:pt x="594" y="1901"/>
                    <a:pt x="663" y="1787"/>
                  </a:cubicBezTo>
                  <a:cubicBezTo>
                    <a:pt x="777" y="1536"/>
                    <a:pt x="845" y="1262"/>
                    <a:pt x="800" y="1239"/>
                  </a:cubicBezTo>
                  <a:cubicBezTo>
                    <a:pt x="796" y="1238"/>
                    <a:pt x="791" y="1238"/>
                    <a:pt x="787" y="1238"/>
                  </a:cubicBezTo>
                  <a:close/>
                  <a:moveTo>
                    <a:pt x="1941" y="2449"/>
                  </a:moveTo>
                  <a:cubicBezTo>
                    <a:pt x="1758" y="2449"/>
                    <a:pt x="1576" y="2518"/>
                    <a:pt x="1576" y="2563"/>
                  </a:cubicBezTo>
                  <a:cubicBezTo>
                    <a:pt x="1576" y="2632"/>
                    <a:pt x="1735" y="2700"/>
                    <a:pt x="1872" y="2769"/>
                  </a:cubicBezTo>
                  <a:cubicBezTo>
                    <a:pt x="2009" y="2837"/>
                    <a:pt x="2123" y="2929"/>
                    <a:pt x="2123" y="2929"/>
                  </a:cubicBezTo>
                  <a:cubicBezTo>
                    <a:pt x="2123" y="2929"/>
                    <a:pt x="2260" y="2951"/>
                    <a:pt x="2374" y="3043"/>
                  </a:cubicBezTo>
                  <a:cubicBezTo>
                    <a:pt x="2499" y="3105"/>
                    <a:pt x="2586" y="3205"/>
                    <a:pt x="2652" y="3205"/>
                  </a:cubicBezTo>
                  <a:cubicBezTo>
                    <a:pt x="2659" y="3205"/>
                    <a:pt x="2665" y="3204"/>
                    <a:pt x="2671" y="3202"/>
                  </a:cubicBezTo>
                  <a:cubicBezTo>
                    <a:pt x="2740" y="3202"/>
                    <a:pt x="2717" y="2997"/>
                    <a:pt x="2626" y="2814"/>
                  </a:cubicBezTo>
                  <a:cubicBezTo>
                    <a:pt x="2511" y="2632"/>
                    <a:pt x="2329" y="2518"/>
                    <a:pt x="2329" y="2518"/>
                  </a:cubicBezTo>
                  <a:cubicBezTo>
                    <a:pt x="2329" y="2518"/>
                    <a:pt x="2146" y="2449"/>
                    <a:pt x="1941" y="2449"/>
                  </a:cubicBezTo>
                  <a:close/>
                  <a:moveTo>
                    <a:pt x="4156" y="1"/>
                  </a:moveTo>
                  <a:cubicBezTo>
                    <a:pt x="4145" y="1"/>
                    <a:pt x="4136" y="3"/>
                    <a:pt x="4132" y="7"/>
                  </a:cubicBezTo>
                  <a:cubicBezTo>
                    <a:pt x="4109" y="53"/>
                    <a:pt x="4543" y="395"/>
                    <a:pt x="4931" y="737"/>
                  </a:cubicBezTo>
                  <a:cubicBezTo>
                    <a:pt x="5114" y="920"/>
                    <a:pt x="5273" y="1125"/>
                    <a:pt x="5342" y="1262"/>
                  </a:cubicBezTo>
                  <a:cubicBezTo>
                    <a:pt x="5387" y="1331"/>
                    <a:pt x="5410" y="1399"/>
                    <a:pt x="5410" y="1445"/>
                  </a:cubicBezTo>
                  <a:cubicBezTo>
                    <a:pt x="5433" y="1491"/>
                    <a:pt x="5433" y="1513"/>
                    <a:pt x="5433" y="1513"/>
                  </a:cubicBezTo>
                  <a:cubicBezTo>
                    <a:pt x="5433" y="1513"/>
                    <a:pt x="5479" y="1605"/>
                    <a:pt x="5456" y="1764"/>
                  </a:cubicBezTo>
                  <a:cubicBezTo>
                    <a:pt x="5433" y="1924"/>
                    <a:pt x="5365" y="2153"/>
                    <a:pt x="5250" y="2381"/>
                  </a:cubicBezTo>
                  <a:cubicBezTo>
                    <a:pt x="4999" y="2837"/>
                    <a:pt x="4634" y="3248"/>
                    <a:pt x="4703" y="3294"/>
                  </a:cubicBezTo>
                  <a:cubicBezTo>
                    <a:pt x="4704" y="3297"/>
                    <a:pt x="4707" y="3298"/>
                    <a:pt x="4711" y="3298"/>
                  </a:cubicBezTo>
                  <a:cubicBezTo>
                    <a:pt x="4777" y="3298"/>
                    <a:pt x="5180" y="2971"/>
                    <a:pt x="5502" y="2563"/>
                  </a:cubicBezTo>
                  <a:cubicBezTo>
                    <a:pt x="5684" y="2335"/>
                    <a:pt x="5821" y="2061"/>
                    <a:pt x="5867" y="1833"/>
                  </a:cubicBezTo>
                  <a:cubicBezTo>
                    <a:pt x="5890" y="1719"/>
                    <a:pt x="5912" y="1605"/>
                    <a:pt x="5890" y="1536"/>
                  </a:cubicBezTo>
                  <a:cubicBezTo>
                    <a:pt x="5890" y="1468"/>
                    <a:pt x="5890" y="1422"/>
                    <a:pt x="5890" y="1422"/>
                  </a:cubicBezTo>
                  <a:cubicBezTo>
                    <a:pt x="5890" y="1422"/>
                    <a:pt x="5867" y="1376"/>
                    <a:pt x="5844" y="1308"/>
                  </a:cubicBezTo>
                  <a:cubicBezTo>
                    <a:pt x="5821" y="1239"/>
                    <a:pt x="5775" y="1148"/>
                    <a:pt x="5707" y="1057"/>
                  </a:cubicBezTo>
                  <a:cubicBezTo>
                    <a:pt x="5570" y="851"/>
                    <a:pt x="5365" y="646"/>
                    <a:pt x="5136" y="486"/>
                  </a:cubicBezTo>
                  <a:cubicBezTo>
                    <a:pt x="4722" y="197"/>
                    <a:pt x="4271" y="1"/>
                    <a:pt x="4156"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8" name="Google Shape;758;p15"/>
            <p:cNvSpPr/>
            <p:nvPr/>
          </p:nvSpPr>
          <p:spPr>
            <a:xfrm>
              <a:off x="3237350" y="1809850"/>
              <a:ext cx="140400" cy="28300"/>
            </a:xfrm>
            <a:custGeom>
              <a:avLst/>
              <a:gdLst/>
              <a:ahLst/>
              <a:cxnLst/>
              <a:rect l="l" t="t" r="r" b="b"/>
              <a:pathLst>
                <a:path w="5616" h="1132" extrusionOk="0">
                  <a:moveTo>
                    <a:pt x="2618" y="0"/>
                  </a:moveTo>
                  <a:cubicBezTo>
                    <a:pt x="2547" y="0"/>
                    <a:pt x="2466" y="10"/>
                    <a:pt x="2375" y="10"/>
                  </a:cubicBezTo>
                  <a:cubicBezTo>
                    <a:pt x="2306" y="33"/>
                    <a:pt x="2215" y="33"/>
                    <a:pt x="2146" y="33"/>
                  </a:cubicBezTo>
                  <a:cubicBezTo>
                    <a:pt x="2055" y="56"/>
                    <a:pt x="1964" y="79"/>
                    <a:pt x="1895" y="79"/>
                  </a:cubicBezTo>
                  <a:cubicBezTo>
                    <a:pt x="1713" y="124"/>
                    <a:pt x="1530" y="170"/>
                    <a:pt x="1348" y="238"/>
                  </a:cubicBezTo>
                  <a:cubicBezTo>
                    <a:pt x="1165" y="284"/>
                    <a:pt x="1005" y="375"/>
                    <a:pt x="845" y="444"/>
                  </a:cubicBezTo>
                  <a:cubicBezTo>
                    <a:pt x="686" y="535"/>
                    <a:pt x="526" y="604"/>
                    <a:pt x="412" y="672"/>
                  </a:cubicBezTo>
                  <a:cubicBezTo>
                    <a:pt x="161" y="809"/>
                    <a:pt x="1" y="923"/>
                    <a:pt x="1" y="946"/>
                  </a:cubicBezTo>
                  <a:cubicBezTo>
                    <a:pt x="1" y="947"/>
                    <a:pt x="3" y="947"/>
                    <a:pt x="4" y="947"/>
                  </a:cubicBezTo>
                  <a:cubicBezTo>
                    <a:pt x="61" y="947"/>
                    <a:pt x="706" y="576"/>
                    <a:pt x="1393" y="398"/>
                  </a:cubicBezTo>
                  <a:cubicBezTo>
                    <a:pt x="1576" y="353"/>
                    <a:pt x="1736" y="284"/>
                    <a:pt x="1918" y="284"/>
                  </a:cubicBezTo>
                  <a:cubicBezTo>
                    <a:pt x="2009" y="261"/>
                    <a:pt x="2078" y="238"/>
                    <a:pt x="2169" y="238"/>
                  </a:cubicBezTo>
                  <a:cubicBezTo>
                    <a:pt x="2238" y="238"/>
                    <a:pt x="2306" y="238"/>
                    <a:pt x="2375" y="216"/>
                  </a:cubicBezTo>
                  <a:lnTo>
                    <a:pt x="2694" y="216"/>
                  </a:lnTo>
                  <a:cubicBezTo>
                    <a:pt x="2786" y="238"/>
                    <a:pt x="2831" y="238"/>
                    <a:pt x="2831" y="238"/>
                  </a:cubicBezTo>
                  <a:lnTo>
                    <a:pt x="2945" y="238"/>
                  </a:lnTo>
                  <a:cubicBezTo>
                    <a:pt x="3037" y="238"/>
                    <a:pt x="3151" y="261"/>
                    <a:pt x="3288" y="284"/>
                  </a:cubicBezTo>
                  <a:cubicBezTo>
                    <a:pt x="3402" y="307"/>
                    <a:pt x="3562" y="330"/>
                    <a:pt x="3744" y="375"/>
                  </a:cubicBezTo>
                  <a:cubicBezTo>
                    <a:pt x="3904" y="421"/>
                    <a:pt x="4087" y="444"/>
                    <a:pt x="4269" y="512"/>
                  </a:cubicBezTo>
                  <a:cubicBezTo>
                    <a:pt x="4612" y="627"/>
                    <a:pt x="4954" y="763"/>
                    <a:pt x="5205" y="900"/>
                  </a:cubicBezTo>
                  <a:cubicBezTo>
                    <a:pt x="5414" y="1026"/>
                    <a:pt x="5565" y="1132"/>
                    <a:pt x="5607" y="1132"/>
                  </a:cubicBezTo>
                  <a:cubicBezTo>
                    <a:pt x="5611" y="1132"/>
                    <a:pt x="5614" y="1131"/>
                    <a:pt x="5616" y="1129"/>
                  </a:cubicBezTo>
                  <a:cubicBezTo>
                    <a:pt x="5616" y="1106"/>
                    <a:pt x="5479" y="992"/>
                    <a:pt x="5251" y="809"/>
                  </a:cubicBezTo>
                  <a:cubicBezTo>
                    <a:pt x="5000" y="672"/>
                    <a:pt x="4657" y="490"/>
                    <a:pt x="4315" y="353"/>
                  </a:cubicBezTo>
                  <a:cubicBezTo>
                    <a:pt x="4132" y="284"/>
                    <a:pt x="3950" y="238"/>
                    <a:pt x="3790" y="193"/>
                  </a:cubicBezTo>
                  <a:cubicBezTo>
                    <a:pt x="3607" y="124"/>
                    <a:pt x="3447" y="102"/>
                    <a:pt x="3310" y="79"/>
                  </a:cubicBezTo>
                  <a:cubicBezTo>
                    <a:pt x="3174" y="33"/>
                    <a:pt x="3059" y="10"/>
                    <a:pt x="2968" y="10"/>
                  </a:cubicBezTo>
                  <a:lnTo>
                    <a:pt x="2717" y="10"/>
                  </a:lnTo>
                  <a:cubicBezTo>
                    <a:pt x="2687" y="3"/>
                    <a:pt x="2654" y="0"/>
                    <a:pt x="2618"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59" name="Google Shape;759;p15"/>
            <p:cNvSpPr/>
            <p:nvPr/>
          </p:nvSpPr>
          <p:spPr>
            <a:xfrm>
              <a:off x="3261325" y="1854650"/>
              <a:ext cx="129550" cy="131925"/>
            </a:xfrm>
            <a:custGeom>
              <a:avLst/>
              <a:gdLst/>
              <a:ahLst/>
              <a:cxnLst/>
              <a:rect l="l" t="t" r="r" b="b"/>
              <a:pathLst>
                <a:path w="5182" h="5277" extrusionOk="0">
                  <a:moveTo>
                    <a:pt x="2533" y="1"/>
                  </a:moveTo>
                  <a:cubicBezTo>
                    <a:pt x="2360" y="1"/>
                    <a:pt x="2185" y="22"/>
                    <a:pt x="2009" y="67"/>
                  </a:cubicBezTo>
                  <a:cubicBezTo>
                    <a:pt x="754" y="409"/>
                    <a:pt x="0" y="1825"/>
                    <a:pt x="343" y="3240"/>
                  </a:cubicBezTo>
                  <a:cubicBezTo>
                    <a:pt x="616" y="4450"/>
                    <a:pt x="1590" y="5276"/>
                    <a:pt x="2638" y="5276"/>
                  </a:cubicBezTo>
                  <a:cubicBezTo>
                    <a:pt x="2815" y="5276"/>
                    <a:pt x="2995" y="5252"/>
                    <a:pt x="3173" y="5203"/>
                  </a:cubicBezTo>
                  <a:cubicBezTo>
                    <a:pt x="4429" y="4860"/>
                    <a:pt x="5182" y="3445"/>
                    <a:pt x="4839" y="2030"/>
                  </a:cubicBezTo>
                  <a:cubicBezTo>
                    <a:pt x="4565" y="813"/>
                    <a:pt x="3597" y="1"/>
                    <a:pt x="2533" y="1"/>
                  </a:cubicBez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0" name="Google Shape;760;p15"/>
            <p:cNvSpPr/>
            <p:nvPr/>
          </p:nvSpPr>
          <p:spPr>
            <a:xfrm>
              <a:off x="3206550" y="1818875"/>
              <a:ext cx="219700" cy="217025"/>
            </a:xfrm>
            <a:custGeom>
              <a:avLst/>
              <a:gdLst/>
              <a:ahLst/>
              <a:cxnLst/>
              <a:rect l="l" t="t" r="r" b="b"/>
              <a:pathLst>
                <a:path w="8788" h="8681" extrusionOk="0">
                  <a:moveTo>
                    <a:pt x="4853" y="0"/>
                  </a:moveTo>
                  <a:cubicBezTo>
                    <a:pt x="4329" y="0"/>
                    <a:pt x="3813" y="96"/>
                    <a:pt x="3333" y="311"/>
                  </a:cubicBezTo>
                  <a:cubicBezTo>
                    <a:pt x="548" y="1521"/>
                    <a:pt x="0" y="4602"/>
                    <a:pt x="617" y="6474"/>
                  </a:cubicBezTo>
                  <a:cubicBezTo>
                    <a:pt x="1132" y="8005"/>
                    <a:pt x="2352" y="8680"/>
                    <a:pt x="3749" y="8680"/>
                  </a:cubicBezTo>
                  <a:cubicBezTo>
                    <a:pt x="4455" y="8680"/>
                    <a:pt x="5207" y="8508"/>
                    <a:pt x="5935" y="8186"/>
                  </a:cubicBezTo>
                  <a:cubicBezTo>
                    <a:pt x="7510" y="7478"/>
                    <a:pt x="8605" y="5903"/>
                    <a:pt x="8742" y="4191"/>
                  </a:cubicBezTo>
                  <a:cubicBezTo>
                    <a:pt x="8788" y="3666"/>
                    <a:pt x="8697" y="3050"/>
                    <a:pt x="8491" y="2457"/>
                  </a:cubicBezTo>
                  <a:cubicBezTo>
                    <a:pt x="8103" y="1361"/>
                    <a:pt x="7145" y="425"/>
                    <a:pt x="6117" y="174"/>
                  </a:cubicBezTo>
                  <a:cubicBezTo>
                    <a:pt x="5700" y="62"/>
                    <a:pt x="5274" y="0"/>
                    <a:pt x="485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1" name="Google Shape;761;p15"/>
            <p:cNvSpPr/>
            <p:nvPr/>
          </p:nvSpPr>
          <p:spPr>
            <a:xfrm>
              <a:off x="3212825" y="1841850"/>
              <a:ext cx="214000" cy="198400"/>
            </a:xfrm>
            <a:custGeom>
              <a:avLst/>
              <a:gdLst/>
              <a:ahLst/>
              <a:cxnLst/>
              <a:rect l="l" t="t" r="r" b="b"/>
              <a:pathLst>
                <a:path w="8560" h="7936" extrusionOk="0">
                  <a:moveTo>
                    <a:pt x="4326" y="0"/>
                  </a:moveTo>
                  <a:cubicBezTo>
                    <a:pt x="4021" y="0"/>
                    <a:pt x="3711" y="40"/>
                    <a:pt x="3401" y="123"/>
                  </a:cubicBezTo>
                  <a:cubicBezTo>
                    <a:pt x="1758" y="556"/>
                    <a:pt x="571" y="2519"/>
                    <a:pt x="251" y="4300"/>
                  </a:cubicBezTo>
                  <a:cubicBezTo>
                    <a:pt x="0" y="5623"/>
                    <a:pt x="754" y="6719"/>
                    <a:pt x="1712" y="7381"/>
                  </a:cubicBezTo>
                  <a:cubicBezTo>
                    <a:pt x="2339" y="7782"/>
                    <a:pt x="2959" y="7935"/>
                    <a:pt x="3594" y="7935"/>
                  </a:cubicBezTo>
                  <a:cubicBezTo>
                    <a:pt x="4116" y="7935"/>
                    <a:pt x="4649" y="7832"/>
                    <a:pt x="5204" y="7678"/>
                  </a:cubicBezTo>
                  <a:cubicBezTo>
                    <a:pt x="7259" y="7130"/>
                    <a:pt x="8560" y="5372"/>
                    <a:pt x="8058" y="3136"/>
                  </a:cubicBezTo>
                  <a:cubicBezTo>
                    <a:pt x="7612" y="1255"/>
                    <a:pt x="6047" y="0"/>
                    <a:pt x="4326" y="0"/>
                  </a:cubicBez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2" name="Google Shape;762;p15"/>
            <p:cNvSpPr/>
            <p:nvPr/>
          </p:nvSpPr>
          <p:spPr>
            <a:xfrm>
              <a:off x="3222525" y="1852350"/>
              <a:ext cx="160375" cy="164875"/>
            </a:xfrm>
            <a:custGeom>
              <a:avLst/>
              <a:gdLst/>
              <a:ahLst/>
              <a:cxnLst/>
              <a:rect l="l" t="t" r="r" b="b"/>
              <a:pathLst>
                <a:path w="6415" h="6595" extrusionOk="0">
                  <a:moveTo>
                    <a:pt x="3272" y="1"/>
                  </a:moveTo>
                  <a:cubicBezTo>
                    <a:pt x="3157" y="1"/>
                    <a:pt x="3040" y="8"/>
                    <a:pt x="2922" y="22"/>
                  </a:cubicBezTo>
                  <a:cubicBezTo>
                    <a:pt x="1233" y="228"/>
                    <a:pt x="0" y="1848"/>
                    <a:pt x="160" y="3674"/>
                  </a:cubicBezTo>
                  <a:cubicBezTo>
                    <a:pt x="309" y="5351"/>
                    <a:pt x="1603" y="6594"/>
                    <a:pt x="3142" y="6594"/>
                  </a:cubicBezTo>
                  <a:cubicBezTo>
                    <a:pt x="3258" y="6594"/>
                    <a:pt x="3375" y="6587"/>
                    <a:pt x="3493" y="6573"/>
                  </a:cubicBezTo>
                  <a:cubicBezTo>
                    <a:pt x="5182" y="6368"/>
                    <a:pt x="6414" y="4724"/>
                    <a:pt x="6254" y="2921"/>
                  </a:cubicBezTo>
                  <a:cubicBezTo>
                    <a:pt x="6106" y="1244"/>
                    <a:pt x="4812" y="1"/>
                    <a:pt x="327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3" name="Google Shape;763;p15"/>
            <p:cNvSpPr/>
            <p:nvPr/>
          </p:nvSpPr>
          <p:spPr>
            <a:xfrm>
              <a:off x="3251050" y="1882725"/>
              <a:ext cx="89625" cy="92600"/>
            </a:xfrm>
            <a:custGeom>
              <a:avLst/>
              <a:gdLst/>
              <a:ahLst/>
              <a:cxnLst/>
              <a:rect l="l" t="t" r="r" b="b"/>
              <a:pathLst>
                <a:path w="3585" h="3704" extrusionOk="0">
                  <a:moveTo>
                    <a:pt x="1852" y="0"/>
                  </a:moveTo>
                  <a:cubicBezTo>
                    <a:pt x="1776" y="0"/>
                    <a:pt x="1699" y="6"/>
                    <a:pt x="1621" y="17"/>
                  </a:cubicBezTo>
                  <a:cubicBezTo>
                    <a:pt x="685" y="131"/>
                    <a:pt x="1" y="1044"/>
                    <a:pt x="69" y="2048"/>
                  </a:cubicBezTo>
                  <a:cubicBezTo>
                    <a:pt x="154" y="3004"/>
                    <a:pt x="892" y="3703"/>
                    <a:pt x="1767" y="3703"/>
                  </a:cubicBezTo>
                  <a:cubicBezTo>
                    <a:pt x="1832" y="3703"/>
                    <a:pt x="1897" y="3700"/>
                    <a:pt x="1964" y="3692"/>
                  </a:cubicBezTo>
                  <a:cubicBezTo>
                    <a:pt x="2899" y="3578"/>
                    <a:pt x="3584" y="2665"/>
                    <a:pt x="3516" y="1637"/>
                  </a:cubicBezTo>
                  <a:cubicBezTo>
                    <a:pt x="3432" y="694"/>
                    <a:pt x="2712" y="0"/>
                    <a:pt x="1852"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4" name="Google Shape;764;p15"/>
            <p:cNvSpPr/>
            <p:nvPr/>
          </p:nvSpPr>
          <p:spPr>
            <a:xfrm>
              <a:off x="3233925" y="1872875"/>
              <a:ext cx="148975" cy="144350"/>
            </a:xfrm>
            <a:custGeom>
              <a:avLst/>
              <a:gdLst/>
              <a:ahLst/>
              <a:cxnLst/>
              <a:rect l="l" t="t" r="r" b="b"/>
              <a:pathLst>
                <a:path w="5959" h="5774" extrusionOk="0">
                  <a:moveTo>
                    <a:pt x="4794" y="0"/>
                  </a:moveTo>
                  <a:cubicBezTo>
                    <a:pt x="4954" y="342"/>
                    <a:pt x="5068" y="730"/>
                    <a:pt x="5091" y="1118"/>
                  </a:cubicBezTo>
                  <a:cubicBezTo>
                    <a:pt x="5251" y="2944"/>
                    <a:pt x="4018" y="4565"/>
                    <a:pt x="2329" y="4770"/>
                  </a:cubicBezTo>
                  <a:cubicBezTo>
                    <a:pt x="2212" y="4786"/>
                    <a:pt x="2095" y="4793"/>
                    <a:pt x="1978" y="4793"/>
                  </a:cubicBezTo>
                  <a:cubicBezTo>
                    <a:pt x="1237" y="4793"/>
                    <a:pt x="534" y="4488"/>
                    <a:pt x="1" y="3994"/>
                  </a:cubicBezTo>
                  <a:lnTo>
                    <a:pt x="1" y="3994"/>
                  </a:lnTo>
                  <a:cubicBezTo>
                    <a:pt x="500" y="5054"/>
                    <a:pt x="1528" y="5773"/>
                    <a:pt x="2690" y="5773"/>
                  </a:cubicBezTo>
                  <a:cubicBezTo>
                    <a:pt x="2804" y="5773"/>
                    <a:pt x="2920" y="5766"/>
                    <a:pt x="3037" y="5752"/>
                  </a:cubicBezTo>
                  <a:cubicBezTo>
                    <a:pt x="4726" y="5547"/>
                    <a:pt x="5958" y="3903"/>
                    <a:pt x="5798" y="2100"/>
                  </a:cubicBezTo>
                  <a:cubicBezTo>
                    <a:pt x="5730" y="1255"/>
                    <a:pt x="5342" y="502"/>
                    <a:pt x="479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5" name="Google Shape;765;p15"/>
            <p:cNvSpPr/>
            <p:nvPr/>
          </p:nvSpPr>
          <p:spPr>
            <a:xfrm>
              <a:off x="3339403" y="1892182"/>
              <a:ext cx="46451" cy="47561"/>
            </a:xfrm>
            <a:custGeom>
              <a:avLst/>
              <a:gdLst/>
              <a:ahLst/>
              <a:cxnLst/>
              <a:rect l="l" t="t" r="r" b="b"/>
              <a:pathLst>
                <a:path w="2718" h="2783" extrusionOk="0">
                  <a:moveTo>
                    <a:pt x="1410" y="0"/>
                  </a:moveTo>
                  <a:cubicBezTo>
                    <a:pt x="1359" y="0"/>
                    <a:pt x="1308" y="4"/>
                    <a:pt x="1256" y="10"/>
                  </a:cubicBezTo>
                  <a:cubicBezTo>
                    <a:pt x="526" y="79"/>
                    <a:pt x="1" y="786"/>
                    <a:pt x="69" y="1540"/>
                  </a:cubicBezTo>
                  <a:cubicBezTo>
                    <a:pt x="133" y="2259"/>
                    <a:pt x="686" y="2782"/>
                    <a:pt x="1331" y="2782"/>
                  </a:cubicBezTo>
                  <a:cubicBezTo>
                    <a:pt x="1381" y="2782"/>
                    <a:pt x="1433" y="2779"/>
                    <a:pt x="1485" y="2772"/>
                  </a:cubicBezTo>
                  <a:cubicBezTo>
                    <a:pt x="2192" y="2681"/>
                    <a:pt x="2717" y="1996"/>
                    <a:pt x="2649" y="1220"/>
                  </a:cubicBezTo>
                  <a:cubicBezTo>
                    <a:pt x="2585" y="522"/>
                    <a:pt x="2051" y="0"/>
                    <a:pt x="1410" y="0"/>
                  </a:cubicBez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6" name="Google Shape;766;p15"/>
            <p:cNvSpPr/>
            <p:nvPr/>
          </p:nvSpPr>
          <p:spPr>
            <a:xfrm>
              <a:off x="2783125" y="1859675"/>
              <a:ext cx="184925" cy="108500"/>
            </a:xfrm>
            <a:custGeom>
              <a:avLst/>
              <a:gdLst/>
              <a:ahLst/>
              <a:cxnLst/>
              <a:rect l="l" t="t" r="r" b="b"/>
              <a:pathLst>
                <a:path w="7397" h="4340" extrusionOk="0">
                  <a:moveTo>
                    <a:pt x="5249" y="0"/>
                  </a:moveTo>
                  <a:cubicBezTo>
                    <a:pt x="5196" y="0"/>
                    <a:pt x="5144" y="1"/>
                    <a:pt x="5091" y="3"/>
                  </a:cubicBezTo>
                  <a:cubicBezTo>
                    <a:pt x="4497" y="26"/>
                    <a:pt x="3904" y="140"/>
                    <a:pt x="3470" y="300"/>
                  </a:cubicBezTo>
                  <a:cubicBezTo>
                    <a:pt x="3265" y="368"/>
                    <a:pt x="3082" y="437"/>
                    <a:pt x="2968" y="505"/>
                  </a:cubicBezTo>
                  <a:cubicBezTo>
                    <a:pt x="2854" y="551"/>
                    <a:pt x="2786" y="596"/>
                    <a:pt x="2786" y="596"/>
                  </a:cubicBezTo>
                  <a:cubicBezTo>
                    <a:pt x="2786" y="596"/>
                    <a:pt x="2717" y="619"/>
                    <a:pt x="2603" y="688"/>
                  </a:cubicBezTo>
                  <a:cubicBezTo>
                    <a:pt x="2489" y="756"/>
                    <a:pt x="2329" y="848"/>
                    <a:pt x="2124" y="985"/>
                  </a:cubicBezTo>
                  <a:cubicBezTo>
                    <a:pt x="1758" y="1258"/>
                    <a:pt x="1279" y="1624"/>
                    <a:pt x="914" y="2103"/>
                  </a:cubicBezTo>
                  <a:cubicBezTo>
                    <a:pt x="526" y="2605"/>
                    <a:pt x="229" y="3130"/>
                    <a:pt x="138" y="3587"/>
                  </a:cubicBezTo>
                  <a:cubicBezTo>
                    <a:pt x="47" y="3815"/>
                    <a:pt x="47" y="3997"/>
                    <a:pt x="24" y="4134"/>
                  </a:cubicBezTo>
                  <a:cubicBezTo>
                    <a:pt x="1" y="4271"/>
                    <a:pt x="1" y="4340"/>
                    <a:pt x="24" y="4340"/>
                  </a:cubicBezTo>
                  <a:cubicBezTo>
                    <a:pt x="24" y="4340"/>
                    <a:pt x="47" y="4271"/>
                    <a:pt x="69" y="4134"/>
                  </a:cubicBezTo>
                  <a:cubicBezTo>
                    <a:pt x="115" y="4020"/>
                    <a:pt x="115" y="3838"/>
                    <a:pt x="206" y="3609"/>
                  </a:cubicBezTo>
                  <a:cubicBezTo>
                    <a:pt x="343" y="3199"/>
                    <a:pt x="663" y="2674"/>
                    <a:pt x="1028" y="2217"/>
                  </a:cubicBezTo>
                  <a:cubicBezTo>
                    <a:pt x="1416" y="1761"/>
                    <a:pt x="1895" y="1418"/>
                    <a:pt x="2238" y="1167"/>
                  </a:cubicBezTo>
                  <a:cubicBezTo>
                    <a:pt x="2443" y="1053"/>
                    <a:pt x="2603" y="962"/>
                    <a:pt x="2694" y="893"/>
                  </a:cubicBezTo>
                  <a:cubicBezTo>
                    <a:pt x="2808" y="825"/>
                    <a:pt x="2877" y="802"/>
                    <a:pt x="2877" y="802"/>
                  </a:cubicBezTo>
                  <a:cubicBezTo>
                    <a:pt x="2877" y="802"/>
                    <a:pt x="2945" y="779"/>
                    <a:pt x="3059" y="711"/>
                  </a:cubicBezTo>
                  <a:cubicBezTo>
                    <a:pt x="3174" y="665"/>
                    <a:pt x="3333" y="574"/>
                    <a:pt x="3539" y="505"/>
                  </a:cubicBezTo>
                  <a:cubicBezTo>
                    <a:pt x="3950" y="345"/>
                    <a:pt x="4520" y="208"/>
                    <a:pt x="5114" y="163"/>
                  </a:cubicBezTo>
                  <a:cubicBezTo>
                    <a:pt x="5186" y="160"/>
                    <a:pt x="5259" y="158"/>
                    <a:pt x="5332" y="158"/>
                  </a:cubicBezTo>
                  <a:cubicBezTo>
                    <a:pt x="5832" y="158"/>
                    <a:pt x="6330" y="226"/>
                    <a:pt x="6689" y="345"/>
                  </a:cubicBezTo>
                  <a:cubicBezTo>
                    <a:pt x="7069" y="472"/>
                    <a:pt x="7332" y="599"/>
                    <a:pt x="7369" y="599"/>
                  </a:cubicBezTo>
                  <a:cubicBezTo>
                    <a:pt x="7372" y="599"/>
                    <a:pt x="7373" y="598"/>
                    <a:pt x="7373" y="596"/>
                  </a:cubicBezTo>
                  <a:cubicBezTo>
                    <a:pt x="7396" y="596"/>
                    <a:pt x="7328" y="551"/>
                    <a:pt x="7214" y="482"/>
                  </a:cubicBezTo>
                  <a:cubicBezTo>
                    <a:pt x="7100" y="437"/>
                    <a:pt x="6940" y="323"/>
                    <a:pt x="6712" y="254"/>
                  </a:cubicBezTo>
                  <a:cubicBezTo>
                    <a:pt x="6336" y="108"/>
                    <a:pt x="5808" y="0"/>
                    <a:pt x="524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7" name="Google Shape;767;p15"/>
            <p:cNvSpPr/>
            <p:nvPr/>
          </p:nvSpPr>
          <p:spPr>
            <a:xfrm>
              <a:off x="2772875" y="1876750"/>
              <a:ext cx="254525" cy="219525"/>
            </a:xfrm>
            <a:custGeom>
              <a:avLst/>
              <a:gdLst/>
              <a:ahLst/>
              <a:cxnLst/>
              <a:rect l="l" t="t" r="r" b="b"/>
              <a:pathLst>
                <a:path w="10181" h="8781" extrusionOk="0">
                  <a:moveTo>
                    <a:pt x="4659" y="0"/>
                  </a:moveTo>
                  <a:cubicBezTo>
                    <a:pt x="3753" y="0"/>
                    <a:pt x="2885" y="234"/>
                    <a:pt x="2146" y="667"/>
                  </a:cubicBezTo>
                  <a:cubicBezTo>
                    <a:pt x="1278" y="1192"/>
                    <a:pt x="593" y="1991"/>
                    <a:pt x="251" y="3063"/>
                  </a:cubicBezTo>
                  <a:cubicBezTo>
                    <a:pt x="0" y="3839"/>
                    <a:pt x="68" y="4707"/>
                    <a:pt x="320" y="5460"/>
                  </a:cubicBezTo>
                  <a:cubicBezTo>
                    <a:pt x="959" y="7240"/>
                    <a:pt x="2648" y="8450"/>
                    <a:pt x="4497" y="8701"/>
                  </a:cubicBezTo>
                  <a:cubicBezTo>
                    <a:pt x="4858" y="8754"/>
                    <a:pt x="5218" y="8781"/>
                    <a:pt x="5571" y="8781"/>
                  </a:cubicBezTo>
                  <a:cubicBezTo>
                    <a:pt x="7800" y="8781"/>
                    <a:pt x="9738" y="7719"/>
                    <a:pt x="9975" y="5551"/>
                  </a:cubicBezTo>
                  <a:cubicBezTo>
                    <a:pt x="10180" y="3497"/>
                    <a:pt x="8788" y="530"/>
                    <a:pt x="5387" y="50"/>
                  </a:cubicBezTo>
                  <a:cubicBezTo>
                    <a:pt x="5143" y="17"/>
                    <a:pt x="4899" y="0"/>
                    <a:pt x="465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8" name="Google Shape;768;p15"/>
            <p:cNvSpPr/>
            <p:nvPr/>
          </p:nvSpPr>
          <p:spPr>
            <a:xfrm>
              <a:off x="2792275" y="1899100"/>
              <a:ext cx="240825" cy="202600"/>
            </a:xfrm>
            <a:custGeom>
              <a:avLst/>
              <a:gdLst/>
              <a:ahLst/>
              <a:cxnLst/>
              <a:rect l="l" t="t" r="r" b="b"/>
              <a:pathLst>
                <a:path w="9633" h="8104" extrusionOk="0">
                  <a:moveTo>
                    <a:pt x="4428" y="1"/>
                  </a:moveTo>
                  <a:cubicBezTo>
                    <a:pt x="1986" y="1"/>
                    <a:pt x="0" y="1918"/>
                    <a:pt x="0" y="4292"/>
                  </a:cubicBezTo>
                  <a:cubicBezTo>
                    <a:pt x="0" y="6666"/>
                    <a:pt x="1917" y="8104"/>
                    <a:pt x="4360" y="8104"/>
                  </a:cubicBezTo>
                  <a:cubicBezTo>
                    <a:pt x="5798" y="8104"/>
                    <a:pt x="7099" y="7899"/>
                    <a:pt x="8149" y="6849"/>
                  </a:cubicBezTo>
                  <a:cubicBezTo>
                    <a:pt x="9085" y="5936"/>
                    <a:pt x="9632" y="4612"/>
                    <a:pt x="9016" y="3356"/>
                  </a:cubicBezTo>
                  <a:cubicBezTo>
                    <a:pt x="8194" y="1644"/>
                    <a:pt x="6391" y="1"/>
                    <a:pt x="4428" y="1"/>
                  </a:cubicBez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69" name="Google Shape;769;p15"/>
            <p:cNvSpPr/>
            <p:nvPr/>
          </p:nvSpPr>
          <p:spPr>
            <a:xfrm>
              <a:off x="2796250" y="1903725"/>
              <a:ext cx="175800" cy="171125"/>
            </a:xfrm>
            <a:custGeom>
              <a:avLst/>
              <a:gdLst/>
              <a:ahLst/>
              <a:cxnLst/>
              <a:rect l="l" t="t" r="r" b="b"/>
              <a:pathLst>
                <a:path w="7032" h="6845" extrusionOk="0">
                  <a:moveTo>
                    <a:pt x="3569" y="1"/>
                  </a:moveTo>
                  <a:cubicBezTo>
                    <a:pt x="3446" y="1"/>
                    <a:pt x="3322" y="8"/>
                    <a:pt x="3196" y="21"/>
                  </a:cubicBezTo>
                  <a:cubicBezTo>
                    <a:pt x="1348" y="227"/>
                    <a:pt x="1" y="1939"/>
                    <a:pt x="161" y="3810"/>
                  </a:cubicBezTo>
                  <a:cubicBezTo>
                    <a:pt x="331" y="5555"/>
                    <a:pt x="1771" y="6844"/>
                    <a:pt x="3463" y="6844"/>
                  </a:cubicBezTo>
                  <a:cubicBezTo>
                    <a:pt x="3586" y="6844"/>
                    <a:pt x="3710" y="6837"/>
                    <a:pt x="3835" y="6823"/>
                  </a:cubicBezTo>
                  <a:cubicBezTo>
                    <a:pt x="5684" y="6595"/>
                    <a:pt x="7031" y="4906"/>
                    <a:pt x="6871" y="3034"/>
                  </a:cubicBezTo>
                  <a:cubicBezTo>
                    <a:pt x="6701" y="1289"/>
                    <a:pt x="5261" y="1"/>
                    <a:pt x="3569"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0" name="Google Shape;770;p15"/>
            <p:cNvSpPr/>
            <p:nvPr/>
          </p:nvSpPr>
          <p:spPr>
            <a:xfrm>
              <a:off x="2827075" y="1934775"/>
              <a:ext cx="99325" cy="96475"/>
            </a:xfrm>
            <a:custGeom>
              <a:avLst/>
              <a:gdLst/>
              <a:ahLst/>
              <a:cxnLst/>
              <a:rect l="l" t="t" r="r" b="b"/>
              <a:pathLst>
                <a:path w="3973" h="3859" extrusionOk="0">
                  <a:moveTo>
                    <a:pt x="2013" y="1"/>
                  </a:moveTo>
                  <a:cubicBezTo>
                    <a:pt x="1944" y="1"/>
                    <a:pt x="1874" y="4"/>
                    <a:pt x="1804" y="12"/>
                  </a:cubicBezTo>
                  <a:cubicBezTo>
                    <a:pt x="776" y="149"/>
                    <a:pt x="0" y="1085"/>
                    <a:pt x="92" y="2158"/>
                  </a:cubicBezTo>
                  <a:cubicBezTo>
                    <a:pt x="198" y="3137"/>
                    <a:pt x="1000" y="3858"/>
                    <a:pt x="1959" y="3858"/>
                  </a:cubicBezTo>
                  <a:cubicBezTo>
                    <a:pt x="2028" y="3858"/>
                    <a:pt x="2098" y="3854"/>
                    <a:pt x="2169" y="3847"/>
                  </a:cubicBezTo>
                  <a:cubicBezTo>
                    <a:pt x="3196" y="3732"/>
                    <a:pt x="3972" y="2774"/>
                    <a:pt x="3858" y="1724"/>
                  </a:cubicBezTo>
                  <a:cubicBezTo>
                    <a:pt x="3773" y="723"/>
                    <a:pt x="2973" y="1"/>
                    <a:pt x="201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1" name="Google Shape;771;p15"/>
            <p:cNvSpPr/>
            <p:nvPr/>
          </p:nvSpPr>
          <p:spPr>
            <a:xfrm>
              <a:off x="2808825" y="1924800"/>
              <a:ext cx="163225" cy="150050"/>
            </a:xfrm>
            <a:custGeom>
              <a:avLst/>
              <a:gdLst/>
              <a:ahLst/>
              <a:cxnLst/>
              <a:rect l="l" t="t" r="r" b="b"/>
              <a:pathLst>
                <a:path w="6529" h="6002" extrusionOk="0">
                  <a:moveTo>
                    <a:pt x="5250" y="0"/>
                  </a:moveTo>
                  <a:lnTo>
                    <a:pt x="5250" y="0"/>
                  </a:lnTo>
                  <a:cubicBezTo>
                    <a:pt x="5432" y="365"/>
                    <a:pt x="5547" y="753"/>
                    <a:pt x="5592" y="1187"/>
                  </a:cubicBezTo>
                  <a:cubicBezTo>
                    <a:pt x="5775" y="3059"/>
                    <a:pt x="4405" y="4748"/>
                    <a:pt x="2556" y="4953"/>
                  </a:cubicBezTo>
                  <a:cubicBezTo>
                    <a:pt x="2428" y="4969"/>
                    <a:pt x="2300" y="4976"/>
                    <a:pt x="2173" y="4976"/>
                  </a:cubicBezTo>
                  <a:cubicBezTo>
                    <a:pt x="1356" y="4976"/>
                    <a:pt x="593" y="4665"/>
                    <a:pt x="0" y="4131"/>
                  </a:cubicBezTo>
                  <a:lnTo>
                    <a:pt x="0" y="4131"/>
                  </a:lnTo>
                  <a:cubicBezTo>
                    <a:pt x="542" y="5256"/>
                    <a:pt x="1673" y="6001"/>
                    <a:pt x="2959" y="6001"/>
                  </a:cubicBezTo>
                  <a:cubicBezTo>
                    <a:pt x="3082" y="6001"/>
                    <a:pt x="3207" y="5994"/>
                    <a:pt x="3332" y="5980"/>
                  </a:cubicBezTo>
                  <a:cubicBezTo>
                    <a:pt x="5181" y="5752"/>
                    <a:pt x="6528" y="4063"/>
                    <a:pt x="6368" y="2191"/>
                  </a:cubicBezTo>
                  <a:cubicBezTo>
                    <a:pt x="6277" y="1301"/>
                    <a:pt x="5866" y="548"/>
                    <a:pt x="525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2" name="Google Shape;772;p15"/>
            <p:cNvSpPr/>
            <p:nvPr/>
          </p:nvSpPr>
          <p:spPr>
            <a:xfrm>
              <a:off x="2925212" y="1944843"/>
              <a:ext cx="50278" cy="49036"/>
            </a:xfrm>
            <a:custGeom>
              <a:avLst/>
              <a:gdLst/>
              <a:ahLst/>
              <a:cxnLst/>
              <a:rect l="l" t="t" r="r" b="b"/>
              <a:pathLst>
                <a:path w="2968" h="2893" extrusionOk="0">
                  <a:moveTo>
                    <a:pt x="1473" y="1"/>
                  </a:moveTo>
                  <a:cubicBezTo>
                    <a:pt x="1431" y="1"/>
                    <a:pt x="1389" y="3"/>
                    <a:pt x="1347" y="6"/>
                  </a:cubicBezTo>
                  <a:cubicBezTo>
                    <a:pt x="571" y="98"/>
                    <a:pt x="0" y="828"/>
                    <a:pt x="69" y="1604"/>
                  </a:cubicBezTo>
                  <a:cubicBezTo>
                    <a:pt x="132" y="2347"/>
                    <a:pt x="728" y="2892"/>
                    <a:pt x="1453" y="2892"/>
                  </a:cubicBezTo>
                  <a:cubicBezTo>
                    <a:pt x="1508" y="2892"/>
                    <a:pt x="1564" y="2889"/>
                    <a:pt x="1621" y="2882"/>
                  </a:cubicBezTo>
                  <a:cubicBezTo>
                    <a:pt x="2397" y="2791"/>
                    <a:pt x="2967" y="2084"/>
                    <a:pt x="2899" y="1285"/>
                  </a:cubicBezTo>
                  <a:cubicBezTo>
                    <a:pt x="2834" y="551"/>
                    <a:pt x="2198" y="1"/>
                    <a:pt x="1473" y="1"/>
                  </a:cubicBez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3" name="Google Shape;773;p15"/>
            <p:cNvSpPr/>
            <p:nvPr/>
          </p:nvSpPr>
          <p:spPr>
            <a:xfrm>
              <a:off x="3051900" y="2105075"/>
              <a:ext cx="217450" cy="97650"/>
            </a:xfrm>
            <a:custGeom>
              <a:avLst/>
              <a:gdLst/>
              <a:ahLst/>
              <a:cxnLst/>
              <a:rect l="l" t="t" r="r" b="b"/>
              <a:pathLst>
                <a:path w="8698" h="3906" extrusionOk="0">
                  <a:moveTo>
                    <a:pt x="7273" y="0"/>
                  </a:moveTo>
                  <a:cubicBezTo>
                    <a:pt x="7269" y="0"/>
                    <a:pt x="7264" y="1"/>
                    <a:pt x="7259" y="2"/>
                  </a:cubicBezTo>
                  <a:cubicBezTo>
                    <a:pt x="7168" y="25"/>
                    <a:pt x="7145" y="276"/>
                    <a:pt x="7213" y="573"/>
                  </a:cubicBezTo>
                  <a:cubicBezTo>
                    <a:pt x="7259" y="709"/>
                    <a:pt x="7328" y="846"/>
                    <a:pt x="7419" y="938"/>
                  </a:cubicBezTo>
                  <a:cubicBezTo>
                    <a:pt x="7510" y="1029"/>
                    <a:pt x="7579" y="1098"/>
                    <a:pt x="7579" y="1098"/>
                  </a:cubicBezTo>
                  <a:lnTo>
                    <a:pt x="7624" y="1098"/>
                  </a:lnTo>
                  <a:cubicBezTo>
                    <a:pt x="7579" y="1189"/>
                    <a:pt x="7533" y="1303"/>
                    <a:pt x="7464" y="1417"/>
                  </a:cubicBezTo>
                  <a:cubicBezTo>
                    <a:pt x="7282" y="1805"/>
                    <a:pt x="6962" y="2262"/>
                    <a:pt x="6529" y="2604"/>
                  </a:cubicBezTo>
                  <a:cubicBezTo>
                    <a:pt x="6095" y="2946"/>
                    <a:pt x="5616" y="3152"/>
                    <a:pt x="5205" y="3220"/>
                  </a:cubicBezTo>
                  <a:cubicBezTo>
                    <a:pt x="4999" y="3266"/>
                    <a:pt x="4840" y="3266"/>
                    <a:pt x="4725" y="3266"/>
                  </a:cubicBezTo>
                  <a:lnTo>
                    <a:pt x="4383" y="3266"/>
                  </a:lnTo>
                  <a:cubicBezTo>
                    <a:pt x="4315" y="3266"/>
                    <a:pt x="4246" y="3243"/>
                    <a:pt x="4178" y="3243"/>
                  </a:cubicBezTo>
                  <a:cubicBezTo>
                    <a:pt x="4109" y="3220"/>
                    <a:pt x="4018" y="3220"/>
                    <a:pt x="3904" y="3197"/>
                  </a:cubicBezTo>
                  <a:cubicBezTo>
                    <a:pt x="3539" y="3106"/>
                    <a:pt x="3036" y="2855"/>
                    <a:pt x="2580" y="2536"/>
                  </a:cubicBezTo>
                  <a:cubicBezTo>
                    <a:pt x="1941" y="2056"/>
                    <a:pt x="1416" y="1417"/>
                    <a:pt x="1142" y="1120"/>
                  </a:cubicBezTo>
                  <a:cubicBezTo>
                    <a:pt x="1165" y="1075"/>
                    <a:pt x="1188" y="1052"/>
                    <a:pt x="1210" y="1006"/>
                  </a:cubicBezTo>
                  <a:cubicBezTo>
                    <a:pt x="1324" y="778"/>
                    <a:pt x="1256" y="550"/>
                    <a:pt x="1188" y="550"/>
                  </a:cubicBezTo>
                  <a:cubicBezTo>
                    <a:pt x="1181" y="548"/>
                    <a:pt x="1173" y="547"/>
                    <a:pt x="1166" y="547"/>
                  </a:cubicBezTo>
                  <a:cubicBezTo>
                    <a:pt x="1079" y="547"/>
                    <a:pt x="973" y="667"/>
                    <a:pt x="868" y="709"/>
                  </a:cubicBezTo>
                  <a:cubicBezTo>
                    <a:pt x="799" y="732"/>
                    <a:pt x="754" y="755"/>
                    <a:pt x="708" y="755"/>
                  </a:cubicBezTo>
                  <a:lnTo>
                    <a:pt x="640" y="755"/>
                  </a:lnTo>
                  <a:cubicBezTo>
                    <a:pt x="640" y="755"/>
                    <a:pt x="617" y="778"/>
                    <a:pt x="571" y="801"/>
                  </a:cubicBezTo>
                  <a:cubicBezTo>
                    <a:pt x="548" y="846"/>
                    <a:pt x="480" y="846"/>
                    <a:pt x="411" y="869"/>
                  </a:cubicBezTo>
                  <a:cubicBezTo>
                    <a:pt x="274" y="915"/>
                    <a:pt x="92" y="915"/>
                    <a:pt x="46" y="1006"/>
                  </a:cubicBezTo>
                  <a:cubicBezTo>
                    <a:pt x="1" y="1075"/>
                    <a:pt x="138" y="1257"/>
                    <a:pt x="366" y="1326"/>
                  </a:cubicBezTo>
                  <a:cubicBezTo>
                    <a:pt x="480" y="1371"/>
                    <a:pt x="600" y="1383"/>
                    <a:pt x="691" y="1383"/>
                  </a:cubicBezTo>
                  <a:cubicBezTo>
                    <a:pt x="782" y="1383"/>
                    <a:pt x="845" y="1371"/>
                    <a:pt x="845" y="1371"/>
                  </a:cubicBezTo>
                  <a:cubicBezTo>
                    <a:pt x="845" y="1371"/>
                    <a:pt x="936" y="1326"/>
                    <a:pt x="1051" y="1234"/>
                  </a:cubicBezTo>
                  <a:cubicBezTo>
                    <a:pt x="1233" y="1622"/>
                    <a:pt x="1667" y="2330"/>
                    <a:pt x="2283" y="2878"/>
                  </a:cubicBezTo>
                  <a:cubicBezTo>
                    <a:pt x="2740" y="3289"/>
                    <a:pt x="3287" y="3631"/>
                    <a:pt x="3744" y="3768"/>
                  </a:cubicBezTo>
                  <a:cubicBezTo>
                    <a:pt x="3858" y="3791"/>
                    <a:pt x="3972" y="3837"/>
                    <a:pt x="4063" y="3859"/>
                  </a:cubicBezTo>
                  <a:cubicBezTo>
                    <a:pt x="4155" y="3859"/>
                    <a:pt x="4246" y="3882"/>
                    <a:pt x="4315" y="3905"/>
                  </a:cubicBezTo>
                  <a:lnTo>
                    <a:pt x="4771" y="3905"/>
                  </a:lnTo>
                  <a:cubicBezTo>
                    <a:pt x="4908" y="3882"/>
                    <a:pt x="5113" y="3882"/>
                    <a:pt x="5342" y="3791"/>
                  </a:cubicBezTo>
                  <a:cubicBezTo>
                    <a:pt x="5798" y="3700"/>
                    <a:pt x="6392" y="3380"/>
                    <a:pt x="6825" y="2946"/>
                  </a:cubicBezTo>
                  <a:cubicBezTo>
                    <a:pt x="7282" y="2513"/>
                    <a:pt x="7579" y="1942"/>
                    <a:pt x="7693" y="1508"/>
                  </a:cubicBezTo>
                  <a:cubicBezTo>
                    <a:pt x="7738" y="1371"/>
                    <a:pt x="7761" y="1257"/>
                    <a:pt x="7784" y="1143"/>
                  </a:cubicBezTo>
                  <a:lnTo>
                    <a:pt x="7807" y="1143"/>
                  </a:lnTo>
                  <a:cubicBezTo>
                    <a:pt x="7841" y="1149"/>
                    <a:pt x="7878" y="1152"/>
                    <a:pt x="7917" y="1152"/>
                  </a:cubicBezTo>
                  <a:cubicBezTo>
                    <a:pt x="8032" y="1152"/>
                    <a:pt x="8161" y="1126"/>
                    <a:pt x="8263" y="1075"/>
                  </a:cubicBezTo>
                  <a:cubicBezTo>
                    <a:pt x="8537" y="961"/>
                    <a:pt x="8697" y="732"/>
                    <a:pt x="8651" y="664"/>
                  </a:cubicBezTo>
                  <a:cubicBezTo>
                    <a:pt x="8632" y="634"/>
                    <a:pt x="8575" y="626"/>
                    <a:pt x="8501" y="626"/>
                  </a:cubicBezTo>
                  <a:cubicBezTo>
                    <a:pt x="8403" y="626"/>
                    <a:pt x="8276" y="641"/>
                    <a:pt x="8172" y="641"/>
                  </a:cubicBezTo>
                  <a:cubicBezTo>
                    <a:pt x="7967" y="618"/>
                    <a:pt x="7898" y="527"/>
                    <a:pt x="7898" y="527"/>
                  </a:cubicBezTo>
                  <a:cubicBezTo>
                    <a:pt x="7898" y="527"/>
                    <a:pt x="7875" y="527"/>
                    <a:pt x="7830" y="504"/>
                  </a:cubicBezTo>
                  <a:cubicBezTo>
                    <a:pt x="7761" y="481"/>
                    <a:pt x="7693" y="413"/>
                    <a:pt x="7624" y="344"/>
                  </a:cubicBezTo>
                  <a:cubicBezTo>
                    <a:pt x="7473" y="193"/>
                    <a:pt x="7362" y="0"/>
                    <a:pt x="727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4" name="Google Shape;774;p15"/>
            <p:cNvSpPr/>
            <p:nvPr/>
          </p:nvSpPr>
          <p:spPr>
            <a:xfrm>
              <a:off x="3164325" y="2196950"/>
              <a:ext cx="58225" cy="31450"/>
            </a:xfrm>
            <a:custGeom>
              <a:avLst/>
              <a:gdLst/>
              <a:ahLst/>
              <a:cxnLst/>
              <a:rect l="l" t="t" r="r" b="b"/>
              <a:pathLst>
                <a:path w="2329" h="1258" extrusionOk="0">
                  <a:moveTo>
                    <a:pt x="2254" y="1"/>
                  </a:moveTo>
                  <a:cubicBezTo>
                    <a:pt x="2201" y="1"/>
                    <a:pt x="2022" y="282"/>
                    <a:pt x="1781" y="458"/>
                  </a:cubicBezTo>
                  <a:cubicBezTo>
                    <a:pt x="1644" y="550"/>
                    <a:pt x="1529" y="641"/>
                    <a:pt x="1415" y="664"/>
                  </a:cubicBezTo>
                  <a:cubicBezTo>
                    <a:pt x="1324" y="709"/>
                    <a:pt x="1256" y="755"/>
                    <a:pt x="1256" y="755"/>
                  </a:cubicBezTo>
                  <a:cubicBezTo>
                    <a:pt x="1256" y="755"/>
                    <a:pt x="1187" y="778"/>
                    <a:pt x="1073" y="823"/>
                  </a:cubicBezTo>
                  <a:cubicBezTo>
                    <a:pt x="982" y="892"/>
                    <a:pt x="822" y="915"/>
                    <a:pt x="685" y="960"/>
                  </a:cubicBezTo>
                  <a:cubicBezTo>
                    <a:pt x="365" y="1029"/>
                    <a:pt x="46" y="983"/>
                    <a:pt x="23" y="1052"/>
                  </a:cubicBezTo>
                  <a:cubicBezTo>
                    <a:pt x="0" y="1097"/>
                    <a:pt x="320" y="1257"/>
                    <a:pt x="708" y="1257"/>
                  </a:cubicBezTo>
                  <a:cubicBezTo>
                    <a:pt x="890" y="1257"/>
                    <a:pt x="1073" y="1257"/>
                    <a:pt x="1210" y="1212"/>
                  </a:cubicBezTo>
                  <a:cubicBezTo>
                    <a:pt x="1347" y="1166"/>
                    <a:pt x="1438" y="1143"/>
                    <a:pt x="1438" y="1143"/>
                  </a:cubicBezTo>
                  <a:cubicBezTo>
                    <a:pt x="1438" y="1143"/>
                    <a:pt x="1507" y="1097"/>
                    <a:pt x="1621" y="1006"/>
                  </a:cubicBezTo>
                  <a:cubicBezTo>
                    <a:pt x="1758" y="938"/>
                    <a:pt x="1872" y="801"/>
                    <a:pt x="2009" y="664"/>
                  </a:cubicBezTo>
                  <a:cubicBezTo>
                    <a:pt x="2237" y="390"/>
                    <a:pt x="2328" y="25"/>
                    <a:pt x="2260" y="2"/>
                  </a:cubicBezTo>
                  <a:cubicBezTo>
                    <a:pt x="2258" y="1"/>
                    <a:pt x="2256" y="1"/>
                    <a:pt x="2254"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5" name="Google Shape;775;p15"/>
            <p:cNvSpPr/>
            <p:nvPr/>
          </p:nvSpPr>
          <p:spPr>
            <a:xfrm>
              <a:off x="2374550" y="1367500"/>
              <a:ext cx="982675" cy="714275"/>
            </a:xfrm>
            <a:custGeom>
              <a:avLst/>
              <a:gdLst/>
              <a:ahLst/>
              <a:cxnLst/>
              <a:rect l="l" t="t" r="r" b="b"/>
              <a:pathLst>
                <a:path w="39307" h="28571" extrusionOk="0">
                  <a:moveTo>
                    <a:pt x="23105" y="0"/>
                  </a:moveTo>
                  <a:cubicBezTo>
                    <a:pt x="16101" y="0"/>
                    <a:pt x="11961" y="3073"/>
                    <a:pt x="11961" y="3073"/>
                  </a:cubicBezTo>
                  <a:cubicBezTo>
                    <a:pt x="1" y="11062"/>
                    <a:pt x="6894" y="23730"/>
                    <a:pt x="6894" y="23730"/>
                  </a:cubicBezTo>
                  <a:cubicBezTo>
                    <a:pt x="6894" y="23730"/>
                    <a:pt x="6095" y="23000"/>
                    <a:pt x="4886" y="22657"/>
                  </a:cubicBezTo>
                  <a:lnTo>
                    <a:pt x="4886" y="22657"/>
                  </a:lnTo>
                  <a:cubicBezTo>
                    <a:pt x="5091" y="22771"/>
                    <a:pt x="5274" y="22908"/>
                    <a:pt x="5456" y="23023"/>
                  </a:cubicBezTo>
                  <a:cubicBezTo>
                    <a:pt x="5707" y="23182"/>
                    <a:pt x="6575" y="23479"/>
                    <a:pt x="6712" y="23730"/>
                  </a:cubicBezTo>
                  <a:cubicBezTo>
                    <a:pt x="6712" y="23730"/>
                    <a:pt x="9366" y="28571"/>
                    <a:pt x="10993" y="28571"/>
                  </a:cubicBezTo>
                  <a:cubicBezTo>
                    <a:pt x="11011" y="28571"/>
                    <a:pt x="11030" y="28570"/>
                    <a:pt x="11048" y="28569"/>
                  </a:cubicBezTo>
                  <a:cubicBezTo>
                    <a:pt x="12669" y="28432"/>
                    <a:pt x="12783" y="27063"/>
                    <a:pt x="12783" y="27063"/>
                  </a:cubicBezTo>
                  <a:lnTo>
                    <a:pt x="10250" y="21448"/>
                  </a:lnTo>
                  <a:cubicBezTo>
                    <a:pt x="10250" y="21448"/>
                    <a:pt x="14837" y="20808"/>
                    <a:pt x="16321" y="10628"/>
                  </a:cubicBezTo>
                  <a:cubicBezTo>
                    <a:pt x="16321" y="10628"/>
                    <a:pt x="17412" y="11533"/>
                    <a:pt x="19187" y="11533"/>
                  </a:cubicBezTo>
                  <a:cubicBezTo>
                    <a:pt x="20525" y="11533"/>
                    <a:pt x="22253" y="11019"/>
                    <a:pt x="24196" y="9213"/>
                  </a:cubicBezTo>
                  <a:cubicBezTo>
                    <a:pt x="24196" y="9213"/>
                    <a:pt x="27255" y="10991"/>
                    <a:pt x="31603" y="10991"/>
                  </a:cubicBezTo>
                  <a:cubicBezTo>
                    <a:pt x="32445" y="10991"/>
                    <a:pt x="33336" y="10925"/>
                    <a:pt x="34262" y="10765"/>
                  </a:cubicBezTo>
                  <a:cubicBezTo>
                    <a:pt x="38119" y="10081"/>
                    <a:pt x="39078" y="8643"/>
                    <a:pt x="39306" y="7798"/>
                  </a:cubicBezTo>
                  <a:cubicBezTo>
                    <a:pt x="37891" y="5082"/>
                    <a:pt x="35540" y="2754"/>
                    <a:pt x="31431" y="1384"/>
                  </a:cubicBezTo>
                  <a:cubicBezTo>
                    <a:pt x="28343" y="374"/>
                    <a:pt x="25550" y="0"/>
                    <a:pt x="231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6" name="Google Shape;776;p15"/>
            <p:cNvSpPr/>
            <p:nvPr/>
          </p:nvSpPr>
          <p:spPr>
            <a:xfrm>
              <a:off x="2327200" y="1132175"/>
              <a:ext cx="1232600" cy="930775"/>
            </a:xfrm>
            <a:custGeom>
              <a:avLst/>
              <a:gdLst/>
              <a:ahLst/>
              <a:cxnLst/>
              <a:rect l="l" t="t" r="r" b="b"/>
              <a:pathLst>
                <a:path w="49304" h="37231" extrusionOk="0">
                  <a:moveTo>
                    <a:pt x="32298" y="1"/>
                  </a:moveTo>
                  <a:lnTo>
                    <a:pt x="32298" y="2854"/>
                  </a:lnTo>
                  <a:lnTo>
                    <a:pt x="30198" y="754"/>
                  </a:lnTo>
                  <a:cubicBezTo>
                    <a:pt x="30198" y="754"/>
                    <a:pt x="30198" y="754"/>
                    <a:pt x="30198" y="754"/>
                  </a:cubicBezTo>
                  <a:cubicBezTo>
                    <a:pt x="30145" y="754"/>
                    <a:pt x="26705" y="3289"/>
                    <a:pt x="26409" y="3493"/>
                  </a:cubicBezTo>
                  <a:cubicBezTo>
                    <a:pt x="25451" y="4155"/>
                    <a:pt x="24720" y="4657"/>
                    <a:pt x="23533" y="4977"/>
                  </a:cubicBezTo>
                  <a:cubicBezTo>
                    <a:pt x="22255" y="5319"/>
                    <a:pt x="20954" y="5502"/>
                    <a:pt x="19653" y="5707"/>
                  </a:cubicBezTo>
                  <a:cubicBezTo>
                    <a:pt x="18877" y="5844"/>
                    <a:pt x="18078" y="6004"/>
                    <a:pt x="17279" y="6141"/>
                  </a:cubicBezTo>
                  <a:cubicBezTo>
                    <a:pt x="14403" y="6666"/>
                    <a:pt x="11504" y="7944"/>
                    <a:pt x="9108" y="9633"/>
                  </a:cubicBezTo>
                  <a:cubicBezTo>
                    <a:pt x="7464" y="10820"/>
                    <a:pt x="6300" y="12281"/>
                    <a:pt x="5364" y="14038"/>
                  </a:cubicBezTo>
                  <a:cubicBezTo>
                    <a:pt x="5182" y="14381"/>
                    <a:pt x="3995" y="16846"/>
                    <a:pt x="4383" y="17051"/>
                  </a:cubicBezTo>
                  <a:cubicBezTo>
                    <a:pt x="3767" y="16732"/>
                    <a:pt x="3698" y="15887"/>
                    <a:pt x="3401" y="15362"/>
                  </a:cubicBezTo>
                  <a:cubicBezTo>
                    <a:pt x="2739" y="16389"/>
                    <a:pt x="2603" y="17485"/>
                    <a:pt x="3150" y="18603"/>
                  </a:cubicBezTo>
                  <a:cubicBezTo>
                    <a:pt x="2757" y="18522"/>
                    <a:pt x="2458" y="18346"/>
                    <a:pt x="2101" y="18346"/>
                  </a:cubicBezTo>
                  <a:cubicBezTo>
                    <a:pt x="1961" y="18346"/>
                    <a:pt x="1811" y="18373"/>
                    <a:pt x="1644" y="18444"/>
                  </a:cubicBezTo>
                  <a:cubicBezTo>
                    <a:pt x="1279" y="18603"/>
                    <a:pt x="685" y="19060"/>
                    <a:pt x="662" y="19494"/>
                  </a:cubicBezTo>
                  <a:cubicBezTo>
                    <a:pt x="1251" y="19153"/>
                    <a:pt x="1650" y="19054"/>
                    <a:pt x="2145" y="19054"/>
                  </a:cubicBezTo>
                  <a:cubicBezTo>
                    <a:pt x="2380" y="19054"/>
                    <a:pt x="2637" y="19076"/>
                    <a:pt x="2945" y="19106"/>
                  </a:cubicBezTo>
                  <a:cubicBezTo>
                    <a:pt x="2351" y="19631"/>
                    <a:pt x="1621" y="20064"/>
                    <a:pt x="1279" y="20795"/>
                  </a:cubicBezTo>
                  <a:cubicBezTo>
                    <a:pt x="0" y="23602"/>
                    <a:pt x="1918" y="27482"/>
                    <a:pt x="3858" y="29491"/>
                  </a:cubicBezTo>
                  <a:cubicBezTo>
                    <a:pt x="4680" y="30336"/>
                    <a:pt x="5615" y="31066"/>
                    <a:pt x="6620" y="31705"/>
                  </a:cubicBezTo>
                  <a:cubicBezTo>
                    <a:pt x="6848" y="31842"/>
                    <a:pt x="7715" y="32139"/>
                    <a:pt x="7852" y="32390"/>
                  </a:cubicBezTo>
                  <a:cubicBezTo>
                    <a:pt x="7852" y="32390"/>
                    <a:pt x="10529" y="37231"/>
                    <a:pt x="12134" y="37231"/>
                  </a:cubicBezTo>
                  <a:cubicBezTo>
                    <a:pt x="12153" y="37231"/>
                    <a:pt x="12171" y="37230"/>
                    <a:pt x="12189" y="37229"/>
                  </a:cubicBezTo>
                  <a:cubicBezTo>
                    <a:pt x="13810" y="37115"/>
                    <a:pt x="13947" y="35745"/>
                    <a:pt x="13947" y="35745"/>
                  </a:cubicBezTo>
                  <a:lnTo>
                    <a:pt x="11390" y="30130"/>
                  </a:lnTo>
                  <a:cubicBezTo>
                    <a:pt x="11390" y="30130"/>
                    <a:pt x="15978" y="29468"/>
                    <a:pt x="17462" y="19311"/>
                  </a:cubicBezTo>
                  <a:cubicBezTo>
                    <a:pt x="17462" y="19311"/>
                    <a:pt x="18540" y="20226"/>
                    <a:pt x="20306" y="20226"/>
                  </a:cubicBezTo>
                  <a:cubicBezTo>
                    <a:pt x="21634" y="20226"/>
                    <a:pt x="23351" y="19708"/>
                    <a:pt x="25291" y="17896"/>
                  </a:cubicBezTo>
                  <a:cubicBezTo>
                    <a:pt x="25291" y="17896"/>
                    <a:pt x="28346" y="19668"/>
                    <a:pt x="32662" y="19668"/>
                  </a:cubicBezTo>
                  <a:cubicBezTo>
                    <a:pt x="33530" y="19668"/>
                    <a:pt x="34448" y="19597"/>
                    <a:pt x="35402" y="19425"/>
                  </a:cubicBezTo>
                  <a:cubicBezTo>
                    <a:pt x="40241" y="18558"/>
                    <a:pt x="40675" y="16298"/>
                    <a:pt x="40675" y="16298"/>
                  </a:cubicBezTo>
                  <a:cubicBezTo>
                    <a:pt x="40675" y="16298"/>
                    <a:pt x="42592" y="21479"/>
                    <a:pt x="42958" y="23328"/>
                  </a:cubicBezTo>
                  <a:cubicBezTo>
                    <a:pt x="43346" y="25200"/>
                    <a:pt x="43460" y="28167"/>
                    <a:pt x="43460" y="28167"/>
                  </a:cubicBezTo>
                  <a:lnTo>
                    <a:pt x="44852" y="32253"/>
                  </a:lnTo>
                  <a:lnTo>
                    <a:pt x="44943" y="27049"/>
                  </a:lnTo>
                  <a:cubicBezTo>
                    <a:pt x="44943" y="27049"/>
                    <a:pt x="49303" y="18238"/>
                    <a:pt x="42592" y="13399"/>
                  </a:cubicBezTo>
                  <a:cubicBezTo>
                    <a:pt x="42592" y="13399"/>
                    <a:pt x="45195" y="6346"/>
                    <a:pt x="38370" y="3858"/>
                  </a:cubicBezTo>
                  <a:cubicBezTo>
                    <a:pt x="38370" y="3858"/>
                    <a:pt x="37890" y="640"/>
                    <a:pt x="32298" y="1"/>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7" name="Google Shape;777;p15"/>
            <p:cNvSpPr/>
            <p:nvPr/>
          </p:nvSpPr>
          <p:spPr>
            <a:xfrm>
              <a:off x="2343750" y="1132175"/>
              <a:ext cx="1140150" cy="930775"/>
            </a:xfrm>
            <a:custGeom>
              <a:avLst/>
              <a:gdLst/>
              <a:ahLst/>
              <a:cxnLst/>
              <a:rect l="l" t="t" r="r" b="b"/>
              <a:pathLst>
                <a:path w="45606" h="37231" extrusionOk="0">
                  <a:moveTo>
                    <a:pt x="31636" y="1"/>
                  </a:moveTo>
                  <a:lnTo>
                    <a:pt x="31636" y="2854"/>
                  </a:lnTo>
                  <a:lnTo>
                    <a:pt x="29536" y="754"/>
                  </a:lnTo>
                  <a:cubicBezTo>
                    <a:pt x="29514" y="754"/>
                    <a:pt x="29331" y="891"/>
                    <a:pt x="29034" y="1096"/>
                  </a:cubicBezTo>
                  <a:cubicBezTo>
                    <a:pt x="29308" y="2786"/>
                    <a:pt x="29399" y="4885"/>
                    <a:pt x="28783" y="6826"/>
                  </a:cubicBezTo>
                  <a:cubicBezTo>
                    <a:pt x="27630" y="10468"/>
                    <a:pt x="20860" y="15654"/>
                    <a:pt x="17097" y="15654"/>
                  </a:cubicBezTo>
                  <a:cubicBezTo>
                    <a:pt x="16616" y="15654"/>
                    <a:pt x="16183" y="15569"/>
                    <a:pt x="15818" y="15385"/>
                  </a:cubicBezTo>
                  <a:cubicBezTo>
                    <a:pt x="12600" y="13787"/>
                    <a:pt x="14175" y="10296"/>
                    <a:pt x="14175" y="10295"/>
                  </a:cubicBezTo>
                  <a:lnTo>
                    <a:pt x="14175" y="10295"/>
                  </a:lnTo>
                  <a:cubicBezTo>
                    <a:pt x="14174" y="10296"/>
                    <a:pt x="11634" y="14770"/>
                    <a:pt x="10503" y="14770"/>
                  </a:cubicBezTo>
                  <a:cubicBezTo>
                    <a:pt x="10494" y="14770"/>
                    <a:pt x="10486" y="14769"/>
                    <a:pt x="10477" y="14769"/>
                  </a:cubicBezTo>
                  <a:cubicBezTo>
                    <a:pt x="9359" y="14700"/>
                    <a:pt x="9929" y="11482"/>
                    <a:pt x="9929" y="11482"/>
                  </a:cubicBezTo>
                  <a:lnTo>
                    <a:pt x="9929" y="11482"/>
                  </a:lnTo>
                  <a:cubicBezTo>
                    <a:pt x="9929" y="11482"/>
                    <a:pt x="7302" y="14971"/>
                    <a:pt x="5658" y="14971"/>
                  </a:cubicBezTo>
                  <a:cubicBezTo>
                    <a:pt x="5589" y="14971"/>
                    <a:pt x="5521" y="14964"/>
                    <a:pt x="5456" y="14951"/>
                  </a:cubicBezTo>
                  <a:cubicBezTo>
                    <a:pt x="5045" y="14883"/>
                    <a:pt x="4862" y="14426"/>
                    <a:pt x="4817" y="13810"/>
                  </a:cubicBezTo>
                  <a:cubicBezTo>
                    <a:pt x="4794" y="13901"/>
                    <a:pt x="4748" y="13970"/>
                    <a:pt x="4702" y="14038"/>
                  </a:cubicBezTo>
                  <a:cubicBezTo>
                    <a:pt x="4520" y="14380"/>
                    <a:pt x="3336" y="16840"/>
                    <a:pt x="3719" y="17051"/>
                  </a:cubicBezTo>
                  <a:lnTo>
                    <a:pt x="3719" y="17051"/>
                  </a:lnTo>
                  <a:cubicBezTo>
                    <a:pt x="3127" y="16730"/>
                    <a:pt x="3036" y="15887"/>
                    <a:pt x="2739" y="15362"/>
                  </a:cubicBezTo>
                  <a:cubicBezTo>
                    <a:pt x="2077" y="16389"/>
                    <a:pt x="1941" y="17485"/>
                    <a:pt x="2488" y="18603"/>
                  </a:cubicBezTo>
                  <a:cubicBezTo>
                    <a:pt x="2095" y="18522"/>
                    <a:pt x="1796" y="18346"/>
                    <a:pt x="1439" y="18346"/>
                  </a:cubicBezTo>
                  <a:cubicBezTo>
                    <a:pt x="1299" y="18346"/>
                    <a:pt x="1149" y="18373"/>
                    <a:pt x="982" y="18444"/>
                  </a:cubicBezTo>
                  <a:cubicBezTo>
                    <a:pt x="617" y="18603"/>
                    <a:pt x="23" y="19060"/>
                    <a:pt x="0" y="19494"/>
                  </a:cubicBezTo>
                  <a:cubicBezTo>
                    <a:pt x="589" y="19153"/>
                    <a:pt x="988" y="19054"/>
                    <a:pt x="1483" y="19054"/>
                  </a:cubicBezTo>
                  <a:cubicBezTo>
                    <a:pt x="1718" y="19054"/>
                    <a:pt x="1975" y="19076"/>
                    <a:pt x="2283" y="19106"/>
                  </a:cubicBezTo>
                  <a:cubicBezTo>
                    <a:pt x="1963" y="19379"/>
                    <a:pt x="1644" y="19608"/>
                    <a:pt x="1347" y="19882"/>
                  </a:cubicBezTo>
                  <a:cubicBezTo>
                    <a:pt x="2210" y="19483"/>
                    <a:pt x="3844" y="18807"/>
                    <a:pt x="4983" y="18807"/>
                  </a:cubicBezTo>
                  <a:cubicBezTo>
                    <a:pt x="5019" y="18807"/>
                    <a:pt x="5055" y="18807"/>
                    <a:pt x="5090" y="18809"/>
                  </a:cubicBezTo>
                  <a:cubicBezTo>
                    <a:pt x="6711" y="18877"/>
                    <a:pt x="6506" y="21091"/>
                    <a:pt x="6506" y="21091"/>
                  </a:cubicBezTo>
                  <a:cubicBezTo>
                    <a:pt x="6506" y="21091"/>
                    <a:pt x="10632" y="19480"/>
                    <a:pt x="12938" y="19480"/>
                  </a:cubicBezTo>
                  <a:cubicBezTo>
                    <a:pt x="13377" y="19480"/>
                    <a:pt x="13749" y="19538"/>
                    <a:pt x="14015" y="19676"/>
                  </a:cubicBezTo>
                  <a:cubicBezTo>
                    <a:pt x="15704" y="20544"/>
                    <a:pt x="14403" y="26752"/>
                    <a:pt x="9747" y="28350"/>
                  </a:cubicBezTo>
                  <a:cubicBezTo>
                    <a:pt x="9310" y="28502"/>
                    <a:pt x="8919" y="28571"/>
                    <a:pt x="8568" y="28571"/>
                  </a:cubicBezTo>
                  <a:cubicBezTo>
                    <a:pt x="5176" y="28571"/>
                    <a:pt x="5570" y="22142"/>
                    <a:pt x="5570" y="22141"/>
                  </a:cubicBezTo>
                  <a:lnTo>
                    <a:pt x="5570" y="22141"/>
                  </a:lnTo>
                  <a:cubicBezTo>
                    <a:pt x="5570" y="22142"/>
                    <a:pt x="4761" y="25225"/>
                    <a:pt x="2680" y="25225"/>
                  </a:cubicBezTo>
                  <a:cubicBezTo>
                    <a:pt x="2339" y="25225"/>
                    <a:pt x="1964" y="25142"/>
                    <a:pt x="1553" y="24949"/>
                  </a:cubicBezTo>
                  <a:cubicBezTo>
                    <a:pt x="1005" y="24675"/>
                    <a:pt x="594" y="24333"/>
                    <a:pt x="320" y="23967"/>
                  </a:cubicBezTo>
                  <a:lnTo>
                    <a:pt x="320" y="23967"/>
                  </a:lnTo>
                  <a:cubicBezTo>
                    <a:pt x="662" y="26044"/>
                    <a:pt x="1941" y="28167"/>
                    <a:pt x="3196" y="29491"/>
                  </a:cubicBezTo>
                  <a:cubicBezTo>
                    <a:pt x="4018" y="30336"/>
                    <a:pt x="4953" y="31066"/>
                    <a:pt x="5958" y="31705"/>
                  </a:cubicBezTo>
                  <a:cubicBezTo>
                    <a:pt x="6186" y="31842"/>
                    <a:pt x="7053" y="32139"/>
                    <a:pt x="7190" y="32390"/>
                  </a:cubicBezTo>
                  <a:cubicBezTo>
                    <a:pt x="7190" y="32390"/>
                    <a:pt x="9867" y="37231"/>
                    <a:pt x="11472" y="37231"/>
                  </a:cubicBezTo>
                  <a:cubicBezTo>
                    <a:pt x="11491" y="37231"/>
                    <a:pt x="11509" y="37230"/>
                    <a:pt x="11527" y="37229"/>
                  </a:cubicBezTo>
                  <a:cubicBezTo>
                    <a:pt x="13148" y="37115"/>
                    <a:pt x="13285" y="35745"/>
                    <a:pt x="13285" y="35745"/>
                  </a:cubicBezTo>
                  <a:lnTo>
                    <a:pt x="10728" y="30130"/>
                  </a:lnTo>
                  <a:cubicBezTo>
                    <a:pt x="10728" y="30130"/>
                    <a:pt x="15316" y="29468"/>
                    <a:pt x="16800" y="19311"/>
                  </a:cubicBezTo>
                  <a:cubicBezTo>
                    <a:pt x="16800" y="19311"/>
                    <a:pt x="17878" y="20226"/>
                    <a:pt x="19644" y="20226"/>
                  </a:cubicBezTo>
                  <a:cubicBezTo>
                    <a:pt x="20972" y="20226"/>
                    <a:pt x="22689" y="19708"/>
                    <a:pt x="24629" y="17896"/>
                  </a:cubicBezTo>
                  <a:cubicBezTo>
                    <a:pt x="24629" y="17896"/>
                    <a:pt x="27684" y="19668"/>
                    <a:pt x="32000" y="19668"/>
                  </a:cubicBezTo>
                  <a:cubicBezTo>
                    <a:pt x="32868" y="19668"/>
                    <a:pt x="33786" y="19597"/>
                    <a:pt x="34740" y="19425"/>
                  </a:cubicBezTo>
                  <a:cubicBezTo>
                    <a:pt x="39579" y="18558"/>
                    <a:pt x="40013" y="16298"/>
                    <a:pt x="40013" y="16298"/>
                  </a:cubicBezTo>
                  <a:cubicBezTo>
                    <a:pt x="40013" y="16298"/>
                    <a:pt x="41930" y="21479"/>
                    <a:pt x="42296" y="23328"/>
                  </a:cubicBezTo>
                  <a:cubicBezTo>
                    <a:pt x="42684" y="25200"/>
                    <a:pt x="42798" y="28167"/>
                    <a:pt x="42798" y="28167"/>
                  </a:cubicBezTo>
                  <a:lnTo>
                    <a:pt x="44190" y="32253"/>
                  </a:lnTo>
                  <a:lnTo>
                    <a:pt x="44281" y="27049"/>
                  </a:lnTo>
                  <a:cubicBezTo>
                    <a:pt x="44281" y="27049"/>
                    <a:pt x="45354" y="24903"/>
                    <a:pt x="45605" y="22141"/>
                  </a:cubicBezTo>
                  <a:lnTo>
                    <a:pt x="45605" y="22141"/>
                  </a:lnTo>
                  <a:cubicBezTo>
                    <a:pt x="45113" y="22951"/>
                    <a:pt x="44679" y="23300"/>
                    <a:pt x="44309" y="23300"/>
                  </a:cubicBezTo>
                  <a:cubicBezTo>
                    <a:pt x="43614" y="23300"/>
                    <a:pt x="43143" y="22073"/>
                    <a:pt x="42935" y="20361"/>
                  </a:cubicBezTo>
                  <a:cubicBezTo>
                    <a:pt x="42775" y="19106"/>
                    <a:pt x="43232" y="17257"/>
                    <a:pt x="43848" y="15248"/>
                  </a:cubicBezTo>
                  <a:cubicBezTo>
                    <a:pt x="43346" y="14586"/>
                    <a:pt x="42707" y="13970"/>
                    <a:pt x="41930" y="13399"/>
                  </a:cubicBezTo>
                  <a:cubicBezTo>
                    <a:pt x="41930" y="13399"/>
                    <a:pt x="42707" y="11322"/>
                    <a:pt x="42319" y="9017"/>
                  </a:cubicBezTo>
                  <a:lnTo>
                    <a:pt x="42319" y="9017"/>
                  </a:lnTo>
                  <a:cubicBezTo>
                    <a:pt x="42136" y="11277"/>
                    <a:pt x="41063" y="14038"/>
                    <a:pt x="39648" y="14906"/>
                  </a:cubicBezTo>
                  <a:cubicBezTo>
                    <a:pt x="39124" y="15220"/>
                    <a:pt x="38733" y="15389"/>
                    <a:pt x="38467" y="15389"/>
                  </a:cubicBezTo>
                  <a:cubicBezTo>
                    <a:pt x="37690" y="15389"/>
                    <a:pt x="37972" y="13951"/>
                    <a:pt x="39077" y="10500"/>
                  </a:cubicBezTo>
                  <a:cubicBezTo>
                    <a:pt x="39671" y="8652"/>
                    <a:pt x="39534" y="6483"/>
                    <a:pt x="39146" y="4520"/>
                  </a:cubicBezTo>
                  <a:cubicBezTo>
                    <a:pt x="38712" y="4269"/>
                    <a:pt x="38256" y="4041"/>
                    <a:pt x="37708" y="3858"/>
                  </a:cubicBezTo>
                  <a:cubicBezTo>
                    <a:pt x="37708" y="3858"/>
                    <a:pt x="37685" y="3584"/>
                    <a:pt x="37480" y="3196"/>
                  </a:cubicBezTo>
                  <a:lnTo>
                    <a:pt x="37480" y="3196"/>
                  </a:lnTo>
                  <a:cubicBezTo>
                    <a:pt x="37822" y="4429"/>
                    <a:pt x="37982" y="6232"/>
                    <a:pt x="37594" y="8697"/>
                  </a:cubicBezTo>
                  <a:cubicBezTo>
                    <a:pt x="36810" y="13569"/>
                    <a:pt x="32381" y="15978"/>
                    <a:pt x="30556" y="15978"/>
                  </a:cubicBezTo>
                  <a:cubicBezTo>
                    <a:pt x="30201" y="15978"/>
                    <a:pt x="29945" y="15887"/>
                    <a:pt x="29833" y="15705"/>
                  </a:cubicBezTo>
                  <a:cubicBezTo>
                    <a:pt x="29148" y="14586"/>
                    <a:pt x="34124" y="10249"/>
                    <a:pt x="33622" y="4840"/>
                  </a:cubicBezTo>
                  <a:cubicBezTo>
                    <a:pt x="33439" y="2831"/>
                    <a:pt x="32937" y="1279"/>
                    <a:pt x="32367" y="115"/>
                  </a:cubicBezTo>
                  <a:cubicBezTo>
                    <a:pt x="32116" y="69"/>
                    <a:pt x="31887" y="46"/>
                    <a:pt x="3163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8" name="Google Shape;778;p15"/>
            <p:cNvSpPr/>
            <p:nvPr/>
          </p:nvSpPr>
          <p:spPr>
            <a:xfrm>
              <a:off x="2598825" y="1878550"/>
              <a:ext cx="25700" cy="123325"/>
            </a:xfrm>
            <a:custGeom>
              <a:avLst/>
              <a:gdLst/>
              <a:ahLst/>
              <a:cxnLst/>
              <a:rect l="l" t="t" r="r" b="b"/>
              <a:pathLst>
                <a:path w="1028" h="4933" extrusionOk="0">
                  <a:moveTo>
                    <a:pt x="712" y="1"/>
                  </a:moveTo>
                  <a:cubicBezTo>
                    <a:pt x="710" y="1"/>
                    <a:pt x="709" y="1"/>
                    <a:pt x="708" y="1"/>
                  </a:cubicBezTo>
                  <a:cubicBezTo>
                    <a:pt x="639" y="1"/>
                    <a:pt x="662" y="640"/>
                    <a:pt x="617" y="1234"/>
                  </a:cubicBezTo>
                  <a:cubicBezTo>
                    <a:pt x="594" y="1553"/>
                    <a:pt x="571" y="1850"/>
                    <a:pt x="502" y="2078"/>
                  </a:cubicBezTo>
                  <a:cubicBezTo>
                    <a:pt x="480" y="2307"/>
                    <a:pt x="434" y="2444"/>
                    <a:pt x="434" y="2444"/>
                  </a:cubicBezTo>
                  <a:cubicBezTo>
                    <a:pt x="434" y="2444"/>
                    <a:pt x="365" y="3060"/>
                    <a:pt x="251" y="3676"/>
                  </a:cubicBezTo>
                  <a:cubicBezTo>
                    <a:pt x="137" y="4292"/>
                    <a:pt x="0" y="4909"/>
                    <a:pt x="69" y="4932"/>
                  </a:cubicBezTo>
                  <a:cubicBezTo>
                    <a:pt x="70" y="4932"/>
                    <a:pt x="71" y="4932"/>
                    <a:pt x="73" y="4932"/>
                  </a:cubicBezTo>
                  <a:cubicBezTo>
                    <a:pt x="147" y="4932"/>
                    <a:pt x="393" y="4350"/>
                    <a:pt x="617" y="3767"/>
                  </a:cubicBezTo>
                  <a:cubicBezTo>
                    <a:pt x="822" y="3174"/>
                    <a:pt x="959" y="2535"/>
                    <a:pt x="959" y="2535"/>
                  </a:cubicBezTo>
                  <a:cubicBezTo>
                    <a:pt x="959" y="2535"/>
                    <a:pt x="982" y="2375"/>
                    <a:pt x="982" y="2124"/>
                  </a:cubicBezTo>
                  <a:cubicBezTo>
                    <a:pt x="1027" y="1896"/>
                    <a:pt x="1005" y="1553"/>
                    <a:pt x="1005" y="1234"/>
                  </a:cubicBezTo>
                  <a:cubicBezTo>
                    <a:pt x="960" y="606"/>
                    <a:pt x="783" y="1"/>
                    <a:pt x="71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79" name="Google Shape;779;p15"/>
            <p:cNvSpPr/>
            <p:nvPr/>
          </p:nvSpPr>
          <p:spPr>
            <a:xfrm>
              <a:off x="2754600" y="1522500"/>
              <a:ext cx="230000" cy="115925"/>
            </a:xfrm>
            <a:custGeom>
              <a:avLst/>
              <a:gdLst/>
              <a:ahLst/>
              <a:cxnLst/>
              <a:rect l="l" t="t" r="r" b="b"/>
              <a:pathLst>
                <a:path w="9200" h="4637" extrusionOk="0">
                  <a:moveTo>
                    <a:pt x="9176" y="0"/>
                  </a:moveTo>
                  <a:cubicBezTo>
                    <a:pt x="9176" y="0"/>
                    <a:pt x="9131" y="92"/>
                    <a:pt x="9085" y="229"/>
                  </a:cubicBezTo>
                  <a:cubicBezTo>
                    <a:pt x="9062" y="297"/>
                    <a:pt x="9039" y="388"/>
                    <a:pt x="8994" y="502"/>
                  </a:cubicBezTo>
                  <a:cubicBezTo>
                    <a:pt x="8971" y="594"/>
                    <a:pt x="8902" y="708"/>
                    <a:pt x="8857" y="822"/>
                  </a:cubicBezTo>
                  <a:cubicBezTo>
                    <a:pt x="8651" y="1301"/>
                    <a:pt x="8263" y="1895"/>
                    <a:pt x="7738" y="2374"/>
                  </a:cubicBezTo>
                  <a:cubicBezTo>
                    <a:pt x="7236" y="2831"/>
                    <a:pt x="6666" y="3241"/>
                    <a:pt x="6186" y="3470"/>
                  </a:cubicBezTo>
                  <a:cubicBezTo>
                    <a:pt x="5958" y="3584"/>
                    <a:pt x="5753" y="3652"/>
                    <a:pt x="5616" y="3721"/>
                  </a:cubicBezTo>
                  <a:cubicBezTo>
                    <a:pt x="5479" y="3766"/>
                    <a:pt x="5387" y="3789"/>
                    <a:pt x="5387" y="3789"/>
                  </a:cubicBezTo>
                  <a:cubicBezTo>
                    <a:pt x="5387" y="3789"/>
                    <a:pt x="5365" y="3812"/>
                    <a:pt x="5342" y="3835"/>
                  </a:cubicBezTo>
                  <a:cubicBezTo>
                    <a:pt x="5296" y="3835"/>
                    <a:pt x="5250" y="3858"/>
                    <a:pt x="5159" y="3881"/>
                  </a:cubicBezTo>
                  <a:cubicBezTo>
                    <a:pt x="5022" y="3926"/>
                    <a:pt x="4817" y="3995"/>
                    <a:pt x="4566" y="4063"/>
                  </a:cubicBezTo>
                  <a:cubicBezTo>
                    <a:pt x="4199" y="4130"/>
                    <a:pt x="3736" y="4221"/>
                    <a:pt x="3246" y="4221"/>
                  </a:cubicBezTo>
                  <a:cubicBezTo>
                    <a:pt x="3064" y="4221"/>
                    <a:pt x="2879" y="4208"/>
                    <a:pt x="2694" y="4177"/>
                  </a:cubicBezTo>
                  <a:lnTo>
                    <a:pt x="2420" y="4177"/>
                  </a:lnTo>
                  <a:cubicBezTo>
                    <a:pt x="2352" y="4155"/>
                    <a:pt x="2260" y="4132"/>
                    <a:pt x="2169" y="4109"/>
                  </a:cubicBezTo>
                  <a:cubicBezTo>
                    <a:pt x="2009" y="4086"/>
                    <a:pt x="1849" y="4040"/>
                    <a:pt x="1690" y="4018"/>
                  </a:cubicBezTo>
                  <a:cubicBezTo>
                    <a:pt x="1370" y="3903"/>
                    <a:pt x="1096" y="3789"/>
                    <a:pt x="845" y="3721"/>
                  </a:cubicBezTo>
                  <a:cubicBezTo>
                    <a:pt x="421" y="3499"/>
                    <a:pt x="122" y="3348"/>
                    <a:pt x="43" y="3348"/>
                  </a:cubicBezTo>
                  <a:cubicBezTo>
                    <a:pt x="33" y="3348"/>
                    <a:pt x="26" y="3350"/>
                    <a:pt x="23" y="3356"/>
                  </a:cubicBezTo>
                  <a:cubicBezTo>
                    <a:pt x="1" y="3378"/>
                    <a:pt x="297" y="3584"/>
                    <a:pt x="754" y="3903"/>
                  </a:cubicBezTo>
                  <a:cubicBezTo>
                    <a:pt x="982" y="4018"/>
                    <a:pt x="1279" y="4155"/>
                    <a:pt x="1598" y="4291"/>
                  </a:cubicBezTo>
                  <a:cubicBezTo>
                    <a:pt x="1758" y="4337"/>
                    <a:pt x="1941" y="4383"/>
                    <a:pt x="2101" y="4451"/>
                  </a:cubicBezTo>
                  <a:cubicBezTo>
                    <a:pt x="2192" y="4474"/>
                    <a:pt x="2283" y="4497"/>
                    <a:pt x="2374" y="4520"/>
                  </a:cubicBezTo>
                  <a:lnTo>
                    <a:pt x="2648" y="4565"/>
                  </a:lnTo>
                  <a:cubicBezTo>
                    <a:pt x="2925" y="4617"/>
                    <a:pt x="3205" y="4636"/>
                    <a:pt x="3476" y="4636"/>
                  </a:cubicBezTo>
                  <a:cubicBezTo>
                    <a:pt x="3920" y="4636"/>
                    <a:pt x="4340" y="4585"/>
                    <a:pt x="4680" y="4543"/>
                  </a:cubicBezTo>
                  <a:cubicBezTo>
                    <a:pt x="4954" y="4474"/>
                    <a:pt x="5182" y="4406"/>
                    <a:pt x="5319" y="4383"/>
                  </a:cubicBezTo>
                  <a:cubicBezTo>
                    <a:pt x="5410" y="4360"/>
                    <a:pt x="5479" y="4337"/>
                    <a:pt x="5501" y="4314"/>
                  </a:cubicBezTo>
                  <a:cubicBezTo>
                    <a:pt x="5547" y="4291"/>
                    <a:pt x="5570" y="4291"/>
                    <a:pt x="5570" y="4291"/>
                  </a:cubicBezTo>
                  <a:cubicBezTo>
                    <a:pt x="5570" y="4291"/>
                    <a:pt x="5661" y="4246"/>
                    <a:pt x="5798" y="4200"/>
                  </a:cubicBezTo>
                  <a:cubicBezTo>
                    <a:pt x="5958" y="4132"/>
                    <a:pt x="6163" y="4040"/>
                    <a:pt x="6415" y="3881"/>
                  </a:cubicBezTo>
                  <a:cubicBezTo>
                    <a:pt x="6917" y="3630"/>
                    <a:pt x="7487" y="3173"/>
                    <a:pt x="8012" y="2625"/>
                  </a:cubicBezTo>
                  <a:cubicBezTo>
                    <a:pt x="8514" y="2077"/>
                    <a:pt x="8880" y="1415"/>
                    <a:pt x="9039" y="890"/>
                  </a:cubicBezTo>
                  <a:cubicBezTo>
                    <a:pt x="9085" y="776"/>
                    <a:pt x="9131" y="639"/>
                    <a:pt x="9154" y="548"/>
                  </a:cubicBezTo>
                  <a:cubicBezTo>
                    <a:pt x="9176" y="434"/>
                    <a:pt x="9176" y="320"/>
                    <a:pt x="9199" y="251"/>
                  </a:cubicBezTo>
                  <a:cubicBezTo>
                    <a:pt x="9199" y="92"/>
                    <a:pt x="9199" y="0"/>
                    <a:pt x="9176"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0" name="Google Shape;780;p15"/>
            <p:cNvSpPr/>
            <p:nvPr/>
          </p:nvSpPr>
          <p:spPr>
            <a:xfrm>
              <a:off x="2958325" y="1365575"/>
              <a:ext cx="334400" cy="243725"/>
            </a:xfrm>
            <a:custGeom>
              <a:avLst/>
              <a:gdLst/>
              <a:ahLst/>
              <a:cxnLst/>
              <a:rect l="l" t="t" r="r" b="b"/>
              <a:pathLst>
                <a:path w="13376" h="9749" extrusionOk="0">
                  <a:moveTo>
                    <a:pt x="13330" y="0"/>
                  </a:moveTo>
                  <a:cubicBezTo>
                    <a:pt x="13307" y="0"/>
                    <a:pt x="13285" y="137"/>
                    <a:pt x="13262" y="388"/>
                  </a:cubicBezTo>
                  <a:cubicBezTo>
                    <a:pt x="13239" y="525"/>
                    <a:pt x="13239" y="685"/>
                    <a:pt x="13216" y="868"/>
                  </a:cubicBezTo>
                  <a:cubicBezTo>
                    <a:pt x="13193" y="1027"/>
                    <a:pt x="13148" y="1233"/>
                    <a:pt x="13125" y="1461"/>
                  </a:cubicBezTo>
                  <a:cubicBezTo>
                    <a:pt x="12965" y="2306"/>
                    <a:pt x="12577" y="3424"/>
                    <a:pt x="11961" y="4406"/>
                  </a:cubicBezTo>
                  <a:cubicBezTo>
                    <a:pt x="11367" y="5410"/>
                    <a:pt x="10568" y="6254"/>
                    <a:pt x="9906" y="6825"/>
                  </a:cubicBezTo>
                  <a:cubicBezTo>
                    <a:pt x="9747" y="6962"/>
                    <a:pt x="9587" y="7076"/>
                    <a:pt x="9427" y="7190"/>
                  </a:cubicBezTo>
                  <a:cubicBezTo>
                    <a:pt x="9290" y="7282"/>
                    <a:pt x="9176" y="7396"/>
                    <a:pt x="9062" y="7464"/>
                  </a:cubicBezTo>
                  <a:cubicBezTo>
                    <a:pt x="8856" y="7601"/>
                    <a:pt x="8742" y="7670"/>
                    <a:pt x="8742" y="7670"/>
                  </a:cubicBezTo>
                  <a:cubicBezTo>
                    <a:pt x="8742" y="7670"/>
                    <a:pt x="8263" y="8012"/>
                    <a:pt x="7487" y="8400"/>
                  </a:cubicBezTo>
                  <a:cubicBezTo>
                    <a:pt x="7304" y="8491"/>
                    <a:pt x="7099" y="8583"/>
                    <a:pt x="6871" y="8674"/>
                  </a:cubicBezTo>
                  <a:cubicBezTo>
                    <a:pt x="6642" y="8788"/>
                    <a:pt x="6391" y="8857"/>
                    <a:pt x="6140" y="8948"/>
                  </a:cubicBezTo>
                  <a:cubicBezTo>
                    <a:pt x="5615" y="9085"/>
                    <a:pt x="5045" y="9222"/>
                    <a:pt x="4474" y="9313"/>
                  </a:cubicBezTo>
                  <a:cubicBezTo>
                    <a:pt x="4024" y="9394"/>
                    <a:pt x="3567" y="9433"/>
                    <a:pt x="3127" y="9433"/>
                  </a:cubicBezTo>
                  <a:cubicBezTo>
                    <a:pt x="2453" y="9433"/>
                    <a:pt x="1822" y="9342"/>
                    <a:pt x="1324" y="9176"/>
                  </a:cubicBezTo>
                  <a:cubicBezTo>
                    <a:pt x="523" y="8938"/>
                    <a:pt x="92" y="8556"/>
                    <a:pt x="30" y="8556"/>
                  </a:cubicBezTo>
                  <a:cubicBezTo>
                    <a:pt x="27" y="8556"/>
                    <a:pt x="24" y="8557"/>
                    <a:pt x="23" y="8560"/>
                  </a:cubicBezTo>
                  <a:cubicBezTo>
                    <a:pt x="0" y="8560"/>
                    <a:pt x="114" y="8674"/>
                    <a:pt x="297" y="8834"/>
                  </a:cubicBezTo>
                  <a:cubicBezTo>
                    <a:pt x="411" y="8925"/>
                    <a:pt x="548" y="9016"/>
                    <a:pt x="708" y="9108"/>
                  </a:cubicBezTo>
                  <a:cubicBezTo>
                    <a:pt x="868" y="9176"/>
                    <a:pt x="1050" y="9290"/>
                    <a:pt x="1256" y="9359"/>
                  </a:cubicBezTo>
                  <a:cubicBezTo>
                    <a:pt x="1851" y="9616"/>
                    <a:pt x="2639" y="9749"/>
                    <a:pt x="3467" y="9749"/>
                  </a:cubicBezTo>
                  <a:cubicBezTo>
                    <a:pt x="3815" y="9749"/>
                    <a:pt x="4169" y="9725"/>
                    <a:pt x="4520" y="9678"/>
                  </a:cubicBezTo>
                  <a:cubicBezTo>
                    <a:pt x="5113" y="9633"/>
                    <a:pt x="5707" y="9496"/>
                    <a:pt x="6254" y="9359"/>
                  </a:cubicBezTo>
                  <a:cubicBezTo>
                    <a:pt x="6528" y="9290"/>
                    <a:pt x="6779" y="9199"/>
                    <a:pt x="7030" y="9108"/>
                  </a:cubicBezTo>
                  <a:cubicBezTo>
                    <a:pt x="7282" y="9016"/>
                    <a:pt x="7510" y="8925"/>
                    <a:pt x="7692" y="8834"/>
                  </a:cubicBezTo>
                  <a:cubicBezTo>
                    <a:pt x="8537" y="8469"/>
                    <a:pt x="9016" y="8103"/>
                    <a:pt x="9016" y="8103"/>
                  </a:cubicBezTo>
                  <a:cubicBezTo>
                    <a:pt x="9016" y="8103"/>
                    <a:pt x="9153" y="8035"/>
                    <a:pt x="9381" y="7875"/>
                  </a:cubicBezTo>
                  <a:cubicBezTo>
                    <a:pt x="9473" y="7807"/>
                    <a:pt x="9610" y="7692"/>
                    <a:pt x="9747" y="7578"/>
                  </a:cubicBezTo>
                  <a:cubicBezTo>
                    <a:pt x="9884" y="7464"/>
                    <a:pt x="10043" y="7327"/>
                    <a:pt x="10226" y="7190"/>
                  </a:cubicBezTo>
                  <a:cubicBezTo>
                    <a:pt x="10888" y="6574"/>
                    <a:pt x="11710" y="5661"/>
                    <a:pt x="12280" y="4611"/>
                  </a:cubicBezTo>
                  <a:cubicBezTo>
                    <a:pt x="12897" y="3561"/>
                    <a:pt x="13216" y="2374"/>
                    <a:pt x="13330" y="1484"/>
                  </a:cubicBezTo>
                  <a:cubicBezTo>
                    <a:pt x="13330" y="1256"/>
                    <a:pt x="13353" y="1050"/>
                    <a:pt x="13376" y="868"/>
                  </a:cubicBezTo>
                  <a:cubicBezTo>
                    <a:pt x="13376" y="685"/>
                    <a:pt x="13353" y="525"/>
                    <a:pt x="13353" y="411"/>
                  </a:cubicBezTo>
                  <a:cubicBezTo>
                    <a:pt x="13353" y="137"/>
                    <a:pt x="13330" y="0"/>
                    <a:pt x="1333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1" name="Google Shape;781;p15"/>
            <p:cNvSpPr/>
            <p:nvPr/>
          </p:nvSpPr>
          <p:spPr>
            <a:xfrm>
              <a:off x="3039925" y="1262850"/>
              <a:ext cx="370350" cy="363525"/>
            </a:xfrm>
            <a:custGeom>
              <a:avLst/>
              <a:gdLst/>
              <a:ahLst/>
              <a:cxnLst/>
              <a:rect l="l" t="t" r="r" b="b"/>
              <a:pathLst>
                <a:path w="14814" h="14541" extrusionOk="0">
                  <a:moveTo>
                    <a:pt x="12326" y="1"/>
                  </a:moveTo>
                  <a:cubicBezTo>
                    <a:pt x="12326" y="1"/>
                    <a:pt x="12326" y="46"/>
                    <a:pt x="12372" y="138"/>
                  </a:cubicBezTo>
                  <a:cubicBezTo>
                    <a:pt x="12394" y="183"/>
                    <a:pt x="12440" y="229"/>
                    <a:pt x="12463" y="275"/>
                  </a:cubicBezTo>
                  <a:cubicBezTo>
                    <a:pt x="12509" y="343"/>
                    <a:pt x="12554" y="389"/>
                    <a:pt x="12623" y="457"/>
                  </a:cubicBezTo>
                  <a:cubicBezTo>
                    <a:pt x="12737" y="594"/>
                    <a:pt x="12897" y="754"/>
                    <a:pt x="13056" y="937"/>
                  </a:cubicBezTo>
                  <a:cubicBezTo>
                    <a:pt x="13193" y="1119"/>
                    <a:pt x="13376" y="1325"/>
                    <a:pt x="13513" y="1576"/>
                  </a:cubicBezTo>
                  <a:cubicBezTo>
                    <a:pt x="13832" y="2078"/>
                    <a:pt x="14061" y="2740"/>
                    <a:pt x="14243" y="3447"/>
                  </a:cubicBezTo>
                  <a:cubicBezTo>
                    <a:pt x="14403" y="4178"/>
                    <a:pt x="14472" y="4954"/>
                    <a:pt x="14426" y="5753"/>
                  </a:cubicBezTo>
                  <a:cubicBezTo>
                    <a:pt x="14403" y="7328"/>
                    <a:pt x="13718" y="8789"/>
                    <a:pt x="13056" y="9747"/>
                  </a:cubicBezTo>
                  <a:cubicBezTo>
                    <a:pt x="12897" y="9998"/>
                    <a:pt x="12714" y="10204"/>
                    <a:pt x="12577" y="10386"/>
                  </a:cubicBezTo>
                  <a:cubicBezTo>
                    <a:pt x="12440" y="10569"/>
                    <a:pt x="12280" y="10706"/>
                    <a:pt x="12166" y="10843"/>
                  </a:cubicBezTo>
                  <a:cubicBezTo>
                    <a:pt x="12075" y="10980"/>
                    <a:pt x="11961" y="11048"/>
                    <a:pt x="11892" y="11117"/>
                  </a:cubicBezTo>
                  <a:cubicBezTo>
                    <a:pt x="11824" y="11185"/>
                    <a:pt x="11778" y="11208"/>
                    <a:pt x="11778" y="11208"/>
                  </a:cubicBezTo>
                  <a:cubicBezTo>
                    <a:pt x="11778" y="11208"/>
                    <a:pt x="11641" y="11345"/>
                    <a:pt x="11413" y="11596"/>
                  </a:cubicBezTo>
                  <a:cubicBezTo>
                    <a:pt x="11276" y="11710"/>
                    <a:pt x="11116" y="11824"/>
                    <a:pt x="10934" y="11984"/>
                  </a:cubicBezTo>
                  <a:cubicBezTo>
                    <a:pt x="10751" y="12144"/>
                    <a:pt x="10523" y="12304"/>
                    <a:pt x="10294" y="12463"/>
                  </a:cubicBezTo>
                  <a:cubicBezTo>
                    <a:pt x="9359" y="13171"/>
                    <a:pt x="7852" y="13719"/>
                    <a:pt x="6323" y="13993"/>
                  </a:cubicBezTo>
                  <a:cubicBezTo>
                    <a:pt x="5524" y="14152"/>
                    <a:pt x="4748" y="14221"/>
                    <a:pt x="3995" y="14244"/>
                  </a:cubicBezTo>
                  <a:cubicBezTo>
                    <a:pt x="3736" y="14260"/>
                    <a:pt x="3483" y="14268"/>
                    <a:pt x="3238" y="14268"/>
                  </a:cubicBezTo>
                  <a:cubicBezTo>
                    <a:pt x="2791" y="14268"/>
                    <a:pt x="2369" y="14242"/>
                    <a:pt x="1986" y="14198"/>
                  </a:cubicBezTo>
                  <a:cubicBezTo>
                    <a:pt x="884" y="14115"/>
                    <a:pt x="161" y="13918"/>
                    <a:pt x="24" y="13918"/>
                  </a:cubicBezTo>
                  <a:cubicBezTo>
                    <a:pt x="10" y="13918"/>
                    <a:pt x="2" y="13920"/>
                    <a:pt x="0" y="13924"/>
                  </a:cubicBezTo>
                  <a:cubicBezTo>
                    <a:pt x="0" y="13947"/>
                    <a:pt x="183" y="14016"/>
                    <a:pt x="525" y="14130"/>
                  </a:cubicBezTo>
                  <a:cubicBezTo>
                    <a:pt x="868" y="14221"/>
                    <a:pt x="1347" y="14335"/>
                    <a:pt x="1963" y="14404"/>
                  </a:cubicBezTo>
                  <a:cubicBezTo>
                    <a:pt x="2557" y="14495"/>
                    <a:pt x="3264" y="14541"/>
                    <a:pt x="4018" y="14541"/>
                  </a:cubicBezTo>
                  <a:cubicBezTo>
                    <a:pt x="4771" y="14541"/>
                    <a:pt x="5570" y="14495"/>
                    <a:pt x="6369" y="14381"/>
                  </a:cubicBezTo>
                  <a:cubicBezTo>
                    <a:pt x="7966" y="14130"/>
                    <a:pt x="9541" y="13582"/>
                    <a:pt x="10568" y="12874"/>
                  </a:cubicBezTo>
                  <a:cubicBezTo>
                    <a:pt x="10819" y="12692"/>
                    <a:pt x="11048" y="12532"/>
                    <a:pt x="11230" y="12372"/>
                  </a:cubicBezTo>
                  <a:cubicBezTo>
                    <a:pt x="11436" y="12212"/>
                    <a:pt x="11618" y="12098"/>
                    <a:pt x="11755" y="11984"/>
                  </a:cubicBezTo>
                  <a:cubicBezTo>
                    <a:pt x="12006" y="11733"/>
                    <a:pt x="12166" y="11596"/>
                    <a:pt x="12166" y="11596"/>
                  </a:cubicBezTo>
                  <a:cubicBezTo>
                    <a:pt x="12166" y="11596"/>
                    <a:pt x="12189" y="11550"/>
                    <a:pt x="12257" y="11482"/>
                  </a:cubicBezTo>
                  <a:cubicBezTo>
                    <a:pt x="12326" y="11413"/>
                    <a:pt x="12440" y="11322"/>
                    <a:pt x="12554" y="11185"/>
                  </a:cubicBezTo>
                  <a:cubicBezTo>
                    <a:pt x="12668" y="11048"/>
                    <a:pt x="12805" y="10888"/>
                    <a:pt x="12965" y="10706"/>
                  </a:cubicBezTo>
                  <a:cubicBezTo>
                    <a:pt x="13125" y="10500"/>
                    <a:pt x="13307" y="10272"/>
                    <a:pt x="13467" y="10021"/>
                  </a:cubicBezTo>
                  <a:cubicBezTo>
                    <a:pt x="13810" y="9496"/>
                    <a:pt x="14129" y="8857"/>
                    <a:pt x="14380" y="8127"/>
                  </a:cubicBezTo>
                  <a:cubicBezTo>
                    <a:pt x="14654" y="7396"/>
                    <a:pt x="14791" y="6574"/>
                    <a:pt x="14791" y="5753"/>
                  </a:cubicBezTo>
                  <a:cubicBezTo>
                    <a:pt x="14814" y="4931"/>
                    <a:pt x="14700" y="4132"/>
                    <a:pt x="14517" y="3379"/>
                  </a:cubicBezTo>
                  <a:cubicBezTo>
                    <a:pt x="14312" y="2649"/>
                    <a:pt x="14038" y="1987"/>
                    <a:pt x="13695" y="1462"/>
                  </a:cubicBezTo>
                  <a:cubicBezTo>
                    <a:pt x="13513" y="1211"/>
                    <a:pt x="13330" y="1005"/>
                    <a:pt x="13170" y="823"/>
                  </a:cubicBezTo>
                  <a:cubicBezTo>
                    <a:pt x="12988" y="663"/>
                    <a:pt x="12828" y="503"/>
                    <a:pt x="12691" y="389"/>
                  </a:cubicBezTo>
                  <a:cubicBezTo>
                    <a:pt x="12645" y="343"/>
                    <a:pt x="12577" y="275"/>
                    <a:pt x="12531" y="229"/>
                  </a:cubicBezTo>
                  <a:cubicBezTo>
                    <a:pt x="12486" y="183"/>
                    <a:pt x="12463" y="138"/>
                    <a:pt x="12417" y="92"/>
                  </a:cubicBezTo>
                  <a:cubicBezTo>
                    <a:pt x="12372" y="24"/>
                    <a:pt x="12326" y="1"/>
                    <a:pt x="12326"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2" name="Google Shape;782;p15"/>
            <p:cNvSpPr/>
            <p:nvPr/>
          </p:nvSpPr>
          <p:spPr>
            <a:xfrm>
              <a:off x="3031350" y="1141875"/>
              <a:ext cx="118150" cy="294500"/>
            </a:xfrm>
            <a:custGeom>
              <a:avLst/>
              <a:gdLst/>
              <a:ahLst/>
              <a:cxnLst/>
              <a:rect l="l" t="t" r="r" b="b"/>
              <a:pathLst>
                <a:path w="4726" h="11780" extrusionOk="0">
                  <a:moveTo>
                    <a:pt x="4018" y="1"/>
                  </a:moveTo>
                  <a:cubicBezTo>
                    <a:pt x="3995" y="24"/>
                    <a:pt x="4064" y="412"/>
                    <a:pt x="4155" y="1028"/>
                  </a:cubicBezTo>
                  <a:cubicBezTo>
                    <a:pt x="4246" y="1621"/>
                    <a:pt x="4361" y="2443"/>
                    <a:pt x="4338" y="3219"/>
                  </a:cubicBezTo>
                  <a:cubicBezTo>
                    <a:pt x="4315" y="4018"/>
                    <a:pt x="4087" y="4794"/>
                    <a:pt x="3881" y="5342"/>
                  </a:cubicBezTo>
                  <a:cubicBezTo>
                    <a:pt x="3676" y="5913"/>
                    <a:pt x="3493" y="6255"/>
                    <a:pt x="3493" y="6255"/>
                  </a:cubicBezTo>
                  <a:cubicBezTo>
                    <a:pt x="3493" y="6255"/>
                    <a:pt x="3447" y="6346"/>
                    <a:pt x="3379" y="6506"/>
                  </a:cubicBezTo>
                  <a:cubicBezTo>
                    <a:pt x="3311" y="6666"/>
                    <a:pt x="3196" y="6894"/>
                    <a:pt x="3059" y="7168"/>
                  </a:cubicBezTo>
                  <a:cubicBezTo>
                    <a:pt x="2786" y="7716"/>
                    <a:pt x="2375" y="8401"/>
                    <a:pt x="1918" y="9085"/>
                  </a:cubicBezTo>
                  <a:cubicBezTo>
                    <a:pt x="1028" y="10455"/>
                    <a:pt x="1" y="11733"/>
                    <a:pt x="69" y="11779"/>
                  </a:cubicBezTo>
                  <a:cubicBezTo>
                    <a:pt x="70" y="11780"/>
                    <a:pt x="71" y="11780"/>
                    <a:pt x="73" y="11780"/>
                  </a:cubicBezTo>
                  <a:cubicBezTo>
                    <a:pt x="156" y="11780"/>
                    <a:pt x="1252" y="10590"/>
                    <a:pt x="2238" y="9291"/>
                  </a:cubicBezTo>
                  <a:cubicBezTo>
                    <a:pt x="2717" y="8629"/>
                    <a:pt x="3174" y="7944"/>
                    <a:pt x="3493" y="7396"/>
                  </a:cubicBezTo>
                  <a:cubicBezTo>
                    <a:pt x="3653" y="7122"/>
                    <a:pt x="3767" y="6894"/>
                    <a:pt x="3836" y="6734"/>
                  </a:cubicBezTo>
                  <a:cubicBezTo>
                    <a:pt x="3927" y="6575"/>
                    <a:pt x="3972" y="6483"/>
                    <a:pt x="3972" y="6483"/>
                  </a:cubicBezTo>
                  <a:cubicBezTo>
                    <a:pt x="3972" y="6483"/>
                    <a:pt x="4155" y="6095"/>
                    <a:pt x="4338" y="5502"/>
                  </a:cubicBezTo>
                  <a:cubicBezTo>
                    <a:pt x="4543" y="4908"/>
                    <a:pt x="4726" y="4087"/>
                    <a:pt x="4726" y="3219"/>
                  </a:cubicBezTo>
                  <a:cubicBezTo>
                    <a:pt x="4680" y="2398"/>
                    <a:pt x="4520" y="1576"/>
                    <a:pt x="4338" y="982"/>
                  </a:cubicBezTo>
                  <a:cubicBezTo>
                    <a:pt x="4201" y="389"/>
                    <a:pt x="4064" y="1"/>
                    <a:pt x="4018"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3" name="Google Shape;783;p15"/>
            <p:cNvSpPr/>
            <p:nvPr/>
          </p:nvSpPr>
          <p:spPr>
            <a:xfrm>
              <a:off x="2553750" y="1374650"/>
              <a:ext cx="71350" cy="172400"/>
            </a:xfrm>
            <a:custGeom>
              <a:avLst/>
              <a:gdLst/>
              <a:ahLst/>
              <a:cxnLst/>
              <a:rect l="l" t="t" r="r" b="b"/>
              <a:pathLst>
                <a:path w="2854" h="6896" extrusionOk="0">
                  <a:moveTo>
                    <a:pt x="2800" y="1"/>
                  </a:moveTo>
                  <a:cubicBezTo>
                    <a:pt x="2702" y="1"/>
                    <a:pt x="2107" y="710"/>
                    <a:pt x="1575" y="1463"/>
                  </a:cubicBezTo>
                  <a:cubicBezTo>
                    <a:pt x="1301" y="1874"/>
                    <a:pt x="1050" y="2285"/>
                    <a:pt x="867" y="2582"/>
                  </a:cubicBezTo>
                  <a:cubicBezTo>
                    <a:pt x="708" y="2901"/>
                    <a:pt x="594" y="3130"/>
                    <a:pt x="594" y="3130"/>
                  </a:cubicBezTo>
                  <a:cubicBezTo>
                    <a:pt x="594" y="3130"/>
                    <a:pt x="502" y="3358"/>
                    <a:pt x="388" y="3700"/>
                  </a:cubicBezTo>
                  <a:cubicBezTo>
                    <a:pt x="274" y="4043"/>
                    <a:pt x="137" y="4499"/>
                    <a:pt x="69" y="4978"/>
                  </a:cubicBezTo>
                  <a:cubicBezTo>
                    <a:pt x="23" y="5481"/>
                    <a:pt x="0" y="5960"/>
                    <a:pt x="114" y="6325"/>
                  </a:cubicBezTo>
                  <a:cubicBezTo>
                    <a:pt x="183" y="6690"/>
                    <a:pt x="297" y="6896"/>
                    <a:pt x="320" y="6896"/>
                  </a:cubicBezTo>
                  <a:cubicBezTo>
                    <a:pt x="365" y="6873"/>
                    <a:pt x="320" y="6645"/>
                    <a:pt x="297" y="6302"/>
                  </a:cubicBezTo>
                  <a:cubicBezTo>
                    <a:pt x="274" y="5960"/>
                    <a:pt x="342" y="5503"/>
                    <a:pt x="434" y="5047"/>
                  </a:cubicBezTo>
                  <a:cubicBezTo>
                    <a:pt x="525" y="4613"/>
                    <a:pt x="708" y="4180"/>
                    <a:pt x="822" y="3860"/>
                  </a:cubicBezTo>
                  <a:cubicBezTo>
                    <a:pt x="982" y="3540"/>
                    <a:pt x="1073" y="3335"/>
                    <a:pt x="1073" y="3335"/>
                  </a:cubicBezTo>
                  <a:cubicBezTo>
                    <a:pt x="1073" y="3335"/>
                    <a:pt x="1438" y="2491"/>
                    <a:pt x="1895" y="1669"/>
                  </a:cubicBezTo>
                  <a:cubicBezTo>
                    <a:pt x="2351" y="847"/>
                    <a:pt x="2853" y="48"/>
                    <a:pt x="2808" y="3"/>
                  </a:cubicBezTo>
                  <a:cubicBezTo>
                    <a:pt x="2806" y="1"/>
                    <a:pt x="2803" y="1"/>
                    <a:pt x="2800"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4" name="Google Shape;784;p15"/>
            <p:cNvSpPr/>
            <p:nvPr/>
          </p:nvSpPr>
          <p:spPr>
            <a:xfrm>
              <a:off x="2639900" y="1255925"/>
              <a:ext cx="360675" cy="295700"/>
            </a:xfrm>
            <a:custGeom>
              <a:avLst/>
              <a:gdLst/>
              <a:ahLst/>
              <a:cxnLst/>
              <a:rect l="l" t="t" r="r" b="b"/>
              <a:pathLst>
                <a:path w="14427" h="11828" extrusionOk="0">
                  <a:moveTo>
                    <a:pt x="14416" y="0"/>
                  </a:moveTo>
                  <a:cubicBezTo>
                    <a:pt x="14374" y="0"/>
                    <a:pt x="14243" y="87"/>
                    <a:pt x="14038" y="209"/>
                  </a:cubicBezTo>
                  <a:cubicBezTo>
                    <a:pt x="13810" y="369"/>
                    <a:pt x="13445" y="529"/>
                    <a:pt x="13011" y="711"/>
                  </a:cubicBezTo>
                  <a:cubicBezTo>
                    <a:pt x="12144" y="1054"/>
                    <a:pt x="10888" y="1236"/>
                    <a:pt x="9610" y="1465"/>
                  </a:cubicBezTo>
                  <a:cubicBezTo>
                    <a:pt x="8355" y="1693"/>
                    <a:pt x="7122" y="2035"/>
                    <a:pt x="6209" y="2423"/>
                  </a:cubicBezTo>
                  <a:cubicBezTo>
                    <a:pt x="5981" y="2515"/>
                    <a:pt x="5776" y="2583"/>
                    <a:pt x="5593" y="2652"/>
                  </a:cubicBezTo>
                  <a:cubicBezTo>
                    <a:pt x="5410" y="2743"/>
                    <a:pt x="5251" y="2834"/>
                    <a:pt x="5136" y="2903"/>
                  </a:cubicBezTo>
                  <a:cubicBezTo>
                    <a:pt x="4885" y="3040"/>
                    <a:pt x="4726" y="3108"/>
                    <a:pt x="4726" y="3108"/>
                  </a:cubicBezTo>
                  <a:cubicBezTo>
                    <a:pt x="4726" y="3108"/>
                    <a:pt x="4589" y="3177"/>
                    <a:pt x="4360" y="3359"/>
                  </a:cubicBezTo>
                  <a:cubicBezTo>
                    <a:pt x="4109" y="3519"/>
                    <a:pt x="3790" y="3770"/>
                    <a:pt x="3447" y="4112"/>
                  </a:cubicBezTo>
                  <a:cubicBezTo>
                    <a:pt x="3082" y="4432"/>
                    <a:pt x="2694" y="4866"/>
                    <a:pt x="2329" y="5345"/>
                  </a:cubicBezTo>
                  <a:cubicBezTo>
                    <a:pt x="1964" y="5824"/>
                    <a:pt x="1576" y="6349"/>
                    <a:pt x="1256" y="6920"/>
                  </a:cubicBezTo>
                  <a:cubicBezTo>
                    <a:pt x="617" y="8016"/>
                    <a:pt x="160" y="9248"/>
                    <a:pt x="46" y="10230"/>
                  </a:cubicBezTo>
                  <a:cubicBezTo>
                    <a:pt x="1" y="10709"/>
                    <a:pt x="1" y="11120"/>
                    <a:pt x="46" y="11394"/>
                  </a:cubicBezTo>
                  <a:cubicBezTo>
                    <a:pt x="92" y="11668"/>
                    <a:pt x="115" y="11827"/>
                    <a:pt x="138" y="11827"/>
                  </a:cubicBezTo>
                  <a:cubicBezTo>
                    <a:pt x="183" y="11827"/>
                    <a:pt x="69" y="11188"/>
                    <a:pt x="252" y="10252"/>
                  </a:cubicBezTo>
                  <a:cubicBezTo>
                    <a:pt x="412" y="9339"/>
                    <a:pt x="914" y="8153"/>
                    <a:pt x="1576" y="7103"/>
                  </a:cubicBezTo>
                  <a:cubicBezTo>
                    <a:pt x="1918" y="6578"/>
                    <a:pt x="2283" y="6075"/>
                    <a:pt x="2648" y="5619"/>
                  </a:cubicBezTo>
                  <a:cubicBezTo>
                    <a:pt x="3036" y="5162"/>
                    <a:pt x="3425" y="4774"/>
                    <a:pt x="3767" y="4478"/>
                  </a:cubicBezTo>
                  <a:cubicBezTo>
                    <a:pt x="4109" y="4158"/>
                    <a:pt x="4429" y="3930"/>
                    <a:pt x="4634" y="3770"/>
                  </a:cubicBezTo>
                  <a:cubicBezTo>
                    <a:pt x="4863" y="3610"/>
                    <a:pt x="4999" y="3565"/>
                    <a:pt x="4999" y="3565"/>
                  </a:cubicBezTo>
                  <a:cubicBezTo>
                    <a:pt x="4999" y="3565"/>
                    <a:pt x="5136" y="3473"/>
                    <a:pt x="5365" y="3359"/>
                  </a:cubicBezTo>
                  <a:cubicBezTo>
                    <a:pt x="5502" y="3291"/>
                    <a:pt x="5639" y="3199"/>
                    <a:pt x="5798" y="3108"/>
                  </a:cubicBezTo>
                  <a:cubicBezTo>
                    <a:pt x="5981" y="3040"/>
                    <a:pt x="6164" y="2948"/>
                    <a:pt x="6392" y="2857"/>
                  </a:cubicBezTo>
                  <a:cubicBezTo>
                    <a:pt x="7236" y="2492"/>
                    <a:pt x="8469" y="2104"/>
                    <a:pt x="9701" y="1830"/>
                  </a:cubicBezTo>
                  <a:cubicBezTo>
                    <a:pt x="10934" y="1556"/>
                    <a:pt x="12212" y="1328"/>
                    <a:pt x="13080" y="894"/>
                  </a:cubicBezTo>
                  <a:cubicBezTo>
                    <a:pt x="13536" y="689"/>
                    <a:pt x="13879" y="483"/>
                    <a:pt x="14084" y="301"/>
                  </a:cubicBezTo>
                  <a:cubicBezTo>
                    <a:pt x="14312" y="118"/>
                    <a:pt x="14426" y="27"/>
                    <a:pt x="14426" y="4"/>
                  </a:cubicBezTo>
                  <a:cubicBezTo>
                    <a:pt x="14424" y="2"/>
                    <a:pt x="14420" y="0"/>
                    <a:pt x="14416"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5" name="Google Shape;785;p15"/>
            <p:cNvSpPr/>
            <p:nvPr/>
          </p:nvSpPr>
          <p:spPr>
            <a:xfrm>
              <a:off x="3054750" y="1164075"/>
              <a:ext cx="44550" cy="155925"/>
            </a:xfrm>
            <a:custGeom>
              <a:avLst/>
              <a:gdLst/>
              <a:ahLst/>
              <a:cxnLst/>
              <a:rect l="l" t="t" r="r" b="b"/>
              <a:pathLst>
                <a:path w="1782" h="6237" extrusionOk="0">
                  <a:moveTo>
                    <a:pt x="901" y="1"/>
                  </a:moveTo>
                  <a:cubicBezTo>
                    <a:pt x="897" y="1"/>
                    <a:pt x="894" y="2"/>
                    <a:pt x="891" y="3"/>
                  </a:cubicBezTo>
                  <a:cubicBezTo>
                    <a:pt x="868" y="26"/>
                    <a:pt x="937" y="231"/>
                    <a:pt x="1051" y="505"/>
                  </a:cubicBezTo>
                  <a:cubicBezTo>
                    <a:pt x="1142" y="802"/>
                    <a:pt x="1256" y="1190"/>
                    <a:pt x="1302" y="1601"/>
                  </a:cubicBezTo>
                  <a:cubicBezTo>
                    <a:pt x="1325" y="1989"/>
                    <a:pt x="1325" y="2400"/>
                    <a:pt x="1279" y="2696"/>
                  </a:cubicBezTo>
                  <a:cubicBezTo>
                    <a:pt x="1279" y="2833"/>
                    <a:pt x="1233" y="2948"/>
                    <a:pt x="1233" y="3039"/>
                  </a:cubicBezTo>
                  <a:cubicBezTo>
                    <a:pt x="1210" y="3130"/>
                    <a:pt x="1210" y="3176"/>
                    <a:pt x="1210" y="3176"/>
                  </a:cubicBezTo>
                  <a:cubicBezTo>
                    <a:pt x="1210" y="3176"/>
                    <a:pt x="1188" y="3221"/>
                    <a:pt x="1188" y="3313"/>
                  </a:cubicBezTo>
                  <a:cubicBezTo>
                    <a:pt x="1165" y="3404"/>
                    <a:pt x="1142" y="3518"/>
                    <a:pt x="1096" y="3678"/>
                  </a:cubicBezTo>
                  <a:cubicBezTo>
                    <a:pt x="1051" y="3952"/>
                    <a:pt x="914" y="4340"/>
                    <a:pt x="777" y="4728"/>
                  </a:cubicBezTo>
                  <a:cubicBezTo>
                    <a:pt x="457" y="5481"/>
                    <a:pt x="1" y="6189"/>
                    <a:pt x="69" y="6234"/>
                  </a:cubicBezTo>
                  <a:cubicBezTo>
                    <a:pt x="71" y="6236"/>
                    <a:pt x="73" y="6237"/>
                    <a:pt x="76" y="6237"/>
                  </a:cubicBezTo>
                  <a:cubicBezTo>
                    <a:pt x="153" y="6237"/>
                    <a:pt x="699" y="5615"/>
                    <a:pt x="1096" y="4888"/>
                  </a:cubicBezTo>
                  <a:cubicBezTo>
                    <a:pt x="1302" y="4500"/>
                    <a:pt x="1484" y="4112"/>
                    <a:pt x="1576" y="3792"/>
                  </a:cubicBezTo>
                  <a:cubicBezTo>
                    <a:pt x="1621" y="3655"/>
                    <a:pt x="1644" y="3518"/>
                    <a:pt x="1690" y="3427"/>
                  </a:cubicBezTo>
                  <a:cubicBezTo>
                    <a:pt x="1713" y="3336"/>
                    <a:pt x="1713" y="3267"/>
                    <a:pt x="1713" y="3267"/>
                  </a:cubicBezTo>
                  <a:cubicBezTo>
                    <a:pt x="1713" y="3267"/>
                    <a:pt x="1735" y="3221"/>
                    <a:pt x="1735" y="3130"/>
                  </a:cubicBezTo>
                  <a:cubicBezTo>
                    <a:pt x="1735" y="3016"/>
                    <a:pt x="1758" y="2902"/>
                    <a:pt x="1758" y="2719"/>
                  </a:cubicBezTo>
                  <a:cubicBezTo>
                    <a:pt x="1781" y="2400"/>
                    <a:pt x="1758" y="1966"/>
                    <a:pt x="1667" y="1532"/>
                  </a:cubicBezTo>
                  <a:cubicBezTo>
                    <a:pt x="1576" y="1099"/>
                    <a:pt x="1393" y="711"/>
                    <a:pt x="1233" y="414"/>
                  </a:cubicBezTo>
                  <a:cubicBezTo>
                    <a:pt x="1084" y="157"/>
                    <a:pt x="954" y="1"/>
                    <a:pt x="901"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6" name="Google Shape;786;p15"/>
            <p:cNvSpPr/>
            <p:nvPr/>
          </p:nvSpPr>
          <p:spPr>
            <a:xfrm>
              <a:off x="2454450" y="1584700"/>
              <a:ext cx="85625" cy="85625"/>
            </a:xfrm>
            <a:custGeom>
              <a:avLst/>
              <a:gdLst/>
              <a:ahLst/>
              <a:cxnLst/>
              <a:rect l="l" t="t" r="r" b="b"/>
              <a:pathLst>
                <a:path w="3425" h="3425" extrusionOk="0">
                  <a:moveTo>
                    <a:pt x="3304" y="0"/>
                  </a:moveTo>
                  <a:cubicBezTo>
                    <a:pt x="3230" y="0"/>
                    <a:pt x="3128" y="12"/>
                    <a:pt x="3013" y="46"/>
                  </a:cubicBezTo>
                  <a:cubicBezTo>
                    <a:pt x="2785" y="92"/>
                    <a:pt x="2488" y="229"/>
                    <a:pt x="2215" y="388"/>
                  </a:cubicBezTo>
                  <a:cubicBezTo>
                    <a:pt x="1918" y="548"/>
                    <a:pt x="1690" y="753"/>
                    <a:pt x="1507" y="913"/>
                  </a:cubicBezTo>
                  <a:cubicBezTo>
                    <a:pt x="1324" y="1073"/>
                    <a:pt x="1210" y="1187"/>
                    <a:pt x="1210" y="1187"/>
                  </a:cubicBezTo>
                  <a:cubicBezTo>
                    <a:pt x="1210" y="1187"/>
                    <a:pt x="799" y="1689"/>
                    <a:pt x="503" y="2237"/>
                  </a:cubicBezTo>
                  <a:cubicBezTo>
                    <a:pt x="183" y="2785"/>
                    <a:pt x="0" y="3401"/>
                    <a:pt x="69" y="3424"/>
                  </a:cubicBezTo>
                  <a:cubicBezTo>
                    <a:pt x="70" y="3425"/>
                    <a:pt x="72" y="3425"/>
                    <a:pt x="74" y="3425"/>
                  </a:cubicBezTo>
                  <a:cubicBezTo>
                    <a:pt x="150" y="3425"/>
                    <a:pt x="442" y="2912"/>
                    <a:pt x="822" y="2443"/>
                  </a:cubicBezTo>
                  <a:cubicBezTo>
                    <a:pt x="1187" y="1963"/>
                    <a:pt x="1598" y="1530"/>
                    <a:pt x="1598" y="1530"/>
                  </a:cubicBezTo>
                  <a:cubicBezTo>
                    <a:pt x="1598" y="1530"/>
                    <a:pt x="1690" y="1415"/>
                    <a:pt x="1849" y="1256"/>
                  </a:cubicBezTo>
                  <a:cubicBezTo>
                    <a:pt x="1986" y="1096"/>
                    <a:pt x="2192" y="868"/>
                    <a:pt x="2420" y="685"/>
                  </a:cubicBezTo>
                  <a:cubicBezTo>
                    <a:pt x="2648" y="502"/>
                    <a:pt x="2899" y="320"/>
                    <a:pt x="3082" y="229"/>
                  </a:cubicBezTo>
                  <a:cubicBezTo>
                    <a:pt x="3287" y="114"/>
                    <a:pt x="3424" y="69"/>
                    <a:pt x="3424" y="23"/>
                  </a:cubicBezTo>
                  <a:cubicBezTo>
                    <a:pt x="3424" y="12"/>
                    <a:pt x="3379" y="0"/>
                    <a:pt x="330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7" name="Google Shape;787;p15"/>
            <p:cNvSpPr/>
            <p:nvPr/>
          </p:nvSpPr>
          <p:spPr>
            <a:xfrm>
              <a:off x="2468725" y="1610800"/>
              <a:ext cx="107300" cy="238700"/>
            </a:xfrm>
            <a:custGeom>
              <a:avLst/>
              <a:gdLst/>
              <a:ahLst/>
              <a:cxnLst/>
              <a:rect l="l" t="t" r="r" b="b"/>
              <a:pathLst>
                <a:path w="4292" h="9548" extrusionOk="0">
                  <a:moveTo>
                    <a:pt x="4265" y="1"/>
                  </a:moveTo>
                  <a:cubicBezTo>
                    <a:pt x="4172" y="1"/>
                    <a:pt x="3843" y="54"/>
                    <a:pt x="3401" y="189"/>
                  </a:cubicBezTo>
                  <a:cubicBezTo>
                    <a:pt x="2876" y="394"/>
                    <a:pt x="2237" y="782"/>
                    <a:pt x="1712" y="1307"/>
                  </a:cubicBezTo>
                  <a:cubicBezTo>
                    <a:pt x="1187" y="1855"/>
                    <a:pt x="776" y="2494"/>
                    <a:pt x="571" y="2996"/>
                  </a:cubicBezTo>
                  <a:cubicBezTo>
                    <a:pt x="434" y="3247"/>
                    <a:pt x="388" y="3476"/>
                    <a:pt x="320" y="3635"/>
                  </a:cubicBezTo>
                  <a:cubicBezTo>
                    <a:pt x="274" y="3772"/>
                    <a:pt x="228" y="3864"/>
                    <a:pt x="228" y="3864"/>
                  </a:cubicBezTo>
                  <a:cubicBezTo>
                    <a:pt x="228" y="3864"/>
                    <a:pt x="228" y="3955"/>
                    <a:pt x="183" y="4115"/>
                  </a:cubicBezTo>
                  <a:cubicBezTo>
                    <a:pt x="160" y="4275"/>
                    <a:pt x="91" y="4503"/>
                    <a:pt x="69" y="4800"/>
                  </a:cubicBezTo>
                  <a:cubicBezTo>
                    <a:pt x="0" y="5347"/>
                    <a:pt x="0" y="6078"/>
                    <a:pt x="91" y="6831"/>
                  </a:cubicBezTo>
                  <a:cubicBezTo>
                    <a:pt x="206" y="7561"/>
                    <a:pt x="411" y="8269"/>
                    <a:pt x="662" y="8748"/>
                  </a:cubicBezTo>
                  <a:cubicBezTo>
                    <a:pt x="890" y="9250"/>
                    <a:pt x="1096" y="9547"/>
                    <a:pt x="1119" y="9547"/>
                  </a:cubicBezTo>
                  <a:cubicBezTo>
                    <a:pt x="1164" y="9524"/>
                    <a:pt x="1004" y="9182"/>
                    <a:pt x="845" y="8680"/>
                  </a:cubicBezTo>
                  <a:cubicBezTo>
                    <a:pt x="662" y="8178"/>
                    <a:pt x="525" y="7493"/>
                    <a:pt x="457" y="6785"/>
                  </a:cubicBezTo>
                  <a:cubicBezTo>
                    <a:pt x="411" y="6078"/>
                    <a:pt x="457" y="5370"/>
                    <a:pt x="548" y="4868"/>
                  </a:cubicBezTo>
                  <a:cubicBezTo>
                    <a:pt x="594" y="4594"/>
                    <a:pt x="662" y="4389"/>
                    <a:pt x="685" y="4252"/>
                  </a:cubicBezTo>
                  <a:cubicBezTo>
                    <a:pt x="731" y="4092"/>
                    <a:pt x="753" y="4001"/>
                    <a:pt x="753" y="4001"/>
                  </a:cubicBezTo>
                  <a:cubicBezTo>
                    <a:pt x="753" y="4001"/>
                    <a:pt x="776" y="3932"/>
                    <a:pt x="822" y="3772"/>
                  </a:cubicBezTo>
                  <a:cubicBezTo>
                    <a:pt x="867" y="3635"/>
                    <a:pt x="913" y="3430"/>
                    <a:pt x="1004" y="3179"/>
                  </a:cubicBezTo>
                  <a:cubicBezTo>
                    <a:pt x="1187" y="2700"/>
                    <a:pt x="1529" y="2083"/>
                    <a:pt x="1963" y="1558"/>
                  </a:cubicBezTo>
                  <a:cubicBezTo>
                    <a:pt x="2442" y="1033"/>
                    <a:pt x="3013" y="623"/>
                    <a:pt x="3492" y="394"/>
                  </a:cubicBezTo>
                  <a:cubicBezTo>
                    <a:pt x="3949" y="166"/>
                    <a:pt x="4291" y="52"/>
                    <a:pt x="4291" y="6"/>
                  </a:cubicBezTo>
                  <a:cubicBezTo>
                    <a:pt x="4291" y="3"/>
                    <a:pt x="4282" y="1"/>
                    <a:pt x="4265"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8" name="Google Shape;788;p15"/>
            <p:cNvSpPr/>
            <p:nvPr/>
          </p:nvSpPr>
          <p:spPr>
            <a:xfrm>
              <a:off x="3381150" y="1485400"/>
              <a:ext cx="20575" cy="167275"/>
            </a:xfrm>
            <a:custGeom>
              <a:avLst/>
              <a:gdLst/>
              <a:ahLst/>
              <a:cxnLst/>
              <a:rect l="l" t="t" r="r" b="b"/>
              <a:pathLst>
                <a:path w="823" h="6691" extrusionOk="0">
                  <a:moveTo>
                    <a:pt x="229" y="1"/>
                  </a:moveTo>
                  <a:cubicBezTo>
                    <a:pt x="138" y="1"/>
                    <a:pt x="138" y="845"/>
                    <a:pt x="183" y="1713"/>
                  </a:cubicBezTo>
                  <a:cubicBezTo>
                    <a:pt x="229" y="2123"/>
                    <a:pt x="252" y="2534"/>
                    <a:pt x="275" y="2854"/>
                  </a:cubicBezTo>
                  <a:cubicBezTo>
                    <a:pt x="275" y="3173"/>
                    <a:pt x="298" y="3379"/>
                    <a:pt x="298" y="3379"/>
                  </a:cubicBezTo>
                  <a:cubicBezTo>
                    <a:pt x="298" y="3379"/>
                    <a:pt x="298" y="3584"/>
                    <a:pt x="320" y="3904"/>
                  </a:cubicBezTo>
                  <a:cubicBezTo>
                    <a:pt x="343" y="4223"/>
                    <a:pt x="343" y="4634"/>
                    <a:pt x="320" y="5045"/>
                  </a:cubicBezTo>
                  <a:cubicBezTo>
                    <a:pt x="298" y="5456"/>
                    <a:pt x="206" y="5867"/>
                    <a:pt x="138" y="6163"/>
                  </a:cubicBezTo>
                  <a:cubicBezTo>
                    <a:pt x="46" y="6460"/>
                    <a:pt x="1" y="6666"/>
                    <a:pt x="46" y="6688"/>
                  </a:cubicBezTo>
                  <a:cubicBezTo>
                    <a:pt x="48" y="6690"/>
                    <a:pt x="49" y="6690"/>
                    <a:pt x="51" y="6690"/>
                  </a:cubicBezTo>
                  <a:cubicBezTo>
                    <a:pt x="82" y="6690"/>
                    <a:pt x="191" y="6512"/>
                    <a:pt x="320" y="6232"/>
                  </a:cubicBezTo>
                  <a:cubicBezTo>
                    <a:pt x="457" y="5935"/>
                    <a:pt x="594" y="5524"/>
                    <a:pt x="686" y="5091"/>
                  </a:cubicBezTo>
                  <a:cubicBezTo>
                    <a:pt x="754" y="4657"/>
                    <a:pt x="800" y="4223"/>
                    <a:pt x="800" y="3904"/>
                  </a:cubicBezTo>
                  <a:cubicBezTo>
                    <a:pt x="823" y="3561"/>
                    <a:pt x="800" y="3356"/>
                    <a:pt x="800" y="3356"/>
                  </a:cubicBezTo>
                  <a:cubicBezTo>
                    <a:pt x="800" y="3356"/>
                    <a:pt x="777" y="3128"/>
                    <a:pt x="754" y="2808"/>
                  </a:cubicBezTo>
                  <a:cubicBezTo>
                    <a:pt x="708" y="2489"/>
                    <a:pt x="640" y="2078"/>
                    <a:pt x="571" y="1667"/>
                  </a:cubicBezTo>
                  <a:cubicBezTo>
                    <a:pt x="412" y="822"/>
                    <a:pt x="298" y="1"/>
                    <a:pt x="229"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89" name="Google Shape;789;p15"/>
            <p:cNvSpPr/>
            <p:nvPr/>
          </p:nvSpPr>
          <p:spPr>
            <a:xfrm>
              <a:off x="2775150" y="1328925"/>
              <a:ext cx="95875" cy="58550"/>
            </a:xfrm>
            <a:custGeom>
              <a:avLst/>
              <a:gdLst/>
              <a:ahLst/>
              <a:cxnLst/>
              <a:rect l="l" t="t" r="r" b="b"/>
              <a:pathLst>
                <a:path w="3835" h="2342" extrusionOk="0">
                  <a:moveTo>
                    <a:pt x="3452" y="1"/>
                  </a:moveTo>
                  <a:cubicBezTo>
                    <a:pt x="3330" y="1"/>
                    <a:pt x="3185" y="32"/>
                    <a:pt x="3036" y="97"/>
                  </a:cubicBezTo>
                  <a:cubicBezTo>
                    <a:pt x="2671" y="279"/>
                    <a:pt x="2420" y="576"/>
                    <a:pt x="2488" y="782"/>
                  </a:cubicBezTo>
                  <a:cubicBezTo>
                    <a:pt x="2514" y="899"/>
                    <a:pt x="2638" y="964"/>
                    <a:pt x="2803" y="964"/>
                  </a:cubicBezTo>
                  <a:cubicBezTo>
                    <a:pt x="2926" y="964"/>
                    <a:pt x="3072" y="928"/>
                    <a:pt x="3219" y="850"/>
                  </a:cubicBezTo>
                  <a:cubicBezTo>
                    <a:pt x="3584" y="690"/>
                    <a:pt x="3835" y="394"/>
                    <a:pt x="3789" y="188"/>
                  </a:cubicBezTo>
                  <a:cubicBezTo>
                    <a:pt x="3762" y="66"/>
                    <a:pt x="3631" y="1"/>
                    <a:pt x="3452" y="1"/>
                  </a:cubicBezTo>
                  <a:close/>
                  <a:moveTo>
                    <a:pt x="1452" y="980"/>
                  </a:moveTo>
                  <a:cubicBezTo>
                    <a:pt x="1278" y="980"/>
                    <a:pt x="1068" y="1027"/>
                    <a:pt x="845" y="1124"/>
                  </a:cubicBezTo>
                  <a:cubicBezTo>
                    <a:pt x="343" y="1375"/>
                    <a:pt x="0" y="1809"/>
                    <a:pt x="69" y="2083"/>
                  </a:cubicBezTo>
                  <a:cubicBezTo>
                    <a:pt x="108" y="2254"/>
                    <a:pt x="284" y="2341"/>
                    <a:pt x="522" y="2341"/>
                  </a:cubicBezTo>
                  <a:cubicBezTo>
                    <a:pt x="697" y="2341"/>
                    <a:pt x="906" y="2294"/>
                    <a:pt x="1119" y="2197"/>
                  </a:cubicBezTo>
                  <a:cubicBezTo>
                    <a:pt x="1621" y="1946"/>
                    <a:pt x="1963" y="1512"/>
                    <a:pt x="1895" y="1238"/>
                  </a:cubicBezTo>
                  <a:cubicBezTo>
                    <a:pt x="1855" y="1067"/>
                    <a:pt x="1687" y="980"/>
                    <a:pt x="1452" y="98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0" name="Google Shape;790;p15"/>
            <p:cNvSpPr/>
            <p:nvPr/>
          </p:nvSpPr>
          <p:spPr>
            <a:xfrm>
              <a:off x="2618800" y="1696800"/>
              <a:ext cx="70775" cy="88300"/>
            </a:xfrm>
            <a:custGeom>
              <a:avLst/>
              <a:gdLst/>
              <a:ahLst/>
              <a:cxnLst/>
              <a:rect l="l" t="t" r="r" b="b"/>
              <a:pathLst>
                <a:path w="2831" h="3532" extrusionOk="0">
                  <a:moveTo>
                    <a:pt x="2402" y="0"/>
                  </a:moveTo>
                  <a:cubicBezTo>
                    <a:pt x="2182" y="0"/>
                    <a:pt x="1896" y="169"/>
                    <a:pt x="1644" y="469"/>
                  </a:cubicBezTo>
                  <a:cubicBezTo>
                    <a:pt x="1301" y="903"/>
                    <a:pt x="1164" y="1451"/>
                    <a:pt x="1370" y="1679"/>
                  </a:cubicBezTo>
                  <a:cubicBezTo>
                    <a:pt x="1426" y="1749"/>
                    <a:pt x="1508" y="1783"/>
                    <a:pt x="1605" y="1783"/>
                  </a:cubicBezTo>
                  <a:cubicBezTo>
                    <a:pt x="1823" y="1783"/>
                    <a:pt x="2114" y="1614"/>
                    <a:pt x="2351" y="1314"/>
                  </a:cubicBezTo>
                  <a:cubicBezTo>
                    <a:pt x="2694" y="880"/>
                    <a:pt x="2831" y="332"/>
                    <a:pt x="2648" y="104"/>
                  </a:cubicBezTo>
                  <a:cubicBezTo>
                    <a:pt x="2585" y="34"/>
                    <a:pt x="2500" y="0"/>
                    <a:pt x="2402" y="0"/>
                  </a:cubicBezTo>
                  <a:close/>
                  <a:moveTo>
                    <a:pt x="872" y="2246"/>
                  </a:moveTo>
                  <a:cubicBezTo>
                    <a:pt x="715" y="2246"/>
                    <a:pt x="518" y="2369"/>
                    <a:pt x="343" y="2592"/>
                  </a:cubicBezTo>
                  <a:cubicBezTo>
                    <a:pt x="91" y="2889"/>
                    <a:pt x="0" y="3277"/>
                    <a:pt x="114" y="3459"/>
                  </a:cubicBezTo>
                  <a:cubicBezTo>
                    <a:pt x="163" y="3508"/>
                    <a:pt x="224" y="3531"/>
                    <a:pt x="293" y="3531"/>
                  </a:cubicBezTo>
                  <a:cubicBezTo>
                    <a:pt x="452" y="3531"/>
                    <a:pt x="654" y="3408"/>
                    <a:pt x="845" y="3186"/>
                  </a:cubicBezTo>
                  <a:cubicBezTo>
                    <a:pt x="1073" y="2866"/>
                    <a:pt x="1187" y="2501"/>
                    <a:pt x="1050" y="2318"/>
                  </a:cubicBezTo>
                  <a:cubicBezTo>
                    <a:pt x="1002" y="2270"/>
                    <a:pt x="941" y="2246"/>
                    <a:pt x="872" y="2246"/>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1" name="Google Shape;791;p15"/>
            <p:cNvSpPr/>
            <p:nvPr/>
          </p:nvSpPr>
          <p:spPr>
            <a:xfrm>
              <a:off x="3320675" y="2664900"/>
              <a:ext cx="90750" cy="101850"/>
            </a:xfrm>
            <a:custGeom>
              <a:avLst/>
              <a:gdLst/>
              <a:ahLst/>
              <a:cxnLst/>
              <a:rect l="l" t="t" r="r" b="b"/>
              <a:pathLst>
                <a:path w="3630" h="4074" extrusionOk="0">
                  <a:moveTo>
                    <a:pt x="2260" y="0"/>
                  </a:moveTo>
                  <a:lnTo>
                    <a:pt x="0" y="2945"/>
                  </a:lnTo>
                  <a:cubicBezTo>
                    <a:pt x="0" y="2945"/>
                    <a:pt x="1088" y="4074"/>
                    <a:pt x="1317" y="4074"/>
                  </a:cubicBezTo>
                  <a:cubicBezTo>
                    <a:pt x="1330" y="4074"/>
                    <a:pt x="1340" y="4070"/>
                    <a:pt x="1347" y="4063"/>
                  </a:cubicBezTo>
                  <a:cubicBezTo>
                    <a:pt x="1461" y="3904"/>
                    <a:pt x="3630" y="1781"/>
                    <a:pt x="3630" y="1781"/>
                  </a:cubicBezTo>
                  <a:lnTo>
                    <a:pt x="2260" y="0"/>
                  </a:ln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2" name="Google Shape;792;p15"/>
            <p:cNvSpPr/>
            <p:nvPr/>
          </p:nvSpPr>
          <p:spPr>
            <a:xfrm>
              <a:off x="3258475" y="2680875"/>
              <a:ext cx="321275" cy="307775"/>
            </a:xfrm>
            <a:custGeom>
              <a:avLst/>
              <a:gdLst/>
              <a:ahLst/>
              <a:cxnLst/>
              <a:rect l="l" t="t" r="r" b="b"/>
              <a:pathLst>
                <a:path w="12851" h="12311" extrusionOk="0">
                  <a:moveTo>
                    <a:pt x="5227" y="1"/>
                  </a:moveTo>
                  <a:lnTo>
                    <a:pt x="3447" y="2420"/>
                  </a:lnTo>
                  <a:lnTo>
                    <a:pt x="2192" y="1279"/>
                  </a:lnTo>
                  <a:lnTo>
                    <a:pt x="0" y="2237"/>
                  </a:lnTo>
                  <a:cubicBezTo>
                    <a:pt x="0" y="2237"/>
                    <a:pt x="10073" y="12310"/>
                    <a:pt x="11615" y="12310"/>
                  </a:cubicBezTo>
                  <a:cubicBezTo>
                    <a:pt x="11662" y="12310"/>
                    <a:pt x="11702" y="12300"/>
                    <a:pt x="11733" y="12281"/>
                  </a:cubicBezTo>
                  <a:cubicBezTo>
                    <a:pt x="12760" y="11641"/>
                    <a:pt x="12851" y="10044"/>
                    <a:pt x="12668" y="9907"/>
                  </a:cubicBezTo>
                  <a:cubicBezTo>
                    <a:pt x="12486" y="9770"/>
                    <a:pt x="5227" y="1"/>
                    <a:pt x="5227" y="1"/>
                  </a:cubicBez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3" name="Google Shape;793;p15"/>
            <p:cNvSpPr/>
            <p:nvPr/>
          </p:nvSpPr>
          <p:spPr>
            <a:xfrm>
              <a:off x="2953750" y="2659775"/>
              <a:ext cx="649400" cy="741625"/>
            </a:xfrm>
            <a:custGeom>
              <a:avLst/>
              <a:gdLst/>
              <a:ahLst/>
              <a:cxnLst/>
              <a:rect l="l" t="t" r="r" b="b"/>
              <a:pathLst>
                <a:path w="25976" h="29665" extrusionOk="0">
                  <a:moveTo>
                    <a:pt x="17599" y="0"/>
                  </a:moveTo>
                  <a:lnTo>
                    <a:pt x="16937" y="205"/>
                  </a:lnTo>
                  <a:lnTo>
                    <a:pt x="24857" y="10751"/>
                  </a:lnTo>
                  <a:cubicBezTo>
                    <a:pt x="24625" y="11598"/>
                    <a:pt x="24161" y="11835"/>
                    <a:pt x="23716" y="11835"/>
                  </a:cubicBezTo>
                  <a:cubicBezTo>
                    <a:pt x="23153" y="11835"/>
                    <a:pt x="22621" y="11458"/>
                    <a:pt x="22621" y="11458"/>
                  </a:cubicBezTo>
                  <a:lnTo>
                    <a:pt x="11276" y="2054"/>
                  </a:lnTo>
                  <a:lnTo>
                    <a:pt x="9975" y="2511"/>
                  </a:lnTo>
                  <a:lnTo>
                    <a:pt x="1" y="20246"/>
                  </a:lnTo>
                  <a:lnTo>
                    <a:pt x="12395" y="29513"/>
                  </a:lnTo>
                  <a:cubicBezTo>
                    <a:pt x="12803" y="29621"/>
                    <a:pt x="13180" y="29664"/>
                    <a:pt x="13522" y="29664"/>
                  </a:cubicBezTo>
                  <a:cubicBezTo>
                    <a:pt x="14917" y="29664"/>
                    <a:pt x="15727" y="28942"/>
                    <a:pt x="15727" y="28942"/>
                  </a:cubicBezTo>
                  <a:cubicBezTo>
                    <a:pt x="15978" y="28532"/>
                    <a:pt x="16207" y="28121"/>
                    <a:pt x="16435" y="27710"/>
                  </a:cubicBezTo>
                  <a:cubicBezTo>
                    <a:pt x="18261" y="24469"/>
                    <a:pt x="20110" y="21205"/>
                    <a:pt x="21936" y="17964"/>
                  </a:cubicBezTo>
                  <a:cubicBezTo>
                    <a:pt x="22849" y="16366"/>
                    <a:pt x="23739" y="14768"/>
                    <a:pt x="24652" y="13170"/>
                  </a:cubicBezTo>
                  <a:cubicBezTo>
                    <a:pt x="24926" y="12668"/>
                    <a:pt x="25291" y="12166"/>
                    <a:pt x="25519" y="11641"/>
                  </a:cubicBezTo>
                  <a:cubicBezTo>
                    <a:pt x="25976" y="10522"/>
                    <a:pt x="24538" y="9221"/>
                    <a:pt x="23922" y="8400"/>
                  </a:cubicBezTo>
                  <a:cubicBezTo>
                    <a:pt x="21822" y="5592"/>
                    <a:pt x="19699" y="2808"/>
                    <a:pt x="17599" y="0"/>
                  </a:cubicBezTo>
                  <a:close/>
                </a:path>
              </a:pathLst>
            </a:custGeom>
            <a:solidFill>
              <a:srgbClr val="ED8FB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4" name="Google Shape;794;p15"/>
            <p:cNvSpPr/>
            <p:nvPr/>
          </p:nvSpPr>
          <p:spPr>
            <a:xfrm>
              <a:off x="3203125" y="2659775"/>
              <a:ext cx="400025" cy="315375"/>
            </a:xfrm>
            <a:custGeom>
              <a:avLst/>
              <a:gdLst/>
              <a:ahLst/>
              <a:cxnLst/>
              <a:rect l="l" t="t" r="r" b="b"/>
              <a:pathLst>
                <a:path w="16001" h="12615" extrusionOk="0">
                  <a:moveTo>
                    <a:pt x="7624" y="0"/>
                  </a:moveTo>
                  <a:lnTo>
                    <a:pt x="6962" y="205"/>
                  </a:lnTo>
                  <a:lnTo>
                    <a:pt x="14882" y="10751"/>
                  </a:lnTo>
                  <a:cubicBezTo>
                    <a:pt x="14650" y="11598"/>
                    <a:pt x="14186" y="11835"/>
                    <a:pt x="13741" y="11835"/>
                  </a:cubicBezTo>
                  <a:cubicBezTo>
                    <a:pt x="13178" y="11835"/>
                    <a:pt x="12646" y="11458"/>
                    <a:pt x="12646" y="11458"/>
                  </a:cubicBezTo>
                  <a:lnTo>
                    <a:pt x="1301" y="2054"/>
                  </a:lnTo>
                  <a:lnTo>
                    <a:pt x="0" y="2511"/>
                  </a:lnTo>
                  <a:lnTo>
                    <a:pt x="12600" y="12143"/>
                  </a:lnTo>
                  <a:cubicBezTo>
                    <a:pt x="12600" y="12143"/>
                    <a:pt x="13289" y="12615"/>
                    <a:pt x="14062" y="12615"/>
                  </a:cubicBezTo>
                  <a:cubicBezTo>
                    <a:pt x="14515" y="12615"/>
                    <a:pt x="14996" y="12452"/>
                    <a:pt x="15385" y="11938"/>
                  </a:cubicBezTo>
                  <a:cubicBezTo>
                    <a:pt x="15453" y="11846"/>
                    <a:pt x="15499" y="11732"/>
                    <a:pt x="15544" y="11641"/>
                  </a:cubicBezTo>
                  <a:cubicBezTo>
                    <a:pt x="16001" y="10522"/>
                    <a:pt x="14563" y="9221"/>
                    <a:pt x="13947" y="8400"/>
                  </a:cubicBezTo>
                  <a:cubicBezTo>
                    <a:pt x="11847" y="5592"/>
                    <a:pt x="9724" y="2808"/>
                    <a:pt x="7624" y="0"/>
                  </a:cubicBezTo>
                  <a:close/>
                </a:path>
              </a:pathLst>
            </a:custGeom>
            <a:solidFill>
              <a:srgbClr val="ED8FB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5" name="Google Shape;795;p15"/>
            <p:cNvSpPr/>
            <p:nvPr/>
          </p:nvSpPr>
          <p:spPr>
            <a:xfrm>
              <a:off x="3259600" y="2936525"/>
              <a:ext cx="334425" cy="464875"/>
            </a:xfrm>
            <a:custGeom>
              <a:avLst/>
              <a:gdLst/>
              <a:ahLst/>
              <a:cxnLst/>
              <a:rect l="l" t="t" r="r" b="b"/>
              <a:pathLst>
                <a:path w="13377" h="18595" extrusionOk="0">
                  <a:moveTo>
                    <a:pt x="13354" y="0"/>
                  </a:moveTo>
                  <a:lnTo>
                    <a:pt x="12327" y="343"/>
                  </a:lnTo>
                  <a:cubicBezTo>
                    <a:pt x="12091" y="657"/>
                    <a:pt x="11790" y="766"/>
                    <a:pt x="11499" y="766"/>
                  </a:cubicBezTo>
                  <a:cubicBezTo>
                    <a:pt x="11368" y="766"/>
                    <a:pt x="11238" y="743"/>
                    <a:pt x="11117" y="708"/>
                  </a:cubicBezTo>
                  <a:lnTo>
                    <a:pt x="10660" y="845"/>
                  </a:lnTo>
                  <a:lnTo>
                    <a:pt x="1" y="18306"/>
                  </a:lnTo>
                  <a:lnTo>
                    <a:pt x="161" y="18443"/>
                  </a:lnTo>
                  <a:cubicBezTo>
                    <a:pt x="569" y="18551"/>
                    <a:pt x="946" y="18594"/>
                    <a:pt x="1288" y="18594"/>
                  </a:cubicBezTo>
                  <a:cubicBezTo>
                    <a:pt x="2683" y="18594"/>
                    <a:pt x="3493" y="17872"/>
                    <a:pt x="3493" y="17872"/>
                  </a:cubicBezTo>
                  <a:cubicBezTo>
                    <a:pt x="3744" y="17462"/>
                    <a:pt x="3973" y="17051"/>
                    <a:pt x="4201" y="16640"/>
                  </a:cubicBezTo>
                  <a:cubicBezTo>
                    <a:pt x="6027" y="13399"/>
                    <a:pt x="7876" y="10135"/>
                    <a:pt x="9702" y="6894"/>
                  </a:cubicBezTo>
                  <a:cubicBezTo>
                    <a:pt x="10615" y="5296"/>
                    <a:pt x="11505" y="3698"/>
                    <a:pt x="12418" y="2100"/>
                  </a:cubicBezTo>
                  <a:cubicBezTo>
                    <a:pt x="12692" y="1598"/>
                    <a:pt x="13057" y="1096"/>
                    <a:pt x="13285" y="571"/>
                  </a:cubicBezTo>
                  <a:cubicBezTo>
                    <a:pt x="13354" y="388"/>
                    <a:pt x="13377" y="206"/>
                    <a:pt x="13354" y="0"/>
                  </a:cubicBezTo>
                  <a:close/>
                </a:path>
              </a:pathLst>
            </a:custGeom>
            <a:solidFill>
              <a:srgbClr val="ED8FB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6" name="Google Shape;796;p15"/>
            <p:cNvSpPr/>
            <p:nvPr/>
          </p:nvSpPr>
          <p:spPr>
            <a:xfrm>
              <a:off x="3344625" y="2687150"/>
              <a:ext cx="207175" cy="233425"/>
            </a:xfrm>
            <a:custGeom>
              <a:avLst/>
              <a:gdLst/>
              <a:ahLst/>
              <a:cxnLst/>
              <a:rect l="l" t="t" r="r" b="b"/>
              <a:pathLst>
                <a:path w="8287" h="9337" extrusionOk="0">
                  <a:moveTo>
                    <a:pt x="1576" y="1"/>
                  </a:moveTo>
                  <a:lnTo>
                    <a:pt x="1" y="2169"/>
                  </a:lnTo>
                  <a:lnTo>
                    <a:pt x="8287" y="9336"/>
                  </a:lnTo>
                  <a:lnTo>
                    <a:pt x="1576" y="1"/>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7" name="Google Shape;797;p15"/>
            <p:cNvSpPr/>
            <p:nvPr/>
          </p:nvSpPr>
          <p:spPr>
            <a:xfrm>
              <a:off x="3344625" y="2700850"/>
              <a:ext cx="156400" cy="175775"/>
            </a:xfrm>
            <a:custGeom>
              <a:avLst/>
              <a:gdLst/>
              <a:ahLst/>
              <a:cxnLst/>
              <a:rect l="l" t="t" r="r" b="b"/>
              <a:pathLst>
                <a:path w="6256" h="7031" extrusionOk="0">
                  <a:moveTo>
                    <a:pt x="1211" y="0"/>
                  </a:moveTo>
                  <a:lnTo>
                    <a:pt x="1" y="1621"/>
                  </a:lnTo>
                  <a:lnTo>
                    <a:pt x="6255" y="7031"/>
                  </a:lnTo>
                  <a:lnTo>
                    <a:pt x="1211"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8" name="Google Shape;798;p15"/>
            <p:cNvSpPr/>
            <p:nvPr/>
          </p:nvSpPr>
          <p:spPr>
            <a:xfrm>
              <a:off x="3282450" y="2719100"/>
              <a:ext cx="241400" cy="186050"/>
            </a:xfrm>
            <a:custGeom>
              <a:avLst/>
              <a:gdLst/>
              <a:ahLst/>
              <a:cxnLst/>
              <a:rect l="l" t="t" r="r" b="b"/>
              <a:pathLst>
                <a:path w="9656" h="7442" extrusionOk="0">
                  <a:moveTo>
                    <a:pt x="616" y="1"/>
                  </a:moveTo>
                  <a:lnTo>
                    <a:pt x="0" y="298"/>
                  </a:lnTo>
                  <a:lnTo>
                    <a:pt x="9655" y="7442"/>
                  </a:lnTo>
                  <a:lnTo>
                    <a:pt x="616" y="1"/>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799" name="Google Shape;799;p15"/>
            <p:cNvSpPr/>
            <p:nvPr/>
          </p:nvSpPr>
          <p:spPr>
            <a:xfrm>
              <a:off x="3269325" y="2726525"/>
              <a:ext cx="66200" cy="51950"/>
            </a:xfrm>
            <a:custGeom>
              <a:avLst/>
              <a:gdLst/>
              <a:ahLst/>
              <a:cxnLst/>
              <a:rect l="l" t="t" r="r" b="b"/>
              <a:pathLst>
                <a:path w="2648" h="2078" extrusionOk="0">
                  <a:moveTo>
                    <a:pt x="479" y="1"/>
                  </a:moveTo>
                  <a:lnTo>
                    <a:pt x="0" y="229"/>
                  </a:lnTo>
                  <a:lnTo>
                    <a:pt x="2648" y="2078"/>
                  </a:lnTo>
                  <a:lnTo>
                    <a:pt x="2648" y="2078"/>
                  </a:lnTo>
                  <a:lnTo>
                    <a:pt x="479" y="1"/>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0" name="Google Shape;800;p15"/>
            <p:cNvSpPr/>
            <p:nvPr/>
          </p:nvSpPr>
          <p:spPr>
            <a:xfrm>
              <a:off x="2969150" y="2748200"/>
              <a:ext cx="523300" cy="415450"/>
            </a:xfrm>
            <a:custGeom>
              <a:avLst/>
              <a:gdLst/>
              <a:ahLst/>
              <a:cxnLst/>
              <a:rect l="l" t="t" r="r" b="b"/>
              <a:pathLst>
                <a:path w="20932" h="16618" extrusionOk="0">
                  <a:moveTo>
                    <a:pt x="9770" y="1"/>
                  </a:moveTo>
                  <a:lnTo>
                    <a:pt x="1" y="16618"/>
                  </a:lnTo>
                  <a:lnTo>
                    <a:pt x="9953" y="1439"/>
                  </a:lnTo>
                  <a:lnTo>
                    <a:pt x="20932" y="8606"/>
                  </a:lnTo>
                  <a:lnTo>
                    <a:pt x="9770" y="1"/>
                  </a:ln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1" name="Google Shape;801;p15"/>
            <p:cNvSpPr/>
            <p:nvPr/>
          </p:nvSpPr>
          <p:spPr>
            <a:xfrm>
              <a:off x="2979425" y="2985600"/>
              <a:ext cx="514175" cy="382350"/>
            </a:xfrm>
            <a:custGeom>
              <a:avLst/>
              <a:gdLst/>
              <a:ahLst/>
              <a:cxnLst/>
              <a:rect l="l" t="t" r="r" b="b"/>
              <a:pathLst>
                <a:path w="20567" h="15294" extrusionOk="0">
                  <a:moveTo>
                    <a:pt x="20566" y="0"/>
                  </a:moveTo>
                  <a:lnTo>
                    <a:pt x="1" y="7350"/>
                  </a:lnTo>
                  <a:lnTo>
                    <a:pt x="389" y="7441"/>
                  </a:lnTo>
                  <a:lnTo>
                    <a:pt x="11254" y="15293"/>
                  </a:lnTo>
                  <a:lnTo>
                    <a:pt x="20566"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2" name="Google Shape;802;p15"/>
            <p:cNvSpPr/>
            <p:nvPr/>
          </p:nvSpPr>
          <p:spPr>
            <a:xfrm>
              <a:off x="2839275" y="3043225"/>
              <a:ext cx="281700" cy="210675"/>
            </a:xfrm>
            <a:custGeom>
              <a:avLst/>
              <a:gdLst/>
              <a:ahLst/>
              <a:cxnLst/>
              <a:rect l="l" t="t" r="r" b="b"/>
              <a:pathLst>
                <a:path w="11268" h="8427" extrusionOk="0">
                  <a:moveTo>
                    <a:pt x="6996" y="1"/>
                  </a:moveTo>
                  <a:cubicBezTo>
                    <a:pt x="5236" y="1"/>
                    <a:pt x="1932" y="2215"/>
                    <a:pt x="1932" y="2215"/>
                  </a:cubicBezTo>
                  <a:cubicBezTo>
                    <a:pt x="0" y="4326"/>
                    <a:pt x="1561" y="8426"/>
                    <a:pt x="5526" y="8426"/>
                  </a:cubicBezTo>
                  <a:cubicBezTo>
                    <a:pt x="5590" y="8426"/>
                    <a:pt x="5655" y="8425"/>
                    <a:pt x="5721" y="8423"/>
                  </a:cubicBezTo>
                  <a:cubicBezTo>
                    <a:pt x="6063" y="8400"/>
                    <a:pt x="6406" y="8355"/>
                    <a:pt x="6748" y="8286"/>
                  </a:cubicBezTo>
                  <a:cubicBezTo>
                    <a:pt x="9008" y="7830"/>
                    <a:pt x="10788" y="5844"/>
                    <a:pt x="11062" y="3584"/>
                  </a:cubicBezTo>
                  <a:cubicBezTo>
                    <a:pt x="11108" y="3265"/>
                    <a:pt x="11130" y="2945"/>
                    <a:pt x="11153" y="2626"/>
                  </a:cubicBezTo>
                  <a:cubicBezTo>
                    <a:pt x="11199" y="2101"/>
                    <a:pt x="11267" y="1210"/>
                    <a:pt x="10811" y="845"/>
                  </a:cubicBezTo>
                  <a:cubicBezTo>
                    <a:pt x="10263" y="1393"/>
                    <a:pt x="10012" y="2146"/>
                    <a:pt x="9168" y="2534"/>
                  </a:cubicBezTo>
                  <a:cubicBezTo>
                    <a:pt x="8791" y="2697"/>
                    <a:pt x="8214" y="2861"/>
                    <a:pt x="7677" y="2861"/>
                  </a:cubicBezTo>
                  <a:cubicBezTo>
                    <a:pt x="7236" y="2861"/>
                    <a:pt x="6822" y="2751"/>
                    <a:pt x="6565" y="2443"/>
                  </a:cubicBezTo>
                  <a:cubicBezTo>
                    <a:pt x="6771" y="2192"/>
                    <a:pt x="7068" y="2192"/>
                    <a:pt x="7296" y="2055"/>
                  </a:cubicBezTo>
                  <a:cubicBezTo>
                    <a:pt x="7524" y="1941"/>
                    <a:pt x="7730" y="1690"/>
                    <a:pt x="7866" y="1507"/>
                  </a:cubicBezTo>
                  <a:cubicBezTo>
                    <a:pt x="8186" y="1051"/>
                    <a:pt x="8186" y="594"/>
                    <a:pt x="7752" y="229"/>
                  </a:cubicBezTo>
                  <a:cubicBezTo>
                    <a:pt x="7565" y="69"/>
                    <a:pt x="7304" y="1"/>
                    <a:pt x="6996" y="1"/>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3" name="Google Shape;803;p15"/>
            <p:cNvSpPr/>
            <p:nvPr/>
          </p:nvSpPr>
          <p:spPr>
            <a:xfrm>
              <a:off x="2839275" y="3077475"/>
              <a:ext cx="276000" cy="176425"/>
            </a:xfrm>
            <a:custGeom>
              <a:avLst/>
              <a:gdLst/>
              <a:ahLst/>
              <a:cxnLst/>
              <a:rect l="l" t="t" r="r" b="b"/>
              <a:pathLst>
                <a:path w="11040" h="7057" extrusionOk="0">
                  <a:moveTo>
                    <a:pt x="3324" y="0"/>
                  </a:moveTo>
                  <a:lnTo>
                    <a:pt x="3324" y="0"/>
                  </a:lnTo>
                  <a:cubicBezTo>
                    <a:pt x="2525" y="457"/>
                    <a:pt x="1932" y="845"/>
                    <a:pt x="1932" y="845"/>
                  </a:cubicBezTo>
                  <a:cubicBezTo>
                    <a:pt x="0" y="2956"/>
                    <a:pt x="1561" y="7056"/>
                    <a:pt x="5526" y="7056"/>
                  </a:cubicBezTo>
                  <a:cubicBezTo>
                    <a:pt x="5590" y="7056"/>
                    <a:pt x="5655" y="7055"/>
                    <a:pt x="5721" y="7053"/>
                  </a:cubicBezTo>
                  <a:cubicBezTo>
                    <a:pt x="6063" y="7030"/>
                    <a:pt x="6406" y="6985"/>
                    <a:pt x="6748" y="6916"/>
                  </a:cubicBezTo>
                  <a:cubicBezTo>
                    <a:pt x="8962" y="6483"/>
                    <a:pt x="10720" y="4542"/>
                    <a:pt x="11039" y="2351"/>
                  </a:cubicBezTo>
                  <a:lnTo>
                    <a:pt x="11039" y="2351"/>
                  </a:lnTo>
                  <a:cubicBezTo>
                    <a:pt x="10354" y="3463"/>
                    <a:pt x="9139" y="4179"/>
                    <a:pt x="7525" y="4179"/>
                  </a:cubicBezTo>
                  <a:cubicBezTo>
                    <a:pt x="6721" y="4179"/>
                    <a:pt x="5817" y="4001"/>
                    <a:pt x="4831" y="3607"/>
                  </a:cubicBezTo>
                  <a:cubicBezTo>
                    <a:pt x="2754" y="2762"/>
                    <a:pt x="2822" y="1233"/>
                    <a:pt x="33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4" name="Google Shape;804;p15"/>
            <p:cNvSpPr/>
            <p:nvPr/>
          </p:nvSpPr>
          <p:spPr>
            <a:xfrm>
              <a:off x="3062175" y="3064350"/>
              <a:ext cx="61075" cy="89850"/>
            </a:xfrm>
            <a:custGeom>
              <a:avLst/>
              <a:gdLst/>
              <a:ahLst/>
              <a:cxnLst/>
              <a:rect l="l" t="t" r="r" b="b"/>
              <a:pathLst>
                <a:path w="2443" h="3594" extrusionOk="0">
                  <a:moveTo>
                    <a:pt x="1918" y="0"/>
                  </a:moveTo>
                  <a:cubicBezTo>
                    <a:pt x="1872" y="23"/>
                    <a:pt x="2078" y="594"/>
                    <a:pt x="2123" y="1164"/>
                  </a:cubicBezTo>
                  <a:cubicBezTo>
                    <a:pt x="2123" y="1438"/>
                    <a:pt x="2055" y="1712"/>
                    <a:pt x="1963" y="1872"/>
                  </a:cubicBezTo>
                  <a:cubicBezTo>
                    <a:pt x="1918" y="1963"/>
                    <a:pt x="1872" y="2054"/>
                    <a:pt x="1826" y="2100"/>
                  </a:cubicBezTo>
                  <a:cubicBezTo>
                    <a:pt x="1804" y="2146"/>
                    <a:pt x="1781" y="2169"/>
                    <a:pt x="1781" y="2169"/>
                  </a:cubicBezTo>
                  <a:cubicBezTo>
                    <a:pt x="1781" y="2169"/>
                    <a:pt x="1712" y="2306"/>
                    <a:pt x="1575" y="2465"/>
                  </a:cubicBezTo>
                  <a:cubicBezTo>
                    <a:pt x="1530" y="2557"/>
                    <a:pt x="1438" y="2648"/>
                    <a:pt x="1347" y="2739"/>
                  </a:cubicBezTo>
                  <a:cubicBezTo>
                    <a:pt x="1256" y="2853"/>
                    <a:pt x="1142" y="2945"/>
                    <a:pt x="1028" y="3036"/>
                  </a:cubicBezTo>
                  <a:cubicBezTo>
                    <a:pt x="822" y="3219"/>
                    <a:pt x="548" y="3355"/>
                    <a:pt x="366" y="3447"/>
                  </a:cubicBezTo>
                  <a:cubicBezTo>
                    <a:pt x="160" y="3492"/>
                    <a:pt x="0" y="3538"/>
                    <a:pt x="0" y="3561"/>
                  </a:cubicBezTo>
                  <a:cubicBezTo>
                    <a:pt x="0" y="3577"/>
                    <a:pt x="80" y="3593"/>
                    <a:pt x="208" y="3593"/>
                  </a:cubicBezTo>
                  <a:cubicBezTo>
                    <a:pt x="261" y="3593"/>
                    <a:pt x="322" y="3590"/>
                    <a:pt x="388" y="3584"/>
                  </a:cubicBezTo>
                  <a:cubicBezTo>
                    <a:pt x="640" y="3538"/>
                    <a:pt x="936" y="3424"/>
                    <a:pt x="1187" y="3241"/>
                  </a:cubicBezTo>
                  <a:cubicBezTo>
                    <a:pt x="1324" y="3173"/>
                    <a:pt x="1461" y="3082"/>
                    <a:pt x="1575" y="2967"/>
                  </a:cubicBezTo>
                  <a:cubicBezTo>
                    <a:pt x="1690" y="2876"/>
                    <a:pt x="1781" y="2785"/>
                    <a:pt x="1849" y="2694"/>
                  </a:cubicBezTo>
                  <a:cubicBezTo>
                    <a:pt x="2032" y="2511"/>
                    <a:pt x="2100" y="2374"/>
                    <a:pt x="2100" y="2374"/>
                  </a:cubicBezTo>
                  <a:cubicBezTo>
                    <a:pt x="2100" y="2374"/>
                    <a:pt x="2123" y="2351"/>
                    <a:pt x="2169" y="2283"/>
                  </a:cubicBezTo>
                  <a:cubicBezTo>
                    <a:pt x="2192" y="2237"/>
                    <a:pt x="2237" y="2123"/>
                    <a:pt x="2283" y="2009"/>
                  </a:cubicBezTo>
                  <a:cubicBezTo>
                    <a:pt x="2397" y="1803"/>
                    <a:pt x="2443" y="1461"/>
                    <a:pt x="2374" y="1141"/>
                  </a:cubicBezTo>
                  <a:cubicBezTo>
                    <a:pt x="2329" y="822"/>
                    <a:pt x="2214" y="525"/>
                    <a:pt x="2123" y="320"/>
                  </a:cubicBezTo>
                  <a:cubicBezTo>
                    <a:pt x="2032" y="114"/>
                    <a:pt x="1963" y="0"/>
                    <a:pt x="1918"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5" name="Google Shape;805;p15"/>
            <p:cNvSpPr/>
            <p:nvPr/>
          </p:nvSpPr>
          <p:spPr>
            <a:xfrm>
              <a:off x="3031925" y="3116825"/>
              <a:ext cx="86100" cy="92350"/>
            </a:xfrm>
            <a:custGeom>
              <a:avLst/>
              <a:gdLst/>
              <a:ahLst/>
              <a:cxnLst/>
              <a:rect l="l" t="t" r="r" b="b"/>
              <a:pathLst>
                <a:path w="3444" h="3694" extrusionOk="0">
                  <a:moveTo>
                    <a:pt x="3244" y="1"/>
                  </a:moveTo>
                  <a:cubicBezTo>
                    <a:pt x="3243" y="1"/>
                    <a:pt x="3243" y="1"/>
                    <a:pt x="3242" y="1"/>
                  </a:cubicBezTo>
                  <a:cubicBezTo>
                    <a:pt x="3173" y="1"/>
                    <a:pt x="3242" y="686"/>
                    <a:pt x="2991" y="1279"/>
                  </a:cubicBezTo>
                  <a:cubicBezTo>
                    <a:pt x="2877" y="1576"/>
                    <a:pt x="2717" y="1850"/>
                    <a:pt x="2557" y="2033"/>
                  </a:cubicBezTo>
                  <a:cubicBezTo>
                    <a:pt x="2397" y="2215"/>
                    <a:pt x="2283" y="2329"/>
                    <a:pt x="2283" y="2329"/>
                  </a:cubicBezTo>
                  <a:cubicBezTo>
                    <a:pt x="2283" y="2329"/>
                    <a:pt x="2260" y="2352"/>
                    <a:pt x="2192" y="2398"/>
                  </a:cubicBezTo>
                  <a:cubicBezTo>
                    <a:pt x="2146" y="2443"/>
                    <a:pt x="2078" y="2512"/>
                    <a:pt x="1987" y="2603"/>
                  </a:cubicBezTo>
                  <a:cubicBezTo>
                    <a:pt x="1804" y="2763"/>
                    <a:pt x="1530" y="2923"/>
                    <a:pt x="1233" y="3105"/>
                  </a:cubicBezTo>
                  <a:cubicBezTo>
                    <a:pt x="663" y="3425"/>
                    <a:pt x="1" y="3630"/>
                    <a:pt x="24" y="3676"/>
                  </a:cubicBezTo>
                  <a:cubicBezTo>
                    <a:pt x="27" y="3688"/>
                    <a:pt x="50" y="3693"/>
                    <a:pt x="88" y="3693"/>
                  </a:cubicBezTo>
                  <a:cubicBezTo>
                    <a:pt x="273" y="3693"/>
                    <a:pt x="822" y="3560"/>
                    <a:pt x="1370" y="3334"/>
                  </a:cubicBezTo>
                  <a:cubicBezTo>
                    <a:pt x="1690" y="3197"/>
                    <a:pt x="1987" y="3037"/>
                    <a:pt x="2215" y="2877"/>
                  </a:cubicBezTo>
                  <a:cubicBezTo>
                    <a:pt x="2306" y="2786"/>
                    <a:pt x="2397" y="2717"/>
                    <a:pt x="2466" y="2672"/>
                  </a:cubicBezTo>
                  <a:cubicBezTo>
                    <a:pt x="2511" y="2626"/>
                    <a:pt x="2557" y="2580"/>
                    <a:pt x="2557" y="2580"/>
                  </a:cubicBezTo>
                  <a:cubicBezTo>
                    <a:pt x="2557" y="2580"/>
                    <a:pt x="2671" y="2466"/>
                    <a:pt x="2831" y="2238"/>
                  </a:cubicBezTo>
                  <a:cubicBezTo>
                    <a:pt x="2991" y="2033"/>
                    <a:pt x="3151" y="1690"/>
                    <a:pt x="3242" y="1371"/>
                  </a:cubicBezTo>
                  <a:cubicBezTo>
                    <a:pt x="3444" y="675"/>
                    <a:pt x="3293" y="1"/>
                    <a:pt x="3244"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6" name="Google Shape;806;p15"/>
            <p:cNvSpPr/>
            <p:nvPr/>
          </p:nvSpPr>
          <p:spPr>
            <a:xfrm>
              <a:off x="3002250" y="3156725"/>
              <a:ext cx="105025" cy="94400"/>
            </a:xfrm>
            <a:custGeom>
              <a:avLst/>
              <a:gdLst/>
              <a:ahLst/>
              <a:cxnLst/>
              <a:rect l="l" t="t" r="r" b="b"/>
              <a:pathLst>
                <a:path w="4201" h="3776" extrusionOk="0">
                  <a:moveTo>
                    <a:pt x="4174" y="1"/>
                  </a:moveTo>
                  <a:cubicBezTo>
                    <a:pt x="4150" y="1"/>
                    <a:pt x="4104" y="178"/>
                    <a:pt x="4018" y="437"/>
                  </a:cubicBezTo>
                  <a:cubicBezTo>
                    <a:pt x="3927" y="688"/>
                    <a:pt x="3767" y="1007"/>
                    <a:pt x="3584" y="1327"/>
                  </a:cubicBezTo>
                  <a:cubicBezTo>
                    <a:pt x="3379" y="1623"/>
                    <a:pt x="3128" y="1875"/>
                    <a:pt x="2922" y="2057"/>
                  </a:cubicBezTo>
                  <a:cubicBezTo>
                    <a:pt x="2831" y="2126"/>
                    <a:pt x="2740" y="2194"/>
                    <a:pt x="2671" y="2263"/>
                  </a:cubicBezTo>
                  <a:cubicBezTo>
                    <a:pt x="2626" y="2308"/>
                    <a:pt x="2580" y="2331"/>
                    <a:pt x="2580" y="2331"/>
                  </a:cubicBezTo>
                  <a:cubicBezTo>
                    <a:pt x="2580" y="2331"/>
                    <a:pt x="2534" y="2354"/>
                    <a:pt x="2489" y="2400"/>
                  </a:cubicBezTo>
                  <a:cubicBezTo>
                    <a:pt x="2420" y="2445"/>
                    <a:pt x="2329" y="2514"/>
                    <a:pt x="2215" y="2582"/>
                  </a:cubicBezTo>
                  <a:cubicBezTo>
                    <a:pt x="1987" y="2742"/>
                    <a:pt x="1690" y="2924"/>
                    <a:pt x="1347" y="3107"/>
                  </a:cubicBezTo>
                  <a:cubicBezTo>
                    <a:pt x="686" y="3449"/>
                    <a:pt x="1" y="3723"/>
                    <a:pt x="24" y="3769"/>
                  </a:cubicBezTo>
                  <a:cubicBezTo>
                    <a:pt x="24" y="3774"/>
                    <a:pt x="31" y="3776"/>
                    <a:pt x="46" y="3776"/>
                  </a:cubicBezTo>
                  <a:cubicBezTo>
                    <a:pt x="173" y="3776"/>
                    <a:pt x="827" y="3602"/>
                    <a:pt x="1462" y="3335"/>
                  </a:cubicBezTo>
                  <a:cubicBezTo>
                    <a:pt x="1827" y="3198"/>
                    <a:pt x="2169" y="3039"/>
                    <a:pt x="2420" y="2879"/>
                  </a:cubicBezTo>
                  <a:cubicBezTo>
                    <a:pt x="2534" y="2810"/>
                    <a:pt x="2649" y="2742"/>
                    <a:pt x="2717" y="2696"/>
                  </a:cubicBezTo>
                  <a:cubicBezTo>
                    <a:pt x="2785" y="2651"/>
                    <a:pt x="2808" y="2628"/>
                    <a:pt x="2808" y="2628"/>
                  </a:cubicBezTo>
                  <a:cubicBezTo>
                    <a:pt x="2808" y="2628"/>
                    <a:pt x="2854" y="2582"/>
                    <a:pt x="2922" y="2536"/>
                  </a:cubicBezTo>
                  <a:cubicBezTo>
                    <a:pt x="2991" y="2491"/>
                    <a:pt x="3082" y="2400"/>
                    <a:pt x="3174" y="2308"/>
                  </a:cubicBezTo>
                  <a:cubicBezTo>
                    <a:pt x="3379" y="2103"/>
                    <a:pt x="3630" y="1783"/>
                    <a:pt x="3813" y="1464"/>
                  </a:cubicBezTo>
                  <a:cubicBezTo>
                    <a:pt x="3995" y="1121"/>
                    <a:pt x="4109" y="756"/>
                    <a:pt x="4155" y="459"/>
                  </a:cubicBezTo>
                  <a:cubicBezTo>
                    <a:pt x="4201" y="185"/>
                    <a:pt x="4201" y="3"/>
                    <a:pt x="4178" y="3"/>
                  </a:cubicBezTo>
                  <a:cubicBezTo>
                    <a:pt x="4177" y="2"/>
                    <a:pt x="4175" y="1"/>
                    <a:pt x="4174"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7" name="Google Shape;807;p15"/>
            <p:cNvSpPr/>
            <p:nvPr/>
          </p:nvSpPr>
          <p:spPr>
            <a:xfrm>
              <a:off x="2880700" y="3038675"/>
              <a:ext cx="166100" cy="70775"/>
            </a:xfrm>
            <a:custGeom>
              <a:avLst/>
              <a:gdLst/>
              <a:ahLst/>
              <a:cxnLst/>
              <a:rect l="l" t="t" r="r" b="b"/>
              <a:pathLst>
                <a:path w="6644" h="2831" extrusionOk="0">
                  <a:moveTo>
                    <a:pt x="5228" y="0"/>
                  </a:moveTo>
                  <a:cubicBezTo>
                    <a:pt x="4977" y="0"/>
                    <a:pt x="4749" y="23"/>
                    <a:pt x="4612" y="68"/>
                  </a:cubicBezTo>
                  <a:cubicBezTo>
                    <a:pt x="4452" y="91"/>
                    <a:pt x="4383" y="114"/>
                    <a:pt x="4383" y="114"/>
                  </a:cubicBezTo>
                  <a:cubicBezTo>
                    <a:pt x="4383" y="114"/>
                    <a:pt x="4041" y="205"/>
                    <a:pt x="3585" y="411"/>
                  </a:cubicBezTo>
                  <a:cubicBezTo>
                    <a:pt x="3128" y="593"/>
                    <a:pt x="2557" y="959"/>
                    <a:pt x="2010" y="1255"/>
                  </a:cubicBezTo>
                  <a:cubicBezTo>
                    <a:pt x="1439" y="1552"/>
                    <a:pt x="846" y="1826"/>
                    <a:pt x="457" y="2146"/>
                  </a:cubicBezTo>
                  <a:cubicBezTo>
                    <a:pt x="275" y="2305"/>
                    <a:pt x="138" y="2488"/>
                    <a:pt x="69" y="2625"/>
                  </a:cubicBezTo>
                  <a:cubicBezTo>
                    <a:pt x="1" y="2739"/>
                    <a:pt x="1" y="2830"/>
                    <a:pt x="24" y="2830"/>
                  </a:cubicBezTo>
                  <a:cubicBezTo>
                    <a:pt x="24" y="2830"/>
                    <a:pt x="47" y="2762"/>
                    <a:pt x="138" y="2648"/>
                  </a:cubicBezTo>
                  <a:cubicBezTo>
                    <a:pt x="206" y="2534"/>
                    <a:pt x="343" y="2397"/>
                    <a:pt x="549" y="2283"/>
                  </a:cubicBezTo>
                  <a:cubicBezTo>
                    <a:pt x="937" y="2009"/>
                    <a:pt x="1530" y="1758"/>
                    <a:pt x="2147" y="1506"/>
                  </a:cubicBezTo>
                  <a:cubicBezTo>
                    <a:pt x="2740" y="1210"/>
                    <a:pt x="3288" y="890"/>
                    <a:pt x="3722" y="730"/>
                  </a:cubicBezTo>
                  <a:cubicBezTo>
                    <a:pt x="4178" y="548"/>
                    <a:pt x="4475" y="479"/>
                    <a:pt x="4475" y="479"/>
                  </a:cubicBezTo>
                  <a:cubicBezTo>
                    <a:pt x="4475" y="479"/>
                    <a:pt x="4543" y="457"/>
                    <a:pt x="4680" y="434"/>
                  </a:cubicBezTo>
                  <a:cubicBezTo>
                    <a:pt x="4817" y="388"/>
                    <a:pt x="5000" y="365"/>
                    <a:pt x="5228" y="342"/>
                  </a:cubicBezTo>
                  <a:cubicBezTo>
                    <a:pt x="5456" y="342"/>
                    <a:pt x="5730" y="342"/>
                    <a:pt x="5981" y="457"/>
                  </a:cubicBezTo>
                  <a:cubicBezTo>
                    <a:pt x="6209" y="548"/>
                    <a:pt x="6369" y="753"/>
                    <a:pt x="6369" y="1050"/>
                  </a:cubicBezTo>
                  <a:cubicBezTo>
                    <a:pt x="6369" y="1347"/>
                    <a:pt x="6232" y="1598"/>
                    <a:pt x="6004" y="1780"/>
                  </a:cubicBezTo>
                  <a:cubicBezTo>
                    <a:pt x="5799" y="1986"/>
                    <a:pt x="5548" y="2100"/>
                    <a:pt x="5342" y="2214"/>
                  </a:cubicBezTo>
                  <a:cubicBezTo>
                    <a:pt x="4908" y="2465"/>
                    <a:pt x="4635" y="2625"/>
                    <a:pt x="4635" y="2648"/>
                  </a:cubicBezTo>
                  <a:cubicBezTo>
                    <a:pt x="4636" y="2650"/>
                    <a:pt x="4640" y="2651"/>
                    <a:pt x="4646" y="2651"/>
                  </a:cubicBezTo>
                  <a:cubicBezTo>
                    <a:pt x="4709" y="2651"/>
                    <a:pt x="4993" y="2539"/>
                    <a:pt x="5411" y="2351"/>
                  </a:cubicBezTo>
                  <a:cubicBezTo>
                    <a:pt x="5616" y="2260"/>
                    <a:pt x="5890" y="2146"/>
                    <a:pt x="6141" y="1940"/>
                  </a:cubicBezTo>
                  <a:cubicBezTo>
                    <a:pt x="6415" y="1758"/>
                    <a:pt x="6620" y="1438"/>
                    <a:pt x="6643" y="1050"/>
                  </a:cubicBezTo>
                  <a:cubicBezTo>
                    <a:pt x="6643" y="959"/>
                    <a:pt x="6643" y="890"/>
                    <a:pt x="6620" y="799"/>
                  </a:cubicBezTo>
                  <a:cubicBezTo>
                    <a:pt x="6598" y="708"/>
                    <a:pt x="6575" y="593"/>
                    <a:pt x="6529" y="525"/>
                  </a:cubicBezTo>
                  <a:cubicBezTo>
                    <a:pt x="6461" y="434"/>
                    <a:pt x="6415" y="365"/>
                    <a:pt x="6346" y="320"/>
                  </a:cubicBezTo>
                  <a:lnTo>
                    <a:pt x="6232" y="228"/>
                  </a:lnTo>
                  <a:lnTo>
                    <a:pt x="6118" y="160"/>
                  </a:lnTo>
                  <a:cubicBezTo>
                    <a:pt x="5799" y="23"/>
                    <a:pt x="5479" y="0"/>
                    <a:pt x="5228"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8" name="Google Shape;808;p15"/>
            <p:cNvSpPr/>
            <p:nvPr/>
          </p:nvSpPr>
          <p:spPr>
            <a:xfrm>
              <a:off x="2985700" y="3079750"/>
              <a:ext cx="112450" cy="37125"/>
            </a:xfrm>
            <a:custGeom>
              <a:avLst/>
              <a:gdLst/>
              <a:ahLst/>
              <a:cxnLst/>
              <a:rect l="l" t="t" r="r" b="b"/>
              <a:pathLst>
                <a:path w="4498" h="1485" extrusionOk="0">
                  <a:moveTo>
                    <a:pt x="4475" y="0"/>
                  </a:moveTo>
                  <a:cubicBezTo>
                    <a:pt x="4452" y="0"/>
                    <a:pt x="4383" y="137"/>
                    <a:pt x="4246" y="320"/>
                  </a:cubicBezTo>
                  <a:cubicBezTo>
                    <a:pt x="4087" y="480"/>
                    <a:pt x="3836" y="640"/>
                    <a:pt x="3539" y="777"/>
                  </a:cubicBezTo>
                  <a:cubicBezTo>
                    <a:pt x="2968" y="1028"/>
                    <a:pt x="2352" y="1073"/>
                    <a:pt x="2352" y="1073"/>
                  </a:cubicBezTo>
                  <a:cubicBezTo>
                    <a:pt x="2352" y="1073"/>
                    <a:pt x="2192" y="1119"/>
                    <a:pt x="1964" y="1142"/>
                  </a:cubicBezTo>
                  <a:cubicBezTo>
                    <a:pt x="1888" y="1142"/>
                    <a:pt x="1802" y="1152"/>
                    <a:pt x="1712" y="1152"/>
                  </a:cubicBezTo>
                  <a:cubicBezTo>
                    <a:pt x="1667" y="1152"/>
                    <a:pt x="1621" y="1149"/>
                    <a:pt x="1576" y="1142"/>
                  </a:cubicBezTo>
                  <a:cubicBezTo>
                    <a:pt x="1439" y="1119"/>
                    <a:pt x="1279" y="1142"/>
                    <a:pt x="1142" y="1073"/>
                  </a:cubicBezTo>
                  <a:cubicBezTo>
                    <a:pt x="845" y="1005"/>
                    <a:pt x="571" y="868"/>
                    <a:pt x="366" y="731"/>
                  </a:cubicBezTo>
                  <a:cubicBezTo>
                    <a:pt x="202" y="608"/>
                    <a:pt x="75" y="522"/>
                    <a:pt x="34" y="522"/>
                  </a:cubicBezTo>
                  <a:cubicBezTo>
                    <a:pt x="30" y="522"/>
                    <a:pt x="26" y="523"/>
                    <a:pt x="24" y="525"/>
                  </a:cubicBezTo>
                  <a:cubicBezTo>
                    <a:pt x="1" y="548"/>
                    <a:pt x="115" y="662"/>
                    <a:pt x="275" y="845"/>
                  </a:cubicBezTo>
                  <a:cubicBezTo>
                    <a:pt x="457" y="1028"/>
                    <a:pt x="731" y="1233"/>
                    <a:pt x="1051" y="1324"/>
                  </a:cubicBezTo>
                  <a:cubicBezTo>
                    <a:pt x="1211" y="1416"/>
                    <a:pt x="1393" y="1416"/>
                    <a:pt x="1553" y="1461"/>
                  </a:cubicBezTo>
                  <a:cubicBezTo>
                    <a:pt x="1713" y="1484"/>
                    <a:pt x="1850" y="1484"/>
                    <a:pt x="1987" y="1484"/>
                  </a:cubicBezTo>
                  <a:cubicBezTo>
                    <a:pt x="2238" y="1484"/>
                    <a:pt x="2398" y="1461"/>
                    <a:pt x="2398" y="1461"/>
                  </a:cubicBezTo>
                  <a:cubicBezTo>
                    <a:pt x="2398" y="1461"/>
                    <a:pt x="3082" y="1347"/>
                    <a:pt x="3676" y="1005"/>
                  </a:cubicBezTo>
                  <a:cubicBezTo>
                    <a:pt x="3950" y="845"/>
                    <a:pt x="4224" y="617"/>
                    <a:pt x="4360" y="388"/>
                  </a:cubicBezTo>
                  <a:cubicBezTo>
                    <a:pt x="4497" y="183"/>
                    <a:pt x="4497" y="0"/>
                    <a:pt x="447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09" name="Google Shape;809;p15"/>
            <p:cNvSpPr/>
            <p:nvPr/>
          </p:nvSpPr>
          <p:spPr>
            <a:xfrm>
              <a:off x="2463575" y="2470225"/>
              <a:ext cx="458825" cy="755075"/>
            </a:xfrm>
            <a:custGeom>
              <a:avLst/>
              <a:gdLst/>
              <a:ahLst/>
              <a:cxnLst/>
              <a:rect l="l" t="t" r="r" b="b"/>
              <a:pathLst>
                <a:path w="18353" h="30203" extrusionOk="0">
                  <a:moveTo>
                    <a:pt x="10425" y="1"/>
                  </a:moveTo>
                  <a:cubicBezTo>
                    <a:pt x="10161" y="1"/>
                    <a:pt x="9875" y="59"/>
                    <a:pt x="9564" y="187"/>
                  </a:cubicBezTo>
                  <a:cubicBezTo>
                    <a:pt x="8515" y="620"/>
                    <a:pt x="7624" y="1282"/>
                    <a:pt x="6871" y="2081"/>
                  </a:cubicBezTo>
                  <a:cubicBezTo>
                    <a:pt x="5707" y="3314"/>
                    <a:pt x="4885" y="4843"/>
                    <a:pt x="4246" y="6349"/>
                  </a:cubicBezTo>
                  <a:cubicBezTo>
                    <a:pt x="2648" y="10138"/>
                    <a:pt x="1507" y="14110"/>
                    <a:pt x="959" y="18082"/>
                  </a:cubicBezTo>
                  <a:cubicBezTo>
                    <a:pt x="663" y="20250"/>
                    <a:pt x="1" y="25682"/>
                    <a:pt x="2831" y="26801"/>
                  </a:cubicBezTo>
                  <a:lnTo>
                    <a:pt x="2808" y="26801"/>
                  </a:lnTo>
                  <a:cubicBezTo>
                    <a:pt x="8227" y="29454"/>
                    <a:pt x="12715" y="30202"/>
                    <a:pt x="16077" y="30202"/>
                  </a:cubicBezTo>
                  <a:cubicBezTo>
                    <a:pt x="16128" y="30202"/>
                    <a:pt x="16179" y="30202"/>
                    <a:pt x="16229" y="30202"/>
                  </a:cubicBezTo>
                  <a:cubicBezTo>
                    <a:pt x="16435" y="29905"/>
                    <a:pt x="16618" y="29631"/>
                    <a:pt x="16800" y="29335"/>
                  </a:cubicBezTo>
                  <a:cubicBezTo>
                    <a:pt x="17553" y="28102"/>
                    <a:pt x="18352" y="26710"/>
                    <a:pt x="18170" y="25180"/>
                  </a:cubicBezTo>
                  <a:cubicBezTo>
                    <a:pt x="18147" y="24975"/>
                    <a:pt x="18101" y="24769"/>
                    <a:pt x="18056" y="24541"/>
                  </a:cubicBezTo>
                  <a:cubicBezTo>
                    <a:pt x="17667" y="24518"/>
                    <a:pt x="17279" y="24473"/>
                    <a:pt x="16891" y="24427"/>
                  </a:cubicBezTo>
                  <a:cubicBezTo>
                    <a:pt x="14426" y="24130"/>
                    <a:pt x="9473" y="21254"/>
                    <a:pt x="8537" y="20707"/>
                  </a:cubicBezTo>
                  <a:cubicBezTo>
                    <a:pt x="8537" y="20661"/>
                    <a:pt x="8560" y="20615"/>
                    <a:pt x="8560" y="20592"/>
                  </a:cubicBezTo>
                  <a:cubicBezTo>
                    <a:pt x="9085" y="17716"/>
                    <a:pt x="10592" y="15251"/>
                    <a:pt x="11436" y="12467"/>
                  </a:cubicBezTo>
                  <a:cubicBezTo>
                    <a:pt x="12075" y="10298"/>
                    <a:pt x="13034" y="8198"/>
                    <a:pt x="13194" y="5916"/>
                  </a:cubicBezTo>
                  <a:cubicBezTo>
                    <a:pt x="13316" y="4361"/>
                    <a:pt x="12706" y="1"/>
                    <a:pt x="10425"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10" name="Google Shape;810;p15"/>
            <p:cNvSpPr/>
            <p:nvPr/>
          </p:nvSpPr>
          <p:spPr>
            <a:xfrm>
              <a:off x="2463575" y="2470150"/>
              <a:ext cx="438275" cy="755150"/>
            </a:xfrm>
            <a:custGeom>
              <a:avLst/>
              <a:gdLst/>
              <a:ahLst/>
              <a:cxnLst/>
              <a:rect l="l" t="t" r="r" b="b"/>
              <a:pathLst>
                <a:path w="17531" h="30206" extrusionOk="0">
                  <a:moveTo>
                    <a:pt x="10430" y="1"/>
                  </a:moveTo>
                  <a:cubicBezTo>
                    <a:pt x="10164" y="1"/>
                    <a:pt x="9876" y="60"/>
                    <a:pt x="9564" y="190"/>
                  </a:cubicBezTo>
                  <a:cubicBezTo>
                    <a:pt x="8515" y="623"/>
                    <a:pt x="7624" y="1285"/>
                    <a:pt x="6871" y="2084"/>
                  </a:cubicBezTo>
                  <a:cubicBezTo>
                    <a:pt x="5707" y="3317"/>
                    <a:pt x="4885" y="4846"/>
                    <a:pt x="4246" y="6352"/>
                  </a:cubicBezTo>
                  <a:cubicBezTo>
                    <a:pt x="2648" y="10141"/>
                    <a:pt x="1507" y="14113"/>
                    <a:pt x="959" y="18085"/>
                  </a:cubicBezTo>
                  <a:cubicBezTo>
                    <a:pt x="663" y="20253"/>
                    <a:pt x="1" y="25685"/>
                    <a:pt x="2831" y="26804"/>
                  </a:cubicBezTo>
                  <a:lnTo>
                    <a:pt x="2808" y="26804"/>
                  </a:lnTo>
                  <a:cubicBezTo>
                    <a:pt x="8227" y="29457"/>
                    <a:pt x="12715" y="30205"/>
                    <a:pt x="16077" y="30205"/>
                  </a:cubicBezTo>
                  <a:cubicBezTo>
                    <a:pt x="16128" y="30205"/>
                    <a:pt x="16179" y="30205"/>
                    <a:pt x="16229" y="30205"/>
                  </a:cubicBezTo>
                  <a:cubicBezTo>
                    <a:pt x="16435" y="29908"/>
                    <a:pt x="16618" y="29634"/>
                    <a:pt x="16800" y="29338"/>
                  </a:cubicBezTo>
                  <a:cubicBezTo>
                    <a:pt x="17051" y="28927"/>
                    <a:pt x="17302" y="28493"/>
                    <a:pt x="17531" y="28036"/>
                  </a:cubicBezTo>
                  <a:cubicBezTo>
                    <a:pt x="13536" y="27831"/>
                    <a:pt x="8195" y="26553"/>
                    <a:pt x="6962" y="24636"/>
                  </a:cubicBezTo>
                  <a:cubicBezTo>
                    <a:pt x="5639" y="22650"/>
                    <a:pt x="8286" y="21919"/>
                    <a:pt x="10204" y="21645"/>
                  </a:cubicBezTo>
                  <a:cubicBezTo>
                    <a:pt x="9428" y="21212"/>
                    <a:pt x="8811" y="20869"/>
                    <a:pt x="8537" y="20710"/>
                  </a:cubicBezTo>
                  <a:cubicBezTo>
                    <a:pt x="8537" y="20664"/>
                    <a:pt x="8560" y="20618"/>
                    <a:pt x="8560" y="20595"/>
                  </a:cubicBezTo>
                  <a:cubicBezTo>
                    <a:pt x="8788" y="19340"/>
                    <a:pt x="9199" y="18176"/>
                    <a:pt x="9679" y="17012"/>
                  </a:cubicBezTo>
                  <a:lnTo>
                    <a:pt x="9679" y="17012"/>
                  </a:lnTo>
                  <a:cubicBezTo>
                    <a:pt x="8993" y="17569"/>
                    <a:pt x="8067" y="18045"/>
                    <a:pt x="6880" y="18045"/>
                  </a:cubicBezTo>
                  <a:cubicBezTo>
                    <a:pt x="6802" y="18045"/>
                    <a:pt x="6723" y="18043"/>
                    <a:pt x="6643" y="18039"/>
                  </a:cubicBezTo>
                  <a:cubicBezTo>
                    <a:pt x="3424" y="17902"/>
                    <a:pt x="6027" y="4800"/>
                    <a:pt x="9838" y="2495"/>
                  </a:cubicBezTo>
                  <a:cubicBezTo>
                    <a:pt x="10517" y="2088"/>
                    <a:pt x="11079" y="1921"/>
                    <a:pt x="11547" y="1921"/>
                  </a:cubicBezTo>
                  <a:cubicBezTo>
                    <a:pt x="12023" y="1921"/>
                    <a:pt x="12404" y="2093"/>
                    <a:pt x="12714" y="2358"/>
                  </a:cubicBezTo>
                  <a:cubicBezTo>
                    <a:pt x="12289" y="1082"/>
                    <a:pt x="11564" y="1"/>
                    <a:pt x="1043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11" name="Google Shape;811;p15"/>
            <p:cNvSpPr/>
            <p:nvPr/>
          </p:nvSpPr>
          <p:spPr>
            <a:xfrm>
              <a:off x="2584550" y="2975900"/>
              <a:ext cx="105600" cy="24800"/>
            </a:xfrm>
            <a:custGeom>
              <a:avLst/>
              <a:gdLst/>
              <a:ahLst/>
              <a:cxnLst/>
              <a:rect l="l" t="t" r="r" b="b"/>
              <a:pathLst>
                <a:path w="4224" h="992" extrusionOk="0">
                  <a:moveTo>
                    <a:pt x="2169" y="0"/>
                  </a:moveTo>
                  <a:cubicBezTo>
                    <a:pt x="2169" y="0"/>
                    <a:pt x="2009" y="23"/>
                    <a:pt x="1804" y="46"/>
                  </a:cubicBezTo>
                  <a:cubicBezTo>
                    <a:pt x="1576" y="69"/>
                    <a:pt x="1302" y="160"/>
                    <a:pt x="1028" y="228"/>
                  </a:cubicBezTo>
                  <a:cubicBezTo>
                    <a:pt x="503" y="411"/>
                    <a:pt x="1" y="639"/>
                    <a:pt x="23" y="708"/>
                  </a:cubicBezTo>
                  <a:cubicBezTo>
                    <a:pt x="28" y="722"/>
                    <a:pt x="57" y="729"/>
                    <a:pt x="104" y="729"/>
                  </a:cubicBezTo>
                  <a:cubicBezTo>
                    <a:pt x="279" y="729"/>
                    <a:pt x="706" y="643"/>
                    <a:pt x="1119" y="571"/>
                  </a:cubicBezTo>
                  <a:cubicBezTo>
                    <a:pt x="1393" y="548"/>
                    <a:pt x="1644" y="502"/>
                    <a:pt x="1850" y="502"/>
                  </a:cubicBezTo>
                  <a:lnTo>
                    <a:pt x="2489" y="502"/>
                  </a:lnTo>
                  <a:cubicBezTo>
                    <a:pt x="2580" y="502"/>
                    <a:pt x="2694" y="502"/>
                    <a:pt x="2808" y="525"/>
                  </a:cubicBezTo>
                  <a:cubicBezTo>
                    <a:pt x="2922" y="548"/>
                    <a:pt x="3059" y="571"/>
                    <a:pt x="3173" y="594"/>
                  </a:cubicBezTo>
                  <a:cubicBezTo>
                    <a:pt x="3628" y="718"/>
                    <a:pt x="4026" y="991"/>
                    <a:pt x="4149" y="991"/>
                  </a:cubicBezTo>
                  <a:cubicBezTo>
                    <a:pt x="4161" y="991"/>
                    <a:pt x="4171" y="988"/>
                    <a:pt x="4178" y="982"/>
                  </a:cubicBezTo>
                  <a:cubicBezTo>
                    <a:pt x="4223" y="959"/>
                    <a:pt x="3858" y="502"/>
                    <a:pt x="3310" y="251"/>
                  </a:cubicBezTo>
                  <a:cubicBezTo>
                    <a:pt x="3173" y="206"/>
                    <a:pt x="3036" y="160"/>
                    <a:pt x="2899" y="114"/>
                  </a:cubicBezTo>
                  <a:cubicBezTo>
                    <a:pt x="2785" y="69"/>
                    <a:pt x="2648" y="46"/>
                    <a:pt x="2534" y="46"/>
                  </a:cubicBezTo>
                  <a:cubicBezTo>
                    <a:pt x="2306" y="23"/>
                    <a:pt x="2169" y="0"/>
                    <a:pt x="2169"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12" name="Google Shape;812;p15"/>
            <p:cNvSpPr/>
            <p:nvPr/>
          </p:nvSpPr>
          <p:spPr>
            <a:xfrm>
              <a:off x="2610225" y="2957750"/>
              <a:ext cx="70225" cy="33900"/>
            </a:xfrm>
            <a:custGeom>
              <a:avLst/>
              <a:gdLst/>
              <a:ahLst/>
              <a:cxnLst/>
              <a:rect l="l" t="t" r="r" b="b"/>
              <a:pathLst>
                <a:path w="2809" h="1356" extrusionOk="0">
                  <a:moveTo>
                    <a:pt x="336" y="0"/>
                  </a:moveTo>
                  <a:cubicBezTo>
                    <a:pt x="140" y="0"/>
                    <a:pt x="1" y="25"/>
                    <a:pt x="1" y="64"/>
                  </a:cubicBezTo>
                  <a:cubicBezTo>
                    <a:pt x="1" y="133"/>
                    <a:pt x="366" y="247"/>
                    <a:pt x="708" y="384"/>
                  </a:cubicBezTo>
                  <a:cubicBezTo>
                    <a:pt x="1074" y="521"/>
                    <a:pt x="1370" y="703"/>
                    <a:pt x="1370" y="703"/>
                  </a:cubicBezTo>
                  <a:cubicBezTo>
                    <a:pt x="1370" y="703"/>
                    <a:pt x="1713" y="840"/>
                    <a:pt x="2055" y="1023"/>
                  </a:cubicBezTo>
                  <a:cubicBezTo>
                    <a:pt x="2335" y="1163"/>
                    <a:pt x="2632" y="1355"/>
                    <a:pt x="2732" y="1355"/>
                  </a:cubicBezTo>
                  <a:cubicBezTo>
                    <a:pt x="2747" y="1355"/>
                    <a:pt x="2757" y="1351"/>
                    <a:pt x="2763" y="1343"/>
                  </a:cubicBezTo>
                  <a:cubicBezTo>
                    <a:pt x="2808" y="1297"/>
                    <a:pt x="2580" y="1000"/>
                    <a:pt x="2283" y="726"/>
                  </a:cubicBezTo>
                  <a:cubicBezTo>
                    <a:pt x="1964" y="475"/>
                    <a:pt x="1621" y="270"/>
                    <a:pt x="1621" y="270"/>
                  </a:cubicBezTo>
                  <a:cubicBezTo>
                    <a:pt x="1621" y="270"/>
                    <a:pt x="1233" y="110"/>
                    <a:pt x="823" y="41"/>
                  </a:cubicBezTo>
                  <a:cubicBezTo>
                    <a:pt x="650" y="13"/>
                    <a:pt x="478" y="0"/>
                    <a:pt x="336"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grpSp>
        <p:nvGrpSpPr>
          <p:cNvPr id="813" name="Google Shape;813;p15"/>
          <p:cNvGrpSpPr/>
          <p:nvPr/>
        </p:nvGrpSpPr>
        <p:grpSpPr>
          <a:xfrm>
            <a:off x="13272295" y="5273870"/>
            <a:ext cx="4751714" cy="5042396"/>
            <a:chOff x="6280422" y="2636935"/>
            <a:chExt cx="2375857" cy="2521198"/>
          </a:xfrm>
        </p:grpSpPr>
        <p:sp>
          <p:nvSpPr>
            <p:cNvPr id="814" name="Google Shape;814;p15"/>
            <p:cNvSpPr/>
            <p:nvPr/>
          </p:nvSpPr>
          <p:spPr>
            <a:xfrm>
              <a:off x="6445650" y="4366118"/>
              <a:ext cx="27" cy="619"/>
            </a:xfrm>
            <a:custGeom>
              <a:avLst/>
              <a:gdLst/>
              <a:ahLst/>
              <a:cxnLst/>
              <a:rect l="l" t="t" r="r" b="b"/>
              <a:pathLst>
                <a:path w="1" h="23" extrusionOk="0">
                  <a:moveTo>
                    <a:pt x="0" y="23"/>
                  </a:moveTo>
                  <a:cubicBezTo>
                    <a:pt x="0" y="23"/>
                    <a:pt x="0" y="23"/>
                    <a:pt x="0" y="23"/>
                  </a:cubicBezTo>
                  <a:cubicBezTo>
                    <a:pt x="0" y="23"/>
                    <a:pt x="0" y="23"/>
                    <a:pt x="0" y="0"/>
                  </a:cubicBezTo>
                  <a:close/>
                </a:path>
              </a:pathLst>
            </a:custGeom>
            <a:solidFill>
              <a:srgbClr val="958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15" name="Google Shape;815;p15"/>
            <p:cNvSpPr/>
            <p:nvPr/>
          </p:nvSpPr>
          <p:spPr>
            <a:xfrm>
              <a:off x="8342374" y="4566355"/>
              <a:ext cx="27" cy="619"/>
            </a:xfrm>
            <a:custGeom>
              <a:avLst/>
              <a:gdLst/>
              <a:ahLst/>
              <a:cxnLst/>
              <a:rect l="l" t="t" r="r" b="b"/>
              <a:pathLst>
                <a:path w="1" h="23" extrusionOk="0">
                  <a:moveTo>
                    <a:pt x="1" y="0"/>
                  </a:moveTo>
                  <a:cubicBezTo>
                    <a:pt x="1" y="0"/>
                    <a:pt x="1" y="0"/>
                    <a:pt x="1" y="0"/>
                  </a:cubicBezTo>
                  <a:cubicBezTo>
                    <a:pt x="1" y="0"/>
                    <a:pt x="1" y="0"/>
                    <a:pt x="1" y="23"/>
                  </a:cubicBezTo>
                  <a:close/>
                </a:path>
              </a:pathLst>
            </a:custGeom>
            <a:solidFill>
              <a:srgbClr val="958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16" name="Google Shape;816;p15"/>
            <p:cNvSpPr/>
            <p:nvPr/>
          </p:nvSpPr>
          <p:spPr>
            <a:xfrm>
              <a:off x="6494168" y="4150353"/>
              <a:ext cx="1948365" cy="1007779"/>
            </a:xfrm>
            <a:custGeom>
              <a:avLst/>
              <a:gdLst/>
              <a:ahLst/>
              <a:cxnLst/>
              <a:rect l="l" t="t" r="r" b="b"/>
              <a:pathLst>
                <a:path w="72403" h="37450" extrusionOk="0">
                  <a:moveTo>
                    <a:pt x="54370" y="5850"/>
                  </a:moveTo>
                  <a:cubicBezTo>
                    <a:pt x="54736" y="6146"/>
                    <a:pt x="55101" y="6489"/>
                    <a:pt x="55466" y="6854"/>
                  </a:cubicBezTo>
                  <a:cubicBezTo>
                    <a:pt x="55626" y="6991"/>
                    <a:pt x="55763" y="7128"/>
                    <a:pt x="55900" y="7265"/>
                  </a:cubicBezTo>
                  <a:cubicBezTo>
                    <a:pt x="55398" y="6785"/>
                    <a:pt x="54873" y="6329"/>
                    <a:pt x="54370" y="5850"/>
                  </a:cubicBezTo>
                  <a:close/>
                  <a:moveTo>
                    <a:pt x="20041" y="3864"/>
                  </a:moveTo>
                  <a:cubicBezTo>
                    <a:pt x="19859" y="4686"/>
                    <a:pt x="19653" y="5553"/>
                    <a:pt x="19516" y="6169"/>
                  </a:cubicBezTo>
                  <a:lnTo>
                    <a:pt x="19699" y="6169"/>
                  </a:lnTo>
                  <a:cubicBezTo>
                    <a:pt x="19699" y="6192"/>
                    <a:pt x="19699" y="6215"/>
                    <a:pt x="19676" y="6238"/>
                  </a:cubicBezTo>
                  <a:cubicBezTo>
                    <a:pt x="19676" y="6283"/>
                    <a:pt x="19676" y="6329"/>
                    <a:pt x="19653" y="6375"/>
                  </a:cubicBezTo>
                  <a:cubicBezTo>
                    <a:pt x="19630" y="6489"/>
                    <a:pt x="19630" y="6580"/>
                    <a:pt x="19608" y="6671"/>
                  </a:cubicBezTo>
                  <a:cubicBezTo>
                    <a:pt x="19608" y="6717"/>
                    <a:pt x="19585" y="6763"/>
                    <a:pt x="19585" y="6808"/>
                  </a:cubicBezTo>
                  <a:cubicBezTo>
                    <a:pt x="19562" y="6922"/>
                    <a:pt x="19539" y="7059"/>
                    <a:pt x="19516" y="7174"/>
                  </a:cubicBezTo>
                  <a:cubicBezTo>
                    <a:pt x="19516" y="7196"/>
                    <a:pt x="19516" y="7242"/>
                    <a:pt x="19493" y="7288"/>
                  </a:cubicBezTo>
                  <a:cubicBezTo>
                    <a:pt x="19493" y="7356"/>
                    <a:pt x="19471" y="7447"/>
                    <a:pt x="19448" y="7516"/>
                  </a:cubicBezTo>
                  <a:cubicBezTo>
                    <a:pt x="19448" y="7562"/>
                    <a:pt x="19448" y="7607"/>
                    <a:pt x="19448" y="7630"/>
                  </a:cubicBezTo>
                  <a:cubicBezTo>
                    <a:pt x="19425" y="7744"/>
                    <a:pt x="19402" y="7835"/>
                    <a:pt x="19402" y="7927"/>
                  </a:cubicBezTo>
                  <a:cubicBezTo>
                    <a:pt x="19379" y="7950"/>
                    <a:pt x="19379" y="7972"/>
                    <a:pt x="19379" y="7995"/>
                  </a:cubicBezTo>
                  <a:cubicBezTo>
                    <a:pt x="19379" y="8064"/>
                    <a:pt x="19356" y="8109"/>
                    <a:pt x="19356" y="8178"/>
                  </a:cubicBezTo>
                  <a:cubicBezTo>
                    <a:pt x="19356" y="8201"/>
                    <a:pt x="19334" y="8223"/>
                    <a:pt x="19334" y="8246"/>
                  </a:cubicBezTo>
                  <a:cubicBezTo>
                    <a:pt x="19334" y="8315"/>
                    <a:pt x="19311" y="8383"/>
                    <a:pt x="19311" y="8429"/>
                  </a:cubicBezTo>
                  <a:cubicBezTo>
                    <a:pt x="19311" y="8429"/>
                    <a:pt x="19311" y="8429"/>
                    <a:pt x="19311" y="8452"/>
                  </a:cubicBezTo>
                  <a:cubicBezTo>
                    <a:pt x="19311" y="8475"/>
                    <a:pt x="19311" y="8520"/>
                    <a:pt x="19311" y="8543"/>
                  </a:cubicBezTo>
                  <a:cubicBezTo>
                    <a:pt x="19311" y="8543"/>
                    <a:pt x="19311" y="8566"/>
                    <a:pt x="19311" y="8566"/>
                  </a:cubicBezTo>
                  <a:cubicBezTo>
                    <a:pt x="19288" y="8589"/>
                    <a:pt x="19311" y="8612"/>
                    <a:pt x="19311" y="8612"/>
                  </a:cubicBezTo>
                  <a:cubicBezTo>
                    <a:pt x="18923" y="8566"/>
                    <a:pt x="18558" y="8497"/>
                    <a:pt x="18192" y="8452"/>
                  </a:cubicBezTo>
                  <a:cubicBezTo>
                    <a:pt x="18101" y="8452"/>
                    <a:pt x="18010" y="8429"/>
                    <a:pt x="17918" y="8429"/>
                  </a:cubicBezTo>
                  <a:cubicBezTo>
                    <a:pt x="17645" y="8383"/>
                    <a:pt x="17371" y="8338"/>
                    <a:pt x="17097" y="8315"/>
                  </a:cubicBezTo>
                  <a:cubicBezTo>
                    <a:pt x="17051" y="8315"/>
                    <a:pt x="17028" y="8292"/>
                    <a:pt x="16983" y="8292"/>
                  </a:cubicBezTo>
                  <a:cubicBezTo>
                    <a:pt x="16663" y="8246"/>
                    <a:pt x="16344" y="8223"/>
                    <a:pt x="16024" y="8178"/>
                  </a:cubicBezTo>
                  <a:lnTo>
                    <a:pt x="15978" y="8178"/>
                  </a:lnTo>
                  <a:cubicBezTo>
                    <a:pt x="15659" y="8132"/>
                    <a:pt x="15339" y="8087"/>
                    <a:pt x="15020" y="8064"/>
                  </a:cubicBezTo>
                  <a:lnTo>
                    <a:pt x="14997" y="8064"/>
                  </a:lnTo>
                  <a:cubicBezTo>
                    <a:pt x="14540" y="8018"/>
                    <a:pt x="14107" y="7972"/>
                    <a:pt x="13673" y="7927"/>
                  </a:cubicBezTo>
                  <a:cubicBezTo>
                    <a:pt x="14038" y="7790"/>
                    <a:pt x="14403" y="7653"/>
                    <a:pt x="14769" y="7516"/>
                  </a:cubicBezTo>
                  <a:cubicBezTo>
                    <a:pt x="16138" y="6968"/>
                    <a:pt x="17667" y="6352"/>
                    <a:pt x="18763" y="5279"/>
                  </a:cubicBezTo>
                  <a:cubicBezTo>
                    <a:pt x="19151" y="4891"/>
                    <a:pt x="19585" y="4412"/>
                    <a:pt x="20041" y="3864"/>
                  </a:cubicBezTo>
                  <a:close/>
                  <a:moveTo>
                    <a:pt x="44282" y="714"/>
                  </a:moveTo>
                  <a:cubicBezTo>
                    <a:pt x="45309" y="3476"/>
                    <a:pt x="47249" y="7402"/>
                    <a:pt x="48778" y="9433"/>
                  </a:cubicBezTo>
                  <a:cubicBezTo>
                    <a:pt x="49691" y="10666"/>
                    <a:pt x="51106" y="11510"/>
                    <a:pt x="52385" y="12264"/>
                  </a:cubicBezTo>
                  <a:cubicBezTo>
                    <a:pt x="52522" y="12355"/>
                    <a:pt x="52659" y="12423"/>
                    <a:pt x="52796" y="12515"/>
                  </a:cubicBezTo>
                  <a:cubicBezTo>
                    <a:pt x="52773" y="12515"/>
                    <a:pt x="52750" y="12492"/>
                    <a:pt x="52727" y="12492"/>
                  </a:cubicBezTo>
                  <a:cubicBezTo>
                    <a:pt x="52590" y="12469"/>
                    <a:pt x="52453" y="12446"/>
                    <a:pt x="52316" y="12423"/>
                  </a:cubicBezTo>
                  <a:cubicBezTo>
                    <a:pt x="52248" y="12401"/>
                    <a:pt x="52179" y="12401"/>
                    <a:pt x="52111" y="12378"/>
                  </a:cubicBezTo>
                  <a:cubicBezTo>
                    <a:pt x="51974" y="12355"/>
                    <a:pt x="51837" y="12355"/>
                    <a:pt x="51677" y="12332"/>
                  </a:cubicBezTo>
                  <a:cubicBezTo>
                    <a:pt x="51631" y="12309"/>
                    <a:pt x="51563" y="12309"/>
                    <a:pt x="51494" y="12286"/>
                  </a:cubicBezTo>
                  <a:cubicBezTo>
                    <a:pt x="51358" y="12286"/>
                    <a:pt x="51198" y="12264"/>
                    <a:pt x="51061" y="12241"/>
                  </a:cubicBezTo>
                  <a:cubicBezTo>
                    <a:pt x="50992" y="12241"/>
                    <a:pt x="50924" y="12218"/>
                    <a:pt x="50855" y="12218"/>
                  </a:cubicBezTo>
                  <a:cubicBezTo>
                    <a:pt x="50718" y="12195"/>
                    <a:pt x="50581" y="12195"/>
                    <a:pt x="50445" y="12172"/>
                  </a:cubicBezTo>
                  <a:cubicBezTo>
                    <a:pt x="50376" y="12172"/>
                    <a:pt x="50308" y="12172"/>
                    <a:pt x="50239" y="12149"/>
                  </a:cubicBezTo>
                  <a:cubicBezTo>
                    <a:pt x="50102" y="12149"/>
                    <a:pt x="49965" y="12127"/>
                    <a:pt x="49805" y="12127"/>
                  </a:cubicBezTo>
                  <a:cubicBezTo>
                    <a:pt x="49737" y="12127"/>
                    <a:pt x="49691" y="12104"/>
                    <a:pt x="49623" y="12104"/>
                  </a:cubicBezTo>
                  <a:cubicBezTo>
                    <a:pt x="49486" y="12104"/>
                    <a:pt x="49326" y="12081"/>
                    <a:pt x="49189" y="12081"/>
                  </a:cubicBezTo>
                  <a:lnTo>
                    <a:pt x="49007" y="12081"/>
                  </a:lnTo>
                  <a:cubicBezTo>
                    <a:pt x="48870" y="12058"/>
                    <a:pt x="48733" y="12058"/>
                    <a:pt x="48596" y="12058"/>
                  </a:cubicBezTo>
                  <a:cubicBezTo>
                    <a:pt x="48527" y="12058"/>
                    <a:pt x="48459" y="12058"/>
                    <a:pt x="48390" y="12035"/>
                  </a:cubicBezTo>
                  <a:lnTo>
                    <a:pt x="47820" y="12035"/>
                  </a:lnTo>
                  <a:cubicBezTo>
                    <a:pt x="47683" y="12035"/>
                    <a:pt x="47546" y="12035"/>
                    <a:pt x="47432" y="12012"/>
                  </a:cubicBezTo>
                  <a:lnTo>
                    <a:pt x="46701" y="12012"/>
                  </a:lnTo>
                  <a:cubicBezTo>
                    <a:pt x="46587" y="12012"/>
                    <a:pt x="46473" y="12012"/>
                    <a:pt x="46359" y="12035"/>
                  </a:cubicBezTo>
                  <a:lnTo>
                    <a:pt x="45720" y="12035"/>
                  </a:lnTo>
                  <a:cubicBezTo>
                    <a:pt x="45606" y="12035"/>
                    <a:pt x="45514" y="12035"/>
                    <a:pt x="45400" y="12058"/>
                  </a:cubicBezTo>
                  <a:lnTo>
                    <a:pt x="44989" y="12058"/>
                  </a:lnTo>
                  <a:cubicBezTo>
                    <a:pt x="44944" y="12058"/>
                    <a:pt x="44898" y="12058"/>
                    <a:pt x="44852" y="12081"/>
                  </a:cubicBezTo>
                  <a:lnTo>
                    <a:pt x="44510" y="12081"/>
                  </a:lnTo>
                  <a:cubicBezTo>
                    <a:pt x="44441" y="12081"/>
                    <a:pt x="44350" y="12104"/>
                    <a:pt x="44282" y="12104"/>
                  </a:cubicBezTo>
                  <a:lnTo>
                    <a:pt x="44190" y="12104"/>
                  </a:lnTo>
                  <a:cubicBezTo>
                    <a:pt x="44122" y="12104"/>
                    <a:pt x="44053" y="12104"/>
                    <a:pt x="44008" y="12127"/>
                  </a:cubicBezTo>
                  <a:lnTo>
                    <a:pt x="43780" y="12127"/>
                  </a:lnTo>
                  <a:cubicBezTo>
                    <a:pt x="43757" y="12127"/>
                    <a:pt x="43734" y="12149"/>
                    <a:pt x="43711" y="12149"/>
                  </a:cubicBezTo>
                  <a:lnTo>
                    <a:pt x="43528" y="12149"/>
                  </a:lnTo>
                  <a:cubicBezTo>
                    <a:pt x="43665" y="12127"/>
                    <a:pt x="43734" y="12104"/>
                    <a:pt x="43734" y="12081"/>
                  </a:cubicBezTo>
                  <a:cubicBezTo>
                    <a:pt x="43734" y="12058"/>
                    <a:pt x="43643" y="12035"/>
                    <a:pt x="43506" y="12035"/>
                  </a:cubicBezTo>
                  <a:cubicBezTo>
                    <a:pt x="43894" y="10095"/>
                    <a:pt x="44168" y="7721"/>
                    <a:pt x="44259" y="5188"/>
                  </a:cubicBezTo>
                  <a:lnTo>
                    <a:pt x="44259" y="5188"/>
                  </a:lnTo>
                  <a:cubicBezTo>
                    <a:pt x="44236" y="5211"/>
                    <a:pt x="44213" y="5233"/>
                    <a:pt x="44190" y="5256"/>
                  </a:cubicBezTo>
                  <a:cubicBezTo>
                    <a:pt x="44282" y="3750"/>
                    <a:pt x="44327" y="2220"/>
                    <a:pt x="44282" y="714"/>
                  </a:cubicBezTo>
                  <a:close/>
                  <a:moveTo>
                    <a:pt x="63021" y="13702"/>
                  </a:moveTo>
                  <a:lnTo>
                    <a:pt x="63021" y="13702"/>
                  </a:lnTo>
                  <a:cubicBezTo>
                    <a:pt x="63204" y="13838"/>
                    <a:pt x="63386" y="13975"/>
                    <a:pt x="63569" y="14090"/>
                  </a:cubicBezTo>
                  <a:cubicBezTo>
                    <a:pt x="63911" y="14318"/>
                    <a:pt x="64208" y="14478"/>
                    <a:pt x="64391" y="14592"/>
                  </a:cubicBezTo>
                  <a:lnTo>
                    <a:pt x="64368" y="14592"/>
                  </a:lnTo>
                  <a:cubicBezTo>
                    <a:pt x="64254" y="14546"/>
                    <a:pt x="64163" y="14523"/>
                    <a:pt x="64071" y="14478"/>
                  </a:cubicBezTo>
                  <a:cubicBezTo>
                    <a:pt x="63957" y="14432"/>
                    <a:pt x="63866" y="14386"/>
                    <a:pt x="63774" y="14341"/>
                  </a:cubicBezTo>
                  <a:cubicBezTo>
                    <a:pt x="63752" y="14318"/>
                    <a:pt x="63706" y="14295"/>
                    <a:pt x="63683" y="14272"/>
                  </a:cubicBezTo>
                  <a:cubicBezTo>
                    <a:pt x="63615" y="14227"/>
                    <a:pt x="63569" y="14204"/>
                    <a:pt x="63523" y="14158"/>
                  </a:cubicBezTo>
                  <a:cubicBezTo>
                    <a:pt x="63432" y="14112"/>
                    <a:pt x="63341" y="14021"/>
                    <a:pt x="63272" y="13953"/>
                  </a:cubicBezTo>
                  <a:cubicBezTo>
                    <a:pt x="63181" y="13861"/>
                    <a:pt x="63090" y="13793"/>
                    <a:pt x="63021" y="13702"/>
                  </a:cubicBezTo>
                  <a:close/>
                  <a:moveTo>
                    <a:pt x="68271" y="15870"/>
                  </a:moveTo>
                  <a:lnTo>
                    <a:pt x="68271" y="15870"/>
                  </a:lnTo>
                  <a:cubicBezTo>
                    <a:pt x="68225" y="15938"/>
                    <a:pt x="68180" y="15984"/>
                    <a:pt x="68134" y="16007"/>
                  </a:cubicBezTo>
                  <a:cubicBezTo>
                    <a:pt x="68088" y="16007"/>
                    <a:pt x="68043" y="15984"/>
                    <a:pt x="67997" y="15984"/>
                  </a:cubicBezTo>
                  <a:cubicBezTo>
                    <a:pt x="68088" y="15938"/>
                    <a:pt x="68180" y="15916"/>
                    <a:pt x="68271" y="15870"/>
                  </a:cubicBezTo>
                  <a:close/>
                  <a:moveTo>
                    <a:pt x="69932" y="17340"/>
                  </a:moveTo>
                  <a:cubicBezTo>
                    <a:pt x="70133" y="17454"/>
                    <a:pt x="70354" y="17610"/>
                    <a:pt x="70554" y="17787"/>
                  </a:cubicBezTo>
                  <a:cubicBezTo>
                    <a:pt x="70829" y="18041"/>
                    <a:pt x="71064" y="18354"/>
                    <a:pt x="71243" y="18598"/>
                  </a:cubicBezTo>
                  <a:lnTo>
                    <a:pt x="71243" y="18598"/>
                  </a:lnTo>
                  <a:cubicBezTo>
                    <a:pt x="71087" y="18407"/>
                    <a:pt x="70954" y="18253"/>
                    <a:pt x="70873" y="18152"/>
                  </a:cubicBezTo>
                  <a:cubicBezTo>
                    <a:pt x="70622" y="17901"/>
                    <a:pt x="70325" y="17673"/>
                    <a:pt x="70051" y="17445"/>
                  </a:cubicBezTo>
                  <a:cubicBezTo>
                    <a:pt x="70012" y="17405"/>
                    <a:pt x="69972" y="17365"/>
                    <a:pt x="69932" y="17340"/>
                  </a:cubicBezTo>
                  <a:close/>
                  <a:moveTo>
                    <a:pt x="19790" y="22010"/>
                  </a:moveTo>
                  <a:cubicBezTo>
                    <a:pt x="19813" y="22033"/>
                    <a:pt x="19836" y="22056"/>
                    <a:pt x="19859" y="22078"/>
                  </a:cubicBezTo>
                  <a:cubicBezTo>
                    <a:pt x="19813" y="22056"/>
                    <a:pt x="19767" y="22033"/>
                    <a:pt x="19744" y="22010"/>
                  </a:cubicBezTo>
                  <a:close/>
                  <a:moveTo>
                    <a:pt x="20914" y="22002"/>
                  </a:moveTo>
                  <a:cubicBezTo>
                    <a:pt x="21671" y="22002"/>
                    <a:pt x="22434" y="22039"/>
                    <a:pt x="23168" y="22147"/>
                  </a:cubicBezTo>
                  <a:cubicBezTo>
                    <a:pt x="23397" y="22193"/>
                    <a:pt x="23648" y="22261"/>
                    <a:pt x="23899" y="22329"/>
                  </a:cubicBezTo>
                  <a:cubicBezTo>
                    <a:pt x="24994" y="22626"/>
                    <a:pt x="26090" y="22923"/>
                    <a:pt x="26957" y="23037"/>
                  </a:cubicBezTo>
                  <a:cubicBezTo>
                    <a:pt x="27391" y="23106"/>
                    <a:pt x="27756" y="23151"/>
                    <a:pt x="28007" y="23174"/>
                  </a:cubicBezTo>
                  <a:lnTo>
                    <a:pt x="28395" y="23174"/>
                  </a:lnTo>
                  <a:cubicBezTo>
                    <a:pt x="28395" y="23174"/>
                    <a:pt x="28532" y="23197"/>
                    <a:pt x="28783" y="23197"/>
                  </a:cubicBezTo>
                  <a:cubicBezTo>
                    <a:pt x="29057" y="23197"/>
                    <a:pt x="29400" y="23197"/>
                    <a:pt x="29833" y="23174"/>
                  </a:cubicBezTo>
                  <a:cubicBezTo>
                    <a:pt x="30077" y="23174"/>
                    <a:pt x="30351" y="23164"/>
                    <a:pt x="30648" y="23164"/>
                  </a:cubicBezTo>
                  <a:cubicBezTo>
                    <a:pt x="30797" y="23164"/>
                    <a:pt x="30952" y="23166"/>
                    <a:pt x="31111" y="23174"/>
                  </a:cubicBezTo>
                  <a:cubicBezTo>
                    <a:pt x="31888" y="23288"/>
                    <a:pt x="32641" y="23471"/>
                    <a:pt x="33417" y="23562"/>
                  </a:cubicBezTo>
                  <a:cubicBezTo>
                    <a:pt x="34239" y="23676"/>
                    <a:pt x="35083" y="23973"/>
                    <a:pt x="35905" y="24019"/>
                  </a:cubicBezTo>
                  <a:lnTo>
                    <a:pt x="35950" y="24019"/>
                  </a:lnTo>
                  <a:cubicBezTo>
                    <a:pt x="36065" y="24041"/>
                    <a:pt x="36179" y="24064"/>
                    <a:pt x="36293" y="24087"/>
                  </a:cubicBezTo>
                  <a:cubicBezTo>
                    <a:pt x="36202" y="24133"/>
                    <a:pt x="36110" y="24178"/>
                    <a:pt x="35996" y="24224"/>
                  </a:cubicBezTo>
                  <a:cubicBezTo>
                    <a:pt x="35448" y="24475"/>
                    <a:pt x="34969" y="24749"/>
                    <a:pt x="34604" y="25069"/>
                  </a:cubicBezTo>
                  <a:cubicBezTo>
                    <a:pt x="34398" y="25183"/>
                    <a:pt x="34261" y="25342"/>
                    <a:pt x="34124" y="25479"/>
                  </a:cubicBezTo>
                  <a:cubicBezTo>
                    <a:pt x="34094" y="25479"/>
                    <a:pt x="34074" y="25469"/>
                    <a:pt x="34064" y="25469"/>
                  </a:cubicBezTo>
                  <a:cubicBezTo>
                    <a:pt x="34058" y="25469"/>
                    <a:pt x="34056" y="25472"/>
                    <a:pt x="34056" y="25479"/>
                  </a:cubicBezTo>
                  <a:cubicBezTo>
                    <a:pt x="34033" y="25479"/>
                    <a:pt x="34056" y="25502"/>
                    <a:pt x="34079" y="25525"/>
                  </a:cubicBezTo>
                  <a:cubicBezTo>
                    <a:pt x="33736" y="25799"/>
                    <a:pt x="33417" y="26096"/>
                    <a:pt x="33166" y="26529"/>
                  </a:cubicBezTo>
                  <a:cubicBezTo>
                    <a:pt x="33554" y="26758"/>
                    <a:pt x="33965" y="26986"/>
                    <a:pt x="34421" y="27237"/>
                  </a:cubicBezTo>
                  <a:cubicBezTo>
                    <a:pt x="33371" y="27922"/>
                    <a:pt x="31956" y="28858"/>
                    <a:pt x="30586" y="29839"/>
                  </a:cubicBezTo>
                  <a:cubicBezTo>
                    <a:pt x="30472" y="29930"/>
                    <a:pt x="30358" y="29999"/>
                    <a:pt x="30244" y="30090"/>
                  </a:cubicBezTo>
                  <a:cubicBezTo>
                    <a:pt x="29902" y="30341"/>
                    <a:pt x="29582" y="30592"/>
                    <a:pt x="29263" y="30820"/>
                  </a:cubicBezTo>
                  <a:cubicBezTo>
                    <a:pt x="29263" y="30820"/>
                    <a:pt x="29263" y="30843"/>
                    <a:pt x="29240" y="30843"/>
                  </a:cubicBezTo>
                  <a:cubicBezTo>
                    <a:pt x="29194" y="30889"/>
                    <a:pt x="29126" y="30935"/>
                    <a:pt x="29080" y="30980"/>
                  </a:cubicBezTo>
                  <a:cubicBezTo>
                    <a:pt x="29080" y="30957"/>
                    <a:pt x="29057" y="30957"/>
                    <a:pt x="29057" y="30935"/>
                  </a:cubicBezTo>
                  <a:cubicBezTo>
                    <a:pt x="29034" y="30912"/>
                    <a:pt x="29012" y="30889"/>
                    <a:pt x="28989" y="30866"/>
                  </a:cubicBezTo>
                  <a:cubicBezTo>
                    <a:pt x="28966" y="30843"/>
                    <a:pt x="28920" y="30820"/>
                    <a:pt x="28897" y="30775"/>
                  </a:cubicBezTo>
                  <a:cubicBezTo>
                    <a:pt x="28875" y="30752"/>
                    <a:pt x="28829" y="30729"/>
                    <a:pt x="28806" y="30706"/>
                  </a:cubicBezTo>
                  <a:cubicBezTo>
                    <a:pt x="28783" y="30684"/>
                    <a:pt x="28738" y="30638"/>
                    <a:pt x="28715" y="30615"/>
                  </a:cubicBezTo>
                  <a:cubicBezTo>
                    <a:pt x="28646" y="30547"/>
                    <a:pt x="28601" y="30501"/>
                    <a:pt x="28532" y="30432"/>
                  </a:cubicBezTo>
                  <a:cubicBezTo>
                    <a:pt x="28509" y="30410"/>
                    <a:pt x="28464" y="30387"/>
                    <a:pt x="28441" y="30341"/>
                  </a:cubicBezTo>
                  <a:cubicBezTo>
                    <a:pt x="28418" y="30341"/>
                    <a:pt x="28418" y="30318"/>
                    <a:pt x="28395" y="30318"/>
                  </a:cubicBezTo>
                  <a:cubicBezTo>
                    <a:pt x="28327" y="30250"/>
                    <a:pt x="28281" y="30204"/>
                    <a:pt x="28213" y="30136"/>
                  </a:cubicBezTo>
                  <a:cubicBezTo>
                    <a:pt x="28190" y="30136"/>
                    <a:pt x="28167" y="30113"/>
                    <a:pt x="28144" y="30090"/>
                  </a:cubicBezTo>
                  <a:cubicBezTo>
                    <a:pt x="28144" y="30067"/>
                    <a:pt x="28144" y="30067"/>
                    <a:pt x="28121" y="30067"/>
                  </a:cubicBezTo>
                  <a:cubicBezTo>
                    <a:pt x="27756" y="29725"/>
                    <a:pt x="27368" y="29383"/>
                    <a:pt x="26957" y="29040"/>
                  </a:cubicBezTo>
                  <a:lnTo>
                    <a:pt x="26934" y="29040"/>
                  </a:lnTo>
                  <a:cubicBezTo>
                    <a:pt x="26843" y="28949"/>
                    <a:pt x="26729" y="28858"/>
                    <a:pt x="26638" y="28766"/>
                  </a:cubicBezTo>
                  <a:lnTo>
                    <a:pt x="26615" y="28766"/>
                  </a:lnTo>
                  <a:cubicBezTo>
                    <a:pt x="25314" y="27671"/>
                    <a:pt x="23922" y="26598"/>
                    <a:pt x="22917" y="25867"/>
                  </a:cubicBezTo>
                  <a:cubicBezTo>
                    <a:pt x="22826" y="25799"/>
                    <a:pt x="22757" y="25753"/>
                    <a:pt x="22689" y="25685"/>
                  </a:cubicBezTo>
                  <a:cubicBezTo>
                    <a:pt x="22689" y="25685"/>
                    <a:pt x="22666" y="25685"/>
                    <a:pt x="22666" y="25662"/>
                  </a:cubicBezTo>
                  <a:cubicBezTo>
                    <a:pt x="22598" y="25616"/>
                    <a:pt x="22529" y="25571"/>
                    <a:pt x="22461" y="25525"/>
                  </a:cubicBezTo>
                  <a:cubicBezTo>
                    <a:pt x="22461" y="25525"/>
                    <a:pt x="22438" y="25502"/>
                    <a:pt x="22438" y="25502"/>
                  </a:cubicBezTo>
                  <a:cubicBezTo>
                    <a:pt x="22164" y="25320"/>
                    <a:pt x="21959" y="25160"/>
                    <a:pt x="21799" y="25046"/>
                  </a:cubicBezTo>
                  <a:cubicBezTo>
                    <a:pt x="21799" y="25046"/>
                    <a:pt x="21799" y="25023"/>
                    <a:pt x="21799" y="25023"/>
                  </a:cubicBezTo>
                  <a:cubicBezTo>
                    <a:pt x="22164" y="24817"/>
                    <a:pt x="22552" y="24680"/>
                    <a:pt x="22986" y="24635"/>
                  </a:cubicBezTo>
                  <a:cubicBezTo>
                    <a:pt x="22438" y="23790"/>
                    <a:pt x="21548" y="23128"/>
                    <a:pt x="20749" y="22603"/>
                  </a:cubicBezTo>
                  <a:cubicBezTo>
                    <a:pt x="20612" y="22421"/>
                    <a:pt x="20452" y="22215"/>
                    <a:pt x="20292" y="22010"/>
                  </a:cubicBezTo>
                  <a:cubicBezTo>
                    <a:pt x="20499" y="22005"/>
                    <a:pt x="20706" y="22002"/>
                    <a:pt x="20914" y="22002"/>
                  </a:cubicBezTo>
                  <a:close/>
                  <a:moveTo>
                    <a:pt x="38807" y="1"/>
                  </a:moveTo>
                  <a:cubicBezTo>
                    <a:pt x="36532" y="1"/>
                    <a:pt x="34178" y="131"/>
                    <a:pt x="31751" y="417"/>
                  </a:cubicBezTo>
                  <a:cubicBezTo>
                    <a:pt x="31157" y="509"/>
                    <a:pt x="30564" y="623"/>
                    <a:pt x="29947" y="737"/>
                  </a:cubicBezTo>
                  <a:cubicBezTo>
                    <a:pt x="20155" y="2700"/>
                    <a:pt x="9770" y="7288"/>
                    <a:pt x="138" y="12652"/>
                  </a:cubicBezTo>
                  <a:cubicBezTo>
                    <a:pt x="69" y="12880"/>
                    <a:pt x="1" y="13131"/>
                    <a:pt x="23" y="13405"/>
                  </a:cubicBezTo>
                  <a:cubicBezTo>
                    <a:pt x="46" y="13770"/>
                    <a:pt x="183" y="14135"/>
                    <a:pt x="411" y="14432"/>
                  </a:cubicBezTo>
                  <a:cubicBezTo>
                    <a:pt x="640" y="14729"/>
                    <a:pt x="959" y="14934"/>
                    <a:pt x="1279" y="15048"/>
                  </a:cubicBezTo>
                  <a:cubicBezTo>
                    <a:pt x="1279" y="15094"/>
                    <a:pt x="1279" y="15140"/>
                    <a:pt x="1279" y="15208"/>
                  </a:cubicBezTo>
                  <a:cubicBezTo>
                    <a:pt x="1279" y="18289"/>
                    <a:pt x="3539" y="21371"/>
                    <a:pt x="6392" y="24019"/>
                  </a:cubicBezTo>
                  <a:cubicBezTo>
                    <a:pt x="6392" y="24019"/>
                    <a:pt x="6392" y="24041"/>
                    <a:pt x="6414" y="24041"/>
                  </a:cubicBezTo>
                  <a:cubicBezTo>
                    <a:pt x="6529" y="24156"/>
                    <a:pt x="6666" y="24270"/>
                    <a:pt x="6780" y="24384"/>
                  </a:cubicBezTo>
                  <a:cubicBezTo>
                    <a:pt x="6825" y="24429"/>
                    <a:pt x="6871" y="24475"/>
                    <a:pt x="6917" y="24521"/>
                  </a:cubicBezTo>
                  <a:cubicBezTo>
                    <a:pt x="7008" y="24589"/>
                    <a:pt x="7122" y="24680"/>
                    <a:pt x="7213" y="24772"/>
                  </a:cubicBezTo>
                  <a:cubicBezTo>
                    <a:pt x="7259" y="24817"/>
                    <a:pt x="7305" y="24863"/>
                    <a:pt x="7350" y="24886"/>
                  </a:cubicBezTo>
                  <a:cubicBezTo>
                    <a:pt x="7464" y="24977"/>
                    <a:pt x="7556" y="25069"/>
                    <a:pt x="7670" y="25160"/>
                  </a:cubicBezTo>
                  <a:cubicBezTo>
                    <a:pt x="7693" y="25183"/>
                    <a:pt x="7738" y="25228"/>
                    <a:pt x="7784" y="25251"/>
                  </a:cubicBezTo>
                  <a:cubicBezTo>
                    <a:pt x="7921" y="25388"/>
                    <a:pt x="8081" y="25502"/>
                    <a:pt x="8218" y="25616"/>
                  </a:cubicBezTo>
                  <a:cubicBezTo>
                    <a:pt x="8218" y="25616"/>
                    <a:pt x="8241" y="25639"/>
                    <a:pt x="8241" y="25639"/>
                  </a:cubicBezTo>
                  <a:cubicBezTo>
                    <a:pt x="8377" y="25753"/>
                    <a:pt x="8514" y="25845"/>
                    <a:pt x="8651" y="25959"/>
                  </a:cubicBezTo>
                  <a:cubicBezTo>
                    <a:pt x="8697" y="26004"/>
                    <a:pt x="8743" y="26027"/>
                    <a:pt x="8788" y="26073"/>
                  </a:cubicBezTo>
                  <a:cubicBezTo>
                    <a:pt x="8880" y="26141"/>
                    <a:pt x="8994" y="26233"/>
                    <a:pt x="9085" y="26301"/>
                  </a:cubicBezTo>
                  <a:cubicBezTo>
                    <a:pt x="9131" y="26347"/>
                    <a:pt x="9176" y="26392"/>
                    <a:pt x="9222" y="26415"/>
                  </a:cubicBezTo>
                  <a:cubicBezTo>
                    <a:pt x="9336" y="26507"/>
                    <a:pt x="9450" y="26575"/>
                    <a:pt x="9564" y="26666"/>
                  </a:cubicBezTo>
                  <a:cubicBezTo>
                    <a:pt x="9587" y="26689"/>
                    <a:pt x="9633" y="26735"/>
                    <a:pt x="9679" y="26758"/>
                  </a:cubicBezTo>
                  <a:cubicBezTo>
                    <a:pt x="9975" y="26963"/>
                    <a:pt x="10249" y="27191"/>
                    <a:pt x="10546" y="27397"/>
                  </a:cubicBezTo>
                  <a:cubicBezTo>
                    <a:pt x="10592" y="27420"/>
                    <a:pt x="10637" y="27465"/>
                    <a:pt x="10660" y="27488"/>
                  </a:cubicBezTo>
                  <a:cubicBezTo>
                    <a:pt x="10774" y="27556"/>
                    <a:pt x="10888" y="27625"/>
                    <a:pt x="10980" y="27716"/>
                  </a:cubicBezTo>
                  <a:cubicBezTo>
                    <a:pt x="11025" y="27739"/>
                    <a:pt x="11071" y="27762"/>
                    <a:pt x="11117" y="27808"/>
                  </a:cubicBezTo>
                  <a:cubicBezTo>
                    <a:pt x="11231" y="27876"/>
                    <a:pt x="11345" y="27945"/>
                    <a:pt x="11436" y="28036"/>
                  </a:cubicBezTo>
                  <a:cubicBezTo>
                    <a:pt x="11482" y="28059"/>
                    <a:pt x="11505" y="28081"/>
                    <a:pt x="11550" y="28104"/>
                  </a:cubicBezTo>
                  <a:cubicBezTo>
                    <a:pt x="11824" y="28287"/>
                    <a:pt x="12121" y="28492"/>
                    <a:pt x="12395" y="28675"/>
                  </a:cubicBezTo>
                  <a:cubicBezTo>
                    <a:pt x="12440" y="28698"/>
                    <a:pt x="12463" y="28721"/>
                    <a:pt x="12486" y="28743"/>
                  </a:cubicBezTo>
                  <a:cubicBezTo>
                    <a:pt x="12600" y="28812"/>
                    <a:pt x="12714" y="28880"/>
                    <a:pt x="12806" y="28949"/>
                  </a:cubicBezTo>
                  <a:cubicBezTo>
                    <a:pt x="12851" y="28972"/>
                    <a:pt x="12897" y="28994"/>
                    <a:pt x="12920" y="29017"/>
                  </a:cubicBezTo>
                  <a:cubicBezTo>
                    <a:pt x="13034" y="29086"/>
                    <a:pt x="13125" y="29154"/>
                    <a:pt x="13239" y="29200"/>
                  </a:cubicBezTo>
                  <a:cubicBezTo>
                    <a:pt x="13262" y="29223"/>
                    <a:pt x="13285" y="29246"/>
                    <a:pt x="13331" y="29268"/>
                  </a:cubicBezTo>
                  <a:cubicBezTo>
                    <a:pt x="13582" y="29428"/>
                    <a:pt x="13856" y="29588"/>
                    <a:pt x="14107" y="29748"/>
                  </a:cubicBezTo>
                  <a:cubicBezTo>
                    <a:pt x="14129" y="29771"/>
                    <a:pt x="14152" y="29793"/>
                    <a:pt x="14175" y="29793"/>
                  </a:cubicBezTo>
                  <a:cubicBezTo>
                    <a:pt x="14266" y="29862"/>
                    <a:pt x="14381" y="29907"/>
                    <a:pt x="14472" y="29976"/>
                  </a:cubicBezTo>
                  <a:cubicBezTo>
                    <a:pt x="14495" y="29999"/>
                    <a:pt x="14517" y="30022"/>
                    <a:pt x="14563" y="30022"/>
                  </a:cubicBezTo>
                  <a:cubicBezTo>
                    <a:pt x="14654" y="30090"/>
                    <a:pt x="14746" y="30136"/>
                    <a:pt x="14837" y="30204"/>
                  </a:cubicBezTo>
                  <a:cubicBezTo>
                    <a:pt x="14860" y="30204"/>
                    <a:pt x="14883" y="30227"/>
                    <a:pt x="14906" y="30250"/>
                  </a:cubicBezTo>
                  <a:cubicBezTo>
                    <a:pt x="15134" y="30387"/>
                    <a:pt x="15362" y="30501"/>
                    <a:pt x="15567" y="30615"/>
                  </a:cubicBezTo>
                  <a:cubicBezTo>
                    <a:pt x="15590" y="30638"/>
                    <a:pt x="15590" y="30638"/>
                    <a:pt x="15613" y="30661"/>
                  </a:cubicBezTo>
                  <a:cubicBezTo>
                    <a:pt x="15704" y="30706"/>
                    <a:pt x="15773" y="30752"/>
                    <a:pt x="15864" y="30798"/>
                  </a:cubicBezTo>
                  <a:cubicBezTo>
                    <a:pt x="15887" y="30820"/>
                    <a:pt x="15910" y="30820"/>
                    <a:pt x="15933" y="30843"/>
                  </a:cubicBezTo>
                  <a:cubicBezTo>
                    <a:pt x="16001" y="30889"/>
                    <a:pt x="16092" y="30935"/>
                    <a:pt x="16161" y="30957"/>
                  </a:cubicBezTo>
                  <a:cubicBezTo>
                    <a:pt x="16184" y="30980"/>
                    <a:pt x="16184" y="30980"/>
                    <a:pt x="16207" y="30980"/>
                  </a:cubicBezTo>
                  <a:cubicBezTo>
                    <a:pt x="16389" y="31094"/>
                    <a:pt x="16549" y="31186"/>
                    <a:pt x="16709" y="31277"/>
                  </a:cubicBezTo>
                  <a:lnTo>
                    <a:pt x="16732" y="31277"/>
                  </a:lnTo>
                  <a:cubicBezTo>
                    <a:pt x="16800" y="31323"/>
                    <a:pt x="16846" y="31345"/>
                    <a:pt x="16914" y="31391"/>
                  </a:cubicBezTo>
                  <a:lnTo>
                    <a:pt x="16937" y="31391"/>
                  </a:lnTo>
                  <a:cubicBezTo>
                    <a:pt x="17005" y="31437"/>
                    <a:pt x="17051" y="31460"/>
                    <a:pt x="17120" y="31482"/>
                  </a:cubicBezTo>
                  <a:cubicBezTo>
                    <a:pt x="17120" y="31482"/>
                    <a:pt x="17120" y="31505"/>
                    <a:pt x="17120" y="31505"/>
                  </a:cubicBezTo>
                  <a:cubicBezTo>
                    <a:pt x="17234" y="31551"/>
                    <a:pt x="17348" y="31619"/>
                    <a:pt x="17416" y="31642"/>
                  </a:cubicBezTo>
                  <a:cubicBezTo>
                    <a:pt x="17416" y="31665"/>
                    <a:pt x="17416" y="31665"/>
                    <a:pt x="17439" y="31665"/>
                  </a:cubicBezTo>
                  <a:cubicBezTo>
                    <a:pt x="17462" y="31665"/>
                    <a:pt x="17485" y="31688"/>
                    <a:pt x="17508" y="31711"/>
                  </a:cubicBezTo>
                  <a:lnTo>
                    <a:pt x="17530" y="31711"/>
                  </a:lnTo>
                  <a:cubicBezTo>
                    <a:pt x="17576" y="31734"/>
                    <a:pt x="17622" y="31756"/>
                    <a:pt x="17622" y="31756"/>
                  </a:cubicBezTo>
                  <a:cubicBezTo>
                    <a:pt x="17576" y="31734"/>
                    <a:pt x="17781" y="31209"/>
                    <a:pt x="18055" y="30569"/>
                  </a:cubicBezTo>
                  <a:lnTo>
                    <a:pt x="18306" y="30638"/>
                  </a:lnTo>
                  <a:lnTo>
                    <a:pt x="20292" y="31209"/>
                  </a:lnTo>
                  <a:lnTo>
                    <a:pt x="21936" y="31688"/>
                  </a:lnTo>
                  <a:cubicBezTo>
                    <a:pt x="21753" y="31779"/>
                    <a:pt x="21616" y="31893"/>
                    <a:pt x="21639" y="31939"/>
                  </a:cubicBezTo>
                  <a:cubicBezTo>
                    <a:pt x="21644" y="31948"/>
                    <a:pt x="21656" y="31952"/>
                    <a:pt x="21676" y="31952"/>
                  </a:cubicBezTo>
                  <a:cubicBezTo>
                    <a:pt x="21753" y="31952"/>
                    <a:pt x="21936" y="31893"/>
                    <a:pt x="22118" y="31893"/>
                  </a:cubicBezTo>
                  <a:lnTo>
                    <a:pt x="22164" y="31893"/>
                  </a:lnTo>
                  <a:cubicBezTo>
                    <a:pt x="22050" y="31916"/>
                    <a:pt x="21913" y="31962"/>
                    <a:pt x="21730" y="32007"/>
                  </a:cubicBezTo>
                  <a:cubicBezTo>
                    <a:pt x="21571" y="31962"/>
                    <a:pt x="21411" y="31962"/>
                    <a:pt x="21411" y="31962"/>
                  </a:cubicBezTo>
                  <a:cubicBezTo>
                    <a:pt x="21411" y="31962"/>
                    <a:pt x="21182" y="32007"/>
                    <a:pt x="20954" y="32099"/>
                  </a:cubicBezTo>
                  <a:cubicBezTo>
                    <a:pt x="20817" y="32167"/>
                    <a:pt x="20680" y="32236"/>
                    <a:pt x="20612" y="32304"/>
                  </a:cubicBezTo>
                  <a:cubicBezTo>
                    <a:pt x="19356" y="32647"/>
                    <a:pt x="17736" y="33171"/>
                    <a:pt x="16754" y="33719"/>
                  </a:cubicBezTo>
                  <a:cubicBezTo>
                    <a:pt x="16732" y="33719"/>
                    <a:pt x="16709" y="33742"/>
                    <a:pt x="16709" y="33742"/>
                  </a:cubicBezTo>
                  <a:cubicBezTo>
                    <a:pt x="16640" y="33788"/>
                    <a:pt x="16595" y="33811"/>
                    <a:pt x="16526" y="33856"/>
                  </a:cubicBezTo>
                  <a:lnTo>
                    <a:pt x="16503" y="33856"/>
                  </a:lnTo>
                  <a:cubicBezTo>
                    <a:pt x="16412" y="33925"/>
                    <a:pt x="16321" y="33993"/>
                    <a:pt x="16229" y="34062"/>
                  </a:cubicBezTo>
                  <a:cubicBezTo>
                    <a:pt x="16229" y="34062"/>
                    <a:pt x="16207" y="34085"/>
                    <a:pt x="16207" y="34085"/>
                  </a:cubicBezTo>
                  <a:cubicBezTo>
                    <a:pt x="16161" y="34107"/>
                    <a:pt x="16138" y="34130"/>
                    <a:pt x="16115" y="34176"/>
                  </a:cubicBezTo>
                  <a:cubicBezTo>
                    <a:pt x="16092" y="34176"/>
                    <a:pt x="16070" y="34199"/>
                    <a:pt x="16047" y="34221"/>
                  </a:cubicBezTo>
                  <a:cubicBezTo>
                    <a:pt x="16024" y="34244"/>
                    <a:pt x="16001" y="34267"/>
                    <a:pt x="15978" y="34290"/>
                  </a:cubicBezTo>
                  <a:cubicBezTo>
                    <a:pt x="15978" y="34313"/>
                    <a:pt x="15955" y="34336"/>
                    <a:pt x="15933" y="34358"/>
                  </a:cubicBezTo>
                  <a:cubicBezTo>
                    <a:pt x="15933" y="34381"/>
                    <a:pt x="15910" y="34404"/>
                    <a:pt x="15910" y="34427"/>
                  </a:cubicBezTo>
                  <a:cubicBezTo>
                    <a:pt x="15887" y="34473"/>
                    <a:pt x="15864" y="34518"/>
                    <a:pt x="15841" y="34564"/>
                  </a:cubicBezTo>
                  <a:cubicBezTo>
                    <a:pt x="15841" y="34564"/>
                    <a:pt x="15841" y="34587"/>
                    <a:pt x="15841" y="34609"/>
                  </a:cubicBezTo>
                  <a:cubicBezTo>
                    <a:pt x="15841" y="34632"/>
                    <a:pt x="15841" y="34655"/>
                    <a:pt x="15841" y="34701"/>
                  </a:cubicBezTo>
                  <a:cubicBezTo>
                    <a:pt x="15841" y="34701"/>
                    <a:pt x="15841" y="34724"/>
                    <a:pt x="15841" y="34746"/>
                  </a:cubicBezTo>
                  <a:cubicBezTo>
                    <a:pt x="15864" y="34769"/>
                    <a:pt x="15864" y="34815"/>
                    <a:pt x="15887" y="34838"/>
                  </a:cubicBezTo>
                  <a:cubicBezTo>
                    <a:pt x="15887" y="34861"/>
                    <a:pt x="15887" y="34861"/>
                    <a:pt x="15910" y="34883"/>
                  </a:cubicBezTo>
                  <a:cubicBezTo>
                    <a:pt x="15933" y="34929"/>
                    <a:pt x="15955" y="34975"/>
                    <a:pt x="16001" y="34998"/>
                  </a:cubicBezTo>
                  <a:cubicBezTo>
                    <a:pt x="16001" y="35020"/>
                    <a:pt x="16024" y="35020"/>
                    <a:pt x="16024" y="35043"/>
                  </a:cubicBezTo>
                  <a:cubicBezTo>
                    <a:pt x="16070" y="35066"/>
                    <a:pt x="16115" y="35112"/>
                    <a:pt x="16161" y="35134"/>
                  </a:cubicBezTo>
                  <a:cubicBezTo>
                    <a:pt x="16184" y="35157"/>
                    <a:pt x="16207" y="35157"/>
                    <a:pt x="16229" y="35180"/>
                  </a:cubicBezTo>
                  <a:cubicBezTo>
                    <a:pt x="16275" y="35226"/>
                    <a:pt x="16344" y="35249"/>
                    <a:pt x="16389" y="35271"/>
                  </a:cubicBezTo>
                  <a:cubicBezTo>
                    <a:pt x="16412" y="35294"/>
                    <a:pt x="16435" y="35294"/>
                    <a:pt x="16458" y="35317"/>
                  </a:cubicBezTo>
                  <a:lnTo>
                    <a:pt x="16480" y="35317"/>
                  </a:lnTo>
                  <a:cubicBezTo>
                    <a:pt x="16572" y="35363"/>
                    <a:pt x="16663" y="35408"/>
                    <a:pt x="16754" y="35431"/>
                  </a:cubicBezTo>
                  <a:cubicBezTo>
                    <a:pt x="16891" y="35477"/>
                    <a:pt x="17005" y="35522"/>
                    <a:pt x="17142" y="35568"/>
                  </a:cubicBezTo>
                  <a:cubicBezTo>
                    <a:pt x="17188" y="35568"/>
                    <a:pt x="17234" y="35591"/>
                    <a:pt x="17279" y="35591"/>
                  </a:cubicBezTo>
                  <a:cubicBezTo>
                    <a:pt x="17371" y="35614"/>
                    <a:pt x="17462" y="35637"/>
                    <a:pt x="17553" y="35659"/>
                  </a:cubicBezTo>
                  <a:cubicBezTo>
                    <a:pt x="17622" y="35682"/>
                    <a:pt x="17667" y="35682"/>
                    <a:pt x="17736" y="35705"/>
                  </a:cubicBezTo>
                  <a:cubicBezTo>
                    <a:pt x="17827" y="35705"/>
                    <a:pt x="17918" y="35728"/>
                    <a:pt x="18010" y="35751"/>
                  </a:cubicBezTo>
                  <a:cubicBezTo>
                    <a:pt x="18078" y="35751"/>
                    <a:pt x="18124" y="35751"/>
                    <a:pt x="18192" y="35774"/>
                  </a:cubicBezTo>
                  <a:cubicBezTo>
                    <a:pt x="18284" y="35774"/>
                    <a:pt x="18375" y="35796"/>
                    <a:pt x="18489" y="35796"/>
                  </a:cubicBezTo>
                  <a:cubicBezTo>
                    <a:pt x="18558" y="35819"/>
                    <a:pt x="18626" y="35819"/>
                    <a:pt x="18695" y="35819"/>
                  </a:cubicBezTo>
                  <a:cubicBezTo>
                    <a:pt x="18786" y="35842"/>
                    <a:pt x="18877" y="35842"/>
                    <a:pt x="18991" y="35842"/>
                  </a:cubicBezTo>
                  <a:cubicBezTo>
                    <a:pt x="19060" y="35842"/>
                    <a:pt x="19128" y="35865"/>
                    <a:pt x="19197" y="35865"/>
                  </a:cubicBezTo>
                  <a:lnTo>
                    <a:pt x="19722" y="35865"/>
                  </a:lnTo>
                  <a:cubicBezTo>
                    <a:pt x="19836" y="35865"/>
                    <a:pt x="19950" y="35888"/>
                    <a:pt x="20041" y="35888"/>
                  </a:cubicBezTo>
                  <a:cubicBezTo>
                    <a:pt x="20133" y="35888"/>
                    <a:pt x="20201" y="35865"/>
                    <a:pt x="20269" y="35865"/>
                  </a:cubicBezTo>
                  <a:lnTo>
                    <a:pt x="20612" y="35865"/>
                  </a:lnTo>
                  <a:cubicBezTo>
                    <a:pt x="20680" y="35865"/>
                    <a:pt x="20772" y="35865"/>
                    <a:pt x="20863" y="35842"/>
                  </a:cubicBezTo>
                  <a:lnTo>
                    <a:pt x="21160" y="35842"/>
                  </a:lnTo>
                  <a:cubicBezTo>
                    <a:pt x="21274" y="35842"/>
                    <a:pt x="21365" y="35819"/>
                    <a:pt x="21456" y="35819"/>
                  </a:cubicBezTo>
                  <a:cubicBezTo>
                    <a:pt x="21548" y="35819"/>
                    <a:pt x="21639" y="35796"/>
                    <a:pt x="21753" y="35796"/>
                  </a:cubicBezTo>
                  <a:cubicBezTo>
                    <a:pt x="21844" y="35796"/>
                    <a:pt x="21959" y="35774"/>
                    <a:pt x="22050" y="35774"/>
                  </a:cubicBezTo>
                  <a:cubicBezTo>
                    <a:pt x="22141" y="35751"/>
                    <a:pt x="22232" y="35751"/>
                    <a:pt x="22324" y="35728"/>
                  </a:cubicBezTo>
                  <a:cubicBezTo>
                    <a:pt x="22438" y="35728"/>
                    <a:pt x="22552" y="35705"/>
                    <a:pt x="22666" y="35705"/>
                  </a:cubicBezTo>
                  <a:cubicBezTo>
                    <a:pt x="22757" y="35682"/>
                    <a:pt x="22826" y="35682"/>
                    <a:pt x="22917" y="35659"/>
                  </a:cubicBezTo>
                  <a:cubicBezTo>
                    <a:pt x="23031" y="35659"/>
                    <a:pt x="23168" y="35637"/>
                    <a:pt x="23282" y="35614"/>
                  </a:cubicBezTo>
                  <a:cubicBezTo>
                    <a:pt x="23351" y="35614"/>
                    <a:pt x="23419" y="35591"/>
                    <a:pt x="23488" y="35591"/>
                  </a:cubicBezTo>
                  <a:cubicBezTo>
                    <a:pt x="23625" y="35568"/>
                    <a:pt x="23762" y="35545"/>
                    <a:pt x="23899" y="35522"/>
                  </a:cubicBezTo>
                  <a:cubicBezTo>
                    <a:pt x="23944" y="35500"/>
                    <a:pt x="24013" y="35500"/>
                    <a:pt x="24081" y="35500"/>
                  </a:cubicBezTo>
                  <a:cubicBezTo>
                    <a:pt x="24218" y="35454"/>
                    <a:pt x="24355" y="35431"/>
                    <a:pt x="24492" y="35408"/>
                  </a:cubicBezTo>
                  <a:cubicBezTo>
                    <a:pt x="24538" y="35408"/>
                    <a:pt x="24606" y="35386"/>
                    <a:pt x="24652" y="35386"/>
                  </a:cubicBezTo>
                  <a:cubicBezTo>
                    <a:pt x="24789" y="35363"/>
                    <a:pt x="24949" y="35317"/>
                    <a:pt x="25108" y="35294"/>
                  </a:cubicBezTo>
                  <a:cubicBezTo>
                    <a:pt x="25131" y="35271"/>
                    <a:pt x="25177" y="35271"/>
                    <a:pt x="25200" y="35271"/>
                  </a:cubicBezTo>
                  <a:cubicBezTo>
                    <a:pt x="25360" y="35226"/>
                    <a:pt x="25519" y="35203"/>
                    <a:pt x="25679" y="35157"/>
                  </a:cubicBezTo>
                  <a:cubicBezTo>
                    <a:pt x="25702" y="35157"/>
                    <a:pt x="25725" y="35134"/>
                    <a:pt x="25748" y="35134"/>
                  </a:cubicBezTo>
                  <a:cubicBezTo>
                    <a:pt x="25930" y="35089"/>
                    <a:pt x="26090" y="35066"/>
                    <a:pt x="26250" y="35020"/>
                  </a:cubicBezTo>
                  <a:cubicBezTo>
                    <a:pt x="26250" y="35020"/>
                    <a:pt x="26273" y="34998"/>
                    <a:pt x="26295" y="34998"/>
                  </a:cubicBezTo>
                  <a:cubicBezTo>
                    <a:pt x="26455" y="34952"/>
                    <a:pt x="26638" y="34906"/>
                    <a:pt x="26797" y="34861"/>
                  </a:cubicBezTo>
                  <a:cubicBezTo>
                    <a:pt x="27026" y="34792"/>
                    <a:pt x="27231" y="34724"/>
                    <a:pt x="27459" y="34655"/>
                  </a:cubicBezTo>
                  <a:cubicBezTo>
                    <a:pt x="28350" y="35294"/>
                    <a:pt x="29856" y="35933"/>
                    <a:pt x="31591" y="36436"/>
                  </a:cubicBezTo>
                  <a:lnTo>
                    <a:pt x="31614" y="36436"/>
                  </a:lnTo>
                  <a:cubicBezTo>
                    <a:pt x="31796" y="36481"/>
                    <a:pt x="31956" y="36550"/>
                    <a:pt x="32139" y="36595"/>
                  </a:cubicBezTo>
                  <a:lnTo>
                    <a:pt x="32207" y="36595"/>
                  </a:lnTo>
                  <a:cubicBezTo>
                    <a:pt x="32367" y="36641"/>
                    <a:pt x="32527" y="36687"/>
                    <a:pt x="32709" y="36732"/>
                  </a:cubicBezTo>
                  <a:cubicBezTo>
                    <a:pt x="32732" y="36755"/>
                    <a:pt x="32778" y="36755"/>
                    <a:pt x="32823" y="36755"/>
                  </a:cubicBezTo>
                  <a:cubicBezTo>
                    <a:pt x="32960" y="36801"/>
                    <a:pt x="33120" y="36846"/>
                    <a:pt x="33280" y="36869"/>
                  </a:cubicBezTo>
                  <a:cubicBezTo>
                    <a:pt x="33326" y="36892"/>
                    <a:pt x="33371" y="36892"/>
                    <a:pt x="33417" y="36915"/>
                  </a:cubicBezTo>
                  <a:lnTo>
                    <a:pt x="33508" y="36915"/>
                  </a:lnTo>
                  <a:cubicBezTo>
                    <a:pt x="33622" y="36938"/>
                    <a:pt x="33736" y="36983"/>
                    <a:pt x="33851" y="36983"/>
                  </a:cubicBezTo>
                  <a:cubicBezTo>
                    <a:pt x="33919" y="37006"/>
                    <a:pt x="33965" y="37029"/>
                    <a:pt x="34033" y="37029"/>
                  </a:cubicBezTo>
                  <a:cubicBezTo>
                    <a:pt x="34170" y="37052"/>
                    <a:pt x="34307" y="37075"/>
                    <a:pt x="34421" y="37097"/>
                  </a:cubicBezTo>
                  <a:cubicBezTo>
                    <a:pt x="34512" y="37120"/>
                    <a:pt x="34581" y="37143"/>
                    <a:pt x="34649" y="37143"/>
                  </a:cubicBezTo>
                  <a:cubicBezTo>
                    <a:pt x="34764" y="37166"/>
                    <a:pt x="34878" y="37189"/>
                    <a:pt x="34992" y="37212"/>
                  </a:cubicBezTo>
                  <a:cubicBezTo>
                    <a:pt x="35083" y="37212"/>
                    <a:pt x="35174" y="37234"/>
                    <a:pt x="35266" y="37234"/>
                  </a:cubicBezTo>
                  <a:cubicBezTo>
                    <a:pt x="35357" y="37257"/>
                    <a:pt x="35471" y="37280"/>
                    <a:pt x="35562" y="37280"/>
                  </a:cubicBezTo>
                  <a:cubicBezTo>
                    <a:pt x="35677" y="37303"/>
                    <a:pt x="35768" y="37303"/>
                    <a:pt x="35859" y="37326"/>
                  </a:cubicBezTo>
                  <a:cubicBezTo>
                    <a:pt x="35950" y="37326"/>
                    <a:pt x="36042" y="37349"/>
                    <a:pt x="36133" y="37349"/>
                  </a:cubicBezTo>
                  <a:cubicBezTo>
                    <a:pt x="36247" y="37371"/>
                    <a:pt x="36338" y="37371"/>
                    <a:pt x="36430" y="37371"/>
                  </a:cubicBezTo>
                  <a:cubicBezTo>
                    <a:pt x="36521" y="37394"/>
                    <a:pt x="36612" y="37394"/>
                    <a:pt x="36681" y="37394"/>
                  </a:cubicBezTo>
                  <a:cubicBezTo>
                    <a:pt x="36795" y="37417"/>
                    <a:pt x="36886" y="37417"/>
                    <a:pt x="36978" y="37417"/>
                  </a:cubicBezTo>
                  <a:lnTo>
                    <a:pt x="37000" y="37417"/>
                  </a:lnTo>
                  <a:cubicBezTo>
                    <a:pt x="37092" y="37417"/>
                    <a:pt x="37160" y="37440"/>
                    <a:pt x="37229" y="37440"/>
                  </a:cubicBezTo>
                  <a:lnTo>
                    <a:pt x="37754" y="37440"/>
                  </a:lnTo>
                  <a:cubicBezTo>
                    <a:pt x="37792" y="37447"/>
                    <a:pt x="37827" y="37450"/>
                    <a:pt x="37862" y="37450"/>
                  </a:cubicBezTo>
                  <a:cubicBezTo>
                    <a:pt x="37931" y="37450"/>
                    <a:pt x="37997" y="37440"/>
                    <a:pt x="38073" y="37440"/>
                  </a:cubicBezTo>
                  <a:lnTo>
                    <a:pt x="38256" y="37440"/>
                  </a:lnTo>
                  <a:cubicBezTo>
                    <a:pt x="38347" y="37440"/>
                    <a:pt x="38461" y="37440"/>
                    <a:pt x="38553" y="37417"/>
                  </a:cubicBezTo>
                  <a:lnTo>
                    <a:pt x="38735" y="37417"/>
                  </a:lnTo>
                  <a:cubicBezTo>
                    <a:pt x="38826" y="37417"/>
                    <a:pt x="38941" y="37394"/>
                    <a:pt x="39032" y="37394"/>
                  </a:cubicBezTo>
                  <a:cubicBezTo>
                    <a:pt x="39078" y="37371"/>
                    <a:pt x="39123" y="37371"/>
                    <a:pt x="39192" y="37371"/>
                  </a:cubicBezTo>
                  <a:cubicBezTo>
                    <a:pt x="39283" y="37349"/>
                    <a:pt x="39397" y="37326"/>
                    <a:pt x="39488" y="37303"/>
                  </a:cubicBezTo>
                  <a:lnTo>
                    <a:pt x="39602" y="37303"/>
                  </a:lnTo>
                  <a:cubicBezTo>
                    <a:pt x="39694" y="37280"/>
                    <a:pt x="39785" y="37257"/>
                    <a:pt x="39876" y="37234"/>
                  </a:cubicBezTo>
                  <a:cubicBezTo>
                    <a:pt x="39899" y="37212"/>
                    <a:pt x="39945" y="37212"/>
                    <a:pt x="39991" y="37189"/>
                  </a:cubicBezTo>
                  <a:cubicBezTo>
                    <a:pt x="40105" y="37166"/>
                    <a:pt x="40196" y="37143"/>
                    <a:pt x="40287" y="37097"/>
                  </a:cubicBezTo>
                  <a:lnTo>
                    <a:pt x="40310" y="37097"/>
                  </a:lnTo>
                  <a:cubicBezTo>
                    <a:pt x="40333" y="37075"/>
                    <a:pt x="40356" y="37075"/>
                    <a:pt x="40379" y="37052"/>
                  </a:cubicBezTo>
                  <a:cubicBezTo>
                    <a:pt x="40424" y="37029"/>
                    <a:pt x="40493" y="37006"/>
                    <a:pt x="40538" y="36983"/>
                  </a:cubicBezTo>
                  <a:cubicBezTo>
                    <a:pt x="40561" y="36960"/>
                    <a:pt x="40584" y="36960"/>
                    <a:pt x="40607" y="36938"/>
                  </a:cubicBezTo>
                  <a:cubicBezTo>
                    <a:pt x="40652" y="36915"/>
                    <a:pt x="40698" y="36892"/>
                    <a:pt x="40744" y="36846"/>
                  </a:cubicBezTo>
                  <a:cubicBezTo>
                    <a:pt x="40767" y="36846"/>
                    <a:pt x="40767" y="36824"/>
                    <a:pt x="40789" y="36824"/>
                  </a:cubicBezTo>
                  <a:cubicBezTo>
                    <a:pt x="40812" y="36778"/>
                    <a:pt x="40858" y="36755"/>
                    <a:pt x="40881" y="36709"/>
                  </a:cubicBezTo>
                  <a:cubicBezTo>
                    <a:pt x="40904" y="36687"/>
                    <a:pt x="40904" y="36664"/>
                    <a:pt x="40904" y="36664"/>
                  </a:cubicBezTo>
                  <a:cubicBezTo>
                    <a:pt x="40926" y="36641"/>
                    <a:pt x="40949" y="36595"/>
                    <a:pt x="40949" y="36572"/>
                  </a:cubicBezTo>
                  <a:cubicBezTo>
                    <a:pt x="40949" y="36550"/>
                    <a:pt x="40949" y="36527"/>
                    <a:pt x="40949" y="36527"/>
                  </a:cubicBezTo>
                  <a:cubicBezTo>
                    <a:pt x="40972" y="36481"/>
                    <a:pt x="40972" y="36458"/>
                    <a:pt x="40972" y="36436"/>
                  </a:cubicBezTo>
                  <a:cubicBezTo>
                    <a:pt x="40972" y="36413"/>
                    <a:pt x="40972" y="36390"/>
                    <a:pt x="40949" y="36390"/>
                  </a:cubicBezTo>
                  <a:cubicBezTo>
                    <a:pt x="40949" y="36344"/>
                    <a:pt x="40949" y="36299"/>
                    <a:pt x="40926" y="36253"/>
                  </a:cubicBezTo>
                  <a:cubicBezTo>
                    <a:pt x="40904" y="36230"/>
                    <a:pt x="40904" y="36207"/>
                    <a:pt x="40881" y="36184"/>
                  </a:cubicBezTo>
                  <a:cubicBezTo>
                    <a:pt x="40858" y="36162"/>
                    <a:pt x="40858" y="36139"/>
                    <a:pt x="40835" y="36116"/>
                  </a:cubicBezTo>
                  <a:cubicBezTo>
                    <a:pt x="40812" y="36093"/>
                    <a:pt x="40789" y="36070"/>
                    <a:pt x="40767" y="36025"/>
                  </a:cubicBezTo>
                  <a:cubicBezTo>
                    <a:pt x="40767" y="36025"/>
                    <a:pt x="40744" y="36002"/>
                    <a:pt x="40721" y="35979"/>
                  </a:cubicBezTo>
                  <a:cubicBezTo>
                    <a:pt x="40698" y="35956"/>
                    <a:pt x="40675" y="35911"/>
                    <a:pt x="40652" y="35888"/>
                  </a:cubicBezTo>
                  <a:cubicBezTo>
                    <a:pt x="40630" y="35888"/>
                    <a:pt x="40607" y="35865"/>
                    <a:pt x="40607" y="35865"/>
                  </a:cubicBezTo>
                  <a:cubicBezTo>
                    <a:pt x="40538" y="35796"/>
                    <a:pt x="40447" y="35728"/>
                    <a:pt x="40356" y="35659"/>
                  </a:cubicBezTo>
                  <a:cubicBezTo>
                    <a:pt x="40356" y="35637"/>
                    <a:pt x="40333" y="35637"/>
                    <a:pt x="40310" y="35637"/>
                  </a:cubicBezTo>
                  <a:cubicBezTo>
                    <a:pt x="40264" y="35591"/>
                    <a:pt x="40219" y="35545"/>
                    <a:pt x="40173" y="35522"/>
                  </a:cubicBezTo>
                  <a:cubicBezTo>
                    <a:pt x="40150" y="35500"/>
                    <a:pt x="40127" y="35500"/>
                    <a:pt x="40127" y="35477"/>
                  </a:cubicBezTo>
                  <a:cubicBezTo>
                    <a:pt x="40059" y="35454"/>
                    <a:pt x="40013" y="35408"/>
                    <a:pt x="39945" y="35386"/>
                  </a:cubicBezTo>
                  <a:cubicBezTo>
                    <a:pt x="38986" y="34792"/>
                    <a:pt x="37503" y="34199"/>
                    <a:pt x="36361" y="33788"/>
                  </a:cubicBezTo>
                  <a:cubicBezTo>
                    <a:pt x="36293" y="33719"/>
                    <a:pt x="36156" y="33651"/>
                    <a:pt x="36042" y="33560"/>
                  </a:cubicBezTo>
                  <a:cubicBezTo>
                    <a:pt x="35813" y="33468"/>
                    <a:pt x="35562" y="33400"/>
                    <a:pt x="35562" y="33400"/>
                  </a:cubicBezTo>
                  <a:cubicBezTo>
                    <a:pt x="35562" y="33400"/>
                    <a:pt x="35425" y="33400"/>
                    <a:pt x="35266" y="33423"/>
                  </a:cubicBezTo>
                  <a:cubicBezTo>
                    <a:pt x="35083" y="33354"/>
                    <a:pt x="34946" y="33308"/>
                    <a:pt x="34832" y="33286"/>
                  </a:cubicBezTo>
                  <a:lnTo>
                    <a:pt x="34878" y="33286"/>
                  </a:lnTo>
                  <a:cubicBezTo>
                    <a:pt x="35061" y="33304"/>
                    <a:pt x="35230" y="33367"/>
                    <a:pt x="35313" y="33367"/>
                  </a:cubicBezTo>
                  <a:cubicBezTo>
                    <a:pt x="35333" y="33367"/>
                    <a:pt x="35348" y="33363"/>
                    <a:pt x="35357" y="33354"/>
                  </a:cubicBezTo>
                  <a:cubicBezTo>
                    <a:pt x="35380" y="33331"/>
                    <a:pt x="35266" y="33194"/>
                    <a:pt x="35083" y="33080"/>
                  </a:cubicBezTo>
                  <a:lnTo>
                    <a:pt x="36749" y="32738"/>
                  </a:lnTo>
                  <a:lnTo>
                    <a:pt x="38735" y="32304"/>
                  </a:lnTo>
                  <a:cubicBezTo>
                    <a:pt x="38781" y="32464"/>
                    <a:pt x="38781" y="32578"/>
                    <a:pt x="38735" y="32601"/>
                  </a:cubicBezTo>
                  <a:lnTo>
                    <a:pt x="38758" y="32601"/>
                  </a:lnTo>
                  <a:cubicBezTo>
                    <a:pt x="38826" y="32578"/>
                    <a:pt x="39055" y="32487"/>
                    <a:pt x="39397" y="32373"/>
                  </a:cubicBezTo>
                  <a:cubicBezTo>
                    <a:pt x="39420" y="32350"/>
                    <a:pt x="39420" y="32350"/>
                    <a:pt x="39420" y="32350"/>
                  </a:cubicBezTo>
                  <a:cubicBezTo>
                    <a:pt x="39808" y="32213"/>
                    <a:pt x="40310" y="32030"/>
                    <a:pt x="40949" y="31802"/>
                  </a:cubicBezTo>
                  <a:cubicBezTo>
                    <a:pt x="40949" y="31802"/>
                    <a:pt x="40949" y="31779"/>
                    <a:pt x="40972" y="31779"/>
                  </a:cubicBezTo>
                  <a:cubicBezTo>
                    <a:pt x="41040" y="31756"/>
                    <a:pt x="41109" y="31734"/>
                    <a:pt x="41200" y="31711"/>
                  </a:cubicBezTo>
                  <a:cubicBezTo>
                    <a:pt x="41223" y="31688"/>
                    <a:pt x="41246" y="31688"/>
                    <a:pt x="41292" y="31665"/>
                  </a:cubicBezTo>
                  <a:cubicBezTo>
                    <a:pt x="41360" y="31642"/>
                    <a:pt x="41429" y="31619"/>
                    <a:pt x="41497" y="31574"/>
                  </a:cubicBezTo>
                  <a:cubicBezTo>
                    <a:pt x="41565" y="31574"/>
                    <a:pt x="41611" y="31551"/>
                    <a:pt x="41657" y="31528"/>
                  </a:cubicBezTo>
                  <a:cubicBezTo>
                    <a:pt x="41702" y="31505"/>
                    <a:pt x="41748" y="31505"/>
                    <a:pt x="41794" y="31482"/>
                  </a:cubicBezTo>
                  <a:cubicBezTo>
                    <a:pt x="41885" y="31437"/>
                    <a:pt x="41999" y="31414"/>
                    <a:pt x="42090" y="31368"/>
                  </a:cubicBezTo>
                  <a:cubicBezTo>
                    <a:pt x="42182" y="31345"/>
                    <a:pt x="42273" y="31300"/>
                    <a:pt x="42342" y="31277"/>
                  </a:cubicBezTo>
                  <a:cubicBezTo>
                    <a:pt x="42387" y="31254"/>
                    <a:pt x="42433" y="31231"/>
                    <a:pt x="42478" y="31231"/>
                  </a:cubicBezTo>
                  <a:cubicBezTo>
                    <a:pt x="42524" y="31209"/>
                    <a:pt x="42593" y="31186"/>
                    <a:pt x="42661" y="31163"/>
                  </a:cubicBezTo>
                  <a:cubicBezTo>
                    <a:pt x="42730" y="31140"/>
                    <a:pt x="42798" y="31094"/>
                    <a:pt x="42867" y="31072"/>
                  </a:cubicBezTo>
                  <a:cubicBezTo>
                    <a:pt x="42912" y="31049"/>
                    <a:pt x="42958" y="31049"/>
                    <a:pt x="43026" y="31026"/>
                  </a:cubicBezTo>
                  <a:cubicBezTo>
                    <a:pt x="43095" y="31003"/>
                    <a:pt x="43186" y="30957"/>
                    <a:pt x="43255" y="30935"/>
                  </a:cubicBezTo>
                  <a:cubicBezTo>
                    <a:pt x="43300" y="30912"/>
                    <a:pt x="43369" y="30889"/>
                    <a:pt x="43414" y="30866"/>
                  </a:cubicBezTo>
                  <a:cubicBezTo>
                    <a:pt x="43483" y="30843"/>
                    <a:pt x="43551" y="30820"/>
                    <a:pt x="43620" y="30798"/>
                  </a:cubicBezTo>
                  <a:cubicBezTo>
                    <a:pt x="43688" y="30775"/>
                    <a:pt x="43757" y="30752"/>
                    <a:pt x="43802" y="30729"/>
                  </a:cubicBezTo>
                  <a:cubicBezTo>
                    <a:pt x="43939" y="30684"/>
                    <a:pt x="44076" y="30638"/>
                    <a:pt x="44190" y="30569"/>
                  </a:cubicBezTo>
                  <a:cubicBezTo>
                    <a:pt x="44236" y="30569"/>
                    <a:pt x="44259" y="30547"/>
                    <a:pt x="44282" y="30547"/>
                  </a:cubicBezTo>
                  <a:cubicBezTo>
                    <a:pt x="44396" y="30501"/>
                    <a:pt x="44487" y="30478"/>
                    <a:pt x="44601" y="30432"/>
                  </a:cubicBezTo>
                  <a:cubicBezTo>
                    <a:pt x="44647" y="30410"/>
                    <a:pt x="44715" y="30387"/>
                    <a:pt x="44784" y="30364"/>
                  </a:cubicBezTo>
                  <a:cubicBezTo>
                    <a:pt x="44852" y="30318"/>
                    <a:pt x="44944" y="30296"/>
                    <a:pt x="45012" y="30273"/>
                  </a:cubicBezTo>
                  <a:cubicBezTo>
                    <a:pt x="45081" y="30250"/>
                    <a:pt x="45126" y="30227"/>
                    <a:pt x="45195" y="30204"/>
                  </a:cubicBezTo>
                  <a:cubicBezTo>
                    <a:pt x="45263" y="30181"/>
                    <a:pt x="45354" y="30136"/>
                    <a:pt x="45423" y="30113"/>
                  </a:cubicBezTo>
                  <a:cubicBezTo>
                    <a:pt x="45491" y="30090"/>
                    <a:pt x="45560" y="30067"/>
                    <a:pt x="45606" y="30044"/>
                  </a:cubicBezTo>
                  <a:cubicBezTo>
                    <a:pt x="45697" y="29999"/>
                    <a:pt x="45788" y="29976"/>
                    <a:pt x="45879" y="29953"/>
                  </a:cubicBezTo>
                  <a:cubicBezTo>
                    <a:pt x="45925" y="29930"/>
                    <a:pt x="45994" y="29907"/>
                    <a:pt x="46062" y="29885"/>
                  </a:cubicBezTo>
                  <a:cubicBezTo>
                    <a:pt x="46131" y="29839"/>
                    <a:pt x="46199" y="29816"/>
                    <a:pt x="46290" y="29793"/>
                  </a:cubicBezTo>
                  <a:cubicBezTo>
                    <a:pt x="46404" y="29748"/>
                    <a:pt x="46519" y="29702"/>
                    <a:pt x="46633" y="29656"/>
                  </a:cubicBezTo>
                  <a:cubicBezTo>
                    <a:pt x="46724" y="29611"/>
                    <a:pt x="46792" y="29588"/>
                    <a:pt x="46884" y="29542"/>
                  </a:cubicBezTo>
                  <a:cubicBezTo>
                    <a:pt x="46952" y="29519"/>
                    <a:pt x="47021" y="29497"/>
                    <a:pt x="47089" y="29474"/>
                  </a:cubicBezTo>
                  <a:cubicBezTo>
                    <a:pt x="47158" y="29451"/>
                    <a:pt x="47226" y="29428"/>
                    <a:pt x="47317" y="29383"/>
                  </a:cubicBezTo>
                  <a:cubicBezTo>
                    <a:pt x="47386" y="29360"/>
                    <a:pt x="47454" y="29337"/>
                    <a:pt x="47523" y="29314"/>
                  </a:cubicBezTo>
                  <a:cubicBezTo>
                    <a:pt x="47614" y="29268"/>
                    <a:pt x="47683" y="29246"/>
                    <a:pt x="47751" y="29223"/>
                  </a:cubicBezTo>
                  <a:cubicBezTo>
                    <a:pt x="47820" y="29200"/>
                    <a:pt x="47888" y="29177"/>
                    <a:pt x="47957" y="29131"/>
                  </a:cubicBezTo>
                  <a:cubicBezTo>
                    <a:pt x="48048" y="29109"/>
                    <a:pt x="48116" y="29086"/>
                    <a:pt x="48208" y="29040"/>
                  </a:cubicBezTo>
                  <a:cubicBezTo>
                    <a:pt x="48276" y="29017"/>
                    <a:pt x="48322" y="28994"/>
                    <a:pt x="48390" y="28972"/>
                  </a:cubicBezTo>
                  <a:cubicBezTo>
                    <a:pt x="48482" y="28949"/>
                    <a:pt x="48550" y="28903"/>
                    <a:pt x="48641" y="28880"/>
                  </a:cubicBezTo>
                  <a:cubicBezTo>
                    <a:pt x="48778" y="28812"/>
                    <a:pt x="48938" y="28766"/>
                    <a:pt x="49075" y="28698"/>
                  </a:cubicBezTo>
                  <a:cubicBezTo>
                    <a:pt x="49121" y="28675"/>
                    <a:pt x="49166" y="28675"/>
                    <a:pt x="49212" y="28652"/>
                  </a:cubicBezTo>
                  <a:cubicBezTo>
                    <a:pt x="49235" y="28652"/>
                    <a:pt x="49258" y="28629"/>
                    <a:pt x="49258" y="28629"/>
                  </a:cubicBezTo>
                  <a:cubicBezTo>
                    <a:pt x="52590" y="27328"/>
                    <a:pt x="55603" y="26050"/>
                    <a:pt x="56356" y="25502"/>
                  </a:cubicBezTo>
                  <a:cubicBezTo>
                    <a:pt x="58159" y="24156"/>
                    <a:pt x="59985" y="20093"/>
                    <a:pt x="58023" y="15528"/>
                  </a:cubicBezTo>
                  <a:cubicBezTo>
                    <a:pt x="57954" y="15345"/>
                    <a:pt x="57840" y="15185"/>
                    <a:pt x="57726" y="15025"/>
                  </a:cubicBezTo>
                  <a:lnTo>
                    <a:pt x="57726" y="15025"/>
                  </a:lnTo>
                  <a:cubicBezTo>
                    <a:pt x="58388" y="15322"/>
                    <a:pt x="59050" y="15619"/>
                    <a:pt x="59712" y="15916"/>
                  </a:cubicBezTo>
                  <a:cubicBezTo>
                    <a:pt x="60008" y="16030"/>
                    <a:pt x="60556" y="16144"/>
                    <a:pt x="60784" y="16349"/>
                  </a:cubicBezTo>
                  <a:cubicBezTo>
                    <a:pt x="60899" y="16463"/>
                    <a:pt x="60990" y="16600"/>
                    <a:pt x="61058" y="16783"/>
                  </a:cubicBezTo>
                  <a:cubicBezTo>
                    <a:pt x="61058" y="16829"/>
                    <a:pt x="61081" y="16851"/>
                    <a:pt x="61081" y="16897"/>
                  </a:cubicBezTo>
                  <a:cubicBezTo>
                    <a:pt x="61172" y="17422"/>
                    <a:pt x="61469" y="18107"/>
                    <a:pt x="61994" y="18632"/>
                  </a:cubicBezTo>
                  <a:cubicBezTo>
                    <a:pt x="62268" y="18883"/>
                    <a:pt x="62588" y="19043"/>
                    <a:pt x="62816" y="19225"/>
                  </a:cubicBezTo>
                  <a:cubicBezTo>
                    <a:pt x="63067" y="19385"/>
                    <a:pt x="63204" y="19568"/>
                    <a:pt x="63295" y="19750"/>
                  </a:cubicBezTo>
                  <a:cubicBezTo>
                    <a:pt x="63386" y="19956"/>
                    <a:pt x="63409" y="20138"/>
                    <a:pt x="63409" y="20275"/>
                  </a:cubicBezTo>
                  <a:cubicBezTo>
                    <a:pt x="63432" y="20389"/>
                    <a:pt x="63432" y="20481"/>
                    <a:pt x="63432" y="20481"/>
                  </a:cubicBezTo>
                  <a:cubicBezTo>
                    <a:pt x="63432" y="20481"/>
                    <a:pt x="63432" y="20572"/>
                    <a:pt x="63432" y="20732"/>
                  </a:cubicBezTo>
                  <a:cubicBezTo>
                    <a:pt x="63455" y="20846"/>
                    <a:pt x="63455" y="21028"/>
                    <a:pt x="63523" y="21257"/>
                  </a:cubicBezTo>
                  <a:cubicBezTo>
                    <a:pt x="63523" y="21416"/>
                    <a:pt x="63592" y="21553"/>
                    <a:pt x="63729" y="21668"/>
                  </a:cubicBezTo>
                  <a:cubicBezTo>
                    <a:pt x="63820" y="21736"/>
                    <a:pt x="63911" y="21805"/>
                    <a:pt x="64003" y="21850"/>
                  </a:cubicBezTo>
                  <a:cubicBezTo>
                    <a:pt x="64119" y="21894"/>
                    <a:pt x="64243" y="21909"/>
                    <a:pt x="64360" y="21909"/>
                  </a:cubicBezTo>
                  <a:cubicBezTo>
                    <a:pt x="64427" y="21909"/>
                    <a:pt x="64492" y="21904"/>
                    <a:pt x="64551" y="21896"/>
                  </a:cubicBezTo>
                  <a:cubicBezTo>
                    <a:pt x="64916" y="21850"/>
                    <a:pt x="65258" y="21690"/>
                    <a:pt x="65532" y="21439"/>
                  </a:cubicBezTo>
                  <a:cubicBezTo>
                    <a:pt x="65829" y="21165"/>
                    <a:pt x="66011" y="20823"/>
                    <a:pt x="66080" y="20481"/>
                  </a:cubicBezTo>
                  <a:cubicBezTo>
                    <a:pt x="66148" y="20115"/>
                    <a:pt x="66126" y="19773"/>
                    <a:pt x="66011" y="19522"/>
                  </a:cubicBezTo>
                  <a:cubicBezTo>
                    <a:pt x="65966" y="19408"/>
                    <a:pt x="65920" y="19317"/>
                    <a:pt x="65874" y="19225"/>
                  </a:cubicBezTo>
                  <a:cubicBezTo>
                    <a:pt x="65874" y="19202"/>
                    <a:pt x="65874" y="19202"/>
                    <a:pt x="65874" y="19180"/>
                  </a:cubicBezTo>
                  <a:cubicBezTo>
                    <a:pt x="66240" y="19362"/>
                    <a:pt x="66582" y="19590"/>
                    <a:pt x="66947" y="19819"/>
                  </a:cubicBezTo>
                  <a:cubicBezTo>
                    <a:pt x="66584" y="19637"/>
                    <a:pt x="66310" y="19491"/>
                    <a:pt x="66236" y="19491"/>
                  </a:cubicBezTo>
                  <a:cubicBezTo>
                    <a:pt x="66226" y="19491"/>
                    <a:pt x="66219" y="19494"/>
                    <a:pt x="66217" y="19499"/>
                  </a:cubicBezTo>
                  <a:cubicBezTo>
                    <a:pt x="66171" y="19545"/>
                    <a:pt x="67061" y="20321"/>
                    <a:pt x="68111" y="20823"/>
                  </a:cubicBezTo>
                  <a:cubicBezTo>
                    <a:pt x="68659" y="21097"/>
                    <a:pt x="69230" y="21280"/>
                    <a:pt x="69686" y="21325"/>
                  </a:cubicBezTo>
                  <a:cubicBezTo>
                    <a:pt x="69804" y="21350"/>
                    <a:pt x="69918" y="21360"/>
                    <a:pt x="70023" y="21360"/>
                  </a:cubicBezTo>
                  <a:cubicBezTo>
                    <a:pt x="70304" y="21360"/>
                    <a:pt x="70514" y="21290"/>
                    <a:pt x="70531" y="21257"/>
                  </a:cubicBezTo>
                  <a:cubicBezTo>
                    <a:pt x="70531" y="21257"/>
                    <a:pt x="70554" y="21257"/>
                    <a:pt x="70599" y="21234"/>
                  </a:cubicBezTo>
                  <a:cubicBezTo>
                    <a:pt x="70599" y="21211"/>
                    <a:pt x="70622" y="21188"/>
                    <a:pt x="70645" y="21188"/>
                  </a:cubicBezTo>
                  <a:lnTo>
                    <a:pt x="70668" y="21188"/>
                  </a:lnTo>
                  <a:cubicBezTo>
                    <a:pt x="70896" y="21074"/>
                    <a:pt x="70896" y="20937"/>
                    <a:pt x="71124" y="20869"/>
                  </a:cubicBezTo>
                  <a:cubicBezTo>
                    <a:pt x="71216" y="20937"/>
                    <a:pt x="71330" y="20983"/>
                    <a:pt x="71512" y="21028"/>
                  </a:cubicBezTo>
                  <a:cubicBezTo>
                    <a:pt x="71569" y="21057"/>
                    <a:pt x="71643" y="21076"/>
                    <a:pt x="71723" y="21076"/>
                  </a:cubicBezTo>
                  <a:cubicBezTo>
                    <a:pt x="71773" y="21076"/>
                    <a:pt x="71825" y="21069"/>
                    <a:pt x="71877" y="21051"/>
                  </a:cubicBezTo>
                  <a:cubicBezTo>
                    <a:pt x="71992" y="21006"/>
                    <a:pt x="72129" y="20960"/>
                    <a:pt x="72243" y="20823"/>
                  </a:cubicBezTo>
                  <a:cubicBezTo>
                    <a:pt x="72357" y="20686"/>
                    <a:pt x="72402" y="20481"/>
                    <a:pt x="72380" y="20321"/>
                  </a:cubicBezTo>
                  <a:cubicBezTo>
                    <a:pt x="72357" y="20138"/>
                    <a:pt x="72288" y="20001"/>
                    <a:pt x="72220" y="19864"/>
                  </a:cubicBezTo>
                  <a:cubicBezTo>
                    <a:pt x="72083" y="19613"/>
                    <a:pt x="71923" y="19385"/>
                    <a:pt x="71763" y="19180"/>
                  </a:cubicBezTo>
                  <a:cubicBezTo>
                    <a:pt x="71718" y="19134"/>
                    <a:pt x="71695" y="19088"/>
                    <a:pt x="71649" y="19043"/>
                  </a:cubicBezTo>
                  <a:lnTo>
                    <a:pt x="71604" y="18974"/>
                  </a:lnTo>
                  <a:cubicBezTo>
                    <a:pt x="71581" y="18883"/>
                    <a:pt x="71558" y="18746"/>
                    <a:pt x="71489" y="18541"/>
                  </a:cubicBezTo>
                  <a:cubicBezTo>
                    <a:pt x="71352" y="18244"/>
                    <a:pt x="71124" y="17833"/>
                    <a:pt x="70828" y="17491"/>
                  </a:cubicBezTo>
                  <a:cubicBezTo>
                    <a:pt x="70531" y="17148"/>
                    <a:pt x="70166" y="16851"/>
                    <a:pt x="69869" y="16692"/>
                  </a:cubicBezTo>
                  <a:cubicBezTo>
                    <a:pt x="69732" y="16578"/>
                    <a:pt x="69618" y="16532"/>
                    <a:pt x="69526" y="16486"/>
                  </a:cubicBezTo>
                  <a:lnTo>
                    <a:pt x="69390" y="16418"/>
                  </a:lnTo>
                  <a:cubicBezTo>
                    <a:pt x="69390" y="16418"/>
                    <a:pt x="69184" y="16326"/>
                    <a:pt x="68865" y="16212"/>
                  </a:cubicBezTo>
                  <a:cubicBezTo>
                    <a:pt x="68728" y="16167"/>
                    <a:pt x="68568" y="16121"/>
                    <a:pt x="68385" y="16075"/>
                  </a:cubicBezTo>
                  <a:cubicBezTo>
                    <a:pt x="68431" y="16053"/>
                    <a:pt x="68477" y="16030"/>
                    <a:pt x="68499" y="15984"/>
                  </a:cubicBezTo>
                  <a:cubicBezTo>
                    <a:pt x="68613" y="15870"/>
                    <a:pt x="68705" y="15687"/>
                    <a:pt x="68682" y="15459"/>
                  </a:cubicBezTo>
                  <a:cubicBezTo>
                    <a:pt x="68659" y="15254"/>
                    <a:pt x="68499" y="15140"/>
                    <a:pt x="68408" y="15071"/>
                  </a:cubicBezTo>
                  <a:cubicBezTo>
                    <a:pt x="68294" y="14980"/>
                    <a:pt x="68157" y="14934"/>
                    <a:pt x="68043" y="14888"/>
                  </a:cubicBezTo>
                  <a:cubicBezTo>
                    <a:pt x="67815" y="14797"/>
                    <a:pt x="67586" y="14752"/>
                    <a:pt x="67404" y="14706"/>
                  </a:cubicBezTo>
                  <a:cubicBezTo>
                    <a:pt x="67244" y="14637"/>
                    <a:pt x="67061" y="14592"/>
                    <a:pt x="66924" y="14546"/>
                  </a:cubicBezTo>
                  <a:cubicBezTo>
                    <a:pt x="66810" y="14523"/>
                    <a:pt x="66742" y="14500"/>
                    <a:pt x="66742" y="14500"/>
                  </a:cubicBezTo>
                  <a:lnTo>
                    <a:pt x="66582" y="14500"/>
                  </a:lnTo>
                  <a:cubicBezTo>
                    <a:pt x="66514" y="14500"/>
                    <a:pt x="66377" y="14478"/>
                    <a:pt x="66217" y="14478"/>
                  </a:cubicBezTo>
                  <a:cubicBezTo>
                    <a:pt x="65920" y="14478"/>
                    <a:pt x="65532" y="14500"/>
                    <a:pt x="65144" y="14523"/>
                  </a:cubicBezTo>
                  <a:cubicBezTo>
                    <a:pt x="64939" y="14546"/>
                    <a:pt x="64733" y="14569"/>
                    <a:pt x="64551" y="14569"/>
                  </a:cubicBezTo>
                  <a:cubicBezTo>
                    <a:pt x="64391" y="14432"/>
                    <a:pt x="64094" y="14204"/>
                    <a:pt x="63706" y="13907"/>
                  </a:cubicBezTo>
                  <a:cubicBezTo>
                    <a:pt x="63409" y="13679"/>
                    <a:pt x="63067" y="13382"/>
                    <a:pt x="62702" y="13085"/>
                  </a:cubicBezTo>
                  <a:cubicBezTo>
                    <a:pt x="62359" y="12789"/>
                    <a:pt x="61994" y="12423"/>
                    <a:pt x="61629" y="12081"/>
                  </a:cubicBezTo>
                  <a:cubicBezTo>
                    <a:pt x="60899" y="11396"/>
                    <a:pt x="60191" y="10689"/>
                    <a:pt x="59666" y="10141"/>
                  </a:cubicBezTo>
                  <a:cubicBezTo>
                    <a:pt x="59118" y="9593"/>
                    <a:pt x="58776" y="9228"/>
                    <a:pt x="58776" y="9228"/>
                  </a:cubicBezTo>
                  <a:cubicBezTo>
                    <a:pt x="58776" y="9228"/>
                    <a:pt x="58388" y="8885"/>
                    <a:pt x="57840" y="8360"/>
                  </a:cubicBezTo>
                  <a:cubicBezTo>
                    <a:pt x="57269" y="7835"/>
                    <a:pt x="56493" y="7174"/>
                    <a:pt x="55740" y="6534"/>
                  </a:cubicBezTo>
                  <a:cubicBezTo>
                    <a:pt x="55032" y="5941"/>
                    <a:pt x="54302" y="5348"/>
                    <a:pt x="53640" y="5005"/>
                  </a:cubicBezTo>
                  <a:cubicBezTo>
                    <a:pt x="53617" y="4959"/>
                    <a:pt x="53572" y="4914"/>
                    <a:pt x="53549" y="4845"/>
                  </a:cubicBezTo>
                  <a:lnTo>
                    <a:pt x="53549" y="4845"/>
                  </a:lnTo>
                  <a:cubicBezTo>
                    <a:pt x="53640" y="4937"/>
                    <a:pt x="53731" y="4959"/>
                    <a:pt x="53731" y="4959"/>
                  </a:cubicBezTo>
                  <a:cubicBezTo>
                    <a:pt x="53754" y="4914"/>
                    <a:pt x="53572" y="4731"/>
                    <a:pt x="53389" y="4389"/>
                  </a:cubicBezTo>
                  <a:cubicBezTo>
                    <a:pt x="53206" y="4046"/>
                    <a:pt x="53001" y="3567"/>
                    <a:pt x="52773" y="3065"/>
                  </a:cubicBezTo>
                  <a:cubicBezTo>
                    <a:pt x="52544" y="2563"/>
                    <a:pt x="52339" y="2106"/>
                    <a:pt x="52202" y="1718"/>
                  </a:cubicBezTo>
                  <a:cubicBezTo>
                    <a:pt x="52156" y="1650"/>
                    <a:pt x="52134" y="1581"/>
                    <a:pt x="52111" y="1513"/>
                  </a:cubicBezTo>
                  <a:cubicBezTo>
                    <a:pt x="48067" y="583"/>
                    <a:pt x="43614" y="1"/>
                    <a:pt x="3880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17" name="Google Shape;817;p15"/>
            <p:cNvSpPr/>
            <p:nvPr/>
          </p:nvSpPr>
          <p:spPr>
            <a:xfrm>
              <a:off x="6785927" y="4807738"/>
              <a:ext cx="461803" cy="270768"/>
            </a:xfrm>
            <a:custGeom>
              <a:avLst/>
              <a:gdLst/>
              <a:ahLst/>
              <a:cxnLst/>
              <a:rect l="l" t="t" r="r" b="b"/>
              <a:pathLst>
                <a:path w="17161" h="10062" extrusionOk="0">
                  <a:moveTo>
                    <a:pt x="8263" y="0"/>
                  </a:moveTo>
                  <a:cubicBezTo>
                    <a:pt x="6369" y="548"/>
                    <a:pt x="4748" y="5159"/>
                    <a:pt x="4748" y="5159"/>
                  </a:cubicBezTo>
                  <a:lnTo>
                    <a:pt x="9131" y="6369"/>
                  </a:lnTo>
                  <a:cubicBezTo>
                    <a:pt x="9131" y="6369"/>
                    <a:pt x="1" y="8332"/>
                    <a:pt x="3698" y="9656"/>
                  </a:cubicBezTo>
                  <a:cubicBezTo>
                    <a:pt x="4495" y="9939"/>
                    <a:pt x="5573" y="10061"/>
                    <a:pt x="6771" y="10061"/>
                  </a:cubicBezTo>
                  <a:cubicBezTo>
                    <a:pt x="11167" y="10061"/>
                    <a:pt x="17161" y="8412"/>
                    <a:pt x="16640" y="7031"/>
                  </a:cubicBezTo>
                  <a:cubicBezTo>
                    <a:pt x="15978" y="5273"/>
                    <a:pt x="8263" y="0"/>
                    <a:pt x="8263" y="0"/>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18" name="Google Shape;818;p15"/>
            <p:cNvSpPr/>
            <p:nvPr/>
          </p:nvSpPr>
          <p:spPr>
            <a:xfrm>
              <a:off x="6913695" y="4807738"/>
              <a:ext cx="297302" cy="207960"/>
            </a:xfrm>
            <a:custGeom>
              <a:avLst/>
              <a:gdLst/>
              <a:ahLst/>
              <a:cxnLst/>
              <a:rect l="l" t="t" r="r" b="b"/>
              <a:pathLst>
                <a:path w="11048" h="7728" extrusionOk="0">
                  <a:moveTo>
                    <a:pt x="3515" y="0"/>
                  </a:moveTo>
                  <a:cubicBezTo>
                    <a:pt x="1621" y="548"/>
                    <a:pt x="0" y="5159"/>
                    <a:pt x="0" y="5159"/>
                  </a:cubicBezTo>
                  <a:lnTo>
                    <a:pt x="434" y="5273"/>
                  </a:lnTo>
                  <a:cubicBezTo>
                    <a:pt x="1094" y="4139"/>
                    <a:pt x="2481" y="2072"/>
                    <a:pt x="3955" y="2072"/>
                  </a:cubicBezTo>
                  <a:cubicBezTo>
                    <a:pt x="4112" y="2072"/>
                    <a:pt x="4270" y="2095"/>
                    <a:pt x="4428" y="2146"/>
                  </a:cubicBezTo>
                  <a:cubicBezTo>
                    <a:pt x="6620" y="2854"/>
                    <a:pt x="7464" y="4292"/>
                    <a:pt x="7236" y="4680"/>
                  </a:cubicBezTo>
                  <a:cubicBezTo>
                    <a:pt x="7030" y="4976"/>
                    <a:pt x="4383" y="5752"/>
                    <a:pt x="3241" y="6049"/>
                  </a:cubicBezTo>
                  <a:lnTo>
                    <a:pt x="4383" y="6369"/>
                  </a:lnTo>
                  <a:cubicBezTo>
                    <a:pt x="4383" y="6369"/>
                    <a:pt x="3881" y="6460"/>
                    <a:pt x="3196" y="6643"/>
                  </a:cubicBezTo>
                  <a:cubicBezTo>
                    <a:pt x="3639" y="7107"/>
                    <a:pt x="4317" y="7728"/>
                    <a:pt x="4633" y="7728"/>
                  </a:cubicBezTo>
                  <a:cubicBezTo>
                    <a:pt x="4659" y="7728"/>
                    <a:pt x="4682" y="7724"/>
                    <a:pt x="4702" y="7715"/>
                  </a:cubicBezTo>
                  <a:cubicBezTo>
                    <a:pt x="5022" y="7578"/>
                    <a:pt x="9062" y="6460"/>
                    <a:pt x="11048" y="5912"/>
                  </a:cubicBezTo>
                  <a:cubicBezTo>
                    <a:pt x="8902" y="3675"/>
                    <a:pt x="3515" y="0"/>
                    <a:pt x="3515" y="0"/>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19" name="Google Shape;819;p15"/>
            <p:cNvSpPr/>
            <p:nvPr/>
          </p:nvSpPr>
          <p:spPr>
            <a:xfrm>
              <a:off x="6785927" y="4903564"/>
              <a:ext cx="461803" cy="174942"/>
            </a:xfrm>
            <a:custGeom>
              <a:avLst/>
              <a:gdLst/>
              <a:ahLst/>
              <a:cxnLst/>
              <a:rect l="l" t="t" r="r" b="b"/>
              <a:pathLst>
                <a:path w="17161" h="6501" extrusionOk="0">
                  <a:moveTo>
                    <a:pt x="13125" y="0"/>
                  </a:moveTo>
                  <a:cubicBezTo>
                    <a:pt x="10181" y="160"/>
                    <a:pt x="7556" y="1895"/>
                    <a:pt x="7076" y="2237"/>
                  </a:cubicBezTo>
                  <a:lnTo>
                    <a:pt x="9131" y="2808"/>
                  </a:lnTo>
                  <a:cubicBezTo>
                    <a:pt x="9131" y="2808"/>
                    <a:pt x="1" y="4771"/>
                    <a:pt x="3698" y="6095"/>
                  </a:cubicBezTo>
                  <a:cubicBezTo>
                    <a:pt x="4495" y="6378"/>
                    <a:pt x="5573" y="6500"/>
                    <a:pt x="6771" y="6500"/>
                  </a:cubicBezTo>
                  <a:cubicBezTo>
                    <a:pt x="11167" y="6500"/>
                    <a:pt x="17161" y="4851"/>
                    <a:pt x="16640" y="3470"/>
                  </a:cubicBezTo>
                  <a:cubicBezTo>
                    <a:pt x="16344" y="2716"/>
                    <a:pt x="14814" y="1347"/>
                    <a:pt x="13125"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0" name="Google Shape;820;p15"/>
            <p:cNvSpPr/>
            <p:nvPr/>
          </p:nvSpPr>
          <p:spPr>
            <a:xfrm>
              <a:off x="6847362" y="4919522"/>
              <a:ext cx="400367" cy="158984"/>
            </a:xfrm>
            <a:custGeom>
              <a:avLst/>
              <a:gdLst/>
              <a:ahLst/>
              <a:cxnLst/>
              <a:rect l="l" t="t" r="r" b="b"/>
              <a:pathLst>
                <a:path w="14878" h="5908" extrusionOk="0">
                  <a:moveTo>
                    <a:pt x="11550" y="1"/>
                  </a:moveTo>
                  <a:cubicBezTo>
                    <a:pt x="9267" y="457"/>
                    <a:pt x="6094" y="1188"/>
                    <a:pt x="6094" y="1188"/>
                  </a:cubicBezTo>
                  <a:cubicBezTo>
                    <a:pt x="6094" y="1188"/>
                    <a:pt x="5798" y="1735"/>
                    <a:pt x="5980" y="1964"/>
                  </a:cubicBezTo>
                  <a:lnTo>
                    <a:pt x="6323" y="2078"/>
                  </a:lnTo>
                  <a:cubicBezTo>
                    <a:pt x="6346" y="2055"/>
                    <a:pt x="6368" y="2055"/>
                    <a:pt x="6391" y="2055"/>
                  </a:cubicBezTo>
                  <a:cubicBezTo>
                    <a:pt x="6470" y="2042"/>
                    <a:pt x="6564" y="2036"/>
                    <a:pt x="6669" y="2036"/>
                  </a:cubicBezTo>
                  <a:cubicBezTo>
                    <a:pt x="7687" y="2036"/>
                    <a:pt x="9701" y="2584"/>
                    <a:pt x="8377" y="2626"/>
                  </a:cubicBezTo>
                  <a:cubicBezTo>
                    <a:pt x="6939" y="2694"/>
                    <a:pt x="2260" y="4018"/>
                    <a:pt x="1712" y="4132"/>
                  </a:cubicBezTo>
                  <a:cubicBezTo>
                    <a:pt x="1679" y="4138"/>
                    <a:pt x="1651" y="4141"/>
                    <a:pt x="1627" y="4141"/>
                  </a:cubicBezTo>
                  <a:cubicBezTo>
                    <a:pt x="1468" y="4141"/>
                    <a:pt x="1496" y="4017"/>
                    <a:pt x="1575" y="3858"/>
                  </a:cubicBezTo>
                  <a:lnTo>
                    <a:pt x="1575" y="3858"/>
                  </a:lnTo>
                  <a:cubicBezTo>
                    <a:pt x="457" y="4406"/>
                    <a:pt x="0" y="4999"/>
                    <a:pt x="1415" y="5502"/>
                  </a:cubicBezTo>
                  <a:cubicBezTo>
                    <a:pt x="2212" y="5785"/>
                    <a:pt x="3290" y="5907"/>
                    <a:pt x="4488" y="5907"/>
                  </a:cubicBezTo>
                  <a:cubicBezTo>
                    <a:pt x="8884" y="5907"/>
                    <a:pt x="14878" y="4258"/>
                    <a:pt x="14357" y="2877"/>
                  </a:cubicBezTo>
                  <a:cubicBezTo>
                    <a:pt x="14106" y="2237"/>
                    <a:pt x="12942" y="1142"/>
                    <a:pt x="11550"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1" name="Google Shape;821;p15"/>
            <p:cNvSpPr/>
            <p:nvPr/>
          </p:nvSpPr>
          <p:spPr>
            <a:xfrm>
              <a:off x="6888508" y="5010720"/>
              <a:ext cx="340304" cy="67894"/>
            </a:xfrm>
            <a:custGeom>
              <a:avLst/>
              <a:gdLst/>
              <a:ahLst/>
              <a:cxnLst/>
              <a:rect l="l" t="t" r="r" b="b"/>
              <a:pathLst>
                <a:path w="12646" h="2523" extrusionOk="0">
                  <a:moveTo>
                    <a:pt x="11188" y="1"/>
                  </a:moveTo>
                  <a:cubicBezTo>
                    <a:pt x="10174" y="1"/>
                    <a:pt x="8841" y="109"/>
                    <a:pt x="7076" y="355"/>
                  </a:cubicBezTo>
                  <a:cubicBezTo>
                    <a:pt x="3059" y="926"/>
                    <a:pt x="1005" y="1656"/>
                    <a:pt x="0" y="2158"/>
                  </a:cubicBezTo>
                  <a:cubicBezTo>
                    <a:pt x="779" y="2412"/>
                    <a:pt x="1802" y="2523"/>
                    <a:pt x="2932" y="2523"/>
                  </a:cubicBezTo>
                  <a:cubicBezTo>
                    <a:pt x="6671" y="2523"/>
                    <a:pt x="11576" y="1313"/>
                    <a:pt x="12646" y="104"/>
                  </a:cubicBezTo>
                  <a:cubicBezTo>
                    <a:pt x="12253" y="37"/>
                    <a:pt x="11774" y="1"/>
                    <a:pt x="11188" y="1"/>
                  </a:cubicBezTo>
                  <a:close/>
                </a:path>
              </a:pathLst>
            </a:custGeom>
            <a:solidFill>
              <a:srgbClr val="958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2" name="Google Shape;822;p15"/>
            <p:cNvSpPr/>
            <p:nvPr/>
          </p:nvSpPr>
          <p:spPr>
            <a:xfrm>
              <a:off x="6976342" y="4903564"/>
              <a:ext cx="215011" cy="73114"/>
            </a:xfrm>
            <a:custGeom>
              <a:avLst/>
              <a:gdLst/>
              <a:ahLst/>
              <a:cxnLst/>
              <a:rect l="l" t="t" r="r" b="b"/>
              <a:pathLst>
                <a:path w="7990" h="2717" extrusionOk="0">
                  <a:moveTo>
                    <a:pt x="6049" y="0"/>
                  </a:moveTo>
                  <a:cubicBezTo>
                    <a:pt x="3105" y="160"/>
                    <a:pt x="480" y="1895"/>
                    <a:pt x="0" y="2237"/>
                  </a:cubicBezTo>
                  <a:lnTo>
                    <a:pt x="1712" y="2716"/>
                  </a:lnTo>
                  <a:cubicBezTo>
                    <a:pt x="2922" y="2420"/>
                    <a:pt x="5730" y="1758"/>
                    <a:pt x="7989" y="1644"/>
                  </a:cubicBezTo>
                  <a:cubicBezTo>
                    <a:pt x="7419" y="1119"/>
                    <a:pt x="6734" y="571"/>
                    <a:pt x="6049"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3" name="Google Shape;823;p15"/>
            <p:cNvSpPr/>
            <p:nvPr/>
          </p:nvSpPr>
          <p:spPr>
            <a:xfrm>
              <a:off x="6863939" y="4990457"/>
              <a:ext cx="381369" cy="88103"/>
            </a:xfrm>
            <a:custGeom>
              <a:avLst/>
              <a:gdLst/>
              <a:ahLst/>
              <a:cxnLst/>
              <a:rect l="l" t="t" r="r" b="b"/>
              <a:pathLst>
                <a:path w="14172" h="3274" extrusionOk="0">
                  <a:moveTo>
                    <a:pt x="11656" y="1"/>
                  </a:moveTo>
                  <a:cubicBezTo>
                    <a:pt x="10647" y="1"/>
                    <a:pt x="9315" y="108"/>
                    <a:pt x="7556" y="355"/>
                  </a:cubicBezTo>
                  <a:cubicBezTo>
                    <a:pt x="2762" y="1039"/>
                    <a:pt x="754" y="1952"/>
                    <a:pt x="0" y="2386"/>
                  </a:cubicBezTo>
                  <a:cubicBezTo>
                    <a:pt x="23" y="2409"/>
                    <a:pt x="46" y="2432"/>
                    <a:pt x="69" y="2455"/>
                  </a:cubicBezTo>
                  <a:cubicBezTo>
                    <a:pt x="2817" y="905"/>
                    <a:pt x="8503" y="384"/>
                    <a:pt x="9741" y="384"/>
                  </a:cubicBezTo>
                  <a:cubicBezTo>
                    <a:pt x="9871" y="384"/>
                    <a:pt x="9951" y="390"/>
                    <a:pt x="9975" y="400"/>
                  </a:cubicBezTo>
                  <a:cubicBezTo>
                    <a:pt x="10249" y="515"/>
                    <a:pt x="9541" y="629"/>
                    <a:pt x="6186" y="1154"/>
                  </a:cubicBezTo>
                  <a:cubicBezTo>
                    <a:pt x="3630" y="1564"/>
                    <a:pt x="1598" y="2432"/>
                    <a:pt x="731" y="2843"/>
                  </a:cubicBezTo>
                  <a:cubicBezTo>
                    <a:pt x="754" y="2843"/>
                    <a:pt x="776" y="2866"/>
                    <a:pt x="799" y="2866"/>
                  </a:cubicBezTo>
                  <a:cubicBezTo>
                    <a:pt x="1596" y="3151"/>
                    <a:pt x="2676" y="3274"/>
                    <a:pt x="3874" y="3274"/>
                  </a:cubicBezTo>
                  <a:cubicBezTo>
                    <a:pt x="8237" y="3274"/>
                    <a:pt x="14171" y="1642"/>
                    <a:pt x="13741" y="263"/>
                  </a:cubicBezTo>
                  <a:cubicBezTo>
                    <a:pt x="13275" y="97"/>
                    <a:pt x="12610" y="1"/>
                    <a:pt x="11656"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4" name="Google Shape;824;p15"/>
            <p:cNvSpPr/>
            <p:nvPr/>
          </p:nvSpPr>
          <p:spPr>
            <a:xfrm>
              <a:off x="7122571" y="4843367"/>
              <a:ext cx="462502" cy="273917"/>
            </a:xfrm>
            <a:custGeom>
              <a:avLst/>
              <a:gdLst/>
              <a:ahLst/>
              <a:cxnLst/>
              <a:rect l="l" t="t" r="r" b="b"/>
              <a:pathLst>
                <a:path w="17187" h="10179" extrusionOk="0">
                  <a:moveTo>
                    <a:pt x="9494" y="0"/>
                  </a:moveTo>
                  <a:cubicBezTo>
                    <a:pt x="9494" y="0"/>
                    <a:pt x="1437" y="4725"/>
                    <a:pt x="661" y="6437"/>
                  </a:cubicBezTo>
                  <a:cubicBezTo>
                    <a:pt x="0" y="7894"/>
                    <a:pt x="6947" y="10178"/>
                    <a:pt x="11366" y="10178"/>
                  </a:cubicBezTo>
                  <a:cubicBezTo>
                    <a:pt x="12138" y="10178"/>
                    <a:pt x="12833" y="10108"/>
                    <a:pt x="13397" y="9952"/>
                  </a:cubicBezTo>
                  <a:cubicBezTo>
                    <a:pt x="17186" y="8879"/>
                    <a:pt x="8193" y="6300"/>
                    <a:pt x="8193" y="6300"/>
                  </a:cubicBezTo>
                  <a:lnTo>
                    <a:pt x="12644" y="5387"/>
                  </a:lnTo>
                  <a:cubicBezTo>
                    <a:pt x="12644" y="5387"/>
                    <a:pt x="11343" y="662"/>
                    <a:pt x="9494" y="0"/>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5" name="Google Shape;825;p15"/>
            <p:cNvSpPr/>
            <p:nvPr/>
          </p:nvSpPr>
          <p:spPr>
            <a:xfrm>
              <a:off x="7164900" y="4843367"/>
              <a:ext cx="297948" cy="205673"/>
            </a:xfrm>
            <a:custGeom>
              <a:avLst/>
              <a:gdLst/>
              <a:ahLst/>
              <a:cxnLst/>
              <a:rect l="l" t="t" r="r" b="b"/>
              <a:pathLst>
                <a:path w="11072" h="7643" extrusionOk="0">
                  <a:moveTo>
                    <a:pt x="7921" y="0"/>
                  </a:moveTo>
                  <a:cubicBezTo>
                    <a:pt x="7921" y="0"/>
                    <a:pt x="2306" y="3310"/>
                    <a:pt x="1" y="5387"/>
                  </a:cubicBezTo>
                  <a:cubicBezTo>
                    <a:pt x="1941" y="6049"/>
                    <a:pt x="5890" y="7441"/>
                    <a:pt x="6209" y="7624"/>
                  </a:cubicBezTo>
                  <a:cubicBezTo>
                    <a:pt x="6235" y="7637"/>
                    <a:pt x="6265" y="7643"/>
                    <a:pt x="6299" y="7643"/>
                  </a:cubicBezTo>
                  <a:cubicBezTo>
                    <a:pt x="6630" y="7643"/>
                    <a:pt x="7329" y="7077"/>
                    <a:pt x="7784" y="6642"/>
                  </a:cubicBezTo>
                  <a:cubicBezTo>
                    <a:pt x="7099" y="6437"/>
                    <a:pt x="6620" y="6300"/>
                    <a:pt x="6620" y="6300"/>
                  </a:cubicBezTo>
                  <a:lnTo>
                    <a:pt x="7761" y="6049"/>
                  </a:lnTo>
                  <a:cubicBezTo>
                    <a:pt x="6666" y="5661"/>
                    <a:pt x="4064" y="4725"/>
                    <a:pt x="3904" y="4406"/>
                  </a:cubicBezTo>
                  <a:cubicBezTo>
                    <a:pt x="3676" y="4018"/>
                    <a:pt x="4634" y="2648"/>
                    <a:pt x="6871" y="2077"/>
                  </a:cubicBezTo>
                  <a:cubicBezTo>
                    <a:pt x="6995" y="2047"/>
                    <a:pt x="7117" y="2032"/>
                    <a:pt x="7239" y="2032"/>
                  </a:cubicBezTo>
                  <a:cubicBezTo>
                    <a:pt x="8750" y="2032"/>
                    <a:pt x="10046" y="4274"/>
                    <a:pt x="10637" y="5478"/>
                  </a:cubicBezTo>
                  <a:lnTo>
                    <a:pt x="11071" y="5387"/>
                  </a:lnTo>
                  <a:cubicBezTo>
                    <a:pt x="11071" y="5387"/>
                    <a:pt x="9770" y="662"/>
                    <a:pt x="7921" y="0"/>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6" name="Google Shape;826;p15"/>
            <p:cNvSpPr/>
            <p:nvPr/>
          </p:nvSpPr>
          <p:spPr>
            <a:xfrm>
              <a:off x="7122571" y="4929963"/>
              <a:ext cx="462502" cy="187321"/>
            </a:xfrm>
            <a:custGeom>
              <a:avLst/>
              <a:gdLst/>
              <a:ahLst/>
              <a:cxnLst/>
              <a:rect l="l" t="t" r="r" b="b"/>
              <a:pathLst>
                <a:path w="17187" h="6961" extrusionOk="0">
                  <a:moveTo>
                    <a:pt x="4404" y="1"/>
                  </a:moveTo>
                  <a:cubicBezTo>
                    <a:pt x="2624" y="1233"/>
                    <a:pt x="1003" y="2489"/>
                    <a:pt x="661" y="3219"/>
                  </a:cubicBezTo>
                  <a:cubicBezTo>
                    <a:pt x="0" y="4676"/>
                    <a:pt x="6947" y="6960"/>
                    <a:pt x="11366" y="6960"/>
                  </a:cubicBezTo>
                  <a:cubicBezTo>
                    <a:pt x="12138" y="6960"/>
                    <a:pt x="12833" y="6890"/>
                    <a:pt x="13397" y="6734"/>
                  </a:cubicBezTo>
                  <a:cubicBezTo>
                    <a:pt x="17186" y="5661"/>
                    <a:pt x="8193" y="3082"/>
                    <a:pt x="8193" y="3082"/>
                  </a:cubicBezTo>
                  <a:lnTo>
                    <a:pt x="10293" y="2648"/>
                  </a:lnTo>
                  <a:cubicBezTo>
                    <a:pt x="9814" y="2260"/>
                    <a:pt x="7326" y="366"/>
                    <a:pt x="4404"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7" name="Google Shape;827;p15"/>
            <p:cNvSpPr/>
            <p:nvPr/>
          </p:nvSpPr>
          <p:spPr>
            <a:xfrm>
              <a:off x="7122571" y="4944710"/>
              <a:ext cx="399237" cy="172574"/>
            </a:xfrm>
            <a:custGeom>
              <a:avLst/>
              <a:gdLst/>
              <a:ahLst/>
              <a:cxnLst/>
              <a:rect l="l" t="t" r="r" b="b"/>
              <a:pathLst>
                <a:path w="14836" h="6413" extrusionOk="0">
                  <a:moveTo>
                    <a:pt x="3651" y="0"/>
                  </a:moveTo>
                  <a:cubicBezTo>
                    <a:pt x="2190" y="1028"/>
                    <a:pt x="935" y="2055"/>
                    <a:pt x="661" y="2671"/>
                  </a:cubicBezTo>
                  <a:cubicBezTo>
                    <a:pt x="0" y="4128"/>
                    <a:pt x="6947" y="6412"/>
                    <a:pt x="11366" y="6412"/>
                  </a:cubicBezTo>
                  <a:cubicBezTo>
                    <a:pt x="12138" y="6412"/>
                    <a:pt x="12833" y="6342"/>
                    <a:pt x="13397" y="6186"/>
                  </a:cubicBezTo>
                  <a:cubicBezTo>
                    <a:pt x="14835" y="5775"/>
                    <a:pt x="14424" y="5136"/>
                    <a:pt x="13329" y="4520"/>
                  </a:cubicBezTo>
                  <a:lnTo>
                    <a:pt x="13329" y="4520"/>
                  </a:lnTo>
                  <a:cubicBezTo>
                    <a:pt x="13405" y="4673"/>
                    <a:pt x="13418" y="4810"/>
                    <a:pt x="13285" y="4810"/>
                  </a:cubicBezTo>
                  <a:cubicBezTo>
                    <a:pt x="13260" y="4810"/>
                    <a:pt x="13229" y="4805"/>
                    <a:pt x="13192" y="4794"/>
                  </a:cubicBezTo>
                  <a:cubicBezTo>
                    <a:pt x="12644" y="4634"/>
                    <a:pt x="8079" y="2991"/>
                    <a:pt x="6641" y="2831"/>
                  </a:cubicBezTo>
                  <a:cubicBezTo>
                    <a:pt x="5417" y="2697"/>
                    <a:pt x="7078" y="2355"/>
                    <a:pt x="8145" y="2355"/>
                  </a:cubicBezTo>
                  <a:cubicBezTo>
                    <a:pt x="8351" y="2355"/>
                    <a:pt x="8536" y="2368"/>
                    <a:pt x="8672" y="2397"/>
                  </a:cubicBezTo>
                  <a:cubicBezTo>
                    <a:pt x="8695" y="2420"/>
                    <a:pt x="8718" y="2420"/>
                    <a:pt x="8741" y="2420"/>
                  </a:cubicBezTo>
                  <a:lnTo>
                    <a:pt x="9083" y="2351"/>
                  </a:lnTo>
                  <a:cubicBezTo>
                    <a:pt x="9289" y="2123"/>
                    <a:pt x="9015" y="1575"/>
                    <a:pt x="9015" y="1575"/>
                  </a:cubicBezTo>
                  <a:cubicBezTo>
                    <a:pt x="9015" y="1575"/>
                    <a:pt x="5888" y="617"/>
                    <a:pt x="3651"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8" name="Google Shape;828;p15"/>
            <p:cNvSpPr/>
            <p:nvPr/>
          </p:nvSpPr>
          <p:spPr>
            <a:xfrm>
              <a:off x="7144018" y="5033082"/>
              <a:ext cx="335406" cy="84174"/>
            </a:xfrm>
            <a:custGeom>
              <a:avLst/>
              <a:gdLst/>
              <a:ahLst/>
              <a:cxnLst/>
              <a:rect l="l" t="t" r="r" b="b"/>
              <a:pathLst>
                <a:path w="12464" h="3128" extrusionOk="0">
                  <a:moveTo>
                    <a:pt x="657" y="0"/>
                  </a:moveTo>
                  <a:cubicBezTo>
                    <a:pt x="415" y="0"/>
                    <a:pt x="197" y="9"/>
                    <a:pt x="1" y="26"/>
                  </a:cubicBezTo>
                  <a:cubicBezTo>
                    <a:pt x="1073" y="1424"/>
                    <a:pt x="6725" y="3127"/>
                    <a:pt x="10525" y="3127"/>
                  </a:cubicBezTo>
                  <a:cubicBezTo>
                    <a:pt x="11255" y="3127"/>
                    <a:pt x="11916" y="3065"/>
                    <a:pt x="12463" y="2925"/>
                  </a:cubicBezTo>
                  <a:cubicBezTo>
                    <a:pt x="11505" y="2377"/>
                    <a:pt x="9496" y="1510"/>
                    <a:pt x="5524" y="665"/>
                  </a:cubicBezTo>
                  <a:cubicBezTo>
                    <a:pt x="3287" y="180"/>
                    <a:pt x="1735" y="0"/>
                    <a:pt x="657" y="0"/>
                  </a:cubicBezTo>
                  <a:close/>
                </a:path>
              </a:pathLst>
            </a:custGeom>
            <a:solidFill>
              <a:srgbClr val="958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29" name="Google Shape;829;p15"/>
            <p:cNvSpPr/>
            <p:nvPr/>
          </p:nvSpPr>
          <p:spPr>
            <a:xfrm>
              <a:off x="7185782" y="4929963"/>
              <a:ext cx="213800" cy="81107"/>
            </a:xfrm>
            <a:custGeom>
              <a:avLst/>
              <a:gdLst/>
              <a:ahLst/>
              <a:cxnLst/>
              <a:rect l="l" t="t" r="r" b="b"/>
              <a:pathLst>
                <a:path w="7945" h="3014" extrusionOk="0">
                  <a:moveTo>
                    <a:pt x="2055" y="1"/>
                  </a:moveTo>
                  <a:cubicBezTo>
                    <a:pt x="1325" y="526"/>
                    <a:pt x="594" y="1028"/>
                    <a:pt x="1" y="1507"/>
                  </a:cubicBezTo>
                  <a:cubicBezTo>
                    <a:pt x="2238" y="1758"/>
                    <a:pt x="5000" y="2626"/>
                    <a:pt x="6187" y="3014"/>
                  </a:cubicBezTo>
                  <a:lnTo>
                    <a:pt x="7944" y="2648"/>
                  </a:lnTo>
                  <a:cubicBezTo>
                    <a:pt x="7465" y="2260"/>
                    <a:pt x="4977" y="366"/>
                    <a:pt x="2055"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0" name="Google Shape;830;p15"/>
            <p:cNvSpPr/>
            <p:nvPr/>
          </p:nvSpPr>
          <p:spPr>
            <a:xfrm>
              <a:off x="7125181" y="5013465"/>
              <a:ext cx="380050" cy="103846"/>
            </a:xfrm>
            <a:custGeom>
              <a:avLst/>
              <a:gdLst/>
              <a:ahLst/>
              <a:cxnLst/>
              <a:rect l="l" t="t" r="r" b="b"/>
              <a:pathLst>
                <a:path w="14123" h="3859" extrusionOk="0">
                  <a:moveTo>
                    <a:pt x="1905" y="1"/>
                  </a:moveTo>
                  <a:cubicBezTo>
                    <a:pt x="1339" y="1"/>
                    <a:pt x="903" y="52"/>
                    <a:pt x="564" y="139"/>
                  </a:cubicBezTo>
                  <a:cubicBezTo>
                    <a:pt x="1" y="1594"/>
                    <a:pt x="6864" y="3859"/>
                    <a:pt x="11261" y="3859"/>
                  </a:cubicBezTo>
                  <a:cubicBezTo>
                    <a:pt x="12035" y="3859"/>
                    <a:pt x="12733" y="3788"/>
                    <a:pt x="13300" y="3631"/>
                  </a:cubicBezTo>
                  <a:cubicBezTo>
                    <a:pt x="13323" y="3608"/>
                    <a:pt x="13346" y="3608"/>
                    <a:pt x="13369" y="3608"/>
                  </a:cubicBezTo>
                  <a:cubicBezTo>
                    <a:pt x="12524" y="3129"/>
                    <a:pt x="10561" y="2125"/>
                    <a:pt x="8051" y="1554"/>
                  </a:cubicBezTo>
                  <a:cubicBezTo>
                    <a:pt x="4718" y="801"/>
                    <a:pt x="4033" y="641"/>
                    <a:pt x="4307" y="550"/>
                  </a:cubicBezTo>
                  <a:cubicBezTo>
                    <a:pt x="4321" y="543"/>
                    <a:pt x="4355" y="540"/>
                    <a:pt x="4406" y="540"/>
                  </a:cubicBezTo>
                  <a:cubicBezTo>
                    <a:pt x="5278" y="540"/>
                    <a:pt x="11294" y="1454"/>
                    <a:pt x="14054" y="3243"/>
                  </a:cubicBezTo>
                  <a:cubicBezTo>
                    <a:pt x="14076" y="3243"/>
                    <a:pt x="14099" y="3220"/>
                    <a:pt x="14122" y="3197"/>
                  </a:cubicBezTo>
                  <a:cubicBezTo>
                    <a:pt x="13392" y="2695"/>
                    <a:pt x="11451" y="1668"/>
                    <a:pt x="6727" y="664"/>
                  </a:cubicBezTo>
                  <a:cubicBezTo>
                    <a:pt x="4515" y="186"/>
                    <a:pt x="2978" y="1"/>
                    <a:pt x="1905"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1" name="Google Shape;831;p15"/>
            <p:cNvSpPr/>
            <p:nvPr/>
          </p:nvSpPr>
          <p:spPr>
            <a:xfrm>
              <a:off x="6280422" y="4026137"/>
              <a:ext cx="832918" cy="540837"/>
            </a:xfrm>
            <a:custGeom>
              <a:avLst/>
              <a:gdLst/>
              <a:ahLst/>
              <a:cxnLst/>
              <a:rect l="l" t="t" r="r" b="b"/>
              <a:pathLst>
                <a:path w="30952" h="20098" extrusionOk="0">
                  <a:moveTo>
                    <a:pt x="26124" y="0"/>
                  </a:moveTo>
                  <a:cubicBezTo>
                    <a:pt x="25352" y="0"/>
                    <a:pt x="24738" y="92"/>
                    <a:pt x="24538" y="286"/>
                  </a:cubicBezTo>
                  <a:cubicBezTo>
                    <a:pt x="24538" y="286"/>
                    <a:pt x="21068" y="6175"/>
                    <a:pt x="19927" y="6928"/>
                  </a:cubicBezTo>
                  <a:cubicBezTo>
                    <a:pt x="16663" y="9050"/>
                    <a:pt x="13239" y="10899"/>
                    <a:pt x="10066" y="13136"/>
                  </a:cubicBezTo>
                  <a:cubicBezTo>
                    <a:pt x="9556" y="13491"/>
                    <a:pt x="8918" y="13580"/>
                    <a:pt x="8240" y="13580"/>
                  </a:cubicBezTo>
                  <a:cubicBezTo>
                    <a:pt x="7555" y="13580"/>
                    <a:pt x="6830" y="13489"/>
                    <a:pt x="6155" y="13489"/>
                  </a:cubicBezTo>
                  <a:cubicBezTo>
                    <a:pt x="5735" y="13489"/>
                    <a:pt x="5335" y="13524"/>
                    <a:pt x="4976" y="13638"/>
                  </a:cubicBezTo>
                  <a:cubicBezTo>
                    <a:pt x="4314" y="13867"/>
                    <a:pt x="5387" y="14255"/>
                    <a:pt x="5707" y="14460"/>
                  </a:cubicBezTo>
                  <a:cubicBezTo>
                    <a:pt x="5603" y="14452"/>
                    <a:pt x="5504" y="14449"/>
                    <a:pt x="5410" y="14449"/>
                  </a:cubicBezTo>
                  <a:cubicBezTo>
                    <a:pt x="4377" y="14449"/>
                    <a:pt x="3842" y="14883"/>
                    <a:pt x="3173" y="15259"/>
                  </a:cubicBezTo>
                  <a:cubicBezTo>
                    <a:pt x="2876" y="15442"/>
                    <a:pt x="2580" y="15601"/>
                    <a:pt x="2306" y="15807"/>
                  </a:cubicBezTo>
                  <a:cubicBezTo>
                    <a:pt x="1849" y="16126"/>
                    <a:pt x="0" y="17793"/>
                    <a:pt x="982" y="18112"/>
                  </a:cubicBezTo>
                  <a:cubicBezTo>
                    <a:pt x="1187" y="18158"/>
                    <a:pt x="1438" y="18112"/>
                    <a:pt x="1621" y="18181"/>
                  </a:cubicBezTo>
                  <a:cubicBezTo>
                    <a:pt x="1872" y="18295"/>
                    <a:pt x="1849" y="18409"/>
                    <a:pt x="2077" y="18569"/>
                  </a:cubicBezTo>
                  <a:cubicBezTo>
                    <a:pt x="2260" y="18683"/>
                    <a:pt x="2488" y="18683"/>
                    <a:pt x="2694" y="18683"/>
                  </a:cubicBezTo>
                  <a:cubicBezTo>
                    <a:pt x="2751" y="18685"/>
                    <a:pt x="2806" y="18686"/>
                    <a:pt x="2860" y="18686"/>
                  </a:cubicBezTo>
                  <a:cubicBezTo>
                    <a:pt x="3324" y="18686"/>
                    <a:pt x="3682" y="18602"/>
                    <a:pt x="4132" y="18500"/>
                  </a:cubicBezTo>
                  <a:cubicBezTo>
                    <a:pt x="5113" y="18249"/>
                    <a:pt x="5981" y="17724"/>
                    <a:pt x="6871" y="17450"/>
                  </a:cubicBezTo>
                  <a:lnTo>
                    <a:pt x="6871" y="17450"/>
                  </a:lnTo>
                  <a:cubicBezTo>
                    <a:pt x="6734" y="18066"/>
                    <a:pt x="6460" y="18728"/>
                    <a:pt x="6848" y="19299"/>
                  </a:cubicBezTo>
                  <a:cubicBezTo>
                    <a:pt x="7112" y="19644"/>
                    <a:pt x="7773" y="20097"/>
                    <a:pt x="8237" y="20097"/>
                  </a:cubicBezTo>
                  <a:cubicBezTo>
                    <a:pt x="8295" y="20097"/>
                    <a:pt x="8349" y="20090"/>
                    <a:pt x="8400" y="20075"/>
                  </a:cubicBezTo>
                  <a:cubicBezTo>
                    <a:pt x="9016" y="19892"/>
                    <a:pt x="8788" y="19231"/>
                    <a:pt x="8834" y="18774"/>
                  </a:cubicBezTo>
                  <a:cubicBezTo>
                    <a:pt x="8925" y="17975"/>
                    <a:pt x="9473" y="17952"/>
                    <a:pt x="10112" y="17701"/>
                  </a:cubicBezTo>
                  <a:cubicBezTo>
                    <a:pt x="10614" y="17496"/>
                    <a:pt x="10911" y="17222"/>
                    <a:pt x="11230" y="16811"/>
                  </a:cubicBezTo>
                  <a:cubicBezTo>
                    <a:pt x="11482" y="16492"/>
                    <a:pt x="11755" y="15875"/>
                    <a:pt x="12075" y="15647"/>
                  </a:cubicBezTo>
                  <a:cubicBezTo>
                    <a:pt x="12326" y="15487"/>
                    <a:pt x="12851" y="15487"/>
                    <a:pt x="13148" y="15419"/>
                  </a:cubicBezTo>
                  <a:cubicBezTo>
                    <a:pt x="13992" y="15213"/>
                    <a:pt x="14837" y="14985"/>
                    <a:pt x="15681" y="14757"/>
                  </a:cubicBezTo>
                  <a:cubicBezTo>
                    <a:pt x="17325" y="14323"/>
                    <a:pt x="18991" y="13821"/>
                    <a:pt x="20589" y="13205"/>
                  </a:cubicBezTo>
                  <a:cubicBezTo>
                    <a:pt x="21890" y="12703"/>
                    <a:pt x="23351" y="12155"/>
                    <a:pt x="24401" y="11173"/>
                  </a:cubicBezTo>
                  <a:cubicBezTo>
                    <a:pt x="26934" y="8777"/>
                    <a:pt x="30951" y="2819"/>
                    <a:pt x="30860" y="1495"/>
                  </a:cubicBezTo>
                  <a:cubicBezTo>
                    <a:pt x="30796" y="542"/>
                    <a:pt x="27996" y="0"/>
                    <a:pt x="26124" y="0"/>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2" name="Google Shape;832;p15"/>
            <p:cNvSpPr/>
            <p:nvPr/>
          </p:nvSpPr>
          <p:spPr>
            <a:xfrm>
              <a:off x="6294550" y="4026137"/>
              <a:ext cx="818791" cy="540837"/>
            </a:xfrm>
            <a:custGeom>
              <a:avLst/>
              <a:gdLst/>
              <a:ahLst/>
              <a:cxnLst/>
              <a:rect l="l" t="t" r="r" b="b"/>
              <a:pathLst>
                <a:path w="30427" h="20098" extrusionOk="0">
                  <a:moveTo>
                    <a:pt x="25599" y="0"/>
                  </a:moveTo>
                  <a:cubicBezTo>
                    <a:pt x="24827" y="0"/>
                    <a:pt x="24213" y="92"/>
                    <a:pt x="24013" y="286"/>
                  </a:cubicBezTo>
                  <a:cubicBezTo>
                    <a:pt x="24013" y="286"/>
                    <a:pt x="20543" y="6175"/>
                    <a:pt x="19402" y="6928"/>
                  </a:cubicBezTo>
                  <a:cubicBezTo>
                    <a:pt x="19379" y="6928"/>
                    <a:pt x="19356" y="6951"/>
                    <a:pt x="19333" y="6973"/>
                  </a:cubicBezTo>
                  <a:cubicBezTo>
                    <a:pt x="19394" y="6972"/>
                    <a:pt x="19455" y="6972"/>
                    <a:pt x="19517" y="6972"/>
                  </a:cubicBezTo>
                  <a:cubicBezTo>
                    <a:pt x="20909" y="6972"/>
                    <a:pt x="22688" y="7233"/>
                    <a:pt x="23191" y="8457"/>
                  </a:cubicBezTo>
                  <a:cubicBezTo>
                    <a:pt x="24021" y="10468"/>
                    <a:pt x="16858" y="14048"/>
                    <a:pt x="13442" y="14048"/>
                  </a:cubicBezTo>
                  <a:cubicBezTo>
                    <a:pt x="13291" y="14048"/>
                    <a:pt x="13147" y="14041"/>
                    <a:pt x="13011" y="14026"/>
                  </a:cubicBezTo>
                  <a:cubicBezTo>
                    <a:pt x="11436" y="13867"/>
                    <a:pt x="11093" y="12931"/>
                    <a:pt x="11139" y="12063"/>
                  </a:cubicBezTo>
                  <a:lnTo>
                    <a:pt x="11139" y="12063"/>
                  </a:lnTo>
                  <a:cubicBezTo>
                    <a:pt x="10591" y="12406"/>
                    <a:pt x="10066" y="12748"/>
                    <a:pt x="9541" y="13136"/>
                  </a:cubicBezTo>
                  <a:cubicBezTo>
                    <a:pt x="9199" y="13364"/>
                    <a:pt x="8811" y="13479"/>
                    <a:pt x="8400" y="13547"/>
                  </a:cubicBezTo>
                  <a:cubicBezTo>
                    <a:pt x="8765" y="13775"/>
                    <a:pt x="9176" y="14072"/>
                    <a:pt x="9496" y="14506"/>
                  </a:cubicBezTo>
                  <a:cubicBezTo>
                    <a:pt x="10311" y="15535"/>
                    <a:pt x="8506" y="18539"/>
                    <a:pt x="7339" y="18539"/>
                  </a:cubicBezTo>
                  <a:cubicBezTo>
                    <a:pt x="7263" y="18539"/>
                    <a:pt x="7191" y="18526"/>
                    <a:pt x="7122" y="18500"/>
                  </a:cubicBezTo>
                  <a:cubicBezTo>
                    <a:pt x="5981" y="18066"/>
                    <a:pt x="7259" y="16355"/>
                    <a:pt x="7259" y="16355"/>
                  </a:cubicBezTo>
                  <a:lnTo>
                    <a:pt x="7259" y="16355"/>
                  </a:lnTo>
                  <a:cubicBezTo>
                    <a:pt x="7259" y="16355"/>
                    <a:pt x="4091" y="17685"/>
                    <a:pt x="3057" y="17685"/>
                  </a:cubicBezTo>
                  <a:cubicBezTo>
                    <a:pt x="3016" y="17685"/>
                    <a:pt x="2979" y="17683"/>
                    <a:pt x="2945" y="17678"/>
                  </a:cubicBezTo>
                  <a:cubicBezTo>
                    <a:pt x="2032" y="17587"/>
                    <a:pt x="3721" y="16537"/>
                    <a:pt x="3721" y="16537"/>
                  </a:cubicBezTo>
                  <a:lnTo>
                    <a:pt x="3721" y="16537"/>
                  </a:lnTo>
                  <a:cubicBezTo>
                    <a:pt x="3721" y="16537"/>
                    <a:pt x="1712" y="17450"/>
                    <a:pt x="982" y="17450"/>
                  </a:cubicBezTo>
                  <a:cubicBezTo>
                    <a:pt x="754" y="17450"/>
                    <a:pt x="617" y="17268"/>
                    <a:pt x="525" y="17039"/>
                  </a:cubicBezTo>
                  <a:cubicBezTo>
                    <a:pt x="160" y="17496"/>
                    <a:pt x="0" y="17952"/>
                    <a:pt x="457" y="18112"/>
                  </a:cubicBezTo>
                  <a:cubicBezTo>
                    <a:pt x="662" y="18158"/>
                    <a:pt x="913" y="18112"/>
                    <a:pt x="1096" y="18181"/>
                  </a:cubicBezTo>
                  <a:cubicBezTo>
                    <a:pt x="1347" y="18295"/>
                    <a:pt x="1324" y="18409"/>
                    <a:pt x="1552" y="18569"/>
                  </a:cubicBezTo>
                  <a:cubicBezTo>
                    <a:pt x="1735" y="18683"/>
                    <a:pt x="1963" y="18683"/>
                    <a:pt x="2169" y="18683"/>
                  </a:cubicBezTo>
                  <a:cubicBezTo>
                    <a:pt x="2226" y="18685"/>
                    <a:pt x="2281" y="18686"/>
                    <a:pt x="2335" y="18686"/>
                  </a:cubicBezTo>
                  <a:cubicBezTo>
                    <a:pt x="2799" y="18686"/>
                    <a:pt x="3157" y="18602"/>
                    <a:pt x="3607" y="18500"/>
                  </a:cubicBezTo>
                  <a:cubicBezTo>
                    <a:pt x="4588" y="18249"/>
                    <a:pt x="5456" y="17724"/>
                    <a:pt x="6346" y="17450"/>
                  </a:cubicBezTo>
                  <a:lnTo>
                    <a:pt x="6346" y="17450"/>
                  </a:lnTo>
                  <a:cubicBezTo>
                    <a:pt x="6209" y="18066"/>
                    <a:pt x="5935" y="18728"/>
                    <a:pt x="6323" y="19299"/>
                  </a:cubicBezTo>
                  <a:cubicBezTo>
                    <a:pt x="6587" y="19644"/>
                    <a:pt x="7248" y="20097"/>
                    <a:pt x="7712" y="20097"/>
                  </a:cubicBezTo>
                  <a:cubicBezTo>
                    <a:pt x="7770" y="20097"/>
                    <a:pt x="7824" y="20090"/>
                    <a:pt x="7875" y="20075"/>
                  </a:cubicBezTo>
                  <a:cubicBezTo>
                    <a:pt x="8491" y="19892"/>
                    <a:pt x="8263" y="19231"/>
                    <a:pt x="8309" y="18774"/>
                  </a:cubicBezTo>
                  <a:cubicBezTo>
                    <a:pt x="8400" y="17975"/>
                    <a:pt x="8948" y="17952"/>
                    <a:pt x="9587" y="17701"/>
                  </a:cubicBezTo>
                  <a:cubicBezTo>
                    <a:pt x="10089" y="17496"/>
                    <a:pt x="10386" y="17222"/>
                    <a:pt x="10705" y="16811"/>
                  </a:cubicBezTo>
                  <a:cubicBezTo>
                    <a:pt x="10957" y="16492"/>
                    <a:pt x="11230" y="15875"/>
                    <a:pt x="11550" y="15647"/>
                  </a:cubicBezTo>
                  <a:cubicBezTo>
                    <a:pt x="11801" y="15487"/>
                    <a:pt x="12326" y="15487"/>
                    <a:pt x="12623" y="15419"/>
                  </a:cubicBezTo>
                  <a:cubicBezTo>
                    <a:pt x="13467" y="15213"/>
                    <a:pt x="14312" y="14985"/>
                    <a:pt x="15156" y="14757"/>
                  </a:cubicBezTo>
                  <a:cubicBezTo>
                    <a:pt x="16800" y="14323"/>
                    <a:pt x="18466" y="13821"/>
                    <a:pt x="20064" y="13205"/>
                  </a:cubicBezTo>
                  <a:cubicBezTo>
                    <a:pt x="21365" y="12703"/>
                    <a:pt x="22826" y="12155"/>
                    <a:pt x="23876" y="11173"/>
                  </a:cubicBezTo>
                  <a:cubicBezTo>
                    <a:pt x="26409" y="8777"/>
                    <a:pt x="30426" y="2819"/>
                    <a:pt x="30335" y="1495"/>
                  </a:cubicBezTo>
                  <a:cubicBezTo>
                    <a:pt x="30271" y="542"/>
                    <a:pt x="27471" y="0"/>
                    <a:pt x="25599" y="0"/>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3" name="Google Shape;833;p15"/>
            <p:cNvSpPr/>
            <p:nvPr/>
          </p:nvSpPr>
          <p:spPr>
            <a:xfrm>
              <a:off x="6332628" y="4458473"/>
              <a:ext cx="123490" cy="74810"/>
            </a:xfrm>
            <a:custGeom>
              <a:avLst/>
              <a:gdLst/>
              <a:ahLst/>
              <a:cxnLst/>
              <a:rect l="l" t="t" r="r" b="b"/>
              <a:pathLst>
                <a:path w="4589" h="2780" extrusionOk="0">
                  <a:moveTo>
                    <a:pt x="3573" y="1"/>
                  </a:moveTo>
                  <a:cubicBezTo>
                    <a:pt x="3488" y="1"/>
                    <a:pt x="3252" y="66"/>
                    <a:pt x="2945" y="174"/>
                  </a:cubicBezTo>
                  <a:cubicBezTo>
                    <a:pt x="2762" y="266"/>
                    <a:pt x="2534" y="380"/>
                    <a:pt x="2306" y="471"/>
                  </a:cubicBezTo>
                  <a:cubicBezTo>
                    <a:pt x="2078" y="585"/>
                    <a:pt x="1849" y="722"/>
                    <a:pt x="1598" y="836"/>
                  </a:cubicBezTo>
                  <a:cubicBezTo>
                    <a:pt x="1347" y="951"/>
                    <a:pt x="1119" y="1042"/>
                    <a:pt x="868" y="1179"/>
                  </a:cubicBezTo>
                  <a:cubicBezTo>
                    <a:pt x="617" y="1293"/>
                    <a:pt x="411" y="1453"/>
                    <a:pt x="229" y="1635"/>
                  </a:cubicBezTo>
                  <a:cubicBezTo>
                    <a:pt x="160" y="1727"/>
                    <a:pt x="92" y="1818"/>
                    <a:pt x="46" y="1955"/>
                  </a:cubicBezTo>
                  <a:cubicBezTo>
                    <a:pt x="1" y="2069"/>
                    <a:pt x="1" y="2229"/>
                    <a:pt x="46" y="2343"/>
                  </a:cubicBezTo>
                  <a:cubicBezTo>
                    <a:pt x="69" y="2434"/>
                    <a:pt x="160" y="2503"/>
                    <a:pt x="183" y="2548"/>
                  </a:cubicBezTo>
                  <a:cubicBezTo>
                    <a:pt x="229" y="2571"/>
                    <a:pt x="252" y="2594"/>
                    <a:pt x="252" y="2594"/>
                  </a:cubicBezTo>
                  <a:cubicBezTo>
                    <a:pt x="252" y="2615"/>
                    <a:pt x="575" y="2778"/>
                    <a:pt x="975" y="2778"/>
                  </a:cubicBezTo>
                  <a:cubicBezTo>
                    <a:pt x="1000" y="2778"/>
                    <a:pt x="1025" y="2778"/>
                    <a:pt x="1050" y="2777"/>
                  </a:cubicBezTo>
                  <a:cubicBezTo>
                    <a:pt x="1095" y="2779"/>
                    <a:pt x="1140" y="2780"/>
                    <a:pt x="1187" y="2780"/>
                  </a:cubicBezTo>
                  <a:cubicBezTo>
                    <a:pt x="1600" y="2780"/>
                    <a:pt x="2108" y="2692"/>
                    <a:pt x="2580" y="2548"/>
                  </a:cubicBezTo>
                  <a:cubicBezTo>
                    <a:pt x="3653" y="2229"/>
                    <a:pt x="4588" y="1681"/>
                    <a:pt x="4566" y="1612"/>
                  </a:cubicBezTo>
                  <a:cubicBezTo>
                    <a:pt x="4564" y="1608"/>
                    <a:pt x="4557" y="1605"/>
                    <a:pt x="4546" y="1605"/>
                  </a:cubicBezTo>
                  <a:cubicBezTo>
                    <a:pt x="4398" y="1605"/>
                    <a:pt x="3463" y="1992"/>
                    <a:pt x="2488" y="2183"/>
                  </a:cubicBezTo>
                  <a:cubicBezTo>
                    <a:pt x="2130" y="2261"/>
                    <a:pt x="1771" y="2296"/>
                    <a:pt x="1463" y="2296"/>
                  </a:cubicBezTo>
                  <a:cubicBezTo>
                    <a:pt x="1321" y="2296"/>
                    <a:pt x="1189" y="2289"/>
                    <a:pt x="1073" y="2274"/>
                  </a:cubicBezTo>
                  <a:cubicBezTo>
                    <a:pt x="733" y="2254"/>
                    <a:pt x="568" y="2164"/>
                    <a:pt x="548" y="2158"/>
                  </a:cubicBezTo>
                  <a:lnTo>
                    <a:pt x="548" y="2158"/>
                  </a:lnTo>
                  <a:cubicBezTo>
                    <a:pt x="547" y="2137"/>
                    <a:pt x="526" y="2137"/>
                    <a:pt x="526" y="2137"/>
                  </a:cubicBezTo>
                  <a:cubicBezTo>
                    <a:pt x="526" y="2137"/>
                    <a:pt x="520" y="2143"/>
                    <a:pt x="517" y="2143"/>
                  </a:cubicBezTo>
                  <a:cubicBezTo>
                    <a:pt x="514" y="2143"/>
                    <a:pt x="514" y="2137"/>
                    <a:pt x="526" y="2115"/>
                  </a:cubicBezTo>
                  <a:cubicBezTo>
                    <a:pt x="526" y="2069"/>
                    <a:pt x="571" y="2023"/>
                    <a:pt x="617" y="1955"/>
                  </a:cubicBezTo>
                  <a:cubicBezTo>
                    <a:pt x="708" y="1818"/>
                    <a:pt x="891" y="1681"/>
                    <a:pt x="1073" y="1544"/>
                  </a:cubicBezTo>
                  <a:cubicBezTo>
                    <a:pt x="1256" y="1430"/>
                    <a:pt x="1530" y="1293"/>
                    <a:pt x="1781" y="1179"/>
                  </a:cubicBezTo>
                  <a:cubicBezTo>
                    <a:pt x="2009" y="1042"/>
                    <a:pt x="2237" y="882"/>
                    <a:pt x="2466" y="745"/>
                  </a:cubicBezTo>
                  <a:cubicBezTo>
                    <a:pt x="2671" y="608"/>
                    <a:pt x="2877" y="471"/>
                    <a:pt x="3036" y="357"/>
                  </a:cubicBezTo>
                  <a:cubicBezTo>
                    <a:pt x="3402" y="174"/>
                    <a:pt x="3630" y="37"/>
                    <a:pt x="3607" y="15"/>
                  </a:cubicBezTo>
                  <a:cubicBezTo>
                    <a:pt x="3607" y="5"/>
                    <a:pt x="3595" y="1"/>
                    <a:pt x="357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4" name="Google Shape;834;p15"/>
            <p:cNvSpPr/>
            <p:nvPr/>
          </p:nvSpPr>
          <p:spPr>
            <a:xfrm>
              <a:off x="6294550" y="4424916"/>
              <a:ext cx="154813" cy="94158"/>
            </a:xfrm>
            <a:custGeom>
              <a:avLst/>
              <a:gdLst/>
              <a:ahLst/>
              <a:cxnLst/>
              <a:rect l="l" t="t" r="r" b="b"/>
              <a:pathLst>
                <a:path w="5753" h="3499" extrusionOk="0">
                  <a:moveTo>
                    <a:pt x="5721" y="0"/>
                  </a:moveTo>
                  <a:cubicBezTo>
                    <a:pt x="5641" y="0"/>
                    <a:pt x="5420" y="45"/>
                    <a:pt x="5136" y="120"/>
                  </a:cubicBezTo>
                  <a:cubicBezTo>
                    <a:pt x="4771" y="189"/>
                    <a:pt x="4292" y="303"/>
                    <a:pt x="3789" y="440"/>
                  </a:cubicBezTo>
                  <a:cubicBezTo>
                    <a:pt x="3310" y="554"/>
                    <a:pt x="2831" y="691"/>
                    <a:pt x="2465" y="828"/>
                  </a:cubicBezTo>
                  <a:cubicBezTo>
                    <a:pt x="2100" y="942"/>
                    <a:pt x="1872" y="1056"/>
                    <a:pt x="1872" y="1056"/>
                  </a:cubicBezTo>
                  <a:cubicBezTo>
                    <a:pt x="1872" y="1056"/>
                    <a:pt x="1826" y="1079"/>
                    <a:pt x="1712" y="1148"/>
                  </a:cubicBezTo>
                  <a:cubicBezTo>
                    <a:pt x="1621" y="1193"/>
                    <a:pt x="1484" y="1262"/>
                    <a:pt x="1324" y="1376"/>
                  </a:cubicBezTo>
                  <a:cubicBezTo>
                    <a:pt x="1233" y="1421"/>
                    <a:pt x="1142" y="1490"/>
                    <a:pt x="1050" y="1536"/>
                  </a:cubicBezTo>
                  <a:cubicBezTo>
                    <a:pt x="1028" y="1558"/>
                    <a:pt x="1028" y="1558"/>
                    <a:pt x="982" y="1604"/>
                  </a:cubicBezTo>
                  <a:lnTo>
                    <a:pt x="913" y="1650"/>
                  </a:lnTo>
                  <a:cubicBezTo>
                    <a:pt x="868" y="1695"/>
                    <a:pt x="822" y="1741"/>
                    <a:pt x="776" y="1764"/>
                  </a:cubicBezTo>
                  <a:cubicBezTo>
                    <a:pt x="594" y="1924"/>
                    <a:pt x="411" y="2106"/>
                    <a:pt x="251" y="2334"/>
                  </a:cubicBezTo>
                  <a:cubicBezTo>
                    <a:pt x="160" y="2449"/>
                    <a:pt x="92" y="2563"/>
                    <a:pt x="46" y="2700"/>
                  </a:cubicBezTo>
                  <a:cubicBezTo>
                    <a:pt x="0" y="2859"/>
                    <a:pt x="23" y="3042"/>
                    <a:pt x="114" y="3179"/>
                  </a:cubicBezTo>
                  <a:cubicBezTo>
                    <a:pt x="183" y="3316"/>
                    <a:pt x="320" y="3384"/>
                    <a:pt x="411" y="3430"/>
                  </a:cubicBezTo>
                  <a:cubicBezTo>
                    <a:pt x="548" y="3499"/>
                    <a:pt x="685" y="3499"/>
                    <a:pt x="776" y="3499"/>
                  </a:cubicBezTo>
                  <a:cubicBezTo>
                    <a:pt x="1164" y="3430"/>
                    <a:pt x="1393" y="3270"/>
                    <a:pt x="1370" y="3247"/>
                  </a:cubicBezTo>
                  <a:cubicBezTo>
                    <a:pt x="1367" y="3244"/>
                    <a:pt x="1359" y="3243"/>
                    <a:pt x="1347" y="3243"/>
                  </a:cubicBezTo>
                  <a:cubicBezTo>
                    <a:pt x="1290" y="3243"/>
                    <a:pt x="1136" y="3275"/>
                    <a:pt x="919" y="3275"/>
                  </a:cubicBezTo>
                  <a:cubicBezTo>
                    <a:pt x="874" y="3275"/>
                    <a:pt x="827" y="3274"/>
                    <a:pt x="776" y="3270"/>
                  </a:cubicBezTo>
                  <a:cubicBezTo>
                    <a:pt x="685" y="3270"/>
                    <a:pt x="617" y="3270"/>
                    <a:pt x="548" y="3225"/>
                  </a:cubicBezTo>
                  <a:cubicBezTo>
                    <a:pt x="457" y="3156"/>
                    <a:pt x="388" y="3111"/>
                    <a:pt x="366" y="3042"/>
                  </a:cubicBezTo>
                  <a:cubicBezTo>
                    <a:pt x="343" y="2974"/>
                    <a:pt x="343" y="2905"/>
                    <a:pt x="366" y="2814"/>
                  </a:cubicBezTo>
                  <a:cubicBezTo>
                    <a:pt x="411" y="2745"/>
                    <a:pt x="480" y="2654"/>
                    <a:pt x="548" y="2563"/>
                  </a:cubicBezTo>
                  <a:cubicBezTo>
                    <a:pt x="685" y="2403"/>
                    <a:pt x="891" y="2243"/>
                    <a:pt x="1073" y="2129"/>
                  </a:cubicBezTo>
                  <a:cubicBezTo>
                    <a:pt x="1119" y="2083"/>
                    <a:pt x="1164" y="2061"/>
                    <a:pt x="1210" y="2015"/>
                  </a:cubicBezTo>
                  <a:lnTo>
                    <a:pt x="1256" y="1969"/>
                  </a:lnTo>
                  <a:lnTo>
                    <a:pt x="1324" y="1946"/>
                  </a:lnTo>
                  <a:cubicBezTo>
                    <a:pt x="1416" y="1901"/>
                    <a:pt x="1484" y="1855"/>
                    <a:pt x="1575" y="1809"/>
                  </a:cubicBezTo>
                  <a:cubicBezTo>
                    <a:pt x="1735" y="1718"/>
                    <a:pt x="1849" y="1650"/>
                    <a:pt x="1963" y="1604"/>
                  </a:cubicBezTo>
                  <a:lnTo>
                    <a:pt x="2100" y="1536"/>
                  </a:lnTo>
                  <a:cubicBezTo>
                    <a:pt x="2100" y="1536"/>
                    <a:pt x="2306" y="1421"/>
                    <a:pt x="2648" y="1284"/>
                  </a:cubicBezTo>
                  <a:cubicBezTo>
                    <a:pt x="2990" y="1125"/>
                    <a:pt x="3447" y="965"/>
                    <a:pt x="3903" y="782"/>
                  </a:cubicBezTo>
                  <a:cubicBezTo>
                    <a:pt x="4383" y="623"/>
                    <a:pt x="4839" y="463"/>
                    <a:pt x="5182" y="326"/>
                  </a:cubicBezTo>
                  <a:cubicBezTo>
                    <a:pt x="5524" y="166"/>
                    <a:pt x="5752" y="52"/>
                    <a:pt x="5752" y="6"/>
                  </a:cubicBezTo>
                  <a:cubicBezTo>
                    <a:pt x="5748" y="2"/>
                    <a:pt x="5738" y="0"/>
                    <a:pt x="572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5" name="Google Shape;835;p15"/>
            <p:cNvSpPr/>
            <p:nvPr/>
          </p:nvSpPr>
          <p:spPr>
            <a:xfrm>
              <a:off x="6319119" y="4409497"/>
              <a:ext cx="156024" cy="61732"/>
            </a:xfrm>
            <a:custGeom>
              <a:avLst/>
              <a:gdLst/>
              <a:ahLst/>
              <a:cxnLst/>
              <a:rect l="l" t="t" r="r" b="b"/>
              <a:pathLst>
                <a:path w="5798" h="2294" extrusionOk="0">
                  <a:moveTo>
                    <a:pt x="4754" y="0"/>
                  </a:moveTo>
                  <a:cubicBezTo>
                    <a:pt x="4564" y="0"/>
                    <a:pt x="4360" y="3"/>
                    <a:pt x="4155" y="9"/>
                  </a:cubicBezTo>
                  <a:cubicBezTo>
                    <a:pt x="3744" y="31"/>
                    <a:pt x="3333" y="54"/>
                    <a:pt x="3013" y="100"/>
                  </a:cubicBezTo>
                  <a:cubicBezTo>
                    <a:pt x="2717" y="146"/>
                    <a:pt x="2511" y="191"/>
                    <a:pt x="2511" y="191"/>
                  </a:cubicBezTo>
                  <a:cubicBezTo>
                    <a:pt x="2511" y="191"/>
                    <a:pt x="2443" y="214"/>
                    <a:pt x="2374" y="237"/>
                  </a:cubicBezTo>
                  <a:cubicBezTo>
                    <a:pt x="2283" y="283"/>
                    <a:pt x="2146" y="305"/>
                    <a:pt x="2009" y="374"/>
                  </a:cubicBezTo>
                  <a:cubicBezTo>
                    <a:pt x="1712" y="488"/>
                    <a:pt x="1324" y="693"/>
                    <a:pt x="1005" y="967"/>
                  </a:cubicBezTo>
                  <a:cubicBezTo>
                    <a:pt x="662" y="1218"/>
                    <a:pt x="388" y="1561"/>
                    <a:pt x="229" y="1812"/>
                  </a:cubicBezTo>
                  <a:cubicBezTo>
                    <a:pt x="69" y="2086"/>
                    <a:pt x="0" y="2291"/>
                    <a:pt x="23" y="2291"/>
                  </a:cubicBezTo>
                  <a:cubicBezTo>
                    <a:pt x="27" y="2293"/>
                    <a:pt x="30" y="2294"/>
                    <a:pt x="35" y="2294"/>
                  </a:cubicBezTo>
                  <a:cubicBezTo>
                    <a:pt x="89" y="2294"/>
                    <a:pt x="219" y="2160"/>
                    <a:pt x="388" y="1949"/>
                  </a:cubicBezTo>
                  <a:cubicBezTo>
                    <a:pt x="594" y="1743"/>
                    <a:pt x="891" y="1469"/>
                    <a:pt x="1210" y="1264"/>
                  </a:cubicBezTo>
                  <a:cubicBezTo>
                    <a:pt x="1552" y="1059"/>
                    <a:pt x="1895" y="922"/>
                    <a:pt x="2169" y="830"/>
                  </a:cubicBezTo>
                  <a:cubicBezTo>
                    <a:pt x="2306" y="785"/>
                    <a:pt x="2420" y="762"/>
                    <a:pt x="2511" y="739"/>
                  </a:cubicBezTo>
                  <a:cubicBezTo>
                    <a:pt x="2602" y="716"/>
                    <a:pt x="2648" y="716"/>
                    <a:pt x="2648" y="716"/>
                  </a:cubicBezTo>
                  <a:cubicBezTo>
                    <a:pt x="2648" y="716"/>
                    <a:pt x="2831" y="648"/>
                    <a:pt x="3105" y="579"/>
                  </a:cubicBezTo>
                  <a:cubicBezTo>
                    <a:pt x="3401" y="511"/>
                    <a:pt x="3789" y="442"/>
                    <a:pt x="4177" y="374"/>
                  </a:cubicBezTo>
                  <a:cubicBezTo>
                    <a:pt x="4976" y="260"/>
                    <a:pt x="5798" y="146"/>
                    <a:pt x="5775" y="77"/>
                  </a:cubicBezTo>
                  <a:cubicBezTo>
                    <a:pt x="5775" y="26"/>
                    <a:pt x="5326" y="0"/>
                    <a:pt x="475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6" name="Google Shape;836;p15"/>
            <p:cNvSpPr/>
            <p:nvPr/>
          </p:nvSpPr>
          <p:spPr>
            <a:xfrm>
              <a:off x="6406334" y="4379008"/>
              <a:ext cx="133931" cy="37835"/>
            </a:xfrm>
            <a:custGeom>
              <a:avLst/>
              <a:gdLst/>
              <a:ahLst/>
              <a:cxnLst/>
              <a:rect l="l" t="t" r="r" b="b"/>
              <a:pathLst>
                <a:path w="4977" h="1406" extrusionOk="0">
                  <a:moveTo>
                    <a:pt x="2032" y="0"/>
                  </a:moveTo>
                  <a:cubicBezTo>
                    <a:pt x="2032" y="0"/>
                    <a:pt x="1964" y="0"/>
                    <a:pt x="1849" y="23"/>
                  </a:cubicBezTo>
                  <a:cubicBezTo>
                    <a:pt x="1712" y="23"/>
                    <a:pt x="1530" y="46"/>
                    <a:pt x="1370" y="69"/>
                  </a:cubicBezTo>
                  <a:cubicBezTo>
                    <a:pt x="1187" y="92"/>
                    <a:pt x="959" y="115"/>
                    <a:pt x="731" y="160"/>
                  </a:cubicBezTo>
                  <a:cubicBezTo>
                    <a:pt x="617" y="183"/>
                    <a:pt x="503" y="206"/>
                    <a:pt x="389" y="274"/>
                  </a:cubicBezTo>
                  <a:cubicBezTo>
                    <a:pt x="274" y="320"/>
                    <a:pt x="115" y="388"/>
                    <a:pt x="69" y="594"/>
                  </a:cubicBezTo>
                  <a:lnTo>
                    <a:pt x="69" y="571"/>
                  </a:lnTo>
                  <a:lnTo>
                    <a:pt x="69" y="571"/>
                  </a:lnTo>
                  <a:cubicBezTo>
                    <a:pt x="1" y="776"/>
                    <a:pt x="69" y="959"/>
                    <a:pt x="160" y="1073"/>
                  </a:cubicBezTo>
                  <a:cubicBezTo>
                    <a:pt x="229" y="1187"/>
                    <a:pt x="343" y="1279"/>
                    <a:pt x="434" y="1324"/>
                  </a:cubicBezTo>
                  <a:cubicBezTo>
                    <a:pt x="541" y="1385"/>
                    <a:pt x="637" y="1405"/>
                    <a:pt x="690" y="1405"/>
                  </a:cubicBezTo>
                  <a:cubicBezTo>
                    <a:pt x="716" y="1405"/>
                    <a:pt x="731" y="1400"/>
                    <a:pt x="731" y="1393"/>
                  </a:cubicBezTo>
                  <a:cubicBezTo>
                    <a:pt x="754" y="1370"/>
                    <a:pt x="640" y="1301"/>
                    <a:pt x="526" y="1187"/>
                  </a:cubicBezTo>
                  <a:cubicBezTo>
                    <a:pt x="411" y="1073"/>
                    <a:pt x="252" y="845"/>
                    <a:pt x="366" y="685"/>
                  </a:cubicBezTo>
                  <a:lnTo>
                    <a:pt x="366" y="662"/>
                  </a:lnTo>
                  <a:cubicBezTo>
                    <a:pt x="366" y="639"/>
                    <a:pt x="594" y="571"/>
                    <a:pt x="799" y="548"/>
                  </a:cubicBezTo>
                  <a:lnTo>
                    <a:pt x="1393" y="548"/>
                  </a:lnTo>
                  <a:cubicBezTo>
                    <a:pt x="1469" y="541"/>
                    <a:pt x="1535" y="538"/>
                    <a:pt x="1593" y="538"/>
                  </a:cubicBezTo>
                  <a:cubicBezTo>
                    <a:pt x="1710" y="538"/>
                    <a:pt x="1796" y="548"/>
                    <a:pt x="1872" y="548"/>
                  </a:cubicBezTo>
                  <a:cubicBezTo>
                    <a:pt x="1903" y="541"/>
                    <a:pt x="1931" y="538"/>
                    <a:pt x="1954" y="538"/>
                  </a:cubicBezTo>
                  <a:cubicBezTo>
                    <a:pt x="2002" y="538"/>
                    <a:pt x="2032" y="548"/>
                    <a:pt x="2032" y="548"/>
                  </a:cubicBezTo>
                  <a:lnTo>
                    <a:pt x="2146" y="548"/>
                  </a:lnTo>
                  <a:cubicBezTo>
                    <a:pt x="2207" y="548"/>
                    <a:pt x="2268" y="538"/>
                    <a:pt x="2342" y="538"/>
                  </a:cubicBezTo>
                  <a:cubicBezTo>
                    <a:pt x="2379" y="538"/>
                    <a:pt x="2420" y="541"/>
                    <a:pt x="2466" y="548"/>
                  </a:cubicBezTo>
                  <a:cubicBezTo>
                    <a:pt x="2740" y="548"/>
                    <a:pt x="3105" y="594"/>
                    <a:pt x="3470" y="639"/>
                  </a:cubicBezTo>
                  <a:cubicBezTo>
                    <a:pt x="3835" y="685"/>
                    <a:pt x="4223" y="685"/>
                    <a:pt x="4497" y="685"/>
                  </a:cubicBezTo>
                  <a:cubicBezTo>
                    <a:pt x="4794" y="662"/>
                    <a:pt x="4976" y="617"/>
                    <a:pt x="4976" y="571"/>
                  </a:cubicBezTo>
                  <a:cubicBezTo>
                    <a:pt x="4976" y="548"/>
                    <a:pt x="4771" y="503"/>
                    <a:pt x="4520" y="480"/>
                  </a:cubicBezTo>
                  <a:cubicBezTo>
                    <a:pt x="4246" y="411"/>
                    <a:pt x="3881" y="343"/>
                    <a:pt x="3538" y="251"/>
                  </a:cubicBezTo>
                  <a:cubicBezTo>
                    <a:pt x="3173" y="183"/>
                    <a:pt x="2808" y="92"/>
                    <a:pt x="2511" y="46"/>
                  </a:cubicBezTo>
                  <a:cubicBezTo>
                    <a:pt x="2374" y="23"/>
                    <a:pt x="2260" y="23"/>
                    <a:pt x="2169" y="23"/>
                  </a:cubicBezTo>
                  <a:cubicBezTo>
                    <a:pt x="2078" y="0"/>
                    <a:pt x="2032" y="0"/>
                    <a:pt x="2032"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7" name="Google Shape;837;p15"/>
            <p:cNvSpPr/>
            <p:nvPr/>
          </p:nvSpPr>
          <p:spPr>
            <a:xfrm>
              <a:off x="6454853" y="4437967"/>
              <a:ext cx="145610" cy="130487"/>
            </a:xfrm>
            <a:custGeom>
              <a:avLst/>
              <a:gdLst/>
              <a:ahLst/>
              <a:cxnLst/>
              <a:rect l="l" t="t" r="r" b="b"/>
              <a:pathLst>
                <a:path w="5411" h="4849" extrusionOk="0">
                  <a:moveTo>
                    <a:pt x="5388" y="1"/>
                  </a:moveTo>
                  <a:cubicBezTo>
                    <a:pt x="5342" y="1"/>
                    <a:pt x="5251" y="297"/>
                    <a:pt x="5045" y="708"/>
                  </a:cubicBezTo>
                  <a:cubicBezTo>
                    <a:pt x="4840" y="1119"/>
                    <a:pt x="4452" y="1621"/>
                    <a:pt x="3927" y="1895"/>
                  </a:cubicBezTo>
                  <a:cubicBezTo>
                    <a:pt x="3676" y="2032"/>
                    <a:pt x="3402" y="2123"/>
                    <a:pt x="3082" y="2237"/>
                  </a:cubicBezTo>
                  <a:cubicBezTo>
                    <a:pt x="2785" y="2329"/>
                    <a:pt x="2512" y="2534"/>
                    <a:pt x="2352" y="2762"/>
                  </a:cubicBezTo>
                  <a:cubicBezTo>
                    <a:pt x="2192" y="2991"/>
                    <a:pt x="2078" y="3219"/>
                    <a:pt x="2055" y="3356"/>
                  </a:cubicBezTo>
                  <a:cubicBezTo>
                    <a:pt x="2009" y="3516"/>
                    <a:pt x="1987" y="3584"/>
                    <a:pt x="1987" y="3584"/>
                  </a:cubicBezTo>
                  <a:cubicBezTo>
                    <a:pt x="1987" y="3584"/>
                    <a:pt x="1987" y="3675"/>
                    <a:pt x="1964" y="3812"/>
                  </a:cubicBezTo>
                  <a:cubicBezTo>
                    <a:pt x="1941" y="3927"/>
                    <a:pt x="1918" y="4132"/>
                    <a:pt x="1827" y="4246"/>
                  </a:cubicBezTo>
                  <a:cubicBezTo>
                    <a:pt x="1802" y="4335"/>
                    <a:pt x="1694" y="4378"/>
                    <a:pt x="1550" y="4378"/>
                  </a:cubicBezTo>
                  <a:cubicBezTo>
                    <a:pt x="1288" y="4378"/>
                    <a:pt x="906" y="4237"/>
                    <a:pt x="686" y="3972"/>
                  </a:cubicBezTo>
                  <a:cubicBezTo>
                    <a:pt x="480" y="3790"/>
                    <a:pt x="366" y="3516"/>
                    <a:pt x="320" y="3265"/>
                  </a:cubicBezTo>
                  <a:cubicBezTo>
                    <a:pt x="275" y="2991"/>
                    <a:pt x="297" y="2740"/>
                    <a:pt x="389" y="2534"/>
                  </a:cubicBezTo>
                  <a:cubicBezTo>
                    <a:pt x="549" y="2123"/>
                    <a:pt x="845" y="1941"/>
                    <a:pt x="822" y="1918"/>
                  </a:cubicBezTo>
                  <a:cubicBezTo>
                    <a:pt x="822" y="1916"/>
                    <a:pt x="819" y="1915"/>
                    <a:pt x="814" y="1915"/>
                  </a:cubicBezTo>
                  <a:cubicBezTo>
                    <a:pt x="757" y="1915"/>
                    <a:pt x="434" y="2028"/>
                    <a:pt x="206" y="2443"/>
                  </a:cubicBezTo>
                  <a:cubicBezTo>
                    <a:pt x="69" y="2671"/>
                    <a:pt x="1" y="2968"/>
                    <a:pt x="24" y="3287"/>
                  </a:cubicBezTo>
                  <a:cubicBezTo>
                    <a:pt x="46" y="3607"/>
                    <a:pt x="161" y="3949"/>
                    <a:pt x="389" y="4223"/>
                  </a:cubicBezTo>
                  <a:cubicBezTo>
                    <a:pt x="617" y="4520"/>
                    <a:pt x="937" y="4703"/>
                    <a:pt x="1256" y="4794"/>
                  </a:cubicBezTo>
                  <a:cubicBezTo>
                    <a:pt x="1373" y="4827"/>
                    <a:pt x="1502" y="4849"/>
                    <a:pt x="1635" y="4849"/>
                  </a:cubicBezTo>
                  <a:cubicBezTo>
                    <a:pt x="1683" y="4849"/>
                    <a:pt x="1732" y="4846"/>
                    <a:pt x="1781" y="4840"/>
                  </a:cubicBezTo>
                  <a:cubicBezTo>
                    <a:pt x="1964" y="4794"/>
                    <a:pt x="2146" y="4657"/>
                    <a:pt x="2238" y="4520"/>
                  </a:cubicBezTo>
                  <a:cubicBezTo>
                    <a:pt x="2420" y="4246"/>
                    <a:pt x="2443" y="4041"/>
                    <a:pt x="2466" y="3904"/>
                  </a:cubicBezTo>
                  <a:cubicBezTo>
                    <a:pt x="2512" y="3767"/>
                    <a:pt x="2512" y="3698"/>
                    <a:pt x="2512" y="3698"/>
                  </a:cubicBezTo>
                  <a:cubicBezTo>
                    <a:pt x="2512" y="3698"/>
                    <a:pt x="2534" y="3607"/>
                    <a:pt x="2557" y="3493"/>
                  </a:cubicBezTo>
                  <a:cubicBezTo>
                    <a:pt x="2580" y="3379"/>
                    <a:pt x="2626" y="3242"/>
                    <a:pt x="2740" y="3059"/>
                  </a:cubicBezTo>
                  <a:cubicBezTo>
                    <a:pt x="2854" y="2899"/>
                    <a:pt x="3014" y="2740"/>
                    <a:pt x="3265" y="2626"/>
                  </a:cubicBezTo>
                  <a:cubicBezTo>
                    <a:pt x="3516" y="2511"/>
                    <a:pt x="3835" y="2420"/>
                    <a:pt x="4132" y="2237"/>
                  </a:cubicBezTo>
                  <a:cubicBezTo>
                    <a:pt x="4703" y="1849"/>
                    <a:pt x="5068" y="1256"/>
                    <a:pt x="5228" y="799"/>
                  </a:cubicBezTo>
                  <a:cubicBezTo>
                    <a:pt x="5410" y="343"/>
                    <a:pt x="5410" y="1"/>
                    <a:pt x="5388"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8" name="Google Shape;838;p15"/>
            <p:cNvSpPr/>
            <p:nvPr/>
          </p:nvSpPr>
          <p:spPr>
            <a:xfrm>
              <a:off x="6903254" y="3833811"/>
              <a:ext cx="412073" cy="336698"/>
            </a:xfrm>
            <a:custGeom>
              <a:avLst/>
              <a:gdLst/>
              <a:ahLst/>
              <a:cxnLst/>
              <a:rect l="l" t="t" r="r" b="b"/>
              <a:pathLst>
                <a:path w="15313" h="12512" extrusionOk="0">
                  <a:moveTo>
                    <a:pt x="10129" y="1"/>
                  </a:moveTo>
                  <a:cubicBezTo>
                    <a:pt x="8786" y="1"/>
                    <a:pt x="6853" y="427"/>
                    <a:pt x="4885" y="2320"/>
                  </a:cubicBezTo>
                  <a:cubicBezTo>
                    <a:pt x="1301" y="5766"/>
                    <a:pt x="0" y="8117"/>
                    <a:pt x="0" y="8117"/>
                  </a:cubicBezTo>
                  <a:cubicBezTo>
                    <a:pt x="0" y="8117"/>
                    <a:pt x="5501" y="10788"/>
                    <a:pt x="6323" y="12363"/>
                  </a:cubicBezTo>
                  <a:cubicBezTo>
                    <a:pt x="6377" y="12464"/>
                    <a:pt x="6462" y="12511"/>
                    <a:pt x="6573" y="12511"/>
                  </a:cubicBezTo>
                  <a:cubicBezTo>
                    <a:pt x="8193" y="12511"/>
                    <a:pt x="15313" y="2382"/>
                    <a:pt x="11938" y="288"/>
                  </a:cubicBezTo>
                  <a:cubicBezTo>
                    <a:pt x="11938" y="288"/>
                    <a:pt x="11232" y="1"/>
                    <a:pt x="10129"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39" name="Google Shape;839;p15"/>
            <p:cNvSpPr/>
            <p:nvPr/>
          </p:nvSpPr>
          <p:spPr>
            <a:xfrm>
              <a:off x="6903254" y="3833865"/>
              <a:ext cx="412073" cy="336644"/>
            </a:xfrm>
            <a:custGeom>
              <a:avLst/>
              <a:gdLst/>
              <a:ahLst/>
              <a:cxnLst/>
              <a:rect l="l" t="t" r="r" b="b"/>
              <a:pathLst>
                <a:path w="15313" h="12510" extrusionOk="0">
                  <a:moveTo>
                    <a:pt x="10124" y="0"/>
                  </a:moveTo>
                  <a:cubicBezTo>
                    <a:pt x="9408" y="0"/>
                    <a:pt x="8524" y="120"/>
                    <a:pt x="7555" y="515"/>
                  </a:cubicBezTo>
                  <a:cubicBezTo>
                    <a:pt x="7647" y="629"/>
                    <a:pt x="7692" y="743"/>
                    <a:pt x="7738" y="857"/>
                  </a:cubicBezTo>
                  <a:cubicBezTo>
                    <a:pt x="8058" y="1884"/>
                    <a:pt x="5022" y="6449"/>
                    <a:pt x="2671" y="6883"/>
                  </a:cubicBezTo>
                  <a:cubicBezTo>
                    <a:pt x="2546" y="6906"/>
                    <a:pt x="2433" y="6917"/>
                    <a:pt x="2331" y="6917"/>
                  </a:cubicBezTo>
                  <a:cubicBezTo>
                    <a:pt x="1738" y="6917"/>
                    <a:pt x="1500" y="6544"/>
                    <a:pt x="1461" y="6038"/>
                  </a:cubicBezTo>
                  <a:cubicBezTo>
                    <a:pt x="434" y="7339"/>
                    <a:pt x="0" y="8115"/>
                    <a:pt x="0" y="8115"/>
                  </a:cubicBezTo>
                  <a:cubicBezTo>
                    <a:pt x="0" y="8115"/>
                    <a:pt x="5501" y="10786"/>
                    <a:pt x="6323" y="12361"/>
                  </a:cubicBezTo>
                  <a:cubicBezTo>
                    <a:pt x="6377" y="12462"/>
                    <a:pt x="6462" y="12509"/>
                    <a:pt x="6573" y="12509"/>
                  </a:cubicBezTo>
                  <a:cubicBezTo>
                    <a:pt x="8193" y="12509"/>
                    <a:pt x="15313" y="2380"/>
                    <a:pt x="11938" y="286"/>
                  </a:cubicBezTo>
                  <a:cubicBezTo>
                    <a:pt x="11938" y="286"/>
                    <a:pt x="11231" y="0"/>
                    <a:pt x="101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0" name="Google Shape;840;p15"/>
            <p:cNvSpPr/>
            <p:nvPr/>
          </p:nvSpPr>
          <p:spPr>
            <a:xfrm>
              <a:off x="6901559" y="4051809"/>
              <a:ext cx="125185" cy="74864"/>
            </a:xfrm>
            <a:custGeom>
              <a:avLst/>
              <a:gdLst/>
              <a:ahLst/>
              <a:cxnLst/>
              <a:rect l="l" t="t" r="r" b="b"/>
              <a:pathLst>
                <a:path w="4652" h="2782" extrusionOk="0">
                  <a:moveTo>
                    <a:pt x="271" y="1"/>
                  </a:moveTo>
                  <a:cubicBezTo>
                    <a:pt x="101" y="1"/>
                    <a:pt x="0" y="45"/>
                    <a:pt x="18" y="62"/>
                  </a:cubicBezTo>
                  <a:cubicBezTo>
                    <a:pt x="18" y="108"/>
                    <a:pt x="177" y="130"/>
                    <a:pt x="406" y="222"/>
                  </a:cubicBezTo>
                  <a:cubicBezTo>
                    <a:pt x="634" y="290"/>
                    <a:pt x="953" y="427"/>
                    <a:pt x="1250" y="564"/>
                  </a:cubicBezTo>
                  <a:cubicBezTo>
                    <a:pt x="1821" y="861"/>
                    <a:pt x="2369" y="1249"/>
                    <a:pt x="2369" y="1249"/>
                  </a:cubicBezTo>
                  <a:cubicBezTo>
                    <a:pt x="2369" y="1249"/>
                    <a:pt x="2962" y="1568"/>
                    <a:pt x="3487" y="1956"/>
                  </a:cubicBezTo>
                  <a:cubicBezTo>
                    <a:pt x="4032" y="2327"/>
                    <a:pt x="4473" y="2781"/>
                    <a:pt x="4571" y="2781"/>
                  </a:cubicBezTo>
                  <a:cubicBezTo>
                    <a:pt x="4576" y="2781"/>
                    <a:pt x="4580" y="2780"/>
                    <a:pt x="4583" y="2778"/>
                  </a:cubicBezTo>
                  <a:cubicBezTo>
                    <a:pt x="4651" y="2755"/>
                    <a:pt x="4263" y="2139"/>
                    <a:pt x="3738" y="1683"/>
                  </a:cubicBezTo>
                  <a:cubicBezTo>
                    <a:pt x="3236" y="1180"/>
                    <a:pt x="2665" y="792"/>
                    <a:pt x="2665" y="792"/>
                  </a:cubicBezTo>
                  <a:cubicBezTo>
                    <a:pt x="2665" y="792"/>
                    <a:pt x="2049" y="450"/>
                    <a:pt x="1387" y="222"/>
                  </a:cubicBezTo>
                  <a:cubicBezTo>
                    <a:pt x="1068" y="108"/>
                    <a:pt x="702" y="16"/>
                    <a:pt x="451" y="16"/>
                  </a:cubicBezTo>
                  <a:cubicBezTo>
                    <a:pt x="385" y="5"/>
                    <a:pt x="325" y="1"/>
                    <a:pt x="271"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1" name="Google Shape;841;p15"/>
            <p:cNvSpPr/>
            <p:nvPr/>
          </p:nvSpPr>
          <p:spPr>
            <a:xfrm>
              <a:off x="6956079" y="3781067"/>
              <a:ext cx="640646" cy="567263"/>
            </a:xfrm>
            <a:custGeom>
              <a:avLst/>
              <a:gdLst/>
              <a:ahLst/>
              <a:cxnLst/>
              <a:rect l="l" t="t" r="r" b="b"/>
              <a:pathLst>
                <a:path w="23807" h="21080" extrusionOk="0">
                  <a:moveTo>
                    <a:pt x="13412" y="1"/>
                  </a:moveTo>
                  <a:cubicBezTo>
                    <a:pt x="13277" y="1"/>
                    <a:pt x="13144" y="11"/>
                    <a:pt x="13011" y="34"/>
                  </a:cubicBezTo>
                  <a:cubicBezTo>
                    <a:pt x="12600" y="103"/>
                    <a:pt x="12189" y="217"/>
                    <a:pt x="11801" y="354"/>
                  </a:cubicBezTo>
                  <a:cubicBezTo>
                    <a:pt x="11344" y="514"/>
                    <a:pt x="10979" y="719"/>
                    <a:pt x="10591" y="947"/>
                  </a:cubicBezTo>
                  <a:cubicBezTo>
                    <a:pt x="10066" y="1267"/>
                    <a:pt x="9632" y="1312"/>
                    <a:pt x="9085" y="1472"/>
                  </a:cubicBezTo>
                  <a:cubicBezTo>
                    <a:pt x="8514" y="1632"/>
                    <a:pt x="7784" y="1837"/>
                    <a:pt x="7373" y="2294"/>
                  </a:cubicBezTo>
                  <a:cubicBezTo>
                    <a:pt x="6962" y="2728"/>
                    <a:pt x="6848" y="3390"/>
                    <a:pt x="6597" y="3937"/>
                  </a:cubicBezTo>
                  <a:cubicBezTo>
                    <a:pt x="6368" y="4417"/>
                    <a:pt x="6072" y="4850"/>
                    <a:pt x="5889" y="5353"/>
                  </a:cubicBezTo>
                  <a:cubicBezTo>
                    <a:pt x="5592" y="6106"/>
                    <a:pt x="5410" y="6950"/>
                    <a:pt x="4885" y="7589"/>
                  </a:cubicBezTo>
                  <a:cubicBezTo>
                    <a:pt x="4383" y="8160"/>
                    <a:pt x="4063" y="8731"/>
                    <a:pt x="3744" y="9415"/>
                  </a:cubicBezTo>
                  <a:cubicBezTo>
                    <a:pt x="2694" y="11629"/>
                    <a:pt x="1895" y="13958"/>
                    <a:pt x="1187" y="16309"/>
                  </a:cubicBezTo>
                  <a:cubicBezTo>
                    <a:pt x="1119" y="16537"/>
                    <a:pt x="365" y="19550"/>
                    <a:pt x="0" y="21079"/>
                  </a:cubicBezTo>
                  <a:lnTo>
                    <a:pt x="23510" y="21079"/>
                  </a:lnTo>
                  <a:cubicBezTo>
                    <a:pt x="23533" y="20828"/>
                    <a:pt x="23556" y="20645"/>
                    <a:pt x="23556" y="20577"/>
                  </a:cubicBezTo>
                  <a:cubicBezTo>
                    <a:pt x="23807" y="17450"/>
                    <a:pt x="23739" y="14300"/>
                    <a:pt x="23236" y="11196"/>
                  </a:cubicBezTo>
                  <a:cubicBezTo>
                    <a:pt x="22985" y="9689"/>
                    <a:pt x="22574" y="8251"/>
                    <a:pt x="22141" y="6768"/>
                  </a:cubicBezTo>
                  <a:cubicBezTo>
                    <a:pt x="21776" y="5444"/>
                    <a:pt x="22164" y="3869"/>
                    <a:pt x="21319" y="2682"/>
                  </a:cubicBezTo>
                  <a:cubicBezTo>
                    <a:pt x="20885" y="2089"/>
                    <a:pt x="19927" y="2180"/>
                    <a:pt x="19310" y="1906"/>
                  </a:cubicBezTo>
                  <a:cubicBezTo>
                    <a:pt x="18626" y="1632"/>
                    <a:pt x="17987" y="1335"/>
                    <a:pt x="17302" y="1084"/>
                  </a:cubicBezTo>
                  <a:cubicBezTo>
                    <a:pt x="16800" y="879"/>
                    <a:pt x="16320" y="651"/>
                    <a:pt x="15818" y="422"/>
                  </a:cubicBezTo>
                  <a:cubicBezTo>
                    <a:pt x="15544" y="285"/>
                    <a:pt x="15248" y="240"/>
                    <a:pt x="14928" y="217"/>
                  </a:cubicBezTo>
                  <a:cubicBezTo>
                    <a:pt x="14440" y="145"/>
                    <a:pt x="13923" y="1"/>
                    <a:pt x="13412"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2" name="Google Shape;842;p15"/>
            <p:cNvSpPr/>
            <p:nvPr/>
          </p:nvSpPr>
          <p:spPr>
            <a:xfrm>
              <a:off x="7026098" y="3796702"/>
              <a:ext cx="570627" cy="551628"/>
            </a:xfrm>
            <a:custGeom>
              <a:avLst/>
              <a:gdLst/>
              <a:ahLst/>
              <a:cxnLst/>
              <a:rect l="l" t="t" r="r" b="b"/>
              <a:pathLst>
                <a:path w="21205" h="20499" extrusionOk="0">
                  <a:moveTo>
                    <a:pt x="13468" y="1"/>
                  </a:moveTo>
                  <a:cubicBezTo>
                    <a:pt x="9729" y="1"/>
                    <a:pt x="6644" y="1112"/>
                    <a:pt x="6802" y="2626"/>
                  </a:cubicBezTo>
                  <a:cubicBezTo>
                    <a:pt x="6906" y="3496"/>
                    <a:pt x="8190" y="3751"/>
                    <a:pt x="9658" y="3751"/>
                  </a:cubicBezTo>
                  <a:cubicBezTo>
                    <a:pt x="11733" y="3751"/>
                    <a:pt x="14175" y="3242"/>
                    <a:pt x="14175" y="3242"/>
                  </a:cubicBezTo>
                  <a:lnTo>
                    <a:pt x="14175" y="3242"/>
                  </a:lnTo>
                  <a:cubicBezTo>
                    <a:pt x="14472" y="3539"/>
                    <a:pt x="13650" y="13559"/>
                    <a:pt x="8035" y="13605"/>
                  </a:cubicBezTo>
                  <a:cubicBezTo>
                    <a:pt x="8022" y="13605"/>
                    <a:pt x="8010" y="13605"/>
                    <a:pt x="7997" y="13605"/>
                  </a:cubicBezTo>
                  <a:cubicBezTo>
                    <a:pt x="2449" y="13605"/>
                    <a:pt x="3903" y="3540"/>
                    <a:pt x="3903" y="3539"/>
                  </a:cubicBezTo>
                  <a:lnTo>
                    <a:pt x="3903" y="3539"/>
                  </a:lnTo>
                  <a:cubicBezTo>
                    <a:pt x="3698" y="3950"/>
                    <a:pt x="3447" y="4338"/>
                    <a:pt x="3287" y="4772"/>
                  </a:cubicBezTo>
                  <a:cubicBezTo>
                    <a:pt x="2990" y="5525"/>
                    <a:pt x="2808" y="6369"/>
                    <a:pt x="2283" y="7008"/>
                  </a:cubicBezTo>
                  <a:cubicBezTo>
                    <a:pt x="2146" y="7168"/>
                    <a:pt x="2009" y="7328"/>
                    <a:pt x="1895" y="7511"/>
                  </a:cubicBezTo>
                  <a:cubicBezTo>
                    <a:pt x="868" y="11071"/>
                    <a:pt x="69" y="16321"/>
                    <a:pt x="0" y="20498"/>
                  </a:cubicBezTo>
                  <a:lnTo>
                    <a:pt x="20908" y="20498"/>
                  </a:lnTo>
                  <a:cubicBezTo>
                    <a:pt x="20931" y="20247"/>
                    <a:pt x="20954" y="20064"/>
                    <a:pt x="20954" y="19996"/>
                  </a:cubicBezTo>
                  <a:cubicBezTo>
                    <a:pt x="21205" y="16869"/>
                    <a:pt x="21137" y="13719"/>
                    <a:pt x="20634" y="10615"/>
                  </a:cubicBezTo>
                  <a:cubicBezTo>
                    <a:pt x="20383" y="9108"/>
                    <a:pt x="19972" y="7670"/>
                    <a:pt x="19539" y="6187"/>
                  </a:cubicBezTo>
                  <a:cubicBezTo>
                    <a:pt x="19174" y="4863"/>
                    <a:pt x="19562" y="3288"/>
                    <a:pt x="18717" y="2101"/>
                  </a:cubicBezTo>
                  <a:cubicBezTo>
                    <a:pt x="18283" y="1508"/>
                    <a:pt x="17325" y="1599"/>
                    <a:pt x="16708" y="1325"/>
                  </a:cubicBezTo>
                  <a:cubicBezTo>
                    <a:pt x="16024" y="1051"/>
                    <a:pt x="15385" y="754"/>
                    <a:pt x="14700" y="503"/>
                  </a:cubicBezTo>
                  <a:cubicBezTo>
                    <a:pt x="14312" y="343"/>
                    <a:pt x="13947" y="184"/>
                    <a:pt x="13581" y="1"/>
                  </a:cubicBezTo>
                  <a:cubicBezTo>
                    <a:pt x="13543" y="1"/>
                    <a:pt x="13505" y="1"/>
                    <a:pt x="13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3" name="Google Shape;843;p15"/>
            <p:cNvSpPr/>
            <p:nvPr/>
          </p:nvSpPr>
          <p:spPr>
            <a:xfrm>
              <a:off x="7223887" y="3863600"/>
              <a:ext cx="231587" cy="47389"/>
            </a:xfrm>
            <a:custGeom>
              <a:avLst/>
              <a:gdLst/>
              <a:ahLst/>
              <a:cxnLst/>
              <a:rect l="l" t="t" r="r" b="b"/>
              <a:pathLst>
                <a:path w="8606" h="1761" extrusionOk="0">
                  <a:moveTo>
                    <a:pt x="8572" y="0"/>
                  </a:moveTo>
                  <a:cubicBezTo>
                    <a:pt x="8516" y="0"/>
                    <a:pt x="8275" y="110"/>
                    <a:pt x="7920" y="277"/>
                  </a:cubicBezTo>
                  <a:cubicBezTo>
                    <a:pt x="7532" y="460"/>
                    <a:pt x="6985" y="665"/>
                    <a:pt x="6460" y="825"/>
                  </a:cubicBezTo>
                  <a:cubicBezTo>
                    <a:pt x="5912" y="984"/>
                    <a:pt x="5364" y="1099"/>
                    <a:pt x="4953" y="1144"/>
                  </a:cubicBezTo>
                  <a:cubicBezTo>
                    <a:pt x="4748" y="1190"/>
                    <a:pt x="4565" y="1190"/>
                    <a:pt x="4451" y="1213"/>
                  </a:cubicBezTo>
                  <a:lnTo>
                    <a:pt x="4268" y="1213"/>
                  </a:lnTo>
                  <a:cubicBezTo>
                    <a:pt x="4268" y="1213"/>
                    <a:pt x="4200" y="1236"/>
                    <a:pt x="4063" y="1236"/>
                  </a:cubicBezTo>
                  <a:cubicBezTo>
                    <a:pt x="3949" y="1236"/>
                    <a:pt x="3789" y="1258"/>
                    <a:pt x="3561" y="1258"/>
                  </a:cubicBezTo>
                  <a:cubicBezTo>
                    <a:pt x="3150" y="1258"/>
                    <a:pt x="2602" y="1236"/>
                    <a:pt x="2054" y="1121"/>
                  </a:cubicBezTo>
                  <a:cubicBezTo>
                    <a:pt x="1529" y="984"/>
                    <a:pt x="1004" y="779"/>
                    <a:pt x="639" y="551"/>
                  </a:cubicBezTo>
                  <a:cubicBezTo>
                    <a:pt x="312" y="367"/>
                    <a:pt x="95" y="201"/>
                    <a:pt x="37" y="201"/>
                  </a:cubicBezTo>
                  <a:cubicBezTo>
                    <a:pt x="30" y="201"/>
                    <a:pt x="25" y="204"/>
                    <a:pt x="23" y="208"/>
                  </a:cubicBezTo>
                  <a:cubicBezTo>
                    <a:pt x="0" y="231"/>
                    <a:pt x="183" y="460"/>
                    <a:pt x="525" y="733"/>
                  </a:cubicBezTo>
                  <a:cubicBezTo>
                    <a:pt x="867" y="1007"/>
                    <a:pt x="1392" y="1281"/>
                    <a:pt x="1963" y="1487"/>
                  </a:cubicBezTo>
                  <a:cubicBezTo>
                    <a:pt x="2534" y="1669"/>
                    <a:pt x="3127" y="1738"/>
                    <a:pt x="3561" y="1761"/>
                  </a:cubicBezTo>
                  <a:lnTo>
                    <a:pt x="4314" y="1761"/>
                  </a:lnTo>
                  <a:cubicBezTo>
                    <a:pt x="4314" y="1761"/>
                    <a:pt x="4383" y="1738"/>
                    <a:pt x="4497" y="1738"/>
                  </a:cubicBezTo>
                  <a:cubicBezTo>
                    <a:pt x="4634" y="1715"/>
                    <a:pt x="4816" y="1692"/>
                    <a:pt x="5044" y="1646"/>
                  </a:cubicBezTo>
                  <a:cubicBezTo>
                    <a:pt x="5478" y="1555"/>
                    <a:pt x="6026" y="1395"/>
                    <a:pt x="6574" y="1190"/>
                  </a:cubicBezTo>
                  <a:cubicBezTo>
                    <a:pt x="7122" y="962"/>
                    <a:pt x="7647" y="688"/>
                    <a:pt x="8012" y="460"/>
                  </a:cubicBezTo>
                  <a:cubicBezTo>
                    <a:pt x="8377" y="231"/>
                    <a:pt x="8605" y="49"/>
                    <a:pt x="8582" y="3"/>
                  </a:cubicBezTo>
                  <a:cubicBezTo>
                    <a:pt x="8580" y="1"/>
                    <a:pt x="8577" y="0"/>
                    <a:pt x="8572"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4" name="Google Shape;844;p15"/>
            <p:cNvSpPr/>
            <p:nvPr/>
          </p:nvSpPr>
          <p:spPr>
            <a:xfrm>
              <a:off x="7568469" y="4120618"/>
              <a:ext cx="761042" cy="612525"/>
            </a:xfrm>
            <a:custGeom>
              <a:avLst/>
              <a:gdLst/>
              <a:ahLst/>
              <a:cxnLst/>
              <a:rect l="l" t="t" r="r" b="b"/>
              <a:pathLst>
                <a:path w="28281" h="22762" extrusionOk="0">
                  <a:moveTo>
                    <a:pt x="3290" y="1"/>
                  </a:moveTo>
                  <a:cubicBezTo>
                    <a:pt x="1833" y="1"/>
                    <a:pt x="441" y="250"/>
                    <a:pt x="297" y="883"/>
                  </a:cubicBezTo>
                  <a:cubicBezTo>
                    <a:pt x="0" y="2184"/>
                    <a:pt x="3059" y="8689"/>
                    <a:pt x="5204" y="11451"/>
                  </a:cubicBezTo>
                  <a:cubicBezTo>
                    <a:pt x="6072" y="12570"/>
                    <a:pt x="7441" y="13346"/>
                    <a:pt x="8651" y="14053"/>
                  </a:cubicBezTo>
                  <a:cubicBezTo>
                    <a:pt x="10134" y="14898"/>
                    <a:pt x="11687" y="15628"/>
                    <a:pt x="13262" y="16336"/>
                  </a:cubicBezTo>
                  <a:cubicBezTo>
                    <a:pt x="14060" y="16701"/>
                    <a:pt x="14859" y="17043"/>
                    <a:pt x="15658" y="17363"/>
                  </a:cubicBezTo>
                  <a:cubicBezTo>
                    <a:pt x="15932" y="17477"/>
                    <a:pt x="16457" y="17568"/>
                    <a:pt x="16685" y="17774"/>
                  </a:cubicBezTo>
                  <a:cubicBezTo>
                    <a:pt x="16982" y="18025"/>
                    <a:pt x="17142" y="18687"/>
                    <a:pt x="17347" y="19029"/>
                  </a:cubicBezTo>
                  <a:cubicBezTo>
                    <a:pt x="17598" y="19486"/>
                    <a:pt x="17849" y="19828"/>
                    <a:pt x="18306" y="20102"/>
                  </a:cubicBezTo>
                  <a:cubicBezTo>
                    <a:pt x="18899" y="20444"/>
                    <a:pt x="19424" y="20536"/>
                    <a:pt x="19402" y="21335"/>
                  </a:cubicBezTo>
                  <a:cubicBezTo>
                    <a:pt x="19379" y="21814"/>
                    <a:pt x="19059" y="22430"/>
                    <a:pt x="19630" y="22704"/>
                  </a:cubicBezTo>
                  <a:cubicBezTo>
                    <a:pt x="19714" y="22744"/>
                    <a:pt x="19814" y="22761"/>
                    <a:pt x="19925" y="22761"/>
                  </a:cubicBezTo>
                  <a:cubicBezTo>
                    <a:pt x="20387" y="22761"/>
                    <a:pt x="21020" y="22455"/>
                    <a:pt x="21296" y="22179"/>
                  </a:cubicBezTo>
                  <a:cubicBezTo>
                    <a:pt x="21775" y="21677"/>
                    <a:pt x="21593" y="20969"/>
                    <a:pt x="21547" y="20353"/>
                  </a:cubicBezTo>
                  <a:lnTo>
                    <a:pt x="21547" y="20353"/>
                  </a:lnTo>
                  <a:cubicBezTo>
                    <a:pt x="22392" y="20764"/>
                    <a:pt x="23168" y="21426"/>
                    <a:pt x="24104" y="21791"/>
                  </a:cubicBezTo>
                  <a:cubicBezTo>
                    <a:pt x="24583" y="21997"/>
                    <a:pt x="24948" y="22156"/>
                    <a:pt x="25473" y="22202"/>
                  </a:cubicBezTo>
                  <a:cubicBezTo>
                    <a:pt x="25598" y="22214"/>
                    <a:pt x="25723" y="22234"/>
                    <a:pt x="25840" y="22234"/>
                  </a:cubicBezTo>
                  <a:cubicBezTo>
                    <a:pt x="25937" y="22234"/>
                    <a:pt x="26029" y="22220"/>
                    <a:pt x="26112" y="22179"/>
                  </a:cubicBezTo>
                  <a:cubicBezTo>
                    <a:pt x="26363" y="22065"/>
                    <a:pt x="26340" y="21951"/>
                    <a:pt x="26614" y="21882"/>
                  </a:cubicBezTo>
                  <a:cubicBezTo>
                    <a:pt x="26657" y="21873"/>
                    <a:pt x="26701" y="21869"/>
                    <a:pt x="26746" y="21869"/>
                  </a:cubicBezTo>
                  <a:cubicBezTo>
                    <a:pt x="26896" y="21869"/>
                    <a:pt x="27058" y="21909"/>
                    <a:pt x="27204" y="21909"/>
                  </a:cubicBezTo>
                  <a:cubicBezTo>
                    <a:pt x="27229" y="21909"/>
                    <a:pt x="27253" y="21908"/>
                    <a:pt x="27276" y="21905"/>
                  </a:cubicBezTo>
                  <a:cubicBezTo>
                    <a:pt x="28281" y="21745"/>
                    <a:pt x="26706" y="19805"/>
                    <a:pt x="26318" y="19417"/>
                  </a:cubicBezTo>
                  <a:cubicBezTo>
                    <a:pt x="26067" y="19189"/>
                    <a:pt x="25815" y="18961"/>
                    <a:pt x="25542" y="18755"/>
                  </a:cubicBezTo>
                  <a:cubicBezTo>
                    <a:pt x="24880" y="18230"/>
                    <a:pt x="24400" y="17660"/>
                    <a:pt x="23168" y="17591"/>
                  </a:cubicBezTo>
                  <a:cubicBezTo>
                    <a:pt x="23510" y="17431"/>
                    <a:pt x="24629" y="17180"/>
                    <a:pt x="23989" y="16884"/>
                  </a:cubicBezTo>
                  <a:cubicBezTo>
                    <a:pt x="22597" y="16176"/>
                    <a:pt x="20246" y="16724"/>
                    <a:pt x="19059" y="15583"/>
                  </a:cubicBezTo>
                  <a:cubicBezTo>
                    <a:pt x="16252" y="12889"/>
                    <a:pt x="13170" y="10538"/>
                    <a:pt x="10271" y="7936"/>
                  </a:cubicBezTo>
                  <a:cubicBezTo>
                    <a:pt x="9244" y="7023"/>
                    <a:pt x="6734" y="678"/>
                    <a:pt x="6734" y="678"/>
                  </a:cubicBezTo>
                  <a:cubicBezTo>
                    <a:pt x="6440" y="279"/>
                    <a:pt x="4829" y="1"/>
                    <a:pt x="3290" y="1"/>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5" name="Google Shape;845;p15"/>
            <p:cNvSpPr/>
            <p:nvPr/>
          </p:nvSpPr>
          <p:spPr>
            <a:xfrm>
              <a:off x="7568469" y="4120618"/>
              <a:ext cx="746914" cy="612525"/>
            </a:xfrm>
            <a:custGeom>
              <a:avLst/>
              <a:gdLst/>
              <a:ahLst/>
              <a:cxnLst/>
              <a:rect l="l" t="t" r="r" b="b"/>
              <a:pathLst>
                <a:path w="27756" h="22762" extrusionOk="0">
                  <a:moveTo>
                    <a:pt x="10328" y="7980"/>
                  </a:moveTo>
                  <a:lnTo>
                    <a:pt x="10328" y="7980"/>
                  </a:lnTo>
                  <a:cubicBezTo>
                    <a:pt x="10332" y="7981"/>
                    <a:pt x="10336" y="7982"/>
                    <a:pt x="10340" y="7982"/>
                  </a:cubicBezTo>
                  <a:cubicBezTo>
                    <a:pt x="10336" y="7981"/>
                    <a:pt x="10332" y="7981"/>
                    <a:pt x="10328" y="7980"/>
                  </a:cubicBezTo>
                  <a:close/>
                  <a:moveTo>
                    <a:pt x="3290" y="1"/>
                  </a:moveTo>
                  <a:cubicBezTo>
                    <a:pt x="1833" y="1"/>
                    <a:pt x="441" y="250"/>
                    <a:pt x="297" y="883"/>
                  </a:cubicBezTo>
                  <a:cubicBezTo>
                    <a:pt x="0" y="2184"/>
                    <a:pt x="3059" y="8689"/>
                    <a:pt x="5204" y="11451"/>
                  </a:cubicBezTo>
                  <a:cubicBezTo>
                    <a:pt x="6072" y="12570"/>
                    <a:pt x="7441" y="13346"/>
                    <a:pt x="8651" y="14053"/>
                  </a:cubicBezTo>
                  <a:cubicBezTo>
                    <a:pt x="10134" y="14898"/>
                    <a:pt x="11687" y="15628"/>
                    <a:pt x="13262" y="16336"/>
                  </a:cubicBezTo>
                  <a:cubicBezTo>
                    <a:pt x="14060" y="16701"/>
                    <a:pt x="14859" y="17043"/>
                    <a:pt x="15658" y="17363"/>
                  </a:cubicBezTo>
                  <a:cubicBezTo>
                    <a:pt x="15932" y="17477"/>
                    <a:pt x="16457" y="17568"/>
                    <a:pt x="16685" y="17774"/>
                  </a:cubicBezTo>
                  <a:cubicBezTo>
                    <a:pt x="16982" y="18025"/>
                    <a:pt x="17142" y="18687"/>
                    <a:pt x="17347" y="19029"/>
                  </a:cubicBezTo>
                  <a:cubicBezTo>
                    <a:pt x="17598" y="19486"/>
                    <a:pt x="17849" y="19828"/>
                    <a:pt x="18306" y="20102"/>
                  </a:cubicBezTo>
                  <a:cubicBezTo>
                    <a:pt x="18899" y="20444"/>
                    <a:pt x="19424" y="20536"/>
                    <a:pt x="19402" y="21335"/>
                  </a:cubicBezTo>
                  <a:cubicBezTo>
                    <a:pt x="19379" y="21814"/>
                    <a:pt x="19059" y="22430"/>
                    <a:pt x="19630" y="22704"/>
                  </a:cubicBezTo>
                  <a:cubicBezTo>
                    <a:pt x="19714" y="22744"/>
                    <a:pt x="19814" y="22761"/>
                    <a:pt x="19925" y="22761"/>
                  </a:cubicBezTo>
                  <a:cubicBezTo>
                    <a:pt x="20387" y="22761"/>
                    <a:pt x="21020" y="22455"/>
                    <a:pt x="21296" y="22179"/>
                  </a:cubicBezTo>
                  <a:cubicBezTo>
                    <a:pt x="21775" y="21677"/>
                    <a:pt x="21593" y="20969"/>
                    <a:pt x="21547" y="20353"/>
                  </a:cubicBezTo>
                  <a:lnTo>
                    <a:pt x="21547" y="20353"/>
                  </a:lnTo>
                  <a:cubicBezTo>
                    <a:pt x="22392" y="20764"/>
                    <a:pt x="23168" y="21426"/>
                    <a:pt x="24104" y="21791"/>
                  </a:cubicBezTo>
                  <a:cubicBezTo>
                    <a:pt x="24583" y="21997"/>
                    <a:pt x="24948" y="22156"/>
                    <a:pt x="25473" y="22202"/>
                  </a:cubicBezTo>
                  <a:cubicBezTo>
                    <a:pt x="25598" y="22214"/>
                    <a:pt x="25723" y="22234"/>
                    <a:pt x="25840" y="22234"/>
                  </a:cubicBezTo>
                  <a:cubicBezTo>
                    <a:pt x="25937" y="22234"/>
                    <a:pt x="26029" y="22220"/>
                    <a:pt x="26112" y="22179"/>
                  </a:cubicBezTo>
                  <a:cubicBezTo>
                    <a:pt x="26363" y="22065"/>
                    <a:pt x="26340" y="21951"/>
                    <a:pt x="26614" y="21882"/>
                  </a:cubicBezTo>
                  <a:cubicBezTo>
                    <a:pt x="26657" y="21873"/>
                    <a:pt x="26701" y="21869"/>
                    <a:pt x="26746" y="21869"/>
                  </a:cubicBezTo>
                  <a:cubicBezTo>
                    <a:pt x="26896" y="21869"/>
                    <a:pt x="27058" y="21909"/>
                    <a:pt x="27204" y="21909"/>
                  </a:cubicBezTo>
                  <a:cubicBezTo>
                    <a:pt x="27229" y="21909"/>
                    <a:pt x="27253" y="21908"/>
                    <a:pt x="27276" y="21905"/>
                  </a:cubicBezTo>
                  <a:cubicBezTo>
                    <a:pt x="27756" y="21814"/>
                    <a:pt x="27641" y="21357"/>
                    <a:pt x="27368" y="20832"/>
                  </a:cubicBezTo>
                  <a:lnTo>
                    <a:pt x="27368" y="20832"/>
                  </a:lnTo>
                  <a:cubicBezTo>
                    <a:pt x="27262" y="21044"/>
                    <a:pt x="27097" y="21177"/>
                    <a:pt x="26892" y="21177"/>
                  </a:cubicBezTo>
                  <a:cubicBezTo>
                    <a:pt x="26875" y="21177"/>
                    <a:pt x="26859" y="21176"/>
                    <a:pt x="26843" y="21175"/>
                  </a:cubicBezTo>
                  <a:cubicBezTo>
                    <a:pt x="26135" y="21061"/>
                    <a:pt x="24287" y="19851"/>
                    <a:pt x="24286" y="19851"/>
                  </a:cubicBezTo>
                  <a:lnTo>
                    <a:pt x="24286" y="19851"/>
                  </a:lnTo>
                  <a:cubicBezTo>
                    <a:pt x="24286" y="19851"/>
                    <a:pt x="25741" y="21107"/>
                    <a:pt x="24925" y="21107"/>
                  </a:cubicBezTo>
                  <a:cubicBezTo>
                    <a:pt x="24910" y="21107"/>
                    <a:pt x="24895" y="21107"/>
                    <a:pt x="24880" y="21106"/>
                  </a:cubicBezTo>
                  <a:cubicBezTo>
                    <a:pt x="23967" y="21061"/>
                    <a:pt x="20817" y="19121"/>
                    <a:pt x="20817" y="19121"/>
                  </a:cubicBezTo>
                  <a:lnTo>
                    <a:pt x="20817" y="19121"/>
                  </a:lnTo>
                  <a:cubicBezTo>
                    <a:pt x="20817" y="19121"/>
                    <a:pt x="21821" y="21015"/>
                    <a:pt x="20611" y="21266"/>
                  </a:cubicBezTo>
                  <a:cubicBezTo>
                    <a:pt x="20572" y="21274"/>
                    <a:pt x="20532" y="21279"/>
                    <a:pt x="20492" y="21279"/>
                  </a:cubicBezTo>
                  <a:cubicBezTo>
                    <a:pt x="19324" y="21279"/>
                    <a:pt x="17906" y="17857"/>
                    <a:pt x="18877" y="16952"/>
                  </a:cubicBezTo>
                  <a:cubicBezTo>
                    <a:pt x="19287" y="16587"/>
                    <a:pt x="19721" y="16336"/>
                    <a:pt x="20109" y="16153"/>
                  </a:cubicBezTo>
                  <a:cubicBezTo>
                    <a:pt x="19721" y="16039"/>
                    <a:pt x="19356" y="15857"/>
                    <a:pt x="19059" y="15583"/>
                  </a:cubicBezTo>
                  <a:cubicBezTo>
                    <a:pt x="18603" y="15126"/>
                    <a:pt x="18123" y="14692"/>
                    <a:pt x="17644" y="14282"/>
                  </a:cubicBezTo>
                  <a:cubicBezTo>
                    <a:pt x="17556" y="15138"/>
                    <a:pt x="17109" y="15952"/>
                    <a:pt x="15654" y="15952"/>
                  </a:cubicBezTo>
                  <a:cubicBezTo>
                    <a:pt x="15596" y="15952"/>
                    <a:pt x="15537" y="15950"/>
                    <a:pt x="15476" y="15948"/>
                  </a:cubicBezTo>
                  <a:cubicBezTo>
                    <a:pt x="12280" y="15765"/>
                    <a:pt x="5113" y="10812"/>
                    <a:pt x="6277" y="8872"/>
                  </a:cubicBezTo>
                  <a:cubicBezTo>
                    <a:pt x="6749" y="8081"/>
                    <a:pt x="7768" y="7847"/>
                    <a:pt x="8815" y="7847"/>
                  </a:cubicBezTo>
                  <a:cubicBezTo>
                    <a:pt x="9334" y="7847"/>
                    <a:pt x="9859" y="7905"/>
                    <a:pt x="10328" y="7980"/>
                  </a:cubicBezTo>
                  <a:lnTo>
                    <a:pt x="10328" y="7980"/>
                  </a:lnTo>
                  <a:cubicBezTo>
                    <a:pt x="10309" y="7974"/>
                    <a:pt x="10290" y="7955"/>
                    <a:pt x="10271" y="7936"/>
                  </a:cubicBezTo>
                  <a:cubicBezTo>
                    <a:pt x="9244" y="7023"/>
                    <a:pt x="6734" y="678"/>
                    <a:pt x="6734" y="678"/>
                  </a:cubicBezTo>
                  <a:cubicBezTo>
                    <a:pt x="6440" y="279"/>
                    <a:pt x="4829" y="1"/>
                    <a:pt x="3290" y="1"/>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6" name="Google Shape;846;p15"/>
            <p:cNvSpPr/>
            <p:nvPr/>
          </p:nvSpPr>
          <p:spPr>
            <a:xfrm>
              <a:off x="8156265" y="4636725"/>
              <a:ext cx="120422" cy="85359"/>
            </a:xfrm>
            <a:custGeom>
              <a:avLst/>
              <a:gdLst/>
              <a:ahLst/>
              <a:cxnLst/>
              <a:rect l="l" t="t" r="r" b="b"/>
              <a:pathLst>
                <a:path w="4475" h="3172" extrusionOk="0">
                  <a:moveTo>
                    <a:pt x="1235" y="0"/>
                  </a:moveTo>
                  <a:cubicBezTo>
                    <a:pt x="1222" y="0"/>
                    <a:pt x="1214" y="3"/>
                    <a:pt x="1211" y="10"/>
                  </a:cubicBezTo>
                  <a:cubicBezTo>
                    <a:pt x="1211" y="33"/>
                    <a:pt x="1416" y="215"/>
                    <a:pt x="1736" y="444"/>
                  </a:cubicBezTo>
                  <a:cubicBezTo>
                    <a:pt x="1895" y="581"/>
                    <a:pt x="2055" y="740"/>
                    <a:pt x="2261" y="900"/>
                  </a:cubicBezTo>
                  <a:cubicBezTo>
                    <a:pt x="2443" y="1083"/>
                    <a:pt x="2649" y="1265"/>
                    <a:pt x="2854" y="1448"/>
                  </a:cubicBezTo>
                  <a:cubicBezTo>
                    <a:pt x="3082" y="1608"/>
                    <a:pt x="3311" y="1790"/>
                    <a:pt x="3493" y="1927"/>
                  </a:cubicBezTo>
                  <a:cubicBezTo>
                    <a:pt x="3653" y="2087"/>
                    <a:pt x="3813" y="2247"/>
                    <a:pt x="3881" y="2384"/>
                  </a:cubicBezTo>
                  <a:cubicBezTo>
                    <a:pt x="3927" y="2452"/>
                    <a:pt x="3950" y="2521"/>
                    <a:pt x="3950" y="2566"/>
                  </a:cubicBezTo>
                  <a:cubicBezTo>
                    <a:pt x="3950" y="2578"/>
                    <a:pt x="3950" y="2585"/>
                    <a:pt x="3950" y="2589"/>
                  </a:cubicBezTo>
                  <a:lnTo>
                    <a:pt x="3904" y="2589"/>
                  </a:lnTo>
                  <a:cubicBezTo>
                    <a:pt x="3922" y="2589"/>
                    <a:pt x="3838" y="2648"/>
                    <a:pt x="3594" y="2648"/>
                  </a:cubicBezTo>
                  <a:cubicBezTo>
                    <a:pt x="3532" y="2648"/>
                    <a:pt x="3461" y="2644"/>
                    <a:pt x="3379" y="2635"/>
                  </a:cubicBezTo>
                  <a:cubicBezTo>
                    <a:pt x="3014" y="2635"/>
                    <a:pt x="2489" y="2521"/>
                    <a:pt x="2009" y="2338"/>
                  </a:cubicBezTo>
                  <a:cubicBezTo>
                    <a:pt x="1059" y="1993"/>
                    <a:pt x="170" y="1443"/>
                    <a:pt x="39" y="1443"/>
                  </a:cubicBezTo>
                  <a:cubicBezTo>
                    <a:pt x="31" y="1443"/>
                    <a:pt x="26" y="1444"/>
                    <a:pt x="24" y="1448"/>
                  </a:cubicBezTo>
                  <a:cubicBezTo>
                    <a:pt x="1" y="1516"/>
                    <a:pt x="845" y="2201"/>
                    <a:pt x="1850" y="2681"/>
                  </a:cubicBezTo>
                  <a:cubicBezTo>
                    <a:pt x="2352" y="2909"/>
                    <a:pt x="2900" y="3091"/>
                    <a:pt x="3333" y="3137"/>
                  </a:cubicBezTo>
                  <a:cubicBezTo>
                    <a:pt x="3451" y="3162"/>
                    <a:pt x="3564" y="3171"/>
                    <a:pt x="3666" y="3171"/>
                  </a:cubicBezTo>
                  <a:cubicBezTo>
                    <a:pt x="3940" y="3171"/>
                    <a:pt x="4138" y="3102"/>
                    <a:pt x="4155" y="3069"/>
                  </a:cubicBezTo>
                  <a:cubicBezTo>
                    <a:pt x="4155" y="3069"/>
                    <a:pt x="4178" y="3069"/>
                    <a:pt x="4224" y="3046"/>
                  </a:cubicBezTo>
                  <a:cubicBezTo>
                    <a:pt x="4246" y="3023"/>
                    <a:pt x="4338" y="2954"/>
                    <a:pt x="4406" y="2863"/>
                  </a:cubicBezTo>
                  <a:cubicBezTo>
                    <a:pt x="4452" y="2772"/>
                    <a:pt x="4475" y="2589"/>
                    <a:pt x="4452" y="2475"/>
                  </a:cubicBezTo>
                  <a:cubicBezTo>
                    <a:pt x="4429" y="2338"/>
                    <a:pt x="4361" y="2247"/>
                    <a:pt x="4315" y="2133"/>
                  </a:cubicBezTo>
                  <a:cubicBezTo>
                    <a:pt x="4178" y="1927"/>
                    <a:pt x="3972" y="1745"/>
                    <a:pt x="3767" y="1585"/>
                  </a:cubicBezTo>
                  <a:cubicBezTo>
                    <a:pt x="3516" y="1402"/>
                    <a:pt x="3311" y="1288"/>
                    <a:pt x="3082" y="1128"/>
                  </a:cubicBezTo>
                  <a:cubicBezTo>
                    <a:pt x="2854" y="991"/>
                    <a:pt x="2649" y="832"/>
                    <a:pt x="2443" y="672"/>
                  </a:cubicBezTo>
                  <a:cubicBezTo>
                    <a:pt x="2238" y="535"/>
                    <a:pt x="2032" y="398"/>
                    <a:pt x="1850" y="284"/>
                  </a:cubicBezTo>
                  <a:cubicBezTo>
                    <a:pt x="1538" y="109"/>
                    <a:pt x="1310" y="0"/>
                    <a:pt x="123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7" name="Google Shape;847;p15"/>
            <p:cNvSpPr/>
            <p:nvPr/>
          </p:nvSpPr>
          <p:spPr>
            <a:xfrm>
              <a:off x="8174698" y="4601042"/>
              <a:ext cx="141304" cy="113668"/>
            </a:xfrm>
            <a:custGeom>
              <a:avLst/>
              <a:gdLst/>
              <a:ahLst/>
              <a:cxnLst/>
              <a:rect l="l" t="t" r="r" b="b"/>
              <a:pathLst>
                <a:path w="5251" h="4224" extrusionOk="0">
                  <a:moveTo>
                    <a:pt x="54" y="0"/>
                  </a:moveTo>
                  <a:cubicBezTo>
                    <a:pt x="38" y="0"/>
                    <a:pt x="27" y="4"/>
                    <a:pt x="23" y="12"/>
                  </a:cubicBezTo>
                  <a:cubicBezTo>
                    <a:pt x="1" y="35"/>
                    <a:pt x="206" y="172"/>
                    <a:pt x="526" y="377"/>
                  </a:cubicBezTo>
                  <a:cubicBezTo>
                    <a:pt x="845" y="583"/>
                    <a:pt x="1279" y="811"/>
                    <a:pt x="1713" y="1062"/>
                  </a:cubicBezTo>
                  <a:cubicBezTo>
                    <a:pt x="2146" y="1290"/>
                    <a:pt x="2580" y="1519"/>
                    <a:pt x="2877" y="1724"/>
                  </a:cubicBezTo>
                  <a:cubicBezTo>
                    <a:pt x="3196" y="1907"/>
                    <a:pt x="3379" y="2066"/>
                    <a:pt x="3379" y="2066"/>
                  </a:cubicBezTo>
                  <a:cubicBezTo>
                    <a:pt x="3379" y="2066"/>
                    <a:pt x="3424" y="2089"/>
                    <a:pt x="3516" y="2158"/>
                  </a:cubicBezTo>
                  <a:cubicBezTo>
                    <a:pt x="3607" y="2203"/>
                    <a:pt x="3721" y="2295"/>
                    <a:pt x="3858" y="2409"/>
                  </a:cubicBezTo>
                  <a:cubicBezTo>
                    <a:pt x="3949" y="2454"/>
                    <a:pt x="4018" y="2523"/>
                    <a:pt x="4109" y="2591"/>
                  </a:cubicBezTo>
                  <a:lnTo>
                    <a:pt x="4155" y="2614"/>
                  </a:lnTo>
                  <a:lnTo>
                    <a:pt x="4200" y="2683"/>
                  </a:lnTo>
                  <a:cubicBezTo>
                    <a:pt x="4246" y="2706"/>
                    <a:pt x="4292" y="2751"/>
                    <a:pt x="4315" y="2797"/>
                  </a:cubicBezTo>
                  <a:cubicBezTo>
                    <a:pt x="4474" y="2957"/>
                    <a:pt x="4634" y="3139"/>
                    <a:pt x="4771" y="3322"/>
                  </a:cubicBezTo>
                  <a:cubicBezTo>
                    <a:pt x="4817" y="3413"/>
                    <a:pt x="4862" y="3504"/>
                    <a:pt x="4908" y="3596"/>
                  </a:cubicBezTo>
                  <a:cubicBezTo>
                    <a:pt x="4908" y="3687"/>
                    <a:pt x="4908" y="3755"/>
                    <a:pt x="4862" y="3801"/>
                  </a:cubicBezTo>
                  <a:cubicBezTo>
                    <a:pt x="4840" y="3870"/>
                    <a:pt x="4748" y="3915"/>
                    <a:pt x="4657" y="3961"/>
                  </a:cubicBezTo>
                  <a:cubicBezTo>
                    <a:pt x="4609" y="3977"/>
                    <a:pt x="4560" y="3993"/>
                    <a:pt x="4504" y="3993"/>
                  </a:cubicBezTo>
                  <a:cubicBezTo>
                    <a:pt x="4480" y="3993"/>
                    <a:pt x="4455" y="3990"/>
                    <a:pt x="4429" y="3984"/>
                  </a:cubicBezTo>
                  <a:cubicBezTo>
                    <a:pt x="4117" y="3963"/>
                    <a:pt x="3900" y="3867"/>
                    <a:pt x="3846" y="3867"/>
                  </a:cubicBezTo>
                  <a:cubicBezTo>
                    <a:pt x="3841" y="3867"/>
                    <a:pt x="3837" y="3868"/>
                    <a:pt x="3835" y="3870"/>
                  </a:cubicBezTo>
                  <a:cubicBezTo>
                    <a:pt x="3812" y="3892"/>
                    <a:pt x="4018" y="4075"/>
                    <a:pt x="4406" y="4189"/>
                  </a:cubicBezTo>
                  <a:cubicBezTo>
                    <a:pt x="4452" y="4212"/>
                    <a:pt x="4509" y="4223"/>
                    <a:pt x="4569" y="4223"/>
                  </a:cubicBezTo>
                  <a:cubicBezTo>
                    <a:pt x="4628" y="4223"/>
                    <a:pt x="4691" y="4212"/>
                    <a:pt x="4748" y="4189"/>
                  </a:cubicBezTo>
                  <a:cubicBezTo>
                    <a:pt x="4862" y="4166"/>
                    <a:pt x="4999" y="4121"/>
                    <a:pt x="5113" y="4007"/>
                  </a:cubicBezTo>
                  <a:cubicBezTo>
                    <a:pt x="5228" y="3870"/>
                    <a:pt x="5250" y="3687"/>
                    <a:pt x="5228" y="3527"/>
                  </a:cubicBezTo>
                  <a:cubicBezTo>
                    <a:pt x="5205" y="3390"/>
                    <a:pt x="5159" y="3253"/>
                    <a:pt x="5091" y="3139"/>
                  </a:cubicBezTo>
                  <a:cubicBezTo>
                    <a:pt x="4954" y="2888"/>
                    <a:pt x="4794" y="2683"/>
                    <a:pt x="4657" y="2500"/>
                  </a:cubicBezTo>
                  <a:cubicBezTo>
                    <a:pt x="4611" y="2454"/>
                    <a:pt x="4589" y="2409"/>
                    <a:pt x="4543" y="2363"/>
                  </a:cubicBezTo>
                  <a:lnTo>
                    <a:pt x="4497" y="2295"/>
                  </a:lnTo>
                  <a:cubicBezTo>
                    <a:pt x="4452" y="2272"/>
                    <a:pt x="4429" y="2249"/>
                    <a:pt x="4406" y="2226"/>
                  </a:cubicBezTo>
                  <a:cubicBezTo>
                    <a:pt x="4337" y="2158"/>
                    <a:pt x="4246" y="2089"/>
                    <a:pt x="4178" y="2021"/>
                  </a:cubicBezTo>
                  <a:cubicBezTo>
                    <a:pt x="4041" y="1884"/>
                    <a:pt x="3927" y="1793"/>
                    <a:pt x="3835" y="1724"/>
                  </a:cubicBezTo>
                  <a:cubicBezTo>
                    <a:pt x="3744" y="1656"/>
                    <a:pt x="3676" y="1633"/>
                    <a:pt x="3676" y="1633"/>
                  </a:cubicBezTo>
                  <a:cubicBezTo>
                    <a:pt x="3676" y="1633"/>
                    <a:pt x="3470" y="1473"/>
                    <a:pt x="3128" y="1290"/>
                  </a:cubicBezTo>
                  <a:cubicBezTo>
                    <a:pt x="2808" y="1108"/>
                    <a:pt x="2352" y="902"/>
                    <a:pt x="1872" y="720"/>
                  </a:cubicBezTo>
                  <a:cubicBezTo>
                    <a:pt x="1416" y="514"/>
                    <a:pt x="959" y="332"/>
                    <a:pt x="617" y="195"/>
                  </a:cubicBezTo>
                  <a:cubicBezTo>
                    <a:pt x="335" y="82"/>
                    <a:pt x="131" y="0"/>
                    <a:pt x="5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8" name="Google Shape;848;p15"/>
            <p:cNvSpPr/>
            <p:nvPr/>
          </p:nvSpPr>
          <p:spPr>
            <a:xfrm>
              <a:off x="8151367" y="4582609"/>
              <a:ext cx="145583" cy="83932"/>
            </a:xfrm>
            <a:custGeom>
              <a:avLst/>
              <a:gdLst/>
              <a:ahLst/>
              <a:cxnLst/>
              <a:rect l="l" t="t" r="r" b="b"/>
              <a:pathLst>
                <a:path w="5410" h="3119" extrusionOk="0">
                  <a:moveTo>
                    <a:pt x="102" y="1"/>
                  </a:moveTo>
                  <a:cubicBezTo>
                    <a:pt x="55" y="1"/>
                    <a:pt x="27" y="4"/>
                    <a:pt x="23" y="12"/>
                  </a:cubicBezTo>
                  <a:cubicBezTo>
                    <a:pt x="0" y="104"/>
                    <a:pt x="776" y="355"/>
                    <a:pt x="1552" y="583"/>
                  </a:cubicBezTo>
                  <a:cubicBezTo>
                    <a:pt x="1940" y="697"/>
                    <a:pt x="2306" y="834"/>
                    <a:pt x="2580" y="948"/>
                  </a:cubicBezTo>
                  <a:cubicBezTo>
                    <a:pt x="2853" y="1062"/>
                    <a:pt x="3036" y="1154"/>
                    <a:pt x="3036" y="1154"/>
                  </a:cubicBezTo>
                  <a:cubicBezTo>
                    <a:pt x="3036" y="1154"/>
                    <a:pt x="3082" y="1154"/>
                    <a:pt x="3150" y="1199"/>
                  </a:cubicBezTo>
                  <a:cubicBezTo>
                    <a:pt x="3241" y="1222"/>
                    <a:pt x="3356" y="1268"/>
                    <a:pt x="3470" y="1336"/>
                  </a:cubicBezTo>
                  <a:cubicBezTo>
                    <a:pt x="3744" y="1450"/>
                    <a:pt x="4063" y="1656"/>
                    <a:pt x="4360" y="1907"/>
                  </a:cubicBezTo>
                  <a:cubicBezTo>
                    <a:pt x="4657" y="2158"/>
                    <a:pt x="4885" y="2478"/>
                    <a:pt x="5067" y="2706"/>
                  </a:cubicBezTo>
                  <a:cubicBezTo>
                    <a:pt x="5218" y="2943"/>
                    <a:pt x="5328" y="3119"/>
                    <a:pt x="5359" y="3119"/>
                  </a:cubicBezTo>
                  <a:cubicBezTo>
                    <a:pt x="5361" y="3119"/>
                    <a:pt x="5363" y="3118"/>
                    <a:pt x="5364" y="3117"/>
                  </a:cubicBezTo>
                  <a:cubicBezTo>
                    <a:pt x="5410" y="3094"/>
                    <a:pt x="5364" y="2911"/>
                    <a:pt x="5250" y="2614"/>
                  </a:cubicBezTo>
                  <a:cubicBezTo>
                    <a:pt x="5113" y="2318"/>
                    <a:pt x="4908" y="1953"/>
                    <a:pt x="4611" y="1633"/>
                  </a:cubicBezTo>
                  <a:cubicBezTo>
                    <a:pt x="4337" y="1336"/>
                    <a:pt x="3995" y="1062"/>
                    <a:pt x="3721" y="903"/>
                  </a:cubicBezTo>
                  <a:cubicBezTo>
                    <a:pt x="3584" y="811"/>
                    <a:pt x="3470" y="766"/>
                    <a:pt x="3378" y="720"/>
                  </a:cubicBezTo>
                  <a:cubicBezTo>
                    <a:pt x="3287" y="674"/>
                    <a:pt x="3241" y="651"/>
                    <a:pt x="3241" y="651"/>
                  </a:cubicBezTo>
                  <a:cubicBezTo>
                    <a:pt x="3241" y="651"/>
                    <a:pt x="3059" y="583"/>
                    <a:pt x="2762" y="492"/>
                  </a:cubicBezTo>
                  <a:cubicBezTo>
                    <a:pt x="2465" y="378"/>
                    <a:pt x="2055" y="286"/>
                    <a:pt x="1644" y="218"/>
                  </a:cubicBezTo>
                  <a:cubicBezTo>
                    <a:pt x="984" y="86"/>
                    <a:pt x="324" y="1"/>
                    <a:pt x="10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49" name="Google Shape;849;p15"/>
            <p:cNvSpPr/>
            <p:nvPr/>
          </p:nvSpPr>
          <p:spPr>
            <a:xfrm>
              <a:off x="8089931" y="4552819"/>
              <a:ext cx="131482" cy="43648"/>
            </a:xfrm>
            <a:custGeom>
              <a:avLst/>
              <a:gdLst/>
              <a:ahLst/>
              <a:cxnLst/>
              <a:rect l="l" t="t" r="r" b="b"/>
              <a:pathLst>
                <a:path w="4886" h="1622" extrusionOk="0">
                  <a:moveTo>
                    <a:pt x="2512" y="1"/>
                  </a:moveTo>
                  <a:cubicBezTo>
                    <a:pt x="2215" y="1"/>
                    <a:pt x="1850" y="24"/>
                    <a:pt x="1484" y="47"/>
                  </a:cubicBezTo>
                  <a:cubicBezTo>
                    <a:pt x="1119" y="92"/>
                    <a:pt x="754" y="92"/>
                    <a:pt x="480" y="115"/>
                  </a:cubicBezTo>
                  <a:cubicBezTo>
                    <a:pt x="400" y="108"/>
                    <a:pt x="327" y="106"/>
                    <a:pt x="265" y="106"/>
                  </a:cubicBezTo>
                  <a:cubicBezTo>
                    <a:pt x="113" y="106"/>
                    <a:pt x="17" y="122"/>
                    <a:pt x="1" y="138"/>
                  </a:cubicBezTo>
                  <a:cubicBezTo>
                    <a:pt x="1" y="184"/>
                    <a:pt x="183" y="252"/>
                    <a:pt x="457" y="320"/>
                  </a:cubicBezTo>
                  <a:cubicBezTo>
                    <a:pt x="731" y="366"/>
                    <a:pt x="1119" y="412"/>
                    <a:pt x="1484" y="435"/>
                  </a:cubicBezTo>
                  <a:cubicBezTo>
                    <a:pt x="1850" y="457"/>
                    <a:pt x="2215" y="457"/>
                    <a:pt x="2489" y="503"/>
                  </a:cubicBezTo>
                  <a:cubicBezTo>
                    <a:pt x="2603" y="503"/>
                    <a:pt x="2717" y="526"/>
                    <a:pt x="2785" y="549"/>
                  </a:cubicBezTo>
                  <a:lnTo>
                    <a:pt x="2922" y="549"/>
                  </a:lnTo>
                  <a:cubicBezTo>
                    <a:pt x="2922" y="549"/>
                    <a:pt x="2968" y="549"/>
                    <a:pt x="3082" y="572"/>
                  </a:cubicBezTo>
                  <a:cubicBezTo>
                    <a:pt x="3196" y="594"/>
                    <a:pt x="3310" y="617"/>
                    <a:pt x="3539" y="663"/>
                  </a:cubicBezTo>
                  <a:cubicBezTo>
                    <a:pt x="3721" y="686"/>
                    <a:pt x="3927" y="731"/>
                    <a:pt x="4132" y="777"/>
                  </a:cubicBezTo>
                  <a:cubicBezTo>
                    <a:pt x="4338" y="800"/>
                    <a:pt x="4543" y="891"/>
                    <a:pt x="4543" y="937"/>
                  </a:cubicBezTo>
                  <a:lnTo>
                    <a:pt x="4543" y="960"/>
                  </a:lnTo>
                  <a:cubicBezTo>
                    <a:pt x="4611" y="1119"/>
                    <a:pt x="4429" y="1325"/>
                    <a:pt x="4315" y="1416"/>
                  </a:cubicBezTo>
                  <a:cubicBezTo>
                    <a:pt x="4155" y="1530"/>
                    <a:pt x="4064" y="1576"/>
                    <a:pt x="4064" y="1599"/>
                  </a:cubicBezTo>
                  <a:cubicBezTo>
                    <a:pt x="4064" y="1610"/>
                    <a:pt x="4098" y="1622"/>
                    <a:pt x="4155" y="1622"/>
                  </a:cubicBezTo>
                  <a:cubicBezTo>
                    <a:pt x="4212" y="1622"/>
                    <a:pt x="4292" y="1610"/>
                    <a:pt x="4383" y="1576"/>
                  </a:cubicBezTo>
                  <a:cubicBezTo>
                    <a:pt x="4474" y="1530"/>
                    <a:pt x="4589" y="1485"/>
                    <a:pt x="4680" y="1370"/>
                  </a:cubicBezTo>
                  <a:cubicBezTo>
                    <a:pt x="4794" y="1279"/>
                    <a:pt x="4885" y="1097"/>
                    <a:pt x="4840" y="891"/>
                  </a:cubicBezTo>
                  <a:lnTo>
                    <a:pt x="4840" y="891"/>
                  </a:lnTo>
                  <a:lnTo>
                    <a:pt x="4863" y="914"/>
                  </a:lnTo>
                  <a:cubicBezTo>
                    <a:pt x="4840" y="709"/>
                    <a:pt x="4680" y="594"/>
                    <a:pt x="4589" y="526"/>
                  </a:cubicBezTo>
                  <a:cubicBezTo>
                    <a:pt x="4474" y="457"/>
                    <a:pt x="4360" y="412"/>
                    <a:pt x="4246" y="389"/>
                  </a:cubicBezTo>
                  <a:cubicBezTo>
                    <a:pt x="4041" y="298"/>
                    <a:pt x="3813" y="252"/>
                    <a:pt x="3630" y="206"/>
                  </a:cubicBezTo>
                  <a:cubicBezTo>
                    <a:pt x="3493" y="138"/>
                    <a:pt x="3288" y="92"/>
                    <a:pt x="3173" y="69"/>
                  </a:cubicBezTo>
                  <a:cubicBezTo>
                    <a:pt x="3059" y="24"/>
                    <a:pt x="2991" y="24"/>
                    <a:pt x="2991" y="24"/>
                  </a:cubicBezTo>
                  <a:lnTo>
                    <a:pt x="2854" y="24"/>
                  </a:lnTo>
                  <a:cubicBezTo>
                    <a:pt x="2763" y="24"/>
                    <a:pt x="2648" y="1"/>
                    <a:pt x="251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0" name="Google Shape;850;p15"/>
            <p:cNvSpPr/>
            <p:nvPr/>
          </p:nvSpPr>
          <p:spPr>
            <a:xfrm>
              <a:off x="8022360" y="4590305"/>
              <a:ext cx="133339" cy="145206"/>
            </a:xfrm>
            <a:custGeom>
              <a:avLst/>
              <a:gdLst/>
              <a:ahLst/>
              <a:cxnLst/>
              <a:rect l="l" t="t" r="r" b="b"/>
              <a:pathLst>
                <a:path w="4955" h="5396" extrusionOk="0">
                  <a:moveTo>
                    <a:pt x="69" y="0"/>
                  </a:moveTo>
                  <a:cubicBezTo>
                    <a:pt x="47" y="0"/>
                    <a:pt x="1" y="343"/>
                    <a:pt x="92" y="822"/>
                  </a:cubicBezTo>
                  <a:cubicBezTo>
                    <a:pt x="206" y="1301"/>
                    <a:pt x="457" y="1918"/>
                    <a:pt x="982" y="2397"/>
                  </a:cubicBezTo>
                  <a:cubicBezTo>
                    <a:pt x="1234" y="2625"/>
                    <a:pt x="1530" y="2785"/>
                    <a:pt x="1758" y="2922"/>
                  </a:cubicBezTo>
                  <a:cubicBezTo>
                    <a:pt x="1987" y="3082"/>
                    <a:pt x="2147" y="3241"/>
                    <a:pt x="2215" y="3424"/>
                  </a:cubicBezTo>
                  <a:cubicBezTo>
                    <a:pt x="2306" y="3607"/>
                    <a:pt x="2329" y="3766"/>
                    <a:pt x="2329" y="3881"/>
                  </a:cubicBezTo>
                  <a:cubicBezTo>
                    <a:pt x="2329" y="4018"/>
                    <a:pt x="2329" y="4086"/>
                    <a:pt x="2329" y="4086"/>
                  </a:cubicBezTo>
                  <a:cubicBezTo>
                    <a:pt x="2329" y="4086"/>
                    <a:pt x="2352" y="4177"/>
                    <a:pt x="2352" y="4314"/>
                  </a:cubicBezTo>
                  <a:cubicBezTo>
                    <a:pt x="2375" y="4451"/>
                    <a:pt x="2352" y="4657"/>
                    <a:pt x="2489" y="4953"/>
                  </a:cubicBezTo>
                  <a:cubicBezTo>
                    <a:pt x="2557" y="5113"/>
                    <a:pt x="2717" y="5273"/>
                    <a:pt x="2900" y="5319"/>
                  </a:cubicBezTo>
                  <a:cubicBezTo>
                    <a:pt x="3037" y="5370"/>
                    <a:pt x="3174" y="5396"/>
                    <a:pt x="3301" y="5396"/>
                  </a:cubicBezTo>
                  <a:cubicBezTo>
                    <a:pt x="3343" y="5396"/>
                    <a:pt x="3385" y="5393"/>
                    <a:pt x="3425" y="5387"/>
                  </a:cubicBezTo>
                  <a:cubicBezTo>
                    <a:pt x="3767" y="5341"/>
                    <a:pt x="4110" y="5182"/>
                    <a:pt x="4361" y="4953"/>
                  </a:cubicBezTo>
                  <a:cubicBezTo>
                    <a:pt x="4634" y="4702"/>
                    <a:pt x="4817" y="4406"/>
                    <a:pt x="4886" y="4086"/>
                  </a:cubicBezTo>
                  <a:cubicBezTo>
                    <a:pt x="4954" y="3766"/>
                    <a:pt x="4908" y="3447"/>
                    <a:pt x="4817" y="3219"/>
                  </a:cubicBezTo>
                  <a:cubicBezTo>
                    <a:pt x="4647" y="2751"/>
                    <a:pt x="4338" y="2600"/>
                    <a:pt x="4297" y="2600"/>
                  </a:cubicBezTo>
                  <a:cubicBezTo>
                    <a:pt x="4294" y="2600"/>
                    <a:pt x="4292" y="2601"/>
                    <a:pt x="4292" y="2602"/>
                  </a:cubicBezTo>
                  <a:cubicBezTo>
                    <a:pt x="4246" y="2625"/>
                    <a:pt x="4520" y="2831"/>
                    <a:pt x="4612" y="3264"/>
                  </a:cubicBezTo>
                  <a:cubicBezTo>
                    <a:pt x="4680" y="3493"/>
                    <a:pt x="4680" y="3744"/>
                    <a:pt x="4589" y="3995"/>
                  </a:cubicBezTo>
                  <a:cubicBezTo>
                    <a:pt x="4498" y="4246"/>
                    <a:pt x="4338" y="4497"/>
                    <a:pt x="4110" y="4657"/>
                  </a:cubicBezTo>
                  <a:cubicBezTo>
                    <a:pt x="3905" y="4849"/>
                    <a:pt x="3598" y="4934"/>
                    <a:pt x="3351" y="4934"/>
                  </a:cubicBezTo>
                  <a:cubicBezTo>
                    <a:pt x="3130" y="4934"/>
                    <a:pt x="2956" y="4866"/>
                    <a:pt x="2945" y="4748"/>
                  </a:cubicBezTo>
                  <a:cubicBezTo>
                    <a:pt x="2877" y="4611"/>
                    <a:pt x="2877" y="4406"/>
                    <a:pt x="2877" y="4291"/>
                  </a:cubicBezTo>
                  <a:cubicBezTo>
                    <a:pt x="2877" y="4154"/>
                    <a:pt x="2877" y="4063"/>
                    <a:pt x="2877" y="4063"/>
                  </a:cubicBezTo>
                  <a:cubicBezTo>
                    <a:pt x="2877" y="4063"/>
                    <a:pt x="2877" y="3995"/>
                    <a:pt x="2854" y="3835"/>
                  </a:cubicBezTo>
                  <a:cubicBezTo>
                    <a:pt x="2831" y="3675"/>
                    <a:pt x="2786" y="3447"/>
                    <a:pt x="2649" y="3196"/>
                  </a:cubicBezTo>
                  <a:cubicBezTo>
                    <a:pt x="2535" y="2945"/>
                    <a:pt x="2283" y="2716"/>
                    <a:pt x="2010" y="2557"/>
                  </a:cubicBezTo>
                  <a:cubicBezTo>
                    <a:pt x="1713" y="2397"/>
                    <a:pt x="1439" y="2260"/>
                    <a:pt x="1211" y="2100"/>
                  </a:cubicBezTo>
                  <a:cubicBezTo>
                    <a:pt x="754" y="1735"/>
                    <a:pt x="457" y="1187"/>
                    <a:pt x="298" y="754"/>
                  </a:cubicBezTo>
                  <a:cubicBezTo>
                    <a:pt x="161" y="320"/>
                    <a:pt x="115" y="0"/>
                    <a:pt x="6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1" name="Google Shape;851;p15"/>
            <p:cNvSpPr/>
            <p:nvPr/>
          </p:nvSpPr>
          <p:spPr>
            <a:xfrm>
              <a:off x="7417585" y="3868094"/>
              <a:ext cx="360971" cy="355508"/>
            </a:xfrm>
            <a:custGeom>
              <a:avLst/>
              <a:gdLst/>
              <a:ahLst/>
              <a:cxnLst/>
              <a:rect l="l" t="t" r="r" b="b"/>
              <a:pathLst>
                <a:path w="13414" h="13211" extrusionOk="0">
                  <a:moveTo>
                    <a:pt x="4247" y="0"/>
                  </a:moveTo>
                  <a:cubicBezTo>
                    <a:pt x="4008" y="0"/>
                    <a:pt x="3872" y="19"/>
                    <a:pt x="3872" y="19"/>
                  </a:cubicBezTo>
                  <a:cubicBezTo>
                    <a:pt x="1" y="1215"/>
                    <a:pt x="4544" y="13211"/>
                    <a:pt x="6027" y="13211"/>
                  </a:cubicBezTo>
                  <a:cubicBezTo>
                    <a:pt x="6101" y="13211"/>
                    <a:pt x="6166" y="13181"/>
                    <a:pt x="6223" y="13120"/>
                  </a:cubicBezTo>
                  <a:cubicBezTo>
                    <a:pt x="7433" y="11819"/>
                    <a:pt x="13413" y="10610"/>
                    <a:pt x="13413" y="10610"/>
                  </a:cubicBezTo>
                  <a:cubicBezTo>
                    <a:pt x="13413" y="10610"/>
                    <a:pt x="12751" y="8007"/>
                    <a:pt x="10172" y="3762"/>
                  </a:cubicBezTo>
                  <a:cubicBezTo>
                    <a:pt x="8086" y="329"/>
                    <a:pt x="5254" y="0"/>
                    <a:pt x="4247"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2" name="Google Shape;852;p15"/>
            <p:cNvSpPr/>
            <p:nvPr/>
          </p:nvSpPr>
          <p:spPr>
            <a:xfrm>
              <a:off x="7499661" y="3913357"/>
              <a:ext cx="83556" cy="307231"/>
            </a:xfrm>
            <a:custGeom>
              <a:avLst/>
              <a:gdLst/>
              <a:ahLst/>
              <a:cxnLst/>
              <a:rect l="l" t="t" r="r" b="b"/>
              <a:pathLst>
                <a:path w="3105" h="11417" extrusionOk="0">
                  <a:moveTo>
                    <a:pt x="1868" y="1"/>
                  </a:moveTo>
                  <a:cubicBezTo>
                    <a:pt x="1822" y="1"/>
                    <a:pt x="1439" y="169"/>
                    <a:pt x="1096" y="619"/>
                  </a:cubicBezTo>
                  <a:cubicBezTo>
                    <a:pt x="914" y="847"/>
                    <a:pt x="731" y="1144"/>
                    <a:pt x="571" y="1509"/>
                  </a:cubicBezTo>
                  <a:cubicBezTo>
                    <a:pt x="434" y="1852"/>
                    <a:pt x="297" y="2217"/>
                    <a:pt x="229" y="2628"/>
                  </a:cubicBezTo>
                  <a:cubicBezTo>
                    <a:pt x="46" y="3404"/>
                    <a:pt x="1" y="4203"/>
                    <a:pt x="92" y="4819"/>
                  </a:cubicBezTo>
                  <a:cubicBezTo>
                    <a:pt x="115" y="5116"/>
                    <a:pt x="183" y="5367"/>
                    <a:pt x="229" y="5527"/>
                  </a:cubicBezTo>
                  <a:cubicBezTo>
                    <a:pt x="252" y="5709"/>
                    <a:pt x="275" y="5800"/>
                    <a:pt x="275" y="5800"/>
                  </a:cubicBezTo>
                  <a:cubicBezTo>
                    <a:pt x="275" y="5800"/>
                    <a:pt x="297" y="5915"/>
                    <a:pt x="366" y="6074"/>
                  </a:cubicBezTo>
                  <a:cubicBezTo>
                    <a:pt x="434" y="6234"/>
                    <a:pt x="526" y="6462"/>
                    <a:pt x="617" y="6736"/>
                  </a:cubicBezTo>
                  <a:cubicBezTo>
                    <a:pt x="754" y="7010"/>
                    <a:pt x="914" y="7330"/>
                    <a:pt x="1073" y="7649"/>
                  </a:cubicBezTo>
                  <a:cubicBezTo>
                    <a:pt x="1256" y="7992"/>
                    <a:pt x="1439" y="8334"/>
                    <a:pt x="1644" y="8676"/>
                  </a:cubicBezTo>
                  <a:cubicBezTo>
                    <a:pt x="2032" y="9338"/>
                    <a:pt x="2397" y="10023"/>
                    <a:pt x="2648" y="10548"/>
                  </a:cubicBezTo>
                  <a:cubicBezTo>
                    <a:pt x="2892" y="11058"/>
                    <a:pt x="3028" y="11416"/>
                    <a:pt x="3078" y="11416"/>
                  </a:cubicBezTo>
                  <a:cubicBezTo>
                    <a:pt x="3079" y="11416"/>
                    <a:pt x="3081" y="11416"/>
                    <a:pt x="3082" y="11415"/>
                  </a:cubicBezTo>
                  <a:cubicBezTo>
                    <a:pt x="3105" y="11415"/>
                    <a:pt x="3036" y="11027"/>
                    <a:pt x="2854" y="10457"/>
                  </a:cubicBezTo>
                  <a:cubicBezTo>
                    <a:pt x="2648" y="9909"/>
                    <a:pt x="2329" y="9179"/>
                    <a:pt x="1964" y="8494"/>
                  </a:cubicBezTo>
                  <a:cubicBezTo>
                    <a:pt x="1804" y="8129"/>
                    <a:pt x="1644" y="7786"/>
                    <a:pt x="1484" y="7467"/>
                  </a:cubicBezTo>
                  <a:cubicBezTo>
                    <a:pt x="1324" y="7124"/>
                    <a:pt x="1210" y="6828"/>
                    <a:pt x="1073" y="6554"/>
                  </a:cubicBezTo>
                  <a:cubicBezTo>
                    <a:pt x="1005" y="6280"/>
                    <a:pt x="914" y="6074"/>
                    <a:pt x="868" y="5915"/>
                  </a:cubicBezTo>
                  <a:cubicBezTo>
                    <a:pt x="800" y="5755"/>
                    <a:pt x="800" y="5664"/>
                    <a:pt x="800" y="5664"/>
                  </a:cubicBezTo>
                  <a:cubicBezTo>
                    <a:pt x="800" y="5664"/>
                    <a:pt x="777" y="5572"/>
                    <a:pt x="731" y="5412"/>
                  </a:cubicBezTo>
                  <a:cubicBezTo>
                    <a:pt x="685" y="5253"/>
                    <a:pt x="617" y="5024"/>
                    <a:pt x="571" y="4750"/>
                  </a:cubicBezTo>
                  <a:cubicBezTo>
                    <a:pt x="480" y="4203"/>
                    <a:pt x="480" y="3427"/>
                    <a:pt x="594" y="2696"/>
                  </a:cubicBezTo>
                  <a:cubicBezTo>
                    <a:pt x="663" y="2308"/>
                    <a:pt x="731" y="1943"/>
                    <a:pt x="845" y="1601"/>
                  </a:cubicBezTo>
                  <a:cubicBezTo>
                    <a:pt x="959" y="1281"/>
                    <a:pt x="1119" y="984"/>
                    <a:pt x="1256" y="733"/>
                  </a:cubicBezTo>
                  <a:cubicBezTo>
                    <a:pt x="1553" y="254"/>
                    <a:pt x="1895" y="48"/>
                    <a:pt x="1872" y="3"/>
                  </a:cubicBezTo>
                  <a:cubicBezTo>
                    <a:pt x="1872" y="1"/>
                    <a:pt x="1871" y="1"/>
                    <a:pt x="1868" y="1"/>
                  </a:cubicBezTo>
                  <a:close/>
                </a:path>
              </a:pathLst>
            </a:custGeom>
            <a:solidFill>
              <a:srgbClr val="7AE18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3" name="Google Shape;853;p15"/>
            <p:cNvSpPr/>
            <p:nvPr/>
          </p:nvSpPr>
          <p:spPr>
            <a:xfrm>
              <a:off x="7598555" y="4156650"/>
              <a:ext cx="160330" cy="53712"/>
            </a:xfrm>
            <a:custGeom>
              <a:avLst/>
              <a:gdLst/>
              <a:ahLst/>
              <a:cxnLst/>
              <a:rect l="l" t="t" r="r" b="b"/>
              <a:pathLst>
                <a:path w="5958" h="1996" extrusionOk="0">
                  <a:moveTo>
                    <a:pt x="5805" y="0"/>
                  </a:moveTo>
                  <a:cubicBezTo>
                    <a:pt x="5549" y="0"/>
                    <a:pt x="4955" y="78"/>
                    <a:pt x="4360" y="183"/>
                  </a:cubicBezTo>
                  <a:cubicBezTo>
                    <a:pt x="3584" y="320"/>
                    <a:pt x="2831" y="526"/>
                    <a:pt x="2831" y="526"/>
                  </a:cubicBezTo>
                  <a:cubicBezTo>
                    <a:pt x="2831" y="526"/>
                    <a:pt x="2078" y="777"/>
                    <a:pt x="1347" y="1119"/>
                  </a:cubicBezTo>
                  <a:cubicBezTo>
                    <a:pt x="640" y="1484"/>
                    <a:pt x="0" y="1941"/>
                    <a:pt x="46" y="1986"/>
                  </a:cubicBezTo>
                  <a:cubicBezTo>
                    <a:pt x="48" y="1993"/>
                    <a:pt x="56" y="1996"/>
                    <a:pt x="70" y="1996"/>
                  </a:cubicBezTo>
                  <a:cubicBezTo>
                    <a:pt x="201" y="1996"/>
                    <a:pt x="845" y="1712"/>
                    <a:pt x="1507" y="1484"/>
                  </a:cubicBezTo>
                  <a:cubicBezTo>
                    <a:pt x="2237" y="1233"/>
                    <a:pt x="2968" y="1028"/>
                    <a:pt x="2968" y="1028"/>
                  </a:cubicBezTo>
                  <a:cubicBezTo>
                    <a:pt x="2968" y="1028"/>
                    <a:pt x="3698" y="777"/>
                    <a:pt x="4451" y="548"/>
                  </a:cubicBezTo>
                  <a:cubicBezTo>
                    <a:pt x="5205" y="320"/>
                    <a:pt x="5958" y="115"/>
                    <a:pt x="5935" y="23"/>
                  </a:cubicBezTo>
                  <a:cubicBezTo>
                    <a:pt x="5930" y="7"/>
                    <a:pt x="5883" y="0"/>
                    <a:pt x="5805" y="0"/>
                  </a:cubicBezTo>
                  <a:close/>
                </a:path>
              </a:pathLst>
            </a:custGeom>
            <a:solidFill>
              <a:srgbClr val="7AE18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4" name="Google Shape;854;p15"/>
            <p:cNvSpPr/>
            <p:nvPr/>
          </p:nvSpPr>
          <p:spPr>
            <a:xfrm>
              <a:off x="7499661" y="3913357"/>
              <a:ext cx="83556" cy="307231"/>
            </a:xfrm>
            <a:custGeom>
              <a:avLst/>
              <a:gdLst/>
              <a:ahLst/>
              <a:cxnLst/>
              <a:rect l="l" t="t" r="r" b="b"/>
              <a:pathLst>
                <a:path w="3105" h="11417" extrusionOk="0">
                  <a:moveTo>
                    <a:pt x="1868" y="1"/>
                  </a:moveTo>
                  <a:cubicBezTo>
                    <a:pt x="1822" y="1"/>
                    <a:pt x="1439" y="169"/>
                    <a:pt x="1096" y="619"/>
                  </a:cubicBezTo>
                  <a:cubicBezTo>
                    <a:pt x="914" y="847"/>
                    <a:pt x="731" y="1144"/>
                    <a:pt x="571" y="1509"/>
                  </a:cubicBezTo>
                  <a:cubicBezTo>
                    <a:pt x="434" y="1852"/>
                    <a:pt x="297" y="2217"/>
                    <a:pt x="229" y="2628"/>
                  </a:cubicBezTo>
                  <a:cubicBezTo>
                    <a:pt x="46" y="3404"/>
                    <a:pt x="1" y="4203"/>
                    <a:pt x="92" y="4819"/>
                  </a:cubicBezTo>
                  <a:cubicBezTo>
                    <a:pt x="115" y="5116"/>
                    <a:pt x="183" y="5367"/>
                    <a:pt x="229" y="5527"/>
                  </a:cubicBezTo>
                  <a:cubicBezTo>
                    <a:pt x="252" y="5709"/>
                    <a:pt x="275" y="5800"/>
                    <a:pt x="275" y="5800"/>
                  </a:cubicBezTo>
                  <a:cubicBezTo>
                    <a:pt x="275" y="5800"/>
                    <a:pt x="297" y="5915"/>
                    <a:pt x="366" y="6074"/>
                  </a:cubicBezTo>
                  <a:cubicBezTo>
                    <a:pt x="434" y="6234"/>
                    <a:pt x="526" y="6462"/>
                    <a:pt x="617" y="6736"/>
                  </a:cubicBezTo>
                  <a:cubicBezTo>
                    <a:pt x="754" y="7010"/>
                    <a:pt x="914" y="7330"/>
                    <a:pt x="1073" y="7649"/>
                  </a:cubicBezTo>
                  <a:cubicBezTo>
                    <a:pt x="1256" y="7992"/>
                    <a:pt x="1439" y="8334"/>
                    <a:pt x="1644" y="8676"/>
                  </a:cubicBezTo>
                  <a:cubicBezTo>
                    <a:pt x="2032" y="9338"/>
                    <a:pt x="2397" y="10023"/>
                    <a:pt x="2648" y="10548"/>
                  </a:cubicBezTo>
                  <a:cubicBezTo>
                    <a:pt x="2892" y="11058"/>
                    <a:pt x="3028" y="11416"/>
                    <a:pt x="3078" y="11416"/>
                  </a:cubicBezTo>
                  <a:cubicBezTo>
                    <a:pt x="3079" y="11416"/>
                    <a:pt x="3081" y="11416"/>
                    <a:pt x="3082" y="11415"/>
                  </a:cubicBezTo>
                  <a:cubicBezTo>
                    <a:pt x="3105" y="11415"/>
                    <a:pt x="3036" y="11027"/>
                    <a:pt x="2854" y="10457"/>
                  </a:cubicBezTo>
                  <a:cubicBezTo>
                    <a:pt x="2648" y="9909"/>
                    <a:pt x="2329" y="9179"/>
                    <a:pt x="1964" y="8494"/>
                  </a:cubicBezTo>
                  <a:cubicBezTo>
                    <a:pt x="1804" y="8129"/>
                    <a:pt x="1644" y="7786"/>
                    <a:pt x="1484" y="7467"/>
                  </a:cubicBezTo>
                  <a:cubicBezTo>
                    <a:pt x="1324" y="7124"/>
                    <a:pt x="1210" y="6828"/>
                    <a:pt x="1073" y="6554"/>
                  </a:cubicBezTo>
                  <a:cubicBezTo>
                    <a:pt x="1005" y="6280"/>
                    <a:pt x="914" y="6074"/>
                    <a:pt x="868" y="5915"/>
                  </a:cubicBezTo>
                  <a:cubicBezTo>
                    <a:pt x="800" y="5755"/>
                    <a:pt x="800" y="5664"/>
                    <a:pt x="800" y="5664"/>
                  </a:cubicBezTo>
                  <a:cubicBezTo>
                    <a:pt x="800" y="5664"/>
                    <a:pt x="777" y="5572"/>
                    <a:pt x="731" y="5412"/>
                  </a:cubicBezTo>
                  <a:cubicBezTo>
                    <a:pt x="685" y="5253"/>
                    <a:pt x="617" y="5024"/>
                    <a:pt x="571" y="4750"/>
                  </a:cubicBezTo>
                  <a:cubicBezTo>
                    <a:pt x="480" y="4203"/>
                    <a:pt x="480" y="3427"/>
                    <a:pt x="594" y="2696"/>
                  </a:cubicBezTo>
                  <a:cubicBezTo>
                    <a:pt x="663" y="2308"/>
                    <a:pt x="731" y="1943"/>
                    <a:pt x="845" y="1601"/>
                  </a:cubicBezTo>
                  <a:cubicBezTo>
                    <a:pt x="959" y="1281"/>
                    <a:pt x="1119" y="984"/>
                    <a:pt x="1256" y="733"/>
                  </a:cubicBezTo>
                  <a:cubicBezTo>
                    <a:pt x="1553" y="254"/>
                    <a:pt x="1895" y="48"/>
                    <a:pt x="1872" y="3"/>
                  </a:cubicBezTo>
                  <a:cubicBezTo>
                    <a:pt x="1872" y="1"/>
                    <a:pt x="1871" y="1"/>
                    <a:pt x="1868"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5" name="Google Shape;855;p15"/>
            <p:cNvSpPr/>
            <p:nvPr/>
          </p:nvSpPr>
          <p:spPr>
            <a:xfrm>
              <a:off x="7598555" y="4156650"/>
              <a:ext cx="160330" cy="53712"/>
            </a:xfrm>
            <a:custGeom>
              <a:avLst/>
              <a:gdLst/>
              <a:ahLst/>
              <a:cxnLst/>
              <a:rect l="l" t="t" r="r" b="b"/>
              <a:pathLst>
                <a:path w="5958" h="1996" extrusionOk="0">
                  <a:moveTo>
                    <a:pt x="5805" y="0"/>
                  </a:moveTo>
                  <a:cubicBezTo>
                    <a:pt x="5549" y="0"/>
                    <a:pt x="4955" y="78"/>
                    <a:pt x="4360" y="183"/>
                  </a:cubicBezTo>
                  <a:cubicBezTo>
                    <a:pt x="3584" y="320"/>
                    <a:pt x="2831" y="526"/>
                    <a:pt x="2831" y="526"/>
                  </a:cubicBezTo>
                  <a:cubicBezTo>
                    <a:pt x="2831" y="526"/>
                    <a:pt x="2078" y="777"/>
                    <a:pt x="1347" y="1119"/>
                  </a:cubicBezTo>
                  <a:cubicBezTo>
                    <a:pt x="640" y="1484"/>
                    <a:pt x="0" y="1941"/>
                    <a:pt x="46" y="1986"/>
                  </a:cubicBezTo>
                  <a:cubicBezTo>
                    <a:pt x="48" y="1993"/>
                    <a:pt x="56" y="1996"/>
                    <a:pt x="70" y="1996"/>
                  </a:cubicBezTo>
                  <a:cubicBezTo>
                    <a:pt x="201" y="1996"/>
                    <a:pt x="845" y="1712"/>
                    <a:pt x="1507" y="1484"/>
                  </a:cubicBezTo>
                  <a:cubicBezTo>
                    <a:pt x="2237" y="1233"/>
                    <a:pt x="2968" y="1028"/>
                    <a:pt x="2968" y="1028"/>
                  </a:cubicBezTo>
                  <a:cubicBezTo>
                    <a:pt x="2968" y="1028"/>
                    <a:pt x="3698" y="777"/>
                    <a:pt x="4451" y="548"/>
                  </a:cubicBezTo>
                  <a:cubicBezTo>
                    <a:pt x="5205" y="320"/>
                    <a:pt x="5958" y="115"/>
                    <a:pt x="5935" y="23"/>
                  </a:cubicBezTo>
                  <a:cubicBezTo>
                    <a:pt x="5930" y="7"/>
                    <a:pt x="5883" y="0"/>
                    <a:pt x="5805"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6" name="Google Shape;856;p15"/>
            <p:cNvSpPr/>
            <p:nvPr/>
          </p:nvSpPr>
          <p:spPr>
            <a:xfrm>
              <a:off x="7417585" y="3868148"/>
              <a:ext cx="360971" cy="355454"/>
            </a:xfrm>
            <a:custGeom>
              <a:avLst/>
              <a:gdLst/>
              <a:ahLst/>
              <a:cxnLst/>
              <a:rect l="l" t="t" r="r" b="b"/>
              <a:pathLst>
                <a:path w="13414" h="13209" extrusionOk="0">
                  <a:moveTo>
                    <a:pt x="4223" y="0"/>
                  </a:moveTo>
                  <a:cubicBezTo>
                    <a:pt x="3999" y="0"/>
                    <a:pt x="3872" y="17"/>
                    <a:pt x="3872" y="17"/>
                  </a:cubicBezTo>
                  <a:cubicBezTo>
                    <a:pt x="1" y="1213"/>
                    <a:pt x="4544" y="13209"/>
                    <a:pt x="6027" y="13209"/>
                  </a:cubicBezTo>
                  <a:cubicBezTo>
                    <a:pt x="6101" y="13209"/>
                    <a:pt x="6166" y="13179"/>
                    <a:pt x="6223" y="13118"/>
                  </a:cubicBezTo>
                  <a:cubicBezTo>
                    <a:pt x="7433" y="11817"/>
                    <a:pt x="13413" y="10608"/>
                    <a:pt x="13413" y="10608"/>
                  </a:cubicBezTo>
                  <a:cubicBezTo>
                    <a:pt x="13413" y="10608"/>
                    <a:pt x="13208" y="9763"/>
                    <a:pt x="12546" y="8257"/>
                  </a:cubicBezTo>
                  <a:cubicBezTo>
                    <a:pt x="11895" y="9101"/>
                    <a:pt x="11076" y="9475"/>
                    <a:pt x="10223" y="9475"/>
                  </a:cubicBezTo>
                  <a:cubicBezTo>
                    <a:pt x="8264" y="9475"/>
                    <a:pt x="6124" y="7501"/>
                    <a:pt x="5424" y="4719"/>
                  </a:cubicBezTo>
                  <a:cubicBezTo>
                    <a:pt x="4785" y="2162"/>
                    <a:pt x="5744" y="1044"/>
                    <a:pt x="6680" y="542"/>
                  </a:cubicBezTo>
                  <a:cubicBezTo>
                    <a:pt x="5622" y="75"/>
                    <a:pt x="4701" y="0"/>
                    <a:pt x="42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7" name="Google Shape;857;p15"/>
            <p:cNvSpPr/>
            <p:nvPr/>
          </p:nvSpPr>
          <p:spPr>
            <a:xfrm>
              <a:off x="6487414" y="3807762"/>
              <a:ext cx="1509194" cy="1190418"/>
            </a:xfrm>
            <a:custGeom>
              <a:avLst/>
              <a:gdLst/>
              <a:ahLst/>
              <a:cxnLst/>
              <a:rect l="l" t="t" r="r" b="b"/>
              <a:pathLst>
                <a:path w="56083" h="44237" extrusionOk="0">
                  <a:moveTo>
                    <a:pt x="28350" y="1"/>
                  </a:moveTo>
                  <a:cubicBezTo>
                    <a:pt x="28349" y="1"/>
                    <a:pt x="26980" y="343"/>
                    <a:pt x="26820" y="389"/>
                  </a:cubicBezTo>
                  <a:cubicBezTo>
                    <a:pt x="26455" y="526"/>
                    <a:pt x="25999" y="617"/>
                    <a:pt x="25656" y="845"/>
                  </a:cubicBezTo>
                  <a:cubicBezTo>
                    <a:pt x="24697" y="1507"/>
                    <a:pt x="24081" y="2603"/>
                    <a:pt x="23465" y="3584"/>
                  </a:cubicBezTo>
                  <a:cubicBezTo>
                    <a:pt x="22392" y="5274"/>
                    <a:pt x="21388" y="6985"/>
                    <a:pt x="20680" y="8880"/>
                  </a:cubicBezTo>
                  <a:cubicBezTo>
                    <a:pt x="19950" y="10843"/>
                    <a:pt x="19197" y="12783"/>
                    <a:pt x="18649" y="14837"/>
                  </a:cubicBezTo>
                  <a:cubicBezTo>
                    <a:pt x="18489" y="15453"/>
                    <a:pt x="17146" y="22308"/>
                    <a:pt x="17211" y="22324"/>
                  </a:cubicBezTo>
                  <a:lnTo>
                    <a:pt x="17211" y="22324"/>
                  </a:lnTo>
                  <a:cubicBezTo>
                    <a:pt x="13648" y="21849"/>
                    <a:pt x="10639" y="21522"/>
                    <a:pt x="8184" y="21522"/>
                  </a:cubicBezTo>
                  <a:cubicBezTo>
                    <a:pt x="2726" y="21522"/>
                    <a:pt x="1" y="23139"/>
                    <a:pt x="1" y="28350"/>
                  </a:cubicBezTo>
                  <a:cubicBezTo>
                    <a:pt x="1" y="35837"/>
                    <a:pt x="15362" y="43346"/>
                    <a:pt x="15613" y="43460"/>
                  </a:cubicBezTo>
                  <a:cubicBezTo>
                    <a:pt x="15476" y="43392"/>
                    <a:pt x="16891" y="40584"/>
                    <a:pt x="17051" y="40333"/>
                  </a:cubicBezTo>
                  <a:cubicBezTo>
                    <a:pt x="17941" y="38872"/>
                    <a:pt x="19037" y="37069"/>
                    <a:pt x="20726" y="36978"/>
                  </a:cubicBezTo>
                  <a:cubicBezTo>
                    <a:pt x="19995" y="35837"/>
                    <a:pt x="18535" y="35060"/>
                    <a:pt x="17644" y="34558"/>
                  </a:cubicBezTo>
                  <a:cubicBezTo>
                    <a:pt x="17944" y="34558"/>
                    <a:pt x="18250" y="34556"/>
                    <a:pt x="18559" y="34556"/>
                  </a:cubicBezTo>
                  <a:cubicBezTo>
                    <a:pt x="19642" y="34556"/>
                    <a:pt x="20764" y="34584"/>
                    <a:pt x="21776" y="34832"/>
                  </a:cubicBezTo>
                  <a:cubicBezTo>
                    <a:pt x="23739" y="35334"/>
                    <a:pt x="25519" y="35289"/>
                    <a:pt x="27459" y="35471"/>
                  </a:cubicBezTo>
                  <a:cubicBezTo>
                    <a:pt x="28555" y="35585"/>
                    <a:pt x="29628" y="35837"/>
                    <a:pt x="30723" y="35974"/>
                  </a:cubicBezTo>
                  <a:cubicBezTo>
                    <a:pt x="31565" y="36081"/>
                    <a:pt x="32434" y="36399"/>
                    <a:pt x="33299" y="36399"/>
                  </a:cubicBezTo>
                  <a:cubicBezTo>
                    <a:pt x="33537" y="36399"/>
                    <a:pt x="33774" y="36375"/>
                    <a:pt x="34010" y="36316"/>
                  </a:cubicBezTo>
                  <a:lnTo>
                    <a:pt x="34010" y="36316"/>
                  </a:lnTo>
                  <a:cubicBezTo>
                    <a:pt x="32915" y="37183"/>
                    <a:pt x="31294" y="37343"/>
                    <a:pt x="30449" y="38690"/>
                  </a:cubicBezTo>
                  <a:cubicBezTo>
                    <a:pt x="31614" y="39329"/>
                    <a:pt x="33211" y="40082"/>
                    <a:pt x="34193" y="41041"/>
                  </a:cubicBezTo>
                  <a:cubicBezTo>
                    <a:pt x="34467" y="41292"/>
                    <a:pt x="36087" y="44122"/>
                    <a:pt x="35791" y="44236"/>
                  </a:cubicBezTo>
                  <a:cubicBezTo>
                    <a:pt x="35791" y="44236"/>
                    <a:pt x="50878" y="38986"/>
                    <a:pt x="52613" y="37754"/>
                  </a:cubicBezTo>
                  <a:cubicBezTo>
                    <a:pt x="54348" y="36521"/>
                    <a:pt x="56082" y="32824"/>
                    <a:pt x="54211" y="28647"/>
                  </a:cubicBezTo>
                  <a:cubicBezTo>
                    <a:pt x="52991" y="25907"/>
                    <a:pt x="47346" y="25441"/>
                    <a:pt x="43641" y="25441"/>
                  </a:cubicBezTo>
                  <a:cubicBezTo>
                    <a:pt x="41728" y="25441"/>
                    <a:pt x="40333" y="25565"/>
                    <a:pt x="40333" y="25565"/>
                  </a:cubicBezTo>
                  <a:cubicBezTo>
                    <a:pt x="40721" y="23785"/>
                    <a:pt x="40972" y="21571"/>
                    <a:pt x="41063" y="19197"/>
                  </a:cubicBezTo>
                  <a:lnTo>
                    <a:pt x="41063" y="19197"/>
                  </a:lnTo>
                  <a:cubicBezTo>
                    <a:pt x="40541" y="19683"/>
                    <a:pt x="39947" y="20028"/>
                    <a:pt x="39316" y="20028"/>
                  </a:cubicBezTo>
                  <a:cubicBezTo>
                    <a:pt x="39148" y="20028"/>
                    <a:pt x="38977" y="20003"/>
                    <a:pt x="38804" y="19950"/>
                  </a:cubicBezTo>
                  <a:cubicBezTo>
                    <a:pt x="34923" y="18763"/>
                    <a:pt x="37776" y="4634"/>
                    <a:pt x="39625" y="2169"/>
                  </a:cubicBezTo>
                  <a:cubicBezTo>
                    <a:pt x="39499" y="1897"/>
                    <a:pt x="37179" y="912"/>
                    <a:pt x="36624" y="912"/>
                  </a:cubicBezTo>
                  <a:cubicBezTo>
                    <a:pt x="36575" y="912"/>
                    <a:pt x="36540" y="920"/>
                    <a:pt x="36521" y="937"/>
                  </a:cubicBezTo>
                  <a:cubicBezTo>
                    <a:pt x="33462" y="3836"/>
                    <a:pt x="33097" y="15111"/>
                    <a:pt x="33097" y="15111"/>
                  </a:cubicBezTo>
                  <a:lnTo>
                    <a:pt x="23830" y="14084"/>
                  </a:lnTo>
                  <a:cubicBezTo>
                    <a:pt x="23739" y="14084"/>
                    <a:pt x="24515" y="9314"/>
                    <a:pt x="24583" y="9040"/>
                  </a:cubicBezTo>
                  <a:cubicBezTo>
                    <a:pt x="25108" y="6985"/>
                    <a:pt x="25725" y="4977"/>
                    <a:pt x="26524" y="3059"/>
                  </a:cubicBezTo>
                  <a:cubicBezTo>
                    <a:pt x="26752" y="2512"/>
                    <a:pt x="26912" y="1895"/>
                    <a:pt x="27277" y="1416"/>
                  </a:cubicBezTo>
                  <a:cubicBezTo>
                    <a:pt x="27619" y="937"/>
                    <a:pt x="28053" y="526"/>
                    <a:pt x="28350"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8" name="Google Shape;858;p15"/>
            <p:cNvSpPr/>
            <p:nvPr/>
          </p:nvSpPr>
          <p:spPr>
            <a:xfrm>
              <a:off x="6723899" y="3084637"/>
              <a:ext cx="230511" cy="284493"/>
            </a:xfrm>
            <a:custGeom>
              <a:avLst/>
              <a:gdLst/>
              <a:ahLst/>
              <a:cxnLst/>
              <a:rect l="l" t="t" r="r" b="b"/>
              <a:pathLst>
                <a:path w="8566" h="10572" extrusionOk="0">
                  <a:moveTo>
                    <a:pt x="5531" y="0"/>
                  </a:moveTo>
                  <a:cubicBezTo>
                    <a:pt x="5172" y="0"/>
                    <a:pt x="4762" y="63"/>
                    <a:pt x="4291" y="213"/>
                  </a:cubicBezTo>
                  <a:cubicBezTo>
                    <a:pt x="0" y="1583"/>
                    <a:pt x="2146" y="9617"/>
                    <a:pt x="4269" y="10507"/>
                  </a:cubicBezTo>
                  <a:cubicBezTo>
                    <a:pt x="4372" y="10551"/>
                    <a:pt x="4476" y="10571"/>
                    <a:pt x="4579" y="10571"/>
                  </a:cubicBezTo>
                  <a:cubicBezTo>
                    <a:pt x="6600" y="10571"/>
                    <a:pt x="8565" y="2686"/>
                    <a:pt x="7784" y="1514"/>
                  </a:cubicBezTo>
                  <a:cubicBezTo>
                    <a:pt x="7784" y="1514"/>
                    <a:pt x="7295" y="0"/>
                    <a:pt x="5531" y="0"/>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59" name="Google Shape;859;p15"/>
            <p:cNvSpPr/>
            <p:nvPr/>
          </p:nvSpPr>
          <p:spPr>
            <a:xfrm>
              <a:off x="6723899" y="3084637"/>
              <a:ext cx="230296" cy="285273"/>
            </a:xfrm>
            <a:custGeom>
              <a:avLst/>
              <a:gdLst/>
              <a:ahLst/>
              <a:cxnLst/>
              <a:rect l="l" t="t" r="r" b="b"/>
              <a:pathLst>
                <a:path w="8558" h="10601" extrusionOk="0">
                  <a:moveTo>
                    <a:pt x="5531" y="0"/>
                  </a:moveTo>
                  <a:cubicBezTo>
                    <a:pt x="5172" y="0"/>
                    <a:pt x="4762" y="63"/>
                    <a:pt x="4291" y="213"/>
                  </a:cubicBezTo>
                  <a:cubicBezTo>
                    <a:pt x="0" y="1583"/>
                    <a:pt x="2077" y="9800"/>
                    <a:pt x="4269" y="10507"/>
                  </a:cubicBezTo>
                  <a:cubicBezTo>
                    <a:pt x="4463" y="10571"/>
                    <a:pt x="4650" y="10601"/>
                    <a:pt x="4829" y="10601"/>
                  </a:cubicBezTo>
                  <a:cubicBezTo>
                    <a:pt x="7732" y="10601"/>
                    <a:pt x="8558" y="2675"/>
                    <a:pt x="7784" y="1514"/>
                  </a:cubicBezTo>
                  <a:cubicBezTo>
                    <a:pt x="7784" y="1514"/>
                    <a:pt x="7295" y="0"/>
                    <a:pt x="5531" y="0"/>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0" name="Google Shape;860;p15"/>
            <p:cNvSpPr/>
            <p:nvPr/>
          </p:nvSpPr>
          <p:spPr>
            <a:xfrm>
              <a:off x="6831378" y="3129361"/>
              <a:ext cx="86650" cy="182853"/>
            </a:xfrm>
            <a:custGeom>
              <a:avLst/>
              <a:gdLst/>
              <a:ahLst/>
              <a:cxnLst/>
              <a:rect l="l" t="t" r="r" b="b"/>
              <a:pathLst>
                <a:path w="3220" h="6795" extrusionOk="0">
                  <a:moveTo>
                    <a:pt x="146" y="1"/>
                  </a:moveTo>
                  <a:cubicBezTo>
                    <a:pt x="126" y="1"/>
                    <a:pt x="115" y="4"/>
                    <a:pt x="115" y="12"/>
                  </a:cubicBezTo>
                  <a:cubicBezTo>
                    <a:pt x="92" y="35"/>
                    <a:pt x="434" y="194"/>
                    <a:pt x="822" y="491"/>
                  </a:cubicBezTo>
                  <a:cubicBezTo>
                    <a:pt x="1233" y="788"/>
                    <a:pt x="1667" y="1267"/>
                    <a:pt x="1941" y="1792"/>
                  </a:cubicBezTo>
                  <a:cubicBezTo>
                    <a:pt x="2238" y="2317"/>
                    <a:pt x="2375" y="2865"/>
                    <a:pt x="2397" y="3299"/>
                  </a:cubicBezTo>
                  <a:cubicBezTo>
                    <a:pt x="2397" y="3502"/>
                    <a:pt x="2387" y="3534"/>
                    <a:pt x="2380" y="3534"/>
                  </a:cubicBezTo>
                  <a:cubicBezTo>
                    <a:pt x="2377" y="3534"/>
                    <a:pt x="2375" y="3527"/>
                    <a:pt x="2375" y="3527"/>
                  </a:cubicBezTo>
                  <a:cubicBezTo>
                    <a:pt x="2367" y="3535"/>
                    <a:pt x="2362" y="3537"/>
                    <a:pt x="2358" y="3537"/>
                  </a:cubicBezTo>
                  <a:cubicBezTo>
                    <a:pt x="2349" y="3537"/>
                    <a:pt x="2344" y="3527"/>
                    <a:pt x="2329" y="3527"/>
                  </a:cubicBezTo>
                  <a:cubicBezTo>
                    <a:pt x="2329" y="3515"/>
                    <a:pt x="2335" y="3515"/>
                    <a:pt x="2335" y="3515"/>
                  </a:cubicBezTo>
                  <a:cubicBezTo>
                    <a:pt x="2335" y="3515"/>
                    <a:pt x="2329" y="3515"/>
                    <a:pt x="2306" y="3504"/>
                  </a:cubicBezTo>
                  <a:cubicBezTo>
                    <a:pt x="2283" y="3481"/>
                    <a:pt x="2260" y="3481"/>
                    <a:pt x="2238" y="3458"/>
                  </a:cubicBezTo>
                  <a:cubicBezTo>
                    <a:pt x="2238" y="3458"/>
                    <a:pt x="2146" y="3413"/>
                    <a:pt x="2101" y="3413"/>
                  </a:cubicBezTo>
                  <a:cubicBezTo>
                    <a:pt x="1918" y="3344"/>
                    <a:pt x="1895" y="3321"/>
                    <a:pt x="1895" y="3321"/>
                  </a:cubicBezTo>
                  <a:cubicBezTo>
                    <a:pt x="1895" y="3321"/>
                    <a:pt x="1827" y="3321"/>
                    <a:pt x="1576" y="3276"/>
                  </a:cubicBezTo>
                  <a:cubicBezTo>
                    <a:pt x="1528" y="3266"/>
                    <a:pt x="1469" y="3261"/>
                    <a:pt x="1400" y="3261"/>
                  </a:cubicBezTo>
                  <a:cubicBezTo>
                    <a:pt x="1302" y="3261"/>
                    <a:pt x="1184" y="3272"/>
                    <a:pt x="1051" y="3299"/>
                  </a:cubicBezTo>
                  <a:cubicBezTo>
                    <a:pt x="959" y="3321"/>
                    <a:pt x="845" y="3367"/>
                    <a:pt x="731" y="3436"/>
                  </a:cubicBezTo>
                  <a:cubicBezTo>
                    <a:pt x="640" y="3504"/>
                    <a:pt x="548" y="3573"/>
                    <a:pt x="480" y="3664"/>
                  </a:cubicBezTo>
                  <a:cubicBezTo>
                    <a:pt x="480" y="3664"/>
                    <a:pt x="480" y="3664"/>
                    <a:pt x="503" y="3641"/>
                  </a:cubicBezTo>
                  <a:lnTo>
                    <a:pt x="503" y="3641"/>
                  </a:lnTo>
                  <a:cubicBezTo>
                    <a:pt x="457" y="3732"/>
                    <a:pt x="275" y="3869"/>
                    <a:pt x="320" y="4189"/>
                  </a:cubicBezTo>
                  <a:cubicBezTo>
                    <a:pt x="389" y="4508"/>
                    <a:pt x="731" y="4759"/>
                    <a:pt x="982" y="4942"/>
                  </a:cubicBezTo>
                  <a:cubicBezTo>
                    <a:pt x="1256" y="5125"/>
                    <a:pt x="1507" y="5307"/>
                    <a:pt x="1621" y="5467"/>
                  </a:cubicBezTo>
                  <a:cubicBezTo>
                    <a:pt x="1758" y="5695"/>
                    <a:pt x="1827" y="5924"/>
                    <a:pt x="1758" y="6106"/>
                  </a:cubicBezTo>
                  <a:cubicBezTo>
                    <a:pt x="1713" y="6289"/>
                    <a:pt x="1507" y="6426"/>
                    <a:pt x="1233" y="6471"/>
                  </a:cubicBezTo>
                  <a:cubicBezTo>
                    <a:pt x="1166" y="6484"/>
                    <a:pt x="1097" y="6489"/>
                    <a:pt x="1028" y="6489"/>
                  </a:cubicBezTo>
                  <a:cubicBezTo>
                    <a:pt x="840" y="6489"/>
                    <a:pt x="653" y="6447"/>
                    <a:pt x="503" y="6380"/>
                  </a:cubicBezTo>
                  <a:cubicBezTo>
                    <a:pt x="106" y="6182"/>
                    <a:pt x="135" y="5877"/>
                    <a:pt x="55" y="5877"/>
                  </a:cubicBezTo>
                  <a:cubicBezTo>
                    <a:pt x="52" y="5877"/>
                    <a:pt x="49" y="5877"/>
                    <a:pt x="46" y="5878"/>
                  </a:cubicBezTo>
                  <a:cubicBezTo>
                    <a:pt x="24" y="5878"/>
                    <a:pt x="1" y="5924"/>
                    <a:pt x="1" y="6038"/>
                  </a:cubicBezTo>
                  <a:cubicBezTo>
                    <a:pt x="1" y="6152"/>
                    <a:pt x="69" y="6380"/>
                    <a:pt x="343" y="6540"/>
                  </a:cubicBezTo>
                  <a:cubicBezTo>
                    <a:pt x="569" y="6704"/>
                    <a:pt x="924" y="6794"/>
                    <a:pt x="1275" y="6794"/>
                  </a:cubicBezTo>
                  <a:cubicBezTo>
                    <a:pt x="1314" y="6794"/>
                    <a:pt x="1354" y="6793"/>
                    <a:pt x="1393" y="6791"/>
                  </a:cubicBezTo>
                  <a:cubicBezTo>
                    <a:pt x="1781" y="6791"/>
                    <a:pt x="2192" y="6608"/>
                    <a:pt x="2329" y="6312"/>
                  </a:cubicBezTo>
                  <a:cubicBezTo>
                    <a:pt x="2489" y="6015"/>
                    <a:pt x="2397" y="5672"/>
                    <a:pt x="2260" y="5376"/>
                  </a:cubicBezTo>
                  <a:cubicBezTo>
                    <a:pt x="2078" y="5011"/>
                    <a:pt x="1713" y="4782"/>
                    <a:pt x="1507" y="4600"/>
                  </a:cubicBezTo>
                  <a:cubicBezTo>
                    <a:pt x="1256" y="4417"/>
                    <a:pt x="1165" y="4280"/>
                    <a:pt x="1188" y="4234"/>
                  </a:cubicBezTo>
                  <a:cubicBezTo>
                    <a:pt x="1188" y="4212"/>
                    <a:pt x="1256" y="4143"/>
                    <a:pt x="1302" y="4098"/>
                  </a:cubicBezTo>
                  <a:lnTo>
                    <a:pt x="1325" y="4052"/>
                  </a:lnTo>
                  <a:cubicBezTo>
                    <a:pt x="1409" y="3954"/>
                    <a:pt x="1467" y="3942"/>
                    <a:pt x="1520" y="3942"/>
                  </a:cubicBezTo>
                  <a:cubicBezTo>
                    <a:pt x="1538" y="3942"/>
                    <a:pt x="1555" y="3943"/>
                    <a:pt x="1572" y="3943"/>
                  </a:cubicBezTo>
                  <a:cubicBezTo>
                    <a:pt x="1588" y="3943"/>
                    <a:pt x="1604" y="3942"/>
                    <a:pt x="1621" y="3938"/>
                  </a:cubicBezTo>
                  <a:cubicBezTo>
                    <a:pt x="1690" y="3961"/>
                    <a:pt x="1713" y="3961"/>
                    <a:pt x="1713" y="3961"/>
                  </a:cubicBezTo>
                  <a:cubicBezTo>
                    <a:pt x="1713" y="3961"/>
                    <a:pt x="1735" y="3961"/>
                    <a:pt x="1804" y="4006"/>
                  </a:cubicBezTo>
                  <a:cubicBezTo>
                    <a:pt x="1813" y="4006"/>
                    <a:pt x="1818" y="4003"/>
                    <a:pt x="1826" y="4003"/>
                  </a:cubicBezTo>
                  <a:cubicBezTo>
                    <a:pt x="1838" y="4003"/>
                    <a:pt x="1854" y="4011"/>
                    <a:pt x="1895" y="4052"/>
                  </a:cubicBezTo>
                  <a:cubicBezTo>
                    <a:pt x="1964" y="4075"/>
                    <a:pt x="2055" y="4143"/>
                    <a:pt x="2146" y="4189"/>
                  </a:cubicBezTo>
                  <a:cubicBezTo>
                    <a:pt x="2192" y="4234"/>
                    <a:pt x="2238" y="4234"/>
                    <a:pt x="2306" y="4303"/>
                  </a:cubicBezTo>
                  <a:cubicBezTo>
                    <a:pt x="2375" y="4371"/>
                    <a:pt x="2443" y="4440"/>
                    <a:pt x="2534" y="4508"/>
                  </a:cubicBezTo>
                  <a:cubicBezTo>
                    <a:pt x="2671" y="4645"/>
                    <a:pt x="2831" y="4782"/>
                    <a:pt x="3036" y="4965"/>
                  </a:cubicBezTo>
                  <a:cubicBezTo>
                    <a:pt x="3059" y="4828"/>
                    <a:pt x="3105" y="4600"/>
                    <a:pt x="3151" y="4326"/>
                  </a:cubicBezTo>
                  <a:cubicBezTo>
                    <a:pt x="3173" y="4166"/>
                    <a:pt x="3219" y="4006"/>
                    <a:pt x="3219" y="3824"/>
                  </a:cubicBezTo>
                  <a:cubicBezTo>
                    <a:pt x="3219" y="3595"/>
                    <a:pt x="3219" y="3527"/>
                    <a:pt x="3196" y="3367"/>
                  </a:cubicBezTo>
                  <a:cubicBezTo>
                    <a:pt x="3128" y="2865"/>
                    <a:pt x="2899" y="2249"/>
                    <a:pt x="2489" y="1678"/>
                  </a:cubicBezTo>
                  <a:cubicBezTo>
                    <a:pt x="2101" y="1107"/>
                    <a:pt x="1530" y="628"/>
                    <a:pt x="1028" y="331"/>
                  </a:cubicBezTo>
                  <a:cubicBezTo>
                    <a:pt x="607" y="102"/>
                    <a:pt x="251" y="1"/>
                    <a:pt x="146"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1" name="Google Shape;861;p15"/>
            <p:cNvSpPr/>
            <p:nvPr/>
          </p:nvSpPr>
          <p:spPr>
            <a:xfrm>
              <a:off x="6787783" y="3133963"/>
              <a:ext cx="134738" cy="177633"/>
            </a:xfrm>
            <a:custGeom>
              <a:avLst/>
              <a:gdLst/>
              <a:ahLst/>
              <a:cxnLst/>
              <a:rect l="l" t="t" r="r" b="b"/>
              <a:pathLst>
                <a:path w="5007" h="6601" extrusionOk="0">
                  <a:moveTo>
                    <a:pt x="2071" y="1"/>
                  </a:moveTo>
                  <a:cubicBezTo>
                    <a:pt x="1969" y="1"/>
                    <a:pt x="1865" y="15"/>
                    <a:pt x="1758" y="46"/>
                  </a:cubicBezTo>
                  <a:cubicBezTo>
                    <a:pt x="342" y="457"/>
                    <a:pt x="0" y="5821"/>
                    <a:pt x="2579" y="6529"/>
                  </a:cubicBezTo>
                  <a:cubicBezTo>
                    <a:pt x="2750" y="6577"/>
                    <a:pt x="2904" y="6600"/>
                    <a:pt x="3045" y="6600"/>
                  </a:cubicBezTo>
                  <a:cubicBezTo>
                    <a:pt x="5006" y="6600"/>
                    <a:pt x="4131" y="2146"/>
                    <a:pt x="4131" y="2146"/>
                  </a:cubicBezTo>
                  <a:cubicBezTo>
                    <a:pt x="4131" y="2146"/>
                    <a:pt x="3312" y="1"/>
                    <a:pt x="207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2" name="Google Shape;862;p15"/>
            <p:cNvSpPr/>
            <p:nvPr/>
          </p:nvSpPr>
          <p:spPr>
            <a:xfrm>
              <a:off x="7238015" y="3705208"/>
              <a:ext cx="191653" cy="189339"/>
            </a:xfrm>
            <a:custGeom>
              <a:avLst/>
              <a:gdLst/>
              <a:ahLst/>
              <a:cxnLst/>
              <a:rect l="l" t="t" r="r" b="b"/>
              <a:pathLst>
                <a:path w="7122" h="7036" extrusionOk="0">
                  <a:moveTo>
                    <a:pt x="7122" y="0"/>
                  </a:moveTo>
                  <a:lnTo>
                    <a:pt x="0" y="1643"/>
                  </a:lnTo>
                  <a:lnTo>
                    <a:pt x="251" y="5935"/>
                  </a:lnTo>
                  <a:cubicBezTo>
                    <a:pt x="251" y="5935"/>
                    <a:pt x="1644" y="7035"/>
                    <a:pt x="3564" y="7035"/>
                  </a:cubicBezTo>
                  <a:cubicBezTo>
                    <a:pt x="4583" y="7035"/>
                    <a:pt x="5751" y="6725"/>
                    <a:pt x="6939" y="5775"/>
                  </a:cubicBezTo>
                  <a:lnTo>
                    <a:pt x="7122" y="0"/>
                  </a:ln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3" name="Google Shape;863;p15"/>
            <p:cNvSpPr/>
            <p:nvPr/>
          </p:nvSpPr>
          <p:spPr>
            <a:xfrm>
              <a:off x="7238015" y="3705208"/>
              <a:ext cx="191653" cy="181831"/>
            </a:xfrm>
            <a:custGeom>
              <a:avLst/>
              <a:gdLst/>
              <a:ahLst/>
              <a:cxnLst/>
              <a:rect l="l" t="t" r="r" b="b"/>
              <a:pathLst>
                <a:path w="7122" h="6757" extrusionOk="0">
                  <a:moveTo>
                    <a:pt x="7122" y="0"/>
                  </a:moveTo>
                  <a:lnTo>
                    <a:pt x="0" y="1643"/>
                  </a:lnTo>
                  <a:lnTo>
                    <a:pt x="69" y="3150"/>
                  </a:lnTo>
                  <a:cubicBezTo>
                    <a:pt x="685" y="3127"/>
                    <a:pt x="1301" y="3127"/>
                    <a:pt x="1917" y="3104"/>
                  </a:cubicBezTo>
                  <a:cubicBezTo>
                    <a:pt x="2585" y="3085"/>
                    <a:pt x="3270" y="3031"/>
                    <a:pt x="3942" y="3031"/>
                  </a:cubicBezTo>
                  <a:cubicBezTo>
                    <a:pt x="4051" y="3031"/>
                    <a:pt x="4160" y="3033"/>
                    <a:pt x="4268" y="3036"/>
                  </a:cubicBezTo>
                  <a:cubicBezTo>
                    <a:pt x="6026" y="3127"/>
                    <a:pt x="5706" y="5113"/>
                    <a:pt x="5204" y="6756"/>
                  </a:cubicBezTo>
                  <a:cubicBezTo>
                    <a:pt x="5775" y="6551"/>
                    <a:pt x="6345" y="6231"/>
                    <a:pt x="6939" y="5775"/>
                  </a:cubicBezTo>
                  <a:lnTo>
                    <a:pt x="7122"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4" name="Google Shape;864;p15"/>
            <p:cNvSpPr/>
            <p:nvPr/>
          </p:nvSpPr>
          <p:spPr>
            <a:xfrm>
              <a:off x="6724518" y="2765403"/>
              <a:ext cx="1255486" cy="982942"/>
            </a:xfrm>
            <a:custGeom>
              <a:avLst/>
              <a:gdLst/>
              <a:ahLst/>
              <a:cxnLst/>
              <a:rect l="l" t="t" r="r" b="b"/>
              <a:pathLst>
                <a:path w="46655" h="36527" extrusionOk="0">
                  <a:moveTo>
                    <a:pt x="23779" y="1"/>
                  </a:moveTo>
                  <a:cubicBezTo>
                    <a:pt x="21924" y="1"/>
                    <a:pt x="19866" y="229"/>
                    <a:pt x="17621" y="800"/>
                  </a:cubicBezTo>
                  <a:cubicBezTo>
                    <a:pt x="8194" y="3174"/>
                    <a:pt x="8080" y="11574"/>
                    <a:pt x="6985" y="17326"/>
                  </a:cubicBezTo>
                  <a:cubicBezTo>
                    <a:pt x="0" y="27118"/>
                    <a:pt x="7122" y="34262"/>
                    <a:pt x="15019" y="36043"/>
                  </a:cubicBezTo>
                  <a:cubicBezTo>
                    <a:pt x="16515" y="36376"/>
                    <a:pt x="18019" y="36527"/>
                    <a:pt x="19495" y="36527"/>
                  </a:cubicBezTo>
                  <a:cubicBezTo>
                    <a:pt x="26307" y="36527"/>
                    <a:pt x="32511" y="33311"/>
                    <a:pt x="34443" y="29971"/>
                  </a:cubicBezTo>
                  <a:cubicBezTo>
                    <a:pt x="34443" y="29971"/>
                    <a:pt x="34988" y="32534"/>
                    <a:pt x="37781" y="32534"/>
                  </a:cubicBezTo>
                  <a:cubicBezTo>
                    <a:pt x="38322" y="32534"/>
                    <a:pt x="38948" y="32438"/>
                    <a:pt x="39670" y="32208"/>
                  </a:cubicBezTo>
                  <a:cubicBezTo>
                    <a:pt x="43186" y="31112"/>
                    <a:pt x="46655" y="25885"/>
                    <a:pt x="44418" y="23329"/>
                  </a:cubicBezTo>
                  <a:cubicBezTo>
                    <a:pt x="43390" y="22136"/>
                    <a:pt x="42296" y="21767"/>
                    <a:pt x="41336" y="21767"/>
                  </a:cubicBezTo>
                  <a:cubicBezTo>
                    <a:pt x="39779" y="21767"/>
                    <a:pt x="38575" y="22735"/>
                    <a:pt x="38575" y="22735"/>
                  </a:cubicBezTo>
                  <a:cubicBezTo>
                    <a:pt x="38575" y="22735"/>
                    <a:pt x="45674" y="11597"/>
                    <a:pt x="35265" y="3562"/>
                  </a:cubicBezTo>
                  <a:cubicBezTo>
                    <a:pt x="35265" y="3562"/>
                    <a:pt x="31108" y="1"/>
                    <a:pt x="23779" y="1"/>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5" name="Google Shape;865;p15"/>
            <p:cNvSpPr/>
            <p:nvPr/>
          </p:nvSpPr>
          <p:spPr>
            <a:xfrm>
              <a:off x="6724518" y="2872317"/>
              <a:ext cx="910904" cy="876243"/>
            </a:xfrm>
            <a:custGeom>
              <a:avLst/>
              <a:gdLst/>
              <a:ahLst/>
              <a:cxnLst/>
              <a:rect l="l" t="t" r="r" b="b"/>
              <a:pathLst>
                <a:path w="33850" h="32562" extrusionOk="0">
                  <a:moveTo>
                    <a:pt x="11709" y="0"/>
                  </a:moveTo>
                  <a:lnTo>
                    <a:pt x="11709" y="0"/>
                  </a:lnTo>
                  <a:cubicBezTo>
                    <a:pt x="8057" y="3652"/>
                    <a:pt x="7761" y="9199"/>
                    <a:pt x="6985" y="13353"/>
                  </a:cubicBezTo>
                  <a:cubicBezTo>
                    <a:pt x="0" y="23145"/>
                    <a:pt x="7122" y="30289"/>
                    <a:pt x="15019" y="32070"/>
                  </a:cubicBezTo>
                  <a:cubicBezTo>
                    <a:pt x="16518" y="32408"/>
                    <a:pt x="18026" y="32561"/>
                    <a:pt x="19506" y="32561"/>
                  </a:cubicBezTo>
                  <a:cubicBezTo>
                    <a:pt x="25711" y="32561"/>
                    <a:pt x="31417" y="29869"/>
                    <a:pt x="33850" y="26865"/>
                  </a:cubicBezTo>
                  <a:lnTo>
                    <a:pt x="33850" y="26865"/>
                  </a:lnTo>
                  <a:cubicBezTo>
                    <a:pt x="31130" y="29549"/>
                    <a:pt x="25861" y="31800"/>
                    <a:pt x="20170" y="31800"/>
                  </a:cubicBezTo>
                  <a:cubicBezTo>
                    <a:pt x="18697" y="31800"/>
                    <a:pt x="17196" y="31649"/>
                    <a:pt x="15704" y="31316"/>
                  </a:cubicBezTo>
                  <a:cubicBezTo>
                    <a:pt x="7806" y="29536"/>
                    <a:pt x="685" y="22392"/>
                    <a:pt x="7669" y="12600"/>
                  </a:cubicBezTo>
                  <a:cubicBezTo>
                    <a:pt x="8400" y="8719"/>
                    <a:pt x="8697" y="3629"/>
                    <a:pt x="1170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6" name="Google Shape;866;p15"/>
            <p:cNvSpPr/>
            <p:nvPr/>
          </p:nvSpPr>
          <p:spPr>
            <a:xfrm>
              <a:off x="7652617" y="3551633"/>
              <a:ext cx="238342" cy="89180"/>
            </a:xfrm>
            <a:custGeom>
              <a:avLst/>
              <a:gdLst/>
              <a:ahLst/>
              <a:cxnLst/>
              <a:rect l="l" t="t" r="r" b="b"/>
              <a:pathLst>
                <a:path w="8857" h="3314" extrusionOk="0">
                  <a:moveTo>
                    <a:pt x="639" y="1"/>
                  </a:moveTo>
                  <a:cubicBezTo>
                    <a:pt x="479" y="297"/>
                    <a:pt x="251" y="594"/>
                    <a:pt x="0" y="891"/>
                  </a:cubicBezTo>
                  <a:cubicBezTo>
                    <a:pt x="168" y="1449"/>
                    <a:pt x="912" y="3314"/>
                    <a:pt x="3298" y="3314"/>
                  </a:cubicBezTo>
                  <a:cubicBezTo>
                    <a:pt x="3838" y="3314"/>
                    <a:pt x="4462" y="3218"/>
                    <a:pt x="5181" y="2991"/>
                  </a:cubicBezTo>
                  <a:cubicBezTo>
                    <a:pt x="6528" y="2580"/>
                    <a:pt x="7852" y="1553"/>
                    <a:pt x="8856" y="320"/>
                  </a:cubicBezTo>
                  <a:lnTo>
                    <a:pt x="8856" y="320"/>
                  </a:lnTo>
                  <a:cubicBezTo>
                    <a:pt x="7966" y="1211"/>
                    <a:pt x="6916" y="1918"/>
                    <a:pt x="5866" y="2238"/>
                  </a:cubicBezTo>
                  <a:cubicBezTo>
                    <a:pt x="5144" y="2467"/>
                    <a:pt x="4518" y="2564"/>
                    <a:pt x="3977" y="2564"/>
                  </a:cubicBezTo>
                  <a:cubicBezTo>
                    <a:pt x="1184" y="2564"/>
                    <a:pt x="639" y="1"/>
                    <a:pt x="63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7" name="Google Shape;867;p15"/>
            <p:cNvSpPr/>
            <p:nvPr/>
          </p:nvSpPr>
          <p:spPr>
            <a:xfrm>
              <a:off x="7718331" y="3410974"/>
              <a:ext cx="171955" cy="190846"/>
            </a:xfrm>
            <a:custGeom>
              <a:avLst/>
              <a:gdLst/>
              <a:ahLst/>
              <a:cxnLst/>
              <a:rect l="l" t="t" r="r" b="b"/>
              <a:pathLst>
                <a:path w="6390" h="7092" extrusionOk="0">
                  <a:moveTo>
                    <a:pt x="5133" y="1"/>
                  </a:moveTo>
                  <a:cubicBezTo>
                    <a:pt x="5126" y="1"/>
                    <a:pt x="5120" y="1"/>
                    <a:pt x="5113" y="1"/>
                  </a:cubicBezTo>
                  <a:cubicBezTo>
                    <a:pt x="3812" y="46"/>
                    <a:pt x="982" y="2694"/>
                    <a:pt x="982" y="2694"/>
                  </a:cubicBezTo>
                  <a:cubicBezTo>
                    <a:pt x="982" y="2694"/>
                    <a:pt x="997" y="2694"/>
                    <a:pt x="1024" y="2694"/>
                  </a:cubicBezTo>
                  <a:cubicBezTo>
                    <a:pt x="1276" y="2694"/>
                    <a:pt x="2558" y="2749"/>
                    <a:pt x="2146" y="3904"/>
                  </a:cubicBezTo>
                  <a:cubicBezTo>
                    <a:pt x="1667" y="5159"/>
                    <a:pt x="0" y="5707"/>
                    <a:pt x="0" y="5707"/>
                  </a:cubicBezTo>
                  <a:cubicBezTo>
                    <a:pt x="0" y="5707"/>
                    <a:pt x="184" y="7092"/>
                    <a:pt x="1339" y="7092"/>
                  </a:cubicBezTo>
                  <a:cubicBezTo>
                    <a:pt x="1406" y="7092"/>
                    <a:pt x="1478" y="7087"/>
                    <a:pt x="1553" y="7077"/>
                  </a:cubicBezTo>
                  <a:cubicBezTo>
                    <a:pt x="2922" y="6894"/>
                    <a:pt x="6140" y="4360"/>
                    <a:pt x="6209" y="2192"/>
                  </a:cubicBezTo>
                  <a:cubicBezTo>
                    <a:pt x="6209" y="2192"/>
                    <a:pt x="6390" y="1"/>
                    <a:pt x="513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8" name="Google Shape;868;p15"/>
            <p:cNvSpPr/>
            <p:nvPr/>
          </p:nvSpPr>
          <p:spPr>
            <a:xfrm>
              <a:off x="7706033" y="3410893"/>
              <a:ext cx="178171" cy="191841"/>
            </a:xfrm>
            <a:custGeom>
              <a:avLst/>
              <a:gdLst/>
              <a:ahLst/>
              <a:cxnLst/>
              <a:rect l="l" t="t" r="r" b="b"/>
              <a:pathLst>
                <a:path w="6621" h="7129" extrusionOk="0">
                  <a:moveTo>
                    <a:pt x="5443" y="0"/>
                  </a:moveTo>
                  <a:cubicBezTo>
                    <a:pt x="5075" y="0"/>
                    <a:pt x="4709" y="86"/>
                    <a:pt x="4361" y="209"/>
                  </a:cubicBezTo>
                  <a:cubicBezTo>
                    <a:pt x="3562" y="506"/>
                    <a:pt x="2808" y="962"/>
                    <a:pt x="2146" y="1465"/>
                  </a:cubicBezTo>
                  <a:cubicBezTo>
                    <a:pt x="1987" y="1579"/>
                    <a:pt x="1827" y="1693"/>
                    <a:pt x="1667" y="1830"/>
                  </a:cubicBezTo>
                  <a:cubicBezTo>
                    <a:pt x="1576" y="1898"/>
                    <a:pt x="1530" y="1944"/>
                    <a:pt x="1416" y="2035"/>
                  </a:cubicBezTo>
                  <a:cubicBezTo>
                    <a:pt x="1302" y="2149"/>
                    <a:pt x="1188" y="2286"/>
                    <a:pt x="1074" y="2400"/>
                  </a:cubicBezTo>
                  <a:cubicBezTo>
                    <a:pt x="845" y="2629"/>
                    <a:pt x="709" y="2834"/>
                    <a:pt x="549" y="3040"/>
                  </a:cubicBezTo>
                  <a:cubicBezTo>
                    <a:pt x="366" y="3313"/>
                    <a:pt x="298" y="3405"/>
                    <a:pt x="206" y="3542"/>
                  </a:cubicBezTo>
                  <a:cubicBezTo>
                    <a:pt x="503" y="3473"/>
                    <a:pt x="800" y="3382"/>
                    <a:pt x="1074" y="3313"/>
                  </a:cubicBezTo>
                  <a:cubicBezTo>
                    <a:pt x="1233" y="3268"/>
                    <a:pt x="1370" y="3222"/>
                    <a:pt x="1530" y="3199"/>
                  </a:cubicBezTo>
                  <a:cubicBezTo>
                    <a:pt x="1587" y="3188"/>
                    <a:pt x="1633" y="3188"/>
                    <a:pt x="1676" y="3188"/>
                  </a:cubicBezTo>
                  <a:cubicBezTo>
                    <a:pt x="1719" y="3188"/>
                    <a:pt x="1758" y="3188"/>
                    <a:pt x="1804" y="3176"/>
                  </a:cubicBezTo>
                  <a:cubicBezTo>
                    <a:pt x="1941" y="3176"/>
                    <a:pt x="1895" y="3199"/>
                    <a:pt x="1941" y="3199"/>
                  </a:cubicBezTo>
                  <a:cubicBezTo>
                    <a:pt x="1964" y="3199"/>
                    <a:pt x="1987" y="3199"/>
                    <a:pt x="1987" y="3222"/>
                  </a:cubicBezTo>
                  <a:cubicBezTo>
                    <a:pt x="2010" y="3245"/>
                    <a:pt x="2055" y="3245"/>
                    <a:pt x="2055" y="3245"/>
                  </a:cubicBezTo>
                  <a:cubicBezTo>
                    <a:pt x="2124" y="3313"/>
                    <a:pt x="2146" y="3382"/>
                    <a:pt x="2146" y="3382"/>
                  </a:cubicBezTo>
                  <a:cubicBezTo>
                    <a:pt x="2146" y="3382"/>
                    <a:pt x="2146" y="3405"/>
                    <a:pt x="2169" y="3428"/>
                  </a:cubicBezTo>
                  <a:cubicBezTo>
                    <a:pt x="2169" y="3473"/>
                    <a:pt x="2192" y="3542"/>
                    <a:pt x="2192" y="3610"/>
                  </a:cubicBezTo>
                  <a:cubicBezTo>
                    <a:pt x="2215" y="3770"/>
                    <a:pt x="2169" y="4044"/>
                    <a:pt x="1987" y="4341"/>
                  </a:cubicBezTo>
                  <a:cubicBezTo>
                    <a:pt x="1827" y="4614"/>
                    <a:pt x="1530" y="4934"/>
                    <a:pt x="1119" y="5139"/>
                  </a:cubicBezTo>
                  <a:cubicBezTo>
                    <a:pt x="1028" y="5208"/>
                    <a:pt x="914" y="5231"/>
                    <a:pt x="800" y="5299"/>
                  </a:cubicBezTo>
                  <a:cubicBezTo>
                    <a:pt x="731" y="5322"/>
                    <a:pt x="686" y="5322"/>
                    <a:pt x="617" y="5345"/>
                  </a:cubicBezTo>
                  <a:lnTo>
                    <a:pt x="275" y="5436"/>
                  </a:lnTo>
                  <a:lnTo>
                    <a:pt x="115" y="5459"/>
                  </a:lnTo>
                  <a:lnTo>
                    <a:pt x="24" y="5482"/>
                  </a:lnTo>
                  <a:cubicBezTo>
                    <a:pt x="1" y="5505"/>
                    <a:pt x="24" y="5550"/>
                    <a:pt x="24" y="5573"/>
                  </a:cubicBezTo>
                  <a:lnTo>
                    <a:pt x="92" y="5916"/>
                  </a:lnTo>
                  <a:cubicBezTo>
                    <a:pt x="115" y="6167"/>
                    <a:pt x="184" y="6281"/>
                    <a:pt x="252" y="6418"/>
                  </a:cubicBezTo>
                  <a:cubicBezTo>
                    <a:pt x="435" y="6714"/>
                    <a:pt x="731" y="6988"/>
                    <a:pt x="1074" y="7057"/>
                  </a:cubicBezTo>
                  <a:cubicBezTo>
                    <a:pt x="1257" y="7106"/>
                    <a:pt x="1434" y="7128"/>
                    <a:pt x="1601" y="7128"/>
                  </a:cubicBezTo>
                  <a:cubicBezTo>
                    <a:pt x="1745" y="7128"/>
                    <a:pt x="1882" y="7111"/>
                    <a:pt x="2010" y="7080"/>
                  </a:cubicBezTo>
                  <a:cubicBezTo>
                    <a:pt x="2580" y="6988"/>
                    <a:pt x="3060" y="6760"/>
                    <a:pt x="3425" y="6555"/>
                  </a:cubicBezTo>
                  <a:cubicBezTo>
                    <a:pt x="4178" y="6144"/>
                    <a:pt x="4520" y="5710"/>
                    <a:pt x="4498" y="5664"/>
                  </a:cubicBezTo>
                  <a:cubicBezTo>
                    <a:pt x="4496" y="5664"/>
                    <a:pt x="4494" y="5663"/>
                    <a:pt x="4492" y="5663"/>
                  </a:cubicBezTo>
                  <a:cubicBezTo>
                    <a:pt x="4425" y="5663"/>
                    <a:pt x="4016" y="5994"/>
                    <a:pt x="3265" y="6304"/>
                  </a:cubicBezTo>
                  <a:cubicBezTo>
                    <a:pt x="2900" y="6463"/>
                    <a:pt x="2420" y="6623"/>
                    <a:pt x="1941" y="6669"/>
                  </a:cubicBezTo>
                  <a:cubicBezTo>
                    <a:pt x="1852" y="6685"/>
                    <a:pt x="1763" y="6693"/>
                    <a:pt x="1676" y="6693"/>
                  </a:cubicBezTo>
                  <a:cubicBezTo>
                    <a:pt x="1518" y="6693"/>
                    <a:pt x="1366" y="6667"/>
                    <a:pt x="1233" y="6623"/>
                  </a:cubicBezTo>
                  <a:cubicBezTo>
                    <a:pt x="1005" y="6555"/>
                    <a:pt x="868" y="6395"/>
                    <a:pt x="777" y="6212"/>
                  </a:cubicBezTo>
                  <a:cubicBezTo>
                    <a:pt x="754" y="6121"/>
                    <a:pt x="686" y="5984"/>
                    <a:pt x="709" y="5984"/>
                  </a:cubicBezTo>
                  <a:cubicBezTo>
                    <a:pt x="709" y="5938"/>
                    <a:pt x="686" y="5916"/>
                    <a:pt x="754" y="5916"/>
                  </a:cubicBezTo>
                  <a:cubicBezTo>
                    <a:pt x="777" y="5916"/>
                    <a:pt x="777" y="5916"/>
                    <a:pt x="823" y="5893"/>
                  </a:cubicBezTo>
                  <a:cubicBezTo>
                    <a:pt x="891" y="5893"/>
                    <a:pt x="982" y="5870"/>
                    <a:pt x="1051" y="5847"/>
                  </a:cubicBezTo>
                  <a:cubicBezTo>
                    <a:pt x="1188" y="5801"/>
                    <a:pt x="1325" y="5756"/>
                    <a:pt x="1462" y="5687"/>
                  </a:cubicBezTo>
                  <a:cubicBezTo>
                    <a:pt x="2010" y="5436"/>
                    <a:pt x="2398" y="5071"/>
                    <a:pt x="2649" y="4683"/>
                  </a:cubicBezTo>
                  <a:cubicBezTo>
                    <a:pt x="2900" y="4295"/>
                    <a:pt x="2991" y="3930"/>
                    <a:pt x="2991" y="3633"/>
                  </a:cubicBezTo>
                  <a:cubicBezTo>
                    <a:pt x="2991" y="3473"/>
                    <a:pt x="2968" y="3359"/>
                    <a:pt x="2968" y="3268"/>
                  </a:cubicBezTo>
                  <a:cubicBezTo>
                    <a:pt x="2923" y="3199"/>
                    <a:pt x="2900" y="3154"/>
                    <a:pt x="2900" y="3154"/>
                  </a:cubicBezTo>
                  <a:cubicBezTo>
                    <a:pt x="2900" y="3154"/>
                    <a:pt x="2877" y="3108"/>
                    <a:pt x="2854" y="3017"/>
                  </a:cubicBezTo>
                  <a:cubicBezTo>
                    <a:pt x="2831" y="2948"/>
                    <a:pt x="2694" y="2834"/>
                    <a:pt x="2580" y="2720"/>
                  </a:cubicBezTo>
                  <a:cubicBezTo>
                    <a:pt x="2512" y="2652"/>
                    <a:pt x="2420" y="2629"/>
                    <a:pt x="2306" y="2560"/>
                  </a:cubicBezTo>
                  <a:cubicBezTo>
                    <a:pt x="2261" y="2537"/>
                    <a:pt x="2192" y="2515"/>
                    <a:pt x="2146" y="2515"/>
                  </a:cubicBezTo>
                  <a:cubicBezTo>
                    <a:pt x="2101" y="2515"/>
                    <a:pt x="2010" y="2492"/>
                    <a:pt x="2032" y="2492"/>
                  </a:cubicBezTo>
                  <a:cubicBezTo>
                    <a:pt x="2010" y="2492"/>
                    <a:pt x="1987" y="2492"/>
                    <a:pt x="1964" y="2515"/>
                  </a:cubicBezTo>
                  <a:cubicBezTo>
                    <a:pt x="1952" y="2521"/>
                    <a:pt x="1943" y="2524"/>
                    <a:pt x="1937" y="2524"/>
                  </a:cubicBezTo>
                  <a:cubicBezTo>
                    <a:pt x="1920" y="2524"/>
                    <a:pt x="1924" y="2502"/>
                    <a:pt x="1941" y="2469"/>
                  </a:cubicBezTo>
                  <a:lnTo>
                    <a:pt x="1964" y="2446"/>
                  </a:lnTo>
                  <a:cubicBezTo>
                    <a:pt x="1987" y="2423"/>
                    <a:pt x="2078" y="2332"/>
                    <a:pt x="2146" y="2263"/>
                  </a:cubicBezTo>
                  <a:cubicBezTo>
                    <a:pt x="2283" y="2149"/>
                    <a:pt x="2420" y="2012"/>
                    <a:pt x="2580" y="1898"/>
                  </a:cubicBezTo>
                  <a:cubicBezTo>
                    <a:pt x="3174" y="1396"/>
                    <a:pt x="3858" y="917"/>
                    <a:pt x="4543" y="597"/>
                  </a:cubicBezTo>
                  <a:cubicBezTo>
                    <a:pt x="4886" y="460"/>
                    <a:pt x="5251" y="346"/>
                    <a:pt x="5547" y="323"/>
                  </a:cubicBezTo>
                  <a:cubicBezTo>
                    <a:pt x="5867" y="323"/>
                    <a:pt x="6095" y="460"/>
                    <a:pt x="6232" y="643"/>
                  </a:cubicBezTo>
                  <a:cubicBezTo>
                    <a:pt x="6506" y="1031"/>
                    <a:pt x="6506" y="1350"/>
                    <a:pt x="6575" y="1350"/>
                  </a:cubicBezTo>
                  <a:cubicBezTo>
                    <a:pt x="6597" y="1350"/>
                    <a:pt x="6620" y="1282"/>
                    <a:pt x="6620" y="1122"/>
                  </a:cubicBezTo>
                  <a:cubicBezTo>
                    <a:pt x="6597" y="985"/>
                    <a:pt x="6597" y="780"/>
                    <a:pt x="6460" y="529"/>
                  </a:cubicBezTo>
                  <a:cubicBezTo>
                    <a:pt x="6392" y="415"/>
                    <a:pt x="6278" y="278"/>
                    <a:pt x="6118" y="186"/>
                  </a:cubicBezTo>
                  <a:cubicBezTo>
                    <a:pt x="5958" y="95"/>
                    <a:pt x="5753" y="27"/>
                    <a:pt x="5570" y="4"/>
                  </a:cubicBezTo>
                  <a:cubicBezTo>
                    <a:pt x="5528" y="1"/>
                    <a:pt x="5485" y="0"/>
                    <a:pt x="544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69" name="Google Shape;869;p15"/>
            <p:cNvSpPr/>
            <p:nvPr/>
          </p:nvSpPr>
          <p:spPr>
            <a:xfrm>
              <a:off x="7829496" y="3369156"/>
              <a:ext cx="42410" cy="19752"/>
            </a:xfrm>
            <a:custGeom>
              <a:avLst/>
              <a:gdLst/>
              <a:ahLst/>
              <a:cxnLst/>
              <a:rect l="l" t="t" r="r" b="b"/>
              <a:pathLst>
                <a:path w="1576" h="734" extrusionOk="0">
                  <a:moveTo>
                    <a:pt x="787" y="0"/>
                  </a:moveTo>
                  <a:cubicBezTo>
                    <a:pt x="761" y="0"/>
                    <a:pt x="735" y="1"/>
                    <a:pt x="708" y="3"/>
                  </a:cubicBezTo>
                  <a:cubicBezTo>
                    <a:pt x="298" y="3"/>
                    <a:pt x="1" y="185"/>
                    <a:pt x="46" y="391"/>
                  </a:cubicBezTo>
                  <a:cubicBezTo>
                    <a:pt x="69" y="596"/>
                    <a:pt x="434" y="733"/>
                    <a:pt x="845" y="733"/>
                  </a:cubicBezTo>
                  <a:cubicBezTo>
                    <a:pt x="1256" y="710"/>
                    <a:pt x="1576" y="528"/>
                    <a:pt x="1530" y="322"/>
                  </a:cubicBezTo>
                  <a:cubicBezTo>
                    <a:pt x="1487" y="151"/>
                    <a:pt x="1165" y="0"/>
                    <a:pt x="787" y="0"/>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0" name="Google Shape;870;p15"/>
            <p:cNvSpPr/>
            <p:nvPr/>
          </p:nvSpPr>
          <p:spPr>
            <a:xfrm>
              <a:off x="6952392" y="3080196"/>
              <a:ext cx="533060" cy="151073"/>
            </a:xfrm>
            <a:custGeom>
              <a:avLst/>
              <a:gdLst/>
              <a:ahLst/>
              <a:cxnLst/>
              <a:rect l="l" t="t" r="r" b="b"/>
              <a:pathLst>
                <a:path w="19809" h="5614" extrusionOk="0">
                  <a:moveTo>
                    <a:pt x="2443" y="1405"/>
                  </a:moveTo>
                  <a:cubicBezTo>
                    <a:pt x="2427" y="1405"/>
                    <a:pt x="2413" y="1405"/>
                    <a:pt x="2401" y="1405"/>
                  </a:cubicBezTo>
                  <a:lnTo>
                    <a:pt x="2401" y="1405"/>
                  </a:lnTo>
                  <a:cubicBezTo>
                    <a:pt x="2401" y="1405"/>
                    <a:pt x="2401" y="1405"/>
                    <a:pt x="2401" y="1405"/>
                  </a:cubicBezTo>
                  <a:close/>
                  <a:moveTo>
                    <a:pt x="1815" y="1"/>
                  </a:moveTo>
                  <a:cubicBezTo>
                    <a:pt x="1182" y="1"/>
                    <a:pt x="450" y="117"/>
                    <a:pt x="183" y="538"/>
                  </a:cubicBezTo>
                  <a:cubicBezTo>
                    <a:pt x="0" y="857"/>
                    <a:pt x="46" y="1291"/>
                    <a:pt x="571" y="1451"/>
                  </a:cubicBezTo>
                  <a:cubicBezTo>
                    <a:pt x="778" y="1506"/>
                    <a:pt x="986" y="1536"/>
                    <a:pt x="1198" y="1536"/>
                  </a:cubicBezTo>
                  <a:cubicBezTo>
                    <a:pt x="1336" y="1536"/>
                    <a:pt x="1477" y="1523"/>
                    <a:pt x="1621" y="1496"/>
                  </a:cubicBezTo>
                  <a:cubicBezTo>
                    <a:pt x="1712" y="1474"/>
                    <a:pt x="1803" y="1451"/>
                    <a:pt x="1872" y="1428"/>
                  </a:cubicBezTo>
                  <a:cubicBezTo>
                    <a:pt x="1872" y="1428"/>
                    <a:pt x="1872" y="1428"/>
                    <a:pt x="1872" y="1428"/>
                  </a:cubicBezTo>
                  <a:lnTo>
                    <a:pt x="1872" y="1428"/>
                  </a:lnTo>
                  <a:cubicBezTo>
                    <a:pt x="1924" y="1428"/>
                    <a:pt x="2011" y="1427"/>
                    <a:pt x="2019" y="1422"/>
                  </a:cubicBezTo>
                  <a:lnTo>
                    <a:pt x="2019" y="1422"/>
                  </a:lnTo>
                  <a:cubicBezTo>
                    <a:pt x="2092" y="1428"/>
                    <a:pt x="2165" y="1428"/>
                    <a:pt x="2237" y="1428"/>
                  </a:cubicBezTo>
                  <a:cubicBezTo>
                    <a:pt x="2277" y="1422"/>
                    <a:pt x="2313" y="1417"/>
                    <a:pt x="2345" y="1413"/>
                  </a:cubicBezTo>
                  <a:lnTo>
                    <a:pt x="2345" y="1413"/>
                  </a:lnTo>
                  <a:cubicBezTo>
                    <a:pt x="2352" y="1416"/>
                    <a:pt x="2369" y="1421"/>
                    <a:pt x="2397" y="1428"/>
                  </a:cubicBezTo>
                  <a:cubicBezTo>
                    <a:pt x="2447" y="1435"/>
                    <a:pt x="2497" y="1439"/>
                    <a:pt x="2547" y="1439"/>
                  </a:cubicBezTo>
                  <a:cubicBezTo>
                    <a:pt x="2971" y="1439"/>
                    <a:pt x="3353" y="1189"/>
                    <a:pt x="3333" y="903"/>
                  </a:cubicBezTo>
                  <a:cubicBezTo>
                    <a:pt x="3310" y="446"/>
                    <a:pt x="2853" y="58"/>
                    <a:pt x="2169" y="13"/>
                  </a:cubicBezTo>
                  <a:cubicBezTo>
                    <a:pt x="2057" y="5"/>
                    <a:pt x="1938" y="1"/>
                    <a:pt x="1815" y="1"/>
                  </a:cubicBezTo>
                  <a:close/>
                  <a:moveTo>
                    <a:pt x="17386" y="4807"/>
                  </a:moveTo>
                  <a:cubicBezTo>
                    <a:pt x="17388" y="4808"/>
                    <a:pt x="17390" y="4809"/>
                    <a:pt x="17391" y="4811"/>
                  </a:cubicBezTo>
                  <a:lnTo>
                    <a:pt x="17391" y="4811"/>
                  </a:lnTo>
                  <a:cubicBezTo>
                    <a:pt x="17394" y="4811"/>
                    <a:pt x="17396" y="4812"/>
                    <a:pt x="17398" y="4812"/>
                  </a:cubicBezTo>
                  <a:lnTo>
                    <a:pt x="17398" y="4812"/>
                  </a:lnTo>
                  <a:cubicBezTo>
                    <a:pt x="17394" y="4809"/>
                    <a:pt x="17391" y="4807"/>
                    <a:pt x="17386" y="4807"/>
                  </a:cubicBezTo>
                  <a:close/>
                  <a:moveTo>
                    <a:pt x="17333" y="4768"/>
                  </a:moveTo>
                  <a:lnTo>
                    <a:pt x="17333" y="4768"/>
                  </a:lnTo>
                  <a:cubicBezTo>
                    <a:pt x="17349" y="4779"/>
                    <a:pt x="17371" y="4794"/>
                    <a:pt x="17399" y="4812"/>
                  </a:cubicBezTo>
                  <a:lnTo>
                    <a:pt x="17399" y="4812"/>
                  </a:lnTo>
                  <a:cubicBezTo>
                    <a:pt x="17399" y="4812"/>
                    <a:pt x="17399" y="4812"/>
                    <a:pt x="17398" y="4812"/>
                  </a:cubicBezTo>
                  <a:lnTo>
                    <a:pt x="17398" y="4812"/>
                  </a:lnTo>
                  <a:cubicBezTo>
                    <a:pt x="17403" y="4816"/>
                    <a:pt x="17408" y="4821"/>
                    <a:pt x="17416" y="4829"/>
                  </a:cubicBezTo>
                  <a:cubicBezTo>
                    <a:pt x="17407" y="4822"/>
                    <a:pt x="17399" y="4816"/>
                    <a:pt x="17391" y="4811"/>
                  </a:cubicBezTo>
                  <a:lnTo>
                    <a:pt x="17391" y="4811"/>
                  </a:lnTo>
                  <a:cubicBezTo>
                    <a:pt x="17385" y="4809"/>
                    <a:pt x="17378" y="4808"/>
                    <a:pt x="17370" y="4806"/>
                  </a:cubicBezTo>
                  <a:cubicBezTo>
                    <a:pt x="17377" y="4806"/>
                    <a:pt x="17382" y="4806"/>
                    <a:pt x="17386" y="4807"/>
                  </a:cubicBezTo>
                  <a:lnTo>
                    <a:pt x="17386" y="4807"/>
                  </a:lnTo>
                  <a:cubicBezTo>
                    <a:pt x="17364" y="4790"/>
                    <a:pt x="17346" y="4777"/>
                    <a:pt x="17333" y="4768"/>
                  </a:cubicBezTo>
                  <a:close/>
                  <a:moveTo>
                    <a:pt x="17747" y="4995"/>
                  </a:moveTo>
                  <a:cubicBezTo>
                    <a:pt x="17738" y="4995"/>
                    <a:pt x="17864" y="5042"/>
                    <a:pt x="17895" y="5057"/>
                  </a:cubicBezTo>
                  <a:cubicBezTo>
                    <a:pt x="17874" y="5044"/>
                    <a:pt x="17856" y="5033"/>
                    <a:pt x="17841" y="5024"/>
                  </a:cubicBezTo>
                  <a:lnTo>
                    <a:pt x="17841" y="5024"/>
                  </a:lnTo>
                  <a:cubicBezTo>
                    <a:pt x="17851" y="5027"/>
                    <a:pt x="17861" y="5031"/>
                    <a:pt x="17872" y="5034"/>
                  </a:cubicBezTo>
                  <a:cubicBezTo>
                    <a:pt x="17859" y="5029"/>
                    <a:pt x="17846" y="5024"/>
                    <a:pt x="17833" y="5018"/>
                  </a:cubicBezTo>
                  <a:lnTo>
                    <a:pt x="17833" y="5018"/>
                  </a:lnTo>
                  <a:cubicBezTo>
                    <a:pt x="17835" y="5020"/>
                    <a:pt x="17838" y="5022"/>
                    <a:pt x="17841" y="5024"/>
                  </a:cubicBezTo>
                  <a:lnTo>
                    <a:pt x="17841" y="5024"/>
                  </a:lnTo>
                  <a:cubicBezTo>
                    <a:pt x="17776" y="5003"/>
                    <a:pt x="17750" y="4995"/>
                    <a:pt x="17747" y="4995"/>
                  </a:cubicBezTo>
                  <a:close/>
                  <a:moveTo>
                    <a:pt x="17599" y="3532"/>
                  </a:moveTo>
                  <a:cubicBezTo>
                    <a:pt x="17217" y="3532"/>
                    <a:pt x="16908" y="3685"/>
                    <a:pt x="16754" y="3962"/>
                  </a:cubicBezTo>
                  <a:cubicBezTo>
                    <a:pt x="16617" y="4235"/>
                    <a:pt x="16937" y="4692"/>
                    <a:pt x="17393" y="4829"/>
                  </a:cubicBezTo>
                  <a:cubicBezTo>
                    <a:pt x="17412" y="4834"/>
                    <a:pt x="17427" y="4836"/>
                    <a:pt x="17437" y="4838"/>
                  </a:cubicBezTo>
                  <a:lnTo>
                    <a:pt x="17437" y="4838"/>
                  </a:lnTo>
                  <a:cubicBezTo>
                    <a:pt x="17464" y="4855"/>
                    <a:pt x="17495" y="4875"/>
                    <a:pt x="17530" y="4897"/>
                  </a:cubicBezTo>
                  <a:cubicBezTo>
                    <a:pt x="17631" y="4938"/>
                    <a:pt x="17732" y="4978"/>
                    <a:pt x="17833" y="5018"/>
                  </a:cubicBezTo>
                  <a:lnTo>
                    <a:pt x="17833" y="5018"/>
                  </a:lnTo>
                  <a:cubicBezTo>
                    <a:pt x="17807" y="5002"/>
                    <a:pt x="17795" y="4993"/>
                    <a:pt x="17798" y="4993"/>
                  </a:cubicBezTo>
                  <a:lnTo>
                    <a:pt x="17798" y="4993"/>
                  </a:lnTo>
                  <a:cubicBezTo>
                    <a:pt x="17801" y="4993"/>
                    <a:pt x="17825" y="5006"/>
                    <a:pt x="17872" y="5034"/>
                  </a:cubicBezTo>
                  <a:cubicBezTo>
                    <a:pt x="17941" y="5103"/>
                    <a:pt x="18009" y="5148"/>
                    <a:pt x="18078" y="5194"/>
                  </a:cubicBezTo>
                  <a:cubicBezTo>
                    <a:pt x="18375" y="5422"/>
                    <a:pt x="18694" y="5536"/>
                    <a:pt x="19037" y="5605"/>
                  </a:cubicBezTo>
                  <a:cubicBezTo>
                    <a:pt x="19082" y="5611"/>
                    <a:pt x="19125" y="5613"/>
                    <a:pt x="19165" y="5613"/>
                  </a:cubicBezTo>
                  <a:cubicBezTo>
                    <a:pt x="19620" y="5613"/>
                    <a:pt x="19809" y="5278"/>
                    <a:pt x="19767" y="4943"/>
                  </a:cubicBezTo>
                  <a:cubicBezTo>
                    <a:pt x="19699" y="4350"/>
                    <a:pt x="18831" y="3870"/>
                    <a:pt x="18192" y="3642"/>
                  </a:cubicBezTo>
                  <a:cubicBezTo>
                    <a:pt x="17984" y="3568"/>
                    <a:pt x="17783" y="3532"/>
                    <a:pt x="17599" y="3532"/>
                  </a:cubicBezTo>
                  <a:close/>
                </a:path>
              </a:pathLst>
            </a:custGeom>
            <a:solidFill>
              <a:srgbClr val="FFDC0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1" name="Google Shape;871;p15"/>
            <p:cNvSpPr/>
            <p:nvPr/>
          </p:nvSpPr>
          <p:spPr>
            <a:xfrm>
              <a:off x="6952392" y="3080196"/>
              <a:ext cx="533060" cy="151073"/>
            </a:xfrm>
            <a:custGeom>
              <a:avLst/>
              <a:gdLst/>
              <a:ahLst/>
              <a:cxnLst/>
              <a:rect l="l" t="t" r="r" b="b"/>
              <a:pathLst>
                <a:path w="19809" h="5614" extrusionOk="0">
                  <a:moveTo>
                    <a:pt x="2443" y="1405"/>
                  </a:moveTo>
                  <a:cubicBezTo>
                    <a:pt x="2427" y="1405"/>
                    <a:pt x="2413" y="1405"/>
                    <a:pt x="2401" y="1405"/>
                  </a:cubicBezTo>
                  <a:lnTo>
                    <a:pt x="2401" y="1405"/>
                  </a:lnTo>
                  <a:cubicBezTo>
                    <a:pt x="2401" y="1405"/>
                    <a:pt x="2401" y="1405"/>
                    <a:pt x="2401" y="1405"/>
                  </a:cubicBezTo>
                  <a:close/>
                  <a:moveTo>
                    <a:pt x="1815" y="1"/>
                  </a:moveTo>
                  <a:cubicBezTo>
                    <a:pt x="1182" y="1"/>
                    <a:pt x="450" y="117"/>
                    <a:pt x="183" y="538"/>
                  </a:cubicBezTo>
                  <a:cubicBezTo>
                    <a:pt x="0" y="857"/>
                    <a:pt x="46" y="1291"/>
                    <a:pt x="571" y="1451"/>
                  </a:cubicBezTo>
                  <a:cubicBezTo>
                    <a:pt x="778" y="1506"/>
                    <a:pt x="986" y="1536"/>
                    <a:pt x="1198" y="1536"/>
                  </a:cubicBezTo>
                  <a:cubicBezTo>
                    <a:pt x="1336" y="1536"/>
                    <a:pt x="1477" y="1523"/>
                    <a:pt x="1621" y="1496"/>
                  </a:cubicBezTo>
                  <a:cubicBezTo>
                    <a:pt x="1712" y="1474"/>
                    <a:pt x="1803" y="1451"/>
                    <a:pt x="1872" y="1428"/>
                  </a:cubicBezTo>
                  <a:cubicBezTo>
                    <a:pt x="1872" y="1428"/>
                    <a:pt x="1872" y="1428"/>
                    <a:pt x="1872" y="1428"/>
                  </a:cubicBezTo>
                  <a:lnTo>
                    <a:pt x="1872" y="1428"/>
                  </a:lnTo>
                  <a:cubicBezTo>
                    <a:pt x="1924" y="1428"/>
                    <a:pt x="2011" y="1427"/>
                    <a:pt x="2019" y="1422"/>
                  </a:cubicBezTo>
                  <a:lnTo>
                    <a:pt x="2019" y="1422"/>
                  </a:lnTo>
                  <a:cubicBezTo>
                    <a:pt x="2092" y="1428"/>
                    <a:pt x="2165" y="1428"/>
                    <a:pt x="2237" y="1428"/>
                  </a:cubicBezTo>
                  <a:cubicBezTo>
                    <a:pt x="2277" y="1422"/>
                    <a:pt x="2313" y="1417"/>
                    <a:pt x="2345" y="1413"/>
                  </a:cubicBezTo>
                  <a:lnTo>
                    <a:pt x="2345" y="1413"/>
                  </a:lnTo>
                  <a:cubicBezTo>
                    <a:pt x="2352" y="1416"/>
                    <a:pt x="2369" y="1421"/>
                    <a:pt x="2397" y="1428"/>
                  </a:cubicBezTo>
                  <a:cubicBezTo>
                    <a:pt x="2447" y="1435"/>
                    <a:pt x="2497" y="1439"/>
                    <a:pt x="2547" y="1439"/>
                  </a:cubicBezTo>
                  <a:cubicBezTo>
                    <a:pt x="2971" y="1439"/>
                    <a:pt x="3353" y="1189"/>
                    <a:pt x="3333" y="903"/>
                  </a:cubicBezTo>
                  <a:cubicBezTo>
                    <a:pt x="3310" y="446"/>
                    <a:pt x="2853" y="58"/>
                    <a:pt x="2169" y="13"/>
                  </a:cubicBezTo>
                  <a:cubicBezTo>
                    <a:pt x="2057" y="5"/>
                    <a:pt x="1938" y="1"/>
                    <a:pt x="1815" y="1"/>
                  </a:cubicBezTo>
                  <a:close/>
                  <a:moveTo>
                    <a:pt x="17386" y="4807"/>
                  </a:moveTo>
                  <a:cubicBezTo>
                    <a:pt x="17388" y="4808"/>
                    <a:pt x="17390" y="4809"/>
                    <a:pt x="17391" y="4811"/>
                  </a:cubicBezTo>
                  <a:lnTo>
                    <a:pt x="17391" y="4811"/>
                  </a:lnTo>
                  <a:cubicBezTo>
                    <a:pt x="17394" y="4811"/>
                    <a:pt x="17396" y="4812"/>
                    <a:pt x="17398" y="4812"/>
                  </a:cubicBezTo>
                  <a:lnTo>
                    <a:pt x="17398" y="4812"/>
                  </a:lnTo>
                  <a:cubicBezTo>
                    <a:pt x="17394" y="4809"/>
                    <a:pt x="17391" y="4807"/>
                    <a:pt x="17386" y="4807"/>
                  </a:cubicBezTo>
                  <a:close/>
                  <a:moveTo>
                    <a:pt x="17333" y="4768"/>
                  </a:moveTo>
                  <a:lnTo>
                    <a:pt x="17333" y="4768"/>
                  </a:lnTo>
                  <a:cubicBezTo>
                    <a:pt x="17349" y="4779"/>
                    <a:pt x="17371" y="4794"/>
                    <a:pt x="17399" y="4812"/>
                  </a:cubicBezTo>
                  <a:lnTo>
                    <a:pt x="17399" y="4812"/>
                  </a:lnTo>
                  <a:cubicBezTo>
                    <a:pt x="17399" y="4812"/>
                    <a:pt x="17399" y="4812"/>
                    <a:pt x="17398" y="4812"/>
                  </a:cubicBezTo>
                  <a:lnTo>
                    <a:pt x="17398" y="4812"/>
                  </a:lnTo>
                  <a:cubicBezTo>
                    <a:pt x="17403" y="4816"/>
                    <a:pt x="17408" y="4821"/>
                    <a:pt x="17416" y="4829"/>
                  </a:cubicBezTo>
                  <a:cubicBezTo>
                    <a:pt x="17407" y="4822"/>
                    <a:pt x="17399" y="4816"/>
                    <a:pt x="17391" y="4811"/>
                  </a:cubicBezTo>
                  <a:lnTo>
                    <a:pt x="17391" y="4811"/>
                  </a:lnTo>
                  <a:cubicBezTo>
                    <a:pt x="17385" y="4809"/>
                    <a:pt x="17378" y="4808"/>
                    <a:pt x="17370" y="4806"/>
                  </a:cubicBezTo>
                  <a:cubicBezTo>
                    <a:pt x="17377" y="4806"/>
                    <a:pt x="17382" y="4806"/>
                    <a:pt x="17386" y="4807"/>
                  </a:cubicBezTo>
                  <a:lnTo>
                    <a:pt x="17386" y="4807"/>
                  </a:lnTo>
                  <a:cubicBezTo>
                    <a:pt x="17364" y="4790"/>
                    <a:pt x="17346" y="4777"/>
                    <a:pt x="17333" y="4768"/>
                  </a:cubicBezTo>
                  <a:close/>
                  <a:moveTo>
                    <a:pt x="17747" y="4995"/>
                  </a:moveTo>
                  <a:cubicBezTo>
                    <a:pt x="17738" y="4995"/>
                    <a:pt x="17864" y="5042"/>
                    <a:pt x="17895" y="5057"/>
                  </a:cubicBezTo>
                  <a:cubicBezTo>
                    <a:pt x="17874" y="5044"/>
                    <a:pt x="17856" y="5033"/>
                    <a:pt x="17841" y="5024"/>
                  </a:cubicBezTo>
                  <a:lnTo>
                    <a:pt x="17841" y="5024"/>
                  </a:lnTo>
                  <a:cubicBezTo>
                    <a:pt x="17851" y="5027"/>
                    <a:pt x="17861" y="5031"/>
                    <a:pt x="17872" y="5034"/>
                  </a:cubicBezTo>
                  <a:cubicBezTo>
                    <a:pt x="17859" y="5029"/>
                    <a:pt x="17846" y="5024"/>
                    <a:pt x="17833" y="5018"/>
                  </a:cubicBezTo>
                  <a:lnTo>
                    <a:pt x="17833" y="5018"/>
                  </a:lnTo>
                  <a:cubicBezTo>
                    <a:pt x="17835" y="5020"/>
                    <a:pt x="17838" y="5022"/>
                    <a:pt x="17841" y="5024"/>
                  </a:cubicBezTo>
                  <a:lnTo>
                    <a:pt x="17841" y="5024"/>
                  </a:lnTo>
                  <a:cubicBezTo>
                    <a:pt x="17776" y="5003"/>
                    <a:pt x="17750" y="4995"/>
                    <a:pt x="17747" y="4995"/>
                  </a:cubicBezTo>
                  <a:close/>
                  <a:moveTo>
                    <a:pt x="17599" y="3532"/>
                  </a:moveTo>
                  <a:cubicBezTo>
                    <a:pt x="17217" y="3532"/>
                    <a:pt x="16908" y="3685"/>
                    <a:pt x="16754" y="3962"/>
                  </a:cubicBezTo>
                  <a:cubicBezTo>
                    <a:pt x="16617" y="4235"/>
                    <a:pt x="16937" y="4692"/>
                    <a:pt x="17393" y="4829"/>
                  </a:cubicBezTo>
                  <a:cubicBezTo>
                    <a:pt x="17412" y="4834"/>
                    <a:pt x="17427" y="4836"/>
                    <a:pt x="17437" y="4838"/>
                  </a:cubicBezTo>
                  <a:lnTo>
                    <a:pt x="17437" y="4838"/>
                  </a:lnTo>
                  <a:cubicBezTo>
                    <a:pt x="17464" y="4855"/>
                    <a:pt x="17495" y="4875"/>
                    <a:pt x="17530" y="4897"/>
                  </a:cubicBezTo>
                  <a:cubicBezTo>
                    <a:pt x="17631" y="4938"/>
                    <a:pt x="17732" y="4978"/>
                    <a:pt x="17833" y="5018"/>
                  </a:cubicBezTo>
                  <a:lnTo>
                    <a:pt x="17833" y="5018"/>
                  </a:lnTo>
                  <a:cubicBezTo>
                    <a:pt x="17807" y="5002"/>
                    <a:pt x="17795" y="4993"/>
                    <a:pt x="17798" y="4993"/>
                  </a:cubicBezTo>
                  <a:lnTo>
                    <a:pt x="17798" y="4993"/>
                  </a:lnTo>
                  <a:cubicBezTo>
                    <a:pt x="17801" y="4993"/>
                    <a:pt x="17825" y="5006"/>
                    <a:pt x="17872" y="5034"/>
                  </a:cubicBezTo>
                  <a:cubicBezTo>
                    <a:pt x="17941" y="5103"/>
                    <a:pt x="18009" y="5148"/>
                    <a:pt x="18078" y="5194"/>
                  </a:cubicBezTo>
                  <a:cubicBezTo>
                    <a:pt x="18375" y="5422"/>
                    <a:pt x="18694" y="5536"/>
                    <a:pt x="19037" y="5605"/>
                  </a:cubicBezTo>
                  <a:cubicBezTo>
                    <a:pt x="19082" y="5611"/>
                    <a:pt x="19125" y="5613"/>
                    <a:pt x="19165" y="5613"/>
                  </a:cubicBezTo>
                  <a:cubicBezTo>
                    <a:pt x="19620" y="5613"/>
                    <a:pt x="19809" y="5278"/>
                    <a:pt x="19767" y="4943"/>
                  </a:cubicBezTo>
                  <a:cubicBezTo>
                    <a:pt x="19699" y="4350"/>
                    <a:pt x="18831" y="3870"/>
                    <a:pt x="18192" y="3642"/>
                  </a:cubicBezTo>
                  <a:cubicBezTo>
                    <a:pt x="17984" y="3568"/>
                    <a:pt x="17783" y="3532"/>
                    <a:pt x="17599" y="3532"/>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2" name="Google Shape;872;p15"/>
            <p:cNvSpPr/>
            <p:nvPr/>
          </p:nvSpPr>
          <p:spPr>
            <a:xfrm>
              <a:off x="7018106" y="3098495"/>
              <a:ext cx="3418" cy="484"/>
            </a:xfrm>
            <a:custGeom>
              <a:avLst/>
              <a:gdLst/>
              <a:ahLst/>
              <a:cxnLst/>
              <a:rect l="l" t="t" r="r" b="b"/>
              <a:pathLst>
                <a:path w="127" h="18" extrusionOk="0">
                  <a:moveTo>
                    <a:pt x="123" y="0"/>
                  </a:moveTo>
                  <a:cubicBezTo>
                    <a:pt x="120" y="0"/>
                    <a:pt x="80" y="6"/>
                    <a:pt x="1" y="18"/>
                  </a:cubicBezTo>
                  <a:lnTo>
                    <a:pt x="23" y="18"/>
                  </a:lnTo>
                  <a:cubicBezTo>
                    <a:pt x="92" y="6"/>
                    <a:pt x="126" y="0"/>
                    <a:pt x="123" y="0"/>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3" name="Google Shape;873;p15"/>
            <p:cNvSpPr/>
            <p:nvPr/>
          </p:nvSpPr>
          <p:spPr>
            <a:xfrm>
              <a:off x="7419415" y="3188859"/>
              <a:ext cx="2879" cy="1642"/>
            </a:xfrm>
            <a:custGeom>
              <a:avLst/>
              <a:gdLst/>
              <a:ahLst/>
              <a:cxnLst/>
              <a:rect l="l" t="t" r="r" b="b"/>
              <a:pathLst>
                <a:path w="107" h="61" extrusionOk="0">
                  <a:moveTo>
                    <a:pt x="1" y="0"/>
                  </a:moveTo>
                  <a:cubicBezTo>
                    <a:pt x="0" y="0"/>
                    <a:pt x="9" y="7"/>
                    <a:pt x="28" y="18"/>
                  </a:cubicBezTo>
                  <a:lnTo>
                    <a:pt x="28" y="18"/>
                  </a:lnTo>
                  <a:cubicBezTo>
                    <a:pt x="11" y="6"/>
                    <a:pt x="2" y="0"/>
                    <a:pt x="1" y="0"/>
                  </a:cubicBezTo>
                  <a:close/>
                  <a:moveTo>
                    <a:pt x="28" y="18"/>
                  </a:moveTo>
                  <a:cubicBezTo>
                    <a:pt x="42" y="28"/>
                    <a:pt x="60" y="42"/>
                    <a:pt x="84" y="61"/>
                  </a:cubicBezTo>
                  <a:lnTo>
                    <a:pt x="107" y="61"/>
                  </a:lnTo>
                  <a:cubicBezTo>
                    <a:pt x="72" y="43"/>
                    <a:pt x="46" y="29"/>
                    <a:pt x="28" y="18"/>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4" name="Google Shape;874;p15"/>
            <p:cNvSpPr/>
            <p:nvPr/>
          </p:nvSpPr>
          <p:spPr>
            <a:xfrm>
              <a:off x="7433327" y="3195990"/>
              <a:ext cx="1265" cy="646"/>
            </a:xfrm>
            <a:custGeom>
              <a:avLst/>
              <a:gdLst/>
              <a:ahLst/>
              <a:cxnLst/>
              <a:rect l="l" t="t" r="r" b="b"/>
              <a:pathLst>
                <a:path w="47" h="24" extrusionOk="0">
                  <a:moveTo>
                    <a:pt x="0" y="1"/>
                  </a:moveTo>
                  <a:cubicBezTo>
                    <a:pt x="23" y="1"/>
                    <a:pt x="23" y="1"/>
                    <a:pt x="46" y="24"/>
                  </a:cubicBezTo>
                  <a:cubicBezTo>
                    <a:pt x="23" y="1"/>
                    <a:pt x="23" y="1"/>
                    <a:pt x="0" y="1"/>
                  </a:cubicBezTo>
                  <a:cubicBezTo>
                    <a:pt x="0" y="1"/>
                    <a:pt x="0" y="1"/>
                    <a:pt x="0"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5" name="Google Shape;875;p15"/>
            <p:cNvSpPr/>
            <p:nvPr/>
          </p:nvSpPr>
          <p:spPr>
            <a:xfrm>
              <a:off x="7004597" y="3098953"/>
              <a:ext cx="1265" cy="27"/>
            </a:xfrm>
            <a:custGeom>
              <a:avLst/>
              <a:gdLst/>
              <a:ahLst/>
              <a:cxnLst/>
              <a:rect l="l" t="t" r="r" b="b"/>
              <a:pathLst>
                <a:path w="47" h="1" extrusionOk="0">
                  <a:moveTo>
                    <a:pt x="0" y="1"/>
                  </a:moveTo>
                  <a:cubicBezTo>
                    <a:pt x="23" y="1"/>
                    <a:pt x="23" y="1"/>
                    <a:pt x="46" y="1"/>
                  </a:cubicBezTo>
                  <a:cubicBezTo>
                    <a:pt x="46" y="1"/>
                    <a:pt x="46" y="1"/>
                    <a:pt x="46" y="1"/>
                  </a:cubicBezTo>
                  <a:cubicBezTo>
                    <a:pt x="23" y="1"/>
                    <a:pt x="23" y="1"/>
                    <a:pt x="0"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6" name="Google Shape;876;p15"/>
            <p:cNvSpPr/>
            <p:nvPr/>
          </p:nvSpPr>
          <p:spPr>
            <a:xfrm>
              <a:off x="7062938" y="3420204"/>
              <a:ext cx="157612" cy="91682"/>
            </a:xfrm>
            <a:custGeom>
              <a:avLst/>
              <a:gdLst/>
              <a:ahLst/>
              <a:cxnLst/>
              <a:rect l="l" t="t" r="r" b="b"/>
              <a:pathLst>
                <a:path w="5857" h="3407" extrusionOk="0">
                  <a:moveTo>
                    <a:pt x="937" y="0"/>
                  </a:moveTo>
                  <a:cubicBezTo>
                    <a:pt x="1" y="160"/>
                    <a:pt x="891" y="3310"/>
                    <a:pt x="2283" y="3401"/>
                  </a:cubicBezTo>
                  <a:cubicBezTo>
                    <a:pt x="2327" y="3405"/>
                    <a:pt x="2371" y="3406"/>
                    <a:pt x="2416" y="3406"/>
                  </a:cubicBezTo>
                  <a:cubicBezTo>
                    <a:pt x="3810" y="3406"/>
                    <a:pt x="5856" y="1738"/>
                    <a:pt x="5525" y="1119"/>
                  </a:cubicBezTo>
                  <a:cubicBezTo>
                    <a:pt x="5387" y="879"/>
                    <a:pt x="5045" y="812"/>
                    <a:pt x="4613" y="812"/>
                  </a:cubicBezTo>
                  <a:cubicBezTo>
                    <a:pt x="4081" y="812"/>
                    <a:pt x="3414" y="913"/>
                    <a:pt x="2831" y="913"/>
                  </a:cubicBezTo>
                  <a:cubicBezTo>
                    <a:pt x="2628" y="913"/>
                    <a:pt x="2434" y="901"/>
                    <a:pt x="2261" y="868"/>
                  </a:cubicBezTo>
                  <a:cubicBezTo>
                    <a:pt x="1188" y="639"/>
                    <a:pt x="937" y="0"/>
                    <a:pt x="937" y="0"/>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7" name="Google Shape;877;p15"/>
            <p:cNvSpPr/>
            <p:nvPr/>
          </p:nvSpPr>
          <p:spPr>
            <a:xfrm>
              <a:off x="7073379" y="3390523"/>
              <a:ext cx="144372" cy="83394"/>
            </a:xfrm>
            <a:custGeom>
              <a:avLst/>
              <a:gdLst/>
              <a:ahLst/>
              <a:cxnLst/>
              <a:rect l="l" t="t" r="r" b="b"/>
              <a:pathLst>
                <a:path w="5365" h="3099" extrusionOk="0">
                  <a:moveTo>
                    <a:pt x="1692" y="1"/>
                  </a:moveTo>
                  <a:cubicBezTo>
                    <a:pt x="1595" y="1"/>
                    <a:pt x="1188" y="171"/>
                    <a:pt x="800" y="396"/>
                  </a:cubicBezTo>
                  <a:cubicBezTo>
                    <a:pt x="571" y="533"/>
                    <a:pt x="366" y="692"/>
                    <a:pt x="229" y="875"/>
                  </a:cubicBezTo>
                  <a:cubicBezTo>
                    <a:pt x="161" y="943"/>
                    <a:pt x="115" y="1035"/>
                    <a:pt x="92" y="1103"/>
                  </a:cubicBezTo>
                  <a:cubicBezTo>
                    <a:pt x="47" y="1149"/>
                    <a:pt x="47" y="1194"/>
                    <a:pt x="47" y="1194"/>
                  </a:cubicBezTo>
                  <a:cubicBezTo>
                    <a:pt x="47" y="1194"/>
                    <a:pt x="47" y="1240"/>
                    <a:pt x="24" y="1309"/>
                  </a:cubicBezTo>
                  <a:cubicBezTo>
                    <a:pt x="1" y="1377"/>
                    <a:pt x="24" y="1468"/>
                    <a:pt x="24" y="1582"/>
                  </a:cubicBezTo>
                  <a:cubicBezTo>
                    <a:pt x="69" y="1788"/>
                    <a:pt x="161" y="2039"/>
                    <a:pt x="320" y="2267"/>
                  </a:cubicBezTo>
                  <a:cubicBezTo>
                    <a:pt x="585" y="2686"/>
                    <a:pt x="956" y="2999"/>
                    <a:pt x="1002" y="2999"/>
                  </a:cubicBezTo>
                  <a:cubicBezTo>
                    <a:pt x="1003" y="2999"/>
                    <a:pt x="1004" y="2998"/>
                    <a:pt x="1005" y="2998"/>
                  </a:cubicBezTo>
                  <a:cubicBezTo>
                    <a:pt x="1074" y="2952"/>
                    <a:pt x="777" y="2541"/>
                    <a:pt x="571" y="2130"/>
                  </a:cubicBezTo>
                  <a:cubicBezTo>
                    <a:pt x="480" y="1902"/>
                    <a:pt x="412" y="1697"/>
                    <a:pt x="412" y="1537"/>
                  </a:cubicBezTo>
                  <a:cubicBezTo>
                    <a:pt x="412" y="1400"/>
                    <a:pt x="457" y="1309"/>
                    <a:pt x="457" y="1309"/>
                  </a:cubicBezTo>
                  <a:cubicBezTo>
                    <a:pt x="457" y="1309"/>
                    <a:pt x="457" y="1286"/>
                    <a:pt x="480" y="1263"/>
                  </a:cubicBezTo>
                  <a:cubicBezTo>
                    <a:pt x="480" y="1217"/>
                    <a:pt x="503" y="1149"/>
                    <a:pt x="549" y="1103"/>
                  </a:cubicBezTo>
                  <a:cubicBezTo>
                    <a:pt x="617" y="966"/>
                    <a:pt x="777" y="784"/>
                    <a:pt x="960" y="647"/>
                  </a:cubicBezTo>
                  <a:cubicBezTo>
                    <a:pt x="1325" y="350"/>
                    <a:pt x="1758" y="76"/>
                    <a:pt x="1713" y="8"/>
                  </a:cubicBezTo>
                  <a:cubicBezTo>
                    <a:pt x="1710" y="3"/>
                    <a:pt x="1703" y="1"/>
                    <a:pt x="1692" y="1"/>
                  </a:cubicBezTo>
                  <a:close/>
                  <a:moveTo>
                    <a:pt x="3562" y="2381"/>
                  </a:moveTo>
                  <a:cubicBezTo>
                    <a:pt x="3402" y="2381"/>
                    <a:pt x="3219" y="2427"/>
                    <a:pt x="3219" y="2427"/>
                  </a:cubicBezTo>
                  <a:cubicBezTo>
                    <a:pt x="3219" y="2427"/>
                    <a:pt x="3037" y="2518"/>
                    <a:pt x="2945" y="2678"/>
                  </a:cubicBezTo>
                  <a:cubicBezTo>
                    <a:pt x="2831" y="2838"/>
                    <a:pt x="2808" y="3020"/>
                    <a:pt x="2854" y="3043"/>
                  </a:cubicBezTo>
                  <a:cubicBezTo>
                    <a:pt x="2860" y="3045"/>
                    <a:pt x="2866" y="3046"/>
                    <a:pt x="2873" y="3046"/>
                  </a:cubicBezTo>
                  <a:cubicBezTo>
                    <a:pt x="2939" y="3046"/>
                    <a:pt x="3026" y="2948"/>
                    <a:pt x="3151" y="2906"/>
                  </a:cubicBezTo>
                  <a:cubicBezTo>
                    <a:pt x="3265" y="2838"/>
                    <a:pt x="3379" y="2815"/>
                    <a:pt x="3379" y="2815"/>
                  </a:cubicBezTo>
                  <a:cubicBezTo>
                    <a:pt x="3379" y="2815"/>
                    <a:pt x="3493" y="2747"/>
                    <a:pt x="3607" y="2678"/>
                  </a:cubicBezTo>
                  <a:cubicBezTo>
                    <a:pt x="3744" y="2632"/>
                    <a:pt x="3904" y="2587"/>
                    <a:pt x="3904" y="2518"/>
                  </a:cubicBezTo>
                  <a:cubicBezTo>
                    <a:pt x="3904" y="2473"/>
                    <a:pt x="3744" y="2404"/>
                    <a:pt x="3562" y="2381"/>
                  </a:cubicBezTo>
                  <a:close/>
                  <a:moveTo>
                    <a:pt x="4712" y="1352"/>
                  </a:moveTo>
                  <a:cubicBezTo>
                    <a:pt x="4708" y="1352"/>
                    <a:pt x="4705" y="1353"/>
                    <a:pt x="4703" y="1354"/>
                  </a:cubicBezTo>
                  <a:cubicBezTo>
                    <a:pt x="4634" y="1377"/>
                    <a:pt x="4703" y="1628"/>
                    <a:pt x="4794" y="1856"/>
                  </a:cubicBezTo>
                  <a:cubicBezTo>
                    <a:pt x="4840" y="1971"/>
                    <a:pt x="4885" y="2085"/>
                    <a:pt x="4908" y="2153"/>
                  </a:cubicBezTo>
                  <a:cubicBezTo>
                    <a:pt x="4908" y="2244"/>
                    <a:pt x="4931" y="2290"/>
                    <a:pt x="4931" y="2290"/>
                  </a:cubicBezTo>
                  <a:cubicBezTo>
                    <a:pt x="4931" y="2290"/>
                    <a:pt x="4954" y="2336"/>
                    <a:pt x="4954" y="2404"/>
                  </a:cubicBezTo>
                  <a:cubicBezTo>
                    <a:pt x="4977" y="2450"/>
                    <a:pt x="5000" y="2541"/>
                    <a:pt x="4977" y="2632"/>
                  </a:cubicBezTo>
                  <a:cubicBezTo>
                    <a:pt x="4931" y="2838"/>
                    <a:pt x="4794" y="3043"/>
                    <a:pt x="4840" y="3089"/>
                  </a:cubicBezTo>
                  <a:cubicBezTo>
                    <a:pt x="4843" y="3095"/>
                    <a:pt x="4851" y="3099"/>
                    <a:pt x="4861" y="3099"/>
                  </a:cubicBezTo>
                  <a:cubicBezTo>
                    <a:pt x="4926" y="3099"/>
                    <a:pt x="5114" y="2981"/>
                    <a:pt x="5251" y="2747"/>
                  </a:cubicBezTo>
                  <a:cubicBezTo>
                    <a:pt x="5319" y="2632"/>
                    <a:pt x="5365" y="2473"/>
                    <a:pt x="5342" y="2359"/>
                  </a:cubicBezTo>
                  <a:cubicBezTo>
                    <a:pt x="5342" y="2290"/>
                    <a:pt x="5342" y="2244"/>
                    <a:pt x="5342" y="2222"/>
                  </a:cubicBezTo>
                  <a:cubicBezTo>
                    <a:pt x="5342" y="2176"/>
                    <a:pt x="5319" y="2176"/>
                    <a:pt x="5319" y="2176"/>
                  </a:cubicBezTo>
                  <a:cubicBezTo>
                    <a:pt x="5319" y="2176"/>
                    <a:pt x="5296" y="2107"/>
                    <a:pt x="5251" y="2016"/>
                  </a:cubicBezTo>
                  <a:cubicBezTo>
                    <a:pt x="5205" y="1925"/>
                    <a:pt x="5137" y="1811"/>
                    <a:pt x="5045" y="1719"/>
                  </a:cubicBezTo>
                  <a:cubicBezTo>
                    <a:pt x="4895" y="1526"/>
                    <a:pt x="4764" y="1352"/>
                    <a:pt x="4712" y="1352"/>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8" name="Google Shape;878;p15"/>
            <p:cNvSpPr/>
            <p:nvPr/>
          </p:nvSpPr>
          <p:spPr>
            <a:xfrm>
              <a:off x="7029785" y="3492619"/>
              <a:ext cx="221765" cy="127688"/>
            </a:xfrm>
            <a:custGeom>
              <a:avLst/>
              <a:gdLst/>
              <a:ahLst/>
              <a:cxnLst/>
              <a:rect l="l" t="t" r="r" b="b"/>
              <a:pathLst>
                <a:path w="8241" h="4745" extrusionOk="0">
                  <a:moveTo>
                    <a:pt x="967" y="0"/>
                  </a:moveTo>
                  <a:cubicBezTo>
                    <a:pt x="777" y="0"/>
                    <a:pt x="595" y="74"/>
                    <a:pt x="434" y="254"/>
                  </a:cubicBezTo>
                  <a:cubicBezTo>
                    <a:pt x="388" y="299"/>
                    <a:pt x="343" y="368"/>
                    <a:pt x="320" y="413"/>
                  </a:cubicBezTo>
                  <a:cubicBezTo>
                    <a:pt x="0" y="893"/>
                    <a:pt x="69" y="1737"/>
                    <a:pt x="320" y="2239"/>
                  </a:cubicBezTo>
                  <a:cubicBezTo>
                    <a:pt x="776" y="3221"/>
                    <a:pt x="1781" y="4134"/>
                    <a:pt x="2831" y="4476"/>
                  </a:cubicBezTo>
                  <a:cubicBezTo>
                    <a:pt x="3372" y="4655"/>
                    <a:pt x="3948" y="4745"/>
                    <a:pt x="4514" y="4745"/>
                  </a:cubicBezTo>
                  <a:cubicBezTo>
                    <a:pt x="6265" y="4745"/>
                    <a:pt x="7919" y="3885"/>
                    <a:pt x="8126" y="2125"/>
                  </a:cubicBezTo>
                  <a:cubicBezTo>
                    <a:pt x="8240" y="1252"/>
                    <a:pt x="7548" y="552"/>
                    <a:pt x="6760" y="552"/>
                  </a:cubicBezTo>
                  <a:cubicBezTo>
                    <a:pt x="6601" y="552"/>
                    <a:pt x="6438" y="580"/>
                    <a:pt x="6277" y="642"/>
                  </a:cubicBezTo>
                  <a:cubicBezTo>
                    <a:pt x="5501" y="938"/>
                    <a:pt x="4953" y="1988"/>
                    <a:pt x="4063" y="2011"/>
                  </a:cubicBezTo>
                  <a:cubicBezTo>
                    <a:pt x="4049" y="2012"/>
                    <a:pt x="4035" y="2012"/>
                    <a:pt x="4021" y="2012"/>
                  </a:cubicBezTo>
                  <a:cubicBezTo>
                    <a:pt x="3268" y="2012"/>
                    <a:pt x="2754" y="1408"/>
                    <a:pt x="2306" y="870"/>
                  </a:cubicBezTo>
                  <a:cubicBezTo>
                    <a:pt x="1978" y="476"/>
                    <a:pt x="1450" y="0"/>
                    <a:pt x="96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79" name="Google Shape;879;p15"/>
            <p:cNvSpPr/>
            <p:nvPr/>
          </p:nvSpPr>
          <p:spPr>
            <a:xfrm>
              <a:off x="7091194" y="3572246"/>
              <a:ext cx="142542" cy="48196"/>
            </a:xfrm>
            <a:custGeom>
              <a:avLst/>
              <a:gdLst/>
              <a:ahLst/>
              <a:cxnLst/>
              <a:rect l="l" t="t" r="r" b="b"/>
              <a:pathLst>
                <a:path w="5297" h="1791" extrusionOk="0">
                  <a:moveTo>
                    <a:pt x="3082" y="1"/>
                  </a:moveTo>
                  <a:cubicBezTo>
                    <a:pt x="1700" y="1"/>
                    <a:pt x="528" y="508"/>
                    <a:pt x="1" y="1289"/>
                  </a:cubicBezTo>
                  <a:cubicBezTo>
                    <a:pt x="183" y="1380"/>
                    <a:pt x="366" y="1472"/>
                    <a:pt x="549" y="1517"/>
                  </a:cubicBezTo>
                  <a:cubicBezTo>
                    <a:pt x="1093" y="1699"/>
                    <a:pt x="1672" y="1790"/>
                    <a:pt x="2240" y="1790"/>
                  </a:cubicBezTo>
                  <a:cubicBezTo>
                    <a:pt x="3458" y="1790"/>
                    <a:pt x="4627" y="1369"/>
                    <a:pt x="5296" y="513"/>
                  </a:cubicBezTo>
                  <a:cubicBezTo>
                    <a:pt x="4771" y="239"/>
                    <a:pt x="4132" y="56"/>
                    <a:pt x="3425" y="11"/>
                  </a:cubicBezTo>
                  <a:cubicBezTo>
                    <a:pt x="3309" y="4"/>
                    <a:pt x="3195" y="1"/>
                    <a:pt x="3082" y="1"/>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0" name="Google Shape;880;p15"/>
            <p:cNvSpPr/>
            <p:nvPr/>
          </p:nvSpPr>
          <p:spPr>
            <a:xfrm>
              <a:off x="7326441" y="3288130"/>
              <a:ext cx="223622" cy="159980"/>
            </a:xfrm>
            <a:custGeom>
              <a:avLst/>
              <a:gdLst/>
              <a:ahLst/>
              <a:cxnLst/>
              <a:rect l="l" t="t" r="r" b="b"/>
              <a:pathLst>
                <a:path w="8310" h="5945" extrusionOk="0">
                  <a:moveTo>
                    <a:pt x="3448" y="1"/>
                  </a:moveTo>
                  <a:cubicBezTo>
                    <a:pt x="3242" y="24"/>
                    <a:pt x="3014" y="46"/>
                    <a:pt x="2786" y="115"/>
                  </a:cubicBezTo>
                  <a:cubicBezTo>
                    <a:pt x="2557" y="206"/>
                    <a:pt x="2329" y="297"/>
                    <a:pt x="2101" y="434"/>
                  </a:cubicBezTo>
                  <a:cubicBezTo>
                    <a:pt x="1918" y="594"/>
                    <a:pt x="1690" y="754"/>
                    <a:pt x="1507" y="959"/>
                  </a:cubicBezTo>
                  <a:cubicBezTo>
                    <a:pt x="1348" y="1165"/>
                    <a:pt x="1142" y="1347"/>
                    <a:pt x="1005" y="1576"/>
                  </a:cubicBezTo>
                  <a:cubicBezTo>
                    <a:pt x="412" y="2489"/>
                    <a:pt x="206" y="3516"/>
                    <a:pt x="69" y="4246"/>
                  </a:cubicBezTo>
                  <a:cubicBezTo>
                    <a:pt x="1" y="4999"/>
                    <a:pt x="1" y="5479"/>
                    <a:pt x="92" y="5502"/>
                  </a:cubicBezTo>
                  <a:cubicBezTo>
                    <a:pt x="95" y="5502"/>
                    <a:pt x="98" y="5502"/>
                    <a:pt x="101" y="5502"/>
                  </a:cubicBezTo>
                  <a:cubicBezTo>
                    <a:pt x="216" y="5502"/>
                    <a:pt x="417" y="5053"/>
                    <a:pt x="640" y="4429"/>
                  </a:cubicBezTo>
                  <a:cubicBezTo>
                    <a:pt x="937" y="3813"/>
                    <a:pt x="1279" y="2945"/>
                    <a:pt x="1827" y="2375"/>
                  </a:cubicBezTo>
                  <a:cubicBezTo>
                    <a:pt x="2292" y="1849"/>
                    <a:pt x="2829" y="1610"/>
                    <a:pt x="3247" y="1610"/>
                  </a:cubicBezTo>
                  <a:cubicBezTo>
                    <a:pt x="3301" y="1610"/>
                    <a:pt x="3352" y="1614"/>
                    <a:pt x="3402" y="1621"/>
                  </a:cubicBezTo>
                  <a:cubicBezTo>
                    <a:pt x="3791" y="1686"/>
                    <a:pt x="4058" y="1874"/>
                    <a:pt x="4084" y="1874"/>
                  </a:cubicBezTo>
                  <a:cubicBezTo>
                    <a:pt x="4086" y="1874"/>
                    <a:pt x="4087" y="1874"/>
                    <a:pt x="4087" y="1872"/>
                  </a:cubicBezTo>
                  <a:cubicBezTo>
                    <a:pt x="4087" y="1872"/>
                    <a:pt x="4155" y="1895"/>
                    <a:pt x="4269" y="1987"/>
                  </a:cubicBezTo>
                  <a:cubicBezTo>
                    <a:pt x="4338" y="2009"/>
                    <a:pt x="4406" y="2055"/>
                    <a:pt x="4497" y="2123"/>
                  </a:cubicBezTo>
                  <a:cubicBezTo>
                    <a:pt x="4589" y="2169"/>
                    <a:pt x="4680" y="2260"/>
                    <a:pt x="4771" y="2352"/>
                  </a:cubicBezTo>
                  <a:cubicBezTo>
                    <a:pt x="4817" y="2397"/>
                    <a:pt x="4885" y="2443"/>
                    <a:pt x="4931" y="2489"/>
                  </a:cubicBezTo>
                  <a:cubicBezTo>
                    <a:pt x="4977" y="2557"/>
                    <a:pt x="5022" y="2603"/>
                    <a:pt x="5091" y="2671"/>
                  </a:cubicBezTo>
                  <a:cubicBezTo>
                    <a:pt x="5182" y="2808"/>
                    <a:pt x="5319" y="2922"/>
                    <a:pt x="5410" y="3082"/>
                  </a:cubicBezTo>
                  <a:cubicBezTo>
                    <a:pt x="5502" y="3242"/>
                    <a:pt x="5616" y="3425"/>
                    <a:pt x="5707" y="3584"/>
                  </a:cubicBezTo>
                  <a:lnTo>
                    <a:pt x="5844" y="3881"/>
                  </a:lnTo>
                  <a:cubicBezTo>
                    <a:pt x="5867" y="3927"/>
                    <a:pt x="5890" y="3949"/>
                    <a:pt x="5913" y="4018"/>
                  </a:cubicBezTo>
                  <a:lnTo>
                    <a:pt x="6027" y="4315"/>
                  </a:lnTo>
                  <a:cubicBezTo>
                    <a:pt x="6141" y="4657"/>
                    <a:pt x="6278" y="4999"/>
                    <a:pt x="6392" y="5342"/>
                  </a:cubicBezTo>
                  <a:cubicBezTo>
                    <a:pt x="6460" y="5502"/>
                    <a:pt x="6506" y="5661"/>
                    <a:pt x="6575" y="5821"/>
                  </a:cubicBezTo>
                  <a:lnTo>
                    <a:pt x="6597" y="5935"/>
                  </a:lnTo>
                  <a:cubicBezTo>
                    <a:pt x="6604" y="5942"/>
                    <a:pt x="6609" y="5945"/>
                    <a:pt x="6613" y="5945"/>
                  </a:cubicBezTo>
                  <a:cubicBezTo>
                    <a:pt x="6622" y="5945"/>
                    <a:pt x="6627" y="5929"/>
                    <a:pt x="6643" y="5912"/>
                  </a:cubicBezTo>
                  <a:lnTo>
                    <a:pt x="6689" y="5867"/>
                  </a:lnTo>
                  <a:lnTo>
                    <a:pt x="6848" y="5639"/>
                  </a:lnTo>
                  <a:cubicBezTo>
                    <a:pt x="7282" y="5068"/>
                    <a:pt x="7670" y="4589"/>
                    <a:pt x="7898" y="4178"/>
                  </a:cubicBezTo>
                  <a:cubicBezTo>
                    <a:pt x="8127" y="3790"/>
                    <a:pt x="8195" y="3516"/>
                    <a:pt x="8241" y="3310"/>
                  </a:cubicBezTo>
                  <a:cubicBezTo>
                    <a:pt x="8309" y="3082"/>
                    <a:pt x="8309" y="2945"/>
                    <a:pt x="8264" y="2922"/>
                  </a:cubicBezTo>
                  <a:cubicBezTo>
                    <a:pt x="8258" y="2920"/>
                    <a:pt x="8252" y="2918"/>
                    <a:pt x="8244" y="2918"/>
                  </a:cubicBezTo>
                  <a:cubicBezTo>
                    <a:pt x="8194" y="2918"/>
                    <a:pt x="8110" y="2988"/>
                    <a:pt x="7990" y="3128"/>
                  </a:cubicBezTo>
                  <a:cubicBezTo>
                    <a:pt x="7853" y="3265"/>
                    <a:pt x="7670" y="3516"/>
                    <a:pt x="7465" y="3721"/>
                  </a:cubicBezTo>
                  <a:cubicBezTo>
                    <a:pt x="7328" y="3858"/>
                    <a:pt x="7168" y="3949"/>
                    <a:pt x="7054" y="4018"/>
                  </a:cubicBezTo>
                  <a:cubicBezTo>
                    <a:pt x="7038" y="4034"/>
                    <a:pt x="7025" y="4041"/>
                    <a:pt x="7016" y="4041"/>
                  </a:cubicBezTo>
                  <a:cubicBezTo>
                    <a:pt x="6969" y="4041"/>
                    <a:pt x="6981" y="3888"/>
                    <a:pt x="6963" y="3813"/>
                  </a:cubicBezTo>
                  <a:cubicBezTo>
                    <a:pt x="6963" y="3698"/>
                    <a:pt x="6940" y="3607"/>
                    <a:pt x="6940" y="3516"/>
                  </a:cubicBezTo>
                  <a:lnTo>
                    <a:pt x="6940" y="3470"/>
                  </a:lnTo>
                  <a:lnTo>
                    <a:pt x="6894" y="3310"/>
                  </a:lnTo>
                  <a:lnTo>
                    <a:pt x="6780" y="2945"/>
                  </a:lnTo>
                  <a:cubicBezTo>
                    <a:pt x="6689" y="2717"/>
                    <a:pt x="6575" y="2512"/>
                    <a:pt x="6483" y="2306"/>
                  </a:cubicBezTo>
                  <a:cubicBezTo>
                    <a:pt x="6529" y="2283"/>
                    <a:pt x="6552" y="2283"/>
                    <a:pt x="6575" y="2260"/>
                  </a:cubicBezTo>
                  <a:cubicBezTo>
                    <a:pt x="6848" y="2146"/>
                    <a:pt x="7054" y="1918"/>
                    <a:pt x="7054" y="1918"/>
                  </a:cubicBezTo>
                  <a:cubicBezTo>
                    <a:pt x="7054" y="1918"/>
                    <a:pt x="7100" y="1850"/>
                    <a:pt x="7145" y="1735"/>
                  </a:cubicBezTo>
                  <a:cubicBezTo>
                    <a:pt x="7214" y="1621"/>
                    <a:pt x="7237" y="1462"/>
                    <a:pt x="7282" y="1302"/>
                  </a:cubicBezTo>
                  <a:cubicBezTo>
                    <a:pt x="7305" y="959"/>
                    <a:pt x="7214" y="685"/>
                    <a:pt x="7168" y="685"/>
                  </a:cubicBezTo>
                  <a:cubicBezTo>
                    <a:pt x="7077" y="708"/>
                    <a:pt x="7031" y="982"/>
                    <a:pt x="6940" y="1188"/>
                  </a:cubicBezTo>
                  <a:cubicBezTo>
                    <a:pt x="6826" y="1393"/>
                    <a:pt x="6666" y="1530"/>
                    <a:pt x="6666" y="1530"/>
                  </a:cubicBezTo>
                  <a:cubicBezTo>
                    <a:pt x="6666" y="1530"/>
                    <a:pt x="6575" y="1735"/>
                    <a:pt x="6392" y="1918"/>
                  </a:cubicBezTo>
                  <a:cubicBezTo>
                    <a:pt x="6369" y="1941"/>
                    <a:pt x="6346" y="1964"/>
                    <a:pt x="6323" y="1987"/>
                  </a:cubicBezTo>
                  <a:cubicBezTo>
                    <a:pt x="6255" y="1872"/>
                    <a:pt x="6187" y="1758"/>
                    <a:pt x="6118" y="1644"/>
                  </a:cubicBezTo>
                  <a:cubicBezTo>
                    <a:pt x="6072" y="1553"/>
                    <a:pt x="6004" y="1462"/>
                    <a:pt x="5958" y="1370"/>
                  </a:cubicBezTo>
                  <a:cubicBezTo>
                    <a:pt x="5890" y="1302"/>
                    <a:pt x="5821" y="1210"/>
                    <a:pt x="5753" y="1142"/>
                  </a:cubicBezTo>
                  <a:cubicBezTo>
                    <a:pt x="5616" y="1005"/>
                    <a:pt x="5502" y="845"/>
                    <a:pt x="5388" y="754"/>
                  </a:cubicBezTo>
                  <a:cubicBezTo>
                    <a:pt x="5251" y="640"/>
                    <a:pt x="5137" y="549"/>
                    <a:pt x="5045" y="480"/>
                  </a:cubicBezTo>
                  <a:cubicBezTo>
                    <a:pt x="4954" y="412"/>
                    <a:pt x="4885" y="343"/>
                    <a:pt x="4840" y="320"/>
                  </a:cubicBezTo>
                  <a:cubicBezTo>
                    <a:pt x="4771" y="297"/>
                    <a:pt x="4749" y="275"/>
                    <a:pt x="4749" y="275"/>
                  </a:cubicBezTo>
                  <a:cubicBezTo>
                    <a:pt x="4749" y="275"/>
                    <a:pt x="4634" y="229"/>
                    <a:pt x="4406" y="138"/>
                  </a:cubicBezTo>
                  <a:cubicBezTo>
                    <a:pt x="4201" y="46"/>
                    <a:pt x="3836" y="1"/>
                    <a:pt x="3448"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1" name="Google Shape;881;p15"/>
            <p:cNvSpPr/>
            <p:nvPr/>
          </p:nvSpPr>
          <p:spPr>
            <a:xfrm>
              <a:off x="6863939" y="3217114"/>
              <a:ext cx="194748" cy="160733"/>
            </a:xfrm>
            <a:custGeom>
              <a:avLst/>
              <a:gdLst/>
              <a:ahLst/>
              <a:cxnLst/>
              <a:rect l="l" t="t" r="r" b="b"/>
              <a:pathLst>
                <a:path w="7237" h="5973" extrusionOk="0">
                  <a:moveTo>
                    <a:pt x="4340" y="0"/>
                  </a:moveTo>
                  <a:cubicBezTo>
                    <a:pt x="4282" y="0"/>
                    <a:pt x="4227" y="5"/>
                    <a:pt x="4177" y="15"/>
                  </a:cubicBezTo>
                  <a:cubicBezTo>
                    <a:pt x="3972" y="38"/>
                    <a:pt x="3858" y="38"/>
                    <a:pt x="3858" y="38"/>
                  </a:cubicBezTo>
                  <a:cubicBezTo>
                    <a:pt x="3858" y="38"/>
                    <a:pt x="3812" y="38"/>
                    <a:pt x="3767" y="60"/>
                  </a:cubicBezTo>
                  <a:cubicBezTo>
                    <a:pt x="3698" y="83"/>
                    <a:pt x="3630" y="106"/>
                    <a:pt x="3516" y="152"/>
                  </a:cubicBezTo>
                  <a:cubicBezTo>
                    <a:pt x="3424" y="197"/>
                    <a:pt x="3310" y="243"/>
                    <a:pt x="3173" y="312"/>
                  </a:cubicBezTo>
                  <a:cubicBezTo>
                    <a:pt x="3036" y="380"/>
                    <a:pt x="2899" y="471"/>
                    <a:pt x="2739" y="585"/>
                  </a:cubicBezTo>
                  <a:cubicBezTo>
                    <a:pt x="2671" y="631"/>
                    <a:pt x="2603" y="677"/>
                    <a:pt x="2511" y="745"/>
                  </a:cubicBezTo>
                  <a:cubicBezTo>
                    <a:pt x="2443" y="814"/>
                    <a:pt x="2374" y="882"/>
                    <a:pt x="2283" y="951"/>
                  </a:cubicBezTo>
                  <a:cubicBezTo>
                    <a:pt x="2146" y="1088"/>
                    <a:pt x="1963" y="1225"/>
                    <a:pt x="1849" y="1407"/>
                  </a:cubicBezTo>
                  <a:cubicBezTo>
                    <a:pt x="1758" y="1521"/>
                    <a:pt x="1667" y="1635"/>
                    <a:pt x="1575" y="1750"/>
                  </a:cubicBezTo>
                  <a:cubicBezTo>
                    <a:pt x="1553" y="1727"/>
                    <a:pt x="1530" y="1681"/>
                    <a:pt x="1507" y="1658"/>
                  </a:cubicBezTo>
                  <a:cubicBezTo>
                    <a:pt x="1461" y="1544"/>
                    <a:pt x="1416" y="1453"/>
                    <a:pt x="1393" y="1362"/>
                  </a:cubicBezTo>
                  <a:cubicBezTo>
                    <a:pt x="1370" y="1293"/>
                    <a:pt x="1370" y="1247"/>
                    <a:pt x="1370" y="1247"/>
                  </a:cubicBezTo>
                  <a:cubicBezTo>
                    <a:pt x="1370" y="1247"/>
                    <a:pt x="1279" y="1042"/>
                    <a:pt x="1210" y="791"/>
                  </a:cubicBezTo>
                  <a:cubicBezTo>
                    <a:pt x="1142" y="563"/>
                    <a:pt x="1119" y="266"/>
                    <a:pt x="1050" y="266"/>
                  </a:cubicBezTo>
                  <a:cubicBezTo>
                    <a:pt x="982" y="266"/>
                    <a:pt x="891" y="540"/>
                    <a:pt x="868" y="837"/>
                  </a:cubicBezTo>
                  <a:cubicBezTo>
                    <a:pt x="845" y="1133"/>
                    <a:pt x="913" y="1453"/>
                    <a:pt x="913" y="1453"/>
                  </a:cubicBezTo>
                  <a:cubicBezTo>
                    <a:pt x="913" y="1453"/>
                    <a:pt x="959" y="1521"/>
                    <a:pt x="1005" y="1635"/>
                  </a:cubicBezTo>
                  <a:cubicBezTo>
                    <a:pt x="1073" y="1727"/>
                    <a:pt x="1165" y="1841"/>
                    <a:pt x="1279" y="1932"/>
                  </a:cubicBezTo>
                  <a:cubicBezTo>
                    <a:pt x="1301" y="1955"/>
                    <a:pt x="1347" y="1978"/>
                    <a:pt x="1393" y="2001"/>
                  </a:cubicBezTo>
                  <a:lnTo>
                    <a:pt x="1233" y="2252"/>
                  </a:lnTo>
                  <a:lnTo>
                    <a:pt x="1142" y="2411"/>
                  </a:lnTo>
                  <a:lnTo>
                    <a:pt x="1119" y="2457"/>
                  </a:lnTo>
                  <a:cubicBezTo>
                    <a:pt x="1096" y="2503"/>
                    <a:pt x="1073" y="2594"/>
                    <a:pt x="1028" y="2708"/>
                  </a:cubicBezTo>
                  <a:cubicBezTo>
                    <a:pt x="1010" y="2762"/>
                    <a:pt x="977" y="2902"/>
                    <a:pt x="942" y="2902"/>
                  </a:cubicBezTo>
                  <a:cubicBezTo>
                    <a:pt x="933" y="2902"/>
                    <a:pt x="923" y="2892"/>
                    <a:pt x="913" y="2868"/>
                  </a:cubicBezTo>
                  <a:cubicBezTo>
                    <a:pt x="822" y="2777"/>
                    <a:pt x="708" y="2663"/>
                    <a:pt x="617" y="2480"/>
                  </a:cubicBezTo>
                  <a:cubicBezTo>
                    <a:pt x="480" y="2252"/>
                    <a:pt x="366" y="1978"/>
                    <a:pt x="274" y="1818"/>
                  </a:cubicBezTo>
                  <a:cubicBezTo>
                    <a:pt x="192" y="1654"/>
                    <a:pt x="129" y="1563"/>
                    <a:pt x="83" y="1563"/>
                  </a:cubicBezTo>
                  <a:cubicBezTo>
                    <a:pt x="78" y="1563"/>
                    <a:pt x="74" y="1565"/>
                    <a:pt x="69" y="1567"/>
                  </a:cubicBezTo>
                  <a:cubicBezTo>
                    <a:pt x="23" y="1590"/>
                    <a:pt x="0" y="1704"/>
                    <a:pt x="0" y="1909"/>
                  </a:cubicBezTo>
                  <a:cubicBezTo>
                    <a:pt x="0" y="2138"/>
                    <a:pt x="0" y="2389"/>
                    <a:pt x="115" y="2777"/>
                  </a:cubicBezTo>
                  <a:cubicBezTo>
                    <a:pt x="229" y="3233"/>
                    <a:pt x="457" y="3758"/>
                    <a:pt x="708" y="4397"/>
                  </a:cubicBezTo>
                  <a:lnTo>
                    <a:pt x="822" y="4626"/>
                  </a:lnTo>
                  <a:lnTo>
                    <a:pt x="845" y="4694"/>
                  </a:lnTo>
                  <a:cubicBezTo>
                    <a:pt x="845" y="4710"/>
                    <a:pt x="856" y="4726"/>
                    <a:pt x="863" y="4726"/>
                  </a:cubicBezTo>
                  <a:cubicBezTo>
                    <a:pt x="866" y="4726"/>
                    <a:pt x="868" y="4724"/>
                    <a:pt x="868" y="4717"/>
                  </a:cubicBezTo>
                  <a:lnTo>
                    <a:pt x="936" y="4626"/>
                  </a:lnTo>
                  <a:cubicBezTo>
                    <a:pt x="1005" y="4489"/>
                    <a:pt x="1096" y="4374"/>
                    <a:pt x="1187" y="4237"/>
                  </a:cubicBezTo>
                  <a:cubicBezTo>
                    <a:pt x="1370" y="3964"/>
                    <a:pt x="1575" y="3690"/>
                    <a:pt x="1758" y="3393"/>
                  </a:cubicBezTo>
                  <a:lnTo>
                    <a:pt x="1918" y="3165"/>
                  </a:lnTo>
                  <a:cubicBezTo>
                    <a:pt x="1963" y="3096"/>
                    <a:pt x="1986" y="3073"/>
                    <a:pt x="2032" y="3028"/>
                  </a:cubicBezTo>
                  <a:lnTo>
                    <a:pt x="2214" y="2822"/>
                  </a:lnTo>
                  <a:cubicBezTo>
                    <a:pt x="2351" y="2685"/>
                    <a:pt x="2488" y="2548"/>
                    <a:pt x="2603" y="2434"/>
                  </a:cubicBezTo>
                  <a:cubicBezTo>
                    <a:pt x="3152" y="1925"/>
                    <a:pt x="3738" y="1598"/>
                    <a:pt x="4474" y="1598"/>
                  </a:cubicBezTo>
                  <a:cubicBezTo>
                    <a:pt x="4563" y="1598"/>
                    <a:pt x="4654" y="1603"/>
                    <a:pt x="4748" y="1613"/>
                  </a:cubicBezTo>
                  <a:cubicBezTo>
                    <a:pt x="5159" y="1658"/>
                    <a:pt x="5661" y="2023"/>
                    <a:pt x="5981" y="2685"/>
                  </a:cubicBezTo>
                  <a:cubicBezTo>
                    <a:pt x="6346" y="3347"/>
                    <a:pt x="6460" y="4215"/>
                    <a:pt x="6574" y="4854"/>
                  </a:cubicBezTo>
                  <a:cubicBezTo>
                    <a:pt x="6643" y="5516"/>
                    <a:pt x="6711" y="5972"/>
                    <a:pt x="6802" y="5972"/>
                  </a:cubicBezTo>
                  <a:cubicBezTo>
                    <a:pt x="6916" y="5972"/>
                    <a:pt x="7031" y="5539"/>
                    <a:pt x="7122" y="4831"/>
                  </a:cubicBezTo>
                  <a:cubicBezTo>
                    <a:pt x="7168" y="4123"/>
                    <a:pt x="7236" y="3142"/>
                    <a:pt x="6894" y="2183"/>
                  </a:cubicBezTo>
                  <a:cubicBezTo>
                    <a:pt x="6825" y="1932"/>
                    <a:pt x="6711" y="1704"/>
                    <a:pt x="6597" y="1476"/>
                  </a:cubicBezTo>
                  <a:cubicBezTo>
                    <a:pt x="6483" y="1247"/>
                    <a:pt x="6323" y="1065"/>
                    <a:pt x="6186" y="859"/>
                  </a:cubicBezTo>
                  <a:cubicBezTo>
                    <a:pt x="6003" y="677"/>
                    <a:pt x="5821" y="540"/>
                    <a:pt x="5638" y="403"/>
                  </a:cubicBezTo>
                  <a:cubicBezTo>
                    <a:pt x="5456" y="289"/>
                    <a:pt x="5273" y="197"/>
                    <a:pt x="5090" y="129"/>
                  </a:cubicBezTo>
                  <a:cubicBezTo>
                    <a:pt x="4805" y="58"/>
                    <a:pt x="4548" y="0"/>
                    <a:pt x="434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2" name="Google Shape;882;p15"/>
            <p:cNvSpPr/>
            <p:nvPr/>
          </p:nvSpPr>
          <p:spPr>
            <a:xfrm>
              <a:off x="7637251" y="3579000"/>
              <a:ext cx="5543" cy="13832"/>
            </a:xfrm>
            <a:custGeom>
              <a:avLst/>
              <a:gdLst/>
              <a:ahLst/>
              <a:cxnLst/>
              <a:rect l="l" t="t" r="r" b="b"/>
              <a:pathLst>
                <a:path w="206" h="514" extrusionOk="0">
                  <a:moveTo>
                    <a:pt x="146" y="1"/>
                  </a:moveTo>
                  <a:cubicBezTo>
                    <a:pt x="101" y="1"/>
                    <a:pt x="46" y="257"/>
                    <a:pt x="0" y="513"/>
                  </a:cubicBezTo>
                  <a:cubicBezTo>
                    <a:pt x="69" y="422"/>
                    <a:pt x="137" y="330"/>
                    <a:pt x="206" y="239"/>
                  </a:cubicBezTo>
                  <a:cubicBezTo>
                    <a:pt x="190" y="69"/>
                    <a:pt x="170" y="1"/>
                    <a:pt x="146" y="1"/>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3" name="Google Shape;883;p15"/>
            <p:cNvSpPr/>
            <p:nvPr/>
          </p:nvSpPr>
          <p:spPr>
            <a:xfrm>
              <a:off x="6884821" y="3253739"/>
              <a:ext cx="12917" cy="20290"/>
            </a:xfrm>
            <a:custGeom>
              <a:avLst/>
              <a:gdLst/>
              <a:ahLst/>
              <a:cxnLst/>
              <a:rect l="l" t="t" r="r" b="b"/>
              <a:pathLst>
                <a:path w="480" h="754" extrusionOk="0">
                  <a:moveTo>
                    <a:pt x="480" y="1"/>
                  </a:moveTo>
                  <a:lnTo>
                    <a:pt x="480" y="1"/>
                  </a:lnTo>
                  <a:cubicBezTo>
                    <a:pt x="297" y="252"/>
                    <a:pt x="160" y="503"/>
                    <a:pt x="0" y="754"/>
                  </a:cubicBezTo>
                  <a:cubicBezTo>
                    <a:pt x="183" y="548"/>
                    <a:pt x="343" y="274"/>
                    <a:pt x="480" y="1"/>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4" name="Google Shape;884;p15"/>
            <p:cNvSpPr/>
            <p:nvPr/>
          </p:nvSpPr>
          <p:spPr>
            <a:xfrm>
              <a:off x="6943781" y="2765403"/>
              <a:ext cx="1015960" cy="806520"/>
            </a:xfrm>
            <a:custGeom>
              <a:avLst/>
              <a:gdLst/>
              <a:ahLst/>
              <a:cxnLst/>
              <a:rect l="l" t="t" r="r" b="b"/>
              <a:pathLst>
                <a:path w="37754" h="29971" extrusionOk="0">
                  <a:moveTo>
                    <a:pt x="15631" y="1"/>
                  </a:moveTo>
                  <a:cubicBezTo>
                    <a:pt x="13776" y="1"/>
                    <a:pt x="11718" y="229"/>
                    <a:pt x="9473" y="800"/>
                  </a:cubicBezTo>
                  <a:cubicBezTo>
                    <a:pt x="3242" y="2375"/>
                    <a:pt x="1073" y="6575"/>
                    <a:pt x="1" y="10912"/>
                  </a:cubicBezTo>
                  <a:cubicBezTo>
                    <a:pt x="183" y="10524"/>
                    <a:pt x="412" y="10136"/>
                    <a:pt x="685" y="9793"/>
                  </a:cubicBezTo>
                  <a:cubicBezTo>
                    <a:pt x="1553" y="8675"/>
                    <a:pt x="2626" y="7716"/>
                    <a:pt x="3767" y="6917"/>
                  </a:cubicBezTo>
                  <a:cubicBezTo>
                    <a:pt x="6529" y="5023"/>
                    <a:pt x="9785" y="4241"/>
                    <a:pt x="13066" y="4241"/>
                  </a:cubicBezTo>
                  <a:cubicBezTo>
                    <a:pt x="14016" y="4241"/>
                    <a:pt x="14968" y="4307"/>
                    <a:pt x="15910" y="4430"/>
                  </a:cubicBezTo>
                  <a:cubicBezTo>
                    <a:pt x="15910" y="4430"/>
                    <a:pt x="15339" y="15751"/>
                    <a:pt x="27414" y="19175"/>
                  </a:cubicBezTo>
                  <a:cubicBezTo>
                    <a:pt x="27414" y="19175"/>
                    <a:pt x="25223" y="22872"/>
                    <a:pt x="25976" y="24790"/>
                  </a:cubicBezTo>
                  <a:cubicBezTo>
                    <a:pt x="26168" y="25260"/>
                    <a:pt x="26589" y="25443"/>
                    <a:pt x="27140" y="25443"/>
                  </a:cubicBezTo>
                  <a:cubicBezTo>
                    <a:pt x="28813" y="25443"/>
                    <a:pt x="31696" y="23758"/>
                    <a:pt x="33120" y="23260"/>
                  </a:cubicBezTo>
                  <a:cubicBezTo>
                    <a:pt x="33312" y="23194"/>
                    <a:pt x="33496" y="23163"/>
                    <a:pt x="33673" y="23163"/>
                  </a:cubicBezTo>
                  <a:cubicBezTo>
                    <a:pt x="35435" y="23163"/>
                    <a:pt x="36434" y="26228"/>
                    <a:pt x="36019" y="27597"/>
                  </a:cubicBezTo>
                  <a:cubicBezTo>
                    <a:pt x="35791" y="28328"/>
                    <a:pt x="35380" y="29172"/>
                    <a:pt x="34832" y="29971"/>
                  </a:cubicBezTo>
                  <a:cubicBezTo>
                    <a:pt x="36727" y="27917"/>
                    <a:pt x="37754" y="25041"/>
                    <a:pt x="36270" y="23329"/>
                  </a:cubicBezTo>
                  <a:cubicBezTo>
                    <a:pt x="35242" y="22136"/>
                    <a:pt x="34148" y="21767"/>
                    <a:pt x="33188" y="21767"/>
                  </a:cubicBezTo>
                  <a:cubicBezTo>
                    <a:pt x="31631" y="21767"/>
                    <a:pt x="30427" y="22735"/>
                    <a:pt x="30427" y="22735"/>
                  </a:cubicBezTo>
                  <a:cubicBezTo>
                    <a:pt x="30427" y="22735"/>
                    <a:pt x="37526" y="11597"/>
                    <a:pt x="27117" y="3562"/>
                  </a:cubicBezTo>
                  <a:cubicBezTo>
                    <a:pt x="27117" y="3562"/>
                    <a:pt x="22960" y="1"/>
                    <a:pt x="15631" y="1"/>
                  </a:cubicBezTo>
                  <a:close/>
                </a:path>
              </a:pathLst>
            </a:custGeom>
            <a:solidFill>
              <a:srgbClr val="FFCCB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5" name="Google Shape;885;p15"/>
            <p:cNvSpPr/>
            <p:nvPr/>
          </p:nvSpPr>
          <p:spPr>
            <a:xfrm>
              <a:off x="6803122" y="2636935"/>
              <a:ext cx="1853157" cy="1072202"/>
            </a:xfrm>
            <a:custGeom>
              <a:avLst/>
              <a:gdLst/>
              <a:ahLst/>
              <a:cxnLst/>
              <a:rect l="l" t="t" r="r" b="b"/>
              <a:pathLst>
                <a:path w="68865" h="39844" extrusionOk="0">
                  <a:moveTo>
                    <a:pt x="15558" y="1"/>
                  </a:moveTo>
                  <a:cubicBezTo>
                    <a:pt x="14688" y="1"/>
                    <a:pt x="13754" y="77"/>
                    <a:pt x="12760" y="256"/>
                  </a:cubicBezTo>
                  <a:cubicBezTo>
                    <a:pt x="6072" y="1466"/>
                    <a:pt x="1" y="10984"/>
                    <a:pt x="4474" y="17170"/>
                  </a:cubicBezTo>
                  <a:cubicBezTo>
                    <a:pt x="4459" y="17148"/>
                    <a:pt x="4440" y="17139"/>
                    <a:pt x="4417" y="17139"/>
                  </a:cubicBezTo>
                  <a:cubicBezTo>
                    <a:pt x="4073" y="17139"/>
                    <a:pt x="2965" y="19443"/>
                    <a:pt x="2922" y="19657"/>
                  </a:cubicBezTo>
                  <a:cubicBezTo>
                    <a:pt x="2740" y="20502"/>
                    <a:pt x="2375" y="22260"/>
                    <a:pt x="2991" y="22990"/>
                  </a:cubicBezTo>
                  <a:cubicBezTo>
                    <a:pt x="4315" y="22716"/>
                    <a:pt x="4611" y="20228"/>
                    <a:pt x="4840" y="19110"/>
                  </a:cubicBezTo>
                  <a:cubicBezTo>
                    <a:pt x="5022" y="18220"/>
                    <a:pt x="5136" y="17329"/>
                    <a:pt x="5319" y="16439"/>
                  </a:cubicBezTo>
                  <a:cubicBezTo>
                    <a:pt x="5524" y="15366"/>
                    <a:pt x="5867" y="14339"/>
                    <a:pt x="6574" y="13426"/>
                  </a:cubicBezTo>
                  <a:cubicBezTo>
                    <a:pt x="7442" y="12308"/>
                    <a:pt x="8515" y="11349"/>
                    <a:pt x="9679" y="10550"/>
                  </a:cubicBezTo>
                  <a:cubicBezTo>
                    <a:pt x="12423" y="8656"/>
                    <a:pt x="15675" y="7874"/>
                    <a:pt x="18956" y="7874"/>
                  </a:cubicBezTo>
                  <a:cubicBezTo>
                    <a:pt x="19905" y="7874"/>
                    <a:pt x="20856" y="7939"/>
                    <a:pt x="21799" y="8062"/>
                  </a:cubicBezTo>
                  <a:cubicBezTo>
                    <a:pt x="21799" y="8062"/>
                    <a:pt x="21228" y="19384"/>
                    <a:pt x="33303" y="22807"/>
                  </a:cubicBezTo>
                  <a:cubicBezTo>
                    <a:pt x="33303" y="22807"/>
                    <a:pt x="31112" y="26505"/>
                    <a:pt x="31888" y="28422"/>
                  </a:cubicBezTo>
                  <a:cubicBezTo>
                    <a:pt x="32073" y="28888"/>
                    <a:pt x="32481" y="29070"/>
                    <a:pt x="33020" y="29070"/>
                  </a:cubicBezTo>
                  <a:cubicBezTo>
                    <a:pt x="34675" y="29070"/>
                    <a:pt x="37563" y="27358"/>
                    <a:pt x="39009" y="26893"/>
                  </a:cubicBezTo>
                  <a:cubicBezTo>
                    <a:pt x="39146" y="26850"/>
                    <a:pt x="39282" y="26829"/>
                    <a:pt x="39416" y="26829"/>
                  </a:cubicBezTo>
                  <a:cubicBezTo>
                    <a:pt x="41037" y="26829"/>
                    <a:pt x="42330" y="29838"/>
                    <a:pt x="41908" y="31230"/>
                  </a:cubicBezTo>
                  <a:cubicBezTo>
                    <a:pt x="41315" y="33239"/>
                    <a:pt x="39215" y="35978"/>
                    <a:pt x="37206" y="36685"/>
                  </a:cubicBezTo>
                  <a:cubicBezTo>
                    <a:pt x="36397" y="36970"/>
                    <a:pt x="35660" y="37096"/>
                    <a:pt x="35010" y="37096"/>
                  </a:cubicBezTo>
                  <a:cubicBezTo>
                    <a:pt x="33057" y="37096"/>
                    <a:pt x="31888" y="35961"/>
                    <a:pt x="31888" y="34608"/>
                  </a:cubicBezTo>
                  <a:cubicBezTo>
                    <a:pt x="31888" y="34055"/>
                    <a:pt x="31858" y="33862"/>
                    <a:pt x="31817" y="33862"/>
                  </a:cubicBezTo>
                  <a:cubicBezTo>
                    <a:pt x="31723" y="33862"/>
                    <a:pt x="31568" y="34882"/>
                    <a:pt x="31568" y="34882"/>
                  </a:cubicBezTo>
                  <a:lnTo>
                    <a:pt x="28555" y="37553"/>
                  </a:lnTo>
                  <a:cubicBezTo>
                    <a:pt x="28555" y="37553"/>
                    <a:pt x="30919" y="39843"/>
                    <a:pt x="34892" y="39843"/>
                  </a:cubicBezTo>
                  <a:cubicBezTo>
                    <a:pt x="35353" y="39843"/>
                    <a:pt x="35836" y="39813"/>
                    <a:pt x="36339" y="39744"/>
                  </a:cubicBezTo>
                  <a:cubicBezTo>
                    <a:pt x="41200" y="39059"/>
                    <a:pt x="42616" y="34882"/>
                    <a:pt x="42616" y="34882"/>
                  </a:cubicBezTo>
                  <a:cubicBezTo>
                    <a:pt x="42616" y="34882"/>
                    <a:pt x="44362" y="38128"/>
                    <a:pt x="48202" y="38128"/>
                  </a:cubicBezTo>
                  <a:cubicBezTo>
                    <a:pt x="48572" y="38128"/>
                    <a:pt x="48962" y="38098"/>
                    <a:pt x="49372" y="38032"/>
                  </a:cubicBezTo>
                  <a:cubicBezTo>
                    <a:pt x="54028" y="37256"/>
                    <a:pt x="54599" y="35270"/>
                    <a:pt x="54599" y="35270"/>
                  </a:cubicBezTo>
                  <a:cubicBezTo>
                    <a:pt x="54599" y="35270"/>
                    <a:pt x="57249" y="36883"/>
                    <a:pt x="60387" y="36883"/>
                  </a:cubicBezTo>
                  <a:cubicBezTo>
                    <a:pt x="61199" y="36883"/>
                    <a:pt x="62044" y="36775"/>
                    <a:pt x="62884" y="36503"/>
                  </a:cubicBezTo>
                  <a:cubicBezTo>
                    <a:pt x="66970" y="35179"/>
                    <a:pt x="68865" y="29084"/>
                    <a:pt x="68865" y="29084"/>
                  </a:cubicBezTo>
                  <a:lnTo>
                    <a:pt x="68865" y="29084"/>
                  </a:lnTo>
                  <a:lnTo>
                    <a:pt x="65167" y="29472"/>
                  </a:lnTo>
                  <a:lnTo>
                    <a:pt x="65167" y="29472"/>
                  </a:lnTo>
                  <a:lnTo>
                    <a:pt x="67449" y="27943"/>
                  </a:lnTo>
                  <a:cubicBezTo>
                    <a:pt x="67449" y="27943"/>
                    <a:pt x="65829" y="27943"/>
                    <a:pt x="65167" y="27760"/>
                  </a:cubicBezTo>
                  <a:cubicBezTo>
                    <a:pt x="64595" y="27583"/>
                    <a:pt x="63511" y="25291"/>
                    <a:pt x="60649" y="25291"/>
                  </a:cubicBezTo>
                  <a:cubicBezTo>
                    <a:pt x="60200" y="25291"/>
                    <a:pt x="59706" y="25348"/>
                    <a:pt x="59164" y="25478"/>
                  </a:cubicBezTo>
                  <a:cubicBezTo>
                    <a:pt x="55169" y="26414"/>
                    <a:pt x="55169" y="30888"/>
                    <a:pt x="55169" y="30888"/>
                  </a:cubicBezTo>
                  <a:cubicBezTo>
                    <a:pt x="55169" y="30888"/>
                    <a:pt x="53208" y="23560"/>
                    <a:pt x="47582" y="23560"/>
                  </a:cubicBezTo>
                  <a:cubicBezTo>
                    <a:pt x="47547" y="23560"/>
                    <a:pt x="47512" y="23560"/>
                    <a:pt x="47477" y="23561"/>
                  </a:cubicBezTo>
                  <a:cubicBezTo>
                    <a:pt x="47477" y="23561"/>
                    <a:pt x="49098" y="17375"/>
                    <a:pt x="45195" y="14910"/>
                  </a:cubicBezTo>
                  <a:cubicBezTo>
                    <a:pt x="45195" y="14910"/>
                    <a:pt x="46336" y="6738"/>
                    <a:pt x="37868" y="2173"/>
                  </a:cubicBezTo>
                  <a:cubicBezTo>
                    <a:pt x="35230" y="751"/>
                    <a:pt x="32851" y="262"/>
                    <a:pt x="30826" y="262"/>
                  </a:cubicBezTo>
                  <a:cubicBezTo>
                    <a:pt x="26350" y="262"/>
                    <a:pt x="23602" y="2653"/>
                    <a:pt x="23602" y="2653"/>
                  </a:cubicBezTo>
                  <a:cubicBezTo>
                    <a:pt x="23602" y="2653"/>
                    <a:pt x="20683" y="1"/>
                    <a:pt x="15558"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6" name="Google Shape;886;p15"/>
            <p:cNvSpPr/>
            <p:nvPr/>
          </p:nvSpPr>
          <p:spPr>
            <a:xfrm>
              <a:off x="6864558" y="2648721"/>
              <a:ext cx="1791722" cy="1060415"/>
            </a:xfrm>
            <a:custGeom>
              <a:avLst/>
              <a:gdLst/>
              <a:ahLst/>
              <a:cxnLst/>
              <a:rect l="l" t="t" r="r" b="b"/>
              <a:pathLst>
                <a:path w="66582" h="39406" extrusionOk="0">
                  <a:moveTo>
                    <a:pt x="26455" y="1"/>
                  </a:moveTo>
                  <a:cubicBezTo>
                    <a:pt x="23236" y="548"/>
                    <a:pt x="21319" y="2215"/>
                    <a:pt x="21319" y="2215"/>
                  </a:cubicBezTo>
                  <a:cubicBezTo>
                    <a:pt x="21319" y="2215"/>
                    <a:pt x="20246" y="1233"/>
                    <a:pt x="18238" y="457"/>
                  </a:cubicBezTo>
                  <a:lnTo>
                    <a:pt x="18238" y="457"/>
                  </a:lnTo>
                  <a:cubicBezTo>
                    <a:pt x="18991" y="2032"/>
                    <a:pt x="18922" y="4200"/>
                    <a:pt x="16480" y="4703"/>
                  </a:cubicBezTo>
                  <a:cubicBezTo>
                    <a:pt x="12851" y="5479"/>
                    <a:pt x="9747" y="8902"/>
                    <a:pt x="4542" y="9039"/>
                  </a:cubicBezTo>
                  <a:cubicBezTo>
                    <a:pt x="4501" y="9040"/>
                    <a:pt x="4460" y="9041"/>
                    <a:pt x="4420" y="9041"/>
                  </a:cubicBezTo>
                  <a:cubicBezTo>
                    <a:pt x="2467" y="9041"/>
                    <a:pt x="1965" y="7962"/>
                    <a:pt x="2032" y="6620"/>
                  </a:cubicBezTo>
                  <a:lnTo>
                    <a:pt x="2032" y="6620"/>
                  </a:lnTo>
                  <a:cubicBezTo>
                    <a:pt x="343" y="9884"/>
                    <a:pt x="0" y="13719"/>
                    <a:pt x="2191" y="16732"/>
                  </a:cubicBezTo>
                  <a:cubicBezTo>
                    <a:pt x="2176" y="16710"/>
                    <a:pt x="2157" y="16701"/>
                    <a:pt x="2134" y="16701"/>
                  </a:cubicBezTo>
                  <a:cubicBezTo>
                    <a:pt x="1790" y="16701"/>
                    <a:pt x="682" y="19005"/>
                    <a:pt x="639" y="19219"/>
                  </a:cubicBezTo>
                  <a:cubicBezTo>
                    <a:pt x="457" y="20064"/>
                    <a:pt x="92" y="21822"/>
                    <a:pt x="708" y="22552"/>
                  </a:cubicBezTo>
                  <a:cubicBezTo>
                    <a:pt x="2032" y="22278"/>
                    <a:pt x="2328" y="19790"/>
                    <a:pt x="2557" y="18672"/>
                  </a:cubicBezTo>
                  <a:cubicBezTo>
                    <a:pt x="2739" y="17782"/>
                    <a:pt x="2853" y="16891"/>
                    <a:pt x="3036" y="16001"/>
                  </a:cubicBezTo>
                  <a:cubicBezTo>
                    <a:pt x="3241" y="14928"/>
                    <a:pt x="3584" y="13901"/>
                    <a:pt x="4291" y="12988"/>
                  </a:cubicBezTo>
                  <a:cubicBezTo>
                    <a:pt x="5159" y="11870"/>
                    <a:pt x="6232" y="10911"/>
                    <a:pt x="7396" y="10112"/>
                  </a:cubicBezTo>
                  <a:cubicBezTo>
                    <a:pt x="10140" y="8218"/>
                    <a:pt x="13392" y="7436"/>
                    <a:pt x="16673" y="7436"/>
                  </a:cubicBezTo>
                  <a:cubicBezTo>
                    <a:pt x="17622" y="7436"/>
                    <a:pt x="18573" y="7501"/>
                    <a:pt x="19516" y="7624"/>
                  </a:cubicBezTo>
                  <a:cubicBezTo>
                    <a:pt x="19516" y="7624"/>
                    <a:pt x="18945" y="18946"/>
                    <a:pt x="31020" y="22369"/>
                  </a:cubicBezTo>
                  <a:cubicBezTo>
                    <a:pt x="31020" y="22369"/>
                    <a:pt x="28829" y="26067"/>
                    <a:pt x="29605" y="27984"/>
                  </a:cubicBezTo>
                  <a:cubicBezTo>
                    <a:pt x="29790" y="28450"/>
                    <a:pt x="30198" y="28632"/>
                    <a:pt x="30737" y="28632"/>
                  </a:cubicBezTo>
                  <a:cubicBezTo>
                    <a:pt x="32392" y="28632"/>
                    <a:pt x="35280" y="26920"/>
                    <a:pt x="36726" y="26455"/>
                  </a:cubicBezTo>
                  <a:cubicBezTo>
                    <a:pt x="36863" y="26412"/>
                    <a:pt x="36999" y="26391"/>
                    <a:pt x="37133" y="26391"/>
                  </a:cubicBezTo>
                  <a:cubicBezTo>
                    <a:pt x="38754" y="26391"/>
                    <a:pt x="40047" y="29400"/>
                    <a:pt x="39625" y="30792"/>
                  </a:cubicBezTo>
                  <a:cubicBezTo>
                    <a:pt x="39032" y="32801"/>
                    <a:pt x="36932" y="35540"/>
                    <a:pt x="34923" y="36247"/>
                  </a:cubicBezTo>
                  <a:cubicBezTo>
                    <a:pt x="34114" y="36532"/>
                    <a:pt x="33377" y="36658"/>
                    <a:pt x="32727" y="36658"/>
                  </a:cubicBezTo>
                  <a:cubicBezTo>
                    <a:pt x="30774" y="36658"/>
                    <a:pt x="29605" y="35523"/>
                    <a:pt x="29605" y="34170"/>
                  </a:cubicBezTo>
                  <a:cubicBezTo>
                    <a:pt x="29605" y="33617"/>
                    <a:pt x="29575" y="33424"/>
                    <a:pt x="29534" y="33424"/>
                  </a:cubicBezTo>
                  <a:cubicBezTo>
                    <a:pt x="29440" y="33424"/>
                    <a:pt x="29285" y="34444"/>
                    <a:pt x="29285" y="34444"/>
                  </a:cubicBezTo>
                  <a:lnTo>
                    <a:pt x="26272" y="37115"/>
                  </a:lnTo>
                  <a:cubicBezTo>
                    <a:pt x="26272" y="37115"/>
                    <a:pt x="28636" y="39405"/>
                    <a:pt x="32609" y="39405"/>
                  </a:cubicBezTo>
                  <a:cubicBezTo>
                    <a:pt x="33070" y="39405"/>
                    <a:pt x="33553" y="39375"/>
                    <a:pt x="34056" y="39306"/>
                  </a:cubicBezTo>
                  <a:cubicBezTo>
                    <a:pt x="38917" y="38621"/>
                    <a:pt x="40333" y="34444"/>
                    <a:pt x="40333" y="34444"/>
                  </a:cubicBezTo>
                  <a:cubicBezTo>
                    <a:pt x="40333" y="34444"/>
                    <a:pt x="42079" y="37690"/>
                    <a:pt x="45919" y="37690"/>
                  </a:cubicBezTo>
                  <a:cubicBezTo>
                    <a:pt x="46289" y="37690"/>
                    <a:pt x="46679" y="37660"/>
                    <a:pt x="47089" y="37594"/>
                  </a:cubicBezTo>
                  <a:cubicBezTo>
                    <a:pt x="51745" y="36818"/>
                    <a:pt x="52316" y="34832"/>
                    <a:pt x="52316" y="34832"/>
                  </a:cubicBezTo>
                  <a:cubicBezTo>
                    <a:pt x="52316" y="34832"/>
                    <a:pt x="54966" y="36445"/>
                    <a:pt x="58104" y="36445"/>
                  </a:cubicBezTo>
                  <a:cubicBezTo>
                    <a:pt x="58916" y="36445"/>
                    <a:pt x="59761" y="36337"/>
                    <a:pt x="60601" y="36065"/>
                  </a:cubicBezTo>
                  <a:cubicBezTo>
                    <a:pt x="64687" y="34741"/>
                    <a:pt x="66582" y="28646"/>
                    <a:pt x="66582" y="28646"/>
                  </a:cubicBezTo>
                  <a:lnTo>
                    <a:pt x="66582" y="28646"/>
                  </a:lnTo>
                  <a:lnTo>
                    <a:pt x="65669" y="28738"/>
                  </a:lnTo>
                  <a:cubicBezTo>
                    <a:pt x="63815" y="30362"/>
                    <a:pt x="61029" y="31856"/>
                    <a:pt x="58524" y="31856"/>
                  </a:cubicBezTo>
                  <a:cubicBezTo>
                    <a:pt x="57544" y="31856"/>
                    <a:pt x="56607" y="31628"/>
                    <a:pt x="55785" y="31089"/>
                  </a:cubicBezTo>
                  <a:cubicBezTo>
                    <a:pt x="53982" y="29902"/>
                    <a:pt x="54507" y="27596"/>
                    <a:pt x="55466" y="25611"/>
                  </a:cubicBezTo>
                  <a:lnTo>
                    <a:pt x="55466" y="25611"/>
                  </a:lnTo>
                  <a:cubicBezTo>
                    <a:pt x="52909" y="27117"/>
                    <a:pt x="52886" y="30450"/>
                    <a:pt x="52886" y="30450"/>
                  </a:cubicBezTo>
                  <a:cubicBezTo>
                    <a:pt x="52886" y="30450"/>
                    <a:pt x="52544" y="29126"/>
                    <a:pt x="51700" y="27619"/>
                  </a:cubicBezTo>
                  <a:lnTo>
                    <a:pt x="51700" y="27619"/>
                  </a:lnTo>
                  <a:cubicBezTo>
                    <a:pt x="51814" y="28281"/>
                    <a:pt x="51859" y="28966"/>
                    <a:pt x="51859" y="29628"/>
                  </a:cubicBezTo>
                  <a:cubicBezTo>
                    <a:pt x="51803" y="31786"/>
                    <a:pt x="49171" y="33457"/>
                    <a:pt x="47376" y="33457"/>
                  </a:cubicBezTo>
                  <a:cubicBezTo>
                    <a:pt x="47007" y="33457"/>
                    <a:pt x="46673" y="33386"/>
                    <a:pt x="46404" y="33234"/>
                  </a:cubicBezTo>
                  <a:cubicBezTo>
                    <a:pt x="44806" y="32344"/>
                    <a:pt x="46655" y="30335"/>
                    <a:pt x="47911" y="30061"/>
                  </a:cubicBezTo>
                  <a:cubicBezTo>
                    <a:pt x="49189" y="29810"/>
                    <a:pt x="50604" y="28783"/>
                    <a:pt x="50604" y="28783"/>
                  </a:cubicBezTo>
                  <a:lnTo>
                    <a:pt x="50604" y="28783"/>
                  </a:lnTo>
                  <a:cubicBezTo>
                    <a:pt x="50604" y="28783"/>
                    <a:pt x="50319" y="28808"/>
                    <a:pt x="49900" y="28808"/>
                  </a:cubicBezTo>
                  <a:cubicBezTo>
                    <a:pt x="49341" y="28808"/>
                    <a:pt x="48543" y="28764"/>
                    <a:pt x="47865" y="28555"/>
                  </a:cubicBezTo>
                  <a:cubicBezTo>
                    <a:pt x="46655" y="28167"/>
                    <a:pt x="46085" y="27345"/>
                    <a:pt x="46085" y="25884"/>
                  </a:cubicBezTo>
                  <a:cubicBezTo>
                    <a:pt x="46085" y="25063"/>
                    <a:pt x="46564" y="24081"/>
                    <a:pt x="46998" y="23374"/>
                  </a:cubicBezTo>
                  <a:cubicBezTo>
                    <a:pt x="46541" y="23237"/>
                    <a:pt x="46085" y="23168"/>
                    <a:pt x="45582" y="23145"/>
                  </a:cubicBezTo>
                  <a:cubicBezTo>
                    <a:pt x="44578" y="25474"/>
                    <a:pt x="41748" y="29696"/>
                    <a:pt x="40766" y="29765"/>
                  </a:cubicBezTo>
                  <a:cubicBezTo>
                    <a:pt x="40760" y="29765"/>
                    <a:pt x="40755" y="29765"/>
                    <a:pt x="40749" y="29765"/>
                  </a:cubicBezTo>
                  <a:cubicBezTo>
                    <a:pt x="39675" y="29765"/>
                    <a:pt x="40052" y="25492"/>
                    <a:pt x="38849" y="24561"/>
                  </a:cubicBezTo>
                  <a:cubicBezTo>
                    <a:pt x="38611" y="24380"/>
                    <a:pt x="38270" y="24314"/>
                    <a:pt x="37873" y="24314"/>
                  </a:cubicBezTo>
                  <a:cubicBezTo>
                    <a:pt x="36809" y="24314"/>
                    <a:pt x="35334" y="24785"/>
                    <a:pt x="34304" y="24785"/>
                  </a:cubicBezTo>
                  <a:cubicBezTo>
                    <a:pt x="33726" y="24785"/>
                    <a:pt x="33288" y="24636"/>
                    <a:pt x="33143" y="24173"/>
                  </a:cubicBezTo>
                  <a:cubicBezTo>
                    <a:pt x="32640" y="22598"/>
                    <a:pt x="38096" y="20680"/>
                    <a:pt x="39054" y="20680"/>
                  </a:cubicBezTo>
                  <a:cubicBezTo>
                    <a:pt x="39990" y="20680"/>
                    <a:pt x="40196" y="23488"/>
                    <a:pt x="40196" y="23488"/>
                  </a:cubicBezTo>
                  <a:cubicBezTo>
                    <a:pt x="40196" y="23488"/>
                    <a:pt x="41588" y="20247"/>
                    <a:pt x="43049" y="18398"/>
                  </a:cubicBezTo>
                  <a:cubicBezTo>
                    <a:pt x="43296" y="18082"/>
                    <a:pt x="43553" y="17952"/>
                    <a:pt x="43811" y="17952"/>
                  </a:cubicBezTo>
                  <a:cubicBezTo>
                    <a:pt x="44411" y="17952"/>
                    <a:pt x="45012" y="18654"/>
                    <a:pt x="45491" y="19356"/>
                  </a:cubicBezTo>
                  <a:cubicBezTo>
                    <a:pt x="45354" y="17599"/>
                    <a:pt x="44738" y="15636"/>
                    <a:pt x="42912" y="14472"/>
                  </a:cubicBezTo>
                  <a:cubicBezTo>
                    <a:pt x="42912" y="14472"/>
                    <a:pt x="43049" y="13399"/>
                    <a:pt x="42843" y="11801"/>
                  </a:cubicBezTo>
                  <a:cubicBezTo>
                    <a:pt x="42684" y="12463"/>
                    <a:pt x="42455" y="13011"/>
                    <a:pt x="42159" y="13331"/>
                  </a:cubicBezTo>
                  <a:cubicBezTo>
                    <a:pt x="41997" y="13498"/>
                    <a:pt x="41836" y="13571"/>
                    <a:pt x="41679" y="13571"/>
                  </a:cubicBezTo>
                  <a:cubicBezTo>
                    <a:pt x="40594" y="13571"/>
                    <a:pt x="39671" y="10090"/>
                    <a:pt x="39671" y="10089"/>
                  </a:cubicBezTo>
                  <a:lnTo>
                    <a:pt x="39671" y="10089"/>
                  </a:lnTo>
                  <a:cubicBezTo>
                    <a:pt x="39671" y="10091"/>
                    <a:pt x="41200" y="17576"/>
                    <a:pt x="37776" y="18603"/>
                  </a:cubicBezTo>
                  <a:cubicBezTo>
                    <a:pt x="37153" y="18786"/>
                    <a:pt x="36449" y="18887"/>
                    <a:pt x="35686" y="18887"/>
                  </a:cubicBezTo>
                  <a:cubicBezTo>
                    <a:pt x="32259" y="18887"/>
                    <a:pt x="27666" y="16843"/>
                    <a:pt x="24081" y="10980"/>
                  </a:cubicBezTo>
                  <a:cubicBezTo>
                    <a:pt x="20612" y="5296"/>
                    <a:pt x="24629" y="1370"/>
                    <a:pt x="2645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7" name="Google Shape;887;p15"/>
            <p:cNvSpPr/>
            <p:nvPr/>
          </p:nvSpPr>
          <p:spPr>
            <a:xfrm>
              <a:off x="7642768" y="3242679"/>
              <a:ext cx="256506" cy="189823"/>
            </a:xfrm>
            <a:custGeom>
              <a:avLst/>
              <a:gdLst/>
              <a:ahLst/>
              <a:cxnLst/>
              <a:rect l="l" t="t" r="r" b="b"/>
              <a:pathLst>
                <a:path w="9532" h="7054" extrusionOk="0">
                  <a:moveTo>
                    <a:pt x="2101" y="1"/>
                  </a:moveTo>
                  <a:cubicBezTo>
                    <a:pt x="2078" y="1"/>
                    <a:pt x="1781" y="412"/>
                    <a:pt x="1393" y="1096"/>
                  </a:cubicBezTo>
                  <a:cubicBezTo>
                    <a:pt x="1028" y="1758"/>
                    <a:pt x="549" y="2694"/>
                    <a:pt x="252" y="3698"/>
                  </a:cubicBezTo>
                  <a:cubicBezTo>
                    <a:pt x="92" y="4201"/>
                    <a:pt x="1" y="4725"/>
                    <a:pt x="47" y="5250"/>
                  </a:cubicBezTo>
                  <a:cubicBezTo>
                    <a:pt x="69" y="5775"/>
                    <a:pt x="320" y="6300"/>
                    <a:pt x="686" y="6574"/>
                  </a:cubicBezTo>
                  <a:cubicBezTo>
                    <a:pt x="1028" y="6848"/>
                    <a:pt x="1370" y="6962"/>
                    <a:pt x="1622" y="7008"/>
                  </a:cubicBezTo>
                  <a:cubicBezTo>
                    <a:pt x="1736" y="7054"/>
                    <a:pt x="1850" y="7054"/>
                    <a:pt x="1918" y="7054"/>
                  </a:cubicBezTo>
                  <a:lnTo>
                    <a:pt x="2124" y="7054"/>
                  </a:lnTo>
                  <a:cubicBezTo>
                    <a:pt x="2192" y="7054"/>
                    <a:pt x="2283" y="7054"/>
                    <a:pt x="2398" y="7031"/>
                  </a:cubicBezTo>
                  <a:cubicBezTo>
                    <a:pt x="2649" y="7008"/>
                    <a:pt x="2991" y="6917"/>
                    <a:pt x="3356" y="6780"/>
                  </a:cubicBezTo>
                  <a:cubicBezTo>
                    <a:pt x="4109" y="6483"/>
                    <a:pt x="4977" y="5890"/>
                    <a:pt x="5844" y="5342"/>
                  </a:cubicBezTo>
                  <a:cubicBezTo>
                    <a:pt x="6689" y="4771"/>
                    <a:pt x="7579" y="4246"/>
                    <a:pt x="8286" y="3995"/>
                  </a:cubicBezTo>
                  <a:cubicBezTo>
                    <a:pt x="8994" y="3721"/>
                    <a:pt x="9519" y="3767"/>
                    <a:pt x="9519" y="3721"/>
                  </a:cubicBezTo>
                  <a:cubicBezTo>
                    <a:pt x="9532" y="3709"/>
                    <a:pt x="9374" y="3669"/>
                    <a:pt x="9102" y="3669"/>
                  </a:cubicBezTo>
                  <a:cubicBezTo>
                    <a:pt x="8875" y="3669"/>
                    <a:pt x="8570" y="3696"/>
                    <a:pt x="8218" y="3790"/>
                  </a:cubicBezTo>
                  <a:cubicBezTo>
                    <a:pt x="7465" y="3995"/>
                    <a:pt x="6529" y="4497"/>
                    <a:pt x="5639" y="5022"/>
                  </a:cubicBezTo>
                  <a:cubicBezTo>
                    <a:pt x="4749" y="5547"/>
                    <a:pt x="3881" y="6072"/>
                    <a:pt x="3174" y="6300"/>
                  </a:cubicBezTo>
                  <a:cubicBezTo>
                    <a:pt x="2831" y="6437"/>
                    <a:pt x="2535" y="6506"/>
                    <a:pt x="2352" y="6506"/>
                  </a:cubicBezTo>
                  <a:cubicBezTo>
                    <a:pt x="2238" y="6529"/>
                    <a:pt x="2169" y="6529"/>
                    <a:pt x="2101" y="6529"/>
                  </a:cubicBezTo>
                  <a:lnTo>
                    <a:pt x="2032" y="6529"/>
                  </a:lnTo>
                  <a:cubicBezTo>
                    <a:pt x="2032" y="6529"/>
                    <a:pt x="1918" y="6529"/>
                    <a:pt x="1713" y="6506"/>
                  </a:cubicBezTo>
                  <a:cubicBezTo>
                    <a:pt x="1530" y="6460"/>
                    <a:pt x="1256" y="6392"/>
                    <a:pt x="982" y="6186"/>
                  </a:cubicBezTo>
                  <a:cubicBezTo>
                    <a:pt x="731" y="6004"/>
                    <a:pt x="526" y="5638"/>
                    <a:pt x="480" y="5205"/>
                  </a:cubicBezTo>
                  <a:cubicBezTo>
                    <a:pt x="435" y="4771"/>
                    <a:pt x="503" y="4269"/>
                    <a:pt x="617" y="3790"/>
                  </a:cubicBezTo>
                  <a:cubicBezTo>
                    <a:pt x="845" y="2831"/>
                    <a:pt x="1279" y="1872"/>
                    <a:pt x="1599" y="1188"/>
                  </a:cubicBezTo>
                  <a:cubicBezTo>
                    <a:pt x="1918" y="503"/>
                    <a:pt x="2146" y="23"/>
                    <a:pt x="2101"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8" name="Google Shape;888;p15"/>
            <p:cNvSpPr/>
            <p:nvPr/>
          </p:nvSpPr>
          <p:spPr>
            <a:xfrm>
              <a:off x="6870074" y="3092736"/>
              <a:ext cx="46097" cy="148812"/>
            </a:xfrm>
            <a:custGeom>
              <a:avLst/>
              <a:gdLst/>
              <a:ahLst/>
              <a:cxnLst/>
              <a:rect l="l" t="t" r="r" b="b"/>
              <a:pathLst>
                <a:path w="1713" h="5530" extrusionOk="0">
                  <a:moveTo>
                    <a:pt x="1682" y="1"/>
                  </a:moveTo>
                  <a:cubicBezTo>
                    <a:pt x="1641" y="1"/>
                    <a:pt x="1473" y="137"/>
                    <a:pt x="1325" y="391"/>
                  </a:cubicBezTo>
                  <a:cubicBezTo>
                    <a:pt x="1165" y="642"/>
                    <a:pt x="959" y="1008"/>
                    <a:pt x="800" y="1373"/>
                  </a:cubicBezTo>
                  <a:cubicBezTo>
                    <a:pt x="434" y="2126"/>
                    <a:pt x="206" y="2925"/>
                    <a:pt x="206" y="2925"/>
                  </a:cubicBezTo>
                  <a:cubicBezTo>
                    <a:pt x="206" y="2925"/>
                    <a:pt x="160" y="3130"/>
                    <a:pt x="92" y="3427"/>
                  </a:cubicBezTo>
                  <a:cubicBezTo>
                    <a:pt x="46" y="3747"/>
                    <a:pt x="1" y="4157"/>
                    <a:pt x="23" y="4591"/>
                  </a:cubicBezTo>
                  <a:cubicBezTo>
                    <a:pt x="46" y="4797"/>
                    <a:pt x="92" y="5025"/>
                    <a:pt x="206" y="5230"/>
                  </a:cubicBezTo>
                  <a:cubicBezTo>
                    <a:pt x="311" y="5418"/>
                    <a:pt x="530" y="5530"/>
                    <a:pt x="689" y="5530"/>
                  </a:cubicBezTo>
                  <a:cubicBezTo>
                    <a:pt x="703" y="5530"/>
                    <a:pt x="718" y="5529"/>
                    <a:pt x="731" y="5527"/>
                  </a:cubicBezTo>
                  <a:cubicBezTo>
                    <a:pt x="1096" y="5504"/>
                    <a:pt x="1256" y="5344"/>
                    <a:pt x="1233" y="5322"/>
                  </a:cubicBezTo>
                  <a:cubicBezTo>
                    <a:pt x="1233" y="5312"/>
                    <a:pt x="1224" y="5308"/>
                    <a:pt x="1207" y="5308"/>
                  </a:cubicBezTo>
                  <a:cubicBezTo>
                    <a:pt x="1160" y="5308"/>
                    <a:pt x="1055" y="5335"/>
                    <a:pt x="917" y="5335"/>
                  </a:cubicBezTo>
                  <a:cubicBezTo>
                    <a:pt x="867" y="5335"/>
                    <a:pt x="812" y="5331"/>
                    <a:pt x="754" y="5322"/>
                  </a:cubicBezTo>
                  <a:cubicBezTo>
                    <a:pt x="617" y="5299"/>
                    <a:pt x="526" y="5230"/>
                    <a:pt x="480" y="5093"/>
                  </a:cubicBezTo>
                  <a:cubicBezTo>
                    <a:pt x="412" y="4956"/>
                    <a:pt x="389" y="4774"/>
                    <a:pt x="412" y="4591"/>
                  </a:cubicBezTo>
                  <a:cubicBezTo>
                    <a:pt x="412" y="4203"/>
                    <a:pt x="503" y="3815"/>
                    <a:pt x="594" y="3541"/>
                  </a:cubicBezTo>
                  <a:cubicBezTo>
                    <a:pt x="663" y="3244"/>
                    <a:pt x="731" y="3062"/>
                    <a:pt x="731" y="3062"/>
                  </a:cubicBezTo>
                  <a:cubicBezTo>
                    <a:pt x="731" y="3062"/>
                    <a:pt x="891" y="2286"/>
                    <a:pt x="1142" y="1510"/>
                  </a:cubicBezTo>
                  <a:cubicBezTo>
                    <a:pt x="1279" y="1145"/>
                    <a:pt x="1393" y="757"/>
                    <a:pt x="1507" y="483"/>
                  </a:cubicBezTo>
                  <a:cubicBezTo>
                    <a:pt x="1621" y="209"/>
                    <a:pt x="1713" y="26"/>
                    <a:pt x="1690" y="3"/>
                  </a:cubicBezTo>
                  <a:cubicBezTo>
                    <a:pt x="1688" y="2"/>
                    <a:pt x="1686" y="1"/>
                    <a:pt x="168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89" name="Google Shape;889;p15"/>
            <p:cNvSpPr/>
            <p:nvPr/>
          </p:nvSpPr>
          <p:spPr>
            <a:xfrm>
              <a:off x="6924136" y="2780580"/>
              <a:ext cx="127177" cy="151961"/>
            </a:xfrm>
            <a:custGeom>
              <a:avLst/>
              <a:gdLst/>
              <a:ahLst/>
              <a:cxnLst/>
              <a:rect l="l" t="t" r="r" b="b"/>
              <a:pathLst>
                <a:path w="4726" h="5647" extrusionOk="0">
                  <a:moveTo>
                    <a:pt x="4660" y="0"/>
                  </a:moveTo>
                  <a:cubicBezTo>
                    <a:pt x="4524" y="0"/>
                    <a:pt x="3728" y="371"/>
                    <a:pt x="2990" y="898"/>
                  </a:cubicBezTo>
                  <a:cubicBezTo>
                    <a:pt x="2808" y="1035"/>
                    <a:pt x="2625" y="1195"/>
                    <a:pt x="2443" y="1332"/>
                  </a:cubicBezTo>
                  <a:cubicBezTo>
                    <a:pt x="2351" y="1400"/>
                    <a:pt x="2283" y="1469"/>
                    <a:pt x="2192" y="1537"/>
                  </a:cubicBezTo>
                  <a:cubicBezTo>
                    <a:pt x="2123" y="1606"/>
                    <a:pt x="2055" y="1674"/>
                    <a:pt x="1986" y="1743"/>
                  </a:cubicBezTo>
                  <a:cubicBezTo>
                    <a:pt x="1735" y="1994"/>
                    <a:pt x="1575" y="2176"/>
                    <a:pt x="1575" y="2176"/>
                  </a:cubicBezTo>
                  <a:cubicBezTo>
                    <a:pt x="1575" y="2176"/>
                    <a:pt x="1438" y="2382"/>
                    <a:pt x="1233" y="2679"/>
                  </a:cubicBezTo>
                  <a:cubicBezTo>
                    <a:pt x="1119" y="2816"/>
                    <a:pt x="1005" y="2998"/>
                    <a:pt x="913" y="3204"/>
                  </a:cubicBezTo>
                  <a:cubicBezTo>
                    <a:pt x="799" y="3409"/>
                    <a:pt x="685" y="3614"/>
                    <a:pt x="594" y="3820"/>
                  </a:cubicBezTo>
                  <a:cubicBezTo>
                    <a:pt x="206" y="4710"/>
                    <a:pt x="0" y="5623"/>
                    <a:pt x="46" y="5646"/>
                  </a:cubicBezTo>
                  <a:cubicBezTo>
                    <a:pt x="47" y="5646"/>
                    <a:pt x="48" y="5646"/>
                    <a:pt x="50" y="5646"/>
                  </a:cubicBezTo>
                  <a:cubicBezTo>
                    <a:pt x="146" y="5646"/>
                    <a:pt x="486" y="4791"/>
                    <a:pt x="936" y="4002"/>
                  </a:cubicBezTo>
                  <a:cubicBezTo>
                    <a:pt x="1050" y="3797"/>
                    <a:pt x="1187" y="3614"/>
                    <a:pt x="1301" y="3432"/>
                  </a:cubicBezTo>
                  <a:cubicBezTo>
                    <a:pt x="1393" y="3249"/>
                    <a:pt x="1530" y="3089"/>
                    <a:pt x="1644" y="2953"/>
                  </a:cubicBezTo>
                  <a:cubicBezTo>
                    <a:pt x="1849" y="2701"/>
                    <a:pt x="1986" y="2519"/>
                    <a:pt x="1986" y="2519"/>
                  </a:cubicBezTo>
                  <a:cubicBezTo>
                    <a:pt x="1986" y="2519"/>
                    <a:pt x="2123" y="2336"/>
                    <a:pt x="2351" y="2085"/>
                  </a:cubicBezTo>
                  <a:cubicBezTo>
                    <a:pt x="2420" y="2017"/>
                    <a:pt x="2465" y="1948"/>
                    <a:pt x="2534" y="1880"/>
                  </a:cubicBezTo>
                  <a:cubicBezTo>
                    <a:pt x="2602" y="1811"/>
                    <a:pt x="2671" y="1720"/>
                    <a:pt x="2762" y="1651"/>
                  </a:cubicBezTo>
                  <a:cubicBezTo>
                    <a:pt x="2899" y="1515"/>
                    <a:pt x="3059" y="1332"/>
                    <a:pt x="3241" y="1195"/>
                  </a:cubicBezTo>
                  <a:cubicBezTo>
                    <a:pt x="3926" y="579"/>
                    <a:pt x="4725" y="77"/>
                    <a:pt x="4679" y="8"/>
                  </a:cubicBezTo>
                  <a:cubicBezTo>
                    <a:pt x="4678" y="3"/>
                    <a:pt x="4671" y="0"/>
                    <a:pt x="466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0" name="Google Shape;890;p15"/>
            <p:cNvSpPr/>
            <p:nvPr/>
          </p:nvSpPr>
          <p:spPr>
            <a:xfrm>
              <a:off x="6946256" y="2875788"/>
              <a:ext cx="54062" cy="56780"/>
            </a:xfrm>
            <a:custGeom>
              <a:avLst/>
              <a:gdLst/>
              <a:ahLst/>
              <a:cxnLst/>
              <a:rect l="l" t="t" r="r" b="b"/>
              <a:pathLst>
                <a:path w="2009" h="2110" extrusionOk="0">
                  <a:moveTo>
                    <a:pt x="1936" y="0"/>
                  </a:moveTo>
                  <a:cubicBezTo>
                    <a:pt x="1842" y="0"/>
                    <a:pt x="1560" y="144"/>
                    <a:pt x="1278" y="305"/>
                  </a:cubicBezTo>
                  <a:cubicBezTo>
                    <a:pt x="959" y="510"/>
                    <a:pt x="685" y="761"/>
                    <a:pt x="685" y="761"/>
                  </a:cubicBezTo>
                  <a:cubicBezTo>
                    <a:pt x="685" y="761"/>
                    <a:pt x="457" y="1058"/>
                    <a:pt x="274" y="1377"/>
                  </a:cubicBezTo>
                  <a:cubicBezTo>
                    <a:pt x="114" y="1743"/>
                    <a:pt x="0" y="2085"/>
                    <a:pt x="68" y="2108"/>
                  </a:cubicBezTo>
                  <a:cubicBezTo>
                    <a:pt x="70" y="2109"/>
                    <a:pt x="72" y="2109"/>
                    <a:pt x="75" y="2109"/>
                  </a:cubicBezTo>
                  <a:cubicBezTo>
                    <a:pt x="134" y="2109"/>
                    <a:pt x="373" y="1847"/>
                    <a:pt x="571" y="1606"/>
                  </a:cubicBezTo>
                  <a:cubicBezTo>
                    <a:pt x="822" y="1355"/>
                    <a:pt x="1073" y="1126"/>
                    <a:pt x="1073" y="1126"/>
                  </a:cubicBezTo>
                  <a:cubicBezTo>
                    <a:pt x="1073" y="1126"/>
                    <a:pt x="1301" y="875"/>
                    <a:pt x="1506" y="601"/>
                  </a:cubicBezTo>
                  <a:cubicBezTo>
                    <a:pt x="1758" y="350"/>
                    <a:pt x="2009" y="76"/>
                    <a:pt x="1963" y="8"/>
                  </a:cubicBezTo>
                  <a:cubicBezTo>
                    <a:pt x="1958" y="3"/>
                    <a:pt x="1949" y="0"/>
                    <a:pt x="1936"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1" name="Google Shape;891;p15"/>
            <p:cNvSpPr/>
            <p:nvPr/>
          </p:nvSpPr>
          <p:spPr>
            <a:xfrm>
              <a:off x="7171063" y="2689033"/>
              <a:ext cx="216222" cy="71042"/>
            </a:xfrm>
            <a:custGeom>
              <a:avLst/>
              <a:gdLst/>
              <a:ahLst/>
              <a:cxnLst/>
              <a:rect l="l" t="t" r="r" b="b"/>
              <a:pathLst>
                <a:path w="8035" h="2640" extrusionOk="0">
                  <a:moveTo>
                    <a:pt x="1763" y="1"/>
                  </a:moveTo>
                  <a:cubicBezTo>
                    <a:pt x="1356" y="1"/>
                    <a:pt x="976" y="31"/>
                    <a:pt x="662" y="100"/>
                  </a:cubicBezTo>
                  <a:cubicBezTo>
                    <a:pt x="251" y="169"/>
                    <a:pt x="0" y="260"/>
                    <a:pt x="0" y="306"/>
                  </a:cubicBezTo>
                  <a:cubicBezTo>
                    <a:pt x="8" y="313"/>
                    <a:pt x="43" y="316"/>
                    <a:pt x="102" y="316"/>
                  </a:cubicBezTo>
                  <a:cubicBezTo>
                    <a:pt x="218" y="316"/>
                    <a:pt x="426" y="306"/>
                    <a:pt x="685" y="306"/>
                  </a:cubicBezTo>
                  <a:cubicBezTo>
                    <a:pt x="782" y="300"/>
                    <a:pt x="887" y="297"/>
                    <a:pt x="999" y="297"/>
                  </a:cubicBezTo>
                  <a:cubicBezTo>
                    <a:pt x="1335" y="297"/>
                    <a:pt x="1729" y="323"/>
                    <a:pt x="2123" y="374"/>
                  </a:cubicBezTo>
                  <a:cubicBezTo>
                    <a:pt x="2648" y="466"/>
                    <a:pt x="3150" y="580"/>
                    <a:pt x="3515" y="694"/>
                  </a:cubicBezTo>
                  <a:cubicBezTo>
                    <a:pt x="3721" y="740"/>
                    <a:pt x="3858" y="808"/>
                    <a:pt x="3972" y="831"/>
                  </a:cubicBezTo>
                  <a:cubicBezTo>
                    <a:pt x="4086" y="876"/>
                    <a:pt x="4154" y="899"/>
                    <a:pt x="4154" y="899"/>
                  </a:cubicBezTo>
                  <a:cubicBezTo>
                    <a:pt x="4154" y="899"/>
                    <a:pt x="4405" y="968"/>
                    <a:pt x="4771" y="1105"/>
                  </a:cubicBezTo>
                  <a:cubicBezTo>
                    <a:pt x="5136" y="1219"/>
                    <a:pt x="5615" y="1424"/>
                    <a:pt x="6094" y="1653"/>
                  </a:cubicBezTo>
                  <a:cubicBezTo>
                    <a:pt x="7002" y="2085"/>
                    <a:pt x="7848" y="2639"/>
                    <a:pt x="7974" y="2639"/>
                  </a:cubicBezTo>
                  <a:cubicBezTo>
                    <a:pt x="7982" y="2639"/>
                    <a:pt x="7986" y="2638"/>
                    <a:pt x="7989" y="2634"/>
                  </a:cubicBezTo>
                  <a:cubicBezTo>
                    <a:pt x="8035" y="2588"/>
                    <a:pt x="7213" y="1881"/>
                    <a:pt x="6277" y="1333"/>
                  </a:cubicBezTo>
                  <a:cubicBezTo>
                    <a:pt x="5821" y="1036"/>
                    <a:pt x="5318" y="808"/>
                    <a:pt x="4953" y="625"/>
                  </a:cubicBezTo>
                  <a:cubicBezTo>
                    <a:pt x="4565" y="466"/>
                    <a:pt x="4314" y="374"/>
                    <a:pt x="4314" y="374"/>
                  </a:cubicBezTo>
                  <a:cubicBezTo>
                    <a:pt x="4314" y="374"/>
                    <a:pt x="4246" y="351"/>
                    <a:pt x="4131" y="329"/>
                  </a:cubicBezTo>
                  <a:cubicBezTo>
                    <a:pt x="4017" y="306"/>
                    <a:pt x="3858" y="237"/>
                    <a:pt x="3652" y="215"/>
                  </a:cubicBezTo>
                  <a:cubicBezTo>
                    <a:pt x="3241" y="123"/>
                    <a:pt x="2693" y="32"/>
                    <a:pt x="2146" y="9"/>
                  </a:cubicBezTo>
                  <a:cubicBezTo>
                    <a:pt x="2016" y="4"/>
                    <a:pt x="1888" y="1"/>
                    <a:pt x="176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2" name="Google Shape;892;p15"/>
            <p:cNvSpPr/>
            <p:nvPr/>
          </p:nvSpPr>
          <p:spPr>
            <a:xfrm>
              <a:off x="7300042" y="2757438"/>
              <a:ext cx="55300" cy="23627"/>
            </a:xfrm>
            <a:custGeom>
              <a:avLst/>
              <a:gdLst/>
              <a:ahLst/>
              <a:cxnLst/>
              <a:rect l="l" t="t" r="r" b="b"/>
              <a:pathLst>
                <a:path w="2055" h="878" extrusionOk="0">
                  <a:moveTo>
                    <a:pt x="226" y="1"/>
                  </a:moveTo>
                  <a:cubicBezTo>
                    <a:pt x="126" y="1"/>
                    <a:pt x="57" y="12"/>
                    <a:pt x="46" y="46"/>
                  </a:cubicBezTo>
                  <a:cubicBezTo>
                    <a:pt x="0" y="115"/>
                    <a:pt x="251" y="275"/>
                    <a:pt x="503" y="389"/>
                  </a:cubicBezTo>
                  <a:cubicBezTo>
                    <a:pt x="731" y="503"/>
                    <a:pt x="982" y="617"/>
                    <a:pt x="982" y="617"/>
                  </a:cubicBezTo>
                  <a:cubicBezTo>
                    <a:pt x="982" y="617"/>
                    <a:pt x="1233" y="663"/>
                    <a:pt x="1484" y="731"/>
                  </a:cubicBezTo>
                  <a:cubicBezTo>
                    <a:pt x="1680" y="770"/>
                    <a:pt x="1877" y="877"/>
                    <a:pt x="1971" y="877"/>
                  </a:cubicBezTo>
                  <a:cubicBezTo>
                    <a:pt x="1987" y="877"/>
                    <a:pt x="1999" y="874"/>
                    <a:pt x="2009" y="868"/>
                  </a:cubicBezTo>
                  <a:cubicBezTo>
                    <a:pt x="2055" y="822"/>
                    <a:pt x="1895" y="571"/>
                    <a:pt x="1644" y="389"/>
                  </a:cubicBezTo>
                  <a:cubicBezTo>
                    <a:pt x="1416" y="206"/>
                    <a:pt x="1142" y="92"/>
                    <a:pt x="1142" y="92"/>
                  </a:cubicBezTo>
                  <a:cubicBezTo>
                    <a:pt x="1142" y="92"/>
                    <a:pt x="868" y="46"/>
                    <a:pt x="594" y="24"/>
                  </a:cubicBezTo>
                  <a:cubicBezTo>
                    <a:pt x="457" y="12"/>
                    <a:pt x="326" y="1"/>
                    <a:pt x="226"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3" name="Google Shape;893;p15"/>
            <p:cNvSpPr/>
            <p:nvPr/>
          </p:nvSpPr>
          <p:spPr>
            <a:xfrm>
              <a:off x="8306153" y="3406319"/>
              <a:ext cx="72496" cy="85762"/>
            </a:xfrm>
            <a:custGeom>
              <a:avLst/>
              <a:gdLst/>
              <a:ahLst/>
              <a:cxnLst/>
              <a:rect l="l" t="t" r="r" b="b"/>
              <a:pathLst>
                <a:path w="2694" h="3187" extrusionOk="0">
                  <a:moveTo>
                    <a:pt x="2616" y="1"/>
                  </a:moveTo>
                  <a:cubicBezTo>
                    <a:pt x="2494" y="1"/>
                    <a:pt x="2060" y="190"/>
                    <a:pt x="1644" y="448"/>
                  </a:cubicBezTo>
                  <a:cubicBezTo>
                    <a:pt x="1415" y="607"/>
                    <a:pt x="1187" y="744"/>
                    <a:pt x="1027" y="904"/>
                  </a:cubicBezTo>
                  <a:cubicBezTo>
                    <a:pt x="890" y="1041"/>
                    <a:pt x="776" y="1132"/>
                    <a:pt x="776" y="1132"/>
                  </a:cubicBezTo>
                  <a:cubicBezTo>
                    <a:pt x="776" y="1132"/>
                    <a:pt x="708" y="1247"/>
                    <a:pt x="571" y="1429"/>
                  </a:cubicBezTo>
                  <a:cubicBezTo>
                    <a:pt x="457" y="1589"/>
                    <a:pt x="343" y="1840"/>
                    <a:pt x="206" y="2091"/>
                  </a:cubicBezTo>
                  <a:cubicBezTo>
                    <a:pt x="0" y="2616"/>
                    <a:pt x="0" y="3187"/>
                    <a:pt x="46" y="3187"/>
                  </a:cubicBezTo>
                  <a:cubicBezTo>
                    <a:pt x="137" y="3187"/>
                    <a:pt x="274" y="2685"/>
                    <a:pt x="548" y="2274"/>
                  </a:cubicBezTo>
                  <a:cubicBezTo>
                    <a:pt x="708" y="2068"/>
                    <a:pt x="822" y="1863"/>
                    <a:pt x="982" y="1726"/>
                  </a:cubicBezTo>
                  <a:cubicBezTo>
                    <a:pt x="1096" y="1589"/>
                    <a:pt x="1187" y="1498"/>
                    <a:pt x="1187" y="1498"/>
                  </a:cubicBezTo>
                  <a:cubicBezTo>
                    <a:pt x="1187" y="1498"/>
                    <a:pt x="1256" y="1384"/>
                    <a:pt x="1393" y="1247"/>
                  </a:cubicBezTo>
                  <a:cubicBezTo>
                    <a:pt x="1507" y="1087"/>
                    <a:pt x="1689" y="927"/>
                    <a:pt x="1872" y="744"/>
                  </a:cubicBezTo>
                  <a:cubicBezTo>
                    <a:pt x="2260" y="402"/>
                    <a:pt x="2694" y="82"/>
                    <a:pt x="2648" y="14"/>
                  </a:cubicBezTo>
                  <a:cubicBezTo>
                    <a:pt x="2645" y="5"/>
                    <a:pt x="2634" y="1"/>
                    <a:pt x="2616"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4" name="Google Shape;894;p15"/>
            <p:cNvSpPr/>
            <p:nvPr/>
          </p:nvSpPr>
          <p:spPr>
            <a:xfrm>
              <a:off x="8305534" y="3516004"/>
              <a:ext cx="213773" cy="47335"/>
            </a:xfrm>
            <a:custGeom>
              <a:avLst/>
              <a:gdLst/>
              <a:ahLst/>
              <a:cxnLst/>
              <a:rect l="l" t="t" r="r" b="b"/>
              <a:pathLst>
                <a:path w="7944" h="1759" extrusionOk="0">
                  <a:moveTo>
                    <a:pt x="23" y="1"/>
                  </a:moveTo>
                  <a:cubicBezTo>
                    <a:pt x="0" y="1"/>
                    <a:pt x="23" y="69"/>
                    <a:pt x="69" y="184"/>
                  </a:cubicBezTo>
                  <a:cubicBezTo>
                    <a:pt x="137" y="275"/>
                    <a:pt x="206" y="457"/>
                    <a:pt x="366" y="594"/>
                  </a:cubicBezTo>
                  <a:cubicBezTo>
                    <a:pt x="617" y="914"/>
                    <a:pt x="1119" y="1211"/>
                    <a:pt x="1644" y="1416"/>
                  </a:cubicBezTo>
                  <a:cubicBezTo>
                    <a:pt x="2169" y="1621"/>
                    <a:pt x="2717" y="1667"/>
                    <a:pt x="3127" y="1736"/>
                  </a:cubicBezTo>
                  <a:cubicBezTo>
                    <a:pt x="3538" y="1758"/>
                    <a:pt x="3812" y="1758"/>
                    <a:pt x="3812" y="1758"/>
                  </a:cubicBezTo>
                  <a:cubicBezTo>
                    <a:pt x="3812" y="1758"/>
                    <a:pt x="4086" y="1758"/>
                    <a:pt x="4497" y="1713"/>
                  </a:cubicBezTo>
                  <a:cubicBezTo>
                    <a:pt x="4885" y="1644"/>
                    <a:pt x="5433" y="1576"/>
                    <a:pt x="5958" y="1439"/>
                  </a:cubicBezTo>
                  <a:cubicBezTo>
                    <a:pt x="6483" y="1302"/>
                    <a:pt x="7008" y="1119"/>
                    <a:pt x="7373" y="937"/>
                  </a:cubicBezTo>
                  <a:cubicBezTo>
                    <a:pt x="7738" y="754"/>
                    <a:pt x="7944" y="594"/>
                    <a:pt x="7944" y="572"/>
                  </a:cubicBezTo>
                  <a:cubicBezTo>
                    <a:pt x="7940" y="564"/>
                    <a:pt x="7931" y="561"/>
                    <a:pt x="7916" y="561"/>
                  </a:cubicBezTo>
                  <a:cubicBezTo>
                    <a:pt x="7839" y="561"/>
                    <a:pt x="7609" y="654"/>
                    <a:pt x="7282" y="731"/>
                  </a:cubicBezTo>
                  <a:cubicBezTo>
                    <a:pt x="6916" y="845"/>
                    <a:pt x="6392" y="982"/>
                    <a:pt x="5889" y="1051"/>
                  </a:cubicBezTo>
                  <a:cubicBezTo>
                    <a:pt x="5364" y="1142"/>
                    <a:pt x="4839" y="1188"/>
                    <a:pt x="4451" y="1211"/>
                  </a:cubicBezTo>
                  <a:lnTo>
                    <a:pt x="3789" y="1233"/>
                  </a:lnTo>
                  <a:lnTo>
                    <a:pt x="3150" y="1233"/>
                  </a:lnTo>
                  <a:cubicBezTo>
                    <a:pt x="2762" y="1211"/>
                    <a:pt x="2237" y="1188"/>
                    <a:pt x="1758" y="1051"/>
                  </a:cubicBezTo>
                  <a:cubicBezTo>
                    <a:pt x="1279" y="914"/>
                    <a:pt x="799" y="708"/>
                    <a:pt x="503" y="435"/>
                  </a:cubicBezTo>
                  <a:cubicBezTo>
                    <a:pt x="343" y="320"/>
                    <a:pt x="251" y="184"/>
                    <a:pt x="160" y="115"/>
                  </a:cubicBezTo>
                  <a:cubicBezTo>
                    <a:pt x="92" y="24"/>
                    <a:pt x="23" y="1"/>
                    <a:pt x="2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5" name="Google Shape;895;p15"/>
            <p:cNvSpPr/>
            <p:nvPr/>
          </p:nvSpPr>
          <p:spPr>
            <a:xfrm>
              <a:off x="8051854" y="3418966"/>
              <a:ext cx="177552" cy="132747"/>
            </a:xfrm>
            <a:custGeom>
              <a:avLst/>
              <a:gdLst/>
              <a:ahLst/>
              <a:cxnLst/>
              <a:rect l="l" t="t" r="r" b="b"/>
              <a:pathLst>
                <a:path w="6598" h="4933" extrusionOk="0">
                  <a:moveTo>
                    <a:pt x="6597" y="1"/>
                  </a:moveTo>
                  <a:cubicBezTo>
                    <a:pt x="6574" y="1"/>
                    <a:pt x="6529" y="46"/>
                    <a:pt x="6483" y="160"/>
                  </a:cubicBezTo>
                  <a:cubicBezTo>
                    <a:pt x="6460" y="206"/>
                    <a:pt x="6414" y="252"/>
                    <a:pt x="6369" y="297"/>
                  </a:cubicBezTo>
                  <a:cubicBezTo>
                    <a:pt x="6300" y="366"/>
                    <a:pt x="6232" y="411"/>
                    <a:pt x="6141" y="457"/>
                  </a:cubicBezTo>
                  <a:cubicBezTo>
                    <a:pt x="5821" y="685"/>
                    <a:pt x="5296" y="822"/>
                    <a:pt x="4748" y="959"/>
                  </a:cubicBezTo>
                  <a:cubicBezTo>
                    <a:pt x="4223" y="1073"/>
                    <a:pt x="3675" y="1165"/>
                    <a:pt x="3265" y="1279"/>
                  </a:cubicBezTo>
                  <a:cubicBezTo>
                    <a:pt x="3059" y="1324"/>
                    <a:pt x="2877" y="1393"/>
                    <a:pt x="2740" y="1438"/>
                  </a:cubicBezTo>
                  <a:cubicBezTo>
                    <a:pt x="2625" y="1484"/>
                    <a:pt x="2557" y="1507"/>
                    <a:pt x="2557" y="1507"/>
                  </a:cubicBezTo>
                  <a:cubicBezTo>
                    <a:pt x="2557" y="1507"/>
                    <a:pt x="1530" y="2032"/>
                    <a:pt x="731" y="2876"/>
                  </a:cubicBezTo>
                  <a:cubicBezTo>
                    <a:pt x="343" y="3287"/>
                    <a:pt x="1" y="3812"/>
                    <a:pt x="1" y="4292"/>
                  </a:cubicBezTo>
                  <a:cubicBezTo>
                    <a:pt x="22" y="4745"/>
                    <a:pt x="268" y="4933"/>
                    <a:pt x="295" y="4933"/>
                  </a:cubicBezTo>
                  <a:cubicBezTo>
                    <a:pt x="296" y="4933"/>
                    <a:pt x="297" y="4932"/>
                    <a:pt x="297" y="4931"/>
                  </a:cubicBezTo>
                  <a:cubicBezTo>
                    <a:pt x="343" y="4908"/>
                    <a:pt x="160" y="4680"/>
                    <a:pt x="206" y="4292"/>
                  </a:cubicBezTo>
                  <a:cubicBezTo>
                    <a:pt x="252" y="3926"/>
                    <a:pt x="617" y="3493"/>
                    <a:pt x="1005" y="3150"/>
                  </a:cubicBezTo>
                  <a:cubicBezTo>
                    <a:pt x="1393" y="2785"/>
                    <a:pt x="1849" y="2488"/>
                    <a:pt x="2215" y="2306"/>
                  </a:cubicBezTo>
                  <a:cubicBezTo>
                    <a:pt x="2557" y="2100"/>
                    <a:pt x="2808" y="1986"/>
                    <a:pt x="2808" y="1986"/>
                  </a:cubicBezTo>
                  <a:cubicBezTo>
                    <a:pt x="2808" y="1986"/>
                    <a:pt x="2854" y="1963"/>
                    <a:pt x="2968" y="1918"/>
                  </a:cubicBezTo>
                  <a:cubicBezTo>
                    <a:pt x="3059" y="1872"/>
                    <a:pt x="3196" y="1804"/>
                    <a:pt x="3402" y="1758"/>
                  </a:cubicBezTo>
                  <a:cubicBezTo>
                    <a:pt x="3790" y="1621"/>
                    <a:pt x="4315" y="1484"/>
                    <a:pt x="4862" y="1324"/>
                  </a:cubicBezTo>
                  <a:cubicBezTo>
                    <a:pt x="5387" y="1142"/>
                    <a:pt x="5935" y="936"/>
                    <a:pt x="6278" y="640"/>
                  </a:cubicBezTo>
                  <a:cubicBezTo>
                    <a:pt x="6369" y="571"/>
                    <a:pt x="6414" y="480"/>
                    <a:pt x="6483" y="411"/>
                  </a:cubicBezTo>
                  <a:cubicBezTo>
                    <a:pt x="6529" y="320"/>
                    <a:pt x="6551" y="252"/>
                    <a:pt x="6597" y="206"/>
                  </a:cubicBezTo>
                  <a:cubicBezTo>
                    <a:pt x="6597" y="69"/>
                    <a:pt x="6597" y="1"/>
                    <a:pt x="6597"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6" name="Google Shape;896;p15"/>
            <p:cNvSpPr/>
            <p:nvPr/>
          </p:nvSpPr>
          <p:spPr>
            <a:xfrm>
              <a:off x="8097305" y="3355674"/>
              <a:ext cx="43648" cy="105918"/>
            </a:xfrm>
            <a:custGeom>
              <a:avLst/>
              <a:gdLst/>
              <a:ahLst/>
              <a:cxnLst/>
              <a:rect l="l" t="t" r="r" b="b"/>
              <a:pathLst>
                <a:path w="1622" h="3936" extrusionOk="0">
                  <a:moveTo>
                    <a:pt x="452" y="1"/>
                  </a:moveTo>
                  <a:cubicBezTo>
                    <a:pt x="378" y="1"/>
                    <a:pt x="136" y="494"/>
                    <a:pt x="69" y="1074"/>
                  </a:cubicBezTo>
                  <a:cubicBezTo>
                    <a:pt x="1" y="1645"/>
                    <a:pt x="115" y="2238"/>
                    <a:pt x="115" y="2238"/>
                  </a:cubicBezTo>
                  <a:cubicBezTo>
                    <a:pt x="115" y="2238"/>
                    <a:pt x="138" y="2375"/>
                    <a:pt x="229" y="2581"/>
                  </a:cubicBezTo>
                  <a:cubicBezTo>
                    <a:pt x="320" y="2786"/>
                    <a:pt x="457" y="3060"/>
                    <a:pt x="640" y="3288"/>
                  </a:cubicBezTo>
                  <a:cubicBezTo>
                    <a:pt x="822" y="3517"/>
                    <a:pt x="1051" y="3722"/>
                    <a:pt x="1256" y="3813"/>
                  </a:cubicBezTo>
                  <a:cubicBezTo>
                    <a:pt x="1398" y="3902"/>
                    <a:pt x="1525" y="3935"/>
                    <a:pt x="1576" y="3935"/>
                  </a:cubicBezTo>
                  <a:cubicBezTo>
                    <a:pt x="1590" y="3935"/>
                    <a:pt x="1598" y="3933"/>
                    <a:pt x="1598" y="3927"/>
                  </a:cubicBezTo>
                  <a:cubicBezTo>
                    <a:pt x="1621" y="3882"/>
                    <a:pt x="1507" y="3790"/>
                    <a:pt x="1370" y="3654"/>
                  </a:cubicBezTo>
                  <a:cubicBezTo>
                    <a:pt x="1233" y="3517"/>
                    <a:pt x="1073" y="3311"/>
                    <a:pt x="959" y="3083"/>
                  </a:cubicBezTo>
                  <a:cubicBezTo>
                    <a:pt x="822" y="2855"/>
                    <a:pt x="754" y="2604"/>
                    <a:pt x="708" y="2421"/>
                  </a:cubicBezTo>
                  <a:cubicBezTo>
                    <a:pt x="640" y="2238"/>
                    <a:pt x="617" y="2124"/>
                    <a:pt x="617" y="2124"/>
                  </a:cubicBezTo>
                  <a:cubicBezTo>
                    <a:pt x="617" y="2124"/>
                    <a:pt x="480" y="1622"/>
                    <a:pt x="457" y="1097"/>
                  </a:cubicBezTo>
                  <a:cubicBezTo>
                    <a:pt x="411" y="549"/>
                    <a:pt x="526" y="24"/>
                    <a:pt x="457" y="2"/>
                  </a:cubicBezTo>
                  <a:cubicBezTo>
                    <a:pt x="456" y="1"/>
                    <a:pt x="454" y="1"/>
                    <a:pt x="45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7" name="Google Shape;897;p15"/>
            <p:cNvSpPr/>
            <p:nvPr/>
          </p:nvSpPr>
          <p:spPr>
            <a:xfrm>
              <a:off x="7456066" y="2810262"/>
              <a:ext cx="299750" cy="340492"/>
            </a:xfrm>
            <a:custGeom>
              <a:avLst/>
              <a:gdLst/>
              <a:ahLst/>
              <a:cxnLst/>
              <a:rect l="l" t="t" r="r" b="b"/>
              <a:pathLst>
                <a:path w="11139" h="12653" extrusionOk="0">
                  <a:moveTo>
                    <a:pt x="205" y="1"/>
                  </a:moveTo>
                  <a:cubicBezTo>
                    <a:pt x="183" y="1"/>
                    <a:pt x="137" y="138"/>
                    <a:pt x="91" y="389"/>
                  </a:cubicBezTo>
                  <a:cubicBezTo>
                    <a:pt x="46" y="640"/>
                    <a:pt x="0" y="982"/>
                    <a:pt x="0" y="1416"/>
                  </a:cubicBezTo>
                  <a:cubicBezTo>
                    <a:pt x="23" y="2283"/>
                    <a:pt x="274" y="3424"/>
                    <a:pt x="708" y="4497"/>
                  </a:cubicBezTo>
                  <a:cubicBezTo>
                    <a:pt x="1141" y="5547"/>
                    <a:pt x="1689" y="6552"/>
                    <a:pt x="2191" y="7282"/>
                  </a:cubicBezTo>
                  <a:cubicBezTo>
                    <a:pt x="2693" y="7990"/>
                    <a:pt x="3104" y="8400"/>
                    <a:pt x="3104" y="8400"/>
                  </a:cubicBezTo>
                  <a:cubicBezTo>
                    <a:pt x="3104" y="8400"/>
                    <a:pt x="3492" y="8834"/>
                    <a:pt x="4177" y="9359"/>
                  </a:cubicBezTo>
                  <a:cubicBezTo>
                    <a:pt x="4862" y="9907"/>
                    <a:pt x="5866" y="10523"/>
                    <a:pt x="6893" y="11002"/>
                  </a:cubicBezTo>
                  <a:cubicBezTo>
                    <a:pt x="7920" y="11482"/>
                    <a:pt x="8993" y="11893"/>
                    <a:pt x="9792" y="12189"/>
                  </a:cubicBezTo>
                  <a:cubicBezTo>
                    <a:pt x="10509" y="12476"/>
                    <a:pt x="11006" y="12653"/>
                    <a:pt x="11116" y="12653"/>
                  </a:cubicBezTo>
                  <a:cubicBezTo>
                    <a:pt x="11129" y="12653"/>
                    <a:pt x="11136" y="12651"/>
                    <a:pt x="11139" y="12646"/>
                  </a:cubicBezTo>
                  <a:cubicBezTo>
                    <a:pt x="11139" y="12623"/>
                    <a:pt x="10637" y="12372"/>
                    <a:pt x="9861" y="12007"/>
                  </a:cubicBezTo>
                  <a:cubicBezTo>
                    <a:pt x="9107" y="11642"/>
                    <a:pt x="8057" y="11185"/>
                    <a:pt x="7076" y="10660"/>
                  </a:cubicBezTo>
                  <a:cubicBezTo>
                    <a:pt x="6072" y="10135"/>
                    <a:pt x="5136" y="9519"/>
                    <a:pt x="4497" y="8971"/>
                  </a:cubicBezTo>
                  <a:cubicBezTo>
                    <a:pt x="3857" y="8446"/>
                    <a:pt x="3492" y="8035"/>
                    <a:pt x="3492" y="8035"/>
                  </a:cubicBezTo>
                  <a:cubicBezTo>
                    <a:pt x="3492" y="8035"/>
                    <a:pt x="3081" y="7647"/>
                    <a:pt x="2602" y="6985"/>
                  </a:cubicBezTo>
                  <a:cubicBezTo>
                    <a:pt x="2100" y="6323"/>
                    <a:pt x="1506" y="5365"/>
                    <a:pt x="1050" y="4337"/>
                  </a:cubicBezTo>
                  <a:cubicBezTo>
                    <a:pt x="593" y="3333"/>
                    <a:pt x="274" y="2238"/>
                    <a:pt x="205" y="1416"/>
                  </a:cubicBezTo>
                  <a:cubicBezTo>
                    <a:pt x="114" y="571"/>
                    <a:pt x="251" y="23"/>
                    <a:pt x="205"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8" name="Google Shape;898;p15"/>
            <p:cNvSpPr/>
            <p:nvPr/>
          </p:nvSpPr>
          <p:spPr>
            <a:xfrm>
              <a:off x="7499661" y="2700927"/>
              <a:ext cx="310218" cy="99567"/>
            </a:xfrm>
            <a:custGeom>
              <a:avLst/>
              <a:gdLst/>
              <a:ahLst/>
              <a:cxnLst/>
              <a:rect l="l" t="t" r="r" b="b"/>
              <a:pathLst>
                <a:path w="11528" h="3700" extrusionOk="0">
                  <a:moveTo>
                    <a:pt x="4200" y="1"/>
                  </a:moveTo>
                  <a:cubicBezTo>
                    <a:pt x="4018" y="24"/>
                    <a:pt x="3812" y="46"/>
                    <a:pt x="3607" y="46"/>
                  </a:cubicBezTo>
                  <a:cubicBezTo>
                    <a:pt x="3424" y="92"/>
                    <a:pt x="3219" y="115"/>
                    <a:pt x="3014" y="161"/>
                  </a:cubicBezTo>
                  <a:cubicBezTo>
                    <a:pt x="2237" y="320"/>
                    <a:pt x="1507" y="549"/>
                    <a:pt x="936" y="708"/>
                  </a:cubicBezTo>
                  <a:cubicBezTo>
                    <a:pt x="366" y="891"/>
                    <a:pt x="1" y="982"/>
                    <a:pt x="1" y="1028"/>
                  </a:cubicBezTo>
                  <a:cubicBezTo>
                    <a:pt x="1" y="1033"/>
                    <a:pt x="21" y="1036"/>
                    <a:pt x="60" y="1036"/>
                  </a:cubicBezTo>
                  <a:cubicBezTo>
                    <a:pt x="193" y="1036"/>
                    <a:pt x="540" y="1002"/>
                    <a:pt x="982" y="914"/>
                  </a:cubicBezTo>
                  <a:cubicBezTo>
                    <a:pt x="1576" y="822"/>
                    <a:pt x="2329" y="640"/>
                    <a:pt x="3082" y="526"/>
                  </a:cubicBezTo>
                  <a:cubicBezTo>
                    <a:pt x="3417" y="476"/>
                    <a:pt x="3749" y="453"/>
                    <a:pt x="4061" y="453"/>
                  </a:cubicBezTo>
                  <a:cubicBezTo>
                    <a:pt x="4471" y="453"/>
                    <a:pt x="4848" y="494"/>
                    <a:pt x="5159" y="571"/>
                  </a:cubicBezTo>
                  <a:cubicBezTo>
                    <a:pt x="5707" y="663"/>
                    <a:pt x="6072" y="800"/>
                    <a:pt x="6072" y="800"/>
                  </a:cubicBezTo>
                  <a:cubicBezTo>
                    <a:pt x="6072" y="800"/>
                    <a:pt x="6163" y="822"/>
                    <a:pt x="6323" y="868"/>
                  </a:cubicBezTo>
                  <a:cubicBezTo>
                    <a:pt x="6415" y="891"/>
                    <a:pt x="6506" y="914"/>
                    <a:pt x="6620" y="937"/>
                  </a:cubicBezTo>
                  <a:cubicBezTo>
                    <a:pt x="6734" y="982"/>
                    <a:pt x="6848" y="1028"/>
                    <a:pt x="6985" y="1074"/>
                  </a:cubicBezTo>
                  <a:cubicBezTo>
                    <a:pt x="7122" y="1142"/>
                    <a:pt x="7259" y="1188"/>
                    <a:pt x="7419" y="1233"/>
                  </a:cubicBezTo>
                  <a:cubicBezTo>
                    <a:pt x="7579" y="1302"/>
                    <a:pt x="7738" y="1393"/>
                    <a:pt x="7898" y="1462"/>
                  </a:cubicBezTo>
                  <a:cubicBezTo>
                    <a:pt x="8058" y="1530"/>
                    <a:pt x="8241" y="1599"/>
                    <a:pt x="8400" y="1690"/>
                  </a:cubicBezTo>
                  <a:cubicBezTo>
                    <a:pt x="8560" y="1781"/>
                    <a:pt x="8743" y="1895"/>
                    <a:pt x="8902" y="1987"/>
                  </a:cubicBezTo>
                  <a:cubicBezTo>
                    <a:pt x="10242" y="2701"/>
                    <a:pt x="11408" y="3700"/>
                    <a:pt x="11500" y="3700"/>
                  </a:cubicBezTo>
                  <a:cubicBezTo>
                    <a:pt x="11502" y="3700"/>
                    <a:pt x="11504" y="3699"/>
                    <a:pt x="11505" y="3698"/>
                  </a:cubicBezTo>
                  <a:cubicBezTo>
                    <a:pt x="11527" y="3653"/>
                    <a:pt x="11253" y="3379"/>
                    <a:pt x="10820" y="2968"/>
                  </a:cubicBezTo>
                  <a:cubicBezTo>
                    <a:pt x="10592" y="2785"/>
                    <a:pt x="10340" y="2557"/>
                    <a:pt x="10044" y="2329"/>
                  </a:cubicBezTo>
                  <a:cubicBezTo>
                    <a:pt x="9747" y="2124"/>
                    <a:pt x="9450" y="1850"/>
                    <a:pt x="9108" y="1644"/>
                  </a:cubicBezTo>
                  <a:cubicBezTo>
                    <a:pt x="8925" y="1553"/>
                    <a:pt x="8766" y="1439"/>
                    <a:pt x="8606" y="1347"/>
                  </a:cubicBezTo>
                  <a:cubicBezTo>
                    <a:pt x="8423" y="1233"/>
                    <a:pt x="8263" y="1142"/>
                    <a:pt x="8081" y="1051"/>
                  </a:cubicBezTo>
                  <a:cubicBezTo>
                    <a:pt x="7921" y="982"/>
                    <a:pt x="7761" y="891"/>
                    <a:pt x="7601" y="822"/>
                  </a:cubicBezTo>
                  <a:cubicBezTo>
                    <a:pt x="7464" y="754"/>
                    <a:pt x="7305" y="686"/>
                    <a:pt x="7168" y="617"/>
                  </a:cubicBezTo>
                  <a:cubicBezTo>
                    <a:pt x="7031" y="571"/>
                    <a:pt x="6894" y="503"/>
                    <a:pt x="6780" y="457"/>
                  </a:cubicBezTo>
                  <a:cubicBezTo>
                    <a:pt x="6666" y="412"/>
                    <a:pt x="6574" y="389"/>
                    <a:pt x="6483" y="366"/>
                  </a:cubicBezTo>
                  <a:cubicBezTo>
                    <a:pt x="6323" y="320"/>
                    <a:pt x="6232" y="275"/>
                    <a:pt x="6232" y="275"/>
                  </a:cubicBezTo>
                  <a:cubicBezTo>
                    <a:pt x="6209" y="275"/>
                    <a:pt x="5844" y="161"/>
                    <a:pt x="5228" y="92"/>
                  </a:cubicBezTo>
                  <a:cubicBezTo>
                    <a:pt x="4931" y="24"/>
                    <a:pt x="4589" y="24"/>
                    <a:pt x="4200"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899" name="Google Shape;899;p15"/>
            <p:cNvSpPr/>
            <p:nvPr/>
          </p:nvSpPr>
          <p:spPr>
            <a:xfrm>
              <a:off x="7532222" y="2748854"/>
              <a:ext cx="88480" cy="14397"/>
            </a:xfrm>
            <a:custGeom>
              <a:avLst/>
              <a:gdLst/>
              <a:ahLst/>
              <a:cxnLst/>
              <a:rect l="l" t="t" r="r" b="b"/>
              <a:pathLst>
                <a:path w="3288" h="535" extrusionOk="0">
                  <a:moveTo>
                    <a:pt x="1644" y="0"/>
                  </a:moveTo>
                  <a:cubicBezTo>
                    <a:pt x="1644" y="0"/>
                    <a:pt x="1210" y="46"/>
                    <a:pt x="799" y="137"/>
                  </a:cubicBezTo>
                  <a:cubicBezTo>
                    <a:pt x="388" y="274"/>
                    <a:pt x="0" y="411"/>
                    <a:pt x="23" y="479"/>
                  </a:cubicBezTo>
                  <a:cubicBezTo>
                    <a:pt x="36" y="517"/>
                    <a:pt x="166" y="534"/>
                    <a:pt x="345" y="534"/>
                  </a:cubicBezTo>
                  <a:cubicBezTo>
                    <a:pt x="491" y="534"/>
                    <a:pt x="670" y="523"/>
                    <a:pt x="845" y="502"/>
                  </a:cubicBezTo>
                  <a:cubicBezTo>
                    <a:pt x="1256" y="525"/>
                    <a:pt x="1644" y="525"/>
                    <a:pt x="1644" y="525"/>
                  </a:cubicBezTo>
                  <a:cubicBezTo>
                    <a:pt x="1644" y="525"/>
                    <a:pt x="2032" y="502"/>
                    <a:pt x="2443" y="479"/>
                  </a:cubicBezTo>
                  <a:cubicBezTo>
                    <a:pt x="2831" y="479"/>
                    <a:pt x="3242" y="457"/>
                    <a:pt x="3264" y="388"/>
                  </a:cubicBezTo>
                  <a:cubicBezTo>
                    <a:pt x="3287" y="320"/>
                    <a:pt x="2876" y="183"/>
                    <a:pt x="2465" y="91"/>
                  </a:cubicBezTo>
                  <a:cubicBezTo>
                    <a:pt x="2055" y="23"/>
                    <a:pt x="1644" y="0"/>
                    <a:pt x="164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0" name="Google Shape;900;p15"/>
            <p:cNvSpPr/>
            <p:nvPr/>
          </p:nvSpPr>
          <p:spPr>
            <a:xfrm>
              <a:off x="7909957" y="2897451"/>
              <a:ext cx="68836" cy="271549"/>
            </a:xfrm>
            <a:custGeom>
              <a:avLst/>
              <a:gdLst/>
              <a:ahLst/>
              <a:cxnLst/>
              <a:rect l="l" t="t" r="r" b="b"/>
              <a:pathLst>
                <a:path w="2558" h="10091" extrusionOk="0">
                  <a:moveTo>
                    <a:pt x="73" y="0"/>
                  </a:moveTo>
                  <a:cubicBezTo>
                    <a:pt x="72" y="0"/>
                    <a:pt x="70" y="1"/>
                    <a:pt x="69" y="2"/>
                  </a:cubicBezTo>
                  <a:cubicBezTo>
                    <a:pt x="1" y="48"/>
                    <a:pt x="754" y="1143"/>
                    <a:pt x="1256" y="2376"/>
                  </a:cubicBezTo>
                  <a:cubicBezTo>
                    <a:pt x="1485" y="2969"/>
                    <a:pt x="1690" y="3608"/>
                    <a:pt x="1781" y="4065"/>
                  </a:cubicBezTo>
                  <a:cubicBezTo>
                    <a:pt x="1873" y="4544"/>
                    <a:pt x="1918" y="4864"/>
                    <a:pt x="1918" y="4864"/>
                  </a:cubicBezTo>
                  <a:cubicBezTo>
                    <a:pt x="1918" y="4864"/>
                    <a:pt x="1941" y="4955"/>
                    <a:pt x="1964" y="5092"/>
                  </a:cubicBezTo>
                  <a:cubicBezTo>
                    <a:pt x="1987" y="5229"/>
                    <a:pt x="2010" y="5434"/>
                    <a:pt x="2032" y="5685"/>
                  </a:cubicBezTo>
                  <a:cubicBezTo>
                    <a:pt x="2078" y="6165"/>
                    <a:pt x="2078" y="6804"/>
                    <a:pt x="2032" y="7466"/>
                  </a:cubicBezTo>
                  <a:cubicBezTo>
                    <a:pt x="1918" y="8790"/>
                    <a:pt x="1507" y="10068"/>
                    <a:pt x="1599" y="10091"/>
                  </a:cubicBezTo>
                  <a:cubicBezTo>
                    <a:pt x="1599" y="10091"/>
                    <a:pt x="1600" y="10091"/>
                    <a:pt x="1600" y="10091"/>
                  </a:cubicBezTo>
                  <a:cubicBezTo>
                    <a:pt x="1654" y="10091"/>
                    <a:pt x="2194" y="8846"/>
                    <a:pt x="2398" y="7511"/>
                  </a:cubicBezTo>
                  <a:cubicBezTo>
                    <a:pt x="2512" y="6849"/>
                    <a:pt x="2557" y="6165"/>
                    <a:pt x="2512" y="5640"/>
                  </a:cubicBezTo>
                  <a:cubicBezTo>
                    <a:pt x="2512" y="5389"/>
                    <a:pt x="2489" y="5183"/>
                    <a:pt x="2489" y="5023"/>
                  </a:cubicBezTo>
                  <a:cubicBezTo>
                    <a:pt x="2466" y="4886"/>
                    <a:pt x="2466" y="4795"/>
                    <a:pt x="2466" y="4795"/>
                  </a:cubicBezTo>
                  <a:cubicBezTo>
                    <a:pt x="2466" y="4795"/>
                    <a:pt x="2398" y="4453"/>
                    <a:pt x="2261" y="3951"/>
                  </a:cubicBezTo>
                  <a:cubicBezTo>
                    <a:pt x="2124" y="3471"/>
                    <a:pt x="1895" y="2832"/>
                    <a:pt x="1599" y="2216"/>
                  </a:cubicBezTo>
                  <a:cubicBezTo>
                    <a:pt x="996" y="1010"/>
                    <a:pt x="152" y="0"/>
                    <a:pt x="7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1" name="Google Shape;901;p15"/>
            <p:cNvSpPr/>
            <p:nvPr/>
          </p:nvSpPr>
          <p:spPr>
            <a:xfrm>
              <a:off x="7730010" y="3306160"/>
              <a:ext cx="194721" cy="58475"/>
            </a:xfrm>
            <a:custGeom>
              <a:avLst/>
              <a:gdLst/>
              <a:ahLst/>
              <a:cxnLst/>
              <a:rect l="l" t="t" r="r" b="b"/>
              <a:pathLst>
                <a:path w="7236" h="2173" extrusionOk="0">
                  <a:moveTo>
                    <a:pt x="5756" y="0"/>
                  </a:moveTo>
                  <a:cubicBezTo>
                    <a:pt x="5613" y="0"/>
                    <a:pt x="5465" y="12"/>
                    <a:pt x="5318" y="38"/>
                  </a:cubicBezTo>
                  <a:cubicBezTo>
                    <a:pt x="4816" y="130"/>
                    <a:pt x="4337" y="289"/>
                    <a:pt x="4017" y="449"/>
                  </a:cubicBezTo>
                  <a:cubicBezTo>
                    <a:pt x="3835" y="518"/>
                    <a:pt x="3698" y="586"/>
                    <a:pt x="3607" y="632"/>
                  </a:cubicBezTo>
                  <a:cubicBezTo>
                    <a:pt x="3515" y="677"/>
                    <a:pt x="3447" y="700"/>
                    <a:pt x="3447" y="700"/>
                  </a:cubicBezTo>
                  <a:cubicBezTo>
                    <a:pt x="3447" y="700"/>
                    <a:pt x="3241" y="814"/>
                    <a:pt x="2945" y="997"/>
                  </a:cubicBezTo>
                  <a:cubicBezTo>
                    <a:pt x="2625" y="1180"/>
                    <a:pt x="2214" y="1431"/>
                    <a:pt x="1803" y="1613"/>
                  </a:cubicBezTo>
                  <a:cubicBezTo>
                    <a:pt x="1392" y="1796"/>
                    <a:pt x="936" y="1933"/>
                    <a:pt x="594" y="1956"/>
                  </a:cubicBezTo>
                  <a:cubicBezTo>
                    <a:pt x="251" y="2001"/>
                    <a:pt x="0" y="1978"/>
                    <a:pt x="0" y="2024"/>
                  </a:cubicBezTo>
                  <a:cubicBezTo>
                    <a:pt x="0" y="2047"/>
                    <a:pt x="228" y="2138"/>
                    <a:pt x="594" y="2161"/>
                  </a:cubicBezTo>
                  <a:cubicBezTo>
                    <a:pt x="662" y="2169"/>
                    <a:pt x="734" y="2173"/>
                    <a:pt x="808" y="2173"/>
                  </a:cubicBezTo>
                  <a:cubicBezTo>
                    <a:pt x="1151" y="2173"/>
                    <a:pt x="1546" y="2091"/>
                    <a:pt x="1940" y="1978"/>
                  </a:cubicBezTo>
                  <a:cubicBezTo>
                    <a:pt x="2420" y="1819"/>
                    <a:pt x="2853" y="1590"/>
                    <a:pt x="3173" y="1431"/>
                  </a:cubicBezTo>
                  <a:lnTo>
                    <a:pt x="3698" y="1180"/>
                  </a:lnTo>
                  <a:cubicBezTo>
                    <a:pt x="3698" y="1180"/>
                    <a:pt x="3766" y="1134"/>
                    <a:pt x="3835" y="1088"/>
                  </a:cubicBezTo>
                  <a:cubicBezTo>
                    <a:pt x="3926" y="1043"/>
                    <a:pt x="4063" y="974"/>
                    <a:pt x="4223" y="883"/>
                  </a:cubicBezTo>
                  <a:cubicBezTo>
                    <a:pt x="4520" y="723"/>
                    <a:pt x="4953" y="540"/>
                    <a:pt x="5387" y="426"/>
                  </a:cubicBezTo>
                  <a:cubicBezTo>
                    <a:pt x="5657" y="341"/>
                    <a:pt x="5944" y="318"/>
                    <a:pt x="6205" y="318"/>
                  </a:cubicBezTo>
                  <a:cubicBezTo>
                    <a:pt x="6364" y="318"/>
                    <a:pt x="6513" y="326"/>
                    <a:pt x="6642" y="335"/>
                  </a:cubicBezTo>
                  <a:cubicBezTo>
                    <a:pt x="6889" y="384"/>
                    <a:pt x="7077" y="422"/>
                    <a:pt x="7171" y="422"/>
                  </a:cubicBezTo>
                  <a:cubicBezTo>
                    <a:pt x="7207" y="422"/>
                    <a:pt x="7229" y="416"/>
                    <a:pt x="7236" y="404"/>
                  </a:cubicBezTo>
                  <a:cubicBezTo>
                    <a:pt x="7236" y="381"/>
                    <a:pt x="7030" y="267"/>
                    <a:pt x="6688" y="130"/>
                  </a:cubicBezTo>
                  <a:cubicBezTo>
                    <a:pt x="6430" y="65"/>
                    <a:pt x="6103" y="0"/>
                    <a:pt x="5756"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2" name="Google Shape;902;p15"/>
            <p:cNvSpPr/>
            <p:nvPr/>
          </p:nvSpPr>
          <p:spPr>
            <a:xfrm>
              <a:off x="7971393" y="3173897"/>
              <a:ext cx="69428" cy="215011"/>
            </a:xfrm>
            <a:custGeom>
              <a:avLst/>
              <a:gdLst/>
              <a:ahLst/>
              <a:cxnLst/>
              <a:rect l="l" t="t" r="r" b="b"/>
              <a:pathLst>
                <a:path w="2580" h="7990" extrusionOk="0">
                  <a:moveTo>
                    <a:pt x="2351" y="0"/>
                  </a:moveTo>
                  <a:cubicBezTo>
                    <a:pt x="2260" y="0"/>
                    <a:pt x="2306" y="1073"/>
                    <a:pt x="2192" y="2100"/>
                  </a:cubicBezTo>
                  <a:cubicBezTo>
                    <a:pt x="2078" y="3150"/>
                    <a:pt x="1758" y="4132"/>
                    <a:pt x="1758" y="4132"/>
                  </a:cubicBezTo>
                  <a:lnTo>
                    <a:pt x="1553" y="4748"/>
                  </a:lnTo>
                  <a:cubicBezTo>
                    <a:pt x="1507" y="4930"/>
                    <a:pt x="1393" y="5136"/>
                    <a:pt x="1301" y="5364"/>
                  </a:cubicBezTo>
                  <a:cubicBezTo>
                    <a:pt x="1210" y="5592"/>
                    <a:pt x="1119" y="5843"/>
                    <a:pt x="982" y="6072"/>
                  </a:cubicBezTo>
                  <a:cubicBezTo>
                    <a:pt x="548" y="7030"/>
                    <a:pt x="0" y="7943"/>
                    <a:pt x="69" y="7989"/>
                  </a:cubicBezTo>
                  <a:cubicBezTo>
                    <a:pt x="70" y="7989"/>
                    <a:pt x="70" y="7990"/>
                    <a:pt x="71" y="7990"/>
                  </a:cubicBezTo>
                  <a:cubicBezTo>
                    <a:pt x="132" y="7990"/>
                    <a:pt x="784" y="7155"/>
                    <a:pt x="1324" y="6254"/>
                  </a:cubicBezTo>
                  <a:cubicBezTo>
                    <a:pt x="1484" y="6026"/>
                    <a:pt x="1575" y="5775"/>
                    <a:pt x="1712" y="5547"/>
                  </a:cubicBezTo>
                  <a:cubicBezTo>
                    <a:pt x="1826" y="5319"/>
                    <a:pt x="1941" y="5113"/>
                    <a:pt x="2009" y="4930"/>
                  </a:cubicBezTo>
                  <a:cubicBezTo>
                    <a:pt x="2169" y="4542"/>
                    <a:pt x="2260" y="4291"/>
                    <a:pt x="2260" y="4291"/>
                  </a:cubicBezTo>
                  <a:cubicBezTo>
                    <a:pt x="2260" y="4291"/>
                    <a:pt x="2283" y="4223"/>
                    <a:pt x="2306" y="4109"/>
                  </a:cubicBezTo>
                  <a:cubicBezTo>
                    <a:pt x="2329" y="3995"/>
                    <a:pt x="2374" y="3812"/>
                    <a:pt x="2420" y="3629"/>
                  </a:cubicBezTo>
                  <a:cubicBezTo>
                    <a:pt x="2420" y="3515"/>
                    <a:pt x="2443" y="3401"/>
                    <a:pt x="2488" y="3287"/>
                  </a:cubicBezTo>
                  <a:cubicBezTo>
                    <a:pt x="2488" y="3173"/>
                    <a:pt x="2511" y="3059"/>
                    <a:pt x="2511" y="2922"/>
                  </a:cubicBezTo>
                  <a:cubicBezTo>
                    <a:pt x="2534" y="2671"/>
                    <a:pt x="2580" y="2397"/>
                    <a:pt x="2580" y="2146"/>
                  </a:cubicBezTo>
                  <a:cubicBezTo>
                    <a:pt x="2580" y="1598"/>
                    <a:pt x="2557" y="1050"/>
                    <a:pt x="2488" y="662"/>
                  </a:cubicBezTo>
                  <a:cubicBezTo>
                    <a:pt x="2443" y="251"/>
                    <a:pt x="2397" y="0"/>
                    <a:pt x="235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3" name="Google Shape;903;p15"/>
            <p:cNvSpPr/>
            <p:nvPr/>
          </p:nvSpPr>
          <p:spPr>
            <a:xfrm>
              <a:off x="7650141" y="3626496"/>
              <a:ext cx="213800" cy="43110"/>
            </a:xfrm>
            <a:custGeom>
              <a:avLst/>
              <a:gdLst/>
              <a:ahLst/>
              <a:cxnLst/>
              <a:rect l="l" t="t" r="r" b="b"/>
              <a:pathLst>
                <a:path w="7945" h="1602" extrusionOk="0">
                  <a:moveTo>
                    <a:pt x="7913" y="1"/>
                  </a:moveTo>
                  <a:cubicBezTo>
                    <a:pt x="7864" y="1"/>
                    <a:pt x="7645" y="131"/>
                    <a:pt x="7328" y="300"/>
                  </a:cubicBezTo>
                  <a:cubicBezTo>
                    <a:pt x="6985" y="460"/>
                    <a:pt x="6529" y="688"/>
                    <a:pt x="6027" y="825"/>
                  </a:cubicBezTo>
                  <a:cubicBezTo>
                    <a:pt x="5547" y="939"/>
                    <a:pt x="5068" y="1031"/>
                    <a:pt x="4680" y="1031"/>
                  </a:cubicBezTo>
                  <a:cubicBezTo>
                    <a:pt x="4497" y="1053"/>
                    <a:pt x="4338" y="1053"/>
                    <a:pt x="4223" y="1053"/>
                  </a:cubicBezTo>
                  <a:lnTo>
                    <a:pt x="3425" y="1053"/>
                  </a:lnTo>
                  <a:cubicBezTo>
                    <a:pt x="3059" y="1031"/>
                    <a:pt x="2557" y="985"/>
                    <a:pt x="2055" y="894"/>
                  </a:cubicBezTo>
                  <a:cubicBezTo>
                    <a:pt x="1152" y="729"/>
                    <a:pt x="248" y="473"/>
                    <a:pt x="59" y="473"/>
                  </a:cubicBezTo>
                  <a:cubicBezTo>
                    <a:pt x="38" y="473"/>
                    <a:pt x="26" y="476"/>
                    <a:pt x="24" y="483"/>
                  </a:cubicBezTo>
                  <a:cubicBezTo>
                    <a:pt x="1" y="551"/>
                    <a:pt x="959" y="985"/>
                    <a:pt x="1964" y="1259"/>
                  </a:cubicBezTo>
                  <a:cubicBezTo>
                    <a:pt x="2466" y="1396"/>
                    <a:pt x="2991" y="1510"/>
                    <a:pt x="3402" y="1533"/>
                  </a:cubicBezTo>
                  <a:cubicBezTo>
                    <a:pt x="3790" y="1578"/>
                    <a:pt x="4064" y="1601"/>
                    <a:pt x="4064" y="1601"/>
                  </a:cubicBezTo>
                  <a:cubicBezTo>
                    <a:pt x="4064" y="1601"/>
                    <a:pt x="4132" y="1578"/>
                    <a:pt x="4246" y="1578"/>
                  </a:cubicBezTo>
                  <a:cubicBezTo>
                    <a:pt x="4360" y="1578"/>
                    <a:pt x="4520" y="1578"/>
                    <a:pt x="4726" y="1533"/>
                  </a:cubicBezTo>
                  <a:cubicBezTo>
                    <a:pt x="5137" y="1487"/>
                    <a:pt x="5661" y="1373"/>
                    <a:pt x="6164" y="1168"/>
                  </a:cubicBezTo>
                  <a:cubicBezTo>
                    <a:pt x="6666" y="985"/>
                    <a:pt x="7122" y="711"/>
                    <a:pt x="7442" y="460"/>
                  </a:cubicBezTo>
                  <a:cubicBezTo>
                    <a:pt x="7761" y="232"/>
                    <a:pt x="7944" y="49"/>
                    <a:pt x="7921" y="3"/>
                  </a:cubicBezTo>
                  <a:cubicBezTo>
                    <a:pt x="7920" y="2"/>
                    <a:pt x="7917" y="1"/>
                    <a:pt x="791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4" name="Google Shape;904;p15"/>
            <p:cNvSpPr/>
            <p:nvPr/>
          </p:nvSpPr>
          <p:spPr>
            <a:xfrm>
              <a:off x="8252710" y="3434305"/>
              <a:ext cx="27045" cy="124190"/>
            </a:xfrm>
            <a:custGeom>
              <a:avLst/>
              <a:gdLst/>
              <a:ahLst/>
              <a:cxnLst/>
              <a:rect l="l" t="t" r="r" b="b"/>
              <a:pathLst>
                <a:path w="1005" h="4615" extrusionOk="0">
                  <a:moveTo>
                    <a:pt x="75" y="0"/>
                  </a:moveTo>
                  <a:cubicBezTo>
                    <a:pt x="73" y="0"/>
                    <a:pt x="71" y="1"/>
                    <a:pt x="69" y="1"/>
                  </a:cubicBezTo>
                  <a:cubicBezTo>
                    <a:pt x="0" y="1"/>
                    <a:pt x="92" y="617"/>
                    <a:pt x="229" y="1188"/>
                  </a:cubicBezTo>
                  <a:cubicBezTo>
                    <a:pt x="366" y="1782"/>
                    <a:pt x="434" y="2329"/>
                    <a:pt x="434" y="2329"/>
                  </a:cubicBezTo>
                  <a:cubicBezTo>
                    <a:pt x="434" y="2329"/>
                    <a:pt x="457" y="2489"/>
                    <a:pt x="480" y="2695"/>
                  </a:cubicBezTo>
                  <a:cubicBezTo>
                    <a:pt x="503" y="2786"/>
                    <a:pt x="525" y="2923"/>
                    <a:pt x="525" y="3037"/>
                  </a:cubicBezTo>
                  <a:cubicBezTo>
                    <a:pt x="525" y="3174"/>
                    <a:pt x="548" y="3311"/>
                    <a:pt x="525" y="3471"/>
                  </a:cubicBezTo>
                  <a:cubicBezTo>
                    <a:pt x="503" y="3608"/>
                    <a:pt x="480" y="3744"/>
                    <a:pt x="480" y="3881"/>
                  </a:cubicBezTo>
                  <a:cubicBezTo>
                    <a:pt x="457" y="4018"/>
                    <a:pt x="411" y="4133"/>
                    <a:pt x="388" y="4247"/>
                  </a:cubicBezTo>
                  <a:cubicBezTo>
                    <a:pt x="320" y="4452"/>
                    <a:pt x="297" y="4612"/>
                    <a:pt x="320" y="4612"/>
                  </a:cubicBezTo>
                  <a:cubicBezTo>
                    <a:pt x="324" y="4614"/>
                    <a:pt x="328" y="4615"/>
                    <a:pt x="333" y="4615"/>
                  </a:cubicBezTo>
                  <a:cubicBezTo>
                    <a:pt x="381" y="4615"/>
                    <a:pt x="467" y="4503"/>
                    <a:pt x="571" y="4315"/>
                  </a:cubicBezTo>
                  <a:cubicBezTo>
                    <a:pt x="617" y="4224"/>
                    <a:pt x="731" y="4110"/>
                    <a:pt x="754" y="3973"/>
                  </a:cubicBezTo>
                  <a:cubicBezTo>
                    <a:pt x="799" y="3813"/>
                    <a:pt x="845" y="3676"/>
                    <a:pt x="891" y="3516"/>
                  </a:cubicBezTo>
                  <a:cubicBezTo>
                    <a:pt x="936" y="3356"/>
                    <a:pt x="936" y="3197"/>
                    <a:pt x="959" y="3060"/>
                  </a:cubicBezTo>
                  <a:cubicBezTo>
                    <a:pt x="1005" y="2900"/>
                    <a:pt x="982" y="2763"/>
                    <a:pt x="982" y="2649"/>
                  </a:cubicBezTo>
                  <a:cubicBezTo>
                    <a:pt x="982" y="2421"/>
                    <a:pt x="959" y="2261"/>
                    <a:pt x="959" y="2261"/>
                  </a:cubicBezTo>
                  <a:cubicBezTo>
                    <a:pt x="959" y="2261"/>
                    <a:pt x="822" y="1645"/>
                    <a:pt x="594" y="1074"/>
                  </a:cubicBezTo>
                  <a:cubicBezTo>
                    <a:pt x="370" y="537"/>
                    <a:pt x="169" y="0"/>
                    <a:pt x="7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5" name="Google Shape;905;p15"/>
            <p:cNvSpPr/>
            <p:nvPr/>
          </p:nvSpPr>
          <p:spPr>
            <a:xfrm>
              <a:off x="8298780" y="3355916"/>
              <a:ext cx="147440" cy="101827"/>
            </a:xfrm>
            <a:custGeom>
              <a:avLst/>
              <a:gdLst/>
              <a:ahLst/>
              <a:cxnLst/>
              <a:rect l="l" t="t" r="r" b="b"/>
              <a:pathLst>
                <a:path w="5479" h="3784" extrusionOk="0">
                  <a:moveTo>
                    <a:pt x="4393" y="1"/>
                  </a:moveTo>
                  <a:cubicBezTo>
                    <a:pt x="4165" y="1"/>
                    <a:pt x="3920" y="23"/>
                    <a:pt x="3675" y="84"/>
                  </a:cubicBezTo>
                  <a:cubicBezTo>
                    <a:pt x="3219" y="175"/>
                    <a:pt x="2785" y="335"/>
                    <a:pt x="2488" y="517"/>
                  </a:cubicBezTo>
                  <a:cubicBezTo>
                    <a:pt x="2192" y="677"/>
                    <a:pt x="1986" y="814"/>
                    <a:pt x="1986" y="814"/>
                  </a:cubicBezTo>
                  <a:cubicBezTo>
                    <a:pt x="1986" y="814"/>
                    <a:pt x="1963" y="860"/>
                    <a:pt x="1872" y="906"/>
                  </a:cubicBezTo>
                  <a:cubicBezTo>
                    <a:pt x="1804" y="974"/>
                    <a:pt x="1689" y="1065"/>
                    <a:pt x="1575" y="1202"/>
                  </a:cubicBezTo>
                  <a:cubicBezTo>
                    <a:pt x="1324" y="1430"/>
                    <a:pt x="1050" y="1796"/>
                    <a:pt x="799" y="2161"/>
                  </a:cubicBezTo>
                  <a:cubicBezTo>
                    <a:pt x="297" y="2914"/>
                    <a:pt x="0" y="3759"/>
                    <a:pt x="69" y="3781"/>
                  </a:cubicBezTo>
                  <a:cubicBezTo>
                    <a:pt x="71" y="3783"/>
                    <a:pt x="73" y="3783"/>
                    <a:pt x="75" y="3783"/>
                  </a:cubicBezTo>
                  <a:cubicBezTo>
                    <a:pt x="161" y="3783"/>
                    <a:pt x="564" y="3032"/>
                    <a:pt x="1096" y="2389"/>
                  </a:cubicBezTo>
                  <a:cubicBezTo>
                    <a:pt x="1370" y="2070"/>
                    <a:pt x="1667" y="1750"/>
                    <a:pt x="1918" y="1567"/>
                  </a:cubicBezTo>
                  <a:cubicBezTo>
                    <a:pt x="2032" y="1453"/>
                    <a:pt x="2146" y="1385"/>
                    <a:pt x="2214" y="1316"/>
                  </a:cubicBezTo>
                  <a:cubicBezTo>
                    <a:pt x="2283" y="1271"/>
                    <a:pt x="2329" y="1248"/>
                    <a:pt x="2329" y="1248"/>
                  </a:cubicBezTo>
                  <a:cubicBezTo>
                    <a:pt x="2329" y="1248"/>
                    <a:pt x="2488" y="1111"/>
                    <a:pt x="2739" y="928"/>
                  </a:cubicBezTo>
                  <a:cubicBezTo>
                    <a:pt x="2990" y="769"/>
                    <a:pt x="3378" y="586"/>
                    <a:pt x="3767" y="449"/>
                  </a:cubicBezTo>
                  <a:cubicBezTo>
                    <a:pt x="4177" y="312"/>
                    <a:pt x="4588" y="266"/>
                    <a:pt x="4908" y="244"/>
                  </a:cubicBezTo>
                  <a:cubicBezTo>
                    <a:pt x="5227" y="221"/>
                    <a:pt x="5456" y="221"/>
                    <a:pt x="5456" y="175"/>
                  </a:cubicBezTo>
                  <a:cubicBezTo>
                    <a:pt x="5478" y="152"/>
                    <a:pt x="5250" y="84"/>
                    <a:pt x="4931" y="38"/>
                  </a:cubicBezTo>
                  <a:cubicBezTo>
                    <a:pt x="4772" y="17"/>
                    <a:pt x="4589" y="1"/>
                    <a:pt x="439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6" name="Google Shape;906;p15"/>
            <p:cNvSpPr/>
            <p:nvPr/>
          </p:nvSpPr>
          <p:spPr>
            <a:xfrm>
              <a:off x="8404429" y="3555077"/>
              <a:ext cx="129625" cy="47577"/>
            </a:xfrm>
            <a:custGeom>
              <a:avLst/>
              <a:gdLst/>
              <a:ahLst/>
              <a:cxnLst/>
              <a:rect l="l" t="t" r="r" b="b"/>
              <a:pathLst>
                <a:path w="4817" h="1768" extrusionOk="0">
                  <a:moveTo>
                    <a:pt x="4745" y="0"/>
                  </a:moveTo>
                  <a:cubicBezTo>
                    <a:pt x="4619" y="0"/>
                    <a:pt x="4101" y="286"/>
                    <a:pt x="3584" y="535"/>
                  </a:cubicBezTo>
                  <a:cubicBezTo>
                    <a:pt x="3013" y="809"/>
                    <a:pt x="2443" y="1014"/>
                    <a:pt x="2443" y="1014"/>
                  </a:cubicBezTo>
                  <a:cubicBezTo>
                    <a:pt x="2443" y="1014"/>
                    <a:pt x="2283" y="1083"/>
                    <a:pt x="2077" y="1151"/>
                  </a:cubicBezTo>
                  <a:cubicBezTo>
                    <a:pt x="1872" y="1242"/>
                    <a:pt x="1575" y="1334"/>
                    <a:pt x="1279" y="1379"/>
                  </a:cubicBezTo>
                  <a:cubicBezTo>
                    <a:pt x="959" y="1448"/>
                    <a:pt x="662" y="1448"/>
                    <a:pt x="434" y="1448"/>
                  </a:cubicBezTo>
                  <a:cubicBezTo>
                    <a:pt x="308" y="1448"/>
                    <a:pt x="206" y="1442"/>
                    <a:pt x="134" y="1442"/>
                  </a:cubicBezTo>
                  <a:cubicBezTo>
                    <a:pt x="63" y="1442"/>
                    <a:pt x="23" y="1448"/>
                    <a:pt x="23" y="1471"/>
                  </a:cubicBezTo>
                  <a:cubicBezTo>
                    <a:pt x="0" y="1493"/>
                    <a:pt x="160" y="1585"/>
                    <a:pt x="388" y="1653"/>
                  </a:cubicBezTo>
                  <a:cubicBezTo>
                    <a:pt x="639" y="1722"/>
                    <a:pt x="959" y="1767"/>
                    <a:pt x="1301" y="1767"/>
                  </a:cubicBezTo>
                  <a:cubicBezTo>
                    <a:pt x="1644" y="1744"/>
                    <a:pt x="1986" y="1699"/>
                    <a:pt x="2214" y="1630"/>
                  </a:cubicBezTo>
                  <a:cubicBezTo>
                    <a:pt x="2465" y="1562"/>
                    <a:pt x="2625" y="1516"/>
                    <a:pt x="2625" y="1516"/>
                  </a:cubicBezTo>
                  <a:cubicBezTo>
                    <a:pt x="2625" y="1516"/>
                    <a:pt x="2785" y="1448"/>
                    <a:pt x="3013" y="1334"/>
                  </a:cubicBezTo>
                  <a:cubicBezTo>
                    <a:pt x="3219" y="1219"/>
                    <a:pt x="3515" y="1037"/>
                    <a:pt x="3789" y="854"/>
                  </a:cubicBezTo>
                  <a:cubicBezTo>
                    <a:pt x="4314" y="489"/>
                    <a:pt x="4816" y="55"/>
                    <a:pt x="4771" y="10"/>
                  </a:cubicBezTo>
                  <a:cubicBezTo>
                    <a:pt x="4767" y="3"/>
                    <a:pt x="4758" y="0"/>
                    <a:pt x="474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7" name="Google Shape;907;p15"/>
            <p:cNvSpPr/>
            <p:nvPr/>
          </p:nvSpPr>
          <p:spPr>
            <a:xfrm>
              <a:off x="7984283" y="3555292"/>
              <a:ext cx="205808" cy="78308"/>
            </a:xfrm>
            <a:custGeom>
              <a:avLst/>
              <a:gdLst/>
              <a:ahLst/>
              <a:cxnLst/>
              <a:rect l="l" t="t" r="r" b="b"/>
              <a:pathLst>
                <a:path w="7648" h="2910" extrusionOk="0">
                  <a:moveTo>
                    <a:pt x="31" y="0"/>
                  </a:moveTo>
                  <a:cubicBezTo>
                    <a:pt x="28" y="0"/>
                    <a:pt x="26" y="1"/>
                    <a:pt x="24" y="2"/>
                  </a:cubicBezTo>
                  <a:cubicBezTo>
                    <a:pt x="1" y="2"/>
                    <a:pt x="92" y="276"/>
                    <a:pt x="298" y="618"/>
                  </a:cubicBezTo>
                  <a:cubicBezTo>
                    <a:pt x="503" y="983"/>
                    <a:pt x="868" y="1417"/>
                    <a:pt x="1302" y="1759"/>
                  </a:cubicBezTo>
                  <a:cubicBezTo>
                    <a:pt x="1758" y="2102"/>
                    <a:pt x="2260" y="2353"/>
                    <a:pt x="2649" y="2512"/>
                  </a:cubicBezTo>
                  <a:cubicBezTo>
                    <a:pt x="3037" y="2649"/>
                    <a:pt x="3310" y="2718"/>
                    <a:pt x="3310" y="2718"/>
                  </a:cubicBezTo>
                  <a:cubicBezTo>
                    <a:pt x="3310" y="2718"/>
                    <a:pt x="3379" y="2741"/>
                    <a:pt x="3493" y="2764"/>
                  </a:cubicBezTo>
                  <a:cubicBezTo>
                    <a:pt x="3607" y="2786"/>
                    <a:pt x="3790" y="2809"/>
                    <a:pt x="3995" y="2832"/>
                  </a:cubicBezTo>
                  <a:cubicBezTo>
                    <a:pt x="4303" y="2883"/>
                    <a:pt x="4689" y="2909"/>
                    <a:pt x="5093" y="2909"/>
                  </a:cubicBezTo>
                  <a:cubicBezTo>
                    <a:pt x="5228" y="2909"/>
                    <a:pt x="5365" y="2906"/>
                    <a:pt x="5502" y="2901"/>
                  </a:cubicBezTo>
                  <a:cubicBezTo>
                    <a:pt x="6597" y="2855"/>
                    <a:pt x="7647" y="2604"/>
                    <a:pt x="7647" y="2535"/>
                  </a:cubicBezTo>
                  <a:cubicBezTo>
                    <a:pt x="7642" y="2518"/>
                    <a:pt x="7570" y="2512"/>
                    <a:pt x="7450" y="2512"/>
                  </a:cubicBezTo>
                  <a:cubicBezTo>
                    <a:pt x="7210" y="2512"/>
                    <a:pt x="6774" y="2535"/>
                    <a:pt x="6277" y="2535"/>
                  </a:cubicBezTo>
                  <a:cubicBezTo>
                    <a:pt x="6028" y="2535"/>
                    <a:pt x="5764" y="2530"/>
                    <a:pt x="5502" y="2512"/>
                  </a:cubicBezTo>
                  <a:cubicBezTo>
                    <a:pt x="4977" y="2490"/>
                    <a:pt x="4452" y="2421"/>
                    <a:pt x="4064" y="2353"/>
                  </a:cubicBezTo>
                  <a:cubicBezTo>
                    <a:pt x="3881" y="2307"/>
                    <a:pt x="3721" y="2261"/>
                    <a:pt x="3607" y="2239"/>
                  </a:cubicBezTo>
                  <a:cubicBezTo>
                    <a:pt x="3493" y="2216"/>
                    <a:pt x="3447" y="2193"/>
                    <a:pt x="3447" y="2193"/>
                  </a:cubicBezTo>
                  <a:cubicBezTo>
                    <a:pt x="3447" y="2193"/>
                    <a:pt x="3196" y="2147"/>
                    <a:pt x="2808" y="2033"/>
                  </a:cubicBezTo>
                  <a:cubicBezTo>
                    <a:pt x="2443" y="1919"/>
                    <a:pt x="1964" y="1714"/>
                    <a:pt x="1530" y="1440"/>
                  </a:cubicBezTo>
                  <a:cubicBezTo>
                    <a:pt x="1096" y="1166"/>
                    <a:pt x="731" y="801"/>
                    <a:pt x="480" y="504"/>
                  </a:cubicBezTo>
                  <a:cubicBezTo>
                    <a:pt x="241" y="221"/>
                    <a:pt x="84" y="0"/>
                    <a:pt x="3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8" name="Google Shape;908;p15"/>
            <p:cNvSpPr/>
            <p:nvPr/>
          </p:nvSpPr>
          <p:spPr>
            <a:xfrm>
              <a:off x="8100373" y="3295692"/>
              <a:ext cx="118592" cy="78550"/>
            </a:xfrm>
            <a:custGeom>
              <a:avLst/>
              <a:gdLst/>
              <a:ahLst/>
              <a:cxnLst/>
              <a:rect l="l" t="t" r="r" b="b"/>
              <a:pathLst>
                <a:path w="4407" h="2919" extrusionOk="0">
                  <a:moveTo>
                    <a:pt x="80" y="0"/>
                  </a:moveTo>
                  <a:cubicBezTo>
                    <a:pt x="47" y="0"/>
                    <a:pt x="27" y="6"/>
                    <a:pt x="24" y="16"/>
                  </a:cubicBezTo>
                  <a:cubicBezTo>
                    <a:pt x="1" y="85"/>
                    <a:pt x="594" y="359"/>
                    <a:pt x="1165" y="678"/>
                  </a:cubicBezTo>
                  <a:cubicBezTo>
                    <a:pt x="1735" y="998"/>
                    <a:pt x="2283" y="1363"/>
                    <a:pt x="2283" y="1363"/>
                  </a:cubicBezTo>
                  <a:cubicBezTo>
                    <a:pt x="2283" y="1363"/>
                    <a:pt x="2420" y="1432"/>
                    <a:pt x="2626" y="1569"/>
                  </a:cubicBezTo>
                  <a:cubicBezTo>
                    <a:pt x="2831" y="1683"/>
                    <a:pt x="3082" y="1888"/>
                    <a:pt x="3333" y="2071"/>
                  </a:cubicBezTo>
                  <a:cubicBezTo>
                    <a:pt x="3813" y="2463"/>
                    <a:pt x="4230" y="2918"/>
                    <a:pt x="4326" y="2918"/>
                  </a:cubicBezTo>
                  <a:cubicBezTo>
                    <a:pt x="4331" y="2918"/>
                    <a:pt x="4335" y="2917"/>
                    <a:pt x="4338" y="2915"/>
                  </a:cubicBezTo>
                  <a:cubicBezTo>
                    <a:pt x="4406" y="2892"/>
                    <a:pt x="4064" y="2299"/>
                    <a:pt x="3607" y="1797"/>
                  </a:cubicBezTo>
                  <a:cubicBezTo>
                    <a:pt x="3356" y="1546"/>
                    <a:pt x="3105" y="1317"/>
                    <a:pt x="2900" y="1158"/>
                  </a:cubicBezTo>
                  <a:cubicBezTo>
                    <a:pt x="2694" y="998"/>
                    <a:pt x="2557" y="907"/>
                    <a:pt x="2557" y="907"/>
                  </a:cubicBezTo>
                  <a:cubicBezTo>
                    <a:pt x="2557" y="907"/>
                    <a:pt x="1964" y="564"/>
                    <a:pt x="1325" y="336"/>
                  </a:cubicBezTo>
                  <a:cubicBezTo>
                    <a:pt x="806" y="144"/>
                    <a:pt x="256" y="0"/>
                    <a:pt x="8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09" name="Google Shape;909;p15"/>
            <p:cNvSpPr/>
            <p:nvPr/>
          </p:nvSpPr>
          <p:spPr>
            <a:xfrm>
              <a:off x="7545731" y="3115502"/>
              <a:ext cx="122252" cy="76263"/>
            </a:xfrm>
            <a:custGeom>
              <a:avLst/>
              <a:gdLst/>
              <a:ahLst/>
              <a:cxnLst/>
              <a:rect l="l" t="t" r="r" b="b"/>
              <a:pathLst>
                <a:path w="4543" h="2834" extrusionOk="0">
                  <a:moveTo>
                    <a:pt x="632" y="1"/>
                  </a:moveTo>
                  <a:cubicBezTo>
                    <a:pt x="379" y="1"/>
                    <a:pt x="188" y="92"/>
                    <a:pt x="115" y="276"/>
                  </a:cubicBezTo>
                  <a:cubicBezTo>
                    <a:pt x="1" y="595"/>
                    <a:pt x="389" y="1120"/>
                    <a:pt x="982" y="1417"/>
                  </a:cubicBezTo>
                  <a:cubicBezTo>
                    <a:pt x="1251" y="1552"/>
                    <a:pt x="1516" y="1616"/>
                    <a:pt x="1736" y="1616"/>
                  </a:cubicBezTo>
                  <a:cubicBezTo>
                    <a:pt x="1999" y="1616"/>
                    <a:pt x="2198" y="1523"/>
                    <a:pt x="2260" y="1349"/>
                  </a:cubicBezTo>
                  <a:cubicBezTo>
                    <a:pt x="2374" y="1006"/>
                    <a:pt x="1986" y="504"/>
                    <a:pt x="1393" y="207"/>
                  </a:cubicBezTo>
                  <a:cubicBezTo>
                    <a:pt x="1117" y="69"/>
                    <a:pt x="852" y="1"/>
                    <a:pt x="632" y="1"/>
                  </a:cubicBezTo>
                  <a:close/>
                  <a:moveTo>
                    <a:pt x="3295" y="1670"/>
                  </a:moveTo>
                  <a:cubicBezTo>
                    <a:pt x="3112" y="1670"/>
                    <a:pt x="2971" y="1739"/>
                    <a:pt x="2922" y="1873"/>
                  </a:cubicBezTo>
                  <a:cubicBezTo>
                    <a:pt x="2831" y="2102"/>
                    <a:pt x="3105" y="2467"/>
                    <a:pt x="3538" y="2695"/>
                  </a:cubicBezTo>
                  <a:cubicBezTo>
                    <a:pt x="3734" y="2788"/>
                    <a:pt x="3920" y="2834"/>
                    <a:pt x="4073" y="2834"/>
                  </a:cubicBezTo>
                  <a:cubicBezTo>
                    <a:pt x="4261" y="2834"/>
                    <a:pt x="4401" y="2765"/>
                    <a:pt x="4451" y="2627"/>
                  </a:cubicBezTo>
                  <a:cubicBezTo>
                    <a:pt x="4543" y="2398"/>
                    <a:pt x="4269" y="2033"/>
                    <a:pt x="3835" y="1828"/>
                  </a:cubicBezTo>
                  <a:cubicBezTo>
                    <a:pt x="3644" y="1722"/>
                    <a:pt x="3454" y="1670"/>
                    <a:pt x="3295" y="167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0" name="Google Shape;910;p15"/>
            <p:cNvSpPr/>
            <p:nvPr/>
          </p:nvSpPr>
          <p:spPr>
            <a:xfrm>
              <a:off x="6997224" y="2684216"/>
              <a:ext cx="122871" cy="77689"/>
            </a:xfrm>
            <a:custGeom>
              <a:avLst/>
              <a:gdLst/>
              <a:ahLst/>
              <a:cxnLst/>
              <a:rect l="l" t="t" r="r" b="b"/>
              <a:pathLst>
                <a:path w="4566" h="2887" extrusionOk="0">
                  <a:moveTo>
                    <a:pt x="3925" y="1"/>
                  </a:moveTo>
                  <a:cubicBezTo>
                    <a:pt x="3635" y="1"/>
                    <a:pt x="3261" y="122"/>
                    <a:pt x="2922" y="348"/>
                  </a:cubicBezTo>
                  <a:cubicBezTo>
                    <a:pt x="2374" y="713"/>
                    <a:pt x="2123" y="1238"/>
                    <a:pt x="2352" y="1512"/>
                  </a:cubicBezTo>
                  <a:cubicBezTo>
                    <a:pt x="2447" y="1608"/>
                    <a:pt x="2599" y="1654"/>
                    <a:pt x="2780" y="1654"/>
                  </a:cubicBezTo>
                  <a:cubicBezTo>
                    <a:pt x="3073" y="1654"/>
                    <a:pt x="3442" y="1533"/>
                    <a:pt x="3767" y="1307"/>
                  </a:cubicBezTo>
                  <a:cubicBezTo>
                    <a:pt x="4314" y="941"/>
                    <a:pt x="4566" y="416"/>
                    <a:pt x="4337" y="142"/>
                  </a:cubicBezTo>
                  <a:cubicBezTo>
                    <a:pt x="4250" y="47"/>
                    <a:pt x="4104" y="1"/>
                    <a:pt x="3925" y="1"/>
                  </a:cubicBezTo>
                  <a:close/>
                  <a:moveTo>
                    <a:pt x="1281" y="1706"/>
                  </a:moveTo>
                  <a:cubicBezTo>
                    <a:pt x="1075" y="1706"/>
                    <a:pt x="810" y="1791"/>
                    <a:pt x="571" y="1946"/>
                  </a:cubicBezTo>
                  <a:cubicBezTo>
                    <a:pt x="183" y="2220"/>
                    <a:pt x="1" y="2585"/>
                    <a:pt x="160" y="2767"/>
                  </a:cubicBezTo>
                  <a:cubicBezTo>
                    <a:pt x="223" y="2848"/>
                    <a:pt x="333" y="2887"/>
                    <a:pt x="465" y="2887"/>
                  </a:cubicBezTo>
                  <a:cubicBezTo>
                    <a:pt x="670" y="2887"/>
                    <a:pt x="930" y="2796"/>
                    <a:pt x="1165" y="2630"/>
                  </a:cubicBezTo>
                  <a:cubicBezTo>
                    <a:pt x="1575" y="2379"/>
                    <a:pt x="1735" y="1991"/>
                    <a:pt x="1575" y="1809"/>
                  </a:cubicBezTo>
                  <a:cubicBezTo>
                    <a:pt x="1514" y="1739"/>
                    <a:pt x="1409" y="1706"/>
                    <a:pt x="1281" y="1706"/>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1" name="Google Shape;911;p15"/>
            <p:cNvSpPr/>
            <p:nvPr/>
          </p:nvSpPr>
          <p:spPr>
            <a:xfrm>
              <a:off x="6599198" y="3850764"/>
              <a:ext cx="1342109" cy="1147415"/>
            </a:xfrm>
            <a:custGeom>
              <a:avLst/>
              <a:gdLst/>
              <a:ahLst/>
              <a:cxnLst/>
              <a:rect l="l" t="t" r="r" b="b"/>
              <a:pathLst>
                <a:path w="49874" h="42639" extrusionOk="0">
                  <a:moveTo>
                    <a:pt x="34513" y="1"/>
                  </a:moveTo>
                  <a:cubicBezTo>
                    <a:pt x="34490" y="1279"/>
                    <a:pt x="33394" y="3607"/>
                    <a:pt x="32504" y="5661"/>
                  </a:cubicBezTo>
                  <a:cubicBezTo>
                    <a:pt x="31363" y="8332"/>
                    <a:pt x="31363" y="14312"/>
                    <a:pt x="30336" y="15750"/>
                  </a:cubicBezTo>
                  <a:cubicBezTo>
                    <a:pt x="30180" y="15957"/>
                    <a:pt x="30030" y="16045"/>
                    <a:pt x="29888" y="16045"/>
                  </a:cubicBezTo>
                  <a:cubicBezTo>
                    <a:pt x="29261" y="16045"/>
                    <a:pt x="28787" y="14324"/>
                    <a:pt x="28601" y="13468"/>
                  </a:cubicBezTo>
                  <a:lnTo>
                    <a:pt x="28441" y="13468"/>
                  </a:lnTo>
                  <a:cubicBezTo>
                    <a:pt x="28190" y="16001"/>
                    <a:pt x="30609" y="18307"/>
                    <a:pt x="30609" y="18307"/>
                  </a:cubicBezTo>
                  <a:cubicBezTo>
                    <a:pt x="30609" y="18307"/>
                    <a:pt x="29468" y="25907"/>
                    <a:pt x="21776" y="25907"/>
                  </a:cubicBezTo>
                  <a:cubicBezTo>
                    <a:pt x="14860" y="25907"/>
                    <a:pt x="14221" y="16709"/>
                    <a:pt x="14175" y="14837"/>
                  </a:cubicBezTo>
                  <a:cubicBezTo>
                    <a:pt x="13719" y="17048"/>
                    <a:pt x="13013" y="20715"/>
                    <a:pt x="13057" y="20726"/>
                  </a:cubicBezTo>
                  <a:lnTo>
                    <a:pt x="13057" y="20726"/>
                  </a:lnTo>
                  <a:cubicBezTo>
                    <a:pt x="9488" y="20250"/>
                    <a:pt x="6469" y="19920"/>
                    <a:pt x="4004" y="19920"/>
                  </a:cubicBezTo>
                  <a:cubicBezTo>
                    <a:pt x="2448" y="19920"/>
                    <a:pt x="1113" y="20052"/>
                    <a:pt x="1" y="20361"/>
                  </a:cubicBezTo>
                  <a:cubicBezTo>
                    <a:pt x="2078" y="20817"/>
                    <a:pt x="3721" y="23351"/>
                    <a:pt x="4657" y="24675"/>
                  </a:cubicBezTo>
                  <a:cubicBezTo>
                    <a:pt x="5798" y="26295"/>
                    <a:pt x="10158" y="30290"/>
                    <a:pt x="9793" y="34764"/>
                  </a:cubicBezTo>
                  <a:cubicBezTo>
                    <a:pt x="9678" y="36098"/>
                    <a:pt x="8640" y="36577"/>
                    <a:pt x="7234" y="36577"/>
                  </a:cubicBezTo>
                  <a:cubicBezTo>
                    <a:pt x="5273" y="36577"/>
                    <a:pt x="2596" y="35647"/>
                    <a:pt x="708" y="34809"/>
                  </a:cubicBezTo>
                  <a:lnTo>
                    <a:pt x="708" y="34809"/>
                  </a:lnTo>
                  <a:cubicBezTo>
                    <a:pt x="5251" y="38826"/>
                    <a:pt x="11299" y="41794"/>
                    <a:pt x="11459" y="41862"/>
                  </a:cubicBezTo>
                  <a:cubicBezTo>
                    <a:pt x="11322" y="41794"/>
                    <a:pt x="12737" y="38986"/>
                    <a:pt x="12897" y="38735"/>
                  </a:cubicBezTo>
                  <a:cubicBezTo>
                    <a:pt x="13787" y="37274"/>
                    <a:pt x="14883" y="35471"/>
                    <a:pt x="16572" y="35380"/>
                  </a:cubicBezTo>
                  <a:cubicBezTo>
                    <a:pt x="15841" y="34239"/>
                    <a:pt x="14381" y="33462"/>
                    <a:pt x="13490" y="32960"/>
                  </a:cubicBezTo>
                  <a:cubicBezTo>
                    <a:pt x="13790" y="32960"/>
                    <a:pt x="14096" y="32958"/>
                    <a:pt x="14405" y="32958"/>
                  </a:cubicBezTo>
                  <a:cubicBezTo>
                    <a:pt x="15488" y="32958"/>
                    <a:pt x="16610" y="32986"/>
                    <a:pt x="17622" y="33234"/>
                  </a:cubicBezTo>
                  <a:cubicBezTo>
                    <a:pt x="19585" y="33736"/>
                    <a:pt x="21365" y="33691"/>
                    <a:pt x="23305" y="33873"/>
                  </a:cubicBezTo>
                  <a:cubicBezTo>
                    <a:pt x="24401" y="33987"/>
                    <a:pt x="25474" y="34239"/>
                    <a:pt x="26569" y="34376"/>
                  </a:cubicBezTo>
                  <a:cubicBezTo>
                    <a:pt x="27411" y="34483"/>
                    <a:pt x="28280" y="34801"/>
                    <a:pt x="29145" y="34801"/>
                  </a:cubicBezTo>
                  <a:cubicBezTo>
                    <a:pt x="29383" y="34801"/>
                    <a:pt x="29620" y="34777"/>
                    <a:pt x="29856" y="34718"/>
                  </a:cubicBezTo>
                  <a:lnTo>
                    <a:pt x="29856" y="34718"/>
                  </a:lnTo>
                  <a:cubicBezTo>
                    <a:pt x="28761" y="35585"/>
                    <a:pt x="27140" y="35745"/>
                    <a:pt x="26295" y="37092"/>
                  </a:cubicBezTo>
                  <a:cubicBezTo>
                    <a:pt x="27460" y="37731"/>
                    <a:pt x="29057" y="38484"/>
                    <a:pt x="30039" y="39443"/>
                  </a:cubicBezTo>
                  <a:cubicBezTo>
                    <a:pt x="30313" y="39694"/>
                    <a:pt x="31933" y="42524"/>
                    <a:pt x="31637" y="42638"/>
                  </a:cubicBezTo>
                  <a:cubicBezTo>
                    <a:pt x="31637" y="42638"/>
                    <a:pt x="37001" y="40767"/>
                    <a:pt x="41703" y="39009"/>
                  </a:cubicBezTo>
                  <a:lnTo>
                    <a:pt x="41703" y="39009"/>
                  </a:lnTo>
                  <a:cubicBezTo>
                    <a:pt x="41050" y="39043"/>
                    <a:pt x="40362" y="39067"/>
                    <a:pt x="39671" y="39067"/>
                  </a:cubicBezTo>
                  <a:cubicBezTo>
                    <a:pt x="37125" y="39067"/>
                    <a:pt x="34541" y="38745"/>
                    <a:pt x="33554" y="37434"/>
                  </a:cubicBezTo>
                  <a:cubicBezTo>
                    <a:pt x="31363" y="34467"/>
                    <a:pt x="43163" y="28669"/>
                    <a:pt x="43163" y="28669"/>
                  </a:cubicBezTo>
                  <a:lnTo>
                    <a:pt x="43163" y="28669"/>
                  </a:lnTo>
                  <a:cubicBezTo>
                    <a:pt x="43163" y="28669"/>
                    <a:pt x="41178" y="28875"/>
                    <a:pt x="40493" y="28875"/>
                  </a:cubicBezTo>
                  <a:cubicBezTo>
                    <a:pt x="39831" y="28875"/>
                    <a:pt x="39922" y="28760"/>
                    <a:pt x="41543" y="26957"/>
                  </a:cubicBezTo>
                  <a:cubicBezTo>
                    <a:pt x="42051" y="26396"/>
                    <a:pt x="43271" y="26203"/>
                    <a:pt x="44715" y="26203"/>
                  </a:cubicBezTo>
                  <a:cubicBezTo>
                    <a:pt x="46385" y="26203"/>
                    <a:pt x="48356" y="26461"/>
                    <a:pt x="49874" y="26706"/>
                  </a:cubicBezTo>
                  <a:cubicBezTo>
                    <a:pt x="48329" y="24270"/>
                    <a:pt x="42995" y="23845"/>
                    <a:pt x="39457" y="23845"/>
                  </a:cubicBezTo>
                  <a:cubicBezTo>
                    <a:pt x="37559" y="23845"/>
                    <a:pt x="36179" y="23967"/>
                    <a:pt x="36179" y="23967"/>
                  </a:cubicBezTo>
                  <a:cubicBezTo>
                    <a:pt x="36567" y="22187"/>
                    <a:pt x="36818" y="19973"/>
                    <a:pt x="36909" y="17599"/>
                  </a:cubicBezTo>
                  <a:lnTo>
                    <a:pt x="36909" y="17599"/>
                  </a:lnTo>
                  <a:cubicBezTo>
                    <a:pt x="36387" y="18085"/>
                    <a:pt x="35793" y="18430"/>
                    <a:pt x="35162" y="18430"/>
                  </a:cubicBezTo>
                  <a:cubicBezTo>
                    <a:pt x="34994" y="18430"/>
                    <a:pt x="34823" y="18405"/>
                    <a:pt x="34650" y="18352"/>
                  </a:cubicBezTo>
                  <a:cubicBezTo>
                    <a:pt x="30769" y="17165"/>
                    <a:pt x="33622" y="3036"/>
                    <a:pt x="35471" y="571"/>
                  </a:cubicBezTo>
                  <a:cubicBezTo>
                    <a:pt x="35426" y="457"/>
                    <a:pt x="35015" y="229"/>
                    <a:pt x="3451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2" name="Google Shape;912;p15"/>
            <p:cNvSpPr/>
            <p:nvPr/>
          </p:nvSpPr>
          <p:spPr>
            <a:xfrm>
              <a:off x="7105321" y="4275808"/>
              <a:ext cx="297059" cy="193187"/>
            </a:xfrm>
            <a:custGeom>
              <a:avLst/>
              <a:gdLst/>
              <a:ahLst/>
              <a:cxnLst/>
              <a:rect l="l" t="t" r="r" b="b"/>
              <a:pathLst>
                <a:path w="11039" h="7179" extrusionOk="0">
                  <a:moveTo>
                    <a:pt x="5930" y="0"/>
                  </a:moveTo>
                  <a:cubicBezTo>
                    <a:pt x="5612" y="0"/>
                    <a:pt x="5456" y="35"/>
                    <a:pt x="5570" y="115"/>
                  </a:cubicBezTo>
                  <a:cubicBezTo>
                    <a:pt x="6095" y="480"/>
                    <a:pt x="8857" y="3173"/>
                    <a:pt x="5616" y="5182"/>
                  </a:cubicBezTo>
                  <a:cubicBezTo>
                    <a:pt x="5192" y="5443"/>
                    <a:pt x="4801" y="5557"/>
                    <a:pt x="4441" y="5557"/>
                  </a:cubicBezTo>
                  <a:cubicBezTo>
                    <a:pt x="2066" y="5557"/>
                    <a:pt x="1051" y="617"/>
                    <a:pt x="1051" y="617"/>
                  </a:cubicBezTo>
                  <a:lnTo>
                    <a:pt x="1051" y="617"/>
                  </a:lnTo>
                  <a:cubicBezTo>
                    <a:pt x="1" y="4794"/>
                    <a:pt x="2968" y="6894"/>
                    <a:pt x="5433" y="7168"/>
                  </a:cubicBezTo>
                  <a:cubicBezTo>
                    <a:pt x="5493" y="7175"/>
                    <a:pt x="5554" y="7179"/>
                    <a:pt x="5615" y="7179"/>
                  </a:cubicBezTo>
                  <a:cubicBezTo>
                    <a:pt x="8050" y="7179"/>
                    <a:pt x="11038" y="1538"/>
                    <a:pt x="10637" y="937"/>
                  </a:cubicBezTo>
                  <a:cubicBezTo>
                    <a:pt x="10316" y="454"/>
                    <a:pt x="7075" y="0"/>
                    <a:pt x="593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3" name="Google Shape;913;p15"/>
            <p:cNvSpPr/>
            <p:nvPr/>
          </p:nvSpPr>
          <p:spPr>
            <a:xfrm>
              <a:off x="6990470" y="3807762"/>
              <a:ext cx="259843" cy="469553"/>
            </a:xfrm>
            <a:custGeom>
              <a:avLst/>
              <a:gdLst/>
              <a:ahLst/>
              <a:cxnLst/>
              <a:rect l="l" t="t" r="r" b="b"/>
              <a:pathLst>
                <a:path w="9656" h="17449" extrusionOk="0">
                  <a:moveTo>
                    <a:pt x="9656" y="1"/>
                  </a:moveTo>
                  <a:cubicBezTo>
                    <a:pt x="9655" y="1"/>
                    <a:pt x="8286" y="343"/>
                    <a:pt x="8126" y="389"/>
                  </a:cubicBezTo>
                  <a:cubicBezTo>
                    <a:pt x="8058" y="412"/>
                    <a:pt x="7966" y="435"/>
                    <a:pt x="7898" y="480"/>
                  </a:cubicBezTo>
                  <a:cubicBezTo>
                    <a:pt x="7944" y="549"/>
                    <a:pt x="7989" y="594"/>
                    <a:pt x="8035" y="640"/>
                  </a:cubicBezTo>
                  <a:cubicBezTo>
                    <a:pt x="8423" y="982"/>
                    <a:pt x="7031" y="3082"/>
                    <a:pt x="5752" y="5319"/>
                  </a:cubicBezTo>
                  <a:cubicBezTo>
                    <a:pt x="4474" y="7533"/>
                    <a:pt x="3652" y="15066"/>
                    <a:pt x="1712" y="15476"/>
                  </a:cubicBezTo>
                  <a:cubicBezTo>
                    <a:pt x="1617" y="15498"/>
                    <a:pt x="1529" y="15508"/>
                    <a:pt x="1447" y="15508"/>
                  </a:cubicBezTo>
                  <a:cubicBezTo>
                    <a:pt x="489" y="15508"/>
                    <a:pt x="418" y="14103"/>
                    <a:pt x="503" y="12988"/>
                  </a:cubicBezTo>
                  <a:lnTo>
                    <a:pt x="503" y="12988"/>
                  </a:lnTo>
                  <a:cubicBezTo>
                    <a:pt x="320" y="13559"/>
                    <a:pt x="137" y="14153"/>
                    <a:pt x="0" y="14746"/>
                  </a:cubicBezTo>
                  <a:cubicBezTo>
                    <a:pt x="86" y="16780"/>
                    <a:pt x="1637" y="17448"/>
                    <a:pt x="2752" y="17448"/>
                  </a:cubicBezTo>
                  <a:cubicBezTo>
                    <a:pt x="2826" y="17448"/>
                    <a:pt x="2898" y="17445"/>
                    <a:pt x="2968" y="17439"/>
                  </a:cubicBezTo>
                  <a:cubicBezTo>
                    <a:pt x="4497" y="17280"/>
                    <a:pt x="4954" y="13924"/>
                    <a:pt x="4954" y="13924"/>
                  </a:cubicBezTo>
                  <a:cubicBezTo>
                    <a:pt x="4954" y="13924"/>
                    <a:pt x="5022" y="13765"/>
                    <a:pt x="5182" y="13491"/>
                  </a:cubicBezTo>
                  <a:cubicBezTo>
                    <a:pt x="5342" y="12212"/>
                    <a:pt x="5844" y="9268"/>
                    <a:pt x="5889" y="9040"/>
                  </a:cubicBezTo>
                  <a:cubicBezTo>
                    <a:pt x="6414" y="6985"/>
                    <a:pt x="7031" y="4977"/>
                    <a:pt x="7830" y="3059"/>
                  </a:cubicBezTo>
                  <a:cubicBezTo>
                    <a:pt x="8058" y="2512"/>
                    <a:pt x="8218" y="1895"/>
                    <a:pt x="8583" y="1416"/>
                  </a:cubicBezTo>
                  <a:cubicBezTo>
                    <a:pt x="8925" y="937"/>
                    <a:pt x="9359" y="526"/>
                    <a:pt x="9656"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4" name="Google Shape;914;p15"/>
            <p:cNvSpPr/>
            <p:nvPr/>
          </p:nvSpPr>
          <p:spPr>
            <a:xfrm>
              <a:off x="6952392" y="4415094"/>
              <a:ext cx="143753" cy="167299"/>
            </a:xfrm>
            <a:custGeom>
              <a:avLst/>
              <a:gdLst/>
              <a:ahLst/>
              <a:cxnLst/>
              <a:rect l="l" t="t" r="r" b="b"/>
              <a:pathLst>
                <a:path w="5342" h="6217" extrusionOk="0">
                  <a:moveTo>
                    <a:pt x="44" y="0"/>
                  </a:moveTo>
                  <a:cubicBezTo>
                    <a:pt x="30" y="0"/>
                    <a:pt x="23" y="2"/>
                    <a:pt x="23" y="6"/>
                  </a:cubicBezTo>
                  <a:cubicBezTo>
                    <a:pt x="0" y="52"/>
                    <a:pt x="251" y="166"/>
                    <a:pt x="571" y="348"/>
                  </a:cubicBezTo>
                  <a:cubicBezTo>
                    <a:pt x="890" y="554"/>
                    <a:pt x="1278" y="873"/>
                    <a:pt x="1644" y="1216"/>
                  </a:cubicBezTo>
                  <a:cubicBezTo>
                    <a:pt x="2009" y="1581"/>
                    <a:pt x="2328" y="1969"/>
                    <a:pt x="2557" y="2266"/>
                  </a:cubicBezTo>
                  <a:cubicBezTo>
                    <a:pt x="2785" y="2585"/>
                    <a:pt x="2945" y="2791"/>
                    <a:pt x="2945" y="2791"/>
                  </a:cubicBezTo>
                  <a:cubicBezTo>
                    <a:pt x="2945" y="2791"/>
                    <a:pt x="3082" y="2996"/>
                    <a:pt x="3310" y="3316"/>
                  </a:cubicBezTo>
                  <a:cubicBezTo>
                    <a:pt x="3538" y="3635"/>
                    <a:pt x="3835" y="4046"/>
                    <a:pt x="4109" y="4480"/>
                  </a:cubicBezTo>
                  <a:cubicBezTo>
                    <a:pt x="4643" y="5348"/>
                    <a:pt x="5177" y="6216"/>
                    <a:pt x="5267" y="6216"/>
                  </a:cubicBezTo>
                  <a:cubicBezTo>
                    <a:pt x="5269" y="6216"/>
                    <a:pt x="5271" y="6216"/>
                    <a:pt x="5273" y="6215"/>
                  </a:cubicBezTo>
                  <a:cubicBezTo>
                    <a:pt x="5341" y="6192"/>
                    <a:pt x="4908" y="5233"/>
                    <a:pt x="4428" y="4297"/>
                  </a:cubicBezTo>
                  <a:cubicBezTo>
                    <a:pt x="4200" y="3841"/>
                    <a:pt x="3926" y="3384"/>
                    <a:pt x="3721" y="3042"/>
                  </a:cubicBezTo>
                  <a:cubicBezTo>
                    <a:pt x="3515" y="2699"/>
                    <a:pt x="3378" y="2471"/>
                    <a:pt x="3378" y="2471"/>
                  </a:cubicBezTo>
                  <a:cubicBezTo>
                    <a:pt x="3378" y="2471"/>
                    <a:pt x="3219" y="2266"/>
                    <a:pt x="2945" y="1969"/>
                  </a:cubicBezTo>
                  <a:cubicBezTo>
                    <a:pt x="2694" y="1672"/>
                    <a:pt x="2328" y="1284"/>
                    <a:pt x="1918" y="942"/>
                  </a:cubicBezTo>
                  <a:cubicBezTo>
                    <a:pt x="1484" y="600"/>
                    <a:pt x="1027" y="326"/>
                    <a:pt x="662" y="166"/>
                  </a:cubicBezTo>
                  <a:cubicBezTo>
                    <a:pt x="356" y="51"/>
                    <a:pt x="114" y="0"/>
                    <a:pt x="4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5" name="Google Shape;915;p15"/>
            <p:cNvSpPr/>
            <p:nvPr/>
          </p:nvSpPr>
          <p:spPr>
            <a:xfrm>
              <a:off x="7349180" y="4492595"/>
              <a:ext cx="229758" cy="122360"/>
            </a:xfrm>
            <a:custGeom>
              <a:avLst/>
              <a:gdLst/>
              <a:ahLst/>
              <a:cxnLst/>
              <a:rect l="l" t="t" r="r" b="b"/>
              <a:pathLst>
                <a:path w="8538" h="4547" extrusionOk="0">
                  <a:moveTo>
                    <a:pt x="8224" y="0"/>
                  </a:moveTo>
                  <a:cubicBezTo>
                    <a:pt x="8101" y="0"/>
                    <a:pt x="7944" y="7"/>
                    <a:pt x="7761" y="25"/>
                  </a:cubicBezTo>
                  <a:cubicBezTo>
                    <a:pt x="7305" y="71"/>
                    <a:pt x="6688" y="207"/>
                    <a:pt x="6095" y="390"/>
                  </a:cubicBezTo>
                  <a:cubicBezTo>
                    <a:pt x="5501" y="573"/>
                    <a:pt x="4931" y="824"/>
                    <a:pt x="4497" y="1029"/>
                  </a:cubicBezTo>
                  <a:cubicBezTo>
                    <a:pt x="4086" y="1235"/>
                    <a:pt x="3812" y="1372"/>
                    <a:pt x="3812" y="1372"/>
                  </a:cubicBezTo>
                  <a:cubicBezTo>
                    <a:pt x="3812" y="1372"/>
                    <a:pt x="2739" y="2034"/>
                    <a:pt x="1804" y="2810"/>
                  </a:cubicBezTo>
                  <a:cubicBezTo>
                    <a:pt x="845" y="3608"/>
                    <a:pt x="0" y="4499"/>
                    <a:pt x="46" y="4544"/>
                  </a:cubicBezTo>
                  <a:cubicBezTo>
                    <a:pt x="47" y="4546"/>
                    <a:pt x="49" y="4546"/>
                    <a:pt x="52" y="4546"/>
                  </a:cubicBezTo>
                  <a:cubicBezTo>
                    <a:pt x="145" y="4546"/>
                    <a:pt x="1056" y="3795"/>
                    <a:pt x="2032" y="3129"/>
                  </a:cubicBezTo>
                  <a:cubicBezTo>
                    <a:pt x="3013" y="2422"/>
                    <a:pt x="4086" y="1851"/>
                    <a:pt x="4086" y="1851"/>
                  </a:cubicBezTo>
                  <a:cubicBezTo>
                    <a:pt x="4086" y="1851"/>
                    <a:pt x="4337" y="1691"/>
                    <a:pt x="4725" y="1463"/>
                  </a:cubicBezTo>
                  <a:cubicBezTo>
                    <a:pt x="5136" y="1235"/>
                    <a:pt x="5661" y="984"/>
                    <a:pt x="6232" y="755"/>
                  </a:cubicBezTo>
                  <a:cubicBezTo>
                    <a:pt x="6780" y="527"/>
                    <a:pt x="7350" y="344"/>
                    <a:pt x="7807" y="253"/>
                  </a:cubicBezTo>
                  <a:cubicBezTo>
                    <a:pt x="8240" y="139"/>
                    <a:pt x="8537" y="71"/>
                    <a:pt x="8537" y="48"/>
                  </a:cubicBezTo>
                  <a:cubicBezTo>
                    <a:pt x="8537" y="19"/>
                    <a:pt x="8424" y="0"/>
                    <a:pt x="822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6" name="Google Shape;916;p15"/>
            <p:cNvSpPr/>
            <p:nvPr/>
          </p:nvSpPr>
          <p:spPr>
            <a:xfrm>
              <a:off x="7317857" y="4622247"/>
              <a:ext cx="453945" cy="221200"/>
            </a:xfrm>
            <a:custGeom>
              <a:avLst/>
              <a:gdLst/>
              <a:ahLst/>
              <a:cxnLst/>
              <a:rect l="l" t="t" r="r" b="b"/>
              <a:pathLst>
                <a:path w="16869" h="8220" extrusionOk="0">
                  <a:moveTo>
                    <a:pt x="16457" y="0"/>
                  </a:moveTo>
                  <a:cubicBezTo>
                    <a:pt x="16320" y="0"/>
                    <a:pt x="16161" y="0"/>
                    <a:pt x="15978" y="23"/>
                  </a:cubicBezTo>
                  <a:cubicBezTo>
                    <a:pt x="15795" y="46"/>
                    <a:pt x="15590" y="46"/>
                    <a:pt x="15385" y="114"/>
                  </a:cubicBezTo>
                  <a:cubicBezTo>
                    <a:pt x="14494" y="251"/>
                    <a:pt x="13353" y="685"/>
                    <a:pt x="12280" y="1233"/>
                  </a:cubicBezTo>
                  <a:cubicBezTo>
                    <a:pt x="11755" y="1484"/>
                    <a:pt x="11208" y="1735"/>
                    <a:pt x="10728" y="1986"/>
                  </a:cubicBezTo>
                  <a:cubicBezTo>
                    <a:pt x="10203" y="2214"/>
                    <a:pt x="9724" y="2420"/>
                    <a:pt x="9336" y="2602"/>
                  </a:cubicBezTo>
                  <a:cubicBezTo>
                    <a:pt x="8925" y="2785"/>
                    <a:pt x="8583" y="2945"/>
                    <a:pt x="8354" y="3059"/>
                  </a:cubicBezTo>
                  <a:cubicBezTo>
                    <a:pt x="8103" y="3173"/>
                    <a:pt x="7966" y="3241"/>
                    <a:pt x="7966" y="3241"/>
                  </a:cubicBezTo>
                  <a:cubicBezTo>
                    <a:pt x="7966" y="3241"/>
                    <a:pt x="7852" y="3310"/>
                    <a:pt x="7624" y="3447"/>
                  </a:cubicBezTo>
                  <a:cubicBezTo>
                    <a:pt x="7487" y="3515"/>
                    <a:pt x="7350" y="3584"/>
                    <a:pt x="7190" y="3675"/>
                  </a:cubicBezTo>
                  <a:cubicBezTo>
                    <a:pt x="7053" y="3766"/>
                    <a:pt x="6871" y="3880"/>
                    <a:pt x="6688" y="3995"/>
                  </a:cubicBezTo>
                  <a:cubicBezTo>
                    <a:pt x="5935" y="4497"/>
                    <a:pt x="4953" y="5136"/>
                    <a:pt x="3903" y="5661"/>
                  </a:cubicBezTo>
                  <a:cubicBezTo>
                    <a:pt x="3378" y="5889"/>
                    <a:pt x="2853" y="6117"/>
                    <a:pt x="2306" y="6323"/>
                  </a:cubicBezTo>
                  <a:cubicBezTo>
                    <a:pt x="1804" y="6528"/>
                    <a:pt x="1324" y="6802"/>
                    <a:pt x="982" y="7076"/>
                  </a:cubicBezTo>
                  <a:cubicBezTo>
                    <a:pt x="776" y="7213"/>
                    <a:pt x="639" y="7373"/>
                    <a:pt x="502" y="7487"/>
                  </a:cubicBezTo>
                  <a:cubicBezTo>
                    <a:pt x="388" y="7624"/>
                    <a:pt x="274" y="7738"/>
                    <a:pt x="206" y="7852"/>
                  </a:cubicBezTo>
                  <a:cubicBezTo>
                    <a:pt x="69" y="8080"/>
                    <a:pt x="0" y="8217"/>
                    <a:pt x="0" y="8217"/>
                  </a:cubicBezTo>
                  <a:cubicBezTo>
                    <a:pt x="2" y="8219"/>
                    <a:pt x="4" y="8220"/>
                    <a:pt x="7" y="8220"/>
                  </a:cubicBezTo>
                  <a:cubicBezTo>
                    <a:pt x="70" y="8220"/>
                    <a:pt x="372" y="7697"/>
                    <a:pt x="1096" y="7259"/>
                  </a:cubicBezTo>
                  <a:cubicBezTo>
                    <a:pt x="1461" y="7008"/>
                    <a:pt x="1918" y="6779"/>
                    <a:pt x="2420" y="6597"/>
                  </a:cubicBezTo>
                  <a:cubicBezTo>
                    <a:pt x="2945" y="6414"/>
                    <a:pt x="3515" y="6209"/>
                    <a:pt x="4063" y="6003"/>
                  </a:cubicBezTo>
                  <a:cubicBezTo>
                    <a:pt x="5159" y="5524"/>
                    <a:pt x="6209" y="4885"/>
                    <a:pt x="6939" y="4428"/>
                  </a:cubicBezTo>
                  <a:cubicBezTo>
                    <a:pt x="7145" y="4314"/>
                    <a:pt x="7304" y="4200"/>
                    <a:pt x="7464" y="4109"/>
                  </a:cubicBezTo>
                  <a:cubicBezTo>
                    <a:pt x="7624" y="4017"/>
                    <a:pt x="7761" y="3949"/>
                    <a:pt x="7875" y="3903"/>
                  </a:cubicBezTo>
                  <a:cubicBezTo>
                    <a:pt x="8103" y="3789"/>
                    <a:pt x="8217" y="3721"/>
                    <a:pt x="8217" y="3721"/>
                  </a:cubicBezTo>
                  <a:cubicBezTo>
                    <a:pt x="8217" y="3721"/>
                    <a:pt x="8354" y="3652"/>
                    <a:pt x="8583" y="3515"/>
                  </a:cubicBezTo>
                  <a:cubicBezTo>
                    <a:pt x="8811" y="3401"/>
                    <a:pt x="9130" y="3241"/>
                    <a:pt x="9541" y="3059"/>
                  </a:cubicBezTo>
                  <a:cubicBezTo>
                    <a:pt x="9929" y="2853"/>
                    <a:pt x="10409" y="2625"/>
                    <a:pt x="10911" y="2374"/>
                  </a:cubicBezTo>
                  <a:cubicBezTo>
                    <a:pt x="11413" y="2123"/>
                    <a:pt x="11938" y="1849"/>
                    <a:pt x="12463" y="1575"/>
                  </a:cubicBezTo>
                  <a:cubicBezTo>
                    <a:pt x="13490" y="1005"/>
                    <a:pt x="14563" y="525"/>
                    <a:pt x="15430" y="320"/>
                  </a:cubicBezTo>
                  <a:cubicBezTo>
                    <a:pt x="16275" y="91"/>
                    <a:pt x="16868" y="91"/>
                    <a:pt x="16868" y="46"/>
                  </a:cubicBezTo>
                  <a:cubicBezTo>
                    <a:pt x="16868" y="23"/>
                    <a:pt x="16731" y="0"/>
                    <a:pt x="1645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7" name="Google Shape;917;p15"/>
            <p:cNvSpPr/>
            <p:nvPr/>
          </p:nvSpPr>
          <p:spPr>
            <a:xfrm>
              <a:off x="6786546" y="4593938"/>
              <a:ext cx="224833" cy="201583"/>
            </a:xfrm>
            <a:custGeom>
              <a:avLst/>
              <a:gdLst/>
              <a:ahLst/>
              <a:cxnLst/>
              <a:rect l="l" t="t" r="r" b="b"/>
              <a:pathLst>
                <a:path w="8355" h="7491" extrusionOk="0">
                  <a:moveTo>
                    <a:pt x="53" y="0"/>
                  </a:moveTo>
                  <a:cubicBezTo>
                    <a:pt x="50" y="0"/>
                    <a:pt x="47" y="1"/>
                    <a:pt x="46" y="2"/>
                  </a:cubicBezTo>
                  <a:cubicBezTo>
                    <a:pt x="0" y="71"/>
                    <a:pt x="1142" y="915"/>
                    <a:pt x="2260" y="1760"/>
                  </a:cubicBezTo>
                  <a:cubicBezTo>
                    <a:pt x="2831" y="2171"/>
                    <a:pt x="3379" y="2604"/>
                    <a:pt x="3789" y="2947"/>
                  </a:cubicBezTo>
                  <a:cubicBezTo>
                    <a:pt x="4200" y="3266"/>
                    <a:pt x="4474" y="3494"/>
                    <a:pt x="4474" y="3494"/>
                  </a:cubicBezTo>
                  <a:lnTo>
                    <a:pt x="5159" y="4042"/>
                  </a:lnTo>
                  <a:cubicBezTo>
                    <a:pt x="5547" y="4362"/>
                    <a:pt x="6072" y="4841"/>
                    <a:pt x="6574" y="5321"/>
                  </a:cubicBezTo>
                  <a:cubicBezTo>
                    <a:pt x="7053" y="5823"/>
                    <a:pt x="7510" y="6370"/>
                    <a:pt x="7807" y="6781"/>
                  </a:cubicBezTo>
                  <a:cubicBezTo>
                    <a:pt x="8115" y="7199"/>
                    <a:pt x="8295" y="7490"/>
                    <a:pt x="8329" y="7490"/>
                  </a:cubicBezTo>
                  <a:cubicBezTo>
                    <a:pt x="8330" y="7490"/>
                    <a:pt x="8331" y="7490"/>
                    <a:pt x="8332" y="7489"/>
                  </a:cubicBezTo>
                  <a:cubicBezTo>
                    <a:pt x="8354" y="7489"/>
                    <a:pt x="8240" y="7147"/>
                    <a:pt x="7989" y="6667"/>
                  </a:cubicBezTo>
                  <a:cubicBezTo>
                    <a:pt x="7738" y="6211"/>
                    <a:pt x="7305" y="5617"/>
                    <a:pt x="6848" y="5069"/>
                  </a:cubicBezTo>
                  <a:cubicBezTo>
                    <a:pt x="6392" y="4522"/>
                    <a:pt x="5867" y="4019"/>
                    <a:pt x="5479" y="3654"/>
                  </a:cubicBezTo>
                  <a:cubicBezTo>
                    <a:pt x="5090" y="3312"/>
                    <a:pt x="4817" y="3084"/>
                    <a:pt x="4817" y="3084"/>
                  </a:cubicBezTo>
                  <a:cubicBezTo>
                    <a:pt x="4817" y="3084"/>
                    <a:pt x="4520" y="2855"/>
                    <a:pt x="4086" y="2536"/>
                  </a:cubicBezTo>
                  <a:cubicBezTo>
                    <a:pt x="3675" y="2239"/>
                    <a:pt x="3082" y="1828"/>
                    <a:pt x="2488" y="1440"/>
                  </a:cubicBezTo>
                  <a:cubicBezTo>
                    <a:pt x="1337" y="709"/>
                    <a:pt x="164" y="0"/>
                    <a:pt x="5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8" name="Google Shape;918;p15"/>
            <p:cNvSpPr/>
            <p:nvPr/>
          </p:nvSpPr>
          <p:spPr>
            <a:xfrm>
              <a:off x="6801292" y="4547841"/>
              <a:ext cx="38723" cy="65337"/>
            </a:xfrm>
            <a:custGeom>
              <a:avLst/>
              <a:gdLst/>
              <a:ahLst/>
              <a:cxnLst/>
              <a:rect l="l" t="t" r="r" b="b"/>
              <a:pathLst>
                <a:path w="1439" h="2428" extrusionOk="0">
                  <a:moveTo>
                    <a:pt x="127" y="0"/>
                  </a:moveTo>
                  <a:cubicBezTo>
                    <a:pt x="123" y="0"/>
                    <a:pt x="118" y="1"/>
                    <a:pt x="114" y="3"/>
                  </a:cubicBezTo>
                  <a:cubicBezTo>
                    <a:pt x="0" y="95"/>
                    <a:pt x="480" y="1327"/>
                    <a:pt x="480" y="1327"/>
                  </a:cubicBezTo>
                  <a:cubicBezTo>
                    <a:pt x="480" y="1327"/>
                    <a:pt x="1136" y="2428"/>
                    <a:pt x="1307" y="2428"/>
                  </a:cubicBezTo>
                  <a:cubicBezTo>
                    <a:pt x="1313" y="2428"/>
                    <a:pt x="1319" y="2426"/>
                    <a:pt x="1324" y="2423"/>
                  </a:cubicBezTo>
                  <a:cubicBezTo>
                    <a:pt x="1438" y="2354"/>
                    <a:pt x="959" y="1099"/>
                    <a:pt x="959" y="1099"/>
                  </a:cubicBezTo>
                  <a:cubicBezTo>
                    <a:pt x="959" y="1099"/>
                    <a:pt x="291" y="0"/>
                    <a:pt x="12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19" name="Google Shape;919;p15"/>
            <p:cNvSpPr/>
            <p:nvPr/>
          </p:nvSpPr>
          <p:spPr>
            <a:xfrm>
              <a:off x="7624954" y="4617323"/>
              <a:ext cx="63911" cy="50537"/>
            </a:xfrm>
            <a:custGeom>
              <a:avLst/>
              <a:gdLst/>
              <a:ahLst/>
              <a:cxnLst/>
              <a:rect l="l" t="t" r="r" b="b"/>
              <a:pathLst>
                <a:path w="2375" h="1878" extrusionOk="0">
                  <a:moveTo>
                    <a:pt x="2284" y="0"/>
                  </a:moveTo>
                  <a:cubicBezTo>
                    <a:pt x="2154" y="0"/>
                    <a:pt x="1863" y="83"/>
                    <a:pt x="1599" y="206"/>
                  </a:cubicBezTo>
                  <a:cubicBezTo>
                    <a:pt x="1234" y="343"/>
                    <a:pt x="914" y="571"/>
                    <a:pt x="914" y="571"/>
                  </a:cubicBezTo>
                  <a:cubicBezTo>
                    <a:pt x="914" y="571"/>
                    <a:pt x="617" y="845"/>
                    <a:pt x="389" y="1142"/>
                  </a:cubicBezTo>
                  <a:cubicBezTo>
                    <a:pt x="161" y="1461"/>
                    <a:pt x="1" y="1849"/>
                    <a:pt x="69" y="1872"/>
                  </a:cubicBezTo>
                  <a:cubicBezTo>
                    <a:pt x="75" y="1876"/>
                    <a:pt x="81" y="1877"/>
                    <a:pt x="88" y="1877"/>
                  </a:cubicBezTo>
                  <a:cubicBezTo>
                    <a:pt x="176" y="1877"/>
                    <a:pt x="409" y="1627"/>
                    <a:pt x="663" y="1416"/>
                  </a:cubicBezTo>
                  <a:cubicBezTo>
                    <a:pt x="937" y="1188"/>
                    <a:pt x="1234" y="1005"/>
                    <a:pt x="1234" y="1005"/>
                  </a:cubicBezTo>
                  <a:cubicBezTo>
                    <a:pt x="1234" y="1005"/>
                    <a:pt x="1507" y="754"/>
                    <a:pt x="1781" y="526"/>
                  </a:cubicBezTo>
                  <a:cubicBezTo>
                    <a:pt x="2055" y="297"/>
                    <a:pt x="2375" y="115"/>
                    <a:pt x="2352" y="23"/>
                  </a:cubicBezTo>
                  <a:cubicBezTo>
                    <a:pt x="2347" y="8"/>
                    <a:pt x="2322" y="0"/>
                    <a:pt x="228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20" name="Google Shape;920;p15"/>
            <p:cNvSpPr/>
            <p:nvPr/>
          </p:nvSpPr>
          <p:spPr>
            <a:xfrm>
              <a:off x="7132958" y="4250620"/>
              <a:ext cx="246953" cy="220985"/>
            </a:xfrm>
            <a:custGeom>
              <a:avLst/>
              <a:gdLst/>
              <a:ahLst/>
              <a:cxnLst/>
              <a:rect l="l" t="t" r="r" b="b"/>
              <a:pathLst>
                <a:path w="9177" h="8212" extrusionOk="0">
                  <a:moveTo>
                    <a:pt x="252" y="1"/>
                  </a:moveTo>
                  <a:cubicBezTo>
                    <a:pt x="229" y="275"/>
                    <a:pt x="184" y="526"/>
                    <a:pt x="161" y="800"/>
                  </a:cubicBezTo>
                  <a:cubicBezTo>
                    <a:pt x="69" y="1553"/>
                    <a:pt x="1" y="2261"/>
                    <a:pt x="1" y="2877"/>
                  </a:cubicBezTo>
                  <a:cubicBezTo>
                    <a:pt x="1" y="3516"/>
                    <a:pt x="47" y="4018"/>
                    <a:pt x="92" y="4383"/>
                  </a:cubicBezTo>
                  <a:cubicBezTo>
                    <a:pt x="161" y="4749"/>
                    <a:pt x="206" y="4954"/>
                    <a:pt x="206" y="4954"/>
                  </a:cubicBezTo>
                  <a:cubicBezTo>
                    <a:pt x="206" y="4954"/>
                    <a:pt x="275" y="5159"/>
                    <a:pt x="389" y="5525"/>
                  </a:cubicBezTo>
                  <a:cubicBezTo>
                    <a:pt x="526" y="5867"/>
                    <a:pt x="754" y="6369"/>
                    <a:pt x="1188" y="6848"/>
                  </a:cubicBezTo>
                  <a:cubicBezTo>
                    <a:pt x="1599" y="7351"/>
                    <a:pt x="2238" y="7807"/>
                    <a:pt x="3014" y="8035"/>
                  </a:cubicBezTo>
                  <a:cubicBezTo>
                    <a:pt x="3355" y="8149"/>
                    <a:pt x="3734" y="8211"/>
                    <a:pt x="4119" y="8211"/>
                  </a:cubicBezTo>
                  <a:cubicBezTo>
                    <a:pt x="4583" y="8211"/>
                    <a:pt x="5055" y="8121"/>
                    <a:pt x="5479" y="7921"/>
                  </a:cubicBezTo>
                  <a:cubicBezTo>
                    <a:pt x="6255" y="7556"/>
                    <a:pt x="6871" y="6963"/>
                    <a:pt x="7351" y="6346"/>
                  </a:cubicBezTo>
                  <a:cubicBezTo>
                    <a:pt x="7830" y="5730"/>
                    <a:pt x="8172" y="5114"/>
                    <a:pt x="8446" y="4566"/>
                  </a:cubicBezTo>
                  <a:cubicBezTo>
                    <a:pt x="8720" y="3995"/>
                    <a:pt x="8903" y="3516"/>
                    <a:pt x="9017" y="3196"/>
                  </a:cubicBezTo>
                  <a:cubicBezTo>
                    <a:pt x="9131" y="2854"/>
                    <a:pt x="9177" y="2649"/>
                    <a:pt x="9154" y="2649"/>
                  </a:cubicBezTo>
                  <a:cubicBezTo>
                    <a:pt x="9153" y="2648"/>
                    <a:pt x="9152" y="2648"/>
                    <a:pt x="9152" y="2648"/>
                  </a:cubicBezTo>
                  <a:cubicBezTo>
                    <a:pt x="9101" y="2648"/>
                    <a:pt x="8849" y="3417"/>
                    <a:pt x="8264" y="4452"/>
                  </a:cubicBezTo>
                  <a:cubicBezTo>
                    <a:pt x="7967" y="4977"/>
                    <a:pt x="7602" y="5593"/>
                    <a:pt x="7122" y="6164"/>
                  </a:cubicBezTo>
                  <a:cubicBezTo>
                    <a:pt x="6643" y="6734"/>
                    <a:pt x="6050" y="7282"/>
                    <a:pt x="5319" y="7579"/>
                  </a:cubicBezTo>
                  <a:cubicBezTo>
                    <a:pt x="4958" y="7730"/>
                    <a:pt x="4572" y="7799"/>
                    <a:pt x="4194" y="7799"/>
                  </a:cubicBezTo>
                  <a:cubicBezTo>
                    <a:pt x="3831" y="7799"/>
                    <a:pt x="3475" y="7736"/>
                    <a:pt x="3151" y="7625"/>
                  </a:cubicBezTo>
                  <a:cubicBezTo>
                    <a:pt x="2466" y="7373"/>
                    <a:pt x="1918" y="6963"/>
                    <a:pt x="1553" y="6529"/>
                  </a:cubicBezTo>
                  <a:cubicBezTo>
                    <a:pt x="1188" y="6095"/>
                    <a:pt x="1005" y="5639"/>
                    <a:pt x="891" y="5342"/>
                  </a:cubicBezTo>
                  <a:cubicBezTo>
                    <a:pt x="777" y="5022"/>
                    <a:pt x="731" y="4817"/>
                    <a:pt x="731" y="4817"/>
                  </a:cubicBezTo>
                  <a:cubicBezTo>
                    <a:pt x="731" y="4817"/>
                    <a:pt x="686" y="4634"/>
                    <a:pt x="617" y="4315"/>
                  </a:cubicBezTo>
                  <a:cubicBezTo>
                    <a:pt x="572" y="3973"/>
                    <a:pt x="503" y="3493"/>
                    <a:pt x="503" y="2877"/>
                  </a:cubicBezTo>
                  <a:cubicBezTo>
                    <a:pt x="480" y="2283"/>
                    <a:pt x="526" y="1599"/>
                    <a:pt x="594" y="845"/>
                  </a:cubicBezTo>
                  <a:cubicBezTo>
                    <a:pt x="617" y="754"/>
                    <a:pt x="617" y="663"/>
                    <a:pt x="617" y="549"/>
                  </a:cubicBezTo>
                  <a:lnTo>
                    <a:pt x="640" y="480"/>
                  </a:lnTo>
                  <a:lnTo>
                    <a:pt x="708" y="480"/>
                  </a:lnTo>
                  <a:lnTo>
                    <a:pt x="1005" y="526"/>
                  </a:lnTo>
                  <a:cubicBezTo>
                    <a:pt x="1393" y="549"/>
                    <a:pt x="1781" y="617"/>
                    <a:pt x="2192" y="686"/>
                  </a:cubicBezTo>
                  <a:cubicBezTo>
                    <a:pt x="2580" y="777"/>
                    <a:pt x="2968" y="845"/>
                    <a:pt x="3379" y="914"/>
                  </a:cubicBezTo>
                  <a:cubicBezTo>
                    <a:pt x="3767" y="982"/>
                    <a:pt x="4178" y="1005"/>
                    <a:pt x="4543" y="1051"/>
                  </a:cubicBezTo>
                  <a:cubicBezTo>
                    <a:pt x="5319" y="1097"/>
                    <a:pt x="6027" y="1097"/>
                    <a:pt x="6620" y="1119"/>
                  </a:cubicBezTo>
                  <a:cubicBezTo>
                    <a:pt x="7697" y="1160"/>
                    <a:pt x="8449" y="1309"/>
                    <a:pt x="8601" y="1309"/>
                  </a:cubicBezTo>
                  <a:cubicBezTo>
                    <a:pt x="8619" y="1309"/>
                    <a:pt x="8629" y="1307"/>
                    <a:pt x="8629" y="1302"/>
                  </a:cubicBezTo>
                  <a:cubicBezTo>
                    <a:pt x="8629" y="1279"/>
                    <a:pt x="8446" y="1233"/>
                    <a:pt x="8104" y="1142"/>
                  </a:cubicBezTo>
                  <a:cubicBezTo>
                    <a:pt x="7762" y="1051"/>
                    <a:pt x="7237" y="982"/>
                    <a:pt x="6643" y="914"/>
                  </a:cubicBezTo>
                  <a:cubicBezTo>
                    <a:pt x="6027" y="868"/>
                    <a:pt x="5319" y="823"/>
                    <a:pt x="4566" y="754"/>
                  </a:cubicBezTo>
                  <a:cubicBezTo>
                    <a:pt x="4201" y="686"/>
                    <a:pt x="3813" y="663"/>
                    <a:pt x="3425" y="572"/>
                  </a:cubicBezTo>
                  <a:cubicBezTo>
                    <a:pt x="3037" y="503"/>
                    <a:pt x="2649" y="412"/>
                    <a:pt x="2261" y="320"/>
                  </a:cubicBezTo>
                  <a:cubicBezTo>
                    <a:pt x="1850" y="229"/>
                    <a:pt x="1462" y="138"/>
                    <a:pt x="1051" y="115"/>
                  </a:cubicBezTo>
                  <a:cubicBezTo>
                    <a:pt x="777" y="69"/>
                    <a:pt x="503" y="47"/>
                    <a:pt x="25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21" name="Google Shape;921;p15"/>
            <p:cNvSpPr/>
            <p:nvPr/>
          </p:nvSpPr>
          <p:spPr>
            <a:xfrm>
              <a:off x="6990470" y="3823074"/>
              <a:ext cx="254326" cy="457039"/>
            </a:xfrm>
            <a:custGeom>
              <a:avLst/>
              <a:gdLst/>
              <a:ahLst/>
              <a:cxnLst/>
              <a:rect l="l" t="t" r="r" b="b"/>
              <a:pathLst>
                <a:path w="9451" h="16984" extrusionOk="0">
                  <a:moveTo>
                    <a:pt x="9443" y="0"/>
                  </a:moveTo>
                  <a:cubicBezTo>
                    <a:pt x="9407" y="0"/>
                    <a:pt x="9274" y="135"/>
                    <a:pt x="9062" y="368"/>
                  </a:cubicBezTo>
                  <a:cubicBezTo>
                    <a:pt x="8834" y="619"/>
                    <a:pt x="8491" y="938"/>
                    <a:pt x="8172" y="1418"/>
                  </a:cubicBezTo>
                  <a:cubicBezTo>
                    <a:pt x="7464" y="2331"/>
                    <a:pt x="6780" y="3723"/>
                    <a:pt x="6300" y="5184"/>
                  </a:cubicBezTo>
                  <a:cubicBezTo>
                    <a:pt x="5798" y="6622"/>
                    <a:pt x="5433" y="8128"/>
                    <a:pt x="5205" y="9224"/>
                  </a:cubicBezTo>
                  <a:cubicBezTo>
                    <a:pt x="4954" y="10342"/>
                    <a:pt x="4794" y="11073"/>
                    <a:pt x="4794" y="11073"/>
                  </a:cubicBezTo>
                  <a:cubicBezTo>
                    <a:pt x="4794" y="11073"/>
                    <a:pt x="4748" y="11278"/>
                    <a:pt x="4680" y="11598"/>
                  </a:cubicBezTo>
                  <a:cubicBezTo>
                    <a:pt x="4611" y="11917"/>
                    <a:pt x="4520" y="12374"/>
                    <a:pt x="4360" y="12922"/>
                  </a:cubicBezTo>
                  <a:cubicBezTo>
                    <a:pt x="4246" y="13492"/>
                    <a:pt x="4041" y="14109"/>
                    <a:pt x="3835" y="14793"/>
                  </a:cubicBezTo>
                  <a:cubicBezTo>
                    <a:pt x="3721" y="15136"/>
                    <a:pt x="3630" y="15478"/>
                    <a:pt x="3470" y="15798"/>
                  </a:cubicBezTo>
                  <a:cubicBezTo>
                    <a:pt x="3333" y="16117"/>
                    <a:pt x="3128" y="16391"/>
                    <a:pt x="2831" y="16505"/>
                  </a:cubicBezTo>
                  <a:cubicBezTo>
                    <a:pt x="2628" y="16592"/>
                    <a:pt x="2407" y="16624"/>
                    <a:pt x="2185" y="16624"/>
                  </a:cubicBezTo>
                  <a:cubicBezTo>
                    <a:pt x="2057" y="16624"/>
                    <a:pt x="1929" y="16613"/>
                    <a:pt x="1804" y="16596"/>
                  </a:cubicBezTo>
                  <a:cubicBezTo>
                    <a:pt x="1461" y="16528"/>
                    <a:pt x="1119" y="16414"/>
                    <a:pt x="868" y="16231"/>
                  </a:cubicBezTo>
                  <a:lnTo>
                    <a:pt x="708" y="16072"/>
                  </a:lnTo>
                  <a:cubicBezTo>
                    <a:pt x="662" y="16003"/>
                    <a:pt x="617" y="15935"/>
                    <a:pt x="571" y="15866"/>
                  </a:cubicBezTo>
                  <a:cubicBezTo>
                    <a:pt x="480" y="15729"/>
                    <a:pt x="434" y="15569"/>
                    <a:pt x="366" y="15432"/>
                  </a:cubicBezTo>
                  <a:cubicBezTo>
                    <a:pt x="274" y="15136"/>
                    <a:pt x="252" y="14839"/>
                    <a:pt x="252" y="14565"/>
                  </a:cubicBezTo>
                  <a:cubicBezTo>
                    <a:pt x="274" y="13994"/>
                    <a:pt x="388" y="13538"/>
                    <a:pt x="480" y="13218"/>
                  </a:cubicBezTo>
                  <a:cubicBezTo>
                    <a:pt x="548" y="12899"/>
                    <a:pt x="594" y="12716"/>
                    <a:pt x="571" y="12716"/>
                  </a:cubicBezTo>
                  <a:cubicBezTo>
                    <a:pt x="571" y="12715"/>
                    <a:pt x="571" y="12714"/>
                    <a:pt x="570" y="12714"/>
                  </a:cubicBezTo>
                  <a:cubicBezTo>
                    <a:pt x="561" y="12714"/>
                    <a:pt x="473" y="12894"/>
                    <a:pt x="366" y="13196"/>
                  </a:cubicBezTo>
                  <a:cubicBezTo>
                    <a:pt x="252" y="13515"/>
                    <a:pt x="92" y="13972"/>
                    <a:pt x="46" y="14542"/>
                  </a:cubicBezTo>
                  <a:cubicBezTo>
                    <a:pt x="0" y="15136"/>
                    <a:pt x="115" y="15889"/>
                    <a:pt x="685" y="16460"/>
                  </a:cubicBezTo>
                  <a:cubicBezTo>
                    <a:pt x="982" y="16711"/>
                    <a:pt x="1347" y="16848"/>
                    <a:pt x="1758" y="16939"/>
                  </a:cubicBezTo>
                  <a:cubicBezTo>
                    <a:pt x="1919" y="16967"/>
                    <a:pt x="2083" y="16984"/>
                    <a:pt x="2250" y="16984"/>
                  </a:cubicBezTo>
                  <a:cubicBezTo>
                    <a:pt x="2486" y="16984"/>
                    <a:pt x="2727" y="16951"/>
                    <a:pt x="2968" y="16870"/>
                  </a:cubicBezTo>
                  <a:cubicBezTo>
                    <a:pt x="3401" y="16711"/>
                    <a:pt x="3675" y="16323"/>
                    <a:pt x="3858" y="15980"/>
                  </a:cubicBezTo>
                  <a:cubicBezTo>
                    <a:pt x="4041" y="15615"/>
                    <a:pt x="4132" y="15250"/>
                    <a:pt x="4246" y="14930"/>
                  </a:cubicBezTo>
                  <a:cubicBezTo>
                    <a:pt x="4474" y="14245"/>
                    <a:pt x="4702" y="13606"/>
                    <a:pt x="4839" y="13059"/>
                  </a:cubicBezTo>
                  <a:cubicBezTo>
                    <a:pt x="4999" y="12511"/>
                    <a:pt x="5113" y="12031"/>
                    <a:pt x="5182" y="11712"/>
                  </a:cubicBezTo>
                  <a:cubicBezTo>
                    <a:pt x="5273" y="11392"/>
                    <a:pt x="5319" y="11187"/>
                    <a:pt x="5319" y="11187"/>
                  </a:cubicBezTo>
                  <a:cubicBezTo>
                    <a:pt x="5319" y="11187"/>
                    <a:pt x="5456" y="10456"/>
                    <a:pt x="5684" y="9338"/>
                  </a:cubicBezTo>
                  <a:cubicBezTo>
                    <a:pt x="5889" y="8220"/>
                    <a:pt x="6209" y="6736"/>
                    <a:pt x="6643" y="5298"/>
                  </a:cubicBezTo>
                  <a:cubicBezTo>
                    <a:pt x="7099" y="3860"/>
                    <a:pt x="7693" y="2468"/>
                    <a:pt x="8354" y="1532"/>
                  </a:cubicBezTo>
                  <a:cubicBezTo>
                    <a:pt x="8628" y="1052"/>
                    <a:pt x="8948" y="710"/>
                    <a:pt x="9153" y="436"/>
                  </a:cubicBezTo>
                  <a:cubicBezTo>
                    <a:pt x="9359" y="162"/>
                    <a:pt x="9450" y="3"/>
                    <a:pt x="9450" y="3"/>
                  </a:cubicBezTo>
                  <a:cubicBezTo>
                    <a:pt x="9448" y="1"/>
                    <a:pt x="9446" y="0"/>
                    <a:pt x="944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22" name="Google Shape;922;p15"/>
            <p:cNvSpPr/>
            <p:nvPr/>
          </p:nvSpPr>
          <p:spPr>
            <a:xfrm>
              <a:off x="7366375" y="3836636"/>
              <a:ext cx="116117" cy="494014"/>
            </a:xfrm>
            <a:custGeom>
              <a:avLst/>
              <a:gdLst/>
              <a:ahLst/>
              <a:cxnLst/>
              <a:rect l="l" t="t" r="r" b="b"/>
              <a:pathLst>
                <a:path w="4315" h="18358" extrusionOk="0">
                  <a:moveTo>
                    <a:pt x="3972" y="1"/>
                  </a:moveTo>
                  <a:lnTo>
                    <a:pt x="3972" y="1"/>
                  </a:lnTo>
                  <a:cubicBezTo>
                    <a:pt x="3972" y="1"/>
                    <a:pt x="3812" y="138"/>
                    <a:pt x="3561" y="434"/>
                  </a:cubicBezTo>
                  <a:cubicBezTo>
                    <a:pt x="3333" y="731"/>
                    <a:pt x="3036" y="1188"/>
                    <a:pt x="2740" y="1758"/>
                  </a:cubicBezTo>
                  <a:cubicBezTo>
                    <a:pt x="2169" y="2922"/>
                    <a:pt x="1667" y="4566"/>
                    <a:pt x="1233" y="6209"/>
                  </a:cubicBezTo>
                  <a:cubicBezTo>
                    <a:pt x="1028" y="7031"/>
                    <a:pt x="799" y="7853"/>
                    <a:pt x="617" y="8651"/>
                  </a:cubicBezTo>
                  <a:cubicBezTo>
                    <a:pt x="434" y="9428"/>
                    <a:pt x="297" y="10158"/>
                    <a:pt x="206" y="10797"/>
                  </a:cubicBezTo>
                  <a:cubicBezTo>
                    <a:pt x="1" y="12075"/>
                    <a:pt x="1" y="12943"/>
                    <a:pt x="1" y="12943"/>
                  </a:cubicBezTo>
                  <a:cubicBezTo>
                    <a:pt x="1" y="12943"/>
                    <a:pt x="1" y="13171"/>
                    <a:pt x="1" y="13559"/>
                  </a:cubicBezTo>
                  <a:cubicBezTo>
                    <a:pt x="1" y="13741"/>
                    <a:pt x="23" y="13970"/>
                    <a:pt x="46" y="14244"/>
                  </a:cubicBezTo>
                  <a:cubicBezTo>
                    <a:pt x="46" y="14381"/>
                    <a:pt x="69" y="14518"/>
                    <a:pt x="69" y="14655"/>
                  </a:cubicBezTo>
                  <a:cubicBezTo>
                    <a:pt x="115" y="14814"/>
                    <a:pt x="137" y="14974"/>
                    <a:pt x="160" y="15134"/>
                  </a:cubicBezTo>
                  <a:cubicBezTo>
                    <a:pt x="206" y="15294"/>
                    <a:pt x="229" y="15453"/>
                    <a:pt x="252" y="15636"/>
                  </a:cubicBezTo>
                  <a:cubicBezTo>
                    <a:pt x="297" y="15796"/>
                    <a:pt x="366" y="15978"/>
                    <a:pt x="411" y="16161"/>
                  </a:cubicBezTo>
                  <a:cubicBezTo>
                    <a:pt x="548" y="16526"/>
                    <a:pt x="708" y="16891"/>
                    <a:pt x="936" y="17257"/>
                  </a:cubicBezTo>
                  <a:cubicBezTo>
                    <a:pt x="1165" y="17622"/>
                    <a:pt x="1507" y="17941"/>
                    <a:pt x="1918" y="18147"/>
                  </a:cubicBezTo>
                  <a:cubicBezTo>
                    <a:pt x="2123" y="18261"/>
                    <a:pt x="2352" y="18329"/>
                    <a:pt x="2603" y="18352"/>
                  </a:cubicBezTo>
                  <a:cubicBezTo>
                    <a:pt x="2640" y="18356"/>
                    <a:pt x="2678" y="18358"/>
                    <a:pt x="2717" y="18358"/>
                  </a:cubicBezTo>
                  <a:cubicBezTo>
                    <a:pt x="2919" y="18358"/>
                    <a:pt x="3142" y="18307"/>
                    <a:pt x="3333" y="18192"/>
                  </a:cubicBezTo>
                  <a:cubicBezTo>
                    <a:pt x="3767" y="17896"/>
                    <a:pt x="3926" y="17416"/>
                    <a:pt x="3995" y="16960"/>
                  </a:cubicBezTo>
                  <a:cubicBezTo>
                    <a:pt x="4041" y="16526"/>
                    <a:pt x="4018" y="16115"/>
                    <a:pt x="3995" y="15704"/>
                  </a:cubicBezTo>
                  <a:cubicBezTo>
                    <a:pt x="3972" y="15316"/>
                    <a:pt x="3972" y="14951"/>
                    <a:pt x="4018" y="14586"/>
                  </a:cubicBezTo>
                  <a:cubicBezTo>
                    <a:pt x="4063" y="14221"/>
                    <a:pt x="4086" y="13856"/>
                    <a:pt x="4132" y="13536"/>
                  </a:cubicBezTo>
                  <a:cubicBezTo>
                    <a:pt x="4178" y="12920"/>
                    <a:pt x="4246" y="12372"/>
                    <a:pt x="4269" y="12007"/>
                  </a:cubicBezTo>
                  <a:cubicBezTo>
                    <a:pt x="4292" y="11642"/>
                    <a:pt x="4315" y="11413"/>
                    <a:pt x="4292" y="11413"/>
                  </a:cubicBezTo>
                  <a:cubicBezTo>
                    <a:pt x="4269" y="11413"/>
                    <a:pt x="4223" y="11619"/>
                    <a:pt x="4155" y="11984"/>
                  </a:cubicBezTo>
                  <a:cubicBezTo>
                    <a:pt x="4109" y="12372"/>
                    <a:pt x="4018" y="12897"/>
                    <a:pt x="3926" y="13536"/>
                  </a:cubicBezTo>
                  <a:cubicBezTo>
                    <a:pt x="3881" y="13833"/>
                    <a:pt x="3835" y="14175"/>
                    <a:pt x="3767" y="14540"/>
                  </a:cubicBezTo>
                  <a:cubicBezTo>
                    <a:pt x="3698" y="14906"/>
                    <a:pt x="3675" y="15316"/>
                    <a:pt x="3698" y="15727"/>
                  </a:cubicBezTo>
                  <a:cubicBezTo>
                    <a:pt x="3698" y="16115"/>
                    <a:pt x="3721" y="16526"/>
                    <a:pt x="3653" y="16914"/>
                  </a:cubicBezTo>
                  <a:cubicBezTo>
                    <a:pt x="3607" y="17302"/>
                    <a:pt x="3424" y="17690"/>
                    <a:pt x="3128" y="17873"/>
                  </a:cubicBezTo>
                  <a:cubicBezTo>
                    <a:pt x="3014" y="17943"/>
                    <a:pt x="2888" y="17972"/>
                    <a:pt x="2757" y="17972"/>
                  </a:cubicBezTo>
                  <a:cubicBezTo>
                    <a:pt x="2544" y="17972"/>
                    <a:pt x="2321" y="17894"/>
                    <a:pt x="2123" y="17782"/>
                  </a:cubicBezTo>
                  <a:cubicBezTo>
                    <a:pt x="1781" y="17599"/>
                    <a:pt x="1507" y="17325"/>
                    <a:pt x="1302" y="17006"/>
                  </a:cubicBezTo>
                  <a:cubicBezTo>
                    <a:pt x="1119" y="16709"/>
                    <a:pt x="982" y="16344"/>
                    <a:pt x="868" y="16024"/>
                  </a:cubicBezTo>
                  <a:cubicBezTo>
                    <a:pt x="822" y="15841"/>
                    <a:pt x="777" y="15682"/>
                    <a:pt x="731" y="15522"/>
                  </a:cubicBezTo>
                  <a:cubicBezTo>
                    <a:pt x="708" y="15362"/>
                    <a:pt x="685" y="15202"/>
                    <a:pt x="662" y="15043"/>
                  </a:cubicBezTo>
                  <a:cubicBezTo>
                    <a:pt x="617" y="14883"/>
                    <a:pt x="594" y="14746"/>
                    <a:pt x="571" y="14609"/>
                  </a:cubicBezTo>
                  <a:cubicBezTo>
                    <a:pt x="571" y="14449"/>
                    <a:pt x="571" y="14312"/>
                    <a:pt x="548" y="14198"/>
                  </a:cubicBezTo>
                  <a:cubicBezTo>
                    <a:pt x="548" y="13947"/>
                    <a:pt x="526" y="13719"/>
                    <a:pt x="526" y="13536"/>
                  </a:cubicBezTo>
                  <a:cubicBezTo>
                    <a:pt x="526" y="13171"/>
                    <a:pt x="526" y="12965"/>
                    <a:pt x="526" y="12965"/>
                  </a:cubicBezTo>
                  <a:cubicBezTo>
                    <a:pt x="526" y="12965"/>
                    <a:pt x="526" y="12121"/>
                    <a:pt x="685" y="10866"/>
                  </a:cubicBezTo>
                  <a:cubicBezTo>
                    <a:pt x="754" y="10249"/>
                    <a:pt x="891" y="9519"/>
                    <a:pt x="1050" y="8743"/>
                  </a:cubicBezTo>
                  <a:cubicBezTo>
                    <a:pt x="1210" y="7967"/>
                    <a:pt x="1416" y="7145"/>
                    <a:pt x="1621" y="6300"/>
                  </a:cubicBezTo>
                  <a:cubicBezTo>
                    <a:pt x="1986" y="4657"/>
                    <a:pt x="2420" y="3014"/>
                    <a:pt x="2945" y="1850"/>
                  </a:cubicBezTo>
                  <a:cubicBezTo>
                    <a:pt x="3424" y="663"/>
                    <a:pt x="4018" y="24"/>
                    <a:pt x="397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23" name="Google Shape;923;p15"/>
            <p:cNvSpPr/>
            <p:nvPr/>
          </p:nvSpPr>
          <p:spPr>
            <a:xfrm>
              <a:off x="7035921" y="4065022"/>
              <a:ext cx="52232" cy="90471"/>
            </a:xfrm>
            <a:custGeom>
              <a:avLst/>
              <a:gdLst/>
              <a:ahLst/>
              <a:cxnLst/>
              <a:rect l="l" t="t" r="r" b="b"/>
              <a:pathLst>
                <a:path w="1941" h="3362" extrusionOk="0">
                  <a:moveTo>
                    <a:pt x="1549" y="0"/>
                  </a:moveTo>
                  <a:cubicBezTo>
                    <a:pt x="1307" y="0"/>
                    <a:pt x="1016" y="308"/>
                    <a:pt x="845" y="735"/>
                  </a:cubicBezTo>
                  <a:cubicBezTo>
                    <a:pt x="685" y="1192"/>
                    <a:pt x="754" y="1602"/>
                    <a:pt x="1005" y="1671"/>
                  </a:cubicBezTo>
                  <a:cubicBezTo>
                    <a:pt x="1021" y="1674"/>
                    <a:pt x="1037" y="1675"/>
                    <a:pt x="1054" y="1675"/>
                  </a:cubicBezTo>
                  <a:cubicBezTo>
                    <a:pt x="1299" y="1675"/>
                    <a:pt x="1608" y="1368"/>
                    <a:pt x="1758" y="941"/>
                  </a:cubicBezTo>
                  <a:cubicBezTo>
                    <a:pt x="1941" y="484"/>
                    <a:pt x="1872" y="73"/>
                    <a:pt x="1598" y="5"/>
                  </a:cubicBezTo>
                  <a:cubicBezTo>
                    <a:pt x="1582" y="2"/>
                    <a:pt x="1566" y="0"/>
                    <a:pt x="1549" y="0"/>
                  </a:cubicBezTo>
                  <a:close/>
                  <a:moveTo>
                    <a:pt x="615" y="2167"/>
                  </a:moveTo>
                  <a:cubicBezTo>
                    <a:pt x="441" y="2167"/>
                    <a:pt x="240" y="2385"/>
                    <a:pt x="115" y="2698"/>
                  </a:cubicBezTo>
                  <a:cubicBezTo>
                    <a:pt x="1" y="3018"/>
                    <a:pt x="46" y="3314"/>
                    <a:pt x="229" y="3360"/>
                  </a:cubicBezTo>
                  <a:cubicBezTo>
                    <a:pt x="237" y="3361"/>
                    <a:pt x="246" y="3362"/>
                    <a:pt x="254" y="3362"/>
                  </a:cubicBezTo>
                  <a:cubicBezTo>
                    <a:pt x="434" y="3362"/>
                    <a:pt x="668" y="3140"/>
                    <a:pt x="777" y="2835"/>
                  </a:cubicBezTo>
                  <a:cubicBezTo>
                    <a:pt x="891" y="2515"/>
                    <a:pt x="845" y="2219"/>
                    <a:pt x="662" y="2173"/>
                  </a:cubicBezTo>
                  <a:cubicBezTo>
                    <a:pt x="647" y="2169"/>
                    <a:pt x="631" y="2167"/>
                    <a:pt x="615" y="2167"/>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24" name="Google Shape;924;p15"/>
            <p:cNvSpPr/>
            <p:nvPr/>
          </p:nvSpPr>
          <p:spPr>
            <a:xfrm>
              <a:off x="6515051" y="4454302"/>
              <a:ext cx="52232" cy="90122"/>
            </a:xfrm>
            <a:custGeom>
              <a:avLst/>
              <a:gdLst/>
              <a:ahLst/>
              <a:cxnLst/>
              <a:rect l="l" t="t" r="r" b="b"/>
              <a:pathLst>
                <a:path w="1941" h="3349" extrusionOk="0">
                  <a:moveTo>
                    <a:pt x="1551" y="1"/>
                  </a:moveTo>
                  <a:cubicBezTo>
                    <a:pt x="1309" y="1"/>
                    <a:pt x="1011" y="302"/>
                    <a:pt x="845" y="717"/>
                  </a:cubicBezTo>
                  <a:cubicBezTo>
                    <a:pt x="685" y="1174"/>
                    <a:pt x="754" y="1585"/>
                    <a:pt x="1005" y="1653"/>
                  </a:cubicBezTo>
                  <a:cubicBezTo>
                    <a:pt x="1021" y="1656"/>
                    <a:pt x="1037" y="1658"/>
                    <a:pt x="1054" y="1658"/>
                  </a:cubicBezTo>
                  <a:cubicBezTo>
                    <a:pt x="1299" y="1658"/>
                    <a:pt x="1609" y="1350"/>
                    <a:pt x="1758" y="923"/>
                  </a:cubicBezTo>
                  <a:cubicBezTo>
                    <a:pt x="1941" y="489"/>
                    <a:pt x="1872" y="78"/>
                    <a:pt x="1621" y="10"/>
                  </a:cubicBezTo>
                  <a:cubicBezTo>
                    <a:pt x="1598" y="4"/>
                    <a:pt x="1575" y="1"/>
                    <a:pt x="1551" y="1"/>
                  </a:cubicBezTo>
                  <a:close/>
                  <a:moveTo>
                    <a:pt x="615" y="2172"/>
                  </a:moveTo>
                  <a:cubicBezTo>
                    <a:pt x="441" y="2172"/>
                    <a:pt x="240" y="2388"/>
                    <a:pt x="115" y="2680"/>
                  </a:cubicBezTo>
                  <a:cubicBezTo>
                    <a:pt x="1" y="3000"/>
                    <a:pt x="46" y="3297"/>
                    <a:pt x="229" y="3342"/>
                  </a:cubicBezTo>
                  <a:cubicBezTo>
                    <a:pt x="245" y="3346"/>
                    <a:pt x="261" y="3348"/>
                    <a:pt x="277" y="3348"/>
                  </a:cubicBezTo>
                  <a:cubicBezTo>
                    <a:pt x="454" y="3348"/>
                    <a:pt x="672" y="3132"/>
                    <a:pt x="777" y="2840"/>
                  </a:cubicBezTo>
                  <a:cubicBezTo>
                    <a:pt x="891" y="2498"/>
                    <a:pt x="845" y="2201"/>
                    <a:pt x="663" y="2178"/>
                  </a:cubicBezTo>
                  <a:cubicBezTo>
                    <a:pt x="647" y="2174"/>
                    <a:pt x="631" y="2172"/>
                    <a:pt x="615" y="2172"/>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925" name="Google Shape;925;p15"/>
            <p:cNvSpPr/>
            <p:nvPr/>
          </p:nvSpPr>
          <p:spPr>
            <a:xfrm>
              <a:off x="8164876" y="4464151"/>
              <a:ext cx="2960" cy="1480"/>
            </a:xfrm>
            <a:custGeom>
              <a:avLst/>
              <a:gdLst/>
              <a:ahLst/>
              <a:cxnLst/>
              <a:rect l="l" t="t" r="r" b="b"/>
              <a:pathLst>
                <a:path w="110" h="55" extrusionOk="0">
                  <a:moveTo>
                    <a:pt x="102" y="0"/>
                  </a:moveTo>
                  <a:cubicBezTo>
                    <a:pt x="96" y="0"/>
                    <a:pt x="62" y="11"/>
                    <a:pt x="0" y="32"/>
                  </a:cubicBezTo>
                  <a:cubicBezTo>
                    <a:pt x="0" y="55"/>
                    <a:pt x="0" y="55"/>
                    <a:pt x="0" y="55"/>
                  </a:cubicBezTo>
                  <a:cubicBezTo>
                    <a:pt x="76" y="17"/>
                    <a:pt x="110" y="0"/>
                    <a:pt x="102" y="0"/>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sp>
        <p:nvSpPr>
          <p:cNvPr id="2" name="Google Shape;2841;p43">
            <a:extLst>
              <a:ext uri="{FF2B5EF4-FFF2-40B4-BE49-F238E27FC236}">
                <a16:creationId xmlns:a16="http://schemas.microsoft.com/office/drawing/2014/main" id="{8E78DC5B-1021-26D8-86CF-87AA3CE3AE57}"/>
              </a:ext>
            </a:extLst>
          </p:cNvPr>
          <p:cNvSpPr txBox="1"/>
          <p:nvPr/>
        </p:nvSpPr>
        <p:spPr>
          <a:xfrm>
            <a:off x="7098519" y="1480235"/>
            <a:ext cx="3616456" cy="1145400"/>
          </a:xfrm>
          <a:prstGeom prst="rect">
            <a:avLst/>
          </a:prstGeom>
          <a:no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 sz="8000" b="1" i="0" u="none" strike="noStrike" kern="0" cap="none" spc="0" normalizeH="0" baseline="0" noProof="0" dirty="0">
                <a:ln>
                  <a:noFill/>
                </a:ln>
                <a:solidFill>
                  <a:schemeClr val="tx1"/>
                </a:solidFill>
                <a:effectLst/>
                <a:uLnTx/>
                <a:uFillTx/>
                <a:latin typeface="Cambria"/>
                <a:ea typeface="+mn-ea"/>
                <a:cs typeface="Times New Roman"/>
                <a:sym typeface="+mn-lt"/>
              </a:rPr>
              <a:t>BÀI 5</a:t>
            </a:r>
            <a:endParaRPr kumimoji="0" sz="8000" b="1" i="0" u="none" strike="noStrike" kern="0" cap="none" spc="0" normalizeH="0" baseline="0" noProof="0" dirty="0">
              <a:ln>
                <a:noFill/>
              </a:ln>
              <a:solidFill>
                <a:schemeClr val="tx1"/>
              </a:solidFill>
              <a:effectLst/>
              <a:uLnTx/>
              <a:uFillTx/>
              <a:latin typeface="Cambria"/>
              <a:ea typeface="+mn-ea"/>
              <a:cs typeface="Times New Roman"/>
              <a:sym typeface="+mn-lt"/>
            </a:endParaRPr>
          </a:p>
        </p:txBody>
      </p:sp>
      <p:sp>
        <p:nvSpPr>
          <p:cNvPr id="3" name="Hình chữ nhật 2">
            <a:extLst>
              <a:ext uri="{FF2B5EF4-FFF2-40B4-BE49-F238E27FC236}">
                <a16:creationId xmlns:a16="http://schemas.microsoft.com/office/drawing/2014/main" id="{7027804E-6032-F00E-30CF-6C7AFDFF678C}"/>
              </a:ext>
            </a:extLst>
          </p:cNvPr>
          <p:cNvSpPr/>
          <p:nvPr/>
        </p:nvSpPr>
        <p:spPr>
          <a:xfrm>
            <a:off x="2931238" y="3288660"/>
            <a:ext cx="12026485" cy="3631763"/>
          </a:xfrm>
          <a:prstGeom prst="rect">
            <a:avLst/>
          </a:prstGeom>
          <a:noFill/>
        </p:spPr>
        <p:txBody>
          <a:bodyPr wrap="square" lIns="91440" tIns="45720" rIns="91440" bIns="45720">
            <a:spAutoFit/>
          </a:bodyPr>
          <a:lstStyle/>
          <a:p>
            <a:pPr algn="ctr"/>
            <a:r>
              <a:rPr lang="en-US" sz="115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mj-lt"/>
              </a:rPr>
              <a:t>TINH BỘT VÀ CELLULOSE</a:t>
            </a:r>
            <a:endParaRPr lang="vi-VN" sz="115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mj-lt"/>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837"/>
        <p:cNvGrpSpPr/>
        <p:nvPr/>
      </p:nvGrpSpPr>
      <p:grpSpPr>
        <a:xfrm>
          <a:off x="0" y="0"/>
          <a:ext cx="0" cy="0"/>
          <a:chOff x="0" y="0"/>
          <a:chExt cx="0" cy="0"/>
        </a:xfrm>
      </p:grpSpPr>
      <p:sp>
        <p:nvSpPr>
          <p:cNvPr id="2838" name="Google Shape;2838;p43"/>
          <p:cNvSpPr txBox="1">
            <a:spLocks noGrp="1"/>
          </p:cNvSpPr>
          <p:nvPr>
            <p:ph type="title"/>
          </p:nvPr>
        </p:nvSpPr>
        <p:spPr>
          <a:xfrm>
            <a:off x="-1783822" y="860971"/>
            <a:ext cx="15408000" cy="1145400"/>
          </a:xfrm>
          <a:prstGeom prst="rect">
            <a:avLst/>
          </a:prstGeom>
        </p:spPr>
        <p:txBody>
          <a:bodyPr spcFirstLastPara="1" wrap="square" lIns="182850" tIns="182850" rIns="182850" bIns="182850" anchor="t" anchorCtr="0">
            <a:noAutofit/>
          </a:bodyPr>
          <a:lstStyle/>
          <a:p>
            <a:r>
              <a:rPr lang="en" sz="7200" b="1" dirty="0">
                <a:latin typeface="+mn-lt"/>
                <a:ea typeface="+mn-ea"/>
                <a:cs typeface="+mn-ea"/>
                <a:sym typeface="+mn-lt"/>
              </a:rPr>
              <a:t>NỘI DUNG BÀI HỌC</a:t>
            </a:r>
            <a:endParaRPr sz="7200" b="1" dirty="0">
              <a:latin typeface="+mn-lt"/>
              <a:ea typeface="+mn-ea"/>
              <a:cs typeface="+mn-ea"/>
              <a:sym typeface="+mn-lt"/>
            </a:endParaRPr>
          </a:p>
        </p:txBody>
      </p:sp>
      <p:grpSp>
        <p:nvGrpSpPr>
          <p:cNvPr id="2839" name="Google Shape;2839;p43"/>
          <p:cNvGrpSpPr/>
          <p:nvPr/>
        </p:nvGrpSpPr>
        <p:grpSpPr>
          <a:xfrm>
            <a:off x="960186" y="5060596"/>
            <a:ext cx="7530192" cy="2216364"/>
            <a:chOff x="597370" y="2876704"/>
            <a:chExt cx="1808228" cy="1108182"/>
          </a:xfrm>
        </p:grpSpPr>
        <p:sp>
          <p:nvSpPr>
            <p:cNvPr id="2840" name="Google Shape;2840;p43"/>
            <p:cNvSpPr txBox="1"/>
            <p:nvPr/>
          </p:nvSpPr>
          <p:spPr>
            <a:xfrm>
              <a:off x="710000" y="3530986"/>
              <a:ext cx="1405200" cy="453900"/>
            </a:xfrm>
            <a:prstGeom prst="rect">
              <a:avLst/>
            </a:prstGeom>
            <a:noFill/>
            <a:ln>
              <a:noFill/>
            </a:ln>
          </p:spPr>
          <p:txBody>
            <a:bodyPr spcFirstLastPara="1" wrap="square" lIns="182850" tIns="182850" rIns="182850" bIns="18285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000" b="0" i="0" u="none" strike="noStrike" kern="0" cap="none" spc="0" normalizeH="0" baseline="0" noProof="0" dirty="0">
                <a:ln>
                  <a:noFill/>
                </a:ln>
                <a:solidFill>
                  <a:srgbClr val="F5A60B"/>
                </a:solidFill>
                <a:effectLst/>
                <a:uLnTx/>
                <a:uFillTx/>
                <a:latin typeface="Cambria"/>
                <a:ea typeface="+mn-ea"/>
                <a:cs typeface="Times New Roman"/>
                <a:sym typeface="+mn-lt"/>
              </a:endParaRPr>
            </a:p>
          </p:txBody>
        </p:sp>
        <p:sp>
          <p:nvSpPr>
            <p:cNvPr id="2841" name="Google Shape;2841;p43"/>
            <p:cNvSpPr txBox="1"/>
            <p:nvPr/>
          </p:nvSpPr>
          <p:spPr>
            <a:xfrm>
              <a:off x="597370" y="3386422"/>
              <a:ext cx="1808228" cy="572700"/>
            </a:xfrm>
            <a:prstGeom prst="rect">
              <a:avLst/>
            </a:prstGeom>
            <a:no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 sz="5600" b="1" i="0" u="none" strike="noStrike" kern="0" cap="none" spc="0" normalizeH="0" baseline="0" noProof="0" dirty="0">
                  <a:ln>
                    <a:noFill/>
                  </a:ln>
                  <a:solidFill>
                    <a:srgbClr val="453F7D"/>
                  </a:solidFill>
                  <a:effectLst/>
                  <a:uLnTx/>
                  <a:uFillTx/>
                  <a:latin typeface="Cambria"/>
                  <a:ea typeface="+mn-ea"/>
                  <a:cs typeface="Times New Roman"/>
                  <a:sym typeface="+mn-lt"/>
                </a:rPr>
                <a:t>TRẠNG THÁI TỰ NHIÊN VÀ CÔNG THỨC CẤU TẠO</a:t>
              </a:r>
              <a:endParaRPr kumimoji="0" sz="5600" b="1" i="0" u="none" strike="noStrike" kern="0" cap="none" spc="0" normalizeH="0" baseline="0" noProof="0" dirty="0">
                <a:ln>
                  <a:noFill/>
                </a:ln>
                <a:solidFill>
                  <a:srgbClr val="453F7D"/>
                </a:solidFill>
                <a:effectLst/>
                <a:uLnTx/>
                <a:uFillTx/>
                <a:latin typeface="Cambria"/>
                <a:ea typeface="+mn-ea"/>
                <a:cs typeface="Times New Roman"/>
                <a:sym typeface="+mn-lt"/>
              </a:endParaRPr>
            </a:p>
          </p:txBody>
        </p:sp>
        <p:sp>
          <p:nvSpPr>
            <p:cNvPr id="2842" name="Google Shape;2842;p43"/>
            <p:cNvSpPr txBox="1"/>
            <p:nvPr/>
          </p:nvSpPr>
          <p:spPr>
            <a:xfrm>
              <a:off x="751848" y="2876704"/>
              <a:ext cx="1405200" cy="453900"/>
            </a:xfrm>
            <a:prstGeom prst="rect">
              <a:avLst/>
            </a:prstGeom>
            <a:no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8800" b="1" i="0" u="none" strike="noStrike" kern="0" cap="none" spc="0" normalizeH="0" baseline="0" noProof="0" dirty="0">
                  <a:ln>
                    <a:noFill/>
                  </a:ln>
                  <a:solidFill>
                    <a:srgbClr val="F5A60B"/>
                  </a:solidFill>
                  <a:effectLst/>
                  <a:uLnTx/>
                  <a:uFillTx/>
                  <a:latin typeface="Cambria"/>
                  <a:ea typeface="+mn-ea"/>
                  <a:cs typeface="Times New Roman"/>
                  <a:sym typeface="+mn-lt"/>
                </a:rPr>
                <a:t>1</a:t>
              </a:r>
              <a:endParaRPr kumimoji="0" sz="8800" b="1" i="0" u="none" strike="noStrike" kern="0" cap="none" spc="0" normalizeH="0" baseline="0" noProof="0" dirty="0">
                <a:ln>
                  <a:noFill/>
                </a:ln>
                <a:solidFill>
                  <a:srgbClr val="F5A60B"/>
                </a:solidFill>
                <a:effectLst/>
                <a:uLnTx/>
                <a:uFillTx/>
                <a:latin typeface="Cambria"/>
                <a:ea typeface="+mn-ea"/>
                <a:cs typeface="Times New Roman"/>
                <a:sym typeface="+mn-lt"/>
              </a:endParaRPr>
            </a:p>
          </p:txBody>
        </p:sp>
      </p:grpSp>
      <p:cxnSp>
        <p:nvCxnSpPr>
          <p:cNvPr id="2855" name="Google Shape;2855;p43"/>
          <p:cNvCxnSpPr>
            <a:cxnSpLocks/>
          </p:cNvCxnSpPr>
          <p:nvPr/>
        </p:nvCxnSpPr>
        <p:spPr>
          <a:xfrm flipV="1">
            <a:off x="7190025" y="2968016"/>
            <a:ext cx="1974835" cy="1393279"/>
          </a:xfrm>
          <a:prstGeom prst="bentConnector3">
            <a:avLst>
              <a:gd name="adj1" fmla="val 50000"/>
            </a:avLst>
          </a:prstGeom>
          <a:noFill/>
          <a:ln w="38100" cap="flat" cmpd="sng">
            <a:solidFill>
              <a:schemeClr val="dk2"/>
            </a:solidFill>
            <a:prstDash val="solid"/>
            <a:round/>
            <a:headEnd type="none" w="med" len="med"/>
            <a:tailEnd type="triangle" w="med" len="med"/>
          </a:ln>
        </p:spPr>
      </p:cxnSp>
      <p:grpSp>
        <p:nvGrpSpPr>
          <p:cNvPr id="2868" name="Google Shape;2868;p43"/>
          <p:cNvGrpSpPr/>
          <p:nvPr/>
        </p:nvGrpSpPr>
        <p:grpSpPr>
          <a:xfrm>
            <a:off x="12346029" y="1192821"/>
            <a:ext cx="1937375" cy="1949568"/>
            <a:chOff x="6046510" y="1928825"/>
            <a:chExt cx="751664" cy="708694"/>
          </a:xfrm>
        </p:grpSpPr>
        <p:sp>
          <p:nvSpPr>
            <p:cNvPr id="2869" name="Google Shape;2869;p43"/>
            <p:cNvSpPr/>
            <p:nvPr/>
          </p:nvSpPr>
          <p:spPr>
            <a:xfrm flipH="1">
              <a:off x="6046510" y="1928825"/>
              <a:ext cx="751664" cy="708694"/>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6000" b="0" i="0" u="none" strike="noStrike" kern="0" cap="none" spc="0" normalizeH="0" baseline="0" noProof="0">
                <a:ln>
                  <a:noFill/>
                </a:ln>
                <a:solidFill>
                  <a:srgbClr val="453F7D"/>
                </a:solidFill>
                <a:effectLst/>
                <a:uLnTx/>
                <a:uFillTx/>
                <a:latin typeface="Cambria"/>
                <a:ea typeface="+mn-ea"/>
                <a:cs typeface="Times New Roman"/>
                <a:sym typeface="+mn-lt"/>
              </a:endParaRPr>
            </a:p>
          </p:txBody>
        </p:sp>
        <p:sp>
          <p:nvSpPr>
            <p:cNvPr id="2870" name="Google Shape;2870;p43"/>
            <p:cNvSpPr/>
            <p:nvPr/>
          </p:nvSpPr>
          <p:spPr>
            <a:xfrm>
              <a:off x="6135988" y="1996825"/>
              <a:ext cx="572700" cy="572700"/>
            </a:xfrm>
            <a:prstGeom prst="ellipse">
              <a:avLst/>
            </a:prstGeom>
            <a:no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874" name="Google Shape;2874;p43"/>
          <p:cNvGrpSpPr/>
          <p:nvPr/>
        </p:nvGrpSpPr>
        <p:grpSpPr>
          <a:xfrm>
            <a:off x="3460897" y="3218766"/>
            <a:ext cx="1503328" cy="1417388"/>
            <a:chOff x="6046510" y="1928825"/>
            <a:chExt cx="751664" cy="708694"/>
          </a:xfrm>
        </p:grpSpPr>
        <p:sp>
          <p:nvSpPr>
            <p:cNvPr id="2875" name="Google Shape;2875;p43"/>
            <p:cNvSpPr/>
            <p:nvPr/>
          </p:nvSpPr>
          <p:spPr>
            <a:xfrm flipH="1">
              <a:off x="6046510" y="1928825"/>
              <a:ext cx="751664" cy="708694"/>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6000" b="0" i="0" u="none" strike="noStrike" kern="0" cap="none" spc="0" normalizeH="0" baseline="0" noProof="0">
                <a:ln>
                  <a:noFill/>
                </a:ln>
                <a:solidFill>
                  <a:srgbClr val="453F7D"/>
                </a:solidFill>
                <a:effectLst/>
                <a:uLnTx/>
                <a:uFillTx/>
                <a:latin typeface="Cambria"/>
                <a:ea typeface="+mn-ea"/>
                <a:cs typeface="Times New Roman"/>
                <a:sym typeface="+mn-lt"/>
              </a:endParaRPr>
            </a:p>
          </p:txBody>
        </p:sp>
        <p:sp>
          <p:nvSpPr>
            <p:cNvPr id="2876" name="Google Shape;2876;p43"/>
            <p:cNvSpPr/>
            <p:nvPr/>
          </p:nvSpPr>
          <p:spPr>
            <a:xfrm>
              <a:off x="6135988" y="1996825"/>
              <a:ext cx="572700" cy="572700"/>
            </a:xfrm>
            <a:prstGeom prst="ellipse">
              <a:avLst/>
            </a:pr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881" name="Google Shape;2881;p43"/>
          <p:cNvGrpSpPr/>
          <p:nvPr/>
        </p:nvGrpSpPr>
        <p:grpSpPr>
          <a:xfrm>
            <a:off x="12714907" y="1569956"/>
            <a:ext cx="986614" cy="912115"/>
            <a:chOff x="2163842" y="1506972"/>
            <a:chExt cx="382787" cy="331566"/>
          </a:xfrm>
        </p:grpSpPr>
        <p:sp>
          <p:nvSpPr>
            <p:cNvPr id="2882" name="Google Shape;2882;p43"/>
            <p:cNvSpPr/>
            <p:nvPr/>
          </p:nvSpPr>
          <p:spPr>
            <a:xfrm>
              <a:off x="2247253" y="1506972"/>
              <a:ext cx="214152" cy="101768"/>
            </a:xfrm>
            <a:custGeom>
              <a:avLst/>
              <a:gdLst/>
              <a:ahLst/>
              <a:cxnLst/>
              <a:rect l="l" t="t" r="r" b="b"/>
              <a:pathLst>
                <a:path w="14303" h="6797" extrusionOk="0">
                  <a:moveTo>
                    <a:pt x="7214" y="0"/>
                  </a:moveTo>
                  <a:cubicBezTo>
                    <a:pt x="6739" y="0"/>
                    <a:pt x="6266" y="184"/>
                    <a:pt x="5908" y="552"/>
                  </a:cubicBezTo>
                  <a:lnTo>
                    <a:pt x="253" y="6123"/>
                  </a:lnTo>
                  <a:cubicBezTo>
                    <a:pt x="1" y="6376"/>
                    <a:pt x="169" y="6775"/>
                    <a:pt x="505" y="6796"/>
                  </a:cubicBezTo>
                  <a:cubicBezTo>
                    <a:pt x="610" y="6796"/>
                    <a:pt x="694" y="6754"/>
                    <a:pt x="778" y="6691"/>
                  </a:cubicBezTo>
                  <a:lnTo>
                    <a:pt x="6455" y="1099"/>
                  </a:lnTo>
                  <a:cubicBezTo>
                    <a:pt x="6665" y="878"/>
                    <a:pt x="6944" y="768"/>
                    <a:pt x="7222" y="768"/>
                  </a:cubicBezTo>
                  <a:cubicBezTo>
                    <a:pt x="7501" y="768"/>
                    <a:pt x="7780" y="878"/>
                    <a:pt x="7990" y="1099"/>
                  </a:cubicBezTo>
                  <a:lnTo>
                    <a:pt x="13456" y="6460"/>
                  </a:lnTo>
                  <a:cubicBezTo>
                    <a:pt x="13541" y="6554"/>
                    <a:pt x="13638" y="6594"/>
                    <a:pt x="13732" y="6594"/>
                  </a:cubicBezTo>
                  <a:cubicBezTo>
                    <a:pt x="14036" y="6594"/>
                    <a:pt x="14303" y="6186"/>
                    <a:pt x="13982" y="5913"/>
                  </a:cubicBezTo>
                  <a:lnTo>
                    <a:pt x="8536" y="552"/>
                  </a:lnTo>
                  <a:cubicBezTo>
                    <a:pt x="8168" y="184"/>
                    <a:pt x="7690" y="0"/>
                    <a:pt x="7214"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3" name="Google Shape;2883;p43"/>
            <p:cNvSpPr/>
            <p:nvPr/>
          </p:nvSpPr>
          <p:spPr>
            <a:xfrm>
              <a:off x="2163842" y="1812081"/>
              <a:ext cx="382787" cy="26456"/>
            </a:xfrm>
            <a:custGeom>
              <a:avLst/>
              <a:gdLst/>
              <a:ahLst/>
              <a:cxnLst/>
              <a:rect l="l" t="t" r="r" b="b"/>
              <a:pathLst>
                <a:path w="25566" h="1767" extrusionOk="0">
                  <a:moveTo>
                    <a:pt x="484" y="0"/>
                  </a:moveTo>
                  <a:cubicBezTo>
                    <a:pt x="231" y="0"/>
                    <a:pt x="21" y="210"/>
                    <a:pt x="21" y="463"/>
                  </a:cubicBezTo>
                  <a:lnTo>
                    <a:pt x="21" y="1304"/>
                  </a:lnTo>
                  <a:cubicBezTo>
                    <a:pt x="0" y="1556"/>
                    <a:pt x="210" y="1766"/>
                    <a:pt x="484" y="1766"/>
                  </a:cubicBezTo>
                  <a:lnTo>
                    <a:pt x="25103" y="1766"/>
                  </a:lnTo>
                  <a:cubicBezTo>
                    <a:pt x="25355" y="1766"/>
                    <a:pt x="25566" y="1556"/>
                    <a:pt x="25566" y="1304"/>
                  </a:cubicBezTo>
                  <a:lnTo>
                    <a:pt x="25566" y="463"/>
                  </a:lnTo>
                  <a:cubicBezTo>
                    <a:pt x="25566" y="210"/>
                    <a:pt x="25355" y="0"/>
                    <a:pt x="25103"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4" name="Google Shape;2884;p43"/>
            <p:cNvSpPr/>
            <p:nvPr/>
          </p:nvSpPr>
          <p:spPr>
            <a:xfrm>
              <a:off x="2178634" y="1592030"/>
              <a:ext cx="353201" cy="220066"/>
            </a:xfrm>
            <a:custGeom>
              <a:avLst/>
              <a:gdLst/>
              <a:ahLst/>
              <a:cxnLst/>
              <a:rect l="l" t="t" r="r" b="b"/>
              <a:pathLst>
                <a:path w="23590" h="14698" extrusionOk="0">
                  <a:moveTo>
                    <a:pt x="463" y="1"/>
                  </a:moveTo>
                  <a:cubicBezTo>
                    <a:pt x="210" y="1"/>
                    <a:pt x="0" y="211"/>
                    <a:pt x="0" y="464"/>
                  </a:cubicBezTo>
                  <a:lnTo>
                    <a:pt x="0" y="14234"/>
                  </a:lnTo>
                  <a:cubicBezTo>
                    <a:pt x="0" y="14487"/>
                    <a:pt x="210" y="14697"/>
                    <a:pt x="463" y="14697"/>
                  </a:cubicBezTo>
                  <a:lnTo>
                    <a:pt x="23127" y="14697"/>
                  </a:lnTo>
                  <a:cubicBezTo>
                    <a:pt x="23379" y="14697"/>
                    <a:pt x="23590" y="14487"/>
                    <a:pt x="23590" y="14234"/>
                  </a:cubicBezTo>
                  <a:lnTo>
                    <a:pt x="23590" y="464"/>
                  </a:lnTo>
                  <a:cubicBezTo>
                    <a:pt x="23590" y="211"/>
                    <a:pt x="23379" y="1"/>
                    <a:pt x="23127"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5" name="Google Shape;2885;p43"/>
            <p:cNvSpPr/>
            <p:nvPr/>
          </p:nvSpPr>
          <p:spPr>
            <a:xfrm>
              <a:off x="2178634" y="1592030"/>
              <a:ext cx="353201" cy="220066"/>
            </a:xfrm>
            <a:custGeom>
              <a:avLst/>
              <a:gdLst/>
              <a:ahLst/>
              <a:cxnLst/>
              <a:rect l="l" t="t" r="r" b="b"/>
              <a:pathLst>
                <a:path w="23590" h="14698" extrusionOk="0">
                  <a:moveTo>
                    <a:pt x="21992" y="1"/>
                  </a:moveTo>
                  <a:lnTo>
                    <a:pt x="21992" y="12510"/>
                  </a:lnTo>
                  <a:cubicBezTo>
                    <a:pt x="21992" y="12784"/>
                    <a:pt x="21781" y="12994"/>
                    <a:pt x="21529" y="12994"/>
                  </a:cubicBezTo>
                  <a:lnTo>
                    <a:pt x="0" y="12994"/>
                  </a:lnTo>
                  <a:lnTo>
                    <a:pt x="0" y="14234"/>
                  </a:lnTo>
                  <a:cubicBezTo>
                    <a:pt x="0" y="14487"/>
                    <a:pt x="210" y="14697"/>
                    <a:pt x="463" y="14697"/>
                  </a:cubicBezTo>
                  <a:lnTo>
                    <a:pt x="23127" y="14697"/>
                  </a:lnTo>
                  <a:cubicBezTo>
                    <a:pt x="23379" y="14697"/>
                    <a:pt x="23590" y="14487"/>
                    <a:pt x="23590" y="14234"/>
                  </a:cubicBezTo>
                  <a:lnTo>
                    <a:pt x="23590" y="464"/>
                  </a:lnTo>
                  <a:cubicBezTo>
                    <a:pt x="23590" y="211"/>
                    <a:pt x="23379" y="1"/>
                    <a:pt x="2312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6" name="Google Shape;2886;p43"/>
            <p:cNvSpPr/>
            <p:nvPr/>
          </p:nvSpPr>
          <p:spPr>
            <a:xfrm>
              <a:off x="2201602" y="1615013"/>
              <a:ext cx="307251" cy="174100"/>
            </a:xfrm>
            <a:custGeom>
              <a:avLst/>
              <a:gdLst/>
              <a:ahLst/>
              <a:cxnLst/>
              <a:rect l="l" t="t" r="r" b="b"/>
              <a:pathLst>
                <a:path w="20521" h="11628" extrusionOk="0">
                  <a:moveTo>
                    <a:pt x="569" y="1"/>
                  </a:moveTo>
                  <a:cubicBezTo>
                    <a:pt x="253" y="1"/>
                    <a:pt x="1" y="253"/>
                    <a:pt x="22" y="568"/>
                  </a:cubicBezTo>
                  <a:lnTo>
                    <a:pt x="22" y="11060"/>
                  </a:lnTo>
                  <a:cubicBezTo>
                    <a:pt x="22" y="11375"/>
                    <a:pt x="253" y="11627"/>
                    <a:pt x="569" y="11627"/>
                  </a:cubicBezTo>
                  <a:lnTo>
                    <a:pt x="19953" y="11627"/>
                  </a:lnTo>
                  <a:cubicBezTo>
                    <a:pt x="20268" y="11627"/>
                    <a:pt x="20521" y="11375"/>
                    <a:pt x="20521" y="11060"/>
                  </a:cubicBezTo>
                  <a:lnTo>
                    <a:pt x="20521" y="568"/>
                  </a:lnTo>
                  <a:cubicBezTo>
                    <a:pt x="20521" y="253"/>
                    <a:pt x="20268" y="1"/>
                    <a:pt x="19953"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7" name="Google Shape;2887;p43"/>
            <p:cNvSpPr/>
            <p:nvPr/>
          </p:nvSpPr>
          <p:spPr>
            <a:xfrm>
              <a:off x="2201932" y="1615013"/>
              <a:ext cx="306921" cy="173786"/>
            </a:xfrm>
            <a:custGeom>
              <a:avLst/>
              <a:gdLst/>
              <a:ahLst/>
              <a:cxnLst/>
              <a:rect l="l" t="t" r="r" b="b"/>
              <a:pathLst>
                <a:path w="20499" h="11607" extrusionOk="0">
                  <a:moveTo>
                    <a:pt x="19153" y="1"/>
                  </a:moveTo>
                  <a:lnTo>
                    <a:pt x="19153" y="8810"/>
                  </a:lnTo>
                  <a:cubicBezTo>
                    <a:pt x="19153" y="9609"/>
                    <a:pt x="18501" y="10261"/>
                    <a:pt x="17702" y="10261"/>
                  </a:cubicBezTo>
                  <a:lnTo>
                    <a:pt x="0" y="10261"/>
                  </a:lnTo>
                  <a:lnTo>
                    <a:pt x="0" y="11060"/>
                  </a:lnTo>
                  <a:cubicBezTo>
                    <a:pt x="0" y="11354"/>
                    <a:pt x="231" y="11606"/>
                    <a:pt x="547" y="11606"/>
                  </a:cubicBezTo>
                  <a:lnTo>
                    <a:pt x="19931" y="11606"/>
                  </a:lnTo>
                  <a:cubicBezTo>
                    <a:pt x="20246" y="11606"/>
                    <a:pt x="20499" y="11354"/>
                    <a:pt x="20499" y="11060"/>
                  </a:cubicBezTo>
                  <a:lnTo>
                    <a:pt x="20499" y="568"/>
                  </a:lnTo>
                  <a:cubicBezTo>
                    <a:pt x="20499" y="253"/>
                    <a:pt x="20246" y="1"/>
                    <a:pt x="1993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8" name="Google Shape;2888;p43"/>
            <p:cNvSpPr/>
            <p:nvPr/>
          </p:nvSpPr>
          <p:spPr>
            <a:xfrm>
              <a:off x="2254500" y="1777450"/>
              <a:ext cx="76824" cy="34646"/>
            </a:xfrm>
            <a:custGeom>
              <a:avLst/>
              <a:gdLst/>
              <a:ahLst/>
              <a:cxnLst/>
              <a:rect l="l" t="t" r="r" b="b"/>
              <a:pathLst>
                <a:path w="5131" h="2314" extrusionOk="0">
                  <a:moveTo>
                    <a:pt x="946" y="0"/>
                  </a:moveTo>
                  <a:cubicBezTo>
                    <a:pt x="421" y="0"/>
                    <a:pt x="0" y="421"/>
                    <a:pt x="0" y="946"/>
                  </a:cubicBezTo>
                  <a:lnTo>
                    <a:pt x="0" y="2313"/>
                  </a:lnTo>
                  <a:lnTo>
                    <a:pt x="5130" y="2313"/>
                  </a:lnTo>
                  <a:lnTo>
                    <a:pt x="5130" y="946"/>
                  </a:lnTo>
                  <a:cubicBezTo>
                    <a:pt x="5130" y="421"/>
                    <a:pt x="4710" y="0"/>
                    <a:pt x="418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9" name="Google Shape;2889;p43"/>
            <p:cNvSpPr/>
            <p:nvPr/>
          </p:nvSpPr>
          <p:spPr>
            <a:xfrm>
              <a:off x="2300765" y="1777450"/>
              <a:ext cx="30873" cy="34646"/>
            </a:xfrm>
            <a:custGeom>
              <a:avLst/>
              <a:gdLst/>
              <a:ahLst/>
              <a:cxnLst/>
              <a:rect l="l" t="t" r="r" b="b"/>
              <a:pathLst>
                <a:path w="2062" h="2314" extrusionOk="0">
                  <a:moveTo>
                    <a:pt x="1" y="0"/>
                  </a:moveTo>
                  <a:cubicBezTo>
                    <a:pt x="316" y="211"/>
                    <a:pt x="505" y="568"/>
                    <a:pt x="505" y="946"/>
                  </a:cubicBezTo>
                  <a:lnTo>
                    <a:pt x="505" y="2313"/>
                  </a:lnTo>
                  <a:lnTo>
                    <a:pt x="2061" y="2313"/>
                  </a:lnTo>
                  <a:lnTo>
                    <a:pt x="2061" y="946"/>
                  </a:lnTo>
                  <a:cubicBezTo>
                    <a:pt x="2061" y="421"/>
                    <a:pt x="1620" y="0"/>
                    <a:pt x="109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890" name="Google Shape;2890;p43"/>
          <p:cNvGrpSpPr/>
          <p:nvPr/>
        </p:nvGrpSpPr>
        <p:grpSpPr>
          <a:xfrm>
            <a:off x="3939635" y="3526881"/>
            <a:ext cx="545864" cy="801170"/>
            <a:chOff x="4649537" y="2062610"/>
            <a:chExt cx="198698" cy="291632"/>
          </a:xfrm>
        </p:grpSpPr>
        <p:sp>
          <p:nvSpPr>
            <p:cNvPr id="2891" name="Google Shape;2891;p43"/>
            <p:cNvSpPr/>
            <p:nvPr/>
          </p:nvSpPr>
          <p:spPr>
            <a:xfrm>
              <a:off x="4649537" y="2062610"/>
              <a:ext cx="198698" cy="247645"/>
            </a:xfrm>
            <a:custGeom>
              <a:avLst/>
              <a:gdLst/>
              <a:ahLst/>
              <a:cxnLst/>
              <a:rect l="l" t="t" r="r" b="b"/>
              <a:pathLst>
                <a:path w="5054" h="6299" extrusionOk="0">
                  <a:moveTo>
                    <a:pt x="2824" y="1"/>
                  </a:moveTo>
                  <a:cubicBezTo>
                    <a:pt x="2546" y="1"/>
                    <a:pt x="2326" y="221"/>
                    <a:pt x="2326" y="498"/>
                  </a:cubicBezTo>
                  <a:lnTo>
                    <a:pt x="2326" y="518"/>
                  </a:lnTo>
                  <a:cubicBezTo>
                    <a:pt x="2240" y="441"/>
                    <a:pt x="2125" y="393"/>
                    <a:pt x="2001" y="393"/>
                  </a:cubicBezTo>
                  <a:lnTo>
                    <a:pt x="1991" y="393"/>
                  </a:lnTo>
                  <a:cubicBezTo>
                    <a:pt x="1714" y="393"/>
                    <a:pt x="1484" y="623"/>
                    <a:pt x="1484" y="900"/>
                  </a:cubicBezTo>
                  <a:lnTo>
                    <a:pt x="1484" y="2747"/>
                  </a:lnTo>
                  <a:cubicBezTo>
                    <a:pt x="1321" y="2518"/>
                    <a:pt x="1072" y="2221"/>
                    <a:pt x="766" y="2154"/>
                  </a:cubicBezTo>
                  <a:cubicBezTo>
                    <a:pt x="731" y="2148"/>
                    <a:pt x="696" y="2145"/>
                    <a:pt x="661" y="2145"/>
                  </a:cubicBezTo>
                  <a:cubicBezTo>
                    <a:pt x="531" y="2145"/>
                    <a:pt x="403" y="2186"/>
                    <a:pt x="297" y="2269"/>
                  </a:cubicBezTo>
                  <a:lnTo>
                    <a:pt x="249" y="2307"/>
                  </a:lnTo>
                  <a:lnTo>
                    <a:pt x="211" y="2355"/>
                  </a:lnTo>
                  <a:cubicBezTo>
                    <a:pt x="135" y="2470"/>
                    <a:pt x="1" y="2805"/>
                    <a:pt x="422" y="3389"/>
                  </a:cubicBezTo>
                  <a:cubicBezTo>
                    <a:pt x="594" y="3618"/>
                    <a:pt x="709" y="3896"/>
                    <a:pt x="747" y="4183"/>
                  </a:cubicBezTo>
                  <a:cubicBezTo>
                    <a:pt x="824" y="4623"/>
                    <a:pt x="929" y="4949"/>
                    <a:pt x="1599" y="5465"/>
                  </a:cubicBezTo>
                  <a:lnTo>
                    <a:pt x="1599" y="6298"/>
                  </a:lnTo>
                  <a:lnTo>
                    <a:pt x="4470" y="6298"/>
                  </a:lnTo>
                  <a:lnTo>
                    <a:pt x="4470" y="5188"/>
                  </a:lnTo>
                  <a:cubicBezTo>
                    <a:pt x="5054" y="4757"/>
                    <a:pt x="5025" y="3140"/>
                    <a:pt x="5025" y="3073"/>
                  </a:cubicBezTo>
                  <a:lnTo>
                    <a:pt x="5025" y="1886"/>
                  </a:lnTo>
                  <a:cubicBezTo>
                    <a:pt x="5025" y="1609"/>
                    <a:pt x="4805" y="1388"/>
                    <a:pt x="4518" y="1388"/>
                  </a:cubicBezTo>
                  <a:lnTo>
                    <a:pt x="4508" y="1388"/>
                  </a:lnTo>
                  <a:cubicBezTo>
                    <a:pt x="4384" y="1388"/>
                    <a:pt x="4279" y="1427"/>
                    <a:pt x="4183" y="1503"/>
                  </a:cubicBezTo>
                  <a:lnTo>
                    <a:pt x="4183" y="910"/>
                  </a:lnTo>
                  <a:cubicBezTo>
                    <a:pt x="4183" y="632"/>
                    <a:pt x="3963" y="403"/>
                    <a:pt x="3685" y="403"/>
                  </a:cubicBezTo>
                  <a:lnTo>
                    <a:pt x="3666" y="403"/>
                  </a:lnTo>
                  <a:cubicBezTo>
                    <a:pt x="3551" y="403"/>
                    <a:pt x="3436" y="441"/>
                    <a:pt x="3350" y="518"/>
                  </a:cubicBezTo>
                  <a:lnTo>
                    <a:pt x="3350" y="508"/>
                  </a:lnTo>
                  <a:cubicBezTo>
                    <a:pt x="3350" y="221"/>
                    <a:pt x="3121" y="1"/>
                    <a:pt x="2843" y="1"/>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2" name="Google Shape;2892;p43"/>
            <p:cNvSpPr/>
            <p:nvPr/>
          </p:nvSpPr>
          <p:spPr>
            <a:xfrm>
              <a:off x="4649537" y="2146899"/>
              <a:ext cx="72654" cy="163354"/>
            </a:xfrm>
            <a:custGeom>
              <a:avLst/>
              <a:gdLst/>
              <a:ahLst/>
              <a:cxnLst/>
              <a:rect l="l" t="t" r="r" b="b"/>
              <a:pathLst>
                <a:path w="1848" h="4155" extrusionOk="0">
                  <a:moveTo>
                    <a:pt x="661" y="1"/>
                  </a:moveTo>
                  <a:cubicBezTo>
                    <a:pt x="532" y="1"/>
                    <a:pt x="405" y="42"/>
                    <a:pt x="307" y="125"/>
                  </a:cubicBezTo>
                  <a:lnTo>
                    <a:pt x="249" y="163"/>
                  </a:lnTo>
                  <a:lnTo>
                    <a:pt x="221" y="211"/>
                  </a:lnTo>
                  <a:cubicBezTo>
                    <a:pt x="135" y="336"/>
                    <a:pt x="1" y="661"/>
                    <a:pt x="431" y="1245"/>
                  </a:cubicBezTo>
                  <a:cubicBezTo>
                    <a:pt x="604" y="1474"/>
                    <a:pt x="709" y="1752"/>
                    <a:pt x="747" y="2039"/>
                  </a:cubicBezTo>
                  <a:cubicBezTo>
                    <a:pt x="824" y="2479"/>
                    <a:pt x="929" y="2805"/>
                    <a:pt x="1599" y="3321"/>
                  </a:cubicBezTo>
                  <a:lnTo>
                    <a:pt x="1599" y="4154"/>
                  </a:lnTo>
                  <a:lnTo>
                    <a:pt x="1848" y="4154"/>
                  </a:lnTo>
                  <a:lnTo>
                    <a:pt x="1848" y="3235"/>
                  </a:lnTo>
                  <a:cubicBezTo>
                    <a:pt x="1187" y="2718"/>
                    <a:pt x="1082" y="2479"/>
                    <a:pt x="996" y="2039"/>
                  </a:cubicBezTo>
                  <a:cubicBezTo>
                    <a:pt x="967" y="1752"/>
                    <a:pt x="852" y="1474"/>
                    <a:pt x="680" y="1245"/>
                  </a:cubicBezTo>
                  <a:cubicBezTo>
                    <a:pt x="249" y="661"/>
                    <a:pt x="393" y="326"/>
                    <a:pt x="470" y="211"/>
                  </a:cubicBezTo>
                  <a:lnTo>
                    <a:pt x="508" y="163"/>
                  </a:lnTo>
                  <a:lnTo>
                    <a:pt x="556" y="125"/>
                  </a:lnTo>
                  <a:cubicBezTo>
                    <a:pt x="623" y="68"/>
                    <a:pt x="699" y="39"/>
                    <a:pt x="776" y="10"/>
                  </a:cubicBezTo>
                  <a:lnTo>
                    <a:pt x="766" y="10"/>
                  </a:lnTo>
                  <a:cubicBezTo>
                    <a:pt x="731" y="4"/>
                    <a:pt x="696" y="1"/>
                    <a:pt x="661"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3" name="Google Shape;2893;p43"/>
            <p:cNvSpPr/>
            <p:nvPr/>
          </p:nvSpPr>
          <p:spPr>
            <a:xfrm>
              <a:off x="4779351" y="2078414"/>
              <a:ext cx="20365" cy="78119"/>
            </a:xfrm>
            <a:custGeom>
              <a:avLst/>
              <a:gdLst/>
              <a:ahLst/>
              <a:cxnLst/>
              <a:rect l="l" t="t" r="r" b="b"/>
              <a:pathLst>
                <a:path w="518" h="1987" extrusionOk="0">
                  <a:moveTo>
                    <a:pt x="383" y="1"/>
                  </a:moveTo>
                  <a:cubicBezTo>
                    <a:pt x="278" y="1"/>
                    <a:pt x="173" y="20"/>
                    <a:pt x="77" y="77"/>
                  </a:cubicBezTo>
                  <a:cubicBezTo>
                    <a:pt x="58" y="87"/>
                    <a:pt x="39" y="106"/>
                    <a:pt x="29" y="116"/>
                  </a:cubicBezTo>
                  <a:cubicBezTo>
                    <a:pt x="10" y="144"/>
                    <a:pt x="10" y="173"/>
                    <a:pt x="0" y="211"/>
                  </a:cubicBezTo>
                  <a:lnTo>
                    <a:pt x="0" y="1829"/>
                  </a:lnTo>
                  <a:cubicBezTo>
                    <a:pt x="0" y="1934"/>
                    <a:pt x="82" y="1987"/>
                    <a:pt x="163" y="1987"/>
                  </a:cubicBezTo>
                  <a:cubicBezTo>
                    <a:pt x="244" y="1987"/>
                    <a:pt x="326" y="1934"/>
                    <a:pt x="326" y="1829"/>
                  </a:cubicBezTo>
                  <a:lnTo>
                    <a:pt x="326" y="211"/>
                  </a:lnTo>
                  <a:lnTo>
                    <a:pt x="326" y="202"/>
                  </a:lnTo>
                  <a:cubicBezTo>
                    <a:pt x="326" y="163"/>
                    <a:pt x="345" y="135"/>
                    <a:pt x="364" y="106"/>
                  </a:cubicBezTo>
                  <a:cubicBezTo>
                    <a:pt x="412" y="68"/>
                    <a:pt x="460" y="39"/>
                    <a:pt x="517" y="29"/>
                  </a:cubicBezTo>
                  <a:cubicBezTo>
                    <a:pt x="479" y="10"/>
                    <a:pt x="431" y="1"/>
                    <a:pt x="383"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4" name="Google Shape;2894;p43"/>
            <p:cNvSpPr/>
            <p:nvPr/>
          </p:nvSpPr>
          <p:spPr>
            <a:xfrm>
              <a:off x="4813594" y="2117492"/>
              <a:ext cx="19972" cy="53350"/>
            </a:xfrm>
            <a:custGeom>
              <a:avLst/>
              <a:gdLst/>
              <a:ahLst/>
              <a:cxnLst/>
              <a:rect l="l" t="t" r="r" b="b"/>
              <a:pathLst>
                <a:path w="508" h="1357" extrusionOk="0">
                  <a:moveTo>
                    <a:pt x="340" y="0"/>
                  </a:moveTo>
                  <a:cubicBezTo>
                    <a:pt x="242" y="0"/>
                    <a:pt x="151" y="29"/>
                    <a:pt x="67" y="79"/>
                  </a:cubicBezTo>
                  <a:cubicBezTo>
                    <a:pt x="48" y="88"/>
                    <a:pt x="39" y="107"/>
                    <a:pt x="19" y="117"/>
                  </a:cubicBezTo>
                  <a:cubicBezTo>
                    <a:pt x="10" y="146"/>
                    <a:pt x="0" y="174"/>
                    <a:pt x="0" y="213"/>
                  </a:cubicBezTo>
                  <a:lnTo>
                    <a:pt x="0" y="1198"/>
                  </a:lnTo>
                  <a:cubicBezTo>
                    <a:pt x="0" y="1304"/>
                    <a:pt x="79" y="1356"/>
                    <a:pt x="158" y="1356"/>
                  </a:cubicBezTo>
                  <a:cubicBezTo>
                    <a:pt x="237" y="1356"/>
                    <a:pt x="316" y="1304"/>
                    <a:pt x="316" y="1198"/>
                  </a:cubicBezTo>
                  <a:lnTo>
                    <a:pt x="316" y="213"/>
                  </a:lnTo>
                  <a:lnTo>
                    <a:pt x="316" y="193"/>
                  </a:lnTo>
                  <a:cubicBezTo>
                    <a:pt x="326" y="165"/>
                    <a:pt x="335" y="126"/>
                    <a:pt x="354" y="107"/>
                  </a:cubicBezTo>
                  <a:cubicBezTo>
                    <a:pt x="402" y="69"/>
                    <a:pt x="450" y="40"/>
                    <a:pt x="507" y="21"/>
                  </a:cubicBezTo>
                  <a:cubicBezTo>
                    <a:pt x="469" y="12"/>
                    <a:pt x="421" y="2"/>
                    <a:pt x="383" y="2"/>
                  </a:cubicBezTo>
                  <a:cubicBezTo>
                    <a:pt x="368" y="1"/>
                    <a:pt x="354" y="0"/>
                    <a:pt x="340" y="0"/>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5" name="Google Shape;2895;p43"/>
            <p:cNvSpPr/>
            <p:nvPr/>
          </p:nvSpPr>
          <p:spPr>
            <a:xfrm>
              <a:off x="4740588" y="2062610"/>
              <a:ext cx="26380" cy="87830"/>
            </a:xfrm>
            <a:custGeom>
              <a:avLst/>
              <a:gdLst/>
              <a:ahLst/>
              <a:cxnLst/>
              <a:rect l="l" t="t" r="r" b="b"/>
              <a:pathLst>
                <a:path w="671" h="2234" extrusionOk="0">
                  <a:moveTo>
                    <a:pt x="498" y="1"/>
                  </a:moveTo>
                  <a:cubicBezTo>
                    <a:pt x="259" y="1"/>
                    <a:pt x="48" y="173"/>
                    <a:pt x="1" y="403"/>
                  </a:cubicBezTo>
                  <a:lnTo>
                    <a:pt x="10" y="403"/>
                  </a:lnTo>
                  <a:cubicBezTo>
                    <a:pt x="1" y="422"/>
                    <a:pt x="1" y="441"/>
                    <a:pt x="1" y="460"/>
                  </a:cubicBezTo>
                  <a:lnTo>
                    <a:pt x="1" y="2068"/>
                  </a:lnTo>
                  <a:cubicBezTo>
                    <a:pt x="1" y="2178"/>
                    <a:pt x="80" y="2233"/>
                    <a:pt x="159" y="2233"/>
                  </a:cubicBezTo>
                  <a:cubicBezTo>
                    <a:pt x="237" y="2233"/>
                    <a:pt x="316" y="2178"/>
                    <a:pt x="316" y="2068"/>
                  </a:cubicBezTo>
                  <a:lnTo>
                    <a:pt x="316" y="508"/>
                  </a:lnTo>
                  <a:cubicBezTo>
                    <a:pt x="316" y="288"/>
                    <a:pt x="460" y="97"/>
                    <a:pt x="671" y="30"/>
                  </a:cubicBezTo>
                  <a:cubicBezTo>
                    <a:pt x="613" y="10"/>
                    <a:pt x="565" y="1"/>
                    <a:pt x="508"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6" name="Google Shape;2896;p43"/>
            <p:cNvSpPr/>
            <p:nvPr/>
          </p:nvSpPr>
          <p:spPr>
            <a:xfrm>
              <a:off x="4707485" y="2078414"/>
              <a:ext cx="26380" cy="109532"/>
            </a:xfrm>
            <a:custGeom>
              <a:avLst/>
              <a:gdLst/>
              <a:ahLst/>
              <a:cxnLst/>
              <a:rect l="l" t="t" r="r" b="b"/>
              <a:pathLst>
                <a:path w="671" h="2786" extrusionOk="0">
                  <a:moveTo>
                    <a:pt x="498" y="1"/>
                  </a:moveTo>
                  <a:cubicBezTo>
                    <a:pt x="221" y="1"/>
                    <a:pt x="0" y="230"/>
                    <a:pt x="0" y="508"/>
                  </a:cubicBezTo>
                  <a:lnTo>
                    <a:pt x="0" y="843"/>
                  </a:lnTo>
                  <a:lnTo>
                    <a:pt x="0" y="2317"/>
                  </a:lnTo>
                  <a:cubicBezTo>
                    <a:pt x="115" y="2470"/>
                    <a:pt x="221" y="2623"/>
                    <a:pt x="316" y="2786"/>
                  </a:cubicBezTo>
                  <a:lnTo>
                    <a:pt x="316" y="1101"/>
                  </a:lnTo>
                  <a:lnTo>
                    <a:pt x="326" y="1111"/>
                  </a:lnTo>
                  <a:lnTo>
                    <a:pt x="326" y="508"/>
                  </a:lnTo>
                  <a:cubicBezTo>
                    <a:pt x="326" y="288"/>
                    <a:pt x="469" y="96"/>
                    <a:pt x="670" y="29"/>
                  </a:cubicBezTo>
                  <a:cubicBezTo>
                    <a:pt x="622" y="10"/>
                    <a:pt x="575" y="1"/>
                    <a:pt x="517"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7" name="Google Shape;2897;p43"/>
            <p:cNvSpPr/>
            <p:nvPr/>
          </p:nvSpPr>
          <p:spPr>
            <a:xfrm>
              <a:off x="4697696" y="2304940"/>
              <a:ext cx="143028" cy="48947"/>
            </a:xfrm>
            <a:custGeom>
              <a:avLst/>
              <a:gdLst/>
              <a:ahLst/>
              <a:cxnLst/>
              <a:rect l="l" t="t" r="r" b="b"/>
              <a:pathLst>
                <a:path w="3638" h="1245" extrusionOk="0">
                  <a:moveTo>
                    <a:pt x="221" y="0"/>
                  </a:moveTo>
                  <a:cubicBezTo>
                    <a:pt x="96" y="10"/>
                    <a:pt x="1" y="115"/>
                    <a:pt x="20" y="239"/>
                  </a:cubicBezTo>
                  <a:cubicBezTo>
                    <a:pt x="20" y="249"/>
                    <a:pt x="10" y="258"/>
                    <a:pt x="20" y="268"/>
                  </a:cubicBezTo>
                  <a:lnTo>
                    <a:pt x="20" y="1244"/>
                  </a:lnTo>
                  <a:lnTo>
                    <a:pt x="3618" y="1244"/>
                  </a:lnTo>
                  <a:lnTo>
                    <a:pt x="3618" y="239"/>
                  </a:lnTo>
                  <a:cubicBezTo>
                    <a:pt x="3637" y="115"/>
                    <a:pt x="3542" y="10"/>
                    <a:pt x="3417" y="0"/>
                  </a:cubicBezTo>
                  <a:close/>
                </a:path>
              </a:pathLst>
            </a:custGeom>
            <a:solidFill>
              <a:schemeClr val="accent3"/>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8" name="Google Shape;2898;p43"/>
            <p:cNvSpPr/>
            <p:nvPr/>
          </p:nvSpPr>
          <p:spPr>
            <a:xfrm>
              <a:off x="4697696" y="2304940"/>
              <a:ext cx="106897" cy="49301"/>
            </a:xfrm>
            <a:custGeom>
              <a:avLst/>
              <a:gdLst/>
              <a:ahLst/>
              <a:cxnLst/>
              <a:rect l="l" t="t" r="r" b="b"/>
              <a:pathLst>
                <a:path w="2719" h="1254" extrusionOk="0">
                  <a:moveTo>
                    <a:pt x="221" y="0"/>
                  </a:moveTo>
                  <a:cubicBezTo>
                    <a:pt x="96" y="10"/>
                    <a:pt x="1" y="115"/>
                    <a:pt x="20" y="239"/>
                  </a:cubicBezTo>
                  <a:cubicBezTo>
                    <a:pt x="20" y="249"/>
                    <a:pt x="10" y="258"/>
                    <a:pt x="20" y="278"/>
                  </a:cubicBezTo>
                  <a:lnTo>
                    <a:pt x="20" y="1254"/>
                  </a:lnTo>
                  <a:lnTo>
                    <a:pt x="2719" y="1254"/>
                  </a:lnTo>
                  <a:lnTo>
                    <a:pt x="2719" y="0"/>
                  </a:lnTo>
                  <a:close/>
                </a:path>
              </a:pathLst>
            </a:custGeom>
            <a:solidFill>
              <a:schemeClr val="accen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3" name="Google Shape;2839;p43">
            <a:extLst>
              <a:ext uri="{FF2B5EF4-FFF2-40B4-BE49-F238E27FC236}">
                <a16:creationId xmlns:a16="http://schemas.microsoft.com/office/drawing/2014/main" id="{BED6E761-1C24-5F0E-972A-87279D2599A0}"/>
              </a:ext>
            </a:extLst>
          </p:cNvPr>
          <p:cNvGrpSpPr/>
          <p:nvPr/>
        </p:nvGrpSpPr>
        <p:grpSpPr>
          <a:xfrm>
            <a:off x="9384984" y="3425572"/>
            <a:ext cx="7859443" cy="2246610"/>
            <a:chOff x="597370" y="2861581"/>
            <a:chExt cx="2145237" cy="1123305"/>
          </a:xfrm>
        </p:grpSpPr>
        <p:sp>
          <p:nvSpPr>
            <p:cNvPr id="4" name="Google Shape;2840;p43">
              <a:extLst>
                <a:ext uri="{FF2B5EF4-FFF2-40B4-BE49-F238E27FC236}">
                  <a16:creationId xmlns:a16="http://schemas.microsoft.com/office/drawing/2014/main" id="{EFDB12FA-953B-F291-7A8D-90570666579D}"/>
                </a:ext>
              </a:extLst>
            </p:cNvPr>
            <p:cNvSpPr txBox="1"/>
            <p:nvPr/>
          </p:nvSpPr>
          <p:spPr>
            <a:xfrm>
              <a:off x="710000" y="3530986"/>
              <a:ext cx="1405200" cy="453900"/>
            </a:xfrm>
            <a:prstGeom prst="rect">
              <a:avLst/>
            </a:prstGeom>
            <a:noFill/>
            <a:ln>
              <a:noFill/>
            </a:ln>
          </p:spPr>
          <p:txBody>
            <a:bodyPr spcFirstLastPara="1" wrap="square" lIns="182850" tIns="182850" rIns="182850" bIns="18285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5000" b="0" i="0" u="none" strike="noStrike" kern="0" cap="none" spc="0" normalizeH="0" baseline="0" noProof="0" dirty="0">
                <a:ln>
                  <a:noFill/>
                </a:ln>
                <a:solidFill>
                  <a:srgbClr val="F5A60B"/>
                </a:solidFill>
                <a:effectLst/>
                <a:uLnTx/>
                <a:uFillTx/>
                <a:latin typeface="Cambria"/>
                <a:ea typeface="+mn-ea"/>
                <a:cs typeface="Times New Roman"/>
                <a:sym typeface="+mn-lt"/>
              </a:endParaRPr>
            </a:p>
          </p:txBody>
        </p:sp>
        <p:sp>
          <p:nvSpPr>
            <p:cNvPr id="5" name="Google Shape;2841;p43">
              <a:extLst>
                <a:ext uri="{FF2B5EF4-FFF2-40B4-BE49-F238E27FC236}">
                  <a16:creationId xmlns:a16="http://schemas.microsoft.com/office/drawing/2014/main" id="{2BC07FB9-B940-1883-8944-409B6F0177B8}"/>
                </a:ext>
              </a:extLst>
            </p:cNvPr>
            <p:cNvSpPr txBox="1"/>
            <p:nvPr/>
          </p:nvSpPr>
          <p:spPr>
            <a:xfrm>
              <a:off x="597370" y="3386422"/>
              <a:ext cx="2145237" cy="572700"/>
            </a:xfrm>
            <a:prstGeom prst="rect">
              <a:avLst/>
            </a:prstGeom>
            <a:no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 sz="5600" b="1" dirty="0">
                  <a:solidFill>
                    <a:srgbClr val="453F7D"/>
                  </a:solidFill>
                  <a:latin typeface="Cambria"/>
                  <a:ea typeface="+mn-ea"/>
                  <a:cs typeface="Times New Roman"/>
                  <a:sym typeface="+mn-lt"/>
                </a:rPr>
                <a:t>TÍNH CHẤT HÓA HỌC CƠ BẢN CỦA TINH BỘT VÀ CELLULOSE</a:t>
              </a:r>
              <a:endParaRPr kumimoji="0" sz="5600" b="1" i="0" u="none" strike="noStrike" kern="0" cap="none" spc="0" normalizeH="0" baseline="0" noProof="0" dirty="0">
                <a:ln>
                  <a:noFill/>
                </a:ln>
                <a:solidFill>
                  <a:srgbClr val="453F7D"/>
                </a:solidFill>
                <a:effectLst/>
                <a:uLnTx/>
                <a:uFillTx/>
                <a:latin typeface="Cambria"/>
                <a:ea typeface="+mn-ea"/>
                <a:cs typeface="Times New Roman"/>
                <a:sym typeface="+mn-lt"/>
              </a:endParaRPr>
            </a:p>
          </p:txBody>
        </p:sp>
        <p:sp>
          <p:nvSpPr>
            <p:cNvPr id="6" name="Google Shape;2842;p43">
              <a:extLst>
                <a:ext uri="{FF2B5EF4-FFF2-40B4-BE49-F238E27FC236}">
                  <a16:creationId xmlns:a16="http://schemas.microsoft.com/office/drawing/2014/main" id="{3860323D-BEBF-1A99-643F-A90B666B0302}"/>
                </a:ext>
              </a:extLst>
            </p:cNvPr>
            <p:cNvSpPr txBox="1"/>
            <p:nvPr/>
          </p:nvSpPr>
          <p:spPr>
            <a:xfrm>
              <a:off x="883914" y="2861581"/>
              <a:ext cx="1405200" cy="453900"/>
            </a:xfrm>
            <a:prstGeom prst="rect">
              <a:avLst/>
            </a:prstGeom>
            <a:no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8800" b="1" i="0" u="none" strike="noStrike" kern="0" cap="none" spc="0" normalizeH="0" baseline="0" noProof="0" dirty="0">
                  <a:ln>
                    <a:noFill/>
                  </a:ln>
                  <a:solidFill>
                    <a:srgbClr val="F5A60B"/>
                  </a:solidFill>
                  <a:effectLst/>
                  <a:uLnTx/>
                  <a:uFillTx/>
                  <a:latin typeface="Cambria"/>
                  <a:ea typeface="+mn-ea"/>
                  <a:cs typeface="Times New Roman"/>
                  <a:sym typeface="+mn-lt"/>
                </a:rPr>
                <a:t>2</a:t>
              </a:r>
              <a:endParaRPr kumimoji="0" sz="8800" b="1" i="0" u="none" strike="noStrike" kern="0" cap="none" spc="0" normalizeH="0" baseline="0" noProof="0" dirty="0">
                <a:ln>
                  <a:noFill/>
                </a:ln>
                <a:solidFill>
                  <a:srgbClr val="F5A60B"/>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654389901"/>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39"/>
                                        </p:tgtEl>
                                        <p:attrNameLst>
                                          <p:attrName>style.visibility</p:attrName>
                                        </p:attrNameLst>
                                      </p:cBhvr>
                                      <p:to>
                                        <p:strVal val="visible"/>
                                      </p:to>
                                    </p:set>
                                    <p:anim calcmode="lin" valueType="num">
                                      <p:cBhvr additive="base">
                                        <p:cTn id="7" dur="500" fill="hold"/>
                                        <p:tgtEl>
                                          <p:spTgt spid="2839"/>
                                        </p:tgtEl>
                                        <p:attrNameLst>
                                          <p:attrName>ppt_x</p:attrName>
                                        </p:attrNameLst>
                                      </p:cBhvr>
                                      <p:tavLst>
                                        <p:tav tm="0">
                                          <p:val>
                                            <p:strVal val="#ppt_x"/>
                                          </p:val>
                                        </p:tav>
                                        <p:tav tm="100000">
                                          <p:val>
                                            <p:strVal val="#ppt_x"/>
                                          </p:val>
                                        </p:tav>
                                      </p:tavLst>
                                    </p:anim>
                                    <p:anim calcmode="lin" valueType="num">
                                      <p:cBhvr additive="base">
                                        <p:cTn id="8" dur="500" fill="hold"/>
                                        <p:tgtEl>
                                          <p:spTgt spid="28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55"/>
                                        </p:tgtEl>
                                        <p:attrNameLst>
                                          <p:attrName>style.visibility</p:attrName>
                                        </p:attrNameLst>
                                      </p:cBhvr>
                                      <p:to>
                                        <p:strVal val="visible"/>
                                      </p:to>
                                    </p:set>
                                    <p:anim calcmode="lin" valueType="num">
                                      <p:cBhvr additive="base">
                                        <p:cTn id="13" dur="500" fill="hold"/>
                                        <p:tgtEl>
                                          <p:spTgt spid="2855"/>
                                        </p:tgtEl>
                                        <p:attrNameLst>
                                          <p:attrName>ppt_x</p:attrName>
                                        </p:attrNameLst>
                                      </p:cBhvr>
                                      <p:tavLst>
                                        <p:tav tm="0">
                                          <p:val>
                                            <p:strVal val="#ppt_x"/>
                                          </p:val>
                                        </p:tav>
                                        <p:tav tm="100000">
                                          <p:val>
                                            <p:strVal val="#ppt_x"/>
                                          </p:val>
                                        </p:tav>
                                      </p:tavLst>
                                    </p:anim>
                                    <p:anim calcmode="lin" valueType="num">
                                      <p:cBhvr additive="base">
                                        <p:cTn id="14" dur="500" fill="hold"/>
                                        <p:tgtEl>
                                          <p:spTgt spid="285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grpSp>
        <p:nvGrpSpPr>
          <p:cNvPr id="456" name="Google Shape;456;p15"/>
          <p:cNvGrpSpPr/>
          <p:nvPr/>
        </p:nvGrpSpPr>
        <p:grpSpPr>
          <a:xfrm rot="-1952464" flipH="1">
            <a:off x="5357469" y="-601527"/>
            <a:ext cx="1684038" cy="3547274"/>
            <a:chOff x="4458800" y="2953350"/>
            <a:chExt cx="842025" cy="1773650"/>
          </a:xfrm>
        </p:grpSpPr>
        <p:sp>
          <p:nvSpPr>
            <p:cNvPr id="457" name="Google Shape;457;p15"/>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8" name="Google Shape;458;p15"/>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9" name="Google Shape;459;p15"/>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0" name="Google Shape;460;p15"/>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1" name="Google Shape;461;p15"/>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2" name="Google Shape;462;p15"/>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3" name="Google Shape;463;p15"/>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4" name="Google Shape;464;p15"/>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5" name="Google Shape;465;p15"/>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6" name="Google Shape;466;p15"/>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7" name="Google Shape;467;p15"/>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8" name="Google Shape;468;p15"/>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9" name="Google Shape;469;p15"/>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0" name="Google Shape;470;p15"/>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1" name="Google Shape;471;p15"/>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2" name="Google Shape;472;p15"/>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3" name="Google Shape;473;p15"/>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4" name="Google Shape;474;p15"/>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5" name="Google Shape;475;p15"/>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6" name="Google Shape;476;p15"/>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7" name="Google Shape;477;p15"/>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478" name="Google Shape;478;p15"/>
          <p:cNvGrpSpPr/>
          <p:nvPr/>
        </p:nvGrpSpPr>
        <p:grpSpPr>
          <a:xfrm rot="-2166950" flipH="1">
            <a:off x="9502992" y="-487557"/>
            <a:ext cx="2782908" cy="3470034"/>
            <a:chOff x="2386975" y="3180875"/>
            <a:chExt cx="1391500" cy="1735075"/>
          </a:xfrm>
        </p:grpSpPr>
        <p:sp>
          <p:nvSpPr>
            <p:cNvPr id="479" name="Google Shape;479;p15"/>
            <p:cNvSpPr/>
            <p:nvPr/>
          </p:nvSpPr>
          <p:spPr>
            <a:xfrm>
              <a:off x="2439225" y="3191275"/>
              <a:ext cx="1339250" cy="1724675"/>
            </a:xfrm>
            <a:custGeom>
              <a:avLst/>
              <a:gdLst/>
              <a:ahLst/>
              <a:cxnLst/>
              <a:rect l="l" t="t" r="r" b="b"/>
              <a:pathLst>
                <a:path w="53570" h="68987" extrusionOk="0">
                  <a:moveTo>
                    <a:pt x="28691" y="25966"/>
                  </a:moveTo>
                  <a:cubicBezTo>
                    <a:pt x="29503" y="25966"/>
                    <a:pt x="30316" y="26378"/>
                    <a:pt x="30753" y="27221"/>
                  </a:cubicBezTo>
                  <a:lnTo>
                    <a:pt x="38085" y="41408"/>
                  </a:lnTo>
                  <a:cubicBezTo>
                    <a:pt x="38719" y="42641"/>
                    <a:pt x="38149" y="44147"/>
                    <a:pt x="36859" y="44645"/>
                  </a:cubicBezTo>
                  <a:lnTo>
                    <a:pt x="21958" y="50390"/>
                  </a:lnTo>
                  <a:cubicBezTo>
                    <a:pt x="21671" y="50500"/>
                    <a:pt x="21386" y="50551"/>
                    <a:pt x="21110" y="50551"/>
                  </a:cubicBezTo>
                  <a:cubicBezTo>
                    <a:pt x="19574" y="50551"/>
                    <a:pt x="18340" y="48988"/>
                    <a:pt x="18945" y="47399"/>
                  </a:cubicBezTo>
                  <a:lnTo>
                    <a:pt x="26514" y="27466"/>
                  </a:lnTo>
                  <a:cubicBezTo>
                    <a:pt x="26890" y="26475"/>
                    <a:pt x="27789" y="25966"/>
                    <a:pt x="28691" y="25966"/>
                  </a:cubicBezTo>
                  <a:close/>
                  <a:moveTo>
                    <a:pt x="27204" y="0"/>
                  </a:moveTo>
                  <a:cubicBezTo>
                    <a:pt x="26302" y="0"/>
                    <a:pt x="25404" y="509"/>
                    <a:pt x="25029" y="1499"/>
                  </a:cubicBezTo>
                  <a:lnTo>
                    <a:pt x="605" y="65832"/>
                  </a:lnTo>
                  <a:cubicBezTo>
                    <a:pt x="1" y="67425"/>
                    <a:pt x="1231" y="68987"/>
                    <a:pt x="2760" y="68987"/>
                  </a:cubicBezTo>
                  <a:cubicBezTo>
                    <a:pt x="3037" y="68987"/>
                    <a:pt x="3324" y="68935"/>
                    <a:pt x="3611" y="68824"/>
                  </a:cubicBezTo>
                  <a:lnTo>
                    <a:pt x="26442" y="60029"/>
                  </a:lnTo>
                  <a:lnTo>
                    <a:pt x="51702" y="50282"/>
                  </a:lnTo>
                  <a:cubicBezTo>
                    <a:pt x="52993" y="49785"/>
                    <a:pt x="53569" y="48278"/>
                    <a:pt x="52935" y="47045"/>
                  </a:cubicBezTo>
                  <a:lnTo>
                    <a:pt x="29268" y="1261"/>
                  </a:lnTo>
                  <a:cubicBezTo>
                    <a:pt x="28831" y="414"/>
                    <a:pt x="28016" y="0"/>
                    <a:pt x="272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0" name="Google Shape;480;p15"/>
            <p:cNvSpPr/>
            <p:nvPr/>
          </p:nvSpPr>
          <p:spPr>
            <a:xfrm>
              <a:off x="2386975" y="3180875"/>
              <a:ext cx="1339225" cy="1724625"/>
            </a:xfrm>
            <a:custGeom>
              <a:avLst/>
              <a:gdLst/>
              <a:ahLst/>
              <a:cxnLst/>
              <a:rect l="l" t="t" r="r" b="b"/>
              <a:pathLst>
                <a:path w="53569" h="68985" extrusionOk="0">
                  <a:moveTo>
                    <a:pt x="28694" y="25964"/>
                  </a:moveTo>
                  <a:cubicBezTo>
                    <a:pt x="29504" y="25964"/>
                    <a:pt x="30315" y="26376"/>
                    <a:pt x="30752" y="27219"/>
                  </a:cubicBezTo>
                  <a:lnTo>
                    <a:pt x="38084" y="41406"/>
                  </a:lnTo>
                  <a:cubicBezTo>
                    <a:pt x="38726" y="42639"/>
                    <a:pt x="38149" y="44145"/>
                    <a:pt x="36858" y="44643"/>
                  </a:cubicBezTo>
                  <a:lnTo>
                    <a:pt x="21957" y="50388"/>
                  </a:lnTo>
                  <a:cubicBezTo>
                    <a:pt x="21672" y="50498"/>
                    <a:pt x="21387" y="50548"/>
                    <a:pt x="21112" y="50548"/>
                  </a:cubicBezTo>
                  <a:cubicBezTo>
                    <a:pt x="19580" y="50548"/>
                    <a:pt x="18346" y="48985"/>
                    <a:pt x="18951" y="47397"/>
                  </a:cubicBezTo>
                  <a:lnTo>
                    <a:pt x="26521" y="27464"/>
                  </a:lnTo>
                  <a:cubicBezTo>
                    <a:pt x="26896" y="26473"/>
                    <a:pt x="27794" y="25964"/>
                    <a:pt x="28694" y="25964"/>
                  </a:cubicBezTo>
                  <a:close/>
                  <a:moveTo>
                    <a:pt x="27213" y="1"/>
                  </a:moveTo>
                  <a:cubicBezTo>
                    <a:pt x="26311" y="1"/>
                    <a:pt x="25411" y="510"/>
                    <a:pt x="25036" y="1497"/>
                  </a:cubicBezTo>
                  <a:lnTo>
                    <a:pt x="604" y="65830"/>
                  </a:lnTo>
                  <a:cubicBezTo>
                    <a:pt x="0" y="67423"/>
                    <a:pt x="1230" y="68985"/>
                    <a:pt x="2759" y="68985"/>
                  </a:cubicBezTo>
                  <a:cubicBezTo>
                    <a:pt x="3036" y="68985"/>
                    <a:pt x="3323" y="68933"/>
                    <a:pt x="3611" y="68822"/>
                  </a:cubicBezTo>
                  <a:lnTo>
                    <a:pt x="26441" y="60027"/>
                  </a:lnTo>
                  <a:lnTo>
                    <a:pt x="51709" y="50280"/>
                  </a:lnTo>
                  <a:cubicBezTo>
                    <a:pt x="52999" y="49783"/>
                    <a:pt x="53569" y="48276"/>
                    <a:pt x="52934" y="47050"/>
                  </a:cubicBezTo>
                  <a:lnTo>
                    <a:pt x="29275" y="1259"/>
                  </a:lnTo>
                  <a:cubicBezTo>
                    <a:pt x="28838" y="413"/>
                    <a:pt x="28024" y="1"/>
                    <a:pt x="27213"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1" name="Google Shape;481;p15"/>
            <p:cNvSpPr/>
            <p:nvPr/>
          </p:nvSpPr>
          <p:spPr>
            <a:xfrm>
              <a:off x="2958250" y="3334525"/>
              <a:ext cx="122750" cy="66775"/>
            </a:xfrm>
            <a:custGeom>
              <a:avLst/>
              <a:gdLst/>
              <a:ahLst/>
              <a:cxnLst/>
              <a:rect l="l" t="t" r="r" b="b"/>
              <a:pathLst>
                <a:path w="4910" h="2671" extrusionOk="0">
                  <a:moveTo>
                    <a:pt x="418" y="1"/>
                  </a:moveTo>
                  <a:lnTo>
                    <a:pt x="0" y="1104"/>
                  </a:lnTo>
                  <a:lnTo>
                    <a:pt x="4030" y="2632"/>
                  </a:lnTo>
                  <a:cubicBezTo>
                    <a:pt x="4099" y="2658"/>
                    <a:pt x="4170" y="2671"/>
                    <a:pt x="4239" y="2671"/>
                  </a:cubicBezTo>
                  <a:cubicBezTo>
                    <a:pt x="4475" y="2671"/>
                    <a:pt x="4698" y="2527"/>
                    <a:pt x="4787" y="2293"/>
                  </a:cubicBezTo>
                  <a:cubicBezTo>
                    <a:pt x="4910" y="1990"/>
                    <a:pt x="4751" y="1644"/>
                    <a:pt x="4448" y="1536"/>
                  </a:cubicBezTo>
                  <a:lnTo>
                    <a:pt x="41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2" name="Google Shape;482;p15"/>
            <p:cNvSpPr/>
            <p:nvPr/>
          </p:nvSpPr>
          <p:spPr>
            <a:xfrm>
              <a:off x="2995200" y="3237025"/>
              <a:ext cx="122750" cy="66775"/>
            </a:xfrm>
            <a:custGeom>
              <a:avLst/>
              <a:gdLst/>
              <a:ahLst/>
              <a:cxnLst/>
              <a:rect l="l" t="t" r="r" b="b"/>
              <a:pathLst>
                <a:path w="4910" h="2671" extrusionOk="0">
                  <a:moveTo>
                    <a:pt x="418" y="1"/>
                  </a:moveTo>
                  <a:lnTo>
                    <a:pt x="0" y="1104"/>
                  </a:lnTo>
                  <a:lnTo>
                    <a:pt x="4037" y="2632"/>
                  </a:lnTo>
                  <a:cubicBezTo>
                    <a:pt x="4106" y="2658"/>
                    <a:pt x="4177" y="2671"/>
                    <a:pt x="4246" y="2671"/>
                  </a:cubicBezTo>
                  <a:cubicBezTo>
                    <a:pt x="4483" y="2671"/>
                    <a:pt x="4705" y="2527"/>
                    <a:pt x="4794" y="2293"/>
                  </a:cubicBezTo>
                  <a:cubicBezTo>
                    <a:pt x="4909" y="1990"/>
                    <a:pt x="4758" y="1644"/>
                    <a:pt x="4455" y="1529"/>
                  </a:cubicBezTo>
                  <a:lnTo>
                    <a:pt x="41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3" name="Google Shape;483;p15"/>
            <p:cNvSpPr/>
            <p:nvPr/>
          </p:nvSpPr>
          <p:spPr>
            <a:xfrm>
              <a:off x="2881650" y="3536200"/>
              <a:ext cx="122750" cy="66775"/>
            </a:xfrm>
            <a:custGeom>
              <a:avLst/>
              <a:gdLst/>
              <a:ahLst/>
              <a:cxnLst/>
              <a:rect l="l" t="t" r="r" b="b"/>
              <a:pathLst>
                <a:path w="4910" h="2671" extrusionOk="0">
                  <a:moveTo>
                    <a:pt x="419" y="1"/>
                  </a:moveTo>
                  <a:lnTo>
                    <a:pt x="0" y="1104"/>
                  </a:lnTo>
                  <a:lnTo>
                    <a:pt x="4030" y="2632"/>
                  </a:lnTo>
                  <a:cubicBezTo>
                    <a:pt x="4099" y="2658"/>
                    <a:pt x="4170" y="2671"/>
                    <a:pt x="4240" y="2671"/>
                  </a:cubicBezTo>
                  <a:cubicBezTo>
                    <a:pt x="4479" y="2671"/>
                    <a:pt x="4705" y="2527"/>
                    <a:pt x="4794" y="2293"/>
                  </a:cubicBezTo>
                  <a:cubicBezTo>
                    <a:pt x="4910" y="1990"/>
                    <a:pt x="4751" y="1644"/>
                    <a:pt x="4448" y="1529"/>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4" name="Google Shape;484;p15"/>
            <p:cNvSpPr/>
            <p:nvPr/>
          </p:nvSpPr>
          <p:spPr>
            <a:xfrm>
              <a:off x="2918600" y="3438700"/>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10" y="1990"/>
                    <a:pt x="4758" y="1644"/>
                    <a:pt x="4455" y="1529"/>
                  </a:cubicBezTo>
                  <a:lnTo>
                    <a:pt x="418"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5" name="Google Shape;485;p15"/>
            <p:cNvSpPr/>
            <p:nvPr/>
          </p:nvSpPr>
          <p:spPr>
            <a:xfrm>
              <a:off x="2812625" y="3717875"/>
              <a:ext cx="122750" cy="66775"/>
            </a:xfrm>
            <a:custGeom>
              <a:avLst/>
              <a:gdLst/>
              <a:ahLst/>
              <a:cxnLst/>
              <a:rect l="l" t="t" r="r" b="b"/>
              <a:pathLst>
                <a:path w="4910" h="2671" extrusionOk="0">
                  <a:moveTo>
                    <a:pt x="419" y="0"/>
                  </a:moveTo>
                  <a:lnTo>
                    <a:pt x="0" y="1103"/>
                  </a:lnTo>
                  <a:lnTo>
                    <a:pt x="4030" y="2631"/>
                  </a:lnTo>
                  <a:cubicBezTo>
                    <a:pt x="4101" y="2658"/>
                    <a:pt x="4173" y="2670"/>
                    <a:pt x="4243" y="2670"/>
                  </a:cubicBezTo>
                  <a:cubicBezTo>
                    <a:pt x="4483" y="2670"/>
                    <a:pt x="4705" y="2527"/>
                    <a:pt x="4794" y="2293"/>
                  </a:cubicBezTo>
                  <a:cubicBezTo>
                    <a:pt x="4910" y="1990"/>
                    <a:pt x="4758" y="1651"/>
                    <a:pt x="4448"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6" name="Google Shape;486;p15"/>
            <p:cNvSpPr/>
            <p:nvPr/>
          </p:nvSpPr>
          <p:spPr>
            <a:xfrm>
              <a:off x="2849750" y="3620375"/>
              <a:ext cx="122575" cy="66775"/>
            </a:xfrm>
            <a:custGeom>
              <a:avLst/>
              <a:gdLst/>
              <a:ahLst/>
              <a:cxnLst/>
              <a:rect l="l" t="t" r="r" b="b"/>
              <a:pathLst>
                <a:path w="4903" h="2671" extrusionOk="0">
                  <a:moveTo>
                    <a:pt x="419" y="0"/>
                  </a:moveTo>
                  <a:lnTo>
                    <a:pt x="0" y="1103"/>
                  </a:lnTo>
                  <a:lnTo>
                    <a:pt x="4030" y="2631"/>
                  </a:lnTo>
                  <a:cubicBezTo>
                    <a:pt x="4099" y="2658"/>
                    <a:pt x="4170" y="2670"/>
                    <a:pt x="4239" y="2670"/>
                  </a:cubicBezTo>
                  <a:cubicBezTo>
                    <a:pt x="4476" y="2670"/>
                    <a:pt x="4698" y="2527"/>
                    <a:pt x="4787" y="2293"/>
                  </a:cubicBezTo>
                  <a:cubicBezTo>
                    <a:pt x="4903" y="1990"/>
                    <a:pt x="4751" y="1644"/>
                    <a:pt x="4448"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7" name="Google Shape;487;p15"/>
            <p:cNvSpPr/>
            <p:nvPr/>
          </p:nvSpPr>
          <p:spPr>
            <a:xfrm>
              <a:off x="2736025" y="3919550"/>
              <a:ext cx="122750" cy="66775"/>
            </a:xfrm>
            <a:custGeom>
              <a:avLst/>
              <a:gdLst/>
              <a:ahLst/>
              <a:cxnLst/>
              <a:rect l="l" t="t" r="r" b="b"/>
              <a:pathLst>
                <a:path w="4910" h="2671" extrusionOk="0">
                  <a:moveTo>
                    <a:pt x="419" y="0"/>
                  </a:moveTo>
                  <a:lnTo>
                    <a:pt x="1" y="1103"/>
                  </a:lnTo>
                  <a:lnTo>
                    <a:pt x="4030" y="2631"/>
                  </a:lnTo>
                  <a:cubicBezTo>
                    <a:pt x="4101" y="2658"/>
                    <a:pt x="4173" y="2670"/>
                    <a:pt x="4243" y="2670"/>
                  </a:cubicBezTo>
                  <a:cubicBezTo>
                    <a:pt x="4483" y="2670"/>
                    <a:pt x="4705" y="2526"/>
                    <a:pt x="4795" y="2293"/>
                  </a:cubicBezTo>
                  <a:cubicBezTo>
                    <a:pt x="4910" y="1990"/>
                    <a:pt x="4759" y="1651"/>
                    <a:pt x="4449"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8" name="Google Shape;488;p15"/>
            <p:cNvSpPr/>
            <p:nvPr/>
          </p:nvSpPr>
          <p:spPr>
            <a:xfrm>
              <a:off x="2773150" y="3822050"/>
              <a:ext cx="122575" cy="66750"/>
            </a:xfrm>
            <a:custGeom>
              <a:avLst/>
              <a:gdLst/>
              <a:ahLst/>
              <a:cxnLst/>
              <a:rect l="l" t="t" r="r" b="b"/>
              <a:pathLst>
                <a:path w="4903" h="2670" extrusionOk="0">
                  <a:moveTo>
                    <a:pt x="419" y="0"/>
                  </a:moveTo>
                  <a:lnTo>
                    <a:pt x="1" y="1103"/>
                  </a:lnTo>
                  <a:lnTo>
                    <a:pt x="4031" y="2631"/>
                  </a:lnTo>
                  <a:cubicBezTo>
                    <a:pt x="4099" y="2658"/>
                    <a:pt x="4170" y="2670"/>
                    <a:pt x="4240" y="2670"/>
                  </a:cubicBezTo>
                  <a:cubicBezTo>
                    <a:pt x="4476" y="2670"/>
                    <a:pt x="4698" y="2526"/>
                    <a:pt x="4787" y="2292"/>
                  </a:cubicBezTo>
                  <a:cubicBezTo>
                    <a:pt x="4903" y="1990"/>
                    <a:pt x="4751" y="1644"/>
                    <a:pt x="4449"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9" name="Google Shape;489;p15"/>
            <p:cNvSpPr/>
            <p:nvPr/>
          </p:nvSpPr>
          <p:spPr>
            <a:xfrm>
              <a:off x="2665925" y="4104275"/>
              <a:ext cx="122750" cy="66775"/>
            </a:xfrm>
            <a:custGeom>
              <a:avLst/>
              <a:gdLst/>
              <a:ahLst/>
              <a:cxnLst/>
              <a:rect l="l" t="t" r="r" b="b"/>
              <a:pathLst>
                <a:path w="4910" h="2671" extrusionOk="0">
                  <a:moveTo>
                    <a:pt x="418" y="0"/>
                  </a:moveTo>
                  <a:lnTo>
                    <a:pt x="0" y="1103"/>
                  </a:lnTo>
                  <a:lnTo>
                    <a:pt x="4030" y="2632"/>
                  </a:lnTo>
                  <a:cubicBezTo>
                    <a:pt x="4099" y="2658"/>
                    <a:pt x="4170" y="2670"/>
                    <a:pt x="4240" y="2670"/>
                  </a:cubicBezTo>
                  <a:cubicBezTo>
                    <a:pt x="4478" y="2670"/>
                    <a:pt x="4705" y="2527"/>
                    <a:pt x="4794" y="2293"/>
                  </a:cubicBezTo>
                  <a:cubicBezTo>
                    <a:pt x="4910" y="1990"/>
                    <a:pt x="4751" y="1651"/>
                    <a:pt x="4448" y="1536"/>
                  </a:cubicBezTo>
                  <a:lnTo>
                    <a:pt x="418"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0" name="Google Shape;490;p15"/>
            <p:cNvSpPr/>
            <p:nvPr/>
          </p:nvSpPr>
          <p:spPr>
            <a:xfrm>
              <a:off x="2702875" y="4006775"/>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09" y="1990"/>
                    <a:pt x="4758" y="1644"/>
                    <a:pt x="4455" y="1536"/>
                  </a:cubicBezTo>
                  <a:lnTo>
                    <a:pt x="418"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1" name="Google Shape;491;p15"/>
            <p:cNvSpPr/>
            <p:nvPr/>
          </p:nvSpPr>
          <p:spPr>
            <a:xfrm>
              <a:off x="2589325" y="4305950"/>
              <a:ext cx="122750" cy="66775"/>
            </a:xfrm>
            <a:custGeom>
              <a:avLst/>
              <a:gdLst/>
              <a:ahLst/>
              <a:cxnLst/>
              <a:rect l="l" t="t" r="r" b="b"/>
              <a:pathLst>
                <a:path w="4910" h="2671" extrusionOk="0">
                  <a:moveTo>
                    <a:pt x="419" y="0"/>
                  </a:moveTo>
                  <a:lnTo>
                    <a:pt x="1" y="1103"/>
                  </a:lnTo>
                  <a:lnTo>
                    <a:pt x="4030" y="2631"/>
                  </a:lnTo>
                  <a:cubicBezTo>
                    <a:pt x="4099" y="2658"/>
                    <a:pt x="4170" y="2670"/>
                    <a:pt x="4240" y="2670"/>
                  </a:cubicBezTo>
                  <a:cubicBezTo>
                    <a:pt x="4479" y="2670"/>
                    <a:pt x="4705" y="2527"/>
                    <a:pt x="4794" y="2293"/>
                  </a:cubicBezTo>
                  <a:cubicBezTo>
                    <a:pt x="4910" y="1990"/>
                    <a:pt x="4751" y="1651"/>
                    <a:pt x="4448"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2" name="Google Shape;492;p15"/>
            <p:cNvSpPr/>
            <p:nvPr/>
          </p:nvSpPr>
          <p:spPr>
            <a:xfrm>
              <a:off x="2626450" y="4208450"/>
              <a:ext cx="122575" cy="66775"/>
            </a:xfrm>
            <a:custGeom>
              <a:avLst/>
              <a:gdLst/>
              <a:ahLst/>
              <a:cxnLst/>
              <a:rect l="l" t="t" r="r" b="b"/>
              <a:pathLst>
                <a:path w="4903" h="2671" extrusionOk="0">
                  <a:moveTo>
                    <a:pt x="419" y="0"/>
                  </a:moveTo>
                  <a:lnTo>
                    <a:pt x="1" y="1103"/>
                  </a:lnTo>
                  <a:lnTo>
                    <a:pt x="4030" y="2631"/>
                  </a:lnTo>
                  <a:cubicBezTo>
                    <a:pt x="4099" y="2658"/>
                    <a:pt x="4170" y="2670"/>
                    <a:pt x="4239" y="2670"/>
                  </a:cubicBezTo>
                  <a:cubicBezTo>
                    <a:pt x="4476" y="2670"/>
                    <a:pt x="4698" y="2526"/>
                    <a:pt x="4787" y="2293"/>
                  </a:cubicBezTo>
                  <a:cubicBezTo>
                    <a:pt x="4903" y="1990"/>
                    <a:pt x="4751" y="1644"/>
                    <a:pt x="4449"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3" name="Google Shape;493;p15"/>
            <p:cNvSpPr/>
            <p:nvPr/>
          </p:nvSpPr>
          <p:spPr>
            <a:xfrm>
              <a:off x="2520300" y="4487600"/>
              <a:ext cx="122750" cy="66850"/>
            </a:xfrm>
            <a:custGeom>
              <a:avLst/>
              <a:gdLst/>
              <a:ahLst/>
              <a:cxnLst/>
              <a:rect l="l" t="t" r="r" b="b"/>
              <a:pathLst>
                <a:path w="4910" h="2674" extrusionOk="0">
                  <a:moveTo>
                    <a:pt x="419" y="1"/>
                  </a:moveTo>
                  <a:lnTo>
                    <a:pt x="0" y="1104"/>
                  </a:lnTo>
                  <a:lnTo>
                    <a:pt x="4030" y="2632"/>
                  </a:lnTo>
                  <a:cubicBezTo>
                    <a:pt x="4102" y="2660"/>
                    <a:pt x="4175" y="2674"/>
                    <a:pt x="4247" y="2674"/>
                  </a:cubicBezTo>
                  <a:cubicBezTo>
                    <a:pt x="4485" y="2674"/>
                    <a:pt x="4706" y="2526"/>
                    <a:pt x="4794" y="2293"/>
                  </a:cubicBezTo>
                  <a:cubicBezTo>
                    <a:pt x="4910" y="1990"/>
                    <a:pt x="4758" y="1652"/>
                    <a:pt x="4448" y="1536"/>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4" name="Google Shape;494;p15"/>
            <p:cNvSpPr/>
            <p:nvPr/>
          </p:nvSpPr>
          <p:spPr>
            <a:xfrm>
              <a:off x="2557425" y="4390100"/>
              <a:ext cx="122575" cy="66775"/>
            </a:xfrm>
            <a:custGeom>
              <a:avLst/>
              <a:gdLst/>
              <a:ahLst/>
              <a:cxnLst/>
              <a:rect l="l" t="t" r="r" b="b"/>
              <a:pathLst>
                <a:path w="4903" h="2671" extrusionOk="0">
                  <a:moveTo>
                    <a:pt x="419" y="1"/>
                  </a:moveTo>
                  <a:lnTo>
                    <a:pt x="1" y="1104"/>
                  </a:lnTo>
                  <a:lnTo>
                    <a:pt x="4030" y="2632"/>
                  </a:lnTo>
                  <a:cubicBezTo>
                    <a:pt x="4099" y="2658"/>
                    <a:pt x="4170" y="2671"/>
                    <a:pt x="4239" y="2671"/>
                  </a:cubicBezTo>
                  <a:cubicBezTo>
                    <a:pt x="4476" y="2671"/>
                    <a:pt x="4698" y="2527"/>
                    <a:pt x="4787" y="2293"/>
                  </a:cubicBezTo>
                  <a:cubicBezTo>
                    <a:pt x="4903" y="1990"/>
                    <a:pt x="4751" y="1652"/>
                    <a:pt x="4448" y="1536"/>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5" name="Google Shape;495;p15"/>
            <p:cNvSpPr/>
            <p:nvPr/>
          </p:nvSpPr>
          <p:spPr>
            <a:xfrm>
              <a:off x="2482625" y="4586900"/>
              <a:ext cx="118450" cy="65150"/>
            </a:xfrm>
            <a:custGeom>
              <a:avLst/>
              <a:gdLst/>
              <a:ahLst/>
              <a:cxnLst/>
              <a:rect l="l" t="t" r="r" b="b"/>
              <a:pathLst>
                <a:path w="4738" h="2606" extrusionOk="0">
                  <a:moveTo>
                    <a:pt x="419" y="1"/>
                  </a:moveTo>
                  <a:lnTo>
                    <a:pt x="1" y="1097"/>
                  </a:lnTo>
                  <a:lnTo>
                    <a:pt x="3865" y="2567"/>
                  </a:lnTo>
                  <a:cubicBezTo>
                    <a:pt x="3932" y="2593"/>
                    <a:pt x="4001" y="2605"/>
                    <a:pt x="4069" y="2605"/>
                  </a:cubicBezTo>
                  <a:cubicBezTo>
                    <a:pt x="4307" y="2605"/>
                    <a:pt x="4532" y="2457"/>
                    <a:pt x="4622" y="2221"/>
                  </a:cubicBezTo>
                  <a:cubicBezTo>
                    <a:pt x="4737" y="1919"/>
                    <a:pt x="4586" y="1580"/>
                    <a:pt x="4283"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6" name="Google Shape;496;p15"/>
            <p:cNvSpPr/>
            <p:nvPr/>
          </p:nvSpPr>
          <p:spPr>
            <a:xfrm>
              <a:off x="2413600" y="4768575"/>
              <a:ext cx="118450" cy="65150"/>
            </a:xfrm>
            <a:custGeom>
              <a:avLst/>
              <a:gdLst/>
              <a:ahLst/>
              <a:cxnLst/>
              <a:rect l="l" t="t" r="r" b="b"/>
              <a:pathLst>
                <a:path w="4738" h="2606" extrusionOk="0">
                  <a:moveTo>
                    <a:pt x="419" y="1"/>
                  </a:moveTo>
                  <a:lnTo>
                    <a:pt x="1" y="1096"/>
                  </a:lnTo>
                  <a:lnTo>
                    <a:pt x="3865" y="2567"/>
                  </a:lnTo>
                  <a:cubicBezTo>
                    <a:pt x="3933" y="2593"/>
                    <a:pt x="4004" y="2606"/>
                    <a:pt x="4073" y="2606"/>
                  </a:cubicBezTo>
                  <a:cubicBezTo>
                    <a:pt x="4310" y="2606"/>
                    <a:pt x="4532" y="2461"/>
                    <a:pt x="4622" y="2221"/>
                  </a:cubicBezTo>
                  <a:cubicBezTo>
                    <a:pt x="4737" y="1918"/>
                    <a:pt x="4586" y="1579"/>
                    <a:pt x="4283"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7" name="Google Shape;497;p15"/>
            <p:cNvSpPr/>
            <p:nvPr/>
          </p:nvSpPr>
          <p:spPr>
            <a:xfrm>
              <a:off x="2450725" y="4671075"/>
              <a:ext cx="118450" cy="65125"/>
            </a:xfrm>
            <a:custGeom>
              <a:avLst/>
              <a:gdLst/>
              <a:ahLst/>
              <a:cxnLst/>
              <a:rect l="l" t="t" r="r" b="b"/>
              <a:pathLst>
                <a:path w="4738" h="2605" extrusionOk="0">
                  <a:moveTo>
                    <a:pt x="419" y="1"/>
                  </a:moveTo>
                  <a:lnTo>
                    <a:pt x="1" y="1096"/>
                  </a:lnTo>
                  <a:lnTo>
                    <a:pt x="3858" y="2567"/>
                  </a:lnTo>
                  <a:cubicBezTo>
                    <a:pt x="3925" y="2593"/>
                    <a:pt x="3994" y="2605"/>
                    <a:pt x="4063" y="2605"/>
                  </a:cubicBezTo>
                  <a:cubicBezTo>
                    <a:pt x="4303" y="2605"/>
                    <a:pt x="4532" y="2456"/>
                    <a:pt x="4622" y="2221"/>
                  </a:cubicBezTo>
                  <a:cubicBezTo>
                    <a:pt x="4737" y="1918"/>
                    <a:pt x="4579" y="1579"/>
                    <a:pt x="4276"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8" name="Google Shape;498;p15"/>
            <p:cNvSpPr/>
            <p:nvPr/>
          </p:nvSpPr>
          <p:spPr>
            <a:xfrm>
              <a:off x="2390000" y="3180925"/>
              <a:ext cx="695700" cy="1719775"/>
            </a:xfrm>
            <a:custGeom>
              <a:avLst/>
              <a:gdLst/>
              <a:ahLst/>
              <a:cxnLst/>
              <a:rect l="l" t="t" r="r" b="b"/>
              <a:pathLst>
                <a:path w="27828" h="68791" extrusionOk="0">
                  <a:moveTo>
                    <a:pt x="27088" y="1"/>
                  </a:moveTo>
                  <a:cubicBezTo>
                    <a:pt x="26186" y="1"/>
                    <a:pt x="25287" y="507"/>
                    <a:pt x="24915" y="1495"/>
                  </a:cubicBezTo>
                  <a:lnTo>
                    <a:pt x="483" y="65828"/>
                  </a:lnTo>
                  <a:cubicBezTo>
                    <a:pt x="0" y="67089"/>
                    <a:pt x="685" y="68337"/>
                    <a:pt x="1752" y="68791"/>
                  </a:cubicBezTo>
                  <a:lnTo>
                    <a:pt x="27827" y="118"/>
                  </a:lnTo>
                  <a:cubicBezTo>
                    <a:pt x="27588" y="40"/>
                    <a:pt x="27338" y="1"/>
                    <a:pt x="2708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9" name="Google Shape;499;p15"/>
            <p:cNvSpPr/>
            <p:nvPr/>
          </p:nvSpPr>
          <p:spPr>
            <a:xfrm>
              <a:off x="2696575" y="4528925"/>
              <a:ext cx="348025" cy="187875"/>
            </a:xfrm>
            <a:custGeom>
              <a:avLst/>
              <a:gdLst/>
              <a:ahLst/>
              <a:cxnLst/>
              <a:rect l="l" t="t" r="r" b="b"/>
              <a:pathLst>
                <a:path w="13921" h="7515" extrusionOk="0">
                  <a:moveTo>
                    <a:pt x="9019" y="0"/>
                  </a:moveTo>
                  <a:cubicBezTo>
                    <a:pt x="4336" y="0"/>
                    <a:pt x="1" y="5524"/>
                    <a:pt x="728" y="6919"/>
                  </a:cubicBezTo>
                  <a:cubicBezTo>
                    <a:pt x="946" y="7333"/>
                    <a:pt x="1685" y="7515"/>
                    <a:pt x="2709" y="7515"/>
                  </a:cubicBezTo>
                  <a:cubicBezTo>
                    <a:pt x="6391" y="7515"/>
                    <a:pt x="13761" y="5169"/>
                    <a:pt x="13863" y="2868"/>
                  </a:cubicBezTo>
                  <a:cubicBezTo>
                    <a:pt x="13920" y="1592"/>
                    <a:pt x="11751" y="482"/>
                    <a:pt x="10294" y="143"/>
                  </a:cubicBezTo>
                  <a:cubicBezTo>
                    <a:pt x="9869" y="45"/>
                    <a:pt x="9443" y="0"/>
                    <a:pt x="901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0" name="Google Shape;500;p15"/>
            <p:cNvSpPr/>
            <p:nvPr/>
          </p:nvSpPr>
          <p:spPr>
            <a:xfrm>
              <a:off x="3119275" y="4467425"/>
              <a:ext cx="106625" cy="83725"/>
            </a:xfrm>
            <a:custGeom>
              <a:avLst/>
              <a:gdLst/>
              <a:ahLst/>
              <a:cxnLst/>
              <a:rect l="l" t="t" r="r" b="b"/>
              <a:pathLst>
                <a:path w="4265" h="3349" extrusionOk="0">
                  <a:moveTo>
                    <a:pt x="2991" y="0"/>
                  </a:moveTo>
                  <a:cubicBezTo>
                    <a:pt x="1867" y="0"/>
                    <a:pt x="1" y="1674"/>
                    <a:pt x="256" y="2480"/>
                  </a:cubicBezTo>
                  <a:cubicBezTo>
                    <a:pt x="393" y="2924"/>
                    <a:pt x="1244" y="3349"/>
                    <a:pt x="2101" y="3349"/>
                  </a:cubicBezTo>
                  <a:cubicBezTo>
                    <a:pt x="2651" y="3349"/>
                    <a:pt x="3204" y="3174"/>
                    <a:pt x="3573" y="2718"/>
                  </a:cubicBezTo>
                  <a:cubicBezTo>
                    <a:pt x="4265" y="1875"/>
                    <a:pt x="4020" y="426"/>
                    <a:pt x="3378" y="87"/>
                  </a:cubicBezTo>
                  <a:cubicBezTo>
                    <a:pt x="3265" y="28"/>
                    <a:pt x="3134" y="0"/>
                    <a:pt x="299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01" name="Google Shape;501;p15"/>
          <p:cNvGrpSpPr/>
          <p:nvPr/>
        </p:nvGrpSpPr>
        <p:grpSpPr>
          <a:xfrm>
            <a:off x="6515854" y="-254950"/>
            <a:ext cx="2576900" cy="3280700"/>
            <a:chOff x="659300" y="3268175"/>
            <a:chExt cx="1288450" cy="1640350"/>
          </a:xfrm>
        </p:grpSpPr>
        <p:sp>
          <p:nvSpPr>
            <p:cNvPr id="502" name="Google Shape;502;p15"/>
            <p:cNvSpPr/>
            <p:nvPr/>
          </p:nvSpPr>
          <p:spPr>
            <a:xfrm>
              <a:off x="705625" y="3277550"/>
              <a:ext cx="1242125" cy="1630975"/>
            </a:xfrm>
            <a:custGeom>
              <a:avLst/>
              <a:gdLst/>
              <a:ahLst/>
              <a:cxnLst/>
              <a:rect l="l" t="t" r="r" b="b"/>
              <a:pathLst>
                <a:path w="49685" h="65239" extrusionOk="0">
                  <a:moveTo>
                    <a:pt x="40750" y="0"/>
                  </a:moveTo>
                  <a:cubicBezTo>
                    <a:pt x="40283" y="0"/>
                    <a:pt x="39824" y="223"/>
                    <a:pt x="39541" y="636"/>
                  </a:cubicBezTo>
                  <a:lnTo>
                    <a:pt x="454" y="57998"/>
                  </a:lnTo>
                  <a:cubicBezTo>
                    <a:pt x="0" y="58668"/>
                    <a:pt x="173" y="59577"/>
                    <a:pt x="836" y="60031"/>
                  </a:cubicBezTo>
                  <a:lnTo>
                    <a:pt x="8110" y="64983"/>
                  </a:lnTo>
                  <a:cubicBezTo>
                    <a:pt x="8365" y="65156"/>
                    <a:pt x="8654" y="65239"/>
                    <a:pt x="8939" y="65239"/>
                  </a:cubicBezTo>
                  <a:cubicBezTo>
                    <a:pt x="9405" y="65239"/>
                    <a:pt x="9861" y="65017"/>
                    <a:pt x="10143" y="64601"/>
                  </a:cubicBezTo>
                  <a:lnTo>
                    <a:pt x="49230" y="7239"/>
                  </a:lnTo>
                  <a:cubicBezTo>
                    <a:pt x="49684" y="6569"/>
                    <a:pt x="49511" y="5661"/>
                    <a:pt x="48848" y="5207"/>
                  </a:cubicBezTo>
                  <a:lnTo>
                    <a:pt x="41574" y="254"/>
                  </a:lnTo>
                  <a:cubicBezTo>
                    <a:pt x="41321" y="82"/>
                    <a:pt x="41034" y="0"/>
                    <a:pt x="407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3" name="Google Shape;503;p15"/>
            <p:cNvSpPr/>
            <p:nvPr/>
          </p:nvSpPr>
          <p:spPr>
            <a:xfrm>
              <a:off x="659300" y="3268175"/>
              <a:ext cx="1242125" cy="1631125"/>
            </a:xfrm>
            <a:custGeom>
              <a:avLst/>
              <a:gdLst/>
              <a:ahLst/>
              <a:cxnLst/>
              <a:rect l="l" t="t" r="r" b="b"/>
              <a:pathLst>
                <a:path w="49685" h="65245" extrusionOk="0">
                  <a:moveTo>
                    <a:pt x="40753" y="1"/>
                  </a:moveTo>
                  <a:cubicBezTo>
                    <a:pt x="40284" y="1"/>
                    <a:pt x="39825" y="226"/>
                    <a:pt x="39542" y="643"/>
                  </a:cubicBezTo>
                  <a:lnTo>
                    <a:pt x="455" y="58005"/>
                  </a:lnTo>
                  <a:cubicBezTo>
                    <a:pt x="0" y="58669"/>
                    <a:pt x="173" y="59584"/>
                    <a:pt x="837" y="60038"/>
                  </a:cubicBezTo>
                  <a:lnTo>
                    <a:pt x="8111" y="64991"/>
                  </a:lnTo>
                  <a:cubicBezTo>
                    <a:pt x="8364" y="65162"/>
                    <a:pt x="8651" y="65244"/>
                    <a:pt x="8935" y="65244"/>
                  </a:cubicBezTo>
                  <a:cubicBezTo>
                    <a:pt x="9402" y="65244"/>
                    <a:pt x="9861" y="65022"/>
                    <a:pt x="10143" y="64609"/>
                  </a:cubicBezTo>
                  <a:lnTo>
                    <a:pt x="49231" y="7247"/>
                  </a:lnTo>
                  <a:cubicBezTo>
                    <a:pt x="49685" y="6576"/>
                    <a:pt x="49512" y="5668"/>
                    <a:pt x="48849" y="5214"/>
                  </a:cubicBezTo>
                  <a:lnTo>
                    <a:pt x="41575" y="254"/>
                  </a:lnTo>
                  <a:cubicBezTo>
                    <a:pt x="41322" y="83"/>
                    <a:pt x="41036" y="1"/>
                    <a:pt x="40753"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4" name="Google Shape;504;p15"/>
            <p:cNvSpPr/>
            <p:nvPr/>
          </p:nvSpPr>
          <p:spPr>
            <a:xfrm>
              <a:off x="848725" y="3389325"/>
              <a:ext cx="1052700" cy="1509975"/>
            </a:xfrm>
            <a:custGeom>
              <a:avLst/>
              <a:gdLst/>
              <a:ahLst/>
              <a:cxnLst/>
              <a:rect l="l" t="t" r="r" b="b"/>
              <a:pathLst>
                <a:path w="42108" h="60399" extrusionOk="0">
                  <a:moveTo>
                    <a:pt x="40738" y="0"/>
                  </a:moveTo>
                  <a:lnTo>
                    <a:pt x="0" y="59784"/>
                  </a:lnTo>
                  <a:lnTo>
                    <a:pt x="534" y="60145"/>
                  </a:lnTo>
                  <a:cubicBezTo>
                    <a:pt x="787" y="60316"/>
                    <a:pt x="1074" y="60398"/>
                    <a:pt x="1358" y="60398"/>
                  </a:cubicBezTo>
                  <a:cubicBezTo>
                    <a:pt x="1825" y="60398"/>
                    <a:pt x="2284" y="60176"/>
                    <a:pt x="2566" y="59763"/>
                  </a:cubicBezTo>
                  <a:lnTo>
                    <a:pt x="41654" y="2401"/>
                  </a:lnTo>
                  <a:cubicBezTo>
                    <a:pt x="42108" y="1730"/>
                    <a:pt x="41935" y="822"/>
                    <a:pt x="41272" y="368"/>
                  </a:cubicBezTo>
                  <a:lnTo>
                    <a:pt x="4073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5" name="Google Shape;505;p15"/>
            <p:cNvSpPr/>
            <p:nvPr/>
          </p:nvSpPr>
          <p:spPr>
            <a:xfrm>
              <a:off x="943800" y="4288775"/>
              <a:ext cx="283225" cy="333150"/>
            </a:xfrm>
            <a:custGeom>
              <a:avLst/>
              <a:gdLst/>
              <a:ahLst/>
              <a:cxnLst/>
              <a:rect l="l" t="t" r="r" b="b"/>
              <a:pathLst>
                <a:path w="11329" h="13326" extrusionOk="0">
                  <a:moveTo>
                    <a:pt x="10408" y="1"/>
                  </a:moveTo>
                  <a:cubicBezTo>
                    <a:pt x="8262" y="1"/>
                    <a:pt x="1" y="12028"/>
                    <a:pt x="1272" y="13209"/>
                  </a:cubicBezTo>
                  <a:cubicBezTo>
                    <a:pt x="1356" y="13287"/>
                    <a:pt x="1491" y="13325"/>
                    <a:pt x="1667" y="13325"/>
                  </a:cubicBezTo>
                  <a:cubicBezTo>
                    <a:pt x="3433" y="13325"/>
                    <a:pt x="9385" y="9513"/>
                    <a:pt x="10637" y="3621"/>
                  </a:cubicBezTo>
                  <a:cubicBezTo>
                    <a:pt x="10788" y="2922"/>
                    <a:pt x="11329" y="377"/>
                    <a:pt x="10593" y="38"/>
                  </a:cubicBezTo>
                  <a:cubicBezTo>
                    <a:pt x="10538" y="13"/>
                    <a:pt x="10476" y="1"/>
                    <a:pt x="1040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6" name="Google Shape;506;p15"/>
            <p:cNvSpPr/>
            <p:nvPr/>
          </p:nvSpPr>
          <p:spPr>
            <a:xfrm>
              <a:off x="1266475" y="4141925"/>
              <a:ext cx="77225" cy="59125"/>
            </a:xfrm>
            <a:custGeom>
              <a:avLst/>
              <a:gdLst/>
              <a:ahLst/>
              <a:cxnLst/>
              <a:rect l="l" t="t" r="r" b="b"/>
              <a:pathLst>
                <a:path w="3089" h="2365" extrusionOk="0">
                  <a:moveTo>
                    <a:pt x="1727" y="1"/>
                  </a:moveTo>
                  <a:cubicBezTo>
                    <a:pt x="1661" y="1"/>
                    <a:pt x="1594" y="5"/>
                    <a:pt x="1529" y="15"/>
                  </a:cubicBezTo>
                  <a:cubicBezTo>
                    <a:pt x="397" y="196"/>
                    <a:pt x="1" y="1868"/>
                    <a:pt x="368" y="2243"/>
                  </a:cubicBezTo>
                  <a:cubicBezTo>
                    <a:pt x="450" y="2327"/>
                    <a:pt x="588" y="2365"/>
                    <a:pt x="761" y="2365"/>
                  </a:cubicBezTo>
                  <a:cubicBezTo>
                    <a:pt x="1560" y="2365"/>
                    <a:pt x="3088" y="1558"/>
                    <a:pt x="3064" y="888"/>
                  </a:cubicBezTo>
                  <a:cubicBezTo>
                    <a:pt x="3051" y="456"/>
                    <a:pt x="2380" y="1"/>
                    <a:pt x="172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7" name="Google Shape;507;p15"/>
            <p:cNvSpPr/>
            <p:nvPr/>
          </p:nvSpPr>
          <p:spPr>
            <a:xfrm>
              <a:off x="1519700" y="3450050"/>
              <a:ext cx="104550" cy="80300"/>
            </a:xfrm>
            <a:custGeom>
              <a:avLst/>
              <a:gdLst/>
              <a:ahLst/>
              <a:cxnLst/>
              <a:rect l="l" t="t" r="r" b="b"/>
              <a:pathLst>
                <a:path w="4182" h="3212" extrusionOk="0">
                  <a:moveTo>
                    <a:pt x="606" y="1"/>
                  </a:moveTo>
                  <a:lnTo>
                    <a:pt x="0" y="895"/>
                  </a:lnTo>
                  <a:lnTo>
                    <a:pt x="3259" y="3115"/>
                  </a:lnTo>
                  <a:cubicBezTo>
                    <a:pt x="3351" y="3180"/>
                    <a:pt x="3458" y="3212"/>
                    <a:pt x="3563" y="3212"/>
                  </a:cubicBezTo>
                  <a:cubicBezTo>
                    <a:pt x="3736" y="3212"/>
                    <a:pt x="3905" y="3127"/>
                    <a:pt x="4008" y="2971"/>
                  </a:cubicBezTo>
                  <a:cubicBezTo>
                    <a:pt x="4181" y="2726"/>
                    <a:pt x="4116" y="2387"/>
                    <a:pt x="3871"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8" name="Google Shape;508;p15"/>
            <p:cNvSpPr/>
            <p:nvPr/>
          </p:nvSpPr>
          <p:spPr>
            <a:xfrm>
              <a:off x="1573575" y="3370750"/>
              <a:ext cx="104750" cy="80325"/>
            </a:xfrm>
            <a:custGeom>
              <a:avLst/>
              <a:gdLst/>
              <a:ahLst/>
              <a:cxnLst/>
              <a:rect l="l" t="t" r="r" b="b"/>
              <a:pathLst>
                <a:path w="4190" h="3213" extrusionOk="0">
                  <a:moveTo>
                    <a:pt x="613" y="1"/>
                  </a:moveTo>
                  <a:lnTo>
                    <a:pt x="1" y="895"/>
                  </a:lnTo>
                  <a:lnTo>
                    <a:pt x="3266" y="3115"/>
                  </a:lnTo>
                  <a:cubicBezTo>
                    <a:pt x="3360" y="3181"/>
                    <a:pt x="3467" y="3212"/>
                    <a:pt x="3573" y="3212"/>
                  </a:cubicBezTo>
                  <a:cubicBezTo>
                    <a:pt x="3745" y="3212"/>
                    <a:pt x="3913" y="3130"/>
                    <a:pt x="4016" y="2978"/>
                  </a:cubicBezTo>
                  <a:cubicBezTo>
                    <a:pt x="4189" y="2726"/>
                    <a:pt x="4124" y="2387"/>
                    <a:pt x="3872" y="2221"/>
                  </a:cubicBezTo>
                  <a:lnTo>
                    <a:pt x="613"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9" name="Google Shape;509;p15"/>
            <p:cNvSpPr/>
            <p:nvPr/>
          </p:nvSpPr>
          <p:spPr>
            <a:xfrm>
              <a:off x="1407950" y="3613875"/>
              <a:ext cx="104550" cy="80350"/>
            </a:xfrm>
            <a:custGeom>
              <a:avLst/>
              <a:gdLst/>
              <a:ahLst/>
              <a:cxnLst/>
              <a:rect l="l" t="t" r="r" b="b"/>
              <a:pathLst>
                <a:path w="4182" h="3214" extrusionOk="0">
                  <a:moveTo>
                    <a:pt x="613" y="1"/>
                  </a:moveTo>
                  <a:lnTo>
                    <a:pt x="1" y="895"/>
                  </a:lnTo>
                  <a:lnTo>
                    <a:pt x="3259" y="3122"/>
                  </a:lnTo>
                  <a:cubicBezTo>
                    <a:pt x="3354" y="3184"/>
                    <a:pt x="3459" y="3214"/>
                    <a:pt x="3564" y="3214"/>
                  </a:cubicBezTo>
                  <a:cubicBezTo>
                    <a:pt x="3738" y="3214"/>
                    <a:pt x="3908" y="3131"/>
                    <a:pt x="4016" y="2978"/>
                  </a:cubicBezTo>
                  <a:cubicBezTo>
                    <a:pt x="4182" y="2733"/>
                    <a:pt x="4117" y="2394"/>
                    <a:pt x="3872" y="2228"/>
                  </a:cubicBezTo>
                  <a:lnTo>
                    <a:pt x="613"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0" name="Google Shape;510;p15"/>
            <p:cNvSpPr/>
            <p:nvPr/>
          </p:nvSpPr>
          <p:spPr>
            <a:xfrm>
              <a:off x="1462025" y="3534575"/>
              <a:ext cx="104550" cy="80375"/>
            </a:xfrm>
            <a:custGeom>
              <a:avLst/>
              <a:gdLst/>
              <a:ahLst/>
              <a:cxnLst/>
              <a:rect l="l" t="t" r="r" b="b"/>
              <a:pathLst>
                <a:path w="4182" h="3215" extrusionOk="0">
                  <a:moveTo>
                    <a:pt x="606" y="1"/>
                  </a:moveTo>
                  <a:lnTo>
                    <a:pt x="0" y="902"/>
                  </a:lnTo>
                  <a:lnTo>
                    <a:pt x="3259" y="3122"/>
                  </a:lnTo>
                  <a:cubicBezTo>
                    <a:pt x="3351" y="3184"/>
                    <a:pt x="3456" y="3214"/>
                    <a:pt x="3560" y="3214"/>
                  </a:cubicBezTo>
                  <a:cubicBezTo>
                    <a:pt x="3733" y="3214"/>
                    <a:pt x="3905" y="3131"/>
                    <a:pt x="4008" y="2978"/>
                  </a:cubicBezTo>
                  <a:cubicBezTo>
                    <a:pt x="4181" y="2733"/>
                    <a:pt x="4117" y="2394"/>
                    <a:pt x="3871" y="2228"/>
                  </a:cubicBezTo>
                  <a:lnTo>
                    <a:pt x="606"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1" name="Google Shape;511;p15"/>
            <p:cNvSpPr/>
            <p:nvPr/>
          </p:nvSpPr>
          <p:spPr>
            <a:xfrm>
              <a:off x="1307375" y="3761675"/>
              <a:ext cx="104575" cy="80225"/>
            </a:xfrm>
            <a:custGeom>
              <a:avLst/>
              <a:gdLst/>
              <a:ahLst/>
              <a:cxnLst/>
              <a:rect l="l" t="t" r="r" b="b"/>
              <a:pathLst>
                <a:path w="4183" h="3209" extrusionOk="0">
                  <a:moveTo>
                    <a:pt x="607" y="0"/>
                  </a:moveTo>
                  <a:lnTo>
                    <a:pt x="1" y="894"/>
                  </a:lnTo>
                  <a:lnTo>
                    <a:pt x="3259" y="3114"/>
                  </a:lnTo>
                  <a:cubicBezTo>
                    <a:pt x="3353" y="3177"/>
                    <a:pt x="3459" y="3208"/>
                    <a:pt x="3565" y="3208"/>
                  </a:cubicBezTo>
                  <a:cubicBezTo>
                    <a:pt x="3737" y="3208"/>
                    <a:pt x="3906" y="3126"/>
                    <a:pt x="4009" y="2970"/>
                  </a:cubicBezTo>
                  <a:cubicBezTo>
                    <a:pt x="4182" y="2725"/>
                    <a:pt x="4117" y="2386"/>
                    <a:pt x="3872" y="2220"/>
                  </a:cubicBezTo>
                  <a:lnTo>
                    <a:pt x="607"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2" name="Google Shape;512;p15"/>
            <p:cNvSpPr/>
            <p:nvPr/>
          </p:nvSpPr>
          <p:spPr>
            <a:xfrm>
              <a:off x="1361275" y="3682375"/>
              <a:ext cx="104550" cy="80300"/>
            </a:xfrm>
            <a:custGeom>
              <a:avLst/>
              <a:gdLst/>
              <a:ahLst/>
              <a:cxnLst/>
              <a:rect l="l" t="t" r="r" b="b"/>
              <a:pathLst>
                <a:path w="4182" h="3212" extrusionOk="0">
                  <a:moveTo>
                    <a:pt x="613" y="0"/>
                  </a:moveTo>
                  <a:lnTo>
                    <a:pt x="0" y="894"/>
                  </a:lnTo>
                  <a:lnTo>
                    <a:pt x="3266" y="3114"/>
                  </a:lnTo>
                  <a:cubicBezTo>
                    <a:pt x="3359" y="3180"/>
                    <a:pt x="3465" y="3211"/>
                    <a:pt x="3571" y="3211"/>
                  </a:cubicBezTo>
                  <a:cubicBezTo>
                    <a:pt x="3743" y="3211"/>
                    <a:pt x="3913" y="3127"/>
                    <a:pt x="4016" y="2970"/>
                  </a:cubicBezTo>
                  <a:cubicBezTo>
                    <a:pt x="4182" y="2725"/>
                    <a:pt x="4124" y="2386"/>
                    <a:pt x="3872" y="2220"/>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3" name="Google Shape;513;p15"/>
            <p:cNvSpPr/>
            <p:nvPr/>
          </p:nvSpPr>
          <p:spPr>
            <a:xfrm>
              <a:off x="1195650" y="3925475"/>
              <a:ext cx="104550" cy="80375"/>
            </a:xfrm>
            <a:custGeom>
              <a:avLst/>
              <a:gdLst/>
              <a:ahLst/>
              <a:cxnLst/>
              <a:rect l="l" t="t" r="r" b="b"/>
              <a:pathLst>
                <a:path w="4182" h="3215" extrusionOk="0">
                  <a:moveTo>
                    <a:pt x="606" y="1"/>
                  </a:moveTo>
                  <a:lnTo>
                    <a:pt x="0" y="895"/>
                  </a:lnTo>
                  <a:lnTo>
                    <a:pt x="3259" y="3122"/>
                  </a:lnTo>
                  <a:cubicBezTo>
                    <a:pt x="3351" y="3185"/>
                    <a:pt x="3456" y="3214"/>
                    <a:pt x="3560" y="3214"/>
                  </a:cubicBezTo>
                  <a:cubicBezTo>
                    <a:pt x="3735" y="3214"/>
                    <a:pt x="3908" y="3132"/>
                    <a:pt x="4016" y="2978"/>
                  </a:cubicBezTo>
                  <a:cubicBezTo>
                    <a:pt x="4182" y="2733"/>
                    <a:pt x="4117" y="2394"/>
                    <a:pt x="3872"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4" name="Google Shape;514;p15"/>
            <p:cNvSpPr/>
            <p:nvPr/>
          </p:nvSpPr>
          <p:spPr>
            <a:xfrm>
              <a:off x="1249525" y="3846200"/>
              <a:ext cx="104750" cy="80350"/>
            </a:xfrm>
            <a:custGeom>
              <a:avLst/>
              <a:gdLst/>
              <a:ahLst/>
              <a:cxnLst/>
              <a:rect l="l" t="t" r="r" b="b"/>
              <a:pathLst>
                <a:path w="4190" h="3214" extrusionOk="0">
                  <a:moveTo>
                    <a:pt x="614" y="0"/>
                  </a:moveTo>
                  <a:lnTo>
                    <a:pt x="1" y="901"/>
                  </a:lnTo>
                  <a:lnTo>
                    <a:pt x="3267" y="3122"/>
                  </a:lnTo>
                  <a:cubicBezTo>
                    <a:pt x="3358" y="3184"/>
                    <a:pt x="3463" y="3213"/>
                    <a:pt x="3568" y="3213"/>
                  </a:cubicBezTo>
                  <a:cubicBezTo>
                    <a:pt x="3741" y="3213"/>
                    <a:pt x="3913" y="3131"/>
                    <a:pt x="4016" y="2977"/>
                  </a:cubicBezTo>
                  <a:cubicBezTo>
                    <a:pt x="4189" y="2732"/>
                    <a:pt x="4124" y="2393"/>
                    <a:pt x="3872" y="2228"/>
                  </a:cubicBezTo>
                  <a:lnTo>
                    <a:pt x="614"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5" name="Google Shape;515;p15"/>
            <p:cNvSpPr/>
            <p:nvPr/>
          </p:nvSpPr>
          <p:spPr>
            <a:xfrm>
              <a:off x="1093275" y="4075625"/>
              <a:ext cx="104550" cy="80350"/>
            </a:xfrm>
            <a:custGeom>
              <a:avLst/>
              <a:gdLst/>
              <a:ahLst/>
              <a:cxnLst/>
              <a:rect l="l" t="t" r="r" b="b"/>
              <a:pathLst>
                <a:path w="4182" h="3214" extrusionOk="0">
                  <a:moveTo>
                    <a:pt x="613" y="0"/>
                  </a:moveTo>
                  <a:lnTo>
                    <a:pt x="1" y="901"/>
                  </a:lnTo>
                  <a:lnTo>
                    <a:pt x="3259" y="3122"/>
                  </a:lnTo>
                  <a:cubicBezTo>
                    <a:pt x="3354" y="3184"/>
                    <a:pt x="3459" y="3213"/>
                    <a:pt x="3564" y="3213"/>
                  </a:cubicBezTo>
                  <a:cubicBezTo>
                    <a:pt x="3738" y="3213"/>
                    <a:pt x="3908" y="3131"/>
                    <a:pt x="4016" y="2977"/>
                  </a:cubicBezTo>
                  <a:cubicBezTo>
                    <a:pt x="4182" y="2732"/>
                    <a:pt x="4117" y="2393"/>
                    <a:pt x="3872" y="2228"/>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6" name="Google Shape;516;p15"/>
            <p:cNvSpPr/>
            <p:nvPr/>
          </p:nvSpPr>
          <p:spPr>
            <a:xfrm>
              <a:off x="1147350" y="3996500"/>
              <a:ext cx="104550" cy="80225"/>
            </a:xfrm>
            <a:custGeom>
              <a:avLst/>
              <a:gdLst/>
              <a:ahLst/>
              <a:cxnLst/>
              <a:rect l="l" t="t" r="r" b="b"/>
              <a:pathLst>
                <a:path w="4182" h="3209" extrusionOk="0">
                  <a:moveTo>
                    <a:pt x="606" y="0"/>
                  </a:moveTo>
                  <a:lnTo>
                    <a:pt x="0" y="894"/>
                  </a:lnTo>
                  <a:lnTo>
                    <a:pt x="3259" y="3115"/>
                  </a:lnTo>
                  <a:cubicBezTo>
                    <a:pt x="3352" y="3178"/>
                    <a:pt x="3459" y="3208"/>
                    <a:pt x="3564" y="3208"/>
                  </a:cubicBezTo>
                  <a:cubicBezTo>
                    <a:pt x="3737" y="3208"/>
                    <a:pt x="3906" y="3127"/>
                    <a:pt x="4009" y="2970"/>
                  </a:cubicBezTo>
                  <a:cubicBezTo>
                    <a:pt x="4182" y="2725"/>
                    <a:pt x="4117" y="2386"/>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7" name="Google Shape;517;p15"/>
            <p:cNvSpPr/>
            <p:nvPr/>
          </p:nvSpPr>
          <p:spPr>
            <a:xfrm>
              <a:off x="981550" y="4239625"/>
              <a:ext cx="104550" cy="80300"/>
            </a:xfrm>
            <a:custGeom>
              <a:avLst/>
              <a:gdLst/>
              <a:ahLst/>
              <a:cxnLst/>
              <a:rect l="l" t="t" r="r" b="b"/>
              <a:pathLst>
                <a:path w="4182" h="3212" extrusionOk="0">
                  <a:moveTo>
                    <a:pt x="613" y="0"/>
                  </a:moveTo>
                  <a:lnTo>
                    <a:pt x="0" y="894"/>
                  </a:lnTo>
                  <a:lnTo>
                    <a:pt x="3266" y="3115"/>
                  </a:lnTo>
                  <a:cubicBezTo>
                    <a:pt x="3359" y="3180"/>
                    <a:pt x="3466" y="3212"/>
                    <a:pt x="3572" y="3212"/>
                  </a:cubicBezTo>
                  <a:cubicBezTo>
                    <a:pt x="3744" y="3212"/>
                    <a:pt x="3913" y="3129"/>
                    <a:pt x="4015" y="2978"/>
                  </a:cubicBezTo>
                  <a:cubicBezTo>
                    <a:pt x="4181" y="2725"/>
                    <a:pt x="4124" y="2394"/>
                    <a:pt x="3871" y="2221"/>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8" name="Google Shape;518;p15"/>
            <p:cNvSpPr/>
            <p:nvPr/>
          </p:nvSpPr>
          <p:spPr>
            <a:xfrm>
              <a:off x="1035600" y="4160325"/>
              <a:ext cx="104550" cy="80350"/>
            </a:xfrm>
            <a:custGeom>
              <a:avLst/>
              <a:gdLst/>
              <a:ahLst/>
              <a:cxnLst/>
              <a:rect l="l" t="t" r="r" b="b"/>
              <a:pathLst>
                <a:path w="4182" h="3214" extrusionOk="0">
                  <a:moveTo>
                    <a:pt x="614" y="0"/>
                  </a:moveTo>
                  <a:lnTo>
                    <a:pt x="1" y="894"/>
                  </a:lnTo>
                  <a:lnTo>
                    <a:pt x="3259" y="3122"/>
                  </a:lnTo>
                  <a:cubicBezTo>
                    <a:pt x="3354" y="3184"/>
                    <a:pt x="3459" y="3214"/>
                    <a:pt x="3564" y="3214"/>
                  </a:cubicBezTo>
                  <a:cubicBezTo>
                    <a:pt x="3738" y="3214"/>
                    <a:pt x="3908" y="3131"/>
                    <a:pt x="4016" y="2978"/>
                  </a:cubicBezTo>
                  <a:cubicBezTo>
                    <a:pt x="4182" y="2725"/>
                    <a:pt x="4117" y="2394"/>
                    <a:pt x="3872" y="2221"/>
                  </a:cubicBezTo>
                  <a:lnTo>
                    <a:pt x="614"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9" name="Google Shape;519;p15"/>
            <p:cNvSpPr/>
            <p:nvPr/>
          </p:nvSpPr>
          <p:spPr>
            <a:xfrm>
              <a:off x="927650" y="4318925"/>
              <a:ext cx="104550" cy="80300"/>
            </a:xfrm>
            <a:custGeom>
              <a:avLst/>
              <a:gdLst/>
              <a:ahLst/>
              <a:cxnLst/>
              <a:rect l="l" t="t" r="r" b="b"/>
              <a:pathLst>
                <a:path w="4182" h="3212" extrusionOk="0">
                  <a:moveTo>
                    <a:pt x="606" y="0"/>
                  </a:moveTo>
                  <a:lnTo>
                    <a:pt x="1" y="894"/>
                  </a:lnTo>
                  <a:lnTo>
                    <a:pt x="3259" y="3114"/>
                  </a:lnTo>
                  <a:cubicBezTo>
                    <a:pt x="3352" y="3180"/>
                    <a:pt x="3458" y="3211"/>
                    <a:pt x="3563" y="3211"/>
                  </a:cubicBezTo>
                  <a:cubicBezTo>
                    <a:pt x="3736" y="3211"/>
                    <a:pt x="3906" y="3127"/>
                    <a:pt x="4009" y="2970"/>
                  </a:cubicBezTo>
                  <a:cubicBezTo>
                    <a:pt x="4182" y="2725"/>
                    <a:pt x="4117" y="2386"/>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0" name="Google Shape;520;p15"/>
            <p:cNvSpPr/>
            <p:nvPr/>
          </p:nvSpPr>
          <p:spPr>
            <a:xfrm>
              <a:off x="825275" y="4469050"/>
              <a:ext cx="104575" cy="80300"/>
            </a:xfrm>
            <a:custGeom>
              <a:avLst/>
              <a:gdLst/>
              <a:ahLst/>
              <a:cxnLst/>
              <a:rect l="l" t="t" r="r" b="b"/>
              <a:pathLst>
                <a:path w="4183" h="3212" extrusionOk="0">
                  <a:moveTo>
                    <a:pt x="606" y="0"/>
                  </a:moveTo>
                  <a:lnTo>
                    <a:pt x="1" y="894"/>
                  </a:lnTo>
                  <a:lnTo>
                    <a:pt x="3259" y="3115"/>
                  </a:lnTo>
                  <a:cubicBezTo>
                    <a:pt x="3353" y="3181"/>
                    <a:pt x="3460" y="3212"/>
                    <a:pt x="3566" y="3212"/>
                  </a:cubicBezTo>
                  <a:cubicBezTo>
                    <a:pt x="3739" y="3212"/>
                    <a:pt x="3909" y="3129"/>
                    <a:pt x="4016" y="2978"/>
                  </a:cubicBezTo>
                  <a:cubicBezTo>
                    <a:pt x="4182" y="2725"/>
                    <a:pt x="4117" y="2394"/>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1" name="Google Shape;521;p15"/>
            <p:cNvSpPr/>
            <p:nvPr/>
          </p:nvSpPr>
          <p:spPr>
            <a:xfrm>
              <a:off x="879175" y="4389750"/>
              <a:ext cx="104725" cy="80350"/>
            </a:xfrm>
            <a:custGeom>
              <a:avLst/>
              <a:gdLst/>
              <a:ahLst/>
              <a:cxnLst/>
              <a:rect l="l" t="t" r="r" b="b"/>
              <a:pathLst>
                <a:path w="4189" h="3214" extrusionOk="0">
                  <a:moveTo>
                    <a:pt x="613" y="0"/>
                  </a:moveTo>
                  <a:lnTo>
                    <a:pt x="0" y="894"/>
                  </a:lnTo>
                  <a:lnTo>
                    <a:pt x="3266" y="3122"/>
                  </a:lnTo>
                  <a:cubicBezTo>
                    <a:pt x="3358" y="3184"/>
                    <a:pt x="3463" y="3214"/>
                    <a:pt x="3567" y="3214"/>
                  </a:cubicBezTo>
                  <a:cubicBezTo>
                    <a:pt x="3741" y="3214"/>
                    <a:pt x="3912" y="3131"/>
                    <a:pt x="4016" y="2978"/>
                  </a:cubicBezTo>
                  <a:cubicBezTo>
                    <a:pt x="4189" y="2725"/>
                    <a:pt x="4124" y="2394"/>
                    <a:pt x="3879" y="2221"/>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2" name="Google Shape;522;p15"/>
            <p:cNvSpPr/>
            <p:nvPr/>
          </p:nvSpPr>
          <p:spPr>
            <a:xfrm>
              <a:off x="713550" y="4632875"/>
              <a:ext cx="104550" cy="80350"/>
            </a:xfrm>
            <a:custGeom>
              <a:avLst/>
              <a:gdLst/>
              <a:ahLst/>
              <a:cxnLst/>
              <a:rect l="l" t="t" r="r" b="b"/>
              <a:pathLst>
                <a:path w="4182" h="3214" extrusionOk="0">
                  <a:moveTo>
                    <a:pt x="613" y="0"/>
                  </a:moveTo>
                  <a:lnTo>
                    <a:pt x="0" y="901"/>
                  </a:lnTo>
                  <a:lnTo>
                    <a:pt x="3259" y="3122"/>
                  </a:lnTo>
                  <a:cubicBezTo>
                    <a:pt x="3353" y="3184"/>
                    <a:pt x="3459" y="3214"/>
                    <a:pt x="3563" y="3214"/>
                  </a:cubicBezTo>
                  <a:cubicBezTo>
                    <a:pt x="3737" y="3214"/>
                    <a:pt x="3908" y="3131"/>
                    <a:pt x="4016" y="2978"/>
                  </a:cubicBezTo>
                  <a:cubicBezTo>
                    <a:pt x="4182" y="2732"/>
                    <a:pt x="4117" y="2394"/>
                    <a:pt x="3872" y="2228"/>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3" name="Google Shape;523;p15"/>
            <p:cNvSpPr/>
            <p:nvPr/>
          </p:nvSpPr>
          <p:spPr>
            <a:xfrm>
              <a:off x="767625" y="4553750"/>
              <a:ext cx="104550" cy="80225"/>
            </a:xfrm>
            <a:custGeom>
              <a:avLst/>
              <a:gdLst/>
              <a:ahLst/>
              <a:cxnLst/>
              <a:rect l="l" t="t" r="r" b="b"/>
              <a:pathLst>
                <a:path w="4182" h="3209" extrusionOk="0">
                  <a:moveTo>
                    <a:pt x="606" y="1"/>
                  </a:moveTo>
                  <a:lnTo>
                    <a:pt x="0" y="894"/>
                  </a:lnTo>
                  <a:lnTo>
                    <a:pt x="3258" y="3115"/>
                  </a:lnTo>
                  <a:cubicBezTo>
                    <a:pt x="3352" y="3178"/>
                    <a:pt x="3458" y="3209"/>
                    <a:pt x="3565" y="3209"/>
                  </a:cubicBezTo>
                  <a:cubicBezTo>
                    <a:pt x="3737" y="3209"/>
                    <a:pt x="3908" y="3127"/>
                    <a:pt x="4015" y="2971"/>
                  </a:cubicBezTo>
                  <a:cubicBezTo>
                    <a:pt x="4181" y="2725"/>
                    <a:pt x="4116" y="2387"/>
                    <a:pt x="3871"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4" name="Google Shape;524;p15"/>
            <p:cNvSpPr/>
            <p:nvPr/>
          </p:nvSpPr>
          <p:spPr>
            <a:xfrm>
              <a:off x="659850" y="3268350"/>
              <a:ext cx="1035950" cy="1498625"/>
            </a:xfrm>
            <a:custGeom>
              <a:avLst/>
              <a:gdLst/>
              <a:ahLst/>
              <a:cxnLst/>
              <a:rect l="l" t="t" r="r" b="b"/>
              <a:pathLst>
                <a:path w="41438" h="59945" extrusionOk="0">
                  <a:moveTo>
                    <a:pt x="40718" y="1"/>
                  </a:moveTo>
                  <a:cubicBezTo>
                    <a:pt x="40255" y="1"/>
                    <a:pt x="39803" y="221"/>
                    <a:pt x="39520" y="636"/>
                  </a:cubicBezTo>
                  <a:lnTo>
                    <a:pt x="433" y="57998"/>
                  </a:lnTo>
                  <a:cubicBezTo>
                    <a:pt x="0" y="58625"/>
                    <a:pt x="137" y="59469"/>
                    <a:pt x="721" y="59945"/>
                  </a:cubicBezTo>
                  <a:lnTo>
                    <a:pt x="41437" y="189"/>
                  </a:lnTo>
                  <a:cubicBezTo>
                    <a:pt x="41211" y="62"/>
                    <a:pt x="40963" y="1"/>
                    <a:pt x="4071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25" name="Google Shape;525;p15"/>
          <p:cNvGrpSpPr/>
          <p:nvPr/>
        </p:nvGrpSpPr>
        <p:grpSpPr>
          <a:xfrm rot="1063801">
            <a:off x="12545816" y="-687539"/>
            <a:ext cx="3140936" cy="3601974"/>
            <a:chOff x="3056825" y="-2290075"/>
            <a:chExt cx="1465250" cy="1680325"/>
          </a:xfrm>
        </p:grpSpPr>
        <p:sp>
          <p:nvSpPr>
            <p:cNvPr id="526" name="Google Shape;526;p15"/>
            <p:cNvSpPr/>
            <p:nvPr/>
          </p:nvSpPr>
          <p:spPr>
            <a:xfrm>
              <a:off x="3586850" y="-2280525"/>
              <a:ext cx="345700" cy="639100"/>
            </a:xfrm>
            <a:custGeom>
              <a:avLst/>
              <a:gdLst/>
              <a:ahLst/>
              <a:cxnLst/>
              <a:rect l="l" t="t" r="r" b="b"/>
              <a:pathLst>
                <a:path w="13828" h="25564" extrusionOk="0">
                  <a:moveTo>
                    <a:pt x="2423" y="1"/>
                  </a:moveTo>
                  <a:lnTo>
                    <a:pt x="2423" y="1"/>
                  </a:lnTo>
                  <a:cubicBezTo>
                    <a:pt x="2452" y="282"/>
                    <a:pt x="2445" y="563"/>
                    <a:pt x="2387" y="837"/>
                  </a:cubicBezTo>
                  <a:cubicBezTo>
                    <a:pt x="2156" y="1911"/>
                    <a:pt x="1226" y="2834"/>
                    <a:pt x="1" y="3209"/>
                  </a:cubicBezTo>
                  <a:cubicBezTo>
                    <a:pt x="368" y="3439"/>
                    <a:pt x="729" y="3619"/>
                    <a:pt x="967" y="3742"/>
                  </a:cubicBezTo>
                  <a:cubicBezTo>
                    <a:pt x="6582" y="6705"/>
                    <a:pt x="10540" y="15565"/>
                    <a:pt x="11023" y="22168"/>
                  </a:cubicBezTo>
                  <a:cubicBezTo>
                    <a:pt x="11088" y="23084"/>
                    <a:pt x="11088" y="23906"/>
                    <a:pt x="11052" y="24605"/>
                  </a:cubicBezTo>
                  <a:cubicBezTo>
                    <a:pt x="11975" y="24922"/>
                    <a:pt x="12898" y="25239"/>
                    <a:pt x="13828" y="25564"/>
                  </a:cubicBezTo>
                  <a:cubicBezTo>
                    <a:pt x="13575" y="21462"/>
                    <a:pt x="12804" y="18124"/>
                    <a:pt x="12083" y="15738"/>
                  </a:cubicBezTo>
                  <a:cubicBezTo>
                    <a:pt x="10641" y="10965"/>
                    <a:pt x="8760" y="7772"/>
                    <a:pt x="7722" y="6179"/>
                  </a:cubicBezTo>
                  <a:cubicBezTo>
                    <a:pt x="6395" y="4131"/>
                    <a:pt x="4420" y="1067"/>
                    <a:pt x="2423"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7" name="Google Shape;527;p15"/>
            <p:cNvSpPr/>
            <p:nvPr/>
          </p:nvSpPr>
          <p:spPr>
            <a:xfrm>
              <a:off x="3554600" y="-2290075"/>
              <a:ext cx="93550" cy="89775"/>
            </a:xfrm>
            <a:custGeom>
              <a:avLst/>
              <a:gdLst/>
              <a:ahLst/>
              <a:cxnLst/>
              <a:rect l="l" t="t" r="r" b="b"/>
              <a:pathLst>
                <a:path w="3742" h="3591" extrusionOk="0">
                  <a:moveTo>
                    <a:pt x="2358" y="0"/>
                  </a:moveTo>
                  <a:cubicBezTo>
                    <a:pt x="2221" y="0"/>
                    <a:pt x="2091" y="15"/>
                    <a:pt x="1954" y="44"/>
                  </a:cubicBezTo>
                  <a:cubicBezTo>
                    <a:pt x="988" y="231"/>
                    <a:pt x="0" y="1154"/>
                    <a:pt x="22" y="1990"/>
                  </a:cubicBezTo>
                  <a:cubicBezTo>
                    <a:pt x="36" y="2661"/>
                    <a:pt x="671" y="3201"/>
                    <a:pt x="1291" y="3591"/>
                  </a:cubicBezTo>
                  <a:cubicBezTo>
                    <a:pt x="2516" y="3216"/>
                    <a:pt x="3446" y="2293"/>
                    <a:pt x="3677" y="1219"/>
                  </a:cubicBezTo>
                  <a:cubicBezTo>
                    <a:pt x="3735" y="945"/>
                    <a:pt x="3742" y="664"/>
                    <a:pt x="3713" y="383"/>
                  </a:cubicBezTo>
                  <a:cubicBezTo>
                    <a:pt x="3259" y="145"/>
                    <a:pt x="2805" y="0"/>
                    <a:pt x="2358"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8" name="Google Shape;528;p15"/>
            <p:cNvSpPr/>
            <p:nvPr/>
          </p:nvSpPr>
          <p:spPr>
            <a:xfrm>
              <a:off x="3266225" y="-1752250"/>
              <a:ext cx="1244475" cy="1034375"/>
            </a:xfrm>
            <a:custGeom>
              <a:avLst/>
              <a:gdLst/>
              <a:ahLst/>
              <a:cxnLst/>
              <a:rect l="l" t="t" r="r" b="b"/>
              <a:pathLst>
                <a:path w="49779" h="41375" extrusionOk="0">
                  <a:moveTo>
                    <a:pt x="36854" y="1"/>
                  </a:moveTo>
                  <a:cubicBezTo>
                    <a:pt x="35417" y="1"/>
                    <a:pt x="33995" y="209"/>
                    <a:pt x="32722" y="612"/>
                  </a:cubicBezTo>
                  <a:cubicBezTo>
                    <a:pt x="31346" y="1052"/>
                    <a:pt x="30098" y="1744"/>
                    <a:pt x="27957" y="1780"/>
                  </a:cubicBezTo>
                  <a:cubicBezTo>
                    <a:pt x="27897" y="1781"/>
                    <a:pt x="27836" y="1781"/>
                    <a:pt x="27777" y="1781"/>
                  </a:cubicBezTo>
                  <a:cubicBezTo>
                    <a:pt x="25807" y="1781"/>
                    <a:pt x="24366" y="1219"/>
                    <a:pt x="23848" y="1037"/>
                  </a:cubicBezTo>
                  <a:cubicBezTo>
                    <a:pt x="22456" y="551"/>
                    <a:pt x="20573" y="298"/>
                    <a:pt x="18529" y="298"/>
                  </a:cubicBezTo>
                  <a:cubicBezTo>
                    <a:pt x="14868" y="298"/>
                    <a:pt x="10687" y="1110"/>
                    <a:pt x="7866" y="2854"/>
                  </a:cubicBezTo>
                  <a:cubicBezTo>
                    <a:pt x="1" y="7713"/>
                    <a:pt x="924" y="20927"/>
                    <a:pt x="1053" y="22527"/>
                  </a:cubicBezTo>
                  <a:cubicBezTo>
                    <a:pt x="1529" y="28338"/>
                    <a:pt x="3843" y="33225"/>
                    <a:pt x="6655" y="36996"/>
                  </a:cubicBezTo>
                  <a:cubicBezTo>
                    <a:pt x="11861" y="39938"/>
                    <a:pt x="17557" y="41375"/>
                    <a:pt x="23032" y="41375"/>
                  </a:cubicBezTo>
                  <a:cubicBezTo>
                    <a:pt x="29565" y="41375"/>
                    <a:pt x="35784" y="39329"/>
                    <a:pt x="40487" y="35352"/>
                  </a:cubicBezTo>
                  <a:cubicBezTo>
                    <a:pt x="46362" y="30385"/>
                    <a:pt x="49635" y="22599"/>
                    <a:pt x="49779" y="14208"/>
                  </a:cubicBezTo>
                  <a:cubicBezTo>
                    <a:pt x="49534" y="11800"/>
                    <a:pt x="48907" y="9255"/>
                    <a:pt x="47609" y="6776"/>
                  </a:cubicBezTo>
                  <a:cubicBezTo>
                    <a:pt x="46737" y="5125"/>
                    <a:pt x="45504" y="2847"/>
                    <a:pt x="42923" y="1426"/>
                  </a:cubicBezTo>
                  <a:cubicBezTo>
                    <a:pt x="41160" y="461"/>
                    <a:pt x="38990" y="1"/>
                    <a:pt x="36854"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9" name="Google Shape;529;p15"/>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0" name="Google Shape;530;p15"/>
            <p:cNvSpPr/>
            <p:nvPr/>
          </p:nvSpPr>
          <p:spPr>
            <a:xfrm>
              <a:off x="3056825" y="-2049100"/>
              <a:ext cx="620525" cy="483975"/>
            </a:xfrm>
            <a:custGeom>
              <a:avLst/>
              <a:gdLst/>
              <a:ahLst/>
              <a:cxnLst/>
              <a:rect l="l" t="t" r="r" b="b"/>
              <a:pathLst>
                <a:path w="24821" h="19359" extrusionOk="0">
                  <a:moveTo>
                    <a:pt x="20203" y="1"/>
                  </a:moveTo>
                  <a:cubicBezTo>
                    <a:pt x="17505" y="1"/>
                    <a:pt x="14120" y="504"/>
                    <a:pt x="10828" y="2393"/>
                  </a:cubicBezTo>
                  <a:cubicBezTo>
                    <a:pt x="4621" y="5954"/>
                    <a:pt x="2213" y="12457"/>
                    <a:pt x="1103" y="15456"/>
                  </a:cubicBezTo>
                  <a:cubicBezTo>
                    <a:pt x="548" y="16948"/>
                    <a:pt x="209" y="18239"/>
                    <a:pt x="0" y="19161"/>
                  </a:cubicBezTo>
                  <a:cubicBezTo>
                    <a:pt x="1070" y="19301"/>
                    <a:pt x="2075" y="19359"/>
                    <a:pt x="3006" y="19359"/>
                  </a:cubicBezTo>
                  <a:cubicBezTo>
                    <a:pt x="5486" y="19359"/>
                    <a:pt x="7440" y="18950"/>
                    <a:pt x="8708" y="18599"/>
                  </a:cubicBezTo>
                  <a:cubicBezTo>
                    <a:pt x="15788" y="16667"/>
                    <a:pt x="21613" y="11116"/>
                    <a:pt x="23883" y="4542"/>
                  </a:cubicBezTo>
                  <a:cubicBezTo>
                    <a:pt x="24467" y="2847"/>
                    <a:pt x="24705" y="1398"/>
                    <a:pt x="24821" y="483"/>
                  </a:cubicBezTo>
                  <a:cubicBezTo>
                    <a:pt x="23903" y="290"/>
                    <a:pt x="22251" y="1"/>
                    <a:pt x="2020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1" name="Google Shape;531;p15"/>
            <p:cNvSpPr/>
            <p:nvPr/>
          </p:nvSpPr>
          <p:spPr>
            <a:xfrm>
              <a:off x="3229550" y="-1712700"/>
              <a:ext cx="133100" cy="101500"/>
            </a:xfrm>
            <a:custGeom>
              <a:avLst/>
              <a:gdLst/>
              <a:ahLst/>
              <a:cxnLst/>
              <a:rect l="l" t="t" r="r" b="b"/>
              <a:pathLst>
                <a:path w="5324" h="4060" extrusionOk="0">
                  <a:moveTo>
                    <a:pt x="3327" y="0"/>
                  </a:moveTo>
                  <a:cubicBezTo>
                    <a:pt x="1397" y="0"/>
                    <a:pt x="0" y="3187"/>
                    <a:pt x="574" y="3860"/>
                  </a:cubicBezTo>
                  <a:cubicBezTo>
                    <a:pt x="690" y="3998"/>
                    <a:pt x="914" y="4059"/>
                    <a:pt x="1204" y="4059"/>
                  </a:cubicBezTo>
                  <a:cubicBezTo>
                    <a:pt x="2551" y="4059"/>
                    <a:pt x="5323" y="2725"/>
                    <a:pt x="5317" y="1503"/>
                  </a:cubicBezTo>
                  <a:cubicBezTo>
                    <a:pt x="5310" y="760"/>
                    <a:pt x="4294" y="54"/>
                    <a:pt x="3429" y="3"/>
                  </a:cubicBezTo>
                  <a:cubicBezTo>
                    <a:pt x="3395" y="1"/>
                    <a:pt x="3361" y="0"/>
                    <a:pt x="332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2" name="Google Shape;532;p15"/>
            <p:cNvSpPr/>
            <p:nvPr/>
          </p:nvSpPr>
          <p:spPr>
            <a:xfrm>
              <a:off x="3421950" y="-1771125"/>
              <a:ext cx="60875" cy="54250"/>
            </a:xfrm>
            <a:custGeom>
              <a:avLst/>
              <a:gdLst/>
              <a:ahLst/>
              <a:cxnLst/>
              <a:rect l="l" t="t" r="r" b="b"/>
              <a:pathLst>
                <a:path w="2435" h="2170" extrusionOk="0">
                  <a:moveTo>
                    <a:pt x="1354" y="1"/>
                  </a:moveTo>
                  <a:cubicBezTo>
                    <a:pt x="1063" y="1"/>
                    <a:pt x="756" y="96"/>
                    <a:pt x="556" y="307"/>
                  </a:cubicBezTo>
                  <a:cubicBezTo>
                    <a:pt x="0" y="905"/>
                    <a:pt x="570" y="2102"/>
                    <a:pt x="1024" y="2167"/>
                  </a:cubicBezTo>
                  <a:cubicBezTo>
                    <a:pt x="1037" y="2169"/>
                    <a:pt x="1051" y="2170"/>
                    <a:pt x="1064" y="2170"/>
                  </a:cubicBezTo>
                  <a:cubicBezTo>
                    <a:pt x="1600" y="2170"/>
                    <a:pt x="2435" y="806"/>
                    <a:pt x="2055" y="278"/>
                  </a:cubicBezTo>
                  <a:cubicBezTo>
                    <a:pt x="1928" y="100"/>
                    <a:pt x="1650" y="1"/>
                    <a:pt x="135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3" name="Google Shape;533;p15"/>
            <p:cNvSpPr/>
            <p:nvPr/>
          </p:nvSpPr>
          <p:spPr>
            <a:xfrm>
              <a:off x="3166575" y="-2066050"/>
              <a:ext cx="599000" cy="410025"/>
            </a:xfrm>
            <a:custGeom>
              <a:avLst/>
              <a:gdLst/>
              <a:ahLst/>
              <a:cxnLst/>
              <a:rect l="l" t="t" r="r" b="b"/>
              <a:pathLst>
                <a:path w="23960" h="16401" extrusionOk="0">
                  <a:moveTo>
                    <a:pt x="23750" y="1"/>
                  </a:moveTo>
                  <a:cubicBezTo>
                    <a:pt x="23597" y="1"/>
                    <a:pt x="23041" y="135"/>
                    <a:pt x="22053" y="397"/>
                  </a:cubicBezTo>
                  <a:cubicBezTo>
                    <a:pt x="21454" y="563"/>
                    <a:pt x="20849" y="692"/>
                    <a:pt x="20265" y="894"/>
                  </a:cubicBezTo>
                  <a:cubicBezTo>
                    <a:pt x="18398" y="1918"/>
                    <a:pt x="16581" y="3028"/>
                    <a:pt x="14829" y="4246"/>
                  </a:cubicBezTo>
                  <a:cubicBezTo>
                    <a:pt x="14325" y="4607"/>
                    <a:pt x="13827" y="4967"/>
                    <a:pt x="13330" y="5328"/>
                  </a:cubicBezTo>
                  <a:cubicBezTo>
                    <a:pt x="12442" y="5535"/>
                    <a:pt x="11552" y="5643"/>
                    <a:pt x="10656" y="5643"/>
                  </a:cubicBezTo>
                  <a:cubicBezTo>
                    <a:pt x="9682" y="5643"/>
                    <a:pt x="8702" y="5515"/>
                    <a:pt x="7714" y="5248"/>
                  </a:cubicBezTo>
                  <a:lnTo>
                    <a:pt x="7714" y="5248"/>
                  </a:lnTo>
                  <a:cubicBezTo>
                    <a:pt x="8658" y="5821"/>
                    <a:pt x="9770" y="6096"/>
                    <a:pt x="10886" y="6096"/>
                  </a:cubicBezTo>
                  <a:cubicBezTo>
                    <a:pt x="11457" y="6096"/>
                    <a:pt x="12029" y="6024"/>
                    <a:pt x="12580" y="5883"/>
                  </a:cubicBezTo>
                  <a:lnTo>
                    <a:pt x="12580" y="5883"/>
                  </a:lnTo>
                  <a:cubicBezTo>
                    <a:pt x="11189" y="6914"/>
                    <a:pt x="9812" y="7959"/>
                    <a:pt x="8456" y="9033"/>
                  </a:cubicBezTo>
                  <a:cubicBezTo>
                    <a:pt x="6999" y="9844"/>
                    <a:pt x="5362" y="10300"/>
                    <a:pt x="3679" y="10300"/>
                  </a:cubicBezTo>
                  <a:cubicBezTo>
                    <a:pt x="3281" y="10300"/>
                    <a:pt x="2881" y="10275"/>
                    <a:pt x="2480" y="10223"/>
                  </a:cubicBezTo>
                  <a:lnTo>
                    <a:pt x="2480" y="10223"/>
                  </a:lnTo>
                  <a:cubicBezTo>
                    <a:pt x="3165" y="10421"/>
                    <a:pt x="3881" y="10518"/>
                    <a:pt x="4600" y="10518"/>
                  </a:cubicBezTo>
                  <a:cubicBezTo>
                    <a:pt x="5449" y="10518"/>
                    <a:pt x="6301" y="10383"/>
                    <a:pt x="7108" y="10122"/>
                  </a:cubicBezTo>
                  <a:lnTo>
                    <a:pt x="7108" y="10122"/>
                  </a:lnTo>
                  <a:cubicBezTo>
                    <a:pt x="6315" y="10763"/>
                    <a:pt x="5530" y="11419"/>
                    <a:pt x="4751" y="12082"/>
                  </a:cubicBezTo>
                  <a:cubicBezTo>
                    <a:pt x="3136" y="13467"/>
                    <a:pt x="1550" y="14887"/>
                    <a:pt x="0" y="16336"/>
                  </a:cubicBezTo>
                  <a:lnTo>
                    <a:pt x="58" y="16401"/>
                  </a:lnTo>
                  <a:cubicBezTo>
                    <a:pt x="2920" y="14000"/>
                    <a:pt x="5854" y="11686"/>
                    <a:pt x="8867" y="9487"/>
                  </a:cubicBezTo>
                  <a:lnTo>
                    <a:pt x="8867" y="9487"/>
                  </a:lnTo>
                  <a:cubicBezTo>
                    <a:pt x="8384" y="11030"/>
                    <a:pt x="8406" y="12746"/>
                    <a:pt x="9026" y="14245"/>
                  </a:cubicBezTo>
                  <a:cubicBezTo>
                    <a:pt x="8593" y="12479"/>
                    <a:pt x="8824" y="10677"/>
                    <a:pt x="9495" y="9026"/>
                  </a:cubicBezTo>
                  <a:cubicBezTo>
                    <a:pt x="11412" y="7642"/>
                    <a:pt x="13366" y="6301"/>
                    <a:pt x="15348" y="5010"/>
                  </a:cubicBezTo>
                  <a:cubicBezTo>
                    <a:pt x="15528" y="4895"/>
                    <a:pt x="15701" y="4780"/>
                    <a:pt x="15874" y="4664"/>
                  </a:cubicBezTo>
                  <a:lnTo>
                    <a:pt x="15874" y="4664"/>
                  </a:lnTo>
                  <a:cubicBezTo>
                    <a:pt x="14959" y="6077"/>
                    <a:pt x="14440" y="7764"/>
                    <a:pt x="14433" y="9444"/>
                  </a:cubicBezTo>
                  <a:cubicBezTo>
                    <a:pt x="14981" y="7656"/>
                    <a:pt x="15615" y="5991"/>
                    <a:pt x="16386" y="4318"/>
                  </a:cubicBezTo>
                  <a:cubicBezTo>
                    <a:pt x="17792" y="3374"/>
                    <a:pt x="19191" y="2408"/>
                    <a:pt x="20582" y="1442"/>
                  </a:cubicBezTo>
                  <a:cubicBezTo>
                    <a:pt x="21115" y="1226"/>
                    <a:pt x="21649" y="1002"/>
                    <a:pt x="22182" y="779"/>
                  </a:cubicBezTo>
                  <a:cubicBezTo>
                    <a:pt x="23412" y="254"/>
                    <a:pt x="23960" y="1"/>
                    <a:pt x="23750"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4" name="Google Shape;534;p15"/>
            <p:cNvSpPr/>
            <p:nvPr/>
          </p:nvSpPr>
          <p:spPr>
            <a:xfrm>
              <a:off x="3385725" y="-1601250"/>
              <a:ext cx="347400" cy="313525"/>
            </a:xfrm>
            <a:custGeom>
              <a:avLst/>
              <a:gdLst/>
              <a:ahLst/>
              <a:cxnLst/>
              <a:rect l="l" t="t" r="r" b="b"/>
              <a:pathLst>
                <a:path w="13896" h="12541" extrusionOk="0">
                  <a:moveTo>
                    <a:pt x="9931" y="0"/>
                  </a:moveTo>
                  <a:cubicBezTo>
                    <a:pt x="7968" y="0"/>
                    <a:pt x="5309" y="825"/>
                    <a:pt x="3410" y="2675"/>
                  </a:cubicBezTo>
                  <a:cubicBezTo>
                    <a:pt x="0" y="5998"/>
                    <a:pt x="101" y="11585"/>
                    <a:pt x="1709" y="12414"/>
                  </a:cubicBezTo>
                  <a:cubicBezTo>
                    <a:pt x="1875" y="12500"/>
                    <a:pt x="2068" y="12541"/>
                    <a:pt x="2283" y="12541"/>
                  </a:cubicBezTo>
                  <a:cubicBezTo>
                    <a:pt x="5526" y="12541"/>
                    <a:pt x="13895" y="3361"/>
                    <a:pt x="12422" y="887"/>
                  </a:cubicBezTo>
                  <a:cubicBezTo>
                    <a:pt x="12079" y="311"/>
                    <a:pt x="11136" y="0"/>
                    <a:pt x="993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5" name="Google Shape;535;p15"/>
            <p:cNvSpPr/>
            <p:nvPr/>
          </p:nvSpPr>
          <p:spPr>
            <a:xfrm>
              <a:off x="3784950" y="-1705875"/>
              <a:ext cx="258800" cy="65675"/>
            </a:xfrm>
            <a:custGeom>
              <a:avLst/>
              <a:gdLst/>
              <a:ahLst/>
              <a:cxnLst/>
              <a:rect l="l" t="t" r="r" b="b"/>
              <a:pathLst>
                <a:path w="10352" h="2627" extrusionOk="0">
                  <a:moveTo>
                    <a:pt x="3175" y="0"/>
                  </a:moveTo>
                  <a:cubicBezTo>
                    <a:pt x="1447" y="0"/>
                    <a:pt x="55" y="325"/>
                    <a:pt x="35" y="660"/>
                  </a:cubicBezTo>
                  <a:cubicBezTo>
                    <a:pt x="0" y="1387"/>
                    <a:pt x="6488" y="2626"/>
                    <a:pt x="9125" y="2626"/>
                  </a:cubicBezTo>
                  <a:cubicBezTo>
                    <a:pt x="9756" y="2626"/>
                    <a:pt x="10166" y="2556"/>
                    <a:pt x="10214" y="2390"/>
                  </a:cubicBezTo>
                  <a:cubicBezTo>
                    <a:pt x="10351" y="1943"/>
                    <a:pt x="7922" y="696"/>
                    <a:pt x="5694" y="242"/>
                  </a:cubicBezTo>
                  <a:cubicBezTo>
                    <a:pt x="4851" y="70"/>
                    <a:pt x="3977" y="0"/>
                    <a:pt x="317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6" name="Google Shape;536;p15"/>
            <p:cNvSpPr/>
            <p:nvPr/>
          </p:nvSpPr>
          <p:spPr>
            <a:xfrm>
              <a:off x="3753200" y="-1685975"/>
              <a:ext cx="287125" cy="45525"/>
            </a:xfrm>
            <a:custGeom>
              <a:avLst/>
              <a:gdLst/>
              <a:ahLst/>
              <a:cxnLst/>
              <a:rect l="l" t="t" r="r" b="b"/>
              <a:pathLst>
                <a:path w="11485" h="1821" extrusionOk="0">
                  <a:moveTo>
                    <a:pt x="1" y="1"/>
                  </a:moveTo>
                  <a:lnTo>
                    <a:pt x="1" y="1"/>
                  </a:lnTo>
                  <a:cubicBezTo>
                    <a:pt x="1637" y="736"/>
                    <a:pt x="4095" y="1587"/>
                    <a:pt x="7174" y="1782"/>
                  </a:cubicBezTo>
                  <a:cubicBezTo>
                    <a:pt x="7610" y="1808"/>
                    <a:pt x="8032" y="1820"/>
                    <a:pt x="8440" y="1820"/>
                  </a:cubicBezTo>
                  <a:cubicBezTo>
                    <a:pt x="9576" y="1820"/>
                    <a:pt x="10599" y="1727"/>
                    <a:pt x="11484" y="1594"/>
                  </a:cubicBezTo>
                  <a:lnTo>
                    <a:pt x="1"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7" name="Google Shape;537;p15"/>
            <p:cNvSpPr/>
            <p:nvPr/>
          </p:nvSpPr>
          <p:spPr>
            <a:xfrm>
              <a:off x="3753200" y="-1685975"/>
              <a:ext cx="287125" cy="47975"/>
            </a:xfrm>
            <a:custGeom>
              <a:avLst/>
              <a:gdLst/>
              <a:ahLst/>
              <a:cxnLst/>
              <a:rect l="l" t="t" r="r" b="b"/>
              <a:pathLst>
                <a:path w="11485" h="1919" extrusionOk="0">
                  <a:moveTo>
                    <a:pt x="1" y="1"/>
                  </a:moveTo>
                  <a:lnTo>
                    <a:pt x="1" y="1"/>
                  </a:lnTo>
                  <a:cubicBezTo>
                    <a:pt x="2498" y="1260"/>
                    <a:pt x="5311" y="1918"/>
                    <a:pt x="8117" y="1918"/>
                  </a:cubicBezTo>
                  <a:cubicBezTo>
                    <a:pt x="9248" y="1918"/>
                    <a:pt x="10377" y="1811"/>
                    <a:pt x="11484" y="1594"/>
                  </a:cubicBezTo>
                  <a:lnTo>
                    <a:pt x="11484" y="1594"/>
                  </a:lnTo>
                  <a:cubicBezTo>
                    <a:pt x="10642" y="1686"/>
                    <a:pt x="9796" y="1732"/>
                    <a:pt x="8951" y="1732"/>
                  </a:cubicBezTo>
                  <a:cubicBezTo>
                    <a:pt x="5893" y="1732"/>
                    <a:pt x="2847" y="1136"/>
                    <a:pt x="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8" name="Google Shape;538;p15"/>
            <p:cNvSpPr/>
            <p:nvPr/>
          </p:nvSpPr>
          <p:spPr>
            <a:xfrm>
              <a:off x="3103300" y="-2049100"/>
              <a:ext cx="574050" cy="337400"/>
            </a:xfrm>
            <a:custGeom>
              <a:avLst/>
              <a:gdLst/>
              <a:ahLst/>
              <a:cxnLst/>
              <a:rect l="l" t="t" r="r" b="b"/>
              <a:pathLst>
                <a:path w="22962" h="13496" extrusionOk="0">
                  <a:moveTo>
                    <a:pt x="18344" y="1"/>
                  </a:moveTo>
                  <a:cubicBezTo>
                    <a:pt x="15646" y="1"/>
                    <a:pt x="12261" y="504"/>
                    <a:pt x="8969" y="2393"/>
                  </a:cubicBezTo>
                  <a:cubicBezTo>
                    <a:pt x="3901" y="5306"/>
                    <a:pt x="1363" y="10179"/>
                    <a:pt x="1" y="13495"/>
                  </a:cubicBezTo>
                  <a:cubicBezTo>
                    <a:pt x="3739" y="6905"/>
                    <a:pt x="9662" y="3246"/>
                    <a:pt x="14810" y="3246"/>
                  </a:cubicBezTo>
                  <a:cubicBezTo>
                    <a:pt x="15687" y="3246"/>
                    <a:pt x="16542" y="3352"/>
                    <a:pt x="17360" y="3568"/>
                  </a:cubicBezTo>
                  <a:cubicBezTo>
                    <a:pt x="18939" y="3986"/>
                    <a:pt x="20280" y="4787"/>
                    <a:pt x="21404" y="5738"/>
                  </a:cubicBezTo>
                  <a:cubicBezTo>
                    <a:pt x="21440" y="5774"/>
                    <a:pt x="21484" y="5810"/>
                    <a:pt x="21520" y="5846"/>
                  </a:cubicBezTo>
                  <a:cubicBezTo>
                    <a:pt x="21707" y="5414"/>
                    <a:pt x="21873" y="4981"/>
                    <a:pt x="22024" y="4542"/>
                  </a:cubicBezTo>
                  <a:cubicBezTo>
                    <a:pt x="22608" y="2847"/>
                    <a:pt x="22846" y="1398"/>
                    <a:pt x="22962" y="483"/>
                  </a:cubicBezTo>
                  <a:cubicBezTo>
                    <a:pt x="22044" y="290"/>
                    <a:pt x="20392" y="1"/>
                    <a:pt x="1834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9" name="Google Shape;539;p15"/>
            <p:cNvSpPr/>
            <p:nvPr/>
          </p:nvSpPr>
          <p:spPr>
            <a:xfrm>
              <a:off x="3056825" y="-1905650"/>
              <a:ext cx="583050" cy="340525"/>
            </a:xfrm>
            <a:custGeom>
              <a:avLst/>
              <a:gdLst/>
              <a:ahLst/>
              <a:cxnLst/>
              <a:rect l="l" t="t" r="r" b="b"/>
              <a:pathLst>
                <a:path w="23322" h="13621" extrusionOk="0">
                  <a:moveTo>
                    <a:pt x="23263" y="0"/>
                  </a:moveTo>
                  <a:cubicBezTo>
                    <a:pt x="22182" y="2012"/>
                    <a:pt x="19270" y="6755"/>
                    <a:pt x="13373" y="10093"/>
                  </a:cubicBezTo>
                  <a:cubicBezTo>
                    <a:pt x="8328" y="12950"/>
                    <a:pt x="3515" y="13406"/>
                    <a:pt x="769" y="13406"/>
                  </a:cubicBezTo>
                  <a:cubicBezTo>
                    <a:pt x="494" y="13406"/>
                    <a:pt x="239" y="13402"/>
                    <a:pt x="7" y="13395"/>
                  </a:cubicBezTo>
                  <a:cubicBezTo>
                    <a:pt x="7" y="13402"/>
                    <a:pt x="7" y="13416"/>
                    <a:pt x="0" y="13423"/>
                  </a:cubicBezTo>
                  <a:cubicBezTo>
                    <a:pt x="1070" y="13563"/>
                    <a:pt x="2075" y="13621"/>
                    <a:pt x="3006" y="13621"/>
                  </a:cubicBezTo>
                  <a:cubicBezTo>
                    <a:pt x="5486" y="13621"/>
                    <a:pt x="7440" y="13212"/>
                    <a:pt x="8708" y="12861"/>
                  </a:cubicBezTo>
                  <a:cubicBezTo>
                    <a:pt x="15269" y="11073"/>
                    <a:pt x="20748" y="6178"/>
                    <a:pt x="23321" y="238"/>
                  </a:cubicBezTo>
                  <a:lnTo>
                    <a:pt x="23263"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0" name="Google Shape;540;p15"/>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41" name="Google Shape;541;p15"/>
          <p:cNvGrpSpPr/>
          <p:nvPr/>
        </p:nvGrpSpPr>
        <p:grpSpPr>
          <a:xfrm rot="-3626901" flipH="1">
            <a:off x="1723645" y="2097117"/>
            <a:ext cx="1341646" cy="2128882"/>
            <a:chOff x="4491600" y="1128725"/>
            <a:chExt cx="911950" cy="1447225"/>
          </a:xfrm>
        </p:grpSpPr>
        <p:sp>
          <p:nvSpPr>
            <p:cNvPr id="542" name="Google Shape;542;p15"/>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3" name="Google Shape;543;p15"/>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44" name="Google Shape;544;p15"/>
          <p:cNvGrpSpPr/>
          <p:nvPr/>
        </p:nvGrpSpPr>
        <p:grpSpPr>
          <a:xfrm>
            <a:off x="2127770" y="339273"/>
            <a:ext cx="3447440" cy="4318022"/>
            <a:chOff x="610625" y="938625"/>
            <a:chExt cx="1230350" cy="1541050"/>
          </a:xfrm>
        </p:grpSpPr>
        <p:sp>
          <p:nvSpPr>
            <p:cNvPr id="545" name="Google Shape;545;p1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6" name="Google Shape;546;p15"/>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7" name="Google Shape;547;p15"/>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8" name="Google Shape;548;p15"/>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9" name="Google Shape;549;p1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0" name="Google Shape;550;p15"/>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1" name="Google Shape;551;p15"/>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2" name="Google Shape;552;p15"/>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3" name="Google Shape;553;p15"/>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4" name="Google Shape;554;p15"/>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5" name="Google Shape;555;p15"/>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6" name="Google Shape;556;p15"/>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7" name="Google Shape;557;p15"/>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8" name="Google Shape;558;p15"/>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9" name="Google Shape;559;p15"/>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0" name="Google Shape;560;p15"/>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1" name="Google Shape;561;p15"/>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2" name="Google Shape;562;p15"/>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63" name="Google Shape;563;p15"/>
          <p:cNvGrpSpPr/>
          <p:nvPr/>
        </p:nvGrpSpPr>
        <p:grpSpPr>
          <a:xfrm>
            <a:off x="2520277" y="1078801"/>
            <a:ext cx="13247426" cy="7468350"/>
            <a:chOff x="1260013" y="631275"/>
            <a:chExt cx="6623713" cy="3734175"/>
          </a:xfrm>
        </p:grpSpPr>
        <p:sp>
          <p:nvSpPr>
            <p:cNvPr id="564" name="Google Shape;564;p15"/>
            <p:cNvSpPr/>
            <p:nvPr/>
          </p:nvSpPr>
          <p:spPr>
            <a:xfrm>
              <a:off x="1372975" y="631275"/>
              <a:ext cx="6397800" cy="3330300"/>
            </a:xfrm>
            <a:prstGeom prst="round2SameRect">
              <a:avLst>
                <a:gd name="adj1" fmla="val 16667"/>
                <a:gd name="adj2" fmla="val 0"/>
              </a:avLst>
            </a:pr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5" name="Google Shape;565;p15"/>
            <p:cNvSpPr/>
            <p:nvPr/>
          </p:nvSpPr>
          <p:spPr>
            <a:xfrm>
              <a:off x="1502750" y="741725"/>
              <a:ext cx="6138300" cy="3219900"/>
            </a:xfrm>
            <a:prstGeom prst="round2SameRect">
              <a:avLst>
                <a:gd name="adj1" fmla="val 13724"/>
                <a:gd name="adj2" fmla="val 0"/>
              </a:avLst>
            </a:pr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6" name="Google Shape;566;p15"/>
            <p:cNvSpPr/>
            <p:nvPr/>
          </p:nvSpPr>
          <p:spPr>
            <a:xfrm>
              <a:off x="1544700" y="780225"/>
              <a:ext cx="6054600" cy="3181500"/>
            </a:xfrm>
            <a:prstGeom prst="round2SameRect">
              <a:avLst>
                <a:gd name="adj1" fmla="val 12823"/>
                <a:gd name="adj2" fmla="val 0"/>
              </a:avLst>
            </a:pr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7" name="Google Shape;567;p15"/>
            <p:cNvSpPr/>
            <p:nvPr/>
          </p:nvSpPr>
          <p:spPr>
            <a:xfrm>
              <a:off x="1365775" y="3608625"/>
              <a:ext cx="6397910" cy="700286"/>
            </a:xfrm>
            <a:custGeom>
              <a:avLst/>
              <a:gdLst/>
              <a:ahLst/>
              <a:cxnLst/>
              <a:rect l="l" t="t" r="r" b="b"/>
              <a:pathLst>
                <a:path w="68956" h="13285" extrusionOk="0">
                  <a:moveTo>
                    <a:pt x="0" y="0"/>
                  </a:moveTo>
                  <a:lnTo>
                    <a:pt x="0" y="13285"/>
                  </a:lnTo>
                  <a:lnTo>
                    <a:pt x="68955" y="13285"/>
                  </a:lnTo>
                  <a:lnTo>
                    <a:pt x="68955" y="0"/>
                  </a:lnTo>
                  <a:cubicBezTo>
                    <a:pt x="60944" y="2237"/>
                    <a:pt x="50376" y="4337"/>
                    <a:pt x="37890" y="4657"/>
                  </a:cubicBezTo>
                  <a:cubicBezTo>
                    <a:pt x="36746" y="4687"/>
                    <a:pt x="35617" y="4701"/>
                    <a:pt x="34502" y="4701"/>
                  </a:cubicBezTo>
                  <a:cubicBezTo>
                    <a:pt x="20329" y="4701"/>
                    <a:pt x="8507" y="2370"/>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nvGrpSpPr>
            <p:cNvPr id="568" name="Google Shape;568;p15"/>
            <p:cNvGrpSpPr/>
            <p:nvPr/>
          </p:nvGrpSpPr>
          <p:grpSpPr>
            <a:xfrm>
              <a:off x="1260013" y="3960150"/>
              <a:ext cx="6623713" cy="405300"/>
              <a:chOff x="1260013" y="3960150"/>
              <a:chExt cx="6623713" cy="405300"/>
            </a:xfrm>
          </p:grpSpPr>
          <p:sp>
            <p:nvSpPr>
              <p:cNvPr id="569" name="Google Shape;569;p15"/>
              <p:cNvSpPr/>
              <p:nvPr/>
            </p:nvSpPr>
            <p:spPr>
              <a:xfrm>
                <a:off x="1260013" y="3960150"/>
                <a:ext cx="6623700" cy="405300"/>
              </a:xfrm>
              <a:prstGeom prst="roundRect">
                <a:avLst>
                  <a:gd name="adj" fmla="val 12636"/>
                </a:avLst>
              </a:pr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0" name="Google Shape;570;p15"/>
              <p:cNvSpPr/>
              <p:nvPr/>
            </p:nvSpPr>
            <p:spPr>
              <a:xfrm rot="10800000" flipH="1">
                <a:off x="1260025" y="4262250"/>
                <a:ext cx="6623700" cy="103200"/>
              </a:xfrm>
              <a:prstGeom prst="round2SameRect">
                <a:avLst>
                  <a:gd name="adj1" fmla="val 50000"/>
                  <a:gd name="adj2" fmla="val 0"/>
                </a:avLst>
              </a:pr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1" name="Google Shape;571;p15"/>
              <p:cNvSpPr/>
              <p:nvPr/>
            </p:nvSpPr>
            <p:spPr>
              <a:xfrm>
                <a:off x="1260025" y="3960150"/>
                <a:ext cx="6623700" cy="103200"/>
              </a:xfrm>
              <a:prstGeom prst="round2SameRect">
                <a:avLst>
                  <a:gd name="adj1" fmla="val 50000"/>
                  <a:gd name="adj2" fmla="val 0"/>
                </a:avLst>
              </a:prstGeom>
              <a:solidFill>
                <a:srgbClr val="FEF7EA">
                  <a:alpha val="302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grpSp>
        <p:nvGrpSpPr>
          <p:cNvPr id="574" name="Google Shape;574;p15"/>
          <p:cNvGrpSpPr/>
          <p:nvPr/>
        </p:nvGrpSpPr>
        <p:grpSpPr>
          <a:xfrm>
            <a:off x="15092936" y="2052935"/>
            <a:ext cx="1682992" cy="1710382"/>
            <a:chOff x="5967275" y="1212450"/>
            <a:chExt cx="1139775" cy="1158325"/>
          </a:xfrm>
        </p:grpSpPr>
        <p:sp>
          <p:nvSpPr>
            <p:cNvPr id="575" name="Google Shape;575;p15"/>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6" name="Google Shape;576;p15"/>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7" name="Google Shape;577;p15"/>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8" name="Google Shape;578;p15"/>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9" name="Google Shape;579;p15"/>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0" name="Google Shape;580;p15"/>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1" name="Google Shape;581;p15"/>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82" name="Google Shape;582;p15"/>
          <p:cNvGrpSpPr/>
          <p:nvPr/>
        </p:nvGrpSpPr>
        <p:grpSpPr>
          <a:xfrm>
            <a:off x="1439627" y="8846665"/>
            <a:ext cx="15422466" cy="1585958"/>
            <a:chOff x="2602125" y="3941453"/>
            <a:chExt cx="3929091" cy="792979"/>
          </a:xfrm>
        </p:grpSpPr>
        <p:sp>
          <p:nvSpPr>
            <p:cNvPr id="583" name="Google Shape;583;p15"/>
            <p:cNvSpPr/>
            <p:nvPr/>
          </p:nvSpPr>
          <p:spPr>
            <a:xfrm>
              <a:off x="2612113" y="3972878"/>
              <a:ext cx="3887219" cy="730150"/>
            </a:xfrm>
            <a:custGeom>
              <a:avLst/>
              <a:gdLst/>
              <a:ahLst/>
              <a:cxnLst/>
              <a:rect l="l" t="t" r="r" b="b"/>
              <a:pathLst>
                <a:path w="186415" h="35015" extrusionOk="0">
                  <a:moveTo>
                    <a:pt x="93219" y="0"/>
                  </a:moveTo>
                  <a:cubicBezTo>
                    <a:pt x="41725" y="0"/>
                    <a:pt x="0" y="7852"/>
                    <a:pt x="0" y="17507"/>
                  </a:cubicBezTo>
                  <a:cubicBezTo>
                    <a:pt x="0" y="27162"/>
                    <a:pt x="41725" y="35014"/>
                    <a:pt x="93219" y="35014"/>
                  </a:cubicBezTo>
                  <a:cubicBezTo>
                    <a:pt x="144690" y="35014"/>
                    <a:pt x="186415" y="27162"/>
                    <a:pt x="186415" y="17507"/>
                  </a:cubicBezTo>
                  <a:cubicBezTo>
                    <a:pt x="186415" y="7852"/>
                    <a:pt x="144690" y="0"/>
                    <a:pt x="9321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4" name="Google Shape;584;p15"/>
            <p:cNvSpPr/>
            <p:nvPr/>
          </p:nvSpPr>
          <p:spPr>
            <a:xfrm>
              <a:off x="2602125" y="3941453"/>
              <a:ext cx="3929091" cy="792979"/>
            </a:xfrm>
            <a:custGeom>
              <a:avLst/>
              <a:gdLst/>
              <a:ahLst/>
              <a:cxnLst/>
              <a:rect l="l" t="t" r="r" b="b"/>
              <a:pathLst>
                <a:path w="188423" h="38028" extrusionOk="0">
                  <a:moveTo>
                    <a:pt x="95707" y="1"/>
                  </a:moveTo>
                  <a:lnTo>
                    <a:pt x="95684" y="3037"/>
                  </a:lnTo>
                  <a:lnTo>
                    <a:pt x="96460" y="3037"/>
                  </a:lnTo>
                  <a:lnTo>
                    <a:pt x="96460" y="1"/>
                  </a:lnTo>
                  <a:close/>
                  <a:moveTo>
                    <a:pt x="89589" y="1"/>
                  </a:moveTo>
                  <a:lnTo>
                    <a:pt x="88836" y="24"/>
                  </a:lnTo>
                  <a:lnTo>
                    <a:pt x="88859" y="3059"/>
                  </a:lnTo>
                  <a:lnTo>
                    <a:pt x="89612" y="3059"/>
                  </a:lnTo>
                  <a:lnTo>
                    <a:pt x="89589" y="1"/>
                  </a:lnTo>
                  <a:close/>
                  <a:moveTo>
                    <a:pt x="102577" y="69"/>
                  </a:moveTo>
                  <a:lnTo>
                    <a:pt x="102531" y="3105"/>
                  </a:lnTo>
                  <a:lnTo>
                    <a:pt x="103285" y="3128"/>
                  </a:lnTo>
                  <a:lnTo>
                    <a:pt x="103330" y="92"/>
                  </a:lnTo>
                  <a:lnTo>
                    <a:pt x="102577" y="69"/>
                  </a:lnTo>
                  <a:close/>
                  <a:moveTo>
                    <a:pt x="82719" y="115"/>
                  </a:moveTo>
                  <a:lnTo>
                    <a:pt x="81966" y="138"/>
                  </a:lnTo>
                  <a:lnTo>
                    <a:pt x="82034" y="3173"/>
                  </a:lnTo>
                  <a:lnTo>
                    <a:pt x="82787" y="3151"/>
                  </a:lnTo>
                  <a:lnTo>
                    <a:pt x="82719" y="115"/>
                  </a:lnTo>
                  <a:close/>
                  <a:moveTo>
                    <a:pt x="109447" y="252"/>
                  </a:moveTo>
                  <a:lnTo>
                    <a:pt x="109356" y="3288"/>
                  </a:lnTo>
                  <a:lnTo>
                    <a:pt x="110109" y="3310"/>
                  </a:lnTo>
                  <a:lnTo>
                    <a:pt x="110201" y="275"/>
                  </a:lnTo>
                  <a:lnTo>
                    <a:pt x="109447" y="252"/>
                  </a:lnTo>
                  <a:close/>
                  <a:moveTo>
                    <a:pt x="75849" y="320"/>
                  </a:moveTo>
                  <a:lnTo>
                    <a:pt x="75095" y="343"/>
                  </a:lnTo>
                  <a:lnTo>
                    <a:pt x="75209" y="3379"/>
                  </a:lnTo>
                  <a:lnTo>
                    <a:pt x="75963" y="3356"/>
                  </a:lnTo>
                  <a:lnTo>
                    <a:pt x="75849" y="320"/>
                  </a:lnTo>
                  <a:close/>
                  <a:moveTo>
                    <a:pt x="116318" y="503"/>
                  </a:moveTo>
                  <a:lnTo>
                    <a:pt x="116158" y="3561"/>
                  </a:lnTo>
                  <a:lnTo>
                    <a:pt x="116934" y="3584"/>
                  </a:lnTo>
                  <a:lnTo>
                    <a:pt x="117071" y="549"/>
                  </a:lnTo>
                  <a:lnTo>
                    <a:pt x="116318" y="503"/>
                  </a:lnTo>
                  <a:close/>
                  <a:moveTo>
                    <a:pt x="69001" y="617"/>
                  </a:moveTo>
                  <a:lnTo>
                    <a:pt x="68225" y="663"/>
                  </a:lnTo>
                  <a:lnTo>
                    <a:pt x="68385" y="3698"/>
                  </a:lnTo>
                  <a:lnTo>
                    <a:pt x="69138" y="3653"/>
                  </a:lnTo>
                  <a:lnTo>
                    <a:pt x="69001" y="617"/>
                  </a:lnTo>
                  <a:close/>
                  <a:moveTo>
                    <a:pt x="123165" y="891"/>
                  </a:moveTo>
                  <a:lnTo>
                    <a:pt x="122983" y="3927"/>
                  </a:lnTo>
                  <a:lnTo>
                    <a:pt x="123736" y="3972"/>
                  </a:lnTo>
                  <a:lnTo>
                    <a:pt x="123941" y="937"/>
                  </a:lnTo>
                  <a:lnTo>
                    <a:pt x="123165" y="891"/>
                  </a:lnTo>
                  <a:close/>
                  <a:moveTo>
                    <a:pt x="62131" y="1028"/>
                  </a:moveTo>
                  <a:lnTo>
                    <a:pt x="61377" y="1074"/>
                  </a:lnTo>
                  <a:lnTo>
                    <a:pt x="61583" y="4109"/>
                  </a:lnTo>
                  <a:lnTo>
                    <a:pt x="62336" y="4064"/>
                  </a:lnTo>
                  <a:lnTo>
                    <a:pt x="62131" y="1028"/>
                  </a:lnTo>
                  <a:close/>
                  <a:moveTo>
                    <a:pt x="130036" y="1370"/>
                  </a:moveTo>
                  <a:lnTo>
                    <a:pt x="129785" y="4406"/>
                  </a:lnTo>
                  <a:lnTo>
                    <a:pt x="130538" y="4475"/>
                  </a:lnTo>
                  <a:lnTo>
                    <a:pt x="130789" y="1439"/>
                  </a:lnTo>
                  <a:lnTo>
                    <a:pt x="130036" y="1370"/>
                  </a:lnTo>
                  <a:close/>
                  <a:moveTo>
                    <a:pt x="55260" y="1530"/>
                  </a:moveTo>
                  <a:lnTo>
                    <a:pt x="54507" y="1599"/>
                  </a:lnTo>
                  <a:lnTo>
                    <a:pt x="54781" y="4634"/>
                  </a:lnTo>
                  <a:lnTo>
                    <a:pt x="55534" y="4566"/>
                  </a:lnTo>
                  <a:lnTo>
                    <a:pt x="55260" y="1530"/>
                  </a:lnTo>
                  <a:close/>
                  <a:moveTo>
                    <a:pt x="136883" y="1964"/>
                  </a:moveTo>
                  <a:lnTo>
                    <a:pt x="136587" y="4999"/>
                  </a:lnTo>
                  <a:lnTo>
                    <a:pt x="137340" y="5068"/>
                  </a:lnTo>
                  <a:lnTo>
                    <a:pt x="137637" y="2055"/>
                  </a:lnTo>
                  <a:lnTo>
                    <a:pt x="136883" y="1964"/>
                  </a:lnTo>
                  <a:close/>
                  <a:moveTo>
                    <a:pt x="48413" y="2192"/>
                  </a:moveTo>
                  <a:lnTo>
                    <a:pt x="47659" y="2260"/>
                  </a:lnTo>
                  <a:lnTo>
                    <a:pt x="47979" y="5296"/>
                  </a:lnTo>
                  <a:lnTo>
                    <a:pt x="48732" y="5205"/>
                  </a:lnTo>
                  <a:lnTo>
                    <a:pt x="48413" y="2192"/>
                  </a:lnTo>
                  <a:close/>
                  <a:moveTo>
                    <a:pt x="143731" y="2717"/>
                  </a:moveTo>
                  <a:lnTo>
                    <a:pt x="143366" y="5730"/>
                  </a:lnTo>
                  <a:lnTo>
                    <a:pt x="144119" y="5821"/>
                  </a:lnTo>
                  <a:lnTo>
                    <a:pt x="144484" y="2808"/>
                  </a:lnTo>
                  <a:lnTo>
                    <a:pt x="143731" y="2717"/>
                  </a:lnTo>
                  <a:close/>
                  <a:moveTo>
                    <a:pt x="41588" y="2968"/>
                  </a:moveTo>
                  <a:lnTo>
                    <a:pt x="40835" y="3059"/>
                  </a:lnTo>
                  <a:lnTo>
                    <a:pt x="41223" y="6095"/>
                  </a:lnTo>
                  <a:lnTo>
                    <a:pt x="41953" y="5981"/>
                  </a:lnTo>
                  <a:lnTo>
                    <a:pt x="41588" y="2968"/>
                  </a:lnTo>
                  <a:close/>
                  <a:moveTo>
                    <a:pt x="150556" y="3607"/>
                  </a:moveTo>
                  <a:lnTo>
                    <a:pt x="150122" y="6620"/>
                  </a:lnTo>
                  <a:lnTo>
                    <a:pt x="150875" y="6734"/>
                  </a:lnTo>
                  <a:lnTo>
                    <a:pt x="151309" y="3721"/>
                  </a:lnTo>
                  <a:lnTo>
                    <a:pt x="150556" y="3607"/>
                  </a:lnTo>
                  <a:close/>
                  <a:moveTo>
                    <a:pt x="34763" y="3927"/>
                  </a:moveTo>
                  <a:lnTo>
                    <a:pt x="34010" y="4041"/>
                  </a:lnTo>
                  <a:lnTo>
                    <a:pt x="34466" y="7031"/>
                  </a:lnTo>
                  <a:lnTo>
                    <a:pt x="35219" y="6917"/>
                  </a:lnTo>
                  <a:lnTo>
                    <a:pt x="34763" y="3927"/>
                  </a:lnTo>
                  <a:close/>
                  <a:moveTo>
                    <a:pt x="157358" y="4680"/>
                  </a:moveTo>
                  <a:lnTo>
                    <a:pt x="156856" y="7693"/>
                  </a:lnTo>
                  <a:lnTo>
                    <a:pt x="157586" y="7830"/>
                  </a:lnTo>
                  <a:lnTo>
                    <a:pt x="158134" y="4817"/>
                  </a:lnTo>
                  <a:lnTo>
                    <a:pt x="157358" y="4680"/>
                  </a:lnTo>
                  <a:close/>
                  <a:moveTo>
                    <a:pt x="27961" y="5068"/>
                  </a:moveTo>
                  <a:lnTo>
                    <a:pt x="27208" y="5205"/>
                  </a:lnTo>
                  <a:lnTo>
                    <a:pt x="27756" y="8195"/>
                  </a:lnTo>
                  <a:lnTo>
                    <a:pt x="28509" y="8058"/>
                  </a:lnTo>
                  <a:lnTo>
                    <a:pt x="27961" y="5068"/>
                  </a:lnTo>
                  <a:close/>
                  <a:moveTo>
                    <a:pt x="164160" y="6004"/>
                  </a:moveTo>
                  <a:lnTo>
                    <a:pt x="163521" y="8971"/>
                  </a:lnTo>
                  <a:lnTo>
                    <a:pt x="164251" y="9131"/>
                  </a:lnTo>
                  <a:lnTo>
                    <a:pt x="164913" y="6164"/>
                  </a:lnTo>
                  <a:lnTo>
                    <a:pt x="164160" y="6004"/>
                  </a:lnTo>
                  <a:close/>
                  <a:moveTo>
                    <a:pt x="21182" y="6460"/>
                  </a:moveTo>
                  <a:lnTo>
                    <a:pt x="20429" y="6620"/>
                  </a:lnTo>
                  <a:lnTo>
                    <a:pt x="21136" y="9587"/>
                  </a:lnTo>
                  <a:lnTo>
                    <a:pt x="21867" y="9428"/>
                  </a:lnTo>
                  <a:lnTo>
                    <a:pt x="21182" y="6460"/>
                  </a:lnTo>
                  <a:close/>
                  <a:moveTo>
                    <a:pt x="170893" y="7624"/>
                  </a:moveTo>
                  <a:lnTo>
                    <a:pt x="170094" y="10569"/>
                  </a:lnTo>
                  <a:cubicBezTo>
                    <a:pt x="170345" y="10637"/>
                    <a:pt x="170574" y="10706"/>
                    <a:pt x="170825" y="10774"/>
                  </a:cubicBezTo>
                  <a:lnTo>
                    <a:pt x="171646" y="7830"/>
                  </a:lnTo>
                  <a:cubicBezTo>
                    <a:pt x="171395" y="7761"/>
                    <a:pt x="171144" y="7693"/>
                    <a:pt x="170893" y="7624"/>
                  </a:cubicBezTo>
                  <a:close/>
                  <a:moveTo>
                    <a:pt x="14471" y="8195"/>
                  </a:moveTo>
                  <a:cubicBezTo>
                    <a:pt x="14220" y="8286"/>
                    <a:pt x="13969" y="8355"/>
                    <a:pt x="13718" y="8423"/>
                  </a:cubicBezTo>
                  <a:lnTo>
                    <a:pt x="14608" y="11345"/>
                  </a:lnTo>
                  <a:cubicBezTo>
                    <a:pt x="14836" y="11276"/>
                    <a:pt x="15088" y="11185"/>
                    <a:pt x="15316" y="11117"/>
                  </a:cubicBezTo>
                  <a:lnTo>
                    <a:pt x="14471" y="8195"/>
                  </a:lnTo>
                  <a:close/>
                  <a:moveTo>
                    <a:pt x="177558" y="9747"/>
                  </a:moveTo>
                  <a:lnTo>
                    <a:pt x="176485" y="12600"/>
                  </a:lnTo>
                  <a:cubicBezTo>
                    <a:pt x="176714" y="12669"/>
                    <a:pt x="176942" y="12760"/>
                    <a:pt x="177170" y="12851"/>
                  </a:cubicBezTo>
                  <a:lnTo>
                    <a:pt x="178289" y="10021"/>
                  </a:lnTo>
                  <a:cubicBezTo>
                    <a:pt x="178037" y="9930"/>
                    <a:pt x="177809" y="9838"/>
                    <a:pt x="177558" y="9747"/>
                  </a:cubicBezTo>
                  <a:close/>
                  <a:moveTo>
                    <a:pt x="7829" y="10523"/>
                  </a:moveTo>
                  <a:cubicBezTo>
                    <a:pt x="7601" y="10637"/>
                    <a:pt x="7350" y="10751"/>
                    <a:pt x="7122" y="10843"/>
                  </a:cubicBezTo>
                  <a:lnTo>
                    <a:pt x="8354" y="13627"/>
                  </a:lnTo>
                  <a:cubicBezTo>
                    <a:pt x="8582" y="13536"/>
                    <a:pt x="8788" y="13422"/>
                    <a:pt x="9016" y="13331"/>
                  </a:cubicBezTo>
                  <a:lnTo>
                    <a:pt x="7829" y="10523"/>
                  </a:lnTo>
                  <a:close/>
                  <a:moveTo>
                    <a:pt x="184018" y="12829"/>
                  </a:moveTo>
                  <a:lnTo>
                    <a:pt x="182351" y="15385"/>
                  </a:lnTo>
                  <a:cubicBezTo>
                    <a:pt x="182557" y="15522"/>
                    <a:pt x="182762" y="15659"/>
                    <a:pt x="182945" y="15773"/>
                  </a:cubicBezTo>
                  <a:lnTo>
                    <a:pt x="184702" y="13308"/>
                  </a:lnTo>
                  <a:cubicBezTo>
                    <a:pt x="184474" y="13148"/>
                    <a:pt x="184246" y="12988"/>
                    <a:pt x="184018" y="12829"/>
                  </a:cubicBezTo>
                  <a:close/>
                  <a:moveTo>
                    <a:pt x="1529" y="14198"/>
                  </a:moveTo>
                  <a:cubicBezTo>
                    <a:pt x="1301" y="14403"/>
                    <a:pt x="1096" y="14609"/>
                    <a:pt x="890" y="14814"/>
                  </a:cubicBezTo>
                  <a:lnTo>
                    <a:pt x="3081" y="16937"/>
                  </a:lnTo>
                  <a:cubicBezTo>
                    <a:pt x="3218" y="16777"/>
                    <a:pt x="3378" y="16640"/>
                    <a:pt x="3538" y="16481"/>
                  </a:cubicBezTo>
                  <a:lnTo>
                    <a:pt x="1529" y="14198"/>
                  </a:lnTo>
                  <a:close/>
                  <a:moveTo>
                    <a:pt x="185364" y="19014"/>
                  </a:moveTo>
                  <a:cubicBezTo>
                    <a:pt x="185364" y="19151"/>
                    <a:pt x="185364" y="19288"/>
                    <a:pt x="185319" y="19425"/>
                  </a:cubicBezTo>
                  <a:lnTo>
                    <a:pt x="188286" y="20087"/>
                  </a:lnTo>
                  <a:cubicBezTo>
                    <a:pt x="188377" y="19722"/>
                    <a:pt x="188423" y="19379"/>
                    <a:pt x="188423" y="19014"/>
                  </a:cubicBezTo>
                  <a:close/>
                  <a:moveTo>
                    <a:pt x="2511" y="20407"/>
                  </a:moveTo>
                  <a:lnTo>
                    <a:pt x="0" y="22141"/>
                  </a:lnTo>
                  <a:cubicBezTo>
                    <a:pt x="183" y="22392"/>
                    <a:pt x="365" y="22643"/>
                    <a:pt x="571" y="22872"/>
                  </a:cubicBezTo>
                  <a:lnTo>
                    <a:pt x="2876" y="20863"/>
                  </a:lnTo>
                  <a:cubicBezTo>
                    <a:pt x="2739" y="20726"/>
                    <a:pt x="2625" y="20566"/>
                    <a:pt x="2511" y="20407"/>
                  </a:cubicBezTo>
                  <a:close/>
                  <a:moveTo>
                    <a:pt x="182055" y="22826"/>
                  </a:moveTo>
                  <a:cubicBezTo>
                    <a:pt x="181872" y="22940"/>
                    <a:pt x="181667" y="23077"/>
                    <a:pt x="181438" y="23191"/>
                  </a:cubicBezTo>
                  <a:lnTo>
                    <a:pt x="182945" y="25839"/>
                  </a:lnTo>
                  <a:cubicBezTo>
                    <a:pt x="183196" y="25702"/>
                    <a:pt x="183424" y="25565"/>
                    <a:pt x="183652" y="25428"/>
                  </a:cubicBezTo>
                  <a:lnTo>
                    <a:pt x="182055" y="22826"/>
                  </a:lnTo>
                  <a:close/>
                  <a:moveTo>
                    <a:pt x="7350" y="23944"/>
                  </a:moveTo>
                  <a:lnTo>
                    <a:pt x="6026" y="26683"/>
                  </a:lnTo>
                  <a:cubicBezTo>
                    <a:pt x="6254" y="26798"/>
                    <a:pt x="6505" y="26912"/>
                    <a:pt x="6734" y="27003"/>
                  </a:cubicBezTo>
                  <a:lnTo>
                    <a:pt x="8012" y="24241"/>
                  </a:lnTo>
                  <a:cubicBezTo>
                    <a:pt x="7783" y="24150"/>
                    <a:pt x="7578" y="24036"/>
                    <a:pt x="7350" y="23944"/>
                  </a:cubicBezTo>
                  <a:close/>
                  <a:moveTo>
                    <a:pt x="176120" y="25565"/>
                  </a:moveTo>
                  <a:cubicBezTo>
                    <a:pt x="175892" y="25656"/>
                    <a:pt x="175664" y="25725"/>
                    <a:pt x="175435" y="25816"/>
                  </a:cubicBezTo>
                  <a:lnTo>
                    <a:pt x="176440" y="28692"/>
                  </a:lnTo>
                  <a:cubicBezTo>
                    <a:pt x="176691" y="28601"/>
                    <a:pt x="176942" y="28510"/>
                    <a:pt x="177170" y="28418"/>
                  </a:cubicBezTo>
                  <a:lnTo>
                    <a:pt x="176120" y="25565"/>
                  </a:lnTo>
                  <a:close/>
                  <a:moveTo>
                    <a:pt x="13535" y="26341"/>
                  </a:moveTo>
                  <a:lnTo>
                    <a:pt x="12600" y="29240"/>
                  </a:lnTo>
                  <a:cubicBezTo>
                    <a:pt x="12851" y="29331"/>
                    <a:pt x="13079" y="29400"/>
                    <a:pt x="13330" y="29491"/>
                  </a:cubicBezTo>
                  <a:lnTo>
                    <a:pt x="14243" y="26569"/>
                  </a:lnTo>
                  <a:cubicBezTo>
                    <a:pt x="13992" y="26501"/>
                    <a:pt x="13764" y="26432"/>
                    <a:pt x="13535" y="26341"/>
                  </a:cubicBezTo>
                  <a:close/>
                  <a:moveTo>
                    <a:pt x="169729" y="27574"/>
                  </a:moveTo>
                  <a:cubicBezTo>
                    <a:pt x="169478" y="27619"/>
                    <a:pt x="169250" y="27688"/>
                    <a:pt x="168999" y="27756"/>
                  </a:cubicBezTo>
                  <a:lnTo>
                    <a:pt x="169752" y="30701"/>
                  </a:lnTo>
                  <a:cubicBezTo>
                    <a:pt x="170003" y="30632"/>
                    <a:pt x="170254" y="30564"/>
                    <a:pt x="170505" y="30495"/>
                  </a:cubicBezTo>
                  <a:lnTo>
                    <a:pt x="169729" y="27574"/>
                  </a:lnTo>
                  <a:close/>
                  <a:moveTo>
                    <a:pt x="20018" y="28167"/>
                  </a:moveTo>
                  <a:lnTo>
                    <a:pt x="19287" y="31134"/>
                  </a:lnTo>
                  <a:cubicBezTo>
                    <a:pt x="19539" y="31180"/>
                    <a:pt x="19790" y="31249"/>
                    <a:pt x="20041" y="31317"/>
                  </a:cubicBezTo>
                  <a:lnTo>
                    <a:pt x="20748" y="28350"/>
                  </a:lnTo>
                  <a:lnTo>
                    <a:pt x="20018" y="28167"/>
                  </a:lnTo>
                  <a:close/>
                  <a:moveTo>
                    <a:pt x="163133" y="29126"/>
                  </a:moveTo>
                  <a:cubicBezTo>
                    <a:pt x="162881" y="29171"/>
                    <a:pt x="162653" y="29240"/>
                    <a:pt x="162402" y="29286"/>
                  </a:cubicBezTo>
                  <a:lnTo>
                    <a:pt x="163018" y="32276"/>
                  </a:lnTo>
                  <a:cubicBezTo>
                    <a:pt x="163269" y="32207"/>
                    <a:pt x="163521" y="32162"/>
                    <a:pt x="163772" y="32116"/>
                  </a:cubicBezTo>
                  <a:lnTo>
                    <a:pt x="163133" y="29126"/>
                  </a:lnTo>
                  <a:close/>
                  <a:moveTo>
                    <a:pt x="26637" y="29628"/>
                  </a:moveTo>
                  <a:lnTo>
                    <a:pt x="26067" y="32595"/>
                  </a:lnTo>
                  <a:cubicBezTo>
                    <a:pt x="26318" y="32664"/>
                    <a:pt x="26569" y="32709"/>
                    <a:pt x="26820" y="32755"/>
                  </a:cubicBezTo>
                  <a:lnTo>
                    <a:pt x="27390" y="29765"/>
                  </a:lnTo>
                  <a:cubicBezTo>
                    <a:pt x="27139" y="29719"/>
                    <a:pt x="26888" y="29674"/>
                    <a:pt x="26637" y="29628"/>
                  </a:cubicBezTo>
                  <a:close/>
                  <a:moveTo>
                    <a:pt x="156468" y="30404"/>
                  </a:moveTo>
                  <a:lnTo>
                    <a:pt x="155714" y="30541"/>
                  </a:lnTo>
                  <a:lnTo>
                    <a:pt x="156216" y="33531"/>
                  </a:lnTo>
                  <a:lnTo>
                    <a:pt x="156970" y="33394"/>
                  </a:lnTo>
                  <a:lnTo>
                    <a:pt x="156468" y="30404"/>
                  </a:lnTo>
                  <a:close/>
                  <a:moveTo>
                    <a:pt x="33348" y="30815"/>
                  </a:moveTo>
                  <a:lnTo>
                    <a:pt x="32846" y="33805"/>
                  </a:lnTo>
                  <a:lnTo>
                    <a:pt x="33622" y="33942"/>
                  </a:lnTo>
                  <a:lnTo>
                    <a:pt x="34078" y="30929"/>
                  </a:lnTo>
                  <a:lnTo>
                    <a:pt x="33348" y="30815"/>
                  </a:lnTo>
                  <a:close/>
                  <a:moveTo>
                    <a:pt x="149734" y="31454"/>
                  </a:moveTo>
                  <a:lnTo>
                    <a:pt x="148981" y="31568"/>
                  </a:lnTo>
                  <a:lnTo>
                    <a:pt x="149415" y="34581"/>
                  </a:lnTo>
                  <a:lnTo>
                    <a:pt x="150168" y="34467"/>
                  </a:lnTo>
                  <a:lnTo>
                    <a:pt x="149734" y="31454"/>
                  </a:lnTo>
                  <a:close/>
                  <a:moveTo>
                    <a:pt x="40081" y="31796"/>
                  </a:moveTo>
                  <a:lnTo>
                    <a:pt x="39670" y="34809"/>
                  </a:lnTo>
                  <a:lnTo>
                    <a:pt x="40424" y="34923"/>
                  </a:lnTo>
                  <a:lnTo>
                    <a:pt x="40835" y="31888"/>
                  </a:lnTo>
                  <a:lnTo>
                    <a:pt x="40081" y="31796"/>
                  </a:lnTo>
                  <a:close/>
                  <a:moveTo>
                    <a:pt x="142978" y="32344"/>
                  </a:moveTo>
                  <a:lnTo>
                    <a:pt x="142225" y="32435"/>
                  </a:lnTo>
                  <a:lnTo>
                    <a:pt x="142567" y="35448"/>
                  </a:lnTo>
                  <a:lnTo>
                    <a:pt x="143343" y="35357"/>
                  </a:lnTo>
                  <a:lnTo>
                    <a:pt x="142978" y="32344"/>
                  </a:lnTo>
                  <a:close/>
                  <a:moveTo>
                    <a:pt x="46838" y="32618"/>
                  </a:moveTo>
                  <a:lnTo>
                    <a:pt x="46518" y="35631"/>
                  </a:lnTo>
                  <a:lnTo>
                    <a:pt x="47271" y="35722"/>
                  </a:lnTo>
                  <a:lnTo>
                    <a:pt x="47591" y="32687"/>
                  </a:lnTo>
                  <a:lnTo>
                    <a:pt x="46838" y="32618"/>
                  </a:lnTo>
                  <a:close/>
                  <a:moveTo>
                    <a:pt x="136199" y="33052"/>
                  </a:moveTo>
                  <a:lnTo>
                    <a:pt x="135445" y="33143"/>
                  </a:lnTo>
                  <a:lnTo>
                    <a:pt x="135742" y="36156"/>
                  </a:lnTo>
                  <a:lnTo>
                    <a:pt x="136495" y="36087"/>
                  </a:lnTo>
                  <a:lnTo>
                    <a:pt x="136199" y="33052"/>
                  </a:lnTo>
                  <a:close/>
                  <a:moveTo>
                    <a:pt x="53640" y="33280"/>
                  </a:moveTo>
                  <a:lnTo>
                    <a:pt x="53366" y="36316"/>
                  </a:lnTo>
                  <a:lnTo>
                    <a:pt x="54119" y="36384"/>
                  </a:lnTo>
                  <a:lnTo>
                    <a:pt x="54393" y="33348"/>
                  </a:lnTo>
                  <a:lnTo>
                    <a:pt x="53640" y="33280"/>
                  </a:lnTo>
                  <a:close/>
                  <a:moveTo>
                    <a:pt x="129397" y="33645"/>
                  </a:moveTo>
                  <a:lnTo>
                    <a:pt x="128643" y="33714"/>
                  </a:lnTo>
                  <a:lnTo>
                    <a:pt x="128872" y="36749"/>
                  </a:lnTo>
                  <a:lnTo>
                    <a:pt x="129648" y="36681"/>
                  </a:lnTo>
                  <a:lnTo>
                    <a:pt x="129397" y="33645"/>
                  </a:lnTo>
                  <a:close/>
                  <a:moveTo>
                    <a:pt x="60441" y="33851"/>
                  </a:moveTo>
                  <a:lnTo>
                    <a:pt x="60213" y="36886"/>
                  </a:lnTo>
                  <a:lnTo>
                    <a:pt x="60966" y="36932"/>
                  </a:lnTo>
                  <a:lnTo>
                    <a:pt x="61195" y="33896"/>
                  </a:lnTo>
                  <a:lnTo>
                    <a:pt x="60441" y="33851"/>
                  </a:lnTo>
                  <a:close/>
                  <a:moveTo>
                    <a:pt x="122595" y="34125"/>
                  </a:moveTo>
                  <a:lnTo>
                    <a:pt x="121842" y="34170"/>
                  </a:lnTo>
                  <a:lnTo>
                    <a:pt x="122024" y="37206"/>
                  </a:lnTo>
                  <a:lnTo>
                    <a:pt x="122777" y="37160"/>
                  </a:lnTo>
                  <a:lnTo>
                    <a:pt x="122595" y="34125"/>
                  </a:lnTo>
                  <a:close/>
                  <a:moveTo>
                    <a:pt x="67243" y="34284"/>
                  </a:moveTo>
                  <a:lnTo>
                    <a:pt x="67084" y="37320"/>
                  </a:lnTo>
                  <a:lnTo>
                    <a:pt x="67837" y="37366"/>
                  </a:lnTo>
                  <a:lnTo>
                    <a:pt x="67997" y="34307"/>
                  </a:lnTo>
                  <a:lnTo>
                    <a:pt x="67243" y="34284"/>
                  </a:lnTo>
                  <a:close/>
                  <a:moveTo>
                    <a:pt x="115770" y="34490"/>
                  </a:moveTo>
                  <a:lnTo>
                    <a:pt x="115017" y="34535"/>
                  </a:lnTo>
                  <a:lnTo>
                    <a:pt x="115154" y="37571"/>
                  </a:lnTo>
                  <a:lnTo>
                    <a:pt x="115907" y="37525"/>
                  </a:lnTo>
                  <a:lnTo>
                    <a:pt x="115770" y="34490"/>
                  </a:lnTo>
                  <a:close/>
                  <a:moveTo>
                    <a:pt x="74068" y="34604"/>
                  </a:moveTo>
                  <a:lnTo>
                    <a:pt x="73931" y="37640"/>
                  </a:lnTo>
                  <a:lnTo>
                    <a:pt x="74707" y="37662"/>
                  </a:lnTo>
                  <a:lnTo>
                    <a:pt x="74821" y="34627"/>
                  </a:lnTo>
                  <a:lnTo>
                    <a:pt x="74068" y="34604"/>
                  </a:lnTo>
                  <a:close/>
                  <a:moveTo>
                    <a:pt x="108945" y="34764"/>
                  </a:moveTo>
                  <a:lnTo>
                    <a:pt x="108192" y="34786"/>
                  </a:lnTo>
                  <a:lnTo>
                    <a:pt x="108283" y="37822"/>
                  </a:lnTo>
                  <a:lnTo>
                    <a:pt x="109059" y="37799"/>
                  </a:lnTo>
                  <a:lnTo>
                    <a:pt x="108945" y="34764"/>
                  </a:lnTo>
                  <a:close/>
                  <a:moveTo>
                    <a:pt x="80893" y="34832"/>
                  </a:moveTo>
                  <a:lnTo>
                    <a:pt x="80802" y="37868"/>
                  </a:lnTo>
                  <a:lnTo>
                    <a:pt x="81578" y="37891"/>
                  </a:lnTo>
                  <a:lnTo>
                    <a:pt x="81646" y="34855"/>
                  </a:lnTo>
                  <a:lnTo>
                    <a:pt x="80893" y="34832"/>
                  </a:lnTo>
                  <a:close/>
                  <a:moveTo>
                    <a:pt x="101367" y="34923"/>
                  </a:moveTo>
                  <a:lnTo>
                    <a:pt x="101413" y="37982"/>
                  </a:lnTo>
                  <a:lnTo>
                    <a:pt x="102189" y="37959"/>
                  </a:lnTo>
                  <a:lnTo>
                    <a:pt x="102120" y="34923"/>
                  </a:lnTo>
                  <a:close/>
                  <a:moveTo>
                    <a:pt x="87718" y="34946"/>
                  </a:moveTo>
                  <a:lnTo>
                    <a:pt x="87672" y="38005"/>
                  </a:lnTo>
                  <a:lnTo>
                    <a:pt x="88448" y="38005"/>
                  </a:lnTo>
                  <a:lnTo>
                    <a:pt x="88471" y="34969"/>
                  </a:lnTo>
                  <a:lnTo>
                    <a:pt x="87718" y="34946"/>
                  </a:lnTo>
                  <a:close/>
                  <a:moveTo>
                    <a:pt x="94542" y="34992"/>
                  </a:moveTo>
                  <a:lnTo>
                    <a:pt x="94542" y="38028"/>
                  </a:lnTo>
                  <a:lnTo>
                    <a:pt x="95319" y="38028"/>
                  </a:lnTo>
                  <a:lnTo>
                    <a:pt x="95296" y="34992"/>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5" name="Google Shape;585;p15"/>
            <p:cNvSpPr/>
            <p:nvPr/>
          </p:nvSpPr>
          <p:spPr>
            <a:xfrm>
              <a:off x="2823432" y="4012852"/>
              <a:ext cx="3464580" cy="650181"/>
            </a:xfrm>
            <a:custGeom>
              <a:avLst/>
              <a:gdLst/>
              <a:ahLst/>
              <a:cxnLst/>
              <a:rect l="l" t="t" r="r" b="b"/>
              <a:pathLst>
                <a:path w="166147" h="31180" fill="none" extrusionOk="0">
                  <a:moveTo>
                    <a:pt x="166146" y="15590"/>
                  </a:moveTo>
                  <a:cubicBezTo>
                    <a:pt x="166146" y="24195"/>
                    <a:pt x="128964" y="31180"/>
                    <a:pt x="83085" y="31180"/>
                  </a:cubicBezTo>
                  <a:cubicBezTo>
                    <a:pt x="37206" y="31180"/>
                    <a:pt x="1" y="24195"/>
                    <a:pt x="1" y="15590"/>
                  </a:cubicBezTo>
                  <a:cubicBezTo>
                    <a:pt x="1" y="6985"/>
                    <a:pt x="37206" y="1"/>
                    <a:pt x="83085" y="1"/>
                  </a:cubicBezTo>
                  <a:cubicBezTo>
                    <a:pt x="128964" y="1"/>
                    <a:pt x="166146" y="6985"/>
                    <a:pt x="166146" y="15590"/>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6" name="Google Shape;586;p15"/>
            <p:cNvSpPr/>
            <p:nvPr/>
          </p:nvSpPr>
          <p:spPr>
            <a:xfrm>
              <a:off x="3020489" y="4049511"/>
              <a:ext cx="3070468" cy="576884"/>
            </a:xfrm>
            <a:custGeom>
              <a:avLst/>
              <a:gdLst/>
              <a:ahLst/>
              <a:cxnLst/>
              <a:rect l="l" t="t" r="r" b="b"/>
              <a:pathLst>
                <a:path w="147247" h="27665" fill="none" extrusionOk="0">
                  <a:moveTo>
                    <a:pt x="147247" y="13832"/>
                  </a:moveTo>
                  <a:cubicBezTo>
                    <a:pt x="147247" y="21456"/>
                    <a:pt x="114287" y="27664"/>
                    <a:pt x="73635" y="27664"/>
                  </a:cubicBezTo>
                  <a:cubicBezTo>
                    <a:pt x="32960" y="27664"/>
                    <a:pt x="0" y="21456"/>
                    <a:pt x="0" y="13832"/>
                  </a:cubicBezTo>
                  <a:cubicBezTo>
                    <a:pt x="0" y="6209"/>
                    <a:pt x="32960" y="0"/>
                    <a:pt x="73635" y="0"/>
                  </a:cubicBezTo>
                  <a:cubicBezTo>
                    <a:pt x="114287" y="0"/>
                    <a:pt x="147247" y="6209"/>
                    <a:pt x="147247" y="13832"/>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7" name="Google Shape;587;p15"/>
            <p:cNvSpPr/>
            <p:nvPr/>
          </p:nvSpPr>
          <p:spPr>
            <a:xfrm>
              <a:off x="3569743" y="4152793"/>
              <a:ext cx="1971958" cy="370320"/>
            </a:xfrm>
            <a:custGeom>
              <a:avLst/>
              <a:gdLst/>
              <a:ahLst/>
              <a:cxnLst/>
              <a:rect l="l" t="t" r="r" b="b"/>
              <a:pathLst>
                <a:path w="94567" h="17759" fill="none" extrusionOk="0">
                  <a:moveTo>
                    <a:pt x="94566" y="8879"/>
                  </a:moveTo>
                  <a:cubicBezTo>
                    <a:pt x="94566" y="13787"/>
                    <a:pt x="73407" y="17758"/>
                    <a:pt x="47295" y="17758"/>
                  </a:cubicBezTo>
                  <a:cubicBezTo>
                    <a:pt x="21183" y="17758"/>
                    <a:pt x="1" y="13787"/>
                    <a:pt x="1" y="8879"/>
                  </a:cubicBezTo>
                  <a:cubicBezTo>
                    <a:pt x="1" y="3972"/>
                    <a:pt x="21183" y="0"/>
                    <a:pt x="47295" y="0"/>
                  </a:cubicBezTo>
                  <a:cubicBezTo>
                    <a:pt x="73407" y="0"/>
                    <a:pt x="94566" y="3972"/>
                    <a:pt x="94566" y="8879"/>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8" name="Google Shape;588;p15"/>
            <p:cNvSpPr/>
            <p:nvPr/>
          </p:nvSpPr>
          <p:spPr>
            <a:xfrm>
              <a:off x="3837719" y="4203236"/>
              <a:ext cx="1436487" cy="269414"/>
            </a:xfrm>
            <a:custGeom>
              <a:avLst/>
              <a:gdLst/>
              <a:ahLst/>
              <a:cxnLst/>
              <a:rect l="l" t="t" r="r" b="b"/>
              <a:pathLst>
                <a:path w="68888" h="12920" extrusionOk="0">
                  <a:moveTo>
                    <a:pt x="34444" y="1"/>
                  </a:moveTo>
                  <a:cubicBezTo>
                    <a:pt x="15408" y="1"/>
                    <a:pt x="1" y="2899"/>
                    <a:pt x="1" y="6460"/>
                  </a:cubicBezTo>
                  <a:cubicBezTo>
                    <a:pt x="1" y="10021"/>
                    <a:pt x="15408" y="12920"/>
                    <a:pt x="34444" y="12920"/>
                  </a:cubicBezTo>
                  <a:cubicBezTo>
                    <a:pt x="53457" y="12920"/>
                    <a:pt x="68887" y="10021"/>
                    <a:pt x="68887" y="6460"/>
                  </a:cubicBezTo>
                  <a:cubicBezTo>
                    <a:pt x="68887" y="2899"/>
                    <a:pt x="53457" y="1"/>
                    <a:pt x="34444" y="1"/>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89" name="Google Shape;589;p15"/>
          <p:cNvGrpSpPr/>
          <p:nvPr/>
        </p:nvGrpSpPr>
        <p:grpSpPr>
          <a:xfrm>
            <a:off x="10515074" y="9415906"/>
            <a:ext cx="1033068" cy="448064"/>
            <a:chOff x="5025248" y="4119408"/>
            <a:chExt cx="432210" cy="187443"/>
          </a:xfrm>
        </p:grpSpPr>
        <p:sp>
          <p:nvSpPr>
            <p:cNvPr id="590" name="Google Shape;590;p15"/>
            <p:cNvSpPr/>
            <p:nvPr/>
          </p:nvSpPr>
          <p:spPr>
            <a:xfrm>
              <a:off x="5025248" y="4119408"/>
              <a:ext cx="251335" cy="129536"/>
            </a:xfrm>
            <a:custGeom>
              <a:avLst/>
              <a:gdLst/>
              <a:ahLst/>
              <a:cxnLst/>
              <a:rect l="l" t="t" r="r" b="b"/>
              <a:pathLst>
                <a:path w="12053" h="6212" extrusionOk="0">
                  <a:moveTo>
                    <a:pt x="11244" y="0"/>
                  </a:moveTo>
                  <a:cubicBezTo>
                    <a:pt x="11154" y="0"/>
                    <a:pt x="11064" y="17"/>
                    <a:pt x="10980" y="49"/>
                  </a:cubicBezTo>
                  <a:lnTo>
                    <a:pt x="10797" y="140"/>
                  </a:lnTo>
                  <a:lnTo>
                    <a:pt x="1986" y="4500"/>
                  </a:lnTo>
                  <a:lnTo>
                    <a:pt x="1964" y="4500"/>
                  </a:lnTo>
                  <a:lnTo>
                    <a:pt x="1" y="6212"/>
                  </a:lnTo>
                  <a:lnTo>
                    <a:pt x="1" y="6212"/>
                  </a:lnTo>
                  <a:lnTo>
                    <a:pt x="2603" y="5915"/>
                  </a:lnTo>
                  <a:lnTo>
                    <a:pt x="2671" y="5892"/>
                  </a:lnTo>
                  <a:lnTo>
                    <a:pt x="11505" y="1533"/>
                  </a:lnTo>
                  <a:lnTo>
                    <a:pt x="11664" y="1464"/>
                  </a:lnTo>
                  <a:cubicBezTo>
                    <a:pt x="11847" y="1373"/>
                    <a:pt x="11961" y="1190"/>
                    <a:pt x="12007" y="962"/>
                  </a:cubicBezTo>
                  <a:lnTo>
                    <a:pt x="12007" y="939"/>
                  </a:lnTo>
                  <a:cubicBezTo>
                    <a:pt x="12052" y="597"/>
                    <a:pt x="11847" y="209"/>
                    <a:pt x="11550" y="72"/>
                  </a:cubicBezTo>
                  <a:cubicBezTo>
                    <a:pt x="11452" y="23"/>
                    <a:pt x="11348" y="0"/>
                    <a:pt x="1124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1" name="Google Shape;591;p15"/>
            <p:cNvSpPr/>
            <p:nvPr/>
          </p:nvSpPr>
          <p:spPr>
            <a:xfrm>
              <a:off x="5250392" y="4119408"/>
              <a:ext cx="26191" cy="31967"/>
            </a:xfrm>
            <a:custGeom>
              <a:avLst/>
              <a:gdLst/>
              <a:ahLst/>
              <a:cxnLst/>
              <a:rect l="l" t="t" r="r" b="b"/>
              <a:pathLst>
                <a:path w="1256" h="1533" extrusionOk="0">
                  <a:moveTo>
                    <a:pt x="447" y="0"/>
                  </a:moveTo>
                  <a:cubicBezTo>
                    <a:pt x="357" y="0"/>
                    <a:pt x="267" y="17"/>
                    <a:pt x="183" y="49"/>
                  </a:cubicBezTo>
                  <a:lnTo>
                    <a:pt x="0" y="140"/>
                  </a:lnTo>
                  <a:lnTo>
                    <a:pt x="708" y="1533"/>
                  </a:lnTo>
                  <a:lnTo>
                    <a:pt x="867" y="1464"/>
                  </a:lnTo>
                  <a:cubicBezTo>
                    <a:pt x="1050" y="1373"/>
                    <a:pt x="1164" y="1190"/>
                    <a:pt x="1210" y="962"/>
                  </a:cubicBezTo>
                  <a:lnTo>
                    <a:pt x="1210" y="939"/>
                  </a:lnTo>
                  <a:cubicBezTo>
                    <a:pt x="1255" y="597"/>
                    <a:pt x="1050" y="209"/>
                    <a:pt x="753" y="72"/>
                  </a:cubicBezTo>
                  <a:cubicBezTo>
                    <a:pt x="655" y="23"/>
                    <a:pt x="551" y="0"/>
                    <a:pt x="447"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2" name="Google Shape;592;p15"/>
            <p:cNvSpPr/>
            <p:nvPr/>
          </p:nvSpPr>
          <p:spPr>
            <a:xfrm>
              <a:off x="5025248" y="4213224"/>
              <a:ext cx="54279" cy="35720"/>
            </a:xfrm>
            <a:custGeom>
              <a:avLst/>
              <a:gdLst/>
              <a:ahLst/>
              <a:cxnLst/>
              <a:rect l="l" t="t" r="r" b="b"/>
              <a:pathLst>
                <a:path w="2603" h="1713" extrusionOk="0">
                  <a:moveTo>
                    <a:pt x="1964" y="1"/>
                  </a:moveTo>
                  <a:lnTo>
                    <a:pt x="685" y="1119"/>
                  </a:lnTo>
                  <a:lnTo>
                    <a:pt x="1" y="1713"/>
                  </a:lnTo>
                  <a:lnTo>
                    <a:pt x="1051" y="1599"/>
                  </a:lnTo>
                  <a:lnTo>
                    <a:pt x="2603" y="1416"/>
                  </a:lnTo>
                  <a:lnTo>
                    <a:pt x="1986"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3" name="Google Shape;593;p15"/>
            <p:cNvSpPr/>
            <p:nvPr/>
          </p:nvSpPr>
          <p:spPr>
            <a:xfrm>
              <a:off x="5025248" y="4236558"/>
              <a:ext cx="21916" cy="12386"/>
            </a:xfrm>
            <a:custGeom>
              <a:avLst/>
              <a:gdLst/>
              <a:ahLst/>
              <a:cxnLst/>
              <a:rect l="l" t="t" r="r" b="b"/>
              <a:pathLst>
                <a:path w="1051" h="594" extrusionOk="0">
                  <a:moveTo>
                    <a:pt x="685" y="0"/>
                  </a:moveTo>
                  <a:lnTo>
                    <a:pt x="1" y="594"/>
                  </a:lnTo>
                  <a:lnTo>
                    <a:pt x="1051" y="480"/>
                  </a:lnTo>
                  <a:lnTo>
                    <a:pt x="685"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4" name="Google Shape;594;p15"/>
            <p:cNvSpPr/>
            <p:nvPr/>
          </p:nvSpPr>
          <p:spPr>
            <a:xfrm>
              <a:off x="5260860" y="4215976"/>
              <a:ext cx="196597" cy="90875"/>
            </a:xfrm>
            <a:custGeom>
              <a:avLst/>
              <a:gdLst/>
              <a:ahLst/>
              <a:cxnLst/>
              <a:rect l="l" t="t" r="r" b="b"/>
              <a:pathLst>
                <a:path w="9428" h="4358" extrusionOk="0">
                  <a:moveTo>
                    <a:pt x="742" y="0"/>
                  </a:moveTo>
                  <a:cubicBezTo>
                    <a:pt x="648" y="0"/>
                    <a:pt x="559" y="48"/>
                    <a:pt x="502" y="143"/>
                  </a:cubicBezTo>
                  <a:cubicBezTo>
                    <a:pt x="297" y="577"/>
                    <a:pt x="114" y="1124"/>
                    <a:pt x="23" y="1421"/>
                  </a:cubicBezTo>
                  <a:cubicBezTo>
                    <a:pt x="0" y="1535"/>
                    <a:pt x="46" y="1672"/>
                    <a:pt x="183" y="1718"/>
                  </a:cubicBezTo>
                  <a:cubicBezTo>
                    <a:pt x="297" y="1763"/>
                    <a:pt x="434" y="1832"/>
                    <a:pt x="594" y="1878"/>
                  </a:cubicBezTo>
                  <a:cubicBezTo>
                    <a:pt x="685" y="1923"/>
                    <a:pt x="799" y="1946"/>
                    <a:pt x="890" y="1992"/>
                  </a:cubicBezTo>
                  <a:cubicBezTo>
                    <a:pt x="2990" y="2745"/>
                    <a:pt x="6140" y="3658"/>
                    <a:pt x="7784" y="4114"/>
                  </a:cubicBezTo>
                  <a:cubicBezTo>
                    <a:pt x="7898" y="4137"/>
                    <a:pt x="8012" y="4183"/>
                    <a:pt x="8103" y="4206"/>
                  </a:cubicBezTo>
                  <a:cubicBezTo>
                    <a:pt x="8331" y="4251"/>
                    <a:pt x="8514" y="4320"/>
                    <a:pt x="8628" y="4343"/>
                  </a:cubicBezTo>
                  <a:cubicBezTo>
                    <a:pt x="8657" y="4352"/>
                    <a:pt x="8687" y="4357"/>
                    <a:pt x="8715" y="4357"/>
                  </a:cubicBezTo>
                  <a:cubicBezTo>
                    <a:pt x="8819" y="4357"/>
                    <a:pt x="8912" y="4296"/>
                    <a:pt x="8948" y="4206"/>
                  </a:cubicBezTo>
                  <a:cubicBezTo>
                    <a:pt x="9176" y="3772"/>
                    <a:pt x="9313" y="3338"/>
                    <a:pt x="9381" y="3087"/>
                  </a:cubicBezTo>
                  <a:cubicBezTo>
                    <a:pt x="9427" y="2928"/>
                    <a:pt x="9336" y="2791"/>
                    <a:pt x="9199" y="2745"/>
                  </a:cubicBezTo>
                  <a:cubicBezTo>
                    <a:pt x="9062" y="2699"/>
                    <a:pt x="8902" y="2654"/>
                    <a:pt x="8719" y="2585"/>
                  </a:cubicBezTo>
                  <a:cubicBezTo>
                    <a:pt x="8628" y="2540"/>
                    <a:pt x="8514" y="2517"/>
                    <a:pt x="8400" y="2471"/>
                  </a:cubicBezTo>
                  <a:cubicBezTo>
                    <a:pt x="6574" y="1878"/>
                    <a:pt x="3219" y="782"/>
                    <a:pt x="1552" y="257"/>
                  </a:cubicBezTo>
                  <a:cubicBezTo>
                    <a:pt x="1438" y="234"/>
                    <a:pt x="1347" y="189"/>
                    <a:pt x="1256" y="166"/>
                  </a:cubicBezTo>
                  <a:cubicBezTo>
                    <a:pt x="1073" y="97"/>
                    <a:pt x="913" y="52"/>
                    <a:pt x="799" y="6"/>
                  </a:cubicBezTo>
                  <a:cubicBezTo>
                    <a:pt x="780" y="2"/>
                    <a:pt x="761" y="0"/>
                    <a:pt x="742"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5" name="Google Shape;595;p15"/>
            <p:cNvSpPr/>
            <p:nvPr/>
          </p:nvSpPr>
          <p:spPr>
            <a:xfrm>
              <a:off x="5209459" y="4208469"/>
              <a:ext cx="65227" cy="38577"/>
            </a:xfrm>
            <a:custGeom>
              <a:avLst/>
              <a:gdLst/>
              <a:ahLst/>
              <a:cxnLst/>
              <a:rect l="l" t="t" r="r" b="b"/>
              <a:pathLst>
                <a:path w="3128" h="1850" extrusionOk="0">
                  <a:moveTo>
                    <a:pt x="137" y="1"/>
                  </a:moveTo>
                  <a:cubicBezTo>
                    <a:pt x="23" y="92"/>
                    <a:pt x="0" y="412"/>
                    <a:pt x="0" y="412"/>
                  </a:cubicBezTo>
                  <a:lnTo>
                    <a:pt x="2579" y="1850"/>
                  </a:lnTo>
                  <a:cubicBezTo>
                    <a:pt x="2967" y="1279"/>
                    <a:pt x="3127" y="594"/>
                    <a:pt x="3127" y="594"/>
                  </a:cubicBezTo>
                  <a:cubicBezTo>
                    <a:pt x="2945" y="549"/>
                    <a:pt x="137" y="1"/>
                    <a:pt x="13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6" name="Google Shape;596;p15"/>
            <p:cNvSpPr/>
            <p:nvPr/>
          </p:nvSpPr>
          <p:spPr>
            <a:xfrm>
              <a:off x="5310364" y="4243314"/>
              <a:ext cx="97110" cy="36471"/>
            </a:xfrm>
            <a:custGeom>
              <a:avLst/>
              <a:gdLst/>
              <a:ahLst/>
              <a:cxnLst/>
              <a:rect l="l" t="t" r="r" b="b"/>
              <a:pathLst>
                <a:path w="4657" h="1749" extrusionOk="0">
                  <a:moveTo>
                    <a:pt x="524" y="1"/>
                  </a:moveTo>
                  <a:cubicBezTo>
                    <a:pt x="280" y="1"/>
                    <a:pt x="124" y="44"/>
                    <a:pt x="91" y="133"/>
                  </a:cubicBezTo>
                  <a:cubicBezTo>
                    <a:pt x="0" y="407"/>
                    <a:pt x="936" y="932"/>
                    <a:pt x="2168" y="1343"/>
                  </a:cubicBezTo>
                  <a:cubicBezTo>
                    <a:pt x="2977" y="1607"/>
                    <a:pt x="3711" y="1749"/>
                    <a:pt x="4154" y="1749"/>
                  </a:cubicBezTo>
                  <a:cubicBezTo>
                    <a:pt x="4399" y="1749"/>
                    <a:pt x="4555" y="1706"/>
                    <a:pt x="4588" y="1617"/>
                  </a:cubicBezTo>
                  <a:cubicBezTo>
                    <a:pt x="4656" y="1343"/>
                    <a:pt x="3721" y="818"/>
                    <a:pt x="2488" y="407"/>
                  </a:cubicBezTo>
                  <a:cubicBezTo>
                    <a:pt x="1694" y="142"/>
                    <a:pt x="966" y="1"/>
                    <a:pt x="52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7" name="Google Shape;597;p15"/>
            <p:cNvSpPr/>
            <p:nvPr/>
          </p:nvSpPr>
          <p:spPr>
            <a:xfrm>
              <a:off x="5273226" y="4219417"/>
              <a:ext cx="20018" cy="38098"/>
            </a:xfrm>
            <a:custGeom>
              <a:avLst/>
              <a:gdLst/>
              <a:ahLst/>
              <a:cxnLst/>
              <a:rect l="l" t="t" r="r" b="b"/>
              <a:pathLst>
                <a:path w="960" h="1827" extrusionOk="0">
                  <a:moveTo>
                    <a:pt x="663" y="1"/>
                  </a:moveTo>
                  <a:cubicBezTo>
                    <a:pt x="457" y="754"/>
                    <a:pt x="160" y="1393"/>
                    <a:pt x="1" y="1713"/>
                  </a:cubicBezTo>
                  <a:cubicBezTo>
                    <a:pt x="92" y="1758"/>
                    <a:pt x="206" y="1781"/>
                    <a:pt x="320" y="1827"/>
                  </a:cubicBezTo>
                  <a:cubicBezTo>
                    <a:pt x="412" y="1621"/>
                    <a:pt x="548" y="1325"/>
                    <a:pt x="685" y="982"/>
                  </a:cubicBezTo>
                  <a:cubicBezTo>
                    <a:pt x="800" y="708"/>
                    <a:pt x="891" y="412"/>
                    <a:pt x="959" y="92"/>
                  </a:cubicBezTo>
                  <a:cubicBezTo>
                    <a:pt x="845" y="69"/>
                    <a:pt x="754" y="24"/>
                    <a:pt x="66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8" name="Google Shape;598;p15"/>
            <p:cNvSpPr/>
            <p:nvPr/>
          </p:nvSpPr>
          <p:spPr>
            <a:xfrm>
              <a:off x="5423155" y="4267503"/>
              <a:ext cx="19539" cy="36179"/>
            </a:xfrm>
            <a:custGeom>
              <a:avLst/>
              <a:gdLst/>
              <a:ahLst/>
              <a:cxnLst/>
              <a:rect l="l" t="t" r="r" b="b"/>
              <a:pathLst>
                <a:path w="937" h="1735" extrusionOk="0">
                  <a:moveTo>
                    <a:pt x="617" y="0"/>
                  </a:moveTo>
                  <a:cubicBezTo>
                    <a:pt x="434" y="730"/>
                    <a:pt x="160" y="1324"/>
                    <a:pt x="1" y="1643"/>
                  </a:cubicBezTo>
                  <a:cubicBezTo>
                    <a:pt x="115" y="1666"/>
                    <a:pt x="229" y="1712"/>
                    <a:pt x="320" y="1735"/>
                  </a:cubicBezTo>
                  <a:cubicBezTo>
                    <a:pt x="434" y="1529"/>
                    <a:pt x="548" y="1255"/>
                    <a:pt x="685" y="913"/>
                  </a:cubicBezTo>
                  <a:cubicBezTo>
                    <a:pt x="777" y="685"/>
                    <a:pt x="868" y="411"/>
                    <a:pt x="936" y="114"/>
                  </a:cubicBezTo>
                  <a:cubicBezTo>
                    <a:pt x="845" y="69"/>
                    <a:pt x="731" y="46"/>
                    <a:pt x="61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99" name="Google Shape;599;p15"/>
          <p:cNvGrpSpPr/>
          <p:nvPr/>
        </p:nvGrpSpPr>
        <p:grpSpPr>
          <a:xfrm rot="-1243494" flipH="1">
            <a:off x="5846822" y="6630189"/>
            <a:ext cx="4349336" cy="5148958"/>
            <a:chOff x="5248875" y="1781025"/>
            <a:chExt cx="1998375" cy="2365775"/>
          </a:xfrm>
        </p:grpSpPr>
        <p:sp>
          <p:nvSpPr>
            <p:cNvPr id="600" name="Google Shape;600;p15"/>
            <p:cNvSpPr/>
            <p:nvPr/>
          </p:nvSpPr>
          <p:spPr>
            <a:xfrm>
              <a:off x="6115625" y="2778450"/>
              <a:ext cx="3450" cy="1750"/>
            </a:xfrm>
            <a:custGeom>
              <a:avLst/>
              <a:gdLst/>
              <a:ahLst/>
              <a:cxnLst/>
              <a:rect l="l" t="t" r="r" b="b"/>
              <a:pathLst>
                <a:path w="138" h="70" extrusionOk="0">
                  <a:moveTo>
                    <a:pt x="138" y="69"/>
                  </a:moveTo>
                  <a:cubicBezTo>
                    <a:pt x="92" y="46"/>
                    <a:pt x="46" y="24"/>
                    <a:pt x="1" y="1"/>
                  </a:cubicBezTo>
                  <a:cubicBezTo>
                    <a:pt x="46" y="24"/>
                    <a:pt x="92" y="46"/>
                    <a:pt x="138" y="69"/>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1" name="Google Shape;601;p15"/>
            <p:cNvSpPr/>
            <p:nvPr/>
          </p:nvSpPr>
          <p:spPr>
            <a:xfrm>
              <a:off x="5248875" y="2405825"/>
              <a:ext cx="1998375" cy="1636600"/>
            </a:xfrm>
            <a:custGeom>
              <a:avLst/>
              <a:gdLst/>
              <a:ahLst/>
              <a:cxnLst/>
              <a:rect l="l" t="t" r="r" b="b"/>
              <a:pathLst>
                <a:path w="79935" h="65464" extrusionOk="0">
                  <a:moveTo>
                    <a:pt x="64254" y="7624"/>
                  </a:moveTo>
                  <a:lnTo>
                    <a:pt x="64254" y="7624"/>
                  </a:lnTo>
                  <a:cubicBezTo>
                    <a:pt x="64003" y="7807"/>
                    <a:pt x="63843" y="7898"/>
                    <a:pt x="63843" y="7898"/>
                  </a:cubicBezTo>
                  <a:cubicBezTo>
                    <a:pt x="63866" y="7853"/>
                    <a:pt x="63912" y="7807"/>
                    <a:pt x="63934" y="7761"/>
                  </a:cubicBezTo>
                  <a:cubicBezTo>
                    <a:pt x="64049" y="7716"/>
                    <a:pt x="64163" y="7670"/>
                    <a:pt x="64254" y="7624"/>
                  </a:cubicBezTo>
                  <a:close/>
                  <a:moveTo>
                    <a:pt x="29628" y="34878"/>
                  </a:moveTo>
                  <a:cubicBezTo>
                    <a:pt x="31249" y="35220"/>
                    <a:pt x="33143" y="35494"/>
                    <a:pt x="35334" y="35608"/>
                  </a:cubicBezTo>
                  <a:lnTo>
                    <a:pt x="35266" y="35608"/>
                  </a:lnTo>
                  <a:cubicBezTo>
                    <a:pt x="34010" y="35563"/>
                    <a:pt x="32664" y="35517"/>
                    <a:pt x="31340" y="35311"/>
                  </a:cubicBezTo>
                  <a:cubicBezTo>
                    <a:pt x="30746" y="35243"/>
                    <a:pt x="30153" y="35129"/>
                    <a:pt x="29560" y="34992"/>
                  </a:cubicBezTo>
                  <a:cubicBezTo>
                    <a:pt x="29582" y="34946"/>
                    <a:pt x="29605" y="34923"/>
                    <a:pt x="29628" y="34878"/>
                  </a:cubicBezTo>
                  <a:close/>
                  <a:moveTo>
                    <a:pt x="2031" y="56517"/>
                  </a:moveTo>
                  <a:lnTo>
                    <a:pt x="2031" y="56517"/>
                  </a:lnTo>
                  <a:cubicBezTo>
                    <a:pt x="1932" y="56666"/>
                    <a:pt x="1860" y="56854"/>
                    <a:pt x="1804" y="57041"/>
                  </a:cubicBezTo>
                  <a:cubicBezTo>
                    <a:pt x="1827" y="56950"/>
                    <a:pt x="1827" y="56859"/>
                    <a:pt x="1850" y="56767"/>
                  </a:cubicBezTo>
                  <a:cubicBezTo>
                    <a:pt x="1895" y="56699"/>
                    <a:pt x="1964" y="56607"/>
                    <a:pt x="2009" y="56539"/>
                  </a:cubicBezTo>
                  <a:cubicBezTo>
                    <a:pt x="2017" y="56531"/>
                    <a:pt x="2025" y="56524"/>
                    <a:pt x="2031" y="56517"/>
                  </a:cubicBezTo>
                  <a:close/>
                  <a:moveTo>
                    <a:pt x="31591" y="59757"/>
                  </a:moveTo>
                  <a:lnTo>
                    <a:pt x="31591" y="59757"/>
                  </a:lnTo>
                  <a:cubicBezTo>
                    <a:pt x="31203" y="60374"/>
                    <a:pt x="30952" y="60784"/>
                    <a:pt x="30952" y="60784"/>
                  </a:cubicBezTo>
                  <a:lnTo>
                    <a:pt x="30929" y="60784"/>
                  </a:lnTo>
                  <a:cubicBezTo>
                    <a:pt x="31089" y="60465"/>
                    <a:pt x="31317" y="60123"/>
                    <a:pt x="31591" y="59757"/>
                  </a:cubicBezTo>
                  <a:close/>
                  <a:moveTo>
                    <a:pt x="6757" y="1"/>
                  </a:moveTo>
                  <a:cubicBezTo>
                    <a:pt x="6369" y="412"/>
                    <a:pt x="6072" y="845"/>
                    <a:pt x="5821" y="1279"/>
                  </a:cubicBezTo>
                  <a:cubicBezTo>
                    <a:pt x="5547" y="1690"/>
                    <a:pt x="5342" y="2101"/>
                    <a:pt x="5228" y="2534"/>
                  </a:cubicBezTo>
                  <a:cubicBezTo>
                    <a:pt x="5205" y="2580"/>
                    <a:pt x="5205" y="2626"/>
                    <a:pt x="5182" y="2671"/>
                  </a:cubicBezTo>
                  <a:cubicBezTo>
                    <a:pt x="5136" y="2808"/>
                    <a:pt x="5114" y="2945"/>
                    <a:pt x="5068" y="3037"/>
                  </a:cubicBezTo>
                  <a:cubicBezTo>
                    <a:pt x="5022" y="3242"/>
                    <a:pt x="4999" y="3379"/>
                    <a:pt x="4999" y="3379"/>
                  </a:cubicBezTo>
                  <a:cubicBezTo>
                    <a:pt x="4999" y="3379"/>
                    <a:pt x="4999" y="3402"/>
                    <a:pt x="4977" y="3470"/>
                  </a:cubicBezTo>
                  <a:cubicBezTo>
                    <a:pt x="4977" y="3516"/>
                    <a:pt x="4954" y="3607"/>
                    <a:pt x="4954" y="3721"/>
                  </a:cubicBezTo>
                  <a:cubicBezTo>
                    <a:pt x="4931" y="3835"/>
                    <a:pt x="4931" y="3972"/>
                    <a:pt x="4908" y="4109"/>
                  </a:cubicBezTo>
                  <a:cubicBezTo>
                    <a:pt x="4931" y="4269"/>
                    <a:pt x="4931" y="4429"/>
                    <a:pt x="4931" y="4634"/>
                  </a:cubicBezTo>
                  <a:cubicBezTo>
                    <a:pt x="4999" y="5365"/>
                    <a:pt x="5251" y="6346"/>
                    <a:pt x="5730" y="7236"/>
                  </a:cubicBezTo>
                  <a:cubicBezTo>
                    <a:pt x="5958" y="7670"/>
                    <a:pt x="6255" y="8081"/>
                    <a:pt x="6552" y="8446"/>
                  </a:cubicBezTo>
                  <a:cubicBezTo>
                    <a:pt x="6711" y="8629"/>
                    <a:pt x="6871" y="8789"/>
                    <a:pt x="7031" y="8948"/>
                  </a:cubicBezTo>
                  <a:cubicBezTo>
                    <a:pt x="7008" y="9017"/>
                    <a:pt x="6985" y="9108"/>
                    <a:pt x="6940" y="9199"/>
                  </a:cubicBezTo>
                  <a:cubicBezTo>
                    <a:pt x="6848" y="9496"/>
                    <a:pt x="6666" y="9907"/>
                    <a:pt x="6552" y="10341"/>
                  </a:cubicBezTo>
                  <a:cubicBezTo>
                    <a:pt x="6529" y="10386"/>
                    <a:pt x="6529" y="10432"/>
                    <a:pt x="6506" y="10478"/>
                  </a:cubicBezTo>
                  <a:cubicBezTo>
                    <a:pt x="6141" y="10546"/>
                    <a:pt x="5730" y="10683"/>
                    <a:pt x="5273" y="10911"/>
                  </a:cubicBezTo>
                  <a:cubicBezTo>
                    <a:pt x="1074" y="13125"/>
                    <a:pt x="5091" y="20544"/>
                    <a:pt x="7510" y="20977"/>
                  </a:cubicBezTo>
                  <a:cubicBezTo>
                    <a:pt x="7556" y="20989"/>
                    <a:pt x="7602" y="20994"/>
                    <a:pt x="7647" y="20994"/>
                  </a:cubicBezTo>
                  <a:cubicBezTo>
                    <a:pt x="7693" y="20994"/>
                    <a:pt x="7739" y="20989"/>
                    <a:pt x="7784" y="20977"/>
                  </a:cubicBezTo>
                  <a:lnTo>
                    <a:pt x="7784" y="20977"/>
                  </a:lnTo>
                  <a:cubicBezTo>
                    <a:pt x="7465" y="27300"/>
                    <a:pt x="12897" y="30952"/>
                    <a:pt x="18946" y="31911"/>
                  </a:cubicBezTo>
                  <a:cubicBezTo>
                    <a:pt x="18854" y="32070"/>
                    <a:pt x="18786" y="32184"/>
                    <a:pt x="18717" y="32299"/>
                  </a:cubicBezTo>
                  <a:cubicBezTo>
                    <a:pt x="18649" y="32436"/>
                    <a:pt x="18603" y="32504"/>
                    <a:pt x="18603" y="32504"/>
                  </a:cubicBezTo>
                  <a:cubicBezTo>
                    <a:pt x="18603" y="32504"/>
                    <a:pt x="17987" y="33759"/>
                    <a:pt x="17394" y="35015"/>
                  </a:cubicBezTo>
                  <a:cubicBezTo>
                    <a:pt x="17234" y="35334"/>
                    <a:pt x="17097" y="35654"/>
                    <a:pt x="16983" y="35973"/>
                  </a:cubicBezTo>
                  <a:cubicBezTo>
                    <a:pt x="16846" y="36270"/>
                    <a:pt x="16732" y="36567"/>
                    <a:pt x="16663" y="36818"/>
                  </a:cubicBezTo>
                  <a:cubicBezTo>
                    <a:pt x="16549" y="37229"/>
                    <a:pt x="16481" y="37548"/>
                    <a:pt x="16481" y="37640"/>
                  </a:cubicBezTo>
                  <a:cubicBezTo>
                    <a:pt x="16389" y="37799"/>
                    <a:pt x="16366" y="37891"/>
                    <a:pt x="16344" y="37914"/>
                  </a:cubicBezTo>
                  <a:cubicBezTo>
                    <a:pt x="16344" y="37936"/>
                    <a:pt x="16344" y="37936"/>
                    <a:pt x="16344" y="37936"/>
                  </a:cubicBezTo>
                  <a:cubicBezTo>
                    <a:pt x="16344" y="37936"/>
                    <a:pt x="16732" y="37936"/>
                    <a:pt x="17371" y="38005"/>
                  </a:cubicBezTo>
                  <a:cubicBezTo>
                    <a:pt x="17279" y="38028"/>
                    <a:pt x="17188" y="38051"/>
                    <a:pt x="17120" y="38051"/>
                  </a:cubicBezTo>
                  <a:cubicBezTo>
                    <a:pt x="16983" y="38096"/>
                    <a:pt x="16914" y="38119"/>
                    <a:pt x="16914" y="38119"/>
                  </a:cubicBezTo>
                  <a:cubicBezTo>
                    <a:pt x="16914" y="38142"/>
                    <a:pt x="17006" y="38142"/>
                    <a:pt x="17143" y="38165"/>
                  </a:cubicBezTo>
                  <a:cubicBezTo>
                    <a:pt x="17188" y="38165"/>
                    <a:pt x="17234" y="38142"/>
                    <a:pt x="17279" y="38142"/>
                  </a:cubicBezTo>
                  <a:cubicBezTo>
                    <a:pt x="17257" y="38187"/>
                    <a:pt x="17234" y="38210"/>
                    <a:pt x="17211" y="38233"/>
                  </a:cubicBezTo>
                  <a:cubicBezTo>
                    <a:pt x="17211" y="38233"/>
                    <a:pt x="17188" y="38256"/>
                    <a:pt x="17165" y="38279"/>
                  </a:cubicBezTo>
                  <a:cubicBezTo>
                    <a:pt x="17165" y="38302"/>
                    <a:pt x="17143" y="38324"/>
                    <a:pt x="17120" y="38347"/>
                  </a:cubicBezTo>
                  <a:cubicBezTo>
                    <a:pt x="17120" y="38347"/>
                    <a:pt x="17097" y="38370"/>
                    <a:pt x="17097" y="38370"/>
                  </a:cubicBezTo>
                  <a:cubicBezTo>
                    <a:pt x="16937" y="38553"/>
                    <a:pt x="16663" y="38895"/>
                    <a:pt x="16275" y="39352"/>
                  </a:cubicBezTo>
                  <a:cubicBezTo>
                    <a:pt x="16275" y="39374"/>
                    <a:pt x="16252" y="39374"/>
                    <a:pt x="16252" y="39397"/>
                  </a:cubicBezTo>
                  <a:cubicBezTo>
                    <a:pt x="16184" y="39466"/>
                    <a:pt x="16138" y="39534"/>
                    <a:pt x="16070" y="39603"/>
                  </a:cubicBezTo>
                  <a:cubicBezTo>
                    <a:pt x="15864" y="39854"/>
                    <a:pt x="15636" y="40105"/>
                    <a:pt x="15408" y="40379"/>
                  </a:cubicBezTo>
                  <a:cubicBezTo>
                    <a:pt x="14974" y="40858"/>
                    <a:pt x="14449" y="41451"/>
                    <a:pt x="13924" y="42045"/>
                  </a:cubicBezTo>
                  <a:cubicBezTo>
                    <a:pt x="12714" y="43369"/>
                    <a:pt x="11482" y="44693"/>
                    <a:pt x="11482" y="44693"/>
                  </a:cubicBezTo>
                  <a:cubicBezTo>
                    <a:pt x="11482" y="44693"/>
                    <a:pt x="10341" y="46085"/>
                    <a:pt x="9062" y="47340"/>
                  </a:cubicBezTo>
                  <a:cubicBezTo>
                    <a:pt x="8400" y="47957"/>
                    <a:pt x="7739" y="48550"/>
                    <a:pt x="7168" y="48961"/>
                  </a:cubicBezTo>
                  <a:cubicBezTo>
                    <a:pt x="6917" y="49166"/>
                    <a:pt x="6666" y="49303"/>
                    <a:pt x="6506" y="49418"/>
                  </a:cubicBezTo>
                  <a:cubicBezTo>
                    <a:pt x="6346" y="49532"/>
                    <a:pt x="6255" y="49623"/>
                    <a:pt x="6255" y="49623"/>
                  </a:cubicBezTo>
                  <a:lnTo>
                    <a:pt x="6278" y="49623"/>
                  </a:lnTo>
                  <a:cubicBezTo>
                    <a:pt x="6232" y="49669"/>
                    <a:pt x="6186" y="49691"/>
                    <a:pt x="6141" y="49714"/>
                  </a:cubicBezTo>
                  <a:cubicBezTo>
                    <a:pt x="6118" y="49737"/>
                    <a:pt x="6095" y="49737"/>
                    <a:pt x="6072" y="49760"/>
                  </a:cubicBezTo>
                  <a:cubicBezTo>
                    <a:pt x="5798" y="49897"/>
                    <a:pt x="5456" y="50057"/>
                    <a:pt x="5136" y="50262"/>
                  </a:cubicBezTo>
                  <a:cubicBezTo>
                    <a:pt x="4954" y="50353"/>
                    <a:pt x="4794" y="50467"/>
                    <a:pt x="4611" y="50559"/>
                  </a:cubicBezTo>
                  <a:cubicBezTo>
                    <a:pt x="4452" y="50696"/>
                    <a:pt x="4292" y="50810"/>
                    <a:pt x="4109" y="50924"/>
                  </a:cubicBezTo>
                  <a:cubicBezTo>
                    <a:pt x="3767" y="51152"/>
                    <a:pt x="3470" y="51449"/>
                    <a:pt x="3173" y="51677"/>
                  </a:cubicBezTo>
                  <a:cubicBezTo>
                    <a:pt x="2900" y="51951"/>
                    <a:pt x="2626" y="52179"/>
                    <a:pt x="2420" y="52430"/>
                  </a:cubicBezTo>
                  <a:cubicBezTo>
                    <a:pt x="2215" y="52659"/>
                    <a:pt x="2055" y="52841"/>
                    <a:pt x="1941" y="52978"/>
                  </a:cubicBezTo>
                  <a:cubicBezTo>
                    <a:pt x="1827" y="53138"/>
                    <a:pt x="1758" y="53206"/>
                    <a:pt x="1758" y="53206"/>
                  </a:cubicBezTo>
                  <a:cubicBezTo>
                    <a:pt x="1758" y="53206"/>
                    <a:pt x="1713" y="53298"/>
                    <a:pt x="1621" y="53458"/>
                  </a:cubicBezTo>
                  <a:cubicBezTo>
                    <a:pt x="1507" y="53595"/>
                    <a:pt x="1393" y="53800"/>
                    <a:pt x="1233" y="54051"/>
                  </a:cubicBezTo>
                  <a:cubicBezTo>
                    <a:pt x="937" y="54553"/>
                    <a:pt x="480" y="55238"/>
                    <a:pt x="206" y="55991"/>
                  </a:cubicBezTo>
                  <a:cubicBezTo>
                    <a:pt x="115" y="56174"/>
                    <a:pt x="92" y="56402"/>
                    <a:pt x="46" y="56585"/>
                  </a:cubicBezTo>
                  <a:cubicBezTo>
                    <a:pt x="24" y="56790"/>
                    <a:pt x="1" y="56995"/>
                    <a:pt x="24" y="57178"/>
                  </a:cubicBezTo>
                  <a:cubicBezTo>
                    <a:pt x="69" y="57384"/>
                    <a:pt x="92" y="57589"/>
                    <a:pt x="297" y="57749"/>
                  </a:cubicBezTo>
                  <a:cubicBezTo>
                    <a:pt x="389" y="57840"/>
                    <a:pt x="503" y="57863"/>
                    <a:pt x="617" y="57863"/>
                  </a:cubicBezTo>
                  <a:cubicBezTo>
                    <a:pt x="731" y="57863"/>
                    <a:pt x="822" y="57817"/>
                    <a:pt x="891" y="57794"/>
                  </a:cubicBezTo>
                  <a:cubicBezTo>
                    <a:pt x="1188" y="57657"/>
                    <a:pt x="1370" y="57475"/>
                    <a:pt x="1484" y="57338"/>
                  </a:cubicBezTo>
                  <a:lnTo>
                    <a:pt x="1484" y="57338"/>
                  </a:lnTo>
                  <a:cubicBezTo>
                    <a:pt x="1416" y="57772"/>
                    <a:pt x="1370" y="58274"/>
                    <a:pt x="1462" y="58753"/>
                  </a:cubicBezTo>
                  <a:cubicBezTo>
                    <a:pt x="1462" y="58822"/>
                    <a:pt x="1462" y="58867"/>
                    <a:pt x="1484" y="58936"/>
                  </a:cubicBezTo>
                  <a:cubicBezTo>
                    <a:pt x="3128" y="59027"/>
                    <a:pt x="4771" y="59164"/>
                    <a:pt x="6392" y="59324"/>
                  </a:cubicBezTo>
                  <a:cubicBezTo>
                    <a:pt x="6415" y="59232"/>
                    <a:pt x="6437" y="59141"/>
                    <a:pt x="6460" y="59050"/>
                  </a:cubicBezTo>
                  <a:cubicBezTo>
                    <a:pt x="6574" y="58342"/>
                    <a:pt x="6552" y="57635"/>
                    <a:pt x="6643" y="57087"/>
                  </a:cubicBezTo>
                  <a:lnTo>
                    <a:pt x="6643" y="57087"/>
                  </a:lnTo>
                  <a:cubicBezTo>
                    <a:pt x="6620" y="57543"/>
                    <a:pt x="7214" y="58251"/>
                    <a:pt x="7579" y="58456"/>
                  </a:cubicBezTo>
                  <a:cubicBezTo>
                    <a:pt x="7739" y="58593"/>
                    <a:pt x="7921" y="58730"/>
                    <a:pt x="8149" y="58822"/>
                  </a:cubicBezTo>
                  <a:cubicBezTo>
                    <a:pt x="8343" y="58918"/>
                    <a:pt x="8570" y="58970"/>
                    <a:pt x="8801" y="58970"/>
                  </a:cubicBezTo>
                  <a:cubicBezTo>
                    <a:pt x="9004" y="58970"/>
                    <a:pt x="9212" y="58930"/>
                    <a:pt x="9405" y="58844"/>
                  </a:cubicBezTo>
                  <a:cubicBezTo>
                    <a:pt x="9816" y="58685"/>
                    <a:pt x="10044" y="58297"/>
                    <a:pt x="10090" y="57977"/>
                  </a:cubicBezTo>
                  <a:cubicBezTo>
                    <a:pt x="10090" y="57908"/>
                    <a:pt x="10112" y="57817"/>
                    <a:pt x="10112" y="57749"/>
                  </a:cubicBezTo>
                  <a:cubicBezTo>
                    <a:pt x="10112" y="57680"/>
                    <a:pt x="10112" y="57612"/>
                    <a:pt x="10090" y="57543"/>
                  </a:cubicBezTo>
                  <a:cubicBezTo>
                    <a:pt x="10090" y="57498"/>
                    <a:pt x="10090" y="57429"/>
                    <a:pt x="10067" y="57384"/>
                  </a:cubicBezTo>
                  <a:cubicBezTo>
                    <a:pt x="10044" y="57315"/>
                    <a:pt x="10044" y="57269"/>
                    <a:pt x="10021" y="57224"/>
                  </a:cubicBezTo>
                  <a:cubicBezTo>
                    <a:pt x="9975" y="57064"/>
                    <a:pt x="9907" y="56973"/>
                    <a:pt x="9907" y="56973"/>
                  </a:cubicBezTo>
                  <a:cubicBezTo>
                    <a:pt x="9907" y="56973"/>
                    <a:pt x="9861" y="56881"/>
                    <a:pt x="9747" y="56744"/>
                  </a:cubicBezTo>
                  <a:cubicBezTo>
                    <a:pt x="9656" y="56607"/>
                    <a:pt x="9519" y="56471"/>
                    <a:pt x="9473" y="56288"/>
                  </a:cubicBezTo>
                  <a:cubicBezTo>
                    <a:pt x="9450" y="56105"/>
                    <a:pt x="9542" y="55831"/>
                    <a:pt x="9656" y="55512"/>
                  </a:cubicBezTo>
                  <a:cubicBezTo>
                    <a:pt x="9724" y="55375"/>
                    <a:pt x="9770" y="55192"/>
                    <a:pt x="9838" y="55033"/>
                  </a:cubicBezTo>
                  <a:cubicBezTo>
                    <a:pt x="9884" y="54873"/>
                    <a:pt x="9953" y="54690"/>
                    <a:pt x="9998" y="54508"/>
                  </a:cubicBezTo>
                  <a:cubicBezTo>
                    <a:pt x="10067" y="54142"/>
                    <a:pt x="10044" y="53754"/>
                    <a:pt x="10021" y="53412"/>
                  </a:cubicBezTo>
                  <a:cubicBezTo>
                    <a:pt x="9975" y="53092"/>
                    <a:pt x="9907" y="52773"/>
                    <a:pt x="9838" y="52522"/>
                  </a:cubicBezTo>
                  <a:cubicBezTo>
                    <a:pt x="9816" y="52453"/>
                    <a:pt x="9816" y="52408"/>
                    <a:pt x="9793" y="52362"/>
                  </a:cubicBezTo>
                  <a:cubicBezTo>
                    <a:pt x="9816" y="52339"/>
                    <a:pt x="9838" y="52316"/>
                    <a:pt x="9861" y="52293"/>
                  </a:cubicBezTo>
                  <a:cubicBezTo>
                    <a:pt x="9907" y="52271"/>
                    <a:pt x="9975" y="52225"/>
                    <a:pt x="10044" y="52179"/>
                  </a:cubicBezTo>
                  <a:cubicBezTo>
                    <a:pt x="10204" y="52111"/>
                    <a:pt x="10363" y="51997"/>
                    <a:pt x="10523" y="51905"/>
                  </a:cubicBezTo>
                  <a:cubicBezTo>
                    <a:pt x="10592" y="51883"/>
                    <a:pt x="10637" y="51860"/>
                    <a:pt x="10706" y="51837"/>
                  </a:cubicBezTo>
                  <a:cubicBezTo>
                    <a:pt x="11071" y="51677"/>
                    <a:pt x="11505" y="51517"/>
                    <a:pt x="11984" y="51312"/>
                  </a:cubicBezTo>
                  <a:cubicBezTo>
                    <a:pt x="12235" y="51198"/>
                    <a:pt x="12441" y="51061"/>
                    <a:pt x="12669" y="50924"/>
                  </a:cubicBezTo>
                  <a:cubicBezTo>
                    <a:pt x="12897" y="50764"/>
                    <a:pt x="13125" y="50627"/>
                    <a:pt x="13354" y="50490"/>
                  </a:cubicBezTo>
                  <a:cubicBezTo>
                    <a:pt x="14267" y="49897"/>
                    <a:pt x="15134" y="49303"/>
                    <a:pt x="15796" y="48847"/>
                  </a:cubicBezTo>
                  <a:cubicBezTo>
                    <a:pt x="16458" y="48390"/>
                    <a:pt x="16914" y="48071"/>
                    <a:pt x="16914" y="48071"/>
                  </a:cubicBezTo>
                  <a:cubicBezTo>
                    <a:pt x="16914" y="48071"/>
                    <a:pt x="17325" y="47751"/>
                    <a:pt x="17941" y="47226"/>
                  </a:cubicBezTo>
                  <a:cubicBezTo>
                    <a:pt x="18101" y="47112"/>
                    <a:pt x="18284" y="46975"/>
                    <a:pt x="18444" y="46815"/>
                  </a:cubicBezTo>
                  <a:cubicBezTo>
                    <a:pt x="18626" y="46678"/>
                    <a:pt x="18809" y="46519"/>
                    <a:pt x="18991" y="46336"/>
                  </a:cubicBezTo>
                  <a:cubicBezTo>
                    <a:pt x="19357" y="45994"/>
                    <a:pt x="19767" y="45651"/>
                    <a:pt x="20133" y="45286"/>
                  </a:cubicBezTo>
                  <a:cubicBezTo>
                    <a:pt x="20521" y="44898"/>
                    <a:pt x="20886" y="44510"/>
                    <a:pt x="21228" y="44168"/>
                  </a:cubicBezTo>
                  <a:cubicBezTo>
                    <a:pt x="21320" y="44076"/>
                    <a:pt x="21388" y="43985"/>
                    <a:pt x="21457" y="43894"/>
                  </a:cubicBezTo>
                  <a:cubicBezTo>
                    <a:pt x="22712" y="42821"/>
                    <a:pt x="23899" y="41634"/>
                    <a:pt x="24378" y="40561"/>
                  </a:cubicBezTo>
                  <a:cubicBezTo>
                    <a:pt x="24424" y="40607"/>
                    <a:pt x="24469" y="40630"/>
                    <a:pt x="24492" y="40675"/>
                  </a:cubicBezTo>
                  <a:cubicBezTo>
                    <a:pt x="24721" y="40835"/>
                    <a:pt x="24880" y="41041"/>
                    <a:pt x="25040" y="41200"/>
                  </a:cubicBezTo>
                  <a:cubicBezTo>
                    <a:pt x="25324" y="41506"/>
                    <a:pt x="25483" y="41750"/>
                    <a:pt x="25536" y="41750"/>
                  </a:cubicBezTo>
                  <a:cubicBezTo>
                    <a:pt x="25538" y="41750"/>
                    <a:pt x="25540" y="41749"/>
                    <a:pt x="25542" y="41748"/>
                  </a:cubicBezTo>
                  <a:cubicBezTo>
                    <a:pt x="25565" y="41748"/>
                    <a:pt x="25451" y="41474"/>
                    <a:pt x="25200" y="41086"/>
                  </a:cubicBezTo>
                  <a:cubicBezTo>
                    <a:pt x="25154" y="41018"/>
                    <a:pt x="25109" y="40949"/>
                    <a:pt x="25040" y="40858"/>
                  </a:cubicBezTo>
                  <a:lnTo>
                    <a:pt x="25040" y="40858"/>
                  </a:lnTo>
                  <a:cubicBezTo>
                    <a:pt x="25291" y="41109"/>
                    <a:pt x="25519" y="41383"/>
                    <a:pt x="25725" y="41680"/>
                  </a:cubicBezTo>
                  <a:cubicBezTo>
                    <a:pt x="25725" y="41680"/>
                    <a:pt x="26113" y="41200"/>
                    <a:pt x="26661" y="40379"/>
                  </a:cubicBezTo>
                  <a:cubicBezTo>
                    <a:pt x="26752" y="40242"/>
                    <a:pt x="26866" y="40105"/>
                    <a:pt x="26980" y="39968"/>
                  </a:cubicBezTo>
                  <a:cubicBezTo>
                    <a:pt x="27460" y="39329"/>
                    <a:pt x="27870" y="38644"/>
                    <a:pt x="27870" y="38644"/>
                  </a:cubicBezTo>
                  <a:cubicBezTo>
                    <a:pt x="27870" y="38644"/>
                    <a:pt x="28213" y="37936"/>
                    <a:pt x="28555" y="37229"/>
                  </a:cubicBezTo>
                  <a:cubicBezTo>
                    <a:pt x="28601" y="37138"/>
                    <a:pt x="28646" y="37046"/>
                    <a:pt x="28692" y="36955"/>
                  </a:cubicBezTo>
                  <a:cubicBezTo>
                    <a:pt x="28943" y="36430"/>
                    <a:pt x="29194" y="35882"/>
                    <a:pt x="29445" y="35334"/>
                  </a:cubicBezTo>
                  <a:cubicBezTo>
                    <a:pt x="30039" y="35471"/>
                    <a:pt x="30655" y="35585"/>
                    <a:pt x="31271" y="35700"/>
                  </a:cubicBezTo>
                  <a:cubicBezTo>
                    <a:pt x="32618" y="35928"/>
                    <a:pt x="33988" y="35996"/>
                    <a:pt x="35243" y="36042"/>
                  </a:cubicBezTo>
                  <a:cubicBezTo>
                    <a:pt x="35882" y="36076"/>
                    <a:pt x="36498" y="36088"/>
                    <a:pt x="37083" y="36088"/>
                  </a:cubicBezTo>
                  <a:cubicBezTo>
                    <a:pt x="37668" y="36088"/>
                    <a:pt x="38222" y="36076"/>
                    <a:pt x="38735" y="36065"/>
                  </a:cubicBezTo>
                  <a:cubicBezTo>
                    <a:pt x="38964" y="36065"/>
                    <a:pt x="39169" y="36042"/>
                    <a:pt x="39352" y="36042"/>
                  </a:cubicBezTo>
                  <a:cubicBezTo>
                    <a:pt x="39237" y="36681"/>
                    <a:pt x="39123" y="37366"/>
                    <a:pt x="39009" y="38051"/>
                  </a:cubicBezTo>
                  <a:cubicBezTo>
                    <a:pt x="38804" y="39260"/>
                    <a:pt x="38667" y="40470"/>
                    <a:pt x="38530" y="41383"/>
                  </a:cubicBezTo>
                  <a:cubicBezTo>
                    <a:pt x="38439" y="42296"/>
                    <a:pt x="38324" y="42889"/>
                    <a:pt x="38370" y="42889"/>
                  </a:cubicBezTo>
                  <a:cubicBezTo>
                    <a:pt x="38371" y="42890"/>
                    <a:pt x="38372" y="42891"/>
                    <a:pt x="38373" y="42891"/>
                  </a:cubicBezTo>
                  <a:cubicBezTo>
                    <a:pt x="38400" y="42891"/>
                    <a:pt x="38488" y="42622"/>
                    <a:pt x="38576" y="42228"/>
                  </a:cubicBezTo>
                  <a:lnTo>
                    <a:pt x="38576" y="42228"/>
                  </a:lnTo>
                  <a:cubicBezTo>
                    <a:pt x="38530" y="42570"/>
                    <a:pt x="38507" y="42821"/>
                    <a:pt x="38484" y="43004"/>
                  </a:cubicBezTo>
                  <a:cubicBezTo>
                    <a:pt x="38484" y="43004"/>
                    <a:pt x="38484" y="43026"/>
                    <a:pt x="38484" y="43049"/>
                  </a:cubicBezTo>
                  <a:cubicBezTo>
                    <a:pt x="38484" y="43072"/>
                    <a:pt x="38461" y="43095"/>
                    <a:pt x="38461" y="43141"/>
                  </a:cubicBezTo>
                  <a:cubicBezTo>
                    <a:pt x="38461" y="43141"/>
                    <a:pt x="38461" y="43163"/>
                    <a:pt x="38461" y="43163"/>
                  </a:cubicBezTo>
                  <a:cubicBezTo>
                    <a:pt x="38461" y="43209"/>
                    <a:pt x="38461" y="43232"/>
                    <a:pt x="38461" y="43232"/>
                  </a:cubicBezTo>
                  <a:cubicBezTo>
                    <a:pt x="38461" y="43232"/>
                    <a:pt x="39146" y="43095"/>
                    <a:pt x="40196" y="42958"/>
                  </a:cubicBezTo>
                  <a:lnTo>
                    <a:pt x="40196" y="42958"/>
                  </a:lnTo>
                  <a:cubicBezTo>
                    <a:pt x="40150" y="43049"/>
                    <a:pt x="40105" y="43163"/>
                    <a:pt x="40059" y="43255"/>
                  </a:cubicBezTo>
                  <a:cubicBezTo>
                    <a:pt x="40059" y="43278"/>
                    <a:pt x="40036" y="43278"/>
                    <a:pt x="40036" y="43300"/>
                  </a:cubicBezTo>
                  <a:cubicBezTo>
                    <a:pt x="40036" y="43323"/>
                    <a:pt x="40013" y="43346"/>
                    <a:pt x="40013" y="43369"/>
                  </a:cubicBezTo>
                  <a:cubicBezTo>
                    <a:pt x="39968" y="43483"/>
                    <a:pt x="39922" y="43620"/>
                    <a:pt x="39854" y="43825"/>
                  </a:cubicBezTo>
                  <a:cubicBezTo>
                    <a:pt x="39854" y="43848"/>
                    <a:pt x="39831" y="43848"/>
                    <a:pt x="39831" y="43871"/>
                  </a:cubicBezTo>
                  <a:cubicBezTo>
                    <a:pt x="39831" y="43894"/>
                    <a:pt x="39808" y="43939"/>
                    <a:pt x="39808" y="43962"/>
                  </a:cubicBezTo>
                  <a:cubicBezTo>
                    <a:pt x="39762" y="44099"/>
                    <a:pt x="39694" y="44236"/>
                    <a:pt x="39648" y="44396"/>
                  </a:cubicBezTo>
                  <a:cubicBezTo>
                    <a:pt x="38918" y="46359"/>
                    <a:pt x="37389" y="50445"/>
                    <a:pt x="36042" y="53252"/>
                  </a:cubicBezTo>
                  <a:cubicBezTo>
                    <a:pt x="35745" y="53868"/>
                    <a:pt x="35448" y="54416"/>
                    <a:pt x="35197" y="54873"/>
                  </a:cubicBezTo>
                  <a:cubicBezTo>
                    <a:pt x="35197" y="54896"/>
                    <a:pt x="35197" y="54896"/>
                    <a:pt x="35197" y="54896"/>
                  </a:cubicBezTo>
                  <a:cubicBezTo>
                    <a:pt x="35175" y="54918"/>
                    <a:pt x="35175" y="54918"/>
                    <a:pt x="35152" y="54941"/>
                  </a:cubicBezTo>
                  <a:cubicBezTo>
                    <a:pt x="35060" y="55055"/>
                    <a:pt x="34969" y="55192"/>
                    <a:pt x="34832" y="55329"/>
                  </a:cubicBezTo>
                  <a:cubicBezTo>
                    <a:pt x="34535" y="55672"/>
                    <a:pt x="34147" y="56060"/>
                    <a:pt x="33714" y="56471"/>
                  </a:cubicBezTo>
                  <a:cubicBezTo>
                    <a:pt x="33303" y="56881"/>
                    <a:pt x="32892" y="57406"/>
                    <a:pt x="32527" y="57886"/>
                  </a:cubicBezTo>
                  <a:cubicBezTo>
                    <a:pt x="32116" y="58365"/>
                    <a:pt x="31728" y="58844"/>
                    <a:pt x="31363" y="59278"/>
                  </a:cubicBezTo>
                  <a:cubicBezTo>
                    <a:pt x="30975" y="59757"/>
                    <a:pt x="30655" y="60191"/>
                    <a:pt x="30427" y="60625"/>
                  </a:cubicBezTo>
                  <a:lnTo>
                    <a:pt x="30404" y="60625"/>
                  </a:lnTo>
                  <a:cubicBezTo>
                    <a:pt x="30381" y="60648"/>
                    <a:pt x="30336" y="60693"/>
                    <a:pt x="30244" y="60762"/>
                  </a:cubicBezTo>
                  <a:cubicBezTo>
                    <a:pt x="30221" y="60739"/>
                    <a:pt x="30199" y="60739"/>
                    <a:pt x="30153" y="60739"/>
                  </a:cubicBezTo>
                  <a:lnTo>
                    <a:pt x="30130" y="60739"/>
                  </a:lnTo>
                  <a:cubicBezTo>
                    <a:pt x="29761" y="60720"/>
                    <a:pt x="29332" y="60687"/>
                    <a:pt x="28903" y="60687"/>
                  </a:cubicBezTo>
                  <a:cubicBezTo>
                    <a:pt x="28802" y="60687"/>
                    <a:pt x="28701" y="60689"/>
                    <a:pt x="28601" y="60693"/>
                  </a:cubicBezTo>
                  <a:cubicBezTo>
                    <a:pt x="28578" y="60693"/>
                    <a:pt x="28578" y="60670"/>
                    <a:pt x="28555" y="60670"/>
                  </a:cubicBezTo>
                  <a:cubicBezTo>
                    <a:pt x="28332" y="60633"/>
                    <a:pt x="28108" y="60596"/>
                    <a:pt x="27884" y="60596"/>
                  </a:cubicBezTo>
                  <a:cubicBezTo>
                    <a:pt x="27834" y="60596"/>
                    <a:pt x="27784" y="60598"/>
                    <a:pt x="27733" y="60602"/>
                  </a:cubicBezTo>
                  <a:cubicBezTo>
                    <a:pt x="27708" y="60600"/>
                    <a:pt x="27682" y="60598"/>
                    <a:pt x="27656" y="60598"/>
                  </a:cubicBezTo>
                  <a:cubicBezTo>
                    <a:pt x="27419" y="60598"/>
                    <a:pt x="27144" y="60689"/>
                    <a:pt x="26980" y="60853"/>
                  </a:cubicBezTo>
                  <a:cubicBezTo>
                    <a:pt x="26866" y="60921"/>
                    <a:pt x="26798" y="61013"/>
                    <a:pt x="26752" y="61104"/>
                  </a:cubicBezTo>
                  <a:cubicBezTo>
                    <a:pt x="26706" y="61173"/>
                    <a:pt x="26661" y="61241"/>
                    <a:pt x="26638" y="61309"/>
                  </a:cubicBezTo>
                  <a:cubicBezTo>
                    <a:pt x="26592" y="61446"/>
                    <a:pt x="26569" y="61538"/>
                    <a:pt x="26569" y="61538"/>
                  </a:cubicBezTo>
                  <a:cubicBezTo>
                    <a:pt x="26569" y="61538"/>
                    <a:pt x="26569" y="61606"/>
                    <a:pt x="26592" y="61743"/>
                  </a:cubicBezTo>
                  <a:cubicBezTo>
                    <a:pt x="26592" y="61812"/>
                    <a:pt x="26615" y="61903"/>
                    <a:pt x="26661" y="61971"/>
                  </a:cubicBezTo>
                  <a:cubicBezTo>
                    <a:pt x="26684" y="62063"/>
                    <a:pt x="26729" y="62154"/>
                    <a:pt x="26775" y="62245"/>
                  </a:cubicBezTo>
                  <a:cubicBezTo>
                    <a:pt x="26820" y="62314"/>
                    <a:pt x="26866" y="62359"/>
                    <a:pt x="26912" y="62428"/>
                  </a:cubicBezTo>
                  <a:cubicBezTo>
                    <a:pt x="26935" y="62474"/>
                    <a:pt x="26980" y="62519"/>
                    <a:pt x="27003" y="62565"/>
                  </a:cubicBezTo>
                  <a:cubicBezTo>
                    <a:pt x="27026" y="62633"/>
                    <a:pt x="27072" y="62679"/>
                    <a:pt x="27117" y="62725"/>
                  </a:cubicBezTo>
                  <a:cubicBezTo>
                    <a:pt x="31340" y="63660"/>
                    <a:pt x="35129" y="64619"/>
                    <a:pt x="38256" y="65464"/>
                  </a:cubicBezTo>
                  <a:cubicBezTo>
                    <a:pt x="38165" y="65167"/>
                    <a:pt x="38005" y="64825"/>
                    <a:pt x="37845" y="64459"/>
                  </a:cubicBezTo>
                  <a:cubicBezTo>
                    <a:pt x="37685" y="64071"/>
                    <a:pt x="37480" y="63660"/>
                    <a:pt x="37297" y="63387"/>
                  </a:cubicBezTo>
                  <a:cubicBezTo>
                    <a:pt x="37229" y="63227"/>
                    <a:pt x="37138" y="63113"/>
                    <a:pt x="37069" y="63044"/>
                  </a:cubicBezTo>
                  <a:cubicBezTo>
                    <a:pt x="37046" y="62999"/>
                    <a:pt x="37001" y="62976"/>
                    <a:pt x="36978" y="62976"/>
                  </a:cubicBezTo>
                  <a:cubicBezTo>
                    <a:pt x="37001" y="62976"/>
                    <a:pt x="37023" y="62953"/>
                    <a:pt x="37046" y="62953"/>
                  </a:cubicBezTo>
                  <a:cubicBezTo>
                    <a:pt x="37274" y="62884"/>
                    <a:pt x="37617" y="62770"/>
                    <a:pt x="37914" y="62542"/>
                  </a:cubicBezTo>
                  <a:cubicBezTo>
                    <a:pt x="38187" y="62337"/>
                    <a:pt x="38393" y="62040"/>
                    <a:pt x="38461" y="61789"/>
                  </a:cubicBezTo>
                  <a:cubicBezTo>
                    <a:pt x="38507" y="61675"/>
                    <a:pt x="38507" y="61561"/>
                    <a:pt x="38530" y="61492"/>
                  </a:cubicBezTo>
                  <a:cubicBezTo>
                    <a:pt x="38530" y="61424"/>
                    <a:pt x="38530" y="61378"/>
                    <a:pt x="38530" y="61378"/>
                  </a:cubicBezTo>
                  <a:cubicBezTo>
                    <a:pt x="38530" y="61378"/>
                    <a:pt x="38530" y="61218"/>
                    <a:pt x="38484" y="60990"/>
                  </a:cubicBezTo>
                  <a:cubicBezTo>
                    <a:pt x="38416" y="60762"/>
                    <a:pt x="38324" y="60465"/>
                    <a:pt x="38187" y="60191"/>
                  </a:cubicBezTo>
                  <a:cubicBezTo>
                    <a:pt x="38119" y="60008"/>
                    <a:pt x="38028" y="59826"/>
                    <a:pt x="37936" y="59666"/>
                  </a:cubicBezTo>
                  <a:cubicBezTo>
                    <a:pt x="37982" y="59598"/>
                    <a:pt x="38051" y="59529"/>
                    <a:pt x="38096" y="59438"/>
                  </a:cubicBezTo>
                  <a:cubicBezTo>
                    <a:pt x="38165" y="59369"/>
                    <a:pt x="38256" y="59278"/>
                    <a:pt x="38347" y="59164"/>
                  </a:cubicBezTo>
                  <a:cubicBezTo>
                    <a:pt x="38393" y="59095"/>
                    <a:pt x="38461" y="59027"/>
                    <a:pt x="38530" y="58958"/>
                  </a:cubicBezTo>
                  <a:cubicBezTo>
                    <a:pt x="39078" y="58342"/>
                    <a:pt x="39991" y="57680"/>
                    <a:pt x="40744" y="56790"/>
                  </a:cubicBezTo>
                  <a:cubicBezTo>
                    <a:pt x="41451" y="55900"/>
                    <a:pt x="42068" y="54964"/>
                    <a:pt x="42524" y="54279"/>
                  </a:cubicBezTo>
                  <a:cubicBezTo>
                    <a:pt x="42753" y="53937"/>
                    <a:pt x="42958" y="53663"/>
                    <a:pt x="43095" y="53458"/>
                  </a:cubicBezTo>
                  <a:cubicBezTo>
                    <a:pt x="43255" y="53275"/>
                    <a:pt x="43323" y="53161"/>
                    <a:pt x="43323" y="53161"/>
                  </a:cubicBezTo>
                  <a:cubicBezTo>
                    <a:pt x="43323" y="53161"/>
                    <a:pt x="43643" y="52704"/>
                    <a:pt x="44122" y="52020"/>
                  </a:cubicBezTo>
                  <a:cubicBezTo>
                    <a:pt x="44373" y="51677"/>
                    <a:pt x="44670" y="51289"/>
                    <a:pt x="44967" y="50855"/>
                  </a:cubicBezTo>
                  <a:cubicBezTo>
                    <a:pt x="45240" y="50399"/>
                    <a:pt x="45537" y="49942"/>
                    <a:pt x="45857" y="49463"/>
                  </a:cubicBezTo>
                  <a:cubicBezTo>
                    <a:pt x="46131" y="48984"/>
                    <a:pt x="46382" y="48482"/>
                    <a:pt x="46633" y="48025"/>
                  </a:cubicBezTo>
                  <a:cubicBezTo>
                    <a:pt x="46747" y="47797"/>
                    <a:pt x="46884" y="47569"/>
                    <a:pt x="46975" y="47363"/>
                  </a:cubicBezTo>
                  <a:cubicBezTo>
                    <a:pt x="47067" y="47135"/>
                    <a:pt x="47135" y="46930"/>
                    <a:pt x="47226" y="46724"/>
                  </a:cubicBezTo>
                  <a:cubicBezTo>
                    <a:pt x="47340" y="46382"/>
                    <a:pt x="47455" y="46108"/>
                    <a:pt x="47546" y="45880"/>
                  </a:cubicBezTo>
                  <a:cubicBezTo>
                    <a:pt x="47865" y="45172"/>
                    <a:pt x="48139" y="44510"/>
                    <a:pt x="48345" y="43894"/>
                  </a:cubicBezTo>
                  <a:cubicBezTo>
                    <a:pt x="48824" y="44145"/>
                    <a:pt x="49281" y="44442"/>
                    <a:pt x="49714" y="44784"/>
                  </a:cubicBezTo>
                  <a:cubicBezTo>
                    <a:pt x="49714" y="44784"/>
                    <a:pt x="52590" y="38941"/>
                    <a:pt x="52682" y="33988"/>
                  </a:cubicBezTo>
                  <a:cubicBezTo>
                    <a:pt x="52727" y="33965"/>
                    <a:pt x="52773" y="33965"/>
                    <a:pt x="52796" y="33942"/>
                  </a:cubicBezTo>
                  <a:cubicBezTo>
                    <a:pt x="53435" y="33759"/>
                    <a:pt x="54074" y="33554"/>
                    <a:pt x="54713" y="33326"/>
                  </a:cubicBezTo>
                  <a:cubicBezTo>
                    <a:pt x="54873" y="33280"/>
                    <a:pt x="55010" y="33234"/>
                    <a:pt x="55170" y="33189"/>
                  </a:cubicBezTo>
                  <a:cubicBezTo>
                    <a:pt x="57749" y="32390"/>
                    <a:pt x="60123" y="31408"/>
                    <a:pt x="62154" y="30176"/>
                  </a:cubicBezTo>
                  <a:cubicBezTo>
                    <a:pt x="62519" y="29993"/>
                    <a:pt x="62725" y="29902"/>
                    <a:pt x="62702" y="29879"/>
                  </a:cubicBezTo>
                  <a:lnTo>
                    <a:pt x="62702" y="29879"/>
                  </a:lnTo>
                  <a:cubicBezTo>
                    <a:pt x="62702" y="29879"/>
                    <a:pt x="62675" y="29879"/>
                    <a:pt x="62631" y="29889"/>
                  </a:cubicBezTo>
                  <a:lnTo>
                    <a:pt x="62631" y="29889"/>
                  </a:lnTo>
                  <a:cubicBezTo>
                    <a:pt x="62633" y="29887"/>
                    <a:pt x="62633" y="29883"/>
                    <a:pt x="62633" y="29879"/>
                  </a:cubicBezTo>
                  <a:cubicBezTo>
                    <a:pt x="62611" y="29605"/>
                    <a:pt x="62565" y="29354"/>
                    <a:pt x="62519" y="29080"/>
                  </a:cubicBezTo>
                  <a:cubicBezTo>
                    <a:pt x="62496" y="28989"/>
                    <a:pt x="62474" y="28920"/>
                    <a:pt x="62474" y="28829"/>
                  </a:cubicBezTo>
                  <a:cubicBezTo>
                    <a:pt x="62474" y="28829"/>
                    <a:pt x="62474" y="28829"/>
                    <a:pt x="62474" y="28806"/>
                  </a:cubicBezTo>
                  <a:cubicBezTo>
                    <a:pt x="62428" y="28669"/>
                    <a:pt x="62405" y="28510"/>
                    <a:pt x="62382" y="28373"/>
                  </a:cubicBezTo>
                  <a:cubicBezTo>
                    <a:pt x="62496" y="28281"/>
                    <a:pt x="62588" y="28213"/>
                    <a:pt x="62702" y="28122"/>
                  </a:cubicBezTo>
                  <a:cubicBezTo>
                    <a:pt x="62862" y="28030"/>
                    <a:pt x="63021" y="27916"/>
                    <a:pt x="63181" y="27802"/>
                  </a:cubicBezTo>
                  <a:cubicBezTo>
                    <a:pt x="63546" y="27528"/>
                    <a:pt x="63912" y="27254"/>
                    <a:pt x="64254" y="26980"/>
                  </a:cubicBezTo>
                  <a:cubicBezTo>
                    <a:pt x="64391" y="26889"/>
                    <a:pt x="64528" y="26798"/>
                    <a:pt x="64665" y="26684"/>
                  </a:cubicBezTo>
                  <a:cubicBezTo>
                    <a:pt x="64847" y="26524"/>
                    <a:pt x="65030" y="26387"/>
                    <a:pt x="65213" y="26227"/>
                  </a:cubicBezTo>
                  <a:cubicBezTo>
                    <a:pt x="65372" y="26113"/>
                    <a:pt x="65509" y="26022"/>
                    <a:pt x="65646" y="25907"/>
                  </a:cubicBezTo>
                  <a:cubicBezTo>
                    <a:pt x="66331" y="25360"/>
                    <a:pt x="67107" y="24675"/>
                    <a:pt x="67906" y="23945"/>
                  </a:cubicBezTo>
                  <a:cubicBezTo>
                    <a:pt x="68066" y="23785"/>
                    <a:pt x="68226" y="23625"/>
                    <a:pt x="68408" y="23465"/>
                  </a:cubicBezTo>
                  <a:cubicBezTo>
                    <a:pt x="68545" y="23328"/>
                    <a:pt x="68682" y="23214"/>
                    <a:pt x="68819" y="23077"/>
                  </a:cubicBezTo>
                  <a:cubicBezTo>
                    <a:pt x="68842" y="23031"/>
                    <a:pt x="68888" y="23009"/>
                    <a:pt x="68933" y="22963"/>
                  </a:cubicBezTo>
                  <a:cubicBezTo>
                    <a:pt x="69207" y="22712"/>
                    <a:pt x="69504" y="22438"/>
                    <a:pt x="69801" y="22164"/>
                  </a:cubicBezTo>
                  <a:cubicBezTo>
                    <a:pt x="71375" y="20817"/>
                    <a:pt x="72677" y="19197"/>
                    <a:pt x="73612" y="17987"/>
                  </a:cubicBezTo>
                  <a:cubicBezTo>
                    <a:pt x="74092" y="17394"/>
                    <a:pt x="74457" y="16869"/>
                    <a:pt x="74731" y="16549"/>
                  </a:cubicBezTo>
                  <a:cubicBezTo>
                    <a:pt x="75028" y="16207"/>
                    <a:pt x="75187" y="16001"/>
                    <a:pt x="75187" y="16001"/>
                  </a:cubicBezTo>
                  <a:cubicBezTo>
                    <a:pt x="75187" y="16001"/>
                    <a:pt x="75347" y="15819"/>
                    <a:pt x="75621" y="15476"/>
                  </a:cubicBezTo>
                  <a:cubicBezTo>
                    <a:pt x="75918" y="15134"/>
                    <a:pt x="76329" y="14632"/>
                    <a:pt x="76762" y="13993"/>
                  </a:cubicBezTo>
                  <a:cubicBezTo>
                    <a:pt x="76945" y="13673"/>
                    <a:pt x="77150" y="13354"/>
                    <a:pt x="77287" y="12943"/>
                  </a:cubicBezTo>
                  <a:lnTo>
                    <a:pt x="77310" y="12943"/>
                  </a:lnTo>
                  <a:cubicBezTo>
                    <a:pt x="77424" y="12760"/>
                    <a:pt x="77538" y="12578"/>
                    <a:pt x="77652" y="12418"/>
                  </a:cubicBezTo>
                  <a:cubicBezTo>
                    <a:pt x="77652" y="12418"/>
                    <a:pt x="77652" y="12395"/>
                    <a:pt x="77630" y="12372"/>
                  </a:cubicBezTo>
                  <a:cubicBezTo>
                    <a:pt x="77630" y="12349"/>
                    <a:pt x="77607" y="12326"/>
                    <a:pt x="77607" y="12281"/>
                  </a:cubicBezTo>
                  <a:cubicBezTo>
                    <a:pt x="77561" y="12189"/>
                    <a:pt x="77493" y="12053"/>
                    <a:pt x="77401" y="11870"/>
                  </a:cubicBezTo>
                  <a:cubicBezTo>
                    <a:pt x="77379" y="11710"/>
                    <a:pt x="77356" y="11550"/>
                    <a:pt x="77310" y="11413"/>
                  </a:cubicBezTo>
                  <a:cubicBezTo>
                    <a:pt x="77242" y="11254"/>
                    <a:pt x="77173" y="11094"/>
                    <a:pt x="77105" y="10934"/>
                  </a:cubicBezTo>
                  <a:cubicBezTo>
                    <a:pt x="77926" y="10067"/>
                    <a:pt x="78725" y="8880"/>
                    <a:pt x="79433" y="7647"/>
                  </a:cubicBezTo>
                  <a:cubicBezTo>
                    <a:pt x="79501" y="7533"/>
                    <a:pt x="79593" y="7419"/>
                    <a:pt x="79661" y="7305"/>
                  </a:cubicBezTo>
                  <a:cubicBezTo>
                    <a:pt x="79752" y="7168"/>
                    <a:pt x="79844" y="7031"/>
                    <a:pt x="79935" y="6894"/>
                  </a:cubicBezTo>
                  <a:cubicBezTo>
                    <a:pt x="76876" y="5776"/>
                    <a:pt x="73544" y="4748"/>
                    <a:pt x="70074" y="3972"/>
                  </a:cubicBezTo>
                  <a:cubicBezTo>
                    <a:pt x="70074" y="3995"/>
                    <a:pt x="70052" y="4018"/>
                    <a:pt x="70052" y="4041"/>
                  </a:cubicBezTo>
                  <a:cubicBezTo>
                    <a:pt x="70006" y="4087"/>
                    <a:pt x="69983" y="4132"/>
                    <a:pt x="69960" y="4178"/>
                  </a:cubicBezTo>
                  <a:cubicBezTo>
                    <a:pt x="69937" y="4223"/>
                    <a:pt x="69915" y="4246"/>
                    <a:pt x="69892" y="4292"/>
                  </a:cubicBezTo>
                  <a:cubicBezTo>
                    <a:pt x="69846" y="4338"/>
                    <a:pt x="69823" y="4383"/>
                    <a:pt x="69801" y="4429"/>
                  </a:cubicBezTo>
                  <a:cubicBezTo>
                    <a:pt x="69778" y="4452"/>
                    <a:pt x="69755" y="4497"/>
                    <a:pt x="69732" y="4520"/>
                  </a:cubicBezTo>
                  <a:cubicBezTo>
                    <a:pt x="69686" y="4589"/>
                    <a:pt x="69664" y="4634"/>
                    <a:pt x="69618" y="4680"/>
                  </a:cubicBezTo>
                  <a:cubicBezTo>
                    <a:pt x="69618" y="4703"/>
                    <a:pt x="69595" y="4726"/>
                    <a:pt x="69572" y="4748"/>
                  </a:cubicBezTo>
                  <a:cubicBezTo>
                    <a:pt x="69572" y="4748"/>
                    <a:pt x="69572" y="4771"/>
                    <a:pt x="69549" y="4771"/>
                  </a:cubicBezTo>
                  <a:cubicBezTo>
                    <a:pt x="69458" y="4748"/>
                    <a:pt x="69367" y="4726"/>
                    <a:pt x="69276" y="4703"/>
                  </a:cubicBezTo>
                  <a:cubicBezTo>
                    <a:pt x="68895" y="4608"/>
                    <a:pt x="68657" y="4560"/>
                    <a:pt x="68575" y="4560"/>
                  </a:cubicBezTo>
                  <a:cubicBezTo>
                    <a:pt x="68559" y="4560"/>
                    <a:pt x="68549" y="4562"/>
                    <a:pt x="68545" y="4566"/>
                  </a:cubicBezTo>
                  <a:cubicBezTo>
                    <a:pt x="68545" y="4589"/>
                    <a:pt x="68842" y="4657"/>
                    <a:pt x="69321" y="4817"/>
                  </a:cubicBezTo>
                  <a:cubicBezTo>
                    <a:pt x="69047" y="4794"/>
                    <a:pt x="68796" y="4771"/>
                    <a:pt x="68522" y="4748"/>
                  </a:cubicBezTo>
                  <a:cubicBezTo>
                    <a:pt x="68522" y="4748"/>
                    <a:pt x="66537" y="6095"/>
                    <a:pt x="65144" y="7031"/>
                  </a:cubicBezTo>
                  <a:cubicBezTo>
                    <a:pt x="65030" y="7077"/>
                    <a:pt x="64825" y="7145"/>
                    <a:pt x="64551" y="7236"/>
                  </a:cubicBezTo>
                  <a:cubicBezTo>
                    <a:pt x="64459" y="7282"/>
                    <a:pt x="64345" y="7328"/>
                    <a:pt x="64208" y="7351"/>
                  </a:cubicBezTo>
                  <a:cubicBezTo>
                    <a:pt x="64277" y="7259"/>
                    <a:pt x="64368" y="7168"/>
                    <a:pt x="64437" y="7054"/>
                  </a:cubicBezTo>
                  <a:cubicBezTo>
                    <a:pt x="64574" y="6871"/>
                    <a:pt x="64710" y="6689"/>
                    <a:pt x="64870" y="6506"/>
                  </a:cubicBezTo>
                  <a:cubicBezTo>
                    <a:pt x="64893" y="6483"/>
                    <a:pt x="64916" y="6438"/>
                    <a:pt x="64939" y="6415"/>
                  </a:cubicBezTo>
                  <a:cubicBezTo>
                    <a:pt x="64984" y="6346"/>
                    <a:pt x="65030" y="6301"/>
                    <a:pt x="65053" y="6232"/>
                  </a:cubicBezTo>
                  <a:cubicBezTo>
                    <a:pt x="65144" y="6141"/>
                    <a:pt x="65213" y="6027"/>
                    <a:pt x="65281" y="5935"/>
                  </a:cubicBezTo>
                  <a:cubicBezTo>
                    <a:pt x="65304" y="5890"/>
                    <a:pt x="65327" y="5867"/>
                    <a:pt x="65350" y="5844"/>
                  </a:cubicBezTo>
                  <a:cubicBezTo>
                    <a:pt x="65418" y="5753"/>
                    <a:pt x="65487" y="5661"/>
                    <a:pt x="65532" y="5570"/>
                  </a:cubicBezTo>
                  <a:cubicBezTo>
                    <a:pt x="65555" y="5525"/>
                    <a:pt x="65578" y="5502"/>
                    <a:pt x="65601" y="5456"/>
                  </a:cubicBezTo>
                  <a:cubicBezTo>
                    <a:pt x="65669" y="5342"/>
                    <a:pt x="65738" y="5228"/>
                    <a:pt x="65806" y="5114"/>
                  </a:cubicBezTo>
                  <a:cubicBezTo>
                    <a:pt x="65806" y="5091"/>
                    <a:pt x="65829" y="5068"/>
                    <a:pt x="65852" y="5022"/>
                  </a:cubicBezTo>
                  <a:cubicBezTo>
                    <a:pt x="65897" y="4931"/>
                    <a:pt x="65943" y="4817"/>
                    <a:pt x="65989" y="4703"/>
                  </a:cubicBezTo>
                  <a:cubicBezTo>
                    <a:pt x="66012" y="4680"/>
                    <a:pt x="66012" y="4657"/>
                    <a:pt x="66034" y="4634"/>
                  </a:cubicBezTo>
                  <a:cubicBezTo>
                    <a:pt x="66080" y="4520"/>
                    <a:pt x="66126" y="4383"/>
                    <a:pt x="66148" y="4269"/>
                  </a:cubicBezTo>
                  <a:cubicBezTo>
                    <a:pt x="66171" y="4246"/>
                    <a:pt x="66171" y="4201"/>
                    <a:pt x="66171" y="4178"/>
                  </a:cubicBezTo>
                  <a:cubicBezTo>
                    <a:pt x="66217" y="4041"/>
                    <a:pt x="66240" y="3904"/>
                    <a:pt x="66263" y="3767"/>
                  </a:cubicBezTo>
                  <a:cubicBezTo>
                    <a:pt x="66057" y="3699"/>
                    <a:pt x="65875" y="3630"/>
                    <a:pt x="65692" y="3584"/>
                  </a:cubicBezTo>
                  <a:cubicBezTo>
                    <a:pt x="65760" y="3447"/>
                    <a:pt x="65829" y="3333"/>
                    <a:pt x="65897" y="3196"/>
                  </a:cubicBezTo>
                  <a:cubicBezTo>
                    <a:pt x="63546" y="2854"/>
                    <a:pt x="61173" y="2671"/>
                    <a:pt x="58776" y="2671"/>
                  </a:cubicBezTo>
                  <a:cubicBezTo>
                    <a:pt x="56699" y="2671"/>
                    <a:pt x="54713" y="2763"/>
                    <a:pt x="52818" y="2945"/>
                  </a:cubicBezTo>
                  <a:cubicBezTo>
                    <a:pt x="52202" y="3333"/>
                    <a:pt x="51654" y="3790"/>
                    <a:pt x="51244" y="4178"/>
                  </a:cubicBezTo>
                  <a:cubicBezTo>
                    <a:pt x="51107" y="4315"/>
                    <a:pt x="50992" y="4429"/>
                    <a:pt x="50878" y="4543"/>
                  </a:cubicBezTo>
                  <a:cubicBezTo>
                    <a:pt x="50856" y="4566"/>
                    <a:pt x="50856" y="4589"/>
                    <a:pt x="50833" y="4612"/>
                  </a:cubicBezTo>
                  <a:cubicBezTo>
                    <a:pt x="50650" y="4771"/>
                    <a:pt x="50490" y="4908"/>
                    <a:pt x="50353" y="5045"/>
                  </a:cubicBezTo>
                  <a:cubicBezTo>
                    <a:pt x="50331" y="5000"/>
                    <a:pt x="50331" y="4977"/>
                    <a:pt x="50331" y="4931"/>
                  </a:cubicBezTo>
                  <a:cubicBezTo>
                    <a:pt x="50262" y="4703"/>
                    <a:pt x="50216" y="4452"/>
                    <a:pt x="50125" y="4269"/>
                  </a:cubicBezTo>
                  <a:cubicBezTo>
                    <a:pt x="50057" y="4064"/>
                    <a:pt x="49988" y="3858"/>
                    <a:pt x="49897" y="3699"/>
                  </a:cubicBezTo>
                  <a:cubicBezTo>
                    <a:pt x="49828" y="3562"/>
                    <a:pt x="49737" y="3425"/>
                    <a:pt x="49691" y="3333"/>
                  </a:cubicBezTo>
                  <a:cubicBezTo>
                    <a:pt x="36133" y="5296"/>
                    <a:pt x="27779" y="11025"/>
                    <a:pt x="27779" y="11025"/>
                  </a:cubicBezTo>
                  <a:cubicBezTo>
                    <a:pt x="27779" y="11025"/>
                    <a:pt x="19904" y="3904"/>
                    <a:pt x="675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2" name="Google Shape;602;p15"/>
            <p:cNvSpPr/>
            <p:nvPr/>
          </p:nvSpPr>
          <p:spPr>
            <a:xfrm>
              <a:off x="5276550" y="3319375"/>
              <a:ext cx="554975" cy="635900"/>
            </a:xfrm>
            <a:custGeom>
              <a:avLst/>
              <a:gdLst/>
              <a:ahLst/>
              <a:cxnLst/>
              <a:rect l="l" t="t" r="r" b="b"/>
              <a:pathLst>
                <a:path w="22199" h="25436" extrusionOk="0">
                  <a:moveTo>
                    <a:pt x="18925" y="0"/>
                  </a:moveTo>
                  <a:cubicBezTo>
                    <a:pt x="17560" y="0"/>
                    <a:pt x="16079" y="731"/>
                    <a:pt x="15191" y="2079"/>
                  </a:cubicBezTo>
                  <a:cubicBezTo>
                    <a:pt x="15008" y="2353"/>
                    <a:pt x="8275" y="11711"/>
                    <a:pt x="6358" y="13104"/>
                  </a:cubicBezTo>
                  <a:cubicBezTo>
                    <a:pt x="4920" y="14154"/>
                    <a:pt x="3504" y="15341"/>
                    <a:pt x="2409" y="16756"/>
                  </a:cubicBezTo>
                  <a:cubicBezTo>
                    <a:pt x="1405" y="18057"/>
                    <a:pt x="240" y="19860"/>
                    <a:pt x="58" y="21503"/>
                  </a:cubicBezTo>
                  <a:cubicBezTo>
                    <a:pt x="0" y="21921"/>
                    <a:pt x="142" y="22129"/>
                    <a:pt x="387" y="22129"/>
                  </a:cubicBezTo>
                  <a:cubicBezTo>
                    <a:pt x="530" y="22129"/>
                    <a:pt x="708" y="22058"/>
                    <a:pt x="902" y="21914"/>
                  </a:cubicBezTo>
                  <a:cubicBezTo>
                    <a:pt x="1268" y="21640"/>
                    <a:pt x="1473" y="21138"/>
                    <a:pt x="1747" y="20773"/>
                  </a:cubicBezTo>
                  <a:lnTo>
                    <a:pt x="1747" y="20773"/>
                  </a:lnTo>
                  <a:cubicBezTo>
                    <a:pt x="1131" y="21595"/>
                    <a:pt x="1519" y="23603"/>
                    <a:pt x="1975" y="24402"/>
                  </a:cubicBezTo>
                  <a:cubicBezTo>
                    <a:pt x="2368" y="25085"/>
                    <a:pt x="2964" y="25436"/>
                    <a:pt x="3670" y="25436"/>
                  </a:cubicBezTo>
                  <a:cubicBezTo>
                    <a:pt x="3908" y="25436"/>
                    <a:pt x="4158" y="25396"/>
                    <a:pt x="4417" y="25315"/>
                  </a:cubicBezTo>
                  <a:cubicBezTo>
                    <a:pt x="6289" y="24745"/>
                    <a:pt x="5262" y="22257"/>
                    <a:pt x="6038" y="21070"/>
                  </a:cubicBezTo>
                  <a:lnTo>
                    <a:pt x="6038" y="21070"/>
                  </a:lnTo>
                  <a:cubicBezTo>
                    <a:pt x="5764" y="21503"/>
                    <a:pt x="6586" y="22485"/>
                    <a:pt x="6951" y="22645"/>
                  </a:cubicBezTo>
                  <a:cubicBezTo>
                    <a:pt x="7205" y="22755"/>
                    <a:pt x="7565" y="22833"/>
                    <a:pt x="7911" y="22833"/>
                  </a:cubicBezTo>
                  <a:cubicBezTo>
                    <a:pt x="8281" y="22833"/>
                    <a:pt x="8634" y="22744"/>
                    <a:pt x="8823" y="22508"/>
                  </a:cubicBezTo>
                  <a:cubicBezTo>
                    <a:pt x="9302" y="21891"/>
                    <a:pt x="8549" y="21184"/>
                    <a:pt x="8275" y="20705"/>
                  </a:cubicBezTo>
                  <a:cubicBezTo>
                    <a:pt x="7887" y="20020"/>
                    <a:pt x="8343" y="20043"/>
                    <a:pt x="8617" y="19426"/>
                  </a:cubicBezTo>
                  <a:cubicBezTo>
                    <a:pt x="9051" y="18536"/>
                    <a:pt x="8914" y="17258"/>
                    <a:pt x="8663" y="16345"/>
                  </a:cubicBezTo>
                  <a:cubicBezTo>
                    <a:pt x="9028" y="16322"/>
                    <a:pt x="9325" y="16003"/>
                    <a:pt x="9644" y="15820"/>
                  </a:cubicBezTo>
                  <a:cubicBezTo>
                    <a:pt x="12178" y="14291"/>
                    <a:pt x="14369" y="12442"/>
                    <a:pt x="16446" y="10319"/>
                  </a:cubicBezTo>
                  <a:cubicBezTo>
                    <a:pt x="17839" y="8904"/>
                    <a:pt x="22198" y="5457"/>
                    <a:pt x="22107" y="3266"/>
                  </a:cubicBezTo>
                  <a:cubicBezTo>
                    <a:pt x="21996" y="1026"/>
                    <a:pt x="20542" y="0"/>
                    <a:pt x="18925"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3" name="Google Shape;603;p15"/>
            <p:cNvSpPr/>
            <p:nvPr/>
          </p:nvSpPr>
          <p:spPr>
            <a:xfrm>
              <a:off x="5303650" y="3815875"/>
              <a:ext cx="131850" cy="141700"/>
            </a:xfrm>
            <a:custGeom>
              <a:avLst/>
              <a:gdLst/>
              <a:ahLst/>
              <a:cxnLst/>
              <a:rect l="l" t="t" r="r" b="b"/>
              <a:pathLst>
                <a:path w="5274" h="5668" extrusionOk="0">
                  <a:moveTo>
                    <a:pt x="617" y="0"/>
                  </a:moveTo>
                  <a:cubicBezTo>
                    <a:pt x="572" y="0"/>
                    <a:pt x="412" y="365"/>
                    <a:pt x="252" y="982"/>
                  </a:cubicBezTo>
                  <a:cubicBezTo>
                    <a:pt x="115" y="1575"/>
                    <a:pt x="1" y="2420"/>
                    <a:pt x="138" y="3264"/>
                  </a:cubicBezTo>
                  <a:cubicBezTo>
                    <a:pt x="252" y="4109"/>
                    <a:pt x="800" y="4930"/>
                    <a:pt x="1393" y="5250"/>
                  </a:cubicBezTo>
                  <a:cubicBezTo>
                    <a:pt x="1530" y="5341"/>
                    <a:pt x="1667" y="5410"/>
                    <a:pt x="1781" y="5455"/>
                  </a:cubicBezTo>
                  <a:cubicBezTo>
                    <a:pt x="1918" y="5501"/>
                    <a:pt x="2032" y="5569"/>
                    <a:pt x="2124" y="5592"/>
                  </a:cubicBezTo>
                  <a:cubicBezTo>
                    <a:pt x="2215" y="5615"/>
                    <a:pt x="2283" y="5638"/>
                    <a:pt x="2352" y="5638"/>
                  </a:cubicBezTo>
                  <a:cubicBezTo>
                    <a:pt x="2398" y="5661"/>
                    <a:pt x="2420" y="5661"/>
                    <a:pt x="2420" y="5661"/>
                  </a:cubicBezTo>
                  <a:cubicBezTo>
                    <a:pt x="2420" y="5656"/>
                    <a:pt x="2427" y="5654"/>
                    <a:pt x="2438" y="5654"/>
                  </a:cubicBezTo>
                  <a:cubicBezTo>
                    <a:pt x="2470" y="5654"/>
                    <a:pt x="2542" y="5667"/>
                    <a:pt x="2642" y="5667"/>
                  </a:cubicBezTo>
                  <a:cubicBezTo>
                    <a:pt x="2679" y="5667"/>
                    <a:pt x="2719" y="5666"/>
                    <a:pt x="2763" y="5661"/>
                  </a:cubicBezTo>
                  <a:cubicBezTo>
                    <a:pt x="2968" y="5661"/>
                    <a:pt x="3265" y="5592"/>
                    <a:pt x="3585" y="5410"/>
                  </a:cubicBezTo>
                  <a:cubicBezTo>
                    <a:pt x="4201" y="5067"/>
                    <a:pt x="4680" y="4246"/>
                    <a:pt x="4794" y="3378"/>
                  </a:cubicBezTo>
                  <a:cubicBezTo>
                    <a:pt x="4886" y="2534"/>
                    <a:pt x="4817" y="1735"/>
                    <a:pt x="4931" y="1141"/>
                  </a:cubicBezTo>
                  <a:cubicBezTo>
                    <a:pt x="5023" y="548"/>
                    <a:pt x="5274" y="205"/>
                    <a:pt x="5228" y="183"/>
                  </a:cubicBezTo>
                  <a:cubicBezTo>
                    <a:pt x="5227" y="182"/>
                    <a:pt x="5226" y="181"/>
                    <a:pt x="5225" y="181"/>
                  </a:cubicBezTo>
                  <a:cubicBezTo>
                    <a:pt x="5184" y="181"/>
                    <a:pt x="4880" y="500"/>
                    <a:pt x="4726" y="1096"/>
                  </a:cubicBezTo>
                  <a:cubicBezTo>
                    <a:pt x="4543" y="1712"/>
                    <a:pt x="4543" y="2556"/>
                    <a:pt x="4429" y="3333"/>
                  </a:cubicBezTo>
                  <a:cubicBezTo>
                    <a:pt x="4338" y="3698"/>
                    <a:pt x="4201" y="4063"/>
                    <a:pt x="3995" y="4360"/>
                  </a:cubicBezTo>
                  <a:cubicBezTo>
                    <a:pt x="3813" y="4656"/>
                    <a:pt x="3562" y="4862"/>
                    <a:pt x="3333" y="4999"/>
                  </a:cubicBezTo>
                  <a:cubicBezTo>
                    <a:pt x="3105" y="5113"/>
                    <a:pt x="2877" y="5136"/>
                    <a:pt x="2740" y="5136"/>
                  </a:cubicBezTo>
                  <a:cubicBezTo>
                    <a:pt x="2708" y="5140"/>
                    <a:pt x="2679" y="5142"/>
                    <a:pt x="2653" y="5142"/>
                  </a:cubicBezTo>
                  <a:cubicBezTo>
                    <a:pt x="2548" y="5142"/>
                    <a:pt x="2493" y="5113"/>
                    <a:pt x="2512" y="5113"/>
                  </a:cubicBezTo>
                  <a:lnTo>
                    <a:pt x="2443" y="5113"/>
                  </a:lnTo>
                  <a:cubicBezTo>
                    <a:pt x="2398" y="5113"/>
                    <a:pt x="2329" y="5090"/>
                    <a:pt x="2261" y="5090"/>
                  </a:cubicBezTo>
                  <a:cubicBezTo>
                    <a:pt x="2124" y="5022"/>
                    <a:pt x="1873" y="4976"/>
                    <a:pt x="1644" y="4816"/>
                  </a:cubicBezTo>
                  <a:cubicBezTo>
                    <a:pt x="1142" y="4588"/>
                    <a:pt x="663" y="3949"/>
                    <a:pt x="503" y="3196"/>
                  </a:cubicBezTo>
                  <a:cubicBezTo>
                    <a:pt x="321" y="2420"/>
                    <a:pt x="389" y="1598"/>
                    <a:pt x="457" y="1004"/>
                  </a:cubicBezTo>
                  <a:cubicBezTo>
                    <a:pt x="549" y="411"/>
                    <a:pt x="640" y="23"/>
                    <a:pt x="61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4" name="Google Shape;604;p15"/>
            <p:cNvSpPr/>
            <p:nvPr/>
          </p:nvSpPr>
          <p:spPr>
            <a:xfrm>
              <a:off x="5423075" y="3713150"/>
              <a:ext cx="84325" cy="183425"/>
            </a:xfrm>
            <a:custGeom>
              <a:avLst/>
              <a:gdLst/>
              <a:ahLst/>
              <a:cxnLst/>
              <a:rect l="l" t="t" r="r" b="b"/>
              <a:pathLst>
                <a:path w="3373" h="7337" extrusionOk="0">
                  <a:moveTo>
                    <a:pt x="2665" y="0"/>
                  </a:moveTo>
                  <a:cubicBezTo>
                    <a:pt x="2619" y="0"/>
                    <a:pt x="2665" y="366"/>
                    <a:pt x="2733" y="891"/>
                  </a:cubicBezTo>
                  <a:cubicBezTo>
                    <a:pt x="2779" y="1142"/>
                    <a:pt x="2802" y="1461"/>
                    <a:pt x="2848" y="1781"/>
                  </a:cubicBezTo>
                  <a:cubicBezTo>
                    <a:pt x="2848" y="2100"/>
                    <a:pt x="2848" y="2443"/>
                    <a:pt x="2779" y="2762"/>
                  </a:cubicBezTo>
                  <a:cubicBezTo>
                    <a:pt x="2733" y="2922"/>
                    <a:pt x="2665" y="3082"/>
                    <a:pt x="2619" y="3242"/>
                  </a:cubicBezTo>
                  <a:cubicBezTo>
                    <a:pt x="2574" y="3401"/>
                    <a:pt x="2505" y="3561"/>
                    <a:pt x="2437" y="3698"/>
                  </a:cubicBezTo>
                  <a:cubicBezTo>
                    <a:pt x="2391" y="3881"/>
                    <a:pt x="2323" y="4018"/>
                    <a:pt x="2300" y="4178"/>
                  </a:cubicBezTo>
                  <a:cubicBezTo>
                    <a:pt x="2277" y="4269"/>
                    <a:pt x="2254" y="4360"/>
                    <a:pt x="2231" y="4429"/>
                  </a:cubicBezTo>
                  <a:cubicBezTo>
                    <a:pt x="2231" y="4520"/>
                    <a:pt x="2231" y="4611"/>
                    <a:pt x="2254" y="4702"/>
                  </a:cubicBezTo>
                  <a:cubicBezTo>
                    <a:pt x="2254" y="4794"/>
                    <a:pt x="2277" y="4862"/>
                    <a:pt x="2300" y="4931"/>
                  </a:cubicBezTo>
                  <a:cubicBezTo>
                    <a:pt x="2323" y="5022"/>
                    <a:pt x="2368" y="5068"/>
                    <a:pt x="2391" y="5136"/>
                  </a:cubicBezTo>
                  <a:cubicBezTo>
                    <a:pt x="2460" y="5227"/>
                    <a:pt x="2528" y="5319"/>
                    <a:pt x="2574" y="5387"/>
                  </a:cubicBezTo>
                  <a:cubicBezTo>
                    <a:pt x="2642" y="5501"/>
                    <a:pt x="2688" y="5570"/>
                    <a:pt x="2688" y="5570"/>
                  </a:cubicBezTo>
                  <a:cubicBezTo>
                    <a:pt x="2665" y="5570"/>
                    <a:pt x="2733" y="5615"/>
                    <a:pt x="2779" y="5730"/>
                  </a:cubicBezTo>
                  <a:cubicBezTo>
                    <a:pt x="2779" y="5775"/>
                    <a:pt x="2802" y="5798"/>
                    <a:pt x="2802" y="5844"/>
                  </a:cubicBezTo>
                  <a:cubicBezTo>
                    <a:pt x="2825" y="5867"/>
                    <a:pt x="2825" y="5912"/>
                    <a:pt x="2825" y="5958"/>
                  </a:cubicBezTo>
                  <a:cubicBezTo>
                    <a:pt x="2848" y="6004"/>
                    <a:pt x="2848" y="6049"/>
                    <a:pt x="2870" y="6095"/>
                  </a:cubicBezTo>
                  <a:cubicBezTo>
                    <a:pt x="2848" y="6140"/>
                    <a:pt x="2848" y="6186"/>
                    <a:pt x="2848" y="6232"/>
                  </a:cubicBezTo>
                  <a:cubicBezTo>
                    <a:pt x="2848" y="6437"/>
                    <a:pt x="2733" y="6665"/>
                    <a:pt x="2528" y="6802"/>
                  </a:cubicBezTo>
                  <a:cubicBezTo>
                    <a:pt x="2411" y="6880"/>
                    <a:pt x="2251" y="6921"/>
                    <a:pt x="2083" y="6921"/>
                  </a:cubicBezTo>
                  <a:cubicBezTo>
                    <a:pt x="1956" y="6921"/>
                    <a:pt x="1825" y="6897"/>
                    <a:pt x="1706" y="6848"/>
                  </a:cubicBezTo>
                  <a:cubicBezTo>
                    <a:pt x="1615" y="6825"/>
                    <a:pt x="1547" y="6780"/>
                    <a:pt x="1478" y="6757"/>
                  </a:cubicBezTo>
                  <a:cubicBezTo>
                    <a:pt x="1410" y="6711"/>
                    <a:pt x="1341" y="6665"/>
                    <a:pt x="1273" y="6620"/>
                  </a:cubicBezTo>
                  <a:cubicBezTo>
                    <a:pt x="1159" y="6529"/>
                    <a:pt x="1022" y="6437"/>
                    <a:pt x="907" y="6323"/>
                  </a:cubicBezTo>
                  <a:cubicBezTo>
                    <a:pt x="862" y="6255"/>
                    <a:pt x="793" y="6209"/>
                    <a:pt x="748" y="6163"/>
                  </a:cubicBezTo>
                  <a:cubicBezTo>
                    <a:pt x="702" y="6095"/>
                    <a:pt x="656" y="6026"/>
                    <a:pt x="611" y="5981"/>
                  </a:cubicBezTo>
                  <a:cubicBezTo>
                    <a:pt x="519" y="5867"/>
                    <a:pt x="451" y="5752"/>
                    <a:pt x="382" y="5638"/>
                  </a:cubicBezTo>
                  <a:cubicBezTo>
                    <a:pt x="131" y="5182"/>
                    <a:pt x="154" y="4839"/>
                    <a:pt x="109" y="4839"/>
                  </a:cubicBezTo>
                  <a:cubicBezTo>
                    <a:pt x="108" y="4839"/>
                    <a:pt x="107" y="4838"/>
                    <a:pt x="107" y="4838"/>
                  </a:cubicBezTo>
                  <a:cubicBezTo>
                    <a:pt x="81" y="4838"/>
                    <a:pt x="0" y="5219"/>
                    <a:pt x="200" y="5730"/>
                  </a:cubicBezTo>
                  <a:cubicBezTo>
                    <a:pt x="246" y="5844"/>
                    <a:pt x="314" y="5981"/>
                    <a:pt x="405" y="6118"/>
                  </a:cubicBezTo>
                  <a:cubicBezTo>
                    <a:pt x="451" y="6186"/>
                    <a:pt x="474" y="6255"/>
                    <a:pt x="519" y="6323"/>
                  </a:cubicBezTo>
                  <a:cubicBezTo>
                    <a:pt x="588" y="6392"/>
                    <a:pt x="634" y="6460"/>
                    <a:pt x="679" y="6529"/>
                  </a:cubicBezTo>
                  <a:cubicBezTo>
                    <a:pt x="907" y="6780"/>
                    <a:pt x="1204" y="7031"/>
                    <a:pt x="1569" y="7190"/>
                  </a:cubicBezTo>
                  <a:cubicBezTo>
                    <a:pt x="1746" y="7284"/>
                    <a:pt x="1952" y="7336"/>
                    <a:pt x="2161" y="7336"/>
                  </a:cubicBezTo>
                  <a:cubicBezTo>
                    <a:pt x="2357" y="7336"/>
                    <a:pt x="2556" y="7290"/>
                    <a:pt x="2733" y="7190"/>
                  </a:cubicBezTo>
                  <a:cubicBezTo>
                    <a:pt x="3122" y="7008"/>
                    <a:pt x="3304" y="6620"/>
                    <a:pt x="3350" y="6300"/>
                  </a:cubicBezTo>
                  <a:cubicBezTo>
                    <a:pt x="3350" y="6209"/>
                    <a:pt x="3350" y="6140"/>
                    <a:pt x="3373" y="6072"/>
                  </a:cubicBezTo>
                  <a:cubicBezTo>
                    <a:pt x="3350" y="6004"/>
                    <a:pt x="3350" y="5935"/>
                    <a:pt x="3350" y="5867"/>
                  </a:cubicBezTo>
                  <a:cubicBezTo>
                    <a:pt x="3327" y="5798"/>
                    <a:pt x="3327" y="5752"/>
                    <a:pt x="3304" y="5684"/>
                  </a:cubicBezTo>
                  <a:cubicBezTo>
                    <a:pt x="3281" y="5638"/>
                    <a:pt x="3281" y="5593"/>
                    <a:pt x="3258" y="5547"/>
                  </a:cubicBezTo>
                  <a:cubicBezTo>
                    <a:pt x="3213" y="5364"/>
                    <a:pt x="3144" y="5296"/>
                    <a:pt x="3144" y="5296"/>
                  </a:cubicBezTo>
                  <a:cubicBezTo>
                    <a:pt x="3144" y="5296"/>
                    <a:pt x="3099" y="5205"/>
                    <a:pt x="2985" y="5068"/>
                  </a:cubicBezTo>
                  <a:cubicBezTo>
                    <a:pt x="2893" y="4931"/>
                    <a:pt x="2756" y="4794"/>
                    <a:pt x="2733" y="4634"/>
                  </a:cubicBezTo>
                  <a:cubicBezTo>
                    <a:pt x="2688" y="4451"/>
                    <a:pt x="2779" y="4178"/>
                    <a:pt x="2870" y="3858"/>
                  </a:cubicBezTo>
                  <a:cubicBezTo>
                    <a:pt x="2916" y="3698"/>
                    <a:pt x="2962" y="3538"/>
                    <a:pt x="3030" y="3356"/>
                  </a:cubicBezTo>
                  <a:cubicBezTo>
                    <a:pt x="3053" y="3196"/>
                    <a:pt x="3122" y="3013"/>
                    <a:pt x="3144" y="2831"/>
                  </a:cubicBezTo>
                  <a:cubicBezTo>
                    <a:pt x="3213" y="2443"/>
                    <a:pt x="3190" y="2078"/>
                    <a:pt x="3144" y="1735"/>
                  </a:cubicBezTo>
                  <a:cubicBezTo>
                    <a:pt x="3076" y="1416"/>
                    <a:pt x="3007" y="1096"/>
                    <a:pt x="2939" y="845"/>
                  </a:cubicBezTo>
                  <a:cubicBezTo>
                    <a:pt x="2802" y="343"/>
                    <a:pt x="2688" y="0"/>
                    <a:pt x="266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5" name="Google Shape;605;p15"/>
            <p:cNvSpPr/>
            <p:nvPr/>
          </p:nvSpPr>
          <p:spPr>
            <a:xfrm>
              <a:off x="5272275" y="3658300"/>
              <a:ext cx="157525" cy="217150"/>
            </a:xfrm>
            <a:custGeom>
              <a:avLst/>
              <a:gdLst/>
              <a:ahLst/>
              <a:cxnLst/>
              <a:rect l="l" t="t" r="r" b="b"/>
              <a:pathLst>
                <a:path w="6301" h="8686" extrusionOk="0">
                  <a:moveTo>
                    <a:pt x="6272" y="1"/>
                  </a:moveTo>
                  <a:cubicBezTo>
                    <a:pt x="6224" y="1"/>
                    <a:pt x="5875" y="137"/>
                    <a:pt x="5387" y="391"/>
                  </a:cubicBezTo>
                  <a:cubicBezTo>
                    <a:pt x="5136" y="551"/>
                    <a:pt x="4840" y="711"/>
                    <a:pt x="4543" y="939"/>
                  </a:cubicBezTo>
                  <a:cubicBezTo>
                    <a:pt x="4383" y="1053"/>
                    <a:pt x="4223" y="1145"/>
                    <a:pt x="4063" y="1259"/>
                  </a:cubicBezTo>
                  <a:cubicBezTo>
                    <a:pt x="3927" y="1396"/>
                    <a:pt x="3767" y="1510"/>
                    <a:pt x="3607" y="1647"/>
                  </a:cubicBezTo>
                  <a:cubicBezTo>
                    <a:pt x="3310" y="1875"/>
                    <a:pt x="3036" y="2172"/>
                    <a:pt x="2762" y="2423"/>
                  </a:cubicBezTo>
                  <a:cubicBezTo>
                    <a:pt x="2511" y="2697"/>
                    <a:pt x="2260" y="2948"/>
                    <a:pt x="2101" y="3199"/>
                  </a:cubicBezTo>
                  <a:cubicBezTo>
                    <a:pt x="1918" y="3427"/>
                    <a:pt x="1758" y="3632"/>
                    <a:pt x="1644" y="3769"/>
                  </a:cubicBezTo>
                  <a:cubicBezTo>
                    <a:pt x="1553" y="3929"/>
                    <a:pt x="1507" y="3998"/>
                    <a:pt x="1507" y="3998"/>
                  </a:cubicBezTo>
                  <a:cubicBezTo>
                    <a:pt x="1507" y="3998"/>
                    <a:pt x="1461" y="4089"/>
                    <a:pt x="1370" y="4249"/>
                  </a:cubicBezTo>
                  <a:cubicBezTo>
                    <a:pt x="1279" y="4409"/>
                    <a:pt x="1165" y="4614"/>
                    <a:pt x="1051" y="4865"/>
                  </a:cubicBezTo>
                  <a:cubicBezTo>
                    <a:pt x="777" y="5367"/>
                    <a:pt x="389" y="6075"/>
                    <a:pt x="138" y="6851"/>
                  </a:cubicBezTo>
                  <a:cubicBezTo>
                    <a:pt x="69" y="7033"/>
                    <a:pt x="46" y="7239"/>
                    <a:pt x="1" y="7444"/>
                  </a:cubicBezTo>
                  <a:cubicBezTo>
                    <a:pt x="1" y="7650"/>
                    <a:pt x="1" y="7855"/>
                    <a:pt x="23" y="8038"/>
                  </a:cubicBezTo>
                  <a:cubicBezTo>
                    <a:pt x="46" y="8220"/>
                    <a:pt x="92" y="8449"/>
                    <a:pt x="274" y="8586"/>
                  </a:cubicBezTo>
                  <a:cubicBezTo>
                    <a:pt x="344" y="8655"/>
                    <a:pt x="427" y="8685"/>
                    <a:pt x="514" y="8685"/>
                  </a:cubicBezTo>
                  <a:cubicBezTo>
                    <a:pt x="540" y="8685"/>
                    <a:pt x="567" y="8682"/>
                    <a:pt x="594" y="8677"/>
                  </a:cubicBezTo>
                  <a:cubicBezTo>
                    <a:pt x="685" y="8677"/>
                    <a:pt x="777" y="8654"/>
                    <a:pt x="845" y="8608"/>
                  </a:cubicBezTo>
                  <a:cubicBezTo>
                    <a:pt x="1119" y="8449"/>
                    <a:pt x="1279" y="8243"/>
                    <a:pt x="1393" y="8106"/>
                  </a:cubicBezTo>
                  <a:cubicBezTo>
                    <a:pt x="1484" y="7969"/>
                    <a:pt x="1507" y="7878"/>
                    <a:pt x="1507" y="7855"/>
                  </a:cubicBezTo>
                  <a:cubicBezTo>
                    <a:pt x="1484" y="7855"/>
                    <a:pt x="1416" y="7924"/>
                    <a:pt x="1302" y="8038"/>
                  </a:cubicBezTo>
                  <a:cubicBezTo>
                    <a:pt x="1187" y="8152"/>
                    <a:pt x="1005" y="8334"/>
                    <a:pt x="754" y="8426"/>
                  </a:cubicBezTo>
                  <a:cubicBezTo>
                    <a:pt x="703" y="8446"/>
                    <a:pt x="647" y="8458"/>
                    <a:pt x="594" y="8458"/>
                  </a:cubicBezTo>
                  <a:cubicBezTo>
                    <a:pt x="530" y="8458"/>
                    <a:pt x="472" y="8441"/>
                    <a:pt x="434" y="8403"/>
                  </a:cubicBezTo>
                  <a:cubicBezTo>
                    <a:pt x="366" y="8334"/>
                    <a:pt x="320" y="8175"/>
                    <a:pt x="320" y="7992"/>
                  </a:cubicBezTo>
                  <a:cubicBezTo>
                    <a:pt x="297" y="7832"/>
                    <a:pt x="343" y="7650"/>
                    <a:pt x="343" y="7490"/>
                  </a:cubicBezTo>
                  <a:cubicBezTo>
                    <a:pt x="389" y="7307"/>
                    <a:pt x="434" y="7125"/>
                    <a:pt x="503" y="6965"/>
                  </a:cubicBezTo>
                  <a:cubicBezTo>
                    <a:pt x="754" y="6257"/>
                    <a:pt x="1187" y="5618"/>
                    <a:pt x="1461" y="5116"/>
                  </a:cubicBezTo>
                  <a:cubicBezTo>
                    <a:pt x="1621" y="4842"/>
                    <a:pt x="1735" y="4637"/>
                    <a:pt x="1827" y="4500"/>
                  </a:cubicBezTo>
                  <a:cubicBezTo>
                    <a:pt x="1918" y="4363"/>
                    <a:pt x="1964" y="4272"/>
                    <a:pt x="1964" y="4272"/>
                  </a:cubicBezTo>
                  <a:cubicBezTo>
                    <a:pt x="1964" y="4272"/>
                    <a:pt x="2009" y="4203"/>
                    <a:pt x="2101" y="4066"/>
                  </a:cubicBezTo>
                  <a:cubicBezTo>
                    <a:pt x="2192" y="3929"/>
                    <a:pt x="2329" y="3724"/>
                    <a:pt x="2489" y="3496"/>
                  </a:cubicBezTo>
                  <a:cubicBezTo>
                    <a:pt x="2648" y="3267"/>
                    <a:pt x="2877" y="3016"/>
                    <a:pt x="3082" y="2719"/>
                  </a:cubicBezTo>
                  <a:cubicBezTo>
                    <a:pt x="3333" y="2468"/>
                    <a:pt x="3584" y="2172"/>
                    <a:pt x="3881" y="1921"/>
                  </a:cubicBezTo>
                  <a:cubicBezTo>
                    <a:pt x="4018" y="1784"/>
                    <a:pt x="4155" y="1670"/>
                    <a:pt x="4292" y="1533"/>
                  </a:cubicBezTo>
                  <a:cubicBezTo>
                    <a:pt x="4429" y="1418"/>
                    <a:pt x="4588" y="1281"/>
                    <a:pt x="4725" y="1167"/>
                  </a:cubicBezTo>
                  <a:cubicBezTo>
                    <a:pt x="4999" y="939"/>
                    <a:pt x="5273" y="756"/>
                    <a:pt x="5501" y="574"/>
                  </a:cubicBezTo>
                  <a:cubicBezTo>
                    <a:pt x="5981" y="254"/>
                    <a:pt x="6300" y="49"/>
                    <a:pt x="6278" y="3"/>
                  </a:cubicBezTo>
                  <a:cubicBezTo>
                    <a:pt x="6278" y="2"/>
                    <a:pt x="6276" y="1"/>
                    <a:pt x="627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6" name="Google Shape;606;p15"/>
            <p:cNvSpPr/>
            <p:nvPr/>
          </p:nvSpPr>
          <p:spPr>
            <a:xfrm>
              <a:off x="5322500" y="3823275"/>
              <a:ext cx="33675" cy="124125"/>
            </a:xfrm>
            <a:custGeom>
              <a:avLst/>
              <a:gdLst/>
              <a:ahLst/>
              <a:cxnLst/>
              <a:rect l="l" t="t" r="r" b="b"/>
              <a:pathLst>
                <a:path w="1347" h="4965" extrusionOk="0">
                  <a:moveTo>
                    <a:pt x="727" y="0"/>
                  </a:moveTo>
                  <a:cubicBezTo>
                    <a:pt x="652" y="0"/>
                    <a:pt x="385" y="606"/>
                    <a:pt x="206" y="1256"/>
                  </a:cubicBezTo>
                  <a:cubicBezTo>
                    <a:pt x="114" y="1576"/>
                    <a:pt x="46" y="1918"/>
                    <a:pt x="23" y="2192"/>
                  </a:cubicBezTo>
                  <a:cubicBezTo>
                    <a:pt x="23" y="2329"/>
                    <a:pt x="23" y="2443"/>
                    <a:pt x="0" y="2512"/>
                  </a:cubicBezTo>
                  <a:cubicBezTo>
                    <a:pt x="0" y="2603"/>
                    <a:pt x="23" y="2626"/>
                    <a:pt x="23" y="2626"/>
                  </a:cubicBezTo>
                  <a:cubicBezTo>
                    <a:pt x="23" y="2626"/>
                    <a:pt x="23" y="2671"/>
                    <a:pt x="23" y="2763"/>
                  </a:cubicBezTo>
                  <a:cubicBezTo>
                    <a:pt x="46" y="2831"/>
                    <a:pt x="46" y="2945"/>
                    <a:pt x="69" y="3082"/>
                  </a:cubicBezTo>
                  <a:cubicBezTo>
                    <a:pt x="114" y="3333"/>
                    <a:pt x="228" y="3676"/>
                    <a:pt x="365" y="3995"/>
                  </a:cubicBezTo>
                  <a:cubicBezTo>
                    <a:pt x="502" y="4315"/>
                    <a:pt x="708" y="4611"/>
                    <a:pt x="913" y="4794"/>
                  </a:cubicBezTo>
                  <a:cubicBezTo>
                    <a:pt x="1065" y="4929"/>
                    <a:pt x="1217" y="4964"/>
                    <a:pt x="1286" y="4964"/>
                  </a:cubicBezTo>
                  <a:cubicBezTo>
                    <a:pt x="1310" y="4964"/>
                    <a:pt x="1324" y="4960"/>
                    <a:pt x="1324" y="4954"/>
                  </a:cubicBezTo>
                  <a:cubicBezTo>
                    <a:pt x="1347" y="4908"/>
                    <a:pt x="1187" y="4840"/>
                    <a:pt x="1073" y="4657"/>
                  </a:cubicBezTo>
                  <a:cubicBezTo>
                    <a:pt x="936" y="4475"/>
                    <a:pt x="799" y="4178"/>
                    <a:pt x="708" y="3858"/>
                  </a:cubicBezTo>
                  <a:cubicBezTo>
                    <a:pt x="548" y="3242"/>
                    <a:pt x="548" y="2603"/>
                    <a:pt x="548" y="2603"/>
                  </a:cubicBezTo>
                  <a:cubicBezTo>
                    <a:pt x="548" y="2603"/>
                    <a:pt x="548" y="2557"/>
                    <a:pt x="525" y="2489"/>
                  </a:cubicBezTo>
                  <a:cubicBezTo>
                    <a:pt x="525" y="2420"/>
                    <a:pt x="525" y="2329"/>
                    <a:pt x="525" y="2215"/>
                  </a:cubicBezTo>
                  <a:cubicBezTo>
                    <a:pt x="525" y="1964"/>
                    <a:pt x="525" y="1644"/>
                    <a:pt x="571" y="1325"/>
                  </a:cubicBezTo>
                  <a:cubicBezTo>
                    <a:pt x="662" y="686"/>
                    <a:pt x="799" y="24"/>
                    <a:pt x="731" y="1"/>
                  </a:cubicBezTo>
                  <a:cubicBezTo>
                    <a:pt x="729" y="0"/>
                    <a:pt x="728" y="0"/>
                    <a:pt x="72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7" name="Google Shape;607;p15"/>
            <p:cNvSpPr/>
            <p:nvPr/>
          </p:nvSpPr>
          <p:spPr>
            <a:xfrm>
              <a:off x="5359575" y="3819850"/>
              <a:ext cx="25150" cy="128500"/>
            </a:xfrm>
            <a:custGeom>
              <a:avLst/>
              <a:gdLst/>
              <a:ahLst/>
              <a:cxnLst/>
              <a:rect l="l" t="t" r="r" b="b"/>
              <a:pathLst>
                <a:path w="1006" h="5140" extrusionOk="0">
                  <a:moveTo>
                    <a:pt x="864" y="0"/>
                  </a:moveTo>
                  <a:cubicBezTo>
                    <a:pt x="789" y="0"/>
                    <a:pt x="499" y="606"/>
                    <a:pt x="298" y="1233"/>
                  </a:cubicBezTo>
                  <a:cubicBezTo>
                    <a:pt x="183" y="1576"/>
                    <a:pt x="115" y="1895"/>
                    <a:pt x="69" y="2169"/>
                  </a:cubicBezTo>
                  <a:cubicBezTo>
                    <a:pt x="24" y="2420"/>
                    <a:pt x="1" y="2603"/>
                    <a:pt x="1" y="2603"/>
                  </a:cubicBezTo>
                  <a:cubicBezTo>
                    <a:pt x="1" y="2603"/>
                    <a:pt x="1" y="2785"/>
                    <a:pt x="24" y="3037"/>
                  </a:cubicBezTo>
                  <a:cubicBezTo>
                    <a:pt x="24" y="3310"/>
                    <a:pt x="92" y="3653"/>
                    <a:pt x="206" y="3995"/>
                  </a:cubicBezTo>
                  <a:cubicBezTo>
                    <a:pt x="320" y="4338"/>
                    <a:pt x="480" y="4634"/>
                    <a:pt x="640" y="4840"/>
                  </a:cubicBezTo>
                  <a:cubicBezTo>
                    <a:pt x="786" y="5028"/>
                    <a:pt x="913" y="5139"/>
                    <a:pt x="951" y="5139"/>
                  </a:cubicBezTo>
                  <a:cubicBezTo>
                    <a:pt x="955" y="5139"/>
                    <a:pt x="958" y="5138"/>
                    <a:pt x="960" y="5136"/>
                  </a:cubicBezTo>
                  <a:cubicBezTo>
                    <a:pt x="1005" y="5114"/>
                    <a:pt x="914" y="4954"/>
                    <a:pt x="823" y="4748"/>
                  </a:cubicBezTo>
                  <a:cubicBezTo>
                    <a:pt x="731" y="4520"/>
                    <a:pt x="617" y="4201"/>
                    <a:pt x="571" y="3904"/>
                  </a:cubicBezTo>
                  <a:cubicBezTo>
                    <a:pt x="526" y="3584"/>
                    <a:pt x="503" y="3265"/>
                    <a:pt x="503" y="3037"/>
                  </a:cubicBezTo>
                  <a:cubicBezTo>
                    <a:pt x="526" y="2785"/>
                    <a:pt x="526" y="2626"/>
                    <a:pt x="526" y="2626"/>
                  </a:cubicBezTo>
                  <a:cubicBezTo>
                    <a:pt x="526" y="2626"/>
                    <a:pt x="549" y="1987"/>
                    <a:pt x="663" y="1325"/>
                  </a:cubicBezTo>
                  <a:cubicBezTo>
                    <a:pt x="777" y="686"/>
                    <a:pt x="937" y="24"/>
                    <a:pt x="868" y="1"/>
                  </a:cubicBezTo>
                  <a:cubicBezTo>
                    <a:pt x="867" y="0"/>
                    <a:pt x="866" y="0"/>
                    <a:pt x="8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8" name="Google Shape;608;p15"/>
            <p:cNvSpPr/>
            <p:nvPr/>
          </p:nvSpPr>
          <p:spPr>
            <a:xfrm>
              <a:off x="5305950" y="3319375"/>
              <a:ext cx="525575" cy="635900"/>
            </a:xfrm>
            <a:custGeom>
              <a:avLst/>
              <a:gdLst/>
              <a:ahLst/>
              <a:cxnLst/>
              <a:rect l="l" t="t" r="r" b="b"/>
              <a:pathLst>
                <a:path w="21023" h="25436" extrusionOk="0">
                  <a:moveTo>
                    <a:pt x="17749" y="0"/>
                  </a:moveTo>
                  <a:cubicBezTo>
                    <a:pt x="16384" y="0"/>
                    <a:pt x="14903" y="731"/>
                    <a:pt x="14015" y="2079"/>
                  </a:cubicBezTo>
                  <a:cubicBezTo>
                    <a:pt x="13969" y="2148"/>
                    <a:pt x="13581" y="2695"/>
                    <a:pt x="12965" y="3540"/>
                  </a:cubicBezTo>
                  <a:cubicBezTo>
                    <a:pt x="13334" y="3518"/>
                    <a:pt x="13757" y="3501"/>
                    <a:pt x="14196" y="3501"/>
                  </a:cubicBezTo>
                  <a:cubicBezTo>
                    <a:pt x="15550" y="3501"/>
                    <a:pt x="17064" y="3661"/>
                    <a:pt x="17667" y="4316"/>
                  </a:cubicBezTo>
                  <a:cubicBezTo>
                    <a:pt x="18831" y="5594"/>
                    <a:pt x="11984" y="12168"/>
                    <a:pt x="8651" y="13378"/>
                  </a:cubicBezTo>
                  <a:cubicBezTo>
                    <a:pt x="8316" y="13502"/>
                    <a:pt x="8032" y="13557"/>
                    <a:pt x="7792" y="13557"/>
                  </a:cubicBezTo>
                  <a:cubicBezTo>
                    <a:pt x="6837" y="13557"/>
                    <a:pt x="6579" y="12678"/>
                    <a:pt x="6597" y="11711"/>
                  </a:cubicBezTo>
                  <a:lnTo>
                    <a:pt x="6597" y="11711"/>
                  </a:lnTo>
                  <a:cubicBezTo>
                    <a:pt x="6026" y="12351"/>
                    <a:pt x="5524" y="12853"/>
                    <a:pt x="5182" y="13104"/>
                  </a:cubicBezTo>
                  <a:cubicBezTo>
                    <a:pt x="4816" y="13355"/>
                    <a:pt x="4474" y="13629"/>
                    <a:pt x="4109" y="13925"/>
                  </a:cubicBezTo>
                  <a:cubicBezTo>
                    <a:pt x="4816" y="14040"/>
                    <a:pt x="6140" y="14382"/>
                    <a:pt x="6757" y="15044"/>
                  </a:cubicBezTo>
                  <a:cubicBezTo>
                    <a:pt x="7624" y="16003"/>
                    <a:pt x="6962" y="20362"/>
                    <a:pt x="6163" y="20682"/>
                  </a:cubicBezTo>
                  <a:cubicBezTo>
                    <a:pt x="6098" y="20708"/>
                    <a:pt x="6038" y="20721"/>
                    <a:pt x="5980" y="20721"/>
                  </a:cubicBezTo>
                  <a:cubicBezTo>
                    <a:pt x="5351" y="20721"/>
                    <a:pt x="5159" y="19244"/>
                    <a:pt x="5159" y="19244"/>
                  </a:cubicBezTo>
                  <a:cubicBezTo>
                    <a:pt x="5159" y="19244"/>
                    <a:pt x="4497" y="21481"/>
                    <a:pt x="1803" y="21823"/>
                  </a:cubicBezTo>
                  <a:cubicBezTo>
                    <a:pt x="1749" y="21828"/>
                    <a:pt x="1697" y="21831"/>
                    <a:pt x="1647" y="21831"/>
                  </a:cubicBezTo>
                  <a:cubicBezTo>
                    <a:pt x="1038" y="21831"/>
                    <a:pt x="692" y="21456"/>
                    <a:pt x="502" y="20887"/>
                  </a:cubicBezTo>
                  <a:lnTo>
                    <a:pt x="502" y="20887"/>
                  </a:lnTo>
                  <a:cubicBezTo>
                    <a:pt x="0" y="21777"/>
                    <a:pt x="365" y="23626"/>
                    <a:pt x="799" y="24402"/>
                  </a:cubicBezTo>
                  <a:cubicBezTo>
                    <a:pt x="1192" y="25085"/>
                    <a:pt x="1788" y="25436"/>
                    <a:pt x="2494" y="25436"/>
                  </a:cubicBezTo>
                  <a:cubicBezTo>
                    <a:pt x="2732" y="25436"/>
                    <a:pt x="2982" y="25396"/>
                    <a:pt x="3241" y="25315"/>
                  </a:cubicBezTo>
                  <a:cubicBezTo>
                    <a:pt x="5113" y="24745"/>
                    <a:pt x="4086" y="22257"/>
                    <a:pt x="4862" y="21070"/>
                  </a:cubicBezTo>
                  <a:lnTo>
                    <a:pt x="4862" y="21070"/>
                  </a:lnTo>
                  <a:cubicBezTo>
                    <a:pt x="4588" y="21503"/>
                    <a:pt x="5410" y="22485"/>
                    <a:pt x="5775" y="22645"/>
                  </a:cubicBezTo>
                  <a:cubicBezTo>
                    <a:pt x="6029" y="22755"/>
                    <a:pt x="6389" y="22833"/>
                    <a:pt x="6735" y="22833"/>
                  </a:cubicBezTo>
                  <a:cubicBezTo>
                    <a:pt x="7105" y="22833"/>
                    <a:pt x="7458" y="22744"/>
                    <a:pt x="7647" y="22508"/>
                  </a:cubicBezTo>
                  <a:cubicBezTo>
                    <a:pt x="8126" y="21891"/>
                    <a:pt x="7373" y="21184"/>
                    <a:pt x="7099" y="20705"/>
                  </a:cubicBezTo>
                  <a:cubicBezTo>
                    <a:pt x="6711" y="20020"/>
                    <a:pt x="7167" y="20043"/>
                    <a:pt x="7441" y="19426"/>
                  </a:cubicBezTo>
                  <a:cubicBezTo>
                    <a:pt x="7875" y="18536"/>
                    <a:pt x="7738" y="17258"/>
                    <a:pt x="7487" y="16345"/>
                  </a:cubicBezTo>
                  <a:cubicBezTo>
                    <a:pt x="7852" y="16322"/>
                    <a:pt x="8149" y="16003"/>
                    <a:pt x="8468" y="15820"/>
                  </a:cubicBezTo>
                  <a:cubicBezTo>
                    <a:pt x="11002" y="14291"/>
                    <a:pt x="13193" y="12442"/>
                    <a:pt x="15270" y="10319"/>
                  </a:cubicBezTo>
                  <a:cubicBezTo>
                    <a:pt x="16663" y="8904"/>
                    <a:pt x="21022" y="5457"/>
                    <a:pt x="20931" y="3266"/>
                  </a:cubicBezTo>
                  <a:cubicBezTo>
                    <a:pt x="20820" y="1026"/>
                    <a:pt x="19366" y="0"/>
                    <a:pt x="1774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9" name="Google Shape;609;p15"/>
            <p:cNvSpPr/>
            <p:nvPr/>
          </p:nvSpPr>
          <p:spPr>
            <a:xfrm>
              <a:off x="5635775" y="3036250"/>
              <a:ext cx="329850" cy="413875"/>
            </a:xfrm>
            <a:custGeom>
              <a:avLst/>
              <a:gdLst/>
              <a:ahLst/>
              <a:cxnLst/>
              <a:rect l="l" t="t" r="r" b="b"/>
              <a:pathLst>
                <a:path w="13194" h="16555" extrusionOk="0">
                  <a:moveTo>
                    <a:pt x="6952" y="0"/>
                  </a:moveTo>
                  <a:cubicBezTo>
                    <a:pt x="6850" y="0"/>
                    <a:pt x="6754" y="2"/>
                    <a:pt x="6665" y="6"/>
                  </a:cubicBezTo>
                  <a:cubicBezTo>
                    <a:pt x="4953" y="97"/>
                    <a:pt x="0" y="13130"/>
                    <a:pt x="0" y="13130"/>
                  </a:cubicBezTo>
                  <a:cubicBezTo>
                    <a:pt x="0" y="13130"/>
                    <a:pt x="24" y="13130"/>
                    <a:pt x="69" y="13130"/>
                  </a:cubicBezTo>
                  <a:cubicBezTo>
                    <a:pt x="763" y="13130"/>
                    <a:pt x="6562" y="13231"/>
                    <a:pt x="8857" y="16554"/>
                  </a:cubicBezTo>
                  <a:cubicBezTo>
                    <a:pt x="8857" y="16554"/>
                    <a:pt x="13193" y="10094"/>
                    <a:pt x="12942" y="5256"/>
                  </a:cubicBezTo>
                  <a:cubicBezTo>
                    <a:pt x="12704" y="687"/>
                    <a:pt x="8830" y="0"/>
                    <a:pt x="6952"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0" name="Google Shape;610;p15"/>
            <p:cNvSpPr/>
            <p:nvPr/>
          </p:nvSpPr>
          <p:spPr>
            <a:xfrm>
              <a:off x="5685425" y="3331925"/>
              <a:ext cx="158075" cy="74300"/>
            </a:xfrm>
            <a:custGeom>
              <a:avLst/>
              <a:gdLst/>
              <a:ahLst/>
              <a:cxnLst/>
              <a:rect l="l" t="t" r="r" b="b"/>
              <a:pathLst>
                <a:path w="6323" h="2972" extrusionOk="0">
                  <a:moveTo>
                    <a:pt x="115" y="0"/>
                  </a:moveTo>
                  <a:cubicBezTo>
                    <a:pt x="56" y="0"/>
                    <a:pt x="23" y="8"/>
                    <a:pt x="23" y="25"/>
                  </a:cubicBezTo>
                  <a:cubicBezTo>
                    <a:pt x="0" y="48"/>
                    <a:pt x="206" y="139"/>
                    <a:pt x="548" y="230"/>
                  </a:cubicBezTo>
                  <a:cubicBezTo>
                    <a:pt x="867" y="322"/>
                    <a:pt x="1301" y="413"/>
                    <a:pt x="1735" y="504"/>
                  </a:cubicBezTo>
                  <a:cubicBezTo>
                    <a:pt x="2169" y="596"/>
                    <a:pt x="2579" y="687"/>
                    <a:pt x="2876" y="824"/>
                  </a:cubicBezTo>
                  <a:cubicBezTo>
                    <a:pt x="3036" y="870"/>
                    <a:pt x="3150" y="938"/>
                    <a:pt x="3241" y="961"/>
                  </a:cubicBezTo>
                  <a:cubicBezTo>
                    <a:pt x="3333" y="1007"/>
                    <a:pt x="3378" y="1029"/>
                    <a:pt x="3378" y="1029"/>
                  </a:cubicBezTo>
                  <a:cubicBezTo>
                    <a:pt x="3378" y="1029"/>
                    <a:pt x="3561" y="1121"/>
                    <a:pt x="3858" y="1258"/>
                  </a:cubicBezTo>
                  <a:cubicBezTo>
                    <a:pt x="4154" y="1395"/>
                    <a:pt x="4520" y="1646"/>
                    <a:pt x="4885" y="1874"/>
                  </a:cubicBezTo>
                  <a:cubicBezTo>
                    <a:pt x="5568" y="2359"/>
                    <a:pt x="6188" y="2972"/>
                    <a:pt x="6270" y="2972"/>
                  </a:cubicBezTo>
                  <a:cubicBezTo>
                    <a:pt x="6273" y="2972"/>
                    <a:pt x="6276" y="2971"/>
                    <a:pt x="6277" y="2969"/>
                  </a:cubicBezTo>
                  <a:cubicBezTo>
                    <a:pt x="6323" y="2947"/>
                    <a:pt x="5798" y="2216"/>
                    <a:pt x="5090" y="1600"/>
                  </a:cubicBezTo>
                  <a:cubicBezTo>
                    <a:pt x="4748" y="1326"/>
                    <a:pt x="4383" y="1029"/>
                    <a:pt x="4063" y="870"/>
                  </a:cubicBezTo>
                  <a:cubicBezTo>
                    <a:pt x="3766" y="710"/>
                    <a:pt x="3584" y="596"/>
                    <a:pt x="3584" y="596"/>
                  </a:cubicBezTo>
                  <a:cubicBezTo>
                    <a:pt x="3584" y="596"/>
                    <a:pt x="3515" y="573"/>
                    <a:pt x="3424" y="527"/>
                  </a:cubicBezTo>
                  <a:cubicBezTo>
                    <a:pt x="3333" y="504"/>
                    <a:pt x="3196" y="436"/>
                    <a:pt x="3036" y="390"/>
                  </a:cubicBezTo>
                  <a:cubicBezTo>
                    <a:pt x="2693" y="299"/>
                    <a:pt x="2237" y="208"/>
                    <a:pt x="1803" y="162"/>
                  </a:cubicBezTo>
                  <a:cubicBezTo>
                    <a:pt x="1347" y="116"/>
                    <a:pt x="913" y="71"/>
                    <a:pt x="571" y="48"/>
                  </a:cubicBezTo>
                  <a:cubicBezTo>
                    <a:pt x="373" y="20"/>
                    <a:pt x="211" y="0"/>
                    <a:pt x="11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1" name="Google Shape;611;p15"/>
            <p:cNvSpPr/>
            <p:nvPr/>
          </p:nvSpPr>
          <p:spPr>
            <a:xfrm>
              <a:off x="5635775" y="3036250"/>
              <a:ext cx="329850" cy="413875"/>
            </a:xfrm>
            <a:custGeom>
              <a:avLst/>
              <a:gdLst/>
              <a:ahLst/>
              <a:cxnLst/>
              <a:rect l="l" t="t" r="r" b="b"/>
              <a:pathLst>
                <a:path w="13194" h="16555" extrusionOk="0">
                  <a:moveTo>
                    <a:pt x="6952" y="0"/>
                  </a:moveTo>
                  <a:cubicBezTo>
                    <a:pt x="6850" y="0"/>
                    <a:pt x="6754" y="2"/>
                    <a:pt x="6665" y="6"/>
                  </a:cubicBezTo>
                  <a:cubicBezTo>
                    <a:pt x="6117" y="29"/>
                    <a:pt x="5250" y="1375"/>
                    <a:pt x="4314" y="3178"/>
                  </a:cubicBezTo>
                  <a:cubicBezTo>
                    <a:pt x="4269" y="3361"/>
                    <a:pt x="4246" y="3521"/>
                    <a:pt x="4223" y="3658"/>
                  </a:cubicBezTo>
                  <a:cubicBezTo>
                    <a:pt x="3881" y="5392"/>
                    <a:pt x="7670" y="9615"/>
                    <a:pt x="4725" y="11532"/>
                  </a:cubicBezTo>
                  <a:cubicBezTo>
                    <a:pt x="4315" y="11804"/>
                    <a:pt x="3937" y="11921"/>
                    <a:pt x="3590" y="11921"/>
                  </a:cubicBezTo>
                  <a:cubicBezTo>
                    <a:pt x="2566" y="11921"/>
                    <a:pt x="1813" y="10906"/>
                    <a:pt x="1301" y="9866"/>
                  </a:cubicBezTo>
                  <a:cubicBezTo>
                    <a:pt x="548" y="11738"/>
                    <a:pt x="0" y="13130"/>
                    <a:pt x="0" y="13130"/>
                  </a:cubicBezTo>
                  <a:cubicBezTo>
                    <a:pt x="0" y="13130"/>
                    <a:pt x="24" y="13130"/>
                    <a:pt x="69" y="13130"/>
                  </a:cubicBezTo>
                  <a:cubicBezTo>
                    <a:pt x="763" y="13130"/>
                    <a:pt x="6562" y="13231"/>
                    <a:pt x="8857" y="16554"/>
                  </a:cubicBezTo>
                  <a:cubicBezTo>
                    <a:pt x="8857" y="16554"/>
                    <a:pt x="13193" y="10094"/>
                    <a:pt x="12942" y="5256"/>
                  </a:cubicBezTo>
                  <a:cubicBezTo>
                    <a:pt x="12704" y="687"/>
                    <a:pt x="8830" y="0"/>
                    <a:pt x="69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2" name="Google Shape;612;p15"/>
            <p:cNvSpPr/>
            <p:nvPr/>
          </p:nvSpPr>
          <p:spPr>
            <a:xfrm>
              <a:off x="6811275" y="1839650"/>
              <a:ext cx="356100" cy="835400"/>
            </a:xfrm>
            <a:custGeom>
              <a:avLst/>
              <a:gdLst/>
              <a:ahLst/>
              <a:cxnLst/>
              <a:rect l="l" t="t" r="r" b="b"/>
              <a:pathLst>
                <a:path w="14244" h="33416" extrusionOk="0">
                  <a:moveTo>
                    <a:pt x="11853" y="0"/>
                  </a:moveTo>
                  <a:cubicBezTo>
                    <a:pt x="9779" y="0"/>
                    <a:pt x="6725" y="674"/>
                    <a:pt x="4223" y="1580"/>
                  </a:cubicBezTo>
                  <a:cubicBezTo>
                    <a:pt x="0" y="3109"/>
                    <a:pt x="4177" y="17900"/>
                    <a:pt x="4041" y="19954"/>
                  </a:cubicBezTo>
                  <a:cubicBezTo>
                    <a:pt x="3926" y="21986"/>
                    <a:pt x="594" y="27327"/>
                    <a:pt x="594" y="27327"/>
                  </a:cubicBezTo>
                  <a:cubicBezTo>
                    <a:pt x="65" y="27937"/>
                    <a:pt x="3754" y="33415"/>
                    <a:pt x="6390" y="33415"/>
                  </a:cubicBezTo>
                  <a:cubicBezTo>
                    <a:pt x="6714" y="33415"/>
                    <a:pt x="7022" y="33332"/>
                    <a:pt x="7305" y="33147"/>
                  </a:cubicBezTo>
                  <a:cubicBezTo>
                    <a:pt x="9861" y="31458"/>
                    <a:pt x="12623" y="24565"/>
                    <a:pt x="12463" y="22168"/>
                  </a:cubicBezTo>
                  <a:cubicBezTo>
                    <a:pt x="12326" y="19749"/>
                    <a:pt x="7213" y="4570"/>
                    <a:pt x="7213" y="4570"/>
                  </a:cubicBezTo>
                  <a:cubicBezTo>
                    <a:pt x="7213" y="4570"/>
                    <a:pt x="14221" y="2995"/>
                    <a:pt x="14243" y="1101"/>
                  </a:cubicBezTo>
                  <a:cubicBezTo>
                    <a:pt x="14243" y="319"/>
                    <a:pt x="13280" y="0"/>
                    <a:pt x="11853"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3" name="Google Shape;613;p15"/>
            <p:cNvSpPr/>
            <p:nvPr/>
          </p:nvSpPr>
          <p:spPr>
            <a:xfrm>
              <a:off x="6909425" y="2304825"/>
              <a:ext cx="25" cy="2325"/>
            </a:xfrm>
            <a:custGeom>
              <a:avLst/>
              <a:gdLst/>
              <a:ahLst/>
              <a:cxnLst/>
              <a:rect l="l" t="t" r="r" b="b"/>
              <a:pathLst>
                <a:path w="1" h="93" extrusionOk="0">
                  <a:moveTo>
                    <a:pt x="0" y="92"/>
                  </a:moveTo>
                  <a:cubicBezTo>
                    <a:pt x="0" y="46"/>
                    <a:pt x="0" y="1"/>
                    <a:pt x="0" y="1"/>
                  </a:cubicBezTo>
                  <a:cubicBezTo>
                    <a:pt x="0" y="24"/>
                    <a:pt x="0" y="24"/>
                    <a:pt x="0" y="24"/>
                  </a:cubicBezTo>
                  <a:cubicBezTo>
                    <a:pt x="0" y="46"/>
                    <a:pt x="0" y="69"/>
                    <a:pt x="0" y="92"/>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4" name="Google Shape;614;p15"/>
            <p:cNvSpPr/>
            <p:nvPr/>
          </p:nvSpPr>
          <p:spPr>
            <a:xfrm>
              <a:off x="6812900" y="1955025"/>
              <a:ext cx="313950" cy="720025"/>
            </a:xfrm>
            <a:custGeom>
              <a:avLst/>
              <a:gdLst/>
              <a:ahLst/>
              <a:cxnLst/>
              <a:rect l="l" t="t" r="r" b="b"/>
              <a:pathLst>
                <a:path w="12558" h="28801" extrusionOk="0">
                  <a:moveTo>
                    <a:pt x="7148" y="1"/>
                  </a:moveTo>
                  <a:cubicBezTo>
                    <a:pt x="5117" y="845"/>
                    <a:pt x="3291" y="2261"/>
                    <a:pt x="2309" y="3402"/>
                  </a:cubicBezTo>
                  <a:cubicBezTo>
                    <a:pt x="2355" y="4178"/>
                    <a:pt x="2423" y="4977"/>
                    <a:pt x="2515" y="5776"/>
                  </a:cubicBezTo>
                  <a:cubicBezTo>
                    <a:pt x="3472" y="6130"/>
                    <a:pt x="4919" y="6205"/>
                    <a:pt x="5977" y="6205"/>
                  </a:cubicBezTo>
                  <a:cubicBezTo>
                    <a:pt x="6760" y="6205"/>
                    <a:pt x="7331" y="6164"/>
                    <a:pt x="7331" y="6164"/>
                  </a:cubicBezTo>
                  <a:cubicBezTo>
                    <a:pt x="7331" y="6164"/>
                    <a:pt x="8289" y="7373"/>
                    <a:pt x="8929" y="10386"/>
                  </a:cubicBezTo>
                  <a:cubicBezTo>
                    <a:pt x="9545" y="13399"/>
                    <a:pt x="10367" y="18558"/>
                    <a:pt x="6783" y="19151"/>
                  </a:cubicBezTo>
                  <a:cubicBezTo>
                    <a:pt x="6603" y="19182"/>
                    <a:pt x="6433" y="19196"/>
                    <a:pt x="6274" y="19196"/>
                  </a:cubicBezTo>
                  <a:cubicBezTo>
                    <a:pt x="4537" y="19196"/>
                    <a:pt x="4008" y="17463"/>
                    <a:pt x="3861" y="15979"/>
                  </a:cubicBezTo>
                  <a:cubicBezTo>
                    <a:pt x="3245" y="18330"/>
                    <a:pt x="529" y="22712"/>
                    <a:pt x="529" y="22712"/>
                  </a:cubicBezTo>
                  <a:cubicBezTo>
                    <a:pt x="0" y="23322"/>
                    <a:pt x="3689" y="28800"/>
                    <a:pt x="6325" y="28800"/>
                  </a:cubicBezTo>
                  <a:cubicBezTo>
                    <a:pt x="6649" y="28800"/>
                    <a:pt x="6957" y="28717"/>
                    <a:pt x="7240" y="28532"/>
                  </a:cubicBezTo>
                  <a:cubicBezTo>
                    <a:pt x="9796" y="26843"/>
                    <a:pt x="12558" y="19950"/>
                    <a:pt x="12398" y="17553"/>
                  </a:cubicBezTo>
                  <a:cubicBezTo>
                    <a:pt x="12261" y="15202"/>
                    <a:pt x="7445" y="845"/>
                    <a:pt x="714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5" name="Google Shape;615;p15"/>
            <p:cNvSpPr/>
            <p:nvPr/>
          </p:nvSpPr>
          <p:spPr>
            <a:xfrm>
              <a:off x="6998450" y="1938475"/>
              <a:ext cx="50225" cy="13725"/>
            </a:xfrm>
            <a:custGeom>
              <a:avLst/>
              <a:gdLst/>
              <a:ahLst/>
              <a:cxnLst/>
              <a:rect l="l" t="t" r="r" b="b"/>
              <a:pathLst>
                <a:path w="2009" h="549" extrusionOk="0">
                  <a:moveTo>
                    <a:pt x="2009" y="1"/>
                  </a:moveTo>
                  <a:lnTo>
                    <a:pt x="2009" y="1"/>
                  </a:lnTo>
                  <a:cubicBezTo>
                    <a:pt x="1347" y="92"/>
                    <a:pt x="662" y="298"/>
                    <a:pt x="0" y="549"/>
                  </a:cubicBezTo>
                  <a:cubicBezTo>
                    <a:pt x="365" y="457"/>
                    <a:pt x="1141" y="275"/>
                    <a:pt x="2009" y="1"/>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6" name="Google Shape;616;p15"/>
            <p:cNvSpPr/>
            <p:nvPr/>
          </p:nvSpPr>
          <p:spPr>
            <a:xfrm>
              <a:off x="6864350" y="1839650"/>
              <a:ext cx="303025" cy="255600"/>
            </a:xfrm>
            <a:custGeom>
              <a:avLst/>
              <a:gdLst/>
              <a:ahLst/>
              <a:cxnLst/>
              <a:rect l="l" t="t" r="r" b="b"/>
              <a:pathLst>
                <a:path w="12121" h="10224" extrusionOk="0">
                  <a:moveTo>
                    <a:pt x="9730" y="0"/>
                  </a:moveTo>
                  <a:cubicBezTo>
                    <a:pt x="7656" y="0"/>
                    <a:pt x="4602" y="674"/>
                    <a:pt x="2100" y="1580"/>
                  </a:cubicBezTo>
                  <a:cubicBezTo>
                    <a:pt x="160" y="2288"/>
                    <a:pt x="0" y="5803"/>
                    <a:pt x="365" y="9592"/>
                  </a:cubicBezTo>
                  <a:cubicBezTo>
                    <a:pt x="1147" y="9915"/>
                    <a:pt x="2240" y="10223"/>
                    <a:pt x="3597" y="10223"/>
                  </a:cubicBezTo>
                  <a:cubicBezTo>
                    <a:pt x="4536" y="10223"/>
                    <a:pt x="5602" y="10075"/>
                    <a:pt x="6779" y="9683"/>
                  </a:cubicBezTo>
                  <a:cubicBezTo>
                    <a:pt x="5843" y="6784"/>
                    <a:pt x="5090" y="4570"/>
                    <a:pt x="5090" y="4570"/>
                  </a:cubicBezTo>
                  <a:cubicBezTo>
                    <a:pt x="5090" y="4570"/>
                    <a:pt x="12098" y="2995"/>
                    <a:pt x="12120" y="1101"/>
                  </a:cubicBezTo>
                  <a:cubicBezTo>
                    <a:pt x="12120" y="319"/>
                    <a:pt x="11157" y="0"/>
                    <a:pt x="973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7" name="Google Shape;617;p15"/>
            <p:cNvSpPr/>
            <p:nvPr/>
          </p:nvSpPr>
          <p:spPr>
            <a:xfrm>
              <a:off x="6870050" y="1899000"/>
              <a:ext cx="215150" cy="196250"/>
            </a:xfrm>
            <a:custGeom>
              <a:avLst/>
              <a:gdLst/>
              <a:ahLst/>
              <a:cxnLst/>
              <a:rect l="l" t="t" r="r" b="b"/>
              <a:pathLst>
                <a:path w="8606" h="7850" extrusionOk="0">
                  <a:moveTo>
                    <a:pt x="998" y="0"/>
                  </a:moveTo>
                  <a:cubicBezTo>
                    <a:pt x="946" y="0"/>
                    <a:pt x="902" y="2"/>
                    <a:pt x="868" y="5"/>
                  </a:cubicBezTo>
                  <a:cubicBezTo>
                    <a:pt x="343" y="758"/>
                    <a:pt x="92" y="1899"/>
                    <a:pt x="0" y="3269"/>
                  </a:cubicBezTo>
                  <a:cubicBezTo>
                    <a:pt x="525" y="3429"/>
                    <a:pt x="1096" y="3543"/>
                    <a:pt x="1507" y="3611"/>
                  </a:cubicBezTo>
                  <a:cubicBezTo>
                    <a:pt x="2420" y="3748"/>
                    <a:pt x="4200" y="4068"/>
                    <a:pt x="4588" y="6145"/>
                  </a:cubicBezTo>
                  <a:cubicBezTo>
                    <a:pt x="4737" y="6944"/>
                    <a:pt x="4018" y="7195"/>
                    <a:pt x="3059" y="7195"/>
                  </a:cubicBezTo>
                  <a:cubicBezTo>
                    <a:pt x="2100" y="7195"/>
                    <a:pt x="902" y="6944"/>
                    <a:pt x="92" y="6738"/>
                  </a:cubicBezTo>
                  <a:lnTo>
                    <a:pt x="92" y="6738"/>
                  </a:lnTo>
                  <a:cubicBezTo>
                    <a:pt x="115" y="6898"/>
                    <a:pt x="137" y="7058"/>
                    <a:pt x="137" y="7218"/>
                  </a:cubicBezTo>
                  <a:cubicBezTo>
                    <a:pt x="919" y="7541"/>
                    <a:pt x="2012" y="7849"/>
                    <a:pt x="3364" y="7849"/>
                  </a:cubicBezTo>
                  <a:cubicBezTo>
                    <a:pt x="4300" y="7849"/>
                    <a:pt x="5361" y="7701"/>
                    <a:pt x="6528" y="7309"/>
                  </a:cubicBezTo>
                  <a:cubicBezTo>
                    <a:pt x="5615" y="4410"/>
                    <a:pt x="4862" y="2196"/>
                    <a:pt x="4862" y="2196"/>
                  </a:cubicBezTo>
                  <a:cubicBezTo>
                    <a:pt x="4862" y="2196"/>
                    <a:pt x="6780" y="1763"/>
                    <a:pt x="8606" y="1078"/>
                  </a:cubicBezTo>
                  <a:cubicBezTo>
                    <a:pt x="7253" y="685"/>
                    <a:pt x="2126" y="0"/>
                    <a:pt x="9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8" name="Google Shape;618;p15"/>
            <p:cNvSpPr/>
            <p:nvPr/>
          </p:nvSpPr>
          <p:spPr>
            <a:xfrm>
              <a:off x="6872900" y="1839650"/>
              <a:ext cx="294475" cy="135175"/>
            </a:xfrm>
            <a:custGeom>
              <a:avLst/>
              <a:gdLst/>
              <a:ahLst/>
              <a:cxnLst/>
              <a:rect l="l" t="t" r="r" b="b"/>
              <a:pathLst>
                <a:path w="11779" h="5407" extrusionOk="0">
                  <a:moveTo>
                    <a:pt x="9388" y="0"/>
                  </a:moveTo>
                  <a:cubicBezTo>
                    <a:pt x="7314" y="0"/>
                    <a:pt x="4260" y="674"/>
                    <a:pt x="1758" y="1580"/>
                  </a:cubicBezTo>
                  <a:cubicBezTo>
                    <a:pt x="731" y="1945"/>
                    <a:pt x="206" y="3109"/>
                    <a:pt x="1" y="4662"/>
                  </a:cubicBezTo>
                  <a:cubicBezTo>
                    <a:pt x="447" y="5028"/>
                    <a:pt x="1250" y="5406"/>
                    <a:pt x="2697" y="5406"/>
                  </a:cubicBezTo>
                  <a:cubicBezTo>
                    <a:pt x="3321" y="5406"/>
                    <a:pt x="4066" y="5336"/>
                    <a:pt x="4954" y="5164"/>
                  </a:cubicBezTo>
                  <a:cubicBezTo>
                    <a:pt x="4817" y="4776"/>
                    <a:pt x="4748" y="4570"/>
                    <a:pt x="4748" y="4570"/>
                  </a:cubicBezTo>
                  <a:cubicBezTo>
                    <a:pt x="4748" y="4570"/>
                    <a:pt x="11756" y="2995"/>
                    <a:pt x="11778" y="1101"/>
                  </a:cubicBezTo>
                  <a:cubicBezTo>
                    <a:pt x="11778" y="319"/>
                    <a:pt x="10815" y="0"/>
                    <a:pt x="938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9" name="Google Shape;619;p15"/>
            <p:cNvSpPr/>
            <p:nvPr/>
          </p:nvSpPr>
          <p:spPr>
            <a:xfrm>
              <a:off x="6887175" y="1839575"/>
              <a:ext cx="279625" cy="80000"/>
            </a:xfrm>
            <a:custGeom>
              <a:avLst/>
              <a:gdLst/>
              <a:ahLst/>
              <a:cxnLst/>
              <a:rect l="l" t="t" r="r" b="b"/>
              <a:pathLst>
                <a:path w="11185" h="3200" extrusionOk="0">
                  <a:moveTo>
                    <a:pt x="8819" y="0"/>
                  </a:moveTo>
                  <a:cubicBezTo>
                    <a:pt x="6748" y="0"/>
                    <a:pt x="3691" y="670"/>
                    <a:pt x="1187" y="1583"/>
                  </a:cubicBezTo>
                  <a:cubicBezTo>
                    <a:pt x="685" y="1766"/>
                    <a:pt x="297" y="2154"/>
                    <a:pt x="0" y="2679"/>
                  </a:cubicBezTo>
                  <a:cubicBezTo>
                    <a:pt x="923" y="3058"/>
                    <a:pt x="1797" y="3199"/>
                    <a:pt x="2751" y="3199"/>
                  </a:cubicBezTo>
                  <a:cubicBezTo>
                    <a:pt x="3518" y="3199"/>
                    <a:pt x="4336" y="3108"/>
                    <a:pt x="5273" y="2975"/>
                  </a:cubicBezTo>
                  <a:cubicBezTo>
                    <a:pt x="7464" y="2633"/>
                    <a:pt x="9815" y="1880"/>
                    <a:pt x="11185" y="967"/>
                  </a:cubicBezTo>
                  <a:cubicBezTo>
                    <a:pt x="11095" y="283"/>
                    <a:pt x="10165" y="0"/>
                    <a:pt x="881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0" name="Google Shape;620;p15"/>
            <p:cNvSpPr/>
            <p:nvPr/>
          </p:nvSpPr>
          <p:spPr>
            <a:xfrm>
              <a:off x="6899150" y="1839425"/>
              <a:ext cx="260225" cy="60850"/>
            </a:xfrm>
            <a:custGeom>
              <a:avLst/>
              <a:gdLst/>
              <a:ahLst/>
              <a:cxnLst/>
              <a:rect l="l" t="t" r="r" b="b"/>
              <a:pathLst>
                <a:path w="10409" h="2434" extrusionOk="0">
                  <a:moveTo>
                    <a:pt x="8348" y="1"/>
                  </a:moveTo>
                  <a:cubicBezTo>
                    <a:pt x="6273" y="1"/>
                    <a:pt x="3213" y="675"/>
                    <a:pt x="708" y="1589"/>
                  </a:cubicBezTo>
                  <a:cubicBezTo>
                    <a:pt x="434" y="1680"/>
                    <a:pt x="206" y="1840"/>
                    <a:pt x="1" y="2046"/>
                  </a:cubicBezTo>
                  <a:cubicBezTo>
                    <a:pt x="775" y="2327"/>
                    <a:pt x="1531" y="2434"/>
                    <a:pt x="2347" y="2434"/>
                  </a:cubicBezTo>
                  <a:cubicBezTo>
                    <a:pt x="3118" y="2434"/>
                    <a:pt x="3942" y="2338"/>
                    <a:pt x="4885" y="2205"/>
                  </a:cubicBezTo>
                  <a:cubicBezTo>
                    <a:pt x="6894" y="1909"/>
                    <a:pt x="8994" y="1247"/>
                    <a:pt x="10409" y="448"/>
                  </a:cubicBezTo>
                  <a:cubicBezTo>
                    <a:pt x="10013" y="137"/>
                    <a:pt x="9280" y="1"/>
                    <a:pt x="834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1" name="Google Shape;621;p15"/>
            <p:cNvSpPr/>
            <p:nvPr/>
          </p:nvSpPr>
          <p:spPr>
            <a:xfrm>
              <a:off x="6887175" y="1839600"/>
              <a:ext cx="279625" cy="79975"/>
            </a:xfrm>
            <a:custGeom>
              <a:avLst/>
              <a:gdLst/>
              <a:ahLst/>
              <a:cxnLst/>
              <a:rect l="l" t="t" r="r" b="b"/>
              <a:pathLst>
                <a:path w="11185" h="3199" extrusionOk="0">
                  <a:moveTo>
                    <a:pt x="8830" y="1"/>
                  </a:moveTo>
                  <a:cubicBezTo>
                    <a:pt x="6760" y="1"/>
                    <a:pt x="3702" y="675"/>
                    <a:pt x="1187" y="1582"/>
                  </a:cubicBezTo>
                  <a:cubicBezTo>
                    <a:pt x="685" y="1765"/>
                    <a:pt x="297" y="2153"/>
                    <a:pt x="0" y="2678"/>
                  </a:cubicBezTo>
                  <a:cubicBezTo>
                    <a:pt x="923" y="3057"/>
                    <a:pt x="1797" y="3198"/>
                    <a:pt x="2751" y="3198"/>
                  </a:cubicBezTo>
                  <a:cubicBezTo>
                    <a:pt x="3518" y="3198"/>
                    <a:pt x="4336" y="3107"/>
                    <a:pt x="5273" y="2974"/>
                  </a:cubicBezTo>
                  <a:cubicBezTo>
                    <a:pt x="7464" y="2632"/>
                    <a:pt x="9815" y="1879"/>
                    <a:pt x="11185" y="966"/>
                  </a:cubicBezTo>
                  <a:cubicBezTo>
                    <a:pt x="11185" y="875"/>
                    <a:pt x="11139" y="783"/>
                    <a:pt x="11093" y="692"/>
                  </a:cubicBezTo>
                  <a:cubicBezTo>
                    <a:pt x="10842" y="920"/>
                    <a:pt x="10180" y="1377"/>
                    <a:pt x="8514" y="2016"/>
                  </a:cubicBezTo>
                  <a:cubicBezTo>
                    <a:pt x="6661" y="2747"/>
                    <a:pt x="4425" y="3039"/>
                    <a:pt x="3251" y="3039"/>
                  </a:cubicBezTo>
                  <a:cubicBezTo>
                    <a:pt x="2777" y="3039"/>
                    <a:pt x="2475" y="2991"/>
                    <a:pt x="2442" y="2906"/>
                  </a:cubicBezTo>
                  <a:cubicBezTo>
                    <a:pt x="2328" y="2586"/>
                    <a:pt x="4291" y="2564"/>
                    <a:pt x="7213" y="1902"/>
                  </a:cubicBezTo>
                  <a:cubicBezTo>
                    <a:pt x="9130" y="1468"/>
                    <a:pt x="10294" y="897"/>
                    <a:pt x="10842" y="418"/>
                  </a:cubicBezTo>
                  <a:cubicBezTo>
                    <a:pt x="10441" y="128"/>
                    <a:pt x="9729" y="1"/>
                    <a:pt x="883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2" name="Google Shape;622;p15"/>
            <p:cNvSpPr/>
            <p:nvPr/>
          </p:nvSpPr>
          <p:spPr>
            <a:xfrm>
              <a:off x="6903150" y="2399275"/>
              <a:ext cx="126700" cy="47725"/>
            </a:xfrm>
            <a:custGeom>
              <a:avLst/>
              <a:gdLst/>
              <a:ahLst/>
              <a:cxnLst/>
              <a:rect l="l" t="t" r="r" b="b"/>
              <a:pathLst>
                <a:path w="5068" h="1909" extrusionOk="0">
                  <a:moveTo>
                    <a:pt x="1883" y="0"/>
                  </a:moveTo>
                  <a:cubicBezTo>
                    <a:pt x="1712" y="0"/>
                    <a:pt x="1530" y="12"/>
                    <a:pt x="1347" y="35"/>
                  </a:cubicBezTo>
                  <a:cubicBezTo>
                    <a:pt x="959" y="80"/>
                    <a:pt x="617" y="194"/>
                    <a:pt x="388" y="354"/>
                  </a:cubicBezTo>
                  <a:cubicBezTo>
                    <a:pt x="137" y="491"/>
                    <a:pt x="0" y="605"/>
                    <a:pt x="23" y="628"/>
                  </a:cubicBezTo>
                  <a:cubicBezTo>
                    <a:pt x="26" y="630"/>
                    <a:pt x="29" y="632"/>
                    <a:pt x="35" y="632"/>
                  </a:cubicBezTo>
                  <a:cubicBezTo>
                    <a:pt x="80" y="632"/>
                    <a:pt x="230" y="550"/>
                    <a:pt x="434" y="468"/>
                  </a:cubicBezTo>
                  <a:cubicBezTo>
                    <a:pt x="685" y="377"/>
                    <a:pt x="1027" y="308"/>
                    <a:pt x="1370" y="286"/>
                  </a:cubicBezTo>
                  <a:cubicBezTo>
                    <a:pt x="1433" y="281"/>
                    <a:pt x="1495" y="280"/>
                    <a:pt x="1558" y="280"/>
                  </a:cubicBezTo>
                  <a:cubicBezTo>
                    <a:pt x="1835" y="280"/>
                    <a:pt x="2101" y="317"/>
                    <a:pt x="2306" y="354"/>
                  </a:cubicBezTo>
                  <a:cubicBezTo>
                    <a:pt x="2420" y="377"/>
                    <a:pt x="2511" y="423"/>
                    <a:pt x="2602" y="445"/>
                  </a:cubicBezTo>
                  <a:cubicBezTo>
                    <a:pt x="2671" y="468"/>
                    <a:pt x="2717" y="468"/>
                    <a:pt x="2717" y="468"/>
                  </a:cubicBezTo>
                  <a:cubicBezTo>
                    <a:pt x="2717" y="468"/>
                    <a:pt x="2876" y="514"/>
                    <a:pt x="3127" y="605"/>
                  </a:cubicBezTo>
                  <a:cubicBezTo>
                    <a:pt x="3356" y="696"/>
                    <a:pt x="3675" y="833"/>
                    <a:pt x="3972" y="1016"/>
                  </a:cubicBezTo>
                  <a:cubicBezTo>
                    <a:pt x="4269" y="1199"/>
                    <a:pt x="4543" y="1427"/>
                    <a:pt x="4725" y="1610"/>
                  </a:cubicBezTo>
                  <a:cubicBezTo>
                    <a:pt x="4894" y="1779"/>
                    <a:pt x="5005" y="1909"/>
                    <a:pt x="5038" y="1909"/>
                  </a:cubicBezTo>
                  <a:cubicBezTo>
                    <a:pt x="5041" y="1909"/>
                    <a:pt x="5043" y="1908"/>
                    <a:pt x="5045" y="1906"/>
                  </a:cubicBezTo>
                  <a:cubicBezTo>
                    <a:pt x="5068" y="1906"/>
                    <a:pt x="4999" y="1724"/>
                    <a:pt x="4839" y="1518"/>
                  </a:cubicBezTo>
                  <a:cubicBezTo>
                    <a:pt x="4679" y="1290"/>
                    <a:pt x="4406" y="1039"/>
                    <a:pt x="4109" y="811"/>
                  </a:cubicBezTo>
                  <a:cubicBezTo>
                    <a:pt x="3812" y="582"/>
                    <a:pt x="3493" y="400"/>
                    <a:pt x="3241" y="286"/>
                  </a:cubicBezTo>
                  <a:cubicBezTo>
                    <a:pt x="2990" y="194"/>
                    <a:pt x="2808" y="126"/>
                    <a:pt x="2808" y="126"/>
                  </a:cubicBezTo>
                  <a:cubicBezTo>
                    <a:pt x="2808" y="126"/>
                    <a:pt x="2762" y="126"/>
                    <a:pt x="2694" y="103"/>
                  </a:cubicBezTo>
                  <a:cubicBezTo>
                    <a:pt x="2602" y="80"/>
                    <a:pt x="2488" y="57"/>
                    <a:pt x="2351" y="35"/>
                  </a:cubicBezTo>
                  <a:cubicBezTo>
                    <a:pt x="2214" y="12"/>
                    <a:pt x="2055" y="0"/>
                    <a:pt x="188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3" name="Google Shape;623;p15"/>
            <p:cNvSpPr/>
            <p:nvPr/>
          </p:nvSpPr>
          <p:spPr>
            <a:xfrm>
              <a:off x="6434650" y="1781025"/>
              <a:ext cx="354400" cy="842850"/>
            </a:xfrm>
            <a:custGeom>
              <a:avLst/>
              <a:gdLst/>
              <a:ahLst/>
              <a:cxnLst/>
              <a:rect l="l" t="t" r="r" b="b"/>
              <a:pathLst>
                <a:path w="14176" h="33714" extrusionOk="0">
                  <a:moveTo>
                    <a:pt x="12142" y="0"/>
                  </a:moveTo>
                  <a:cubicBezTo>
                    <a:pt x="10083" y="0"/>
                    <a:pt x="6773" y="909"/>
                    <a:pt x="4132" y="2053"/>
                  </a:cubicBezTo>
                  <a:cubicBezTo>
                    <a:pt x="1" y="3857"/>
                    <a:pt x="5068" y="18373"/>
                    <a:pt x="5068" y="20405"/>
                  </a:cubicBezTo>
                  <a:cubicBezTo>
                    <a:pt x="5068" y="22459"/>
                    <a:pt x="2055" y="28006"/>
                    <a:pt x="2055" y="28006"/>
                  </a:cubicBezTo>
                  <a:cubicBezTo>
                    <a:pt x="1574" y="28607"/>
                    <a:pt x="5493" y="33714"/>
                    <a:pt x="8109" y="33714"/>
                  </a:cubicBezTo>
                  <a:cubicBezTo>
                    <a:pt x="8472" y="33714"/>
                    <a:pt x="8810" y="33615"/>
                    <a:pt x="9108" y="33393"/>
                  </a:cubicBezTo>
                  <a:cubicBezTo>
                    <a:pt x="11573" y="31544"/>
                    <a:pt x="13901" y="24491"/>
                    <a:pt x="13605" y="22117"/>
                  </a:cubicBezTo>
                  <a:cubicBezTo>
                    <a:pt x="13308" y="19720"/>
                    <a:pt x="7282" y="4861"/>
                    <a:pt x="7282" y="4861"/>
                  </a:cubicBezTo>
                  <a:cubicBezTo>
                    <a:pt x="7282" y="4861"/>
                    <a:pt x="14175" y="2875"/>
                    <a:pt x="14084" y="958"/>
                  </a:cubicBezTo>
                  <a:cubicBezTo>
                    <a:pt x="14043" y="281"/>
                    <a:pt x="13286" y="0"/>
                    <a:pt x="12142"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4" name="Google Shape;624;p15"/>
            <p:cNvSpPr/>
            <p:nvPr/>
          </p:nvSpPr>
          <p:spPr>
            <a:xfrm>
              <a:off x="6556200" y="2258050"/>
              <a:ext cx="25" cy="2300"/>
            </a:xfrm>
            <a:custGeom>
              <a:avLst/>
              <a:gdLst/>
              <a:ahLst/>
              <a:cxnLst/>
              <a:rect l="l" t="t" r="r" b="b"/>
              <a:pathLst>
                <a:path w="1" h="92" extrusionOk="0">
                  <a:moveTo>
                    <a:pt x="1" y="91"/>
                  </a:moveTo>
                  <a:cubicBezTo>
                    <a:pt x="1" y="46"/>
                    <a:pt x="1" y="0"/>
                    <a:pt x="1" y="0"/>
                  </a:cubicBezTo>
                  <a:cubicBezTo>
                    <a:pt x="1" y="23"/>
                    <a:pt x="1" y="23"/>
                    <a:pt x="1" y="23"/>
                  </a:cubicBezTo>
                  <a:cubicBezTo>
                    <a:pt x="1" y="46"/>
                    <a:pt x="1" y="69"/>
                    <a:pt x="1" y="91"/>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5" name="Google Shape;625;p15"/>
            <p:cNvSpPr/>
            <p:nvPr/>
          </p:nvSpPr>
          <p:spPr>
            <a:xfrm>
              <a:off x="6473975" y="1903675"/>
              <a:ext cx="308225" cy="720200"/>
            </a:xfrm>
            <a:custGeom>
              <a:avLst/>
              <a:gdLst/>
              <a:ahLst/>
              <a:cxnLst/>
              <a:rect l="l" t="t" r="r" b="b"/>
              <a:pathLst>
                <a:path w="12329" h="28808" extrusionOk="0">
                  <a:moveTo>
                    <a:pt x="5709" y="1"/>
                  </a:moveTo>
                  <a:cubicBezTo>
                    <a:pt x="3723" y="982"/>
                    <a:pt x="2011" y="2511"/>
                    <a:pt x="1098" y="3698"/>
                  </a:cubicBezTo>
                  <a:cubicBezTo>
                    <a:pt x="1167" y="4474"/>
                    <a:pt x="1304" y="5250"/>
                    <a:pt x="1441" y="6049"/>
                  </a:cubicBezTo>
                  <a:cubicBezTo>
                    <a:pt x="2099" y="6254"/>
                    <a:pt x="2980" y="6316"/>
                    <a:pt x="3809" y="6316"/>
                  </a:cubicBezTo>
                  <a:cubicBezTo>
                    <a:pt x="5107" y="6316"/>
                    <a:pt x="6280" y="6163"/>
                    <a:pt x="6280" y="6163"/>
                  </a:cubicBezTo>
                  <a:cubicBezTo>
                    <a:pt x="6280" y="6163"/>
                    <a:pt x="7307" y="7305"/>
                    <a:pt x="8128" y="10272"/>
                  </a:cubicBezTo>
                  <a:cubicBezTo>
                    <a:pt x="8927" y="13239"/>
                    <a:pt x="10069" y="18329"/>
                    <a:pt x="6531" y="19151"/>
                  </a:cubicBezTo>
                  <a:cubicBezTo>
                    <a:pt x="6293" y="19207"/>
                    <a:pt x="6073" y="19233"/>
                    <a:pt x="5869" y="19233"/>
                  </a:cubicBezTo>
                  <a:cubicBezTo>
                    <a:pt x="4246" y="19233"/>
                    <a:pt x="3627" y="17580"/>
                    <a:pt x="3404" y="16161"/>
                  </a:cubicBezTo>
                  <a:cubicBezTo>
                    <a:pt x="2947" y="18535"/>
                    <a:pt x="482" y="23100"/>
                    <a:pt x="482" y="23100"/>
                  </a:cubicBezTo>
                  <a:cubicBezTo>
                    <a:pt x="1" y="23701"/>
                    <a:pt x="3920" y="28808"/>
                    <a:pt x="6536" y="28808"/>
                  </a:cubicBezTo>
                  <a:cubicBezTo>
                    <a:pt x="6899" y="28808"/>
                    <a:pt x="7237" y="28709"/>
                    <a:pt x="7535" y="28487"/>
                  </a:cubicBezTo>
                  <a:cubicBezTo>
                    <a:pt x="10000" y="26660"/>
                    <a:pt x="12328" y="19585"/>
                    <a:pt x="12032" y="17211"/>
                  </a:cubicBezTo>
                  <a:cubicBezTo>
                    <a:pt x="11758" y="14883"/>
                    <a:pt x="6051" y="822"/>
                    <a:pt x="57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6" name="Google Shape;626;p15"/>
            <p:cNvSpPr/>
            <p:nvPr/>
          </p:nvSpPr>
          <p:spPr>
            <a:xfrm>
              <a:off x="6622975" y="1883700"/>
              <a:ext cx="50225" cy="17150"/>
            </a:xfrm>
            <a:custGeom>
              <a:avLst/>
              <a:gdLst/>
              <a:ahLst/>
              <a:cxnLst/>
              <a:rect l="l" t="t" r="r" b="b"/>
              <a:pathLst>
                <a:path w="2009" h="686" extrusionOk="0">
                  <a:moveTo>
                    <a:pt x="2009" y="1"/>
                  </a:moveTo>
                  <a:lnTo>
                    <a:pt x="2009" y="1"/>
                  </a:lnTo>
                  <a:cubicBezTo>
                    <a:pt x="1324" y="138"/>
                    <a:pt x="662" y="389"/>
                    <a:pt x="0" y="685"/>
                  </a:cubicBezTo>
                  <a:cubicBezTo>
                    <a:pt x="388" y="571"/>
                    <a:pt x="1141" y="320"/>
                    <a:pt x="2009" y="1"/>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7" name="Google Shape;627;p15"/>
            <p:cNvSpPr/>
            <p:nvPr/>
          </p:nvSpPr>
          <p:spPr>
            <a:xfrm>
              <a:off x="6490000" y="1781025"/>
              <a:ext cx="299050" cy="265475"/>
            </a:xfrm>
            <a:custGeom>
              <a:avLst/>
              <a:gdLst/>
              <a:ahLst/>
              <a:cxnLst/>
              <a:rect l="l" t="t" r="r" b="b"/>
              <a:pathLst>
                <a:path w="11962" h="10619" extrusionOk="0">
                  <a:moveTo>
                    <a:pt x="9928" y="0"/>
                  </a:moveTo>
                  <a:cubicBezTo>
                    <a:pt x="7869" y="0"/>
                    <a:pt x="4559" y="909"/>
                    <a:pt x="1918" y="2053"/>
                  </a:cubicBezTo>
                  <a:cubicBezTo>
                    <a:pt x="1" y="2875"/>
                    <a:pt x="69" y="6413"/>
                    <a:pt x="663" y="10179"/>
                  </a:cubicBezTo>
                  <a:cubicBezTo>
                    <a:pt x="1346" y="10411"/>
                    <a:pt x="2263" y="10619"/>
                    <a:pt x="3365" y="10619"/>
                  </a:cubicBezTo>
                  <a:cubicBezTo>
                    <a:pt x="4436" y="10619"/>
                    <a:pt x="5681" y="10422"/>
                    <a:pt x="7054" y="9860"/>
                  </a:cubicBezTo>
                  <a:cubicBezTo>
                    <a:pt x="5958" y="7052"/>
                    <a:pt x="5068" y="4861"/>
                    <a:pt x="5068" y="4861"/>
                  </a:cubicBezTo>
                  <a:cubicBezTo>
                    <a:pt x="5068" y="4861"/>
                    <a:pt x="11961" y="2875"/>
                    <a:pt x="11870" y="958"/>
                  </a:cubicBezTo>
                  <a:cubicBezTo>
                    <a:pt x="11829" y="281"/>
                    <a:pt x="11072" y="0"/>
                    <a:pt x="992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8" name="Google Shape;628;p15"/>
            <p:cNvSpPr/>
            <p:nvPr/>
          </p:nvSpPr>
          <p:spPr>
            <a:xfrm>
              <a:off x="6497425" y="1853525"/>
              <a:ext cx="211150" cy="192975"/>
            </a:xfrm>
            <a:custGeom>
              <a:avLst/>
              <a:gdLst/>
              <a:ahLst/>
              <a:cxnLst/>
              <a:rect l="l" t="t" r="r" b="b"/>
              <a:pathLst>
                <a:path w="8446" h="7719" extrusionOk="0">
                  <a:moveTo>
                    <a:pt x="1136" y="0"/>
                  </a:moveTo>
                  <a:cubicBezTo>
                    <a:pt x="917" y="0"/>
                    <a:pt x="754" y="7"/>
                    <a:pt x="662" y="21"/>
                  </a:cubicBezTo>
                  <a:cubicBezTo>
                    <a:pt x="183" y="820"/>
                    <a:pt x="1" y="1961"/>
                    <a:pt x="1" y="3330"/>
                  </a:cubicBezTo>
                  <a:cubicBezTo>
                    <a:pt x="503" y="3445"/>
                    <a:pt x="1096" y="3536"/>
                    <a:pt x="1507" y="3582"/>
                  </a:cubicBezTo>
                  <a:cubicBezTo>
                    <a:pt x="2420" y="3673"/>
                    <a:pt x="4223" y="3878"/>
                    <a:pt x="4748" y="5933"/>
                  </a:cubicBezTo>
                  <a:cubicBezTo>
                    <a:pt x="4966" y="6817"/>
                    <a:pt x="4055" y="7075"/>
                    <a:pt x="2922" y="7075"/>
                  </a:cubicBezTo>
                  <a:cubicBezTo>
                    <a:pt x="2038" y="7075"/>
                    <a:pt x="1018" y="6917"/>
                    <a:pt x="297" y="6777"/>
                  </a:cubicBezTo>
                  <a:lnTo>
                    <a:pt x="297" y="6777"/>
                  </a:lnTo>
                  <a:cubicBezTo>
                    <a:pt x="320" y="6937"/>
                    <a:pt x="343" y="7119"/>
                    <a:pt x="366" y="7279"/>
                  </a:cubicBezTo>
                  <a:cubicBezTo>
                    <a:pt x="1049" y="7511"/>
                    <a:pt x="1966" y="7719"/>
                    <a:pt x="3068" y="7719"/>
                  </a:cubicBezTo>
                  <a:cubicBezTo>
                    <a:pt x="4139" y="7719"/>
                    <a:pt x="5384" y="7522"/>
                    <a:pt x="6757" y="6960"/>
                  </a:cubicBezTo>
                  <a:cubicBezTo>
                    <a:pt x="5661" y="4152"/>
                    <a:pt x="4771" y="1961"/>
                    <a:pt x="4771" y="1961"/>
                  </a:cubicBezTo>
                  <a:cubicBezTo>
                    <a:pt x="4771" y="1961"/>
                    <a:pt x="6643" y="1413"/>
                    <a:pt x="8446" y="637"/>
                  </a:cubicBezTo>
                  <a:cubicBezTo>
                    <a:pt x="7183" y="336"/>
                    <a:pt x="2715" y="0"/>
                    <a:pt x="113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9" name="Google Shape;629;p15"/>
            <p:cNvSpPr/>
            <p:nvPr/>
          </p:nvSpPr>
          <p:spPr>
            <a:xfrm>
              <a:off x="6498000" y="1781025"/>
              <a:ext cx="291050" cy="146075"/>
            </a:xfrm>
            <a:custGeom>
              <a:avLst/>
              <a:gdLst/>
              <a:ahLst/>
              <a:cxnLst/>
              <a:rect l="l" t="t" r="r" b="b"/>
              <a:pathLst>
                <a:path w="11642" h="5843" extrusionOk="0">
                  <a:moveTo>
                    <a:pt x="9608" y="0"/>
                  </a:moveTo>
                  <a:cubicBezTo>
                    <a:pt x="7549" y="0"/>
                    <a:pt x="4239" y="909"/>
                    <a:pt x="1598" y="2053"/>
                  </a:cubicBezTo>
                  <a:cubicBezTo>
                    <a:pt x="594" y="2487"/>
                    <a:pt x="137" y="3674"/>
                    <a:pt x="0" y="5249"/>
                  </a:cubicBezTo>
                  <a:cubicBezTo>
                    <a:pt x="423" y="5559"/>
                    <a:pt x="1124" y="5843"/>
                    <a:pt x="2276" y="5843"/>
                  </a:cubicBezTo>
                  <a:cubicBezTo>
                    <a:pt x="2989" y="5843"/>
                    <a:pt x="3876" y="5734"/>
                    <a:pt x="4976" y="5454"/>
                  </a:cubicBezTo>
                  <a:cubicBezTo>
                    <a:pt x="4839" y="5089"/>
                    <a:pt x="4748" y="4861"/>
                    <a:pt x="4748" y="4861"/>
                  </a:cubicBezTo>
                  <a:cubicBezTo>
                    <a:pt x="4748" y="4861"/>
                    <a:pt x="11641" y="2875"/>
                    <a:pt x="11550" y="958"/>
                  </a:cubicBezTo>
                  <a:cubicBezTo>
                    <a:pt x="11509" y="281"/>
                    <a:pt x="10752" y="0"/>
                    <a:pt x="960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0" name="Google Shape;630;p15"/>
            <p:cNvSpPr/>
            <p:nvPr/>
          </p:nvSpPr>
          <p:spPr>
            <a:xfrm>
              <a:off x="6509400" y="1781275"/>
              <a:ext cx="276800" cy="89975"/>
            </a:xfrm>
            <a:custGeom>
              <a:avLst/>
              <a:gdLst/>
              <a:ahLst/>
              <a:cxnLst/>
              <a:rect l="l" t="t" r="r" b="b"/>
              <a:pathLst>
                <a:path w="11072" h="3599" extrusionOk="0">
                  <a:moveTo>
                    <a:pt x="9148" y="0"/>
                  </a:moveTo>
                  <a:cubicBezTo>
                    <a:pt x="7091" y="0"/>
                    <a:pt x="3782" y="904"/>
                    <a:pt x="1142" y="2043"/>
                  </a:cubicBezTo>
                  <a:cubicBezTo>
                    <a:pt x="640" y="2272"/>
                    <a:pt x="275" y="2683"/>
                    <a:pt x="1" y="3230"/>
                  </a:cubicBezTo>
                  <a:cubicBezTo>
                    <a:pt x="756" y="3492"/>
                    <a:pt x="1470" y="3598"/>
                    <a:pt x="2210" y="3598"/>
                  </a:cubicBezTo>
                  <a:cubicBezTo>
                    <a:pt x="3147" y="3598"/>
                    <a:pt x="4125" y="3427"/>
                    <a:pt x="5273" y="3185"/>
                  </a:cubicBezTo>
                  <a:cubicBezTo>
                    <a:pt x="7465" y="2728"/>
                    <a:pt x="9770" y="1815"/>
                    <a:pt x="11071" y="834"/>
                  </a:cubicBezTo>
                  <a:cubicBezTo>
                    <a:pt x="10954" y="247"/>
                    <a:pt x="10221" y="0"/>
                    <a:pt x="914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1" name="Google Shape;631;p15"/>
            <p:cNvSpPr/>
            <p:nvPr/>
          </p:nvSpPr>
          <p:spPr>
            <a:xfrm>
              <a:off x="6520250" y="1781225"/>
              <a:ext cx="257375" cy="70500"/>
            </a:xfrm>
            <a:custGeom>
              <a:avLst/>
              <a:gdLst/>
              <a:ahLst/>
              <a:cxnLst/>
              <a:rect l="l" t="t" r="r" b="b"/>
              <a:pathLst>
                <a:path w="10295" h="2820" extrusionOk="0">
                  <a:moveTo>
                    <a:pt x="8718" y="1"/>
                  </a:moveTo>
                  <a:cubicBezTo>
                    <a:pt x="6663" y="1"/>
                    <a:pt x="3354" y="902"/>
                    <a:pt x="708" y="2045"/>
                  </a:cubicBezTo>
                  <a:cubicBezTo>
                    <a:pt x="434" y="2182"/>
                    <a:pt x="206" y="2342"/>
                    <a:pt x="1" y="2570"/>
                  </a:cubicBezTo>
                  <a:cubicBezTo>
                    <a:pt x="626" y="2745"/>
                    <a:pt x="1233" y="2820"/>
                    <a:pt x="1859" y="2820"/>
                  </a:cubicBezTo>
                  <a:cubicBezTo>
                    <a:pt x="2786" y="2820"/>
                    <a:pt x="3754" y="2656"/>
                    <a:pt x="4885" y="2411"/>
                  </a:cubicBezTo>
                  <a:cubicBezTo>
                    <a:pt x="6871" y="2000"/>
                    <a:pt x="8948" y="1224"/>
                    <a:pt x="10295" y="334"/>
                  </a:cubicBezTo>
                  <a:cubicBezTo>
                    <a:pt x="9961" y="103"/>
                    <a:pt x="9411" y="1"/>
                    <a:pt x="871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2" name="Google Shape;632;p15"/>
            <p:cNvSpPr/>
            <p:nvPr/>
          </p:nvSpPr>
          <p:spPr>
            <a:xfrm>
              <a:off x="6509400" y="1781300"/>
              <a:ext cx="276800" cy="89950"/>
            </a:xfrm>
            <a:custGeom>
              <a:avLst/>
              <a:gdLst/>
              <a:ahLst/>
              <a:cxnLst/>
              <a:rect l="l" t="t" r="r" b="b"/>
              <a:pathLst>
                <a:path w="11072" h="3598" extrusionOk="0">
                  <a:moveTo>
                    <a:pt x="9150" y="1"/>
                  </a:moveTo>
                  <a:cubicBezTo>
                    <a:pt x="7096" y="1"/>
                    <a:pt x="3780" y="904"/>
                    <a:pt x="1142" y="2042"/>
                  </a:cubicBezTo>
                  <a:cubicBezTo>
                    <a:pt x="640" y="2271"/>
                    <a:pt x="275" y="2682"/>
                    <a:pt x="1" y="3229"/>
                  </a:cubicBezTo>
                  <a:cubicBezTo>
                    <a:pt x="756" y="3491"/>
                    <a:pt x="1470" y="3597"/>
                    <a:pt x="2210" y="3597"/>
                  </a:cubicBezTo>
                  <a:cubicBezTo>
                    <a:pt x="3147" y="3597"/>
                    <a:pt x="4125" y="3426"/>
                    <a:pt x="5273" y="3184"/>
                  </a:cubicBezTo>
                  <a:cubicBezTo>
                    <a:pt x="7465" y="2727"/>
                    <a:pt x="9770" y="1814"/>
                    <a:pt x="11071" y="833"/>
                  </a:cubicBezTo>
                  <a:cubicBezTo>
                    <a:pt x="11048" y="741"/>
                    <a:pt x="11003" y="650"/>
                    <a:pt x="10957" y="559"/>
                  </a:cubicBezTo>
                  <a:cubicBezTo>
                    <a:pt x="10706" y="810"/>
                    <a:pt x="10090" y="1289"/>
                    <a:pt x="8469" y="2042"/>
                  </a:cubicBezTo>
                  <a:cubicBezTo>
                    <a:pt x="6489" y="2970"/>
                    <a:pt x="4020" y="3396"/>
                    <a:pt x="2971" y="3396"/>
                  </a:cubicBezTo>
                  <a:cubicBezTo>
                    <a:pt x="2678" y="3396"/>
                    <a:pt x="2496" y="3363"/>
                    <a:pt x="2466" y="3298"/>
                  </a:cubicBezTo>
                  <a:cubicBezTo>
                    <a:pt x="2329" y="3001"/>
                    <a:pt x="4292" y="2841"/>
                    <a:pt x="7168" y="2020"/>
                  </a:cubicBezTo>
                  <a:cubicBezTo>
                    <a:pt x="9062" y="1472"/>
                    <a:pt x="10158" y="833"/>
                    <a:pt x="10683" y="308"/>
                  </a:cubicBezTo>
                  <a:cubicBezTo>
                    <a:pt x="10348" y="96"/>
                    <a:pt x="9815" y="1"/>
                    <a:pt x="915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3" name="Google Shape;633;p15"/>
            <p:cNvSpPr/>
            <p:nvPr/>
          </p:nvSpPr>
          <p:spPr>
            <a:xfrm>
              <a:off x="6545350" y="2343075"/>
              <a:ext cx="143250" cy="34875"/>
            </a:xfrm>
            <a:custGeom>
              <a:avLst/>
              <a:gdLst/>
              <a:ahLst/>
              <a:cxnLst/>
              <a:rect l="l" t="t" r="r" b="b"/>
              <a:pathLst>
                <a:path w="5730" h="1395" extrusionOk="0">
                  <a:moveTo>
                    <a:pt x="2854" y="0"/>
                  </a:moveTo>
                  <a:cubicBezTo>
                    <a:pt x="2854" y="0"/>
                    <a:pt x="2808" y="23"/>
                    <a:pt x="2717" y="23"/>
                  </a:cubicBezTo>
                  <a:cubicBezTo>
                    <a:pt x="2626" y="23"/>
                    <a:pt x="2489" y="23"/>
                    <a:pt x="2329" y="69"/>
                  </a:cubicBezTo>
                  <a:cubicBezTo>
                    <a:pt x="2032" y="114"/>
                    <a:pt x="1644" y="228"/>
                    <a:pt x="1256" y="388"/>
                  </a:cubicBezTo>
                  <a:cubicBezTo>
                    <a:pt x="891" y="571"/>
                    <a:pt x="549" y="776"/>
                    <a:pt x="320" y="1004"/>
                  </a:cubicBezTo>
                  <a:cubicBezTo>
                    <a:pt x="115" y="1210"/>
                    <a:pt x="1" y="1392"/>
                    <a:pt x="24" y="1392"/>
                  </a:cubicBezTo>
                  <a:cubicBezTo>
                    <a:pt x="25" y="1394"/>
                    <a:pt x="28" y="1395"/>
                    <a:pt x="31" y="1395"/>
                  </a:cubicBezTo>
                  <a:cubicBezTo>
                    <a:pt x="67" y="1395"/>
                    <a:pt x="200" y="1266"/>
                    <a:pt x="412" y="1118"/>
                  </a:cubicBezTo>
                  <a:cubicBezTo>
                    <a:pt x="640" y="936"/>
                    <a:pt x="1005" y="753"/>
                    <a:pt x="1348" y="616"/>
                  </a:cubicBezTo>
                  <a:cubicBezTo>
                    <a:pt x="1713" y="502"/>
                    <a:pt x="2101" y="411"/>
                    <a:pt x="2375" y="388"/>
                  </a:cubicBezTo>
                  <a:cubicBezTo>
                    <a:pt x="2455" y="377"/>
                    <a:pt x="2523" y="377"/>
                    <a:pt x="2583" y="377"/>
                  </a:cubicBezTo>
                  <a:cubicBezTo>
                    <a:pt x="2643" y="377"/>
                    <a:pt x="2694" y="377"/>
                    <a:pt x="2740" y="365"/>
                  </a:cubicBezTo>
                  <a:lnTo>
                    <a:pt x="3333" y="365"/>
                  </a:lnTo>
                  <a:cubicBezTo>
                    <a:pt x="3630" y="388"/>
                    <a:pt x="4018" y="434"/>
                    <a:pt x="4383" y="548"/>
                  </a:cubicBezTo>
                  <a:cubicBezTo>
                    <a:pt x="4748" y="662"/>
                    <a:pt x="5091" y="845"/>
                    <a:pt x="5319" y="1004"/>
                  </a:cubicBezTo>
                  <a:cubicBezTo>
                    <a:pt x="5552" y="1174"/>
                    <a:pt x="5686" y="1304"/>
                    <a:pt x="5723" y="1304"/>
                  </a:cubicBezTo>
                  <a:cubicBezTo>
                    <a:pt x="5726" y="1304"/>
                    <a:pt x="5728" y="1303"/>
                    <a:pt x="5730" y="1301"/>
                  </a:cubicBezTo>
                  <a:cubicBezTo>
                    <a:pt x="5730" y="1301"/>
                    <a:pt x="5639" y="1118"/>
                    <a:pt x="5410" y="913"/>
                  </a:cubicBezTo>
                  <a:cubicBezTo>
                    <a:pt x="5205" y="685"/>
                    <a:pt x="4840" y="479"/>
                    <a:pt x="4475" y="297"/>
                  </a:cubicBezTo>
                  <a:cubicBezTo>
                    <a:pt x="4087" y="160"/>
                    <a:pt x="3676" y="69"/>
                    <a:pt x="3356" y="46"/>
                  </a:cubicBezTo>
                  <a:cubicBezTo>
                    <a:pt x="3059" y="0"/>
                    <a:pt x="2854" y="0"/>
                    <a:pt x="28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4" name="Google Shape;634;p15"/>
            <p:cNvSpPr/>
            <p:nvPr/>
          </p:nvSpPr>
          <p:spPr>
            <a:xfrm>
              <a:off x="5721375" y="2430375"/>
              <a:ext cx="1317025" cy="856875"/>
            </a:xfrm>
            <a:custGeom>
              <a:avLst/>
              <a:gdLst/>
              <a:ahLst/>
              <a:cxnLst/>
              <a:rect l="l" t="t" r="r" b="b"/>
              <a:pathLst>
                <a:path w="52681" h="34275" extrusionOk="0">
                  <a:moveTo>
                    <a:pt x="30906" y="0"/>
                  </a:moveTo>
                  <a:cubicBezTo>
                    <a:pt x="30906" y="0"/>
                    <a:pt x="27664" y="2580"/>
                    <a:pt x="26934" y="3584"/>
                  </a:cubicBezTo>
                  <a:cubicBezTo>
                    <a:pt x="25245" y="5912"/>
                    <a:pt x="24309" y="5958"/>
                    <a:pt x="22985" y="8491"/>
                  </a:cubicBezTo>
                  <a:cubicBezTo>
                    <a:pt x="22369" y="9678"/>
                    <a:pt x="21456" y="10363"/>
                    <a:pt x="20452" y="11230"/>
                  </a:cubicBezTo>
                  <a:cubicBezTo>
                    <a:pt x="18169" y="13170"/>
                    <a:pt x="15909" y="15111"/>
                    <a:pt x="13627" y="17051"/>
                  </a:cubicBezTo>
                  <a:cubicBezTo>
                    <a:pt x="8605" y="21365"/>
                    <a:pt x="5044" y="24834"/>
                    <a:pt x="0" y="29148"/>
                  </a:cubicBezTo>
                  <a:cubicBezTo>
                    <a:pt x="339" y="29228"/>
                    <a:pt x="3491" y="34275"/>
                    <a:pt x="15607" y="34275"/>
                  </a:cubicBezTo>
                  <a:cubicBezTo>
                    <a:pt x="17381" y="34275"/>
                    <a:pt x="19347" y="34166"/>
                    <a:pt x="21524" y="33919"/>
                  </a:cubicBezTo>
                  <a:cubicBezTo>
                    <a:pt x="38552" y="32001"/>
                    <a:pt x="49257" y="15978"/>
                    <a:pt x="52681" y="9792"/>
                  </a:cubicBezTo>
                  <a:cubicBezTo>
                    <a:pt x="52681" y="9792"/>
                    <a:pt x="49714" y="2488"/>
                    <a:pt x="43984" y="2443"/>
                  </a:cubicBezTo>
                  <a:cubicBezTo>
                    <a:pt x="43984" y="2443"/>
                    <a:pt x="39739" y="5752"/>
                    <a:pt x="39739" y="5752"/>
                  </a:cubicBezTo>
                  <a:cubicBezTo>
                    <a:pt x="40447" y="4428"/>
                    <a:pt x="41725" y="3105"/>
                    <a:pt x="41839" y="1552"/>
                  </a:cubicBezTo>
                  <a:cubicBezTo>
                    <a:pt x="40378" y="1027"/>
                    <a:pt x="39077" y="639"/>
                    <a:pt x="37502" y="366"/>
                  </a:cubicBezTo>
                  <a:cubicBezTo>
                    <a:pt x="35630" y="46"/>
                    <a:pt x="30906" y="0"/>
                    <a:pt x="3090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5" name="Google Shape;635;p15"/>
            <p:cNvSpPr/>
            <p:nvPr/>
          </p:nvSpPr>
          <p:spPr>
            <a:xfrm>
              <a:off x="5986150" y="2540500"/>
              <a:ext cx="1052250" cy="660250"/>
            </a:xfrm>
            <a:custGeom>
              <a:avLst/>
              <a:gdLst/>
              <a:ahLst/>
              <a:cxnLst/>
              <a:rect l="l" t="t" r="r" b="b"/>
              <a:pathLst>
                <a:path w="42090" h="26410" extrusionOk="0">
                  <a:moveTo>
                    <a:pt x="15704" y="1"/>
                  </a:moveTo>
                  <a:lnTo>
                    <a:pt x="15704" y="1"/>
                  </a:lnTo>
                  <a:cubicBezTo>
                    <a:pt x="14403" y="1553"/>
                    <a:pt x="13558" y="1872"/>
                    <a:pt x="12394" y="4086"/>
                  </a:cubicBezTo>
                  <a:cubicBezTo>
                    <a:pt x="11778" y="5273"/>
                    <a:pt x="10865" y="5958"/>
                    <a:pt x="9861" y="6825"/>
                  </a:cubicBezTo>
                  <a:cubicBezTo>
                    <a:pt x="7578" y="8765"/>
                    <a:pt x="5318" y="10706"/>
                    <a:pt x="3036" y="12646"/>
                  </a:cubicBezTo>
                  <a:cubicBezTo>
                    <a:pt x="2488" y="13148"/>
                    <a:pt x="1917" y="13627"/>
                    <a:pt x="1347" y="14107"/>
                  </a:cubicBezTo>
                  <a:cubicBezTo>
                    <a:pt x="1278" y="14335"/>
                    <a:pt x="1233" y="14586"/>
                    <a:pt x="1187" y="14814"/>
                  </a:cubicBezTo>
                  <a:cubicBezTo>
                    <a:pt x="0" y="21753"/>
                    <a:pt x="10614" y="24675"/>
                    <a:pt x="21296" y="26409"/>
                  </a:cubicBezTo>
                  <a:cubicBezTo>
                    <a:pt x="32343" y="20977"/>
                    <a:pt x="39419" y="10203"/>
                    <a:pt x="42090" y="5387"/>
                  </a:cubicBezTo>
                  <a:cubicBezTo>
                    <a:pt x="42090" y="5387"/>
                    <a:pt x="40994" y="2694"/>
                    <a:pt x="38849" y="571"/>
                  </a:cubicBezTo>
                  <a:cubicBezTo>
                    <a:pt x="38429" y="2959"/>
                    <a:pt x="35418" y="10914"/>
                    <a:pt x="23884" y="10914"/>
                  </a:cubicBezTo>
                  <a:cubicBezTo>
                    <a:pt x="23510" y="10914"/>
                    <a:pt x="23127" y="10905"/>
                    <a:pt x="22734" y="10888"/>
                  </a:cubicBezTo>
                  <a:cubicBezTo>
                    <a:pt x="12759" y="10432"/>
                    <a:pt x="14152" y="3721"/>
                    <a:pt x="15704"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6" name="Google Shape;636;p15"/>
            <p:cNvSpPr/>
            <p:nvPr/>
          </p:nvSpPr>
          <p:spPr>
            <a:xfrm>
              <a:off x="6537950" y="2439500"/>
              <a:ext cx="229400" cy="153125"/>
            </a:xfrm>
            <a:custGeom>
              <a:avLst/>
              <a:gdLst/>
              <a:ahLst/>
              <a:cxnLst/>
              <a:rect l="l" t="t" r="r" b="b"/>
              <a:pathLst>
                <a:path w="9176" h="6125" extrusionOk="0">
                  <a:moveTo>
                    <a:pt x="4908" y="1"/>
                  </a:moveTo>
                  <a:lnTo>
                    <a:pt x="4908" y="1"/>
                  </a:lnTo>
                  <a:cubicBezTo>
                    <a:pt x="5843" y="434"/>
                    <a:pt x="6642" y="982"/>
                    <a:pt x="6848" y="1712"/>
                  </a:cubicBezTo>
                  <a:cubicBezTo>
                    <a:pt x="7418" y="3789"/>
                    <a:pt x="0" y="6004"/>
                    <a:pt x="0" y="6004"/>
                  </a:cubicBezTo>
                  <a:cubicBezTo>
                    <a:pt x="0" y="6004"/>
                    <a:pt x="881" y="6124"/>
                    <a:pt x="2056" y="6124"/>
                  </a:cubicBezTo>
                  <a:cubicBezTo>
                    <a:pt x="3334" y="6124"/>
                    <a:pt x="4961" y="5982"/>
                    <a:pt x="6186" y="5387"/>
                  </a:cubicBezTo>
                  <a:cubicBezTo>
                    <a:pt x="6665" y="5136"/>
                    <a:pt x="7144" y="4839"/>
                    <a:pt x="7601" y="4520"/>
                  </a:cubicBezTo>
                  <a:cubicBezTo>
                    <a:pt x="8286" y="3470"/>
                    <a:pt x="9085" y="2397"/>
                    <a:pt x="9176" y="1187"/>
                  </a:cubicBezTo>
                  <a:cubicBezTo>
                    <a:pt x="7715" y="685"/>
                    <a:pt x="6437" y="274"/>
                    <a:pt x="4908"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7" name="Google Shape;637;p15"/>
            <p:cNvSpPr/>
            <p:nvPr/>
          </p:nvSpPr>
          <p:spPr>
            <a:xfrm>
              <a:off x="6436950" y="2454125"/>
              <a:ext cx="79325" cy="58900"/>
            </a:xfrm>
            <a:custGeom>
              <a:avLst/>
              <a:gdLst/>
              <a:ahLst/>
              <a:cxnLst/>
              <a:rect l="l" t="t" r="r" b="b"/>
              <a:pathLst>
                <a:path w="3173" h="2356" extrusionOk="0">
                  <a:moveTo>
                    <a:pt x="2857" y="0"/>
                  </a:moveTo>
                  <a:cubicBezTo>
                    <a:pt x="2702" y="0"/>
                    <a:pt x="2499" y="82"/>
                    <a:pt x="2328" y="237"/>
                  </a:cubicBezTo>
                  <a:cubicBezTo>
                    <a:pt x="2054" y="465"/>
                    <a:pt x="1940" y="739"/>
                    <a:pt x="2077" y="876"/>
                  </a:cubicBezTo>
                  <a:cubicBezTo>
                    <a:pt x="2121" y="913"/>
                    <a:pt x="2183" y="931"/>
                    <a:pt x="2256" y="931"/>
                  </a:cubicBezTo>
                  <a:cubicBezTo>
                    <a:pt x="2413" y="931"/>
                    <a:pt x="2621" y="849"/>
                    <a:pt x="2808" y="694"/>
                  </a:cubicBezTo>
                  <a:cubicBezTo>
                    <a:pt x="3081" y="465"/>
                    <a:pt x="3173" y="192"/>
                    <a:pt x="3036" y="55"/>
                  </a:cubicBezTo>
                  <a:cubicBezTo>
                    <a:pt x="2992" y="18"/>
                    <a:pt x="2930" y="0"/>
                    <a:pt x="2857" y="0"/>
                  </a:cubicBezTo>
                  <a:close/>
                  <a:moveTo>
                    <a:pt x="1274" y="1062"/>
                  </a:moveTo>
                  <a:cubicBezTo>
                    <a:pt x="1057" y="1062"/>
                    <a:pt x="770" y="1179"/>
                    <a:pt x="525" y="1378"/>
                  </a:cubicBezTo>
                  <a:cubicBezTo>
                    <a:pt x="137" y="1698"/>
                    <a:pt x="0" y="2086"/>
                    <a:pt x="183" y="2269"/>
                  </a:cubicBezTo>
                  <a:cubicBezTo>
                    <a:pt x="242" y="2328"/>
                    <a:pt x="330" y="2356"/>
                    <a:pt x="434" y="2356"/>
                  </a:cubicBezTo>
                  <a:cubicBezTo>
                    <a:pt x="651" y="2356"/>
                    <a:pt x="940" y="2234"/>
                    <a:pt x="1187" y="2018"/>
                  </a:cubicBezTo>
                  <a:cubicBezTo>
                    <a:pt x="1575" y="1721"/>
                    <a:pt x="1712" y="1333"/>
                    <a:pt x="1529" y="1150"/>
                  </a:cubicBezTo>
                  <a:cubicBezTo>
                    <a:pt x="1469" y="1090"/>
                    <a:pt x="1380" y="1062"/>
                    <a:pt x="1274" y="106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8" name="Google Shape;638;p15"/>
            <p:cNvSpPr/>
            <p:nvPr/>
          </p:nvSpPr>
          <p:spPr>
            <a:xfrm>
              <a:off x="5706525" y="2820725"/>
              <a:ext cx="997500" cy="469725"/>
            </a:xfrm>
            <a:custGeom>
              <a:avLst/>
              <a:gdLst/>
              <a:ahLst/>
              <a:cxnLst/>
              <a:rect l="l" t="t" r="r" b="b"/>
              <a:pathLst>
                <a:path w="39900" h="18789" extrusionOk="0">
                  <a:moveTo>
                    <a:pt x="23623" y="0"/>
                  </a:moveTo>
                  <a:cubicBezTo>
                    <a:pt x="20150" y="0"/>
                    <a:pt x="16950" y="529"/>
                    <a:pt x="14997" y="798"/>
                  </a:cubicBezTo>
                  <a:lnTo>
                    <a:pt x="1" y="13192"/>
                  </a:lnTo>
                  <a:cubicBezTo>
                    <a:pt x="334" y="13270"/>
                    <a:pt x="3405" y="18788"/>
                    <a:pt x="15490" y="18788"/>
                  </a:cubicBezTo>
                  <a:cubicBezTo>
                    <a:pt x="17453" y="18788"/>
                    <a:pt x="19653" y="18643"/>
                    <a:pt x="22118" y="18305"/>
                  </a:cubicBezTo>
                  <a:cubicBezTo>
                    <a:pt x="28441" y="17437"/>
                    <a:pt x="35357" y="15543"/>
                    <a:pt x="39899" y="12142"/>
                  </a:cubicBezTo>
                  <a:cubicBezTo>
                    <a:pt x="38355" y="2047"/>
                    <a:pt x="30459" y="0"/>
                    <a:pt x="236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9" name="Google Shape;639;p15"/>
            <p:cNvSpPr/>
            <p:nvPr/>
          </p:nvSpPr>
          <p:spPr>
            <a:xfrm>
              <a:off x="6078000" y="3081875"/>
              <a:ext cx="47400" cy="90900"/>
            </a:xfrm>
            <a:custGeom>
              <a:avLst/>
              <a:gdLst/>
              <a:ahLst/>
              <a:cxnLst/>
              <a:rect l="l" t="t" r="r" b="b"/>
              <a:pathLst>
                <a:path w="1896" h="3636" extrusionOk="0">
                  <a:moveTo>
                    <a:pt x="64" y="0"/>
                  </a:moveTo>
                  <a:cubicBezTo>
                    <a:pt x="55" y="0"/>
                    <a:pt x="49" y="3"/>
                    <a:pt x="47" y="7"/>
                  </a:cubicBezTo>
                  <a:cubicBezTo>
                    <a:pt x="1" y="98"/>
                    <a:pt x="412" y="418"/>
                    <a:pt x="686" y="806"/>
                  </a:cubicBezTo>
                  <a:cubicBezTo>
                    <a:pt x="800" y="1034"/>
                    <a:pt x="960" y="1239"/>
                    <a:pt x="1005" y="1399"/>
                  </a:cubicBezTo>
                  <a:cubicBezTo>
                    <a:pt x="1097" y="1582"/>
                    <a:pt x="1142" y="1696"/>
                    <a:pt x="1142" y="1696"/>
                  </a:cubicBezTo>
                  <a:cubicBezTo>
                    <a:pt x="1142" y="1696"/>
                    <a:pt x="1188" y="1810"/>
                    <a:pt x="1256" y="1970"/>
                  </a:cubicBezTo>
                  <a:cubicBezTo>
                    <a:pt x="1348" y="2129"/>
                    <a:pt x="1416" y="2381"/>
                    <a:pt x="1485" y="2609"/>
                  </a:cubicBezTo>
                  <a:cubicBezTo>
                    <a:pt x="1622" y="3111"/>
                    <a:pt x="1599" y="3613"/>
                    <a:pt x="1690" y="3636"/>
                  </a:cubicBezTo>
                  <a:cubicBezTo>
                    <a:pt x="1758" y="3636"/>
                    <a:pt x="1895" y="3111"/>
                    <a:pt x="1873" y="2563"/>
                  </a:cubicBezTo>
                  <a:cubicBezTo>
                    <a:pt x="1827" y="2289"/>
                    <a:pt x="1804" y="1993"/>
                    <a:pt x="1736" y="1810"/>
                  </a:cubicBezTo>
                  <a:cubicBezTo>
                    <a:pt x="1667" y="1605"/>
                    <a:pt x="1622" y="1468"/>
                    <a:pt x="1622" y="1468"/>
                  </a:cubicBezTo>
                  <a:cubicBezTo>
                    <a:pt x="1622" y="1468"/>
                    <a:pt x="1553" y="1353"/>
                    <a:pt x="1439" y="1171"/>
                  </a:cubicBezTo>
                  <a:cubicBezTo>
                    <a:pt x="1348" y="988"/>
                    <a:pt x="1165" y="783"/>
                    <a:pt x="982" y="577"/>
                  </a:cubicBezTo>
                  <a:cubicBezTo>
                    <a:pt x="609" y="204"/>
                    <a:pt x="161" y="0"/>
                    <a:pt x="6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0" name="Google Shape;640;p15"/>
            <p:cNvSpPr/>
            <p:nvPr/>
          </p:nvSpPr>
          <p:spPr>
            <a:xfrm>
              <a:off x="5862875" y="3188175"/>
              <a:ext cx="138700" cy="78875"/>
            </a:xfrm>
            <a:custGeom>
              <a:avLst/>
              <a:gdLst/>
              <a:ahLst/>
              <a:cxnLst/>
              <a:rect l="l" t="t" r="r" b="b"/>
              <a:pathLst>
                <a:path w="5548" h="3155" extrusionOk="0">
                  <a:moveTo>
                    <a:pt x="46" y="0"/>
                  </a:moveTo>
                  <a:lnTo>
                    <a:pt x="46" y="0"/>
                  </a:lnTo>
                  <a:cubicBezTo>
                    <a:pt x="1" y="23"/>
                    <a:pt x="46" y="228"/>
                    <a:pt x="138" y="548"/>
                  </a:cubicBezTo>
                  <a:cubicBezTo>
                    <a:pt x="229" y="868"/>
                    <a:pt x="434" y="1256"/>
                    <a:pt x="708" y="1621"/>
                  </a:cubicBezTo>
                  <a:cubicBezTo>
                    <a:pt x="982" y="1963"/>
                    <a:pt x="1325" y="2283"/>
                    <a:pt x="1599" y="2465"/>
                  </a:cubicBezTo>
                  <a:cubicBezTo>
                    <a:pt x="1872" y="2671"/>
                    <a:pt x="2078" y="2762"/>
                    <a:pt x="2078" y="2762"/>
                  </a:cubicBezTo>
                  <a:cubicBezTo>
                    <a:pt x="2078" y="2762"/>
                    <a:pt x="2146" y="2785"/>
                    <a:pt x="2238" y="2831"/>
                  </a:cubicBezTo>
                  <a:cubicBezTo>
                    <a:pt x="2329" y="2853"/>
                    <a:pt x="2443" y="2922"/>
                    <a:pt x="2626" y="2968"/>
                  </a:cubicBezTo>
                  <a:cubicBezTo>
                    <a:pt x="2945" y="3082"/>
                    <a:pt x="3379" y="3150"/>
                    <a:pt x="3835" y="3150"/>
                  </a:cubicBezTo>
                  <a:cubicBezTo>
                    <a:pt x="3894" y="3153"/>
                    <a:pt x="3952" y="3155"/>
                    <a:pt x="4011" y="3155"/>
                  </a:cubicBezTo>
                  <a:cubicBezTo>
                    <a:pt x="4389" y="3155"/>
                    <a:pt x="4768" y="3095"/>
                    <a:pt x="5045" y="3036"/>
                  </a:cubicBezTo>
                  <a:cubicBezTo>
                    <a:pt x="5365" y="2945"/>
                    <a:pt x="5547" y="2853"/>
                    <a:pt x="5547" y="2808"/>
                  </a:cubicBezTo>
                  <a:cubicBezTo>
                    <a:pt x="5547" y="2800"/>
                    <a:pt x="5522" y="2798"/>
                    <a:pt x="5476" y="2798"/>
                  </a:cubicBezTo>
                  <a:cubicBezTo>
                    <a:pt x="5385" y="2798"/>
                    <a:pt x="5213" y="2808"/>
                    <a:pt x="5000" y="2808"/>
                  </a:cubicBezTo>
                  <a:cubicBezTo>
                    <a:pt x="4867" y="2817"/>
                    <a:pt x="4719" y="2823"/>
                    <a:pt x="4562" y="2823"/>
                  </a:cubicBezTo>
                  <a:cubicBezTo>
                    <a:pt x="4340" y="2823"/>
                    <a:pt x="4099" y="2812"/>
                    <a:pt x="3858" y="2785"/>
                  </a:cubicBezTo>
                  <a:cubicBezTo>
                    <a:pt x="3447" y="2716"/>
                    <a:pt x="3059" y="2625"/>
                    <a:pt x="2785" y="2488"/>
                  </a:cubicBezTo>
                  <a:cubicBezTo>
                    <a:pt x="2626" y="2443"/>
                    <a:pt x="2534" y="2374"/>
                    <a:pt x="2443" y="2351"/>
                  </a:cubicBezTo>
                  <a:cubicBezTo>
                    <a:pt x="2375" y="2306"/>
                    <a:pt x="2329" y="2283"/>
                    <a:pt x="2329" y="2283"/>
                  </a:cubicBezTo>
                  <a:cubicBezTo>
                    <a:pt x="2329" y="2283"/>
                    <a:pt x="2146" y="2214"/>
                    <a:pt x="1872" y="2055"/>
                  </a:cubicBezTo>
                  <a:cubicBezTo>
                    <a:pt x="1599" y="1918"/>
                    <a:pt x="1279" y="1666"/>
                    <a:pt x="1005" y="1370"/>
                  </a:cubicBezTo>
                  <a:cubicBezTo>
                    <a:pt x="708" y="1073"/>
                    <a:pt x="480" y="731"/>
                    <a:pt x="320" y="457"/>
                  </a:cubicBezTo>
                  <a:cubicBezTo>
                    <a:pt x="183" y="183"/>
                    <a:pt x="69" y="0"/>
                    <a:pt x="4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1" name="Google Shape;641;p15"/>
            <p:cNvSpPr/>
            <p:nvPr/>
          </p:nvSpPr>
          <p:spPr>
            <a:xfrm>
              <a:off x="5706525" y="2880125"/>
              <a:ext cx="997500" cy="410325"/>
            </a:xfrm>
            <a:custGeom>
              <a:avLst/>
              <a:gdLst/>
              <a:ahLst/>
              <a:cxnLst/>
              <a:rect l="l" t="t" r="r" b="b"/>
              <a:pathLst>
                <a:path w="39900" h="16413" extrusionOk="0">
                  <a:moveTo>
                    <a:pt x="30383" y="0"/>
                  </a:moveTo>
                  <a:cubicBezTo>
                    <a:pt x="30373" y="0"/>
                    <a:pt x="30484" y="51"/>
                    <a:pt x="30746" y="156"/>
                  </a:cubicBezTo>
                  <a:cubicBezTo>
                    <a:pt x="32504" y="887"/>
                    <a:pt x="35722" y="3808"/>
                    <a:pt x="34124" y="6639"/>
                  </a:cubicBezTo>
                  <a:cubicBezTo>
                    <a:pt x="33491" y="7737"/>
                    <a:pt x="31907" y="8032"/>
                    <a:pt x="30057" y="8032"/>
                  </a:cubicBezTo>
                  <a:cubicBezTo>
                    <a:pt x="27907" y="8032"/>
                    <a:pt x="25397" y="7633"/>
                    <a:pt x="23597" y="7633"/>
                  </a:cubicBezTo>
                  <a:cubicBezTo>
                    <a:pt x="22985" y="7633"/>
                    <a:pt x="22455" y="7679"/>
                    <a:pt x="22050" y="7803"/>
                  </a:cubicBezTo>
                  <a:cubicBezTo>
                    <a:pt x="19448" y="8602"/>
                    <a:pt x="16846" y="11934"/>
                    <a:pt x="12646" y="12710"/>
                  </a:cubicBezTo>
                  <a:cubicBezTo>
                    <a:pt x="12189" y="12792"/>
                    <a:pt x="11745" y="12828"/>
                    <a:pt x="11317" y="12828"/>
                  </a:cubicBezTo>
                  <a:cubicBezTo>
                    <a:pt x="7788" y="12828"/>
                    <a:pt x="5319" y="10359"/>
                    <a:pt x="5319" y="10359"/>
                  </a:cubicBezTo>
                  <a:cubicBezTo>
                    <a:pt x="5319" y="10359"/>
                    <a:pt x="3767" y="9811"/>
                    <a:pt x="1735" y="9378"/>
                  </a:cubicBezTo>
                  <a:lnTo>
                    <a:pt x="1" y="10816"/>
                  </a:lnTo>
                  <a:cubicBezTo>
                    <a:pt x="334" y="10894"/>
                    <a:pt x="3405" y="16412"/>
                    <a:pt x="15490" y="16412"/>
                  </a:cubicBezTo>
                  <a:cubicBezTo>
                    <a:pt x="17453" y="16412"/>
                    <a:pt x="19653" y="16267"/>
                    <a:pt x="22118" y="15929"/>
                  </a:cubicBezTo>
                  <a:cubicBezTo>
                    <a:pt x="28441" y="15061"/>
                    <a:pt x="35357" y="13167"/>
                    <a:pt x="39899" y="9766"/>
                  </a:cubicBezTo>
                  <a:cubicBezTo>
                    <a:pt x="39854" y="9492"/>
                    <a:pt x="39808" y="9241"/>
                    <a:pt x="39762" y="8967"/>
                  </a:cubicBezTo>
                  <a:cubicBezTo>
                    <a:pt x="39739" y="8898"/>
                    <a:pt x="39717" y="8807"/>
                    <a:pt x="39717" y="8716"/>
                  </a:cubicBezTo>
                  <a:cubicBezTo>
                    <a:pt x="39671" y="8556"/>
                    <a:pt x="39625" y="8373"/>
                    <a:pt x="39603" y="8191"/>
                  </a:cubicBezTo>
                  <a:cubicBezTo>
                    <a:pt x="39580" y="8100"/>
                    <a:pt x="39557" y="8031"/>
                    <a:pt x="39534" y="7940"/>
                  </a:cubicBezTo>
                  <a:cubicBezTo>
                    <a:pt x="39488" y="7757"/>
                    <a:pt x="39443" y="7597"/>
                    <a:pt x="39397" y="7438"/>
                  </a:cubicBezTo>
                  <a:cubicBezTo>
                    <a:pt x="39374" y="7346"/>
                    <a:pt x="39351" y="7278"/>
                    <a:pt x="39329" y="7209"/>
                  </a:cubicBezTo>
                  <a:cubicBezTo>
                    <a:pt x="39260" y="6981"/>
                    <a:pt x="39169" y="6753"/>
                    <a:pt x="39100" y="6525"/>
                  </a:cubicBezTo>
                  <a:cubicBezTo>
                    <a:pt x="39009" y="6296"/>
                    <a:pt x="38941" y="6091"/>
                    <a:pt x="38849" y="5863"/>
                  </a:cubicBezTo>
                  <a:cubicBezTo>
                    <a:pt x="38826" y="5794"/>
                    <a:pt x="38804" y="5749"/>
                    <a:pt x="38758" y="5680"/>
                  </a:cubicBezTo>
                  <a:cubicBezTo>
                    <a:pt x="38712" y="5520"/>
                    <a:pt x="38644" y="5383"/>
                    <a:pt x="38575" y="5246"/>
                  </a:cubicBezTo>
                  <a:cubicBezTo>
                    <a:pt x="38530" y="5178"/>
                    <a:pt x="38507" y="5109"/>
                    <a:pt x="38484" y="5041"/>
                  </a:cubicBezTo>
                  <a:cubicBezTo>
                    <a:pt x="38416" y="4881"/>
                    <a:pt x="38324" y="4744"/>
                    <a:pt x="38256" y="4607"/>
                  </a:cubicBezTo>
                  <a:cubicBezTo>
                    <a:pt x="38233" y="4562"/>
                    <a:pt x="38210" y="4493"/>
                    <a:pt x="38165" y="4448"/>
                  </a:cubicBezTo>
                  <a:cubicBezTo>
                    <a:pt x="38073" y="4265"/>
                    <a:pt x="37959" y="4059"/>
                    <a:pt x="37845" y="3900"/>
                  </a:cubicBezTo>
                  <a:cubicBezTo>
                    <a:pt x="37797" y="4238"/>
                    <a:pt x="37671" y="4455"/>
                    <a:pt x="37439" y="4455"/>
                  </a:cubicBezTo>
                  <a:cubicBezTo>
                    <a:pt x="37232" y="4455"/>
                    <a:pt x="36941" y="4285"/>
                    <a:pt x="36544" y="3877"/>
                  </a:cubicBezTo>
                  <a:cubicBezTo>
                    <a:pt x="34408" y="1625"/>
                    <a:pt x="30440" y="0"/>
                    <a:pt x="303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2" name="Google Shape;642;p15"/>
            <p:cNvSpPr/>
            <p:nvPr/>
          </p:nvSpPr>
          <p:spPr>
            <a:xfrm>
              <a:off x="5864600" y="3093975"/>
              <a:ext cx="277350" cy="144500"/>
            </a:xfrm>
            <a:custGeom>
              <a:avLst/>
              <a:gdLst/>
              <a:ahLst/>
              <a:cxnLst/>
              <a:rect l="l" t="t" r="r" b="b"/>
              <a:pathLst>
                <a:path w="11094" h="5780" extrusionOk="0">
                  <a:moveTo>
                    <a:pt x="7720" y="0"/>
                  </a:moveTo>
                  <a:cubicBezTo>
                    <a:pt x="5524" y="0"/>
                    <a:pt x="0" y="3745"/>
                    <a:pt x="0" y="3745"/>
                  </a:cubicBezTo>
                  <a:cubicBezTo>
                    <a:pt x="0" y="3745"/>
                    <a:pt x="2066" y="5780"/>
                    <a:pt x="4630" y="5780"/>
                  </a:cubicBezTo>
                  <a:cubicBezTo>
                    <a:pt x="5162" y="5780"/>
                    <a:pt x="5716" y="5692"/>
                    <a:pt x="6277" y="5480"/>
                  </a:cubicBezTo>
                  <a:cubicBezTo>
                    <a:pt x="11093" y="3654"/>
                    <a:pt x="9861" y="1006"/>
                    <a:pt x="8263" y="116"/>
                  </a:cubicBezTo>
                  <a:cubicBezTo>
                    <a:pt x="8120" y="36"/>
                    <a:pt x="7936" y="0"/>
                    <a:pt x="7720"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3" name="Google Shape;643;p15"/>
            <p:cNvSpPr/>
            <p:nvPr/>
          </p:nvSpPr>
          <p:spPr>
            <a:xfrm>
              <a:off x="5864600" y="3094050"/>
              <a:ext cx="277350" cy="143225"/>
            </a:xfrm>
            <a:custGeom>
              <a:avLst/>
              <a:gdLst/>
              <a:ahLst/>
              <a:cxnLst/>
              <a:rect l="l" t="t" r="r" b="b"/>
              <a:pathLst>
                <a:path w="11094" h="5729" extrusionOk="0">
                  <a:moveTo>
                    <a:pt x="7729" y="0"/>
                  </a:moveTo>
                  <a:cubicBezTo>
                    <a:pt x="5570" y="0"/>
                    <a:pt x="146" y="3659"/>
                    <a:pt x="0" y="3742"/>
                  </a:cubicBezTo>
                  <a:cubicBezTo>
                    <a:pt x="23" y="3742"/>
                    <a:pt x="23" y="3765"/>
                    <a:pt x="23" y="3765"/>
                  </a:cubicBezTo>
                  <a:cubicBezTo>
                    <a:pt x="92" y="3834"/>
                    <a:pt x="434" y="4153"/>
                    <a:pt x="959" y="4496"/>
                  </a:cubicBezTo>
                  <a:cubicBezTo>
                    <a:pt x="1926" y="4142"/>
                    <a:pt x="5511" y="2881"/>
                    <a:pt x="7314" y="2881"/>
                  </a:cubicBezTo>
                  <a:cubicBezTo>
                    <a:pt x="7725" y="2881"/>
                    <a:pt x="8044" y="2947"/>
                    <a:pt x="8217" y="3103"/>
                  </a:cubicBezTo>
                  <a:cubicBezTo>
                    <a:pt x="8925" y="3765"/>
                    <a:pt x="6802" y="4975"/>
                    <a:pt x="5273" y="5728"/>
                  </a:cubicBezTo>
                  <a:cubicBezTo>
                    <a:pt x="5592" y="5683"/>
                    <a:pt x="5935" y="5591"/>
                    <a:pt x="6277" y="5477"/>
                  </a:cubicBezTo>
                  <a:cubicBezTo>
                    <a:pt x="11093" y="3651"/>
                    <a:pt x="9861" y="1003"/>
                    <a:pt x="8263" y="113"/>
                  </a:cubicBezTo>
                  <a:cubicBezTo>
                    <a:pt x="8122" y="36"/>
                    <a:pt x="7941" y="0"/>
                    <a:pt x="77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4" name="Google Shape;644;p15"/>
            <p:cNvSpPr/>
            <p:nvPr/>
          </p:nvSpPr>
          <p:spPr>
            <a:xfrm>
              <a:off x="5877625" y="3368200"/>
              <a:ext cx="542800" cy="775225"/>
            </a:xfrm>
            <a:custGeom>
              <a:avLst/>
              <a:gdLst/>
              <a:ahLst/>
              <a:cxnLst/>
              <a:rect l="l" t="t" r="r" b="b"/>
              <a:pathLst>
                <a:path w="21712" h="31009" extrusionOk="0">
                  <a:moveTo>
                    <a:pt x="17766" y="1"/>
                  </a:moveTo>
                  <a:cubicBezTo>
                    <a:pt x="15753" y="1"/>
                    <a:pt x="13304" y="2026"/>
                    <a:pt x="12512" y="4372"/>
                  </a:cubicBezTo>
                  <a:cubicBezTo>
                    <a:pt x="12398" y="4737"/>
                    <a:pt x="9340" y="15259"/>
                    <a:pt x="7696" y="17245"/>
                  </a:cubicBezTo>
                  <a:cubicBezTo>
                    <a:pt x="6076" y="19254"/>
                    <a:pt x="4615" y="22198"/>
                    <a:pt x="4615" y="22198"/>
                  </a:cubicBezTo>
                  <a:cubicBezTo>
                    <a:pt x="4588" y="22199"/>
                    <a:pt x="4560" y="22199"/>
                    <a:pt x="4531" y="22199"/>
                  </a:cubicBezTo>
                  <a:cubicBezTo>
                    <a:pt x="4153" y="22199"/>
                    <a:pt x="3593" y="22161"/>
                    <a:pt x="3016" y="22161"/>
                  </a:cubicBezTo>
                  <a:cubicBezTo>
                    <a:pt x="1561" y="22161"/>
                    <a:pt x="1" y="22404"/>
                    <a:pt x="1009" y="24116"/>
                  </a:cubicBezTo>
                  <a:cubicBezTo>
                    <a:pt x="1445" y="24889"/>
                    <a:pt x="2278" y="25111"/>
                    <a:pt x="3132" y="25111"/>
                  </a:cubicBezTo>
                  <a:cubicBezTo>
                    <a:pt x="3261" y="25111"/>
                    <a:pt x="3391" y="25106"/>
                    <a:pt x="3519" y="25097"/>
                  </a:cubicBezTo>
                  <a:cubicBezTo>
                    <a:pt x="3519" y="25097"/>
                    <a:pt x="3542" y="30986"/>
                    <a:pt x="7719" y="31009"/>
                  </a:cubicBezTo>
                  <a:cubicBezTo>
                    <a:pt x="7729" y="31009"/>
                    <a:pt x="7740" y="31009"/>
                    <a:pt x="7750" y="31009"/>
                  </a:cubicBezTo>
                  <a:cubicBezTo>
                    <a:pt x="11884" y="31009"/>
                    <a:pt x="9386" y="26422"/>
                    <a:pt x="9385" y="26421"/>
                  </a:cubicBezTo>
                  <a:lnTo>
                    <a:pt x="9385" y="26421"/>
                  </a:lnTo>
                  <a:cubicBezTo>
                    <a:pt x="9386" y="26421"/>
                    <a:pt x="10525" y="27886"/>
                    <a:pt x="11145" y="27886"/>
                  </a:cubicBezTo>
                  <a:cubicBezTo>
                    <a:pt x="11222" y="27886"/>
                    <a:pt x="11291" y="27863"/>
                    <a:pt x="11348" y="27813"/>
                  </a:cubicBezTo>
                  <a:cubicBezTo>
                    <a:pt x="11896" y="27357"/>
                    <a:pt x="10253" y="24184"/>
                    <a:pt x="10253" y="24184"/>
                  </a:cubicBezTo>
                  <a:cubicBezTo>
                    <a:pt x="10253" y="24184"/>
                    <a:pt x="12421" y="23317"/>
                    <a:pt x="11029" y="20851"/>
                  </a:cubicBezTo>
                  <a:cubicBezTo>
                    <a:pt x="11029" y="20851"/>
                    <a:pt x="21711" y="6494"/>
                    <a:pt x="20364" y="2180"/>
                  </a:cubicBezTo>
                  <a:cubicBezTo>
                    <a:pt x="19874" y="629"/>
                    <a:pt x="18888" y="1"/>
                    <a:pt x="1776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5" name="Google Shape;645;p15"/>
            <p:cNvSpPr/>
            <p:nvPr/>
          </p:nvSpPr>
          <p:spPr>
            <a:xfrm>
              <a:off x="5961025" y="3751375"/>
              <a:ext cx="138125" cy="394525"/>
            </a:xfrm>
            <a:custGeom>
              <a:avLst/>
              <a:gdLst/>
              <a:ahLst/>
              <a:cxnLst/>
              <a:rect l="l" t="t" r="r" b="b"/>
              <a:pathLst>
                <a:path w="5525" h="15781" extrusionOk="0">
                  <a:moveTo>
                    <a:pt x="5502" y="1"/>
                  </a:moveTo>
                  <a:cubicBezTo>
                    <a:pt x="5456" y="1"/>
                    <a:pt x="5273" y="571"/>
                    <a:pt x="4703" y="1279"/>
                  </a:cubicBezTo>
                  <a:cubicBezTo>
                    <a:pt x="4429" y="1644"/>
                    <a:pt x="4086" y="2032"/>
                    <a:pt x="3721" y="2466"/>
                  </a:cubicBezTo>
                  <a:cubicBezTo>
                    <a:pt x="3333" y="2900"/>
                    <a:pt x="2968" y="3425"/>
                    <a:pt x="2648" y="3904"/>
                  </a:cubicBezTo>
                  <a:cubicBezTo>
                    <a:pt x="2283" y="4406"/>
                    <a:pt x="1941" y="4885"/>
                    <a:pt x="1598" y="5365"/>
                  </a:cubicBezTo>
                  <a:cubicBezTo>
                    <a:pt x="1279" y="5821"/>
                    <a:pt x="982" y="6301"/>
                    <a:pt x="777" y="6711"/>
                  </a:cubicBezTo>
                  <a:cubicBezTo>
                    <a:pt x="571" y="7145"/>
                    <a:pt x="434" y="7510"/>
                    <a:pt x="343" y="7761"/>
                  </a:cubicBezTo>
                  <a:cubicBezTo>
                    <a:pt x="320" y="7898"/>
                    <a:pt x="275" y="8012"/>
                    <a:pt x="252" y="8081"/>
                  </a:cubicBezTo>
                  <a:cubicBezTo>
                    <a:pt x="229" y="8149"/>
                    <a:pt x="229" y="8172"/>
                    <a:pt x="229" y="8172"/>
                  </a:cubicBezTo>
                  <a:cubicBezTo>
                    <a:pt x="229" y="8172"/>
                    <a:pt x="206" y="8332"/>
                    <a:pt x="138" y="8606"/>
                  </a:cubicBezTo>
                  <a:cubicBezTo>
                    <a:pt x="115" y="8743"/>
                    <a:pt x="92" y="8903"/>
                    <a:pt x="69" y="9108"/>
                  </a:cubicBezTo>
                  <a:cubicBezTo>
                    <a:pt x="69" y="9199"/>
                    <a:pt x="46" y="9291"/>
                    <a:pt x="46" y="9405"/>
                  </a:cubicBezTo>
                  <a:cubicBezTo>
                    <a:pt x="46" y="9519"/>
                    <a:pt x="24" y="9633"/>
                    <a:pt x="24" y="9747"/>
                  </a:cubicBezTo>
                  <a:cubicBezTo>
                    <a:pt x="1" y="10204"/>
                    <a:pt x="46" y="10751"/>
                    <a:pt x="138" y="11345"/>
                  </a:cubicBezTo>
                  <a:cubicBezTo>
                    <a:pt x="275" y="11916"/>
                    <a:pt x="412" y="12509"/>
                    <a:pt x="663" y="13102"/>
                  </a:cubicBezTo>
                  <a:cubicBezTo>
                    <a:pt x="1119" y="14267"/>
                    <a:pt x="2009" y="15271"/>
                    <a:pt x="2922" y="15590"/>
                  </a:cubicBezTo>
                  <a:cubicBezTo>
                    <a:pt x="3269" y="15737"/>
                    <a:pt x="3602" y="15780"/>
                    <a:pt x="3861" y="15780"/>
                  </a:cubicBezTo>
                  <a:cubicBezTo>
                    <a:pt x="3926" y="15780"/>
                    <a:pt x="3986" y="15778"/>
                    <a:pt x="4041" y="15773"/>
                  </a:cubicBezTo>
                  <a:cubicBezTo>
                    <a:pt x="4315" y="15750"/>
                    <a:pt x="4452" y="15705"/>
                    <a:pt x="4452" y="15682"/>
                  </a:cubicBezTo>
                  <a:cubicBezTo>
                    <a:pt x="4452" y="15663"/>
                    <a:pt x="4404" y="15661"/>
                    <a:pt x="4319" y="15661"/>
                  </a:cubicBezTo>
                  <a:cubicBezTo>
                    <a:pt x="4300" y="15661"/>
                    <a:pt x="4279" y="15661"/>
                    <a:pt x="4256" y="15661"/>
                  </a:cubicBezTo>
                  <a:cubicBezTo>
                    <a:pt x="4008" y="15661"/>
                    <a:pt x="3546" y="15651"/>
                    <a:pt x="3014" y="15408"/>
                  </a:cubicBezTo>
                  <a:cubicBezTo>
                    <a:pt x="2192" y="15043"/>
                    <a:pt x="1393" y="14061"/>
                    <a:pt x="1005" y="12966"/>
                  </a:cubicBezTo>
                  <a:cubicBezTo>
                    <a:pt x="800" y="12418"/>
                    <a:pt x="685" y="11824"/>
                    <a:pt x="594" y="11276"/>
                  </a:cubicBezTo>
                  <a:cubicBezTo>
                    <a:pt x="526" y="10729"/>
                    <a:pt x="480" y="10204"/>
                    <a:pt x="526" y="9770"/>
                  </a:cubicBezTo>
                  <a:cubicBezTo>
                    <a:pt x="526" y="9656"/>
                    <a:pt x="526" y="9542"/>
                    <a:pt x="549" y="9450"/>
                  </a:cubicBezTo>
                  <a:cubicBezTo>
                    <a:pt x="549" y="9336"/>
                    <a:pt x="571" y="9245"/>
                    <a:pt x="571" y="9154"/>
                  </a:cubicBezTo>
                  <a:cubicBezTo>
                    <a:pt x="617" y="8994"/>
                    <a:pt x="617" y="8834"/>
                    <a:pt x="663" y="8697"/>
                  </a:cubicBezTo>
                  <a:cubicBezTo>
                    <a:pt x="708" y="8446"/>
                    <a:pt x="754" y="8309"/>
                    <a:pt x="754" y="8309"/>
                  </a:cubicBezTo>
                  <a:cubicBezTo>
                    <a:pt x="754" y="8309"/>
                    <a:pt x="754" y="8286"/>
                    <a:pt x="777" y="8218"/>
                  </a:cubicBezTo>
                  <a:cubicBezTo>
                    <a:pt x="800" y="8149"/>
                    <a:pt x="822" y="8058"/>
                    <a:pt x="845" y="7921"/>
                  </a:cubicBezTo>
                  <a:cubicBezTo>
                    <a:pt x="914" y="7670"/>
                    <a:pt x="1051" y="7328"/>
                    <a:pt x="1233" y="6940"/>
                  </a:cubicBezTo>
                  <a:cubicBezTo>
                    <a:pt x="1416" y="6529"/>
                    <a:pt x="1667" y="6072"/>
                    <a:pt x="1964" y="5616"/>
                  </a:cubicBezTo>
                  <a:cubicBezTo>
                    <a:pt x="2283" y="5136"/>
                    <a:pt x="2626" y="4634"/>
                    <a:pt x="2968" y="4132"/>
                  </a:cubicBezTo>
                  <a:cubicBezTo>
                    <a:pt x="3288" y="3584"/>
                    <a:pt x="3584" y="3105"/>
                    <a:pt x="3949" y="2649"/>
                  </a:cubicBezTo>
                  <a:cubicBezTo>
                    <a:pt x="4292" y="2215"/>
                    <a:pt x="4634" y="1781"/>
                    <a:pt x="4885" y="1393"/>
                  </a:cubicBezTo>
                  <a:cubicBezTo>
                    <a:pt x="5136" y="1005"/>
                    <a:pt x="5319" y="663"/>
                    <a:pt x="5410" y="412"/>
                  </a:cubicBezTo>
                  <a:cubicBezTo>
                    <a:pt x="5479" y="161"/>
                    <a:pt x="5524" y="1"/>
                    <a:pt x="55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6" name="Google Shape;646;p15"/>
            <p:cNvSpPr/>
            <p:nvPr/>
          </p:nvSpPr>
          <p:spPr>
            <a:xfrm>
              <a:off x="5985575" y="4032700"/>
              <a:ext cx="118700" cy="114100"/>
            </a:xfrm>
            <a:custGeom>
              <a:avLst/>
              <a:gdLst/>
              <a:ahLst/>
              <a:cxnLst/>
              <a:rect l="l" t="t" r="r" b="b"/>
              <a:pathLst>
                <a:path w="4748" h="4564" extrusionOk="0">
                  <a:moveTo>
                    <a:pt x="73" y="0"/>
                  </a:moveTo>
                  <a:cubicBezTo>
                    <a:pt x="71" y="0"/>
                    <a:pt x="70" y="0"/>
                    <a:pt x="69" y="1"/>
                  </a:cubicBezTo>
                  <a:cubicBezTo>
                    <a:pt x="0" y="23"/>
                    <a:pt x="183" y="891"/>
                    <a:pt x="525" y="1735"/>
                  </a:cubicBezTo>
                  <a:cubicBezTo>
                    <a:pt x="685" y="2146"/>
                    <a:pt x="890" y="2557"/>
                    <a:pt x="1073" y="2854"/>
                  </a:cubicBezTo>
                  <a:cubicBezTo>
                    <a:pt x="1164" y="3014"/>
                    <a:pt x="1256" y="3128"/>
                    <a:pt x="1301" y="3196"/>
                  </a:cubicBezTo>
                  <a:cubicBezTo>
                    <a:pt x="1370" y="3287"/>
                    <a:pt x="1393" y="3333"/>
                    <a:pt x="1393" y="3333"/>
                  </a:cubicBezTo>
                  <a:cubicBezTo>
                    <a:pt x="1393" y="3333"/>
                    <a:pt x="1438" y="3379"/>
                    <a:pt x="1507" y="3447"/>
                  </a:cubicBezTo>
                  <a:cubicBezTo>
                    <a:pt x="1598" y="3516"/>
                    <a:pt x="1666" y="3630"/>
                    <a:pt x="1826" y="3744"/>
                  </a:cubicBezTo>
                  <a:cubicBezTo>
                    <a:pt x="2077" y="3995"/>
                    <a:pt x="2488" y="4246"/>
                    <a:pt x="2922" y="4429"/>
                  </a:cubicBezTo>
                  <a:cubicBezTo>
                    <a:pt x="3198" y="4525"/>
                    <a:pt x="3482" y="4563"/>
                    <a:pt x="3739" y="4563"/>
                  </a:cubicBezTo>
                  <a:cubicBezTo>
                    <a:pt x="3908" y="4563"/>
                    <a:pt x="4065" y="4547"/>
                    <a:pt x="4200" y="4520"/>
                  </a:cubicBezTo>
                  <a:cubicBezTo>
                    <a:pt x="4542" y="4452"/>
                    <a:pt x="4748" y="4383"/>
                    <a:pt x="4748" y="4337"/>
                  </a:cubicBezTo>
                  <a:cubicBezTo>
                    <a:pt x="4725" y="4315"/>
                    <a:pt x="4497" y="4315"/>
                    <a:pt x="4177" y="4315"/>
                  </a:cubicBezTo>
                  <a:cubicBezTo>
                    <a:pt x="3858" y="4315"/>
                    <a:pt x="3447" y="4246"/>
                    <a:pt x="3059" y="4064"/>
                  </a:cubicBezTo>
                  <a:cubicBezTo>
                    <a:pt x="2694" y="3881"/>
                    <a:pt x="2374" y="3630"/>
                    <a:pt x="2169" y="3402"/>
                  </a:cubicBezTo>
                  <a:cubicBezTo>
                    <a:pt x="2054" y="3287"/>
                    <a:pt x="1963" y="3173"/>
                    <a:pt x="1918" y="3105"/>
                  </a:cubicBezTo>
                  <a:cubicBezTo>
                    <a:pt x="1849" y="3036"/>
                    <a:pt x="1826" y="2991"/>
                    <a:pt x="1826" y="2991"/>
                  </a:cubicBezTo>
                  <a:cubicBezTo>
                    <a:pt x="1826" y="2991"/>
                    <a:pt x="1781" y="2945"/>
                    <a:pt x="1735" y="2877"/>
                  </a:cubicBezTo>
                  <a:cubicBezTo>
                    <a:pt x="1666" y="2808"/>
                    <a:pt x="1575" y="2717"/>
                    <a:pt x="1484" y="2580"/>
                  </a:cubicBezTo>
                  <a:cubicBezTo>
                    <a:pt x="1301" y="2329"/>
                    <a:pt x="1073" y="1964"/>
                    <a:pt x="868" y="1576"/>
                  </a:cubicBezTo>
                  <a:cubicBezTo>
                    <a:pt x="462" y="810"/>
                    <a:pt x="168" y="0"/>
                    <a:pt x="7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7" name="Google Shape;647;p15"/>
            <p:cNvSpPr/>
            <p:nvPr/>
          </p:nvSpPr>
          <p:spPr>
            <a:xfrm>
              <a:off x="6033500" y="4015025"/>
              <a:ext cx="101025" cy="123525"/>
            </a:xfrm>
            <a:custGeom>
              <a:avLst/>
              <a:gdLst/>
              <a:ahLst/>
              <a:cxnLst/>
              <a:rect l="l" t="t" r="r" b="b"/>
              <a:pathLst>
                <a:path w="4041" h="4941" extrusionOk="0">
                  <a:moveTo>
                    <a:pt x="2991" y="0"/>
                  </a:moveTo>
                  <a:cubicBezTo>
                    <a:pt x="2945" y="23"/>
                    <a:pt x="2991" y="342"/>
                    <a:pt x="3082" y="799"/>
                  </a:cubicBezTo>
                  <a:cubicBezTo>
                    <a:pt x="3173" y="1255"/>
                    <a:pt x="3310" y="1872"/>
                    <a:pt x="3424" y="2488"/>
                  </a:cubicBezTo>
                  <a:cubicBezTo>
                    <a:pt x="3516" y="3081"/>
                    <a:pt x="3561" y="3721"/>
                    <a:pt x="3424" y="4086"/>
                  </a:cubicBezTo>
                  <a:cubicBezTo>
                    <a:pt x="3356" y="4268"/>
                    <a:pt x="3265" y="4337"/>
                    <a:pt x="3196" y="4360"/>
                  </a:cubicBezTo>
                  <a:cubicBezTo>
                    <a:pt x="3128" y="4405"/>
                    <a:pt x="3082" y="4405"/>
                    <a:pt x="3082" y="4405"/>
                  </a:cubicBezTo>
                  <a:cubicBezTo>
                    <a:pt x="3082" y="4405"/>
                    <a:pt x="3062" y="4415"/>
                    <a:pt x="3014" y="4415"/>
                  </a:cubicBezTo>
                  <a:cubicBezTo>
                    <a:pt x="2991" y="4415"/>
                    <a:pt x="2960" y="4413"/>
                    <a:pt x="2922" y="4405"/>
                  </a:cubicBezTo>
                  <a:cubicBezTo>
                    <a:pt x="2808" y="4405"/>
                    <a:pt x="2671" y="4382"/>
                    <a:pt x="2466" y="4291"/>
                  </a:cubicBezTo>
                  <a:cubicBezTo>
                    <a:pt x="2100" y="4109"/>
                    <a:pt x="1644" y="3698"/>
                    <a:pt x="1279" y="3218"/>
                  </a:cubicBezTo>
                  <a:cubicBezTo>
                    <a:pt x="891" y="2739"/>
                    <a:pt x="571" y="2214"/>
                    <a:pt x="366" y="1803"/>
                  </a:cubicBezTo>
                  <a:cubicBezTo>
                    <a:pt x="168" y="1385"/>
                    <a:pt x="76" y="1094"/>
                    <a:pt x="28" y="1094"/>
                  </a:cubicBezTo>
                  <a:cubicBezTo>
                    <a:pt x="27" y="1094"/>
                    <a:pt x="25" y="1095"/>
                    <a:pt x="23" y="1096"/>
                  </a:cubicBezTo>
                  <a:cubicBezTo>
                    <a:pt x="1" y="1096"/>
                    <a:pt x="23" y="1415"/>
                    <a:pt x="183" y="1872"/>
                  </a:cubicBezTo>
                  <a:cubicBezTo>
                    <a:pt x="343" y="2328"/>
                    <a:pt x="594" y="2922"/>
                    <a:pt x="959" y="3447"/>
                  </a:cubicBezTo>
                  <a:cubicBezTo>
                    <a:pt x="1324" y="3994"/>
                    <a:pt x="1781" y="4474"/>
                    <a:pt x="2237" y="4725"/>
                  </a:cubicBezTo>
                  <a:cubicBezTo>
                    <a:pt x="2488" y="4862"/>
                    <a:pt x="2717" y="4930"/>
                    <a:pt x="2877" y="4930"/>
                  </a:cubicBezTo>
                  <a:cubicBezTo>
                    <a:pt x="2930" y="4938"/>
                    <a:pt x="2978" y="4940"/>
                    <a:pt x="3019" y="4940"/>
                  </a:cubicBezTo>
                  <a:cubicBezTo>
                    <a:pt x="3100" y="4940"/>
                    <a:pt x="3150" y="4930"/>
                    <a:pt x="3150" y="4930"/>
                  </a:cubicBezTo>
                  <a:cubicBezTo>
                    <a:pt x="3150" y="4930"/>
                    <a:pt x="3173" y="4930"/>
                    <a:pt x="3242" y="4907"/>
                  </a:cubicBezTo>
                  <a:cubicBezTo>
                    <a:pt x="3287" y="4907"/>
                    <a:pt x="3356" y="4885"/>
                    <a:pt x="3447" y="4839"/>
                  </a:cubicBezTo>
                  <a:cubicBezTo>
                    <a:pt x="3630" y="4748"/>
                    <a:pt x="3835" y="4519"/>
                    <a:pt x="3904" y="4246"/>
                  </a:cubicBezTo>
                  <a:cubicBezTo>
                    <a:pt x="4041" y="3675"/>
                    <a:pt x="3926" y="3036"/>
                    <a:pt x="3790" y="2420"/>
                  </a:cubicBezTo>
                  <a:cubicBezTo>
                    <a:pt x="3630" y="1780"/>
                    <a:pt x="3447" y="1187"/>
                    <a:pt x="3287" y="753"/>
                  </a:cubicBezTo>
                  <a:cubicBezTo>
                    <a:pt x="3128" y="297"/>
                    <a:pt x="3036" y="0"/>
                    <a:pt x="299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8" name="Google Shape;648;p15"/>
            <p:cNvSpPr/>
            <p:nvPr/>
          </p:nvSpPr>
          <p:spPr>
            <a:xfrm>
              <a:off x="6112250" y="3972000"/>
              <a:ext cx="59950" cy="103100"/>
            </a:xfrm>
            <a:custGeom>
              <a:avLst/>
              <a:gdLst/>
              <a:ahLst/>
              <a:cxnLst/>
              <a:rect l="l" t="t" r="r" b="b"/>
              <a:pathLst>
                <a:path w="2398" h="4124" extrusionOk="0">
                  <a:moveTo>
                    <a:pt x="856" y="1"/>
                  </a:moveTo>
                  <a:cubicBezTo>
                    <a:pt x="849" y="1"/>
                    <a:pt x="845" y="4"/>
                    <a:pt x="845" y="9"/>
                  </a:cubicBezTo>
                  <a:cubicBezTo>
                    <a:pt x="822" y="32"/>
                    <a:pt x="913" y="192"/>
                    <a:pt x="1028" y="511"/>
                  </a:cubicBezTo>
                  <a:cubicBezTo>
                    <a:pt x="1119" y="808"/>
                    <a:pt x="1256" y="1219"/>
                    <a:pt x="1393" y="1630"/>
                  </a:cubicBezTo>
                  <a:cubicBezTo>
                    <a:pt x="1530" y="2041"/>
                    <a:pt x="1644" y="2451"/>
                    <a:pt x="1735" y="2748"/>
                  </a:cubicBezTo>
                  <a:cubicBezTo>
                    <a:pt x="1826" y="3045"/>
                    <a:pt x="1826" y="3228"/>
                    <a:pt x="1826" y="3228"/>
                  </a:cubicBezTo>
                  <a:cubicBezTo>
                    <a:pt x="1826" y="3228"/>
                    <a:pt x="1849" y="3273"/>
                    <a:pt x="1849" y="3364"/>
                  </a:cubicBezTo>
                  <a:cubicBezTo>
                    <a:pt x="1872" y="3433"/>
                    <a:pt x="1872" y="3570"/>
                    <a:pt x="1849" y="3616"/>
                  </a:cubicBezTo>
                  <a:cubicBezTo>
                    <a:pt x="1849" y="3638"/>
                    <a:pt x="1849" y="3638"/>
                    <a:pt x="1826" y="3638"/>
                  </a:cubicBezTo>
                  <a:cubicBezTo>
                    <a:pt x="1826" y="3648"/>
                    <a:pt x="1815" y="3653"/>
                    <a:pt x="1796" y="3653"/>
                  </a:cubicBezTo>
                  <a:cubicBezTo>
                    <a:pt x="1770" y="3653"/>
                    <a:pt x="1730" y="3642"/>
                    <a:pt x="1689" y="3616"/>
                  </a:cubicBezTo>
                  <a:cubicBezTo>
                    <a:pt x="1530" y="3570"/>
                    <a:pt x="1347" y="3479"/>
                    <a:pt x="1187" y="3342"/>
                  </a:cubicBezTo>
                  <a:cubicBezTo>
                    <a:pt x="868" y="3113"/>
                    <a:pt x="571" y="2794"/>
                    <a:pt x="366" y="2566"/>
                  </a:cubicBezTo>
                  <a:cubicBezTo>
                    <a:pt x="183" y="2315"/>
                    <a:pt x="69" y="2132"/>
                    <a:pt x="46" y="2132"/>
                  </a:cubicBezTo>
                  <a:lnTo>
                    <a:pt x="46" y="2132"/>
                  </a:lnTo>
                  <a:cubicBezTo>
                    <a:pt x="0" y="2155"/>
                    <a:pt x="46" y="2383"/>
                    <a:pt x="206" y="2680"/>
                  </a:cubicBezTo>
                  <a:cubicBezTo>
                    <a:pt x="343" y="2976"/>
                    <a:pt x="617" y="3342"/>
                    <a:pt x="936" y="3638"/>
                  </a:cubicBezTo>
                  <a:cubicBezTo>
                    <a:pt x="1119" y="3798"/>
                    <a:pt x="1301" y="3935"/>
                    <a:pt x="1507" y="4049"/>
                  </a:cubicBezTo>
                  <a:cubicBezTo>
                    <a:pt x="1600" y="4086"/>
                    <a:pt x="1708" y="4124"/>
                    <a:pt x="1832" y="4124"/>
                  </a:cubicBezTo>
                  <a:cubicBezTo>
                    <a:pt x="1860" y="4124"/>
                    <a:pt x="1888" y="4122"/>
                    <a:pt x="1918" y="4118"/>
                  </a:cubicBezTo>
                  <a:cubicBezTo>
                    <a:pt x="2100" y="4095"/>
                    <a:pt x="2237" y="3958"/>
                    <a:pt x="2306" y="3821"/>
                  </a:cubicBezTo>
                  <a:cubicBezTo>
                    <a:pt x="2397" y="3570"/>
                    <a:pt x="2374" y="3433"/>
                    <a:pt x="2374" y="3319"/>
                  </a:cubicBezTo>
                  <a:cubicBezTo>
                    <a:pt x="2374" y="3205"/>
                    <a:pt x="2374" y="3159"/>
                    <a:pt x="2374" y="3159"/>
                  </a:cubicBezTo>
                  <a:cubicBezTo>
                    <a:pt x="2374" y="3159"/>
                    <a:pt x="2329" y="2908"/>
                    <a:pt x="2214" y="2588"/>
                  </a:cubicBezTo>
                  <a:cubicBezTo>
                    <a:pt x="2100" y="2292"/>
                    <a:pt x="1918" y="1881"/>
                    <a:pt x="1758" y="1493"/>
                  </a:cubicBezTo>
                  <a:cubicBezTo>
                    <a:pt x="1575" y="1105"/>
                    <a:pt x="1370" y="717"/>
                    <a:pt x="1210" y="420"/>
                  </a:cubicBezTo>
                  <a:cubicBezTo>
                    <a:pt x="1119" y="283"/>
                    <a:pt x="1050" y="169"/>
                    <a:pt x="982" y="100"/>
                  </a:cubicBezTo>
                  <a:cubicBezTo>
                    <a:pt x="930" y="31"/>
                    <a:pt x="877" y="1"/>
                    <a:pt x="8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9" name="Google Shape;649;p15"/>
            <p:cNvSpPr/>
            <p:nvPr/>
          </p:nvSpPr>
          <p:spPr>
            <a:xfrm>
              <a:off x="6127075" y="3876900"/>
              <a:ext cx="42250" cy="96725"/>
            </a:xfrm>
            <a:custGeom>
              <a:avLst/>
              <a:gdLst/>
              <a:ahLst/>
              <a:cxnLst/>
              <a:rect l="l" t="t" r="r" b="b"/>
              <a:pathLst>
                <a:path w="1690" h="3869" extrusionOk="0">
                  <a:moveTo>
                    <a:pt x="759" y="1"/>
                  </a:moveTo>
                  <a:cubicBezTo>
                    <a:pt x="757" y="1"/>
                    <a:pt x="756" y="1"/>
                    <a:pt x="754" y="1"/>
                  </a:cubicBezTo>
                  <a:cubicBezTo>
                    <a:pt x="686" y="24"/>
                    <a:pt x="823" y="595"/>
                    <a:pt x="982" y="1143"/>
                  </a:cubicBezTo>
                  <a:cubicBezTo>
                    <a:pt x="1051" y="1417"/>
                    <a:pt x="1119" y="1690"/>
                    <a:pt x="1142" y="1873"/>
                  </a:cubicBezTo>
                  <a:cubicBezTo>
                    <a:pt x="1165" y="2078"/>
                    <a:pt x="1165" y="2193"/>
                    <a:pt x="1165" y="2193"/>
                  </a:cubicBezTo>
                  <a:cubicBezTo>
                    <a:pt x="1165" y="2193"/>
                    <a:pt x="1233" y="2695"/>
                    <a:pt x="868" y="3106"/>
                  </a:cubicBezTo>
                  <a:cubicBezTo>
                    <a:pt x="549" y="3516"/>
                    <a:pt x="1" y="3768"/>
                    <a:pt x="47" y="3859"/>
                  </a:cubicBezTo>
                  <a:cubicBezTo>
                    <a:pt x="50" y="3865"/>
                    <a:pt x="63" y="3868"/>
                    <a:pt x="85" y="3868"/>
                  </a:cubicBezTo>
                  <a:cubicBezTo>
                    <a:pt x="226" y="3868"/>
                    <a:pt x="727" y="3732"/>
                    <a:pt x="1142" y="3357"/>
                  </a:cubicBezTo>
                  <a:cubicBezTo>
                    <a:pt x="1393" y="3151"/>
                    <a:pt x="1599" y="2854"/>
                    <a:pt x="1644" y="2603"/>
                  </a:cubicBezTo>
                  <a:cubicBezTo>
                    <a:pt x="1667" y="2466"/>
                    <a:pt x="1667" y="2375"/>
                    <a:pt x="1690" y="2307"/>
                  </a:cubicBezTo>
                  <a:cubicBezTo>
                    <a:pt x="1690" y="2215"/>
                    <a:pt x="1690" y="2193"/>
                    <a:pt x="1690" y="2193"/>
                  </a:cubicBezTo>
                  <a:cubicBezTo>
                    <a:pt x="1690" y="2193"/>
                    <a:pt x="1690" y="2010"/>
                    <a:pt x="1621" y="1782"/>
                  </a:cubicBezTo>
                  <a:cubicBezTo>
                    <a:pt x="1553" y="1553"/>
                    <a:pt x="1462" y="1280"/>
                    <a:pt x="1348" y="1006"/>
                  </a:cubicBezTo>
                  <a:cubicBezTo>
                    <a:pt x="1102" y="492"/>
                    <a:pt x="835" y="1"/>
                    <a:pt x="75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0" name="Google Shape;650;p15"/>
            <p:cNvSpPr/>
            <p:nvPr/>
          </p:nvSpPr>
          <p:spPr>
            <a:xfrm>
              <a:off x="5891975" y="3919575"/>
              <a:ext cx="89625" cy="74025"/>
            </a:xfrm>
            <a:custGeom>
              <a:avLst/>
              <a:gdLst/>
              <a:ahLst/>
              <a:cxnLst/>
              <a:rect l="l" t="t" r="r" b="b"/>
              <a:pathLst>
                <a:path w="3585" h="2961" extrusionOk="0">
                  <a:moveTo>
                    <a:pt x="3549" y="1"/>
                  </a:moveTo>
                  <a:cubicBezTo>
                    <a:pt x="3496" y="1"/>
                    <a:pt x="3375" y="215"/>
                    <a:pt x="3082" y="257"/>
                  </a:cubicBezTo>
                  <a:cubicBezTo>
                    <a:pt x="3028" y="265"/>
                    <a:pt x="2970" y="268"/>
                    <a:pt x="2911" y="268"/>
                  </a:cubicBezTo>
                  <a:cubicBezTo>
                    <a:pt x="2594" y="268"/>
                    <a:pt x="2207" y="178"/>
                    <a:pt x="1804" y="120"/>
                  </a:cubicBezTo>
                  <a:cubicBezTo>
                    <a:pt x="1599" y="83"/>
                    <a:pt x="1394" y="46"/>
                    <a:pt x="1189" y="46"/>
                  </a:cubicBezTo>
                  <a:cubicBezTo>
                    <a:pt x="1143" y="46"/>
                    <a:pt x="1097" y="48"/>
                    <a:pt x="1051" y="52"/>
                  </a:cubicBezTo>
                  <a:cubicBezTo>
                    <a:pt x="800" y="52"/>
                    <a:pt x="526" y="166"/>
                    <a:pt x="343" y="349"/>
                  </a:cubicBezTo>
                  <a:cubicBezTo>
                    <a:pt x="252" y="417"/>
                    <a:pt x="206" y="508"/>
                    <a:pt x="161" y="600"/>
                  </a:cubicBezTo>
                  <a:cubicBezTo>
                    <a:pt x="115" y="668"/>
                    <a:pt x="69" y="737"/>
                    <a:pt x="47" y="805"/>
                  </a:cubicBezTo>
                  <a:cubicBezTo>
                    <a:pt x="24" y="942"/>
                    <a:pt x="1" y="1033"/>
                    <a:pt x="1" y="1033"/>
                  </a:cubicBezTo>
                  <a:cubicBezTo>
                    <a:pt x="1" y="1033"/>
                    <a:pt x="1" y="1102"/>
                    <a:pt x="24" y="1239"/>
                  </a:cubicBezTo>
                  <a:cubicBezTo>
                    <a:pt x="24" y="1307"/>
                    <a:pt x="47" y="1399"/>
                    <a:pt x="92" y="1467"/>
                  </a:cubicBezTo>
                  <a:cubicBezTo>
                    <a:pt x="115" y="1558"/>
                    <a:pt x="161" y="1650"/>
                    <a:pt x="229" y="1741"/>
                  </a:cubicBezTo>
                  <a:cubicBezTo>
                    <a:pt x="435" y="2106"/>
                    <a:pt x="868" y="2449"/>
                    <a:pt x="1325" y="2654"/>
                  </a:cubicBezTo>
                  <a:cubicBezTo>
                    <a:pt x="1715" y="2849"/>
                    <a:pt x="2138" y="2961"/>
                    <a:pt x="2495" y="2961"/>
                  </a:cubicBezTo>
                  <a:cubicBezTo>
                    <a:pt x="2556" y="2961"/>
                    <a:pt x="2615" y="2957"/>
                    <a:pt x="2671" y="2951"/>
                  </a:cubicBezTo>
                  <a:cubicBezTo>
                    <a:pt x="3082" y="2905"/>
                    <a:pt x="3265" y="2700"/>
                    <a:pt x="3242" y="2700"/>
                  </a:cubicBezTo>
                  <a:cubicBezTo>
                    <a:pt x="3238" y="2692"/>
                    <a:pt x="3229" y="2689"/>
                    <a:pt x="3215" y="2689"/>
                  </a:cubicBezTo>
                  <a:cubicBezTo>
                    <a:pt x="3153" y="2689"/>
                    <a:pt x="2997" y="2748"/>
                    <a:pt x="2763" y="2748"/>
                  </a:cubicBezTo>
                  <a:cubicBezTo>
                    <a:pt x="2734" y="2748"/>
                    <a:pt x="2703" y="2747"/>
                    <a:pt x="2671" y="2745"/>
                  </a:cubicBezTo>
                  <a:cubicBezTo>
                    <a:pt x="2329" y="2722"/>
                    <a:pt x="1895" y="2563"/>
                    <a:pt x="1507" y="2334"/>
                  </a:cubicBezTo>
                  <a:cubicBezTo>
                    <a:pt x="1119" y="2083"/>
                    <a:pt x="777" y="1764"/>
                    <a:pt x="640" y="1490"/>
                  </a:cubicBezTo>
                  <a:cubicBezTo>
                    <a:pt x="503" y="1216"/>
                    <a:pt x="549" y="1056"/>
                    <a:pt x="549" y="1056"/>
                  </a:cubicBezTo>
                  <a:cubicBezTo>
                    <a:pt x="549" y="1056"/>
                    <a:pt x="549" y="1033"/>
                    <a:pt x="571" y="965"/>
                  </a:cubicBezTo>
                  <a:cubicBezTo>
                    <a:pt x="549" y="919"/>
                    <a:pt x="571" y="874"/>
                    <a:pt x="617" y="828"/>
                  </a:cubicBezTo>
                  <a:cubicBezTo>
                    <a:pt x="640" y="782"/>
                    <a:pt x="663" y="737"/>
                    <a:pt x="708" y="691"/>
                  </a:cubicBezTo>
                  <a:cubicBezTo>
                    <a:pt x="796" y="533"/>
                    <a:pt x="1101" y="469"/>
                    <a:pt x="1444" y="469"/>
                  </a:cubicBezTo>
                  <a:cubicBezTo>
                    <a:pt x="1547" y="469"/>
                    <a:pt x="1653" y="475"/>
                    <a:pt x="1758" y="486"/>
                  </a:cubicBezTo>
                  <a:cubicBezTo>
                    <a:pt x="2034" y="499"/>
                    <a:pt x="2316" y="527"/>
                    <a:pt x="2581" y="527"/>
                  </a:cubicBezTo>
                  <a:cubicBezTo>
                    <a:pt x="2777" y="527"/>
                    <a:pt x="2963" y="511"/>
                    <a:pt x="3128" y="463"/>
                  </a:cubicBezTo>
                  <a:cubicBezTo>
                    <a:pt x="3219" y="417"/>
                    <a:pt x="3311" y="371"/>
                    <a:pt x="3379" y="326"/>
                  </a:cubicBezTo>
                  <a:cubicBezTo>
                    <a:pt x="3425" y="257"/>
                    <a:pt x="3493" y="234"/>
                    <a:pt x="3516" y="166"/>
                  </a:cubicBezTo>
                  <a:cubicBezTo>
                    <a:pt x="3562" y="75"/>
                    <a:pt x="3584" y="6"/>
                    <a:pt x="3562" y="6"/>
                  </a:cubicBezTo>
                  <a:cubicBezTo>
                    <a:pt x="3558" y="2"/>
                    <a:pt x="3554" y="1"/>
                    <a:pt x="35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1" name="Google Shape;651;p15"/>
            <p:cNvSpPr/>
            <p:nvPr/>
          </p:nvSpPr>
          <p:spPr>
            <a:xfrm>
              <a:off x="5894825" y="3368200"/>
              <a:ext cx="525600" cy="775225"/>
            </a:xfrm>
            <a:custGeom>
              <a:avLst/>
              <a:gdLst/>
              <a:ahLst/>
              <a:cxnLst/>
              <a:rect l="l" t="t" r="r" b="b"/>
              <a:pathLst>
                <a:path w="21024" h="31009" extrusionOk="0">
                  <a:moveTo>
                    <a:pt x="17078" y="1"/>
                  </a:moveTo>
                  <a:cubicBezTo>
                    <a:pt x="15065" y="1"/>
                    <a:pt x="12616" y="2026"/>
                    <a:pt x="11824" y="4372"/>
                  </a:cubicBezTo>
                  <a:cubicBezTo>
                    <a:pt x="11802" y="4440"/>
                    <a:pt x="11688" y="4874"/>
                    <a:pt x="11482" y="5536"/>
                  </a:cubicBezTo>
                  <a:cubicBezTo>
                    <a:pt x="12043" y="5464"/>
                    <a:pt x="12688" y="5400"/>
                    <a:pt x="13331" y="5400"/>
                  </a:cubicBezTo>
                  <a:cubicBezTo>
                    <a:pt x="14522" y="5400"/>
                    <a:pt x="15707" y="5618"/>
                    <a:pt x="16344" y="6403"/>
                  </a:cubicBezTo>
                  <a:cubicBezTo>
                    <a:pt x="17919" y="8366"/>
                    <a:pt x="14130" y="13821"/>
                    <a:pt x="10638" y="15967"/>
                  </a:cubicBezTo>
                  <a:cubicBezTo>
                    <a:pt x="10199" y="16237"/>
                    <a:pt x="9841" y="16355"/>
                    <a:pt x="9550" y="16355"/>
                  </a:cubicBezTo>
                  <a:cubicBezTo>
                    <a:pt x="8784" y="16355"/>
                    <a:pt x="8490" y="15532"/>
                    <a:pt x="8424" y="14506"/>
                  </a:cubicBezTo>
                  <a:cubicBezTo>
                    <a:pt x="7899" y="15739"/>
                    <a:pt x="7419" y="16766"/>
                    <a:pt x="7008" y="17245"/>
                  </a:cubicBezTo>
                  <a:cubicBezTo>
                    <a:pt x="6689" y="17656"/>
                    <a:pt x="6346" y="18112"/>
                    <a:pt x="6050" y="18569"/>
                  </a:cubicBezTo>
                  <a:cubicBezTo>
                    <a:pt x="7145" y="19048"/>
                    <a:pt x="9656" y="19870"/>
                    <a:pt x="10135" y="21240"/>
                  </a:cubicBezTo>
                  <a:cubicBezTo>
                    <a:pt x="10607" y="22601"/>
                    <a:pt x="9236" y="22761"/>
                    <a:pt x="8565" y="22761"/>
                  </a:cubicBezTo>
                  <a:cubicBezTo>
                    <a:pt x="8358" y="22761"/>
                    <a:pt x="8218" y="22746"/>
                    <a:pt x="8218" y="22746"/>
                  </a:cubicBezTo>
                  <a:cubicBezTo>
                    <a:pt x="8218" y="22746"/>
                    <a:pt x="8140" y="27566"/>
                    <a:pt x="5550" y="27566"/>
                  </a:cubicBezTo>
                  <a:cubicBezTo>
                    <a:pt x="5345" y="27566"/>
                    <a:pt x="5124" y="27536"/>
                    <a:pt x="4886" y="27471"/>
                  </a:cubicBezTo>
                  <a:cubicBezTo>
                    <a:pt x="2945" y="26923"/>
                    <a:pt x="3197" y="24252"/>
                    <a:pt x="3722" y="22198"/>
                  </a:cubicBezTo>
                  <a:cubicBezTo>
                    <a:pt x="3402" y="22198"/>
                    <a:pt x="2968" y="22175"/>
                    <a:pt x="2512" y="22153"/>
                  </a:cubicBezTo>
                  <a:cubicBezTo>
                    <a:pt x="2398" y="22541"/>
                    <a:pt x="2215" y="22929"/>
                    <a:pt x="1941" y="23248"/>
                  </a:cubicBezTo>
                  <a:cubicBezTo>
                    <a:pt x="1745" y="23477"/>
                    <a:pt x="1460" y="23565"/>
                    <a:pt x="1137" y="23565"/>
                  </a:cubicBezTo>
                  <a:cubicBezTo>
                    <a:pt x="783" y="23565"/>
                    <a:pt x="383" y="23460"/>
                    <a:pt x="1" y="23317"/>
                  </a:cubicBezTo>
                  <a:lnTo>
                    <a:pt x="1" y="23317"/>
                  </a:lnTo>
                  <a:cubicBezTo>
                    <a:pt x="47" y="23545"/>
                    <a:pt x="138" y="23796"/>
                    <a:pt x="321" y="24116"/>
                  </a:cubicBezTo>
                  <a:cubicBezTo>
                    <a:pt x="757" y="24889"/>
                    <a:pt x="1590" y="25111"/>
                    <a:pt x="2444" y="25111"/>
                  </a:cubicBezTo>
                  <a:cubicBezTo>
                    <a:pt x="2573" y="25111"/>
                    <a:pt x="2703" y="25106"/>
                    <a:pt x="2831" y="25097"/>
                  </a:cubicBezTo>
                  <a:cubicBezTo>
                    <a:pt x="2831" y="25097"/>
                    <a:pt x="2854" y="30986"/>
                    <a:pt x="7031" y="31009"/>
                  </a:cubicBezTo>
                  <a:cubicBezTo>
                    <a:pt x="7041" y="31009"/>
                    <a:pt x="7052" y="31009"/>
                    <a:pt x="7062" y="31009"/>
                  </a:cubicBezTo>
                  <a:cubicBezTo>
                    <a:pt x="11196" y="31009"/>
                    <a:pt x="8698" y="26422"/>
                    <a:pt x="8697" y="26421"/>
                  </a:cubicBezTo>
                  <a:lnTo>
                    <a:pt x="8697" y="26421"/>
                  </a:lnTo>
                  <a:cubicBezTo>
                    <a:pt x="8698" y="26421"/>
                    <a:pt x="9837" y="27886"/>
                    <a:pt x="10457" y="27886"/>
                  </a:cubicBezTo>
                  <a:cubicBezTo>
                    <a:pt x="10534" y="27886"/>
                    <a:pt x="10603" y="27863"/>
                    <a:pt x="10660" y="27813"/>
                  </a:cubicBezTo>
                  <a:cubicBezTo>
                    <a:pt x="11208" y="27357"/>
                    <a:pt x="9565" y="24184"/>
                    <a:pt x="9565" y="24184"/>
                  </a:cubicBezTo>
                  <a:cubicBezTo>
                    <a:pt x="9565" y="24184"/>
                    <a:pt x="11733" y="23317"/>
                    <a:pt x="10341" y="20851"/>
                  </a:cubicBezTo>
                  <a:cubicBezTo>
                    <a:pt x="10341" y="20851"/>
                    <a:pt x="21023" y="6494"/>
                    <a:pt x="19676" y="2180"/>
                  </a:cubicBezTo>
                  <a:cubicBezTo>
                    <a:pt x="19186" y="629"/>
                    <a:pt x="18200" y="1"/>
                    <a:pt x="1707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2" name="Google Shape;652;p15"/>
            <p:cNvSpPr/>
            <p:nvPr/>
          </p:nvSpPr>
          <p:spPr>
            <a:xfrm>
              <a:off x="6153325" y="3063125"/>
              <a:ext cx="353825" cy="444625"/>
            </a:xfrm>
            <a:custGeom>
              <a:avLst/>
              <a:gdLst/>
              <a:ahLst/>
              <a:cxnLst/>
              <a:rect l="l" t="t" r="r" b="b"/>
              <a:pathLst>
                <a:path w="14153" h="17785" extrusionOk="0">
                  <a:moveTo>
                    <a:pt x="7224" y="1"/>
                  </a:moveTo>
                  <a:cubicBezTo>
                    <a:pt x="5810" y="1"/>
                    <a:pt x="4505" y="440"/>
                    <a:pt x="3813" y="917"/>
                  </a:cubicBezTo>
                  <a:cubicBezTo>
                    <a:pt x="1051" y="2788"/>
                    <a:pt x="1" y="16620"/>
                    <a:pt x="1" y="16620"/>
                  </a:cubicBezTo>
                  <a:cubicBezTo>
                    <a:pt x="1" y="16620"/>
                    <a:pt x="2130" y="16012"/>
                    <a:pt x="4643" y="16012"/>
                  </a:cubicBezTo>
                  <a:cubicBezTo>
                    <a:pt x="6645" y="16012"/>
                    <a:pt x="8891" y="16398"/>
                    <a:pt x="10500" y="17784"/>
                  </a:cubicBezTo>
                  <a:cubicBezTo>
                    <a:pt x="10500" y="17784"/>
                    <a:pt x="14153" y="9042"/>
                    <a:pt x="12509" y="3929"/>
                  </a:cubicBezTo>
                  <a:cubicBezTo>
                    <a:pt x="11526" y="911"/>
                    <a:pt x="9262" y="1"/>
                    <a:pt x="722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3" name="Google Shape;653;p15"/>
            <p:cNvSpPr/>
            <p:nvPr/>
          </p:nvSpPr>
          <p:spPr>
            <a:xfrm>
              <a:off x="6180725" y="3418700"/>
              <a:ext cx="223150" cy="44600"/>
            </a:xfrm>
            <a:custGeom>
              <a:avLst/>
              <a:gdLst/>
              <a:ahLst/>
              <a:cxnLst/>
              <a:rect l="l" t="t" r="r" b="b"/>
              <a:pathLst>
                <a:path w="8926" h="1784" extrusionOk="0">
                  <a:moveTo>
                    <a:pt x="4566" y="1"/>
                  </a:moveTo>
                  <a:cubicBezTo>
                    <a:pt x="4566" y="1"/>
                    <a:pt x="4269" y="1"/>
                    <a:pt x="3812" y="23"/>
                  </a:cubicBezTo>
                  <a:cubicBezTo>
                    <a:pt x="3356" y="46"/>
                    <a:pt x="2762" y="138"/>
                    <a:pt x="2192" y="275"/>
                  </a:cubicBezTo>
                  <a:cubicBezTo>
                    <a:pt x="1621" y="412"/>
                    <a:pt x="1050" y="594"/>
                    <a:pt x="662" y="800"/>
                  </a:cubicBezTo>
                  <a:cubicBezTo>
                    <a:pt x="252" y="982"/>
                    <a:pt x="0" y="1142"/>
                    <a:pt x="23" y="1165"/>
                  </a:cubicBezTo>
                  <a:cubicBezTo>
                    <a:pt x="23" y="1173"/>
                    <a:pt x="32" y="1177"/>
                    <a:pt x="48" y="1177"/>
                  </a:cubicBezTo>
                  <a:cubicBezTo>
                    <a:pt x="125" y="1177"/>
                    <a:pt x="374" y="1095"/>
                    <a:pt x="731" y="982"/>
                  </a:cubicBezTo>
                  <a:cubicBezTo>
                    <a:pt x="1142" y="868"/>
                    <a:pt x="1712" y="731"/>
                    <a:pt x="2260" y="640"/>
                  </a:cubicBezTo>
                  <a:cubicBezTo>
                    <a:pt x="2831" y="548"/>
                    <a:pt x="3401" y="526"/>
                    <a:pt x="3835" y="526"/>
                  </a:cubicBezTo>
                  <a:lnTo>
                    <a:pt x="4543" y="526"/>
                  </a:lnTo>
                  <a:cubicBezTo>
                    <a:pt x="4543" y="526"/>
                    <a:pt x="4611" y="526"/>
                    <a:pt x="4748" y="548"/>
                  </a:cubicBezTo>
                  <a:cubicBezTo>
                    <a:pt x="4862" y="548"/>
                    <a:pt x="5045" y="548"/>
                    <a:pt x="5250" y="571"/>
                  </a:cubicBezTo>
                  <a:cubicBezTo>
                    <a:pt x="5684" y="594"/>
                    <a:pt x="6255" y="685"/>
                    <a:pt x="6802" y="845"/>
                  </a:cubicBezTo>
                  <a:cubicBezTo>
                    <a:pt x="7350" y="1005"/>
                    <a:pt x="7875" y="1210"/>
                    <a:pt x="8240" y="1439"/>
                  </a:cubicBezTo>
                  <a:cubicBezTo>
                    <a:pt x="8604" y="1631"/>
                    <a:pt x="8847" y="1783"/>
                    <a:pt x="8895" y="1783"/>
                  </a:cubicBezTo>
                  <a:cubicBezTo>
                    <a:pt x="8898" y="1783"/>
                    <a:pt x="8901" y="1782"/>
                    <a:pt x="8902" y="1781"/>
                  </a:cubicBezTo>
                  <a:cubicBezTo>
                    <a:pt x="8925" y="1758"/>
                    <a:pt x="8720" y="1530"/>
                    <a:pt x="8355" y="1256"/>
                  </a:cubicBezTo>
                  <a:cubicBezTo>
                    <a:pt x="8012" y="982"/>
                    <a:pt x="7464" y="708"/>
                    <a:pt x="6917" y="480"/>
                  </a:cubicBezTo>
                  <a:cubicBezTo>
                    <a:pt x="6346" y="275"/>
                    <a:pt x="5752" y="138"/>
                    <a:pt x="5319" y="69"/>
                  </a:cubicBezTo>
                  <a:cubicBezTo>
                    <a:pt x="5091" y="46"/>
                    <a:pt x="4908" y="23"/>
                    <a:pt x="4771" y="23"/>
                  </a:cubicBezTo>
                  <a:cubicBezTo>
                    <a:pt x="4634" y="1"/>
                    <a:pt x="4566" y="1"/>
                    <a:pt x="456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4" name="Google Shape;654;p15"/>
            <p:cNvSpPr/>
            <p:nvPr/>
          </p:nvSpPr>
          <p:spPr>
            <a:xfrm>
              <a:off x="6153325" y="3063200"/>
              <a:ext cx="353825" cy="444550"/>
            </a:xfrm>
            <a:custGeom>
              <a:avLst/>
              <a:gdLst/>
              <a:ahLst/>
              <a:cxnLst/>
              <a:rect l="l" t="t" r="r" b="b"/>
              <a:pathLst>
                <a:path w="14153" h="17782" extrusionOk="0">
                  <a:moveTo>
                    <a:pt x="7328" y="1"/>
                  </a:moveTo>
                  <a:lnTo>
                    <a:pt x="7328" y="1"/>
                  </a:lnTo>
                  <a:cubicBezTo>
                    <a:pt x="7351" y="92"/>
                    <a:pt x="7442" y="160"/>
                    <a:pt x="7625" y="183"/>
                  </a:cubicBezTo>
                  <a:cubicBezTo>
                    <a:pt x="10318" y="640"/>
                    <a:pt x="12646" y="8925"/>
                    <a:pt x="6917" y="12669"/>
                  </a:cubicBezTo>
                  <a:cubicBezTo>
                    <a:pt x="5590" y="13534"/>
                    <a:pt x="4504" y="13867"/>
                    <a:pt x="3618" y="13867"/>
                  </a:cubicBezTo>
                  <a:cubicBezTo>
                    <a:pt x="2005" y="13867"/>
                    <a:pt x="1056" y="12765"/>
                    <a:pt x="526" y="11778"/>
                  </a:cubicBezTo>
                  <a:cubicBezTo>
                    <a:pt x="161" y="14472"/>
                    <a:pt x="1" y="16617"/>
                    <a:pt x="1" y="16617"/>
                  </a:cubicBezTo>
                  <a:cubicBezTo>
                    <a:pt x="1" y="16617"/>
                    <a:pt x="2130" y="16009"/>
                    <a:pt x="4643" y="16009"/>
                  </a:cubicBezTo>
                  <a:cubicBezTo>
                    <a:pt x="6645" y="16009"/>
                    <a:pt x="8891" y="16395"/>
                    <a:pt x="10500" y="17781"/>
                  </a:cubicBezTo>
                  <a:cubicBezTo>
                    <a:pt x="10500" y="17781"/>
                    <a:pt x="14153" y="9039"/>
                    <a:pt x="12509" y="3926"/>
                  </a:cubicBezTo>
                  <a:cubicBezTo>
                    <a:pt x="11550" y="936"/>
                    <a:pt x="9336" y="23"/>
                    <a:pt x="73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5" name="Google Shape;655;p15"/>
            <p:cNvSpPr/>
            <p:nvPr/>
          </p:nvSpPr>
          <p:spPr>
            <a:xfrm>
              <a:off x="6233800" y="3109825"/>
              <a:ext cx="54225" cy="79950"/>
            </a:xfrm>
            <a:custGeom>
              <a:avLst/>
              <a:gdLst/>
              <a:ahLst/>
              <a:cxnLst/>
              <a:rect l="l" t="t" r="r" b="b"/>
              <a:pathLst>
                <a:path w="2169" h="3198" extrusionOk="0">
                  <a:moveTo>
                    <a:pt x="1911" y="0"/>
                  </a:moveTo>
                  <a:cubicBezTo>
                    <a:pt x="1749" y="0"/>
                    <a:pt x="1513" y="177"/>
                    <a:pt x="1370" y="464"/>
                  </a:cubicBezTo>
                  <a:cubicBezTo>
                    <a:pt x="1233" y="783"/>
                    <a:pt x="1256" y="1080"/>
                    <a:pt x="1415" y="1126"/>
                  </a:cubicBezTo>
                  <a:cubicBezTo>
                    <a:pt x="1439" y="1135"/>
                    <a:pt x="1464" y="1139"/>
                    <a:pt x="1490" y="1139"/>
                  </a:cubicBezTo>
                  <a:cubicBezTo>
                    <a:pt x="1662" y="1139"/>
                    <a:pt x="1870" y="950"/>
                    <a:pt x="2009" y="692"/>
                  </a:cubicBezTo>
                  <a:cubicBezTo>
                    <a:pt x="2169" y="372"/>
                    <a:pt x="2146" y="76"/>
                    <a:pt x="1963" y="7"/>
                  </a:cubicBezTo>
                  <a:cubicBezTo>
                    <a:pt x="1947" y="3"/>
                    <a:pt x="1929" y="0"/>
                    <a:pt x="1911" y="0"/>
                  </a:cubicBezTo>
                  <a:close/>
                  <a:moveTo>
                    <a:pt x="952" y="1594"/>
                  </a:moveTo>
                  <a:cubicBezTo>
                    <a:pt x="721" y="1594"/>
                    <a:pt x="390" y="1855"/>
                    <a:pt x="206" y="2244"/>
                  </a:cubicBezTo>
                  <a:cubicBezTo>
                    <a:pt x="0" y="2678"/>
                    <a:pt x="23" y="3111"/>
                    <a:pt x="274" y="3180"/>
                  </a:cubicBezTo>
                  <a:cubicBezTo>
                    <a:pt x="304" y="3192"/>
                    <a:pt x="336" y="3197"/>
                    <a:pt x="370" y="3197"/>
                  </a:cubicBezTo>
                  <a:cubicBezTo>
                    <a:pt x="600" y="3197"/>
                    <a:pt x="917" y="2941"/>
                    <a:pt x="1096" y="2564"/>
                  </a:cubicBezTo>
                  <a:cubicBezTo>
                    <a:pt x="1301" y="2130"/>
                    <a:pt x="1278" y="1696"/>
                    <a:pt x="1027" y="1605"/>
                  </a:cubicBezTo>
                  <a:cubicBezTo>
                    <a:pt x="1004" y="1598"/>
                    <a:pt x="979" y="1594"/>
                    <a:pt x="952" y="159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6" name="Google Shape;656;p15"/>
            <p:cNvSpPr/>
            <p:nvPr/>
          </p:nvSpPr>
          <p:spPr>
            <a:xfrm>
              <a:off x="5262575" y="2684000"/>
              <a:ext cx="214625" cy="264225"/>
            </a:xfrm>
            <a:custGeom>
              <a:avLst/>
              <a:gdLst/>
              <a:ahLst/>
              <a:cxnLst/>
              <a:rect l="l" t="t" r="r" b="b"/>
              <a:pathLst>
                <a:path w="8585" h="10569" extrusionOk="0">
                  <a:moveTo>
                    <a:pt x="5628" y="0"/>
                  </a:moveTo>
                  <a:cubicBezTo>
                    <a:pt x="5130" y="0"/>
                    <a:pt x="4533" y="154"/>
                    <a:pt x="3835" y="583"/>
                  </a:cubicBezTo>
                  <a:cubicBezTo>
                    <a:pt x="1" y="2934"/>
                    <a:pt x="3949" y="10215"/>
                    <a:pt x="6232" y="10558"/>
                  </a:cubicBezTo>
                  <a:cubicBezTo>
                    <a:pt x="6277" y="10565"/>
                    <a:pt x="6322" y="10569"/>
                    <a:pt x="6365" y="10569"/>
                  </a:cubicBezTo>
                  <a:cubicBezTo>
                    <a:pt x="8496" y="10569"/>
                    <a:pt x="8584" y="2001"/>
                    <a:pt x="7533" y="1017"/>
                  </a:cubicBezTo>
                  <a:cubicBezTo>
                    <a:pt x="7533" y="1017"/>
                    <a:pt x="6906" y="0"/>
                    <a:pt x="562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7" name="Google Shape;657;p15"/>
            <p:cNvSpPr/>
            <p:nvPr/>
          </p:nvSpPr>
          <p:spPr>
            <a:xfrm>
              <a:off x="5361875" y="2734400"/>
              <a:ext cx="100450" cy="159775"/>
            </a:xfrm>
            <a:custGeom>
              <a:avLst/>
              <a:gdLst/>
              <a:ahLst/>
              <a:cxnLst/>
              <a:rect l="l" t="t" r="r" b="b"/>
              <a:pathLst>
                <a:path w="4018" h="6391" extrusionOk="0">
                  <a:moveTo>
                    <a:pt x="169" y="1"/>
                  </a:moveTo>
                  <a:cubicBezTo>
                    <a:pt x="75" y="1"/>
                    <a:pt x="23" y="11"/>
                    <a:pt x="23" y="28"/>
                  </a:cubicBezTo>
                  <a:cubicBezTo>
                    <a:pt x="0" y="74"/>
                    <a:pt x="365" y="119"/>
                    <a:pt x="822" y="325"/>
                  </a:cubicBezTo>
                  <a:cubicBezTo>
                    <a:pt x="1278" y="530"/>
                    <a:pt x="1826" y="873"/>
                    <a:pt x="2214" y="1329"/>
                  </a:cubicBezTo>
                  <a:cubicBezTo>
                    <a:pt x="2625" y="1763"/>
                    <a:pt x="2876" y="2265"/>
                    <a:pt x="2990" y="2676"/>
                  </a:cubicBezTo>
                  <a:cubicBezTo>
                    <a:pt x="3082" y="2972"/>
                    <a:pt x="3036" y="2904"/>
                    <a:pt x="3036" y="2927"/>
                  </a:cubicBezTo>
                  <a:cubicBezTo>
                    <a:pt x="3013" y="2927"/>
                    <a:pt x="3013" y="2904"/>
                    <a:pt x="2990" y="2904"/>
                  </a:cubicBezTo>
                  <a:cubicBezTo>
                    <a:pt x="2990" y="2904"/>
                    <a:pt x="3036" y="2904"/>
                    <a:pt x="2967" y="2881"/>
                  </a:cubicBezTo>
                  <a:lnTo>
                    <a:pt x="2899" y="2881"/>
                  </a:lnTo>
                  <a:cubicBezTo>
                    <a:pt x="2899" y="2858"/>
                    <a:pt x="2785" y="2858"/>
                    <a:pt x="2762" y="2858"/>
                  </a:cubicBezTo>
                  <a:cubicBezTo>
                    <a:pt x="2557" y="2835"/>
                    <a:pt x="2511" y="2835"/>
                    <a:pt x="2511" y="2835"/>
                  </a:cubicBezTo>
                  <a:lnTo>
                    <a:pt x="2214" y="2835"/>
                  </a:lnTo>
                  <a:cubicBezTo>
                    <a:pt x="2100" y="2835"/>
                    <a:pt x="1917" y="2904"/>
                    <a:pt x="1712" y="2995"/>
                  </a:cubicBezTo>
                  <a:cubicBezTo>
                    <a:pt x="1621" y="3041"/>
                    <a:pt x="1507" y="3109"/>
                    <a:pt x="1415" y="3201"/>
                  </a:cubicBezTo>
                  <a:cubicBezTo>
                    <a:pt x="1374" y="3283"/>
                    <a:pt x="1315" y="3364"/>
                    <a:pt x="1254" y="3463"/>
                  </a:cubicBezTo>
                  <a:lnTo>
                    <a:pt x="1254" y="3463"/>
                  </a:lnTo>
                  <a:cubicBezTo>
                    <a:pt x="1255" y="3459"/>
                    <a:pt x="1256" y="3455"/>
                    <a:pt x="1256" y="3452"/>
                  </a:cubicBezTo>
                  <a:lnTo>
                    <a:pt x="1256" y="3452"/>
                  </a:lnTo>
                  <a:cubicBezTo>
                    <a:pt x="1254" y="3457"/>
                    <a:pt x="1253" y="3462"/>
                    <a:pt x="1251" y="3468"/>
                  </a:cubicBezTo>
                  <a:lnTo>
                    <a:pt x="1251" y="3468"/>
                  </a:lnTo>
                  <a:cubicBezTo>
                    <a:pt x="1245" y="3478"/>
                    <a:pt x="1239" y="3487"/>
                    <a:pt x="1233" y="3497"/>
                  </a:cubicBezTo>
                  <a:cubicBezTo>
                    <a:pt x="1233" y="3497"/>
                    <a:pt x="1240" y="3490"/>
                    <a:pt x="1247" y="3479"/>
                  </a:cubicBezTo>
                  <a:lnTo>
                    <a:pt x="1247" y="3479"/>
                  </a:lnTo>
                  <a:cubicBezTo>
                    <a:pt x="1210" y="3577"/>
                    <a:pt x="1106" y="3753"/>
                    <a:pt x="1210" y="4022"/>
                  </a:cubicBezTo>
                  <a:cubicBezTo>
                    <a:pt x="1347" y="4319"/>
                    <a:pt x="1735" y="4502"/>
                    <a:pt x="2032" y="4616"/>
                  </a:cubicBezTo>
                  <a:cubicBezTo>
                    <a:pt x="2328" y="4730"/>
                    <a:pt x="2625" y="4821"/>
                    <a:pt x="2762" y="4958"/>
                  </a:cubicBezTo>
                  <a:cubicBezTo>
                    <a:pt x="2945" y="5164"/>
                    <a:pt x="3082" y="5369"/>
                    <a:pt x="3059" y="5552"/>
                  </a:cubicBezTo>
                  <a:cubicBezTo>
                    <a:pt x="3059" y="5734"/>
                    <a:pt x="2876" y="5917"/>
                    <a:pt x="2648" y="6031"/>
                  </a:cubicBezTo>
                  <a:cubicBezTo>
                    <a:pt x="2480" y="6092"/>
                    <a:pt x="2303" y="6122"/>
                    <a:pt x="2136" y="6122"/>
                  </a:cubicBezTo>
                  <a:cubicBezTo>
                    <a:pt x="2052" y="6122"/>
                    <a:pt x="1971" y="6115"/>
                    <a:pt x="1895" y="6100"/>
                  </a:cubicBezTo>
                  <a:cubicBezTo>
                    <a:pt x="1476" y="6011"/>
                    <a:pt x="1419" y="5710"/>
                    <a:pt x="1354" y="5710"/>
                  </a:cubicBezTo>
                  <a:cubicBezTo>
                    <a:pt x="1352" y="5710"/>
                    <a:pt x="1349" y="5711"/>
                    <a:pt x="1347" y="5711"/>
                  </a:cubicBezTo>
                  <a:cubicBezTo>
                    <a:pt x="1324" y="5734"/>
                    <a:pt x="1301" y="5780"/>
                    <a:pt x="1324" y="5894"/>
                  </a:cubicBezTo>
                  <a:cubicBezTo>
                    <a:pt x="1370" y="6008"/>
                    <a:pt x="1461" y="6191"/>
                    <a:pt x="1781" y="6305"/>
                  </a:cubicBezTo>
                  <a:cubicBezTo>
                    <a:pt x="1929" y="6362"/>
                    <a:pt x="2106" y="6391"/>
                    <a:pt x="2291" y="6391"/>
                  </a:cubicBezTo>
                  <a:cubicBezTo>
                    <a:pt x="2477" y="6391"/>
                    <a:pt x="2671" y="6362"/>
                    <a:pt x="2853" y="6305"/>
                  </a:cubicBezTo>
                  <a:cubicBezTo>
                    <a:pt x="3241" y="6191"/>
                    <a:pt x="3584" y="5940"/>
                    <a:pt x="3652" y="5620"/>
                  </a:cubicBezTo>
                  <a:cubicBezTo>
                    <a:pt x="3743" y="5301"/>
                    <a:pt x="3584" y="4958"/>
                    <a:pt x="3355" y="4707"/>
                  </a:cubicBezTo>
                  <a:cubicBezTo>
                    <a:pt x="3104" y="4410"/>
                    <a:pt x="2694" y="4273"/>
                    <a:pt x="2442" y="4137"/>
                  </a:cubicBezTo>
                  <a:cubicBezTo>
                    <a:pt x="2169" y="4022"/>
                    <a:pt x="2054" y="3908"/>
                    <a:pt x="2054" y="3863"/>
                  </a:cubicBezTo>
                  <a:cubicBezTo>
                    <a:pt x="2054" y="3840"/>
                    <a:pt x="2100" y="3749"/>
                    <a:pt x="2123" y="3703"/>
                  </a:cubicBezTo>
                  <a:lnTo>
                    <a:pt x="2146" y="3657"/>
                  </a:lnTo>
                  <a:cubicBezTo>
                    <a:pt x="2237" y="3475"/>
                    <a:pt x="2328" y="3520"/>
                    <a:pt x="2397" y="3497"/>
                  </a:cubicBezTo>
                  <a:cubicBezTo>
                    <a:pt x="2465" y="3497"/>
                    <a:pt x="2488" y="3475"/>
                    <a:pt x="2488" y="3475"/>
                  </a:cubicBezTo>
                  <a:cubicBezTo>
                    <a:pt x="2488" y="3475"/>
                    <a:pt x="2511" y="3475"/>
                    <a:pt x="2602" y="3497"/>
                  </a:cubicBezTo>
                  <a:cubicBezTo>
                    <a:pt x="2614" y="3497"/>
                    <a:pt x="2619" y="3492"/>
                    <a:pt x="2634" y="3492"/>
                  </a:cubicBezTo>
                  <a:cubicBezTo>
                    <a:pt x="2648" y="3492"/>
                    <a:pt x="2671" y="3497"/>
                    <a:pt x="2716" y="3520"/>
                  </a:cubicBezTo>
                  <a:cubicBezTo>
                    <a:pt x="2785" y="3543"/>
                    <a:pt x="2876" y="3566"/>
                    <a:pt x="2967" y="3612"/>
                  </a:cubicBezTo>
                  <a:cubicBezTo>
                    <a:pt x="3036" y="3634"/>
                    <a:pt x="3082" y="3634"/>
                    <a:pt x="3150" y="3680"/>
                  </a:cubicBezTo>
                  <a:cubicBezTo>
                    <a:pt x="3241" y="3726"/>
                    <a:pt x="3333" y="3771"/>
                    <a:pt x="3424" y="3817"/>
                  </a:cubicBezTo>
                  <a:cubicBezTo>
                    <a:pt x="3584" y="3908"/>
                    <a:pt x="3789" y="4022"/>
                    <a:pt x="4017" y="4137"/>
                  </a:cubicBezTo>
                  <a:cubicBezTo>
                    <a:pt x="3995" y="4000"/>
                    <a:pt x="3995" y="3771"/>
                    <a:pt x="3995" y="3475"/>
                  </a:cubicBezTo>
                  <a:cubicBezTo>
                    <a:pt x="3972" y="3338"/>
                    <a:pt x="3972" y="3155"/>
                    <a:pt x="3926" y="2995"/>
                  </a:cubicBezTo>
                  <a:cubicBezTo>
                    <a:pt x="3880" y="2767"/>
                    <a:pt x="3858" y="2699"/>
                    <a:pt x="3812" y="2562"/>
                  </a:cubicBezTo>
                  <a:cubicBezTo>
                    <a:pt x="3607" y="2082"/>
                    <a:pt x="3241" y="1534"/>
                    <a:pt x="2716" y="1101"/>
                  </a:cubicBezTo>
                  <a:cubicBezTo>
                    <a:pt x="2214" y="644"/>
                    <a:pt x="1529" y="279"/>
                    <a:pt x="982" y="119"/>
                  </a:cubicBezTo>
                  <a:cubicBezTo>
                    <a:pt x="620" y="32"/>
                    <a:pt x="331" y="1"/>
                    <a:pt x="1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8" name="Google Shape;658;p15"/>
            <p:cNvSpPr/>
            <p:nvPr/>
          </p:nvSpPr>
          <p:spPr>
            <a:xfrm>
              <a:off x="5332200" y="2736500"/>
              <a:ext cx="155350" cy="156150"/>
            </a:xfrm>
            <a:custGeom>
              <a:avLst/>
              <a:gdLst/>
              <a:ahLst/>
              <a:cxnLst/>
              <a:rect l="l" t="t" r="r" b="b"/>
              <a:pathLst>
                <a:path w="6214" h="6246" extrusionOk="0">
                  <a:moveTo>
                    <a:pt x="1829" y="0"/>
                  </a:moveTo>
                  <a:cubicBezTo>
                    <a:pt x="1643" y="0"/>
                    <a:pt x="1458" y="45"/>
                    <a:pt x="1278" y="149"/>
                  </a:cubicBezTo>
                  <a:cubicBezTo>
                    <a:pt x="0" y="880"/>
                    <a:pt x="936" y="6152"/>
                    <a:pt x="3607" y="6244"/>
                  </a:cubicBezTo>
                  <a:cubicBezTo>
                    <a:pt x="3632" y="6245"/>
                    <a:pt x="3657" y="6245"/>
                    <a:pt x="3681" y="6245"/>
                  </a:cubicBezTo>
                  <a:cubicBezTo>
                    <a:pt x="6213" y="6245"/>
                    <a:pt x="4086" y="1610"/>
                    <a:pt x="4086" y="1610"/>
                  </a:cubicBezTo>
                  <a:cubicBezTo>
                    <a:pt x="4086" y="1610"/>
                    <a:pt x="2946" y="0"/>
                    <a:pt x="18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9" name="Google Shape;659;p15"/>
            <p:cNvSpPr/>
            <p:nvPr/>
          </p:nvSpPr>
          <p:spPr>
            <a:xfrm>
              <a:off x="5345025" y="2276050"/>
              <a:ext cx="1121050" cy="939600"/>
            </a:xfrm>
            <a:custGeom>
              <a:avLst/>
              <a:gdLst/>
              <a:ahLst/>
              <a:cxnLst/>
              <a:rect l="l" t="t" r="r" b="b"/>
              <a:pathLst>
                <a:path w="44842" h="37584" extrusionOk="0">
                  <a:moveTo>
                    <a:pt x="21599" y="0"/>
                  </a:moveTo>
                  <a:cubicBezTo>
                    <a:pt x="18647" y="0"/>
                    <a:pt x="14932" y="649"/>
                    <a:pt x="10809" y="2841"/>
                  </a:cubicBezTo>
                  <a:cubicBezTo>
                    <a:pt x="2249" y="7383"/>
                    <a:pt x="4098" y="15532"/>
                    <a:pt x="4395" y="21352"/>
                  </a:cubicBezTo>
                  <a:cubicBezTo>
                    <a:pt x="0" y="32327"/>
                    <a:pt x="8288" y="37583"/>
                    <a:pt x="16275" y="37583"/>
                  </a:cubicBezTo>
                  <a:cubicBezTo>
                    <a:pt x="16378" y="37583"/>
                    <a:pt x="16481" y="37583"/>
                    <a:pt x="16583" y="37581"/>
                  </a:cubicBezTo>
                  <a:cubicBezTo>
                    <a:pt x="25143" y="37444"/>
                    <a:pt x="32630" y="31623"/>
                    <a:pt x="33976" y="27127"/>
                  </a:cubicBezTo>
                  <a:cubicBezTo>
                    <a:pt x="33976" y="27127"/>
                    <a:pt x="34843" y="28958"/>
                    <a:pt x="36894" y="28958"/>
                  </a:cubicBezTo>
                  <a:cubicBezTo>
                    <a:pt x="37629" y="28958"/>
                    <a:pt x="38515" y="28724"/>
                    <a:pt x="39568" y="28086"/>
                  </a:cubicBezTo>
                  <a:cubicBezTo>
                    <a:pt x="42696" y="26191"/>
                    <a:pt x="44841" y="20325"/>
                    <a:pt x="42056" y="18362"/>
                  </a:cubicBezTo>
                  <a:cubicBezTo>
                    <a:pt x="41141" y="17708"/>
                    <a:pt x="40294" y="17471"/>
                    <a:pt x="39546" y="17471"/>
                  </a:cubicBezTo>
                  <a:cubicBezTo>
                    <a:pt x="37551" y="17471"/>
                    <a:pt x="36259" y="19161"/>
                    <a:pt x="36259" y="19161"/>
                  </a:cubicBezTo>
                  <a:cubicBezTo>
                    <a:pt x="36259" y="19161"/>
                    <a:pt x="40504" y="6721"/>
                    <a:pt x="28544" y="1357"/>
                  </a:cubicBezTo>
                  <a:cubicBezTo>
                    <a:pt x="28544" y="1357"/>
                    <a:pt x="25870" y="0"/>
                    <a:pt x="2159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0" name="Google Shape;660;p15"/>
            <p:cNvSpPr/>
            <p:nvPr/>
          </p:nvSpPr>
          <p:spPr>
            <a:xfrm>
              <a:off x="5345025" y="2458900"/>
              <a:ext cx="839725" cy="756750"/>
            </a:xfrm>
            <a:custGeom>
              <a:avLst/>
              <a:gdLst/>
              <a:ahLst/>
              <a:cxnLst/>
              <a:rect l="l" t="t" r="r" b="b"/>
              <a:pathLst>
                <a:path w="33589" h="30270" extrusionOk="0">
                  <a:moveTo>
                    <a:pt x="5833" y="1"/>
                  </a:moveTo>
                  <a:lnTo>
                    <a:pt x="5833" y="1"/>
                  </a:lnTo>
                  <a:cubicBezTo>
                    <a:pt x="3162" y="4406"/>
                    <a:pt x="4189" y="9815"/>
                    <a:pt x="4395" y="14038"/>
                  </a:cubicBezTo>
                  <a:cubicBezTo>
                    <a:pt x="0" y="25013"/>
                    <a:pt x="8288" y="30269"/>
                    <a:pt x="16275" y="30269"/>
                  </a:cubicBezTo>
                  <a:cubicBezTo>
                    <a:pt x="16378" y="30269"/>
                    <a:pt x="16481" y="30269"/>
                    <a:pt x="16583" y="30267"/>
                  </a:cubicBezTo>
                  <a:cubicBezTo>
                    <a:pt x="24527" y="30130"/>
                    <a:pt x="31557" y="25108"/>
                    <a:pt x="33588" y="20794"/>
                  </a:cubicBezTo>
                  <a:lnTo>
                    <a:pt x="33588" y="20794"/>
                  </a:lnTo>
                  <a:cubicBezTo>
                    <a:pt x="31077" y="24880"/>
                    <a:pt x="24481" y="29263"/>
                    <a:pt x="17063" y="29377"/>
                  </a:cubicBezTo>
                  <a:cubicBezTo>
                    <a:pt x="16960" y="29378"/>
                    <a:pt x="16858" y="29379"/>
                    <a:pt x="16755" y="29379"/>
                  </a:cubicBezTo>
                  <a:cubicBezTo>
                    <a:pt x="8789" y="29379"/>
                    <a:pt x="480" y="24123"/>
                    <a:pt x="4874" y="13148"/>
                  </a:cubicBezTo>
                  <a:cubicBezTo>
                    <a:pt x="4669" y="9222"/>
                    <a:pt x="3778" y="4223"/>
                    <a:pt x="5833"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1" name="Google Shape;661;p15"/>
            <p:cNvSpPr/>
            <p:nvPr/>
          </p:nvSpPr>
          <p:spPr>
            <a:xfrm>
              <a:off x="6196125" y="2891450"/>
              <a:ext cx="211175" cy="108375"/>
            </a:xfrm>
            <a:custGeom>
              <a:avLst/>
              <a:gdLst/>
              <a:ahLst/>
              <a:cxnLst/>
              <a:rect l="l" t="t" r="r" b="b"/>
              <a:pathLst>
                <a:path w="8447" h="4335" extrusionOk="0">
                  <a:moveTo>
                    <a:pt x="8446" y="0"/>
                  </a:moveTo>
                  <a:cubicBezTo>
                    <a:pt x="7784" y="1073"/>
                    <a:pt x="6940" y="2009"/>
                    <a:pt x="6004" y="2579"/>
                  </a:cubicBezTo>
                  <a:cubicBezTo>
                    <a:pt x="4951" y="3217"/>
                    <a:pt x="4064" y="3452"/>
                    <a:pt x="3329" y="3452"/>
                  </a:cubicBezTo>
                  <a:cubicBezTo>
                    <a:pt x="1278" y="3452"/>
                    <a:pt x="412" y="1621"/>
                    <a:pt x="412" y="1621"/>
                  </a:cubicBezTo>
                  <a:cubicBezTo>
                    <a:pt x="320" y="1963"/>
                    <a:pt x="161" y="2305"/>
                    <a:pt x="1" y="2648"/>
                  </a:cubicBezTo>
                  <a:cubicBezTo>
                    <a:pt x="256" y="3079"/>
                    <a:pt x="1147" y="4335"/>
                    <a:pt x="2853" y="4335"/>
                  </a:cubicBezTo>
                  <a:cubicBezTo>
                    <a:pt x="3587" y="4335"/>
                    <a:pt x="4473" y="4102"/>
                    <a:pt x="5524" y="3470"/>
                  </a:cubicBezTo>
                  <a:cubicBezTo>
                    <a:pt x="6711" y="2739"/>
                    <a:pt x="7761" y="1438"/>
                    <a:pt x="8446"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2" name="Google Shape;662;p15"/>
            <p:cNvSpPr/>
            <p:nvPr/>
          </p:nvSpPr>
          <p:spPr>
            <a:xfrm>
              <a:off x="6252625" y="2764425"/>
              <a:ext cx="140975" cy="195300"/>
            </a:xfrm>
            <a:custGeom>
              <a:avLst/>
              <a:gdLst/>
              <a:ahLst/>
              <a:cxnLst/>
              <a:rect l="l" t="t" r="r" b="b"/>
              <a:pathLst>
                <a:path w="5639" h="7812" extrusionOk="0">
                  <a:moveTo>
                    <a:pt x="3861" y="0"/>
                  </a:moveTo>
                  <a:cubicBezTo>
                    <a:pt x="3781" y="0"/>
                    <a:pt x="3696" y="12"/>
                    <a:pt x="3607" y="37"/>
                  </a:cubicBezTo>
                  <a:cubicBezTo>
                    <a:pt x="2351" y="379"/>
                    <a:pt x="229" y="3597"/>
                    <a:pt x="229" y="3597"/>
                  </a:cubicBezTo>
                  <a:cubicBezTo>
                    <a:pt x="229" y="3597"/>
                    <a:pt x="470" y="3531"/>
                    <a:pt x="755" y="3531"/>
                  </a:cubicBezTo>
                  <a:cubicBezTo>
                    <a:pt x="1196" y="3531"/>
                    <a:pt x="1741" y="3691"/>
                    <a:pt x="1644" y="4510"/>
                  </a:cubicBezTo>
                  <a:cubicBezTo>
                    <a:pt x="1507" y="5834"/>
                    <a:pt x="0" y="6747"/>
                    <a:pt x="0" y="6747"/>
                  </a:cubicBezTo>
                  <a:cubicBezTo>
                    <a:pt x="0" y="6747"/>
                    <a:pt x="416" y="7811"/>
                    <a:pt x="1332" y="7811"/>
                  </a:cubicBezTo>
                  <a:cubicBezTo>
                    <a:pt x="1490" y="7811"/>
                    <a:pt x="1662" y="7780"/>
                    <a:pt x="1849" y="7706"/>
                  </a:cubicBezTo>
                  <a:cubicBezTo>
                    <a:pt x="3105" y="7227"/>
                    <a:pt x="5638" y="4008"/>
                    <a:pt x="5182" y="1886"/>
                  </a:cubicBezTo>
                  <a:cubicBezTo>
                    <a:pt x="5182" y="1886"/>
                    <a:pt x="4887" y="0"/>
                    <a:pt x="386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3" name="Google Shape;663;p15"/>
            <p:cNvSpPr/>
            <p:nvPr/>
          </p:nvSpPr>
          <p:spPr>
            <a:xfrm>
              <a:off x="6233800" y="2764700"/>
              <a:ext cx="142100" cy="197525"/>
            </a:xfrm>
            <a:custGeom>
              <a:avLst/>
              <a:gdLst/>
              <a:ahLst/>
              <a:cxnLst/>
              <a:rect l="l" t="t" r="r" b="b"/>
              <a:pathLst>
                <a:path w="5684" h="7901" extrusionOk="0">
                  <a:moveTo>
                    <a:pt x="4593" y="1"/>
                  </a:moveTo>
                  <a:cubicBezTo>
                    <a:pt x="4517" y="1"/>
                    <a:pt x="4438" y="8"/>
                    <a:pt x="4360" y="26"/>
                  </a:cubicBezTo>
                  <a:cubicBezTo>
                    <a:pt x="3949" y="94"/>
                    <a:pt x="3584" y="277"/>
                    <a:pt x="3241" y="505"/>
                  </a:cubicBezTo>
                  <a:cubicBezTo>
                    <a:pt x="2534" y="984"/>
                    <a:pt x="1918" y="1601"/>
                    <a:pt x="1393" y="2217"/>
                  </a:cubicBezTo>
                  <a:cubicBezTo>
                    <a:pt x="1256" y="2377"/>
                    <a:pt x="1141" y="2537"/>
                    <a:pt x="1005" y="2696"/>
                  </a:cubicBezTo>
                  <a:cubicBezTo>
                    <a:pt x="959" y="2788"/>
                    <a:pt x="913" y="2833"/>
                    <a:pt x="822" y="2970"/>
                  </a:cubicBezTo>
                  <a:cubicBezTo>
                    <a:pt x="731" y="3107"/>
                    <a:pt x="662" y="3244"/>
                    <a:pt x="571" y="3381"/>
                  </a:cubicBezTo>
                  <a:cubicBezTo>
                    <a:pt x="411" y="3655"/>
                    <a:pt x="320" y="3906"/>
                    <a:pt x="228" y="4134"/>
                  </a:cubicBezTo>
                  <a:cubicBezTo>
                    <a:pt x="92" y="4431"/>
                    <a:pt x="69" y="4545"/>
                    <a:pt x="0" y="4705"/>
                  </a:cubicBezTo>
                  <a:cubicBezTo>
                    <a:pt x="274" y="4545"/>
                    <a:pt x="548" y="4408"/>
                    <a:pt x="799" y="4271"/>
                  </a:cubicBezTo>
                  <a:cubicBezTo>
                    <a:pt x="936" y="4203"/>
                    <a:pt x="1073" y="4134"/>
                    <a:pt x="1210" y="4066"/>
                  </a:cubicBezTo>
                  <a:cubicBezTo>
                    <a:pt x="1324" y="3997"/>
                    <a:pt x="1393" y="3997"/>
                    <a:pt x="1484" y="3974"/>
                  </a:cubicBezTo>
                  <a:cubicBezTo>
                    <a:pt x="1598" y="3952"/>
                    <a:pt x="1575" y="3952"/>
                    <a:pt x="1598" y="3952"/>
                  </a:cubicBezTo>
                  <a:cubicBezTo>
                    <a:pt x="1621" y="3952"/>
                    <a:pt x="1644" y="3952"/>
                    <a:pt x="1644" y="3974"/>
                  </a:cubicBezTo>
                  <a:cubicBezTo>
                    <a:pt x="1689" y="3974"/>
                    <a:pt x="1712" y="3974"/>
                    <a:pt x="1735" y="3997"/>
                  </a:cubicBezTo>
                  <a:cubicBezTo>
                    <a:pt x="1803" y="4043"/>
                    <a:pt x="1849" y="4089"/>
                    <a:pt x="1849" y="4089"/>
                  </a:cubicBezTo>
                  <a:cubicBezTo>
                    <a:pt x="1849" y="4089"/>
                    <a:pt x="1849" y="4111"/>
                    <a:pt x="1872" y="4134"/>
                  </a:cubicBezTo>
                  <a:cubicBezTo>
                    <a:pt x="1895" y="4180"/>
                    <a:pt x="1918" y="4226"/>
                    <a:pt x="1963" y="4294"/>
                  </a:cubicBezTo>
                  <a:cubicBezTo>
                    <a:pt x="1986" y="4454"/>
                    <a:pt x="2009" y="4728"/>
                    <a:pt x="1918" y="5047"/>
                  </a:cubicBezTo>
                  <a:cubicBezTo>
                    <a:pt x="1826" y="5367"/>
                    <a:pt x="1621" y="5732"/>
                    <a:pt x="1256" y="6052"/>
                  </a:cubicBezTo>
                  <a:cubicBezTo>
                    <a:pt x="1187" y="6120"/>
                    <a:pt x="1073" y="6189"/>
                    <a:pt x="982" y="6257"/>
                  </a:cubicBezTo>
                  <a:cubicBezTo>
                    <a:pt x="936" y="6303"/>
                    <a:pt x="890" y="6325"/>
                    <a:pt x="822" y="6348"/>
                  </a:cubicBezTo>
                  <a:lnTo>
                    <a:pt x="525" y="6508"/>
                  </a:lnTo>
                  <a:lnTo>
                    <a:pt x="365" y="6599"/>
                  </a:lnTo>
                  <a:lnTo>
                    <a:pt x="274" y="6622"/>
                  </a:lnTo>
                  <a:cubicBezTo>
                    <a:pt x="274" y="6645"/>
                    <a:pt x="297" y="6691"/>
                    <a:pt x="297" y="6714"/>
                  </a:cubicBezTo>
                  <a:lnTo>
                    <a:pt x="457" y="7010"/>
                  </a:lnTo>
                  <a:cubicBezTo>
                    <a:pt x="525" y="7261"/>
                    <a:pt x="639" y="7353"/>
                    <a:pt x="731" y="7490"/>
                  </a:cubicBezTo>
                  <a:cubicBezTo>
                    <a:pt x="959" y="7718"/>
                    <a:pt x="1324" y="7900"/>
                    <a:pt x="1666" y="7900"/>
                  </a:cubicBezTo>
                  <a:cubicBezTo>
                    <a:pt x="2009" y="7900"/>
                    <a:pt x="2328" y="7832"/>
                    <a:pt x="2602" y="7695"/>
                  </a:cubicBezTo>
                  <a:cubicBezTo>
                    <a:pt x="3127" y="7467"/>
                    <a:pt x="3515" y="7147"/>
                    <a:pt x="3835" y="6873"/>
                  </a:cubicBezTo>
                  <a:cubicBezTo>
                    <a:pt x="4474" y="6280"/>
                    <a:pt x="4702" y="5778"/>
                    <a:pt x="4657" y="5755"/>
                  </a:cubicBezTo>
                  <a:cubicBezTo>
                    <a:pt x="4655" y="5754"/>
                    <a:pt x="4653" y="5754"/>
                    <a:pt x="4651" y="5754"/>
                  </a:cubicBezTo>
                  <a:cubicBezTo>
                    <a:pt x="4573" y="5754"/>
                    <a:pt x="4275" y="6178"/>
                    <a:pt x="3629" y="6668"/>
                  </a:cubicBezTo>
                  <a:cubicBezTo>
                    <a:pt x="3287" y="6896"/>
                    <a:pt x="2876" y="7170"/>
                    <a:pt x="2420" y="7330"/>
                  </a:cubicBezTo>
                  <a:cubicBezTo>
                    <a:pt x="2191" y="7421"/>
                    <a:pt x="1940" y="7444"/>
                    <a:pt x="1712" y="7444"/>
                  </a:cubicBezTo>
                  <a:cubicBezTo>
                    <a:pt x="1484" y="7421"/>
                    <a:pt x="1324" y="7307"/>
                    <a:pt x="1187" y="7147"/>
                  </a:cubicBezTo>
                  <a:cubicBezTo>
                    <a:pt x="1141" y="7079"/>
                    <a:pt x="1050" y="6965"/>
                    <a:pt x="1073" y="6942"/>
                  </a:cubicBezTo>
                  <a:cubicBezTo>
                    <a:pt x="1050" y="6919"/>
                    <a:pt x="1027" y="6873"/>
                    <a:pt x="1096" y="6873"/>
                  </a:cubicBezTo>
                  <a:cubicBezTo>
                    <a:pt x="1107" y="6862"/>
                    <a:pt x="1113" y="6862"/>
                    <a:pt x="1122" y="6862"/>
                  </a:cubicBezTo>
                  <a:cubicBezTo>
                    <a:pt x="1130" y="6862"/>
                    <a:pt x="1141" y="6862"/>
                    <a:pt x="1164" y="6850"/>
                  </a:cubicBezTo>
                  <a:cubicBezTo>
                    <a:pt x="1233" y="6805"/>
                    <a:pt x="1301" y="6782"/>
                    <a:pt x="1370" y="6736"/>
                  </a:cubicBezTo>
                  <a:cubicBezTo>
                    <a:pt x="1484" y="6645"/>
                    <a:pt x="1621" y="6577"/>
                    <a:pt x="1735" y="6485"/>
                  </a:cubicBezTo>
                  <a:cubicBezTo>
                    <a:pt x="2191" y="6120"/>
                    <a:pt x="2488" y="5664"/>
                    <a:pt x="2648" y="5230"/>
                  </a:cubicBezTo>
                  <a:cubicBezTo>
                    <a:pt x="2785" y="4819"/>
                    <a:pt x="2785" y="4408"/>
                    <a:pt x="2739" y="4134"/>
                  </a:cubicBezTo>
                  <a:cubicBezTo>
                    <a:pt x="2694" y="3974"/>
                    <a:pt x="2648" y="3883"/>
                    <a:pt x="2602" y="3792"/>
                  </a:cubicBezTo>
                  <a:cubicBezTo>
                    <a:pt x="2557" y="3723"/>
                    <a:pt x="2534" y="3678"/>
                    <a:pt x="2534" y="3678"/>
                  </a:cubicBezTo>
                  <a:cubicBezTo>
                    <a:pt x="2534" y="3678"/>
                    <a:pt x="2488" y="3655"/>
                    <a:pt x="2443" y="3586"/>
                  </a:cubicBezTo>
                  <a:cubicBezTo>
                    <a:pt x="2397" y="3518"/>
                    <a:pt x="2260" y="3450"/>
                    <a:pt x="2100" y="3335"/>
                  </a:cubicBezTo>
                  <a:cubicBezTo>
                    <a:pt x="2032" y="3313"/>
                    <a:pt x="1918" y="3290"/>
                    <a:pt x="1803" y="3267"/>
                  </a:cubicBezTo>
                  <a:cubicBezTo>
                    <a:pt x="1758" y="3244"/>
                    <a:pt x="1689" y="3244"/>
                    <a:pt x="1644" y="3244"/>
                  </a:cubicBezTo>
                  <a:cubicBezTo>
                    <a:pt x="1598" y="3244"/>
                    <a:pt x="1484" y="3267"/>
                    <a:pt x="1507" y="3267"/>
                  </a:cubicBezTo>
                  <a:cubicBezTo>
                    <a:pt x="1507" y="3267"/>
                    <a:pt x="1484" y="3267"/>
                    <a:pt x="1461" y="3290"/>
                  </a:cubicBezTo>
                  <a:cubicBezTo>
                    <a:pt x="1447" y="3304"/>
                    <a:pt x="1439" y="3309"/>
                    <a:pt x="1436" y="3309"/>
                  </a:cubicBezTo>
                  <a:cubicBezTo>
                    <a:pt x="1427" y="3309"/>
                    <a:pt x="1438" y="3283"/>
                    <a:pt x="1438" y="3267"/>
                  </a:cubicBezTo>
                  <a:lnTo>
                    <a:pt x="1461" y="3221"/>
                  </a:lnTo>
                  <a:cubicBezTo>
                    <a:pt x="1461" y="3198"/>
                    <a:pt x="1530" y="3084"/>
                    <a:pt x="1575" y="3016"/>
                  </a:cubicBezTo>
                  <a:cubicBezTo>
                    <a:pt x="1689" y="2856"/>
                    <a:pt x="1803" y="2719"/>
                    <a:pt x="1918" y="2559"/>
                  </a:cubicBezTo>
                  <a:cubicBezTo>
                    <a:pt x="2374" y="1920"/>
                    <a:pt x="2922" y="1304"/>
                    <a:pt x="3515" y="825"/>
                  </a:cubicBezTo>
                  <a:cubicBezTo>
                    <a:pt x="3812" y="596"/>
                    <a:pt x="4132" y="414"/>
                    <a:pt x="4428" y="345"/>
                  </a:cubicBezTo>
                  <a:cubicBezTo>
                    <a:pt x="4519" y="317"/>
                    <a:pt x="4608" y="304"/>
                    <a:pt x="4691" y="304"/>
                  </a:cubicBezTo>
                  <a:cubicBezTo>
                    <a:pt x="4882" y="304"/>
                    <a:pt x="5048" y="371"/>
                    <a:pt x="5159" y="482"/>
                  </a:cubicBezTo>
                  <a:cubicBezTo>
                    <a:pt x="5512" y="769"/>
                    <a:pt x="5587" y="1077"/>
                    <a:pt x="5654" y="1077"/>
                  </a:cubicBezTo>
                  <a:cubicBezTo>
                    <a:pt x="5656" y="1077"/>
                    <a:pt x="5659" y="1076"/>
                    <a:pt x="5661" y="1076"/>
                  </a:cubicBezTo>
                  <a:cubicBezTo>
                    <a:pt x="5684" y="1076"/>
                    <a:pt x="5661" y="1007"/>
                    <a:pt x="5638" y="870"/>
                  </a:cubicBezTo>
                  <a:cubicBezTo>
                    <a:pt x="5592" y="733"/>
                    <a:pt x="5524" y="528"/>
                    <a:pt x="5341" y="322"/>
                  </a:cubicBezTo>
                  <a:cubicBezTo>
                    <a:pt x="5250" y="208"/>
                    <a:pt x="5113" y="117"/>
                    <a:pt x="4930" y="49"/>
                  </a:cubicBezTo>
                  <a:cubicBezTo>
                    <a:pt x="4832" y="20"/>
                    <a:pt x="4716" y="1"/>
                    <a:pt x="459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4" name="Google Shape;664;p15"/>
            <p:cNvSpPr/>
            <p:nvPr/>
          </p:nvSpPr>
          <p:spPr>
            <a:xfrm>
              <a:off x="5485700" y="2635525"/>
              <a:ext cx="505600" cy="50650"/>
            </a:xfrm>
            <a:custGeom>
              <a:avLst/>
              <a:gdLst/>
              <a:ahLst/>
              <a:cxnLst/>
              <a:rect l="l" t="t" r="r" b="b"/>
              <a:pathLst>
                <a:path w="20224" h="2026" extrusionOk="0">
                  <a:moveTo>
                    <a:pt x="17736" y="1335"/>
                  </a:moveTo>
                  <a:cubicBezTo>
                    <a:pt x="17751" y="1335"/>
                    <a:pt x="17764" y="1336"/>
                    <a:pt x="17776" y="1336"/>
                  </a:cubicBezTo>
                  <a:lnTo>
                    <a:pt x="17776" y="1336"/>
                  </a:lnTo>
                  <a:cubicBezTo>
                    <a:pt x="17775" y="1336"/>
                    <a:pt x="17774" y="1336"/>
                    <a:pt x="17773" y="1335"/>
                  </a:cubicBezTo>
                  <a:close/>
                  <a:moveTo>
                    <a:pt x="18077" y="1"/>
                  </a:moveTo>
                  <a:cubicBezTo>
                    <a:pt x="17495" y="1"/>
                    <a:pt x="17062" y="261"/>
                    <a:pt x="16959" y="650"/>
                  </a:cubicBezTo>
                  <a:cubicBezTo>
                    <a:pt x="16869" y="968"/>
                    <a:pt x="17297" y="1331"/>
                    <a:pt x="17773" y="1335"/>
                  </a:cubicBezTo>
                  <a:lnTo>
                    <a:pt x="17773" y="1335"/>
                  </a:lnTo>
                  <a:cubicBezTo>
                    <a:pt x="17773" y="1335"/>
                    <a:pt x="17773" y="1335"/>
                    <a:pt x="17773" y="1335"/>
                  </a:cubicBezTo>
                  <a:lnTo>
                    <a:pt x="17781" y="1335"/>
                  </a:lnTo>
                  <a:cubicBezTo>
                    <a:pt x="17784" y="1336"/>
                    <a:pt x="17786" y="1337"/>
                    <a:pt x="17789" y="1337"/>
                  </a:cubicBezTo>
                  <a:lnTo>
                    <a:pt x="17789" y="1337"/>
                  </a:lnTo>
                  <a:cubicBezTo>
                    <a:pt x="17785" y="1337"/>
                    <a:pt x="17780" y="1337"/>
                    <a:pt x="17776" y="1336"/>
                  </a:cubicBezTo>
                  <a:lnTo>
                    <a:pt x="17776" y="1336"/>
                  </a:lnTo>
                  <a:cubicBezTo>
                    <a:pt x="17814" y="1349"/>
                    <a:pt x="17862" y="1363"/>
                    <a:pt x="17918" y="1381"/>
                  </a:cubicBezTo>
                  <a:cubicBezTo>
                    <a:pt x="17997" y="1397"/>
                    <a:pt x="18076" y="1412"/>
                    <a:pt x="18163" y="1421"/>
                  </a:cubicBezTo>
                  <a:lnTo>
                    <a:pt x="18163" y="1421"/>
                  </a:lnTo>
                  <a:cubicBezTo>
                    <a:pt x="18135" y="1424"/>
                    <a:pt x="18225" y="1441"/>
                    <a:pt x="18278" y="1447"/>
                  </a:cubicBezTo>
                  <a:lnTo>
                    <a:pt x="18278" y="1447"/>
                  </a:lnTo>
                  <a:cubicBezTo>
                    <a:pt x="18279" y="1448"/>
                    <a:pt x="18281" y="1449"/>
                    <a:pt x="18283" y="1449"/>
                  </a:cubicBezTo>
                  <a:cubicBezTo>
                    <a:pt x="18375" y="1472"/>
                    <a:pt x="18443" y="1518"/>
                    <a:pt x="18512" y="1564"/>
                  </a:cubicBezTo>
                  <a:cubicBezTo>
                    <a:pt x="18768" y="1666"/>
                    <a:pt x="19038" y="1718"/>
                    <a:pt x="19301" y="1718"/>
                  </a:cubicBezTo>
                  <a:cubicBezTo>
                    <a:pt x="19389" y="1718"/>
                    <a:pt x="19476" y="1712"/>
                    <a:pt x="19562" y="1700"/>
                  </a:cubicBezTo>
                  <a:cubicBezTo>
                    <a:pt x="20109" y="1655"/>
                    <a:pt x="20223" y="1244"/>
                    <a:pt x="20109" y="902"/>
                  </a:cubicBezTo>
                  <a:cubicBezTo>
                    <a:pt x="19904" y="354"/>
                    <a:pt x="18945" y="80"/>
                    <a:pt x="18283" y="11"/>
                  </a:cubicBezTo>
                  <a:cubicBezTo>
                    <a:pt x="18213" y="4"/>
                    <a:pt x="18144" y="1"/>
                    <a:pt x="18077" y="1"/>
                  </a:cubicBezTo>
                  <a:close/>
                  <a:moveTo>
                    <a:pt x="2168" y="244"/>
                  </a:moveTo>
                  <a:cubicBezTo>
                    <a:pt x="2080" y="244"/>
                    <a:pt x="1989" y="250"/>
                    <a:pt x="1895" y="262"/>
                  </a:cubicBezTo>
                  <a:cubicBezTo>
                    <a:pt x="1210" y="377"/>
                    <a:pt x="274" y="696"/>
                    <a:pt x="114" y="1244"/>
                  </a:cubicBezTo>
                  <a:cubicBezTo>
                    <a:pt x="0" y="1609"/>
                    <a:pt x="137" y="2020"/>
                    <a:pt x="685" y="2020"/>
                  </a:cubicBezTo>
                  <a:cubicBezTo>
                    <a:pt x="743" y="2024"/>
                    <a:pt x="800" y="2026"/>
                    <a:pt x="857" y="2026"/>
                  </a:cubicBezTo>
                  <a:cubicBezTo>
                    <a:pt x="1158" y="2026"/>
                    <a:pt x="1443" y="1972"/>
                    <a:pt x="1712" y="1837"/>
                  </a:cubicBezTo>
                  <a:cubicBezTo>
                    <a:pt x="1803" y="1792"/>
                    <a:pt x="1872" y="1746"/>
                    <a:pt x="1940" y="1700"/>
                  </a:cubicBezTo>
                  <a:cubicBezTo>
                    <a:pt x="1992" y="1680"/>
                    <a:pt x="2020" y="1669"/>
                    <a:pt x="2023" y="1669"/>
                  </a:cubicBezTo>
                  <a:lnTo>
                    <a:pt x="2023" y="1669"/>
                  </a:lnTo>
                  <a:cubicBezTo>
                    <a:pt x="2027" y="1669"/>
                    <a:pt x="1993" y="1686"/>
                    <a:pt x="1918" y="1723"/>
                  </a:cubicBezTo>
                  <a:cubicBezTo>
                    <a:pt x="1965" y="1708"/>
                    <a:pt x="2099" y="1681"/>
                    <a:pt x="2088" y="1681"/>
                  </a:cubicBezTo>
                  <a:cubicBezTo>
                    <a:pt x="2083" y="1681"/>
                    <a:pt x="2048" y="1686"/>
                    <a:pt x="1963" y="1700"/>
                  </a:cubicBezTo>
                  <a:cubicBezTo>
                    <a:pt x="2077" y="1678"/>
                    <a:pt x="2191" y="1655"/>
                    <a:pt x="2306" y="1632"/>
                  </a:cubicBezTo>
                  <a:cubicBezTo>
                    <a:pt x="2351" y="1615"/>
                    <a:pt x="2390" y="1599"/>
                    <a:pt x="2424" y="1586"/>
                  </a:cubicBezTo>
                  <a:lnTo>
                    <a:pt x="2424" y="1586"/>
                  </a:lnTo>
                  <a:cubicBezTo>
                    <a:pt x="2429" y="1586"/>
                    <a:pt x="2435" y="1586"/>
                    <a:pt x="2443" y="1586"/>
                  </a:cubicBezTo>
                  <a:lnTo>
                    <a:pt x="2443" y="1586"/>
                  </a:lnTo>
                  <a:cubicBezTo>
                    <a:pt x="2443" y="1583"/>
                    <a:pt x="2443" y="1581"/>
                    <a:pt x="2444" y="1578"/>
                  </a:cubicBezTo>
                  <a:lnTo>
                    <a:pt x="2444" y="1578"/>
                  </a:lnTo>
                  <a:cubicBezTo>
                    <a:pt x="2455" y="1574"/>
                    <a:pt x="2466" y="1570"/>
                    <a:pt x="2475" y="1566"/>
                  </a:cubicBezTo>
                  <a:lnTo>
                    <a:pt x="2475" y="1566"/>
                  </a:lnTo>
                  <a:cubicBezTo>
                    <a:pt x="2465" y="1568"/>
                    <a:pt x="2456" y="1570"/>
                    <a:pt x="2448" y="1572"/>
                  </a:cubicBezTo>
                  <a:lnTo>
                    <a:pt x="2448" y="1572"/>
                  </a:lnTo>
                  <a:cubicBezTo>
                    <a:pt x="2455" y="1565"/>
                    <a:pt x="2468" y="1564"/>
                    <a:pt x="2482" y="1564"/>
                  </a:cubicBezTo>
                  <a:lnTo>
                    <a:pt x="2482" y="1564"/>
                  </a:lnTo>
                  <a:cubicBezTo>
                    <a:pt x="2480" y="1564"/>
                    <a:pt x="2478" y="1565"/>
                    <a:pt x="2475" y="1566"/>
                  </a:cubicBezTo>
                  <a:lnTo>
                    <a:pt x="2475" y="1566"/>
                  </a:lnTo>
                  <a:cubicBezTo>
                    <a:pt x="2480" y="1565"/>
                    <a:pt x="2484" y="1564"/>
                    <a:pt x="2488" y="1564"/>
                  </a:cubicBezTo>
                  <a:cubicBezTo>
                    <a:pt x="2486" y="1564"/>
                    <a:pt x="2484" y="1564"/>
                    <a:pt x="2482" y="1564"/>
                  </a:cubicBezTo>
                  <a:lnTo>
                    <a:pt x="2482" y="1564"/>
                  </a:lnTo>
                  <a:cubicBezTo>
                    <a:pt x="2538" y="1541"/>
                    <a:pt x="2567" y="1530"/>
                    <a:pt x="2569" y="1530"/>
                  </a:cubicBezTo>
                  <a:lnTo>
                    <a:pt x="2569" y="1530"/>
                  </a:lnTo>
                  <a:cubicBezTo>
                    <a:pt x="2570" y="1530"/>
                    <a:pt x="2528" y="1548"/>
                    <a:pt x="2443" y="1586"/>
                  </a:cubicBezTo>
                  <a:lnTo>
                    <a:pt x="2443" y="1586"/>
                  </a:lnTo>
                  <a:cubicBezTo>
                    <a:pt x="2443" y="1586"/>
                    <a:pt x="2443" y="1586"/>
                    <a:pt x="2443" y="1586"/>
                  </a:cubicBezTo>
                  <a:lnTo>
                    <a:pt x="2443" y="1586"/>
                  </a:lnTo>
                  <a:cubicBezTo>
                    <a:pt x="2443" y="1586"/>
                    <a:pt x="2443" y="1586"/>
                    <a:pt x="2443" y="1586"/>
                  </a:cubicBezTo>
                  <a:cubicBezTo>
                    <a:pt x="2443" y="1586"/>
                    <a:pt x="2443" y="1586"/>
                    <a:pt x="2443" y="1586"/>
                  </a:cubicBezTo>
                  <a:lnTo>
                    <a:pt x="2443" y="1586"/>
                  </a:lnTo>
                  <a:cubicBezTo>
                    <a:pt x="2449" y="1586"/>
                    <a:pt x="2457" y="1586"/>
                    <a:pt x="2465" y="1586"/>
                  </a:cubicBezTo>
                  <a:cubicBezTo>
                    <a:pt x="2922" y="1541"/>
                    <a:pt x="3333" y="1153"/>
                    <a:pt x="3241" y="856"/>
                  </a:cubicBezTo>
                  <a:cubicBezTo>
                    <a:pt x="3123" y="482"/>
                    <a:pt x="2717" y="244"/>
                    <a:pt x="2168" y="244"/>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5" name="Google Shape;665;p15"/>
            <p:cNvSpPr/>
            <p:nvPr/>
          </p:nvSpPr>
          <p:spPr>
            <a:xfrm>
              <a:off x="5924225" y="2650350"/>
              <a:ext cx="3175" cy="875"/>
            </a:xfrm>
            <a:custGeom>
              <a:avLst/>
              <a:gdLst/>
              <a:ahLst/>
              <a:cxnLst/>
              <a:rect l="l" t="t" r="r" b="b"/>
              <a:pathLst>
                <a:path w="127" h="35" extrusionOk="0">
                  <a:moveTo>
                    <a:pt x="3" y="0"/>
                  </a:moveTo>
                  <a:lnTo>
                    <a:pt x="3" y="0"/>
                  </a:lnTo>
                  <a:cubicBezTo>
                    <a:pt x="0" y="0"/>
                    <a:pt x="35" y="12"/>
                    <a:pt x="103" y="35"/>
                  </a:cubicBezTo>
                  <a:lnTo>
                    <a:pt x="126" y="35"/>
                  </a:lnTo>
                  <a:cubicBezTo>
                    <a:pt x="46" y="12"/>
                    <a:pt x="6" y="0"/>
                    <a:pt x="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6" name="Google Shape;666;p15"/>
            <p:cNvSpPr/>
            <p:nvPr/>
          </p:nvSpPr>
          <p:spPr>
            <a:xfrm>
              <a:off x="5938775" y="2653475"/>
              <a:ext cx="600" cy="600"/>
            </a:xfrm>
            <a:custGeom>
              <a:avLst/>
              <a:gdLst/>
              <a:ahLst/>
              <a:cxnLst/>
              <a:rect l="l" t="t" r="r" b="b"/>
              <a:pathLst>
                <a:path w="24" h="24" extrusionOk="0">
                  <a:moveTo>
                    <a:pt x="1" y="1"/>
                  </a:moveTo>
                  <a:cubicBezTo>
                    <a:pt x="1" y="24"/>
                    <a:pt x="1" y="24"/>
                    <a:pt x="1" y="24"/>
                  </a:cubicBezTo>
                  <a:lnTo>
                    <a:pt x="23" y="24"/>
                  </a:lnTo>
                  <a:cubicBezTo>
                    <a:pt x="23" y="24"/>
                    <a:pt x="1" y="24"/>
                    <a:pt x="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7" name="Google Shape;667;p15"/>
            <p:cNvSpPr/>
            <p:nvPr/>
          </p:nvSpPr>
          <p:spPr>
            <a:xfrm>
              <a:off x="5531925" y="2660325"/>
              <a:ext cx="1150" cy="25"/>
            </a:xfrm>
            <a:custGeom>
              <a:avLst/>
              <a:gdLst/>
              <a:ahLst/>
              <a:cxnLst/>
              <a:rect l="l" t="t" r="r" b="b"/>
              <a:pathLst>
                <a:path w="46" h="1" extrusionOk="0">
                  <a:moveTo>
                    <a:pt x="0" y="1"/>
                  </a:moveTo>
                  <a:cubicBezTo>
                    <a:pt x="0" y="1"/>
                    <a:pt x="23" y="1"/>
                    <a:pt x="23" y="1"/>
                  </a:cubicBezTo>
                  <a:cubicBezTo>
                    <a:pt x="23" y="1"/>
                    <a:pt x="23" y="1"/>
                    <a:pt x="46" y="1"/>
                  </a:cubicBezTo>
                  <a:cubicBezTo>
                    <a:pt x="23" y="1"/>
                    <a:pt x="0" y="1"/>
                    <a:pt x="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8" name="Google Shape;668;p15"/>
            <p:cNvSpPr/>
            <p:nvPr/>
          </p:nvSpPr>
          <p:spPr>
            <a:xfrm>
              <a:off x="6011250" y="2929750"/>
              <a:ext cx="35975" cy="19875"/>
            </a:xfrm>
            <a:custGeom>
              <a:avLst/>
              <a:gdLst/>
              <a:ahLst/>
              <a:cxnLst/>
              <a:rect l="l" t="t" r="r" b="b"/>
              <a:pathLst>
                <a:path w="1439" h="795" extrusionOk="0">
                  <a:moveTo>
                    <a:pt x="955" y="1"/>
                  </a:moveTo>
                  <a:cubicBezTo>
                    <a:pt x="823" y="1"/>
                    <a:pt x="672" y="30"/>
                    <a:pt x="525" y="89"/>
                  </a:cubicBezTo>
                  <a:cubicBezTo>
                    <a:pt x="183" y="226"/>
                    <a:pt x="0" y="477"/>
                    <a:pt x="92" y="659"/>
                  </a:cubicBezTo>
                  <a:cubicBezTo>
                    <a:pt x="155" y="748"/>
                    <a:pt x="290" y="795"/>
                    <a:pt x="456" y="795"/>
                  </a:cubicBezTo>
                  <a:cubicBezTo>
                    <a:pt x="587" y="795"/>
                    <a:pt x="739" y="766"/>
                    <a:pt x="891" y="705"/>
                  </a:cubicBezTo>
                  <a:cubicBezTo>
                    <a:pt x="1233" y="568"/>
                    <a:pt x="1438" y="317"/>
                    <a:pt x="1324" y="157"/>
                  </a:cubicBezTo>
                  <a:cubicBezTo>
                    <a:pt x="1272" y="53"/>
                    <a:pt x="1130" y="1"/>
                    <a:pt x="955"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9" name="Google Shape;669;p15"/>
            <p:cNvSpPr/>
            <p:nvPr/>
          </p:nvSpPr>
          <p:spPr>
            <a:xfrm>
              <a:off x="5446325" y="2925225"/>
              <a:ext cx="35400" cy="21475"/>
            </a:xfrm>
            <a:custGeom>
              <a:avLst/>
              <a:gdLst/>
              <a:ahLst/>
              <a:cxnLst/>
              <a:rect l="l" t="t" r="r" b="b"/>
              <a:pathLst>
                <a:path w="1416" h="859" extrusionOk="0">
                  <a:moveTo>
                    <a:pt x="406" y="1"/>
                  </a:moveTo>
                  <a:cubicBezTo>
                    <a:pt x="275" y="1"/>
                    <a:pt x="167" y="36"/>
                    <a:pt x="114" y="110"/>
                  </a:cubicBezTo>
                  <a:cubicBezTo>
                    <a:pt x="0" y="270"/>
                    <a:pt x="160" y="544"/>
                    <a:pt x="480" y="726"/>
                  </a:cubicBezTo>
                  <a:cubicBezTo>
                    <a:pt x="663" y="812"/>
                    <a:pt x="846" y="858"/>
                    <a:pt x="995" y="858"/>
                  </a:cubicBezTo>
                  <a:cubicBezTo>
                    <a:pt x="1123" y="858"/>
                    <a:pt x="1226" y="823"/>
                    <a:pt x="1279" y="749"/>
                  </a:cubicBezTo>
                  <a:cubicBezTo>
                    <a:pt x="1415" y="589"/>
                    <a:pt x="1233" y="315"/>
                    <a:pt x="913" y="133"/>
                  </a:cubicBezTo>
                  <a:cubicBezTo>
                    <a:pt x="742" y="47"/>
                    <a:pt x="558" y="1"/>
                    <a:pt x="40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0" name="Google Shape;670;p15"/>
            <p:cNvSpPr/>
            <p:nvPr/>
          </p:nvSpPr>
          <p:spPr>
            <a:xfrm>
              <a:off x="5633725" y="2937075"/>
              <a:ext cx="149875" cy="79100"/>
            </a:xfrm>
            <a:custGeom>
              <a:avLst/>
              <a:gdLst/>
              <a:ahLst/>
              <a:cxnLst/>
              <a:rect l="l" t="t" r="r" b="b"/>
              <a:pathLst>
                <a:path w="5995" h="3164" extrusionOk="0">
                  <a:moveTo>
                    <a:pt x="5076" y="0"/>
                  </a:moveTo>
                  <a:cubicBezTo>
                    <a:pt x="4371" y="0"/>
                    <a:pt x="3162" y="650"/>
                    <a:pt x="2296" y="686"/>
                  </a:cubicBezTo>
                  <a:cubicBezTo>
                    <a:pt x="2254" y="688"/>
                    <a:pt x="2213" y="688"/>
                    <a:pt x="2173" y="688"/>
                  </a:cubicBezTo>
                  <a:cubicBezTo>
                    <a:pt x="1172" y="688"/>
                    <a:pt x="813" y="161"/>
                    <a:pt x="813" y="161"/>
                  </a:cubicBezTo>
                  <a:lnTo>
                    <a:pt x="813" y="161"/>
                  </a:lnTo>
                  <a:cubicBezTo>
                    <a:pt x="1" y="512"/>
                    <a:pt x="1426" y="3164"/>
                    <a:pt x="2754" y="3164"/>
                  </a:cubicBezTo>
                  <a:cubicBezTo>
                    <a:pt x="2807" y="3164"/>
                    <a:pt x="2860" y="3160"/>
                    <a:pt x="2913" y="3151"/>
                  </a:cubicBezTo>
                  <a:cubicBezTo>
                    <a:pt x="4282" y="2923"/>
                    <a:pt x="5994" y="709"/>
                    <a:pt x="5515" y="161"/>
                  </a:cubicBezTo>
                  <a:cubicBezTo>
                    <a:pt x="5414" y="46"/>
                    <a:pt x="5263" y="0"/>
                    <a:pt x="507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1" name="Google Shape;671;p15"/>
            <p:cNvSpPr/>
            <p:nvPr/>
          </p:nvSpPr>
          <p:spPr>
            <a:xfrm>
              <a:off x="5642625" y="2907875"/>
              <a:ext cx="136400" cy="76175"/>
            </a:xfrm>
            <a:custGeom>
              <a:avLst/>
              <a:gdLst/>
              <a:ahLst/>
              <a:cxnLst/>
              <a:rect l="l" t="t" r="r" b="b"/>
              <a:pathLst>
                <a:path w="5456" h="3047" extrusionOk="0">
                  <a:moveTo>
                    <a:pt x="4555" y="596"/>
                  </a:moveTo>
                  <a:cubicBezTo>
                    <a:pt x="4550" y="596"/>
                    <a:pt x="4546" y="597"/>
                    <a:pt x="4542" y="598"/>
                  </a:cubicBezTo>
                  <a:cubicBezTo>
                    <a:pt x="4497" y="644"/>
                    <a:pt x="4611" y="872"/>
                    <a:pt x="4748" y="1055"/>
                  </a:cubicBezTo>
                  <a:cubicBezTo>
                    <a:pt x="4816" y="1169"/>
                    <a:pt x="4885" y="1260"/>
                    <a:pt x="4930" y="1329"/>
                  </a:cubicBezTo>
                  <a:cubicBezTo>
                    <a:pt x="4953" y="1397"/>
                    <a:pt x="4976" y="1443"/>
                    <a:pt x="4976" y="1443"/>
                  </a:cubicBezTo>
                  <a:cubicBezTo>
                    <a:pt x="4976" y="1443"/>
                    <a:pt x="5022" y="1489"/>
                    <a:pt x="5045" y="1534"/>
                  </a:cubicBezTo>
                  <a:cubicBezTo>
                    <a:pt x="5067" y="1603"/>
                    <a:pt x="5113" y="1671"/>
                    <a:pt x="5113" y="1785"/>
                  </a:cubicBezTo>
                  <a:cubicBezTo>
                    <a:pt x="5113" y="1991"/>
                    <a:pt x="5022" y="2219"/>
                    <a:pt x="5067" y="2242"/>
                  </a:cubicBezTo>
                  <a:cubicBezTo>
                    <a:pt x="5070" y="2243"/>
                    <a:pt x="5074" y="2244"/>
                    <a:pt x="5078" y="2244"/>
                  </a:cubicBezTo>
                  <a:cubicBezTo>
                    <a:pt x="5139" y="2244"/>
                    <a:pt x="5324" y="2088"/>
                    <a:pt x="5410" y="1831"/>
                  </a:cubicBezTo>
                  <a:cubicBezTo>
                    <a:pt x="5455" y="1694"/>
                    <a:pt x="5433" y="1512"/>
                    <a:pt x="5410" y="1420"/>
                  </a:cubicBezTo>
                  <a:cubicBezTo>
                    <a:pt x="5387" y="1352"/>
                    <a:pt x="5364" y="1306"/>
                    <a:pt x="5364" y="1283"/>
                  </a:cubicBezTo>
                  <a:cubicBezTo>
                    <a:pt x="5341" y="1260"/>
                    <a:pt x="5341" y="1238"/>
                    <a:pt x="5341" y="1238"/>
                  </a:cubicBezTo>
                  <a:cubicBezTo>
                    <a:pt x="5341" y="1238"/>
                    <a:pt x="5296" y="1169"/>
                    <a:pt x="5227" y="1101"/>
                  </a:cubicBezTo>
                  <a:cubicBezTo>
                    <a:pt x="5159" y="1032"/>
                    <a:pt x="5067" y="941"/>
                    <a:pt x="4976" y="872"/>
                  </a:cubicBezTo>
                  <a:cubicBezTo>
                    <a:pt x="4786" y="724"/>
                    <a:pt x="4615" y="596"/>
                    <a:pt x="4555" y="596"/>
                  </a:cubicBezTo>
                  <a:close/>
                  <a:moveTo>
                    <a:pt x="3819" y="1845"/>
                  </a:moveTo>
                  <a:cubicBezTo>
                    <a:pt x="3779" y="1845"/>
                    <a:pt x="3738" y="1848"/>
                    <a:pt x="3698" y="1854"/>
                  </a:cubicBezTo>
                  <a:cubicBezTo>
                    <a:pt x="3515" y="1900"/>
                    <a:pt x="3356" y="1991"/>
                    <a:pt x="3356" y="1991"/>
                  </a:cubicBezTo>
                  <a:cubicBezTo>
                    <a:pt x="3356" y="1991"/>
                    <a:pt x="3219" y="2128"/>
                    <a:pt x="3150" y="2288"/>
                  </a:cubicBezTo>
                  <a:cubicBezTo>
                    <a:pt x="3082" y="2470"/>
                    <a:pt x="3104" y="2653"/>
                    <a:pt x="3150" y="2653"/>
                  </a:cubicBezTo>
                  <a:cubicBezTo>
                    <a:pt x="3155" y="2654"/>
                    <a:pt x="3160" y="2655"/>
                    <a:pt x="3166" y="2655"/>
                  </a:cubicBezTo>
                  <a:cubicBezTo>
                    <a:pt x="3229" y="2655"/>
                    <a:pt x="3296" y="2532"/>
                    <a:pt x="3401" y="2447"/>
                  </a:cubicBezTo>
                  <a:cubicBezTo>
                    <a:pt x="3492" y="2379"/>
                    <a:pt x="3607" y="2310"/>
                    <a:pt x="3607" y="2310"/>
                  </a:cubicBezTo>
                  <a:cubicBezTo>
                    <a:pt x="3607" y="2310"/>
                    <a:pt x="3698" y="2219"/>
                    <a:pt x="3812" y="2128"/>
                  </a:cubicBezTo>
                  <a:cubicBezTo>
                    <a:pt x="3926" y="2059"/>
                    <a:pt x="4063" y="1968"/>
                    <a:pt x="4040" y="1922"/>
                  </a:cubicBezTo>
                  <a:cubicBezTo>
                    <a:pt x="4040" y="1871"/>
                    <a:pt x="3938" y="1845"/>
                    <a:pt x="3819" y="1845"/>
                  </a:cubicBezTo>
                  <a:close/>
                  <a:moveTo>
                    <a:pt x="1331" y="0"/>
                  </a:moveTo>
                  <a:cubicBezTo>
                    <a:pt x="1241" y="0"/>
                    <a:pt x="864" y="260"/>
                    <a:pt x="525" y="598"/>
                  </a:cubicBezTo>
                  <a:cubicBezTo>
                    <a:pt x="343" y="758"/>
                    <a:pt x="183" y="987"/>
                    <a:pt x="92" y="1169"/>
                  </a:cubicBezTo>
                  <a:cubicBezTo>
                    <a:pt x="46" y="1283"/>
                    <a:pt x="23" y="1375"/>
                    <a:pt x="23" y="1443"/>
                  </a:cubicBezTo>
                  <a:cubicBezTo>
                    <a:pt x="0" y="1489"/>
                    <a:pt x="0" y="1534"/>
                    <a:pt x="0" y="1534"/>
                  </a:cubicBezTo>
                  <a:cubicBezTo>
                    <a:pt x="0" y="1534"/>
                    <a:pt x="0" y="1580"/>
                    <a:pt x="0" y="1648"/>
                  </a:cubicBezTo>
                  <a:cubicBezTo>
                    <a:pt x="0" y="1717"/>
                    <a:pt x="23" y="1808"/>
                    <a:pt x="69" y="1900"/>
                  </a:cubicBezTo>
                  <a:cubicBezTo>
                    <a:pt x="160" y="2128"/>
                    <a:pt x="320" y="2333"/>
                    <a:pt x="502" y="2516"/>
                  </a:cubicBezTo>
                  <a:cubicBezTo>
                    <a:pt x="857" y="2829"/>
                    <a:pt x="1250" y="3047"/>
                    <a:pt x="1332" y="3047"/>
                  </a:cubicBezTo>
                  <a:cubicBezTo>
                    <a:pt x="1340" y="3047"/>
                    <a:pt x="1345" y="3045"/>
                    <a:pt x="1347" y="3041"/>
                  </a:cubicBezTo>
                  <a:cubicBezTo>
                    <a:pt x="1393" y="2995"/>
                    <a:pt x="1027" y="2676"/>
                    <a:pt x="731" y="2310"/>
                  </a:cubicBezTo>
                  <a:cubicBezTo>
                    <a:pt x="571" y="2128"/>
                    <a:pt x="480" y="1922"/>
                    <a:pt x="434" y="1785"/>
                  </a:cubicBezTo>
                  <a:cubicBezTo>
                    <a:pt x="411" y="1648"/>
                    <a:pt x="434" y="1557"/>
                    <a:pt x="411" y="1557"/>
                  </a:cubicBezTo>
                  <a:cubicBezTo>
                    <a:pt x="411" y="1557"/>
                    <a:pt x="411" y="1534"/>
                    <a:pt x="411" y="1489"/>
                  </a:cubicBezTo>
                  <a:cubicBezTo>
                    <a:pt x="434" y="1443"/>
                    <a:pt x="434" y="1397"/>
                    <a:pt x="457" y="1329"/>
                  </a:cubicBezTo>
                  <a:cubicBezTo>
                    <a:pt x="502" y="1169"/>
                    <a:pt x="616" y="987"/>
                    <a:pt x="753" y="781"/>
                  </a:cubicBezTo>
                  <a:cubicBezTo>
                    <a:pt x="1050" y="416"/>
                    <a:pt x="1393" y="51"/>
                    <a:pt x="1347" y="5"/>
                  </a:cubicBezTo>
                  <a:cubicBezTo>
                    <a:pt x="1344" y="2"/>
                    <a:pt x="1338" y="0"/>
                    <a:pt x="13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2" name="Google Shape;672;p15"/>
            <p:cNvSpPr/>
            <p:nvPr/>
          </p:nvSpPr>
          <p:spPr>
            <a:xfrm>
              <a:off x="5612950" y="2995100"/>
              <a:ext cx="208550" cy="115200"/>
            </a:xfrm>
            <a:custGeom>
              <a:avLst/>
              <a:gdLst/>
              <a:ahLst/>
              <a:cxnLst/>
              <a:rect l="l" t="t" r="r" b="b"/>
              <a:pathLst>
                <a:path w="8342" h="4608" extrusionOk="0">
                  <a:moveTo>
                    <a:pt x="6852" y="0"/>
                  </a:moveTo>
                  <a:cubicBezTo>
                    <a:pt x="6621" y="0"/>
                    <a:pt x="6385" y="60"/>
                    <a:pt x="6163" y="191"/>
                  </a:cubicBezTo>
                  <a:cubicBezTo>
                    <a:pt x="5433" y="625"/>
                    <a:pt x="5068" y="1720"/>
                    <a:pt x="4200" y="1903"/>
                  </a:cubicBezTo>
                  <a:cubicBezTo>
                    <a:pt x="4103" y="1923"/>
                    <a:pt x="4008" y="1932"/>
                    <a:pt x="3916" y="1932"/>
                  </a:cubicBezTo>
                  <a:cubicBezTo>
                    <a:pt x="3271" y="1932"/>
                    <a:pt x="2739" y="1480"/>
                    <a:pt x="2260" y="1081"/>
                  </a:cubicBezTo>
                  <a:cubicBezTo>
                    <a:pt x="1916" y="782"/>
                    <a:pt x="1387" y="435"/>
                    <a:pt x="935" y="435"/>
                  </a:cubicBezTo>
                  <a:cubicBezTo>
                    <a:pt x="695" y="435"/>
                    <a:pt x="478" y="532"/>
                    <a:pt x="320" y="784"/>
                  </a:cubicBezTo>
                  <a:cubicBezTo>
                    <a:pt x="274" y="853"/>
                    <a:pt x="251" y="898"/>
                    <a:pt x="229" y="967"/>
                  </a:cubicBezTo>
                  <a:cubicBezTo>
                    <a:pt x="0" y="1492"/>
                    <a:pt x="229" y="2314"/>
                    <a:pt x="525" y="2770"/>
                  </a:cubicBezTo>
                  <a:cubicBezTo>
                    <a:pt x="1142" y="3638"/>
                    <a:pt x="2306" y="4391"/>
                    <a:pt x="3378" y="4551"/>
                  </a:cubicBezTo>
                  <a:cubicBezTo>
                    <a:pt x="3639" y="4589"/>
                    <a:pt x="3904" y="4608"/>
                    <a:pt x="4168" y="4608"/>
                  </a:cubicBezTo>
                  <a:cubicBezTo>
                    <a:pt x="6265" y="4608"/>
                    <a:pt x="8342" y="3420"/>
                    <a:pt x="8240" y="1332"/>
                  </a:cubicBezTo>
                  <a:cubicBezTo>
                    <a:pt x="8189" y="544"/>
                    <a:pt x="7546" y="0"/>
                    <a:pt x="68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3" name="Google Shape;673;p15"/>
            <p:cNvSpPr/>
            <p:nvPr/>
          </p:nvSpPr>
          <p:spPr>
            <a:xfrm>
              <a:off x="5683700" y="3059125"/>
              <a:ext cx="127275" cy="51225"/>
            </a:xfrm>
            <a:custGeom>
              <a:avLst/>
              <a:gdLst/>
              <a:ahLst/>
              <a:cxnLst/>
              <a:rect l="l" t="t" r="r" b="b"/>
              <a:pathLst>
                <a:path w="5091" h="2049" extrusionOk="0">
                  <a:moveTo>
                    <a:pt x="3685" y="0"/>
                  </a:moveTo>
                  <a:cubicBezTo>
                    <a:pt x="3508" y="0"/>
                    <a:pt x="3330" y="9"/>
                    <a:pt x="3151" y="27"/>
                  </a:cubicBezTo>
                  <a:cubicBezTo>
                    <a:pt x="1621" y="164"/>
                    <a:pt x="411" y="917"/>
                    <a:pt x="1" y="1853"/>
                  </a:cubicBezTo>
                  <a:cubicBezTo>
                    <a:pt x="183" y="1898"/>
                    <a:pt x="366" y="1967"/>
                    <a:pt x="548" y="1990"/>
                  </a:cubicBezTo>
                  <a:cubicBezTo>
                    <a:pt x="811" y="2029"/>
                    <a:pt x="1078" y="2049"/>
                    <a:pt x="1344" y="2049"/>
                  </a:cubicBezTo>
                  <a:cubicBezTo>
                    <a:pt x="2904" y="2049"/>
                    <a:pt x="4447" y="1376"/>
                    <a:pt x="5091" y="186"/>
                  </a:cubicBezTo>
                  <a:cubicBezTo>
                    <a:pt x="4669" y="68"/>
                    <a:pt x="4185" y="0"/>
                    <a:pt x="3685"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4" name="Google Shape;674;p15"/>
            <p:cNvSpPr/>
            <p:nvPr/>
          </p:nvSpPr>
          <p:spPr>
            <a:xfrm>
              <a:off x="5670575" y="3117375"/>
              <a:ext cx="70775" cy="22575"/>
            </a:xfrm>
            <a:custGeom>
              <a:avLst/>
              <a:gdLst/>
              <a:ahLst/>
              <a:cxnLst/>
              <a:rect l="l" t="t" r="r" b="b"/>
              <a:pathLst>
                <a:path w="2831" h="903" extrusionOk="0">
                  <a:moveTo>
                    <a:pt x="28" y="0"/>
                  </a:moveTo>
                  <a:cubicBezTo>
                    <a:pt x="26" y="0"/>
                    <a:pt x="24" y="1"/>
                    <a:pt x="23" y="2"/>
                  </a:cubicBezTo>
                  <a:cubicBezTo>
                    <a:pt x="1" y="25"/>
                    <a:pt x="252" y="321"/>
                    <a:pt x="571" y="550"/>
                  </a:cubicBezTo>
                  <a:cubicBezTo>
                    <a:pt x="754" y="641"/>
                    <a:pt x="914" y="755"/>
                    <a:pt x="1073" y="778"/>
                  </a:cubicBezTo>
                  <a:cubicBezTo>
                    <a:pt x="1210" y="824"/>
                    <a:pt x="1302" y="869"/>
                    <a:pt x="1302" y="869"/>
                  </a:cubicBezTo>
                  <a:cubicBezTo>
                    <a:pt x="1302" y="869"/>
                    <a:pt x="1393" y="869"/>
                    <a:pt x="1553" y="892"/>
                  </a:cubicBezTo>
                  <a:cubicBezTo>
                    <a:pt x="1598" y="900"/>
                    <a:pt x="1652" y="902"/>
                    <a:pt x="1710" y="902"/>
                  </a:cubicBezTo>
                  <a:cubicBezTo>
                    <a:pt x="1827" y="902"/>
                    <a:pt x="1964" y="892"/>
                    <a:pt x="2101" y="892"/>
                  </a:cubicBezTo>
                  <a:cubicBezTo>
                    <a:pt x="2489" y="824"/>
                    <a:pt x="2831" y="595"/>
                    <a:pt x="2808" y="573"/>
                  </a:cubicBezTo>
                  <a:cubicBezTo>
                    <a:pt x="2805" y="567"/>
                    <a:pt x="2798" y="564"/>
                    <a:pt x="2786" y="564"/>
                  </a:cubicBezTo>
                  <a:cubicBezTo>
                    <a:pt x="2700" y="564"/>
                    <a:pt x="2398" y="689"/>
                    <a:pt x="2078" y="709"/>
                  </a:cubicBezTo>
                  <a:cubicBezTo>
                    <a:pt x="1895" y="687"/>
                    <a:pt x="1713" y="709"/>
                    <a:pt x="1576" y="664"/>
                  </a:cubicBezTo>
                  <a:cubicBezTo>
                    <a:pt x="1439" y="641"/>
                    <a:pt x="1370" y="618"/>
                    <a:pt x="1370" y="618"/>
                  </a:cubicBezTo>
                  <a:cubicBezTo>
                    <a:pt x="1370" y="618"/>
                    <a:pt x="1279" y="595"/>
                    <a:pt x="1142" y="550"/>
                  </a:cubicBezTo>
                  <a:cubicBezTo>
                    <a:pt x="1005" y="527"/>
                    <a:pt x="845" y="458"/>
                    <a:pt x="663" y="390"/>
                  </a:cubicBezTo>
                  <a:cubicBezTo>
                    <a:pt x="357" y="237"/>
                    <a:pt x="72" y="0"/>
                    <a:pt x="2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5" name="Google Shape;675;p15"/>
            <p:cNvSpPr/>
            <p:nvPr/>
          </p:nvSpPr>
          <p:spPr>
            <a:xfrm>
              <a:off x="5860600" y="2775900"/>
              <a:ext cx="166075" cy="152650"/>
            </a:xfrm>
            <a:custGeom>
              <a:avLst/>
              <a:gdLst/>
              <a:ahLst/>
              <a:cxnLst/>
              <a:rect l="l" t="t" r="r" b="b"/>
              <a:pathLst>
                <a:path w="6643" h="6106" extrusionOk="0">
                  <a:moveTo>
                    <a:pt x="2880" y="0"/>
                  </a:moveTo>
                  <a:cubicBezTo>
                    <a:pt x="2694" y="0"/>
                    <a:pt x="2475" y="35"/>
                    <a:pt x="2237" y="80"/>
                  </a:cubicBezTo>
                  <a:cubicBezTo>
                    <a:pt x="2055" y="148"/>
                    <a:pt x="1849" y="217"/>
                    <a:pt x="1667" y="308"/>
                  </a:cubicBezTo>
                  <a:cubicBezTo>
                    <a:pt x="1484" y="445"/>
                    <a:pt x="1302" y="582"/>
                    <a:pt x="1119" y="765"/>
                  </a:cubicBezTo>
                  <a:cubicBezTo>
                    <a:pt x="982" y="970"/>
                    <a:pt x="799" y="1153"/>
                    <a:pt x="685" y="1381"/>
                  </a:cubicBezTo>
                  <a:cubicBezTo>
                    <a:pt x="571" y="1609"/>
                    <a:pt x="434" y="1860"/>
                    <a:pt x="366" y="2089"/>
                  </a:cubicBezTo>
                  <a:cubicBezTo>
                    <a:pt x="0" y="3093"/>
                    <a:pt x="46" y="4143"/>
                    <a:pt x="69" y="4873"/>
                  </a:cubicBezTo>
                  <a:cubicBezTo>
                    <a:pt x="137" y="5626"/>
                    <a:pt x="252" y="6106"/>
                    <a:pt x="343" y="6106"/>
                  </a:cubicBezTo>
                  <a:cubicBezTo>
                    <a:pt x="457" y="6106"/>
                    <a:pt x="525" y="5626"/>
                    <a:pt x="617" y="4942"/>
                  </a:cubicBezTo>
                  <a:cubicBezTo>
                    <a:pt x="754" y="4303"/>
                    <a:pt x="891" y="3390"/>
                    <a:pt x="1256" y="2728"/>
                  </a:cubicBezTo>
                  <a:cubicBezTo>
                    <a:pt x="1621" y="2020"/>
                    <a:pt x="2123" y="1678"/>
                    <a:pt x="2534" y="1678"/>
                  </a:cubicBezTo>
                  <a:cubicBezTo>
                    <a:pt x="2562" y="1676"/>
                    <a:pt x="2589" y="1675"/>
                    <a:pt x="2615" y="1675"/>
                  </a:cubicBezTo>
                  <a:cubicBezTo>
                    <a:pt x="2954" y="1675"/>
                    <a:pt x="3184" y="1794"/>
                    <a:pt x="3215" y="1794"/>
                  </a:cubicBezTo>
                  <a:cubicBezTo>
                    <a:pt x="3218" y="1794"/>
                    <a:pt x="3219" y="1793"/>
                    <a:pt x="3219" y="1792"/>
                  </a:cubicBezTo>
                  <a:cubicBezTo>
                    <a:pt x="3219" y="1792"/>
                    <a:pt x="3287" y="1792"/>
                    <a:pt x="3401" y="1860"/>
                  </a:cubicBezTo>
                  <a:cubicBezTo>
                    <a:pt x="3470" y="1883"/>
                    <a:pt x="3561" y="1906"/>
                    <a:pt x="3653" y="1952"/>
                  </a:cubicBezTo>
                  <a:cubicBezTo>
                    <a:pt x="3744" y="1974"/>
                    <a:pt x="3835" y="2066"/>
                    <a:pt x="3949" y="2111"/>
                  </a:cubicBezTo>
                  <a:cubicBezTo>
                    <a:pt x="3995" y="2157"/>
                    <a:pt x="4063" y="2180"/>
                    <a:pt x="4109" y="2225"/>
                  </a:cubicBezTo>
                  <a:cubicBezTo>
                    <a:pt x="4177" y="2271"/>
                    <a:pt x="4223" y="2317"/>
                    <a:pt x="4292" y="2385"/>
                  </a:cubicBezTo>
                  <a:cubicBezTo>
                    <a:pt x="4406" y="2477"/>
                    <a:pt x="4543" y="2568"/>
                    <a:pt x="4680" y="2728"/>
                  </a:cubicBezTo>
                  <a:cubicBezTo>
                    <a:pt x="4794" y="2865"/>
                    <a:pt x="4931" y="3002"/>
                    <a:pt x="5045" y="3138"/>
                  </a:cubicBezTo>
                  <a:lnTo>
                    <a:pt x="5227" y="3390"/>
                  </a:lnTo>
                  <a:cubicBezTo>
                    <a:pt x="5273" y="3435"/>
                    <a:pt x="5296" y="3458"/>
                    <a:pt x="5342" y="3526"/>
                  </a:cubicBezTo>
                  <a:cubicBezTo>
                    <a:pt x="5342" y="3526"/>
                    <a:pt x="5479" y="3800"/>
                    <a:pt x="5501" y="3800"/>
                  </a:cubicBezTo>
                  <a:cubicBezTo>
                    <a:pt x="5590" y="3955"/>
                    <a:pt x="6167" y="5152"/>
                    <a:pt x="6392" y="5152"/>
                  </a:cubicBezTo>
                  <a:cubicBezTo>
                    <a:pt x="6400" y="5152"/>
                    <a:pt x="6407" y="5150"/>
                    <a:pt x="6414" y="5147"/>
                  </a:cubicBezTo>
                  <a:cubicBezTo>
                    <a:pt x="6643" y="5056"/>
                    <a:pt x="6437" y="4257"/>
                    <a:pt x="6414" y="4074"/>
                  </a:cubicBezTo>
                  <a:cubicBezTo>
                    <a:pt x="6163" y="2956"/>
                    <a:pt x="5821" y="2043"/>
                    <a:pt x="5022" y="1175"/>
                  </a:cubicBezTo>
                  <a:cubicBezTo>
                    <a:pt x="4954" y="1084"/>
                    <a:pt x="4885" y="1016"/>
                    <a:pt x="4817" y="947"/>
                  </a:cubicBezTo>
                  <a:cubicBezTo>
                    <a:pt x="4725" y="879"/>
                    <a:pt x="4657" y="810"/>
                    <a:pt x="4566" y="742"/>
                  </a:cubicBezTo>
                  <a:cubicBezTo>
                    <a:pt x="4429" y="628"/>
                    <a:pt x="4292" y="514"/>
                    <a:pt x="4155" y="422"/>
                  </a:cubicBezTo>
                  <a:cubicBezTo>
                    <a:pt x="4018" y="354"/>
                    <a:pt x="3904" y="285"/>
                    <a:pt x="3812" y="240"/>
                  </a:cubicBezTo>
                  <a:cubicBezTo>
                    <a:pt x="3698" y="194"/>
                    <a:pt x="3630" y="148"/>
                    <a:pt x="3584" y="126"/>
                  </a:cubicBezTo>
                  <a:cubicBezTo>
                    <a:pt x="3516" y="103"/>
                    <a:pt x="3493" y="80"/>
                    <a:pt x="3493" y="80"/>
                  </a:cubicBezTo>
                  <a:cubicBezTo>
                    <a:pt x="3493" y="80"/>
                    <a:pt x="3356" y="80"/>
                    <a:pt x="3150" y="34"/>
                  </a:cubicBezTo>
                  <a:cubicBezTo>
                    <a:pt x="3071" y="10"/>
                    <a:pt x="2980" y="0"/>
                    <a:pt x="28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6" name="Google Shape;676;p15"/>
            <p:cNvSpPr/>
            <p:nvPr/>
          </p:nvSpPr>
          <p:spPr>
            <a:xfrm>
              <a:off x="5458875" y="2791575"/>
              <a:ext cx="163225" cy="134725"/>
            </a:xfrm>
            <a:custGeom>
              <a:avLst/>
              <a:gdLst/>
              <a:ahLst/>
              <a:cxnLst/>
              <a:rect l="l" t="t" r="r" b="b"/>
              <a:pathLst>
                <a:path w="6529" h="5389" extrusionOk="0">
                  <a:moveTo>
                    <a:pt x="3653" y="1"/>
                  </a:moveTo>
                  <a:cubicBezTo>
                    <a:pt x="3287" y="1"/>
                    <a:pt x="2991" y="1"/>
                    <a:pt x="2808" y="69"/>
                  </a:cubicBezTo>
                  <a:cubicBezTo>
                    <a:pt x="2603" y="138"/>
                    <a:pt x="2488" y="160"/>
                    <a:pt x="2488" y="160"/>
                  </a:cubicBezTo>
                  <a:cubicBezTo>
                    <a:pt x="2488" y="160"/>
                    <a:pt x="2466" y="183"/>
                    <a:pt x="2420" y="206"/>
                  </a:cubicBezTo>
                  <a:cubicBezTo>
                    <a:pt x="2374" y="229"/>
                    <a:pt x="2306" y="275"/>
                    <a:pt x="2237" y="343"/>
                  </a:cubicBezTo>
                  <a:cubicBezTo>
                    <a:pt x="2146" y="412"/>
                    <a:pt x="2055" y="480"/>
                    <a:pt x="1941" y="571"/>
                  </a:cubicBezTo>
                  <a:cubicBezTo>
                    <a:pt x="1826" y="663"/>
                    <a:pt x="1735" y="777"/>
                    <a:pt x="1621" y="914"/>
                  </a:cubicBezTo>
                  <a:cubicBezTo>
                    <a:pt x="1553" y="982"/>
                    <a:pt x="1484" y="1051"/>
                    <a:pt x="1438" y="1119"/>
                  </a:cubicBezTo>
                  <a:cubicBezTo>
                    <a:pt x="1370" y="1188"/>
                    <a:pt x="1324" y="1279"/>
                    <a:pt x="1279" y="1370"/>
                  </a:cubicBezTo>
                  <a:cubicBezTo>
                    <a:pt x="685" y="2283"/>
                    <a:pt x="0" y="3949"/>
                    <a:pt x="731" y="4999"/>
                  </a:cubicBezTo>
                  <a:cubicBezTo>
                    <a:pt x="731" y="4999"/>
                    <a:pt x="1279" y="3927"/>
                    <a:pt x="1301" y="3858"/>
                  </a:cubicBezTo>
                  <a:lnTo>
                    <a:pt x="1393" y="3584"/>
                  </a:lnTo>
                  <a:cubicBezTo>
                    <a:pt x="1438" y="3516"/>
                    <a:pt x="1438" y="3493"/>
                    <a:pt x="1461" y="3447"/>
                  </a:cubicBezTo>
                  <a:lnTo>
                    <a:pt x="1598" y="3196"/>
                  </a:lnTo>
                  <a:cubicBezTo>
                    <a:pt x="1690" y="3036"/>
                    <a:pt x="1781" y="2899"/>
                    <a:pt x="1872" y="2763"/>
                  </a:cubicBezTo>
                  <a:cubicBezTo>
                    <a:pt x="2306" y="2078"/>
                    <a:pt x="2854" y="1621"/>
                    <a:pt x="3653" y="1530"/>
                  </a:cubicBezTo>
                  <a:cubicBezTo>
                    <a:pt x="3679" y="1527"/>
                    <a:pt x="3705" y="1525"/>
                    <a:pt x="3733" y="1525"/>
                  </a:cubicBezTo>
                  <a:cubicBezTo>
                    <a:pt x="4092" y="1525"/>
                    <a:pt x="4575" y="1801"/>
                    <a:pt x="4999" y="2352"/>
                  </a:cubicBezTo>
                  <a:cubicBezTo>
                    <a:pt x="5456" y="2922"/>
                    <a:pt x="5730" y="3744"/>
                    <a:pt x="5981" y="4337"/>
                  </a:cubicBezTo>
                  <a:cubicBezTo>
                    <a:pt x="6181" y="4961"/>
                    <a:pt x="6338" y="5388"/>
                    <a:pt x="6430" y="5388"/>
                  </a:cubicBezTo>
                  <a:cubicBezTo>
                    <a:pt x="6433" y="5388"/>
                    <a:pt x="6435" y="5388"/>
                    <a:pt x="6437" y="5387"/>
                  </a:cubicBezTo>
                  <a:cubicBezTo>
                    <a:pt x="6528" y="5387"/>
                    <a:pt x="6528" y="4931"/>
                    <a:pt x="6483" y="4223"/>
                  </a:cubicBezTo>
                  <a:cubicBezTo>
                    <a:pt x="6369" y="3516"/>
                    <a:pt x="6232" y="2557"/>
                    <a:pt x="5730" y="1667"/>
                  </a:cubicBezTo>
                  <a:cubicBezTo>
                    <a:pt x="5593" y="1439"/>
                    <a:pt x="5456" y="1233"/>
                    <a:pt x="5296" y="1028"/>
                  </a:cubicBezTo>
                  <a:cubicBezTo>
                    <a:pt x="5159" y="845"/>
                    <a:pt x="4954" y="685"/>
                    <a:pt x="4794" y="526"/>
                  </a:cubicBezTo>
                  <a:cubicBezTo>
                    <a:pt x="4611" y="366"/>
                    <a:pt x="4406" y="275"/>
                    <a:pt x="4200" y="160"/>
                  </a:cubicBezTo>
                  <a:cubicBezTo>
                    <a:pt x="4018" y="92"/>
                    <a:pt x="3812" y="46"/>
                    <a:pt x="365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7" name="Google Shape;677;p15"/>
            <p:cNvSpPr/>
            <p:nvPr/>
          </p:nvSpPr>
          <p:spPr>
            <a:xfrm>
              <a:off x="5441750" y="2276050"/>
              <a:ext cx="915900" cy="600850"/>
            </a:xfrm>
            <a:custGeom>
              <a:avLst/>
              <a:gdLst/>
              <a:ahLst/>
              <a:cxnLst/>
              <a:rect l="l" t="t" r="r" b="b"/>
              <a:pathLst>
                <a:path w="36636" h="24034" extrusionOk="0">
                  <a:moveTo>
                    <a:pt x="17730" y="0"/>
                  </a:moveTo>
                  <a:cubicBezTo>
                    <a:pt x="14778" y="0"/>
                    <a:pt x="11063" y="649"/>
                    <a:pt x="6940" y="2841"/>
                  </a:cubicBezTo>
                  <a:cubicBezTo>
                    <a:pt x="777" y="6105"/>
                    <a:pt x="1" y="11241"/>
                    <a:pt x="183" y="16034"/>
                  </a:cubicBezTo>
                  <a:cubicBezTo>
                    <a:pt x="1279" y="12108"/>
                    <a:pt x="3265" y="10921"/>
                    <a:pt x="3265" y="10921"/>
                  </a:cubicBezTo>
                  <a:cubicBezTo>
                    <a:pt x="3265" y="10921"/>
                    <a:pt x="4360" y="12062"/>
                    <a:pt x="8149" y="12678"/>
                  </a:cubicBezTo>
                  <a:cubicBezTo>
                    <a:pt x="8446" y="12726"/>
                    <a:pt x="8740" y="12748"/>
                    <a:pt x="9032" y="12748"/>
                  </a:cubicBezTo>
                  <a:cubicBezTo>
                    <a:pt x="12367" y="12748"/>
                    <a:pt x="15361" y="9861"/>
                    <a:pt x="18740" y="9483"/>
                  </a:cubicBezTo>
                  <a:cubicBezTo>
                    <a:pt x="19161" y="9433"/>
                    <a:pt x="19592" y="9405"/>
                    <a:pt x="20023" y="9405"/>
                  </a:cubicBezTo>
                  <a:cubicBezTo>
                    <a:pt x="22326" y="9405"/>
                    <a:pt x="24639" y="10196"/>
                    <a:pt x="25542" y="12542"/>
                  </a:cubicBezTo>
                  <a:cubicBezTo>
                    <a:pt x="26455" y="14938"/>
                    <a:pt x="26524" y="16833"/>
                    <a:pt x="28898" y="18453"/>
                  </a:cubicBezTo>
                  <a:cubicBezTo>
                    <a:pt x="28898" y="18453"/>
                    <a:pt x="27642" y="23110"/>
                    <a:pt x="29080" y="23954"/>
                  </a:cubicBezTo>
                  <a:cubicBezTo>
                    <a:pt x="29173" y="24008"/>
                    <a:pt x="29270" y="24033"/>
                    <a:pt x="29368" y="24033"/>
                  </a:cubicBezTo>
                  <a:cubicBezTo>
                    <a:pt x="30642" y="24033"/>
                    <a:pt x="32276" y="19803"/>
                    <a:pt x="32572" y="18955"/>
                  </a:cubicBezTo>
                  <a:lnTo>
                    <a:pt x="32572" y="18955"/>
                  </a:lnTo>
                  <a:cubicBezTo>
                    <a:pt x="32458" y="19070"/>
                    <a:pt x="32390" y="19161"/>
                    <a:pt x="32390" y="19161"/>
                  </a:cubicBezTo>
                  <a:cubicBezTo>
                    <a:pt x="32390" y="19161"/>
                    <a:pt x="36635" y="6721"/>
                    <a:pt x="24675" y="1357"/>
                  </a:cubicBezTo>
                  <a:cubicBezTo>
                    <a:pt x="24675" y="1357"/>
                    <a:pt x="22001" y="0"/>
                    <a:pt x="1773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8" name="Google Shape;678;p15"/>
            <p:cNvSpPr/>
            <p:nvPr/>
          </p:nvSpPr>
          <p:spPr>
            <a:xfrm>
              <a:off x="5305375" y="2120975"/>
              <a:ext cx="1136725" cy="738200"/>
            </a:xfrm>
            <a:custGeom>
              <a:avLst/>
              <a:gdLst/>
              <a:ahLst/>
              <a:cxnLst/>
              <a:rect l="l" t="t" r="r" b="b"/>
              <a:pathLst>
                <a:path w="45469" h="29528" extrusionOk="0">
                  <a:moveTo>
                    <a:pt x="27542" y="1"/>
                  </a:moveTo>
                  <a:cubicBezTo>
                    <a:pt x="22056" y="1"/>
                    <a:pt x="17918" y="5323"/>
                    <a:pt x="17918" y="5323"/>
                  </a:cubicBezTo>
                  <a:cubicBezTo>
                    <a:pt x="17918" y="5323"/>
                    <a:pt x="19199" y="2005"/>
                    <a:pt x="15572" y="2005"/>
                  </a:cubicBezTo>
                  <a:cubicBezTo>
                    <a:pt x="15118" y="2005"/>
                    <a:pt x="14588" y="2057"/>
                    <a:pt x="13970" y="2173"/>
                  </a:cubicBezTo>
                  <a:cubicBezTo>
                    <a:pt x="7213" y="3452"/>
                    <a:pt x="6962" y="11418"/>
                    <a:pt x="6962" y="11418"/>
                  </a:cubicBezTo>
                  <a:cubicBezTo>
                    <a:pt x="6962" y="11418"/>
                    <a:pt x="6480" y="10866"/>
                    <a:pt x="5639" y="10866"/>
                  </a:cubicBezTo>
                  <a:cubicBezTo>
                    <a:pt x="4885" y="10866"/>
                    <a:pt x="3843" y="11309"/>
                    <a:pt x="2603" y="12993"/>
                  </a:cubicBezTo>
                  <a:cubicBezTo>
                    <a:pt x="0" y="16553"/>
                    <a:pt x="3858" y="21096"/>
                    <a:pt x="3858" y="21096"/>
                  </a:cubicBezTo>
                  <a:cubicBezTo>
                    <a:pt x="1826" y="24291"/>
                    <a:pt x="5342" y="27555"/>
                    <a:pt x="5342" y="27555"/>
                  </a:cubicBezTo>
                  <a:lnTo>
                    <a:pt x="5615" y="28034"/>
                  </a:lnTo>
                  <a:cubicBezTo>
                    <a:pt x="5433" y="18813"/>
                    <a:pt x="9450" y="16416"/>
                    <a:pt x="9450" y="16416"/>
                  </a:cubicBezTo>
                  <a:cubicBezTo>
                    <a:pt x="9450" y="16416"/>
                    <a:pt x="10546" y="17580"/>
                    <a:pt x="14312" y="18174"/>
                  </a:cubicBezTo>
                  <a:cubicBezTo>
                    <a:pt x="14611" y="18222"/>
                    <a:pt x="14907" y="18244"/>
                    <a:pt x="15200" y="18244"/>
                  </a:cubicBezTo>
                  <a:cubicBezTo>
                    <a:pt x="18536" y="18244"/>
                    <a:pt x="21548" y="15377"/>
                    <a:pt x="24926" y="14978"/>
                  </a:cubicBezTo>
                  <a:cubicBezTo>
                    <a:pt x="25347" y="14928"/>
                    <a:pt x="25777" y="14900"/>
                    <a:pt x="26208" y="14900"/>
                  </a:cubicBezTo>
                  <a:cubicBezTo>
                    <a:pt x="28510" y="14900"/>
                    <a:pt x="30820" y="15691"/>
                    <a:pt x="31705" y="18037"/>
                  </a:cubicBezTo>
                  <a:cubicBezTo>
                    <a:pt x="32641" y="20434"/>
                    <a:pt x="32686" y="22328"/>
                    <a:pt x="35060" y="23949"/>
                  </a:cubicBezTo>
                  <a:cubicBezTo>
                    <a:pt x="35060" y="23949"/>
                    <a:pt x="33805" y="28628"/>
                    <a:pt x="35243" y="29450"/>
                  </a:cubicBezTo>
                  <a:cubicBezTo>
                    <a:pt x="35337" y="29502"/>
                    <a:pt x="35433" y="29527"/>
                    <a:pt x="35532" y="29527"/>
                  </a:cubicBezTo>
                  <a:cubicBezTo>
                    <a:pt x="36965" y="29527"/>
                    <a:pt x="38803" y="24291"/>
                    <a:pt x="38803" y="24291"/>
                  </a:cubicBezTo>
                  <a:cubicBezTo>
                    <a:pt x="38803" y="24291"/>
                    <a:pt x="45468" y="21643"/>
                    <a:pt x="43437" y="14841"/>
                  </a:cubicBezTo>
                  <a:cubicBezTo>
                    <a:pt x="42478" y="11600"/>
                    <a:pt x="37617" y="11326"/>
                    <a:pt x="37617" y="11326"/>
                  </a:cubicBezTo>
                  <a:cubicBezTo>
                    <a:pt x="37617" y="11326"/>
                    <a:pt x="40219" y="8564"/>
                    <a:pt x="37982" y="6921"/>
                  </a:cubicBezTo>
                  <a:cubicBezTo>
                    <a:pt x="36927" y="6149"/>
                    <a:pt x="35447" y="5947"/>
                    <a:pt x="34186" y="5947"/>
                  </a:cubicBezTo>
                  <a:cubicBezTo>
                    <a:pt x="32802" y="5947"/>
                    <a:pt x="31682" y="6191"/>
                    <a:pt x="31682" y="6191"/>
                  </a:cubicBezTo>
                  <a:cubicBezTo>
                    <a:pt x="31682" y="6191"/>
                    <a:pt x="34695" y="850"/>
                    <a:pt x="28646" y="73"/>
                  </a:cubicBezTo>
                  <a:cubicBezTo>
                    <a:pt x="28273" y="24"/>
                    <a:pt x="27905" y="1"/>
                    <a:pt x="275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9" name="Google Shape;679;p15"/>
            <p:cNvSpPr/>
            <p:nvPr/>
          </p:nvSpPr>
          <p:spPr>
            <a:xfrm>
              <a:off x="5348175" y="2121000"/>
              <a:ext cx="1045425" cy="738175"/>
            </a:xfrm>
            <a:custGeom>
              <a:avLst/>
              <a:gdLst/>
              <a:ahLst/>
              <a:cxnLst/>
              <a:rect l="l" t="t" r="r" b="b"/>
              <a:pathLst>
                <a:path w="41817" h="29527" extrusionOk="0">
                  <a:moveTo>
                    <a:pt x="25890" y="1"/>
                  </a:moveTo>
                  <a:cubicBezTo>
                    <a:pt x="25594" y="1"/>
                    <a:pt x="25303" y="18"/>
                    <a:pt x="25017" y="50"/>
                  </a:cubicBezTo>
                  <a:cubicBezTo>
                    <a:pt x="25953" y="301"/>
                    <a:pt x="26934" y="712"/>
                    <a:pt x="27847" y="1374"/>
                  </a:cubicBezTo>
                  <a:cubicBezTo>
                    <a:pt x="30198" y="3017"/>
                    <a:pt x="25085" y="8381"/>
                    <a:pt x="25085" y="8381"/>
                  </a:cubicBezTo>
                  <a:cubicBezTo>
                    <a:pt x="26942" y="7270"/>
                    <a:pt x="30090" y="6412"/>
                    <a:pt x="32582" y="6412"/>
                  </a:cubicBezTo>
                  <a:cubicBezTo>
                    <a:pt x="33981" y="6412"/>
                    <a:pt x="35173" y="6682"/>
                    <a:pt x="35813" y="7331"/>
                  </a:cubicBezTo>
                  <a:cubicBezTo>
                    <a:pt x="37069" y="8609"/>
                    <a:pt x="33097" y="10024"/>
                    <a:pt x="32458" y="10253"/>
                  </a:cubicBezTo>
                  <a:cubicBezTo>
                    <a:pt x="30365" y="11068"/>
                    <a:pt x="28314" y="11968"/>
                    <a:pt x="26040" y="11968"/>
                  </a:cubicBezTo>
                  <a:cubicBezTo>
                    <a:pt x="25958" y="11968"/>
                    <a:pt x="25875" y="11967"/>
                    <a:pt x="25793" y="11964"/>
                  </a:cubicBezTo>
                  <a:cubicBezTo>
                    <a:pt x="25734" y="11962"/>
                    <a:pt x="25675" y="11962"/>
                    <a:pt x="25616" y="11962"/>
                  </a:cubicBezTo>
                  <a:cubicBezTo>
                    <a:pt x="24294" y="11962"/>
                    <a:pt x="23090" y="12441"/>
                    <a:pt x="21844" y="12900"/>
                  </a:cubicBezTo>
                  <a:cubicBezTo>
                    <a:pt x="19184" y="13883"/>
                    <a:pt x="16298" y="15042"/>
                    <a:pt x="13409" y="15042"/>
                  </a:cubicBezTo>
                  <a:cubicBezTo>
                    <a:pt x="12406" y="15042"/>
                    <a:pt x="11403" y="14902"/>
                    <a:pt x="10409" y="14567"/>
                  </a:cubicBezTo>
                  <a:cubicBezTo>
                    <a:pt x="6140" y="13106"/>
                    <a:pt x="7556" y="6920"/>
                    <a:pt x="8491" y="3998"/>
                  </a:cubicBezTo>
                  <a:lnTo>
                    <a:pt x="8491" y="3998"/>
                  </a:lnTo>
                  <a:cubicBezTo>
                    <a:pt x="5387" y="6760"/>
                    <a:pt x="5250" y="11417"/>
                    <a:pt x="5250" y="11417"/>
                  </a:cubicBezTo>
                  <a:cubicBezTo>
                    <a:pt x="5250" y="11417"/>
                    <a:pt x="4908" y="11029"/>
                    <a:pt x="4291" y="10892"/>
                  </a:cubicBezTo>
                  <a:lnTo>
                    <a:pt x="4291" y="10892"/>
                  </a:lnTo>
                  <a:cubicBezTo>
                    <a:pt x="4337" y="13882"/>
                    <a:pt x="4109" y="18104"/>
                    <a:pt x="2420" y="18515"/>
                  </a:cubicBezTo>
                  <a:cubicBezTo>
                    <a:pt x="2274" y="18550"/>
                    <a:pt x="2136" y="18566"/>
                    <a:pt x="2005" y="18566"/>
                  </a:cubicBezTo>
                  <a:cubicBezTo>
                    <a:pt x="847" y="18566"/>
                    <a:pt x="267" y="17278"/>
                    <a:pt x="0" y="16027"/>
                  </a:cubicBezTo>
                  <a:lnTo>
                    <a:pt x="0" y="16027"/>
                  </a:lnTo>
                  <a:cubicBezTo>
                    <a:pt x="92" y="18698"/>
                    <a:pt x="2146" y="21095"/>
                    <a:pt x="2146" y="21095"/>
                  </a:cubicBezTo>
                  <a:cubicBezTo>
                    <a:pt x="114" y="24290"/>
                    <a:pt x="3630" y="27554"/>
                    <a:pt x="3630" y="27554"/>
                  </a:cubicBezTo>
                  <a:lnTo>
                    <a:pt x="3903" y="28033"/>
                  </a:lnTo>
                  <a:cubicBezTo>
                    <a:pt x="3721" y="18812"/>
                    <a:pt x="7738" y="16415"/>
                    <a:pt x="7738" y="16415"/>
                  </a:cubicBezTo>
                  <a:cubicBezTo>
                    <a:pt x="7738" y="16415"/>
                    <a:pt x="8834" y="17579"/>
                    <a:pt x="12600" y="18173"/>
                  </a:cubicBezTo>
                  <a:cubicBezTo>
                    <a:pt x="12899" y="18221"/>
                    <a:pt x="13195" y="18243"/>
                    <a:pt x="13488" y="18243"/>
                  </a:cubicBezTo>
                  <a:cubicBezTo>
                    <a:pt x="16824" y="18243"/>
                    <a:pt x="19836" y="15376"/>
                    <a:pt x="23214" y="14977"/>
                  </a:cubicBezTo>
                  <a:cubicBezTo>
                    <a:pt x="23635" y="14927"/>
                    <a:pt x="24065" y="14899"/>
                    <a:pt x="24496" y="14899"/>
                  </a:cubicBezTo>
                  <a:cubicBezTo>
                    <a:pt x="26798" y="14899"/>
                    <a:pt x="29108" y="15690"/>
                    <a:pt x="29993" y="18036"/>
                  </a:cubicBezTo>
                  <a:cubicBezTo>
                    <a:pt x="30929" y="20433"/>
                    <a:pt x="30974" y="22327"/>
                    <a:pt x="33348" y="23948"/>
                  </a:cubicBezTo>
                  <a:cubicBezTo>
                    <a:pt x="33348" y="23948"/>
                    <a:pt x="32093" y="28627"/>
                    <a:pt x="33531" y="29449"/>
                  </a:cubicBezTo>
                  <a:cubicBezTo>
                    <a:pt x="33625" y="29501"/>
                    <a:pt x="33721" y="29526"/>
                    <a:pt x="33820" y="29526"/>
                  </a:cubicBezTo>
                  <a:cubicBezTo>
                    <a:pt x="35253" y="29526"/>
                    <a:pt x="37091" y="24290"/>
                    <a:pt x="37091" y="24290"/>
                  </a:cubicBezTo>
                  <a:cubicBezTo>
                    <a:pt x="37091" y="24290"/>
                    <a:pt x="40744" y="22829"/>
                    <a:pt x="41816" y="19337"/>
                  </a:cubicBezTo>
                  <a:lnTo>
                    <a:pt x="41816" y="19337"/>
                  </a:lnTo>
                  <a:cubicBezTo>
                    <a:pt x="40454" y="20160"/>
                    <a:pt x="38455" y="20759"/>
                    <a:pt x="36793" y="20759"/>
                  </a:cubicBezTo>
                  <a:cubicBezTo>
                    <a:pt x="35641" y="20759"/>
                    <a:pt x="34651" y="20471"/>
                    <a:pt x="34147" y="19771"/>
                  </a:cubicBezTo>
                  <a:cubicBezTo>
                    <a:pt x="32618" y="17648"/>
                    <a:pt x="35859" y="15936"/>
                    <a:pt x="35859" y="15936"/>
                  </a:cubicBezTo>
                  <a:cubicBezTo>
                    <a:pt x="35859" y="15936"/>
                    <a:pt x="31659" y="15388"/>
                    <a:pt x="30655" y="14772"/>
                  </a:cubicBezTo>
                  <a:cubicBezTo>
                    <a:pt x="29650" y="14178"/>
                    <a:pt x="32024" y="13060"/>
                    <a:pt x="34284" y="12741"/>
                  </a:cubicBezTo>
                  <a:cubicBezTo>
                    <a:pt x="34377" y="12728"/>
                    <a:pt x="34478" y="12722"/>
                    <a:pt x="34586" y="12722"/>
                  </a:cubicBezTo>
                  <a:cubicBezTo>
                    <a:pt x="36258" y="12722"/>
                    <a:pt x="39651" y="14152"/>
                    <a:pt x="41816" y="15160"/>
                  </a:cubicBezTo>
                  <a:cubicBezTo>
                    <a:pt x="41793" y="15046"/>
                    <a:pt x="41771" y="14955"/>
                    <a:pt x="41725" y="14840"/>
                  </a:cubicBezTo>
                  <a:cubicBezTo>
                    <a:pt x="40766" y="11599"/>
                    <a:pt x="35905" y="11325"/>
                    <a:pt x="35905" y="11325"/>
                  </a:cubicBezTo>
                  <a:cubicBezTo>
                    <a:pt x="35905" y="11325"/>
                    <a:pt x="38507" y="8563"/>
                    <a:pt x="36270" y="6920"/>
                  </a:cubicBezTo>
                  <a:cubicBezTo>
                    <a:pt x="35215" y="6148"/>
                    <a:pt x="33735" y="5946"/>
                    <a:pt x="32474" y="5946"/>
                  </a:cubicBezTo>
                  <a:cubicBezTo>
                    <a:pt x="31090" y="5946"/>
                    <a:pt x="29970" y="6190"/>
                    <a:pt x="29970" y="6190"/>
                  </a:cubicBezTo>
                  <a:cubicBezTo>
                    <a:pt x="29970" y="6190"/>
                    <a:pt x="32983" y="849"/>
                    <a:pt x="26934" y="72"/>
                  </a:cubicBezTo>
                  <a:cubicBezTo>
                    <a:pt x="26579" y="24"/>
                    <a:pt x="26231" y="1"/>
                    <a:pt x="25890"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0" name="Google Shape;680;p15"/>
            <p:cNvSpPr/>
            <p:nvPr/>
          </p:nvSpPr>
          <p:spPr>
            <a:xfrm>
              <a:off x="5683700" y="2171525"/>
              <a:ext cx="88000" cy="159000"/>
            </a:xfrm>
            <a:custGeom>
              <a:avLst/>
              <a:gdLst/>
              <a:ahLst/>
              <a:cxnLst/>
              <a:rect l="l" t="t" r="r" b="b"/>
              <a:pathLst>
                <a:path w="3520" h="6360" extrusionOk="0">
                  <a:moveTo>
                    <a:pt x="429" y="0"/>
                  </a:moveTo>
                  <a:cubicBezTo>
                    <a:pt x="293" y="0"/>
                    <a:pt x="151" y="5"/>
                    <a:pt x="1" y="14"/>
                  </a:cubicBezTo>
                  <a:cubicBezTo>
                    <a:pt x="2489" y="288"/>
                    <a:pt x="69" y="6360"/>
                    <a:pt x="69" y="6360"/>
                  </a:cubicBezTo>
                  <a:cubicBezTo>
                    <a:pt x="69" y="6360"/>
                    <a:pt x="1324" y="4853"/>
                    <a:pt x="2854" y="3096"/>
                  </a:cubicBezTo>
                  <a:cubicBezTo>
                    <a:pt x="3051" y="2396"/>
                    <a:pt x="3520" y="0"/>
                    <a:pt x="429"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1" name="Google Shape;681;p15"/>
            <p:cNvSpPr/>
            <p:nvPr/>
          </p:nvSpPr>
          <p:spPr>
            <a:xfrm>
              <a:off x="5513650" y="2459525"/>
              <a:ext cx="524450" cy="124800"/>
            </a:xfrm>
            <a:custGeom>
              <a:avLst/>
              <a:gdLst/>
              <a:ahLst/>
              <a:cxnLst/>
              <a:rect l="l" t="t" r="r" b="b"/>
              <a:pathLst>
                <a:path w="20978" h="4992" extrusionOk="0">
                  <a:moveTo>
                    <a:pt x="19389" y="1"/>
                  </a:moveTo>
                  <a:cubicBezTo>
                    <a:pt x="19298" y="1"/>
                    <a:pt x="19204" y="6"/>
                    <a:pt x="19105" y="21"/>
                  </a:cubicBezTo>
                  <a:cubicBezTo>
                    <a:pt x="17941" y="44"/>
                    <a:pt x="16503" y="637"/>
                    <a:pt x="15157" y="1322"/>
                  </a:cubicBezTo>
                  <a:cubicBezTo>
                    <a:pt x="14495" y="1687"/>
                    <a:pt x="13833" y="2030"/>
                    <a:pt x="13194" y="2349"/>
                  </a:cubicBezTo>
                  <a:cubicBezTo>
                    <a:pt x="12897" y="2509"/>
                    <a:pt x="12577" y="2646"/>
                    <a:pt x="12281" y="2760"/>
                  </a:cubicBezTo>
                  <a:cubicBezTo>
                    <a:pt x="11984" y="2897"/>
                    <a:pt x="11710" y="3034"/>
                    <a:pt x="11459" y="3148"/>
                  </a:cubicBezTo>
                  <a:cubicBezTo>
                    <a:pt x="10957" y="3377"/>
                    <a:pt x="10523" y="3559"/>
                    <a:pt x="10204" y="3673"/>
                  </a:cubicBezTo>
                  <a:cubicBezTo>
                    <a:pt x="9907" y="3787"/>
                    <a:pt x="9747" y="3856"/>
                    <a:pt x="9747" y="3856"/>
                  </a:cubicBezTo>
                  <a:cubicBezTo>
                    <a:pt x="9747" y="3856"/>
                    <a:pt x="9564" y="3924"/>
                    <a:pt x="9268" y="4016"/>
                  </a:cubicBezTo>
                  <a:cubicBezTo>
                    <a:pt x="8948" y="4130"/>
                    <a:pt x="8515" y="4267"/>
                    <a:pt x="7990" y="4381"/>
                  </a:cubicBezTo>
                  <a:cubicBezTo>
                    <a:pt x="7559" y="4471"/>
                    <a:pt x="7072" y="4532"/>
                    <a:pt x="6561" y="4532"/>
                  </a:cubicBezTo>
                  <a:cubicBezTo>
                    <a:pt x="6423" y="4532"/>
                    <a:pt x="6282" y="4528"/>
                    <a:pt x="6141" y="4518"/>
                  </a:cubicBezTo>
                  <a:cubicBezTo>
                    <a:pt x="5456" y="4495"/>
                    <a:pt x="4726" y="4335"/>
                    <a:pt x="4041" y="4107"/>
                  </a:cubicBezTo>
                  <a:cubicBezTo>
                    <a:pt x="2648" y="3628"/>
                    <a:pt x="1370" y="2783"/>
                    <a:pt x="731" y="1870"/>
                  </a:cubicBezTo>
                  <a:cubicBezTo>
                    <a:pt x="412" y="1436"/>
                    <a:pt x="229" y="1003"/>
                    <a:pt x="160" y="683"/>
                  </a:cubicBezTo>
                  <a:cubicBezTo>
                    <a:pt x="69" y="386"/>
                    <a:pt x="46" y="204"/>
                    <a:pt x="24" y="204"/>
                  </a:cubicBezTo>
                  <a:cubicBezTo>
                    <a:pt x="1" y="204"/>
                    <a:pt x="1" y="386"/>
                    <a:pt x="46" y="706"/>
                  </a:cubicBezTo>
                  <a:cubicBezTo>
                    <a:pt x="92" y="1048"/>
                    <a:pt x="252" y="1505"/>
                    <a:pt x="571" y="2007"/>
                  </a:cubicBezTo>
                  <a:cubicBezTo>
                    <a:pt x="1188" y="2988"/>
                    <a:pt x="2466" y="3924"/>
                    <a:pt x="3904" y="4449"/>
                  </a:cubicBezTo>
                  <a:cubicBezTo>
                    <a:pt x="4611" y="4746"/>
                    <a:pt x="5387" y="4906"/>
                    <a:pt x="6095" y="4974"/>
                  </a:cubicBezTo>
                  <a:cubicBezTo>
                    <a:pt x="6284" y="4986"/>
                    <a:pt x="6469" y="4992"/>
                    <a:pt x="6651" y="4992"/>
                  </a:cubicBezTo>
                  <a:cubicBezTo>
                    <a:pt x="7172" y="4992"/>
                    <a:pt x="7658" y="4945"/>
                    <a:pt x="8081" y="4860"/>
                  </a:cubicBezTo>
                  <a:cubicBezTo>
                    <a:pt x="8651" y="4769"/>
                    <a:pt x="9108" y="4632"/>
                    <a:pt x="9428" y="4518"/>
                  </a:cubicBezTo>
                  <a:cubicBezTo>
                    <a:pt x="9747" y="4426"/>
                    <a:pt x="9930" y="4358"/>
                    <a:pt x="9930" y="4358"/>
                  </a:cubicBezTo>
                  <a:cubicBezTo>
                    <a:pt x="9930" y="4358"/>
                    <a:pt x="10112" y="4290"/>
                    <a:pt x="10409" y="4153"/>
                  </a:cubicBezTo>
                  <a:cubicBezTo>
                    <a:pt x="10729" y="4038"/>
                    <a:pt x="11162" y="3833"/>
                    <a:pt x="11664" y="3605"/>
                  </a:cubicBezTo>
                  <a:cubicBezTo>
                    <a:pt x="11915" y="3468"/>
                    <a:pt x="12189" y="3331"/>
                    <a:pt x="12486" y="3194"/>
                  </a:cubicBezTo>
                  <a:cubicBezTo>
                    <a:pt x="12783" y="3057"/>
                    <a:pt x="13102" y="2920"/>
                    <a:pt x="13399" y="2737"/>
                  </a:cubicBezTo>
                  <a:cubicBezTo>
                    <a:pt x="14038" y="2418"/>
                    <a:pt x="14677" y="2030"/>
                    <a:pt x="15339" y="1665"/>
                  </a:cubicBezTo>
                  <a:cubicBezTo>
                    <a:pt x="16640" y="957"/>
                    <a:pt x="18010" y="318"/>
                    <a:pt x="19128" y="227"/>
                  </a:cubicBezTo>
                  <a:cubicBezTo>
                    <a:pt x="19333" y="197"/>
                    <a:pt x="19523" y="186"/>
                    <a:pt x="19698" y="186"/>
                  </a:cubicBezTo>
                  <a:cubicBezTo>
                    <a:pt x="20399" y="186"/>
                    <a:pt x="20853" y="372"/>
                    <a:pt x="20956" y="372"/>
                  </a:cubicBezTo>
                  <a:cubicBezTo>
                    <a:pt x="20968" y="372"/>
                    <a:pt x="20975" y="370"/>
                    <a:pt x="20977" y="364"/>
                  </a:cubicBezTo>
                  <a:cubicBezTo>
                    <a:pt x="20977" y="341"/>
                    <a:pt x="20795" y="272"/>
                    <a:pt x="20498" y="158"/>
                  </a:cubicBezTo>
                  <a:cubicBezTo>
                    <a:pt x="20338" y="113"/>
                    <a:pt x="20133" y="67"/>
                    <a:pt x="19904" y="21"/>
                  </a:cubicBezTo>
                  <a:cubicBezTo>
                    <a:pt x="19737" y="21"/>
                    <a:pt x="19570" y="1"/>
                    <a:pt x="19389"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2" name="Google Shape;682;p15"/>
            <p:cNvSpPr/>
            <p:nvPr/>
          </p:nvSpPr>
          <p:spPr>
            <a:xfrm>
              <a:off x="5899400" y="2489000"/>
              <a:ext cx="295050" cy="40250"/>
            </a:xfrm>
            <a:custGeom>
              <a:avLst/>
              <a:gdLst/>
              <a:ahLst/>
              <a:cxnLst/>
              <a:rect l="l" t="t" r="r" b="b"/>
              <a:pathLst>
                <a:path w="11802" h="1610" extrusionOk="0">
                  <a:moveTo>
                    <a:pt x="2414" y="1"/>
                  </a:moveTo>
                  <a:cubicBezTo>
                    <a:pt x="2226" y="1"/>
                    <a:pt x="2043" y="6"/>
                    <a:pt x="1872" y="29"/>
                  </a:cubicBezTo>
                  <a:cubicBezTo>
                    <a:pt x="1507" y="98"/>
                    <a:pt x="1188" y="98"/>
                    <a:pt x="914" y="189"/>
                  </a:cubicBezTo>
                  <a:cubicBezTo>
                    <a:pt x="366" y="326"/>
                    <a:pt x="1" y="440"/>
                    <a:pt x="1" y="486"/>
                  </a:cubicBezTo>
                  <a:cubicBezTo>
                    <a:pt x="6" y="491"/>
                    <a:pt x="30" y="494"/>
                    <a:pt x="72" y="494"/>
                  </a:cubicBezTo>
                  <a:cubicBezTo>
                    <a:pt x="206" y="494"/>
                    <a:pt x="518" y="464"/>
                    <a:pt x="936" y="394"/>
                  </a:cubicBezTo>
                  <a:cubicBezTo>
                    <a:pt x="1073" y="360"/>
                    <a:pt x="1227" y="354"/>
                    <a:pt x="1390" y="354"/>
                  </a:cubicBezTo>
                  <a:cubicBezTo>
                    <a:pt x="1471" y="354"/>
                    <a:pt x="1555" y="356"/>
                    <a:pt x="1639" y="356"/>
                  </a:cubicBezTo>
                  <a:cubicBezTo>
                    <a:pt x="1724" y="356"/>
                    <a:pt x="1809" y="354"/>
                    <a:pt x="1895" y="349"/>
                  </a:cubicBezTo>
                  <a:cubicBezTo>
                    <a:pt x="1995" y="335"/>
                    <a:pt x="2098" y="330"/>
                    <a:pt x="2201" y="330"/>
                  </a:cubicBezTo>
                  <a:cubicBezTo>
                    <a:pt x="2449" y="330"/>
                    <a:pt x="2703" y="362"/>
                    <a:pt x="2945" y="394"/>
                  </a:cubicBezTo>
                  <a:cubicBezTo>
                    <a:pt x="3310" y="394"/>
                    <a:pt x="3675" y="508"/>
                    <a:pt x="4018" y="577"/>
                  </a:cubicBezTo>
                  <a:cubicBezTo>
                    <a:pt x="4337" y="645"/>
                    <a:pt x="4657" y="737"/>
                    <a:pt x="4908" y="828"/>
                  </a:cubicBezTo>
                  <a:cubicBezTo>
                    <a:pt x="5182" y="896"/>
                    <a:pt x="5387" y="965"/>
                    <a:pt x="5547" y="1033"/>
                  </a:cubicBezTo>
                  <a:cubicBezTo>
                    <a:pt x="5707" y="1079"/>
                    <a:pt x="5798" y="1125"/>
                    <a:pt x="5798" y="1125"/>
                  </a:cubicBezTo>
                  <a:cubicBezTo>
                    <a:pt x="5798" y="1125"/>
                    <a:pt x="5890" y="1148"/>
                    <a:pt x="6026" y="1193"/>
                  </a:cubicBezTo>
                  <a:cubicBezTo>
                    <a:pt x="6186" y="1239"/>
                    <a:pt x="6414" y="1307"/>
                    <a:pt x="6688" y="1399"/>
                  </a:cubicBezTo>
                  <a:cubicBezTo>
                    <a:pt x="6962" y="1467"/>
                    <a:pt x="7328" y="1513"/>
                    <a:pt x="7670" y="1581"/>
                  </a:cubicBezTo>
                  <a:cubicBezTo>
                    <a:pt x="7852" y="1604"/>
                    <a:pt x="8041" y="1610"/>
                    <a:pt x="8232" y="1610"/>
                  </a:cubicBezTo>
                  <a:cubicBezTo>
                    <a:pt x="8423" y="1610"/>
                    <a:pt x="8617" y="1604"/>
                    <a:pt x="8811" y="1604"/>
                  </a:cubicBezTo>
                  <a:cubicBezTo>
                    <a:pt x="9564" y="1558"/>
                    <a:pt x="10295" y="1490"/>
                    <a:pt x="10865" y="1421"/>
                  </a:cubicBezTo>
                  <a:cubicBezTo>
                    <a:pt x="11413" y="1353"/>
                    <a:pt x="11801" y="1307"/>
                    <a:pt x="11801" y="1262"/>
                  </a:cubicBezTo>
                  <a:cubicBezTo>
                    <a:pt x="11801" y="1239"/>
                    <a:pt x="11413" y="1216"/>
                    <a:pt x="10843" y="1193"/>
                  </a:cubicBezTo>
                  <a:cubicBezTo>
                    <a:pt x="10295" y="1216"/>
                    <a:pt x="9542" y="1239"/>
                    <a:pt x="8788" y="1239"/>
                  </a:cubicBezTo>
                  <a:cubicBezTo>
                    <a:pt x="8423" y="1193"/>
                    <a:pt x="8058" y="1193"/>
                    <a:pt x="7738" y="1148"/>
                  </a:cubicBezTo>
                  <a:cubicBezTo>
                    <a:pt x="7396" y="1056"/>
                    <a:pt x="7099" y="1011"/>
                    <a:pt x="6825" y="919"/>
                  </a:cubicBezTo>
                  <a:cubicBezTo>
                    <a:pt x="6574" y="828"/>
                    <a:pt x="6346" y="760"/>
                    <a:pt x="6209" y="691"/>
                  </a:cubicBezTo>
                  <a:cubicBezTo>
                    <a:pt x="6049" y="645"/>
                    <a:pt x="5958" y="600"/>
                    <a:pt x="5958" y="600"/>
                  </a:cubicBezTo>
                  <a:cubicBezTo>
                    <a:pt x="5958" y="600"/>
                    <a:pt x="5867" y="577"/>
                    <a:pt x="5707" y="531"/>
                  </a:cubicBezTo>
                  <a:cubicBezTo>
                    <a:pt x="5547" y="486"/>
                    <a:pt x="5342" y="417"/>
                    <a:pt x="5045" y="349"/>
                  </a:cubicBezTo>
                  <a:cubicBezTo>
                    <a:pt x="4771" y="280"/>
                    <a:pt x="4452" y="189"/>
                    <a:pt x="4086" y="143"/>
                  </a:cubicBezTo>
                  <a:cubicBezTo>
                    <a:pt x="3744" y="98"/>
                    <a:pt x="3379" y="6"/>
                    <a:pt x="2991" y="6"/>
                  </a:cubicBezTo>
                  <a:cubicBezTo>
                    <a:pt x="2797" y="6"/>
                    <a:pt x="2603" y="1"/>
                    <a:pt x="241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3" name="Google Shape;683;p15"/>
            <p:cNvSpPr/>
            <p:nvPr/>
          </p:nvSpPr>
          <p:spPr>
            <a:xfrm>
              <a:off x="6071725" y="2525050"/>
              <a:ext cx="171225" cy="192675"/>
            </a:xfrm>
            <a:custGeom>
              <a:avLst/>
              <a:gdLst/>
              <a:ahLst/>
              <a:cxnLst/>
              <a:rect l="l" t="t" r="r" b="b"/>
              <a:pathLst>
                <a:path w="6849" h="7707" extrusionOk="0">
                  <a:moveTo>
                    <a:pt x="51" y="1"/>
                  </a:moveTo>
                  <a:cubicBezTo>
                    <a:pt x="49" y="1"/>
                    <a:pt x="47" y="1"/>
                    <a:pt x="46" y="2"/>
                  </a:cubicBezTo>
                  <a:cubicBezTo>
                    <a:pt x="1" y="48"/>
                    <a:pt x="206" y="322"/>
                    <a:pt x="435" y="778"/>
                  </a:cubicBezTo>
                  <a:cubicBezTo>
                    <a:pt x="663" y="1235"/>
                    <a:pt x="937" y="1874"/>
                    <a:pt x="1165" y="2513"/>
                  </a:cubicBezTo>
                  <a:cubicBezTo>
                    <a:pt x="1416" y="3175"/>
                    <a:pt x="1644" y="3814"/>
                    <a:pt x="1850" y="4316"/>
                  </a:cubicBezTo>
                  <a:cubicBezTo>
                    <a:pt x="2032" y="4796"/>
                    <a:pt x="2192" y="5115"/>
                    <a:pt x="2192" y="5115"/>
                  </a:cubicBezTo>
                  <a:cubicBezTo>
                    <a:pt x="2192" y="5115"/>
                    <a:pt x="2352" y="5435"/>
                    <a:pt x="2649" y="5891"/>
                  </a:cubicBezTo>
                  <a:cubicBezTo>
                    <a:pt x="2945" y="6325"/>
                    <a:pt x="3425" y="6918"/>
                    <a:pt x="4064" y="7284"/>
                  </a:cubicBezTo>
                  <a:cubicBezTo>
                    <a:pt x="4592" y="7604"/>
                    <a:pt x="5214" y="7707"/>
                    <a:pt x="5711" y="7707"/>
                  </a:cubicBezTo>
                  <a:cubicBezTo>
                    <a:pt x="5815" y="7707"/>
                    <a:pt x="5913" y="7702"/>
                    <a:pt x="6004" y="7694"/>
                  </a:cubicBezTo>
                  <a:cubicBezTo>
                    <a:pt x="6529" y="7626"/>
                    <a:pt x="6848" y="7512"/>
                    <a:pt x="6848" y="7466"/>
                  </a:cubicBezTo>
                  <a:cubicBezTo>
                    <a:pt x="6848" y="7455"/>
                    <a:pt x="6827" y="7450"/>
                    <a:pt x="6787" y="7450"/>
                  </a:cubicBezTo>
                  <a:cubicBezTo>
                    <a:pt x="6666" y="7450"/>
                    <a:pt x="6375" y="7489"/>
                    <a:pt x="5981" y="7489"/>
                  </a:cubicBezTo>
                  <a:cubicBezTo>
                    <a:pt x="5479" y="7466"/>
                    <a:pt x="4794" y="7352"/>
                    <a:pt x="4269" y="6964"/>
                  </a:cubicBezTo>
                  <a:cubicBezTo>
                    <a:pt x="3721" y="6599"/>
                    <a:pt x="3333" y="6051"/>
                    <a:pt x="3059" y="5617"/>
                  </a:cubicBezTo>
                  <a:cubicBezTo>
                    <a:pt x="2808" y="5184"/>
                    <a:pt x="2671" y="4887"/>
                    <a:pt x="2671" y="4887"/>
                  </a:cubicBezTo>
                  <a:cubicBezTo>
                    <a:pt x="2671" y="4887"/>
                    <a:pt x="2512" y="4590"/>
                    <a:pt x="2306" y="4111"/>
                  </a:cubicBezTo>
                  <a:cubicBezTo>
                    <a:pt x="2078" y="3654"/>
                    <a:pt x="1804" y="3015"/>
                    <a:pt x="1530" y="2376"/>
                  </a:cubicBezTo>
                  <a:cubicBezTo>
                    <a:pt x="1233" y="1737"/>
                    <a:pt x="914" y="1121"/>
                    <a:pt x="617" y="687"/>
                  </a:cubicBezTo>
                  <a:cubicBezTo>
                    <a:pt x="333" y="250"/>
                    <a:pt x="90" y="1"/>
                    <a:pt x="5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4" name="Google Shape;684;p15"/>
            <p:cNvSpPr/>
            <p:nvPr/>
          </p:nvSpPr>
          <p:spPr>
            <a:xfrm>
              <a:off x="6164750" y="2716250"/>
              <a:ext cx="115850" cy="145550"/>
            </a:xfrm>
            <a:custGeom>
              <a:avLst/>
              <a:gdLst/>
              <a:ahLst/>
              <a:cxnLst/>
              <a:rect l="l" t="t" r="r" b="b"/>
              <a:pathLst>
                <a:path w="4634" h="5822" extrusionOk="0">
                  <a:moveTo>
                    <a:pt x="868" y="1"/>
                  </a:moveTo>
                  <a:cubicBezTo>
                    <a:pt x="822" y="1"/>
                    <a:pt x="731" y="366"/>
                    <a:pt x="594" y="937"/>
                  </a:cubicBezTo>
                  <a:cubicBezTo>
                    <a:pt x="457" y="1484"/>
                    <a:pt x="274" y="2238"/>
                    <a:pt x="160" y="3037"/>
                  </a:cubicBezTo>
                  <a:cubicBezTo>
                    <a:pt x="69" y="3813"/>
                    <a:pt x="0" y="4611"/>
                    <a:pt x="320" y="5251"/>
                  </a:cubicBezTo>
                  <a:cubicBezTo>
                    <a:pt x="411" y="5410"/>
                    <a:pt x="525" y="5547"/>
                    <a:pt x="662" y="5639"/>
                  </a:cubicBezTo>
                  <a:cubicBezTo>
                    <a:pt x="731" y="5684"/>
                    <a:pt x="799" y="5707"/>
                    <a:pt x="845" y="5753"/>
                  </a:cubicBezTo>
                  <a:cubicBezTo>
                    <a:pt x="913" y="5776"/>
                    <a:pt x="982" y="5776"/>
                    <a:pt x="1027" y="5798"/>
                  </a:cubicBezTo>
                  <a:cubicBezTo>
                    <a:pt x="1142" y="5821"/>
                    <a:pt x="1233" y="5821"/>
                    <a:pt x="1301" y="5821"/>
                  </a:cubicBezTo>
                  <a:cubicBezTo>
                    <a:pt x="1370" y="5821"/>
                    <a:pt x="1393" y="5798"/>
                    <a:pt x="1393" y="5798"/>
                  </a:cubicBezTo>
                  <a:cubicBezTo>
                    <a:pt x="1393" y="5798"/>
                    <a:pt x="1530" y="5776"/>
                    <a:pt x="1712" y="5707"/>
                  </a:cubicBezTo>
                  <a:cubicBezTo>
                    <a:pt x="1895" y="5593"/>
                    <a:pt x="2123" y="5433"/>
                    <a:pt x="2329" y="5205"/>
                  </a:cubicBezTo>
                  <a:cubicBezTo>
                    <a:pt x="2762" y="4748"/>
                    <a:pt x="3150" y="4041"/>
                    <a:pt x="3470" y="3333"/>
                  </a:cubicBezTo>
                  <a:cubicBezTo>
                    <a:pt x="3812" y="2626"/>
                    <a:pt x="4086" y="1895"/>
                    <a:pt x="4292" y="1370"/>
                  </a:cubicBezTo>
                  <a:cubicBezTo>
                    <a:pt x="4497" y="822"/>
                    <a:pt x="4634" y="457"/>
                    <a:pt x="4611" y="434"/>
                  </a:cubicBezTo>
                  <a:cubicBezTo>
                    <a:pt x="4610" y="434"/>
                    <a:pt x="4608" y="433"/>
                    <a:pt x="4606" y="433"/>
                  </a:cubicBezTo>
                  <a:cubicBezTo>
                    <a:pt x="4552" y="433"/>
                    <a:pt x="4352" y="771"/>
                    <a:pt x="4109" y="1279"/>
                  </a:cubicBezTo>
                  <a:cubicBezTo>
                    <a:pt x="3835" y="1804"/>
                    <a:pt x="3515" y="2489"/>
                    <a:pt x="3150" y="3173"/>
                  </a:cubicBezTo>
                  <a:cubicBezTo>
                    <a:pt x="2762" y="3835"/>
                    <a:pt x="2351" y="4475"/>
                    <a:pt x="1963" y="4863"/>
                  </a:cubicBezTo>
                  <a:cubicBezTo>
                    <a:pt x="1781" y="5045"/>
                    <a:pt x="1598" y="5159"/>
                    <a:pt x="1484" y="5228"/>
                  </a:cubicBezTo>
                  <a:cubicBezTo>
                    <a:pt x="1370" y="5273"/>
                    <a:pt x="1301" y="5273"/>
                    <a:pt x="1301" y="5273"/>
                  </a:cubicBezTo>
                  <a:cubicBezTo>
                    <a:pt x="1301" y="5273"/>
                    <a:pt x="1271" y="5284"/>
                    <a:pt x="1217" y="5284"/>
                  </a:cubicBezTo>
                  <a:cubicBezTo>
                    <a:pt x="1190" y="5284"/>
                    <a:pt x="1157" y="5281"/>
                    <a:pt x="1119" y="5273"/>
                  </a:cubicBezTo>
                  <a:cubicBezTo>
                    <a:pt x="1027" y="5251"/>
                    <a:pt x="868" y="5205"/>
                    <a:pt x="754" y="4999"/>
                  </a:cubicBezTo>
                  <a:cubicBezTo>
                    <a:pt x="503" y="4611"/>
                    <a:pt x="480" y="3813"/>
                    <a:pt x="548" y="3059"/>
                  </a:cubicBezTo>
                  <a:cubicBezTo>
                    <a:pt x="594" y="2306"/>
                    <a:pt x="708" y="1553"/>
                    <a:pt x="799" y="959"/>
                  </a:cubicBezTo>
                  <a:cubicBezTo>
                    <a:pt x="891" y="389"/>
                    <a:pt x="891" y="1"/>
                    <a:pt x="86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5" name="Google Shape;685;p15"/>
            <p:cNvSpPr/>
            <p:nvPr/>
          </p:nvSpPr>
          <p:spPr>
            <a:xfrm>
              <a:off x="5407525" y="2531950"/>
              <a:ext cx="67350" cy="116075"/>
            </a:xfrm>
            <a:custGeom>
              <a:avLst/>
              <a:gdLst/>
              <a:ahLst/>
              <a:cxnLst/>
              <a:rect l="l" t="t" r="r" b="b"/>
              <a:pathLst>
                <a:path w="2694" h="4643" extrusionOk="0">
                  <a:moveTo>
                    <a:pt x="69" y="0"/>
                  </a:moveTo>
                  <a:cubicBezTo>
                    <a:pt x="0" y="23"/>
                    <a:pt x="46" y="708"/>
                    <a:pt x="206" y="1393"/>
                  </a:cubicBezTo>
                  <a:cubicBezTo>
                    <a:pt x="365" y="2077"/>
                    <a:pt x="639" y="2739"/>
                    <a:pt x="639" y="2739"/>
                  </a:cubicBezTo>
                  <a:cubicBezTo>
                    <a:pt x="639" y="2739"/>
                    <a:pt x="753" y="2876"/>
                    <a:pt x="890" y="3104"/>
                  </a:cubicBezTo>
                  <a:cubicBezTo>
                    <a:pt x="1004" y="3333"/>
                    <a:pt x="1256" y="3607"/>
                    <a:pt x="1484" y="3880"/>
                  </a:cubicBezTo>
                  <a:cubicBezTo>
                    <a:pt x="1941" y="4337"/>
                    <a:pt x="2511" y="4643"/>
                    <a:pt x="2644" y="4643"/>
                  </a:cubicBezTo>
                  <a:cubicBezTo>
                    <a:pt x="2658" y="4643"/>
                    <a:pt x="2667" y="4640"/>
                    <a:pt x="2671" y="4634"/>
                  </a:cubicBezTo>
                  <a:cubicBezTo>
                    <a:pt x="2694" y="4565"/>
                    <a:pt x="2169" y="4154"/>
                    <a:pt x="1781" y="3629"/>
                  </a:cubicBezTo>
                  <a:cubicBezTo>
                    <a:pt x="1598" y="3356"/>
                    <a:pt x="1415" y="3082"/>
                    <a:pt x="1324" y="2853"/>
                  </a:cubicBezTo>
                  <a:cubicBezTo>
                    <a:pt x="1210" y="2648"/>
                    <a:pt x="1119" y="2488"/>
                    <a:pt x="1119" y="2488"/>
                  </a:cubicBezTo>
                  <a:cubicBezTo>
                    <a:pt x="1119" y="2488"/>
                    <a:pt x="1050" y="2351"/>
                    <a:pt x="936" y="2123"/>
                  </a:cubicBezTo>
                  <a:cubicBezTo>
                    <a:pt x="822" y="1895"/>
                    <a:pt x="708" y="1598"/>
                    <a:pt x="571" y="1278"/>
                  </a:cubicBezTo>
                  <a:cubicBezTo>
                    <a:pt x="320" y="662"/>
                    <a:pt x="137" y="0"/>
                    <a:pt x="6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6" name="Google Shape;686;p15"/>
            <p:cNvSpPr/>
            <p:nvPr/>
          </p:nvSpPr>
          <p:spPr>
            <a:xfrm>
              <a:off x="5783575" y="2210150"/>
              <a:ext cx="73625" cy="64875"/>
            </a:xfrm>
            <a:custGeom>
              <a:avLst/>
              <a:gdLst/>
              <a:ahLst/>
              <a:cxnLst/>
              <a:rect l="l" t="t" r="r" b="b"/>
              <a:pathLst>
                <a:path w="2945" h="2595" extrusionOk="0">
                  <a:moveTo>
                    <a:pt x="2656" y="0"/>
                  </a:moveTo>
                  <a:cubicBezTo>
                    <a:pt x="2494" y="0"/>
                    <a:pt x="2285" y="111"/>
                    <a:pt x="2100" y="295"/>
                  </a:cubicBezTo>
                  <a:cubicBezTo>
                    <a:pt x="1872" y="547"/>
                    <a:pt x="1780" y="820"/>
                    <a:pt x="1940" y="935"/>
                  </a:cubicBezTo>
                  <a:cubicBezTo>
                    <a:pt x="1977" y="965"/>
                    <a:pt x="2027" y="979"/>
                    <a:pt x="2084" y="979"/>
                  </a:cubicBezTo>
                  <a:cubicBezTo>
                    <a:pt x="2242" y="979"/>
                    <a:pt x="2458" y="873"/>
                    <a:pt x="2625" y="706"/>
                  </a:cubicBezTo>
                  <a:cubicBezTo>
                    <a:pt x="2876" y="455"/>
                    <a:pt x="2945" y="159"/>
                    <a:pt x="2808" y="44"/>
                  </a:cubicBezTo>
                  <a:cubicBezTo>
                    <a:pt x="2765" y="14"/>
                    <a:pt x="2714" y="0"/>
                    <a:pt x="2656" y="0"/>
                  </a:cubicBezTo>
                  <a:close/>
                  <a:moveTo>
                    <a:pt x="1216" y="1224"/>
                  </a:moveTo>
                  <a:cubicBezTo>
                    <a:pt x="992" y="1224"/>
                    <a:pt x="688" y="1365"/>
                    <a:pt x="434" y="1619"/>
                  </a:cubicBezTo>
                  <a:cubicBezTo>
                    <a:pt x="91" y="1985"/>
                    <a:pt x="0" y="2373"/>
                    <a:pt x="205" y="2532"/>
                  </a:cubicBezTo>
                  <a:cubicBezTo>
                    <a:pt x="260" y="2575"/>
                    <a:pt x="330" y="2595"/>
                    <a:pt x="411" y="2595"/>
                  </a:cubicBezTo>
                  <a:cubicBezTo>
                    <a:pt x="634" y="2595"/>
                    <a:pt x="935" y="2442"/>
                    <a:pt x="1187" y="2190"/>
                  </a:cubicBezTo>
                  <a:cubicBezTo>
                    <a:pt x="1529" y="1848"/>
                    <a:pt x="1621" y="1437"/>
                    <a:pt x="1415" y="1277"/>
                  </a:cubicBezTo>
                  <a:cubicBezTo>
                    <a:pt x="1362" y="1242"/>
                    <a:pt x="1294" y="1224"/>
                    <a:pt x="1216" y="122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7" name="Google Shape;687;p15"/>
            <p:cNvSpPr/>
            <p:nvPr/>
          </p:nvSpPr>
          <p:spPr>
            <a:xfrm>
              <a:off x="5378975" y="2442325"/>
              <a:ext cx="39400" cy="87400"/>
            </a:xfrm>
            <a:custGeom>
              <a:avLst/>
              <a:gdLst/>
              <a:ahLst/>
              <a:cxnLst/>
              <a:rect l="l" t="t" r="r" b="b"/>
              <a:pathLst>
                <a:path w="1576" h="3496" extrusionOk="0">
                  <a:moveTo>
                    <a:pt x="1165" y="1"/>
                  </a:moveTo>
                  <a:cubicBezTo>
                    <a:pt x="919" y="1"/>
                    <a:pt x="637" y="358"/>
                    <a:pt x="549" y="823"/>
                  </a:cubicBezTo>
                  <a:cubicBezTo>
                    <a:pt x="435" y="1280"/>
                    <a:pt x="549" y="1691"/>
                    <a:pt x="800" y="1714"/>
                  </a:cubicBezTo>
                  <a:cubicBezTo>
                    <a:pt x="808" y="1714"/>
                    <a:pt x="816" y="1715"/>
                    <a:pt x="824" y="1715"/>
                  </a:cubicBezTo>
                  <a:cubicBezTo>
                    <a:pt x="1091" y="1715"/>
                    <a:pt x="1373" y="1358"/>
                    <a:pt x="1462" y="915"/>
                  </a:cubicBezTo>
                  <a:cubicBezTo>
                    <a:pt x="1576" y="435"/>
                    <a:pt x="1462" y="47"/>
                    <a:pt x="1188" y="2"/>
                  </a:cubicBezTo>
                  <a:cubicBezTo>
                    <a:pt x="1180" y="1"/>
                    <a:pt x="1173" y="1"/>
                    <a:pt x="1165" y="1"/>
                  </a:cubicBezTo>
                  <a:close/>
                  <a:moveTo>
                    <a:pt x="549" y="2261"/>
                  </a:moveTo>
                  <a:cubicBezTo>
                    <a:pt x="366" y="2261"/>
                    <a:pt x="138" y="2512"/>
                    <a:pt x="69" y="2855"/>
                  </a:cubicBezTo>
                  <a:cubicBezTo>
                    <a:pt x="1" y="3197"/>
                    <a:pt x="69" y="3471"/>
                    <a:pt x="252" y="3494"/>
                  </a:cubicBezTo>
                  <a:cubicBezTo>
                    <a:pt x="259" y="3495"/>
                    <a:pt x="266" y="3495"/>
                    <a:pt x="274" y="3495"/>
                  </a:cubicBezTo>
                  <a:cubicBezTo>
                    <a:pt x="452" y="3495"/>
                    <a:pt x="666" y="3230"/>
                    <a:pt x="731" y="2923"/>
                  </a:cubicBezTo>
                  <a:cubicBezTo>
                    <a:pt x="823" y="2581"/>
                    <a:pt x="731" y="2284"/>
                    <a:pt x="549" y="226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688" name="Google Shape;688;p15"/>
          <p:cNvGrpSpPr/>
          <p:nvPr/>
        </p:nvGrpSpPr>
        <p:grpSpPr>
          <a:xfrm>
            <a:off x="797028" y="3480464"/>
            <a:ext cx="2723192" cy="6647500"/>
            <a:chOff x="2307900" y="1132175"/>
            <a:chExt cx="1409374" cy="3440379"/>
          </a:xfrm>
        </p:grpSpPr>
        <p:sp>
          <p:nvSpPr>
            <p:cNvPr id="689" name="Google Shape;689;p15"/>
            <p:cNvSpPr/>
            <p:nvPr/>
          </p:nvSpPr>
          <p:spPr>
            <a:xfrm>
              <a:off x="2376849" y="4244605"/>
              <a:ext cx="1340425" cy="327949"/>
            </a:xfrm>
            <a:custGeom>
              <a:avLst/>
              <a:gdLst/>
              <a:ahLst/>
              <a:cxnLst/>
              <a:rect l="l" t="t" r="r" b="b"/>
              <a:pathLst>
                <a:path w="53617" h="17074" extrusionOk="0">
                  <a:moveTo>
                    <a:pt x="26820" y="0"/>
                  </a:moveTo>
                  <a:cubicBezTo>
                    <a:pt x="12006" y="0"/>
                    <a:pt x="0" y="3835"/>
                    <a:pt x="0" y="8537"/>
                  </a:cubicBezTo>
                  <a:cubicBezTo>
                    <a:pt x="0" y="13239"/>
                    <a:pt x="12006" y="17073"/>
                    <a:pt x="26820" y="17073"/>
                  </a:cubicBezTo>
                  <a:cubicBezTo>
                    <a:pt x="41611" y="17073"/>
                    <a:pt x="53617" y="13239"/>
                    <a:pt x="53617" y="8537"/>
                  </a:cubicBezTo>
                  <a:cubicBezTo>
                    <a:pt x="53617" y="3835"/>
                    <a:pt x="41611" y="0"/>
                    <a:pt x="268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0" name="Google Shape;690;p15"/>
            <p:cNvSpPr/>
            <p:nvPr/>
          </p:nvSpPr>
          <p:spPr>
            <a:xfrm>
              <a:off x="3188850" y="2441200"/>
              <a:ext cx="260800" cy="444550"/>
            </a:xfrm>
            <a:custGeom>
              <a:avLst/>
              <a:gdLst/>
              <a:ahLst/>
              <a:cxnLst/>
              <a:rect l="l" t="t" r="r" b="b"/>
              <a:pathLst>
                <a:path w="10432" h="17782" extrusionOk="0">
                  <a:moveTo>
                    <a:pt x="183" y="1"/>
                  </a:moveTo>
                  <a:lnTo>
                    <a:pt x="1" y="572"/>
                  </a:lnTo>
                  <a:lnTo>
                    <a:pt x="6711" y="17782"/>
                  </a:lnTo>
                  <a:lnTo>
                    <a:pt x="10432" y="15454"/>
                  </a:lnTo>
                  <a:cubicBezTo>
                    <a:pt x="10432" y="15454"/>
                    <a:pt x="6529" y="5502"/>
                    <a:pt x="4748" y="2900"/>
                  </a:cubicBezTo>
                  <a:cubicBezTo>
                    <a:pt x="2991" y="275"/>
                    <a:pt x="183" y="1"/>
                    <a:pt x="183" y="1"/>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1" name="Google Shape;691;p15"/>
            <p:cNvSpPr/>
            <p:nvPr/>
          </p:nvSpPr>
          <p:spPr>
            <a:xfrm>
              <a:off x="3188850" y="2441200"/>
              <a:ext cx="260800" cy="444550"/>
            </a:xfrm>
            <a:custGeom>
              <a:avLst/>
              <a:gdLst/>
              <a:ahLst/>
              <a:cxnLst/>
              <a:rect l="l" t="t" r="r" b="b"/>
              <a:pathLst>
                <a:path w="10432" h="17782" extrusionOk="0">
                  <a:moveTo>
                    <a:pt x="183" y="1"/>
                  </a:moveTo>
                  <a:lnTo>
                    <a:pt x="1" y="572"/>
                  </a:lnTo>
                  <a:lnTo>
                    <a:pt x="6711" y="17782"/>
                  </a:lnTo>
                  <a:lnTo>
                    <a:pt x="10432" y="15454"/>
                  </a:lnTo>
                  <a:cubicBezTo>
                    <a:pt x="10432" y="15454"/>
                    <a:pt x="6529" y="5502"/>
                    <a:pt x="4748" y="2900"/>
                  </a:cubicBezTo>
                  <a:cubicBezTo>
                    <a:pt x="2991" y="275"/>
                    <a:pt x="183" y="1"/>
                    <a:pt x="18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2" name="Google Shape;692;p15"/>
            <p:cNvSpPr/>
            <p:nvPr/>
          </p:nvSpPr>
          <p:spPr>
            <a:xfrm>
              <a:off x="2307900" y="2346525"/>
              <a:ext cx="998525" cy="989875"/>
            </a:xfrm>
            <a:custGeom>
              <a:avLst/>
              <a:gdLst/>
              <a:ahLst/>
              <a:cxnLst/>
              <a:rect l="l" t="t" r="r" b="b"/>
              <a:pathLst>
                <a:path w="39941" h="39595" extrusionOk="0">
                  <a:moveTo>
                    <a:pt x="24607" y="1"/>
                  </a:moveTo>
                  <a:cubicBezTo>
                    <a:pt x="23871" y="1"/>
                    <a:pt x="23087" y="36"/>
                    <a:pt x="22251" y="113"/>
                  </a:cubicBezTo>
                  <a:cubicBezTo>
                    <a:pt x="12345" y="1049"/>
                    <a:pt x="9948" y="2510"/>
                    <a:pt x="8213" y="4153"/>
                  </a:cubicBezTo>
                  <a:cubicBezTo>
                    <a:pt x="6456" y="5797"/>
                    <a:pt x="4904" y="12210"/>
                    <a:pt x="3169" y="14242"/>
                  </a:cubicBezTo>
                  <a:cubicBezTo>
                    <a:pt x="1491" y="16160"/>
                    <a:pt x="0" y="18182"/>
                    <a:pt x="4260" y="18182"/>
                  </a:cubicBezTo>
                  <a:cubicBezTo>
                    <a:pt x="4461" y="18182"/>
                    <a:pt x="4676" y="18177"/>
                    <a:pt x="4904" y="18168"/>
                  </a:cubicBezTo>
                  <a:lnTo>
                    <a:pt x="4904" y="18168"/>
                  </a:lnTo>
                  <a:cubicBezTo>
                    <a:pt x="4904" y="18168"/>
                    <a:pt x="2462" y="32388"/>
                    <a:pt x="6798" y="35926"/>
                  </a:cubicBezTo>
                  <a:cubicBezTo>
                    <a:pt x="10017" y="38553"/>
                    <a:pt x="16044" y="39595"/>
                    <a:pt x="21862" y="39595"/>
                  </a:cubicBezTo>
                  <a:cubicBezTo>
                    <a:pt x="28173" y="39595"/>
                    <a:pt x="34237" y="38369"/>
                    <a:pt x="36197" y="36611"/>
                  </a:cubicBezTo>
                  <a:cubicBezTo>
                    <a:pt x="39941" y="33210"/>
                    <a:pt x="37110" y="7189"/>
                    <a:pt x="34805" y="4153"/>
                  </a:cubicBezTo>
                  <a:cubicBezTo>
                    <a:pt x="34805" y="4153"/>
                    <a:pt x="32585" y="1"/>
                    <a:pt x="24607"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3" name="Google Shape;693;p15"/>
            <p:cNvSpPr/>
            <p:nvPr/>
          </p:nvSpPr>
          <p:spPr>
            <a:xfrm>
              <a:off x="2432775" y="2400400"/>
              <a:ext cx="873650" cy="936200"/>
            </a:xfrm>
            <a:custGeom>
              <a:avLst/>
              <a:gdLst/>
              <a:ahLst/>
              <a:cxnLst/>
              <a:rect l="l" t="t" r="r" b="b"/>
              <a:pathLst>
                <a:path w="34946" h="37448" extrusionOk="0">
                  <a:moveTo>
                    <a:pt x="21449" y="1"/>
                  </a:moveTo>
                  <a:cubicBezTo>
                    <a:pt x="18911" y="1"/>
                    <a:pt x="16266" y="203"/>
                    <a:pt x="14038" y="811"/>
                  </a:cubicBezTo>
                  <a:cubicBezTo>
                    <a:pt x="7350" y="2637"/>
                    <a:pt x="5045" y="3276"/>
                    <a:pt x="4314" y="8503"/>
                  </a:cubicBezTo>
                  <a:cubicBezTo>
                    <a:pt x="3652" y="13228"/>
                    <a:pt x="0" y="30005"/>
                    <a:pt x="2922" y="34250"/>
                  </a:cubicBezTo>
                  <a:cubicBezTo>
                    <a:pt x="3059" y="34456"/>
                    <a:pt x="3196" y="34638"/>
                    <a:pt x="3355" y="34798"/>
                  </a:cubicBezTo>
                  <a:cubicBezTo>
                    <a:pt x="6758" y="36680"/>
                    <a:pt x="11892" y="37448"/>
                    <a:pt x="16869" y="37448"/>
                  </a:cubicBezTo>
                  <a:cubicBezTo>
                    <a:pt x="20706" y="37448"/>
                    <a:pt x="24448" y="36991"/>
                    <a:pt x="27231" y="36236"/>
                  </a:cubicBezTo>
                  <a:cubicBezTo>
                    <a:pt x="28075" y="35802"/>
                    <a:pt x="28897" y="35460"/>
                    <a:pt x="29673" y="35277"/>
                  </a:cubicBezTo>
                  <a:cubicBezTo>
                    <a:pt x="30312" y="35049"/>
                    <a:pt x="30837" y="34775"/>
                    <a:pt x="31202" y="34456"/>
                  </a:cubicBezTo>
                  <a:cubicBezTo>
                    <a:pt x="34946" y="31055"/>
                    <a:pt x="32115" y="5034"/>
                    <a:pt x="29810" y="1998"/>
                  </a:cubicBezTo>
                  <a:cubicBezTo>
                    <a:pt x="29810" y="1998"/>
                    <a:pt x="29810" y="1998"/>
                    <a:pt x="29810" y="1975"/>
                  </a:cubicBezTo>
                  <a:lnTo>
                    <a:pt x="29787" y="1975"/>
                  </a:lnTo>
                  <a:cubicBezTo>
                    <a:pt x="29696" y="1816"/>
                    <a:pt x="29285" y="1154"/>
                    <a:pt x="28372" y="423"/>
                  </a:cubicBezTo>
                  <a:cubicBezTo>
                    <a:pt x="26555" y="215"/>
                    <a:pt x="24059" y="1"/>
                    <a:pt x="2144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4" name="Google Shape;694;p15"/>
            <p:cNvSpPr/>
            <p:nvPr/>
          </p:nvSpPr>
          <p:spPr>
            <a:xfrm>
              <a:off x="2355150" y="2458675"/>
              <a:ext cx="519300" cy="878025"/>
            </a:xfrm>
            <a:custGeom>
              <a:avLst/>
              <a:gdLst/>
              <a:ahLst/>
              <a:cxnLst/>
              <a:rect l="l" t="t" r="r" b="b"/>
              <a:pathLst>
                <a:path w="20772" h="35121" extrusionOk="0">
                  <a:moveTo>
                    <a:pt x="9842" y="1"/>
                  </a:moveTo>
                  <a:cubicBezTo>
                    <a:pt x="9062" y="1"/>
                    <a:pt x="8250" y="240"/>
                    <a:pt x="7442" y="649"/>
                  </a:cubicBezTo>
                  <a:cubicBezTo>
                    <a:pt x="4087" y="2315"/>
                    <a:pt x="4406" y="6423"/>
                    <a:pt x="3037" y="9322"/>
                  </a:cubicBezTo>
                  <a:cubicBezTo>
                    <a:pt x="2557" y="10372"/>
                    <a:pt x="1827" y="11262"/>
                    <a:pt x="1097" y="12130"/>
                  </a:cubicBezTo>
                  <a:cubicBezTo>
                    <a:pt x="868" y="12404"/>
                    <a:pt x="366" y="12815"/>
                    <a:pt x="1" y="13248"/>
                  </a:cubicBezTo>
                  <a:cubicBezTo>
                    <a:pt x="115" y="13317"/>
                    <a:pt x="252" y="13385"/>
                    <a:pt x="435" y="13454"/>
                  </a:cubicBezTo>
                  <a:cubicBezTo>
                    <a:pt x="435" y="13454"/>
                    <a:pt x="435" y="13454"/>
                    <a:pt x="457" y="13476"/>
                  </a:cubicBezTo>
                  <a:cubicBezTo>
                    <a:pt x="526" y="13499"/>
                    <a:pt x="617" y="13522"/>
                    <a:pt x="708" y="13545"/>
                  </a:cubicBezTo>
                  <a:lnTo>
                    <a:pt x="754" y="13545"/>
                  </a:lnTo>
                  <a:cubicBezTo>
                    <a:pt x="845" y="13568"/>
                    <a:pt x="960" y="13591"/>
                    <a:pt x="1051" y="13613"/>
                  </a:cubicBezTo>
                  <a:lnTo>
                    <a:pt x="1074" y="13613"/>
                  </a:lnTo>
                  <a:cubicBezTo>
                    <a:pt x="1188" y="13636"/>
                    <a:pt x="1325" y="13659"/>
                    <a:pt x="1462" y="13659"/>
                  </a:cubicBezTo>
                  <a:lnTo>
                    <a:pt x="1530" y="13659"/>
                  </a:lnTo>
                  <a:cubicBezTo>
                    <a:pt x="1621" y="13682"/>
                    <a:pt x="1758" y="13682"/>
                    <a:pt x="1873" y="13682"/>
                  </a:cubicBezTo>
                  <a:cubicBezTo>
                    <a:pt x="1918" y="13682"/>
                    <a:pt x="1964" y="13705"/>
                    <a:pt x="2010" y="13705"/>
                  </a:cubicBezTo>
                  <a:lnTo>
                    <a:pt x="2489" y="13705"/>
                  </a:lnTo>
                  <a:cubicBezTo>
                    <a:pt x="2649" y="13705"/>
                    <a:pt x="2831" y="13705"/>
                    <a:pt x="3014" y="13682"/>
                  </a:cubicBezTo>
                  <a:lnTo>
                    <a:pt x="3014" y="13682"/>
                  </a:lnTo>
                  <a:cubicBezTo>
                    <a:pt x="3014" y="13682"/>
                    <a:pt x="2740" y="15325"/>
                    <a:pt x="2534" y="17585"/>
                  </a:cubicBezTo>
                  <a:cubicBezTo>
                    <a:pt x="2534" y="17882"/>
                    <a:pt x="2512" y="18156"/>
                    <a:pt x="2466" y="18452"/>
                  </a:cubicBezTo>
                  <a:cubicBezTo>
                    <a:pt x="2146" y="22926"/>
                    <a:pt x="2215" y="29226"/>
                    <a:pt x="4908" y="31440"/>
                  </a:cubicBezTo>
                  <a:cubicBezTo>
                    <a:pt x="8150" y="34068"/>
                    <a:pt x="14208" y="35120"/>
                    <a:pt x="20037" y="35120"/>
                  </a:cubicBezTo>
                  <a:cubicBezTo>
                    <a:pt x="20283" y="35120"/>
                    <a:pt x="20528" y="35119"/>
                    <a:pt x="20772" y="35115"/>
                  </a:cubicBezTo>
                  <a:cubicBezTo>
                    <a:pt x="20475" y="34179"/>
                    <a:pt x="19653" y="33243"/>
                    <a:pt x="19288" y="32536"/>
                  </a:cubicBezTo>
                  <a:cubicBezTo>
                    <a:pt x="18489" y="30938"/>
                    <a:pt x="17964" y="29157"/>
                    <a:pt x="17394" y="27468"/>
                  </a:cubicBezTo>
                  <a:cubicBezTo>
                    <a:pt x="16389" y="24547"/>
                    <a:pt x="16595" y="21465"/>
                    <a:pt x="16321" y="18452"/>
                  </a:cubicBezTo>
                  <a:cubicBezTo>
                    <a:pt x="16001" y="14960"/>
                    <a:pt x="15499" y="11468"/>
                    <a:pt x="14815" y="8021"/>
                  </a:cubicBezTo>
                  <a:cubicBezTo>
                    <a:pt x="14426" y="6172"/>
                    <a:pt x="14198" y="3684"/>
                    <a:pt x="13148" y="2041"/>
                  </a:cubicBezTo>
                  <a:cubicBezTo>
                    <a:pt x="12214" y="591"/>
                    <a:pt x="11067" y="1"/>
                    <a:pt x="984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5" name="Google Shape;695;p15"/>
            <p:cNvSpPr/>
            <p:nvPr/>
          </p:nvSpPr>
          <p:spPr>
            <a:xfrm>
              <a:off x="2355150" y="2489725"/>
              <a:ext cx="163225" cy="311750"/>
            </a:xfrm>
            <a:custGeom>
              <a:avLst/>
              <a:gdLst/>
              <a:ahLst/>
              <a:cxnLst/>
              <a:rect l="l" t="t" r="r" b="b"/>
              <a:pathLst>
                <a:path w="6529" h="12470" extrusionOk="0">
                  <a:moveTo>
                    <a:pt x="6529" y="0"/>
                  </a:moveTo>
                  <a:cubicBezTo>
                    <a:pt x="4132" y="1917"/>
                    <a:pt x="4269" y="5478"/>
                    <a:pt x="3037" y="8080"/>
                  </a:cubicBezTo>
                  <a:cubicBezTo>
                    <a:pt x="2557" y="9130"/>
                    <a:pt x="1827" y="10020"/>
                    <a:pt x="1097" y="10888"/>
                  </a:cubicBezTo>
                  <a:cubicBezTo>
                    <a:pt x="868" y="11162"/>
                    <a:pt x="366" y="11573"/>
                    <a:pt x="1" y="12006"/>
                  </a:cubicBezTo>
                  <a:cubicBezTo>
                    <a:pt x="411" y="12293"/>
                    <a:pt x="1189" y="12470"/>
                    <a:pt x="2467" y="12470"/>
                  </a:cubicBezTo>
                  <a:cubicBezTo>
                    <a:pt x="2612" y="12470"/>
                    <a:pt x="2764" y="12467"/>
                    <a:pt x="2923" y="12463"/>
                  </a:cubicBezTo>
                  <a:cubicBezTo>
                    <a:pt x="3265" y="11641"/>
                    <a:pt x="3721" y="10294"/>
                    <a:pt x="3836" y="8948"/>
                  </a:cubicBezTo>
                  <a:cubicBezTo>
                    <a:pt x="4018" y="6893"/>
                    <a:pt x="5296" y="1644"/>
                    <a:pt x="65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6" name="Google Shape;696;p15"/>
            <p:cNvSpPr/>
            <p:nvPr/>
          </p:nvSpPr>
          <p:spPr>
            <a:xfrm>
              <a:off x="2366000" y="2459325"/>
              <a:ext cx="273350" cy="327175"/>
            </a:xfrm>
            <a:custGeom>
              <a:avLst/>
              <a:gdLst/>
              <a:ahLst/>
              <a:cxnLst/>
              <a:rect l="l" t="t" r="r" b="b"/>
              <a:pathLst>
                <a:path w="10934" h="13087" extrusionOk="0">
                  <a:moveTo>
                    <a:pt x="10890" y="1"/>
                  </a:moveTo>
                  <a:cubicBezTo>
                    <a:pt x="10741" y="1"/>
                    <a:pt x="10223" y="51"/>
                    <a:pt x="9496" y="166"/>
                  </a:cubicBezTo>
                  <a:cubicBezTo>
                    <a:pt x="8651" y="280"/>
                    <a:pt x="7487" y="463"/>
                    <a:pt x="6460" y="1102"/>
                  </a:cubicBezTo>
                  <a:cubicBezTo>
                    <a:pt x="5935" y="1399"/>
                    <a:pt x="5501" y="1832"/>
                    <a:pt x="5182" y="2289"/>
                  </a:cubicBezTo>
                  <a:cubicBezTo>
                    <a:pt x="4862" y="2745"/>
                    <a:pt x="4634" y="3225"/>
                    <a:pt x="4497" y="3636"/>
                  </a:cubicBezTo>
                  <a:cubicBezTo>
                    <a:pt x="4178" y="4434"/>
                    <a:pt x="4018" y="4982"/>
                    <a:pt x="4018" y="4982"/>
                  </a:cubicBezTo>
                  <a:cubicBezTo>
                    <a:pt x="4018" y="4982"/>
                    <a:pt x="3972" y="5142"/>
                    <a:pt x="3904" y="5370"/>
                  </a:cubicBezTo>
                  <a:cubicBezTo>
                    <a:pt x="3835" y="5621"/>
                    <a:pt x="3744" y="5964"/>
                    <a:pt x="3630" y="6375"/>
                  </a:cubicBezTo>
                  <a:cubicBezTo>
                    <a:pt x="3402" y="7219"/>
                    <a:pt x="3128" y="8315"/>
                    <a:pt x="2694" y="9365"/>
                  </a:cubicBezTo>
                  <a:cubicBezTo>
                    <a:pt x="1804" y="11465"/>
                    <a:pt x="1" y="13017"/>
                    <a:pt x="115" y="13085"/>
                  </a:cubicBezTo>
                  <a:cubicBezTo>
                    <a:pt x="115" y="13086"/>
                    <a:pt x="116" y="13086"/>
                    <a:pt x="118" y="13086"/>
                  </a:cubicBezTo>
                  <a:cubicBezTo>
                    <a:pt x="161" y="13086"/>
                    <a:pt x="566" y="12703"/>
                    <a:pt x="1165" y="12104"/>
                  </a:cubicBezTo>
                  <a:cubicBezTo>
                    <a:pt x="1302" y="11944"/>
                    <a:pt x="1461" y="11784"/>
                    <a:pt x="1621" y="11579"/>
                  </a:cubicBezTo>
                  <a:cubicBezTo>
                    <a:pt x="1804" y="11396"/>
                    <a:pt x="1941" y="11191"/>
                    <a:pt x="2100" y="10963"/>
                  </a:cubicBezTo>
                  <a:cubicBezTo>
                    <a:pt x="2192" y="10848"/>
                    <a:pt x="2260" y="10734"/>
                    <a:pt x="2352" y="10620"/>
                  </a:cubicBezTo>
                  <a:lnTo>
                    <a:pt x="2466" y="10460"/>
                  </a:lnTo>
                  <a:lnTo>
                    <a:pt x="2580" y="10255"/>
                  </a:lnTo>
                  <a:cubicBezTo>
                    <a:pt x="2717" y="10004"/>
                    <a:pt x="2854" y="9753"/>
                    <a:pt x="2991" y="9502"/>
                  </a:cubicBezTo>
                  <a:cubicBezTo>
                    <a:pt x="3470" y="8429"/>
                    <a:pt x="3790" y="7310"/>
                    <a:pt x="4041" y="6489"/>
                  </a:cubicBezTo>
                  <a:cubicBezTo>
                    <a:pt x="4155" y="6078"/>
                    <a:pt x="4246" y="5736"/>
                    <a:pt x="4315" y="5484"/>
                  </a:cubicBezTo>
                  <a:cubicBezTo>
                    <a:pt x="4406" y="5256"/>
                    <a:pt x="4452" y="5119"/>
                    <a:pt x="4452" y="5119"/>
                  </a:cubicBezTo>
                  <a:cubicBezTo>
                    <a:pt x="4452" y="5119"/>
                    <a:pt x="4588" y="4571"/>
                    <a:pt x="4862" y="3773"/>
                  </a:cubicBezTo>
                  <a:cubicBezTo>
                    <a:pt x="5136" y="2974"/>
                    <a:pt x="5684" y="1969"/>
                    <a:pt x="6620" y="1353"/>
                  </a:cubicBezTo>
                  <a:cubicBezTo>
                    <a:pt x="7556" y="737"/>
                    <a:pt x="8697" y="509"/>
                    <a:pt x="9519" y="326"/>
                  </a:cubicBezTo>
                  <a:cubicBezTo>
                    <a:pt x="10363" y="166"/>
                    <a:pt x="10934" y="52"/>
                    <a:pt x="10934" y="6"/>
                  </a:cubicBezTo>
                  <a:cubicBezTo>
                    <a:pt x="10934" y="3"/>
                    <a:pt x="10919" y="1"/>
                    <a:pt x="10890"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7" name="Google Shape;697;p15"/>
            <p:cNvSpPr/>
            <p:nvPr/>
          </p:nvSpPr>
          <p:spPr>
            <a:xfrm>
              <a:off x="2396825" y="2673450"/>
              <a:ext cx="99300" cy="592350"/>
            </a:xfrm>
            <a:custGeom>
              <a:avLst/>
              <a:gdLst/>
              <a:ahLst/>
              <a:cxnLst/>
              <a:rect l="l" t="t" r="r" b="b"/>
              <a:pathLst>
                <a:path w="3972" h="23694" extrusionOk="0">
                  <a:moveTo>
                    <a:pt x="2054" y="1"/>
                  </a:moveTo>
                  <a:cubicBezTo>
                    <a:pt x="2032" y="1"/>
                    <a:pt x="2054" y="69"/>
                    <a:pt x="2054" y="161"/>
                  </a:cubicBezTo>
                  <a:cubicBezTo>
                    <a:pt x="2077" y="252"/>
                    <a:pt x="2123" y="389"/>
                    <a:pt x="2123" y="571"/>
                  </a:cubicBezTo>
                  <a:cubicBezTo>
                    <a:pt x="2169" y="937"/>
                    <a:pt x="2100" y="1439"/>
                    <a:pt x="1986" y="2055"/>
                  </a:cubicBezTo>
                  <a:cubicBezTo>
                    <a:pt x="1872" y="2671"/>
                    <a:pt x="1666" y="3402"/>
                    <a:pt x="1529" y="4178"/>
                  </a:cubicBezTo>
                  <a:cubicBezTo>
                    <a:pt x="1392" y="4954"/>
                    <a:pt x="1256" y="5776"/>
                    <a:pt x="1050" y="6597"/>
                  </a:cubicBezTo>
                  <a:cubicBezTo>
                    <a:pt x="845" y="7396"/>
                    <a:pt x="685" y="8241"/>
                    <a:pt x="525" y="9017"/>
                  </a:cubicBezTo>
                  <a:cubicBezTo>
                    <a:pt x="434" y="9405"/>
                    <a:pt x="365" y="9793"/>
                    <a:pt x="320" y="10158"/>
                  </a:cubicBezTo>
                  <a:cubicBezTo>
                    <a:pt x="274" y="10523"/>
                    <a:pt x="228" y="10866"/>
                    <a:pt x="183" y="11185"/>
                  </a:cubicBezTo>
                  <a:cubicBezTo>
                    <a:pt x="91" y="11824"/>
                    <a:pt x="91" y="12349"/>
                    <a:pt x="46" y="12715"/>
                  </a:cubicBezTo>
                  <a:cubicBezTo>
                    <a:pt x="23" y="13103"/>
                    <a:pt x="0" y="13308"/>
                    <a:pt x="0" y="13308"/>
                  </a:cubicBezTo>
                  <a:cubicBezTo>
                    <a:pt x="0" y="13308"/>
                    <a:pt x="0" y="13354"/>
                    <a:pt x="0" y="13468"/>
                  </a:cubicBezTo>
                  <a:cubicBezTo>
                    <a:pt x="23" y="13559"/>
                    <a:pt x="23" y="13719"/>
                    <a:pt x="23" y="13901"/>
                  </a:cubicBezTo>
                  <a:cubicBezTo>
                    <a:pt x="46" y="14267"/>
                    <a:pt x="46" y="14814"/>
                    <a:pt x="91" y="15454"/>
                  </a:cubicBezTo>
                  <a:cubicBezTo>
                    <a:pt x="206" y="16709"/>
                    <a:pt x="365" y="18444"/>
                    <a:pt x="1027" y="20064"/>
                  </a:cubicBezTo>
                  <a:cubicBezTo>
                    <a:pt x="1347" y="20886"/>
                    <a:pt x="1826" y="21616"/>
                    <a:pt x="2305" y="22255"/>
                  </a:cubicBezTo>
                  <a:cubicBezTo>
                    <a:pt x="2671" y="22735"/>
                    <a:pt x="3036" y="23146"/>
                    <a:pt x="3378" y="23511"/>
                  </a:cubicBezTo>
                  <a:cubicBezTo>
                    <a:pt x="3584" y="23557"/>
                    <a:pt x="3766" y="23625"/>
                    <a:pt x="3972" y="23693"/>
                  </a:cubicBezTo>
                  <a:cubicBezTo>
                    <a:pt x="3538" y="23237"/>
                    <a:pt x="3059" y="22666"/>
                    <a:pt x="2625" y="22027"/>
                  </a:cubicBezTo>
                  <a:cubicBezTo>
                    <a:pt x="2191" y="21388"/>
                    <a:pt x="1758" y="20681"/>
                    <a:pt x="1484" y="19882"/>
                  </a:cubicBezTo>
                  <a:cubicBezTo>
                    <a:pt x="913" y="18352"/>
                    <a:pt x="822" y="16663"/>
                    <a:pt x="731" y="15408"/>
                  </a:cubicBezTo>
                  <a:cubicBezTo>
                    <a:pt x="708" y="14769"/>
                    <a:pt x="708" y="14267"/>
                    <a:pt x="708" y="13901"/>
                  </a:cubicBezTo>
                  <a:cubicBezTo>
                    <a:pt x="708" y="13719"/>
                    <a:pt x="708" y="13559"/>
                    <a:pt x="685" y="13468"/>
                  </a:cubicBezTo>
                  <a:cubicBezTo>
                    <a:pt x="685" y="13376"/>
                    <a:pt x="708" y="13331"/>
                    <a:pt x="708" y="13331"/>
                  </a:cubicBezTo>
                  <a:cubicBezTo>
                    <a:pt x="708" y="13331"/>
                    <a:pt x="708" y="13103"/>
                    <a:pt x="731" y="12760"/>
                  </a:cubicBezTo>
                  <a:cubicBezTo>
                    <a:pt x="753" y="12395"/>
                    <a:pt x="753" y="11870"/>
                    <a:pt x="799" y="11254"/>
                  </a:cubicBezTo>
                  <a:cubicBezTo>
                    <a:pt x="845" y="10934"/>
                    <a:pt x="890" y="10592"/>
                    <a:pt x="936" y="10249"/>
                  </a:cubicBezTo>
                  <a:cubicBezTo>
                    <a:pt x="959" y="9884"/>
                    <a:pt x="1004" y="9496"/>
                    <a:pt x="1073" y="9131"/>
                  </a:cubicBezTo>
                  <a:cubicBezTo>
                    <a:pt x="1210" y="8355"/>
                    <a:pt x="1347" y="7533"/>
                    <a:pt x="1529" y="6689"/>
                  </a:cubicBezTo>
                  <a:cubicBezTo>
                    <a:pt x="1712" y="5867"/>
                    <a:pt x="1803" y="5022"/>
                    <a:pt x="1917" y="4246"/>
                  </a:cubicBezTo>
                  <a:cubicBezTo>
                    <a:pt x="2009" y="3447"/>
                    <a:pt x="2169" y="2740"/>
                    <a:pt x="2260" y="2101"/>
                  </a:cubicBezTo>
                  <a:cubicBezTo>
                    <a:pt x="2328" y="1462"/>
                    <a:pt x="2351" y="914"/>
                    <a:pt x="2260" y="549"/>
                  </a:cubicBezTo>
                  <a:cubicBezTo>
                    <a:pt x="2237" y="366"/>
                    <a:pt x="2169" y="229"/>
                    <a:pt x="2123" y="138"/>
                  </a:cubicBezTo>
                  <a:cubicBezTo>
                    <a:pt x="2077" y="47"/>
                    <a:pt x="2054" y="1"/>
                    <a:pt x="205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8" name="Google Shape;698;p15"/>
            <p:cNvSpPr/>
            <p:nvPr/>
          </p:nvSpPr>
          <p:spPr>
            <a:xfrm>
              <a:off x="2650750" y="3617325"/>
              <a:ext cx="322425" cy="665050"/>
            </a:xfrm>
            <a:custGeom>
              <a:avLst/>
              <a:gdLst/>
              <a:ahLst/>
              <a:cxnLst/>
              <a:rect l="l" t="t" r="r" b="b"/>
              <a:pathLst>
                <a:path w="12897" h="26602" extrusionOk="0">
                  <a:moveTo>
                    <a:pt x="9414" y="0"/>
                  </a:moveTo>
                  <a:cubicBezTo>
                    <a:pt x="6047" y="0"/>
                    <a:pt x="688" y="797"/>
                    <a:pt x="411" y="1756"/>
                  </a:cubicBezTo>
                  <a:cubicBezTo>
                    <a:pt x="0" y="3103"/>
                    <a:pt x="959" y="25677"/>
                    <a:pt x="959" y="25677"/>
                  </a:cubicBezTo>
                  <a:cubicBezTo>
                    <a:pt x="1290" y="26399"/>
                    <a:pt x="2126" y="26601"/>
                    <a:pt x="2961" y="26601"/>
                  </a:cubicBezTo>
                  <a:cubicBezTo>
                    <a:pt x="4027" y="26601"/>
                    <a:pt x="5090" y="26271"/>
                    <a:pt x="5090" y="26271"/>
                  </a:cubicBezTo>
                  <a:cubicBezTo>
                    <a:pt x="7419" y="20975"/>
                    <a:pt x="12897" y="1482"/>
                    <a:pt x="12052" y="433"/>
                  </a:cubicBezTo>
                  <a:cubicBezTo>
                    <a:pt x="11809" y="130"/>
                    <a:pt x="10774" y="0"/>
                    <a:pt x="9414"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9" name="Google Shape;699;p15"/>
            <p:cNvSpPr/>
            <p:nvPr/>
          </p:nvSpPr>
          <p:spPr>
            <a:xfrm>
              <a:off x="2830500" y="3852725"/>
              <a:ext cx="12000" cy="34500"/>
            </a:xfrm>
            <a:custGeom>
              <a:avLst/>
              <a:gdLst/>
              <a:ahLst/>
              <a:cxnLst/>
              <a:rect l="l" t="t" r="r" b="b"/>
              <a:pathLst>
                <a:path w="480" h="1380" extrusionOk="0">
                  <a:moveTo>
                    <a:pt x="411" y="1"/>
                  </a:moveTo>
                  <a:cubicBezTo>
                    <a:pt x="348" y="1"/>
                    <a:pt x="217" y="125"/>
                    <a:pt x="137" y="284"/>
                  </a:cubicBezTo>
                  <a:cubicBezTo>
                    <a:pt x="23" y="466"/>
                    <a:pt x="0" y="649"/>
                    <a:pt x="0" y="649"/>
                  </a:cubicBezTo>
                  <a:cubicBezTo>
                    <a:pt x="0" y="649"/>
                    <a:pt x="0" y="854"/>
                    <a:pt x="69" y="1037"/>
                  </a:cubicBezTo>
                  <a:cubicBezTo>
                    <a:pt x="137" y="1219"/>
                    <a:pt x="229" y="1379"/>
                    <a:pt x="297" y="1379"/>
                  </a:cubicBezTo>
                  <a:cubicBezTo>
                    <a:pt x="343" y="1356"/>
                    <a:pt x="366" y="1174"/>
                    <a:pt x="388" y="1014"/>
                  </a:cubicBezTo>
                  <a:cubicBezTo>
                    <a:pt x="411" y="831"/>
                    <a:pt x="457" y="694"/>
                    <a:pt x="457" y="694"/>
                  </a:cubicBezTo>
                  <a:cubicBezTo>
                    <a:pt x="457" y="694"/>
                    <a:pt x="434" y="535"/>
                    <a:pt x="434" y="375"/>
                  </a:cubicBezTo>
                  <a:cubicBezTo>
                    <a:pt x="434" y="215"/>
                    <a:pt x="480" y="55"/>
                    <a:pt x="434" y="10"/>
                  </a:cubicBezTo>
                  <a:cubicBezTo>
                    <a:pt x="428" y="4"/>
                    <a:pt x="420" y="1"/>
                    <a:pt x="411"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0" name="Google Shape;700;p15"/>
            <p:cNvSpPr/>
            <p:nvPr/>
          </p:nvSpPr>
          <p:spPr>
            <a:xfrm>
              <a:off x="2860750" y="3742250"/>
              <a:ext cx="74775" cy="182675"/>
            </a:xfrm>
            <a:custGeom>
              <a:avLst/>
              <a:gdLst/>
              <a:ahLst/>
              <a:cxnLst/>
              <a:rect l="l" t="t" r="r" b="b"/>
              <a:pathLst>
                <a:path w="2991" h="7307" extrusionOk="0">
                  <a:moveTo>
                    <a:pt x="2830" y="1"/>
                  </a:moveTo>
                  <a:cubicBezTo>
                    <a:pt x="2808" y="1"/>
                    <a:pt x="2808" y="69"/>
                    <a:pt x="2808" y="183"/>
                  </a:cubicBezTo>
                  <a:cubicBezTo>
                    <a:pt x="2808" y="297"/>
                    <a:pt x="2808" y="434"/>
                    <a:pt x="2785" y="617"/>
                  </a:cubicBezTo>
                  <a:cubicBezTo>
                    <a:pt x="2762" y="982"/>
                    <a:pt x="2648" y="1461"/>
                    <a:pt x="2511" y="1918"/>
                  </a:cubicBezTo>
                  <a:cubicBezTo>
                    <a:pt x="2397" y="2397"/>
                    <a:pt x="2191" y="2854"/>
                    <a:pt x="2054" y="3196"/>
                  </a:cubicBezTo>
                  <a:cubicBezTo>
                    <a:pt x="1917" y="3538"/>
                    <a:pt x="1826" y="3767"/>
                    <a:pt x="1826" y="3767"/>
                  </a:cubicBezTo>
                  <a:cubicBezTo>
                    <a:pt x="1826" y="3767"/>
                    <a:pt x="1461" y="4680"/>
                    <a:pt x="1004" y="5547"/>
                  </a:cubicBezTo>
                  <a:cubicBezTo>
                    <a:pt x="571" y="6437"/>
                    <a:pt x="0" y="7282"/>
                    <a:pt x="69" y="7305"/>
                  </a:cubicBezTo>
                  <a:cubicBezTo>
                    <a:pt x="70" y="7306"/>
                    <a:pt x="72" y="7307"/>
                    <a:pt x="74" y="7307"/>
                  </a:cubicBezTo>
                  <a:cubicBezTo>
                    <a:pt x="150" y="7307"/>
                    <a:pt x="790" y="6528"/>
                    <a:pt x="1278" y="5684"/>
                  </a:cubicBezTo>
                  <a:cubicBezTo>
                    <a:pt x="1826" y="4840"/>
                    <a:pt x="2237" y="3927"/>
                    <a:pt x="2237" y="3927"/>
                  </a:cubicBezTo>
                  <a:cubicBezTo>
                    <a:pt x="2237" y="3927"/>
                    <a:pt x="2328" y="3675"/>
                    <a:pt x="2465" y="3333"/>
                  </a:cubicBezTo>
                  <a:cubicBezTo>
                    <a:pt x="2579" y="2968"/>
                    <a:pt x="2739" y="2489"/>
                    <a:pt x="2830" y="2009"/>
                  </a:cubicBezTo>
                  <a:cubicBezTo>
                    <a:pt x="2945" y="1507"/>
                    <a:pt x="2990" y="1005"/>
                    <a:pt x="2967" y="617"/>
                  </a:cubicBezTo>
                  <a:cubicBezTo>
                    <a:pt x="2945" y="434"/>
                    <a:pt x="2922" y="274"/>
                    <a:pt x="2899" y="183"/>
                  </a:cubicBezTo>
                  <a:cubicBezTo>
                    <a:pt x="2876" y="69"/>
                    <a:pt x="2853" y="1"/>
                    <a:pt x="2830"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1" name="Google Shape;701;p15"/>
            <p:cNvSpPr/>
            <p:nvPr/>
          </p:nvSpPr>
          <p:spPr>
            <a:xfrm>
              <a:off x="2873300" y="3817975"/>
              <a:ext cx="25700" cy="36350"/>
            </a:xfrm>
            <a:custGeom>
              <a:avLst/>
              <a:gdLst/>
              <a:ahLst/>
              <a:cxnLst/>
              <a:rect l="l" t="t" r="r" b="b"/>
              <a:pathLst>
                <a:path w="1028" h="1454" extrusionOk="0">
                  <a:moveTo>
                    <a:pt x="730" y="1"/>
                  </a:moveTo>
                  <a:cubicBezTo>
                    <a:pt x="539" y="1"/>
                    <a:pt x="311" y="212"/>
                    <a:pt x="160" y="532"/>
                  </a:cubicBezTo>
                  <a:cubicBezTo>
                    <a:pt x="0" y="920"/>
                    <a:pt x="0" y="1308"/>
                    <a:pt x="206" y="1422"/>
                  </a:cubicBezTo>
                  <a:cubicBezTo>
                    <a:pt x="240" y="1444"/>
                    <a:pt x="278" y="1454"/>
                    <a:pt x="318" y="1454"/>
                  </a:cubicBezTo>
                  <a:cubicBezTo>
                    <a:pt x="495" y="1454"/>
                    <a:pt x="719" y="1259"/>
                    <a:pt x="868" y="943"/>
                  </a:cubicBezTo>
                  <a:cubicBezTo>
                    <a:pt x="1027" y="555"/>
                    <a:pt x="1027" y="144"/>
                    <a:pt x="845" y="30"/>
                  </a:cubicBezTo>
                  <a:cubicBezTo>
                    <a:pt x="809" y="10"/>
                    <a:pt x="770" y="1"/>
                    <a:pt x="730"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2" name="Google Shape;702;p15"/>
            <p:cNvSpPr/>
            <p:nvPr/>
          </p:nvSpPr>
          <p:spPr>
            <a:xfrm>
              <a:off x="2650750" y="3617350"/>
              <a:ext cx="293325" cy="665025"/>
            </a:xfrm>
            <a:custGeom>
              <a:avLst/>
              <a:gdLst/>
              <a:ahLst/>
              <a:cxnLst/>
              <a:rect l="l" t="t" r="r" b="b"/>
              <a:pathLst>
                <a:path w="11733" h="26601" extrusionOk="0">
                  <a:moveTo>
                    <a:pt x="9416" y="1"/>
                  </a:moveTo>
                  <a:cubicBezTo>
                    <a:pt x="6059" y="1"/>
                    <a:pt x="686" y="794"/>
                    <a:pt x="411" y="1755"/>
                  </a:cubicBezTo>
                  <a:cubicBezTo>
                    <a:pt x="0" y="3102"/>
                    <a:pt x="959" y="25676"/>
                    <a:pt x="959" y="25676"/>
                  </a:cubicBezTo>
                  <a:cubicBezTo>
                    <a:pt x="1290" y="26398"/>
                    <a:pt x="2126" y="26600"/>
                    <a:pt x="2961" y="26600"/>
                  </a:cubicBezTo>
                  <a:cubicBezTo>
                    <a:pt x="4027" y="26600"/>
                    <a:pt x="5090" y="26270"/>
                    <a:pt x="5090" y="26270"/>
                  </a:cubicBezTo>
                  <a:cubicBezTo>
                    <a:pt x="5684" y="24923"/>
                    <a:pt x="6460" y="22663"/>
                    <a:pt x="7304" y="20038"/>
                  </a:cubicBezTo>
                  <a:lnTo>
                    <a:pt x="7304" y="20038"/>
                  </a:lnTo>
                  <a:cubicBezTo>
                    <a:pt x="6871" y="20312"/>
                    <a:pt x="6414" y="20563"/>
                    <a:pt x="5935" y="20814"/>
                  </a:cubicBezTo>
                  <a:cubicBezTo>
                    <a:pt x="5819" y="20869"/>
                    <a:pt x="5707" y="20895"/>
                    <a:pt x="5600" y="20895"/>
                  </a:cubicBezTo>
                  <a:cubicBezTo>
                    <a:pt x="3406" y="20895"/>
                    <a:pt x="3006" y="10045"/>
                    <a:pt x="3333" y="8261"/>
                  </a:cubicBezTo>
                  <a:cubicBezTo>
                    <a:pt x="3550" y="7129"/>
                    <a:pt x="6421" y="6903"/>
                    <a:pt x="8641" y="6903"/>
                  </a:cubicBezTo>
                  <a:cubicBezTo>
                    <a:pt x="9689" y="6903"/>
                    <a:pt x="10592" y="6953"/>
                    <a:pt x="11002" y="6982"/>
                  </a:cubicBezTo>
                  <a:cubicBezTo>
                    <a:pt x="11299" y="5795"/>
                    <a:pt x="11527" y="4700"/>
                    <a:pt x="11733" y="3787"/>
                  </a:cubicBezTo>
                  <a:cubicBezTo>
                    <a:pt x="11573" y="2600"/>
                    <a:pt x="11253" y="1276"/>
                    <a:pt x="10865" y="66"/>
                  </a:cubicBezTo>
                  <a:cubicBezTo>
                    <a:pt x="10456" y="22"/>
                    <a:pt x="9963" y="1"/>
                    <a:pt x="941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3" name="Google Shape;703;p15"/>
            <p:cNvSpPr/>
            <p:nvPr/>
          </p:nvSpPr>
          <p:spPr>
            <a:xfrm>
              <a:off x="2675850" y="4250675"/>
              <a:ext cx="315600" cy="158600"/>
            </a:xfrm>
            <a:custGeom>
              <a:avLst/>
              <a:gdLst/>
              <a:ahLst/>
              <a:cxnLst/>
              <a:rect l="l" t="t" r="r" b="b"/>
              <a:pathLst>
                <a:path w="12624" h="6344" extrusionOk="0">
                  <a:moveTo>
                    <a:pt x="1" y="1"/>
                  </a:moveTo>
                  <a:lnTo>
                    <a:pt x="1" y="1"/>
                  </a:lnTo>
                  <a:cubicBezTo>
                    <a:pt x="46" y="914"/>
                    <a:pt x="115" y="1827"/>
                    <a:pt x="183" y="2740"/>
                  </a:cubicBezTo>
                  <a:cubicBezTo>
                    <a:pt x="1266" y="5131"/>
                    <a:pt x="6036" y="6343"/>
                    <a:pt x="9255" y="6343"/>
                  </a:cubicBezTo>
                  <a:cubicBezTo>
                    <a:pt x="10921" y="6343"/>
                    <a:pt x="12172" y="6019"/>
                    <a:pt x="12281" y="5365"/>
                  </a:cubicBezTo>
                  <a:cubicBezTo>
                    <a:pt x="12623" y="3425"/>
                    <a:pt x="4132" y="617"/>
                    <a:pt x="4132" y="617"/>
                  </a:cubicBezTo>
                  <a:cubicBezTo>
                    <a:pt x="4132" y="617"/>
                    <a:pt x="4132" y="549"/>
                    <a:pt x="4132" y="412"/>
                  </a:cubicBezTo>
                  <a:cubicBezTo>
                    <a:pt x="3638" y="630"/>
                    <a:pt x="2965" y="848"/>
                    <a:pt x="2232" y="848"/>
                  </a:cubicBezTo>
                  <a:cubicBezTo>
                    <a:pt x="1508" y="848"/>
                    <a:pt x="726" y="636"/>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4" name="Google Shape;704;p15"/>
            <p:cNvSpPr/>
            <p:nvPr/>
          </p:nvSpPr>
          <p:spPr>
            <a:xfrm>
              <a:off x="2675850" y="4250675"/>
              <a:ext cx="309875" cy="158600"/>
            </a:xfrm>
            <a:custGeom>
              <a:avLst/>
              <a:gdLst/>
              <a:ahLst/>
              <a:cxnLst/>
              <a:rect l="l" t="t" r="r" b="b"/>
              <a:pathLst>
                <a:path w="12395" h="6344" extrusionOk="0">
                  <a:moveTo>
                    <a:pt x="1" y="1"/>
                  </a:moveTo>
                  <a:cubicBezTo>
                    <a:pt x="46" y="914"/>
                    <a:pt x="115" y="1827"/>
                    <a:pt x="183" y="2740"/>
                  </a:cubicBezTo>
                  <a:cubicBezTo>
                    <a:pt x="1266" y="5131"/>
                    <a:pt x="6036" y="6343"/>
                    <a:pt x="9255" y="6343"/>
                  </a:cubicBezTo>
                  <a:cubicBezTo>
                    <a:pt x="10921" y="6343"/>
                    <a:pt x="12172" y="6019"/>
                    <a:pt x="12281" y="5365"/>
                  </a:cubicBezTo>
                  <a:cubicBezTo>
                    <a:pt x="12395" y="4749"/>
                    <a:pt x="11642" y="4064"/>
                    <a:pt x="10546" y="3402"/>
                  </a:cubicBezTo>
                  <a:cubicBezTo>
                    <a:pt x="10256" y="3711"/>
                    <a:pt x="9624" y="4003"/>
                    <a:pt x="8317" y="4003"/>
                  </a:cubicBezTo>
                  <a:cubicBezTo>
                    <a:pt x="8079" y="4003"/>
                    <a:pt x="7818" y="3994"/>
                    <a:pt x="7533" y="3972"/>
                  </a:cubicBezTo>
                  <a:cubicBezTo>
                    <a:pt x="3949" y="3699"/>
                    <a:pt x="1210" y="2055"/>
                    <a:pt x="868" y="572"/>
                  </a:cubicBezTo>
                  <a:cubicBezTo>
                    <a:pt x="571" y="435"/>
                    <a:pt x="275" y="252"/>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5" name="Google Shape;705;p15"/>
            <p:cNvSpPr/>
            <p:nvPr/>
          </p:nvSpPr>
          <p:spPr>
            <a:xfrm>
              <a:off x="2679850" y="4310025"/>
              <a:ext cx="304175" cy="99250"/>
            </a:xfrm>
            <a:custGeom>
              <a:avLst/>
              <a:gdLst/>
              <a:ahLst/>
              <a:cxnLst/>
              <a:rect l="l" t="t" r="r" b="b"/>
              <a:pathLst>
                <a:path w="12167" h="3970" extrusionOk="0">
                  <a:moveTo>
                    <a:pt x="0" y="1"/>
                  </a:moveTo>
                  <a:cubicBezTo>
                    <a:pt x="0" y="115"/>
                    <a:pt x="23" y="252"/>
                    <a:pt x="23" y="366"/>
                  </a:cubicBezTo>
                  <a:cubicBezTo>
                    <a:pt x="1106" y="2757"/>
                    <a:pt x="5876" y="3969"/>
                    <a:pt x="9095" y="3969"/>
                  </a:cubicBezTo>
                  <a:cubicBezTo>
                    <a:pt x="10761" y="3969"/>
                    <a:pt x="12012" y="3645"/>
                    <a:pt x="12121" y="2991"/>
                  </a:cubicBezTo>
                  <a:cubicBezTo>
                    <a:pt x="12166" y="2740"/>
                    <a:pt x="12075" y="2466"/>
                    <a:pt x="11847" y="2215"/>
                  </a:cubicBezTo>
                  <a:cubicBezTo>
                    <a:pt x="11450" y="2503"/>
                    <a:pt x="10727" y="2720"/>
                    <a:pt x="9451" y="2720"/>
                  </a:cubicBezTo>
                  <a:cubicBezTo>
                    <a:pt x="9111" y="2720"/>
                    <a:pt x="8732" y="2705"/>
                    <a:pt x="8309" y="2671"/>
                  </a:cubicBezTo>
                  <a:cubicBezTo>
                    <a:pt x="4702" y="2352"/>
                    <a:pt x="1575" y="1279"/>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6" name="Google Shape;706;p15"/>
            <p:cNvSpPr/>
            <p:nvPr/>
          </p:nvSpPr>
          <p:spPr>
            <a:xfrm>
              <a:off x="2679850" y="4310025"/>
              <a:ext cx="300750" cy="99200"/>
            </a:xfrm>
            <a:custGeom>
              <a:avLst/>
              <a:gdLst/>
              <a:ahLst/>
              <a:cxnLst/>
              <a:rect l="l" t="t" r="r" b="b"/>
              <a:pathLst>
                <a:path w="12030" h="3968" extrusionOk="0">
                  <a:moveTo>
                    <a:pt x="0" y="1"/>
                  </a:moveTo>
                  <a:cubicBezTo>
                    <a:pt x="0" y="115"/>
                    <a:pt x="23" y="252"/>
                    <a:pt x="23" y="366"/>
                  </a:cubicBezTo>
                  <a:cubicBezTo>
                    <a:pt x="1091" y="2757"/>
                    <a:pt x="5844" y="3968"/>
                    <a:pt x="9065" y="3968"/>
                  </a:cubicBezTo>
                  <a:cubicBezTo>
                    <a:pt x="10456" y="3968"/>
                    <a:pt x="11562" y="3742"/>
                    <a:pt x="11961" y="3288"/>
                  </a:cubicBezTo>
                  <a:lnTo>
                    <a:pt x="11961" y="3288"/>
                  </a:lnTo>
                  <a:cubicBezTo>
                    <a:pt x="11264" y="3543"/>
                    <a:pt x="10417" y="3643"/>
                    <a:pt x="9530" y="3643"/>
                  </a:cubicBezTo>
                  <a:cubicBezTo>
                    <a:pt x="6698" y="3643"/>
                    <a:pt x="3464" y="2623"/>
                    <a:pt x="3447" y="2397"/>
                  </a:cubicBezTo>
                  <a:cubicBezTo>
                    <a:pt x="3442" y="2322"/>
                    <a:pt x="3507" y="2290"/>
                    <a:pt x="3654" y="2290"/>
                  </a:cubicBezTo>
                  <a:cubicBezTo>
                    <a:pt x="4132" y="2290"/>
                    <a:pt x="5474" y="2631"/>
                    <a:pt x="8058" y="2945"/>
                  </a:cubicBezTo>
                  <a:cubicBezTo>
                    <a:pt x="8613" y="3018"/>
                    <a:pt x="9101" y="3048"/>
                    <a:pt x="9526" y="3048"/>
                  </a:cubicBezTo>
                  <a:cubicBezTo>
                    <a:pt x="10972" y="3048"/>
                    <a:pt x="11712" y="2700"/>
                    <a:pt x="12029" y="2489"/>
                  </a:cubicBezTo>
                  <a:cubicBezTo>
                    <a:pt x="11984" y="2397"/>
                    <a:pt x="11938" y="2306"/>
                    <a:pt x="11847" y="2215"/>
                  </a:cubicBezTo>
                  <a:cubicBezTo>
                    <a:pt x="11450" y="2503"/>
                    <a:pt x="10727" y="2720"/>
                    <a:pt x="9451" y="2720"/>
                  </a:cubicBezTo>
                  <a:cubicBezTo>
                    <a:pt x="9111" y="2720"/>
                    <a:pt x="8732" y="2705"/>
                    <a:pt x="8309" y="2671"/>
                  </a:cubicBezTo>
                  <a:cubicBezTo>
                    <a:pt x="4702" y="2352"/>
                    <a:pt x="1575" y="1279"/>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7" name="Google Shape;707;p15"/>
            <p:cNvSpPr/>
            <p:nvPr/>
          </p:nvSpPr>
          <p:spPr>
            <a:xfrm>
              <a:off x="3045625" y="3608950"/>
              <a:ext cx="314450" cy="683325"/>
            </a:xfrm>
            <a:custGeom>
              <a:avLst/>
              <a:gdLst/>
              <a:ahLst/>
              <a:cxnLst/>
              <a:rect l="l" t="t" r="r" b="b"/>
              <a:pathLst>
                <a:path w="12578" h="27333" extrusionOk="0">
                  <a:moveTo>
                    <a:pt x="10511" y="1"/>
                  </a:moveTo>
                  <a:cubicBezTo>
                    <a:pt x="7627" y="1"/>
                    <a:pt x="420" y="1789"/>
                    <a:pt x="229" y="2936"/>
                  </a:cubicBezTo>
                  <a:cubicBezTo>
                    <a:pt x="1" y="4351"/>
                    <a:pt x="3675" y="26629"/>
                    <a:pt x="3675" y="26629"/>
                  </a:cubicBezTo>
                  <a:cubicBezTo>
                    <a:pt x="4008" y="27159"/>
                    <a:pt x="4611" y="27333"/>
                    <a:pt x="5255" y="27333"/>
                  </a:cubicBezTo>
                  <a:cubicBezTo>
                    <a:pt x="6468" y="27333"/>
                    <a:pt x="7830" y="26720"/>
                    <a:pt x="7830" y="26720"/>
                  </a:cubicBezTo>
                  <a:cubicBezTo>
                    <a:pt x="9519" y="21173"/>
                    <a:pt x="12577" y="1156"/>
                    <a:pt x="11619" y="220"/>
                  </a:cubicBezTo>
                  <a:cubicBezTo>
                    <a:pt x="11467" y="68"/>
                    <a:pt x="11070" y="1"/>
                    <a:pt x="10511"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8" name="Google Shape;708;p15"/>
            <p:cNvSpPr/>
            <p:nvPr/>
          </p:nvSpPr>
          <p:spPr>
            <a:xfrm>
              <a:off x="3244775" y="3851050"/>
              <a:ext cx="11450" cy="34500"/>
            </a:xfrm>
            <a:custGeom>
              <a:avLst/>
              <a:gdLst/>
              <a:ahLst/>
              <a:cxnLst/>
              <a:rect l="l" t="t" r="r" b="b"/>
              <a:pathLst>
                <a:path w="458" h="1380" extrusionOk="0">
                  <a:moveTo>
                    <a:pt x="339" y="0"/>
                  </a:moveTo>
                  <a:cubicBezTo>
                    <a:pt x="266" y="0"/>
                    <a:pt x="152" y="144"/>
                    <a:pt x="92" y="305"/>
                  </a:cubicBezTo>
                  <a:cubicBezTo>
                    <a:pt x="1" y="510"/>
                    <a:pt x="1" y="693"/>
                    <a:pt x="1" y="693"/>
                  </a:cubicBezTo>
                  <a:cubicBezTo>
                    <a:pt x="1" y="693"/>
                    <a:pt x="46" y="898"/>
                    <a:pt x="115" y="1058"/>
                  </a:cubicBezTo>
                  <a:cubicBezTo>
                    <a:pt x="200" y="1229"/>
                    <a:pt x="306" y="1380"/>
                    <a:pt x="356" y="1380"/>
                  </a:cubicBezTo>
                  <a:cubicBezTo>
                    <a:pt x="360" y="1380"/>
                    <a:pt x="363" y="1379"/>
                    <a:pt x="366" y="1378"/>
                  </a:cubicBezTo>
                  <a:cubicBezTo>
                    <a:pt x="434" y="1355"/>
                    <a:pt x="434" y="1172"/>
                    <a:pt x="434" y="1013"/>
                  </a:cubicBezTo>
                  <a:cubicBezTo>
                    <a:pt x="434" y="830"/>
                    <a:pt x="457" y="670"/>
                    <a:pt x="457" y="670"/>
                  </a:cubicBezTo>
                  <a:cubicBezTo>
                    <a:pt x="457" y="670"/>
                    <a:pt x="411" y="510"/>
                    <a:pt x="411" y="351"/>
                  </a:cubicBezTo>
                  <a:cubicBezTo>
                    <a:pt x="389" y="191"/>
                    <a:pt x="411" y="31"/>
                    <a:pt x="366" y="8"/>
                  </a:cubicBezTo>
                  <a:cubicBezTo>
                    <a:pt x="358" y="3"/>
                    <a:pt x="349" y="0"/>
                    <a:pt x="339" y="0"/>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9" name="Google Shape;709;p15"/>
            <p:cNvSpPr/>
            <p:nvPr/>
          </p:nvSpPr>
          <p:spPr>
            <a:xfrm>
              <a:off x="3281875" y="3730725"/>
              <a:ext cx="55375" cy="189600"/>
            </a:xfrm>
            <a:custGeom>
              <a:avLst/>
              <a:gdLst/>
              <a:ahLst/>
              <a:cxnLst/>
              <a:rect l="l" t="t" r="r" b="b"/>
              <a:pathLst>
                <a:path w="2215" h="7584" extrusionOk="0">
                  <a:moveTo>
                    <a:pt x="1920" y="1"/>
                  </a:moveTo>
                  <a:cubicBezTo>
                    <a:pt x="1918" y="1"/>
                    <a:pt x="1918" y="2"/>
                    <a:pt x="1918" y="5"/>
                  </a:cubicBezTo>
                  <a:cubicBezTo>
                    <a:pt x="1895" y="5"/>
                    <a:pt x="1895" y="74"/>
                    <a:pt x="1918" y="165"/>
                  </a:cubicBezTo>
                  <a:cubicBezTo>
                    <a:pt x="1918" y="279"/>
                    <a:pt x="1940" y="416"/>
                    <a:pt x="1940" y="599"/>
                  </a:cubicBezTo>
                  <a:cubicBezTo>
                    <a:pt x="1963" y="964"/>
                    <a:pt x="1918" y="1466"/>
                    <a:pt x="1849" y="1945"/>
                  </a:cubicBezTo>
                  <a:cubicBezTo>
                    <a:pt x="1758" y="2425"/>
                    <a:pt x="1644" y="2904"/>
                    <a:pt x="1552" y="3246"/>
                  </a:cubicBezTo>
                  <a:cubicBezTo>
                    <a:pt x="1438" y="3611"/>
                    <a:pt x="1370" y="3840"/>
                    <a:pt x="1370" y="3840"/>
                  </a:cubicBezTo>
                  <a:cubicBezTo>
                    <a:pt x="1370" y="3840"/>
                    <a:pt x="1119" y="4798"/>
                    <a:pt x="776" y="5711"/>
                  </a:cubicBezTo>
                  <a:cubicBezTo>
                    <a:pt x="434" y="6647"/>
                    <a:pt x="0" y="7560"/>
                    <a:pt x="46" y="7583"/>
                  </a:cubicBezTo>
                  <a:cubicBezTo>
                    <a:pt x="47" y="7583"/>
                    <a:pt x="48" y="7583"/>
                    <a:pt x="49" y="7583"/>
                  </a:cubicBezTo>
                  <a:cubicBezTo>
                    <a:pt x="128" y="7583"/>
                    <a:pt x="667" y="6727"/>
                    <a:pt x="1073" y="5826"/>
                  </a:cubicBezTo>
                  <a:cubicBezTo>
                    <a:pt x="1507" y="4912"/>
                    <a:pt x="1803" y="3954"/>
                    <a:pt x="1803" y="3954"/>
                  </a:cubicBezTo>
                  <a:cubicBezTo>
                    <a:pt x="1803" y="3954"/>
                    <a:pt x="1872" y="3703"/>
                    <a:pt x="1963" y="3338"/>
                  </a:cubicBezTo>
                  <a:cubicBezTo>
                    <a:pt x="2032" y="2972"/>
                    <a:pt x="2123" y="2470"/>
                    <a:pt x="2169" y="1968"/>
                  </a:cubicBezTo>
                  <a:cubicBezTo>
                    <a:pt x="2214" y="1466"/>
                    <a:pt x="2191" y="964"/>
                    <a:pt x="2123" y="599"/>
                  </a:cubicBezTo>
                  <a:cubicBezTo>
                    <a:pt x="2100" y="393"/>
                    <a:pt x="2032" y="256"/>
                    <a:pt x="1986" y="142"/>
                  </a:cubicBezTo>
                  <a:cubicBezTo>
                    <a:pt x="1966" y="63"/>
                    <a:pt x="1929" y="1"/>
                    <a:pt x="1920"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0" name="Google Shape;710;p15"/>
            <p:cNvSpPr/>
            <p:nvPr/>
          </p:nvSpPr>
          <p:spPr>
            <a:xfrm>
              <a:off x="3283575" y="3810450"/>
              <a:ext cx="25125" cy="37300"/>
            </a:xfrm>
            <a:custGeom>
              <a:avLst/>
              <a:gdLst/>
              <a:ahLst/>
              <a:cxnLst/>
              <a:rect l="l" t="t" r="r" b="b"/>
              <a:pathLst>
                <a:path w="1005" h="1492" extrusionOk="0">
                  <a:moveTo>
                    <a:pt x="661" y="0"/>
                  </a:moveTo>
                  <a:cubicBezTo>
                    <a:pt x="467" y="0"/>
                    <a:pt x="239" y="237"/>
                    <a:pt x="138" y="582"/>
                  </a:cubicBezTo>
                  <a:cubicBezTo>
                    <a:pt x="1" y="993"/>
                    <a:pt x="69" y="1381"/>
                    <a:pt x="275" y="1472"/>
                  </a:cubicBezTo>
                  <a:cubicBezTo>
                    <a:pt x="303" y="1485"/>
                    <a:pt x="333" y="1491"/>
                    <a:pt x="363" y="1491"/>
                  </a:cubicBezTo>
                  <a:cubicBezTo>
                    <a:pt x="553" y="1491"/>
                    <a:pt x="770" y="1256"/>
                    <a:pt x="868" y="902"/>
                  </a:cubicBezTo>
                  <a:cubicBezTo>
                    <a:pt x="1005" y="514"/>
                    <a:pt x="937" y="103"/>
                    <a:pt x="731" y="12"/>
                  </a:cubicBezTo>
                  <a:cubicBezTo>
                    <a:pt x="708" y="4"/>
                    <a:pt x="685" y="0"/>
                    <a:pt x="661"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1" name="Google Shape;711;p15"/>
            <p:cNvSpPr/>
            <p:nvPr/>
          </p:nvSpPr>
          <p:spPr>
            <a:xfrm>
              <a:off x="3045625" y="3609300"/>
              <a:ext cx="292750" cy="682975"/>
            </a:xfrm>
            <a:custGeom>
              <a:avLst/>
              <a:gdLst/>
              <a:ahLst/>
              <a:cxnLst/>
              <a:rect l="l" t="t" r="r" b="b"/>
              <a:pathLst>
                <a:path w="11710" h="27319" extrusionOk="0">
                  <a:moveTo>
                    <a:pt x="10409" y="0"/>
                  </a:moveTo>
                  <a:cubicBezTo>
                    <a:pt x="7464" y="23"/>
                    <a:pt x="411" y="1781"/>
                    <a:pt x="229" y="2922"/>
                  </a:cubicBezTo>
                  <a:cubicBezTo>
                    <a:pt x="1" y="4337"/>
                    <a:pt x="3675" y="26615"/>
                    <a:pt x="3675" y="26615"/>
                  </a:cubicBezTo>
                  <a:cubicBezTo>
                    <a:pt x="4008" y="27145"/>
                    <a:pt x="4611" y="27319"/>
                    <a:pt x="5255" y="27319"/>
                  </a:cubicBezTo>
                  <a:cubicBezTo>
                    <a:pt x="6468" y="27319"/>
                    <a:pt x="7830" y="26706"/>
                    <a:pt x="7830" y="26706"/>
                  </a:cubicBezTo>
                  <a:cubicBezTo>
                    <a:pt x="8263" y="25314"/>
                    <a:pt x="8765" y="22962"/>
                    <a:pt x="9290" y="20246"/>
                  </a:cubicBezTo>
                  <a:lnTo>
                    <a:pt x="9290" y="20246"/>
                  </a:lnTo>
                  <a:cubicBezTo>
                    <a:pt x="8902" y="20566"/>
                    <a:pt x="8469" y="20885"/>
                    <a:pt x="8012" y="21182"/>
                  </a:cubicBezTo>
                  <a:cubicBezTo>
                    <a:pt x="7876" y="21267"/>
                    <a:pt x="7742" y="21308"/>
                    <a:pt x="7609" y="21308"/>
                  </a:cubicBezTo>
                  <a:cubicBezTo>
                    <a:pt x="5472" y="21308"/>
                    <a:pt x="3819" y="10823"/>
                    <a:pt x="3926" y="9039"/>
                  </a:cubicBezTo>
                  <a:cubicBezTo>
                    <a:pt x="4018" y="7350"/>
                    <a:pt x="10112" y="6916"/>
                    <a:pt x="11368" y="6848"/>
                  </a:cubicBezTo>
                  <a:cubicBezTo>
                    <a:pt x="11527" y="5638"/>
                    <a:pt x="11641" y="4520"/>
                    <a:pt x="11710" y="3584"/>
                  </a:cubicBezTo>
                  <a:cubicBezTo>
                    <a:pt x="11413" y="2420"/>
                    <a:pt x="10934" y="1164"/>
                    <a:pt x="1040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2" name="Google Shape;712;p15"/>
            <p:cNvSpPr/>
            <p:nvPr/>
          </p:nvSpPr>
          <p:spPr>
            <a:xfrm>
              <a:off x="3137500" y="4263800"/>
              <a:ext cx="323575" cy="134300"/>
            </a:xfrm>
            <a:custGeom>
              <a:avLst/>
              <a:gdLst/>
              <a:ahLst/>
              <a:cxnLst/>
              <a:rect l="l" t="t" r="r" b="b"/>
              <a:pathLst>
                <a:path w="12943" h="5372" extrusionOk="0">
                  <a:moveTo>
                    <a:pt x="4155" y="1"/>
                  </a:moveTo>
                  <a:cubicBezTo>
                    <a:pt x="3607" y="330"/>
                    <a:pt x="2796" y="691"/>
                    <a:pt x="1890" y="691"/>
                  </a:cubicBezTo>
                  <a:cubicBezTo>
                    <a:pt x="1286" y="691"/>
                    <a:pt x="639" y="530"/>
                    <a:pt x="0" y="92"/>
                  </a:cubicBezTo>
                  <a:lnTo>
                    <a:pt x="0" y="92"/>
                  </a:lnTo>
                  <a:cubicBezTo>
                    <a:pt x="160" y="982"/>
                    <a:pt x="320" y="1895"/>
                    <a:pt x="525" y="2786"/>
                  </a:cubicBezTo>
                  <a:cubicBezTo>
                    <a:pt x="1633" y="4619"/>
                    <a:pt x="5101" y="5371"/>
                    <a:pt x="8078" y="5371"/>
                  </a:cubicBezTo>
                  <a:cubicBezTo>
                    <a:pt x="10623" y="5371"/>
                    <a:pt x="12809" y="4821"/>
                    <a:pt x="12851" y="3927"/>
                  </a:cubicBezTo>
                  <a:cubicBezTo>
                    <a:pt x="12942" y="1964"/>
                    <a:pt x="4155" y="183"/>
                    <a:pt x="4155" y="183"/>
                  </a:cubicBezTo>
                  <a:cubicBezTo>
                    <a:pt x="4155" y="183"/>
                    <a:pt x="4155" y="115"/>
                    <a:pt x="415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3" name="Google Shape;713;p15"/>
            <p:cNvSpPr/>
            <p:nvPr/>
          </p:nvSpPr>
          <p:spPr>
            <a:xfrm>
              <a:off x="3137500" y="4266100"/>
              <a:ext cx="321850" cy="132000"/>
            </a:xfrm>
            <a:custGeom>
              <a:avLst/>
              <a:gdLst/>
              <a:ahLst/>
              <a:cxnLst/>
              <a:rect l="l" t="t" r="r" b="b"/>
              <a:pathLst>
                <a:path w="12874" h="5280" extrusionOk="0">
                  <a:moveTo>
                    <a:pt x="0" y="0"/>
                  </a:moveTo>
                  <a:cubicBezTo>
                    <a:pt x="160" y="890"/>
                    <a:pt x="320" y="1803"/>
                    <a:pt x="525" y="2694"/>
                  </a:cubicBezTo>
                  <a:cubicBezTo>
                    <a:pt x="1633" y="4527"/>
                    <a:pt x="5101" y="5279"/>
                    <a:pt x="8078" y="5279"/>
                  </a:cubicBezTo>
                  <a:cubicBezTo>
                    <a:pt x="10623" y="5279"/>
                    <a:pt x="12809" y="4729"/>
                    <a:pt x="12851" y="3835"/>
                  </a:cubicBezTo>
                  <a:cubicBezTo>
                    <a:pt x="12874" y="3219"/>
                    <a:pt x="12052" y="2625"/>
                    <a:pt x="10888" y="2100"/>
                  </a:cubicBezTo>
                  <a:cubicBezTo>
                    <a:pt x="10569" y="2511"/>
                    <a:pt x="9815" y="2922"/>
                    <a:pt x="7966" y="3013"/>
                  </a:cubicBezTo>
                  <a:cubicBezTo>
                    <a:pt x="7738" y="3025"/>
                    <a:pt x="7512" y="3030"/>
                    <a:pt x="7290" y="3030"/>
                  </a:cubicBezTo>
                  <a:cubicBezTo>
                    <a:pt x="4002" y="3030"/>
                    <a:pt x="1428" y="1804"/>
                    <a:pt x="936" y="457"/>
                  </a:cubicBezTo>
                  <a:cubicBezTo>
                    <a:pt x="617" y="365"/>
                    <a:pt x="320" y="206"/>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4" name="Google Shape;714;p15"/>
            <p:cNvSpPr/>
            <p:nvPr/>
          </p:nvSpPr>
          <p:spPr>
            <a:xfrm>
              <a:off x="3148350" y="4324300"/>
              <a:ext cx="310450" cy="73800"/>
            </a:xfrm>
            <a:custGeom>
              <a:avLst/>
              <a:gdLst/>
              <a:ahLst/>
              <a:cxnLst/>
              <a:rect l="l" t="t" r="r" b="b"/>
              <a:pathLst>
                <a:path w="12418" h="2952" extrusionOk="0">
                  <a:moveTo>
                    <a:pt x="0" y="0"/>
                  </a:moveTo>
                  <a:cubicBezTo>
                    <a:pt x="23" y="114"/>
                    <a:pt x="46" y="251"/>
                    <a:pt x="91" y="366"/>
                  </a:cubicBezTo>
                  <a:cubicBezTo>
                    <a:pt x="1199" y="2199"/>
                    <a:pt x="4667" y="2951"/>
                    <a:pt x="7644" y="2951"/>
                  </a:cubicBezTo>
                  <a:cubicBezTo>
                    <a:pt x="10189" y="2951"/>
                    <a:pt x="12375" y="2401"/>
                    <a:pt x="12417" y="1507"/>
                  </a:cubicBezTo>
                  <a:cubicBezTo>
                    <a:pt x="12417" y="1256"/>
                    <a:pt x="12280" y="1005"/>
                    <a:pt x="12052" y="754"/>
                  </a:cubicBezTo>
                  <a:cubicBezTo>
                    <a:pt x="11595" y="1187"/>
                    <a:pt x="10614" y="1575"/>
                    <a:pt x="8582" y="1644"/>
                  </a:cubicBezTo>
                  <a:cubicBezTo>
                    <a:pt x="8318" y="1652"/>
                    <a:pt x="8056" y="1656"/>
                    <a:pt x="7797" y="1656"/>
                  </a:cubicBezTo>
                  <a:cubicBezTo>
                    <a:pt x="4492" y="1656"/>
                    <a:pt x="1609" y="995"/>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5" name="Google Shape;715;p15"/>
            <p:cNvSpPr/>
            <p:nvPr/>
          </p:nvSpPr>
          <p:spPr>
            <a:xfrm>
              <a:off x="3148350" y="4324300"/>
              <a:ext cx="307575" cy="73875"/>
            </a:xfrm>
            <a:custGeom>
              <a:avLst/>
              <a:gdLst/>
              <a:ahLst/>
              <a:cxnLst/>
              <a:rect l="l" t="t" r="r" b="b"/>
              <a:pathLst>
                <a:path w="12303" h="2955" extrusionOk="0">
                  <a:moveTo>
                    <a:pt x="0" y="0"/>
                  </a:moveTo>
                  <a:cubicBezTo>
                    <a:pt x="23" y="114"/>
                    <a:pt x="69" y="251"/>
                    <a:pt x="91" y="366"/>
                  </a:cubicBezTo>
                  <a:cubicBezTo>
                    <a:pt x="1199" y="2204"/>
                    <a:pt x="4653" y="2955"/>
                    <a:pt x="7624" y="2955"/>
                  </a:cubicBezTo>
                  <a:cubicBezTo>
                    <a:pt x="9855" y="2955"/>
                    <a:pt x="11813" y="2531"/>
                    <a:pt x="12303" y="1826"/>
                  </a:cubicBezTo>
                  <a:lnTo>
                    <a:pt x="12303" y="1826"/>
                  </a:lnTo>
                  <a:cubicBezTo>
                    <a:pt x="11200" y="2387"/>
                    <a:pt x="9635" y="2571"/>
                    <a:pt x="8143" y="2571"/>
                  </a:cubicBezTo>
                  <a:cubicBezTo>
                    <a:pt x="5868" y="2571"/>
                    <a:pt x="3762" y="2143"/>
                    <a:pt x="3721" y="1963"/>
                  </a:cubicBezTo>
                  <a:cubicBezTo>
                    <a:pt x="3697" y="1853"/>
                    <a:pt x="3839" y="1816"/>
                    <a:pt x="4175" y="1816"/>
                  </a:cubicBezTo>
                  <a:cubicBezTo>
                    <a:pt x="4812" y="1816"/>
                    <a:pt x="6143" y="1948"/>
                    <a:pt x="8354" y="1963"/>
                  </a:cubicBezTo>
                  <a:cubicBezTo>
                    <a:pt x="8398" y="1964"/>
                    <a:pt x="8441" y="1964"/>
                    <a:pt x="8483" y="1964"/>
                  </a:cubicBezTo>
                  <a:cubicBezTo>
                    <a:pt x="10878" y="1964"/>
                    <a:pt x="11876" y="1341"/>
                    <a:pt x="12257" y="1027"/>
                  </a:cubicBezTo>
                  <a:cubicBezTo>
                    <a:pt x="12189" y="936"/>
                    <a:pt x="12120" y="845"/>
                    <a:pt x="12052" y="754"/>
                  </a:cubicBezTo>
                  <a:cubicBezTo>
                    <a:pt x="11595" y="1187"/>
                    <a:pt x="10614" y="1575"/>
                    <a:pt x="8582" y="1644"/>
                  </a:cubicBezTo>
                  <a:cubicBezTo>
                    <a:pt x="8318" y="1652"/>
                    <a:pt x="8056" y="1656"/>
                    <a:pt x="7797" y="1656"/>
                  </a:cubicBezTo>
                  <a:cubicBezTo>
                    <a:pt x="4492" y="1656"/>
                    <a:pt x="1609" y="995"/>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6" name="Google Shape;716;p15"/>
            <p:cNvSpPr/>
            <p:nvPr/>
          </p:nvSpPr>
          <p:spPr>
            <a:xfrm>
              <a:off x="2624500" y="3152800"/>
              <a:ext cx="724725" cy="1041975"/>
            </a:xfrm>
            <a:custGeom>
              <a:avLst/>
              <a:gdLst/>
              <a:ahLst/>
              <a:cxnLst/>
              <a:rect l="l" t="t" r="r" b="b"/>
              <a:pathLst>
                <a:path w="28989" h="41679" extrusionOk="0">
                  <a:moveTo>
                    <a:pt x="26911" y="0"/>
                  </a:moveTo>
                  <a:lnTo>
                    <a:pt x="0" y="845"/>
                  </a:lnTo>
                  <a:cubicBezTo>
                    <a:pt x="0" y="1461"/>
                    <a:pt x="0" y="12942"/>
                    <a:pt x="366" y="16252"/>
                  </a:cubicBezTo>
                  <a:cubicBezTo>
                    <a:pt x="731" y="19561"/>
                    <a:pt x="617" y="39282"/>
                    <a:pt x="617" y="39282"/>
                  </a:cubicBezTo>
                  <a:cubicBezTo>
                    <a:pt x="617" y="39282"/>
                    <a:pt x="2679" y="40807"/>
                    <a:pt x="5488" y="40807"/>
                  </a:cubicBezTo>
                  <a:cubicBezTo>
                    <a:pt x="6731" y="40807"/>
                    <a:pt x="8120" y="40509"/>
                    <a:pt x="9541" y="39648"/>
                  </a:cubicBezTo>
                  <a:lnTo>
                    <a:pt x="15156" y="15453"/>
                  </a:lnTo>
                  <a:lnTo>
                    <a:pt x="18306" y="40949"/>
                  </a:lnTo>
                  <a:cubicBezTo>
                    <a:pt x="18306" y="40949"/>
                    <a:pt x="20220" y="41678"/>
                    <a:pt x="22554" y="41678"/>
                  </a:cubicBezTo>
                  <a:cubicBezTo>
                    <a:pt x="24136" y="41678"/>
                    <a:pt x="25911" y="41343"/>
                    <a:pt x="27414" y="40218"/>
                  </a:cubicBezTo>
                  <a:cubicBezTo>
                    <a:pt x="27414" y="40218"/>
                    <a:pt x="28989" y="22962"/>
                    <a:pt x="28737" y="18329"/>
                  </a:cubicBezTo>
                  <a:cubicBezTo>
                    <a:pt x="28372" y="11504"/>
                    <a:pt x="26911" y="0"/>
                    <a:pt x="2691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7" name="Google Shape;717;p15"/>
            <p:cNvSpPr/>
            <p:nvPr/>
          </p:nvSpPr>
          <p:spPr>
            <a:xfrm>
              <a:off x="2624500" y="3228050"/>
              <a:ext cx="724725" cy="966725"/>
            </a:xfrm>
            <a:custGeom>
              <a:avLst/>
              <a:gdLst/>
              <a:ahLst/>
              <a:cxnLst/>
              <a:rect l="l" t="t" r="r" b="b"/>
              <a:pathLst>
                <a:path w="28989" h="38669" extrusionOk="0">
                  <a:moveTo>
                    <a:pt x="208" y="0"/>
                  </a:moveTo>
                  <a:cubicBezTo>
                    <a:pt x="138" y="0"/>
                    <a:pt x="69" y="1"/>
                    <a:pt x="0" y="3"/>
                  </a:cubicBezTo>
                  <a:cubicBezTo>
                    <a:pt x="0" y="1601"/>
                    <a:pt x="23" y="3838"/>
                    <a:pt x="69" y="6075"/>
                  </a:cubicBezTo>
                  <a:cubicBezTo>
                    <a:pt x="69" y="6097"/>
                    <a:pt x="69" y="6120"/>
                    <a:pt x="69" y="6143"/>
                  </a:cubicBezTo>
                  <a:cubicBezTo>
                    <a:pt x="69" y="6600"/>
                    <a:pt x="92" y="7056"/>
                    <a:pt x="92" y="7513"/>
                  </a:cubicBezTo>
                  <a:cubicBezTo>
                    <a:pt x="92" y="7513"/>
                    <a:pt x="92" y="7535"/>
                    <a:pt x="92" y="7535"/>
                  </a:cubicBezTo>
                  <a:cubicBezTo>
                    <a:pt x="92" y="7672"/>
                    <a:pt x="115" y="7809"/>
                    <a:pt x="115" y="7946"/>
                  </a:cubicBezTo>
                  <a:cubicBezTo>
                    <a:pt x="115" y="7992"/>
                    <a:pt x="115" y="8038"/>
                    <a:pt x="115" y="8083"/>
                  </a:cubicBezTo>
                  <a:cubicBezTo>
                    <a:pt x="115" y="8197"/>
                    <a:pt x="115" y="8334"/>
                    <a:pt x="115" y="8448"/>
                  </a:cubicBezTo>
                  <a:cubicBezTo>
                    <a:pt x="115" y="8494"/>
                    <a:pt x="115" y="8517"/>
                    <a:pt x="115" y="8540"/>
                  </a:cubicBezTo>
                  <a:cubicBezTo>
                    <a:pt x="137" y="8768"/>
                    <a:pt x="137" y="8996"/>
                    <a:pt x="137" y="9224"/>
                  </a:cubicBezTo>
                  <a:cubicBezTo>
                    <a:pt x="137" y="9270"/>
                    <a:pt x="137" y="9339"/>
                    <a:pt x="137" y="9407"/>
                  </a:cubicBezTo>
                  <a:cubicBezTo>
                    <a:pt x="160" y="9498"/>
                    <a:pt x="160" y="9590"/>
                    <a:pt x="160" y="9704"/>
                  </a:cubicBezTo>
                  <a:cubicBezTo>
                    <a:pt x="160" y="9772"/>
                    <a:pt x="160" y="9841"/>
                    <a:pt x="160" y="9932"/>
                  </a:cubicBezTo>
                  <a:cubicBezTo>
                    <a:pt x="160" y="10023"/>
                    <a:pt x="183" y="10115"/>
                    <a:pt x="183" y="10183"/>
                  </a:cubicBezTo>
                  <a:cubicBezTo>
                    <a:pt x="183" y="10274"/>
                    <a:pt x="183" y="10366"/>
                    <a:pt x="183" y="10457"/>
                  </a:cubicBezTo>
                  <a:cubicBezTo>
                    <a:pt x="183" y="10571"/>
                    <a:pt x="206" y="10685"/>
                    <a:pt x="206" y="10799"/>
                  </a:cubicBezTo>
                  <a:cubicBezTo>
                    <a:pt x="206" y="10891"/>
                    <a:pt x="206" y="10982"/>
                    <a:pt x="206" y="11073"/>
                  </a:cubicBezTo>
                  <a:cubicBezTo>
                    <a:pt x="229" y="11142"/>
                    <a:pt x="229" y="11210"/>
                    <a:pt x="229" y="11279"/>
                  </a:cubicBezTo>
                  <a:cubicBezTo>
                    <a:pt x="229" y="11370"/>
                    <a:pt x="229" y="11461"/>
                    <a:pt x="229" y="11530"/>
                  </a:cubicBezTo>
                  <a:cubicBezTo>
                    <a:pt x="252" y="11598"/>
                    <a:pt x="252" y="11667"/>
                    <a:pt x="252" y="11712"/>
                  </a:cubicBezTo>
                  <a:cubicBezTo>
                    <a:pt x="252" y="11826"/>
                    <a:pt x="252" y="11941"/>
                    <a:pt x="274" y="12055"/>
                  </a:cubicBezTo>
                  <a:cubicBezTo>
                    <a:pt x="274" y="12100"/>
                    <a:pt x="274" y="12123"/>
                    <a:pt x="274" y="12169"/>
                  </a:cubicBezTo>
                  <a:cubicBezTo>
                    <a:pt x="274" y="12283"/>
                    <a:pt x="297" y="12374"/>
                    <a:pt x="297" y="12488"/>
                  </a:cubicBezTo>
                  <a:cubicBezTo>
                    <a:pt x="297" y="12511"/>
                    <a:pt x="297" y="12557"/>
                    <a:pt x="297" y="12603"/>
                  </a:cubicBezTo>
                  <a:cubicBezTo>
                    <a:pt x="320" y="12694"/>
                    <a:pt x="320" y="12762"/>
                    <a:pt x="320" y="12831"/>
                  </a:cubicBezTo>
                  <a:cubicBezTo>
                    <a:pt x="320" y="12876"/>
                    <a:pt x="343" y="12899"/>
                    <a:pt x="343" y="12945"/>
                  </a:cubicBezTo>
                  <a:cubicBezTo>
                    <a:pt x="343" y="13059"/>
                    <a:pt x="366" y="13150"/>
                    <a:pt x="366" y="13242"/>
                  </a:cubicBezTo>
                  <a:cubicBezTo>
                    <a:pt x="731" y="16551"/>
                    <a:pt x="617" y="36272"/>
                    <a:pt x="617" y="36272"/>
                  </a:cubicBezTo>
                  <a:cubicBezTo>
                    <a:pt x="617" y="36272"/>
                    <a:pt x="2679" y="37797"/>
                    <a:pt x="5488" y="37797"/>
                  </a:cubicBezTo>
                  <a:cubicBezTo>
                    <a:pt x="6731" y="37797"/>
                    <a:pt x="8120" y="37499"/>
                    <a:pt x="9541" y="36638"/>
                  </a:cubicBezTo>
                  <a:lnTo>
                    <a:pt x="15156" y="12443"/>
                  </a:lnTo>
                  <a:lnTo>
                    <a:pt x="18306" y="37939"/>
                  </a:lnTo>
                  <a:cubicBezTo>
                    <a:pt x="18306" y="37939"/>
                    <a:pt x="20220" y="38668"/>
                    <a:pt x="22554" y="38668"/>
                  </a:cubicBezTo>
                  <a:cubicBezTo>
                    <a:pt x="24136" y="38668"/>
                    <a:pt x="25911" y="38333"/>
                    <a:pt x="27414" y="37208"/>
                  </a:cubicBezTo>
                  <a:cubicBezTo>
                    <a:pt x="27414" y="37208"/>
                    <a:pt x="28989" y="19952"/>
                    <a:pt x="28737" y="15319"/>
                  </a:cubicBezTo>
                  <a:cubicBezTo>
                    <a:pt x="28737" y="15045"/>
                    <a:pt x="28715" y="14748"/>
                    <a:pt x="28692" y="14474"/>
                  </a:cubicBezTo>
                  <a:cubicBezTo>
                    <a:pt x="28692" y="14406"/>
                    <a:pt x="28692" y="14360"/>
                    <a:pt x="28692" y="14314"/>
                  </a:cubicBezTo>
                  <a:cubicBezTo>
                    <a:pt x="28669" y="14041"/>
                    <a:pt x="28646" y="13744"/>
                    <a:pt x="28623" y="13470"/>
                  </a:cubicBezTo>
                  <a:cubicBezTo>
                    <a:pt x="28623" y="13447"/>
                    <a:pt x="28623" y="13447"/>
                    <a:pt x="28623" y="13424"/>
                  </a:cubicBezTo>
                  <a:cubicBezTo>
                    <a:pt x="28578" y="12785"/>
                    <a:pt x="28532" y="12100"/>
                    <a:pt x="28464" y="11416"/>
                  </a:cubicBezTo>
                  <a:cubicBezTo>
                    <a:pt x="28441" y="11963"/>
                    <a:pt x="28418" y="12534"/>
                    <a:pt x="28372" y="13128"/>
                  </a:cubicBezTo>
                  <a:cubicBezTo>
                    <a:pt x="28141" y="16384"/>
                    <a:pt x="28954" y="26677"/>
                    <a:pt x="25082" y="26677"/>
                  </a:cubicBezTo>
                  <a:cubicBezTo>
                    <a:pt x="24746" y="26677"/>
                    <a:pt x="24376" y="26600"/>
                    <a:pt x="23967" y="26435"/>
                  </a:cubicBezTo>
                  <a:cubicBezTo>
                    <a:pt x="18831" y="24358"/>
                    <a:pt x="19197" y="10320"/>
                    <a:pt x="19197" y="9453"/>
                  </a:cubicBezTo>
                  <a:cubicBezTo>
                    <a:pt x="19197" y="9225"/>
                    <a:pt x="19046" y="9112"/>
                    <a:pt x="18787" y="9112"/>
                  </a:cubicBezTo>
                  <a:cubicBezTo>
                    <a:pt x="18085" y="9112"/>
                    <a:pt x="16585" y="9947"/>
                    <a:pt x="15134" y="11598"/>
                  </a:cubicBezTo>
                  <a:cubicBezTo>
                    <a:pt x="13148" y="13858"/>
                    <a:pt x="12600" y="25818"/>
                    <a:pt x="8537" y="26366"/>
                  </a:cubicBezTo>
                  <a:cubicBezTo>
                    <a:pt x="8481" y="26373"/>
                    <a:pt x="8426" y="26377"/>
                    <a:pt x="8371" y="26377"/>
                  </a:cubicBezTo>
                  <a:cubicBezTo>
                    <a:pt x="4413" y="26377"/>
                    <a:pt x="3059" y="7992"/>
                    <a:pt x="3059" y="7992"/>
                  </a:cubicBezTo>
                  <a:cubicBezTo>
                    <a:pt x="7213" y="7147"/>
                    <a:pt x="7578" y="2970"/>
                    <a:pt x="7578" y="2605"/>
                  </a:cubicBezTo>
                  <a:lnTo>
                    <a:pt x="7693" y="2126"/>
                  </a:lnTo>
                  <a:cubicBezTo>
                    <a:pt x="7693" y="2126"/>
                    <a:pt x="3573" y="0"/>
                    <a:pt x="20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8" name="Google Shape;718;p15"/>
            <p:cNvSpPr/>
            <p:nvPr/>
          </p:nvSpPr>
          <p:spPr>
            <a:xfrm>
              <a:off x="3186575" y="3152800"/>
              <a:ext cx="136975" cy="225975"/>
            </a:xfrm>
            <a:custGeom>
              <a:avLst/>
              <a:gdLst/>
              <a:ahLst/>
              <a:cxnLst/>
              <a:rect l="l" t="t" r="r" b="b"/>
              <a:pathLst>
                <a:path w="5479" h="9039" extrusionOk="0">
                  <a:moveTo>
                    <a:pt x="4428" y="0"/>
                  </a:moveTo>
                  <a:lnTo>
                    <a:pt x="2077" y="69"/>
                  </a:lnTo>
                  <a:cubicBezTo>
                    <a:pt x="1233" y="1347"/>
                    <a:pt x="662" y="2808"/>
                    <a:pt x="503" y="3903"/>
                  </a:cubicBezTo>
                  <a:cubicBezTo>
                    <a:pt x="0" y="7304"/>
                    <a:pt x="3995" y="8651"/>
                    <a:pt x="5478" y="9039"/>
                  </a:cubicBezTo>
                  <a:cubicBezTo>
                    <a:pt x="4953" y="4200"/>
                    <a:pt x="4428" y="0"/>
                    <a:pt x="4428" y="0"/>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9" name="Google Shape;719;p15"/>
            <p:cNvSpPr/>
            <p:nvPr/>
          </p:nvSpPr>
          <p:spPr>
            <a:xfrm>
              <a:off x="2984000" y="3451950"/>
              <a:ext cx="94750" cy="137975"/>
            </a:xfrm>
            <a:custGeom>
              <a:avLst/>
              <a:gdLst/>
              <a:ahLst/>
              <a:cxnLst/>
              <a:rect l="l" t="t" r="r" b="b"/>
              <a:pathLst>
                <a:path w="3790" h="5519" extrusionOk="0">
                  <a:moveTo>
                    <a:pt x="3735" y="0"/>
                  </a:moveTo>
                  <a:cubicBezTo>
                    <a:pt x="3709" y="0"/>
                    <a:pt x="3675" y="6"/>
                    <a:pt x="3630" y="17"/>
                  </a:cubicBezTo>
                  <a:cubicBezTo>
                    <a:pt x="3515" y="17"/>
                    <a:pt x="3401" y="86"/>
                    <a:pt x="3242" y="154"/>
                  </a:cubicBezTo>
                  <a:cubicBezTo>
                    <a:pt x="2945" y="291"/>
                    <a:pt x="2557" y="565"/>
                    <a:pt x="2237" y="862"/>
                  </a:cubicBezTo>
                  <a:cubicBezTo>
                    <a:pt x="1895" y="1159"/>
                    <a:pt x="1598" y="1478"/>
                    <a:pt x="1393" y="1729"/>
                  </a:cubicBezTo>
                  <a:cubicBezTo>
                    <a:pt x="1187" y="2003"/>
                    <a:pt x="1050" y="2163"/>
                    <a:pt x="1050" y="2163"/>
                  </a:cubicBezTo>
                  <a:cubicBezTo>
                    <a:pt x="1050" y="2163"/>
                    <a:pt x="936" y="2368"/>
                    <a:pt x="754" y="2642"/>
                  </a:cubicBezTo>
                  <a:cubicBezTo>
                    <a:pt x="594" y="2939"/>
                    <a:pt x="388" y="3327"/>
                    <a:pt x="251" y="3761"/>
                  </a:cubicBezTo>
                  <a:cubicBezTo>
                    <a:pt x="160" y="3966"/>
                    <a:pt x="115" y="4194"/>
                    <a:pt x="69" y="4400"/>
                  </a:cubicBezTo>
                  <a:cubicBezTo>
                    <a:pt x="46" y="4605"/>
                    <a:pt x="0" y="4788"/>
                    <a:pt x="23" y="4970"/>
                  </a:cubicBezTo>
                  <a:cubicBezTo>
                    <a:pt x="23" y="5062"/>
                    <a:pt x="23" y="5130"/>
                    <a:pt x="46" y="5199"/>
                  </a:cubicBezTo>
                  <a:cubicBezTo>
                    <a:pt x="69" y="5267"/>
                    <a:pt x="69" y="5313"/>
                    <a:pt x="92" y="5381"/>
                  </a:cubicBezTo>
                  <a:cubicBezTo>
                    <a:pt x="137" y="5473"/>
                    <a:pt x="160" y="5518"/>
                    <a:pt x="183" y="5518"/>
                  </a:cubicBezTo>
                  <a:cubicBezTo>
                    <a:pt x="183" y="5495"/>
                    <a:pt x="206" y="5450"/>
                    <a:pt x="206" y="5358"/>
                  </a:cubicBezTo>
                  <a:cubicBezTo>
                    <a:pt x="206" y="5313"/>
                    <a:pt x="206" y="5244"/>
                    <a:pt x="206" y="5199"/>
                  </a:cubicBezTo>
                  <a:cubicBezTo>
                    <a:pt x="206" y="5130"/>
                    <a:pt x="206" y="5062"/>
                    <a:pt x="229" y="4970"/>
                  </a:cubicBezTo>
                  <a:cubicBezTo>
                    <a:pt x="229" y="4833"/>
                    <a:pt x="297" y="4651"/>
                    <a:pt x="343" y="4468"/>
                  </a:cubicBezTo>
                  <a:cubicBezTo>
                    <a:pt x="434" y="4286"/>
                    <a:pt x="480" y="4080"/>
                    <a:pt x="594" y="3898"/>
                  </a:cubicBezTo>
                  <a:cubicBezTo>
                    <a:pt x="754" y="3510"/>
                    <a:pt x="982" y="3167"/>
                    <a:pt x="1164" y="2893"/>
                  </a:cubicBezTo>
                  <a:cubicBezTo>
                    <a:pt x="1347" y="2642"/>
                    <a:pt x="1461" y="2460"/>
                    <a:pt x="1461" y="2460"/>
                  </a:cubicBezTo>
                  <a:cubicBezTo>
                    <a:pt x="1461" y="2460"/>
                    <a:pt x="1598" y="2277"/>
                    <a:pt x="1758" y="2026"/>
                  </a:cubicBezTo>
                  <a:cubicBezTo>
                    <a:pt x="1963" y="1775"/>
                    <a:pt x="2214" y="1433"/>
                    <a:pt x="2488" y="1113"/>
                  </a:cubicBezTo>
                  <a:cubicBezTo>
                    <a:pt x="2785" y="793"/>
                    <a:pt x="3082" y="519"/>
                    <a:pt x="3333" y="314"/>
                  </a:cubicBezTo>
                  <a:cubicBezTo>
                    <a:pt x="3470" y="223"/>
                    <a:pt x="3584" y="154"/>
                    <a:pt x="3652" y="109"/>
                  </a:cubicBezTo>
                  <a:cubicBezTo>
                    <a:pt x="3744" y="63"/>
                    <a:pt x="3789" y="17"/>
                    <a:pt x="3789" y="17"/>
                  </a:cubicBezTo>
                  <a:cubicBezTo>
                    <a:pt x="3778" y="6"/>
                    <a:pt x="3761" y="0"/>
                    <a:pt x="373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0" name="Google Shape;720;p15"/>
            <p:cNvSpPr/>
            <p:nvPr/>
          </p:nvSpPr>
          <p:spPr>
            <a:xfrm>
              <a:off x="3021100" y="3319400"/>
              <a:ext cx="13125" cy="99350"/>
            </a:xfrm>
            <a:custGeom>
              <a:avLst/>
              <a:gdLst/>
              <a:ahLst/>
              <a:cxnLst/>
              <a:rect l="l" t="t" r="r" b="b"/>
              <a:pathLst>
                <a:path w="525" h="3974" extrusionOk="0">
                  <a:moveTo>
                    <a:pt x="164" y="0"/>
                  </a:moveTo>
                  <a:cubicBezTo>
                    <a:pt x="163" y="0"/>
                    <a:pt x="161" y="1"/>
                    <a:pt x="160" y="1"/>
                  </a:cubicBezTo>
                  <a:cubicBezTo>
                    <a:pt x="91" y="1"/>
                    <a:pt x="114" y="503"/>
                    <a:pt x="68" y="983"/>
                  </a:cubicBezTo>
                  <a:cubicBezTo>
                    <a:pt x="46" y="1485"/>
                    <a:pt x="0" y="1987"/>
                    <a:pt x="0" y="1987"/>
                  </a:cubicBezTo>
                  <a:cubicBezTo>
                    <a:pt x="0" y="1987"/>
                    <a:pt x="23" y="2489"/>
                    <a:pt x="91" y="2991"/>
                  </a:cubicBezTo>
                  <a:cubicBezTo>
                    <a:pt x="158" y="3482"/>
                    <a:pt x="334" y="3973"/>
                    <a:pt x="406" y="3973"/>
                  </a:cubicBezTo>
                  <a:cubicBezTo>
                    <a:pt x="408" y="3973"/>
                    <a:pt x="409" y="3973"/>
                    <a:pt x="411" y="3973"/>
                  </a:cubicBezTo>
                  <a:cubicBezTo>
                    <a:pt x="479" y="3950"/>
                    <a:pt x="434" y="3448"/>
                    <a:pt x="457" y="2968"/>
                  </a:cubicBezTo>
                  <a:cubicBezTo>
                    <a:pt x="479" y="2466"/>
                    <a:pt x="525" y="1987"/>
                    <a:pt x="525" y="1987"/>
                  </a:cubicBezTo>
                  <a:cubicBezTo>
                    <a:pt x="525" y="1987"/>
                    <a:pt x="502" y="1485"/>
                    <a:pt x="434" y="983"/>
                  </a:cubicBezTo>
                  <a:cubicBezTo>
                    <a:pt x="389" y="491"/>
                    <a:pt x="235" y="0"/>
                    <a:pt x="1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1" name="Google Shape;721;p15"/>
            <p:cNvSpPr/>
            <p:nvPr/>
          </p:nvSpPr>
          <p:spPr>
            <a:xfrm>
              <a:off x="3023375" y="3302300"/>
              <a:ext cx="38825" cy="130200"/>
            </a:xfrm>
            <a:custGeom>
              <a:avLst/>
              <a:gdLst/>
              <a:ahLst/>
              <a:cxnLst/>
              <a:rect l="l" t="t" r="r" b="b"/>
              <a:pathLst>
                <a:path w="1553" h="5208" extrusionOk="0">
                  <a:moveTo>
                    <a:pt x="1347" y="0"/>
                  </a:moveTo>
                  <a:cubicBezTo>
                    <a:pt x="1279" y="0"/>
                    <a:pt x="1210" y="685"/>
                    <a:pt x="1164" y="1370"/>
                  </a:cubicBezTo>
                  <a:cubicBezTo>
                    <a:pt x="1119" y="1712"/>
                    <a:pt x="1096" y="2055"/>
                    <a:pt x="1027" y="2283"/>
                  </a:cubicBezTo>
                  <a:cubicBezTo>
                    <a:pt x="982" y="2534"/>
                    <a:pt x="959" y="2694"/>
                    <a:pt x="959" y="2694"/>
                  </a:cubicBezTo>
                  <a:cubicBezTo>
                    <a:pt x="959" y="2694"/>
                    <a:pt x="936" y="2853"/>
                    <a:pt x="891" y="3105"/>
                  </a:cubicBezTo>
                  <a:cubicBezTo>
                    <a:pt x="868" y="3219"/>
                    <a:pt x="845" y="3356"/>
                    <a:pt x="799" y="3515"/>
                  </a:cubicBezTo>
                  <a:cubicBezTo>
                    <a:pt x="731" y="3652"/>
                    <a:pt x="708" y="3812"/>
                    <a:pt x="639" y="3972"/>
                  </a:cubicBezTo>
                  <a:cubicBezTo>
                    <a:pt x="411" y="4588"/>
                    <a:pt x="0" y="5136"/>
                    <a:pt x="69" y="5204"/>
                  </a:cubicBezTo>
                  <a:cubicBezTo>
                    <a:pt x="71" y="5206"/>
                    <a:pt x="74" y="5207"/>
                    <a:pt x="78" y="5207"/>
                  </a:cubicBezTo>
                  <a:cubicBezTo>
                    <a:pt x="160" y="5207"/>
                    <a:pt x="655" y="4743"/>
                    <a:pt x="982" y="4132"/>
                  </a:cubicBezTo>
                  <a:cubicBezTo>
                    <a:pt x="1073" y="3972"/>
                    <a:pt x="1119" y="3812"/>
                    <a:pt x="1187" y="3652"/>
                  </a:cubicBezTo>
                  <a:cubicBezTo>
                    <a:pt x="1279" y="3493"/>
                    <a:pt x="1324" y="3356"/>
                    <a:pt x="1347" y="3219"/>
                  </a:cubicBezTo>
                  <a:cubicBezTo>
                    <a:pt x="1415" y="2968"/>
                    <a:pt x="1461" y="2785"/>
                    <a:pt x="1461" y="2785"/>
                  </a:cubicBezTo>
                  <a:cubicBezTo>
                    <a:pt x="1461" y="2785"/>
                    <a:pt x="1552" y="2077"/>
                    <a:pt x="1530" y="1393"/>
                  </a:cubicBezTo>
                  <a:cubicBezTo>
                    <a:pt x="1484" y="685"/>
                    <a:pt x="1415" y="0"/>
                    <a:pt x="134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2" name="Google Shape;722;p15"/>
            <p:cNvSpPr/>
            <p:nvPr/>
          </p:nvSpPr>
          <p:spPr>
            <a:xfrm>
              <a:off x="2675275" y="3207000"/>
              <a:ext cx="152925" cy="955825"/>
            </a:xfrm>
            <a:custGeom>
              <a:avLst/>
              <a:gdLst/>
              <a:ahLst/>
              <a:cxnLst/>
              <a:rect l="l" t="t" r="r" b="b"/>
              <a:pathLst>
                <a:path w="6117" h="38233" extrusionOk="0">
                  <a:moveTo>
                    <a:pt x="47" y="0"/>
                  </a:moveTo>
                  <a:cubicBezTo>
                    <a:pt x="24" y="0"/>
                    <a:pt x="24" y="297"/>
                    <a:pt x="1" y="822"/>
                  </a:cubicBezTo>
                  <a:cubicBezTo>
                    <a:pt x="1" y="1347"/>
                    <a:pt x="1" y="2100"/>
                    <a:pt x="1" y="3013"/>
                  </a:cubicBezTo>
                  <a:cubicBezTo>
                    <a:pt x="47" y="4794"/>
                    <a:pt x="161" y="7213"/>
                    <a:pt x="343" y="9587"/>
                  </a:cubicBezTo>
                  <a:cubicBezTo>
                    <a:pt x="503" y="11984"/>
                    <a:pt x="754" y="14358"/>
                    <a:pt x="845" y="16138"/>
                  </a:cubicBezTo>
                  <a:cubicBezTo>
                    <a:pt x="914" y="17028"/>
                    <a:pt x="914" y="17781"/>
                    <a:pt x="937" y="18306"/>
                  </a:cubicBezTo>
                  <a:cubicBezTo>
                    <a:pt x="960" y="18808"/>
                    <a:pt x="960" y="19128"/>
                    <a:pt x="960" y="19128"/>
                  </a:cubicBezTo>
                  <a:cubicBezTo>
                    <a:pt x="960" y="19128"/>
                    <a:pt x="960" y="19425"/>
                    <a:pt x="982" y="19950"/>
                  </a:cubicBezTo>
                  <a:cubicBezTo>
                    <a:pt x="982" y="20452"/>
                    <a:pt x="1005" y="21205"/>
                    <a:pt x="1005" y="22118"/>
                  </a:cubicBezTo>
                  <a:cubicBezTo>
                    <a:pt x="982" y="23899"/>
                    <a:pt x="982" y="26295"/>
                    <a:pt x="960" y="28715"/>
                  </a:cubicBezTo>
                  <a:cubicBezTo>
                    <a:pt x="914" y="29902"/>
                    <a:pt x="891" y="31088"/>
                    <a:pt x="845" y="32230"/>
                  </a:cubicBezTo>
                  <a:cubicBezTo>
                    <a:pt x="845" y="32504"/>
                    <a:pt x="845" y="32778"/>
                    <a:pt x="823" y="33051"/>
                  </a:cubicBezTo>
                  <a:cubicBezTo>
                    <a:pt x="800" y="33325"/>
                    <a:pt x="777" y="33576"/>
                    <a:pt x="731" y="33828"/>
                  </a:cubicBezTo>
                  <a:cubicBezTo>
                    <a:pt x="686" y="34352"/>
                    <a:pt x="640" y="34832"/>
                    <a:pt x="617" y="35266"/>
                  </a:cubicBezTo>
                  <a:cubicBezTo>
                    <a:pt x="572" y="35722"/>
                    <a:pt x="526" y="36133"/>
                    <a:pt x="503" y="36498"/>
                  </a:cubicBezTo>
                  <a:cubicBezTo>
                    <a:pt x="480" y="36863"/>
                    <a:pt x="457" y="37183"/>
                    <a:pt x="435" y="37434"/>
                  </a:cubicBezTo>
                  <a:cubicBezTo>
                    <a:pt x="389" y="37959"/>
                    <a:pt x="275" y="38233"/>
                    <a:pt x="298" y="38233"/>
                  </a:cubicBezTo>
                  <a:cubicBezTo>
                    <a:pt x="298" y="38233"/>
                    <a:pt x="320" y="38187"/>
                    <a:pt x="389" y="38050"/>
                  </a:cubicBezTo>
                  <a:cubicBezTo>
                    <a:pt x="435" y="37913"/>
                    <a:pt x="503" y="37731"/>
                    <a:pt x="549" y="37457"/>
                  </a:cubicBezTo>
                  <a:cubicBezTo>
                    <a:pt x="594" y="37206"/>
                    <a:pt x="617" y="36886"/>
                    <a:pt x="663" y="36521"/>
                  </a:cubicBezTo>
                  <a:cubicBezTo>
                    <a:pt x="686" y="36156"/>
                    <a:pt x="754" y="35768"/>
                    <a:pt x="800" y="35311"/>
                  </a:cubicBezTo>
                  <a:cubicBezTo>
                    <a:pt x="868" y="34855"/>
                    <a:pt x="914" y="34375"/>
                    <a:pt x="982" y="33873"/>
                  </a:cubicBezTo>
                  <a:cubicBezTo>
                    <a:pt x="1028" y="33599"/>
                    <a:pt x="1051" y="33348"/>
                    <a:pt x="1074" y="33074"/>
                  </a:cubicBezTo>
                  <a:cubicBezTo>
                    <a:pt x="1119" y="32800"/>
                    <a:pt x="1119" y="32526"/>
                    <a:pt x="1142" y="32253"/>
                  </a:cubicBezTo>
                  <a:cubicBezTo>
                    <a:pt x="1188" y="31111"/>
                    <a:pt x="1256" y="29924"/>
                    <a:pt x="1325" y="28715"/>
                  </a:cubicBezTo>
                  <a:cubicBezTo>
                    <a:pt x="1393" y="26318"/>
                    <a:pt x="1439" y="23921"/>
                    <a:pt x="1485" y="22118"/>
                  </a:cubicBezTo>
                  <a:cubicBezTo>
                    <a:pt x="1507" y="21205"/>
                    <a:pt x="1485" y="20452"/>
                    <a:pt x="1485" y="19927"/>
                  </a:cubicBezTo>
                  <a:cubicBezTo>
                    <a:pt x="1485" y="19402"/>
                    <a:pt x="1485" y="19105"/>
                    <a:pt x="1485" y="19105"/>
                  </a:cubicBezTo>
                  <a:cubicBezTo>
                    <a:pt x="1485" y="19105"/>
                    <a:pt x="1462" y="18808"/>
                    <a:pt x="1439" y="18284"/>
                  </a:cubicBezTo>
                  <a:cubicBezTo>
                    <a:pt x="1416" y="17736"/>
                    <a:pt x="1393" y="17005"/>
                    <a:pt x="1325" y="16092"/>
                  </a:cubicBezTo>
                  <a:cubicBezTo>
                    <a:pt x="1211" y="14449"/>
                    <a:pt x="960" y="12349"/>
                    <a:pt x="777" y="10203"/>
                  </a:cubicBezTo>
                  <a:lnTo>
                    <a:pt x="777" y="10203"/>
                  </a:lnTo>
                  <a:cubicBezTo>
                    <a:pt x="845" y="10295"/>
                    <a:pt x="960" y="10386"/>
                    <a:pt x="1096" y="10454"/>
                  </a:cubicBezTo>
                  <a:cubicBezTo>
                    <a:pt x="1302" y="10569"/>
                    <a:pt x="1530" y="10637"/>
                    <a:pt x="1804" y="10637"/>
                  </a:cubicBezTo>
                  <a:cubicBezTo>
                    <a:pt x="2055" y="10637"/>
                    <a:pt x="2329" y="10569"/>
                    <a:pt x="2603" y="10454"/>
                  </a:cubicBezTo>
                  <a:cubicBezTo>
                    <a:pt x="3105" y="10249"/>
                    <a:pt x="3584" y="9884"/>
                    <a:pt x="3904" y="9587"/>
                  </a:cubicBezTo>
                  <a:cubicBezTo>
                    <a:pt x="4224" y="9290"/>
                    <a:pt x="4406" y="9062"/>
                    <a:pt x="4406" y="9062"/>
                  </a:cubicBezTo>
                  <a:cubicBezTo>
                    <a:pt x="4406" y="9062"/>
                    <a:pt x="4589" y="8834"/>
                    <a:pt x="4840" y="8446"/>
                  </a:cubicBezTo>
                  <a:cubicBezTo>
                    <a:pt x="5091" y="8081"/>
                    <a:pt x="5410" y="7533"/>
                    <a:pt x="5639" y="6962"/>
                  </a:cubicBezTo>
                  <a:cubicBezTo>
                    <a:pt x="5890" y="6369"/>
                    <a:pt x="6050" y="5752"/>
                    <a:pt x="6072" y="5250"/>
                  </a:cubicBezTo>
                  <a:cubicBezTo>
                    <a:pt x="6117" y="4765"/>
                    <a:pt x="6011" y="4450"/>
                    <a:pt x="5984" y="4450"/>
                  </a:cubicBezTo>
                  <a:cubicBezTo>
                    <a:pt x="5983" y="4450"/>
                    <a:pt x="5982" y="4451"/>
                    <a:pt x="5981" y="4451"/>
                  </a:cubicBezTo>
                  <a:cubicBezTo>
                    <a:pt x="5935" y="4474"/>
                    <a:pt x="5981" y="4771"/>
                    <a:pt x="5890" y="5227"/>
                  </a:cubicBezTo>
                  <a:cubicBezTo>
                    <a:pt x="5799" y="5661"/>
                    <a:pt x="5593" y="6232"/>
                    <a:pt x="5319" y="6734"/>
                  </a:cubicBezTo>
                  <a:cubicBezTo>
                    <a:pt x="5068" y="7259"/>
                    <a:pt x="4749" y="7738"/>
                    <a:pt x="4475" y="8081"/>
                  </a:cubicBezTo>
                  <a:cubicBezTo>
                    <a:pt x="4224" y="8400"/>
                    <a:pt x="4041" y="8606"/>
                    <a:pt x="4041" y="8606"/>
                  </a:cubicBezTo>
                  <a:cubicBezTo>
                    <a:pt x="4041" y="8606"/>
                    <a:pt x="3881" y="8834"/>
                    <a:pt x="3584" y="9131"/>
                  </a:cubicBezTo>
                  <a:cubicBezTo>
                    <a:pt x="3311" y="9427"/>
                    <a:pt x="2900" y="9793"/>
                    <a:pt x="2466" y="10044"/>
                  </a:cubicBezTo>
                  <a:cubicBezTo>
                    <a:pt x="2165" y="10209"/>
                    <a:pt x="1853" y="10296"/>
                    <a:pt x="1571" y="10296"/>
                  </a:cubicBezTo>
                  <a:cubicBezTo>
                    <a:pt x="1426" y="10296"/>
                    <a:pt x="1289" y="10273"/>
                    <a:pt x="1165" y="10226"/>
                  </a:cubicBezTo>
                  <a:cubicBezTo>
                    <a:pt x="982" y="10181"/>
                    <a:pt x="845" y="10089"/>
                    <a:pt x="754" y="10021"/>
                  </a:cubicBezTo>
                  <a:cubicBezTo>
                    <a:pt x="731" y="9861"/>
                    <a:pt x="731" y="9701"/>
                    <a:pt x="708" y="9541"/>
                  </a:cubicBezTo>
                  <a:cubicBezTo>
                    <a:pt x="686" y="9382"/>
                    <a:pt x="686" y="9222"/>
                    <a:pt x="663" y="9085"/>
                  </a:cubicBezTo>
                  <a:lnTo>
                    <a:pt x="663" y="9085"/>
                  </a:lnTo>
                  <a:cubicBezTo>
                    <a:pt x="754" y="9108"/>
                    <a:pt x="868" y="9153"/>
                    <a:pt x="1028" y="9153"/>
                  </a:cubicBezTo>
                  <a:cubicBezTo>
                    <a:pt x="1059" y="9155"/>
                    <a:pt x="1090" y="9156"/>
                    <a:pt x="1123" y="9156"/>
                  </a:cubicBezTo>
                  <a:cubicBezTo>
                    <a:pt x="1470" y="9156"/>
                    <a:pt x="1886" y="9045"/>
                    <a:pt x="2283" y="8857"/>
                  </a:cubicBezTo>
                  <a:cubicBezTo>
                    <a:pt x="2717" y="8651"/>
                    <a:pt x="3105" y="8355"/>
                    <a:pt x="3402" y="8103"/>
                  </a:cubicBezTo>
                  <a:cubicBezTo>
                    <a:pt x="3676" y="7852"/>
                    <a:pt x="3858" y="7693"/>
                    <a:pt x="3858" y="7693"/>
                  </a:cubicBezTo>
                  <a:cubicBezTo>
                    <a:pt x="3858" y="7693"/>
                    <a:pt x="4018" y="7487"/>
                    <a:pt x="4246" y="7168"/>
                  </a:cubicBezTo>
                  <a:cubicBezTo>
                    <a:pt x="4475" y="6848"/>
                    <a:pt x="4749" y="6392"/>
                    <a:pt x="4954" y="5889"/>
                  </a:cubicBezTo>
                  <a:cubicBezTo>
                    <a:pt x="5182" y="5387"/>
                    <a:pt x="5319" y="4839"/>
                    <a:pt x="5296" y="4406"/>
                  </a:cubicBezTo>
                  <a:cubicBezTo>
                    <a:pt x="5319" y="4178"/>
                    <a:pt x="5274" y="4018"/>
                    <a:pt x="5251" y="3881"/>
                  </a:cubicBezTo>
                  <a:cubicBezTo>
                    <a:pt x="5231" y="3781"/>
                    <a:pt x="5211" y="3717"/>
                    <a:pt x="5191" y="3717"/>
                  </a:cubicBezTo>
                  <a:cubicBezTo>
                    <a:pt x="5188" y="3717"/>
                    <a:pt x="5185" y="3718"/>
                    <a:pt x="5182" y="3721"/>
                  </a:cubicBezTo>
                  <a:cubicBezTo>
                    <a:pt x="5159" y="3721"/>
                    <a:pt x="5159" y="3789"/>
                    <a:pt x="5137" y="3904"/>
                  </a:cubicBezTo>
                  <a:cubicBezTo>
                    <a:pt x="5137" y="4018"/>
                    <a:pt x="5137" y="4178"/>
                    <a:pt x="5091" y="4383"/>
                  </a:cubicBezTo>
                  <a:cubicBezTo>
                    <a:pt x="5045" y="4748"/>
                    <a:pt x="4885" y="5227"/>
                    <a:pt x="4634" y="5661"/>
                  </a:cubicBezTo>
                  <a:cubicBezTo>
                    <a:pt x="4429" y="6118"/>
                    <a:pt x="4109" y="6506"/>
                    <a:pt x="3904" y="6780"/>
                  </a:cubicBezTo>
                  <a:cubicBezTo>
                    <a:pt x="3653" y="7053"/>
                    <a:pt x="3493" y="7213"/>
                    <a:pt x="3493" y="7213"/>
                  </a:cubicBezTo>
                  <a:cubicBezTo>
                    <a:pt x="3493" y="7213"/>
                    <a:pt x="3356" y="7396"/>
                    <a:pt x="3105" y="7647"/>
                  </a:cubicBezTo>
                  <a:cubicBezTo>
                    <a:pt x="2854" y="7898"/>
                    <a:pt x="2512" y="8218"/>
                    <a:pt x="2124" y="8446"/>
                  </a:cubicBezTo>
                  <a:cubicBezTo>
                    <a:pt x="1758" y="8674"/>
                    <a:pt x="1348" y="8857"/>
                    <a:pt x="1028" y="8902"/>
                  </a:cubicBezTo>
                  <a:cubicBezTo>
                    <a:pt x="948" y="8925"/>
                    <a:pt x="880" y="8931"/>
                    <a:pt x="817" y="8931"/>
                  </a:cubicBezTo>
                  <a:cubicBezTo>
                    <a:pt x="754" y="8931"/>
                    <a:pt x="697" y="8925"/>
                    <a:pt x="640" y="8925"/>
                  </a:cubicBezTo>
                  <a:cubicBezTo>
                    <a:pt x="457" y="6757"/>
                    <a:pt x="298" y="4634"/>
                    <a:pt x="206" y="2991"/>
                  </a:cubicBezTo>
                  <a:cubicBezTo>
                    <a:pt x="183" y="2100"/>
                    <a:pt x="138" y="1347"/>
                    <a:pt x="115" y="822"/>
                  </a:cubicBezTo>
                  <a:cubicBezTo>
                    <a:pt x="92" y="297"/>
                    <a:pt x="69" y="0"/>
                    <a:pt x="4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3" name="Google Shape;723;p15"/>
            <p:cNvSpPr/>
            <p:nvPr/>
          </p:nvSpPr>
          <p:spPr>
            <a:xfrm>
              <a:off x="3212250" y="3282325"/>
              <a:ext cx="117575" cy="96075"/>
            </a:xfrm>
            <a:custGeom>
              <a:avLst/>
              <a:gdLst/>
              <a:ahLst/>
              <a:cxnLst/>
              <a:rect l="l" t="t" r="r" b="b"/>
              <a:pathLst>
                <a:path w="4703" h="3843" extrusionOk="0">
                  <a:moveTo>
                    <a:pt x="23" y="0"/>
                  </a:moveTo>
                  <a:cubicBezTo>
                    <a:pt x="23" y="23"/>
                    <a:pt x="0" y="69"/>
                    <a:pt x="0" y="160"/>
                  </a:cubicBezTo>
                  <a:cubicBezTo>
                    <a:pt x="0" y="251"/>
                    <a:pt x="0" y="388"/>
                    <a:pt x="46" y="548"/>
                  </a:cubicBezTo>
                  <a:cubicBezTo>
                    <a:pt x="92" y="868"/>
                    <a:pt x="252" y="1279"/>
                    <a:pt x="457" y="1644"/>
                  </a:cubicBezTo>
                  <a:cubicBezTo>
                    <a:pt x="662" y="2032"/>
                    <a:pt x="914" y="2374"/>
                    <a:pt x="1142" y="2625"/>
                  </a:cubicBezTo>
                  <a:cubicBezTo>
                    <a:pt x="1233" y="2739"/>
                    <a:pt x="1324" y="2831"/>
                    <a:pt x="1393" y="2899"/>
                  </a:cubicBezTo>
                  <a:cubicBezTo>
                    <a:pt x="1461" y="2968"/>
                    <a:pt x="1507" y="3013"/>
                    <a:pt x="1507" y="3013"/>
                  </a:cubicBezTo>
                  <a:cubicBezTo>
                    <a:pt x="1507" y="3013"/>
                    <a:pt x="1553" y="3059"/>
                    <a:pt x="1621" y="3105"/>
                  </a:cubicBezTo>
                  <a:cubicBezTo>
                    <a:pt x="1690" y="3150"/>
                    <a:pt x="1804" y="3242"/>
                    <a:pt x="1941" y="3333"/>
                  </a:cubicBezTo>
                  <a:cubicBezTo>
                    <a:pt x="2237" y="3493"/>
                    <a:pt x="2625" y="3744"/>
                    <a:pt x="3059" y="3812"/>
                  </a:cubicBezTo>
                  <a:cubicBezTo>
                    <a:pt x="3192" y="3832"/>
                    <a:pt x="3325" y="3842"/>
                    <a:pt x="3454" y="3842"/>
                  </a:cubicBezTo>
                  <a:cubicBezTo>
                    <a:pt x="3768" y="3842"/>
                    <a:pt x="4059" y="3782"/>
                    <a:pt x="4269" y="3652"/>
                  </a:cubicBezTo>
                  <a:cubicBezTo>
                    <a:pt x="4337" y="3630"/>
                    <a:pt x="4406" y="3584"/>
                    <a:pt x="4451" y="3538"/>
                  </a:cubicBezTo>
                  <a:cubicBezTo>
                    <a:pt x="4520" y="3493"/>
                    <a:pt x="4543" y="3470"/>
                    <a:pt x="4588" y="3424"/>
                  </a:cubicBezTo>
                  <a:cubicBezTo>
                    <a:pt x="4657" y="3356"/>
                    <a:pt x="4703" y="3333"/>
                    <a:pt x="4680" y="3310"/>
                  </a:cubicBezTo>
                  <a:cubicBezTo>
                    <a:pt x="4680" y="3303"/>
                    <a:pt x="4674" y="3301"/>
                    <a:pt x="4663" y="3301"/>
                  </a:cubicBezTo>
                  <a:cubicBezTo>
                    <a:pt x="4638" y="3301"/>
                    <a:pt x="4584" y="3317"/>
                    <a:pt x="4520" y="3333"/>
                  </a:cubicBezTo>
                  <a:cubicBezTo>
                    <a:pt x="4497" y="3356"/>
                    <a:pt x="4451" y="3379"/>
                    <a:pt x="4383" y="3401"/>
                  </a:cubicBezTo>
                  <a:cubicBezTo>
                    <a:pt x="4337" y="3447"/>
                    <a:pt x="4269" y="3470"/>
                    <a:pt x="4200" y="3470"/>
                  </a:cubicBezTo>
                  <a:cubicBezTo>
                    <a:pt x="4067" y="3521"/>
                    <a:pt x="3914" y="3545"/>
                    <a:pt x="3754" y="3545"/>
                  </a:cubicBezTo>
                  <a:cubicBezTo>
                    <a:pt x="3559" y="3545"/>
                    <a:pt x="3351" y="3510"/>
                    <a:pt x="3150" y="3447"/>
                  </a:cubicBezTo>
                  <a:cubicBezTo>
                    <a:pt x="2785" y="3356"/>
                    <a:pt x="2466" y="3105"/>
                    <a:pt x="2215" y="2945"/>
                  </a:cubicBezTo>
                  <a:cubicBezTo>
                    <a:pt x="2100" y="2854"/>
                    <a:pt x="2009" y="2762"/>
                    <a:pt x="1941" y="2717"/>
                  </a:cubicBezTo>
                  <a:cubicBezTo>
                    <a:pt x="1872" y="2648"/>
                    <a:pt x="1849" y="2625"/>
                    <a:pt x="1849" y="2625"/>
                  </a:cubicBezTo>
                  <a:cubicBezTo>
                    <a:pt x="1849" y="2625"/>
                    <a:pt x="1804" y="2580"/>
                    <a:pt x="1735" y="2534"/>
                  </a:cubicBezTo>
                  <a:cubicBezTo>
                    <a:pt x="1690" y="2466"/>
                    <a:pt x="1575" y="2397"/>
                    <a:pt x="1484" y="2283"/>
                  </a:cubicBezTo>
                  <a:cubicBezTo>
                    <a:pt x="1279" y="2078"/>
                    <a:pt x="1005" y="1781"/>
                    <a:pt x="777" y="1461"/>
                  </a:cubicBezTo>
                  <a:cubicBezTo>
                    <a:pt x="548" y="1119"/>
                    <a:pt x="343" y="776"/>
                    <a:pt x="229" y="480"/>
                  </a:cubicBezTo>
                  <a:cubicBezTo>
                    <a:pt x="160" y="343"/>
                    <a:pt x="137" y="229"/>
                    <a:pt x="115" y="137"/>
                  </a:cubicBezTo>
                  <a:cubicBezTo>
                    <a:pt x="69" y="69"/>
                    <a:pt x="46" y="0"/>
                    <a:pt x="23" y="0"/>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4" name="Google Shape;724;p15"/>
            <p:cNvSpPr/>
            <p:nvPr/>
          </p:nvSpPr>
          <p:spPr>
            <a:xfrm>
              <a:off x="3194000" y="3284025"/>
              <a:ext cx="121550" cy="117475"/>
            </a:xfrm>
            <a:custGeom>
              <a:avLst/>
              <a:gdLst/>
              <a:ahLst/>
              <a:cxnLst/>
              <a:rect l="l" t="t" r="r" b="b"/>
              <a:pathLst>
                <a:path w="4862" h="4699" extrusionOk="0">
                  <a:moveTo>
                    <a:pt x="91" y="1"/>
                  </a:moveTo>
                  <a:cubicBezTo>
                    <a:pt x="69" y="1"/>
                    <a:pt x="0" y="229"/>
                    <a:pt x="23" y="594"/>
                  </a:cubicBezTo>
                  <a:cubicBezTo>
                    <a:pt x="23" y="960"/>
                    <a:pt x="114" y="1439"/>
                    <a:pt x="274" y="1895"/>
                  </a:cubicBezTo>
                  <a:cubicBezTo>
                    <a:pt x="457" y="2352"/>
                    <a:pt x="685" y="2786"/>
                    <a:pt x="890" y="3082"/>
                  </a:cubicBezTo>
                  <a:cubicBezTo>
                    <a:pt x="1004" y="3242"/>
                    <a:pt x="1096" y="3356"/>
                    <a:pt x="1164" y="3448"/>
                  </a:cubicBezTo>
                  <a:cubicBezTo>
                    <a:pt x="1233" y="3516"/>
                    <a:pt x="1278" y="3562"/>
                    <a:pt x="1278" y="3562"/>
                  </a:cubicBezTo>
                  <a:cubicBezTo>
                    <a:pt x="1278" y="3562"/>
                    <a:pt x="1324" y="3607"/>
                    <a:pt x="1392" y="3676"/>
                  </a:cubicBezTo>
                  <a:cubicBezTo>
                    <a:pt x="1484" y="3744"/>
                    <a:pt x="1598" y="3858"/>
                    <a:pt x="1735" y="3972"/>
                  </a:cubicBezTo>
                  <a:cubicBezTo>
                    <a:pt x="2054" y="4201"/>
                    <a:pt x="2488" y="4452"/>
                    <a:pt x="2967" y="4589"/>
                  </a:cubicBezTo>
                  <a:cubicBezTo>
                    <a:pt x="3231" y="4664"/>
                    <a:pt x="3502" y="4698"/>
                    <a:pt x="3753" y="4698"/>
                  </a:cubicBezTo>
                  <a:cubicBezTo>
                    <a:pt x="3958" y="4698"/>
                    <a:pt x="4150" y="4675"/>
                    <a:pt x="4314" y="4634"/>
                  </a:cubicBezTo>
                  <a:cubicBezTo>
                    <a:pt x="4656" y="4543"/>
                    <a:pt x="4862" y="4429"/>
                    <a:pt x="4862" y="4406"/>
                  </a:cubicBezTo>
                  <a:cubicBezTo>
                    <a:pt x="4855" y="4393"/>
                    <a:pt x="4831" y="4387"/>
                    <a:pt x="4791" y="4387"/>
                  </a:cubicBezTo>
                  <a:cubicBezTo>
                    <a:pt x="4696" y="4387"/>
                    <a:pt x="4511" y="4420"/>
                    <a:pt x="4268" y="4452"/>
                  </a:cubicBezTo>
                  <a:cubicBezTo>
                    <a:pt x="4226" y="4455"/>
                    <a:pt x="4181" y="4456"/>
                    <a:pt x="4136" y="4456"/>
                  </a:cubicBezTo>
                  <a:cubicBezTo>
                    <a:pt x="3818" y="4456"/>
                    <a:pt x="3441" y="4386"/>
                    <a:pt x="3082" y="4246"/>
                  </a:cubicBezTo>
                  <a:cubicBezTo>
                    <a:pt x="2671" y="4087"/>
                    <a:pt x="2305" y="3813"/>
                    <a:pt x="2054" y="3607"/>
                  </a:cubicBezTo>
                  <a:cubicBezTo>
                    <a:pt x="1917" y="3493"/>
                    <a:pt x="1826" y="3379"/>
                    <a:pt x="1758" y="3311"/>
                  </a:cubicBezTo>
                  <a:cubicBezTo>
                    <a:pt x="1689" y="3265"/>
                    <a:pt x="1644" y="3219"/>
                    <a:pt x="1644" y="3219"/>
                  </a:cubicBezTo>
                  <a:cubicBezTo>
                    <a:pt x="1644" y="3219"/>
                    <a:pt x="1621" y="3174"/>
                    <a:pt x="1552" y="3105"/>
                  </a:cubicBezTo>
                  <a:cubicBezTo>
                    <a:pt x="1484" y="3037"/>
                    <a:pt x="1370" y="2945"/>
                    <a:pt x="1278" y="2808"/>
                  </a:cubicBezTo>
                  <a:cubicBezTo>
                    <a:pt x="1073" y="2534"/>
                    <a:pt x="822" y="2169"/>
                    <a:pt x="616" y="1758"/>
                  </a:cubicBezTo>
                  <a:cubicBezTo>
                    <a:pt x="434" y="1348"/>
                    <a:pt x="274" y="914"/>
                    <a:pt x="206" y="572"/>
                  </a:cubicBezTo>
                  <a:cubicBezTo>
                    <a:pt x="137" y="252"/>
                    <a:pt x="137" y="1"/>
                    <a:pt x="91" y="1"/>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5" name="Google Shape;725;p15"/>
            <p:cNvSpPr/>
            <p:nvPr/>
          </p:nvSpPr>
          <p:spPr>
            <a:xfrm>
              <a:off x="2998825" y="3500400"/>
              <a:ext cx="134125" cy="693250"/>
            </a:xfrm>
            <a:custGeom>
              <a:avLst/>
              <a:gdLst/>
              <a:ahLst/>
              <a:cxnLst/>
              <a:rect l="l" t="t" r="r" b="b"/>
              <a:pathLst>
                <a:path w="5365" h="27730" extrusionOk="0">
                  <a:moveTo>
                    <a:pt x="3253" y="1"/>
                  </a:moveTo>
                  <a:cubicBezTo>
                    <a:pt x="3060" y="1"/>
                    <a:pt x="2829" y="25"/>
                    <a:pt x="2603" y="88"/>
                  </a:cubicBezTo>
                  <a:cubicBezTo>
                    <a:pt x="2329" y="179"/>
                    <a:pt x="2032" y="271"/>
                    <a:pt x="1850" y="408"/>
                  </a:cubicBezTo>
                  <a:cubicBezTo>
                    <a:pt x="1644" y="499"/>
                    <a:pt x="1507" y="590"/>
                    <a:pt x="1507" y="590"/>
                  </a:cubicBezTo>
                  <a:cubicBezTo>
                    <a:pt x="1507" y="590"/>
                    <a:pt x="1393" y="681"/>
                    <a:pt x="1233" y="841"/>
                  </a:cubicBezTo>
                  <a:cubicBezTo>
                    <a:pt x="1051" y="978"/>
                    <a:pt x="845" y="1229"/>
                    <a:pt x="640" y="1480"/>
                  </a:cubicBezTo>
                  <a:cubicBezTo>
                    <a:pt x="275" y="1982"/>
                    <a:pt x="1" y="2576"/>
                    <a:pt x="69" y="2622"/>
                  </a:cubicBezTo>
                  <a:cubicBezTo>
                    <a:pt x="72" y="2624"/>
                    <a:pt x="76" y="2625"/>
                    <a:pt x="80" y="2625"/>
                  </a:cubicBezTo>
                  <a:cubicBezTo>
                    <a:pt x="170" y="2625"/>
                    <a:pt x="521" y="2171"/>
                    <a:pt x="914" y="1800"/>
                  </a:cubicBezTo>
                  <a:cubicBezTo>
                    <a:pt x="1142" y="1617"/>
                    <a:pt x="1348" y="1435"/>
                    <a:pt x="1530" y="1321"/>
                  </a:cubicBezTo>
                  <a:cubicBezTo>
                    <a:pt x="1690" y="1206"/>
                    <a:pt x="1804" y="1115"/>
                    <a:pt x="1804" y="1115"/>
                  </a:cubicBezTo>
                  <a:cubicBezTo>
                    <a:pt x="1804" y="1115"/>
                    <a:pt x="1918" y="1047"/>
                    <a:pt x="2078" y="910"/>
                  </a:cubicBezTo>
                  <a:cubicBezTo>
                    <a:pt x="2101" y="910"/>
                    <a:pt x="2146" y="887"/>
                    <a:pt x="2169" y="864"/>
                  </a:cubicBezTo>
                  <a:cubicBezTo>
                    <a:pt x="2169" y="955"/>
                    <a:pt x="2169" y="1047"/>
                    <a:pt x="2192" y="1161"/>
                  </a:cubicBezTo>
                  <a:cubicBezTo>
                    <a:pt x="2215" y="1526"/>
                    <a:pt x="2329" y="2074"/>
                    <a:pt x="2466" y="2690"/>
                  </a:cubicBezTo>
                  <a:cubicBezTo>
                    <a:pt x="2626" y="3306"/>
                    <a:pt x="2808" y="4014"/>
                    <a:pt x="2877" y="4790"/>
                  </a:cubicBezTo>
                  <a:cubicBezTo>
                    <a:pt x="2945" y="5589"/>
                    <a:pt x="3037" y="6456"/>
                    <a:pt x="3105" y="7301"/>
                  </a:cubicBezTo>
                  <a:cubicBezTo>
                    <a:pt x="3447" y="10702"/>
                    <a:pt x="3767" y="14103"/>
                    <a:pt x="3767" y="14103"/>
                  </a:cubicBezTo>
                  <a:cubicBezTo>
                    <a:pt x="3767" y="14103"/>
                    <a:pt x="3858" y="14970"/>
                    <a:pt x="4041" y="16248"/>
                  </a:cubicBezTo>
                  <a:cubicBezTo>
                    <a:pt x="4201" y="17504"/>
                    <a:pt x="4429" y="19216"/>
                    <a:pt x="4612" y="20905"/>
                  </a:cubicBezTo>
                  <a:cubicBezTo>
                    <a:pt x="4726" y="21749"/>
                    <a:pt x="4817" y="22616"/>
                    <a:pt x="4908" y="23415"/>
                  </a:cubicBezTo>
                  <a:cubicBezTo>
                    <a:pt x="4977" y="24214"/>
                    <a:pt x="5045" y="24945"/>
                    <a:pt x="5091" y="25584"/>
                  </a:cubicBezTo>
                  <a:cubicBezTo>
                    <a:pt x="5205" y="26862"/>
                    <a:pt x="5296" y="27729"/>
                    <a:pt x="5342" y="27729"/>
                  </a:cubicBezTo>
                  <a:cubicBezTo>
                    <a:pt x="5365" y="27729"/>
                    <a:pt x="5365" y="26862"/>
                    <a:pt x="5319" y="25584"/>
                  </a:cubicBezTo>
                  <a:cubicBezTo>
                    <a:pt x="5273" y="24922"/>
                    <a:pt x="5251" y="24169"/>
                    <a:pt x="5228" y="23370"/>
                  </a:cubicBezTo>
                  <a:cubicBezTo>
                    <a:pt x="5159" y="22571"/>
                    <a:pt x="5091" y="21703"/>
                    <a:pt x="5000" y="20859"/>
                  </a:cubicBezTo>
                  <a:cubicBezTo>
                    <a:pt x="4863" y="19147"/>
                    <a:pt x="4680" y="17435"/>
                    <a:pt x="4543" y="16157"/>
                  </a:cubicBezTo>
                  <a:cubicBezTo>
                    <a:pt x="4406" y="14879"/>
                    <a:pt x="4315" y="14034"/>
                    <a:pt x="4315" y="14034"/>
                  </a:cubicBezTo>
                  <a:cubicBezTo>
                    <a:pt x="4315" y="14034"/>
                    <a:pt x="3904" y="10633"/>
                    <a:pt x="3493" y="7255"/>
                  </a:cubicBezTo>
                  <a:cubicBezTo>
                    <a:pt x="3402" y="6388"/>
                    <a:pt x="3288" y="5543"/>
                    <a:pt x="3196" y="4744"/>
                  </a:cubicBezTo>
                  <a:cubicBezTo>
                    <a:pt x="3082" y="3923"/>
                    <a:pt x="2854" y="3215"/>
                    <a:pt x="2671" y="2622"/>
                  </a:cubicBezTo>
                  <a:cubicBezTo>
                    <a:pt x="2489" y="2005"/>
                    <a:pt x="2375" y="1503"/>
                    <a:pt x="2283" y="1138"/>
                  </a:cubicBezTo>
                  <a:cubicBezTo>
                    <a:pt x="2261" y="1001"/>
                    <a:pt x="2261" y="887"/>
                    <a:pt x="2238" y="818"/>
                  </a:cubicBezTo>
                  <a:cubicBezTo>
                    <a:pt x="2375" y="704"/>
                    <a:pt x="2557" y="613"/>
                    <a:pt x="2717" y="522"/>
                  </a:cubicBezTo>
                  <a:cubicBezTo>
                    <a:pt x="3196" y="271"/>
                    <a:pt x="3744" y="202"/>
                    <a:pt x="3744" y="111"/>
                  </a:cubicBezTo>
                  <a:cubicBezTo>
                    <a:pt x="3758" y="56"/>
                    <a:pt x="3548" y="1"/>
                    <a:pt x="325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6" name="Google Shape;726;p15"/>
            <p:cNvSpPr/>
            <p:nvPr/>
          </p:nvSpPr>
          <p:spPr>
            <a:xfrm>
              <a:off x="2624500" y="3152800"/>
              <a:ext cx="688775" cy="215925"/>
            </a:xfrm>
            <a:custGeom>
              <a:avLst/>
              <a:gdLst/>
              <a:ahLst/>
              <a:cxnLst/>
              <a:rect l="l" t="t" r="r" b="b"/>
              <a:pathLst>
                <a:path w="27551" h="8637" extrusionOk="0">
                  <a:moveTo>
                    <a:pt x="26911" y="0"/>
                  </a:moveTo>
                  <a:lnTo>
                    <a:pt x="0" y="845"/>
                  </a:lnTo>
                  <a:cubicBezTo>
                    <a:pt x="0" y="1141"/>
                    <a:pt x="0" y="3926"/>
                    <a:pt x="46" y="7099"/>
                  </a:cubicBezTo>
                  <a:cubicBezTo>
                    <a:pt x="4080" y="8221"/>
                    <a:pt x="7877" y="8636"/>
                    <a:pt x="11289" y="8636"/>
                  </a:cubicBezTo>
                  <a:cubicBezTo>
                    <a:pt x="20368" y="8636"/>
                    <a:pt x="26721" y="5694"/>
                    <a:pt x="27551" y="5296"/>
                  </a:cubicBezTo>
                  <a:cubicBezTo>
                    <a:pt x="27185" y="2237"/>
                    <a:pt x="26911" y="0"/>
                    <a:pt x="26911"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7" name="Google Shape;727;p15"/>
            <p:cNvSpPr/>
            <p:nvPr/>
          </p:nvSpPr>
          <p:spPr>
            <a:xfrm>
              <a:off x="2867600" y="3669575"/>
              <a:ext cx="46800" cy="100600"/>
            </a:xfrm>
            <a:custGeom>
              <a:avLst/>
              <a:gdLst/>
              <a:ahLst/>
              <a:cxnLst/>
              <a:rect l="l" t="t" r="r" b="b"/>
              <a:pathLst>
                <a:path w="1872" h="4024" extrusionOk="0">
                  <a:moveTo>
                    <a:pt x="1557" y="0"/>
                  </a:moveTo>
                  <a:cubicBezTo>
                    <a:pt x="1393" y="0"/>
                    <a:pt x="1203" y="191"/>
                    <a:pt x="1073" y="488"/>
                  </a:cubicBezTo>
                  <a:cubicBezTo>
                    <a:pt x="936" y="876"/>
                    <a:pt x="959" y="1264"/>
                    <a:pt x="1141" y="1378"/>
                  </a:cubicBezTo>
                  <a:cubicBezTo>
                    <a:pt x="1175" y="1400"/>
                    <a:pt x="1212" y="1410"/>
                    <a:pt x="1251" y="1410"/>
                  </a:cubicBezTo>
                  <a:cubicBezTo>
                    <a:pt x="1421" y="1410"/>
                    <a:pt x="1623" y="1215"/>
                    <a:pt x="1735" y="899"/>
                  </a:cubicBezTo>
                  <a:cubicBezTo>
                    <a:pt x="1872" y="534"/>
                    <a:pt x="1849" y="146"/>
                    <a:pt x="1666" y="32"/>
                  </a:cubicBezTo>
                  <a:cubicBezTo>
                    <a:pt x="1632" y="10"/>
                    <a:pt x="1595" y="0"/>
                    <a:pt x="1557" y="0"/>
                  </a:cubicBezTo>
                  <a:close/>
                  <a:moveTo>
                    <a:pt x="888" y="2051"/>
                  </a:moveTo>
                  <a:cubicBezTo>
                    <a:pt x="655" y="2051"/>
                    <a:pt x="375" y="2313"/>
                    <a:pt x="205" y="2748"/>
                  </a:cubicBezTo>
                  <a:cubicBezTo>
                    <a:pt x="0" y="3273"/>
                    <a:pt x="46" y="3821"/>
                    <a:pt x="297" y="3980"/>
                  </a:cubicBezTo>
                  <a:cubicBezTo>
                    <a:pt x="347" y="4010"/>
                    <a:pt x="400" y="4024"/>
                    <a:pt x="455" y="4024"/>
                  </a:cubicBezTo>
                  <a:cubicBezTo>
                    <a:pt x="699" y="4024"/>
                    <a:pt x="974" y="3747"/>
                    <a:pt x="1141" y="3318"/>
                  </a:cubicBezTo>
                  <a:cubicBezTo>
                    <a:pt x="1324" y="2816"/>
                    <a:pt x="1278" y="2246"/>
                    <a:pt x="1027" y="2086"/>
                  </a:cubicBezTo>
                  <a:cubicBezTo>
                    <a:pt x="984" y="2062"/>
                    <a:pt x="937" y="2051"/>
                    <a:pt x="888" y="205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8" name="Google Shape;728;p15"/>
            <p:cNvSpPr/>
            <p:nvPr/>
          </p:nvSpPr>
          <p:spPr>
            <a:xfrm>
              <a:off x="3292700" y="3637575"/>
              <a:ext cx="28575" cy="104900"/>
            </a:xfrm>
            <a:custGeom>
              <a:avLst/>
              <a:gdLst/>
              <a:ahLst/>
              <a:cxnLst/>
              <a:rect l="l" t="t" r="r" b="b"/>
              <a:pathLst>
                <a:path w="1143" h="4196" extrusionOk="0">
                  <a:moveTo>
                    <a:pt x="645" y="0"/>
                  </a:moveTo>
                  <a:cubicBezTo>
                    <a:pt x="463" y="0"/>
                    <a:pt x="295" y="258"/>
                    <a:pt x="275" y="627"/>
                  </a:cubicBezTo>
                  <a:cubicBezTo>
                    <a:pt x="229" y="1015"/>
                    <a:pt x="366" y="1380"/>
                    <a:pt x="572" y="1449"/>
                  </a:cubicBezTo>
                  <a:cubicBezTo>
                    <a:pt x="593" y="1456"/>
                    <a:pt x="614" y="1459"/>
                    <a:pt x="635" y="1459"/>
                  </a:cubicBezTo>
                  <a:cubicBezTo>
                    <a:pt x="817" y="1459"/>
                    <a:pt x="985" y="1201"/>
                    <a:pt x="1005" y="832"/>
                  </a:cubicBezTo>
                  <a:cubicBezTo>
                    <a:pt x="1051" y="444"/>
                    <a:pt x="914" y="79"/>
                    <a:pt x="708" y="11"/>
                  </a:cubicBezTo>
                  <a:cubicBezTo>
                    <a:pt x="687" y="3"/>
                    <a:pt x="666" y="0"/>
                    <a:pt x="645" y="0"/>
                  </a:cubicBezTo>
                  <a:close/>
                  <a:moveTo>
                    <a:pt x="592" y="2148"/>
                  </a:moveTo>
                  <a:cubicBezTo>
                    <a:pt x="323" y="2148"/>
                    <a:pt x="88" y="2499"/>
                    <a:pt x="47" y="3023"/>
                  </a:cubicBezTo>
                  <a:cubicBezTo>
                    <a:pt x="1" y="3571"/>
                    <a:pt x="183" y="4096"/>
                    <a:pt x="457" y="4188"/>
                  </a:cubicBezTo>
                  <a:cubicBezTo>
                    <a:pt x="481" y="4193"/>
                    <a:pt x="505" y="4196"/>
                    <a:pt x="529" y="4196"/>
                  </a:cubicBezTo>
                  <a:cubicBezTo>
                    <a:pt x="797" y="4196"/>
                    <a:pt x="1032" y="3845"/>
                    <a:pt x="1074" y="3320"/>
                  </a:cubicBezTo>
                  <a:cubicBezTo>
                    <a:pt x="1142" y="2772"/>
                    <a:pt x="937" y="2247"/>
                    <a:pt x="663" y="2156"/>
                  </a:cubicBezTo>
                  <a:cubicBezTo>
                    <a:pt x="639" y="2151"/>
                    <a:pt x="615" y="2148"/>
                    <a:pt x="592" y="2148"/>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9" name="Google Shape;729;p15"/>
            <p:cNvSpPr/>
            <p:nvPr/>
          </p:nvSpPr>
          <p:spPr>
            <a:xfrm>
              <a:off x="2914950" y="2403375"/>
              <a:ext cx="422875" cy="733125"/>
            </a:xfrm>
            <a:custGeom>
              <a:avLst/>
              <a:gdLst/>
              <a:ahLst/>
              <a:cxnLst/>
              <a:rect l="l" t="t" r="r" b="b"/>
              <a:pathLst>
                <a:path w="16915" h="29325" extrusionOk="0">
                  <a:moveTo>
                    <a:pt x="6554" y="1"/>
                  </a:moveTo>
                  <a:cubicBezTo>
                    <a:pt x="5477" y="1"/>
                    <a:pt x="4357" y="209"/>
                    <a:pt x="3219" y="624"/>
                  </a:cubicBezTo>
                  <a:cubicBezTo>
                    <a:pt x="3926" y="989"/>
                    <a:pt x="4497" y="943"/>
                    <a:pt x="5661" y="1103"/>
                  </a:cubicBezTo>
                  <a:cubicBezTo>
                    <a:pt x="6688" y="1765"/>
                    <a:pt x="8081" y="2107"/>
                    <a:pt x="9815" y="4641"/>
                  </a:cubicBezTo>
                  <a:cubicBezTo>
                    <a:pt x="12212" y="8156"/>
                    <a:pt x="13490" y="17309"/>
                    <a:pt x="10181" y="22422"/>
                  </a:cubicBezTo>
                  <a:cubicBezTo>
                    <a:pt x="10181" y="22422"/>
                    <a:pt x="8146" y="25996"/>
                    <a:pt x="4113" y="25996"/>
                  </a:cubicBezTo>
                  <a:cubicBezTo>
                    <a:pt x="3727" y="25996"/>
                    <a:pt x="3322" y="25963"/>
                    <a:pt x="2899" y="25891"/>
                  </a:cubicBezTo>
                  <a:lnTo>
                    <a:pt x="92" y="26074"/>
                  </a:lnTo>
                  <a:cubicBezTo>
                    <a:pt x="92" y="26074"/>
                    <a:pt x="1" y="28927"/>
                    <a:pt x="4383" y="29292"/>
                  </a:cubicBezTo>
                  <a:cubicBezTo>
                    <a:pt x="4632" y="29314"/>
                    <a:pt x="4879" y="29324"/>
                    <a:pt x="5125" y="29324"/>
                  </a:cubicBezTo>
                  <a:cubicBezTo>
                    <a:pt x="8011" y="29324"/>
                    <a:pt x="10651" y="27870"/>
                    <a:pt x="12417" y="25640"/>
                  </a:cubicBezTo>
                  <a:cubicBezTo>
                    <a:pt x="13011" y="24910"/>
                    <a:pt x="13970" y="24065"/>
                    <a:pt x="14335" y="23198"/>
                  </a:cubicBezTo>
                  <a:cubicBezTo>
                    <a:pt x="16115" y="19158"/>
                    <a:pt x="16914" y="15483"/>
                    <a:pt x="16115" y="11032"/>
                  </a:cubicBezTo>
                  <a:cubicBezTo>
                    <a:pt x="14808" y="3630"/>
                    <a:pt x="11050" y="1"/>
                    <a:pt x="6554"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0" name="Google Shape;730;p15"/>
            <p:cNvSpPr/>
            <p:nvPr/>
          </p:nvSpPr>
          <p:spPr>
            <a:xfrm>
              <a:off x="2916650" y="2431500"/>
              <a:ext cx="346400" cy="669550"/>
            </a:xfrm>
            <a:custGeom>
              <a:avLst/>
              <a:gdLst/>
              <a:ahLst/>
              <a:cxnLst/>
              <a:rect l="l" t="t" r="r" b="b"/>
              <a:pathLst>
                <a:path w="13856" h="26782" extrusionOk="0">
                  <a:moveTo>
                    <a:pt x="5593" y="1"/>
                  </a:moveTo>
                  <a:cubicBezTo>
                    <a:pt x="6643" y="640"/>
                    <a:pt x="8013" y="982"/>
                    <a:pt x="9747" y="3516"/>
                  </a:cubicBezTo>
                  <a:cubicBezTo>
                    <a:pt x="12144" y="7031"/>
                    <a:pt x="13422" y="16184"/>
                    <a:pt x="10113" y="21297"/>
                  </a:cubicBezTo>
                  <a:cubicBezTo>
                    <a:pt x="10113" y="21297"/>
                    <a:pt x="8078" y="24871"/>
                    <a:pt x="4045" y="24871"/>
                  </a:cubicBezTo>
                  <a:cubicBezTo>
                    <a:pt x="3659" y="24871"/>
                    <a:pt x="3254" y="24838"/>
                    <a:pt x="2831" y="24766"/>
                  </a:cubicBezTo>
                  <a:lnTo>
                    <a:pt x="24" y="24949"/>
                  </a:lnTo>
                  <a:cubicBezTo>
                    <a:pt x="24" y="24949"/>
                    <a:pt x="1" y="25520"/>
                    <a:pt x="366" y="26159"/>
                  </a:cubicBezTo>
                  <a:cubicBezTo>
                    <a:pt x="914" y="26455"/>
                    <a:pt x="1667" y="26684"/>
                    <a:pt x="2672" y="26752"/>
                  </a:cubicBezTo>
                  <a:cubicBezTo>
                    <a:pt x="2902" y="26772"/>
                    <a:pt x="3131" y="26782"/>
                    <a:pt x="3359" y="26782"/>
                  </a:cubicBezTo>
                  <a:cubicBezTo>
                    <a:pt x="6009" y="26782"/>
                    <a:pt x="8404" y="25459"/>
                    <a:pt x="10044" y="23420"/>
                  </a:cubicBezTo>
                  <a:cubicBezTo>
                    <a:pt x="10569" y="22758"/>
                    <a:pt x="11026" y="22004"/>
                    <a:pt x="11368" y="21206"/>
                  </a:cubicBezTo>
                  <a:cubicBezTo>
                    <a:pt x="12989" y="17508"/>
                    <a:pt x="13856" y="14107"/>
                    <a:pt x="13126" y="10021"/>
                  </a:cubicBezTo>
                  <a:cubicBezTo>
                    <a:pt x="12030" y="3790"/>
                    <a:pt x="9200" y="480"/>
                    <a:pt x="559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1" name="Google Shape;731;p15"/>
            <p:cNvSpPr/>
            <p:nvPr/>
          </p:nvSpPr>
          <p:spPr>
            <a:xfrm>
              <a:off x="3043350" y="2447050"/>
              <a:ext cx="195750" cy="598550"/>
            </a:xfrm>
            <a:custGeom>
              <a:avLst/>
              <a:gdLst/>
              <a:ahLst/>
              <a:cxnLst/>
              <a:rect l="l" t="t" r="r" b="b"/>
              <a:pathLst>
                <a:path w="7830" h="23942" extrusionOk="0">
                  <a:moveTo>
                    <a:pt x="931" y="0"/>
                  </a:moveTo>
                  <a:cubicBezTo>
                    <a:pt x="815" y="0"/>
                    <a:pt x="709" y="7"/>
                    <a:pt x="616" y="18"/>
                  </a:cubicBezTo>
                  <a:cubicBezTo>
                    <a:pt x="206" y="87"/>
                    <a:pt x="0" y="201"/>
                    <a:pt x="0" y="201"/>
                  </a:cubicBezTo>
                  <a:cubicBezTo>
                    <a:pt x="0" y="212"/>
                    <a:pt x="13" y="216"/>
                    <a:pt x="39" y="216"/>
                  </a:cubicBezTo>
                  <a:cubicBezTo>
                    <a:pt x="119" y="216"/>
                    <a:pt x="322" y="172"/>
                    <a:pt x="616" y="155"/>
                  </a:cubicBezTo>
                  <a:cubicBezTo>
                    <a:pt x="1005" y="155"/>
                    <a:pt x="1575" y="223"/>
                    <a:pt x="2169" y="543"/>
                  </a:cubicBezTo>
                  <a:cubicBezTo>
                    <a:pt x="3356" y="1159"/>
                    <a:pt x="4497" y="2620"/>
                    <a:pt x="5319" y="4218"/>
                  </a:cubicBezTo>
                  <a:cubicBezTo>
                    <a:pt x="5729" y="4994"/>
                    <a:pt x="6095" y="5838"/>
                    <a:pt x="6300" y="6637"/>
                  </a:cubicBezTo>
                  <a:cubicBezTo>
                    <a:pt x="6505" y="7436"/>
                    <a:pt x="6665" y="8212"/>
                    <a:pt x="6779" y="8897"/>
                  </a:cubicBezTo>
                  <a:cubicBezTo>
                    <a:pt x="6916" y="9559"/>
                    <a:pt x="6939" y="10107"/>
                    <a:pt x="7008" y="10495"/>
                  </a:cubicBezTo>
                  <a:cubicBezTo>
                    <a:pt x="7030" y="10700"/>
                    <a:pt x="7030" y="10860"/>
                    <a:pt x="7053" y="10951"/>
                  </a:cubicBezTo>
                  <a:cubicBezTo>
                    <a:pt x="7053" y="11065"/>
                    <a:pt x="7053" y="11111"/>
                    <a:pt x="7053" y="11111"/>
                  </a:cubicBezTo>
                  <a:cubicBezTo>
                    <a:pt x="7053" y="11111"/>
                    <a:pt x="7076" y="11339"/>
                    <a:pt x="7099" y="11727"/>
                  </a:cubicBezTo>
                  <a:cubicBezTo>
                    <a:pt x="7145" y="12138"/>
                    <a:pt x="7122" y="12686"/>
                    <a:pt x="7145" y="13348"/>
                  </a:cubicBezTo>
                  <a:cubicBezTo>
                    <a:pt x="7099" y="14033"/>
                    <a:pt x="7053" y="14809"/>
                    <a:pt x="6871" y="15631"/>
                  </a:cubicBezTo>
                  <a:cubicBezTo>
                    <a:pt x="6825" y="15836"/>
                    <a:pt x="6802" y="16041"/>
                    <a:pt x="6756" y="16270"/>
                  </a:cubicBezTo>
                  <a:cubicBezTo>
                    <a:pt x="6688" y="16475"/>
                    <a:pt x="6620" y="16680"/>
                    <a:pt x="6551" y="16886"/>
                  </a:cubicBezTo>
                  <a:cubicBezTo>
                    <a:pt x="6505" y="17091"/>
                    <a:pt x="6437" y="17320"/>
                    <a:pt x="6368" y="17525"/>
                  </a:cubicBezTo>
                  <a:lnTo>
                    <a:pt x="6117" y="18141"/>
                  </a:lnTo>
                  <a:cubicBezTo>
                    <a:pt x="5433" y="19830"/>
                    <a:pt x="4474" y="21382"/>
                    <a:pt x="3584" y="22387"/>
                  </a:cubicBezTo>
                  <a:cubicBezTo>
                    <a:pt x="2671" y="23391"/>
                    <a:pt x="1895" y="23893"/>
                    <a:pt x="1940" y="23939"/>
                  </a:cubicBezTo>
                  <a:cubicBezTo>
                    <a:pt x="1940" y="23941"/>
                    <a:pt x="1942" y="23942"/>
                    <a:pt x="1945" y="23942"/>
                  </a:cubicBezTo>
                  <a:cubicBezTo>
                    <a:pt x="1976" y="23942"/>
                    <a:pt x="2175" y="23830"/>
                    <a:pt x="2488" y="23642"/>
                  </a:cubicBezTo>
                  <a:cubicBezTo>
                    <a:pt x="2557" y="23574"/>
                    <a:pt x="2648" y="23528"/>
                    <a:pt x="2762" y="23460"/>
                  </a:cubicBezTo>
                  <a:cubicBezTo>
                    <a:pt x="2853" y="23391"/>
                    <a:pt x="2967" y="23300"/>
                    <a:pt x="3059" y="23209"/>
                  </a:cubicBezTo>
                  <a:cubicBezTo>
                    <a:pt x="3287" y="23026"/>
                    <a:pt x="3538" y="22843"/>
                    <a:pt x="3766" y="22569"/>
                  </a:cubicBezTo>
                  <a:cubicBezTo>
                    <a:pt x="4771" y="21588"/>
                    <a:pt x="5821" y="20036"/>
                    <a:pt x="6574" y="18347"/>
                  </a:cubicBezTo>
                  <a:lnTo>
                    <a:pt x="6848" y="17708"/>
                  </a:lnTo>
                  <a:cubicBezTo>
                    <a:pt x="6916" y="17479"/>
                    <a:pt x="6985" y="17274"/>
                    <a:pt x="7076" y="17046"/>
                  </a:cubicBezTo>
                  <a:cubicBezTo>
                    <a:pt x="7145" y="16840"/>
                    <a:pt x="7213" y="16612"/>
                    <a:pt x="7281" y="16407"/>
                  </a:cubicBezTo>
                  <a:cubicBezTo>
                    <a:pt x="7350" y="16178"/>
                    <a:pt x="7373" y="15973"/>
                    <a:pt x="7441" y="15745"/>
                  </a:cubicBezTo>
                  <a:cubicBezTo>
                    <a:pt x="7647" y="14900"/>
                    <a:pt x="7715" y="14078"/>
                    <a:pt x="7784" y="13394"/>
                  </a:cubicBezTo>
                  <a:cubicBezTo>
                    <a:pt x="7784" y="12686"/>
                    <a:pt x="7829" y="12115"/>
                    <a:pt x="7784" y="11705"/>
                  </a:cubicBezTo>
                  <a:cubicBezTo>
                    <a:pt x="7761" y="11294"/>
                    <a:pt x="7738" y="11065"/>
                    <a:pt x="7738" y="11065"/>
                  </a:cubicBezTo>
                  <a:cubicBezTo>
                    <a:pt x="7738" y="11065"/>
                    <a:pt x="7738" y="10997"/>
                    <a:pt x="7738" y="10906"/>
                  </a:cubicBezTo>
                  <a:cubicBezTo>
                    <a:pt x="7715" y="10792"/>
                    <a:pt x="7692" y="10632"/>
                    <a:pt x="7670" y="10426"/>
                  </a:cubicBezTo>
                  <a:cubicBezTo>
                    <a:pt x="7601" y="10038"/>
                    <a:pt x="7555" y="9445"/>
                    <a:pt x="7396" y="8783"/>
                  </a:cubicBezTo>
                  <a:cubicBezTo>
                    <a:pt x="7281" y="8098"/>
                    <a:pt x="7076" y="7322"/>
                    <a:pt x="6871" y="6478"/>
                  </a:cubicBezTo>
                  <a:cubicBezTo>
                    <a:pt x="6597" y="5633"/>
                    <a:pt x="6209" y="4789"/>
                    <a:pt x="5752" y="3967"/>
                  </a:cubicBezTo>
                  <a:cubicBezTo>
                    <a:pt x="5296" y="3168"/>
                    <a:pt x="4748" y="2415"/>
                    <a:pt x="4177" y="1753"/>
                  </a:cubicBezTo>
                  <a:cubicBezTo>
                    <a:pt x="3584" y="1114"/>
                    <a:pt x="2922" y="589"/>
                    <a:pt x="2283" y="315"/>
                  </a:cubicBezTo>
                  <a:cubicBezTo>
                    <a:pt x="1779" y="71"/>
                    <a:pt x="1301" y="0"/>
                    <a:pt x="93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2" name="Google Shape;732;p15"/>
            <p:cNvSpPr/>
            <p:nvPr/>
          </p:nvSpPr>
          <p:spPr>
            <a:xfrm>
              <a:off x="2956600" y="2404250"/>
              <a:ext cx="379500" cy="737925"/>
            </a:xfrm>
            <a:custGeom>
              <a:avLst/>
              <a:gdLst/>
              <a:ahLst/>
              <a:cxnLst/>
              <a:rect l="l" t="t" r="r" b="b"/>
              <a:pathLst>
                <a:path w="15180" h="29517" extrusionOk="0">
                  <a:moveTo>
                    <a:pt x="5859" y="0"/>
                  </a:moveTo>
                  <a:cubicBezTo>
                    <a:pt x="5520" y="0"/>
                    <a:pt x="5221" y="26"/>
                    <a:pt x="4977" y="64"/>
                  </a:cubicBezTo>
                  <a:cubicBezTo>
                    <a:pt x="4657" y="87"/>
                    <a:pt x="4429" y="178"/>
                    <a:pt x="4269" y="201"/>
                  </a:cubicBezTo>
                  <a:cubicBezTo>
                    <a:pt x="4109" y="224"/>
                    <a:pt x="4018" y="269"/>
                    <a:pt x="4018" y="269"/>
                  </a:cubicBezTo>
                  <a:cubicBezTo>
                    <a:pt x="4018" y="280"/>
                    <a:pt x="4038" y="284"/>
                    <a:pt x="4075" y="284"/>
                  </a:cubicBezTo>
                  <a:cubicBezTo>
                    <a:pt x="4200" y="284"/>
                    <a:pt x="4521" y="236"/>
                    <a:pt x="4977" y="201"/>
                  </a:cubicBezTo>
                  <a:cubicBezTo>
                    <a:pt x="5121" y="190"/>
                    <a:pt x="5284" y="183"/>
                    <a:pt x="5461" y="183"/>
                  </a:cubicBezTo>
                  <a:cubicBezTo>
                    <a:pt x="6010" y="183"/>
                    <a:pt x="6700" y="250"/>
                    <a:pt x="7442" y="475"/>
                  </a:cubicBezTo>
                  <a:cubicBezTo>
                    <a:pt x="7944" y="634"/>
                    <a:pt x="8446" y="840"/>
                    <a:pt x="8948" y="1137"/>
                  </a:cubicBezTo>
                  <a:cubicBezTo>
                    <a:pt x="9450" y="1456"/>
                    <a:pt x="9953" y="1821"/>
                    <a:pt x="10409" y="2278"/>
                  </a:cubicBezTo>
                  <a:cubicBezTo>
                    <a:pt x="10843" y="2734"/>
                    <a:pt x="11276" y="3237"/>
                    <a:pt x="11642" y="3807"/>
                  </a:cubicBezTo>
                  <a:cubicBezTo>
                    <a:pt x="12030" y="4355"/>
                    <a:pt x="12349" y="4948"/>
                    <a:pt x="12646" y="5588"/>
                  </a:cubicBezTo>
                  <a:cubicBezTo>
                    <a:pt x="13833" y="8075"/>
                    <a:pt x="14335" y="10837"/>
                    <a:pt x="14472" y="12892"/>
                  </a:cubicBezTo>
                  <a:cubicBezTo>
                    <a:pt x="14540" y="13919"/>
                    <a:pt x="14518" y="14763"/>
                    <a:pt x="14472" y="15357"/>
                  </a:cubicBezTo>
                  <a:cubicBezTo>
                    <a:pt x="14449" y="15653"/>
                    <a:pt x="14426" y="15905"/>
                    <a:pt x="14404" y="16064"/>
                  </a:cubicBezTo>
                  <a:cubicBezTo>
                    <a:pt x="14381" y="16224"/>
                    <a:pt x="14381" y="16293"/>
                    <a:pt x="14381" y="16293"/>
                  </a:cubicBezTo>
                  <a:cubicBezTo>
                    <a:pt x="14381" y="16293"/>
                    <a:pt x="14358" y="16384"/>
                    <a:pt x="14335" y="16544"/>
                  </a:cubicBezTo>
                  <a:cubicBezTo>
                    <a:pt x="14312" y="16703"/>
                    <a:pt x="14289" y="16932"/>
                    <a:pt x="14244" y="17228"/>
                  </a:cubicBezTo>
                  <a:cubicBezTo>
                    <a:pt x="14152" y="17822"/>
                    <a:pt x="13993" y="18666"/>
                    <a:pt x="13696" y="19671"/>
                  </a:cubicBezTo>
                  <a:cubicBezTo>
                    <a:pt x="13399" y="20652"/>
                    <a:pt x="12988" y="21793"/>
                    <a:pt x="12395" y="22935"/>
                  </a:cubicBezTo>
                  <a:cubicBezTo>
                    <a:pt x="12121" y="23528"/>
                    <a:pt x="11779" y="24099"/>
                    <a:pt x="11391" y="24647"/>
                  </a:cubicBezTo>
                  <a:cubicBezTo>
                    <a:pt x="11003" y="25217"/>
                    <a:pt x="10592" y="25742"/>
                    <a:pt x="10112" y="26244"/>
                  </a:cubicBezTo>
                  <a:cubicBezTo>
                    <a:pt x="9633" y="26747"/>
                    <a:pt x="9131" y="27203"/>
                    <a:pt x="8583" y="27591"/>
                  </a:cubicBezTo>
                  <a:cubicBezTo>
                    <a:pt x="8035" y="27979"/>
                    <a:pt x="7465" y="28321"/>
                    <a:pt x="6871" y="28573"/>
                  </a:cubicBezTo>
                  <a:cubicBezTo>
                    <a:pt x="5684" y="29075"/>
                    <a:pt x="4475" y="29257"/>
                    <a:pt x="3447" y="29257"/>
                  </a:cubicBezTo>
                  <a:cubicBezTo>
                    <a:pt x="1466" y="29214"/>
                    <a:pt x="196" y="28704"/>
                    <a:pt x="40" y="28704"/>
                  </a:cubicBezTo>
                  <a:cubicBezTo>
                    <a:pt x="30" y="28704"/>
                    <a:pt x="25" y="28706"/>
                    <a:pt x="24" y="28710"/>
                  </a:cubicBezTo>
                  <a:cubicBezTo>
                    <a:pt x="1" y="28732"/>
                    <a:pt x="343" y="28869"/>
                    <a:pt x="914" y="29075"/>
                  </a:cubicBezTo>
                  <a:cubicBezTo>
                    <a:pt x="1507" y="29234"/>
                    <a:pt x="2375" y="29463"/>
                    <a:pt x="3425" y="29508"/>
                  </a:cubicBezTo>
                  <a:cubicBezTo>
                    <a:pt x="3551" y="29514"/>
                    <a:pt x="3680" y="29517"/>
                    <a:pt x="3812" y="29517"/>
                  </a:cubicBezTo>
                  <a:cubicBezTo>
                    <a:pt x="4794" y="29517"/>
                    <a:pt x="5901" y="29358"/>
                    <a:pt x="7008" y="28915"/>
                  </a:cubicBezTo>
                  <a:cubicBezTo>
                    <a:pt x="7647" y="28687"/>
                    <a:pt x="8241" y="28344"/>
                    <a:pt x="8834" y="27956"/>
                  </a:cubicBezTo>
                  <a:cubicBezTo>
                    <a:pt x="9428" y="27568"/>
                    <a:pt x="9953" y="27089"/>
                    <a:pt x="10478" y="26587"/>
                  </a:cubicBezTo>
                  <a:cubicBezTo>
                    <a:pt x="10957" y="26085"/>
                    <a:pt x="11413" y="25514"/>
                    <a:pt x="11824" y="24966"/>
                  </a:cubicBezTo>
                  <a:cubicBezTo>
                    <a:pt x="12235" y="24373"/>
                    <a:pt x="12600" y="23802"/>
                    <a:pt x="12920" y="23209"/>
                  </a:cubicBezTo>
                  <a:cubicBezTo>
                    <a:pt x="13559" y="22045"/>
                    <a:pt x="13993" y="20858"/>
                    <a:pt x="14312" y="19853"/>
                  </a:cubicBezTo>
                  <a:cubicBezTo>
                    <a:pt x="14632" y="18826"/>
                    <a:pt x="14814" y="17959"/>
                    <a:pt x="14906" y="17343"/>
                  </a:cubicBezTo>
                  <a:cubicBezTo>
                    <a:pt x="14974" y="17046"/>
                    <a:pt x="14997" y="16795"/>
                    <a:pt x="15020" y="16635"/>
                  </a:cubicBezTo>
                  <a:cubicBezTo>
                    <a:pt x="15043" y="16475"/>
                    <a:pt x="15065" y="16384"/>
                    <a:pt x="15065" y="16384"/>
                  </a:cubicBezTo>
                  <a:cubicBezTo>
                    <a:pt x="15065" y="16384"/>
                    <a:pt x="15065" y="16293"/>
                    <a:pt x="15088" y="16133"/>
                  </a:cubicBezTo>
                  <a:cubicBezTo>
                    <a:pt x="15111" y="15950"/>
                    <a:pt x="15111" y="15722"/>
                    <a:pt x="15134" y="15402"/>
                  </a:cubicBezTo>
                  <a:cubicBezTo>
                    <a:pt x="15180" y="14786"/>
                    <a:pt x="15180" y="13896"/>
                    <a:pt x="15088" y="12846"/>
                  </a:cubicBezTo>
                  <a:cubicBezTo>
                    <a:pt x="14929" y="10723"/>
                    <a:pt x="14358" y="7916"/>
                    <a:pt x="13102" y="5359"/>
                  </a:cubicBezTo>
                  <a:cubicBezTo>
                    <a:pt x="12783" y="4743"/>
                    <a:pt x="12418" y="4127"/>
                    <a:pt x="12007" y="3556"/>
                  </a:cubicBezTo>
                  <a:cubicBezTo>
                    <a:pt x="11596" y="2985"/>
                    <a:pt x="11162" y="2460"/>
                    <a:pt x="10660" y="2004"/>
                  </a:cubicBezTo>
                  <a:cubicBezTo>
                    <a:pt x="10181" y="1525"/>
                    <a:pt x="9656" y="1159"/>
                    <a:pt x="9108" y="863"/>
                  </a:cubicBezTo>
                  <a:cubicBezTo>
                    <a:pt x="8583" y="543"/>
                    <a:pt x="8035" y="361"/>
                    <a:pt x="7510" y="201"/>
                  </a:cubicBezTo>
                  <a:cubicBezTo>
                    <a:pt x="6906" y="53"/>
                    <a:pt x="6342" y="0"/>
                    <a:pt x="585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3" name="Google Shape;733;p15"/>
            <p:cNvSpPr/>
            <p:nvPr/>
          </p:nvSpPr>
          <p:spPr>
            <a:xfrm>
              <a:off x="2599950" y="2415250"/>
              <a:ext cx="715600" cy="910625"/>
            </a:xfrm>
            <a:custGeom>
              <a:avLst/>
              <a:gdLst/>
              <a:ahLst/>
              <a:cxnLst/>
              <a:rect l="l" t="t" r="r" b="b"/>
              <a:pathLst>
                <a:path w="28624" h="36425" extrusionOk="0">
                  <a:moveTo>
                    <a:pt x="13835" y="0"/>
                  </a:moveTo>
                  <a:cubicBezTo>
                    <a:pt x="10260" y="0"/>
                    <a:pt x="5251" y="1016"/>
                    <a:pt x="5251" y="1016"/>
                  </a:cubicBezTo>
                  <a:cubicBezTo>
                    <a:pt x="1" y="3093"/>
                    <a:pt x="275" y="34752"/>
                    <a:pt x="275" y="34752"/>
                  </a:cubicBezTo>
                  <a:cubicBezTo>
                    <a:pt x="4590" y="35978"/>
                    <a:pt x="8650" y="36424"/>
                    <a:pt x="12275" y="36424"/>
                  </a:cubicBezTo>
                  <a:cubicBezTo>
                    <a:pt x="22017" y="36424"/>
                    <a:pt x="28624" y="33200"/>
                    <a:pt x="28624" y="33200"/>
                  </a:cubicBezTo>
                  <a:cubicBezTo>
                    <a:pt x="28624" y="33200"/>
                    <a:pt x="25611" y="8503"/>
                    <a:pt x="21274" y="2135"/>
                  </a:cubicBezTo>
                  <a:cubicBezTo>
                    <a:pt x="20430" y="879"/>
                    <a:pt x="18672" y="377"/>
                    <a:pt x="15157" y="57"/>
                  </a:cubicBezTo>
                  <a:cubicBezTo>
                    <a:pt x="14751" y="18"/>
                    <a:pt x="14305" y="0"/>
                    <a:pt x="1383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4" name="Google Shape;734;p15"/>
            <p:cNvSpPr/>
            <p:nvPr/>
          </p:nvSpPr>
          <p:spPr>
            <a:xfrm>
              <a:off x="2599950" y="2415250"/>
              <a:ext cx="715600" cy="910625"/>
            </a:xfrm>
            <a:custGeom>
              <a:avLst/>
              <a:gdLst/>
              <a:ahLst/>
              <a:cxnLst/>
              <a:rect l="l" t="t" r="r" b="b"/>
              <a:pathLst>
                <a:path w="28624" h="36425" extrusionOk="0">
                  <a:moveTo>
                    <a:pt x="13835" y="0"/>
                  </a:moveTo>
                  <a:cubicBezTo>
                    <a:pt x="10260" y="0"/>
                    <a:pt x="5251" y="1016"/>
                    <a:pt x="5251" y="1016"/>
                  </a:cubicBezTo>
                  <a:cubicBezTo>
                    <a:pt x="1" y="3093"/>
                    <a:pt x="275" y="34752"/>
                    <a:pt x="275" y="34752"/>
                  </a:cubicBezTo>
                  <a:cubicBezTo>
                    <a:pt x="4590" y="35978"/>
                    <a:pt x="8650" y="36424"/>
                    <a:pt x="12275" y="36424"/>
                  </a:cubicBezTo>
                  <a:cubicBezTo>
                    <a:pt x="22017" y="36424"/>
                    <a:pt x="28624" y="33200"/>
                    <a:pt x="28624" y="33200"/>
                  </a:cubicBezTo>
                  <a:cubicBezTo>
                    <a:pt x="28624" y="33200"/>
                    <a:pt x="28236" y="30073"/>
                    <a:pt x="27551" y="25736"/>
                  </a:cubicBezTo>
                  <a:cubicBezTo>
                    <a:pt x="26684" y="28452"/>
                    <a:pt x="24515" y="30963"/>
                    <a:pt x="19699" y="31579"/>
                  </a:cubicBezTo>
                  <a:cubicBezTo>
                    <a:pt x="18927" y="31676"/>
                    <a:pt x="18199" y="31723"/>
                    <a:pt x="17513" y="31723"/>
                  </a:cubicBezTo>
                  <a:cubicBezTo>
                    <a:pt x="7866" y="31723"/>
                    <a:pt x="6442" y="22565"/>
                    <a:pt x="7465" y="16172"/>
                  </a:cubicBezTo>
                  <a:cubicBezTo>
                    <a:pt x="8560" y="9347"/>
                    <a:pt x="10181" y="6677"/>
                    <a:pt x="15956" y="5558"/>
                  </a:cubicBezTo>
                  <a:cubicBezTo>
                    <a:pt x="20635" y="4623"/>
                    <a:pt x="20407" y="2408"/>
                    <a:pt x="20498" y="1336"/>
                  </a:cubicBezTo>
                  <a:cubicBezTo>
                    <a:pt x="19471" y="651"/>
                    <a:pt x="17828" y="309"/>
                    <a:pt x="15157" y="57"/>
                  </a:cubicBezTo>
                  <a:cubicBezTo>
                    <a:pt x="14751" y="18"/>
                    <a:pt x="14305" y="0"/>
                    <a:pt x="1383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5" name="Google Shape;735;p15"/>
            <p:cNvSpPr/>
            <p:nvPr/>
          </p:nvSpPr>
          <p:spPr>
            <a:xfrm>
              <a:off x="3185475" y="2773850"/>
              <a:ext cx="37650" cy="103350"/>
            </a:xfrm>
            <a:custGeom>
              <a:avLst/>
              <a:gdLst/>
              <a:ahLst/>
              <a:cxnLst/>
              <a:rect l="l" t="t" r="r" b="b"/>
              <a:pathLst>
                <a:path w="1506" h="4134" extrusionOk="0">
                  <a:moveTo>
                    <a:pt x="321" y="1"/>
                  </a:moveTo>
                  <a:cubicBezTo>
                    <a:pt x="127" y="1"/>
                    <a:pt x="0" y="312"/>
                    <a:pt x="44" y="687"/>
                  </a:cubicBezTo>
                  <a:cubicBezTo>
                    <a:pt x="90" y="1075"/>
                    <a:pt x="318" y="1417"/>
                    <a:pt x="524" y="1440"/>
                  </a:cubicBezTo>
                  <a:cubicBezTo>
                    <a:pt x="752" y="1440"/>
                    <a:pt x="866" y="1143"/>
                    <a:pt x="820" y="733"/>
                  </a:cubicBezTo>
                  <a:cubicBezTo>
                    <a:pt x="775" y="344"/>
                    <a:pt x="569" y="25"/>
                    <a:pt x="341" y="2"/>
                  </a:cubicBezTo>
                  <a:cubicBezTo>
                    <a:pt x="334" y="1"/>
                    <a:pt x="327" y="1"/>
                    <a:pt x="321" y="1"/>
                  </a:cubicBezTo>
                  <a:close/>
                  <a:moveTo>
                    <a:pt x="752" y="2124"/>
                  </a:moveTo>
                  <a:cubicBezTo>
                    <a:pt x="468" y="2124"/>
                    <a:pt x="274" y="2550"/>
                    <a:pt x="341" y="3084"/>
                  </a:cubicBezTo>
                  <a:cubicBezTo>
                    <a:pt x="410" y="3631"/>
                    <a:pt x="706" y="4111"/>
                    <a:pt x="1003" y="4133"/>
                  </a:cubicBezTo>
                  <a:cubicBezTo>
                    <a:pt x="1323" y="4133"/>
                    <a:pt x="1505" y="3700"/>
                    <a:pt x="1437" y="3152"/>
                  </a:cubicBezTo>
                  <a:cubicBezTo>
                    <a:pt x="1368" y="2604"/>
                    <a:pt x="1071" y="2148"/>
                    <a:pt x="775" y="2125"/>
                  </a:cubicBezTo>
                  <a:cubicBezTo>
                    <a:pt x="767" y="2124"/>
                    <a:pt x="760" y="2124"/>
                    <a:pt x="752" y="2124"/>
                  </a:cubicBezTo>
                  <a:close/>
                </a:path>
              </a:pathLst>
            </a:custGeom>
            <a:solidFill>
              <a:srgbClr val="7AE1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6" name="Google Shape;736;p15"/>
            <p:cNvSpPr/>
            <p:nvPr/>
          </p:nvSpPr>
          <p:spPr>
            <a:xfrm>
              <a:off x="2685550" y="3247375"/>
              <a:ext cx="510750" cy="51525"/>
            </a:xfrm>
            <a:custGeom>
              <a:avLst/>
              <a:gdLst/>
              <a:ahLst/>
              <a:cxnLst/>
              <a:rect l="l" t="t" r="r" b="b"/>
              <a:pathLst>
                <a:path w="20430" h="2061" extrusionOk="0">
                  <a:moveTo>
                    <a:pt x="15" y="0"/>
                  </a:moveTo>
                  <a:cubicBezTo>
                    <a:pt x="5" y="0"/>
                    <a:pt x="1" y="2"/>
                    <a:pt x="1" y="6"/>
                  </a:cubicBezTo>
                  <a:cubicBezTo>
                    <a:pt x="1" y="6"/>
                    <a:pt x="138" y="75"/>
                    <a:pt x="412" y="189"/>
                  </a:cubicBezTo>
                  <a:cubicBezTo>
                    <a:pt x="685" y="280"/>
                    <a:pt x="1051" y="463"/>
                    <a:pt x="1507" y="600"/>
                  </a:cubicBezTo>
                  <a:cubicBezTo>
                    <a:pt x="2443" y="919"/>
                    <a:pt x="3698" y="1239"/>
                    <a:pt x="4977" y="1490"/>
                  </a:cubicBezTo>
                  <a:cubicBezTo>
                    <a:pt x="6255" y="1741"/>
                    <a:pt x="7533" y="1901"/>
                    <a:pt x="8515" y="1969"/>
                  </a:cubicBezTo>
                  <a:cubicBezTo>
                    <a:pt x="8994" y="2015"/>
                    <a:pt x="9405" y="2015"/>
                    <a:pt x="9679" y="2038"/>
                  </a:cubicBezTo>
                  <a:cubicBezTo>
                    <a:pt x="9975" y="2038"/>
                    <a:pt x="10135" y="2060"/>
                    <a:pt x="10135" y="2060"/>
                  </a:cubicBezTo>
                  <a:cubicBezTo>
                    <a:pt x="10135" y="2060"/>
                    <a:pt x="10774" y="2060"/>
                    <a:pt x="11756" y="2038"/>
                  </a:cubicBezTo>
                  <a:cubicBezTo>
                    <a:pt x="12737" y="2015"/>
                    <a:pt x="14038" y="1923"/>
                    <a:pt x="15339" y="1764"/>
                  </a:cubicBezTo>
                  <a:cubicBezTo>
                    <a:pt x="16618" y="1604"/>
                    <a:pt x="17896" y="1376"/>
                    <a:pt x="18854" y="1147"/>
                  </a:cubicBezTo>
                  <a:cubicBezTo>
                    <a:pt x="19334" y="1056"/>
                    <a:pt x="19722" y="942"/>
                    <a:pt x="19996" y="873"/>
                  </a:cubicBezTo>
                  <a:cubicBezTo>
                    <a:pt x="20270" y="805"/>
                    <a:pt x="20429" y="759"/>
                    <a:pt x="20429" y="736"/>
                  </a:cubicBezTo>
                  <a:lnTo>
                    <a:pt x="20429" y="736"/>
                  </a:lnTo>
                  <a:cubicBezTo>
                    <a:pt x="20429" y="736"/>
                    <a:pt x="20270" y="759"/>
                    <a:pt x="19996" y="805"/>
                  </a:cubicBezTo>
                  <a:cubicBezTo>
                    <a:pt x="19699" y="851"/>
                    <a:pt x="19311" y="942"/>
                    <a:pt x="18832" y="1010"/>
                  </a:cubicBezTo>
                  <a:cubicBezTo>
                    <a:pt x="17873" y="1193"/>
                    <a:pt x="16595" y="1376"/>
                    <a:pt x="15317" y="1513"/>
                  </a:cubicBezTo>
                  <a:cubicBezTo>
                    <a:pt x="14015" y="1649"/>
                    <a:pt x="12714" y="1718"/>
                    <a:pt x="11756" y="1718"/>
                  </a:cubicBezTo>
                  <a:lnTo>
                    <a:pt x="10135" y="1718"/>
                  </a:lnTo>
                  <a:cubicBezTo>
                    <a:pt x="10135" y="1718"/>
                    <a:pt x="9975" y="1695"/>
                    <a:pt x="9701" y="1695"/>
                  </a:cubicBezTo>
                  <a:cubicBezTo>
                    <a:pt x="9428" y="1672"/>
                    <a:pt x="9017" y="1695"/>
                    <a:pt x="8537" y="1649"/>
                  </a:cubicBezTo>
                  <a:cubicBezTo>
                    <a:pt x="7556" y="1604"/>
                    <a:pt x="6278" y="1467"/>
                    <a:pt x="4999" y="1261"/>
                  </a:cubicBezTo>
                  <a:cubicBezTo>
                    <a:pt x="3744" y="1033"/>
                    <a:pt x="2489" y="736"/>
                    <a:pt x="1553" y="463"/>
                  </a:cubicBezTo>
                  <a:cubicBezTo>
                    <a:pt x="1074" y="348"/>
                    <a:pt x="708" y="189"/>
                    <a:pt x="434" y="120"/>
                  </a:cubicBezTo>
                  <a:cubicBezTo>
                    <a:pt x="208" y="45"/>
                    <a:pt x="59" y="0"/>
                    <a:pt x="1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7" name="Google Shape;737;p15"/>
            <p:cNvSpPr/>
            <p:nvPr/>
          </p:nvSpPr>
          <p:spPr>
            <a:xfrm>
              <a:off x="2802525" y="2438350"/>
              <a:ext cx="305900" cy="114975"/>
            </a:xfrm>
            <a:custGeom>
              <a:avLst/>
              <a:gdLst/>
              <a:ahLst/>
              <a:cxnLst/>
              <a:rect l="l" t="t" r="r" b="b"/>
              <a:pathLst>
                <a:path w="12236" h="4599" extrusionOk="0">
                  <a:moveTo>
                    <a:pt x="2192" y="1"/>
                  </a:moveTo>
                  <a:cubicBezTo>
                    <a:pt x="2192" y="1"/>
                    <a:pt x="1" y="571"/>
                    <a:pt x="572" y="1713"/>
                  </a:cubicBezTo>
                  <a:cubicBezTo>
                    <a:pt x="1053" y="2676"/>
                    <a:pt x="2949" y="4599"/>
                    <a:pt x="5903" y="4599"/>
                  </a:cubicBezTo>
                  <a:cubicBezTo>
                    <a:pt x="6449" y="4599"/>
                    <a:pt x="7031" y="4533"/>
                    <a:pt x="7647" y="4383"/>
                  </a:cubicBezTo>
                  <a:cubicBezTo>
                    <a:pt x="12235" y="3288"/>
                    <a:pt x="10113" y="571"/>
                    <a:pt x="8675" y="571"/>
                  </a:cubicBezTo>
                  <a:cubicBezTo>
                    <a:pt x="7259" y="571"/>
                    <a:pt x="2192" y="1"/>
                    <a:pt x="219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8" name="Google Shape;738;p15"/>
            <p:cNvSpPr/>
            <p:nvPr/>
          </p:nvSpPr>
          <p:spPr>
            <a:xfrm>
              <a:off x="2818525" y="2438350"/>
              <a:ext cx="233975" cy="82725"/>
            </a:xfrm>
            <a:custGeom>
              <a:avLst/>
              <a:gdLst/>
              <a:ahLst/>
              <a:cxnLst/>
              <a:rect l="l" t="t" r="r" b="b"/>
              <a:pathLst>
                <a:path w="9359" h="3309" extrusionOk="0">
                  <a:moveTo>
                    <a:pt x="1552" y="1"/>
                  </a:moveTo>
                  <a:cubicBezTo>
                    <a:pt x="1552" y="1"/>
                    <a:pt x="411" y="298"/>
                    <a:pt x="0" y="891"/>
                  </a:cubicBezTo>
                  <a:cubicBezTo>
                    <a:pt x="443" y="1718"/>
                    <a:pt x="2199" y="3308"/>
                    <a:pt x="4914" y="3308"/>
                  </a:cubicBezTo>
                  <a:cubicBezTo>
                    <a:pt x="5420" y="3308"/>
                    <a:pt x="5958" y="3253"/>
                    <a:pt x="6528" y="3128"/>
                  </a:cubicBezTo>
                  <a:cubicBezTo>
                    <a:pt x="8925" y="2626"/>
                    <a:pt x="9358" y="1667"/>
                    <a:pt x="9039" y="937"/>
                  </a:cubicBezTo>
                  <a:cubicBezTo>
                    <a:pt x="8719" y="708"/>
                    <a:pt x="8354" y="571"/>
                    <a:pt x="8035" y="571"/>
                  </a:cubicBezTo>
                  <a:cubicBezTo>
                    <a:pt x="6619" y="571"/>
                    <a:pt x="1552" y="1"/>
                    <a:pt x="155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9" name="Google Shape;739;p15"/>
            <p:cNvSpPr/>
            <p:nvPr/>
          </p:nvSpPr>
          <p:spPr>
            <a:xfrm>
              <a:off x="2552600" y="2410225"/>
              <a:ext cx="422300" cy="733125"/>
            </a:xfrm>
            <a:custGeom>
              <a:avLst/>
              <a:gdLst/>
              <a:ahLst/>
              <a:cxnLst/>
              <a:rect l="l" t="t" r="r" b="b"/>
              <a:pathLst>
                <a:path w="16892" h="29325" extrusionOk="0">
                  <a:moveTo>
                    <a:pt x="6554" y="1"/>
                  </a:moveTo>
                  <a:cubicBezTo>
                    <a:pt x="5477" y="1"/>
                    <a:pt x="4357" y="209"/>
                    <a:pt x="3219" y="624"/>
                  </a:cubicBezTo>
                  <a:cubicBezTo>
                    <a:pt x="3926" y="1012"/>
                    <a:pt x="4497" y="943"/>
                    <a:pt x="5661" y="1103"/>
                  </a:cubicBezTo>
                  <a:cubicBezTo>
                    <a:pt x="6688" y="1765"/>
                    <a:pt x="8081" y="2107"/>
                    <a:pt x="9815" y="4641"/>
                  </a:cubicBezTo>
                  <a:cubicBezTo>
                    <a:pt x="12212" y="8156"/>
                    <a:pt x="13490" y="17309"/>
                    <a:pt x="10181" y="22422"/>
                  </a:cubicBezTo>
                  <a:cubicBezTo>
                    <a:pt x="10181" y="22422"/>
                    <a:pt x="8146" y="25996"/>
                    <a:pt x="4113" y="25996"/>
                  </a:cubicBezTo>
                  <a:cubicBezTo>
                    <a:pt x="3727" y="25996"/>
                    <a:pt x="3322" y="25963"/>
                    <a:pt x="2899" y="25891"/>
                  </a:cubicBezTo>
                  <a:lnTo>
                    <a:pt x="92" y="26074"/>
                  </a:lnTo>
                  <a:cubicBezTo>
                    <a:pt x="92" y="26074"/>
                    <a:pt x="0" y="28927"/>
                    <a:pt x="4383" y="29292"/>
                  </a:cubicBezTo>
                  <a:cubicBezTo>
                    <a:pt x="4632" y="29314"/>
                    <a:pt x="4879" y="29324"/>
                    <a:pt x="5125" y="29324"/>
                  </a:cubicBezTo>
                  <a:cubicBezTo>
                    <a:pt x="8011" y="29324"/>
                    <a:pt x="10650" y="27870"/>
                    <a:pt x="12417" y="25640"/>
                  </a:cubicBezTo>
                  <a:cubicBezTo>
                    <a:pt x="13011" y="24933"/>
                    <a:pt x="13970" y="24065"/>
                    <a:pt x="14335" y="23198"/>
                  </a:cubicBezTo>
                  <a:cubicBezTo>
                    <a:pt x="16115" y="19158"/>
                    <a:pt x="16891" y="15483"/>
                    <a:pt x="16115" y="11032"/>
                  </a:cubicBezTo>
                  <a:cubicBezTo>
                    <a:pt x="14808" y="3630"/>
                    <a:pt x="11049" y="1"/>
                    <a:pt x="6554"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0" name="Google Shape;740;p15"/>
            <p:cNvSpPr/>
            <p:nvPr/>
          </p:nvSpPr>
          <p:spPr>
            <a:xfrm>
              <a:off x="2554300" y="2438350"/>
              <a:ext cx="346400" cy="669550"/>
            </a:xfrm>
            <a:custGeom>
              <a:avLst/>
              <a:gdLst/>
              <a:ahLst/>
              <a:cxnLst/>
              <a:rect l="l" t="t" r="r" b="b"/>
              <a:pathLst>
                <a:path w="13856" h="26782" extrusionOk="0">
                  <a:moveTo>
                    <a:pt x="5593" y="1"/>
                  </a:moveTo>
                  <a:cubicBezTo>
                    <a:pt x="6643" y="663"/>
                    <a:pt x="8013" y="982"/>
                    <a:pt x="9747" y="3516"/>
                  </a:cubicBezTo>
                  <a:cubicBezTo>
                    <a:pt x="12144" y="7031"/>
                    <a:pt x="13422" y="16207"/>
                    <a:pt x="10113" y="21297"/>
                  </a:cubicBezTo>
                  <a:cubicBezTo>
                    <a:pt x="10113" y="21297"/>
                    <a:pt x="8078" y="24871"/>
                    <a:pt x="4045" y="24871"/>
                  </a:cubicBezTo>
                  <a:cubicBezTo>
                    <a:pt x="3659" y="24871"/>
                    <a:pt x="3254" y="24838"/>
                    <a:pt x="2831" y="24766"/>
                  </a:cubicBezTo>
                  <a:lnTo>
                    <a:pt x="24" y="24949"/>
                  </a:lnTo>
                  <a:cubicBezTo>
                    <a:pt x="24" y="24949"/>
                    <a:pt x="1" y="25519"/>
                    <a:pt x="366" y="26159"/>
                  </a:cubicBezTo>
                  <a:cubicBezTo>
                    <a:pt x="914" y="26455"/>
                    <a:pt x="1667" y="26684"/>
                    <a:pt x="2671" y="26752"/>
                  </a:cubicBezTo>
                  <a:cubicBezTo>
                    <a:pt x="2902" y="26772"/>
                    <a:pt x="3131" y="26782"/>
                    <a:pt x="3359" y="26782"/>
                  </a:cubicBezTo>
                  <a:cubicBezTo>
                    <a:pt x="6009" y="26782"/>
                    <a:pt x="8404" y="25459"/>
                    <a:pt x="10044" y="23420"/>
                  </a:cubicBezTo>
                  <a:cubicBezTo>
                    <a:pt x="10569" y="22758"/>
                    <a:pt x="11026" y="22004"/>
                    <a:pt x="11368" y="21206"/>
                  </a:cubicBezTo>
                  <a:cubicBezTo>
                    <a:pt x="12989" y="17508"/>
                    <a:pt x="13856" y="14107"/>
                    <a:pt x="13125" y="10021"/>
                  </a:cubicBezTo>
                  <a:cubicBezTo>
                    <a:pt x="12030" y="3790"/>
                    <a:pt x="9200" y="480"/>
                    <a:pt x="559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1" name="Google Shape;741;p15"/>
            <p:cNvSpPr/>
            <p:nvPr/>
          </p:nvSpPr>
          <p:spPr>
            <a:xfrm>
              <a:off x="2681000" y="2453900"/>
              <a:ext cx="195750" cy="598550"/>
            </a:xfrm>
            <a:custGeom>
              <a:avLst/>
              <a:gdLst/>
              <a:ahLst/>
              <a:cxnLst/>
              <a:rect l="l" t="t" r="r" b="b"/>
              <a:pathLst>
                <a:path w="7830" h="23942" extrusionOk="0">
                  <a:moveTo>
                    <a:pt x="931" y="0"/>
                  </a:moveTo>
                  <a:cubicBezTo>
                    <a:pt x="815" y="0"/>
                    <a:pt x="709" y="7"/>
                    <a:pt x="616" y="18"/>
                  </a:cubicBezTo>
                  <a:cubicBezTo>
                    <a:pt x="206" y="86"/>
                    <a:pt x="0" y="201"/>
                    <a:pt x="0" y="201"/>
                  </a:cubicBezTo>
                  <a:cubicBezTo>
                    <a:pt x="0" y="212"/>
                    <a:pt x="13" y="216"/>
                    <a:pt x="39" y="216"/>
                  </a:cubicBezTo>
                  <a:cubicBezTo>
                    <a:pt x="119" y="216"/>
                    <a:pt x="322" y="172"/>
                    <a:pt x="616" y="155"/>
                  </a:cubicBezTo>
                  <a:cubicBezTo>
                    <a:pt x="1004" y="155"/>
                    <a:pt x="1575" y="223"/>
                    <a:pt x="2146" y="543"/>
                  </a:cubicBezTo>
                  <a:cubicBezTo>
                    <a:pt x="3355" y="1159"/>
                    <a:pt x="4497" y="2620"/>
                    <a:pt x="5318" y="4218"/>
                  </a:cubicBezTo>
                  <a:cubicBezTo>
                    <a:pt x="5729" y="4994"/>
                    <a:pt x="6094" y="5838"/>
                    <a:pt x="6300" y="6637"/>
                  </a:cubicBezTo>
                  <a:cubicBezTo>
                    <a:pt x="6505" y="7459"/>
                    <a:pt x="6665" y="8235"/>
                    <a:pt x="6779" y="8897"/>
                  </a:cubicBezTo>
                  <a:cubicBezTo>
                    <a:pt x="6893" y="9559"/>
                    <a:pt x="6939" y="10107"/>
                    <a:pt x="7008" y="10518"/>
                  </a:cubicBezTo>
                  <a:cubicBezTo>
                    <a:pt x="7030" y="10700"/>
                    <a:pt x="7030" y="10860"/>
                    <a:pt x="7053" y="10951"/>
                  </a:cubicBezTo>
                  <a:cubicBezTo>
                    <a:pt x="7053" y="11065"/>
                    <a:pt x="7053" y="11111"/>
                    <a:pt x="7053" y="11111"/>
                  </a:cubicBezTo>
                  <a:cubicBezTo>
                    <a:pt x="7053" y="11111"/>
                    <a:pt x="7076" y="11339"/>
                    <a:pt x="7099" y="11727"/>
                  </a:cubicBezTo>
                  <a:cubicBezTo>
                    <a:pt x="7144" y="12138"/>
                    <a:pt x="7122" y="12686"/>
                    <a:pt x="7144" y="13371"/>
                  </a:cubicBezTo>
                  <a:cubicBezTo>
                    <a:pt x="7099" y="14033"/>
                    <a:pt x="7053" y="14809"/>
                    <a:pt x="6871" y="15630"/>
                  </a:cubicBezTo>
                  <a:cubicBezTo>
                    <a:pt x="6825" y="15836"/>
                    <a:pt x="6802" y="16064"/>
                    <a:pt x="6756" y="16270"/>
                  </a:cubicBezTo>
                  <a:cubicBezTo>
                    <a:pt x="6688" y="16475"/>
                    <a:pt x="6619" y="16680"/>
                    <a:pt x="6551" y="16886"/>
                  </a:cubicBezTo>
                  <a:cubicBezTo>
                    <a:pt x="6505" y="17091"/>
                    <a:pt x="6437" y="17320"/>
                    <a:pt x="6368" y="17525"/>
                  </a:cubicBezTo>
                  <a:lnTo>
                    <a:pt x="6117" y="18141"/>
                  </a:lnTo>
                  <a:cubicBezTo>
                    <a:pt x="5433" y="19830"/>
                    <a:pt x="4474" y="21382"/>
                    <a:pt x="3584" y="22387"/>
                  </a:cubicBezTo>
                  <a:cubicBezTo>
                    <a:pt x="2671" y="23391"/>
                    <a:pt x="1895" y="23893"/>
                    <a:pt x="1917" y="23939"/>
                  </a:cubicBezTo>
                  <a:cubicBezTo>
                    <a:pt x="1919" y="23941"/>
                    <a:pt x="1923" y="23942"/>
                    <a:pt x="1927" y="23942"/>
                  </a:cubicBezTo>
                  <a:cubicBezTo>
                    <a:pt x="1976" y="23942"/>
                    <a:pt x="2175" y="23830"/>
                    <a:pt x="2488" y="23642"/>
                  </a:cubicBezTo>
                  <a:cubicBezTo>
                    <a:pt x="2557" y="23574"/>
                    <a:pt x="2648" y="23528"/>
                    <a:pt x="2762" y="23459"/>
                  </a:cubicBezTo>
                  <a:cubicBezTo>
                    <a:pt x="2853" y="23391"/>
                    <a:pt x="2967" y="23300"/>
                    <a:pt x="3059" y="23208"/>
                  </a:cubicBezTo>
                  <a:cubicBezTo>
                    <a:pt x="3287" y="23026"/>
                    <a:pt x="3538" y="22843"/>
                    <a:pt x="3766" y="22569"/>
                  </a:cubicBezTo>
                  <a:cubicBezTo>
                    <a:pt x="4771" y="21588"/>
                    <a:pt x="5821" y="20036"/>
                    <a:pt x="6574" y="18347"/>
                  </a:cubicBezTo>
                  <a:lnTo>
                    <a:pt x="6848" y="17708"/>
                  </a:lnTo>
                  <a:cubicBezTo>
                    <a:pt x="6916" y="17479"/>
                    <a:pt x="6985" y="17274"/>
                    <a:pt x="7076" y="17046"/>
                  </a:cubicBezTo>
                  <a:cubicBezTo>
                    <a:pt x="7144" y="16840"/>
                    <a:pt x="7213" y="16612"/>
                    <a:pt x="7281" y="16406"/>
                  </a:cubicBezTo>
                  <a:cubicBezTo>
                    <a:pt x="7350" y="16178"/>
                    <a:pt x="7373" y="15973"/>
                    <a:pt x="7441" y="15745"/>
                  </a:cubicBezTo>
                  <a:cubicBezTo>
                    <a:pt x="7647" y="14900"/>
                    <a:pt x="7715" y="14078"/>
                    <a:pt x="7784" y="13394"/>
                  </a:cubicBezTo>
                  <a:cubicBezTo>
                    <a:pt x="7784" y="12686"/>
                    <a:pt x="7829" y="12115"/>
                    <a:pt x="7784" y="11704"/>
                  </a:cubicBezTo>
                  <a:cubicBezTo>
                    <a:pt x="7761" y="11294"/>
                    <a:pt x="7738" y="11065"/>
                    <a:pt x="7738" y="11065"/>
                  </a:cubicBezTo>
                  <a:cubicBezTo>
                    <a:pt x="7738" y="11065"/>
                    <a:pt x="7738" y="10997"/>
                    <a:pt x="7738" y="10906"/>
                  </a:cubicBezTo>
                  <a:cubicBezTo>
                    <a:pt x="7715" y="10791"/>
                    <a:pt x="7692" y="10632"/>
                    <a:pt x="7669" y="10426"/>
                  </a:cubicBezTo>
                  <a:cubicBezTo>
                    <a:pt x="7601" y="10038"/>
                    <a:pt x="7555" y="9445"/>
                    <a:pt x="7396" y="8783"/>
                  </a:cubicBezTo>
                  <a:cubicBezTo>
                    <a:pt x="7281" y="8098"/>
                    <a:pt x="7076" y="7322"/>
                    <a:pt x="6871" y="6478"/>
                  </a:cubicBezTo>
                  <a:cubicBezTo>
                    <a:pt x="6597" y="5633"/>
                    <a:pt x="6209" y="4788"/>
                    <a:pt x="5752" y="3967"/>
                  </a:cubicBezTo>
                  <a:cubicBezTo>
                    <a:pt x="5296" y="3168"/>
                    <a:pt x="4748" y="2415"/>
                    <a:pt x="4154" y="1753"/>
                  </a:cubicBezTo>
                  <a:cubicBezTo>
                    <a:pt x="3584" y="1114"/>
                    <a:pt x="2922" y="589"/>
                    <a:pt x="2283" y="315"/>
                  </a:cubicBezTo>
                  <a:cubicBezTo>
                    <a:pt x="1779" y="71"/>
                    <a:pt x="1301" y="0"/>
                    <a:pt x="93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2" name="Google Shape;742;p15"/>
            <p:cNvSpPr/>
            <p:nvPr/>
          </p:nvSpPr>
          <p:spPr>
            <a:xfrm>
              <a:off x="2594250" y="2411125"/>
              <a:ext cx="379500" cy="737900"/>
            </a:xfrm>
            <a:custGeom>
              <a:avLst/>
              <a:gdLst/>
              <a:ahLst/>
              <a:cxnLst/>
              <a:rect l="l" t="t" r="r" b="b"/>
              <a:pathLst>
                <a:path w="15180" h="29516" extrusionOk="0">
                  <a:moveTo>
                    <a:pt x="5829" y="1"/>
                  </a:moveTo>
                  <a:cubicBezTo>
                    <a:pt x="5503" y="1"/>
                    <a:pt x="5214" y="26"/>
                    <a:pt x="4977" y="63"/>
                  </a:cubicBezTo>
                  <a:cubicBezTo>
                    <a:pt x="4657" y="86"/>
                    <a:pt x="4429" y="177"/>
                    <a:pt x="4269" y="200"/>
                  </a:cubicBezTo>
                  <a:cubicBezTo>
                    <a:pt x="4109" y="245"/>
                    <a:pt x="4018" y="268"/>
                    <a:pt x="4018" y="268"/>
                  </a:cubicBezTo>
                  <a:cubicBezTo>
                    <a:pt x="4018" y="279"/>
                    <a:pt x="4038" y="283"/>
                    <a:pt x="4075" y="283"/>
                  </a:cubicBezTo>
                  <a:cubicBezTo>
                    <a:pt x="4200" y="283"/>
                    <a:pt x="4521" y="235"/>
                    <a:pt x="4977" y="200"/>
                  </a:cubicBezTo>
                  <a:cubicBezTo>
                    <a:pt x="5121" y="189"/>
                    <a:pt x="5284" y="181"/>
                    <a:pt x="5461" y="181"/>
                  </a:cubicBezTo>
                  <a:cubicBezTo>
                    <a:pt x="6010" y="181"/>
                    <a:pt x="6700" y="249"/>
                    <a:pt x="7442" y="474"/>
                  </a:cubicBezTo>
                  <a:cubicBezTo>
                    <a:pt x="7944" y="633"/>
                    <a:pt x="8446" y="839"/>
                    <a:pt x="8948" y="1136"/>
                  </a:cubicBezTo>
                  <a:cubicBezTo>
                    <a:pt x="9450" y="1455"/>
                    <a:pt x="9953" y="1820"/>
                    <a:pt x="10409" y="2277"/>
                  </a:cubicBezTo>
                  <a:cubicBezTo>
                    <a:pt x="10843" y="2733"/>
                    <a:pt x="11276" y="3235"/>
                    <a:pt x="11642" y="3806"/>
                  </a:cubicBezTo>
                  <a:cubicBezTo>
                    <a:pt x="12030" y="4354"/>
                    <a:pt x="12349" y="4970"/>
                    <a:pt x="12646" y="5586"/>
                  </a:cubicBezTo>
                  <a:cubicBezTo>
                    <a:pt x="13833" y="8074"/>
                    <a:pt x="14335" y="10836"/>
                    <a:pt x="14472" y="12891"/>
                  </a:cubicBezTo>
                  <a:cubicBezTo>
                    <a:pt x="14540" y="13918"/>
                    <a:pt x="14518" y="14762"/>
                    <a:pt x="14472" y="15356"/>
                  </a:cubicBezTo>
                  <a:cubicBezTo>
                    <a:pt x="14449" y="15652"/>
                    <a:pt x="14426" y="15903"/>
                    <a:pt x="14403" y="16063"/>
                  </a:cubicBezTo>
                  <a:cubicBezTo>
                    <a:pt x="14381" y="16223"/>
                    <a:pt x="14381" y="16291"/>
                    <a:pt x="14381" y="16291"/>
                  </a:cubicBezTo>
                  <a:cubicBezTo>
                    <a:pt x="14381" y="16291"/>
                    <a:pt x="14358" y="16383"/>
                    <a:pt x="14335" y="16543"/>
                  </a:cubicBezTo>
                  <a:cubicBezTo>
                    <a:pt x="14312" y="16702"/>
                    <a:pt x="14289" y="16931"/>
                    <a:pt x="14244" y="17227"/>
                  </a:cubicBezTo>
                  <a:cubicBezTo>
                    <a:pt x="14152" y="17821"/>
                    <a:pt x="13993" y="18665"/>
                    <a:pt x="13696" y="19670"/>
                  </a:cubicBezTo>
                  <a:cubicBezTo>
                    <a:pt x="13399" y="20651"/>
                    <a:pt x="12988" y="21792"/>
                    <a:pt x="12395" y="22934"/>
                  </a:cubicBezTo>
                  <a:cubicBezTo>
                    <a:pt x="12121" y="23527"/>
                    <a:pt x="11779" y="24098"/>
                    <a:pt x="11391" y="24646"/>
                  </a:cubicBezTo>
                  <a:cubicBezTo>
                    <a:pt x="11002" y="25216"/>
                    <a:pt x="10592" y="25741"/>
                    <a:pt x="10112" y="26243"/>
                  </a:cubicBezTo>
                  <a:cubicBezTo>
                    <a:pt x="9633" y="26745"/>
                    <a:pt x="9131" y="27202"/>
                    <a:pt x="8583" y="27590"/>
                  </a:cubicBezTo>
                  <a:cubicBezTo>
                    <a:pt x="8035" y="27978"/>
                    <a:pt x="7465" y="28320"/>
                    <a:pt x="6871" y="28571"/>
                  </a:cubicBezTo>
                  <a:cubicBezTo>
                    <a:pt x="5684" y="29074"/>
                    <a:pt x="4474" y="29256"/>
                    <a:pt x="3447" y="29256"/>
                  </a:cubicBezTo>
                  <a:cubicBezTo>
                    <a:pt x="1466" y="29213"/>
                    <a:pt x="196" y="28703"/>
                    <a:pt x="40" y="28703"/>
                  </a:cubicBezTo>
                  <a:cubicBezTo>
                    <a:pt x="30" y="28703"/>
                    <a:pt x="25" y="28705"/>
                    <a:pt x="24" y="28708"/>
                  </a:cubicBezTo>
                  <a:cubicBezTo>
                    <a:pt x="1" y="28731"/>
                    <a:pt x="343" y="28868"/>
                    <a:pt x="914" y="29074"/>
                  </a:cubicBezTo>
                  <a:cubicBezTo>
                    <a:pt x="1507" y="29233"/>
                    <a:pt x="2375" y="29462"/>
                    <a:pt x="3424" y="29507"/>
                  </a:cubicBezTo>
                  <a:cubicBezTo>
                    <a:pt x="3551" y="29513"/>
                    <a:pt x="3680" y="29516"/>
                    <a:pt x="3812" y="29516"/>
                  </a:cubicBezTo>
                  <a:cubicBezTo>
                    <a:pt x="4794" y="29516"/>
                    <a:pt x="5901" y="29357"/>
                    <a:pt x="7008" y="28914"/>
                  </a:cubicBezTo>
                  <a:cubicBezTo>
                    <a:pt x="7647" y="28686"/>
                    <a:pt x="8241" y="28343"/>
                    <a:pt x="8834" y="27955"/>
                  </a:cubicBezTo>
                  <a:cubicBezTo>
                    <a:pt x="9428" y="27567"/>
                    <a:pt x="9953" y="27088"/>
                    <a:pt x="10478" y="26586"/>
                  </a:cubicBezTo>
                  <a:cubicBezTo>
                    <a:pt x="10957" y="26084"/>
                    <a:pt x="11413" y="25513"/>
                    <a:pt x="11824" y="24965"/>
                  </a:cubicBezTo>
                  <a:cubicBezTo>
                    <a:pt x="12235" y="24372"/>
                    <a:pt x="12600" y="23801"/>
                    <a:pt x="12920" y="23208"/>
                  </a:cubicBezTo>
                  <a:cubicBezTo>
                    <a:pt x="13559" y="22043"/>
                    <a:pt x="13993" y="20857"/>
                    <a:pt x="14312" y="19852"/>
                  </a:cubicBezTo>
                  <a:cubicBezTo>
                    <a:pt x="14632" y="18825"/>
                    <a:pt x="14814" y="17958"/>
                    <a:pt x="14906" y="17341"/>
                  </a:cubicBezTo>
                  <a:cubicBezTo>
                    <a:pt x="14974" y="17045"/>
                    <a:pt x="14997" y="16794"/>
                    <a:pt x="15020" y="16634"/>
                  </a:cubicBezTo>
                  <a:cubicBezTo>
                    <a:pt x="15043" y="16474"/>
                    <a:pt x="15065" y="16383"/>
                    <a:pt x="15065" y="16383"/>
                  </a:cubicBezTo>
                  <a:cubicBezTo>
                    <a:pt x="15065" y="16383"/>
                    <a:pt x="15065" y="16291"/>
                    <a:pt x="15088" y="16132"/>
                  </a:cubicBezTo>
                  <a:cubicBezTo>
                    <a:pt x="15111" y="15972"/>
                    <a:pt x="15111" y="15721"/>
                    <a:pt x="15134" y="15401"/>
                  </a:cubicBezTo>
                  <a:cubicBezTo>
                    <a:pt x="15180" y="14785"/>
                    <a:pt x="15180" y="13895"/>
                    <a:pt x="15088" y="12845"/>
                  </a:cubicBezTo>
                  <a:cubicBezTo>
                    <a:pt x="14928" y="10722"/>
                    <a:pt x="14358" y="7915"/>
                    <a:pt x="13102" y="5358"/>
                  </a:cubicBezTo>
                  <a:cubicBezTo>
                    <a:pt x="12783" y="4742"/>
                    <a:pt x="12418" y="4126"/>
                    <a:pt x="12007" y="3555"/>
                  </a:cubicBezTo>
                  <a:cubicBezTo>
                    <a:pt x="11596" y="2984"/>
                    <a:pt x="11162" y="2459"/>
                    <a:pt x="10660" y="2003"/>
                  </a:cubicBezTo>
                  <a:cubicBezTo>
                    <a:pt x="10181" y="1524"/>
                    <a:pt x="9656" y="1158"/>
                    <a:pt x="9108" y="862"/>
                  </a:cubicBezTo>
                  <a:cubicBezTo>
                    <a:pt x="8583" y="542"/>
                    <a:pt x="8035" y="359"/>
                    <a:pt x="7510" y="222"/>
                  </a:cubicBezTo>
                  <a:cubicBezTo>
                    <a:pt x="6894" y="58"/>
                    <a:pt x="6319" y="1"/>
                    <a:pt x="582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3" name="Google Shape;743;p15"/>
            <p:cNvSpPr/>
            <p:nvPr/>
          </p:nvSpPr>
          <p:spPr>
            <a:xfrm>
              <a:off x="2849325" y="2316250"/>
              <a:ext cx="186050" cy="187075"/>
            </a:xfrm>
            <a:custGeom>
              <a:avLst/>
              <a:gdLst/>
              <a:ahLst/>
              <a:cxnLst/>
              <a:rect l="l" t="t" r="r" b="b"/>
              <a:pathLst>
                <a:path w="7442" h="7483" extrusionOk="0">
                  <a:moveTo>
                    <a:pt x="229" y="0"/>
                  </a:moveTo>
                  <a:lnTo>
                    <a:pt x="1" y="5935"/>
                  </a:lnTo>
                  <a:cubicBezTo>
                    <a:pt x="1291" y="7119"/>
                    <a:pt x="2613" y="7482"/>
                    <a:pt x="3747" y="7482"/>
                  </a:cubicBezTo>
                  <a:cubicBezTo>
                    <a:pt x="5543" y="7482"/>
                    <a:pt x="6871" y="6574"/>
                    <a:pt x="6871" y="6574"/>
                  </a:cubicBezTo>
                  <a:lnTo>
                    <a:pt x="7442" y="2191"/>
                  </a:lnTo>
                  <a:lnTo>
                    <a:pt x="229" y="0"/>
                  </a:ln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4" name="Google Shape;744;p15"/>
            <p:cNvSpPr/>
            <p:nvPr/>
          </p:nvSpPr>
          <p:spPr>
            <a:xfrm>
              <a:off x="2849325" y="2316250"/>
              <a:ext cx="186050" cy="176350"/>
            </a:xfrm>
            <a:custGeom>
              <a:avLst/>
              <a:gdLst/>
              <a:ahLst/>
              <a:cxnLst/>
              <a:rect l="l" t="t" r="r" b="b"/>
              <a:pathLst>
                <a:path w="7442" h="7054" extrusionOk="0">
                  <a:moveTo>
                    <a:pt x="229" y="0"/>
                  </a:moveTo>
                  <a:lnTo>
                    <a:pt x="1" y="5935"/>
                  </a:lnTo>
                  <a:cubicBezTo>
                    <a:pt x="571" y="6460"/>
                    <a:pt x="1142" y="6802"/>
                    <a:pt x="1712" y="7053"/>
                  </a:cubicBezTo>
                  <a:cubicBezTo>
                    <a:pt x="1327" y="5351"/>
                    <a:pt x="1121" y="3310"/>
                    <a:pt x="2915" y="3310"/>
                  </a:cubicBezTo>
                  <a:cubicBezTo>
                    <a:pt x="2925" y="3310"/>
                    <a:pt x="2935" y="3310"/>
                    <a:pt x="2945" y="3310"/>
                  </a:cubicBezTo>
                  <a:cubicBezTo>
                    <a:pt x="3744" y="3333"/>
                    <a:pt x="4566" y="3470"/>
                    <a:pt x="5365" y="3561"/>
                  </a:cubicBezTo>
                  <a:cubicBezTo>
                    <a:pt x="6004" y="3607"/>
                    <a:pt x="6620" y="3675"/>
                    <a:pt x="7236" y="3721"/>
                  </a:cubicBezTo>
                  <a:lnTo>
                    <a:pt x="7442" y="2191"/>
                  </a:lnTo>
                  <a:lnTo>
                    <a:pt x="229"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5" name="Google Shape;745;p15"/>
            <p:cNvSpPr/>
            <p:nvPr/>
          </p:nvSpPr>
          <p:spPr>
            <a:xfrm>
              <a:off x="3381600" y="1726625"/>
              <a:ext cx="235825" cy="290175"/>
            </a:xfrm>
            <a:custGeom>
              <a:avLst/>
              <a:gdLst/>
              <a:ahLst/>
              <a:cxnLst/>
              <a:rect l="l" t="t" r="r" b="b"/>
              <a:pathLst>
                <a:path w="9433" h="11607" extrusionOk="0">
                  <a:moveTo>
                    <a:pt x="3299" y="0"/>
                  </a:moveTo>
                  <a:cubicBezTo>
                    <a:pt x="1540" y="0"/>
                    <a:pt x="941" y="1490"/>
                    <a:pt x="941" y="1490"/>
                  </a:cubicBezTo>
                  <a:cubicBezTo>
                    <a:pt x="0" y="2716"/>
                    <a:pt x="1578" y="11606"/>
                    <a:pt x="3824" y="11606"/>
                  </a:cubicBezTo>
                  <a:cubicBezTo>
                    <a:pt x="3919" y="11606"/>
                    <a:pt x="4016" y="11590"/>
                    <a:pt x="4114" y="11556"/>
                  </a:cubicBezTo>
                  <a:cubicBezTo>
                    <a:pt x="6511" y="10757"/>
                    <a:pt x="9432" y="2152"/>
                    <a:pt x="4845" y="326"/>
                  </a:cubicBezTo>
                  <a:cubicBezTo>
                    <a:pt x="4251" y="93"/>
                    <a:pt x="3739" y="0"/>
                    <a:pt x="3299"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6" name="Google Shape;746;p15"/>
            <p:cNvSpPr/>
            <p:nvPr/>
          </p:nvSpPr>
          <p:spPr>
            <a:xfrm>
              <a:off x="3413125" y="1774950"/>
              <a:ext cx="92450" cy="183300"/>
            </a:xfrm>
            <a:custGeom>
              <a:avLst/>
              <a:gdLst/>
              <a:ahLst/>
              <a:cxnLst/>
              <a:rect l="l" t="t" r="r" b="b"/>
              <a:pathLst>
                <a:path w="3698" h="7332" extrusionOk="0">
                  <a:moveTo>
                    <a:pt x="2984" y="3950"/>
                  </a:moveTo>
                  <a:cubicBezTo>
                    <a:pt x="2994" y="3961"/>
                    <a:pt x="3003" y="3973"/>
                    <a:pt x="3013" y="3985"/>
                  </a:cubicBezTo>
                  <a:cubicBezTo>
                    <a:pt x="3013" y="3985"/>
                    <a:pt x="3013" y="3969"/>
                    <a:pt x="2984" y="3950"/>
                  </a:cubicBezTo>
                  <a:close/>
                  <a:moveTo>
                    <a:pt x="3630" y="1"/>
                  </a:moveTo>
                  <a:cubicBezTo>
                    <a:pt x="3506" y="1"/>
                    <a:pt x="3133" y="84"/>
                    <a:pt x="2671" y="288"/>
                  </a:cubicBezTo>
                  <a:cubicBezTo>
                    <a:pt x="2100" y="562"/>
                    <a:pt x="1438" y="1064"/>
                    <a:pt x="981" y="1657"/>
                  </a:cubicBezTo>
                  <a:cubicBezTo>
                    <a:pt x="479" y="2251"/>
                    <a:pt x="183" y="2890"/>
                    <a:pt x="68" y="3461"/>
                  </a:cubicBezTo>
                  <a:cubicBezTo>
                    <a:pt x="23" y="3597"/>
                    <a:pt x="23" y="3666"/>
                    <a:pt x="0" y="3940"/>
                  </a:cubicBezTo>
                  <a:cubicBezTo>
                    <a:pt x="0" y="4122"/>
                    <a:pt x="23" y="4305"/>
                    <a:pt x="46" y="4488"/>
                  </a:cubicBezTo>
                  <a:cubicBezTo>
                    <a:pt x="68" y="4807"/>
                    <a:pt x="114" y="5035"/>
                    <a:pt x="137" y="5195"/>
                  </a:cubicBezTo>
                  <a:cubicBezTo>
                    <a:pt x="342" y="5013"/>
                    <a:pt x="548" y="4876"/>
                    <a:pt x="708" y="4739"/>
                  </a:cubicBezTo>
                  <a:cubicBezTo>
                    <a:pt x="799" y="4670"/>
                    <a:pt x="890" y="4602"/>
                    <a:pt x="981" y="4533"/>
                  </a:cubicBezTo>
                  <a:cubicBezTo>
                    <a:pt x="1050" y="4465"/>
                    <a:pt x="1096" y="4465"/>
                    <a:pt x="1141" y="4419"/>
                  </a:cubicBezTo>
                  <a:cubicBezTo>
                    <a:pt x="1255" y="4374"/>
                    <a:pt x="1347" y="4305"/>
                    <a:pt x="1438" y="4282"/>
                  </a:cubicBezTo>
                  <a:cubicBezTo>
                    <a:pt x="1472" y="4248"/>
                    <a:pt x="1489" y="4242"/>
                    <a:pt x="1501" y="4242"/>
                  </a:cubicBezTo>
                  <a:cubicBezTo>
                    <a:pt x="1506" y="4242"/>
                    <a:pt x="1511" y="4244"/>
                    <a:pt x="1515" y="4244"/>
                  </a:cubicBezTo>
                  <a:cubicBezTo>
                    <a:pt x="1519" y="4244"/>
                    <a:pt x="1524" y="4242"/>
                    <a:pt x="1529" y="4237"/>
                  </a:cubicBezTo>
                  <a:cubicBezTo>
                    <a:pt x="1621" y="4214"/>
                    <a:pt x="1643" y="4191"/>
                    <a:pt x="1643" y="4191"/>
                  </a:cubicBezTo>
                  <a:lnTo>
                    <a:pt x="1758" y="4191"/>
                  </a:lnTo>
                  <a:cubicBezTo>
                    <a:pt x="1771" y="4195"/>
                    <a:pt x="1786" y="4196"/>
                    <a:pt x="1802" y="4196"/>
                  </a:cubicBezTo>
                  <a:cubicBezTo>
                    <a:pt x="1812" y="4196"/>
                    <a:pt x="1823" y="4196"/>
                    <a:pt x="1834" y="4196"/>
                  </a:cubicBezTo>
                  <a:cubicBezTo>
                    <a:pt x="1892" y="4196"/>
                    <a:pt x="1963" y="4206"/>
                    <a:pt x="2054" y="4328"/>
                  </a:cubicBezTo>
                  <a:lnTo>
                    <a:pt x="2077" y="4374"/>
                  </a:lnTo>
                  <a:lnTo>
                    <a:pt x="2100" y="4374"/>
                  </a:lnTo>
                  <a:cubicBezTo>
                    <a:pt x="2123" y="4419"/>
                    <a:pt x="2214" y="4510"/>
                    <a:pt x="2191" y="4533"/>
                  </a:cubicBezTo>
                  <a:cubicBezTo>
                    <a:pt x="2214" y="4579"/>
                    <a:pt x="2100" y="4716"/>
                    <a:pt x="1826" y="4899"/>
                  </a:cubicBezTo>
                  <a:cubicBezTo>
                    <a:pt x="1575" y="5081"/>
                    <a:pt x="1164" y="5309"/>
                    <a:pt x="936" y="5697"/>
                  </a:cubicBezTo>
                  <a:cubicBezTo>
                    <a:pt x="753" y="6017"/>
                    <a:pt x="639" y="6382"/>
                    <a:pt x="776" y="6725"/>
                  </a:cubicBezTo>
                  <a:cubicBezTo>
                    <a:pt x="936" y="7067"/>
                    <a:pt x="1347" y="7272"/>
                    <a:pt x="1780" y="7318"/>
                  </a:cubicBezTo>
                  <a:cubicBezTo>
                    <a:pt x="1867" y="7327"/>
                    <a:pt x="1954" y="7332"/>
                    <a:pt x="2039" y="7332"/>
                  </a:cubicBezTo>
                  <a:cubicBezTo>
                    <a:pt x="2382" y="7332"/>
                    <a:pt x="2707" y="7259"/>
                    <a:pt x="2944" y="7113"/>
                  </a:cubicBezTo>
                  <a:cubicBezTo>
                    <a:pt x="3264" y="6953"/>
                    <a:pt x="3333" y="6725"/>
                    <a:pt x="3355" y="6610"/>
                  </a:cubicBezTo>
                  <a:cubicBezTo>
                    <a:pt x="3355" y="6473"/>
                    <a:pt x="3333" y="6405"/>
                    <a:pt x="3310" y="6405"/>
                  </a:cubicBezTo>
                  <a:cubicBezTo>
                    <a:pt x="3218" y="6405"/>
                    <a:pt x="3241" y="6747"/>
                    <a:pt x="2785" y="6930"/>
                  </a:cubicBezTo>
                  <a:cubicBezTo>
                    <a:pt x="2636" y="6975"/>
                    <a:pt x="2449" y="7009"/>
                    <a:pt x="2260" y="7009"/>
                  </a:cubicBezTo>
                  <a:cubicBezTo>
                    <a:pt x="2160" y="7009"/>
                    <a:pt x="2058" y="6999"/>
                    <a:pt x="1963" y="6976"/>
                  </a:cubicBezTo>
                  <a:cubicBezTo>
                    <a:pt x="1689" y="6907"/>
                    <a:pt x="1461" y="6747"/>
                    <a:pt x="1415" y="6542"/>
                  </a:cubicBezTo>
                  <a:cubicBezTo>
                    <a:pt x="1370" y="6336"/>
                    <a:pt x="1461" y="6085"/>
                    <a:pt x="1643" y="5857"/>
                  </a:cubicBezTo>
                  <a:cubicBezTo>
                    <a:pt x="1758" y="5675"/>
                    <a:pt x="2054" y="5515"/>
                    <a:pt x="2374" y="5332"/>
                  </a:cubicBezTo>
                  <a:cubicBezTo>
                    <a:pt x="2648" y="5150"/>
                    <a:pt x="3059" y="4899"/>
                    <a:pt x="3150" y="4556"/>
                  </a:cubicBezTo>
                  <a:cubicBezTo>
                    <a:pt x="3218" y="4214"/>
                    <a:pt x="3036" y="4031"/>
                    <a:pt x="2967" y="3940"/>
                  </a:cubicBezTo>
                  <a:lnTo>
                    <a:pt x="2967" y="3940"/>
                  </a:lnTo>
                  <a:cubicBezTo>
                    <a:pt x="2974" y="3943"/>
                    <a:pt x="2980" y="3946"/>
                    <a:pt x="2984" y="3950"/>
                  </a:cubicBezTo>
                  <a:lnTo>
                    <a:pt x="2984" y="3950"/>
                  </a:lnTo>
                  <a:cubicBezTo>
                    <a:pt x="2907" y="3852"/>
                    <a:pt x="2843" y="3770"/>
                    <a:pt x="2762" y="3689"/>
                  </a:cubicBezTo>
                  <a:cubicBezTo>
                    <a:pt x="2648" y="3620"/>
                    <a:pt x="2534" y="3575"/>
                    <a:pt x="2419" y="3529"/>
                  </a:cubicBezTo>
                  <a:cubicBezTo>
                    <a:pt x="2231" y="3478"/>
                    <a:pt x="2069" y="3452"/>
                    <a:pt x="1951" y="3452"/>
                  </a:cubicBezTo>
                  <a:cubicBezTo>
                    <a:pt x="1912" y="3452"/>
                    <a:pt x="1877" y="3455"/>
                    <a:pt x="1849" y="3461"/>
                  </a:cubicBezTo>
                  <a:cubicBezTo>
                    <a:pt x="1575" y="3483"/>
                    <a:pt x="1506" y="3506"/>
                    <a:pt x="1506" y="3506"/>
                  </a:cubicBezTo>
                  <a:cubicBezTo>
                    <a:pt x="1506" y="3506"/>
                    <a:pt x="1461" y="3506"/>
                    <a:pt x="1255" y="3575"/>
                  </a:cubicBezTo>
                  <a:cubicBezTo>
                    <a:pt x="1210" y="3575"/>
                    <a:pt x="1118" y="3597"/>
                    <a:pt x="1096" y="3620"/>
                  </a:cubicBezTo>
                  <a:cubicBezTo>
                    <a:pt x="1073" y="3620"/>
                    <a:pt x="1050" y="3643"/>
                    <a:pt x="1027" y="3643"/>
                  </a:cubicBezTo>
                  <a:cubicBezTo>
                    <a:pt x="959" y="3666"/>
                    <a:pt x="1004" y="3666"/>
                    <a:pt x="1004" y="3666"/>
                  </a:cubicBezTo>
                  <a:cubicBezTo>
                    <a:pt x="981" y="3689"/>
                    <a:pt x="981" y="3689"/>
                    <a:pt x="959" y="3689"/>
                  </a:cubicBezTo>
                  <a:cubicBezTo>
                    <a:pt x="959" y="3685"/>
                    <a:pt x="958" y="3684"/>
                    <a:pt x="957" y="3684"/>
                  </a:cubicBezTo>
                  <a:cubicBezTo>
                    <a:pt x="957" y="3684"/>
                    <a:pt x="956" y="3685"/>
                    <a:pt x="955" y="3685"/>
                  </a:cubicBezTo>
                  <a:cubicBezTo>
                    <a:pt x="949" y="3685"/>
                    <a:pt x="942" y="3668"/>
                    <a:pt x="959" y="3438"/>
                  </a:cubicBezTo>
                  <a:cubicBezTo>
                    <a:pt x="1004" y="2958"/>
                    <a:pt x="1210" y="2365"/>
                    <a:pt x="1552" y="1817"/>
                  </a:cubicBezTo>
                  <a:cubicBezTo>
                    <a:pt x="1895" y="1269"/>
                    <a:pt x="2419" y="790"/>
                    <a:pt x="2876" y="493"/>
                  </a:cubicBezTo>
                  <a:cubicBezTo>
                    <a:pt x="3333" y="174"/>
                    <a:pt x="3698" y="60"/>
                    <a:pt x="3675" y="14"/>
                  </a:cubicBezTo>
                  <a:cubicBezTo>
                    <a:pt x="3675" y="5"/>
                    <a:pt x="3659" y="1"/>
                    <a:pt x="36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7" name="Google Shape;747;p15"/>
            <p:cNvSpPr/>
            <p:nvPr/>
          </p:nvSpPr>
          <p:spPr>
            <a:xfrm>
              <a:off x="3401975" y="1779000"/>
              <a:ext cx="140125" cy="178325"/>
            </a:xfrm>
            <a:custGeom>
              <a:avLst/>
              <a:gdLst/>
              <a:ahLst/>
              <a:cxnLst/>
              <a:rect l="l" t="t" r="r" b="b"/>
              <a:pathLst>
                <a:path w="5605" h="7133" extrusionOk="0">
                  <a:moveTo>
                    <a:pt x="3670" y="0"/>
                  </a:moveTo>
                  <a:cubicBezTo>
                    <a:pt x="2361" y="0"/>
                    <a:pt x="1336" y="2180"/>
                    <a:pt x="1336" y="2180"/>
                  </a:cubicBezTo>
                  <a:cubicBezTo>
                    <a:pt x="1336" y="2180"/>
                    <a:pt x="1" y="7132"/>
                    <a:pt x="2301" y="7132"/>
                  </a:cubicBezTo>
                  <a:cubicBezTo>
                    <a:pt x="2425" y="7132"/>
                    <a:pt x="2560" y="7118"/>
                    <a:pt x="2706" y="7088"/>
                  </a:cubicBezTo>
                  <a:cubicBezTo>
                    <a:pt x="5559" y="6494"/>
                    <a:pt x="5605" y="628"/>
                    <a:pt x="4098" y="80"/>
                  </a:cubicBezTo>
                  <a:cubicBezTo>
                    <a:pt x="3953" y="25"/>
                    <a:pt x="3810" y="0"/>
                    <a:pt x="367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8" name="Google Shape;748;p15"/>
            <p:cNvSpPr/>
            <p:nvPr/>
          </p:nvSpPr>
          <p:spPr>
            <a:xfrm>
              <a:off x="2320350" y="1367500"/>
              <a:ext cx="1270825" cy="1006900"/>
            </a:xfrm>
            <a:custGeom>
              <a:avLst/>
              <a:gdLst/>
              <a:ahLst/>
              <a:cxnLst/>
              <a:rect l="l" t="t" r="r" b="b"/>
              <a:pathLst>
                <a:path w="50833" h="40276" extrusionOk="0">
                  <a:moveTo>
                    <a:pt x="25273" y="0"/>
                  </a:moveTo>
                  <a:cubicBezTo>
                    <a:pt x="18269" y="0"/>
                    <a:pt x="14129" y="3073"/>
                    <a:pt x="14129" y="3073"/>
                  </a:cubicBezTo>
                  <a:cubicBezTo>
                    <a:pt x="2169" y="11062"/>
                    <a:pt x="9062" y="23730"/>
                    <a:pt x="9062" y="23730"/>
                  </a:cubicBezTo>
                  <a:cubicBezTo>
                    <a:pt x="9062" y="23730"/>
                    <a:pt x="7685" y="22460"/>
                    <a:pt x="5842" y="22460"/>
                  </a:cubicBezTo>
                  <a:cubicBezTo>
                    <a:pt x="4857" y="22460"/>
                    <a:pt x="3738" y="22823"/>
                    <a:pt x="2625" y="23936"/>
                  </a:cubicBezTo>
                  <a:cubicBezTo>
                    <a:pt x="1" y="26560"/>
                    <a:pt x="3402" y="32518"/>
                    <a:pt x="7145" y="34001"/>
                  </a:cubicBezTo>
                  <a:cubicBezTo>
                    <a:pt x="8059" y="34360"/>
                    <a:pt x="8838" y="34505"/>
                    <a:pt x="9500" y="34505"/>
                  </a:cubicBezTo>
                  <a:cubicBezTo>
                    <a:pt x="12295" y="34505"/>
                    <a:pt x="13011" y="31924"/>
                    <a:pt x="13011" y="31924"/>
                  </a:cubicBezTo>
                  <a:cubicBezTo>
                    <a:pt x="15021" y="35985"/>
                    <a:pt x="22377" y="40275"/>
                    <a:pt x="30449" y="40275"/>
                  </a:cubicBezTo>
                  <a:cubicBezTo>
                    <a:pt x="31543" y="40275"/>
                    <a:pt x="32650" y="40196"/>
                    <a:pt x="33759" y="40027"/>
                  </a:cubicBezTo>
                  <a:cubicBezTo>
                    <a:pt x="42524" y="38681"/>
                    <a:pt x="50833" y="31422"/>
                    <a:pt x="43962" y="20215"/>
                  </a:cubicBezTo>
                  <a:cubicBezTo>
                    <a:pt x="43186" y="13870"/>
                    <a:pt x="43688" y="4717"/>
                    <a:pt x="33599" y="1384"/>
                  </a:cubicBezTo>
                  <a:cubicBezTo>
                    <a:pt x="30511" y="374"/>
                    <a:pt x="27718" y="0"/>
                    <a:pt x="25273"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9" name="Google Shape;749;p15"/>
            <p:cNvSpPr/>
            <p:nvPr/>
          </p:nvSpPr>
          <p:spPr>
            <a:xfrm>
              <a:off x="2660450" y="1500250"/>
              <a:ext cx="930725" cy="874225"/>
            </a:xfrm>
            <a:custGeom>
              <a:avLst/>
              <a:gdLst/>
              <a:ahLst/>
              <a:cxnLst/>
              <a:rect l="l" t="t" r="r" b="b"/>
              <a:pathLst>
                <a:path w="37229" h="34969" extrusionOk="0">
                  <a:moveTo>
                    <a:pt x="26181" y="0"/>
                  </a:moveTo>
                  <a:lnTo>
                    <a:pt x="26181" y="0"/>
                  </a:lnTo>
                  <a:cubicBezTo>
                    <a:pt x="29194" y="4200"/>
                    <a:pt x="29148" y="9747"/>
                    <a:pt x="29673" y="14038"/>
                  </a:cubicBezTo>
                  <a:cubicBezTo>
                    <a:pt x="36544" y="25245"/>
                    <a:pt x="28235" y="32503"/>
                    <a:pt x="19470" y="33850"/>
                  </a:cubicBezTo>
                  <a:cubicBezTo>
                    <a:pt x="18357" y="34021"/>
                    <a:pt x="17246" y="34100"/>
                    <a:pt x="16147" y="34100"/>
                  </a:cubicBezTo>
                  <a:cubicBezTo>
                    <a:pt x="9315" y="34100"/>
                    <a:pt x="2989" y="31020"/>
                    <a:pt x="0" y="27619"/>
                  </a:cubicBezTo>
                  <a:lnTo>
                    <a:pt x="0" y="27619"/>
                  </a:lnTo>
                  <a:cubicBezTo>
                    <a:pt x="2623" y="31354"/>
                    <a:pt x="9415" y="34969"/>
                    <a:pt x="16821" y="34969"/>
                  </a:cubicBezTo>
                  <a:cubicBezTo>
                    <a:pt x="17923" y="34969"/>
                    <a:pt x="19038" y="34889"/>
                    <a:pt x="20155" y="34717"/>
                  </a:cubicBezTo>
                  <a:cubicBezTo>
                    <a:pt x="28920" y="33371"/>
                    <a:pt x="37229" y="26112"/>
                    <a:pt x="30358" y="14905"/>
                  </a:cubicBezTo>
                  <a:cubicBezTo>
                    <a:pt x="29810" y="10317"/>
                    <a:pt x="29902" y="4268"/>
                    <a:pt x="2618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0" name="Google Shape;750;p15"/>
            <p:cNvSpPr/>
            <p:nvPr/>
          </p:nvSpPr>
          <p:spPr>
            <a:xfrm>
              <a:off x="2403675" y="2137075"/>
              <a:ext cx="240825" cy="93175"/>
            </a:xfrm>
            <a:custGeom>
              <a:avLst/>
              <a:gdLst/>
              <a:ahLst/>
              <a:cxnLst/>
              <a:rect l="l" t="t" r="r" b="b"/>
              <a:pathLst>
                <a:path w="9633" h="3727" extrusionOk="0">
                  <a:moveTo>
                    <a:pt x="0" y="0"/>
                  </a:moveTo>
                  <a:cubicBezTo>
                    <a:pt x="1004" y="1438"/>
                    <a:pt x="2374" y="2648"/>
                    <a:pt x="3812" y="3218"/>
                  </a:cubicBezTo>
                  <a:cubicBezTo>
                    <a:pt x="4726" y="3580"/>
                    <a:pt x="5506" y="3726"/>
                    <a:pt x="6169" y="3726"/>
                  </a:cubicBezTo>
                  <a:cubicBezTo>
                    <a:pt x="8517" y="3726"/>
                    <a:pt x="9401" y="1894"/>
                    <a:pt x="9632" y="1324"/>
                  </a:cubicBezTo>
                  <a:cubicBezTo>
                    <a:pt x="9381" y="959"/>
                    <a:pt x="9153" y="616"/>
                    <a:pt x="8993" y="274"/>
                  </a:cubicBezTo>
                  <a:cubicBezTo>
                    <a:pt x="8993" y="274"/>
                    <a:pt x="8281" y="2843"/>
                    <a:pt x="5502" y="2843"/>
                  </a:cubicBezTo>
                  <a:cubicBezTo>
                    <a:pt x="4835" y="2843"/>
                    <a:pt x="4050" y="2695"/>
                    <a:pt x="3127" y="2328"/>
                  </a:cubicBezTo>
                  <a:cubicBezTo>
                    <a:pt x="2009" y="1895"/>
                    <a:pt x="913" y="1050"/>
                    <a:pt x="0"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1" name="Google Shape;751;p15"/>
            <p:cNvSpPr/>
            <p:nvPr/>
          </p:nvSpPr>
          <p:spPr>
            <a:xfrm>
              <a:off x="2413375" y="1988550"/>
              <a:ext cx="164925" cy="200775"/>
            </a:xfrm>
            <a:custGeom>
              <a:avLst/>
              <a:gdLst/>
              <a:ahLst/>
              <a:cxnLst/>
              <a:rect l="l" t="t" r="r" b="b"/>
              <a:pathLst>
                <a:path w="6597" h="8031" extrusionOk="0">
                  <a:moveTo>
                    <a:pt x="1350" y="1"/>
                  </a:moveTo>
                  <a:cubicBezTo>
                    <a:pt x="70" y="1"/>
                    <a:pt x="91" y="2312"/>
                    <a:pt x="91" y="2312"/>
                  </a:cubicBezTo>
                  <a:cubicBezTo>
                    <a:pt x="0" y="4686"/>
                    <a:pt x="3333" y="7699"/>
                    <a:pt x="4793" y="7995"/>
                  </a:cubicBezTo>
                  <a:cubicBezTo>
                    <a:pt x="4913" y="8019"/>
                    <a:pt x="5025" y="8030"/>
                    <a:pt x="5130" y="8030"/>
                  </a:cubicBezTo>
                  <a:cubicBezTo>
                    <a:pt x="6327" y="8030"/>
                    <a:pt x="6597" y="6603"/>
                    <a:pt x="6597" y="6603"/>
                  </a:cubicBezTo>
                  <a:cubicBezTo>
                    <a:pt x="6597" y="6603"/>
                    <a:pt x="4816" y="5895"/>
                    <a:pt x="4405" y="4480"/>
                  </a:cubicBezTo>
                  <a:cubicBezTo>
                    <a:pt x="4097" y="3355"/>
                    <a:pt x="5144" y="3240"/>
                    <a:pt x="5587" y="3240"/>
                  </a:cubicBezTo>
                  <a:cubicBezTo>
                    <a:pt x="5701" y="3240"/>
                    <a:pt x="5775" y="3248"/>
                    <a:pt x="5775" y="3248"/>
                  </a:cubicBezTo>
                  <a:cubicBezTo>
                    <a:pt x="5775" y="3248"/>
                    <a:pt x="2876" y="143"/>
                    <a:pt x="1461" y="7"/>
                  </a:cubicBezTo>
                  <a:cubicBezTo>
                    <a:pt x="1423" y="3"/>
                    <a:pt x="1386" y="1"/>
                    <a:pt x="13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2" name="Google Shape;752;p15"/>
            <p:cNvSpPr/>
            <p:nvPr/>
          </p:nvSpPr>
          <p:spPr>
            <a:xfrm>
              <a:off x="2419075" y="1988700"/>
              <a:ext cx="172350" cy="201725"/>
            </a:xfrm>
            <a:custGeom>
              <a:avLst/>
              <a:gdLst/>
              <a:ahLst/>
              <a:cxnLst/>
              <a:rect l="l" t="t" r="r" b="b"/>
              <a:pathLst>
                <a:path w="6894" h="8069" extrusionOk="0">
                  <a:moveTo>
                    <a:pt x="1233" y="1"/>
                  </a:moveTo>
                  <a:cubicBezTo>
                    <a:pt x="1027" y="1"/>
                    <a:pt x="799" y="69"/>
                    <a:pt x="617" y="160"/>
                  </a:cubicBezTo>
                  <a:cubicBezTo>
                    <a:pt x="457" y="252"/>
                    <a:pt x="297" y="389"/>
                    <a:pt x="229" y="503"/>
                  </a:cubicBezTo>
                  <a:cubicBezTo>
                    <a:pt x="69" y="777"/>
                    <a:pt x="23" y="1005"/>
                    <a:pt x="23" y="1142"/>
                  </a:cubicBezTo>
                  <a:cubicBezTo>
                    <a:pt x="0" y="1302"/>
                    <a:pt x="0" y="1393"/>
                    <a:pt x="23" y="1393"/>
                  </a:cubicBezTo>
                  <a:cubicBezTo>
                    <a:pt x="25" y="1394"/>
                    <a:pt x="27" y="1394"/>
                    <a:pt x="29" y="1394"/>
                  </a:cubicBezTo>
                  <a:cubicBezTo>
                    <a:pt x="94" y="1394"/>
                    <a:pt x="146" y="1017"/>
                    <a:pt x="457" y="640"/>
                  </a:cubicBezTo>
                  <a:cubicBezTo>
                    <a:pt x="596" y="481"/>
                    <a:pt x="820" y="357"/>
                    <a:pt x="1101" y="357"/>
                  </a:cubicBezTo>
                  <a:cubicBezTo>
                    <a:pt x="1144" y="357"/>
                    <a:pt x="1188" y="360"/>
                    <a:pt x="1233" y="366"/>
                  </a:cubicBezTo>
                  <a:cubicBezTo>
                    <a:pt x="1552" y="389"/>
                    <a:pt x="1940" y="526"/>
                    <a:pt x="2306" y="731"/>
                  </a:cubicBezTo>
                  <a:cubicBezTo>
                    <a:pt x="3036" y="1119"/>
                    <a:pt x="3744" y="1690"/>
                    <a:pt x="4360" y="2283"/>
                  </a:cubicBezTo>
                  <a:cubicBezTo>
                    <a:pt x="4520" y="2443"/>
                    <a:pt x="4657" y="2580"/>
                    <a:pt x="4794" y="2740"/>
                  </a:cubicBezTo>
                  <a:cubicBezTo>
                    <a:pt x="4862" y="2785"/>
                    <a:pt x="4953" y="2899"/>
                    <a:pt x="4976" y="2922"/>
                  </a:cubicBezTo>
                  <a:lnTo>
                    <a:pt x="4999" y="2968"/>
                  </a:lnTo>
                  <a:cubicBezTo>
                    <a:pt x="5013" y="2996"/>
                    <a:pt x="5019" y="3016"/>
                    <a:pt x="5010" y="3016"/>
                  </a:cubicBezTo>
                  <a:cubicBezTo>
                    <a:pt x="5004" y="3016"/>
                    <a:pt x="4994" y="3008"/>
                    <a:pt x="4976" y="2991"/>
                  </a:cubicBezTo>
                  <a:lnTo>
                    <a:pt x="4908" y="2991"/>
                  </a:lnTo>
                  <a:cubicBezTo>
                    <a:pt x="4915" y="2983"/>
                    <a:pt x="4908" y="2981"/>
                    <a:pt x="4893" y="2981"/>
                  </a:cubicBezTo>
                  <a:cubicBezTo>
                    <a:pt x="4862" y="2981"/>
                    <a:pt x="4801" y="2991"/>
                    <a:pt x="4771" y="2991"/>
                  </a:cubicBezTo>
                  <a:cubicBezTo>
                    <a:pt x="4725" y="2991"/>
                    <a:pt x="4657" y="3013"/>
                    <a:pt x="4588" y="3036"/>
                  </a:cubicBezTo>
                  <a:cubicBezTo>
                    <a:pt x="4474" y="3082"/>
                    <a:pt x="4383" y="3128"/>
                    <a:pt x="4291" y="3173"/>
                  </a:cubicBezTo>
                  <a:cubicBezTo>
                    <a:pt x="4155" y="3310"/>
                    <a:pt x="4018" y="3424"/>
                    <a:pt x="3972" y="3493"/>
                  </a:cubicBezTo>
                  <a:cubicBezTo>
                    <a:pt x="3926" y="3584"/>
                    <a:pt x="3903" y="3630"/>
                    <a:pt x="3903" y="3630"/>
                  </a:cubicBezTo>
                  <a:cubicBezTo>
                    <a:pt x="3903" y="3630"/>
                    <a:pt x="3881" y="3675"/>
                    <a:pt x="3835" y="3767"/>
                  </a:cubicBezTo>
                  <a:cubicBezTo>
                    <a:pt x="3812" y="3858"/>
                    <a:pt x="3789" y="3972"/>
                    <a:pt x="3766" y="4155"/>
                  </a:cubicBezTo>
                  <a:cubicBezTo>
                    <a:pt x="3744" y="4474"/>
                    <a:pt x="3835" y="4885"/>
                    <a:pt x="4063" y="5319"/>
                  </a:cubicBezTo>
                  <a:cubicBezTo>
                    <a:pt x="4314" y="5753"/>
                    <a:pt x="4725" y="6209"/>
                    <a:pt x="5296" y="6506"/>
                  </a:cubicBezTo>
                  <a:cubicBezTo>
                    <a:pt x="5433" y="6574"/>
                    <a:pt x="5593" y="6643"/>
                    <a:pt x="5729" y="6711"/>
                  </a:cubicBezTo>
                  <a:cubicBezTo>
                    <a:pt x="5798" y="6757"/>
                    <a:pt x="5889" y="6780"/>
                    <a:pt x="5958" y="6780"/>
                  </a:cubicBezTo>
                  <a:cubicBezTo>
                    <a:pt x="6026" y="6802"/>
                    <a:pt x="6026" y="6802"/>
                    <a:pt x="6049" y="6802"/>
                  </a:cubicBezTo>
                  <a:cubicBezTo>
                    <a:pt x="6095" y="6802"/>
                    <a:pt x="6095" y="6848"/>
                    <a:pt x="6095" y="6894"/>
                  </a:cubicBezTo>
                  <a:cubicBezTo>
                    <a:pt x="6095" y="6894"/>
                    <a:pt x="6026" y="7031"/>
                    <a:pt x="5981" y="7122"/>
                  </a:cubicBezTo>
                  <a:cubicBezTo>
                    <a:pt x="5866" y="7327"/>
                    <a:pt x="5729" y="7487"/>
                    <a:pt x="5478" y="7533"/>
                  </a:cubicBezTo>
                  <a:cubicBezTo>
                    <a:pt x="5364" y="7567"/>
                    <a:pt x="5233" y="7584"/>
                    <a:pt x="5099" y="7584"/>
                  </a:cubicBezTo>
                  <a:cubicBezTo>
                    <a:pt x="4965" y="7584"/>
                    <a:pt x="4828" y="7567"/>
                    <a:pt x="4702" y="7533"/>
                  </a:cubicBezTo>
                  <a:cubicBezTo>
                    <a:pt x="4155" y="7464"/>
                    <a:pt x="3675" y="7236"/>
                    <a:pt x="3264" y="7054"/>
                  </a:cubicBezTo>
                  <a:cubicBezTo>
                    <a:pt x="2487" y="6654"/>
                    <a:pt x="2055" y="6254"/>
                    <a:pt x="1991" y="6254"/>
                  </a:cubicBezTo>
                  <a:cubicBezTo>
                    <a:pt x="1989" y="6254"/>
                    <a:pt x="1987" y="6254"/>
                    <a:pt x="1986" y="6255"/>
                  </a:cubicBezTo>
                  <a:cubicBezTo>
                    <a:pt x="1940" y="6300"/>
                    <a:pt x="2283" y="6802"/>
                    <a:pt x="3082" y="7305"/>
                  </a:cubicBezTo>
                  <a:cubicBezTo>
                    <a:pt x="3470" y="7556"/>
                    <a:pt x="3949" y="7830"/>
                    <a:pt x="4565" y="7989"/>
                  </a:cubicBezTo>
                  <a:cubicBezTo>
                    <a:pt x="4774" y="8034"/>
                    <a:pt x="4991" y="8069"/>
                    <a:pt x="5225" y="8069"/>
                  </a:cubicBezTo>
                  <a:cubicBezTo>
                    <a:pt x="5350" y="8069"/>
                    <a:pt x="5480" y="8059"/>
                    <a:pt x="5615" y="8035"/>
                  </a:cubicBezTo>
                  <a:cubicBezTo>
                    <a:pt x="6003" y="7967"/>
                    <a:pt x="6346" y="7693"/>
                    <a:pt x="6551" y="7396"/>
                  </a:cubicBezTo>
                  <a:cubicBezTo>
                    <a:pt x="6620" y="7236"/>
                    <a:pt x="6711" y="7122"/>
                    <a:pt x="6757" y="6848"/>
                  </a:cubicBezTo>
                  <a:lnTo>
                    <a:pt x="6871" y="6483"/>
                  </a:lnTo>
                  <a:cubicBezTo>
                    <a:pt x="6871" y="6460"/>
                    <a:pt x="6894" y="6414"/>
                    <a:pt x="6871" y="6392"/>
                  </a:cubicBezTo>
                  <a:lnTo>
                    <a:pt x="6779" y="6369"/>
                  </a:lnTo>
                  <a:lnTo>
                    <a:pt x="6597" y="6300"/>
                  </a:lnTo>
                  <a:lnTo>
                    <a:pt x="6232" y="6186"/>
                  </a:lnTo>
                  <a:cubicBezTo>
                    <a:pt x="6163" y="6186"/>
                    <a:pt x="6095" y="6163"/>
                    <a:pt x="6049" y="6118"/>
                  </a:cubicBezTo>
                  <a:cubicBezTo>
                    <a:pt x="5935" y="6049"/>
                    <a:pt x="5798" y="6004"/>
                    <a:pt x="5707" y="5935"/>
                  </a:cubicBezTo>
                  <a:cubicBezTo>
                    <a:pt x="5273" y="5684"/>
                    <a:pt x="4976" y="5319"/>
                    <a:pt x="4816" y="4999"/>
                  </a:cubicBezTo>
                  <a:cubicBezTo>
                    <a:pt x="4657" y="4657"/>
                    <a:pt x="4611" y="4360"/>
                    <a:pt x="4634" y="4178"/>
                  </a:cubicBezTo>
                  <a:cubicBezTo>
                    <a:pt x="4657" y="4109"/>
                    <a:pt x="4680" y="4041"/>
                    <a:pt x="4680" y="3995"/>
                  </a:cubicBezTo>
                  <a:cubicBezTo>
                    <a:pt x="4702" y="3972"/>
                    <a:pt x="4702" y="3949"/>
                    <a:pt x="4702" y="3949"/>
                  </a:cubicBezTo>
                  <a:cubicBezTo>
                    <a:pt x="4702" y="3949"/>
                    <a:pt x="4748" y="3881"/>
                    <a:pt x="4816" y="3812"/>
                  </a:cubicBezTo>
                  <a:cubicBezTo>
                    <a:pt x="4839" y="3790"/>
                    <a:pt x="4862" y="3790"/>
                    <a:pt x="4908" y="3767"/>
                  </a:cubicBezTo>
                  <a:cubicBezTo>
                    <a:pt x="4908" y="3767"/>
                    <a:pt x="4931" y="3744"/>
                    <a:pt x="4953" y="3744"/>
                  </a:cubicBezTo>
                  <a:lnTo>
                    <a:pt x="5090" y="3744"/>
                  </a:lnTo>
                  <a:cubicBezTo>
                    <a:pt x="5204" y="3767"/>
                    <a:pt x="5273" y="3744"/>
                    <a:pt x="5410" y="3790"/>
                  </a:cubicBezTo>
                  <a:cubicBezTo>
                    <a:pt x="5570" y="3835"/>
                    <a:pt x="5707" y="3881"/>
                    <a:pt x="5889" y="3949"/>
                  </a:cubicBezTo>
                  <a:cubicBezTo>
                    <a:pt x="6186" y="4041"/>
                    <a:pt x="6506" y="4155"/>
                    <a:pt x="6825" y="4269"/>
                  </a:cubicBezTo>
                  <a:cubicBezTo>
                    <a:pt x="6734" y="4109"/>
                    <a:pt x="6665" y="3995"/>
                    <a:pt x="6483" y="3698"/>
                  </a:cubicBezTo>
                  <a:cubicBezTo>
                    <a:pt x="6323" y="3447"/>
                    <a:pt x="6186" y="3219"/>
                    <a:pt x="5981" y="2945"/>
                  </a:cubicBezTo>
                  <a:cubicBezTo>
                    <a:pt x="5844" y="2808"/>
                    <a:pt x="5729" y="2671"/>
                    <a:pt x="5615" y="2534"/>
                  </a:cubicBezTo>
                  <a:cubicBezTo>
                    <a:pt x="5501" y="2420"/>
                    <a:pt x="5456" y="2374"/>
                    <a:pt x="5364" y="2283"/>
                  </a:cubicBezTo>
                  <a:cubicBezTo>
                    <a:pt x="5204" y="2123"/>
                    <a:pt x="5022" y="1986"/>
                    <a:pt x="4862" y="1849"/>
                  </a:cubicBezTo>
                  <a:cubicBezTo>
                    <a:pt x="4177" y="1256"/>
                    <a:pt x="3378" y="708"/>
                    <a:pt x="2557" y="320"/>
                  </a:cubicBezTo>
                  <a:cubicBezTo>
                    <a:pt x="2123" y="137"/>
                    <a:pt x="1689" y="1"/>
                    <a:pt x="123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3" name="Google Shape;753;p15"/>
            <p:cNvSpPr/>
            <p:nvPr/>
          </p:nvSpPr>
          <p:spPr>
            <a:xfrm>
              <a:off x="2811825" y="1706250"/>
              <a:ext cx="549375" cy="120600"/>
            </a:xfrm>
            <a:custGeom>
              <a:avLst/>
              <a:gdLst/>
              <a:ahLst/>
              <a:cxnLst/>
              <a:rect l="l" t="t" r="r" b="b"/>
              <a:pathLst>
                <a:path w="21975" h="4824" extrusionOk="0">
                  <a:moveTo>
                    <a:pt x="19263" y="1507"/>
                  </a:moveTo>
                  <a:lnTo>
                    <a:pt x="19263" y="1507"/>
                  </a:lnTo>
                  <a:cubicBezTo>
                    <a:pt x="19263" y="1507"/>
                    <a:pt x="19263" y="1507"/>
                    <a:pt x="19263" y="1507"/>
                  </a:cubicBezTo>
                  <a:lnTo>
                    <a:pt x="19263" y="1507"/>
                  </a:lnTo>
                  <a:cubicBezTo>
                    <a:pt x="19261" y="1507"/>
                    <a:pt x="19260" y="1507"/>
                    <a:pt x="19259" y="1507"/>
                  </a:cubicBezTo>
                  <a:close/>
                  <a:moveTo>
                    <a:pt x="19784" y="1549"/>
                  </a:moveTo>
                  <a:cubicBezTo>
                    <a:pt x="19785" y="1549"/>
                    <a:pt x="19791" y="1550"/>
                    <a:pt x="19801" y="1552"/>
                  </a:cubicBezTo>
                  <a:lnTo>
                    <a:pt x="19801" y="1552"/>
                  </a:lnTo>
                  <a:cubicBezTo>
                    <a:pt x="19798" y="1552"/>
                    <a:pt x="19796" y="1553"/>
                    <a:pt x="19793" y="1553"/>
                  </a:cubicBezTo>
                  <a:lnTo>
                    <a:pt x="19793" y="1553"/>
                  </a:lnTo>
                  <a:cubicBezTo>
                    <a:pt x="19785" y="1550"/>
                    <a:pt x="19782" y="1549"/>
                    <a:pt x="19784" y="1549"/>
                  </a:cubicBezTo>
                  <a:close/>
                  <a:moveTo>
                    <a:pt x="19819" y="1557"/>
                  </a:moveTo>
                  <a:cubicBezTo>
                    <a:pt x="19826" y="1560"/>
                    <a:pt x="19835" y="1562"/>
                    <a:pt x="19844" y="1565"/>
                  </a:cubicBezTo>
                  <a:lnTo>
                    <a:pt x="19844" y="1565"/>
                  </a:lnTo>
                  <a:cubicBezTo>
                    <a:pt x="19832" y="1562"/>
                    <a:pt x="19822" y="1560"/>
                    <a:pt x="19814" y="1558"/>
                  </a:cubicBezTo>
                  <a:lnTo>
                    <a:pt x="19814" y="1558"/>
                  </a:lnTo>
                  <a:cubicBezTo>
                    <a:pt x="19816" y="1558"/>
                    <a:pt x="19817" y="1558"/>
                    <a:pt x="19819" y="1557"/>
                  </a:cubicBezTo>
                  <a:close/>
                  <a:moveTo>
                    <a:pt x="19670" y="0"/>
                  </a:moveTo>
                  <a:cubicBezTo>
                    <a:pt x="18916" y="23"/>
                    <a:pt x="18391" y="388"/>
                    <a:pt x="18323" y="890"/>
                  </a:cubicBezTo>
                  <a:cubicBezTo>
                    <a:pt x="18280" y="1212"/>
                    <a:pt x="18720" y="1533"/>
                    <a:pt x="19209" y="1533"/>
                  </a:cubicBezTo>
                  <a:cubicBezTo>
                    <a:pt x="19241" y="1533"/>
                    <a:pt x="19272" y="1532"/>
                    <a:pt x="19304" y="1529"/>
                  </a:cubicBezTo>
                  <a:cubicBezTo>
                    <a:pt x="19314" y="1527"/>
                    <a:pt x="19323" y="1525"/>
                    <a:pt x="19331" y="1523"/>
                  </a:cubicBezTo>
                  <a:lnTo>
                    <a:pt x="19331" y="1523"/>
                  </a:lnTo>
                  <a:cubicBezTo>
                    <a:pt x="19368" y="1531"/>
                    <a:pt x="19413" y="1541"/>
                    <a:pt x="19464" y="1552"/>
                  </a:cubicBezTo>
                  <a:cubicBezTo>
                    <a:pt x="19555" y="1552"/>
                    <a:pt x="19646" y="1562"/>
                    <a:pt x="19730" y="1562"/>
                  </a:cubicBezTo>
                  <a:lnTo>
                    <a:pt x="19730" y="1562"/>
                  </a:lnTo>
                  <a:cubicBezTo>
                    <a:pt x="19759" y="1567"/>
                    <a:pt x="19829" y="1573"/>
                    <a:pt x="19873" y="1574"/>
                  </a:cubicBezTo>
                  <a:lnTo>
                    <a:pt x="19873" y="1574"/>
                  </a:lnTo>
                  <a:cubicBezTo>
                    <a:pt x="19874" y="1575"/>
                    <a:pt x="19874" y="1575"/>
                    <a:pt x="19875" y="1575"/>
                  </a:cubicBezTo>
                  <a:cubicBezTo>
                    <a:pt x="19966" y="1598"/>
                    <a:pt x="20058" y="1621"/>
                    <a:pt x="20149" y="1643"/>
                  </a:cubicBezTo>
                  <a:cubicBezTo>
                    <a:pt x="20354" y="1716"/>
                    <a:pt x="20559" y="1744"/>
                    <a:pt x="20760" y="1744"/>
                  </a:cubicBezTo>
                  <a:cubicBezTo>
                    <a:pt x="20940" y="1744"/>
                    <a:pt x="21118" y="1721"/>
                    <a:pt x="21290" y="1689"/>
                  </a:cubicBezTo>
                  <a:cubicBezTo>
                    <a:pt x="21884" y="1552"/>
                    <a:pt x="21975" y="1096"/>
                    <a:pt x="21792" y="730"/>
                  </a:cubicBezTo>
                  <a:cubicBezTo>
                    <a:pt x="21496" y="160"/>
                    <a:pt x="20423" y="0"/>
                    <a:pt x="19670" y="0"/>
                  </a:cubicBezTo>
                  <a:close/>
                  <a:moveTo>
                    <a:pt x="2758" y="4048"/>
                  </a:moveTo>
                  <a:cubicBezTo>
                    <a:pt x="2750" y="4052"/>
                    <a:pt x="2741" y="4058"/>
                    <a:pt x="2731" y="4065"/>
                  </a:cubicBezTo>
                  <a:lnTo>
                    <a:pt x="2731" y="4065"/>
                  </a:lnTo>
                  <a:cubicBezTo>
                    <a:pt x="2732" y="4064"/>
                    <a:pt x="2733" y="4064"/>
                    <a:pt x="2733" y="4063"/>
                  </a:cubicBezTo>
                  <a:lnTo>
                    <a:pt x="2733" y="4063"/>
                  </a:lnTo>
                  <a:cubicBezTo>
                    <a:pt x="2732" y="4063"/>
                    <a:pt x="2732" y="4063"/>
                    <a:pt x="2731" y="4064"/>
                  </a:cubicBezTo>
                  <a:lnTo>
                    <a:pt x="2731" y="4064"/>
                  </a:lnTo>
                  <a:cubicBezTo>
                    <a:pt x="2741" y="4058"/>
                    <a:pt x="2750" y="4052"/>
                    <a:pt x="2758" y="4048"/>
                  </a:cubicBezTo>
                  <a:close/>
                  <a:moveTo>
                    <a:pt x="2700" y="4085"/>
                  </a:moveTo>
                  <a:lnTo>
                    <a:pt x="2700" y="4085"/>
                  </a:lnTo>
                  <a:cubicBezTo>
                    <a:pt x="2688" y="4091"/>
                    <a:pt x="2676" y="4097"/>
                    <a:pt x="2665" y="4109"/>
                  </a:cubicBezTo>
                  <a:cubicBezTo>
                    <a:pt x="2677" y="4100"/>
                    <a:pt x="2689" y="4092"/>
                    <a:pt x="2700" y="4085"/>
                  </a:cubicBezTo>
                  <a:close/>
                  <a:moveTo>
                    <a:pt x="2468" y="2668"/>
                  </a:moveTo>
                  <a:cubicBezTo>
                    <a:pt x="2288" y="2668"/>
                    <a:pt x="2093" y="2698"/>
                    <a:pt x="1889" y="2762"/>
                  </a:cubicBezTo>
                  <a:cubicBezTo>
                    <a:pt x="1181" y="2967"/>
                    <a:pt x="200" y="3424"/>
                    <a:pt x="85" y="4040"/>
                  </a:cubicBezTo>
                  <a:cubicBezTo>
                    <a:pt x="1" y="4422"/>
                    <a:pt x="192" y="4823"/>
                    <a:pt x="695" y="4823"/>
                  </a:cubicBezTo>
                  <a:cubicBezTo>
                    <a:pt x="734" y="4823"/>
                    <a:pt x="774" y="4821"/>
                    <a:pt x="816" y="4816"/>
                  </a:cubicBezTo>
                  <a:cubicBezTo>
                    <a:pt x="1204" y="4793"/>
                    <a:pt x="1569" y="4702"/>
                    <a:pt x="1911" y="4474"/>
                  </a:cubicBezTo>
                  <a:cubicBezTo>
                    <a:pt x="2003" y="4405"/>
                    <a:pt x="2071" y="4360"/>
                    <a:pt x="2163" y="4314"/>
                  </a:cubicBezTo>
                  <a:cubicBezTo>
                    <a:pt x="2188" y="4299"/>
                    <a:pt x="2206" y="4287"/>
                    <a:pt x="2218" y="4279"/>
                  </a:cubicBezTo>
                  <a:lnTo>
                    <a:pt x="2218" y="4279"/>
                  </a:lnTo>
                  <a:cubicBezTo>
                    <a:pt x="2319" y="4254"/>
                    <a:pt x="2432" y="4215"/>
                    <a:pt x="2528" y="4177"/>
                  </a:cubicBezTo>
                  <a:cubicBezTo>
                    <a:pt x="2597" y="4140"/>
                    <a:pt x="2653" y="4108"/>
                    <a:pt x="2695" y="4084"/>
                  </a:cubicBezTo>
                  <a:lnTo>
                    <a:pt x="2695" y="4084"/>
                  </a:lnTo>
                  <a:cubicBezTo>
                    <a:pt x="2698" y="4084"/>
                    <a:pt x="2701" y="4083"/>
                    <a:pt x="2704" y="4083"/>
                  </a:cubicBezTo>
                  <a:lnTo>
                    <a:pt x="2704" y="4083"/>
                  </a:lnTo>
                  <a:cubicBezTo>
                    <a:pt x="2703" y="4084"/>
                    <a:pt x="2701" y="4084"/>
                    <a:pt x="2700" y="4085"/>
                  </a:cubicBezTo>
                  <a:lnTo>
                    <a:pt x="2700" y="4085"/>
                  </a:lnTo>
                  <a:cubicBezTo>
                    <a:pt x="2702" y="4084"/>
                    <a:pt x="2704" y="4083"/>
                    <a:pt x="2706" y="4082"/>
                  </a:cubicBezTo>
                  <a:lnTo>
                    <a:pt x="2706" y="4082"/>
                  </a:lnTo>
                  <a:cubicBezTo>
                    <a:pt x="3199" y="3983"/>
                    <a:pt x="3576" y="3511"/>
                    <a:pt x="3441" y="3196"/>
                  </a:cubicBezTo>
                  <a:cubicBezTo>
                    <a:pt x="3293" y="2867"/>
                    <a:pt x="2932" y="2668"/>
                    <a:pt x="2468" y="2668"/>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4" name="Google Shape;754;p15"/>
            <p:cNvSpPr/>
            <p:nvPr/>
          </p:nvSpPr>
          <p:spPr>
            <a:xfrm>
              <a:off x="3290425" y="1723925"/>
              <a:ext cx="4025" cy="600"/>
            </a:xfrm>
            <a:custGeom>
              <a:avLst/>
              <a:gdLst/>
              <a:ahLst/>
              <a:cxnLst/>
              <a:rect l="l" t="t" r="r" b="b"/>
              <a:pathLst>
                <a:path w="161" h="24" extrusionOk="0">
                  <a:moveTo>
                    <a:pt x="160" y="23"/>
                  </a:moveTo>
                  <a:lnTo>
                    <a:pt x="160" y="23"/>
                  </a:lnTo>
                  <a:cubicBezTo>
                    <a:pt x="1" y="1"/>
                    <a:pt x="1" y="1"/>
                    <a:pt x="16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5" name="Google Shape;755;p15"/>
            <p:cNvSpPr/>
            <p:nvPr/>
          </p:nvSpPr>
          <p:spPr>
            <a:xfrm>
              <a:off x="2878425" y="1787475"/>
              <a:ext cx="3125" cy="1525"/>
            </a:xfrm>
            <a:custGeom>
              <a:avLst/>
              <a:gdLst/>
              <a:ahLst/>
              <a:cxnLst/>
              <a:rect l="l" t="t" r="r" b="b"/>
              <a:pathLst>
                <a:path w="125" h="61" extrusionOk="0">
                  <a:moveTo>
                    <a:pt x="123" y="0"/>
                  </a:moveTo>
                  <a:lnTo>
                    <a:pt x="123" y="0"/>
                  </a:lnTo>
                  <a:cubicBezTo>
                    <a:pt x="122" y="0"/>
                    <a:pt x="108" y="8"/>
                    <a:pt x="81" y="24"/>
                  </a:cubicBezTo>
                  <a:lnTo>
                    <a:pt x="81" y="24"/>
                  </a:lnTo>
                  <a:cubicBezTo>
                    <a:pt x="111" y="9"/>
                    <a:pt x="125" y="0"/>
                    <a:pt x="123" y="0"/>
                  </a:cubicBezTo>
                  <a:close/>
                  <a:moveTo>
                    <a:pt x="81" y="24"/>
                  </a:moveTo>
                  <a:cubicBezTo>
                    <a:pt x="61" y="34"/>
                    <a:pt x="34" y="46"/>
                    <a:pt x="1" y="61"/>
                  </a:cubicBezTo>
                  <a:lnTo>
                    <a:pt x="24" y="61"/>
                  </a:lnTo>
                  <a:cubicBezTo>
                    <a:pt x="46" y="45"/>
                    <a:pt x="66" y="33"/>
                    <a:pt x="81" y="24"/>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6" name="Google Shape;756;p15"/>
            <p:cNvSpPr/>
            <p:nvPr/>
          </p:nvSpPr>
          <p:spPr>
            <a:xfrm>
              <a:off x="2865875" y="1793550"/>
              <a:ext cx="1175" cy="600"/>
            </a:xfrm>
            <a:custGeom>
              <a:avLst/>
              <a:gdLst/>
              <a:ahLst/>
              <a:cxnLst/>
              <a:rect l="l" t="t" r="r" b="b"/>
              <a:pathLst>
                <a:path w="47" h="24" extrusionOk="0">
                  <a:moveTo>
                    <a:pt x="23" y="0"/>
                  </a:moveTo>
                  <a:cubicBezTo>
                    <a:pt x="23" y="5"/>
                    <a:pt x="23" y="9"/>
                    <a:pt x="23" y="12"/>
                  </a:cubicBezTo>
                  <a:lnTo>
                    <a:pt x="23" y="12"/>
                  </a:lnTo>
                  <a:cubicBezTo>
                    <a:pt x="29" y="6"/>
                    <a:pt x="35" y="0"/>
                    <a:pt x="46" y="0"/>
                  </a:cubicBezTo>
                  <a:close/>
                  <a:moveTo>
                    <a:pt x="23" y="12"/>
                  </a:moveTo>
                  <a:cubicBezTo>
                    <a:pt x="18" y="18"/>
                    <a:pt x="12" y="23"/>
                    <a:pt x="1" y="23"/>
                  </a:cubicBezTo>
                  <a:cubicBezTo>
                    <a:pt x="19" y="23"/>
                    <a:pt x="22" y="23"/>
                    <a:pt x="23" y="12"/>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7" name="Google Shape;757;p15"/>
            <p:cNvSpPr/>
            <p:nvPr/>
          </p:nvSpPr>
          <p:spPr>
            <a:xfrm>
              <a:off x="3094125" y="2019925"/>
              <a:ext cx="147825" cy="82450"/>
            </a:xfrm>
            <a:custGeom>
              <a:avLst/>
              <a:gdLst/>
              <a:ahLst/>
              <a:cxnLst/>
              <a:rect l="l" t="t" r="r" b="b"/>
              <a:pathLst>
                <a:path w="5913" h="3298" extrusionOk="0">
                  <a:moveTo>
                    <a:pt x="787" y="1238"/>
                  </a:moveTo>
                  <a:cubicBezTo>
                    <a:pt x="713" y="1238"/>
                    <a:pt x="561" y="1411"/>
                    <a:pt x="389" y="1605"/>
                  </a:cubicBezTo>
                  <a:cubicBezTo>
                    <a:pt x="297" y="1696"/>
                    <a:pt x="206" y="1810"/>
                    <a:pt x="138" y="1901"/>
                  </a:cubicBezTo>
                  <a:cubicBezTo>
                    <a:pt x="69" y="1993"/>
                    <a:pt x="46" y="2084"/>
                    <a:pt x="46" y="2084"/>
                  </a:cubicBezTo>
                  <a:cubicBezTo>
                    <a:pt x="46" y="2084"/>
                    <a:pt x="46" y="2084"/>
                    <a:pt x="23" y="2130"/>
                  </a:cubicBezTo>
                  <a:cubicBezTo>
                    <a:pt x="23" y="2153"/>
                    <a:pt x="23" y="2221"/>
                    <a:pt x="1" y="2267"/>
                  </a:cubicBezTo>
                  <a:cubicBezTo>
                    <a:pt x="1" y="2404"/>
                    <a:pt x="23" y="2586"/>
                    <a:pt x="92" y="2723"/>
                  </a:cubicBezTo>
                  <a:cubicBezTo>
                    <a:pt x="212" y="2982"/>
                    <a:pt x="419" y="3120"/>
                    <a:pt x="499" y="3120"/>
                  </a:cubicBezTo>
                  <a:cubicBezTo>
                    <a:pt x="511" y="3120"/>
                    <a:pt x="520" y="3117"/>
                    <a:pt x="526" y="3111"/>
                  </a:cubicBezTo>
                  <a:cubicBezTo>
                    <a:pt x="571" y="3066"/>
                    <a:pt x="412" y="2837"/>
                    <a:pt x="389" y="2632"/>
                  </a:cubicBezTo>
                  <a:cubicBezTo>
                    <a:pt x="389" y="2518"/>
                    <a:pt x="412" y="2426"/>
                    <a:pt x="434" y="2358"/>
                  </a:cubicBezTo>
                  <a:cubicBezTo>
                    <a:pt x="457" y="2289"/>
                    <a:pt x="480" y="2244"/>
                    <a:pt x="480" y="2244"/>
                  </a:cubicBezTo>
                  <a:cubicBezTo>
                    <a:pt x="480" y="2244"/>
                    <a:pt x="480" y="2175"/>
                    <a:pt x="526" y="2107"/>
                  </a:cubicBezTo>
                  <a:cubicBezTo>
                    <a:pt x="548" y="2016"/>
                    <a:pt x="594" y="1901"/>
                    <a:pt x="663" y="1787"/>
                  </a:cubicBezTo>
                  <a:cubicBezTo>
                    <a:pt x="777" y="1536"/>
                    <a:pt x="845" y="1262"/>
                    <a:pt x="800" y="1239"/>
                  </a:cubicBezTo>
                  <a:cubicBezTo>
                    <a:pt x="796" y="1238"/>
                    <a:pt x="791" y="1238"/>
                    <a:pt x="787" y="1238"/>
                  </a:cubicBezTo>
                  <a:close/>
                  <a:moveTo>
                    <a:pt x="1941" y="2449"/>
                  </a:moveTo>
                  <a:cubicBezTo>
                    <a:pt x="1758" y="2449"/>
                    <a:pt x="1576" y="2518"/>
                    <a:pt x="1576" y="2563"/>
                  </a:cubicBezTo>
                  <a:cubicBezTo>
                    <a:pt x="1576" y="2632"/>
                    <a:pt x="1735" y="2700"/>
                    <a:pt x="1872" y="2769"/>
                  </a:cubicBezTo>
                  <a:cubicBezTo>
                    <a:pt x="2009" y="2837"/>
                    <a:pt x="2123" y="2929"/>
                    <a:pt x="2123" y="2929"/>
                  </a:cubicBezTo>
                  <a:cubicBezTo>
                    <a:pt x="2123" y="2929"/>
                    <a:pt x="2260" y="2951"/>
                    <a:pt x="2374" y="3043"/>
                  </a:cubicBezTo>
                  <a:cubicBezTo>
                    <a:pt x="2499" y="3105"/>
                    <a:pt x="2586" y="3205"/>
                    <a:pt x="2652" y="3205"/>
                  </a:cubicBezTo>
                  <a:cubicBezTo>
                    <a:pt x="2659" y="3205"/>
                    <a:pt x="2665" y="3204"/>
                    <a:pt x="2671" y="3202"/>
                  </a:cubicBezTo>
                  <a:cubicBezTo>
                    <a:pt x="2740" y="3202"/>
                    <a:pt x="2717" y="2997"/>
                    <a:pt x="2626" y="2814"/>
                  </a:cubicBezTo>
                  <a:cubicBezTo>
                    <a:pt x="2511" y="2632"/>
                    <a:pt x="2329" y="2518"/>
                    <a:pt x="2329" y="2518"/>
                  </a:cubicBezTo>
                  <a:cubicBezTo>
                    <a:pt x="2329" y="2518"/>
                    <a:pt x="2146" y="2449"/>
                    <a:pt x="1941" y="2449"/>
                  </a:cubicBezTo>
                  <a:close/>
                  <a:moveTo>
                    <a:pt x="4156" y="1"/>
                  </a:moveTo>
                  <a:cubicBezTo>
                    <a:pt x="4145" y="1"/>
                    <a:pt x="4136" y="3"/>
                    <a:pt x="4132" y="7"/>
                  </a:cubicBezTo>
                  <a:cubicBezTo>
                    <a:pt x="4109" y="53"/>
                    <a:pt x="4543" y="395"/>
                    <a:pt x="4931" y="737"/>
                  </a:cubicBezTo>
                  <a:cubicBezTo>
                    <a:pt x="5114" y="920"/>
                    <a:pt x="5273" y="1125"/>
                    <a:pt x="5342" y="1262"/>
                  </a:cubicBezTo>
                  <a:cubicBezTo>
                    <a:pt x="5387" y="1331"/>
                    <a:pt x="5410" y="1399"/>
                    <a:pt x="5410" y="1445"/>
                  </a:cubicBezTo>
                  <a:cubicBezTo>
                    <a:pt x="5433" y="1491"/>
                    <a:pt x="5433" y="1513"/>
                    <a:pt x="5433" y="1513"/>
                  </a:cubicBezTo>
                  <a:cubicBezTo>
                    <a:pt x="5433" y="1513"/>
                    <a:pt x="5479" y="1605"/>
                    <a:pt x="5456" y="1764"/>
                  </a:cubicBezTo>
                  <a:cubicBezTo>
                    <a:pt x="5433" y="1924"/>
                    <a:pt x="5365" y="2153"/>
                    <a:pt x="5250" y="2381"/>
                  </a:cubicBezTo>
                  <a:cubicBezTo>
                    <a:pt x="4999" y="2837"/>
                    <a:pt x="4634" y="3248"/>
                    <a:pt x="4703" y="3294"/>
                  </a:cubicBezTo>
                  <a:cubicBezTo>
                    <a:pt x="4704" y="3297"/>
                    <a:pt x="4707" y="3298"/>
                    <a:pt x="4711" y="3298"/>
                  </a:cubicBezTo>
                  <a:cubicBezTo>
                    <a:pt x="4777" y="3298"/>
                    <a:pt x="5180" y="2971"/>
                    <a:pt x="5502" y="2563"/>
                  </a:cubicBezTo>
                  <a:cubicBezTo>
                    <a:pt x="5684" y="2335"/>
                    <a:pt x="5821" y="2061"/>
                    <a:pt x="5867" y="1833"/>
                  </a:cubicBezTo>
                  <a:cubicBezTo>
                    <a:pt x="5890" y="1719"/>
                    <a:pt x="5912" y="1605"/>
                    <a:pt x="5890" y="1536"/>
                  </a:cubicBezTo>
                  <a:cubicBezTo>
                    <a:pt x="5890" y="1468"/>
                    <a:pt x="5890" y="1422"/>
                    <a:pt x="5890" y="1422"/>
                  </a:cubicBezTo>
                  <a:cubicBezTo>
                    <a:pt x="5890" y="1422"/>
                    <a:pt x="5867" y="1376"/>
                    <a:pt x="5844" y="1308"/>
                  </a:cubicBezTo>
                  <a:cubicBezTo>
                    <a:pt x="5821" y="1239"/>
                    <a:pt x="5775" y="1148"/>
                    <a:pt x="5707" y="1057"/>
                  </a:cubicBezTo>
                  <a:cubicBezTo>
                    <a:pt x="5570" y="851"/>
                    <a:pt x="5365" y="646"/>
                    <a:pt x="5136" y="486"/>
                  </a:cubicBezTo>
                  <a:cubicBezTo>
                    <a:pt x="4722" y="197"/>
                    <a:pt x="4271" y="1"/>
                    <a:pt x="41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8" name="Google Shape;758;p15"/>
            <p:cNvSpPr/>
            <p:nvPr/>
          </p:nvSpPr>
          <p:spPr>
            <a:xfrm>
              <a:off x="3237350" y="1809850"/>
              <a:ext cx="140400" cy="28300"/>
            </a:xfrm>
            <a:custGeom>
              <a:avLst/>
              <a:gdLst/>
              <a:ahLst/>
              <a:cxnLst/>
              <a:rect l="l" t="t" r="r" b="b"/>
              <a:pathLst>
                <a:path w="5616" h="1132" extrusionOk="0">
                  <a:moveTo>
                    <a:pt x="2618" y="0"/>
                  </a:moveTo>
                  <a:cubicBezTo>
                    <a:pt x="2547" y="0"/>
                    <a:pt x="2466" y="10"/>
                    <a:pt x="2375" y="10"/>
                  </a:cubicBezTo>
                  <a:cubicBezTo>
                    <a:pt x="2306" y="33"/>
                    <a:pt x="2215" y="33"/>
                    <a:pt x="2146" y="33"/>
                  </a:cubicBezTo>
                  <a:cubicBezTo>
                    <a:pt x="2055" y="56"/>
                    <a:pt x="1964" y="79"/>
                    <a:pt x="1895" y="79"/>
                  </a:cubicBezTo>
                  <a:cubicBezTo>
                    <a:pt x="1713" y="124"/>
                    <a:pt x="1530" y="170"/>
                    <a:pt x="1348" y="238"/>
                  </a:cubicBezTo>
                  <a:cubicBezTo>
                    <a:pt x="1165" y="284"/>
                    <a:pt x="1005" y="375"/>
                    <a:pt x="845" y="444"/>
                  </a:cubicBezTo>
                  <a:cubicBezTo>
                    <a:pt x="686" y="535"/>
                    <a:pt x="526" y="604"/>
                    <a:pt x="412" y="672"/>
                  </a:cubicBezTo>
                  <a:cubicBezTo>
                    <a:pt x="161" y="809"/>
                    <a:pt x="1" y="923"/>
                    <a:pt x="1" y="946"/>
                  </a:cubicBezTo>
                  <a:cubicBezTo>
                    <a:pt x="1" y="947"/>
                    <a:pt x="3" y="947"/>
                    <a:pt x="4" y="947"/>
                  </a:cubicBezTo>
                  <a:cubicBezTo>
                    <a:pt x="61" y="947"/>
                    <a:pt x="706" y="576"/>
                    <a:pt x="1393" y="398"/>
                  </a:cubicBezTo>
                  <a:cubicBezTo>
                    <a:pt x="1576" y="353"/>
                    <a:pt x="1736" y="284"/>
                    <a:pt x="1918" y="284"/>
                  </a:cubicBezTo>
                  <a:cubicBezTo>
                    <a:pt x="2009" y="261"/>
                    <a:pt x="2078" y="238"/>
                    <a:pt x="2169" y="238"/>
                  </a:cubicBezTo>
                  <a:cubicBezTo>
                    <a:pt x="2238" y="238"/>
                    <a:pt x="2306" y="238"/>
                    <a:pt x="2375" y="216"/>
                  </a:cubicBezTo>
                  <a:lnTo>
                    <a:pt x="2694" y="216"/>
                  </a:lnTo>
                  <a:cubicBezTo>
                    <a:pt x="2786" y="238"/>
                    <a:pt x="2831" y="238"/>
                    <a:pt x="2831" y="238"/>
                  </a:cubicBezTo>
                  <a:lnTo>
                    <a:pt x="2945" y="238"/>
                  </a:lnTo>
                  <a:cubicBezTo>
                    <a:pt x="3037" y="238"/>
                    <a:pt x="3151" y="261"/>
                    <a:pt x="3288" y="284"/>
                  </a:cubicBezTo>
                  <a:cubicBezTo>
                    <a:pt x="3402" y="307"/>
                    <a:pt x="3562" y="330"/>
                    <a:pt x="3744" y="375"/>
                  </a:cubicBezTo>
                  <a:cubicBezTo>
                    <a:pt x="3904" y="421"/>
                    <a:pt x="4087" y="444"/>
                    <a:pt x="4269" y="512"/>
                  </a:cubicBezTo>
                  <a:cubicBezTo>
                    <a:pt x="4612" y="627"/>
                    <a:pt x="4954" y="763"/>
                    <a:pt x="5205" y="900"/>
                  </a:cubicBezTo>
                  <a:cubicBezTo>
                    <a:pt x="5414" y="1026"/>
                    <a:pt x="5565" y="1132"/>
                    <a:pt x="5607" y="1132"/>
                  </a:cubicBezTo>
                  <a:cubicBezTo>
                    <a:pt x="5611" y="1132"/>
                    <a:pt x="5614" y="1131"/>
                    <a:pt x="5616" y="1129"/>
                  </a:cubicBezTo>
                  <a:cubicBezTo>
                    <a:pt x="5616" y="1106"/>
                    <a:pt x="5479" y="992"/>
                    <a:pt x="5251" y="809"/>
                  </a:cubicBezTo>
                  <a:cubicBezTo>
                    <a:pt x="5000" y="672"/>
                    <a:pt x="4657" y="490"/>
                    <a:pt x="4315" y="353"/>
                  </a:cubicBezTo>
                  <a:cubicBezTo>
                    <a:pt x="4132" y="284"/>
                    <a:pt x="3950" y="238"/>
                    <a:pt x="3790" y="193"/>
                  </a:cubicBezTo>
                  <a:cubicBezTo>
                    <a:pt x="3607" y="124"/>
                    <a:pt x="3447" y="102"/>
                    <a:pt x="3310" y="79"/>
                  </a:cubicBezTo>
                  <a:cubicBezTo>
                    <a:pt x="3174" y="33"/>
                    <a:pt x="3059" y="10"/>
                    <a:pt x="2968" y="10"/>
                  </a:cubicBezTo>
                  <a:lnTo>
                    <a:pt x="2717" y="10"/>
                  </a:lnTo>
                  <a:cubicBezTo>
                    <a:pt x="2687" y="3"/>
                    <a:pt x="2654" y="0"/>
                    <a:pt x="261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9" name="Google Shape;759;p15"/>
            <p:cNvSpPr/>
            <p:nvPr/>
          </p:nvSpPr>
          <p:spPr>
            <a:xfrm>
              <a:off x="3261325" y="1854650"/>
              <a:ext cx="129550" cy="131925"/>
            </a:xfrm>
            <a:custGeom>
              <a:avLst/>
              <a:gdLst/>
              <a:ahLst/>
              <a:cxnLst/>
              <a:rect l="l" t="t" r="r" b="b"/>
              <a:pathLst>
                <a:path w="5182" h="5277" extrusionOk="0">
                  <a:moveTo>
                    <a:pt x="2533" y="1"/>
                  </a:moveTo>
                  <a:cubicBezTo>
                    <a:pt x="2360" y="1"/>
                    <a:pt x="2185" y="22"/>
                    <a:pt x="2009" y="67"/>
                  </a:cubicBezTo>
                  <a:cubicBezTo>
                    <a:pt x="754" y="409"/>
                    <a:pt x="0" y="1825"/>
                    <a:pt x="343" y="3240"/>
                  </a:cubicBezTo>
                  <a:cubicBezTo>
                    <a:pt x="616" y="4450"/>
                    <a:pt x="1590" y="5276"/>
                    <a:pt x="2638" y="5276"/>
                  </a:cubicBezTo>
                  <a:cubicBezTo>
                    <a:pt x="2815" y="5276"/>
                    <a:pt x="2995" y="5252"/>
                    <a:pt x="3173" y="5203"/>
                  </a:cubicBezTo>
                  <a:cubicBezTo>
                    <a:pt x="4429" y="4860"/>
                    <a:pt x="5182" y="3445"/>
                    <a:pt x="4839" y="2030"/>
                  </a:cubicBezTo>
                  <a:cubicBezTo>
                    <a:pt x="4565" y="813"/>
                    <a:pt x="3597" y="1"/>
                    <a:pt x="2533"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0" name="Google Shape;760;p15"/>
            <p:cNvSpPr/>
            <p:nvPr/>
          </p:nvSpPr>
          <p:spPr>
            <a:xfrm>
              <a:off x="3206550" y="1818875"/>
              <a:ext cx="219700" cy="217025"/>
            </a:xfrm>
            <a:custGeom>
              <a:avLst/>
              <a:gdLst/>
              <a:ahLst/>
              <a:cxnLst/>
              <a:rect l="l" t="t" r="r" b="b"/>
              <a:pathLst>
                <a:path w="8788" h="8681" extrusionOk="0">
                  <a:moveTo>
                    <a:pt x="4853" y="0"/>
                  </a:moveTo>
                  <a:cubicBezTo>
                    <a:pt x="4329" y="0"/>
                    <a:pt x="3813" y="96"/>
                    <a:pt x="3333" y="311"/>
                  </a:cubicBezTo>
                  <a:cubicBezTo>
                    <a:pt x="548" y="1521"/>
                    <a:pt x="0" y="4602"/>
                    <a:pt x="617" y="6474"/>
                  </a:cubicBezTo>
                  <a:cubicBezTo>
                    <a:pt x="1132" y="8005"/>
                    <a:pt x="2352" y="8680"/>
                    <a:pt x="3749" y="8680"/>
                  </a:cubicBezTo>
                  <a:cubicBezTo>
                    <a:pt x="4455" y="8680"/>
                    <a:pt x="5207" y="8508"/>
                    <a:pt x="5935" y="8186"/>
                  </a:cubicBezTo>
                  <a:cubicBezTo>
                    <a:pt x="7510" y="7478"/>
                    <a:pt x="8605" y="5903"/>
                    <a:pt x="8742" y="4191"/>
                  </a:cubicBezTo>
                  <a:cubicBezTo>
                    <a:pt x="8788" y="3666"/>
                    <a:pt x="8697" y="3050"/>
                    <a:pt x="8491" y="2457"/>
                  </a:cubicBezTo>
                  <a:cubicBezTo>
                    <a:pt x="8103" y="1361"/>
                    <a:pt x="7145" y="425"/>
                    <a:pt x="6117" y="174"/>
                  </a:cubicBezTo>
                  <a:cubicBezTo>
                    <a:pt x="5700" y="62"/>
                    <a:pt x="5274" y="0"/>
                    <a:pt x="48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1" name="Google Shape;761;p15"/>
            <p:cNvSpPr/>
            <p:nvPr/>
          </p:nvSpPr>
          <p:spPr>
            <a:xfrm>
              <a:off x="3212825" y="1841850"/>
              <a:ext cx="214000" cy="198400"/>
            </a:xfrm>
            <a:custGeom>
              <a:avLst/>
              <a:gdLst/>
              <a:ahLst/>
              <a:cxnLst/>
              <a:rect l="l" t="t" r="r" b="b"/>
              <a:pathLst>
                <a:path w="8560" h="7936" extrusionOk="0">
                  <a:moveTo>
                    <a:pt x="4326" y="0"/>
                  </a:moveTo>
                  <a:cubicBezTo>
                    <a:pt x="4021" y="0"/>
                    <a:pt x="3711" y="40"/>
                    <a:pt x="3401" y="123"/>
                  </a:cubicBezTo>
                  <a:cubicBezTo>
                    <a:pt x="1758" y="556"/>
                    <a:pt x="571" y="2519"/>
                    <a:pt x="251" y="4300"/>
                  </a:cubicBezTo>
                  <a:cubicBezTo>
                    <a:pt x="0" y="5623"/>
                    <a:pt x="754" y="6719"/>
                    <a:pt x="1712" y="7381"/>
                  </a:cubicBezTo>
                  <a:cubicBezTo>
                    <a:pt x="2339" y="7782"/>
                    <a:pt x="2959" y="7935"/>
                    <a:pt x="3594" y="7935"/>
                  </a:cubicBezTo>
                  <a:cubicBezTo>
                    <a:pt x="4116" y="7935"/>
                    <a:pt x="4649" y="7832"/>
                    <a:pt x="5204" y="7678"/>
                  </a:cubicBezTo>
                  <a:cubicBezTo>
                    <a:pt x="7259" y="7130"/>
                    <a:pt x="8560" y="5372"/>
                    <a:pt x="8058" y="3136"/>
                  </a:cubicBezTo>
                  <a:cubicBezTo>
                    <a:pt x="7612" y="1255"/>
                    <a:pt x="6047" y="0"/>
                    <a:pt x="432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2" name="Google Shape;762;p15"/>
            <p:cNvSpPr/>
            <p:nvPr/>
          </p:nvSpPr>
          <p:spPr>
            <a:xfrm>
              <a:off x="3222525" y="1852350"/>
              <a:ext cx="160375" cy="164875"/>
            </a:xfrm>
            <a:custGeom>
              <a:avLst/>
              <a:gdLst/>
              <a:ahLst/>
              <a:cxnLst/>
              <a:rect l="l" t="t" r="r" b="b"/>
              <a:pathLst>
                <a:path w="6415" h="6595" extrusionOk="0">
                  <a:moveTo>
                    <a:pt x="3272" y="1"/>
                  </a:moveTo>
                  <a:cubicBezTo>
                    <a:pt x="3157" y="1"/>
                    <a:pt x="3040" y="8"/>
                    <a:pt x="2922" y="22"/>
                  </a:cubicBezTo>
                  <a:cubicBezTo>
                    <a:pt x="1233" y="228"/>
                    <a:pt x="0" y="1848"/>
                    <a:pt x="160" y="3674"/>
                  </a:cubicBezTo>
                  <a:cubicBezTo>
                    <a:pt x="309" y="5351"/>
                    <a:pt x="1603" y="6594"/>
                    <a:pt x="3142" y="6594"/>
                  </a:cubicBezTo>
                  <a:cubicBezTo>
                    <a:pt x="3258" y="6594"/>
                    <a:pt x="3375" y="6587"/>
                    <a:pt x="3493" y="6573"/>
                  </a:cubicBezTo>
                  <a:cubicBezTo>
                    <a:pt x="5182" y="6368"/>
                    <a:pt x="6414" y="4724"/>
                    <a:pt x="6254" y="2921"/>
                  </a:cubicBezTo>
                  <a:cubicBezTo>
                    <a:pt x="6106" y="1244"/>
                    <a:pt x="4812" y="1"/>
                    <a:pt x="327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3" name="Google Shape;763;p15"/>
            <p:cNvSpPr/>
            <p:nvPr/>
          </p:nvSpPr>
          <p:spPr>
            <a:xfrm>
              <a:off x="3251050" y="1882725"/>
              <a:ext cx="89625" cy="92600"/>
            </a:xfrm>
            <a:custGeom>
              <a:avLst/>
              <a:gdLst/>
              <a:ahLst/>
              <a:cxnLst/>
              <a:rect l="l" t="t" r="r" b="b"/>
              <a:pathLst>
                <a:path w="3585" h="3704" extrusionOk="0">
                  <a:moveTo>
                    <a:pt x="1852" y="0"/>
                  </a:moveTo>
                  <a:cubicBezTo>
                    <a:pt x="1776" y="0"/>
                    <a:pt x="1699" y="6"/>
                    <a:pt x="1621" y="17"/>
                  </a:cubicBezTo>
                  <a:cubicBezTo>
                    <a:pt x="685" y="131"/>
                    <a:pt x="1" y="1044"/>
                    <a:pt x="69" y="2048"/>
                  </a:cubicBezTo>
                  <a:cubicBezTo>
                    <a:pt x="154" y="3004"/>
                    <a:pt x="892" y="3703"/>
                    <a:pt x="1767" y="3703"/>
                  </a:cubicBezTo>
                  <a:cubicBezTo>
                    <a:pt x="1832" y="3703"/>
                    <a:pt x="1897" y="3700"/>
                    <a:pt x="1964" y="3692"/>
                  </a:cubicBezTo>
                  <a:cubicBezTo>
                    <a:pt x="2899" y="3578"/>
                    <a:pt x="3584" y="2665"/>
                    <a:pt x="3516" y="1637"/>
                  </a:cubicBezTo>
                  <a:cubicBezTo>
                    <a:pt x="3432" y="694"/>
                    <a:pt x="2712" y="0"/>
                    <a:pt x="18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4" name="Google Shape;764;p15"/>
            <p:cNvSpPr/>
            <p:nvPr/>
          </p:nvSpPr>
          <p:spPr>
            <a:xfrm>
              <a:off x="3233925" y="1872875"/>
              <a:ext cx="148975" cy="144350"/>
            </a:xfrm>
            <a:custGeom>
              <a:avLst/>
              <a:gdLst/>
              <a:ahLst/>
              <a:cxnLst/>
              <a:rect l="l" t="t" r="r" b="b"/>
              <a:pathLst>
                <a:path w="5959" h="5774" extrusionOk="0">
                  <a:moveTo>
                    <a:pt x="4794" y="0"/>
                  </a:moveTo>
                  <a:cubicBezTo>
                    <a:pt x="4954" y="342"/>
                    <a:pt x="5068" y="730"/>
                    <a:pt x="5091" y="1118"/>
                  </a:cubicBezTo>
                  <a:cubicBezTo>
                    <a:pt x="5251" y="2944"/>
                    <a:pt x="4018" y="4565"/>
                    <a:pt x="2329" y="4770"/>
                  </a:cubicBezTo>
                  <a:cubicBezTo>
                    <a:pt x="2212" y="4786"/>
                    <a:pt x="2095" y="4793"/>
                    <a:pt x="1978" y="4793"/>
                  </a:cubicBezTo>
                  <a:cubicBezTo>
                    <a:pt x="1237" y="4793"/>
                    <a:pt x="534" y="4488"/>
                    <a:pt x="1" y="3994"/>
                  </a:cubicBezTo>
                  <a:lnTo>
                    <a:pt x="1" y="3994"/>
                  </a:lnTo>
                  <a:cubicBezTo>
                    <a:pt x="500" y="5054"/>
                    <a:pt x="1528" y="5773"/>
                    <a:pt x="2690" y="5773"/>
                  </a:cubicBezTo>
                  <a:cubicBezTo>
                    <a:pt x="2804" y="5773"/>
                    <a:pt x="2920" y="5766"/>
                    <a:pt x="3037" y="5752"/>
                  </a:cubicBezTo>
                  <a:cubicBezTo>
                    <a:pt x="4726" y="5547"/>
                    <a:pt x="5958" y="3903"/>
                    <a:pt x="5798" y="2100"/>
                  </a:cubicBezTo>
                  <a:cubicBezTo>
                    <a:pt x="5730" y="1255"/>
                    <a:pt x="5342" y="502"/>
                    <a:pt x="479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5" name="Google Shape;765;p15"/>
            <p:cNvSpPr/>
            <p:nvPr/>
          </p:nvSpPr>
          <p:spPr>
            <a:xfrm>
              <a:off x="3339403" y="1892182"/>
              <a:ext cx="46451" cy="47561"/>
            </a:xfrm>
            <a:custGeom>
              <a:avLst/>
              <a:gdLst/>
              <a:ahLst/>
              <a:cxnLst/>
              <a:rect l="l" t="t" r="r" b="b"/>
              <a:pathLst>
                <a:path w="2718" h="2783" extrusionOk="0">
                  <a:moveTo>
                    <a:pt x="1410" y="0"/>
                  </a:moveTo>
                  <a:cubicBezTo>
                    <a:pt x="1359" y="0"/>
                    <a:pt x="1308" y="4"/>
                    <a:pt x="1256" y="10"/>
                  </a:cubicBezTo>
                  <a:cubicBezTo>
                    <a:pt x="526" y="79"/>
                    <a:pt x="1" y="786"/>
                    <a:pt x="69" y="1540"/>
                  </a:cubicBezTo>
                  <a:cubicBezTo>
                    <a:pt x="133" y="2259"/>
                    <a:pt x="686" y="2782"/>
                    <a:pt x="1331" y="2782"/>
                  </a:cubicBezTo>
                  <a:cubicBezTo>
                    <a:pt x="1381" y="2782"/>
                    <a:pt x="1433" y="2779"/>
                    <a:pt x="1485" y="2772"/>
                  </a:cubicBezTo>
                  <a:cubicBezTo>
                    <a:pt x="2192" y="2681"/>
                    <a:pt x="2717" y="1996"/>
                    <a:pt x="2649" y="1220"/>
                  </a:cubicBezTo>
                  <a:cubicBezTo>
                    <a:pt x="2585" y="522"/>
                    <a:pt x="2051" y="0"/>
                    <a:pt x="1410"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6" name="Google Shape;766;p15"/>
            <p:cNvSpPr/>
            <p:nvPr/>
          </p:nvSpPr>
          <p:spPr>
            <a:xfrm>
              <a:off x="2783125" y="1859675"/>
              <a:ext cx="184925" cy="108500"/>
            </a:xfrm>
            <a:custGeom>
              <a:avLst/>
              <a:gdLst/>
              <a:ahLst/>
              <a:cxnLst/>
              <a:rect l="l" t="t" r="r" b="b"/>
              <a:pathLst>
                <a:path w="7397" h="4340" extrusionOk="0">
                  <a:moveTo>
                    <a:pt x="5249" y="0"/>
                  </a:moveTo>
                  <a:cubicBezTo>
                    <a:pt x="5196" y="0"/>
                    <a:pt x="5144" y="1"/>
                    <a:pt x="5091" y="3"/>
                  </a:cubicBezTo>
                  <a:cubicBezTo>
                    <a:pt x="4497" y="26"/>
                    <a:pt x="3904" y="140"/>
                    <a:pt x="3470" y="300"/>
                  </a:cubicBezTo>
                  <a:cubicBezTo>
                    <a:pt x="3265" y="368"/>
                    <a:pt x="3082" y="437"/>
                    <a:pt x="2968" y="505"/>
                  </a:cubicBezTo>
                  <a:cubicBezTo>
                    <a:pt x="2854" y="551"/>
                    <a:pt x="2786" y="596"/>
                    <a:pt x="2786" y="596"/>
                  </a:cubicBezTo>
                  <a:cubicBezTo>
                    <a:pt x="2786" y="596"/>
                    <a:pt x="2717" y="619"/>
                    <a:pt x="2603" y="688"/>
                  </a:cubicBezTo>
                  <a:cubicBezTo>
                    <a:pt x="2489" y="756"/>
                    <a:pt x="2329" y="848"/>
                    <a:pt x="2124" y="985"/>
                  </a:cubicBezTo>
                  <a:cubicBezTo>
                    <a:pt x="1758" y="1258"/>
                    <a:pt x="1279" y="1624"/>
                    <a:pt x="914" y="2103"/>
                  </a:cubicBezTo>
                  <a:cubicBezTo>
                    <a:pt x="526" y="2605"/>
                    <a:pt x="229" y="3130"/>
                    <a:pt x="138" y="3587"/>
                  </a:cubicBezTo>
                  <a:cubicBezTo>
                    <a:pt x="47" y="3815"/>
                    <a:pt x="47" y="3997"/>
                    <a:pt x="24" y="4134"/>
                  </a:cubicBezTo>
                  <a:cubicBezTo>
                    <a:pt x="1" y="4271"/>
                    <a:pt x="1" y="4340"/>
                    <a:pt x="24" y="4340"/>
                  </a:cubicBezTo>
                  <a:cubicBezTo>
                    <a:pt x="24" y="4340"/>
                    <a:pt x="47" y="4271"/>
                    <a:pt x="69" y="4134"/>
                  </a:cubicBezTo>
                  <a:cubicBezTo>
                    <a:pt x="115" y="4020"/>
                    <a:pt x="115" y="3838"/>
                    <a:pt x="206" y="3609"/>
                  </a:cubicBezTo>
                  <a:cubicBezTo>
                    <a:pt x="343" y="3199"/>
                    <a:pt x="663" y="2674"/>
                    <a:pt x="1028" y="2217"/>
                  </a:cubicBezTo>
                  <a:cubicBezTo>
                    <a:pt x="1416" y="1761"/>
                    <a:pt x="1895" y="1418"/>
                    <a:pt x="2238" y="1167"/>
                  </a:cubicBezTo>
                  <a:cubicBezTo>
                    <a:pt x="2443" y="1053"/>
                    <a:pt x="2603" y="962"/>
                    <a:pt x="2694" y="893"/>
                  </a:cubicBezTo>
                  <a:cubicBezTo>
                    <a:pt x="2808" y="825"/>
                    <a:pt x="2877" y="802"/>
                    <a:pt x="2877" y="802"/>
                  </a:cubicBezTo>
                  <a:cubicBezTo>
                    <a:pt x="2877" y="802"/>
                    <a:pt x="2945" y="779"/>
                    <a:pt x="3059" y="711"/>
                  </a:cubicBezTo>
                  <a:cubicBezTo>
                    <a:pt x="3174" y="665"/>
                    <a:pt x="3333" y="574"/>
                    <a:pt x="3539" y="505"/>
                  </a:cubicBezTo>
                  <a:cubicBezTo>
                    <a:pt x="3950" y="345"/>
                    <a:pt x="4520" y="208"/>
                    <a:pt x="5114" y="163"/>
                  </a:cubicBezTo>
                  <a:cubicBezTo>
                    <a:pt x="5186" y="160"/>
                    <a:pt x="5259" y="158"/>
                    <a:pt x="5332" y="158"/>
                  </a:cubicBezTo>
                  <a:cubicBezTo>
                    <a:pt x="5832" y="158"/>
                    <a:pt x="6330" y="226"/>
                    <a:pt x="6689" y="345"/>
                  </a:cubicBezTo>
                  <a:cubicBezTo>
                    <a:pt x="7069" y="472"/>
                    <a:pt x="7332" y="599"/>
                    <a:pt x="7369" y="599"/>
                  </a:cubicBezTo>
                  <a:cubicBezTo>
                    <a:pt x="7372" y="599"/>
                    <a:pt x="7373" y="598"/>
                    <a:pt x="7373" y="596"/>
                  </a:cubicBezTo>
                  <a:cubicBezTo>
                    <a:pt x="7396" y="596"/>
                    <a:pt x="7328" y="551"/>
                    <a:pt x="7214" y="482"/>
                  </a:cubicBezTo>
                  <a:cubicBezTo>
                    <a:pt x="7100" y="437"/>
                    <a:pt x="6940" y="323"/>
                    <a:pt x="6712" y="254"/>
                  </a:cubicBezTo>
                  <a:cubicBezTo>
                    <a:pt x="6336" y="108"/>
                    <a:pt x="5808" y="0"/>
                    <a:pt x="524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7" name="Google Shape;767;p15"/>
            <p:cNvSpPr/>
            <p:nvPr/>
          </p:nvSpPr>
          <p:spPr>
            <a:xfrm>
              <a:off x="2772875" y="1876750"/>
              <a:ext cx="254525" cy="219525"/>
            </a:xfrm>
            <a:custGeom>
              <a:avLst/>
              <a:gdLst/>
              <a:ahLst/>
              <a:cxnLst/>
              <a:rect l="l" t="t" r="r" b="b"/>
              <a:pathLst>
                <a:path w="10181" h="8781" extrusionOk="0">
                  <a:moveTo>
                    <a:pt x="4659" y="0"/>
                  </a:moveTo>
                  <a:cubicBezTo>
                    <a:pt x="3753" y="0"/>
                    <a:pt x="2885" y="234"/>
                    <a:pt x="2146" y="667"/>
                  </a:cubicBezTo>
                  <a:cubicBezTo>
                    <a:pt x="1278" y="1192"/>
                    <a:pt x="593" y="1991"/>
                    <a:pt x="251" y="3063"/>
                  </a:cubicBezTo>
                  <a:cubicBezTo>
                    <a:pt x="0" y="3839"/>
                    <a:pt x="68" y="4707"/>
                    <a:pt x="320" y="5460"/>
                  </a:cubicBezTo>
                  <a:cubicBezTo>
                    <a:pt x="959" y="7240"/>
                    <a:pt x="2648" y="8450"/>
                    <a:pt x="4497" y="8701"/>
                  </a:cubicBezTo>
                  <a:cubicBezTo>
                    <a:pt x="4858" y="8754"/>
                    <a:pt x="5218" y="8781"/>
                    <a:pt x="5571" y="8781"/>
                  </a:cubicBezTo>
                  <a:cubicBezTo>
                    <a:pt x="7800" y="8781"/>
                    <a:pt x="9738" y="7719"/>
                    <a:pt x="9975" y="5551"/>
                  </a:cubicBezTo>
                  <a:cubicBezTo>
                    <a:pt x="10180" y="3497"/>
                    <a:pt x="8788" y="530"/>
                    <a:pt x="5387" y="50"/>
                  </a:cubicBezTo>
                  <a:cubicBezTo>
                    <a:pt x="5143" y="17"/>
                    <a:pt x="4899" y="0"/>
                    <a:pt x="465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8" name="Google Shape;768;p15"/>
            <p:cNvSpPr/>
            <p:nvPr/>
          </p:nvSpPr>
          <p:spPr>
            <a:xfrm>
              <a:off x="2792275" y="1899100"/>
              <a:ext cx="240825" cy="202600"/>
            </a:xfrm>
            <a:custGeom>
              <a:avLst/>
              <a:gdLst/>
              <a:ahLst/>
              <a:cxnLst/>
              <a:rect l="l" t="t" r="r" b="b"/>
              <a:pathLst>
                <a:path w="9633" h="8104" extrusionOk="0">
                  <a:moveTo>
                    <a:pt x="4428" y="1"/>
                  </a:moveTo>
                  <a:cubicBezTo>
                    <a:pt x="1986" y="1"/>
                    <a:pt x="0" y="1918"/>
                    <a:pt x="0" y="4292"/>
                  </a:cubicBezTo>
                  <a:cubicBezTo>
                    <a:pt x="0" y="6666"/>
                    <a:pt x="1917" y="8104"/>
                    <a:pt x="4360" y="8104"/>
                  </a:cubicBezTo>
                  <a:cubicBezTo>
                    <a:pt x="5798" y="8104"/>
                    <a:pt x="7099" y="7899"/>
                    <a:pt x="8149" y="6849"/>
                  </a:cubicBezTo>
                  <a:cubicBezTo>
                    <a:pt x="9085" y="5936"/>
                    <a:pt x="9632" y="4612"/>
                    <a:pt x="9016" y="3356"/>
                  </a:cubicBezTo>
                  <a:cubicBezTo>
                    <a:pt x="8194" y="1644"/>
                    <a:pt x="6391" y="1"/>
                    <a:pt x="4428"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9" name="Google Shape;769;p15"/>
            <p:cNvSpPr/>
            <p:nvPr/>
          </p:nvSpPr>
          <p:spPr>
            <a:xfrm>
              <a:off x="2796250" y="1903725"/>
              <a:ext cx="175800" cy="171125"/>
            </a:xfrm>
            <a:custGeom>
              <a:avLst/>
              <a:gdLst/>
              <a:ahLst/>
              <a:cxnLst/>
              <a:rect l="l" t="t" r="r" b="b"/>
              <a:pathLst>
                <a:path w="7032" h="6845" extrusionOk="0">
                  <a:moveTo>
                    <a:pt x="3569" y="1"/>
                  </a:moveTo>
                  <a:cubicBezTo>
                    <a:pt x="3446" y="1"/>
                    <a:pt x="3322" y="8"/>
                    <a:pt x="3196" y="21"/>
                  </a:cubicBezTo>
                  <a:cubicBezTo>
                    <a:pt x="1348" y="227"/>
                    <a:pt x="1" y="1939"/>
                    <a:pt x="161" y="3810"/>
                  </a:cubicBezTo>
                  <a:cubicBezTo>
                    <a:pt x="331" y="5555"/>
                    <a:pt x="1771" y="6844"/>
                    <a:pt x="3463" y="6844"/>
                  </a:cubicBezTo>
                  <a:cubicBezTo>
                    <a:pt x="3586" y="6844"/>
                    <a:pt x="3710" y="6837"/>
                    <a:pt x="3835" y="6823"/>
                  </a:cubicBezTo>
                  <a:cubicBezTo>
                    <a:pt x="5684" y="6595"/>
                    <a:pt x="7031" y="4906"/>
                    <a:pt x="6871" y="3034"/>
                  </a:cubicBezTo>
                  <a:cubicBezTo>
                    <a:pt x="6701" y="1289"/>
                    <a:pt x="5261" y="1"/>
                    <a:pt x="35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0" name="Google Shape;770;p15"/>
            <p:cNvSpPr/>
            <p:nvPr/>
          </p:nvSpPr>
          <p:spPr>
            <a:xfrm>
              <a:off x="2827075" y="1934775"/>
              <a:ext cx="99325" cy="96475"/>
            </a:xfrm>
            <a:custGeom>
              <a:avLst/>
              <a:gdLst/>
              <a:ahLst/>
              <a:cxnLst/>
              <a:rect l="l" t="t" r="r" b="b"/>
              <a:pathLst>
                <a:path w="3973" h="3859" extrusionOk="0">
                  <a:moveTo>
                    <a:pt x="2013" y="1"/>
                  </a:moveTo>
                  <a:cubicBezTo>
                    <a:pt x="1944" y="1"/>
                    <a:pt x="1874" y="4"/>
                    <a:pt x="1804" y="12"/>
                  </a:cubicBezTo>
                  <a:cubicBezTo>
                    <a:pt x="776" y="149"/>
                    <a:pt x="0" y="1085"/>
                    <a:pt x="92" y="2158"/>
                  </a:cubicBezTo>
                  <a:cubicBezTo>
                    <a:pt x="198" y="3137"/>
                    <a:pt x="1000" y="3858"/>
                    <a:pt x="1959" y="3858"/>
                  </a:cubicBezTo>
                  <a:cubicBezTo>
                    <a:pt x="2028" y="3858"/>
                    <a:pt x="2098" y="3854"/>
                    <a:pt x="2169" y="3847"/>
                  </a:cubicBezTo>
                  <a:cubicBezTo>
                    <a:pt x="3196" y="3732"/>
                    <a:pt x="3972" y="2774"/>
                    <a:pt x="3858" y="1724"/>
                  </a:cubicBezTo>
                  <a:cubicBezTo>
                    <a:pt x="3773" y="723"/>
                    <a:pt x="2973" y="1"/>
                    <a:pt x="201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1" name="Google Shape;771;p15"/>
            <p:cNvSpPr/>
            <p:nvPr/>
          </p:nvSpPr>
          <p:spPr>
            <a:xfrm>
              <a:off x="2808825" y="1924800"/>
              <a:ext cx="163225" cy="150050"/>
            </a:xfrm>
            <a:custGeom>
              <a:avLst/>
              <a:gdLst/>
              <a:ahLst/>
              <a:cxnLst/>
              <a:rect l="l" t="t" r="r" b="b"/>
              <a:pathLst>
                <a:path w="6529" h="6002" extrusionOk="0">
                  <a:moveTo>
                    <a:pt x="5250" y="0"/>
                  </a:moveTo>
                  <a:lnTo>
                    <a:pt x="5250" y="0"/>
                  </a:lnTo>
                  <a:cubicBezTo>
                    <a:pt x="5432" y="365"/>
                    <a:pt x="5547" y="753"/>
                    <a:pt x="5592" y="1187"/>
                  </a:cubicBezTo>
                  <a:cubicBezTo>
                    <a:pt x="5775" y="3059"/>
                    <a:pt x="4405" y="4748"/>
                    <a:pt x="2556" y="4953"/>
                  </a:cubicBezTo>
                  <a:cubicBezTo>
                    <a:pt x="2428" y="4969"/>
                    <a:pt x="2300" y="4976"/>
                    <a:pt x="2173" y="4976"/>
                  </a:cubicBezTo>
                  <a:cubicBezTo>
                    <a:pt x="1356" y="4976"/>
                    <a:pt x="593" y="4665"/>
                    <a:pt x="0" y="4131"/>
                  </a:cubicBezTo>
                  <a:lnTo>
                    <a:pt x="0" y="4131"/>
                  </a:lnTo>
                  <a:cubicBezTo>
                    <a:pt x="542" y="5256"/>
                    <a:pt x="1673" y="6001"/>
                    <a:pt x="2959" y="6001"/>
                  </a:cubicBezTo>
                  <a:cubicBezTo>
                    <a:pt x="3082" y="6001"/>
                    <a:pt x="3207" y="5994"/>
                    <a:pt x="3332" y="5980"/>
                  </a:cubicBezTo>
                  <a:cubicBezTo>
                    <a:pt x="5181" y="5752"/>
                    <a:pt x="6528" y="4063"/>
                    <a:pt x="6368" y="2191"/>
                  </a:cubicBezTo>
                  <a:cubicBezTo>
                    <a:pt x="6277" y="1301"/>
                    <a:pt x="5866" y="548"/>
                    <a:pt x="525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2" name="Google Shape;772;p15"/>
            <p:cNvSpPr/>
            <p:nvPr/>
          </p:nvSpPr>
          <p:spPr>
            <a:xfrm>
              <a:off x="2925212" y="1944843"/>
              <a:ext cx="50278" cy="49036"/>
            </a:xfrm>
            <a:custGeom>
              <a:avLst/>
              <a:gdLst/>
              <a:ahLst/>
              <a:cxnLst/>
              <a:rect l="l" t="t" r="r" b="b"/>
              <a:pathLst>
                <a:path w="2968" h="2893" extrusionOk="0">
                  <a:moveTo>
                    <a:pt x="1473" y="1"/>
                  </a:moveTo>
                  <a:cubicBezTo>
                    <a:pt x="1431" y="1"/>
                    <a:pt x="1389" y="3"/>
                    <a:pt x="1347" y="6"/>
                  </a:cubicBezTo>
                  <a:cubicBezTo>
                    <a:pt x="571" y="98"/>
                    <a:pt x="0" y="828"/>
                    <a:pt x="69" y="1604"/>
                  </a:cubicBezTo>
                  <a:cubicBezTo>
                    <a:pt x="132" y="2347"/>
                    <a:pt x="728" y="2892"/>
                    <a:pt x="1453" y="2892"/>
                  </a:cubicBezTo>
                  <a:cubicBezTo>
                    <a:pt x="1508" y="2892"/>
                    <a:pt x="1564" y="2889"/>
                    <a:pt x="1621" y="2882"/>
                  </a:cubicBezTo>
                  <a:cubicBezTo>
                    <a:pt x="2397" y="2791"/>
                    <a:pt x="2967" y="2084"/>
                    <a:pt x="2899" y="1285"/>
                  </a:cubicBezTo>
                  <a:cubicBezTo>
                    <a:pt x="2834" y="551"/>
                    <a:pt x="2198" y="1"/>
                    <a:pt x="1473"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3" name="Google Shape;773;p15"/>
            <p:cNvSpPr/>
            <p:nvPr/>
          </p:nvSpPr>
          <p:spPr>
            <a:xfrm>
              <a:off x="3051900" y="2105075"/>
              <a:ext cx="217450" cy="97650"/>
            </a:xfrm>
            <a:custGeom>
              <a:avLst/>
              <a:gdLst/>
              <a:ahLst/>
              <a:cxnLst/>
              <a:rect l="l" t="t" r="r" b="b"/>
              <a:pathLst>
                <a:path w="8698" h="3906" extrusionOk="0">
                  <a:moveTo>
                    <a:pt x="7273" y="0"/>
                  </a:moveTo>
                  <a:cubicBezTo>
                    <a:pt x="7269" y="0"/>
                    <a:pt x="7264" y="1"/>
                    <a:pt x="7259" y="2"/>
                  </a:cubicBezTo>
                  <a:cubicBezTo>
                    <a:pt x="7168" y="25"/>
                    <a:pt x="7145" y="276"/>
                    <a:pt x="7213" y="573"/>
                  </a:cubicBezTo>
                  <a:cubicBezTo>
                    <a:pt x="7259" y="709"/>
                    <a:pt x="7328" y="846"/>
                    <a:pt x="7419" y="938"/>
                  </a:cubicBezTo>
                  <a:cubicBezTo>
                    <a:pt x="7510" y="1029"/>
                    <a:pt x="7579" y="1098"/>
                    <a:pt x="7579" y="1098"/>
                  </a:cubicBezTo>
                  <a:lnTo>
                    <a:pt x="7624" y="1098"/>
                  </a:lnTo>
                  <a:cubicBezTo>
                    <a:pt x="7579" y="1189"/>
                    <a:pt x="7533" y="1303"/>
                    <a:pt x="7464" y="1417"/>
                  </a:cubicBezTo>
                  <a:cubicBezTo>
                    <a:pt x="7282" y="1805"/>
                    <a:pt x="6962" y="2262"/>
                    <a:pt x="6529" y="2604"/>
                  </a:cubicBezTo>
                  <a:cubicBezTo>
                    <a:pt x="6095" y="2946"/>
                    <a:pt x="5616" y="3152"/>
                    <a:pt x="5205" y="3220"/>
                  </a:cubicBezTo>
                  <a:cubicBezTo>
                    <a:pt x="4999" y="3266"/>
                    <a:pt x="4840" y="3266"/>
                    <a:pt x="4725" y="3266"/>
                  </a:cubicBezTo>
                  <a:lnTo>
                    <a:pt x="4383" y="3266"/>
                  </a:lnTo>
                  <a:cubicBezTo>
                    <a:pt x="4315" y="3266"/>
                    <a:pt x="4246" y="3243"/>
                    <a:pt x="4178" y="3243"/>
                  </a:cubicBezTo>
                  <a:cubicBezTo>
                    <a:pt x="4109" y="3220"/>
                    <a:pt x="4018" y="3220"/>
                    <a:pt x="3904" y="3197"/>
                  </a:cubicBezTo>
                  <a:cubicBezTo>
                    <a:pt x="3539" y="3106"/>
                    <a:pt x="3036" y="2855"/>
                    <a:pt x="2580" y="2536"/>
                  </a:cubicBezTo>
                  <a:cubicBezTo>
                    <a:pt x="1941" y="2056"/>
                    <a:pt x="1416" y="1417"/>
                    <a:pt x="1142" y="1120"/>
                  </a:cubicBezTo>
                  <a:cubicBezTo>
                    <a:pt x="1165" y="1075"/>
                    <a:pt x="1188" y="1052"/>
                    <a:pt x="1210" y="1006"/>
                  </a:cubicBezTo>
                  <a:cubicBezTo>
                    <a:pt x="1324" y="778"/>
                    <a:pt x="1256" y="550"/>
                    <a:pt x="1188" y="550"/>
                  </a:cubicBezTo>
                  <a:cubicBezTo>
                    <a:pt x="1181" y="548"/>
                    <a:pt x="1173" y="547"/>
                    <a:pt x="1166" y="547"/>
                  </a:cubicBezTo>
                  <a:cubicBezTo>
                    <a:pt x="1079" y="547"/>
                    <a:pt x="973" y="667"/>
                    <a:pt x="868" y="709"/>
                  </a:cubicBezTo>
                  <a:cubicBezTo>
                    <a:pt x="799" y="732"/>
                    <a:pt x="754" y="755"/>
                    <a:pt x="708" y="755"/>
                  </a:cubicBezTo>
                  <a:lnTo>
                    <a:pt x="640" y="755"/>
                  </a:lnTo>
                  <a:cubicBezTo>
                    <a:pt x="640" y="755"/>
                    <a:pt x="617" y="778"/>
                    <a:pt x="571" y="801"/>
                  </a:cubicBezTo>
                  <a:cubicBezTo>
                    <a:pt x="548" y="846"/>
                    <a:pt x="480" y="846"/>
                    <a:pt x="411" y="869"/>
                  </a:cubicBezTo>
                  <a:cubicBezTo>
                    <a:pt x="274" y="915"/>
                    <a:pt x="92" y="915"/>
                    <a:pt x="46" y="1006"/>
                  </a:cubicBezTo>
                  <a:cubicBezTo>
                    <a:pt x="1" y="1075"/>
                    <a:pt x="138" y="1257"/>
                    <a:pt x="366" y="1326"/>
                  </a:cubicBezTo>
                  <a:cubicBezTo>
                    <a:pt x="480" y="1371"/>
                    <a:pt x="600" y="1383"/>
                    <a:pt x="691" y="1383"/>
                  </a:cubicBezTo>
                  <a:cubicBezTo>
                    <a:pt x="782" y="1383"/>
                    <a:pt x="845" y="1371"/>
                    <a:pt x="845" y="1371"/>
                  </a:cubicBezTo>
                  <a:cubicBezTo>
                    <a:pt x="845" y="1371"/>
                    <a:pt x="936" y="1326"/>
                    <a:pt x="1051" y="1234"/>
                  </a:cubicBezTo>
                  <a:cubicBezTo>
                    <a:pt x="1233" y="1622"/>
                    <a:pt x="1667" y="2330"/>
                    <a:pt x="2283" y="2878"/>
                  </a:cubicBezTo>
                  <a:cubicBezTo>
                    <a:pt x="2740" y="3289"/>
                    <a:pt x="3287" y="3631"/>
                    <a:pt x="3744" y="3768"/>
                  </a:cubicBezTo>
                  <a:cubicBezTo>
                    <a:pt x="3858" y="3791"/>
                    <a:pt x="3972" y="3837"/>
                    <a:pt x="4063" y="3859"/>
                  </a:cubicBezTo>
                  <a:cubicBezTo>
                    <a:pt x="4155" y="3859"/>
                    <a:pt x="4246" y="3882"/>
                    <a:pt x="4315" y="3905"/>
                  </a:cubicBezTo>
                  <a:lnTo>
                    <a:pt x="4771" y="3905"/>
                  </a:lnTo>
                  <a:cubicBezTo>
                    <a:pt x="4908" y="3882"/>
                    <a:pt x="5113" y="3882"/>
                    <a:pt x="5342" y="3791"/>
                  </a:cubicBezTo>
                  <a:cubicBezTo>
                    <a:pt x="5798" y="3700"/>
                    <a:pt x="6392" y="3380"/>
                    <a:pt x="6825" y="2946"/>
                  </a:cubicBezTo>
                  <a:cubicBezTo>
                    <a:pt x="7282" y="2513"/>
                    <a:pt x="7579" y="1942"/>
                    <a:pt x="7693" y="1508"/>
                  </a:cubicBezTo>
                  <a:cubicBezTo>
                    <a:pt x="7738" y="1371"/>
                    <a:pt x="7761" y="1257"/>
                    <a:pt x="7784" y="1143"/>
                  </a:cubicBezTo>
                  <a:lnTo>
                    <a:pt x="7807" y="1143"/>
                  </a:lnTo>
                  <a:cubicBezTo>
                    <a:pt x="7841" y="1149"/>
                    <a:pt x="7878" y="1152"/>
                    <a:pt x="7917" y="1152"/>
                  </a:cubicBezTo>
                  <a:cubicBezTo>
                    <a:pt x="8032" y="1152"/>
                    <a:pt x="8161" y="1126"/>
                    <a:pt x="8263" y="1075"/>
                  </a:cubicBezTo>
                  <a:cubicBezTo>
                    <a:pt x="8537" y="961"/>
                    <a:pt x="8697" y="732"/>
                    <a:pt x="8651" y="664"/>
                  </a:cubicBezTo>
                  <a:cubicBezTo>
                    <a:pt x="8632" y="634"/>
                    <a:pt x="8575" y="626"/>
                    <a:pt x="8501" y="626"/>
                  </a:cubicBezTo>
                  <a:cubicBezTo>
                    <a:pt x="8403" y="626"/>
                    <a:pt x="8276" y="641"/>
                    <a:pt x="8172" y="641"/>
                  </a:cubicBezTo>
                  <a:cubicBezTo>
                    <a:pt x="7967" y="618"/>
                    <a:pt x="7898" y="527"/>
                    <a:pt x="7898" y="527"/>
                  </a:cubicBezTo>
                  <a:cubicBezTo>
                    <a:pt x="7898" y="527"/>
                    <a:pt x="7875" y="527"/>
                    <a:pt x="7830" y="504"/>
                  </a:cubicBezTo>
                  <a:cubicBezTo>
                    <a:pt x="7761" y="481"/>
                    <a:pt x="7693" y="413"/>
                    <a:pt x="7624" y="344"/>
                  </a:cubicBezTo>
                  <a:cubicBezTo>
                    <a:pt x="7473" y="193"/>
                    <a:pt x="7362" y="0"/>
                    <a:pt x="727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4" name="Google Shape;774;p15"/>
            <p:cNvSpPr/>
            <p:nvPr/>
          </p:nvSpPr>
          <p:spPr>
            <a:xfrm>
              <a:off x="3164325" y="2196950"/>
              <a:ext cx="58225" cy="31450"/>
            </a:xfrm>
            <a:custGeom>
              <a:avLst/>
              <a:gdLst/>
              <a:ahLst/>
              <a:cxnLst/>
              <a:rect l="l" t="t" r="r" b="b"/>
              <a:pathLst>
                <a:path w="2329" h="1258" extrusionOk="0">
                  <a:moveTo>
                    <a:pt x="2254" y="1"/>
                  </a:moveTo>
                  <a:cubicBezTo>
                    <a:pt x="2201" y="1"/>
                    <a:pt x="2022" y="282"/>
                    <a:pt x="1781" y="458"/>
                  </a:cubicBezTo>
                  <a:cubicBezTo>
                    <a:pt x="1644" y="550"/>
                    <a:pt x="1529" y="641"/>
                    <a:pt x="1415" y="664"/>
                  </a:cubicBezTo>
                  <a:cubicBezTo>
                    <a:pt x="1324" y="709"/>
                    <a:pt x="1256" y="755"/>
                    <a:pt x="1256" y="755"/>
                  </a:cubicBezTo>
                  <a:cubicBezTo>
                    <a:pt x="1256" y="755"/>
                    <a:pt x="1187" y="778"/>
                    <a:pt x="1073" y="823"/>
                  </a:cubicBezTo>
                  <a:cubicBezTo>
                    <a:pt x="982" y="892"/>
                    <a:pt x="822" y="915"/>
                    <a:pt x="685" y="960"/>
                  </a:cubicBezTo>
                  <a:cubicBezTo>
                    <a:pt x="365" y="1029"/>
                    <a:pt x="46" y="983"/>
                    <a:pt x="23" y="1052"/>
                  </a:cubicBezTo>
                  <a:cubicBezTo>
                    <a:pt x="0" y="1097"/>
                    <a:pt x="320" y="1257"/>
                    <a:pt x="708" y="1257"/>
                  </a:cubicBezTo>
                  <a:cubicBezTo>
                    <a:pt x="890" y="1257"/>
                    <a:pt x="1073" y="1257"/>
                    <a:pt x="1210" y="1212"/>
                  </a:cubicBezTo>
                  <a:cubicBezTo>
                    <a:pt x="1347" y="1166"/>
                    <a:pt x="1438" y="1143"/>
                    <a:pt x="1438" y="1143"/>
                  </a:cubicBezTo>
                  <a:cubicBezTo>
                    <a:pt x="1438" y="1143"/>
                    <a:pt x="1507" y="1097"/>
                    <a:pt x="1621" y="1006"/>
                  </a:cubicBezTo>
                  <a:cubicBezTo>
                    <a:pt x="1758" y="938"/>
                    <a:pt x="1872" y="801"/>
                    <a:pt x="2009" y="664"/>
                  </a:cubicBezTo>
                  <a:cubicBezTo>
                    <a:pt x="2237" y="390"/>
                    <a:pt x="2328" y="25"/>
                    <a:pt x="2260" y="2"/>
                  </a:cubicBezTo>
                  <a:cubicBezTo>
                    <a:pt x="2258" y="1"/>
                    <a:pt x="2256" y="1"/>
                    <a:pt x="225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5" name="Google Shape;775;p15"/>
            <p:cNvSpPr/>
            <p:nvPr/>
          </p:nvSpPr>
          <p:spPr>
            <a:xfrm>
              <a:off x="2374550" y="1367500"/>
              <a:ext cx="982675" cy="714275"/>
            </a:xfrm>
            <a:custGeom>
              <a:avLst/>
              <a:gdLst/>
              <a:ahLst/>
              <a:cxnLst/>
              <a:rect l="l" t="t" r="r" b="b"/>
              <a:pathLst>
                <a:path w="39307" h="28571" extrusionOk="0">
                  <a:moveTo>
                    <a:pt x="23105" y="0"/>
                  </a:moveTo>
                  <a:cubicBezTo>
                    <a:pt x="16101" y="0"/>
                    <a:pt x="11961" y="3073"/>
                    <a:pt x="11961" y="3073"/>
                  </a:cubicBezTo>
                  <a:cubicBezTo>
                    <a:pt x="1" y="11062"/>
                    <a:pt x="6894" y="23730"/>
                    <a:pt x="6894" y="23730"/>
                  </a:cubicBezTo>
                  <a:cubicBezTo>
                    <a:pt x="6894" y="23730"/>
                    <a:pt x="6095" y="23000"/>
                    <a:pt x="4886" y="22657"/>
                  </a:cubicBezTo>
                  <a:lnTo>
                    <a:pt x="4886" y="22657"/>
                  </a:lnTo>
                  <a:cubicBezTo>
                    <a:pt x="5091" y="22771"/>
                    <a:pt x="5274" y="22908"/>
                    <a:pt x="5456" y="23023"/>
                  </a:cubicBezTo>
                  <a:cubicBezTo>
                    <a:pt x="5707" y="23182"/>
                    <a:pt x="6575" y="23479"/>
                    <a:pt x="6712" y="23730"/>
                  </a:cubicBezTo>
                  <a:cubicBezTo>
                    <a:pt x="6712" y="23730"/>
                    <a:pt x="9366" y="28571"/>
                    <a:pt x="10993" y="28571"/>
                  </a:cubicBezTo>
                  <a:cubicBezTo>
                    <a:pt x="11011" y="28571"/>
                    <a:pt x="11030" y="28570"/>
                    <a:pt x="11048" y="28569"/>
                  </a:cubicBezTo>
                  <a:cubicBezTo>
                    <a:pt x="12669" y="28432"/>
                    <a:pt x="12783" y="27063"/>
                    <a:pt x="12783" y="27063"/>
                  </a:cubicBezTo>
                  <a:lnTo>
                    <a:pt x="10250" y="21448"/>
                  </a:lnTo>
                  <a:cubicBezTo>
                    <a:pt x="10250" y="21448"/>
                    <a:pt x="14837" y="20808"/>
                    <a:pt x="16321" y="10628"/>
                  </a:cubicBezTo>
                  <a:cubicBezTo>
                    <a:pt x="16321" y="10628"/>
                    <a:pt x="17412" y="11533"/>
                    <a:pt x="19187" y="11533"/>
                  </a:cubicBezTo>
                  <a:cubicBezTo>
                    <a:pt x="20525" y="11533"/>
                    <a:pt x="22253" y="11019"/>
                    <a:pt x="24196" y="9213"/>
                  </a:cubicBezTo>
                  <a:cubicBezTo>
                    <a:pt x="24196" y="9213"/>
                    <a:pt x="27255" y="10991"/>
                    <a:pt x="31603" y="10991"/>
                  </a:cubicBezTo>
                  <a:cubicBezTo>
                    <a:pt x="32445" y="10991"/>
                    <a:pt x="33336" y="10925"/>
                    <a:pt x="34262" y="10765"/>
                  </a:cubicBezTo>
                  <a:cubicBezTo>
                    <a:pt x="38119" y="10081"/>
                    <a:pt x="39078" y="8643"/>
                    <a:pt x="39306" y="7798"/>
                  </a:cubicBezTo>
                  <a:cubicBezTo>
                    <a:pt x="37891" y="5082"/>
                    <a:pt x="35540" y="2754"/>
                    <a:pt x="31431" y="1384"/>
                  </a:cubicBezTo>
                  <a:cubicBezTo>
                    <a:pt x="28343" y="374"/>
                    <a:pt x="25550" y="0"/>
                    <a:pt x="231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6" name="Google Shape;776;p15"/>
            <p:cNvSpPr/>
            <p:nvPr/>
          </p:nvSpPr>
          <p:spPr>
            <a:xfrm>
              <a:off x="2327200" y="1132175"/>
              <a:ext cx="1232600" cy="930775"/>
            </a:xfrm>
            <a:custGeom>
              <a:avLst/>
              <a:gdLst/>
              <a:ahLst/>
              <a:cxnLst/>
              <a:rect l="l" t="t" r="r" b="b"/>
              <a:pathLst>
                <a:path w="49304" h="37231" extrusionOk="0">
                  <a:moveTo>
                    <a:pt x="32298" y="1"/>
                  </a:moveTo>
                  <a:lnTo>
                    <a:pt x="32298" y="2854"/>
                  </a:lnTo>
                  <a:lnTo>
                    <a:pt x="30198" y="754"/>
                  </a:lnTo>
                  <a:cubicBezTo>
                    <a:pt x="30198" y="754"/>
                    <a:pt x="30198" y="754"/>
                    <a:pt x="30198" y="754"/>
                  </a:cubicBezTo>
                  <a:cubicBezTo>
                    <a:pt x="30145" y="754"/>
                    <a:pt x="26705" y="3289"/>
                    <a:pt x="26409" y="3493"/>
                  </a:cubicBezTo>
                  <a:cubicBezTo>
                    <a:pt x="25451" y="4155"/>
                    <a:pt x="24720" y="4657"/>
                    <a:pt x="23533" y="4977"/>
                  </a:cubicBezTo>
                  <a:cubicBezTo>
                    <a:pt x="22255" y="5319"/>
                    <a:pt x="20954" y="5502"/>
                    <a:pt x="19653" y="5707"/>
                  </a:cubicBezTo>
                  <a:cubicBezTo>
                    <a:pt x="18877" y="5844"/>
                    <a:pt x="18078" y="6004"/>
                    <a:pt x="17279" y="6141"/>
                  </a:cubicBezTo>
                  <a:cubicBezTo>
                    <a:pt x="14403" y="6666"/>
                    <a:pt x="11504" y="7944"/>
                    <a:pt x="9108" y="9633"/>
                  </a:cubicBezTo>
                  <a:cubicBezTo>
                    <a:pt x="7464" y="10820"/>
                    <a:pt x="6300" y="12281"/>
                    <a:pt x="5364" y="14038"/>
                  </a:cubicBezTo>
                  <a:cubicBezTo>
                    <a:pt x="5182" y="14381"/>
                    <a:pt x="3995" y="16846"/>
                    <a:pt x="4383" y="17051"/>
                  </a:cubicBezTo>
                  <a:cubicBezTo>
                    <a:pt x="3767" y="16732"/>
                    <a:pt x="3698" y="15887"/>
                    <a:pt x="3401" y="15362"/>
                  </a:cubicBezTo>
                  <a:cubicBezTo>
                    <a:pt x="2739" y="16389"/>
                    <a:pt x="2603" y="17485"/>
                    <a:pt x="3150" y="18603"/>
                  </a:cubicBezTo>
                  <a:cubicBezTo>
                    <a:pt x="2757" y="18522"/>
                    <a:pt x="2458" y="18346"/>
                    <a:pt x="2101" y="18346"/>
                  </a:cubicBezTo>
                  <a:cubicBezTo>
                    <a:pt x="1961" y="18346"/>
                    <a:pt x="1811" y="18373"/>
                    <a:pt x="1644" y="18444"/>
                  </a:cubicBezTo>
                  <a:cubicBezTo>
                    <a:pt x="1279" y="18603"/>
                    <a:pt x="685" y="19060"/>
                    <a:pt x="662" y="19494"/>
                  </a:cubicBezTo>
                  <a:cubicBezTo>
                    <a:pt x="1251" y="19153"/>
                    <a:pt x="1650" y="19054"/>
                    <a:pt x="2145" y="19054"/>
                  </a:cubicBezTo>
                  <a:cubicBezTo>
                    <a:pt x="2380" y="19054"/>
                    <a:pt x="2637" y="19076"/>
                    <a:pt x="2945" y="19106"/>
                  </a:cubicBezTo>
                  <a:cubicBezTo>
                    <a:pt x="2351" y="19631"/>
                    <a:pt x="1621" y="20064"/>
                    <a:pt x="1279" y="20795"/>
                  </a:cubicBezTo>
                  <a:cubicBezTo>
                    <a:pt x="0" y="23602"/>
                    <a:pt x="1918" y="27482"/>
                    <a:pt x="3858" y="29491"/>
                  </a:cubicBezTo>
                  <a:cubicBezTo>
                    <a:pt x="4680" y="30336"/>
                    <a:pt x="5615" y="31066"/>
                    <a:pt x="6620" y="31705"/>
                  </a:cubicBezTo>
                  <a:cubicBezTo>
                    <a:pt x="6848" y="31842"/>
                    <a:pt x="7715" y="32139"/>
                    <a:pt x="7852" y="32390"/>
                  </a:cubicBezTo>
                  <a:cubicBezTo>
                    <a:pt x="7852" y="32390"/>
                    <a:pt x="10529" y="37231"/>
                    <a:pt x="12134" y="37231"/>
                  </a:cubicBezTo>
                  <a:cubicBezTo>
                    <a:pt x="12153" y="37231"/>
                    <a:pt x="12171" y="37230"/>
                    <a:pt x="12189" y="37229"/>
                  </a:cubicBezTo>
                  <a:cubicBezTo>
                    <a:pt x="13810" y="37115"/>
                    <a:pt x="13947" y="35745"/>
                    <a:pt x="13947" y="35745"/>
                  </a:cubicBezTo>
                  <a:lnTo>
                    <a:pt x="11390" y="30130"/>
                  </a:lnTo>
                  <a:cubicBezTo>
                    <a:pt x="11390" y="30130"/>
                    <a:pt x="15978" y="29468"/>
                    <a:pt x="17462" y="19311"/>
                  </a:cubicBezTo>
                  <a:cubicBezTo>
                    <a:pt x="17462" y="19311"/>
                    <a:pt x="18540" y="20226"/>
                    <a:pt x="20306" y="20226"/>
                  </a:cubicBezTo>
                  <a:cubicBezTo>
                    <a:pt x="21634" y="20226"/>
                    <a:pt x="23351" y="19708"/>
                    <a:pt x="25291" y="17896"/>
                  </a:cubicBezTo>
                  <a:cubicBezTo>
                    <a:pt x="25291" y="17896"/>
                    <a:pt x="28346" y="19668"/>
                    <a:pt x="32662" y="19668"/>
                  </a:cubicBezTo>
                  <a:cubicBezTo>
                    <a:pt x="33530" y="19668"/>
                    <a:pt x="34448" y="19597"/>
                    <a:pt x="35402" y="19425"/>
                  </a:cubicBezTo>
                  <a:cubicBezTo>
                    <a:pt x="40241" y="18558"/>
                    <a:pt x="40675" y="16298"/>
                    <a:pt x="40675" y="16298"/>
                  </a:cubicBezTo>
                  <a:cubicBezTo>
                    <a:pt x="40675" y="16298"/>
                    <a:pt x="42592" y="21479"/>
                    <a:pt x="42958" y="23328"/>
                  </a:cubicBezTo>
                  <a:cubicBezTo>
                    <a:pt x="43346" y="25200"/>
                    <a:pt x="43460" y="28167"/>
                    <a:pt x="43460" y="28167"/>
                  </a:cubicBezTo>
                  <a:lnTo>
                    <a:pt x="44852" y="32253"/>
                  </a:lnTo>
                  <a:lnTo>
                    <a:pt x="44943" y="27049"/>
                  </a:lnTo>
                  <a:cubicBezTo>
                    <a:pt x="44943" y="27049"/>
                    <a:pt x="49303" y="18238"/>
                    <a:pt x="42592" y="13399"/>
                  </a:cubicBezTo>
                  <a:cubicBezTo>
                    <a:pt x="42592" y="13399"/>
                    <a:pt x="45195" y="6346"/>
                    <a:pt x="38370" y="3858"/>
                  </a:cubicBezTo>
                  <a:cubicBezTo>
                    <a:pt x="38370" y="3858"/>
                    <a:pt x="37890" y="640"/>
                    <a:pt x="32298"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7" name="Google Shape;777;p15"/>
            <p:cNvSpPr/>
            <p:nvPr/>
          </p:nvSpPr>
          <p:spPr>
            <a:xfrm>
              <a:off x="2343750" y="1132175"/>
              <a:ext cx="1140150" cy="930775"/>
            </a:xfrm>
            <a:custGeom>
              <a:avLst/>
              <a:gdLst/>
              <a:ahLst/>
              <a:cxnLst/>
              <a:rect l="l" t="t" r="r" b="b"/>
              <a:pathLst>
                <a:path w="45606" h="37231" extrusionOk="0">
                  <a:moveTo>
                    <a:pt x="31636" y="1"/>
                  </a:moveTo>
                  <a:lnTo>
                    <a:pt x="31636" y="2854"/>
                  </a:lnTo>
                  <a:lnTo>
                    <a:pt x="29536" y="754"/>
                  </a:lnTo>
                  <a:cubicBezTo>
                    <a:pt x="29514" y="754"/>
                    <a:pt x="29331" y="891"/>
                    <a:pt x="29034" y="1096"/>
                  </a:cubicBezTo>
                  <a:cubicBezTo>
                    <a:pt x="29308" y="2786"/>
                    <a:pt x="29399" y="4885"/>
                    <a:pt x="28783" y="6826"/>
                  </a:cubicBezTo>
                  <a:cubicBezTo>
                    <a:pt x="27630" y="10468"/>
                    <a:pt x="20860" y="15654"/>
                    <a:pt x="17097" y="15654"/>
                  </a:cubicBezTo>
                  <a:cubicBezTo>
                    <a:pt x="16616" y="15654"/>
                    <a:pt x="16183" y="15569"/>
                    <a:pt x="15818" y="15385"/>
                  </a:cubicBezTo>
                  <a:cubicBezTo>
                    <a:pt x="12600" y="13787"/>
                    <a:pt x="14175" y="10296"/>
                    <a:pt x="14175" y="10295"/>
                  </a:cubicBezTo>
                  <a:lnTo>
                    <a:pt x="14175" y="10295"/>
                  </a:lnTo>
                  <a:cubicBezTo>
                    <a:pt x="14174" y="10296"/>
                    <a:pt x="11634" y="14770"/>
                    <a:pt x="10503" y="14770"/>
                  </a:cubicBezTo>
                  <a:cubicBezTo>
                    <a:pt x="10494" y="14770"/>
                    <a:pt x="10486" y="14769"/>
                    <a:pt x="10477" y="14769"/>
                  </a:cubicBezTo>
                  <a:cubicBezTo>
                    <a:pt x="9359" y="14700"/>
                    <a:pt x="9929" y="11482"/>
                    <a:pt x="9929" y="11482"/>
                  </a:cubicBezTo>
                  <a:lnTo>
                    <a:pt x="9929" y="11482"/>
                  </a:lnTo>
                  <a:cubicBezTo>
                    <a:pt x="9929" y="11482"/>
                    <a:pt x="7302" y="14971"/>
                    <a:pt x="5658" y="14971"/>
                  </a:cubicBezTo>
                  <a:cubicBezTo>
                    <a:pt x="5589" y="14971"/>
                    <a:pt x="5521" y="14964"/>
                    <a:pt x="5456" y="14951"/>
                  </a:cubicBezTo>
                  <a:cubicBezTo>
                    <a:pt x="5045" y="14883"/>
                    <a:pt x="4862" y="14426"/>
                    <a:pt x="4817" y="13810"/>
                  </a:cubicBezTo>
                  <a:cubicBezTo>
                    <a:pt x="4794" y="13901"/>
                    <a:pt x="4748" y="13970"/>
                    <a:pt x="4702" y="14038"/>
                  </a:cubicBezTo>
                  <a:cubicBezTo>
                    <a:pt x="4520" y="14380"/>
                    <a:pt x="3336" y="16840"/>
                    <a:pt x="3719" y="17051"/>
                  </a:cubicBezTo>
                  <a:lnTo>
                    <a:pt x="3719" y="17051"/>
                  </a:lnTo>
                  <a:cubicBezTo>
                    <a:pt x="3127" y="16730"/>
                    <a:pt x="3036" y="15887"/>
                    <a:pt x="2739" y="15362"/>
                  </a:cubicBezTo>
                  <a:cubicBezTo>
                    <a:pt x="2077" y="16389"/>
                    <a:pt x="1941" y="17485"/>
                    <a:pt x="2488" y="18603"/>
                  </a:cubicBezTo>
                  <a:cubicBezTo>
                    <a:pt x="2095" y="18522"/>
                    <a:pt x="1796" y="18346"/>
                    <a:pt x="1439" y="18346"/>
                  </a:cubicBezTo>
                  <a:cubicBezTo>
                    <a:pt x="1299" y="18346"/>
                    <a:pt x="1149" y="18373"/>
                    <a:pt x="982" y="18444"/>
                  </a:cubicBezTo>
                  <a:cubicBezTo>
                    <a:pt x="617" y="18603"/>
                    <a:pt x="23" y="19060"/>
                    <a:pt x="0" y="19494"/>
                  </a:cubicBezTo>
                  <a:cubicBezTo>
                    <a:pt x="589" y="19153"/>
                    <a:pt x="988" y="19054"/>
                    <a:pt x="1483" y="19054"/>
                  </a:cubicBezTo>
                  <a:cubicBezTo>
                    <a:pt x="1718" y="19054"/>
                    <a:pt x="1975" y="19076"/>
                    <a:pt x="2283" y="19106"/>
                  </a:cubicBezTo>
                  <a:cubicBezTo>
                    <a:pt x="1963" y="19379"/>
                    <a:pt x="1644" y="19608"/>
                    <a:pt x="1347" y="19882"/>
                  </a:cubicBezTo>
                  <a:cubicBezTo>
                    <a:pt x="2210" y="19483"/>
                    <a:pt x="3844" y="18807"/>
                    <a:pt x="4983" y="18807"/>
                  </a:cubicBezTo>
                  <a:cubicBezTo>
                    <a:pt x="5019" y="18807"/>
                    <a:pt x="5055" y="18807"/>
                    <a:pt x="5090" y="18809"/>
                  </a:cubicBezTo>
                  <a:cubicBezTo>
                    <a:pt x="6711" y="18877"/>
                    <a:pt x="6506" y="21091"/>
                    <a:pt x="6506" y="21091"/>
                  </a:cubicBezTo>
                  <a:cubicBezTo>
                    <a:pt x="6506" y="21091"/>
                    <a:pt x="10632" y="19480"/>
                    <a:pt x="12938" y="19480"/>
                  </a:cubicBezTo>
                  <a:cubicBezTo>
                    <a:pt x="13377" y="19480"/>
                    <a:pt x="13749" y="19538"/>
                    <a:pt x="14015" y="19676"/>
                  </a:cubicBezTo>
                  <a:cubicBezTo>
                    <a:pt x="15704" y="20544"/>
                    <a:pt x="14403" y="26752"/>
                    <a:pt x="9747" y="28350"/>
                  </a:cubicBezTo>
                  <a:cubicBezTo>
                    <a:pt x="9310" y="28502"/>
                    <a:pt x="8919" y="28571"/>
                    <a:pt x="8568" y="28571"/>
                  </a:cubicBezTo>
                  <a:cubicBezTo>
                    <a:pt x="5176" y="28571"/>
                    <a:pt x="5570" y="22142"/>
                    <a:pt x="5570" y="22141"/>
                  </a:cubicBezTo>
                  <a:lnTo>
                    <a:pt x="5570" y="22141"/>
                  </a:lnTo>
                  <a:cubicBezTo>
                    <a:pt x="5570" y="22142"/>
                    <a:pt x="4761" y="25225"/>
                    <a:pt x="2680" y="25225"/>
                  </a:cubicBezTo>
                  <a:cubicBezTo>
                    <a:pt x="2339" y="25225"/>
                    <a:pt x="1964" y="25142"/>
                    <a:pt x="1553" y="24949"/>
                  </a:cubicBezTo>
                  <a:cubicBezTo>
                    <a:pt x="1005" y="24675"/>
                    <a:pt x="594" y="24333"/>
                    <a:pt x="320" y="23967"/>
                  </a:cubicBezTo>
                  <a:lnTo>
                    <a:pt x="320" y="23967"/>
                  </a:lnTo>
                  <a:cubicBezTo>
                    <a:pt x="662" y="26044"/>
                    <a:pt x="1941" y="28167"/>
                    <a:pt x="3196" y="29491"/>
                  </a:cubicBezTo>
                  <a:cubicBezTo>
                    <a:pt x="4018" y="30336"/>
                    <a:pt x="4953" y="31066"/>
                    <a:pt x="5958" y="31705"/>
                  </a:cubicBezTo>
                  <a:cubicBezTo>
                    <a:pt x="6186" y="31842"/>
                    <a:pt x="7053" y="32139"/>
                    <a:pt x="7190" y="32390"/>
                  </a:cubicBezTo>
                  <a:cubicBezTo>
                    <a:pt x="7190" y="32390"/>
                    <a:pt x="9867" y="37231"/>
                    <a:pt x="11472" y="37231"/>
                  </a:cubicBezTo>
                  <a:cubicBezTo>
                    <a:pt x="11491" y="37231"/>
                    <a:pt x="11509" y="37230"/>
                    <a:pt x="11527" y="37229"/>
                  </a:cubicBezTo>
                  <a:cubicBezTo>
                    <a:pt x="13148" y="37115"/>
                    <a:pt x="13285" y="35745"/>
                    <a:pt x="13285" y="35745"/>
                  </a:cubicBezTo>
                  <a:lnTo>
                    <a:pt x="10728" y="30130"/>
                  </a:lnTo>
                  <a:cubicBezTo>
                    <a:pt x="10728" y="30130"/>
                    <a:pt x="15316" y="29468"/>
                    <a:pt x="16800" y="19311"/>
                  </a:cubicBezTo>
                  <a:cubicBezTo>
                    <a:pt x="16800" y="19311"/>
                    <a:pt x="17878" y="20226"/>
                    <a:pt x="19644" y="20226"/>
                  </a:cubicBezTo>
                  <a:cubicBezTo>
                    <a:pt x="20972" y="20226"/>
                    <a:pt x="22689" y="19708"/>
                    <a:pt x="24629" y="17896"/>
                  </a:cubicBezTo>
                  <a:cubicBezTo>
                    <a:pt x="24629" y="17896"/>
                    <a:pt x="27684" y="19668"/>
                    <a:pt x="32000" y="19668"/>
                  </a:cubicBezTo>
                  <a:cubicBezTo>
                    <a:pt x="32868" y="19668"/>
                    <a:pt x="33786" y="19597"/>
                    <a:pt x="34740" y="19425"/>
                  </a:cubicBezTo>
                  <a:cubicBezTo>
                    <a:pt x="39579" y="18558"/>
                    <a:pt x="40013" y="16298"/>
                    <a:pt x="40013" y="16298"/>
                  </a:cubicBezTo>
                  <a:cubicBezTo>
                    <a:pt x="40013" y="16298"/>
                    <a:pt x="41930" y="21479"/>
                    <a:pt x="42296" y="23328"/>
                  </a:cubicBezTo>
                  <a:cubicBezTo>
                    <a:pt x="42684" y="25200"/>
                    <a:pt x="42798" y="28167"/>
                    <a:pt x="42798" y="28167"/>
                  </a:cubicBezTo>
                  <a:lnTo>
                    <a:pt x="44190" y="32253"/>
                  </a:lnTo>
                  <a:lnTo>
                    <a:pt x="44281" y="27049"/>
                  </a:lnTo>
                  <a:cubicBezTo>
                    <a:pt x="44281" y="27049"/>
                    <a:pt x="45354" y="24903"/>
                    <a:pt x="45605" y="22141"/>
                  </a:cubicBezTo>
                  <a:lnTo>
                    <a:pt x="45605" y="22141"/>
                  </a:lnTo>
                  <a:cubicBezTo>
                    <a:pt x="45113" y="22951"/>
                    <a:pt x="44679" y="23300"/>
                    <a:pt x="44309" y="23300"/>
                  </a:cubicBezTo>
                  <a:cubicBezTo>
                    <a:pt x="43614" y="23300"/>
                    <a:pt x="43143" y="22073"/>
                    <a:pt x="42935" y="20361"/>
                  </a:cubicBezTo>
                  <a:cubicBezTo>
                    <a:pt x="42775" y="19106"/>
                    <a:pt x="43232" y="17257"/>
                    <a:pt x="43848" y="15248"/>
                  </a:cubicBezTo>
                  <a:cubicBezTo>
                    <a:pt x="43346" y="14586"/>
                    <a:pt x="42707" y="13970"/>
                    <a:pt x="41930" y="13399"/>
                  </a:cubicBezTo>
                  <a:cubicBezTo>
                    <a:pt x="41930" y="13399"/>
                    <a:pt x="42707" y="11322"/>
                    <a:pt x="42319" y="9017"/>
                  </a:cubicBezTo>
                  <a:lnTo>
                    <a:pt x="42319" y="9017"/>
                  </a:lnTo>
                  <a:cubicBezTo>
                    <a:pt x="42136" y="11277"/>
                    <a:pt x="41063" y="14038"/>
                    <a:pt x="39648" y="14906"/>
                  </a:cubicBezTo>
                  <a:cubicBezTo>
                    <a:pt x="39124" y="15220"/>
                    <a:pt x="38733" y="15389"/>
                    <a:pt x="38467" y="15389"/>
                  </a:cubicBezTo>
                  <a:cubicBezTo>
                    <a:pt x="37690" y="15389"/>
                    <a:pt x="37972" y="13951"/>
                    <a:pt x="39077" y="10500"/>
                  </a:cubicBezTo>
                  <a:cubicBezTo>
                    <a:pt x="39671" y="8652"/>
                    <a:pt x="39534" y="6483"/>
                    <a:pt x="39146" y="4520"/>
                  </a:cubicBezTo>
                  <a:cubicBezTo>
                    <a:pt x="38712" y="4269"/>
                    <a:pt x="38256" y="4041"/>
                    <a:pt x="37708" y="3858"/>
                  </a:cubicBezTo>
                  <a:cubicBezTo>
                    <a:pt x="37708" y="3858"/>
                    <a:pt x="37685" y="3584"/>
                    <a:pt x="37480" y="3196"/>
                  </a:cubicBezTo>
                  <a:lnTo>
                    <a:pt x="37480" y="3196"/>
                  </a:lnTo>
                  <a:cubicBezTo>
                    <a:pt x="37822" y="4429"/>
                    <a:pt x="37982" y="6232"/>
                    <a:pt x="37594" y="8697"/>
                  </a:cubicBezTo>
                  <a:cubicBezTo>
                    <a:pt x="36810" y="13569"/>
                    <a:pt x="32381" y="15978"/>
                    <a:pt x="30556" y="15978"/>
                  </a:cubicBezTo>
                  <a:cubicBezTo>
                    <a:pt x="30201" y="15978"/>
                    <a:pt x="29945" y="15887"/>
                    <a:pt x="29833" y="15705"/>
                  </a:cubicBezTo>
                  <a:cubicBezTo>
                    <a:pt x="29148" y="14586"/>
                    <a:pt x="34124" y="10249"/>
                    <a:pt x="33622" y="4840"/>
                  </a:cubicBezTo>
                  <a:cubicBezTo>
                    <a:pt x="33439" y="2831"/>
                    <a:pt x="32937" y="1279"/>
                    <a:pt x="32367" y="115"/>
                  </a:cubicBezTo>
                  <a:cubicBezTo>
                    <a:pt x="32116" y="69"/>
                    <a:pt x="31887" y="46"/>
                    <a:pt x="3163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8" name="Google Shape;778;p15"/>
            <p:cNvSpPr/>
            <p:nvPr/>
          </p:nvSpPr>
          <p:spPr>
            <a:xfrm>
              <a:off x="2598825" y="1878550"/>
              <a:ext cx="25700" cy="123325"/>
            </a:xfrm>
            <a:custGeom>
              <a:avLst/>
              <a:gdLst/>
              <a:ahLst/>
              <a:cxnLst/>
              <a:rect l="l" t="t" r="r" b="b"/>
              <a:pathLst>
                <a:path w="1028" h="4933" extrusionOk="0">
                  <a:moveTo>
                    <a:pt x="712" y="1"/>
                  </a:moveTo>
                  <a:cubicBezTo>
                    <a:pt x="710" y="1"/>
                    <a:pt x="709" y="1"/>
                    <a:pt x="708" y="1"/>
                  </a:cubicBezTo>
                  <a:cubicBezTo>
                    <a:pt x="639" y="1"/>
                    <a:pt x="662" y="640"/>
                    <a:pt x="617" y="1234"/>
                  </a:cubicBezTo>
                  <a:cubicBezTo>
                    <a:pt x="594" y="1553"/>
                    <a:pt x="571" y="1850"/>
                    <a:pt x="502" y="2078"/>
                  </a:cubicBezTo>
                  <a:cubicBezTo>
                    <a:pt x="480" y="2307"/>
                    <a:pt x="434" y="2444"/>
                    <a:pt x="434" y="2444"/>
                  </a:cubicBezTo>
                  <a:cubicBezTo>
                    <a:pt x="434" y="2444"/>
                    <a:pt x="365" y="3060"/>
                    <a:pt x="251" y="3676"/>
                  </a:cubicBezTo>
                  <a:cubicBezTo>
                    <a:pt x="137" y="4292"/>
                    <a:pt x="0" y="4909"/>
                    <a:pt x="69" y="4932"/>
                  </a:cubicBezTo>
                  <a:cubicBezTo>
                    <a:pt x="70" y="4932"/>
                    <a:pt x="71" y="4932"/>
                    <a:pt x="73" y="4932"/>
                  </a:cubicBezTo>
                  <a:cubicBezTo>
                    <a:pt x="147" y="4932"/>
                    <a:pt x="393" y="4350"/>
                    <a:pt x="617" y="3767"/>
                  </a:cubicBezTo>
                  <a:cubicBezTo>
                    <a:pt x="822" y="3174"/>
                    <a:pt x="959" y="2535"/>
                    <a:pt x="959" y="2535"/>
                  </a:cubicBezTo>
                  <a:cubicBezTo>
                    <a:pt x="959" y="2535"/>
                    <a:pt x="982" y="2375"/>
                    <a:pt x="982" y="2124"/>
                  </a:cubicBezTo>
                  <a:cubicBezTo>
                    <a:pt x="1027" y="1896"/>
                    <a:pt x="1005" y="1553"/>
                    <a:pt x="1005" y="1234"/>
                  </a:cubicBezTo>
                  <a:cubicBezTo>
                    <a:pt x="960" y="606"/>
                    <a:pt x="783" y="1"/>
                    <a:pt x="71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9" name="Google Shape;779;p15"/>
            <p:cNvSpPr/>
            <p:nvPr/>
          </p:nvSpPr>
          <p:spPr>
            <a:xfrm>
              <a:off x="2754600" y="1522500"/>
              <a:ext cx="230000" cy="115925"/>
            </a:xfrm>
            <a:custGeom>
              <a:avLst/>
              <a:gdLst/>
              <a:ahLst/>
              <a:cxnLst/>
              <a:rect l="l" t="t" r="r" b="b"/>
              <a:pathLst>
                <a:path w="9200" h="4637" extrusionOk="0">
                  <a:moveTo>
                    <a:pt x="9176" y="0"/>
                  </a:moveTo>
                  <a:cubicBezTo>
                    <a:pt x="9176" y="0"/>
                    <a:pt x="9131" y="92"/>
                    <a:pt x="9085" y="229"/>
                  </a:cubicBezTo>
                  <a:cubicBezTo>
                    <a:pt x="9062" y="297"/>
                    <a:pt x="9039" y="388"/>
                    <a:pt x="8994" y="502"/>
                  </a:cubicBezTo>
                  <a:cubicBezTo>
                    <a:pt x="8971" y="594"/>
                    <a:pt x="8902" y="708"/>
                    <a:pt x="8857" y="822"/>
                  </a:cubicBezTo>
                  <a:cubicBezTo>
                    <a:pt x="8651" y="1301"/>
                    <a:pt x="8263" y="1895"/>
                    <a:pt x="7738" y="2374"/>
                  </a:cubicBezTo>
                  <a:cubicBezTo>
                    <a:pt x="7236" y="2831"/>
                    <a:pt x="6666" y="3241"/>
                    <a:pt x="6186" y="3470"/>
                  </a:cubicBezTo>
                  <a:cubicBezTo>
                    <a:pt x="5958" y="3584"/>
                    <a:pt x="5753" y="3652"/>
                    <a:pt x="5616" y="3721"/>
                  </a:cubicBezTo>
                  <a:cubicBezTo>
                    <a:pt x="5479" y="3766"/>
                    <a:pt x="5387" y="3789"/>
                    <a:pt x="5387" y="3789"/>
                  </a:cubicBezTo>
                  <a:cubicBezTo>
                    <a:pt x="5387" y="3789"/>
                    <a:pt x="5365" y="3812"/>
                    <a:pt x="5342" y="3835"/>
                  </a:cubicBezTo>
                  <a:cubicBezTo>
                    <a:pt x="5296" y="3835"/>
                    <a:pt x="5250" y="3858"/>
                    <a:pt x="5159" y="3881"/>
                  </a:cubicBezTo>
                  <a:cubicBezTo>
                    <a:pt x="5022" y="3926"/>
                    <a:pt x="4817" y="3995"/>
                    <a:pt x="4566" y="4063"/>
                  </a:cubicBezTo>
                  <a:cubicBezTo>
                    <a:pt x="4199" y="4130"/>
                    <a:pt x="3736" y="4221"/>
                    <a:pt x="3246" y="4221"/>
                  </a:cubicBezTo>
                  <a:cubicBezTo>
                    <a:pt x="3064" y="4221"/>
                    <a:pt x="2879" y="4208"/>
                    <a:pt x="2694" y="4177"/>
                  </a:cubicBezTo>
                  <a:lnTo>
                    <a:pt x="2420" y="4177"/>
                  </a:lnTo>
                  <a:cubicBezTo>
                    <a:pt x="2352" y="4155"/>
                    <a:pt x="2260" y="4132"/>
                    <a:pt x="2169" y="4109"/>
                  </a:cubicBezTo>
                  <a:cubicBezTo>
                    <a:pt x="2009" y="4086"/>
                    <a:pt x="1849" y="4040"/>
                    <a:pt x="1690" y="4018"/>
                  </a:cubicBezTo>
                  <a:cubicBezTo>
                    <a:pt x="1370" y="3903"/>
                    <a:pt x="1096" y="3789"/>
                    <a:pt x="845" y="3721"/>
                  </a:cubicBezTo>
                  <a:cubicBezTo>
                    <a:pt x="421" y="3499"/>
                    <a:pt x="122" y="3348"/>
                    <a:pt x="43" y="3348"/>
                  </a:cubicBezTo>
                  <a:cubicBezTo>
                    <a:pt x="33" y="3348"/>
                    <a:pt x="26" y="3350"/>
                    <a:pt x="23" y="3356"/>
                  </a:cubicBezTo>
                  <a:cubicBezTo>
                    <a:pt x="1" y="3378"/>
                    <a:pt x="297" y="3584"/>
                    <a:pt x="754" y="3903"/>
                  </a:cubicBezTo>
                  <a:cubicBezTo>
                    <a:pt x="982" y="4018"/>
                    <a:pt x="1279" y="4155"/>
                    <a:pt x="1598" y="4291"/>
                  </a:cubicBezTo>
                  <a:cubicBezTo>
                    <a:pt x="1758" y="4337"/>
                    <a:pt x="1941" y="4383"/>
                    <a:pt x="2101" y="4451"/>
                  </a:cubicBezTo>
                  <a:cubicBezTo>
                    <a:pt x="2192" y="4474"/>
                    <a:pt x="2283" y="4497"/>
                    <a:pt x="2374" y="4520"/>
                  </a:cubicBezTo>
                  <a:lnTo>
                    <a:pt x="2648" y="4565"/>
                  </a:lnTo>
                  <a:cubicBezTo>
                    <a:pt x="2925" y="4617"/>
                    <a:pt x="3205" y="4636"/>
                    <a:pt x="3476" y="4636"/>
                  </a:cubicBezTo>
                  <a:cubicBezTo>
                    <a:pt x="3920" y="4636"/>
                    <a:pt x="4340" y="4585"/>
                    <a:pt x="4680" y="4543"/>
                  </a:cubicBezTo>
                  <a:cubicBezTo>
                    <a:pt x="4954" y="4474"/>
                    <a:pt x="5182" y="4406"/>
                    <a:pt x="5319" y="4383"/>
                  </a:cubicBezTo>
                  <a:cubicBezTo>
                    <a:pt x="5410" y="4360"/>
                    <a:pt x="5479" y="4337"/>
                    <a:pt x="5501" y="4314"/>
                  </a:cubicBezTo>
                  <a:cubicBezTo>
                    <a:pt x="5547" y="4291"/>
                    <a:pt x="5570" y="4291"/>
                    <a:pt x="5570" y="4291"/>
                  </a:cubicBezTo>
                  <a:cubicBezTo>
                    <a:pt x="5570" y="4291"/>
                    <a:pt x="5661" y="4246"/>
                    <a:pt x="5798" y="4200"/>
                  </a:cubicBezTo>
                  <a:cubicBezTo>
                    <a:pt x="5958" y="4132"/>
                    <a:pt x="6163" y="4040"/>
                    <a:pt x="6415" y="3881"/>
                  </a:cubicBezTo>
                  <a:cubicBezTo>
                    <a:pt x="6917" y="3630"/>
                    <a:pt x="7487" y="3173"/>
                    <a:pt x="8012" y="2625"/>
                  </a:cubicBezTo>
                  <a:cubicBezTo>
                    <a:pt x="8514" y="2077"/>
                    <a:pt x="8880" y="1415"/>
                    <a:pt x="9039" y="890"/>
                  </a:cubicBezTo>
                  <a:cubicBezTo>
                    <a:pt x="9085" y="776"/>
                    <a:pt x="9131" y="639"/>
                    <a:pt x="9154" y="548"/>
                  </a:cubicBezTo>
                  <a:cubicBezTo>
                    <a:pt x="9176" y="434"/>
                    <a:pt x="9176" y="320"/>
                    <a:pt x="9199" y="251"/>
                  </a:cubicBezTo>
                  <a:cubicBezTo>
                    <a:pt x="9199" y="92"/>
                    <a:pt x="9199" y="0"/>
                    <a:pt x="917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0" name="Google Shape;780;p15"/>
            <p:cNvSpPr/>
            <p:nvPr/>
          </p:nvSpPr>
          <p:spPr>
            <a:xfrm>
              <a:off x="2958325" y="1365575"/>
              <a:ext cx="334400" cy="243725"/>
            </a:xfrm>
            <a:custGeom>
              <a:avLst/>
              <a:gdLst/>
              <a:ahLst/>
              <a:cxnLst/>
              <a:rect l="l" t="t" r="r" b="b"/>
              <a:pathLst>
                <a:path w="13376" h="9749" extrusionOk="0">
                  <a:moveTo>
                    <a:pt x="13330" y="0"/>
                  </a:moveTo>
                  <a:cubicBezTo>
                    <a:pt x="13307" y="0"/>
                    <a:pt x="13285" y="137"/>
                    <a:pt x="13262" y="388"/>
                  </a:cubicBezTo>
                  <a:cubicBezTo>
                    <a:pt x="13239" y="525"/>
                    <a:pt x="13239" y="685"/>
                    <a:pt x="13216" y="868"/>
                  </a:cubicBezTo>
                  <a:cubicBezTo>
                    <a:pt x="13193" y="1027"/>
                    <a:pt x="13148" y="1233"/>
                    <a:pt x="13125" y="1461"/>
                  </a:cubicBezTo>
                  <a:cubicBezTo>
                    <a:pt x="12965" y="2306"/>
                    <a:pt x="12577" y="3424"/>
                    <a:pt x="11961" y="4406"/>
                  </a:cubicBezTo>
                  <a:cubicBezTo>
                    <a:pt x="11367" y="5410"/>
                    <a:pt x="10568" y="6254"/>
                    <a:pt x="9906" y="6825"/>
                  </a:cubicBezTo>
                  <a:cubicBezTo>
                    <a:pt x="9747" y="6962"/>
                    <a:pt x="9587" y="7076"/>
                    <a:pt x="9427" y="7190"/>
                  </a:cubicBezTo>
                  <a:cubicBezTo>
                    <a:pt x="9290" y="7282"/>
                    <a:pt x="9176" y="7396"/>
                    <a:pt x="9062" y="7464"/>
                  </a:cubicBezTo>
                  <a:cubicBezTo>
                    <a:pt x="8856" y="7601"/>
                    <a:pt x="8742" y="7670"/>
                    <a:pt x="8742" y="7670"/>
                  </a:cubicBezTo>
                  <a:cubicBezTo>
                    <a:pt x="8742" y="7670"/>
                    <a:pt x="8263" y="8012"/>
                    <a:pt x="7487" y="8400"/>
                  </a:cubicBezTo>
                  <a:cubicBezTo>
                    <a:pt x="7304" y="8491"/>
                    <a:pt x="7099" y="8583"/>
                    <a:pt x="6871" y="8674"/>
                  </a:cubicBezTo>
                  <a:cubicBezTo>
                    <a:pt x="6642" y="8788"/>
                    <a:pt x="6391" y="8857"/>
                    <a:pt x="6140" y="8948"/>
                  </a:cubicBezTo>
                  <a:cubicBezTo>
                    <a:pt x="5615" y="9085"/>
                    <a:pt x="5045" y="9222"/>
                    <a:pt x="4474" y="9313"/>
                  </a:cubicBezTo>
                  <a:cubicBezTo>
                    <a:pt x="4024" y="9394"/>
                    <a:pt x="3567" y="9433"/>
                    <a:pt x="3127" y="9433"/>
                  </a:cubicBezTo>
                  <a:cubicBezTo>
                    <a:pt x="2453" y="9433"/>
                    <a:pt x="1822" y="9342"/>
                    <a:pt x="1324" y="9176"/>
                  </a:cubicBezTo>
                  <a:cubicBezTo>
                    <a:pt x="523" y="8938"/>
                    <a:pt x="92" y="8556"/>
                    <a:pt x="30" y="8556"/>
                  </a:cubicBezTo>
                  <a:cubicBezTo>
                    <a:pt x="27" y="8556"/>
                    <a:pt x="24" y="8557"/>
                    <a:pt x="23" y="8560"/>
                  </a:cubicBezTo>
                  <a:cubicBezTo>
                    <a:pt x="0" y="8560"/>
                    <a:pt x="114" y="8674"/>
                    <a:pt x="297" y="8834"/>
                  </a:cubicBezTo>
                  <a:cubicBezTo>
                    <a:pt x="411" y="8925"/>
                    <a:pt x="548" y="9016"/>
                    <a:pt x="708" y="9108"/>
                  </a:cubicBezTo>
                  <a:cubicBezTo>
                    <a:pt x="868" y="9176"/>
                    <a:pt x="1050" y="9290"/>
                    <a:pt x="1256" y="9359"/>
                  </a:cubicBezTo>
                  <a:cubicBezTo>
                    <a:pt x="1851" y="9616"/>
                    <a:pt x="2639" y="9749"/>
                    <a:pt x="3467" y="9749"/>
                  </a:cubicBezTo>
                  <a:cubicBezTo>
                    <a:pt x="3815" y="9749"/>
                    <a:pt x="4169" y="9725"/>
                    <a:pt x="4520" y="9678"/>
                  </a:cubicBezTo>
                  <a:cubicBezTo>
                    <a:pt x="5113" y="9633"/>
                    <a:pt x="5707" y="9496"/>
                    <a:pt x="6254" y="9359"/>
                  </a:cubicBezTo>
                  <a:cubicBezTo>
                    <a:pt x="6528" y="9290"/>
                    <a:pt x="6779" y="9199"/>
                    <a:pt x="7030" y="9108"/>
                  </a:cubicBezTo>
                  <a:cubicBezTo>
                    <a:pt x="7282" y="9016"/>
                    <a:pt x="7510" y="8925"/>
                    <a:pt x="7692" y="8834"/>
                  </a:cubicBezTo>
                  <a:cubicBezTo>
                    <a:pt x="8537" y="8469"/>
                    <a:pt x="9016" y="8103"/>
                    <a:pt x="9016" y="8103"/>
                  </a:cubicBezTo>
                  <a:cubicBezTo>
                    <a:pt x="9016" y="8103"/>
                    <a:pt x="9153" y="8035"/>
                    <a:pt x="9381" y="7875"/>
                  </a:cubicBezTo>
                  <a:cubicBezTo>
                    <a:pt x="9473" y="7807"/>
                    <a:pt x="9610" y="7692"/>
                    <a:pt x="9747" y="7578"/>
                  </a:cubicBezTo>
                  <a:cubicBezTo>
                    <a:pt x="9884" y="7464"/>
                    <a:pt x="10043" y="7327"/>
                    <a:pt x="10226" y="7190"/>
                  </a:cubicBezTo>
                  <a:cubicBezTo>
                    <a:pt x="10888" y="6574"/>
                    <a:pt x="11710" y="5661"/>
                    <a:pt x="12280" y="4611"/>
                  </a:cubicBezTo>
                  <a:cubicBezTo>
                    <a:pt x="12897" y="3561"/>
                    <a:pt x="13216" y="2374"/>
                    <a:pt x="13330" y="1484"/>
                  </a:cubicBezTo>
                  <a:cubicBezTo>
                    <a:pt x="13330" y="1256"/>
                    <a:pt x="13353" y="1050"/>
                    <a:pt x="13376" y="868"/>
                  </a:cubicBezTo>
                  <a:cubicBezTo>
                    <a:pt x="13376" y="685"/>
                    <a:pt x="13353" y="525"/>
                    <a:pt x="13353" y="411"/>
                  </a:cubicBezTo>
                  <a:cubicBezTo>
                    <a:pt x="13353" y="137"/>
                    <a:pt x="13330" y="0"/>
                    <a:pt x="1333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1" name="Google Shape;781;p15"/>
            <p:cNvSpPr/>
            <p:nvPr/>
          </p:nvSpPr>
          <p:spPr>
            <a:xfrm>
              <a:off x="3039925" y="1262850"/>
              <a:ext cx="370350" cy="363525"/>
            </a:xfrm>
            <a:custGeom>
              <a:avLst/>
              <a:gdLst/>
              <a:ahLst/>
              <a:cxnLst/>
              <a:rect l="l" t="t" r="r" b="b"/>
              <a:pathLst>
                <a:path w="14814" h="14541" extrusionOk="0">
                  <a:moveTo>
                    <a:pt x="12326" y="1"/>
                  </a:moveTo>
                  <a:cubicBezTo>
                    <a:pt x="12326" y="1"/>
                    <a:pt x="12326" y="46"/>
                    <a:pt x="12372" y="138"/>
                  </a:cubicBezTo>
                  <a:cubicBezTo>
                    <a:pt x="12394" y="183"/>
                    <a:pt x="12440" y="229"/>
                    <a:pt x="12463" y="275"/>
                  </a:cubicBezTo>
                  <a:cubicBezTo>
                    <a:pt x="12509" y="343"/>
                    <a:pt x="12554" y="389"/>
                    <a:pt x="12623" y="457"/>
                  </a:cubicBezTo>
                  <a:cubicBezTo>
                    <a:pt x="12737" y="594"/>
                    <a:pt x="12897" y="754"/>
                    <a:pt x="13056" y="937"/>
                  </a:cubicBezTo>
                  <a:cubicBezTo>
                    <a:pt x="13193" y="1119"/>
                    <a:pt x="13376" y="1325"/>
                    <a:pt x="13513" y="1576"/>
                  </a:cubicBezTo>
                  <a:cubicBezTo>
                    <a:pt x="13832" y="2078"/>
                    <a:pt x="14061" y="2740"/>
                    <a:pt x="14243" y="3447"/>
                  </a:cubicBezTo>
                  <a:cubicBezTo>
                    <a:pt x="14403" y="4178"/>
                    <a:pt x="14472" y="4954"/>
                    <a:pt x="14426" y="5753"/>
                  </a:cubicBezTo>
                  <a:cubicBezTo>
                    <a:pt x="14403" y="7328"/>
                    <a:pt x="13718" y="8789"/>
                    <a:pt x="13056" y="9747"/>
                  </a:cubicBezTo>
                  <a:cubicBezTo>
                    <a:pt x="12897" y="9998"/>
                    <a:pt x="12714" y="10204"/>
                    <a:pt x="12577" y="10386"/>
                  </a:cubicBezTo>
                  <a:cubicBezTo>
                    <a:pt x="12440" y="10569"/>
                    <a:pt x="12280" y="10706"/>
                    <a:pt x="12166" y="10843"/>
                  </a:cubicBezTo>
                  <a:cubicBezTo>
                    <a:pt x="12075" y="10980"/>
                    <a:pt x="11961" y="11048"/>
                    <a:pt x="11892" y="11117"/>
                  </a:cubicBezTo>
                  <a:cubicBezTo>
                    <a:pt x="11824" y="11185"/>
                    <a:pt x="11778" y="11208"/>
                    <a:pt x="11778" y="11208"/>
                  </a:cubicBezTo>
                  <a:cubicBezTo>
                    <a:pt x="11778" y="11208"/>
                    <a:pt x="11641" y="11345"/>
                    <a:pt x="11413" y="11596"/>
                  </a:cubicBezTo>
                  <a:cubicBezTo>
                    <a:pt x="11276" y="11710"/>
                    <a:pt x="11116" y="11824"/>
                    <a:pt x="10934" y="11984"/>
                  </a:cubicBezTo>
                  <a:cubicBezTo>
                    <a:pt x="10751" y="12144"/>
                    <a:pt x="10523" y="12304"/>
                    <a:pt x="10294" y="12463"/>
                  </a:cubicBezTo>
                  <a:cubicBezTo>
                    <a:pt x="9359" y="13171"/>
                    <a:pt x="7852" y="13719"/>
                    <a:pt x="6323" y="13993"/>
                  </a:cubicBezTo>
                  <a:cubicBezTo>
                    <a:pt x="5524" y="14152"/>
                    <a:pt x="4748" y="14221"/>
                    <a:pt x="3995" y="14244"/>
                  </a:cubicBezTo>
                  <a:cubicBezTo>
                    <a:pt x="3736" y="14260"/>
                    <a:pt x="3483" y="14268"/>
                    <a:pt x="3238" y="14268"/>
                  </a:cubicBezTo>
                  <a:cubicBezTo>
                    <a:pt x="2791" y="14268"/>
                    <a:pt x="2369" y="14242"/>
                    <a:pt x="1986" y="14198"/>
                  </a:cubicBezTo>
                  <a:cubicBezTo>
                    <a:pt x="884" y="14115"/>
                    <a:pt x="161" y="13918"/>
                    <a:pt x="24" y="13918"/>
                  </a:cubicBezTo>
                  <a:cubicBezTo>
                    <a:pt x="10" y="13918"/>
                    <a:pt x="2" y="13920"/>
                    <a:pt x="0" y="13924"/>
                  </a:cubicBezTo>
                  <a:cubicBezTo>
                    <a:pt x="0" y="13947"/>
                    <a:pt x="183" y="14016"/>
                    <a:pt x="525" y="14130"/>
                  </a:cubicBezTo>
                  <a:cubicBezTo>
                    <a:pt x="868" y="14221"/>
                    <a:pt x="1347" y="14335"/>
                    <a:pt x="1963" y="14404"/>
                  </a:cubicBezTo>
                  <a:cubicBezTo>
                    <a:pt x="2557" y="14495"/>
                    <a:pt x="3264" y="14541"/>
                    <a:pt x="4018" y="14541"/>
                  </a:cubicBezTo>
                  <a:cubicBezTo>
                    <a:pt x="4771" y="14541"/>
                    <a:pt x="5570" y="14495"/>
                    <a:pt x="6369" y="14381"/>
                  </a:cubicBezTo>
                  <a:cubicBezTo>
                    <a:pt x="7966" y="14130"/>
                    <a:pt x="9541" y="13582"/>
                    <a:pt x="10568" y="12874"/>
                  </a:cubicBezTo>
                  <a:cubicBezTo>
                    <a:pt x="10819" y="12692"/>
                    <a:pt x="11048" y="12532"/>
                    <a:pt x="11230" y="12372"/>
                  </a:cubicBezTo>
                  <a:cubicBezTo>
                    <a:pt x="11436" y="12212"/>
                    <a:pt x="11618" y="12098"/>
                    <a:pt x="11755" y="11984"/>
                  </a:cubicBezTo>
                  <a:cubicBezTo>
                    <a:pt x="12006" y="11733"/>
                    <a:pt x="12166" y="11596"/>
                    <a:pt x="12166" y="11596"/>
                  </a:cubicBezTo>
                  <a:cubicBezTo>
                    <a:pt x="12166" y="11596"/>
                    <a:pt x="12189" y="11550"/>
                    <a:pt x="12257" y="11482"/>
                  </a:cubicBezTo>
                  <a:cubicBezTo>
                    <a:pt x="12326" y="11413"/>
                    <a:pt x="12440" y="11322"/>
                    <a:pt x="12554" y="11185"/>
                  </a:cubicBezTo>
                  <a:cubicBezTo>
                    <a:pt x="12668" y="11048"/>
                    <a:pt x="12805" y="10888"/>
                    <a:pt x="12965" y="10706"/>
                  </a:cubicBezTo>
                  <a:cubicBezTo>
                    <a:pt x="13125" y="10500"/>
                    <a:pt x="13307" y="10272"/>
                    <a:pt x="13467" y="10021"/>
                  </a:cubicBezTo>
                  <a:cubicBezTo>
                    <a:pt x="13810" y="9496"/>
                    <a:pt x="14129" y="8857"/>
                    <a:pt x="14380" y="8127"/>
                  </a:cubicBezTo>
                  <a:cubicBezTo>
                    <a:pt x="14654" y="7396"/>
                    <a:pt x="14791" y="6574"/>
                    <a:pt x="14791" y="5753"/>
                  </a:cubicBezTo>
                  <a:cubicBezTo>
                    <a:pt x="14814" y="4931"/>
                    <a:pt x="14700" y="4132"/>
                    <a:pt x="14517" y="3379"/>
                  </a:cubicBezTo>
                  <a:cubicBezTo>
                    <a:pt x="14312" y="2649"/>
                    <a:pt x="14038" y="1987"/>
                    <a:pt x="13695" y="1462"/>
                  </a:cubicBezTo>
                  <a:cubicBezTo>
                    <a:pt x="13513" y="1211"/>
                    <a:pt x="13330" y="1005"/>
                    <a:pt x="13170" y="823"/>
                  </a:cubicBezTo>
                  <a:cubicBezTo>
                    <a:pt x="12988" y="663"/>
                    <a:pt x="12828" y="503"/>
                    <a:pt x="12691" y="389"/>
                  </a:cubicBezTo>
                  <a:cubicBezTo>
                    <a:pt x="12645" y="343"/>
                    <a:pt x="12577" y="275"/>
                    <a:pt x="12531" y="229"/>
                  </a:cubicBezTo>
                  <a:cubicBezTo>
                    <a:pt x="12486" y="183"/>
                    <a:pt x="12463" y="138"/>
                    <a:pt x="12417" y="92"/>
                  </a:cubicBezTo>
                  <a:cubicBezTo>
                    <a:pt x="12372" y="24"/>
                    <a:pt x="12326" y="1"/>
                    <a:pt x="1232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2" name="Google Shape;782;p15"/>
            <p:cNvSpPr/>
            <p:nvPr/>
          </p:nvSpPr>
          <p:spPr>
            <a:xfrm>
              <a:off x="3031350" y="1141875"/>
              <a:ext cx="118150" cy="294500"/>
            </a:xfrm>
            <a:custGeom>
              <a:avLst/>
              <a:gdLst/>
              <a:ahLst/>
              <a:cxnLst/>
              <a:rect l="l" t="t" r="r" b="b"/>
              <a:pathLst>
                <a:path w="4726" h="11780" extrusionOk="0">
                  <a:moveTo>
                    <a:pt x="4018" y="1"/>
                  </a:moveTo>
                  <a:cubicBezTo>
                    <a:pt x="3995" y="24"/>
                    <a:pt x="4064" y="412"/>
                    <a:pt x="4155" y="1028"/>
                  </a:cubicBezTo>
                  <a:cubicBezTo>
                    <a:pt x="4246" y="1621"/>
                    <a:pt x="4361" y="2443"/>
                    <a:pt x="4338" y="3219"/>
                  </a:cubicBezTo>
                  <a:cubicBezTo>
                    <a:pt x="4315" y="4018"/>
                    <a:pt x="4087" y="4794"/>
                    <a:pt x="3881" y="5342"/>
                  </a:cubicBezTo>
                  <a:cubicBezTo>
                    <a:pt x="3676" y="5913"/>
                    <a:pt x="3493" y="6255"/>
                    <a:pt x="3493" y="6255"/>
                  </a:cubicBezTo>
                  <a:cubicBezTo>
                    <a:pt x="3493" y="6255"/>
                    <a:pt x="3447" y="6346"/>
                    <a:pt x="3379" y="6506"/>
                  </a:cubicBezTo>
                  <a:cubicBezTo>
                    <a:pt x="3311" y="6666"/>
                    <a:pt x="3196" y="6894"/>
                    <a:pt x="3059" y="7168"/>
                  </a:cubicBezTo>
                  <a:cubicBezTo>
                    <a:pt x="2786" y="7716"/>
                    <a:pt x="2375" y="8401"/>
                    <a:pt x="1918" y="9085"/>
                  </a:cubicBezTo>
                  <a:cubicBezTo>
                    <a:pt x="1028" y="10455"/>
                    <a:pt x="1" y="11733"/>
                    <a:pt x="69" y="11779"/>
                  </a:cubicBezTo>
                  <a:cubicBezTo>
                    <a:pt x="70" y="11780"/>
                    <a:pt x="71" y="11780"/>
                    <a:pt x="73" y="11780"/>
                  </a:cubicBezTo>
                  <a:cubicBezTo>
                    <a:pt x="156" y="11780"/>
                    <a:pt x="1252" y="10590"/>
                    <a:pt x="2238" y="9291"/>
                  </a:cubicBezTo>
                  <a:cubicBezTo>
                    <a:pt x="2717" y="8629"/>
                    <a:pt x="3174" y="7944"/>
                    <a:pt x="3493" y="7396"/>
                  </a:cubicBezTo>
                  <a:cubicBezTo>
                    <a:pt x="3653" y="7122"/>
                    <a:pt x="3767" y="6894"/>
                    <a:pt x="3836" y="6734"/>
                  </a:cubicBezTo>
                  <a:cubicBezTo>
                    <a:pt x="3927" y="6575"/>
                    <a:pt x="3972" y="6483"/>
                    <a:pt x="3972" y="6483"/>
                  </a:cubicBezTo>
                  <a:cubicBezTo>
                    <a:pt x="3972" y="6483"/>
                    <a:pt x="4155" y="6095"/>
                    <a:pt x="4338" y="5502"/>
                  </a:cubicBezTo>
                  <a:cubicBezTo>
                    <a:pt x="4543" y="4908"/>
                    <a:pt x="4726" y="4087"/>
                    <a:pt x="4726" y="3219"/>
                  </a:cubicBezTo>
                  <a:cubicBezTo>
                    <a:pt x="4680" y="2398"/>
                    <a:pt x="4520" y="1576"/>
                    <a:pt x="4338" y="982"/>
                  </a:cubicBezTo>
                  <a:cubicBezTo>
                    <a:pt x="4201" y="389"/>
                    <a:pt x="4064" y="1"/>
                    <a:pt x="401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3" name="Google Shape;783;p15"/>
            <p:cNvSpPr/>
            <p:nvPr/>
          </p:nvSpPr>
          <p:spPr>
            <a:xfrm>
              <a:off x="2553750" y="1374650"/>
              <a:ext cx="71350" cy="172400"/>
            </a:xfrm>
            <a:custGeom>
              <a:avLst/>
              <a:gdLst/>
              <a:ahLst/>
              <a:cxnLst/>
              <a:rect l="l" t="t" r="r" b="b"/>
              <a:pathLst>
                <a:path w="2854" h="6896" extrusionOk="0">
                  <a:moveTo>
                    <a:pt x="2800" y="1"/>
                  </a:moveTo>
                  <a:cubicBezTo>
                    <a:pt x="2702" y="1"/>
                    <a:pt x="2107" y="710"/>
                    <a:pt x="1575" y="1463"/>
                  </a:cubicBezTo>
                  <a:cubicBezTo>
                    <a:pt x="1301" y="1874"/>
                    <a:pt x="1050" y="2285"/>
                    <a:pt x="867" y="2582"/>
                  </a:cubicBezTo>
                  <a:cubicBezTo>
                    <a:pt x="708" y="2901"/>
                    <a:pt x="594" y="3130"/>
                    <a:pt x="594" y="3130"/>
                  </a:cubicBezTo>
                  <a:cubicBezTo>
                    <a:pt x="594" y="3130"/>
                    <a:pt x="502" y="3358"/>
                    <a:pt x="388" y="3700"/>
                  </a:cubicBezTo>
                  <a:cubicBezTo>
                    <a:pt x="274" y="4043"/>
                    <a:pt x="137" y="4499"/>
                    <a:pt x="69" y="4978"/>
                  </a:cubicBezTo>
                  <a:cubicBezTo>
                    <a:pt x="23" y="5481"/>
                    <a:pt x="0" y="5960"/>
                    <a:pt x="114" y="6325"/>
                  </a:cubicBezTo>
                  <a:cubicBezTo>
                    <a:pt x="183" y="6690"/>
                    <a:pt x="297" y="6896"/>
                    <a:pt x="320" y="6896"/>
                  </a:cubicBezTo>
                  <a:cubicBezTo>
                    <a:pt x="365" y="6873"/>
                    <a:pt x="320" y="6645"/>
                    <a:pt x="297" y="6302"/>
                  </a:cubicBezTo>
                  <a:cubicBezTo>
                    <a:pt x="274" y="5960"/>
                    <a:pt x="342" y="5503"/>
                    <a:pt x="434" y="5047"/>
                  </a:cubicBezTo>
                  <a:cubicBezTo>
                    <a:pt x="525" y="4613"/>
                    <a:pt x="708" y="4180"/>
                    <a:pt x="822" y="3860"/>
                  </a:cubicBezTo>
                  <a:cubicBezTo>
                    <a:pt x="982" y="3540"/>
                    <a:pt x="1073" y="3335"/>
                    <a:pt x="1073" y="3335"/>
                  </a:cubicBezTo>
                  <a:cubicBezTo>
                    <a:pt x="1073" y="3335"/>
                    <a:pt x="1438" y="2491"/>
                    <a:pt x="1895" y="1669"/>
                  </a:cubicBezTo>
                  <a:cubicBezTo>
                    <a:pt x="2351" y="847"/>
                    <a:pt x="2853" y="48"/>
                    <a:pt x="2808" y="3"/>
                  </a:cubicBezTo>
                  <a:cubicBezTo>
                    <a:pt x="2806" y="1"/>
                    <a:pt x="2803" y="1"/>
                    <a:pt x="280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4" name="Google Shape;784;p15"/>
            <p:cNvSpPr/>
            <p:nvPr/>
          </p:nvSpPr>
          <p:spPr>
            <a:xfrm>
              <a:off x="2639900" y="1255925"/>
              <a:ext cx="360675" cy="295700"/>
            </a:xfrm>
            <a:custGeom>
              <a:avLst/>
              <a:gdLst/>
              <a:ahLst/>
              <a:cxnLst/>
              <a:rect l="l" t="t" r="r" b="b"/>
              <a:pathLst>
                <a:path w="14427" h="11828" extrusionOk="0">
                  <a:moveTo>
                    <a:pt x="14416" y="0"/>
                  </a:moveTo>
                  <a:cubicBezTo>
                    <a:pt x="14374" y="0"/>
                    <a:pt x="14243" y="87"/>
                    <a:pt x="14038" y="209"/>
                  </a:cubicBezTo>
                  <a:cubicBezTo>
                    <a:pt x="13810" y="369"/>
                    <a:pt x="13445" y="529"/>
                    <a:pt x="13011" y="711"/>
                  </a:cubicBezTo>
                  <a:cubicBezTo>
                    <a:pt x="12144" y="1054"/>
                    <a:pt x="10888" y="1236"/>
                    <a:pt x="9610" y="1465"/>
                  </a:cubicBezTo>
                  <a:cubicBezTo>
                    <a:pt x="8355" y="1693"/>
                    <a:pt x="7122" y="2035"/>
                    <a:pt x="6209" y="2423"/>
                  </a:cubicBezTo>
                  <a:cubicBezTo>
                    <a:pt x="5981" y="2515"/>
                    <a:pt x="5776" y="2583"/>
                    <a:pt x="5593" y="2652"/>
                  </a:cubicBezTo>
                  <a:cubicBezTo>
                    <a:pt x="5410" y="2743"/>
                    <a:pt x="5251" y="2834"/>
                    <a:pt x="5136" y="2903"/>
                  </a:cubicBezTo>
                  <a:cubicBezTo>
                    <a:pt x="4885" y="3040"/>
                    <a:pt x="4726" y="3108"/>
                    <a:pt x="4726" y="3108"/>
                  </a:cubicBezTo>
                  <a:cubicBezTo>
                    <a:pt x="4726" y="3108"/>
                    <a:pt x="4589" y="3177"/>
                    <a:pt x="4360" y="3359"/>
                  </a:cubicBezTo>
                  <a:cubicBezTo>
                    <a:pt x="4109" y="3519"/>
                    <a:pt x="3790" y="3770"/>
                    <a:pt x="3447" y="4112"/>
                  </a:cubicBezTo>
                  <a:cubicBezTo>
                    <a:pt x="3082" y="4432"/>
                    <a:pt x="2694" y="4866"/>
                    <a:pt x="2329" y="5345"/>
                  </a:cubicBezTo>
                  <a:cubicBezTo>
                    <a:pt x="1964" y="5824"/>
                    <a:pt x="1576" y="6349"/>
                    <a:pt x="1256" y="6920"/>
                  </a:cubicBezTo>
                  <a:cubicBezTo>
                    <a:pt x="617" y="8016"/>
                    <a:pt x="160" y="9248"/>
                    <a:pt x="46" y="10230"/>
                  </a:cubicBezTo>
                  <a:cubicBezTo>
                    <a:pt x="1" y="10709"/>
                    <a:pt x="1" y="11120"/>
                    <a:pt x="46" y="11394"/>
                  </a:cubicBezTo>
                  <a:cubicBezTo>
                    <a:pt x="92" y="11668"/>
                    <a:pt x="115" y="11827"/>
                    <a:pt x="138" y="11827"/>
                  </a:cubicBezTo>
                  <a:cubicBezTo>
                    <a:pt x="183" y="11827"/>
                    <a:pt x="69" y="11188"/>
                    <a:pt x="252" y="10252"/>
                  </a:cubicBezTo>
                  <a:cubicBezTo>
                    <a:pt x="412" y="9339"/>
                    <a:pt x="914" y="8153"/>
                    <a:pt x="1576" y="7103"/>
                  </a:cubicBezTo>
                  <a:cubicBezTo>
                    <a:pt x="1918" y="6578"/>
                    <a:pt x="2283" y="6075"/>
                    <a:pt x="2648" y="5619"/>
                  </a:cubicBezTo>
                  <a:cubicBezTo>
                    <a:pt x="3036" y="5162"/>
                    <a:pt x="3425" y="4774"/>
                    <a:pt x="3767" y="4478"/>
                  </a:cubicBezTo>
                  <a:cubicBezTo>
                    <a:pt x="4109" y="4158"/>
                    <a:pt x="4429" y="3930"/>
                    <a:pt x="4634" y="3770"/>
                  </a:cubicBezTo>
                  <a:cubicBezTo>
                    <a:pt x="4863" y="3610"/>
                    <a:pt x="4999" y="3565"/>
                    <a:pt x="4999" y="3565"/>
                  </a:cubicBezTo>
                  <a:cubicBezTo>
                    <a:pt x="4999" y="3565"/>
                    <a:pt x="5136" y="3473"/>
                    <a:pt x="5365" y="3359"/>
                  </a:cubicBezTo>
                  <a:cubicBezTo>
                    <a:pt x="5502" y="3291"/>
                    <a:pt x="5639" y="3199"/>
                    <a:pt x="5798" y="3108"/>
                  </a:cubicBezTo>
                  <a:cubicBezTo>
                    <a:pt x="5981" y="3040"/>
                    <a:pt x="6164" y="2948"/>
                    <a:pt x="6392" y="2857"/>
                  </a:cubicBezTo>
                  <a:cubicBezTo>
                    <a:pt x="7236" y="2492"/>
                    <a:pt x="8469" y="2104"/>
                    <a:pt x="9701" y="1830"/>
                  </a:cubicBezTo>
                  <a:cubicBezTo>
                    <a:pt x="10934" y="1556"/>
                    <a:pt x="12212" y="1328"/>
                    <a:pt x="13080" y="894"/>
                  </a:cubicBezTo>
                  <a:cubicBezTo>
                    <a:pt x="13536" y="689"/>
                    <a:pt x="13879" y="483"/>
                    <a:pt x="14084" y="301"/>
                  </a:cubicBezTo>
                  <a:cubicBezTo>
                    <a:pt x="14312" y="118"/>
                    <a:pt x="14426" y="27"/>
                    <a:pt x="14426" y="4"/>
                  </a:cubicBezTo>
                  <a:cubicBezTo>
                    <a:pt x="14424" y="2"/>
                    <a:pt x="14420" y="0"/>
                    <a:pt x="1441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5" name="Google Shape;785;p15"/>
            <p:cNvSpPr/>
            <p:nvPr/>
          </p:nvSpPr>
          <p:spPr>
            <a:xfrm>
              <a:off x="3054750" y="1164075"/>
              <a:ext cx="44550" cy="155925"/>
            </a:xfrm>
            <a:custGeom>
              <a:avLst/>
              <a:gdLst/>
              <a:ahLst/>
              <a:cxnLst/>
              <a:rect l="l" t="t" r="r" b="b"/>
              <a:pathLst>
                <a:path w="1782" h="6237" extrusionOk="0">
                  <a:moveTo>
                    <a:pt x="901" y="1"/>
                  </a:moveTo>
                  <a:cubicBezTo>
                    <a:pt x="897" y="1"/>
                    <a:pt x="894" y="2"/>
                    <a:pt x="891" y="3"/>
                  </a:cubicBezTo>
                  <a:cubicBezTo>
                    <a:pt x="868" y="26"/>
                    <a:pt x="937" y="231"/>
                    <a:pt x="1051" y="505"/>
                  </a:cubicBezTo>
                  <a:cubicBezTo>
                    <a:pt x="1142" y="802"/>
                    <a:pt x="1256" y="1190"/>
                    <a:pt x="1302" y="1601"/>
                  </a:cubicBezTo>
                  <a:cubicBezTo>
                    <a:pt x="1325" y="1989"/>
                    <a:pt x="1325" y="2400"/>
                    <a:pt x="1279" y="2696"/>
                  </a:cubicBezTo>
                  <a:cubicBezTo>
                    <a:pt x="1279" y="2833"/>
                    <a:pt x="1233" y="2948"/>
                    <a:pt x="1233" y="3039"/>
                  </a:cubicBezTo>
                  <a:cubicBezTo>
                    <a:pt x="1210" y="3130"/>
                    <a:pt x="1210" y="3176"/>
                    <a:pt x="1210" y="3176"/>
                  </a:cubicBezTo>
                  <a:cubicBezTo>
                    <a:pt x="1210" y="3176"/>
                    <a:pt x="1188" y="3221"/>
                    <a:pt x="1188" y="3313"/>
                  </a:cubicBezTo>
                  <a:cubicBezTo>
                    <a:pt x="1165" y="3404"/>
                    <a:pt x="1142" y="3518"/>
                    <a:pt x="1096" y="3678"/>
                  </a:cubicBezTo>
                  <a:cubicBezTo>
                    <a:pt x="1051" y="3952"/>
                    <a:pt x="914" y="4340"/>
                    <a:pt x="777" y="4728"/>
                  </a:cubicBezTo>
                  <a:cubicBezTo>
                    <a:pt x="457" y="5481"/>
                    <a:pt x="1" y="6189"/>
                    <a:pt x="69" y="6234"/>
                  </a:cubicBezTo>
                  <a:cubicBezTo>
                    <a:pt x="71" y="6236"/>
                    <a:pt x="73" y="6237"/>
                    <a:pt x="76" y="6237"/>
                  </a:cubicBezTo>
                  <a:cubicBezTo>
                    <a:pt x="153" y="6237"/>
                    <a:pt x="699" y="5615"/>
                    <a:pt x="1096" y="4888"/>
                  </a:cubicBezTo>
                  <a:cubicBezTo>
                    <a:pt x="1302" y="4500"/>
                    <a:pt x="1484" y="4112"/>
                    <a:pt x="1576" y="3792"/>
                  </a:cubicBezTo>
                  <a:cubicBezTo>
                    <a:pt x="1621" y="3655"/>
                    <a:pt x="1644" y="3518"/>
                    <a:pt x="1690" y="3427"/>
                  </a:cubicBezTo>
                  <a:cubicBezTo>
                    <a:pt x="1713" y="3336"/>
                    <a:pt x="1713" y="3267"/>
                    <a:pt x="1713" y="3267"/>
                  </a:cubicBezTo>
                  <a:cubicBezTo>
                    <a:pt x="1713" y="3267"/>
                    <a:pt x="1735" y="3221"/>
                    <a:pt x="1735" y="3130"/>
                  </a:cubicBezTo>
                  <a:cubicBezTo>
                    <a:pt x="1735" y="3016"/>
                    <a:pt x="1758" y="2902"/>
                    <a:pt x="1758" y="2719"/>
                  </a:cubicBezTo>
                  <a:cubicBezTo>
                    <a:pt x="1781" y="2400"/>
                    <a:pt x="1758" y="1966"/>
                    <a:pt x="1667" y="1532"/>
                  </a:cubicBezTo>
                  <a:cubicBezTo>
                    <a:pt x="1576" y="1099"/>
                    <a:pt x="1393" y="711"/>
                    <a:pt x="1233" y="414"/>
                  </a:cubicBezTo>
                  <a:cubicBezTo>
                    <a:pt x="1084" y="157"/>
                    <a:pt x="954" y="1"/>
                    <a:pt x="90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6" name="Google Shape;786;p15"/>
            <p:cNvSpPr/>
            <p:nvPr/>
          </p:nvSpPr>
          <p:spPr>
            <a:xfrm>
              <a:off x="2454450" y="1584700"/>
              <a:ext cx="85625" cy="85625"/>
            </a:xfrm>
            <a:custGeom>
              <a:avLst/>
              <a:gdLst/>
              <a:ahLst/>
              <a:cxnLst/>
              <a:rect l="l" t="t" r="r" b="b"/>
              <a:pathLst>
                <a:path w="3425" h="3425" extrusionOk="0">
                  <a:moveTo>
                    <a:pt x="3304" y="0"/>
                  </a:moveTo>
                  <a:cubicBezTo>
                    <a:pt x="3230" y="0"/>
                    <a:pt x="3128" y="12"/>
                    <a:pt x="3013" y="46"/>
                  </a:cubicBezTo>
                  <a:cubicBezTo>
                    <a:pt x="2785" y="92"/>
                    <a:pt x="2488" y="229"/>
                    <a:pt x="2215" y="388"/>
                  </a:cubicBezTo>
                  <a:cubicBezTo>
                    <a:pt x="1918" y="548"/>
                    <a:pt x="1690" y="753"/>
                    <a:pt x="1507" y="913"/>
                  </a:cubicBezTo>
                  <a:cubicBezTo>
                    <a:pt x="1324" y="1073"/>
                    <a:pt x="1210" y="1187"/>
                    <a:pt x="1210" y="1187"/>
                  </a:cubicBezTo>
                  <a:cubicBezTo>
                    <a:pt x="1210" y="1187"/>
                    <a:pt x="799" y="1689"/>
                    <a:pt x="503" y="2237"/>
                  </a:cubicBezTo>
                  <a:cubicBezTo>
                    <a:pt x="183" y="2785"/>
                    <a:pt x="0" y="3401"/>
                    <a:pt x="69" y="3424"/>
                  </a:cubicBezTo>
                  <a:cubicBezTo>
                    <a:pt x="70" y="3425"/>
                    <a:pt x="72" y="3425"/>
                    <a:pt x="74" y="3425"/>
                  </a:cubicBezTo>
                  <a:cubicBezTo>
                    <a:pt x="150" y="3425"/>
                    <a:pt x="442" y="2912"/>
                    <a:pt x="822" y="2443"/>
                  </a:cubicBezTo>
                  <a:cubicBezTo>
                    <a:pt x="1187" y="1963"/>
                    <a:pt x="1598" y="1530"/>
                    <a:pt x="1598" y="1530"/>
                  </a:cubicBezTo>
                  <a:cubicBezTo>
                    <a:pt x="1598" y="1530"/>
                    <a:pt x="1690" y="1415"/>
                    <a:pt x="1849" y="1256"/>
                  </a:cubicBezTo>
                  <a:cubicBezTo>
                    <a:pt x="1986" y="1096"/>
                    <a:pt x="2192" y="868"/>
                    <a:pt x="2420" y="685"/>
                  </a:cubicBezTo>
                  <a:cubicBezTo>
                    <a:pt x="2648" y="502"/>
                    <a:pt x="2899" y="320"/>
                    <a:pt x="3082" y="229"/>
                  </a:cubicBezTo>
                  <a:cubicBezTo>
                    <a:pt x="3287" y="114"/>
                    <a:pt x="3424" y="69"/>
                    <a:pt x="3424" y="23"/>
                  </a:cubicBezTo>
                  <a:cubicBezTo>
                    <a:pt x="3424" y="12"/>
                    <a:pt x="3379" y="0"/>
                    <a:pt x="330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7" name="Google Shape;787;p15"/>
            <p:cNvSpPr/>
            <p:nvPr/>
          </p:nvSpPr>
          <p:spPr>
            <a:xfrm>
              <a:off x="2468725" y="1610800"/>
              <a:ext cx="107300" cy="238700"/>
            </a:xfrm>
            <a:custGeom>
              <a:avLst/>
              <a:gdLst/>
              <a:ahLst/>
              <a:cxnLst/>
              <a:rect l="l" t="t" r="r" b="b"/>
              <a:pathLst>
                <a:path w="4292" h="9548" extrusionOk="0">
                  <a:moveTo>
                    <a:pt x="4265" y="1"/>
                  </a:moveTo>
                  <a:cubicBezTo>
                    <a:pt x="4172" y="1"/>
                    <a:pt x="3843" y="54"/>
                    <a:pt x="3401" y="189"/>
                  </a:cubicBezTo>
                  <a:cubicBezTo>
                    <a:pt x="2876" y="394"/>
                    <a:pt x="2237" y="782"/>
                    <a:pt x="1712" y="1307"/>
                  </a:cubicBezTo>
                  <a:cubicBezTo>
                    <a:pt x="1187" y="1855"/>
                    <a:pt x="776" y="2494"/>
                    <a:pt x="571" y="2996"/>
                  </a:cubicBezTo>
                  <a:cubicBezTo>
                    <a:pt x="434" y="3247"/>
                    <a:pt x="388" y="3476"/>
                    <a:pt x="320" y="3635"/>
                  </a:cubicBezTo>
                  <a:cubicBezTo>
                    <a:pt x="274" y="3772"/>
                    <a:pt x="228" y="3864"/>
                    <a:pt x="228" y="3864"/>
                  </a:cubicBezTo>
                  <a:cubicBezTo>
                    <a:pt x="228" y="3864"/>
                    <a:pt x="228" y="3955"/>
                    <a:pt x="183" y="4115"/>
                  </a:cubicBezTo>
                  <a:cubicBezTo>
                    <a:pt x="160" y="4275"/>
                    <a:pt x="91" y="4503"/>
                    <a:pt x="69" y="4800"/>
                  </a:cubicBezTo>
                  <a:cubicBezTo>
                    <a:pt x="0" y="5347"/>
                    <a:pt x="0" y="6078"/>
                    <a:pt x="91" y="6831"/>
                  </a:cubicBezTo>
                  <a:cubicBezTo>
                    <a:pt x="206" y="7561"/>
                    <a:pt x="411" y="8269"/>
                    <a:pt x="662" y="8748"/>
                  </a:cubicBezTo>
                  <a:cubicBezTo>
                    <a:pt x="890" y="9250"/>
                    <a:pt x="1096" y="9547"/>
                    <a:pt x="1119" y="9547"/>
                  </a:cubicBezTo>
                  <a:cubicBezTo>
                    <a:pt x="1164" y="9524"/>
                    <a:pt x="1004" y="9182"/>
                    <a:pt x="845" y="8680"/>
                  </a:cubicBezTo>
                  <a:cubicBezTo>
                    <a:pt x="662" y="8178"/>
                    <a:pt x="525" y="7493"/>
                    <a:pt x="457" y="6785"/>
                  </a:cubicBezTo>
                  <a:cubicBezTo>
                    <a:pt x="411" y="6078"/>
                    <a:pt x="457" y="5370"/>
                    <a:pt x="548" y="4868"/>
                  </a:cubicBezTo>
                  <a:cubicBezTo>
                    <a:pt x="594" y="4594"/>
                    <a:pt x="662" y="4389"/>
                    <a:pt x="685" y="4252"/>
                  </a:cubicBezTo>
                  <a:cubicBezTo>
                    <a:pt x="731" y="4092"/>
                    <a:pt x="753" y="4001"/>
                    <a:pt x="753" y="4001"/>
                  </a:cubicBezTo>
                  <a:cubicBezTo>
                    <a:pt x="753" y="4001"/>
                    <a:pt x="776" y="3932"/>
                    <a:pt x="822" y="3772"/>
                  </a:cubicBezTo>
                  <a:cubicBezTo>
                    <a:pt x="867" y="3635"/>
                    <a:pt x="913" y="3430"/>
                    <a:pt x="1004" y="3179"/>
                  </a:cubicBezTo>
                  <a:cubicBezTo>
                    <a:pt x="1187" y="2700"/>
                    <a:pt x="1529" y="2083"/>
                    <a:pt x="1963" y="1558"/>
                  </a:cubicBezTo>
                  <a:cubicBezTo>
                    <a:pt x="2442" y="1033"/>
                    <a:pt x="3013" y="623"/>
                    <a:pt x="3492" y="394"/>
                  </a:cubicBezTo>
                  <a:cubicBezTo>
                    <a:pt x="3949" y="166"/>
                    <a:pt x="4291" y="52"/>
                    <a:pt x="4291" y="6"/>
                  </a:cubicBezTo>
                  <a:cubicBezTo>
                    <a:pt x="4291" y="3"/>
                    <a:pt x="4282" y="1"/>
                    <a:pt x="426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8" name="Google Shape;788;p15"/>
            <p:cNvSpPr/>
            <p:nvPr/>
          </p:nvSpPr>
          <p:spPr>
            <a:xfrm>
              <a:off x="3381150" y="1485400"/>
              <a:ext cx="20575" cy="167275"/>
            </a:xfrm>
            <a:custGeom>
              <a:avLst/>
              <a:gdLst/>
              <a:ahLst/>
              <a:cxnLst/>
              <a:rect l="l" t="t" r="r" b="b"/>
              <a:pathLst>
                <a:path w="823" h="6691" extrusionOk="0">
                  <a:moveTo>
                    <a:pt x="229" y="1"/>
                  </a:moveTo>
                  <a:cubicBezTo>
                    <a:pt x="138" y="1"/>
                    <a:pt x="138" y="845"/>
                    <a:pt x="183" y="1713"/>
                  </a:cubicBezTo>
                  <a:cubicBezTo>
                    <a:pt x="229" y="2123"/>
                    <a:pt x="252" y="2534"/>
                    <a:pt x="275" y="2854"/>
                  </a:cubicBezTo>
                  <a:cubicBezTo>
                    <a:pt x="275" y="3173"/>
                    <a:pt x="298" y="3379"/>
                    <a:pt x="298" y="3379"/>
                  </a:cubicBezTo>
                  <a:cubicBezTo>
                    <a:pt x="298" y="3379"/>
                    <a:pt x="298" y="3584"/>
                    <a:pt x="320" y="3904"/>
                  </a:cubicBezTo>
                  <a:cubicBezTo>
                    <a:pt x="343" y="4223"/>
                    <a:pt x="343" y="4634"/>
                    <a:pt x="320" y="5045"/>
                  </a:cubicBezTo>
                  <a:cubicBezTo>
                    <a:pt x="298" y="5456"/>
                    <a:pt x="206" y="5867"/>
                    <a:pt x="138" y="6163"/>
                  </a:cubicBezTo>
                  <a:cubicBezTo>
                    <a:pt x="46" y="6460"/>
                    <a:pt x="1" y="6666"/>
                    <a:pt x="46" y="6688"/>
                  </a:cubicBezTo>
                  <a:cubicBezTo>
                    <a:pt x="48" y="6690"/>
                    <a:pt x="49" y="6690"/>
                    <a:pt x="51" y="6690"/>
                  </a:cubicBezTo>
                  <a:cubicBezTo>
                    <a:pt x="82" y="6690"/>
                    <a:pt x="191" y="6512"/>
                    <a:pt x="320" y="6232"/>
                  </a:cubicBezTo>
                  <a:cubicBezTo>
                    <a:pt x="457" y="5935"/>
                    <a:pt x="594" y="5524"/>
                    <a:pt x="686" y="5091"/>
                  </a:cubicBezTo>
                  <a:cubicBezTo>
                    <a:pt x="754" y="4657"/>
                    <a:pt x="800" y="4223"/>
                    <a:pt x="800" y="3904"/>
                  </a:cubicBezTo>
                  <a:cubicBezTo>
                    <a:pt x="823" y="3561"/>
                    <a:pt x="800" y="3356"/>
                    <a:pt x="800" y="3356"/>
                  </a:cubicBezTo>
                  <a:cubicBezTo>
                    <a:pt x="800" y="3356"/>
                    <a:pt x="777" y="3128"/>
                    <a:pt x="754" y="2808"/>
                  </a:cubicBezTo>
                  <a:cubicBezTo>
                    <a:pt x="708" y="2489"/>
                    <a:pt x="640" y="2078"/>
                    <a:pt x="571" y="1667"/>
                  </a:cubicBezTo>
                  <a:cubicBezTo>
                    <a:pt x="412" y="822"/>
                    <a:pt x="298" y="1"/>
                    <a:pt x="22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9" name="Google Shape;789;p15"/>
            <p:cNvSpPr/>
            <p:nvPr/>
          </p:nvSpPr>
          <p:spPr>
            <a:xfrm>
              <a:off x="2775150" y="1328925"/>
              <a:ext cx="95875" cy="58550"/>
            </a:xfrm>
            <a:custGeom>
              <a:avLst/>
              <a:gdLst/>
              <a:ahLst/>
              <a:cxnLst/>
              <a:rect l="l" t="t" r="r" b="b"/>
              <a:pathLst>
                <a:path w="3835" h="2342" extrusionOk="0">
                  <a:moveTo>
                    <a:pt x="3452" y="1"/>
                  </a:moveTo>
                  <a:cubicBezTo>
                    <a:pt x="3330" y="1"/>
                    <a:pt x="3185" y="32"/>
                    <a:pt x="3036" y="97"/>
                  </a:cubicBezTo>
                  <a:cubicBezTo>
                    <a:pt x="2671" y="279"/>
                    <a:pt x="2420" y="576"/>
                    <a:pt x="2488" y="782"/>
                  </a:cubicBezTo>
                  <a:cubicBezTo>
                    <a:pt x="2514" y="899"/>
                    <a:pt x="2638" y="964"/>
                    <a:pt x="2803" y="964"/>
                  </a:cubicBezTo>
                  <a:cubicBezTo>
                    <a:pt x="2926" y="964"/>
                    <a:pt x="3072" y="928"/>
                    <a:pt x="3219" y="850"/>
                  </a:cubicBezTo>
                  <a:cubicBezTo>
                    <a:pt x="3584" y="690"/>
                    <a:pt x="3835" y="394"/>
                    <a:pt x="3789" y="188"/>
                  </a:cubicBezTo>
                  <a:cubicBezTo>
                    <a:pt x="3762" y="66"/>
                    <a:pt x="3631" y="1"/>
                    <a:pt x="3452" y="1"/>
                  </a:cubicBezTo>
                  <a:close/>
                  <a:moveTo>
                    <a:pt x="1452" y="980"/>
                  </a:moveTo>
                  <a:cubicBezTo>
                    <a:pt x="1278" y="980"/>
                    <a:pt x="1068" y="1027"/>
                    <a:pt x="845" y="1124"/>
                  </a:cubicBezTo>
                  <a:cubicBezTo>
                    <a:pt x="343" y="1375"/>
                    <a:pt x="0" y="1809"/>
                    <a:pt x="69" y="2083"/>
                  </a:cubicBezTo>
                  <a:cubicBezTo>
                    <a:pt x="108" y="2254"/>
                    <a:pt x="284" y="2341"/>
                    <a:pt x="522" y="2341"/>
                  </a:cubicBezTo>
                  <a:cubicBezTo>
                    <a:pt x="697" y="2341"/>
                    <a:pt x="906" y="2294"/>
                    <a:pt x="1119" y="2197"/>
                  </a:cubicBezTo>
                  <a:cubicBezTo>
                    <a:pt x="1621" y="1946"/>
                    <a:pt x="1963" y="1512"/>
                    <a:pt x="1895" y="1238"/>
                  </a:cubicBezTo>
                  <a:cubicBezTo>
                    <a:pt x="1855" y="1067"/>
                    <a:pt x="1687" y="980"/>
                    <a:pt x="1452" y="98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0" name="Google Shape;790;p15"/>
            <p:cNvSpPr/>
            <p:nvPr/>
          </p:nvSpPr>
          <p:spPr>
            <a:xfrm>
              <a:off x="2618800" y="1696800"/>
              <a:ext cx="70775" cy="88300"/>
            </a:xfrm>
            <a:custGeom>
              <a:avLst/>
              <a:gdLst/>
              <a:ahLst/>
              <a:cxnLst/>
              <a:rect l="l" t="t" r="r" b="b"/>
              <a:pathLst>
                <a:path w="2831" h="3532" extrusionOk="0">
                  <a:moveTo>
                    <a:pt x="2402" y="0"/>
                  </a:moveTo>
                  <a:cubicBezTo>
                    <a:pt x="2182" y="0"/>
                    <a:pt x="1896" y="169"/>
                    <a:pt x="1644" y="469"/>
                  </a:cubicBezTo>
                  <a:cubicBezTo>
                    <a:pt x="1301" y="903"/>
                    <a:pt x="1164" y="1451"/>
                    <a:pt x="1370" y="1679"/>
                  </a:cubicBezTo>
                  <a:cubicBezTo>
                    <a:pt x="1426" y="1749"/>
                    <a:pt x="1508" y="1783"/>
                    <a:pt x="1605" y="1783"/>
                  </a:cubicBezTo>
                  <a:cubicBezTo>
                    <a:pt x="1823" y="1783"/>
                    <a:pt x="2114" y="1614"/>
                    <a:pt x="2351" y="1314"/>
                  </a:cubicBezTo>
                  <a:cubicBezTo>
                    <a:pt x="2694" y="880"/>
                    <a:pt x="2831" y="332"/>
                    <a:pt x="2648" y="104"/>
                  </a:cubicBezTo>
                  <a:cubicBezTo>
                    <a:pt x="2585" y="34"/>
                    <a:pt x="2500" y="0"/>
                    <a:pt x="2402" y="0"/>
                  </a:cubicBezTo>
                  <a:close/>
                  <a:moveTo>
                    <a:pt x="872" y="2246"/>
                  </a:moveTo>
                  <a:cubicBezTo>
                    <a:pt x="715" y="2246"/>
                    <a:pt x="518" y="2369"/>
                    <a:pt x="343" y="2592"/>
                  </a:cubicBezTo>
                  <a:cubicBezTo>
                    <a:pt x="91" y="2889"/>
                    <a:pt x="0" y="3277"/>
                    <a:pt x="114" y="3459"/>
                  </a:cubicBezTo>
                  <a:cubicBezTo>
                    <a:pt x="163" y="3508"/>
                    <a:pt x="224" y="3531"/>
                    <a:pt x="293" y="3531"/>
                  </a:cubicBezTo>
                  <a:cubicBezTo>
                    <a:pt x="452" y="3531"/>
                    <a:pt x="654" y="3408"/>
                    <a:pt x="845" y="3186"/>
                  </a:cubicBezTo>
                  <a:cubicBezTo>
                    <a:pt x="1073" y="2866"/>
                    <a:pt x="1187" y="2501"/>
                    <a:pt x="1050" y="2318"/>
                  </a:cubicBezTo>
                  <a:cubicBezTo>
                    <a:pt x="1002" y="2270"/>
                    <a:pt x="941" y="2246"/>
                    <a:pt x="872" y="224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1" name="Google Shape;791;p15"/>
            <p:cNvSpPr/>
            <p:nvPr/>
          </p:nvSpPr>
          <p:spPr>
            <a:xfrm>
              <a:off x="3320675" y="2664900"/>
              <a:ext cx="90750" cy="101850"/>
            </a:xfrm>
            <a:custGeom>
              <a:avLst/>
              <a:gdLst/>
              <a:ahLst/>
              <a:cxnLst/>
              <a:rect l="l" t="t" r="r" b="b"/>
              <a:pathLst>
                <a:path w="3630" h="4074" extrusionOk="0">
                  <a:moveTo>
                    <a:pt x="2260" y="0"/>
                  </a:moveTo>
                  <a:lnTo>
                    <a:pt x="0" y="2945"/>
                  </a:lnTo>
                  <a:cubicBezTo>
                    <a:pt x="0" y="2945"/>
                    <a:pt x="1088" y="4074"/>
                    <a:pt x="1317" y="4074"/>
                  </a:cubicBezTo>
                  <a:cubicBezTo>
                    <a:pt x="1330" y="4074"/>
                    <a:pt x="1340" y="4070"/>
                    <a:pt x="1347" y="4063"/>
                  </a:cubicBezTo>
                  <a:cubicBezTo>
                    <a:pt x="1461" y="3904"/>
                    <a:pt x="3630" y="1781"/>
                    <a:pt x="3630" y="1781"/>
                  </a:cubicBezTo>
                  <a:lnTo>
                    <a:pt x="2260" y="0"/>
                  </a:ln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2" name="Google Shape;792;p15"/>
            <p:cNvSpPr/>
            <p:nvPr/>
          </p:nvSpPr>
          <p:spPr>
            <a:xfrm>
              <a:off x="3258475" y="2680875"/>
              <a:ext cx="321275" cy="307775"/>
            </a:xfrm>
            <a:custGeom>
              <a:avLst/>
              <a:gdLst/>
              <a:ahLst/>
              <a:cxnLst/>
              <a:rect l="l" t="t" r="r" b="b"/>
              <a:pathLst>
                <a:path w="12851" h="12311" extrusionOk="0">
                  <a:moveTo>
                    <a:pt x="5227" y="1"/>
                  </a:moveTo>
                  <a:lnTo>
                    <a:pt x="3447" y="2420"/>
                  </a:lnTo>
                  <a:lnTo>
                    <a:pt x="2192" y="1279"/>
                  </a:lnTo>
                  <a:lnTo>
                    <a:pt x="0" y="2237"/>
                  </a:lnTo>
                  <a:cubicBezTo>
                    <a:pt x="0" y="2237"/>
                    <a:pt x="10073" y="12310"/>
                    <a:pt x="11615" y="12310"/>
                  </a:cubicBezTo>
                  <a:cubicBezTo>
                    <a:pt x="11662" y="12310"/>
                    <a:pt x="11702" y="12300"/>
                    <a:pt x="11733" y="12281"/>
                  </a:cubicBezTo>
                  <a:cubicBezTo>
                    <a:pt x="12760" y="11641"/>
                    <a:pt x="12851" y="10044"/>
                    <a:pt x="12668" y="9907"/>
                  </a:cubicBezTo>
                  <a:cubicBezTo>
                    <a:pt x="12486" y="9770"/>
                    <a:pt x="5227" y="1"/>
                    <a:pt x="5227"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3" name="Google Shape;793;p15"/>
            <p:cNvSpPr/>
            <p:nvPr/>
          </p:nvSpPr>
          <p:spPr>
            <a:xfrm>
              <a:off x="2953750" y="2659775"/>
              <a:ext cx="649400" cy="741625"/>
            </a:xfrm>
            <a:custGeom>
              <a:avLst/>
              <a:gdLst/>
              <a:ahLst/>
              <a:cxnLst/>
              <a:rect l="l" t="t" r="r" b="b"/>
              <a:pathLst>
                <a:path w="25976" h="29665" extrusionOk="0">
                  <a:moveTo>
                    <a:pt x="17599" y="0"/>
                  </a:moveTo>
                  <a:lnTo>
                    <a:pt x="16937" y="205"/>
                  </a:lnTo>
                  <a:lnTo>
                    <a:pt x="24857" y="10751"/>
                  </a:lnTo>
                  <a:cubicBezTo>
                    <a:pt x="24625" y="11598"/>
                    <a:pt x="24161" y="11835"/>
                    <a:pt x="23716" y="11835"/>
                  </a:cubicBezTo>
                  <a:cubicBezTo>
                    <a:pt x="23153" y="11835"/>
                    <a:pt x="22621" y="11458"/>
                    <a:pt x="22621" y="11458"/>
                  </a:cubicBezTo>
                  <a:lnTo>
                    <a:pt x="11276" y="2054"/>
                  </a:lnTo>
                  <a:lnTo>
                    <a:pt x="9975" y="2511"/>
                  </a:lnTo>
                  <a:lnTo>
                    <a:pt x="1" y="20246"/>
                  </a:lnTo>
                  <a:lnTo>
                    <a:pt x="12395" y="29513"/>
                  </a:lnTo>
                  <a:cubicBezTo>
                    <a:pt x="12803" y="29621"/>
                    <a:pt x="13180" y="29664"/>
                    <a:pt x="13522" y="29664"/>
                  </a:cubicBezTo>
                  <a:cubicBezTo>
                    <a:pt x="14917" y="29664"/>
                    <a:pt x="15727" y="28942"/>
                    <a:pt x="15727" y="28942"/>
                  </a:cubicBezTo>
                  <a:cubicBezTo>
                    <a:pt x="15978" y="28532"/>
                    <a:pt x="16207" y="28121"/>
                    <a:pt x="16435" y="27710"/>
                  </a:cubicBezTo>
                  <a:cubicBezTo>
                    <a:pt x="18261" y="24469"/>
                    <a:pt x="20110" y="21205"/>
                    <a:pt x="21936" y="17964"/>
                  </a:cubicBezTo>
                  <a:cubicBezTo>
                    <a:pt x="22849" y="16366"/>
                    <a:pt x="23739" y="14768"/>
                    <a:pt x="24652" y="13170"/>
                  </a:cubicBezTo>
                  <a:cubicBezTo>
                    <a:pt x="24926" y="12668"/>
                    <a:pt x="25291" y="12166"/>
                    <a:pt x="25519" y="11641"/>
                  </a:cubicBezTo>
                  <a:cubicBezTo>
                    <a:pt x="25976" y="10522"/>
                    <a:pt x="24538" y="9221"/>
                    <a:pt x="23922" y="8400"/>
                  </a:cubicBezTo>
                  <a:cubicBezTo>
                    <a:pt x="21822" y="5592"/>
                    <a:pt x="19699" y="2808"/>
                    <a:pt x="17599"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4" name="Google Shape;794;p15"/>
            <p:cNvSpPr/>
            <p:nvPr/>
          </p:nvSpPr>
          <p:spPr>
            <a:xfrm>
              <a:off x="3203125" y="2659775"/>
              <a:ext cx="400025" cy="315375"/>
            </a:xfrm>
            <a:custGeom>
              <a:avLst/>
              <a:gdLst/>
              <a:ahLst/>
              <a:cxnLst/>
              <a:rect l="l" t="t" r="r" b="b"/>
              <a:pathLst>
                <a:path w="16001" h="12615" extrusionOk="0">
                  <a:moveTo>
                    <a:pt x="7624" y="0"/>
                  </a:moveTo>
                  <a:lnTo>
                    <a:pt x="6962" y="205"/>
                  </a:lnTo>
                  <a:lnTo>
                    <a:pt x="14882" y="10751"/>
                  </a:lnTo>
                  <a:cubicBezTo>
                    <a:pt x="14650" y="11598"/>
                    <a:pt x="14186" y="11835"/>
                    <a:pt x="13741" y="11835"/>
                  </a:cubicBezTo>
                  <a:cubicBezTo>
                    <a:pt x="13178" y="11835"/>
                    <a:pt x="12646" y="11458"/>
                    <a:pt x="12646" y="11458"/>
                  </a:cubicBezTo>
                  <a:lnTo>
                    <a:pt x="1301" y="2054"/>
                  </a:lnTo>
                  <a:lnTo>
                    <a:pt x="0" y="2511"/>
                  </a:lnTo>
                  <a:lnTo>
                    <a:pt x="12600" y="12143"/>
                  </a:lnTo>
                  <a:cubicBezTo>
                    <a:pt x="12600" y="12143"/>
                    <a:pt x="13289" y="12615"/>
                    <a:pt x="14062" y="12615"/>
                  </a:cubicBezTo>
                  <a:cubicBezTo>
                    <a:pt x="14515" y="12615"/>
                    <a:pt x="14996" y="12452"/>
                    <a:pt x="15385" y="11938"/>
                  </a:cubicBezTo>
                  <a:cubicBezTo>
                    <a:pt x="15453" y="11846"/>
                    <a:pt x="15499" y="11732"/>
                    <a:pt x="15544" y="11641"/>
                  </a:cubicBezTo>
                  <a:cubicBezTo>
                    <a:pt x="16001" y="10522"/>
                    <a:pt x="14563" y="9221"/>
                    <a:pt x="13947" y="8400"/>
                  </a:cubicBezTo>
                  <a:cubicBezTo>
                    <a:pt x="11847" y="5592"/>
                    <a:pt x="9724" y="2808"/>
                    <a:pt x="7624"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5" name="Google Shape;795;p15"/>
            <p:cNvSpPr/>
            <p:nvPr/>
          </p:nvSpPr>
          <p:spPr>
            <a:xfrm>
              <a:off x="3259600" y="2936525"/>
              <a:ext cx="334425" cy="464875"/>
            </a:xfrm>
            <a:custGeom>
              <a:avLst/>
              <a:gdLst/>
              <a:ahLst/>
              <a:cxnLst/>
              <a:rect l="l" t="t" r="r" b="b"/>
              <a:pathLst>
                <a:path w="13377" h="18595" extrusionOk="0">
                  <a:moveTo>
                    <a:pt x="13354" y="0"/>
                  </a:moveTo>
                  <a:lnTo>
                    <a:pt x="12327" y="343"/>
                  </a:lnTo>
                  <a:cubicBezTo>
                    <a:pt x="12091" y="657"/>
                    <a:pt x="11790" y="766"/>
                    <a:pt x="11499" y="766"/>
                  </a:cubicBezTo>
                  <a:cubicBezTo>
                    <a:pt x="11368" y="766"/>
                    <a:pt x="11238" y="743"/>
                    <a:pt x="11117" y="708"/>
                  </a:cubicBezTo>
                  <a:lnTo>
                    <a:pt x="10660" y="845"/>
                  </a:lnTo>
                  <a:lnTo>
                    <a:pt x="1" y="18306"/>
                  </a:lnTo>
                  <a:lnTo>
                    <a:pt x="161" y="18443"/>
                  </a:lnTo>
                  <a:cubicBezTo>
                    <a:pt x="569" y="18551"/>
                    <a:pt x="946" y="18594"/>
                    <a:pt x="1288" y="18594"/>
                  </a:cubicBezTo>
                  <a:cubicBezTo>
                    <a:pt x="2683" y="18594"/>
                    <a:pt x="3493" y="17872"/>
                    <a:pt x="3493" y="17872"/>
                  </a:cubicBezTo>
                  <a:cubicBezTo>
                    <a:pt x="3744" y="17462"/>
                    <a:pt x="3973" y="17051"/>
                    <a:pt x="4201" y="16640"/>
                  </a:cubicBezTo>
                  <a:cubicBezTo>
                    <a:pt x="6027" y="13399"/>
                    <a:pt x="7876" y="10135"/>
                    <a:pt x="9702" y="6894"/>
                  </a:cubicBezTo>
                  <a:cubicBezTo>
                    <a:pt x="10615" y="5296"/>
                    <a:pt x="11505" y="3698"/>
                    <a:pt x="12418" y="2100"/>
                  </a:cubicBezTo>
                  <a:cubicBezTo>
                    <a:pt x="12692" y="1598"/>
                    <a:pt x="13057" y="1096"/>
                    <a:pt x="13285" y="571"/>
                  </a:cubicBezTo>
                  <a:cubicBezTo>
                    <a:pt x="13354" y="388"/>
                    <a:pt x="13377" y="206"/>
                    <a:pt x="13354"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6" name="Google Shape;796;p15"/>
            <p:cNvSpPr/>
            <p:nvPr/>
          </p:nvSpPr>
          <p:spPr>
            <a:xfrm>
              <a:off x="3344625" y="2687150"/>
              <a:ext cx="207175" cy="233425"/>
            </a:xfrm>
            <a:custGeom>
              <a:avLst/>
              <a:gdLst/>
              <a:ahLst/>
              <a:cxnLst/>
              <a:rect l="l" t="t" r="r" b="b"/>
              <a:pathLst>
                <a:path w="8287" h="9337" extrusionOk="0">
                  <a:moveTo>
                    <a:pt x="1576" y="1"/>
                  </a:moveTo>
                  <a:lnTo>
                    <a:pt x="1" y="2169"/>
                  </a:lnTo>
                  <a:lnTo>
                    <a:pt x="8287" y="9336"/>
                  </a:lnTo>
                  <a:lnTo>
                    <a:pt x="1576"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7" name="Google Shape;797;p15"/>
            <p:cNvSpPr/>
            <p:nvPr/>
          </p:nvSpPr>
          <p:spPr>
            <a:xfrm>
              <a:off x="3344625" y="2700850"/>
              <a:ext cx="156400" cy="175775"/>
            </a:xfrm>
            <a:custGeom>
              <a:avLst/>
              <a:gdLst/>
              <a:ahLst/>
              <a:cxnLst/>
              <a:rect l="l" t="t" r="r" b="b"/>
              <a:pathLst>
                <a:path w="6256" h="7031" extrusionOk="0">
                  <a:moveTo>
                    <a:pt x="1211" y="0"/>
                  </a:moveTo>
                  <a:lnTo>
                    <a:pt x="1" y="1621"/>
                  </a:lnTo>
                  <a:lnTo>
                    <a:pt x="6255" y="7031"/>
                  </a:lnTo>
                  <a:lnTo>
                    <a:pt x="1211"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8" name="Google Shape;798;p15"/>
            <p:cNvSpPr/>
            <p:nvPr/>
          </p:nvSpPr>
          <p:spPr>
            <a:xfrm>
              <a:off x="3282450" y="2719100"/>
              <a:ext cx="241400" cy="186050"/>
            </a:xfrm>
            <a:custGeom>
              <a:avLst/>
              <a:gdLst/>
              <a:ahLst/>
              <a:cxnLst/>
              <a:rect l="l" t="t" r="r" b="b"/>
              <a:pathLst>
                <a:path w="9656" h="7442" extrusionOk="0">
                  <a:moveTo>
                    <a:pt x="616" y="1"/>
                  </a:moveTo>
                  <a:lnTo>
                    <a:pt x="0" y="298"/>
                  </a:lnTo>
                  <a:lnTo>
                    <a:pt x="9655" y="7442"/>
                  </a:lnTo>
                  <a:lnTo>
                    <a:pt x="616"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9" name="Google Shape;799;p15"/>
            <p:cNvSpPr/>
            <p:nvPr/>
          </p:nvSpPr>
          <p:spPr>
            <a:xfrm>
              <a:off x="3269325" y="2726525"/>
              <a:ext cx="66200" cy="51950"/>
            </a:xfrm>
            <a:custGeom>
              <a:avLst/>
              <a:gdLst/>
              <a:ahLst/>
              <a:cxnLst/>
              <a:rect l="l" t="t" r="r" b="b"/>
              <a:pathLst>
                <a:path w="2648" h="2078" extrusionOk="0">
                  <a:moveTo>
                    <a:pt x="479" y="1"/>
                  </a:moveTo>
                  <a:lnTo>
                    <a:pt x="0" y="229"/>
                  </a:lnTo>
                  <a:lnTo>
                    <a:pt x="2648" y="2078"/>
                  </a:lnTo>
                  <a:lnTo>
                    <a:pt x="2648" y="2078"/>
                  </a:lnTo>
                  <a:lnTo>
                    <a:pt x="479"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0" name="Google Shape;800;p15"/>
            <p:cNvSpPr/>
            <p:nvPr/>
          </p:nvSpPr>
          <p:spPr>
            <a:xfrm>
              <a:off x="2969150" y="2748200"/>
              <a:ext cx="523300" cy="415450"/>
            </a:xfrm>
            <a:custGeom>
              <a:avLst/>
              <a:gdLst/>
              <a:ahLst/>
              <a:cxnLst/>
              <a:rect l="l" t="t" r="r" b="b"/>
              <a:pathLst>
                <a:path w="20932" h="16618" extrusionOk="0">
                  <a:moveTo>
                    <a:pt x="9770" y="1"/>
                  </a:moveTo>
                  <a:lnTo>
                    <a:pt x="1" y="16618"/>
                  </a:lnTo>
                  <a:lnTo>
                    <a:pt x="9953" y="1439"/>
                  </a:lnTo>
                  <a:lnTo>
                    <a:pt x="20932" y="8606"/>
                  </a:lnTo>
                  <a:lnTo>
                    <a:pt x="9770"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1" name="Google Shape;801;p15"/>
            <p:cNvSpPr/>
            <p:nvPr/>
          </p:nvSpPr>
          <p:spPr>
            <a:xfrm>
              <a:off x="2979425" y="2985600"/>
              <a:ext cx="514175" cy="382350"/>
            </a:xfrm>
            <a:custGeom>
              <a:avLst/>
              <a:gdLst/>
              <a:ahLst/>
              <a:cxnLst/>
              <a:rect l="l" t="t" r="r" b="b"/>
              <a:pathLst>
                <a:path w="20567" h="15294" extrusionOk="0">
                  <a:moveTo>
                    <a:pt x="20566" y="0"/>
                  </a:moveTo>
                  <a:lnTo>
                    <a:pt x="1" y="7350"/>
                  </a:lnTo>
                  <a:lnTo>
                    <a:pt x="389" y="7441"/>
                  </a:lnTo>
                  <a:lnTo>
                    <a:pt x="11254" y="15293"/>
                  </a:lnTo>
                  <a:lnTo>
                    <a:pt x="20566"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2" name="Google Shape;802;p15"/>
            <p:cNvSpPr/>
            <p:nvPr/>
          </p:nvSpPr>
          <p:spPr>
            <a:xfrm>
              <a:off x="2839275" y="3043225"/>
              <a:ext cx="281700" cy="210675"/>
            </a:xfrm>
            <a:custGeom>
              <a:avLst/>
              <a:gdLst/>
              <a:ahLst/>
              <a:cxnLst/>
              <a:rect l="l" t="t" r="r" b="b"/>
              <a:pathLst>
                <a:path w="11268" h="8427" extrusionOk="0">
                  <a:moveTo>
                    <a:pt x="6996" y="1"/>
                  </a:moveTo>
                  <a:cubicBezTo>
                    <a:pt x="5236" y="1"/>
                    <a:pt x="1932" y="2215"/>
                    <a:pt x="1932" y="2215"/>
                  </a:cubicBezTo>
                  <a:cubicBezTo>
                    <a:pt x="0" y="4326"/>
                    <a:pt x="1561" y="8426"/>
                    <a:pt x="5526" y="8426"/>
                  </a:cubicBezTo>
                  <a:cubicBezTo>
                    <a:pt x="5590" y="8426"/>
                    <a:pt x="5655" y="8425"/>
                    <a:pt x="5721" y="8423"/>
                  </a:cubicBezTo>
                  <a:cubicBezTo>
                    <a:pt x="6063" y="8400"/>
                    <a:pt x="6406" y="8355"/>
                    <a:pt x="6748" y="8286"/>
                  </a:cubicBezTo>
                  <a:cubicBezTo>
                    <a:pt x="9008" y="7830"/>
                    <a:pt x="10788" y="5844"/>
                    <a:pt x="11062" y="3584"/>
                  </a:cubicBezTo>
                  <a:cubicBezTo>
                    <a:pt x="11108" y="3265"/>
                    <a:pt x="11130" y="2945"/>
                    <a:pt x="11153" y="2626"/>
                  </a:cubicBezTo>
                  <a:cubicBezTo>
                    <a:pt x="11199" y="2101"/>
                    <a:pt x="11267" y="1210"/>
                    <a:pt x="10811" y="845"/>
                  </a:cubicBezTo>
                  <a:cubicBezTo>
                    <a:pt x="10263" y="1393"/>
                    <a:pt x="10012" y="2146"/>
                    <a:pt x="9168" y="2534"/>
                  </a:cubicBezTo>
                  <a:cubicBezTo>
                    <a:pt x="8791" y="2697"/>
                    <a:pt x="8214" y="2861"/>
                    <a:pt x="7677" y="2861"/>
                  </a:cubicBezTo>
                  <a:cubicBezTo>
                    <a:pt x="7236" y="2861"/>
                    <a:pt x="6822" y="2751"/>
                    <a:pt x="6565" y="2443"/>
                  </a:cubicBezTo>
                  <a:cubicBezTo>
                    <a:pt x="6771" y="2192"/>
                    <a:pt x="7068" y="2192"/>
                    <a:pt x="7296" y="2055"/>
                  </a:cubicBezTo>
                  <a:cubicBezTo>
                    <a:pt x="7524" y="1941"/>
                    <a:pt x="7730" y="1690"/>
                    <a:pt x="7866" y="1507"/>
                  </a:cubicBezTo>
                  <a:cubicBezTo>
                    <a:pt x="8186" y="1051"/>
                    <a:pt x="8186" y="594"/>
                    <a:pt x="7752" y="229"/>
                  </a:cubicBezTo>
                  <a:cubicBezTo>
                    <a:pt x="7565" y="69"/>
                    <a:pt x="7304" y="1"/>
                    <a:pt x="6996"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3" name="Google Shape;803;p15"/>
            <p:cNvSpPr/>
            <p:nvPr/>
          </p:nvSpPr>
          <p:spPr>
            <a:xfrm>
              <a:off x="2839275" y="3077475"/>
              <a:ext cx="276000" cy="176425"/>
            </a:xfrm>
            <a:custGeom>
              <a:avLst/>
              <a:gdLst/>
              <a:ahLst/>
              <a:cxnLst/>
              <a:rect l="l" t="t" r="r" b="b"/>
              <a:pathLst>
                <a:path w="11040" h="7057" extrusionOk="0">
                  <a:moveTo>
                    <a:pt x="3324" y="0"/>
                  </a:moveTo>
                  <a:lnTo>
                    <a:pt x="3324" y="0"/>
                  </a:lnTo>
                  <a:cubicBezTo>
                    <a:pt x="2525" y="457"/>
                    <a:pt x="1932" y="845"/>
                    <a:pt x="1932" y="845"/>
                  </a:cubicBezTo>
                  <a:cubicBezTo>
                    <a:pt x="0" y="2956"/>
                    <a:pt x="1561" y="7056"/>
                    <a:pt x="5526" y="7056"/>
                  </a:cubicBezTo>
                  <a:cubicBezTo>
                    <a:pt x="5590" y="7056"/>
                    <a:pt x="5655" y="7055"/>
                    <a:pt x="5721" y="7053"/>
                  </a:cubicBezTo>
                  <a:cubicBezTo>
                    <a:pt x="6063" y="7030"/>
                    <a:pt x="6406" y="6985"/>
                    <a:pt x="6748" y="6916"/>
                  </a:cubicBezTo>
                  <a:cubicBezTo>
                    <a:pt x="8962" y="6483"/>
                    <a:pt x="10720" y="4542"/>
                    <a:pt x="11039" y="2351"/>
                  </a:cubicBezTo>
                  <a:lnTo>
                    <a:pt x="11039" y="2351"/>
                  </a:lnTo>
                  <a:cubicBezTo>
                    <a:pt x="10354" y="3463"/>
                    <a:pt x="9139" y="4179"/>
                    <a:pt x="7525" y="4179"/>
                  </a:cubicBezTo>
                  <a:cubicBezTo>
                    <a:pt x="6721" y="4179"/>
                    <a:pt x="5817" y="4001"/>
                    <a:pt x="4831" y="3607"/>
                  </a:cubicBezTo>
                  <a:cubicBezTo>
                    <a:pt x="2754" y="2762"/>
                    <a:pt x="2822" y="1233"/>
                    <a:pt x="33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4" name="Google Shape;804;p15"/>
            <p:cNvSpPr/>
            <p:nvPr/>
          </p:nvSpPr>
          <p:spPr>
            <a:xfrm>
              <a:off x="3062175" y="3064350"/>
              <a:ext cx="61075" cy="89850"/>
            </a:xfrm>
            <a:custGeom>
              <a:avLst/>
              <a:gdLst/>
              <a:ahLst/>
              <a:cxnLst/>
              <a:rect l="l" t="t" r="r" b="b"/>
              <a:pathLst>
                <a:path w="2443" h="3594" extrusionOk="0">
                  <a:moveTo>
                    <a:pt x="1918" y="0"/>
                  </a:moveTo>
                  <a:cubicBezTo>
                    <a:pt x="1872" y="23"/>
                    <a:pt x="2078" y="594"/>
                    <a:pt x="2123" y="1164"/>
                  </a:cubicBezTo>
                  <a:cubicBezTo>
                    <a:pt x="2123" y="1438"/>
                    <a:pt x="2055" y="1712"/>
                    <a:pt x="1963" y="1872"/>
                  </a:cubicBezTo>
                  <a:cubicBezTo>
                    <a:pt x="1918" y="1963"/>
                    <a:pt x="1872" y="2054"/>
                    <a:pt x="1826" y="2100"/>
                  </a:cubicBezTo>
                  <a:cubicBezTo>
                    <a:pt x="1804" y="2146"/>
                    <a:pt x="1781" y="2169"/>
                    <a:pt x="1781" y="2169"/>
                  </a:cubicBezTo>
                  <a:cubicBezTo>
                    <a:pt x="1781" y="2169"/>
                    <a:pt x="1712" y="2306"/>
                    <a:pt x="1575" y="2465"/>
                  </a:cubicBezTo>
                  <a:cubicBezTo>
                    <a:pt x="1530" y="2557"/>
                    <a:pt x="1438" y="2648"/>
                    <a:pt x="1347" y="2739"/>
                  </a:cubicBezTo>
                  <a:cubicBezTo>
                    <a:pt x="1256" y="2853"/>
                    <a:pt x="1142" y="2945"/>
                    <a:pt x="1028" y="3036"/>
                  </a:cubicBezTo>
                  <a:cubicBezTo>
                    <a:pt x="822" y="3219"/>
                    <a:pt x="548" y="3355"/>
                    <a:pt x="366" y="3447"/>
                  </a:cubicBezTo>
                  <a:cubicBezTo>
                    <a:pt x="160" y="3492"/>
                    <a:pt x="0" y="3538"/>
                    <a:pt x="0" y="3561"/>
                  </a:cubicBezTo>
                  <a:cubicBezTo>
                    <a:pt x="0" y="3577"/>
                    <a:pt x="80" y="3593"/>
                    <a:pt x="208" y="3593"/>
                  </a:cubicBezTo>
                  <a:cubicBezTo>
                    <a:pt x="261" y="3593"/>
                    <a:pt x="322" y="3590"/>
                    <a:pt x="388" y="3584"/>
                  </a:cubicBezTo>
                  <a:cubicBezTo>
                    <a:pt x="640" y="3538"/>
                    <a:pt x="936" y="3424"/>
                    <a:pt x="1187" y="3241"/>
                  </a:cubicBezTo>
                  <a:cubicBezTo>
                    <a:pt x="1324" y="3173"/>
                    <a:pt x="1461" y="3082"/>
                    <a:pt x="1575" y="2967"/>
                  </a:cubicBezTo>
                  <a:cubicBezTo>
                    <a:pt x="1690" y="2876"/>
                    <a:pt x="1781" y="2785"/>
                    <a:pt x="1849" y="2694"/>
                  </a:cubicBezTo>
                  <a:cubicBezTo>
                    <a:pt x="2032" y="2511"/>
                    <a:pt x="2100" y="2374"/>
                    <a:pt x="2100" y="2374"/>
                  </a:cubicBezTo>
                  <a:cubicBezTo>
                    <a:pt x="2100" y="2374"/>
                    <a:pt x="2123" y="2351"/>
                    <a:pt x="2169" y="2283"/>
                  </a:cubicBezTo>
                  <a:cubicBezTo>
                    <a:pt x="2192" y="2237"/>
                    <a:pt x="2237" y="2123"/>
                    <a:pt x="2283" y="2009"/>
                  </a:cubicBezTo>
                  <a:cubicBezTo>
                    <a:pt x="2397" y="1803"/>
                    <a:pt x="2443" y="1461"/>
                    <a:pt x="2374" y="1141"/>
                  </a:cubicBezTo>
                  <a:cubicBezTo>
                    <a:pt x="2329" y="822"/>
                    <a:pt x="2214" y="525"/>
                    <a:pt x="2123" y="320"/>
                  </a:cubicBezTo>
                  <a:cubicBezTo>
                    <a:pt x="2032" y="114"/>
                    <a:pt x="1963" y="0"/>
                    <a:pt x="191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5" name="Google Shape;805;p15"/>
            <p:cNvSpPr/>
            <p:nvPr/>
          </p:nvSpPr>
          <p:spPr>
            <a:xfrm>
              <a:off x="3031925" y="3116825"/>
              <a:ext cx="86100" cy="92350"/>
            </a:xfrm>
            <a:custGeom>
              <a:avLst/>
              <a:gdLst/>
              <a:ahLst/>
              <a:cxnLst/>
              <a:rect l="l" t="t" r="r" b="b"/>
              <a:pathLst>
                <a:path w="3444" h="3694" extrusionOk="0">
                  <a:moveTo>
                    <a:pt x="3244" y="1"/>
                  </a:moveTo>
                  <a:cubicBezTo>
                    <a:pt x="3243" y="1"/>
                    <a:pt x="3243" y="1"/>
                    <a:pt x="3242" y="1"/>
                  </a:cubicBezTo>
                  <a:cubicBezTo>
                    <a:pt x="3173" y="1"/>
                    <a:pt x="3242" y="686"/>
                    <a:pt x="2991" y="1279"/>
                  </a:cubicBezTo>
                  <a:cubicBezTo>
                    <a:pt x="2877" y="1576"/>
                    <a:pt x="2717" y="1850"/>
                    <a:pt x="2557" y="2033"/>
                  </a:cubicBezTo>
                  <a:cubicBezTo>
                    <a:pt x="2397" y="2215"/>
                    <a:pt x="2283" y="2329"/>
                    <a:pt x="2283" y="2329"/>
                  </a:cubicBezTo>
                  <a:cubicBezTo>
                    <a:pt x="2283" y="2329"/>
                    <a:pt x="2260" y="2352"/>
                    <a:pt x="2192" y="2398"/>
                  </a:cubicBezTo>
                  <a:cubicBezTo>
                    <a:pt x="2146" y="2443"/>
                    <a:pt x="2078" y="2512"/>
                    <a:pt x="1987" y="2603"/>
                  </a:cubicBezTo>
                  <a:cubicBezTo>
                    <a:pt x="1804" y="2763"/>
                    <a:pt x="1530" y="2923"/>
                    <a:pt x="1233" y="3105"/>
                  </a:cubicBezTo>
                  <a:cubicBezTo>
                    <a:pt x="663" y="3425"/>
                    <a:pt x="1" y="3630"/>
                    <a:pt x="24" y="3676"/>
                  </a:cubicBezTo>
                  <a:cubicBezTo>
                    <a:pt x="27" y="3688"/>
                    <a:pt x="50" y="3693"/>
                    <a:pt x="88" y="3693"/>
                  </a:cubicBezTo>
                  <a:cubicBezTo>
                    <a:pt x="273" y="3693"/>
                    <a:pt x="822" y="3560"/>
                    <a:pt x="1370" y="3334"/>
                  </a:cubicBezTo>
                  <a:cubicBezTo>
                    <a:pt x="1690" y="3197"/>
                    <a:pt x="1987" y="3037"/>
                    <a:pt x="2215" y="2877"/>
                  </a:cubicBezTo>
                  <a:cubicBezTo>
                    <a:pt x="2306" y="2786"/>
                    <a:pt x="2397" y="2717"/>
                    <a:pt x="2466" y="2672"/>
                  </a:cubicBezTo>
                  <a:cubicBezTo>
                    <a:pt x="2511" y="2626"/>
                    <a:pt x="2557" y="2580"/>
                    <a:pt x="2557" y="2580"/>
                  </a:cubicBezTo>
                  <a:cubicBezTo>
                    <a:pt x="2557" y="2580"/>
                    <a:pt x="2671" y="2466"/>
                    <a:pt x="2831" y="2238"/>
                  </a:cubicBezTo>
                  <a:cubicBezTo>
                    <a:pt x="2991" y="2033"/>
                    <a:pt x="3151" y="1690"/>
                    <a:pt x="3242" y="1371"/>
                  </a:cubicBezTo>
                  <a:cubicBezTo>
                    <a:pt x="3444" y="675"/>
                    <a:pt x="3293" y="1"/>
                    <a:pt x="324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6" name="Google Shape;806;p15"/>
            <p:cNvSpPr/>
            <p:nvPr/>
          </p:nvSpPr>
          <p:spPr>
            <a:xfrm>
              <a:off x="3002250" y="3156725"/>
              <a:ext cx="105025" cy="94400"/>
            </a:xfrm>
            <a:custGeom>
              <a:avLst/>
              <a:gdLst/>
              <a:ahLst/>
              <a:cxnLst/>
              <a:rect l="l" t="t" r="r" b="b"/>
              <a:pathLst>
                <a:path w="4201" h="3776" extrusionOk="0">
                  <a:moveTo>
                    <a:pt x="4174" y="1"/>
                  </a:moveTo>
                  <a:cubicBezTo>
                    <a:pt x="4150" y="1"/>
                    <a:pt x="4104" y="178"/>
                    <a:pt x="4018" y="437"/>
                  </a:cubicBezTo>
                  <a:cubicBezTo>
                    <a:pt x="3927" y="688"/>
                    <a:pt x="3767" y="1007"/>
                    <a:pt x="3584" y="1327"/>
                  </a:cubicBezTo>
                  <a:cubicBezTo>
                    <a:pt x="3379" y="1623"/>
                    <a:pt x="3128" y="1875"/>
                    <a:pt x="2922" y="2057"/>
                  </a:cubicBezTo>
                  <a:cubicBezTo>
                    <a:pt x="2831" y="2126"/>
                    <a:pt x="2740" y="2194"/>
                    <a:pt x="2671" y="2263"/>
                  </a:cubicBezTo>
                  <a:cubicBezTo>
                    <a:pt x="2626" y="2308"/>
                    <a:pt x="2580" y="2331"/>
                    <a:pt x="2580" y="2331"/>
                  </a:cubicBezTo>
                  <a:cubicBezTo>
                    <a:pt x="2580" y="2331"/>
                    <a:pt x="2534" y="2354"/>
                    <a:pt x="2489" y="2400"/>
                  </a:cubicBezTo>
                  <a:cubicBezTo>
                    <a:pt x="2420" y="2445"/>
                    <a:pt x="2329" y="2514"/>
                    <a:pt x="2215" y="2582"/>
                  </a:cubicBezTo>
                  <a:cubicBezTo>
                    <a:pt x="1987" y="2742"/>
                    <a:pt x="1690" y="2924"/>
                    <a:pt x="1347" y="3107"/>
                  </a:cubicBezTo>
                  <a:cubicBezTo>
                    <a:pt x="686" y="3449"/>
                    <a:pt x="1" y="3723"/>
                    <a:pt x="24" y="3769"/>
                  </a:cubicBezTo>
                  <a:cubicBezTo>
                    <a:pt x="24" y="3774"/>
                    <a:pt x="31" y="3776"/>
                    <a:pt x="46" y="3776"/>
                  </a:cubicBezTo>
                  <a:cubicBezTo>
                    <a:pt x="173" y="3776"/>
                    <a:pt x="827" y="3602"/>
                    <a:pt x="1462" y="3335"/>
                  </a:cubicBezTo>
                  <a:cubicBezTo>
                    <a:pt x="1827" y="3198"/>
                    <a:pt x="2169" y="3039"/>
                    <a:pt x="2420" y="2879"/>
                  </a:cubicBezTo>
                  <a:cubicBezTo>
                    <a:pt x="2534" y="2810"/>
                    <a:pt x="2649" y="2742"/>
                    <a:pt x="2717" y="2696"/>
                  </a:cubicBezTo>
                  <a:cubicBezTo>
                    <a:pt x="2785" y="2651"/>
                    <a:pt x="2808" y="2628"/>
                    <a:pt x="2808" y="2628"/>
                  </a:cubicBezTo>
                  <a:cubicBezTo>
                    <a:pt x="2808" y="2628"/>
                    <a:pt x="2854" y="2582"/>
                    <a:pt x="2922" y="2536"/>
                  </a:cubicBezTo>
                  <a:cubicBezTo>
                    <a:pt x="2991" y="2491"/>
                    <a:pt x="3082" y="2400"/>
                    <a:pt x="3174" y="2308"/>
                  </a:cubicBezTo>
                  <a:cubicBezTo>
                    <a:pt x="3379" y="2103"/>
                    <a:pt x="3630" y="1783"/>
                    <a:pt x="3813" y="1464"/>
                  </a:cubicBezTo>
                  <a:cubicBezTo>
                    <a:pt x="3995" y="1121"/>
                    <a:pt x="4109" y="756"/>
                    <a:pt x="4155" y="459"/>
                  </a:cubicBezTo>
                  <a:cubicBezTo>
                    <a:pt x="4201" y="185"/>
                    <a:pt x="4201" y="3"/>
                    <a:pt x="4178" y="3"/>
                  </a:cubicBezTo>
                  <a:cubicBezTo>
                    <a:pt x="4177" y="2"/>
                    <a:pt x="4175" y="1"/>
                    <a:pt x="417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7" name="Google Shape;807;p15"/>
            <p:cNvSpPr/>
            <p:nvPr/>
          </p:nvSpPr>
          <p:spPr>
            <a:xfrm>
              <a:off x="2880700" y="3038675"/>
              <a:ext cx="166100" cy="70775"/>
            </a:xfrm>
            <a:custGeom>
              <a:avLst/>
              <a:gdLst/>
              <a:ahLst/>
              <a:cxnLst/>
              <a:rect l="l" t="t" r="r" b="b"/>
              <a:pathLst>
                <a:path w="6644" h="2831" extrusionOk="0">
                  <a:moveTo>
                    <a:pt x="5228" y="0"/>
                  </a:moveTo>
                  <a:cubicBezTo>
                    <a:pt x="4977" y="0"/>
                    <a:pt x="4749" y="23"/>
                    <a:pt x="4612" y="68"/>
                  </a:cubicBezTo>
                  <a:cubicBezTo>
                    <a:pt x="4452" y="91"/>
                    <a:pt x="4383" y="114"/>
                    <a:pt x="4383" y="114"/>
                  </a:cubicBezTo>
                  <a:cubicBezTo>
                    <a:pt x="4383" y="114"/>
                    <a:pt x="4041" y="205"/>
                    <a:pt x="3585" y="411"/>
                  </a:cubicBezTo>
                  <a:cubicBezTo>
                    <a:pt x="3128" y="593"/>
                    <a:pt x="2557" y="959"/>
                    <a:pt x="2010" y="1255"/>
                  </a:cubicBezTo>
                  <a:cubicBezTo>
                    <a:pt x="1439" y="1552"/>
                    <a:pt x="846" y="1826"/>
                    <a:pt x="457" y="2146"/>
                  </a:cubicBezTo>
                  <a:cubicBezTo>
                    <a:pt x="275" y="2305"/>
                    <a:pt x="138" y="2488"/>
                    <a:pt x="69" y="2625"/>
                  </a:cubicBezTo>
                  <a:cubicBezTo>
                    <a:pt x="1" y="2739"/>
                    <a:pt x="1" y="2830"/>
                    <a:pt x="24" y="2830"/>
                  </a:cubicBezTo>
                  <a:cubicBezTo>
                    <a:pt x="24" y="2830"/>
                    <a:pt x="47" y="2762"/>
                    <a:pt x="138" y="2648"/>
                  </a:cubicBezTo>
                  <a:cubicBezTo>
                    <a:pt x="206" y="2534"/>
                    <a:pt x="343" y="2397"/>
                    <a:pt x="549" y="2283"/>
                  </a:cubicBezTo>
                  <a:cubicBezTo>
                    <a:pt x="937" y="2009"/>
                    <a:pt x="1530" y="1758"/>
                    <a:pt x="2147" y="1506"/>
                  </a:cubicBezTo>
                  <a:cubicBezTo>
                    <a:pt x="2740" y="1210"/>
                    <a:pt x="3288" y="890"/>
                    <a:pt x="3722" y="730"/>
                  </a:cubicBezTo>
                  <a:cubicBezTo>
                    <a:pt x="4178" y="548"/>
                    <a:pt x="4475" y="479"/>
                    <a:pt x="4475" y="479"/>
                  </a:cubicBezTo>
                  <a:cubicBezTo>
                    <a:pt x="4475" y="479"/>
                    <a:pt x="4543" y="457"/>
                    <a:pt x="4680" y="434"/>
                  </a:cubicBezTo>
                  <a:cubicBezTo>
                    <a:pt x="4817" y="388"/>
                    <a:pt x="5000" y="365"/>
                    <a:pt x="5228" y="342"/>
                  </a:cubicBezTo>
                  <a:cubicBezTo>
                    <a:pt x="5456" y="342"/>
                    <a:pt x="5730" y="342"/>
                    <a:pt x="5981" y="457"/>
                  </a:cubicBezTo>
                  <a:cubicBezTo>
                    <a:pt x="6209" y="548"/>
                    <a:pt x="6369" y="753"/>
                    <a:pt x="6369" y="1050"/>
                  </a:cubicBezTo>
                  <a:cubicBezTo>
                    <a:pt x="6369" y="1347"/>
                    <a:pt x="6232" y="1598"/>
                    <a:pt x="6004" y="1780"/>
                  </a:cubicBezTo>
                  <a:cubicBezTo>
                    <a:pt x="5799" y="1986"/>
                    <a:pt x="5548" y="2100"/>
                    <a:pt x="5342" y="2214"/>
                  </a:cubicBezTo>
                  <a:cubicBezTo>
                    <a:pt x="4908" y="2465"/>
                    <a:pt x="4635" y="2625"/>
                    <a:pt x="4635" y="2648"/>
                  </a:cubicBezTo>
                  <a:cubicBezTo>
                    <a:pt x="4636" y="2650"/>
                    <a:pt x="4640" y="2651"/>
                    <a:pt x="4646" y="2651"/>
                  </a:cubicBezTo>
                  <a:cubicBezTo>
                    <a:pt x="4709" y="2651"/>
                    <a:pt x="4993" y="2539"/>
                    <a:pt x="5411" y="2351"/>
                  </a:cubicBezTo>
                  <a:cubicBezTo>
                    <a:pt x="5616" y="2260"/>
                    <a:pt x="5890" y="2146"/>
                    <a:pt x="6141" y="1940"/>
                  </a:cubicBezTo>
                  <a:cubicBezTo>
                    <a:pt x="6415" y="1758"/>
                    <a:pt x="6620" y="1438"/>
                    <a:pt x="6643" y="1050"/>
                  </a:cubicBezTo>
                  <a:cubicBezTo>
                    <a:pt x="6643" y="959"/>
                    <a:pt x="6643" y="890"/>
                    <a:pt x="6620" y="799"/>
                  </a:cubicBezTo>
                  <a:cubicBezTo>
                    <a:pt x="6598" y="708"/>
                    <a:pt x="6575" y="593"/>
                    <a:pt x="6529" y="525"/>
                  </a:cubicBezTo>
                  <a:cubicBezTo>
                    <a:pt x="6461" y="434"/>
                    <a:pt x="6415" y="365"/>
                    <a:pt x="6346" y="320"/>
                  </a:cubicBezTo>
                  <a:lnTo>
                    <a:pt x="6232" y="228"/>
                  </a:lnTo>
                  <a:lnTo>
                    <a:pt x="6118" y="160"/>
                  </a:lnTo>
                  <a:cubicBezTo>
                    <a:pt x="5799" y="23"/>
                    <a:pt x="5479" y="0"/>
                    <a:pt x="522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8" name="Google Shape;808;p15"/>
            <p:cNvSpPr/>
            <p:nvPr/>
          </p:nvSpPr>
          <p:spPr>
            <a:xfrm>
              <a:off x="2985700" y="3079750"/>
              <a:ext cx="112450" cy="37125"/>
            </a:xfrm>
            <a:custGeom>
              <a:avLst/>
              <a:gdLst/>
              <a:ahLst/>
              <a:cxnLst/>
              <a:rect l="l" t="t" r="r" b="b"/>
              <a:pathLst>
                <a:path w="4498" h="1485" extrusionOk="0">
                  <a:moveTo>
                    <a:pt x="4475" y="0"/>
                  </a:moveTo>
                  <a:cubicBezTo>
                    <a:pt x="4452" y="0"/>
                    <a:pt x="4383" y="137"/>
                    <a:pt x="4246" y="320"/>
                  </a:cubicBezTo>
                  <a:cubicBezTo>
                    <a:pt x="4087" y="480"/>
                    <a:pt x="3836" y="640"/>
                    <a:pt x="3539" y="777"/>
                  </a:cubicBezTo>
                  <a:cubicBezTo>
                    <a:pt x="2968" y="1028"/>
                    <a:pt x="2352" y="1073"/>
                    <a:pt x="2352" y="1073"/>
                  </a:cubicBezTo>
                  <a:cubicBezTo>
                    <a:pt x="2352" y="1073"/>
                    <a:pt x="2192" y="1119"/>
                    <a:pt x="1964" y="1142"/>
                  </a:cubicBezTo>
                  <a:cubicBezTo>
                    <a:pt x="1888" y="1142"/>
                    <a:pt x="1802" y="1152"/>
                    <a:pt x="1712" y="1152"/>
                  </a:cubicBezTo>
                  <a:cubicBezTo>
                    <a:pt x="1667" y="1152"/>
                    <a:pt x="1621" y="1149"/>
                    <a:pt x="1576" y="1142"/>
                  </a:cubicBezTo>
                  <a:cubicBezTo>
                    <a:pt x="1439" y="1119"/>
                    <a:pt x="1279" y="1142"/>
                    <a:pt x="1142" y="1073"/>
                  </a:cubicBezTo>
                  <a:cubicBezTo>
                    <a:pt x="845" y="1005"/>
                    <a:pt x="571" y="868"/>
                    <a:pt x="366" y="731"/>
                  </a:cubicBezTo>
                  <a:cubicBezTo>
                    <a:pt x="202" y="608"/>
                    <a:pt x="75" y="522"/>
                    <a:pt x="34" y="522"/>
                  </a:cubicBezTo>
                  <a:cubicBezTo>
                    <a:pt x="30" y="522"/>
                    <a:pt x="26" y="523"/>
                    <a:pt x="24" y="525"/>
                  </a:cubicBezTo>
                  <a:cubicBezTo>
                    <a:pt x="1" y="548"/>
                    <a:pt x="115" y="662"/>
                    <a:pt x="275" y="845"/>
                  </a:cubicBezTo>
                  <a:cubicBezTo>
                    <a:pt x="457" y="1028"/>
                    <a:pt x="731" y="1233"/>
                    <a:pt x="1051" y="1324"/>
                  </a:cubicBezTo>
                  <a:cubicBezTo>
                    <a:pt x="1211" y="1416"/>
                    <a:pt x="1393" y="1416"/>
                    <a:pt x="1553" y="1461"/>
                  </a:cubicBezTo>
                  <a:cubicBezTo>
                    <a:pt x="1713" y="1484"/>
                    <a:pt x="1850" y="1484"/>
                    <a:pt x="1987" y="1484"/>
                  </a:cubicBezTo>
                  <a:cubicBezTo>
                    <a:pt x="2238" y="1484"/>
                    <a:pt x="2398" y="1461"/>
                    <a:pt x="2398" y="1461"/>
                  </a:cubicBezTo>
                  <a:cubicBezTo>
                    <a:pt x="2398" y="1461"/>
                    <a:pt x="3082" y="1347"/>
                    <a:pt x="3676" y="1005"/>
                  </a:cubicBezTo>
                  <a:cubicBezTo>
                    <a:pt x="3950" y="845"/>
                    <a:pt x="4224" y="617"/>
                    <a:pt x="4360" y="388"/>
                  </a:cubicBezTo>
                  <a:cubicBezTo>
                    <a:pt x="4497" y="183"/>
                    <a:pt x="4497" y="0"/>
                    <a:pt x="44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9" name="Google Shape;809;p15"/>
            <p:cNvSpPr/>
            <p:nvPr/>
          </p:nvSpPr>
          <p:spPr>
            <a:xfrm>
              <a:off x="2463575" y="2470225"/>
              <a:ext cx="458825" cy="755075"/>
            </a:xfrm>
            <a:custGeom>
              <a:avLst/>
              <a:gdLst/>
              <a:ahLst/>
              <a:cxnLst/>
              <a:rect l="l" t="t" r="r" b="b"/>
              <a:pathLst>
                <a:path w="18353" h="30203" extrusionOk="0">
                  <a:moveTo>
                    <a:pt x="10425" y="1"/>
                  </a:moveTo>
                  <a:cubicBezTo>
                    <a:pt x="10161" y="1"/>
                    <a:pt x="9875" y="59"/>
                    <a:pt x="9564" y="187"/>
                  </a:cubicBezTo>
                  <a:cubicBezTo>
                    <a:pt x="8515" y="620"/>
                    <a:pt x="7624" y="1282"/>
                    <a:pt x="6871" y="2081"/>
                  </a:cubicBezTo>
                  <a:cubicBezTo>
                    <a:pt x="5707" y="3314"/>
                    <a:pt x="4885" y="4843"/>
                    <a:pt x="4246" y="6349"/>
                  </a:cubicBezTo>
                  <a:cubicBezTo>
                    <a:pt x="2648" y="10138"/>
                    <a:pt x="1507" y="14110"/>
                    <a:pt x="959" y="18082"/>
                  </a:cubicBezTo>
                  <a:cubicBezTo>
                    <a:pt x="663" y="20250"/>
                    <a:pt x="1" y="25682"/>
                    <a:pt x="2831" y="26801"/>
                  </a:cubicBezTo>
                  <a:lnTo>
                    <a:pt x="2808" y="26801"/>
                  </a:lnTo>
                  <a:cubicBezTo>
                    <a:pt x="8227" y="29454"/>
                    <a:pt x="12715" y="30202"/>
                    <a:pt x="16077" y="30202"/>
                  </a:cubicBezTo>
                  <a:cubicBezTo>
                    <a:pt x="16128" y="30202"/>
                    <a:pt x="16179" y="30202"/>
                    <a:pt x="16229" y="30202"/>
                  </a:cubicBezTo>
                  <a:cubicBezTo>
                    <a:pt x="16435" y="29905"/>
                    <a:pt x="16618" y="29631"/>
                    <a:pt x="16800" y="29335"/>
                  </a:cubicBezTo>
                  <a:cubicBezTo>
                    <a:pt x="17553" y="28102"/>
                    <a:pt x="18352" y="26710"/>
                    <a:pt x="18170" y="25180"/>
                  </a:cubicBezTo>
                  <a:cubicBezTo>
                    <a:pt x="18147" y="24975"/>
                    <a:pt x="18101" y="24769"/>
                    <a:pt x="18056" y="24541"/>
                  </a:cubicBezTo>
                  <a:cubicBezTo>
                    <a:pt x="17667" y="24518"/>
                    <a:pt x="17279" y="24473"/>
                    <a:pt x="16891" y="24427"/>
                  </a:cubicBezTo>
                  <a:cubicBezTo>
                    <a:pt x="14426" y="24130"/>
                    <a:pt x="9473" y="21254"/>
                    <a:pt x="8537" y="20707"/>
                  </a:cubicBezTo>
                  <a:cubicBezTo>
                    <a:pt x="8537" y="20661"/>
                    <a:pt x="8560" y="20615"/>
                    <a:pt x="8560" y="20592"/>
                  </a:cubicBezTo>
                  <a:cubicBezTo>
                    <a:pt x="9085" y="17716"/>
                    <a:pt x="10592" y="15251"/>
                    <a:pt x="11436" y="12467"/>
                  </a:cubicBezTo>
                  <a:cubicBezTo>
                    <a:pt x="12075" y="10298"/>
                    <a:pt x="13034" y="8198"/>
                    <a:pt x="13194" y="5916"/>
                  </a:cubicBezTo>
                  <a:cubicBezTo>
                    <a:pt x="13316" y="4361"/>
                    <a:pt x="12706" y="1"/>
                    <a:pt x="1042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0" name="Google Shape;810;p15"/>
            <p:cNvSpPr/>
            <p:nvPr/>
          </p:nvSpPr>
          <p:spPr>
            <a:xfrm>
              <a:off x="2463575" y="2470150"/>
              <a:ext cx="438275" cy="755150"/>
            </a:xfrm>
            <a:custGeom>
              <a:avLst/>
              <a:gdLst/>
              <a:ahLst/>
              <a:cxnLst/>
              <a:rect l="l" t="t" r="r" b="b"/>
              <a:pathLst>
                <a:path w="17531" h="30206" extrusionOk="0">
                  <a:moveTo>
                    <a:pt x="10430" y="1"/>
                  </a:moveTo>
                  <a:cubicBezTo>
                    <a:pt x="10164" y="1"/>
                    <a:pt x="9876" y="60"/>
                    <a:pt x="9564" y="190"/>
                  </a:cubicBezTo>
                  <a:cubicBezTo>
                    <a:pt x="8515" y="623"/>
                    <a:pt x="7624" y="1285"/>
                    <a:pt x="6871" y="2084"/>
                  </a:cubicBezTo>
                  <a:cubicBezTo>
                    <a:pt x="5707" y="3317"/>
                    <a:pt x="4885" y="4846"/>
                    <a:pt x="4246" y="6352"/>
                  </a:cubicBezTo>
                  <a:cubicBezTo>
                    <a:pt x="2648" y="10141"/>
                    <a:pt x="1507" y="14113"/>
                    <a:pt x="959" y="18085"/>
                  </a:cubicBezTo>
                  <a:cubicBezTo>
                    <a:pt x="663" y="20253"/>
                    <a:pt x="1" y="25685"/>
                    <a:pt x="2831" y="26804"/>
                  </a:cubicBezTo>
                  <a:lnTo>
                    <a:pt x="2808" y="26804"/>
                  </a:lnTo>
                  <a:cubicBezTo>
                    <a:pt x="8227" y="29457"/>
                    <a:pt x="12715" y="30205"/>
                    <a:pt x="16077" y="30205"/>
                  </a:cubicBezTo>
                  <a:cubicBezTo>
                    <a:pt x="16128" y="30205"/>
                    <a:pt x="16179" y="30205"/>
                    <a:pt x="16229" y="30205"/>
                  </a:cubicBezTo>
                  <a:cubicBezTo>
                    <a:pt x="16435" y="29908"/>
                    <a:pt x="16618" y="29634"/>
                    <a:pt x="16800" y="29338"/>
                  </a:cubicBezTo>
                  <a:cubicBezTo>
                    <a:pt x="17051" y="28927"/>
                    <a:pt x="17302" y="28493"/>
                    <a:pt x="17531" y="28036"/>
                  </a:cubicBezTo>
                  <a:cubicBezTo>
                    <a:pt x="13536" y="27831"/>
                    <a:pt x="8195" y="26553"/>
                    <a:pt x="6962" y="24636"/>
                  </a:cubicBezTo>
                  <a:cubicBezTo>
                    <a:pt x="5639" y="22650"/>
                    <a:pt x="8286" y="21919"/>
                    <a:pt x="10204" y="21645"/>
                  </a:cubicBezTo>
                  <a:cubicBezTo>
                    <a:pt x="9428" y="21212"/>
                    <a:pt x="8811" y="20869"/>
                    <a:pt x="8537" y="20710"/>
                  </a:cubicBezTo>
                  <a:cubicBezTo>
                    <a:pt x="8537" y="20664"/>
                    <a:pt x="8560" y="20618"/>
                    <a:pt x="8560" y="20595"/>
                  </a:cubicBezTo>
                  <a:cubicBezTo>
                    <a:pt x="8788" y="19340"/>
                    <a:pt x="9199" y="18176"/>
                    <a:pt x="9679" y="17012"/>
                  </a:cubicBezTo>
                  <a:lnTo>
                    <a:pt x="9679" y="17012"/>
                  </a:lnTo>
                  <a:cubicBezTo>
                    <a:pt x="8993" y="17569"/>
                    <a:pt x="8067" y="18045"/>
                    <a:pt x="6880" y="18045"/>
                  </a:cubicBezTo>
                  <a:cubicBezTo>
                    <a:pt x="6802" y="18045"/>
                    <a:pt x="6723" y="18043"/>
                    <a:pt x="6643" y="18039"/>
                  </a:cubicBezTo>
                  <a:cubicBezTo>
                    <a:pt x="3424" y="17902"/>
                    <a:pt x="6027" y="4800"/>
                    <a:pt x="9838" y="2495"/>
                  </a:cubicBezTo>
                  <a:cubicBezTo>
                    <a:pt x="10517" y="2088"/>
                    <a:pt x="11079" y="1921"/>
                    <a:pt x="11547" y="1921"/>
                  </a:cubicBezTo>
                  <a:cubicBezTo>
                    <a:pt x="12023" y="1921"/>
                    <a:pt x="12404" y="2093"/>
                    <a:pt x="12714" y="2358"/>
                  </a:cubicBezTo>
                  <a:cubicBezTo>
                    <a:pt x="12289" y="1082"/>
                    <a:pt x="11564" y="1"/>
                    <a:pt x="1043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1" name="Google Shape;811;p15"/>
            <p:cNvSpPr/>
            <p:nvPr/>
          </p:nvSpPr>
          <p:spPr>
            <a:xfrm>
              <a:off x="2584550" y="2975900"/>
              <a:ext cx="105600" cy="24800"/>
            </a:xfrm>
            <a:custGeom>
              <a:avLst/>
              <a:gdLst/>
              <a:ahLst/>
              <a:cxnLst/>
              <a:rect l="l" t="t" r="r" b="b"/>
              <a:pathLst>
                <a:path w="4224" h="992" extrusionOk="0">
                  <a:moveTo>
                    <a:pt x="2169" y="0"/>
                  </a:moveTo>
                  <a:cubicBezTo>
                    <a:pt x="2169" y="0"/>
                    <a:pt x="2009" y="23"/>
                    <a:pt x="1804" y="46"/>
                  </a:cubicBezTo>
                  <a:cubicBezTo>
                    <a:pt x="1576" y="69"/>
                    <a:pt x="1302" y="160"/>
                    <a:pt x="1028" y="228"/>
                  </a:cubicBezTo>
                  <a:cubicBezTo>
                    <a:pt x="503" y="411"/>
                    <a:pt x="1" y="639"/>
                    <a:pt x="23" y="708"/>
                  </a:cubicBezTo>
                  <a:cubicBezTo>
                    <a:pt x="28" y="722"/>
                    <a:pt x="57" y="729"/>
                    <a:pt x="104" y="729"/>
                  </a:cubicBezTo>
                  <a:cubicBezTo>
                    <a:pt x="279" y="729"/>
                    <a:pt x="706" y="643"/>
                    <a:pt x="1119" y="571"/>
                  </a:cubicBezTo>
                  <a:cubicBezTo>
                    <a:pt x="1393" y="548"/>
                    <a:pt x="1644" y="502"/>
                    <a:pt x="1850" y="502"/>
                  </a:cubicBezTo>
                  <a:lnTo>
                    <a:pt x="2489" y="502"/>
                  </a:lnTo>
                  <a:cubicBezTo>
                    <a:pt x="2580" y="502"/>
                    <a:pt x="2694" y="502"/>
                    <a:pt x="2808" y="525"/>
                  </a:cubicBezTo>
                  <a:cubicBezTo>
                    <a:pt x="2922" y="548"/>
                    <a:pt x="3059" y="571"/>
                    <a:pt x="3173" y="594"/>
                  </a:cubicBezTo>
                  <a:cubicBezTo>
                    <a:pt x="3628" y="718"/>
                    <a:pt x="4026" y="991"/>
                    <a:pt x="4149" y="991"/>
                  </a:cubicBezTo>
                  <a:cubicBezTo>
                    <a:pt x="4161" y="991"/>
                    <a:pt x="4171" y="988"/>
                    <a:pt x="4178" y="982"/>
                  </a:cubicBezTo>
                  <a:cubicBezTo>
                    <a:pt x="4223" y="959"/>
                    <a:pt x="3858" y="502"/>
                    <a:pt x="3310" y="251"/>
                  </a:cubicBezTo>
                  <a:cubicBezTo>
                    <a:pt x="3173" y="206"/>
                    <a:pt x="3036" y="160"/>
                    <a:pt x="2899" y="114"/>
                  </a:cubicBezTo>
                  <a:cubicBezTo>
                    <a:pt x="2785" y="69"/>
                    <a:pt x="2648" y="46"/>
                    <a:pt x="2534" y="46"/>
                  </a:cubicBezTo>
                  <a:cubicBezTo>
                    <a:pt x="2306" y="23"/>
                    <a:pt x="2169" y="0"/>
                    <a:pt x="216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2" name="Google Shape;812;p15"/>
            <p:cNvSpPr/>
            <p:nvPr/>
          </p:nvSpPr>
          <p:spPr>
            <a:xfrm>
              <a:off x="2610225" y="2957750"/>
              <a:ext cx="70225" cy="33900"/>
            </a:xfrm>
            <a:custGeom>
              <a:avLst/>
              <a:gdLst/>
              <a:ahLst/>
              <a:cxnLst/>
              <a:rect l="l" t="t" r="r" b="b"/>
              <a:pathLst>
                <a:path w="2809" h="1356" extrusionOk="0">
                  <a:moveTo>
                    <a:pt x="336" y="0"/>
                  </a:moveTo>
                  <a:cubicBezTo>
                    <a:pt x="140" y="0"/>
                    <a:pt x="1" y="25"/>
                    <a:pt x="1" y="64"/>
                  </a:cubicBezTo>
                  <a:cubicBezTo>
                    <a:pt x="1" y="133"/>
                    <a:pt x="366" y="247"/>
                    <a:pt x="708" y="384"/>
                  </a:cubicBezTo>
                  <a:cubicBezTo>
                    <a:pt x="1074" y="521"/>
                    <a:pt x="1370" y="703"/>
                    <a:pt x="1370" y="703"/>
                  </a:cubicBezTo>
                  <a:cubicBezTo>
                    <a:pt x="1370" y="703"/>
                    <a:pt x="1713" y="840"/>
                    <a:pt x="2055" y="1023"/>
                  </a:cubicBezTo>
                  <a:cubicBezTo>
                    <a:pt x="2335" y="1163"/>
                    <a:pt x="2632" y="1355"/>
                    <a:pt x="2732" y="1355"/>
                  </a:cubicBezTo>
                  <a:cubicBezTo>
                    <a:pt x="2747" y="1355"/>
                    <a:pt x="2757" y="1351"/>
                    <a:pt x="2763" y="1343"/>
                  </a:cubicBezTo>
                  <a:cubicBezTo>
                    <a:pt x="2808" y="1297"/>
                    <a:pt x="2580" y="1000"/>
                    <a:pt x="2283" y="726"/>
                  </a:cubicBezTo>
                  <a:cubicBezTo>
                    <a:pt x="1964" y="475"/>
                    <a:pt x="1621" y="270"/>
                    <a:pt x="1621" y="270"/>
                  </a:cubicBezTo>
                  <a:cubicBezTo>
                    <a:pt x="1621" y="270"/>
                    <a:pt x="1233" y="110"/>
                    <a:pt x="823" y="41"/>
                  </a:cubicBezTo>
                  <a:cubicBezTo>
                    <a:pt x="650" y="13"/>
                    <a:pt x="478" y="0"/>
                    <a:pt x="33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813" name="Google Shape;813;p15"/>
          <p:cNvGrpSpPr/>
          <p:nvPr/>
        </p:nvGrpSpPr>
        <p:grpSpPr>
          <a:xfrm>
            <a:off x="13272295" y="5273870"/>
            <a:ext cx="4751714" cy="5042396"/>
            <a:chOff x="6280422" y="2636935"/>
            <a:chExt cx="2375857" cy="2521198"/>
          </a:xfrm>
        </p:grpSpPr>
        <p:sp>
          <p:nvSpPr>
            <p:cNvPr id="814" name="Google Shape;814;p15"/>
            <p:cNvSpPr/>
            <p:nvPr/>
          </p:nvSpPr>
          <p:spPr>
            <a:xfrm>
              <a:off x="6445650" y="4366118"/>
              <a:ext cx="27" cy="619"/>
            </a:xfrm>
            <a:custGeom>
              <a:avLst/>
              <a:gdLst/>
              <a:ahLst/>
              <a:cxnLst/>
              <a:rect l="l" t="t" r="r" b="b"/>
              <a:pathLst>
                <a:path w="1" h="23" extrusionOk="0">
                  <a:moveTo>
                    <a:pt x="0" y="23"/>
                  </a:moveTo>
                  <a:cubicBezTo>
                    <a:pt x="0" y="23"/>
                    <a:pt x="0" y="23"/>
                    <a:pt x="0" y="23"/>
                  </a:cubicBezTo>
                  <a:cubicBezTo>
                    <a:pt x="0" y="23"/>
                    <a:pt x="0" y="23"/>
                    <a:pt x="0"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5" name="Google Shape;815;p15"/>
            <p:cNvSpPr/>
            <p:nvPr/>
          </p:nvSpPr>
          <p:spPr>
            <a:xfrm>
              <a:off x="8342374" y="4566355"/>
              <a:ext cx="27" cy="619"/>
            </a:xfrm>
            <a:custGeom>
              <a:avLst/>
              <a:gdLst/>
              <a:ahLst/>
              <a:cxnLst/>
              <a:rect l="l" t="t" r="r" b="b"/>
              <a:pathLst>
                <a:path w="1" h="23" extrusionOk="0">
                  <a:moveTo>
                    <a:pt x="1" y="0"/>
                  </a:moveTo>
                  <a:cubicBezTo>
                    <a:pt x="1" y="0"/>
                    <a:pt x="1" y="0"/>
                    <a:pt x="1" y="0"/>
                  </a:cubicBezTo>
                  <a:cubicBezTo>
                    <a:pt x="1" y="0"/>
                    <a:pt x="1" y="0"/>
                    <a:pt x="1" y="23"/>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6" name="Google Shape;816;p15"/>
            <p:cNvSpPr/>
            <p:nvPr/>
          </p:nvSpPr>
          <p:spPr>
            <a:xfrm>
              <a:off x="6494168" y="4150353"/>
              <a:ext cx="1948365" cy="1007779"/>
            </a:xfrm>
            <a:custGeom>
              <a:avLst/>
              <a:gdLst/>
              <a:ahLst/>
              <a:cxnLst/>
              <a:rect l="l" t="t" r="r" b="b"/>
              <a:pathLst>
                <a:path w="72403" h="37450" extrusionOk="0">
                  <a:moveTo>
                    <a:pt x="54370" y="5850"/>
                  </a:moveTo>
                  <a:cubicBezTo>
                    <a:pt x="54736" y="6146"/>
                    <a:pt x="55101" y="6489"/>
                    <a:pt x="55466" y="6854"/>
                  </a:cubicBezTo>
                  <a:cubicBezTo>
                    <a:pt x="55626" y="6991"/>
                    <a:pt x="55763" y="7128"/>
                    <a:pt x="55900" y="7265"/>
                  </a:cubicBezTo>
                  <a:cubicBezTo>
                    <a:pt x="55398" y="6785"/>
                    <a:pt x="54873" y="6329"/>
                    <a:pt x="54370" y="5850"/>
                  </a:cubicBezTo>
                  <a:close/>
                  <a:moveTo>
                    <a:pt x="20041" y="3864"/>
                  </a:moveTo>
                  <a:cubicBezTo>
                    <a:pt x="19859" y="4686"/>
                    <a:pt x="19653" y="5553"/>
                    <a:pt x="19516" y="6169"/>
                  </a:cubicBezTo>
                  <a:lnTo>
                    <a:pt x="19699" y="6169"/>
                  </a:lnTo>
                  <a:cubicBezTo>
                    <a:pt x="19699" y="6192"/>
                    <a:pt x="19699" y="6215"/>
                    <a:pt x="19676" y="6238"/>
                  </a:cubicBezTo>
                  <a:cubicBezTo>
                    <a:pt x="19676" y="6283"/>
                    <a:pt x="19676" y="6329"/>
                    <a:pt x="19653" y="6375"/>
                  </a:cubicBezTo>
                  <a:cubicBezTo>
                    <a:pt x="19630" y="6489"/>
                    <a:pt x="19630" y="6580"/>
                    <a:pt x="19608" y="6671"/>
                  </a:cubicBezTo>
                  <a:cubicBezTo>
                    <a:pt x="19608" y="6717"/>
                    <a:pt x="19585" y="6763"/>
                    <a:pt x="19585" y="6808"/>
                  </a:cubicBezTo>
                  <a:cubicBezTo>
                    <a:pt x="19562" y="6922"/>
                    <a:pt x="19539" y="7059"/>
                    <a:pt x="19516" y="7174"/>
                  </a:cubicBezTo>
                  <a:cubicBezTo>
                    <a:pt x="19516" y="7196"/>
                    <a:pt x="19516" y="7242"/>
                    <a:pt x="19493" y="7288"/>
                  </a:cubicBezTo>
                  <a:cubicBezTo>
                    <a:pt x="19493" y="7356"/>
                    <a:pt x="19471" y="7447"/>
                    <a:pt x="19448" y="7516"/>
                  </a:cubicBezTo>
                  <a:cubicBezTo>
                    <a:pt x="19448" y="7562"/>
                    <a:pt x="19448" y="7607"/>
                    <a:pt x="19448" y="7630"/>
                  </a:cubicBezTo>
                  <a:cubicBezTo>
                    <a:pt x="19425" y="7744"/>
                    <a:pt x="19402" y="7835"/>
                    <a:pt x="19402" y="7927"/>
                  </a:cubicBezTo>
                  <a:cubicBezTo>
                    <a:pt x="19379" y="7950"/>
                    <a:pt x="19379" y="7972"/>
                    <a:pt x="19379" y="7995"/>
                  </a:cubicBezTo>
                  <a:cubicBezTo>
                    <a:pt x="19379" y="8064"/>
                    <a:pt x="19356" y="8109"/>
                    <a:pt x="19356" y="8178"/>
                  </a:cubicBezTo>
                  <a:cubicBezTo>
                    <a:pt x="19356" y="8201"/>
                    <a:pt x="19334" y="8223"/>
                    <a:pt x="19334" y="8246"/>
                  </a:cubicBezTo>
                  <a:cubicBezTo>
                    <a:pt x="19334" y="8315"/>
                    <a:pt x="19311" y="8383"/>
                    <a:pt x="19311" y="8429"/>
                  </a:cubicBezTo>
                  <a:cubicBezTo>
                    <a:pt x="19311" y="8429"/>
                    <a:pt x="19311" y="8429"/>
                    <a:pt x="19311" y="8452"/>
                  </a:cubicBezTo>
                  <a:cubicBezTo>
                    <a:pt x="19311" y="8475"/>
                    <a:pt x="19311" y="8520"/>
                    <a:pt x="19311" y="8543"/>
                  </a:cubicBezTo>
                  <a:cubicBezTo>
                    <a:pt x="19311" y="8543"/>
                    <a:pt x="19311" y="8566"/>
                    <a:pt x="19311" y="8566"/>
                  </a:cubicBezTo>
                  <a:cubicBezTo>
                    <a:pt x="19288" y="8589"/>
                    <a:pt x="19311" y="8612"/>
                    <a:pt x="19311" y="8612"/>
                  </a:cubicBezTo>
                  <a:cubicBezTo>
                    <a:pt x="18923" y="8566"/>
                    <a:pt x="18558" y="8497"/>
                    <a:pt x="18192" y="8452"/>
                  </a:cubicBezTo>
                  <a:cubicBezTo>
                    <a:pt x="18101" y="8452"/>
                    <a:pt x="18010" y="8429"/>
                    <a:pt x="17918" y="8429"/>
                  </a:cubicBezTo>
                  <a:cubicBezTo>
                    <a:pt x="17645" y="8383"/>
                    <a:pt x="17371" y="8338"/>
                    <a:pt x="17097" y="8315"/>
                  </a:cubicBezTo>
                  <a:cubicBezTo>
                    <a:pt x="17051" y="8315"/>
                    <a:pt x="17028" y="8292"/>
                    <a:pt x="16983" y="8292"/>
                  </a:cubicBezTo>
                  <a:cubicBezTo>
                    <a:pt x="16663" y="8246"/>
                    <a:pt x="16344" y="8223"/>
                    <a:pt x="16024" y="8178"/>
                  </a:cubicBezTo>
                  <a:lnTo>
                    <a:pt x="15978" y="8178"/>
                  </a:lnTo>
                  <a:cubicBezTo>
                    <a:pt x="15659" y="8132"/>
                    <a:pt x="15339" y="8087"/>
                    <a:pt x="15020" y="8064"/>
                  </a:cubicBezTo>
                  <a:lnTo>
                    <a:pt x="14997" y="8064"/>
                  </a:lnTo>
                  <a:cubicBezTo>
                    <a:pt x="14540" y="8018"/>
                    <a:pt x="14107" y="7972"/>
                    <a:pt x="13673" y="7927"/>
                  </a:cubicBezTo>
                  <a:cubicBezTo>
                    <a:pt x="14038" y="7790"/>
                    <a:pt x="14403" y="7653"/>
                    <a:pt x="14769" y="7516"/>
                  </a:cubicBezTo>
                  <a:cubicBezTo>
                    <a:pt x="16138" y="6968"/>
                    <a:pt x="17667" y="6352"/>
                    <a:pt x="18763" y="5279"/>
                  </a:cubicBezTo>
                  <a:cubicBezTo>
                    <a:pt x="19151" y="4891"/>
                    <a:pt x="19585" y="4412"/>
                    <a:pt x="20041" y="3864"/>
                  </a:cubicBezTo>
                  <a:close/>
                  <a:moveTo>
                    <a:pt x="44282" y="714"/>
                  </a:moveTo>
                  <a:cubicBezTo>
                    <a:pt x="45309" y="3476"/>
                    <a:pt x="47249" y="7402"/>
                    <a:pt x="48778" y="9433"/>
                  </a:cubicBezTo>
                  <a:cubicBezTo>
                    <a:pt x="49691" y="10666"/>
                    <a:pt x="51106" y="11510"/>
                    <a:pt x="52385" y="12264"/>
                  </a:cubicBezTo>
                  <a:cubicBezTo>
                    <a:pt x="52522" y="12355"/>
                    <a:pt x="52659" y="12423"/>
                    <a:pt x="52796" y="12515"/>
                  </a:cubicBezTo>
                  <a:cubicBezTo>
                    <a:pt x="52773" y="12515"/>
                    <a:pt x="52750" y="12492"/>
                    <a:pt x="52727" y="12492"/>
                  </a:cubicBezTo>
                  <a:cubicBezTo>
                    <a:pt x="52590" y="12469"/>
                    <a:pt x="52453" y="12446"/>
                    <a:pt x="52316" y="12423"/>
                  </a:cubicBezTo>
                  <a:cubicBezTo>
                    <a:pt x="52248" y="12401"/>
                    <a:pt x="52179" y="12401"/>
                    <a:pt x="52111" y="12378"/>
                  </a:cubicBezTo>
                  <a:cubicBezTo>
                    <a:pt x="51974" y="12355"/>
                    <a:pt x="51837" y="12355"/>
                    <a:pt x="51677" y="12332"/>
                  </a:cubicBezTo>
                  <a:cubicBezTo>
                    <a:pt x="51631" y="12309"/>
                    <a:pt x="51563" y="12309"/>
                    <a:pt x="51494" y="12286"/>
                  </a:cubicBezTo>
                  <a:cubicBezTo>
                    <a:pt x="51358" y="12286"/>
                    <a:pt x="51198" y="12264"/>
                    <a:pt x="51061" y="12241"/>
                  </a:cubicBezTo>
                  <a:cubicBezTo>
                    <a:pt x="50992" y="12241"/>
                    <a:pt x="50924" y="12218"/>
                    <a:pt x="50855" y="12218"/>
                  </a:cubicBezTo>
                  <a:cubicBezTo>
                    <a:pt x="50718" y="12195"/>
                    <a:pt x="50581" y="12195"/>
                    <a:pt x="50445" y="12172"/>
                  </a:cubicBezTo>
                  <a:cubicBezTo>
                    <a:pt x="50376" y="12172"/>
                    <a:pt x="50308" y="12172"/>
                    <a:pt x="50239" y="12149"/>
                  </a:cubicBezTo>
                  <a:cubicBezTo>
                    <a:pt x="50102" y="12149"/>
                    <a:pt x="49965" y="12127"/>
                    <a:pt x="49805" y="12127"/>
                  </a:cubicBezTo>
                  <a:cubicBezTo>
                    <a:pt x="49737" y="12127"/>
                    <a:pt x="49691" y="12104"/>
                    <a:pt x="49623" y="12104"/>
                  </a:cubicBezTo>
                  <a:cubicBezTo>
                    <a:pt x="49486" y="12104"/>
                    <a:pt x="49326" y="12081"/>
                    <a:pt x="49189" y="12081"/>
                  </a:cubicBezTo>
                  <a:lnTo>
                    <a:pt x="49007" y="12081"/>
                  </a:lnTo>
                  <a:cubicBezTo>
                    <a:pt x="48870" y="12058"/>
                    <a:pt x="48733" y="12058"/>
                    <a:pt x="48596" y="12058"/>
                  </a:cubicBezTo>
                  <a:cubicBezTo>
                    <a:pt x="48527" y="12058"/>
                    <a:pt x="48459" y="12058"/>
                    <a:pt x="48390" y="12035"/>
                  </a:cubicBezTo>
                  <a:lnTo>
                    <a:pt x="47820" y="12035"/>
                  </a:lnTo>
                  <a:cubicBezTo>
                    <a:pt x="47683" y="12035"/>
                    <a:pt x="47546" y="12035"/>
                    <a:pt x="47432" y="12012"/>
                  </a:cubicBezTo>
                  <a:lnTo>
                    <a:pt x="46701" y="12012"/>
                  </a:lnTo>
                  <a:cubicBezTo>
                    <a:pt x="46587" y="12012"/>
                    <a:pt x="46473" y="12012"/>
                    <a:pt x="46359" y="12035"/>
                  </a:cubicBezTo>
                  <a:lnTo>
                    <a:pt x="45720" y="12035"/>
                  </a:lnTo>
                  <a:cubicBezTo>
                    <a:pt x="45606" y="12035"/>
                    <a:pt x="45514" y="12035"/>
                    <a:pt x="45400" y="12058"/>
                  </a:cubicBezTo>
                  <a:lnTo>
                    <a:pt x="44989" y="12058"/>
                  </a:lnTo>
                  <a:cubicBezTo>
                    <a:pt x="44944" y="12058"/>
                    <a:pt x="44898" y="12058"/>
                    <a:pt x="44852" y="12081"/>
                  </a:cubicBezTo>
                  <a:lnTo>
                    <a:pt x="44510" y="12081"/>
                  </a:lnTo>
                  <a:cubicBezTo>
                    <a:pt x="44441" y="12081"/>
                    <a:pt x="44350" y="12104"/>
                    <a:pt x="44282" y="12104"/>
                  </a:cubicBezTo>
                  <a:lnTo>
                    <a:pt x="44190" y="12104"/>
                  </a:lnTo>
                  <a:cubicBezTo>
                    <a:pt x="44122" y="12104"/>
                    <a:pt x="44053" y="12104"/>
                    <a:pt x="44008" y="12127"/>
                  </a:cubicBezTo>
                  <a:lnTo>
                    <a:pt x="43780" y="12127"/>
                  </a:lnTo>
                  <a:cubicBezTo>
                    <a:pt x="43757" y="12127"/>
                    <a:pt x="43734" y="12149"/>
                    <a:pt x="43711" y="12149"/>
                  </a:cubicBezTo>
                  <a:lnTo>
                    <a:pt x="43528" y="12149"/>
                  </a:lnTo>
                  <a:cubicBezTo>
                    <a:pt x="43665" y="12127"/>
                    <a:pt x="43734" y="12104"/>
                    <a:pt x="43734" y="12081"/>
                  </a:cubicBezTo>
                  <a:cubicBezTo>
                    <a:pt x="43734" y="12058"/>
                    <a:pt x="43643" y="12035"/>
                    <a:pt x="43506" y="12035"/>
                  </a:cubicBezTo>
                  <a:cubicBezTo>
                    <a:pt x="43894" y="10095"/>
                    <a:pt x="44168" y="7721"/>
                    <a:pt x="44259" y="5188"/>
                  </a:cubicBezTo>
                  <a:lnTo>
                    <a:pt x="44259" y="5188"/>
                  </a:lnTo>
                  <a:cubicBezTo>
                    <a:pt x="44236" y="5211"/>
                    <a:pt x="44213" y="5233"/>
                    <a:pt x="44190" y="5256"/>
                  </a:cubicBezTo>
                  <a:cubicBezTo>
                    <a:pt x="44282" y="3750"/>
                    <a:pt x="44327" y="2220"/>
                    <a:pt x="44282" y="714"/>
                  </a:cubicBezTo>
                  <a:close/>
                  <a:moveTo>
                    <a:pt x="63021" y="13702"/>
                  </a:moveTo>
                  <a:lnTo>
                    <a:pt x="63021" y="13702"/>
                  </a:lnTo>
                  <a:cubicBezTo>
                    <a:pt x="63204" y="13838"/>
                    <a:pt x="63386" y="13975"/>
                    <a:pt x="63569" y="14090"/>
                  </a:cubicBezTo>
                  <a:cubicBezTo>
                    <a:pt x="63911" y="14318"/>
                    <a:pt x="64208" y="14478"/>
                    <a:pt x="64391" y="14592"/>
                  </a:cubicBezTo>
                  <a:lnTo>
                    <a:pt x="64368" y="14592"/>
                  </a:lnTo>
                  <a:cubicBezTo>
                    <a:pt x="64254" y="14546"/>
                    <a:pt x="64163" y="14523"/>
                    <a:pt x="64071" y="14478"/>
                  </a:cubicBezTo>
                  <a:cubicBezTo>
                    <a:pt x="63957" y="14432"/>
                    <a:pt x="63866" y="14386"/>
                    <a:pt x="63774" y="14341"/>
                  </a:cubicBezTo>
                  <a:cubicBezTo>
                    <a:pt x="63752" y="14318"/>
                    <a:pt x="63706" y="14295"/>
                    <a:pt x="63683" y="14272"/>
                  </a:cubicBezTo>
                  <a:cubicBezTo>
                    <a:pt x="63615" y="14227"/>
                    <a:pt x="63569" y="14204"/>
                    <a:pt x="63523" y="14158"/>
                  </a:cubicBezTo>
                  <a:cubicBezTo>
                    <a:pt x="63432" y="14112"/>
                    <a:pt x="63341" y="14021"/>
                    <a:pt x="63272" y="13953"/>
                  </a:cubicBezTo>
                  <a:cubicBezTo>
                    <a:pt x="63181" y="13861"/>
                    <a:pt x="63090" y="13793"/>
                    <a:pt x="63021" y="13702"/>
                  </a:cubicBezTo>
                  <a:close/>
                  <a:moveTo>
                    <a:pt x="68271" y="15870"/>
                  </a:moveTo>
                  <a:lnTo>
                    <a:pt x="68271" y="15870"/>
                  </a:lnTo>
                  <a:cubicBezTo>
                    <a:pt x="68225" y="15938"/>
                    <a:pt x="68180" y="15984"/>
                    <a:pt x="68134" y="16007"/>
                  </a:cubicBezTo>
                  <a:cubicBezTo>
                    <a:pt x="68088" y="16007"/>
                    <a:pt x="68043" y="15984"/>
                    <a:pt x="67997" y="15984"/>
                  </a:cubicBezTo>
                  <a:cubicBezTo>
                    <a:pt x="68088" y="15938"/>
                    <a:pt x="68180" y="15916"/>
                    <a:pt x="68271" y="15870"/>
                  </a:cubicBezTo>
                  <a:close/>
                  <a:moveTo>
                    <a:pt x="69932" y="17340"/>
                  </a:moveTo>
                  <a:cubicBezTo>
                    <a:pt x="70133" y="17454"/>
                    <a:pt x="70354" y="17610"/>
                    <a:pt x="70554" y="17787"/>
                  </a:cubicBezTo>
                  <a:cubicBezTo>
                    <a:pt x="70829" y="18041"/>
                    <a:pt x="71064" y="18354"/>
                    <a:pt x="71243" y="18598"/>
                  </a:cubicBezTo>
                  <a:lnTo>
                    <a:pt x="71243" y="18598"/>
                  </a:lnTo>
                  <a:cubicBezTo>
                    <a:pt x="71087" y="18407"/>
                    <a:pt x="70954" y="18253"/>
                    <a:pt x="70873" y="18152"/>
                  </a:cubicBezTo>
                  <a:cubicBezTo>
                    <a:pt x="70622" y="17901"/>
                    <a:pt x="70325" y="17673"/>
                    <a:pt x="70051" y="17445"/>
                  </a:cubicBezTo>
                  <a:cubicBezTo>
                    <a:pt x="70012" y="17405"/>
                    <a:pt x="69972" y="17365"/>
                    <a:pt x="69932" y="17340"/>
                  </a:cubicBezTo>
                  <a:close/>
                  <a:moveTo>
                    <a:pt x="19790" y="22010"/>
                  </a:moveTo>
                  <a:cubicBezTo>
                    <a:pt x="19813" y="22033"/>
                    <a:pt x="19836" y="22056"/>
                    <a:pt x="19859" y="22078"/>
                  </a:cubicBezTo>
                  <a:cubicBezTo>
                    <a:pt x="19813" y="22056"/>
                    <a:pt x="19767" y="22033"/>
                    <a:pt x="19744" y="22010"/>
                  </a:cubicBezTo>
                  <a:close/>
                  <a:moveTo>
                    <a:pt x="20914" y="22002"/>
                  </a:moveTo>
                  <a:cubicBezTo>
                    <a:pt x="21671" y="22002"/>
                    <a:pt x="22434" y="22039"/>
                    <a:pt x="23168" y="22147"/>
                  </a:cubicBezTo>
                  <a:cubicBezTo>
                    <a:pt x="23397" y="22193"/>
                    <a:pt x="23648" y="22261"/>
                    <a:pt x="23899" y="22329"/>
                  </a:cubicBezTo>
                  <a:cubicBezTo>
                    <a:pt x="24994" y="22626"/>
                    <a:pt x="26090" y="22923"/>
                    <a:pt x="26957" y="23037"/>
                  </a:cubicBezTo>
                  <a:cubicBezTo>
                    <a:pt x="27391" y="23106"/>
                    <a:pt x="27756" y="23151"/>
                    <a:pt x="28007" y="23174"/>
                  </a:cubicBezTo>
                  <a:lnTo>
                    <a:pt x="28395" y="23174"/>
                  </a:lnTo>
                  <a:cubicBezTo>
                    <a:pt x="28395" y="23174"/>
                    <a:pt x="28532" y="23197"/>
                    <a:pt x="28783" y="23197"/>
                  </a:cubicBezTo>
                  <a:cubicBezTo>
                    <a:pt x="29057" y="23197"/>
                    <a:pt x="29400" y="23197"/>
                    <a:pt x="29833" y="23174"/>
                  </a:cubicBezTo>
                  <a:cubicBezTo>
                    <a:pt x="30077" y="23174"/>
                    <a:pt x="30351" y="23164"/>
                    <a:pt x="30648" y="23164"/>
                  </a:cubicBezTo>
                  <a:cubicBezTo>
                    <a:pt x="30797" y="23164"/>
                    <a:pt x="30952" y="23166"/>
                    <a:pt x="31111" y="23174"/>
                  </a:cubicBezTo>
                  <a:cubicBezTo>
                    <a:pt x="31888" y="23288"/>
                    <a:pt x="32641" y="23471"/>
                    <a:pt x="33417" y="23562"/>
                  </a:cubicBezTo>
                  <a:cubicBezTo>
                    <a:pt x="34239" y="23676"/>
                    <a:pt x="35083" y="23973"/>
                    <a:pt x="35905" y="24019"/>
                  </a:cubicBezTo>
                  <a:lnTo>
                    <a:pt x="35950" y="24019"/>
                  </a:lnTo>
                  <a:cubicBezTo>
                    <a:pt x="36065" y="24041"/>
                    <a:pt x="36179" y="24064"/>
                    <a:pt x="36293" y="24087"/>
                  </a:cubicBezTo>
                  <a:cubicBezTo>
                    <a:pt x="36202" y="24133"/>
                    <a:pt x="36110" y="24178"/>
                    <a:pt x="35996" y="24224"/>
                  </a:cubicBezTo>
                  <a:cubicBezTo>
                    <a:pt x="35448" y="24475"/>
                    <a:pt x="34969" y="24749"/>
                    <a:pt x="34604" y="25069"/>
                  </a:cubicBezTo>
                  <a:cubicBezTo>
                    <a:pt x="34398" y="25183"/>
                    <a:pt x="34261" y="25342"/>
                    <a:pt x="34124" y="25479"/>
                  </a:cubicBezTo>
                  <a:cubicBezTo>
                    <a:pt x="34094" y="25479"/>
                    <a:pt x="34074" y="25469"/>
                    <a:pt x="34064" y="25469"/>
                  </a:cubicBezTo>
                  <a:cubicBezTo>
                    <a:pt x="34058" y="25469"/>
                    <a:pt x="34056" y="25472"/>
                    <a:pt x="34056" y="25479"/>
                  </a:cubicBezTo>
                  <a:cubicBezTo>
                    <a:pt x="34033" y="25479"/>
                    <a:pt x="34056" y="25502"/>
                    <a:pt x="34079" y="25525"/>
                  </a:cubicBezTo>
                  <a:cubicBezTo>
                    <a:pt x="33736" y="25799"/>
                    <a:pt x="33417" y="26096"/>
                    <a:pt x="33166" y="26529"/>
                  </a:cubicBezTo>
                  <a:cubicBezTo>
                    <a:pt x="33554" y="26758"/>
                    <a:pt x="33965" y="26986"/>
                    <a:pt x="34421" y="27237"/>
                  </a:cubicBezTo>
                  <a:cubicBezTo>
                    <a:pt x="33371" y="27922"/>
                    <a:pt x="31956" y="28858"/>
                    <a:pt x="30586" y="29839"/>
                  </a:cubicBezTo>
                  <a:cubicBezTo>
                    <a:pt x="30472" y="29930"/>
                    <a:pt x="30358" y="29999"/>
                    <a:pt x="30244" y="30090"/>
                  </a:cubicBezTo>
                  <a:cubicBezTo>
                    <a:pt x="29902" y="30341"/>
                    <a:pt x="29582" y="30592"/>
                    <a:pt x="29263" y="30820"/>
                  </a:cubicBezTo>
                  <a:cubicBezTo>
                    <a:pt x="29263" y="30820"/>
                    <a:pt x="29263" y="30843"/>
                    <a:pt x="29240" y="30843"/>
                  </a:cubicBezTo>
                  <a:cubicBezTo>
                    <a:pt x="29194" y="30889"/>
                    <a:pt x="29126" y="30935"/>
                    <a:pt x="29080" y="30980"/>
                  </a:cubicBezTo>
                  <a:cubicBezTo>
                    <a:pt x="29080" y="30957"/>
                    <a:pt x="29057" y="30957"/>
                    <a:pt x="29057" y="30935"/>
                  </a:cubicBezTo>
                  <a:cubicBezTo>
                    <a:pt x="29034" y="30912"/>
                    <a:pt x="29012" y="30889"/>
                    <a:pt x="28989" y="30866"/>
                  </a:cubicBezTo>
                  <a:cubicBezTo>
                    <a:pt x="28966" y="30843"/>
                    <a:pt x="28920" y="30820"/>
                    <a:pt x="28897" y="30775"/>
                  </a:cubicBezTo>
                  <a:cubicBezTo>
                    <a:pt x="28875" y="30752"/>
                    <a:pt x="28829" y="30729"/>
                    <a:pt x="28806" y="30706"/>
                  </a:cubicBezTo>
                  <a:cubicBezTo>
                    <a:pt x="28783" y="30684"/>
                    <a:pt x="28738" y="30638"/>
                    <a:pt x="28715" y="30615"/>
                  </a:cubicBezTo>
                  <a:cubicBezTo>
                    <a:pt x="28646" y="30547"/>
                    <a:pt x="28601" y="30501"/>
                    <a:pt x="28532" y="30432"/>
                  </a:cubicBezTo>
                  <a:cubicBezTo>
                    <a:pt x="28509" y="30410"/>
                    <a:pt x="28464" y="30387"/>
                    <a:pt x="28441" y="30341"/>
                  </a:cubicBezTo>
                  <a:cubicBezTo>
                    <a:pt x="28418" y="30341"/>
                    <a:pt x="28418" y="30318"/>
                    <a:pt x="28395" y="30318"/>
                  </a:cubicBezTo>
                  <a:cubicBezTo>
                    <a:pt x="28327" y="30250"/>
                    <a:pt x="28281" y="30204"/>
                    <a:pt x="28213" y="30136"/>
                  </a:cubicBezTo>
                  <a:cubicBezTo>
                    <a:pt x="28190" y="30136"/>
                    <a:pt x="28167" y="30113"/>
                    <a:pt x="28144" y="30090"/>
                  </a:cubicBezTo>
                  <a:cubicBezTo>
                    <a:pt x="28144" y="30067"/>
                    <a:pt x="28144" y="30067"/>
                    <a:pt x="28121" y="30067"/>
                  </a:cubicBezTo>
                  <a:cubicBezTo>
                    <a:pt x="27756" y="29725"/>
                    <a:pt x="27368" y="29383"/>
                    <a:pt x="26957" y="29040"/>
                  </a:cubicBezTo>
                  <a:lnTo>
                    <a:pt x="26934" y="29040"/>
                  </a:lnTo>
                  <a:cubicBezTo>
                    <a:pt x="26843" y="28949"/>
                    <a:pt x="26729" y="28858"/>
                    <a:pt x="26638" y="28766"/>
                  </a:cubicBezTo>
                  <a:lnTo>
                    <a:pt x="26615" y="28766"/>
                  </a:lnTo>
                  <a:cubicBezTo>
                    <a:pt x="25314" y="27671"/>
                    <a:pt x="23922" y="26598"/>
                    <a:pt x="22917" y="25867"/>
                  </a:cubicBezTo>
                  <a:cubicBezTo>
                    <a:pt x="22826" y="25799"/>
                    <a:pt x="22757" y="25753"/>
                    <a:pt x="22689" y="25685"/>
                  </a:cubicBezTo>
                  <a:cubicBezTo>
                    <a:pt x="22689" y="25685"/>
                    <a:pt x="22666" y="25685"/>
                    <a:pt x="22666" y="25662"/>
                  </a:cubicBezTo>
                  <a:cubicBezTo>
                    <a:pt x="22598" y="25616"/>
                    <a:pt x="22529" y="25571"/>
                    <a:pt x="22461" y="25525"/>
                  </a:cubicBezTo>
                  <a:cubicBezTo>
                    <a:pt x="22461" y="25525"/>
                    <a:pt x="22438" y="25502"/>
                    <a:pt x="22438" y="25502"/>
                  </a:cubicBezTo>
                  <a:cubicBezTo>
                    <a:pt x="22164" y="25320"/>
                    <a:pt x="21959" y="25160"/>
                    <a:pt x="21799" y="25046"/>
                  </a:cubicBezTo>
                  <a:cubicBezTo>
                    <a:pt x="21799" y="25046"/>
                    <a:pt x="21799" y="25023"/>
                    <a:pt x="21799" y="25023"/>
                  </a:cubicBezTo>
                  <a:cubicBezTo>
                    <a:pt x="22164" y="24817"/>
                    <a:pt x="22552" y="24680"/>
                    <a:pt x="22986" y="24635"/>
                  </a:cubicBezTo>
                  <a:cubicBezTo>
                    <a:pt x="22438" y="23790"/>
                    <a:pt x="21548" y="23128"/>
                    <a:pt x="20749" y="22603"/>
                  </a:cubicBezTo>
                  <a:cubicBezTo>
                    <a:pt x="20612" y="22421"/>
                    <a:pt x="20452" y="22215"/>
                    <a:pt x="20292" y="22010"/>
                  </a:cubicBezTo>
                  <a:cubicBezTo>
                    <a:pt x="20499" y="22005"/>
                    <a:pt x="20706" y="22002"/>
                    <a:pt x="20914" y="22002"/>
                  </a:cubicBezTo>
                  <a:close/>
                  <a:moveTo>
                    <a:pt x="38807" y="1"/>
                  </a:moveTo>
                  <a:cubicBezTo>
                    <a:pt x="36532" y="1"/>
                    <a:pt x="34178" y="131"/>
                    <a:pt x="31751" y="417"/>
                  </a:cubicBezTo>
                  <a:cubicBezTo>
                    <a:pt x="31157" y="509"/>
                    <a:pt x="30564" y="623"/>
                    <a:pt x="29947" y="737"/>
                  </a:cubicBezTo>
                  <a:cubicBezTo>
                    <a:pt x="20155" y="2700"/>
                    <a:pt x="9770" y="7288"/>
                    <a:pt x="138" y="12652"/>
                  </a:cubicBezTo>
                  <a:cubicBezTo>
                    <a:pt x="69" y="12880"/>
                    <a:pt x="1" y="13131"/>
                    <a:pt x="23" y="13405"/>
                  </a:cubicBezTo>
                  <a:cubicBezTo>
                    <a:pt x="46" y="13770"/>
                    <a:pt x="183" y="14135"/>
                    <a:pt x="411" y="14432"/>
                  </a:cubicBezTo>
                  <a:cubicBezTo>
                    <a:pt x="640" y="14729"/>
                    <a:pt x="959" y="14934"/>
                    <a:pt x="1279" y="15048"/>
                  </a:cubicBezTo>
                  <a:cubicBezTo>
                    <a:pt x="1279" y="15094"/>
                    <a:pt x="1279" y="15140"/>
                    <a:pt x="1279" y="15208"/>
                  </a:cubicBezTo>
                  <a:cubicBezTo>
                    <a:pt x="1279" y="18289"/>
                    <a:pt x="3539" y="21371"/>
                    <a:pt x="6392" y="24019"/>
                  </a:cubicBezTo>
                  <a:cubicBezTo>
                    <a:pt x="6392" y="24019"/>
                    <a:pt x="6392" y="24041"/>
                    <a:pt x="6414" y="24041"/>
                  </a:cubicBezTo>
                  <a:cubicBezTo>
                    <a:pt x="6529" y="24156"/>
                    <a:pt x="6666" y="24270"/>
                    <a:pt x="6780" y="24384"/>
                  </a:cubicBezTo>
                  <a:cubicBezTo>
                    <a:pt x="6825" y="24429"/>
                    <a:pt x="6871" y="24475"/>
                    <a:pt x="6917" y="24521"/>
                  </a:cubicBezTo>
                  <a:cubicBezTo>
                    <a:pt x="7008" y="24589"/>
                    <a:pt x="7122" y="24680"/>
                    <a:pt x="7213" y="24772"/>
                  </a:cubicBezTo>
                  <a:cubicBezTo>
                    <a:pt x="7259" y="24817"/>
                    <a:pt x="7305" y="24863"/>
                    <a:pt x="7350" y="24886"/>
                  </a:cubicBezTo>
                  <a:cubicBezTo>
                    <a:pt x="7464" y="24977"/>
                    <a:pt x="7556" y="25069"/>
                    <a:pt x="7670" y="25160"/>
                  </a:cubicBezTo>
                  <a:cubicBezTo>
                    <a:pt x="7693" y="25183"/>
                    <a:pt x="7738" y="25228"/>
                    <a:pt x="7784" y="25251"/>
                  </a:cubicBezTo>
                  <a:cubicBezTo>
                    <a:pt x="7921" y="25388"/>
                    <a:pt x="8081" y="25502"/>
                    <a:pt x="8218" y="25616"/>
                  </a:cubicBezTo>
                  <a:cubicBezTo>
                    <a:pt x="8218" y="25616"/>
                    <a:pt x="8241" y="25639"/>
                    <a:pt x="8241" y="25639"/>
                  </a:cubicBezTo>
                  <a:cubicBezTo>
                    <a:pt x="8377" y="25753"/>
                    <a:pt x="8514" y="25845"/>
                    <a:pt x="8651" y="25959"/>
                  </a:cubicBezTo>
                  <a:cubicBezTo>
                    <a:pt x="8697" y="26004"/>
                    <a:pt x="8743" y="26027"/>
                    <a:pt x="8788" y="26073"/>
                  </a:cubicBezTo>
                  <a:cubicBezTo>
                    <a:pt x="8880" y="26141"/>
                    <a:pt x="8994" y="26233"/>
                    <a:pt x="9085" y="26301"/>
                  </a:cubicBezTo>
                  <a:cubicBezTo>
                    <a:pt x="9131" y="26347"/>
                    <a:pt x="9176" y="26392"/>
                    <a:pt x="9222" y="26415"/>
                  </a:cubicBezTo>
                  <a:cubicBezTo>
                    <a:pt x="9336" y="26507"/>
                    <a:pt x="9450" y="26575"/>
                    <a:pt x="9564" y="26666"/>
                  </a:cubicBezTo>
                  <a:cubicBezTo>
                    <a:pt x="9587" y="26689"/>
                    <a:pt x="9633" y="26735"/>
                    <a:pt x="9679" y="26758"/>
                  </a:cubicBezTo>
                  <a:cubicBezTo>
                    <a:pt x="9975" y="26963"/>
                    <a:pt x="10249" y="27191"/>
                    <a:pt x="10546" y="27397"/>
                  </a:cubicBezTo>
                  <a:cubicBezTo>
                    <a:pt x="10592" y="27420"/>
                    <a:pt x="10637" y="27465"/>
                    <a:pt x="10660" y="27488"/>
                  </a:cubicBezTo>
                  <a:cubicBezTo>
                    <a:pt x="10774" y="27556"/>
                    <a:pt x="10888" y="27625"/>
                    <a:pt x="10980" y="27716"/>
                  </a:cubicBezTo>
                  <a:cubicBezTo>
                    <a:pt x="11025" y="27739"/>
                    <a:pt x="11071" y="27762"/>
                    <a:pt x="11117" y="27808"/>
                  </a:cubicBezTo>
                  <a:cubicBezTo>
                    <a:pt x="11231" y="27876"/>
                    <a:pt x="11345" y="27945"/>
                    <a:pt x="11436" y="28036"/>
                  </a:cubicBezTo>
                  <a:cubicBezTo>
                    <a:pt x="11482" y="28059"/>
                    <a:pt x="11505" y="28081"/>
                    <a:pt x="11550" y="28104"/>
                  </a:cubicBezTo>
                  <a:cubicBezTo>
                    <a:pt x="11824" y="28287"/>
                    <a:pt x="12121" y="28492"/>
                    <a:pt x="12395" y="28675"/>
                  </a:cubicBezTo>
                  <a:cubicBezTo>
                    <a:pt x="12440" y="28698"/>
                    <a:pt x="12463" y="28721"/>
                    <a:pt x="12486" y="28743"/>
                  </a:cubicBezTo>
                  <a:cubicBezTo>
                    <a:pt x="12600" y="28812"/>
                    <a:pt x="12714" y="28880"/>
                    <a:pt x="12806" y="28949"/>
                  </a:cubicBezTo>
                  <a:cubicBezTo>
                    <a:pt x="12851" y="28972"/>
                    <a:pt x="12897" y="28994"/>
                    <a:pt x="12920" y="29017"/>
                  </a:cubicBezTo>
                  <a:cubicBezTo>
                    <a:pt x="13034" y="29086"/>
                    <a:pt x="13125" y="29154"/>
                    <a:pt x="13239" y="29200"/>
                  </a:cubicBezTo>
                  <a:cubicBezTo>
                    <a:pt x="13262" y="29223"/>
                    <a:pt x="13285" y="29246"/>
                    <a:pt x="13331" y="29268"/>
                  </a:cubicBezTo>
                  <a:cubicBezTo>
                    <a:pt x="13582" y="29428"/>
                    <a:pt x="13856" y="29588"/>
                    <a:pt x="14107" y="29748"/>
                  </a:cubicBezTo>
                  <a:cubicBezTo>
                    <a:pt x="14129" y="29771"/>
                    <a:pt x="14152" y="29793"/>
                    <a:pt x="14175" y="29793"/>
                  </a:cubicBezTo>
                  <a:cubicBezTo>
                    <a:pt x="14266" y="29862"/>
                    <a:pt x="14381" y="29907"/>
                    <a:pt x="14472" y="29976"/>
                  </a:cubicBezTo>
                  <a:cubicBezTo>
                    <a:pt x="14495" y="29999"/>
                    <a:pt x="14517" y="30022"/>
                    <a:pt x="14563" y="30022"/>
                  </a:cubicBezTo>
                  <a:cubicBezTo>
                    <a:pt x="14654" y="30090"/>
                    <a:pt x="14746" y="30136"/>
                    <a:pt x="14837" y="30204"/>
                  </a:cubicBezTo>
                  <a:cubicBezTo>
                    <a:pt x="14860" y="30204"/>
                    <a:pt x="14883" y="30227"/>
                    <a:pt x="14906" y="30250"/>
                  </a:cubicBezTo>
                  <a:cubicBezTo>
                    <a:pt x="15134" y="30387"/>
                    <a:pt x="15362" y="30501"/>
                    <a:pt x="15567" y="30615"/>
                  </a:cubicBezTo>
                  <a:cubicBezTo>
                    <a:pt x="15590" y="30638"/>
                    <a:pt x="15590" y="30638"/>
                    <a:pt x="15613" y="30661"/>
                  </a:cubicBezTo>
                  <a:cubicBezTo>
                    <a:pt x="15704" y="30706"/>
                    <a:pt x="15773" y="30752"/>
                    <a:pt x="15864" y="30798"/>
                  </a:cubicBezTo>
                  <a:cubicBezTo>
                    <a:pt x="15887" y="30820"/>
                    <a:pt x="15910" y="30820"/>
                    <a:pt x="15933" y="30843"/>
                  </a:cubicBezTo>
                  <a:cubicBezTo>
                    <a:pt x="16001" y="30889"/>
                    <a:pt x="16092" y="30935"/>
                    <a:pt x="16161" y="30957"/>
                  </a:cubicBezTo>
                  <a:cubicBezTo>
                    <a:pt x="16184" y="30980"/>
                    <a:pt x="16184" y="30980"/>
                    <a:pt x="16207" y="30980"/>
                  </a:cubicBezTo>
                  <a:cubicBezTo>
                    <a:pt x="16389" y="31094"/>
                    <a:pt x="16549" y="31186"/>
                    <a:pt x="16709" y="31277"/>
                  </a:cubicBezTo>
                  <a:lnTo>
                    <a:pt x="16732" y="31277"/>
                  </a:lnTo>
                  <a:cubicBezTo>
                    <a:pt x="16800" y="31323"/>
                    <a:pt x="16846" y="31345"/>
                    <a:pt x="16914" y="31391"/>
                  </a:cubicBezTo>
                  <a:lnTo>
                    <a:pt x="16937" y="31391"/>
                  </a:lnTo>
                  <a:cubicBezTo>
                    <a:pt x="17005" y="31437"/>
                    <a:pt x="17051" y="31460"/>
                    <a:pt x="17120" y="31482"/>
                  </a:cubicBezTo>
                  <a:cubicBezTo>
                    <a:pt x="17120" y="31482"/>
                    <a:pt x="17120" y="31505"/>
                    <a:pt x="17120" y="31505"/>
                  </a:cubicBezTo>
                  <a:cubicBezTo>
                    <a:pt x="17234" y="31551"/>
                    <a:pt x="17348" y="31619"/>
                    <a:pt x="17416" y="31642"/>
                  </a:cubicBezTo>
                  <a:cubicBezTo>
                    <a:pt x="17416" y="31665"/>
                    <a:pt x="17416" y="31665"/>
                    <a:pt x="17439" y="31665"/>
                  </a:cubicBezTo>
                  <a:cubicBezTo>
                    <a:pt x="17462" y="31665"/>
                    <a:pt x="17485" y="31688"/>
                    <a:pt x="17508" y="31711"/>
                  </a:cubicBezTo>
                  <a:lnTo>
                    <a:pt x="17530" y="31711"/>
                  </a:lnTo>
                  <a:cubicBezTo>
                    <a:pt x="17576" y="31734"/>
                    <a:pt x="17622" y="31756"/>
                    <a:pt x="17622" y="31756"/>
                  </a:cubicBezTo>
                  <a:cubicBezTo>
                    <a:pt x="17576" y="31734"/>
                    <a:pt x="17781" y="31209"/>
                    <a:pt x="18055" y="30569"/>
                  </a:cubicBezTo>
                  <a:lnTo>
                    <a:pt x="18306" y="30638"/>
                  </a:lnTo>
                  <a:lnTo>
                    <a:pt x="20292" y="31209"/>
                  </a:lnTo>
                  <a:lnTo>
                    <a:pt x="21936" y="31688"/>
                  </a:lnTo>
                  <a:cubicBezTo>
                    <a:pt x="21753" y="31779"/>
                    <a:pt x="21616" y="31893"/>
                    <a:pt x="21639" y="31939"/>
                  </a:cubicBezTo>
                  <a:cubicBezTo>
                    <a:pt x="21644" y="31948"/>
                    <a:pt x="21656" y="31952"/>
                    <a:pt x="21676" y="31952"/>
                  </a:cubicBezTo>
                  <a:cubicBezTo>
                    <a:pt x="21753" y="31952"/>
                    <a:pt x="21936" y="31893"/>
                    <a:pt x="22118" y="31893"/>
                  </a:cubicBezTo>
                  <a:lnTo>
                    <a:pt x="22164" y="31893"/>
                  </a:lnTo>
                  <a:cubicBezTo>
                    <a:pt x="22050" y="31916"/>
                    <a:pt x="21913" y="31962"/>
                    <a:pt x="21730" y="32007"/>
                  </a:cubicBezTo>
                  <a:cubicBezTo>
                    <a:pt x="21571" y="31962"/>
                    <a:pt x="21411" y="31962"/>
                    <a:pt x="21411" y="31962"/>
                  </a:cubicBezTo>
                  <a:cubicBezTo>
                    <a:pt x="21411" y="31962"/>
                    <a:pt x="21182" y="32007"/>
                    <a:pt x="20954" y="32099"/>
                  </a:cubicBezTo>
                  <a:cubicBezTo>
                    <a:pt x="20817" y="32167"/>
                    <a:pt x="20680" y="32236"/>
                    <a:pt x="20612" y="32304"/>
                  </a:cubicBezTo>
                  <a:cubicBezTo>
                    <a:pt x="19356" y="32647"/>
                    <a:pt x="17736" y="33171"/>
                    <a:pt x="16754" y="33719"/>
                  </a:cubicBezTo>
                  <a:cubicBezTo>
                    <a:pt x="16732" y="33719"/>
                    <a:pt x="16709" y="33742"/>
                    <a:pt x="16709" y="33742"/>
                  </a:cubicBezTo>
                  <a:cubicBezTo>
                    <a:pt x="16640" y="33788"/>
                    <a:pt x="16595" y="33811"/>
                    <a:pt x="16526" y="33856"/>
                  </a:cubicBezTo>
                  <a:lnTo>
                    <a:pt x="16503" y="33856"/>
                  </a:lnTo>
                  <a:cubicBezTo>
                    <a:pt x="16412" y="33925"/>
                    <a:pt x="16321" y="33993"/>
                    <a:pt x="16229" y="34062"/>
                  </a:cubicBezTo>
                  <a:cubicBezTo>
                    <a:pt x="16229" y="34062"/>
                    <a:pt x="16207" y="34085"/>
                    <a:pt x="16207" y="34085"/>
                  </a:cubicBezTo>
                  <a:cubicBezTo>
                    <a:pt x="16161" y="34107"/>
                    <a:pt x="16138" y="34130"/>
                    <a:pt x="16115" y="34176"/>
                  </a:cubicBezTo>
                  <a:cubicBezTo>
                    <a:pt x="16092" y="34176"/>
                    <a:pt x="16070" y="34199"/>
                    <a:pt x="16047" y="34221"/>
                  </a:cubicBezTo>
                  <a:cubicBezTo>
                    <a:pt x="16024" y="34244"/>
                    <a:pt x="16001" y="34267"/>
                    <a:pt x="15978" y="34290"/>
                  </a:cubicBezTo>
                  <a:cubicBezTo>
                    <a:pt x="15978" y="34313"/>
                    <a:pt x="15955" y="34336"/>
                    <a:pt x="15933" y="34358"/>
                  </a:cubicBezTo>
                  <a:cubicBezTo>
                    <a:pt x="15933" y="34381"/>
                    <a:pt x="15910" y="34404"/>
                    <a:pt x="15910" y="34427"/>
                  </a:cubicBezTo>
                  <a:cubicBezTo>
                    <a:pt x="15887" y="34473"/>
                    <a:pt x="15864" y="34518"/>
                    <a:pt x="15841" y="34564"/>
                  </a:cubicBezTo>
                  <a:cubicBezTo>
                    <a:pt x="15841" y="34564"/>
                    <a:pt x="15841" y="34587"/>
                    <a:pt x="15841" y="34609"/>
                  </a:cubicBezTo>
                  <a:cubicBezTo>
                    <a:pt x="15841" y="34632"/>
                    <a:pt x="15841" y="34655"/>
                    <a:pt x="15841" y="34701"/>
                  </a:cubicBezTo>
                  <a:cubicBezTo>
                    <a:pt x="15841" y="34701"/>
                    <a:pt x="15841" y="34724"/>
                    <a:pt x="15841" y="34746"/>
                  </a:cubicBezTo>
                  <a:cubicBezTo>
                    <a:pt x="15864" y="34769"/>
                    <a:pt x="15864" y="34815"/>
                    <a:pt x="15887" y="34838"/>
                  </a:cubicBezTo>
                  <a:cubicBezTo>
                    <a:pt x="15887" y="34861"/>
                    <a:pt x="15887" y="34861"/>
                    <a:pt x="15910" y="34883"/>
                  </a:cubicBezTo>
                  <a:cubicBezTo>
                    <a:pt x="15933" y="34929"/>
                    <a:pt x="15955" y="34975"/>
                    <a:pt x="16001" y="34998"/>
                  </a:cubicBezTo>
                  <a:cubicBezTo>
                    <a:pt x="16001" y="35020"/>
                    <a:pt x="16024" y="35020"/>
                    <a:pt x="16024" y="35043"/>
                  </a:cubicBezTo>
                  <a:cubicBezTo>
                    <a:pt x="16070" y="35066"/>
                    <a:pt x="16115" y="35112"/>
                    <a:pt x="16161" y="35134"/>
                  </a:cubicBezTo>
                  <a:cubicBezTo>
                    <a:pt x="16184" y="35157"/>
                    <a:pt x="16207" y="35157"/>
                    <a:pt x="16229" y="35180"/>
                  </a:cubicBezTo>
                  <a:cubicBezTo>
                    <a:pt x="16275" y="35226"/>
                    <a:pt x="16344" y="35249"/>
                    <a:pt x="16389" y="35271"/>
                  </a:cubicBezTo>
                  <a:cubicBezTo>
                    <a:pt x="16412" y="35294"/>
                    <a:pt x="16435" y="35294"/>
                    <a:pt x="16458" y="35317"/>
                  </a:cubicBezTo>
                  <a:lnTo>
                    <a:pt x="16480" y="35317"/>
                  </a:lnTo>
                  <a:cubicBezTo>
                    <a:pt x="16572" y="35363"/>
                    <a:pt x="16663" y="35408"/>
                    <a:pt x="16754" y="35431"/>
                  </a:cubicBezTo>
                  <a:cubicBezTo>
                    <a:pt x="16891" y="35477"/>
                    <a:pt x="17005" y="35522"/>
                    <a:pt x="17142" y="35568"/>
                  </a:cubicBezTo>
                  <a:cubicBezTo>
                    <a:pt x="17188" y="35568"/>
                    <a:pt x="17234" y="35591"/>
                    <a:pt x="17279" y="35591"/>
                  </a:cubicBezTo>
                  <a:cubicBezTo>
                    <a:pt x="17371" y="35614"/>
                    <a:pt x="17462" y="35637"/>
                    <a:pt x="17553" y="35659"/>
                  </a:cubicBezTo>
                  <a:cubicBezTo>
                    <a:pt x="17622" y="35682"/>
                    <a:pt x="17667" y="35682"/>
                    <a:pt x="17736" y="35705"/>
                  </a:cubicBezTo>
                  <a:cubicBezTo>
                    <a:pt x="17827" y="35705"/>
                    <a:pt x="17918" y="35728"/>
                    <a:pt x="18010" y="35751"/>
                  </a:cubicBezTo>
                  <a:cubicBezTo>
                    <a:pt x="18078" y="35751"/>
                    <a:pt x="18124" y="35751"/>
                    <a:pt x="18192" y="35774"/>
                  </a:cubicBezTo>
                  <a:cubicBezTo>
                    <a:pt x="18284" y="35774"/>
                    <a:pt x="18375" y="35796"/>
                    <a:pt x="18489" y="35796"/>
                  </a:cubicBezTo>
                  <a:cubicBezTo>
                    <a:pt x="18558" y="35819"/>
                    <a:pt x="18626" y="35819"/>
                    <a:pt x="18695" y="35819"/>
                  </a:cubicBezTo>
                  <a:cubicBezTo>
                    <a:pt x="18786" y="35842"/>
                    <a:pt x="18877" y="35842"/>
                    <a:pt x="18991" y="35842"/>
                  </a:cubicBezTo>
                  <a:cubicBezTo>
                    <a:pt x="19060" y="35842"/>
                    <a:pt x="19128" y="35865"/>
                    <a:pt x="19197" y="35865"/>
                  </a:cubicBezTo>
                  <a:lnTo>
                    <a:pt x="19722" y="35865"/>
                  </a:lnTo>
                  <a:cubicBezTo>
                    <a:pt x="19836" y="35865"/>
                    <a:pt x="19950" y="35888"/>
                    <a:pt x="20041" y="35888"/>
                  </a:cubicBezTo>
                  <a:cubicBezTo>
                    <a:pt x="20133" y="35888"/>
                    <a:pt x="20201" y="35865"/>
                    <a:pt x="20269" y="35865"/>
                  </a:cubicBezTo>
                  <a:lnTo>
                    <a:pt x="20612" y="35865"/>
                  </a:lnTo>
                  <a:cubicBezTo>
                    <a:pt x="20680" y="35865"/>
                    <a:pt x="20772" y="35865"/>
                    <a:pt x="20863" y="35842"/>
                  </a:cubicBezTo>
                  <a:lnTo>
                    <a:pt x="21160" y="35842"/>
                  </a:lnTo>
                  <a:cubicBezTo>
                    <a:pt x="21274" y="35842"/>
                    <a:pt x="21365" y="35819"/>
                    <a:pt x="21456" y="35819"/>
                  </a:cubicBezTo>
                  <a:cubicBezTo>
                    <a:pt x="21548" y="35819"/>
                    <a:pt x="21639" y="35796"/>
                    <a:pt x="21753" y="35796"/>
                  </a:cubicBezTo>
                  <a:cubicBezTo>
                    <a:pt x="21844" y="35796"/>
                    <a:pt x="21959" y="35774"/>
                    <a:pt x="22050" y="35774"/>
                  </a:cubicBezTo>
                  <a:cubicBezTo>
                    <a:pt x="22141" y="35751"/>
                    <a:pt x="22232" y="35751"/>
                    <a:pt x="22324" y="35728"/>
                  </a:cubicBezTo>
                  <a:cubicBezTo>
                    <a:pt x="22438" y="35728"/>
                    <a:pt x="22552" y="35705"/>
                    <a:pt x="22666" y="35705"/>
                  </a:cubicBezTo>
                  <a:cubicBezTo>
                    <a:pt x="22757" y="35682"/>
                    <a:pt x="22826" y="35682"/>
                    <a:pt x="22917" y="35659"/>
                  </a:cubicBezTo>
                  <a:cubicBezTo>
                    <a:pt x="23031" y="35659"/>
                    <a:pt x="23168" y="35637"/>
                    <a:pt x="23282" y="35614"/>
                  </a:cubicBezTo>
                  <a:cubicBezTo>
                    <a:pt x="23351" y="35614"/>
                    <a:pt x="23419" y="35591"/>
                    <a:pt x="23488" y="35591"/>
                  </a:cubicBezTo>
                  <a:cubicBezTo>
                    <a:pt x="23625" y="35568"/>
                    <a:pt x="23762" y="35545"/>
                    <a:pt x="23899" y="35522"/>
                  </a:cubicBezTo>
                  <a:cubicBezTo>
                    <a:pt x="23944" y="35500"/>
                    <a:pt x="24013" y="35500"/>
                    <a:pt x="24081" y="35500"/>
                  </a:cubicBezTo>
                  <a:cubicBezTo>
                    <a:pt x="24218" y="35454"/>
                    <a:pt x="24355" y="35431"/>
                    <a:pt x="24492" y="35408"/>
                  </a:cubicBezTo>
                  <a:cubicBezTo>
                    <a:pt x="24538" y="35408"/>
                    <a:pt x="24606" y="35386"/>
                    <a:pt x="24652" y="35386"/>
                  </a:cubicBezTo>
                  <a:cubicBezTo>
                    <a:pt x="24789" y="35363"/>
                    <a:pt x="24949" y="35317"/>
                    <a:pt x="25108" y="35294"/>
                  </a:cubicBezTo>
                  <a:cubicBezTo>
                    <a:pt x="25131" y="35271"/>
                    <a:pt x="25177" y="35271"/>
                    <a:pt x="25200" y="35271"/>
                  </a:cubicBezTo>
                  <a:cubicBezTo>
                    <a:pt x="25360" y="35226"/>
                    <a:pt x="25519" y="35203"/>
                    <a:pt x="25679" y="35157"/>
                  </a:cubicBezTo>
                  <a:cubicBezTo>
                    <a:pt x="25702" y="35157"/>
                    <a:pt x="25725" y="35134"/>
                    <a:pt x="25748" y="35134"/>
                  </a:cubicBezTo>
                  <a:cubicBezTo>
                    <a:pt x="25930" y="35089"/>
                    <a:pt x="26090" y="35066"/>
                    <a:pt x="26250" y="35020"/>
                  </a:cubicBezTo>
                  <a:cubicBezTo>
                    <a:pt x="26250" y="35020"/>
                    <a:pt x="26273" y="34998"/>
                    <a:pt x="26295" y="34998"/>
                  </a:cubicBezTo>
                  <a:cubicBezTo>
                    <a:pt x="26455" y="34952"/>
                    <a:pt x="26638" y="34906"/>
                    <a:pt x="26797" y="34861"/>
                  </a:cubicBezTo>
                  <a:cubicBezTo>
                    <a:pt x="27026" y="34792"/>
                    <a:pt x="27231" y="34724"/>
                    <a:pt x="27459" y="34655"/>
                  </a:cubicBezTo>
                  <a:cubicBezTo>
                    <a:pt x="28350" y="35294"/>
                    <a:pt x="29856" y="35933"/>
                    <a:pt x="31591" y="36436"/>
                  </a:cubicBezTo>
                  <a:lnTo>
                    <a:pt x="31614" y="36436"/>
                  </a:lnTo>
                  <a:cubicBezTo>
                    <a:pt x="31796" y="36481"/>
                    <a:pt x="31956" y="36550"/>
                    <a:pt x="32139" y="36595"/>
                  </a:cubicBezTo>
                  <a:lnTo>
                    <a:pt x="32207" y="36595"/>
                  </a:lnTo>
                  <a:cubicBezTo>
                    <a:pt x="32367" y="36641"/>
                    <a:pt x="32527" y="36687"/>
                    <a:pt x="32709" y="36732"/>
                  </a:cubicBezTo>
                  <a:cubicBezTo>
                    <a:pt x="32732" y="36755"/>
                    <a:pt x="32778" y="36755"/>
                    <a:pt x="32823" y="36755"/>
                  </a:cubicBezTo>
                  <a:cubicBezTo>
                    <a:pt x="32960" y="36801"/>
                    <a:pt x="33120" y="36846"/>
                    <a:pt x="33280" y="36869"/>
                  </a:cubicBezTo>
                  <a:cubicBezTo>
                    <a:pt x="33326" y="36892"/>
                    <a:pt x="33371" y="36892"/>
                    <a:pt x="33417" y="36915"/>
                  </a:cubicBezTo>
                  <a:lnTo>
                    <a:pt x="33508" y="36915"/>
                  </a:lnTo>
                  <a:cubicBezTo>
                    <a:pt x="33622" y="36938"/>
                    <a:pt x="33736" y="36983"/>
                    <a:pt x="33851" y="36983"/>
                  </a:cubicBezTo>
                  <a:cubicBezTo>
                    <a:pt x="33919" y="37006"/>
                    <a:pt x="33965" y="37029"/>
                    <a:pt x="34033" y="37029"/>
                  </a:cubicBezTo>
                  <a:cubicBezTo>
                    <a:pt x="34170" y="37052"/>
                    <a:pt x="34307" y="37075"/>
                    <a:pt x="34421" y="37097"/>
                  </a:cubicBezTo>
                  <a:cubicBezTo>
                    <a:pt x="34512" y="37120"/>
                    <a:pt x="34581" y="37143"/>
                    <a:pt x="34649" y="37143"/>
                  </a:cubicBezTo>
                  <a:cubicBezTo>
                    <a:pt x="34764" y="37166"/>
                    <a:pt x="34878" y="37189"/>
                    <a:pt x="34992" y="37212"/>
                  </a:cubicBezTo>
                  <a:cubicBezTo>
                    <a:pt x="35083" y="37212"/>
                    <a:pt x="35174" y="37234"/>
                    <a:pt x="35266" y="37234"/>
                  </a:cubicBezTo>
                  <a:cubicBezTo>
                    <a:pt x="35357" y="37257"/>
                    <a:pt x="35471" y="37280"/>
                    <a:pt x="35562" y="37280"/>
                  </a:cubicBezTo>
                  <a:cubicBezTo>
                    <a:pt x="35677" y="37303"/>
                    <a:pt x="35768" y="37303"/>
                    <a:pt x="35859" y="37326"/>
                  </a:cubicBezTo>
                  <a:cubicBezTo>
                    <a:pt x="35950" y="37326"/>
                    <a:pt x="36042" y="37349"/>
                    <a:pt x="36133" y="37349"/>
                  </a:cubicBezTo>
                  <a:cubicBezTo>
                    <a:pt x="36247" y="37371"/>
                    <a:pt x="36338" y="37371"/>
                    <a:pt x="36430" y="37371"/>
                  </a:cubicBezTo>
                  <a:cubicBezTo>
                    <a:pt x="36521" y="37394"/>
                    <a:pt x="36612" y="37394"/>
                    <a:pt x="36681" y="37394"/>
                  </a:cubicBezTo>
                  <a:cubicBezTo>
                    <a:pt x="36795" y="37417"/>
                    <a:pt x="36886" y="37417"/>
                    <a:pt x="36978" y="37417"/>
                  </a:cubicBezTo>
                  <a:lnTo>
                    <a:pt x="37000" y="37417"/>
                  </a:lnTo>
                  <a:cubicBezTo>
                    <a:pt x="37092" y="37417"/>
                    <a:pt x="37160" y="37440"/>
                    <a:pt x="37229" y="37440"/>
                  </a:cubicBezTo>
                  <a:lnTo>
                    <a:pt x="37754" y="37440"/>
                  </a:lnTo>
                  <a:cubicBezTo>
                    <a:pt x="37792" y="37447"/>
                    <a:pt x="37827" y="37450"/>
                    <a:pt x="37862" y="37450"/>
                  </a:cubicBezTo>
                  <a:cubicBezTo>
                    <a:pt x="37931" y="37450"/>
                    <a:pt x="37997" y="37440"/>
                    <a:pt x="38073" y="37440"/>
                  </a:cubicBezTo>
                  <a:lnTo>
                    <a:pt x="38256" y="37440"/>
                  </a:lnTo>
                  <a:cubicBezTo>
                    <a:pt x="38347" y="37440"/>
                    <a:pt x="38461" y="37440"/>
                    <a:pt x="38553" y="37417"/>
                  </a:cubicBezTo>
                  <a:lnTo>
                    <a:pt x="38735" y="37417"/>
                  </a:lnTo>
                  <a:cubicBezTo>
                    <a:pt x="38826" y="37417"/>
                    <a:pt x="38941" y="37394"/>
                    <a:pt x="39032" y="37394"/>
                  </a:cubicBezTo>
                  <a:cubicBezTo>
                    <a:pt x="39078" y="37371"/>
                    <a:pt x="39123" y="37371"/>
                    <a:pt x="39192" y="37371"/>
                  </a:cubicBezTo>
                  <a:cubicBezTo>
                    <a:pt x="39283" y="37349"/>
                    <a:pt x="39397" y="37326"/>
                    <a:pt x="39488" y="37303"/>
                  </a:cubicBezTo>
                  <a:lnTo>
                    <a:pt x="39602" y="37303"/>
                  </a:lnTo>
                  <a:cubicBezTo>
                    <a:pt x="39694" y="37280"/>
                    <a:pt x="39785" y="37257"/>
                    <a:pt x="39876" y="37234"/>
                  </a:cubicBezTo>
                  <a:cubicBezTo>
                    <a:pt x="39899" y="37212"/>
                    <a:pt x="39945" y="37212"/>
                    <a:pt x="39991" y="37189"/>
                  </a:cubicBezTo>
                  <a:cubicBezTo>
                    <a:pt x="40105" y="37166"/>
                    <a:pt x="40196" y="37143"/>
                    <a:pt x="40287" y="37097"/>
                  </a:cubicBezTo>
                  <a:lnTo>
                    <a:pt x="40310" y="37097"/>
                  </a:lnTo>
                  <a:cubicBezTo>
                    <a:pt x="40333" y="37075"/>
                    <a:pt x="40356" y="37075"/>
                    <a:pt x="40379" y="37052"/>
                  </a:cubicBezTo>
                  <a:cubicBezTo>
                    <a:pt x="40424" y="37029"/>
                    <a:pt x="40493" y="37006"/>
                    <a:pt x="40538" y="36983"/>
                  </a:cubicBezTo>
                  <a:cubicBezTo>
                    <a:pt x="40561" y="36960"/>
                    <a:pt x="40584" y="36960"/>
                    <a:pt x="40607" y="36938"/>
                  </a:cubicBezTo>
                  <a:cubicBezTo>
                    <a:pt x="40652" y="36915"/>
                    <a:pt x="40698" y="36892"/>
                    <a:pt x="40744" y="36846"/>
                  </a:cubicBezTo>
                  <a:cubicBezTo>
                    <a:pt x="40767" y="36846"/>
                    <a:pt x="40767" y="36824"/>
                    <a:pt x="40789" y="36824"/>
                  </a:cubicBezTo>
                  <a:cubicBezTo>
                    <a:pt x="40812" y="36778"/>
                    <a:pt x="40858" y="36755"/>
                    <a:pt x="40881" y="36709"/>
                  </a:cubicBezTo>
                  <a:cubicBezTo>
                    <a:pt x="40904" y="36687"/>
                    <a:pt x="40904" y="36664"/>
                    <a:pt x="40904" y="36664"/>
                  </a:cubicBezTo>
                  <a:cubicBezTo>
                    <a:pt x="40926" y="36641"/>
                    <a:pt x="40949" y="36595"/>
                    <a:pt x="40949" y="36572"/>
                  </a:cubicBezTo>
                  <a:cubicBezTo>
                    <a:pt x="40949" y="36550"/>
                    <a:pt x="40949" y="36527"/>
                    <a:pt x="40949" y="36527"/>
                  </a:cubicBezTo>
                  <a:cubicBezTo>
                    <a:pt x="40972" y="36481"/>
                    <a:pt x="40972" y="36458"/>
                    <a:pt x="40972" y="36436"/>
                  </a:cubicBezTo>
                  <a:cubicBezTo>
                    <a:pt x="40972" y="36413"/>
                    <a:pt x="40972" y="36390"/>
                    <a:pt x="40949" y="36390"/>
                  </a:cubicBezTo>
                  <a:cubicBezTo>
                    <a:pt x="40949" y="36344"/>
                    <a:pt x="40949" y="36299"/>
                    <a:pt x="40926" y="36253"/>
                  </a:cubicBezTo>
                  <a:cubicBezTo>
                    <a:pt x="40904" y="36230"/>
                    <a:pt x="40904" y="36207"/>
                    <a:pt x="40881" y="36184"/>
                  </a:cubicBezTo>
                  <a:cubicBezTo>
                    <a:pt x="40858" y="36162"/>
                    <a:pt x="40858" y="36139"/>
                    <a:pt x="40835" y="36116"/>
                  </a:cubicBezTo>
                  <a:cubicBezTo>
                    <a:pt x="40812" y="36093"/>
                    <a:pt x="40789" y="36070"/>
                    <a:pt x="40767" y="36025"/>
                  </a:cubicBezTo>
                  <a:cubicBezTo>
                    <a:pt x="40767" y="36025"/>
                    <a:pt x="40744" y="36002"/>
                    <a:pt x="40721" y="35979"/>
                  </a:cubicBezTo>
                  <a:cubicBezTo>
                    <a:pt x="40698" y="35956"/>
                    <a:pt x="40675" y="35911"/>
                    <a:pt x="40652" y="35888"/>
                  </a:cubicBezTo>
                  <a:cubicBezTo>
                    <a:pt x="40630" y="35888"/>
                    <a:pt x="40607" y="35865"/>
                    <a:pt x="40607" y="35865"/>
                  </a:cubicBezTo>
                  <a:cubicBezTo>
                    <a:pt x="40538" y="35796"/>
                    <a:pt x="40447" y="35728"/>
                    <a:pt x="40356" y="35659"/>
                  </a:cubicBezTo>
                  <a:cubicBezTo>
                    <a:pt x="40356" y="35637"/>
                    <a:pt x="40333" y="35637"/>
                    <a:pt x="40310" y="35637"/>
                  </a:cubicBezTo>
                  <a:cubicBezTo>
                    <a:pt x="40264" y="35591"/>
                    <a:pt x="40219" y="35545"/>
                    <a:pt x="40173" y="35522"/>
                  </a:cubicBezTo>
                  <a:cubicBezTo>
                    <a:pt x="40150" y="35500"/>
                    <a:pt x="40127" y="35500"/>
                    <a:pt x="40127" y="35477"/>
                  </a:cubicBezTo>
                  <a:cubicBezTo>
                    <a:pt x="40059" y="35454"/>
                    <a:pt x="40013" y="35408"/>
                    <a:pt x="39945" y="35386"/>
                  </a:cubicBezTo>
                  <a:cubicBezTo>
                    <a:pt x="38986" y="34792"/>
                    <a:pt x="37503" y="34199"/>
                    <a:pt x="36361" y="33788"/>
                  </a:cubicBezTo>
                  <a:cubicBezTo>
                    <a:pt x="36293" y="33719"/>
                    <a:pt x="36156" y="33651"/>
                    <a:pt x="36042" y="33560"/>
                  </a:cubicBezTo>
                  <a:cubicBezTo>
                    <a:pt x="35813" y="33468"/>
                    <a:pt x="35562" y="33400"/>
                    <a:pt x="35562" y="33400"/>
                  </a:cubicBezTo>
                  <a:cubicBezTo>
                    <a:pt x="35562" y="33400"/>
                    <a:pt x="35425" y="33400"/>
                    <a:pt x="35266" y="33423"/>
                  </a:cubicBezTo>
                  <a:cubicBezTo>
                    <a:pt x="35083" y="33354"/>
                    <a:pt x="34946" y="33308"/>
                    <a:pt x="34832" y="33286"/>
                  </a:cubicBezTo>
                  <a:lnTo>
                    <a:pt x="34878" y="33286"/>
                  </a:lnTo>
                  <a:cubicBezTo>
                    <a:pt x="35061" y="33304"/>
                    <a:pt x="35230" y="33367"/>
                    <a:pt x="35313" y="33367"/>
                  </a:cubicBezTo>
                  <a:cubicBezTo>
                    <a:pt x="35333" y="33367"/>
                    <a:pt x="35348" y="33363"/>
                    <a:pt x="35357" y="33354"/>
                  </a:cubicBezTo>
                  <a:cubicBezTo>
                    <a:pt x="35380" y="33331"/>
                    <a:pt x="35266" y="33194"/>
                    <a:pt x="35083" y="33080"/>
                  </a:cubicBezTo>
                  <a:lnTo>
                    <a:pt x="36749" y="32738"/>
                  </a:lnTo>
                  <a:lnTo>
                    <a:pt x="38735" y="32304"/>
                  </a:lnTo>
                  <a:cubicBezTo>
                    <a:pt x="38781" y="32464"/>
                    <a:pt x="38781" y="32578"/>
                    <a:pt x="38735" y="32601"/>
                  </a:cubicBezTo>
                  <a:lnTo>
                    <a:pt x="38758" y="32601"/>
                  </a:lnTo>
                  <a:cubicBezTo>
                    <a:pt x="38826" y="32578"/>
                    <a:pt x="39055" y="32487"/>
                    <a:pt x="39397" y="32373"/>
                  </a:cubicBezTo>
                  <a:cubicBezTo>
                    <a:pt x="39420" y="32350"/>
                    <a:pt x="39420" y="32350"/>
                    <a:pt x="39420" y="32350"/>
                  </a:cubicBezTo>
                  <a:cubicBezTo>
                    <a:pt x="39808" y="32213"/>
                    <a:pt x="40310" y="32030"/>
                    <a:pt x="40949" y="31802"/>
                  </a:cubicBezTo>
                  <a:cubicBezTo>
                    <a:pt x="40949" y="31802"/>
                    <a:pt x="40949" y="31779"/>
                    <a:pt x="40972" y="31779"/>
                  </a:cubicBezTo>
                  <a:cubicBezTo>
                    <a:pt x="41040" y="31756"/>
                    <a:pt x="41109" y="31734"/>
                    <a:pt x="41200" y="31711"/>
                  </a:cubicBezTo>
                  <a:cubicBezTo>
                    <a:pt x="41223" y="31688"/>
                    <a:pt x="41246" y="31688"/>
                    <a:pt x="41292" y="31665"/>
                  </a:cubicBezTo>
                  <a:cubicBezTo>
                    <a:pt x="41360" y="31642"/>
                    <a:pt x="41429" y="31619"/>
                    <a:pt x="41497" y="31574"/>
                  </a:cubicBezTo>
                  <a:cubicBezTo>
                    <a:pt x="41565" y="31574"/>
                    <a:pt x="41611" y="31551"/>
                    <a:pt x="41657" y="31528"/>
                  </a:cubicBezTo>
                  <a:cubicBezTo>
                    <a:pt x="41702" y="31505"/>
                    <a:pt x="41748" y="31505"/>
                    <a:pt x="41794" y="31482"/>
                  </a:cubicBezTo>
                  <a:cubicBezTo>
                    <a:pt x="41885" y="31437"/>
                    <a:pt x="41999" y="31414"/>
                    <a:pt x="42090" y="31368"/>
                  </a:cubicBezTo>
                  <a:cubicBezTo>
                    <a:pt x="42182" y="31345"/>
                    <a:pt x="42273" y="31300"/>
                    <a:pt x="42342" y="31277"/>
                  </a:cubicBezTo>
                  <a:cubicBezTo>
                    <a:pt x="42387" y="31254"/>
                    <a:pt x="42433" y="31231"/>
                    <a:pt x="42478" y="31231"/>
                  </a:cubicBezTo>
                  <a:cubicBezTo>
                    <a:pt x="42524" y="31209"/>
                    <a:pt x="42593" y="31186"/>
                    <a:pt x="42661" y="31163"/>
                  </a:cubicBezTo>
                  <a:cubicBezTo>
                    <a:pt x="42730" y="31140"/>
                    <a:pt x="42798" y="31094"/>
                    <a:pt x="42867" y="31072"/>
                  </a:cubicBezTo>
                  <a:cubicBezTo>
                    <a:pt x="42912" y="31049"/>
                    <a:pt x="42958" y="31049"/>
                    <a:pt x="43026" y="31026"/>
                  </a:cubicBezTo>
                  <a:cubicBezTo>
                    <a:pt x="43095" y="31003"/>
                    <a:pt x="43186" y="30957"/>
                    <a:pt x="43255" y="30935"/>
                  </a:cubicBezTo>
                  <a:cubicBezTo>
                    <a:pt x="43300" y="30912"/>
                    <a:pt x="43369" y="30889"/>
                    <a:pt x="43414" y="30866"/>
                  </a:cubicBezTo>
                  <a:cubicBezTo>
                    <a:pt x="43483" y="30843"/>
                    <a:pt x="43551" y="30820"/>
                    <a:pt x="43620" y="30798"/>
                  </a:cubicBezTo>
                  <a:cubicBezTo>
                    <a:pt x="43688" y="30775"/>
                    <a:pt x="43757" y="30752"/>
                    <a:pt x="43802" y="30729"/>
                  </a:cubicBezTo>
                  <a:cubicBezTo>
                    <a:pt x="43939" y="30684"/>
                    <a:pt x="44076" y="30638"/>
                    <a:pt x="44190" y="30569"/>
                  </a:cubicBezTo>
                  <a:cubicBezTo>
                    <a:pt x="44236" y="30569"/>
                    <a:pt x="44259" y="30547"/>
                    <a:pt x="44282" y="30547"/>
                  </a:cubicBezTo>
                  <a:cubicBezTo>
                    <a:pt x="44396" y="30501"/>
                    <a:pt x="44487" y="30478"/>
                    <a:pt x="44601" y="30432"/>
                  </a:cubicBezTo>
                  <a:cubicBezTo>
                    <a:pt x="44647" y="30410"/>
                    <a:pt x="44715" y="30387"/>
                    <a:pt x="44784" y="30364"/>
                  </a:cubicBezTo>
                  <a:cubicBezTo>
                    <a:pt x="44852" y="30318"/>
                    <a:pt x="44944" y="30296"/>
                    <a:pt x="45012" y="30273"/>
                  </a:cubicBezTo>
                  <a:cubicBezTo>
                    <a:pt x="45081" y="30250"/>
                    <a:pt x="45126" y="30227"/>
                    <a:pt x="45195" y="30204"/>
                  </a:cubicBezTo>
                  <a:cubicBezTo>
                    <a:pt x="45263" y="30181"/>
                    <a:pt x="45354" y="30136"/>
                    <a:pt x="45423" y="30113"/>
                  </a:cubicBezTo>
                  <a:cubicBezTo>
                    <a:pt x="45491" y="30090"/>
                    <a:pt x="45560" y="30067"/>
                    <a:pt x="45606" y="30044"/>
                  </a:cubicBezTo>
                  <a:cubicBezTo>
                    <a:pt x="45697" y="29999"/>
                    <a:pt x="45788" y="29976"/>
                    <a:pt x="45879" y="29953"/>
                  </a:cubicBezTo>
                  <a:cubicBezTo>
                    <a:pt x="45925" y="29930"/>
                    <a:pt x="45994" y="29907"/>
                    <a:pt x="46062" y="29885"/>
                  </a:cubicBezTo>
                  <a:cubicBezTo>
                    <a:pt x="46131" y="29839"/>
                    <a:pt x="46199" y="29816"/>
                    <a:pt x="46290" y="29793"/>
                  </a:cubicBezTo>
                  <a:cubicBezTo>
                    <a:pt x="46404" y="29748"/>
                    <a:pt x="46519" y="29702"/>
                    <a:pt x="46633" y="29656"/>
                  </a:cubicBezTo>
                  <a:cubicBezTo>
                    <a:pt x="46724" y="29611"/>
                    <a:pt x="46792" y="29588"/>
                    <a:pt x="46884" y="29542"/>
                  </a:cubicBezTo>
                  <a:cubicBezTo>
                    <a:pt x="46952" y="29519"/>
                    <a:pt x="47021" y="29497"/>
                    <a:pt x="47089" y="29474"/>
                  </a:cubicBezTo>
                  <a:cubicBezTo>
                    <a:pt x="47158" y="29451"/>
                    <a:pt x="47226" y="29428"/>
                    <a:pt x="47317" y="29383"/>
                  </a:cubicBezTo>
                  <a:cubicBezTo>
                    <a:pt x="47386" y="29360"/>
                    <a:pt x="47454" y="29337"/>
                    <a:pt x="47523" y="29314"/>
                  </a:cubicBezTo>
                  <a:cubicBezTo>
                    <a:pt x="47614" y="29268"/>
                    <a:pt x="47683" y="29246"/>
                    <a:pt x="47751" y="29223"/>
                  </a:cubicBezTo>
                  <a:cubicBezTo>
                    <a:pt x="47820" y="29200"/>
                    <a:pt x="47888" y="29177"/>
                    <a:pt x="47957" y="29131"/>
                  </a:cubicBezTo>
                  <a:cubicBezTo>
                    <a:pt x="48048" y="29109"/>
                    <a:pt x="48116" y="29086"/>
                    <a:pt x="48208" y="29040"/>
                  </a:cubicBezTo>
                  <a:cubicBezTo>
                    <a:pt x="48276" y="29017"/>
                    <a:pt x="48322" y="28994"/>
                    <a:pt x="48390" y="28972"/>
                  </a:cubicBezTo>
                  <a:cubicBezTo>
                    <a:pt x="48482" y="28949"/>
                    <a:pt x="48550" y="28903"/>
                    <a:pt x="48641" y="28880"/>
                  </a:cubicBezTo>
                  <a:cubicBezTo>
                    <a:pt x="48778" y="28812"/>
                    <a:pt x="48938" y="28766"/>
                    <a:pt x="49075" y="28698"/>
                  </a:cubicBezTo>
                  <a:cubicBezTo>
                    <a:pt x="49121" y="28675"/>
                    <a:pt x="49166" y="28675"/>
                    <a:pt x="49212" y="28652"/>
                  </a:cubicBezTo>
                  <a:cubicBezTo>
                    <a:pt x="49235" y="28652"/>
                    <a:pt x="49258" y="28629"/>
                    <a:pt x="49258" y="28629"/>
                  </a:cubicBezTo>
                  <a:cubicBezTo>
                    <a:pt x="52590" y="27328"/>
                    <a:pt x="55603" y="26050"/>
                    <a:pt x="56356" y="25502"/>
                  </a:cubicBezTo>
                  <a:cubicBezTo>
                    <a:pt x="58159" y="24156"/>
                    <a:pt x="59985" y="20093"/>
                    <a:pt x="58023" y="15528"/>
                  </a:cubicBezTo>
                  <a:cubicBezTo>
                    <a:pt x="57954" y="15345"/>
                    <a:pt x="57840" y="15185"/>
                    <a:pt x="57726" y="15025"/>
                  </a:cubicBezTo>
                  <a:lnTo>
                    <a:pt x="57726" y="15025"/>
                  </a:lnTo>
                  <a:cubicBezTo>
                    <a:pt x="58388" y="15322"/>
                    <a:pt x="59050" y="15619"/>
                    <a:pt x="59712" y="15916"/>
                  </a:cubicBezTo>
                  <a:cubicBezTo>
                    <a:pt x="60008" y="16030"/>
                    <a:pt x="60556" y="16144"/>
                    <a:pt x="60784" y="16349"/>
                  </a:cubicBezTo>
                  <a:cubicBezTo>
                    <a:pt x="60899" y="16463"/>
                    <a:pt x="60990" y="16600"/>
                    <a:pt x="61058" y="16783"/>
                  </a:cubicBezTo>
                  <a:cubicBezTo>
                    <a:pt x="61058" y="16829"/>
                    <a:pt x="61081" y="16851"/>
                    <a:pt x="61081" y="16897"/>
                  </a:cubicBezTo>
                  <a:cubicBezTo>
                    <a:pt x="61172" y="17422"/>
                    <a:pt x="61469" y="18107"/>
                    <a:pt x="61994" y="18632"/>
                  </a:cubicBezTo>
                  <a:cubicBezTo>
                    <a:pt x="62268" y="18883"/>
                    <a:pt x="62588" y="19043"/>
                    <a:pt x="62816" y="19225"/>
                  </a:cubicBezTo>
                  <a:cubicBezTo>
                    <a:pt x="63067" y="19385"/>
                    <a:pt x="63204" y="19568"/>
                    <a:pt x="63295" y="19750"/>
                  </a:cubicBezTo>
                  <a:cubicBezTo>
                    <a:pt x="63386" y="19956"/>
                    <a:pt x="63409" y="20138"/>
                    <a:pt x="63409" y="20275"/>
                  </a:cubicBezTo>
                  <a:cubicBezTo>
                    <a:pt x="63432" y="20389"/>
                    <a:pt x="63432" y="20481"/>
                    <a:pt x="63432" y="20481"/>
                  </a:cubicBezTo>
                  <a:cubicBezTo>
                    <a:pt x="63432" y="20481"/>
                    <a:pt x="63432" y="20572"/>
                    <a:pt x="63432" y="20732"/>
                  </a:cubicBezTo>
                  <a:cubicBezTo>
                    <a:pt x="63455" y="20846"/>
                    <a:pt x="63455" y="21028"/>
                    <a:pt x="63523" y="21257"/>
                  </a:cubicBezTo>
                  <a:cubicBezTo>
                    <a:pt x="63523" y="21416"/>
                    <a:pt x="63592" y="21553"/>
                    <a:pt x="63729" y="21668"/>
                  </a:cubicBezTo>
                  <a:cubicBezTo>
                    <a:pt x="63820" y="21736"/>
                    <a:pt x="63911" y="21805"/>
                    <a:pt x="64003" y="21850"/>
                  </a:cubicBezTo>
                  <a:cubicBezTo>
                    <a:pt x="64119" y="21894"/>
                    <a:pt x="64243" y="21909"/>
                    <a:pt x="64360" y="21909"/>
                  </a:cubicBezTo>
                  <a:cubicBezTo>
                    <a:pt x="64427" y="21909"/>
                    <a:pt x="64492" y="21904"/>
                    <a:pt x="64551" y="21896"/>
                  </a:cubicBezTo>
                  <a:cubicBezTo>
                    <a:pt x="64916" y="21850"/>
                    <a:pt x="65258" y="21690"/>
                    <a:pt x="65532" y="21439"/>
                  </a:cubicBezTo>
                  <a:cubicBezTo>
                    <a:pt x="65829" y="21165"/>
                    <a:pt x="66011" y="20823"/>
                    <a:pt x="66080" y="20481"/>
                  </a:cubicBezTo>
                  <a:cubicBezTo>
                    <a:pt x="66148" y="20115"/>
                    <a:pt x="66126" y="19773"/>
                    <a:pt x="66011" y="19522"/>
                  </a:cubicBezTo>
                  <a:cubicBezTo>
                    <a:pt x="65966" y="19408"/>
                    <a:pt x="65920" y="19317"/>
                    <a:pt x="65874" y="19225"/>
                  </a:cubicBezTo>
                  <a:cubicBezTo>
                    <a:pt x="65874" y="19202"/>
                    <a:pt x="65874" y="19202"/>
                    <a:pt x="65874" y="19180"/>
                  </a:cubicBezTo>
                  <a:cubicBezTo>
                    <a:pt x="66240" y="19362"/>
                    <a:pt x="66582" y="19590"/>
                    <a:pt x="66947" y="19819"/>
                  </a:cubicBezTo>
                  <a:cubicBezTo>
                    <a:pt x="66584" y="19637"/>
                    <a:pt x="66310" y="19491"/>
                    <a:pt x="66236" y="19491"/>
                  </a:cubicBezTo>
                  <a:cubicBezTo>
                    <a:pt x="66226" y="19491"/>
                    <a:pt x="66219" y="19494"/>
                    <a:pt x="66217" y="19499"/>
                  </a:cubicBezTo>
                  <a:cubicBezTo>
                    <a:pt x="66171" y="19545"/>
                    <a:pt x="67061" y="20321"/>
                    <a:pt x="68111" y="20823"/>
                  </a:cubicBezTo>
                  <a:cubicBezTo>
                    <a:pt x="68659" y="21097"/>
                    <a:pt x="69230" y="21280"/>
                    <a:pt x="69686" y="21325"/>
                  </a:cubicBezTo>
                  <a:cubicBezTo>
                    <a:pt x="69804" y="21350"/>
                    <a:pt x="69918" y="21360"/>
                    <a:pt x="70023" y="21360"/>
                  </a:cubicBezTo>
                  <a:cubicBezTo>
                    <a:pt x="70304" y="21360"/>
                    <a:pt x="70514" y="21290"/>
                    <a:pt x="70531" y="21257"/>
                  </a:cubicBezTo>
                  <a:cubicBezTo>
                    <a:pt x="70531" y="21257"/>
                    <a:pt x="70554" y="21257"/>
                    <a:pt x="70599" y="21234"/>
                  </a:cubicBezTo>
                  <a:cubicBezTo>
                    <a:pt x="70599" y="21211"/>
                    <a:pt x="70622" y="21188"/>
                    <a:pt x="70645" y="21188"/>
                  </a:cubicBezTo>
                  <a:lnTo>
                    <a:pt x="70668" y="21188"/>
                  </a:lnTo>
                  <a:cubicBezTo>
                    <a:pt x="70896" y="21074"/>
                    <a:pt x="70896" y="20937"/>
                    <a:pt x="71124" y="20869"/>
                  </a:cubicBezTo>
                  <a:cubicBezTo>
                    <a:pt x="71216" y="20937"/>
                    <a:pt x="71330" y="20983"/>
                    <a:pt x="71512" y="21028"/>
                  </a:cubicBezTo>
                  <a:cubicBezTo>
                    <a:pt x="71569" y="21057"/>
                    <a:pt x="71643" y="21076"/>
                    <a:pt x="71723" y="21076"/>
                  </a:cubicBezTo>
                  <a:cubicBezTo>
                    <a:pt x="71773" y="21076"/>
                    <a:pt x="71825" y="21069"/>
                    <a:pt x="71877" y="21051"/>
                  </a:cubicBezTo>
                  <a:cubicBezTo>
                    <a:pt x="71992" y="21006"/>
                    <a:pt x="72129" y="20960"/>
                    <a:pt x="72243" y="20823"/>
                  </a:cubicBezTo>
                  <a:cubicBezTo>
                    <a:pt x="72357" y="20686"/>
                    <a:pt x="72402" y="20481"/>
                    <a:pt x="72380" y="20321"/>
                  </a:cubicBezTo>
                  <a:cubicBezTo>
                    <a:pt x="72357" y="20138"/>
                    <a:pt x="72288" y="20001"/>
                    <a:pt x="72220" y="19864"/>
                  </a:cubicBezTo>
                  <a:cubicBezTo>
                    <a:pt x="72083" y="19613"/>
                    <a:pt x="71923" y="19385"/>
                    <a:pt x="71763" y="19180"/>
                  </a:cubicBezTo>
                  <a:cubicBezTo>
                    <a:pt x="71718" y="19134"/>
                    <a:pt x="71695" y="19088"/>
                    <a:pt x="71649" y="19043"/>
                  </a:cubicBezTo>
                  <a:lnTo>
                    <a:pt x="71604" y="18974"/>
                  </a:lnTo>
                  <a:cubicBezTo>
                    <a:pt x="71581" y="18883"/>
                    <a:pt x="71558" y="18746"/>
                    <a:pt x="71489" y="18541"/>
                  </a:cubicBezTo>
                  <a:cubicBezTo>
                    <a:pt x="71352" y="18244"/>
                    <a:pt x="71124" y="17833"/>
                    <a:pt x="70828" y="17491"/>
                  </a:cubicBezTo>
                  <a:cubicBezTo>
                    <a:pt x="70531" y="17148"/>
                    <a:pt x="70166" y="16851"/>
                    <a:pt x="69869" y="16692"/>
                  </a:cubicBezTo>
                  <a:cubicBezTo>
                    <a:pt x="69732" y="16578"/>
                    <a:pt x="69618" y="16532"/>
                    <a:pt x="69526" y="16486"/>
                  </a:cubicBezTo>
                  <a:lnTo>
                    <a:pt x="69390" y="16418"/>
                  </a:lnTo>
                  <a:cubicBezTo>
                    <a:pt x="69390" y="16418"/>
                    <a:pt x="69184" y="16326"/>
                    <a:pt x="68865" y="16212"/>
                  </a:cubicBezTo>
                  <a:cubicBezTo>
                    <a:pt x="68728" y="16167"/>
                    <a:pt x="68568" y="16121"/>
                    <a:pt x="68385" y="16075"/>
                  </a:cubicBezTo>
                  <a:cubicBezTo>
                    <a:pt x="68431" y="16053"/>
                    <a:pt x="68477" y="16030"/>
                    <a:pt x="68499" y="15984"/>
                  </a:cubicBezTo>
                  <a:cubicBezTo>
                    <a:pt x="68613" y="15870"/>
                    <a:pt x="68705" y="15687"/>
                    <a:pt x="68682" y="15459"/>
                  </a:cubicBezTo>
                  <a:cubicBezTo>
                    <a:pt x="68659" y="15254"/>
                    <a:pt x="68499" y="15140"/>
                    <a:pt x="68408" y="15071"/>
                  </a:cubicBezTo>
                  <a:cubicBezTo>
                    <a:pt x="68294" y="14980"/>
                    <a:pt x="68157" y="14934"/>
                    <a:pt x="68043" y="14888"/>
                  </a:cubicBezTo>
                  <a:cubicBezTo>
                    <a:pt x="67815" y="14797"/>
                    <a:pt x="67586" y="14752"/>
                    <a:pt x="67404" y="14706"/>
                  </a:cubicBezTo>
                  <a:cubicBezTo>
                    <a:pt x="67244" y="14637"/>
                    <a:pt x="67061" y="14592"/>
                    <a:pt x="66924" y="14546"/>
                  </a:cubicBezTo>
                  <a:cubicBezTo>
                    <a:pt x="66810" y="14523"/>
                    <a:pt x="66742" y="14500"/>
                    <a:pt x="66742" y="14500"/>
                  </a:cubicBezTo>
                  <a:lnTo>
                    <a:pt x="66582" y="14500"/>
                  </a:lnTo>
                  <a:cubicBezTo>
                    <a:pt x="66514" y="14500"/>
                    <a:pt x="66377" y="14478"/>
                    <a:pt x="66217" y="14478"/>
                  </a:cubicBezTo>
                  <a:cubicBezTo>
                    <a:pt x="65920" y="14478"/>
                    <a:pt x="65532" y="14500"/>
                    <a:pt x="65144" y="14523"/>
                  </a:cubicBezTo>
                  <a:cubicBezTo>
                    <a:pt x="64939" y="14546"/>
                    <a:pt x="64733" y="14569"/>
                    <a:pt x="64551" y="14569"/>
                  </a:cubicBezTo>
                  <a:cubicBezTo>
                    <a:pt x="64391" y="14432"/>
                    <a:pt x="64094" y="14204"/>
                    <a:pt x="63706" y="13907"/>
                  </a:cubicBezTo>
                  <a:cubicBezTo>
                    <a:pt x="63409" y="13679"/>
                    <a:pt x="63067" y="13382"/>
                    <a:pt x="62702" y="13085"/>
                  </a:cubicBezTo>
                  <a:cubicBezTo>
                    <a:pt x="62359" y="12789"/>
                    <a:pt x="61994" y="12423"/>
                    <a:pt x="61629" y="12081"/>
                  </a:cubicBezTo>
                  <a:cubicBezTo>
                    <a:pt x="60899" y="11396"/>
                    <a:pt x="60191" y="10689"/>
                    <a:pt x="59666" y="10141"/>
                  </a:cubicBezTo>
                  <a:cubicBezTo>
                    <a:pt x="59118" y="9593"/>
                    <a:pt x="58776" y="9228"/>
                    <a:pt x="58776" y="9228"/>
                  </a:cubicBezTo>
                  <a:cubicBezTo>
                    <a:pt x="58776" y="9228"/>
                    <a:pt x="58388" y="8885"/>
                    <a:pt x="57840" y="8360"/>
                  </a:cubicBezTo>
                  <a:cubicBezTo>
                    <a:pt x="57269" y="7835"/>
                    <a:pt x="56493" y="7174"/>
                    <a:pt x="55740" y="6534"/>
                  </a:cubicBezTo>
                  <a:cubicBezTo>
                    <a:pt x="55032" y="5941"/>
                    <a:pt x="54302" y="5348"/>
                    <a:pt x="53640" y="5005"/>
                  </a:cubicBezTo>
                  <a:cubicBezTo>
                    <a:pt x="53617" y="4959"/>
                    <a:pt x="53572" y="4914"/>
                    <a:pt x="53549" y="4845"/>
                  </a:cubicBezTo>
                  <a:lnTo>
                    <a:pt x="53549" y="4845"/>
                  </a:lnTo>
                  <a:cubicBezTo>
                    <a:pt x="53640" y="4937"/>
                    <a:pt x="53731" y="4959"/>
                    <a:pt x="53731" y="4959"/>
                  </a:cubicBezTo>
                  <a:cubicBezTo>
                    <a:pt x="53754" y="4914"/>
                    <a:pt x="53572" y="4731"/>
                    <a:pt x="53389" y="4389"/>
                  </a:cubicBezTo>
                  <a:cubicBezTo>
                    <a:pt x="53206" y="4046"/>
                    <a:pt x="53001" y="3567"/>
                    <a:pt x="52773" y="3065"/>
                  </a:cubicBezTo>
                  <a:cubicBezTo>
                    <a:pt x="52544" y="2563"/>
                    <a:pt x="52339" y="2106"/>
                    <a:pt x="52202" y="1718"/>
                  </a:cubicBezTo>
                  <a:cubicBezTo>
                    <a:pt x="52156" y="1650"/>
                    <a:pt x="52134" y="1581"/>
                    <a:pt x="52111" y="1513"/>
                  </a:cubicBezTo>
                  <a:cubicBezTo>
                    <a:pt x="48067" y="583"/>
                    <a:pt x="43614" y="1"/>
                    <a:pt x="3880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7" name="Google Shape;817;p15"/>
            <p:cNvSpPr/>
            <p:nvPr/>
          </p:nvSpPr>
          <p:spPr>
            <a:xfrm>
              <a:off x="6785927" y="4807738"/>
              <a:ext cx="461803" cy="270768"/>
            </a:xfrm>
            <a:custGeom>
              <a:avLst/>
              <a:gdLst/>
              <a:ahLst/>
              <a:cxnLst/>
              <a:rect l="l" t="t" r="r" b="b"/>
              <a:pathLst>
                <a:path w="17161" h="10062" extrusionOk="0">
                  <a:moveTo>
                    <a:pt x="8263" y="0"/>
                  </a:moveTo>
                  <a:cubicBezTo>
                    <a:pt x="6369" y="548"/>
                    <a:pt x="4748" y="5159"/>
                    <a:pt x="4748" y="5159"/>
                  </a:cubicBezTo>
                  <a:lnTo>
                    <a:pt x="9131" y="6369"/>
                  </a:lnTo>
                  <a:cubicBezTo>
                    <a:pt x="9131" y="6369"/>
                    <a:pt x="1" y="8332"/>
                    <a:pt x="3698" y="9656"/>
                  </a:cubicBezTo>
                  <a:cubicBezTo>
                    <a:pt x="4495" y="9939"/>
                    <a:pt x="5573" y="10061"/>
                    <a:pt x="6771" y="10061"/>
                  </a:cubicBezTo>
                  <a:cubicBezTo>
                    <a:pt x="11167" y="10061"/>
                    <a:pt x="17161" y="8412"/>
                    <a:pt x="16640" y="7031"/>
                  </a:cubicBezTo>
                  <a:cubicBezTo>
                    <a:pt x="15978" y="5273"/>
                    <a:pt x="8263" y="0"/>
                    <a:pt x="8263"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8" name="Google Shape;818;p15"/>
            <p:cNvSpPr/>
            <p:nvPr/>
          </p:nvSpPr>
          <p:spPr>
            <a:xfrm>
              <a:off x="6913695" y="4807738"/>
              <a:ext cx="297302" cy="207960"/>
            </a:xfrm>
            <a:custGeom>
              <a:avLst/>
              <a:gdLst/>
              <a:ahLst/>
              <a:cxnLst/>
              <a:rect l="l" t="t" r="r" b="b"/>
              <a:pathLst>
                <a:path w="11048" h="7728" extrusionOk="0">
                  <a:moveTo>
                    <a:pt x="3515" y="0"/>
                  </a:moveTo>
                  <a:cubicBezTo>
                    <a:pt x="1621" y="548"/>
                    <a:pt x="0" y="5159"/>
                    <a:pt x="0" y="5159"/>
                  </a:cubicBezTo>
                  <a:lnTo>
                    <a:pt x="434" y="5273"/>
                  </a:lnTo>
                  <a:cubicBezTo>
                    <a:pt x="1094" y="4139"/>
                    <a:pt x="2481" y="2072"/>
                    <a:pt x="3955" y="2072"/>
                  </a:cubicBezTo>
                  <a:cubicBezTo>
                    <a:pt x="4112" y="2072"/>
                    <a:pt x="4270" y="2095"/>
                    <a:pt x="4428" y="2146"/>
                  </a:cubicBezTo>
                  <a:cubicBezTo>
                    <a:pt x="6620" y="2854"/>
                    <a:pt x="7464" y="4292"/>
                    <a:pt x="7236" y="4680"/>
                  </a:cubicBezTo>
                  <a:cubicBezTo>
                    <a:pt x="7030" y="4976"/>
                    <a:pt x="4383" y="5752"/>
                    <a:pt x="3241" y="6049"/>
                  </a:cubicBezTo>
                  <a:lnTo>
                    <a:pt x="4383" y="6369"/>
                  </a:lnTo>
                  <a:cubicBezTo>
                    <a:pt x="4383" y="6369"/>
                    <a:pt x="3881" y="6460"/>
                    <a:pt x="3196" y="6643"/>
                  </a:cubicBezTo>
                  <a:cubicBezTo>
                    <a:pt x="3639" y="7107"/>
                    <a:pt x="4317" y="7728"/>
                    <a:pt x="4633" y="7728"/>
                  </a:cubicBezTo>
                  <a:cubicBezTo>
                    <a:pt x="4659" y="7728"/>
                    <a:pt x="4682" y="7724"/>
                    <a:pt x="4702" y="7715"/>
                  </a:cubicBezTo>
                  <a:cubicBezTo>
                    <a:pt x="5022" y="7578"/>
                    <a:pt x="9062" y="6460"/>
                    <a:pt x="11048" y="5912"/>
                  </a:cubicBezTo>
                  <a:cubicBezTo>
                    <a:pt x="8902" y="3675"/>
                    <a:pt x="3515" y="0"/>
                    <a:pt x="3515"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9" name="Google Shape;819;p15"/>
            <p:cNvSpPr/>
            <p:nvPr/>
          </p:nvSpPr>
          <p:spPr>
            <a:xfrm>
              <a:off x="6785927" y="4903564"/>
              <a:ext cx="461803" cy="174942"/>
            </a:xfrm>
            <a:custGeom>
              <a:avLst/>
              <a:gdLst/>
              <a:ahLst/>
              <a:cxnLst/>
              <a:rect l="l" t="t" r="r" b="b"/>
              <a:pathLst>
                <a:path w="17161" h="6501" extrusionOk="0">
                  <a:moveTo>
                    <a:pt x="13125" y="0"/>
                  </a:moveTo>
                  <a:cubicBezTo>
                    <a:pt x="10181" y="160"/>
                    <a:pt x="7556" y="1895"/>
                    <a:pt x="7076" y="2237"/>
                  </a:cubicBezTo>
                  <a:lnTo>
                    <a:pt x="9131" y="2808"/>
                  </a:lnTo>
                  <a:cubicBezTo>
                    <a:pt x="9131" y="2808"/>
                    <a:pt x="1" y="4771"/>
                    <a:pt x="3698" y="6095"/>
                  </a:cubicBezTo>
                  <a:cubicBezTo>
                    <a:pt x="4495" y="6378"/>
                    <a:pt x="5573" y="6500"/>
                    <a:pt x="6771" y="6500"/>
                  </a:cubicBezTo>
                  <a:cubicBezTo>
                    <a:pt x="11167" y="6500"/>
                    <a:pt x="17161" y="4851"/>
                    <a:pt x="16640" y="3470"/>
                  </a:cubicBezTo>
                  <a:cubicBezTo>
                    <a:pt x="16344" y="2716"/>
                    <a:pt x="14814" y="1347"/>
                    <a:pt x="1312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0" name="Google Shape;820;p15"/>
            <p:cNvSpPr/>
            <p:nvPr/>
          </p:nvSpPr>
          <p:spPr>
            <a:xfrm>
              <a:off x="6847362" y="4919522"/>
              <a:ext cx="400367" cy="158984"/>
            </a:xfrm>
            <a:custGeom>
              <a:avLst/>
              <a:gdLst/>
              <a:ahLst/>
              <a:cxnLst/>
              <a:rect l="l" t="t" r="r" b="b"/>
              <a:pathLst>
                <a:path w="14878" h="5908" extrusionOk="0">
                  <a:moveTo>
                    <a:pt x="11550" y="1"/>
                  </a:moveTo>
                  <a:cubicBezTo>
                    <a:pt x="9267" y="457"/>
                    <a:pt x="6094" y="1188"/>
                    <a:pt x="6094" y="1188"/>
                  </a:cubicBezTo>
                  <a:cubicBezTo>
                    <a:pt x="6094" y="1188"/>
                    <a:pt x="5798" y="1735"/>
                    <a:pt x="5980" y="1964"/>
                  </a:cubicBezTo>
                  <a:lnTo>
                    <a:pt x="6323" y="2078"/>
                  </a:lnTo>
                  <a:cubicBezTo>
                    <a:pt x="6346" y="2055"/>
                    <a:pt x="6368" y="2055"/>
                    <a:pt x="6391" y="2055"/>
                  </a:cubicBezTo>
                  <a:cubicBezTo>
                    <a:pt x="6470" y="2042"/>
                    <a:pt x="6564" y="2036"/>
                    <a:pt x="6669" y="2036"/>
                  </a:cubicBezTo>
                  <a:cubicBezTo>
                    <a:pt x="7687" y="2036"/>
                    <a:pt x="9701" y="2584"/>
                    <a:pt x="8377" y="2626"/>
                  </a:cubicBezTo>
                  <a:cubicBezTo>
                    <a:pt x="6939" y="2694"/>
                    <a:pt x="2260" y="4018"/>
                    <a:pt x="1712" y="4132"/>
                  </a:cubicBezTo>
                  <a:cubicBezTo>
                    <a:pt x="1679" y="4138"/>
                    <a:pt x="1651" y="4141"/>
                    <a:pt x="1627" y="4141"/>
                  </a:cubicBezTo>
                  <a:cubicBezTo>
                    <a:pt x="1468" y="4141"/>
                    <a:pt x="1496" y="4017"/>
                    <a:pt x="1575" y="3858"/>
                  </a:cubicBezTo>
                  <a:lnTo>
                    <a:pt x="1575" y="3858"/>
                  </a:lnTo>
                  <a:cubicBezTo>
                    <a:pt x="457" y="4406"/>
                    <a:pt x="0" y="4999"/>
                    <a:pt x="1415" y="5502"/>
                  </a:cubicBezTo>
                  <a:cubicBezTo>
                    <a:pt x="2212" y="5785"/>
                    <a:pt x="3290" y="5907"/>
                    <a:pt x="4488" y="5907"/>
                  </a:cubicBezTo>
                  <a:cubicBezTo>
                    <a:pt x="8884" y="5907"/>
                    <a:pt x="14878" y="4258"/>
                    <a:pt x="14357" y="2877"/>
                  </a:cubicBezTo>
                  <a:cubicBezTo>
                    <a:pt x="14106" y="2237"/>
                    <a:pt x="12942" y="1142"/>
                    <a:pt x="1155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1" name="Google Shape;821;p15"/>
            <p:cNvSpPr/>
            <p:nvPr/>
          </p:nvSpPr>
          <p:spPr>
            <a:xfrm>
              <a:off x="6888508" y="5010720"/>
              <a:ext cx="340304" cy="67894"/>
            </a:xfrm>
            <a:custGeom>
              <a:avLst/>
              <a:gdLst/>
              <a:ahLst/>
              <a:cxnLst/>
              <a:rect l="l" t="t" r="r" b="b"/>
              <a:pathLst>
                <a:path w="12646" h="2523" extrusionOk="0">
                  <a:moveTo>
                    <a:pt x="11188" y="1"/>
                  </a:moveTo>
                  <a:cubicBezTo>
                    <a:pt x="10174" y="1"/>
                    <a:pt x="8841" y="109"/>
                    <a:pt x="7076" y="355"/>
                  </a:cubicBezTo>
                  <a:cubicBezTo>
                    <a:pt x="3059" y="926"/>
                    <a:pt x="1005" y="1656"/>
                    <a:pt x="0" y="2158"/>
                  </a:cubicBezTo>
                  <a:cubicBezTo>
                    <a:pt x="779" y="2412"/>
                    <a:pt x="1802" y="2523"/>
                    <a:pt x="2932" y="2523"/>
                  </a:cubicBezTo>
                  <a:cubicBezTo>
                    <a:pt x="6671" y="2523"/>
                    <a:pt x="11576" y="1313"/>
                    <a:pt x="12646" y="104"/>
                  </a:cubicBezTo>
                  <a:cubicBezTo>
                    <a:pt x="12253" y="37"/>
                    <a:pt x="11774" y="1"/>
                    <a:pt x="1118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2" name="Google Shape;822;p15"/>
            <p:cNvSpPr/>
            <p:nvPr/>
          </p:nvSpPr>
          <p:spPr>
            <a:xfrm>
              <a:off x="6976342" y="4903564"/>
              <a:ext cx="215011" cy="73114"/>
            </a:xfrm>
            <a:custGeom>
              <a:avLst/>
              <a:gdLst/>
              <a:ahLst/>
              <a:cxnLst/>
              <a:rect l="l" t="t" r="r" b="b"/>
              <a:pathLst>
                <a:path w="7990" h="2717" extrusionOk="0">
                  <a:moveTo>
                    <a:pt x="6049" y="0"/>
                  </a:moveTo>
                  <a:cubicBezTo>
                    <a:pt x="3105" y="160"/>
                    <a:pt x="480" y="1895"/>
                    <a:pt x="0" y="2237"/>
                  </a:cubicBezTo>
                  <a:lnTo>
                    <a:pt x="1712" y="2716"/>
                  </a:lnTo>
                  <a:cubicBezTo>
                    <a:pt x="2922" y="2420"/>
                    <a:pt x="5730" y="1758"/>
                    <a:pt x="7989" y="1644"/>
                  </a:cubicBezTo>
                  <a:cubicBezTo>
                    <a:pt x="7419" y="1119"/>
                    <a:pt x="6734" y="571"/>
                    <a:pt x="604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3" name="Google Shape;823;p15"/>
            <p:cNvSpPr/>
            <p:nvPr/>
          </p:nvSpPr>
          <p:spPr>
            <a:xfrm>
              <a:off x="6863939" y="4990457"/>
              <a:ext cx="381369" cy="88103"/>
            </a:xfrm>
            <a:custGeom>
              <a:avLst/>
              <a:gdLst/>
              <a:ahLst/>
              <a:cxnLst/>
              <a:rect l="l" t="t" r="r" b="b"/>
              <a:pathLst>
                <a:path w="14172" h="3274" extrusionOk="0">
                  <a:moveTo>
                    <a:pt x="11656" y="1"/>
                  </a:moveTo>
                  <a:cubicBezTo>
                    <a:pt x="10647" y="1"/>
                    <a:pt x="9315" y="108"/>
                    <a:pt x="7556" y="355"/>
                  </a:cubicBezTo>
                  <a:cubicBezTo>
                    <a:pt x="2762" y="1039"/>
                    <a:pt x="754" y="1952"/>
                    <a:pt x="0" y="2386"/>
                  </a:cubicBezTo>
                  <a:cubicBezTo>
                    <a:pt x="23" y="2409"/>
                    <a:pt x="46" y="2432"/>
                    <a:pt x="69" y="2455"/>
                  </a:cubicBezTo>
                  <a:cubicBezTo>
                    <a:pt x="2817" y="905"/>
                    <a:pt x="8503" y="384"/>
                    <a:pt x="9741" y="384"/>
                  </a:cubicBezTo>
                  <a:cubicBezTo>
                    <a:pt x="9871" y="384"/>
                    <a:pt x="9951" y="390"/>
                    <a:pt x="9975" y="400"/>
                  </a:cubicBezTo>
                  <a:cubicBezTo>
                    <a:pt x="10249" y="515"/>
                    <a:pt x="9541" y="629"/>
                    <a:pt x="6186" y="1154"/>
                  </a:cubicBezTo>
                  <a:cubicBezTo>
                    <a:pt x="3630" y="1564"/>
                    <a:pt x="1598" y="2432"/>
                    <a:pt x="731" y="2843"/>
                  </a:cubicBezTo>
                  <a:cubicBezTo>
                    <a:pt x="754" y="2843"/>
                    <a:pt x="776" y="2866"/>
                    <a:pt x="799" y="2866"/>
                  </a:cubicBezTo>
                  <a:cubicBezTo>
                    <a:pt x="1596" y="3151"/>
                    <a:pt x="2676" y="3274"/>
                    <a:pt x="3874" y="3274"/>
                  </a:cubicBezTo>
                  <a:cubicBezTo>
                    <a:pt x="8237" y="3274"/>
                    <a:pt x="14171" y="1642"/>
                    <a:pt x="13741" y="263"/>
                  </a:cubicBezTo>
                  <a:cubicBezTo>
                    <a:pt x="13275" y="97"/>
                    <a:pt x="12610" y="1"/>
                    <a:pt x="1165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4" name="Google Shape;824;p15"/>
            <p:cNvSpPr/>
            <p:nvPr/>
          </p:nvSpPr>
          <p:spPr>
            <a:xfrm>
              <a:off x="7122571" y="4843367"/>
              <a:ext cx="462502" cy="273917"/>
            </a:xfrm>
            <a:custGeom>
              <a:avLst/>
              <a:gdLst/>
              <a:ahLst/>
              <a:cxnLst/>
              <a:rect l="l" t="t" r="r" b="b"/>
              <a:pathLst>
                <a:path w="17187" h="10179" extrusionOk="0">
                  <a:moveTo>
                    <a:pt x="9494" y="0"/>
                  </a:moveTo>
                  <a:cubicBezTo>
                    <a:pt x="9494" y="0"/>
                    <a:pt x="1437" y="4725"/>
                    <a:pt x="661" y="6437"/>
                  </a:cubicBezTo>
                  <a:cubicBezTo>
                    <a:pt x="0" y="7894"/>
                    <a:pt x="6947" y="10178"/>
                    <a:pt x="11366" y="10178"/>
                  </a:cubicBezTo>
                  <a:cubicBezTo>
                    <a:pt x="12138" y="10178"/>
                    <a:pt x="12833" y="10108"/>
                    <a:pt x="13397" y="9952"/>
                  </a:cubicBezTo>
                  <a:cubicBezTo>
                    <a:pt x="17186" y="8879"/>
                    <a:pt x="8193" y="6300"/>
                    <a:pt x="8193" y="6300"/>
                  </a:cubicBezTo>
                  <a:lnTo>
                    <a:pt x="12644" y="5387"/>
                  </a:lnTo>
                  <a:cubicBezTo>
                    <a:pt x="12644" y="5387"/>
                    <a:pt x="11343" y="662"/>
                    <a:pt x="9494"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5" name="Google Shape;825;p15"/>
            <p:cNvSpPr/>
            <p:nvPr/>
          </p:nvSpPr>
          <p:spPr>
            <a:xfrm>
              <a:off x="7164900" y="4843367"/>
              <a:ext cx="297948" cy="205673"/>
            </a:xfrm>
            <a:custGeom>
              <a:avLst/>
              <a:gdLst/>
              <a:ahLst/>
              <a:cxnLst/>
              <a:rect l="l" t="t" r="r" b="b"/>
              <a:pathLst>
                <a:path w="11072" h="7643" extrusionOk="0">
                  <a:moveTo>
                    <a:pt x="7921" y="0"/>
                  </a:moveTo>
                  <a:cubicBezTo>
                    <a:pt x="7921" y="0"/>
                    <a:pt x="2306" y="3310"/>
                    <a:pt x="1" y="5387"/>
                  </a:cubicBezTo>
                  <a:cubicBezTo>
                    <a:pt x="1941" y="6049"/>
                    <a:pt x="5890" y="7441"/>
                    <a:pt x="6209" y="7624"/>
                  </a:cubicBezTo>
                  <a:cubicBezTo>
                    <a:pt x="6235" y="7637"/>
                    <a:pt x="6265" y="7643"/>
                    <a:pt x="6299" y="7643"/>
                  </a:cubicBezTo>
                  <a:cubicBezTo>
                    <a:pt x="6630" y="7643"/>
                    <a:pt x="7329" y="7077"/>
                    <a:pt x="7784" y="6642"/>
                  </a:cubicBezTo>
                  <a:cubicBezTo>
                    <a:pt x="7099" y="6437"/>
                    <a:pt x="6620" y="6300"/>
                    <a:pt x="6620" y="6300"/>
                  </a:cubicBezTo>
                  <a:lnTo>
                    <a:pt x="7761" y="6049"/>
                  </a:lnTo>
                  <a:cubicBezTo>
                    <a:pt x="6666" y="5661"/>
                    <a:pt x="4064" y="4725"/>
                    <a:pt x="3904" y="4406"/>
                  </a:cubicBezTo>
                  <a:cubicBezTo>
                    <a:pt x="3676" y="4018"/>
                    <a:pt x="4634" y="2648"/>
                    <a:pt x="6871" y="2077"/>
                  </a:cubicBezTo>
                  <a:cubicBezTo>
                    <a:pt x="6995" y="2047"/>
                    <a:pt x="7117" y="2032"/>
                    <a:pt x="7239" y="2032"/>
                  </a:cubicBezTo>
                  <a:cubicBezTo>
                    <a:pt x="8750" y="2032"/>
                    <a:pt x="10046" y="4274"/>
                    <a:pt x="10637" y="5478"/>
                  </a:cubicBezTo>
                  <a:lnTo>
                    <a:pt x="11071" y="5387"/>
                  </a:lnTo>
                  <a:cubicBezTo>
                    <a:pt x="11071" y="5387"/>
                    <a:pt x="9770" y="662"/>
                    <a:pt x="792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6" name="Google Shape;826;p15"/>
            <p:cNvSpPr/>
            <p:nvPr/>
          </p:nvSpPr>
          <p:spPr>
            <a:xfrm>
              <a:off x="7122571" y="4929963"/>
              <a:ext cx="462502" cy="187321"/>
            </a:xfrm>
            <a:custGeom>
              <a:avLst/>
              <a:gdLst/>
              <a:ahLst/>
              <a:cxnLst/>
              <a:rect l="l" t="t" r="r" b="b"/>
              <a:pathLst>
                <a:path w="17187" h="6961" extrusionOk="0">
                  <a:moveTo>
                    <a:pt x="4404" y="1"/>
                  </a:moveTo>
                  <a:cubicBezTo>
                    <a:pt x="2624" y="1233"/>
                    <a:pt x="1003" y="2489"/>
                    <a:pt x="661" y="3219"/>
                  </a:cubicBezTo>
                  <a:cubicBezTo>
                    <a:pt x="0" y="4676"/>
                    <a:pt x="6947" y="6960"/>
                    <a:pt x="11366" y="6960"/>
                  </a:cubicBezTo>
                  <a:cubicBezTo>
                    <a:pt x="12138" y="6960"/>
                    <a:pt x="12833" y="6890"/>
                    <a:pt x="13397" y="6734"/>
                  </a:cubicBezTo>
                  <a:cubicBezTo>
                    <a:pt x="17186" y="5661"/>
                    <a:pt x="8193" y="3082"/>
                    <a:pt x="8193" y="3082"/>
                  </a:cubicBezTo>
                  <a:lnTo>
                    <a:pt x="10293" y="2648"/>
                  </a:lnTo>
                  <a:cubicBezTo>
                    <a:pt x="9814" y="2260"/>
                    <a:pt x="7326" y="366"/>
                    <a:pt x="440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7" name="Google Shape;827;p15"/>
            <p:cNvSpPr/>
            <p:nvPr/>
          </p:nvSpPr>
          <p:spPr>
            <a:xfrm>
              <a:off x="7122571" y="4944710"/>
              <a:ext cx="399237" cy="172574"/>
            </a:xfrm>
            <a:custGeom>
              <a:avLst/>
              <a:gdLst/>
              <a:ahLst/>
              <a:cxnLst/>
              <a:rect l="l" t="t" r="r" b="b"/>
              <a:pathLst>
                <a:path w="14836" h="6413" extrusionOk="0">
                  <a:moveTo>
                    <a:pt x="3651" y="0"/>
                  </a:moveTo>
                  <a:cubicBezTo>
                    <a:pt x="2190" y="1028"/>
                    <a:pt x="935" y="2055"/>
                    <a:pt x="661" y="2671"/>
                  </a:cubicBezTo>
                  <a:cubicBezTo>
                    <a:pt x="0" y="4128"/>
                    <a:pt x="6947" y="6412"/>
                    <a:pt x="11366" y="6412"/>
                  </a:cubicBezTo>
                  <a:cubicBezTo>
                    <a:pt x="12138" y="6412"/>
                    <a:pt x="12833" y="6342"/>
                    <a:pt x="13397" y="6186"/>
                  </a:cubicBezTo>
                  <a:cubicBezTo>
                    <a:pt x="14835" y="5775"/>
                    <a:pt x="14424" y="5136"/>
                    <a:pt x="13329" y="4520"/>
                  </a:cubicBezTo>
                  <a:lnTo>
                    <a:pt x="13329" y="4520"/>
                  </a:lnTo>
                  <a:cubicBezTo>
                    <a:pt x="13405" y="4673"/>
                    <a:pt x="13418" y="4810"/>
                    <a:pt x="13285" y="4810"/>
                  </a:cubicBezTo>
                  <a:cubicBezTo>
                    <a:pt x="13260" y="4810"/>
                    <a:pt x="13229" y="4805"/>
                    <a:pt x="13192" y="4794"/>
                  </a:cubicBezTo>
                  <a:cubicBezTo>
                    <a:pt x="12644" y="4634"/>
                    <a:pt x="8079" y="2991"/>
                    <a:pt x="6641" y="2831"/>
                  </a:cubicBezTo>
                  <a:cubicBezTo>
                    <a:pt x="5417" y="2697"/>
                    <a:pt x="7078" y="2355"/>
                    <a:pt x="8145" y="2355"/>
                  </a:cubicBezTo>
                  <a:cubicBezTo>
                    <a:pt x="8351" y="2355"/>
                    <a:pt x="8536" y="2368"/>
                    <a:pt x="8672" y="2397"/>
                  </a:cubicBezTo>
                  <a:cubicBezTo>
                    <a:pt x="8695" y="2420"/>
                    <a:pt x="8718" y="2420"/>
                    <a:pt x="8741" y="2420"/>
                  </a:cubicBezTo>
                  <a:lnTo>
                    <a:pt x="9083" y="2351"/>
                  </a:lnTo>
                  <a:cubicBezTo>
                    <a:pt x="9289" y="2123"/>
                    <a:pt x="9015" y="1575"/>
                    <a:pt x="9015" y="1575"/>
                  </a:cubicBezTo>
                  <a:cubicBezTo>
                    <a:pt x="9015" y="1575"/>
                    <a:pt x="5888" y="617"/>
                    <a:pt x="365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8" name="Google Shape;828;p15"/>
            <p:cNvSpPr/>
            <p:nvPr/>
          </p:nvSpPr>
          <p:spPr>
            <a:xfrm>
              <a:off x="7144018" y="5033082"/>
              <a:ext cx="335406" cy="84174"/>
            </a:xfrm>
            <a:custGeom>
              <a:avLst/>
              <a:gdLst/>
              <a:ahLst/>
              <a:cxnLst/>
              <a:rect l="l" t="t" r="r" b="b"/>
              <a:pathLst>
                <a:path w="12464" h="3128" extrusionOk="0">
                  <a:moveTo>
                    <a:pt x="657" y="0"/>
                  </a:moveTo>
                  <a:cubicBezTo>
                    <a:pt x="415" y="0"/>
                    <a:pt x="197" y="9"/>
                    <a:pt x="1" y="26"/>
                  </a:cubicBezTo>
                  <a:cubicBezTo>
                    <a:pt x="1073" y="1424"/>
                    <a:pt x="6725" y="3127"/>
                    <a:pt x="10525" y="3127"/>
                  </a:cubicBezTo>
                  <a:cubicBezTo>
                    <a:pt x="11255" y="3127"/>
                    <a:pt x="11916" y="3065"/>
                    <a:pt x="12463" y="2925"/>
                  </a:cubicBezTo>
                  <a:cubicBezTo>
                    <a:pt x="11505" y="2377"/>
                    <a:pt x="9496" y="1510"/>
                    <a:pt x="5524" y="665"/>
                  </a:cubicBezTo>
                  <a:cubicBezTo>
                    <a:pt x="3287" y="180"/>
                    <a:pt x="1735" y="0"/>
                    <a:pt x="65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9" name="Google Shape;829;p15"/>
            <p:cNvSpPr/>
            <p:nvPr/>
          </p:nvSpPr>
          <p:spPr>
            <a:xfrm>
              <a:off x="7185782" y="4929963"/>
              <a:ext cx="213800" cy="81107"/>
            </a:xfrm>
            <a:custGeom>
              <a:avLst/>
              <a:gdLst/>
              <a:ahLst/>
              <a:cxnLst/>
              <a:rect l="l" t="t" r="r" b="b"/>
              <a:pathLst>
                <a:path w="7945" h="3014" extrusionOk="0">
                  <a:moveTo>
                    <a:pt x="2055" y="1"/>
                  </a:moveTo>
                  <a:cubicBezTo>
                    <a:pt x="1325" y="526"/>
                    <a:pt x="594" y="1028"/>
                    <a:pt x="1" y="1507"/>
                  </a:cubicBezTo>
                  <a:cubicBezTo>
                    <a:pt x="2238" y="1758"/>
                    <a:pt x="5000" y="2626"/>
                    <a:pt x="6187" y="3014"/>
                  </a:cubicBezTo>
                  <a:lnTo>
                    <a:pt x="7944" y="2648"/>
                  </a:lnTo>
                  <a:cubicBezTo>
                    <a:pt x="7465" y="2260"/>
                    <a:pt x="4977" y="366"/>
                    <a:pt x="205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0" name="Google Shape;830;p15"/>
            <p:cNvSpPr/>
            <p:nvPr/>
          </p:nvSpPr>
          <p:spPr>
            <a:xfrm>
              <a:off x="7125181" y="5013465"/>
              <a:ext cx="380050" cy="103846"/>
            </a:xfrm>
            <a:custGeom>
              <a:avLst/>
              <a:gdLst/>
              <a:ahLst/>
              <a:cxnLst/>
              <a:rect l="l" t="t" r="r" b="b"/>
              <a:pathLst>
                <a:path w="14123" h="3859" extrusionOk="0">
                  <a:moveTo>
                    <a:pt x="1905" y="1"/>
                  </a:moveTo>
                  <a:cubicBezTo>
                    <a:pt x="1339" y="1"/>
                    <a:pt x="903" y="52"/>
                    <a:pt x="564" y="139"/>
                  </a:cubicBezTo>
                  <a:cubicBezTo>
                    <a:pt x="1" y="1594"/>
                    <a:pt x="6864" y="3859"/>
                    <a:pt x="11261" y="3859"/>
                  </a:cubicBezTo>
                  <a:cubicBezTo>
                    <a:pt x="12035" y="3859"/>
                    <a:pt x="12733" y="3788"/>
                    <a:pt x="13300" y="3631"/>
                  </a:cubicBezTo>
                  <a:cubicBezTo>
                    <a:pt x="13323" y="3608"/>
                    <a:pt x="13346" y="3608"/>
                    <a:pt x="13369" y="3608"/>
                  </a:cubicBezTo>
                  <a:cubicBezTo>
                    <a:pt x="12524" y="3129"/>
                    <a:pt x="10561" y="2125"/>
                    <a:pt x="8051" y="1554"/>
                  </a:cubicBezTo>
                  <a:cubicBezTo>
                    <a:pt x="4718" y="801"/>
                    <a:pt x="4033" y="641"/>
                    <a:pt x="4307" y="550"/>
                  </a:cubicBezTo>
                  <a:cubicBezTo>
                    <a:pt x="4321" y="543"/>
                    <a:pt x="4355" y="540"/>
                    <a:pt x="4406" y="540"/>
                  </a:cubicBezTo>
                  <a:cubicBezTo>
                    <a:pt x="5278" y="540"/>
                    <a:pt x="11294" y="1454"/>
                    <a:pt x="14054" y="3243"/>
                  </a:cubicBezTo>
                  <a:cubicBezTo>
                    <a:pt x="14076" y="3243"/>
                    <a:pt x="14099" y="3220"/>
                    <a:pt x="14122" y="3197"/>
                  </a:cubicBezTo>
                  <a:cubicBezTo>
                    <a:pt x="13392" y="2695"/>
                    <a:pt x="11451" y="1668"/>
                    <a:pt x="6727" y="664"/>
                  </a:cubicBezTo>
                  <a:cubicBezTo>
                    <a:pt x="4515" y="186"/>
                    <a:pt x="2978" y="1"/>
                    <a:pt x="190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1" name="Google Shape;831;p15"/>
            <p:cNvSpPr/>
            <p:nvPr/>
          </p:nvSpPr>
          <p:spPr>
            <a:xfrm>
              <a:off x="6280422" y="4026137"/>
              <a:ext cx="832918" cy="540837"/>
            </a:xfrm>
            <a:custGeom>
              <a:avLst/>
              <a:gdLst/>
              <a:ahLst/>
              <a:cxnLst/>
              <a:rect l="l" t="t" r="r" b="b"/>
              <a:pathLst>
                <a:path w="30952" h="20098" extrusionOk="0">
                  <a:moveTo>
                    <a:pt x="26124" y="0"/>
                  </a:moveTo>
                  <a:cubicBezTo>
                    <a:pt x="25352" y="0"/>
                    <a:pt x="24738" y="92"/>
                    <a:pt x="24538" y="286"/>
                  </a:cubicBezTo>
                  <a:cubicBezTo>
                    <a:pt x="24538" y="286"/>
                    <a:pt x="21068" y="6175"/>
                    <a:pt x="19927" y="6928"/>
                  </a:cubicBezTo>
                  <a:cubicBezTo>
                    <a:pt x="16663" y="9050"/>
                    <a:pt x="13239" y="10899"/>
                    <a:pt x="10066" y="13136"/>
                  </a:cubicBezTo>
                  <a:cubicBezTo>
                    <a:pt x="9556" y="13491"/>
                    <a:pt x="8918" y="13580"/>
                    <a:pt x="8240" y="13580"/>
                  </a:cubicBezTo>
                  <a:cubicBezTo>
                    <a:pt x="7555" y="13580"/>
                    <a:pt x="6830" y="13489"/>
                    <a:pt x="6155" y="13489"/>
                  </a:cubicBezTo>
                  <a:cubicBezTo>
                    <a:pt x="5735" y="13489"/>
                    <a:pt x="5335" y="13524"/>
                    <a:pt x="4976" y="13638"/>
                  </a:cubicBezTo>
                  <a:cubicBezTo>
                    <a:pt x="4314" y="13867"/>
                    <a:pt x="5387" y="14255"/>
                    <a:pt x="5707" y="14460"/>
                  </a:cubicBezTo>
                  <a:cubicBezTo>
                    <a:pt x="5603" y="14452"/>
                    <a:pt x="5504" y="14449"/>
                    <a:pt x="5410" y="14449"/>
                  </a:cubicBezTo>
                  <a:cubicBezTo>
                    <a:pt x="4377" y="14449"/>
                    <a:pt x="3842" y="14883"/>
                    <a:pt x="3173" y="15259"/>
                  </a:cubicBezTo>
                  <a:cubicBezTo>
                    <a:pt x="2876" y="15442"/>
                    <a:pt x="2580" y="15601"/>
                    <a:pt x="2306" y="15807"/>
                  </a:cubicBezTo>
                  <a:cubicBezTo>
                    <a:pt x="1849" y="16126"/>
                    <a:pt x="0" y="17793"/>
                    <a:pt x="982" y="18112"/>
                  </a:cubicBezTo>
                  <a:cubicBezTo>
                    <a:pt x="1187" y="18158"/>
                    <a:pt x="1438" y="18112"/>
                    <a:pt x="1621" y="18181"/>
                  </a:cubicBezTo>
                  <a:cubicBezTo>
                    <a:pt x="1872" y="18295"/>
                    <a:pt x="1849" y="18409"/>
                    <a:pt x="2077" y="18569"/>
                  </a:cubicBezTo>
                  <a:cubicBezTo>
                    <a:pt x="2260" y="18683"/>
                    <a:pt x="2488" y="18683"/>
                    <a:pt x="2694" y="18683"/>
                  </a:cubicBezTo>
                  <a:cubicBezTo>
                    <a:pt x="2751" y="18685"/>
                    <a:pt x="2806" y="18686"/>
                    <a:pt x="2860" y="18686"/>
                  </a:cubicBezTo>
                  <a:cubicBezTo>
                    <a:pt x="3324" y="18686"/>
                    <a:pt x="3682" y="18602"/>
                    <a:pt x="4132" y="18500"/>
                  </a:cubicBezTo>
                  <a:cubicBezTo>
                    <a:pt x="5113" y="18249"/>
                    <a:pt x="5981" y="17724"/>
                    <a:pt x="6871" y="17450"/>
                  </a:cubicBezTo>
                  <a:lnTo>
                    <a:pt x="6871" y="17450"/>
                  </a:lnTo>
                  <a:cubicBezTo>
                    <a:pt x="6734" y="18066"/>
                    <a:pt x="6460" y="18728"/>
                    <a:pt x="6848" y="19299"/>
                  </a:cubicBezTo>
                  <a:cubicBezTo>
                    <a:pt x="7112" y="19644"/>
                    <a:pt x="7773" y="20097"/>
                    <a:pt x="8237" y="20097"/>
                  </a:cubicBezTo>
                  <a:cubicBezTo>
                    <a:pt x="8295" y="20097"/>
                    <a:pt x="8349" y="20090"/>
                    <a:pt x="8400" y="20075"/>
                  </a:cubicBezTo>
                  <a:cubicBezTo>
                    <a:pt x="9016" y="19892"/>
                    <a:pt x="8788" y="19231"/>
                    <a:pt x="8834" y="18774"/>
                  </a:cubicBezTo>
                  <a:cubicBezTo>
                    <a:pt x="8925" y="17975"/>
                    <a:pt x="9473" y="17952"/>
                    <a:pt x="10112" y="17701"/>
                  </a:cubicBezTo>
                  <a:cubicBezTo>
                    <a:pt x="10614" y="17496"/>
                    <a:pt x="10911" y="17222"/>
                    <a:pt x="11230" y="16811"/>
                  </a:cubicBezTo>
                  <a:cubicBezTo>
                    <a:pt x="11482" y="16492"/>
                    <a:pt x="11755" y="15875"/>
                    <a:pt x="12075" y="15647"/>
                  </a:cubicBezTo>
                  <a:cubicBezTo>
                    <a:pt x="12326" y="15487"/>
                    <a:pt x="12851" y="15487"/>
                    <a:pt x="13148" y="15419"/>
                  </a:cubicBezTo>
                  <a:cubicBezTo>
                    <a:pt x="13992" y="15213"/>
                    <a:pt x="14837" y="14985"/>
                    <a:pt x="15681" y="14757"/>
                  </a:cubicBezTo>
                  <a:cubicBezTo>
                    <a:pt x="17325" y="14323"/>
                    <a:pt x="18991" y="13821"/>
                    <a:pt x="20589" y="13205"/>
                  </a:cubicBezTo>
                  <a:cubicBezTo>
                    <a:pt x="21890" y="12703"/>
                    <a:pt x="23351" y="12155"/>
                    <a:pt x="24401" y="11173"/>
                  </a:cubicBezTo>
                  <a:cubicBezTo>
                    <a:pt x="26934" y="8777"/>
                    <a:pt x="30951" y="2819"/>
                    <a:pt x="30860" y="1495"/>
                  </a:cubicBezTo>
                  <a:cubicBezTo>
                    <a:pt x="30796" y="542"/>
                    <a:pt x="27996" y="0"/>
                    <a:pt x="26124"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2" name="Google Shape;832;p15"/>
            <p:cNvSpPr/>
            <p:nvPr/>
          </p:nvSpPr>
          <p:spPr>
            <a:xfrm>
              <a:off x="6294550" y="4026137"/>
              <a:ext cx="818791" cy="540837"/>
            </a:xfrm>
            <a:custGeom>
              <a:avLst/>
              <a:gdLst/>
              <a:ahLst/>
              <a:cxnLst/>
              <a:rect l="l" t="t" r="r" b="b"/>
              <a:pathLst>
                <a:path w="30427" h="20098" extrusionOk="0">
                  <a:moveTo>
                    <a:pt x="25599" y="0"/>
                  </a:moveTo>
                  <a:cubicBezTo>
                    <a:pt x="24827" y="0"/>
                    <a:pt x="24213" y="92"/>
                    <a:pt x="24013" y="286"/>
                  </a:cubicBezTo>
                  <a:cubicBezTo>
                    <a:pt x="24013" y="286"/>
                    <a:pt x="20543" y="6175"/>
                    <a:pt x="19402" y="6928"/>
                  </a:cubicBezTo>
                  <a:cubicBezTo>
                    <a:pt x="19379" y="6928"/>
                    <a:pt x="19356" y="6951"/>
                    <a:pt x="19333" y="6973"/>
                  </a:cubicBezTo>
                  <a:cubicBezTo>
                    <a:pt x="19394" y="6972"/>
                    <a:pt x="19455" y="6972"/>
                    <a:pt x="19517" y="6972"/>
                  </a:cubicBezTo>
                  <a:cubicBezTo>
                    <a:pt x="20909" y="6972"/>
                    <a:pt x="22688" y="7233"/>
                    <a:pt x="23191" y="8457"/>
                  </a:cubicBezTo>
                  <a:cubicBezTo>
                    <a:pt x="24021" y="10468"/>
                    <a:pt x="16858" y="14048"/>
                    <a:pt x="13442" y="14048"/>
                  </a:cubicBezTo>
                  <a:cubicBezTo>
                    <a:pt x="13291" y="14048"/>
                    <a:pt x="13147" y="14041"/>
                    <a:pt x="13011" y="14026"/>
                  </a:cubicBezTo>
                  <a:cubicBezTo>
                    <a:pt x="11436" y="13867"/>
                    <a:pt x="11093" y="12931"/>
                    <a:pt x="11139" y="12063"/>
                  </a:cubicBezTo>
                  <a:lnTo>
                    <a:pt x="11139" y="12063"/>
                  </a:lnTo>
                  <a:cubicBezTo>
                    <a:pt x="10591" y="12406"/>
                    <a:pt x="10066" y="12748"/>
                    <a:pt x="9541" y="13136"/>
                  </a:cubicBezTo>
                  <a:cubicBezTo>
                    <a:pt x="9199" y="13364"/>
                    <a:pt x="8811" y="13479"/>
                    <a:pt x="8400" y="13547"/>
                  </a:cubicBezTo>
                  <a:cubicBezTo>
                    <a:pt x="8765" y="13775"/>
                    <a:pt x="9176" y="14072"/>
                    <a:pt x="9496" y="14506"/>
                  </a:cubicBezTo>
                  <a:cubicBezTo>
                    <a:pt x="10311" y="15535"/>
                    <a:pt x="8506" y="18539"/>
                    <a:pt x="7339" y="18539"/>
                  </a:cubicBezTo>
                  <a:cubicBezTo>
                    <a:pt x="7263" y="18539"/>
                    <a:pt x="7191" y="18526"/>
                    <a:pt x="7122" y="18500"/>
                  </a:cubicBezTo>
                  <a:cubicBezTo>
                    <a:pt x="5981" y="18066"/>
                    <a:pt x="7259" y="16355"/>
                    <a:pt x="7259" y="16355"/>
                  </a:cubicBezTo>
                  <a:lnTo>
                    <a:pt x="7259" y="16355"/>
                  </a:lnTo>
                  <a:cubicBezTo>
                    <a:pt x="7259" y="16355"/>
                    <a:pt x="4091" y="17685"/>
                    <a:pt x="3057" y="17685"/>
                  </a:cubicBezTo>
                  <a:cubicBezTo>
                    <a:pt x="3016" y="17685"/>
                    <a:pt x="2979" y="17683"/>
                    <a:pt x="2945" y="17678"/>
                  </a:cubicBezTo>
                  <a:cubicBezTo>
                    <a:pt x="2032" y="17587"/>
                    <a:pt x="3721" y="16537"/>
                    <a:pt x="3721" y="16537"/>
                  </a:cubicBezTo>
                  <a:lnTo>
                    <a:pt x="3721" y="16537"/>
                  </a:lnTo>
                  <a:cubicBezTo>
                    <a:pt x="3721" y="16537"/>
                    <a:pt x="1712" y="17450"/>
                    <a:pt x="982" y="17450"/>
                  </a:cubicBezTo>
                  <a:cubicBezTo>
                    <a:pt x="754" y="17450"/>
                    <a:pt x="617" y="17268"/>
                    <a:pt x="525" y="17039"/>
                  </a:cubicBezTo>
                  <a:cubicBezTo>
                    <a:pt x="160" y="17496"/>
                    <a:pt x="0" y="17952"/>
                    <a:pt x="457" y="18112"/>
                  </a:cubicBezTo>
                  <a:cubicBezTo>
                    <a:pt x="662" y="18158"/>
                    <a:pt x="913" y="18112"/>
                    <a:pt x="1096" y="18181"/>
                  </a:cubicBezTo>
                  <a:cubicBezTo>
                    <a:pt x="1347" y="18295"/>
                    <a:pt x="1324" y="18409"/>
                    <a:pt x="1552" y="18569"/>
                  </a:cubicBezTo>
                  <a:cubicBezTo>
                    <a:pt x="1735" y="18683"/>
                    <a:pt x="1963" y="18683"/>
                    <a:pt x="2169" y="18683"/>
                  </a:cubicBezTo>
                  <a:cubicBezTo>
                    <a:pt x="2226" y="18685"/>
                    <a:pt x="2281" y="18686"/>
                    <a:pt x="2335" y="18686"/>
                  </a:cubicBezTo>
                  <a:cubicBezTo>
                    <a:pt x="2799" y="18686"/>
                    <a:pt x="3157" y="18602"/>
                    <a:pt x="3607" y="18500"/>
                  </a:cubicBezTo>
                  <a:cubicBezTo>
                    <a:pt x="4588" y="18249"/>
                    <a:pt x="5456" y="17724"/>
                    <a:pt x="6346" y="17450"/>
                  </a:cubicBezTo>
                  <a:lnTo>
                    <a:pt x="6346" y="17450"/>
                  </a:lnTo>
                  <a:cubicBezTo>
                    <a:pt x="6209" y="18066"/>
                    <a:pt x="5935" y="18728"/>
                    <a:pt x="6323" y="19299"/>
                  </a:cubicBezTo>
                  <a:cubicBezTo>
                    <a:pt x="6587" y="19644"/>
                    <a:pt x="7248" y="20097"/>
                    <a:pt x="7712" y="20097"/>
                  </a:cubicBezTo>
                  <a:cubicBezTo>
                    <a:pt x="7770" y="20097"/>
                    <a:pt x="7824" y="20090"/>
                    <a:pt x="7875" y="20075"/>
                  </a:cubicBezTo>
                  <a:cubicBezTo>
                    <a:pt x="8491" y="19892"/>
                    <a:pt x="8263" y="19231"/>
                    <a:pt x="8309" y="18774"/>
                  </a:cubicBezTo>
                  <a:cubicBezTo>
                    <a:pt x="8400" y="17975"/>
                    <a:pt x="8948" y="17952"/>
                    <a:pt x="9587" y="17701"/>
                  </a:cubicBezTo>
                  <a:cubicBezTo>
                    <a:pt x="10089" y="17496"/>
                    <a:pt x="10386" y="17222"/>
                    <a:pt x="10705" y="16811"/>
                  </a:cubicBezTo>
                  <a:cubicBezTo>
                    <a:pt x="10957" y="16492"/>
                    <a:pt x="11230" y="15875"/>
                    <a:pt x="11550" y="15647"/>
                  </a:cubicBezTo>
                  <a:cubicBezTo>
                    <a:pt x="11801" y="15487"/>
                    <a:pt x="12326" y="15487"/>
                    <a:pt x="12623" y="15419"/>
                  </a:cubicBezTo>
                  <a:cubicBezTo>
                    <a:pt x="13467" y="15213"/>
                    <a:pt x="14312" y="14985"/>
                    <a:pt x="15156" y="14757"/>
                  </a:cubicBezTo>
                  <a:cubicBezTo>
                    <a:pt x="16800" y="14323"/>
                    <a:pt x="18466" y="13821"/>
                    <a:pt x="20064" y="13205"/>
                  </a:cubicBezTo>
                  <a:cubicBezTo>
                    <a:pt x="21365" y="12703"/>
                    <a:pt x="22826" y="12155"/>
                    <a:pt x="23876" y="11173"/>
                  </a:cubicBezTo>
                  <a:cubicBezTo>
                    <a:pt x="26409" y="8777"/>
                    <a:pt x="30426" y="2819"/>
                    <a:pt x="30335" y="1495"/>
                  </a:cubicBezTo>
                  <a:cubicBezTo>
                    <a:pt x="30271" y="542"/>
                    <a:pt x="27471" y="0"/>
                    <a:pt x="25599"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3" name="Google Shape;833;p15"/>
            <p:cNvSpPr/>
            <p:nvPr/>
          </p:nvSpPr>
          <p:spPr>
            <a:xfrm>
              <a:off x="6332628" y="4458473"/>
              <a:ext cx="123490" cy="74810"/>
            </a:xfrm>
            <a:custGeom>
              <a:avLst/>
              <a:gdLst/>
              <a:ahLst/>
              <a:cxnLst/>
              <a:rect l="l" t="t" r="r" b="b"/>
              <a:pathLst>
                <a:path w="4589" h="2780" extrusionOk="0">
                  <a:moveTo>
                    <a:pt x="3573" y="1"/>
                  </a:moveTo>
                  <a:cubicBezTo>
                    <a:pt x="3488" y="1"/>
                    <a:pt x="3252" y="66"/>
                    <a:pt x="2945" y="174"/>
                  </a:cubicBezTo>
                  <a:cubicBezTo>
                    <a:pt x="2762" y="266"/>
                    <a:pt x="2534" y="380"/>
                    <a:pt x="2306" y="471"/>
                  </a:cubicBezTo>
                  <a:cubicBezTo>
                    <a:pt x="2078" y="585"/>
                    <a:pt x="1849" y="722"/>
                    <a:pt x="1598" y="836"/>
                  </a:cubicBezTo>
                  <a:cubicBezTo>
                    <a:pt x="1347" y="951"/>
                    <a:pt x="1119" y="1042"/>
                    <a:pt x="868" y="1179"/>
                  </a:cubicBezTo>
                  <a:cubicBezTo>
                    <a:pt x="617" y="1293"/>
                    <a:pt x="411" y="1453"/>
                    <a:pt x="229" y="1635"/>
                  </a:cubicBezTo>
                  <a:cubicBezTo>
                    <a:pt x="160" y="1727"/>
                    <a:pt x="92" y="1818"/>
                    <a:pt x="46" y="1955"/>
                  </a:cubicBezTo>
                  <a:cubicBezTo>
                    <a:pt x="1" y="2069"/>
                    <a:pt x="1" y="2229"/>
                    <a:pt x="46" y="2343"/>
                  </a:cubicBezTo>
                  <a:cubicBezTo>
                    <a:pt x="69" y="2434"/>
                    <a:pt x="160" y="2503"/>
                    <a:pt x="183" y="2548"/>
                  </a:cubicBezTo>
                  <a:cubicBezTo>
                    <a:pt x="229" y="2571"/>
                    <a:pt x="252" y="2594"/>
                    <a:pt x="252" y="2594"/>
                  </a:cubicBezTo>
                  <a:cubicBezTo>
                    <a:pt x="252" y="2615"/>
                    <a:pt x="575" y="2778"/>
                    <a:pt x="975" y="2778"/>
                  </a:cubicBezTo>
                  <a:cubicBezTo>
                    <a:pt x="1000" y="2778"/>
                    <a:pt x="1025" y="2778"/>
                    <a:pt x="1050" y="2777"/>
                  </a:cubicBezTo>
                  <a:cubicBezTo>
                    <a:pt x="1095" y="2779"/>
                    <a:pt x="1140" y="2780"/>
                    <a:pt x="1187" y="2780"/>
                  </a:cubicBezTo>
                  <a:cubicBezTo>
                    <a:pt x="1600" y="2780"/>
                    <a:pt x="2108" y="2692"/>
                    <a:pt x="2580" y="2548"/>
                  </a:cubicBezTo>
                  <a:cubicBezTo>
                    <a:pt x="3653" y="2229"/>
                    <a:pt x="4588" y="1681"/>
                    <a:pt x="4566" y="1612"/>
                  </a:cubicBezTo>
                  <a:cubicBezTo>
                    <a:pt x="4564" y="1608"/>
                    <a:pt x="4557" y="1605"/>
                    <a:pt x="4546" y="1605"/>
                  </a:cubicBezTo>
                  <a:cubicBezTo>
                    <a:pt x="4398" y="1605"/>
                    <a:pt x="3463" y="1992"/>
                    <a:pt x="2488" y="2183"/>
                  </a:cubicBezTo>
                  <a:cubicBezTo>
                    <a:pt x="2130" y="2261"/>
                    <a:pt x="1771" y="2296"/>
                    <a:pt x="1463" y="2296"/>
                  </a:cubicBezTo>
                  <a:cubicBezTo>
                    <a:pt x="1321" y="2296"/>
                    <a:pt x="1189" y="2289"/>
                    <a:pt x="1073" y="2274"/>
                  </a:cubicBezTo>
                  <a:cubicBezTo>
                    <a:pt x="733" y="2254"/>
                    <a:pt x="568" y="2164"/>
                    <a:pt x="548" y="2158"/>
                  </a:cubicBezTo>
                  <a:lnTo>
                    <a:pt x="548" y="2158"/>
                  </a:lnTo>
                  <a:cubicBezTo>
                    <a:pt x="547" y="2137"/>
                    <a:pt x="526" y="2137"/>
                    <a:pt x="526" y="2137"/>
                  </a:cubicBezTo>
                  <a:cubicBezTo>
                    <a:pt x="526" y="2137"/>
                    <a:pt x="520" y="2143"/>
                    <a:pt x="517" y="2143"/>
                  </a:cubicBezTo>
                  <a:cubicBezTo>
                    <a:pt x="514" y="2143"/>
                    <a:pt x="514" y="2137"/>
                    <a:pt x="526" y="2115"/>
                  </a:cubicBezTo>
                  <a:cubicBezTo>
                    <a:pt x="526" y="2069"/>
                    <a:pt x="571" y="2023"/>
                    <a:pt x="617" y="1955"/>
                  </a:cubicBezTo>
                  <a:cubicBezTo>
                    <a:pt x="708" y="1818"/>
                    <a:pt x="891" y="1681"/>
                    <a:pt x="1073" y="1544"/>
                  </a:cubicBezTo>
                  <a:cubicBezTo>
                    <a:pt x="1256" y="1430"/>
                    <a:pt x="1530" y="1293"/>
                    <a:pt x="1781" y="1179"/>
                  </a:cubicBezTo>
                  <a:cubicBezTo>
                    <a:pt x="2009" y="1042"/>
                    <a:pt x="2237" y="882"/>
                    <a:pt x="2466" y="745"/>
                  </a:cubicBezTo>
                  <a:cubicBezTo>
                    <a:pt x="2671" y="608"/>
                    <a:pt x="2877" y="471"/>
                    <a:pt x="3036" y="357"/>
                  </a:cubicBezTo>
                  <a:cubicBezTo>
                    <a:pt x="3402" y="174"/>
                    <a:pt x="3630" y="37"/>
                    <a:pt x="3607" y="15"/>
                  </a:cubicBezTo>
                  <a:cubicBezTo>
                    <a:pt x="3607" y="5"/>
                    <a:pt x="3595" y="1"/>
                    <a:pt x="357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4" name="Google Shape;834;p15"/>
            <p:cNvSpPr/>
            <p:nvPr/>
          </p:nvSpPr>
          <p:spPr>
            <a:xfrm>
              <a:off x="6294550" y="4424916"/>
              <a:ext cx="154813" cy="94158"/>
            </a:xfrm>
            <a:custGeom>
              <a:avLst/>
              <a:gdLst/>
              <a:ahLst/>
              <a:cxnLst/>
              <a:rect l="l" t="t" r="r" b="b"/>
              <a:pathLst>
                <a:path w="5753" h="3499" extrusionOk="0">
                  <a:moveTo>
                    <a:pt x="5721" y="0"/>
                  </a:moveTo>
                  <a:cubicBezTo>
                    <a:pt x="5641" y="0"/>
                    <a:pt x="5420" y="45"/>
                    <a:pt x="5136" y="120"/>
                  </a:cubicBezTo>
                  <a:cubicBezTo>
                    <a:pt x="4771" y="189"/>
                    <a:pt x="4292" y="303"/>
                    <a:pt x="3789" y="440"/>
                  </a:cubicBezTo>
                  <a:cubicBezTo>
                    <a:pt x="3310" y="554"/>
                    <a:pt x="2831" y="691"/>
                    <a:pt x="2465" y="828"/>
                  </a:cubicBezTo>
                  <a:cubicBezTo>
                    <a:pt x="2100" y="942"/>
                    <a:pt x="1872" y="1056"/>
                    <a:pt x="1872" y="1056"/>
                  </a:cubicBezTo>
                  <a:cubicBezTo>
                    <a:pt x="1872" y="1056"/>
                    <a:pt x="1826" y="1079"/>
                    <a:pt x="1712" y="1148"/>
                  </a:cubicBezTo>
                  <a:cubicBezTo>
                    <a:pt x="1621" y="1193"/>
                    <a:pt x="1484" y="1262"/>
                    <a:pt x="1324" y="1376"/>
                  </a:cubicBezTo>
                  <a:cubicBezTo>
                    <a:pt x="1233" y="1421"/>
                    <a:pt x="1142" y="1490"/>
                    <a:pt x="1050" y="1536"/>
                  </a:cubicBezTo>
                  <a:cubicBezTo>
                    <a:pt x="1028" y="1558"/>
                    <a:pt x="1028" y="1558"/>
                    <a:pt x="982" y="1604"/>
                  </a:cubicBezTo>
                  <a:lnTo>
                    <a:pt x="913" y="1650"/>
                  </a:lnTo>
                  <a:cubicBezTo>
                    <a:pt x="868" y="1695"/>
                    <a:pt x="822" y="1741"/>
                    <a:pt x="776" y="1764"/>
                  </a:cubicBezTo>
                  <a:cubicBezTo>
                    <a:pt x="594" y="1924"/>
                    <a:pt x="411" y="2106"/>
                    <a:pt x="251" y="2334"/>
                  </a:cubicBezTo>
                  <a:cubicBezTo>
                    <a:pt x="160" y="2449"/>
                    <a:pt x="92" y="2563"/>
                    <a:pt x="46" y="2700"/>
                  </a:cubicBezTo>
                  <a:cubicBezTo>
                    <a:pt x="0" y="2859"/>
                    <a:pt x="23" y="3042"/>
                    <a:pt x="114" y="3179"/>
                  </a:cubicBezTo>
                  <a:cubicBezTo>
                    <a:pt x="183" y="3316"/>
                    <a:pt x="320" y="3384"/>
                    <a:pt x="411" y="3430"/>
                  </a:cubicBezTo>
                  <a:cubicBezTo>
                    <a:pt x="548" y="3499"/>
                    <a:pt x="685" y="3499"/>
                    <a:pt x="776" y="3499"/>
                  </a:cubicBezTo>
                  <a:cubicBezTo>
                    <a:pt x="1164" y="3430"/>
                    <a:pt x="1393" y="3270"/>
                    <a:pt x="1370" y="3247"/>
                  </a:cubicBezTo>
                  <a:cubicBezTo>
                    <a:pt x="1367" y="3244"/>
                    <a:pt x="1359" y="3243"/>
                    <a:pt x="1347" y="3243"/>
                  </a:cubicBezTo>
                  <a:cubicBezTo>
                    <a:pt x="1290" y="3243"/>
                    <a:pt x="1136" y="3275"/>
                    <a:pt x="919" y="3275"/>
                  </a:cubicBezTo>
                  <a:cubicBezTo>
                    <a:pt x="874" y="3275"/>
                    <a:pt x="827" y="3274"/>
                    <a:pt x="776" y="3270"/>
                  </a:cubicBezTo>
                  <a:cubicBezTo>
                    <a:pt x="685" y="3270"/>
                    <a:pt x="617" y="3270"/>
                    <a:pt x="548" y="3225"/>
                  </a:cubicBezTo>
                  <a:cubicBezTo>
                    <a:pt x="457" y="3156"/>
                    <a:pt x="388" y="3111"/>
                    <a:pt x="366" y="3042"/>
                  </a:cubicBezTo>
                  <a:cubicBezTo>
                    <a:pt x="343" y="2974"/>
                    <a:pt x="343" y="2905"/>
                    <a:pt x="366" y="2814"/>
                  </a:cubicBezTo>
                  <a:cubicBezTo>
                    <a:pt x="411" y="2745"/>
                    <a:pt x="480" y="2654"/>
                    <a:pt x="548" y="2563"/>
                  </a:cubicBezTo>
                  <a:cubicBezTo>
                    <a:pt x="685" y="2403"/>
                    <a:pt x="891" y="2243"/>
                    <a:pt x="1073" y="2129"/>
                  </a:cubicBezTo>
                  <a:cubicBezTo>
                    <a:pt x="1119" y="2083"/>
                    <a:pt x="1164" y="2061"/>
                    <a:pt x="1210" y="2015"/>
                  </a:cubicBezTo>
                  <a:lnTo>
                    <a:pt x="1256" y="1969"/>
                  </a:lnTo>
                  <a:lnTo>
                    <a:pt x="1324" y="1946"/>
                  </a:lnTo>
                  <a:cubicBezTo>
                    <a:pt x="1416" y="1901"/>
                    <a:pt x="1484" y="1855"/>
                    <a:pt x="1575" y="1809"/>
                  </a:cubicBezTo>
                  <a:cubicBezTo>
                    <a:pt x="1735" y="1718"/>
                    <a:pt x="1849" y="1650"/>
                    <a:pt x="1963" y="1604"/>
                  </a:cubicBezTo>
                  <a:lnTo>
                    <a:pt x="2100" y="1536"/>
                  </a:lnTo>
                  <a:cubicBezTo>
                    <a:pt x="2100" y="1536"/>
                    <a:pt x="2306" y="1421"/>
                    <a:pt x="2648" y="1284"/>
                  </a:cubicBezTo>
                  <a:cubicBezTo>
                    <a:pt x="2990" y="1125"/>
                    <a:pt x="3447" y="965"/>
                    <a:pt x="3903" y="782"/>
                  </a:cubicBezTo>
                  <a:cubicBezTo>
                    <a:pt x="4383" y="623"/>
                    <a:pt x="4839" y="463"/>
                    <a:pt x="5182" y="326"/>
                  </a:cubicBezTo>
                  <a:cubicBezTo>
                    <a:pt x="5524" y="166"/>
                    <a:pt x="5752" y="52"/>
                    <a:pt x="5752" y="6"/>
                  </a:cubicBezTo>
                  <a:cubicBezTo>
                    <a:pt x="5748" y="2"/>
                    <a:pt x="5738" y="0"/>
                    <a:pt x="572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5" name="Google Shape;835;p15"/>
            <p:cNvSpPr/>
            <p:nvPr/>
          </p:nvSpPr>
          <p:spPr>
            <a:xfrm>
              <a:off x="6319119" y="4409497"/>
              <a:ext cx="156024" cy="61732"/>
            </a:xfrm>
            <a:custGeom>
              <a:avLst/>
              <a:gdLst/>
              <a:ahLst/>
              <a:cxnLst/>
              <a:rect l="l" t="t" r="r" b="b"/>
              <a:pathLst>
                <a:path w="5798" h="2294" extrusionOk="0">
                  <a:moveTo>
                    <a:pt x="4754" y="0"/>
                  </a:moveTo>
                  <a:cubicBezTo>
                    <a:pt x="4564" y="0"/>
                    <a:pt x="4360" y="3"/>
                    <a:pt x="4155" y="9"/>
                  </a:cubicBezTo>
                  <a:cubicBezTo>
                    <a:pt x="3744" y="31"/>
                    <a:pt x="3333" y="54"/>
                    <a:pt x="3013" y="100"/>
                  </a:cubicBezTo>
                  <a:cubicBezTo>
                    <a:pt x="2717" y="146"/>
                    <a:pt x="2511" y="191"/>
                    <a:pt x="2511" y="191"/>
                  </a:cubicBezTo>
                  <a:cubicBezTo>
                    <a:pt x="2511" y="191"/>
                    <a:pt x="2443" y="214"/>
                    <a:pt x="2374" y="237"/>
                  </a:cubicBezTo>
                  <a:cubicBezTo>
                    <a:pt x="2283" y="283"/>
                    <a:pt x="2146" y="305"/>
                    <a:pt x="2009" y="374"/>
                  </a:cubicBezTo>
                  <a:cubicBezTo>
                    <a:pt x="1712" y="488"/>
                    <a:pt x="1324" y="693"/>
                    <a:pt x="1005" y="967"/>
                  </a:cubicBezTo>
                  <a:cubicBezTo>
                    <a:pt x="662" y="1218"/>
                    <a:pt x="388" y="1561"/>
                    <a:pt x="229" y="1812"/>
                  </a:cubicBezTo>
                  <a:cubicBezTo>
                    <a:pt x="69" y="2086"/>
                    <a:pt x="0" y="2291"/>
                    <a:pt x="23" y="2291"/>
                  </a:cubicBezTo>
                  <a:cubicBezTo>
                    <a:pt x="27" y="2293"/>
                    <a:pt x="30" y="2294"/>
                    <a:pt x="35" y="2294"/>
                  </a:cubicBezTo>
                  <a:cubicBezTo>
                    <a:pt x="89" y="2294"/>
                    <a:pt x="219" y="2160"/>
                    <a:pt x="388" y="1949"/>
                  </a:cubicBezTo>
                  <a:cubicBezTo>
                    <a:pt x="594" y="1743"/>
                    <a:pt x="891" y="1469"/>
                    <a:pt x="1210" y="1264"/>
                  </a:cubicBezTo>
                  <a:cubicBezTo>
                    <a:pt x="1552" y="1059"/>
                    <a:pt x="1895" y="922"/>
                    <a:pt x="2169" y="830"/>
                  </a:cubicBezTo>
                  <a:cubicBezTo>
                    <a:pt x="2306" y="785"/>
                    <a:pt x="2420" y="762"/>
                    <a:pt x="2511" y="739"/>
                  </a:cubicBezTo>
                  <a:cubicBezTo>
                    <a:pt x="2602" y="716"/>
                    <a:pt x="2648" y="716"/>
                    <a:pt x="2648" y="716"/>
                  </a:cubicBezTo>
                  <a:cubicBezTo>
                    <a:pt x="2648" y="716"/>
                    <a:pt x="2831" y="648"/>
                    <a:pt x="3105" y="579"/>
                  </a:cubicBezTo>
                  <a:cubicBezTo>
                    <a:pt x="3401" y="511"/>
                    <a:pt x="3789" y="442"/>
                    <a:pt x="4177" y="374"/>
                  </a:cubicBezTo>
                  <a:cubicBezTo>
                    <a:pt x="4976" y="260"/>
                    <a:pt x="5798" y="146"/>
                    <a:pt x="5775" y="77"/>
                  </a:cubicBezTo>
                  <a:cubicBezTo>
                    <a:pt x="5775" y="26"/>
                    <a:pt x="5326" y="0"/>
                    <a:pt x="47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6" name="Google Shape;836;p15"/>
            <p:cNvSpPr/>
            <p:nvPr/>
          </p:nvSpPr>
          <p:spPr>
            <a:xfrm>
              <a:off x="6406334" y="4379008"/>
              <a:ext cx="133931" cy="37835"/>
            </a:xfrm>
            <a:custGeom>
              <a:avLst/>
              <a:gdLst/>
              <a:ahLst/>
              <a:cxnLst/>
              <a:rect l="l" t="t" r="r" b="b"/>
              <a:pathLst>
                <a:path w="4977" h="1406" extrusionOk="0">
                  <a:moveTo>
                    <a:pt x="2032" y="0"/>
                  </a:moveTo>
                  <a:cubicBezTo>
                    <a:pt x="2032" y="0"/>
                    <a:pt x="1964" y="0"/>
                    <a:pt x="1849" y="23"/>
                  </a:cubicBezTo>
                  <a:cubicBezTo>
                    <a:pt x="1712" y="23"/>
                    <a:pt x="1530" y="46"/>
                    <a:pt x="1370" y="69"/>
                  </a:cubicBezTo>
                  <a:cubicBezTo>
                    <a:pt x="1187" y="92"/>
                    <a:pt x="959" y="115"/>
                    <a:pt x="731" y="160"/>
                  </a:cubicBezTo>
                  <a:cubicBezTo>
                    <a:pt x="617" y="183"/>
                    <a:pt x="503" y="206"/>
                    <a:pt x="389" y="274"/>
                  </a:cubicBezTo>
                  <a:cubicBezTo>
                    <a:pt x="274" y="320"/>
                    <a:pt x="115" y="388"/>
                    <a:pt x="69" y="594"/>
                  </a:cubicBezTo>
                  <a:lnTo>
                    <a:pt x="69" y="571"/>
                  </a:lnTo>
                  <a:lnTo>
                    <a:pt x="69" y="571"/>
                  </a:lnTo>
                  <a:cubicBezTo>
                    <a:pt x="1" y="776"/>
                    <a:pt x="69" y="959"/>
                    <a:pt x="160" y="1073"/>
                  </a:cubicBezTo>
                  <a:cubicBezTo>
                    <a:pt x="229" y="1187"/>
                    <a:pt x="343" y="1279"/>
                    <a:pt x="434" y="1324"/>
                  </a:cubicBezTo>
                  <a:cubicBezTo>
                    <a:pt x="541" y="1385"/>
                    <a:pt x="637" y="1405"/>
                    <a:pt x="690" y="1405"/>
                  </a:cubicBezTo>
                  <a:cubicBezTo>
                    <a:pt x="716" y="1405"/>
                    <a:pt x="731" y="1400"/>
                    <a:pt x="731" y="1393"/>
                  </a:cubicBezTo>
                  <a:cubicBezTo>
                    <a:pt x="754" y="1370"/>
                    <a:pt x="640" y="1301"/>
                    <a:pt x="526" y="1187"/>
                  </a:cubicBezTo>
                  <a:cubicBezTo>
                    <a:pt x="411" y="1073"/>
                    <a:pt x="252" y="845"/>
                    <a:pt x="366" y="685"/>
                  </a:cubicBezTo>
                  <a:lnTo>
                    <a:pt x="366" y="662"/>
                  </a:lnTo>
                  <a:cubicBezTo>
                    <a:pt x="366" y="639"/>
                    <a:pt x="594" y="571"/>
                    <a:pt x="799" y="548"/>
                  </a:cubicBezTo>
                  <a:lnTo>
                    <a:pt x="1393" y="548"/>
                  </a:lnTo>
                  <a:cubicBezTo>
                    <a:pt x="1469" y="541"/>
                    <a:pt x="1535" y="538"/>
                    <a:pt x="1593" y="538"/>
                  </a:cubicBezTo>
                  <a:cubicBezTo>
                    <a:pt x="1710" y="538"/>
                    <a:pt x="1796" y="548"/>
                    <a:pt x="1872" y="548"/>
                  </a:cubicBezTo>
                  <a:cubicBezTo>
                    <a:pt x="1903" y="541"/>
                    <a:pt x="1931" y="538"/>
                    <a:pt x="1954" y="538"/>
                  </a:cubicBezTo>
                  <a:cubicBezTo>
                    <a:pt x="2002" y="538"/>
                    <a:pt x="2032" y="548"/>
                    <a:pt x="2032" y="548"/>
                  </a:cubicBezTo>
                  <a:lnTo>
                    <a:pt x="2146" y="548"/>
                  </a:lnTo>
                  <a:cubicBezTo>
                    <a:pt x="2207" y="548"/>
                    <a:pt x="2268" y="538"/>
                    <a:pt x="2342" y="538"/>
                  </a:cubicBezTo>
                  <a:cubicBezTo>
                    <a:pt x="2379" y="538"/>
                    <a:pt x="2420" y="541"/>
                    <a:pt x="2466" y="548"/>
                  </a:cubicBezTo>
                  <a:cubicBezTo>
                    <a:pt x="2740" y="548"/>
                    <a:pt x="3105" y="594"/>
                    <a:pt x="3470" y="639"/>
                  </a:cubicBezTo>
                  <a:cubicBezTo>
                    <a:pt x="3835" y="685"/>
                    <a:pt x="4223" y="685"/>
                    <a:pt x="4497" y="685"/>
                  </a:cubicBezTo>
                  <a:cubicBezTo>
                    <a:pt x="4794" y="662"/>
                    <a:pt x="4976" y="617"/>
                    <a:pt x="4976" y="571"/>
                  </a:cubicBezTo>
                  <a:cubicBezTo>
                    <a:pt x="4976" y="548"/>
                    <a:pt x="4771" y="503"/>
                    <a:pt x="4520" y="480"/>
                  </a:cubicBezTo>
                  <a:cubicBezTo>
                    <a:pt x="4246" y="411"/>
                    <a:pt x="3881" y="343"/>
                    <a:pt x="3538" y="251"/>
                  </a:cubicBezTo>
                  <a:cubicBezTo>
                    <a:pt x="3173" y="183"/>
                    <a:pt x="2808" y="92"/>
                    <a:pt x="2511" y="46"/>
                  </a:cubicBezTo>
                  <a:cubicBezTo>
                    <a:pt x="2374" y="23"/>
                    <a:pt x="2260" y="23"/>
                    <a:pt x="2169" y="23"/>
                  </a:cubicBezTo>
                  <a:cubicBezTo>
                    <a:pt x="2078" y="0"/>
                    <a:pt x="2032" y="0"/>
                    <a:pt x="203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7" name="Google Shape;837;p15"/>
            <p:cNvSpPr/>
            <p:nvPr/>
          </p:nvSpPr>
          <p:spPr>
            <a:xfrm>
              <a:off x="6454853" y="4437967"/>
              <a:ext cx="145610" cy="130487"/>
            </a:xfrm>
            <a:custGeom>
              <a:avLst/>
              <a:gdLst/>
              <a:ahLst/>
              <a:cxnLst/>
              <a:rect l="l" t="t" r="r" b="b"/>
              <a:pathLst>
                <a:path w="5411" h="4849" extrusionOk="0">
                  <a:moveTo>
                    <a:pt x="5388" y="1"/>
                  </a:moveTo>
                  <a:cubicBezTo>
                    <a:pt x="5342" y="1"/>
                    <a:pt x="5251" y="297"/>
                    <a:pt x="5045" y="708"/>
                  </a:cubicBezTo>
                  <a:cubicBezTo>
                    <a:pt x="4840" y="1119"/>
                    <a:pt x="4452" y="1621"/>
                    <a:pt x="3927" y="1895"/>
                  </a:cubicBezTo>
                  <a:cubicBezTo>
                    <a:pt x="3676" y="2032"/>
                    <a:pt x="3402" y="2123"/>
                    <a:pt x="3082" y="2237"/>
                  </a:cubicBezTo>
                  <a:cubicBezTo>
                    <a:pt x="2785" y="2329"/>
                    <a:pt x="2512" y="2534"/>
                    <a:pt x="2352" y="2762"/>
                  </a:cubicBezTo>
                  <a:cubicBezTo>
                    <a:pt x="2192" y="2991"/>
                    <a:pt x="2078" y="3219"/>
                    <a:pt x="2055" y="3356"/>
                  </a:cubicBezTo>
                  <a:cubicBezTo>
                    <a:pt x="2009" y="3516"/>
                    <a:pt x="1987" y="3584"/>
                    <a:pt x="1987" y="3584"/>
                  </a:cubicBezTo>
                  <a:cubicBezTo>
                    <a:pt x="1987" y="3584"/>
                    <a:pt x="1987" y="3675"/>
                    <a:pt x="1964" y="3812"/>
                  </a:cubicBezTo>
                  <a:cubicBezTo>
                    <a:pt x="1941" y="3927"/>
                    <a:pt x="1918" y="4132"/>
                    <a:pt x="1827" y="4246"/>
                  </a:cubicBezTo>
                  <a:cubicBezTo>
                    <a:pt x="1802" y="4335"/>
                    <a:pt x="1694" y="4378"/>
                    <a:pt x="1550" y="4378"/>
                  </a:cubicBezTo>
                  <a:cubicBezTo>
                    <a:pt x="1288" y="4378"/>
                    <a:pt x="906" y="4237"/>
                    <a:pt x="686" y="3972"/>
                  </a:cubicBezTo>
                  <a:cubicBezTo>
                    <a:pt x="480" y="3790"/>
                    <a:pt x="366" y="3516"/>
                    <a:pt x="320" y="3265"/>
                  </a:cubicBezTo>
                  <a:cubicBezTo>
                    <a:pt x="275" y="2991"/>
                    <a:pt x="297" y="2740"/>
                    <a:pt x="389" y="2534"/>
                  </a:cubicBezTo>
                  <a:cubicBezTo>
                    <a:pt x="549" y="2123"/>
                    <a:pt x="845" y="1941"/>
                    <a:pt x="822" y="1918"/>
                  </a:cubicBezTo>
                  <a:cubicBezTo>
                    <a:pt x="822" y="1916"/>
                    <a:pt x="819" y="1915"/>
                    <a:pt x="814" y="1915"/>
                  </a:cubicBezTo>
                  <a:cubicBezTo>
                    <a:pt x="757" y="1915"/>
                    <a:pt x="434" y="2028"/>
                    <a:pt x="206" y="2443"/>
                  </a:cubicBezTo>
                  <a:cubicBezTo>
                    <a:pt x="69" y="2671"/>
                    <a:pt x="1" y="2968"/>
                    <a:pt x="24" y="3287"/>
                  </a:cubicBezTo>
                  <a:cubicBezTo>
                    <a:pt x="46" y="3607"/>
                    <a:pt x="161" y="3949"/>
                    <a:pt x="389" y="4223"/>
                  </a:cubicBezTo>
                  <a:cubicBezTo>
                    <a:pt x="617" y="4520"/>
                    <a:pt x="937" y="4703"/>
                    <a:pt x="1256" y="4794"/>
                  </a:cubicBezTo>
                  <a:cubicBezTo>
                    <a:pt x="1373" y="4827"/>
                    <a:pt x="1502" y="4849"/>
                    <a:pt x="1635" y="4849"/>
                  </a:cubicBezTo>
                  <a:cubicBezTo>
                    <a:pt x="1683" y="4849"/>
                    <a:pt x="1732" y="4846"/>
                    <a:pt x="1781" y="4840"/>
                  </a:cubicBezTo>
                  <a:cubicBezTo>
                    <a:pt x="1964" y="4794"/>
                    <a:pt x="2146" y="4657"/>
                    <a:pt x="2238" y="4520"/>
                  </a:cubicBezTo>
                  <a:cubicBezTo>
                    <a:pt x="2420" y="4246"/>
                    <a:pt x="2443" y="4041"/>
                    <a:pt x="2466" y="3904"/>
                  </a:cubicBezTo>
                  <a:cubicBezTo>
                    <a:pt x="2512" y="3767"/>
                    <a:pt x="2512" y="3698"/>
                    <a:pt x="2512" y="3698"/>
                  </a:cubicBezTo>
                  <a:cubicBezTo>
                    <a:pt x="2512" y="3698"/>
                    <a:pt x="2534" y="3607"/>
                    <a:pt x="2557" y="3493"/>
                  </a:cubicBezTo>
                  <a:cubicBezTo>
                    <a:pt x="2580" y="3379"/>
                    <a:pt x="2626" y="3242"/>
                    <a:pt x="2740" y="3059"/>
                  </a:cubicBezTo>
                  <a:cubicBezTo>
                    <a:pt x="2854" y="2899"/>
                    <a:pt x="3014" y="2740"/>
                    <a:pt x="3265" y="2626"/>
                  </a:cubicBezTo>
                  <a:cubicBezTo>
                    <a:pt x="3516" y="2511"/>
                    <a:pt x="3835" y="2420"/>
                    <a:pt x="4132" y="2237"/>
                  </a:cubicBezTo>
                  <a:cubicBezTo>
                    <a:pt x="4703" y="1849"/>
                    <a:pt x="5068" y="1256"/>
                    <a:pt x="5228" y="799"/>
                  </a:cubicBezTo>
                  <a:cubicBezTo>
                    <a:pt x="5410" y="343"/>
                    <a:pt x="5410" y="1"/>
                    <a:pt x="538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8" name="Google Shape;838;p15"/>
            <p:cNvSpPr/>
            <p:nvPr/>
          </p:nvSpPr>
          <p:spPr>
            <a:xfrm>
              <a:off x="6903254" y="3833811"/>
              <a:ext cx="412073" cy="336698"/>
            </a:xfrm>
            <a:custGeom>
              <a:avLst/>
              <a:gdLst/>
              <a:ahLst/>
              <a:cxnLst/>
              <a:rect l="l" t="t" r="r" b="b"/>
              <a:pathLst>
                <a:path w="15313" h="12512" extrusionOk="0">
                  <a:moveTo>
                    <a:pt x="10129" y="1"/>
                  </a:moveTo>
                  <a:cubicBezTo>
                    <a:pt x="8786" y="1"/>
                    <a:pt x="6853" y="427"/>
                    <a:pt x="4885" y="2320"/>
                  </a:cubicBezTo>
                  <a:cubicBezTo>
                    <a:pt x="1301" y="5766"/>
                    <a:pt x="0" y="8117"/>
                    <a:pt x="0" y="8117"/>
                  </a:cubicBezTo>
                  <a:cubicBezTo>
                    <a:pt x="0" y="8117"/>
                    <a:pt x="5501" y="10788"/>
                    <a:pt x="6323" y="12363"/>
                  </a:cubicBezTo>
                  <a:cubicBezTo>
                    <a:pt x="6377" y="12464"/>
                    <a:pt x="6462" y="12511"/>
                    <a:pt x="6573" y="12511"/>
                  </a:cubicBezTo>
                  <a:cubicBezTo>
                    <a:pt x="8193" y="12511"/>
                    <a:pt x="15313" y="2382"/>
                    <a:pt x="11938" y="288"/>
                  </a:cubicBezTo>
                  <a:cubicBezTo>
                    <a:pt x="11938" y="288"/>
                    <a:pt x="11232" y="1"/>
                    <a:pt x="1012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9" name="Google Shape;839;p15"/>
            <p:cNvSpPr/>
            <p:nvPr/>
          </p:nvSpPr>
          <p:spPr>
            <a:xfrm>
              <a:off x="6903254" y="3833865"/>
              <a:ext cx="412073" cy="336644"/>
            </a:xfrm>
            <a:custGeom>
              <a:avLst/>
              <a:gdLst/>
              <a:ahLst/>
              <a:cxnLst/>
              <a:rect l="l" t="t" r="r" b="b"/>
              <a:pathLst>
                <a:path w="15313" h="12510" extrusionOk="0">
                  <a:moveTo>
                    <a:pt x="10124" y="0"/>
                  </a:moveTo>
                  <a:cubicBezTo>
                    <a:pt x="9408" y="0"/>
                    <a:pt x="8524" y="120"/>
                    <a:pt x="7555" y="515"/>
                  </a:cubicBezTo>
                  <a:cubicBezTo>
                    <a:pt x="7647" y="629"/>
                    <a:pt x="7692" y="743"/>
                    <a:pt x="7738" y="857"/>
                  </a:cubicBezTo>
                  <a:cubicBezTo>
                    <a:pt x="8058" y="1884"/>
                    <a:pt x="5022" y="6449"/>
                    <a:pt x="2671" y="6883"/>
                  </a:cubicBezTo>
                  <a:cubicBezTo>
                    <a:pt x="2546" y="6906"/>
                    <a:pt x="2433" y="6917"/>
                    <a:pt x="2331" y="6917"/>
                  </a:cubicBezTo>
                  <a:cubicBezTo>
                    <a:pt x="1738" y="6917"/>
                    <a:pt x="1500" y="6544"/>
                    <a:pt x="1461" y="6038"/>
                  </a:cubicBezTo>
                  <a:cubicBezTo>
                    <a:pt x="434" y="7339"/>
                    <a:pt x="0" y="8115"/>
                    <a:pt x="0" y="8115"/>
                  </a:cubicBezTo>
                  <a:cubicBezTo>
                    <a:pt x="0" y="8115"/>
                    <a:pt x="5501" y="10786"/>
                    <a:pt x="6323" y="12361"/>
                  </a:cubicBezTo>
                  <a:cubicBezTo>
                    <a:pt x="6377" y="12462"/>
                    <a:pt x="6462" y="12509"/>
                    <a:pt x="6573" y="12509"/>
                  </a:cubicBezTo>
                  <a:cubicBezTo>
                    <a:pt x="8193" y="12509"/>
                    <a:pt x="15313" y="2380"/>
                    <a:pt x="11938" y="286"/>
                  </a:cubicBezTo>
                  <a:cubicBezTo>
                    <a:pt x="11938" y="286"/>
                    <a:pt x="11231" y="0"/>
                    <a:pt x="101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0" name="Google Shape;840;p15"/>
            <p:cNvSpPr/>
            <p:nvPr/>
          </p:nvSpPr>
          <p:spPr>
            <a:xfrm>
              <a:off x="6901559" y="4051809"/>
              <a:ext cx="125185" cy="74864"/>
            </a:xfrm>
            <a:custGeom>
              <a:avLst/>
              <a:gdLst/>
              <a:ahLst/>
              <a:cxnLst/>
              <a:rect l="l" t="t" r="r" b="b"/>
              <a:pathLst>
                <a:path w="4652" h="2782" extrusionOk="0">
                  <a:moveTo>
                    <a:pt x="271" y="1"/>
                  </a:moveTo>
                  <a:cubicBezTo>
                    <a:pt x="101" y="1"/>
                    <a:pt x="0" y="45"/>
                    <a:pt x="18" y="62"/>
                  </a:cubicBezTo>
                  <a:cubicBezTo>
                    <a:pt x="18" y="108"/>
                    <a:pt x="177" y="130"/>
                    <a:pt x="406" y="222"/>
                  </a:cubicBezTo>
                  <a:cubicBezTo>
                    <a:pt x="634" y="290"/>
                    <a:pt x="953" y="427"/>
                    <a:pt x="1250" y="564"/>
                  </a:cubicBezTo>
                  <a:cubicBezTo>
                    <a:pt x="1821" y="861"/>
                    <a:pt x="2369" y="1249"/>
                    <a:pt x="2369" y="1249"/>
                  </a:cubicBezTo>
                  <a:cubicBezTo>
                    <a:pt x="2369" y="1249"/>
                    <a:pt x="2962" y="1568"/>
                    <a:pt x="3487" y="1956"/>
                  </a:cubicBezTo>
                  <a:cubicBezTo>
                    <a:pt x="4032" y="2327"/>
                    <a:pt x="4473" y="2781"/>
                    <a:pt x="4571" y="2781"/>
                  </a:cubicBezTo>
                  <a:cubicBezTo>
                    <a:pt x="4576" y="2781"/>
                    <a:pt x="4580" y="2780"/>
                    <a:pt x="4583" y="2778"/>
                  </a:cubicBezTo>
                  <a:cubicBezTo>
                    <a:pt x="4651" y="2755"/>
                    <a:pt x="4263" y="2139"/>
                    <a:pt x="3738" y="1683"/>
                  </a:cubicBezTo>
                  <a:cubicBezTo>
                    <a:pt x="3236" y="1180"/>
                    <a:pt x="2665" y="792"/>
                    <a:pt x="2665" y="792"/>
                  </a:cubicBezTo>
                  <a:cubicBezTo>
                    <a:pt x="2665" y="792"/>
                    <a:pt x="2049" y="450"/>
                    <a:pt x="1387" y="222"/>
                  </a:cubicBezTo>
                  <a:cubicBezTo>
                    <a:pt x="1068" y="108"/>
                    <a:pt x="702" y="16"/>
                    <a:pt x="451" y="16"/>
                  </a:cubicBezTo>
                  <a:cubicBezTo>
                    <a:pt x="385" y="5"/>
                    <a:pt x="325" y="1"/>
                    <a:pt x="2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1" name="Google Shape;841;p15"/>
            <p:cNvSpPr/>
            <p:nvPr/>
          </p:nvSpPr>
          <p:spPr>
            <a:xfrm>
              <a:off x="6956079" y="3781067"/>
              <a:ext cx="640646" cy="567263"/>
            </a:xfrm>
            <a:custGeom>
              <a:avLst/>
              <a:gdLst/>
              <a:ahLst/>
              <a:cxnLst/>
              <a:rect l="l" t="t" r="r" b="b"/>
              <a:pathLst>
                <a:path w="23807" h="21080" extrusionOk="0">
                  <a:moveTo>
                    <a:pt x="13412" y="1"/>
                  </a:moveTo>
                  <a:cubicBezTo>
                    <a:pt x="13277" y="1"/>
                    <a:pt x="13144" y="11"/>
                    <a:pt x="13011" y="34"/>
                  </a:cubicBezTo>
                  <a:cubicBezTo>
                    <a:pt x="12600" y="103"/>
                    <a:pt x="12189" y="217"/>
                    <a:pt x="11801" y="354"/>
                  </a:cubicBezTo>
                  <a:cubicBezTo>
                    <a:pt x="11344" y="514"/>
                    <a:pt x="10979" y="719"/>
                    <a:pt x="10591" y="947"/>
                  </a:cubicBezTo>
                  <a:cubicBezTo>
                    <a:pt x="10066" y="1267"/>
                    <a:pt x="9632" y="1312"/>
                    <a:pt x="9085" y="1472"/>
                  </a:cubicBezTo>
                  <a:cubicBezTo>
                    <a:pt x="8514" y="1632"/>
                    <a:pt x="7784" y="1837"/>
                    <a:pt x="7373" y="2294"/>
                  </a:cubicBezTo>
                  <a:cubicBezTo>
                    <a:pt x="6962" y="2728"/>
                    <a:pt x="6848" y="3390"/>
                    <a:pt x="6597" y="3937"/>
                  </a:cubicBezTo>
                  <a:cubicBezTo>
                    <a:pt x="6368" y="4417"/>
                    <a:pt x="6072" y="4850"/>
                    <a:pt x="5889" y="5353"/>
                  </a:cubicBezTo>
                  <a:cubicBezTo>
                    <a:pt x="5592" y="6106"/>
                    <a:pt x="5410" y="6950"/>
                    <a:pt x="4885" y="7589"/>
                  </a:cubicBezTo>
                  <a:cubicBezTo>
                    <a:pt x="4383" y="8160"/>
                    <a:pt x="4063" y="8731"/>
                    <a:pt x="3744" y="9415"/>
                  </a:cubicBezTo>
                  <a:cubicBezTo>
                    <a:pt x="2694" y="11629"/>
                    <a:pt x="1895" y="13958"/>
                    <a:pt x="1187" y="16309"/>
                  </a:cubicBezTo>
                  <a:cubicBezTo>
                    <a:pt x="1119" y="16537"/>
                    <a:pt x="365" y="19550"/>
                    <a:pt x="0" y="21079"/>
                  </a:cubicBezTo>
                  <a:lnTo>
                    <a:pt x="23510" y="21079"/>
                  </a:lnTo>
                  <a:cubicBezTo>
                    <a:pt x="23533" y="20828"/>
                    <a:pt x="23556" y="20645"/>
                    <a:pt x="23556" y="20577"/>
                  </a:cubicBezTo>
                  <a:cubicBezTo>
                    <a:pt x="23807" y="17450"/>
                    <a:pt x="23739" y="14300"/>
                    <a:pt x="23236" y="11196"/>
                  </a:cubicBezTo>
                  <a:cubicBezTo>
                    <a:pt x="22985" y="9689"/>
                    <a:pt x="22574" y="8251"/>
                    <a:pt x="22141" y="6768"/>
                  </a:cubicBezTo>
                  <a:cubicBezTo>
                    <a:pt x="21776" y="5444"/>
                    <a:pt x="22164" y="3869"/>
                    <a:pt x="21319" y="2682"/>
                  </a:cubicBezTo>
                  <a:cubicBezTo>
                    <a:pt x="20885" y="2089"/>
                    <a:pt x="19927" y="2180"/>
                    <a:pt x="19310" y="1906"/>
                  </a:cubicBezTo>
                  <a:cubicBezTo>
                    <a:pt x="18626" y="1632"/>
                    <a:pt x="17987" y="1335"/>
                    <a:pt x="17302" y="1084"/>
                  </a:cubicBezTo>
                  <a:cubicBezTo>
                    <a:pt x="16800" y="879"/>
                    <a:pt x="16320" y="651"/>
                    <a:pt x="15818" y="422"/>
                  </a:cubicBezTo>
                  <a:cubicBezTo>
                    <a:pt x="15544" y="285"/>
                    <a:pt x="15248" y="240"/>
                    <a:pt x="14928" y="217"/>
                  </a:cubicBezTo>
                  <a:cubicBezTo>
                    <a:pt x="14440" y="145"/>
                    <a:pt x="13923" y="1"/>
                    <a:pt x="1341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2" name="Google Shape;842;p15"/>
            <p:cNvSpPr/>
            <p:nvPr/>
          </p:nvSpPr>
          <p:spPr>
            <a:xfrm>
              <a:off x="7026098" y="3796702"/>
              <a:ext cx="570627" cy="551628"/>
            </a:xfrm>
            <a:custGeom>
              <a:avLst/>
              <a:gdLst/>
              <a:ahLst/>
              <a:cxnLst/>
              <a:rect l="l" t="t" r="r" b="b"/>
              <a:pathLst>
                <a:path w="21205" h="20499" extrusionOk="0">
                  <a:moveTo>
                    <a:pt x="13468" y="1"/>
                  </a:moveTo>
                  <a:cubicBezTo>
                    <a:pt x="9729" y="1"/>
                    <a:pt x="6644" y="1112"/>
                    <a:pt x="6802" y="2626"/>
                  </a:cubicBezTo>
                  <a:cubicBezTo>
                    <a:pt x="6906" y="3496"/>
                    <a:pt x="8190" y="3751"/>
                    <a:pt x="9658" y="3751"/>
                  </a:cubicBezTo>
                  <a:cubicBezTo>
                    <a:pt x="11733" y="3751"/>
                    <a:pt x="14175" y="3242"/>
                    <a:pt x="14175" y="3242"/>
                  </a:cubicBezTo>
                  <a:lnTo>
                    <a:pt x="14175" y="3242"/>
                  </a:lnTo>
                  <a:cubicBezTo>
                    <a:pt x="14472" y="3539"/>
                    <a:pt x="13650" y="13559"/>
                    <a:pt x="8035" y="13605"/>
                  </a:cubicBezTo>
                  <a:cubicBezTo>
                    <a:pt x="8022" y="13605"/>
                    <a:pt x="8010" y="13605"/>
                    <a:pt x="7997" y="13605"/>
                  </a:cubicBezTo>
                  <a:cubicBezTo>
                    <a:pt x="2449" y="13605"/>
                    <a:pt x="3903" y="3540"/>
                    <a:pt x="3903" y="3539"/>
                  </a:cubicBezTo>
                  <a:lnTo>
                    <a:pt x="3903" y="3539"/>
                  </a:lnTo>
                  <a:cubicBezTo>
                    <a:pt x="3698" y="3950"/>
                    <a:pt x="3447" y="4338"/>
                    <a:pt x="3287" y="4772"/>
                  </a:cubicBezTo>
                  <a:cubicBezTo>
                    <a:pt x="2990" y="5525"/>
                    <a:pt x="2808" y="6369"/>
                    <a:pt x="2283" y="7008"/>
                  </a:cubicBezTo>
                  <a:cubicBezTo>
                    <a:pt x="2146" y="7168"/>
                    <a:pt x="2009" y="7328"/>
                    <a:pt x="1895" y="7511"/>
                  </a:cubicBezTo>
                  <a:cubicBezTo>
                    <a:pt x="868" y="11071"/>
                    <a:pt x="69" y="16321"/>
                    <a:pt x="0" y="20498"/>
                  </a:cubicBezTo>
                  <a:lnTo>
                    <a:pt x="20908" y="20498"/>
                  </a:lnTo>
                  <a:cubicBezTo>
                    <a:pt x="20931" y="20247"/>
                    <a:pt x="20954" y="20064"/>
                    <a:pt x="20954" y="19996"/>
                  </a:cubicBezTo>
                  <a:cubicBezTo>
                    <a:pt x="21205" y="16869"/>
                    <a:pt x="21137" y="13719"/>
                    <a:pt x="20634" y="10615"/>
                  </a:cubicBezTo>
                  <a:cubicBezTo>
                    <a:pt x="20383" y="9108"/>
                    <a:pt x="19972" y="7670"/>
                    <a:pt x="19539" y="6187"/>
                  </a:cubicBezTo>
                  <a:cubicBezTo>
                    <a:pt x="19174" y="4863"/>
                    <a:pt x="19562" y="3288"/>
                    <a:pt x="18717" y="2101"/>
                  </a:cubicBezTo>
                  <a:cubicBezTo>
                    <a:pt x="18283" y="1508"/>
                    <a:pt x="17325" y="1599"/>
                    <a:pt x="16708" y="1325"/>
                  </a:cubicBezTo>
                  <a:cubicBezTo>
                    <a:pt x="16024" y="1051"/>
                    <a:pt x="15385" y="754"/>
                    <a:pt x="14700" y="503"/>
                  </a:cubicBezTo>
                  <a:cubicBezTo>
                    <a:pt x="14312" y="343"/>
                    <a:pt x="13947" y="184"/>
                    <a:pt x="13581" y="1"/>
                  </a:cubicBezTo>
                  <a:cubicBezTo>
                    <a:pt x="13543" y="1"/>
                    <a:pt x="13505" y="1"/>
                    <a:pt x="13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3" name="Google Shape;843;p15"/>
            <p:cNvSpPr/>
            <p:nvPr/>
          </p:nvSpPr>
          <p:spPr>
            <a:xfrm>
              <a:off x="7223887" y="3863600"/>
              <a:ext cx="231587" cy="47389"/>
            </a:xfrm>
            <a:custGeom>
              <a:avLst/>
              <a:gdLst/>
              <a:ahLst/>
              <a:cxnLst/>
              <a:rect l="l" t="t" r="r" b="b"/>
              <a:pathLst>
                <a:path w="8606" h="1761" extrusionOk="0">
                  <a:moveTo>
                    <a:pt x="8572" y="0"/>
                  </a:moveTo>
                  <a:cubicBezTo>
                    <a:pt x="8516" y="0"/>
                    <a:pt x="8275" y="110"/>
                    <a:pt x="7920" y="277"/>
                  </a:cubicBezTo>
                  <a:cubicBezTo>
                    <a:pt x="7532" y="460"/>
                    <a:pt x="6985" y="665"/>
                    <a:pt x="6460" y="825"/>
                  </a:cubicBezTo>
                  <a:cubicBezTo>
                    <a:pt x="5912" y="984"/>
                    <a:pt x="5364" y="1099"/>
                    <a:pt x="4953" y="1144"/>
                  </a:cubicBezTo>
                  <a:cubicBezTo>
                    <a:pt x="4748" y="1190"/>
                    <a:pt x="4565" y="1190"/>
                    <a:pt x="4451" y="1213"/>
                  </a:cubicBezTo>
                  <a:lnTo>
                    <a:pt x="4268" y="1213"/>
                  </a:lnTo>
                  <a:cubicBezTo>
                    <a:pt x="4268" y="1213"/>
                    <a:pt x="4200" y="1236"/>
                    <a:pt x="4063" y="1236"/>
                  </a:cubicBezTo>
                  <a:cubicBezTo>
                    <a:pt x="3949" y="1236"/>
                    <a:pt x="3789" y="1258"/>
                    <a:pt x="3561" y="1258"/>
                  </a:cubicBezTo>
                  <a:cubicBezTo>
                    <a:pt x="3150" y="1258"/>
                    <a:pt x="2602" y="1236"/>
                    <a:pt x="2054" y="1121"/>
                  </a:cubicBezTo>
                  <a:cubicBezTo>
                    <a:pt x="1529" y="984"/>
                    <a:pt x="1004" y="779"/>
                    <a:pt x="639" y="551"/>
                  </a:cubicBezTo>
                  <a:cubicBezTo>
                    <a:pt x="312" y="367"/>
                    <a:pt x="95" y="201"/>
                    <a:pt x="37" y="201"/>
                  </a:cubicBezTo>
                  <a:cubicBezTo>
                    <a:pt x="30" y="201"/>
                    <a:pt x="25" y="204"/>
                    <a:pt x="23" y="208"/>
                  </a:cubicBezTo>
                  <a:cubicBezTo>
                    <a:pt x="0" y="231"/>
                    <a:pt x="183" y="460"/>
                    <a:pt x="525" y="733"/>
                  </a:cubicBezTo>
                  <a:cubicBezTo>
                    <a:pt x="867" y="1007"/>
                    <a:pt x="1392" y="1281"/>
                    <a:pt x="1963" y="1487"/>
                  </a:cubicBezTo>
                  <a:cubicBezTo>
                    <a:pt x="2534" y="1669"/>
                    <a:pt x="3127" y="1738"/>
                    <a:pt x="3561" y="1761"/>
                  </a:cubicBezTo>
                  <a:lnTo>
                    <a:pt x="4314" y="1761"/>
                  </a:lnTo>
                  <a:cubicBezTo>
                    <a:pt x="4314" y="1761"/>
                    <a:pt x="4383" y="1738"/>
                    <a:pt x="4497" y="1738"/>
                  </a:cubicBezTo>
                  <a:cubicBezTo>
                    <a:pt x="4634" y="1715"/>
                    <a:pt x="4816" y="1692"/>
                    <a:pt x="5044" y="1646"/>
                  </a:cubicBezTo>
                  <a:cubicBezTo>
                    <a:pt x="5478" y="1555"/>
                    <a:pt x="6026" y="1395"/>
                    <a:pt x="6574" y="1190"/>
                  </a:cubicBezTo>
                  <a:cubicBezTo>
                    <a:pt x="7122" y="962"/>
                    <a:pt x="7647" y="688"/>
                    <a:pt x="8012" y="460"/>
                  </a:cubicBezTo>
                  <a:cubicBezTo>
                    <a:pt x="8377" y="231"/>
                    <a:pt x="8605" y="49"/>
                    <a:pt x="8582" y="3"/>
                  </a:cubicBezTo>
                  <a:cubicBezTo>
                    <a:pt x="8580" y="1"/>
                    <a:pt x="8577" y="0"/>
                    <a:pt x="857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4" name="Google Shape;844;p15"/>
            <p:cNvSpPr/>
            <p:nvPr/>
          </p:nvSpPr>
          <p:spPr>
            <a:xfrm>
              <a:off x="7568469" y="4120618"/>
              <a:ext cx="761042" cy="612525"/>
            </a:xfrm>
            <a:custGeom>
              <a:avLst/>
              <a:gdLst/>
              <a:ahLst/>
              <a:cxnLst/>
              <a:rect l="l" t="t" r="r" b="b"/>
              <a:pathLst>
                <a:path w="28281" h="22762" extrusionOk="0">
                  <a:moveTo>
                    <a:pt x="3290" y="1"/>
                  </a:moveTo>
                  <a:cubicBezTo>
                    <a:pt x="1833" y="1"/>
                    <a:pt x="441" y="250"/>
                    <a:pt x="297" y="883"/>
                  </a:cubicBezTo>
                  <a:cubicBezTo>
                    <a:pt x="0" y="2184"/>
                    <a:pt x="3059" y="8689"/>
                    <a:pt x="5204" y="11451"/>
                  </a:cubicBezTo>
                  <a:cubicBezTo>
                    <a:pt x="6072" y="12570"/>
                    <a:pt x="7441" y="13346"/>
                    <a:pt x="8651" y="14053"/>
                  </a:cubicBezTo>
                  <a:cubicBezTo>
                    <a:pt x="10134" y="14898"/>
                    <a:pt x="11687" y="15628"/>
                    <a:pt x="13262" y="16336"/>
                  </a:cubicBezTo>
                  <a:cubicBezTo>
                    <a:pt x="14060" y="16701"/>
                    <a:pt x="14859" y="17043"/>
                    <a:pt x="15658" y="17363"/>
                  </a:cubicBezTo>
                  <a:cubicBezTo>
                    <a:pt x="15932" y="17477"/>
                    <a:pt x="16457" y="17568"/>
                    <a:pt x="16685" y="17774"/>
                  </a:cubicBezTo>
                  <a:cubicBezTo>
                    <a:pt x="16982" y="18025"/>
                    <a:pt x="17142" y="18687"/>
                    <a:pt x="17347" y="19029"/>
                  </a:cubicBezTo>
                  <a:cubicBezTo>
                    <a:pt x="17598" y="19486"/>
                    <a:pt x="17849" y="19828"/>
                    <a:pt x="18306" y="20102"/>
                  </a:cubicBezTo>
                  <a:cubicBezTo>
                    <a:pt x="18899" y="20444"/>
                    <a:pt x="19424" y="20536"/>
                    <a:pt x="19402" y="21335"/>
                  </a:cubicBezTo>
                  <a:cubicBezTo>
                    <a:pt x="19379" y="21814"/>
                    <a:pt x="19059" y="22430"/>
                    <a:pt x="19630" y="22704"/>
                  </a:cubicBezTo>
                  <a:cubicBezTo>
                    <a:pt x="19714" y="22744"/>
                    <a:pt x="19814" y="22761"/>
                    <a:pt x="19925" y="22761"/>
                  </a:cubicBezTo>
                  <a:cubicBezTo>
                    <a:pt x="20387" y="22761"/>
                    <a:pt x="21020" y="22455"/>
                    <a:pt x="21296" y="22179"/>
                  </a:cubicBezTo>
                  <a:cubicBezTo>
                    <a:pt x="21775" y="21677"/>
                    <a:pt x="21593" y="20969"/>
                    <a:pt x="21547" y="20353"/>
                  </a:cubicBezTo>
                  <a:lnTo>
                    <a:pt x="21547" y="20353"/>
                  </a:lnTo>
                  <a:cubicBezTo>
                    <a:pt x="22392" y="20764"/>
                    <a:pt x="23168" y="21426"/>
                    <a:pt x="24104" y="21791"/>
                  </a:cubicBezTo>
                  <a:cubicBezTo>
                    <a:pt x="24583" y="21997"/>
                    <a:pt x="24948" y="22156"/>
                    <a:pt x="25473" y="22202"/>
                  </a:cubicBezTo>
                  <a:cubicBezTo>
                    <a:pt x="25598" y="22214"/>
                    <a:pt x="25723" y="22234"/>
                    <a:pt x="25840" y="22234"/>
                  </a:cubicBezTo>
                  <a:cubicBezTo>
                    <a:pt x="25937" y="22234"/>
                    <a:pt x="26029" y="22220"/>
                    <a:pt x="26112" y="22179"/>
                  </a:cubicBezTo>
                  <a:cubicBezTo>
                    <a:pt x="26363" y="22065"/>
                    <a:pt x="26340" y="21951"/>
                    <a:pt x="26614" y="21882"/>
                  </a:cubicBezTo>
                  <a:cubicBezTo>
                    <a:pt x="26657" y="21873"/>
                    <a:pt x="26701" y="21869"/>
                    <a:pt x="26746" y="21869"/>
                  </a:cubicBezTo>
                  <a:cubicBezTo>
                    <a:pt x="26896" y="21869"/>
                    <a:pt x="27058" y="21909"/>
                    <a:pt x="27204" y="21909"/>
                  </a:cubicBezTo>
                  <a:cubicBezTo>
                    <a:pt x="27229" y="21909"/>
                    <a:pt x="27253" y="21908"/>
                    <a:pt x="27276" y="21905"/>
                  </a:cubicBezTo>
                  <a:cubicBezTo>
                    <a:pt x="28281" y="21745"/>
                    <a:pt x="26706" y="19805"/>
                    <a:pt x="26318" y="19417"/>
                  </a:cubicBezTo>
                  <a:cubicBezTo>
                    <a:pt x="26067" y="19189"/>
                    <a:pt x="25815" y="18961"/>
                    <a:pt x="25542" y="18755"/>
                  </a:cubicBezTo>
                  <a:cubicBezTo>
                    <a:pt x="24880" y="18230"/>
                    <a:pt x="24400" y="17660"/>
                    <a:pt x="23168" y="17591"/>
                  </a:cubicBezTo>
                  <a:cubicBezTo>
                    <a:pt x="23510" y="17431"/>
                    <a:pt x="24629" y="17180"/>
                    <a:pt x="23989" y="16884"/>
                  </a:cubicBezTo>
                  <a:cubicBezTo>
                    <a:pt x="22597" y="16176"/>
                    <a:pt x="20246" y="16724"/>
                    <a:pt x="19059" y="15583"/>
                  </a:cubicBezTo>
                  <a:cubicBezTo>
                    <a:pt x="16252" y="12889"/>
                    <a:pt x="13170" y="10538"/>
                    <a:pt x="10271" y="7936"/>
                  </a:cubicBezTo>
                  <a:cubicBezTo>
                    <a:pt x="9244" y="7023"/>
                    <a:pt x="6734" y="678"/>
                    <a:pt x="6734" y="678"/>
                  </a:cubicBezTo>
                  <a:cubicBezTo>
                    <a:pt x="6440" y="279"/>
                    <a:pt x="4829" y="1"/>
                    <a:pt x="329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5" name="Google Shape;845;p15"/>
            <p:cNvSpPr/>
            <p:nvPr/>
          </p:nvSpPr>
          <p:spPr>
            <a:xfrm>
              <a:off x="7568469" y="4120618"/>
              <a:ext cx="746914" cy="612525"/>
            </a:xfrm>
            <a:custGeom>
              <a:avLst/>
              <a:gdLst/>
              <a:ahLst/>
              <a:cxnLst/>
              <a:rect l="l" t="t" r="r" b="b"/>
              <a:pathLst>
                <a:path w="27756" h="22762" extrusionOk="0">
                  <a:moveTo>
                    <a:pt x="10328" y="7980"/>
                  </a:moveTo>
                  <a:lnTo>
                    <a:pt x="10328" y="7980"/>
                  </a:lnTo>
                  <a:cubicBezTo>
                    <a:pt x="10332" y="7981"/>
                    <a:pt x="10336" y="7982"/>
                    <a:pt x="10340" y="7982"/>
                  </a:cubicBezTo>
                  <a:cubicBezTo>
                    <a:pt x="10336" y="7981"/>
                    <a:pt x="10332" y="7981"/>
                    <a:pt x="10328" y="7980"/>
                  </a:cubicBezTo>
                  <a:close/>
                  <a:moveTo>
                    <a:pt x="3290" y="1"/>
                  </a:moveTo>
                  <a:cubicBezTo>
                    <a:pt x="1833" y="1"/>
                    <a:pt x="441" y="250"/>
                    <a:pt x="297" y="883"/>
                  </a:cubicBezTo>
                  <a:cubicBezTo>
                    <a:pt x="0" y="2184"/>
                    <a:pt x="3059" y="8689"/>
                    <a:pt x="5204" y="11451"/>
                  </a:cubicBezTo>
                  <a:cubicBezTo>
                    <a:pt x="6072" y="12570"/>
                    <a:pt x="7441" y="13346"/>
                    <a:pt x="8651" y="14053"/>
                  </a:cubicBezTo>
                  <a:cubicBezTo>
                    <a:pt x="10134" y="14898"/>
                    <a:pt x="11687" y="15628"/>
                    <a:pt x="13262" y="16336"/>
                  </a:cubicBezTo>
                  <a:cubicBezTo>
                    <a:pt x="14060" y="16701"/>
                    <a:pt x="14859" y="17043"/>
                    <a:pt x="15658" y="17363"/>
                  </a:cubicBezTo>
                  <a:cubicBezTo>
                    <a:pt x="15932" y="17477"/>
                    <a:pt x="16457" y="17568"/>
                    <a:pt x="16685" y="17774"/>
                  </a:cubicBezTo>
                  <a:cubicBezTo>
                    <a:pt x="16982" y="18025"/>
                    <a:pt x="17142" y="18687"/>
                    <a:pt x="17347" y="19029"/>
                  </a:cubicBezTo>
                  <a:cubicBezTo>
                    <a:pt x="17598" y="19486"/>
                    <a:pt x="17849" y="19828"/>
                    <a:pt x="18306" y="20102"/>
                  </a:cubicBezTo>
                  <a:cubicBezTo>
                    <a:pt x="18899" y="20444"/>
                    <a:pt x="19424" y="20536"/>
                    <a:pt x="19402" y="21335"/>
                  </a:cubicBezTo>
                  <a:cubicBezTo>
                    <a:pt x="19379" y="21814"/>
                    <a:pt x="19059" y="22430"/>
                    <a:pt x="19630" y="22704"/>
                  </a:cubicBezTo>
                  <a:cubicBezTo>
                    <a:pt x="19714" y="22744"/>
                    <a:pt x="19814" y="22761"/>
                    <a:pt x="19925" y="22761"/>
                  </a:cubicBezTo>
                  <a:cubicBezTo>
                    <a:pt x="20387" y="22761"/>
                    <a:pt x="21020" y="22455"/>
                    <a:pt x="21296" y="22179"/>
                  </a:cubicBezTo>
                  <a:cubicBezTo>
                    <a:pt x="21775" y="21677"/>
                    <a:pt x="21593" y="20969"/>
                    <a:pt x="21547" y="20353"/>
                  </a:cubicBezTo>
                  <a:lnTo>
                    <a:pt x="21547" y="20353"/>
                  </a:lnTo>
                  <a:cubicBezTo>
                    <a:pt x="22392" y="20764"/>
                    <a:pt x="23168" y="21426"/>
                    <a:pt x="24104" y="21791"/>
                  </a:cubicBezTo>
                  <a:cubicBezTo>
                    <a:pt x="24583" y="21997"/>
                    <a:pt x="24948" y="22156"/>
                    <a:pt x="25473" y="22202"/>
                  </a:cubicBezTo>
                  <a:cubicBezTo>
                    <a:pt x="25598" y="22214"/>
                    <a:pt x="25723" y="22234"/>
                    <a:pt x="25840" y="22234"/>
                  </a:cubicBezTo>
                  <a:cubicBezTo>
                    <a:pt x="25937" y="22234"/>
                    <a:pt x="26029" y="22220"/>
                    <a:pt x="26112" y="22179"/>
                  </a:cubicBezTo>
                  <a:cubicBezTo>
                    <a:pt x="26363" y="22065"/>
                    <a:pt x="26340" y="21951"/>
                    <a:pt x="26614" y="21882"/>
                  </a:cubicBezTo>
                  <a:cubicBezTo>
                    <a:pt x="26657" y="21873"/>
                    <a:pt x="26701" y="21869"/>
                    <a:pt x="26746" y="21869"/>
                  </a:cubicBezTo>
                  <a:cubicBezTo>
                    <a:pt x="26896" y="21869"/>
                    <a:pt x="27058" y="21909"/>
                    <a:pt x="27204" y="21909"/>
                  </a:cubicBezTo>
                  <a:cubicBezTo>
                    <a:pt x="27229" y="21909"/>
                    <a:pt x="27253" y="21908"/>
                    <a:pt x="27276" y="21905"/>
                  </a:cubicBezTo>
                  <a:cubicBezTo>
                    <a:pt x="27756" y="21814"/>
                    <a:pt x="27641" y="21357"/>
                    <a:pt x="27368" y="20832"/>
                  </a:cubicBezTo>
                  <a:lnTo>
                    <a:pt x="27368" y="20832"/>
                  </a:lnTo>
                  <a:cubicBezTo>
                    <a:pt x="27262" y="21044"/>
                    <a:pt x="27097" y="21177"/>
                    <a:pt x="26892" y="21177"/>
                  </a:cubicBezTo>
                  <a:cubicBezTo>
                    <a:pt x="26875" y="21177"/>
                    <a:pt x="26859" y="21176"/>
                    <a:pt x="26843" y="21175"/>
                  </a:cubicBezTo>
                  <a:cubicBezTo>
                    <a:pt x="26135" y="21061"/>
                    <a:pt x="24287" y="19851"/>
                    <a:pt x="24286" y="19851"/>
                  </a:cubicBezTo>
                  <a:lnTo>
                    <a:pt x="24286" y="19851"/>
                  </a:lnTo>
                  <a:cubicBezTo>
                    <a:pt x="24286" y="19851"/>
                    <a:pt x="25741" y="21107"/>
                    <a:pt x="24925" y="21107"/>
                  </a:cubicBezTo>
                  <a:cubicBezTo>
                    <a:pt x="24910" y="21107"/>
                    <a:pt x="24895" y="21107"/>
                    <a:pt x="24880" y="21106"/>
                  </a:cubicBezTo>
                  <a:cubicBezTo>
                    <a:pt x="23967" y="21061"/>
                    <a:pt x="20817" y="19121"/>
                    <a:pt x="20817" y="19121"/>
                  </a:cubicBezTo>
                  <a:lnTo>
                    <a:pt x="20817" y="19121"/>
                  </a:lnTo>
                  <a:cubicBezTo>
                    <a:pt x="20817" y="19121"/>
                    <a:pt x="21821" y="21015"/>
                    <a:pt x="20611" y="21266"/>
                  </a:cubicBezTo>
                  <a:cubicBezTo>
                    <a:pt x="20572" y="21274"/>
                    <a:pt x="20532" y="21279"/>
                    <a:pt x="20492" y="21279"/>
                  </a:cubicBezTo>
                  <a:cubicBezTo>
                    <a:pt x="19324" y="21279"/>
                    <a:pt x="17906" y="17857"/>
                    <a:pt x="18877" y="16952"/>
                  </a:cubicBezTo>
                  <a:cubicBezTo>
                    <a:pt x="19287" y="16587"/>
                    <a:pt x="19721" y="16336"/>
                    <a:pt x="20109" y="16153"/>
                  </a:cubicBezTo>
                  <a:cubicBezTo>
                    <a:pt x="19721" y="16039"/>
                    <a:pt x="19356" y="15857"/>
                    <a:pt x="19059" y="15583"/>
                  </a:cubicBezTo>
                  <a:cubicBezTo>
                    <a:pt x="18603" y="15126"/>
                    <a:pt x="18123" y="14692"/>
                    <a:pt x="17644" y="14282"/>
                  </a:cubicBezTo>
                  <a:cubicBezTo>
                    <a:pt x="17556" y="15138"/>
                    <a:pt x="17109" y="15952"/>
                    <a:pt x="15654" y="15952"/>
                  </a:cubicBezTo>
                  <a:cubicBezTo>
                    <a:pt x="15596" y="15952"/>
                    <a:pt x="15537" y="15950"/>
                    <a:pt x="15476" y="15948"/>
                  </a:cubicBezTo>
                  <a:cubicBezTo>
                    <a:pt x="12280" y="15765"/>
                    <a:pt x="5113" y="10812"/>
                    <a:pt x="6277" y="8872"/>
                  </a:cubicBezTo>
                  <a:cubicBezTo>
                    <a:pt x="6749" y="8081"/>
                    <a:pt x="7768" y="7847"/>
                    <a:pt x="8815" y="7847"/>
                  </a:cubicBezTo>
                  <a:cubicBezTo>
                    <a:pt x="9334" y="7847"/>
                    <a:pt x="9859" y="7905"/>
                    <a:pt x="10328" y="7980"/>
                  </a:cubicBezTo>
                  <a:lnTo>
                    <a:pt x="10328" y="7980"/>
                  </a:lnTo>
                  <a:cubicBezTo>
                    <a:pt x="10309" y="7974"/>
                    <a:pt x="10290" y="7955"/>
                    <a:pt x="10271" y="7936"/>
                  </a:cubicBezTo>
                  <a:cubicBezTo>
                    <a:pt x="9244" y="7023"/>
                    <a:pt x="6734" y="678"/>
                    <a:pt x="6734" y="678"/>
                  </a:cubicBezTo>
                  <a:cubicBezTo>
                    <a:pt x="6440" y="279"/>
                    <a:pt x="4829" y="1"/>
                    <a:pt x="329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6" name="Google Shape;846;p15"/>
            <p:cNvSpPr/>
            <p:nvPr/>
          </p:nvSpPr>
          <p:spPr>
            <a:xfrm>
              <a:off x="8156265" y="4636725"/>
              <a:ext cx="120422" cy="85359"/>
            </a:xfrm>
            <a:custGeom>
              <a:avLst/>
              <a:gdLst/>
              <a:ahLst/>
              <a:cxnLst/>
              <a:rect l="l" t="t" r="r" b="b"/>
              <a:pathLst>
                <a:path w="4475" h="3172" extrusionOk="0">
                  <a:moveTo>
                    <a:pt x="1235" y="0"/>
                  </a:moveTo>
                  <a:cubicBezTo>
                    <a:pt x="1222" y="0"/>
                    <a:pt x="1214" y="3"/>
                    <a:pt x="1211" y="10"/>
                  </a:cubicBezTo>
                  <a:cubicBezTo>
                    <a:pt x="1211" y="33"/>
                    <a:pt x="1416" y="215"/>
                    <a:pt x="1736" y="444"/>
                  </a:cubicBezTo>
                  <a:cubicBezTo>
                    <a:pt x="1895" y="581"/>
                    <a:pt x="2055" y="740"/>
                    <a:pt x="2261" y="900"/>
                  </a:cubicBezTo>
                  <a:cubicBezTo>
                    <a:pt x="2443" y="1083"/>
                    <a:pt x="2649" y="1265"/>
                    <a:pt x="2854" y="1448"/>
                  </a:cubicBezTo>
                  <a:cubicBezTo>
                    <a:pt x="3082" y="1608"/>
                    <a:pt x="3311" y="1790"/>
                    <a:pt x="3493" y="1927"/>
                  </a:cubicBezTo>
                  <a:cubicBezTo>
                    <a:pt x="3653" y="2087"/>
                    <a:pt x="3813" y="2247"/>
                    <a:pt x="3881" y="2384"/>
                  </a:cubicBezTo>
                  <a:cubicBezTo>
                    <a:pt x="3927" y="2452"/>
                    <a:pt x="3950" y="2521"/>
                    <a:pt x="3950" y="2566"/>
                  </a:cubicBezTo>
                  <a:cubicBezTo>
                    <a:pt x="3950" y="2578"/>
                    <a:pt x="3950" y="2585"/>
                    <a:pt x="3950" y="2589"/>
                  </a:cubicBezTo>
                  <a:lnTo>
                    <a:pt x="3904" y="2589"/>
                  </a:lnTo>
                  <a:cubicBezTo>
                    <a:pt x="3922" y="2589"/>
                    <a:pt x="3838" y="2648"/>
                    <a:pt x="3594" y="2648"/>
                  </a:cubicBezTo>
                  <a:cubicBezTo>
                    <a:pt x="3532" y="2648"/>
                    <a:pt x="3461" y="2644"/>
                    <a:pt x="3379" y="2635"/>
                  </a:cubicBezTo>
                  <a:cubicBezTo>
                    <a:pt x="3014" y="2635"/>
                    <a:pt x="2489" y="2521"/>
                    <a:pt x="2009" y="2338"/>
                  </a:cubicBezTo>
                  <a:cubicBezTo>
                    <a:pt x="1059" y="1993"/>
                    <a:pt x="170" y="1443"/>
                    <a:pt x="39" y="1443"/>
                  </a:cubicBezTo>
                  <a:cubicBezTo>
                    <a:pt x="31" y="1443"/>
                    <a:pt x="26" y="1444"/>
                    <a:pt x="24" y="1448"/>
                  </a:cubicBezTo>
                  <a:cubicBezTo>
                    <a:pt x="1" y="1516"/>
                    <a:pt x="845" y="2201"/>
                    <a:pt x="1850" y="2681"/>
                  </a:cubicBezTo>
                  <a:cubicBezTo>
                    <a:pt x="2352" y="2909"/>
                    <a:pt x="2900" y="3091"/>
                    <a:pt x="3333" y="3137"/>
                  </a:cubicBezTo>
                  <a:cubicBezTo>
                    <a:pt x="3451" y="3162"/>
                    <a:pt x="3564" y="3171"/>
                    <a:pt x="3666" y="3171"/>
                  </a:cubicBezTo>
                  <a:cubicBezTo>
                    <a:pt x="3940" y="3171"/>
                    <a:pt x="4138" y="3102"/>
                    <a:pt x="4155" y="3069"/>
                  </a:cubicBezTo>
                  <a:cubicBezTo>
                    <a:pt x="4155" y="3069"/>
                    <a:pt x="4178" y="3069"/>
                    <a:pt x="4224" y="3046"/>
                  </a:cubicBezTo>
                  <a:cubicBezTo>
                    <a:pt x="4246" y="3023"/>
                    <a:pt x="4338" y="2954"/>
                    <a:pt x="4406" y="2863"/>
                  </a:cubicBezTo>
                  <a:cubicBezTo>
                    <a:pt x="4452" y="2772"/>
                    <a:pt x="4475" y="2589"/>
                    <a:pt x="4452" y="2475"/>
                  </a:cubicBezTo>
                  <a:cubicBezTo>
                    <a:pt x="4429" y="2338"/>
                    <a:pt x="4361" y="2247"/>
                    <a:pt x="4315" y="2133"/>
                  </a:cubicBezTo>
                  <a:cubicBezTo>
                    <a:pt x="4178" y="1927"/>
                    <a:pt x="3972" y="1745"/>
                    <a:pt x="3767" y="1585"/>
                  </a:cubicBezTo>
                  <a:cubicBezTo>
                    <a:pt x="3516" y="1402"/>
                    <a:pt x="3311" y="1288"/>
                    <a:pt x="3082" y="1128"/>
                  </a:cubicBezTo>
                  <a:cubicBezTo>
                    <a:pt x="2854" y="991"/>
                    <a:pt x="2649" y="832"/>
                    <a:pt x="2443" y="672"/>
                  </a:cubicBezTo>
                  <a:cubicBezTo>
                    <a:pt x="2238" y="535"/>
                    <a:pt x="2032" y="398"/>
                    <a:pt x="1850" y="284"/>
                  </a:cubicBezTo>
                  <a:cubicBezTo>
                    <a:pt x="1538" y="109"/>
                    <a:pt x="1310" y="0"/>
                    <a:pt x="123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7" name="Google Shape;847;p15"/>
            <p:cNvSpPr/>
            <p:nvPr/>
          </p:nvSpPr>
          <p:spPr>
            <a:xfrm>
              <a:off x="8174698" y="4601042"/>
              <a:ext cx="141304" cy="113668"/>
            </a:xfrm>
            <a:custGeom>
              <a:avLst/>
              <a:gdLst/>
              <a:ahLst/>
              <a:cxnLst/>
              <a:rect l="l" t="t" r="r" b="b"/>
              <a:pathLst>
                <a:path w="5251" h="4224" extrusionOk="0">
                  <a:moveTo>
                    <a:pt x="54" y="0"/>
                  </a:moveTo>
                  <a:cubicBezTo>
                    <a:pt x="38" y="0"/>
                    <a:pt x="27" y="4"/>
                    <a:pt x="23" y="12"/>
                  </a:cubicBezTo>
                  <a:cubicBezTo>
                    <a:pt x="1" y="35"/>
                    <a:pt x="206" y="172"/>
                    <a:pt x="526" y="377"/>
                  </a:cubicBezTo>
                  <a:cubicBezTo>
                    <a:pt x="845" y="583"/>
                    <a:pt x="1279" y="811"/>
                    <a:pt x="1713" y="1062"/>
                  </a:cubicBezTo>
                  <a:cubicBezTo>
                    <a:pt x="2146" y="1290"/>
                    <a:pt x="2580" y="1519"/>
                    <a:pt x="2877" y="1724"/>
                  </a:cubicBezTo>
                  <a:cubicBezTo>
                    <a:pt x="3196" y="1907"/>
                    <a:pt x="3379" y="2066"/>
                    <a:pt x="3379" y="2066"/>
                  </a:cubicBezTo>
                  <a:cubicBezTo>
                    <a:pt x="3379" y="2066"/>
                    <a:pt x="3424" y="2089"/>
                    <a:pt x="3516" y="2158"/>
                  </a:cubicBezTo>
                  <a:cubicBezTo>
                    <a:pt x="3607" y="2203"/>
                    <a:pt x="3721" y="2295"/>
                    <a:pt x="3858" y="2409"/>
                  </a:cubicBezTo>
                  <a:cubicBezTo>
                    <a:pt x="3949" y="2454"/>
                    <a:pt x="4018" y="2523"/>
                    <a:pt x="4109" y="2591"/>
                  </a:cubicBezTo>
                  <a:lnTo>
                    <a:pt x="4155" y="2614"/>
                  </a:lnTo>
                  <a:lnTo>
                    <a:pt x="4200" y="2683"/>
                  </a:lnTo>
                  <a:cubicBezTo>
                    <a:pt x="4246" y="2706"/>
                    <a:pt x="4292" y="2751"/>
                    <a:pt x="4315" y="2797"/>
                  </a:cubicBezTo>
                  <a:cubicBezTo>
                    <a:pt x="4474" y="2957"/>
                    <a:pt x="4634" y="3139"/>
                    <a:pt x="4771" y="3322"/>
                  </a:cubicBezTo>
                  <a:cubicBezTo>
                    <a:pt x="4817" y="3413"/>
                    <a:pt x="4862" y="3504"/>
                    <a:pt x="4908" y="3596"/>
                  </a:cubicBezTo>
                  <a:cubicBezTo>
                    <a:pt x="4908" y="3687"/>
                    <a:pt x="4908" y="3755"/>
                    <a:pt x="4862" y="3801"/>
                  </a:cubicBezTo>
                  <a:cubicBezTo>
                    <a:pt x="4840" y="3870"/>
                    <a:pt x="4748" y="3915"/>
                    <a:pt x="4657" y="3961"/>
                  </a:cubicBezTo>
                  <a:cubicBezTo>
                    <a:pt x="4609" y="3977"/>
                    <a:pt x="4560" y="3993"/>
                    <a:pt x="4504" y="3993"/>
                  </a:cubicBezTo>
                  <a:cubicBezTo>
                    <a:pt x="4480" y="3993"/>
                    <a:pt x="4455" y="3990"/>
                    <a:pt x="4429" y="3984"/>
                  </a:cubicBezTo>
                  <a:cubicBezTo>
                    <a:pt x="4117" y="3963"/>
                    <a:pt x="3900" y="3867"/>
                    <a:pt x="3846" y="3867"/>
                  </a:cubicBezTo>
                  <a:cubicBezTo>
                    <a:pt x="3841" y="3867"/>
                    <a:pt x="3837" y="3868"/>
                    <a:pt x="3835" y="3870"/>
                  </a:cubicBezTo>
                  <a:cubicBezTo>
                    <a:pt x="3812" y="3892"/>
                    <a:pt x="4018" y="4075"/>
                    <a:pt x="4406" y="4189"/>
                  </a:cubicBezTo>
                  <a:cubicBezTo>
                    <a:pt x="4452" y="4212"/>
                    <a:pt x="4509" y="4223"/>
                    <a:pt x="4569" y="4223"/>
                  </a:cubicBezTo>
                  <a:cubicBezTo>
                    <a:pt x="4628" y="4223"/>
                    <a:pt x="4691" y="4212"/>
                    <a:pt x="4748" y="4189"/>
                  </a:cubicBezTo>
                  <a:cubicBezTo>
                    <a:pt x="4862" y="4166"/>
                    <a:pt x="4999" y="4121"/>
                    <a:pt x="5113" y="4007"/>
                  </a:cubicBezTo>
                  <a:cubicBezTo>
                    <a:pt x="5228" y="3870"/>
                    <a:pt x="5250" y="3687"/>
                    <a:pt x="5228" y="3527"/>
                  </a:cubicBezTo>
                  <a:cubicBezTo>
                    <a:pt x="5205" y="3390"/>
                    <a:pt x="5159" y="3253"/>
                    <a:pt x="5091" y="3139"/>
                  </a:cubicBezTo>
                  <a:cubicBezTo>
                    <a:pt x="4954" y="2888"/>
                    <a:pt x="4794" y="2683"/>
                    <a:pt x="4657" y="2500"/>
                  </a:cubicBezTo>
                  <a:cubicBezTo>
                    <a:pt x="4611" y="2454"/>
                    <a:pt x="4589" y="2409"/>
                    <a:pt x="4543" y="2363"/>
                  </a:cubicBezTo>
                  <a:lnTo>
                    <a:pt x="4497" y="2295"/>
                  </a:lnTo>
                  <a:cubicBezTo>
                    <a:pt x="4452" y="2272"/>
                    <a:pt x="4429" y="2249"/>
                    <a:pt x="4406" y="2226"/>
                  </a:cubicBezTo>
                  <a:cubicBezTo>
                    <a:pt x="4337" y="2158"/>
                    <a:pt x="4246" y="2089"/>
                    <a:pt x="4178" y="2021"/>
                  </a:cubicBezTo>
                  <a:cubicBezTo>
                    <a:pt x="4041" y="1884"/>
                    <a:pt x="3927" y="1793"/>
                    <a:pt x="3835" y="1724"/>
                  </a:cubicBezTo>
                  <a:cubicBezTo>
                    <a:pt x="3744" y="1656"/>
                    <a:pt x="3676" y="1633"/>
                    <a:pt x="3676" y="1633"/>
                  </a:cubicBezTo>
                  <a:cubicBezTo>
                    <a:pt x="3676" y="1633"/>
                    <a:pt x="3470" y="1473"/>
                    <a:pt x="3128" y="1290"/>
                  </a:cubicBezTo>
                  <a:cubicBezTo>
                    <a:pt x="2808" y="1108"/>
                    <a:pt x="2352" y="902"/>
                    <a:pt x="1872" y="720"/>
                  </a:cubicBezTo>
                  <a:cubicBezTo>
                    <a:pt x="1416" y="514"/>
                    <a:pt x="959" y="332"/>
                    <a:pt x="617" y="195"/>
                  </a:cubicBezTo>
                  <a:cubicBezTo>
                    <a:pt x="335" y="82"/>
                    <a:pt x="131" y="0"/>
                    <a:pt x="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8" name="Google Shape;848;p15"/>
            <p:cNvSpPr/>
            <p:nvPr/>
          </p:nvSpPr>
          <p:spPr>
            <a:xfrm>
              <a:off x="8151367" y="4582609"/>
              <a:ext cx="145583" cy="83932"/>
            </a:xfrm>
            <a:custGeom>
              <a:avLst/>
              <a:gdLst/>
              <a:ahLst/>
              <a:cxnLst/>
              <a:rect l="l" t="t" r="r" b="b"/>
              <a:pathLst>
                <a:path w="5410" h="3119" extrusionOk="0">
                  <a:moveTo>
                    <a:pt x="102" y="1"/>
                  </a:moveTo>
                  <a:cubicBezTo>
                    <a:pt x="55" y="1"/>
                    <a:pt x="27" y="4"/>
                    <a:pt x="23" y="12"/>
                  </a:cubicBezTo>
                  <a:cubicBezTo>
                    <a:pt x="0" y="104"/>
                    <a:pt x="776" y="355"/>
                    <a:pt x="1552" y="583"/>
                  </a:cubicBezTo>
                  <a:cubicBezTo>
                    <a:pt x="1940" y="697"/>
                    <a:pt x="2306" y="834"/>
                    <a:pt x="2580" y="948"/>
                  </a:cubicBezTo>
                  <a:cubicBezTo>
                    <a:pt x="2853" y="1062"/>
                    <a:pt x="3036" y="1154"/>
                    <a:pt x="3036" y="1154"/>
                  </a:cubicBezTo>
                  <a:cubicBezTo>
                    <a:pt x="3036" y="1154"/>
                    <a:pt x="3082" y="1154"/>
                    <a:pt x="3150" y="1199"/>
                  </a:cubicBezTo>
                  <a:cubicBezTo>
                    <a:pt x="3241" y="1222"/>
                    <a:pt x="3356" y="1268"/>
                    <a:pt x="3470" y="1336"/>
                  </a:cubicBezTo>
                  <a:cubicBezTo>
                    <a:pt x="3744" y="1450"/>
                    <a:pt x="4063" y="1656"/>
                    <a:pt x="4360" y="1907"/>
                  </a:cubicBezTo>
                  <a:cubicBezTo>
                    <a:pt x="4657" y="2158"/>
                    <a:pt x="4885" y="2478"/>
                    <a:pt x="5067" y="2706"/>
                  </a:cubicBezTo>
                  <a:cubicBezTo>
                    <a:pt x="5218" y="2943"/>
                    <a:pt x="5328" y="3119"/>
                    <a:pt x="5359" y="3119"/>
                  </a:cubicBezTo>
                  <a:cubicBezTo>
                    <a:pt x="5361" y="3119"/>
                    <a:pt x="5363" y="3118"/>
                    <a:pt x="5364" y="3117"/>
                  </a:cubicBezTo>
                  <a:cubicBezTo>
                    <a:pt x="5410" y="3094"/>
                    <a:pt x="5364" y="2911"/>
                    <a:pt x="5250" y="2614"/>
                  </a:cubicBezTo>
                  <a:cubicBezTo>
                    <a:pt x="5113" y="2318"/>
                    <a:pt x="4908" y="1953"/>
                    <a:pt x="4611" y="1633"/>
                  </a:cubicBezTo>
                  <a:cubicBezTo>
                    <a:pt x="4337" y="1336"/>
                    <a:pt x="3995" y="1062"/>
                    <a:pt x="3721" y="903"/>
                  </a:cubicBezTo>
                  <a:cubicBezTo>
                    <a:pt x="3584" y="811"/>
                    <a:pt x="3470" y="766"/>
                    <a:pt x="3378" y="720"/>
                  </a:cubicBezTo>
                  <a:cubicBezTo>
                    <a:pt x="3287" y="674"/>
                    <a:pt x="3241" y="651"/>
                    <a:pt x="3241" y="651"/>
                  </a:cubicBezTo>
                  <a:cubicBezTo>
                    <a:pt x="3241" y="651"/>
                    <a:pt x="3059" y="583"/>
                    <a:pt x="2762" y="492"/>
                  </a:cubicBezTo>
                  <a:cubicBezTo>
                    <a:pt x="2465" y="378"/>
                    <a:pt x="2055" y="286"/>
                    <a:pt x="1644" y="218"/>
                  </a:cubicBezTo>
                  <a:cubicBezTo>
                    <a:pt x="984" y="86"/>
                    <a:pt x="324" y="1"/>
                    <a:pt x="1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9" name="Google Shape;849;p15"/>
            <p:cNvSpPr/>
            <p:nvPr/>
          </p:nvSpPr>
          <p:spPr>
            <a:xfrm>
              <a:off x="8089931" y="4552819"/>
              <a:ext cx="131482" cy="43648"/>
            </a:xfrm>
            <a:custGeom>
              <a:avLst/>
              <a:gdLst/>
              <a:ahLst/>
              <a:cxnLst/>
              <a:rect l="l" t="t" r="r" b="b"/>
              <a:pathLst>
                <a:path w="4886" h="1622" extrusionOk="0">
                  <a:moveTo>
                    <a:pt x="2512" y="1"/>
                  </a:moveTo>
                  <a:cubicBezTo>
                    <a:pt x="2215" y="1"/>
                    <a:pt x="1850" y="24"/>
                    <a:pt x="1484" y="47"/>
                  </a:cubicBezTo>
                  <a:cubicBezTo>
                    <a:pt x="1119" y="92"/>
                    <a:pt x="754" y="92"/>
                    <a:pt x="480" y="115"/>
                  </a:cubicBezTo>
                  <a:cubicBezTo>
                    <a:pt x="400" y="108"/>
                    <a:pt x="327" y="106"/>
                    <a:pt x="265" y="106"/>
                  </a:cubicBezTo>
                  <a:cubicBezTo>
                    <a:pt x="113" y="106"/>
                    <a:pt x="17" y="122"/>
                    <a:pt x="1" y="138"/>
                  </a:cubicBezTo>
                  <a:cubicBezTo>
                    <a:pt x="1" y="184"/>
                    <a:pt x="183" y="252"/>
                    <a:pt x="457" y="320"/>
                  </a:cubicBezTo>
                  <a:cubicBezTo>
                    <a:pt x="731" y="366"/>
                    <a:pt x="1119" y="412"/>
                    <a:pt x="1484" y="435"/>
                  </a:cubicBezTo>
                  <a:cubicBezTo>
                    <a:pt x="1850" y="457"/>
                    <a:pt x="2215" y="457"/>
                    <a:pt x="2489" y="503"/>
                  </a:cubicBezTo>
                  <a:cubicBezTo>
                    <a:pt x="2603" y="503"/>
                    <a:pt x="2717" y="526"/>
                    <a:pt x="2785" y="549"/>
                  </a:cubicBezTo>
                  <a:lnTo>
                    <a:pt x="2922" y="549"/>
                  </a:lnTo>
                  <a:cubicBezTo>
                    <a:pt x="2922" y="549"/>
                    <a:pt x="2968" y="549"/>
                    <a:pt x="3082" y="572"/>
                  </a:cubicBezTo>
                  <a:cubicBezTo>
                    <a:pt x="3196" y="594"/>
                    <a:pt x="3310" y="617"/>
                    <a:pt x="3539" y="663"/>
                  </a:cubicBezTo>
                  <a:cubicBezTo>
                    <a:pt x="3721" y="686"/>
                    <a:pt x="3927" y="731"/>
                    <a:pt x="4132" y="777"/>
                  </a:cubicBezTo>
                  <a:cubicBezTo>
                    <a:pt x="4338" y="800"/>
                    <a:pt x="4543" y="891"/>
                    <a:pt x="4543" y="937"/>
                  </a:cubicBezTo>
                  <a:lnTo>
                    <a:pt x="4543" y="960"/>
                  </a:lnTo>
                  <a:cubicBezTo>
                    <a:pt x="4611" y="1119"/>
                    <a:pt x="4429" y="1325"/>
                    <a:pt x="4315" y="1416"/>
                  </a:cubicBezTo>
                  <a:cubicBezTo>
                    <a:pt x="4155" y="1530"/>
                    <a:pt x="4064" y="1576"/>
                    <a:pt x="4064" y="1599"/>
                  </a:cubicBezTo>
                  <a:cubicBezTo>
                    <a:pt x="4064" y="1610"/>
                    <a:pt x="4098" y="1622"/>
                    <a:pt x="4155" y="1622"/>
                  </a:cubicBezTo>
                  <a:cubicBezTo>
                    <a:pt x="4212" y="1622"/>
                    <a:pt x="4292" y="1610"/>
                    <a:pt x="4383" y="1576"/>
                  </a:cubicBezTo>
                  <a:cubicBezTo>
                    <a:pt x="4474" y="1530"/>
                    <a:pt x="4589" y="1485"/>
                    <a:pt x="4680" y="1370"/>
                  </a:cubicBezTo>
                  <a:cubicBezTo>
                    <a:pt x="4794" y="1279"/>
                    <a:pt x="4885" y="1097"/>
                    <a:pt x="4840" y="891"/>
                  </a:cubicBezTo>
                  <a:lnTo>
                    <a:pt x="4840" y="891"/>
                  </a:lnTo>
                  <a:lnTo>
                    <a:pt x="4863" y="914"/>
                  </a:lnTo>
                  <a:cubicBezTo>
                    <a:pt x="4840" y="709"/>
                    <a:pt x="4680" y="594"/>
                    <a:pt x="4589" y="526"/>
                  </a:cubicBezTo>
                  <a:cubicBezTo>
                    <a:pt x="4474" y="457"/>
                    <a:pt x="4360" y="412"/>
                    <a:pt x="4246" y="389"/>
                  </a:cubicBezTo>
                  <a:cubicBezTo>
                    <a:pt x="4041" y="298"/>
                    <a:pt x="3813" y="252"/>
                    <a:pt x="3630" y="206"/>
                  </a:cubicBezTo>
                  <a:cubicBezTo>
                    <a:pt x="3493" y="138"/>
                    <a:pt x="3288" y="92"/>
                    <a:pt x="3173" y="69"/>
                  </a:cubicBezTo>
                  <a:cubicBezTo>
                    <a:pt x="3059" y="24"/>
                    <a:pt x="2991" y="24"/>
                    <a:pt x="2991" y="24"/>
                  </a:cubicBezTo>
                  <a:lnTo>
                    <a:pt x="2854" y="24"/>
                  </a:lnTo>
                  <a:cubicBezTo>
                    <a:pt x="2763" y="24"/>
                    <a:pt x="2648" y="1"/>
                    <a:pt x="251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0" name="Google Shape;850;p15"/>
            <p:cNvSpPr/>
            <p:nvPr/>
          </p:nvSpPr>
          <p:spPr>
            <a:xfrm>
              <a:off x="8022360" y="4590305"/>
              <a:ext cx="133339" cy="145206"/>
            </a:xfrm>
            <a:custGeom>
              <a:avLst/>
              <a:gdLst/>
              <a:ahLst/>
              <a:cxnLst/>
              <a:rect l="l" t="t" r="r" b="b"/>
              <a:pathLst>
                <a:path w="4955" h="5396" extrusionOk="0">
                  <a:moveTo>
                    <a:pt x="69" y="0"/>
                  </a:moveTo>
                  <a:cubicBezTo>
                    <a:pt x="47" y="0"/>
                    <a:pt x="1" y="343"/>
                    <a:pt x="92" y="822"/>
                  </a:cubicBezTo>
                  <a:cubicBezTo>
                    <a:pt x="206" y="1301"/>
                    <a:pt x="457" y="1918"/>
                    <a:pt x="982" y="2397"/>
                  </a:cubicBezTo>
                  <a:cubicBezTo>
                    <a:pt x="1234" y="2625"/>
                    <a:pt x="1530" y="2785"/>
                    <a:pt x="1758" y="2922"/>
                  </a:cubicBezTo>
                  <a:cubicBezTo>
                    <a:pt x="1987" y="3082"/>
                    <a:pt x="2147" y="3241"/>
                    <a:pt x="2215" y="3424"/>
                  </a:cubicBezTo>
                  <a:cubicBezTo>
                    <a:pt x="2306" y="3607"/>
                    <a:pt x="2329" y="3766"/>
                    <a:pt x="2329" y="3881"/>
                  </a:cubicBezTo>
                  <a:cubicBezTo>
                    <a:pt x="2329" y="4018"/>
                    <a:pt x="2329" y="4086"/>
                    <a:pt x="2329" y="4086"/>
                  </a:cubicBezTo>
                  <a:cubicBezTo>
                    <a:pt x="2329" y="4086"/>
                    <a:pt x="2352" y="4177"/>
                    <a:pt x="2352" y="4314"/>
                  </a:cubicBezTo>
                  <a:cubicBezTo>
                    <a:pt x="2375" y="4451"/>
                    <a:pt x="2352" y="4657"/>
                    <a:pt x="2489" y="4953"/>
                  </a:cubicBezTo>
                  <a:cubicBezTo>
                    <a:pt x="2557" y="5113"/>
                    <a:pt x="2717" y="5273"/>
                    <a:pt x="2900" y="5319"/>
                  </a:cubicBezTo>
                  <a:cubicBezTo>
                    <a:pt x="3037" y="5370"/>
                    <a:pt x="3174" y="5396"/>
                    <a:pt x="3301" y="5396"/>
                  </a:cubicBezTo>
                  <a:cubicBezTo>
                    <a:pt x="3343" y="5396"/>
                    <a:pt x="3385" y="5393"/>
                    <a:pt x="3425" y="5387"/>
                  </a:cubicBezTo>
                  <a:cubicBezTo>
                    <a:pt x="3767" y="5341"/>
                    <a:pt x="4110" y="5182"/>
                    <a:pt x="4361" y="4953"/>
                  </a:cubicBezTo>
                  <a:cubicBezTo>
                    <a:pt x="4634" y="4702"/>
                    <a:pt x="4817" y="4406"/>
                    <a:pt x="4886" y="4086"/>
                  </a:cubicBezTo>
                  <a:cubicBezTo>
                    <a:pt x="4954" y="3766"/>
                    <a:pt x="4908" y="3447"/>
                    <a:pt x="4817" y="3219"/>
                  </a:cubicBezTo>
                  <a:cubicBezTo>
                    <a:pt x="4647" y="2751"/>
                    <a:pt x="4338" y="2600"/>
                    <a:pt x="4297" y="2600"/>
                  </a:cubicBezTo>
                  <a:cubicBezTo>
                    <a:pt x="4294" y="2600"/>
                    <a:pt x="4292" y="2601"/>
                    <a:pt x="4292" y="2602"/>
                  </a:cubicBezTo>
                  <a:cubicBezTo>
                    <a:pt x="4246" y="2625"/>
                    <a:pt x="4520" y="2831"/>
                    <a:pt x="4612" y="3264"/>
                  </a:cubicBezTo>
                  <a:cubicBezTo>
                    <a:pt x="4680" y="3493"/>
                    <a:pt x="4680" y="3744"/>
                    <a:pt x="4589" y="3995"/>
                  </a:cubicBezTo>
                  <a:cubicBezTo>
                    <a:pt x="4498" y="4246"/>
                    <a:pt x="4338" y="4497"/>
                    <a:pt x="4110" y="4657"/>
                  </a:cubicBezTo>
                  <a:cubicBezTo>
                    <a:pt x="3905" y="4849"/>
                    <a:pt x="3598" y="4934"/>
                    <a:pt x="3351" y="4934"/>
                  </a:cubicBezTo>
                  <a:cubicBezTo>
                    <a:pt x="3130" y="4934"/>
                    <a:pt x="2956" y="4866"/>
                    <a:pt x="2945" y="4748"/>
                  </a:cubicBezTo>
                  <a:cubicBezTo>
                    <a:pt x="2877" y="4611"/>
                    <a:pt x="2877" y="4406"/>
                    <a:pt x="2877" y="4291"/>
                  </a:cubicBezTo>
                  <a:cubicBezTo>
                    <a:pt x="2877" y="4154"/>
                    <a:pt x="2877" y="4063"/>
                    <a:pt x="2877" y="4063"/>
                  </a:cubicBezTo>
                  <a:cubicBezTo>
                    <a:pt x="2877" y="4063"/>
                    <a:pt x="2877" y="3995"/>
                    <a:pt x="2854" y="3835"/>
                  </a:cubicBezTo>
                  <a:cubicBezTo>
                    <a:pt x="2831" y="3675"/>
                    <a:pt x="2786" y="3447"/>
                    <a:pt x="2649" y="3196"/>
                  </a:cubicBezTo>
                  <a:cubicBezTo>
                    <a:pt x="2535" y="2945"/>
                    <a:pt x="2283" y="2716"/>
                    <a:pt x="2010" y="2557"/>
                  </a:cubicBezTo>
                  <a:cubicBezTo>
                    <a:pt x="1713" y="2397"/>
                    <a:pt x="1439" y="2260"/>
                    <a:pt x="1211" y="2100"/>
                  </a:cubicBezTo>
                  <a:cubicBezTo>
                    <a:pt x="754" y="1735"/>
                    <a:pt x="457" y="1187"/>
                    <a:pt x="298" y="754"/>
                  </a:cubicBezTo>
                  <a:cubicBezTo>
                    <a:pt x="161" y="320"/>
                    <a:pt x="115" y="0"/>
                    <a:pt x="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1" name="Google Shape;851;p15"/>
            <p:cNvSpPr/>
            <p:nvPr/>
          </p:nvSpPr>
          <p:spPr>
            <a:xfrm>
              <a:off x="7417585" y="3868094"/>
              <a:ext cx="360971" cy="355508"/>
            </a:xfrm>
            <a:custGeom>
              <a:avLst/>
              <a:gdLst/>
              <a:ahLst/>
              <a:cxnLst/>
              <a:rect l="l" t="t" r="r" b="b"/>
              <a:pathLst>
                <a:path w="13414" h="13211" extrusionOk="0">
                  <a:moveTo>
                    <a:pt x="4247" y="0"/>
                  </a:moveTo>
                  <a:cubicBezTo>
                    <a:pt x="4008" y="0"/>
                    <a:pt x="3872" y="19"/>
                    <a:pt x="3872" y="19"/>
                  </a:cubicBezTo>
                  <a:cubicBezTo>
                    <a:pt x="1" y="1215"/>
                    <a:pt x="4544" y="13211"/>
                    <a:pt x="6027" y="13211"/>
                  </a:cubicBezTo>
                  <a:cubicBezTo>
                    <a:pt x="6101" y="13211"/>
                    <a:pt x="6166" y="13181"/>
                    <a:pt x="6223" y="13120"/>
                  </a:cubicBezTo>
                  <a:cubicBezTo>
                    <a:pt x="7433" y="11819"/>
                    <a:pt x="13413" y="10610"/>
                    <a:pt x="13413" y="10610"/>
                  </a:cubicBezTo>
                  <a:cubicBezTo>
                    <a:pt x="13413" y="10610"/>
                    <a:pt x="12751" y="8007"/>
                    <a:pt x="10172" y="3762"/>
                  </a:cubicBezTo>
                  <a:cubicBezTo>
                    <a:pt x="8086" y="329"/>
                    <a:pt x="5254" y="0"/>
                    <a:pt x="424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2" name="Google Shape;852;p15"/>
            <p:cNvSpPr/>
            <p:nvPr/>
          </p:nvSpPr>
          <p:spPr>
            <a:xfrm>
              <a:off x="7499661" y="3913357"/>
              <a:ext cx="83556" cy="307231"/>
            </a:xfrm>
            <a:custGeom>
              <a:avLst/>
              <a:gdLst/>
              <a:ahLst/>
              <a:cxnLst/>
              <a:rect l="l" t="t" r="r" b="b"/>
              <a:pathLst>
                <a:path w="3105" h="11417" extrusionOk="0">
                  <a:moveTo>
                    <a:pt x="1868" y="1"/>
                  </a:moveTo>
                  <a:cubicBezTo>
                    <a:pt x="1822" y="1"/>
                    <a:pt x="1439" y="169"/>
                    <a:pt x="1096" y="619"/>
                  </a:cubicBezTo>
                  <a:cubicBezTo>
                    <a:pt x="914" y="847"/>
                    <a:pt x="731" y="1144"/>
                    <a:pt x="571" y="1509"/>
                  </a:cubicBezTo>
                  <a:cubicBezTo>
                    <a:pt x="434" y="1852"/>
                    <a:pt x="297" y="2217"/>
                    <a:pt x="229" y="2628"/>
                  </a:cubicBezTo>
                  <a:cubicBezTo>
                    <a:pt x="46" y="3404"/>
                    <a:pt x="1" y="4203"/>
                    <a:pt x="92" y="4819"/>
                  </a:cubicBezTo>
                  <a:cubicBezTo>
                    <a:pt x="115" y="5116"/>
                    <a:pt x="183" y="5367"/>
                    <a:pt x="229" y="5527"/>
                  </a:cubicBezTo>
                  <a:cubicBezTo>
                    <a:pt x="252" y="5709"/>
                    <a:pt x="275" y="5800"/>
                    <a:pt x="275" y="5800"/>
                  </a:cubicBezTo>
                  <a:cubicBezTo>
                    <a:pt x="275" y="5800"/>
                    <a:pt x="297" y="5915"/>
                    <a:pt x="366" y="6074"/>
                  </a:cubicBezTo>
                  <a:cubicBezTo>
                    <a:pt x="434" y="6234"/>
                    <a:pt x="526" y="6462"/>
                    <a:pt x="617" y="6736"/>
                  </a:cubicBezTo>
                  <a:cubicBezTo>
                    <a:pt x="754" y="7010"/>
                    <a:pt x="914" y="7330"/>
                    <a:pt x="1073" y="7649"/>
                  </a:cubicBezTo>
                  <a:cubicBezTo>
                    <a:pt x="1256" y="7992"/>
                    <a:pt x="1439" y="8334"/>
                    <a:pt x="1644" y="8676"/>
                  </a:cubicBezTo>
                  <a:cubicBezTo>
                    <a:pt x="2032" y="9338"/>
                    <a:pt x="2397" y="10023"/>
                    <a:pt x="2648" y="10548"/>
                  </a:cubicBezTo>
                  <a:cubicBezTo>
                    <a:pt x="2892" y="11058"/>
                    <a:pt x="3028" y="11416"/>
                    <a:pt x="3078" y="11416"/>
                  </a:cubicBezTo>
                  <a:cubicBezTo>
                    <a:pt x="3079" y="11416"/>
                    <a:pt x="3081" y="11416"/>
                    <a:pt x="3082" y="11415"/>
                  </a:cubicBezTo>
                  <a:cubicBezTo>
                    <a:pt x="3105" y="11415"/>
                    <a:pt x="3036" y="11027"/>
                    <a:pt x="2854" y="10457"/>
                  </a:cubicBezTo>
                  <a:cubicBezTo>
                    <a:pt x="2648" y="9909"/>
                    <a:pt x="2329" y="9179"/>
                    <a:pt x="1964" y="8494"/>
                  </a:cubicBezTo>
                  <a:cubicBezTo>
                    <a:pt x="1804" y="8129"/>
                    <a:pt x="1644" y="7786"/>
                    <a:pt x="1484" y="7467"/>
                  </a:cubicBezTo>
                  <a:cubicBezTo>
                    <a:pt x="1324" y="7124"/>
                    <a:pt x="1210" y="6828"/>
                    <a:pt x="1073" y="6554"/>
                  </a:cubicBezTo>
                  <a:cubicBezTo>
                    <a:pt x="1005" y="6280"/>
                    <a:pt x="914" y="6074"/>
                    <a:pt x="868" y="5915"/>
                  </a:cubicBezTo>
                  <a:cubicBezTo>
                    <a:pt x="800" y="5755"/>
                    <a:pt x="800" y="5664"/>
                    <a:pt x="800" y="5664"/>
                  </a:cubicBezTo>
                  <a:cubicBezTo>
                    <a:pt x="800" y="5664"/>
                    <a:pt x="777" y="5572"/>
                    <a:pt x="731" y="5412"/>
                  </a:cubicBezTo>
                  <a:cubicBezTo>
                    <a:pt x="685" y="5253"/>
                    <a:pt x="617" y="5024"/>
                    <a:pt x="571" y="4750"/>
                  </a:cubicBezTo>
                  <a:cubicBezTo>
                    <a:pt x="480" y="4203"/>
                    <a:pt x="480" y="3427"/>
                    <a:pt x="594" y="2696"/>
                  </a:cubicBezTo>
                  <a:cubicBezTo>
                    <a:pt x="663" y="2308"/>
                    <a:pt x="731" y="1943"/>
                    <a:pt x="845" y="1601"/>
                  </a:cubicBezTo>
                  <a:cubicBezTo>
                    <a:pt x="959" y="1281"/>
                    <a:pt x="1119" y="984"/>
                    <a:pt x="1256" y="733"/>
                  </a:cubicBezTo>
                  <a:cubicBezTo>
                    <a:pt x="1553" y="254"/>
                    <a:pt x="1895" y="48"/>
                    <a:pt x="1872" y="3"/>
                  </a:cubicBezTo>
                  <a:cubicBezTo>
                    <a:pt x="1872" y="1"/>
                    <a:pt x="1871" y="1"/>
                    <a:pt x="1868" y="1"/>
                  </a:cubicBezTo>
                  <a:close/>
                </a:path>
              </a:pathLst>
            </a:custGeom>
            <a:solidFill>
              <a:srgbClr val="7AE1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3" name="Google Shape;853;p15"/>
            <p:cNvSpPr/>
            <p:nvPr/>
          </p:nvSpPr>
          <p:spPr>
            <a:xfrm>
              <a:off x="7598555" y="4156650"/>
              <a:ext cx="160330" cy="53712"/>
            </a:xfrm>
            <a:custGeom>
              <a:avLst/>
              <a:gdLst/>
              <a:ahLst/>
              <a:cxnLst/>
              <a:rect l="l" t="t" r="r" b="b"/>
              <a:pathLst>
                <a:path w="5958" h="1996" extrusionOk="0">
                  <a:moveTo>
                    <a:pt x="5805" y="0"/>
                  </a:moveTo>
                  <a:cubicBezTo>
                    <a:pt x="5549" y="0"/>
                    <a:pt x="4955" y="78"/>
                    <a:pt x="4360" y="183"/>
                  </a:cubicBezTo>
                  <a:cubicBezTo>
                    <a:pt x="3584" y="320"/>
                    <a:pt x="2831" y="526"/>
                    <a:pt x="2831" y="526"/>
                  </a:cubicBezTo>
                  <a:cubicBezTo>
                    <a:pt x="2831" y="526"/>
                    <a:pt x="2078" y="777"/>
                    <a:pt x="1347" y="1119"/>
                  </a:cubicBezTo>
                  <a:cubicBezTo>
                    <a:pt x="640" y="1484"/>
                    <a:pt x="0" y="1941"/>
                    <a:pt x="46" y="1986"/>
                  </a:cubicBezTo>
                  <a:cubicBezTo>
                    <a:pt x="48" y="1993"/>
                    <a:pt x="56" y="1996"/>
                    <a:pt x="70" y="1996"/>
                  </a:cubicBezTo>
                  <a:cubicBezTo>
                    <a:pt x="201" y="1996"/>
                    <a:pt x="845" y="1712"/>
                    <a:pt x="1507" y="1484"/>
                  </a:cubicBezTo>
                  <a:cubicBezTo>
                    <a:pt x="2237" y="1233"/>
                    <a:pt x="2968" y="1028"/>
                    <a:pt x="2968" y="1028"/>
                  </a:cubicBezTo>
                  <a:cubicBezTo>
                    <a:pt x="2968" y="1028"/>
                    <a:pt x="3698" y="777"/>
                    <a:pt x="4451" y="548"/>
                  </a:cubicBezTo>
                  <a:cubicBezTo>
                    <a:pt x="5205" y="320"/>
                    <a:pt x="5958" y="115"/>
                    <a:pt x="5935" y="23"/>
                  </a:cubicBezTo>
                  <a:cubicBezTo>
                    <a:pt x="5930" y="7"/>
                    <a:pt x="5883" y="0"/>
                    <a:pt x="5805" y="0"/>
                  </a:cubicBezTo>
                  <a:close/>
                </a:path>
              </a:pathLst>
            </a:custGeom>
            <a:solidFill>
              <a:srgbClr val="7AE1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4" name="Google Shape;854;p15"/>
            <p:cNvSpPr/>
            <p:nvPr/>
          </p:nvSpPr>
          <p:spPr>
            <a:xfrm>
              <a:off x="7499661" y="3913357"/>
              <a:ext cx="83556" cy="307231"/>
            </a:xfrm>
            <a:custGeom>
              <a:avLst/>
              <a:gdLst/>
              <a:ahLst/>
              <a:cxnLst/>
              <a:rect l="l" t="t" r="r" b="b"/>
              <a:pathLst>
                <a:path w="3105" h="11417" extrusionOk="0">
                  <a:moveTo>
                    <a:pt x="1868" y="1"/>
                  </a:moveTo>
                  <a:cubicBezTo>
                    <a:pt x="1822" y="1"/>
                    <a:pt x="1439" y="169"/>
                    <a:pt x="1096" y="619"/>
                  </a:cubicBezTo>
                  <a:cubicBezTo>
                    <a:pt x="914" y="847"/>
                    <a:pt x="731" y="1144"/>
                    <a:pt x="571" y="1509"/>
                  </a:cubicBezTo>
                  <a:cubicBezTo>
                    <a:pt x="434" y="1852"/>
                    <a:pt x="297" y="2217"/>
                    <a:pt x="229" y="2628"/>
                  </a:cubicBezTo>
                  <a:cubicBezTo>
                    <a:pt x="46" y="3404"/>
                    <a:pt x="1" y="4203"/>
                    <a:pt x="92" y="4819"/>
                  </a:cubicBezTo>
                  <a:cubicBezTo>
                    <a:pt x="115" y="5116"/>
                    <a:pt x="183" y="5367"/>
                    <a:pt x="229" y="5527"/>
                  </a:cubicBezTo>
                  <a:cubicBezTo>
                    <a:pt x="252" y="5709"/>
                    <a:pt x="275" y="5800"/>
                    <a:pt x="275" y="5800"/>
                  </a:cubicBezTo>
                  <a:cubicBezTo>
                    <a:pt x="275" y="5800"/>
                    <a:pt x="297" y="5915"/>
                    <a:pt x="366" y="6074"/>
                  </a:cubicBezTo>
                  <a:cubicBezTo>
                    <a:pt x="434" y="6234"/>
                    <a:pt x="526" y="6462"/>
                    <a:pt x="617" y="6736"/>
                  </a:cubicBezTo>
                  <a:cubicBezTo>
                    <a:pt x="754" y="7010"/>
                    <a:pt x="914" y="7330"/>
                    <a:pt x="1073" y="7649"/>
                  </a:cubicBezTo>
                  <a:cubicBezTo>
                    <a:pt x="1256" y="7992"/>
                    <a:pt x="1439" y="8334"/>
                    <a:pt x="1644" y="8676"/>
                  </a:cubicBezTo>
                  <a:cubicBezTo>
                    <a:pt x="2032" y="9338"/>
                    <a:pt x="2397" y="10023"/>
                    <a:pt x="2648" y="10548"/>
                  </a:cubicBezTo>
                  <a:cubicBezTo>
                    <a:pt x="2892" y="11058"/>
                    <a:pt x="3028" y="11416"/>
                    <a:pt x="3078" y="11416"/>
                  </a:cubicBezTo>
                  <a:cubicBezTo>
                    <a:pt x="3079" y="11416"/>
                    <a:pt x="3081" y="11416"/>
                    <a:pt x="3082" y="11415"/>
                  </a:cubicBezTo>
                  <a:cubicBezTo>
                    <a:pt x="3105" y="11415"/>
                    <a:pt x="3036" y="11027"/>
                    <a:pt x="2854" y="10457"/>
                  </a:cubicBezTo>
                  <a:cubicBezTo>
                    <a:pt x="2648" y="9909"/>
                    <a:pt x="2329" y="9179"/>
                    <a:pt x="1964" y="8494"/>
                  </a:cubicBezTo>
                  <a:cubicBezTo>
                    <a:pt x="1804" y="8129"/>
                    <a:pt x="1644" y="7786"/>
                    <a:pt x="1484" y="7467"/>
                  </a:cubicBezTo>
                  <a:cubicBezTo>
                    <a:pt x="1324" y="7124"/>
                    <a:pt x="1210" y="6828"/>
                    <a:pt x="1073" y="6554"/>
                  </a:cubicBezTo>
                  <a:cubicBezTo>
                    <a:pt x="1005" y="6280"/>
                    <a:pt x="914" y="6074"/>
                    <a:pt x="868" y="5915"/>
                  </a:cubicBezTo>
                  <a:cubicBezTo>
                    <a:pt x="800" y="5755"/>
                    <a:pt x="800" y="5664"/>
                    <a:pt x="800" y="5664"/>
                  </a:cubicBezTo>
                  <a:cubicBezTo>
                    <a:pt x="800" y="5664"/>
                    <a:pt x="777" y="5572"/>
                    <a:pt x="731" y="5412"/>
                  </a:cubicBezTo>
                  <a:cubicBezTo>
                    <a:pt x="685" y="5253"/>
                    <a:pt x="617" y="5024"/>
                    <a:pt x="571" y="4750"/>
                  </a:cubicBezTo>
                  <a:cubicBezTo>
                    <a:pt x="480" y="4203"/>
                    <a:pt x="480" y="3427"/>
                    <a:pt x="594" y="2696"/>
                  </a:cubicBezTo>
                  <a:cubicBezTo>
                    <a:pt x="663" y="2308"/>
                    <a:pt x="731" y="1943"/>
                    <a:pt x="845" y="1601"/>
                  </a:cubicBezTo>
                  <a:cubicBezTo>
                    <a:pt x="959" y="1281"/>
                    <a:pt x="1119" y="984"/>
                    <a:pt x="1256" y="733"/>
                  </a:cubicBezTo>
                  <a:cubicBezTo>
                    <a:pt x="1553" y="254"/>
                    <a:pt x="1895" y="48"/>
                    <a:pt x="1872" y="3"/>
                  </a:cubicBezTo>
                  <a:cubicBezTo>
                    <a:pt x="1872" y="1"/>
                    <a:pt x="1871" y="1"/>
                    <a:pt x="186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5" name="Google Shape;855;p15"/>
            <p:cNvSpPr/>
            <p:nvPr/>
          </p:nvSpPr>
          <p:spPr>
            <a:xfrm>
              <a:off x="7598555" y="4156650"/>
              <a:ext cx="160330" cy="53712"/>
            </a:xfrm>
            <a:custGeom>
              <a:avLst/>
              <a:gdLst/>
              <a:ahLst/>
              <a:cxnLst/>
              <a:rect l="l" t="t" r="r" b="b"/>
              <a:pathLst>
                <a:path w="5958" h="1996" extrusionOk="0">
                  <a:moveTo>
                    <a:pt x="5805" y="0"/>
                  </a:moveTo>
                  <a:cubicBezTo>
                    <a:pt x="5549" y="0"/>
                    <a:pt x="4955" y="78"/>
                    <a:pt x="4360" y="183"/>
                  </a:cubicBezTo>
                  <a:cubicBezTo>
                    <a:pt x="3584" y="320"/>
                    <a:pt x="2831" y="526"/>
                    <a:pt x="2831" y="526"/>
                  </a:cubicBezTo>
                  <a:cubicBezTo>
                    <a:pt x="2831" y="526"/>
                    <a:pt x="2078" y="777"/>
                    <a:pt x="1347" y="1119"/>
                  </a:cubicBezTo>
                  <a:cubicBezTo>
                    <a:pt x="640" y="1484"/>
                    <a:pt x="0" y="1941"/>
                    <a:pt x="46" y="1986"/>
                  </a:cubicBezTo>
                  <a:cubicBezTo>
                    <a:pt x="48" y="1993"/>
                    <a:pt x="56" y="1996"/>
                    <a:pt x="70" y="1996"/>
                  </a:cubicBezTo>
                  <a:cubicBezTo>
                    <a:pt x="201" y="1996"/>
                    <a:pt x="845" y="1712"/>
                    <a:pt x="1507" y="1484"/>
                  </a:cubicBezTo>
                  <a:cubicBezTo>
                    <a:pt x="2237" y="1233"/>
                    <a:pt x="2968" y="1028"/>
                    <a:pt x="2968" y="1028"/>
                  </a:cubicBezTo>
                  <a:cubicBezTo>
                    <a:pt x="2968" y="1028"/>
                    <a:pt x="3698" y="777"/>
                    <a:pt x="4451" y="548"/>
                  </a:cubicBezTo>
                  <a:cubicBezTo>
                    <a:pt x="5205" y="320"/>
                    <a:pt x="5958" y="115"/>
                    <a:pt x="5935" y="23"/>
                  </a:cubicBezTo>
                  <a:cubicBezTo>
                    <a:pt x="5930" y="7"/>
                    <a:pt x="5883" y="0"/>
                    <a:pt x="580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6" name="Google Shape;856;p15"/>
            <p:cNvSpPr/>
            <p:nvPr/>
          </p:nvSpPr>
          <p:spPr>
            <a:xfrm>
              <a:off x="7417585" y="3868148"/>
              <a:ext cx="360971" cy="355454"/>
            </a:xfrm>
            <a:custGeom>
              <a:avLst/>
              <a:gdLst/>
              <a:ahLst/>
              <a:cxnLst/>
              <a:rect l="l" t="t" r="r" b="b"/>
              <a:pathLst>
                <a:path w="13414" h="13209" extrusionOk="0">
                  <a:moveTo>
                    <a:pt x="4223" y="0"/>
                  </a:moveTo>
                  <a:cubicBezTo>
                    <a:pt x="3999" y="0"/>
                    <a:pt x="3872" y="17"/>
                    <a:pt x="3872" y="17"/>
                  </a:cubicBezTo>
                  <a:cubicBezTo>
                    <a:pt x="1" y="1213"/>
                    <a:pt x="4544" y="13209"/>
                    <a:pt x="6027" y="13209"/>
                  </a:cubicBezTo>
                  <a:cubicBezTo>
                    <a:pt x="6101" y="13209"/>
                    <a:pt x="6166" y="13179"/>
                    <a:pt x="6223" y="13118"/>
                  </a:cubicBezTo>
                  <a:cubicBezTo>
                    <a:pt x="7433" y="11817"/>
                    <a:pt x="13413" y="10608"/>
                    <a:pt x="13413" y="10608"/>
                  </a:cubicBezTo>
                  <a:cubicBezTo>
                    <a:pt x="13413" y="10608"/>
                    <a:pt x="13208" y="9763"/>
                    <a:pt x="12546" y="8257"/>
                  </a:cubicBezTo>
                  <a:cubicBezTo>
                    <a:pt x="11895" y="9101"/>
                    <a:pt x="11076" y="9475"/>
                    <a:pt x="10223" y="9475"/>
                  </a:cubicBezTo>
                  <a:cubicBezTo>
                    <a:pt x="8264" y="9475"/>
                    <a:pt x="6124" y="7501"/>
                    <a:pt x="5424" y="4719"/>
                  </a:cubicBezTo>
                  <a:cubicBezTo>
                    <a:pt x="4785" y="2162"/>
                    <a:pt x="5744" y="1044"/>
                    <a:pt x="6680" y="542"/>
                  </a:cubicBezTo>
                  <a:cubicBezTo>
                    <a:pt x="5622" y="75"/>
                    <a:pt x="4701" y="0"/>
                    <a:pt x="42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7" name="Google Shape;857;p15"/>
            <p:cNvSpPr/>
            <p:nvPr/>
          </p:nvSpPr>
          <p:spPr>
            <a:xfrm>
              <a:off x="6487414" y="3807762"/>
              <a:ext cx="1509194" cy="1190418"/>
            </a:xfrm>
            <a:custGeom>
              <a:avLst/>
              <a:gdLst/>
              <a:ahLst/>
              <a:cxnLst/>
              <a:rect l="l" t="t" r="r" b="b"/>
              <a:pathLst>
                <a:path w="56083" h="44237" extrusionOk="0">
                  <a:moveTo>
                    <a:pt x="28350" y="1"/>
                  </a:moveTo>
                  <a:cubicBezTo>
                    <a:pt x="28349" y="1"/>
                    <a:pt x="26980" y="343"/>
                    <a:pt x="26820" y="389"/>
                  </a:cubicBezTo>
                  <a:cubicBezTo>
                    <a:pt x="26455" y="526"/>
                    <a:pt x="25999" y="617"/>
                    <a:pt x="25656" y="845"/>
                  </a:cubicBezTo>
                  <a:cubicBezTo>
                    <a:pt x="24697" y="1507"/>
                    <a:pt x="24081" y="2603"/>
                    <a:pt x="23465" y="3584"/>
                  </a:cubicBezTo>
                  <a:cubicBezTo>
                    <a:pt x="22392" y="5274"/>
                    <a:pt x="21388" y="6985"/>
                    <a:pt x="20680" y="8880"/>
                  </a:cubicBezTo>
                  <a:cubicBezTo>
                    <a:pt x="19950" y="10843"/>
                    <a:pt x="19197" y="12783"/>
                    <a:pt x="18649" y="14837"/>
                  </a:cubicBezTo>
                  <a:cubicBezTo>
                    <a:pt x="18489" y="15453"/>
                    <a:pt x="17146" y="22308"/>
                    <a:pt x="17211" y="22324"/>
                  </a:cubicBezTo>
                  <a:lnTo>
                    <a:pt x="17211" y="22324"/>
                  </a:lnTo>
                  <a:cubicBezTo>
                    <a:pt x="13648" y="21849"/>
                    <a:pt x="10639" y="21522"/>
                    <a:pt x="8184" y="21522"/>
                  </a:cubicBezTo>
                  <a:cubicBezTo>
                    <a:pt x="2726" y="21522"/>
                    <a:pt x="1" y="23139"/>
                    <a:pt x="1" y="28350"/>
                  </a:cubicBezTo>
                  <a:cubicBezTo>
                    <a:pt x="1" y="35837"/>
                    <a:pt x="15362" y="43346"/>
                    <a:pt x="15613" y="43460"/>
                  </a:cubicBezTo>
                  <a:cubicBezTo>
                    <a:pt x="15476" y="43392"/>
                    <a:pt x="16891" y="40584"/>
                    <a:pt x="17051" y="40333"/>
                  </a:cubicBezTo>
                  <a:cubicBezTo>
                    <a:pt x="17941" y="38872"/>
                    <a:pt x="19037" y="37069"/>
                    <a:pt x="20726" y="36978"/>
                  </a:cubicBezTo>
                  <a:cubicBezTo>
                    <a:pt x="19995" y="35837"/>
                    <a:pt x="18535" y="35060"/>
                    <a:pt x="17644" y="34558"/>
                  </a:cubicBezTo>
                  <a:cubicBezTo>
                    <a:pt x="17944" y="34558"/>
                    <a:pt x="18250" y="34556"/>
                    <a:pt x="18559" y="34556"/>
                  </a:cubicBezTo>
                  <a:cubicBezTo>
                    <a:pt x="19642" y="34556"/>
                    <a:pt x="20764" y="34584"/>
                    <a:pt x="21776" y="34832"/>
                  </a:cubicBezTo>
                  <a:cubicBezTo>
                    <a:pt x="23739" y="35334"/>
                    <a:pt x="25519" y="35289"/>
                    <a:pt x="27459" y="35471"/>
                  </a:cubicBezTo>
                  <a:cubicBezTo>
                    <a:pt x="28555" y="35585"/>
                    <a:pt x="29628" y="35837"/>
                    <a:pt x="30723" y="35974"/>
                  </a:cubicBezTo>
                  <a:cubicBezTo>
                    <a:pt x="31565" y="36081"/>
                    <a:pt x="32434" y="36399"/>
                    <a:pt x="33299" y="36399"/>
                  </a:cubicBezTo>
                  <a:cubicBezTo>
                    <a:pt x="33537" y="36399"/>
                    <a:pt x="33774" y="36375"/>
                    <a:pt x="34010" y="36316"/>
                  </a:cubicBezTo>
                  <a:lnTo>
                    <a:pt x="34010" y="36316"/>
                  </a:lnTo>
                  <a:cubicBezTo>
                    <a:pt x="32915" y="37183"/>
                    <a:pt x="31294" y="37343"/>
                    <a:pt x="30449" y="38690"/>
                  </a:cubicBezTo>
                  <a:cubicBezTo>
                    <a:pt x="31614" y="39329"/>
                    <a:pt x="33211" y="40082"/>
                    <a:pt x="34193" y="41041"/>
                  </a:cubicBezTo>
                  <a:cubicBezTo>
                    <a:pt x="34467" y="41292"/>
                    <a:pt x="36087" y="44122"/>
                    <a:pt x="35791" y="44236"/>
                  </a:cubicBezTo>
                  <a:cubicBezTo>
                    <a:pt x="35791" y="44236"/>
                    <a:pt x="50878" y="38986"/>
                    <a:pt x="52613" y="37754"/>
                  </a:cubicBezTo>
                  <a:cubicBezTo>
                    <a:pt x="54348" y="36521"/>
                    <a:pt x="56082" y="32824"/>
                    <a:pt x="54211" y="28647"/>
                  </a:cubicBezTo>
                  <a:cubicBezTo>
                    <a:pt x="52991" y="25907"/>
                    <a:pt x="47346" y="25441"/>
                    <a:pt x="43641" y="25441"/>
                  </a:cubicBezTo>
                  <a:cubicBezTo>
                    <a:pt x="41728" y="25441"/>
                    <a:pt x="40333" y="25565"/>
                    <a:pt x="40333" y="25565"/>
                  </a:cubicBezTo>
                  <a:cubicBezTo>
                    <a:pt x="40721" y="23785"/>
                    <a:pt x="40972" y="21571"/>
                    <a:pt x="41063" y="19197"/>
                  </a:cubicBezTo>
                  <a:lnTo>
                    <a:pt x="41063" y="19197"/>
                  </a:lnTo>
                  <a:cubicBezTo>
                    <a:pt x="40541" y="19683"/>
                    <a:pt x="39947" y="20028"/>
                    <a:pt x="39316" y="20028"/>
                  </a:cubicBezTo>
                  <a:cubicBezTo>
                    <a:pt x="39148" y="20028"/>
                    <a:pt x="38977" y="20003"/>
                    <a:pt x="38804" y="19950"/>
                  </a:cubicBezTo>
                  <a:cubicBezTo>
                    <a:pt x="34923" y="18763"/>
                    <a:pt x="37776" y="4634"/>
                    <a:pt x="39625" y="2169"/>
                  </a:cubicBezTo>
                  <a:cubicBezTo>
                    <a:pt x="39499" y="1897"/>
                    <a:pt x="37179" y="912"/>
                    <a:pt x="36624" y="912"/>
                  </a:cubicBezTo>
                  <a:cubicBezTo>
                    <a:pt x="36575" y="912"/>
                    <a:pt x="36540" y="920"/>
                    <a:pt x="36521" y="937"/>
                  </a:cubicBezTo>
                  <a:cubicBezTo>
                    <a:pt x="33462" y="3836"/>
                    <a:pt x="33097" y="15111"/>
                    <a:pt x="33097" y="15111"/>
                  </a:cubicBezTo>
                  <a:lnTo>
                    <a:pt x="23830" y="14084"/>
                  </a:lnTo>
                  <a:cubicBezTo>
                    <a:pt x="23739" y="14084"/>
                    <a:pt x="24515" y="9314"/>
                    <a:pt x="24583" y="9040"/>
                  </a:cubicBezTo>
                  <a:cubicBezTo>
                    <a:pt x="25108" y="6985"/>
                    <a:pt x="25725" y="4977"/>
                    <a:pt x="26524" y="3059"/>
                  </a:cubicBezTo>
                  <a:cubicBezTo>
                    <a:pt x="26752" y="2512"/>
                    <a:pt x="26912" y="1895"/>
                    <a:pt x="27277" y="1416"/>
                  </a:cubicBezTo>
                  <a:cubicBezTo>
                    <a:pt x="27619" y="937"/>
                    <a:pt x="28053" y="526"/>
                    <a:pt x="2835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8" name="Google Shape;858;p15"/>
            <p:cNvSpPr/>
            <p:nvPr/>
          </p:nvSpPr>
          <p:spPr>
            <a:xfrm>
              <a:off x="6723899" y="3084637"/>
              <a:ext cx="230511" cy="284493"/>
            </a:xfrm>
            <a:custGeom>
              <a:avLst/>
              <a:gdLst/>
              <a:ahLst/>
              <a:cxnLst/>
              <a:rect l="l" t="t" r="r" b="b"/>
              <a:pathLst>
                <a:path w="8566" h="10572" extrusionOk="0">
                  <a:moveTo>
                    <a:pt x="5531" y="0"/>
                  </a:moveTo>
                  <a:cubicBezTo>
                    <a:pt x="5172" y="0"/>
                    <a:pt x="4762" y="63"/>
                    <a:pt x="4291" y="213"/>
                  </a:cubicBezTo>
                  <a:cubicBezTo>
                    <a:pt x="0" y="1583"/>
                    <a:pt x="2146" y="9617"/>
                    <a:pt x="4269" y="10507"/>
                  </a:cubicBezTo>
                  <a:cubicBezTo>
                    <a:pt x="4372" y="10551"/>
                    <a:pt x="4476" y="10571"/>
                    <a:pt x="4579" y="10571"/>
                  </a:cubicBezTo>
                  <a:cubicBezTo>
                    <a:pt x="6600" y="10571"/>
                    <a:pt x="8565" y="2686"/>
                    <a:pt x="7784" y="1514"/>
                  </a:cubicBezTo>
                  <a:cubicBezTo>
                    <a:pt x="7784" y="1514"/>
                    <a:pt x="7295" y="0"/>
                    <a:pt x="553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9" name="Google Shape;859;p15"/>
            <p:cNvSpPr/>
            <p:nvPr/>
          </p:nvSpPr>
          <p:spPr>
            <a:xfrm>
              <a:off x="6723899" y="3084637"/>
              <a:ext cx="230296" cy="285273"/>
            </a:xfrm>
            <a:custGeom>
              <a:avLst/>
              <a:gdLst/>
              <a:ahLst/>
              <a:cxnLst/>
              <a:rect l="l" t="t" r="r" b="b"/>
              <a:pathLst>
                <a:path w="8558" h="10601" extrusionOk="0">
                  <a:moveTo>
                    <a:pt x="5531" y="0"/>
                  </a:moveTo>
                  <a:cubicBezTo>
                    <a:pt x="5172" y="0"/>
                    <a:pt x="4762" y="63"/>
                    <a:pt x="4291" y="213"/>
                  </a:cubicBezTo>
                  <a:cubicBezTo>
                    <a:pt x="0" y="1583"/>
                    <a:pt x="2077" y="9800"/>
                    <a:pt x="4269" y="10507"/>
                  </a:cubicBezTo>
                  <a:cubicBezTo>
                    <a:pt x="4463" y="10571"/>
                    <a:pt x="4650" y="10601"/>
                    <a:pt x="4829" y="10601"/>
                  </a:cubicBezTo>
                  <a:cubicBezTo>
                    <a:pt x="7732" y="10601"/>
                    <a:pt x="8558" y="2675"/>
                    <a:pt x="7784" y="1514"/>
                  </a:cubicBezTo>
                  <a:cubicBezTo>
                    <a:pt x="7784" y="1514"/>
                    <a:pt x="7295" y="0"/>
                    <a:pt x="553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0" name="Google Shape;860;p15"/>
            <p:cNvSpPr/>
            <p:nvPr/>
          </p:nvSpPr>
          <p:spPr>
            <a:xfrm>
              <a:off x="6831378" y="3129361"/>
              <a:ext cx="86650" cy="182853"/>
            </a:xfrm>
            <a:custGeom>
              <a:avLst/>
              <a:gdLst/>
              <a:ahLst/>
              <a:cxnLst/>
              <a:rect l="l" t="t" r="r" b="b"/>
              <a:pathLst>
                <a:path w="3220" h="6795" extrusionOk="0">
                  <a:moveTo>
                    <a:pt x="146" y="1"/>
                  </a:moveTo>
                  <a:cubicBezTo>
                    <a:pt x="126" y="1"/>
                    <a:pt x="115" y="4"/>
                    <a:pt x="115" y="12"/>
                  </a:cubicBezTo>
                  <a:cubicBezTo>
                    <a:pt x="92" y="35"/>
                    <a:pt x="434" y="194"/>
                    <a:pt x="822" y="491"/>
                  </a:cubicBezTo>
                  <a:cubicBezTo>
                    <a:pt x="1233" y="788"/>
                    <a:pt x="1667" y="1267"/>
                    <a:pt x="1941" y="1792"/>
                  </a:cubicBezTo>
                  <a:cubicBezTo>
                    <a:pt x="2238" y="2317"/>
                    <a:pt x="2375" y="2865"/>
                    <a:pt x="2397" y="3299"/>
                  </a:cubicBezTo>
                  <a:cubicBezTo>
                    <a:pt x="2397" y="3502"/>
                    <a:pt x="2387" y="3534"/>
                    <a:pt x="2380" y="3534"/>
                  </a:cubicBezTo>
                  <a:cubicBezTo>
                    <a:pt x="2377" y="3534"/>
                    <a:pt x="2375" y="3527"/>
                    <a:pt x="2375" y="3527"/>
                  </a:cubicBezTo>
                  <a:cubicBezTo>
                    <a:pt x="2367" y="3535"/>
                    <a:pt x="2362" y="3537"/>
                    <a:pt x="2358" y="3537"/>
                  </a:cubicBezTo>
                  <a:cubicBezTo>
                    <a:pt x="2349" y="3537"/>
                    <a:pt x="2344" y="3527"/>
                    <a:pt x="2329" y="3527"/>
                  </a:cubicBezTo>
                  <a:cubicBezTo>
                    <a:pt x="2329" y="3515"/>
                    <a:pt x="2335" y="3515"/>
                    <a:pt x="2335" y="3515"/>
                  </a:cubicBezTo>
                  <a:cubicBezTo>
                    <a:pt x="2335" y="3515"/>
                    <a:pt x="2329" y="3515"/>
                    <a:pt x="2306" y="3504"/>
                  </a:cubicBezTo>
                  <a:cubicBezTo>
                    <a:pt x="2283" y="3481"/>
                    <a:pt x="2260" y="3481"/>
                    <a:pt x="2238" y="3458"/>
                  </a:cubicBezTo>
                  <a:cubicBezTo>
                    <a:pt x="2238" y="3458"/>
                    <a:pt x="2146" y="3413"/>
                    <a:pt x="2101" y="3413"/>
                  </a:cubicBezTo>
                  <a:cubicBezTo>
                    <a:pt x="1918" y="3344"/>
                    <a:pt x="1895" y="3321"/>
                    <a:pt x="1895" y="3321"/>
                  </a:cubicBezTo>
                  <a:cubicBezTo>
                    <a:pt x="1895" y="3321"/>
                    <a:pt x="1827" y="3321"/>
                    <a:pt x="1576" y="3276"/>
                  </a:cubicBezTo>
                  <a:cubicBezTo>
                    <a:pt x="1528" y="3266"/>
                    <a:pt x="1469" y="3261"/>
                    <a:pt x="1400" y="3261"/>
                  </a:cubicBezTo>
                  <a:cubicBezTo>
                    <a:pt x="1302" y="3261"/>
                    <a:pt x="1184" y="3272"/>
                    <a:pt x="1051" y="3299"/>
                  </a:cubicBezTo>
                  <a:cubicBezTo>
                    <a:pt x="959" y="3321"/>
                    <a:pt x="845" y="3367"/>
                    <a:pt x="731" y="3436"/>
                  </a:cubicBezTo>
                  <a:cubicBezTo>
                    <a:pt x="640" y="3504"/>
                    <a:pt x="548" y="3573"/>
                    <a:pt x="480" y="3664"/>
                  </a:cubicBezTo>
                  <a:cubicBezTo>
                    <a:pt x="480" y="3664"/>
                    <a:pt x="480" y="3664"/>
                    <a:pt x="503" y="3641"/>
                  </a:cubicBezTo>
                  <a:lnTo>
                    <a:pt x="503" y="3641"/>
                  </a:lnTo>
                  <a:cubicBezTo>
                    <a:pt x="457" y="3732"/>
                    <a:pt x="275" y="3869"/>
                    <a:pt x="320" y="4189"/>
                  </a:cubicBezTo>
                  <a:cubicBezTo>
                    <a:pt x="389" y="4508"/>
                    <a:pt x="731" y="4759"/>
                    <a:pt x="982" y="4942"/>
                  </a:cubicBezTo>
                  <a:cubicBezTo>
                    <a:pt x="1256" y="5125"/>
                    <a:pt x="1507" y="5307"/>
                    <a:pt x="1621" y="5467"/>
                  </a:cubicBezTo>
                  <a:cubicBezTo>
                    <a:pt x="1758" y="5695"/>
                    <a:pt x="1827" y="5924"/>
                    <a:pt x="1758" y="6106"/>
                  </a:cubicBezTo>
                  <a:cubicBezTo>
                    <a:pt x="1713" y="6289"/>
                    <a:pt x="1507" y="6426"/>
                    <a:pt x="1233" y="6471"/>
                  </a:cubicBezTo>
                  <a:cubicBezTo>
                    <a:pt x="1166" y="6484"/>
                    <a:pt x="1097" y="6489"/>
                    <a:pt x="1028" y="6489"/>
                  </a:cubicBezTo>
                  <a:cubicBezTo>
                    <a:pt x="840" y="6489"/>
                    <a:pt x="653" y="6447"/>
                    <a:pt x="503" y="6380"/>
                  </a:cubicBezTo>
                  <a:cubicBezTo>
                    <a:pt x="106" y="6182"/>
                    <a:pt x="135" y="5877"/>
                    <a:pt x="55" y="5877"/>
                  </a:cubicBezTo>
                  <a:cubicBezTo>
                    <a:pt x="52" y="5877"/>
                    <a:pt x="49" y="5877"/>
                    <a:pt x="46" y="5878"/>
                  </a:cubicBezTo>
                  <a:cubicBezTo>
                    <a:pt x="24" y="5878"/>
                    <a:pt x="1" y="5924"/>
                    <a:pt x="1" y="6038"/>
                  </a:cubicBezTo>
                  <a:cubicBezTo>
                    <a:pt x="1" y="6152"/>
                    <a:pt x="69" y="6380"/>
                    <a:pt x="343" y="6540"/>
                  </a:cubicBezTo>
                  <a:cubicBezTo>
                    <a:pt x="569" y="6704"/>
                    <a:pt x="924" y="6794"/>
                    <a:pt x="1275" y="6794"/>
                  </a:cubicBezTo>
                  <a:cubicBezTo>
                    <a:pt x="1314" y="6794"/>
                    <a:pt x="1354" y="6793"/>
                    <a:pt x="1393" y="6791"/>
                  </a:cubicBezTo>
                  <a:cubicBezTo>
                    <a:pt x="1781" y="6791"/>
                    <a:pt x="2192" y="6608"/>
                    <a:pt x="2329" y="6312"/>
                  </a:cubicBezTo>
                  <a:cubicBezTo>
                    <a:pt x="2489" y="6015"/>
                    <a:pt x="2397" y="5672"/>
                    <a:pt x="2260" y="5376"/>
                  </a:cubicBezTo>
                  <a:cubicBezTo>
                    <a:pt x="2078" y="5011"/>
                    <a:pt x="1713" y="4782"/>
                    <a:pt x="1507" y="4600"/>
                  </a:cubicBezTo>
                  <a:cubicBezTo>
                    <a:pt x="1256" y="4417"/>
                    <a:pt x="1165" y="4280"/>
                    <a:pt x="1188" y="4234"/>
                  </a:cubicBezTo>
                  <a:cubicBezTo>
                    <a:pt x="1188" y="4212"/>
                    <a:pt x="1256" y="4143"/>
                    <a:pt x="1302" y="4098"/>
                  </a:cubicBezTo>
                  <a:lnTo>
                    <a:pt x="1325" y="4052"/>
                  </a:lnTo>
                  <a:cubicBezTo>
                    <a:pt x="1409" y="3954"/>
                    <a:pt x="1467" y="3942"/>
                    <a:pt x="1520" y="3942"/>
                  </a:cubicBezTo>
                  <a:cubicBezTo>
                    <a:pt x="1538" y="3942"/>
                    <a:pt x="1555" y="3943"/>
                    <a:pt x="1572" y="3943"/>
                  </a:cubicBezTo>
                  <a:cubicBezTo>
                    <a:pt x="1588" y="3943"/>
                    <a:pt x="1604" y="3942"/>
                    <a:pt x="1621" y="3938"/>
                  </a:cubicBezTo>
                  <a:cubicBezTo>
                    <a:pt x="1690" y="3961"/>
                    <a:pt x="1713" y="3961"/>
                    <a:pt x="1713" y="3961"/>
                  </a:cubicBezTo>
                  <a:cubicBezTo>
                    <a:pt x="1713" y="3961"/>
                    <a:pt x="1735" y="3961"/>
                    <a:pt x="1804" y="4006"/>
                  </a:cubicBezTo>
                  <a:cubicBezTo>
                    <a:pt x="1813" y="4006"/>
                    <a:pt x="1818" y="4003"/>
                    <a:pt x="1826" y="4003"/>
                  </a:cubicBezTo>
                  <a:cubicBezTo>
                    <a:pt x="1838" y="4003"/>
                    <a:pt x="1854" y="4011"/>
                    <a:pt x="1895" y="4052"/>
                  </a:cubicBezTo>
                  <a:cubicBezTo>
                    <a:pt x="1964" y="4075"/>
                    <a:pt x="2055" y="4143"/>
                    <a:pt x="2146" y="4189"/>
                  </a:cubicBezTo>
                  <a:cubicBezTo>
                    <a:pt x="2192" y="4234"/>
                    <a:pt x="2238" y="4234"/>
                    <a:pt x="2306" y="4303"/>
                  </a:cubicBezTo>
                  <a:cubicBezTo>
                    <a:pt x="2375" y="4371"/>
                    <a:pt x="2443" y="4440"/>
                    <a:pt x="2534" y="4508"/>
                  </a:cubicBezTo>
                  <a:cubicBezTo>
                    <a:pt x="2671" y="4645"/>
                    <a:pt x="2831" y="4782"/>
                    <a:pt x="3036" y="4965"/>
                  </a:cubicBezTo>
                  <a:cubicBezTo>
                    <a:pt x="3059" y="4828"/>
                    <a:pt x="3105" y="4600"/>
                    <a:pt x="3151" y="4326"/>
                  </a:cubicBezTo>
                  <a:cubicBezTo>
                    <a:pt x="3173" y="4166"/>
                    <a:pt x="3219" y="4006"/>
                    <a:pt x="3219" y="3824"/>
                  </a:cubicBezTo>
                  <a:cubicBezTo>
                    <a:pt x="3219" y="3595"/>
                    <a:pt x="3219" y="3527"/>
                    <a:pt x="3196" y="3367"/>
                  </a:cubicBezTo>
                  <a:cubicBezTo>
                    <a:pt x="3128" y="2865"/>
                    <a:pt x="2899" y="2249"/>
                    <a:pt x="2489" y="1678"/>
                  </a:cubicBezTo>
                  <a:cubicBezTo>
                    <a:pt x="2101" y="1107"/>
                    <a:pt x="1530" y="628"/>
                    <a:pt x="1028" y="331"/>
                  </a:cubicBezTo>
                  <a:cubicBezTo>
                    <a:pt x="607" y="102"/>
                    <a:pt x="251" y="1"/>
                    <a:pt x="14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1" name="Google Shape;861;p15"/>
            <p:cNvSpPr/>
            <p:nvPr/>
          </p:nvSpPr>
          <p:spPr>
            <a:xfrm>
              <a:off x="6787783" y="3133963"/>
              <a:ext cx="134738" cy="177633"/>
            </a:xfrm>
            <a:custGeom>
              <a:avLst/>
              <a:gdLst/>
              <a:ahLst/>
              <a:cxnLst/>
              <a:rect l="l" t="t" r="r" b="b"/>
              <a:pathLst>
                <a:path w="5007" h="6601" extrusionOk="0">
                  <a:moveTo>
                    <a:pt x="2071" y="1"/>
                  </a:moveTo>
                  <a:cubicBezTo>
                    <a:pt x="1969" y="1"/>
                    <a:pt x="1865" y="15"/>
                    <a:pt x="1758" y="46"/>
                  </a:cubicBezTo>
                  <a:cubicBezTo>
                    <a:pt x="342" y="457"/>
                    <a:pt x="0" y="5821"/>
                    <a:pt x="2579" y="6529"/>
                  </a:cubicBezTo>
                  <a:cubicBezTo>
                    <a:pt x="2750" y="6577"/>
                    <a:pt x="2904" y="6600"/>
                    <a:pt x="3045" y="6600"/>
                  </a:cubicBezTo>
                  <a:cubicBezTo>
                    <a:pt x="5006" y="6600"/>
                    <a:pt x="4131" y="2146"/>
                    <a:pt x="4131" y="2146"/>
                  </a:cubicBezTo>
                  <a:cubicBezTo>
                    <a:pt x="4131" y="2146"/>
                    <a:pt x="3312" y="1"/>
                    <a:pt x="207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2" name="Google Shape;862;p15"/>
            <p:cNvSpPr/>
            <p:nvPr/>
          </p:nvSpPr>
          <p:spPr>
            <a:xfrm>
              <a:off x="7238015" y="3705208"/>
              <a:ext cx="191653" cy="189339"/>
            </a:xfrm>
            <a:custGeom>
              <a:avLst/>
              <a:gdLst/>
              <a:ahLst/>
              <a:cxnLst/>
              <a:rect l="l" t="t" r="r" b="b"/>
              <a:pathLst>
                <a:path w="7122" h="7036" extrusionOk="0">
                  <a:moveTo>
                    <a:pt x="7122" y="0"/>
                  </a:moveTo>
                  <a:lnTo>
                    <a:pt x="0" y="1643"/>
                  </a:lnTo>
                  <a:lnTo>
                    <a:pt x="251" y="5935"/>
                  </a:lnTo>
                  <a:cubicBezTo>
                    <a:pt x="251" y="5935"/>
                    <a:pt x="1644" y="7035"/>
                    <a:pt x="3564" y="7035"/>
                  </a:cubicBezTo>
                  <a:cubicBezTo>
                    <a:pt x="4583" y="7035"/>
                    <a:pt x="5751" y="6725"/>
                    <a:pt x="6939" y="5775"/>
                  </a:cubicBezTo>
                  <a:lnTo>
                    <a:pt x="7122" y="0"/>
                  </a:ln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3" name="Google Shape;863;p15"/>
            <p:cNvSpPr/>
            <p:nvPr/>
          </p:nvSpPr>
          <p:spPr>
            <a:xfrm>
              <a:off x="7238015" y="3705208"/>
              <a:ext cx="191653" cy="181831"/>
            </a:xfrm>
            <a:custGeom>
              <a:avLst/>
              <a:gdLst/>
              <a:ahLst/>
              <a:cxnLst/>
              <a:rect l="l" t="t" r="r" b="b"/>
              <a:pathLst>
                <a:path w="7122" h="6757" extrusionOk="0">
                  <a:moveTo>
                    <a:pt x="7122" y="0"/>
                  </a:moveTo>
                  <a:lnTo>
                    <a:pt x="0" y="1643"/>
                  </a:lnTo>
                  <a:lnTo>
                    <a:pt x="69" y="3150"/>
                  </a:lnTo>
                  <a:cubicBezTo>
                    <a:pt x="685" y="3127"/>
                    <a:pt x="1301" y="3127"/>
                    <a:pt x="1917" y="3104"/>
                  </a:cubicBezTo>
                  <a:cubicBezTo>
                    <a:pt x="2585" y="3085"/>
                    <a:pt x="3270" y="3031"/>
                    <a:pt x="3942" y="3031"/>
                  </a:cubicBezTo>
                  <a:cubicBezTo>
                    <a:pt x="4051" y="3031"/>
                    <a:pt x="4160" y="3033"/>
                    <a:pt x="4268" y="3036"/>
                  </a:cubicBezTo>
                  <a:cubicBezTo>
                    <a:pt x="6026" y="3127"/>
                    <a:pt x="5706" y="5113"/>
                    <a:pt x="5204" y="6756"/>
                  </a:cubicBezTo>
                  <a:cubicBezTo>
                    <a:pt x="5775" y="6551"/>
                    <a:pt x="6345" y="6231"/>
                    <a:pt x="6939" y="5775"/>
                  </a:cubicBezTo>
                  <a:lnTo>
                    <a:pt x="7122"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4" name="Google Shape;864;p15"/>
            <p:cNvSpPr/>
            <p:nvPr/>
          </p:nvSpPr>
          <p:spPr>
            <a:xfrm>
              <a:off x="6724518" y="2765403"/>
              <a:ext cx="1255486" cy="982942"/>
            </a:xfrm>
            <a:custGeom>
              <a:avLst/>
              <a:gdLst/>
              <a:ahLst/>
              <a:cxnLst/>
              <a:rect l="l" t="t" r="r" b="b"/>
              <a:pathLst>
                <a:path w="46655" h="36527" extrusionOk="0">
                  <a:moveTo>
                    <a:pt x="23779" y="1"/>
                  </a:moveTo>
                  <a:cubicBezTo>
                    <a:pt x="21924" y="1"/>
                    <a:pt x="19866" y="229"/>
                    <a:pt x="17621" y="800"/>
                  </a:cubicBezTo>
                  <a:cubicBezTo>
                    <a:pt x="8194" y="3174"/>
                    <a:pt x="8080" y="11574"/>
                    <a:pt x="6985" y="17326"/>
                  </a:cubicBezTo>
                  <a:cubicBezTo>
                    <a:pt x="0" y="27118"/>
                    <a:pt x="7122" y="34262"/>
                    <a:pt x="15019" y="36043"/>
                  </a:cubicBezTo>
                  <a:cubicBezTo>
                    <a:pt x="16515" y="36376"/>
                    <a:pt x="18019" y="36527"/>
                    <a:pt x="19495" y="36527"/>
                  </a:cubicBezTo>
                  <a:cubicBezTo>
                    <a:pt x="26307" y="36527"/>
                    <a:pt x="32511" y="33311"/>
                    <a:pt x="34443" y="29971"/>
                  </a:cubicBezTo>
                  <a:cubicBezTo>
                    <a:pt x="34443" y="29971"/>
                    <a:pt x="34988" y="32534"/>
                    <a:pt x="37781" y="32534"/>
                  </a:cubicBezTo>
                  <a:cubicBezTo>
                    <a:pt x="38322" y="32534"/>
                    <a:pt x="38948" y="32438"/>
                    <a:pt x="39670" y="32208"/>
                  </a:cubicBezTo>
                  <a:cubicBezTo>
                    <a:pt x="43186" y="31112"/>
                    <a:pt x="46655" y="25885"/>
                    <a:pt x="44418" y="23329"/>
                  </a:cubicBezTo>
                  <a:cubicBezTo>
                    <a:pt x="43390" y="22136"/>
                    <a:pt x="42296" y="21767"/>
                    <a:pt x="41336" y="21767"/>
                  </a:cubicBezTo>
                  <a:cubicBezTo>
                    <a:pt x="39779" y="21767"/>
                    <a:pt x="38575" y="22735"/>
                    <a:pt x="38575" y="22735"/>
                  </a:cubicBezTo>
                  <a:cubicBezTo>
                    <a:pt x="38575" y="22735"/>
                    <a:pt x="45674" y="11597"/>
                    <a:pt x="35265" y="3562"/>
                  </a:cubicBezTo>
                  <a:cubicBezTo>
                    <a:pt x="35265" y="3562"/>
                    <a:pt x="31108" y="1"/>
                    <a:pt x="23779"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5" name="Google Shape;865;p15"/>
            <p:cNvSpPr/>
            <p:nvPr/>
          </p:nvSpPr>
          <p:spPr>
            <a:xfrm>
              <a:off x="6724518" y="2872317"/>
              <a:ext cx="910904" cy="876243"/>
            </a:xfrm>
            <a:custGeom>
              <a:avLst/>
              <a:gdLst/>
              <a:ahLst/>
              <a:cxnLst/>
              <a:rect l="l" t="t" r="r" b="b"/>
              <a:pathLst>
                <a:path w="33850" h="32562" extrusionOk="0">
                  <a:moveTo>
                    <a:pt x="11709" y="0"/>
                  </a:moveTo>
                  <a:lnTo>
                    <a:pt x="11709" y="0"/>
                  </a:lnTo>
                  <a:cubicBezTo>
                    <a:pt x="8057" y="3652"/>
                    <a:pt x="7761" y="9199"/>
                    <a:pt x="6985" y="13353"/>
                  </a:cubicBezTo>
                  <a:cubicBezTo>
                    <a:pt x="0" y="23145"/>
                    <a:pt x="7122" y="30289"/>
                    <a:pt x="15019" y="32070"/>
                  </a:cubicBezTo>
                  <a:cubicBezTo>
                    <a:pt x="16518" y="32408"/>
                    <a:pt x="18026" y="32561"/>
                    <a:pt x="19506" y="32561"/>
                  </a:cubicBezTo>
                  <a:cubicBezTo>
                    <a:pt x="25711" y="32561"/>
                    <a:pt x="31417" y="29869"/>
                    <a:pt x="33850" y="26865"/>
                  </a:cubicBezTo>
                  <a:lnTo>
                    <a:pt x="33850" y="26865"/>
                  </a:lnTo>
                  <a:cubicBezTo>
                    <a:pt x="31130" y="29549"/>
                    <a:pt x="25861" y="31800"/>
                    <a:pt x="20170" y="31800"/>
                  </a:cubicBezTo>
                  <a:cubicBezTo>
                    <a:pt x="18697" y="31800"/>
                    <a:pt x="17196" y="31649"/>
                    <a:pt x="15704" y="31316"/>
                  </a:cubicBezTo>
                  <a:cubicBezTo>
                    <a:pt x="7806" y="29536"/>
                    <a:pt x="685" y="22392"/>
                    <a:pt x="7669" y="12600"/>
                  </a:cubicBezTo>
                  <a:cubicBezTo>
                    <a:pt x="8400" y="8719"/>
                    <a:pt x="8697" y="3629"/>
                    <a:pt x="1170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6" name="Google Shape;866;p15"/>
            <p:cNvSpPr/>
            <p:nvPr/>
          </p:nvSpPr>
          <p:spPr>
            <a:xfrm>
              <a:off x="7652617" y="3551633"/>
              <a:ext cx="238342" cy="89180"/>
            </a:xfrm>
            <a:custGeom>
              <a:avLst/>
              <a:gdLst/>
              <a:ahLst/>
              <a:cxnLst/>
              <a:rect l="l" t="t" r="r" b="b"/>
              <a:pathLst>
                <a:path w="8857" h="3314" extrusionOk="0">
                  <a:moveTo>
                    <a:pt x="639" y="1"/>
                  </a:moveTo>
                  <a:cubicBezTo>
                    <a:pt x="479" y="297"/>
                    <a:pt x="251" y="594"/>
                    <a:pt x="0" y="891"/>
                  </a:cubicBezTo>
                  <a:cubicBezTo>
                    <a:pt x="168" y="1449"/>
                    <a:pt x="912" y="3314"/>
                    <a:pt x="3298" y="3314"/>
                  </a:cubicBezTo>
                  <a:cubicBezTo>
                    <a:pt x="3838" y="3314"/>
                    <a:pt x="4462" y="3218"/>
                    <a:pt x="5181" y="2991"/>
                  </a:cubicBezTo>
                  <a:cubicBezTo>
                    <a:pt x="6528" y="2580"/>
                    <a:pt x="7852" y="1553"/>
                    <a:pt x="8856" y="320"/>
                  </a:cubicBezTo>
                  <a:lnTo>
                    <a:pt x="8856" y="320"/>
                  </a:lnTo>
                  <a:cubicBezTo>
                    <a:pt x="7966" y="1211"/>
                    <a:pt x="6916" y="1918"/>
                    <a:pt x="5866" y="2238"/>
                  </a:cubicBezTo>
                  <a:cubicBezTo>
                    <a:pt x="5144" y="2467"/>
                    <a:pt x="4518" y="2564"/>
                    <a:pt x="3977" y="2564"/>
                  </a:cubicBezTo>
                  <a:cubicBezTo>
                    <a:pt x="1184" y="2564"/>
                    <a:pt x="639" y="1"/>
                    <a:pt x="63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7" name="Google Shape;867;p15"/>
            <p:cNvSpPr/>
            <p:nvPr/>
          </p:nvSpPr>
          <p:spPr>
            <a:xfrm>
              <a:off x="7718331" y="3410974"/>
              <a:ext cx="171955" cy="190846"/>
            </a:xfrm>
            <a:custGeom>
              <a:avLst/>
              <a:gdLst/>
              <a:ahLst/>
              <a:cxnLst/>
              <a:rect l="l" t="t" r="r" b="b"/>
              <a:pathLst>
                <a:path w="6390" h="7092" extrusionOk="0">
                  <a:moveTo>
                    <a:pt x="5133" y="1"/>
                  </a:moveTo>
                  <a:cubicBezTo>
                    <a:pt x="5126" y="1"/>
                    <a:pt x="5120" y="1"/>
                    <a:pt x="5113" y="1"/>
                  </a:cubicBezTo>
                  <a:cubicBezTo>
                    <a:pt x="3812" y="46"/>
                    <a:pt x="982" y="2694"/>
                    <a:pt x="982" y="2694"/>
                  </a:cubicBezTo>
                  <a:cubicBezTo>
                    <a:pt x="982" y="2694"/>
                    <a:pt x="997" y="2694"/>
                    <a:pt x="1024" y="2694"/>
                  </a:cubicBezTo>
                  <a:cubicBezTo>
                    <a:pt x="1276" y="2694"/>
                    <a:pt x="2558" y="2749"/>
                    <a:pt x="2146" y="3904"/>
                  </a:cubicBezTo>
                  <a:cubicBezTo>
                    <a:pt x="1667" y="5159"/>
                    <a:pt x="0" y="5707"/>
                    <a:pt x="0" y="5707"/>
                  </a:cubicBezTo>
                  <a:cubicBezTo>
                    <a:pt x="0" y="5707"/>
                    <a:pt x="184" y="7092"/>
                    <a:pt x="1339" y="7092"/>
                  </a:cubicBezTo>
                  <a:cubicBezTo>
                    <a:pt x="1406" y="7092"/>
                    <a:pt x="1478" y="7087"/>
                    <a:pt x="1553" y="7077"/>
                  </a:cubicBezTo>
                  <a:cubicBezTo>
                    <a:pt x="2922" y="6894"/>
                    <a:pt x="6140" y="4360"/>
                    <a:pt x="6209" y="2192"/>
                  </a:cubicBezTo>
                  <a:cubicBezTo>
                    <a:pt x="6209" y="2192"/>
                    <a:pt x="6390" y="1"/>
                    <a:pt x="513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8" name="Google Shape;868;p15"/>
            <p:cNvSpPr/>
            <p:nvPr/>
          </p:nvSpPr>
          <p:spPr>
            <a:xfrm>
              <a:off x="7706033" y="3410893"/>
              <a:ext cx="178171" cy="191841"/>
            </a:xfrm>
            <a:custGeom>
              <a:avLst/>
              <a:gdLst/>
              <a:ahLst/>
              <a:cxnLst/>
              <a:rect l="l" t="t" r="r" b="b"/>
              <a:pathLst>
                <a:path w="6621" h="7129" extrusionOk="0">
                  <a:moveTo>
                    <a:pt x="5443" y="0"/>
                  </a:moveTo>
                  <a:cubicBezTo>
                    <a:pt x="5075" y="0"/>
                    <a:pt x="4709" y="86"/>
                    <a:pt x="4361" y="209"/>
                  </a:cubicBezTo>
                  <a:cubicBezTo>
                    <a:pt x="3562" y="506"/>
                    <a:pt x="2808" y="962"/>
                    <a:pt x="2146" y="1465"/>
                  </a:cubicBezTo>
                  <a:cubicBezTo>
                    <a:pt x="1987" y="1579"/>
                    <a:pt x="1827" y="1693"/>
                    <a:pt x="1667" y="1830"/>
                  </a:cubicBezTo>
                  <a:cubicBezTo>
                    <a:pt x="1576" y="1898"/>
                    <a:pt x="1530" y="1944"/>
                    <a:pt x="1416" y="2035"/>
                  </a:cubicBezTo>
                  <a:cubicBezTo>
                    <a:pt x="1302" y="2149"/>
                    <a:pt x="1188" y="2286"/>
                    <a:pt x="1074" y="2400"/>
                  </a:cubicBezTo>
                  <a:cubicBezTo>
                    <a:pt x="845" y="2629"/>
                    <a:pt x="709" y="2834"/>
                    <a:pt x="549" y="3040"/>
                  </a:cubicBezTo>
                  <a:cubicBezTo>
                    <a:pt x="366" y="3313"/>
                    <a:pt x="298" y="3405"/>
                    <a:pt x="206" y="3542"/>
                  </a:cubicBezTo>
                  <a:cubicBezTo>
                    <a:pt x="503" y="3473"/>
                    <a:pt x="800" y="3382"/>
                    <a:pt x="1074" y="3313"/>
                  </a:cubicBezTo>
                  <a:cubicBezTo>
                    <a:pt x="1233" y="3268"/>
                    <a:pt x="1370" y="3222"/>
                    <a:pt x="1530" y="3199"/>
                  </a:cubicBezTo>
                  <a:cubicBezTo>
                    <a:pt x="1587" y="3188"/>
                    <a:pt x="1633" y="3188"/>
                    <a:pt x="1676" y="3188"/>
                  </a:cubicBezTo>
                  <a:cubicBezTo>
                    <a:pt x="1719" y="3188"/>
                    <a:pt x="1758" y="3188"/>
                    <a:pt x="1804" y="3176"/>
                  </a:cubicBezTo>
                  <a:cubicBezTo>
                    <a:pt x="1941" y="3176"/>
                    <a:pt x="1895" y="3199"/>
                    <a:pt x="1941" y="3199"/>
                  </a:cubicBezTo>
                  <a:cubicBezTo>
                    <a:pt x="1964" y="3199"/>
                    <a:pt x="1987" y="3199"/>
                    <a:pt x="1987" y="3222"/>
                  </a:cubicBezTo>
                  <a:cubicBezTo>
                    <a:pt x="2010" y="3245"/>
                    <a:pt x="2055" y="3245"/>
                    <a:pt x="2055" y="3245"/>
                  </a:cubicBezTo>
                  <a:cubicBezTo>
                    <a:pt x="2124" y="3313"/>
                    <a:pt x="2146" y="3382"/>
                    <a:pt x="2146" y="3382"/>
                  </a:cubicBezTo>
                  <a:cubicBezTo>
                    <a:pt x="2146" y="3382"/>
                    <a:pt x="2146" y="3405"/>
                    <a:pt x="2169" y="3428"/>
                  </a:cubicBezTo>
                  <a:cubicBezTo>
                    <a:pt x="2169" y="3473"/>
                    <a:pt x="2192" y="3542"/>
                    <a:pt x="2192" y="3610"/>
                  </a:cubicBezTo>
                  <a:cubicBezTo>
                    <a:pt x="2215" y="3770"/>
                    <a:pt x="2169" y="4044"/>
                    <a:pt x="1987" y="4341"/>
                  </a:cubicBezTo>
                  <a:cubicBezTo>
                    <a:pt x="1827" y="4614"/>
                    <a:pt x="1530" y="4934"/>
                    <a:pt x="1119" y="5139"/>
                  </a:cubicBezTo>
                  <a:cubicBezTo>
                    <a:pt x="1028" y="5208"/>
                    <a:pt x="914" y="5231"/>
                    <a:pt x="800" y="5299"/>
                  </a:cubicBezTo>
                  <a:cubicBezTo>
                    <a:pt x="731" y="5322"/>
                    <a:pt x="686" y="5322"/>
                    <a:pt x="617" y="5345"/>
                  </a:cubicBezTo>
                  <a:lnTo>
                    <a:pt x="275" y="5436"/>
                  </a:lnTo>
                  <a:lnTo>
                    <a:pt x="115" y="5459"/>
                  </a:lnTo>
                  <a:lnTo>
                    <a:pt x="24" y="5482"/>
                  </a:lnTo>
                  <a:cubicBezTo>
                    <a:pt x="1" y="5505"/>
                    <a:pt x="24" y="5550"/>
                    <a:pt x="24" y="5573"/>
                  </a:cubicBezTo>
                  <a:lnTo>
                    <a:pt x="92" y="5916"/>
                  </a:lnTo>
                  <a:cubicBezTo>
                    <a:pt x="115" y="6167"/>
                    <a:pt x="184" y="6281"/>
                    <a:pt x="252" y="6418"/>
                  </a:cubicBezTo>
                  <a:cubicBezTo>
                    <a:pt x="435" y="6714"/>
                    <a:pt x="731" y="6988"/>
                    <a:pt x="1074" y="7057"/>
                  </a:cubicBezTo>
                  <a:cubicBezTo>
                    <a:pt x="1257" y="7106"/>
                    <a:pt x="1434" y="7128"/>
                    <a:pt x="1601" y="7128"/>
                  </a:cubicBezTo>
                  <a:cubicBezTo>
                    <a:pt x="1745" y="7128"/>
                    <a:pt x="1882" y="7111"/>
                    <a:pt x="2010" y="7080"/>
                  </a:cubicBezTo>
                  <a:cubicBezTo>
                    <a:pt x="2580" y="6988"/>
                    <a:pt x="3060" y="6760"/>
                    <a:pt x="3425" y="6555"/>
                  </a:cubicBezTo>
                  <a:cubicBezTo>
                    <a:pt x="4178" y="6144"/>
                    <a:pt x="4520" y="5710"/>
                    <a:pt x="4498" y="5664"/>
                  </a:cubicBezTo>
                  <a:cubicBezTo>
                    <a:pt x="4496" y="5664"/>
                    <a:pt x="4494" y="5663"/>
                    <a:pt x="4492" y="5663"/>
                  </a:cubicBezTo>
                  <a:cubicBezTo>
                    <a:pt x="4425" y="5663"/>
                    <a:pt x="4016" y="5994"/>
                    <a:pt x="3265" y="6304"/>
                  </a:cubicBezTo>
                  <a:cubicBezTo>
                    <a:pt x="2900" y="6463"/>
                    <a:pt x="2420" y="6623"/>
                    <a:pt x="1941" y="6669"/>
                  </a:cubicBezTo>
                  <a:cubicBezTo>
                    <a:pt x="1852" y="6685"/>
                    <a:pt x="1763" y="6693"/>
                    <a:pt x="1676" y="6693"/>
                  </a:cubicBezTo>
                  <a:cubicBezTo>
                    <a:pt x="1518" y="6693"/>
                    <a:pt x="1366" y="6667"/>
                    <a:pt x="1233" y="6623"/>
                  </a:cubicBezTo>
                  <a:cubicBezTo>
                    <a:pt x="1005" y="6555"/>
                    <a:pt x="868" y="6395"/>
                    <a:pt x="777" y="6212"/>
                  </a:cubicBezTo>
                  <a:cubicBezTo>
                    <a:pt x="754" y="6121"/>
                    <a:pt x="686" y="5984"/>
                    <a:pt x="709" y="5984"/>
                  </a:cubicBezTo>
                  <a:cubicBezTo>
                    <a:pt x="709" y="5938"/>
                    <a:pt x="686" y="5916"/>
                    <a:pt x="754" y="5916"/>
                  </a:cubicBezTo>
                  <a:cubicBezTo>
                    <a:pt x="777" y="5916"/>
                    <a:pt x="777" y="5916"/>
                    <a:pt x="823" y="5893"/>
                  </a:cubicBezTo>
                  <a:cubicBezTo>
                    <a:pt x="891" y="5893"/>
                    <a:pt x="982" y="5870"/>
                    <a:pt x="1051" y="5847"/>
                  </a:cubicBezTo>
                  <a:cubicBezTo>
                    <a:pt x="1188" y="5801"/>
                    <a:pt x="1325" y="5756"/>
                    <a:pt x="1462" y="5687"/>
                  </a:cubicBezTo>
                  <a:cubicBezTo>
                    <a:pt x="2010" y="5436"/>
                    <a:pt x="2398" y="5071"/>
                    <a:pt x="2649" y="4683"/>
                  </a:cubicBezTo>
                  <a:cubicBezTo>
                    <a:pt x="2900" y="4295"/>
                    <a:pt x="2991" y="3930"/>
                    <a:pt x="2991" y="3633"/>
                  </a:cubicBezTo>
                  <a:cubicBezTo>
                    <a:pt x="2991" y="3473"/>
                    <a:pt x="2968" y="3359"/>
                    <a:pt x="2968" y="3268"/>
                  </a:cubicBezTo>
                  <a:cubicBezTo>
                    <a:pt x="2923" y="3199"/>
                    <a:pt x="2900" y="3154"/>
                    <a:pt x="2900" y="3154"/>
                  </a:cubicBezTo>
                  <a:cubicBezTo>
                    <a:pt x="2900" y="3154"/>
                    <a:pt x="2877" y="3108"/>
                    <a:pt x="2854" y="3017"/>
                  </a:cubicBezTo>
                  <a:cubicBezTo>
                    <a:pt x="2831" y="2948"/>
                    <a:pt x="2694" y="2834"/>
                    <a:pt x="2580" y="2720"/>
                  </a:cubicBezTo>
                  <a:cubicBezTo>
                    <a:pt x="2512" y="2652"/>
                    <a:pt x="2420" y="2629"/>
                    <a:pt x="2306" y="2560"/>
                  </a:cubicBezTo>
                  <a:cubicBezTo>
                    <a:pt x="2261" y="2537"/>
                    <a:pt x="2192" y="2515"/>
                    <a:pt x="2146" y="2515"/>
                  </a:cubicBezTo>
                  <a:cubicBezTo>
                    <a:pt x="2101" y="2515"/>
                    <a:pt x="2010" y="2492"/>
                    <a:pt x="2032" y="2492"/>
                  </a:cubicBezTo>
                  <a:cubicBezTo>
                    <a:pt x="2010" y="2492"/>
                    <a:pt x="1987" y="2492"/>
                    <a:pt x="1964" y="2515"/>
                  </a:cubicBezTo>
                  <a:cubicBezTo>
                    <a:pt x="1952" y="2521"/>
                    <a:pt x="1943" y="2524"/>
                    <a:pt x="1937" y="2524"/>
                  </a:cubicBezTo>
                  <a:cubicBezTo>
                    <a:pt x="1920" y="2524"/>
                    <a:pt x="1924" y="2502"/>
                    <a:pt x="1941" y="2469"/>
                  </a:cubicBezTo>
                  <a:lnTo>
                    <a:pt x="1964" y="2446"/>
                  </a:lnTo>
                  <a:cubicBezTo>
                    <a:pt x="1987" y="2423"/>
                    <a:pt x="2078" y="2332"/>
                    <a:pt x="2146" y="2263"/>
                  </a:cubicBezTo>
                  <a:cubicBezTo>
                    <a:pt x="2283" y="2149"/>
                    <a:pt x="2420" y="2012"/>
                    <a:pt x="2580" y="1898"/>
                  </a:cubicBezTo>
                  <a:cubicBezTo>
                    <a:pt x="3174" y="1396"/>
                    <a:pt x="3858" y="917"/>
                    <a:pt x="4543" y="597"/>
                  </a:cubicBezTo>
                  <a:cubicBezTo>
                    <a:pt x="4886" y="460"/>
                    <a:pt x="5251" y="346"/>
                    <a:pt x="5547" y="323"/>
                  </a:cubicBezTo>
                  <a:cubicBezTo>
                    <a:pt x="5867" y="323"/>
                    <a:pt x="6095" y="460"/>
                    <a:pt x="6232" y="643"/>
                  </a:cubicBezTo>
                  <a:cubicBezTo>
                    <a:pt x="6506" y="1031"/>
                    <a:pt x="6506" y="1350"/>
                    <a:pt x="6575" y="1350"/>
                  </a:cubicBezTo>
                  <a:cubicBezTo>
                    <a:pt x="6597" y="1350"/>
                    <a:pt x="6620" y="1282"/>
                    <a:pt x="6620" y="1122"/>
                  </a:cubicBezTo>
                  <a:cubicBezTo>
                    <a:pt x="6597" y="985"/>
                    <a:pt x="6597" y="780"/>
                    <a:pt x="6460" y="529"/>
                  </a:cubicBezTo>
                  <a:cubicBezTo>
                    <a:pt x="6392" y="415"/>
                    <a:pt x="6278" y="278"/>
                    <a:pt x="6118" y="186"/>
                  </a:cubicBezTo>
                  <a:cubicBezTo>
                    <a:pt x="5958" y="95"/>
                    <a:pt x="5753" y="27"/>
                    <a:pt x="5570" y="4"/>
                  </a:cubicBezTo>
                  <a:cubicBezTo>
                    <a:pt x="5528" y="1"/>
                    <a:pt x="5485" y="0"/>
                    <a:pt x="544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9" name="Google Shape;869;p15"/>
            <p:cNvSpPr/>
            <p:nvPr/>
          </p:nvSpPr>
          <p:spPr>
            <a:xfrm>
              <a:off x="7829496" y="3369156"/>
              <a:ext cx="42410" cy="19752"/>
            </a:xfrm>
            <a:custGeom>
              <a:avLst/>
              <a:gdLst/>
              <a:ahLst/>
              <a:cxnLst/>
              <a:rect l="l" t="t" r="r" b="b"/>
              <a:pathLst>
                <a:path w="1576" h="734" extrusionOk="0">
                  <a:moveTo>
                    <a:pt x="787" y="0"/>
                  </a:moveTo>
                  <a:cubicBezTo>
                    <a:pt x="761" y="0"/>
                    <a:pt x="735" y="1"/>
                    <a:pt x="708" y="3"/>
                  </a:cubicBezTo>
                  <a:cubicBezTo>
                    <a:pt x="298" y="3"/>
                    <a:pt x="1" y="185"/>
                    <a:pt x="46" y="391"/>
                  </a:cubicBezTo>
                  <a:cubicBezTo>
                    <a:pt x="69" y="596"/>
                    <a:pt x="434" y="733"/>
                    <a:pt x="845" y="733"/>
                  </a:cubicBezTo>
                  <a:cubicBezTo>
                    <a:pt x="1256" y="710"/>
                    <a:pt x="1576" y="528"/>
                    <a:pt x="1530" y="322"/>
                  </a:cubicBezTo>
                  <a:cubicBezTo>
                    <a:pt x="1487" y="151"/>
                    <a:pt x="1165" y="0"/>
                    <a:pt x="787"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0" name="Google Shape;870;p15"/>
            <p:cNvSpPr/>
            <p:nvPr/>
          </p:nvSpPr>
          <p:spPr>
            <a:xfrm>
              <a:off x="6952392" y="3080196"/>
              <a:ext cx="533060" cy="151073"/>
            </a:xfrm>
            <a:custGeom>
              <a:avLst/>
              <a:gdLst/>
              <a:ahLst/>
              <a:cxnLst/>
              <a:rect l="l" t="t" r="r" b="b"/>
              <a:pathLst>
                <a:path w="19809" h="5614" extrusionOk="0">
                  <a:moveTo>
                    <a:pt x="2443" y="1405"/>
                  </a:moveTo>
                  <a:cubicBezTo>
                    <a:pt x="2427" y="1405"/>
                    <a:pt x="2413" y="1405"/>
                    <a:pt x="2401" y="1405"/>
                  </a:cubicBezTo>
                  <a:lnTo>
                    <a:pt x="2401" y="1405"/>
                  </a:lnTo>
                  <a:cubicBezTo>
                    <a:pt x="2401" y="1405"/>
                    <a:pt x="2401" y="1405"/>
                    <a:pt x="2401" y="1405"/>
                  </a:cubicBezTo>
                  <a:close/>
                  <a:moveTo>
                    <a:pt x="1815" y="1"/>
                  </a:moveTo>
                  <a:cubicBezTo>
                    <a:pt x="1182" y="1"/>
                    <a:pt x="450" y="117"/>
                    <a:pt x="183" y="538"/>
                  </a:cubicBezTo>
                  <a:cubicBezTo>
                    <a:pt x="0" y="857"/>
                    <a:pt x="46" y="1291"/>
                    <a:pt x="571" y="1451"/>
                  </a:cubicBezTo>
                  <a:cubicBezTo>
                    <a:pt x="778" y="1506"/>
                    <a:pt x="986" y="1536"/>
                    <a:pt x="1198" y="1536"/>
                  </a:cubicBezTo>
                  <a:cubicBezTo>
                    <a:pt x="1336" y="1536"/>
                    <a:pt x="1477" y="1523"/>
                    <a:pt x="1621" y="1496"/>
                  </a:cubicBezTo>
                  <a:cubicBezTo>
                    <a:pt x="1712" y="1474"/>
                    <a:pt x="1803" y="1451"/>
                    <a:pt x="1872" y="1428"/>
                  </a:cubicBezTo>
                  <a:cubicBezTo>
                    <a:pt x="1872" y="1428"/>
                    <a:pt x="1872" y="1428"/>
                    <a:pt x="1872" y="1428"/>
                  </a:cubicBezTo>
                  <a:lnTo>
                    <a:pt x="1872" y="1428"/>
                  </a:lnTo>
                  <a:cubicBezTo>
                    <a:pt x="1924" y="1428"/>
                    <a:pt x="2011" y="1427"/>
                    <a:pt x="2019" y="1422"/>
                  </a:cubicBezTo>
                  <a:lnTo>
                    <a:pt x="2019" y="1422"/>
                  </a:lnTo>
                  <a:cubicBezTo>
                    <a:pt x="2092" y="1428"/>
                    <a:pt x="2165" y="1428"/>
                    <a:pt x="2237" y="1428"/>
                  </a:cubicBezTo>
                  <a:cubicBezTo>
                    <a:pt x="2277" y="1422"/>
                    <a:pt x="2313" y="1417"/>
                    <a:pt x="2345" y="1413"/>
                  </a:cubicBezTo>
                  <a:lnTo>
                    <a:pt x="2345" y="1413"/>
                  </a:lnTo>
                  <a:cubicBezTo>
                    <a:pt x="2352" y="1416"/>
                    <a:pt x="2369" y="1421"/>
                    <a:pt x="2397" y="1428"/>
                  </a:cubicBezTo>
                  <a:cubicBezTo>
                    <a:pt x="2447" y="1435"/>
                    <a:pt x="2497" y="1439"/>
                    <a:pt x="2547" y="1439"/>
                  </a:cubicBezTo>
                  <a:cubicBezTo>
                    <a:pt x="2971" y="1439"/>
                    <a:pt x="3353" y="1189"/>
                    <a:pt x="3333" y="903"/>
                  </a:cubicBezTo>
                  <a:cubicBezTo>
                    <a:pt x="3310" y="446"/>
                    <a:pt x="2853" y="58"/>
                    <a:pt x="2169" y="13"/>
                  </a:cubicBezTo>
                  <a:cubicBezTo>
                    <a:pt x="2057" y="5"/>
                    <a:pt x="1938" y="1"/>
                    <a:pt x="1815" y="1"/>
                  </a:cubicBezTo>
                  <a:close/>
                  <a:moveTo>
                    <a:pt x="17386" y="4807"/>
                  </a:moveTo>
                  <a:cubicBezTo>
                    <a:pt x="17388" y="4808"/>
                    <a:pt x="17390" y="4809"/>
                    <a:pt x="17391" y="4811"/>
                  </a:cubicBezTo>
                  <a:lnTo>
                    <a:pt x="17391" y="4811"/>
                  </a:lnTo>
                  <a:cubicBezTo>
                    <a:pt x="17394" y="4811"/>
                    <a:pt x="17396" y="4812"/>
                    <a:pt x="17398" y="4812"/>
                  </a:cubicBezTo>
                  <a:lnTo>
                    <a:pt x="17398" y="4812"/>
                  </a:lnTo>
                  <a:cubicBezTo>
                    <a:pt x="17394" y="4809"/>
                    <a:pt x="17391" y="4807"/>
                    <a:pt x="17386" y="4807"/>
                  </a:cubicBezTo>
                  <a:close/>
                  <a:moveTo>
                    <a:pt x="17333" y="4768"/>
                  </a:moveTo>
                  <a:lnTo>
                    <a:pt x="17333" y="4768"/>
                  </a:lnTo>
                  <a:cubicBezTo>
                    <a:pt x="17349" y="4779"/>
                    <a:pt x="17371" y="4794"/>
                    <a:pt x="17399" y="4812"/>
                  </a:cubicBezTo>
                  <a:lnTo>
                    <a:pt x="17399" y="4812"/>
                  </a:lnTo>
                  <a:cubicBezTo>
                    <a:pt x="17399" y="4812"/>
                    <a:pt x="17399" y="4812"/>
                    <a:pt x="17398" y="4812"/>
                  </a:cubicBezTo>
                  <a:lnTo>
                    <a:pt x="17398" y="4812"/>
                  </a:lnTo>
                  <a:cubicBezTo>
                    <a:pt x="17403" y="4816"/>
                    <a:pt x="17408" y="4821"/>
                    <a:pt x="17416" y="4829"/>
                  </a:cubicBezTo>
                  <a:cubicBezTo>
                    <a:pt x="17407" y="4822"/>
                    <a:pt x="17399" y="4816"/>
                    <a:pt x="17391" y="4811"/>
                  </a:cubicBezTo>
                  <a:lnTo>
                    <a:pt x="17391" y="4811"/>
                  </a:lnTo>
                  <a:cubicBezTo>
                    <a:pt x="17385" y="4809"/>
                    <a:pt x="17378" y="4808"/>
                    <a:pt x="17370" y="4806"/>
                  </a:cubicBezTo>
                  <a:cubicBezTo>
                    <a:pt x="17377" y="4806"/>
                    <a:pt x="17382" y="4806"/>
                    <a:pt x="17386" y="4807"/>
                  </a:cubicBezTo>
                  <a:lnTo>
                    <a:pt x="17386" y="4807"/>
                  </a:lnTo>
                  <a:cubicBezTo>
                    <a:pt x="17364" y="4790"/>
                    <a:pt x="17346" y="4777"/>
                    <a:pt x="17333" y="4768"/>
                  </a:cubicBezTo>
                  <a:close/>
                  <a:moveTo>
                    <a:pt x="17747" y="4995"/>
                  </a:moveTo>
                  <a:cubicBezTo>
                    <a:pt x="17738" y="4995"/>
                    <a:pt x="17864" y="5042"/>
                    <a:pt x="17895" y="5057"/>
                  </a:cubicBezTo>
                  <a:cubicBezTo>
                    <a:pt x="17874" y="5044"/>
                    <a:pt x="17856" y="5033"/>
                    <a:pt x="17841" y="5024"/>
                  </a:cubicBezTo>
                  <a:lnTo>
                    <a:pt x="17841" y="5024"/>
                  </a:lnTo>
                  <a:cubicBezTo>
                    <a:pt x="17851" y="5027"/>
                    <a:pt x="17861" y="5031"/>
                    <a:pt x="17872" y="5034"/>
                  </a:cubicBezTo>
                  <a:cubicBezTo>
                    <a:pt x="17859" y="5029"/>
                    <a:pt x="17846" y="5024"/>
                    <a:pt x="17833" y="5018"/>
                  </a:cubicBezTo>
                  <a:lnTo>
                    <a:pt x="17833" y="5018"/>
                  </a:lnTo>
                  <a:cubicBezTo>
                    <a:pt x="17835" y="5020"/>
                    <a:pt x="17838" y="5022"/>
                    <a:pt x="17841" y="5024"/>
                  </a:cubicBezTo>
                  <a:lnTo>
                    <a:pt x="17841" y="5024"/>
                  </a:lnTo>
                  <a:cubicBezTo>
                    <a:pt x="17776" y="5003"/>
                    <a:pt x="17750" y="4995"/>
                    <a:pt x="17747" y="4995"/>
                  </a:cubicBezTo>
                  <a:close/>
                  <a:moveTo>
                    <a:pt x="17599" y="3532"/>
                  </a:moveTo>
                  <a:cubicBezTo>
                    <a:pt x="17217" y="3532"/>
                    <a:pt x="16908" y="3685"/>
                    <a:pt x="16754" y="3962"/>
                  </a:cubicBezTo>
                  <a:cubicBezTo>
                    <a:pt x="16617" y="4235"/>
                    <a:pt x="16937" y="4692"/>
                    <a:pt x="17393" y="4829"/>
                  </a:cubicBezTo>
                  <a:cubicBezTo>
                    <a:pt x="17412" y="4834"/>
                    <a:pt x="17427" y="4836"/>
                    <a:pt x="17437" y="4838"/>
                  </a:cubicBezTo>
                  <a:lnTo>
                    <a:pt x="17437" y="4838"/>
                  </a:lnTo>
                  <a:cubicBezTo>
                    <a:pt x="17464" y="4855"/>
                    <a:pt x="17495" y="4875"/>
                    <a:pt x="17530" y="4897"/>
                  </a:cubicBezTo>
                  <a:cubicBezTo>
                    <a:pt x="17631" y="4938"/>
                    <a:pt x="17732" y="4978"/>
                    <a:pt x="17833" y="5018"/>
                  </a:cubicBezTo>
                  <a:lnTo>
                    <a:pt x="17833" y="5018"/>
                  </a:lnTo>
                  <a:cubicBezTo>
                    <a:pt x="17807" y="5002"/>
                    <a:pt x="17795" y="4993"/>
                    <a:pt x="17798" y="4993"/>
                  </a:cubicBezTo>
                  <a:lnTo>
                    <a:pt x="17798" y="4993"/>
                  </a:lnTo>
                  <a:cubicBezTo>
                    <a:pt x="17801" y="4993"/>
                    <a:pt x="17825" y="5006"/>
                    <a:pt x="17872" y="5034"/>
                  </a:cubicBezTo>
                  <a:cubicBezTo>
                    <a:pt x="17941" y="5103"/>
                    <a:pt x="18009" y="5148"/>
                    <a:pt x="18078" y="5194"/>
                  </a:cubicBezTo>
                  <a:cubicBezTo>
                    <a:pt x="18375" y="5422"/>
                    <a:pt x="18694" y="5536"/>
                    <a:pt x="19037" y="5605"/>
                  </a:cubicBezTo>
                  <a:cubicBezTo>
                    <a:pt x="19082" y="5611"/>
                    <a:pt x="19125" y="5613"/>
                    <a:pt x="19165" y="5613"/>
                  </a:cubicBezTo>
                  <a:cubicBezTo>
                    <a:pt x="19620" y="5613"/>
                    <a:pt x="19809" y="5278"/>
                    <a:pt x="19767" y="4943"/>
                  </a:cubicBezTo>
                  <a:cubicBezTo>
                    <a:pt x="19699" y="4350"/>
                    <a:pt x="18831" y="3870"/>
                    <a:pt x="18192" y="3642"/>
                  </a:cubicBezTo>
                  <a:cubicBezTo>
                    <a:pt x="17984" y="3568"/>
                    <a:pt x="17783" y="3532"/>
                    <a:pt x="17599" y="3532"/>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1" name="Google Shape;871;p15"/>
            <p:cNvSpPr/>
            <p:nvPr/>
          </p:nvSpPr>
          <p:spPr>
            <a:xfrm>
              <a:off x="6952392" y="3080196"/>
              <a:ext cx="533060" cy="151073"/>
            </a:xfrm>
            <a:custGeom>
              <a:avLst/>
              <a:gdLst/>
              <a:ahLst/>
              <a:cxnLst/>
              <a:rect l="l" t="t" r="r" b="b"/>
              <a:pathLst>
                <a:path w="19809" h="5614" extrusionOk="0">
                  <a:moveTo>
                    <a:pt x="2443" y="1405"/>
                  </a:moveTo>
                  <a:cubicBezTo>
                    <a:pt x="2427" y="1405"/>
                    <a:pt x="2413" y="1405"/>
                    <a:pt x="2401" y="1405"/>
                  </a:cubicBezTo>
                  <a:lnTo>
                    <a:pt x="2401" y="1405"/>
                  </a:lnTo>
                  <a:cubicBezTo>
                    <a:pt x="2401" y="1405"/>
                    <a:pt x="2401" y="1405"/>
                    <a:pt x="2401" y="1405"/>
                  </a:cubicBezTo>
                  <a:close/>
                  <a:moveTo>
                    <a:pt x="1815" y="1"/>
                  </a:moveTo>
                  <a:cubicBezTo>
                    <a:pt x="1182" y="1"/>
                    <a:pt x="450" y="117"/>
                    <a:pt x="183" y="538"/>
                  </a:cubicBezTo>
                  <a:cubicBezTo>
                    <a:pt x="0" y="857"/>
                    <a:pt x="46" y="1291"/>
                    <a:pt x="571" y="1451"/>
                  </a:cubicBezTo>
                  <a:cubicBezTo>
                    <a:pt x="778" y="1506"/>
                    <a:pt x="986" y="1536"/>
                    <a:pt x="1198" y="1536"/>
                  </a:cubicBezTo>
                  <a:cubicBezTo>
                    <a:pt x="1336" y="1536"/>
                    <a:pt x="1477" y="1523"/>
                    <a:pt x="1621" y="1496"/>
                  </a:cubicBezTo>
                  <a:cubicBezTo>
                    <a:pt x="1712" y="1474"/>
                    <a:pt x="1803" y="1451"/>
                    <a:pt x="1872" y="1428"/>
                  </a:cubicBezTo>
                  <a:cubicBezTo>
                    <a:pt x="1872" y="1428"/>
                    <a:pt x="1872" y="1428"/>
                    <a:pt x="1872" y="1428"/>
                  </a:cubicBezTo>
                  <a:lnTo>
                    <a:pt x="1872" y="1428"/>
                  </a:lnTo>
                  <a:cubicBezTo>
                    <a:pt x="1924" y="1428"/>
                    <a:pt x="2011" y="1427"/>
                    <a:pt x="2019" y="1422"/>
                  </a:cubicBezTo>
                  <a:lnTo>
                    <a:pt x="2019" y="1422"/>
                  </a:lnTo>
                  <a:cubicBezTo>
                    <a:pt x="2092" y="1428"/>
                    <a:pt x="2165" y="1428"/>
                    <a:pt x="2237" y="1428"/>
                  </a:cubicBezTo>
                  <a:cubicBezTo>
                    <a:pt x="2277" y="1422"/>
                    <a:pt x="2313" y="1417"/>
                    <a:pt x="2345" y="1413"/>
                  </a:cubicBezTo>
                  <a:lnTo>
                    <a:pt x="2345" y="1413"/>
                  </a:lnTo>
                  <a:cubicBezTo>
                    <a:pt x="2352" y="1416"/>
                    <a:pt x="2369" y="1421"/>
                    <a:pt x="2397" y="1428"/>
                  </a:cubicBezTo>
                  <a:cubicBezTo>
                    <a:pt x="2447" y="1435"/>
                    <a:pt x="2497" y="1439"/>
                    <a:pt x="2547" y="1439"/>
                  </a:cubicBezTo>
                  <a:cubicBezTo>
                    <a:pt x="2971" y="1439"/>
                    <a:pt x="3353" y="1189"/>
                    <a:pt x="3333" y="903"/>
                  </a:cubicBezTo>
                  <a:cubicBezTo>
                    <a:pt x="3310" y="446"/>
                    <a:pt x="2853" y="58"/>
                    <a:pt x="2169" y="13"/>
                  </a:cubicBezTo>
                  <a:cubicBezTo>
                    <a:pt x="2057" y="5"/>
                    <a:pt x="1938" y="1"/>
                    <a:pt x="1815" y="1"/>
                  </a:cubicBezTo>
                  <a:close/>
                  <a:moveTo>
                    <a:pt x="17386" y="4807"/>
                  </a:moveTo>
                  <a:cubicBezTo>
                    <a:pt x="17388" y="4808"/>
                    <a:pt x="17390" y="4809"/>
                    <a:pt x="17391" y="4811"/>
                  </a:cubicBezTo>
                  <a:lnTo>
                    <a:pt x="17391" y="4811"/>
                  </a:lnTo>
                  <a:cubicBezTo>
                    <a:pt x="17394" y="4811"/>
                    <a:pt x="17396" y="4812"/>
                    <a:pt x="17398" y="4812"/>
                  </a:cubicBezTo>
                  <a:lnTo>
                    <a:pt x="17398" y="4812"/>
                  </a:lnTo>
                  <a:cubicBezTo>
                    <a:pt x="17394" y="4809"/>
                    <a:pt x="17391" y="4807"/>
                    <a:pt x="17386" y="4807"/>
                  </a:cubicBezTo>
                  <a:close/>
                  <a:moveTo>
                    <a:pt x="17333" y="4768"/>
                  </a:moveTo>
                  <a:lnTo>
                    <a:pt x="17333" y="4768"/>
                  </a:lnTo>
                  <a:cubicBezTo>
                    <a:pt x="17349" y="4779"/>
                    <a:pt x="17371" y="4794"/>
                    <a:pt x="17399" y="4812"/>
                  </a:cubicBezTo>
                  <a:lnTo>
                    <a:pt x="17399" y="4812"/>
                  </a:lnTo>
                  <a:cubicBezTo>
                    <a:pt x="17399" y="4812"/>
                    <a:pt x="17399" y="4812"/>
                    <a:pt x="17398" y="4812"/>
                  </a:cubicBezTo>
                  <a:lnTo>
                    <a:pt x="17398" y="4812"/>
                  </a:lnTo>
                  <a:cubicBezTo>
                    <a:pt x="17403" y="4816"/>
                    <a:pt x="17408" y="4821"/>
                    <a:pt x="17416" y="4829"/>
                  </a:cubicBezTo>
                  <a:cubicBezTo>
                    <a:pt x="17407" y="4822"/>
                    <a:pt x="17399" y="4816"/>
                    <a:pt x="17391" y="4811"/>
                  </a:cubicBezTo>
                  <a:lnTo>
                    <a:pt x="17391" y="4811"/>
                  </a:lnTo>
                  <a:cubicBezTo>
                    <a:pt x="17385" y="4809"/>
                    <a:pt x="17378" y="4808"/>
                    <a:pt x="17370" y="4806"/>
                  </a:cubicBezTo>
                  <a:cubicBezTo>
                    <a:pt x="17377" y="4806"/>
                    <a:pt x="17382" y="4806"/>
                    <a:pt x="17386" y="4807"/>
                  </a:cubicBezTo>
                  <a:lnTo>
                    <a:pt x="17386" y="4807"/>
                  </a:lnTo>
                  <a:cubicBezTo>
                    <a:pt x="17364" y="4790"/>
                    <a:pt x="17346" y="4777"/>
                    <a:pt x="17333" y="4768"/>
                  </a:cubicBezTo>
                  <a:close/>
                  <a:moveTo>
                    <a:pt x="17747" y="4995"/>
                  </a:moveTo>
                  <a:cubicBezTo>
                    <a:pt x="17738" y="4995"/>
                    <a:pt x="17864" y="5042"/>
                    <a:pt x="17895" y="5057"/>
                  </a:cubicBezTo>
                  <a:cubicBezTo>
                    <a:pt x="17874" y="5044"/>
                    <a:pt x="17856" y="5033"/>
                    <a:pt x="17841" y="5024"/>
                  </a:cubicBezTo>
                  <a:lnTo>
                    <a:pt x="17841" y="5024"/>
                  </a:lnTo>
                  <a:cubicBezTo>
                    <a:pt x="17851" y="5027"/>
                    <a:pt x="17861" y="5031"/>
                    <a:pt x="17872" y="5034"/>
                  </a:cubicBezTo>
                  <a:cubicBezTo>
                    <a:pt x="17859" y="5029"/>
                    <a:pt x="17846" y="5024"/>
                    <a:pt x="17833" y="5018"/>
                  </a:cubicBezTo>
                  <a:lnTo>
                    <a:pt x="17833" y="5018"/>
                  </a:lnTo>
                  <a:cubicBezTo>
                    <a:pt x="17835" y="5020"/>
                    <a:pt x="17838" y="5022"/>
                    <a:pt x="17841" y="5024"/>
                  </a:cubicBezTo>
                  <a:lnTo>
                    <a:pt x="17841" y="5024"/>
                  </a:lnTo>
                  <a:cubicBezTo>
                    <a:pt x="17776" y="5003"/>
                    <a:pt x="17750" y="4995"/>
                    <a:pt x="17747" y="4995"/>
                  </a:cubicBezTo>
                  <a:close/>
                  <a:moveTo>
                    <a:pt x="17599" y="3532"/>
                  </a:moveTo>
                  <a:cubicBezTo>
                    <a:pt x="17217" y="3532"/>
                    <a:pt x="16908" y="3685"/>
                    <a:pt x="16754" y="3962"/>
                  </a:cubicBezTo>
                  <a:cubicBezTo>
                    <a:pt x="16617" y="4235"/>
                    <a:pt x="16937" y="4692"/>
                    <a:pt x="17393" y="4829"/>
                  </a:cubicBezTo>
                  <a:cubicBezTo>
                    <a:pt x="17412" y="4834"/>
                    <a:pt x="17427" y="4836"/>
                    <a:pt x="17437" y="4838"/>
                  </a:cubicBezTo>
                  <a:lnTo>
                    <a:pt x="17437" y="4838"/>
                  </a:lnTo>
                  <a:cubicBezTo>
                    <a:pt x="17464" y="4855"/>
                    <a:pt x="17495" y="4875"/>
                    <a:pt x="17530" y="4897"/>
                  </a:cubicBezTo>
                  <a:cubicBezTo>
                    <a:pt x="17631" y="4938"/>
                    <a:pt x="17732" y="4978"/>
                    <a:pt x="17833" y="5018"/>
                  </a:cubicBezTo>
                  <a:lnTo>
                    <a:pt x="17833" y="5018"/>
                  </a:lnTo>
                  <a:cubicBezTo>
                    <a:pt x="17807" y="5002"/>
                    <a:pt x="17795" y="4993"/>
                    <a:pt x="17798" y="4993"/>
                  </a:cubicBezTo>
                  <a:lnTo>
                    <a:pt x="17798" y="4993"/>
                  </a:lnTo>
                  <a:cubicBezTo>
                    <a:pt x="17801" y="4993"/>
                    <a:pt x="17825" y="5006"/>
                    <a:pt x="17872" y="5034"/>
                  </a:cubicBezTo>
                  <a:cubicBezTo>
                    <a:pt x="17941" y="5103"/>
                    <a:pt x="18009" y="5148"/>
                    <a:pt x="18078" y="5194"/>
                  </a:cubicBezTo>
                  <a:cubicBezTo>
                    <a:pt x="18375" y="5422"/>
                    <a:pt x="18694" y="5536"/>
                    <a:pt x="19037" y="5605"/>
                  </a:cubicBezTo>
                  <a:cubicBezTo>
                    <a:pt x="19082" y="5611"/>
                    <a:pt x="19125" y="5613"/>
                    <a:pt x="19165" y="5613"/>
                  </a:cubicBezTo>
                  <a:cubicBezTo>
                    <a:pt x="19620" y="5613"/>
                    <a:pt x="19809" y="5278"/>
                    <a:pt x="19767" y="4943"/>
                  </a:cubicBezTo>
                  <a:cubicBezTo>
                    <a:pt x="19699" y="4350"/>
                    <a:pt x="18831" y="3870"/>
                    <a:pt x="18192" y="3642"/>
                  </a:cubicBezTo>
                  <a:cubicBezTo>
                    <a:pt x="17984" y="3568"/>
                    <a:pt x="17783" y="3532"/>
                    <a:pt x="17599" y="3532"/>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2" name="Google Shape;872;p15"/>
            <p:cNvSpPr/>
            <p:nvPr/>
          </p:nvSpPr>
          <p:spPr>
            <a:xfrm>
              <a:off x="7018106" y="3098495"/>
              <a:ext cx="3418" cy="484"/>
            </a:xfrm>
            <a:custGeom>
              <a:avLst/>
              <a:gdLst/>
              <a:ahLst/>
              <a:cxnLst/>
              <a:rect l="l" t="t" r="r" b="b"/>
              <a:pathLst>
                <a:path w="127" h="18" extrusionOk="0">
                  <a:moveTo>
                    <a:pt x="123" y="0"/>
                  </a:moveTo>
                  <a:cubicBezTo>
                    <a:pt x="120" y="0"/>
                    <a:pt x="80" y="6"/>
                    <a:pt x="1" y="18"/>
                  </a:cubicBezTo>
                  <a:lnTo>
                    <a:pt x="23" y="18"/>
                  </a:lnTo>
                  <a:cubicBezTo>
                    <a:pt x="92" y="6"/>
                    <a:pt x="126" y="0"/>
                    <a:pt x="123"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3" name="Google Shape;873;p15"/>
            <p:cNvSpPr/>
            <p:nvPr/>
          </p:nvSpPr>
          <p:spPr>
            <a:xfrm>
              <a:off x="7419415" y="3188859"/>
              <a:ext cx="2879" cy="1642"/>
            </a:xfrm>
            <a:custGeom>
              <a:avLst/>
              <a:gdLst/>
              <a:ahLst/>
              <a:cxnLst/>
              <a:rect l="l" t="t" r="r" b="b"/>
              <a:pathLst>
                <a:path w="107" h="61" extrusionOk="0">
                  <a:moveTo>
                    <a:pt x="1" y="0"/>
                  </a:moveTo>
                  <a:cubicBezTo>
                    <a:pt x="0" y="0"/>
                    <a:pt x="9" y="7"/>
                    <a:pt x="28" y="18"/>
                  </a:cubicBezTo>
                  <a:lnTo>
                    <a:pt x="28" y="18"/>
                  </a:lnTo>
                  <a:cubicBezTo>
                    <a:pt x="11" y="6"/>
                    <a:pt x="2" y="0"/>
                    <a:pt x="1" y="0"/>
                  </a:cubicBezTo>
                  <a:close/>
                  <a:moveTo>
                    <a:pt x="28" y="18"/>
                  </a:moveTo>
                  <a:cubicBezTo>
                    <a:pt x="42" y="28"/>
                    <a:pt x="60" y="42"/>
                    <a:pt x="84" y="61"/>
                  </a:cubicBezTo>
                  <a:lnTo>
                    <a:pt x="107" y="61"/>
                  </a:lnTo>
                  <a:cubicBezTo>
                    <a:pt x="72" y="43"/>
                    <a:pt x="46" y="29"/>
                    <a:pt x="28" y="18"/>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4" name="Google Shape;874;p15"/>
            <p:cNvSpPr/>
            <p:nvPr/>
          </p:nvSpPr>
          <p:spPr>
            <a:xfrm>
              <a:off x="7433327" y="3195990"/>
              <a:ext cx="1265" cy="646"/>
            </a:xfrm>
            <a:custGeom>
              <a:avLst/>
              <a:gdLst/>
              <a:ahLst/>
              <a:cxnLst/>
              <a:rect l="l" t="t" r="r" b="b"/>
              <a:pathLst>
                <a:path w="47" h="24" extrusionOk="0">
                  <a:moveTo>
                    <a:pt x="0" y="1"/>
                  </a:moveTo>
                  <a:cubicBezTo>
                    <a:pt x="23" y="1"/>
                    <a:pt x="23" y="1"/>
                    <a:pt x="46" y="24"/>
                  </a:cubicBezTo>
                  <a:cubicBezTo>
                    <a:pt x="23" y="1"/>
                    <a:pt x="23" y="1"/>
                    <a:pt x="0" y="1"/>
                  </a:cubicBezTo>
                  <a:cubicBezTo>
                    <a:pt x="0" y="1"/>
                    <a:pt x="0" y="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5" name="Google Shape;875;p15"/>
            <p:cNvSpPr/>
            <p:nvPr/>
          </p:nvSpPr>
          <p:spPr>
            <a:xfrm>
              <a:off x="7004597" y="3098953"/>
              <a:ext cx="1265" cy="27"/>
            </a:xfrm>
            <a:custGeom>
              <a:avLst/>
              <a:gdLst/>
              <a:ahLst/>
              <a:cxnLst/>
              <a:rect l="l" t="t" r="r" b="b"/>
              <a:pathLst>
                <a:path w="47" h="1" extrusionOk="0">
                  <a:moveTo>
                    <a:pt x="0" y="1"/>
                  </a:moveTo>
                  <a:cubicBezTo>
                    <a:pt x="23" y="1"/>
                    <a:pt x="23" y="1"/>
                    <a:pt x="46" y="1"/>
                  </a:cubicBezTo>
                  <a:cubicBezTo>
                    <a:pt x="46" y="1"/>
                    <a:pt x="46" y="1"/>
                    <a:pt x="46" y="1"/>
                  </a:cubicBezTo>
                  <a:cubicBezTo>
                    <a:pt x="23" y="1"/>
                    <a:pt x="23" y="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6" name="Google Shape;876;p15"/>
            <p:cNvSpPr/>
            <p:nvPr/>
          </p:nvSpPr>
          <p:spPr>
            <a:xfrm>
              <a:off x="7062938" y="3420204"/>
              <a:ext cx="157612" cy="91682"/>
            </a:xfrm>
            <a:custGeom>
              <a:avLst/>
              <a:gdLst/>
              <a:ahLst/>
              <a:cxnLst/>
              <a:rect l="l" t="t" r="r" b="b"/>
              <a:pathLst>
                <a:path w="5857" h="3407" extrusionOk="0">
                  <a:moveTo>
                    <a:pt x="937" y="0"/>
                  </a:moveTo>
                  <a:cubicBezTo>
                    <a:pt x="1" y="160"/>
                    <a:pt x="891" y="3310"/>
                    <a:pt x="2283" y="3401"/>
                  </a:cubicBezTo>
                  <a:cubicBezTo>
                    <a:pt x="2327" y="3405"/>
                    <a:pt x="2371" y="3406"/>
                    <a:pt x="2416" y="3406"/>
                  </a:cubicBezTo>
                  <a:cubicBezTo>
                    <a:pt x="3810" y="3406"/>
                    <a:pt x="5856" y="1738"/>
                    <a:pt x="5525" y="1119"/>
                  </a:cubicBezTo>
                  <a:cubicBezTo>
                    <a:pt x="5387" y="879"/>
                    <a:pt x="5045" y="812"/>
                    <a:pt x="4613" y="812"/>
                  </a:cubicBezTo>
                  <a:cubicBezTo>
                    <a:pt x="4081" y="812"/>
                    <a:pt x="3414" y="913"/>
                    <a:pt x="2831" y="913"/>
                  </a:cubicBezTo>
                  <a:cubicBezTo>
                    <a:pt x="2628" y="913"/>
                    <a:pt x="2434" y="901"/>
                    <a:pt x="2261" y="868"/>
                  </a:cubicBezTo>
                  <a:cubicBezTo>
                    <a:pt x="1188" y="639"/>
                    <a:pt x="937" y="0"/>
                    <a:pt x="937"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7" name="Google Shape;877;p15"/>
            <p:cNvSpPr/>
            <p:nvPr/>
          </p:nvSpPr>
          <p:spPr>
            <a:xfrm>
              <a:off x="7073379" y="3390523"/>
              <a:ext cx="144372" cy="83394"/>
            </a:xfrm>
            <a:custGeom>
              <a:avLst/>
              <a:gdLst/>
              <a:ahLst/>
              <a:cxnLst/>
              <a:rect l="l" t="t" r="r" b="b"/>
              <a:pathLst>
                <a:path w="5365" h="3099" extrusionOk="0">
                  <a:moveTo>
                    <a:pt x="1692" y="1"/>
                  </a:moveTo>
                  <a:cubicBezTo>
                    <a:pt x="1595" y="1"/>
                    <a:pt x="1188" y="171"/>
                    <a:pt x="800" y="396"/>
                  </a:cubicBezTo>
                  <a:cubicBezTo>
                    <a:pt x="571" y="533"/>
                    <a:pt x="366" y="692"/>
                    <a:pt x="229" y="875"/>
                  </a:cubicBezTo>
                  <a:cubicBezTo>
                    <a:pt x="161" y="943"/>
                    <a:pt x="115" y="1035"/>
                    <a:pt x="92" y="1103"/>
                  </a:cubicBezTo>
                  <a:cubicBezTo>
                    <a:pt x="47" y="1149"/>
                    <a:pt x="47" y="1194"/>
                    <a:pt x="47" y="1194"/>
                  </a:cubicBezTo>
                  <a:cubicBezTo>
                    <a:pt x="47" y="1194"/>
                    <a:pt x="47" y="1240"/>
                    <a:pt x="24" y="1309"/>
                  </a:cubicBezTo>
                  <a:cubicBezTo>
                    <a:pt x="1" y="1377"/>
                    <a:pt x="24" y="1468"/>
                    <a:pt x="24" y="1582"/>
                  </a:cubicBezTo>
                  <a:cubicBezTo>
                    <a:pt x="69" y="1788"/>
                    <a:pt x="161" y="2039"/>
                    <a:pt x="320" y="2267"/>
                  </a:cubicBezTo>
                  <a:cubicBezTo>
                    <a:pt x="585" y="2686"/>
                    <a:pt x="956" y="2999"/>
                    <a:pt x="1002" y="2999"/>
                  </a:cubicBezTo>
                  <a:cubicBezTo>
                    <a:pt x="1003" y="2999"/>
                    <a:pt x="1004" y="2998"/>
                    <a:pt x="1005" y="2998"/>
                  </a:cubicBezTo>
                  <a:cubicBezTo>
                    <a:pt x="1074" y="2952"/>
                    <a:pt x="777" y="2541"/>
                    <a:pt x="571" y="2130"/>
                  </a:cubicBezTo>
                  <a:cubicBezTo>
                    <a:pt x="480" y="1902"/>
                    <a:pt x="412" y="1697"/>
                    <a:pt x="412" y="1537"/>
                  </a:cubicBezTo>
                  <a:cubicBezTo>
                    <a:pt x="412" y="1400"/>
                    <a:pt x="457" y="1309"/>
                    <a:pt x="457" y="1309"/>
                  </a:cubicBezTo>
                  <a:cubicBezTo>
                    <a:pt x="457" y="1309"/>
                    <a:pt x="457" y="1286"/>
                    <a:pt x="480" y="1263"/>
                  </a:cubicBezTo>
                  <a:cubicBezTo>
                    <a:pt x="480" y="1217"/>
                    <a:pt x="503" y="1149"/>
                    <a:pt x="549" y="1103"/>
                  </a:cubicBezTo>
                  <a:cubicBezTo>
                    <a:pt x="617" y="966"/>
                    <a:pt x="777" y="784"/>
                    <a:pt x="960" y="647"/>
                  </a:cubicBezTo>
                  <a:cubicBezTo>
                    <a:pt x="1325" y="350"/>
                    <a:pt x="1758" y="76"/>
                    <a:pt x="1713" y="8"/>
                  </a:cubicBezTo>
                  <a:cubicBezTo>
                    <a:pt x="1710" y="3"/>
                    <a:pt x="1703" y="1"/>
                    <a:pt x="1692" y="1"/>
                  </a:cubicBezTo>
                  <a:close/>
                  <a:moveTo>
                    <a:pt x="3562" y="2381"/>
                  </a:moveTo>
                  <a:cubicBezTo>
                    <a:pt x="3402" y="2381"/>
                    <a:pt x="3219" y="2427"/>
                    <a:pt x="3219" y="2427"/>
                  </a:cubicBezTo>
                  <a:cubicBezTo>
                    <a:pt x="3219" y="2427"/>
                    <a:pt x="3037" y="2518"/>
                    <a:pt x="2945" y="2678"/>
                  </a:cubicBezTo>
                  <a:cubicBezTo>
                    <a:pt x="2831" y="2838"/>
                    <a:pt x="2808" y="3020"/>
                    <a:pt x="2854" y="3043"/>
                  </a:cubicBezTo>
                  <a:cubicBezTo>
                    <a:pt x="2860" y="3045"/>
                    <a:pt x="2866" y="3046"/>
                    <a:pt x="2873" y="3046"/>
                  </a:cubicBezTo>
                  <a:cubicBezTo>
                    <a:pt x="2939" y="3046"/>
                    <a:pt x="3026" y="2948"/>
                    <a:pt x="3151" y="2906"/>
                  </a:cubicBezTo>
                  <a:cubicBezTo>
                    <a:pt x="3265" y="2838"/>
                    <a:pt x="3379" y="2815"/>
                    <a:pt x="3379" y="2815"/>
                  </a:cubicBezTo>
                  <a:cubicBezTo>
                    <a:pt x="3379" y="2815"/>
                    <a:pt x="3493" y="2747"/>
                    <a:pt x="3607" y="2678"/>
                  </a:cubicBezTo>
                  <a:cubicBezTo>
                    <a:pt x="3744" y="2632"/>
                    <a:pt x="3904" y="2587"/>
                    <a:pt x="3904" y="2518"/>
                  </a:cubicBezTo>
                  <a:cubicBezTo>
                    <a:pt x="3904" y="2473"/>
                    <a:pt x="3744" y="2404"/>
                    <a:pt x="3562" y="2381"/>
                  </a:cubicBezTo>
                  <a:close/>
                  <a:moveTo>
                    <a:pt x="4712" y="1352"/>
                  </a:moveTo>
                  <a:cubicBezTo>
                    <a:pt x="4708" y="1352"/>
                    <a:pt x="4705" y="1353"/>
                    <a:pt x="4703" y="1354"/>
                  </a:cubicBezTo>
                  <a:cubicBezTo>
                    <a:pt x="4634" y="1377"/>
                    <a:pt x="4703" y="1628"/>
                    <a:pt x="4794" y="1856"/>
                  </a:cubicBezTo>
                  <a:cubicBezTo>
                    <a:pt x="4840" y="1971"/>
                    <a:pt x="4885" y="2085"/>
                    <a:pt x="4908" y="2153"/>
                  </a:cubicBezTo>
                  <a:cubicBezTo>
                    <a:pt x="4908" y="2244"/>
                    <a:pt x="4931" y="2290"/>
                    <a:pt x="4931" y="2290"/>
                  </a:cubicBezTo>
                  <a:cubicBezTo>
                    <a:pt x="4931" y="2290"/>
                    <a:pt x="4954" y="2336"/>
                    <a:pt x="4954" y="2404"/>
                  </a:cubicBezTo>
                  <a:cubicBezTo>
                    <a:pt x="4977" y="2450"/>
                    <a:pt x="5000" y="2541"/>
                    <a:pt x="4977" y="2632"/>
                  </a:cubicBezTo>
                  <a:cubicBezTo>
                    <a:pt x="4931" y="2838"/>
                    <a:pt x="4794" y="3043"/>
                    <a:pt x="4840" y="3089"/>
                  </a:cubicBezTo>
                  <a:cubicBezTo>
                    <a:pt x="4843" y="3095"/>
                    <a:pt x="4851" y="3099"/>
                    <a:pt x="4861" y="3099"/>
                  </a:cubicBezTo>
                  <a:cubicBezTo>
                    <a:pt x="4926" y="3099"/>
                    <a:pt x="5114" y="2981"/>
                    <a:pt x="5251" y="2747"/>
                  </a:cubicBezTo>
                  <a:cubicBezTo>
                    <a:pt x="5319" y="2632"/>
                    <a:pt x="5365" y="2473"/>
                    <a:pt x="5342" y="2359"/>
                  </a:cubicBezTo>
                  <a:cubicBezTo>
                    <a:pt x="5342" y="2290"/>
                    <a:pt x="5342" y="2244"/>
                    <a:pt x="5342" y="2222"/>
                  </a:cubicBezTo>
                  <a:cubicBezTo>
                    <a:pt x="5342" y="2176"/>
                    <a:pt x="5319" y="2176"/>
                    <a:pt x="5319" y="2176"/>
                  </a:cubicBezTo>
                  <a:cubicBezTo>
                    <a:pt x="5319" y="2176"/>
                    <a:pt x="5296" y="2107"/>
                    <a:pt x="5251" y="2016"/>
                  </a:cubicBezTo>
                  <a:cubicBezTo>
                    <a:pt x="5205" y="1925"/>
                    <a:pt x="5137" y="1811"/>
                    <a:pt x="5045" y="1719"/>
                  </a:cubicBezTo>
                  <a:cubicBezTo>
                    <a:pt x="4895" y="1526"/>
                    <a:pt x="4764" y="1352"/>
                    <a:pt x="4712" y="1352"/>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8" name="Google Shape;878;p15"/>
            <p:cNvSpPr/>
            <p:nvPr/>
          </p:nvSpPr>
          <p:spPr>
            <a:xfrm>
              <a:off x="7029785" y="3492619"/>
              <a:ext cx="221765" cy="127688"/>
            </a:xfrm>
            <a:custGeom>
              <a:avLst/>
              <a:gdLst/>
              <a:ahLst/>
              <a:cxnLst/>
              <a:rect l="l" t="t" r="r" b="b"/>
              <a:pathLst>
                <a:path w="8241" h="4745" extrusionOk="0">
                  <a:moveTo>
                    <a:pt x="967" y="0"/>
                  </a:moveTo>
                  <a:cubicBezTo>
                    <a:pt x="777" y="0"/>
                    <a:pt x="595" y="74"/>
                    <a:pt x="434" y="254"/>
                  </a:cubicBezTo>
                  <a:cubicBezTo>
                    <a:pt x="388" y="299"/>
                    <a:pt x="343" y="368"/>
                    <a:pt x="320" y="413"/>
                  </a:cubicBezTo>
                  <a:cubicBezTo>
                    <a:pt x="0" y="893"/>
                    <a:pt x="69" y="1737"/>
                    <a:pt x="320" y="2239"/>
                  </a:cubicBezTo>
                  <a:cubicBezTo>
                    <a:pt x="776" y="3221"/>
                    <a:pt x="1781" y="4134"/>
                    <a:pt x="2831" y="4476"/>
                  </a:cubicBezTo>
                  <a:cubicBezTo>
                    <a:pt x="3372" y="4655"/>
                    <a:pt x="3948" y="4745"/>
                    <a:pt x="4514" y="4745"/>
                  </a:cubicBezTo>
                  <a:cubicBezTo>
                    <a:pt x="6265" y="4745"/>
                    <a:pt x="7919" y="3885"/>
                    <a:pt x="8126" y="2125"/>
                  </a:cubicBezTo>
                  <a:cubicBezTo>
                    <a:pt x="8240" y="1252"/>
                    <a:pt x="7548" y="552"/>
                    <a:pt x="6760" y="552"/>
                  </a:cubicBezTo>
                  <a:cubicBezTo>
                    <a:pt x="6601" y="552"/>
                    <a:pt x="6438" y="580"/>
                    <a:pt x="6277" y="642"/>
                  </a:cubicBezTo>
                  <a:cubicBezTo>
                    <a:pt x="5501" y="938"/>
                    <a:pt x="4953" y="1988"/>
                    <a:pt x="4063" y="2011"/>
                  </a:cubicBezTo>
                  <a:cubicBezTo>
                    <a:pt x="4049" y="2012"/>
                    <a:pt x="4035" y="2012"/>
                    <a:pt x="4021" y="2012"/>
                  </a:cubicBezTo>
                  <a:cubicBezTo>
                    <a:pt x="3268" y="2012"/>
                    <a:pt x="2754" y="1408"/>
                    <a:pt x="2306" y="870"/>
                  </a:cubicBezTo>
                  <a:cubicBezTo>
                    <a:pt x="1978" y="476"/>
                    <a:pt x="1450" y="0"/>
                    <a:pt x="96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9" name="Google Shape;879;p15"/>
            <p:cNvSpPr/>
            <p:nvPr/>
          </p:nvSpPr>
          <p:spPr>
            <a:xfrm>
              <a:off x="7091194" y="3572246"/>
              <a:ext cx="142542" cy="48196"/>
            </a:xfrm>
            <a:custGeom>
              <a:avLst/>
              <a:gdLst/>
              <a:ahLst/>
              <a:cxnLst/>
              <a:rect l="l" t="t" r="r" b="b"/>
              <a:pathLst>
                <a:path w="5297" h="1791" extrusionOk="0">
                  <a:moveTo>
                    <a:pt x="3082" y="1"/>
                  </a:moveTo>
                  <a:cubicBezTo>
                    <a:pt x="1700" y="1"/>
                    <a:pt x="528" y="508"/>
                    <a:pt x="1" y="1289"/>
                  </a:cubicBezTo>
                  <a:cubicBezTo>
                    <a:pt x="183" y="1380"/>
                    <a:pt x="366" y="1472"/>
                    <a:pt x="549" y="1517"/>
                  </a:cubicBezTo>
                  <a:cubicBezTo>
                    <a:pt x="1093" y="1699"/>
                    <a:pt x="1672" y="1790"/>
                    <a:pt x="2240" y="1790"/>
                  </a:cubicBezTo>
                  <a:cubicBezTo>
                    <a:pt x="3458" y="1790"/>
                    <a:pt x="4627" y="1369"/>
                    <a:pt x="5296" y="513"/>
                  </a:cubicBezTo>
                  <a:cubicBezTo>
                    <a:pt x="4771" y="239"/>
                    <a:pt x="4132" y="56"/>
                    <a:pt x="3425" y="11"/>
                  </a:cubicBezTo>
                  <a:cubicBezTo>
                    <a:pt x="3309" y="4"/>
                    <a:pt x="3195" y="1"/>
                    <a:pt x="308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0" name="Google Shape;880;p15"/>
            <p:cNvSpPr/>
            <p:nvPr/>
          </p:nvSpPr>
          <p:spPr>
            <a:xfrm>
              <a:off x="7326441" y="3288130"/>
              <a:ext cx="223622" cy="159980"/>
            </a:xfrm>
            <a:custGeom>
              <a:avLst/>
              <a:gdLst/>
              <a:ahLst/>
              <a:cxnLst/>
              <a:rect l="l" t="t" r="r" b="b"/>
              <a:pathLst>
                <a:path w="8310" h="5945" extrusionOk="0">
                  <a:moveTo>
                    <a:pt x="3448" y="1"/>
                  </a:moveTo>
                  <a:cubicBezTo>
                    <a:pt x="3242" y="24"/>
                    <a:pt x="3014" y="46"/>
                    <a:pt x="2786" y="115"/>
                  </a:cubicBezTo>
                  <a:cubicBezTo>
                    <a:pt x="2557" y="206"/>
                    <a:pt x="2329" y="297"/>
                    <a:pt x="2101" y="434"/>
                  </a:cubicBezTo>
                  <a:cubicBezTo>
                    <a:pt x="1918" y="594"/>
                    <a:pt x="1690" y="754"/>
                    <a:pt x="1507" y="959"/>
                  </a:cubicBezTo>
                  <a:cubicBezTo>
                    <a:pt x="1348" y="1165"/>
                    <a:pt x="1142" y="1347"/>
                    <a:pt x="1005" y="1576"/>
                  </a:cubicBezTo>
                  <a:cubicBezTo>
                    <a:pt x="412" y="2489"/>
                    <a:pt x="206" y="3516"/>
                    <a:pt x="69" y="4246"/>
                  </a:cubicBezTo>
                  <a:cubicBezTo>
                    <a:pt x="1" y="4999"/>
                    <a:pt x="1" y="5479"/>
                    <a:pt x="92" y="5502"/>
                  </a:cubicBezTo>
                  <a:cubicBezTo>
                    <a:pt x="95" y="5502"/>
                    <a:pt x="98" y="5502"/>
                    <a:pt x="101" y="5502"/>
                  </a:cubicBezTo>
                  <a:cubicBezTo>
                    <a:pt x="216" y="5502"/>
                    <a:pt x="417" y="5053"/>
                    <a:pt x="640" y="4429"/>
                  </a:cubicBezTo>
                  <a:cubicBezTo>
                    <a:pt x="937" y="3813"/>
                    <a:pt x="1279" y="2945"/>
                    <a:pt x="1827" y="2375"/>
                  </a:cubicBezTo>
                  <a:cubicBezTo>
                    <a:pt x="2292" y="1849"/>
                    <a:pt x="2829" y="1610"/>
                    <a:pt x="3247" y="1610"/>
                  </a:cubicBezTo>
                  <a:cubicBezTo>
                    <a:pt x="3301" y="1610"/>
                    <a:pt x="3352" y="1614"/>
                    <a:pt x="3402" y="1621"/>
                  </a:cubicBezTo>
                  <a:cubicBezTo>
                    <a:pt x="3791" y="1686"/>
                    <a:pt x="4058" y="1874"/>
                    <a:pt x="4084" y="1874"/>
                  </a:cubicBezTo>
                  <a:cubicBezTo>
                    <a:pt x="4086" y="1874"/>
                    <a:pt x="4087" y="1874"/>
                    <a:pt x="4087" y="1872"/>
                  </a:cubicBezTo>
                  <a:cubicBezTo>
                    <a:pt x="4087" y="1872"/>
                    <a:pt x="4155" y="1895"/>
                    <a:pt x="4269" y="1987"/>
                  </a:cubicBezTo>
                  <a:cubicBezTo>
                    <a:pt x="4338" y="2009"/>
                    <a:pt x="4406" y="2055"/>
                    <a:pt x="4497" y="2123"/>
                  </a:cubicBezTo>
                  <a:cubicBezTo>
                    <a:pt x="4589" y="2169"/>
                    <a:pt x="4680" y="2260"/>
                    <a:pt x="4771" y="2352"/>
                  </a:cubicBezTo>
                  <a:cubicBezTo>
                    <a:pt x="4817" y="2397"/>
                    <a:pt x="4885" y="2443"/>
                    <a:pt x="4931" y="2489"/>
                  </a:cubicBezTo>
                  <a:cubicBezTo>
                    <a:pt x="4977" y="2557"/>
                    <a:pt x="5022" y="2603"/>
                    <a:pt x="5091" y="2671"/>
                  </a:cubicBezTo>
                  <a:cubicBezTo>
                    <a:pt x="5182" y="2808"/>
                    <a:pt x="5319" y="2922"/>
                    <a:pt x="5410" y="3082"/>
                  </a:cubicBezTo>
                  <a:cubicBezTo>
                    <a:pt x="5502" y="3242"/>
                    <a:pt x="5616" y="3425"/>
                    <a:pt x="5707" y="3584"/>
                  </a:cubicBezTo>
                  <a:lnTo>
                    <a:pt x="5844" y="3881"/>
                  </a:lnTo>
                  <a:cubicBezTo>
                    <a:pt x="5867" y="3927"/>
                    <a:pt x="5890" y="3949"/>
                    <a:pt x="5913" y="4018"/>
                  </a:cubicBezTo>
                  <a:lnTo>
                    <a:pt x="6027" y="4315"/>
                  </a:lnTo>
                  <a:cubicBezTo>
                    <a:pt x="6141" y="4657"/>
                    <a:pt x="6278" y="4999"/>
                    <a:pt x="6392" y="5342"/>
                  </a:cubicBezTo>
                  <a:cubicBezTo>
                    <a:pt x="6460" y="5502"/>
                    <a:pt x="6506" y="5661"/>
                    <a:pt x="6575" y="5821"/>
                  </a:cubicBezTo>
                  <a:lnTo>
                    <a:pt x="6597" y="5935"/>
                  </a:lnTo>
                  <a:cubicBezTo>
                    <a:pt x="6604" y="5942"/>
                    <a:pt x="6609" y="5945"/>
                    <a:pt x="6613" y="5945"/>
                  </a:cubicBezTo>
                  <a:cubicBezTo>
                    <a:pt x="6622" y="5945"/>
                    <a:pt x="6627" y="5929"/>
                    <a:pt x="6643" y="5912"/>
                  </a:cubicBezTo>
                  <a:lnTo>
                    <a:pt x="6689" y="5867"/>
                  </a:lnTo>
                  <a:lnTo>
                    <a:pt x="6848" y="5639"/>
                  </a:lnTo>
                  <a:cubicBezTo>
                    <a:pt x="7282" y="5068"/>
                    <a:pt x="7670" y="4589"/>
                    <a:pt x="7898" y="4178"/>
                  </a:cubicBezTo>
                  <a:cubicBezTo>
                    <a:pt x="8127" y="3790"/>
                    <a:pt x="8195" y="3516"/>
                    <a:pt x="8241" y="3310"/>
                  </a:cubicBezTo>
                  <a:cubicBezTo>
                    <a:pt x="8309" y="3082"/>
                    <a:pt x="8309" y="2945"/>
                    <a:pt x="8264" y="2922"/>
                  </a:cubicBezTo>
                  <a:cubicBezTo>
                    <a:pt x="8258" y="2920"/>
                    <a:pt x="8252" y="2918"/>
                    <a:pt x="8244" y="2918"/>
                  </a:cubicBezTo>
                  <a:cubicBezTo>
                    <a:pt x="8194" y="2918"/>
                    <a:pt x="8110" y="2988"/>
                    <a:pt x="7990" y="3128"/>
                  </a:cubicBezTo>
                  <a:cubicBezTo>
                    <a:pt x="7853" y="3265"/>
                    <a:pt x="7670" y="3516"/>
                    <a:pt x="7465" y="3721"/>
                  </a:cubicBezTo>
                  <a:cubicBezTo>
                    <a:pt x="7328" y="3858"/>
                    <a:pt x="7168" y="3949"/>
                    <a:pt x="7054" y="4018"/>
                  </a:cubicBezTo>
                  <a:cubicBezTo>
                    <a:pt x="7038" y="4034"/>
                    <a:pt x="7025" y="4041"/>
                    <a:pt x="7016" y="4041"/>
                  </a:cubicBezTo>
                  <a:cubicBezTo>
                    <a:pt x="6969" y="4041"/>
                    <a:pt x="6981" y="3888"/>
                    <a:pt x="6963" y="3813"/>
                  </a:cubicBezTo>
                  <a:cubicBezTo>
                    <a:pt x="6963" y="3698"/>
                    <a:pt x="6940" y="3607"/>
                    <a:pt x="6940" y="3516"/>
                  </a:cubicBezTo>
                  <a:lnTo>
                    <a:pt x="6940" y="3470"/>
                  </a:lnTo>
                  <a:lnTo>
                    <a:pt x="6894" y="3310"/>
                  </a:lnTo>
                  <a:lnTo>
                    <a:pt x="6780" y="2945"/>
                  </a:lnTo>
                  <a:cubicBezTo>
                    <a:pt x="6689" y="2717"/>
                    <a:pt x="6575" y="2512"/>
                    <a:pt x="6483" y="2306"/>
                  </a:cubicBezTo>
                  <a:cubicBezTo>
                    <a:pt x="6529" y="2283"/>
                    <a:pt x="6552" y="2283"/>
                    <a:pt x="6575" y="2260"/>
                  </a:cubicBezTo>
                  <a:cubicBezTo>
                    <a:pt x="6848" y="2146"/>
                    <a:pt x="7054" y="1918"/>
                    <a:pt x="7054" y="1918"/>
                  </a:cubicBezTo>
                  <a:cubicBezTo>
                    <a:pt x="7054" y="1918"/>
                    <a:pt x="7100" y="1850"/>
                    <a:pt x="7145" y="1735"/>
                  </a:cubicBezTo>
                  <a:cubicBezTo>
                    <a:pt x="7214" y="1621"/>
                    <a:pt x="7237" y="1462"/>
                    <a:pt x="7282" y="1302"/>
                  </a:cubicBezTo>
                  <a:cubicBezTo>
                    <a:pt x="7305" y="959"/>
                    <a:pt x="7214" y="685"/>
                    <a:pt x="7168" y="685"/>
                  </a:cubicBezTo>
                  <a:cubicBezTo>
                    <a:pt x="7077" y="708"/>
                    <a:pt x="7031" y="982"/>
                    <a:pt x="6940" y="1188"/>
                  </a:cubicBezTo>
                  <a:cubicBezTo>
                    <a:pt x="6826" y="1393"/>
                    <a:pt x="6666" y="1530"/>
                    <a:pt x="6666" y="1530"/>
                  </a:cubicBezTo>
                  <a:cubicBezTo>
                    <a:pt x="6666" y="1530"/>
                    <a:pt x="6575" y="1735"/>
                    <a:pt x="6392" y="1918"/>
                  </a:cubicBezTo>
                  <a:cubicBezTo>
                    <a:pt x="6369" y="1941"/>
                    <a:pt x="6346" y="1964"/>
                    <a:pt x="6323" y="1987"/>
                  </a:cubicBezTo>
                  <a:cubicBezTo>
                    <a:pt x="6255" y="1872"/>
                    <a:pt x="6187" y="1758"/>
                    <a:pt x="6118" y="1644"/>
                  </a:cubicBezTo>
                  <a:cubicBezTo>
                    <a:pt x="6072" y="1553"/>
                    <a:pt x="6004" y="1462"/>
                    <a:pt x="5958" y="1370"/>
                  </a:cubicBezTo>
                  <a:cubicBezTo>
                    <a:pt x="5890" y="1302"/>
                    <a:pt x="5821" y="1210"/>
                    <a:pt x="5753" y="1142"/>
                  </a:cubicBezTo>
                  <a:cubicBezTo>
                    <a:pt x="5616" y="1005"/>
                    <a:pt x="5502" y="845"/>
                    <a:pt x="5388" y="754"/>
                  </a:cubicBezTo>
                  <a:cubicBezTo>
                    <a:pt x="5251" y="640"/>
                    <a:pt x="5137" y="549"/>
                    <a:pt x="5045" y="480"/>
                  </a:cubicBezTo>
                  <a:cubicBezTo>
                    <a:pt x="4954" y="412"/>
                    <a:pt x="4885" y="343"/>
                    <a:pt x="4840" y="320"/>
                  </a:cubicBezTo>
                  <a:cubicBezTo>
                    <a:pt x="4771" y="297"/>
                    <a:pt x="4749" y="275"/>
                    <a:pt x="4749" y="275"/>
                  </a:cubicBezTo>
                  <a:cubicBezTo>
                    <a:pt x="4749" y="275"/>
                    <a:pt x="4634" y="229"/>
                    <a:pt x="4406" y="138"/>
                  </a:cubicBezTo>
                  <a:cubicBezTo>
                    <a:pt x="4201" y="46"/>
                    <a:pt x="3836" y="1"/>
                    <a:pt x="344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1" name="Google Shape;881;p15"/>
            <p:cNvSpPr/>
            <p:nvPr/>
          </p:nvSpPr>
          <p:spPr>
            <a:xfrm>
              <a:off x="6863939" y="3217114"/>
              <a:ext cx="194748" cy="160733"/>
            </a:xfrm>
            <a:custGeom>
              <a:avLst/>
              <a:gdLst/>
              <a:ahLst/>
              <a:cxnLst/>
              <a:rect l="l" t="t" r="r" b="b"/>
              <a:pathLst>
                <a:path w="7237" h="5973" extrusionOk="0">
                  <a:moveTo>
                    <a:pt x="4340" y="0"/>
                  </a:moveTo>
                  <a:cubicBezTo>
                    <a:pt x="4282" y="0"/>
                    <a:pt x="4227" y="5"/>
                    <a:pt x="4177" y="15"/>
                  </a:cubicBezTo>
                  <a:cubicBezTo>
                    <a:pt x="3972" y="38"/>
                    <a:pt x="3858" y="38"/>
                    <a:pt x="3858" y="38"/>
                  </a:cubicBezTo>
                  <a:cubicBezTo>
                    <a:pt x="3858" y="38"/>
                    <a:pt x="3812" y="38"/>
                    <a:pt x="3767" y="60"/>
                  </a:cubicBezTo>
                  <a:cubicBezTo>
                    <a:pt x="3698" y="83"/>
                    <a:pt x="3630" y="106"/>
                    <a:pt x="3516" y="152"/>
                  </a:cubicBezTo>
                  <a:cubicBezTo>
                    <a:pt x="3424" y="197"/>
                    <a:pt x="3310" y="243"/>
                    <a:pt x="3173" y="312"/>
                  </a:cubicBezTo>
                  <a:cubicBezTo>
                    <a:pt x="3036" y="380"/>
                    <a:pt x="2899" y="471"/>
                    <a:pt x="2739" y="585"/>
                  </a:cubicBezTo>
                  <a:cubicBezTo>
                    <a:pt x="2671" y="631"/>
                    <a:pt x="2603" y="677"/>
                    <a:pt x="2511" y="745"/>
                  </a:cubicBezTo>
                  <a:cubicBezTo>
                    <a:pt x="2443" y="814"/>
                    <a:pt x="2374" y="882"/>
                    <a:pt x="2283" y="951"/>
                  </a:cubicBezTo>
                  <a:cubicBezTo>
                    <a:pt x="2146" y="1088"/>
                    <a:pt x="1963" y="1225"/>
                    <a:pt x="1849" y="1407"/>
                  </a:cubicBezTo>
                  <a:cubicBezTo>
                    <a:pt x="1758" y="1521"/>
                    <a:pt x="1667" y="1635"/>
                    <a:pt x="1575" y="1750"/>
                  </a:cubicBezTo>
                  <a:cubicBezTo>
                    <a:pt x="1553" y="1727"/>
                    <a:pt x="1530" y="1681"/>
                    <a:pt x="1507" y="1658"/>
                  </a:cubicBezTo>
                  <a:cubicBezTo>
                    <a:pt x="1461" y="1544"/>
                    <a:pt x="1416" y="1453"/>
                    <a:pt x="1393" y="1362"/>
                  </a:cubicBezTo>
                  <a:cubicBezTo>
                    <a:pt x="1370" y="1293"/>
                    <a:pt x="1370" y="1247"/>
                    <a:pt x="1370" y="1247"/>
                  </a:cubicBezTo>
                  <a:cubicBezTo>
                    <a:pt x="1370" y="1247"/>
                    <a:pt x="1279" y="1042"/>
                    <a:pt x="1210" y="791"/>
                  </a:cubicBezTo>
                  <a:cubicBezTo>
                    <a:pt x="1142" y="563"/>
                    <a:pt x="1119" y="266"/>
                    <a:pt x="1050" y="266"/>
                  </a:cubicBezTo>
                  <a:cubicBezTo>
                    <a:pt x="982" y="266"/>
                    <a:pt x="891" y="540"/>
                    <a:pt x="868" y="837"/>
                  </a:cubicBezTo>
                  <a:cubicBezTo>
                    <a:pt x="845" y="1133"/>
                    <a:pt x="913" y="1453"/>
                    <a:pt x="913" y="1453"/>
                  </a:cubicBezTo>
                  <a:cubicBezTo>
                    <a:pt x="913" y="1453"/>
                    <a:pt x="959" y="1521"/>
                    <a:pt x="1005" y="1635"/>
                  </a:cubicBezTo>
                  <a:cubicBezTo>
                    <a:pt x="1073" y="1727"/>
                    <a:pt x="1165" y="1841"/>
                    <a:pt x="1279" y="1932"/>
                  </a:cubicBezTo>
                  <a:cubicBezTo>
                    <a:pt x="1301" y="1955"/>
                    <a:pt x="1347" y="1978"/>
                    <a:pt x="1393" y="2001"/>
                  </a:cubicBezTo>
                  <a:lnTo>
                    <a:pt x="1233" y="2252"/>
                  </a:lnTo>
                  <a:lnTo>
                    <a:pt x="1142" y="2411"/>
                  </a:lnTo>
                  <a:lnTo>
                    <a:pt x="1119" y="2457"/>
                  </a:lnTo>
                  <a:cubicBezTo>
                    <a:pt x="1096" y="2503"/>
                    <a:pt x="1073" y="2594"/>
                    <a:pt x="1028" y="2708"/>
                  </a:cubicBezTo>
                  <a:cubicBezTo>
                    <a:pt x="1010" y="2762"/>
                    <a:pt x="977" y="2902"/>
                    <a:pt x="942" y="2902"/>
                  </a:cubicBezTo>
                  <a:cubicBezTo>
                    <a:pt x="933" y="2902"/>
                    <a:pt x="923" y="2892"/>
                    <a:pt x="913" y="2868"/>
                  </a:cubicBezTo>
                  <a:cubicBezTo>
                    <a:pt x="822" y="2777"/>
                    <a:pt x="708" y="2663"/>
                    <a:pt x="617" y="2480"/>
                  </a:cubicBezTo>
                  <a:cubicBezTo>
                    <a:pt x="480" y="2252"/>
                    <a:pt x="366" y="1978"/>
                    <a:pt x="274" y="1818"/>
                  </a:cubicBezTo>
                  <a:cubicBezTo>
                    <a:pt x="192" y="1654"/>
                    <a:pt x="129" y="1563"/>
                    <a:pt x="83" y="1563"/>
                  </a:cubicBezTo>
                  <a:cubicBezTo>
                    <a:pt x="78" y="1563"/>
                    <a:pt x="74" y="1565"/>
                    <a:pt x="69" y="1567"/>
                  </a:cubicBezTo>
                  <a:cubicBezTo>
                    <a:pt x="23" y="1590"/>
                    <a:pt x="0" y="1704"/>
                    <a:pt x="0" y="1909"/>
                  </a:cubicBezTo>
                  <a:cubicBezTo>
                    <a:pt x="0" y="2138"/>
                    <a:pt x="0" y="2389"/>
                    <a:pt x="115" y="2777"/>
                  </a:cubicBezTo>
                  <a:cubicBezTo>
                    <a:pt x="229" y="3233"/>
                    <a:pt x="457" y="3758"/>
                    <a:pt x="708" y="4397"/>
                  </a:cubicBezTo>
                  <a:lnTo>
                    <a:pt x="822" y="4626"/>
                  </a:lnTo>
                  <a:lnTo>
                    <a:pt x="845" y="4694"/>
                  </a:lnTo>
                  <a:cubicBezTo>
                    <a:pt x="845" y="4710"/>
                    <a:pt x="856" y="4726"/>
                    <a:pt x="863" y="4726"/>
                  </a:cubicBezTo>
                  <a:cubicBezTo>
                    <a:pt x="866" y="4726"/>
                    <a:pt x="868" y="4724"/>
                    <a:pt x="868" y="4717"/>
                  </a:cubicBezTo>
                  <a:lnTo>
                    <a:pt x="936" y="4626"/>
                  </a:lnTo>
                  <a:cubicBezTo>
                    <a:pt x="1005" y="4489"/>
                    <a:pt x="1096" y="4374"/>
                    <a:pt x="1187" y="4237"/>
                  </a:cubicBezTo>
                  <a:cubicBezTo>
                    <a:pt x="1370" y="3964"/>
                    <a:pt x="1575" y="3690"/>
                    <a:pt x="1758" y="3393"/>
                  </a:cubicBezTo>
                  <a:lnTo>
                    <a:pt x="1918" y="3165"/>
                  </a:lnTo>
                  <a:cubicBezTo>
                    <a:pt x="1963" y="3096"/>
                    <a:pt x="1986" y="3073"/>
                    <a:pt x="2032" y="3028"/>
                  </a:cubicBezTo>
                  <a:lnTo>
                    <a:pt x="2214" y="2822"/>
                  </a:lnTo>
                  <a:cubicBezTo>
                    <a:pt x="2351" y="2685"/>
                    <a:pt x="2488" y="2548"/>
                    <a:pt x="2603" y="2434"/>
                  </a:cubicBezTo>
                  <a:cubicBezTo>
                    <a:pt x="3152" y="1925"/>
                    <a:pt x="3738" y="1598"/>
                    <a:pt x="4474" y="1598"/>
                  </a:cubicBezTo>
                  <a:cubicBezTo>
                    <a:pt x="4563" y="1598"/>
                    <a:pt x="4654" y="1603"/>
                    <a:pt x="4748" y="1613"/>
                  </a:cubicBezTo>
                  <a:cubicBezTo>
                    <a:pt x="5159" y="1658"/>
                    <a:pt x="5661" y="2023"/>
                    <a:pt x="5981" y="2685"/>
                  </a:cubicBezTo>
                  <a:cubicBezTo>
                    <a:pt x="6346" y="3347"/>
                    <a:pt x="6460" y="4215"/>
                    <a:pt x="6574" y="4854"/>
                  </a:cubicBezTo>
                  <a:cubicBezTo>
                    <a:pt x="6643" y="5516"/>
                    <a:pt x="6711" y="5972"/>
                    <a:pt x="6802" y="5972"/>
                  </a:cubicBezTo>
                  <a:cubicBezTo>
                    <a:pt x="6916" y="5972"/>
                    <a:pt x="7031" y="5539"/>
                    <a:pt x="7122" y="4831"/>
                  </a:cubicBezTo>
                  <a:cubicBezTo>
                    <a:pt x="7168" y="4123"/>
                    <a:pt x="7236" y="3142"/>
                    <a:pt x="6894" y="2183"/>
                  </a:cubicBezTo>
                  <a:cubicBezTo>
                    <a:pt x="6825" y="1932"/>
                    <a:pt x="6711" y="1704"/>
                    <a:pt x="6597" y="1476"/>
                  </a:cubicBezTo>
                  <a:cubicBezTo>
                    <a:pt x="6483" y="1247"/>
                    <a:pt x="6323" y="1065"/>
                    <a:pt x="6186" y="859"/>
                  </a:cubicBezTo>
                  <a:cubicBezTo>
                    <a:pt x="6003" y="677"/>
                    <a:pt x="5821" y="540"/>
                    <a:pt x="5638" y="403"/>
                  </a:cubicBezTo>
                  <a:cubicBezTo>
                    <a:pt x="5456" y="289"/>
                    <a:pt x="5273" y="197"/>
                    <a:pt x="5090" y="129"/>
                  </a:cubicBezTo>
                  <a:cubicBezTo>
                    <a:pt x="4805" y="58"/>
                    <a:pt x="4548" y="0"/>
                    <a:pt x="434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2" name="Google Shape;882;p15"/>
            <p:cNvSpPr/>
            <p:nvPr/>
          </p:nvSpPr>
          <p:spPr>
            <a:xfrm>
              <a:off x="7637251" y="3579000"/>
              <a:ext cx="5543" cy="13832"/>
            </a:xfrm>
            <a:custGeom>
              <a:avLst/>
              <a:gdLst/>
              <a:ahLst/>
              <a:cxnLst/>
              <a:rect l="l" t="t" r="r" b="b"/>
              <a:pathLst>
                <a:path w="206" h="514" extrusionOk="0">
                  <a:moveTo>
                    <a:pt x="146" y="1"/>
                  </a:moveTo>
                  <a:cubicBezTo>
                    <a:pt x="101" y="1"/>
                    <a:pt x="46" y="257"/>
                    <a:pt x="0" y="513"/>
                  </a:cubicBezTo>
                  <a:cubicBezTo>
                    <a:pt x="69" y="422"/>
                    <a:pt x="137" y="330"/>
                    <a:pt x="206" y="239"/>
                  </a:cubicBezTo>
                  <a:cubicBezTo>
                    <a:pt x="190" y="69"/>
                    <a:pt x="170" y="1"/>
                    <a:pt x="146"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3" name="Google Shape;883;p15"/>
            <p:cNvSpPr/>
            <p:nvPr/>
          </p:nvSpPr>
          <p:spPr>
            <a:xfrm>
              <a:off x="6884821" y="3253739"/>
              <a:ext cx="12917" cy="20290"/>
            </a:xfrm>
            <a:custGeom>
              <a:avLst/>
              <a:gdLst/>
              <a:ahLst/>
              <a:cxnLst/>
              <a:rect l="l" t="t" r="r" b="b"/>
              <a:pathLst>
                <a:path w="480" h="754" extrusionOk="0">
                  <a:moveTo>
                    <a:pt x="480" y="1"/>
                  </a:moveTo>
                  <a:lnTo>
                    <a:pt x="480" y="1"/>
                  </a:lnTo>
                  <a:cubicBezTo>
                    <a:pt x="297" y="252"/>
                    <a:pt x="160" y="503"/>
                    <a:pt x="0" y="754"/>
                  </a:cubicBezTo>
                  <a:cubicBezTo>
                    <a:pt x="183" y="548"/>
                    <a:pt x="343" y="274"/>
                    <a:pt x="48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4" name="Google Shape;884;p15"/>
            <p:cNvSpPr/>
            <p:nvPr/>
          </p:nvSpPr>
          <p:spPr>
            <a:xfrm>
              <a:off x="6943781" y="2765403"/>
              <a:ext cx="1015960" cy="806520"/>
            </a:xfrm>
            <a:custGeom>
              <a:avLst/>
              <a:gdLst/>
              <a:ahLst/>
              <a:cxnLst/>
              <a:rect l="l" t="t" r="r" b="b"/>
              <a:pathLst>
                <a:path w="37754" h="29971" extrusionOk="0">
                  <a:moveTo>
                    <a:pt x="15631" y="1"/>
                  </a:moveTo>
                  <a:cubicBezTo>
                    <a:pt x="13776" y="1"/>
                    <a:pt x="11718" y="229"/>
                    <a:pt x="9473" y="800"/>
                  </a:cubicBezTo>
                  <a:cubicBezTo>
                    <a:pt x="3242" y="2375"/>
                    <a:pt x="1073" y="6575"/>
                    <a:pt x="1" y="10912"/>
                  </a:cubicBezTo>
                  <a:cubicBezTo>
                    <a:pt x="183" y="10524"/>
                    <a:pt x="412" y="10136"/>
                    <a:pt x="685" y="9793"/>
                  </a:cubicBezTo>
                  <a:cubicBezTo>
                    <a:pt x="1553" y="8675"/>
                    <a:pt x="2626" y="7716"/>
                    <a:pt x="3767" y="6917"/>
                  </a:cubicBezTo>
                  <a:cubicBezTo>
                    <a:pt x="6529" y="5023"/>
                    <a:pt x="9785" y="4241"/>
                    <a:pt x="13066" y="4241"/>
                  </a:cubicBezTo>
                  <a:cubicBezTo>
                    <a:pt x="14016" y="4241"/>
                    <a:pt x="14968" y="4307"/>
                    <a:pt x="15910" y="4430"/>
                  </a:cubicBezTo>
                  <a:cubicBezTo>
                    <a:pt x="15910" y="4430"/>
                    <a:pt x="15339" y="15751"/>
                    <a:pt x="27414" y="19175"/>
                  </a:cubicBezTo>
                  <a:cubicBezTo>
                    <a:pt x="27414" y="19175"/>
                    <a:pt x="25223" y="22872"/>
                    <a:pt x="25976" y="24790"/>
                  </a:cubicBezTo>
                  <a:cubicBezTo>
                    <a:pt x="26168" y="25260"/>
                    <a:pt x="26589" y="25443"/>
                    <a:pt x="27140" y="25443"/>
                  </a:cubicBezTo>
                  <a:cubicBezTo>
                    <a:pt x="28813" y="25443"/>
                    <a:pt x="31696" y="23758"/>
                    <a:pt x="33120" y="23260"/>
                  </a:cubicBezTo>
                  <a:cubicBezTo>
                    <a:pt x="33312" y="23194"/>
                    <a:pt x="33496" y="23163"/>
                    <a:pt x="33673" y="23163"/>
                  </a:cubicBezTo>
                  <a:cubicBezTo>
                    <a:pt x="35435" y="23163"/>
                    <a:pt x="36434" y="26228"/>
                    <a:pt x="36019" y="27597"/>
                  </a:cubicBezTo>
                  <a:cubicBezTo>
                    <a:pt x="35791" y="28328"/>
                    <a:pt x="35380" y="29172"/>
                    <a:pt x="34832" y="29971"/>
                  </a:cubicBezTo>
                  <a:cubicBezTo>
                    <a:pt x="36727" y="27917"/>
                    <a:pt x="37754" y="25041"/>
                    <a:pt x="36270" y="23329"/>
                  </a:cubicBezTo>
                  <a:cubicBezTo>
                    <a:pt x="35242" y="22136"/>
                    <a:pt x="34148" y="21767"/>
                    <a:pt x="33188" y="21767"/>
                  </a:cubicBezTo>
                  <a:cubicBezTo>
                    <a:pt x="31631" y="21767"/>
                    <a:pt x="30427" y="22735"/>
                    <a:pt x="30427" y="22735"/>
                  </a:cubicBezTo>
                  <a:cubicBezTo>
                    <a:pt x="30427" y="22735"/>
                    <a:pt x="37526" y="11597"/>
                    <a:pt x="27117" y="3562"/>
                  </a:cubicBezTo>
                  <a:cubicBezTo>
                    <a:pt x="27117" y="3562"/>
                    <a:pt x="22960" y="1"/>
                    <a:pt x="15631"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5" name="Google Shape;885;p15"/>
            <p:cNvSpPr/>
            <p:nvPr/>
          </p:nvSpPr>
          <p:spPr>
            <a:xfrm>
              <a:off x="6803122" y="2636935"/>
              <a:ext cx="1853157" cy="1072202"/>
            </a:xfrm>
            <a:custGeom>
              <a:avLst/>
              <a:gdLst/>
              <a:ahLst/>
              <a:cxnLst/>
              <a:rect l="l" t="t" r="r" b="b"/>
              <a:pathLst>
                <a:path w="68865" h="39844" extrusionOk="0">
                  <a:moveTo>
                    <a:pt x="15558" y="1"/>
                  </a:moveTo>
                  <a:cubicBezTo>
                    <a:pt x="14688" y="1"/>
                    <a:pt x="13754" y="77"/>
                    <a:pt x="12760" y="256"/>
                  </a:cubicBezTo>
                  <a:cubicBezTo>
                    <a:pt x="6072" y="1466"/>
                    <a:pt x="1" y="10984"/>
                    <a:pt x="4474" y="17170"/>
                  </a:cubicBezTo>
                  <a:cubicBezTo>
                    <a:pt x="4459" y="17148"/>
                    <a:pt x="4440" y="17139"/>
                    <a:pt x="4417" y="17139"/>
                  </a:cubicBezTo>
                  <a:cubicBezTo>
                    <a:pt x="4073" y="17139"/>
                    <a:pt x="2965" y="19443"/>
                    <a:pt x="2922" y="19657"/>
                  </a:cubicBezTo>
                  <a:cubicBezTo>
                    <a:pt x="2740" y="20502"/>
                    <a:pt x="2375" y="22260"/>
                    <a:pt x="2991" y="22990"/>
                  </a:cubicBezTo>
                  <a:cubicBezTo>
                    <a:pt x="4315" y="22716"/>
                    <a:pt x="4611" y="20228"/>
                    <a:pt x="4840" y="19110"/>
                  </a:cubicBezTo>
                  <a:cubicBezTo>
                    <a:pt x="5022" y="18220"/>
                    <a:pt x="5136" y="17329"/>
                    <a:pt x="5319" y="16439"/>
                  </a:cubicBezTo>
                  <a:cubicBezTo>
                    <a:pt x="5524" y="15366"/>
                    <a:pt x="5867" y="14339"/>
                    <a:pt x="6574" y="13426"/>
                  </a:cubicBezTo>
                  <a:cubicBezTo>
                    <a:pt x="7442" y="12308"/>
                    <a:pt x="8515" y="11349"/>
                    <a:pt x="9679" y="10550"/>
                  </a:cubicBezTo>
                  <a:cubicBezTo>
                    <a:pt x="12423" y="8656"/>
                    <a:pt x="15675" y="7874"/>
                    <a:pt x="18956" y="7874"/>
                  </a:cubicBezTo>
                  <a:cubicBezTo>
                    <a:pt x="19905" y="7874"/>
                    <a:pt x="20856" y="7939"/>
                    <a:pt x="21799" y="8062"/>
                  </a:cubicBezTo>
                  <a:cubicBezTo>
                    <a:pt x="21799" y="8062"/>
                    <a:pt x="21228" y="19384"/>
                    <a:pt x="33303" y="22807"/>
                  </a:cubicBezTo>
                  <a:cubicBezTo>
                    <a:pt x="33303" y="22807"/>
                    <a:pt x="31112" y="26505"/>
                    <a:pt x="31888" y="28422"/>
                  </a:cubicBezTo>
                  <a:cubicBezTo>
                    <a:pt x="32073" y="28888"/>
                    <a:pt x="32481" y="29070"/>
                    <a:pt x="33020" y="29070"/>
                  </a:cubicBezTo>
                  <a:cubicBezTo>
                    <a:pt x="34675" y="29070"/>
                    <a:pt x="37563" y="27358"/>
                    <a:pt x="39009" y="26893"/>
                  </a:cubicBezTo>
                  <a:cubicBezTo>
                    <a:pt x="39146" y="26850"/>
                    <a:pt x="39282" y="26829"/>
                    <a:pt x="39416" y="26829"/>
                  </a:cubicBezTo>
                  <a:cubicBezTo>
                    <a:pt x="41037" y="26829"/>
                    <a:pt x="42330" y="29838"/>
                    <a:pt x="41908" y="31230"/>
                  </a:cubicBezTo>
                  <a:cubicBezTo>
                    <a:pt x="41315" y="33239"/>
                    <a:pt x="39215" y="35978"/>
                    <a:pt x="37206" y="36685"/>
                  </a:cubicBezTo>
                  <a:cubicBezTo>
                    <a:pt x="36397" y="36970"/>
                    <a:pt x="35660" y="37096"/>
                    <a:pt x="35010" y="37096"/>
                  </a:cubicBezTo>
                  <a:cubicBezTo>
                    <a:pt x="33057" y="37096"/>
                    <a:pt x="31888" y="35961"/>
                    <a:pt x="31888" y="34608"/>
                  </a:cubicBezTo>
                  <a:cubicBezTo>
                    <a:pt x="31888" y="34055"/>
                    <a:pt x="31858" y="33862"/>
                    <a:pt x="31817" y="33862"/>
                  </a:cubicBezTo>
                  <a:cubicBezTo>
                    <a:pt x="31723" y="33862"/>
                    <a:pt x="31568" y="34882"/>
                    <a:pt x="31568" y="34882"/>
                  </a:cubicBezTo>
                  <a:lnTo>
                    <a:pt x="28555" y="37553"/>
                  </a:lnTo>
                  <a:cubicBezTo>
                    <a:pt x="28555" y="37553"/>
                    <a:pt x="30919" y="39843"/>
                    <a:pt x="34892" y="39843"/>
                  </a:cubicBezTo>
                  <a:cubicBezTo>
                    <a:pt x="35353" y="39843"/>
                    <a:pt x="35836" y="39813"/>
                    <a:pt x="36339" y="39744"/>
                  </a:cubicBezTo>
                  <a:cubicBezTo>
                    <a:pt x="41200" y="39059"/>
                    <a:pt x="42616" y="34882"/>
                    <a:pt x="42616" y="34882"/>
                  </a:cubicBezTo>
                  <a:cubicBezTo>
                    <a:pt x="42616" y="34882"/>
                    <a:pt x="44362" y="38128"/>
                    <a:pt x="48202" y="38128"/>
                  </a:cubicBezTo>
                  <a:cubicBezTo>
                    <a:pt x="48572" y="38128"/>
                    <a:pt x="48962" y="38098"/>
                    <a:pt x="49372" y="38032"/>
                  </a:cubicBezTo>
                  <a:cubicBezTo>
                    <a:pt x="54028" y="37256"/>
                    <a:pt x="54599" y="35270"/>
                    <a:pt x="54599" y="35270"/>
                  </a:cubicBezTo>
                  <a:cubicBezTo>
                    <a:pt x="54599" y="35270"/>
                    <a:pt x="57249" y="36883"/>
                    <a:pt x="60387" y="36883"/>
                  </a:cubicBezTo>
                  <a:cubicBezTo>
                    <a:pt x="61199" y="36883"/>
                    <a:pt x="62044" y="36775"/>
                    <a:pt x="62884" y="36503"/>
                  </a:cubicBezTo>
                  <a:cubicBezTo>
                    <a:pt x="66970" y="35179"/>
                    <a:pt x="68865" y="29084"/>
                    <a:pt x="68865" y="29084"/>
                  </a:cubicBezTo>
                  <a:lnTo>
                    <a:pt x="68865" y="29084"/>
                  </a:lnTo>
                  <a:lnTo>
                    <a:pt x="65167" y="29472"/>
                  </a:lnTo>
                  <a:lnTo>
                    <a:pt x="65167" y="29472"/>
                  </a:lnTo>
                  <a:lnTo>
                    <a:pt x="67449" y="27943"/>
                  </a:lnTo>
                  <a:cubicBezTo>
                    <a:pt x="67449" y="27943"/>
                    <a:pt x="65829" y="27943"/>
                    <a:pt x="65167" y="27760"/>
                  </a:cubicBezTo>
                  <a:cubicBezTo>
                    <a:pt x="64595" y="27583"/>
                    <a:pt x="63511" y="25291"/>
                    <a:pt x="60649" y="25291"/>
                  </a:cubicBezTo>
                  <a:cubicBezTo>
                    <a:pt x="60200" y="25291"/>
                    <a:pt x="59706" y="25348"/>
                    <a:pt x="59164" y="25478"/>
                  </a:cubicBezTo>
                  <a:cubicBezTo>
                    <a:pt x="55169" y="26414"/>
                    <a:pt x="55169" y="30888"/>
                    <a:pt x="55169" y="30888"/>
                  </a:cubicBezTo>
                  <a:cubicBezTo>
                    <a:pt x="55169" y="30888"/>
                    <a:pt x="53208" y="23560"/>
                    <a:pt x="47582" y="23560"/>
                  </a:cubicBezTo>
                  <a:cubicBezTo>
                    <a:pt x="47547" y="23560"/>
                    <a:pt x="47512" y="23560"/>
                    <a:pt x="47477" y="23561"/>
                  </a:cubicBezTo>
                  <a:cubicBezTo>
                    <a:pt x="47477" y="23561"/>
                    <a:pt x="49098" y="17375"/>
                    <a:pt x="45195" y="14910"/>
                  </a:cubicBezTo>
                  <a:cubicBezTo>
                    <a:pt x="45195" y="14910"/>
                    <a:pt x="46336" y="6738"/>
                    <a:pt x="37868" y="2173"/>
                  </a:cubicBezTo>
                  <a:cubicBezTo>
                    <a:pt x="35230" y="751"/>
                    <a:pt x="32851" y="262"/>
                    <a:pt x="30826" y="262"/>
                  </a:cubicBezTo>
                  <a:cubicBezTo>
                    <a:pt x="26350" y="262"/>
                    <a:pt x="23602" y="2653"/>
                    <a:pt x="23602" y="2653"/>
                  </a:cubicBezTo>
                  <a:cubicBezTo>
                    <a:pt x="23602" y="2653"/>
                    <a:pt x="20683" y="1"/>
                    <a:pt x="15558"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6" name="Google Shape;886;p15"/>
            <p:cNvSpPr/>
            <p:nvPr/>
          </p:nvSpPr>
          <p:spPr>
            <a:xfrm>
              <a:off x="6864558" y="2648721"/>
              <a:ext cx="1791722" cy="1060415"/>
            </a:xfrm>
            <a:custGeom>
              <a:avLst/>
              <a:gdLst/>
              <a:ahLst/>
              <a:cxnLst/>
              <a:rect l="l" t="t" r="r" b="b"/>
              <a:pathLst>
                <a:path w="66582" h="39406" extrusionOk="0">
                  <a:moveTo>
                    <a:pt x="26455" y="1"/>
                  </a:moveTo>
                  <a:cubicBezTo>
                    <a:pt x="23236" y="548"/>
                    <a:pt x="21319" y="2215"/>
                    <a:pt x="21319" y="2215"/>
                  </a:cubicBezTo>
                  <a:cubicBezTo>
                    <a:pt x="21319" y="2215"/>
                    <a:pt x="20246" y="1233"/>
                    <a:pt x="18238" y="457"/>
                  </a:cubicBezTo>
                  <a:lnTo>
                    <a:pt x="18238" y="457"/>
                  </a:lnTo>
                  <a:cubicBezTo>
                    <a:pt x="18991" y="2032"/>
                    <a:pt x="18922" y="4200"/>
                    <a:pt x="16480" y="4703"/>
                  </a:cubicBezTo>
                  <a:cubicBezTo>
                    <a:pt x="12851" y="5479"/>
                    <a:pt x="9747" y="8902"/>
                    <a:pt x="4542" y="9039"/>
                  </a:cubicBezTo>
                  <a:cubicBezTo>
                    <a:pt x="4501" y="9040"/>
                    <a:pt x="4460" y="9041"/>
                    <a:pt x="4420" y="9041"/>
                  </a:cubicBezTo>
                  <a:cubicBezTo>
                    <a:pt x="2467" y="9041"/>
                    <a:pt x="1965" y="7962"/>
                    <a:pt x="2032" y="6620"/>
                  </a:cubicBezTo>
                  <a:lnTo>
                    <a:pt x="2032" y="6620"/>
                  </a:lnTo>
                  <a:cubicBezTo>
                    <a:pt x="343" y="9884"/>
                    <a:pt x="0" y="13719"/>
                    <a:pt x="2191" y="16732"/>
                  </a:cubicBezTo>
                  <a:cubicBezTo>
                    <a:pt x="2176" y="16710"/>
                    <a:pt x="2157" y="16701"/>
                    <a:pt x="2134" y="16701"/>
                  </a:cubicBezTo>
                  <a:cubicBezTo>
                    <a:pt x="1790" y="16701"/>
                    <a:pt x="682" y="19005"/>
                    <a:pt x="639" y="19219"/>
                  </a:cubicBezTo>
                  <a:cubicBezTo>
                    <a:pt x="457" y="20064"/>
                    <a:pt x="92" y="21822"/>
                    <a:pt x="708" y="22552"/>
                  </a:cubicBezTo>
                  <a:cubicBezTo>
                    <a:pt x="2032" y="22278"/>
                    <a:pt x="2328" y="19790"/>
                    <a:pt x="2557" y="18672"/>
                  </a:cubicBezTo>
                  <a:cubicBezTo>
                    <a:pt x="2739" y="17782"/>
                    <a:pt x="2853" y="16891"/>
                    <a:pt x="3036" y="16001"/>
                  </a:cubicBezTo>
                  <a:cubicBezTo>
                    <a:pt x="3241" y="14928"/>
                    <a:pt x="3584" y="13901"/>
                    <a:pt x="4291" y="12988"/>
                  </a:cubicBezTo>
                  <a:cubicBezTo>
                    <a:pt x="5159" y="11870"/>
                    <a:pt x="6232" y="10911"/>
                    <a:pt x="7396" y="10112"/>
                  </a:cubicBezTo>
                  <a:cubicBezTo>
                    <a:pt x="10140" y="8218"/>
                    <a:pt x="13392" y="7436"/>
                    <a:pt x="16673" y="7436"/>
                  </a:cubicBezTo>
                  <a:cubicBezTo>
                    <a:pt x="17622" y="7436"/>
                    <a:pt x="18573" y="7501"/>
                    <a:pt x="19516" y="7624"/>
                  </a:cubicBezTo>
                  <a:cubicBezTo>
                    <a:pt x="19516" y="7624"/>
                    <a:pt x="18945" y="18946"/>
                    <a:pt x="31020" y="22369"/>
                  </a:cubicBezTo>
                  <a:cubicBezTo>
                    <a:pt x="31020" y="22369"/>
                    <a:pt x="28829" y="26067"/>
                    <a:pt x="29605" y="27984"/>
                  </a:cubicBezTo>
                  <a:cubicBezTo>
                    <a:pt x="29790" y="28450"/>
                    <a:pt x="30198" y="28632"/>
                    <a:pt x="30737" y="28632"/>
                  </a:cubicBezTo>
                  <a:cubicBezTo>
                    <a:pt x="32392" y="28632"/>
                    <a:pt x="35280" y="26920"/>
                    <a:pt x="36726" y="26455"/>
                  </a:cubicBezTo>
                  <a:cubicBezTo>
                    <a:pt x="36863" y="26412"/>
                    <a:pt x="36999" y="26391"/>
                    <a:pt x="37133" y="26391"/>
                  </a:cubicBezTo>
                  <a:cubicBezTo>
                    <a:pt x="38754" y="26391"/>
                    <a:pt x="40047" y="29400"/>
                    <a:pt x="39625" y="30792"/>
                  </a:cubicBezTo>
                  <a:cubicBezTo>
                    <a:pt x="39032" y="32801"/>
                    <a:pt x="36932" y="35540"/>
                    <a:pt x="34923" y="36247"/>
                  </a:cubicBezTo>
                  <a:cubicBezTo>
                    <a:pt x="34114" y="36532"/>
                    <a:pt x="33377" y="36658"/>
                    <a:pt x="32727" y="36658"/>
                  </a:cubicBezTo>
                  <a:cubicBezTo>
                    <a:pt x="30774" y="36658"/>
                    <a:pt x="29605" y="35523"/>
                    <a:pt x="29605" y="34170"/>
                  </a:cubicBezTo>
                  <a:cubicBezTo>
                    <a:pt x="29605" y="33617"/>
                    <a:pt x="29575" y="33424"/>
                    <a:pt x="29534" y="33424"/>
                  </a:cubicBezTo>
                  <a:cubicBezTo>
                    <a:pt x="29440" y="33424"/>
                    <a:pt x="29285" y="34444"/>
                    <a:pt x="29285" y="34444"/>
                  </a:cubicBezTo>
                  <a:lnTo>
                    <a:pt x="26272" y="37115"/>
                  </a:lnTo>
                  <a:cubicBezTo>
                    <a:pt x="26272" y="37115"/>
                    <a:pt x="28636" y="39405"/>
                    <a:pt x="32609" y="39405"/>
                  </a:cubicBezTo>
                  <a:cubicBezTo>
                    <a:pt x="33070" y="39405"/>
                    <a:pt x="33553" y="39375"/>
                    <a:pt x="34056" y="39306"/>
                  </a:cubicBezTo>
                  <a:cubicBezTo>
                    <a:pt x="38917" y="38621"/>
                    <a:pt x="40333" y="34444"/>
                    <a:pt x="40333" y="34444"/>
                  </a:cubicBezTo>
                  <a:cubicBezTo>
                    <a:pt x="40333" y="34444"/>
                    <a:pt x="42079" y="37690"/>
                    <a:pt x="45919" y="37690"/>
                  </a:cubicBezTo>
                  <a:cubicBezTo>
                    <a:pt x="46289" y="37690"/>
                    <a:pt x="46679" y="37660"/>
                    <a:pt x="47089" y="37594"/>
                  </a:cubicBezTo>
                  <a:cubicBezTo>
                    <a:pt x="51745" y="36818"/>
                    <a:pt x="52316" y="34832"/>
                    <a:pt x="52316" y="34832"/>
                  </a:cubicBezTo>
                  <a:cubicBezTo>
                    <a:pt x="52316" y="34832"/>
                    <a:pt x="54966" y="36445"/>
                    <a:pt x="58104" y="36445"/>
                  </a:cubicBezTo>
                  <a:cubicBezTo>
                    <a:pt x="58916" y="36445"/>
                    <a:pt x="59761" y="36337"/>
                    <a:pt x="60601" y="36065"/>
                  </a:cubicBezTo>
                  <a:cubicBezTo>
                    <a:pt x="64687" y="34741"/>
                    <a:pt x="66582" y="28646"/>
                    <a:pt x="66582" y="28646"/>
                  </a:cubicBezTo>
                  <a:lnTo>
                    <a:pt x="66582" y="28646"/>
                  </a:lnTo>
                  <a:lnTo>
                    <a:pt x="65669" y="28738"/>
                  </a:lnTo>
                  <a:cubicBezTo>
                    <a:pt x="63815" y="30362"/>
                    <a:pt x="61029" y="31856"/>
                    <a:pt x="58524" y="31856"/>
                  </a:cubicBezTo>
                  <a:cubicBezTo>
                    <a:pt x="57544" y="31856"/>
                    <a:pt x="56607" y="31628"/>
                    <a:pt x="55785" y="31089"/>
                  </a:cubicBezTo>
                  <a:cubicBezTo>
                    <a:pt x="53982" y="29902"/>
                    <a:pt x="54507" y="27596"/>
                    <a:pt x="55466" y="25611"/>
                  </a:cubicBezTo>
                  <a:lnTo>
                    <a:pt x="55466" y="25611"/>
                  </a:lnTo>
                  <a:cubicBezTo>
                    <a:pt x="52909" y="27117"/>
                    <a:pt x="52886" y="30450"/>
                    <a:pt x="52886" y="30450"/>
                  </a:cubicBezTo>
                  <a:cubicBezTo>
                    <a:pt x="52886" y="30450"/>
                    <a:pt x="52544" y="29126"/>
                    <a:pt x="51700" y="27619"/>
                  </a:cubicBezTo>
                  <a:lnTo>
                    <a:pt x="51700" y="27619"/>
                  </a:lnTo>
                  <a:cubicBezTo>
                    <a:pt x="51814" y="28281"/>
                    <a:pt x="51859" y="28966"/>
                    <a:pt x="51859" y="29628"/>
                  </a:cubicBezTo>
                  <a:cubicBezTo>
                    <a:pt x="51803" y="31786"/>
                    <a:pt x="49171" y="33457"/>
                    <a:pt x="47376" y="33457"/>
                  </a:cubicBezTo>
                  <a:cubicBezTo>
                    <a:pt x="47007" y="33457"/>
                    <a:pt x="46673" y="33386"/>
                    <a:pt x="46404" y="33234"/>
                  </a:cubicBezTo>
                  <a:cubicBezTo>
                    <a:pt x="44806" y="32344"/>
                    <a:pt x="46655" y="30335"/>
                    <a:pt x="47911" y="30061"/>
                  </a:cubicBezTo>
                  <a:cubicBezTo>
                    <a:pt x="49189" y="29810"/>
                    <a:pt x="50604" y="28783"/>
                    <a:pt x="50604" y="28783"/>
                  </a:cubicBezTo>
                  <a:lnTo>
                    <a:pt x="50604" y="28783"/>
                  </a:lnTo>
                  <a:cubicBezTo>
                    <a:pt x="50604" y="28783"/>
                    <a:pt x="50319" y="28808"/>
                    <a:pt x="49900" y="28808"/>
                  </a:cubicBezTo>
                  <a:cubicBezTo>
                    <a:pt x="49341" y="28808"/>
                    <a:pt x="48543" y="28764"/>
                    <a:pt x="47865" y="28555"/>
                  </a:cubicBezTo>
                  <a:cubicBezTo>
                    <a:pt x="46655" y="28167"/>
                    <a:pt x="46085" y="27345"/>
                    <a:pt x="46085" y="25884"/>
                  </a:cubicBezTo>
                  <a:cubicBezTo>
                    <a:pt x="46085" y="25063"/>
                    <a:pt x="46564" y="24081"/>
                    <a:pt x="46998" y="23374"/>
                  </a:cubicBezTo>
                  <a:cubicBezTo>
                    <a:pt x="46541" y="23237"/>
                    <a:pt x="46085" y="23168"/>
                    <a:pt x="45582" y="23145"/>
                  </a:cubicBezTo>
                  <a:cubicBezTo>
                    <a:pt x="44578" y="25474"/>
                    <a:pt x="41748" y="29696"/>
                    <a:pt x="40766" y="29765"/>
                  </a:cubicBezTo>
                  <a:cubicBezTo>
                    <a:pt x="40760" y="29765"/>
                    <a:pt x="40755" y="29765"/>
                    <a:pt x="40749" y="29765"/>
                  </a:cubicBezTo>
                  <a:cubicBezTo>
                    <a:pt x="39675" y="29765"/>
                    <a:pt x="40052" y="25492"/>
                    <a:pt x="38849" y="24561"/>
                  </a:cubicBezTo>
                  <a:cubicBezTo>
                    <a:pt x="38611" y="24380"/>
                    <a:pt x="38270" y="24314"/>
                    <a:pt x="37873" y="24314"/>
                  </a:cubicBezTo>
                  <a:cubicBezTo>
                    <a:pt x="36809" y="24314"/>
                    <a:pt x="35334" y="24785"/>
                    <a:pt x="34304" y="24785"/>
                  </a:cubicBezTo>
                  <a:cubicBezTo>
                    <a:pt x="33726" y="24785"/>
                    <a:pt x="33288" y="24636"/>
                    <a:pt x="33143" y="24173"/>
                  </a:cubicBezTo>
                  <a:cubicBezTo>
                    <a:pt x="32640" y="22598"/>
                    <a:pt x="38096" y="20680"/>
                    <a:pt x="39054" y="20680"/>
                  </a:cubicBezTo>
                  <a:cubicBezTo>
                    <a:pt x="39990" y="20680"/>
                    <a:pt x="40196" y="23488"/>
                    <a:pt x="40196" y="23488"/>
                  </a:cubicBezTo>
                  <a:cubicBezTo>
                    <a:pt x="40196" y="23488"/>
                    <a:pt x="41588" y="20247"/>
                    <a:pt x="43049" y="18398"/>
                  </a:cubicBezTo>
                  <a:cubicBezTo>
                    <a:pt x="43296" y="18082"/>
                    <a:pt x="43553" y="17952"/>
                    <a:pt x="43811" y="17952"/>
                  </a:cubicBezTo>
                  <a:cubicBezTo>
                    <a:pt x="44411" y="17952"/>
                    <a:pt x="45012" y="18654"/>
                    <a:pt x="45491" y="19356"/>
                  </a:cubicBezTo>
                  <a:cubicBezTo>
                    <a:pt x="45354" y="17599"/>
                    <a:pt x="44738" y="15636"/>
                    <a:pt x="42912" y="14472"/>
                  </a:cubicBezTo>
                  <a:cubicBezTo>
                    <a:pt x="42912" y="14472"/>
                    <a:pt x="43049" y="13399"/>
                    <a:pt x="42843" y="11801"/>
                  </a:cubicBezTo>
                  <a:cubicBezTo>
                    <a:pt x="42684" y="12463"/>
                    <a:pt x="42455" y="13011"/>
                    <a:pt x="42159" y="13331"/>
                  </a:cubicBezTo>
                  <a:cubicBezTo>
                    <a:pt x="41997" y="13498"/>
                    <a:pt x="41836" y="13571"/>
                    <a:pt x="41679" y="13571"/>
                  </a:cubicBezTo>
                  <a:cubicBezTo>
                    <a:pt x="40594" y="13571"/>
                    <a:pt x="39671" y="10090"/>
                    <a:pt x="39671" y="10089"/>
                  </a:cubicBezTo>
                  <a:lnTo>
                    <a:pt x="39671" y="10089"/>
                  </a:lnTo>
                  <a:cubicBezTo>
                    <a:pt x="39671" y="10091"/>
                    <a:pt x="41200" y="17576"/>
                    <a:pt x="37776" y="18603"/>
                  </a:cubicBezTo>
                  <a:cubicBezTo>
                    <a:pt x="37153" y="18786"/>
                    <a:pt x="36449" y="18887"/>
                    <a:pt x="35686" y="18887"/>
                  </a:cubicBezTo>
                  <a:cubicBezTo>
                    <a:pt x="32259" y="18887"/>
                    <a:pt x="27666" y="16843"/>
                    <a:pt x="24081" y="10980"/>
                  </a:cubicBezTo>
                  <a:cubicBezTo>
                    <a:pt x="20612" y="5296"/>
                    <a:pt x="24629" y="1370"/>
                    <a:pt x="2645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7" name="Google Shape;887;p15"/>
            <p:cNvSpPr/>
            <p:nvPr/>
          </p:nvSpPr>
          <p:spPr>
            <a:xfrm>
              <a:off x="7642768" y="3242679"/>
              <a:ext cx="256506" cy="189823"/>
            </a:xfrm>
            <a:custGeom>
              <a:avLst/>
              <a:gdLst/>
              <a:ahLst/>
              <a:cxnLst/>
              <a:rect l="l" t="t" r="r" b="b"/>
              <a:pathLst>
                <a:path w="9532" h="7054" extrusionOk="0">
                  <a:moveTo>
                    <a:pt x="2101" y="1"/>
                  </a:moveTo>
                  <a:cubicBezTo>
                    <a:pt x="2078" y="1"/>
                    <a:pt x="1781" y="412"/>
                    <a:pt x="1393" y="1096"/>
                  </a:cubicBezTo>
                  <a:cubicBezTo>
                    <a:pt x="1028" y="1758"/>
                    <a:pt x="549" y="2694"/>
                    <a:pt x="252" y="3698"/>
                  </a:cubicBezTo>
                  <a:cubicBezTo>
                    <a:pt x="92" y="4201"/>
                    <a:pt x="1" y="4725"/>
                    <a:pt x="47" y="5250"/>
                  </a:cubicBezTo>
                  <a:cubicBezTo>
                    <a:pt x="69" y="5775"/>
                    <a:pt x="320" y="6300"/>
                    <a:pt x="686" y="6574"/>
                  </a:cubicBezTo>
                  <a:cubicBezTo>
                    <a:pt x="1028" y="6848"/>
                    <a:pt x="1370" y="6962"/>
                    <a:pt x="1622" y="7008"/>
                  </a:cubicBezTo>
                  <a:cubicBezTo>
                    <a:pt x="1736" y="7054"/>
                    <a:pt x="1850" y="7054"/>
                    <a:pt x="1918" y="7054"/>
                  </a:cubicBezTo>
                  <a:lnTo>
                    <a:pt x="2124" y="7054"/>
                  </a:lnTo>
                  <a:cubicBezTo>
                    <a:pt x="2192" y="7054"/>
                    <a:pt x="2283" y="7054"/>
                    <a:pt x="2398" y="7031"/>
                  </a:cubicBezTo>
                  <a:cubicBezTo>
                    <a:pt x="2649" y="7008"/>
                    <a:pt x="2991" y="6917"/>
                    <a:pt x="3356" y="6780"/>
                  </a:cubicBezTo>
                  <a:cubicBezTo>
                    <a:pt x="4109" y="6483"/>
                    <a:pt x="4977" y="5890"/>
                    <a:pt x="5844" y="5342"/>
                  </a:cubicBezTo>
                  <a:cubicBezTo>
                    <a:pt x="6689" y="4771"/>
                    <a:pt x="7579" y="4246"/>
                    <a:pt x="8286" y="3995"/>
                  </a:cubicBezTo>
                  <a:cubicBezTo>
                    <a:pt x="8994" y="3721"/>
                    <a:pt x="9519" y="3767"/>
                    <a:pt x="9519" y="3721"/>
                  </a:cubicBezTo>
                  <a:cubicBezTo>
                    <a:pt x="9532" y="3709"/>
                    <a:pt x="9374" y="3669"/>
                    <a:pt x="9102" y="3669"/>
                  </a:cubicBezTo>
                  <a:cubicBezTo>
                    <a:pt x="8875" y="3669"/>
                    <a:pt x="8570" y="3696"/>
                    <a:pt x="8218" y="3790"/>
                  </a:cubicBezTo>
                  <a:cubicBezTo>
                    <a:pt x="7465" y="3995"/>
                    <a:pt x="6529" y="4497"/>
                    <a:pt x="5639" y="5022"/>
                  </a:cubicBezTo>
                  <a:cubicBezTo>
                    <a:pt x="4749" y="5547"/>
                    <a:pt x="3881" y="6072"/>
                    <a:pt x="3174" y="6300"/>
                  </a:cubicBezTo>
                  <a:cubicBezTo>
                    <a:pt x="2831" y="6437"/>
                    <a:pt x="2535" y="6506"/>
                    <a:pt x="2352" y="6506"/>
                  </a:cubicBezTo>
                  <a:cubicBezTo>
                    <a:pt x="2238" y="6529"/>
                    <a:pt x="2169" y="6529"/>
                    <a:pt x="2101" y="6529"/>
                  </a:cubicBezTo>
                  <a:lnTo>
                    <a:pt x="2032" y="6529"/>
                  </a:lnTo>
                  <a:cubicBezTo>
                    <a:pt x="2032" y="6529"/>
                    <a:pt x="1918" y="6529"/>
                    <a:pt x="1713" y="6506"/>
                  </a:cubicBezTo>
                  <a:cubicBezTo>
                    <a:pt x="1530" y="6460"/>
                    <a:pt x="1256" y="6392"/>
                    <a:pt x="982" y="6186"/>
                  </a:cubicBezTo>
                  <a:cubicBezTo>
                    <a:pt x="731" y="6004"/>
                    <a:pt x="526" y="5638"/>
                    <a:pt x="480" y="5205"/>
                  </a:cubicBezTo>
                  <a:cubicBezTo>
                    <a:pt x="435" y="4771"/>
                    <a:pt x="503" y="4269"/>
                    <a:pt x="617" y="3790"/>
                  </a:cubicBezTo>
                  <a:cubicBezTo>
                    <a:pt x="845" y="2831"/>
                    <a:pt x="1279" y="1872"/>
                    <a:pt x="1599" y="1188"/>
                  </a:cubicBezTo>
                  <a:cubicBezTo>
                    <a:pt x="1918" y="503"/>
                    <a:pt x="2146" y="23"/>
                    <a:pt x="210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8" name="Google Shape;888;p15"/>
            <p:cNvSpPr/>
            <p:nvPr/>
          </p:nvSpPr>
          <p:spPr>
            <a:xfrm>
              <a:off x="6870074" y="3092736"/>
              <a:ext cx="46097" cy="148812"/>
            </a:xfrm>
            <a:custGeom>
              <a:avLst/>
              <a:gdLst/>
              <a:ahLst/>
              <a:cxnLst/>
              <a:rect l="l" t="t" r="r" b="b"/>
              <a:pathLst>
                <a:path w="1713" h="5530" extrusionOk="0">
                  <a:moveTo>
                    <a:pt x="1682" y="1"/>
                  </a:moveTo>
                  <a:cubicBezTo>
                    <a:pt x="1641" y="1"/>
                    <a:pt x="1473" y="137"/>
                    <a:pt x="1325" y="391"/>
                  </a:cubicBezTo>
                  <a:cubicBezTo>
                    <a:pt x="1165" y="642"/>
                    <a:pt x="959" y="1008"/>
                    <a:pt x="800" y="1373"/>
                  </a:cubicBezTo>
                  <a:cubicBezTo>
                    <a:pt x="434" y="2126"/>
                    <a:pt x="206" y="2925"/>
                    <a:pt x="206" y="2925"/>
                  </a:cubicBezTo>
                  <a:cubicBezTo>
                    <a:pt x="206" y="2925"/>
                    <a:pt x="160" y="3130"/>
                    <a:pt x="92" y="3427"/>
                  </a:cubicBezTo>
                  <a:cubicBezTo>
                    <a:pt x="46" y="3747"/>
                    <a:pt x="1" y="4157"/>
                    <a:pt x="23" y="4591"/>
                  </a:cubicBezTo>
                  <a:cubicBezTo>
                    <a:pt x="46" y="4797"/>
                    <a:pt x="92" y="5025"/>
                    <a:pt x="206" y="5230"/>
                  </a:cubicBezTo>
                  <a:cubicBezTo>
                    <a:pt x="311" y="5418"/>
                    <a:pt x="530" y="5530"/>
                    <a:pt x="689" y="5530"/>
                  </a:cubicBezTo>
                  <a:cubicBezTo>
                    <a:pt x="703" y="5530"/>
                    <a:pt x="718" y="5529"/>
                    <a:pt x="731" y="5527"/>
                  </a:cubicBezTo>
                  <a:cubicBezTo>
                    <a:pt x="1096" y="5504"/>
                    <a:pt x="1256" y="5344"/>
                    <a:pt x="1233" y="5322"/>
                  </a:cubicBezTo>
                  <a:cubicBezTo>
                    <a:pt x="1233" y="5312"/>
                    <a:pt x="1224" y="5308"/>
                    <a:pt x="1207" y="5308"/>
                  </a:cubicBezTo>
                  <a:cubicBezTo>
                    <a:pt x="1160" y="5308"/>
                    <a:pt x="1055" y="5335"/>
                    <a:pt x="917" y="5335"/>
                  </a:cubicBezTo>
                  <a:cubicBezTo>
                    <a:pt x="867" y="5335"/>
                    <a:pt x="812" y="5331"/>
                    <a:pt x="754" y="5322"/>
                  </a:cubicBezTo>
                  <a:cubicBezTo>
                    <a:pt x="617" y="5299"/>
                    <a:pt x="526" y="5230"/>
                    <a:pt x="480" y="5093"/>
                  </a:cubicBezTo>
                  <a:cubicBezTo>
                    <a:pt x="412" y="4956"/>
                    <a:pt x="389" y="4774"/>
                    <a:pt x="412" y="4591"/>
                  </a:cubicBezTo>
                  <a:cubicBezTo>
                    <a:pt x="412" y="4203"/>
                    <a:pt x="503" y="3815"/>
                    <a:pt x="594" y="3541"/>
                  </a:cubicBezTo>
                  <a:cubicBezTo>
                    <a:pt x="663" y="3244"/>
                    <a:pt x="731" y="3062"/>
                    <a:pt x="731" y="3062"/>
                  </a:cubicBezTo>
                  <a:cubicBezTo>
                    <a:pt x="731" y="3062"/>
                    <a:pt x="891" y="2286"/>
                    <a:pt x="1142" y="1510"/>
                  </a:cubicBezTo>
                  <a:cubicBezTo>
                    <a:pt x="1279" y="1145"/>
                    <a:pt x="1393" y="757"/>
                    <a:pt x="1507" y="483"/>
                  </a:cubicBezTo>
                  <a:cubicBezTo>
                    <a:pt x="1621" y="209"/>
                    <a:pt x="1713" y="26"/>
                    <a:pt x="1690" y="3"/>
                  </a:cubicBezTo>
                  <a:cubicBezTo>
                    <a:pt x="1688" y="2"/>
                    <a:pt x="1686" y="1"/>
                    <a:pt x="168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9" name="Google Shape;889;p15"/>
            <p:cNvSpPr/>
            <p:nvPr/>
          </p:nvSpPr>
          <p:spPr>
            <a:xfrm>
              <a:off x="6924136" y="2780580"/>
              <a:ext cx="127177" cy="151961"/>
            </a:xfrm>
            <a:custGeom>
              <a:avLst/>
              <a:gdLst/>
              <a:ahLst/>
              <a:cxnLst/>
              <a:rect l="l" t="t" r="r" b="b"/>
              <a:pathLst>
                <a:path w="4726" h="5647" extrusionOk="0">
                  <a:moveTo>
                    <a:pt x="4660" y="0"/>
                  </a:moveTo>
                  <a:cubicBezTo>
                    <a:pt x="4524" y="0"/>
                    <a:pt x="3728" y="371"/>
                    <a:pt x="2990" y="898"/>
                  </a:cubicBezTo>
                  <a:cubicBezTo>
                    <a:pt x="2808" y="1035"/>
                    <a:pt x="2625" y="1195"/>
                    <a:pt x="2443" y="1332"/>
                  </a:cubicBezTo>
                  <a:cubicBezTo>
                    <a:pt x="2351" y="1400"/>
                    <a:pt x="2283" y="1469"/>
                    <a:pt x="2192" y="1537"/>
                  </a:cubicBezTo>
                  <a:cubicBezTo>
                    <a:pt x="2123" y="1606"/>
                    <a:pt x="2055" y="1674"/>
                    <a:pt x="1986" y="1743"/>
                  </a:cubicBezTo>
                  <a:cubicBezTo>
                    <a:pt x="1735" y="1994"/>
                    <a:pt x="1575" y="2176"/>
                    <a:pt x="1575" y="2176"/>
                  </a:cubicBezTo>
                  <a:cubicBezTo>
                    <a:pt x="1575" y="2176"/>
                    <a:pt x="1438" y="2382"/>
                    <a:pt x="1233" y="2679"/>
                  </a:cubicBezTo>
                  <a:cubicBezTo>
                    <a:pt x="1119" y="2816"/>
                    <a:pt x="1005" y="2998"/>
                    <a:pt x="913" y="3204"/>
                  </a:cubicBezTo>
                  <a:cubicBezTo>
                    <a:pt x="799" y="3409"/>
                    <a:pt x="685" y="3614"/>
                    <a:pt x="594" y="3820"/>
                  </a:cubicBezTo>
                  <a:cubicBezTo>
                    <a:pt x="206" y="4710"/>
                    <a:pt x="0" y="5623"/>
                    <a:pt x="46" y="5646"/>
                  </a:cubicBezTo>
                  <a:cubicBezTo>
                    <a:pt x="47" y="5646"/>
                    <a:pt x="48" y="5646"/>
                    <a:pt x="50" y="5646"/>
                  </a:cubicBezTo>
                  <a:cubicBezTo>
                    <a:pt x="146" y="5646"/>
                    <a:pt x="486" y="4791"/>
                    <a:pt x="936" y="4002"/>
                  </a:cubicBezTo>
                  <a:cubicBezTo>
                    <a:pt x="1050" y="3797"/>
                    <a:pt x="1187" y="3614"/>
                    <a:pt x="1301" y="3432"/>
                  </a:cubicBezTo>
                  <a:cubicBezTo>
                    <a:pt x="1393" y="3249"/>
                    <a:pt x="1530" y="3089"/>
                    <a:pt x="1644" y="2953"/>
                  </a:cubicBezTo>
                  <a:cubicBezTo>
                    <a:pt x="1849" y="2701"/>
                    <a:pt x="1986" y="2519"/>
                    <a:pt x="1986" y="2519"/>
                  </a:cubicBezTo>
                  <a:cubicBezTo>
                    <a:pt x="1986" y="2519"/>
                    <a:pt x="2123" y="2336"/>
                    <a:pt x="2351" y="2085"/>
                  </a:cubicBezTo>
                  <a:cubicBezTo>
                    <a:pt x="2420" y="2017"/>
                    <a:pt x="2465" y="1948"/>
                    <a:pt x="2534" y="1880"/>
                  </a:cubicBezTo>
                  <a:cubicBezTo>
                    <a:pt x="2602" y="1811"/>
                    <a:pt x="2671" y="1720"/>
                    <a:pt x="2762" y="1651"/>
                  </a:cubicBezTo>
                  <a:cubicBezTo>
                    <a:pt x="2899" y="1515"/>
                    <a:pt x="3059" y="1332"/>
                    <a:pt x="3241" y="1195"/>
                  </a:cubicBezTo>
                  <a:cubicBezTo>
                    <a:pt x="3926" y="579"/>
                    <a:pt x="4725" y="77"/>
                    <a:pt x="4679" y="8"/>
                  </a:cubicBezTo>
                  <a:cubicBezTo>
                    <a:pt x="4678" y="3"/>
                    <a:pt x="4671" y="0"/>
                    <a:pt x="466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0" name="Google Shape;890;p15"/>
            <p:cNvSpPr/>
            <p:nvPr/>
          </p:nvSpPr>
          <p:spPr>
            <a:xfrm>
              <a:off x="6946256" y="2875788"/>
              <a:ext cx="54062" cy="56780"/>
            </a:xfrm>
            <a:custGeom>
              <a:avLst/>
              <a:gdLst/>
              <a:ahLst/>
              <a:cxnLst/>
              <a:rect l="l" t="t" r="r" b="b"/>
              <a:pathLst>
                <a:path w="2009" h="2110" extrusionOk="0">
                  <a:moveTo>
                    <a:pt x="1936" y="0"/>
                  </a:moveTo>
                  <a:cubicBezTo>
                    <a:pt x="1842" y="0"/>
                    <a:pt x="1560" y="144"/>
                    <a:pt x="1278" y="305"/>
                  </a:cubicBezTo>
                  <a:cubicBezTo>
                    <a:pt x="959" y="510"/>
                    <a:pt x="685" y="761"/>
                    <a:pt x="685" y="761"/>
                  </a:cubicBezTo>
                  <a:cubicBezTo>
                    <a:pt x="685" y="761"/>
                    <a:pt x="457" y="1058"/>
                    <a:pt x="274" y="1377"/>
                  </a:cubicBezTo>
                  <a:cubicBezTo>
                    <a:pt x="114" y="1743"/>
                    <a:pt x="0" y="2085"/>
                    <a:pt x="68" y="2108"/>
                  </a:cubicBezTo>
                  <a:cubicBezTo>
                    <a:pt x="70" y="2109"/>
                    <a:pt x="72" y="2109"/>
                    <a:pt x="75" y="2109"/>
                  </a:cubicBezTo>
                  <a:cubicBezTo>
                    <a:pt x="134" y="2109"/>
                    <a:pt x="373" y="1847"/>
                    <a:pt x="571" y="1606"/>
                  </a:cubicBezTo>
                  <a:cubicBezTo>
                    <a:pt x="822" y="1355"/>
                    <a:pt x="1073" y="1126"/>
                    <a:pt x="1073" y="1126"/>
                  </a:cubicBezTo>
                  <a:cubicBezTo>
                    <a:pt x="1073" y="1126"/>
                    <a:pt x="1301" y="875"/>
                    <a:pt x="1506" y="601"/>
                  </a:cubicBezTo>
                  <a:cubicBezTo>
                    <a:pt x="1758" y="350"/>
                    <a:pt x="2009" y="76"/>
                    <a:pt x="1963" y="8"/>
                  </a:cubicBezTo>
                  <a:cubicBezTo>
                    <a:pt x="1958" y="3"/>
                    <a:pt x="1949" y="0"/>
                    <a:pt x="193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1" name="Google Shape;891;p15"/>
            <p:cNvSpPr/>
            <p:nvPr/>
          </p:nvSpPr>
          <p:spPr>
            <a:xfrm>
              <a:off x="7171063" y="2689033"/>
              <a:ext cx="216222" cy="71042"/>
            </a:xfrm>
            <a:custGeom>
              <a:avLst/>
              <a:gdLst/>
              <a:ahLst/>
              <a:cxnLst/>
              <a:rect l="l" t="t" r="r" b="b"/>
              <a:pathLst>
                <a:path w="8035" h="2640" extrusionOk="0">
                  <a:moveTo>
                    <a:pt x="1763" y="1"/>
                  </a:moveTo>
                  <a:cubicBezTo>
                    <a:pt x="1356" y="1"/>
                    <a:pt x="976" y="31"/>
                    <a:pt x="662" y="100"/>
                  </a:cubicBezTo>
                  <a:cubicBezTo>
                    <a:pt x="251" y="169"/>
                    <a:pt x="0" y="260"/>
                    <a:pt x="0" y="306"/>
                  </a:cubicBezTo>
                  <a:cubicBezTo>
                    <a:pt x="8" y="313"/>
                    <a:pt x="43" y="316"/>
                    <a:pt x="102" y="316"/>
                  </a:cubicBezTo>
                  <a:cubicBezTo>
                    <a:pt x="218" y="316"/>
                    <a:pt x="426" y="306"/>
                    <a:pt x="685" y="306"/>
                  </a:cubicBezTo>
                  <a:cubicBezTo>
                    <a:pt x="782" y="300"/>
                    <a:pt x="887" y="297"/>
                    <a:pt x="999" y="297"/>
                  </a:cubicBezTo>
                  <a:cubicBezTo>
                    <a:pt x="1335" y="297"/>
                    <a:pt x="1729" y="323"/>
                    <a:pt x="2123" y="374"/>
                  </a:cubicBezTo>
                  <a:cubicBezTo>
                    <a:pt x="2648" y="466"/>
                    <a:pt x="3150" y="580"/>
                    <a:pt x="3515" y="694"/>
                  </a:cubicBezTo>
                  <a:cubicBezTo>
                    <a:pt x="3721" y="740"/>
                    <a:pt x="3858" y="808"/>
                    <a:pt x="3972" y="831"/>
                  </a:cubicBezTo>
                  <a:cubicBezTo>
                    <a:pt x="4086" y="876"/>
                    <a:pt x="4154" y="899"/>
                    <a:pt x="4154" y="899"/>
                  </a:cubicBezTo>
                  <a:cubicBezTo>
                    <a:pt x="4154" y="899"/>
                    <a:pt x="4405" y="968"/>
                    <a:pt x="4771" y="1105"/>
                  </a:cubicBezTo>
                  <a:cubicBezTo>
                    <a:pt x="5136" y="1219"/>
                    <a:pt x="5615" y="1424"/>
                    <a:pt x="6094" y="1653"/>
                  </a:cubicBezTo>
                  <a:cubicBezTo>
                    <a:pt x="7002" y="2085"/>
                    <a:pt x="7848" y="2639"/>
                    <a:pt x="7974" y="2639"/>
                  </a:cubicBezTo>
                  <a:cubicBezTo>
                    <a:pt x="7982" y="2639"/>
                    <a:pt x="7986" y="2638"/>
                    <a:pt x="7989" y="2634"/>
                  </a:cubicBezTo>
                  <a:cubicBezTo>
                    <a:pt x="8035" y="2588"/>
                    <a:pt x="7213" y="1881"/>
                    <a:pt x="6277" y="1333"/>
                  </a:cubicBezTo>
                  <a:cubicBezTo>
                    <a:pt x="5821" y="1036"/>
                    <a:pt x="5318" y="808"/>
                    <a:pt x="4953" y="625"/>
                  </a:cubicBezTo>
                  <a:cubicBezTo>
                    <a:pt x="4565" y="466"/>
                    <a:pt x="4314" y="374"/>
                    <a:pt x="4314" y="374"/>
                  </a:cubicBezTo>
                  <a:cubicBezTo>
                    <a:pt x="4314" y="374"/>
                    <a:pt x="4246" y="351"/>
                    <a:pt x="4131" y="329"/>
                  </a:cubicBezTo>
                  <a:cubicBezTo>
                    <a:pt x="4017" y="306"/>
                    <a:pt x="3858" y="237"/>
                    <a:pt x="3652" y="215"/>
                  </a:cubicBezTo>
                  <a:cubicBezTo>
                    <a:pt x="3241" y="123"/>
                    <a:pt x="2693" y="32"/>
                    <a:pt x="2146" y="9"/>
                  </a:cubicBezTo>
                  <a:cubicBezTo>
                    <a:pt x="2016" y="4"/>
                    <a:pt x="1888" y="1"/>
                    <a:pt x="176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2" name="Google Shape;892;p15"/>
            <p:cNvSpPr/>
            <p:nvPr/>
          </p:nvSpPr>
          <p:spPr>
            <a:xfrm>
              <a:off x="7300042" y="2757438"/>
              <a:ext cx="55300" cy="23627"/>
            </a:xfrm>
            <a:custGeom>
              <a:avLst/>
              <a:gdLst/>
              <a:ahLst/>
              <a:cxnLst/>
              <a:rect l="l" t="t" r="r" b="b"/>
              <a:pathLst>
                <a:path w="2055" h="878" extrusionOk="0">
                  <a:moveTo>
                    <a:pt x="226" y="1"/>
                  </a:moveTo>
                  <a:cubicBezTo>
                    <a:pt x="126" y="1"/>
                    <a:pt x="57" y="12"/>
                    <a:pt x="46" y="46"/>
                  </a:cubicBezTo>
                  <a:cubicBezTo>
                    <a:pt x="0" y="115"/>
                    <a:pt x="251" y="275"/>
                    <a:pt x="503" y="389"/>
                  </a:cubicBezTo>
                  <a:cubicBezTo>
                    <a:pt x="731" y="503"/>
                    <a:pt x="982" y="617"/>
                    <a:pt x="982" y="617"/>
                  </a:cubicBezTo>
                  <a:cubicBezTo>
                    <a:pt x="982" y="617"/>
                    <a:pt x="1233" y="663"/>
                    <a:pt x="1484" y="731"/>
                  </a:cubicBezTo>
                  <a:cubicBezTo>
                    <a:pt x="1680" y="770"/>
                    <a:pt x="1877" y="877"/>
                    <a:pt x="1971" y="877"/>
                  </a:cubicBezTo>
                  <a:cubicBezTo>
                    <a:pt x="1987" y="877"/>
                    <a:pt x="1999" y="874"/>
                    <a:pt x="2009" y="868"/>
                  </a:cubicBezTo>
                  <a:cubicBezTo>
                    <a:pt x="2055" y="822"/>
                    <a:pt x="1895" y="571"/>
                    <a:pt x="1644" y="389"/>
                  </a:cubicBezTo>
                  <a:cubicBezTo>
                    <a:pt x="1416" y="206"/>
                    <a:pt x="1142" y="92"/>
                    <a:pt x="1142" y="92"/>
                  </a:cubicBezTo>
                  <a:cubicBezTo>
                    <a:pt x="1142" y="92"/>
                    <a:pt x="868" y="46"/>
                    <a:pt x="594" y="24"/>
                  </a:cubicBezTo>
                  <a:cubicBezTo>
                    <a:pt x="457" y="12"/>
                    <a:pt x="326" y="1"/>
                    <a:pt x="22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3" name="Google Shape;893;p15"/>
            <p:cNvSpPr/>
            <p:nvPr/>
          </p:nvSpPr>
          <p:spPr>
            <a:xfrm>
              <a:off x="8306153" y="3406319"/>
              <a:ext cx="72496" cy="85762"/>
            </a:xfrm>
            <a:custGeom>
              <a:avLst/>
              <a:gdLst/>
              <a:ahLst/>
              <a:cxnLst/>
              <a:rect l="l" t="t" r="r" b="b"/>
              <a:pathLst>
                <a:path w="2694" h="3187" extrusionOk="0">
                  <a:moveTo>
                    <a:pt x="2616" y="1"/>
                  </a:moveTo>
                  <a:cubicBezTo>
                    <a:pt x="2494" y="1"/>
                    <a:pt x="2060" y="190"/>
                    <a:pt x="1644" y="448"/>
                  </a:cubicBezTo>
                  <a:cubicBezTo>
                    <a:pt x="1415" y="607"/>
                    <a:pt x="1187" y="744"/>
                    <a:pt x="1027" y="904"/>
                  </a:cubicBezTo>
                  <a:cubicBezTo>
                    <a:pt x="890" y="1041"/>
                    <a:pt x="776" y="1132"/>
                    <a:pt x="776" y="1132"/>
                  </a:cubicBezTo>
                  <a:cubicBezTo>
                    <a:pt x="776" y="1132"/>
                    <a:pt x="708" y="1247"/>
                    <a:pt x="571" y="1429"/>
                  </a:cubicBezTo>
                  <a:cubicBezTo>
                    <a:pt x="457" y="1589"/>
                    <a:pt x="343" y="1840"/>
                    <a:pt x="206" y="2091"/>
                  </a:cubicBezTo>
                  <a:cubicBezTo>
                    <a:pt x="0" y="2616"/>
                    <a:pt x="0" y="3187"/>
                    <a:pt x="46" y="3187"/>
                  </a:cubicBezTo>
                  <a:cubicBezTo>
                    <a:pt x="137" y="3187"/>
                    <a:pt x="274" y="2685"/>
                    <a:pt x="548" y="2274"/>
                  </a:cubicBezTo>
                  <a:cubicBezTo>
                    <a:pt x="708" y="2068"/>
                    <a:pt x="822" y="1863"/>
                    <a:pt x="982" y="1726"/>
                  </a:cubicBezTo>
                  <a:cubicBezTo>
                    <a:pt x="1096" y="1589"/>
                    <a:pt x="1187" y="1498"/>
                    <a:pt x="1187" y="1498"/>
                  </a:cubicBezTo>
                  <a:cubicBezTo>
                    <a:pt x="1187" y="1498"/>
                    <a:pt x="1256" y="1384"/>
                    <a:pt x="1393" y="1247"/>
                  </a:cubicBezTo>
                  <a:cubicBezTo>
                    <a:pt x="1507" y="1087"/>
                    <a:pt x="1689" y="927"/>
                    <a:pt x="1872" y="744"/>
                  </a:cubicBezTo>
                  <a:cubicBezTo>
                    <a:pt x="2260" y="402"/>
                    <a:pt x="2694" y="82"/>
                    <a:pt x="2648" y="14"/>
                  </a:cubicBezTo>
                  <a:cubicBezTo>
                    <a:pt x="2645" y="5"/>
                    <a:pt x="2634" y="1"/>
                    <a:pt x="261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4" name="Google Shape;894;p15"/>
            <p:cNvSpPr/>
            <p:nvPr/>
          </p:nvSpPr>
          <p:spPr>
            <a:xfrm>
              <a:off x="8305534" y="3516004"/>
              <a:ext cx="213773" cy="47335"/>
            </a:xfrm>
            <a:custGeom>
              <a:avLst/>
              <a:gdLst/>
              <a:ahLst/>
              <a:cxnLst/>
              <a:rect l="l" t="t" r="r" b="b"/>
              <a:pathLst>
                <a:path w="7944" h="1759" extrusionOk="0">
                  <a:moveTo>
                    <a:pt x="23" y="1"/>
                  </a:moveTo>
                  <a:cubicBezTo>
                    <a:pt x="0" y="1"/>
                    <a:pt x="23" y="69"/>
                    <a:pt x="69" y="184"/>
                  </a:cubicBezTo>
                  <a:cubicBezTo>
                    <a:pt x="137" y="275"/>
                    <a:pt x="206" y="457"/>
                    <a:pt x="366" y="594"/>
                  </a:cubicBezTo>
                  <a:cubicBezTo>
                    <a:pt x="617" y="914"/>
                    <a:pt x="1119" y="1211"/>
                    <a:pt x="1644" y="1416"/>
                  </a:cubicBezTo>
                  <a:cubicBezTo>
                    <a:pt x="2169" y="1621"/>
                    <a:pt x="2717" y="1667"/>
                    <a:pt x="3127" y="1736"/>
                  </a:cubicBezTo>
                  <a:cubicBezTo>
                    <a:pt x="3538" y="1758"/>
                    <a:pt x="3812" y="1758"/>
                    <a:pt x="3812" y="1758"/>
                  </a:cubicBezTo>
                  <a:cubicBezTo>
                    <a:pt x="3812" y="1758"/>
                    <a:pt x="4086" y="1758"/>
                    <a:pt x="4497" y="1713"/>
                  </a:cubicBezTo>
                  <a:cubicBezTo>
                    <a:pt x="4885" y="1644"/>
                    <a:pt x="5433" y="1576"/>
                    <a:pt x="5958" y="1439"/>
                  </a:cubicBezTo>
                  <a:cubicBezTo>
                    <a:pt x="6483" y="1302"/>
                    <a:pt x="7008" y="1119"/>
                    <a:pt x="7373" y="937"/>
                  </a:cubicBezTo>
                  <a:cubicBezTo>
                    <a:pt x="7738" y="754"/>
                    <a:pt x="7944" y="594"/>
                    <a:pt x="7944" y="572"/>
                  </a:cubicBezTo>
                  <a:cubicBezTo>
                    <a:pt x="7940" y="564"/>
                    <a:pt x="7931" y="561"/>
                    <a:pt x="7916" y="561"/>
                  </a:cubicBezTo>
                  <a:cubicBezTo>
                    <a:pt x="7839" y="561"/>
                    <a:pt x="7609" y="654"/>
                    <a:pt x="7282" y="731"/>
                  </a:cubicBezTo>
                  <a:cubicBezTo>
                    <a:pt x="6916" y="845"/>
                    <a:pt x="6392" y="982"/>
                    <a:pt x="5889" y="1051"/>
                  </a:cubicBezTo>
                  <a:cubicBezTo>
                    <a:pt x="5364" y="1142"/>
                    <a:pt x="4839" y="1188"/>
                    <a:pt x="4451" y="1211"/>
                  </a:cubicBezTo>
                  <a:lnTo>
                    <a:pt x="3789" y="1233"/>
                  </a:lnTo>
                  <a:lnTo>
                    <a:pt x="3150" y="1233"/>
                  </a:lnTo>
                  <a:cubicBezTo>
                    <a:pt x="2762" y="1211"/>
                    <a:pt x="2237" y="1188"/>
                    <a:pt x="1758" y="1051"/>
                  </a:cubicBezTo>
                  <a:cubicBezTo>
                    <a:pt x="1279" y="914"/>
                    <a:pt x="799" y="708"/>
                    <a:pt x="503" y="435"/>
                  </a:cubicBezTo>
                  <a:cubicBezTo>
                    <a:pt x="343" y="320"/>
                    <a:pt x="251" y="184"/>
                    <a:pt x="160" y="115"/>
                  </a:cubicBezTo>
                  <a:cubicBezTo>
                    <a:pt x="92" y="24"/>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5" name="Google Shape;895;p15"/>
            <p:cNvSpPr/>
            <p:nvPr/>
          </p:nvSpPr>
          <p:spPr>
            <a:xfrm>
              <a:off x="8051854" y="3418966"/>
              <a:ext cx="177552" cy="132747"/>
            </a:xfrm>
            <a:custGeom>
              <a:avLst/>
              <a:gdLst/>
              <a:ahLst/>
              <a:cxnLst/>
              <a:rect l="l" t="t" r="r" b="b"/>
              <a:pathLst>
                <a:path w="6598" h="4933" extrusionOk="0">
                  <a:moveTo>
                    <a:pt x="6597" y="1"/>
                  </a:moveTo>
                  <a:cubicBezTo>
                    <a:pt x="6574" y="1"/>
                    <a:pt x="6529" y="46"/>
                    <a:pt x="6483" y="160"/>
                  </a:cubicBezTo>
                  <a:cubicBezTo>
                    <a:pt x="6460" y="206"/>
                    <a:pt x="6414" y="252"/>
                    <a:pt x="6369" y="297"/>
                  </a:cubicBezTo>
                  <a:cubicBezTo>
                    <a:pt x="6300" y="366"/>
                    <a:pt x="6232" y="411"/>
                    <a:pt x="6141" y="457"/>
                  </a:cubicBezTo>
                  <a:cubicBezTo>
                    <a:pt x="5821" y="685"/>
                    <a:pt x="5296" y="822"/>
                    <a:pt x="4748" y="959"/>
                  </a:cubicBezTo>
                  <a:cubicBezTo>
                    <a:pt x="4223" y="1073"/>
                    <a:pt x="3675" y="1165"/>
                    <a:pt x="3265" y="1279"/>
                  </a:cubicBezTo>
                  <a:cubicBezTo>
                    <a:pt x="3059" y="1324"/>
                    <a:pt x="2877" y="1393"/>
                    <a:pt x="2740" y="1438"/>
                  </a:cubicBezTo>
                  <a:cubicBezTo>
                    <a:pt x="2625" y="1484"/>
                    <a:pt x="2557" y="1507"/>
                    <a:pt x="2557" y="1507"/>
                  </a:cubicBezTo>
                  <a:cubicBezTo>
                    <a:pt x="2557" y="1507"/>
                    <a:pt x="1530" y="2032"/>
                    <a:pt x="731" y="2876"/>
                  </a:cubicBezTo>
                  <a:cubicBezTo>
                    <a:pt x="343" y="3287"/>
                    <a:pt x="1" y="3812"/>
                    <a:pt x="1" y="4292"/>
                  </a:cubicBezTo>
                  <a:cubicBezTo>
                    <a:pt x="22" y="4745"/>
                    <a:pt x="268" y="4933"/>
                    <a:pt x="295" y="4933"/>
                  </a:cubicBezTo>
                  <a:cubicBezTo>
                    <a:pt x="296" y="4933"/>
                    <a:pt x="297" y="4932"/>
                    <a:pt x="297" y="4931"/>
                  </a:cubicBezTo>
                  <a:cubicBezTo>
                    <a:pt x="343" y="4908"/>
                    <a:pt x="160" y="4680"/>
                    <a:pt x="206" y="4292"/>
                  </a:cubicBezTo>
                  <a:cubicBezTo>
                    <a:pt x="252" y="3926"/>
                    <a:pt x="617" y="3493"/>
                    <a:pt x="1005" y="3150"/>
                  </a:cubicBezTo>
                  <a:cubicBezTo>
                    <a:pt x="1393" y="2785"/>
                    <a:pt x="1849" y="2488"/>
                    <a:pt x="2215" y="2306"/>
                  </a:cubicBezTo>
                  <a:cubicBezTo>
                    <a:pt x="2557" y="2100"/>
                    <a:pt x="2808" y="1986"/>
                    <a:pt x="2808" y="1986"/>
                  </a:cubicBezTo>
                  <a:cubicBezTo>
                    <a:pt x="2808" y="1986"/>
                    <a:pt x="2854" y="1963"/>
                    <a:pt x="2968" y="1918"/>
                  </a:cubicBezTo>
                  <a:cubicBezTo>
                    <a:pt x="3059" y="1872"/>
                    <a:pt x="3196" y="1804"/>
                    <a:pt x="3402" y="1758"/>
                  </a:cubicBezTo>
                  <a:cubicBezTo>
                    <a:pt x="3790" y="1621"/>
                    <a:pt x="4315" y="1484"/>
                    <a:pt x="4862" y="1324"/>
                  </a:cubicBezTo>
                  <a:cubicBezTo>
                    <a:pt x="5387" y="1142"/>
                    <a:pt x="5935" y="936"/>
                    <a:pt x="6278" y="640"/>
                  </a:cubicBezTo>
                  <a:cubicBezTo>
                    <a:pt x="6369" y="571"/>
                    <a:pt x="6414" y="480"/>
                    <a:pt x="6483" y="411"/>
                  </a:cubicBezTo>
                  <a:cubicBezTo>
                    <a:pt x="6529" y="320"/>
                    <a:pt x="6551" y="252"/>
                    <a:pt x="6597" y="206"/>
                  </a:cubicBezTo>
                  <a:cubicBezTo>
                    <a:pt x="6597" y="69"/>
                    <a:pt x="6597" y="1"/>
                    <a:pt x="659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6" name="Google Shape;896;p15"/>
            <p:cNvSpPr/>
            <p:nvPr/>
          </p:nvSpPr>
          <p:spPr>
            <a:xfrm>
              <a:off x="8097305" y="3355674"/>
              <a:ext cx="43648" cy="105918"/>
            </a:xfrm>
            <a:custGeom>
              <a:avLst/>
              <a:gdLst/>
              <a:ahLst/>
              <a:cxnLst/>
              <a:rect l="l" t="t" r="r" b="b"/>
              <a:pathLst>
                <a:path w="1622" h="3936" extrusionOk="0">
                  <a:moveTo>
                    <a:pt x="452" y="1"/>
                  </a:moveTo>
                  <a:cubicBezTo>
                    <a:pt x="378" y="1"/>
                    <a:pt x="136" y="494"/>
                    <a:pt x="69" y="1074"/>
                  </a:cubicBezTo>
                  <a:cubicBezTo>
                    <a:pt x="1" y="1645"/>
                    <a:pt x="115" y="2238"/>
                    <a:pt x="115" y="2238"/>
                  </a:cubicBezTo>
                  <a:cubicBezTo>
                    <a:pt x="115" y="2238"/>
                    <a:pt x="138" y="2375"/>
                    <a:pt x="229" y="2581"/>
                  </a:cubicBezTo>
                  <a:cubicBezTo>
                    <a:pt x="320" y="2786"/>
                    <a:pt x="457" y="3060"/>
                    <a:pt x="640" y="3288"/>
                  </a:cubicBezTo>
                  <a:cubicBezTo>
                    <a:pt x="822" y="3517"/>
                    <a:pt x="1051" y="3722"/>
                    <a:pt x="1256" y="3813"/>
                  </a:cubicBezTo>
                  <a:cubicBezTo>
                    <a:pt x="1398" y="3902"/>
                    <a:pt x="1525" y="3935"/>
                    <a:pt x="1576" y="3935"/>
                  </a:cubicBezTo>
                  <a:cubicBezTo>
                    <a:pt x="1590" y="3935"/>
                    <a:pt x="1598" y="3933"/>
                    <a:pt x="1598" y="3927"/>
                  </a:cubicBezTo>
                  <a:cubicBezTo>
                    <a:pt x="1621" y="3882"/>
                    <a:pt x="1507" y="3790"/>
                    <a:pt x="1370" y="3654"/>
                  </a:cubicBezTo>
                  <a:cubicBezTo>
                    <a:pt x="1233" y="3517"/>
                    <a:pt x="1073" y="3311"/>
                    <a:pt x="959" y="3083"/>
                  </a:cubicBezTo>
                  <a:cubicBezTo>
                    <a:pt x="822" y="2855"/>
                    <a:pt x="754" y="2604"/>
                    <a:pt x="708" y="2421"/>
                  </a:cubicBezTo>
                  <a:cubicBezTo>
                    <a:pt x="640" y="2238"/>
                    <a:pt x="617" y="2124"/>
                    <a:pt x="617" y="2124"/>
                  </a:cubicBezTo>
                  <a:cubicBezTo>
                    <a:pt x="617" y="2124"/>
                    <a:pt x="480" y="1622"/>
                    <a:pt x="457" y="1097"/>
                  </a:cubicBezTo>
                  <a:cubicBezTo>
                    <a:pt x="411" y="549"/>
                    <a:pt x="526" y="24"/>
                    <a:pt x="457" y="2"/>
                  </a:cubicBezTo>
                  <a:cubicBezTo>
                    <a:pt x="456" y="1"/>
                    <a:pt x="454" y="1"/>
                    <a:pt x="4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7" name="Google Shape;897;p15"/>
            <p:cNvSpPr/>
            <p:nvPr/>
          </p:nvSpPr>
          <p:spPr>
            <a:xfrm>
              <a:off x="7456066" y="2810262"/>
              <a:ext cx="299750" cy="340492"/>
            </a:xfrm>
            <a:custGeom>
              <a:avLst/>
              <a:gdLst/>
              <a:ahLst/>
              <a:cxnLst/>
              <a:rect l="l" t="t" r="r" b="b"/>
              <a:pathLst>
                <a:path w="11139" h="12653" extrusionOk="0">
                  <a:moveTo>
                    <a:pt x="205" y="1"/>
                  </a:moveTo>
                  <a:cubicBezTo>
                    <a:pt x="183" y="1"/>
                    <a:pt x="137" y="138"/>
                    <a:pt x="91" y="389"/>
                  </a:cubicBezTo>
                  <a:cubicBezTo>
                    <a:pt x="46" y="640"/>
                    <a:pt x="0" y="982"/>
                    <a:pt x="0" y="1416"/>
                  </a:cubicBezTo>
                  <a:cubicBezTo>
                    <a:pt x="23" y="2283"/>
                    <a:pt x="274" y="3424"/>
                    <a:pt x="708" y="4497"/>
                  </a:cubicBezTo>
                  <a:cubicBezTo>
                    <a:pt x="1141" y="5547"/>
                    <a:pt x="1689" y="6552"/>
                    <a:pt x="2191" y="7282"/>
                  </a:cubicBezTo>
                  <a:cubicBezTo>
                    <a:pt x="2693" y="7990"/>
                    <a:pt x="3104" y="8400"/>
                    <a:pt x="3104" y="8400"/>
                  </a:cubicBezTo>
                  <a:cubicBezTo>
                    <a:pt x="3104" y="8400"/>
                    <a:pt x="3492" y="8834"/>
                    <a:pt x="4177" y="9359"/>
                  </a:cubicBezTo>
                  <a:cubicBezTo>
                    <a:pt x="4862" y="9907"/>
                    <a:pt x="5866" y="10523"/>
                    <a:pt x="6893" y="11002"/>
                  </a:cubicBezTo>
                  <a:cubicBezTo>
                    <a:pt x="7920" y="11482"/>
                    <a:pt x="8993" y="11893"/>
                    <a:pt x="9792" y="12189"/>
                  </a:cubicBezTo>
                  <a:cubicBezTo>
                    <a:pt x="10509" y="12476"/>
                    <a:pt x="11006" y="12653"/>
                    <a:pt x="11116" y="12653"/>
                  </a:cubicBezTo>
                  <a:cubicBezTo>
                    <a:pt x="11129" y="12653"/>
                    <a:pt x="11136" y="12651"/>
                    <a:pt x="11139" y="12646"/>
                  </a:cubicBezTo>
                  <a:cubicBezTo>
                    <a:pt x="11139" y="12623"/>
                    <a:pt x="10637" y="12372"/>
                    <a:pt x="9861" y="12007"/>
                  </a:cubicBezTo>
                  <a:cubicBezTo>
                    <a:pt x="9107" y="11642"/>
                    <a:pt x="8057" y="11185"/>
                    <a:pt x="7076" y="10660"/>
                  </a:cubicBezTo>
                  <a:cubicBezTo>
                    <a:pt x="6072" y="10135"/>
                    <a:pt x="5136" y="9519"/>
                    <a:pt x="4497" y="8971"/>
                  </a:cubicBezTo>
                  <a:cubicBezTo>
                    <a:pt x="3857" y="8446"/>
                    <a:pt x="3492" y="8035"/>
                    <a:pt x="3492" y="8035"/>
                  </a:cubicBezTo>
                  <a:cubicBezTo>
                    <a:pt x="3492" y="8035"/>
                    <a:pt x="3081" y="7647"/>
                    <a:pt x="2602" y="6985"/>
                  </a:cubicBezTo>
                  <a:cubicBezTo>
                    <a:pt x="2100" y="6323"/>
                    <a:pt x="1506" y="5365"/>
                    <a:pt x="1050" y="4337"/>
                  </a:cubicBezTo>
                  <a:cubicBezTo>
                    <a:pt x="593" y="3333"/>
                    <a:pt x="274" y="2238"/>
                    <a:pt x="205" y="1416"/>
                  </a:cubicBezTo>
                  <a:cubicBezTo>
                    <a:pt x="114" y="571"/>
                    <a:pt x="251" y="23"/>
                    <a:pt x="2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8" name="Google Shape;898;p15"/>
            <p:cNvSpPr/>
            <p:nvPr/>
          </p:nvSpPr>
          <p:spPr>
            <a:xfrm>
              <a:off x="7499661" y="2700927"/>
              <a:ext cx="310218" cy="99567"/>
            </a:xfrm>
            <a:custGeom>
              <a:avLst/>
              <a:gdLst/>
              <a:ahLst/>
              <a:cxnLst/>
              <a:rect l="l" t="t" r="r" b="b"/>
              <a:pathLst>
                <a:path w="11528" h="3700" extrusionOk="0">
                  <a:moveTo>
                    <a:pt x="4200" y="1"/>
                  </a:moveTo>
                  <a:cubicBezTo>
                    <a:pt x="4018" y="24"/>
                    <a:pt x="3812" y="46"/>
                    <a:pt x="3607" y="46"/>
                  </a:cubicBezTo>
                  <a:cubicBezTo>
                    <a:pt x="3424" y="92"/>
                    <a:pt x="3219" y="115"/>
                    <a:pt x="3014" y="161"/>
                  </a:cubicBezTo>
                  <a:cubicBezTo>
                    <a:pt x="2237" y="320"/>
                    <a:pt x="1507" y="549"/>
                    <a:pt x="936" y="708"/>
                  </a:cubicBezTo>
                  <a:cubicBezTo>
                    <a:pt x="366" y="891"/>
                    <a:pt x="1" y="982"/>
                    <a:pt x="1" y="1028"/>
                  </a:cubicBezTo>
                  <a:cubicBezTo>
                    <a:pt x="1" y="1033"/>
                    <a:pt x="21" y="1036"/>
                    <a:pt x="60" y="1036"/>
                  </a:cubicBezTo>
                  <a:cubicBezTo>
                    <a:pt x="193" y="1036"/>
                    <a:pt x="540" y="1002"/>
                    <a:pt x="982" y="914"/>
                  </a:cubicBezTo>
                  <a:cubicBezTo>
                    <a:pt x="1576" y="822"/>
                    <a:pt x="2329" y="640"/>
                    <a:pt x="3082" y="526"/>
                  </a:cubicBezTo>
                  <a:cubicBezTo>
                    <a:pt x="3417" y="476"/>
                    <a:pt x="3749" y="453"/>
                    <a:pt x="4061" y="453"/>
                  </a:cubicBezTo>
                  <a:cubicBezTo>
                    <a:pt x="4471" y="453"/>
                    <a:pt x="4848" y="494"/>
                    <a:pt x="5159" y="571"/>
                  </a:cubicBezTo>
                  <a:cubicBezTo>
                    <a:pt x="5707" y="663"/>
                    <a:pt x="6072" y="800"/>
                    <a:pt x="6072" y="800"/>
                  </a:cubicBezTo>
                  <a:cubicBezTo>
                    <a:pt x="6072" y="800"/>
                    <a:pt x="6163" y="822"/>
                    <a:pt x="6323" y="868"/>
                  </a:cubicBezTo>
                  <a:cubicBezTo>
                    <a:pt x="6415" y="891"/>
                    <a:pt x="6506" y="914"/>
                    <a:pt x="6620" y="937"/>
                  </a:cubicBezTo>
                  <a:cubicBezTo>
                    <a:pt x="6734" y="982"/>
                    <a:pt x="6848" y="1028"/>
                    <a:pt x="6985" y="1074"/>
                  </a:cubicBezTo>
                  <a:cubicBezTo>
                    <a:pt x="7122" y="1142"/>
                    <a:pt x="7259" y="1188"/>
                    <a:pt x="7419" y="1233"/>
                  </a:cubicBezTo>
                  <a:cubicBezTo>
                    <a:pt x="7579" y="1302"/>
                    <a:pt x="7738" y="1393"/>
                    <a:pt x="7898" y="1462"/>
                  </a:cubicBezTo>
                  <a:cubicBezTo>
                    <a:pt x="8058" y="1530"/>
                    <a:pt x="8241" y="1599"/>
                    <a:pt x="8400" y="1690"/>
                  </a:cubicBezTo>
                  <a:cubicBezTo>
                    <a:pt x="8560" y="1781"/>
                    <a:pt x="8743" y="1895"/>
                    <a:pt x="8902" y="1987"/>
                  </a:cubicBezTo>
                  <a:cubicBezTo>
                    <a:pt x="10242" y="2701"/>
                    <a:pt x="11408" y="3700"/>
                    <a:pt x="11500" y="3700"/>
                  </a:cubicBezTo>
                  <a:cubicBezTo>
                    <a:pt x="11502" y="3700"/>
                    <a:pt x="11504" y="3699"/>
                    <a:pt x="11505" y="3698"/>
                  </a:cubicBezTo>
                  <a:cubicBezTo>
                    <a:pt x="11527" y="3653"/>
                    <a:pt x="11253" y="3379"/>
                    <a:pt x="10820" y="2968"/>
                  </a:cubicBezTo>
                  <a:cubicBezTo>
                    <a:pt x="10592" y="2785"/>
                    <a:pt x="10340" y="2557"/>
                    <a:pt x="10044" y="2329"/>
                  </a:cubicBezTo>
                  <a:cubicBezTo>
                    <a:pt x="9747" y="2124"/>
                    <a:pt x="9450" y="1850"/>
                    <a:pt x="9108" y="1644"/>
                  </a:cubicBezTo>
                  <a:cubicBezTo>
                    <a:pt x="8925" y="1553"/>
                    <a:pt x="8766" y="1439"/>
                    <a:pt x="8606" y="1347"/>
                  </a:cubicBezTo>
                  <a:cubicBezTo>
                    <a:pt x="8423" y="1233"/>
                    <a:pt x="8263" y="1142"/>
                    <a:pt x="8081" y="1051"/>
                  </a:cubicBezTo>
                  <a:cubicBezTo>
                    <a:pt x="7921" y="982"/>
                    <a:pt x="7761" y="891"/>
                    <a:pt x="7601" y="822"/>
                  </a:cubicBezTo>
                  <a:cubicBezTo>
                    <a:pt x="7464" y="754"/>
                    <a:pt x="7305" y="686"/>
                    <a:pt x="7168" y="617"/>
                  </a:cubicBezTo>
                  <a:cubicBezTo>
                    <a:pt x="7031" y="571"/>
                    <a:pt x="6894" y="503"/>
                    <a:pt x="6780" y="457"/>
                  </a:cubicBezTo>
                  <a:cubicBezTo>
                    <a:pt x="6666" y="412"/>
                    <a:pt x="6574" y="389"/>
                    <a:pt x="6483" y="366"/>
                  </a:cubicBezTo>
                  <a:cubicBezTo>
                    <a:pt x="6323" y="320"/>
                    <a:pt x="6232" y="275"/>
                    <a:pt x="6232" y="275"/>
                  </a:cubicBezTo>
                  <a:cubicBezTo>
                    <a:pt x="6209" y="275"/>
                    <a:pt x="5844" y="161"/>
                    <a:pt x="5228" y="92"/>
                  </a:cubicBezTo>
                  <a:cubicBezTo>
                    <a:pt x="4931" y="24"/>
                    <a:pt x="4589" y="24"/>
                    <a:pt x="420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9" name="Google Shape;899;p15"/>
            <p:cNvSpPr/>
            <p:nvPr/>
          </p:nvSpPr>
          <p:spPr>
            <a:xfrm>
              <a:off x="7532222" y="2748854"/>
              <a:ext cx="88480" cy="14397"/>
            </a:xfrm>
            <a:custGeom>
              <a:avLst/>
              <a:gdLst/>
              <a:ahLst/>
              <a:cxnLst/>
              <a:rect l="l" t="t" r="r" b="b"/>
              <a:pathLst>
                <a:path w="3288" h="535" extrusionOk="0">
                  <a:moveTo>
                    <a:pt x="1644" y="0"/>
                  </a:moveTo>
                  <a:cubicBezTo>
                    <a:pt x="1644" y="0"/>
                    <a:pt x="1210" y="46"/>
                    <a:pt x="799" y="137"/>
                  </a:cubicBezTo>
                  <a:cubicBezTo>
                    <a:pt x="388" y="274"/>
                    <a:pt x="0" y="411"/>
                    <a:pt x="23" y="479"/>
                  </a:cubicBezTo>
                  <a:cubicBezTo>
                    <a:pt x="36" y="517"/>
                    <a:pt x="166" y="534"/>
                    <a:pt x="345" y="534"/>
                  </a:cubicBezTo>
                  <a:cubicBezTo>
                    <a:pt x="491" y="534"/>
                    <a:pt x="670" y="523"/>
                    <a:pt x="845" y="502"/>
                  </a:cubicBezTo>
                  <a:cubicBezTo>
                    <a:pt x="1256" y="525"/>
                    <a:pt x="1644" y="525"/>
                    <a:pt x="1644" y="525"/>
                  </a:cubicBezTo>
                  <a:cubicBezTo>
                    <a:pt x="1644" y="525"/>
                    <a:pt x="2032" y="502"/>
                    <a:pt x="2443" y="479"/>
                  </a:cubicBezTo>
                  <a:cubicBezTo>
                    <a:pt x="2831" y="479"/>
                    <a:pt x="3242" y="457"/>
                    <a:pt x="3264" y="388"/>
                  </a:cubicBezTo>
                  <a:cubicBezTo>
                    <a:pt x="3287" y="320"/>
                    <a:pt x="2876" y="183"/>
                    <a:pt x="2465" y="91"/>
                  </a:cubicBezTo>
                  <a:cubicBezTo>
                    <a:pt x="2055" y="23"/>
                    <a:pt x="1644" y="0"/>
                    <a:pt x="164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0" name="Google Shape;900;p15"/>
            <p:cNvSpPr/>
            <p:nvPr/>
          </p:nvSpPr>
          <p:spPr>
            <a:xfrm>
              <a:off x="7909957" y="2897451"/>
              <a:ext cx="68836" cy="271549"/>
            </a:xfrm>
            <a:custGeom>
              <a:avLst/>
              <a:gdLst/>
              <a:ahLst/>
              <a:cxnLst/>
              <a:rect l="l" t="t" r="r" b="b"/>
              <a:pathLst>
                <a:path w="2558" h="10091" extrusionOk="0">
                  <a:moveTo>
                    <a:pt x="73" y="0"/>
                  </a:moveTo>
                  <a:cubicBezTo>
                    <a:pt x="72" y="0"/>
                    <a:pt x="70" y="1"/>
                    <a:pt x="69" y="2"/>
                  </a:cubicBezTo>
                  <a:cubicBezTo>
                    <a:pt x="1" y="48"/>
                    <a:pt x="754" y="1143"/>
                    <a:pt x="1256" y="2376"/>
                  </a:cubicBezTo>
                  <a:cubicBezTo>
                    <a:pt x="1485" y="2969"/>
                    <a:pt x="1690" y="3608"/>
                    <a:pt x="1781" y="4065"/>
                  </a:cubicBezTo>
                  <a:cubicBezTo>
                    <a:pt x="1873" y="4544"/>
                    <a:pt x="1918" y="4864"/>
                    <a:pt x="1918" y="4864"/>
                  </a:cubicBezTo>
                  <a:cubicBezTo>
                    <a:pt x="1918" y="4864"/>
                    <a:pt x="1941" y="4955"/>
                    <a:pt x="1964" y="5092"/>
                  </a:cubicBezTo>
                  <a:cubicBezTo>
                    <a:pt x="1987" y="5229"/>
                    <a:pt x="2010" y="5434"/>
                    <a:pt x="2032" y="5685"/>
                  </a:cubicBezTo>
                  <a:cubicBezTo>
                    <a:pt x="2078" y="6165"/>
                    <a:pt x="2078" y="6804"/>
                    <a:pt x="2032" y="7466"/>
                  </a:cubicBezTo>
                  <a:cubicBezTo>
                    <a:pt x="1918" y="8790"/>
                    <a:pt x="1507" y="10068"/>
                    <a:pt x="1599" y="10091"/>
                  </a:cubicBezTo>
                  <a:cubicBezTo>
                    <a:pt x="1599" y="10091"/>
                    <a:pt x="1600" y="10091"/>
                    <a:pt x="1600" y="10091"/>
                  </a:cubicBezTo>
                  <a:cubicBezTo>
                    <a:pt x="1654" y="10091"/>
                    <a:pt x="2194" y="8846"/>
                    <a:pt x="2398" y="7511"/>
                  </a:cubicBezTo>
                  <a:cubicBezTo>
                    <a:pt x="2512" y="6849"/>
                    <a:pt x="2557" y="6165"/>
                    <a:pt x="2512" y="5640"/>
                  </a:cubicBezTo>
                  <a:cubicBezTo>
                    <a:pt x="2512" y="5389"/>
                    <a:pt x="2489" y="5183"/>
                    <a:pt x="2489" y="5023"/>
                  </a:cubicBezTo>
                  <a:cubicBezTo>
                    <a:pt x="2466" y="4886"/>
                    <a:pt x="2466" y="4795"/>
                    <a:pt x="2466" y="4795"/>
                  </a:cubicBezTo>
                  <a:cubicBezTo>
                    <a:pt x="2466" y="4795"/>
                    <a:pt x="2398" y="4453"/>
                    <a:pt x="2261" y="3951"/>
                  </a:cubicBezTo>
                  <a:cubicBezTo>
                    <a:pt x="2124" y="3471"/>
                    <a:pt x="1895" y="2832"/>
                    <a:pt x="1599" y="2216"/>
                  </a:cubicBezTo>
                  <a:cubicBezTo>
                    <a:pt x="996" y="1010"/>
                    <a:pt x="152" y="0"/>
                    <a:pt x="7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1" name="Google Shape;901;p15"/>
            <p:cNvSpPr/>
            <p:nvPr/>
          </p:nvSpPr>
          <p:spPr>
            <a:xfrm>
              <a:off x="7730010" y="3306160"/>
              <a:ext cx="194721" cy="58475"/>
            </a:xfrm>
            <a:custGeom>
              <a:avLst/>
              <a:gdLst/>
              <a:ahLst/>
              <a:cxnLst/>
              <a:rect l="l" t="t" r="r" b="b"/>
              <a:pathLst>
                <a:path w="7236" h="2173" extrusionOk="0">
                  <a:moveTo>
                    <a:pt x="5756" y="0"/>
                  </a:moveTo>
                  <a:cubicBezTo>
                    <a:pt x="5613" y="0"/>
                    <a:pt x="5465" y="12"/>
                    <a:pt x="5318" y="38"/>
                  </a:cubicBezTo>
                  <a:cubicBezTo>
                    <a:pt x="4816" y="130"/>
                    <a:pt x="4337" y="289"/>
                    <a:pt x="4017" y="449"/>
                  </a:cubicBezTo>
                  <a:cubicBezTo>
                    <a:pt x="3835" y="518"/>
                    <a:pt x="3698" y="586"/>
                    <a:pt x="3607" y="632"/>
                  </a:cubicBezTo>
                  <a:cubicBezTo>
                    <a:pt x="3515" y="677"/>
                    <a:pt x="3447" y="700"/>
                    <a:pt x="3447" y="700"/>
                  </a:cubicBezTo>
                  <a:cubicBezTo>
                    <a:pt x="3447" y="700"/>
                    <a:pt x="3241" y="814"/>
                    <a:pt x="2945" y="997"/>
                  </a:cubicBezTo>
                  <a:cubicBezTo>
                    <a:pt x="2625" y="1180"/>
                    <a:pt x="2214" y="1431"/>
                    <a:pt x="1803" y="1613"/>
                  </a:cubicBezTo>
                  <a:cubicBezTo>
                    <a:pt x="1392" y="1796"/>
                    <a:pt x="936" y="1933"/>
                    <a:pt x="594" y="1956"/>
                  </a:cubicBezTo>
                  <a:cubicBezTo>
                    <a:pt x="251" y="2001"/>
                    <a:pt x="0" y="1978"/>
                    <a:pt x="0" y="2024"/>
                  </a:cubicBezTo>
                  <a:cubicBezTo>
                    <a:pt x="0" y="2047"/>
                    <a:pt x="228" y="2138"/>
                    <a:pt x="594" y="2161"/>
                  </a:cubicBezTo>
                  <a:cubicBezTo>
                    <a:pt x="662" y="2169"/>
                    <a:pt x="734" y="2173"/>
                    <a:pt x="808" y="2173"/>
                  </a:cubicBezTo>
                  <a:cubicBezTo>
                    <a:pt x="1151" y="2173"/>
                    <a:pt x="1546" y="2091"/>
                    <a:pt x="1940" y="1978"/>
                  </a:cubicBezTo>
                  <a:cubicBezTo>
                    <a:pt x="2420" y="1819"/>
                    <a:pt x="2853" y="1590"/>
                    <a:pt x="3173" y="1431"/>
                  </a:cubicBezTo>
                  <a:lnTo>
                    <a:pt x="3698" y="1180"/>
                  </a:lnTo>
                  <a:cubicBezTo>
                    <a:pt x="3698" y="1180"/>
                    <a:pt x="3766" y="1134"/>
                    <a:pt x="3835" y="1088"/>
                  </a:cubicBezTo>
                  <a:cubicBezTo>
                    <a:pt x="3926" y="1043"/>
                    <a:pt x="4063" y="974"/>
                    <a:pt x="4223" y="883"/>
                  </a:cubicBezTo>
                  <a:cubicBezTo>
                    <a:pt x="4520" y="723"/>
                    <a:pt x="4953" y="540"/>
                    <a:pt x="5387" y="426"/>
                  </a:cubicBezTo>
                  <a:cubicBezTo>
                    <a:pt x="5657" y="341"/>
                    <a:pt x="5944" y="318"/>
                    <a:pt x="6205" y="318"/>
                  </a:cubicBezTo>
                  <a:cubicBezTo>
                    <a:pt x="6364" y="318"/>
                    <a:pt x="6513" y="326"/>
                    <a:pt x="6642" y="335"/>
                  </a:cubicBezTo>
                  <a:cubicBezTo>
                    <a:pt x="6889" y="384"/>
                    <a:pt x="7077" y="422"/>
                    <a:pt x="7171" y="422"/>
                  </a:cubicBezTo>
                  <a:cubicBezTo>
                    <a:pt x="7207" y="422"/>
                    <a:pt x="7229" y="416"/>
                    <a:pt x="7236" y="404"/>
                  </a:cubicBezTo>
                  <a:cubicBezTo>
                    <a:pt x="7236" y="381"/>
                    <a:pt x="7030" y="267"/>
                    <a:pt x="6688" y="130"/>
                  </a:cubicBezTo>
                  <a:cubicBezTo>
                    <a:pt x="6430" y="65"/>
                    <a:pt x="6103" y="0"/>
                    <a:pt x="575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2" name="Google Shape;902;p15"/>
            <p:cNvSpPr/>
            <p:nvPr/>
          </p:nvSpPr>
          <p:spPr>
            <a:xfrm>
              <a:off x="7971393" y="3173897"/>
              <a:ext cx="69428" cy="215011"/>
            </a:xfrm>
            <a:custGeom>
              <a:avLst/>
              <a:gdLst/>
              <a:ahLst/>
              <a:cxnLst/>
              <a:rect l="l" t="t" r="r" b="b"/>
              <a:pathLst>
                <a:path w="2580" h="7990" extrusionOk="0">
                  <a:moveTo>
                    <a:pt x="2351" y="0"/>
                  </a:moveTo>
                  <a:cubicBezTo>
                    <a:pt x="2260" y="0"/>
                    <a:pt x="2306" y="1073"/>
                    <a:pt x="2192" y="2100"/>
                  </a:cubicBezTo>
                  <a:cubicBezTo>
                    <a:pt x="2078" y="3150"/>
                    <a:pt x="1758" y="4132"/>
                    <a:pt x="1758" y="4132"/>
                  </a:cubicBezTo>
                  <a:lnTo>
                    <a:pt x="1553" y="4748"/>
                  </a:lnTo>
                  <a:cubicBezTo>
                    <a:pt x="1507" y="4930"/>
                    <a:pt x="1393" y="5136"/>
                    <a:pt x="1301" y="5364"/>
                  </a:cubicBezTo>
                  <a:cubicBezTo>
                    <a:pt x="1210" y="5592"/>
                    <a:pt x="1119" y="5843"/>
                    <a:pt x="982" y="6072"/>
                  </a:cubicBezTo>
                  <a:cubicBezTo>
                    <a:pt x="548" y="7030"/>
                    <a:pt x="0" y="7943"/>
                    <a:pt x="69" y="7989"/>
                  </a:cubicBezTo>
                  <a:cubicBezTo>
                    <a:pt x="70" y="7989"/>
                    <a:pt x="70" y="7990"/>
                    <a:pt x="71" y="7990"/>
                  </a:cubicBezTo>
                  <a:cubicBezTo>
                    <a:pt x="132" y="7990"/>
                    <a:pt x="784" y="7155"/>
                    <a:pt x="1324" y="6254"/>
                  </a:cubicBezTo>
                  <a:cubicBezTo>
                    <a:pt x="1484" y="6026"/>
                    <a:pt x="1575" y="5775"/>
                    <a:pt x="1712" y="5547"/>
                  </a:cubicBezTo>
                  <a:cubicBezTo>
                    <a:pt x="1826" y="5319"/>
                    <a:pt x="1941" y="5113"/>
                    <a:pt x="2009" y="4930"/>
                  </a:cubicBezTo>
                  <a:cubicBezTo>
                    <a:pt x="2169" y="4542"/>
                    <a:pt x="2260" y="4291"/>
                    <a:pt x="2260" y="4291"/>
                  </a:cubicBezTo>
                  <a:cubicBezTo>
                    <a:pt x="2260" y="4291"/>
                    <a:pt x="2283" y="4223"/>
                    <a:pt x="2306" y="4109"/>
                  </a:cubicBezTo>
                  <a:cubicBezTo>
                    <a:pt x="2329" y="3995"/>
                    <a:pt x="2374" y="3812"/>
                    <a:pt x="2420" y="3629"/>
                  </a:cubicBezTo>
                  <a:cubicBezTo>
                    <a:pt x="2420" y="3515"/>
                    <a:pt x="2443" y="3401"/>
                    <a:pt x="2488" y="3287"/>
                  </a:cubicBezTo>
                  <a:cubicBezTo>
                    <a:pt x="2488" y="3173"/>
                    <a:pt x="2511" y="3059"/>
                    <a:pt x="2511" y="2922"/>
                  </a:cubicBezTo>
                  <a:cubicBezTo>
                    <a:pt x="2534" y="2671"/>
                    <a:pt x="2580" y="2397"/>
                    <a:pt x="2580" y="2146"/>
                  </a:cubicBezTo>
                  <a:cubicBezTo>
                    <a:pt x="2580" y="1598"/>
                    <a:pt x="2557" y="1050"/>
                    <a:pt x="2488" y="662"/>
                  </a:cubicBezTo>
                  <a:cubicBezTo>
                    <a:pt x="2443" y="251"/>
                    <a:pt x="2397" y="0"/>
                    <a:pt x="235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3" name="Google Shape;903;p15"/>
            <p:cNvSpPr/>
            <p:nvPr/>
          </p:nvSpPr>
          <p:spPr>
            <a:xfrm>
              <a:off x="7650141" y="3626496"/>
              <a:ext cx="213800" cy="43110"/>
            </a:xfrm>
            <a:custGeom>
              <a:avLst/>
              <a:gdLst/>
              <a:ahLst/>
              <a:cxnLst/>
              <a:rect l="l" t="t" r="r" b="b"/>
              <a:pathLst>
                <a:path w="7945" h="1602" extrusionOk="0">
                  <a:moveTo>
                    <a:pt x="7913" y="1"/>
                  </a:moveTo>
                  <a:cubicBezTo>
                    <a:pt x="7864" y="1"/>
                    <a:pt x="7645" y="131"/>
                    <a:pt x="7328" y="300"/>
                  </a:cubicBezTo>
                  <a:cubicBezTo>
                    <a:pt x="6985" y="460"/>
                    <a:pt x="6529" y="688"/>
                    <a:pt x="6027" y="825"/>
                  </a:cubicBezTo>
                  <a:cubicBezTo>
                    <a:pt x="5547" y="939"/>
                    <a:pt x="5068" y="1031"/>
                    <a:pt x="4680" y="1031"/>
                  </a:cubicBezTo>
                  <a:cubicBezTo>
                    <a:pt x="4497" y="1053"/>
                    <a:pt x="4338" y="1053"/>
                    <a:pt x="4223" y="1053"/>
                  </a:cubicBezTo>
                  <a:lnTo>
                    <a:pt x="3425" y="1053"/>
                  </a:lnTo>
                  <a:cubicBezTo>
                    <a:pt x="3059" y="1031"/>
                    <a:pt x="2557" y="985"/>
                    <a:pt x="2055" y="894"/>
                  </a:cubicBezTo>
                  <a:cubicBezTo>
                    <a:pt x="1152" y="729"/>
                    <a:pt x="248" y="473"/>
                    <a:pt x="59" y="473"/>
                  </a:cubicBezTo>
                  <a:cubicBezTo>
                    <a:pt x="38" y="473"/>
                    <a:pt x="26" y="476"/>
                    <a:pt x="24" y="483"/>
                  </a:cubicBezTo>
                  <a:cubicBezTo>
                    <a:pt x="1" y="551"/>
                    <a:pt x="959" y="985"/>
                    <a:pt x="1964" y="1259"/>
                  </a:cubicBezTo>
                  <a:cubicBezTo>
                    <a:pt x="2466" y="1396"/>
                    <a:pt x="2991" y="1510"/>
                    <a:pt x="3402" y="1533"/>
                  </a:cubicBezTo>
                  <a:cubicBezTo>
                    <a:pt x="3790" y="1578"/>
                    <a:pt x="4064" y="1601"/>
                    <a:pt x="4064" y="1601"/>
                  </a:cubicBezTo>
                  <a:cubicBezTo>
                    <a:pt x="4064" y="1601"/>
                    <a:pt x="4132" y="1578"/>
                    <a:pt x="4246" y="1578"/>
                  </a:cubicBezTo>
                  <a:cubicBezTo>
                    <a:pt x="4360" y="1578"/>
                    <a:pt x="4520" y="1578"/>
                    <a:pt x="4726" y="1533"/>
                  </a:cubicBezTo>
                  <a:cubicBezTo>
                    <a:pt x="5137" y="1487"/>
                    <a:pt x="5661" y="1373"/>
                    <a:pt x="6164" y="1168"/>
                  </a:cubicBezTo>
                  <a:cubicBezTo>
                    <a:pt x="6666" y="985"/>
                    <a:pt x="7122" y="711"/>
                    <a:pt x="7442" y="460"/>
                  </a:cubicBezTo>
                  <a:cubicBezTo>
                    <a:pt x="7761" y="232"/>
                    <a:pt x="7944" y="49"/>
                    <a:pt x="7921" y="3"/>
                  </a:cubicBezTo>
                  <a:cubicBezTo>
                    <a:pt x="7920" y="2"/>
                    <a:pt x="7917" y="1"/>
                    <a:pt x="791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4" name="Google Shape;904;p15"/>
            <p:cNvSpPr/>
            <p:nvPr/>
          </p:nvSpPr>
          <p:spPr>
            <a:xfrm>
              <a:off x="8252710" y="3434305"/>
              <a:ext cx="27045" cy="124190"/>
            </a:xfrm>
            <a:custGeom>
              <a:avLst/>
              <a:gdLst/>
              <a:ahLst/>
              <a:cxnLst/>
              <a:rect l="l" t="t" r="r" b="b"/>
              <a:pathLst>
                <a:path w="1005" h="4615" extrusionOk="0">
                  <a:moveTo>
                    <a:pt x="75" y="0"/>
                  </a:moveTo>
                  <a:cubicBezTo>
                    <a:pt x="73" y="0"/>
                    <a:pt x="71" y="1"/>
                    <a:pt x="69" y="1"/>
                  </a:cubicBezTo>
                  <a:cubicBezTo>
                    <a:pt x="0" y="1"/>
                    <a:pt x="92" y="617"/>
                    <a:pt x="229" y="1188"/>
                  </a:cubicBezTo>
                  <a:cubicBezTo>
                    <a:pt x="366" y="1782"/>
                    <a:pt x="434" y="2329"/>
                    <a:pt x="434" y="2329"/>
                  </a:cubicBezTo>
                  <a:cubicBezTo>
                    <a:pt x="434" y="2329"/>
                    <a:pt x="457" y="2489"/>
                    <a:pt x="480" y="2695"/>
                  </a:cubicBezTo>
                  <a:cubicBezTo>
                    <a:pt x="503" y="2786"/>
                    <a:pt x="525" y="2923"/>
                    <a:pt x="525" y="3037"/>
                  </a:cubicBezTo>
                  <a:cubicBezTo>
                    <a:pt x="525" y="3174"/>
                    <a:pt x="548" y="3311"/>
                    <a:pt x="525" y="3471"/>
                  </a:cubicBezTo>
                  <a:cubicBezTo>
                    <a:pt x="503" y="3608"/>
                    <a:pt x="480" y="3744"/>
                    <a:pt x="480" y="3881"/>
                  </a:cubicBezTo>
                  <a:cubicBezTo>
                    <a:pt x="457" y="4018"/>
                    <a:pt x="411" y="4133"/>
                    <a:pt x="388" y="4247"/>
                  </a:cubicBezTo>
                  <a:cubicBezTo>
                    <a:pt x="320" y="4452"/>
                    <a:pt x="297" y="4612"/>
                    <a:pt x="320" y="4612"/>
                  </a:cubicBezTo>
                  <a:cubicBezTo>
                    <a:pt x="324" y="4614"/>
                    <a:pt x="328" y="4615"/>
                    <a:pt x="333" y="4615"/>
                  </a:cubicBezTo>
                  <a:cubicBezTo>
                    <a:pt x="381" y="4615"/>
                    <a:pt x="467" y="4503"/>
                    <a:pt x="571" y="4315"/>
                  </a:cubicBezTo>
                  <a:cubicBezTo>
                    <a:pt x="617" y="4224"/>
                    <a:pt x="731" y="4110"/>
                    <a:pt x="754" y="3973"/>
                  </a:cubicBezTo>
                  <a:cubicBezTo>
                    <a:pt x="799" y="3813"/>
                    <a:pt x="845" y="3676"/>
                    <a:pt x="891" y="3516"/>
                  </a:cubicBezTo>
                  <a:cubicBezTo>
                    <a:pt x="936" y="3356"/>
                    <a:pt x="936" y="3197"/>
                    <a:pt x="959" y="3060"/>
                  </a:cubicBezTo>
                  <a:cubicBezTo>
                    <a:pt x="1005" y="2900"/>
                    <a:pt x="982" y="2763"/>
                    <a:pt x="982" y="2649"/>
                  </a:cubicBezTo>
                  <a:cubicBezTo>
                    <a:pt x="982" y="2421"/>
                    <a:pt x="959" y="2261"/>
                    <a:pt x="959" y="2261"/>
                  </a:cubicBezTo>
                  <a:cubicBezTo>
                    <a:pt x="959" y="2261"/>
                    <a:pt x="822" y="1645"/>
                    <a:pt x="594" y="1074"/>
                  </a:cubicBezTo>
                  <a:cubicBezTo>
                    <a:pt x="370" y="537"/>
                    <a:pt x="169" y="0"/>
                    <a:pt x="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5" name="Google Shape;905;p15"/>
            <p:cNvSpPr/>
            <p:nvPr/>
          </p:nvSpPr>
          <p:spPr>
            <a:xfrm>
              <a:off x="8298780" y="3355916"/>
              <a:ext cx="147440" cy="101827"/>
            </a:xfrm>
            <a:custGeom>
              <a:avLst/>
              <a:gdLst/>
              <a:ahLst/>
              <a:cxnLst/>
              <a:rect l="l" t="t" r="r" b="b"/>
              <a:pathLst>
                <a:path w="5479" h="3784" extrusionOk="0">
                  <a:moveTo>
                    <a:pt x="4393" y="1"/>
                  </a:moveTo>
                  <a:cubicBezTo>
                    <a:pt x="4165" y="1"/>
                    <a:pt x="3920" y="23"/>
                    <a:pt x="3675" y="84"/>
                  </a:cubicBezTo>
                  <a:cubicBezTo>
                    <a:pt x="3219" y="175"/>
                    <a:pt x="2785" y="335"/>
                    <a:pt x="2488" y="517"/>
                  </a:cubicBezTo>
                  <a:cubicBezTo>
                    <a:pt x="2192" y="677"/>
                    <a:pt x="1986" y="814"/>
                    <a:pt x="1986" y="814"/>
                  </a:cubicBezTo>
                  <a:cubicBezTo>
                    <a:pt x="1986" y="814"/>
                    <a:pt x="1963" y="860"/>
                    <a:pt x="1872" y="906"/>
                  </a:cubicBezTo>
                  <a:cubicBezTo>
                    <a:pt x="1804" y="974"/>
                    <a:pt x="1689" y="1065"/>
                    <a:pt x="1575" y="1202"/>
                  </a:cubicBezTo>
                  <a:cubicBezTo>
                    <a:pt x="1324" y="1430"/>
                    <a:pt x="1050" y="1796"/>
                    <a:pt x="799" y="2161"/>
                  </a:cubicBezTo>
                  <a:cubicBezTo>
                    <a:pt x="297" y="2914"/>
                    <a:pt x="0" y="3759"/>
                    <a:pt x="69" y="3781"/>
                  </a:cubicBezTo>
                  <a:cubicBezTo>
                    <a:pt x="71" y="3783"/>
                    <a:pt x="73" y="3783"/>
                    <a:pt x="75" y="3783"/>
                  </a:cubicBezTo>
                  <a:cubicBezTo>
                    <a:pt x="161" y="3783"/>
                    <a:pt x="564" y="3032"/>
                    <a:pt x="1096" y="2389"/>
                  </a:cubicBezTo>
                  <a:cubicBezTo>
                    <a:pt x="1370" y="2070"/>
                    <a:pt x="1667" y="1750"/>
                    <a:pt x="1918" y="1567"/>
                  </a:cubicBezTo>
                  <a:cubicBezTo>
                    <a:pt x="2032" y="1453"/>
                    <a:pt x="2146" y="1385"/>
                    <a:pt x="2214" y="1316"/>
                  </a:cubicBezTo>
                  <a:cubicBezTo>
                    <a:pt x="2283" y="1271"/>
                    <a:pt x="2329" y="1248"/>
                    <a:pt x="2329" y="1248"/>
                  </a:cubicBezTo>
                  <a:cubicBezTo>
                    <a:pt x="2329" y="1248"/>
                    <a:pt x="2488" y="1111"/>
                    <a:pt x="2739" y="928"/>
                  </a:cubicBezTo>
                  <a:cubicBezTo>
                    <a:pt x="2990" y="769"/>
                    <a:pt x="3378" y="586"/>
                    <a:pt x="3767" y="449"/>
                  </a:cubicBezTo>
                  <a:cubicBezTo>
                    <a:pt x="4177" y="312"/>
                    <a:pt x="4588" y="266"/>
                    <a:pt x="4908" y="244"/>
                  </a:cubicBezTo>
                  <a:cubicBezTo>
                    <a:pt x="5227" y="221"/>
                    <a:pt x="5456" y="221"/>
                    <a:pt x="5456" y="175"/>
                  </a:cubicBezTo>
                  <a:cubicBezTo>
                    <a:pt x="5478" y="152"/>
                    <a:pt x="5250" y="84"/>
                    <a:pt x="4931" y="38"/>
                  </a:cubicBezTo>
                  <a:cubicBezTo>
                    <a:pt x="4772" y="17"/>
                    <a:pt x="4589" y="1"/>
                    <a:pt x="439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6" name="Google Shape;906;p15"/>
            <p:cNvSpPr/>
            <p:nvPr/>
          </p:nvSpPr>
          <p:spPr>
            <a:xfrm>
              <a:off x="8404429" y="3555077"/>
              <a:ext cx="129625" cy="47577"/>
            </a:xfrm>
            <a:custGeom>
              <a:avLst/>
              <a:gdLst/>
              <a:ahLst/>
              <a:cxnLst/>
              <a:rect l="l" t="t" r="r" b="b"/>
              <a:pathLst>
                <a:path w="4817" h="1768" extrusionOk="0">
                  <a:moveTo>
                    <a:pt x="4745" y="0"/>
                  </a:moveTo>
                  <a:cubicBezTo>
                    <a:pt x="4619" y="0"/>
                    <a:pt x="4101" y="286"/>
                    <a:pt x="3584" y="535"/>
                  </a:cubicBezTo>
                  <a:cubicBezTo>
                    <a:pt x="3013" y="809"/>
                    <a:pt x="2443" y="1014"/>
                    <a:pt x="2443" y="1014"/>
                  </a:cubicBezTo>
                  <a:cubicBezTo>
                    <a:pt x="2443" y="1014"/>
                    <a:pt x="2283" y="1083"/>
                    <a:pt x="2077" y="1151"/>
                  </a:cubicBezTo>
                  <a:cubicBezTo>
                    <a:pt x="1872" y="1242"/>
                    <a:pt x="1575" y="1334"/>
                    <a:pt x="1279" y="1379"/>
                  </a:cubicBezTo>
                  <a:cubicBezTo>
                    <a:pt x="959" y="1448"/>
                    <a:pt x="662" y="1448"/>
                    <a:pt x="434" y="1448"/>
                  </a:cubicBezTo>
                  <a:cubicBezTo>
                    <a:pt x="308" y="1448"/>
                    <a:pt x="206" y="1442"/>
                    <a:pt x="134" y="1442"/>
                  </a:cubicBezTo>
                  <a:cubicBezTo>
                    <a:pt x="63" y="1442"/>
                    <a:pt x="23" y="1448"/>
                    <a:pt x="23" y="1471"/>
                  </a:cubicBezTo>
                  <a:cubicBezTo>
                    <a:pt x="0" y="1493"/>
                    <a:pt x="160" y="1585"/>
                    <a:pt x="388" y="1653"/>
                  </a:cubicBezTo>
                  <a:cubicBezTo>
                    <a:pt x="639" y="1722"/>
                    <a:pt x="959" y="1767"/>
                    <a:pt x="1301" y="1767"/>
                  </a:cubicBezTo>
                  <a:cubicBezTo>
                    <a:pt x="1644" y="1744"/>
                    <a:pt x="1986" y="1699"/>
                    <a:pt x="2214" y="1630"/>
                  </a:cubicBezTo>
                  <a:cubicBezTo>
                    <a:pt x="2465" y="1562"/>
                    <a:pt x="2625" y="1516"/>
                    <a:pt x="2625" y="1516"/>
                  </a:cubicBezTo>
                  <a:cubicBezTo>
                    <a:pt x="2625" y="1516"/>
                    <a:pt x="2785" y="1448"/>
                    <a:pt x="3013" y="1334"/>
                  </a:cubicBezTo>
                  <a:cubicBezTo>
                    <a:pt x="3219" y="1219"/>
                    <a:pt x="3515" y="1037"/>
                    <a:pt x="3789" y="854"/>
                  </a:cubicBezTo>
                  <a:cubicBezTo>
                    <a:pt x="4314" y="489"/>
                    <a:pt x="4816" y="55"/>
                    <a:pt x="4771" y="10"/>
                  </a:cubicBezTo>
                  <a:cubicBezTo>
                    <a:pt x="4767" y="3"/>
                    <a:pt x="4758" y="0"/>
                    <a:pt x="474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7" name="Google Shape;907;p15"/>
            <p:cNvSpPr/>
            <p:nvPr/>
          </p:nvSpPr>
          <p:spPr>
            <a:xfrm>
              <a:off x="7984283" y="3555292"/>
              <a:ext cx="205808" cy="78308"/>
            </a:xfrm>
            <a:custGeom>
              <a:avLst/>
              <a:gdLst/>
              <a:ahLst/>
              <a:cxnLst/>
              <a:rect l="l" t="t" r="r" b="b"/>
              <a:pathLst>
                <a:path w="7648" h="2910" extrusionOk="0">
                  <a:moveTo>
                    <a:pt x="31" y="0"/>
                  </a:moveTo>
                  <a:cubicBezTo>
                    <a:pt x="28" y="0"/>
                    <a:pt x="26" y="1"/>
                    <a:pt x="24" y="2"/>
                  </a:cubicBezTo>
                  <a:cubicBezTo>
                    <a:pt x="1" y="2"/>
                    <a:pt x="92" y="276"/>
                    <a:pt x="298" y="618"/>
                  </a:cubicBezTo>
                  <a:cubicBezTo>
                    <a:pt x="503" y="983"/>
                    <a:pt x="868" y="1417"/>
                    <a:pt x="1302" y="1759"/>
                  </a:cubicBezTo>
                  <a:cubicBezTo>
                    <a:pt x="1758" y="2102"/>
                    <a:pt x="2260" y="2353"/>
                    <a:pt x="2649" y="2512"/>
                  </a:cubicBezTo>
                  <a:cubicBezTo>
                    <a:pt x="3037" y="2649"/>
                    <a:pt x="3310" y="2718"/>
                    <a:pt x="3310" y="2718"/>
                  </a:cubicBezTo>
                  <a:cubicBezTo>
                    <a:pt x="3310" y="2718"/>
                    <a:pt x="3379" y="2741"/>
                    <a:pt x="3493" y="2764"/>
                  </a:cubicBezTo>
                  <a:cubicBezTo>
                    <a:pt x="3607" y="2786"/>
                    <a:pt x="3790" y="2809"/>
                    <a:pt x="3995" y="2832"/>
                  </a:cubicBezTo>
                  <a:cubicBezTo>
                    <a:pt x="4303" y="2883"/>
                    <a:pt x="4689" y="2909"/>
                    <a:pt x="5093" y="2909"/>
                  </a:cubicBezTo>
                  <a:cubicBezTo>
                    <a:pt x="5228" y="2909"/>
                    <a:pt x="5365" y="2906"/>
                    <a:pt x="5502" y="2901"/>
                  </a:cubicBezTo>
                  <a:cubicBezTo>
                    <a:pt x="6597" y="2855"/>
                    <a:pt x="7647" y="2604"/>
                    <a:pt x="7647" y="2535"/>
                  </a:cubicBezTo>
                  <a:cubicBezTo>
                    <a:pt x="7642" y="2518"/>
                    <a:pt x="7570" y="2512"/>
                    <a:pt x="7450" y="2512"/>
                  </a:cubicBezTo>
                  <a:cubicBezTo>
                    <a:pt x="7210" y="2512"/>
                    <a:pt x="6774" y="2535"/>
                    <a:pt x="6277" y="2535"/>
                  </a:cubicBezTo>
                  <a:cubicBezTo>
                    <a:pt x="6028" y="2535"/>
                    <a:pt x="5764" y="2530"/>
                    <a:pt x="5502" y="2512"/>
                  </a:cubicBezTo>
                  <a:cubicBezTo>
                    <a:pt x="4977" y="2490"/>
                    <a:pt x="4452" y="2421"/>
                    <a:pt x="4064" y="2353"/>
                  </a:cubicBezTo>
                  <a:cubicBezTo>
                    <a:pt x="3881" y="2307"/>
                    <a:pt x="3721" y="2261"/>
                    <a:pt x="3607" y="2239"/>
                  </a:cubicBezTo>
                  <a:cubicBezTo>
                    <a:pt x="3493" y="2216"/>
                    <a:pt x="3447" y="2193"/>
                    <a:pt x="3447" y="2193"/>
                  </a:cubicBezTo>
                  <a:cubicBezTo>
                    <a:pt x="3447" y="2193"/>
                    <a:pt x="3196" y="2147"/>
                    <a:pt x="2808" y="2033"/>
                  </a:cubicBezTo>
                  <a:cubicBezTo>
                    <a:pt x="2443" y="1919"/>
                    <a:pt x="1964" y="1714"/>
                    <a:pt x="1530" y="1440"/>
                  </a:cubicBezTo>
                  <a:cubicBezTo>
                    <a:pt x="1096" y="1166"/>
                    <a:pt x="731" y="801"/>
                    <a:pt x="480" y="504"/>
                  </a:cubicBezTo>
                  <a:cubicBezTo>
                    <a:pt x="241" y="221"/>
                    <a:pt x="84" y="0"/>
                    <a:pt x="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8" name="Google Shape;908;p15"/>
            <p:cNvSpPr/>
            <p:nvPr/>
          </p:nvSpPr>
          <p:spPr>
            <a:xfrm>
              <a:off x="8100373" y="3295692"/>
              <a:ext cx="118592" cy="78550"/>
            </a:xfrm>
            <a:custGeom>
              <a:avLst/>
              <a:gdLst/>
              <a:ahLst/>
              <a:cxnLst/>
              <a:rect l="l" t="t" r="r" b="b"/>
              <a:pathLst>
                <a:path w="4407" h="2919" extrusionOk="0">
                  <a:moveTo>
                    <a:pt x="80" y="0"/>
                  </a:moveTo>
                  <a:cubicBezTo>
                    <a:pt x="47" y="0"/>
                    <a:pt x="27" y="6"/>
                    <a:pt x="24" y="16"/>
                  </a:cubicBezTo>
                  <a:cubicBezTo>
                    <a:pt x="1" y="85"/>
                    <a:pt x="594" y="359"/>
                    <a:pt x="1165" y="678"/>
                  </a:cubicBezTo>
                  <a:cubicBezTo>
                    <a:pt x="1735" y="998"/>
                    <a:pt x="2283" y="1363"/>
                    <a:pt x="2283" y="1363"/>
                  </a:cubicBezTo>
                  <a:cubicBezTo>
                    <a:pt x="2283" y="1363"/>
                    <a:pt x="2420" y="1432"/>
                    <a:pt x="2626" y="1569"/>
                  </a:cubicBezTo>
                  <a:cubicBezTo>
                    <a:pt x="2831" y="1683"/>
                    <a:pt x="3082" y="1888"/>
                    <a:pt x="3333" y="2071"/>
                  </a:cubicBezTo>
                  <a:cubicBezTo>
                    <a:pt x="3813" y="2463"/>
                    <a:pt x="4230" y="2918"/>
                    <a:pt x="4326" y="2918"/>
                  </a:cubicBezTo>
                  <a:cubicBezTo>
                    <a:pt x="4331" y="2918"/>
                    <a:pt x="4335" y="2917"/>
                    <a:pt x="4338" y="2915"/>
                  </a:cubicBezTo>
                  <a:cubicBezTo>
                    <a:pt x="4406" y="2892"/>
                    <a:pt x="4064" y="2299"/>
                    <a:pt x="3607" y="1797"/>
                  </a:cubicBezTo>
                  <a:cubicBezTo>
                    <a:pt x="3356" y="1546"/>
                    <a:pt x="3105" y="1317"/>
                    <a:pt x="2900" y="1158"/>
                  </a:cubicBezTo>
                  <a:cubicBezTo>
                    <a:pt x="2694" y="998"/>
                    <a:pt x="2557" y="907"/>
                    <a:pt x="2557" y="907"/>
                  </a:cubicBezTo>
                  <a:cubicBezTo>
                    <a:pt x="2557" y="907"/>
                    <a:pt x="1964" y="564"/>
                    <a:pt x="1325" y="336"/>
                  </a:cubicBezTo>
                  <a:cubicBezTo>
                    <a:pt x="806" y="144"/>
                    <a:pt x="256" y="0"/>
                    <a:pt x="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9" name="Google Shape;909;p15"/>
            <p:cNvSpPr/>
            <p:nvPr/>
          </p:nvSpPr>
          <p:spPr>
            <a:xfrm>
              <a:off x="7545731" y="3115502"/>
              <a:ext cx="122252" cy="76263"/>
            </a:xfrm>
            <a:custGeom>
              <a:avLst/>
              <a:gdLst/>
              <a:ahLst/>
              <a:cxnLst/>
              <a:rect l="l" t="t" r="r" b="b"/>
              <a:pathLst>
                <a:path w="4543" h="2834" extrusionOk="0">
                  <a:moveTo>
                    <a:pt x="632" y="1"/>
                  </a:moveTo>
                  <a:cubicBezTo>
                    <a:pt x="379" y="1"/>
                    <a:pt x="188" y="92"/>
                    <a:pt x="115" y="276"/>
                  </a:cubicBezTo>
                  <a:cubicBezTo>
                    <a:pt x="1" y="595"/>
                    <a:pt x="389" y="1120"/>
                    <a:pt x="982" y="1417"/>
                  </a:cubicBezTo>
                  <a:cubicBezTo>
                    <a:pt x="1251" y="1552"/>
                    <a:pt x="1516" y="1616"/>
                    <a:pt x="1736" y="1616"/>
                  </a:cubicBezTo>
                  <a:cubicBezTo>
                    <a:pt x="1999" y="1616"/>
                    <a:pt x="2198" y="1523"/>
                    <a:pt x="2260" y="1349"/>
                  </a:cubicBezTo>
                  <a:cubicBezTo>
                    <a:pt x="2374" y="1006"/>
                    <a:pt x="1986" y="504"/>
                    <a:pt x="1393" y="207"/>
                  </a:cubicBezTo>
                  <a:cubicBezTo>
                    <a:pt x="1117" y="69"/>
                    <a:pt x="852" y="1"/>
                    <a:pt x="632" y="1"/>
                  </a:cubicBezTo>
                  <a:close/>
                  <a:moveTo>
                    <a:pt x="3295" y="1670"/>
                  </a:moveTo>
                  <a:cubicBezTo>
                    <a:pt x="3112" y="1670"/>
                    <a:pt x="2971" y="1739"/>
                    <a:pt x="2922" y="1873"/>
                  </a:cubicBezTo>
                  <a:cubicBezTo>
                    <a:pt x="2831" y="2102"/>
                    <a:pt x="3105" y="2467"/>
                    <a:pt x="3538" y="2695"/>
                  </a:cubicBezTo>
                  <a:cubicBezTo>
                    <a:pt x="3734" y="2788"/>
                    <a:pt x="3920" y="2834"/>
                    <a:pt x="4073" y="2834"/>
                  </a:cubicBezTo>
                  <a:cubicBezTo>
                    <a:pt x="4261" y="2834"/>
                    <a:pt x="4401" y="2765"/>
                    <a:pt x="4451" y="2627"/>
                  </a:cubicBezTo>
                  <a:cubicBezTo>
                    <a:pt x="4543" y="2398"/>
                    <a:pt x="4269" y="2033"/>
                    <a:pt x="3835" y="1828"/>
                  </a:cubicBezTo>
                  <a:cubicBezTo>
                    <a:pt x="3644" y="1722"/>
                    <a:pt x="3454" y="1670"/>
                    <a:pt x="3295" y="16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0" name="Google Shape;910;p15"/>
            <p:cNvSpPr/>
            <p:nvPr/>
          </p:nvSpPr>
          <p:spPr>
            <a:xfrm>
              <a:off x="6997224" y="2684216"/>
              <a:ext cx="122871" cy="77689"/>
            </a:xfrm>
            <a:custGeom>
              <a:avLst/>
              <a:gdLst/>
              <a:ahLst/>
              <a:cxnLst/>
              <a:rect l="l" t="t" r="r" b="b"/>
              <a:pathLst>
                <a:path w="4566" h="2887" extrusionOk="0">
                  <a:moveTo>
                    <a:pt x="3925" y="1"/>
                  </a:moveTo>
                  <a:cubicBezTo>
                    <a:pt x="3635" y="1"/>
                    <a:pt x="3261" y="122"/>
                    <a:pt x="2922" y="348"/>
                  </a:cubicBezTo>
                  <a:cubicBezTo>
                    <a:pt x="2374" y="713"/>
                    <a:pt x="2123" y="1238"/>
                    <a:pt x="2352" y="1512"/>
                  </a:cubicBezTo>
                  <a:cubicBezTo>
                    <a:pt x="2447" y="1608"/>
                    <a:pt x="2599" y="1654"/>
                    <a:pt x="2780" y="1654"/>
                  </a:cubicBezTo>
                  <a:cubicBezTo>
                    <a:pt x="3073" y="1654"/>
                    <a:pt x="3442" y="1533"/>
                    <a:pt x="3767" y="1307"/>
                  </a:cubicBezTo>
                  <a:cubicBezTo>
                    <a:pt x="4314" y="941"/>
                    <a:pt x="4566" y="416"/>
                    <a:pt x="4337" y="142"/>
                  </a:cubicBezTo>
                  <a:cubicBezTo>
                    <a:pt x="4250" y="47"/>
                    <a:pt x="4104" y="1"/>
                    <a:pt x="3925" y="1"/>
                  </a:cubicBezTo>
                  <a:close/>
                  <a:moveTo>
                    <a:pt x="1281" y="1706"/>
                  </a:moveTo>
                  <a:cubicBezTo>
                    <a:pt x="1075" y="1706"/>
                    <a:pt x="810" y="1791"/>
                    <a:pt x="571" y="1946"/>
                  </a:cubicBezTo>
                  <a:cubicBezTo>
                    <a:pt x="183" y="2220"/>
                    <a:pt x="1" y="2585"/>
                    <a:pt x="160" y="2767"/>
                  </a:cubicBezTo>
                  <a:cubicBezTo>
                    <a:pt x="223" y="2848"/>
                    <a:pt x="333" y="2887"/>
                    <a:pt x="465" y="2887"/>
                  </a:cubicBezTo>
                  <a:cubicBezTo>
                    <a:pt x="670" y="2887"/>
                    <a:pt x="930" y="2796"/>
                    <a:pt x="1165" y="2630"/>
                  </a:cubicBezTo>
                  <a:cubicBezTo>
                    <a:pt x="1575" y="2379"/>
                    <a:pt x="1735" y="1991"/>
                    <a:pt x="1575" y="1809"/>
                  </a:cubicBezTo>
                  <a:cubicBezTo>
                    <a:pt x="1514" y="1739"/>
                    <a:pt x="1409" y="1706"/>
                    <a:pt x="1281" y="170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1" name="Google Shape;911;p15"/>
            <p:cNvSpPr/>
            <p:nvPr/>
          </p:nvSpPr>
          <p:spPr>
            <a:xfrm>
              <a:off x="6599198" y="3850764"/>
              <a:ext cx="1342109" cy="1147415"/>
            </a:xfrm>
            <a:custGeom>
              <a:avLst/>
              <a:gdLst/>
              <a:ahLst/>
              <a:cxnLst/>
              <a:rect l="l" t="t" r="r" b="b"/>
              <a:pathLst>
                <a:path w="49874" h="42639" extrusionOk="0">
                  <a:moveTo>
                    <a:pt x="34513" y="1"/>
                  </a:moveTo>
                  <a:cubicBezTo>
                    <a:pt x="34490" y="1279"/>
                    <a:pt x="33394" y="3607"/>
                    <a:pt x="32504" y="5661"/>
                  </a:cubicBezTo>
                  <a:cubicBezTo>
                    <a:pt x="31363" y="8332"/>
                    <a:pt x="31363" y="14312"/>
                    <a:pt x="30336" y="15750"/>
                  </a:cubicBezTo>
                  <a:cubicBezTo>
                    <a:pt x="30180" y="15957"/>
                    <a:pt x="30030" y="16045"/>
                    <a:pt x="29888" y="16045"/>
                  </a:cubicBezTo>
                  <a:cubicBezTo>
                    <a:pt x="29261" y="16045"/>
                    <a:pt x="28787" y="14324"/>
                    <a:pt x="28601" y="13468"/>
                  </a:cubicBezTo>
                  <a:lnTo>
                    <a:pt x="28441" y="13468"/>
                  </a:lnTo>
                  <a:cubicBezTo>
                    <a:pt x="28190" y="16001"/>
                    <a:pt x="30609" y="18307"/>
                    <a:pt x="30609" y="18307"/>
                  </a:cubicBezTo>
                  <a:cubicBezTo>
                    <a:pt x="30609" y="18307"/>
                    <a:pt x="29468" y="25907"/>
                    <a:pt x="21776" y="25907"/>
                  </a:cubicBezTo>
                  <a:cubicBezTo>
                    <a:pt x="14860" y="25907"/>
                    <a:pt x="14221" y="16709"/>
                    <a:pt x="14175" y="14837"/>
                  </a:cubicBezTo>
                  <a:cubicBezTo>
                    <a:pt x="13719" y="17048"/>
                    <a:pt x="13013" y="20715"/>
                    <a:pt x="13057" y="20726"/>
                  </a:cubicBezTo>
                  <a:lnTo>
                    <a:pt x="13057" y="20726"/>
                  </a:lnTo>
                  <a:cubicBezTo>
                    <a:pt x="9488" y="20250"/>
                    <a:pt x="6469" y="19920"/>
                    <a:pt x="4004" y="19920"/>
                  </a:cubicBezTo>
                  <a:cubicBezTo>
                    <a:pt x="2448" y="19920"/>
                    <a:pt x="1113" y="20052"/>
                    <a:pt x="1" y="20361"/>
                  </a:cubicBezTo>
                  <a:cubicBezTo>
                    <a:pt x="2078" y="20817"/>
                    <a:pt x="3721" y="23351"/>
                    <a:pt x="4657" y="24675"/>
                  </a:cubicBezTo>
                  <a:cubicBezTo>
                    <a:pt x="5798" y="26295"/>
                    <a:pt x="10158" y="30290"/>
                    <a:pt x="9793" y="34764"/>
                  </a:cubicBezTo>
                  <a:cubicBezTo>
                    <a:pt x="9678" y="36098"/>
                    <a:pt x="8640" y="36577"/>
                    <a:pt x="7234" y="36577"/>
                  </a:cubicBezTo>
                  <a:cubicBezTo>
                    <a:pt x="5273" y="36577"/>
                    <a:pt x="2596" y="35647"/>
                    <a:pt x="708" y="34809"/>
                  </a:cubicBezTo>
                  <a:lnTo>
                    <a:pt x="708" y="34809"/>
                  </a:lnTo>
                  <a:cubicBezTo>
                    <a:pt x="5251" y="38826"/>
                    <a:pt x="11299" y="41794"/>
                    <a:pt x="11459" y="41862"/>
                  </a:cubicBezTo>
                  <a:cubicBezTo>
                    <a:pt x="11322" y="41794"/>
                    <a:pt x="12737" y="38986"/>
                    <a:pt x="12897" y="38735"/>
                  </a:cubicBezTo>
                  <a:cubicBezTo>
                    <a:pt x="13787" y="37274"/>
                    <a:pt x="14883" y="35471"/>
                    <a:pt x="16572" y="35380"/>
                  </a:cubicBezTo>
                  <a:cubicBezTo>
                    <a:pt x="15841" y="34239"/>
                    <a:pt x="14381" y="33462"/>
                    <a:pt x="13490" y="32960"/>
                  </a:cubicBezTo>
                  <a:cubicBezTo>
                    <a:pt x="13790" y="32960"/>
                    <a:pt x="14096" y="32958"/>
                    <a:pt x="14405" y="32958"/>
                  </a:cubicBezTo>
                  <a:cubicBezTo>
                    <a:pt x="15488" y="32958"/>
                    <a:pt x="16610" y="32986"/>
                    <a:pt x="17622" y="33234"/>
                  </a:cubicBezTo>
                  <a:cubicBezTo>
                    <a:pt x="19585" y="33736"/>
                    <a:pt x="21365" y="33691"/>
                    <a:pt x="23305" y="33873"/>
                  </a:cubicBezTo>
                  <a:cubicBezTo>
                    <a:pt x="24401" y="33987"/>
                    <a:pt x="25474" y="34239"/>
                    <a:pt x="26569" y="34376"/>
                  </a:cubicBezTo>
                  <a:cubicBezTo>
                    <a:pt x="27411" y="34483"/>
                    <a:pt x="28280" y="34801"/>
                    <a:pt x="29145" y="34801"/>
                  </a:cubicBezTo>
                  <a:cubicBezTo>
                    <a:pt x="29383" y="34801"/>
                    <a:pt x="29620" y="34777"/>
                    <a:pt x="29856" y="34718"/>
                  </a:cubicBezTo>
                  <a:lnTo>
                    <a:pt x="29856" y="34718"/>
                  </a:lnTo>
                  <a:cubicBezTo>
                    <a:pt x="28761" y="35585"/>
                    <a:pt x="27140" y="35745"/>
                    <a:pt x="26295" y="37092"/>
                  </a:cubicBezTo>
                  <a:cubicBezTo>
                    <a:pt x="27460" y="37731"/>
                    <a:pt x="29057" y="38484"/>
                    <a:pt x="30039" y="39443"/>
                  </a:cubicBezTo>
                  <a:cubicBezTo>
                    <a:pt x="30313" y="39694"/>
                    <a:pt x="31933" y="42524"/>
                    <a:pt x="31637" y="42638"/>
                  </a:cubicBezTo>
                  <a:cubicBezTo>
                    <a:pt x="31637" y="42638"/>
                    <a:pt x="37001" y="40767"/>
                    <a:pt x="41703" y="39009"/>
                  </a:cubicBezTo>
                  <a:lnTo>
                    <a:pt x="41703" y="39009"/>
                  </a:lnTo>
                  <a:cubicBezTo>
                    <a:pt x="41050" y="39043"/>
                    <a:pt x="40362" y="39067"/>
                    <a:pt x="39671" y="39067"/>
                  </a:cubicBezTo>
                  <a:cubicBezTo>
                    <a:pt x="37125" y="39067"/>
                    <a:pt x="34541" y="38745"/>
                    <a:pt x="33554" y="37434"/>
                  </a:cubicBezTo>
                  <a:cubicBezTo>
                    <a:pt x="31363" y="34467"/>
                    <a:pt x="43163" y="28669"/>
                    <a:pt x="43163" y="28669"/>
                  </a:cubicBezTo>
                  <a:lnTo>
                    <a:pt x="43163" y="28669"/>
                  </a:lnTo>
                  <a:cubicBezTo>
                    <a:pt x="43163" y="28669"/>
                    <a:pt x="41178" y="28875"/>
                    <a:pt x="40493" y="28875"/>
                  </a:cubicBezTo>
                  <a:cubicBezTo>
                    <a:pt x="39831" y="28875"/>
                    <a:pt x="39922" y="28760"/>
                    <a:pt x="41543" y="26957"/>
                  </a:cubicBezTo>
                  <a:cubicBezTo>
                    <a:pt x="42051" y="26396"/>
                    <a:pt x="43271" y="26203"/>
                    <a:pt x="44715" y="26203"/>
                  </a:cubicBezTo>
                  <a:cubicBezTo>
                    <a:pt x="46385" y="26203"/>
                    <a:pt x="48356" y="26461"/>
                    <a:pt x="49874" y="26706"/>
                  </a:cubicBezTo>
                  <a:cubicBezTo>
                    <a:pt x="48329" y="24270"/>
                    <a:pt x="42995" y="23845"/>
                    <a:pt x="39457" y="23845"/>
                  </a:cubicBezTo>
                  <a:cubicBezTo>
                    <a:pt x="37559" y="23845"/>
                    <a:pt x="36179" y="23967"/>
                    <a:pt x="36179" y="23967"/>
                  </a:cubicBezTo>
                  <a:cubicBezTo>
                    <a:pt x="36567" y="22187"/>
                    <a:pt x="36818" y="19973"/>
                    <a:pt x="36909" y="17599"/>
                  </a:cubicBezTo>
                  <a:lnTo>
                    <a:pt x="36909" y="17599"/>
                  </a:lnTo>
                  <a:cubicBezTo>
                    <a:pt x="36387" y="18085"/>
                    <a:pt x="35793" y="18430"/>
                    <a:pt x="35162" y="18430"/>
                  </a:cubicBezTo>
                  <a:cubicBezTo>
                    <a:pt x="34994" y="18430"/>
                    <a:pt x="34823" y="18405"/>
                    <a:pt x="34650" y="18352"/>
                  </a:cubicBezTo>
                  <a:cubicBezTo>
                    <a:pt x="30769" y="17165"/>
                    <a:pt x="33622" y="3036"/>
                    <a:pt x="35471" y="571"/>
                  </a:cubicBezTo>
                  <a:cubicBezTo>
                    <a:pt x="35426" y="457"/>
                    <a:pt x="35015" y="229"/>
                    <a:pt x="3451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2" name="Google Shape;912;p15"/>
            <p:cNvSpPr/>
            <p:nvPr/>
          </p:nvSpPr>
          <p:spPr>
            <a:xfrm>
              <a:off x="7105321" y="4275808"/>
              <a:ext cx="297059" cy="193187"/>
            </a:xfrm>
            <a:custGeom>
              <a:avLst/>
              <a:gdLst/>
              <a:ahLst/>
              <a:cxnLst/>
              <a:rect l="l" t="t" r="r" b="b"/>
              <a:pathLst>
                <a:path w="11039" h="7179" extrusionOk="0">
                  <a:moveTo>
                    <a:pt x="5930" y="0"/>
                  </a:moveTo>
                  <a:cubicBezTo>
                    <a:pt x="5612" y="0"/>
                    <a:pt x="5456" y="35"/>
                    <a:pt x="5570" y="115"/>
                  </a:cubicBezTo>
                  <a:cubicBezTo>
                    <a:pt x="6095" y="480"/>
                    <a:pt x="8857" y="3173"/>
                    <a:pt x="5616" y="5182"/>
                  </a:cubicBezTo>
                  <a:cubicBezTo>
                    <a:pt x="5192" y="5443"/>
                    <a:pt x="4801" y="5557"/>
                    <a:pt x="4441" y="5557"/>
                  </a:cubicBezTo>
                  <a:cubicBezTo>
                    <a:pt x="2066" y="5557"/>
                    <a:pt x="1051" y="617"/>
                    <a:pt x="1051" y="617"/>
                  </a:cubicBezTo>
                  <a:lnTo>
                    <a:pt x="1051" y="617"/>
                  </a:lnTo>
                  <a:cubicBezTo>
                    <a:pt x="1" y="4794"/>
                    <a:pt x="2968" y="6894"/>
                    <a:pt x="5433" y="7168"/>
                  </a:cubicBezTo>
                  <a:cubicBezTo>
                    <a:pt x="5493" y="7175"/>
                    <a:pt x="5554" y="7179"/>
                    <a:pt x="5615" y="7179"/>
                  </a:cubicBezTo>
                  <a:cubicBezTo>
                    <a:pt x="8050" y="7179"/>
                    <a:pt x="11038" y="1538"/>
                    <a:pt x="10637" y="937"/>
                  </a:cubicBezTo>
                  <a:cubicBezTo>
                    <a:pt x="10316" y="454"/>
                    <a:pt x="7075" y="0"/>
                    <a:pt x="593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3" name="Google Shape;913;p15"/>
            <p:cNvSpPr/>
            <p:nvPr/>
          </p:nvSpPr>
          <p:spPr>
            <a:xfrm>
              <a:off x="6990470" y="3807762"/>
              <a:ext cx="259843" cy="469553"/>
            </a:xfrm>
            <a:custGeom>
              <a:avLst/>
              <a:gdLst/>
              <a:ahLst/>
              <a:cxnLst/>
              <a:rect l="l" t="t" r="r" b="b"/>
              <a:pathLst>
                <a:path w="9656" h="17449" extrusionOk="0">
                  <a:moveTo>
                    <a:pt x="9656" y="1"/>
                  </a:moveTo>
                  <a:cubicBezTo>
                    <a:pt x="9655" y="1"/>
                    <a:pt x="8286" y="343"/>
                    <a:pt x="8126" y="389"/>
                  </a:cubicBezTo>
                  <a:cubicBezTo>
                    <a:pt x="8058" y="412"/>
                    <a:pt x="7966" y="435"/>
                    <a:pt x="7898" y="480"/>
                  </a:cubicBezTo>
                  <a:cubicBezTo>
                    <a:pt x="7944" y="549"/>
                    <a:pt x="7989" y="594"/>
                    <a:pt x="8035" y="640"/>
                  </a:cubicBezTo>
                  <a:cubicBezTo>
                    <a:pt x="8423" y="982"/>
                    <a:pt x="7031" y="3082"/>
                    <a:pt x="5752" y="5319"/>
                  </a:cubicBezTo>
                  <a:cubicBezTo>
                    <a:pt x="4474" y="7533"/>
                    <a:pt x="3652" y="15066"/>
                    <a:pt x="1712" y="15476"/>
                  </a:cubicBezTo>
                  <a:cubicBezTo>
                    <a:pt x="1617" y="15498"/>
                    <a:pt x="1529" y="15508"/>
                    <a:pt x="1447" y="15508"/>
                  </a:cubicBezTo>
                  <a:cubicBezTo>
                    <a:pt x="489" y="15508"/>
                    <a:pt x="418" y="14103"/>
                    <a:pt x="503" y="12988"/>
                  </a:cubicBezTo>
                  <a:lnTo>
                    <a:pt x="503" y="12988"/>
                  </a:lnTo>
                  <a:cubicBezTo>
                    <a:pt x="320" y="13559"/>
                    <a:pt x="137" y="14153"/>
                    <a:pt x="0" y="14746"/>
                  </a:cubicBezTo>
                  <a:cubicBezTo>
                    <a:pt x="86" y="16780"/>
                    <a:pt x="1637" y="17448"/>
                    <a:pt x="2752" y="17448"/>
                  </a:cubicBezTo>
                  <a:cubicBezTo>
                    <a:pt x="2826" y="17448"/>
                    <a:pt x="2898" y="17445"/>
                    <a:pt x="2968" y="17439"/>
                  </a:cubicBezTo>
                  <a:cubicBezTo>
                    <a:pt x="4497" y="17280"/>
                    <a:pt x="4954" y="13924"/>
                    <a:pt x="4954" y="13924"/>
                  </a:cubicBezTo>
                  <a:cubicBezTo>
                    <a:pt x="4954" y="13924"/>
                    <a:pt x="5022" y="13765"/>
                    <a:pt x="5182" y="13491"/>
                  </a:cubicBezTo>
                  <a:cubicBezTo>
                    <a:pt x="5342" y="12212"/>
                    <a:pt x="5844" y="9268"/>
                    <a:pt x="5889" y="9040"/>
                  </a:cubicBezTo>
                  <a:cubicBezTo>
                    <a:pt x="6414" y="6985"/>
                    <a:pt x="7031" y="4977"/>
                    <a:pt x="7830" y="3059"/>
                  </a:cubicBezTo>
                  <a:cubicBezTo>
                    <a:pt x="8058" y="2512"/>
                    <a:pt x="8218" y="1895"/>
                    <a:pt x="8583" y="1416"/>
                  </a:cubicBezTo>
                  <a:cubicBezTo>
                    <a:pt x="8925" y="937"/>
                    <a:pt x="9359" y="526"/>
                    <a:pt x="9656"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4" name="Google Shape;914;p15"/>
            <p:cNvSpPr/>
            <p:nvPr/>
          </p:nvSpPr>
          <p:spPr>
            <a:xfrm>
              <a:off x="6952392" y="4415094"/>
              <a:ext cx="143753" cy="167299"/>
            </a:xfrm>
            <a:custGeom>
              <a:avLst/>
              <a:gdLst/>
              <a:ahLst/>
              <a:cxnLst/>
              <a:rect l="l" t="t" r="r" b="b"/>
              <a:pathLst>
                <a:path w="5342" h="6217" extrusionOk="0">
                  <a:moveTo>
                    <a:pt x="44" y="0"/>
                  </a:moveTo>
                  <a:cubicBezTo>
                    <a:pt x="30" y="0"/>
                    <a:pt x="23" y="2"/>
                    <a:pt x="23" y="6"/>
                  </a:cubicBezTo>
                  <a:cubicBezTo>
                    <a:pt x="0" y="52"/>
                    <a:pt x="251" y="166"/>
                    <a:pt x="571" y="348"/>
                  </a:cubicBezTo>
                  <a:cubicBezTo>
                    <a:pt x="890" y="554"/>
                    <a:pt x="1278" y="873"/>
                    <a:pt x="1644" y="1216"/>
                  </a:cubicBezTo>
                  <a:cubicBezTo>
                    <a:pt x="2009" y="1581"/>
                    <a:pt x="2328" y="1969"/>
                    <a:pt x="2557" y="2266"/>
                  </a:cubicBezTo>
                  <a:cubicBezTo>
                    <a:pt x="2785" y="2585"/>
                    <a:pt x="2945" y="2791"/>
                    <a:pt x="2945" y="2791"/>
                  </a:cubicBezTo>
                  <a:cubicBezTo>
                    <a:pt x="2945" y="2791"/>
                    <a:pt x="3082" y="2996"/>
                    <a:pt x="3310" y="3316"/>
                  </a:cubicBezTo>
                  <a:cubicBezTo>
                    <a:pt x="3538" y="3635"/>
                    <a:pt x="3835" y="4046"/>
                    <a:pt x="4109" y="4480"/>
                  </a:cubicBezTo>
                  <a:cubicBezTo>
                    <a:pt x="4643" y="5348"/>
                    <a:pt x="5177" y="6216"/>
                    <a:pt x="5267" y="6216"/>
                  </a:cubicBezTo>
                  <a:cubicBezTo>
                    <a:pt x="5269" y="6216"/>
                    <a:pt x="5271" y="6216"/>
                    <a:pt x="5273" y="6215"/>
                  </a:cubicBezTo>
                  <a:cubicBezTo>
                    <a:pt x="5341" y="6192"/>
                    <a:pt x="4908" y="5233"/>
                    <a:pt x="4428" y="4297"/>
                  </a:cubicBezTo>
                  <a:cubicBezTo>
                    <a:pt x="4200" y="3841"/>
                    <a:pt x="3926" y="3384"/>
                    <a:pt x="3721" y="3042"/>
                  </a:cubicBezTo>
                  <a:cubicBezTo>
                    <a:pt x="3515" y="2699"/>
                    <a:pt x="3378" y="2471"/>
                    <a:pt x="3378" y="2471"/>
                  </a:cubicBezTo>
                  <a:cubicBezTo>
                    <a:pt x="3378" y="2471"/>
                    <a:pt x="3219" y="2266"/>
                    <a:pt x="2945" y="1969"/>
                  </a:cubicBezTo>
                  <a:cubicBezTo>
                    <a:pt x="2694" y="1672"/>
                    <a:pt x="2328" y="1284"/>
                    <a:pt x="1918" y="942"/>
                  </a:cubicBezTo>
                  <a:cubicBezTo>
                    <a:pt x="1484" y="600"/>
                    <a:pt x="1027" y="326"/>
                    <a:pt x="662" y="166"/>
                  </a:cubicBezTo>
                  <a:cubicBezTo>
                    <a:pt x="356" y="51"/>
                    <a:pt x="114" y="0"/>
                    <a:pt x="4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5" name="Google Shape;915;p15"/>
            <p:cNvSpPr/>
            <p:nvPr/>
          </p:nvSpPr>
          <p:spPr>
            <a:xfrm>
              <a:off x="7349180" y="4492595"/>
              <a:ext cx="229758" cy="122360"/>
            </a:xfrm>
            <a:custGeom>
              <a:avLst/>
              <a:gdLst/>
              <a:ahLst/>
              <a:cxnLst/>
              <a:rect l="l" t="t" r="r" b="b"/>
              <a:pathLst>
                <a:path w="8538" h="4547" extrusionOk="0">
                  <a:moveTo>
                    <a:pt x="8224" y="0"/>
                  </a:moveTo>
                  <a:cubicBezTo>
                    <a:pt x="8101" y="0"/>
                    <a:pt x="7944" y="7"/>
                    <a:pt x="7761" y="25"/>
                  </a:cubicBezTo>
                  <a:cubicBezTo>
                    <a:pt x="7305" y="71"/>
                    <a:pt x="6688" y="207"/>
                    <a:pt x="6095" y="390"/>
                  </a:cubicBezTo>
                  <a:cubicBezTo>
                    <a:pt x="5501" y="573"/>
                    <a:pt x="4931" y="824"/>
                    <a:pt x="4497" y="1029"/>
                  </a:cubicBezTo>
                  <a:cubicBezTo>
                    <a:pt x="4086" y="1235"/>
                    <a:pt x="3812" y="1372"/>
                    <a:pt x="3812" y="1372"/>
                  </a:cubicBezTo>
                  <a:cubicBezTo>
                    <a:pt x="3812" y="1372"/>
                    <a:pt x="2739" y="2034"/>
                    <a:pt x="1804" y="2810"/>
                  </a:cubicBezTo>
                  <a:cubicBezTo>
                    <a:pt x="845" y="3608"/>
                    <a:pt x="0" y="4499"/>
                    <a:pt x="46" y="4544"/>
                  </a:cubicBezTo>
                  <a:cubicBezTo>
                    <a:pt x="47" y="4546"/>
                    <a:pt x="49" y="4546"/>
                    <a:pt x="52" y="4546"/>
                  </a:cubicBezTo>
                  <a:cubicBezTo>
                    <a:pt x="145" y="4546"/>
                    <a:pt x="1056" y="3795"/>
                    <a:pt x="2032" y="3129"/>
                  </a:cubicBezTo>
                  <a:cubicBezTo>
                    <a:pt x="3013" y="2422"/>
                    <a:pt x="4086" y="1851"/>
                    <a:pt x="4086" y="1851"/>
                  </a:cubicBezTo>
                  <a:cubicBezTo>
                    <a:pt x="4086" y="1851"/>
                    <a:pt x="4337" y="1691"/>
                    <a:pt x="4725" y="1463"/>
                  </a:cubicBezTo>
                  <a:cubicBezTo>
                    <a:pt x="5136" y="1235"/>
                    <a:pt x="5661" y="984"/>
                    <a:pt x="6232" y="755"/>
                  </a:cubicBezTo>
                  <a:cubicBezTo>
                    <a:pt x="6780" y="527"/>
                    <a:pt x="7350" y="344"/>
                    <a:pt x="7807" y="253"/>
                  </a:cubicBezTo>
                  <a:cubicBezTo>
                    <a:pt x="8240" y="139"/>
                    <a:pt x="8537" y="71"/>
                    <a:pt x="8537" y="48"/>
                  </a:cubicBezTo>
                  <a:cubicBezTo>
                    <a:pt x="8537" y="19"/>
                    <a:pt x="8424" y="0"/>
                    <a:pt x="822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6" name="Google Shape;916;p15"/>
            <p:cNvSpPr/>
            <p:nvPr/>
          </p:nvSpPr>
          <p:spPr>
            <a:xfrm>
              <a:off x="7317857" y="4622247"/>
              <a:ext cx="453945" cy="221200"/>
            </a:xfrm>
            <a:custGeom>
              <a:avLst/>
              <a:gdLst/>
              <a:ahLst/>
              <a:cxnLst/>
              <a:rect l="l" t="t" r="r" b="b"/>
              <a:pathLst>
                <a:path w="16869" h="8220" extrusionOk="0">
                  <a:moveTo>
                    <a:pt x="16457" y="0"/>
                  </a:moveTo>
                  <a:cubicBezTo>
                    <a:pt x="16320" y="0"/>
                    <a:pt x="16161" y="0"/>
                    <a:pt x="15978" y="23"/>
                  </a:cubicBezTo>
                  <a:cubicBezTo>
                    <a:pt x="15795" y="46"/>
                    <a:pt x="15590" y="46"/>
                    <a:pt x="15385" y="114"/>
                  </a:cubicBezTo>
                  <a:cubicBezTo>
                    <a:pt x="14494" y="251"/>
                    <a:pt x="13353" y="685"/>
                    <a:pt x="12280" y="1233"/>
                  </a:cubicBezTo>
                  <a:cubicBezTo>
                    <a:pt x="11755" y="1484"/>
                    <a:pt x="11208" y="1735"/>
                    <a:pt x="10728" y="1986"/>
                  </a:cubicBezTo>
                  <a:cubicBezTo>
                    <a:pt x="10203" y="2214"/>
                    <a:pt x="9724" y="2420"/>
                    <a:pt x="9336" y="2602"/>
                  </a:cubicBezTo>
                  <a:cubicBezTo>
                    <a:pt x="8925" y="2785"/>
                    <a:pt x="8583" y="2945"/>
                    <a:pt x="8354" y="3059"/>
                  </a:cubicBezTo>
                  <a:cubicBezTo>
                    <a:pt x="8103" y="3173"/>
                    <a:pt x="7966" y="3241"/>
                    <a:pt x="7966" y="3241"/>
                  </a:cubicBezTo>
                  <a:cubicBezTo>
                    <a:pt x="7966" y="3241"/>
                    <a:pt x="7852" y="3310"/>
                    <a:pt x="7624" y="3447"/>
                  </a:cubicBezTo>
                  <a:cubicBezTo>
                    <a:pt x="7487" y="3515"/>
                    <a:pt x="7350" y="3584"/>
                    <a:pt x="7190" y="3675"/>
                  </a:cubicBezTo>
                  <a:cubicBezTo>
                    <a:pt x="7053" y="3766"/>
                    <a:pt x="6871" y="3880"/>
                    <a:pt x="6688" y="3995"/>
                  </a:cubicBezTo>
                  <a:cubicBezTo>
                    <a:pt x="5935" y="4497"/>
                    <a:pt x="4953" y="5136"/>
                    <a:pt x="3903" y="5661"/>
                  </a:cubicBezTo>
                  <a:cubicBezTo>
                    <a:pt x="3378" y="5889"/>
                    <a:pt x="2853" y="6117"/>
                    <a:pt x="2306" y="6323"/>
                  </a:cubicBezTo>
                  <a:cubicBezTo>
                    <a:pt x="1804" y="6528"/>
                    <a:pt x="1324" y="6802"/>
                    <a:pt x="982" y="7076"/>
                  </a:cubicBezTo>
                  <a:cubicBezTo>
                    <a:pt x="776" y="7213"/>
                    <a:pt x="639" y="7373"/>
                    <a:pt x="502" y="7487"/>
                  </a:cubicBezTo>
                  <a:cubicBezTo>
                    <a:pt x="388" y="7624"/>
                    <a:pt x="274" y="7738"/>
                    <a:pt x="206" y="7852"/>
                  </a:cubicBezTo>
                  <a:cubicBezTo>
                    <a:pt x="69" y="8080"/>
                    <a:pt x="0" y="8217"/>
                    <a:pt x="0" y="8217"/>
                  </a:cubicBezTo>
                  <a:cubicBezTo>
                    <a:pt x="2" y="8219"/>
                    <a:pt x="4" y="8220"/>
                    <a:pt x="7" y="8220"/>
                  </a:cubicBezTo>
                  <a:cubicBezTo>
                    <a:pt x="70" y="8220"/>
                    <a:pt x="372" y="7697"/>
                    <a:pt x="1096" y="7259"/>
                  </a:cubicBezTo>
                  <a:cubicBezTo>
                    <a:pt x="1461" y="7008"/>
                    <a:pt x="1918" y="6779"/>
                    <a:pt x="2420" y="6597"/>
                  </a:cubicBezTo>
                  <a:cubicBezTo>
                    <a:pt x="2945" y="6414"/>
                    <a:pt x="3515" y="6209"/>
                    <a:pt x="4063" y="6003"/>
                  </a:cubicBezTo>
                  <a:cubicBezTo>
                    <a:pt x="5159" y="5524"/>
                    <a:pt x="6209" y="4885"/>
                    <a:pt x="6939" y="4428"/>
                  </a:cubicBezTo>
                  <a:cubicBezTo>
                    <a:pt x="7145" y="4314"/>
                    <a:pt x="7304" y="4200"/>
                    <a:pt x="7464" y="4109"/>
                  </a:cubicBezTo>
                  <a:cubicBezTo>
                    <a:pt x="7624" y="4017"/>
                    <a:pt x="7761" y="3949"/>
                    <a:pt x="7875" y="3903"/>
                  </a:cubicBezTo>
                  <a:cubicBezTo>
                    <a:pt x="8103" y="3789"/>
                    <a:pt x="8217" y="3721"/>
                    <a:pt x="8217" y="3721"/>
                  </a:cubicBezTo>
                  <a:cubicBezTo>
                    <a:pt x="8217" y="3721"/>
                    <a:pt x="8354" y="3652"/>
                    <a:pt x="8583" y="3515"/>
                  </a:cubicBezTo>
                  <a:cubicBezTo>
                    <a:pt x="8811" y="3401"/>
                    <a:pt x="9130" y="3241"/>
                    <a:pt x="9541" y="3059"/>
                  </a:cubicBezTo>
                  <a:cubicBezTo>
                    <a:pt x="9929" y="2853"/>
                    <a:pt x="10409" y="2625"/>
                    <a:pt x="10911" y="2374"/>
                  </a:cubicBezTo>
                  <a:cubicBezTo>
                    <a:pt x="11413" y="2123"/>
                    <a:pt x="11938" y="1849"/>
                    <a:pt x="12463" y="1575"/>
                  </a:cubicBezTo>
                  <a:cubicBezTo>
                    <a:pt x="13490" y="1005"/>
                    <a:pt x="14563" y="525"/>
                    <a:pt x="15430" y="320"/>
                  </a:cubicBezTo>
                  <a:cubicBezTo>
                    <a:pt x="16275" y="91"/>
                    <a:pt x="16868" y="91"/>
                    <a:pt x="16868" y="46"/>
                  </a:cubicBezTo>
                  <a:cubicBezTo>
                    <a:pt x="16868" y="23"/>
                    <a:pt x="16731" y="0"/>
                    <a:pt x="1645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7" name="Google Shape;917;p15"/>
            <p:cNvSpPr/>
            <p:nvPr/>
          </p:nvSpPr>
          <p:spPr>
            <a:xfrm>
              <a:off x="6786546" y="4593938"/>
              <a:ext cx="224833" cy="201583"/>
            </a:xfrm>
            <a:custGeom>
              <a:avLst/>
              <a:gdLst/>
              <a:ahLst/>
              <a:cxnLst/>
              <a:rect l="l" t="t" r="r" b="b"/>
              <a:pathLst>
                <a:path w="8355" h="7491" extrusionOk="0">
                  <a:moveTo>
                    <a:pt x="53" y="0"/>
                  </a:moveTo>
                  <a:cubicBezTo>
                    <a:pt x="50" y="0"/>
                    <a:pt x="47" y="1"/>
                    <a:pt x="46" y="2"/>
                  </a:cubicBezTo>
                  <a:cubicBezTo>
                    <a:pt x="0" y="71"/>
                    <a:pt x="1142" y="915"/>
                    <a:pt x="2260" y="1760"/>
                  </a:cubicBezTo>
                  <a:cubicBezTo>
                    <a:pt x="2831" y="2171"/>
                    <a:pt x="3379" y="2604"/>
                    <a:pt x="3789" y="2947"/>
                  </a:cubicBezTo>
                  <a:cubicBezTo>
                    <a:pt x="4200" y="3266"/>
                    <a:pt x="4474" y="3494"/>
                    <a:pt x="4474" y="3494"/>
                  </a:cubicBezTo>
                  <a:lnTo>
                    <a:pt x="5159" y="4042"/>
                  </a:lnTo>
                  <a:cubicBezTo>
                    <a:pt x="5547" y="4362"/>
                    <a:pt x="6072" y="4841"/>
                    <a:pt x="6574" y="5321"/>
                  </a:cubicBezTo>
                  <a:cubicBezTo>
                    <a:pt x="7053" y="5823"/>
                    <a:pt x="7510" y="6370"/>
                    <a:pt x="7807" y="6781"/>
                  </a:cubicBezTo>
                  <a:cubicBezTo>
                    <a:pt x="8115" y="7199"/>
                    <a:pt x="8295" y="7490"/>
                    <a:pt x="8329" y="7490"/>
                  </a:cubicBezTo>
                  <a:cubicBezTo>
                    <a:pt x="8330" y="7490"/>
                    <a:pt x="8331" y="7490"/>
                    <a:pt x="8332" y="7489"/>
                  </a:cubicBezTo>
                  <a:cubicBezTo>
                    <a:pt x="8354" y="7489"/>
                    <a:pt x="8240" y="7147"/>
                    <a:pt x="7989" y="6667"/>
                  </a:cubicBezTo>
                  <a:cubicBezTo>
                    <a:pt x="7738" y="6211"/>
                    <a:pt x="7305" y="5617"/>
                    <a:pt x="6848" y="5069"/>
                  </a:cubicBezTo>
                  <a:cubicBezTo>
                    <a:pt x="6392" y="4522"/>
                    <a:pt x="5867" y="4019"/>
                    <a:pt x="5479" y="3654"/>
                  </a:cubicBezTo>
                  <a:cubicBezTo>
                    <a:pt x="5090" y="3312"/>
                    <a:pt x="4817" y="3084"/>
                    <a:pt x="4817" y="3084"/>
                  </a:cubicBezTo>
                  <a:cubicBezTo>
                    <a:pt x="4817" y="3084"/>
                    <a:pt x="4520" y="2855"/>
                    <a:pt x="4086" y="2536"/>
                  </a:cubicBezTo>
                  <a:cubicBezTo>
                    <a:pt x="3675" y="2239"/>
                    <a:pt x="3082" y="1828"/>
                    <a:pt x="2488" y="1440"/>
                  </a:cubicBezTo>
                  <a:cubicBezTo>
                    <a:pt x="1337" y="709"/>
                    <a:pt x="164" y="0"/>
                    <a:pt x="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8" name="Google Shape;918;p15"/>
            <p:cNvSpPr/>
            <p:nvPr/>
          </p:nvSpPr>
          <p:spPr>
            <a:xfrm>
              <a:off x="6801292" y="4547841"/>
              <a:ext cx="38723" cy="65337"/>
            </a:xfrm>
            <a:custGeom>
              <a:avLst/>
              <a:gdLst/>
              <a:ahLst/>
              <a:cxnLst/>
              <a:rect l="l" t="t" r="r" b="b"/>
              <a:pathLst>
                <a:path w="1439" h="2428" extrusionOk="0">
                  <a:moveTo>
                    <a:pt x="127" y="0"/>
                  </a:moveTo>
                  <a:cubicBezTo>
                    <a:pt x="123" y="0"/>
                    <a:pt x="118" y="1"/>
                    <a:pt x="114" y="3"/>
                  </a:cubicBezTo>
                  <a:cubicBezTo>
                    <a:pt x="0" y="95"/>
                    <a:pt x="480" y="1327"/>
                    <a:pt x="480" y="1327"/>
                  </a:cubicBezTo>
                  <a:cubicBezTo>
                    <a:pt x="480" y="1327"/>
                    <a:pt x="1136" y="2428"/>
                    <a:pt x="1307" y="2428"/>
                  </a:cubicBezTo>
                  <a:cubicBezTo>
                    <a:pt x="1313" y="2428"/>
                    <a:pt x="1319" y="2426"/>
                    <a:pt x="1324" y="2423"/>
                  </a:cubicBezTo>
                  <a:cubicBezTo>
                    <a:pt x="1438" y="2354"/>
                    <a:pt x="959" y="1099"/>
                    <a:pt x="959" y="1099"/>
                  </a:cubicBezTo>
                  <a:cubicBezTo>
                    <a:pt x="959" y="1099"/>
                    <a:pt x="291" y="0"/>
                    <a:pt x="12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9" name="Google Shape;919;p15"/>
            <p:cNvSpPr/>
            <p:nvPr/>
          </p:nvSpPr>
          <p:spPr>
            <a:xfrm>
              <a:off x="7624954" y="4617323"/>
              <a:ext cx="63911" cy="50537"/>
            </a:xfrm>
            <a:custGeom>
              <a:avLst/>
              <a:gdLst/>
              <a:ahLst/>
              <a:cxnLst/>
              <a:rect l="l" t="t" r="r" b="b"/>
              <a:pathLst>
                <a:path w="2375" h="1878" extrusionOk="0">
                  <a:moveTo>
                    <a:pt x="2284" y="0"/>
                  </a:moveTo>
                  <a:cubicBezTo>
                    <a:pt x="2154" y="0"/>
                    <a:pt x="1863" y="83"/>
                    <a:pt x="1599" y="206"/>
                  </a:cubicBezTo>
                  <a:cubicBezTo>
                    <a:pt x="1234" y="343"/>
                    <a:pt x="914" y="571"/>
                    <a:pt x="914" y="571"/>
                  </a:cubicBezTo>
                  <a:cubicBezTo>
                    <a:pt x="914" y="571"/>
                    <a:pt x="617" y="845"/>
                    <a:pt x="389" y="1142"/>
                  </a:cubicBezTo>
                  <a:cubicBezTo>
                    <a:pt x="161" y="1461"/>
                    <a:pt x="1" y="1849"/>
                    <a:pt x="69" y="1872"/>
                  </a:cubicBezTo>
                  <a:cubicBezTo>
                    <a:pt x="75" y="1876"/>
                    <a:pt x="81" y="1877"/>
                    <a:pt x="88" y="1877"/>
                  </a:cubicBezTo>
                  <a:cubicBezTo>
                    <a:pt x="176" y="1877"/>
                    <a:pt x="409" y="1627"/>
                    <a:pt x="663" y="1416"/>
                  </a:cubicBezTo>
                  <a:cubicBezTo>
                    <a:pt x="937" y="1188"/>
                    <a:pt x="1234" y="1005"/>
                    <a:pt x="1234" y="1005"/>
                  </a:cubicBezTo>
                  <a:cubicBezTo>
                    <a:pt x="1234" y="1005"/>
                    <a:pt x="1507" y="754"/>
                    <a:pt x="1781" y="526"/>
                  </a:cubicBezTo>
                  <a:cubicBezTo>
                    <a:pt x="2055" y="297"/>
                    <a:pt x="2375" y="115"/>
                    <a:pt x="2352" y="23"/>
                  </a:cubicBezTo>
                  <a:cubicBezTo>
                    <a:pt x="2347" y="8"/>
                    <a:pt x="2322" y="0"/>
                    <a:pt x="228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0" name="Google Shape;920;p15"/>
            <p:cNvSpPr/>
            <p:nvPr/>
          </p:nvSpPr>
          <p:spPr>
            <a:xfrm>
              <a:off x="7132958" y="4250620"/>
              <a:ext cx="246953" cy="220985"/>
            </a:xfrm>
            <a:custGeom>
              <a:avLst/>
              <a:gdLst/>
              <a:ahLst/>
              <a:cxnLst/>
              <a:rect l="l" t="t" r="r" b="b"/>
              <a:pathLst>
                <a:path w="9177" h="8212" extrusionOk="0">
                  <a:moveTo>
                    <a:pt x="252" y="1"/>
                  </a:moveTo>
                  <a:cubicBezTo>
                    <a:pt x="229" y="275"/>
                    <a:pt x="184" y="526"/>
                    <a:pt x="161" y="800"/>
                  </a:cubicBezTo>
                  <a:cubicBezTo>
                    <a:pt x="69" y="1553"/>
                    <a:pt x="1" y="2261"/>
                    <a:pt x="1" y="2877"/>
                  </a:cubicBezTo>
                  <a:cubicBezTo>
                    <a:pt x="1" y="3516"/>
                    <a:pt x="47" y="4018"/>
                    <a:pt x="92" y="4383"/>
                  </a:cubicBezTo>
                  <a:cubicBezTo>
                    <a:pt x="161" y="4749"/>
                    <a:pt x="206" y="4954"/>
                    <a:pt x="206" y="4954"/>
                  </a:cubicBezTo>
                  <a:cubicBezTo>
                    <a:pt x="206" y="4954"/>
                    <a:pt x="275" y="5159"/>
                    <a:pt x="389" y="5525"/>
                  </a:cubicBezTo>
                  <a:cubicBezTo>
                    <a:pt x="526" y="5867"/>
                    <a:pt x="754" y="6369"/>
                    <a:pt x="1188" y="6848"/>
                  </a:cubicBezTo>
                  <a:cubicBezTo>
                    <a:pt x="1599" y="7351"/>
                    <a:pt x="2238" y="7807"/>
                    <a:pt x="3014" y="8035"/>
                  </a:cubicBezTo>
                  <a:cubicBezTo>
                    <a:pt x="3355" y="8149"/>
                    <a:pt x="3734" y="8211"/>
                    <a:pt x="4119" y="8211"/>
                  </a:cubicBezTo>
                  <a:cubicBezTo>
                    <a:pt x="4583" y="8211"/>
                    <a:pt x="5055" y="8121"/>
                    <a:pt x="5479" y="7921"/>
                  </a:cubicBezTo>
                  <a:cubicBezTo>
                    <a:pt x="6255" y="7556"/>
                    <a:pt x="6871" y="6963"/>
                    <a:pt x="7351" y="6346"/>
                  </a:cubicBezTo>
                  <a:cubicBezTo>
                    <a:pt x="7830" y="5730"/>
                    <a:pt x="8172" y="5114"/>
                    <a:pt x="8446" y="4566"/>
                  </a:cubicBezTo>
                  <a:cubicBezTo>
                    <a:pt x="8720" y="3995"/>
                    <a:pt x="8903" y="3516"/>
                    <a:pt x="9017" y="3196"/>
                  </a:cubicBezTo>
                  <a:cubicBezTo>
                    <a:pt x="9131" y="2854"/>
                    <a:pt x="9177" y="2649"/>
                    <a:pt x="9154" y="2649"/>
                  </a:cubicBezTo>
                  <a:cubicBezTo>
                    <a:pt x="9153" y="2648"/>
                    <a:pt x="9152" y="2648"/>
                    <a:pt x="9152" y="2648"/>
                  </a:cubicBezTo>
                  <a:cubicBezTo>
                    <a:pt x="9101" y="2648"/>
                    <a:pt x="8849" y="3417"/>
                    <a:pt x="8264" y="4452"/>
                  </a:cubicBezTo>
                  <a:cubicBezTo>
                    <a:pt x="7967" y="4977"/>
                    <a:pt x="7602" y="5593"/>
                    <a:pt x="7122" y="6164"/>
                  </a:cubicBezTo>
                  <a:cubicBezTo>
                    <a:pt x="6643" y="6734"/>
                    <a:pt x="6050" y="7282"/>
                    <a:pt x="5319" y="7579"/>
                  </a:cubicBezTo>
                  <a:cubicBezTo>
                    <a:pt x="4958" y="7730"/>
                    <a:pt x="4572" y="7799"/>
                    <a:pt x="4194" y="7799"/>
                  </a:cubicBezTo>
                  <a:cubicBezTo>
                    <a:pt x="3831" y="7799"/>
                    <a:pt x="3475" y="7736"/>
                    <a:pt x="3151" y="7625"/>
                  </a:cubicBezTo>
                  <a:cubicBezTo>
                    <a:pt x="2466" y="7373"/>
                    <a:pt x="1918" y="6963"/>
                    <a:pt x="1553" y="6529"/>
                  </a:cubicBezTo>
                  <a:cubicBezTo>
                    <a:pt x="1188" y="6095"/>
                    <a:pt x="1005" y="5639"/>
                    <a:pt x="891" y="5342"/>
                  </a:cubicBezTo>
                  <a:cubicBezTo>
                    <a:pt x="777" y="5022"/>
                    <a:pt x="731" y="4817"/>
                    <a:pt x="731" y="4817"/>
                  </a:cubicBezTo>
                  <a:cubicBezTo>
                    <a:pt x="731" y="4817"/>
                    <a:pt x="686" y="4634"/>
                    <a:pt x="617" y="4315"/>
                  </a:cubicBezTo>
                  <a:cubicBezTo>
                    <a:pt x="572" y="3973"/>
                    <a:pt x="503" y="3493"/>
                    <a:pt x="503" y="2877"/>
                  </a:cubicBezTo>
                  <a:cubicBezTo>
                    <a:pt x="480" y="2283"/>
                    <a:pt x="526" y="1599"/>
                    <a:pt x="594" y="845"/>
                  </a:cubicBezTo>
                  <a:cubicBezTo>
                    <a:pt x="617" y="754"/>
                    <a:pt x="617" y="663"/>
                    <a:pt x="617" y="549"/>
                  </a:cubicBezTo>
                  <a:lnTo>
                    <a:pt x="640" y="480"/>
                  </a:lnTo>
                  <a:lnTo>
                    <a:pt x="708" y="480"/>
                  </a:lnTo>
                  <a:lnTo>
                    <a:pt x="1005" y="526"/>
                  </a:lnTo>
                  <a:cubicBezTo>
                    <a:pt x="1393" y="549"/>
                    <a:pt x="1781" y="617"/>
                    <a:pt x="2192" y="686"/>
                  </a:cubicBezTo>
                  <a:cubicBezTo>
                    <a:pt x="2580" y="777"/>
                    <a:pt x="2968" y="845"/>
                    <a:pt x="3379" y="914"/>
                  </a:cubicBezTo>
                  <a:cubicBezTo>
                    <a:pt x="3767" y="982"/>
                    <a:pt x="4178" y="1005"/>
                    <a:pt x="4543" y="1051"/>
                  </a:cubicBezTo>
                  <a:cubicBezTo>
                    <a:pt x="5319" y="1097"/>
                    <a:pt x="6027" y="1097"/>
                    <a:pt x="6620" y="1119"/>
                  </a:cubicBezTo>
                  <a:cubicBezTo>
                    <a:pt x="7697" y="1160"/>
                    <a:pt x="8449" y="1309"/>
                    <a:pt x="8601" y="1309"/>
                  </a:cubicBezTo>
                  <a:cubicBezTo>
                    <a:pt x="8619" y="1309"/>
                    <a:pt x="8629" y="1307"/>
                    <a:pt x="8629" y="1302"/>
                  </a:cubicBezTo>
                  <a:cubicBezTo>
                    <a:pt x="8629" y="1279"/>
                    <a:pt x="8446" y="1233"/>
                    <a:pt x="8104" y="1142"/>
                  </a:cubicBezTo>
                  <a:cubicBezTo>
                    <a:pt x="7762" y="1051"/>
                    <a:pt x="7237" y="982"/>
                    <a:pt x="6643" y="914"/>
                  </a:cubicBezTo>
                  <a:cubicBezTo>
                    <a:pt x="6027" y="868"/>
                    <a:pt x="5319" y="823"/>
                    <a:pt x="4566" y="754"/>
                  </a:cubicBezTo>
                  <a:cubicBezTo>
                    <a:pt x="4201" y="686"/>
                    <a:pt x="3813" y="663"/>
                    <a:pt x="3425" y="572"/>
                  </a:cubicBezTo>
                  <a:cubicBezTo>
                    <a:pt x="3037" y="503"/>
                    <a:pt x="2649" y="412"/>
                    <a:pt x="2261" y="320"/>
                  </a:cubicBezTo>
                  <a:cubicBezTo>
                    <a:pt x="1850" y="229"/>
                    <a:pt x="1462" y="138"/>
                    <a:pt x="1051" y="115"/>
                  </a:cubicBezTo>
                  <a:cubicBezTo>
                    <a:pt x="777" y="69"/>
                    <a:pt x="503" y="47"/>
                    <a:pt x="2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1" name="Google Shape;921;p15"/>
            <p:cNvSpPr/>
            <p:nvPr/>
          </p:nvSpPr>
          <p:spPr>
            <a:xfrm>
              <a:off x="6990470" y="3823074"/>
              <a:ext cx="254326" cy="457039"/>
            </a:xfrm>
            <a:custGeom>
              <a:avLst/>
              <a:gdLst/>
              <a:ahLst/>
              <a:cxnLst/>
              <a:rect l="l" t="t" r="r" b="b"/>
              <a:pathLst>
                <a:path w="9451" h="16984" extrusionOk="0">
                  <a:moveTo>
                    <a:pt x="9443" y="0"/>
                  </a:moveTo>
                  <a:cubicBezTo>
                    <a:pt x="9407" y="0"/>
                    <a:pt x="9274" y="135"/>
                    <a:pt x="9062" y="368"/>
                  </a:cubicBezTo>
                  <a:cubicBezTo>
                    <a:pt x="8834" y="619"/>
                    <a:pt x="8491" y="938"/>
                    <a:pt x="8172" y="1418"/>
                  </a:cubicBezTo>
                  <a:cubicBezTo>
                    <a:pt x="7464" y="2331"/>
                    <a:pt x="6780" y="3723"/>
                    <a:pt x="6300" y="5184"/>
                  </a:cubicBezTo>
                  <a:cubicBezTo>
                    <a:pt x="5798" y="6622"/>
                    <a:pt x="5433" y="8128"/>
                    <a:pt x="5205" y="9224"/>
                  </a:cubicBezTo>
                  <a:cubicBezTo>
                    <a:pt x="4954" y="10342"/>
                    <a:pt x="4794" y="11073"/>
                    <a:pt x="4794" y="11073"/>
                  </a:cubicBezTo>
                  <a:cubicBezTo>
                    <a:pt x="4794" y="11073"/>
                    <a:pt x="4748" y="11278"/>
                    <a:pt x="4680" y="11598"/>
                  </a:cubicBezTo>
                  <a:cubicBezTo>
                    <a:pt x="4611" y="11917"/>
                    <a:pt x="4520" y="12374"/>
                    <a:pt x="4360" y="12922"/>
                  </a:cubicBezTo>
                  <a:cubicBezTo>
                    <a:pt x="4246" y="13492"/>
                    <a:pt x="4041" y="14109"/>
                    <a:pt x="3835" y="14793"/>
                  </a:cubicBezTo>
                  <a:cubicBezTo>
                    <a:pt x="3721" y="15136"/>
                    <a:pt x="3630" y="15478"/>
                    <a:pt x="3470" y="15798"/>
                  </a:cubicBezTo>
                  <a:cubicBezTo>
                    <a:pt x="3333" y="16117"/>
                    <a:pt x="3128" y="16391"/>
                    <a:pt x="2831" y="16505"/>
                  </a:cubicBezTo>
                  <a:cubicBezTo>
                    <a:pt x="2628" y="16592"/>
                    <a:pt x="2407" y="16624"/>
                    <a:pt x="2185" y="16624"/>
                  </a:cubicBezTo>
                  <a:cubicBezTo>
                    <a:pt x="2057" y="16624"/>
                    <a:pt x="1929" y="16613"/>
                    <a:pt x="1804" y="16596"/>
                  </a:cubicBezTo>
                  <a:cubicBezTo>
                    <a:pt x="1461" y="16528"/>
                    <a:pt x="1119" y="16414"/>
                    <a:pt x="868" y="16231"/>
                  </a:cubicBezTo>
                  <a:lnTo>
                    <a:pt x="708" y="16072"/>
                  </a:lnTo>
                  <a:cubicBezTo>
                    <a:pt x="662" y="16003"/>
                    <a:pt x="617" y="15935"/>
                    <a:pt x="571" y="15866"/>
                  </a:cubicBezTo>
                  <a:cubicBezTo>
                    <a:pt x="480" y="15729"/>
                    <a:pt x="434" y="15569"/>
                    <a:pt x="366" y="15432"/>
                  </a:cubicBezTo>
                  <a:cubicBezTo>
                    <a:pt x="274" y="15136"/>
                    <a:pt x="252" y="14839"/>
                    <a:pt x="252" y="14565"/>
                  </a:cubicBezTo>
                  <a:cubicBezTo>
                    <a:pt x="274" y="13994"/>
                    <a:pt x="388" y="13538"/>
                    <a:pt x="480" y="13218"/>
                  </a:cubicBezTo>
                  <a:cubicBezTo>
                    <a:pt x="548" y="12899"/>
                    <a:pt x="594" y="12716"/>
                    <a:pt x="571" y="12716"/>
                  </a:cubicBezTo>
                  <a:cubicBezTo>
                    <a:pt x="571" y="12715"/>
                    <a:pt x="571" y="12714"/>
                    <a:pt x="570" y="12714"/>
                  </a:cubicBezTo>
                  <a:cubicBezTo>
                    <a:pt x="561" y="12714"/>
                    <a:pt x="473" y="12894"/>
                    <a:pt x="366" y="13196"/>
                  </a:cubicBezTo>
                  <a:cubicBezTo>
                    <a:pt x="252" y="13515"/>
                    <a:pt x="92" y="13972"/>
                    <a:pt x="46" y="14542"/>
                  </a:cubicBezTo>
                  <a:cubicBezTo>
                    <a:pt x="0" y="15136"/>
                    <a:pt x="115" y="15889"/>
                    <a:pt x="685" y="16460"/>
                  </a:cubicBezTo>
                  <a:cubicBezTo>
                    <a:pt x="982" y="16711"/>
                    <a:pt x="1347" y="16848"/>
                    <a:pt x="1758" y="16939"/>
                  </a:cubicBezTo>
                  <a:cubicBezTo>
                    <a:pt x="1919" y="16967"/>
                    <a:pt x="2083" y="16984"/>
                    <a:pt x="2250" y="16984"/>
                  </a:cubicBezTo>
                  <a:cubicBezTo>
                    <a:pt x="2486" y="16984"/>
                    <a:pt x="2727" y="16951"/>
                    <a:pt x="2968" y="16870"/>
                  </a:cubicBezTo>
                  <a:cubicBezTo>
                    <a:pt x="3401" y="16711"/>
                    <a:pt x="3675" y="16323"/>
                    <a:pt x="3858" y="15980"/>
                  </a:cubicBezTo>
                  <a:cubicBezTo>
                    <a:pt x="4041" y="15615"/>
                    <a:pt x="4132" y="15250"/>
                    <a:pt x="4246" y="14930"/>
                  </a:cubicBezTo>
                  <a:cubicBezTo>
                    <a:pt x="4474" y="14245"/>
                    <a:pt x="4702" y="13606"/>
                    <a:pt x="4839" y="13059"/>
                  </a:cubicBezTo>
                  <a:cubicBezTo>
                    <a:pt x="4999" y="12511"/>
                    <a:pt x="5113" y="12031"/>
                    <a:pt x="5182" y="11712"/>
                  </a:cubicBezTo>
                  <a:cubicBezTo>
                    <a:pt x="5273" y="11392"/>
                    <a:pt x="5319" y="11187"/>
                    <a:pt x="5319" y="11187"/>
                  </a:cubicBezTo>
                  <a:cubicBezTo>
                    <a:pt x="5319" y="11187"/>
                    <a:pt x="5456" y="10456"/>
                    <a:pt x="5684" y="9338"/>
                  </a:cubicBezTo>
                  <a:cubicBezTo>
                    <a:pt x="5889" y="8220"/>
                    <a:pt x="6209" y="6736"/>
                    <a:pt x="6643" y="5298"/>
                  </a:cubicBezTo>
                  <a:cubicBezTo>
                    <a:pt x="7099" y="3860"/>
                    <a:pt x="7693" y="2468"/>
                    <a:pt x="8354" y="1532"/>
                  </a:cubicBezTo>
                  <a:cubicBezTo>
                    <a:pt x="8628" y="1052"/>
                    <a:pt x="8948" y="710"/>
                    <a:pt x="9153" y="436"/>
                  </a:cubicBezTo>
                  <a:cubicBezTo>
                    <a:pt x="9359" y="162"/>
                    <a:pt x="9450" y="3"/>
                    <a:pt x="9450" y="3"/>
                  </a:cubicBezTo>
                  <a:cubicBezTo>
                    <a:pt x="9448" y="1"/>
                    <a:pt x="9446" y="0"/>
                    <a:pt x="944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2" name="Google Shape;922;p15"/>
            <p:cNvSpPr/>
            <p:nvPr/>
          </p:nvSpPr>
          <p:spPr>
            <a:xfrm>
              <a:off x="7366375" y="3836636"/>
              <a:ext cx="116117" cy="494014"/>
            </a:xfrm>
            <a:custGeom>
              <a:avLst/>
              <a:gdLst/>
              <a:ahLst/>
              <a:cxnLst/>
              <a:rect l="l" t="t" r="r" b="b"/>
              <a:pathLst>
                <a:path w="4315" h="18358" extrusionOk="0">
                  <a:moveTo>
                    <a:pt x="3972" y="1"/>
                  </a:moveTo>
                  <a:lnTo>
                    <a:pt x="3972" y="1"/>
                  </a:lnTo>
                  <a:cubicBezTo>
                    <a:pt x="3972" y="1"/>
                    <a:pt x="3812" y="138"/>
                    <a:pt x="3561" y="434"/>
                  </a:cubicBezTo>
                  <a:cubicBezTo>
                    <a:pt x="3333" y="731"/>
                    <a:pt x="3036" y="1188"/>
                    <a:pt x="2740" y="1758"/>
                  </a:cubicBezTo>
                  <a:cubicBezTo>
                    <a:pt x="2169" y="2922"/>
                    <a:pt x="1667" y="4566"/>
                    <a:pt x="1233" y="6209"/>
                  </a:cubicBezTo>
                  <a:cubicBezTo>
                    <a:pt x="1028" y="7031"/>
                    <a:pt x="799" y="7853"/>
                    <a:pt x="617" y="8651"/>
                  </a:cubicBezTo>
                  <a:cubicBezTo>
                    <a:pt x="434" y="9428"/>
                    <a:pt x="297" y="10158"/>
                    <a:pt x="206" y="10797"/>
                  </a:cubicBezTo>
                  <a:cubicBezTo>
                    <a:pt x="1" y="12075"/>
                    <a:pt x="1" y="12943"/>
                    <a:pt x="1" y="12943"/>
                  </a:cubicBezTo>
                  <a:cubicBezTo>
                    <a:pt x="1" y="12943"/>
                    <a:pt x="1" y="13171"/>
                    <a:pt x="1" y="13559"/>
                  </a:cubicBezTo>
                  <a:cubicBezTo>
                    <a:pt x="1" y="13741"/>
                    <a:pt x="23" y="13970"/>
                    <a:pt x="46" y="14244"/>
                  </a:cubicBezTo>
                  <a:cubicBezTo>
                    <a:pt x="46" y="14381"/>
                    <a:pt x="69" y="14518"/>
                    <a:pt x="69" y="14655"/>
                  </a:cubicBezTo>
                  <a:cubicBezTo>
                    <a:pt x="115" y="14814"/>
                    <a:pt x="137" y="14974"/>
                    <a:pt x="160" y="15134"/>
                  </a:cubicBezTo>
                  <a:cubicBezTo>
                    <a:pt x="206" y="15294"/>
                    <a:pt x="229" y="15453"/>
                    <a:pt x="252" y="15636"/>
                  </a:cubicBezTo>
                  <a:cubicBezTo>
                    <a:pt x="297" y="15796"/>
                    <a:pt x="366" y="15978"/>
                    <a:pt x="411" y="16161"/>
                  </a:cubicBezTo>
                  <a:cubicBezTo>
                    <a:pt x="548" y="16526"/>
                    <a:pt x="708" y="16891"/>
                    <a:pt x="936" y="17257"/>
                  </a:cubicBezTo>
                  <a:cubicBezTo>
                    <a:pt x="1165" y="17622"/>
                    <a:pt x="1507" y="17941"/>
                    <a:pt x="1918" y="18147"/>
                  </a:cubicBezTo>
                  <a:cubicBezTo>
                    <a:pt x="2123" y="18261"/>
                    <a:pt x="2352" y="18329"/>
                    <a:pt x="2603" y="18352"/>
                  </a:cubicBezTo>
                  <a:cubicBezTo>
                    <a:pt x="2640" y="18356"/>
                    <a:pt x="2678" y="18358"/>
                    <a:pt x="2717" y="18358"/>
                  </a:cubicBezTo>
                  <a:cubicBezTo>
                    <a:pt x="2919" y="18358"/>
                    <a:pt x="3142" y="18307"/>
                    <a:pt x="3333" y="18192"/>
                  </a:cubicBezTo>
                  <a:cubicBezTo>
                    <a:pt x="3767" y="17896"/>
                    <a:pt x="3926" y="17416"/>
                    <a:pt x="3995" y="16960"/>
                  </a:cubicBezTo>
                  <a:cubicBezTo>
                    <a:pt x="4041" y="16526"/>
                    <a:pt x="4018" y="16115"/>
                    <a:pt x="3995" y="15704"/>
                  </a:cubicBezTo>
                  <a:cubicBezTo>
                    <a:pt x="3972" y="15316"/>
                    <a:pt x="3972" y="14951"/>
                    <a:pt x="4018" y="14586"/>
                  </a:cubicBezTo>
                  <a:cubicBezTo>
                    <a:pt x="4063" y="14221"/>
                    <a:pt x="4086" y="13856"/>
                    <a:pt x="4132" y="13536"/>
                  </a:cubicBezTo>
                  <a:cubicBezTo>
                    <a:pt x="4178" y="12920"/>
                    <a:pt x="4246" y="12372"/>
                    <a:pt x="4269" y="12007"/>
                  </a:cubicBezTo>
                  <a:cubicBezTo>
                    <a:pt x="4292" y="11642"/>
                    <a:pt x="4315" y="11413"/>
                    <a:pt x="4292" y="11413"/>
                  </a:cubicBezTo>
                  <a:cubicBezTo>
                    <a:pt x="4269" y="11413"/>
                    <a:pt x="4223" y="11619"/>
                    <a:pt x="4155" y="11984"/>
                  </a:cubicBezTo>
                  <a:cubicBezTo>
                    <a:pt x="4109" y="12372"/>
                    <a:pt x="4018" y="12897"/>
                    <a:pt x="3926" y="13536"/>
                  </a:cubicBezTo>
                  <a:cubicBezTo>
                    <a:pt x="3881" y="13833"/>
                    <a:pt x="3835" y="14175"/>
                    <a:pt x="3767" y="14540"/>
                  </a:cubicBezTo>
                  <a:cubicBezTo>
                    <a:pt x="3698" y="14906"/>
                    <a:pt x="3675" y="15316"/>
                    <a:pt x="3698" y="15727"/>
                  </a:cubicBezTo>
                  <a:cubicBezTo>
                    <a:pt x="3698" y="16115"/>
                    <a:pt x="3721" y="16526"/>
                    <a:pt x="3653" y="16914"/>
                  </a:cubicBezTo>
                  <a:cubicBezTo>
                    <a:pt x="3607" y="17302"/>
                    <a:pt x="3424" y="17690"/>
                    <a:pt x="3128" y="17873"/>
                  </a:cubicBezTo>
                  <a:cubicBezTo>
                    <a:pt x="3014" y="17943"/>
                    <a:pt x="2888" y="17972"/>
                    <a:pt x="2757" y="17972"/>
                  </a:cubicBezTo>
                  <a:cubicBezTo>
                    <a:pt x="2544" y="17972"/>
                    <a:pt x="2321" y="17894"/>
                    <a:pt x="2123" y="17782"/>
                  </a:cubicBezTo>
                  <a:cubicBezTo>
                    <a:pt x="1781" y="17599"/>
                    <a:pt x="1507" y="17325"/>
                    <a:pt x="1302" y="17006"/>
                  </a:cubicBezTo>
                  <a:cubicBezTo>
                    <a:pt x="1119" y="16709"/>
                    <a:pt x="982" y="16344"/>
                    <a:pt x="868" y="16024"/>
                  </a:cubicBezTo>
                  <a:cubicBezTo>
                    <a:pt x="822" y="15841"/>
                    <a:pt x="777" y="15682"/>
                    <a:pt x="731" y="15522"/>
                  </a:cubicBezTo>
                  <a:cubicBezTo>
                    <a:pt x="708" y="15362"/>
                    <a:pt x="685" y="15202"/>
                    <a:pt x="662" y="15043"/>
                  </a:cubicBezTo>
                  <a:cubicBezTo>
                    <a:pt x="617" y="14883"/>
                    <a:pt x="594" y="14746"/>
                    <a:pt x="571" y="14609"/>
                  </a:cubicBezTo>
                  <a:cubicBezTo>
                    <a:pt x="571" y="14449"/>
                    <a:pt x="571" y="14312"/>
                    <a:pt x="548" y="14198"/>
                  </a:cubicBezTo>
                  <a:cubicBezTo>
                    <a:pt x="548" y="13947"/>
                    <a:pt x="526" y="13719"/>
                    <a:pt x="526" y="13536"/>
                  </a:cubicBezTo>
                  <a:cubicBezTo>
                    <a:pt x="526" y="13171"/>
                    <a:pt x="526" y="12965"/>
                    <a:pt x="526" y="12965"/>
                  </a:cubicBezTo>
                  <a:cubicBezTo>
                    <a:pt x="526" y="12965"/>
                    <a:pt x="526" y="12121"/>
                    <a:pt x="685" y="10866"/>
                  </a:cubicBezTo>
                  <a:cubicBezTo>
                    <a:pt x="754" y="10249"/>
                    <a:pt x="891" y="9519"/>
                    <a:pt x="1050" y="8743"/>
                  </a:cubicBezTo>
                  <a:cubicBezTo>
                    <a:pt x="1210" y="7967"/>
                    <a:pt x="1416" y="7145"/>
                    <a:pt x="1621" y="6300"/>
                  </a:cubicBezTo>
                  <a:cubicBezTo>
                    <a:pt x="1986" y="4657"/>
                    <a:pt x="2420" y="3014"/>
                    <a:pt x="2945" y="1850"/>
                  </a:cubicBezTo>
                  <a:cubicBezTo>
                    <a:pt x="3424" y="663"/>
                    <a:pt x="4018" y="24"/>
                    <a:pt x="397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3" name="Google Shape;923;p15"/>
            <p:cNvSpPr/>
            <p:nvPr/>
          </p:nvSpPr>
          <p:spPr>
            <a:xfrm>
              <a:off x="7035921" y="4065022"/>
              <a:ext cx="52232" cy="90471"/>
            </a:xfrm>
            <a:custGeom>
              <a:avLst/>
              <a:gdLst/>
              <a:ahLst/>
              <a:cxnLst/>
              <a:rect l="l" t="t" r="r" b="b"/>
              <a:pathLst>
                <a:path w="1941" h="3362" extrusionOk="0">
                  <a:moveTo>
                    <a:pt x="1549" y="0"/>
                  </a:moveTo>
                  <a:cubicBezTo>
                    <a:pt x="1307" y="0"/>
                    <a:pt x="1016" y="308"/>
                    <a:pt x="845" y="735"/>
                  </a:cubicBezTo>
                  <a:cubicBezTo>
                    <a:pt x="685" y="1192"/>
                    <a:pt x="754" y="1602"/>
                    <a:pt x="1005" y="1671"/>
                  </a:cubicBezTo>
                  <a:cubicBezTo>
                    <a:pt x="1021" y="1674"/>
                    <a:pt x="1037" y="1675"/>
                    <a:pt x="1054" y="1675"/>
                  </a:cubicBezTo>
                  <a:cubicBezTo>
                    <a:pt x="1299" y="1675"/>
                    <a:pt x="1608" y="1368"/>
                    <a:pt x="1758" y="941"/>
                  </a:cubicBezTo>
                  <a:cubicBezTo>
                    <a:pt x="1941" y="484"/>
                    <a:pt x="1872" y="73"/>
                    <a:pt x="1598" y="5"/>
                  </a:cubicBezTo>
                  <a:cubicBezTo>
                    <a:pt x="1582" y="2"/>
                    <a:pt x="1566" y="0"/>
                    <a:pt x="1549" y="0"/>
                  </a:cubicBezTo>
                  <a:close/>
                  <a:moveTo>
                    <a:pt x="615" y="2167"/>
                  </a:moveTo>
                  <a:cubicBezTo>
                    <a:pt x="441" y="2167"/>
                    <a:pt x="240" y="2385"/>
                    <a:pt x="115" y="2698"/>
                  </a:cubicBezTo>
                  <a:cubicBezTo>
                    <a:pt x="1" y="3018"/>
                    <a:pt x="46" y="3314"/>
                    <a:pt x="229" y="3360"/>
                  </a:cubicBezTo>
                  <a:cubicBezTo>
                    <a:pt x="237" y="3361"/>
                    <a:pt x="246" y="3362"/>
                    <a:pt x="254" y="3362"/>
                  </a:cubicBezTo>
                  <a:cubicBezTo>
                    <a:pt x="434" y="3362"/>
                    <a:pt x="668" y="3140"/>
                    <a:pt x="777" y="2835"/>
                  </a:cubicBezTo>
                  <a:cubicBezTo>
                    <a:pt x="891" y="2515"/>
                    <a:pt x="845" y="2219"/>
                    <a:pt x="662" y="2173"/>
                  </a:cubicBezTo>
                  <a:cubicBezTo>
                    <a:pt x="647" y="2169"/>
                    <a:pt x="631" y="2167"/>
                    <a:pt x="615" y="216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4" name="Google Shape;924;p15"/>
            <p:cNvSpPr/>
            <p:nvPr/>
          </p:nvSpPr>
          <p:spPr>
            <a:xfrm>
              <a:off x="6515051" y="4454302"/>
              <a:ext cx="52232" cy="90122"/>
            </a:xfrm>
            <a:custGeom>
              <a:avLst/>
              <a:gdLst/>
              <a:ahLst/>
              <a:cxnLst/>
              <a:rect l="l" t="t" r="r" b="b"/>
              <a:pathLst>
                <a:path w="1941" h="3349" extrusionOk="0">
                  <a:moveTo>
                    <a:pt x="1551" y="1"/>
                  </a:moveTo>
                  <a:cubicBezTo>
                    <a:pt x="1309" y="1"/>
                    <a:pt x="1011" y="302"/>
                    <a:pt x="845" y="717"/>
                  </a:cubicBezTo>
                  <a:cubicBezTo>
                    <a:pt x="685" y="1174"/>
                    <a:pt x="754" y="1585"/>
                    <a:pt x="1005" y="1653"/>
                  </a:cubicBezTo>
                  <a:cubicBezTo>
                    <a:pt x="1021" y="1656"/>
                    <a:pt x="1037" y="1658"/>
                    <a:pt x="1054" y="1658"/>
                  </a:cubicBezTo>
                  <a:cubicBezTo>
                    <a:pt x="1299" y="1658"/>
                    <a:pt x="1609" y="1350"/>
                    <a:pt x="1758" y="923"/>
                  </a:cubicBezTo>
                  <a:cubicBezTo>
                    <a:pt x="1941" y="489"/>
                    <a:pt x="1872" y="78"/>
                    <a:pt x="1621" y="10"/>
                  </a:cubicBezTo>
                  <a:cubicBezTo>
                    <a:pt x="1598" y="4"/>
                    <a:pt x="1575" y="1"/>
                    <a:pt x="1551" y="1"/>
                  </a:cubicBezTo>
                  <a:close/>
                  <a:moveTo>
                    <a:pt x="615" y="2172"/>
                  </a:moveTo>
                  <a:cubicBezTo>
                    <a:pt x="441" y="2172"/>
                    <a:pt x="240" y="2388"/>
                    <a:pt x="115" y="2680"/>
                  </a:cubicBezTo>
                  <a:cubicBezTo>
                    <a:pt x="1" y="3000"/>
                    <a:pt x="46" y="3297"/>
                    <a:pt x="229" y="3342"/>
                  </a:cubicBezTo>
                  <a:cubicBezTo>
                    <a:pt x="245" y="3346"/>
                    <a:pt x="261" y="3348"/>
                    <a:pt x="277" y="3348"/>
                  </a:cubicBezTo>
                  <a:cubicBezTo>
                    <a:pt x="454" y="3348"/>
                    <a:pt x="672" y="3132"/>
                    <a:pt x="777" y="2840"/>
                  </a:cubicBezTo>
                  <a:cubicBezTo>
                    <a:pt x="891" y="2498"/>
                    <a:pt x="845" y="2201"/>
                    <a:pt x="663" y="2178"/>
                  </a:cubicBezTo>
                  <a:cubicBezTo>
                    <a:pt x="647" y="2174"/>
                    <a:pt x="631" y="2172"/>
                    <a:pt x="615" y="217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5" name="Google Shape;925;p15"/>
            <p:cNvSpPr/>
            <p:nvPr/>
          </p:nvSpPr>
          <p:spPr>
            <a:xfrm>
              <a:off x="8164876" y="4464151"/>
              <a:ext cx="2960" cy="1480"/>
            </a:xfrm>
            <a:custGeom>
              <a:avLst/>
              <a:gdLst/>
              <a:ahLst/>
              <a:cxnLst/>
              <a:rect l="l" t="t" r="r" b="b"/>
              <a:pathLst>
                <a:path w="110" h="55" extrusionOk="0">
                  <a:moveTo>
                    <a:pt x="102" y="0"/>
                  </a:moveTo>
                  <a:cubicBezTo>
                    <a:pt x="96" y="0"/>
                    <a:pt x="62" y="11"/>
                    <a:pt x="0" y="32"/>
                  </a:cubicBezTo>
                  <a:cubicBezTo>
                    <a:pt x="0" y="55"/>
                    <a:pt x="0" y="55"/>
                    <a:pt x="0" y="55"/>
                  </a:cubicBezTo>
                  <a:cubicBezTo>
                    <a:pt x="76" y="17"/>
                    <a:pt x="110" y="0"/>
                    <a:pt x="102"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 name="Google Shape;961;p18">
            <a:extLst>
              <a:ext uri="{FF2B5EF4-FFF2-40B4-BE49-F238E27FC236}">
                <a16:creationId xmlns:a16="http://schemas.microsoft.com/office/drawing/2014/main" id="{2615795B-BCEA-20D1-11D7-86A9195CB898}"/>
              </a:ext>
            </a:extLst>
          </p:cNvPr>
          <p:cNvSpPr/>
          <p:nvPr/>
        </p:nvSpPr>
        <p:spPr>
          <a:xfrm flipH="1">
            <a:off x="7437606" y="1132744"/>
            <a:ext cx="2584216" cy="224260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CFCDE8"/>
          </a:solidFill>
          <a:ln>
            <a:noFill/>
          </a:ln>
        </p:spPr>
        <p:txBody>
          <a:bodyPr spcFirstLastPara="1" wrap="square" lIns="182850" tIns="182850" rIns="182850" bIns="182850" anchor="ctr" anchorCtr="0">
            <a:noAutofit/>
          </a:bodyPr>
          <a:lstStyle/>
          <a:p>
            <a:pPr algn="ctr"/>
            <a:r>
              <a:rPr lang="en" sz="9600" b="1" dirty="0">
                <a:solidFill>
                  <a:schemeClr val="lt2"/>
                </a:solidFill>
                <a:latin typeface="+mn-lt"/>
                <a:ea typeface="+mn-ea"/>
                <a:cs typeface="+mn-ea"/>
                <a:sym typeface="+mn-lt"/>
              </a:rPr>
              <a:t>I</a:t>
            </a:r>
            <a:endParaRPr sz="9600" b="1" dirty="0">
              <a:solidFill>
                <a:schemeClr val="lt2"/>
              </a:solidFill>
              <a:latin typeface="+mn-lt"/>
              <a:ea typeface="+mn-ea"/>
              <a:cs typeface="+mn-ea"/>
              <a:sym typeface="+mn-lt"/>
            </a:endParaRPr>
          </a:p>
        </p:txBody>
      </p:sp>
      <p:sp>
        <p:nvSpPr>
          <p:cNvPr id="3" name="Google Shape;936;p17">
            <a:extLst>
              <a:ext uri="{FF2B5EF4-FFF2-40B4-BE49-F238E27FC236}">
                <a16:creationId xmlns:a16="http://schemas.microsoft.com/office/drawing/2014/main" id="{A9A09B96-3BCE-26CA-B4E7-5CD4056BC445}"/>
              </a:ext>
            </a:extLst>
          </p:cNvPr>
          <p:cNvSpPr txBox="1">
            <a:spLocks/>
          </p:cNvSpPr>
          <p:nvPr/>
        </p:nvSpPr>
        <p:spPr>
          <a:xfrm>
            <a:off x="3233976" y="3434897"/>
            <a:ext cx="11436735" cy="1145400"/>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2"/>
              </a:buClr>
              <a:buSzPts val="5200"/>
              <a:buFont typeface="Atma"/>
              <a:buNone/>
              <a:defRPr sz="9400" b="0" i="0" u="none" strike="noStrike" cap="none">
                <a:solidFill>
                  <a:schemeClr val="dk1"/>
                </a:solidFill>
                <a:latin typeface="Atma"/>
                <a:ea typeface="Atma"/>
                <a:cs typeface="Atma"/>
                <a:sym typeface="Atma"/>
              </a:defRPr>
            </a:lvl1pPr>
            <a:lvl2pPr marR="0" lvl="1"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2pPr>
            <a:lvl3pPr marR="0" lvl="2"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3pPr>
            <a:lvl4pPr marR="0" lvl="3"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4pPr>
            <a:lvl5pPr marR="0" lvl="4"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5pPr>
            <a:lvl6pPr marR="0" lvl="5"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6pPr>
            <a:lvl7pPr marR="0" lvl="6"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7pPr>
            <a:lvl8pPr marR="0" lvl="7"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8pPr>
            <a:lvl9pPr marR="0" lvl="8"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9p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6000" b="1" i="0" u="none" strike="noStrike" kern="0" cap="none" spc="0" normalizeH="0" baseline="0" noProof="0" dirty="0">
                <a:ln>
                  <a:noFill/>
                </a:ln>
                <a:solidFill>
                  <a:schemeClr val="tx1"/>
                </a:solidFill>
                <a:effectLst/>
                <a:uLnTx/>
                <a:uFillTx/>
                <a:latin typeface="Cambria"/>
                <a:ea typeface="+mn-ea"/>
                <a:cs typeface="Times New Roman"/>
                <a:sym typeface="+mn-lt"/>
              </a:rPr>
              <a:t>TRẠNG THÁI TỰ NHIÊN VÀ CÔNG THỨC CẤU TẠO CỦA TINH BỘT, CELLULOSE</a:t>
            </a:r>
          </a:p>
        </p:txBody>
      </p:sp>
    </p:spTree>
    <p:extLst>
      <p:ext uri="{BB962C8B-B14F-4D97-AF65-F5344CB8AC3E}">
        <p14:creationId xmlns:p14="http://schemas.microsoft.com/office/powerpoint/2010/main" val="2414417657"/>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sp>
        <p:nvSpPr>
          <p:cNvPr id="5" name="Google Shape;961;p18">
            <a:extLst>
              <a:ext uri="{FF2B5EF4-FFF2-40B4-BE49-F238E27FC236}">
                <a16:creationId xmlns:a16="http://schemas.microsoft.com/office/drawing/2014/main" id="{15B21586-D8FD-3745-EA47-25553D2F2B75}"/>
              </a:ext>
            </a:extLst>
          </p:cNvPr>
          <p:cNvSpPr/>
          <p:nvPr/>
        </p:nvSpPr>
        <p:spPr>
          <a:xfrm flipH="1">
            <a:off x="7851892" y="1017570"/>
            <a:ext cx="2584216" cy="224260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9600" b="1" i="0" u="none" strike="noStrike" kern="0" cap="none" spc="0" normalizeH="0" baseline="0" noProof="0" dirty="0">
                <a:ln>
                  <a:noFill/>
                </a:ln>
                <a:solidFill>
                  <a:srgbClr val="453F7D"/>
                </a:solidFill>
                <a:effectLst/>
                <a:uLnTx/>
                <a:uFillTx/>
                <a:latin typeface="Cambria"/>
                <a:ea typeface="+mn-ea"/>
                <a:cs typeface="Times New Roman"/>
                <a:sym typeface="+mn-lt"/>
              </a:rPr>
              <a:t>I</a:t>
            </a:r>
            <a:endParaRPr kumimoji="0" sz="9600" b="1" i="0" u="none" strike="noStrike" kern="0" cap="none" spc="0" normalizeH="0" baseline="0" noProof="0" dirty="0">
              <a:ln>
                <a:noFill/>
              </a:ln>
              <a:solidFill>
                <a:srgbClr val="453F7D"/>
              </a:solidFill>
              <a:effectLst/>
              <a:uLnTx/>
              <a:uFillTx/>
              <a:latin typeface="Cambria"/>
              <a:ea typeface="+mn-ea"/>
              <a:cs typeface="Times New Roman"/>
              <a:sym typeface="+mn-lt"/>
            </a:endParaRPr>
          </a:p>
        </p:txBody>
      </p:sp>
      <p:sp>
        <p:nvSpPr>
          <p:cNvPr id="10" name="Google Shape;936;p17">
            <a:extLst>
              <a:ext uri="{FF2B5EF4-FFF2-40B4-BE49-F238E27FC236}">
                <a16:creationId xmlns:a16="http://schemas.microsoft.com/office/drawing/2014/main" id="{6FA618B2-2445-2AC6-105B-DABE3B359297}"/>
              </a:ext>
            </a:extLst>
          </p:cNvPr>
          <p:cNvSpPr txBox="1">
            <a:spLocks noGrp="1"/>
          </p:cNvSpPr>
          <p:nvPr>
            <p:ph type="title"/>
          </p:nvPr>
        </p:nvSpPr>
        <p:spPr>
          <a:xfrm>
            <a:off x="2745568" y="3380985"/>
            <a:ext cx="13570516" cy="1866969"/>
          </a:xfrm>
          <a:prstGeom prst="rect">
            <a:avLst/>
          </a:prstGeom>
        </p:spPr>
        <p:txBody>
          <a:bodyPr spcFirstLastPara="1" wrap="square" lIns="182850" tIns="182850" rIns="182850" bIns="182850" anchor="t" anchorCtr="0">
            <a:noAutofit/>
          </a:bodyPr>
          <a:lstStyle/>
          <a:p>
            <a:pPr marL="0" marR="0" lvl="0" indent="0" algn="ctr" defTabSz="914400" rtl="0" eaLnBrk="1" fontAlgn="auto" latinLnBrk="0" hangingPunct="1">
              <a:lnSpc>
                <a:spcPct val="120000"/>
              </a:lnSpc>
              <a:spcBef>
                <a:spcPts val="0"/>
              </a:spcBef>
              <a:spcAft>
                <a:spcPts val="0"/>
              </a:spcAft>
              <a:buClr>
                <a:srgbClr val="D64D6B"/>
              </a:buClr>
              <a:buSzPts val="5200"/>
              <a:buFont typeface="Atma"/>
              <a:buNone/>
              <a:tabLst/>
              <a:defRPr/>
            </a:pPr>
            <a:r>
              <a:rPr kumimoji="0" lang="en-US" sz="8800" b="1" i="0" u="none" strike="noStrike" kern="0" cap="none" spc="0" normalizeH="0" baseline="0" noProof="0" dirty="0">
                <a:ln>
                  <a:noFill/>
                </a:ln>
                <a:solidFill>
                  <a:srgbClr val="453F7D"/>
                </a:solidFill>
                <a:effectLst/>
                <a:uLnTx/>
                <a:uFillTx/>
                <a:latin typeface="Cambria"/>
                <a:ea typeface="+mn-ea"/>
                <a:cs typeface="Times New Roman"/>
                <a:sym typeface="+mn-lt"/>
              </a:rPr>
              <a:t>TRẠNG THÁI TỰ NHIÊN, ỨNG DỤNG</a:t>
            </a:r>
          </a:p>
        </p:txBody>
      </p:sp>
      <p:grpSp>
        <p:nvGrpSpPr>
          <p:cNvPr id="3" name="Google Shape;1275;p23">
            <a:extLst>
              <a:ext uri="{FF2B5EF4-FFF2-40B4-BE49-F238E27FC236}">
                <a16:creationId xmlns:a16="http://schemas.microsoft.com/office/drawing/2014/main" id="{041333ED-1250-DA3D-25A9-DA17822F323B}"/>
              </a:ext>
            </a:extLst>
          </p:cNvPr>
          <p:cNvGrpSpPr/>
          <p:nvPr/>
        </p:nvGrpSpPr>
        <p:grpSpPr>
          <a:xfrm>
            <a:off x="9352" y="5830706"/>
            <a:ext cx="6614420" cy="4455288"/>
            <a:chOff x="4328625" y="2226425"/>
            <a:chExt cx="3529950" cy="2377675"/>
          </a:xfrm>
        </p:grpSpPr>
        <p:sp>
          <p:nvSpPr>
            <p:cNvPr id="4" name="Google Shape;1276;p23">
              <a:extLst>
                <a:ext uri="{FF2B5EF4-FFF2-40B4-BE49-F238E27FC236}">
                  <a16:creationId xmlns:a16="http://schemas.microsoft.com/office/drawing/2014/main" id="{ADB3693A-DA29-664A-F8C8-CCBD5A90602B}"/>
                </a:ext>
              </a:extLst>
            </p:cNvPr>
            <p:cNvSpPr/>
            <p:nvPr/>
          </p:nvSpPr>
          <p:spPr>
            <a:xfrm>
              <a:off x="4328625" y="4223475"/>
              <a:ext cx="3529950" cy="380625"/>
            </a:xfrm>
            <a:custGeom>
              <a:avLst/>
              <a:gdLst/>
              <a:ahLst/>
              <a:cxnLst/>
              <a:rect l="l" t="t" r="r" b="b"/>
              <a:pathLst>
                <a:path w="141198" h="15225" extrusionOk="0">
                  <a:moveTo>
                    <a:pt x="70599" y="0"/>
                  </a:moveTo>
                  <a:cubicBezTo>
                    <a:pt x="31613" y="0"/>
                    <a:pt x="0" y="3401"/>
                    <a:pt x="0" y="7624"/>
                  </a:cubicBezTo>
                  <a:cubicBezTo>
                    <a:pt x="0" y="11824"/>
                    <a:pt x="31613" y="15225"/>
                    <a:pt x="70599" y="15225"/>
                  </a:cubicBezTo>
                  <a:cubicBezTo>
                    <a:pt x="109584" y="15225"/>
                    <a:pt x="141197" y="11824"/>
                    <a:pt x="141197" y="7624"/>
                  </a:cubicBezTo>
                  <a:cubicBezTo>
                    <a:pt x="141197" y="3401"/>
                    <a:pt x="109584" y="0"/>
                    <a:pt x="705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1277;p23">
              <a:extLst>
                <a:ext uri="{FF2B5EF4-FFF2-40B4-BE49-F238E27FC236}">
                  <a16:creationId xmlns:a16="http://schemas.microsoft.com/office/drawing/2014/main" id="{0B7B1923-C6CB-C68C-156E-AB9E5457F90B}"/>
                </a:ext>
              </a:extLst>
            </p:cNvPr>
            <p:cNvSpPr/>
            <p:nvPr/>
          </p:nvSpPr>
          <p:spPr>
            <a:xfrm>
              <a:off x="4598525" y="4201800"/>
              <a:ext cx="2925075" cy="315575"/>
            </a:xfrm>
            <a:custGeom>
              <a:avLst/>
              <a:gdLst/>
              <a:ahLst/>
              <a:cxnLst/>
              <a:rect l="l" t="t" r="r" b="b"/>
              <a:pathLst>
                <a:path w="117003" h="12623" extrusionOk="0">
                  <a:moveTo>
                    <a:pt x="58502" y="0"/>
                  </a:moveTo>
                  <a:cubicBezTo>
                    <a:pt x="26181" y="0"/>
                    <a:pt x="0" y="2830"/>
                    <a:pt x="0" y="6300"/>
                  </a:cubicBezTo>
                  <a:cubicBezTo>
                    <a:pt x="0" y="9792"/>
                    <a:pt x="26181" y="12622"/>
                    <a:pt x="58502" y="12622"/>
                  </a:cubicBezTo>
                  <a:cubicBezTo>
                    <a:pt x="90800" y="12622"/>
                    <a:pt x="117003" y="9792"/>
                    <a:pt x="117003" y="6300"/>
                  </a:cubicBezTo>
                  <a:cubicBezTo>
                    <a:pt x="117003" y="2830"/>
                    <a:pt x="90800" y="0"/>
                    <a:pt x="5850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1278;p23">
              <a:extLst>
                <a:ext uri="{FF2B5EF4-FFF2-40B4-BE49-F238E27FC236}">
                  <a16:creationId xmlns:a16="http://schemas.microsoft.com/office/drawing/2014/main" id="{00A801B2-24DE-1AE2-8811-688FBA74B31B}"/>
                </a:ext>
              </a:extLst>
            </p:cNvPr>
            <p:cNvSpPr/>
            <p:nvPr/>
          </p:nvSpPr>
          <p:spPr>
            <a:xfrm>
              <a:off x="4515775" y="3875400"/>
              <a:ext cx="3099700" cy="540400"/>
            </a:xfrm>
            <a:custGeom>
              <a:avLst/>
              <a:gdLst/>
              <a:ahLst/>
              <a:cxnLst/>
              <a:rect l="l" t="t" r="r" b="b"/>
              <a:pathLst>
                <a:path w="123988" h="21616" extrusionOk="0">
                  <a:moveTo>
                    <a:pt x="57817" y="0"/>
                  </a:moveTo>
                  <a:cubicBezTo>
                    <a:pt x="57817" y="0"/>
                    <a:pt x="8903" y="2305"/>
                    <a:pt x="6004" y="2899"/>
                  </a:cubicBezTo>
                  <a:cubicBezTo>
                    <a:pt x="3105" y="3469"/>
                    <a:pt x="777" y="5204"/>
                    <a:pt x="206" y="12622"/>
                  </a:cubicBezTo>
                  <a:cubicBezTo>
                    <a:pt x="1" y="15110"/>
                    <a:pt x="708" y="18123"/>
                    <a:pt x="2649" y="19926"/>
                  </a:cubicBezTo>
                  <a:cubicBezTo>
                    <a:pt x="3425" y="20657"/>
                    <a:pt x="4429" y="21068"/>
                    <a:pt x="5502" y="21319"/>
                  </a:cubicBezTo>
                  <a:cubicBezTo>
                    <a:pt x="6529" y="21547"/>
                    <a:pt x="7602" y="21593"/>
                    <a:pt x="8606" y="21616"/>
                  </a:cubicBezTo>
                  <a:cubicBezTo>
                    <a:pt x="10980" y="21616"/>
                    <a:pt x="13331" y="21593"/>
                    <a:pt x="15705" y="21593"/>
                  </a:cubicBezTo>
                  <a:cubicBezTo>
                    <a:pt x="23328" y="21593"/>
                    <a:pt x="30952" y="21570"/>
                    <a:pt x="38576" y="21570"/>
                  </a:cubicBezTo>
                  <a:cubicBezTo>
                    <a:pt x="48231" y="21570"/>
                    <a:pt x="57863" y="21547"/>
                    <a:pt x="67495" y="21547"/>
                  </a:cubicBezTo>
                  <a:cubicBezTo>
                    <a:pt x="76922" y="21524"/>
                    <a:pt x="86349" y="21524"/>
                    <a:pt x="95776" y="21501"/>
                  </a:cubicBezTo>
                  <a:cubicBezTo>
                    <a:pt x="102783" y="21501"/>
                    <a:pt x="109768" y="21479"/>
                    <a:pt x="116775" y="21479"/>
                  </a:cubicBezTo>
                  <a:cubicBezTo>
                    <a:pt x="119195" y="21479"/>
                    <a:pt x="121591" y="21479"/>
                    <a:pt x="123988" y="21456"/>
                  </a:cubicBezTo>
                  <a:cubicBezTo>
                    <a:pt x="116729" y="11755"/>
                    <a:pt x="123691" y="2168"/>
                    <a:pt x="123691" y="2168"/>
                  </a:cubicBezTo>
                  <a:lnTo>
                    <a:pt x="5781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1279;p23">
              <a:extLst>
                <a:ext uri="{FF2B5EF4-FFF2-40B4-BE49-F238E27FC236}">
                  <a16:creationId xmlns:a16="http://schemas.microsoft.com/office/drawing/2014/main" id="{164BE117-7AC2-D51E-FDBB-98AC8F1B7B2C}"/>
                </a:ext>
              </a:extLst>
            </p:cNvPr>
            <p:cNvSpPr/>
            <p:nvPr/>
          </p:nvSpPr>
          <p:spPr>
            <a:xfrm>
              <a:off x="5933800" y="3949975"/>
              <a:ext cx="1678825" cy="460125"/>
            </a:xfrm>
            <a:custGeom>
              <a:avLst/>
              <a:gdLst/>
              <a:ahLst/>
              <a:cxnLst/>
              <a:rect l="l" t="t" r="r" b="b"/>
              <a:pathLst>
                <a:path w="67153" h="18405" extrusionOk="0">
                  <a:moveTo>
                    <a:pt x="16222" y="1"/>
                  </a:moveTo>
                  <a:cubicBezTo>
                    <a:pt x="13650" y="1"/>
                    <a:pt x="11885" y="9"/>
                    <a:pt x="11299" y="30"/>
                  </a:cubicBezTo>
                  <a:cubicBezTo>
                    <a:pt x="11096" y="36"/>
                    <a:pt x="10874" y="37"/>
                    <a:pt x="10638" y="37"/>
                  </a:cubicBezTo>
                  <a:cubicBezTo>
                    <a:pt x="10398" y="37"/>
                    <a:pt x="10143" y="36"/>
                    <a:pt x="9875" y="36"/>
                  </a:cubicBezTo>
                  <a:cubicBezTo>
                    <a:pt x="6355" y="36"/>
                    <a:pt x="719" y="303"/>
                    <a:pt x="183" y="7859"/>
                  </a:cubicBezTo>
                  <a:cubicBezTo>
                    <a:pt x="1" y="10598"/>
                    <a:pt x="685" y="13953"/>
                    <a:pt x="2306" y="16122"/>
                  </a:cubicBezTo>
                  <a:cubicBezTo>
                    <a:pt x="3698" y="17993"/>
                    <a:pt x="5798" y="18404"/>
                    <a:pt x="7898" y="18404"/>
                  </a:cubicBezTo>
                  <a:lnTo>
                    <a:pt x="17576" y="18404"/>
                  </a:lnTo>
                  <a:cubicBezTo>
                    <a:pt x="27551" y="18381"/>
                    <a:pt x="37525" y="18359"/>
                    <a:pt x="47500" y="18359"/>
                  </a:cubicBezTo>
                  <a:cubicBezTo>
                    <a:pt x="54051" y="18336"/>
                    <a:pt x="60602" y="18336"/>
                    <a:pt x="67153" y="18336"/>
                  </a:cubicBezTo>
                  <a:cubicBezTo>
                    <a:pt x="61515" y="10598"/>
                    <a:pt x="64779" y="2997"/>
                    <a:pt x="66308" y="258"/>
                  </a:cubicBezTo>
                  <a:cubicBezTo>
                    <a:pt x="56624" y="183"/>
                    <a:pt x="27988" y="1"/>
                    <a:pt x="1622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1280;p23">
              <a:extLst>
                <a:ext uri="{FF2B5EF4-FFF2-40B4-BE49-F238E27FC236}">
                  <a16:creationId xmlns:a16="http://schemas.microsoft.com/office/drawing/2014/main" id="{C0E2E818-D3A0-F53A-3F18-995C6D22A325}"/>
                </a:ext>
              </a:extLst>
            </p:cNvPr>
            <p:cNvSpPr/>
            <p:nvPr/>
          </p:nvSpPr>
          <p:spPr>
            <a:xfrm>
              <a:off x="5980025" y="3970125"/>
              <a:ext cx="1612625" cy="410300"/>
            </a:xfrm>
            <a:custGeom>
              <a:avLst/>
              <a:gdLst/>
              <a:ahLst/>
              <a:cxnLst/>
              <a:rect l="l" t="t" r="r" b="b"/>
              <a:pathLst>
                <a:path w="64505" h="16412" extrusionOk="0">
                  <a:moveTo>
                    <a:pt x="14462" y="711"/>
                  </a:moveTo>
                  <a:cubicBezTo>
                    <a:pt x="12479" y="711"/>
                    <a:pt x="11122" y="717"/>
                    <a:pt x="10637" y="730"/>
                  </a:cubicBezTo>
                  <a:cubicBezTo>
                    <a:pt x="7670" y="822"/>
                    <a:pt x="777" y="0"/>
                    <a:pt x="183" y="7418"/>
                  </a:cubicBezTo>
                  <a:cubicBezTo>
                    <a:pt x="1" y="9769"/>
                    <a:pt x="662" y="12622"/>
                    <a:pt x="2169" y="14471"/>
                  </a:cubicBezTo>
                  <a:cubicBezTo>
                    <a:pt x="3470" y="16046"/>
                    <a:pt x="5456" y="16411"/>
                    <a:pt x="7419" y="16411"/>
                  </a:cubicBezTo>
                  <a:cubicBezTo>
                    <a:pt x="10454" y="16411"/>
                    <a:pt x="13490" y="16389"/>
                    <a:pt x="16526" y="16389"/>
                  </a:cubicBezTo>
                  <a:cubicBezTo>
                    <a:pt x="25907" y="16389"/>
                    <a:pt x="35266" y="16366"/>
                    <a:pt x="44647" y="16366"/>
                  </a:cubicBezTo>
                  <a:cubicBezTo>
                    <a:pt x="51084" y="16343"/>
                    <a:pt x="57543" y="16343"/>
                    <a:pt x="63980" y="16343"/>
                  </a:cubicBezTo>
                  <a:lnTo>
                    <a:pt x="64505" y="16343"/>
                  </a:lnTo>
                  <a:cubicBezTo>
                    <a:pt x="60693" y="10157"/>
                    <a:pt x="62268" y="4200"/>
                    <a:pt x="63706" y="936"/>
                  </a:cubicBezTo>
                  <a:cubicBezTo>
                    <a:pt x="56213" y="897"/>
                    <a:pt x="25547" y="711"/>
                    <a:pt x="14462" y="71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1281;p23">
              <a:extLst>
                <a:ext uri="{FF2B5EF4-FFF2-40B4-BE49-F238E27FC236}">
                  <a16:creationId xmlns:a16="http://schemas.microsoft.com/office/drawing/2014/main" id="{C24B493B-01EB-2517-5F37-401C6AB8D0B9}"/>
                </a:ext>
              </a:extLst>
            </p:cNvPr>
            <p:cNvSpPr/>
            <p:nvPr/>
          </p:nvSpPr>
          <p:spPr>
            <a:xfrm>
              <a:off x="5980025" y="4011775"/>
              <a:ext cx="1612625" cy="368650"/>
            </a:xfrm>
            <a:custGeom>
              <a:avLst/>
              <a:gdLst/>
              <a:ahLst/>
              <a:cxnLst/>
              <a:rect l="l" t="t" r="r" b="b"/>
              <a:pathLst>
                <a:path w="64505" h="14746" extrusionOk="0">
                  <a:moveTo>
                    <a:pt x="3698" y="0"/>
                  </a:moveTo>
                  <a:cubicBezTo>
                    <a:pt x="1895" y="868"/>
                    <a:pt x="434" y="2534"/>
                    <a:pt x="183" y="5752"/>
                  </a:cubicBezTo>
                  <a:cubicBezTo>
                    <a:pt x="1" y="8103"/>
                    <a:pt x="662" y="10956"/>
                    <a:pt x="2169" y="12805"/>
                  </a:cubicBezTo>
                  <a:cubicBezTo>
                    <a:pt x="3470" y="14380"/>
                    <a:pt x="5456" y="14745"/>
                    <a:pt x="7419" y="14745"/>
                  </a:cubicBezTo>
                  <a:cubicBezTo>
                    <a:pt x="10454" y="14745"/>
                    <a:pt x="13490" y="14723"/>
                    <a:pt x="16526" y="14723"/>
                  </a:cubicBezTo>
                  <a:cubicBezTo>
                    <a:pt x="25907" y="14723"/>
                    <a:pt x="35266" y="14700"/>
                    <a:pt x="44647" y="14700"/>
                  </a:cubicBezTo>
                  <a:cubicBezTo>
                    <a:pt x="51084" y="14677"/>
                    <a:pt x="57543" y="14677"/>
                    <a:pt x="63980" y="14677"/>
                  </a:cubicBezTo>
                  <a:lnTo>
                    <a:pt x="64505" y="14677"/>
                  </a:lnTo>
                  <a:cubicBezTo>
                    <a:pt x="63249" y="12623"/>
                    <a:pt x="62587" y="10614"/>
                    <a:pt x="62291" y="8719"/>
                  </a:cubicBezTo>
                  <a:cubicBezTo>
                    <a:pt x="57520" y="8742"/>
                    <a:pt x="52750" y="8742"/>
                    <a:pt x="47979" y="8742"/>
                  </a:cubicBezTo>
                  <a:cubicBezTo>
                    <a:pt x="44926" y="8742"/>
                    <a:pt x="41860" y="8993"/>
                    <a:pt x="38800" y="8993"/>
                  </a:cubicBezTo>
                  <a:cubicBezTo>
                    <a:pt x="37834" y="8993"/>
                    <a:pt x="36869" y="8968"/>
                    <a:pt x="35905" y="8902"/>
                  </a:cubicBezTo>
                  <a:cubicBezTo>
                    <a:pt x="32253" y="8674"/>
                    <a:pt x="28806" y="9039"/>
                    <a:pt x="25131" y="8240"/>
                  </a:cubicBezTo>
                  <a:cubicBezTo>
                    <a:pt x="22643" y="7692"/>
                    <a:pt x="20155" y="7487"/>
                    <a:pt x="17667" y="6916"/>
                  </a:cubicBezTo>
                  <a:cubicBezTo>
                    <a:pt x="15910" y="6483"/>
                    <a:pt x="14038" y="6277"/>
                    <a:pt x="12303" y="5752"/>
                  </a:cubicBezTo>
                  <a:cubicBezTo>
                    <a:pt x="9473" y="4885"/>
                    <a:pt x="4748" y="3082"/>
                    <a:pt x="36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1282;p23">
              <a:extLst>
                <a:ext uri="{FF2B5EF4-FFF2-40B4-BE49-F238E27FC236}">
                  <a16:creationId xmlns:a16="http://schemas.microsoft.com/office/drawing/2014/main" id="{E67E41A6-126B-D9B8-9E1A-2C0C81DA2758}"/>
                </a:ext>
              </a:extLst>
            </p:cNvPr>
            <p:cNvSpPr/>
            <p:nvPr/>
          </p:nvSpPr>
          <p:spPr>
            <a:xfrm>
              <a:off x="5980025" y="3970125"/>
              <a:ext cx="1592650" cy="389750"/>
            </a:xfrm>
            <a:custGeom>
              <a:avLst/>
              <a:gdLst/>
              <a:ahLst/>
              <a:cxnLst/>
              <a:rect l="l" t="t" r="r" b="b"/>
              <a:pathLst>
                <a:path w="63706" h="15590" extrusionOk="0">
                  <a:moveTo>
                    <a:pt x="14462" y="711"/>
                  </a:moveTo>
                  <a:cubicBezTo>
                    <a:pt x="12479" y="711"/>
                    <a:pt x="11122" y="717"/>
                    <a:pt x="10637" y="730"/>
                  </a:cubicBezTo>
                  <a:cubicBezTo>
                    <a:pt x="7670" y="822"/>
                    <a:pt x="777" y="0"/>
                    <a:pt x="183" y="7418"/>
                  </a:cubicBezTo>
                  <a:cubicBezTo>
                    <a:pt x="1" y="9746"/>
                    <a:pt x="662" y="12622"/>
                    <a:pt x="2169" y="14471"/>
                  </a:cubicBezTo>
                  <a:cubicBezTo>
                    <a:pt x="2580" y="14951"/>
                    <a:pt x="3036" y="15316"/>
                    <a:pt x="3538" y="15590"/>
                  </a:cubicBezTo>
                  <a:cubicBezTo>
                    <a:pt x="2055" y="13741"/>
                    <a:pt x="1416" y="10933"/>
                    <a:pt x="1598" y="8605"/>
                  </a:cubicBezTo>
                  <a:cubicBezTo>
                    <a:pt x="2192" y="1210"/>
                    <a:pt x="9085" y="2031"/>
                    <a:pt x="12052" y="1940"/>
                  </a:cubicBezTo>
                  <a:cubicBezTo>
                    <a:pt x="12585" y="1924"/>
                    <a:pt x="14162" y="1917"/>
                    <a:pt x="16462" y="1917"/>
                  </a:cubicBezTo>
                  <a:cubicBezTo>
                    <a:pt x="27185" y="1917"/>
                    <a:pt x="53623" y="2066"/>
                    <a:pt x="63227" y="2123"/>
                  </a:cubicBezTo>
                  <a:cubicBezTo>
                    <a:pt x="63386" y="1712"/>
                    <a:pt x="63546" y="1301"/>
                    <a:pt x="63706" y="936"/>
                  </a:cubicBezTo>
                  <a:cubicBezTo>
                    <a:pt x="56213" y="897"/>
                    <a:pt x="25547" y="711"/>
                    <a:pt x="14462" y="71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1283;p23">
              <a:extLst>
                <a:ext uri="{FF2B5EF4-FFF2-40B4-BE49-F238E27FC236}">
                  <a16:creationId xmlns:a16="http://schemas.microsoft.com/office/drawing/2014/main" id="{94D896AA-40C9-6C94-B986-E09576DD3C60}"/>
                </a:ext>
              </a:extLst>
            </p:cNvPr>
            <p:cNvSpPr/>
            <p:nvPr/>
          </p:nvSpPr>
          <p:spPr>
            <a:xfrm>
              <a:off x="4613925" y="3875400"/>
              <a:ext cx="2994150" cy="90750"/>
            </a:xfrm>
            <a:custGeom>
              <a:avLst/>
              <a:gdLst/>
              <a:ahLst/>
              <a:cxnLst/>
              <a:rect l="l" t="t" r="r" b="b"/>
              <a:pathLst>
                <a:path w="119766" h="3630" extrusionOk="0">
                  <a:moveTo>
                    <a:pt x="53891" y="0"/>
                  </a:moveTo>
                  <a:cubicBezTo>
                    <a:pt x="53891" y="0"/>
                    <a:pt x="4977" y="2305"/>
                    <a:pt x="2078" y="2899"/>
                  </a:cubicBezTo>
                  <a:cubicBezTo>
                    <a:pt x="1347" y="3036"/>
                    <a:pt x="640" y="3264"/>
                    <a:pt x="1" y="3629"/>
                  </a:cubicBezTo>
                  <a:lnTo>
                    <a:pt x="119240" y="3013"/>
                  </a:lnTo>
                  <a:cubicBezTo>
                    <a:pt x="119560" y="2465"/>
                    <a:pt x="119765" y="2168"/>
                    <a:pt x="119765" y="2168"/>
                  </a:cubicBezTo>
                  <a:lnTo>
                    <a:pt x="53891"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1284;p23">
              <a:extLst>
                <a:ext uri="{FF2B5EF4-FFF2-40B4-BE49-F238E27FC236}">
                  <a16:creationId xmlns:a16="http://schemas.microsoft.com/office/drawing/2014/main" id="{16A62F3C-E86E-9024-1415-4092BB39BF13}"/>
                </a:ext>
              </a:extLst>
            </p:cNvPr>
            <p:cNvSpPr/>
            <p:nvPr/>
          </p:nvSpPr>
          <p:spPr>
            <a:xfrm>
              <a:off x="4809075" y="3962125"/>
              <a:ext cx="721325" cy="449100"/>
            </a:xfrm>
            <a:custGeom>
              <a:avLst/>
              <a:gdLst/>
              <a:ahLst/>
              <a:cxnLst/>
              <a:rect l="l" t="t" r="r" b="b"/>
              <a:pathLst>
                <a:path w="28853" h="17964" extrusionOk="0">
                  <a:moveTo>
                    <a:pt x="6529" y="0"/>
                  </a:moveTo>
                  <a:cubicBezTo>
                    <a:pt x="6529" y="0"/>
                    <a:pt x="1" y="10021"/>
                    <a:pt x="7739" y="17964"/>
                  </a:cubicBezTo>
                  <a:lnTo>
                    <a:pt x="28738" y="17964"/>
                  </a:lnTo>
                  <a:cubicBezTo>
                    <a:pt x="28738" y="17964"/>
                    <a:pt x="21776" y="9153"/>
                    <a:pt x="288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1285;p23">
              <a:extLst>
                <a:ext uri="{FF2B5EF4-FFF2-40B4-BE49-F238E27FC236}">
                  <a16:creationId xmlns:a16="http://schemas.microsoft.com/office/drawing/2014/main" id="{06EC5B48-5801-F180-FA5C-06CB3109F1E4}"/>
                </a:ext>
              </a:extLst>
            </p:cNvPr>
            <p:cNvSpPr/>
            <p:nvPr/>
          </p:nvSpPr>
          <p:spPr>
            <a:xfrm>
              <a:off x="4782275" y="3963825"/>
              <a:ext cx="720725" cy="449125"/>
            </a:xfrm>
            <a:custGeom>
              <a:avLst/>
              <a:gdLst/>
              <a:ahLst/>
              <a:cxnLst/>
              <a:rect l="l" t="t" r="r" b="b"/>
              <a:pathLst>
                <a:path w="28829" h="17965" extrusionOk="0">
                  <a:moveTo>
                    <a:pt x="6528" y="1"/>
                  </a:moveTo>
                  <a:cubicBezTo>
                    <a:pt x="6528" y="1"/>
                    <a:pt x="0" y="10021"/>
                    <a:pt x="7715" y="17964"/>
                  </a:cubicBezTo>
                  <a:lnTo>
                    <a:pt x="28714" y="17964"/>
                  </a:lnTo>
                  <a:cubicBezTo>
                    <a:pt x="28714" y="17964"/>
                    <a:pt x="21753" y="9154"/>
                    <a:pt x="2882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286;p23">
              <a:extLst>
                <a:ext uri="{FF2B5EF4-FFF2-40B4-BE49-F238E27FC236}">
                  <a16:creationId xmlns:a16="http://schemas.microsoft.com/office/drawing/2014/main" id="{465C9F83-F5A2-3FD2-B910-5F6353BFF984}"/>
                </a:ext>
              </a:extLst>
            </p:cNvPr>
            <p:cNvSpPr/>
            <p:nvPr/>
          </p:nvSpPr>
          <p:spPr>
            <a:xfrm>
              <a:off x="6961525" y="4109925"/>
              <a:ext cx="576350" cy="33125"/>
            </a:xfrm>
            <a:custGeom>
              <a:avLst/>
              <a:gdLst/>
              <a:ahLst/>
              <a:cxnLst/>
              <a:rect l="l" t="t" r="r" b="b"/>
              <a:pathLst>
                <a:path w="23054" h="1325" extrusionOk="0">
                  <a:moveTo>
                    <a:pt x="23054" y="0"/>
                  </a:moveTo>
                  <a:lnTo>
                    <a:pt x="0" y="685"/>
                  </a:lnTo>
                  <a:lnTo>
                    <a:pt x="22917" y="1324"/>
                  </a:lnTo>
                  <a:cubicBezTo>
                    <a:pt x="22939" y="868"/>
                    <a:pt x="22985" y="434"/>
                    <a:pt x="230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287;p23">
              <a:extLst>
                <a:ext uri="{FF2B5EF4-FFF2-40B4-BE49-F238E27FC236}">
                  <a16:creationId xmlns:a16="http://schemas.microsoft.com/office/drawing/2014/main" id="{67C2F968-EC21-AC10-7730-02899734BFAF}"/>
                </a:ext>
              </a:extLst>
            </p:cNvPr>
            <p:cNvSpPr/>
            <p:nvPr/>
          </p:nvSpPr>
          <p:spPr>
            <a:xfrm>
              <a:off x="7323300" y="4198375"/>
              <a:ext cx="215725" cy="42800"/>
            </a:xfrm>
            <a:custGeom>
              <a:avLst/>
              <a:gdLst/>
              <a:ahLst/>
              <a:cxnLst/>
              <a:rect l="l" t="t" r="r" b="b"/>
              <a:pathLst>
                <a:path w="8629" h="1712" extrusionOk="0">
                  <a:moveTo>
                    <a:pt x="8423" y="0"/>
                  </a:moveTo>
                  <a:lnTo>
                    <a:pt x="0" y="1621"/>
                  </a:lnTo>
                  <a:lnTo>
                    <a:pt x="8628" y="1712"/>
                  </a:lnTo>
                  <a:cubicBezTo>
                    <a:pt x="8537" y="1141"/>
                    <a:pt x="8468" y="548"/>
                    <a:pt x="84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288;p23">
              <a:extLst>
                <a:ext uri="{FF2B5EF4-FFF2-40B4-BE49-F238E27FC236}">
                  <a16:creationId xmlns:a16="http://schemas.microsoft.com/office/drawing/2014/main" id="{D37D1EF0-B69D-BFA9-37B2-AD5B42E3FA4A}"/>
                </a:ext>
              </a:extLst>
            </p:cNvPr>
            <p:cNvSpPr/>
            <p:nvPr/>
          </p:nvSpPr>
          <p:spPr>
            <a:xfrm>
              <a:off x="6224250" y="4144725"/>
              <a:ext cx="1309625" cy="72500"/>
            </a:xfrm>
            <a:custGeom>
              <a:avLst/>
              <a:gdLst/>
              <a:ahLst/>
              <a:cxnLst/>
              <a:rect l="l" t="t" r="r" b="b"/>
              <a:pathLst>
                <a:path w="52385" h="2900" extrusionOk="0">
                  <a:moveTo>
                    <a:pt x="52385" y="1"/>
                  </a:moveTo>
                  <a:lnTo>
                    <a:pt x="1" y="2899"/>
                  </a:lnTo>
                  <a:lnTo>
                    <a:pt x="52385" y="2032"/>
                  </a:lnTo>
                  <a:cubicBezTo>
                    <a:pt x="52339" y="1324"/>
                    <a:pt x="52339" y="640"/>
                    <a:pt x="52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289;p23">
              <a:extLst>
                <a:ext uri="{FF2B5EF4-FFF2-40B4-BE49-F238E27FC236}">
                  <a16:creationId xmlns:a16="http://schemas.microsoft.com/office/drawing/2014/main" id="{83B788A9-29FB-4E27-1F94-C2E9322AE40C}"/>
                </a:ext>
              </a:extLst>
            </p:cNvPr>
            <p:cNvSpPr/>
            <p:nvPr/>
          </p:nvSpPr>
          <p:spPr>
            <a:xfrm>
              <a:off x="6414850" y="4291375"/>
              <a:ext cx="1151550" cy="37125"/>
            </a:xfrm>
            <a:custGeom>
              <a:avLst/>
              <a:gdLst/>
              <a:ahLst/>
              <a:cxnLst/>
              <a:rect l="l" t="t" r="r" b="b"/>
              <a:pathLst>
                <a:path w="46062" h="1485" extrusionOk="0">
                  <a:moveTo>
                    <a:pt x="45468" y="1"/>
                  </a:moveTo>
                  <a:lnTo>
                    <a:pt x="0" y="1370"/>
                  </a:lnTo>
                  <a:lnTo>
                    <a:pt x="46062" y="1484"/>
                  </a:lnTo>
                  <a:cubicBezTo>
                    <a:pt x="45834" y="982"/>
                    <a:pt x="45651" y="480"/>
                    <a:pt x="45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290;p23">
              <a:extLst>
                <a:ext uri="{FF2B5EF4-FFF2-40B4-BE49-F238E27FC236}">
                  <a16:creationId xmlns:a16="http://schemas.microsoft.com/office/drawing/2014/main" id="{92253B54-52EA-2AC0-66F7-CA4440706BC9}"/>
                </a:ext>
              </a:extLst>
            </p:cNvPr>
            <p:cNvSpPr/>
            <p:nvPr/>
          </p:nvSpPr>
          <p:spPr>
            <a:xfrm>
              <a:off x="6350925" y="4035175"/>
              <a:ext cx="1205775" cy="23050"/>
            </a:xfrm>
            <a:custGeom>
              <a:avLst/>
              <a:gdLst/>
              <a:ahLst/>
              <a:cxnLst/>
              <a:rect l="l" t="t" r="r" b="b"/>
              <a:pathLst>
                <a:path w="48231" h="922" extrusionOk="0">
                  <a:moveTo>
                    <a:pt x="48231" y="0"/>
                  </a:moveTo>
                  <a:lnTo>
                    <a:pt x="48231" y="0"/>
                  </a:lnTo>
                  <a:cubicBezTo>
                    <a:pt x="39101" y="91"/>
                    <a:pt x="1" y="457"/>
                    <a:pt x="480" y="753"/>
                  </a:cubicBezTo>
                  <a:cubicBezTo>
                    <a:pt x="711" y="885"/>
                    <a:pt x="9664" y="922"/>
                    <a:pt x="19878" y="922"/>
                  </a:cubicBezTo>
                  <a:cubicBezTo>
                    <a:pt x="30883" y="922"/>
                    <a:pt x="43352" y="879"/>
                    <a:pt x="47957" y="867"/>
                  </a:cubicBezTo>
                  <a:cubicBezTo>
                    <a:pt x="48048" y="571"/>
                    <a:pt x="48140" y="274"/>
                    <a:pt x="482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291;p23">
              <a:extLst>
                <a:ext uri="{FF2B5EF4-FFF2-40B4-BE49-F238E27FC236}">
                  <a16:creationId xmlns:a16="http://schemas.microsoft.com/office/drawing/2014/main" id="{49AC2CF3-3CCF-8ADB-A572-A2E2C5A2FC0C}"/>
                </a:ext>
              </a:extLst>
            </p:cNvPr>
            <p:cNvSpPr/>
            <p:nvPr/>
          </p:nvSpPr>
          <p:spPr>
            <a:xfrm>
              <a:off x="4444450" y="3999225"/>
              <a:ext cx="1496800" cy="397175"/>
            </a:xfrm>
            <a:custGeom>
              <a:avLst/>
              <a:gdLst/>
              <a:ahLst/>
              <a:cxnLst/>
              <a:rect l="l" t="t" r="r" b="b"/>
              <a:pathLst>
                <a:path w="59872" h="15887" extrusionOk="0">
                  <a:moveTo>
                    <a:pt x="59871" y="0"/>
                  </a:moveTo>
                  <a:lnTo>
                    <a:pt x="6095" y="114"/>
                  </a:lnTo>
                  <a:lnTo>
                    <a:pt x="6095" y="114"/>
                  </a:lnTo>
                  <a:cubicBezTo>
                    <a:pt x="1" y="11002"/>
                    <a:pt x="8492" y="15886"/>
                    <a:pt x="8492" y="15886"/>
                  </a:cubicBezTo>
                  <a:cubicBezTo>
                    <a:pt x="2626" y="7190"/>
                    <a:pt x="7510" y="2283"/>
                    <a:pt x="7510" y="2283"/>
                  </a:cubicBezTo>
                  <a:lnTo>
                    <a:pt x="7510" y="2283"/>
                  </a:lnTo>
                  <a:lnTo>
                    <a:pt x="59871"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292;p23">
              <a:extLst>
                <a:ext uri="{FF2B5EF4-FFF2-40B4-BE49-F238E27FC236}">
                  <a16:creationId xmlns:a16="http://schemas.microsoft.com/office/drawing/2014/main" id="{224A986B-24AD-078C-8676-FAE60A5D1A4A}"/>
                </a:ext>
              </a:extLst>
            </p:cNvPr>
            <p:cNvSpPr/>
            <p:nvPr/>
          </p:nvSpPr>
          <p:spPr>
            <a:xfrm>
              <a:off x="4518625" y="4107075"/>
              <a:ext cx="1424325" cy="163775"/>
            </a:xfrm>
            <a:custGeom>
              <a:avLst/>
              <a:gdLst/>
              <a:ahLst/>
              <a:cxnLst/>
              <a:rect l="l" t="t" r="r" b="b"/>
              <a:pathLst>
                <a:path w="56973" h="6551" extrusionOk="0">
                  <a:moveTo>
                    <a:pt x="549" y="0"/>
                  </a:moveTo>
                  <a:cubicBezTo>
                    <a:pt x="343" y="982"/>
                    <a:pt x="183" y="2077"/>
                    <a:pt x="92" y="3355"/>
                  </a:cubicBezTo>
                  <a:cubicBezTo>
                    <a:pt x="1" y="4360"/>
                    <a:pt x="69" y="5478"/>
                    <a:pt x="320" y="6551"/>
                  </a:cubicBezTo>
                  <a:lnTo>
                    <a:pt x="56973" y="6551"/>
                  </a:lnTo>
                  <a:lnTo>
                    <a:pt x="5697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293;p23">
              <a:extLst>
                <a:ext uri="{FF2B5EF4-FFF2-40B4-BE49-F238E27FC236}">
                  <a16:creationId xmlns:a16="http://schemas.microsoft.com/office/drawing/2014/main" id="{FE28D3D9-93AD-5A3F-11B4-5D79B2EEC291}"/>
                </a:ext>
              </a:extLst>
            </p:cNvPr>
            <p:cNvSpPr/>
            <p:nvPr/>
          </p:nvSpPr>
          <p:spPr>
            <a:xfrm>
              <a:off x="4506075" y="3966250"/>
              <a:ext cx="164375" cy="449775"/>
            </a:xfrm>
            <a:custGeom>
              <a:avLst/>
              <a:gdLst/>
              <a:ahLst/>
              <a:cxnLst/>
              <a:rect l="l" t="t" r="r" b="b"/>
              <a:pathLst>
                <a:path w="6575" h="17991" extrusionOk="0">
                  <a:moveTo>
                    <a:pt x="4372" y="1"/>
                  </a:moveTo>
                  <a:cubicBezTo>
                    <a:pt x="4349" y="1"/>
                    <a:pt x="4315" y="7"/>
                    <a:pt x="4269" y="18"/>
                  </a:cubicBezTo>
                  <a:cubicBezTo>
                    <a:pt x="4178" y="18"/>
                    <a:pt x="4064" y="41"/>
                    <a:pt x="3904" y="87"/>
                  </a:cubicBezTo>
                  <a:cubicBezTo>
                    <a:pt x="3607" y="178"/>
                    <a:pt x="3196" y="360"/>
                    <a:pt x="2763" y="703"/>
                  </a:cubicBezTo>
                  <a:cubicBezTo>
                    <a:pt x="2352" y="1068"/>
                    <a:pt x="1941" y="1570"/>
                    <a:pt x="1621" y="2141"/>
                  </a:cubicBezTo>
                  <a:cubicBezTo>
                    <a:pt x="1279" y="2734"/>
                    <a:pt x="1005" y="3396"/>
                    <a:pt x="777" y="4081"/>
                  </a:cubicBezTo>
                  <a:cubicBezTo>
                    <a:pt x="343" y="5450"/>
                    <a:pt x="138" y="6866"/>
                    <a:pt x="46" y="7916"/>
                  </a:cubicBezTo>
                  <a:cubicBezTo>
                    <a:pt x="1" y="8441"/>
                    <a:pt x="1" y="8897"/>
                    <a:pt x="1" y="9217"/>
                  </a:cubicBezTo>
                  <a:cubicBezTo>
                    <a:pt x="1" y="9376"/>
                    <a:pt x="1" y="9491"/>
                    <a:pt x="1" y="9582"/>
                  </a:cubicBezTo>
                  <a:cubicBezTo>
                    <a:pt x="1" y="9673"/>
                    <a:pt x="1" y="9719"/>
                    <a:pt x="1" y="9719"/>
                  </a:cubicBezTo>
                  <a:cubicBezTo>
                    <a:pt x="1" y="9719"/>
                    <a:pt x="24" y="9901"/>
                    <a:pt x="46" y="10198"/>
                  </a:cubicBezTo>
                  <a:cubicBezTo>
                    <a:pt x="92" y="10518"/>
                    <a:pt x="138" y="10951"/>
                    <a:pt x="252" y="11499"/>
                  </a:cubicBezTo>
                  <a:cubicBezTo>
                    <a:pt x="343" y="12024"/>
                    <a:pt x="526" y="12640"/>
                    <a:pt x="754" y="13257"/>
                  </a:cubicBezTo>
                  <a:cubicBezTo>
                    <a:pt x="1028" y="13896"/>
                    <a:pt x="1347" y="14535"/>
                    <a:pt x="1781" y="15128"/>
                  </a:cubicBezTo>
                  <a:cubicBezTo>
                    <a:pt x="1895" y="15265"/>
                    <a:pt x="2009" y="15402"/>
                    <a:pt x="2123" y="15539"/>
                  </a:cubicBezTo>
                  <a:cubicBezTo>
                    <a:pt x="2238" y="15676"/>
                    <a:pt x="2352" y="15813"/>
                    <a:pt x="2489" y="15950"/>
                  </a:cubicBezTo>
                  <a:cubicBezTo>
                    <a:pt x="2626" y="16064"/>
                    <a:pt x="2740" y="16178"/>
                    <a:pt x="2877" y="16315"/>
                  </a:cubicBezTo>
                  <a:cubicBezTo>
                    <a:pt x="3014" y="16407"/>
                    <a:pt x="3151" y="16521"/>
                    <a:pt x="3288" y="16612"/>
                  </a:cubicBezTo>
                  <a:cubicBezTo>
                    <a:pt x="3356" y="16680"/>
                    <a:pt x="3425" y="16726"/>
                    <a:pt x="3470" y="16772"/>
                  </a:cubicBezTo>
                  <a:cubicBezTo>
                    <a:pt x="3539" y="16817"/>
                    <a:pt x="3630" y="16863"/>
                    <a:pt x="3698" y="16909"/>
                  </a:cubicBezTo>
                  <a:cubicBezTo>
                    <a:pt x="3835" y="16977"/>
                    <a:pt x="3950" y="17069"/>
                    <a:pt x="4086" y="17160"/>
                  </a:cubicBezTo>
                  <a:cubicBezTo>
                    <a:pt x="4360" y="17297"/>
                    <a:pt x="4634" y="17411"/>
                    <a:pt x="4863" y="17525"/>
                  </a:cubicBezTo>
                  <a:cubicBezTo>
                    <a:pt x="5114" y="17616"/>
                    <a:pt x="5342" y="17708"/>
                    <a:pt x="5547" y="17776"/>
                  </a:cubicBezTo>
                  <a:cubicBezTo>
                    <a:pt x="5661" y="17799"/>
                    <a:pt x="5753" y="17845"/>
                    <a:pt x="5844" y="17845"/>
                  </a:cubicBezTo>
                  <a:cubicBezTo>
                    <a:pt x="5935" y="17867"/>
                    <a:pt x="6027" y="17890"/>
                    <a:pt x="6095" y="17913"/>
                  </a:cubicBezTo>
                  <a:cubicBezTo>
                    <a:pt x="6318" y="17964"/>
                    <a:pt x="6476" y="17990"/>
                    <a:pt x="6541" y="17990"/>
                  </a:cubicBezTo>
                  <a:cubicBezTo>
                    <a:pt x="6563" y="17990"/>
                    <a:pt x="6574" y="17987"/>
                    <a:pt x="6574" y="17982"/>
                  </a:cubicBezTo>
                  <a:cubicBezTo>
                    <a:pt x="6574" y="17959"/>
                    <a:pt x="6415" y="17867"/>
                    <a:pt x="6141" y="17776"/>
                  </a:cubicBezTo>
                  <a:cubicBezTo>
                    <a:pt x="6072" y="17730"/>
                    <a:pt x="5981" y="17708"/>
                    <a:pt x="5912" y="17685"/>
                  </a:cubicBezTo>
                  <a:cubicBezTo>
                    <a:pt x="5821" y="17639"/>
                    <a:pt x="5730" y="17616"/>
                    <a:pt x="5639" y="17571"/>
                  </a:cubicBezTo>
                  <a:cubicBezTo>
                    <a:pt x="5433" y="17479"/>
                    <a:pt x="5228" y="17365"/>
                    <a:pt x="4999" y="17251"/>
                  </a:cubicBezTo>
                  <a:cubicBezTo>
                    <a:pt x="4086" y="16795"/>
                    <a:pt x="2968" y="15950"/>
                    <a:pt x="2238" y="14809"/>
                  </a:cubicBezTo>
                  <a:cubicBezTo>
                    <a:pt x="1850" y="14261"/>
                    <a:pt x="1576" y="13645"/>
                    <a:pt x="1347" y="13051"/>
                  </a:cubicBezTo>
                  <a:cubicBezTo>
                    <a:pt x="1165" y="12435"/>
                    <a:pt x="1005" y="11864"/>
                    <a:pt x="937" y="11362"/>
                  </a:cubicBezTo>
                  <a:cubicBezTo>
                    <a:pt x="845" y="10860"/>
                    <a:pt x="822" y="10426"/>
                    <a:pt x="800" y="10152"/>
                  </a:cubicBezTo>
                  <a:cubicBezTo>
                    <a:pt x="777" y="9833"/>
                    <a:pt x="777" y="9673"/>
                    <a:pt x="777" y="9673"/>
                  </a:cubicBezTo>
                  <a:cubicBezTo>
                    <a:pt x="777" y="9673"/>
                    <a:pt x="777" y="9627"/>
                    <a:pt x="754" y="9559"/>
                  </a:cubicBezTo>
                  <a:cubicBezTo>
                    <a:pt x="754" y="9468"/>
                    <a:pt x="754" y="9354"/>
                    <a:pt x="754" y="9217"/>
                  </a:cubicBezTo>
                  <a:cubicBezTo>
                    <a:pt x="754" y="8897"/>
                    <a:pt x="731" y="8486"/>
                    <a:pt x="754" y="7961"/>
                  </a:cubicBezTo>
                  <a:cubicBezTo>
                    <a:pt x="800" y="6934"/>
                    <a:pt x="959" y="5565"/>
                    <a:pt x="1302" y="4241"/>
                  </a:cubicBezTo>
                  <a:cubicBezTo>
                    <a:pt x="1484" y="3579"/>
                    <a:pt x="1713" y="2917"/>
                    <a:pt x="1987" y="2346"/>
                  </a:cubicBezTo>
                  <a:cubicBezTo>
                    <a:pt x="2260" y="1776"/>
                    <a:pt x="2603" y="1296"/>
                    <a:pt x="2968" y="931"/>
                  </a:cubicBezTo>
                  <a:cubicBezTo>
                    <a:pt x="3333" y="566"/>
                    <a:pt x="3698" y="360"/>
                    <a:pt x="3972" y="223"/>
                  </a:cubicBezTo>
                  <a:cubicBezTo>
                    <a:pt x="4109" y="155"/>
                    <a:pt x="4201" y="109"/>
                    <a:pt x="4292" y="87"/>
                  </a:cubicBezTo>
                  <a:cubicBezTo>
                    <a:pt x="4360" y="64"/>
                    <a:pt x="4406" y="41"/>
                    <a:pt x="4406" y="18"/>
                  </a:cubicBezTo>
                  <a:cubicBezTo>
                    <a:pt x="4406" y="7"/>
                    <a:pt x="4395" y="1"/>
                    <a:pt x="4372"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294;p23">
              <a:extLst>
                <a:ext uri="{FF2B5EF4-FFF2-40B4-BE49-F238E27FC236}">
                  <a16:creationId xmlns:a16="http://schemas.microsoft.com/office/drawing/2014/main" id="{E58473A8-6B99-E5D7-ED7A-754E4828719A}"/>
                </a:ext>
              </a:extLst>
            </p:cNvPr>
            <p:cNvSpPr/>
            <p:nvPr/>
          </p:nvSpPr>
          <p:spPr>
            <a:xfrm>
              <a:off x="4621350" y="3951850"/>
              <a:ext cx="2982725" cy="466800"/>
            </a:xfrm>
            <a:custGeom>
              <a:avLst/>
              <a:gdLst/>
              <a:ahLst/>
              <a:cxnLst/>
              <a:rect l="l" t="t" r="r" b="b"/>
              <a:pathLst>
                <a:path w="119309" h="18672" extrusionOk="0">
                  <a:moveTo>
                    <a:pt x="59415" y="1"/>
                  </a:moveTo>
                  <a:cubicBezTo>
                    <a:pt x="59415" y="1"/>
                    <a:pt x="44555" y="46"/>
                    <a:pt x="29719" y="115"/>
                  </a:cubicBezTo>
                  <a:cubicBezTo>
                    <a:pt x="22278" y="160"/>
                    <a:pt x="14860" y="206"/>
                    <a:pt x="9290" y="229"/>
                  </a:cubicBezTo>
                  <a:cubicBezTo>
                    <a:pt x="6506" y="252"/>
                    <a:pt x="4177" y="274"/>
                    <a:pt x="2557" y="297"/>
                  </a:cubicBezTo>
                  <a:cubicBezTo>
                    <a:pt x="1758" y="320"/>
                    <a:pt x="1119" y="320"/>
                    <a:pt x="662" y="343"/>
                  </a:cubicBezTo>
                  <a:cubicBezTo>
                    <a:pt x="457" y="343"/>
                    <a:pt x="297" y="343"/>
                    <a:pt x="183" y="366"/>
                  </a:cubicBezTo>
                  <a:cubicBezTo>
                    <a:pt x="69" y="366"/>
                    <a:pt x="0" y="366"/>
                    <a:pt x="0" y="389"/>
                  </a:cubicBezTo>
                  <a:lnTo>
                    <a:pt x="183" y="389"/>
                  </a:lnTo>
                  <a:cubicBezTo>
                    <a:pt x="297" y="411"/>
                    <a:pt x="457" y="411"/>
                    <a:pt x="662" y="411"/>
                  </a:cubicBezTo>
                  <a:cubicBezTo>
                    <a:pt x="1119" y="434"/>
                    <a:pt x="1758" y="434"/>
                    <a:pt x="2557" y="457"/>
                  </a:cubicBezTo>
                  <a:cubicBezTo>
                    <a:pt x="4177" y="480"/>
                    <a:pt x="6506" y="503"/>
                    <a:pt x="9290" y="526"/>
                  </a:cubicBezTo>
                  <a:cubicBezTo>
                    <a:pt x="14860" y="548"/>
                    <a:pt x="22278" y="594"/>
                    <a:pt x="29719" y="640"/>
                  </a:cubicBezTo>
                  <a:cubicBezTo>
                    <a:pt x="40173" y="685"/>
                    <a:pt x="50627" y="731"/>
                    <a:pt x="55900" y="754"/>
                  </a:cubicBezTo>
                  <a:cubicBezTo>
                    <a:pt x="55808" y="822"/>
                    <a:pt x="55717" y="891"/>
                    <a:pt x="55603" y="982"/>
                  </a:cubicBezTo>
                  <a:cubicBezTo>
                    <a:pt x="55512" y="1051"/>
                    <a:pt x="55397" y="1142"/>
                    <a:pt x="55283" y="1233"/>
                  </a:cubicBezTo>
                  <a:cubicBezTo>
                    <a:pt x="55169" y="1347"/>
                    <a:pt x="55078" y="1461"/>
                    <a:pt x="54964" y="1553"/>
                  </a:cubicBezTo>
                  <a:cubicBezTo>
                    <a:pt x="54736" y="1781"/>
                    <a:pt x="54530" y="2032"/>
                    <a:pt x="54302" y="2306"/>
                  </a:cubicBezTo>
                  <a:cubicBezTo>
                    <a:pt x="53891" y="2854"/>
                    <a:pt x="53526" y="3470"/>
                    <a:pt x="53206" y="4132"/>
                  </a:cubicBezTo>
                  <a:cubicBezTo>
                    <a:pt x="52932" y="4817"/>
                    <a:pt x="52704" y="5501"/>
                    <a:pt x="52544" y="6163"/>
                  </a:cubicBezTo>
                  <a:cubicBezTo>
                    <a:pt x="52385" y="6825"/>
                    <a:pt x="52270" y="7464"/>
                    <a:pt x="52225" y="7989"/>
                  </a:cubicBezTo>
                  <a:cubicBezTo>
                    <a:pt x="52156" y="8537"/>
                    <a:pt x="52133" y="8994"/>
                    <a:pt x="52111" y="9290"/>
                  </a:cubicBezTo>
                  <a:cubicBezTo>
                    <a:pt x="52111" y="9610"/>
                    <a:pt x="52088" y="9793"/>
                    <a:pt x="52088" y="9793"/>
                  </a:cubicBezTo>
                  <a:lnTo>
                    <a:pt x="52088" y="9930"/>
                  </a:lnTo>
                  <a:cubicBezTo>
                    <a:pt x="52088" y="10021"/>
                    <a:pt x="52088" y="10135"/>
                    <a:pt x="52111" y="10295"/>
                  </a:cubicBezTo>
                  <a:cubicBezTo>
                    <a:pt x="52111" y="10455"/>
                    <a:pt x="52111" y="10660"/>
                    <a:pt x="52133" y="10865"/>
                  </a:cubicBezTo>
                  <a:cubicBezTo>
                    <a:pt x="52133" y="11094"/>
                    <a:pt x="52202" y="11345"/>
                    <a:pt x="52225" y="11619"/>
                  </a:cubicBezTo>
                  <a:cubicBezTo>
                    <a:pt x="52385" y="12714"/>
                    <a:pt x="52887" y="14129"/>
                    <a:pt x="53754" y="15339"/>
                  </a:cubicBezTo>
                  <a:cubicBezTo>
                    <a:pt x="54530" y="16458"/>
                    <a:pt x="55580" y="17325"/>
                    <a:pt x="56470" y="17873"/>
                  </a:cubicBezTo>
                  <a:cubicBezTo>
                    <a:pt x="51083" y="17873"/>
                    <a:pt x="41154" y="17918"/>
                    <a:pt x="31225" y="17964"/>
                  </a:cubicBezTo>
                  <a:cubicBezTo>
                    <a:pt x="23899" y="18010"/>
                    <a:pt x="16549" y="18055"/>
                    <a:pt x="11048" y="18078"/>
                  </a:cubicBezTo>
                  <a:cubicBezTo>
                    <a:pt x="8286" y="18101"/>
                    <a:pt x="5981" y="18124"/>
                    <a:pt x="4383" y="18147"/>
                  </a:cubicBezTo>
                  <a:cubicBezTo>
                    <a:pt x="3584" y="18170"/>
                    <a:pt x="2945" y="18170"/>
                    <a:pt x="2511" y="18192"/>
                  </a:cubicBezTo>
                  <a:cubicBezTo>
                    <a:pt x="2306" y="18192"/>
                    <a:pt x="2146" y="18192"/>
                    <a:pt x="2032" y="18215"/>
                  </a:cubicBezTo>
                  <a:cubicBezTo>
                    <a:pt x="1918" y="18215"/>
                    <a:pt x="1849" y="18215"/>
                    <a:pt x="1849" y="18238"/>
                  </a:cubicBezTo>
                  <a:lnTo>
                    <a:pt x="2032" y="18238"/>
                  </a:lnTo>
                  <a:cubicBezTo>
                    <a:pt x="2146" y="18261"/>
                    <a:pt x="2306" y="18261"/>
                    <a:pt x="2511" y="18261"/>
                  </a:cubicBezTo>
                  <a:cubicBezTo>
                    <a:pt x="2945" y="18284"/>
                    <a:pt x="3584" y="18284"/>
                    <a:pt x="4383" y="18306"/>
                  </a:cubicBezTo>
                  <a:cubicBezTo>
                    <a:pt x="5981" y="18329"/>
                    <a:pt x="8286" y="18352"/>
                    <a:pt x="11048" y="18375"/>
                  </a:cubicBezTo>
                  <a:cubicBezTo>
                    <a:pt x="16549" y="18398"/>
                    <a:pt x="23899" y="18443"/>
                    <a:pt x="31225" y="18489"/>
                  </a:cubicBezTo>
                  <a:cubicBezTo>
                    <a:pt x="42204" y="18535"/>
                    <a:pt x="53206" y="18580"/>
                    <a:pt x="58045" y="18603"/>
                  </a:cubicBezTo>
                  <a:cubicBezTo>
                    <a:pt x="58228" y="18649"/>
                    <a:pt x="58342" y="18672"/>
                    <a:pt x="58342" y="18672"/>
                  </a:cubicBezTo>
                  <a:cubicBezTo>
                    <a:pt x="58342" y="18649"/>
                    <a:pt x="58319" y="18626"/>
                    <a:pt x="58273" y="18603"/>
                  </a:cubicBezTo>
                  <a:lnTo>
                    <a:pt x="60602" y="18603"/>
                  </a:lnTo>
                  <a:cubicBezTo>
                    <a:pt x="60602" y="18603"/>
                    <a:pt x="75278" y="18558"/>
                    <a:pt x="89955" y="18489"/>
                  </a:cubicBezTo>
                  <a:cubicBezTo>
                    <a:pt x="97282" y="18443"/>
                    <a:pt x="104632" y="18398"/>
                    <a:pt x="110133" y="18375"/>
                  </a:cubicBezTo>
                  <a:cubicBezTo>
                    <a:pt x="112872" y="18352"/>
                    <a:pt x="115177" y="18329"/>
                    <a:pt x="116775" y="18306"/>
                  </a:cubicBezTo>
                  <a:cubicBezTo>
                    <a:pt x="117574" y="18284"/>
                    <a:pt x="118213" y="18284"/>
                    <a:pt x="118646" y="18261"/>
                  </a:cubicBezTo>
                  <a:cubicBezTo>
                    <a:pt x="118852" y="18261"/>
                    <a:pt x="119012" y="18261"/>
                    <a:pt x="119126" y="18238"/>
                  </a:cubicBezTo>
                  <a:lnTo>
                    <a:pt x="119308" y="18238"/>
                  </a:lnTo>
                  <a:cubicBezTo>
                    <a:pt x="119308" y="18215"/>
                    <a:pt x="119240" y="18215"/>
                    <a:pt x="119126" y="18215"/>
                  </a:cubicBezTo>
                  <a:cubicBezTo>
                    <a:pt x="119012" y="18192"/>
                    <a:pt x="118852" y="18192"/>
                    <a:pt x="118646" y="18192"/>
                  </a:cubicBezTo>
                  <a:cubicBezTo>
                    <a:pt x="118213" y="18170"/>
                    <a:pt x="117574" y="18170"/>
                    <a:pt x="116775" y="18147"/>
                  </a:cubicBezTo>
                  <a:cubicBezTo>
                    <a:pt x="115177" y="18124"/>
                    <a:pt x="112872" y="18101"/>
                    <a:pt x="110133" y="18078"/>
                  </a:cubicBezTo>
                  <a:cubicBezTo>
                    <a:pt x="104632" y="18055"/>
                    <a:pt x="97282" y="18010"/>
                    <a:pt x="89955" y="17964"/>
                  </a:cubicBezTo>
                  <a:cubicBezTo>
                    <a:pt x="75278" y="17896"/>
                    <a:pt x="60602" y="17850"/>
                    <a:pt x="60602" y="17850"/>
                  </a:cubicBezTo>
                  <a:lnTo>
                    <a:pt x="57018" y="17850"/>
                  </a:lnTo>
                  <a:cubicBezTo>
                    <a:pt x="56972" y="17827"/>
                    <a:pt x="56904" y="17781"/>
                    <a:pt x="56835" y="17736"/>
                  </a:cubicBezTo>
                  <a:cubicBezTo>
                    <a:pt x="55968" y="17142"/>
                    <a:pt x="54918" y="16207"/>
                    <a:pt x="54188" y="15020"/>
                  </a:cubicBezTo>
                  <a:cubicBezTo>
                    <a:pt x="53434" y="13878"/>
                    <a:pt x="53024" y="12532"/>
                    <a:pt x="52932" y="11527"/>
                  </a:cubicBezTo>
                  <a:cubicBezTo>
                    <a:pt x="52910" y="11276"/>
                    <a:pt x="52864" y="11025"/>
                    <a:pt x="52864" y="10820"/>
                  </a:cubicBezTo>
                  <a:cubicBezTo>
                    <a:pt x="52864" y="10614"/>
                    <a:pt x="52841" y="10432"/>
                    <a:pt x="52841" y="10295"/>
                  </a:cubicBezTo>
                  <a:cubicBezTo>
                    <a:pt x="52841" y="10135"/>
                    <a:pt x="52841" y="10021"/>
                    <a:pt x="52841" y="9930"/>
                  </a:cubicBezTo>
                  <a:cubicBezTo>
                    <a:pt x="52864" y="9861"/>
                    <a:pt x="52864" y="9815"/>
                    <a:pt x="52864" y="9815"/>
                  </a:cubicBezTo>
                  <a:cubicBezTo>
                    <a:pt x="52864" y="9815"/>
                    <a:pt x="52864" y="9633"/>
                    <a:pt x="52864" y="9336"/>
                  </a:cubicBezTo>
                  <a:cubicBezTo>
                    <a:pt x="52864" y="9017"/>
                    <a:pt x="52864" y="8583"/>
                    <a:pt x="52910" y="8058"/>
                  </a:cubicBezTo>
                  <a:cubicBezTo>
                    <a:pt x="52955" y="7533"/>
                    <a:pt x="53046" y="6939"/>
                    <a:pt x="53161" y="6300"/>
                  </a:cubicBezTo>
                  <a:cubicBezTo>
                    <a:pt x="53275" y="5661"/>
                    <a:pt x="53457" y="4999"/>
                    <a:pt x="53708" y="4337"/>
                  </a:cubicBezTo>
                  <a:cubicBezTo>
                    <a:pt x="53959" y="3698"/>
                    <a:pt x="54302" y="3082"/>
                    <a:pt x="54644" y="2557"/>
                  </a:cubicBezTo>
                  <a:cubicBezTo>
                    <a:pt x="54850" y="2283"/>
                    <a:pt x="55009" y="2032"/>
                    <a:pt x="55238" y="1804"/>
                  </a:cubicBezTo>
                  <a:cubicBezTo>
                    <a:pt x="55329" y="1690"/>
                    <a:pt x="55420" y="1576"/>
                    <a:pt x="55512" y="1484"/>
                  </a:cubicBezTo>
                  <a:cubicBezTo>
                    <a:pt x="55626" y="1393"/>
                    <a:pt x="55717" y="1279"/>
                    <a:pt x="55808" y="1188"/>
                  </a:cubicBezTo>
                  <a:cubicBezTo>
                    <a:pt x="55991" y="1028"/>
                    <a:pt x="56151" y="868"/>
                    <a:pt x="56310" y="754"/>
                  </a:cubicBezTo>
                  <a:lnTo>
                    <a:pt x="59415" y="754"/>
                  </a:lnTo>
                  <a:lnTo>
                    <a:pt x="89088" y="640"/>
                  </a:lnTo>
                  <a:cubicBezTo>
                    <a:pt x="96506" y="594"/>
                    <a:pt x="103924" y="548"/>
                    <a:pt x="109471" y="526"/>
                  </a:cubicBezTo>
                  <a:cubicBezTo>
                    <a:pt x="112255" y="503"/>
                    <a:pt x="114583" y="480"/>
                    <a:pt x="116204" y="457"/>
                  </a:cubicBezTo>
                  <a:cubicBezTo>
                    <a:pt x="117026" y="434"/>
                    <a:pt x="117642" y="434"/>
                    <a:pt x="118076" y="411"/>
                  </a:cubicBezTo>
                  <a:cubicBezTo>
                    <a:pt x="118304" y="411"/>
                    <a:pt x="118464" y="411"/>
                    <a:pt x="118578" y="389"/>
                  </a:cubicBezTo>
                  <a:lnTo>
                    <a:pt x="118761" y="389"/>
                  </a:lnTo>
                  <a:cubicBezTo>
                    <a:pt x="118761" y="366"/>
                    <a:pt x="118692" y="366"/>
                    <a:pt x="118578" y="366"/>
                  </a:cubicBezTo>
                  <a:cubicBezTo>
                    <a:pt x="118464" y="343"/>
                    <a:pt x="118304" y="343"/>
                    <a:pt x="118076" y="343"/>
                  </a:cubicBezTo>
                  <a:cubicBezTo>
                    <a:pt x="117642" y="320"/>
                    <a:pt x="117026" y="320"/>
                    <a:pt x="116204" y="297"/>
                  </a:cubicBezTo>
                  <a:cubicBezTo>
                    <a:pt x="114583" y="274"/>
                    <a:pt x="112255" y="252"/>
                    <a:pt x="109471" y="229"/>
                  </a:cubicBezTo>
                  <a:cubicBezTo>
                    <a:pt x="103924" y="206"/>
                    <a:pt x="96506" y="160"/>
                    <a:pt x="89088" y="115"/>
                  </a:cubicBezTo>
                  <a:cubicBezTo>
                    <a:pt x="74251" y="46"/>
                    <a:pt x="59415" y="1"/>
                    <a:pt x="59415"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295;p23">
              <a:extLst>
                <a:ext uri="{FF2B5EF4-FFF2-40B4-BE49-F238E27FC236}">
                  <a16:creationId xmlns:a16="http://schemas.microsoft.com/office/drawing/2014/main" id="{74FA2EB3-4D45-BC83-22DD-F8FBFC74DB4A}"/>
                </a:ext>
              </a:extLst>
            </p:cNvPr>
            <p:cNvSpPr/>
            <p:nvPr/>
          </p:nvSpPr>
          <p:spPr>
            <a:xfrm>
              <a:off x="4665850" y="3867400"/>
              <a:ext cx="2942225" cy="80475"/>
            </a:xfrm>
            <a:custGeom>
              <a:avLst/>
              <a:gdLst/>
              <a:ahLst/>
              <a:cxnLst/>
              <a:rect l="l" t="t" r="r" b="b"/>
              <a:pathLst>
                <a:path w="117689" h="3219" extrusionOk="0">
                  <a:moveTo>
                    <a:pt x="51791" y="0"/>
                  </a:moveTo>
                  <a:lnTo>
                    <a:pt x="38849" y="754"/>
                  </a:lnTo>
                  <a:lnTo>
                    <a:pt x="32367" y="1119"/>
                  </a:lnTo>
                  <a:lnTo>
                    <a:pt x="25885" y="1530"/>
                  </a:lnTo>
                  <a:lnTo>
                    <a:pt x="19425" y="1941"/>
                  </a:lnTo>
                  <a:lnTo>
                    <a:pt x="12943" y="2351"/>
                  </a:lnTo>
                  <a:cubicBezTo>
                    <a:pt x="8629" y="2625"/>
                    <a:pt x="4315" y="2899"/>
                    <a:pt x="1" y="3219"/>
                  </a:cubicBezTo>
                  <a:cubicBezTo>
                    <a:pt x="4315" y="3036"/>
                    <a:pt x="8652" y="2831"/>
                    <a:pt x="12966" y="2625"/>
                  </a:cubicBezTo>
                  <a:lnTo>
                    <a:pt x="19448" y="2306"/>
                  </a:lnTo>
                  <a:lnTo>
                    <a:pt x="25930" y="1986"/>
                  </a:lnTo>
                  <a:lnTo>
                    <a:pt x="32390" y="1667"/>
                  </a:lnTo>
                  <a:lnTo>
                    <a:pt x="38872" y="1324"/>
                  </a:lnTo>
                  <a:lnTo>
                    <a:pt x="51814" y="617"/>
                  </a:lnTo>
                  <a:lnTo>
                    <a:pt x="60031" y="913"/>
                  </a:lnTo>
                  <a:lnTo>
                    <a:pt x="68271" y="1165"/>
                  </a:lnTo>
                  <a:lnTo>
                    <a:pt x="84751" y="1667"/>
                  </a:lnTo>
                  <a:lnTo>
                    <a:pt x="101231" y="2123"/>
                  </a:lnTo>
                  <a:lnTo>
                    <a:pt x="109448" y="2306"/>
                  </a:lnTo>
                  <a:lnTo>
                    <a:pt x="117688" y="2488"/>
                  </a:lnTo>
                  <a:lnTo>
                    <a:pt x="109471" y="2123"/>
                  </a:lnTo>
                  <a:lnTo>
                    <a:pt x="101231" y="1781"/>
                  </a:lnTo>
                  <a:lnTo>
                    <a:pt x="84774" y="1119"/>
                  </a:lnTo>
                  <a:lnTo>
                    <a:pt x="68294" y="548"/>
                  </a:lnTo>
                  <a:lnTo>
                    <a:pt x="60054" y="252"/>
                  </a:lnTo>
                  <a:lnTo>
                    <a:pt x="51814" y="0"/>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296;p23">
              <a:extLst>
                <a:ext uri="{FF2B5EF4-FFF2-40B4-BE49-F238E27FC236}">
                  <a16:creationId xmlns:a16="http://schemas.microsoft.com/office/drawing/2014/main" id="{E5119133-51B4-36B6-8468-73C22F17D4BE}"/>
                </a:ext>
              </a:extLst>
            </p:cNvPr>
            <p:cNvSpPr/>
            <p:nvPr/>
          </p:nvSpPr>
          <p:spPr>
            <a:xfrm>
              <a:off x="4702950" y="4048300"/>
              <a:ext cx="1265675" cy="334975"/>
            </a:xfrm>
            <a:custGeom>
              <a:avLst/>
              <a:gdLst/>
              <a:ahLst/>
              <a:cxnLst/>
              <a:rect l="l" t="t" r="r" b="b"/>
              <a:pathLst>
                <a:path w="50627" h="13399" extrusionOk="0">
                  <a:moveTo>
                    <a:pt x="48344" y="0"/>
                  </a:moveTo>
                  <a:lnTo>
                    <a:pt x="48344" y="0"/>
                  </a:lnTo>
                  <a:cubicBezTo>
                    <a:pt x="38324" y="9039"/>
                    <a:pt x="0" y="13398"/>
                    <a:pt x="0" y="13398"/>
                  </a:cubicBezTo>
                  <a:lnTo>
                    <a:pt x="50627" y="13284"/>
                  </a:lnTo>
                  <a:cubicBezTo>
                    <a:pt x="43985" y="8058"/>
                    <a:pt x="48344" y="0"/>
                    <a:pt x="48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297;p23">
              <a:extLst>
                <a:ext uri="{FF2B5EF4-FFF2-40B4-BE49-F238E27FC236}">
                  <a16:creationId xmlns:a16="http://schemas.microsoft.com/office/drawing/2014/main" id="{2F484927-D1E8-5B1A-7EC7-D2C44C991EBE}"/>
                </a:ext>
              </a:extLst>
            </p:cNvPr>
            <p:cNvSpPr/>
            <p:nvPr/>
          </p:nvSpPr>
          <p:spPr>
            <a:xfrm>
              <a:off x="5020225" y="3435425"/>
              <a:ext cx="2758450" cy="512450"/>
            </a:xfrm>
            <a:custGeom>
              <a:avLst/>
              <a:gdLst/>
              <a:ahLst/>
              <a:cxnLst/>
              <a:rect l="l" t="t" r="r" b="b"/>
              <a:pathLst>
                <a:path w="110338" h="20498" extrusionOk="0">
                  <a:moveTo>
                    <a:pt x="51449" y="1"/>
                  </a:moveTo>
                  <a:cubicBezTo>
                    <a:pt x="51449" y="1"/>
                    <a:pt x="7921" y="2215"/>
                    <a:pt x="5341" y="2763"/>
                  </a:cubicBezTo>
                  <a:cubicBezTo>
                    <a:pt x="2762" y="3310"/>
                    <a:pt x="685" y="4954"/>
                    <a:pt x="183" y="11984"/>
                  </a:cubicBezTo>
                  <a:cubicBezTo>
                    <a:pt x="0" y="14358"/>
                    <a:pt x="617" y="17188"/>
                    <a:pt x="2351" y="18900"/>
                  </a:cubicBezTo>
                  <a:cubicBezTo>
                    <a:pt x="3059" y="19585"/>
                    <a:pt x="3949" y="19996"/>
                    <a:pt x="4885" y="20201"/>
                  </a:cubicBezTo>
                  <a:cubicBezTo>
                    <a:pt x="5798" y="20429"/>
                    <a:pt x="6757" y="20498"/>
                    <a:pt x="7647" y="20498"/>
                  </a:cubicBezTo>
                  <a:cubicBezTo>
                    <a:pt x="9770" y="20498"/>
                    <a:pt x="11869" y="20498"/>
                    <a:pt x="13969" y="20475"/>
                  </a:cubicBezTo>
                  <a:cubicBezTo>
                    <a:pt x="20771" y="20475"/>
                    <a:pt x="27550" y="20475"/>
                    <a:pt x="34330" y="20452"/>
                  </a:cubicBezTo>
                  <a:cubicBezTo>
                    <a:pt x="42912" y="20452"/>
                    <a:pt x="51494" y="20429"/>
                    <a:pt x="60054" y="20429"/>
                  </a:cubicBezTo>
                  <a:cubicBezTo>
                    <a:pt x="68453" y="20407"/>
                    <a:pt x="76830" y="20407"/>
                    <a:pt x="85230" y="20384"/>
                  </a:cubicBezTo>
                  <a:cubicBezTo>
                    <a:pt x="91461" y="20384"/>
                    <a:pt x="97693" y="20384"/>
                    <a:pt x="103924" y="20361"/>
                  </a:cubicBezTo>
                  <a:lnTo>
                    <a:pt x="110338" y="20361"/>
                  </a:lnTo>
                  <a:cubicBezTo>
                    <a:pt x="103878" y="11139"/>
                    <a:pt x="110087" y="2078"/>
                    <a:pt x="110087" y="2078"/>
                  </a:cubicBezTo>
                  <a:lnTo>
                    <a:pt x="5144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298;p23">
              <a:extLst>
                <a:ext uri="{FF2B5EF4-FFF2-40B4-BE49-F238E27FC236}">
                  <a16:creationId xmlns:a16="http://schemas.microsoft.com/office/drawing/2014/main" id="{1A4CE7DF-0C81-6478-C6B2-404426FE39CB}"/>
                </a:ext>
              </a:extLst>
            </p:cNvPr>
            <p:cNvSpPr/>
            <p:nvPr/>
          </p:nvSpPr>
          <p:spPr>
            <a:xfrm>
              <a:off x="6281900" y="3506600"/>
              <a:ext cx="1494500" cy="436150"/>
            </a:xfrm>
            <a:custGeom>
              <a:avLst/>
              <a:gdLst/>
              <a:ahLst/>
              <a:cxnLst/>
              <a:rect l="l" t="t" r="r" b="b"/>
              <a:pathLst>
                <a:path w="59780" h="17446" extrusionOk="0">
                  <a:moveTo>
                    <a:pt x="14499" y="0"/>
                  </a:moveTo>
                  <a:cubicBezTo>
                    <a:pt x="12181" y="0"/>
                    <a:pt x="10590" y="9"/>
                    <a:pt x="10066" y="30"/>
                  </a:cubicBezTo>
                  <a:cubicBezTo>
                    <a:pt x="9869" y="36"/>
                    <a:pt x="9653" y="38"/>
                    <a:pt x="9421" y="38"/>
                  </a:cubicBezTo>
                  <a:cubicBezTo>
                    <a:pt x="9238" y="38"/>
                    <a:pt x="9045" y="37"/>
                    <a:pt x="8843" y="37"/>
                  </a:cubicBezTo>
                  <a:cubicBezTo>
                    <a:pt x="5715" y="37"/>
                    <a:pt x="661" y="254"/>
                    <a:pt x="183" y="7448"/>
                  </a:cubicBezTo>
                  <a:cubicBezTo>
                    <a:pt x="0" y="10050"/>
                    <a:pt x="616" y="13223"/>
                    <a:pt x="2054" y="15277"/>
                  </a:cubicBezTo>
                  <a:cubicBezTo>
                    <a:pt x="3287" y="17057"/>
                    <a:pt x="5181" y="17445"/>
                    <a:pt x="7030" y="17445"/>
                  </a:cubicBezTo>
                  <a:cubicBezTo>
                    <a:pt x="9906" y="17445"/>
                    <a:pt x="12782" y="17423"/>
                    <a:pt x="15658" y="17423"/>
                  </a:cubicBezTo>
                  <a:cubicBezTo>
                    <a:pt x="24537" y="17423"/>
                    <a:pt x="33416" y="17400"/>
                    <a:pt x="42295" y="17400"/>
                  </a:cubicBezTo>
                  <a:cubicBezTo>
                    <a:pt x="48116" y="17377"/>
                    <a:pt x="53936" y="17377"/>
                    <a:pt x="59780" y="17354"/>
                  </a:cubicBezTo>
                  <a:cubicBezTo>
                    <a:pt x="54758" y="10050"/>
                    <a:pt x="57657" y="2837"/>
                    <a:pt x="59026" y="235"/>
                  </a:cubicBezTo>
                  <a:cubicBezTo>
                    <a:pt x="50425" y="179"/>
                    <a:pt x="25002" y="0"/>
                    <a:pt x="14499"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299;p23">
              <a:extLst>
                <a:ext uri="{FF2B5EF4-FFF2-40B4-BE49-F238E27FC236}">
                  <a16:creationId xmlns:a16="http://schemas.microsoft.com/office/drawing/2014/main" id="{24B3F7C6-B929-F976-E099-EB0942FE1BEB}"/>
                </a:ext>
              </a:extLst>
            </p:cNvPr>
            <p:cNvSpPr/>
            <p:nvPr/>
          </p:nvSpPr>
          <p:spPr>
            <a:xfrm>
              <a:off x="6323550" y="3542750"/>
              <a:ext cx="1435150" cy="371475"/>
            </a:xfrm>
            <a:custGeom>
              <a:avLst/>
              <a:gdLst/>
              <a:ahLst/>
              <a:cxnLst/>
              <a:rect l="l" t="t" r="r" b="b"/>
              <a:pathLst>
                <a:path w="57406" h="14859"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3082" y="14539"/>
                    <a:pt x="4862" y="14858"/>
                    <a:pt x="6597" y="14858"/>
                  </a:cubicBezTo>
                  <a:lnTo>
                    <a:pt x="14700" y="14858"/>
                  </a:lnTo>
                  <a:cubicBezTo>
                    <a:pt x="23054" y="14835"/>
                    <a:pt x="31385" y="14835"/>
                    <a:pt x="39716" y="14812"/>
                  </a:cubicBezTo>
                  <a:cubicBezTo>
                    <a:pt x="45468" y="14812"/>
                    <a:pt x="51198" y="14812"/>
                    <a:pt x="56927" y="14790"/>
                  </a:cubicBezTo>
                  <a:lnTo>
                    <a:pt x="57406" y="14790"/>
                  </a:lnTo>
                  <a:cubicBezTo>
                    <a:pt x="54005" y="8924"/>
                    <a:pt x="55397" y="3309"/>
                    <a:pt x="56698" y="204"/>
                  </a:cubicBezTo>
                  <a:cubicBezTo>
                    <a:pt x="50115" y="166"/>
                    <a:pt x="23511" y="0"/>
                    <a:pt x="13295" y="0"/>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300;p23">
              <a:extLst>
                <a:ext uri="{FF2B5EF4-FFF2-40B4-BE49-F238E27FC236}">
                  <a16:creationId xmlns:a16="http://schemas.microsoft.com/office/drawing/2014/main" id="{5F81EB06-3FB7-CD27-CE96-1E69032C5823}"/>
                </a:ext>
              </a:extLst>
            </p:cNvPr>
            <p:cNvSpPr/>
            <p:nvPr/>
          </p:nvSpPr>
          <p:spPr>
            <a:xfrm>
              <a:off x="6323550" y="3564975"/>
              <a:ext cx="1435150" cy="349250"/>
            </a:xfrm>
            <a:custGeom>
              <a:avLst/>
              <a:gdLst/>
              <a:ahLst/>
              <a:cxnLst/>
              <a:rect l="l" t="t" r="r" b="b"/>
              <a:pathLst>
                <a:path w="57406" h="13970" extrusionOk="0">
                  <a:moveTo>
                    <a:pt x="3287" y="0"/>
                  </a:moveTo>
                  <a:cubicBezTo>
                    <a:pt x="1667" y="822"/>
                    <a:pt x="388" y="2397"/>
                    <a:pt x="160" y="5455"/>
                  </a:cubicBezTo>
                  <a:cubicBezTo>
                    <a:pt x="0" y="7669"/>
                    <a:pt x="571" y="10386"/>
                    <a:pt x="1918" y="12120"/>
                  </a:cubicBezTo>
                  <a:cubicBezTo>
                    <a:pt x="3082" y="13650"/>
                    <a:pt x="4862" y="13969"/>
                    <a:pt x="6597" y="13969"/>
                  </a:cubicBezTo>
                  <a:lnTo>
                    <a:pt x="14700" y="13969"/>
                  </a:lnTo>
                  <a:cubicBezTo>
                    <a:pt x="23054" y="13946"/>
                    <a:pt x="31385" y="13946"/>
                    <a:pt x="39716" y="13923"/>
                  </a:cubicBezTo>
                  <a:cubicBezTo>
                    <a:pt x="45468" y="13923"/>
                    <a:pt x="51198" y="13923"/>
                    <a:pt x="56927" y="13901"/>
                  </a:cubicBezTo>
                  <a:lnTo>
                    <a:pt x="57406" y="13901"/>
                  </a:lnTo>
                  <a:cubicBezTo>
                    <a:pt x="56288" y="11983"/>
                    <a:pt x="55671" y="10066"/>
                    <a:pt x="55420" y="8286"/>
                  </a:cubicBezTo>
                  <a:lnTo>
                    <a:pt x="42684" y="8286"/>
                  </a:lnTo>
                  <a:cubicBezTo>
                    <a:pt x="39939" y="8286"/>
                    <a:pt x="37194" y="8527"/>
                    <a:pt x="34449" y="8527"/>
                  </a:cubicBezTo>
                  <a:cubicBezTo>
                    <a:pt x="33610" y="8527"/>
                    <a:pt x="32772" y="8504"/>
                    <a:pt x="31933" y="8445"/>
                  </a:cubicBezTo>
                  <a:cubicBezTo>
                    <a:pt x="28692" y="8217"/>
                    <a:pt x="25633" y="8560"/>
                    <a:pt x="22369" y="7806"/>
                  </a:cubicBezTo>
                  <a:cubicBezTo>
                    <a:pt x="20155" y="7304"/>
                    <a:pt x="17918" y="7099"/>
                    <a:pt x="15727" y="6551"/>
                  </a:cubicBezTo>
                  <a:cubicBezTo>
                    <a:pt x="14152" y="6163"/>
                    <a:pt x="12486" y="5957"/>
                    <a:pt x="10934" y="5455"/>
                  </a:cubicBezTo>
                  <a:cubicBezTo>
                    <a:pt x="8423" y="4634"/>
                    <a:pt x="4223" y="2922"/>
                    <a:pt x="32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301;p23">
              <a:extLst>
                <a:ext uri="{FF2B5EF4-FFF2-40B4-BE49-F238E27FC236}">
                  <a16:creationId xmlns:a16="http://schemas.microsoft.com/office/drawing/2014/main" id="{E7E07747-57EE-EC3D-2361-C77A4488755B}"/>
                </a:ext>
              </a:extLst>
            </p:cNvPr>
            <p:cNvSpPr/>
            <p:nvPr/>
          </p:nvSpPr>
          <p:spPr>
            <a:xfrm>
              <a:off x="6323550" y="3542750"/>
              <a:ext cx="1417475" cy="352625"/>
            </a:xfrm>
            <a:custGeom>
              <a:avLst/>
              <a:gdLst/>
              <a:ahLst/>
              <a:cxnLst/>
              <a:rect l="l" t="t" r="r" b="b"/>
              <a:pathLst>
                <a:path w="56699" h="14105"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2283" y="13489"/>
                    <a:pt x="2694" y="13831"/>
                    <a:pt x="3150" y="14105"/>
                  </a:cubicBezTo>
                  <a:cubicBezTo>
                    <a:pt x="1826" y="12347"/>
                    <a:pt x="1256" y="9677"/>
                    <a:pt x="1416" y="7463"/>
                  </a:cubicBezTo>
                  <a:cubicBezTo>
                    <a:pt x="1940" y="455"/>
                    <a:pt x="8080" y="1231"/>
                    <a:pt x="10705" y="1140"/>
                  </a:cubicBezTo>
                  <a:cubicBezTo>
                    <a:pt x="11084" y="1131"/>
                    <a:pt x="12053" y="1126"/>
                    <a:pt x="13466" y="1126"/>
                  </a:cubicBezTo>
                  <a:cubicBezTo>
                    <a:pt x="22099" y="1126"/>
                    <a:pt x="47340" y="1284"/>
                    <a:pt x="56265" y="1323"/>
                  </a:cubicBezTo>
                  <a:cubicBezTo>
                    <a:pt x="56402" y="935"/>
                    <a:pt x="56539" y="547"/>
                    <a:pt x="56698" y="204"/>
                  </a:cubicBezTo>
                  <a:cubicBezTo>
                    <a:pt x="50115" y="166"/>
                    <a:pt x="23511" y="0"/>
                    <a:pt x="13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1" name="Google Shape;1302;p23">
              <a:extLst>
                <a:ext uri="{FF2B5EF4-FFF2-40B4-BE49-F238E27FC236}">
                  <a16:creationId xmlns:a16="http://schemas.microsoft.com/office/drawing/2014/main" id="{6123A51E-C422-EA22-1996-9A4FF438023C}"/>
                </a:ext>
              </a:extLst>
            </p:cNvPr>
            <p:cNvSpPr/>
            <p:nvPr/>
          </p:nvSpPr>
          <p:spPr>
            <a:xfrm>
              <a:off x="5107525" y="3435425"/>
              <a:ext cx="2664875" cy="86775"/>
            </a:xfrm>
            <a:custGeom>
              <a:avLst/>
              <a:gdLst/>
              <a:ahLst/>
              <a:cxnLst/>
              <a:rect l="l" t="t" r="r" b="b"/>
              <a:pathLst>
                <a:path w="106595" h="3471" extrusionOk="0">
                  <a:moveTo>
                    <a:pt x="47957" y="1"/>
                  </a:moveTo>
                  <a:cubicBezTo>
                    <a:pt x="47957" y="1"/>
                    <a:pt x="4429" y="2215"/>
                    <a:pt x="1849" y="2763"/>
                  </a:cubicBezTo>
                  <a:cubicBezTo>
                    <a:pt x="1188" y="2900"/>
                    <a:pt x="571" y="3105"/>
                    <a:pt x="1" y="3470"/>
                  </a:cubicBezTo>
                  <a:lnTo>
                    <a:pt x="106115" y="2877"/>
                  </a:lnTo>
                  <a:cubicBezTo>
                    <a:pt x="106389" y="2352"/>
                    <a:pt x="106595" y="2078"/>
                    <a:pt x="106595" y="2078"/>
                  </a:cubicBezTo>
                  <a:lnTo>
                    <a:pt x="47957"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2" name="Google Shape;1303;p23">
              <a:extLst>
                <a:ext uri="{FF2B5EF4-FFF2-40B4-BE49-F238E27FC236}">
                  <a16:creationId xmlns:a16="http://schemas.microsoft.com/office/drawing/2014/main" id="{8FD72A96-FA87-E702-F22C-7DAB74295D80}"/>
                </a:ext>
              </a:extLst>
            </p:cNvPr>
            <p:cNvSpPr/>
            <p:nvPr/>
          </p:nvSpPr>
          <p:spPr>
            <a:xfrm>
              <a:off x="5065300" y="3519325"/>
              <a:ext cx="337275" cy="424575"/>
            </a:xfrm>
            <a:custGeom>
              <a:avLst/>
              <a:gdLst/>
              <a:ahLst/>
              <a:cxnLst/>
              <a:rect l="l" t="t" r="r" b="b"/>
              <a:pathLst>
                <a:path w="13491" h="16983" extrusionOk="0">
                  <a:moveTo>
                    <a:pt x="8035" y="0"/>
                  </a:moveTo>
                  <a:cubicBezTo>
                    <a:pt x="1" y="8354"/>
                    <a:pt x="7236" y="16982"/>
                    <a:pt x="7236" y="16982"/>
                  </a:cubicBezTo>
                  <a:lnTo>
                    <a:pt x="13490" y="16914"/>
                  </a:lnTo>
                  <a:cubicBezTo>
                    <a:pt x="7168" y="8286"/>
                    <a:pt x="13490" y="0"/>
                    <a:pt x="13490"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6" name="Google Shape;1304;p23">
              <a:extLst>
                <a:ext uri="{FF2B5EF4-FFF2-40B4-BE49-F238E27FC236}">
                  <a16:creationId xmlns:a16="http://schemas.microsoft.com/office/drawing/2014/main" id="{09A40BAC-32D2-1DC5-BE9F-6AD7DBDDE4C6}"/>
                </a:ext>
              </a:extLst>
            </p:cNvPr>
            <p:cNvSpPr/>
            <p:nvPr/>
          </p:nvSpPr>
          <p:spPr>
            <a:xfrm>
              <a:off x="5045325" y="3517600"/>
              <a:ext cx="337275" cy="424575"/>
            </a:xfrm>
            <a:custGeom>
              <a:avLst/>
              <a:gdLst/>
              <a:ahLst/>
              <a:cxnLst/>
              <a:rect l="l" t="t" r="r" b="b"/>
              <a:pathLst>
                <a:path w="13491" h="16983" extrusionOk="0">
                  <a:moveTo>
                    <a:pt x="8035" y="1"/>
                  </a:moveTo>
                  <a:cubicBezTo>
                    <a:pt x="1" y="8355"/>
                    <a:pt x="7236" y="16983"/>
                    <a:pt x="7236" y="16983"/>
                  </a:cubicBezTo>
                  <a:lnTo>
                    <a:pt x="13490" y="16914"/>
                  </a:lnTo>
                  <a:cubicBezTo>
                    <a:pt x="7168" y="8286"/>
                    <a:pt x="13490" y="1"/>
                    <a:pt x="13490"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7" name="Google Shape;1305;p23">
              <a:extLst>
                <a:ext uri="{FF2B5EF4-FFF2-40B4-BE49-F238E27FC236}">
                  <a16:creationId xmlns:a16="http://schemas.microsoft.com/office/drawing/2014/main" id="{386787F5-4193-3D64-DA49-AFF84CE89E81}"/>
                </a:ext>
              </a:extLst>
            </p:cNvPr>
            <p:cNvSpPr/>
            <p:nvPr/>
          </p:nvSpPr>
          <p:spPr>
            <a:xfrm>
              <a:off x="5813975" y="3519325"/>
              <a:ext cx="337825" cy="424575"/>
            </a:xfrm>
            <a:custGeom>
              <a:avLst/>
              <a:gdLst/>
              <a:ahLst/>
              <a:cxnLst/>
              <a:rect l="l" t="t" r="r" b="b"/>
              <a:pathLst>
                <a:path w="13513" h="16983" extrusionOk="0">
                  <a:moveTo>
                    <a:pt x="8058" y="0"/>
                  </a:moveTo>
                  <a:cubicBezTo>
                    <a:pt x="0" y="8354"/>
                    <a:pt x="7259" y="16982"/>
                    <a:pt x="7259" y="16982"/>
                  </a:cubicBezTo>
                  <a:lnTo>
                    <a:pt x="13513" y="16914"/>
                  </a:lnTo>
                  <a:cubicBezTo>
                    <a:pt x="7190" y="8286"/>
                    <a:pt x="13513" y="0"/>
                    <a:pt x="135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8" name="Google Shape;1306;p23">
              <a:extLst>
                <a:ext uri="{FF2B5EF4-FFF2-40B4-BE49-F238E27FC236}">
                  <a16:creationId xmlns:a16="http://schemas.microsoft.com/office/drawing/2014/main" id="{8BDFD82A-8EA2-77A6-046B-7A1A2DACFF7E}"/>
                </a:ext>
              </a:extLst>
            </p:cNvPr>
            <p:cNvSpPr/>
            <p:nvPr/>
          </p:nvSpPr>
          <p:spPr>
            <a:xfrm>
              <a:off x="5794000" y="3517600"/>
              <a:ext cx="337850" cy="424575"/>
            </a:xfrm>
            <a:custGeom>
              <a:avLst/>
              <a:gdLst/>
              <a:ahLst/>
              <a:cxnLst/>
              <a:rect l="l" t="t" r="r" b="b"/>
              <a:pathLst>
                <a:path w="13514" h="16983" extrusionOk="0">
                  <a:moveTo>
                    <a:pt x="8058" y="1"/>
                  </a:moveTo>
                  <a:cubicBezTo>
                    <a:pt x="0" y="8355"/>
                    <a:pt x="7259" y="16983"/>
                    <a:pt x="7259" y="16983"/>
                  </a:cubicBezTo>
                  <a:lnTo>
                    <a:pt x="13513" y="16914"/>
                  </a:lnTo>
                  <a:cubicBezTo>
                    <a:pt x="7190" y="8286"/>
                    <a:pt x="13513" y="1"/>
                    <a:pt x="13513"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9" name="Google Shape;1307;p23">
              <a:extLst>
                <a:ext uri="{FF2B5EF4-FFF2-40B4-BE49-F238E27FC236}">
                  <a16:creationId xmlns:a16="http://schemas.microsoft.com/office/drawing/2014/main" id="{05E0BDB5-7164-4058-53FB-5EF164E189BA}"/>
                </a:ext>
              </a:extLst>
            </p:cNvPr>
            <p:cNvSpPr/>
            <p:nvPr/>
          </p:nvSpPr>
          <p:spPr>
            <a:xfrm>
              <a:off x="7196625" y="3657975"/>
              <a:ext cx="513000" cy="31400"/>
            </a:xfrm>
            <a:custGeom>
              <a:avLst/>
              <a:gdLst/>
              <a:ahLst/>
              <a:cxnLst/>
              <a:rect l="l" t="t" r="r" b="b"/>
              <a:pathLst>
                <a:path w="20520" h="1256" extrusionOk="0">
                  <a:moveTo>
                    <a:pt x="20520" y="1"/>
                  </a:moveTo>
                  <a:lnTo>
                    <a:pt x="0" y="663"/>
                  </a:lnTo>
                  <a:lnTo>
                    <a:pt x="20383" y="1256"/>
                  </a:lnTo>
                  <a:cubicBezTo>
                    <a:pt x="20429" y="845"/>
                    <a:pt x="20474" y="411"/>
                    <a:pt x="205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0" name="Google Shape;1308;p23">
              <a:extLst>
                <a:ext uri="{FF2B5EF4-FFF2-40B4-BE49-F238E27FC236}">
                  <a16:creationId xmlns:a16="http://schemas.microsoft.com/office/drawing/2014/main" id="{C8B3B680-45DC-5972-C66B-763C8AED38CD}"/>
                </a:ext>
              </a:extLst>
            </p:cNvPr>
            <p:cNvSpPr/>
            <p:nvPr/>
          </p:nvSpPr>
          <p:spPr>
            <a:xfrm>
              <a:off x="7519025" y="3741850"/>
              <a:ext cx="191750" cy="41125"/>
            </a:xfrm>
            <a:custGeom>
              <a:avLst/>
              <a:gdLst/>
              <a:ahLst/>
              <a:cxnLst/>
              <a:rect l="l" t="t" r="r" b="b"/>
              <a:pathLst>
                <a:path w="7670" h="1645" extrusionOk="0">
                  <a:moveTo>
                    <a:pt x="7487" y="1"/>
                  </a:moveTo>
                  <a:lnTo>
                    <a:pt x="0" y="1530"/>
                  </a:lnTo>
                  <a:lnTo>
                    <a:pt x="7670" y="1644"/>
                  </a:lnTo>
                  <a:cubicBezTo>
                    <a:pt x="7578" y="1074"/>
                    <a:pt x="7510" y="526"/>
                    <a:pt x="748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1" name="Google Shape;1309;p23">
              <a:extLst>
                <a:ext uri="{FF2B5EF4-FFF2-40B4-BE49-F238E27FC236}">
                  <a16:creationId xmlns:a16="http://schemas.microsoft.com/office/drawing/2014/main" id="{C90CADFF-D11A-0D7E-1996-D8EF41ABF07E}"/>
                </a:ext>
              </a:extLst>
            </p:cNvPr>
            <p:cNvSpPr/>
            <p:nvPr/>
          </p:nvSpPr>
          <p:spPr>
            <a:xfrm>
              <a:off x="6540375" y="3691075"/>
              <a:ext cx="1165850" cy="68500"/>
            </a:xfrm>
            <a:custGeom>
              <a:avLst/>
              <a:gdLst/>
              <a:ahLst/>
              <a:cxnLst/>
              <a:rect l="l" t="t" r="r" b="b"/>
              <a:pathLst>
                <a:path w="46634" h="2740" extrusionOk="0">
                  <a:moveTo>
                    <a:pt x="46633" y="0"/>
                  </a:moveTo>
                  <a:lnTo>
                    <a:pt x="1" y="2739"/>
                  </a:lnTo>
                  <a:lnTo>
                    <a:pt x="1" y="2739"/>
                  </a:lnTo>
                  <a:lnTo>
                    <a:pt x="46633" y="1918"/>
                  </a:lnTo>
                  <a:cubicBezTo>
                    <a:pt x="46587" y="1256"/>
                    <a:pt x="46587" y="617"/>
                    <a:pt x="466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2" name="Google Shape;1310;p23">
              <a:extLst>
                <a:ext uri="{FF2B5EF4-FFF2-40B4-BE49-F238E27FC236}">
                  <a16:creationId xmlns:a16="http://schemas.microsoft.com/office/drawing/2014/main" id="{B9F88E00-591C-497B-C015-BC0A9EC7FB16}"/>
                </a:ext>
              </a:extLst>
            </p:cNvPr>
            <p:cNvSpPr/>
            <p:nvPr/>
          </p:nvSpPr>
          <p:spPr>
            <a:xfrm>
              <a:off x="6709875" y="3829725"/>
              <a:ext cx="1024875" cy="35425"/>
            </a:xfrm>
            <a:custGeom>
              <a:avLst/>
              <a:gdLst/>
              <a:ahLst/>
              <a:cxnLst/>
              <a:rect l="l" t="t" r="r" b="b"/>
              <a:pathLst>
                <a:path w="40995" h="1417" extrusionOk="0">
                  <a:moveTo>
                    <a:pt x="40492" y="1"/>
                  </a:moveTo>
                  <a:lnTo>
                    <a:pt x="0" y="1325"/>
                  </a:lnTo>
                  <a:lnTo>
                    <a:pt x="40994" y="1416"/>
                  </a:lnTo>
                  <a:cubicBezTo>
                    <a:pt x="40812" y="937"/>
                    <a:pt x="40629" y="480"/>
                    <a:pt x="404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3" name="Google Shape;1311;p23">
              <a:extLst>
                <a:ext uri="{FF2B5EF4-FFF2-40B4-BE49-F238E27FC236}">
                  <a16:creationId xmlns:a16="http://schemas.microsoft.com/office/drawing/2014/main" id="{A50252C5-F2D7-9E3C-38C8-D102A33A1EF2}"/>
                </a:ext>
              </a:extLst>
            </p:cNvPr>
            <p:cNvSpPr/>
            <p:nvPr/>
          </p:nvSpPr>
          <p:spPr>
            <a:xfrm>
              <a:off x="6653375" y="3587225"/>
              <a:ext cx="1072800" cy="21925"/>
            </a:xfrm>
            <a:custGeom>
              <a:avLst/>
              <a:gdLst/>
              <a:ahLst/>
              <a:cxnLst/>
              <a:rect l="l" t="t" r="r" b="b"/>
              <a:pathLst>
                <a:path w="42912" h="877" extrusionOk="0">
                  <a:moveTo>
                    <a:pt x="42912" y="0"/>
                  </a:moveTo>
                  <a:cubicBezTo>
                    <a:pt x="34809" y="92"/>
                    <a:pt x="0" y="434"/>
                    <a:pt x="434" y="708"/>
                  </a:cubicBezTo>
                  <a:cubicBezTo>
                    <a:pt x="643" y="840"/>
                    <a:pt x="8611" y="876"/>
                    <a:pt x="17701" y="876"/>
                  </a:cubicBezTo>
                  <a:cubicBezTo>
                    <a:pt x="27493" y="876"/>
                    <a:pt x="38588" y="834"/>
                    <a:pt x="42684" y="822"/>
                  </a:cubicBezTo>
                  <a:cubicBezTo>
                    <a:pt x="42752" y="548"/>
                    <a:pt x="42843" y="274"/>
                    <a:pt x="429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4" name="Google Shape;1312;p23">
              <a:extLst>
                <a:ext uri="{FF2B5EF4-FFF2-40B4-BE49-F238E27FC236}">
                  <a16:creationId xmlns:a16="http://schemas.microsoft.com/office/drawing/2014/main" id="{27A29619-C00B-76B4-75D5-B914EBBF86A2}"/>
                </a:ext>
              </a:extLst>
            </p:cNvPr>
            <p:cNvSpPr/>
            <p:nvPr/>
          </p:nvSpPr>
          <p:spPr>
            <a:xfrm>
              <a:off x="4956875" y="3553550"/>
              <a:ext cx="1331875" cy="376075"/>
            </a:xfrm>
            <a:custGeom>
              <a:avLst/>
              <a:gdLst/>
              <a:ahLst/>
              <a:cxnLst/>
              <a:rect l="l" t="t" r="r" b="b"/>
              <a:pathLst>
                <a:path w="53275" h="15043" extrusionOk="0">
                  <a:moveTo>
                    <a:pt x="53275" y="1"/>
                  </a:moveTo>
                  <a:lnTo>
                    <a:pt x="5433" y="92"/>
                  </a:lnTo>
                  <a:cubicBezTo>
                    <a:pt x="1" y="10409"/>
                    <a:pt x="7556" y="15042"/>
                    <a:pt x="7556" y="15042"/>
                  </a:cubicBezTo>
                  <a:cubicBezTo>
                    <a:pt x="2329" y="6802"/>
                    <a:pt x="6689" y="2169"/>
                    <a:pt x="6689" y="2169"/>
                  </a:cubicBezTo>
                  <a:lnTo>
                    <a:pt x="53275"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5" name="Google Shape;1313;p23">
              <a:extLst>
                <a:ext uri="{FF2B5EF4-FFF2-40B4-BE49-F238E27FC236}">
                  <a16:creationId xmlns:a16="http://schemas.microsoft.com/office/drawing/2014/main" id="{C506DDB5-B889-7A52-44C0-5035F7594282}"/>
                </a:ext>
              </a:extLst>
            </p:cNvPr>
            <p:cNvSpPr/>
            <p:nvPr/>
          </p:nvSpPr>
          <p:spPr>
            <a:xfrm>
              <a:off x="5023075" y="3655700"/>
              <a:ext cx="1267400" cy="154650"/>
            </a:xfrm>
            <a:custGeom>
              <a:avLst/>
              <a:gdLst/>
              <a:ahLst/>
              <a:cxnLst/>
              <a:rect l="l" t="t" r="r" b="b"/>
              <a:pathLst>
                <a:path w="50696" h="6186" extrusionOk="0">
                  <a:moveTo>
                    <a:pt x="457" y="0"/>
                  </a:moveTo>
                  <a:cubicBezTo>
                    <a:pt x="297" y="913"/>
                    <a:pt x="160" y="1963"/>
                    <a:pt x="69" y="3173"/>
                  </a:cubicBezTo>
                  <a:cubicBezTo>
                    <a:pt x="0" y="4132"/>
                    <a:pt x="69" y="5182"/>
                    <a:pt x="274" y="6186"/>
                  </a:cubicBezTo>
                  <a:lnTo>
                    <a:pt x="50695" y="6186"/>
                  </a:lnTo>
                  <a:lnTo>
                    <a:pt x="5069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2" name="Google Shape;1314;p23">
              <a:extLst>
                <a:ext uri="{FF2B5EF4-FFF2-40B4-BE49-F238E27FC236}">
                  <a16:creationId xmlns:a16="http://schemas.microsoft.com/office/drawing/2014/main" id="{EB96930B-9B6C-7F49-D656-FBE2B7102ED7}"/>
                </a:ext>
              </a:extLst>
            </p:cNvPr>
            <p:cNvSpPr/>
            <p:nvPr/>
          </p:nvSpPr>
          <p:spPr>
            <a:xfrm>
              <a:off x="5011650" y="3522175"/>
              <a:ext cx="146700" cy="425925"/>
            </a:xfrm>
            <a:custGeom>
              <a:avLst/>
              <a:gdLst/>
              <a:ahLst/>
              <a:cxnLst/>
              <a:rect l="l" t="t" r="r" b="b"/>
              <a:pathLst>
                <a:path w="5868" h="17037" extrusionOk="0">
                  <a:moveTo>
                    <a:pt x="3790" y="0"/>
                  </a:moveTo>
                  <a:cubicBezTo>
                    <a:pt x="3721" y="23"/>
                    <a:pt x="3607" y="23"/>
                    <a:pt x="3470" y="69"/>
                  </a:cubicBezTo>
                  <a:cubicBezTo>
                    <a:pt x="3219" y="160"/>
                    <a:pt x="2831" y="343"/>
                    <a:pt x="2466" y="662"/>
                  </a:cubicBezTo>
                  <a:cubicBezTo>
                    <a:pt x="2078" y="1004"/>
                    <a:pt x="1736" y="1484"/>
                    <a:pt x="1439" y="2032"/>
                  </a:cubicBezTo>
                  <a:cubicBezTo>
                    <a:pt x="1119" y="2579"/>
                    <a:pt x="891" y="3219"/>
                    <a:pt x="686" y="3858"/>
                  </a:cubicBezTo>
                  <a:cubicBezTo>
                    <a:pt x="321" y="5159"/>
                    <a:pt x="138" y="6483"/>
                    <a:pt x="47" y="7487"/>
                  </a:cubicBezTo>
                  <a:cubicBezTo>
                    <a:pt x="1" y="8012"/>
                    <a:pt x="1" y="8423"/>
                    <a:pt x="1" y="8719"/>
                  </a:cubicBezTo>
                  <a:cubicBezTo>
                    <a:pt x="1" y="8879"/>
                    <a:pt x="1" y="8993"/>
                    <a:pt x="1" y="9085"/>
                  </a:cubicBezTo>
                  <a:cubicBezTo>
                    <a:pt x="1" y="9153"/>
                    <a:pt x="1" y="9199"/>
                    <a:pt x="1" y="9199"/>
                  </a:cubicBezTo>
                  <a:cubicBezTo>
                    <a:pt x="1" y="9199"/>
                    <a:pt x="24" y="9359"/>
                    <a:pt x="47" y="9655"/>
                  </a:cubicBezTo>
                  <a:cubicBezTo>
                    <a:pt x="69" y="9952"/>
                    <a:pt x="115" y="10386"/>
                    <a:pt x="206" y="10888"/>
                  </a:cubicBezTo>
                  <a:cubicBezTo>
                    <a:pt x="298" y="11390"/>
                    <a:pt x="457" y="11961"/>
                    <a:pt x="663" y="12554"/>
                  </a:cubicBezTo>
                  <a:cubicBezTo>
                    <a:pt x="914" y="13148"/>
                    <a:pt x="1188" y="13764"/>
                    <a:pt x="1599" y="14312"/>
                  </a:cubicBezTo>
                  <a:cubicBezTo>
                    <a:pt x="1667" y="14471"/>
                    <a:pt x="1781" y="14586"/>
                    <a:pt x="1895" y="14722"/>
                  </a:cubicBezTo>
                  <a:cubicBezTo>
                    <a:pt x="1987" y="14859"/>
                    <a:pt x="2101" y="14974"/>
                    <a:pt x="2215" y="15088"/>
                  </a:cubicBezTo>
                  <a:cubicBezTo>
                    <a:pt x="2329" y="15202"/>
                    <a:pt x="2443" y="15316"/>
                    <a:pt x="2557" y="15430"/>
                  </a:cubicBezTo>
                  <a:cubicBezTo>
                    <a:pt x="2672" y="15544"/>
                    <a:pt x="2808" y="15635"/>
                    <a:pt x="2923" y="15750"/>
                  </a:cubicBezTo>
                  <a:cubicBezTo>
                    <a:pt x="2968" y="15795"/>
                    <a:pt x="3037" y="15841"/>
                    <a:pt x="3082" y="15887"/>
                  </a:cubicBezTo>
                  <a:cubicBezTo>
                    <a:pt x="3151" y="15932"/>
                    <a:pt x="3219" y="15978"/>
                    <a:pt x="3288" y="16001"/>
                  </a:cubicBezTo>
                  <a:cubicBezTo>
                    <a:pt x="3402" y="16092"/>
                    <a:pt x="3516" y="16160"/>
                    <a:pt x="3630" y="16252"/>
                  </a:cubicBezTo>
                  <a:cubicBezTo>
                    <a:pt x="3881" y="16389"/>
                    <a:pt x="4110" y="16480"/>
                    <a:pt x="4338" y="16594"/>
                  </a:cubicBezTo>
                  <a:cubicBezTo>
                    <a:pt x="4543" y="16685"/>
                    <a:pt x="4749" y="16754"/>
                    <a:pt x="4931" y="16822"/>
                  </a:cubicBezTo>
                  <a:cubicBezTo>
                    <a:pt x="5023" y="16868"/>
                    <a:pt x="5114" y="16891"/>
                    <a:pt x="5205" y="16914"/>
                  </a:cubicBezTo>
                  <a:cubicBezTo>
                    <a:pt x="5274" y="16937"/>
                    <a:pt x="5342" y="16937"/>
                    <a:pt x="5411" y="16959"/>
                  </a:cubicBezTo>
                  <a:cubicBezTo>
                    <a:pt x="5616" y="17011"/>
                    <a:pt x="5757" y="17036"/>
                    <a:pt x="5815" y="17036"/>
                  </a:cubicBezTo>
                  <a:cubicBezTo>
                    <a:pt x="5834" y="17036"/>
                    <a:pt x="5844" y="17034"/>
                    <a:pt x="5844" y="17028"/>
                  </a:cubicBezTo>
                  <a:cubicBezTo>
                    <a:pt x="5867" y="17005"/>
                    <a:pt x="5707" y="16937"/>
                    <a:pt x="5456" y="16822"/>
                  </a:cubicBezTo>
                  <a:cubicBezTo>
                    <a:pt x="5388" y="16800"/>
                    <a:pt x="5319" y="16777"/>
                    <a:pt x="5251" y="16731"/>
                  </a:cubicBezTo>
                  <a:cubicBezTo>
                    <a:pt x="5182" y="16708"/>
                    <a:pt x="5091" y="16685"/>
                    <a:pt x="5000" y="16640"/>
                  </a:cubicBezTo>
                  <a:cubicBezTo>
                    <a:pt x="4840" y="16548"/>
                    <a:pt x="4657" y="16457"/>
                    <a:pt x="4452" y="16343"/>
                  </a:cubicBezTo>
                  <a:cubicBezTo>
                    <a:pt x="3630" y="15909"/>
                    <a:pt x="2649" y="15110"/>
                    <a:pt x="1987" y="14038"/>
                  </a:cubicBezTo>
                  <a:cubicBezTo>
                    <a:pt x="1644" y="13490"/>
                    <a:pt x="1393" y="12919"/>
                    <a:pt x="1211" y="12349"/>
                  </a:cubicBezTo>
                  <a:cubicBezTo>
                    <a:pt x="1028" y="11778"/>
                    <a:pt x="891" y="11230"/>
                    <a:pt x="823" y="10751"/>
                  </a:cubicBezTo>
                  <a:cubicBezTo>
                    <a:pt x="754" y="10294"/>
                    <a:pt x="731" y="9884"/>
                    <a:pt x="709" y="9610"/>
                  </a:cubicBezTo>
                  <a:cubicBezTo>
                    <a:pt x="686" y="9313"/>
                    <a:pt x="686" y="9153"/>
                    <a:pt x="686" y="9153"/>
                  </a:cubicBezTo>
                  <a:cubicBezTo>
                    <a:pt x="686" y="9153"/>
                    <a:pt x="686" y="9130"/>
                    <a:pt x="686" y="9039"/>
                  </a:cubicBezTo>
                  <a:cubicBezTo>
                    <a:pt x="663" y="8970"/>
                    <a:pt x="663" y="8856"/>
                    <a:pt x="663" y="8719"/>
                  </a:cubicBezTo>
                  <a:cubicBezTo>
                    <a:pt x="663" y="8423"/>
                    <a:pt x="640" y="8035"/>
                    <a:pt x="663" y="7555"/>
                  </a:cubicBezTo>
                  <a:cubicBezTo>
                    <a:pt x="709" y="6574"/>
                    <a:pt x="845" y="5250"/>
                    <a:pt x="1165" y="3995"/>
                  </a:cubicBezTo>
                  <a:cubicBezTo>
                    <a:pt x="1302" y="3378"/>
                    <a:pt x="1507" y="2762"/>
                    <a:pt x="1759" y="2214"/>
                  </a:cubicBezTo>
                  <a:cubicBezTo>
                    <a:pt x="2010" y="1666"/>
                    <a:pt x="2329" y="1210"/>
                    <a:pt x="2649" y="868"/>
                  </a:cubicBezTo>
                  <a:cubicBezTo>
                    <a:pt x="2968" y="548"/>
                    <a:pt x="3288" y="320"/>
                    <a:pt x="3516" y="206"/>
                  </a:cubicBezTo>
                  <a:cubicBezTo>
                    <a:pt x="3653" y="137"/>
                    <a:pt x="3744" y="114"/>
                    <a:pt x="3813" y="69"/>
                  </a:cubicBezTo>
                  <a:cubicBezTo>
                    <a:pt x="3881" y="46"/>
                    <a:pt x="3904" y="23"/>
                    <a:pt x="3904" y="23"/>
                  </a:cubicBezTo>
                  <a:cubicBezTo>
                    <a:pt x="3904" y="0"/>
                    <a:pt x="3881" y="0"/>
                    <a:pt x="379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3" name="Google Shape;1315;p23">
              <a:extLst>
                <a:ext uri="{FF2B5EF4-FFF2-40B4-BE49-F238E27FC236}">
                  <a16:creationId xmlns:a16="http://schemas.microsoft.com/office/drawing/2014/main" id="{080D2435-BCD4-BA58-CB5C-97AB52E6AF8A}"/>
                </a:ext>
              </a:extLst>
            </p:cNvPr>
            <p:cNvSpPr/>
            <p:nvPr/>
          </p:nvSpPr>
          <p:spPr>
            <a:xfrm>
              <a:off x="5114375" y="3508475"/>
              <a:ext cx="2654050" cy="441925"/>
            </a:xfrm>
            <a:custGeom>
              <a:avLst/>
              <a:gdLst/>
              <a:ahLst/>
              <a:cxnLst/>
              <a:rect l="l" t="t" r="r" b="b"/>
              <a:pathLst>
                <a:path w="106162" h="17677" extrusionOk="0">
                  <a:moveTo>
                    <a:pt x="52864" y="0"/>
                  </a:moveTo>
                  <a:lnTo>
                    <a:pt x="26432" y="92"/>
                  </a:lnTo>
                  <a:cubicBezTo>
                    <a:pt x="19813" y="137"/>
                    <a:pt x="13216" y="183"/>
                    <a:pt x="8263" y="206"/>
                  </a:cubicBezTo>
                  <a:cubicBezTo>
                    <a:pt x="5775" y="251"/>
                    <a:pt x="3721" y="274"/>
                    <a:pt x="2260" y="274"/>
                  </a:cubicBezTo>
                  <a:cubicBezTo>
                    <a:pt x="1553" y="297"/>
                    <a:pt x="982" y="320"/>
                    <a:pt x="594" y="320"/>
                  </a:cubicBezTo>
                  <a:cubicBezTo>
                    <a:pt x="389" y="320"/>
                    <a:pt x="252" y="343"/>
                    <a:pt x="160" y="343"/>
                  </a:cubicBezTo>
                  <a:cubicBezTo>
                    <a:pt x="46" y="343"/>
                    <a:pt x="1" y="343"/>
                    <a:pt x="1" y="366"/>
                  </a:cubicBezTo>
                  <a:lnTo>
                    <a:pt x="160" y="366"/>
                  </a:lnTo>
                  <a:cubicBezTo>
                    <a:pt x="252" y="388"/>
                    <a:pt x="389" y="388"/>
                    <a:pt x="594" y="388"/>
                  </a:cubicBezTo>
                  <a:cubicBezTo>
                    <a:pt x="982" y="388"/>
                    <a:pt x="1553" y="411"/>
                    <a:pt x="2260" y="434"/>
                  </a:cubicBezTo>
                  <a:cubicBezTo>
                    <a:pt x="3721" y="434"/>
                    <a:pt x="5775" y="457"/>
                    <a:pt x="8263" y="503"/>
                  </a:cubicBezTo>
                  <a:cubicBezTo>
                    <a:pt x="13216" y="525"/>
                    <a:pt x="19813" y="571"/>
                    <a:pt x="26432" y="617"/>
                  </a:cubicBezTo>
                  <a:cubicBezTo>
                    <a:pt x="35745" y="639"/>
                    <a:pt x="45058" y="685"/>
                    <a:pt x="49737" y="708"/>
                  </a:cubicBezTo>
                  <a:cubicBezTo>
                    <a:pt x="49646" y="776"/>
                    <a:pt x="49577" y="845"/>
                    <a:pt x="49486" y="913"/>
                  </a:cubicBezTo>
                  <a:cubicBezTo>
                    <a:pt x="49394" y="1005"/>
                    <a:pt x="49280" y="1096"/>
                    <a:pt x="49189" y="1164"/>
                  </a:cubicBezTo>
                  <a:cubicBezTo>
                    <a:pt x="49098" y="1279"/>
                    <a:pt x="49006" y="1370"/>
                    <a:pt x="48892" y="1484"/>
                  </a:cubicBezTo>
                  <a:cubicBezTo>
                    <a:pt x="48687" y="1667"/>
                    <a:pt x="48527" y="1918"/>
                    <a:pt x="48322" y="2169"/>
                  </a:cubicBezTo>
                  <a:cubicBezTo>
                    <a:pt x="47956" y="2694"/>
                    <a:pt x="47614" y="3287"/>
                    <a:pt x="47340" y="3926"/>
                  </a:cubicBezTo>
                  <a:cubicBezTo>
                    <a:pt x="47089" y="4543"/>
                    <a:pt x="46884" y="5205"/>
                    <a:pt x="46747" y="5844"/>
                  </a:cubicBezTo>
                  <a:cubicBezTo>
                    <a:pt x="46610" y="6460"/>
                    <a:pt x="46518" y="7053"/>
                    <a:pt x="46473" y="7578"/>
                  </a:cubicBezTo>
                  <a:cubicBezTo>
                    <a:pt x="46404" y="8081"/>
                    <a:pt x="46382" y="8514"/>
                    <a:pt x="46359" y="8811"/>
                  </a:cubicBezTo>
                  <a:cubicBezTo>
                    <a:pt x="46359" y="9108"/>
                    <a:pt x="46359" y="9267"/>
                    <a:pt x="46359" y="9267"/>
                  </a:cubicBezTo>
                  <a:lnTo>
                    <a:pt x="46359" y="9404"/>
                  </a:lnTo>
                  <a:cubicBezTo>
                    <a:pt x="46359" y="9473"/>
                    <a:pt x="46336" y="9587"/>
                    <a:pt x="46359" y="9747"/>
                  </a:cubicBezTo>
                  <a:cubicBezTo>
                    <a:pt x="46359" y="9907"/>
                    <a:pt x="46382" y="10089"/>
                    <a:pt x="46382" y="10295"/>
                  </a:cubicBezTo>
                  <a:cubicBezTo>
                    <a:pt x="46404" y="10523"/>
                    <a:pt x="46450" y="10751"/>
                    <a:pt x="46473" y="11002"/>
                  </a:cubicBezTo>
                  <a:cubicBezTo>
                    <a:pt x="46610" y="12052"/>
                    <a:pt x="47066" y="13399"/>
                    <a:pt x="47820" y="14517"/>
                  </a:cubicBezTo>
                  <a:cubicBezTo>
                    <a:pt x="48504" y="15567"/>
                    <a:pt x="49440" y="16412"/>
                    <a:pt x="50239" y="16914"/>
                  </a:cubicBezTo>
                  <a:cubicBezTo>
                    <a:pt x="45446" y="16937"/>
                    <a:pt x="36612" y="16982"/>
                    <a:pt x="27779" y="17005"/>
                  </a:cubicBezTo>
                  <a:cubicBezTo>
                    <a:pt x="21251" y="17051"/>
                    <a:pt x="14723" y="17096"/>
                    <a:pt x="9815" y="17119"/>
                  </a:cubicBezTo>
                  <a:cubicBezTo>
                    <a:pt x="7373" y="17142"/>
                    <a:pt x="5319" y="17165"/>
                    <a:pt x="3881" y="17188"/>
                  </a:cubicBezTo>
                  <a:cubicBezTo>
                    <a:pt x="3173" y="17211"/>
                    <a:pt x="2625" y="17211"/>
                    <a:pt x="2237" y="17233"/>
                  </a:cubicBezTo>
                  <a:cubicBezTo>
                    <a:pt x="2032" y="17233"/>
                    <a:pt x="1895" y="17233"/>
                    <a:pt x="1804" y="17256"/>
                  </a:cubicBezTo>
                  <a:lnTo>
                    <a:pt x="1644" y="17256"/>
                  </a:lnTo>
                  <a:cubicBezTo>
                    <a:pt x="1644" y="17279"/>
                    <a:pt x="1690" y="17279"/>
                    <a:pt x="1804" y="17279"/>
                  </a:cubicBezTo>
                  <a:cubicBezTo>
                    <a:pt x="1895" y="17279"/>
                    <a:pt x="2032" y="17302"/>
                    <a:pt x="2237" y="17302"/>
                  </a:cubicBezTo>
                  <a:cubicBezTo>
                    <a:pt x="2625" y="17302"/>
                    <a:pt x="3173" y="17325"/>
                    <a:pt x="3881" y="17348"/>
                  </a:cubicBezTo>
                  <a:cubicBezTo>
                    <a:pt x="5319" y="17348"/>
                    <a:pt x="7373" y="17370"/>
                    <a:pt x="9815" y="17416"/>
                  </a:cubicBezTo>
                  <a:cubicBezTo>
                    <a:pt x="14723" y="17439"/>
                    <a:pt x="21251" y="17485"/>
                    <a:pt x="27779" y="17530"/>
                  </a:cubicBezTo>
                  <a:cubicBezTo>
                    <a:pt x="37571" y="17553"/>
                    <a:pt x="47340" y="17599"/>
                    <a:pt x="51654" y="17621"/>
                  </a:cubicBezTo>
                  <a:cubicBezTo>
                    <a:pt x="51771" y="17655"/>
                    <a:pt x="51851" y="17676"/>
                    <a:pt x="51886" y="17676"/>
                  </a:cubicBezTo>
                  <a:cubicBezTo>
                    <a:pt x="51899" y="17676"/>
                    <a:pt x="51905" y="17673"/>
                    <a:pt x="51905" y="17667"/>
                  </a:cubicBezTo>
                  <a:cubicBezTo>
                    <a:pt x="51928" y="17667"/>
                    <a:pt x="51905" y="17644"/>
                    <a:pt x="51860" y="17621"/>
                  </a:cubicBezTo>
                  <a:lnTo>
                    <a:pt x="53937" y="17621"/>
                  </a:lnTo>
                  <a:cubicBezTo>
                    <a:pt x="53937" y="17621"/>
                    <a:pt x="66993" y="17576"/>
                    <a:pt x="80049" y="17530"/>
                  </a:cubicBezTo>
                  <a:cubicBezTo>
                    <a:pt x="86577" y="17485"/>
                    <a:pt x="93105" y="17439"/>
                    <a:pt x="97990" y="17416"/>
                  </a:cubicBezTo>
                  <a:cubicBezTo>
                    <a:pt x="100455" y="17370"/>
                    <a:pt x="102486" y="17348"/>
                    <a:pt x="103924" y="17348"/>
                  </a:cubicBezTo>
                  <a:cubicBezTo>
                    <a:pt x="104632" y="17325"/>
                    <a:pt x="105180" y="17302"/>
                    <a:pt x="105568" y="17302"/>
                  </a:cubicBezTo>
                  <a:cubicBezTo>
                    <a:pt x="105773" y="17302"/>
                    <a:pt x="105910" y="17279"/>
                    <a:pt x="106001" y="17279"/>
                  </a:cubicBezTo>
                  <a:cubicBezTo>
                    <a:pt x="106115" y="17279"/>
                    <a:pt x="106161" y="17279"/>
                    <a:pt x="106161" y="17256"/>
                  </a:cubicBezTo>
                  <a:lnTo>
                    <a:pt x="106001" y="17256"/>
                  </a:lnTo>
                  <a:cubicBezTo>
                    <a:pt x="105910" y="17233"/>
                    <a:pt x="105773" y="17233"/>
                    <a:pt x="105568" y="17233"/>
                  </a:cubicBezTo>
                  <a:cubicBezTo>
                    <a:pt x="105180" y="17211"/>
                    <a:pt x="104632" y="17211"/>
                    <a:pt x="103924" y="17188"/>
                  </a:cubicBezTo>
                  <a:cubicBezTo>
                    <a:pt x="102486" y="17165"/>
                    <a:pt x="100455" y="17142"/>
                    <a:pt x="97990" y="17119"/>
                  </a:cubicBezTo>
                  <a:cubicBezTo>
                    <a:pt x="93105" y="17096"/>
                    <a:pt x="86577" y="17051"/>
                    <a:pt x="80049" y="17005"/>
                  </a:cubicBezTo>
                  <a:cubicBezTo>
                    <a:pt x="66993" y="16960"/>
                    <a:pt x="53937" y="16914"/>
                    <a:pt x="53937" y="16914"/>
                  </a:cubicBezTo>
                  <a:lnTo>
                    <a:pt x="50741" y="16914"/>
                  </a:lnTo>
                  <a:cubicBezTo>
                    <a:pt x="50696" y="16868"/>
                    <a:pt x="50627" y="16845"/>
                    <a:pt x="50581" y="16800"/>
                  </a:cubicBezTo>
                  <a:cubicBezTo>
                    <a:pt x="49805" y="16252"/>
                    <a:pt x="48869" y="15339"/>
                    <a:pt x="48230" y="14243"/>
                  </a:cubicBezTo>
                  <a:cubicBezTo>
                    <a:pt x="47546" y="13148"/>
                    <a:pt x="47180" y="11870"/>
                    <a:pt x="47089" y="10911"/>
                  </a:cubicBezTo>
                  <a:cubicBezTo>
                    <a:pt x="47066" y="10660"/>
                    <a:pt x="47043" y="10454"/>
                    <a:pt x="47043" y="10249"/>
                  </a:cubicBezTo>
                  <a:cubicBezTo>
                    <a:pt x="47021" y="10066"/>
                    <a:pt x="47021" y="9884"/>
                    <a:pt x="47021" y="9747"/>
                  </a:cubicBezTo>
                  <a:cubicBezTo>
                    <a:pt x="47021" y="9610"/>
                    <a:pt x="47021" y="9496"/>
                    <a:pt x="47021" y="9404"/>
                  </a:cubicBezTo>
                  <a:cubicBezTo>
                    <a:pt x="47021" y="9336"/>
                    <a:pt x="47021" y="9290"/>
                    <a:pt x="47021" y="9290"/>
                  </a:cubicBezTo>
                  <a:cubicBezTo>
                    <a:pt x="47021" y="9290"/>
                    <a:pt x="47021" y="9130"/>
                    <a:pt x="47021" y="8834"/>
                  </a:cubicBezTo>
                  <a:cubicBezTo>
                    <a:pt x="47043" y="8537"/>
                    <a:pt x="47043" y="8126"/>
                    <a:pt x="47089" y="7647"/>
                  </a:cubicBezTo>
                  <a:cubicBezTo>
                    <a:pt x="47112" y="7145"/>
                    <a:pt x="47180" y="6574"/>
                    <a:pt x="47295" y="5958"/>
                  </a:cubicBezTo>
                  <a:cubicBezTo>
                    <a:pt x="47409" y="5364"/>
                    <a:pt x="47568" y="4725"/>
                    <a:pt x="47797" y="4109"/>
                  </a:cubicBezTo>
                  <a:cubicBezTo>
                    <a:pt x="48025" y="3515"/>
                    <a:pt x="48299" y="2922"/>
                    <a:pt x="48618" y="2420"/>
                  </a:cubicBezTo>
                  <a:cubicBezTo>
                    <a:pt x="48801" y="2169"/>
                    <a:pt x="48961" y="1918"/>
                    <a:pt x="49143" y="1712"/>
                  </a:cubicBezTo>
                  <a:cubicBezTo>
                    <a:pt x="49235" y="1598"/>
                    <a:pt x="49303" y="1507"/>
                    <a:pt x="49394" y="1393"/>
                  </a:cubicBezTo>
                  <a:cubicBezTo>
                    <a:pt x="49486" y="1301"/>
                    <a:pt x="49577" y="1210"/>
                    <a:pt x="49646" y="1142"/>
                  </a:cubicBezTo>
                  <a:cubicBezTo>
                    <a:pt x="49805" y="959"/>
                    <a:pt x="49965" y="822"/>
                    <a:pt x="50102" y="708"/>
                  </a:cubicBezTo>
                  <a:lnTo>
                    <a:pt x="52864" y="708"/>
                  </a:lnTo>
                  <a:lnTo>
                    <a:pt x="79273" y="617"/>
                  </a:lnTo>
                  <a:cubicBezTo>
                    <a:pt x="85869" y="571"/>
                    <a:pt x="92466" y="525"/>
                    <a:pt x="97419" y="503"/>
                  </a:cubicBezTo>
                  <a:cubicBezTo>
                    <a:pt x="99907" y="457"/>
                    <a:pt x="101961" y="434"/>
                    <a:pt x="103399" y="434"/>
                  </a:cubicBezTo>
                  <a:cubicBezTo>
                    <a:pt x="104130" y="411"/>
                    <a:pt x="104700" y="388"/>
                    <a:pt x="105088" y="388"/>
                  </a:cubicBezTo>
                  <a:cubicBezTo>
                    <a:pt x="105271" y="388"/>
                    <a:pt x="105431" y="388"/>
                    <a:pt x="105522" y="366"/>
                  </a:cubicBezTo>
                  <a:lnTo>
                    <a:pt x="105682" y="366"/>
                  </a:lnTo>
                  <a:cubicBezTo>
                    <a:pt x="105682" y="343"/>
                    <a:pt x="105613" y="343"/>
                    <a:pt x="105522" y="343"/>
                  </a:cubicBezTo>
                  <a:cubicBezTo>
                    <a:pt x="105431" y="343"/>
                    <a:pt x="105271" y="320"/>
                    <a:pt x="105088" y="320"/>
                  </a:cubicBezTo>
                  <a:cubicBezTo>
                    <a:pt x="104700" y="320"/>
                    <a:pt x="104130" y="297"/>
                    <a:pt x="103399" y="274"/>
                  </a:cubicBezTo>
                  <a:cubicBezTo>
                    <a:pt x="101961" y="274"/>
                    <a:pt x="99907" y="251"/>
                    <a:pt x="97419" y="206"/>
                  </a:cubicBezTo>
                  <a:cubicBezTo>
                    <a:pt x="92466" y="183"/>
                    <a:pt x="85869" y="137"/>
                    <a:pt x="79273" y="92"/>
                  </a:cubicBezTo>
                  <a:lnTo>
                    <a:pt x="52864"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4" name="Google Shape;1316;p23">
              <a:extLst>
                <a:ext uri="{FF2B5EF4-FFF2-40B4-BE49-F238E27FC236}">
                  <a16:creationId xmlns:a16="http://schemas.microsoft.com/office/drawing/2014/main" id="{E16454B9-4727-D580-A4A8-556ACB90AA2C}"/>
                </a:ext>
              </a:extLst>
            </p:cNvPr>
            <p:cNvSpPr/>
            <p:nvPr/>
          </p:nvSpPr>
          <p:spPr>
            <a:xfrm>
              <a:off x="5153750" y="3428575"/>
              <a:ext cx="2618650" cy="75925"/>
            </a:xfrm>
            <a:custGeom>
              <a:avLst/>
              <a:gdLst/>
              <a:ahLst/>
              <a:cxnLst/>
              <a:rect l="l" t="t" r="r" b="b"/>
              <a:pathLst>
                <a:path w="104746" h="3037" extrusionOk="0">
                  <a:moveTo>
                    <a:pt x="46085" y="1"/>
                  </a:moveTo>
                  <a:lnTo>
                    <a:pt x="34581" y="708"/>
                  </a:lnTo>
                  <a:lnTo>
                    <a:pt x="28806" y="1074"/>
                  </a:lnTo>
                  <a:lnTo>
                    <a:pt x="23054" y="1439"/>
                  </a:lnTo>
                  <a:lnTo>
                    <a:pt x="17279" y="1827"/>
                  </a:lnTo>
                  <a:lnTo>
                    <a:pt x="11527" y="2215"/>
                  </a:lnTo>
                  <a:cubicBezTo>
                    <a:pt x="7693" y="2489"/>
                    <a:pt x="3835" y="2740"/>
                    <a:pt x="0" y="3037"/>
                  </a:cubicBezTo>
                  <a:cubicBezTo>
                    <a:pt x="3858" y="2877"/>
                    <a:pt x="7693" y="2671"/>
                    <a:pt x="11527" y="2489"/>
                  </a:cubicBezTo>
                  <a:lnTo>
                    <a:pt x="17302" y="2192"/>
                  </a:lnTo>
                  <a:lnTo>
                    <a:pt x="23077" y="1873"/>
                  </a:lnTo>
                  <a:lnTo>
                    <a:pt x="28829" y="1576"/>
                  </a:lnTo>
                  <a:lnTo>
                    <a:pt x="34604" y="1233"/>
                  </a:lnTo>
                  <a:lnTo>
                    <a:pt x="46108" y="571"/>
                  </a:lnTo>
                  <a:lnTo>
                    <a:pt x="53435" y="845"/>
                  </a:lnTo>
                  <a:lnTo>
                    <a:pt x="60761" y="1096"/>
                  </a:lnTo>
                  <a:lnTo>
                    <a:pt x="75415" y="1576"/>
                  </a:lnTo>
                  <a:lnTo>
                    <a:pt x="90092" y="1987"/>
                  </a:lnTo>
                  <a:lnTo>
                    <a:pt x="97419" y="2169"/>
                  </a:lnTo>
                  <a:lnTo>
                    <a:pt x="104746" y="2352"/>
                  </a:lnTo>
                  <a:lnTo>
                    <a:pt x="97419" y="2009"/>
                  </a:lnTo>
                  <a:lnTo>
                    <a:pt x="90092" y="1667"/>
                  </a:lnTo>
                  <a:lnTo>
                    <a:pt x="75438" y="1051"/>
                  </a:lnTo>
                  <a:lnTo>
                    <a:pt x="60784" y="503"/>
                  </a:lnTo>
                  <a:lnTo>
                    <a:pt x="53457" y="229"/>
                  </a:lnTo>
                  <a:lnTo>
                    <a:pt x="4613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5" name="Google Shape;1317;p23">
              <a:extLst>
                <a:ext uri="{FF2B5EF4-FFF2-40B4-BE49-F238E27FC236}">
                  <a16:creationId xmlns:a16="http://schemas.microsoft.com/office/drawing/2014/main" id="{CDA3C405-EE18-55F3-1535-203239845F8D}"/>
                </a:ext>
              </a:extLst>
            </p:cNvPr>
            <p:cNvSpPr/>
            <p:nvPr/>
          </p:nvSpPr>
          <p:spPr>
            <a:xfrm>
              <a:off x="5186850" y="3599775"/>
              <a:ext cx="1125875" cy="317300"/>
            </a:xfrm>
            <a:custGeom>
              <a:avLst/>
              <a:gdLst/>
              <a:ahLst/>
              <a:cxnLst/>
              <a:rect l="l" t="t" r="r" b="b"/>
              <a:pathLst>
                <a:path w="45035" h="12692" extrusionOk="0">
                  <a:moveTo>
                    <a:pt x="43003" y="0"/>
                  </a:moveTo>
                  <a:cubicBezTo>
                    <a:pt x="34101" y="8560"/>
                    <a:pt x="0" y="12691"/>
                    <a:pt x="0" y="12691"/>
                  </a:cubicBezTo>
                  <a:lnTo>
                    <a:pt x="45035" y="12577"/>
                  </a:lnTo>
                  <a:cubicBezTo>
                    <a:pt x="39146" y="7624"/>
                    <a:pt x="43003" y="1"/>
                    <a:pt x="430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6" name="Google Shape;1318;p23">
              <a:extLst>
                <a:ext uri="{FF2B5EF4-FFF2-40B4-BE49-F238E27FC236}">
                  <a16:creationId xmlns:a16="http://schemas.microsoft.com/office/drawing/2014/main" id="{ECE75FFF-4BF9-2CE9-2D2F-9A6C1738F65A}"/>
                </a:ext>
              </a:extLst>
            </p:cNvPr>
            <p:cNvSpPr/>
            <p:nvPr/>
          </p:nvSpPr>
          <p:spPr>
            <a:xfrm>
              <a:off x="5355175" y="3036000"/>
              <a:ext cx="2283125" cy="455050"/>
            </a:xfrm>
            <a:custGeom>
              <a:avLst/>
              <a:gdLst/>
              <a:ahLst/>
              <a:cxnLst/>
              <a:rect l="l" t="t" r="r" b="b"/>
              <a:pathLst>
                <a:path w="91325" h="18202" extrusionOk="0">
                  <a:moveTo>
                    <a:pt x="42593" y="0"/>
                  </a:moveTo>
                  <a:cubicBezTo>
                    <a:pt x="42593" y="0"/>
                    <a:pt x="6552" y="1940"/>
                    <a:pt x="4406" y="2442"/>
                  </a:cubicBezTo>
                  <a:cubicBezTo>
                    <a:pt x="2283" y="2922"/>
                    <a:pt x="571" y="4383"/>
                    <a:pt x="138" y="10614"/>
                  </a:cubicBezTo>
                  <a:cubicBezTo>
                    <a:pt x="1" y="12737"/>
                    <a:pt x="503" y="15270"/>
                    <a:pt x="1941" y="16777"/>
                  </a:cubicBezTo>
                  <a:cubicBezTo>
                    <a:pt x="2512" y="17393"/>
                    <a:pt x="3265" y="17735"/>
                    <a:pt x="4041" y="17941"/>
                  </a:cubicBezTo>
                  <a:cubicBezTo>
                    <a:pt x="4794" y="18146"/>
                    <a:pt x="5593" y="18192"/>
                    <a:pt x="6323" y="18192"/>
                  </a:cubicBezTo>
                  <a:cubicBezTo>
                    <a:pt x="6909" y="18199"/>
                    <a:pt x="7493" y="18202"/>
                    <a:pt x="8075" y="18202"/>
                  </a:cubicBezTo>
                  <a:cubicBezTo>
                    <a:pt x="9240" y="18202"/>
                    <a:pt x="10402" y="18192"/>
                    <a:pt x="11573" y="18192"/>
                  </a:cubicBezTo>
                  <a:lnTo>
                    <a:pt x="28418" y="18169"/>
                  </a:lnTo>
                  <a:cubicBezTo>
                    <a:pt x="35517" y="18146"/>
                    <a:pt x="42616" y="18146"/>
                    <a:pt x="49714" y="18146"/>
                  </a:cubicBezTo>
                  <a:cubicBezTo>
                    <a:pt x="56653" y="18123"/>
                    <a:pt x="63592" y="18123"/>
                    <a:pt x="70554" y="18100"/>
                  </a:cubicBezTo>
                  <a:cubicBezTo>
                    <a:pt x="75712" y="18100"/>
                    <a:pt x="80871" y="18100"/>
                    <a:pt x="86029" y="18078"/>
                  </a:cubicBezTo>
                  <a:lnTo>
                    <a:pt x="91325" y="18078"/>
                  </a:lnTo>
                  <a:cubicBezTo>
                    <a:pt x="85984" y="9883"/>
                    <a:pt x="91119" y="1826"/>
                    <a:pt x="91119" y="1826"/>
                  </a:cubicBezTo>
                  <a:lnTo>
                    <a:pt x="4259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7" name="Google Shape;1319;p23">
              <a:extLst>
                <a:ext uri="{FF2B5EF4-FFF2-40B4-BE49-F238E27FC236}">
                  <a16:creationId xmlns:a16="http://schemas.microsoft.com/office/drawing/2014/main" id="{1A14C431-EE50-39F2-7518-D0B382A8FDA0}"/>
                </a:ext>
              </a:extLst>
            </p:cNvPr>
            <p:cNvSpPr/>
            <p:nvPr/>
          </p:nvSpPr>
          <p:spPr>
            <a:xfrm>
              <a:off x="6399450" y="3098800"/>
              <a:ext cx="1237150" cy="387450"/>
            </a:xfrm>
            <a:custGeom>
              <a:avLst/>
              <a:gdLst/>
              <a:ahLst/>
              <a:cxnLst/>
              <a:rect l="l" t="t" r="r" b="b"/>
              <a:pathLst>
                <a:path w="49486" h="15498" extrusionOk="0">
                  <a:moveTo>
                    <a:pt x="11482" y="0"/>
                  </a:moveTo>
                  <a:cubicBezTo>
                    <a:pt x="9845" y="0"/>
                    <a:pt x="8724" y="7"/>
                    <a:pt x="8331" y="22"/>
                  </a:cubicBezTo>
                  <a:cubicBezTo>
                    <a:pt x="8119" y="30"/>
                    <a:pt x="7881" y="31"/>
                    <a:pt x="7622" y="31"/>
                  </a:cubicBezTo>
                  <a:cubicBezTo>
                    <a:pt x="7573" y="31"/>
                    <a:pt x="7523" y="31"/>
                    <a:pt x="7472" y="31"/>
                  </a:cubicBezTo>
                  <a:cubicBezTo>
                    <a:pt x="4896" y="31"/>
                    <a:pt x="544" y="93"/>
                    <a:pt x="137" y="6618"/>
                  </a:cubicBezTo>
                  <a:cubicBezTo>
                    <a:pt x="0" y="8924"/>
                    <a:pt x="525" y="11754"/>
                    <a:pt x="1689" y="13580"/>
                  </a:cubicBezTo>
                  <a:cubicBezTo>
                    <a:pt x="2716" y="15155"/>
                    <a:pt x="4291" y="15497"/>
                    <a:pt x="5821" y="15497"/>
                  </a:cubicBezTo>
                  <a:lnTo>
                    <a:pt x="12965" y="15497"/>
                  </a:lnTo>
                  <a:cubicBezTo>
                    <a:pt x="20315" y="15474"/>
                    <a:pt x="27664" y="15474"/>
                    <a:pt x="34991" y="15452"/>
                  </a:cubicBezTo>
                  <a:cubicBezTo>
                    <a:pt x="39830" y="15452"/>
                    <a:pt x="44646" y="15452"/>
                    <a:pt x="49485" y="15429"/>
                  </a:cubicBezTo>
                  <a:cubicBezTo>
                    <a:pt x="45308" y="8924"/>
                    <a:pt x="47728" y="2532"/>
                    <a:pt x="48869" y="204"/>
                  </a:cubicBezTo>
                  <a:cubicBezTo>
                    <a:pt x="41599" y="166"/>
                    <a:pt x="19827" y="0"/>
                    <a:pt x="1148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8" name="Google Shape;1320;p23">
              <a:extLst>
                <a:ext uri="{FF2B5EF4-FFF2-40B4-BE49-F238E27FC236}">
                  <a16:creationId xmlns:a16="http://schemas.microsoft.com/office/drawing/2014/main" id="{8A86F4F9-A848-008C-424A-2E8DD6A1B6A5}"/>
                </a:ext>
              </a:extLst>
            </p:cNvPr>
            <p:cNvSpPr/>
            <p:nvPr/>
          </p:nvSpPr>
          <p:spPr>
            <a:xfrm>
              <a:off x="6433675" y="3130750"/>
              <a:ext cx="1188075" cy="330375"/>
            </a:xfrm>
            <a:custGeom>
              <a:avLst/>
              <a:gdLst/>
              <a:ahLst/>
              <a:cxnLst/>
              <a:rect l="l" t="t" r="r" b="b"/>
              <a:pathLst>
                <a:path w="47523" h="13215"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2557" y="12918"/>
                    <a:pt x="4018" y="13215"/>
                    <a:pt x="5456" y="13215"/>
                  </a:cubicBezTo>
                  <a:lnTo>
                    <a:pt x="12189" y="13215"/>
                  </a:lnTo>
                  <a:lnTo>
                    <a:pt x="32892" y="13169"/>
                  </a:lnTo>
                  <a:cubicBezTo>
                    <a:pt x="37640" y="13169"/>
                    <a:pt x="42387" y="13169"/>
                    <a:pt x="47135" y="13146"/>
                  </a:cubicBezTo>
                  <a:lnTo>
                    <a:pt x="47523" y="13146"/>
                  </a:lnTo>
                  <a:cubicBezTo>
                    <a:pt x="44715" y="7942"/>
                    <a:pt x="45857" y="2944"/>
                    <a:pt x="46929" y="204"/>
                  </a:cubicBezTo>
                  <a:cubicBezTo>
                    <a:pt x="41491" y="166"/>
                    <a:pt x="19477" y="1"/>
                    <a:pt x="11017" y="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9" name="Google Shape;1321;p23">
              <a:extLst>
                <a:ext uri="{FF2B5EF4-FFF2-40B4-BE49-F238E27FC236}">
                  <a16:creationId xmlns:a16="http://schemas.microsoft.com/office/drawing/2014/main" id="{09E011DC-7FCF-4728-591A-7A41FF225C61}"/>
                </a:ext>
              </a:extLst>
            </p:cNvPr>
            <p:cNvSpPr/>
            <p:nvPr/>
          </p:nvSpPr>
          <p:spPr>
            <a:xfrm>
              <a:off x="6433675" y="3150675"/>
              <a:ext cx="1188075" cy="310450"/>
            </a:xfrm>
            <a:custGeom>
              <a:avLst/>
              <a:gdLst/>
              <a:ahLst/>
              <a:cxnLst/>
              <a:rect l="l" t="t" r="r" b="b"/>
              <a:pathLst>
                <a:path w="47523" h="12418" extrusionOk="0">
                  <a:moveTo>
                    <a:pt x="2717" y="1"/>
                  </a:moveTo>
                  <a:cubicBezTo>
                    <a:pt x="1393" y="731"/>
                    <a:pt x="320" y="2124"/>
                    <a:pt x="138" y="4840"/>
                  </a:cubicBezTo>
                  <a:cubicBezTo>
                    <a:pt x="1" y="6826"/>
                    <a:pt x="480" y="9222"/>
                    <a:pt x="1598" y="10774"/>
                  </a:cubicBezTo>
                  <a:cubicBezTo>
                    <a:pt x="2557" y="12121"/>
                    <a:pt x="4018" y="12418"/>
                    <a:pt x="5456" y="12418"/>
                  </a:cubicBezTo>
                  <a:lnTo>
                    <a:pt x="12189" y="12418"/>
                  </a:lnTo>
                  <a:lnTo>
                    <a:pt x="32892" y="12372"/>
                  </a:lnTo>
                  <a:cubicBezTo>
                    <a:pt x="37640" y="12372"/>
                    <a:pt x="42387" y="12372"/>
                    <a:pt x="47135" y="12349"/>
                  </a:cubicBezTo>
                  <a:lnTo>
                    <a:pt x="47523" y="12349"/>
                  </a:lnTo>
                  <a:cubicBezTo>
                    <a:pt x="46587" y="10637"/>
                    <a:pt x="46108" y="8948"/>
                    <a:pt x="45879" y="7351"/>
                  </a:cubicBezTo>
                  <a:cubicBezTo>
                    <a:pt x="42364" y="7351"/>
                    <a:pt x="38872" y="7373"/>
                    <a:pt x="35357" y="7373"/>
                  </a:cubicBezTo>
                  <a:cubicBezTo>
                    <a:pt x="33074" y="7373"/>
                    <a:pt x="30792" y="7576"/>
                    <a:pt x="28499" y="7576"/>
                  </a:cubicBezTo>
                  <a:cubicBezTo>
                    <a:pt x="27811" y="7576"/>
                    <a:pt x="27122" y="7558"/>
                    <a:pt x="26432" y="7510"/>
                  </a:cubicBezTo>
                  <a:cubicBezTo>
                    <a:pt x="23762" y="7305"/>
                    <a:pt x="21228" y="7602"/>
                    <a:pt x="18512" y="6940"/>
                  </a:cubicBezTo>
                  <a:cubicBezTo>
                    <a:pt x="16686" y="6483"/>
                    <a:pt x="14837" y="6324"/>
                    <a:pt x="13011" y="5821"/>
                  </a:cubicBezTo>
                  <a:cubicBezTo>
                    <a:pt x="11733" y="5479"/>
                    <a:pt x="10340" y="5296"/>
                    <a:pt x="9062" y="4840"/>
                  </a:cubicBezTo>
                  <a:cubicBezTo>
                    <a:pt x="6985" y="4132"/>
                    <a:pt x="3493" y="2603"/>
                    <a:pt x="27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0" name="Google Shape;1322;p23">
              <a:extLst>
                <a:ext uri="{FF2B5EF4-FFF2-40B4-BE49-F238E27FC236}">
                  <a16:creationId xmlns:a16="http://schemas.microsoft.com/office/drawing/2014/main" id="{E3E1F8AB-9711-6CF3-7F5A-879E29047E7D}"/>
                </a:ext>
              </a:extLst>
            </p:cNvPr>
            <p:cNvSpPr/>
            <p:nvPr/>
          </p:nvSpPr>
          <p:spPr>
            <a:xfrm>
              <a:off x="6433675" y="3130750"/>
              <a:ext cx="1173250" cy="313275"/>
            </a:xfrm>
            <a:custGeom>
              <a:avLst/>
              <a:gdLst/>
              <a:ahLst/>
              <a:cxnLst/>
              <a:rect l="l" t="t" r="r" b="b"/>
              <a:pathLst>
                <a:path w="46930" h="12531"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1895" y="11982"/>
                    <a:pt x="2238" y="12302"/>
                    <a:pt x="2603" y="12530"/>
                  </a:cubicBezTo>
                  <a:cubicBezTo>
                    <a:pt x="1507" y="10978"/>
                    <a:pt x="1051" y="8604"/>
                    <a:pt x="1188" y="6641"/>
                  </a:cubicBezTo>
                  <a:cubicBezTo>
                    <a:pt x="1547" y="1189"/>
                    <a:pt x="5489" y="1032"/>
                    <a:pt x="7937" y="1032"/>
                  </a:cubicBezTo>
                  <a:cubicBezTo>
                    <a:pt x="8087" y="1032"/>
                    <a:pt x="8231" y="1032"/>
                    <a:pt x="8369" y="1032"/>
                  </a:cubicBezTo>
                  <a:cubicBezTo>
                    <a:pt x="8552" y="1032"/>
                    <a:pt x="8723" y="1031"/>
                    <a:pt x="8880" y="1026"/>
                  </a:cubicBezTo>
                  <a:cubicBezTo>
                    <a:pt x="9223" y="1016"/>
                    <a:pt x="10158" y="1011"/>
                    <a:pt x="11525" y="1011"/>
                  </a:cubicBezTo>
                  <a:cubicBezTo>
                    <a:pt x="18985" y="1011"/>
                    <a:pt x="39315" y="1147"/>
                    <a:pt x="46587" y="1186"/>
                  </a:cubicBezTo>
                  <a:cubicBezTo>
                    <a:pt x="46701" y="844"/>
                    <a:pt x="46815" y="501"/>
                    <a:pt x="46929" y="204"/>
                  </a:cubicBezTo>
                  <a:cubicBezTo>
                    <a:pt x="41491" y="166"/>
                    <a:pt x="19477" y="1"/>
                    <a:pt x="110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1" name="Google Shape;1323;p23">
              <a:extLst>
                <a:ext uri="{FF2B5EF4-FFF2-40B4-BE49-F238E27FC236}">
                  <a16:creationId xmlns:a16="http://schemas.microsoft.com/office/drawing/2014/main" id="{57B383CD-1108-564B-C46F-A7F33C6F4A1B}"/>
                </a:ext>
              </a:extLst>
            </p:cNvPr>
            <p:cNvSpPr/>
            <p:nvPr/>
          </p:nvSpPr>
          <p:spPr>
            <a:xfrm>
              <a:off x="5427075" y="3036000"/>
              <a:ext cx="2206100" cy="76475"/>
            </a:xfrm>
            <a:custGeom>
              <a:avLst/>
              <a:gdLst/>
              <a:ahLst/>
              <a:cxnLst/>
              <a:rect l="l" t="t" r="r" b="b"/>
              <a:pathLst>
                <a:path w="88244" h="3059" extrusionOk="0">
                  <a:moveTo>
                    <a:pt x="39717" y="0"/>
                  </a:moveTo>
                  <a:cubicBezTo>
                    <a:pt x="39717" y="0"/>
                    <a:pt x="3676" y="1940"/>
                    <a:pt x="1530" y="2442"/>
                  </a:cubicBezTo>
                  <a:cubicBezTo>
                    <a:pt x="1005" y="2556"/>
                    <a:pt x="480" y="2739"/>
                    <a:pt x="1" y="3059"/>
                  </a:cubicBezTo>
                  <a:lnTo>
                    <a:pt x="87855" y="2556"/>
                  </a:lnTo>
                  <a:cubicBezTo>
                    <a:pt x="88084" y="2077"/>
                    <a:pt x="88243" y="1826"/>
                    <a:pt x="88243" y="1826"/>
                  </a:cubicBezTo>
                  <a:lnTo>
                    <a:pt x="3971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2" name="Google Shape;1324;p23">
              <a:extLst>
                <a:ext uri="{FF2B5EF4-FFF2-40B4-BE49-F238E27FC236}">
                  <a16:creationId xmlns:a16="http://schemas.microsoft.com/office/drawing/2014/main" id="{D9C91D59-9D23-E47D-BC24-C63EB06B0676}"/>
                </a:ext>
              </a:extLst>
            </p:cNvPr>
            <p:cNvSpPr/>
            <p:nvPr/>
          </p:nvSpPr>
          <p:spPr>
            <a:xfrm>
              <a:off x="5570875" y="3109025"/>
              <a:ext cx="531300" cy="378350"/>
            </a:xfrm>
            <a:custGeom>
              <a:avLst/>
              <a:gdLst/>
              <a:ahLst/>
              <a:cxnLst/>
              <a:rect l="l" t="t" r="r" b="b"/>
              <a:pathLst>
                <a:path w="21252" h="15134" extrusionOk="0">
                  <a:moveTo>
                    <a:pt x="4817" y="1"/>
                  </a:moveTo>
                  <a:cubicBezTo>
                    <a:pt x="4817" y="1"/>
                    <a:pt x="1" y="8446"/>
                    <a:pt x="5707" y="15134"/>
                  </a:cubicBezTo>
                  <a:lnTo>
                    <a:pt x="21183" y="15134"/>
                  </a:lnTo>
                  <a:cubicBezTo>
                    <a:pt x="21183" y="15134"/>
                    <a:pt x="16047" y="7693"/>
                    <a:pt x="2125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3" name="Google Shape;1325;p23">
              <a:extLst>
                <a:ext uri="{FF2B5EF4-FFF2-40B4-BE49-F238E27FC236}">
                  <a16:creationId xmlns:a16="http://schemas.microsoft.com/office/drawing/2014/main" id="{31252BD2-FB1F-5762-BB61-D108407BB640}"/>
                </a:ext>
              </a:extLst>
            </p:cNvPr>
            <p:cNvSpPr/>
            <p:nvPr/>
          </p:nvSpPr>
          <p:spPr>
            <a:xfrm>
              <a:off x="5550900" y="3110750"/>
              <a:ext cx="531300" cy="377775"/>
            </a:xfrm>
            <a:custGeom>
              <a:avLst/>
              <a:gdLst/>
              <a:ahLst/>
              <a:cxnLst/>
              <a:rect l="l" t="t" r="r" b="b"/>
              <a:pathLst>
                <a:path w="21252" h="15111" extrusionOk="0">
                  <a:moveTo>
                    <a:pt x="4817" y="0"/>
                  </a:moveTo>
                  <a:cubicBezTo>
                    <a:pt x="4817" y="0"/>
                    <a:pt x="1" y="8423"/>
                    <a:pt x="5707" y="15110"/>
                  </a:cubicBezTo>
                  <a:lnTo>
                    <a:pt x="21183" y="15110"/>
                  </a:lnTo>
                  <a:cubicBezTo>
                    <a:pt x="21183" y="15110"/>
                    <a:pt x="16047" y="7692"/>
                    <a:pt x="2125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4" name="Google Shape;1326;p23">
              <a:extLst>
                <a:ext uri="{FF2B5EF4-FFF2-40B4-BE49-F238E27FC236}">
                  <a16:creationId xmlns:a16="http://schemas.microsoft.com/office/drawing/2014/main" id="{940E1892-4BA9-11B6-B9A3-1B6AEED5485C}"/>
                </a:ext>
              </a:extLst>
            </p:cNvPr>
            <p:cNvSpPr/>
            <p:nvPr/>
          </p:nvSpPr>
          <p:spPr>
            <a:xfrm>
              <a:off x="7156675" y="3233425"/>
              <a:ext cx="424575" cy="28000"/>
            </a:xfrm>
            <a:custGeom>
              <a:avLst/>
              <a:gdLst/>
              <a:ahLst/>
              <a:cxnLst/>
              <a:rect l="l" t="t" r="r" b="b"/>
              <a:pathLst>
                <a:path w="16983" h="1120" extrusionOk="0">
                  <a:moveTo>
                    <a:pt x="16982" y="1"/>
                  </a:moveTo>
                  <a:lnTo>
                    <a:pt x="0" y="594"/>
                  </a:lnTo>
                  <a:lnTo>
                    <a:pt x="16868" y="1119"/>
                  </a:lnTo>
                  <a:cubicBezTo>
                    <a:pt x="16891" y="731"/>
                    <a:pt x="16937" y="366"/>
                    <a:pt x="1698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5" name="Google Shape;1327;p23">
              <a:extLst>
                <a:ext uri="{FF2B5EF4-FFF2-40B4-BE49-F238E27FC236}">
                  <a16:creationId xmlns:a16="http://schemas.microsoft.com/office/drawing/2014/main" id="{254A1E46-8FC0-CB18-576F-6CD0AE40CF68}"/>
                </a:ext>
              </a:extLst>
            </p:cNvPr>
            <p:cNvSpPr/>
            <p:nvPr/>
          </p:nvSpPr>
          <p:spPr>
            <a:xfrm>
              <a:off x="7423150" y="3308175"/>
              <a:ext cx="159225" cy="35975"/>
            </a:xfrm>
            <a:custGeom>
              <a:avLst/>
              <a:gdLst/>
              <a:ahLst/>
              <a:cxnLst/>
              <a:rect l="l" t="t" r="r" b="b"/>
              <a:pathLst>
                <a:path w="6369" h="1439" extrusionOk="0">
                  <a:moveTo>
                    <a:pt x="6209" y="1"/>
                  </a:moveTo>
                  <a:lnTo>
                    <a:pt x="1" y="1347"/>
                  </a:lnTo>
                  <a:lnTo>
                    <a:pt x="6369" y="1439"/>
                  </a:lnTo>
                  <a:cubicBezTo>
                    <a:pt x="6278" y="959"/>
                    <a:pt x="6232" y="457"/>
                    <a:pt x="62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6" name="Google Shape;1328;p23">
              <a:extLst>
                <a:ext uri="{FF2B5EF4-FFF2-40B4-BE49-F238E27FC236}">
                  <a16:creationId xmlns:a16="http://schemas.microsoft.com/office/drawing/2014/main" id="{FA062A68-E186-E301-5638-462557C9040B}"/>
                </a:ext>
              </a:extLst>
            </p:cNvPr>
            <p:cNvSpPr/>
            <p:nvPr/>
          </p:nvSpPr>
          <p:spPr>
            <a:xfrm>
              <a:off x="6613425" y="3262525"/>
              <a:ext cx="964975" cy="61075"/>
            </a:xfrm>
            <a:custGeom>
              <a:avLst/>
              <a:gdLst/>
              <a:ahLst/>
              <a:cxnLst/>
              <a:rect l="l" t="t" r="r" b="b"/>
              <a:pathLst>
                <a:path w="38599" h="2443" extrusionOk="0">
                  <a:moveTo>
                    <a:pt x="38598" y="1"/>
                  </a:moveTo>
                  <a:lnTo>
                    <a:pt x="1" y="2443"/>
                  </a:lnTo>
                  <a:lnTo>
                    <a:pt x="38598" y="1713"/>
                  </a:lnTo>
                  <a:cubicBezTo>
                    <a:pt x="38553" y="1142"/>
                    <a:pt x="38575" y="571"/>
                    <a:pt x="38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7" name="Google Shape;1329;p23">
              <a:extLst>
                <a:ext uri="{FF2B5EF4-FFF2-40B4-BE49-F238E27FC236}">
                  <a16:creationId xmlns:a16="http://schemas.microsoft.com/office/drawing/2014/main" id="{E0CF8BB2-C922-7A7C-F067-783CC9F49B4D}"/>
                </a:ext>
              </a:extLst>
            </p:cNvPr>
            <p:cNvSpPr/>
            <p:nvPr/>
          </p:nvSpPr>
          <p:spPr>
            <a:xfrm>
              <a:off x="6753800" y="3386350"/>
              <a:ext cx="848550" cy="31425"/>
            </a:xfrm>
            <a:custGeom>
              <a:avLst/>
              <a:gdLst/>
              <a:ahLst/>
              <a:cxnLst/>
              <a:rect l="l" t="t" r="r" b="b"/>
              <a:pathLst>
                <a:path w="33942" h="1257" extrusionOk="0">
                  <a:moveTo>
                    <a:pt x="33508" y="1"/>
                  </a:moveTo>
                  <a:lnTo>
                    <a:pt x="1" y="1165"/>
                  </a:lnTo>
                  <a:lnTo>
                    <a:pt x="33942" y="1256"/>
                  </a:lnTo>
                  <a:cubicBezTo>
                    <a:pt x="33782" y="822"/>
                    <a:pt x="33622" y="412"/>
                    <a:pt x="335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8" name="Google Shape;1330;p23">
              <a:extLst>
                <a:ext uri="{FF2B5EF4-FFF2-40B4-BE49-F238E27FC236}">
                  <a16:creationId xmlns:a16="http://schemas.microsoft.com/office/drawing/2014/main" id="{B89EB72F-C11E-4920-5D43-443B0EDBE998}"/>
                </a:ext>
              </a:extLst>
            </p:cNvPr>
            <p:cNvSpPr/>
            <p:nvPr/>
          </p:nvSpPr>
          <p:spPr>
            <a:xfrm>
              <a:off x="6707000" y="3170650"/>
              <a:ext cx="887950" cy="19425"/>
            </a:xfrm>
            <a:custGeom>
              <a:avLst/>
              <a:gdLst/>
              <a:ahLst/>
              <a:cxnLst/>
              <a:rect l="l" t="t" r="r" b="b"/>
              <a:pathLst>
                <a:path w="35518" h="777" extrusionOk="0">
                  <a:moveTo>
                    <a:pt x="35517" y="1"/>
                  </a:moveTo>
                  <a:lnTo>
                    <a:pt x="35517" y="1"/>
                  </a:lnTo>
                  <a:cubicBezTo>
                    <a:pt x="28806" y="69"/>
                    <a:pt x="1" y="389"/>
                    <a:pt x="343" y="617"/>
                  </a:cubicBezTo>
                  <a:cubicBezTo>
                    <a:pt x="526" y="743"/>
                    <a:pt x="7636" y="777"/>
                    <a:pt x="15519" y="777"/>
                  </a:cubicBezTo>
                  <a:cubicBezTo>
                    <a:pt x="23403" y="777"/>
                    <a:pt x="32059" y="743"/>
                    <a:pt x="35335" y="731"/>
                  </a:cubicBezTo>
                  <a:cubicBezTo>
                    <a:pt x="35380" y="480"/>
                    <a:pt x="35449" y="229"/>
                    <a:pt x="355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9" name="Google Shape;1331;p23">
              <a:extLst>
                <a:ext uri="{FF2B5EF4-FFF2-40B4-BE49-F238E27FC236}">
                  <a16:creationId xmlns:a16="http://schemas.microsoft.com/office/drawing/2014/main" id="{70659F1F-C4EE-79AE-1568-8A09E1360079}"/>
                </a:ext>
              </a:extLst>
            </p:cNvPr>
            <p:cNvSpPr/>
            <p:nvPr/>
          </p:nvSpPr>
          <p:spPr>
            <a:xfrm>
              <a:off x="5302675" y="3140425"/>
              <a:ext cx="1102500" cy="334400"/>
            </a:xfrm>
            <a:custGeom>
              <a:avLst/>
              <a:gdLst/>
              <a:ahLst/>
              <a:cxnLst/>
              <a:rect l="l" t="t" r="r" b="b"/>
              <a:pathLst>
                <a:path w="44100" h="13376" extrusionOk="0">
                  <a:moveTo>
                    <a:pt x="44099" y="0"/>
                  </a:moveTo>
                  <a:lnTo>
                    <a:pt x="4475" y="91"/>
                  </a:lnTo>
                  <a:cubicBezTo>
                    <a:pt x="1" y="9267"/>
                    <a:pt x="6255" y="13376"/>
                    <a:pt x="6255" y="13376"/>
                  </a:cubicBezTo>
                  <a:lnTo>
                    <a:pt x="6255" y="13376"/>
                  </a:lnTo>
                  <a:cubicBezTo>
                    <a:pt x="1918" y="6049"/>
                    <a:pt x="5525" y="1917"/>
                    <a:pt x="5525" y="1917"/>
                  </a:cubicBezTo>
                  <a:lnTo>
                    <a:pt x="44099"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0" name="Google Shape;1332;p23">
              <a:extLst>
                <a:ext uri="{FF2B5EF4-FFF2-40B4-BE49-F238E27FC236}">
                  <a16:creationId xmlns:a16="http://schemas.microsoft.com/office/drawing/2014/main" id="{2786A722-2310-0254-A6AC-E4950A83F1CD}"/>
                </a:ext>
              </a:extLst>
            </p:cNvPr>
            <p:cNvSpPr/>
            <p:nvPr/>
          </p:nvSpPr>
          <p:spPr>
            <a:xfrm>
              <a:off x="5357475" y="3231150"/>
              <a:ext cx="1048850" cy="137550"/>
            </a:xfrm>
            <a:custGeom>
              <a:avLst/>
              <a:gdLst/>
              <a:ahLst/>
              <a:cxnLst/>
              <a:rect l="l" t="t" r="r" b="b"/>
              <a:pathLst>
                <a:path w="41954" h="5502" extrusionOk="0">
                  <a:moveTo>
                    <a:pt x="388" y="0"/>
                  </a:moveTo>
                  <a:cubicBezTo>
                    <a:pt x="228" y="822"/>
                    <a:pt x="114" y="1735"/>
                    <a:pt x="46" y="2808"/>
                  </a:cubicBezTo>
                  <a:cubicBezTo>
                    <a:pt x="0" y="3675"/>
                    <a:pt x="46" y="4611"/>
                    <a:pt x="228" y="5501"/>
                  </a:cubicBezTo>
                  <a:lnTo>
                    <a:pt x="41953" y="5501"/>
                  </a:lnTo>
                  <a:lnTo>
                    <a:pt x="4195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1" name="Google Shape;1333;p23">
              <a:extLst>
                <a:ext uri="{FF2B5EF4-FFF2-40B4-BE49-F238E27FC236}">
                  <a16:creationId xmlns:a16="http://schemas.microsoft.com/office/drawing/2014/main" id="{467A7F3A-CF7F-D17A-5B1A-5316E3E85CA4}"/>
                </a:ext>
              </a:extLst>
            </p:cNvPr>
            <p:cNvSpPr/>
            <p:nvPr/>
          </p:nvSpPr>
          <p:spPr>
            <a:xfrm>
              <a:off x="5347775" y="3112600"/>
              <a:ext cx="121000" cy="378425"/>
            </a:xfrm>
            <a:custGeom>
              <a:avLst/>
              <a:gdLst/>
              <a:ahLst/>
              <a:cxnLst/>
              <a:rect l="l" t="t" r="r" b="b"/>
              <a:pathLst>
                <a:path w="4840" h="15137" extrusionOk="0">
                  <a:moveTo>
                    <a:pt x="3213" y="0"/>
                  </a:moveTo>
                  <a:cubicBezTo>
                    <a:pt x="3196" y="0"/>
                    <a:pt x="3173" y="6"/>
                    <a:pt x="3150" y="17"/>
                  </a:cubicBezTo>
                  <a:cubicBezTo>
                    <a:pt x="3081" y="17"/>
                    <a:pt x="2990" y="40"/>
                    <a:pt x="2876" y="63"/>
                  </a:cubicBezTo>
                  <a:cubicBezTo>
                    <a:pt x="2671" y="132"/>
                    <a:pt x="2351" y="291"/>
                    <a:pt x="2032" y="588"/>
                  </a:cubicBezTo>
                  <a:cubicBezTo>
                    <a:pt x="1735" y="885"/>
                    <a:pt x="1438" y="1319"/>
                    <a:pt x="1187" y="1798"/>
                  </a:cubicBezTo>
                  <a:cubicBezTo>
                    <a:pt x="936" y="2300"/>
                    <a:pt x="730" y="2871"/>
                    <a:pt x="571" y="3441"/>
                  </a:cubicBezTo>
                  <a:cubicBezTo>
                    <a:pt x="251" y="4583"/>
                    <a:pt x="114" y="5769"/>
                    <a:pt x="46" y="6660"/>
                  </a:cubicBezTo>
                  <a:cubicBezTo>
                    <a:pt x="0" y="7116"/>
                    <a:pt x="0" y="7504"/>
                    <a:pt x="0" y="7755"/>
                  </a:cubicBezTo>
                  <a:cubicBezTo>
                    <a:pt x="0" y="7892"/>
                    <a:pt x="0" y="8006"/>
                    <a:pt x="0" y="8075"/>
                  </a:cubicBezTo>
                  <a:cubicBezTo>
                    <a:pt x="0" y="8143"/>
                    <a:pt x="0" y="8166"/>
                    <a:pt x="0" y="8166"/>
                  </a:cubicBezTo>
                  <a:cubicBezTo>
                    <a:pt x="0" y="8166"/>
                    <a:pt x="23" y="8326"/>
                    <a:pt x="46" y="8600"/>
                  </a:cubicBezTo>
                  <a:cubicBezTo>
                    <a:pt x="69" y="8851"/>
                    <a:pt x="91" y="9239"/>
                    <a:pt x="183" y="9673"/>
                  </a:cubicBezTo>
                  <a:cubicBezTo>
                    <a:pt x="251" y="10129"/>
                    <a:pt x="388" y="10631"/>
                    <a:pt x="571" y="11179"/>
                  </a:cubicBezTo>
                  <a:cubicBezTo>
                    <a:pt x="753" y="11704"/>
                    <a:pt x="1004" y="12252"/>
                    <a:pt x="1324" y="12731"/>
                  </a:cubicBezTo>
                  <a:cubicBezTo>
                    <a:pt x="1392" y="12868"/>
                    <a:pt x="1484" y="12959"/>
                    <a:pt x="1575" y="13096"/>
                  </a:cubicBezTo>
                  <a:cubicBezTo>
                    <a:pt x="1643" y="13210"/>
                    <a:pt x="1735" y="13325"/>
                    <a:pt x="1826" y="13416"/>
                  </a:cubicBezTo>
                  <a:cubicBezTo>
                    <a:pt x="1940" y="13530"/>
                    <a:pt x="2032" y="13621"/>
                    <a:pt x="2123" y="13735"/>
                  </a:cubicBezTo>
                  <a:cubicBezTo>
                    <a:pt x="2214" y="13827"/>
                    <a:pt x="2328" y="13895"/>
                    <a:pt x="2420" y="13987"/>
                  </a:cubicBezTo>
                  <a:cubicBezTo>
                    <a:pt x="2465" y="14032"/>
                    <a:pt x="2511" y="14078"/>
                    <a:pt x="2557" y="14123"/>
                  </a:cubicBezTo>
                  <a:cubicBezTo>
                    <a:pt x="2625" y="14169"/>
                    <a:pt x="2671" y="14192"/>
                    <a:pt x="2716" y="14238"/>
                  </a:cubicBezTo>
                  <a:cubicBezTo>
                    <a:pt x="2808" y="14306"/>
                    <a:pt x="2922" y="14375"/>
                    <a:pt x="3013" y="14443"/>
                  </a:cubicBezTo>
                  <a:cubicBezTo>
                    <a:pt x="3218" y="14557"/>
                    <a:pt x="3401" y="14648"/>
                    <a:pt x="3584" y="14763"/>
                  </a:cubicBezTo>
                  <a:cubicBezTo>
                    <a:pt x="3766" y="14831"/>
                    <a:pt x="3949" y="14900"/>
                    <a:pt x="4086" y="14968"/>
                  </a:cubicBezTo>
                  <a:cubicBezTo>
                    <a:pt x="4177" y="14991"/>
                    <a:pt x="4246" y="15014"/>
                    <a:pt x="4314" y="15036"/>
                  </a:cubicBezTo>
                  <a:cubicBezTo>
                    <a:pt x="4383" y="15059"/>
                    <a:pt x="4428" y="15059"/>
                    <a:pt x="4497" y="15082"/>
                  </a:cubicBezTo>
                  <a:cubicBezTo>
                    <a:pt x="4647" y="15116"/>
                    <a:pt x="4761" y="15137"/>
                    <a:pt x="4811" y="15137"/>
                  </a:cubicBezTo>
                  <a:cubicBezTo>
                    <a:pt x="4829" y="15137"/>
                    <a:pt x="4839" y="15134"/>
                    <a:pt x="4839" y="15128"/>
                  </a:cubicBezTo>
                  <a:cubicBezTo>
                    <a:pt x="4839" y="15105"/>
                    <a:pt x="4725" y="15059"/>
                    <a:pt x="4519" y="14968"/>
                  </a:cubicBezTo>
                  <a:cubicBezTo>
                    <a:pt x="4474" y="14945"/>
                    <a:pt x="4405" y="14900"/>
                    <a:pt x="4360" y="14877"/>
                  </a:cubicBezTo>
                  <a:cubicBezTo>
                    <a:pt x="4291" y="14854"/>
                    <a:pt x="4223" y="14831"/>
                    <a:pt x="4154" y="14785"/>
                  </a:cubicBezTo>
                  <a:cubicBezTo>
                    <a:pt x="4017" y="14717"/>
                    <a:pt x="3858" y="14626"/>
                    <a:pt x="3675" y="14534"/>
                  </a:cubicBezTo>
                  <a:cubicBezTo>
                    <a:pt x="3013" y="14146"/>
                    <a:pt x="2191" y="13416"/>
                    <a:pt x="1643" y="12480"/>
                  </a:cubicBezTo>
                  <a:cubicBezTo>
                    <a:pt x="1370" y="12001"/>
                    <a:pt x="1164" y="11476"/>
                    <a:pt x="1004" y="10974"/>
                  </a:cubicBezTo>
                  <a:cubicBezTo>
                    <a:pt x="845" y="10471"/>
                    <a:pt x="753" y="9992"/>
                    <a:pt x="685" y="9558"/>
                  </a:cubicBezTo>
                  <a:cubicBezTo>
                    <a:pt x="616" y="9148"/>
                    <a:pt x="616" y="8782"/>
                    <a:pt x="594" y="8531"/>
                  </a:cubicBezTo>
                  <a:cubicBezTo>
                    <a:pt x="571" y="8280"/>
                    <a:pt x="571" y="8143"/>
                    <a:pt x="571" y="8143"/>
                  </a:cubicBezTo>
                  <a:cubicBezTo>
                    <a:pt x="571" y="8143"/>
                    <a:pt x="571" y="8098"/>
                    <a:pt x="571" y="8029"/>
                  </a:cubicBezTo>
                  <a:cubicBezTo>
                    <a:pt x="571" y="7983"/>
                    <a:pt x="548" y="7869"/>
                    <a:pt x="548" y="7755"/>
                  </a:cubicBezTo>
                  <a:cubicBezTo>
                    <a:pt x="548" y="7504"/>
                    <a:pt x="525" y="7139"/>
                    <a:pt x="548" y="6705"/>
                  </a:cubicBezTo>
                  <a:cubicBezTo>
                    <a:pt x="594" y="5838"/>
                    <a:pt x="708" y="4674"/>
                    <a:pt x="959" y="3555"/>
                  </a:cubicBezTo>
                  <a:cubicBezTo>
                    <a:pt x="1096" y="3008"/>
                    <a:pt x="1255" y="2460"/>
                    <a:pt x="1461" y="1980"/>
                  </a:cubicBezTo>
                  <a:cubicBezTo>
                    <a:pt x="1666" y="1501"/>
                    <a:pt x="1917" y="1090"/>
                    <a:pt x="2191" y="771"/>
                  </a:cubicBezTo>
                  <a:cubicBezTo>
                    <a:pt x="2442" y="474"/>
                    <a:pt x="2716" y="291"/>
                    <a:pt x="2922" y="200"/>
                  </a:cubicBezTo>
                  <a:cubicBezTo>
                    <a:pt x="3013" y="132"/>
                    <a:pt x="3104" y="109"/>
                    <a:pt x="3150" y="63"/>
                  </a:cubicBezTo>
                  <a:cubicBezTo>
                    <a:pt x="3218" y="40"/>
                    <a:pt x="3241" y="17"/>
                    <a:pt x="3241" y="17"/>
                  </a:cubicBezTo>
                  <a:cubicBezTo>
                    <a:pt x="3241" y="6"/>
                    <a:pt x="3230" y="0"/>
                    <a:pt x="32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2" name="Google Shape;1334;p23">
              <a:extLst>
                <a:ext uri="{FF2B5EF4-FFF2-40B4-BE49-F238E27FC236}">
                  <a16:creationId xmlns:a16="http://schemas.microsoft.com/office/drawing/2014/main" id="{89F9D2B7-88F7-6B13-AF36-18BD5739ED9F}"/>
                </a:ext>
              </a:extLst>
            </p:cNvPr>
            <p:cNvSpPr/>
            <p:nvPr/>
          </p:nvSpPr>
          <p:spPr>
            <a:xfrm>
              <a:off x="5432800" y="3100475"/>
              <a:ext cx="2196950" cy="392850"/>
            </a:xfrm>
            <a:custGeom>
              <a:avLst/>
              <a:gdLst/>
              <a:ahLst/>
              <a:cxnLst/>
              <a:rect l="l" t="t" r="r" b="b"/>
              <a:pathLst>
                <a:path w="87878" h="15714" extrusionOk="0">
                  <a:moveTo>
                    <a:pt x="43756" y="0"/>
                  </a:moveTo>
                  <a:cubicBezTo>
                    <a:pt x="43756" y="0"/>
                    <a:pt x="32823" y="46"/>
                    <a:pt x="21890" y="92"/>
                  </a:cubicBezTo>
                  <a:cubicBezTo>
                    <a:pt x="16411" y="114"/>
                    <a:pt x="10933" y="160"/>
                    <a:pt x="6848" y="183"/>
                  </a:cubicBezTo>
                  <a:cubicBezTo>
                    <a:pt x="4793" y="206"/>
                    <a:pt x="3081" y="229"/>
                    <a:pt x="1872" y="251"/>
                  </a:cubicBezTo>
                  <a:cubicBezTo>
                    <a:pt x="1278" y="274"/>
                    <a:pt x="822" y="274"/>
                    <a:pt x="502" y="274"/>
                  </a:cubicBezTo>
                  <a:cubicBezTo>
                    <a:pt x="342" y="297"/>
                    <a:pt x="205" y="297"/>
                    <a:pt x="137" y="297"/>
                  </a:cubicBezTo>
                  <a:cubicBezTo>
                    <a:pt x="46" y="297"/>
                    <a:pt x="0" y="320"/>
                    <a:pt x="0" y="320"/>
                  </a:cubicBezTo>
                  <a:cubicBezTo>
                    <a:pt x="0" y="320"/>
                    <a:pt x="46" y="320"/>
                    <a:pt x="137" y="343"/>
                  </a:cubicBezTo>
                  <a:lnTo>
                    <a:pt x="502" y="343"/>
                  </a:lnTo>
                  <a:cubicBezTo>
                    <a:pt x="822" y="366"/>
                    <a:pt x="1278" y="366"/>
                    <a:pt x="1872" y="388"/>
                  </a:cubicBezTo>
                  <a:cubicBezTo>
                    <a:pt x="3081" y="388"/>
                    <a:pt x="4793" y="411"/>
                    <a:pt x="6848" y="434"/>
                  </a:cubicBezTo>
                  <a:cubicBezTo>
                    <a:pt x="10933" y="480"/>
                    <a:pt x="16411" y="502"/>
                    <a:pt x="21890" y="548"/>
                  </a:cubicBezTo>
                  <a:cubicBezTo>
                    <a:pt x="29582" y="571"/>
                    <a:pt x="37297" y="617"/>
                    <a:pt x="41177" y="617"/>
                  </a:cubicBezTo>
                  <a:cubicBezTo>
                    <a:pt x="41108" y="685"/>
                    <a:pt x="41040" y="754"/>
                    <a:pt x="40971" y="822"/>
                  </a:cubicBezTo>
                  <a:cubicBezTo>
                    <a:pt x="40880" y="890"/>
                    <a:pt x="40812" y="959"/>
                    <a:pt x="40720" y="1050"/>
                  </a:cubicBezTo>
                  <a:cubicBezTo>
                    <a:pt x="40652" y="1119"/>
                    <a:pt x="40561" y="1210"/>
                    <a:pt x="40492" y="1301"/>
                  </a:cubicBezTo>
                  <a:cubicBezTo>
                    <a:pt x="40310" y="1484"/>
                    <a:pt x="40173" y="1712"/>
                    <a:pt x="40013" y="1940"/>
                  </a:cubicBezTo>
                  <a:cubicBezTo>
                    <a:pt x="39693" y="2397"/>
                    <a:pt x="39419" y="2922"/>
                    <a:pt x="39191" y="3470"/>
                  </a:cubicBezTo>
                  <a:cubicBezTo>
                    <a:pt x="38986" y="4040"/>
                    <a:pt x="38826" y="4634"/>
                    <a:pt x="38712" y="5182"/>
                  </a:cubicBezTo>
                  <a:cubicBezTo>
                    <a:pt x="38598" y="5752"/>
                    <a:pt x="38506" y="6277"/>
                    <a:pt x="38461" y="6734"/>
                  </a:cubicBezTo>
                  <a:cubicBezTo>
                    <a:pt x="38415" y="7190"/>
                    <a:pt x="38392" y="7555"/>
                    <a:pt x="38392" y="7829"/>
                  </a:cubicBezTo>
                  <a:cubicBezTo>
                    <a:pt x="38369" y="8103"/>
                    <a:pt x="38369" y="8240"/>
                    <a:pt x="38369" y="8240"/>
                  </a:cubicBezTo>
                  <a:lnTo>
                    <a:pt x="38369" y="8354"/>
                  </a:lnTo>
                  <a:cubicBezTo>
                    <a:pt x="38369" y="8423"/>
                    <a:pt x="38369" y="8537"/>
                    <a:pt x="38369" y="8674"/>
                  </a:cubicBezTo>
                  <a:cubicBezTo>
                    <a:pt x="38392" y="8811"/>
                    <a:pt x="38392" y="8971"/>
                    <a:pt x="38392" y="9153"/>
                  </a:cubicBezTo>
                  <a:cubicBezTo>
                    <a:pt x="38415" y="9336"/>
                    <a:pt x="38438" y="9564"/>
                    <a:pt x="38484" y="9792"/>
                  </a:cubicBezTo>
                  <a:cubicBezTo>
                    <a:pt x="38598" y="10705"/>
                    <a:pt x="38963" y="11892"/>
                    <a:pt x="39579" y="12897"/>
                  </a:cubicBezTo>
                  <a:cubicBezTo>
                    <a:pt x="40173" y="13855"/>
                    <a:pt x="40949" y="14586"/>
                    <a:pt x="41611" y="15042"/>
                  </a:cubicBezTo>
                  <a:cubicBezTo>
                    <a:pt x="37616" y="15065"/>
                    <a:pt x="30312" y="15088"/>
                    <a:pt x="23008" y="15111"/>
                  </a:cubicBezTo>
                  <a:cubicBezTo>
                    <a:pt x="17598" y="15156"/>
                    <a:pt x="12189" y="15202"/>
                    <a:pt x="8126" y="15225"/>
                  </a:cubicBezTo>
                  <a:cubicBezTo>
                    <a:pt x="6094" y="15248"/>
                    <a:pt x="4405" y="15270"/>
                    <a:pt x="3218" y="15270"/>
                  </a:cubicBezTo>
                  <a:cubicBezTo>
                    <a:pt x="2625" y="15293"/>
                    <a:pt x="2168" y="15316"/>
                    <a:pt x="1849" y="15316"/>
                  </a:cubicBezTo>
                  <a:cubicBezTo>
                    <a:pt x="1689" y="15316"/>
                    <a:pt x="1575" y="15316"/>
                    <a:pt x="1484" y="15339"/>
                  </a:cubicBezTo>
                  <a:lnTo>
                    <a:pt x="1370" y="15339"/>
                  </a:lnTo>
                  <a:cubicBezTo>
                    <a:pt x="1370" y="15362"/>
                    <a:pt x="1415" y="15362"/>
                    <a:pt x="1484" y="15362"/>
                  </a:cubicBezTo>
                  <a:cubicBezTo>
                    <a:pt x="1575" y="15362"/>
                    <a:pt x="1689" y="15362"/>
                    <a:pt x="1849" y="15385"/>
                  </a:cubicBezTo>
                  <a:cubicBezTo>
                    <a:pt x="2168" y="15385"/>
                    <a:pt x="2625" y="15407"/>
                    <a:pt x="3218" y="15407"/>
                  </a:cubicBezTo>
                  <a:cubicBezTo>
                    <a:pt x="4405" y="15430"/>
                    <a:pt x="6094" y="15453"/>
                    <a:pt x="8126" y="15476"/>
                  </a:cubicBezTo>
                  <a:cubicBezTo>
                    <a:pt x="12189" y="15499"/>
                    <a:pt x="17598" y="15544"/>
                    <a:pt x="23008" y="15567"/>
                  </a:cubicBezTo>
                  <a:cubicBezTo>
                    <a:pt x="31088" y="15613"/>
                    <a:pt x="39191" y="15636"/>
                    <a:pt x="42752" y="15658"/>
                  </a:cubicBezTo>
                  <a:cubicBezTo>
                    <a:pt x="42852" y="15692"/>
                    <a:pt x="42928" y="15713"/>
                    <a:pt x="42961" y="15713"/>
                  </a:cubicBezTo>
                  <a:cubicBezTo>
                    <a:pt x="42974" y="15713"/>
                    <a:pt x="42980" y="15710"/>
                    <a:pt x="42980" y="15704"/>
                  </a:cubicBezTo>
                  <a:cubicBezTo>
                    <a:pt x="42980" y="15704"/>
                    <a:pt x="42957" y="15681"/>
                    <a:pt x="42934" y="15658"/>
                  </a:cubicBezTo>
                  <a:lnTo>
                    <a:pt x="44646" y="15658"/>
                  </a:lnTo>
                  <a:cubicBezTo>
                    <a:pt x="44646" y="15658"/>
                    <a:pt x="55466" y="15613"/>
                    <a:pt x="66262" y="15567"/>
                  </a:cubicBezTo>
                  <a:cubicBezTo>
                    <a:pt x="71672" y="15544"/>
                    <a:pt x="77081" y="15499"/>
                    <a:pt x="81121" y="15476"/>
                  </a:cubicBezTo>
                  <a:cubicBezTo>
                    <a:pt x="83153" y="15453"/>
                    <a:pt x="84842" y="15430"/>
                    <a:pt x="86029" y="15407"/>
                  </a:cubicBezTo>
                  <a:cubicBezTo>
                    <a:pt x="86622" y="15407"/>
                    <a:pt x="87079" y="15385"/>
                    <a:pt x="87398" y="15385"/>
                  </a:cubicBezTo>
                  <a:cubicBezTo>
                    <a:pt x="87558" y="15362"/>
                    <a:pt x="87672" y="15362"/>
                    <a:pt x="87763" y="15362"/>
                  </a:cubicBezTo>
                  <a:cubicBezTo>
                    <a:pt x="87832" y="15362"/>
                    <a:pt x="87877" y="15362"/>
                    <a:pt x="87877" y="15339"/>
                  </a:cubicBezTo>
                  <a:lnTo>
                    <a:pt x="87763" y="15339"/>
                  </a:lnTo>
                  <a:cubicBezTo>
                    <a:pt x="87672" y="15316"/>
                    <a:pt x="87558" y="15316"/>
                    <a:pt x="87398" y="15316"/>
                  </a:cubicBezTo>
                  <a:cubicBezTo>
                    <a:pt x="87079" y="15316"/>
                    <a:pt x="86622" y="15293"/>
                    <a:pt x="86029" y="15270"/>
                  </a:cubicBezTo>
                  <a:cubicBezTo>
                    <a:pt x="84842" y="15270"/>
                    <a:pt x="83153" y="15248"/>
                    <a:pt x="81121" y="15225"/>
                  </a:cubicBezTo>
                  <a:cubicBezTo>
                    <a:pt x="77081" y="15202"/>
                    <a:pt x="71672" y="15156"/>
                    <a:pt x="66262" y="15111"/>
                  </a:cubicBezTo>
                  <a:cubicBezTo>
                    <a:pt x="55466" y="15065"/>
                    <a:pt x="44646" y="15019"/>
                    <a:pt x="44646" y="15019"/>
                  </a:cubicBezTo>
                  <a:cubicBezTo>
                    <a:pt x="44646" y="15019"/>
                    <a:pt x="43665" y="15019"/>
                    <a:pt x="41999" y="15042"/>
                  </a:cubicBezTo>
                  <a:cubicBezTo>
                    <a:pt x="41953" y="14997"/>
                    <a:pt x="41930" y="14974"/>
                    <a:pt x="41862" y="14928"/>
                  </a:cubicBezTo>
                  <a:cubicBezTo>
                    <a:pt x="41245" y="14449"/>
                    <a:pt x="40469" y="13650"/>
                    <a:pt x="39921" y="12645"/>
                  </a:cubicBezTo>
                  <a:cubicBezTo>
                    <a:pt x="39374" y="11687"/>
                    <a:pt x="39077" y="10546"/>
                    <a:pt x="38986" y="9701"/>
                  </a:cubicBezTo>
                  <a:cubicBezTo>
                    <a:pt x="38963" y="9473"/>
                    <a:pt x="38940" y="9290"/>
                    <a:pt x="38940" y="9108"/>
                  </a:cubicBezTo>
                  <a:cubicBezTo>
                    <a:pt x="38940" y="8948"/>
                    <a:pt x="38940" y="8788"/>
                    <a:pt x="38917" y="8651"/>
                  </a:cubicBezTo>
                  <a:cubicBezTo>
                    <a:pt x="38917" y="8537"/>
                    <a:pt x="38940" y="8423"/>
                    <a:pt x="38940" y="8354"/>
                  </a:cubicBezTo>
                  <a:cubicBezTo>
                    <a:pt x="38940" y="8286"/>
                    <a:pt x="38940" y="8263"/>
                    <a:pt x="38940" y="8263"/>
                  </a:cubicBezTo>
                  <a:cubicBezTo>
                    <a:pt x="38940" y="8263"/>
                    <a:pt x="38940" y="8103"/>
                    <a:pt x="38940" y="7852"/>
                  </a:cubicBezTo>
                  <a:cubicBezTo>
                    <a:pt x="38940" y="7601"/>
                    <a:pt x="38940" y="7236"/>
                    <a:pt x="38986" y="6779"/>
                  </a:cubicBezTo>
                  <a:cubicBezTo>
                    <a:pt x="39008" y="6346"/>
                    <a:pt x="39077" y="5844"/>
                    <a:pt x="39145" y="5296"/>
                  </a:cubicBezTo>
                  <a:cubicBezTo>
                    <a:pt x="39260" y="4771"/>
                    <a:pt x="39397" y="4200"/>
                    <a:pt x="39556" y="3652"/>
                  </a:cubicBezTo>
                  <a:cubicBezTo>
                    <a:pt x="39762" y="3105"/>
                    <a:pt x="39990" y="2602"/>
                    <a:pt x="40264" y="2146"/>
                  </a:cubicBezTo>
                  <a:cubicBezTo>
                    <a:pt x="40401" y="1918"/>
                    <a:pt x="40538" y="1712"/>
                    <a:pt x="40675" y="1530"/>
                  </a:cubicBezTo>
                  <a:cubicBezTo>
                    <a:pt x="40743" y="1415"/>
                    <a:pt x="40835" y="1324"/>
                    <a:pt x="40903" y="1256"/>
                  </a:cubicBezTo>
                  <a:cubicBezTo>
                    <a:pt x="40971" y="1164"/>
                    <a:pt x="41040" y="1073"/>
                    <a:pt x="41108" y="1005"/>
                  </a:cubicBezTo>
                  <a:cubicBezTo>
                    <a:pt x="41245" y="868"/>
                    <a:pt x="41359" y="731"/>
                    <a:pt x="41474" y="617"/>
                  </a:cubicBezTo>
                  <a:cubicBezTo>
                    <a:pt x="42934" y="639"/>
                    <a:pt x="43756" y="639"/>
                    <a:pt x="43756" y="639"/>
                  </a:cubicBezTo>
                  <a:cubicBezTo>
                    <a:pt x="43756" y="639"/>
                    <a:pt x="54689" y="594"/>
                    <a:pt x="65623" y="548"/>
                  </a:cubicBezTo>
                  <a:cubicBezTo>
                    <a:pt x="71078" y="502"/>
                    <a:pt x="76556" y="480"/>
                    <a:pt x="80642" y="434"/>
                  </a:cubicBezTo>
                  <a:cubicBezTo>
                    <a:pt x="82696" y="411"/>
                    <a:pt x="84408" y="388"/>
                    <a:pt x="85595" y="388"/>
                  </a:cubicBezTo>
                  <a:cubicBezTo>
                    <a:pt x="86211" y="366"/>
                    <a:pt x="86668" y="366"/>
                    <a:pt x="86987" y="343"/>
                  </a:cubicBezTo>
                  <a:lnTo>
                    <a:pt x="87352" y="343"/>
                  </a:lnTo>
                  <a:cubicBezTo>
                    <a:pt x="87444" y="320"/>
                    <a:pt x="87489" y="320"/>
                    <a:pt x="87489" y="320"/>
                  </a:cubicBezTo>
                  <a:cubicBezTo>
                    <a:pt x="87489" y="320"/>
                    <a:pt x="87444" y="297"/>
                    <a:pt x="87352" y="297"/>
                  </a:cubicBezTo>
                  <a:cubicBezTo>
                    <a:pt x="87284" y="297"/>
                    <a:pt x="87147" y="297"/>
                    <a:pt x="86987" y="274"/>
                  </a:cubicBezTo>
                  <a:cubicBezTo>
                    <a:pt x="86668" y="274"/>
                    <a:pt x="86211" y="274"/>
                    <a:pt x="85595" y="251"/>
                  </a:cubicBezTo>
                  <a:cubicBezTo>
                    <a:pt x="84408" y="229"/>
                    <a:pt x="82696" y="206"/>
                    <a:pt x="80642" y="183"/>
                  </a:cubicBezTo>
                  <a:cubicBezTo>
                    <a:pt x="76556" y="160"/>
                    <a:pt x="71078" y="114"/>
                    <a:pt x="65623" y="92"/>
                  </a:cubicBezTo>
                  <a:cubicBezTo>
                    <a:pt x="54689" y="46"/>
                    <a:pt x="43756" y="0"/>
                    <a:pt x="43756"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3" name="Google Shape;1335;p23">
              <a:extLst>
                <a:ext uri="{FF2B5EF4-FFF2-40B4-BE49-F238E27FC236}">
                  <a16:creationId xmlns:a16="http://schemas.microsoft.com/office/drawing/2014/main" id="{3317FE72-AEF8-7610-689B-B7B543C64BBA}"/>
                </a:ext>
              </a:extLst>
            </p:cNvPr>
            <p:cNvSpPr/>
            <p:nvPr/>
          </p:nvSpPr>
          <p:spPr>
            <a:xfrm>
              <a:off x="5465325" y="3029150"/>
              <a:ext cx="2167850" cy="67925"/>
            </a:xfrm>
            <a:custGeom>
              <a:avLst/>
              <a:gdLst/>
              <a:ahLst/>
              <a:cxnLst/>
              <a:rect l="l" t="t" r="r" b="b"/>
              <a:pathLst>
                <a:path w="86714" h="2717" extrusionOk="0">
                  <a:moveTo>
                    <a:pt x="38164" y="0"/>
                  </a:moveTo>
                  <a:lnTo>
                    <a:pt x="28623" y="639"/>
                  </a:lnTo>
                  <a:lnTo>
                    <a:pt x="23853" y="959"/>
                  </a:lnTo>
                  <a:lnTo>
                    <a:pt x="19082" y="1301"/>
                  </a:lnTo>
                  <a:lnTo>
                    <a:pt x="14312" y="1644"/>
                  </a:lnTo>
                  <a:lnTo>
                    <a:pt x="9541" y="1986"/>
                  </a:lnTo>
                  <a:cubicBezTo>
                    <a:pt x="6368" y="2214"/>
                    <a:pt x="3196" y="2442"/>
                    <a:pt x="0" y="2716"/>
                  </a:cubicBezTo>
                  <a:cubicBezTo>
                    <a:pt x="3196" y="2557"/>
                    <a:pt x="6368" y="2374"/>
                    <a:pt x="9564" y="2214"/>
                  </a:cubicBezTo>
                  <a:lnTo>
                    <a:pt x="14334" y="1963"/>
                  </a:lnTo>
                  <a:lnTo>
                    <a:pt x="19105" y="1689"/>
                  </a:lnTo>
                  <a:lnTo>
                    <a:pt x="23875" y="1415"/>
                  </a:lnTo>
                  <a:lnTo>
                    <a:pt x="28646" y="1119"/>
                  </a:lnTo>
                  <a:lnTo>
                    <a:pt x="38187" y="525"/>
                  </a:lnTo>
                  <a:lnTo>
                    <a:pt x="44236" y="776"/>
                  </a:lnTo>
                  <a:lnTo>
                    <a:pt x="50307" y="982"/>
                  </a:lnTo>
                  <a:lnTo>
                    <a:pt x="62450" y="1415"/>
                  </a:lnTo>
                  <a:lnTo>
                    <a:pt x="74570" y="1781"/>
                  </a:lnTo>
                  <a:lnTo>
                    <a:pt x="80642" y="1940"/>
                  </a:lnTo>
                  <a:lnTo>
                    <a:pt x="86713" y="2100"/>
                  </a:lnTo>
                  <a:lnTo>
                    <a:pt x="86713" y="2100"/>
                  </a:lnTo>
                  <a:lnTo>
                    <a:pt x="80642" y="1781"/>
                  </a:lnTo>
                  <a:lnTo>
                    <a:pt x="74593" y="1507"/>
                  </a:lnTo>
                  <a:lnTo>
                    <a:pt x="62450" y="959"/>
                  </a:lnTo>
                  <a:lnTo>
                    <a:pt x="50330" y="457"/>
                  </a:lnTo>
                  <a:lnTo>
                    <a:pt x="44258" y="228"/>
                  </a:lnTo>
                  <a:lnTo>
                    <a:pt x="3818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4" name="Google Shape;1336;p23">
              <a:extLst>
                <a:ext uri="{FF2B5EF4-FFF2-40B4-BE49-F238E27FC236}">
                  <a16:creationId xmlns:a16="http://schemas.microsoft.com/office/drawing/2014/main" id="{E0D1E2CE-C3F5-A525-2F07-037DFC217535}"/>
                </a:ext>
              </a:extLst>
            </p:cNvPr>
            <p:cNvSpPr/>
            <p:nvPr/>
          </p:nvSpPr>
          <p:spPr>
            <a:xfrm>
              <a:off x="5492700" y="3181500"/>
              <a:ext cx="932450" cy="281925"/>
            </a:xfrm>
            <a:custGeom>
              <a:avLst/>
              <a:gdLst/>
              <a:ahLst/>
              <a:cxnLst/>
              <a:rect l="l" t="t" r="r" b="b"/>
              <a:pathLst>
                <a:path w="37298" h="11277" extrusionOk="0">
                  <a:moveTo>
                    <a:pt x="35608" y="0"/>
                  </a:moveTo>
                  <a:lnTo>
                    <a:pt x="35608" y="0"/>
                  </a:lnTo>
                  <a:cubicBezTo>
                    <a:pt x="28236" y="7624"/>
                    <a:pt x="1" y="11276"/>
                    <a:pt x="1" y="11276"/>
                  </a:cubicBezTo>
                  <a:lnTo>
                    <a:pt x="37297" y="11185"/>
                  </a:lnTo>
                  <a:cubicBezTo>
                    <a:pt x="32413" y="6780"/>
                    <a:pt x="35608" y="1"/>
                    <a:pt x="3560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5" name="Google Shape;1337;p23">
              <a:extLst>
                <a:ext uri="{FF2B5EF4-FFF2-40B4-BE49-F238E27FC236}">
                  <a16:creationId xmlns:a16="http://schemas.microsoft.com/office/drawing/2014/main" id="{0EC728DE-A230-8308-8F69-129B714F2E3E}"/>
                </a:ext>
              </a:extLst>
            </p:cNvPr>
            <p:cNvSpPr/>
            <p:nvPr/>
          </p:nvSpPr>
          <p:spPr>
            <a:xfrm>
              <a:off x="5623375" y="3043875"/>
              <a:ext cx="693925" cy="446350"/>
            </a:xfrm>
            <a:custGeom>
              <a:avLst/>
              <a:gdLst/>
              <a:ahLst/>
              <a:cxnLst/>
              <a:rect l="l" t="t" r="r" b="b"/>
              <a:pathLst>
                <a:path w="27757" h="17854" extrusionOk="0">
                  <a:moveTo>
                    <a:pt x="10318" y="8404"/>
                  </a:moveTo>
                  <a:cubicBezTo>
                    <a:pt x="10478" y="8678"/>
                    <a:pt x="10637" y="8929"/>
                    <a:pt x="10797" y="9203"/>
                  </a:cubicBezTo>
                  <a:cubicBezTo>
                    <a:pt x="10706" y="9112"/>
                    <a:pt x="10637" y="8998"/>
                    <a:pt x="10569" y="8906"/>
                  </a:cubicBezTo>
                  <a:cubicBezTo>
                    <a:pt x="10500" y="8792"/>
                    <a:pt x="10455" y="8701"/>
                    <a:pt x="10432" y="8633"/>
                  </a:cubicBezTo>
                  <a:cubicBezTo>
                    <a:pt x="10386" y="8564"/>
                    <a:pt x="10363" y="8541"/>
                    <a:pt x="10363" y="8541"/>
                  </a:cubicBezTo>
                  <a:cubicBezTo>
                    <a:pt x="10363" y="8541"/>
                    <a:pt x="10363" y="8496"/>
                    <a:pt x="10318" y="8427"/>
                  </a:cubicBezTo>
                  <a:cubicBezTo>
                    <a:pt x="10318" y="8427"/>
                    <a:pt x="10318" y="8427"/>
                    <a:pt x="10318" y="8404"/>
                  </a:cubicBezTo>
                  <a:close/>
                  <a:moveTo>
                    <a:pt x="23270" y="1"/>
                  </a:moveTo>
                  <a:cubicBezTo>
                    <a:pt x="23007" y="1"/>
                    <a:pt x="22751" y="11"/>
                    <a:pt x="22506" y="27"/>
                  </a:cubicBezTo>
                  <a:cubicBezTo>
                    <a:pt x="20840" y="142"/>
                    <a:pt x="19197" y="256"/>
                    <a:pt x="17531" y="370"/>
                  </a:cubicBezTo>
                  <a:lnTo>
                    <a:pt x="12760" y="712"/>
                  </a:lnTo>
                  <a:lnTo>
                    <a:pt x="7990" y="1055"/>
                  </a:lnTo>
                  <a:lnTo>
                    <a:pt x="7259" y="1100"/>
                  </a:lnTo>
                  <a:cubicBezTo>
                    <a:pt x="5684" y="1192"/>
                    <a:pt x="4178" y="1283"/>
                    <a:pt x="2763" y="1374"/>
                  </a:cubicBezTo>
                  <a:cubicBezTo>
                    <a:pt x="2534" y="1580"/>
                    <a:pt x="2329" y="1808"/>
                    <a:pt x="2238" y="2036"/>
                  </a:cubicBezTo>
                  <a:cubicBezTo>
                    <a:pt x="2146" y="2310"/>
                    <a:pt x="2169" y="2561"/>
                    <a:pt x="2215" y="2721"/>
                  </a:cubicBezTo>
                  <a:cubicBezTo>
                    <a:pt x="2238" y="2789"/>
                    <a:pt x="2260" y="2858"/>
                    <a:pt x="2260" y="2903"/>
                  </a:cubicBezTo>
                  <a:cubicBezTo>
                    <a:pt x="2283" y="2926"/>
                    <a:pt x="2306" y="2949"/>
                    <a:pt x="2306" y="2949"/>
                  </a:cubicBezTo>
                  <a:cubicBezTo>
                    <a:pt x="2306" y="2949"/>
                    <a:pt x="2283" y="2858"/>
                    <a:pt x="2260" y="2698"/>
                  </a:cubicBezTo>
                  <a:cubicBezTo>
                    <a:pt x="2215" y="2561"/>
                    <a:pt x="2215" y="2310"/>
                    <a:pt x="2329" y="2059"/>
                  </a:cubicBezTo>
                  <a:cubicBezTo>
                    <a:pt x="2352" y="1990"/>
                    <a:pt x="2397" y="1922"/>
                    <a:pt x="2443" y="1853"/>
                  </a:cubicBezTo>
                  <a:lnTo>
                    <a:pt x="2443" y="1853"/>
                  </a:lnTo>
                  <a:cubicBezTo>
                    <a:pt x="2192" y="2333"/>
                    <a:pt x="2329" y="2766"/>
                    <a:pt x="2329" y="2766"/>
                  </a:cubicBezTo>
                  <a:cubicBezTo>
                    <a:pt x="2329" y="2766"/>
                    <a:pt x="2123" y="3497"/>
                    <a:pt x="3767" y="4410"/>
                  </a:cubicBezTo>
                  <a:cubicBezTo>
                    <a:pt x="3767" y="4433"/>
                    <a:pt x="3767" y="4456"/>
                    <a:pt x="3767" y="4478"/>
                  </a:cubicBezTo>
                  <a:cubicBezTo>
                    <a:pt x="3767" y="4524"/>
                    <a:pt x="3790" y="4615"/>
                    <a:pt x="3790" y="4707"/>
                  </a:cubicBezTo>
                  <a:cubicBezTo>
                    <a:pt x="3813" y="4912"/>
                    <a:pt x="3835" y="5163"/>
                    <a:pt x="3881" y="5437"/>
                  </a:cubicBezTo>
                  <a:cubicBezTo>
                    <a:pt x="3881" y="5505"/>
                    <a:pt x="3904" y="5597"/>
                    <a:pt x="3904" y="5665"/>
                  </a:cubicBezTo>
                  <a:cubicBezTo>
                    <a:pt x="3927" y="6259"/>
                    <a:pt x="3927" y="6875"/>
                    <a:pt x="3949" y="7491"/>
                  </a:cubicBezTo>
                  <a:cubicBezTo>
                    <a:pt x="3949" y="7514"/>
                    <a:pt x="3949" y="7514"/>
                    <a:pt x="3949" y="7514"/>
                  </a:cubicBezTo>
                  <a:cubicBezTo>
                    <a:pt x="3995" y="9637"/>
                    <a:pt x="4109" y="11782"/>
                    <a:pt x="4269" y="13175"/>
                  </a:cubicBezTo>
                  <a:cubicBezTo>
                    <a:pt x="4223" y="13266"/>
                    <a:pt x="4201" y="13380"/>
                    <a:pt x="4178" y="13472"/>
                  </a:cubicBezTo>
                  <a:cubicBezTo>
                    <a:pt x="4155" y="13608"/>
                    <a:pt x="4178" y="13700"/>
                    <a:pt x="4178" y="13768"/>
                  </a:cubicBezTo>
                  <a:cubicBezTo>
                    <a:pt x="4086" y="13768"/>
                    <a:pt x="3995" y="13768"/>
                    <a:pt x="3904" y="13791"/>
                  </a:cubicBezTo>
                  <a:cubicBezTo>
                    <a:pt x="3881" y="13768"/>
                    <a:pt x="3858" y="13768"/>
                    <a:pt x="3858" y="13768"/>
                  </a:cubicBezTo>
                  <a:cubicBezTo>
                    <a:pt x="3757" y="13718"/>
                    <a:pt x="3656" y="13702"/>
                    <a:pt x="3586" y="13702"/>
                  </a:cubicBezTo>
                  <a:cubicBezTo>
                    <a:pt x="3529" y="13702"/>
                    <a:pt x="3493" y="13712"/>
                    <a:pt x="3493" y="13723"/>
                  </a:cubicBezTo>
                  <a:cubicBezTo>
                    <a:pt x="3493" y="13745"/>
                    <a:pt x="3561" y="13768"/>
                    <a:pt x="3653" y="13814"/>
                  </a:cubicBezTo>
                  <a:cubicBezTo>
                    <a:pt x="3516" y="13837"/>
                    <a:pt x="3379" y="13837"/>
                    <a:pt x="3242" y="13860"/>
                  </a:cubicBezTo>
                  <a:cubicBezTo>
                    <a:pt x="3179" y="13833"/>
                    <a:pt x="3113" y="13823"/>
                    <a:pt x="3056" y="13823"/>
                  </a:cubicBezTo>
                  <a:cubicBezTo>
                    <a:pt x="2967" y="13823"/>
                    <a:pt x="2900" y="13846"/>
                    <a:pt x="2900" y="13860"/>
                  </a:cubicBezTo>
                  <a:cubicBezTo>
                    <a:pt x="2900" y="13860"/>
                    <a:pt x="2922" y="13882"/>
                    <a:pt x="2968" y="13905"/>
                  </a:cubicBezTo>
                  <a:cubicBezTo>
                    <a:pt x="2877" y="13905"/>
                    <a:pt x="2785" y="13928"/>
                    <a:pt x="2694" y="13928"/>
                  </a:cubicBezTo>
                  <a:lnTo>
                    <a:pt x="2671" y="13928"/>
                  </a:lnTo>
                  <a:cubicBezTo>
                    <a:pt x="2580" y="13894"/>
                    <a:pt x="2489" y="13882"/>
                    <a:pt x="2420" y="13882"/>
                  </a:cubicBezTo>
                  <a:cubicBezTo>
                    <a:pt x="2352" y="13882"/>
                    <a:pt x="2306" y="13894"/>
                    <a:pt x="2306" y="13905"/>
                  </a:cubicBezTo>
                  <a:cubicBezTo>
                    <a:pt x="2306" y="13928"/>
                    <a:pt x="2375" y="13951"/>
                    <a:pt x="2443" y="13974"/>
                  </a:cubicBezTo>
                  <a:cubicBezTo>
                    <a:pt x="1964" y="14065"/>
                    <a:pt x="1484" y="14156"/>
                    <a:pt x="1051" y="14293"/>
                  </a:cubicBezTo>
                  <a:cubicBezTo>
                    <a:pt x="1005" y="14293"/>
                    <a:pt x="959" y="14316"/>
                    <a:pt x="891" y="14339"/>
                  </a:cubicBezTo>
                  <a:cubicBezTo>
                    <a:pt x="845" y="14362"/>
                    <a:pt x="800" y="14362"/>
                    <a:pt x="777" y="14385"/>
                  </a:cubicBezTo>
                  <a:cubicBezTo>
                    <a:pt x="754" y="14385"/>
                    <a:pt x="731" y="14407"/>
                    <a:pt x="708" y="14407"/>
                  </a:cubicBezTo>
                  <a:cubicBezTo>
                    <a:pt x="663" y="14430"/>
                    <a:pt x="640" y="14430"/>
                    <a:pt x="594" y="14453"/>
                  </a:cubicBezTo>
                  <a:cubicBezTo>
                    <a:pt x="571" y="14453"/>
                    <a:pt x="571" y="14476"/>
                    <a:pt x="548" y="14476"/>
                  </a:cubicBezTo>
                  <a:cubicBezTo>
                    <a:pt x="503" y="14499"/>
                    <a:pt x="480" y="14499"/>
                    <a:pt x="457" y="14521"/>
                  </a:cubicBezTo>
                  <a:cubicBezTo>
                    <a:pt x="434" y="14544"/>
                    <a:pt x="412" y="14544"/>
                    <a:pt x="366" y="14567"/>
                  </a:cubicBezTo>
                  <a:cubicBezTo>
                    <a:pt x="343" y="14590"/>
                    <a:pt x="320" y="14590"/>
                    <a:pt x="297" y="14613"/>
                  </a:cubicBezTo>
                  <a:cubicBezTo>
                    <a:pt x="275" y="14636"/>
                    <a:pt x="252" y="14636"/>
                    <a:pt x="229" y="14658"/>
                  </a:cubicBezTo>
                  <a:cubicBezTo>
                    <a:pt x="229" y="14658"/>
                    <a:pt x="206" y="14681"/>
                    <a:pt x="206" y="14681"/>
                  </a:cubicBezTo>
                  <a:cubicBezTo>
                    <a:pt x="206" y="14681"/>
                    <a:pt x="183" y="14704"/>
                    <a:pt x="183" y="14704"/>
                  </a:cubicBezTo>
                  <a:cubicBezTo>
                    <a:pt x="160" y="14727"/>
                    <a:pt x="160" y="14727"/>
                    <a:pt x="138" y="14750"/>
                  </a:cubicBezTo>
                  <a:cubicBezTo>
                    <a:pt x="138" y="14750"/>
                    <a:pt x="138" y="14750"/>
                    <a:pt x="115" y="14773"/>
                  </a:cubicBezTo>
                  <a:cubicBezTo>
                    <a:pt x="115" y="14773"/>
                    <a:pt x="92" y="14795"/>
                    <a:pt x="92" y="14795"/>
                  </a:cubicBezTo>
                  <a:cubicBezTo>
                    <a:pt x="92" y="14795"/>
                    <a:pt x="69" y="14818"/>
                    <a:pt x="69" y="14818"/>
                  </a:cubicBezTo>
                  <a:cubicBezTo>
                    <a:pt x="69" y="14841"/>
                    <a:pt x="69" y="14841"/>
                    <a:pt x="69" y="14841"/>
                  </a:cubicBezTo>
                  <a:cubicBezTo>
                    <a:pt x="46" y="14864"/>
                    <a:pt x="46" y="14864"/>
                    <a:pt x="46" y="14864"/>
                  </a:cubicBezTo>
                  <a:cubicBezTo>
                    <a:pt x="46" y="14864"/>
                    <a:pt x="46" y="14887"/>
                    <a:pt x="46" y="14887"/>
                  </a:cubicBezTo>
                  <a:cubicBezTo>
                    <a:pt x="24" y="14887"/>
                    <a:pt x="24" y="14909"/>
                    <a:pt x="24" y="14909"/>
                  </a:cubicBezTo>
                  <a:cubicBezTo>
                    <a:pt x="24" y="14932"/>
                    <a:pt x="24" y="14955"/>
                    <a:pt x="1" y="15001"/>
                  </a:cubicBezTo>
                  <a:cubicBezTo>
                    <a:pt x="1" y="15046"/>
                    <a:pt x="24" y="15092"/>
                    <a:pt x="46" y="15161"/>
                  </a:cubicBezTo>
                  <a:cubicBezTo>
                    <a:pt x="69" y="15183"/>
                    <a:pt x="69" y="15206"/>
                    <a:pt x="92" y="15206"/>
                  </a:cubicBezTo>
                  <a:cubicBezTo>
                    <a:pt x="92" y="15229"/>
                    <a:pt x="92" y="15229"/>
                    <a:pt x="115" y="15229"/>
                  </a:cubicBezTo>
                  <a:cubicBezTo>
                    <a:pt x="115" y="15252"/>
                    <a:pt x="138" y="15275"/>
                    <a:pt x="160" y="15298"/>
                  </a:cubicBezTo>
                  <a:cubicBezTo>
                    <a:pt x="160" y="15298"/>
                    <a:pt x="183" y="15320"/>
                    <a:pt x="183" y="15320"/>
                  </a:cubicBezTo>
                  <a:cubicBezTo>
                    <a:pt x="206" y="15343"/>
                    <a:pt x="229" y="15343"/>
                    <a:pt x="252" y="15366"/>
                  </a:cubicBezTo>
                  <a:cubicBezTo>
                    <a:pt x="252" y="15366"/>
                    <a:pt x="275" y="15389"/>
                    <a:pt x="275" y="15389"/>
                  </a:cubicBezTo>
                  <a:cubicBezTo>
                    <a:pt x="297" y="15412"/>
                    <a:pt x="320" y="15434"/>
                    <a:pt x="366" y="15434"/>
                  </a:cubicBezTo>
                  <a:cubicBezTo>
                    <a:pt x="366" y="15457"/>
                    <a:pt x="389" y="15457"/>
                    <a:pt x="412" y="15480"/>
                  </a:cubicBezTo>
                  <a:cubicBezTo>
                    <a:pt x="434" y="15480"/>
                    <a:pt x="457" y="15503"/>
                    <a:pt x="480" y="15503"/>
                  </a:cubicBezTo>
                  <a:cubicBezTo>
                    <a:pt x="503" y="15526"/>
                    <a:pt x="526" y="15526"/>
                    <a:pt x="548" y="15549"/>
                  </a:cubicBezTo>
                  <a:cubicBezTo>
                    <a:pt x="571" y="15549"/>
                    <a:pt x="594" y="15571"/>
                    <a:pt x="640" y="15594"/>
                  </a:cubicBezTo>
                  <a:cubicBezTo>
                    <a:pt x="663" y="15594"/>
                    <a:pt x="685" y="15594"/>
                    <a:pt x="708" y="15617"/>
                  </a:cubicBezTo>
                  <a:cubicBezTo>
                    <a:pt x="731" y="15617"/>
                    <a:pt x="754" y="15640"/>
                    <a:pt x="800" y="15640"/>
                  </a:cubicBezTo>
                  <a:cubicBezTo>
                    <a:pt x="822" y="15663"/>
                    <a:pt x="845" y="15663"/>
                    <a:pt x="868" y="15686"/>
                  </a:cubicBezTo>
                  <a:cubicBezTo>
                    <a:pt x="914" y="15686"/>
                    <a:pt x="937" y="15708"/>
                    <a:pt x="959" y="15708"/>
                  </a:cubicBezTo>
                  <a:cubicBezTo>
                    <a:pt x="1005" y="15731"/>
                    <a:pt x="1028" y="15731"/>
                    <a:pt x="1051" y="15731"/>
                  </a:cubicBezTo>
                  <a:cubicBezTo>
                    <a:pt x="1096" y="15754"/>
                    <a:pt x="1119" y="15754"/>
                    <a:pt x="1165" y="15777"/>
                  </a:cubicBezTo>
                  <a:cubicBezTo>
                    <a:pt x="1188" y="15777"/>
                    <a:pt x="1233" y="15800"/>
                    <a:pt x="1256" y="15800"/>
                  </a:cubicBezTo>
                  <a:cubicBezTo>
                    <a:pt x="1302" y="15800"/>
                    <a:pt x="1325" y="15823"/>
                    <a:pt x="1370" y="15823"/>
                  </a:cubicBezTo>
                  <a:cubicBezTo>
                    <a:pt x="1393" y="15823"/>
                    <a:pt x="1439" y="15845"/>
                    <a:pt x="1484" y="15845"/>
                  </a:cubicBezTo>
                  <a:cubicBezTo>
                    <a:pt x="1507" y="15868"/>
                    <a:pt x="1553" y="15868"/>
                    <a:pt x="1576" y="15868"/>
                  </a:cubicBezTo>
                  <a:cubicBezTo>
                    <a:pt x="1621" y="15891"/>
                    <a:pt x="1667" y="15891"/>
                    <a:pt x="1735" y="15891"/>
                  </a:cubicBezTo>
                  <a:cubicBezTo>
                    <a:pt x="1758" y="15914"/>
                    <a:pt x="1781" y="15914"/>
                    <a:pt x="1804" y="15914"/>
                  </a:cubicBezTo>
                  <a:cubicBezTo>
                    <a:pt x="1850" y="15937"/>
                    <a:pt x="1918" y="15937"/>
                    <a:pt x="1986" y="15959"/>
                  </a:cubicBezTo>
                  <a:lnTo>
                    <a:pt x="2032" y="15959"/>
                  </a:lnTo>
                  <a:cubicBezTo>
                    <a:pt x="2420" y="16005"/>
                    <a:pt x="2854" y="16051"/>
                    <a:pt x="3288" y="16051"/>
                  </a:cubicBezTo>
                  <a:lnTo>
                    <a:pt x="3584" y="16051"/>
                  </a:lnTo>
                  <a:cubicBezTo>
                    <a:pt x="3653" y="16051"/>
                    <a:pt x="3721" y="16028"/>
                    <a:pt x="3790" y="16028"/>
                  </a:cubicBezTo>
                  <a:lnTo>
                    <a:pt x="3835" y="16028"/>
                  </a:lnTo>
                  <a:cubicBezTo>
                    <a:pt x="3904" y="16028"/>
                    <a:pt x="3972" y="16028"/>
                    <a:pt x="4018" y="16005"/>
                  </a:cubicBezTo>
                  <a:lnTo>
                    <a:pt x="4086" y="16005"/>
                  </a:lnTo>
                  <a:cubicBezTo>
                    <a:pt x="4155" y="16005"/>
                    <a:pt x="4201" y="15982"/>
                    <a:pt x="4269" y="15982"/>
                  </a:cubicBezTo>
                  <a:lnTo>
                    <a:pt x="4337" y="15982"/>
                  </a:lnTo>
                  <a:cubicBezTo>
                    <a:pt x="4383" y="15959"/>
                    <a:pt x="4452" y="15959"/>
                    <a:pt x="4497" y="15937"/>
                  </a:cubicBezTo>
                  <a:lnTo>
                    <a:pt x="4566" y="15937"/>
                  </a:lnTo>
                  <a:cubicBezTo>
                    <a:pt x="4611" y="15914"/>
                    <a:pt x="4680" y="15914"/>
                    <a:pt x="4726" y="15891"/>
                  </a:cubicBezTo>
                  <a:cubicBezTo>
                    <a:pt x="4748" y="15891"/>
                    <a:pt x="4771" y="15891"/>
                    <a:pt x="4794" y="15868"/>
                  </a:cubicBezTo>
                  <a:cubicBezTo>
                    <a:pt x="4840" y="15868"/>
                    <a:pt x="4885" y="15845"/>
                    <a:pt x="4931" y="15845"/>
                  </a:cubicBezTo>
                  <a:cubicBezTo>
                    <a:pt x="4954" y="15823"/>
                    <a:pt x="4977" y="15823"/>
                    <a:pt x="4999" y="15823"/>
                  </a:cubicBezTo>
                  <a:cubicBezTo>
                    <a:pt x="5045" y="15800"/>
                    <a:pt x="5091" y="15777"/>
                    <a:pt x="5136" y="15777"/>
                  </a:cubicBezTo>
                  <a:cubicBezTo>
                    <a:pt x="5159" y="15754"/>
                    <a:pt x="5182" y="15754"/>
                    <a:pt x="5205" y="15731"/>
                  </a:cubicBezTo>
                  <a:cubicBezTo>
                    <a:pt x="5251" y="15731"/>
                    <a:pt x="5296" y="15708"/>
                    <a:pt x="5319" y="15686"/>
                  </a:cubicBezTo>
                  <a:cubicBezTo>
                    <a:pt x="5342" y="15686"/>
                    <a:pt x="5365" y="15663"/>
                    <a:pt x="5387" y="15663"/>
                  </a:cubicBezTo>
                  <a:cubicBezTo>
                    <a:pt x="5433" y="15640"/>
                    <a:pt x="5479" y="15617"/>
                    <a:pt x="5502" y="15594"/>
                  </a:cubicBezTo>
                  <a:cubicBezTo>
                    <a:pt x="5524" y="15571"/>
                    <a:pt x="5547" y="15571"/>
                    <a:pt x="5570" y="15571"/>
                  </a:cubicBezTo>
                  <a:cubicBezTo>
                    <a:pt x="5593" y="15549"/>
                    <a:pt x="5639" y="15503"/>
                    <a:pt x="5684" y="15480"/>
                  </a:cubicBezTo>
                  <a:cubicBezTo>
                    <a:pt x="5684" y="15480"/>
                    <a:pt x="5707" y="15457"/>
                    <a:pt x="5730" y="15457"/>
                  </a:cubicBezTo>
                  <a:cubicBezTo>
                    <a:pt x="5753" y="15434"/>
                    <a:pt x="5798" y="15389"/>
                    <a:pt x="5821" y="15366"/>
                  </a:cubicBezTo>
                  <a:cubicBezTo>
                    <a:pt x="5844" y="15343"/>
                    <a:pt x="5844" y="15343"/>
                    <a:pt x="5867" y="15343"/>
                  </a:cubicBezTo>
                  <a:cubicBezTo>
                    <a:pt x="5912" y="15298"/>
                    <a:pt x="5935" y="15252"/>
                    <a:pt x="5981" y="15206"/>
                  </a:cubicBezTo>
                  <a:cubicBezTo>
                    <a:pt x="6004" y="15138"/>
                    <a:pt x="6027" y="15092"/>
                    <a:pt x="6027" y="15046"/>
                  </a:cubicBezTo>
                  <a:cubicBezTo>
                    <a:pt x="6141" y="14750"/>
                    <a:pt x="6232" y="14453"/>
                    <a:pt x="6323" y="14156"/>
                  </a:cubicBezTo>
                  <a:cubicBezTo>
                    <a:pt x="6346" y="14133"/>
                    <a:pt x="6369" y="14133"/>
                    <a:pt x="6369" y="14111"/>
                  </a:cubicBezTo>
                  <a:cubicBezTo>
                    <a:pt x="6369" y="14111"/>
                    <a:pt x="7738" y="9591"/>
                    <a:pt x="8651" y="6304"/>
                  </a:cubicBezTo>
                  <a:cubicBezTo>
                    <a:pt x="8880" y="6396"/>
                    <a:pt x="9040" y="6464"/>
                    <a:pt x="9154" y="6555"/>
                  </a:cubicBezTo>
                  <a:cubicBezTo>
                    <a:pt x="9268" y="6624"/>
                    <a:pt x="9542" y="6807"/>
                    <a:pt x="9953" y="7035"/>
                  </a:cubicBezTo>
                  <a:cubicBezTo>
                    <a:pt x="9953" y="7103"/>
                    <a:pt x="9953" y="7172"/>
                    <a:pt x="9930" y="7240"/>
                  </a:cubicBezTo>
                  <a:cubicBezTo>
                    <a:pt x="9930" y="7309"/>
                    <a:pt x="9930" y="7354"/>
                    <a:pt x="9930" y="7423"/>
                  </a:cubicBezTo>
                  <a:cubicBezTo>
                    <a:pt x="9930" y="7537"/>
                    <a:pt x="9930" y="7651"/>
                    <a:pt x="9930" y="7765"/>
                  </a:cubicBezTo>
                  <a:cubicBezTo>
                    <a:pt x="9930" y="7788"/>
                    <a:pt x="9953" y="7788"/>
                    <a:pt x="9953" y="7811"/>
                  </a:cubicBezTo>
                  <a:cubicBezTo>
                    <a:pt x="9975" y="7948"/>
                    <a:pt x="9998" y="8085"/>
                    <a:pt x="10021" y="8199"/>
                  </a:cubicBezTo>
                  <a:cubicBezTo>
                    <a:pt x="10044" y="8336"/>
                    <a:pt x="10112" y="8450"/>
                    <a:pt x="10135" y="8518"/>
                  </a:cubicBezTo>
                  <a:cubicBezTo>
                    <a:pt x="10181" y="8587"/>
                    <a:pt x="10181" y="8633"/>
                    <a:pt x="10181" y="8633"/>
                  </a:cubicBezTo>
                  <a:cubicBezTo>
                    <a:pt x="10181" y="8633"/>
                    <a:pt x="10204" y="8655"/>
                    <a:pt x="10249" y="8724"/>
                  </a:cubicBezTo>
                  <a:cubicBezTo>
                    <a:pt x="10295" y="8792"/>
                    <a:pt x="10341" y="8884"/>
                    <a:pt x="10409" y="8998"/>
                  </a:cubicBezTo>
                  <a:cubicBezTo>
                    <a:pt x="10500" y="9112"/>
                    <a:pt x="10592" y="9226"/>
                    <a:pt x="10706" y="9363"/>
                  </a:cubicBezTo>
                  <a:cubicBezTo>
                    <a:pt x="10820" y="9477"/>
                    <a:pt x="10934" y="9614"/>
                    <a:pt x="11071" y="9728"/>
                  </a:cubicBezTo>
                  <a:cubicBezTo>
                    <a:pt x="11094" y="9774"/>
                    <a:pt x="11139" y="9797"/>
                    <a:pt x="11185" y="9842"/>
                  </a:cubicBezTo>
                  <a:cubicBezTo>
                    <a:pt x="11413" y="10207"/>
                    <a:pt x="11664" y="10573"/>
                    <a:pt x="11893" y="10938"/>
                  </a:cubicBezTo>
                  <a:cubicBezTo>
                    <a:pt x="11893" y="10961"/>
                    <a:pt x="11915" y="10961"/>
                    <a:pt x="11915" y="10984"/>
                  </a:cubicBezTo>
                  <a:cubicBezTo>
                    <a:pt x="12098" y="11257"/>
                    <a:pt x="12281" y="11554"/>
                    <a:pt x="12486" y="11828"/>
                  </a:cubicBezTo>
                  <a:cubicBezTo>
                    <a:pt x="13445" y="13312"/>
                    <a:pt x="14426" y="14704"/>
                    <a:pt x="15134" y="15617"/>
                  </a:cubicBezTo>
                  <a:cubicBezTo>
                    <a:pt x="15134" y="15731"/>
                    <a:pt x="15157" y="15845"/>
                    <a:pt x="15202" y="15937"/>
                  </a:cubicBezTo>
                  <a:cubicBezTo>
                    <a:pt x="15248" y="16051"/>
                    <a:pt x="15316" y="16142"/>
                    <a:pt x="15339" y="16165"/>
                  </a:cubicBezTo>
                  <a:cubicBezTo>
                    <a:pt x="15294" y="16211"/>
                    <a:pt x="15202" y="16279"/>
                    <a:pt x="15134" y="16347"/>
                  </a:cubicBezTo>
                  <a:lnTo>
                    <a:pt x="15065" y="16347"/>
                  </a:lnTo>
                  <a:cubicBezTo>
                    <a:pt x="14883" y="16370"/>
                    <a:pt x="14746" y="16462"/>
                    <a:pt x="14746" y="16484"/>
                  </a:cubicBezTo>
                  <a:cubicBezTo>
                    <a:pt x="14769" y="16507"/>
                    <a:pt x="14837" y="16507"/>
                    <a:pt x="14928" y="16507"/>
                  </a:cubicBezTo>
                  <a:cubicBezTo>
                    <a:pt x="14814" y="16576"/>
                    <a:pt x="14723" y="16644"/>
                    <a:pt x="14609" y="16736"/>
                  </a:cubicBezTo>
                  <a:cubicBezTo>
                    <a:pt x="14426" y="16781"/>
                    <a:pt x="14289" y="16895"/>
                    <a:pt x="14312" y="16918"/>
                  </a:cubicBezTo>
                  <a:lnTo>
                    <a:pt x="14381" y="16918"/>
                  </a:lnTo>
                  <a:cubicBezTo>
                    <a:pt x="14312" y="16964"/>
                    <a:pt x="14244" y="17032"/>
                    <a:pt x="14175" y="17101"/>
                  </a:cubicBezTo>
                  <a:lnTo>
                    <a:pt x="14130" y="17101"/>
                  </a:lnTo>
                  <a:cubicBezTo>
                    <a:pt x="13970" y="17146"/>
                    <a:pt x="13833" y="17238"/>
                    <a:pt x="13833" y="17261"/>
                  </a:cubicBezTo>
                  <a:cubicBezTo>
                    <a:pt x="13833" y="17272"/>
                    <a:pt x="13850" y="17278"/>
                    <a:pt x="13876" y="17278"/>
                  </a:cubicBezTo>
                  <a:cubicBezTo>
                    <a:pt x="13901" y="17278"/>
                    <a:pt x="13936" y="17272"/>
                    <a:pt x="13970" y="17261"/>
                  </a:cubicBezTo>
                  <a:lnTo>
                    <a:pt x="13970" y="17261"/>
                  </a:lnTo>
                  <a:cubicBezTo>
                    <a:pt x="13764" y="17466"/>
                    <a:pt x="13536" y="17649"/>
                    <a:pt x="13331" y="17854"/>
                  </a:cubicBezTo>
                  <a:lnTo>
                    <a:pt x="16777" y="17854"/>
                  </a:lnTo>
                  <a:cubicBezTo>
                    <a:pt x="16777" y="17854"/>
                    <a:pt x="16800" y="17831"/>
                    <a:pt x="16800" y="17831"/>
                  </a:cubicBezTo>
                  <a:cubicBezTo>
                    <a:pt x="16846" y="17785"/>
                    <a:pt x="16891" y="17740"/>
                    <a:pt x="16937" y="17717"/>
                  </a:cubicBezTo>
                  <a:cubicBezTo>
                    <a:pt x="16937" y="17694"/>
                    <a:pt x="16960" y="17671"/>
                    <a:pt x="16960" y="17671"/>
                  </a:cubicBezTo>
                  <a:cubicBezTo>
                    <a:pt x="17006" y="17626"/>
                    <a:pt x="17051" y="17580"/>
                    <a:pt x="17074" y="17557"/>
                  </a:cubicBezTo>
                  <a:cubicBezTo>
                    <a:pt x="17097" y="17534"/>
                    <a:pt x="17097" y="17512"/>
                    <a:pt x="17120" y="17489"/>
                  </a:cubicBezTo>
                  <a:cubicBezTo>
                    <a:pt x="17165" y="17466"/>
                    <a:pt x="17188" y="17420"/>
                    <a:pt x="17211" y="17375"/>
                  </a:cubicBezTo>
                  <a:cubicBezTo>
                    <a:pt x="17234" y="17375"/>
                    <a:pt x="17234" y="17352"/>
                    <a:pt x="17257" y="17329"/>
                  </a:cubicBezTo>
                  <a:cubicBezTo>
                    <a:pt x="17279" y="17283"/>
                    <a:pt x="17302" y="17261"/>
                    <a:pt x="17348" y="17215"/>
                  </a:cubicBezTo>
                  <a:cubicBezTo>
                    <a:pt x="17348" y="17192"/>
                    <a:pt x="17371" y="17169"/>
                    <a:pt x="17371" y="17169"/>
                  </a:cubicBezTo>
                  <a:cubicBezTo>
                    <a:pt x="17394" y="17124"/>
                    <a:pt x="17416" y="17078"/>
                    <a:pt x="17439" y="17032"/>
                  </a:cubicBezTo>
                  <a:cubicBezTo>
                    <a:pt x="17462" y="17032"/>
                    <a:pt x="17462" y="17009"/>
                    <a:pt x="17462" y="16987"/>
                  </a:cubicBezTo>
                  <a:cubicBezTo>
                    <a:pt x="17485" y="16941"/>
                    <a:pt x="17508" y="16895"/>
                    <a:pt x="17531" y="16872"/>
                  </a:cubicBezTo>
                  <a:cubicBezTo>
                    <a:pt x="17531" y="16850"/>
                    <a:pt x="17531" y="16827"/>
                    <a:pt x="17553" y="16827"/>
                  </a:cubicBezTo>
                  <a:cubicBezTo>
                    <a:pt x="17576" y="16758"/>
                    <a:pt x="17576" y="16713"/>
                    <a:pt x="17599" y="16667"/>
                  </a:cubicBezTo>
                  <a:cubicBezTo>
                    <a:pt x="17599" y="16667"/>
                    <a:pt x="17599" y="16644"/>
                    <a:pt x="17599" y="16644"/>
                  </a:cubicBezTo>
                  <a:cubicBezTo>
                    <a:pt x="17622" y="16576"/>
                    <a:pt x="17622" y="16530"/>
                    <a:pt x="17645" y="16462"/>
                  </a:cubicBezTo>
                  <a:cubicBezTo>
                    <a:pt x="17622" y="16416"/>
                    <a:pt x="17622" y="16347"/>
                    <a:pt x="17599" y="16302"/>
                  </a:cubicBezTo>
                  <a:cubicBezTo>
                    <a:pt x="17531" y="16005"/>
                    <a:pt x="17462" y="15686"/>
                    <a:pt x="17394" y="15389"/>
                  </a:cubicBezTo>
                  <a:cubicBezTo>
                    <a:pt x="17394" y="15366"/>
                    <a:pt x="17394" y="15343"/>
                    <a:pt x="17416" y="15320"/>
                  </a:cubicBezTo>
                  <a:cubicBezTo>
                    <a:pt x="17439" y="15024"/>
                    <a:pt x="17188" y="14499"/>
                    <a:pt x="17120" y="14202"/>
                  </a:cubicBezTo>
                  <a:cubicBezTo>
                    <a:pt x="16846" y="13198"/>
                    <a:pt x="16595" y="12193"/>
                    <a:pt x="16321" y="11212"/>
                  </a:cubicBezTo>
                  <a:cubicBezTo>
                    <a:pt x="16093" y="10367"/>
                    <a:pt x="16001" y="10025"/>
                    <a:pt x="16298" y="9865"/>
                  </a:cubicBezTo>
                  <a:cubicBezTo>
                    <a:pt x="16481" y="9774"/>
                    <a:pt x="16777" y="9751"/>
                    <a:pt x="17234" y="9728"/>
                  </a:cubicBezTo>
                  <a:cubicBezTo>
                    <a:pt x="18170" y="9705"/>
                    <a:pt x="19197" y="9523"/>
                    <a:pt x="19973" y="8952"/>
                  </a:cubicBezTo>
                  <a:cubicBezTo>
                    <a:pt x="20635" y="8473"/>
                    <a:pt x="21274" y="7697"/>
                    <a:pt x="21502" y="6921"/>
                  </a:cubicBezTo>
                  <a:cubicBezTo>
                    <a:pt x="21616" y="6578"/>
                    <a:pt x="21593" y="6236"/>
                    <a:pt x="21845" y="6030"/>
                  </a:cubicBezTo>
                  <a:cubicBezTo>
                    <a:pt x="22324" y="5620"/>
                    <a:pt x="23283" y="5597"/>
                    <a:pt x="23876" y="5391"/>
                  </a:cubicBezTo>
                  <a:cubicBezTo>
                    <a:pt x="24629" y="5163"/>
                    <a:pt x="25360" y="4866"/>
                    <a:pt x="25999" y="4433"/>
                  </a:cubicBezTo>
                  <a:cubicBezTo>
                    <a:pt x="27277" y="3588"/>
                    <a:pt x="27756" y="2333"/>
                    <a:pt x="26615" y="1123"/>
                  </a:cubicBezTo>
                  <a:cubicBezTo>
                    <a:pt x="25809" y="223"/>
                    <a:pt x="24478" y="1"/>
                    <a:pt x="2327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6" name="Google Shape;1338;p23">
              <a:extLst>
                <a:ext uri="{FF2B5EF4-FFF2-40B4-BE49-F238E27FC236}">
                  <a16:creationId xmlns:a16="http://schemas.microsoft.com/office/drawing/2014/main" id="{D31D209F-C94C-3D4B-2CB8-F62056D6C9D5}"/>
                </a:ext>
              </a:extLst>
            </p:cNvPr>
            <p:cNvSpPr/>
            <p:nvPr/>
          </p:nvSpPr>
          <p:spPr>
            <a:xfrm>
              <a:off x="5848200" y="2716250"/>
              <a:ext cx="479275" cy="461675"/>
            </a:xfrm>
            <a:custGeom>
              <a:avLst/>
              <a:gdLst/>
              <a:ahLst/>
              <a:cxnLst/>
              <a:rect l="l" t="t" r="r" b="b"/>
              <a:pathLst>
                <a:path w="19171" h="18467" extrusionOk="0">
                  <a:moveTo>
                    <a:pt x="7371" y="1"/>
                  </a:moveTo>
                  <a:cubicBezTo>
                    <a:pt x="3539" y="1"/>
                    <a:pt x="2466" y="1994"/>
                    <a:pt x="2466" y="1994"/>
                  </a:cubicBezTo>
                  <a:cubicBezTo>
                    <a:pt x="1370" y="3455"/>
                    <a:pt x="1" y="15917"/>
                    <a:pt x="1804" y="17561"/>
                  </a:cubicBezTo>
                  <a:cubicBezTo>
                    <a:pt x="2531" y="18214"/>
                    <a:pt x="4553" y="18467"/>
                    <a:pt x="6868" y="18467"/>
                  </a:cubicBezTo>
                  <a:cubicBezTo>
                    <a:pt x="10294" y="18467"/>
                    <a:pt x="14361" y="17913"/>
                    <a:pt x="15819" y="17287"/>
                  </a:cubicBezTo>
                  <a:cubicBezTo>
                    <a:pt x="18284" y="16237"/>
                    <a:pt x="16800" y="8727"/>
                    <a:pt x="16800" y="8727"/>
                  </a:cubicBezTo>
                  <a:lnTo>
                    <a:pt x="16800" y="8727"/>
                  </a:lnTo>
                  <a:cubicBezTo>
                    <a:pt x="16879" y="8729"/>
                    <a:pt x="16954" y="8730"/>
                    <a:pt x="17026" y="8730"/>
                  </a:cubicBezTo>
                  <a:cubicBezTo>
                    <a:pt x="19171" y="8730"/>
                    <a:pt x="18439" y="7760"/>
                    <a:pt x="17622" y="6833"/>
                  </a:cubicBezTo>
                  <a:cubicBezTo>
                    <a:pt x="16800" y="5851"/>
                    <a:pt x="16047" y="2793"/>
                    <a:pt x="15225" y="1994"/>
                  </a:cubicBezTo>
                  <a:cubicBezTo>
                    <a:pt x="14381" y="1195"/>
                    <a:pt x="13240" y="487"/>
                    <a:pt x="8492" y="54"/>
                  </a:cubicBezTo>
                  <a:cubicBezTo>
                    <a:pt x="8094" y="17"/>
                    <a:pt x="7721" y="1"/>
                    <a:pt x="737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7" name="Google Shape;1339;p23">
              <a:extLst>
                <a:ext uri="{FF2B5EF4-FFF2-40B4-BE49-F238E27FC236}">
                  <a16:creationId xmlns:a16="http://schemas.microsoft.com/office/drawing/2014/main" id="{80C9A4CE-CE47-A5F2-5BDA-70940876C78A}"/>
                </a:ext>
              </a:extLst>
            </p:cNvPr>
            <p:cNvSpPr/>
            <p:nvPr/>
          </p:nvSpPr>
          <p:spPr>
            <a:xfrm>
              <a:off x="5848200" y="2742050"/>
              <a:ext cx="418875" cy="436050"/>
            </a:xfrm>
            <a:custGeom>
              <a:avLst/>
              <a:gdLst/>
              <a:ahLst/>
              <a:cxnLst/>
              <a:rect l="l" t="t" r="r" b="b"/>
              <a:pathLst>
                <a:path w="16755" h="17442" extrusionOk="0">
                  <a:moveTo>
                    <a:pt x="6467" y="0"/>
                  </a:moveTo>
                  <a:cubicBezTo>
                    <a:pt x="5216" y="0"/>
                    <a:pt x="4019" y="104"/>
                    <a:pt x="3151" y="208"/>
                  </a:cubicBezTo>
                  <a:cubicBezTo>
                    <a:pt x="2649" y="619"/>
                    <a:pt x="2466" y="962"/>
                    <a:pt x="2466" y="962"/>
                  </a:cubicBezTo>
                  <a:cubicBezTo>
                    <a:pt x="1370" y="2423"/>
                    <a:pt x="1" y="14885"/>
                    <a:pt x="1804" y="16529"/>
                  </a:cubicBezTo>
                  <a:cubicBezTo>
                    <a:pt x="1987" y="16688"/>
                    <a:pt x="2238" y="16802"/>
                    <a:pt x="2534" y="16917"/>
                  </a:cubicBezTo>
                  <a:cubicBezTo>
                    <a:pt x="3904" y="17236"/>
                    <a:pt x="5456" y="17373"/>
                    <a:pt x="7008" y="17442"/>
                  </a:cubicBezTo>
                  <a:cubicBezTo>
                    <a:pt x="10090" y="17419"/>
                    <a:pt x="13628" y="16985"/>
                    <a:pt x="15339" y="16437"/>
                  </a:cubicBezTo>
                  <a:cubicBezTo>
                    <a:pt x="16755" y="14383"/>
                    <a:pt x="14997" y="6348"/>
                    <a:pt x="14678" y="4089"/>
                  </a:cubicBezTo>
                  <a:cubicBezTo>
                    <a:pt x="14335" y="1578"/>
                    <a:pt x="13240" y="1258"/>
                    <a:pt x="10021" y="391"/>
                  </a:cubicBezTo>
                  <a:cubicBezTo>
                    <a:pt x="8952" y="99"/>
                    <a:pt x="7684" y="0"/>
                    <a:pt x="646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6" name="Google Shape;1340;p23">
              <a:extLst>
                <a:ext uri="{FF2B5EF4-FFF2-40B4-BE49-F238E27FC236}">
                  <a16:creationId xmlns:a16="http://schemas.microsoft.com/office/drawing/2014/main" id="{F566E46C-B4B6-4E91-CF55-049C8A3AEC9B}"/>
                </a:ext>
              </a:extLst>
            </p:cNvPr>
            <p:cNvSpPr/>
            <p:nvPr/>
          </p:nvSpPr>
          <p:spPr>
            <a:xfrm>
              <a:off x="6083875" y="2770125"/>
              <a:ext cx="220300" cy="401700"/>
            </a:xfrm>
            <a:custGeom>
              <a:avLst/>
              <a:gdLst/>
              <a:ahLst/>
              <a:cxnLst/>
              <a:rect l="l" t="t" r="r" b="b"/>
              <a:pathLst>
                <a:path w="8812" h="16068" extrusionOk="0">
                  <a:moveTo>
                    <a:pt x="4104" y="0"/>
                  </a:moveTo>
                  <a:cubicBezTo>
                    <a:pt x="3512" y="0"/>
                    <a:pt x="2960" y="279"/>
                    <a:pt x="2511" y="980"/>
                  </a:cubicBezTo>
                  <a:cubicBezTo>
                    <a:pt x="1781" y="2121"/>
                    <a:pt x="1" y="12324"/>
                    <a:pt x="1347" y="14903"/>
                  </a:cubicBezTo>
                  <a:cubicBezTo>
                    <a:pt x="1553" y="15291"/>
                    <a:pt x="1713" y="15679"/>
                    <a:pt x="1827" y="16067"/>
                  </a:cubicBezTo>
                  <a:cubicBezTo>
                    <a:pt x="2078" y="16045"/>
                    <a:pt x="2306" y="15999"/>
                    <a:pt x="2534" y="15976"/>
                  </a:cubicBezTo>
                  <a:lnTo>
                    <a:pt x="2557" y="15976"/>
                  </a:lnTo>
                  <a:cubicBezTo>
                    <a:pt x="2785" y="15953"/>
                    <a:pt x="3036" y="15908"/>
                    <a:pt x="3242" y="15885"/>
                  </a:cubicBezTo>
                  <a:lnTo>
                    <a:pt x="3265" y="15885"/>
                  </a:lnTo>
                  <a:cubicBezTo>
                    <a:pt x="3379" y="15862"/>
                    <a:pt x="3470" y="15839"/>
                    <a:pt x="3584" y="15816"/>
                  </a:cubicBezTo>
                  <a:lnTo>
                    <a:pt x="3607" y="15816"/>
                  </a:lnTo>
                  <a:cubicBezTo>
                    <a:pt x="3813" y="15794"/>
                    <a:pt x="4018" y="15748"/>
                    <a:pt x="4201" y="15725"/>
                  </a:cubicBezTo>
                  <a:cubicBezTo>
                    <a:pt x="4223" y="15702"/>
                    <a:pt x="4246" y="15702"/>
                    <a:pt x="4246" y="15702"/>
                  </a:cubicBezTo>
                  <a:cubicBezTo>
                    <a:pt x="4338" y="15679"/>
                    <a:pt x="4429" y="15679"/>
                    <a:pt x="4520" y="15657"/>
                  </a:cubicBezTo>
                  <a:lnTo>
                    <a:pt x="4543" y="15657"/>
                  </a:lnTo>
                  <a:cubicBezTo>
                    <a:pt x="4634" y="15634"/>
                    <a:pt x="4726" y="15611"/>
                    <a:pt x="4817" y="15588"/>
                  </a:cubicBezTo>
                  <a:lnTo>
                    <a:pt x="4863" y="15588"/>
                  </a:lnTo>
                  <a:cubicBezTo>
                    <a:pt x="4931" y="15565"/>
                    <a:pt x="4999" y="15565"/>
                    <a:pt x="5068" y="15542"/>
                  </a:cubicBezTo>
                  <a:cubicBezTo>
                    <a:pt x="5091" y="15542"/>
                    <a:pt x="5114" y="15520"/>
                    <a:pt x="5114" y="15520"/>
                  </a:cubicBezTo>
                  <a:cubicBezTo>
                    <a:pt x="5205" y="15497"/>
                    <a:pt x="5273" y="15497"/>
                    <a:pt x="5365" y="15474"/>
                  </a:cubicBezTo>
                  <a:cubicBezTo>
                    <a:pt x="5433" y="15451"/>
                    <a:pt x="5502" y="15428"/>
                    <a:pt x="5570" y="15406"/>
                  </a:cubicBezTo>
                  <a:lnTo>
                    <a:pt x="5639" y="15406"/>
                  </a:lnTo>
                  <a:cubicBezTo>
                    <a:pt x="5684" y="15383"/>
                    <a:pt x="5753" y="15360"/>
                    <a:pt x="5798" y="15337"/>
                  </a:cubicBezTo>
                  <a:lnTo>
                    <a:pt x="5844" y="15337"/>
                  </a:lnTo>
                  <a:cubicBezTo>
                    <a:pt x="5912" y="15314"/>
                    <a:pt x="5958" y="15291"/>
                    <a:pt x="6027" y="15269"/>
                  </a:cubicBezTo>
                  <a:lnTo>
                    <a:pt x="6072" y="15269"/>
                  </a:lnTo>
                  <a:cubicBezTo>
                    <a:pt x="6118" y="15246"/>
                    <a:pt x="6164" y="15223"/>
                    <a:pt x="6209" y="15223"/>
                  </a:cubicBezTo>
                  <a:cubicBezTo>
                    <a:pt x="6209" y="15200"/>
                    <a:pt x="6232" y="15200"/>
                    <a:pt x="6255" y="15200"/>
                  </a:cubicBezTo>
                  <a:cubicBezTo>
                    <a:pt x="6300" y="15177"/>
                    <a:pt x="6346" y="15154"/>
                    <a:pt x="6392" y="15132"/>
                  </a:cubicBezTo>
                  <a:cubicBezTo>
                    <a:pt x="6460" y="15109"/>
                    <a:pt x="6506" y="15086"/>
                    <a:pt x="6552" y="15063"/>
                  </a:cubicBezTo>
                  <a:cubicBezTo>
                    <a:pt x="6574" y="15040"/>
                    <a:pt x="6597" y="15040"/>
                    <a:pt x="6620" y="15018"/>
                  </a:cubicBezTo>
                  <a:cubicBezTo>
                    <a:pt x="7350" y="14538"/>
                    <a:pt x="7670" y="13420"/>
                    <a:pt x="7784" y="12142"/>
                  </a:cubicBezTo>
                  <a:cubicBezTo>
                    <a:pt x="7784" y="11982"/>
                    <a:pt x="7807" y="11799"/>
                    <a:pt x="7807" y="11639"/>
                  </a:cubicBezTo>
                  <a:cubicBezTo>
                    <a:pt x="7807" y="11594"/>
                    <a:pt x="7807" y="11571"/>
                    <a:pt x="7807" y="11548"/>
                  </a:cubicBezTo>
                  <a:cubicBezTo>
                    <a:pt x="7807" y="11388"/>
                    <a:pt x="7807" y="11251"/>
                    <a:pt x="7830" y="11114"/>
                  </a:cubicBezTo>
                  <a:lnTo>
                    <a:pt x="7830" y="10977"/>
                  </a:lnTo>
                  <a:cubicBezTo>
                    <a:pt x="7807" y="10818"/>
                    <a:pt x="7807" y="10681"/>
                    <a:pt x="7807" y="10544"/>
                  </a:cubicBezTo>
                  <a:cubicBezTo>
                    <a:pt x="7807" y="10498"/>
                    <a:pt x="7807" y="10475"/>
                    <a:pt x="7807" y="10452"/>
                  </a:cubicBezTo>
                  <a:cubicBezTo>
                    <a:pt x="7807" y="10293"/>
                    <a:pt x="7807" y="10110"/>
                    <a:pt x="7784" y="9950"/>
                  </a:cubicBezTo>
                  <a:cubicBezTo>
                    <a:pt x="7784" y="9950"/>
                    <a:pt x="7784" y="9927"/>
                    <a:pt x="7784" y="9927"/>
                  </a:cubicBezTo>
                  <a:cubicBezTo>
                    <a:pt x="7738" y="9334"/>
                    <a:pt x="7533" y="8695"/>
                    <a:pt x="7602" y="8101"/>
                  </a:cubicBezTo>
                  <a:cubicBezTo>
                    <a:pt x="7487" y="7188"/>
                    <a:pt x="7373" y="6572"/>
                    <a:pt x="7373" y="6572"/>
                  </a:cubicBezTo>
                  <a:lnTo>
                    <a:pt x="7373" y="6572"/>
                  </a:lnTo>
                  <a:cubicBezTo>
                    <a:pt x="7453" y="6574"/>
                    <a:pt x="7528" y="6576"/>
                    <a:pt x="7600" y="6576"/>
                  </a:cubicBezTo>
                  <a:cubicBezTo>
                    <a:pt x="8236" y="6576"/>
                    <a:pt x="8606" y="6487"/>
                    <a:pt x="8811" y="6344"/>
                  </a:cubicBezTo>
                  <a:cubicBezTo>
                    <a:pt x="8652" y="6138"/>
                    <a:pt x="8400" y="5956"/>
                    <a:pt x="8286" y="5819"/>
                  </a:cubicBezTo>
                  <a:cubicBezTo>
                    <a:pt x="7944" y="5385"/>
                    <a:pt x="7579" y="4974"/>
                    <a:pt x="7350" y="4472"/>
                  </a:cubicBezTo>
                  <a:cubicBezTo>
                    <a:pt x="6711" y="3080"/>
                    <a:pt x="6848" y="1117"/>
                    <a:pt x="5251" y="295"/>
                  </a:cubicBezTo>
                  <a:cubicBezTo>
                    <a:pt x="4863" y="110"/>
                    <a:pt x="4475" y="0"/>
                    <a:pt x="410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7" name="Google Shape;1341;p23">
              <a:extLst>
                <a:ext uri="{FF2B5EF4-FFF2-40B4-BE49-F238E27FC236}">
                  <a16:creationId xmlns:a16="http://schemas.microsoft.com/office/drawing/2014/main" id="{5C5F6F28-5F11-E445-0AC6-F5EACF0D92F7}"/>
                </a:ext>
              </a:extLst>
            </p:cNvPr>
            <p:cNvSpPr/>
            <p:nvPr/>
          </p:nvSpPr>
          <p:spPr>
            <a:xfrm>
              <a:off x="6225975" y="2784900"/>
              <a:ext cx="78200" cy="149625"/>
            </a:xfrm>
            <a:custGeom>
              <a:avLst/>
              <a:gdLst/>
              <a:ahLst/>
              <a:cxnLst/>
              <a:rect l="l" t="t" r="r" b="b"/>
              <a:pathLst>
                <a:path w="3128" h="5985" extrusionOk="0">
                  <a:moveTo>
                    <a:pt x="0" y="1"/>
                  </a:moveTo>
                  <a:cubicBezTo>
                    <a:pt x="594" y="777"/>
                    <a:pt x="1210" y="3311"/>
                    <a:pt x="1278" y="4292"/>
                  </a:cubicBezTo>
                  <a:cubicBezTo>
                    <a:pt x="1347" y="4931"/>
                    <a:pt x="1575" y="5570"/>
                    <a:pt x="1735" y="5981"/>
                  </a:cubicBezTo>
                  <a:cubicBezTo>
                    <a:pt x="1809" y="5983"/>
                    <a:pt x="1881" y="5985"/>
                    <a:pt x="1950" y="5985"/>
                  </a:cubicBezTo>
                  <a:cubicBezTo>
                    <a:pt x="2556" y="5985"/>
                    <a:pt x="2943" y="5896"/>
                    <a:pt x="3127" y="5753"/>
                  </a:cubicBezTo>
                  <a:cubicBezTo>
                    <a:pt x="2968" y="5547"/>
                    <a:pt x="2716" y="5365"/>
                    <a:pt x="2602" y="5228"/>
                  </a:cubicBezTo>
                  <a:cubicBezTo>
                    <a:pt x="2260" y="4794"/>
                    <a:pt x="1895" y="4383"/>
                    <a:pt x="1666" y="3881"/>
                  </a:cubicBezTo>
                  <a:cubicBezTo>
                    <a:pt x="1096" y="2626"/>
                    <a:pt x="1141" y="914"/>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8" name="Google Shape;1342;p23">
              <a:extLst>
                <a:ext uri="{FF2B5EF4-FFF2-40B4-BE49-F238E27FC236}">
                  <a16:creationId xmlns:a16="http://schemas.microsoft.com/office/drawing/2014/main" id="{32D3EACA-AFB1-97A0-B053-96BEE034C70E}"/>
                </a:ext>
              </a:extLst>
            </p:cNvPr>
            <p:cNvSpPr/>
            <p:nvPr/>
          </p:nvSpPr>
          <p:spPr>
            <a:xfrm>
              <a:off x="6167775" y="2770425"/>
              <a:ext cx="131250" cy="156650"/>
            </a:xfrm>
            <a:custGeom>
              <a:avLst/>
              <a:gdLst/>
              <a:ahLst/>
              <a:cxnLst/>
              <a:rect l="l" t="t" r="r" b="b"/>
              <a:pathLst>
                <a:path w="5250" h="6266" extrusionOk="0">
                  <a:moveTo>
                    <a:pt x="72" y="1"/>
                  </a:moveTo>
                  <a:cubicBezTo>
                    <a:pt x="40" y="1"/>
                    <a:pt x="23" y="4"/>
                    <a:pt x="23" y="9"/>
                  </a:cubicBezTo>
                  <a:cubicBezTo>
                    <a:pt x="0" y="9"/>
                    <a:pt x="274" y="78"/>
                    <a:pt x="685" y="146"/>
                  </a:cubicBezTo>
                  <a:cubicBezTo>
                    <a:pt x="1073" y="238"/>
                    <a:pt x="1621" y="352"/>
                    <a:pt x="2077" y="648"/>
                  </a:cubicBezTo>
                  <a:cubicBezTo>
                    <a:pt x="2534" y="945"/>
                    <a:pt x="2785" y="1424"/>
                    <a:pt x="2922" y="1812"/>
                  </a:cubicBezTo>
                  <a:cubicBezTo>
                    <a:pt x="3059" y="2178"/>
                    <a:pt x="3127" y="2452"/>
                    <a:pt x="3127" y="2452"/>
                  </a:cubicBezTo>
                  <a:cubicBezTo>
                    <a:pt x="3127" y="2452"/>
                    <a:pt x="3150" y="2520"/>
                    <a:pt x="3173" y="2634"/>
                  </a:cubicBezTo>
                  <a:cubicBezTo>
                    <a:pt x="3218" y="2748"/>
                    <a:pt x="3264" y="2908"/>
                    <a:pt x="3310" y="3114"/>
                  </a:cubicBezTo>
                  <a:cubicBezTo>
                    <a:pt x="3447" y="3502"/>
                    <a:pt x="3584" y="4049"/>
                    <a:pt x="3812" y="4552"/>
                  </a:cubicBezTo>
                  <a:cubicBezTo>
                    <a:pt x="3880" y="4666"/>
                    <a:pt x="3949" y="4803"/>
                    <a:pt x="4017" y="4917"/>
                  </a:cubicBezTo>
                  <a:lnTo>
                    <a:pt x="4063" y="5008"/>
                  </a:lnTo>
                  <a:lnTo>
                    <a:pt x="4131" y="5099"/>
                  </a:lnTo>
                  <a:cubicBezTo>
                    <a:pt x="4154" y="5145"/>
                    <a:pt x="4200" y="5191"/>
                    <a:pt x="4246" y="5259"/>
                  </a:cubicBezTo>
                  <a:cubicBezTo>
                    <a:pt x="4314" y="5350"/>
                    <a:pt x="4382" y="5465"/>
                    <a:pt x="4474" y="5556"/>
                  </a:cubicBezTo>
                  <a:cubicBezTo>
                    <a:pt x="4542" y="5647"/>
                    <a:pt x="4634" y="5716"/>
                    <a:pt x="4702" y="5807"/>
                  </a:cubicBezTo>
                  <a:cubicBezTo>
                    <a:pt x="4982" y="6087"/>
                    <a:pt x="5160" y="6265"/>
                    <a:pt x="5199" y="6265"/>
                  </a:cubicBezTo>
                  <a:cubicBezTo>
                    <a:pt x="5201" y="6265"/>
                    <a:pt x="5203" y="6265"/>
                    <a:pt x="5204" y="6263"/>
                  </a:cubicBezTo>
                  <a:cubicBezTo>
                    <a:pt x="5250" y="6241"/>
                    <a:pt x="4382" y="5487"/>
                    <a:pt x="3949" y="4483"/>
                  </a:cubicBezTo>
                  <a:cubicBezTo>
                    <a:pt x="3743" y="3981"/>
                    <a:pt x="3606" y="3456"/>
                    <a:pt x="3515" y="3068"/>
                  </a:cubicBezTo>
                  <a:cubicBezTo>
                    <a:pt x="3447" y="2862"/>
                    <a:pt x="3401" y="2680"/>
                    <a:pt x="3378" y="2566"/>
                  </a:cubicBezTo>
                  <a:cubicBezTo>
                    <a:pt x="3355" y="2452"/>
                    <a:pt x="3333" y="2383"/>
                    <a:pt x="3333" y="2383"/>
                  </a:cubicBezTo>
                  <a:cubicBezTo>
                    <a:pt x="3333" y="2383"/>
                    <a:pt x="3241" y="2132"/>
                    <a:pt x="3104" y="1744"/>
                  </a:cubicBezTo>
                  <a:cubicBezTo>
                    <a:pt x="3036" y="1539"/>
                    <a:pt x="2922" y="1310"/>
                    <a:pt x="2762" y="1082"/>
                  </a:cubicBezTo>
                  <a:cubicBezTo>
                    <a:pt x="2602" y="877"/>
                    <a:pt x="2397" y="671"/>
                    <a:pt x="2168" y="511"/>
                  </a:cubicBezTo>
                  <a:cubicBezTo>
                    <a:pt x="1666" y="215"/>
                    <a:pt x="1096" y="146"/>
                    <a:pt x="708" y="78"/>
                  </a:cubicBezTo>
                  <a:cubicBezTo>
                    <a:pt x="399" y="26"/>
                    <a:pt x="168" y="1"/>
                    <a:pt x="7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9" name="Google Shape;1343;p23">
              <a:extLst>
                <a:ext uri="{FF2B5EF4-FFF2-40B4-BE49-F238E27FC236}">
                  <a16:creationId xmlns:a16="http://schemas.microsoft.com/office/drawing/2014/main" id="{E8FCE290-72FA-E89D-83F4-0B53B5E41002}"/>
                </a:ext>
              </a:extLst>
            </p:cNvPr>
            <p:cNvSpPr/>
            <p:nvPr/>
          </p:nvSpPr>
          <p:spPr>
            <a:xfrm>
              <a:off x="6219700" y="2872800"/>
              <a:ext cx="64500" cy="303625"/>
            </a:xfrm>
            <a:custGeom>
              <a:avLst/>
              <a:gdLst/>
              <a:ahLst/>
              <a:cxnLst/>
              <a:rect l="l" t="t" r="r" b="b"/>
              <a:pathLst>
                <a:path w="2580" h="12145" extrusionOk="0">
                  <a:moveTo>
                    <a:pt x="1598" y="0"/>
                  </a:moveTo>
                  <a:cubicBezTo>
                    <a:pt x="1598" y="0"/>
                    <a:pt x="1575" y="23"/>
                    <a:pt x="1552" y="69"/>
                  </a:cubicBezTo>
                  <a:cubicBezTo>
                    <a:pt x="1552" y="114"/>
                    <a:pt x="1507" y="183"/>
                    <a:pt x="1507" y="274"/>
                  </a:cubicBezTo>
                  <a:cubicBezTo>
                    <a:pt x="1461" y="457"/>
                    <a:pt x="1461" y="708"/>
                    <a:pt x="1507" y="1027"/>
                  </a:cubicBezTo>
                  <a:cubicBezTo>
                    <a:pt x="1552" y="1324"/>
                    <a:pt x="1621" y="1666"/>
                    <a:pt x="1666" y="2031"/>
                  </a:cubicBezTo>
                  <a:cubicBezTo>
                    <a:pt x="1712" y="2420"/>
                    <a:pt x="1758" y="2830"/>
                    <a:pt x="1849" y="3218"/>
                  </a:cubicBezTo>
                  <a:cubicBezTo>
                    <a:pt x="1940" y="3629"/>
                    <a:pt x="2009" y="4017"/>
                    <a:pt x="2054" y="4382"/>
                  </a:cubicBezTo>
                  <a:cubicBezTo>
                    <a:pt x="2100" y="4565"/>
                    <a:pt x="2123" y="4748"/>
                    <a:pt x="2146" y="4930"/>
                  </a:cubicBezTo>
                  <a:cubicBezTo>
                    <a:pt x="2169" y="5090"/>
                    <a:pt x="2169" y="5250"/>
                    <a:pt x="2191" y="5410"/>
                  </a:cubicBezTo>
                  <a:cubicBezTo>
                    <a:pt x="2214" y="5706"/>
                    <a:pt x="2214" y="5957"/>
                    <a:pt x="2237" y="6117"/>
                  </a:cubicBezTo>
                  <a:cubicBezTo>
                    <a:pt x="2237" y="6300"/>
                    <a:pt x="2237" y="6391"/>
                    <a:pt x="2237" y="6391"/>
                  </a:cubicBezTo>
                  <a:cubicBezTo>
                    <a:pt x="2237" y="6391"/>
                    <a:pt x="2260" y="6414"/>
                    <a:pt x="2260" y="6460"/>
                  </a:cubicBezTo>
                  <a:cubicBezTo>
                    <a:pt x="2237" y="6505"/>
                    <a:pt x="2237" y="6597"/>
                    <a:pt x="2237" y="6665"/>
                  </a:cubicBezTo>
                  <a:cubicBezTo>
                    <a:pt x="2237" y="6848"/>
                    <a:pt x="2237" y="7099"/>
                    <a:pt x="2237" y="7395"/>
                  </a:cubicBezTo>
                  <a:cubicBezTo>
                    <a:pt x="2191" y="7989"/>
                    <a:pt x="2146" y="8811"/>
                    <a:pt x="1872" y="9541"/>
                  </a:cubicBezTo>
                  <a:cubicBezTo>
                    <a:pt x="1735" y="9929"/>
                    <a:pt x="1529" y="10271"/>
                    <a:pt x="1324" y="10568"/>
                  </a:cubicBezTo>
                  <a:cubicBezTo>
                    <a:pt x="1119" y="10888"/>
                    <a:pt x="890" y="11162"/>
                    <a:pt x="685" y="11367"/>
                  </a:cubicBezTo>
                  <a:cubicBezTo>
                    <a:pt x="274" y="11824"/>
                    <a:pt x="0" y="12120"/>
                    <a:pt x="23" y="12143"/>
                  </a:cubicBezTo>
                  <a:cubicBezTo>
                    <a:pt x="23" y="12144"/>
                    <a:pt x="23" y="12144"/>
                    <a:pt x="24" y="12144"/>
                  </a:cubicBezTo>
                  <a:cubicBezTo>
                    <a:pt x="48" y="12144"/>
                    <a:pt x="359" y="11875"/>
                    <a:pt x="776" y="11458"/>
                  </a:cubicBezTo>
                  <a:cubicBezTo>
                    <a:pt x="1004" y="11253"/>
                    <a:pt x="1233" y="11002"/>
                    <a:pt x="1484" y="10682"/>
                  </a:cubicBezTo>
                  <a:cubicBezTo>
                    <a:pt x="1712" y="10386"/>
                    <a:pt x="1940" y="10020"/>
                    <a:pt x="2077" y="9632"/>
                  </a:cubicBezTo>
                  <a:cubicBezTo>
                    <a:pt x="2420" y="8856"/>
                    <a:pt x="2488" y="8012"/>
                    <a:pt x="2534" y="7418"/>
                  </a:cubicBezTo>
                  <a:cubicBezTo>
                    <a:pt x="2557" y="7122"/>
                    <a:pt x="2557" y="6848"/>
                    <a:pt x="2579" y="6665"/>
                  </a:cubicBezTo>
                  <a:cubicBezTo>
                    <a:pt x="2579" y="6574"/>
                    <a:pt x="2579" y="6505"/>
                    <a:pt x="2579" y="6460"/>
                  </a:cubicBezTo>
                  <a:cubicBezTo>
                    <a:pt x="2579" y="6414"/>
                    <a:pt x="2579" y="6391"/>
                    <a:pt x="2579" y="6391"/>
                  </a:cubicBezTo>
                  <a:cubicBezTo>
                    <a:pt x="2579" y="6391"/>
                    <a:pt x="2579" y="6300"/>
                    <a:pt x="2557" y="6117"/>
                  </a:cubicBezTo>
                  <a:cubicBezTo>
                    <a:pt x="2534" y="5935"/>
                    <a:pt x="2534" y="5684"/>
                    <a:pt x="2488" y="5364"/>
                  </a:cubicBezTo>
                  <a:cubicBezTo>
                    <a:pt x="2465" y="5227"/>
                    <a:pt x="2442" y="5044"/>
                    <a:pt x="2420" y="4885"/>
                  </a:cubicBezTo>
                  <a:cubicBezTo>
                    <a:pt x="2397" y="4702"/>
                    <a:pt x="2374" y="4519"/>
                    <a:pt x="2328" y="4337"/>
                  </a:cubicBezTo>
                  <a:cubicBezTo>
                    <a:pt x="2260" y="3972"/>
                    <a:pt x="2169" y="3561"/>
                    <a:pt x="2077" y="3173"/>
                  </a:cubicBezTo>
                  <a:cubicBezTo>
                    <a:pt x="1986" y="2785"/>
                    <a:pt x="1917" y="2374"/>
                    <a:pt x="1849" y="2009"/>
                  </a:cubicBezTo>
                  <a:cubicBezTo>
                    <a:pt x="1781" y="1643"/>
                    <a:pt x="1689" y="1278"/>
                    <a:pt x="1621" y="1004"/>
                  </a:cubicBezTo>
                  <a:cubicBezTo>
                    <a:pt x="1575" y="708"/>
                    <a:pt x="1552" y="457"/>
                    <a:pt x="1575" y="274"/>
                  </a:cubicBezTo>
                  <a:cubicBezTo>
                    <a:pt x="1575" y="205"/>
                    <a:pt x="1598" y="137"/>
                    <a:pt x="1598" y="91"/>
                  </a:cubicBezTo>
                  <a:cubicBezTo>
                    <a:pt x="1598" y="46"/>
                    <a:pt x="1598" y="0"/>
                    <a:pt x="159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0" name="Google Shape;1344;p23">
              <a:extLst>
                <a:ext uri="{FF2B5EF4-FFF2-40B4-BE49-F238E27FC236}">
                  <a16:creationId xmlns:a16="http://schemas.microsoft.com/office/drawing/2014/main" id="{21BB9D54-EF4F-9A5A-C67C-CFC26C4EF56C}"/>
                </a:ext>
              </a:extLst>
            </p:cNvPr>
            <p:cNvSpPr/>
            <p:nvPr/>
          </p:nvSpPr>
          <p:spPr>
            <a:xfrm>
              <a:off x="5746650" y="2772350"/>
              <a:ext cx="209425" cy="283100"/>
            </a:xfrm>
            <a:custGeom>
              <a:avLst/>
              <a:gdLst/>
              <a:ahLst/>
              <a:cxnLst/>
              <a:rect l="l" t="t" r="r" b="b"/>
              <a:pathLst>
                <a:path w="8377" h="11324" extrusionOk="0">
                  <a:moveTo>
                    <a:pt x="7167" y="1"/>
                  </a:moveTo>
                  <a:cubicBezTo>
                    <a:pt x="7167" y="1"/>
                    <a:pt x="5775" y="24"/>
                    <a:pt x="5113" y="2375"/>
                  </a:cubicBezTo>
                  <a:cubicBezTo>
                    <a:pt x="4428" y="4748"/>
                    <a:pt x="3926" y="8264"/>
                    <a:pt x="3926" y="8264"/>
                  </a:cubicBezTo>
                  <a:cubicBezTo>
                    <a:pt x="3926" y="8264"/>
                    <a:pt x="2168" y="7008"/>
                    <a:pt x="1621" y="6232"/>
                  </a:cubicBezTo>
                  <a:cubicBezTo>
                    <a:pt x="1453" y="6005"/>
                    <a:pt x="1207" y="5902"/>
                    <a:pt x="961" y="5902"/>
                  </a:cubicBezTo>
                  <a:cubicBezTo>
                    <a:pt x="538" y="5902"/>
                    <a:pt x="112" y="6206"/>
                    <a:pt x="68" y="6711"/>
                  </a:cubicBezTo>
                  <a:cubicBezTo>
                    <a:pt x="1" y="7524"/>
                    <a:pt x="1940" y="11324"/>
                    <a:pt x="3968" y="11324"/>
                  </a:cubicBezTo>
                  <a:cubicBezTo>
                    <a:pt x="3992" y="11324"/>
                    <a:pt x="4016" y="11323"/>
                    <a:pt x="4040" y="11322"/>
                  </a:cubicBezTo>
                  <a:cubicBezTo>
                    <a:pt x="6071" y="11254"/>
                    <a:pt x="7099" y="8789"/>
                    <a:pt x="7692" y="5958"/>
                  </a:cubicBezTo>
                  <a:cubicBezTo>
                    <a:pt x="8308" y="3151"/>
                    <a:pt x="8377" y="183"/>
                    <a:pt x="716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1" name="Google Shape;1345;p23">
              <a:extLst>
                <a:ext uri="{FF2B5EF4-FFF2-40B4-BE49-F238E27FC236}">
                  <a16:creationId xmlns:a16="http://schemas.microsoft.com/office/drawing/2014/main" id="{814E7718-D1B7-D087-3326-2872E3696E76}"/>
                </a:ext>
              </a:extLst>
            </p:cNvPr>
            <p:cNvSpPr/>
            <p:nvPr/>
          </p:nvSpPr>
          <p:spPr>
            <a:xfrm>
              <a:off x="5790000" y="2866725"/>
              <a:ext cx="152400" cy="188725"/>
            </a:xfrm>
            <a:custGeom>
              <a:avLst/>
              <a:gdLst/>
              <a:ahLst/>
              <a:cxnLst/>
              <a:rect l="l" t="t" r="r" b="b"/>
              <a:pathLst>
                <a:path w="6096" h="7549" extrusionOk="0">
                  <a:moveTo>
                    <a:pt x="4112" y="0"/>
                  </a:moveTo>
                  <a:cubicBezTo>
                    <a:pt x="3696" y="0"/>
                    <a:pt x="3284" y="153"/>
                    <a:pt x="2945" y="334"/>
                  </a:cubicBezTo>
                  <a:cubicBezTo>
                    <a:pt x="2785" y="1088"/>
                    <a:pt x="2648" y="1864"/>
                    <a:pt x="2511" y="2526"/>
                  </a:cubicBezTo>
                  <a:cubicBezTo>
                    <a:pt x="3105" y="2640"/>
                    <a:pt x="3767" y="3827"/>
                    <a:pt x="3402" y="4352"/>
                  </a:cubicBezTo>
                  <a:cubicBezTo>
                    <a:pt x="3338" y="4436"/>
                    <a:pt x="3263" y="4471"/>
                    <a:pt x="3181" y="4471"/>
                  </a:cubicBezTo>
                  <a:cubicBezTo>
                    <a:pt x="2906" y="4471"/>
                    <a:pt x="2552" y="4074"/>
                    <a:pt x="2306" y="3758"/>
                  </a:cubicBezTo>
                  <a:cubicBezTo>
                    <a:pt x="2238" y="4215"/>
                    <a:pt x="2192" y="4489"/>
                    <a:pt x="2192" y="4489"/>
                  </a:cubicBezTo>
                  <a:cubicBezTo>
                    <a:pt x="2192" y="4489"/>
                    <a:pt x="1028" y="3644"/>
                    <a:pt x="275" y="2914"/>
                  </a:cubicBezTo>
                  <a:lnTo>
                    <a:pt x="1" y="3393"/>
                  </a:lnTo>
                  <a:cubicBezTo>
                    <a:pt x="1" y="3393"/>
                    <a:pt x="2420" y="5196"/>
                    <a:pt x="2694" y="6406"/>
                  </a:cubicBezTo>
                  <a:cubicBezTo>
                    <a:pt x="2797" y="6870"/>
                    <a:pt x="2397" y="7014"/>
                    <a:pt x="1878" y="7014"/>
                  </a:cubicBezTo>
                  <a:cubicBezTo>
                    <a:pt x="1478" y="7014"/>
                    <a:pt x="1007" y="6929"/>
                    <a:pt x="640" y="6840"/>
                  </a:cubicBezTo>
                  <a:lnTo>
                    <a:pt x="640" y="6840"/>
                  </a:lnTo>
                  <a:cubicBezTo>
                    <a:pt x="1146" y="7258"/>
                    <a:pt x="1673" y="7548"/>
                    <a:pt x="2242" y="7548"/>
                  </a:cubicBezTo>
                  <a:cubicBezTo>
                    <a:pt x="2263" y="7548"/>
                    <a:pt x="2285" y="7548"/>
                    <a:pt x="2306" y="7547"/>
                  </a:cubicBezTo>
                  <a:cubicBezTo>
                    <a:pt x="4337" y="7479"/>
                    <a:pt x="5365" y="5014"/>
                    <a:pt x="5958" y="2183"/>
                  </a:cubicBezTo>
                  <a:cubicBezTo>
                    <a:pt x="6004" y="1978"/>
                    <a:pt x="6049" y="1772"/>
                    <a:pt x="6095" y="1567"/>
                  </a:cubicBezTo>
                  <a:cubicBezTo>
                    <a:pt x="5798" y="1202"/>
                    <a:pt x="5524" y="882"/>
                    <a:pt x="5319" y="608"/>
                  </a:cubicBezTo>
                  <a:cubicBezTo>
                    <a:pt x="4962" y="159"/>
                    <a:pt x="4535" y="0"/>
                    <a:pt x="41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2" name="Google Shape;1346;p23">
              <a:extLst>
                <a:ext uri="{FF2B5EF4-FFF2-40B4-BE49-F238E27FC236}">
                  <a16:creationId xmlns:a16="http://schemas.microsoft.com/office/drawing/2014/main" id="{39258AFA-8EAE-5518-ABE6-752ABD36FBF5}"/>
                </a:ext>
              </a:extLst>
            </p:cNvPr>
            <p:cNvSpPr/>
            <p:nvPr/>
          </p:nvSpPr>
          <p:spPr>
            <a:xfrm>
              <a:off x="5840225" y="2975425"/>
              <a:ext cx="30275" cy="27550"/>
            </a:xfrm>
            <a:custGeom>
              <a:avLst/>
              <a:gdLst/>
              <a:ahLst/>
              <a:cxnLst/>
              <a:rect l="l" t="t" r="r" b="b"/>
              <a:pathLst>
                <a:path w="1211" h="1102" extrusionOk="0">
                  <a:moveTo>
                    <a:pt x="29" y="0"/>
                  </a:moveTo>
                  <a:cubicBezTo>
                    <a:pt x="25" y="0"/>
                    <a:pt x="23" y="1"/>
                    <a:pt x="23" y="4"/>
                  </a:cubicBezTo>
                  <a:cubicBezTo>
                    <a:pt x="0" y="26"/>
                    <a:pt x="160" y="163"/>
                    <a:pt x="297" y="300"/>
                  </a:cubicBezTo>
                  <a:cubicBezTo>
                    <a:pt x="434" y="460"/>
                    <a:pt x="571" y="597"/>
                    <a:pt x="571" y="597"/>
                  </a:cubicBezTo>
                  <a:cubicBezTo>
                    <a:pt x="571" y="597"/>
                    <a:pt x="731" y="734"/>
                    <a:pt x="890" y="848"/>
                  </a:cubicBezTo>
                  <a:cubicBezTo>
                    <a:pt x="1017" y="975"/>
                    <a:pt x="1164" y="1102"/>
                    <a:pt x="1203" y="1102"/>
                  </a:cubicBezTo>
                  <a:cubicBezTo>
                    <a:pt x="1206" y="1102"/>
                    <a:pt x="1208" y="1101"/>
                    <a:pt x="1210" y="1099"/>
                  </a:cubicBezTo>
                  <a:cubicBezTo>
                    <a:pt x="1210" y="1076"/>
                    <a:pt x="1096" y="917"/>
                    <a:pt x="982" y="734"/>
                  </a:cubicBezTo>
                  <a:cubicBezTo>
                    <a:pt x="845" y="574"/>
                    <a:pt x="708" y="437"/>
                    <a:pt x="708" y="437"/>
                  </a:cubicBezTo>
                  <a:cubicBezTo>
                    <a:pt x="708" y="437"/>
                    <a:pt x="548" y="300"/>
                    <a:pt x="388" y="186"/>
                  </a:cubicBezTo>
                  <a:cubicBezTo>
                    <a:pt x="225" y="84"/>
                    <a:pt x="61" y="0"/>
                    <a:pt x="29"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3" name="Google Shape;1347;p23">
              <a:extLst>
                <a:ext uri="{FF2B5EF4-FFF2-40B4-BE49-F238E27FC236}">
                  <a16:creationId xmlns:a16="http://schemas.microsoft.com/office/drawing/2014/main" id="{F930BE27-679B-9E35-6B99-E71E33CADA9C}"/>
                </a:ext>
              </a:extLst>
            </p:cNvPr>
            <p:cNvSpPr/>
            <p:nvPr/>
          </p:nvSpPr>
          <p:spPr>
            <a:xfrm>
              <a:off x="5865325" y="2836275"/>
              <a:ext cx="12000" cy="22275"/>
            </a:xfrm>
            <a:custGeom>
              <a:avLst/>
              <a:gdLst/>
              <a:ahLst/>
              <a:cxnLst/>
              <a:rect l="l" t="t" r="r" b="b"/>
              <a:pathLst>
                <a:path w="480" h="891" extrusionOk="0">
                  <a:moveTo>
                    <a:pt x="297" y="0"/>
                  </a:moveTo>
                  <a:cubicBezTo>
                    <a:pt x="183" y="0"/>
                    <a:pt x="69" y="206"/>
                    <a:pt x="23" y="457"/>
                  </a:cubicBezTo>
                  <a:cubicBezTo>
                    <a:pt x="1" y="708"/>
                    <a:pt x="69" y="890"/>
                    <a:pt x="183" y="890"/>
                  </a:cubicBezTo>
                  <a:cubicBezTo>
                    <a:pt x="297" y="890"/>
                    <a:pt x="411" y="685"/>
                    <a:pt x="457" y="434"/>
                  </a:cubicBezTo>
                  <a:cubicBezTo>
                    <a:pt x="480" y="183"/>
                    <a:pt x="411" y="0"/>
                    <a:pt x="29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4" name="Google Shape;1348;p23">
              <a:extLst>
                <a:ext uri="{FF2B5EF4-FFF2-40B4-BE49-F238E27FC236}">
                  <a16:creationId xmlns:a16="http://schemas.microsoft.com/office/drawing/2014/main" id="{9E479956-3DBE-95C6-A9F1-9FF00FA8433C}"/>
                </a:ext>
              </a:extLst>
            </p:cNvPr>
            <p:cNvSpPr/>
            <p:nvPr/>
          </p:nvSpPr>
          <p:spPr>
            <a:xfrm>
              <a:off x="5872175" y="2812300"/>
              <a:ext cx="8575" cy="16575"/>
            </a:xfrm>
            <a:custGeom>
              <a:avLst/>
              <a:gdLst/>
              <a:ahLst/>
              <a:cxnLst/>
              <a:rect l="l" t="t" r="r" b="b"/>
              <a:pathLst>
                <a:path w="343" h="663" extrusionOk="0">
                  <a:moveTo>
                    <a:pt x="206" y="1"/>
                  </a:moveTo>
                  <a:cubicBezTo>
                    <a:pt x="115" y="23"/>
                    <a:pt x="46" y="160"/>
                    <a:pt x="23" y="343"/>
                  </a:cubicBezTo>
                  <a:cubicBezTo>
                    <a:pt x="1" y="526"/>
                    <a:pt x="46" y="662"/>
                    <a:pt x="115" y="662"/>
                  </a:cubicBezTo>
                  <a:cubicBezTo>
                    <a:pt x="206" y="662"/>
                    <a:pt x="297" y="503"/>
                    <a:pt x="320" y="320"/>
                  </a:cubicBezTo>
                  <a:cubicBezTo>
                    <a:pt x="343" y="160"/>
                    <a:pt x="274" y="1"/>
                    <a:pt x="206"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5" name="Google Shape;1349;p23">
              <a:extLst>
                <a:ext uri="{FF2B5EF4-FFF2-40B4-BE49-F238E27FC236}">
                  <a16:creationId xmlns:a16="http://schemas.microsoft.com/office/drawing/2014/main" id="{5060A775-4926-96E0-A2C1-AC4B8BBA45DA}"/>
                </a:ext>
              </a:extLst>
            </p:cNvPr>
            <p:cNvSpPr/>
            <p:nvPr/>
          </p:nvSpPr>
          <p:spPr>
            <a:xfrm>
              <a:off x="5844225" y="2767750"/>
              <a:ext cx="115850" cy="181525"/>
            </a:xfrm>
            <a:custGeom>
              <a:avLst/>
              <a:gdLst/>
              <a:ahLst/>
              <a:cxnLst/>
              <a:rect l="l" t="t" r="r" b="b"/>
              <a:pathLst>
                <a:path w="4634" h="7261" extrusionOk="0">
                  <a:moveTo>
                    <a:pt x="3269" y="1"/>
                  </a:moveTo>
                  <a:cubicBezTo>
                    <a:pt x="2742" y="1"/>
                    <a:pt x="2225" y="268"/>
                    <a:pt x="1917" y="641"/>
                  </a:cubicBezTo>
                  <a:cubicBezTo>
                    <a:pt x="1461" y="1212"/>
                    <a:pt x="1096" y="1874"/>
                    <a:pt x="867" y="2559"/>
                  </a:cubicBezTo>
                  <a:cubicBezTo>
                    <a:pt x="525" y="3609"/>
                    <a:pt x="228" y="4864"/>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6" name="Google Shape;1350;p23">
              <a:extLst>
                <a:ext uri="{FF2B5EF4-FFF2-40B4-BE49-F238E27FC236}">
                  <a16:creationId xmlns:a16="http://schemas.microsoft.com/office/drawing/2014/main" id="{413993E6-9095-2506-CEB4-D3C2380EA41D}"/>
                </a:ext>
              </a:extLst>
            </p:cNvPr>
            <p:cNvSpPr/>
            <p:nvPr/>
          </p:nvSpPr>
          <p:spPr>
            <a:xfrm>
              <a:off x="5850500" y="2898475"/>
              <a:ext cx="60500" cy="14400"/>
            </a:xfrm>
            <a:custGeom>
              <a:avLst/>
              <a:gdLst/>
              <a:ahLst/>
              <a:cxnLst/>
              <a:rect l="l" t="t" r="r" b="b"/>
              <a:pathLst>
                <a:path w="2420" h="576" extrusionOk="0">
                  <a:moveTo>
                    <a:pt x="616" y="0"/>
                  </a:moveTo>
                  <a:cubicBezTo>
                    <a:pt x="297" y="0"/>
                    <a:pt x="0" y="0"/>
                    <a:pt x="0" y="46"/>
                  </a:cubicBezTo>
                  <a:cubicBezTo>
                    <a:pt x="0" y="69"/>
                    <a:pt x="297" y="114"/>
                    <a:pt x="594" y="160"/>
                  </a:cubicBezTo>
                  <a:lnTo>
                    <a:pt x="1187" y="297"/>
                  </a:lnTo>
                  <a:lnTo>
                    <a:pt x="1803" y="434"/>
                  </a:lnTo>
                  <a:cubicBezTo>
                    <a:pt x="2061" y="513"/>
                    <a:pt x="2319" y="575"/>
                    <a:pt x="2382" y="575"/>
                  </a:cubicBezTo>
                  <a:cubicBezTo>
                    <a:pt x="2392" y="575"/>
                    <a:pt x="2397" y="574"/>
                    <a:pt x="2397" y="571"/>
                  </a:cubicBezTo>
                  <a:cubicBezTo>
                    <a:pt x="2420" y="548"/>
                    <a:pt x="2123" y="411"/>
                    <a:pt x="1826" y="297"/>
                  </a:cubicBezTo>
                  <a:cubicBezTo>
                    <a:pt x="1529" y="183"/>
                    <a:pt x="1233" y="91"/>
                    <a:pt x="1233" y="91"/>
                  </a:cubicBezTo>
                  <a:cubicBezTo>
                    <a:pt x="1233" y="91"/>
                    <a:pt x="936" y="46"/>
                    <a:pt x="61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7" name="Google Shape;1351;p23">
              <a:extLst>
                <a:ext uri="{FF2B5EF4-FFF2-40B4-BE49-F238E27FC236}">
                  <a16:creationId xmlns:a16="http://schemas.microsoft.com/office/drawing/2014/main" id="{6B67BDE1-F89E-7618-99B7-890B89DB6730}"/>
                </a:ext>
              </a:extLst>
            </p:cNvPr>
            <p:cNvSpPr/>
            <p:nvPr/>
          </p:nvSpPr>
          <p:spPr>
            <a:xfrm>
              <a:off x="5844225" y="2767750"/>
              <a:ext cx="115850" cy="181525"/>
            </a:xfrm>
            <a:custGeom>
              <a:avLst/>
              <a:gdLst/>
              <a:ahLst/>
              <a:cxnLst/>
              <a:rect l="l" t="t" r="r" b="b"/>
              <a:pathLst>
                <a:path w="4634" h="7261" extrusionOk="0">
                  <a:moveTo>
                    <a:pt x="3269" y="1"/>
                  </a:moveTo>
                  <a:cubicBezTo>
                    <a:pt x="2786" y="1"/>
                    <a:pt x="2292" y="245"/>
                    <a:pt x="1986" y="573"/>
                  </a:cubicBezTo>
                  <a:cubicBezTo>
                    <a:pt x="2054" y="687"/>
                    <a:pt x="2100" y="824"/>
                    <a:pt x="2054" y="938"/>
                  </a:cubicBezTo>
                  <a:cubicBezTo>
                    <a:pt x="1940" y="1440"/>
                    <a:pt x="1575" y="4293"/>
                    <a:pt x="1073" y="4613"/>
                  </a:cubicBezTo>
                  <a:cubicBezTo>
                    <a:pt x="1001" y="4663"/>
                    <a:pt x="925" y="4684"/>
                    <a:pt x="846" y="4684"/>
                  </a:cubicBezTo>
                  <a:cubicBezTo>
                    <a:pt x="677" y="4684"/>
                    <a:pt x="499" y="4585"/>
                    <a:pt x="342" y="4476"/>
                  </a:cubicBezTo>
                  <a:cubicBezTo>
                    <a:pt x="274" y="4773"/>
                    <a:pt x="206" y="5069"/>
                    <a:pt x="137" y="5343"/>
                  </a:cubicBezTo>
                  <a:cubicBezTo>
                    <a:pt x="616" y="5503"/>
                    <a:pt x="1347" y="5754"/>
                    <a:pt x="1392" y="5982"/>
                  </a:cubicBezTo>
                  <a:cubicBezTo>
                    <a:pt x="1408" y="6068"/>
                    <a:pt x="1311" y="6101"/>
                    <a:pt x="1157" y="6101"/>
                  </a:cubicBezTo>
                  <a:cubicBezTo>
                    <a:pt x="861" y="6101"/>
                    <a:pt x="353" y="5981"/>
                    <a:pt x="23" y="5891"/>
                  </a:cubicBezTo>
                  <a:cubicBezTo>
                    <a:pt x="0" y="5914"/>
                    <a:pt x="0" y="5937"/>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8" name="Google Shape;1352;p23">
              <a:extLst>
                <a:ext uri="{FF2B5EF4-FFF2-40B4-BE49-F238E27FC236}">
                  <a16:creationId xmlns:a16="http://schemas.microsoft.com/office/drawing/2014/main" id="{CE440624-7215-2A95-8D73-F68CBAA41AC6}"/>
                </a:ext>
              </a:extLst>
            </p:cNvPr>
            <p:cNvSpPr/>
            <p:nvPr/>
          </p:nvSpPr>
          <p:spPr>
            <a:xfrm>
              <a:off x="5806550" y="2755500"/>
              <a:ext cx="202025" cy="351675"/>
            </a:xfrm>
            <a:custGeom>
              <a:avLst/>
              <a:gdLst/>
              <a:ahLst/>
              <a:cxnLst/>
              <a:rect l="l" t="t" r="r" b="b"/>
              <a:pathLst>
                <a:path w="8081" h="14067" extrusionOk="0">
                  <a:moveTo>
                    <a:pt x="4930" y="1"/>
                  </a:moveTo>
                  <a:cubicBezTo>
                    <a:pt x="2780" y="1"/>
                    <a:pt x="990" y="1743"/>
                    <a:pt x="366" y="5285"/>
                  </a:cubicBezTo>
                  <a:cubicBezTo>
                    <a:pt x="1" y="7431"/>
                    <a:pt x="366" y="9189"/>
                    <a:pt x="1210" y="11129"/>
                  </a:cubicBezTo>
                  <a:cubicBezTo>
                    <a:pt x="1393" y="11540"/>
                    <a:pt x="1849" y="11950"/>
                    <a:pt x="2123" y="12293"/>
                  </a:cubicBezTo>
                  <a:cubicBezTo>
                    <a:pt x="2984" y="13363"/>
                    <a:pt x="4249" y="14067"/>
                    <a:pt x="5636" y="14067"/>
                  </a:cubicBezTo>
                  <a:cubicBezTo>
                    <a:pt x="5758" y="14067"/>
                    <a:pt x="5880" y="14061"/>
                    <a:pt x="6004" y="14050"/>
                  </a:cubicBezTo>
                  <a:cubicBezTo>
                    <a:pt x="8081" y="13868"/>
                    <a:pt x="8035" y="12498"/>
                    <a:pt x="8035" y="12498"/>
                  </a:cubicBezTo>
                  <a:lnTo>
                    <a:pt x="6688" y="12407"/>
                  </a:lnTo>
                  <a:cubicBezTo>
                    <a:pt x="6479" y="12444"/>
                    <a:pt x="6279" y="12461"/>
                    <a:pt x="6088" y="12461"/>
                  </a:cubicBezTo>
                  <a:cubicBezTo>
                    <a:pt x="4181" y="12461"/>
                    <a:pt x="3219" y="10764"/>
                    <a:pt x="3219" y="10764"/>
                  </a:cubicBezTo>
                  <a:cubicBezTo>
                    <a:pt x="1621" y="8298"/>
                    <a:pt x="2237" y="3916"/>
                    <a:pt x="3379" y="2227"/>
                  </a:cubicBezTo>
                  <a:cubicBezTo>
                    <a:pt x="4223" y="994"/>
                    <a:pt x="4885" y="857"/>
                    <a:pt x="5387" y="538"/>
                  </a:cubicBezTo>
                  <a:cubicBezTo>
                    <a:pt x="5935" y="447"/>
                    <a:pt x="6209" y="469"/>
                    <a:pt x="6551" y="310"/>
                  </a:cubicBezTo>
                  <a:cubicBezTo>
                    <a:pt x="5997" y="104"/>
                    <a:pt x="5453" y="1"/>
                    <a:pt x="4930"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9" name="Google Shape;1353;p23">
              <a:extLst>
                <a:ext uri="{FF2B5EF4-FFF2-40B4-BE49-F238E27FC236}">
                  <a16:creationId xmlns:a16="http://schemas.microsoft.com/office/drawing/2014/main" id="{89236BCC-2D6F-D2FE-AA7A-49279FD668F5}"/>
                </a:ext>
              </a:extLst>
            </p:cNvPr>
            <p:cNvSpPr/>
            <p:nvPr/>
          </p:nvSpPr>
          <p:spPr>
            <a:xfrm>
              <a:off x="5841925" y="2768925"/>
              <a:ext cx="166075" cy="321050"/>
            </a:xfrm>
            <a:custGeom>
              <a:avLst/>
              <a:gdLst/>
              <a:ahLst/>
              <a:cxnLst/>
              <a:rect l="l" t="t" r="r" b="b"/>
              <a:pathLst>
                <a:path w="6643" h="12842" extrusionOk="0">
                  <a:moveTo>
                    <a:pt x="3950" y="1"/>
                  </a:moveTo>
                  <a:cubicBezTo>
                    <a:pt x="2238" y="229"/>
                    <a:pt x="868" y="1804"/>
                    <a:pt x="343" y="4794"/>
                  </a:cubicBezTo>
                  <a:cubicBezTo>
                    <a:pt x="1" y="6757"/>
                    <a:pt x="412" y="8401"/>
                    <a:pt x="1188" y="10181"/>
                  </a:cubicBezTo>
                  <a:cubicBezTo>
                    <a:pt x="1370" y="10546"/>
                    <a:pt x="1576" y="10911"/>
                    <a:pt x="1827" y="11231"/>
                  </a:cubicBezTo>
                  <a:cubicBezTo>
                    <a:pt x="2608" y="12202"/>
                    <a:pt x="3780" y="12841"/>
                    <a:pt x="5053" y="12841"/>
                  </a:cubicBezTo>
                  <a:cubicBezTo>
                    <a:pt x="5157" y="12841"/>
                    <a:pt x="5260" y="12837"/>
                    <a:pt x="5365" y="12829"/>
                  </a:cubicBezTo>
                  <a:cubicBezTo>
                    <a:pt x="5844" y="12783"/>
                    <a:pt x="6209" y="12692"/>
                    <a:pt x="6460" y="12555"/>
                  </a:cubicBezTo>
                  <a:cubicBezTo>
                    <a:pt x="6643" y="12235"/>
                    <a:pt x="6620" y="11961"/>
                    <a:pt x="6620" y="11961"/>
                  </a:cubicBezTo>
                  <a:lnTo>
                    <a:pt x="5273" y="11870"/>
                  </a:lnTo>
                  <a:cubicBezTo>
                    <a:pt x="5064" y="11907"/>
                    <a:pt x="4864" y="11924"/>
                    <a:pt x="4673" y="11924"/>
                  </a:cubicBezTo>
                  <a:cubicBezTo>
                    <a:pt x="2766" y="11924"/>
                    <a:pt x="1804" y="10227"/>
                    <a:pt x="1804" y="10227"/>
                  </a:cubicBezTo>
                  <a:cubicBezTo>
                    <a:pt x="206" y="7761"/>
                    <a:pt x="822" y="3356"/>
                    <a:pt x="1964" y="1690"/>
                  </a:cubicBezTo>
                  <a:cubicBezTo>
                    <a:pt x="2808" y="480"/>
                    <a:pt x="3470" y="320"/>
                    <a:pt x="39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0" name="Google Shape;1354;p23">
              <a:extLst>
                <a:ext uri="{FF2B5EF4-FFF2-40B4-BE49-F238E27FC236}">
                  <a16:creationId xmlns:a16="http://schemas.microsoft.com/office/drawing/2014/main" id="{BB6D4D84-4FF7-BE05-6A8D-EF4FD47813FD}"/>
                </a:ext>
              </a:extLst>
            </p:cNvPr>
            <p:cNvSpPr/>
            <p:nvPr/>
          </p:nvSpPr>
          <p:spPr>
            <a:xfrm>
              <a:off x="5853350" y="2776150"/>
              <a:ext cx="94175" cy="287375"/>
            </a:xfrm>
            <a:custGeom>
              <a:avLst/>
              <a:gdLst/>
              <a:ahLst/>
              <a:cxnLst/>
              <a:rect l="l" t="t" r="r" b="b"/>
              <a:pathLst>
                <a:path w="3767" h="11495" extrusionOk="0">
                  <a:moveTo>
                    <a:pt x="3325" y="1"/>
                  </a:moveTo>
                  <a:cubicBezTo>
                    <a:pt x="3137" y="1"/>
                    <a:pt x="2904" y="38"/>
                    <a:pt x="2671" y="146"/>
                  </a:cubicBezTo>
                  <a:cubicBezTo>
                    <a:pt x="2351" y="305"/>
                    <a:pt x="2032" y="534"/>
                    <a:pt x="1758" y="853"/>
                  </a:cubicBezTo>
                  <a:cubicBezTo>
                    <a:pt x="1484" y="1173"/>
                    <a:pt x="1233" y="1538"/>
                    <a:pt x="1005" y="1926"/>
                  </a:cubicBezTo>
                  <a:cubicBezTo>
                    <a:pt x="776" y="2314"/>
                    <a:pt x="594" y="2702"/>
                    <a:pt x="480" y="3113"/>
                  </a:cubicBezTo>
                  <a:cubicBezTo>
                    <a:pt x="365" y="3524"/>
                    <a:pt x="274" y="3889"/>
                    <a:pt x="206" y="4208"/>
                  </a:cubicBezTo>
                  <a:cubicBezTo>
                    <a:pt x="137" y="4551"/>
                    <a:pt x="114" y="4825"/>
                    <a:pt x="92" y="5007"/>
                  </a:cubicBezTo>
                  <a:cubicBezTo>
                    <a:pt x="69" y="5099"/>
                    <a:pt x="46" y="5190"/>
                    <a:pt x="46" y="5236"/>
                  </a:cubicBezTo>
                  <a:cubicBezTo>
                    <a:pt x="46" y="5281"/>
                    <a:pt x="46" y="5304"/>
                    <a:pt x="46" y="5304"/>
                  </a:cubicBezTo>
                  <a:cubicBezTo>
                    <a:pt x="46" y="5304"/>
                    <a:pt x="46" y="5418"/>
                    <a:pt x="23" y="5624"/>
                  </a:cubicBezTo>
                  <a:cubicBezTo>
                    <a:pt x="0" y="5806"/>
                    <a:pt x="23" y="6103"/>
                    <a:pt x="23" y="6422"/>
                  </a:cubicBezTo>
                  <a:cubicBezTo>
                    <a:pt x="69" y="6765"/>
                    <a:pt x="92" y="7153"/>
                    <a:pt x="206" y="7564"/>
                  </a:cubicBezTo>
                  <a:cubicBezTo>
                    <a:pt x="229" y="7655"/>
                    <a:pt x="229" y="7769"/>
                    <a:pt x="274" y="7883"/>
                  </a:cubicBezTo>
                  <a:cubicBezTo>
                    <a:pt x="297" y="7975"/>
                    <a:pt x="343" y="8089"/>
                    <a:pt x="365" y="8180"/>
                  </a:cubicBezTo>
                  <a:cubicBezTo>
                    <a:pt x="411" y="8294"/>
                    <a:pt x="434" y="8385"/>
                    <a:pt x="480" y="8500"/>
                  </a:cubicBezTo>
                  <a:lnTo>
                    <a:pt x="617" y="8796"/>
                  </a:lnTo>
                  <a:cubicBezTo>
                    <a:pt x="959" y="9618"/>
                    <a:pt x="1484" y="10371"/>
                    <a:pt x="1940" y="10828"/>
                  </a:cubicBezTo>
                  <a:cubicBezTo>
                    <a:pt x="2055" y="10965"/>
                    <a:pt x="2192" y="11056"/>
                    <a:pt x="2283" y="11147"/>
                  </a:cubicBezTo>
                  <a:cubicBezTo>
                    <a:pt x="2328" y="11170"/>
                    <a:pt x="2374" y="11216"/>
                    <a:pt x="2443" y="11261"/>
                  </a:cubicBezTo>
                  <a:cubicBezTo>
                    <a:pt x="2488" y="11284"/>
                    <a:pt x="2534" y="11307"/>
                    <a:pt x="2557" y="11353"/>
                  </a:cubicBezTo>
                  <a:cubicBezTo>
                    <a:pt x="2715" y="11432"/>
                    <a:pt x="2805" y="11494"/>
                    <a:pt x="2826" y="11494"/>
                  </a:cubicBezTo>
                  <a:cubicBezTo>
                    <a:pt x="2829" y="11494"/>
                    <a:pt x="2831" y="11493"/>
                    <a:pt x="2831" y="11490"/>
                  </a:cubicBezTo>
                  <a:cubicBezTo>
                    <a:pt x="2853" y="11467"/>
                    <a:pt x="2465" y="11239"/>
                    <a:pt x="2032" y="10736"/>
                  </a:cubicBezTo>
                  <a:cubicBezTo>
                    <a:pt x="1598" y="10257"/>
                    <a:pt x="1142" y="9527"/>
                    <a:pt x="822" y="8705"/>
                  </a:cubicBezTo>
                  <a:lnTo>
                    <a:pt x="708" y="8408"/>
                  </a:lnTo>
                  <a:cubicBezTo>
                    <a:pt x="662" y="8317"/>
                    <a:pt x="639" y="8203"/>
                    <a:pt x="617" y="8112"/>
                  </a:cubicBezTo>
                  <a:cubicBezTo>
                    <a:pt x="594" y="7997"/>
                    <a:pt x="548" y="7906"/>
                    <a:pt x="525" y="7815"/>
                  </a:cubicBezTo>
                  <a:cubicBezTo>
                    <a:pt x="502" y="7701"/>
                    <a:pt x="480" y="7609"/>
                    <a:pt x="457" y="7495"/>
                  </a:cubicBezTo>
                  <a:cubicBezTo>
                    <a:pt x="365" y="7107"/>
                    <a:pt x="365" y="6742"/>
                    <a:pt x="343" y="6422"/>
                  </a:cubicBezTo>
                  <a:cubicBezTo>
                    <a:pt x="343" y="6103"/>
                    <a:pt x="320" y="5829"/>
                    <a:pt x="343" y="5646"/>
                  </a:cubicBezTo>
                  <a:cubicBezTo>
                    <a:pt x="365" y="5441"/>
                    <a:pt x="388" y="5350"/>
                    <a:pt x="388" y="5350"/>
                  </a:cubicBezTo>
                  <a:cubicBezTo>
                    <a:pt x="388" y="5350"/>
                    <a:pt x="388" y="5304"/>
                    <a:pt x="388" y="5258"/>
                  </a:cubicBezTo>
                  <a:cubicBezTo>
                    <a:pt x="388" y="5213"/>
                    <a:pt x="388" y="5144"/>
                    <a:pt x="411" y="5053"/>
                  </a:cubicBezTo>
                  <a:cubicBezTo>
                    <a:pt x="434" y="4870"/>
                    <a:pt x="457" y="4596"/>
                    <a:pt x="502" y="4277"/>
                  </a:cubicBezTo>
                  <a:cubicBezTo>
                    <a:pt x="571" y="3957"/>
                    <a:pt x="639" y="3569"/>
                    <a:pt x="731" y="3181"/>
                  </a:cubicBezTo>
                  <a:cubicBezTo>
                    <a:pt x="845" y="2816"/>
                    <a:pt x="1005" y="2405"/>
                    <a:pt x="1210" y="2017"/>
                  </a:cubicBezTo>
                  <a:cubicBezTo>
                    <a:pt x="1598" y="1264"/>
                    <a:pt x="2146" y="556"/>
                    <a:pt x="2716" y="260"/>
                  </a:cubicBezTo>
                  <a:cubicBezTo>
                    <a:pt x="3013" y="123"/>
                    <a:pt x="3264" y="77"/>
                    <a:pt x="3447" y="77"/>
                  </a:cubicBezTo>
                  <a:cubicBezTo>
                    <a:pt x="3592" y="93"/>
                    <a:pt x="3680" y="109"/>
                    <a:pt x="3720" y="109"/>
                  </a:cubicBezTo>
                  <a:cubicBezTo>
                    <a:pt x="3736" y="109"/>
                    <a:pt x="3744" y="107"/>
                    <a:pt x="3744" y="100"/>
                  </a:cubicBezTo>
                  <a:cubicBezTo>
                    <a:pt x="3766" y="100"/>
                    <a:pt x="3652" y="54"/>
                    <a:pt x="3470" y="9"/>
                  </a:cubicBezTo>
                  <a:cubicBezTo>
                    <a:pt x="3426" y="4"/>
                    <a:pt x="3377" y="1"/>
                    <a:pt x="3325"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1" name="Google Shape;1355;p23">
              <a:extLst>
                <a:ext uri="{FF2B5EF4-FFF2-40B4-BE49-F238E27FC236}">
                  <a16:creationId xmlns:a16="http://schemas.microsoft.com/office/drawing/2014/main" id="{63DD06F1-5CBF-6C5A-B311-2E5FB84E8EFD}"/>
                </a:ext>
              </a:extLst>
            </p:cNvPr>
            <p:cNvSpPr/>
            <p:nvPr/>
          </p:nvSpPr>
          <p:spPr>
            <a:xfrm>
              <a:off x="5807125" y="2755925"/>
              <a:ext cx="181475" cy="353800"/>
            </a:xfrm>
            <a:custGeom>
              <a:avLst/>
              <a:gdLst/>
              <a:ahLst/>
              <a:cxnLst/>
              <a:rect l="l" t="t" r="r" b="b"/>
              <a:pathLst>
                <a:path w="7259" h="14152" extrusionOk="0">
                  <a:moveTo>
                    <a:pt x="4459" y="0"/>
                  </a:moveTo>
                  <a:cubicBezTo>
                    <a:pt x="4227" y="0"/>
                    <a:pt x="3959" y="20"/>
                    <a:pt x="3675" y="87"/>
                  </a:cubicBezTo>
                  <a:cubicBezTo>
                    <a:pt x="3424" y="156"/>
                    <a:pt x="3150" y="270"/>
                    <a:pt x="2899" y="407"/>
                  </a:cubicBezTo>
                  <a:cubicBezTo>
                    <a:pt x="2648" y="544"/>
                    <a:pt x="2397" y="726"/>
                    <a:pt x="2146" y="955"/>
                  </a:cubicBezTo>
                  <a:cubicBezTo>
                    <a:pt x="1918" y="1183"/>
                    <a:pt x="1712" y="1434"/>
                    <a:pt x="1507" y="1708"/>
                  </a:cubicBezTo>
                  <a:cubicBezTo>
                    <a:pt x="1324" y="1982"/>
                    <a:pt x="1142" y="2278"/>
                    <a:pt x="1005" y="2575"/>
                  </a:cubicBezTo>
                  <a:cubicBezTo>
                    <a:pt x="388" y="3785"/>
                    <a:pt x="115" y="5132"/>
                    <a:pt x="23" y="6159"/>
                  </a:cubicBezTo>
                  <a:cubicBezTo>
                    <a:pt x="0" y="6661"/>
                    <a:pt x="0" y="7095"/>
                    <a:pt x="23" y="7391"/>
                  </a:cubicBezTo>
                  <a:cubicBezTo>
                    <a:pt x="23" y="7528"/>
                    <a:pt x="23" y="7642"/>
                    <a:pt x="46" y="7734"/>
                  </a:cubicBezTo>
                  <a:cubicBezTo>
                    <a:pt x="46" y="7802"/>
                    <a:pt x="46" y="7848"/>
                    <a:pt x="46" y="7848"/>
                  </a:cubicBezTo>
                  <a:cubicBezTo>
                    <a:pt x="46" y="7848"/>
                    <a:pt x="46" y="7893"/>
                    <a:pt x="69" y="7985"/>
                  </a:cubicBezTo>
                  <a:cubicBezTo>
                    <a:pt x="69" y="8053"/>
                    <a:pt x="92" y="8167"/>
                    <a:pt x="115" y="8327"/>
                  </a:cubicBezTo>
                  <a:cubicBezTo>
                    <a:pt x="183" y="8601"/>
                    <a:pt x="252" y="9035"/>
                    <a:pt x="411" y="9514"/>
                  </a:cubicBezTo>
                  <a:cubicBezTo>
                    <a:pt x="571" y="9993"/>
                    <a:pt x="776" y="10564"/>
                    <a:pt x="1073" y="11135"/>
                  </a:cubicBezTo>
                  <a:cubicBezTo>
                    <a:pt x="1233" y="11408"/>
                    <a:pt x="1416" y="11682"/>
                    <a:pt x="1598" y="11956"/>
                  </a:cubicBezTo>
                  <a:cubicBezTo>
                    <a:pt x="1804" y="12230"/>
                    <a:pt x="2009" y="12504"/>
                    <a:pt x="2260" y="12755"/>
                  </a:cubicBezTo>
                  <a:cubicBezTo>
                    <a:pt x="2488" y="12983"/>
                    <a:pt x="2762" y="13212"/>
                    <a:pt x="3036" y="13394"/>
                  </a:cubicBezTo>
                  <a:cubicBezTo>
                    <a:pt x="3310" y="13600"/>
                    <a:pt x="3607" y="13759"/>
                    <a:pt x="3904" y="13874"/>
                  </a:cubicBezTo>
                  <a:cubicBezTo>
                    <a:pt x="4426" y="14075"/>
                    <a:pt x="4966" y="14152"/>
                    <a:pt x="5431" y="14152"/>
                  </a:cubicBezTo>
                  <a:cubicBezTo>
                    <a:pt x="5494" y="14152"/>
                    <a:pt x="5555" y="14150"/>
                    <a:pt x="5615" y="14148"/>
                  </a:cubicBezTo>
                  <a:cubicBezTo>
                    <a:pt x="6140" y="14125"/>
                    <a:pt x="6551" y="14033"/>
                    <a:pt x="6825" y="13942"/>
                  </a:cubicBezTo>
                  <a:cubicBezTo>
                    <a:pt x="7099" y="13851"/>
                    <a:pt x="7259" y="13782"/>
                    <a:pt x="7259" y="13759"/>
                  </a:cubicBezTo>
                  <a:cubicBezTo>
                    <a:pt x="7259" y="13759"/>
                    <a:pt x="7258" y="13758"/>
                    <a:pt x="7256" y="13758"/>
                  </a:cubicBezTo>
                  <a:cubicBezTo>
                    <a:pt x="7207" y="13758"/>
                    <a:pt x="6580" y="14011"/>
                    <a:pt x="5615" y="14033"/>
                  </a:cubicBezTo>
                  <a:cubicBezTo>
                    <a:pt x="5136" y="14033"/>
                    <a:pt x="4543" y="13942"/>
                    <a:pt x="3972" y="13691"/>
                  </a:cubicBezTo>
                  <a:cubicBezTo>
                    <a:pt x="3698" y="13577"/>
                    <a:pt x="3424" y="13417"/>
                    <a:pt x="3150" y="13234"/>
                  </a:cubicBezTo>
                  <a:cubicBezTo>
                    <a:pt x="2899" y="13052"/>
                    <a:pt x="2648" y="12824"/>
                    <a:pt x="2420" y="12595"/>
                  </a:cubicBezTo>
                  <a:cubicBezTo>
                    <a:pt x="2192" y="12344"/>
                    <a:pt x="1986" y="12093"/>
                    <a:pt x="1804" y="11819"/>
                  </a:cubicBezTo>
                  <a:cubicBezTo>
                    <a:pt x="1621" y="11545"/>
                    <a:pt x="1461" y="11272"/>
                    <a:pt x="1324" y="10998"/>
                  </a:cubicBezTo>
                  <a:cubicBezTo>
                    <a:pt x="1028" y="10450"/>
                    <a:pt x="845" y="9902"/>
                    <a:pt x="708" y="9423"/>
                  </a:cubicBezTo>
                  <a:cubicBezTo>
                    <a:pt x="571" y="8943"/>
                    <a:pt x="480" y="8555"/>
                    <a:pt x="434" y="8259"/>
                  </a:cubicBezTo>
                  <a:cubicBezTo>
                    <a:pt x="411" y="8122"/>
                    <a:pt x="411" y="8008"/>
                    <a:pt x="388" y="7939"/>
                  </a:cubicBezTo>
                  <a:cubicBezTo>
                    <a:pt x="388" y="7848"/>
                    <a:pt x="388" y="7825"/>
                    <a:pt x="388" y="7825"/>
                  </a:cubicBezTo>
                  <a:cubicBezTo>
                    <a:pt x="388" y="7825"/>
                    <a:pt x="366" y="7779"/>
                    <a:pt x="366" y="7688"/>
                  </a:cubicBezTo>
                  <a:cubicBezTo>
                    <a:pt x="366" y="7619"/>
                    <a:pt x="343" y="7505"/>
                    <a:pt x="343" y="7368"/>
                  </a:cubicBezTo>
                  <a:cubicBezTo>
                    <a:pt x="320" y="7072"/>
                    <a:pt x="297" y="6661"/>
                    <a:pt x="343" y="6181"/>
                  </a:cubicBezTo>
                  <a:cubicBezTo>
                    <a:pt x="411" y="5200"/>
                    <a:pt x="640" y="3876"/>
                    <a:pt x="1210" y="2666"/>
                  </a:cubicBezTo>
                  <a:cubicBezTo>
                    <a:pt x="1347" y="2370"/>
                    <a:pt x="1507" y="2096"/>
                    <a:pt x="1690" y="1822"/>
                  </a:cubicBezTo>
                  <a:cubicBezTo>
                    <a:pt x="1872" y="1548"/>
                    <a:pt x="2078" y="1297"/>
                    <a:pt x="2283" y="1091"/>
                  </a:cubicBezTo>
                  <a:cubicBezTo>
                    <a:pt x="2511" y="863"/>
                    <a:pt x="2739" y="681"/>
                    <a:pt x="2968" y="544"/>
                  </a:cubicBezTo>
                  <a:cubicBezTo>
                    <a:pt x="3219" y="407"/>
                    <a:pt x="3470" y="293"/>
                    <a:pt x="3698" y="224"/>
                  </a:cubicBezTo>
                  <a:cubicBezTo>
                    <a:pt x="4074" y="117"/>
                    <a:pt x="4408" y="79"/>
                    <a:pt x="4678" y="79"/>
                  </a:cubicBezTo>
                  <a:cubicBezTo>
                    <a:pt x="4752" y="79"/>
                    <a:pt x="4821" y="82"/>
                    <a:pt x="4885" y="87"/>
                  </a:cubicBezTo>
                  <a:cubicBezTo>
                    <a:pt x="5182" y="110"/>
                    <a:pt x="5342" y="133"/>
                    <a:pt x="5342" y="133"/>
                  </a:cubicBezTo>
                  <a:cubicBezTo>
                    <a:pt x="5342" y="133"/>
                    <a:pt x="5296" y="110"/>
                    <a:pt x="5227" y="87"/>
                  </a:cubicBezTo>
                  <a:cubicBezTo>
                    <a:pt x="5136" y="87"/>
                    <a:pt x="5045" y="41"/>
                    <a:pt x="4885" y="19"/>
                  </a:cubicBezTo>
                  <a:cubicBezTo>
                    <a:pt x="4764" y="9"/>
                    <a:pt x="4620" y="0"/>
                    <a:pt x="445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2" name="Google Shape;1356;p23">
              <a:extLst>
                <a:ext uri="{FF2B5EF4-FFF2-40B4-BE49-F238E27FC236}">
                  <a16:creationId xmlns:a16="http://schemas.microsoft.com/office/drawing/2014/main" id="{B735BAE4-99C7-1DA6-B995-9D0814CF0145}"/>
                </a:ext>
              </a:extLst>
            </p:cNvPr>
            <p:cNvSpPr/>
            <p:nvPr/>
          </p:nvSpPr>
          <p:spPr>
            <a:xfrm>
              <a:off x="5829375" y="2828275"/>
              <a:ext cx="22275" cy="48025"/>
            </a:xfrm>
            <a:custGeom>
              <a:avLst/>
              <a:gdLst/>
              <a:ahLst/>
              <a:cxnLst/>
              <a:rect l="l" t="t" r="r" b="b"/>
              <a:pathLst>
                <a:path w="891" h="1921" extrusionOk="0">
                  <a:moveTo>
                    <a:pt x="685" y="1"/>
                  </a:moveTo>
                  <a:cubicBezTo>
                    <a:pt x="526" y="1"/>
                    <a:pt x="366" y="183"/>
                    <a:pt x="297" y="457"/>
                  </a:cubicBezTo>
                  <a:cubicBezTo>
                    <a:pt x="252" y="708"/>
                    <a:pt x="320" y="936"/>
                    <a:pt x="457" y="936"/>
                  </a:cubicBezTo>
                  <a:cubicBezTo>
                    <a:pt x="464" y="938"/>
                    <a:pt x="471" y="938"/>
                    <a:pt x="478" y="938"/>
                  </a:cubicBezTo>
                  <a:cubicBezTo>
                    <a:pt x="612" y="938"/>
                    <a:pt x="779" y="740"/>
                    <a:pt x="822" y="480"/>
                  </a:cubicBezTo>
                  <a:cubicBezTo>
                    <a:pt x="891" y="229"/>
                    <a:pt x="822" y="23"/>
                    <a:pt x="685" y="1"/>
                  </a:cubicBezTo>
                  <a:close/>
                  <a:moveTo>
                    <a:pt x="298" y="1254"/>
                  </a:moveTo>
                  <a:cubicBezTo>
                    <a:pt x="192" y="1254"/>
                    <a:pt x="89" y="1405"/>
                    <a:pt x="46" y="1576"/>
                  </a:cubicBezTo>
                  <a:cubicBezTo>
                    <a:pt x="1" y="1758"/>
                    <a:pt x="69" y="1918"/>
                    <a:pt x="160" y="1918"/>
                  </a:cubicBezTo>
                  <a:cubicBezTo>
                    <a:pt x="166" y="1919"/>
                    <a:pt x="172" y="1920"/>
                    <a:pt x="179" y="1920"/>
                  </a:cubicBezTo>
                  <a:cubicBezTo>
                    <a:pt x="269" y="1920"/>
                    <a:pt x="390" y="1769"/>
                    <a:pt x="411" y="1598"/>
                  </a:cubicBezTo>
                  <a:cubicBezTo>
                    <a:pt x="457" y="1416"/>
                    <a:pt x="411" y="1256"/>
                    <a:pt x="320" y="1256"/>
                  </a:cubicBezTo>
                  <a:cubicBezTo>
                    <a:pt x="313" y="1255"/>
                    <a:pt x="306" y="1254"/>
                    <a:pt x="298" y="125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3" name="Google Shape;1357;p23">
              <a:extLst>
                <a:ext uri="{FF2B5EF4-FFF2-40B4-BE49-F238E27FC236}">
                  <a16:creationId xmlns:a16="http://schemas.microsoft.com/office/drawing/2014/main" id="{D049FFA7-67A1-5DE6-E335-C6986E7F7991}"/>
                </a:ext>
              </a:extLst>
            </p:cNvPr>
            <p:cNvSpPr/>
            <p:nvPr/>
          </p:nvSpPr>
          <p:spPr>
            <a:xfrm>
              <a:off x="5747200" y="2852550"/>
              <a:ext cx="110725" cy="110325"/>
            </a:xfrm>
            <a:custGeom>
              <a:avLst/>
              <a:gdLst/>
              <a:ahLst/>
              <a:cxnLst/>
              <a:rect l="l" t="t" r="r" b="b"/>
              <a:pathLst>
                <a:path w="4429" h="4413" extrusionOk="0">
                  <a:moveTo>
                    <a:pt x="2475" y="1"/>
                  </a:moveTo>
                  <a:cubicBezTo>
                    <a:pt x="2200" y="1"/>
                    <a:pt x="1894" y="59"/>
                    <a:pt x="1553" y="194"/>
                  </a:cubicBezTo>
                  <a:cubicBezTo>
                    <a:pt x="663" y="536"/>
                    <a:pt x="206" y="1426"/>
                    <a:pt x="92" y="2316"/>
                  </a:cubicBezTo>
                  <a:cubicBezTo>
                    <a:pt x="24" y="2773"/>
                    <a:pt x="1" y="3321"/>
                    <a:pt x="115" y="3732"/>
                  </a:cubicBezTo>
                  <a:cubicBezTo>
                    <a:pt x="237" y="4132"/>
                    <a:pt x="491" y="4412"/>
                    <a:pt x="948" y="4412"/>
                  </a:cubicBezTo>
                  <a:cubicBezTo>
                    <a:pt x="1091" y="4412"/>
                    <a:pt x="1254" y="4385"/>
                    <a:pt x="1439" y="4325"/>
                  </a:cubicBezTo>
                  <a:cubicBezTo>
                    <a:pt x="2215" y="4097"/>
                    <a:pt x="2763" y="3321"/>
                    <a:pt x="2763" y="3321"/>
                  </a:cubicBezTo>
                  <a:cubicBezTo>
                    <a:pt x="2882" y="3414"/>
                    <a:pt x="3014" y="3456"/>
                    <a:pt x="3149" y="3456"/>
                  </a:cubicBezTo>
                  <a:cubicBezTo>
                    <a:pt x="3742" y="3456"/>
                    <a:pt x="4410" y="2670"/>
                    <a:pt x="4429" y="2020"/>
                  </a:cubicBezTo>
                  <a:cubicBezTo>
                    <a:pt x="4429" y="1505"/>
                    <a:pt x="3871" y="1"/>
                    <a:pt x="2475"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4" name="Google Shape;1358;p23">
              <a:extLst>
                <a:ext uri="{FF2B5EF4-FFF2-40B4-BE49-F238E27FC236}">
                  <a16:creationId xmlns:a16="http://schemas.microsoft.com/office/drawing/2014/main" id="{9B99AF60-4FEB-067B-592E-EC5F024CC444}"/>
                </a:ext>
              </a:extLst>
            </p:cNvPr>
            <p:cNvSpPr/>
            <p:nvPr/>
          </p:nvSpPr>
          <p:spPr>
            <a:xfrm>
              <a:off x="5823675" y="2858175"/>
              <a:ext cx="33700" cy="35800"/>
            </a:xfrm>
            <a:custGeom>
              <a:avLst/>
              <a:gdLst/>
              <a:ahLst/>
              <a:cxnLst/>
              <a:rect l="l" t="t" r="r" b="b"/>
              <a:pathLst>
                <a:path w="1348" h="1432" extrusionOk="0">
                  <a:moveTo>
                    <a:pt x="42" y="0"/>
                  </a:moveTo>
                  <a:cubicBezTo>
                    <a:pt x="20" y="0"/>
                    <a:pt x="5" y="5"/>
                    <a:pt x="0" y="14"/>
                  </a:cubicBezTo>
                  <a:cubicBezTo>
                    <a:pt x="0" y="37"/>
                    <a:pt x="229" y="129"/>
                    <a:pt x="411" y="288"/>
                  </a:cubicBezTo>
                  <a:cubicBezTo>
                    <a:pt x="571" y="448"/>
                    <a:pt x="731" y="654"/>
                    <a:pt x="731" y="654"/>
                  </a:cubicBezTo>
                  <a:cubicBezTo>
                    <a:pt x="731" y="654"/>
                    <a:pt x="868" y="836"/>
                    <a:pt x="1028" y="1042"/>
                  </a:cubicBezTo>
                  <a:cubicBezTo>
                    <a:pt x="1158" y="1216"/>
                    <a:pt x="1289" y="1431"/>
                    <a:pt x="1320" y="1431"/>
                  </a:cubicBezTo>
                  <a:cubicBezTo>
                    <a:pt x="1322" y="1431"/>
                    <a:pt x="1323" y="1431"/>
                    <a:pt x="1324" y="1430"/>
                  </a:cubicBezTo>
                  <a:cubicBezTo>
                    <a:pt x="1347" y="1407"/>
                    <a:pt x="1256" y="1178"/>
                    <a:pt x="1142" y="950"/>
                  </a:cubicBezTo>
                  <a:cubicBezTo>
                    <a:pt x="1028" y="722"/>
                    <a:pt x="891" y="517"/>
                    <a:pt x="891" y="517"/>
                  </a:cubicBezTo>
                  <a:cubicBezTo>
                    <a:pt x="891" y="517"/>
                    <a:pt x="708" y="311"/>
                    <a:pt x="480" y="174"/>
                  </a:cubicBezTo>
                  <a:cubicBezTo>
                    <a:pt x="317" y="66"/>
                    <a:pt x="126" y="0"/>
                    <a:pt x="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5" name="Google Shape;1359;p23">
              <a:extLst>
                <a:ext uri="{FF2B5EF4-FFF2-40B4-BE49-F238E27FC236}">
                  <a16:creationId xmlns:a16="http://schemas.microsoft.com/office/drawing/2014/main" id="{5369A4E9-3248-55C2-C9D9-A9DF990B7B48}"/>
                </a:ext>
              </a:extLst>
            </p:cNvPr>
            <p:cNvSpPr/>
            <p:nvPr/>
          </p:nvSpPr>
          <p:spPr>
            <a:xfrm>
              <a:off x="5822525" y="2873675"/>
              <a:ext cx="34850" cy="47725"/>
            </a:xfrm>
            <a:custGeom>
              <a:avLst/>
              <a:gdLst/>
              <a:ahLst/>
              <a:cxnLst/>
              <a:rect l="l" t="t" r="r" b="b"/>
              <a:pathLst>
                <a:path w="1394" h="1909" extrusionOk="0">
                  <a:moveTo>
                    <a:pt x="92" y="1"/>
                  </a:moveTo>
                  <a:cubicBezTo>
                    <a:pt x="31" y="1"/>
                    <a:pt x="1" y="11"/>
                    <a:pt x="1" y="11"/>
                  </a:cubicBezTo>
                  <a:cubicBezTo>
                    <a:pt x="1" y="34"/>
                    <a:pt x="69" y="56"/>
                    <a:pt x="183" y="79"/>
                  </a:cubicBezTo>
                  <a:cubicBezTo>
                    <a:pt x="297" y="102"/>
                    <a:pt x="457" y="170"/>
                    <a:pt x="571" y="262"/>
                  </a:cubicBezTo>
                  <a:cubicBezTo>
                    <a:pt x="708" y="353"/>
                    <a:pt x="822" y="467"/>
                    <a:pt x="891" y="558"/>
                  </a:cubicBezTo>
                  <a:cubicBezTo>
                    <a:pt x="937" y="604"/>
                    <a:pt x="959" y="627"/>
                    <a:pt x="982" y="673"/>
                  </a:cubicBezTo>
                  <a:cubicBezTo>
                    <a:pt x="1005" y="695"/>
                    <a:pt x="1005" y="695"/>
                    <a:pt x="1005" y="695"/>
                  </a:cubicBezTo>
                  <a:cubicBezTo>
                    <a:pt x="1005" y="695"/>
                    <a:pt x="1005" y="718"/>
                    <a:pt x="1028" y="741"/>
                  </a:cubicBezTo>
                  <a:cubicBezTo>
                    <a:pt x="1051" y="787"/>
                    <a:pt x="1074" y="810"/>
                    <a:pt x="1096" y="878"/>
                  </a:cubicBezTo>
                  <a:cubicBezTo>
                    <a:pt x="1165" y="969"/>
                    <a:pt x="1210" y="1129"/>
                    <a:pt x="1233" y="1266"/>
                  </a:cubicBezTo>
                  <a:cubicBezTo>
                    <a:pt x="1256" y="1426"/>
                    <a:pt x="1256" y="1586"/>
                    <a:pt x="1233" y="1700"/>
                  </a:cubicBezTo>
                  <a:cubicBezTo>
                    <a:pt x="1233" y="1837"/>
                    <a:pt x="1210" y="1905"/>
                    <a:pt x="1210" y="1905"/>
                  </a:cubicBezTo>
                  <a:cubicBezTo>
                    <a:pt x="1213" y="1908"/>
                    <a:pt x="1215" y="1909"/>
                    <a:pt x="1218" y="1909"/>
                  </a:cubicBezTo>
                  <a:cubicBezTo>
                    <a:pt x="1243" y="1909"/>
                    <a:pt x="1284" y="1825"/>
                    <a:pt x="1325" y="1723"/>
                  </a:cubicBezTo>
                  <a:cubicBezTo>
                    <a:pt x="1347" y="1608"/>
                    <a:pt x="1393" y="1426"/>
                    <a:pt x="1393" y="1266"/>
                  </a:cubicBezTo>
                  <a:cubicBezTo>
                    <a:pt x="1370" y="1083"/>
                    <a:pt x="1325" y="901"/>
                    <a:pt x="1279" y="787"/>
                  </a:cubicBezTo>
                  <a:cubicBezTo>
                    <a:pt x="1256" y="718"/>
                    <a:pt x="1233" y="673"/>
                    <a:pt x="1210" y="650"/>
                  </a:cubicBezTo>
                  <a:cubicBezTo>
                    <a:pt x="1188" y="604"/>
                    <a:pt x="1188" y="581"/>
                    <a:pt x="1188" y="581"/>
                  </a:cubicBezTo>
                  <a:cubicBezTo>
                    <a:pt x="1188" y="581"/>
                    <a:pt x="1165" y="581"/>
                    <a:pt x="1142" y="536"/>
                  </a:cubicBezTo>
                  <a:cubicBezTo>
                    <a:pt x="1119" y="513"/>
                    <a:pt x="1096" y="467"/>
                    <a:pt x="1028" y="422"/>
                  </a:cubicBezTo>
                  <a:cubicBezTo>
                    <a:pt x="959" y="330"/>
                    <a:pt x="800" y="216"/>
                    <a:pt x="663" y="125"/>
                  </a:cubicBezTo>
                  <a:cubicBezTo>
                    <a:pt x="503" y="56"/>
                    <a:pt x="320" y="11"/>
                    <a:pt x="206" y="11"/>
                  </a:cubicBezTo>
                  <a:cubicBezTo>
                    <a:pt x="160" y="3"/>
                    <a:pt x="122" y="1"/>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6" name="Google Shape;1360;p23">
              <a:extLst>
                <a:ext uri="{FF2B5EF4-FFF2-40B4-BE49-F238E27FC236}">
                  <a16:creationId xmlns:a16="http://schemas.microsoft.com/office/drawing/2014/main" id="{2A8DA249-C7E6-2BE0-DD28-C2ACF0A2FFD2}"/>
                </a:ext>
              </a:extLst>
            </p:cNvPr>
            <p:cNvSpPr/>
            <p:nvPr/>
          </p:nvSpPr>
          <p:spPr>
            <a:xfrm>
              <a:off x="5815100" y="2898525"/>
              <a:ext cx="35425" cy="44700"/>
            </a:xfrm>
            <a:custGeom>
              <a:avLst/>
              <a:gdLst/>
              <a:ahLst/>
              <a:cxnLst/>
              <a:rect l="l" t="t" r="r" b="b"/>
              <a:pathLst>
                <a:path w="1417" h="1788" extrusionOk="0">
                  <a:moveTo>
                    <a:pt x="589" y="1"/>
                  </a:moveTo>
                  <a:cubicBezTo>
                    <a:pt x="508" y="1"/>
                    <a:pt x="457" y="21"/>
                    <a:pt x="457" y="21"/>
                  </a:cubicBezTo>
                  <a:cubicBezTo>
                    <a:pt x="457" y="44"/>
                    <a:pt x="572" y="44"/>
                    <a:pt x="709" y="89"/>
                  </a:cubicBezTo>
                  <a:cubicBezTo>
                    <a:pt x="846" y="158"/>
                    <a:pt x="1005" y="272"/>
                    <a:pt x="1097" y="455"/>
                  </a:cubicBezTo>
                  <a:cubicBezTo>
                    <a:pt x="1188" y="614"/>
                    <a:pt x="1234" y="820"/>
                    <a:pt x="1211" y="957"/>
                  </a:cubicBezTo>
                  <a:cubicBezTo>
                    <a:pt x="1188" y="1025"/>
                    <a:pt x="1165" y="1071"/>
                    <a:pt x="1165" y="1117"/>
                  </a:cubicBezTo>
                  <a:cubicBezTo>
                    <a:pt x="1142" y="1139"/>
                    <a:pt x="1119" y="1162"/>
                    <a:pt x="1119" y="1162"/>
                  </a:cubicBezTo>
                  <a:cubicBezTo>
                    <a:pt x="1119" y="1162"/>
                    <a:pt x="1119" y="1185"/>
                    <a:pt x="1097" y="1208"/>
                  </a:cubicBezTo>
                  <a:cubicBezTo>
                    <a:pt x="1074" y="1254"/>
                    <a:pt x="1028" y="1299"/>
                    <a:pt x="982" y="1345"/>
                  </a:cubicBezTo>
                  <a:cubicBezTo>
                    <a:pt x="891" y="1436"/>
                    <a:pt x="709" y="1550"/>
                    <a:pt x="526" y="1619"/>
                  </a:cubicBezTo>
                  <a:cubicBezTo>
                    <a:pt x="447" y="1639"/>
                    <a:pt x="359" y="1654"/>
                    <a:pt x="283" y="1654"/>
                  </a:cubicBezTo>
                  <a:cubicBezTo>
                    <a:pt x="184" y="1654"/>
                    <a:pt x="105" y="1628"/>
                    <a:pt x="92" y="1550"/>
                  </a:cubicBezTo>
                  <a:cubicBezTo>
                    <a:pt x="69" y="1413"/>
                    <a:pt x="115" y="1299"/>
                    <a:pt x="92" y="1299"/>
                  </a:cubicBezTo>
                  <a:cubicBezTo>
                    <a:pt x="69" y="1299"/>
                    <a:pt x="69" y="1322"/>
                    <a:pt x="47" y="1368"/>
                  </a:cubicBezTo>
                  <a:cubicBezTo>
                    <a:pt x="24" y="1413"/>
                    <a:pt x="1" y="1482"/>
                    <a:pt x="1" y="1573"/>
                  </a:cubicBezTo>
                  <a:cubicBezTo>
                    <a:pt x="1" y="1596"/>
                    <a:pt x="1" y="1619"/>
                    <a:pt x="24" y="1642"/>
                  </a:cubicBezTo>
                  <a:cubicBezTo>
                    <a:pt x="47" y="1664"/>
                    <a:pt x="47" y="1687"/>
                    <a:pt x="69" y="1710"/>
                  </a:cubicBezTo>
                  <a:cubicBezTo>
                    <a:pt x="115" y="1756"/>
                    <a:pt x="184" y="1756"/>
                    <a:pt x="229" y="1779"/>
                  </a:cubicBezTo>
                  <a:cubicBezTo>
                    <a:pt x="263" y="1785"/>
                    <a:pt x="296" y="1788"/>
                    <a:pt x="330" y="1788"/>
                  </a:cubicBezTo>
                  <a:cubicBezTo>
                    <a:pt x="410" y="1788"/>
                    <a:pt x="491" y="1772"/>
                    <a:pt x="572" y="1756"/>
                  </a:cubicBezTo>
                  <a:cubicBezTo>
                    <a:pt x="777" y="1710"/>
                    <a:pt x="982" y="1596"/>
                    <a:pt x="1119" y="1482"/>
                  </a:cubicBezTo>
                  <a:cubicBezTo>
                    <a:pt x="1188" y="1436"/>
                    <a:pt x="1234" y="1368"/>
                    <a:pt x="1256" y="1345"/>
                  </a:cubicBezTo>
                  <a:cubicBezTo>
                    <a:pt x="1279" y="1299"/>
                    <a:pt x="1302" y="1254"/>
                    <a:pt x="1302" y="1254"/>
                  </a:cubicBezTo>
                  <a:cubicBezTo>
                    <a:pt x="1302" y="1254"/>
                    <a:pt x="1325" y="1231"/>
                    <a:pt x="1348" y="1185"/>
                  </a:cubicBezTo>
                  <a:cubicBezTo>
                    <a:pt x="1348" y="1139"/>
                    <a:pt x="1393" y="1071"/>
                    <a:pt x="1393" y="980"/>
                  </a:cubicBezTo>
                  <a:cubicBezTo>
                    <a:pt x="1416" y="797"/>
                    <a:pt x="1371" y="569"/>
                    <a:pt x="1234" y="363"/>
                  </a:cubicBezTo>
                  <a:cubicBezTo>
                    <a:pt x="1097" y="181"/>
                    <a:pt x="891" y="67"/>
                    <a:pt x="731" y="21"/>
                  </a:cubicBezTo>
                  <a:cubicBezTo>
                    <a:pt x="678" y="6"/>
                    <a:pt x="630" y="1"/>
                    <a:pt x="58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7" name="Google Shape;1361;p23">
              <a:extLst>
                <a:ext uri="{FF2B5EF4-FFF2-40B4-BE49-F238E27FC236}">
                  <a16:creationId xmlns:a16="http://schemas.microsoft.com/office/drawing/2014/main" id="{66342FB7-D22B-6525-6475-7B00C0D1A42F}"/>
                </a:ext>
              </a:extLst>
            </p:cNvPr>
            <p:cNvSpPr/>
            <p:nvPr/>
          </p:nvSpPr>
          <p:spPr>
            <a:xfrm>
              <a:off x="5815675" y="2921050"/>
              <a:ext cx="17150" cy="7275"/>
            </a:xfrm>
            <a:custGeom>
              <a:avLst/>
              <a:gdLst/>
              <a:ahLst/>
              <a:cxnLst/>
              <a:rect l="l" t="t" r="r" b="b"/>
              <a:pathLst>
                <a:path w="686" h="291" extrusionOk="0">
                  <a:moveTo>
                    <a:pt x="277" y="0"/>
                  </a:moveTo>
                  <a:cubicBezTo>
                    <a:pt x="247" y="0"/>
                    <a:pt x="214" y="3"/>
                    <a:pt x="183" y="10"/>
                  </a:cubicBezTo>
                  <a:cubicBezTo>
                    <a:pt x="69" y="56"/>
                    <a:pt x="1" y="147"/>
                    <a:pt x="24" y="147"/>
                  </a:cubicBezTo>
                  <a:cubicBezTo>
                    <a:pt x="35" y="159"/>
                    <a:pt x="58" y="159"/>
                    <a:pt x="86" y="159"/>
                  </a:cubicBezTo>
                  <a:cubicBezTo>
                    <a:pt x="115" y="159"/>
                    <a:pt x="149" y="159"/>
                    <a:pt x="183" y="170"/>
                  </a:cubicBezTo>
                  <a:cubicBezTo>
                    <a:pt x="252" y="170"/>
                    <a:pt x="320" y="216"/>
                    <a:pt x="320" y="216"/>
                  </a:cubicBezTo>
                  <a:cubicBezTo>
                    <a:pt x="320" y="216"/>
                    <a:pt x="389" y="216"/>
                    <a:pt x="480" y="238"/>
                  </a:cubicBezTo>
                  <a:cubicBezTo>
                    <a:pt x="536" y="257"/>
                    <a:pt x="606" y="290"/>
                    <a:pt x="643" y="290"/>
                  </a:cubicBezTo>
                  <a:cubicBezTo>
                    <a:pt x="652" y="290"/>
                    <a:pt x="658" y="288"/>
                    <a:pt x="663" y="284"/>
                  </a:cubicBezTo>
                  <a:cubicBezTo>
                    <a:pt x="686" y="261"/>
                    <a:pt x="617" y="170"/>
                    <a:pt x="549" y="124"/>
                  </a:cubicBezTo>
                  <a:cubicBezTo>
                    <a:pt x="480" y="56"/>
                    <a:pt x="389" y="10"/>
                    <a:pt x="389" y="10"/>
                  </a:cubicBezTo>
                  <a:cubicBezTo>
                    <a:pt x="389" y="10"/>
                    <a:pt x="338" y="0"/>
                    <a:pt x="27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8" name="Google Shape;1362;p23">
              <a:extLst>
                <a:ext uri="{FF2B5EF4-FFF2-40B4-BE49-F238E27FC236}">
                  <a16:creationId xmlns:a16="http://schemas.microsoft.com/office/drawing/2014/main" id="{3DA2BC1D-C697-33EB-5804-DAF0032D68FC}"/>
                </a:ext>
              </a:extLst>
            </p:cNvPr>
            <p:cNvSpPr/>
            <p:nvPr/>
          </p:nvSpPr>
          <p:spPr>
            <a:xfrm>
              <a:off x="5782575" y="2924150"/>
              <a:ext cx="39400" cy="33350"/>
            </a:xfrm>
            <a:custGeom>
              <a:avLst/>
              <a:gdLst/>
              <a:ahLst/>
              <a:cxnLst/>
              <a:rect l="l" t="t" r="r" b="b"/>
              <a:pathLst>
                <a:path w="1576" h="1334" extrusionOk="0">
                  <a:moveTo>
                    <a:pt x="1553" y="0"/>
                  </a:moveTo>
                  <a:cubicBezTo>
                    <a:pt x="1530" y="0"/>
                    <a:pt x="1439" y="251"/>
                    <a:pt x="1256" y="457"/>
                  </a:cubicBezTo>
                  <a:cubicBezTo>
                    <a:pt x="1119" y="662"/>
                    <a:pt x="914" y="845"/>
                    <a:pt x="914" y="845"/>
                  </a:cubicBezTo>
                  <a:cubicBezTo>
                    <a:pt x="914" y="845"/>
                    <a:pt x="868" y="890"/>
                    <a:pt x="800" y="936"/>
                  </a:cubicBezTo>
                  <a:cubicBezTo>
                    <a:pt x="731" y="1005"/>
                    <a:pt x="617" y="1096"/>
                    <a:pt x="503" y="1142"/>
                  </a:cubicBezTo>
                  <a:cubicBezTo>
                    <a:pt x="389" y="1187"/>
                    <a:pt x="275" y="1233"/>
                    <a:pt x="184" y="1256"/>
                  </a:cubicBezTo>
                  <a:lnTo>
                    <a:pt x="24" y="1256"/>
                  </a:lnTo>
                  <a:cubicBezTo>
                    <a:pt x="1" y="1279"/>
                    <a:pt x="69" y="1301"/>
                    <a:pt x="184" y="1324"/>
                  </a:cubicBezTo>
                  <a:cubicBezTo>
                    <a:pt x="214" y="1330"/>
                    <a:pt x="246" y="1333"/>
                    <a:pt x="280" y="1333"/>
                  </a:cubicBezTo>
                  <a:cubicBezTo>
                    <a:pt x="371" y="1333"/>
                    <a:pt x="471" y="1312"/>
                    <a:pt x="572" y="1279"/>
                  </a:cubicBezTo>
                  <a:cubicBezTo>
                    <a:pt x="709" y="1233"/>
                    <a:pt x="823" y="1164"/>
                    <a:pt x="914" y="1096"/>
                  </a:cubicBezTo>
                  <a:cubicBezTo>
                    <a:pt x="1005" y="1027"/>
                    <a:pt x="1051" y="982"/>
                    <a:pt x="1051" y="982"/>
                  </a:cubicBezTo>
                  <a:cubicBezTo>
                    <a:pt x="1051" y="982"/>
                    <a:pt x="1256" y="799"/>
                    <a:pt x="1393" y="548"/>
                  </a:cubicBezTo>
                  <a:cubicBezTo>
                    <a:pt x="1530" y="297"/>
                    <a:pt x="1576" y="23"/>
                    <a:pt x="15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9" name="Google Shape;1363;p23">
              <a:extLst>
                <a:ext uri="{FF2B5EF4-FFF2-40B4-BE49-F238E27FC236}">
                  <a16:creationId xmlns:a16="http://schemas.microsoft.com/office/drawing/2014/main" id="{870D145E-E160-48D6-6ED8-84E1E4A75042}"/>
                </a:ext>
              </a:extLst>
            </p:cNvPr>
            <p:cNvSpPr/>
            <p:nvPr/>
          </p:nvSpPr>
          <p:spPr>
            <a:xfrm>
              <a:off x="5746075" y="2872800"/>
              <a:ext cx="18850" cy="80700"/>
            </a:xfrm>
            <a:custGeom>
              <a:avLst/>
              <a:gdLst/>
              <a:ahLst/>
              <a:cxnLst/>
              <a:rect l="l" t="t" r="r" b="b"/>
              <a:pathLst>
                <a:path w="754" h="3228" extrusionOk="0">
                  <a:moveTo>
                    <a:pt x="731" y="0"/>
                  </a:moveTo>
                  <a:cubicBezTo>
                    <a:pt x="731" y="0"/>
                    <a:pt x="639" y="69"/>
                    <a:pt x="548" y="205"/>
                  </a:cubicBezTo>
                  <a:cubicBezTo>
                    <a:pt x="457" y="342"/>
                    <a:pt x="343" y="548"/>
                    <a:pt x="251" y="730"/>
                  </a:cubicBezTo>
                  <a:cubicBezTo>
                    <a:pt x="160" y="936"/>
                    <a:pt x="114" y="1164"/>
                    <a:pt x="69" y="1324"/>
                  </a:cubicBezTo>
                  <a:cubicBezTo>
                    <a:pt x="46" y="1392"/>
                    <a:pt x="46" y="1461"/>
                    <a:pt x="23" y="1506"/>
                  </a:cubicBezTo>
                  <a:cubicBezTo>
                    <a:pt x="23" y="1575"/>
                    <a:pt x="23" y="1598"/>
                    <a:pt x="23" y="1598"/>
                  </a:cubicBezTo>
                  <a:cubicBezTo>
                    <a:pt x="23" y="1598"/>
                    <a:pt x="0" y="1621"/>
                    <a:pt x="0" y="1666"/>
                  </a:cubicBezTo>
                  <a:cubicBezTo>
                    <a:pt x="0" y="1712"/>
                    <a:pt x="0" y="1780"/>
                    <a:pt x="0" y="1872"/>
                  </a:cubicBezTo>
                  <a:cubicBezTo>
                    <a:pt x="0" y="2031"/>
                    <a:pt x="0" y="2260"/>
                    <a:pt x="69" y="2488"/>
                  </a:cubicBezTo>
                  <a:cubicBezTo>
                    <a:pt x="114" y="2693"/>
                    <a:pt x="206" y="2922"/>
                    <a:pt x="320" y="3036"/>
                  </a:cubicBezTo>
                  <a:cubicBezTo>
                    <a:pt x="365" y="3104"/>
                    <a:pt x="434" y="3150"/>
                    <a:pt x="479" y="3196"/>
                  </a:cubicBezTo>
                  <a:cubicBezTo>
                    <a:pt x="496" y="3212"/>
                    <a:pt x="512" y="3228"/>
                    <a:pt x="520" y="3228"/>
                  </a:cubicBezTo>
                  <a:cubicBezTo>
                    <a:pt x="523" y="3228"/>
                    <a:pt x="525" y="3225"/>
                    <a:pt x="525" y="3218"/>
                  </a:cubicBezTo>
                  <a:cubicBezTo>
                    <a:pt x="548" y="3218"/>
                    <a:pt x="525" y="3196"/>
                    <a:pt x="502" y="3150"/>
                  </a:cubicBezTo>
                  <a:cubicBezTo>
                    <a:pt x="479" y="3104"/>
                    <a:pt x="434" y="3059"/>
                    <a:pt x="388" y="2990"/>
                  </a:cubicBezTo>
                  <a:cubicBezTo>
                    <a:pt x="320" y="2853"/>
                    <a:pt x="251" y="2648"/>
                    <a:pt x="206" y="2465"/>
                  </a:cubicBezTo>
                  <a:cubicBezTo>
                    <a:pt x="183" y="2237"/>
                    <a:pt x="183" y="2031"/>
                    <a:pt x="183" y="1872"/>
                  </a:cubicBezTo>
                  <a:cubicBezTo>
                    <a:pt x="206" y="1803"/>
                    <a:pt x="206" y="1735"/>
                    <a:pt x="206" y="1689"/>
                  </a:cubicBezTo>
                  <a:cubicBezTo>
                    <a:pt x="206" y="1643"/>
                    <a:pt x="228" y="1621"/>
                    <a:pt x="228" y="1621"/>
                  </a:cubicBezTo>
                  <a:cubicBezTo>
                    <a:pt x="228" y="1621"/>
                    <a:pt x="228" y="1598"/>
                    <a:pt x="228" y="1552"/>
                  </a:cubicBezTo>
                  <a:cubicBezTo>
                    <a:pt x="228" y="1506"/>
                    <a:pt x="228" y="1438"/>
                    <a:pt x="251" y="1347"/>
                  </a:cubicBezTo>
                  <a:cubicBezTo>
                    <a:pt x="274" y="1210"/>
                    <a:pt x="320" y="1004"/>
                    <a:pt x="388" y="799"/>
                  </a:cubicBezTo>
                  <a:cubicBezTo>
                    <a:pt x="457" y="593"/>
                    <a:pt x="548" y="388"/>
                    <a:pt x="616" y="251"/>
                  </a:cubicBezTo>
                  <a:cubicBezTo>
                    <a:pt x="685" y="114"/>
                    <a:pt x="753" y="23"/>
                    <a:pt x="7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0" name="Google Shape;1364;p23">
              <a:extLst>
                <a:ext uri="{FF2B5EF4-FFF2-40B4-BE49-F238E27FC236}">
                  <a16:creationId xmlns:a16="http://schemas.microsoft.com/office/drawing/2014/main" id="{8ACC2A0D-54EC-CD5B-A65C-5C8635BDD00E}"/>
                </a:ext>
              </a:extLst>
            </p:cNvPr>
            <p:cNvSpPr/>
            <p:nvPr/>
          </p:nvSpPr>
          <p:spPr>
            <a:xfrm>
              <a:off x="5747200" y="2869925"/>
              <a:ext cx="110725" cy="92950"/>
            </a:xfrm>
            <a:custGeom>
              <a:avLst/>
              <a:gdLst/>
              <a:ahLst/>
              <a:cxnLst/>
              <a:rect l="l" t="t" r="r" b="b"/>
              <a:pathLst>
                <a:path w="4429" h="3718" extrusionOk="0">
                  <a:moveTo>
                    <a:pt x="3881" y="1"/>
                  </a:moveTo>
                  <a:cubicBezTo>
                    <a:pt x="3904" y="754"/>
                    <a:pt x="3744" y="1804"/>
                    <a:pt x="3288" y="1850"/>
                  </a:cubicBezTo>
                  <a:cubicBezTo>
                    <a:pt x="2740" y="1873"/>
                    <a:pt x="2694" y="2238"/>
                    <a:pt x="1233" y="2580"/>
                  </a:cubicBezTo>
                  <a:cubicBezTo>
                    <a:pt x="1170" y="2594"/>
                    <a:pt x="1111" y="2600"/>
                    <a:pt x="1057" y="2600"/>
                  </a:cubicBezTo>
                  <a:cubicBezTo>
                    <a:pt x="376" y="2600"/>
                    <a:pt x="299" y="1601"/>
                    <a:pt x="320" y="777"/>
                  </a:cubicBezTo>
                  <a:lnTo>
                    <a:pt x="320" y="777"/>
                  </a:lnTo>
                  <a:cubicBezTo>
                    <a:pt x="206" y="1051"/>
                    <a:pt x="138" y="1325"/>
                    <a:pt x="92" y="1621"/>
                  </a:cubicBezTo>
                  <a:cubicBezTo>
                    <a:pt x="24" y="2078"/>
                    <a:pt x="1" y="2626"/>
                    <a:pt x="115" y="3037"/>
                  </a:cubicBezTo>
                  <a:cubicBezTo>
                    <a:pt x="237" y="3437"/>
                    <a:pt x="491" y="3717"/>
                    <a:pt x="948" y="3717"/>
                  </a:cubicBezTo>
                  <a:cubicBezTo>
                    <a:pt x="1091" y="3717"/>
                    <a:pt x="1254" y="3690"/>
                    <a:pt x="1439" y="3630"/>
                  </a:cubicBezTo>
                  <a:cubicBezTo>
                    <a:pt x="2215" y="3402"/>
                    <a:pt x="2763" y="2626"/>
                    <a:pt x="2763" y="2626"/>
                  </a:cubicBezTo>
                  <a:cubicBezTo>
                    <a:pt x="2882" y="2719"/>
                    <a:pt x="3014" y="2761"/>
                    <a:pt x="3149" y="2761"/>
                  </a:cubicBezTo>
                  <a:cubicBezTo>
                    <a:pt x="3742" y="2761"/>
                    <a:pt x="4410" y="1975"/>
                    <a:pt x="4429" y="1325"/>
                  </a:cubicBezTo>
                  <a:cubicBezTo>
                    <a:pt x="4429" y="1028"/>
                    <a:pt x="4269" y="457"/>
                    <a:pt x="388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1" name="Google Shape;1365;p23">
              <a:extLst>
                <a:ext uri="{FF2B5EF4-FFF2-40B4-BE49-F238E27FC236}">
                  <a16:creationId xmlns:a16="http://schemas.microsoft.com/office/drawing/2014/main" id="{40F5AD92-4C45-1B01-FB3B-E8AE0EFD7A1D}"/>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2" name="Google Shape;1366;p23">
              <a:extLst>
                <a:ext uri="{FF2B5EF4-FFF2-40B4-BE49-F238E27FC236}">
                  <a16:creationId xmlns:a16="http://schemas.microsoft.com/office/drawing/2014/main" id="{1538F903-C037-D14A-8B97-994DDFBC911A}"/>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3" name="Google Shape;1367;p23">
              <a:extLst>
                <a:ext uri="{FF2B5EF4-FFF2-40B4-BE49-F238E27FC236}">
                  <a16:creationId xmlns:a16="http://schemas.microsoft.com/office/drawing/2014/main" id="{A0571E75-109F-216B-9180-E3CD658058F6}"/>
                </a:ext>
              </a:extLst>
            </p:cNvPr>
            <p:cNvSpPr/>
            <p:nvPr/>
          </p:nvSpPr>
          <p:spPr>
            <a:xfrm>
              <a:off x="5671325" y="3076825"/>
              <a:ext cx="388625" cy="163975"/>
            </a:xfrm>
            <a:custGeom>
              <a:avLst/>
              <a:gdLst/>
              <a:ahLst/>
              <a:cxnLst/>
              <a:rect l="l" t="t" r="r" b="b"/>
              <a:pathLst>
                <a:path w="15545" h="6559" extrusionOk="0">
                  <a:moveTo>
                    <a:pt x="943" y="0"/>
                  </a:moveTo>
                  <a:cubicBezTo>
                    <a:pt x="575" y="0"/>
                    <a:pt x="253" y="24"/>
                    <a:pt x="0" y="79"/>
                  </a:cubicBezTo>
                  <a:cubicBezTo>
                    <a:pt x="160" y="421"/>
                    <a:pt x="593" y="923"/>
                    <a:pt x="1758" y="1494"/>
                  </a:cubicBezTo>
                  <a:cubicBezTo>
                    <a:pt x="3857" y="2498"/>
                    <a:pt x="6117" y="3023"/>
                    <a:pt x="6733" y="3411"/>
                  </a:cubicBezTo>
                  <a:cubicBezTo>
                    <a:pt x="7241" y="3743"/>
                    <a:pt x="11782" y="6558"/>
                    <a:pt x="14402" y="6558"/>
                  </a:cubicBezTo>
                  <a:cubicBezTo>
                    <a:pt x="14848" y="6558"/>
                    <a:pt x="15239" y="6477"/>
                    <a:pt x="15544" y="6287"/>
                  </a:cubicBezTo>
                  <a:cubicBezTo>
                    <a:pt x="15521" y="4439"/>
                    <a:pt x="8811" y="1494"/>
                    <a:pt x="7601" y="1083"/>
                  </a:cubicBezTo>
                  <a:cubicBezTo>
                    <a:pt x="6611" y="773"/>
                    <a:pt x="3031" y="0"/>
                    <a:pt x="943"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4" name="Google Shape;1368;p23">
              <a:extLst>
                <a:ext uri="{FF2B5EF4-FFF2-40B4-BE49-F238E27FC236}">
                  <a16:creationId xmlns:a16="http://schemas.microsoft.com/office/drawing/2014/main" id="{FB703619-44CA-23A0-969B-2E93054E1462}"/>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5" name="Google Shape;1369;p23">
              <a:extLst>
                <a:ext uri="{FF2B5EF4-FFF2-40B4-BE49-F238E27FC236}">
                  <a16:creationId xmlns:a16="http://schemas.microsoft.com/office/drawing/2014/main" id="{59C1CBA3-351E-50B0-057E-60442B19BDEC}"/>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6" name="Google Shape;1370;p23">
              <a:extLst>
                <a:ext uri="{FF2B5EF4-FFF2-40B4-BE49-F238E27FC236}">
                  <a16:creationId xmlns:a16="http://schemas.microsoft.com/office/drawing/2014/main" id="{E2476A8A-EFD3-D6C6-F418-23496602623F}"/>
                </a:ext>
              </a:extLst>
            </p:cNvPr>
            <p:cNvSpPr/>
            <p:nvPr/>
          </p:nvSpPr>
          <p:spPr>
            <a:xfrm>
              <a:off x="5853925" y="3154800"/>
              <a:ext cx="148950" cy="164250"/>
            </a:xfrm>
            <a:custGeom>
              <a:avLst/>
              <a:gdLst/>
              <a:ahLst/>
              <a:cxnLst/>
              <a:rect l="l" t="t" r="r" b="b"/>
              <a:pathLst>
                <a:path w="5958" h="6570" extrusionOk="0">
                  <a:moveTo>
                    <a:pt x="3142" y="1"/>
                  </a:moveTo>
                  <a:cubicBezTo>
                    <a:pt x="2148" y="1"/>
                    <a:pt x="1154" y="128"/>
                    <a:pt x="160" y="361"/>
                  </a:cubicBezTo>
                  <a:cubicBezTo>
                    <a:pt x="114" y="498"/>
                    <a:pt x="46" y="612"/>
                    <a:pt x="0" y="726"/>
                  </a:cubicBezTo>
                  <a:cubicBezTo>
                    <a:pt x="46" y="726"/>
                    <a:pt x="91" y="703"/>
                    <a:pt x="137" y="703"/>
                  </a:cubicBezTo>
                  <a:cubicBezTo>
                    <a:pt x="342" y="652"/>
                    <a:pt x="583" y="622"/>
                    <a:pt x="824" y="622"/>
                  </a:cubicBezTo>
                  <a:cubicBezTo>
                    <a:pt x="1012" y="622"/>
                    <a:pt x="1200" y="640"/>
                    <a:pt x="1370" y="680"/>
                  </a:cubicBezTo>
                  <a:cubicBezTo>
                    <a:pt x="1849" y="772"/>
                    <a:pt x="2534" y="909"/>
                    <a:pt x="2876" y="1342"/>
                  </a:cubicBezTo>
                  <a:cubicBezTo>
                    <a:pt x="3127" y="1662"/>
                    <a:pt x="3401" y="1982"/>
                    <a:pt x="3607" y="2347"/>
                  </a:cubicBezTo>
                  <a:cubicBezTo>
                    <a:pt x="4017" y="3100"/>
                    <a:pt x="4291" y="4241"/>
                    <a:pt x="3607" y="4926"/>
                  </a:cubicBezTo>
                  <a:cubicBezTo>
                    <a:pt x="3238" y="5295"/>
                    <a:pt x="2661" y="5455"/>
                    <a:pt x="2092" y="5455"/>
                  </a:cubicBezTo>
                  <a:cubicBezTo>
                    <a:pt x="1956" y="5455"/>
                    <a:pt x="1821" y="5446"/>
                    <a:pt x="1689" y="5428"/>
                  </a:cubicBezTo>
                  <a:lnTo>
                    <a:pt x="1689" y="5428"/>
                  </a:lnTo>
                  <a:cubicBezTo>
                    <a:pt x="1895" y="5725"/>
                    <a:pt x="2077" y="6022"/>
                    <a:pt x="2283" y="6318"/>
                  </a:cubicBezTo>
                  <a:cubicBezTo>
                    <a:pt x="2351" y="6387"/>
                    <a:pt x="2397" y="6478"/>
                    <a:pt x="2465" y="6569"/>
                  </a:cubicBezTo>
                  <a:cubicBezTo>
                    <a:pt x="3401" y="6318"/>
                    <a:pt x="4656" y="5885"/>
                    <a:pt x="5958" y="5223"/>
                  </a:cubicBezTo>
                  <a:cubicBezTo>
                    <a:pt x="5478" y="3419"/>
                    <a:pt x="4930" y="1434"/>
                    <a:pt x="4542" y="87"/>
                  </a:cubicBezTo>
                  <a:cubicBezTo>
                    <a:pt x="4076" y="29"/>
                    <a:pt x="3609" y="1"/>
                    <a:pt x="31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7" name="Google Shape;1371;p23">
              <a:extLst>
                <a:ext uri="{FF2B5EF4-FFF2-40B4-BE49-F238E27FC236}">
                  <a16:creationId xmlns:a16="http://schemas.microsoft.com/office/drawing/2014/main" id="{EE22EED1-AB43-41DF-FB0C-7531368CAE7E}"/>
                </a:ext>
              </a:extLst>
            </p:cNvPr>
            <p:cNvSpPr/>
            <p:nvPr/>
          </p:nvSpPr>
          <p:spPr>
            <a:xfrm>
              <a:off x="5899575" y="3236125"/>
              <a:ext cx="8575" cy="15575"/>
            </a:xfrm>
            <a:custGeom>
              <a:avLst/>
              <a:gdLst/>
              <a:ahLst/>
              <a:cxnLst/>
              <a:rect l="l" t="t" r="r" b="b"/>
              <a:pathLst>
                <a:path w="343" h="623" extrusionOk="0">
                  <a:moveTo>
                    <a:pt x="33" y="1"/>
                  </a:moveTo>
                  <a:cubicBezTo>
                    <a:pt x="27" y="1"/>
                    <a:pt x="23" y="3"/>
                    <a:pt x="23" y="7"/>
                  </a:cubicBezTo>
                  <a:cubicBezTo>
                    <a:pt x="0" y="30"/>
                    <a:pt x="46" y="98"/>
                    <a:pt x="69" y="166"/>
                  </a:cubicBezTo>
                  <a:cubicBezTo>
                    <a:pt x="91" y="258"/>
                    <a:pt x="114" y="326"/>
                    <a:pt x="114" y="326"/>
                  </a:cubicBezTo>
                  <a:cubicBezTo>
                    <a:pt x="114" y="326"/>
                    <a:pt x="137" y="395"/>
                    <a:pt x="183" y="463"/>
                  </a:cubicBezTo>
                  <a:cubicBezTo>
                    <a:pt x="206" y="532"/>
                    <a:pt x="251" y="623"/>
                    <a:pt x="274" y="623"/>
                  </a:cubicBezTo>
                  <a:cubicBezTo>
                    <a:pt x="297" y="600"/>
                    <a:pt x="320" y="509"/>
                    <a:pt x="343" y="418"/>
                  </a:cubicBezTo>
                  <a:cubicBezTo>
                    <a:pt x="343" y="326"/>
                    <a:pt x="320" y="235"/>
                    <a:pt x="320" y="235"/>
                  </a:cubicBezTo>
                  <a:cubicBezTo>
                    <a:pt x="320" y="235"/>
                    <a:pt x="274" y="166"/>
                    <a:pt x="206" y="98"/>
                  </a:cubicBezTo>
                  <a:cubicBezTo>
                    <a:pt x="149" y="42"/>
                    <a:pt x="62" y="1"/>
                    <a:pt x="3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8" name="Google Shape;1372;p23">
              <a:extLst>
                <a:ext uri="{FF2B5EF4-FFF2-40B4-BE49-F238E27FC236}">
                  <a16:creationId xmlns:a16="http://schemas.microsoft.com/office/drawing/2014/main" id="{7EB5A807-6E40-6AAF-00D0-A9CF7B568653}"/>
                </a:ext>
              </a:extLst>
            </p:cNvPr>
            <p:cNvSpPr/>
            <p:nvPr/>
          </p:nvSpPr>
          <p:spPr>
            <a:xfrm>
              <a:off x="5869325" y="3227250"/>
              <a:ext cx="15425" cy="15525"/>
            </a:xfrm>
            <a:custGeom>
              <a:avLst/>
              <a:gdLst/>
              <a:ahLst/>
              <a:cxnLst/>
              <a:rect l="l" t="t" r="r" b="b"/>
              <a:pathLst>
                <a:path w="617" h="621" extrusionOk="0">
                  <a:moveTo>
                    <a:pt x="157" y="1"/>
                  </a:moveTo>
                  <a:cubicBezTo>
                    <a:pt x="121" y="1"/>
                    <a:pt x="90" y="14"/>
                    <a:pt x="69" y="42"/>
                  </a:cubicBezTo>
                  <a:cubicBezTo>
                    <a:pt x="0" y="111"/>
                    <a:pt x="46" y="293"/>
                    <a:pt x="183" y="453"/>
                  </a:cubicBezTo>
                  <a:cubicBezTo>
                    <a:pt x="279" y="565"/>
                    <a:pt x="386" y="621"/>
                    <a:pt x="465" y="621"/>
                  </a:cubicBezTo>
                  <a:cubicBezTo>
                    <a:pt x="499" y="621"/>
                    <a:pt x="528" y="611"/>
                    <a:pt x="548" y="590"/>
                  </a:cubicBezTo>
                  <a:cubicBezTo>
                    <a:pt x="617" y="499"/>
                    <a:pt x="571" y="316"/>
                    <a:pt x="434" y="156"/>
                  </a:cubicBezTo>
                  <a:cubicBezTo>
                    <a:pt x="340" y="62"/>
                    <a:pt x="235" y="1"/>
                    <a:pt x="15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9" name="Google Shape;1373;p23">
              <a:extLst>
                <a:ext uri="{FF2B5EF4-FFF2-40B4-BE49-F238E27FC236}">
                  <a16:creationId xmlns:a16="http://schemas.microsoft.com/office/drawing/2014/main" id="{67C039DA-D886-54C5-68BC-5731A727F1D1}"/>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1256" y="3606"/>
                    <a:pt x="2511" y="5410"/>
                    <a:pt x="3241" y="6254"/>
                  </a:cubicBezTo>
                  <a:cubicBezTo>
                    <a:pt x="3241" y="6254"/>
                    <a:pt x="4930" y="6254"/>
                    <a:pt x="5067" y="5387"/>
                  </a:cubicBezTo>
                  <a:cubicBezTo>
                    <a:pt x="5067" y="5387"/>
                    <a:pt x="4360" y="2716"/>
                    <a:pt x="362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0" name="Google Shape;1374;p23">
              <a:extLst>
                <a:ext uri="{FF2B5EF4-FFF2-40B4-BE49-F238E27FC236}">
                  <a16:creationId xmlns:a16="http://schemas.microsoft.com/office/drawing/2014/main" id="{BFD65849-F2E7-DE57-4286-8509707F70F8}"/>
                </a:ext>
              </a:extLst>
            </p:cNvPr>
            <p:cNvSpPr/>
            <p:nvPr/>
          </p:nvSpPr>
          <p:spPr>
            <a:xfrm>
              <a:off x="5914975" y="3275075"/>
              <a:ext cx="85625" cy="43625"/>
            </a:xfrm>
            <a:custGeom>
              <a:avLst/>
              <a:gdLst/>
              <a:ahLst/>
              <a:cxnLst/>
              <a:rect l="l" t="t" r="r" b="b"/>
              <a:pathLst>
                <a:path w="3425" h="1745" extrusionOk="0">
                  <a:moveTo>
                    <a:pt x="3401" y="1"/>
                  </a:moveTo>
                  <a:cubicBezTo>
                    <a:pt x="3333" y="183"/>
                    <a:pt x="3196" y="412"/>
                    <a:pt x="3013" y="594"/>
                  </a:cubicBezTo>
                  <a:cubicBezTo>
                    <a:pt x="2808" y="800"/>
                    <a:pt x="2557" y="959"/>
                    <a:pt x="2351" y="1074"/>
                  </a:cubicBezTo>
                  <a:cubicBezTo>
                    <a:pt x="2146" y="1188"/>
                    <a:pt x="2009" y="1233"/>
                    <a:pt x="2009" y="1233"/>
                  </a:cubicBezTo>
                  <a:cubicBezTo>
                    <a:pt x="2009" y="1233"/>
                    <a:pt x="1872" y="1302"/>
                    <a:pt x="1667" y="1370"/>
                  </a:cubicBezTo>
                  <a:cubicBezTo>
                    <a:pt x="1461" y="1462"/>
                    <a:pt x="1165" y="1553"/>
                    <a:pt x="868" y="1599"/>
                  </a:cubicBezTo>
                  <a:cubicBezTo>
                    <a:pt x="571" y="1667"/>
                    <a:pt x="274" y="1690"/>
                    <a:pt x="46" y="1690"/>
                  </a:cubicBezTo>
                  <a:lnTo>
                    <a:pt x="0" y="1690"/>
                  </a:lnTo>
                  <a:cubicBezTo>
                    <a:pt x="0" y="1713"/>
                    <a:pt x="0" y="1713"/>
                    <a:pt x="23" y="1736"/>
                  </a:cubicBezTo>
                  <a:lnTo>
                    <a:pt x="46" y="1736"/>
                  </a:lnTo>
                  <a:cubicBezTo>
                    <a:pt x="107" y="1742"/>
                    <a:pt x="173" y="1745"/>
                    <a:pt x="243" y="1745"/>
                  </a:cubicBezTo>
                  <a:cubicBezTo>
                    <a:pt x="433" y="1745"/>
                    <a:pt x="651" y="1723"/>
                    <a:pt x="868" y="1690"/>
                  </a:cubicBezTo>
                  <a:cubicBezTo>
                    <a:pt x="1187" y="1621"/>
                    <a:pt x="1484" y="1553"/>
                    <a:pt x="1689" y="1462"/>
                  </a:cubicBezTo>
                  <a:cubicBezTo>
                    <a:pt x="1918" y="1393"/>
                    <a:pt x="2055" y="1325"/>
                    <a:pt x="2055" y="1325"/>
                  </a:cubicBezTo>
                  <a:cubicBezTo>
                    <a:pt x="2055" y="1325"/>
                    <a:pt x="2192" y="1279"/>
                    <a:pt x="2397" y="1165"/>
                  </a:cubicBezTo>
                  <a:cubicBezTo>
                    <a:pt x="2603" y="1028"/>
                    <a:pt x="2876" y="868"/>
                    <a:pt x="3082" y="640"/>
                  </a:cubicBezTo>
                  <a:cubicBezTo>
                    <a:pt x="3242" y="480"/>
                    <a:pt x="3356" y="275"/>
                    <a:pt x="3424" y="92"/>
                  </a:cubicBezTo>
                  <a:cubicBezTo>
                    <a:pt x="3424" y="46"/>
                    <a:pt x="3424" y="24"/>
                    <a:pt x="340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1" name="Google Shape;1375;p23">
              <a:extLst>
                <a:ext uri="{FF2B5EF4-FFF2-40B4-BE49-F238E27FC236}">
                  <a16:creationId xmlns:a16="http://schemas.microsoft.com/office/drawing/2014/main" id="{BAD562E5-D1B2-A302-F7CC-631D95BDB116}"/>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23" y="1735"/>
                    <a:pt x="23" y="1735"/>
                    <a:pt x="46" y="1758"/>
                  </a:cubicBezTo>
                  <a:cubicBezTo>
                    <a:pt x="144" y="1780"/>
                    <a:pt x="251" y="1790"/>
                    <a:pt x="363" y="1790"/>
                  </a:cubicBezTo>
                  <a:cubicBezTo>
                    <a:pt x="1289" y="1790"/>
                    <a:pt x="2594" y="1111"/>
                    <a:pt x="2899" y="1050"/>
                  </a:cubicBezTo>
                  <a:cubicBezTo>
                    <a:pt x="2904" y="1049"/>
                    <a:pt x="2910" y="1048"/>
                    <a:pt x="2916" y="1048"/>
                  </a:cubicBezTo>
                  <a:cubicBezTo>
                    <a:pt x="3319" y="1048"/>
                    <a:pt x="4446" y="4213"/>
                    <a:pt x="4109" y="5136"/>
                  </a:cubicBezTo>
                  <a:cubicBezTo>
                    <a:pt x="3964" y="5498"/>
                    <a:pt x="3626" y="5612"/>
                    <a:pt x="3271" y="5612"/>
                  </a:cubicBezTo>
                  <a:cubicBezTo>
                    <a:pt x="3065" y="5612"/>
                    <a:pt x="2854" y="5574"/>
                    <a:pt x="2671" y="5524"/>
                  </a:cubicBezTo>
                  <a:lnTo>
                    <a:pt x="2671" y="5524"/>
                  </a:lnTo>
                  <a:cubicBezTo>
                    <a:pt x="2876" y="5820"/>
                    <a:pt x="3082" y="6072"/>
                    <a:pt x="3241" y="6254"/>
                  </a:cubicBezTo>
                  <a:cubicBezTo>
                    <a:pt x="3241" y="6254"/>
                    <a:pt x="4930" y="6254"/>
                    <a:pt x="5067" y="5387"/>
                  </a:cubicBezTo>
                  <a:cubicBezTo>
                    <a:pt x="5067" y="5387"/>
                    <a:pt x="4360" y="2716"/>
                    <a:pt x="36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2" name="Google Shape;1376;p23">
              <a:extLst>
                <a:ext uri="{FF2B5EF4-FFF2-40B4-BE49-F238E27FC236}">
                  <a16:creationId xmlns:a16="http://schemas.microsoft.com/office/drawing/2014/main" id="{DAE63E4D-BBBA-F278-2E7A-C70F1CB5A0FB}"/>
                </a:ext>
              </a:extLst>
            </p:cNvPr>
            <p:cNvSpPr/>
            <p:nvPr/>
          </p:nvSpPr>
          <p:spPr>
            <a:xfrm>
              <a:off x="5937800" y="3333100"/>
              <a:ext cx="15425" cy="15525"/>
            </a:xfrm>
            <a:custGeom>
              <a:avLst/>
              <a:gdLst/>
              <a:ahLst/>
              <a:cxnLst/>
              <a:rect l="l" t="t" r="r" b="b"/>
              <a:pathLst>
                <a:path w="617" h="621" extrusionOk="0">
                  <a:moveTo>
                    <a:pt x="152" y="0"/>
                  </a:moveTo>
                  <a:cubicBezTo>
                    <a:pt x="118" y="0"/>
                    <a:pt x="89" y="10"/>
                    <a:pt x="69" y="31"/>
                  </a:cubicBezTo>
                  <a:cubicBezTo>
                    <a:pt x="0" y="122"/>
                    <a:pt x="46" y="305"/>
                    <a:pt x="183" y="465"/>
                  </a:cubicBezTo>
                  <a:cubicBezTo>
                    <a:pt x="277" y="558"/>
                    <a:pt x="382" y="620"/>
                    <a:pt x="460" y="620"/>
                  </a:cubicBezTo>
                  <a:cubicBezTo>
                    <a:pt x="496" y="620"/>
                    <a:pt x="527" y="607"/>
                    <a:pt x="548" y="579"/>
                  </a:cubicBezTo>
                  <a:cubicBezTo>
                    <a:pt x="617" y="510"/>
                    <a:pt x="571" y="328"/>
                    <a:pt x="434" y="168"/>
                  </a:cubicBezTo>
                  <a:cubicBezTo>
                    <a:pt x="338" y="56"/>
                    <a:pt x="231" y="0"/>
                    <a:pt x="15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3" name="Google Shape;1377;p23">
              <a:extLst>
                <a:ext uri="{FF2B5EF4-FFF2-40B4-BE49-F238E27FC236}">
                  <a16:creationId xmlns:a16="http://schemas.microsoft.com/office/drawing/2014/main" id="{2599E93F-F1E3-F826-2ED5-FEAD3D054169}"/>
                </a:ext>
              </a:extLst>
            </p:cNvPr>
            <p:cNvSpPr/>
            <p:nvPr/>
          </p:nvSpPr>
          <p:spPr>
            <a:xfrm>
              <a:off x="5953775" y="3352825"/>
              <a:ext cx="10875" cy="11175"/>
            </a:xfrm>
            <a:custGeom>
              <a:avLst/>
              <a:gdLst/>
              <a:ahLst/>
              <a:cxnLst/>
              <a:rect l="l" t="t" r="r" b="b"/>
              <a:pathLst>
                <a:path w="435" h="447" extrusionOk="0">
                  <a:moveTo>
                    <a:pt x="94" y="0"/>
                  </a:moveTo>
                  <a:cubicBezTo>
                    <a:pt x="74" y="0"/>
                    <a:pt x="58" y="6"/>
                    <a:pt x="46" y="18"/>
                  </a:cubicBezTo>
                  <a:cubicBezTo>
                    <a:pt x="1" y="86"/>
                    <a:pt x="23" y="223"/>
                    <a:pt x="115" y="337"/>
                  </a:cubicBezTo>
                  <a:cubicBezTo>
                    <a:pt x="198" y="404"/>
                    <a:pt x="282" y="447"/>
                    <a:pt x="338" y="447"/>
                  </a:cubicBezTo>
                  <a:cubicBezTo>
                    <a:pt x="359" y="447"/>
                    <a:pt x="376" y="441"/>
                    <a:pt x="389" y="429"/>
                  </a:cubicBezTo>
                  <a:cubicBezTo>
                    <a:pt x="434" y="360"/>
                    <a:pt x="411" y="223"/>
                    <a:pt x="320" y="132"/>
                  </a:cubicBezTo>
                  <a:cubicBezTo>
                    <a:pt x="235" y="47"/>
                    <a:pt x="151" y="0"/>
                    <a:pt x="9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4" name="Google Shape;1378;p23">
              <a:extLst>
                <a:ext uri="{FF2B5EF4-FFF2-40B4-BE49-F238E27FC236}">
                  <a16:creationId xmlns:a16="http://schemas.microsoft.com/office/drawing/2014/main" id="{6DCB5932-6709-1182-E177-13DA608D0B56}"/>
                </a:ext>
              </a:extLst>
            </p:cNvPr>
            <p:cNvSpPr/>
            <p:nvPr/>
          </p:nvSpPr>
          <p:spPr>
            <a:xfrm>
              <a:off x="5899000" y="3396050"/>
              <a:ext cx="140975" cy="110600"/>
            </a:xfrm>
            <a:custGeom>
              <a:avLst/>
              <a:gdLst/>
              <a:ahLst/>
              <a:cxnLst/>
              <a:rect l="l" t="t" r="r" b="b"/>
              <a:pathLst>
                <a:path w="5639" h="4424" extrusionOk="0">
                  <a:moveTo>
                    <a:pt x="5341" y="1"/>
                  </a:moveTo>
                  <a:cubicBezTo>
                    <a:pt x="4937" y="644"/>
                    <a:pt x="4310" y="799"/>
                    <a:pt x="3819" y="799"/>
                  </a:cubicBezTo>
                  <a:cubicBezTo>
                    <a:pt x="3701" y="799"/>
                    <a:pt x="3590" y="790"/>
                    <a:pt x="3493" y="777"/>
                  </a:cubicBezTo>
                  <a:lnTo>
                    <a:pt x="3493" y="777"/>
                  </a:lnTo>
                  <a:cubicBezTo>
                    <a:pt x="3515" y="845"/>
                    <a:pt x="3515" y="868"/>
                    <a:pt x="3515" y="868"/>
                  </a:cubicBezTo>
                  <a:cubicBezTo>
                    <a:pt x="3515" y="868"/>
                    <a:pt x="0" y="3379"/>
                    <a:pt x="434" y="4223"/>
                  </a:cubicBezTo>
                  <a:cubicBezTo>
                    <a:pt x="503" y="4361"/>
                    <a:pt x="688" y="4424"/>
                    <a:pt x="949" y="4424"/>
                  </a:cubicBezTo>
                  <a:cubicBezTo>
                    <a:pt x="2247" y="4424"/>
                    <a:pt x="5429" y="2879"/>
                    <a:pt x="5638" y="1302"/>
                  </a:cubicBezTo>
                  <a:cubicBezTo>
                    <a:pt x="5547" y="868"/>
                    <a:pt x="5433" y="434"/>
                    <a:pt x="534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5" name="Google Shape;1379;p23">
              <a:extLst>
                <a:ext uri="{FF2B5EF4-FFF2-40B4-BE49-F238E27FC236}">
                  <a16:creationId xmlns:a16="http://schemas.microsoft.com/office/drawing/2014/main" id="{B305FEA6-07B6-9F6E-62B7-4BD48E762A2E}"/>
                </a:ext>
              </a:extLst>
            </p:cNvPr>
            <p:cNvSpPr/>
            <p:nvPr/>
          </p:nvSpPr>
          <p:spPr>
            <a:xfrm>
              <a:off x="5906425" y="3396050"/>
              <a:ext cx="133550" cy="110600"/>
            </a:xfrm>
            <a:custGeom>
              <a:avLst/>
              <a:gdLst/>
              <a:ahLst/>
              <a:cxnLst/>
              <a:rect l="l" t="t" r="r" b="b"/>
              <a:pathLst>
                <a:path w="5342" h="4424" extrusionOk="0">
                  <a:moveTo>
                    <a:pt x="5044" y="1"/>
                  </a:moveTo>
                  <a:cubicBezTo>
                    <a:pt x="4930" y="161"/>
                    <a:pt x="4839" y="298"/>
                    <a:pt x="4725" y="389"/>
                  </a:cubicBezTo>
                  <a:cubicBezTo>
                    <a:pt x="4771" y="1119"/>
                    <a:pt x="3743" y="2260"/>
                    <a:pt x="2123" y="2900"/>
                  </a:cubicBezTo>
                  <a:cubicBezTo>
                    <a:pt x="1648" y="3084"/>
                    <a:pt x="1302" y="3155"/>
                    <a:pt x="1056" y="3155"/>
                  </a:cubicBezTo>
                  <a:cubicBezTo>
                    <a:pt x="876" y="3155"/>
                    <a:pt x="749" y="3117"/>
                    <a:pt x="662" y="3059"/>
                  </a:cubicBezTo>
                  <a:cubicBezTo>
                    <a:pt x="251" y="3539"/>
                    <a:pt x="0" y="3950"/>
                    <a:pt x="137" y="4223"/>
                  </a:cubicBezTo>
                  <a:cubicBezTo>
                    <a:pt x="206" y="4361"/>
                    <a:pt x="391" y="4424"/>
                    <a:pt x="652" y="4424"/>
                  </a:cubicBezTo>
                  <a:cubicBezTo>
                    <a:pt x="1950" y="4424"/>
                    <a:pt x="5132" y="2879"/>
                    <a:pt x="5341" y="1302"/>
                  </a:cubicBezTo>
                  <a:cubicBezTo>
                    <a:pt x="5250" y="868"/>
                    <a:pt x="5136" y="434"/>
                    <a:pt x="504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6" name="Google Shape;1380;p23">
              <a:extLst>
                <a:ext uri="{FF2B5EF4-FFF2-40B4-BE49-F238E27FC236}">
                  <a16:creationId xmlns:a16="http://schemas.microsoft.com/office/drawing/2014/main" id="{F9A3C90F-7542-3F91-B36E-42295D8E56B8}"/>
                </a:ext>
              </a:extLst>
            </p:cNvPr>
            <p:cNvSpPr/>
            <p:nvPr/>
          </p:nvSpPr>
          <p:spPr>
            <a:xfrm>
              <a:off x="5908125" y="3424025"/>
              <a:ext cx="131850" cy="82625"/>
            </a:xfrm>
            <a:custGeom>
              <a:avLst/>
              <a:gdLst/>
              <a:ahLst/>
              <a:cxnLst/>
              <a:rect l="l" t="t" r="r" b="b"/>
              <a:pathLst>
                <a:path w="5274" h="3305" extrusionOk="0">
                  <a:moveTo>
                    <a:pt x="5228" y="0"/>
                  </a:moveTo>
                  <a:cubicBezTo>
                    <a:pt x="4680" y="822"/>
                    <a:pt x="3401" y="1758"/>
                    <a:pt x="1781" y="2397"/>
                  </a:cubicBezTo>
                  <a:cubicBezTo>
                    <a:pt x="1167" y="2658"/>
                    <a:pt x="739" y="2754"/>
                    <a:pt x="434" y="2754"/>
                  </a:cubicBezTo>
                  <a:cubicBezTo>
                    <a:pt x="285" y="2754"/>
                    <a:pt x="166" y="2731"/>
                    <a:pt x="69" y="2694"/>
                  </a:cubicBezTo>
                  <a:cubicBezTo>
                    <a:pt x="23" y="2853"/>
                    <a:pt x="1" y="2990"/>
                    <a:pt x="69" y="3104"/>
                  </a:cubicBezTo>
                  <a:cubicBezTo>
                    <a:pt x="138" y="3242"/>
                    <a:pt x="323" y="3305"/>
                    <a:pt x="584" y="3305"/>
                  </a:cubicBezTo>
                  <a:cubicBezTo>
                    <a:pt x="1882" y="3305"/>
                    <a:pt x="5064" y="1760"/>
                    <a:pt x="5273" y="183"/>
                  </a:cubicBezTo>
                  <a:cubicBezTo>
                    <a:pt x="5250" y="114"/>
                    <a:pt x="5250" y="69"/>
                    <a:pt x="522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7" name="Google Shape;1381;p23">
              <a:extLst>
                <a:ext uri="{FF2B5EF4-FFF2-40B4-BE49-F238E27FC236}">
                  <a16:creationId xmlns:a16="http://schemas.microsoft.com/office/drawing/2014/main" id="{6DD28862-4A40-C562-B11C-A1DCCAD7A6FD}"/>
                </a:ext>
              </a:extLst>
            </p:cNvPr>
            <p:cNvSpPr/>
            <p:nvPr/>
          </p:nvSpPr>
          <p:spPr>
            <a:xfrm>
              <a:off x="5846500" y="3163250"/>
              <a:ext cx="57650" cy="116425"/>
            </a:xfrm>
            <a:custGeom>
              <a:avLst/>
              <a:gdLst/>
              <a:ahLst/>
              <a:cxnLst/>
              <a:rect l="l" t="t" r="r" b="b"/>
              <a:pathLst>
                <a:path w="2306" h="4657" extrusionOk="0">
                  <a:moveTo>
                    <a:pt x="274" y="0"/>
                  </a:moveTo>
                  <a:cubicBezTo>
                    <a:pt x="274" y="0"/>
                    <a:pt x="229" y="160"/>
                    <a:pt x="183" y="434"/>
                  </a:cubicBezTo>
                  <a:cubicBezTo>
                    <a:pt x="115" y="685"/>
                    <a:pt x="46" y="1027"/>
                    <a:pt x="23" y="1370"/>
                  </a:cubicBezTo>
                  <a:cubicBezTo>
                    <a:pt x="0" y="1735"/>
                    <a:pt x="46" y="2077"/>
                    <a:pt x="115" y="2351"/>
                  </a:cubicBezTo>
                  <a:cubicBezTo>
                    <a:pt x="160" y="2488"/>
                    <a:pt x="206" y="2579"/>
                    <a:pt x="229" y="2648"/>
                  </a:cubicBezTo>
                  <a:cubicBezTo>
                    <a:pt x="274" y="2716"/>
                    <a:pt x="274" y="2762"/>
                    <a:pt x="274" y="2762"/>
                  </a:cubicBezTo>
                  <a:cubicBezTo>
                    <a:pt x="274" y="2762"/>
                    <a:pt x="297" y="2808"/>
                    <a:pt x="343" y="2876"/>
                  </a:cubicBezTo>
                  <a:cubicBezTo>
                    <a:pt x="388" y="2945"/>
                    <a:pt x="434" y="3036"/>
                    <a:pt x="503" y="3150"/>
                  </a:cubicBezTo>
                  <a:cubicBezTo>
                    <a:pt x="594" y="3241"/>
                    <a:pt x="685" y="3378"/>
                    <a:pt x="799" y="3492"/>
                  </a:cubicBezTo>
                  <a:cubicBezTo>
                    <a:pt x="913" y="3606"/>
                    <a:pt x="1028" y="3743"/>
                    <a:pt x="1164" y="3858"/>
                  </a:cubicBezTo>
                  <a:cubicBezTo>
                    <a:pt x="1416" y="4109"/>
                    <a:pt x="1689" y="4291"/>
                    <a:pt x="1918" y="4451"/>
                  </a:cubicBezTo>
                  <a:cubicBezTo>
                    <a:pt x="2123" y="4588"/>
                    <a:pt x="2283" y="4656"/>
                    <a:pt x="2283" y="4656"/>
                  </a:cubicBezTo>
                  <a:cubicBezTo>
                    <a:pt x="2306" y="4634"/>
                    <a:pt x="1735" y="4246"/>
                    <a:pt x="1256" y="3766"/>
                  </a:cubicBezTo>
                  <a:cubicBezTo>
                    <a:pt x="1142" y="3652"/>
                    <a:pt x="1028" y="3515"/>
                    <a:pt x="913" y="3378"/>
                  </a:cubicBezTo>
                  <a:cubicBezTo>
                    <a:pt x="822" y="3264"/>
                    <a:pt x="731" y="3150"/>
                    <a:pt x="662" y="3036"/>
                  </a:cubicBezTo>
                  <a:cubicBezTo>
                    <a:pt x="617" y="2922"/>
                    <a:pt x="548" y="2830"/>
                    <a:pt x="525" y="2762"/>
                  </a:cubicBezTo>
                  <a:cubicBezTo>
                    <a:pt x="480" y="2716"/>
                    <a:pt x="457" y="2671"/>
                    <a:pt x="457" y="2671"/>
                  </a:cubicBezTo>
                  <a:cubicBezTo>
                    <a:pt x="457" y="2671"/>
                    <a:pt x="457" y="2625"/>
                    <a:pt x="411" y="2557"/>
                  </a:cubicBezTo>
                  <a:cubicBezTo>
                    <a:pt x="388" y="2511"/>
                    <a:pt x="343" y="2420"/>
                    <a:pt x="297" y="2283"/>
                  </a:cubicBezTo>
                  <a:cubicBezTo>
                    <a:pt x="206" y="2054"/>
                    <a:pt x="183" y="1712"/>
                    <a:pt x="183" y="1370"/>
                  </a:cubicBezTo>
                  <a:cubicBezTo>
                    <a:pt x="183" y="1050"/>
                    <a:pt x="229" y="685"/>
                    <a:pt x="251" y="434"/>
                  </a:cubicBezTo>
                  <a:cubicBezTo>
                    <a:pt x="274" y="183"/>
                    <a:pt x="297" y="0"/>
                    <a:pt x="2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8" name="Google Shape;1382;p23">
              <a:extLst>
                <a:ext uri="{FF2B5EF4-FFF2-40B4-BE49-F238E27FC236}">
                  <a16:creationId xmlns:a16="http://schemas.microsoft.com/office/drawing/2014/main" id="{DD1CE2FA-3270-728B-68F3-062DBABFCBF1}"/>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9" name="Google Shape;1383;p23">
              <a:extLst>
                <a:ext uri="{FF2B5EF4-FFF2-40B4-BE49-F238E27FC236}">
                  <a16:creationId xmlns:a16="http://schemas.microsoft.com/office/drawing/2014/main" id="{0ADA402E-C42C-BBA6-6390-44D8FEAF5D06}"/>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0" name="Google Shape;1384;p23">
              <a:extLst>
                <a:ext uri="{FF2B5EF4-FFF2-40B4-BE49-F238E27FC236}">
                  <a16:creationId xmlns:a16="http://schemas.microsoft.com/office/drawing/2014/main" id="{6D4C8D7B-0B49-A34D-9E82-945113E3B61C}"/>
                </a:ext>
              </a:extLst>
            </p:cNvPr>
            <p:cNvSpPr/>
            <p:nvPr/>
          </p:nvSpPr>
          <p:spPr>
            <a:xfrm>
              <a:off x="5697550" y="3076500"/>
              <a:ext cx="130150" cy="179200"/>
            </a:xfrm>
            <a:custGeom>
              <a:avLst/>
              <a:gdLst/>
              <a:ahLst/>
              <a:cxnLst/>
              <a:rect l="l" t="t" r="r" b="b"/>
              <a:pathLst>
                <a:path w="5206" h="7168" extrusionOk="0">
                  <a:moveTo>
                    <a:pt x="1325" y="1"/>
                  </a:moveTo>
                  <a:cubicBezTo>
                    <a:pt x="1211" y="69"/>
                    <a:pt x="1097" y="138"/>
                    <a:pt x="982" y="229"/>
                  </a:cubicBezTo>
                  <a:cubicBezTo>
                    <a:pt x="1051" y="229"/>
                    <a:pt x="1097" y="252"/>
                    <a:pt x="1142" y="275"/>
                  </a:cubicBezTo>
                  <a:cubicBezTo>
                    <a:pt x="1485" y="389"/>
                    <a:pt x="1918" y="617"/>
                    <a:pt x="2192" y="891"/>
                  </a:cubicBezTo>
                  <a:cubicBezTo>
                    <a:pt x="2557" y="1233"/>
                    <a:pt x="3082" y="1690"/>
                    <a:pt x="3128" y="2238"/>
                  </a:cubicBezTo>
                  <a:cubicBezTo>
                    <a:pt x="3174" y="2626"/>
                    <a:pt x="3242" y="3059"/>
                    <a:pt x="3219" y="3470"/>
                  </a:cubicBezTo>
                  <a:cubicBezTo>
                    <a:pt x="3197" y="4337"/>
                    <a:pt x="2831" y="5456"/>
                    <a:pt x="1895" y="5684"/>
                  </a:cubicBezTo>
                  <a:cubicBezTo>
                    <a:pt x="1783" y="5708"/>
                    <a:pt x="1667" y="5720"/>
                    <a:pt x="1551" y="5720"/>
                  </a:cubicBezTo>
                  <a:cubicBezTo>
                    <a:pt x="1005" y="5720"/>
                    <a:pt x="433" y="5471"/>
                    <a:pt x="1" y="5114"/>
                  </a:cubicBezTo>
                  <a:lnTo>
                    <a:pt x="1" y="5114"/>
                  </a:lnTo>
                  <a:cubicBezTo>
                    <a:pt x="1" y="5456"/>
                    <a:pt x="24" y="5821"/>
                    <a:pt x="24" y="6163"/>
                  </a:cubicBezTo>
                  <a:cubicBezTo>
                    <a:pt x="47" y="6278"/>
                    <a:pt x="69" y="6369"/>
                    <a:pt x="69" y="6483"/>
                  </a:cubicBezTo>
                  <a:cubicBezTo>
                    <a:pt x="982" y="6757"/>
                    <a:pt x="2284" y="7054"/>
                    <a:pt x="3744" y="7168"/>
                  </a:cubicBezTo>
                  <a:cubicBezTo>
                    <a:pt x="4269" y="5365"/>
                    <a:pt x="4840" y="3379"/>
                    <a:pt x="5205" y="2032"/>
                  </a:cubicBezTo>
                  <a:cubicBezTo>
                    <a:pt x="4064" y="1119"/>
                    <a:pt x="2740" y="457"/>
                    <a:pt x="13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1" name="Google Shape;1385;p23">
              <a:extLst>
                <a:ext uri="{FF2B5EF4-FFF2-40B4-BE49-F238E27FC236}">
                  <a16:creationId xmlns:a16="http://schemas.microsoft.com/office/drawing/2014/main" id="{F1C6CF04-BAA6-E24C-5E60-0C2995C188C2}"/>
                </a:ext>
              </a:extLst>
            </p:cNvPr>
            <p:cNvSpPr/>
            <p:nvPr/>
          </p:nvSpPr>
          <p:spPr>
            <a:xfrm>
              <a:off x="5726100" y="3159825"/>
              <a:ext cx="6300" cy="16575"/>
            </a:xfrm>
            <a:custGeom>
              <a:avLst/>
              <a:gdLst/>
              <a:ahLst/>
              <a:cxnLst/>
              <a:rect l="l" t="t" r="r" b="b"/>
              <a:pathLst>
                <a:path w="252" h="663" extrusionOk="0">
                  <a:moveTo>
                    <a:pt x="114" y="0"/>
                  </a:moveTo>
                  <a:cubicBezTo>
                    <a:pt x="92" y="23"/>
                    <a:pt x="92" y="91"/>
                    <a:pt x="69" y="183"/>
                  </a:cubicBezTo>
                  <a:cubicBezTo>
                    <a:pt x="46" y="251"/>
                    <a:pt x="23" y="320"/>
                    <a:pt x="23" y="320"/>
                  </a:cubicBezTo>
                  <a:cubicBezTo>
                    <a:pt x="23" y="320"/>
                    <a:pt x="23" y="388"/>
                    <a:pt x="0" y="479"/>
                  </a:cubicBezTo>
                  <a:cubicBezTo>
                    <a:pt x="0" y="571"/>
                    <a:pt x="0" y="639"/>
                    <a:pt x="23" y="662"/>
                  </a:cubicBezTo>
                  <a:cubicBezTo>
                    <a:pt x="46" y="662"/>
                    <a:pt x="114" y="616"/>
                    <a:pt x="160" y="525"/>
                  </a:cubicBezTo>
                  <a:cubicBezTo>
                    <a:pt x="206" y="457"/>
                    <a:pt x="228" y="365"/>
                    <a:pt x="228" y="365"/>
                  </a:cubicBezTo>
                  <a:cubicBezTo>
                    <a:pt x="228" y="365"/>
                    <a:pt x="251" y="274"/>
                    <a:pt x="228" y="183"/>
                  </a:cubicBezTo>
                  <a:cubicBezTo>
                    <a:pt x="206" y="69"/>
                    <a:pt x="137" y="0"/>
                    <a:pt x="11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2" name="Google Shape;1386;p23">
              <a:extLst>
                <a:ext uri="{FF2B5EF4-FFF2-40B4-BE49-F238E27FC236}">
                  <a16:creationId xmlns:a16="http://schemas.microsoft.com/office/drawing/2014/main" id="{E31AF88E-14AF-C1F6-1C86-2F073B14A38F}"/>
                </a:ext>
              </a:extLst>
            </p:cNvPr>
            <p:cNvSpPr/>
            <p:nvPr/>
          </p:nvSpPr>
          <p:spPr>
            <a:xfrm>
              <a:off x="5704400" y="3137500"/>
              <a:ext cx="10875" cy="18575"/>
            </a:xfrm>
            <a:custGeom>
              <a:avLst/>
              <a:gdLst/>
              <a:ahLst/>
              <a:cxnLst/>
              <a:rect l="l" t="t" r="r" b="b"/>
              <a:pathLst>
                <a:path w="435" h="743" extrusionOk="0">
                  <a:moveTo>
                    <a:pt x="181" y="0"/>
                  </a:moveTo>
                  <a:cubicBezTo>
                    <a:pt x="174" y="0"/>
                    <a:pt x="167" y="1"/>
                    <a:pt x="161" y="3"/>
                  </a:cubicBezTo>
                  <a:cubicBezTo>
                    <a:pt x="47" y="49"/>
                    <a:pt x="1" y="231"/>
                    <a:pt x="24" y="437"/>
                  </a:cubicBezTo>
                  <a:cubicBezTo>
                    <a:pt x="63" y="615"/>
                    <a:pt x="155" y="742"/>
                    <a:pt x="238" y="742"/>
                  </a:cubicBezTo>
                  <a:cubicBezTo>
                    <a:pt x="251" y="742"/>
                    <a:pt x="263" y="739"/>
                    <a:pt x="275" y="733"/>
                  </a:cubicBezTo>
                  <a:cubicBezTo>
                    <a:pt x="389" y="711"/>
                    <a:pt x="435" y="528"/>
                    <a:pt x="412" y="323"/>
                  </a:cubicBezTo>
                  <a:cubicBezTo>
                    <a:pt x="369" y="132"/>
                    <a:pt x="268" y="0"/>
                    <a:pt x="181"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3" name="Google Shape;1387;p23">
              <a:extLst>
                <a:ext uri="{FF2B5EF4-FFF2-40B4-BE49-F238E27FC236}">
                  <a16:creationId xmlns:a16="http://schemas.microsoft.com/office/drawing/2014/main" id="{EBBA3B5B-3B81-F848-80F0-D840184F76E5}"/>
                </a:ext>
              </a:extLst>
            </p:cNvPr>
            <p:cNvSpPr/>
            <p:nvPr/>
          </p:nvSpPr>
          <p:spPr>
            <a:xfrm>
              <a:off x="5698700" y="3220875"/>
              <a:ext cx="99325" cy="150875"/>
            </a:xfrm>
            <a:custGeom>
              <a:avLst/>
              <a:gdLst/>
              <a:ahLst/>
              <a:cxnLst/>
              <a:rect l="l" t="t" r="r" b="b"/>
              <a:pathLst>
                <a:path w="3973" h="6035" extrusionOk="0">
                  <a:moveTo>
                    <a:pt x="1" y="0"/>
                  </a:moveTo>
                  <a:cubicBezTo>
                    <a:pt x="69" y="2283"/>
                    <a:pt x="229" y="4474"/>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4" name="Google Shape;1388;p23">
              <a:extLst>
                <a:ext uri="{FF2B5EF4-FFF2-40B4-BE49-F238E27FC236}">
                  <a16:creationId xmlns:a16="http://schemas.microsoft.com/office/drawing/2014/main" id="{CA2939CD-5A59-134B-BAB5-681B042AC92B}"/>
                </a:ext>
              </a:extLst>
            </p:cNvPr>
            <p:cNvSpPr/>
            <p:nvPr/>
          </p:nvSpPr>
          <p:spPr>
            <a:xfrm>
              <a:off x="5699275" y="3236850"/>
              <a:ext cx="94750" cy="20000"/>
            </a:xfrm>
            <a:custGeom>
              <a:avLst/>
              <a:gdLst/>
              <a:ahLst/>
              <a:cxnLst/>
              <a:rect l="l" t="t" r="r" b="b"/>
              <a:pathLst>
                <a:path w="3790" h="800" extrusionOk="0">
                  <a:moveTo>
                    <a:pt x="0" y="1"/>
                  </a:moveTo>
                  <a:cubicBezTo>
                    <a:pt x="0" y="23"/>
                    <a:pt x="0" y="46"/>
                    <a:pt x="0" y="46"/>
                  </a:cubicBezTo>
                  <a:cubicBezTo>
                    <a:pt x="0" y="46"/>
                    <a:pt x="0" y="69"/>
                    <a:pt x="23" y="69"/>
                  </a:cubicBezTo>
                  <a:cubicBezTo>
                    <a:pt x="206" y="183"/>
                    <a:pt x="480" y="343"/>
                    <a:pt x="754" y="457"/>
                  </a:cubicBezTo>
                  <a:cubicBezTo>
                    <a:pt x="1050" y="571"/>
                    <a:pt x="1347" y="662"/>
                    <a:pt x="1575" y="708"/>
                  </a:cubicBezTo>
                  <a:cubicBezTo>
                    <a:pt x="1804" y="754"/>
                    <a:pt x="1963" y="777"/>
                    <a:pt x="1963" y="777"/>
                  </a:cubicBezTo>
                  <a:cubicBezTo>
                    <a:pt x="1963" y="777"/>
                    <a:pt x="2100" y="799"/>
                    <a:pt x="2329" y="799"/>
                  </a:cubicBezTo>
                  <a:cubicBezTo>
                    <a:pt x="2580" y="799"/>
                    <a:pt x="2876" y="799"/>
                    <a:pt x="3173" y="708"/>
                  </a:cubicBezTo>
                  <a:cubicBezTo>
                    <a:pt x="3401" y="640"/>
                    <a:pt x="3630" y="548"/>
                    <a:pt x="3767" y="411"/>
                  </a:cubicBezTo>
                  <a:cubicBezTo>
                    <a:pt x="3789" y="389"/>
                    <a:pt x="3789" y="366"/>
                    <a:pt x="3789" y="343"/>
                  </a:cubicBezTo>
                  <a:lnTo>
                    <a:pt x="3789" y="343"/>
                  </a:lnTo>
                  <a:cubicBezTo>
                    <a:pt x="3653" y="457"/>
                    <a:pt x="3401" y="571"/>
                    <a:pt x="3150" y="640"/>
                  </a:cubicBezTo>
                  <a:cubicBezTo>
                    <a:pt x="2876" y="708"/>
                    <a:pt x="2557" y="708"/>
                    <a:pt x="2351" y="708"/>
                  </a:cubicBezTo>
                  <a:cubicBezTo>
                    <a:pt x="2123" y="685"/>
                    <a:pt x="1963" y="662"/>
                    <a:pt x="1963" y="662"/>
                  </a:cubicBezTo>
                  <a:cubicBezTo>
                    <a:pt x="1963" y="662"/>
                    <a:pt x="1826" y="662"/>
                    <a:pt x="1598" y="617"/>
                  </a:cubicBezTo>
                  <a:cubicBezTo>
                    <a:pt x="1370" y="571"/>
                    <a:pt x="1073" y="480"/>
                    <a:pt x="799" y="389"/>
                  </a:cubicBezTo>
                  <a:cubicBezTo>
                    <a:pt x="503" y="274"/>
                    <a:pt x="229" y="160"/>
                    <a:pt x="46" y="23"/>
                  </a:cubicBezTo>
                  <a:cubicBezTo>
                    <a:pt x="23" y="23"/>
                    <a:pt x="0" y="23"/>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5" name="Google Shape;1389;p23">
              <a:extLst>
                <a:ext uri="{FF2B5EF4-FFF2-40B4-BE49-F238E27FC236}">
                  <a16:creationId xmlns:a16="http://schemas.microsoft.com/office/drawing/2014/main" id="{E5C3A8ED-C5DD-0572-EE2F-04991B09E4DB}"/>
                </a:ext>
              </a:extLst>
            </p:cNvPr>
            <p:cNvSpPr/>
            <p:nvPr/>
          </p:nvSpPr>
          <p:spPr>
            <a:xfrm>
              <a:off x="5698700" y="3220875"/>
              <a:ext cx="99325" cy="150875"/>
            </a:xfrm>
            <a:custGeom>
              <a:avLst/>
              <a:gdLst/>
              <a:ahLst/>
              <a:cxnLst/>
              <a:rect l="l" t="t" r="r" b="b"/>
              <a:pathLst>
                <a:path w="3973" h="6035" extrusionOk="0">
                  <a:moveTo>
                    <a:pt x="1" y="0"/>
                  </a:moveTo>
                  <a:cubicBezTo>
                    <a:pt x="1" y="23"/>
                    <a:pt x="1" y="46"/>
                    <a:pt x="1" y="69"/>
                  </a:cubicBezTo>
                  <a:cubicBezTo>
                    <a:pt x="663" y="708"/>
                    <a:pt x="2489" y="845"/>
                    <a:pt x="2808" y="936"/>
                  </a:cubicBezTo>
                  <a:cubicBezTo>
                    <a:pt x="3196" y="1073"/>
                    <a:pt x="2511" y="4451"/>
                    <a:pt x="1713" y="5045"/>
                  </a:cubicBezTo>
                  <a:cubicBezTo>
                    <a:pt x="1572" y="5158"/>
                    <a:pt x="1424" y="5206"/>
                    <a:pt x="1275" y="5206"/>
                  </a:cubicBezTo>
                  <a:cubicBezTo>
                    <a:pt x="915" y="5206"/>
                    <a:pt x="549" y="4931"/>
                    <a:pt x="275" y="4657"/>
                  </a:cubicBezTo>
                  <a:lnTo>
                    <a:pt x="275" y="4657"/>
                  </a:lnTo>
                  <a:cubicBezTo>
                    <a:pt x="320" y="4999"/>
                    <a:pt x="366" y="5319"/>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6" name="Google Shape;1390;p23">
              <a:extLst>
                <a:ext uri="{FF2B5EF4-FFF2-40B4-BE49-F238E27FC236}">
                  <a16:creationId xmlns:a16="http://schemas.microsoft.com/office/drawing/2014/main" id="{BD7C6D35-D0BD-62CC-B4F6-A3BA48377368}"/>
                </a:ext>
              </a:extLst>
            </p:cNvPr>
            <p:cNvSpPr/>
            <p:nvPr/>
          </p:nvSpPr>
          <p:spPr>
            <a:xfrm>
              <a:off x="5707825" y="3263600"/>
              <a:ext cx="10875" cy="18575"/>
            </a:xfrm>
            <a:custGeom>
              <a:avLst/>
              <a:gdLst/>
              <a:ahLst/>
              <a:cxnLst/>
              <a:rect l="l" t="t" r="r" b="b"/>
              <a:pathLst>
                <a:path w="435" h="743" extrusionOk="0">
                  <a:moveTo>
                    <a:pt x="181" y="1"/>
                  </a:moveTo>
                  <a:cubicBezTo>
                    <a:pt x="174" y="1"/>
                    <a:pt x="167" y="2"/>
                    <a:pt x="161" y="3"/>
                  </a:cubicBezTo>
                  <a:cubicBezTo>
                    <a:pt x="46" y="49"/>
                    <a:pt x="1" y="232"/>
                    <a:pt x="24" y="437"/>
                  </a:cubicBezTo>
                  <a:cubicBezTo>
                    <a:pt x="63" y="616"/>
                    <a:pt x="155" y="743"/>
                    <a:pt x="253" y="743"/>
                  </a:cubicBezTo>
                  <a:cubicBezTo>
                    <a:pt x="268" y="743"/>
                    <a:pt x="283" y="740"/>
                    <a:pt x="298" y="734"/>
                  </a:cubicBezTo>
                  <a:cubicBezTo>
                    <a:pt x="389" y="711"/>
                    <a:pt x="435" y="528"/>
                    <a:pt x="412" y="323"/>
                  </a:cubicBezTo>
                  <a:cubicBezTo>
                    <a:pt x="369" y="132"/>
                    <a:pt x="268" y="1"/>
                    <a:pt x="18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7" name="Google Shape;1391;p23">
              <a:extLst>
                <a:ext uri="{FF2B5EF4-FFF2-40B4-BE49-F238E27FC236}">
                  <a16:creationId xmlns:a16="http://schemas.microsoft.com/office/drawing/2014/main" id="{71EE8CED-537F-0BB3-9FEC-AEA74F5B46C0}"/>
                </a:ext>
              </a:extLst>
            </p:cNvPr>
            <p:cNvSpPr/>
            <p:nvPr/>
          </p:nvSpPr>
          <p:spPr>
            <a:xfrm>
              <a:off x="5711825" y="3288700"/>
              <a:ext cx="8025" cy="12750"/>
            </a:xfrm>
            <a:custGeom>
              <a:avLst/>
              <a:gdLst/>
              <a:ahLst/>
              <a:cxnLst/>
              <a:rect l="l" t="t" r="r" b="b"/>
              <a:pathLst>
                <a:path w="321" h="510" extrusionOk="0">
                  <a:moveTo>
                    <a:pt x="137" y="0"/>
                  </a:moveTo>
                  <a:cubicBezTo>
                    <a:pt x="129" y="0"/>
                    <a:pt x="122" y="1"/>
                    <a:pt x="115" y="4"/>
                  </a:cubicBezTo>
                  <a:cubicBezTo>
                    <a:pt x="46" y="26"/>
                    <a:pt x="1" y="141"/>
                    <a:pt x="23" y="300"/>
                  </a:cubicBezTo>
                  <a:cubicBezTo>
                    <a:pt x="44" y="423"/>
                    <a:pt x="119" y="509"/>
                    <a:pt x="184" y="509"/>
                  </a:cubicBezTo>
                  <a:cubicBezTo>
                    <a:pt x="192" y="509"/>
                    <a:pt x="199" y="508"/>
                    <a:pt x="206" y="506"/>
                  </a:cubicBezTo>
                  <a:cubicBezTo>
                    <a:pt x="275" y="483"/>
                    <a:pt x="320" y="369"/>
                    <a:pt x="297" y="209"/>
                  </a:cubicBezTo>
                  <a:cubicBezTo>
                    <a:pt x="277" y="86"/>
                    <a:pt x="201" y="0"/>
                    <a:pt x="13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8" name="Google Shape;1392;p23">
              <a:extLst>
                <a:ext uri="{FF2B5EF4-FFF2-40B4-BE49-F238E27FC236}">
                  <a16:creationId xmlns:a16="http://schemas.microsoft.com/office/drawing/2014/main" id="{2AC0F283-B3D4-E502-A17E-366EF450C26E}"/>
                </a:ext>
              </a:extLst>
            </p:cNvPr>
            <p:cNvSpPr/>
            <p:nvPr/>
          </p:nvSpPr>
          <p:spPr>
            <a:xfrm>
              <a:off x="5598050" y="3357825"/>
              <a:ext cx="160600" cy="60025"/>
            </a:xfrm>
            <a:custGeom>
              <a:avLst/>
              <a:gdLst/>
              <a:ahLst/>
              <a:cxnLst/>
              <a:rect l="l" t="t" r="r" b="b"/>
              <a:pathLst>
                <a:path w="6424" h="2401" extrusionOk="0">
                  <a:moveTo>
                    <a:pt x="4437" y="0"/>
                  </a:moveTo>
                  <a:cubicBezTo>
                    <a:pt x="4437" y="69"/>
                    <a:pt x="4437" y="92"/>
                    <a:pt x="4437" y="92"/>
                  </a:cubicBezTo>
                  <a:cubicBezTo>
                    <a:pt x="4437" y="92"/>
                    <a:pt x="124" y="411"/>
                    <a:pt x="55" y="1347"/>
                  </a:cubicBezTo>
                  <a:cubicBezTo>
                    <a:pt x="1" y="1902"/>
                    <a:pt x="1688" y="2401"/>
                    <a:pt x="3318" y="2401"/>
                  </a:cubicBezTo>
                  <a:cubicBezTo>
                    <a:pt x="4437" y="2401"/>
                    <a:pt x="5529" y="2166"/>
                    <a:pt x="6012" y="1553"/>
                  </a:cubicBezTo>
                  <a:cubicBezTo>
                    <a:pt x="6149" y="1142"/>
                    <a:pt x="6286" y="731"/>
                    <a:pt x="6423" y="297"/>
                  </a:cubicBezTo>
                  <a:lnTo>
                    <a:pt x="6423" y="297"/>
                  </a:lnTo>
                  <a:cubicBezTo>
                    <a:pt x="6169" y="432"/>
                    <a:pt x="5920" y="485"/>
                    <a:pt x="5687" y="485"/>
                  </a:cubicBezTo>
                  <a:cubicBezTo>
                    <a:pt x="5167" y="485"/>
                    <a:pt x="4721" y="221"/>
                    <a:pt x="443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9" name="Google Shape;1393;p23">
              <a:extLst>
                <a:ext uri="{FF2B5EF4-FFF2-40B4-BE49-F238E27FC236}">
                  <a16:creationId xmlns:a16="http://schemas.microsoft.com/office/drawing/2014/main" id="{839681B9-DCB6-46D4-B52E-2D563FAB98AC}"/>
                </a:ext>
              </a:extLst>
            </p:cNvPr>
            <p:cNvSpPr/>
            <p:nvPr/>
          </p:nvSpPr>
          <p:spPr>
            <a:xfrm>
              <a:off x="5598050" y="3382925"/>
              <a:ext cx="152025" cy="34925"/>
            </a:xfrm>
            <a:custGeom>
              <a:avLst/>
              <a:gdLst/>
              <a:ahLst/>
              <a:cxnLst/>
              <a:rect l="l" t="t" r="r" b="b"/>
              <a:pathLst>
                <a:path w="6081" h="1397" extrusionOk="0">
                  <a:moveTo>
                    <a:pt x="260" y="1"/>
                  </a:moveTo>
                  <a:cubicBezTo>
                    <a:pt x="124" y="115"/>
                    <a:pt x="55" y="229"/>
                    <a:pt x="55" y="343"/>
                  </a:cubicBezTo>
                  <a:cubicBezTo>
                    <a:pt x="1" y="898"/>
                    <a:pt x="1688" y="1397"/>
                    <a:pt x="3318" y="1397"/>
                  </a:cubicBezTo>
                  <a:cubicBezTo>
                    <a:pt x="4437" y="1397"/>
                    <a:pt x="5529" y="1162"/>
                    <a:pt x="6012" y="549"/>
                  </a:cubicBezTo>
                  <a:cubicBezTo>
                    <a:pt x="6035" y="503"/>
                    <a:pt x="6058" y="434"/>
                    <a:pt x="6081" y="389"/>
                  </a:cubicBezTo>
                  <a:lnTo>
                    <a:pt x="6081" y="389"/>
                  </a:lnTo>
                  <a:cubicBezTo>
                    <a:pt x="5503" y="649"/>
                    <a:pt x="4660" y="799"/>
                    <a:pt x="3684" y="799"/>
                  </a:cubicBezTo>
                  <a:cubicBezTo>
                    <a:pt x="3119" y="799"/>
                    <a:pt x="2509" y="749"/>
                    <a:pt x="1881" y="640"/>
                  </a:cubicBezTo>
                  <a:cubicBezTo>
                    <a:pt x="900" y="480"/>
                    <a:pt x="466" y="252"/>
                    <a:pt x="2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0" name="Google Shape;1394;p23">
              <a:extLst>
                <a:ext uri="{FF2B5EF4-FFF2-40B4-BE49-F238E27FC236}">
                  <a16:creationId xmlns:a16="http://schemas.microsoft.com/office/drawing/2014/main" id="{36A581F6-5409-7396-6E96-3D8BB79C9B9D}"/>
                </a:ext>
              </a:extLst>
            </p:cNvPr>
            <p:cNvSpPr/>
            <p:nvPr/>
          </p:nvSpPr>
          <p:spPr>
            <a:xfrm>
              <a:off x="5693000" y="3081600"/>
              <a:ext cx="26850" cy="95950"/>
            </a:xfrm>
            <a:custGeom>
              <a:avLst/>
              <a:gdLst/>
              <a:ahLst/>
              <a:cxnLst/>
              <a:rect l="l" t="t" r="r" b="b"/>
              <a:pathLst>
                <a:path w="1074" h="3838" extrusionOk="0">
                  <a:moveTo>
                    <a:pt x="1049" y="1"/>
                  </a:moveTo>
                  <a:cubicBezTo>
                    <a:pt x="1021" y="1"/>
                    <a:pt x="607" y="314"/>
                    <a:pt x="320" y="755"/>
                  </a:cubicBezTo>
                  <a:cubicBezTo>
                    <a:pt x="183" y="984"/>
                    <a:pt x="69" y="1235"/>
                    <a:pt x="46" y="1440"/>
                  </a:cubicBezTo>
                  <a:cubicBezTo>
                    <a:pt x="23" y="1554"/>
                    <a:pt x="23" y="1623"/>
                    <a:pt x="0" y="1691"/>
                  </a:cubicBezTo>
                  <a:cubicBezTo>
                    <a:pt x="0" y="1760"/>
                    <a:pt x="0" y="1782"/>
                    <a:pt x="0" y="1782"/>
                  </a:cubicBezTo>
                  <a:cubicBezTo>
                    <a:pt x="0" y="1782"/>
                    <a:pt x="0" y="1828"/>
                    <a:pt x="0" y="1874"/>
                  </a:cubicBezTo>
                  <a:cubicBezTo>
                    <a:pt x="23" y="1942"/>
                    <a:pt x="23" y="2011"/>
                    <a:pt x="23" y="2125"/>
                  </a:cubicBezTo>
                  <a:cubicBezTo>
                    <a:pt x="46" y="2307"/>
                    <a:pt x="69" y="2581"/>
                    <a:pt x="115" y="2832"/>
                  </a:cubicBezTo>
                  <a:cubicBezTo>
                    <a:pt x="181" y="3346"/>
                    <a:pt x="336" y="3837"/>
                    <a:pt x="385" y="3837"/>
                  </a:cubicBezTo>
                  <a:cubicBezTo>
                    <a:pt x="386" y="3837"/>
                    <a:pt x="387" y="3837"/>
                    <a:pt x="388" y="3837"/>
                  </a:cubicBezTo>
                  <a:cubicBezTo>
                    <a:pt x="411" y="3837"/>
                    <a:pt x="274" y="3335"/>
                    <a:pt x="251" y="2810"/>
                  </a:cubicBezTo>
                  <a:cubicBezTo>
                    <a:pt x="229" y="2559"/>
                    <a:pt x="229" y="2307"/>
                    <a:pt x="206" y="2102"/>
                  </a:cubicBezTo>
                  <a:cubicBezTo>
                    <a:pt x="206" y="2011"/>
                    <a:pt x="206" y="1919"/>
                    <a:pt x="206" y="1874"/>
                  </a:cubicBezTo>
                  <a:cubicBezTo>
                    <a:pt x="206" y="1805"/>
                    <a:pt x="206" y="1782"/>
                    <a:pt x="206" y="1782"/>
                  </a:cubicBezTo>
                  <a:cubicBezTo>
                    <a:pt x="206" y="1782"/>
                    <a:pt x="206" y="1760"/>
                    <a:pt x="206" y="1691"/>
                  </a:cubicBezTo>
                  <a:cubicBezTo>
                    <a:pt x="206" y="1645"/>
                    <a:pt x="206" y="1577"/>
                    <a:pt x="229" y="1486"/>
                  </a:cubicBezTo>
                  <a:cubicBezTo>
                    <a:pt x="251" y="1303"/>
                    <a:pt x="343" y="1052"/>
                    <a:pt x="457" y="824"/>
                  </a:cubicBezTo>
                  <a:cubicBezTo>
                    <a:pt x="685" y="390"/>
                    <a:pt x="1073" y="25"/>
                    <a:pt x="1050" y="2"/>
                  </a:cubicBezTo>
                  <a:cubicBezTo>
                    <a:pt x="1050" y="1"/>
                    <a:pt x="1050" y="1"/>
                    <a:pt x="1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1" name="Google Shape;1395;p23">
              <a:extLst>
                <a:ext uri="{FF2B5EF4-FFF2-40B4-BE49-F238E27FC236}">
                  <a16:creationId xmlns:a16="http://schemas.microsoft.com/office/drawing/2014/main" id="{8F8818DC-DB59-8283-D457-1202ACA4170B}"/>
                </a:ext>
              </a:extLst>
            </p:cNvPr>
            <p:cNvSpPr/>
            <p:nvPr/>
          </p:nvSpPr>
          <p:spPr>
            <a:xfrm>
              <a:off x="5643925" y="2969225"/>
              <a:ext cx="561525" cy="279075"/>
            </a:xfrm>
            <a:custGeom>
              <a:avLst/>
              <a:gdLst/>
              <a:ahLst/>
              <a:cxnLst/>
              <a:rect l="l" t="t" r="r" b="b"/>
              <a:pathLst>
                <a:path w="22461" h="11163" extrusionOk="0">
                  <a:moveTo>
                    <a:pt x="10363" y="0"/>
                  </a:moveTo>
                  <a:cubicBezTo>
                    <a:pt x="10363" y="0"/>
                    <a:pt x="10112" y="959"/>
                    <a:pt x="8628" y="1507"/>
                  </a:cubicBezTo>
                  <a:cubicBezTo>
                    <a:pt x="7145" y="2055"/>
                    <a:pt x="4383" y="2397"/>
                    <a:pt x="2968" y="2557"/>
                  </a:cubicBezTo>
                  <a:cubicBezTo>
                    <a:pt x="0" y="2922"/>
                    <a:pt x="525" y="4680"/>
                    <a:pt x="525" y="4680"/>
                  </a:cubicBezTo>
                  <a:cubicBezTo>
                    <a:pt x="867" y="4557"/>
                    <a:pt x="1235" y="4499"/>
                    <a:pt x="1625" y="4499"/>
                  </a:cubicBezTo>
                  <a:cubicBezTo>
                    <a:pt x="3480" y="4499"/>
                    <a:pt x="5817" y="5798"/>
                    <a:pt x="7966" y="7533"/>
                  </a:cubicBezTo>
                  <a:cubicBezTo>
                    <a:pt x="10591" y="9633"/>
                    <a:pt x="13079" y="9633"/>
                    <a:pt x="14243" y="9678"/>
                  </a:cubicBezTo>
                  <a:cubicBezTo>
                    <a:pt x="15407" y="9724"/>
                    <a:pt x="16343" y="11162"/>
                    <a:pt x="16343" y="11162"/>
                  </a:cubicBezTo>
                  <a:cubicBezTo>
                    <a:pt x="22461" y="7693"/>
                    <a:pt x="20018" y="0"/>
                    <a:pt x="2001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2" name="Google Shape;1396;p23">
              <a:extLst>
                <a:ext uri="{FF2B5EF4-FFF2-40B4-BE49-F238E27FC236}">
                  <a16:creationId xmlns:a16="http://schemas.microsoft.com/office/drawing/2014/main" id="{A61212A9-7526-C483-F241-BFFB4F3349D8}"/>
                </a:ext>
              </a:extLst>
            </p:cNvPr>
            <p:cNvSpPr/>
            <p:nvPr/>
          </p:nvSpPr>
          <p:spPr>
            <a:xfrm>
              <a:off x="5736925" y="2971375"/>
              <a:ext cx="426875" cy="276925"/>
            </a:xfrm>
            <a:custGeom>
              <a:avLst/>
              <a:gdLst/>
              <a:ahLst/>
              <a:cxnLst/>
              <a:rect l="l" t="t" r="r" b="b"/>
              <a:pathLst>
                <a:path w="17075" h="11077" extrusionOk="0">
                  <a:moveTo>
                    <a:pt x="8752" y="1"/>
                  </a:moveTo>
                  <a:cubicBezTo>
                    <a:pt x="7772" y="1"/>
                    <a:pt x="6964" y="115"/>
                    <a:pt x="6438" y="371"/>
                  </a:cubicBezTo>
                  <a:cubicBezTo>
                    <a:pt x="6346" y="508"/>
                    <a:pt x="6209" y="668"/>
                    <a:pt x="6050" y="805"/>
                  </a:cubicBezTo>
                  <a:cubicBezTo>
                    <a:pt x="6620" y="828"/>
                    <a:pt x="8538" y="919"/>
                    <a:pt x="8789" y="1763"/>
                  </a:cubicBezTo>
                  <a:cubicBezTo>
                    <a:pt x="8971" y="2357"/>
                    <a:pt x="7853" y="2996"/>
                    <a:pt x="6940" y="3407"/>
                  </a:cubicBezTo>
                  <a:cubicBezTo>
                    <a:pt x="8112" y="2946"/>
                    <a:pt x="9883" y="2307"/>
                    <a:pt x="10604" y="2307"/>
                  </a:cubicBezTo>
                  <a:cubicBezTo>
                    <a:pt x="10740" y="2307"/>
                    <a:pt x="10838" y="2329"/>
                    <a:pt x="10889" y="2380"/>
                  </a:cubicBezTo>
                  <a:cubicBezTo>
                    <a:pt x="11368" y="2836"/>
                    <a:pt x="8423" y="4662"/>
                    <a:pt x="7328" y="5050"/>
                  </a:cubicBezTo>
                  <a:cubicBezTo>
                    <a:pt x="7328" y="5050"/>
                    <a:pt x="10024" y="4395"/>
                    <a:pt x="11777" y="4395"/>
                  </a:cubicBezTo>
                  <a:cubicBezTo>
                    <a:pt x="12361" y="4395"/>
                    <a:pt x="12840" y="4468"/>
                    <a:pt x="13080" y="4662"/>
                  </a:cubicBezTo>
                  <a:cubicBezTo>
                    <a:pt x="14016" y="5415"/>
                    <a:pt x="11984" y="7744"/>
                    <a:pt x="10957" y="8040"/>
                  </a:cubicBezTo>
                  <a:cubicBezTo>
                    <a:pt x="10881" y="8061"/>
                    <a:pt x="10782" y="8071"/>
                    <a:pt x="10664" y="8071"/>
                  </a:cubicBezTo>
                  <a:cubicBezTo>
                    <a:pt x="9220" y="8071"/>
                    <a:pt x="4873" y="6600"/>
                    <a:pt x="3607" y="5461"/>
                  </a:cubicBezTo>
                  <a:cubicBezTo>
                    <a:pt x="2215" y="4229"/>
                    <a:pt x="1" y="3749"/>
                    <a:pt x="1" y="3749"/>
                  </a:cubicBezTo>
                  <a:lnTo>
                    <a:pt x="1" y="3749"/>
                  </a:lnTo>
                  <a:cubicBezTo>
                    <a:pt x="1" y="3749"/>
                    <a:pt x="2877" y="5301"/>
                    <a:pt x="3493" y="6009"/>
                  </a:cubicBezTo>
                  <a:cubicBezTo>
                    <a:pt x="4109" y="6694"/>
                    <a:pt x="6004" y="7675"/>
                    <a:pt x="6803" y="8132"/>
                  </a:cubicBezTo>
                  <a:cubicBezTo>
                    <a:pt x="6977" y="8239"/>
                    <a:pt x="6943" y="8296"/>
                    <a:pt x="6756" y="8296"/>
                  </a:cubicBezTo>
                  <a:cubicBezTo>
                    <a:pt x="6427" y="8296"/>
                    <a:pt x="5623" y="8122"/>
                    <a:pt x="4634" y="7744"/>
                  </a:cubicBezTo>
                  <a:lnTo>
                    <a:pt x="4634" y="7744"/>
                  </a:lnTo>
                  <a:cubicBezTo>
                    <a:pt x="7100" y="9547"/>
                    <a:pt x="9428" y="9547"/>
                    <a:pt x="10523" y="9592"/>
                  </a:cubicBezTo>
                  <a:cubicBezTo>
                    <a:pt x="11687" y="9638"/>
                    <a:pt x="12623" y="11076"/>
                    <a:pt x="12623" y="11076"/>
                  </a:cubicBezTo>
                  <a:cubicBezTo>
                    <a:pt x="17074" y="8542"/>
                    <a:pt x="16983" y="3772"/>
                    <a:pt x="16618" y="1375"/>
                  </a:cubicBezTo>
                  <a:cubicBezTo>
                    <a:pt x="13931" y="558"/>
                    <a:pt x="10919" y="1"/>
                    <a:pt x="87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3" name="Google Shape;1397;p23">
              <a:extLst>
                <a:ext uri="{FF2B5EF4-FFF2-40B4-BE49-F238E27FC236}">
                  <a16:creationId xmlns:a16="http://schemas.microsoft.com/office/drawing/2014/main" id="{E9EF31B8-68D9-6B95-0DB3-981F4A537C71}"/>
                </a:ext>
              </a:extLst>
            </p:cNvPr>
            <p:cNvSpPr/>
            <p:nvPr/>
          </p:nvSpPr>
          <p:spPr>
            <a:xfrm>
              <a:off x="5883025" y="3056525"/>
              <a:ext cx="27400" cy="11450"/>
            </a:xfrm>
            <a:custGeom>
              <a:avLst/>
              <a:gdLst/>
              <a:ahLst/>
              <a:cxnLst/>
              <a:rect l="l" t="t" r="r" b="b"/>
              <a:pathLst>
                <a:path w="1096" h="458" extrusionOk="0">
                  <a:moveTo>
                    <a:pt x="1096" y="1"/>
                  </a:moveTo>
                  <a:cubicBezTo>
                    <a:pt x="457" y="252"/>
                    <a:pt x="0" y="457"/>
                    <a:pt x="0" y="457"/>
                  </a:cubicBezTo>
                  <a:cubicBezTo>
                    <a:pt x="0" y="457"/>
                    <a:pt x="502" y="275"/>
                    <a:pt x="1096"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4" name="Google Shape;1398;p23">
              <a:extLst>
                <a:ext uri="{FF2B5EF4-FFF2-40B4-BE49-F238E27FC236}">
                  <a16:creationId xmlns:a16="http://schemas.microsoft.com/office/drawing/2014/main" id="{2AEEE59D-6C08-202E-8E58-0B98199A47B5}"/>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5" name="Google Shape;1399;p23">
              <a:extLst>
                <a:ext uri="{FF2B5EF4-FFF2-40B4-BE49-F238E27FC236}">
                  <a16:creationId xmlns:a16="http://schemas.microsoft.com/office/drawing/2014/main" id="{431D9442-3726-102C-8B7C-412E9026399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6" name="Google Shape;1400;p23">
              <a:extLst>
                <a:ext uri="{FF2B5EF4-FFF2-40B4-BE49-F238E27FC236}">
                  <a16:creationId xmlns:a16="http://schemas.microsoft.com/office/drawing/2014/main" id="{B2D72560-6322-5901-56F9-42081D5EC41C}"/>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7" name="Google Shape;1401;p23">
              <a:extLst>
                <a:ext uri="{FF2B5EF4-FFF2-40B4-BE49-F238E27FC236}">
                  <a16:creationId xmlns:a16="http://schemas.microsoft.com/office/drawing/2014/main" id="{E5ECCBBF-A465-9B3A-662D-1D39ED83B8BB}"/>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8" name="Google Shape;1402;p23">
              <a:extLst>
                <a:ext uri="{FF2B5EF4-FFF2-40B4-BE49-F238E27FC236}">
                  <a16:creationId xmlns:a16="http://schemas.microsoft.com/office/drawing/2014/main" id="{F35AABF0-CCBD-C42B-E908-B8B7AF061B99}"/>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9" name="Google Shape;1403;p23">
              <a:extLst>
                <a:ext uri="{FF2B5EF4-FFF2-40B4-BE49-F238E27FC236}">
                  <a16:creationId xmlns:a16="http://schemas.microsoft.com/office/drawing/2014/main" id="{7F0A90C5-5744-1B66-A1DF-8524FE8AF46F}"/>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0" name="Google Shape;1404;p23">
              <a:extLst>
                <a:ext uri="{FF2B5EF4-FFF2-40B4-BE49-F238E27FC236}">
                  <a16:creationId xmlns:a16="http://schemas.microsoft.com/office/drawing/2014/main" id="{1A6A05AD-8379-5DC5-8793-3E2E66F70BDD}"/>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1" name="Google Shape;1405;p23">
              <a:extLst>
                <a:ext uri="{FF2B5EF4-FFF2-40B4-BE49-F238E27FC236}">
                  <a16:creationId xmlns:a16="http://schemas.microsoft.com/office/drawing/2014/main" id="{B09F8B7B-53CD-2816-0A3B-D667C9D0354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2" name="Google Shape;1406;p23">
              <a:extLst>
                <a:ext uri="{FF2B5EF4-FFF2-40B4-BE49-F238E27FC236}">
                  <a16:creationId xmlns:a16="http://schemas.microsoft.com/office/drawing/2014/main" id="{966D27F7-7045-413E-85D2-38C728CBA5F3}"/>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3" name="Google Shape;1407;p23">
              <a:extLst>
                <a:ext uri="{FF2B5EF4-FFF2-40B4-BE49-F238E27FC236}">
                  <a16:creationId xmlns:a16="http://schemas.microsoft.com/office/drawing/2014/main" id="{2D24A9FB-0B7D-1CB8-B9FD-1219AB7CF75E}"/>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4" name="Google Shape;1408;p23">
              <a:extLst>
                <a:ext uri="{FF2B5EF4-FFF2-40B4-BE49-F238E27FC236}">
                  <a16:creationId xmlns:a16="http://schemas.microsoft.com/office/drawing/2014/main" id="{902A8A88-631C-DB7B-6071-AAA760EDB74E}"/>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5" name="Google Shape;1409;p23">
              <a:extLst>
                <a:ext uri="{FF2B5EF4-FFF2-40B4-BE49-F238E27FC236}">
                  <a16:creationId xmlns:a16="http://schemas.microsoft.com/office/drawing/2014/main" id="{3BED3D26-753F-6FCE-FBD8-F9A67E7A1168}"/>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6" name="Google Shape;1410;p23">
              <a:extLst>
                <a:ext uri="{FF2B5EF4-FFF2-40B4-BE49-F238E27FC236}">
                  <a16:creationId xmlns:a16="http://schemas.microsoft.com/office/drawing/2014/main" id="{BDC8F58C-C697-121C-11D2-55E42B44E530}"/>
                </a:ext>
              </a:extLst>
            </p:cNvPr>
            <p:cNvSpPr/>
            <p:nvPr/>
          </p:nvSpPr>
          <p:spPr>
            <a:xfrm>
              <a:off x="5725525" y="3038975"/>
              <a:ext cx="48525" cy="20225"/>
            </a:xfrm>
            <a:custGeom>
              <a:avLst/>
              <a:gdLst/>
              <a:ahLst/>
              <a:cxnLst/>
              <a:rect l="l" t="t" r="r" b="b"/>
              <a:pathLst>
                <a:path w="1941" h="809" extrusionOk="0">
                  <a:moveTo>
                    <a:pt x="208" y="1"/>
                  </a:moveTo>
                  <a:cubicBezTo>
                    <a:pt x="88" y="1"/>
                    <a:pt x="0" y="47"/>
                    <a:pt x="0" y="132"/>
                  </a:cubicBezTo>
                  <a:cubicBezTo>
                    <a:pt x="0" y="223"/>
                    <a:pt x="137" y="338"/>
                    <a:pt x="320" y="383"/>
                  </a:cubicBezTo>
                  <a:cubicBezTo>
                    <a:pt x="367" y="395"/>
                    <a:pt x="413" y="401"/>
                    <a:pt x="455" y="401"/>
                  </a:cubicBezTo>
                  <a:cubicBezTo>
                    <a:pt x="574" y="401"/>
                    <a:pt x="662" y="354"/>
                    <a:pt x="662" y="269"/>
                  </a:cubicBezTo>
                  <a:cubicBezTo>
                    <a:pt x="685" y="178"/>
                    <a:pt x="525" y="64"/>
                    <a:pt x="343" y="18"/>
                  </a:cubicBezTo>
                  <a:cubicBezTo>
                    <a:pt x="296" y="6"/>
                    <a:pt x="250" y="1"/>
                    <a:pt x="208" y="1"/>
                  </a:cubicBezTo>
                  <a:close/>
                  <a:moveTo>
                    <a:pt x="1285" y="243"/>
                  </a:moveTo>
                  <a:cubicBezTo>
                    <a:pt x="1115" y="243"/>
                    <a:pt x="999" y="311"/>
                    <a:pt x="982" y="429"/>
                  </a:cubicBezTo>
                  <a:cubicBezTo>
                    <a:pt x="982" y="566"/>
                    <a:pt x="1187" y="726"/>
                    <a:pt x="1438" y="794"/>
                  </a:cubicBezTo>
                  <a:cubicBezTo>
                    <a:pt x="1491" y="804"/>
                    <a:pt x="1542" y="808"/>
                    <a:pt x="1591" y="808"/>
                  </a:cubicBezTo>
                  <a:cubicBezTo>
                    <a:pt x="1775" y="808"/>
                    <a:pt x="1918" y="743"/>
                    <a:pt x="1918" y="634"/>
                  </a:cubicBezTo>
                  <a:cubicBezTo>
                    <a:pt x="1941" y="475"/>
                    <a:pt x="1735" y="315"/>
                    <a:pt x="1484" y="269"/>
                  </a:cubicBezTo>
                  <a:cubicBezTo>
                    <a:pt x="1412" y="251"/>
                    <a:pt x="1346" y="243"/>
                    <a:pt x="1285" y="24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7" name="Google Shape;1411;p23">
              <a:extLst>
                <a:ext uri="{FF2B5EF4-FFF2-40B4-BE49-F238E27FC236}">
                  <a16:creationId xmlns:a16="http://schemas.microsoft.com/office/drawing/2014/main" id="{043686E9-8924-E780-2511-F32EC8BC16DD}"/>
                </a:ext>
              </a:extLst>
            </p:cNvPr>
            <p:cNvSpPr/>
            <p:nvPr/>
          </p:nvSpPr>
          <p:spPr>
            <a:xfrm>
              <a:off x="5890425" y="2763550"/>
              <a:ext cx="264250" cy="238250"/>
            </a:xfrm>
            <a:custGeom>
              <a:avLst/>
              <a:gdLst/>
              <a:ahLst/>
              <a:cxnLst/>
              <a:rect l="l" t="t" r="r" b="b"/>
              <a:pathLst>
                <a:path w="10570" h="9530" extrusionOk="0">
                  <a:moveTo>
                    <a:pt x="5242" y="0"/>
                  </a:moveTo>
                  <a:cubicBezTo>
                    <a:pt x="2588" y="0"/>
                    <a:pt x="1553" y="832"/>
                    <a:pt x="1553" y="832"/>
                  </a:cubicBezTo>
                  <a:cubicBezTo>
                    <a:pt x="1" y="1836"/>
                    <a:pt x="389" y="8684"/>
                    <a:pt x="389" y="8684"/>
                  </a:cubicBezTo>
                  <a:cubicBezTo>
                    <a:pt x="389" y="8684"/>
                    <a:pt x="366" y="8707"/>
                    <a:pt x="343" y="8775"/>
                  </a:cubicBezTo>
                  <a:cubicBezTo>
                    <a:pt x="2296" y="9226"/>
                    <a:pt x="4250" y="9530"/>
                    <a:pt x="6203" y="9530"/>
                  </a:cubicBezTo>
                  <a:cubicBezTo>
                    <a:pt x="7514" y="9530"/>
                    <a:pt x="8824" y="9393"/>
                    <a:pt x="10135" y="9072"/>
                  </a:cubicBezTo>
                  <a:cubicBezTo>
                    <a:pt x="10181" y="8433"/>
                    <a:pt x="10569" y="1540"/>
                    <a:pt x="10341" y="1174"/>
                  </a:cubicBezTo>
                  <a:cubicBezTo>
                    <a:pt x="10113" y="809"/>
                    <a:pt x="8515" y="193"/>
                    <a:pt x="6187" y="33"/>
                  </a:cubicBezTo>
                  <a:cubicBezTo>
                    <a:pt x="5851" y="10"/>
                    <a:pt x="5536" y="0"/>
                    <a:pt x="524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8" name="Google Shape;1412;p23">
              <a:extLst>
                <a:ext uri="{FF2B5EF4-FFF2-40B4-BE49-F238E27FC236}">
                  <a16:creationId xmlns:a16="http://schemas.microsoft.com/office/drawing/2014/main" id="{C270857D-FA58-0E63-35E6-BDBC57775721}"/>
                </a:ext>
              </a:extLst>
            </p:cNvPr>
            <p:cNvSpPr/>
            <p:nvPr/>
          </p:nvSpPr>
          <p:spPr>
            <a:xfrm>
              <a:off x="5896725" y="2763550"/>
              <a:ext cx="256800" cy="211625"/>
            </a:xfrm>
            <a:custGeom>
              <a:avLst/>
              <a:gdLst/>
              <a:ahLst/>
              <a:cxnLst/>
              <a:rect l="l" t="t" r="r" b="b"/>
              <a:pathLst>
                <a:path w="10272" h="8465" extrusionOk="0">
                  <a:moveTo>
                    <a:pt x="4990" y="0"/>
                  </a:moveTo>
                  <a:cubicBezTo>
                    <a:pt x="2336" y="0"/>
                    <a:pt x="1301" y="832"/>
                    <a:pt x="1301" y="832"/>
                  </a:cubicBezTo>
                  <a:cubicBezTo>
                    <a:pt x="1233" y="855"/>
                    <a:pt x="1187" y="901"/>
                    <a:pt x="1141" y="946"/>
                  </a:cubicBezTo>
                  <a:cubicBezTo>
                    <a:pt x="1709" y="741"/>
                    <a:pt x="2419" y="644"/>
                    <a:pt x="3149" y="644"/>
                  </a:cubicBezTo>
                  <a:cubicBezTo>
                    <a:pt x="4123" y="644"/>
                    <a:pt x="5132" y="816"/>
                    <a:pt x="5889" y="1129"/>
                  </a:cubicBezTo>
                  <a:cubicBezTo>
                    <a:pt x="6870" y="1540"/>
                    <a:pt x="7646" y="2955"/>
                    <a:pt x="7738" y="3914"/>
                  </a:cubicBezTo>
                  <a:cubicBezTo>
                    <a:pt x="7852" y="4758"/>
                    <a:pt x="7943" y="5762"/>
                    <a:pt x="7236" y="6424"/>
                  </a:cubicBezTo>
                  <a:cubicBezTo>
                    <a:pt x="6677" y="6953"/>
                    <a:pt x="5889" y="7062"/>
                    <a:pt x="5108" y="7062"/>
                  </a:cubicBezTo>
                  <a:cubicBezTo>
                    <a:pt x="4709" y="7062"/>
                    <a:pt x="4312" y="7033"/>
                    <a:pt x="3949" y="7018"/>
                  </a:cubicBezTo>
                  <a:cubicBezTo>
                    <a:pt x="1963" y="6926"/>
                    <a:pt x="0" y="6698"/>
                    <a:pt x="183" y="4507"/>
                  </a:cubicBezTo>
                  <a:lnTo>
                    <a:pt x="183" y="4507"/>
                  </a:lnTo>
                  <a:cubicBezTo>
                    <a:pt x="68" y="5762"/>
                    <a:pt x="91" y="7063"/>
                    <a:pt x="91" y="7862"/>
                  </a:cubicBezTo>
                  <a:cubicBezTo>
                    <a:pt x="1643" y="8113"/>
                    <a:pt x="4017" y="8433"/>
                    <a:pt x="5775" y="8433"/>
                  </a:cubicBezTo>
                  <a:cubicBezTo>
                    <a:pt x="6556" y="8433"/>
                    <a:pt x="7292" y="8465"/>
                    <a:pt x="8011" y="8465"/>
                  </a:cubicBezTo>
                  <a:cubicBezTo>
                    <a:pt x="8658" y="8465"/>
                    <a:pt x="9291" y="8439"/>
                    <a:pt x="9929" y="8342"/>
                  </a:cubicBezTo>
                  <a:cubicBezTo>
                    <a:pt x="10043" y="6424"/>
                    <a:pt x="10271" y="1494"/>
                    <a:pt x="10089" y="1174"/>
                  </a:cubicBezTo>
                  <a:cubicBezTo>
                    <a:pt x="9861" y="809"/>
                    <a:pt x="8263" y="193"/>
                    <a:pt x="5935" y="33"/>
                  </a:cubicBezTo>
                  <a:cubicBezTo>
                    <a:pt x="5599" y="10"/>
                    <a:pt x="5284" y="0"/>
                    <a:pt x="499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9" name="Google Shape;1413;p23">
              <a:extLst>
                <a:ext uri="{FF2B5EF4-FFF2-40B4-BE49-F238E27FC236}">
                  <a16:creationId xmlns:a16="http://schemas.microsoft.com/office/drawing/2014/main" id="{6AD37888-4FAA-6CEE-4D49-F11FDB2602AD}"/>
                </a:ext>
              </a:extLst>
            </p:cNvPr>
            <p:cNvSpPr/>
            <p:nvPr/>
          </p:nvSpPr>
          <p:spPr>
            <a:xfrm>
              <a:off x="5899000" y="2973800"/>
              <a:ext cx="245400" cy="28000"/>
            </a:xfrm>
            <a:custGeom>
              <a:avLst/>
              <a:gdLst/>
              <a:ahLst/>
              <a:cxnLst/>
              <a:rect l="l" t="t" r="r" b="b"/>
              <a:pathLst>
                <a:path w="9816" h="1120" extrusionOk="0">
                  <a:moveTo>
                    <a:pt x="23" y="0"/>
                  </a:moveTo>
                  <a:cubicBezTo>
                    <a:pt x="23" y="183"/>
                    <a:pt x="46" y="274"/>
                    <a:pt x="46" y="274"/>
                  </a:cubicBezTo>
                  <a:cubicBezTo>
                    <a:pt x="46" y="274"/>
                    <a:pt x="23" y="297"/>
                    <a:pt x="0" y="365"/>
                  </a:cubicBezTo>
                  <a:cubicBezTo>
                    <a:pt x="1953" y="816"/>
                    <a:pt x="3907" y="1120"/>
                    <a:pt x="5860" y="1120"/>
                  </a:cubicBezTo>
                  <a:cubicBezTo>
                    <a:pt x="7171" y="1120"/>
                    <a:pt x="8481" y="983"/>
                    <a:pt x="9792" y="662"/>
                  </a:cubicBezTo>
                  <a:cubicBezTo>
                    <a:pt x="9792" y="594"/>
                    <a:pt x="9815" y="479"/>
                    <a:pt x="9815" y="320"/>
                  </a:cubicBezTo>
                  <a:lnTo>
                    <a:pt x="23"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0" name="Google Shape;1414;p23">
              <a:extLst>
                <a:ext uri="{FF2B5EF4-FFF2-40B4-BE49-F238E27FC236}">
                  <a16:creationId xmlns:a16="http://schemas.microsoft.com/office/drawing/2014/main" id="{85DACF9E-2FD6-67C1-72EE-52357E3EC750}"/>
                </a:ext>
              </a:extLst>
            </p:cNvPr>
            <p:cNvSpPr/>
            <p:nvPr/>
          </p:nvSpPr>
          <p:spPr>
            <a:xfrm>
              <a:off x="5984600" y="2808875"/>
              <a:ext cx="19975" cy="154100"/>
            </a:xfrm>
            <a:custGeom>
              <a:avLst/>
              <a:gdLst/>
              <a:ahLst/>
              <a:cxnLst/>
              <a:rect l="l" t="t" r="r" b="b"/>
              <a:pathLst>
                <a:path w="799" h="6164" extrusionOk="0">
                  <a:moveTo>
                    <a:pt x="799" y="1"/>
                  </a:moveTo>
                  <a:cubicBezTo>
                    <a:pt x="776" y="1"/>
                    <a:pt x="731" y="183"/>
                    <a:pt x="662" y="480"/>
                  </a:cubicBezTo>
                  <a:cubicBezTo>
                    <a:pt x="594" y="754"/>
                    <a:pt x="525" y="1142"/>
                    <a:pt x="434" y="1530"/>
                  </a:cubicBezTo>
                  <a:cubicBezTo>
                    <a:pt x="342" y="1918"/>
                    <a:pt x="251" y="2283"/>
                    <a:pt x="183" y="2580"/>
                  </a:cubicBezTo>
                  <a:cubicBezTo>
                    <a:pt x="137" y="2877"/>
                    <a:pt x="114" y="3059"/>
                    <a:pt x="114" y="3059"/>
                  </a:cubicBezTo>
                  <a:cubicBezTo>
                    <a:pt x="114" y="3059"/>
                    <a:pt x="69" y="3265"/>
                    <a:pt x="46" y="3561"/>
                  </a:cubicBezTo>
                  <a:cubicBezTo>
                    <a:pt x="23" y="3835"/>
                    <a:pt x="0" y="4246"/>
                    <a:pt x="0" y="4634"/>
                  </a:cubicBezTo>
                  <a:cubicBezTo>
                    <a:pt x="23" y="5022"/>
                    <a:pt x="69" y="5433"/>
                    <a:pt x="160" y="5707"/>
                  </a:cubicBezTo>
                  <a:cubicBezTo>
                    <a:pt x="206" y="5844"/>
                    <a:pt x="251" y="5958"/>
                    <a:pt x="297" y="6049"/>
                  </a:cubicBezTo>
                  <a:cubicBezTo>
                    <a:pt x="320" y="6118"/>
                    <a:pt x="342" y="6163"/>
                    <a:pt x="342" y="6163"/>
                  </a:cubicBezTo>
                  <a:cubicBezTo>
                    <a:pt x="365" y="6163"/>
                    <a:pt x="342" y="6118"/>
                    <a:pt x="320" y="6026"/>
                  </a:cubicBezTo>
                  <a:cubicBezTo>
                    <a:pt x="320" y="5958"/>
                    <a:pt x="274" y="5844"/>
                    <a:pt x="251" y="5684"/>
                  </a:cubicBezTo>
                  <a:cubicBezTo>
                    <a:pt x="183" y="5410"/>
                    <a:pt x="160" y="5022"/>
                    <a:pt x="160" y="4634"/>
                  </a:cubicBezTo>
                  <a:cubicBezTo>
                    <a:pt x="160" y="4246"/>
                    <a:pt x="206" y="3858"/>
                    <a:pt x="251" y="3561"/>
                  </a:cubicBezTo>
                  <a:cubicBezTo>
                    <a:pt x="297" y="3287"/>
                    <a:pt x="320" y="3082"/>
                    <a:pt x="320" y="3082"/>
                  </a:cubicBezTo>
                  <a:cubicBezTo>
                    <a:pt x="320" y="3082"/>
                    <a:pt x="342" y="2899"/>
                    <a:pt x="388" y="2603"/>
                  </a:cubicBezTo>
                  <a:cubicBezTo>
                    <a:pt x="434" y="2329"/>
                    <a:pt x="502" y="1941"/>
                    <a:pt x="571" y="1553"/>
                  </a:cubicBezTo>
                  <a:cubicBezTo>
                    <a:pt x="639" y="1165"/>
                    <a:pt x="708" y="777"/>
                    <a:pt x="753" y="480"/>
                  </a:cubicBezTo>
                  <a:cubicBezTo>
                    <a:pt x="799" y="206"/>
                    <a:pt x="799" y="1"/>
                    <a:pt x="79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1" name="Google Shape;1415;p23">
              <a:extLst>
                <a:ext uri="{FF2B5EF4-FFF2-40B4-BE49-F238E27FC236}">
                  <a16:creationId xmlns:a16="http://schemas.microsoft.com/office/drawing/2014/main" id="{CE70CB91-1D9B-A3AE-6212-10C71743C5D7}"/>
                </a:ext>
              </a:extLst>
            </p:cNvPr>
            <p:cNvSpPr/>
            <p:nvPr/>
          </p:nvSpPr>
          <p:spPr>
            <a:xfrm>
              <a:off x="5912700" y="2845900"/>
              <a:ext cx="13700" cy="49775"/>
            </a:xfrm>
            <a:custGeom>
              <a:avLst/>
              <a:gdLst/>
              <a:ahLst/>
              <a:cxnLst/>
              <a:rect l="l" t="t" r="r" b="b"/>
              <a:pathLst>
                <a:path w="548" h="1991" extrusionOk="0">
                  <a:moveTo>
                    <a:pt x="317" y="1"/>
                  </a:moveTo>
                  <a:cubicBezTo>
                    <a:pt x="310" y="1"/>
                    <a:pt x="304" y="2"/>
                    <a:pt x="297" y="3"/>
                  </a:cubicBezTo>
                  <a:cubicBezTo>
                    <a:pt x="206" y="26"/>
                    <a:pt x="114" y="186"/>
                    <a:pt x="114" y="368"/>
                  </a:cubicBezTo>
                  <a:cubicBezTo>
                    <a:pt x="135" y="559"/>
                    <a:pt x="215" y="690"/>
                    <a:pt x="300" y="690"/>
                  </a:cubicBezTo>
                  <a:cubicBezTo>
                    <a:pt x="306" y="690"/>
                    <a:pt x="313" y="690"/>
                    <a:pt x="320" y="688"/>
                  </a:cubicBezTo>
                  <a:cubicBezTo>
                    <a:pt x="411" y="665"/>
                    <a:pt x="502" y="505"/>
                    <a:pt x="479" y="300"/>
                  </a:cubicBezTo>
                  <a:cubicBezTo>
                    <a:pt x="479" y="131"/>
                    <a:pt x="401" y="1"/>
                    <a:pt x="317" y="1"/>
                  </a:cubicBezTo>
                  <a:close/>
                  <a:moveTo>
                    <a:pt x="274" y="1028"/>
                  </a:moveTo>
                  <a:cubicBezTo>
                    <a:pt x="267" y="1028"/>
                    <a:pt x="259" y="1029"/>
                    <a:pt x="251" y="1030"/>
                  </a:cubicBezTo>
                  <a:cubicBezTo>
                    <a:pt x="114" y="1053"/>
                    <a:pt x="0" y="1281"/>
                    <a:pt x="23" y="1555"/>
                  </a:cubicBezTo>
                  <a:cubicBezTo>
                    <a:pt x="23" y="1794"/>
                    <a:pt x="126" y="1991"/>
                    <a:pt x="273" y="1991"/>
                  </a:cubicBezTo>
                  <a:cubicBezTo>
                    <a:pt x="281" y="1991"/>
                    <a:pt x="289" y="1990"/>
                    <a:pt x="297" y="1989"/>
                  </a:cubicBezTo>
                  <a:cubicBezTo>
                    <a:pt x="434" y="1966"/>
                    <a:pt x="548" y="1715"/>
                    <a:pt x="525" y="1464"/>
                  </a:cubicBezTo>
                  <a:cubicBezTo>
                    <a:pt x="525" y="1206"/>
                    <a:pt x="403" y="1028"/>
                    <a:pt x="274" y="1028"/>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2" name="Google Shape;1416;p23">
              <a:extLst>
                <a:ext uri="{FF2B5EF4-FFF2-40B4-BE49-F238E27FC236}">
                  <a16:creationId xmlns:a16="http://schemas.microsoft.com/office/drawing/2014/main" id="{2BBE6391-8A06-D1D4-AACA-7C45A90E314B}"/>
                </a:ext>
              </a:extLst>
            </p:cNvPr>
            <p:cNvSpPr/>
            <p:nvPr/>
          </p:nvSpPr>
          <p:spPr>
            <a:xfrm>
              <a:off x="5896725" y="2935550"/>
              <a:ext cx="249950" cy="66125"/>
            </a:xfrm>
            <a:custGeom>
              <a:avLst/>
              <a:gdLst/>
              <a:ahLst/>
              <a:cxnLst/>
              <a:rect l="l" t="t" r="r" b="b"/>
              <a:pathLst>
                <a:path w="9998" h="2645" extrusionOk="0">
                  <a:moveTo>
                    <a:pt x="0" y="1"/>
                  </a:moveTo>
                  <a:cubicBezTo>
                    <a:pt x="46" y="1051"/>
                    <a:pt x="137" y="1804"/>
                    <a:pt x="137" y="1804"/>
                  </a:cubicBezTo>
                  <a:cubicBezTo>
                    <a:pt x="137" y="1804"/>
                    <a:pt x="114" y="1827"/>
                    <a:pt x="91" y="1872"/>
                  </a:cubicBezTo>
                  <a:cubicBezTo>
                    <a:pt x="251" y="1918"/>
                    <a:pt x="434" y="1964"/>
                    <a:pt x="616" y="2009"/>
                  </a:cubicBezTo>
                  <a:cubicBezTo>
                    <a:pt x="2397" y="2392"/>
                    <a:pt x="4185" y="2645"/>
                    <a:pt x="5973" y="2645"/>
                  </a:cubicBezTo>
                  <a:cubicBezTo>
                    <a:pt x="7278" y="2645"/>
                    <a:pt x="8583" y="2510"/>
                    <a:pt x="9883" y="2192"/>
                  </a:cubicBezTo>
                  <a:cubicBezTo>
                    <a:pt x="9906" y="1987"/>
                    <a:pt x="9952" y="1256"/>
                    <a:pt x="9997" y="298"/>
                  </a:cubicBezTo>
                  <a:lnTo>
                    <a:pt x="9997" y="298"/>
                  </a:lnTo>
                  <a:cubicBezTo>
                    <a:pt x="9021" y="498"/>
                    <a:pt x="7620" y="698"/>
                    <a:pt x="5861" y="698"/>
                  </a:cubicBezTo>
                  <a:cubicBezTo>
                    <a:pt x="4206" y="698"/>
                    <a:pt x="2234" y="52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3" name="Google Shape;1417;p23">
              <a:extLst>
                <a:ext uri="{FF2B5EF4-FFF2-40B4-BE49-F238E27FC236}">
                  <a16:creationId xmlns:a16="http://schemas.microsoft.com/office/drawing/2014/main" id="{6DB6BC4D-1D36-B702-6B52-42CAD3D03605}"/>
                </a:ext>
              </a:extLst>
            </p:cNvPr>
            <p:cNvSpPr/>
            <p:nvPr/>
          </p:nvSpPr>
          <p:spPr>
            <a:xfrm>
              <a:off x="5898425" y="2941275"/>
              <a:ext cx="248250" cy="60400"/>
            </a:xfrm>
            <a:custGeom>
              <a:avLst/>
              <a:gdLst/>
              <a:ahLst/>
              <a:cxnLst/>
              <a:rect l="l" t="t" r="r" b="b"/>
              <a:pathLst>
                <a:path w="9930" h="2416" extrusionOk="0">
                  <a:moveTo>
                    <a:pt x="1005" y="0"/>
                  </a:moveTo>
                  <a:cubicBezTo>
                    <a:pt x="2831" y="845"/>
                    <a:pt x="6780" y="753"/>
                    <a:pt x="6917" y="1438"/>
                  </a:cubicBezTo>
                  <a:cubicBezTo>
                    <a:pt x="6988" y="1764"/>
                    <a:pt x="6445" y="1885"/>
                    <a:pt x="5606" y="1885"/>
                  </a:cubicBezTo>
                  <a:cubicBezTo>
                    <a:pt x="4564" y="1885"/>
                    <a:pt x="3065" y="1699"/>
                    <a:pt x="1712" y="1484"/>
                  </a:cubicBezTo>
                  <a:cubicBezTo>
                    <a:pt x="754" y="1347"/>
                    <a:pt x="252" y="1050"/>
                    <a:pt x="0" y="753"/>
                  </a:cubicBezTo>
                  <a:lnTo>
                    <a:pt x="0" y="753"/>
                  </a:lnTo>
                  <a:cubicBezTo>
                    <a:pt x="23" y="1255"/>
                    <a:pt x="69" y="1575"/>
                    <a:pt x="69" y="1575"/>
                  </a:cubicBezTo>
                  <a:cubicBezTo>
                    <a:pt x="69" y="1575"/>
                    <a:pt x="46" y="1598"/>
                    <a:pt x="23" y="1643"/>
                  </a:cubicBezTo>
                  <a:cubicBezTo>
                    <a:pt x="183" y="1689"/>
                    <a:pt x="366" y="1735"/>
                    <a:pt x="548" y="1780"/>
                  </a:cubicBezTo>
                  <a:cubicBezTo>
                    <a:pt x="2329" y="2163"/>
                    <a:pt x="4117" y="2416"/>
                    <a:pt x="5905" y="2416"/>
                  </a:cubicBezTo>
                  <a:cubicBezTo>
                    <a:pt x="7210" y="2416"/>
                    <a:pt x="8515" y="2281"/>
                    <a:pt x="9815" y="1963"/>
                  </a:cubicBezTo>
                  <a:cubicBezTo>
                    <a:pt x="9838" y="1758"/>
                    <a:pt x="9884" y="1027"/>
                    <a:pt x="9929" y="69"/>
                  </a:cubicBezTo>
                  <a:lnTo>
                    <a:pt x="9929" y="69"/>
                  </a:lnTo>
                  <a:cubicBezTo>
                    <a:pt x="8951" y="272"/>
                    <a:pt x="7561" y="468"/>
                    <a:pt x="5817" y="468"/>
                  </a:cubicBezTo>
                  <a:cubicBezTo>
                    <a:pt x="4428" y="468"/>
                    <a:pt x="2815" y="344"/>
                    <a:pt x="10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4" name="Google Shape;1418;p23">
              <a:extLst>
                <a:ext uri="{FF2B5EF4-FFF2-40B4-BE49-F238E27FC236}">
                  <a16:creationId xmlns:a16="http://schemas.microsoft.com/office/drawing/2014/main" id="{CE9148A0-5574-0084-0A3D-33AF8CA86373}"/>
                </a:ext>
              </a:extLst>
            </p:cNvPr>
            <p:cNvSpPr/>
            <p:nvPr/>
          </p:nvSpPr>
          <p:spPr>
            <a:xfrm>
              <a:off x="5908125" y="2946150"/>
              <a:ext cx="37125" cy="15700"/>
            </a:xfrm>
            <a:custGeom>
              <a:avLst/>
              <a:gdLst/>
              <a:ahLst/>
              <a:cxnLst/>
              <a:rect l="l" t="t" r="r" b="b"/>
              <a:pathLst>
                <a:path w="1485" h="628" extrusionOk="0">
                  <a:moveTo>
                    <a:pt x="213" y="0"/>
                  </a:moveTo>
                  <a:cubicBezTo>
                    <a:pt x="104" y="0"/>
                    <a:pt x="23" y="41"/>
                    <a:pt x="23" y="102"/>
                  </a:cubicBezTo>
                  <a:cubicBezTo>
                    <a:pt x="1" y="193"/>
                    <a:pt x="160" y="330"/>
                    <a:pt x="343" y="376"/>
                  </a:cubicBezTo>
                  <a:cubicBezTo>
                    <a:pt x="411" y="391"/>
                    <a:pt x="477" y="399"/>
                    <a:pt x="535" y="399"/>
                  </a:cubicBezTo>
                  <a:cubicBezTo>
                    <a:pt x="650" y="399"/>
                    <a:pt x="731" y="368"/>
                    <a:pt x="731" y="307"/>
                  </a:cubicBezTo>
                  <a:cubicBezTo>
                    <a:pt x="754" y="193"/>
                    <a:pt x="594" y="79"/>
                    <a:pt x="389" y="33"/>
                  </a:cubicBezTo>
                  <a:cubicBezTo>
                    <a:pt x="328" y="10"/>
                    <a:pt x="267" y="0"/>
                    <a:pt x="213" y="0"/>
                  </a:cubicBezTo>
                  <a:close/>
                  <a:moveTo>
                    <a:pt x="1136" y="344"/>
                  </a:moveTo>
                  <a:cubicBezTo>
                    <a:pt x="1046" y="344"/>
                    <a:pt x="982" y="370"/>
                    <a:pt x="982" y="421"/>
                  </a:cubicBezTo>
                  <a:cubicBezTo>
                    <a:pt x="959" y="490"/>
                    <a:pt x="1073" y="558"/>
                    <a:pt x="1210" y="604"/>
                  </a:cubicBezTo>
                  <a:cubicBezTo>
                    <a:pt x="1259" y="620"/>
                    <a:pt x="1307" y="628"/>
                    <a:pt x="1350" y="628"/>
                  </a:cubicBezTo>
                  <a:cubicBezTo>
                    <a:pt x="1427" y="628"/>
                    <a:pt x="1484" y="603"/>
                    <a:pt x="1484" y="558"/>
                  </a:cubicBezTo>
                  <a:cubicBezTo>
                    <a:pt x="1484" y="490"/>
                    <a:pt x="1393" y="399"/>
                    <a:pt x="1233" y="353"/>
                  </a:cubicBezTo>
                  <a:cubicBezTo>
                    <a:pt x="1199" y="347"/>
                    <a:pt x="1166" y="344"/>
                    <a:pt x="1136" y="34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5" name="Google Shape;1419;p23">
              <a:extLst>
                <a:ext uri="{FF2B5EF4-FFF2-40B4-BE49-F238E27FC236}">
                  <a16:creationId xmlns:a16="http://schemas.microsoft.com/office/drawing/2014/main" id="{D2850FA2-AE3D-1289-95FB-ECED9E3ECA2F}"/>
                </a:ext>
              </a:extLst>
            </p:cNvPr>
            <p:cNvSpPr/>
            <p:nvPr/>
          </p:nvSpPr>
          <p:spPr>
            <a:xfrm>
              <a:off x="5919550" y="2761350"/>
              <a:ext cx="200525" cy="86750"/>
            </a:xfrm>
            <a:custGeom>
              <a:avLst/>
              <a:gdLst/>
              <a:ahLst/>
              <a:cxnLst/>
              <a:rect l="l" t="t" r="r" b="b"/>
              <a:pathLst>
                <a:path w="8021" h="3470" extrusionOk="0">
                  <a:moveTo>
                    <a:pt x="4922" y="0"/>
                  </a:moveTo>
                  <a:cubicBezTo>
                    <a:pt x="4190" y="0"/>
                    <a:pt x="3280" y="137"/>
                    <a:pt x="2168" y="464"/>
                  </a:cubicBezTo>
                  <a:cubicBezTo>
                    <a:pt x="2168" y="464"/>
                    <a:pt x="0" y="1765"/>
                    <a:pt x="936" y="2769"/>
                  </a:cubicBezTo>
                  <a:cubicBezTo>
                    <a:pt x="1171" y="3033"/>
                    <a:pt x="1457" y="3131"/>
                    <a:pt x="1752" y="3131"/>
                  </a:cubicBezTo>
                  <a:cubicBezTo>
                    <a:pt x="2606" y="3131"/>
                    <a:pt x="3538" y="2312"/>
                    <a:pt x="3538" y="2312"/>
                  </a:cubicBezTo>
                  <a:cubicBezTo>
                    <a:pt x="3538" y="2312"/>
                    <a:pt x="4102" y="3470"/>
                    <a:pt x="5299" y="3470"/>
                  </a:cubicBezTo>
                  <a:cubicBezTo>
                    <a:pt x="5606" y="3470"/>
                    <a:pt x="5954" y="3394"/>
                    <a:pt x="6345" y="3203"/>
                  </a:cubicBezTo>
                  <a:cubicBezTo>
                    <a:pt x="7915" y="2446"/>
                    <a:pt x="8021" y="0"/>
                    <a:pt x="49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6" name="Google Shape;1420;p23">
              <a:extLst>
                <a:ext uri="{FF2B5EF4-FFF2-40B4-BE49-F238E27FC236}">
                  <a16:creationId xmlns:a16="http://schemas.microsoft.com/office/drawing/2014/main" id="{18657A45-D2C1-EA36-C0F3-67F9158ABB0B}"/>
                </a:ext>
              </a:extLst>
            </p:cNvPr>
            <p:cNvSpPr/>
            <p:nvPr/>
          </p:nvSpPr>
          <p:spPr>
            <a:xfrm>
              <a:off x="5918975" y="2749150"/>
              <a:ext cx="200725" cy="86900"/>
            </a:xfrm>
            <a:custGeom>
              <a:avLst/>
              <a:gdLst/>
              <a:ahLst/>
              <a:cxnLst/>
              <a:rect l="l" t="t" r="r" b="b"/>
              <a:pathLst>
                <a:path w="8029" h="3476" extrusionOk="0">
                  <a:moveTo>
                    <a:pt x="4936" y="0"/>
                  </a:moveTo>
                  <a:cubicBezTo>
                    <a:pt x="4201" y="0"/>
                    <a:pt x="3286" y="139"/>
                    <a:pt x="2169" y="472"/>
                  </a:cubicBezTo>
                  <a:cubicBezTo>
                    <a:pt x="2169" y="472"/>
                    <a:pt x="0" y="1773"/>
                    <a:pt x="936" y="2778"/>
                  </a:cubicBezTo>
                  <a:cubicBezTo>
                    <a:pt x="1173" y="3032"/>
                    <a:pt x="1456" y="3126"/>
                    <a:pt x="1747" y="3126"/>
                  </a:cubicBezTo>
                  <a:cubicBezTo>
                    <a:pt x="2608" y="3126"/>
                    <a:pt x="3538" y="2298"/>
                    <a:pt x="3538" y="2298"/>
                  </a:cubicBezTo>
                  <a:cubicBezTo>
                    <a:pt x="3538" y="2298"/>
                    <a:pt x="4105" y="3476"/>
                    <a:pt x="5320" y="3476"/>
                  </a:cubicBezTo>
                  <a:cubicBezTo>
                    <a:pt x="5628" y="3476"/>
                    <a:pt x="5977" y="3400"/>
                    <a:pt x="6368" y="3211"/>
                  </a:cubicBezTo>
                  <a:cubicBezTo>
                    <a:pt x="7936" y="2455"/>
                    <a:pt x="8028" y="0"/>
                    <a:pt x="493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7" name="Google Shape;1421;p23">
              <a:extLst>
                <a:ext uri="{FF2B5EF4-FFF2-40B4-BE49-F238E27FC236}">
                  <a16:creationId xmlns:a16="http://schemas.microsoft.com/office/drawing/2014/main" id="{19B81D6C-70E2-F93D-542D-6842D530C6A5}"/>
                </a:ext>
              </a:extLst>
            </p:cNvPr>
            <p:cNvSpPr/>
            <p:nvPr/>
          </p:nvSpPr>
          <p:spPr>
            <a:xfrm>
              <a:off x="5936075" y="2748950"/>
              <a:ext cx="183775" cy="87100"/>
            </a:xfrm>
            <a:custGeom>
              <a:avLst/>
              <a:gdLst/>
              <a:ahLst/>
              <a:cxnLst/>
              <a:rect l="l" t="t" r="r" b="b"/>
              <a:pathLst>
                <a:path w="7351" h="3484" extrusionOk="0">
                  <a:moveTo>
                    <a:pt x="4292" y="1"/>
                  </a:moveTo>
                  <a:cubicBezTo>
                    <a:pt x="3836" y="92"/>
                    <a:pt x="3379" y="206"/>
                    <a:pt x="2854" y="275"/>
                  </a:cubicBezTo>
                  <a:cubicBezTo>
                    <a:pt x="1211" y="480"/>
                    <a:pt x="1507" y="1393"/>
                    <a:pt x="1507" y="1393"/>
                  </a:cubicBezTo>
                  <a:cubicBezTo>
                    <a:pt x="2176" y="1826"/>
                    <a:pt x="2852" y="2000"/>
                    <a:pt x="3481" y="2000"/>
                  </a:cubicBezTo>
                  <a:cubicBezTo>
                    <a:pt x="4313" y="2000"/>
                    <a:pt x="5060" y="1695"/>
                    <a:pt x="5593" y="1279"/>
                  </a:cubicBezTo>
                  <a:cubicBezTo>
                    <a:pt x="5599" y="1274"/>
                    <a:pt x="5606" y="1272"/>
                    <a:pt x="5614" y="1272"/>
                  </a:cubicBezTo>
                  <a:cubicBezTo>
                    <a:pt x="5788" y="1272"/>
                    <a:pt x="6403" y="2466"/>
                    <a:pt x="5114" y="2991"/>
                  </a:cubicBezTo>
                  <a:cubicBezTo>
                    <a:pt x="4895" y="3079"/>
                    <a:pt x="4687" y="3116"/>
                    <a:pt x="4493" y="3116"/>
                  </a:cubicBezTo>
                  <a:cubicBezTo>
                    <a:pt x="3476" y="3116"/>
                    <a:pt x="2831" y="2101"/>
                    <a:pt x="2831" y="2101"/>
                  </a:cubicBezTo>
                  <a:cubicBezTo>
                    <a:pt x="2831" y="2101"/>
                    <a:pt x="2101" y="2717"/>
                    <a:pt x="914" y="2740"/>
                  </a:cubicBezTo>
                  <a:cubicBezTo>
                    <a:pt x="895" y="2741"/>
                    <a:pt x="877" y="2741"/>
                    <a:pt x="859" y="2741"/>
                  </a:cubicBezTo>
                  <a:cubicBezTo>
                    <a:pt x="308" y="2741"/>
                    <a:pt x="113" y="2409"/>
                    <a:pt x="47" y="2055"/>
                  </a:cubicBezTo>
                  <a:lnTo>
                    <a:pt x="47" y="2055"/>
                  </a:lnTo>
                  <a:cubicBezTo>
                    <a:pt x="1" y="2306"/>
                    <a:pt x="47" y="2557"/>
                    <a:pt x="252" y="2786"/>
                  </a:cubicBezTo>
                  <a:cubicBezTo>
                    <a:pt x="489" y="3040"/>
                    <a:pt x="772" y="3134"/>
                    <a:pt x="1063" y="3134"/>
                  </a:cubicBezTo>
                  <a:cubicBezTo>
                    <a:pt x="1924" y="3134"/>
                    <a:pt x="2854" y="2306"/>
                    <a:pt x="2854" y="2306"/>
                  </a:cubicBezTo>
                  <a:cubicBezTo>
                    <a:pt x="2854" y="2306"/>
                    <a:pt x="3421" y="3484"/>
                    <a:pt x="4636" y="3484"/>
                  </a:cubicBezTo>
                  <a:cubicBezTo>
                    <a:pt x="4944" y="3484"/>
                    <a:pt x="5293" y="3408"/>
                    <a:pt x="5684" y="3219"/>
                  </a:cubicBezTo>
                  <a:cubicBezTo>
                    <a:pt x="7237" y="2466"/>
                    <a:pt x="7351" y="24"/>
                    <a:pt x="42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8" name="Google Shape;1422;p23">
              <a:extLst>
                <a:ext uri="{FF2B5EF4-FFF2-40B4-BE49-F238E27FC236}">
                  <a16:creationId xmlns:a16="http://schemas.microsoft.com/office/drawing/2014/main" id="{7568A8F0-E017-B7FB-A994-2D6F06150EF3}"/>
                </a:ext>
              </a:extLst>
            </p:cNvPr>
            <p:cNvSpPr/>
            <p:nvPr/>
          </p:nvSpPr>
          <p:spPr>
            <a:xfrm>
              <a:off x="5972025" y="2771225"/>
              <a:ext cx="105600" cy="31650"/>
            </a:xfrm>
            <a:custGeom>
              <a:avLst/>
              <a:gdLst/>
              <a:ahLst/>
              <a:cxnLst/>
              <a:rect l="l" t="t" r="r" b="b"/>
              <a:pathLst>
                <a:path w="4224" h="1266" extrusionOk="0">
                  <a:moveTo>
                    <a:pt x="4201" y="0"/>
                  </a:moveTo>
                  <a:cubicBezTo>
                    <a:pt x="4178" y="0"/>
                    <a:pt x="4178" y="137"/>
                    <a:pt x="4064" y="320"/>
                  </a:cubicBezTo>
                  <a:cubicBezTo>
                    <a:pt x="3973" y="502"/>
                    <a:pt x="3721" y="662"/>
                    <a:pt x="3448" y="776"/>
                  </a:cubicBezTo>
                  <a:cubicBezTo>
                    <a:pt x="3174" y="890"/>
                    <a:pt x="2900" y="959"/>
                    <a:pt x="2672" y="1004"/>
                  </a:cubicBezTo>
                  <a:cubicBezTo>
                    <a:pt x="2443" y="1027"/>
                    <a:pt x="2306" y="1050"/>
                    <a:pt x="2306" y="1050"/>
                  </a:cubicBezTo>
                  <a:lnTo>
                    <a:pt x="2215" y="1050"/>
                  </a:lnTo>
                  <a:cubicBezTo>
                    <a:pt x="2147" y="1073"/>
                    <a:pt x="2055" y="1073"/>
                    <a:pt x="1941" y="1073"/>
                  </a:cubicBezTo>
                  <a:cubicBezTo>
                    <a:pt x="1713" y="1073"/>
                    <a:pt x="1439" y="1004"/>
                    <a:pt x="1142" y="936"/>
                  </a:cubicBezTo>
                  <a:cubicBezTo>
                    <a:pt x="868" y="845"/>
                    <a:pt x="594" y="731"/>
                    <a:pt x="366" y="639"/>
                  </a:cubicBezTo>
                  <a:cubicBezTo>
                    <a:pt x="197" y="583"/>
                    <a:pt x="59" y="542"/>
                    <a:pt x="15" y="542"/>
                  </a:cubicBezTo>
                  <a:cubicBezTo>
                    <a:pt x="6" y="542"/>
                    <a:pt x="1" y="544"/>
                    <a:pt x="1" y="548"/>
                  </a:cubicBezTo>
                  <a:cubicBezTo>
                    <a:pt x="1" y="548"/>
                    <a:pt x="138" y="616"/>
                    <a:pt x="343" y="708"/>
                  </a:cubicBezTo>
                  <a:cubicBezTo>
                    <a:pt x="549" y="822"/>
                    <a:pt x="800" y="959"/>
                    <a:pt x="1097" y="1073"/>
                  </a:cubicBezTo>
                  <a:cubicBezTo>
                    <a:pt x="1370" y="1164"/>
                    <a:pt x="1690" y="1256"/>
                    <a:pt x="1941" y="1256"/>
                  </a:cubicBezTo>
                  <a:cubicBezTo>
                    <a:pt x="1979" y="1263"/>
                    <a:pt x="2015" y="1266"/>
                    <a:pt x="2048" y="1266"/>
                  </a:cubicBezTo>
                  <a:cubicBezTo>
                    <a:pt x="2114" y="1266"/>
                    <a:pt x="2169" y="1256"/>
                    <a:pt x="2215" y="1256"/>
                  </a:cubicBezTo>
                  <a:lnTo>
                    <a:pt x="2329" y="1256"/>
                  </a:lnTo>
                  <a:cubicBezTo>
                    <a:pt x="2329" y="1256"/>
                    <a:pt x="2489" y="1233"/>
                    <a:pt x="2717" y="1187"/>
                  </a:cubicBezTo>
                  <a:cubicBezTo>
                    <a:pt x="2945" y="1119"/>
                    <a:pt x="3242" y="1050"/>
                    <a:pt x="3516" y="913"/>
                  </a:cubicBezTo>
                  <a:cubicBezTo>
                    <a:pt x="3813" y="776"/>
                    <a:pt x="4064" y="571"/>
                    <a:pt x="4155" y="365"/>
                  </a:cubicBezTo>
                  <a:cubicBezTo>
                    <a:pt x="4178" y="297"/>
                    <a:pt x="4201" y="251"/>
                    <a:pt x="4201" y="206"/>
                  </a:cubicBezTo>
                  <a:cubicBezTo>
                    <a:pt x="4201" y="183"/>
                    <a:pt x="4201" y="160"/>
                    <a:pt x="4224" y="137"/>
                  </a:cubicBezTo>
                  <a:cubicBezTo>
                    <a:pt x="4201" y="137"/>
                    <a:pt x="4201" y="114"/>
                    <a:pt x="4201" y="91"/>
                  </a:cubicBezTo>
                  <a:cubicBezTo>
                    <a:pt x="4201" y="23"/>
                    <a:pt x="4201" y="0"/>
                    <a:pt x="420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9" name="Google Shape;1423;p23">
              <a:extLst>
                <a:ext uri="{FF2B5EF4-FFF2-40B4-BE49-F238E27FC236}">
                  <a16:creationId xmlns:a16="http://schemas.microsoft.com/office/drawing/2014/main" id="{20D4C9F9-687D-9CC6-132F-6975335308D3}"/>
                </a:ext>
              </a:extLst>
            </p:cNvPr>
            <p:cNvSpPr/>
            <p:nvPr/>
          </p:nvSpPr>
          <p:spPr>
            <a:xfrm>
              <a:off x="6035950" y="2811600"/>
              <a:ext cx="24550" cy="10775"/>
            </a:xfrm>
            <a:custGeom>
              <a:avLst/>
              <a:gdLst/>
              <a:ahLst/>
              <a:cxnLst/>
              <a:rect l="l" t="t" r="r" b="b"/>
              <a:pathLst>
                <a:path w="982" h="431" extrusionOk="0">
                  <a:moveTo>
                    <a:pt x="557" y="0"/>
                  </a:moveTo>
                  <a:cubicBezTo>
                    <a:pt x="517" y="0"/>
                    <a:pt x="476" y="2"/>
                    <a:pt x="434" y="6"/>
                  </a:cubicBezTo>
                  <a:cubicBezTo>
                    <a:pt x="160" y="51"/>
                    <a:pt x="0" y="165"/>
                    <a:pt x="46" y="280"/>
                  </a:cubicBezTo>
                  <a:cubicBezTo>
                    <a:pt x="64" y="369"/>
                    <a:pt x="223" y="431"/>
                    <a:pt x="412" y="431"/>
                  </a:cubicBezTo>
                  <a:cubicBezTo>
                    <a:pt x="464" y="431"/>
                    <a:pt x="517" y="426"/>
                    <a:pt x="571" y="417"/>
                  </a:cubicBezTo>
                  <a:cubicBezTo>
                    <a:pt x="822" y="394"/>
                    <a:pt x="982" y="257"/>
                    <a:pt x="959" y="143"/>
                  </a:cubicBezTo>
                  <a:cubicBezTo>
                    <a:pt x="921" y="48"/>
                    <a:pt x="756" y="0"/>
                    <a:pt x="55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0" name="Google Shape;1424;p23">
              <a:extLst>
                <a:ext uri="{FF2B5EF4-FFF2-40B4-BE49-F238E27FC236}">
                  <a16:creationId xmlns:a16="http://schemas.microsoft.com/office/drawing/2014/main" id="{4B6977C8-AF96-05AB-713D-FBFF2BF75381}"/>
                </a:ext>
              </a:extLst>
            </p:cNvPr>
            <p:cNvSpPr/>
            <p:nvPr/>
          </p:nvSpPr>
          <p:spPr>
            <a:xfrm>
              <a:off x="5945775" y="2799750"/>
              <a:ext cx="17725" cy="8000"/>
            </a:xfrm>
            <a:custGeom>
              <a:avLst/>
              <a:gdLst/>
              <a:ahLst/>
              <a:cxnLst/>
              <a:rect l="l" t="t" r="r" b="b"/>
              <a:pathLst>
                <a:path w="709" h="320" extrusionOk="0">
                  <a:moveTo>
                    <a:pt x="321" y="0"/>
                  </a:moveTo>
                  <a:cubicBezTo>
                    <a:pt x="138" y="0"/>
                    <a:pt x="1" y="69"/>
                    <a:pt x="24" y="160"/>
                  </a:cubicBezTo>
                  <a:cubicBezTo>
                    <a:pt x="47" y="251"/>
                    <a:pt x="206" y="320"/>
                    <a:pt x="389" y="320"/>
                  </a:cubicBezTo>
                  <a:cubicBezTo>
                    <a:pt x="572" y="320"/>
                    <a:pt x="709" y="251"/>
                    <a:pt x="686" y="160"/>
                  </a:cubicBezTo>
                  <a:cubicBezTo>
                    <a:pt x="663" y="69"/>
                    <a:pt x="503" y="0"/>
                    <a:pt x="3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1" name="Google Shape;1425;p23">
              <a:extLst>
                <a:ext uri="{FF2B5EF4-FFF2-40B4-BE49-F238E27FC236}">
                  <a16:creationId xmlns:a16="http://schemas.microsoft.com/office/drawing/2014/main" id="{1535CD48-B418-F5D5-DDF5-77DE1E78903B}"/>
                </a:ext>
              </a:extLst>
            </p:cNvPr>
            <p:cNvSpPr/>
            <p:nvPr/>
          </p:nvSpPr>
          <p:spPr>
            <a:xfrm>
              <a:off x="6027950" y="2767775"/>
              <a:ext cx="202600" cy="351850"/>
            </a:xfrm>
            <a:custGeom>
              <a:avLst/>
              <a:gdLst/>
              <a:ahLst/>
              <a:cxnLst/>
              <a:rect l="l" t="t" r="r" b="b"/>
              <a:pathLst>
                <a:path w="8104" h="14074" extrusionOk="0">
                  <a:moveTo>
                    <a:pt x="4963" y="0"/>
                  </a:moveTo>
                  <a:cubicBezTo>
                    <a:pt x="2816" y="0"/>
                    <a:pt x="1015" y="1742"/>
                    <a:pt x="389" y="5297"/>
                  </a:cubicBezTo>
                  <a:cubicBezTo>
                    <a:pt x="1" y="7419"/>
                    <a:pt x="389" y="9177"/>
                    <a:pt x="1233" y="11117"/>
                  </a:cubicBezTo>
                  <a:cubicBezTo>
                    <a:pt x="1416" y="11528"/>
                    <a:pt x="1873" y="11962"/>
                    <a:pt x="2146" y="12304"/>
                  </a:cubicBezTo>
                  <a:cubicBezTo>
                    <a:pt x="3018" y="13367"/>
                    <a:pt x="4285" y="14073"/>
                    <a:pt x="5690" y="14073"/>
                  </a:cubicBezTo>
                  <a:cubicBezTo>
                    <a:pt x="5794" y="14073"/>
                    <a:pt x="5899" y="14069"/>
                    <a:pt x="6004" y="14062"/>
                  </a:cubicBezTo>
                  <a:cubicBezTo>
                    <a:pt x="8104" y="13879"/>
                    <a:pt x="8058" y="12509"/>
                    <a:pt x="8058" y="12509"/>
                  </a:cubicBezTo>
                  <a:lnTo>
                    <a:pt x="6711" y="12418"/>
                  </a:lnTo>
                  <a:cubicBezTo>
                    <a:pt x="6511" y="12452"/>
                    <a:pt x="6318" y="12467"/>
                    <a:pt x="6135" y="12467"/>
                  </a:cubicBezTo>
                  <a:cubicBezTo>
                    <a:pt x="4191" y="12467"/>
                    <a:pt x="3219" y="10752"/>
                    <a:pt x="3219" y="10752"/>
                  </a:cubicBezTo>
                  <a:cubicBezTo>
                    <a:pt x="1644" y="8310"/>
                    <a:pt x="2261" y="3904"/>
                    <a:pt x="3402" y="2238"/>
                  </a:cubicBezTo>
                  <a:cubicBezTo>
                    <a:pt x="4224" y="1005"/>
                    <a:pt x="4885" y="846"/>
                    <a:pt x="5388" y="526"/>
                  </a:cubicBezTo>
                  <a:cubicBezTo>
                    <a:pt x="5958" y="435"/>
                    <a:pt x="6209" y="481"/>
                    <a:pt x="6552" y="298"/>
                  </a:cubicBezTo>
                  <a:cubicBezTo>
                    <a:pt x="6010" y="100"/>
                    <a:pt x="5476" y="0"/>
                    <a:pt x="4963"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2" name="Google Shape;1426;p23">
              <a:extLst>
                <a:ext uri="{FF2B5EF4-FFF2-40B4-BE49-F238E27FC236}">
                  <a16:creationId xmlns:a16="http://schemas.microsoft.com/office/drawing/2014/main" id="{A44269FB-F44A-0F81-0EAC-27B4788A98A2}"/>
                </a:ext>
              </a:extLst>
            </p:cNvPr>
            <p:cNvSpPr/>
            <p:nvPr/>
          </p:nvSpPr>
          <p:spPr>
            <a:xfrm>
              <a:off x="6063900" y="2780925"/>
              <a:ext cx="165525" cy="321600"/>
            </a:xfrm>
            <a:custGeom>
              <a:avLst/>
              <a:gdLst/>
              <a:ahLst/>
              <a:cxnLst/>
              <a:rect l="l" t="t" r="r" b="b"/>
              <a:pathLst>
                <a:path w="6621" h="12864" extrusionOk="0">
                  <a:moveTo>
                    <a:pt x="3950" y="0"/>
                  </a:moveTo>
                  <a:cubicBezTo>
                    <a:pt x="2215" y="251"/>
                    <a:pt x="868" y="1826"/>
                    <a:pt x="343" y="4816"/>
                  </a:cubicBezTo>
                  <a:cubicBezTo>
                    <a:pt x="1" y="6779"/>
                    <a:pt x="412" y="8400"/>
                    <a:pt x="1188" y="10180"/>
                  </a:cubicBezTo>
                  <a:cubicBezTo>
                    <a:pt x="1348" y="10568"/>
                    <a:pt x="1576" y="10933"/>
                    <a:pt x="1827" y="11253"/>
                  </a:cubicBezTo>
                  <a:cubicBezTo>
                    <a:pt x="2608" y="12224"/>
                    <a:pt x="3760" y="12864"/>
                    <a:pt x="5049" y="12864"/>
                  </a:cubicBezTo>
                  <a:cubicBezTo>
                    <a:pt x="5153" y="12864"/>
                    <a:pt x="5259" y="12859"/>
                    <a:pt x="5365" y="12851"/>
                  </a:cubicBezTo>
                  <a:cubicBezTo>
                    <a:pt x="5844" y="12805"/>
                    <a:pt x="6186" y="12691"/>
                    <a:pt x="6460" y="12554"/>
                  </a:cubicBezTo>
                  <a:cubicBezTo>
                    <a:pt x="6620" y="12257"/>
                    <a:pt x="6620" y="11983"/>
                    <a:pt x="6620" y="11983"/>
                  </a:cubicBezTo>
                  <a:lnTo>
                    <a:pt x="5273" y="11892"/>
                  </a:lnTo>
                  <a:cubicBezTo>
                    <a:pt x="5073" y="11926"/>
                    <a:pt x="4880" y="11941"/>
                    <a:pt x="4697" y="11941"/>
                  </a:cubicBezTo>
                  <a:cubicBezTo>
                    <a:pt x="2753" y="11941"/>
                    <a:pt x="1781" y="10226"/>
                    <a:pt x="1781" y="10226"/>
                  </a:cubicBezTo>
                  <a:cubicBezTo>
                    <a:pt x="206" y="7784"/>
                    <a:pt x="823" y="3378"/>
                    <a:pt x="1964" y="1712"/>
                  </a:cubicBezTo>
                  <a:cubicBezTo>
                    <a:pt x="2786" y="479"/>
                    <a:pt x="3447" y="320"/>
                    <a:pt x="39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3" name="Google Shape;1427;p23">
              <a:extLst>
                <a:ext uri="{FF2B5EF4-FFF2-40B4-BE49-F238E27FC236}">
                  <a16:creationId xmlns:a16="http://schemas.microsoft.com/office/drawing/2014/main" id="{4704327A-2313-9C98-C633-7CFF425EB270}"/>
                </a:ext>
              </a:extLst>
            </p:cNvPr>
            <p:cNvSpPr/>
            <p:nvPr/>
          </p:nvSpPr>
          <p:spPr>
            <a:xfrm>
              <a:off x="6075325" y="2788700"/>
              <a:ext cx="93600" cy="287250"/>
            </a:xfrm>
            <a:custGeom>
              <a:avLst/>
              <a:gdLst/>
              <a:ahLst/>
              <a:cxnLst/>
              <a:rect l="l" t="t" r="r" b="b"/>
              <a:pathLst>
                <a:path w="3744" h="11490" extrusionOk="0">
                  <a:moveTo>
                    <a:pt x="3314" y="1"/>
                  </a:moveTo>
                  <a:cubicBezTo>
                    <a:pt x="3136" y="1"/>
                    <a:pt x="2899" y="38"/>
                    <a:pt x="2648" y="146"/>
                  </a:cubicBezTo>
                  <a:cubicBezTo>
                    <a:pt x="2351" y="283"/>
                    <a:pt x="2032" y="534"/>
                    <a:pt x="1758" y="853"/>
                  </a:cubicBezTo>
                  <a:cubicBezTo>
                    <a:pt x="1461" y="1150"/>
                    <a:pt x="1210" y="1515"/>
                    <a:pt x="982" y="1903"/>
                  </a:cubicBezTo>
                  <a:cubicBezTo>
                    <a:pt x="776" y="2291"/>
                    <a:pt x="594" y="2702"/>
                    <a:pt x="457" y="3113"/>
                  </a:cubicBezTo>
                  <a:cubicBezTo>
                    <a:pt x="343" y="3501"/>
                    <a:pt x="251" y="3889"/>
                    <a:pt x="206" y="4209"/>
                  </a:cubicBezTo>
                  <a:cubicBezTo>
                    <a:pt x="137" y="4528"/>
                    <a:pt x="92" y="4802"/>
                    <a:pt x="69" y="5007"/>
                  </a:cubicBezTo>
                  <a:cubicBezTo>
                    <a:pt x="46" y="5099"/>
                    <a:pt x="46" y="5167"/>
                    <a:pt x="46" y="5236"/>
                  </a:cubicBezTo>
                  <a:cubicBezTo>
                    <a:pt x="46" y="5281"/>
                    <a:pt x="46" y="5304"/>
                    <a:pt x="46" y="5304"/>
                  </a:cubicBezTo>
                  <a:cubicBezTo>
                    <a:pt x="46" y="5304"/>
                    <a:pt x="23" y="5418"/>
                    <a:pt x="23" y="5601"/>
                  </a:cubicBezTo>
                  <a:cubicBezTo>
                    <a:pt x="0" y="5806"/>
                    <a:pt x="23" y="6080"/>
                    <a:pt x="23" y="6423"/>
                  </a:cubicBezTo>
                  <a:cubicBezTo>
                    <a:pt x="46" y="6765"/>
                    <a:pt x="92" y="7153"/>
                    <a:pt x="183" y="7564"/>
                  </a:cubicBezTo>
                  <a:cubicBezTo>
                    <a:pt x="206" y="7655"/>
                    <a:pt x="229" y="7769"/>
                    <a:pt x="251" y="7861"/>
                  </a:cubicBezTo>
                  <a:cubicBezTo>
                    <a:pt x="297" y="7975"/>
                    <a:pt x="320" y="8066"/>
                    <a:pt x="366" y="8180"/>
                  </a:cubicBezTo>
                  <a:cubicBezTo>
                    <a:pt x="388" y="8271"/>
                    <a:pt x="434" y="8386"/>
                    <a:pt x="457" y="8500"/>
                  </a:cubicBezTo>
                  <a:lnTo>
                    <a:pt x="594" y="8796"/>
                  </a:lnTo>
                  <a:cubicBezTo>
                    <a:pt x="959" y="9618"/>
                    <a:pt x="1461" y="10349"/>
                    <a:pt x="1940" y="10828"/>
                  </a:cubicBezTo>
                  <a:cubicBezTo>
                    <a:pt x="2055" y="10942"/>
                    <a:pt x="2169" y="11033"/>
                    <a:pt x="2283" y="11125"/>
                  </a:cubicBezTo>
                  <a:cubicBezTo>
                    <a:pt x="2329" y="11170"/>
                    <a:pt x="2374" y="11216"/>
                    <a:pt x="2420" y="11239"/>
                  </a:cubicBezTo>
                  <a:cubicBezTo>
                    <a:pt x="2465" y="11284"/>
                    <a:pt x="2511" y="11307"/>
                    <a:pt x="2557" y="11330"/>
                  </a:cubicBezTo>
                  <a:cubicBezTo>
                    <a:pt x="2717" y="11444"/>
                    <a:pt x="2808" y="11490"/>
                    <a:pt x="2831" y="11490"/>
                  </a:cubicBezTo>
                  <a:cubicBezTo>
                    <a:pt x="2831" y="11467"/>
                    <a:pt x="2465" y="11216"/>
                    <a:pt x="2032" y="10737"/>
                  </a:cubicBezTo>
                  <a:cubicBezTo>
                    <a:pt x="1598" y="10257"/>
                    <a:pt x="1142" y="9504"/>
                    <a:pt x="822" y="8705"/>
                  </a:cubicBezTo>
                  <a:lnTo>
                    <a:pt x="685" y="8408"/>
                  </a:lnTo>
                  <a:cubicBezTo>
                    <a:pt x="662" y="8294"/>
                    <a:pt x="639" y="8203"/>
                    <a:pt x="594" y="8089"/>
                  </a:cubicBezTo>
                  <a:cubicBezTo>
                    <a:pt x="571" y="7998"/>
                    <a:pt x="548" y="7906"/>
                    <a:pt x="502" y="7792"/>
                  </a:cubicBezTo>
                  <a:cubicBezTo>
                    <a:pt x="480" y="7701"/>
                    <a:pt x="480" y="7587"/>
                    <a:pt x="457" y="7495"/>
                  </a:cubicBezTo>
                  <a:cubicBezTo>
                    <a:pt x="366" y="7107"/>
                    <a:pt x="343" y="6719"/>
                    <a:pt x="320" y="6400"/>
                  </a:cubicBezTo>
                  <a:cubicBezTo>
                    <a:pt x="320" y="6080"/>
                    <a:pt x="320" y="5806"/>
                    <a:pt x="343" y="5624"/>
                  </a:cubicBezTo>
                  <a:cubicBezTo>
                    <a:pt x="366" y="5441"/>
                    <a:pt x="366" y="5327"/>
                    <a:pt x="366" y="5327"/>
                  </a:cubicBezTo>
                  <a:cubicBezTo>
                    <a:pt x="366" y="5327"/>
                    <a:pt x="366" y="5304"/>
                    <a:pt x="366" y="5259"/>
                  </a:cubicBezTo>
                  <a:cubicBezTo>
                    <a:pt x="366" y="5213"/>
                    <a:pt x="388" y="5122"/>
                    <a:pt x="388" y="5030"/>
                  </a:cubicBezTo>
                  <a:cubicBezTo>
                    <a:pt x="411" y="4848"/>
                    <a:pt x="434" y="4574"/>
                    <a:pt x="502" y="4254"/>
                  </a:cubicBezTo>
                  <a:cubicBezTo>
                    <a:pt x="548" y="3935"/>
                    <a:pt x="639" y="3569"/>
                    <a:pt x="731" y="3181"/>
                  </a:cubicBezTo>
                  <a:cubicBezTo>
                    <a:pt x="822" y="2793"/>
                    <a:pt x="1005" y="2405"/>
                    <a:pt x="1187" y="2017"/>
                  </a:cubicBezTo>
                  <a:cubicBezTo>
                    <a:pt x="1598" y="1264"/>
                    <a:pt x="2146" y="557"/>
                    <a:pt x="2717" y="260"/>
                  </a:cubicBezTo>
                  <a:cubicBezTo>
                    <a:pt x="2990" y="100"/>
                    <a:pt x="3264" y="77"/>
                    <a:pt x="3447" y="77"/>
                  </a:cubicBezTo>
                  <a:cubicBezTo>
                    <a:pt x="3593" y="77"/>
                    <a:pt x="3695" y="106"/>
                    <a:pt x="3730" y="106"/>
                  </a:cubicBezTo>
                  <a:cubicBezTo>
                    <a:pt x="3739" y="106"/>
                    <a:pt x="3744" y="105"/>
                    <a:pt x="3744" y="100"/>
                  </a:cubicBezTo>
                  <a:cubicBezTo>
                    <a:pt x="3744" y="100"/>
                    <a:pt x="3652" y="32"/>
                    <a:pt x="3447" y="9"/>
                  </a:cubicBezTo>
                  <a:cubicBezTo>
                    <a:pt x="3408" y="4"/>
                    <a:pt x="3363" y="1"/>
                    <a:pt x="331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4" name="Google Shape;1428;p23">
              <a:extLst>
                <a:ext uri="{FF2B5EF4-FFF2-40B4-BE49-F238E27FC236}">
                  <a16:creationId xmlns:a16="http://schemas.microsoft.com/office/drawing/2014/main" id="{54F3367D-A236-A984-159C-9256F07AA39D}"/>
                </a:ext>
              </a:extLst>
            </p:cNvPr>
            <p:cNvSpPr/>
            <p:nvPr/>
          </p:nvSpPr>
          <p:spPr>
            <a:xfrm>
              <a:off x="6028525" y="2768225"/>
              <a:ext cx="182050" cy="354050"/>
            </a:xfrm>
            <a:custGeom>
              <a:avLst/>
              <a:gdLst/>
              <a:ahLst/>
              <a:cxnLst/>
              <a:rect l="l" t="t" r="r" b="b"/>
              <a:pathLst>
                <a:path w="7282" h="14162" extrusionOk="0">
                  <a:moveTo>
                    <a:pt x="4506" y="0"/>
                  </a:moveTo>
                  <a:cubicBezTo>
                    <a:pt x="4265" y="0"/>
                    <a:pt x="3983" y="27"/>
                    <a:pt x="3676" y="97"/>
                  </a:cubicBezTo>
                  <a:cubicBezTo>
                    <a:pt x="3424" y="166"/>
                    <a:pt x="3173" y="257"/>
                    <a:pt x="2922" y="417"/>
                  </a:cubicBezTo>
                  <a:cubicBezTo>
                    <a:pt x="2648" y="554"/>
                    <a:pt x="2397" y="736"/>
                    <a:pt x="2169" y="965"/>
                  </a:cubicBezTo>
                  <a:cubicBezTo>
                    <a:pt x="1941" y="1170"/>
                    <a:pt x="1713" y="1421"/>
                    <a:pt x="1530" y="1695"/>
                  </a:cubicBezTo>
                  <a:cubicBezTo>
                    <a:pt x="1325" y="1969"/>
                    <a:pt x="1165" y="2266"/>
                    <a:pt x="1005" y="2562"/>
                  </a:cubicBezTo>
                  <a:cubicBezTo>
                    <a:pt x="389" y="3795"/>
                    <a:pt x="138" y="5142"/>
                    <a:pt x="46" y="6146"/>
                  </a:cubicBezTo>
                  <a:cubicBezTo>
                    <a:pt x="1" y="6671"/>
                    <a:pt x="1" y="7082"/>
                    <a:pt x="23" y="7379"/>
                  </a:cubicBezTo>
                  <a:cubicBezTo>
                    <a:pt x="46" y="7538"/>
                    <a:pt x="46" y="7652"/>
                    <a:pt x="46" y="7721"/>
                  </a:cubicBezTo>
                  <a:cubicBezTo>
                    <a:pt x="69" y="7812"/>
                    <a:pt x="69" y="7858"/>
                    <a:pt x="69" y="7858"/>
                  </a:cubicBezTo>
                  <a:cubicBezTo>
                    <a:pt x="69" y="7858"/>
                    <a:pt x="69" y="7904"/>
                    <a:pt x="69" y="7972"/>
                  </a:cubicBezTo>
                  <a:cubicBezTo>
                    <a:pt x="92" y="8063"/>
                    <a:pt x="115" y="8177"/>
                    <a:pt x="138" y="8314"/>
                  </a:cubicBezTo>
                  <a:cubicBezTo>
                    <a:pt x="183" y="8611"/>
                    <a:pt x="275" y="9022"/>
                    <a:pt x="434" y="9524"/>
                  </a:cubicBezTo>
                  <a:cubicBezTo>
                    <a:pt x="571" y="10003"/>
                    <a:pt x="800" y="10574"/>
                    <a:pt x="1096" y="11122"/>
                  </a:cubicBezTo>
                  <a:cubicBezTo>
                    <a:pt x="1233" y="11419"/>
                    <a:pt x="1416" y="11693"/>
                    <a:pt x="1621" y="11966"/>
                  </a:cubicBezTo>
                  <a:cubicBezTo>
                    <a:pt x="1804" y="12240"/>
                    <a:pt x="2032" y="12514"/>
                    <a:pt x="2260" y="12742"/>
                  </a:cubicBezTo>
                  <a:cubicBezTo>
                    <a:pt x="2511" y="12994"/>
                    <a:pt x="2763" y="13222"/>
                    <a:pt x="3036" y="13404"/>
                  </a:cubicBezTo>
                  <a:cubicBezTo>
                    <a:pt x="3333" y="13587"/>
                    <a:pt x="3630" y="13747"/>
                    <a:pt x="3927" y="13861"/>
                  </a:cubicBezTo>
                  <a:cubicBezTo>
                    <a:pt x="4450" y="14082"/>
                    <a:pt x="4991" y="14162"/>
                    <a:pt x="5456" y="14162"/>
                  </a:cubicBezTo>
                  <a:cubicBezTo>
                    <a:pt x="5518" y="14162"/>
                    <a:pt x="5579" y="14160"/>
                    <a:pt x="5639" y="14158"/>
                  </a:cubicBezTo>
                  <a:cubicBezTo>
                    <a:pt x="6141" y="14135"/>
                    <a:pt x="6552" y="14021"/>
                    <a:pt x="6848" y="13929"/>
                  </a:cubicBezTo>
                  <a:cubicBezTo>
                    <a:pt x="7122" y="13838"/>
                    <a:pt x="7282" y="13770"/>
                    <a:pt x="7282" y="13770"/>
                  </a:cubicBezTo>
                  <a:cubicBezTo>
                    <a:pt x="7280" y="13766"/>
                    <a:pt x="7275" y="13765"/>
                    <a:pt x="7266" y="13765"/>
                  </a:cubicBezTo>
                  <a:cubicBezTo>
                    <a:pt x="7159" y="13765"/>
                    <a:pt x="6545" y="14000"/>
                    <a:pt x="5639" y="14021"/>
                  </a:cubicBezTo>
                  <a:cubicBezTo>
                    <a:pt x="5136" y="14021"/>
                    <a:pt x="4566" y="13952"/>
                    <a:pt x="3995" y="13701"/>
                  </a:cubicBezTo>
                  <a:cubicBezTo>
                    <a:pt x="3698" y="13587"/>
                    <a:pt x="3424" y="13427"/>
                    <a:pt x="3173" y="13222"/>
                  </a:cubicBezTo>
                  <a:cubicBezTo>
                    <a:pt x="2899" y="13039"/>
                    <a:pt x="2671" y="12834"/>
                    <a:pt x="2443" y="12583"/>
                  </a:cubicBezTo>
                  <a:cubicBezTo>
                    <a:pt x="2215" y="12354"/>
                    <a:pt x="2009" y="12081"/>
                    <a:pt x="1827" y="11829"/>
                  </a:cubicBezTo>
                  <a:cubicBezTo>
                    <a:pt x="1644" y="11556"/>
                    <a:pt x="1484" y="11282"/>
                    <a:pt x="1347" y="11008"/>
                  </a:cubicBezTo>
                  <a:cubicBezTo>
                    <a:pt x="1051" y="10460"/>
                    <a:pt x="868" y="9912"/>
                    <a:pt x="708" y="9433"/>
                  </a:cubicBezTo>
                  <a:cubicBezTo>
                    <a:pt x="571" y="8954"/>
                    <a:pt x="503" y="8543"/>
                    <a:pt x="457" y="8269"/>
                  </a:cubicBezTo>
                  <a:cubicBezTo>
                    <a:pt x="434" y="8132"/>
                    <a:pt x="412" y="8018"/>
                    <a:pt x="412" y="7926"/>
                  </a:cubicBezTo>
                  <a:cubicBezTo>
                    <a:pt x="389" y="7858"/>
                    <a:pt x="389" y="7812"/>
                    <a:pt x="389" y="7812"/>
                  </a:cubicBezTo>
                  <a:cubicBezTo>
                    <a:pt x="389" y="7812"/>
                    <a:pt x="389" y="7767"/>
                    <a:pt x="389" y="7698"/>
                  </a:cubicBezTo>
                  <a:cubicBezTo>
                    <a:pt x="366" y="7630"/>
                    <a:pt x="366" y="7516"/>
                    <a:pt x="343" y="7356"/>
                  </a:cubicBezTo>
                  <a:cubicBezTo>
                    <a:pt x="320" y="7082"/>
                    <a:pt x="320" y="6671"/>
                    <a:pt x="343" y="6169"/>
                  </a:cubicBezTo>
                  <a:cubicBezTo>
                    <a:pt x="412" y="5187"/>
                    <a:pt x="663" y="3863"/>
                    <a:pt x="1210" y="2677"/>
                  </a:cubicBezTo>
                  <a:cubicBezTo>
                    <a:pt x="1370" y="2380"/>
                    <a:pt x="1530" y="2083"/>
                    <a:pt x="1690" y="1809"/>
                  </a:cubicBezTo>
                  <a:cubicBezTo>
                    <a:pt x="1872" y="1558"/>
                    <a:pt x="2078" y="1307"/>
                    <a:pt x="2306" y="1079"/>
                  </a:cubicBezTo>
                  <a:cubicBezTo>
                    <a:pt x="2511" y="873"/>
                    <a:pt x="2763" y="691"/>
                    <a:pt x="2991" y="554"/>
                  </a:cubicBezTo>
                  <a:cubicBezTo>
                    <a:pt x="3242" y="394"/>
                    <a:pt x="3470" y="303"/>
                    <a:pt x="3721" y="234"/>
                  </a:cubicBezTo>
                  <a:cubicBezTo>
                    <a:pt x="4052" y="118"/>
                    <a:pt x="4372" y="86"/>
                    <a:pt x="4627" y="86"/>
                  </a:cubicBezTo>
                  <a:cubicBezTo>
                    <a:pt x="4723" y="86"/>
                    <a:pt x="4810" y="91"/>
                    <a:pt x="4885" y="97"/>
                  </a:cubicBezTo>
                  <a:cubicBezTo>
                    <a:pt x="5095" y="113"/>
                    <a:pt x="5236" y="130"/>
                    <a:pt x="5301" y="130"/>
                  </a:cubicBezTo>
                  <a:cubicBezTo>
                    <a:pt x="5328" y="130"/>
                    <a:pt x="5342" y="127"/>
                    <a:pt x="5342" y="120"/>
                  </a:cubicBezTo>
                  <a:cubicBezTo>
                    <a:pt x="5365" y="120"/>
                    <a:pt x="5319" y="120"/>
                    <a:pt x="5228" y="97"/>
                  </a:cubicBezTo>
                  <a:cubicBezTo>
                    <a:pt x="5159" y="74"/>
                    <a:pt x="5045" y="52"/>
                    <a:pt x="4908" y="29"/>
                  </a:cubicBezTo>
                  <a:cubicBezTo>
                    <a:pt x="4793" y="11"/>
                    <a:pt x="4658" y="0"/>
                    <a:pt x="4506"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5" name="Google Shape;1429;p23">
              <a:extLst>
                <a:ext uri="{FF2B5EF4-FFF2-40B4-BE49-F238E27FC236}">
                  <a16:creationId xmlns:a16="http://schemas.microsoft.com/office/drawing/2014/main" id="{A77BC205-F207-117D-8B49-16F322A7F540}"/>
                </a:ext>
              </a:extLst>
            </p:cNvPr>
            <p:cNvSpPr/>
            <p:nvPr/>
          </p:nvSpPr>
          <p:spPr>
            <a:xfrm>
              <a:off x="6051350" y="2840800"/>
              <a:ext cx="21725" cy="48000"/>
            </a:xfrm>
            <a:custGeom>
              <a:avLst/>
              <a:gdLst/>
              <a:ahLst/>
              <a:cxnLst/>
              <a:rect l="l" t="t" r="r" b="b"/>
              <a:pathLst>
                <a:path w="869" h="1920" extrusionOk="0">
                  <a:moveTo>
                    <a:pt x="641" y="0"/>
                  </a:moveTo>
                  <a:cubicBezTo>
                    <a:pt x="510" y="0"/>
                    <a:pt x="362" y="197"/>
                    <a:pt x="297" y="435"/>
                  </a:cubicBezTo>
                  <a:cubicBezTo>
                    <a:pt x="229" y="709"/>
                    <a:pt x="297" y="915"/>
                    <a:pt x="457" y="938"/>
                  </a:cubicBezTo>
                  <a:cubicBezTo>
                    <a:pt x="594" y="938"/>
                    <a:pt x="754" y="732"/>
                    <a:pt x="822" y="481"/>
                  </a:cubicBezTo>
                  <a:cubicBezTo>
                    <a:pt x="868" y="230"/>
                    <a:pt x="800" y="2"/>
                    <a:pt x="663" y="2"/>
                  </a:cubicBezTo>
                  <a:cubicBezTo>
                    <a:pt x="656" y="1"/>
                    <a:pt x="649" y="0"/>
                    <a:pt x="641" y="0"/>
                  </a:cubicBezTo>
                  <a:close/>
                  <a:moveTo>
                    <a:pt x="297" y="1234"/>
                  </a:moveTo>
                  <a:cubicBezTo>
                    <a:pt x="206" y="1234"/>
                    <a:pt x="92" y="1371"/>
                    <a:pt x="46" y="1554"/>
                  </a:cubicBezTo>
                  <a:cubicBezTo>
                    <a:pt x="1" y="1759"/>
                    <a:pt x="46" y="1896"/>
                    <a:pt x="160" y="1919"/>
                  </a:cubicBezTo>
                  <a:cubicBezTo>
                    <a:pt x="252" y="1919"/>
                    <a:pt x="366" y="1782"/>
                    <a:pt x="412" y="1600"/>
                  </a:cubicBezTo>
                  <a:cubicBezTo>
                    <a:pt x="457" y="1417"/>
                    <a:pt x="412" y="1257"/>
                    <a:pt x="297" y="123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6" name="Google Shape;1430;p23">
              <a:extLst>
                <a:ext uri="{FF2B5EF4-FFF2-40B4-BE49-F238E27FC236}">
                  <a16:creationId xmlns:a16="http://schemas.microsoft.com/office/drawing/2014/main" id="{F9AA5A6E-EDD8-B039-5E00-74838909A2D5}"/>
                </a:ext>
              </a:extLst>
            </p:cNvPr>
            <p:cNvSpPr/>
            <p:nvPr/>
          </p:nvSpPr>
          <p:spPr>
            <a:xfrm>
              <a:off x="6084525" y="2788525"/>
              <a:ext cx="197950" cy="298825"/>
            </a:xfrm>
            <a:custGeom>
              <a:avLst/>
              <a:gdLst/>
              <a:ahLst/>
              <a:cxnLst/>
              <a:rect l="l" t="t" r="r" b="b"/>
              <a:pathLst>
                <a:path w="7918" h="11953" extrusionOk="0">
                  <a:moveTo>
                    <a:pt x="2453" y="1"/>
                  </a:moveTo>
                  <a:cubicBezTo>
                    <a:pt x="1924" y="1"/>
                    <a:pt x="1332" y="315"/>
                    <a:pt x="1048" y="700"/>
                  </a:cubicBezTo>
                  <a:cubicBezTo>
                    <a:pt x="682" y="1225"/>
                    <a:pt x="523" y="1933"/>
                    <a:pt x="682" y="2526"/>
                  </a:cubicBezTo>
                  <a:cubicBezTo>
                    <a:pt x="956" y="3576"/>
                    <a:pt x="1550" y="4444"/>
                    <a:pt x="2029" y="5402"/>
                  </a:cubicBezTo>
                  <a:cubicBezTo>
                    <a:pt x="2622" y="6567"/>
                    <a:pt x="3284" y="7297"/>
                    <a:pt x="3969" y="8438"/>
                  </a:cubicBezTo>
                  <a:cubicBezTo>
                    <a:pt x="3307" y="8096"/>
                    <a:pt x="2463" y="7822"/>
                    <a:pt x="1778" y="7571"/>
                  </a:cubicBezTo>
                  <a:cubicBezTo>
                    <a:pt x="1642" y="7526"/>
                    <a:pt x="1507" y="7505"/>
                    <a:pt x="1377" y="7505"/>
                  </a:cubicBezTo>
                  <a:cubicBezTo>
                    <a:pt x="592" y="7505"/>
                    <a:pt x="0" y="8274"/>
                    <a:pt x="568" y="9077"/>
                  </a:cubicBezTo>
                  <a:cubicBezTo>
                    <a:pt x="1025" y="9739"/>
                    <a:pt x="1755" y="10310"/>
                    <a:pt x="2394" y="10812"/>
                  </a:cubicBezTo>
                  <a:cubicBezTo>
                    <a:pt x="3224" y="11450"/>
                    <a:pt x="4367" y="11953"/>
                    <a:pt x="5386" y="11953"/>
                  </a:cubicBezTo>
                  <a:cubicBezTo>
                    <a:pt x="6189" y="11953"/>
                    <a:pt x="6915" y="11640"/>
                    <a:pt x="7347" y="10835"/>
                  </a:cubicBezTo>
                  <a:cubicBezTo>
                    <a:pt x="7918" y="9739"/>
                    <a:pt x="7393" y="8164"/>
                    <a:pt x="7028" y="7092"/>
                  </a:cubicBezTo>
                  <a:cubicBezTo>
                    <a:pt x="6434" y="5311"/>
                    <a:pt x="5590" y="3576"/>
                    <a:pt x="4563" y="1979"/>
                  </a:cubicBezTo>
                  <a:cubicBezTo>
                    <a:pt x="4243" y="1454"/>
                    <a:pt x="3878" y="883"/>
                    <a:pt x="3421" y="449"/>
                  </a:cubicBezTo>
                  <a:cubicBezTo>
                    <a:pt x="3307" y="358"/>
                    <a:pt x="3193" y="267"/>
                    <a:pt x="3056" y="175"/>
                  </a:cubicBezTo>
                  <a:cubicBezTo>
                    <a:pt x="2919" y="107"/>
                    <a:pt x="2782" y="39"/>
                    <a:pt x="2645" y="16"/>
                  </a:cubicBezTo>
                  <a:cubicBezTo>
                    <a:pt x="2582" y="6"/>
                    <a:pt x="2518" y="1"/>
                    <a:pt x="2453"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7" name="Google Shape;1431;p23">
              <a:extLst>
                <a:ext uri="{FF2B5EF4-FFF2-40B4-BE49-F238E27FC236}">
                  <a16:creationId xmlns:a16="http://schemas.microsoft.com/office/drawing/2014/main" id="{79F407B3-0846-C70D-481F-533325E052FC}"/>
                </a:ext>
              </a:extLst>
            </p:cNvPr>
            <p:cNvSpPr/>
            <p:nvPr/>
          </p:nvSpPr>
          <p:spPr>
            <a:xfrm>
              <a:off x="6180900" y="2998175"/>
              <a:ext cx="41675" cy="18650"/>
            </a:xfrm>
            <a:custGeom>
              <a:avLst/>
              <a:gdLst/>
              <a:ahLst/>
              <a:cxnLst/>
              <a:rect l="l" t="t" r="r" b="b"/>
              <a:pathLst>
                <a:path w="1667" h="746" extrusionOk="0">
                  <a:moveTo>
                    <a:pt x="32" y="1"/>
                  </a:moveTo>
                  <a:cubicBezTo>
                    <a:pt x="15" y="1"/>
                    <a:pt x="4" y="2"/>
                    <a:pt x="0" y="7"/>
                  </a:cubicBezTo>
                  <a:cubicBezTo>
                    <a:pt x="0" y="29"/>
                    <a:pt x="205" y="121"/>
                    <a:pt x="434" y="212"/>
                  </a:cubicBezTo>
                  <a:cubicBezTo>
                    <a:pt x="639" y="280"/>
                    <a:pt x="845" y="372"/>
                    <a:pt x="845" y="372"/>
                  </a:cubicBezTo>
                  <a:cubicBezTo>
                    <a:pt x="845" y="372"/>
                    <a:pt x="890" y="395"/>
                    <a:pt x="982" y="417"/>
                  </a:cubicBezTo>
                  <a:cubicBezTo>
                    <a:pt x="1050" y="440"/>
                    <a:pt x="1141" y="486"/>
                    <a:pt x="1255" y="532"/>
                  </a:cubicBezTo>
                  <a:cubicBezTo>
                    <a:pt x="1301" y="554"/>
                    <a:pt x="1347" y="577"/>
                    <a:pt x="1392" y="600"/>
                  </a:cubicBezTo>
                  <a:cubicBezTo>
                    <a:pt x="1438" y="623"/>
                    <a:pt x="1484" y="646"/>
                    <a:pt x="1506" y="691"/>
                  </a:cubicBezTo>
                  <a:cubicBezTo>
                    <a:pt x="1557" y="725"/>
                    <a:pt x="1607" y="746"/>
                    <a:pt x="1630" y="746"/>
                  </a:cubicBezTo>
                  <a:cubicBezTo>
                    <a:pt x="1639" y="746"/>
                    <a:pt x="1643" y="743"/>
                    <a:pt x="1643" y="737"/>
                  </a:cubicBezTo>
                  <a:cubicBezTo>
                    <a:pt x="1666" y="737"/>
                    <a:pt x="1621" y="691"/>
                    <a:pt x="1575" y="623"/>
                  </a:cubicBezTo>
                  <a:cubicBezTo>
                    <a:pt x="1552" y="577"/>
                    <a:pt x="1506" y="554"/>
                    <a:pt x="1461" y="509"/>
                  </a:cubicBezTo>
                  <a:cubicBezTo>
                    <a:pt x="1438" y="486"/>
                    <a:pt x="1392" y="440"/>
                    <a:pt x="1324" y="417"/>
                  </a:cubicBezTo>
                  <a:cubicBezTo>
                    <a:pt x="1233" y="349"/>
                    <a:pt x="1141" y="280"/>
                    <a:pt x="1050" y="258"/>
                  </a:cubicBezTo>
                  <a:cubicBezTo>
                    <a:pt x="982" y="212"/>
                    <a:pt x="913" y="189"/>
                    <a:pt x="913" y="189"/>
                  </a:cubicBezTo>
                  <a:cubicBezTo>
                    <a:pt x="913" y="189"/>
                    <a:pt x="708" y="121"/>
                    <a:pt x="479" y="75"/>
                  </a:cubicBezTo>
                  <a:cubicBezTo>
                    <a:pt x="293" y="38"/>
                    <a:pt x="107" y="1"/>
                    <a:pt x="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8" name="Google Shape;1432;p23">
              <a:extLst>
                <a:ext uri="{FF2B5EF4-FFF2-40B4-BE49-F238E27FC236}">
                  <a16:creationId xmlns:a16="http://schemas.microsoft.com/office/drawing/2014/main" id="{D6076CE1-2AAF-5232-BB8C-4A232C84C7AB}"/>
                </a:ext>
              </a:extLst>
            </p:cNvPr>
            <p:cNvSpPr/>
            <p:nvPr/>
          </p:nvSpPr>
          <p:spPr>
            <a:xfrm>
              <a:off x="6241950" y="3062575"/>
              <a:ext cx="10850" cy="7350"/>
            </a:xfrm>
            <a:custGeom>
              <a:avLst/>
              <a:gdLst/>
              <a:ahLst/>
              <a:cxnLst/>
              <a:rect l="l" t="t" r="r" b="b"/>
              <a:pathLst>
                <a:path w="434" h="294" extrusionOk="0">
                  <a:moveTo>
                    <a:pt x="333" y="0"/>
                  </a:moveTo>
                  <a:cubicBezTo>
                    <a:pt x="314" y="0"/>
                    <a:pt x="294" y="3"/>
                    <a:pt x="274" y="10"/>
                  </a:cubicBezTo>
                  <a:cubicBezTo>
                    <a:pt x="206" y="10"/>
                    <a:pt x="137" y="33"/>
                    <a:pt x="137" y="33"/>
                  </a:cubicBezTo>
                  <a:cubicBezTo>
                    <a:pt x="137" y="33"/>
                    <a:pt x="92" y="101"/>
                    <a:pt x="46" y="147"/>
                  </a:cubicBezTo>
                  <a:cubicBezTo>
                    <a:pt x="23" y="215"/>
                    <a:pt x="0" y="261"/>
                    <a:pt x="23" y="284"/>
                  </a:cubicBezTo>
                  <a:cubicBezTo>
                    <a:pt x="30" y="290"/>
                    <a:pt x="40" y="293"/>
                    <a:pt x="53" y="293"/>
                  </a:cubicBezTo>
                  <a:cubicBezTo>
                    <a:pt x="84" y="293"/>
                    <a:pt x="128" y="277"/>
                    <a:pt x="160" y="261"/>
                  </a:cubicBezTo>
                  <a:cubicBezTo>
                    <a:pt x="206" y="238"/>
                    <a:pt x="251" y="215"/>
                    <a:pt x="251" y="215"/>
                  </a:cubicBezTo>
                  <a:cubicBezTo>
                    <a:pt x="251" y="215"/>
                    <a:pt x="297" y="170"/>
                    <a:pt x="343" y="147"/>
                  </a:cubicBezTo>
                  <a:cubicBezTo>
                    <a:pt x="388" y="101"/>
                    <a:pt x="434" y="55"/>
                    <a:pt x="434" y="33"/>
                  </a:cubicBezTo>
                  <a:cubicBezTo>
                    <a:pt x="418" y="17"/>
                    <a:pt x="379" y="0"/>
                    <a:pt x="3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9" name="Google Shape;1433;p23">
              <a:extLst>
                <a:ext uri="{FF2B5EF4-FFF2-40B4-BE49-F238E27FC236}">
                  <a16:creationId xmlns:a16="http://schemas.microsoft.com/office/drawing/2014/main" id="{99633C6F-D9DB-A217-9485-24C243943A51}"/>
                </a:ext>
              </a:extLst>
            </p:cNvPr>
            <p:cNvSpPr/>
            <p:nvPr/>
          </p:nvSpPr>
          <p:spPr>
            <a:xfrm>
              <a:off x="6086175" y="2876200"/>
              <a:ext cx="196300" cy="211150"/>
            </a:xfrm>
            <a:custGeom>
              <a:avLst/>
              <a:gdLst/>
              <a:ahLst/>
              <a:cxnLst/>
              <a:rect l="l" t="t" r="r" b="b"/>
              <a:pathLst>
                <a:path w="7852" h="8446" extrusionOk="0">
                  <a:moveTo>
                    <a:pt x="5410" y="1"/>
                  </a:moveTo>
                  <a:cubicBezTo>
                    <a:pt x="4428" y="526"/>
                    <a:pt x="2762" y="1462"/>
                    <a:pt x="1986" y="1918"/>
                  </a:cubicBezTo>
                  <a:cubicBezTo>
                    <a:pt x="2168" y="2284"/>
                    <a:pt x="2374" y="2626"/>
                    <a:pt x="2579" y="2945"/>
                  </a:cubicBezTo>
                  <a:cubicBezTo>
                    <a:pt x="3218" y="2603"/>
                    <a:pt x="4268" y="2078"/>
                    <a:pt x="4634" y="2078"/>
                  </a:cubicBezTo>
                  <a:cubicBezTo>
                    <a:pt x="4637" y="2078"/>
                    <a:pt x="4641" y="2078"/>
                    <a:pt x="4645" y="2078"/>
                  </a:cubicBezTo>
                  <a:cubicBezTo>
                    <a:pt x="5215" y="2078"/>
                    <a:pt x="5980" y="3727"/>
                    <a:pt x="5889" y="4498"/>
                  </a:cubicBezTo>
                  <a:cubicBezTo>
                    <a:pt x="5865" y="4688"/>
                    <a:pt x="5675" y="4760"/>
                    <a:pt x="5401" y="4760"/>
                  </a:cubicBezTo>
                  <a:cubicBezTo>
                    <a:pt x="4888" y="4760"/>
                    <a:pt x="4081" y="4508"/>
                    <a:pt x="3515" y="4315"/>
                  </a:cubicBezTo>
                  <a:lnTo>
                    <a:pt x="3515" y="4315"/>
                  </a:lnTo>
                  <a:cubicBezTo>
                    <a:pt x="3629" y="4498"/>
                    <a:pt x="3766" y="4703"/>
                    <a:pt x="3903" y="4931"/>
                  </a:cubicBezTo>
                  <a:cubicBezTo>
                    <a:pt x="3698" y="4817"/>
                    <a:pt x="3469" y="4726"/>
                    <a:pt x="3241" y="4612"/>
                  </a:cubicBezTo>
                  <a:lnTo>
                    <a:pt x="3241" y="4612"/>
                  </a:lnTo>
                  <a:cubicBezTo>
                    <a:pt x="3242" y="4612"/>
                    <a:pt x="5524" y="5890"/>
                    <a:pt x="5775" y="6712"/>
                  </a:cubicBezTo>
                  <a:cubicBezTo>
                    <a:pt x="5926" y="7164"/>
                    <a:pt x="5661" y="7499"/>
                    <a:pt x="5043" y="7499"/>
                  </a:cubicBezTo>
                  <a:cubicBezTo>
                    <a:pt x="4538" y="7499"/>
                    <a:pt x="3797" y="7276"/>
                    <a:pt x="2853" y="6712"/>
                  </a:cubicBezTo>
                  <a:cubicBezTo>
                    <a:pt x="1050" y="5616"/>
                    <a:pt x="1758" y="4498"/>
                    <a:pt x="1963" y="4155"/>
                  </a:cubicBezTo>
                  <a:cubicBezTo>
                    <a:pt x="1917" y="4155"/>
                    <a:pt x="1872" y="4132"/>
                    <a:pt x="1826" y="4110"/>
                  </a:cubicBezTo>
                  <a:cubicBezTo>
                    <a:pt x="1643" y="4087"/>
                    <a:pt x="1347" y="4064"/>
                    <a:pt x="1050" y="4041"/>
                  </a:cubicBezTo>
                  <a:cubicBezTo>
                    <a:pt x="411" y="4178"/>
                    <a:pt x="0" y="4863"/>
                    <a:pt x="502" y="5570"/>
                  </a:cubicBezTo>
                  <a:cubicBezTo>
                    <a:pt x="959" y="6232"/>
                    <a:pt x="1689" y="6803"/>
                    <a:pt x="2328" y="7305"/>
                  </a:cubicBezTo>
                  <a:cubicBezTo>
                    <a:pt x="3158" y="7943"/>
                    <a:pt x="4301" y="8446"/>
                    <a:pt x="5320" y="8446"/>
                  </a:cubicBezTo>
                  <a:cubicBezTo>
                    <a:pt x="6123" y="8446"/>
                    <a:pt x="6849" y="8133"/>
                    <a:pt x="7281" y="7328"/>
                  </a:cubicBezTo>
                  <a:cubicBezTo>
                    <a:pt x="7852" y="6232"/>
                    <a:pt x="7327" y="4657"/>
                    <a:pt x="6962" y="3585"/>
                  </a:cubicBezTo>
                  <a:cubicBezTo>
                    <a:pt x="6574" y="2352"/>
                    <a:pt x="6026" y="1165"/>
                    <a:pt x="54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0" name="Google Shape;1434;p23">
              <a:extLst>
                <a:ext uri="{FF2B5EF4-FFF2-40B4-BE49-F238E27FC236}">
                  <a16:creationId xmlns:a16="http://schemas.microsoft.com/office/drawing/2014/main" id="{F1F42A84-3DEA-AFBA-90F1-65ABD1812461}"/>
                </a:ext>
              </a:extLst>
            </p:cNvPr>
            <p:cNvSpPr/>
            <p:nvPr/>
          </p:nvSpPr>
          <p:spPr>
            <a:xfrm>
              <a:off x="6090725" y="2784550"/>
              <a:ext cx="155250" cy="157300"/>
            </a:xfrm>
            <a:custGeom>
              <a:avLst/>
              <a:gdLst/>
              <a:ahLst/>
              <a:cxnLst/>
              <a:rect l="l" t="t" r="r" b="b"/>
              <a:pathLst>
                <a:path w="6210" h="6292" extrusionOk="0">
                  <a:moveTo>
                    <a:pt x="2267" y="0"/>
                  </a:moveTo>
                  <a:cubicBezTo>
                    <a:pt x="1652" y="0"/>
                    <a:pt x="998" y="513"/>
                    <a:pt x="685" y="951"/>
                  </a:cubicBezTo>
                  <a:cubicBezTo>
                    <a:pt x="252" y="1521"/>
                    <a:pt x="1" y="2138"/>
                    <a:pt x="183" y="2800"/>
                  </a:cubicBezTo>
                  <a:cubicBezTo>
                    <a:pt x="503" y="3964"/>
                    <a:pt x="1188" y="4945"/>
                    <a:pt x="1735" y="5995"/>
                  </a:cubicBezTo>
                  <a:cubicBezTo>
                    <a:pt x="1781" y="6086"/>
                    <a:pt x="1849" y="6201"/>
                    <a:pt x="1895" y="6292"/>
                  </a:cubicBezTo>
                  <a:cubicBezTo>
                    <a:pt x="2489" y="5950"/>
                    <a:pt x="4200" y="5082"/>
                    <a:pt x="6209" y="4877"/>
                  </a:cubicBezTo>
                  <a:cubicBezTo>
                    <a:pt x="5753" y="3964"/>
                    <a:pt x="5228" y="3051"/>
                    <a:pt x="4634" y="2183"/>
                  </a:cubicBezTo>
                  <a:cubicBezTo>
                    <a:pt x="4269" y="1613"/>
                    <a:pt x="3858" y="974"/>
                    <a:pt x="3310" y="494"/>
                  </a:cubicBezTo>
                  <a:cubicBezTo>
                    <a:pt x="3196" y="403"/>
                    <a:pt x="3059" y="289"/>
                    <a:pt x="2899" y="198"/>
                  </a:cubicBezTo>
                  <a:cubicBezTo>
                    <a:pt x="2762" y="106"/>
                    <a:pt x="2603" y="38"/>
                    <a:pt x="2443" y="15"/>
                  </a:cubicBezTo>
                  <a:cubicBezTo>
                    <a:pt x="2385" y="5"/>
                    <a:pt x="2326" y="0"/>
                    <a:pt x="226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1" name="Google Shape;1435;p23">
              <a:extLst>
                <a:ext uri="{FF2B5EF4-FFF2-40B4-BE49-F238E27FC236}">
                  <a16:creationId xmlns:a16="http://schemas.microsoft.com/office/drawing/2014/main" id="{928B636B-C626-8871-0465-81A589A2D0AB}"/>
                </a:ext>
              </a:extLst>
            </p:cNvPr>
            <p:cNvSpPr/>
            <p:nvPr/>
          </p:nvSpPr>
          <p:spPr>
            <a:xfrm>
              <a:off x="6132950" y="2887700"/>
              <a:ext cx="98175" cy="32500"/>
            </a:xfrm>
            <a:custGeom>
              <a:avLst/>
              <a:gdLst/>
              <a:ahLst/>
              <a:cxnLst/>
              <a:rect l="l" t="t" r="r" b="b"/>
              <a:pathLst>
                <a:path w="3927" h="1300" extrusionOk="0">
                  <a:moveTo>
                    <a:pt x="3342" y="1"/>
                  </a:moveTo>
                  <a:cubicBezTo>
                    <a:pt x="3191" y="1"/>
                    <a:pt x="3024" y="6"/>
                    <a:pt x="2854" y="20"/>
                  </a:cubicBezTo>
                  <a:cubicBezTo>
                    <a:pt x="2603" y="43"/>
                    <a:pt x="2329" y="66"/>
                    <a:pt x="2123" y="134"/>
                  </a:cubicBezTo>
                  <a:lnTo>
                    <a:pt x="1804" y="203"/>
                  </a:lnTo>
                  <a:cubicBezTo>
                    <a:pt x="1804" y="203"/>
                    <a:pt x="1690" y="249"/>
                    <a:pt x="1484" y="317"/>
                  </a:cubicBezTo>
                  <a:cubicBezTo>
                    <a:pt x="1302" y="386"/>
                    <a:pt x="1073" y="522"/>
                    <a:pt x="845" y="637"/>
                  </a:cubicBezTo>
                  <a:cubicBezTo>
                    <a:pt x="389" y="910"/>
                    <a:pt x="1" y="1276"/>
                    <a:pt x="24" y="1299"/>
                  </a:cubicBezTo>
                  <a:cubicBezTo>
                    <a:pt x="24" y="1299"/>
                    <a:pt x="26" y="1300"/>
                    <a:pt x="27" y="1300"/>
                  </a:cubicBezTo>
                  <a:cubicBezTo>
                    <a:pt x="74" y="1300"/>
                    <a:pt x="473" y="994"/>
                    <a:pt x="914" y="774"/>
                  </a:cubicBezTo>
                  <a:cubicBezTo>
                    <a:pt x="1165" y="659"/>
                    <a:pt x="1393" y="545"/>
                    <a:pt x="1576" y="500"/>
                  </a:cubicBezTo>
                  <a:cubicBezTo>
                    <a:pt x="1758" y="431"/>
                    <a:pt x="1872" y="408"/>
                    <a:pt x="1872" y="408"/>
                  </a:cubicBezTo>
                  <a:cubicBezTo>
                    <a:pt x="1872" y="408"/>
                    <a:pt x="2009" y="363"/>
                    <a:pt x="2192" y="317"/>
                  </a:cubicBezTo>
                  <a:cubicBezTo>
                    <a:pt x="2375" y="249"/>
                    <a:pt x="2626" y="203"/>
                    <a:pt x="2877" y="157"/>
                  </a:cubicBezTo>
                  <a:cubicBezTo>
                    <a:pt x="3402" y="89"/>
                    <a:pt x="3927" y="66"/>
                    <a:pt x="3927" y="43"/>
                  </a:cubicBezTo>
                  <a:cubicBezTo>
                    <a:pt x="3927" y="27"/>
                    <a:pt x="3677" y="1"/>
                    <a:pt x="334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2" name="Google Shape;1436;p23">
              <a:extLst>
                <a:ext uri="{FF2B5EF4-FFF2-40B4-BE49-F238E27FC236}">
                  <a16:creationId xmlns:a16="http://schemas.microsoft.com/office/drawing/2014/main" id="{4112BBE3-D541-163B-2325-501DF3AAA562}"/>
                </a:ext>
              </a:extLst>
            </p:cNvPr>
            <p:cNvSpPr/>
            <p:nvPr/>
          </p:nvSpPr>
          <p:spPr>
            <a:xfrm>
              <a:off x="6114125" y="2784400"/>
              <a:ext cx="131850" cy="157450"/>
            </a:xfrm>
            <a:custGeom>
              <a:avLst/>
              <a:gdLst/>
              <a:ahLst/>
              <a:cxnLst/>
              <a:rect l="l" t="t" r="r" b="b"/>
              <a:pathLst>
                <a:path w="5274" h="6298" extrusionOk="0">
                  <a:moveTo>
                    <a:pt x="1267" y="1"/>
                  </a:moveTo>
                  <a:cubicBezTo>
                    <a:pt x="813" y="1"/>
                    <a:pt x="349" y="206"/>
                    <a:pt x="0" y="477"/>
                  </a:cubicBezTo>
                  <a:cubicBezTo>
                    <a:pt x="92" y="449"/>
                    <a:pt x="184" y="436"/>
                    <a:pt x="276" y="436"/>
                  </a:cubicBezTo>
                  <a:cubicBezTo>
                    <a:pt x="1451" y="436"/>
                    <a:pt x="2645" y="2595"/>
                    <a:pt x="2603" y="3399"/>
                  </a:cubicBezTo>
                  <a:cubicBezTo>
                    <a:pt x="2557" y="4244"/>
                    <a:pt x="845" y="4632"/>
                    <a:pt x="115" y="4769"/>
                  </a:cubicBezTo>
                  <a:cubicBezTo>
                    <a:pt x="274" y="5042"/>
                    <a:pt x="434" y="5316"/>
                    <a:pt x="571" y="5590"/>
                  </a:cubicBezTo>
                  <a:cubicBezTo>
                    <a:pt x="1023" y="5344"/>
                    <a:pt x="2748" y="4507"/>
                    <a:pt x="3373" y="4507"/>
                  </a:cubicBezTo>
                  <a:cubicBezTo>
                    <a:pt x="3443" y="4507"/>
                    <a:pt x="3499" y="4517"/>
                    <a:pt x="3538" y="4540"/>
                  </a:cubicBezTo>
                  <a:cubicBezTo>
                    <a:pt x="3904" y="4769"/>
                    <a:pt x="1598" y="5819"/>
                    <a:pt x="868" y="6138"/>
                  </a:cubicBezTo>
                  <a:cubicBezTo>
                    <a:pt x="913" y="6207"/>
                    <a:pt x="936" y="6252"/>
                    <a:pt x="959" y="6298"/>
                  </a:cubicBezTo>
                  <a:cubicBezTo>
                    <a:pt x="1553" y="5956"/>
                    <a:pt x="3264" y="5088"/>
                    <a:pt x="5273" y="4883"/>
                  </a:cubicBezTo>
                  <a:cubicBezTo>
                    <a:pt x="4817" y="3970"/>
                    <a:pt x="4292" y="3057"/>
                    <a:pt x="3698" y="2189"/>
                  </a:cubicBezTo>
                  <a:cubicBezTo>
                    <a:pt x="3333" y="1619"/>
                    <a:pt x="2922" y="980"/>
                    <a:pt x="2374" y="500"/>
                  </a:cubicBezTo>
                  <a:cubicBezTo>
                    <a:pt x="2260" y="409"/>
                    <a:pt x="2123" y="295"/>
                    <a:pt x="1963" y="204"/>
                  </a:cubicBezTo>
                  <a:cubicBezTo>
                    <a:pt x="1826" y="112"/>
                    <a:pt x="1667" y="44"/>
                    <a:pt x="1507" y="21"/>
                  </a:cubicBezTo>
                  <a:cubicBezTo>
                    <a:pt x="1428" y="7"/>
                    <a:pt x="1347" y="1"/>
                    <a:pt x="1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3" name="Google Shape;1437;p23">
              <a:extLst>
                <a:ext uri="{FF2B5EF4-FFF2-40B4-BE49-F238E27FC236}">
                  <a16:creationId xmlns:a16="http://schemas.microsoft.com/office/drawing/2014/main" id="{C4EEF39B-1A30-4780-AB2D-73DA593B5594}"/>
                </a:ext>
              </a:extLst>
            </p:cNvPr>
            <p:cNvSpPr/>
            <p:nvPr/>
          </p:nvSpPr>
          <p:spPr>
            <a:xfrm>
              <a:off x="6105000" y="2850475"/>
              <a:ext cx="13150" cy="21400"/>
            </a:xfrm>
            <a:custGeom>
              <a:avLst/>
              <a:gdLst/>
              <a:ahLst/>
              <a:cxnLst/>
              <a:rect l="l" t="t" r="r" b="b"/>
              <a:pathLst>
                <a:path w="526" h="856" extrusionOk="0">
                  <a:moveTo>
                    <a:pt x="208" y="0"/>
                  </a:moveTo>
                  <a:cubicBezTo>
                    <a:pt x="199" y="0"/>
                    <a:pt x="191" y="1"/>
                    <a:pt x="183" y="3"/>
                  </a:cubicBezTo>
                  <a:cubicBezTo>
                    <a:pt x="69" y="48"/>
                    <a:pt x="0" y="277"/>
                    <a:pt x="46" y="505"/>
                  </a:cubicBezTo>
                  <a:cubicBezTo>
                    <a:pt x="106" y="707"/>
                    <a:pt x="221" y="855"/>
                    <a:pt x="325" y="855"/>
                  </a:cubicBezTo>
                  <a:cubicBezTo>
                    <a:pt x="339" y="855"/>
                    <a:pt x="352" y="853"/>
                    <a:pt x="365" y="847"/>
                  </a:cubicBezTo>
                  <a:cubicBezTo>
                    <a:pt x="480" y="802"/>
                    <a:pt x="525" y="596"/>
                    <a:pt x="480" y="368"/>
                  </a:cubicBezTo>
                  <a:cubicBezTo>
                    <a:pt x="437" y="135"/>
                    <a:pt x="316" y="0"/>
                    <a:pt x="20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4" name="Google Shape;1438;p23">
              <a:extLst>
                <a:ext uri="{FF2B5EF4-FFF2-40B4-BE49-F238E27FC236}">
                  <a16:creationId xmlns:a16="http://schemas.microsoft.com/office/drawing/2014/main" id="{10B85F3E-9578-F443-1A9F-9178928428C1}"/>
                </a:ext>
              </a:extLst>
            </p:cNvPr>
            <p:cNvSpPr/>
            <p:nvPr/>
          </p:nvSpPr>
          <p:spPr>
            <a:xfrm>
              <a:off x="6103275" y="2828200"/>
              <a:ext cx="9150" cy="15025"/>
            </a:xfrm>
            <a:custGeom>
              <a:avLst/>
              <a:gdLst/>
              <a:ahLst/>
              <a:cxnLst/>
              <a:rect l="l" t="t" r="r" b="b"/>
              <a:pathLst>
                <a:path w="366" h="601" extrusionOk="0">
                  <a:moveTo>
                    <a:pt x="143" y="0"/>
                  </a:moveTo>
                  <a:cubicBezTo>
                    <a:pt x="133" y="0"/>
                    <a:pt x="124" y="1"/>
                    <a:pt x="115" y="4"/>
                  </a:cubicBezTo>
                  <a:cubicBezTo>
                    <a:pt x="46" y="26"/>
                    <a:pt x="1" y="186"/>
                    <a:pt x="24" y="346"/>
                  </a:cubicBezTo>
                  <a:cubicBezTo>
                    <a:pt x="65" y="510"/>
                    <a:pt x="143" y="601"/>
                    <a:pt x="224" y="601"/>
                  </a:cubicBezTo>
                  <a:cubicBezTo>
                    <a:pt x="233" y="601"/>
                    <a:pt x="243" y="599"/>
                    <a:pt x="252" y="597"/>
                  </a:cubicBezTo>
                  <a:cubicBezTo>
                    <a:pt x="343" y="574"/>
                    <a:pt x="366" y="415"/>
                    <a:pt x="343" y="255"/>
                  </a:cubicBezTo>
                  <a:cubicBezTo>
                    <a:pt x="302" y="91"/>
                    <a:pt x="224" y="0"/>
                    <a:pt x="14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5" name="Google Shape;1439;p23">
              <a:extLst>
                <a:ext uri="{FF2B5EF4-FFF2-40B4-BE49-F238E27FC236}">
                  <a16:creationId xmlns:a16="http://schemas.microsoft.com/office/drawing/2014/main" id="{FCFEC869-9C19-2E7B-5A0C-57B41BFFA9C5}"/>
                </a:ext>
              </a:extLst>
            </p:cNvPr>
            <p:cNvSpPr/>
            <p:nvPr/>
          </p:nvSpPr>
          <p:spPr>
            <a:xfrm>
              <a:off x="6017200" y="2895575"/>
              <a:ext cx="127775" cy="109925"/>
            </a:xfrm>
            <a:custGeom>
              <a:avLst/>
              <a:gdLst/>
              <a:ahLst/>
              <a:cxnLst/>
              <a:rect l="l" t="t" r="r" b="b"/>
              <a:pathLst>
                <a:path w="5111" h="4397" extrusionOk="0">
                  <a:moveTo>
                    <a:pt x="2069" y="0"/>
                  </a:moveTo>
                  <a:cubicBezTo>
                    <a:pt x="685" y="0"/>
                    <a:pt x="38" y="1348"/>
                    <a:pt x="20" y="1828"/>
                  </a:cubicBezTo>
                  <a:cubicBezTo>
                    <a:pt x="1" y="2496"/>
                    <a:pt x="684" y="3323"/>
                    <a:pt x="1308" y="3323"/>
                  </a:cubicBezTo>
                  <a:cubicBezTo>
                    <a:pt x="1431" y="3323"/>
                    <a:pt x="1551" y="3292"/>
                    <a:pt x="1663" y="3220"/>
                  </a:cubicBezTo>
                  <a:cubicBezTo>
                    <a:pt x="1663" y="3220"/>
                    <a:pt x="2211" y="3996"/>
                    <a:pt x="2987" y="4270"/>
                  </a:cubicBezTo>
                  <a:cubicBezTo>
                    <a:pt x="3221" y="4357"/>
                    <a:pt x="3450" y="4397"/>
                    <a:pt x="3656" y="4397"/>
                  </a:cubicBezTo>
                  <a:cubicBezTo>
                    <a:pt x="4156" y="4397"/>
                    <a:pt x="4519" y="4163"/>
                    <a:pt x="4471" y="3791"/>
                  </a:cubicBezTo>
                  <a:cubicBezTo>
                    <a:pt x="4471" y="3791"/>
                    <a:pt x="5110" y="1098"/>
                    <a:pt x="3170" y="253"/>
                  </a:cubicBezTo>
                  <a:cubicBezTo>
                    <a:pt x="2761" y="75"/>
                    <a:pt x="2394" y="0"/>
                    <a:pt x="20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6" name="Google Shape;1440;p23">
              <a:extLst>
                <a:ext uri="{FF2B5EF4-FFF2-40B4-BE49-F238E27FC236}">
                  <a16:creationId xmlns:a16="http://schemas.microsoft.com/office/drawing/2014/main" id="{7C1DB3CC-3CB9-C3F5-7033-C5B995B98493}"/>
                </a:ext>
              </a:extLst>
            </p:cNvPr>
            <p:cNvSpPr/>
            <p:nvPr/>
          </p:nvSpPr>
          <p:spPr>
            <a:xfrm>
              <a:off x="6018825" y="2900025"/>
              <a:ext cx="37700" cy="32750"/>
            </a:xfrm>
            <a:custGeom>
              <a:avLst/>
              <a:gdLst/>
              <a:ahLst/>
              <a:cxnLst/>
              <a:rect l="l" t="t" r="r" b="b"/>
              <a:pathLst>
                <a:path w="1508" h="1310" extrusionOk="0">
                  <a:moveTo>
                    <a:pt x="1486" y="1"/>
                  </a:moveTo>
                  <a:cubicBezTo>
                    <a:pt x="1416" y="1"/>
                    <a:pt x="1191" y="48"/>
                    <a:pt x="982" y="144"/>
                  </a:cubicBezTo>
                  <a:cubicBezTo>
                    <a:pt x="754" y="281"/>
                    <a:pt x="548" y="440"/>
                    <a:pt x="548" y="440"/>
                  </a:cubicBezTo>
                  <a:cubicBezTo>
                    <a:pt x="548" y="440"/>
                    <a:pt x="366" y="646"/>
                    <a:pt x="252" y="851"/>
                  </a:cubicBezTo>
                  <a:cubicBezTo>
                    <a:pt x="115" y="1079"/>
                    <a:pt x="1" y="1285"/>
                    <a:pt x="23" y="1308"/>
                  </a:cubicBezTo>
                  <a:cubicBezTo>
                    <a:pt x="25" y="1309"/>
                    <a:pt x="26" y="1309"/>
                    <a:pt x="28" y="1309"/>
                  </a:cubicBezTo>
                  <a:cubicBezTo>
                    <a:pt x="63" y="1309"/>
                    <a:pt x="214" y="1116"/>
                    <a:pt x="366" y="942"/>
                  </a:cubicBezTo>
                  <a:cubicBezTo>
                    <a:pt x="526" y="760"/>
                    <a:pt x="708" y="600"/>
                    <a:pt x="708" y="600"/>
                  </a:cubicBezTo>
                  <a:cubicBezTo>
                    <a:pt x="708" y="600"/>
                    <a:pt x="868" y="417"/>
                    <a:pt x="1073" y="258"/>
                  </a:cubicBezTo>
                  <a:cubicBezTo>
                    <a:pt x="1279" y="121"/>
                    <a:pt x="1507" y="52"/>
                    <a:pt x="1507" y="7"/>
                  </a:cubicBezTo>
                  <a:cubicBezTo>
                    <a:pt x="1507" y="3"/>
                    <a:pt x="1499" y="1"/>
                    <a:pt x="148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7" name="Google Shape;1441;p23">
              <a:extLst>
                <a:ext uri="{FF2B5EF4-FFF2-40B4-BE49-F238E27FC236}">
                  <a16:creationId xmlns:a16="http://schemas.microsoft.com/office/drawing/2014/main" id="{6540E4D2-9115-80EA-EA2E-C3BFC52F0AEE}"/>
                </a:ext>
              </a:extLst>
            </p:cNvPr>
            <p:cNvSpPr/>
            <p:nvPr/>
          </p:nvSpPr>
          <p:spPr>
            <a:xfrm>
              <a:off x="6017675" y="2915025"/>
              <a:ext cx="39400" cy="44600"/>
            </a:xfrm>
            <a:custGeom>
              <a:avLst/>
              <a:gdLst/>
              <a:ahLst/>
              <a:cxnLst/>
              <a:rect l="l" t="t" r="r" b="b"/>
              <a:pathLst>
                <a:path w="1576" h="1784" extrusionOk="0">
                  <a:moveTo>
                    <a:pt x="1348" y="0"/>
                  </a:moveTo>
                  <a:cubicBezTo>
                    <a:pt x="1211" y="0"/>
                    <a:pt x="1028" y="23"/>
                    <a:pt x="868" y="91"/>
                  </a:cubicBezTo>
                  <a:cubicBezTo>
                    <a:pt x="709" y="160"/>
                    <a:pt x="549" y="274"/>
                    <a:pt x="435" y="342"/>
                  </a:cubicBezTo>
                  <a:cubicBezTo>
                    <a:pt x="389" y="388"/>
                    <a:pt x="366" y="434"/>
                    <a:pt x="321" y="457"/>
                  </a:cubicBezTo>
                  <a:cubicBezTo>
                    <a:pt x="298" y="502"/>
                    <a:pt x="298" y="502"/>
                    <a:pt x="298" y="502"/>
                  </a:cubicBezTo>
                  <a:cubicBezTo>
                    <a:pt x="298" y="502"/>
                    <a:pt x="275" y="525"/>
                    <a:pt x="252" y="571"/>
                  </a:cubicBezTo>
                  <a:cubicBezTo>
                    <a:pt x="229" y="594"/>
                    <a:pt x="206" y="639"/>
                    <a:pt x="161" y="708"/>
                  </a:cubicBezTo>
                  <a:cubicBezTo>
                    <a:pt x="115" y="799"/>
                    <a:pt x="47" y="982"/>
                    <a:pt x="24" y="1141"/>
                  </a:cubicBezTo>
                  <a:cubicBezTo>
                    <a:pt x="1" y="1324"/>
                    <a:pt x="24" y="1484"/>
                    <a:pt x="69" y="1598"/>
                  </a:cubicBezTo>
                  <a:cubicBezTo>
                    <a:pt x="90" y="1700"/>
                    <a:pt x="129" y="1784"/>
                    <a:pt x="153" y="1784"/>
                  </a:cubicBezTo>
                  <a:cubicBezTo>
                    <a:pt x="156" y="1784"/>
                    <a:pt x="158" y="1783"/>
                    <a:pt x="161" y="1780"/>
                  </a:cubicBezTo>
                  <a:cubicBezTo>
                    <a:pt x="161" y="1780"/>
                    <a:pt x="161" y="1712"/>
                    <a:pt x="138" y="1598"/>
                  </a:cubicBezTo>
                  <a:cubicBezTo>
                    <a:pt x="138" y="1461"/>
                    <a:pt x="138" y="1324"/>
                    <a:pt x="184" y="1164"/>
                  </a:cubicBezTo>
                  <a:cubicBezTo>
                    <a:pt x="229" y="1027"/>
                    <a:pt x="275" y="890"/>
                    <a:pt x="343" y="776"/>
                  </a:cubicBezTo>
                  <a:cubicBezTo>
                    <a:pt x="389" y="731"/>
                    <a:pt x="412" y="708"/>
                    <a:pt x="435" y="685"/>
                  </a:cubicBezTo>
                  <a:cubicBezTo>
                    <a:pt x="457" y="639"/>
                    <a:pt x="457" y="639"/>
                    <a:pt x="457" y="639"/>
                  </a:cubicBezTo>
                  <a:cubicBezTo>
                    <a:pt x="457" y="639"/>
                    <a:pt x="480" y="616"/>
                    <a:pt x="503" y="594"/>
                  </a:cubicBezTo>
                  <a:cubicBezTo>
                    <a:pt x="526" y="571"/>
                    <a:pt x="549" y="525"/>
                    <a:pt x="594" y="479"/>
                  </a:cubicBezTo>
                  <a:cubicBezTo>
                    <a:pt x="663" y="411"/>
                    <a:pt x="800" y="297"/>
                    <a:pt x="937" y="228"/>
                  </a:cubicBezTo>
                  <a:cubicBezTo>
                    <a:pt x="1074" y="160"/>
                    <a:pt x="1234" y="114"/>
                    <a:pt x="1348" y="69"/>
                  </a:cubicBezTo>
                  <a:cubicBezTo>
                    <a:pt x="1485" y="46"/>
                    <a:pt x="1576" y="46"/>
                    <a:pt x="1576" y="23"/>
                  </a:cubicBezTo>
                  <a:cubicBezTo>
                    <a:pt x="1576" y="23"/>
                    <a:pt x="1485" y="0"/>
                    <a:pt x="134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8" name="Google Shape;1442;p23">
              <a:extLst>
                <a:ext uri="{FF2B5EF4-FFF2-40B4-BE49-F238E27FC236}">
                  <a16:creationId xmlns:a16="http://schemas.microsoft.com/office/drawing/2014/main" id="{588AE118-63C4-12C2-F7F8-824F174D86D1}"/>
                </a:ext>
              </a:extLst>
            </p:cNvPr>
            <p:cNvSpPr/>
            <p:nvPr/>
          </p:nvSpPr>
          <p:spPr>
            <a:xfrm>
              <a:off x="6024525" y="2938825"/>
              <a:ext cx="35975" cy="43775"/>
            </a:xfrm>
            <a:custGeom>
              <a:avLst/>
              <a:gdLst/>
              <a:ahLst/>
              <a:cxnLst/>
              <a:rect l="l" t="t" r="r" b="b"/>
              <a:pathLst>
                <a:path w="1439" h="1751" extrusionOk="0">
                  <a:moveTo>
                    <a:pt x="867" y="0"/>
                  </a:moveTo>
                  <a:cubicBezTo>
                    <a:pt x="839" y="0"/>
                    <a:pt x="809" y="2"/>
                    <a:pt x="777" y="7"/>
                  </a:cubicBezTo>
                  <a:cubicBezTo>
                    <a:pt x="594" y="52"/>
                    <a:pt x="366" y="167"/>
                    <a:pt x="229" y="326"/>
                  </a:cubicBezTo>
                  <a:cubicBezTo>
                    <a:pt x="69" y="509"/>
                    <a:pt x="1" y="714"/>
                    <a:pt x="1" y="897"/>
                  </a:cubicBezTo>
                  <a:cubicBezTo>
                    <a:pt x="1" y="988"/>
                    <a:pt x="47" y="1057"/>
                    <a:pt x="47" y="1102"/>
                  </a:cubicBezTo>
                  <a:cubicBezTo>
                    <a:pt x="69" y="1148"/>
                    <a:pt x="92" y="1194"/>
                    <a:pt x="92" y="1194"/>
                  </a:cubicBezTo>
                  <a:cubicBezTo>
                    <a:pt x="92" y="1194"/>
                    <a:pt x="92" y="1216"/>
                    <a:pt x="115" y="1262"/>
                  </a:cubicBezTo>
                  <a:cubicBezTo>
                    <a:pt x="161" y="1285"/>
                    <a:pt x="206" y="1353"/>
                    <a:pt x="275" y="1422"/>
                  </a:cubicBezTo>
                  <a:cubicBezTo>
                    <a:pt x="389" y="1536"/>
                    <a:pt x="617" y="1650"/>
                    <a:pt x="823" y="1719"/>
                  </a:cubicBezTo>
                  <a:cubicBezTo>
                    <a:pt x="903" y="1735"/>
                    <a:pt x="984" y="1751"/>
                    <a:pt x="1065" y="1751"/>
                  </a:cubicBezTo>
                  <a:cubicBezTo>
                    <a:pt x="1098" y="1751"/>
                    <a:pt x="1132" y="1748"/>
                    <a:pt x="1165" y="1741"/>
                  </a:cubicBezTo>
                  <a:cubicBezTo>
                    <a:pt x="1233" y="1741"/>
                    <a:pt x="1302" y="1741"/>
                    <a:pt x="1348" y="1696"/>
                  </a:cubicBezTo>
                  <a:cubicBezTo>
                    <a:pt x="1370" y="1696"/>
                    <a:pt x="1393" y="1650"/>
                    <a:pt x="1393" y="1627"/>
                  </a:cubicBezTo>
                  <a:cubicBezTo>
                    <a:pt x="1416" y="1605"/>
                    <a:pt x="1416" y="1582"/>
                    <a:pt x="1439" y="1559"/>
                  </a:cubicBezTo>
                  <a:cubicBezTo>
                    <a:pt x="1439" y="1468"/>
                    <a:pt x="1416" y="1422"/>
                    <a:pt x="1393" y="1376"/>
                  </a:cubicBezTo>
                  <a:cubicBezTo>
                    <a:pt x="1370" y="1331"/>
                    <a:pt x="1370" y="1308"/>
                    <a:pt x="1348" y="1308"/>
                  </a:cubicBezTo>
                  <a:cubicBezTo>
                    <a:pt x="1325" y="1308"/>
                    <a:pt x="1370" y="1422"/>
                    <a:pt x="1348" y="1559"/>
                  </a:cubicBezTo>
                  <a:cubicBezTo>
                    <a:pt x="1325" y="1616"/>
                    <a:pt x="1256" y="1639"/>
                    <a:pt x="1171" y="1639"/>
                  </a:cubicBezTo>
                  <a:cubicBezTo>
                    <a:pt x="1085" y="1639"/>
                    <a:pt x="982" y="1616"/>
                    <a:pt x="891" y="1582"/>
                  </a:cubicBezTo>
                  <a:cubicBezTo>
                    <a:pt x="686" y="1490"/>
                    <a:pt x="503" y="1376"/>
                    <a:pt x="412" y="1285"/>
                  </a:cubicBezTo>
                  <a:cubicBezTo>
                    <a:pt x="366" y="1239"/>
                    <a:pt x="343" y="1171"/>
                    <a:pt x="298" y="1148"/>
                  </a:cubicBezTo>
                  <a:cubicBezTo>
                    <a:pt x="298" y="1125"/>
                    <a:pt x="275" y="1102"/>
                    <a:pt x="275" y="1102"/>
                  </a:cubicBezTo>
                  <a:cubicBezTo>
                    <a:pt x="275" y="1102"/>
                    <a:pt x="275" y="1080"/>
                    <a:pt x="252" y="1034"/>
                  </a:cubicBezTo>
                  <a:cubicBezTo>
                    <a:pt x="252" y="1011"/>
                    <a:pt x="206" y="965"/>
                    <a:pt x="206" y="897"/>
                  </a:cubicBezTo>
                  <a:cubicBezTo>
                    <a:pt x="183" y="760"/>
                    <a:pt x="229" y="555"/>
                    <a:pt x="343" y="418"/>
                  </a:cubicBezTo>
                  <a:cubicBezTo>
                    <a:pt x="457" y="258"/>
                    <a:pt x="640" y="144"/>
                    <a:pt x="777" y="98"/>
                  </a:cubicBezTo>
                  <a:cubicBezTo>
                    <a:pt x="937" y="52"/>
                    <a:pt x="1051" y="52"/>
                    <a:pt x="1051" y="30"/>
                  </a:cubicBezTo>
                  <a:cubicBezTo>
                    <a:pt x="1051" y="30"/>
                    <a:pt x="978" y="0"/>
                    <a:pt x="86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9" name="Google Shape;1443;p23">
              <a:extLst>
                <a:ext uri="{FF2B5EF4-FFF2-40B4-BE49-F238E27FC236}">
                  <a16:creationId xmlns:a16="http://schemas.microsoft.com/office/drawing/2014/main" id="{88208502-AA7D-138C-1DAE-922549FF2FE4}"/>
                </a:ext>
              </a:extLst>
            </p:cNvPr>
            <p:cNvSpPr/>
            <p:nvPr/>
          </p:nvSpPr>
          <p:spPr>
            <a:xfrm>
              <a:off x="6042800" y="2961225"/>
              <a:ext cx="17700" cy="6550"/>
            </a:xfrm>
            <a:custGeom>
              <a:avLst/>
              <a:gdLst/>
              <a:ahLst/>
              <a:cxnLst/>
              <a:rect l="l" t="t" r="r" b="b"/>
              <a:pathLst>
                <a:path w="708" h="262" extrusionOk="0">
                  <a:moveTo>
                    <a:pt x="320" y="1"/>
                  </a:moveTo>
                  <a:cubicBezTo>
                    <a:pt x="320" y="1"/>
                    <a:pt x="206" y="47"/>
                    <a:pt x="137" y="92"/>
                  </a:cubicBezTo>
                  <a:cubicBezTo>
                    <a:pt x="46" y="161"/>
                    <a:pt x="0" y="229"/>
                    <a:pt x="0" y="252"/>
                  </a:cubicBezTo>
                  <a:cubicBezTo>
                    <a:pt x="7" y="259"/>
                    <a:pt x="20" y="261"/>
                    <a:pt x="36" y="261"/>
                  </a:cubicBezTo>
                  <a:cubicBezTo>
                    <a:pt x="77" y="261"/>
                    <a:pt x="141" y="245"/>
                    <a:pt x="206" y="229"/>
                  </a:cubicBezTo>
                  <a:cubicBezTo>
                    <a:pt x="297" y="206"/>
                    <a:pt x="365" y="206"/>
                    <a:pt x="365" y="206"/>
                  </a:cubicBezTo>
                  <a:cubicBezTo>
                    <a:pt x="365" y="206"/>
                    <a:pt x="434" y="184"/>
                    <a:pt x="502" y="161"/>
                  </a:cubicBezTo>
                  <a:cubicBezTo>
                    <a:pt x="548" y="161"/>
                    <a:pt x="604" y="171"/>
                    <a:pt x="643" y="171"/>
                  </a:cubicBezTo>
                  <a:cubicBezTo>
                    <a:pt x="662" y="171"/>
                    <a:pt x="677" y="168"/>
                    <a:pt x="685" y="161"/>
                  </a:cubicBezTo>
                  <a:cubicBezTo>
                    <a:pt x="708" y="161"/>
                    <a:pt x="639" y="69"/>
                    <a:pt x="525" y="24"/>
                  </a:cubicBezTo>
                  <a:cubicBezTo>
                    <a:pt x="434" y="1"/>
                    <a:pt x="320" y="1"/>
                    <a:pt x="3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0" name="Google Shape;1444;p23">
              <a:extLst>
                <a:ext uri="{FF2B5EF4-FFF2-40B4-BE49-F238E27FC236}">
                  <a16:creationId xmlns:a16="http://schemas.microsoft.com/office/drawing/2014/main" id="{4FC12BE0-5B7F-686C-3632-03B1C25F2A51}"/>
                </a:ext>
              </a:extLst>
            </p:cNvPr>
            <p:cNvSpPr/>
            <p:nvPr/>
          </p:nvSpPr>
          <p:spPr>
            <a:xfrm>
              <a:off x="6053625" y="2964650"/>
              <a:ext cx="39400" cy="34275"/>
            </a:xfrm>
            <a:custGeom>
              <a:avLst/>
              <a:gdLst/>
              <a:ahLst/>
              <a:cxnLst/>
              <a:rect l="l" t="t" r="r" b="b"/>
              <a:pathLst>
                <a:path w="1576" h="1371" extrusionOk="0">
                  <a:moveTo>
                    <a:pt x="47" y="1"/>
                  </a:moveTo>
                  <a:cubicBezTo>
                    <a:pt x="1" y="1"/>
                    <a:pt x="47" y="275"/>
                    <a:pt x="161" y="526"/>
                  </a:cubicBezTo>
                  <a:cubicBezTo>
                    <a:pt x="298" y="777"/>
                    <a:pt x="480" y="982"/>
                    <a:pt x="480" y="982"/>
                  </a:cubicBezTo>
                  <a:cubicBezTo>
                    <a:pt x="480" y="982"/>
                    <a:pt x="549" y="1028"/>
                    <a:pt x="640" y="1097"/>
                  </a:cubicBezTo>
                  <a:cubicBezTo>
                    <a:pt x="709" y="1165"/>
                    <a:pt x="846" y="1256"/>
                    <a:pt x="982" y="1302"/>
                  </a:cubicBezTo>
                  <a:cubicBezTo>
                    <a:pt x="1119" y="1348"/>
                    <a:pt x="1279" y="1370"/>
                    <a:pt x="1393" y="1370"/>
                  </a:cubicBezTo>
                  <a:cubicBezTo>
                    <a:pt x="1507" y="1370"/>
                    <a:pt x="1576" y="1325"/>
                    <a:pt x="1576" y="1325"/>
                  </a:cubicBezTo>
                  <a:cubicBezTo>
                    <a:pt x="1553" y="1302"/>
                    <a:pt x="1485" y="1302"/>
                    <a:pt x="1393" y="1279"/>
                  </a:cubicBezTo>
                  <a:cubicBezTo>
                    <a:pt x="1302" y="1279"/>
                    <a:pt x="1165" y="1233"/>
                    <a:pt x="1051" y="1165"/>
                  </a:cubicBezTo>
                  <a:cubicBezTo>
                    <a:pt x="937" y="1097"/>
                    <a:pt x="846" y="1028"/>
                    <a:pt x="777" y="960"/>
                  </a:cubicBezTo>
                  <a:cubicBezTo>
                    <a:pt x="686" y="891"/>
                    <a:pt x="663" y="845"/>
                    <a:pt x="663" y="845"/>
                  </a:cubicBezTo>
                  <a:cubicBezTo>
                    <a:pt x="663" y="845"/>
                    <a:pt x="457" y="663"/>
                    <a:pt x="298" y="457"/>
                  </a:cubicBezTo>
                  <a:cubicBezTo>
                    <a:pt x="138" y="252"/>
                    <a:pt x="69" y="1"/>
                    <a:pt x="4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1" name="Google Shape;1445;p23">
              <a:extLst>
                <a:ext uri="{FF2B5EF4-FFF2-40B4-BE49-F238E27FC236}">
                  <a16:creationId xmlns:a16="http://schemas.microsoft.com/office/drawing/2014/main" id="{6A93BE94-A5E2-CEB8-D5FC-2C211C8D4525}"/>
                </a:ext>
              </a:extLst>
            </p:cNvPr>
            <p:cNvSpPr/>
            <p:nvPr/>
          </p:nvSpPr>
          <p:spPr>
            <a:xfrm>
              <a:off x="6116975" y="2918450"/>
              <a:ext cx="17150" cy="78425"/>
            </a:xfrm>
            <a:custGeom>
              <a:avLst/>
              <a:gdLst/>
              <a:ahLst/>
              <a:cxnLst/>
              <a:rect l="l" t="t" r="r" b="b"/>
              <a:pathLst>
                <a:path w="686" h="3137" extrusionOk="0">
                  <a:moveTo>
                    <a:pt x="23" y="0"/>
                  </a:moveTo>
                  <a:lnTo>
                    <a:pt x="23" y="0"/>
                  </a:lnTo>
                  <a:cubicBezTo>
                    <a:pt x="1" y="23"/>
                    <a:pt x="69" y="114"/>
                    <a:pt x="138" y="251"/>
                  </a:cubicBezTo>
                  <a:cubicBezTo>
                    <a:pt x="206" y="388"/>
                    <a:pt x="274" y="594"/>
                    <a:pt x="343" y="776"/>
                  </a:cubicBezTo>
                  <a:cubicBezTo>
                    <a:pt x="389" y="982"/>
                    <a:pt x="434" y="1187"/>
                    <a:pt x="434" y="1347"/>
                  </a:cubicBezTo>
                  <a:cubicBezTo>
                    <a:pt x="457" y="1415"/>
                    <a:pt x="457" y="1484"/>
                    <a:pt x="457" y="1529"/>
                  </a:cubicBezTo>
                  <a:cubicBezTo>
                    <a:pt x="457" y="1575"/>
                    <a:pt x="457" y="1598"/>
                    <a:pt x="457" y="1598"/>
                  </a:cubicBezTo>
                  <a:cubicBezTo>
                    <a:pt x="457" y="1598"/>
                    <a:pt x="457" y="1621"/>
                    <a:pt x="457" y="1666"/>
                  </a:cubicBezTo>
                  <a:cubicBezTo>
                    <a:pt x="457" y="1712"/>
                    <a:pt x="480" y="1780"/>
                    <a:pt x="480" y="1849"/>
                  </a:cubicBezTo>
                  <a:cubicBezTo>
                    <a:pt x="480" y="2009"/>
                    <a:pt x="480" y="2214"/>
                    <a:pt x="411" y="2420"/>
                  </a:cubicBezTo>
                  <a:cubicBezTo>
                    <a:pt x="366" y="2602"/>
                    <a:pt x="274" y="2808"/>
                    <a:pt x="183" y="2922"/>
                  </a:cubicBezTo>
                  <a:cubicBezTo>
                    <a:pt x="138" y="2990"/>
                    <a:pt x="92" y="3036"/>
                    <a:pt x="69" y="3081"/>
                  </a:cubicBezTo>
                  <a:cubicBezTo>
                    <a:pt x="23" y="3104"/>
                    <a:pt x="23" y="3127"/>
                    <a:pt x="23" y="3127"/>
                  </a:cubicBezTo>
                  <a:cubicBezTo>
                    <a:pt x="23" y="3134"/>
                    <a:pt x="25" y="3137"/>
                    <a:pt x="29" y="3137"/>
                  </a:cubicBezTo>
                  <a:cubicBezTo>
                    <a:pt x="39" y="3137"/>
                    <a:pt x="60" y="3120"/>
                    <a:pt x="92" y="3104"/>
                  </a:cubicBezTo>
                  <a:cubicBezTo>
                    <a:pt x="138" y="3081"/>
                    <a:pt x="206" y="3036"/>
                    <a:pt x="252" y="2967"/>
                  </a:cubicBezTo>
                  <a:cubicBezTo>
                    <a:pt x="389" y="2853"/>
                    <a:pt x="480" y="2648"/>
                    <a:pt x="571" y="2442"/>
                  </a:cubicBezTo>
                  <a:cubicBezTo>
                    <a:pt x="640" y="2237"/>
                    <a:pt x="663" y="2031"/>
                    <a:pt x="685" y="1849"/>
                  </a:cubicBezTo>
                  <a:cubicBezTo>
                    <a:pt x="685" y="1780"/>
                    <a:pt x="685" y="1712"/>
                    <a:pt x="685" y="1666"/>
                  </a:cubicBezTo>
                  <a:cubicBezTo>
                    <a:pt x="685" y="1621"/>
                    <a:pt x="685" y="1575"/>
                    <a:pt x="685" y="1575"/>
                  </a:cubicBezTo>
                  <a:cubicBezTo>
                    <a:pt x="685" y="1575"/>
                    <a:pt x="685" y="1552"/>
                    <a:pt x="663" y="1507"/>
                  </a:cubicBezTo>
                  <a:cubicBezTo>
                    <a:pt x="663" y="1461"/>
                    <a:pt x="663" y="1392"/>
                    <a:pt x="640" y="1324"/>
                  </a:cubicBezTo>
                  <a:cubicBezTo>
                    <a:pt x="617" y="1164"/>
                    <a:pt x="571" y="936"/>
                    <a:pt x="480" y="753"/>
                  </a:cubicBezTo>
                  <a:cubicBezTo>
                    <a:pt x="411" y="548"/>
                    <a:pt x="297" y="342"/>
                    <a:pt x="206" y="205"/>
                  </a:cubicBezTo>
                  <a:cubicBezTo>
                    <a:pt x="115" y="69"/>
                    <a:pt x="23"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2" name="Google Shape;1446;p23">
              <a:extLst>
                <a:ext uri="{FF2B5EF4-FFF2-40B4-BE49-F238E27FC236}">
                  <a16:creationId xmlns:a16="http://schemas.microsoft.com/office/drawing/2014/main" id="{03097DFB-E1D9-2B68-EA29-575217248F7B}"/>
                </a:ext>
              </a:extLst>
            </p:cNvPr>
            <p:cNvSpPr/>
            <p:nvPr/>
          </p:nvSpPr>
          <p:spPr>
            <a:xfrm>
              <a:off x="6127825" y="2977775"/>
              <a:ext cx="6875" cy="17825"/>
            </a:xfrm>
            <a:custGeom>
              <a:avLst/>
              <a:gdLst/>
              <a:ahLst/>
              <a:cxnLst/>
              <a:rect l="l" t="t" r="r" b="b"/>
              <a:pathLst>
                <a:path w="275" h="713" extrusionOk="0">
                  <a:moveTo>
                    <a:pt x="114" y="1"/>
                  </a:moveTo>
                  <a:cubicBezTo>
                    <a:pt x="92" y="1"/>
                    <a:pt x="92" y="115"/>
                    <a:pt x="92" y="183"/>
                  </a:cubicBezTo>
                  <a:cubicBezTo>
                    <a:pt x="92" y="275"/>
                    <a:pt x="69" y="366"/>
                    <a:pt x="69" y="366"/>
                  </a:cubicBezTo>
                  <a:cubicBezTo>
                    <a:pt x="69" y="366"/>
                    <a:pt x="69" y="435"/>
                    <a:pt x="46" y="526"/>
                  </a:cubicBezTo>
                  <a:cubicBezTo>
                    <a:pt x="46" y="594"/>
                    <a:pt x="0" y="686"/>
                    <a:pt x="23" y="708"/>
                  </a:cubicBezTo>
                  <a:cubicBezTo>
                    <a:pt x="26" y="711"/>
                    <a:pt x="30" y="713"/>
                    <a:pt x="35" y="713"/>
                  </a:cubicBezTo>
                  <a:cubicBezTo>
                    <a:pt x="70" y="713"/>
                    <a:pt x="146" y="651"/>
                    <a:pt x="206" y="572"/>
                  </a:cubicBezTo>
                  <a:cubicBezTo>
                    <a:pt x="251" y="480"/>
                    <a:pt x="274" y="366"/>
                    <a:pt x="274" y="366"/>
                  </a:cubicBezTo>
                  <a:cubicBezTo>
                    <a:pt x="274" y="366"/>
                    <a:pt x="274" y="275"/>
                    <a:pt x="251" y="161"/>
                  </a:cubicBezTo>
                  <a:cubicBezTo>
                    <a:pt x="206" y="69"/>
                    <a:pt x="137" y="1"/>
                    <a:pt x="11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3" name="Google Shape;1447;p23">
              <a:extLst>
                <a:ext uri="{FF2B5EF4-FFF2-40B4-BE49-F238E27FC236}">
                  <a16:creationId xmlns:a16="http://schemas.microsoft.com/office/drawing/2014/main" id="{3B08472F-0BF6-E182-99EE-973CE7ADF170}"/>
                </a:ext>
              </a:extLst>
            </p:cNvPr>
            <p:cNvSpPr/>
            <p:nvPr/>
          </p:nvSpPr>
          <p:spPr>
            <a:xfrm>
              <a:off x="6017200" y="2915025"/>
              <a:ext cx="119775" cy="90475"/>
            </a:xfrm>
            <a:custGeom>
              <a:avLst/>
              <a:gdLst/>
              <a:ahLst/>
              <a:cxnLst/>
              <a:rect l="l" t="t" r="r" b="b"/>
              <a:pathLst>
                <a:path w="4791" h="3619" extrusionOk="0">
                  <a:moveTo>
                    <a:pt x="499" y="0"/>
                  </a:moveTo>
                  <a:lnTo>
                    <a:pt x="499" y="0"/>
                  </a:lnTo>
                  <a:cubicBezTo>
                    <a:pt x="180" y="388"/>
                    <a:pt x="43" y="822"/>
                    <a:pt x="20" y="1050"/>
                  </a:cubicBezTo>
                  <a:cubicBezTo>
                    <a:pt x="1" y="1718"/>
                    <a:pt x="684" y="2545"/>
                    <a:pt x="1308" y="2545"/>
                  </a:cubicBezTo>
                  <a:cubicBezTo>
                    <a:pt x="1431" y="2545"/>
                    <a:pt x="1551" y="2514"/>
                    <a:pt x="1663" y="2442"/>
                  </a:cubicBezTo>
                  <a:cubicBezTo>
                    <a:pt x="1663" y="2442"/>
                    <a:pt x="2211" y="3218"/>
                    <a:pt x="2987" y="3492"/>
                  </a:cubicBezTo>
                  <a:cubicBezTo>
                    <a:pt x="3221" y="3579"/>
                    <a:pt x="3450" y="3619"/>
                    <a:pt x="3656" y="3619"/>
                  </a:cubicBezTo>
                  <a:cubicBezTo>
                    <a:pt x="4156" y="3619"/>
                    <a:pt x="4519" y="3385"/>
                    <a:pt x="4471" y="3013"/>
                  </a:cubicBezTo>
                  <a:cubicBezTo>
                    <a:pt x="4471" y="3013"/>
                    <a:pt x="4790" y="1689"/>
                    <a:pt x="4288" y="616"/>
                  </a:cubicBezTo>
                  <a:lnTo>
                    <a:pt x="4288" y="616"/>
                  </a:lnTo>
                  <a:cubicBezTo>
                    <a:pt x="4425" y="1278"/>
                    <a:pt x="4357" y="2191"/>
                    <a:pt x="3877" y="2602"/>
                  </a:cubicBezTo>
                  <a:cubicBezTo>
                    <a:pt x="3730" y="2727"/>
                    <a:pt x="3580" y="2778"/>
                    <a:pt x="3433" y="2778"/>
                  </a:cubicBezTo>
                  <a:cubicBezTo>
                    <a:pt x="2854" y="2778"/>
                    <a:pt x="2316" y="1985"/>
                    <a:pt x="2097" y="1803"/>
                  </a:cubicBezTo>
                  <a:cubicBezTo>
                    <a:pt x="2012" y="1726"/>
                    <a:pt x="1908" y="1704"/>
                    <a:pt x="1779" y="1704"/>
                  </a:cubicBezTo>
                  <a:cubicBezTo>
                    <a:pt x="1605" y="1704"/>
                    <a:pt x="1386" y="1743"/>
                    <a:pt x="1103" y="1743"/>
                  </a:cubicBezTo>
                  <a:cubicBezTo>
                    <a:pt x="976" y="1743"/>
                    <a:pt x="836" y="1735"/>
                    <a:pt x="682" y="1712"/>
                  </a:cubicBezTo>
                  <a:cubicBezTo>
                    <a:pt x="180" y="1644"/>
                    <a:pt x="340" y="662"/>
                    <a:pt x="4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4" name="Google Shape;1448;p23">
              <a:extLst>
                <a:ext uri="{FF2B5EF4-FFF2-40B4-BE49-F238E27FC236}">
                  <a16:creationId xmlns:a16="http://schemas.microsoft.com/office/drawing/2014/main" id="{A8CF9F3F-493A-1B76-96C8-80CF2E8E10F7}"/>
                </a:ext>
              </a:extLst>
            </p:cNvPr>
            <p:cNvSpPr/>
            <p:nvPr/>
          </p:nvSpPr>
          <p:spPr>
            <a:xfrm>
              <a:off x="6116975" y="2226425"/>
              <a:ext cx="337275" cy="335125"/>
            </a:xfrm>
            <a:custGeom>
              <a:avLst/>
              <a:gdLst/>
              <a:ahLst/>
              <a:cxnLst/>
              <a:rect l="l" t="t" r="r" b="b"/>
              <a:pathLst>
                <a:path w="13491" h="13405" extrusionOk="0">
                  <a:moveTo>
                    <a:pt x="4480" y="0"/>
                  </a:moveTo>
                  <a:cubicBezTo>
                    <a:pt x="4295" y="0"/>
                    <a:pt x="4096" y="13"/>
                    <a:pt x="3881" y="40"/>
                  </a:cubicBezTo>
                  <a:cubicBezTo>
                    <a:pt x="1712" y="314"/>
                    <a:pt x="1210" y="2847"/>
                    <a:pt x="1210" y="2847"/>
                  </a:cubicBezTo>
                  <a:cubicBezTo>
                    <a:pt x="1" y="4080"/>
                    <a:pt x="4543" y="12228"/>
                    <a:pt x="4543" y="12228"/>
                  </a:cubicBezTo>
                  <a:cubicBezTo>
                    <a:pt x="4543" y="12228"/>
                    <a:pt x="5954" y="13404"/>
                    <a:pt x="7645" y="13404"/>
                  </a:cubicBezTo>
                  <a:cubicBezTo>
                    <a:pt x="7995" y="13404"/>
                    <a:pt x="8356" y="13354"/>
                    <a:pt x="8720" y="13233"/>
                  </a:cubicBezTo>
                  <a:cubicBezTo>
                    <a:pt x="11482" y="12320"/>
                    <a:pt x="10797" y="10927"/>
                    <a:pt x="10797" y="10927"/>
                  </a:cubicBezTo>
                  <a:cubicBezTo>
                    <a:pt x="10797" y="10927"/>
                    <a:pt x="13490" y="10083"/>
                    <a:pt x="12920" y="8417"/>
                  </a:cubicBezTo>
                  <a:cubicBezTo>
                    <a:pt x="12326" y="6750"/>
                    <a:pt x="9975" y="6431"/>
                    <a:pt x="9975" y="6431"/>
                  </a:cubicBezTo>
                  <a:cubicBezTo>
                    <a:pt x="9975" y="6431"/>
                    <a:pt x="11094" y="4787"/>
                    <a:pt x="10272" y="3897"/>
                  </a:cubicBezTo>
                  <a:cubicBezTo>
                    <a:pt x="9736" y="3315"/>
                    <a:pt x="9171" y="3172"/>
                    <a:pt x="8746" y="3172"/>
                  </a:cubicBezTo>
                  <a:cubicBezTo>
                    <a:pt x="8337" y="3172"/>
                    <a:pt x="8058" y="3304"/>
                    <a:pt x="8058" y="3304"/>
                  </a:cubicBezTo>
                  <a:cubicBezTo>
                    <a:pt x="8058" y="3304"/>
                    <a:pt x="8880" y="2345"/>
                    <a:pt x="8149" y="2025"/>
                  </a:cubicBezTo>
                  <a:cubicBezTo>
                    <a:pt x="8055" y="1984"/>
                    <a:pt x="7958" y="1966"/>
                    <a:pt x="7860" y="1966"/>
                  </a:cubicBezTo>
                  <a:cubicBezTo>
                    <a:pt x="7209" y="1966"/>
                    <a:pt x="6551" y="2779"/>
                    <a:pt x="6551" y="2779"/>
                  </a:cubicBezTo>
                  <a:cubicBezTo>
                    <a:pt x="6825" y="1748"/>
                    <a:pt x="6653" y="0"/>
                    <a:pt x="44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5" name="Google Shape;1449;p23">
              <a:extLst>
                <a:ext uri="{FF2B5EF4-FFF2-40B4-BE49-F238E27FC236}">
                  <a16:creationId xmlns:a16="http://schemas.microsoft.com/office/drawing/2014/main" id="{5D691024-94FE-A3B2-78FF-7BB50D1EF79B}"/>
                </a:ext>
              </a:extLst>
            </p:cNvPr>
            <p:cNvSpPr/>
            <p:nvPr/>
          </p:nvSpPr>
          <p:spPr>
            <a:xfrm>
              <a:off x="6116975" y="2242800"/>
              <a:ext cx="337275" cy="318750"/>
            </a:xfrm>
            <a:custGeom>
              <a:avLst/>
              <a:gdLst/>
              <a:ahLst/>
              <a:cxnLst/>
              <a:rect l="l" t="t" r="r" b="b"/>
              <a:pathLst>
                <a:path w="13491" h="12750" extrusionOk="0">
                  <a:moveTo>
                    <a:pt x="6209" y="1"/>
                  </a:moveTo>
                  <a:cubicBezTo>
                    <a:pt x="5689" y="978"/>
                    <a:pt x="4431" y="3148"/>
                    <a:pt x="3055" y="3148"/>
                  </a:cubicBezTo>
                  <a:cubicBezTo>
                    <a:pt x="2921" y="3148"/>
                    <a:pt x="2785" y="3127"/>
                    <a:pt x="2648" y="3082"/>
                  </a:cubicBezTo>
                  <a:cubicBezTo>
                    <a:pt x="1484" y="2694"/>
                    <a:pt x="1461" y="1758"/>
                    <a:pt x="1621" y="1074"/>
                  </a:cubicBezTo>
                  <a:lnTo>
                    <a:pt x="1621" y="1074"/>
                  </a:lnTo>
                  <a:cubicBezTo>
                    <a:pt x="1302" y="1667"/>
                    <a:pt x="1210" y="2192"/>
                    <a:pt x="1210" y="2192"/>
                  </a:cubicBezTo>
                  <a:cubicBezTo>
                    <a:pt x="1" y="3425"/>
                    <a:pt x="4543" y="11573"/>
                    <a:pt x="4543" y="11573"/>
                  </a:cubicBezTo>
                  <a:cubicBezTo>
                    <a:pt x="4543" y="11573"/>
                    <a:pt x="5954" y="12749"/>
                    <a:pt x="7645" y="12749"/>
                  </a:cubicBezTo>
                  <a:cubicBezTo>
                    <a:pt x="7995" y="12749"/>
                    <a:pt x="8356" y="12699"/>
                    <a:pt x="8720" y="12578"/>
                  </a:cubicBezTo>
                  <a:cubicBezTo>
                    <a:pt x="11482" y="11665"/>
                    <a:pt x="10797" y="10272"/>
                    <a:pt x="10797" y="10272"/>
                  </a:cubicBezTo>
                  <a:cubicBezTo>
                    <a:pt x="10797" y="10272"/>
                    <a:pt x="13490" y="9428"/>
                    <a:pt x="12920" y="7762"/>
                  </a:cubicBezTo>
                  <a:cubicBezTo>
                    <a:pt x="12897" y="7693"/>
                    <a:pt x="12874" y="7647"/>
                    <a:pt x="12851" y="7602"/>
                  </a:cubicBezTo>
                  <a:cubicBezTo>
                    <a:pt x="12215" y="8097"/>
                    <a:pt x="11195" y="8379"/>
                    <a:pt x="10308" y="8379"/>
                  </a:cubicBezTo>
                  <a:cubicBezTo>
                    <a:pt x="9476" y="8379"/>
                    <a:pt x="8760" y="8131"/>
                    <a:pt x="8583" y="7579"/>
                  </a:cubicBezTo>
                  <a:cubicBezTo>
                    <a:pt x="8400" y="6917"/>
                    <a:pt x="9268" y="6324"/>
                    <a:pt x="10295" y="5844"/>
                  </a:cubicBezTo>
                  <a:cubicBezTo>
                    <a:pt x="10089" y="5799"/>
                    <a:pt x="9975" y="5776"/>
                    <a:pt x="9975" y="5776"/>
                  </a:cubicBezTo>
                  <a:cubicBezTo>
                    <a:pt x="9975" y="5776"/>
                    <a:pt x="10843" y="4520"/>
                    <a:pt x="10500" y="3607"/>
                  </a:cubicBezTo>
                  <a:lnTo>
                    <a:pt x="10500" y="3607"/>
                  </a:lnTo>
                  <a:cubicBezTo>
                    <a:pt x="9672" y="4400"/>
                    <a:pt x="8531" y="5343"/>
                    <a:pt x="7760" y="5343"/>
                  </a:cubicBezTo>
                  <a:cubicBezTo>
                    <a:pt x="7532" y="5343"/>
                    <a:pt x="7336" y="5261"/>
                    <a:pt x="7191" y="5068"/>
                  </a:cubicBezTo>
                  <a:cubicBezTo>
                    <a:pt x="6620" y="4292"/>
                    <a:pt x="7738" y="3242"/>
                    <a:pt x="8743" y="2512"/>
                  </a:cubicBezTo>
                  <a:cubicBezTo>
                    <a:pt x="8332" y="2512"/>
                    <a:pt x="8058" y="2649"/>
                    <a:pt x="8058" y="2649"/>
                  </a:cubicBezTo>
                  <a:cubicBezTo>
                    <a:pt x="8058" y="2649"/>
                    <a:pt x="8629" y="1987"/>
                    <a:pt x="8400" y="1576"/>
                  </a:cubicBezTo>
                  <a:lnTo>
                    <a:pt x="8400" y="1576"/>
                  </a:lnTo>
                  <a:cubicBezTo>
                    <a:pt x="8060" y="1959"/>
                    <a:pt x="7580" y="2382"/>
                    <a:pt x="7092" y="2382"/>
                  </a:cubicBezTo>
                  <a:cubicBezTo>
                    <a:pt x="7056" y="2382"/>
                    <a:pt x="7021" y="2379"/>
                    <a:pt x="6985" y="2375"/>
                  </a:cubicBezTo>
                  <a:cubicBezTo>
                    <a:pt x="6757" y="2352"/>
                    <a:pt x="6666" y="2192"/>
                    <a:pt x="6666" y="1987"/>
                  </a:cubicBezTo>
                  <a:cubicBezTo>
                    <a:pt x="6597" y="2078"/>
                    <a:pt x="6551" y="2124"/>
                    <a:pt x="6551" y="2124"/>
                  </a:cubicBezTo>
                  <a:cubicBezTo>
                    <a:pt x="6711" y="1507"/>
                    <a:pt x="6711" y="594"/>
                    <a:pt x="620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6" name="Google Shape;1450;p23">
              <a:extLst>
                <a:ext uri="{FF2B5EF4-FFF2-40B4-BE49-F238E27FC236}">
                  <a16:creationId xmlns:a16="http://schemas.microsoft.com/office/drawing/2014/main" id="{8C723337-D89F-DB54-3886-F9B4BE856C6F}"/>
                </a:ext>
              </a:extLst>
            </p:cNvPr>
            <p:cNvSpPr/>
            <p:nvPr/>
          </p:nvSpPr>
          <p:spPr>
            <a:xfrm>
              <a:off x="6180900" y="2330075"/>
              <a:ext cx="87900" cy="36600"/>
            </a:xfrm>
            <a:custGeom>
              <a:avLst/>
              <a:gdLst/>
              <a:ahLst/>
              <a:cxnLst/>
              <a:rect l="l" t="t" r="r" b="b"/>
              <a:pathLst>
                <a:path w="3516" h="1464" extrusionOk="0">
                  <a:moveTo>
                    <a:pt x="1280" y="0"/>
                  </a:moveTo>
                  <a:cubicBezTo>
                    <a:pt x="1212" y="0"/>
                    <a:pt x="1143" y="8"/>
                    <a:pt x="1073" y="25"/>
                  </a:cubicBezTo>
                  <a:cubicBezTo>
                    <a:pt x="913" y="71"/>
                    <a:pt x="753" y="162"/>
                    <a:pt x="616" y="276"/>
                  </a:cubicBezTo>
                  <a:cubicBezTo>
                    <a:pt x="342" y="482"/>
                    <a:pt x="114" y="778"/>
                    <a:pt x="46" y="1029"/>
                  </a:cubicBezTo>
                  <a:cubicBezTo>
                    <a:pt x="0" y="1166"/>
                    <a:pt x="0" y="1280"/>
                    <a:pt x="23" y="1349"/>
                  </a:cubicBezTo>
                  <a:cubicBezTo>
                    <a:pt x="46" y="1440"/>
                    <a:pt x="68" y="1463"/>
                    <a:pt x="68" y="1463"/>
                  </a:cubicBezTo>
                  <a:cubicBezTo>
                    <a:pt x="91" y="1463"/>
                    <a:pt x="23" y="1303"/>
                    <a:pt x="114" y="1075"/>
                  </a:cubicBezTo>
                  <a:cubicBezTo>
                    <a:pt x="205" y="847"/>
                    <a:pt x="434" y="573"/>
                    <a:pt x="708" y="390"/>
                  </a:cubicBezTo>
                  <a:cubicBezTo>
                    <a:pt x="822" y="299"/>
                    <a:pt x="982" y="230"/>
                    <a:pt x="1118" y="185"/>
                  </a:cubicBezTo>
                  <a:cubicBezTo>
                    <a:pt x="1155" y="179"/>
                    <a:pt x="1192" y="176"/>
                    <a:pt x="1228" y="176"/>
                  </a:cubicBezTo>
                  <a:cubicBezTo>
                    <a:pt x="1326" y="176"/>
                    <a:pt x="1417" y="197"/>
                    <a:pt x="1484" y="230"/>
                  </a:cubicBezTo>
                  <a:cubicBezTo>
                    <a:pt x="1689" y="322"/>
                    <a:pt x="1758" y="482"/>
                    <a:pt x="1758" y="482"/>
                  </a:cubicBezTo>
                  <a:cubicBezTo>
                    <a:pt x="1758" y="482"/>
                    <a:pt x="1849" y="618"/>
                    <a:pt x="1963" y="847"/>
                  </a:cubicBezTo>
                  <a:cubicBezTo>
                    <a:pt x="1963" y="870"/>
                    <a:pt x="1986" y="892"/>
                    <a:pt x="1986" y="915"/>
                  </a:cubicBezTo>
                  <a:cubicBezTo>
                    <a:pt x="2009" y="961"/>
                    <a:pt x="2031" y="1007"/>
                    <a:pt x="2054" y="1052"/>
                  </a:cubicBezTo>
                  <a:cubicBezTo>
                    <a:pt x="2077" y="1121"/>
                    <a:pt x="2100" y="1166"/>
                    <a:pt x="2123" y="1235"/>
                  </a:cubicBezTo>
                  <a:cubicBezTo>
                    <a:pt x="2123" y="1256"/>
                    <a:pt x="2127" y="1264"/>
                    <a:pt x="2134" y="1264"/>
                  </a:cubicBezTo>
                  <a:cubicBezTo>
                    <a:pt x="2149" y="1264"/>
                    <a:pt x="2176" y="1228"/>
                    <a:pt x="2191" y="1212"/>
                  </a:cubicBezTo>
                  <a:lnTo>
                    <a:pt x="2260" y="1143"/>
                  </a:lnTo>
                  <a:cubicBezTo>
                    <a:pt x="2283" y="1121"/>
                    <a:pt x="2305" y="1075"/>
                    <a:pt x="2328" y="1052"/>
                  </a:cubicBezTo>
                  <a:lnTo>
                    <a:pt x="2374" y="1029"/>
                  </a:lnTo>
                  <a:cubicBezTo>
                    <a:pt x="2397" y="1007"/>
                    <a:pt x="2442" y="984"/>
                    <a:pt x="2465" y="961"/>
                  </a:cubicBezTo>
                  <a:cubicBezTo>
                    <a:pt x="2534" y="915"/>
                    <a:pt x="2602" y="870"/>
                    <a:pt x="2671" y="847"/>
                  </a:cubicBezTo>
                  <a:cubicBezTo>
                    <a:pt x="2830" y="778"/>
                    <a:pt x="2990" y="733"/>
                    <a:pt x="3127" y="733"/>
                  </a:cubicBezTo>
                  <a:cubicBezTo>
                    <a:pt x="3287" y="733"/>
                    <a:pt x="3401" y="801"/>
                    <a:pt x="3424" y="915"/>
                  </a:cubicBezTo>
                  <a:cubicBezTo>
                    <a:pt x="3447" y="984"/>
                    <a:pt x="3447" y="1029"/>
                    <a:pt x="3447" y="1075"/>
                  </a:cubicBezTo>
                  <a:cubicBezTo>
                    <a:pt x="3447" y="1143"/>
                    <a:pt x="3447" y="1166"/>
                    <a:pt x="3424" y="1212"/>
                  </a:cubicBezTo>
                  <a:cubicBezTo>
                    <a:pt x="3424" y="1280"/>
                    <a:pt x="3424" y="1326"/>
                    <a:pt x="3424" y="1326"/>
                  </a:cubicBezTo>
                  <a:cubicBezTo>
                    <a:pt x="3424" y="1326"/>
                    <a:pt x="3447" y="1303"/>
                    <a:pt x="3469" y="1235"/>
                  </a:cubicBezTo>
                  <a:cubicBezTo>
                    <a:pt x="3492" y="1189"/>
                    <a:pt x="3492" y="1143"/>
                    <a:pt x="3515" y="1098"/>
                  </a:cubicBezTo>
                  <a:cubicBezTo>
                    <a:pt x="3515" y="1029"/>
                    <a:pt x="3515" y="984"/>
                    <a:pt x="3515" y="892"/>
                  </a:cubicBezTo>
                  <a:cubicBezTo>
                    <a:pt x="3492" y="870"/>
                    <a:pt x="3492" y="824"/>
                    <a:pt x="3469" y="801"/>
                  </a:cubicBezTo>
                  <a:cubicBezTo>
                    <a:pt x="3447" y="755"/>
                    <a:pt x="3424" y="733"/>
                    <a:pt x="3378" y="710"/>
                  </a:cubicBezTo>
                  <a:cubicBezTo>
                    <a:pt x="3310" y="664"/>
                    <a:pt x="3241" y="618"/>
                    <a:pt x="3150" y="618"/>
                  </a:cubicBezTo>
                  <a:cubicBezTo>
                    <a:pt x="3118" y="614"/>
                    <a:pt x="3085" y="613"/>
                    <a:pt x="3053" y="613"/>
                  </a:cubicBezTo>
                  <a:cubicBezTo>
                    <a:pt x="2903" y="613"/>
                    <a:pt x="2756" y="653"/>
                    <a:pt x="2625" y="710"/>
                  </a:cubicBezTo>
                  <a:cubicBezTo>
                    <a:pt x="2534" y="733"/>
                    <a:pt x="2465" y="778"/>
                    <a:pt x="2374" y="824"/>
                  </a:cubicBezTo>
                  <a:cubicBezTo>
                    <a:pt x="2351" y="847"/>
                    <a:pt x="2305" y="870"/>
                    <a:pt x="2283" y="892"/>
                  </a:cubicBezTo>
                  <a:lnTo>
                    <a:pt x="2214" y="938"/>
                  </a:lnTo>
                  <a:cubicBezTo>
                    <a:pt x="2214" y="938"/>
                    <a:pt x="2191" y="961"/>
                    <a:pt x="2191" y="961"/>
                  </a:cubicBezTo>
                  <a:lnTo>
                    <a:pt x="2191" y="938"/>
                  </a:lnTo>
                  <a:lnTo>
                    <a:pt x="2191" y="915"/>
                  </a:lnTo>
                  <a:lnTo>
                    <a:pt x="2168" y="847"/>
                  </a:lnTo>
                  <a:cubicBezTo>
                    <a:pt x="2146" y="824"/>
                    <a:pt x="2146" y="801"/>
                    <a:pt x="2123" y="755"/>
                  </a:cubicBezTo>
                  <a:cubicBezTo>
                    <a:pt x="2031" y="527"/>
                    <a:pt x="1917" y="367"/>
                    <a:pt x="1917" y="367"/>
                  </a:cubicBezTo>
                  <a:cubicBezTo>
                    <a:pt x="1917" y="367"/>
                    <a:pt x="1826" y="185"/>
                    <a:pt x="1575" y="48"/>
                  </a:cubicBezTo>
                  <a:cubicBezTo>
                    <a:pt x="1490" y="20"/>
                    <a:pt x="1388" y="0"/>
                    <a:pt x="128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7" name="Google Shape;1451;p23">
              <a:extLst>
                <a:ext uri="{FF2B5EF4-FFF2-40B4-BE49-F238E27FC236}">
                  <a16:creationId xmlns:a16="http://schemas.microsoft.com/office/drawing/2014/main" id="{D2F231BF-92E8-28CE-E824-0004A7F13AF5}"/>
                </a:ext>
              </a:extLst>
            </p:cNvPr>
            <p:cNvSpPr/>
            <p:nvPr/>
          </p:nvSpPr>
          <p:spPr>
            <a:xfrm>
              <a:off x="6258500" y="2423700"/>
              <a:ext cx="59925" cy="82900"/>
            </a:xfrm>
            <a:custGeom>
              <a:avLst/>
              <a:gdLst/>
              <a:ahLst/>
              <a:cxnLst/>
              <a:rect l="l" t="t" r="r" b="b"/>
              <a:pathLst>
                <a:path w="2397" h="3316" extrusionOk="0">
                  <a:moveTo>
                    <a:pt x="1324" y="1"/>
                  </a:moveTo>
                  <a:cubicBezTo>
                    <a:pt x="1324" y="23"/>
                    <a:pt x="1461" y="137"/>
                    <a:pt x="1689" y="320"/>
                  </a:cubicBezTo>
                  <a:cubicBezTo>
                    <a:pt x="1803" y="411"/>
                    <a:pt x="1918" y="526"/>
                    <a:pt x="2032" y="662"/>
                  </a:cubicBezTo>
                  <a:cubicBezTo>
                    <a:pt x="2123" y="799"/>
                    <a:pt x="2237" y="982"/>
                    <a:pt x="2237" y="1142"/>
                  </a:cubicBezTo>
                  <a:cubicBezTo>
                    <a:pt x="2260" y="1233"/>
                    <a:pt x="2237" y="1302"/>
                    <a:pt x="2214" y="1393"/>
                  </a:cubicBezTo>
                  <a:cubicBezTo>
                    <a:pt x="2169" y="1461"/>
                    <a:pt x="2123" y="1530"/>
                    <a:pt x="2077" y="1598"/>
                  </a:cubicBezTo>
                  <a:cubicBezTo>
                    <a:pt x="1963" y="1712"/>
                    <a:pt x="1826" y="1758"/>
                    <a:pt x="1689" y="1758"/>
                  </a:cubicBezTo>
                  <a:lnTo>
                    <a:pt x="1507" y="1758"/>
                  </a:lnTo>
                  <a:cubicBezTo>
                    <a:pt x="1484" y="1758"/>
                    <a:pt x="1461" y="1758"/>
                    <a:pt x="1438" y="1735"/>
                  </a:cubicBezTo>
                  <a:cubicBezTo>
                    <a:pt x="1415" y="1735"/>
                    <a:pt x="1415" y="1735"/>
                    <a:pt x="1347" y="1712"/>
                  </a:cubicBezTo>
                  <a:cubicBezTo>
                    <a:pt x="1256" y="1690"/>
                    <a:pt x="1210" y="1667"/>
                    <a:pt x="1142" y="1621"/>
                  </a:cubicBezTo>
                  <a:cubicBezTo>
                    <a:pt x="1096" y="1598"/>
                    <a:pt x="1050" y="1575"/>
                    <a:pt x="1050" y="1575"/>
                  </a:cubicBezTo>
                  <a:cubicBezTo>
                    <a:pt x="1050" y="1575"/>
                    <a:pt x="1027" y="1575"/>
                    <a:pt x="799" y="1461"/>
                  </a:cubicBezTo>
                  <a:lnTo>
                    <a:pt x="799" y="1461"/>
                  </a:lnTo>
                  <a:cubicBezTo>
                    <a:pt x="845" y="1507"/>
                    <a:pt x="913" y="1621"/>
                    <a:pt x="1027" y="1804"/>
                  </a:cubicBezTo>
                  <a:cubicBezTo>
                    <a:pt x="1073" y="1849"/>
                    <a:pt x="1096" y="1872"/>
                    <a:pt x="1119" y="1941"/>
                  </a:cubicBezTo>
                  <a:cubicBezTo>
                    <a:pt x="1142" y="1964"/>
                    <a:pt x="1187" y="2032"/>
                    <a:pt x="1187" y="2055"/>
                  </a:cubicBezTo>
                  <a:cubicBezTo>
                    <a:pt x="1233" y="2100"/>
                    <a:pt x="1256" y="2169"/>
                    <a:pt x="1278" y="2215"/>
                  </a:cubicBezTo>
                  <a:cubicBezTo>
                    <a:pt x="1347" y="2352"/>
                    <a:pt x="1393" y="2488"/>
                    <a:pt x="1393" y="2648"/>
                  </a:cubicBezTo>
                  <a:cubicBezTo>
                    <a:pt x="1415" y="2717"/>
                    <a:pt x="1393" y="2808"/>
                    <a:pt x="1370" y="2877"/>
                  </a:cubicBezTo>
                  <a:cubicBezTo>
                    <a:pt x="1324" y="2945"/>
                    <a:pt x="1278" y="3013"/>
                    <a:pt x="1233" y="3059"/>
                  </a:cubicBezTo>
                  <a:cubicBezTo>
                    <a:pt x="1096" y="3150"/>
                    <a:pt x="936" y="3196"/>
                    <a:pt x="776" y="3196"/>
                  </a:cubicBezTo>
                  <a:cubicBezTo>
                    <a:pt x="617" y="3196"/>
                    <a:pt x="480" y="3173"/>
                    <a:pt x="365" y="3128"/>
                  </a:cubicBezTo>
                  <a:cubicBezTo>
                    <a:pt x="131" y="3042"/>
                    <a:pt x="36" y="2897"/>
                    <a:pt x="24" y="2897"/>
                  </a:cubicBezTo>
                  <a:cubicBezTo>
                    <a:pt x="23" y="2897"/>
                    <a:pt x="23" y="2898"/>
                    <a:pt x="23" y="2899"/>
                  </a:cubicBezTo>
                  <a:cubicBezTo>
                    <a:pt x="0" y="2899"/>
                    <a:pt x="23" y="2922"/>
                    <a:pt x="69" y="2991"/>
                  </a:cubicBezTo>
                  <a:cubicBezTo>
                    <a:pt x="92" y="3036"/>
                    <a:pt x="137" y="3059"/>
                    <a:pt x="183" y="3105"/>
                  </a:cubicBezTo>
                  <a:cubicBezTo>
                    <a:pt x="229" y="3128"/>
                    <a:pt x="274" y="3173"/>
                    <a:pt x="343" y="3196"/>
                  </a:cubicBezTo>
                  <a:cubicBezTo>
                    <a:pt x="457" y="3265"/>
                    <a:pt x="617" y="3287"/>
                    <a:pt x="776" y="3310"/>
                  </a:cubicBezTo>
                  <a:cubicBezTo>
                    <a:pt x="807" y="3314"/>
                    <a:pt x="837" y="3316"/>
                    <a:pt x="868" y="3316"/>
                  </a:cubicBezTo>
                  <a:cubicBezTo>
                    <a:pt x="1019" y="3316"/>
                    <a:pt x="1168" y="3268"/>
                    <a:pt x="1301" y="3173"/>
                  </a:cubicBezTo>
                  <a:cubicBezTo>
                    <a:pt x="1393" y="3105"/>
                    <a:pt x="1461" y="3036"/>
                    <a:pt x="1507" y="2945"/>
                  </a:cubicBezTo>
                  <a:cubicBezTo>
                    <a:pt x="1530" y="2854"/>
                    <a:pt x="1575" y="2740"/>
                    <a:pt x="1575" y="2648"/>
                  </a:cubicBezTo>
                  <a:cubicBezTo>
                    <a:pt x="1575" y="2466"/>
                    <a:pt x="1507" y="2283"/>
                    <a:pt x="1461" y="2146"/>
                  </a:cubicBezTo>
                  <a:cubicBezTo>
                    <a:pt x="1415" y="2078"/>
                    <a:pt x="1393" y="2009"/>
                    <a:pt x="1370" y="1964"/>
                  </a:cubicBezTo>
                  <a:cubicBezTo>
                    <a:pt x="1358" y="1941"/>
                    <a:pt x="1353" y="1935"/>
                    <a:pt x="1350" y="1935"/>
                  </a:cubicBezTo>
                  <a:cubicBezTo>
                    <a:pt x="1347" y="1935"/>
                    <a:pt x="1347" y="1941"/>
                    <a:pt x="1347" y="1941"/>
                  </a:cubicBezTo>
                  <a:cubicBezTo>
                    <a:pt x="1347" y="1941"/>
                    <a:pt x="1347" y="1918"/>
                    <a:pt x="1347" y="1918"/>
                  </a:cubicBezTo>
                  <a:cubicBezTo>
                    <a:pt x="1347" y="1918"/>
                    <a:pt x="1370" y="1941"/>
                    <a:pt x="1393" y="1941"/>
                  </a:cubicBezTo>
                  <a:lnTo>
                    <a:pt x="1484" y="1941"/>
                  </a:lnTo>
                  <a:cubicBezTo>
                    <a:pt x="1518" y="1952"/>
                    <a:pt x="1552" y="1958"/>
                    <a:pt x="1589" y="1958"/>
                  </a:cubicBezTo>
                  <a:cubicBezTo>
                    <a:pt x="1627" y="1958"/>
                    <a:pt x="1667" y="1952"/>
                    <a:pt x="1712" y="1941"/>
                  </a:cubicBezTo>
                  <a:cubicBezTo>
                    <a:pt x="1872" y="1941"/>
                    <a:pt x="2055" y="1872"/>
                    <a:pt x="2191" y="1712"/>
                  </a:cubicBezTo>
                  <a:cubicBezTo>
                    <a:pt x="2260" y="1644"/>
                    <a:pt x="2328" y="1553"/>
                    <a:pt x="2351" y="1439"/>
                  </a:cubicBezTo>
                  <a:cubicBezTo>
                    <a:pt x="2397" y="1347"/>
                    <a:pt x="2397" y="1233"/>
                    <a:pt x="2397" y="1119"/>
                  </a:cubicBezTo>
                  <a:cubicBezTo>
                    <a:pt x="2351" y="914"/>
                    <a:pt x="2237" y="731"/>
                    <a:pt x="2123" y="594"/>
                  </a:cubicBezTo>
                  <a:cubicBezTo>
                    <a:pt x="1986" y="457"/>
                    <a:pt x="1849" y="343"/>
                    <a:pt x="1735" y="252"/>
                  </a:cubicBezTo>
                  <a:cubicBezTo>
                    <a:pt x="1507" y="92"/>
                    <a:pt x="1324" y="1"/>
                    <a:pt x="132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8" name="Google Shape;1452;p23">
              <a:extLst>
                <a:ext uri="{FF2B5EF4-FFF2-40B4-BE49-F238E27FC236}">
                  <a16:creationId xmlns:a16="http://schemas.microsoft.com/office/drawing/2014/main" id="{D945CF13-043C-8B84-2A8F-5F6807539986}"/>
                </a:ext>
              </a:extLst>
            </p:cNvPr>
            <p:cNvSpPr/>
            <p:nvPr/>
          </p:nvSpPr>
          <p:spPr>
            <a:xfrm>
              <a:off x="5754050" y="2481975"/>
              <a:ext cx="94950" cy="116825"/>
            </a:xfrm>
            <a:custGeom>
              <a:avLst/>
              <a:gdLst/>
              <a:ahLst/>
              <a:cxnLst/>
              <a:rect l="l" t="t" r="r" b="b"/>
              <a:pathLst>
                <a:path w="3798" h="4673" extrusionOk="0">
                  <a:moveTo>
                    <a:pt x="2469" y="0"/>
                  </a:moveTo>
                  <a:cubicBezTo>
                    <a:pt x="2292" y="0"/>
                    <a:pt x="2087" y="39"/>
                    <a:pt x="1850" y="135"/>
                  </a:cubicBezTo>
                  <a:cubicBezTo>
                    <a:pt x="1" y="865"/>
                    <a:pt x="1188" y="4335"/>
                    <a:pt x="2146" y="4654"/>
                  </a:cubicBezTo>
                  <a:cubicBezTo>
                    <a:pt x="2184" y="4667"/>
                    <a:pt x="2222" y="4673"/>
                    <a:pt x="2259" y="4673"/>
                  </a:cubicBezTo>
                  <a:cubicBezTo>
                    <a:pt x="3159" y="4673"/>
                    <a:pt x="3797" y="1096"/>
                    <a:pt x="3424" y="614"/>
                  </a:cubicBezTo>
                  <a:cubicBezTo>
                    <a:pt x="3424" y="614"/>
                    <a:pt x="3176" y="0"/>
                    <a:pt x="24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9" name="Google Shape;1453;p23">
              <a:extLst>
                <a:ext uri="{FF2B5EF4-FFF2-40B4-BE49-F238E27FC236}">
                  <a16:creationId xmlns:a16="http://schemas.microsoft.com/office/drawing/2014/main" id="{08597988-E8A3-3D69-15CB-497DDE4DD813}"/>
                </a:ext>
              </a:extLst>
            </p:cNvPr>
            <p:cNvSpPr/>
            <p:nvPr/>
          </p:nvSpPr>
          <p:spPr>
            <a:xfrm>
              <a:off x="5754050" y="2481975"/>
              <a:ext cx="94875" cy="117025"/>
            </a:xfrm>
            <a:custGeom>
              <a:avLst/>
              <a:gdLst/>
              <a:ahLst/>
              <a:cxnLst/>
              <a:rect l="l" t="t" r="r" b="b"/>
              <a:pathLst>
                <a:path w="3795" h="4681" extrusionOk="0">
                  <a:moveTo>
                    <a:pt x="2469" y="0"/>
                  </a:moveTo>
                  <a:cubicBezTo>
                    <a:pt x="2292" y="0"/>
                    <a:pt x="2087" y="39"/>
                    <a:pt x="1850" y="135"/>
                  </a:cubicBezTo>
                  <a:cubicBezTo>
                    <a:pt x="1" y="865"/>
                    <a:pt x="1165" y="4426"/>
                    <a:pt x="2146" y="4654"/>
                  </a:cubicBezTo>
                  <a:cubicBezTo>
                    <a:pt x="2217" y="4672"/>
                    <a:pt x="2285" y="4681"/>
                    <a:pt x="2350" y="4681"/>
                  </a:cubicBezTo>
                  <a:cubicBezTo>
                    <a:pt x="3667" y="4681"/>
                    <a:pt x="3794" y="1093"/>
                    <a:pt x="3424" y="614"/>
                  </a:cubicBezTo>
                  <a:cubicBezTo>
                    <a:pt x="3424" y="614"/>
                    <a:pt x="3176" y="0"/>
                    <a:pt x="24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0" name="Google Shape;1454;p23">
              <a:extLst>
                <a:ext uri="{FF2B5EF4-FFF2-40B4-BE49-F238E27FC236}">
                  <a16:creationId xmlns:a16="http://schemas.microsoft.com/office/drawing/2014/main" id="{BFBA3257-1521-DFB0-4BDC-17084B6E4632}"/>
                </a:ext>
              </a:extLst>
            </p:cNvPr>
            <p:cNvSpPr/>
            <p:nvPr/>
          </p:nvSpPr>
          <p:spPr>
            <a:xfrm>
              <a:off x="5799125" y="2501675"/>
              <a:ext cx="37125" cy="73850"/>
            </a:xfrm>
            <a:custGeom>
              <a:avLst/>
              <a:gdLst/>
              <a:ahLst/>
              <a:cxnLst/>
              <a:rect l="l" t="t" r="r" b="b"/>
              <a:pathLst>
                <a:path w="1485" h="2954" extrusionOk="0">
                  <a:moveTo>
                    <a:pt x="27" y="1"/>
                  </a:moveTo>
                  <a:cubicBezTo>
                    <a:pt x="10" y="1"/>
                    <a:pt x="1" y="3"/>
                    <a:pt x="1" y="9"/>
                  </a:cubicBezTo>
                  <a:cubicBezTo>
                    <a:pt x="1" y="9"/>
                    <a:pt x="138" y="77"/>
                    <a:pt x="320" y="191"/>
                  </a:cubicBezTo>
                  <a:cubicBezTo>
                    <a:pt x="503" y="305"/>
                    <a:pt x="708" y="511"/>
                    <a:pt x="845" y="716"/>
                  </a:cubicBezTo>
                  <a:cubicBezTo>
                    <a:pt x="1005" y="944"/>
                    <a:pt x="1074" y="1196"/>
                    <a:pt x="1096" y="1378"/>
                  </a:cubicBezTo>
                  <a:cubicBezTo>
                    <a:pt x="1110" y="1460"/>
                    <a:pt x="1107" y="1477"/>
                    <a:pt x="1103" y="1477"/>
                  </a:cubicBezTo>
                  <a:cubicBezTo>
                    <a:pt x="1100" y="1477"/>
                    <a:pt x="1096" y="1469"/>
                    <a:pt x="1096" y="1469"/>
                  </a:cubicBezTo>
                  <a:cubicBezTo>
                    <a:pt x="1096" y="1477"/>
                    <a:pt x="1094" y="1480"/>
                    <a:pt x="1091" y="1480"/>
                  </a:cubicBezTo>
                  <a:cubicBezTo>
                    <a:pt x="1084" y="1480"/>
                    <a:pt x="1074" y="1469"/>
                    <a:pt x="1074" y="1469"/>
                  </a:cubicBezTo>
                  <a:cubicBezTo>
                    <a:pt x="1051" y="1469"/>
                    <a:pt x="1051" y="1447"/>
                    <a:pt x="1028" y="1447"/>
                  </a:cubicBezTo>
                  <a:cubicBezTo>
                    <a:pt x="1028" y="1447"/>
                    <a:pt x="982" y="1447"/>
                    <a:pt x="982" y="1424"/>
                  </a:cubicBezTo>
                  <a:cubicBezTo>
                    <a:pt x="891" y="1401"/>
                    <a:pt x="868" y="1401"/>
                    <a:pt x="868" y="1401"/>
                  </a:cubicBezTo>
                  <a:cubicBezTo>
                    <a:pt x="868" y="1401"/>
                    <a:pt x="845" y="1401"/>
                    <a:pt x="731" y="1378"/>
                  </a:cubicBezTo>
                  <a:cubicBezTo>
                    <a:pt x="686" y="1378"/>
                    <a:pt x="594" y="1401"/>
                    <a:pt x="503" y="1424"/>
                  </a:cubicBezTo>
                  <a:cubicBezTo>
                    <a:pt x="457" y="1424"/>
                    <a:pt x="412" y="1447"/>
                    <a:pt x="366" y="1492"/>
                  </a:cubicBezTo>
                  <a:cubicBezTo>
                    <a:pt x="343" y="1515"/>
                    <a:pt x="298" y="1561"/>
                    <a:pt x="275" y="1606"/>
                  </a:cubicBezTo>
                  <a:cubicBezTo>
                    <a:pt x="275" y="1606"/>
                    <a:pt x="275" y="1584"/>
                    <a:pt x="275" y="1584"/>
                  </a:cubicBezTo>
                  <a:cubicBezTo>
                    <a:pt x="252" y="1629"/>
                    <a:pt x="183" y="1698"/>
                    <a:pt x="206" y="1835"/>
                  </a:cubicBezTo>
                  <a:cubicBezTo>
                    <a:pt x="252" y="1972"/>
                    <a:pt x="412" y="2063"/>
                    <a:pt x="526" y="2131"/>
                  </a:cubicBezTo>
                  <a:cubicBezTo>
                    <a:pt x="663" y="2223"/>
                    <a:pt x="777" y="2291"/>
                    <a:pt x="823" y="2360"/>
                  </a:cubicBezTo>
                  <a:cubicBezTo>
                    <a:pt x="891" y="2451"/>
                    <a:pt x="937" y="2542"/>
                    <a:pt x="914" y="2634"/>
                  </a:cubicBezTo>
                  <a:cubicBezTo>
                    <a:pt x="891" y="2702"/>
                    <a:pt x="800" y="2770"/>
                    <a:pt x="686" y="2793"/>
                  </a:cubicBezTo>
                  <a:cubicBezTo>
                    <a:pt x="637" y="2813"/>
                    <a:pt x="589" y="2820"/>
                    <a:pt x="543" y="2820"/>
                  </a:cubicBezTo>
                  <a:cubicBezTo>
                    <a:pt x="479" y="2820"/>
                    <a:pt x="419" y="2806"/>
                    <a:pt x="366" y="2793"/>
                  </a:cubicBezTo>
                  <a:cubicBezTo>
                    <a:pt x="183" y="2702"/>
                    <a:pt x="183" y="2565"/>
                    <a:pt x="161" y="2565"/>
                  </a:cubicBezTo>
                  <a:cubicBezTo>
                    <a:pt x="138" y="2565"/>
                    <a:pt x="138" y="2611"/>
                    <a:pt x="138" y="2656"/>
                  </a:cubicBezTo>
                  <a:cubicBezTo>
                    <a:pt x="138" y="2702"/>
                    <a:pt x="161" y="2793"/>
                    <a:pt x="298" y="2862"/>
                  </a:cubicBezTo>
                  <a:cubicBezTo>
                    <a:pt x="412" y="2930"/>
                    <a:pt x="594" y="2953"/>
                    <a:pt x="777" y="2953"/>
                  </a:cubicBezTo>
                  <a:cubicBezTo>
                    <a:pt x="937" y="2930"/>
                    <a:pt x="1096" y="2839"/>
                    <a:pt x="1165" y="2702"/>
                  </a:cubicBezTo>
                  <a:cubicBezTo>
                    <a:pt x="1233" y="2565"/>
                    <a:pt x="1188" y="2405"/>
                    <a:pt x="1096" y="2291"/>
                  </a:cubicBezTo>
                  <a:cubicBezTo>
                    <a:pt x="1005" y="2131"/>
                    <a:pt x="845" y="2040"/>
                    <a:pt x="754" y="1972"/>
                  </a:cubicBezTo>
                  <a:cubicBezTo>
                    <a:pt x="640" y="1903"/>
                    <a:pt x="594" y="1835"/>
                    <a:pt x="594" y="1835"/>
                  </a:cubicBezTo>
                  <a:cubicBezTo>
                    <a:pt x="594" y="1812"/>
                    <a:pt x="617" y="1766"/>
                    <a:pt x="640" y="1766"/>
                  </a:cubicBezTo>
                  <a:lnTo>
                    <a:pt x="663" y="1743"/>
                  </a:lnTo>
                  <a:cubicBezTo>
                    <a:pt x="693" y="1682"/>
                    <a:pt x="724" y="1682"/>
                    <a:pt x="747" y="1682"/>
                  </a:cubicBezTo>
                  <a:lnTo>
                    <a:pt x="747" y="1682"/>
                  </a:lnTo>
                  <a:cubicBezTo>
                    <a:pt x="759" y="1682"/>
                    <a:pt x="769" y="1682"/>
                    <a:pt x="777" y="1675"/>
                  </a:cubicBezTo>
                  <a:cubicBezTo>
                    <a:pt x="788" y="1686"/>
                    <a:pt x="800" y="1686"/>
                    <a:pt x="808" y="1686"/>
                  </a:cubicBezTo>
                  <a:cubicBezTo>
                    <a:pt x="817" y="1686"/>
                    <a:pt x="823" y="1686"/>
                    <a:pt x="823" y="1698"/>
                  </a:cubicBezTo>
                  <a:lnTo>
                    <a:pt x="868" y="1698"/>
                  </a:lnTo>
                  <a:cubicBezTo>
                    <a:pt x="868" y="1698"/>
                    <a:pt x="868" y="1698"/>
                    <a:pt x="914" y="1720"/>
                  </a:cubicBezTo>
                  <a:cubicBezTo>
                    <a:pt x="937" y="1743"/>
                    <a:pt x="982" y="1743"/>
                    <a:pt x="1028" y="1766"/>
                  </a:cubicBezTo>
                  <a:cubicBezTo>
                    <a:pt x="1051" y="1789"/>
                    <a:pt x="1051" y="1789"/>
                    <a:pt x="1096" y="1812"/>
                  </a:cubicBezTo>
                  <a:cubicBezTo>
                    <a:pt x="1119" y="1835"/>
                    <a:pt x="1165" y="1880"/>
                    <a:pt x="1188" y="1903"/>
                  </a:cubicBezTo>
                  <a:cubicBezTo>
                    <a:pt x="1256" y="1949"/>
                    <a:pt x="1348" y="2017"/>
                    <a:pt x="1439" y="2086"/>
                  </a:cubicBezTo>
                  <a:cubicBezTo>
                    <a:pt x="1439" y="2017"/>
                    <a:pt x="1439" y="1926"/>
                    <a:pt x="1462" y="1789"/>
                  </a:cubicBezTo>
                  <a:cubicBezTo>
                    <a:pt x="1462" y="1720"/>
                    <a:pt x="1485" y="1652"/>
                    <a:pt x="1485" y="1584"/>
                  </a:cubicBezTo>
                  <a:cubicBezTo>
                    <a:pt x="1485" y="1469"/>
                    <a:pt x="1462" y="1447"/>
                    <a:pt x="1462" y="1378"/>
                  </a:cubicBezTo>
                  <a:cubicBezTo>
                    <a:pt x="1416" y="1173"/>
                    <a:pt x="1279" y="899"/>
                    <a:pt x="1096" y="671"/>
                  </a:cubicBezTo>
                  <a:cubicBezTo>
                    <a:pt x="914" y="419"/>
                    <a:pt x="640" y="214"/>
                    <a:pt x="412" y="123"/>
                  </a:cubicBezTo>
                  <a:cubicBezTo>
                    <a:pt x="235" y="34"/>
                    <a:pt x="85" y="1"/>
                    <a:pt x="2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1" name="Google Shape;1455;p23">
              <a:extLst>
                <a:ext uri="{FF2B5EF4-FFF2-40B4-BE49-F238E27FC236}">
                  <a16:creationId xmlns:a16="http://schemas.microsoft.com/office/drawing/2014/main" id="{42522AF4-A6BA-931A-A853-A0106D014139}"/>
                </a:ext>
              </a:extLst>
            </p:cNvPr>
            <p:cNvSpPr/>
            <p:nvPr/>
          </p:nvSpPr>
          <p:spPr>
            <a:xfrm>
              <a:off x="5800275" y="2488175"/>
              <a:ext cx="22275" cy="8025"/>
            </a:xfrm>
            <a:custGeom>
              <a:avLst/>
              <a:gdLst/>
              <a:ahLst/>
              <a:cxnLst/>
              <a:rect l="l" t="t" r="r" b="b"/>
              <a:pathLst>
                <a:path w="891" h="321" extrusionOk="0">
                  <a:moveTo>
                    <a:pt x="389" y="1"/>
                  </a:moveTo>
                  <a:cubicBezTo>
                    <a:pt x="160" y="1"/>
                    <a:pt x="1" y="69"/>
                    <a:pt x="23" y="161"/>
                  </a:cubicBezTo>
                  <a:cubicBezTo>
                    <a:pt x="46" y="229"/>
                    <a:pt x="274" y="320"/>
                    <a:pt x="503" y="320"/>
                  </a:cubicBezTo>
                  <a:cubicBezTo>
                    <a:pt x="731" y="320"/>
                    <a:pt x="891" y="252"/>
                    <a:pt x="868" y="161"/>
                  </a:cubicBezTo>
                  <a:cubicBezTo>
                    <a:pt x="845" y="69"/>
                    <a:pt x="617" y="1"/>
                    <a:pt x="38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2" name="Google Shape;1456;p23">
              <a:extLst>
                <a:ext uri="{FF2B5EF4-FFF2-40B4-BE49-F238E27FC236}">
                  <a16:creationId xmlns:a16="http://schemas.microsoft.com/office/drawing/2014/main" id="{07BE8144-9D63-59B9-6F88-05EABE306A73}"/>
                </a:ext>
              </a:extLst>
            </p:cNvPr>
            <p:cNvSpPr/>
            <p:nvPr/>
          </p:nvSpPr>
          <p:spPr>
            <a:xfrm>
              <a:off x="5784300" y="2503375"/>
              <a:ext cx="56100" cy="71500"/>
            </a:xfrm>
            <a:custGeom>
              <a:avLst/>
              <a:gdLst/>
              <a:ahLst/>
              <a:cxnLst/>
              <a:rect l="l" t="t" r="r" b="b"/>
              <a:pathLst>
                <a:path w="2244" h="2860" extrusionOk="0">
                  <a:moveTo>
                    <a:pt x="768" y="0"/>
                  </a:moveTo>
                  <a:cubicBezTo>
                    <a:pt x="711" y="0"/>
                    <a:pt x="653" y="10"/>
                    <a:pt x="594" y="32"/>
                  </a:cubicBezTo>
                  <a:cubicBezTo>
                    <a:pt x="0" y="237"/>
                    <a:pt x="23" y="2611"/>
                    <a:pt x="1165" y="2839"/>
                  </a:cubicBezTo>
                  <a:cubicBezTo>
                    <a:pt x="1226" y="2853"/>
                    <a:pt x="1282" y="2859"/>
                    <a:pt x="1334" y="2859"/>
                  </a:cubicBezTo>
                  <a:cubicBezTo>
                    <a:pt x="2244" y="2859"/>
                    <a:pt x="1712" y="876"/>
                    <a:pt x="1712" y="876"/>
                  </a:cubicBezTo>
                  <a:cubicBezTo>
                    <a:pt x="1712" y="876"/>
                    <a:pt x="1302" y="0"/>
                    <a:pt x="76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3" name="Google Shape;1457;p23">
              <a:extLst>
                <a:ext uri="{FF2B5EF4-FFF2-40B4-BE49-F238E27FC236}">
                  <a16:creationId xmlns:a16="http://schemas.microsoft.com/office/drawing/2014/main" id="{45A8B5A4-5887-7CB0-6D76-E9DACCB1EC14}"/>
                </a:ext>
              </a:extLst>
            </p:cNvPr>
            <p:cNvSpPr/>
            <p:nvPr/>
          </p:nvSpPr>
          <p:spPr>
            <a:xfrm>
              <a:off x="5981175" y="2719850"/>
              <a:ext cx="79325" cy="79850"/>
            </a:xfrm>
            <a:custGeom>
              <a:avLst/>
              <a:gdLst/>
              <a:ahLst/>
              <a:cxnLst/>
              <a:rect l="l" t="t" r="r" b="b"/>
              <a:pathLst>
                <a:path w="3173" h="3194" extrusionOk="0">
                  <a:moveTo>
                    <a:pt x="3082" y="1"/>
                  </a:moveTo>
                  <a:lnTo>
                    <a:pt x="0" y="937"/>
                  </a:lnTo>
                  <a:lnTo>
                    <a:pt x="228" y="2808"/>
                  </a:lnTo>
                  <a:cubicBezTo>
                    <a:pt x="228" y="2808"/>
                    <a:pt x="802" y="3193"/>
                    <a:pt x="1571" y="3193"/>
                  </a:cubicBezTo>
                  <a:cubicBezTo>
                    <a:pt x="2058" y="3193"/>
                    <a:pt x="2624" y="3039"/>
                    <a:pt x="3173" y="2534"/>
                  </a:cubicBezTo>
                  <a:lnTo>
                    <a:pt x="3082" y="1"/>
                  </a:ln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4" name="Google Shape;1458;p23">
              <a:extLst>
                <a:ext uri="{FF2B5EF4-FFF2-40B4-BE49-F238E27FC236}">
                  <a16:creationId xmlns:a16="http://schemas.microsoft.com/office/drawing/2014/main" id="{2D4E194F-CDBC-CC78-5D86-CFABAE51D8C2}"/>
                </a:ext>
              </a:extLst>
            </p:cNvPr>
            <p:cNvSpPr/>
            <p:nvPr/>
          </p:nvSpPr>
          <p:spPr>
            <a:xfrm>
              <a:off x="5981175" y="2719850"/>
              <a:ext cx="79325" cy="75350"/>
            </a:xfrm>
            <a:custGeom>
              <a:avLst/>
              <a:gdLst/>
              <a:ahLst/>
              <a:cxnLst/>
              <a:rect l="l" t="t" r="r" b="b"/>
              <a:pathLst>
                <a:path w="3173" h="3014" extrusionOk="0">
                  <a:moveTo>
                    <a:pt x="3082" y="1"/>
                  </a:moveTo>
                  <a:lnTo>
                    <a:pt x="0" y="937"/>
                  </a:lnTo>
                  <a:lnTo>
                    <a:pt x="69" y="1576"/>
                  </a:lnTo>
                  <a:cubicBezTo>
                    <a:pt x="343" y="1553"/>
                    <a:pt x="616" y="1530"/>
                    <a:pt x="890" y="1507"/>
                  </a:cubicBezTo>
                  <a:cubicBezTo>
                    <a:pt x="1210" y="1484"/>
                    <a:pt x="1575" y="1416"/>
                    <a:pt x="1917" y="1416"/>
                  </a:cubicBezTo>
                  <a:cubicBezTo>
                    <a:pt x="1927" y="1416"/>
                    <a:pt x="1937" y="1416"/>
                    <a:pt x="1946" y="1416"/>
                  </a:cubicBezTo>
                  <a:cubicBezTo>
                    <a:pt x="2691" y="1416"/>
                    <a:pt x="2600" y="2293"/>
                    <a:pt x="2442" y="3014"/>
                  </a:cubicBezTo>
                  <a:cubicBezTo>
                    <a:pt x="2694" y="2900"/>
                    <a:pt x="2922" y="2740"/>
                    <a:pt x="3173" y="2534"/>
                  </a:cubicBezTo>
                  <a:lnTo>
                    <a:pt x="3082"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5" name="Google Shape;1459;p23">
              <a:extLst>
                <a:ext uri="{FF2B5EF4-FFF2-40B4-BE49-F238E27FC236}">
                  <a16:creationId xmlns:a16="http://schemas.microsoft.com/office/drawing/2014/main" id="{452AEE21-9012-7E29-B7D9-9C01EED5B3C7}"/>
                </a:ext>
              </a:extLst>
            </p:cNvPr>
            <p:cNvSpPr/>
            <p:nvPr/>
          </p:nvSpPr>
          <p:spPr>
            <a:xfrm>
              <a:off x="5764900" y="2337525"/>
              <a:ext cx="510750" cy="405400"/>
            </a:xfrm>
            <a:custGeom>
              <a:avLst/>
              <a:gdLst/>
              <a:ahLst/>
              <a:cxnLst/>
              <a:rect l="l" t="t" r="r" b="b"/>
              <a:pathLst>
                <a:path w="20430" h="16216" extrusionOk="0">
                  <a:moveTo>
                    <a:pt x="10290" y="0"/>
                  </a:moveTo>
                  <a:cubicBezTo>
                    <a:pt x="9300" y="0"/>
                    <a:pt x="8168" y="154"/>
                    <a:pt x="6916" y="572"/>
                  </a:cubicBezTo>
                  <a:cubicBezTo>
                    <a:pt x="2854" y="1895"/>
                    <a:pt x="3059" y="5593"/>
                    <a:pt x="2762" y="8150"/>
                  </a:cubicBezTo>
                  <a:cubicBezTo>
                    <a:pt x="0" y="12646"/>
                    <a:pt x="3333" y="15568"/>
                    <a:pt x="6848" y="16116"/>
                  </a:cubicBezTo>
                  <a:cubicBezTo>
                    <a:pt x="7294" y="16184"/>
                    <a:pt x="7739" y="16215"/>
                    <a:pt x="8179" y="16215"/>
                  </a:cubicBezTo>
                  <a:cubicBezTo>
                    <a:pt x="11432" y="16215"/>
                    <a:pt x="14398" y="14480"/>
                    <a:pt x="15202" y="12852"/>
                  </a:cubicBezTo>
                  <a:cubicBezTo>
                    <a:pt x="15202" y="12852"/>
                    <a:pt x="15483" y="13886"/>
                    <a:pt x="16591" y="13886"/>
                  </a:cubicBezTo>
                  <a:cubicBezTo>
                    <a:pt x="16860" y="13886"/>
                    <a:pt x="17178" y="13825"/>
                    <a:pt x="17553" y="13673"/>
                  </a:cubicBezTo>
                  <a:cubicBezTo>
                    <a:pt x="19059" y="13080"/>
                    <a:pt x="20429" y="10706"/>
                    <a:pt x="19379" y="9633"/>
                  </a:cubicBezTo>
                  <a:cubicBezTo>
                    <a:pt x="18929" y="9191"/>
                    <a:pt x="18480" y="9047"/>
                    <a:pt x="18084" y="9047"/>
                  </a:cubicBezTo>
                  <a:cubicBezTo>
                    <a:pt x="17334" y="9047"/>
                    <a:pt x="16777" y="9565"/>
                    <a:pt x="16777" y="9565"/>
                  </a:cubicBezTo>
                  <a:cubicBezTo>
                    <a:pt x="16777" y="9565"/>
                    <a:pt x="19562" y="4452"/>
                    <a:pt x="14746" y="1233"/>
                  </a:cubicBezTo>
                  <a:cubicBezTo>
                    <a:pt x="14746" y="1233"/>
                    <a:pt x="13088" y="0"/>
                    <a:pt x="10290"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6" name="Google Shape;1460;p23">
              <a:extLst>
                <a:ext uri="{FF2B5EF4-FFF2-40B4-BE49-F238E27FC236}">
                  <a16:creationId xmlns:a16="http://schemas.microsoft.com/office/drawing/2014/main" id="{6018CC41-E0AC-63CA-8CFD-8120F8D85F18}"/>
                </a:ext>
              </a:extLst>
            </p:cNvPr>
            <p:cNvSpPr/>
            <p:nvPr/>
          </p:nvSpPr>
          <p:spPr>
            <a:xfrm>
              <a:off x="5764900" y="2391175"/>
              <a:ext cx="373775" cy="351700"/>
            </a:xfrm>
            <a:custGeom>
              <a:avLst/>
              <a:gdLst/>
              <a:ahLst/>
              <a:cxnLst/>
              <a:rect l="l" t="t" r="r" b="b"/>
              <a:pathLst>
                <a:path w="14951" h="14068" extrusionOk="0">
                  <a:moveTo>
                    <a:pt x="4428" y="1"/>
                  </a:moveTo>
                  <a:cubicBezTo>
                    <a:pt x="2922" y="1712"/>
                    <a:pt x="2968" y="4155"/>
                    <a:pt x="2762" y="6004"/>
                  </a:cubicBezTo>
                  <a:cubicBezTo>
                    <a:pt x="0" y="10500"/>
                    <a:pt x="3333" y="13422"/>
                    <a:pt x="6848" y="13970"/>
                  </a:cubicBezTo>
                  <a:cubicBezTo>
                    <a:pt x="7291" y="14037"/>
                    <a:pt x="7734" y="14068"/>
                    <a:pt x="8171" y="14068"/>
                  </a:cubicBezTo>
                  <a:cubicBezTo>
                    <a:pt x="11156" y="14068"/>
                    <a:pt x="13896" y="12610"/>
                    <a:pt x="14951" y="11116"/>
                  </a:cubicBezTo>
                  <a:lnTo>
                    <a:pt x="14951" y="11116"/>
                  </a:lnTo>
                  <a:cubicBezTo>
                    <a:pt x="13753" y="12471"/>
                    <a:pt x="11222" y="13707"/>
                    <a:pt x="8475" y="13707"/>
                  </a:cubicBezTo>
                  <a:cubicBezTo>
                    <a:pt x="8028" y="13707"/>
                    <a:pt x="7575" y="13675"/>
                    <a:pt x="7122" y="13604"/>
                  </a:cubicBezTo>
                  <a:cubicBezTo>
                    <a:pt x="3607" y="13079"/>
                    <a:pt x="274" y="10158"/>
                    <a:pt x="3036" y="5638"/>
                  </a:cubicBezTo>
                  <a:cubicBezTo>
                    <a:pt x="3242" y="3926"/>
                    <a:pt x="3219" y="1690"/>
                    <a:pt x="442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7" name="Google Shape;1461;p23">
              <a:extLst>
                <a:ext uri="{FF2B5EF4-FFF2-40B4-BE49-F238E27FC236}">
                  <a16:creationId xmlns:a16="http://schemas.microsoft.com/office/drawing/2014/main" id="{61725F7F-2FB9-A823-1985-A7B395B36478}"/>
                </a:ext>
              </a:extLst>
            </p:cNvPr>
            <p:cNvSpPr/>
            <p:nvPr/>
          </p:nvSpPr>
          <p:spPr>
            <a:xfrm>
              <a:off x="6145500" y="2647400"/>
              <a:ext cx="96475" cy="37125"/>
            </a:xfrm>
            <a:custGeom>
              <a:avLst/>
              <a:gdLst/>
              <a:ahLst/>
              <a:cxnLst/>
              <a:rect l="l" t="t" r="r" b="b"/>
              <a:pathLst>
                <a:path w="3859" h="1485" extrusionOk="0">
                  <a:moveTo>
                    <a:pt x="3858" y="0"/>
                  </a:moveTo>
                  <a:lnTo>
                    <a:pt x="3858" y="0"/>
                  </a:lnTo>
                  <a:cubicBezTo>
                    <a:pt x="3493" y="411"/>
                    <a:pt x="3059" y="753"/>
                    <a:pt x="2603" y="936"/>
                  </a:cubicBezTo>
                  <a:cubicBezTo>
                    <a:pt x="2233" y="1081"/>
                    <a:pt x="1918" y="1140"/>
                    <a:pt x="1651" y="1140"/>
                  </a:cubicBezTo>
                  <a:cubicBezTo>
                    <a:pt x="534" y="1140"/>
                    <a:pt x="252" y="114"/>
                    <a:pt x="252" y="114"/>
                  </a:cubicBezTo>
                  <a:cubicBezTo>
                    <a:pt x="183" y="251"/>
                    <a:pt x="92" y="388"/>
                    <a:pt x="1" y="525"/>
                  </a:cubicBezTo>
                  <a:cubicBezTo>
                    <a:pt x="90" y="756"/>
                    <a:pt x="441" y="1484"/>
                    <a:pt x="1378" y="1484"/>
                  </a:cubicBezTo>
                  <a:cubicBezTo>
                    <a:pt x="1645" y="1484"/>
                    <a:pt x="1959" y="1425"/>
                    <a:pt x="2329" y="1278"/>
                  </a:cubicBezTo>
                  <a:cubicBezTo>
                    <a:pt x="2900" y="1073"/>
                    <a:pt x="3447" y="571"/>
                    <a:pt x="385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8" name="Google Shape;1462;p23">
              <a:extLst>
                <a:ext uri="{FF2B5EF4-FFF2-40B4-BE49-F238E27FC236}">
                  <a16:creationId xmlns:a16="http://schemas.microsoft.com/office/drawing/2014/main" id="{0833EAB1-64F5-3EAE-87DA-45F9AAF1852D}"/>
                </a:ext>
              </a:extLst>
            </p:cNvPr>
            <p:cNvSpPr/>
            <p:nvPr/>
          </p:nvSpPr>
          <p:spPr>
            <a:xfrm>
              <a:off x="5906975" y="2708000"/>
              <a:ext cx="16575" cy="9475"/>
            </a:xfrm>
            <a:custGeom>
              <a:avLst/>
              <a:gdLst/>
              <a:ahLst/>
              <a:cxnLst/>
              <a:rect l="l" t="t" r="r" b="b"/>
              <a:pathLst>
                <a:path w="663" h="379" extrusionOk="0">
                  <a:moveTo>
                    <a:pt x="218" y="0"/>
                  </a:moveTo>
                  <a:cubicBezTo>
                    <a:pt x="109" y="0"/>
                    <a:pt x="24" y="43"/>
                    <a:pt x="24" y="110"/>
                  </a:cubicBezTo>
                  <a:cubicBezTo>
                    <a:pt x="1" y="201"/>
                    <a:pt x="138" y="315"/>
                    <a:pt x="320" y="361"/>
                  </a:cubicBezTo>
                  <a:cubicBezTo>
                    <a:pt x="369" y="373"/>
                    <a:pt x="415" y="379"/>
                    <a:pt x="456" y="379"/>
                  </a:cubicBezTo>
                  <a:cubicBezTo>
                    <a:pt x="568" y="379"/>
                    <a:pt x="646" y="336"/>
                    <a:pt x="663" y="269"/>
                  </a:cubicBezTo>
                  <a:cubicBezTo>
                    <a:pt x="663" y="178"/>
                    <a:pt x="526" y="87"/>
                    <a:pt x="343" y="18"/>
                  </a:cubicBezTo>
                  <a:cubicBezTo>
                    <a:pt x="300" y="6"/>
                    <a:pt x="258" y="0"/>
                    <a:pt x="21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9" name="Google Shape;1463;p23">
              <a:extLst>
                <a:ext uri="{FF2B5EF4-FFF2-40B4-BE49-F238E27FC236}">
                  <a16:creationId xmlns:a16="http://schemas.microsoft.com/office/drawing/2014/main" id="{4A383731-D5C4-7062-B9DD-6000F2C0D502}"/>
                </a:ext>
              </a:extLst>
            </p:cNvPr>
            <p:cNvSpPr/>
            <p:nvPr/>
          </p:nvSpPr>
          <p:spPr>
            <a:xfrm>
              <a:off x="6171750" y="2587425"/>
              <a:ext cx="66225" cy="80850"/>
            </a:xfrm>
            <a:custGeom>
              <a:avLst/>
              <a:gdLst/>
              <a:ahLst/>
              <a:cxnLst/>
              <a:rect l="l" t="t" r="r" b="b"/>
              <a:pathLst>
                <a:path w="2649" h="3234" extrusionOk="0">
                  <a:moveTo>
                    <a:pt x="2114" y="1"/>
                  </a:moveTo>
                  <a:cubicBezTo>
                    <a:pt x="2103" y="1"/>
                    <a:pt x="2090" y="1"/>
                    <a:pt x="2078" y="2"/>
                  </a:cubicBezTo>
                  <a:cubicBezTo>
                    <a:pt x="1507" y="71"/>
                    <a:pt x="343" y="1303"/>
                    <a:pt x="343" y="1303"/>
                  </a:cubicBezTo>
                  <a:cubicBezTo>
                    <a:pt x="343" y="1303"/>
                    <a:pt x="370" y="1301"/>
                    <a:pt x="411" y="1301"/>
                  </a:cubicBezTo>
                  <a:cubicBezTo>
                    <a:pt x="585" y="1301"/>
                    <a:pt x="1020" y="1345"/>
                    <a:pt x="891" y="1806"/>
                  </a:cubicBezTo>
                  <a:cubicBezTo>
                    <a:pt x="731" y="2376"/>
                    <a:pt x="1" y="2673"/>
                    <a:pt x="1" y="2673"/>
                  </a:cubicBezTo>
                  <a:cubicBezTo>
                    <a:pt x="1" y="2673"/>
                    <a:pt x="117" y="3234"/>
                    <a:pt x="598" y="3234"/>
                  </a:cubicBezTo>
                  <a:cubicBezTo>
                    <a:pt x="640" y="3234"/>
                    <a:pt x="684" y="3230"/>
                    <a:pt x="731" y="3221"/>
                  </a:cubicBezTo>
                  <a:cubicBezTo>
                    <a:pt x="1325" y="3107"/>
                    <a:pt x="2649" y="1897"/>
                    <a:pt x="2626" y="938"/>
                  </a:cubicBezTo>
                  <a:cubicBezTo>
                    <a:pt x="2626" y="938"/>
                    <a:pt x="2626" y="1"/>
                    <a:pt x="211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0" name="Google Shape;1464;p23">
              <a:extLst>
                <a:ext uri="{FF2B5EF4-FFF2-40B4-BE49-F238E27FC236}">
                  <a16:creationId xmlns:a16="http://schemas.microsoft.com/office/drawing/2014/main" id="{9929193C-76C8-1E55-0836-E15224FE8137}"/>
                </a:ext>
              </a:extLst>
            </p:cNvPr>
            <p:cNvSpPr/>
            <p:nvPr/>
          </p:nvSpPr>
          <p:spPr>
            <a:xfrm>
              <a:off x="6166625" y="2587475"/>
              <a:ext cx="69075" cy="81300"/>
            </a:xfrm>
            <a:custGeom>
              <a:avLst/>
              <a:gdLst/>
              <a:ahLst/>
              <a:cxnLst/>
              <a:rect l="l" t="t" r="r" b="b"/>
              <a:pathLst>
                <a:path w="2763" h="3252" extrusionOk="0">
                  <a:moveTo>
                    <a:pt x="2283" y="0"/>
                  </a:moveTo>
                  <a:cubicBezTo>
                    <a:pt x="2100" y="0"/>
                    <a:pt x="1918" y="69"/>
                    <a:pt x="1758" y="137"/>
                  </a:cubicBezTo>
                  <a:cubicBezTo>
                    <a:pt x="1416" y="297"/>
                    <a:pt x="1096" y="503"/>
                    <a:pt x="822" y="754"/>
                  </a:cubicBezTo>
                  <a:cubicBezTo>
                    <a:pt x="754" y="799"/>
                    <a:pt x="685" y="868"/>
                    <a:pt x="617" y="913"/>
                  </a:cubicBezTo>
                  <a:cubicBezTo>
                    <a:pt x="594" y="959"/>
                    <a:pt x="571" y="982"/>
                    <a:pt x="525" y="1028"/>
                  </a:cubicBezTo>
                  <a:cubicBezTo>
                    <a:pt x="457" y="1073"/>
                    <a:pt x="411" y="1142"/>
                    <a:pt x="366" y="1187"/>
                  </a:cubicBezTo>
                  <a:cubicBezTo>
                    <a:pt x="274" y="1301"/>
                    <a:pt x="229" y="1393"/>
                    <a:pt x="160" y="1484"/>
                  </a:cubicBezTo>
                  <a:cubicBezTo>
                    <a:pt x="92" y="1621"/>
                    <a:pt x="69" y="1667"/>
                    <a:pt x="23" y="1712"/>
                  </a:cubicBezTo>
                  <a:cubicBezTo>
                    <a:pt x="160" y="1667"/>
                    <a:pt x="297" y="1644"/>
                    <a:pt x="411" y="1598"/>
                  </a:cubicBezTo>
                  <a:cubicBezTo>
                    <a:pt x="480" y="1575"/>
                    <a:pt x="525" y="1553"/>
                    <a:pt x="594" y="1530"/>
                  </a:cubicBezTo>
                  <a:cubicBezTo>
                    <a:pt x="628" y="1518"/>
                    <a:pt x="651" y="1518"/>
                    <a:pt x="671" y="1518"/>
                  </a:cubicBezTo>
                  <a:cubicBezTo>
                    <a:pt x="691" y="1518"/>
                    <a:pt x="708" y="1518"/>
                    <a:pt x="731" y="1507"/>
                  </a:cubicBezTo>
                  <a:lnTo>
                    <a:pt x="776" y="1507"/>
                  </a:lnTo>
                  <a:cubicBezTo>
                    <a:pt x="799" y="1507"/>
                    <a:pt x="799" y="1530"/>
                    <a:pt x="799" y="1530"/>
                  </a:cubicBezTo>
                  <a:lnTo>
                    <a:pt x="845" y="1530"/>
                  </a:lnTo>
                  <a:cubicBezTo>
                    <a:pt x="868" y="1575"/>
                    <a:pt x="868" y="1598"/>
                    <a:pt x="868" y="1598"/>
                  </a:cubicBezTo>
                  <a:cubicBezTo>
                    <a:pt x="868" y="1598"/>
                    <a:pt x="891" y="1598"/>
                    <a:pt x="891" y="1621"/>
                  </a:cubicBezTo>
                  <a:cubicBezTo>
                    <a:pt x="891" y="1621"/>
                    <a:pt x="891" y="1667"/>
                    <a:pt x="913" y="1689"/>
                  </a:cubicBezTo>
                  <a:cubicBezTo>
                    <a:pt x="913" y="1758"/>
                    <a:pt x="913" y="1872"/>
                    <a:pt x="845" y="2009"/>
                  </a:cubicBezTo>
                  <a:cubicBezTo>
                    <a:pt x="776" y="2146"/>
                    <a:pt x="662" y="2283"/>
                    <a:pt x="480" y="2397"/>
                  </a:cubicBezTo>
                  <a:cubicBezTo>
                    <a:pt x="434" y="2420"/>
                    <a:pt x="388" y="2443"/>
                    <a:pt x="343" y="2466"/>
                  </a:cubicBezTo>
                  <a:cubicBezTo>
                    <a:pt x="320" y="2488"/>
                    <a:pt x="297" y="2488"/>
                    <a:pt x="274" y="2488"/>
                  </a:cubicBezTo>
                  <a:lnTo>
                    <a:pt x="115" y="2557"/>
                  </a:lnTo>
                  <a:lnTo>
                    <a:pt x="46" y="2580"/>
                  </a:lnTo>
                  <a:lnTo>
                    <a:pt x="0" y="2580"/>
                  </a:lnTo>
                  <a:cubicBezTo>
                    <a:pt x="0" y="2580"/>
                    <a:pt x="0" y="2602"/>
                    <a:pt x="23" y="2625"/>
                  </a:cubicBezTo>
                  <a:lnTo>
                    <a:pt x="46" y="2762"/>
                  </a:lnTo>
                  <a:cubicBezTo>
                    <a:pt x="69" y="2876"/>
                    <a:pt x="115" y="2922"/>
                    <a:pt x="137" y="2991"/>
                  </a:cubicBezTo>
                  <a:cubicBezTo>
                    <a:pt x="229" y="3105"/>
                    <a:pt x="366" y="3219"/>
                    <a:pt x="525" y="3242"/>
                  </a:cubicBezTo>
                  <a:cubicBezTo>
                    <a:pt x="565" y="3248"/>
                    <a:pt x="608" y="3251"/>
                    <a:pt x="650" y="3251"/>
                  </a:cubicBezTo>
                  <a:cubicBezTo>
                    <a:pt x="752" y="3251"/>
                    <a:pt x="856" y="3235"/>
                    <a:pt x="936" y="3219"/>
                  </a:cubicBezTo>
                  <a:cubicBezTo>
                    <a:pt x="1187" y="3150"/>
                    <a:pt x="1370" y="3059"/>
                    <a:pt x="1530" y="2945"/>
                  </a:cubicBezTo>
                  <a:cubicBezTo>
                    <a:pt x="1849" y="2739"/>
                    <a:pt x="1986" y="2534"/>
                    <a:pt x="1963" y="2534"/>
                  </a:cubicBezTo>
                  <a:cubicBezTo>
                    <a:pt x="1963" y="2533"/>
                    <a:pt x="1963" y="2532"/>
                    <a:pt x="1961" y="2532"/>
                  </a:cubicBezTo>
                  <a:cubicBezTo>
                    <a:pt x="1939" y="2532"/>
                    <a:pt x="1760" y="2681"/>
                    <a:pt x="1461" y="2831"/>
                  </a:cubicBezTo>
                  <a:cubicBezTo>
                    <a:pt x="1301" y="2922"/>
                    <a:pt x="1096" y="3013"/>
                    <a:pt x="891" y="3036"/>
                  </a:cubicBezTo>
                  <a:cubicBezTo>
                    <a:pt x="834" y="3048"/>
                    <a:pt x="776" y="3053"/>
                    <a:pt x="722" y="3053"/>
                  </a:cubicBezTo>
                  <a:cubicBezTo>
                    <a:pt x="668" y="3053"/>
                    <a:pt x="617" y="3048"/>
                    <a:pt x="571" y="3036"/>
                  </a:cubicBezTo>
                  <a:cubicBezTo>
                    <a:pt x="480" y="3013"/>
                    <a:pt x="411" y="2945"/>
                    <a:pt x="366" y="2876"/>
                  </a:cubicBezTo>
                  <a:cubicBezTo>
                    <a:pt x="343" y="2831"/>
                    <a:pt x="320" y="2785"/>
                    <a:pt x="320" y="2785"/>
                  </a:cubicBezTo>
                  <a:cubicBezTo>
                    <a:pt x="320" y="2762"/>
                    <a:pt x="320" y="2739"/>
                    <a:pt x="343" y="2739"/>
                  </a:cubicBezTo>
                  <a:lnTo>
                    <a:pt x="366" y="2739"/>
                  </a:lnTo>
                  <a:cubicBezTo>
                    <a:pt x="411" y="2739"/>
                    <a:pt x="434" y="2717"/>
                    <a:pt x="457" y="2717"/>
                  </a:cubicBezTo>
                  <a:cubicBezTo>
                    <a:pt x="525" y="2671"/>
                    <a:pt x="594" y="2648"/>
                    <a:pt x="639" y="2625"/>
                  </a:cubicBezTo>
                  <a:cubicBezTo>
                    <a:pt x="868" y="2511"/>
                    <a:pt x="1050" y="2329"/>
                    <a:pt x="1142" y="2146"/>
                  </a:cubicBezTo>
                  <a:cubicBezTo>
                    <a:pt x="1233" y="1963"/>
                    <a:pt x="1256" y="1804"/>
                    <a:pt x="1256" y="1667"/>
                  </a:cubicBezTo>
                  <a:cubicBezTo>
                    <a:pt x="1256" y="1598"/>
                    <a:pt x="1233" y="1553"/>
                    <a:pt x="1233" y="1530"/>
                  </a:cubicBezTo>
                  <a:cubicBezTo>
                    <a:pt x="1210" y="1484"/>
                    <a:pt x="1210" y="1461"/>
                    <a:pt x="1210" y="1461"/>
                  </a:cubicBezTo>
                  <a:cubicBezTo>
                    <a:pt x="1210" y="1461"/>
                    <a:pt x="1187" y="1438"/>
                    <a:pt x="1164" y="1416"/>
                  </a:cubicBezTo>
                  <a:cubicBezTo>
                    <a:pt x="1164" y="1370"/>
                    <a:pt x="1096" y="1347"/>
                    <a:pt x="1050" y="1279"/>
                  </a:cubicBezTo>
                  <a:cubicBezTo>
                    <a:pt x="1005" y="1256"/>
                    <a:pt x="959" y="1256"/>
                    <a:pt x="913" y="1233"/>
                  </a:cubicBezTo>
                  <a:cubicBezTo>
                    <a:pt x="891" y="1210"/>
                    <a:pt x="868" y="1210"/>
                    <a:pt x="845" y="1210"/>
                  </a:cubicBezTo>
                  <a:lnTo>
                    <a:pt x="776" y="1210"/>
                  </a:lnTo>
                  <a:cubicBezTo>
                    <a:pt x="770" y="1217"/>
                    <a:pt x="765" y="1220"/>
                    <a:pt x="762" y="1220"/>
                  </a:cubicBezTo>
                  <a:cubicBezTo>
                    <a:pt x="754" y="1220"/>
                    <a:pt x="754" y="1203"/>
                    <a:pt x="754" y="1187"/>
                  </a:cubicBezTo>
                  <a:lnTo>
                    <a:pt x="776" y="1187"/>
                  </a:lnTo>
                  <a:cubicBezTo>
                    <a:pt x="776" y="1164"/>
                    <a:pt x="822" y="1119"/>
                    <a:pt x="845" y="1096"/>
                  </a:cubicBezTo>
                  <a:cubicBezTo>
                    <a:pt x="891" y="1050"/>
                    <a:pt x="959" y="982"/>
                    <a:pt x="1028" y="936"/>
                  </a:cubicBezTo>
                  <a:cubicBezTo>
                    <a:pt x="1256" y="685"/>
                    <a:pt x="1553" y="457"/>
                    <a:pt x="1849" y="297"/>
                  </a:cubicBezTo>
                  <a:cubicBezTo>
                    <a:pt x="1986" y="229"/>
                    <a:pt x="2146" y="160"/>
                    <a:pt x="2283" y="160"/>
                  </a:cubicBezTo>
                  <a:cubicBezTo>
                    <a:pt x="2306" y="156"/>
                    <a:pt x="2329" y="154"/>
                    <a:pt x="2351" y="154"/>
                  </a:cubicBezTo>
                  <a:cubicBezTo>
                    <a:pt x="2457" y="154"/>
                    <a:pt x="2542" y="199"/>
                    <a:pt x="2580" y="274"/>
                  </a:cubicBezTo>
                  <a:cubicBezTo>
                    <a:pt x="2717" y="411"/>
                    <a:pt x="2739" y="571"/>
                    <a:pt x="2762" y="571"/>
                  </a:cubicBezTo>
                  <a:cubicBezTo>
                    <a:pt x="2762" y="571"/>
                    <a:pt x="2762" y="525"/>
                    <a:pt x="2762" y="457"/>
                  </a:cubicBezTo>
                  <a:cubicBezTo>
                    <a:pt x="2762" y="411"/>
                    <a:pt x="2739" y="320"/>
                    <a:pt x="2671" y="206"/>
                  </a:cubicBezTo>
                  <a:cubicBezTo>
                    <a:pt x="2648" y="160"/>
                    <a:pt x="2602" y="115"/>
                    <a:pt x="2511" y="69"/>
                  </a:cubicBezTo>
                  <a:cubicBezTo>
                    <a:pt x="2443" y="23"/>
                    <a:pt x="2351" y="0"/>
                    <a:pt x="228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1" name="Google Shape;1465;p23">
              <a:extLst>
                <a:ext uri="{FF2B5EF4-FFF2-40B4-BE49-F238E27FC236}">
                  <a16:creationId xmlns:a16="http://schemas.microsoft.com/office/drawing/2014/main" id="{6A1B0B97-4769-9F18-BBD1-EB9F335B6EB6}"/>
                </a:ext>
              </a:extLst>
            </p:cNvPr>
            <p:cNvSpPr/>
            <p:nvPr/>
          </p:nvSpPr>
          <p:spPr>
            <a:xfrm>
              <a:off x="6211700" y="2570775"/>
              <a:ext cx="17725" cy="7725"/>
            </a:xfrm>
            <a:custGeom>
              <a:avLst/>
              <a:gdLst/>
              <a:ahLst/>
              <a:cxnLst/>
              <a:rect l="l" t="t" r="r" b="b"/>
              <a:pathLst>
                <a:path w="709" h="309" extrusionOk="0">
                  <a:moveTo>
                    <a:pt x="390" y="1"/>
                  </a:moveTo>
                  <a:cubicBezTo>
                    <a:pt x="360" y="1"/>
                    <a:pt x="329" y="3"/>
                    <a:pt x="297" y="6"/>
                  </a:cubicBezTo>
                  <a:cubicBezTo>
                    <a:pt x="115" y="6"/>
                    <a:pt x="1" y="98"/>
                    <a:pt x="23" y="189"/>
                  </a:cubicBezTo>
                  <a:cubicBezTo>
                    <a:pt x="42" y="265"/>
                    <a:pt x="155" y="309"/>
                    <a:pt x="297" y="309"/>
                  </a:cubicBezTo>
                  <a:cubicBezTo>
                    <a:pt x="327" y="309"/>
                    <a:pt x="357" y="307"/>
                    <a:pt x="389" y="303"/>
                  </a:cubicBezTo>
                  <a:cubicBezTo>
                    <a:pt x="571" y="303"/>
                    <a:pt x="708" y="212"/>
                    <a:pt x="685" y="121"/>
                  </a:cubicBezTo>
                  <a:cubicBezTo>
                    <a:pt x="666" y="45"/>
                    <a:pt x="538" y="1"/>
                    <a:pt x="390"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2" name="Google Shape;1466;p23">
              <a:extLst>
                <a:ext uri="{FF2B5EF4-FFF2-40B4-BE49-F238E27FC236}">
                  <a16:creationId xmlns:a16="http://schemas.microsoft.com/office/drawing/2014/main" id="{A2386DD0-FB32-B805-2289-5190A90F9139}"/>
                </a:ext>
              </a:extLst>
            </p:cNvPr>
            <p:cNvSpPr/>
            <p:nvPr/>
          </p:nvSpPr>
          <p:spPr>
            <a:xfrm>
              <a:off x="5860775" y="2479050"/>
              <a:ext cx="221425" cy="42825"/>
            </a:xfrm>
            <a:custGeom>
              <a:avLst/>
              <a:gdLst/>
              <a:ahLst/>
              <a:cxnLst/>
              <a:rect l="l" t="t" r="r" b="b"/>
              <a:pathLst>
                <a:path w="8857" h="1713" extrusionOk="0">
                  <a:moveTo>
                    <a:pt x="890" y="1"/>
                  </a:moveTo>
                  <a:cubicBezTo>
                    <a:pt x="593" y="23"/>
                    <a:pt x="183" y="92"/>
                    <a:pt x="68" y="320"/>
                  </a:cubicBezTo>
                  <a:cubicBezTo>
                    <a:pt x="0" y="480"/>
                    <a:pt x="23" y="663"/>
                    <a:pt x="274" y="708"/>
                  </a:cubicBezTo>
                  <a:cubicBezTo>
                    <a:pt x="331" y="718"/>
                    <a:pt x="391" y="723"/>
                    <a:pt x="454" y="723"/>
                  </a:cubicBezTo>
                  <a:cubicBezTo>
                    <a:pt x="543" y="723"/>
                    <a:pt x="637" y="712"/>
                    <a:pt x="730" y="685"/>
                  </a:cubicBezTo>
                  <a:cubicBezTo>
                    <a:pt x="776" y="663"/>
                    <a:pt x="799" y="640"/>
                    <a:pt x="845" y="640"/>
                  </a:cubicBezTo>
                  <a:cubicBezTo>
                    <a:pt x="890" y="640"/>
                    <a:pt x="959" y="640"/>
                    <a:pt x="1004" y="617"/>
                  </a:cubicBezTo>
                  <a:cubicBezTo>
                    <a:pt x="1073" y="605"/>
                    <a:pt x="1113" y="600"/>
                    <a:pt x="1121" y="600"/>
                  </a:cubicBezTo>
                  <a:cubicBezTo>
                    <a:pt x="1130" y="600"/>
                    <a:pt x="1107" y="605"/>
                    <a:pt x="1050" y="617"/>
                  </a:cubicBezTo>
                  <a:lnTo>
                    <a:pt x="1073" y="617"/>
                  </a:lnTo>
                  <a:cubicBezTo>
                    <a:pt x="1086" y="618"/>
                    <a:pt x="1099" y="619"/>
                    <a:pt x="1113" y="619"/>
                  </a:cubicBezTo>
                  <a:cubicBezTo>
                    <a:pt x="1304" y="619"/>
                    <a:pt x="1482" y="471"/>
                    <a:pt x="1461" y="343"/>
                  </a:cubicBezTo>
                  <a:cubicBezTo>
                    <a:pt x="1415" y="138"/>
                    <a:pt x="1210" y="1"/>
                    <a:pt x="890" y="1"/>
                  </a:cubicBezTo>
                  <a:close/>
                  <a:moveTo>
                    <a:pt x="7997" y="1520"/>
                  </a:moveTo>
                  <a:cubicBezTo>
                    <a:pt x="8002" y="1523"/>
                    <a:pt x="8006" y="1526"/>
                    <a:pt x="8012" y="1530"/>
                  </a:cubicBezTo>
                  <a:cubicBezTo>
                    <a:pt x="8008" y="1527"/>
                    <a:pt x="8003" y="1523"/>
                    <a:pt x="7997" y="1520"/>
                  </a:cubicBezTo>
                  <a:close/>
                  <a:moveTo>
                    <a:pt x="7862" y="855"/>
                  </a:moveTo>
                  <a:cubicBezTo>
                    <a:pt x="7673" y="855"/>
                    <a:pt x="7531" y="945"/>
                    <a:pt x="7464" y="1096"/>
                  </a:cubicBezTo>
                  <a:cubicBezTo>
                    <a:pt x="7418" y="1210"/>
                    <a:pt x="7578" y="1416"/>
                    <a:pt x="7783" y="1439"/>
                  </a:cubicBezTo>
                  <a:cubicBezTo>
                    <a:pt x="7753" y="1418"/>
                    <a:pt x="7736" y="1407"/>
                    <a:pt x="7739" y="1407"/>
                  </a:cubicBezTo>
                  <a:cubicBezTo>
                    <a:pt x="7743" y="1407"/>
                    <a:pt x="7777" y="1424"/>
                    <a:pt x="7852" y="1461"/>
                  </a:cubicBezTo>
                  <a:cubicBezTo>
                    <a:pt x="7886" y="1478"/>
                    <a:pt x="7920" y="1495"/>
                    <a:pt x="7954" y="1503"/>
                  </a:cubicBezTo>
                  <a:lnTo>
                    <a:pt x="7954" y="1503"/>
                  </a:lnTo>
                  <a:cubicBezTo>
                    <a:pt x="7966" y="1507"/>
                    <a:pt x="7984" y="1513"/>
                    <a:pt x="7997" y="1520"/>
                  </a:cubicBezTo>
                  <a:lnTo>
                    <a:pt x="7997" y="1520"/>
                  </a:lnTo>
                  <a:cubicBezTo>
                    <a:pt x="7989" y="1515"/>
                    <a:pt x="7982" y="1510"/>
                    <a:pt x="7977" y="1507"/>
                  </a:cubicBezTo>
                  <a:lnTo>
                    <a:pt x="7977" y="1507"/>
                  </a:lnTo>
                  <a:cubicBezTo>
                    <a:pt x="7981" y="1507"/>
                    <a:pt x="7985" y="1507"/>
                    <a:pt x="7989" y="1507"/>
                  </a:cubicBezTo>
                  <a:cubicBezTo>
                    <a:pt x="7983" y="1506"/>
                    <a:pt x="7978" y="1505"/>
                    <a:pt x="7973" y="1504"/>
                  </a:cubicBezTo>
                  <a:lnTo>
                    <a:pt x="7973" y="1504"/>
                  </a:lnTo>
                  <a:cubicBezTo>
                    <a:pt x="7961" y="1496"/>
                    <a:pt x="7956" y="1492"/>
                    <a:pt x="7957" y="1492"/>
                  </a:cubicBezTo>
                  <a:cubicBezTo>
                    <a:pt x="7959" y="1492"/>
                    <a:pt x="7970" y="1498"/>
                    <a:pt x="7989" y="1507"/>
                  </a:cubicBezTo>
                  <a:cubicBezTo>
                    <a:pt x="8035" y="1530"/>
                    <a:pt x="8057" y="1553"/>
                    <a:pt x="8103" y="1576"/>
                  </a:cubicBezTo>
                  <a:cubicBezTo>
                    <a:pt x="8240" y="1667"/>
                    <a:pt x="8377" y="1690"/>
                    <a:pt x="8537" y="1712"/>
                  </a:cubicBezTo>
                  <a:cubicBezTo>
                    <a:pt x="8788" y="1712"/>
                    <a:pt x="8856" y="1553"/>
                    <a:pt x="8833" y="1393"/>
                  </a:cubicBezTo>
                  <a:cubicBezTo>
                    <a:pt x="8765" y="1142"/>
                    <a:pt x="8377" y="959"/>
                    <a:pt x="8080" y="891"/>
                  </a:cubicBezTo>
                  <a:cubicBezTo>
                    <a:pt x="8002" y="867"/>
                    <a:pt x="7929" y="855"/>
                    <a:pt x="7862" y="855"/>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3" name="Google Shape;1467;p23">
              <a:extLst>
                <a:ext uri="{FF2B5EF4-FFF2-40B4-BE49-F238E27FC236}">
                  <a16:creationId xmlns:a16="http://schemas.microsoft.com/office/drawing/2014/main" id="{2B56444E-D2A5-9087-86B7-226EBD6C3293}"/>
                </a:ext>
              </a:extLst>
            </p:cNvPr>
            <p:cNvSpPr/>
            <p:nvPr/>
          </p:nvSpPr>
          <p:spPr>
            <a:xfrm>
              <a:off x="5887000" y="2485900"/>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4" name="Google Shape;1468;p23">
              <a:extLst>
                <a:ext uri="{FF2B5EF4-FFF2-40B4-BE49-F238E27FC236}">
                  <a16:creationId xmlns:a16="http://schemas.microsoft.com/office/drawing/2014/main" id="{B6EF0429-5BF1-FA0C-5752-11AAA1754C42}"/>
                </a:ext>
              </a:extLst>
            </p:cNvPr>
            <p:cNvSpPr/>
            <p:nvPr/>
          </p:nvSpPr>
          <p:spPr>
            <a:xfrm>
              <a:off x="6053925" y="2506575"/>
              <a:ext cx="1450" cy="475"/>
            </a:xfrm>
            <a:custGeom>
              <a:avLst/>
              <a:gdLst/>
              <a:ahLst/>
              <a:cxnLst/>
              <a:rect l="l" t="t" r="r" b="b"/>
              <a:pathLst>
                <a:path w="58" h="19" extrusionOk="0">
                  <a:moveTo>
                    <a:pt x="3" y="1"/>
                  </a:moveTo>
                  <a:cubicBezTo>
                    <a:pt x="0" y="1"/>
                    <a:pt x="12" y="7"/>
                    <a:pt x="35" y="18"/>
                  </a:cubicBezTo>
                  <a:lnTo>
                    <a:pt x="57" y="18"/>
                  </a:lnTo>
                  <a:cubicBezTo>
                    <a:pt x="23" y="7"/>
                    <a:pt x="6" y="1"/>
                    <a:pt x="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5" name="Google Shape;1469;p23">
              <a:extLst>
                <a:ext uri="{FF2B5EF4-FFF2-40B4-BE49-F238E27FC236}">
                  <a16:creationId xmlns:a16="http://schemas.microsoft.com/office/drawing/2014/main" id="{4873E62B-BA15-5A1C-2F75-A6A96C08C0DA}"/>
                </a:ext>
              </a:extLst>
            </p:cNvPr>
            <p:cNvSpPr/>
            <p:nvPr/>
          </p:nvSpPr>
          <p:spPr>
            <a:xfrm>
              <a:off x="6059925" y="2508725"/>
              <a:ext cx="575" cy="25"/>
            </a:xfrm>
            <a:custGeom>
              <a:avLst/>
              <a:gdLst/>
              <a:ahLst/>
              <a:cxnLst/>
              <a:rect l="l" t="t" r="r" b="b"/>
              <a:pathLst>
                <a:path w="23" h="1" extrusionOk="0">
                  <a:moveTo>
                    <a:pt x="0" y="1"/>
                  </a:moveTo>
                  <a:cubicBezTo>
                    <a:pt x="0" y="1"/>
                    <a:pt x="23" y="1"/>
                    <a:pt x="23" y="1"/>
                  </a:cubicBezTo>
                  <a:cubicBezTo>
                    <a:pt x="23" y="1"/>
                    <a:pt x="0" y="1"/>
                    <a:pt x="0" y="1"/>
                  </a:cubicBezTo>
                  <a:cubicBezTo>
                    <a:pt x="0" y="1"/>
                    <a:pt x="0" y="1"/>
                    <a:pt x="0"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6" name="Google Shape;1470;p23">
              <a:extLst>
                <a:ext uri="{FF2B5EF4-FFF2-40B4-BE49-F238E27FC236}">
                  <a16:creationId xmlns:a16="http://schemas.microsoft.com/office/drawing/2014/main" id="{CBC08BA9-3A44-F780-132E-9147567B57A4}"/>
                </a:ext>
              </a:extLst>
            </p:cNvPr>
            <p:cNvSpPr/>
            <p:nvPr/>
          </p:nvSpPr>
          <p:spPr>
            <a:xfrm>
              <a:off x="5881875" y="2487050"/>
              <a:ext cx="25" cy="25"/>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7" name="Google Shape;1471;p23">
              <a:extLst>
                <a:ext uri="{FF2B5EF4-FFF2-40B4-BE49-F238E27FC236}">
                  <a16:creationId xmlns:a16="http://schemas.microsoft.com/office/drawing/2014/main" id="{D961E5B5-2969-510D-1C26-2E096C1ECA07}"/>
                </a:ext>
              </a:extLst>
            </p:cNvPr>
            <p:cNvSpPr/>
            <p:nvPr/>
          </p:nvSpPr>
          <p:spPr>
            <a:xfrm>
              <a:off x="6066200" y="2636100"/>
              <a:ext cx="16000" cy="8325"/>
            </a:xfrm>
            <a:custGeom>
              <a:avLst/>
              <a:gdLst/>
              <a:ahLst/>
              <a:cxnLst/>
              <a:rect l="l" t="t" r="r" b="b"/>
              <a:pathLst>
                <a:path w="640" h="333" extrusionOk="0">
                  <a:moveTo>
                    <a:pt x="377" y="0"/>
                  </a:moveTo>
                  <a:cubicBezTo>
                    <a:pt x="337" y="0"/>
                    <a:pt x="294" y="6"/>
                    <a:pt x="251" y="18"/>
                  </a:cubicBezTo>
                  <a:cubicBezTo>
                    <a:pt x="91" y="64"/>
                    <a:pt x="0" y="155"/>
                    <a:pt x="23" y="224"/>
                  </a:cubicBezTo>
                  <a:cubicBezTo>
                    <a:pt x="40" y="291"/>
                    <a:pt x="130" y="333"/>
                    <a:pt x="240" y="333"/>
                  </a:cubicBezTo>
                  <a:cubicBezTo>
                    <a:pt x="280" y="333"/>
                    <a:pt x="323" y="327"/>
                    <a:pt x="365" y="315"/>
                  </a:cubicBezTo>
                  <a:cubicBezTo>
                    <a:pt x="525" y="269"/>
                    <a:pt x="639" y="178"/>
                    <a:pt x="594" y="110"/>
                  </a:cubicBezTo>
                  <a:cubicBezTo>
                    <a:pt x="577" y="43"/>
                    <a:pt x="487" y="0"/>
                    <a:pt x="37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8" name="Google Shape;1472;p23">
              <a:extLst>
                <a:ext uri="{FF2B5EF4-FFF2-40B4-BE49-F238E27FC236}">
                  <a16:creationId xmlns:a16="http://schemas.microsoft.com/office/drawing/2014/main" id="{99C763E7-CDE3-C13A-92FF-0A2080370C6A}"/>
                </a:ext>
              </a:extLst>
            </p:cNvPr>
            <p:cNvSpPr/>
            <p:nvPr/>
          </p:nvSpPr>
          <p:spPr>
            <a:xfrm>
              <a:off x="5820825" y="2591225"/>
              <a:ext cx="14850" cy="10800"/>
            </a:xfrm>
            <a:custGeom>
              <a:avLst/>
              <a:gdLst/>
              <a:ahLst/>
              <a:cxnLst/>
              <a:rect l="l" t="t" r="r" b="b"/>
              <a:pathLst>
                <a:path w="594" h="432" extrusionOk="0">
                  <a:moveTo>
                    <a:pt x="147" y="0"/>
                  </a:moveTo>
                  <a:cubicBezTo>
                    <a:pt x="112" y="0"/>
                    <a:pt x="84" y="10"/>
                    <a:pt x="69" y="33"/>
                  </a:cubicBezTo>
                  <a:cubicBezTo>
                    <a:pt x="0" y="101"/>
                    <a:pt x="46" y="216"/>
                    <a:pt x="183" y="330"/>
                  </a:cubicBezTo>
                  <a:cubicBezTo>
                    <a:pt x="274" y="391"/>
                    <a:pt x="365" y="431"/>
                    <a:pt x="436" y="431"/>
                  </a:cubicBezTo>
                  <a:cubicBezTo>
                    <a:pt x="472" y="431"/>
                    <a:pt x="502" y="421"/>
                    <a:pt x="525" y="398"/>
                  </a:cubicBezTo>
                  <a:cubicBezTo>
                    <a:pt x="594" y="330"/>
                    <a:pt x="548" y="216"/>
                    <a:pt x="411" y="101"/>
                  </a:cubicBezTo>
                  <a:cubicBezTo>
                    <a:pt x="320" y="41"/>
                    <a:pt x="218" y="0"/>
                    <a:pt x="14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9" name="Google Shape;1473;p23">
              <a:extLst>
                <a:ext uri="{FF2B5EF4-FFF2-40B4-BE49-F238E27FC236}">
                  <a16:creationId xmlns:a16="http://schemas.microsoft.com/office/drawing/2014/main" id="{57822786-CAF1-8AF4-808B-EEA3C3BE6C8F}"/>
                </a:ext>
              </a:extLst>
            </p:cNvPr>
            <p:cNvSpPr/>
            <p:nvPr/>
          </p:nvSpPr>
          <p:spPr>
            <a:xfrm>
              <a:off x="5905275" y="2599950"/>
              <a:ext cx="59375" cy="33250"/>
            </a:xfrm>
            <a:custGeom>
              <a:avLst/>
              <a:gdLst/>
              <a:ahLst/>
              <a:cxnLst/>
              <a:rect l="l" t="t" r="r" b="b"/>
              <a:pathLst>
                <a:path w="2375" h="1330" extrusionOk="0">
                  <a:moveTo>
                    <a:pt x="2055" y="506"/>
                  </a:moveTo>
                  <a:cubicBezTo>
                    <a:pt x="2032" y="529"/>
                    <a:pt x="2055" y="620"/>
                    <a:pt x="2100" y="734"/>
                  </a:cubicBezTo>
                  <a:cubicBezTo>
                    <a:pt x="2123" y="780"/>
                    <a:pt x="2146" y="825"/>
                    <a:pt x="2169" y="848"/>
                  </a:cubicBezTo>
                  <a:cubicBezTo>
                    <a:pt x="2169" y="894"/>
                    <a:pt x="2169" y="917"/>
                    <a:pt x="2169" y="917"/>
                  </a:cubicBezTo>
                  <a:cubicBezTo>
                    <a:pt x="2169" y="917"/>
                    <a:pt x="2192" y="917"/>
                    <a:pt x="2192" y="962"/>
                  </a:cubicBezTo>
                  <a:cubicBezTo>
                    <a:pt x="2214" y="985"/>
                    <a:pt x="2214" y="1031"/>
                    <a:pt x="2214" y="1054"/>
                  </a:cubicBezTo>
                  <a:cubicBezTo>
                    <a:pt x="2192" y="1145"/>
                    <a:pt x="2146" y="1259"/>
                    <a:pt x="2169" y="1259"/>
                  </a:cubicBezTo>
                  <a:cubicBezTo>
                    <a:pt x="2169" y="1262"/>
                    <a:pt x="2171" y="1263"/>
                    <a:pt x="2174" y="1263"/>
                  </a:cubicBezTo>
                  <a:cubicBezTo>
                    <a:pt x="2197" y="1263"/>
                    <a:pt x="2289" y="1199"/>
                    <a:pt x="2329" y="1099"/>
                  </a:cubicBezTo>
                  <a:cubicBezTo>
                    <a:pt x="2351" y="1054"/>
                    <a:pt x="2374" y="985"/>
                    <a:pt x="2374" y="917"/>
                  </a:cubicBezTo>
                  <a:cubicBezTo>
                    <a:pt x="2351" y="894"/>
                    <a:pt x="2351" y="871"/>
                    <a:pt x="2351" y="871"/>
                  </a:cubicBezTo>
                  <a:cubicBezTo>
                    <a:pt x="2351" y="848"/>
                    <a:pt x="2351" y="848"/>
                    <a:pt x="2351" y="848"/>
                  </a:cubicBezTo>
                  <a:cubicBezTo>
                    <a:pt x="2351" y="848"/>
                    <a:pt x="2329" y="825"/>
                    <a:pt x="2306" y="780"/>
                  </a:cubicBezTo>
                  <a:cubicBezTo>
                    <a:pt x="2283" y="734"/>
                    <a:pt x="2260" y="688"/>
                    <a:pt x="2214" y="643"/>
                  </a:cubicBezTo>
                  <a:cubicBezTo>
                    <a:pt x="2146" y="574"/>
                    <a:pt x="2077" y="506"/>
                    <a:pt x="2055" y="506"/>
                  </a:cubicBezTo>
                  <a:close/>
                  <a:moveTo>
                    <a:pt x="1575" y="985"/>
                  </a:moveTo>
                  <a:cubicBezTo>
                    <a:pt x="1507" y="985"/>
                    <a:pt x="1416" y="1031"/>
                    <a:pt x="1416" y="1031"/>
                  </a:cubicBezTo>
                  <a:cubicBezTo>
                    <a:pt x="1416" y="1031"/>
                    <a:pt x="1347" y="1076"/>
                    <a:pt x="1324" y="1145"/>
                  </a:cubicBezTo>
                  <a:cubicBezTo>
                    <a:pt x="1279" y="1213"/>
                    <a:pt x="1279" y="1305"/>
                    <a:pt x="1301" y="1305"/>
                  </a:cubicBezTo>
                  <a:cubicBezTo>
                    <a:pt x="1324" y="1305"/>
                    <a:pt x="1370" y="1259"/>
                    <a:pt x="1416" y="1236"/>
                  </a:cubicBezTo>
                  <a:cubicBezTo>
                    <a:pt x="1461" y="1190"/>
                    <a:pt x="1507" y="1190"/>
                    <a:pt x="1507" y="1190"/>
                  </a:cubicBezTo>
                  <a:cubicBezTo>
                    <a:pt x="1507" y="1190"/>
                    <a:pt x="1553" y="1145"/>
                    <a:pt x="1621" y="1122"/>
                  </a:cubicBezTo>
                  <a:cubicBezTo>
                    <a:pt x="1667" y="1099"/>
                    <a:pt x="1735" y="1076"/>
                    <a:pt x="1735" y="1054"/>
                  </a:cubicBezTo>
                  <a:cubicBezTo>
                    <a:pt x="1735" y="1008"/>
                    <a:pt x="1667" y="985"/>
                    <a:pt x="1575" y="985"/>
                  </a:cubicBezTo>
                  <a:close/>
                  <a:moveTo>
                    <a:pt x="695" y="0"/>
                  </a:moveTo>
                  <a:cubicBezTo>
                    <a:pt x="643" y="0"/>
                    <a:pt x="461" y="86"/>
                    <a:pt x="297" y="209"/>
                  </a:cubicBezTo>
                  <a:cubicBezTo>
                    <a:pt x="206" y="277"/>
                    <a:pt x="115" y="346"/>
                    <a:pt x="69" y="437"/>
                  </a:cubicBezTo>
                  <a:cubicBezTo>
                    <a:pt x="46" y="460"/>
                    <a:pt x="23" y="506"/>
                    <a:pt x="23" y="529"/>
                  </a:cubicBezTo>
                  <a:cubicBezTo>
                    <a:pt x="0" y="551"/>
                    <a:pt x="0" y="574"/>
                    <a:pt x="0" y="574"/>
                  </a:cubicBezTo>
                  <a:cubicBezTo>
                    <a:pt x="0" y="574"/>
                    <a:pt x="0" y="597"/>
                    <a:pt x="0" y="620"/>
                  </a:cubicBezTo>
                  <a:cubicBezTo>
                    <a:pt x="0" y="665"/>
                    <a:pt x="0" y="688"/>
                    <a:pt x="0" y="757"/>
                  </a:cubicBezTo>
                  <a:cubicBezTo>
                    <a:pt x="23" y="848"/>
                    <a:pt x="92" y="939"/>
                    <a:pt x="160" y="1031"/>
                  </a:cubicBezTo>
                  <a:cubicBezTo>
                    <a:pt x="287" y="1200"/>
                    <a:pt x="434" y="1330"/>
                    <a:pt x="473" y="1330"/>
                  </a:cubicBezTo>
                  <a:cubicBezTo>
                    <a:pt x="476" y="1330"/>
                    <a:pt x="478" y="1329"/>
                    <a:pt x="480" y="1327"/>
                  </a:cubicBezTo>
                  <a:cubicBezTo>
                    <a:pt x="503" y="1327"/>
                    <a:pt x="366" y="1145"/>
                    <a:pt x="251" y="962"/>
                  </a:cubicBezTo>
                  <a:cubicBezTo>
                    <a:pt x="206" y="871"/>
                    <a:pt x="183" y="780"/>
                    <a:pt x="183" y="711"/>
                  </a:cubicBezTo>
                  <a:cubicBezTo>
                    <a:pt x="160" y="665"/>
                    <a:pt x="183" y="620"/>
                    <a:pt x="183" y="620"/>
                  </a:cubicBezTo>
                  <a:cubicBezTo>
                    <a:pt x="183" y="620"/>
                    <a:pt x="183" y="597"/>
                    <a:pt x="183" y="597"/>
                  </a:cubicBezTo>
                  <a:cubicBezTo>
                    <a:pt x="183" y="574"/>
                    <a:pt x="206" y="551"/>
                    <a:pt x="206" y="529"/>
                  </a:cubicBezTo>
                  <a:cubicBezTo>
                    <a:pt x="251" y="460"/>
                    <a:pt x="320" y="369"/>
                    <a:pt x="388" y="300"/>
                  </a:cubicBezTo>
                  <a:cubicBezTo>
                    <a:pt x="548" y="163"/>
                    <a:pt x="708" y="26"/>
                    <a:pt x="708" y="4"/>
                  </a:cubicBezTo>
                  <a:cubicBezTo>
                    <a:pt x="706" y="1"/>
                    <a:pt x="701" y="0"/>
                    <a:pt x="6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0" name="Google Shape;1474;p23">
              <a:extLst>
                <a:ext uri="{FF2B5EF4-FFF2-40B4-BE49-F238E27FC236}">
                  <a16:creationId xmlns:a16="http://schemas.microsoft.com/office/drawing/2014/main" id="{BB30BB02-0D44-E3F7-08D1-F65F4C309C52}"/>
                </a:ext>
              </a:extLst>
            </p:cNvPr>
            <p:cNvSpPr/>
            <p:nvPr/>
          </p:nvSpPr>
          <p:spPr>
            <a:xfrm>
              <a:off x="5928675" y="2611800"/>
              <a:ext cx="14850" cy="7550"/>
            </a:xfrm>
            <a:custGeom>
              <a:avLst/>
              <a:gdLst/>
              <a:ahLst/>
              <a:cxnLst/>
              <a:rect l="l" t="t" r="r" b="b"/>
              <a:pathLst>
                <a:path w="594" h="302" extrusionOk="0">
                  <a:moveTo>
                    <a:pt x="337" y="1"/>
                  </a:moveTo>
                  <a:cubicBezTo>
                    <a:pt x="303" y="1"/>
                    <a:pt x="266" y="3"/>
                    <a:pt x="228" y="9"/>
                  </a:cubicBezTo>
                  <a:cubicBezTo>
                    <a:pt x="92" y="55"/>
                    <a:pt x="0" y="146"/>
                    <a:pt x="23" y="214"/>
                  </a:cubicBezTo>
                  <a:cubicBezTo>
                    <a:pt x="40" y="264"/>
                    <a:pt x="115" y="301"/>
                    <a:pt x="216" y="301"/>
                  </a:cubicBezTo>
                  <a:cubicBezTo>
                    <a:pt x="255" y="301"/>
                    <a:pt x="298" y="296"/>
                    <a:pt x="343" y="283"/>
                  </a:cubicBezTo>
                  <a:cubicBezTo>
                    <a:pt x="502" y="260"/>
                    <a:pt x="594" y="169"/>
                    <a:pt x="571" y="100"/>
                  </a:cubicBezTo>
                  <a:cubicBezTo>
                    <a:pt x="536" y="30"/>
                    <a:pt x="448" y="1"/>
                    <a:pt x="33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1" name="Google Shape;1475;p23">
              <a:extLst>
                <a:ext uri="{FF2B5EF4-FFF2-40B4-BE49-F238E27FC236}">
                  <a16:creationId xmlns:a16="http://schemas.microsoft.com/office/drawing/2014/main" id="{24A66ACB-768D-BEA7-FF11-0769A1795A4C}"/>
                </a:ext>
              </a:extLst>
            </p:cNvPr>
            <p:cNvSpPr/>
            <p:nvPr/>
          </p:nvSpPr>
          <p:spPr>
            <a:xfrm>
              <a:off x="5845350" y="2533675"/>
              <a:ext cx="51950" cy="52875"/>
            </a:xfrm>
            <a:custGeom>
              <a:avLst/>
              <a:gdLst/>
              <a:ahLst/>
              <a:cxnLst/>
              <a:rect l="l" t="t" r="r" b="b"/>
              <a:pathLst>
                <a:path w="2078" h="2115" extrusionOk="0">
                  <a:moveTo>
                    <a:pt x="1049" y="1"/>
                  </a:moveTo>
                  <a:cubicBezTo>
                    <a:pt x="635" y="1"/>
                    <a:pt x="232" y="336"/>
                    <a:pt x="115" y="806"/>
                  </a:cubicBezTo>
                  <a:cubicBezTo>
                    <a:pt x="1" y="1376"/>
                    <a:pt x="297" y="1970"/>
                    <a:pt x="800" y="2084"/>
                  </a:cubicBezTo>
                  <a:cubicBezTo>
                    <a:pt x="874" y="2104"/>
                    <a:pt x="949" y="2114"/>
                    <a:pt x="1022" y="2114"/>
                  </a:cubicBezTo>
                  <a:cubicBezTo>
                    <a:pt x="1443" y="2114"/>
                    <a:pt x="1824" y="1794"/>
                    <a:pt x="1941" y="1308"/>
                  </a:cubicBezTo>
                  <a:cubicBezTo>
                    <a:pt x="2078" y="737"/>
                    <a:pt x="1758" y="167"/>
                    <a:pt x="1256" y="30"/>
                  </a:cubicBezTo>
                  <a:cubicBezTo>
                    <a:pt x="1188" y="10"/>
                    <a:pt x="1118" y="1"/>
                    <a:pt x="104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2" name="Google Shape;1476;p23">
              <a:extLst>
                <a:ext uri="{FF2B5EF4-FFF2-40B4-BE49-F238E27FC236}">
                  <a16:creationId xmlns:a16="http://schemas.microsoft.com/office/drawing/2014/main" id="{211F30EE-BD35-3AC8-7EC7-2BC4BE270C1F}"/>
                </a:ext>
              </a:extLst>
            </p:cNvPr>
            <p:cNvSpPr/>
            <p:nvPr/>
          </p:nvSpPr>
          <p:spPr>
            <a:xfrm>
              <a:off x="5825950" y="2518650"/>
              <a:ext cx="93050" cy="88050"/>
            </a:xfrm>
            <a:custGeom>
              <a:avLst/>
              <a:gdLst/>
              <a:ahLst/>
              <a:cxnLst/>
              <a:rect l="l" t="t" r="r" b="b"/>
              <a:pathLst>
                <a:path w="3722" h="3522" extrusionOk="0">
                  <a:moveTo>
                    <a:pt x="1636" y="1"/>
                  </a:moveTo>
                  <a:cubicBezTo>
                    <a:pt x="1496" y="1"/>
                    <a:pt x="1359" y="14"/>
                    <a:pt x="1233" y="37"/>
                  </a:cubicBezTo>
                  <a:cubicBezTo>
                    <a:pt x="1096" y="83"/>
                    <a:pt x="959" y="128"/>
                    <a:pt x="822" y="220"/>
                  </a:cubicBezTo>
                  <a:cubicBezTo>
                    <a:pt x="731" y="288"/>
                    <a:pt x="731" y="311"/>
                    <a:pt x="708" y="425"/>
                  </a:cubicBezTo>
                  <a:cubicBezTo>
                    <a:pt x="708" y="562"/>
                    <a:pt x="663" y="676"/>
                    <a:pt x="685" y="813"/>
                  </a:cubicBezTo>
                  <a:cubicBezTo>
                    <a:pt x="640" y="722"/>
                    <a:pt x="571" y="653"/>
                    <a:pt x="526" y="539"/>
                  </a:cubicBezTo>
                  <a:cubicBezTo>
                    <a:pt x="412" y="631"/>
                    <a:pt x="366" y="859"/>
                    <a:pt x="297" y="1019"/>
                  </a:cubicBezTo>
                  <a:cubicBezTo>
                    <a:pt x="1" y="1818"/>
                    <a:pt x="412" y="2913"/>
                    <a:pt x="1347" y="3324"/>
                  </a:cubicBezTo>
                  <a:cubicBezTo>
                    <a:pt x="1636" y="3453"/>
                    <a:pt x="1936" y="3522"/>
                    <a:pt x="2217" y="3522"/>
                  </a:cubicBezTo>
                  <a:cubicBezTo>
                    <a:pt x="2780" y="3522"/>
                    <a:pt x="3272" y="3248"/>
                    <a:pt x="3470" y="2639"/>
                  </a:cubicBezTo>
                  <a:cubicBezTo>
                    <a:pt x="3721" y="1886"/>
                    <a:pt x="3516" y="631"/>
                    <a:pt x="2397" y="151"/>
                  </a:cubicBezTo>
                  <a:cubicBezTo>
                    <a:pt x="2173" y="47"/>
                    <a:pt x="1900" y="1"/>
                    <a:pt x="16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3" name="Google Shape;1477;p23">
              <a:extLst>
                <a:ext uri="{FF2B5EF4-FFF2-40B4-BE49-F238E27FC236}">
                  <a16:creationId xmlns:a16="http://schemas.microsoft.com/office/drawing/2014/main" id="{DC128873-58F1-1998-0C1B-36CD8C73603F}"/>
                </a:ext>
              </a:extLst>
            </p:cNvPr>
            <p:cNvSpPr/>
            <p:nvPr/>
          </p:nvSpPr>
          <p:spPr>
            <a:xfrm>
              <a:off x="5830525" y="2528550"/>
              <a:ext cx="86175" cy="79875"/>
            </a:xfrm>
            <a:custGeom>
              <a:avLst/>
              <a:gdLst/>
              <a:ahLst/>
              <a:cxnLst/>
              <a:rect l="l" t="t" r="r" b="b"/>
              <a:pathLst>
                <a:path w="3447" h="3195" extrusionOk="0">
                  <a:moveTo>
                    <a:pt x="1699" y="0"/>
                  </a:moveTo>
                  <a:cubicBezTo>
                    <a:pt x="1011" y="0"/>
                    <a:pt x="380" y="508"/>
                    <a:pt x="206" y="1262"/>
                  </a:cubicBezTo>
                  <a:cubicBezTo>
                    <a:pt x="0" y="2152"/>
                    <a:pt x="525" y="2860"/>
                    <a:pt x="1370" y="3088"/>
                  </a:cubicBezTo>
                  <a:cubicBezTo>
                    <a:pt x="1590" y="3151"/>
                    <a:pt x="1806" y="3194"/>
                    <a:pt x="2018" y="3194"/>
                  </a:cubicBezTo>
                  <a:cubicBezTo>
                    <a:pt x="2269" y="3194"/>
                    <a:pt x="2515" y="3134"/>
                    <a:pt x="2762" y="2974"/>
                  </a:cubicBezTo>
                  <a:cubicBezTo>
                    <a:pt x="3150" y="2700"/>
                    <a:pt x="3447" y="2266"/>
                    <a:pt x="3356" y="1718"/>
                  </a:cubicBezTo>
                  <a:cubicBezTo>
                    <a:pt x="3219" y="1011"/>
                    <a:pt x="2739" y="235"/>
                    <a:pt x="2077" y="52"/>
                  </a:cubicBezTo>
                  <a:cubicBezTo>
                    <a:pt x="1951" y="17"/>
                    <a:pt x="1824" y="0"/>
                    <a:pt x="1699"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4" name="Google Shape;1478;p23">
              <a:extLst>
                <a:ext uri="{FF2B5EF4-FFF2-40B4-BE49-F238E27FC236}">
                  <a16:creationId xmlns:a16="http://schemas.microsoft.com/office/drawing/2014/main" id="{8F8D9E7E-CAE6-1177-0E6A-E5E5B96BB41D}"/>
                </a:ext>
              </a:extLst>
            </p:cNvPr>
            <p:cNvSpPr/>
            <p:nvPr/>
          </p:nvSpPr>
          <p:spPr>
            <a:xfrm>
              <a:off x="5848200" y="2532550"/>
              <a:ext cx="64525" cy="66525"/>
            </a:xfrm>
            <a:custGeom>
              <a:avLst/>
              <a:gdLst/>
              <a:ahLst/>
              <a:cxnLst/>
              <a:rect l="l" t="t" r="r" b="b"/>
              <a:pathLst>
                <a:path w="2581" h="2661" extrusionOk="0">
                  <a:moveTo>
                    <a:pt x="1296" y="0"/>
                  </a:moveTo>
                  <a:cubicBezTo>
                    <a:pt x="663" y="0"/>
                    <a:pt x="134" y="506"/>
                    <a:pt x="69" y="1193"/>
                  </a:cubicBezTo>
                  <a:cubicBezTo>
                    <a:pt x="1" y="1923"/>
                    <a:pt x="503" y="2563"/>
                    <a:pt x="1188" y="2654"/>
                  </a:cubicBezTo>
                  <a:cubicBezTo>
                    <a:pt x="1228" y="2658"/>
                    <a:pt x="1269" y="2660"/>
                    <a:pt x="1309" y="2660"/>
                  </a:cubicBezTo>
                  <a:cubicBezTo>
                    <a:pt x="1923" y="2660"/>
                    <a:pt x="2469" y="2176"/>
                    <a:pt x="2512" y="1490"/>
                  </a:cubicBezTo>
                  <a:cubicBezTo>
                    <a:pt x="2580" y="759"/>
                    <a:pt x="2078" y="97"/>
                    <a:pt x="1416" y="6"/>
                  </a:cubicBezTo>
                  <a:cubicBezTo>
                    <a:pt x="1376" y="2"/>
                    <a:pt x="1336" y="0"/>
                    <a:pt x="129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5" name="Google Shape;1479;p23">
              <a:extLst>
                <a:ext uri="{FF2B5EF4-FFF2-40B4-BE49-F238E27FC236}">
                  <a16:creationId xmlns:a16="http://schemas.microsoft.com/office/drawing/2014/main" id="{F56F9B3E-B9EB-9EA9-10FB-9AF4A02DE140}"/>
                </a:ext>
              </a:extLst>
            </p:cNvPr>
            <p:cNvSpPr/>
            <p:nvPr/>
          </p:nvSpPr>
          <p:spPr>
            <a:xfrm>
              <a:off x="5865325" y="2545125"/>
              <a:ext cx="35975" cy="36800"/>
            </a:xfrm>
            <a:custGeom>
              <a:avLst/>
              <a:gdLst/>
              <a:ahLst/>
              <a:cxnLst/>
              <a:rect l="l" t="t" r="r" b="b"/>
              <a:pathLst>
                <a:path w="1439" h="1472" extrusionOk="0">
                  <a:moveTo>
                    <a:pt x="697" y="0"/>
                  </a:moveTo>
                  <a:cubicBezTo>
                    <a:pt x="363" y="0"/>
                    <a:pt x="66" y="264"/>
                    <a:pt x="23" y="644"/>
                  </a:cubicBezTo>
                  <a:cubicBezTo>
                    <a:pt x="1" y="1055"/>
                    <a:pt x="275" y="1420"/>
                    <a:pt x="663" y="1466"/>
                  </a:cubicBezTo>
                  <a:cubicBezTo>
                    <a:pt x="689" y="1469"/>
                    <a:pt x="716" y="1471"/>
                    <a:pt x="742" y="1471"/>
                  </a:cubicBezTo>
                  <a:cubicBezTo>
                    <a:pt x="1076" y="1471"/>
                    <a:pt x="1373" y="1208"/>
                    <a:pt x="1416" y="827"/>
                  </a:cubicBezTo>
                  <a:cubicBezTo>
                    <a:pt x="1439" y="416"/>
                    <a:pt x="1165" y="51"/>
                    <a:pt x="777" y="5"/>
                  </a:cubicBezTo>
                  <a:cubicBezTo>
                    <a:pt x="750" y="2"/>
                    <a:pt x="724" y="0"/>
                    <a:pt x="6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6" name="Google Shape;1480;p23">
              <a:extLst>
                <a:ext uri="{FF2B5EF4-FFF2-40B4-BE49-F238E27FC236}">
                  <a16:creationId xmlns:a16="http://schemas.microsoft.com/office/drawing/2014/main" id="{B38BC5A8-4926-A6A8-848B-D0F58D223DDA}"/>
                </a:ext>
              </a:extLst>
            </p:cNvPr>
            <p:cNvSpPr/>
            <p:nvPr/>
          </p:nvSpPr>
          <p:spPr>
            <a:xfrm>
              <a:off x="5842500" y="2544075"/>
              <a:ext cx="27425" cy="28150"/>
            </a:xfrm>
            <a:custGeom>
              <a:avLst/>
              <a:gdLst/>
              <a:ahLst/>
              <a:cxnLst/>
              <a:rect l="l" t="t" r="r" b="b"/>
              <a:pathLst>
                <a:path w="1097" h="1126" extrusionOk="0">
                  <a:moveTo>
                    <a:pt x="556" y="0"/>
                  </a:moveTo>
                  <a:cubicBezTo>
                    <a:pt x="297" y="0"/>
                    <a:pt x="68" y="221"/>
                    <a:pt x="46" y="504"/>
                  </a:cubicBezTo>
                  <a:cubicBezTo>
                    <a:pt x="1" y="823"/>
                    <a:pt x="229" y="1097"/>
                    <a:pt x="503" y="1120"/>
                  </a:cubicBezTo>
                  <a:cubicBezTo>
                    <a:pt x="528" y="1124"/>
                    <a:pt x="554" y="1126"/>
                    <a:pt x="578" y="1126"/>
                  </a:cubicBezTo>
                  <a:cubicBezTo>
                    <a:pt x="841" y="1126"/>
                    <a:pt x="1053" y="912"/>
                    <a:pt x="1073" y="641"/>
                  </a:cubicBezTo>
                  <a:cubicBezTo>
                    <a:pt x="1096" y="321"/>
                    <a:pt x="891" y="47"/>
                    <a:pt x="594" y="2"/>
                  </a:cubicBezTo>
                  <a:cubicBezTo>
                    <a:pt x="581" y="1"/>
                    <a:pt x="569" y="0"/>
                    <a:pt x="55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7" name="Google Shape;1481;p23">
              <a:extLst>
                <a:ext uri="{FF2B5EF4-FFF2-40B4-BE49-F238E27FC236}">
                  <a16:creationId xmlns:a16="http://schemas.microsoft.com/office/drawing/2014/main" id="{66AE1DB6-40EF-658F-6BE4-ED9B5F412BF0}"/>
                </a:ext>
              </a:extLst>
            </p:cNvPr>
            <p:cNvSpPr/>
            <p:nvPr/>
          </p:nvSpPr>
          <p:spPr>
            <a:xfrm>
              <a:off x="5991450" y="2542675"/>
              <a:ext cx="103875" cy="88450"/>
            </a:xfrm>
            <a:custGeom>
              <a:avLst/>
              <a:gdLst/>
              <a:ahLst/>
              <a:cxnLst/>
              <a:rect l="l" t="t" r="r" b="b"/>
              <a:pathLst>
                <a:path w="4155" h="3538" extrusionOk="0">
                  <a:moveTo>
                    <a:pt x="2138" y="0"/>
                  </a:moveTo>
                  <a:cubicBezTo>
                    <a:pt x="2062" y="0"/>
                    <a:pt x="1988" y="4"/>
                    <a:pt x="1917" y="12"/>
                  </a:cubicBezTo>
                  <a:cubicBezTo>
                    <a:pt x="548" y="217"/>
                    <a:pt x="0" y="1404"/>
                    <a:pt x="68" y="2226"/>
                  </a:cubicBezTo>
                  <a:cubicBezTo>
                    <a:pt x="167" y="3110"/>
                    <a:pt x="941" y="3538"/>
                    <a:pt x="1839" y="3538"/>
                  </a:cubicBezTo>
                  <a:cubicBezTo>
                    <a:pt x="1985" y="3538"/>
                    <a:pt x="2133" y="3527"/>
                    <a:pt x="2283" y="3504"/>
                  </a:cubicBezTo>
                  <a:cubicBezTo>
                    <a:pt x="3447" y="3345"/>
                    <a:pt x="4154" y="2340"/>
                    <a:pt x="4040" y="1450"/>
                  </a:cubicBezTo>
                  <a:cubicBezTo>
                    <a:pt x="4017" y="1290"/>
                    <a:pt x="4017" y="1062"/>
                    <a:pt x="3903" y="925"/>
                  </a:cubicBezTo>
                  <a:cubicBezTo>
                    <a:pt x="3835" y="1039"/>
                    <a:pt x="3743" y="1062"/>
                    <a:pt x="3652" y="1153"/>
                  </a:cubicBezTo>
                  <a:cubicBezTo>
                    <a:pt x="3721" y="1039"/>
                    <a:pt x="3721" y="902"/>
                    <a:pt x="3721" y="765"/>
                  </a:cubicBezTo>
                  <a:cubicBezTo>
                    <a:pt x="3743" y="651"/>
                    <a:pt x="3743" y="605"/>
                    <a:pt x="3652" y="514"/>
                  </a:cubicBezTo>
                  <a:cubicBezTo>
                    <a:pt x="3538" y="400"/>
                    <a:pt x="3401" y="286"/>
                    <a:pt x="3241" y="240"/>
                  </a:cubicBezTo>
                  <a:cubicBezTo>
                    <a:pt x="2920" y="89"/>
                    <a:pt x="2504" y="0"/>
                    <a:pt x="213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8" name="Google Shape;1482;p23">
              <a:extLst>
                <a:ext uri="{FF2B5EF4-FFF2-40B4-BE49-F238E27FC236}">
                  <a16:creationId xmlns:a16="http://schemas.microsoft.com/office/drawing/2014/main" id="{E3812E2F-E09D-67AE-48E5-56BFA1367528}"/>
                </a:ext>
              </a:extLst>
            </p:cNvPr>
            <p:cNvSpPr/>
            <p:nvPr/>
          </p:nvSpPr>
          <p:spPr>
            <a:xfrm>
              <a:off x="5989150" y="2551525"/>
              <a:ext cx="96475" cy="81625"/>
            </a:xfrm>
            <a:custGeom>
              <a:avLst/>
              <a:gdLst/>
              <a:ahLst/>
              <a:cxnLst/>
              <a:rect l="l" t="t" r="r" b="b"/>
              <a:pathLst>
                <a:path w="3859" h="3265" extrusionOk="0">
                  <a:moveTo>
                    <a:pt x="2078" y="0"/>
                  </a:moveTo>
                  <a:cubicBezTo>
                    <a:pt x="1302" y="0"/>
                    <a:pt x="571" y="662"/>
                    <a:pt x="229" y="1347"/>
                  </a:cubicBezTo>
                  <a:cubicBezTo>
                    <a:pt x="1" y="1849"/>
                    <a:pt x="206" y="2397"/>
                    <a:pt x="594" y="2762"/>
                  </a:cubicBezTo>
                  <a:cubicBezTo>
                    <a:pt x="1028" y="3173"/>
                    <a:pt x="1530" y="3264"/>
                    <a:pt x="2123" y="3264"/>
                  </a:cubicBezTo>
                  <a:cubicBezTo>
                    <a:pt x="3105" y="3264"/>
                    <a:pt x="3858" y="2694"/>
                    <a:pt x="3858" y="1735"/>
                  </a:cubicBezTo>
                  <a:cubicBezTo>
                    <a:pt x="3858" y="776"/>
                    <a:pt x="3059" y="0"/>
                    <a:pt x="207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9" name="Google Shape;1483;p23">
              <a:extLst>
                <a:ext uri="{FF2B5EF4-FFF2-40B4-BE49-F238E27FC236}">
                  <a16:creationId xmlns:a16="http://schemas.microsoft.com/office/drawing/2014/main" id="{A55CB8C7-B0EF-E0C1-B5B4-4077ECAF977E}"/>
                </a:ext>
              </a:extLst>
            </p:cNvPr>
            <p:cNvSpPr/>
            <p:nvPr/>
          </p:nvSpPr>
          <p:spPr>
            <a:xfrm>
              <a:off x="6013700" y="2553550"/>
              <a:ext cx="70775" cy="68425"/>
            </a:xfrm>
            <a:custGeom>
              <a:avLst/>
              <a:gdLst/>
              <a:ahLst/>
              <a:cxnLst/>
              <a:rect l="l" t="t" r="r" b="b"/>
              <a:pathLst>
                <a:path w="2831" h="2737" extrusionOk="0">
                  <a:moveTo>
                    <a:pt x="1370" y="1"/>
                  </a:moveTo>
                  <a:cubicBezTo>
                    <a:pt x="705" y="1"/>
                    <a:pt x="132" y="522"/>
                    <a:pt x="69" y="1220"/>
                  </a:cubicBezTo>
                  <a:cubicBezTo>
                    <a:pt x="0" y="1974"/>
                    <a:pt x="548" y="2658"/>
                    <a:pt x="1278" y="2727"/>
                  </a:cubicBezTo>
                  <a:cubicBezTo>
                    <a:pt x="1334" y="2734"/>
                    <a:pt x="1388" y="2737"/>
                    <a:pt x="1442" y="2737"/>
                  </a:cubicBezTo>
                  <a:cubicBezTo>
                    <a:pt x="2125" y="2737"/>
                    <a:pt x="2699" y="2215"/>
                    <a:pt x="2762" y="1517"/>
                  </a:cubicBezTo>
                  <a:cubicBezTo>
                    <a:pt x="2831" y="764"/>
                    <a:pt x="2283" y="79"/>
                    <a:pt x="1529" y="11"/>
                  </a:cubicBezTo>
                  <a:cubicBezTo>
                    <a:pt x="1476" y="4"/>
                    <a:pt x="1423" y="1"/>
                    <a:pt x="137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0" name="Google Shape;1484;p23">
              <a:extLst>
                <a:ext uri="{FF2B5EF4-FFF2-40B4-BE49-F238E27FC236}">
                  <a16:creationId xmlns:a16="http://schemas.microsoft.com/office/drawing/2014/main" id="{7937F5DA-EACF-739B-10DD-B2509925FC53}"/>
                </a:ext>
              </a:extLst>
            </p:cNvPr>
            <p:cNvSpPr/>
            <p:nvPr/>
          </p:nvSpPr>
          <p:spPr>
            <a:xfrm>
              <a:off x="6031950" y="2566125"/>
              <a:ext cx="39975" cy="38600"/>
            </a:xfrm>
            <a:custGeom>
              <a:avLst/>
              <a:gdLst/>
              <a:ahLst/>
              <a:cxnLst/>
              <a:rect l="l" t="t" r="r" b="b"/>
              <a:pathLst>
                <a:path w="1599" h="1544" extrusionOk="0">
                  <a:moveTo>
                    <a:pt x="756" y="1"/>
                  </a:moveTo>
                  <a:cubicBezTo>
                    <a:pt x="389" y="1"/>
                    <a:pt x="67" y="299"/>
                    <a:pt x="46" y="672"/>
                  </a:cubicBezTo>
                  <a:cubicBezTo>
                    <a:pt x="1" y="1105"/>
                    <a:pt x="320" y="1493"/>
                    <a:pt x="731" y="1539"/>
                  </a:cubicBezTo>
                  <a:cubicBezTo>
                    <a:pt x="759" y="1542"/>
                    <a:pt x="787" y="1544"/>
                    <a:pt x="814" y="1544"/>
                  </a:cubicBezTo>
                  <a:cubicBezTo>
                    <a:pt x="1190" y="1544"/>
                    <a:pt x="1510" y="1259"/>
                    <a:pt x="1553" y="854"/>
                  </a:cubicBezTo>
                  <a:cubicBezTo>
                    <a:pt x="1598" y="421"/>
                    <a:pt x="1279" y="56"/>
                    <a:pt x="868" y="10"/>
                  </a:cubicBezTo>
                  <a:cubicBezTo>
                    <a:pt x="830" y="4"/>
                    <a:pt x="793" y="1"/>
                    <a:pt x="7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1" name="Google Shape;1485;p23">
              <a:extLst>
                <a:ext uri="{FF2B5EF4-FFF2-40B4-BE49-F238E27FC236}">
                  <a16:creationId xmlns:a16="http://schemas.microsoft.com/office/drawing/2014/main" id="{13FD7366-8EC3-960A-4801-B4D0D432B7AB}"/>
                </a:ext>
              </a:extLst>
            </p:cNvPr>
            <p:cNvSpPr/>
            <p:nvPr/>
          </p:nvSpPr>
          <p:spPr>
            <a:xfrm>
              <a:off x="6007425" y="2565175"/>
              <a:ext cx="29700" cy="29325"/>
            </a:xfrm>
            <a:custGeom>
              <a:avLst/>
              <a:gdLst/>
              <a:ahLst/>
              <a:cxnLst/>
              <a:rect l="l" t="t" r="r" b="b"/>
              <a:pathLst>
                <a:path w="1188" h="1173" extrusionOk="0">
                  <a:moveTo>
                    <a:pt x="598" y="1"/>
                  </a:moveTo>
                  <a:cubicBezTo>
                    <a:pt x="316" y="1"/>
                    <a:pt x="45" y="222"/>
                    <a:pt x="23" y="527"/>
                  </a:cubicBezTo>
                  <a:cubicBezTo>
                    <a:pt x="0" y="847"/>
                    <a:pt x="228" y="1121"/>
                    <a:pt x="548" y="1166"/>
                  </a:cubicBezTo>
                  <a:cubicBezTo>
                    <a:pt x="573" y="1170"/>
                    <a:pt x="599" y="1172"/>
                    <a:pt x="624" y="1172"/>
                  </a:cubicBezTo>
                  <a:cubicBezTo>
                    <a:pt x="894" y="1172"/>
                    <a:pt x="1143" y="956"/>
                    <a:pt x="1164" y="664"/>
                  </a:cubicBezTo>
                  <a:cubicBezTo>
                    <a:pt x="1187" y="345"/>
                    <a:pt x="959" y="48"/>
                    <a:pt x="639" y="2"/>
                  </a:cubicBezTo>
                  <a:cubicBezTo>
                    <a:pt x="626" y="1"/>
                    <a:pt x="612" y="1"/>
                    <a:pt x="598"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2" name="Google Shape;1486;p23">
              <a:extLst>
                <a:ext uri="{FF2B5EF4-FFF2-40B4-BE49-F238E27FC236}">
                  <a16:creationId xmlns:a16="http://schemas.microsoft.com/office/drawing/2014/main" id="{7B241BC8-A8C8-9A7E-81EB-F0562B8EE893}"/>
                </a:ext>
              </a:extLst>
            </p:cNvPr>
            <p:cNvSpPr/>
            <p:nvPr/>
          </p:nvSpPr>
          <p:spPr>
            <a:xfrm>
              <a:off x="5901525" y="2650250"/>
              <a:ext cx="72250" cy="42850"/>
            </a:xfrm>
            <a:custGeom>
              <a:avLst/>
              <a:gdLst/>
              <a:ahLst/>
              <a:cxnLst/>
              <a:rect l="l" t="t" r="r" b="b"/>
              <a:pathLst>
                <a:path w="2890" h="1714" extrusionOk="0">
                  <a:moveTo>
                    <a:pt x="2889" y="0"/>
                  </a:moveTo>
                  <a:lnTo>
                    <a:pt x="2889" y="0"/>
                  </a:lnTo>
                  <a:cubicBezTo>
                    <a:pt x="2206" y="456"/>
                    <a:pt x="1630" y="585"/>
                    <a:pt x="1197" y="585"/>
                  </a:cubicBezTo>
                  <a:cubicBezTo>
                    <a:pt x="632" y="585"/>
                    <a:pt x="310" y="365"/>
                    <a:pt x="310" y="365"/>
                  </a:cubicBezTo>
                  <a:lnTo>
                    <a:pt x="310" y="365"/>
                  </a:lnTo>
                  <a:cubicBezTo>
                    <a:pt x="310" y="365"/>
                    <a:pt x="1" y="1713"/>
                    <a:pt x="1186" y="1713"/>
                  </a:cubicBezTo>
                  <a:cubicBezTo>
                    <a:pt x="1206" y="1713"/>
                    <a:pt x="1226" y="1713"/>
                    <a:pt x="1246" y="1712"/>
                  </a:cubicBezTo>
                  <a:cubicBezTo>
                    <a:pt x="2775" y="1666"/>
                    <a:pt x="2889" y="0"/>
                    <a:pt x="28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3" name="Google Shape;1487;p23">
              <a:extLst>
                <a:ext uri="{FF2B5EF4-FFF2-40B4-BE49-F238E27FC236}">
                  <a16:creationId xmlns:a16="http://schemas.microsoft.com/office/drawing/2014/main" id="{4DF123AE-84CB-9788-A27F-BA4D6AACDD64}"/>
                </a:ext>
              </a:extLst>
            </p:cNvPr>
            <p:cNvSpPr/>
            <p:nvPr/>
          </p:nvSpPr>
          <p:spPr>
            <a:xfrm>
              <a:off x="5916125" y="2650250"/>
              <a:ext cx="57650" cy="26300"/>
            </a:xfrm>
            <a:custGeom>
              <a:avLst/>
              <a:gdLst/>
              <a:ahLst/>
              <a:cxnLst/>
              <a:rect l="l" t="t" r="r" b="b"/>
              <a:pathLst>
                <a:path w="2306" h="1052" extrusionOk="0">
                  <a:moveTo>
                    <a:pt x="2305" y="0"/>
                  </a:moveTo>
                  <a:lnTo>
                    <a:pt x="2305" y="0"/>
                  </a:lnTo>
                  <a:cubicBezTo>
                    <a:pt x="1628" y="452"/>
                    <a:pt x="1064" y="581"/>
                    <a:pt x="634" y="581"/>
                  </a:cubicBezTo>
                  <a:cubicBezTo>
                    <a:pt x="370" y="581"/>
                    <a:pt x="157" y="532"/>
                    <a:pt x="0" y="480"/>
                  </a:cubicBezTo>
                  <a:lnTo>
                    <a:pt x="0" y="480"/>
                  </a:lnTo>
                  <a:cubicBezTo>
                    <a:pt x="46" y="913"/>
                    <a:pt x="457" y="1050"/>
                    <a:pt x="845" y="1050"/>
                  </a:cubicBezTo>
                  <a:cubicBezTo>
                    <a:pt x="866" y="1051"/>
                    <a:pt x="887" y="1052"/>
                    <a:pt x="908" y="1052"/>
                  </a:cubicBezTo>
                  <a:cubicBezTo>
                    <a:pt x="1304" y="1052"/>
                    <a:pt x="1755" y="857"/>
                    <a:pt x="2123" y="662"/>
                  </a:cubicBezTo>
                  <a:cubicBezTo>
                    <a:pt x="2283" y="297"/>
                    <a:pt x="2305" y="0"/>
                    <a:pt x="230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4" name="Google Shape;1488;p23">
              <a:extLst>
                <a:ext uri="{FF2B5EF4-FFF2-40B4-BE49-F238E27FC236}">
                  <a16:creationId xmlns:a16="http://schemas.microsoft.com/office/drawing/2014/main" id="{A751B590-7987-4FC7-AB98-9BC20FCAB7A2}"/>
                </a:ext>
              </a:extLst>
            </p:cNvPr>
            <p:cNvSpPr/>
            <p:nvPr/>
          </p:nvSpPr>
          <p:spPr>
            <a:xfrm>
              <a:off x="5894425" y="2639325"/>
              <a:ext cx="82775" cy="26925"/>
            </a:xfrm>
            <a:custGeom>
              <a:avLst/>
              <a:gdLst/>
              <a:ahLst/>
              <a:cxnLst/>
              <a:rect l="l" t="t" r="r" b="b"/>
              <a:pathLst>
                <a:path w="3311" h="1077" extrusionOk="0">
                  <a:moveTo>
                    <a:pt x="30" y="1"/>
                  </a:moveTo>
                  <a:cubicBezTo>
                    <a:pt x="28" y="1"/>
                    <a:pt x="26" y="2"/>
                    <a:pt x="24" y="3"/>
                  </a:cubicBezTo>
                  <a:cubicBezTo>
                    <a:pt x="1" y="3"/>
                    <a:pt x="46" y="118"/>
                    <a:pt x="115" y="300"/>
                  </a:cubicBezTo>
                  <a:cubicBezTo>
                    <a:pt x="206" y="460"/>
                    <a:pt x="366" y="665"/>
                    <a:pt x="594" y="802"/>
                  </a:cubicBezTo>
                  <a:cubicBezTo>
                    <a:pt x="800" y="917"/>
                    <a:pt x="1051" y="1008"/>
                    <a:pt x="1233" y="1031"/>
                  </a:cubicBezTo>
                  <a:cubicBezTo>
                    <a:pt x="1325" y="1053"/>
                    <a:pt x="1416" y="1053"/>
                    <a:pt x="1462" y="1053"/>
                  </a:cubicBezTo>
                  <a:cubicBezTo>
                    <a:pt x="1530" y="1076"/>
                    <a:pt x="1553" y="1076"/>
                    <a:pt x="1553" y="1076"/>
                  </a:cubicBezTo>
                  <a:cubicBezTo>
                    <a:pt x="1553" y="1076"/>
                    <a:pt x="1598" y="1053"/>
                    <a:pt x="1644" y="1053"/>
                  </a:cubicBezTo>
                  <a:cubicBezTo>
                    <a:pt x="1690" y="1053"/>
                    <a:pt x="1781" y="1053"/>
                    <a:pt x="1872" y="1031"/>
                  </a:cubicBezTo>
                  <a:cubicBezTo>
                    <a:pt x="2055" y="1008"/>
                    <a:pt x="2306" y="939"/>
                    <a:pt x="2534" y="848"/>
                  </a:cubicBezTo>
                  <a:cubicBezTo>
                    <a:pt x="2740" y="734"/>
                    <a:pt x="2968" y="597"/>
                    <a:pt x="3105" y="483"/>
                  </a:cubicBezTo>
                  <a:cubicBezTo>
                    <a:pt x="3242" y="369"/>
                    <a:pt x="3310" y="255"/>
                    <a:pt x="3310" y="255"/>
                  </a:cubicBezTo>
                  <a:cubicBezTo>
                    <a:pt x="3307" y="252"/>
                    <a:pt x="3303" y="250"/>
                    <a:pt x="3298" y="250"/>
                  </a:cubicBezTo>
                  <a:cubicBezTo>
                    <a:pt x="3262" y="250"/>
                    <a:pt x="3175" y="312"/>
                    <a:pt x="3036" y="392"/>
                  </a:cubicBezTo>
                  <a:cubicBezTo>
                    <a:pt x="2877" y="483"/>
                    <a:pt x="2671" y="574"/>
                    <a:pt x="2443" y="643"/>
                  </a:cubicBezTo>
                  <a:cubicBezTo>
                    <a:pt x="2238" y="711"/>
                    <a:pt x="2009" y="757"/>
                    <a:pt x="1827" y="780"/>
                  </a:cubicBezTo>
                  <a:lnTo>
                    <a:pt x="1279" y="780"/>
                  </a:lnTo>
                  <a:cubicBezTo>
                    <a:pt x="1119" y="757"/>
                    <a:pt x="891" y="711"/>
                    <a:pt x="685" y="620"/>
                  </a:cubicBezTo>
                  <a:cubicBezTo>
                    <a:pt x="480" y="506"/>
                    <a:pt x="320" y="369"/>
                    <a:pt x="206" y="232"/>
                  </a:cubicBezTo>
                  <a:cubicBezTo>
                    <a:pt x="123" y="107"/>
                    <a:pt x="58"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5" name="Google Shape;1489;p23">
              <a:extLst>
                <a:ext uri="{FF2B5EF4-FFF2-40B4-BE49-F238E27FC236}">
                  <a16:creationId xmlns:a16="http://schemas.microsoft.com/office/drawing/2014/main" id="{6698CF5A-DD8C-C067-16BF-36E8B94454BD}"/>
                </a:ext>
              </a:extLst>
            </p:cNvPr>
            <p:cNvSpPr/>
            <p:nvPr/>
          </p:nvSpPr>
          <p:spPr>
            <a:xfrm>
              <a:off x="5901275" y="2689550"/>
              <a:ext cx="29700" cy="16075"/>
            </a:xfrm>
            <a:custGeom>
              <a:avLst/>
              <a:gdLst/>
              <a:ahLst/>
              <a:cxnLst/>
              <a:rect l="l" t="t" r="r" b="b"/>
              <a:pathLst>
                <a:path w="1188" h="643" extrusionOk="0">
                  <a:moveTo>
                    <a:pt x="30" y="1"/>
                  </a:moveTo>
                  <a:cubicBezTo>
                    <a:pt x="27" y="1"/>
                    <a:pt x="25" y="1"/>
                    <a:pt x="23" y="3"/>
                  </a:cubicBezTo>
                  <a:cubicBezTo>
                    <a:pt x="1" y="3"/>
                    <a:pt x="46" y="186"/>
                    <a:pt x="183" y="323"/>
                  </a:cubicBezTo>
                  <a:cubicBezTo>
                    <a:pt x="297" y="482"/>
                    <a:pt x="457" y="574"/>
                    <a:pt x="457" y="574"/>
                  </a:cubicBezTo>
                  <a:cubicBezTo>
                    <a:pt x="457" y="574"/>
                    <a:pt x="640" y="642"/>
                    <a:pt x="822" y="642"/>
                  </a:cubicBezTo>
                  <a:cubicBezTo>
                    <a:pt x="1005" y="642"/>
                    <a:pt x="1188" y="619"/>
                    <a:pt x="1188" y="574"/>
                  </a:cubicBezTo>
                  <a:cubicBezTo>
                    <a:pt x="1188" y="551"/>
                    <a:pt x="1028" y="528"/>
                    <a:pt x="868" y="460"/>
                  </a:cubicBezTo>
                  <a:cubicBezTo>
                    <a:pt x="777" y="437"/>
                    <a:pt x="708" y="414"/>
                    <a:pt x="663" y="391"/>
                  </a:cubicBezTo>
                  <a:cubicBezTo>
                    <a:pt x="594" y="368"/>
                    <a:pt x="571" y="345"/>
                    <a:pt x="571" y="345"/>
                  </a:cubicBezTo>
                  <a:cubicBezTo>
                    <a:pt x="571" y="345"/>
                    <a:pt x="411" y="300"/>
                    <a:pt x="297" y="209"/>
                  </a:cubicBezTo>
                  <a:cubicBezTo>
                    <a:pt x="171" y="124"/>
                    <a:pt x="64"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6" name="Google Shape;1490;p23">
              <a:extLst>
                <a:ext uri="{FF2B5EF4-FFF2-40B4-BE49-F238E27FC236}">
                  <a16:creationId xmlns:a16="http://schemas.microsoft.com/office/drawing/2014/main" id="{5CBE055E-4924-50D6-0194-11EB3FE0EB1A}"/>
                </a:ext>
              </a:extLst>
            </p:cNvPr>
            <p:cNvSpPr/>
            <p:nvPr/>
          </p:nvSpPr>
          <p:spPr>
            <a:xfrm>
              <a:off x="5843075" y="2337525"/>
              <a:ext cx="410875" cy="282575"/>
            </a:xfrm>
            <a:custGeom>
              <a:avLst/>
              <a:gdLst/>
              <a:ahLst/>
              <a:cxnLst/>
              <a:rect l="l" t="t" r="r" b="b"/>
              <a:pathLst>
                <a:path w="16435" h="11303" extrusionOk="0">
                  <a:moveTo>
                    <a:pt x="7163" y="0"/>
                  </a:moveTo>
                  <a:cubicBezTo>
                    <a:pt x="6173" y="0"/>
                    <a:pt x="5041" y="154"/>
                    <a:pt x="3789" y="572"/>
                  </a:cubicBezTo>
                  <a:cubicBezTo>
                    <a:pt x="1233" y="1416"/>
                    <a:pt x="366" y="3196"/>
                    <a:pt x="0" y="5045"/>
                  </a:cubicBezTo>
                  <a:cubicBezTo>
                    <a:pt x="274" y="4977"/>
                    <a:pt x="1530" y="4612"/>
                    <a:pt x="2397" y="3562"/>
                  </a:cubicBezTo>
                  <a:cubicBezTo>
                    <a:pt x="2397" y="3562"/>
                    <a:pt x="2808" y="4931"/>
                    <a:pt x="4794" y="5388"/>
                  </a:cubicBezTo>
                  <a:cubicBezTo>
                    <a:pt x="5138" y="5462"/>
                    <a:pt x="5443" y="5493"/>
                    <a:pt x="5712" y="5493"/>
                  </a:cubicBezTo>
                  <a:cubicBezTo>
                    <a:pt x="7017" y="5493"/>
                    <a:pt x="7487" y="4771"/>
                    <a:pt x="7487" y="4771"/>
                  </a:cubicBezTo>
                  <a:cubicBezTo>
                    <a:pt x="7487" y="4771"/>
                    <a:pt x="8491" y="6187"/>
                    <a:pt x="9450" y="6506"/>
                  </a:cubicBezTo>
                  <a:cubicBezTo>
                    <a:pt x="9814" y="6630"/>
                    <a:pt x="10085" y="6668"/>
                    <a:pt x="10280" y="6668"/>
                  </a:cubicBezTo>
                  <a:cubicBezTo>
                    <a:pt x="10586" y="6668"/>
                    <a:pt x="10705" y="6575"/>
                    <a:pt x="10706" y="6575"/>
                  </a:cubicBezTo>
                  <a:lnTo>
                    <a:pt x="10706" y="6575"/>
                  </a:lnTo>
                  <a:cubicBezTo>
                    <a:pt x="10705" y="6575"/>
                    <a:pt x="9975" y="8127"/>
                    <a:pt x="11367" y="9108"/>
                  </a:cubicBezTo>
                  <a:cubicBezTo>
                    <a:pt x="11367" y="9108"/>
                    <a:pt x="11126" y="11302"/>
                    <a:pt x="11783" y="11302"/>
                  </a:cubicBezTo>
                  <a:cubicBezTo>
                    <a:pt x="11797" y="11302"/>
                    <a:pt x="11810" y="11301"/>
                    <a:pt x="11824" y="11299"/>
                  </a:cubicBezTo>
                  <a:cubicBezTo>
                    <a:pt x="12554" y="11185"/>
                    <a:pt x="12897" y="9907"/>
                    <a:pt x="12897" y="9907"/>
                  </a:cubicBezTo>
                  <a:cubicBezTo>
                    <a:pt x="12897" y="9907"/>
                    <a:pt x="13392" y="10200"/>
                    <a:pt x="14085" y="10200"/>
                  </a:cubicBezTo>
                  <a:cubicBezTo>
                    <a:pt x="14486" y="10200"/>
                    <a:pt x="14954" y="10102"/>
                    <a:pt x="15430" y="9793"/>
                  </a:cubicBezTo>
                  <a:cubicBezTo>
                    <a:pt x="15613" y="9679"/>
                    <a:pt x="15796" y="9542"/>
                    <a:pt x="15932" y="9382"/>
                  </a:cubicBezTo>
                  <a:cubicBezTo>
                    <a:pt x="15587" y="9136"/>
                    <a:pt x="15249" y="9049"/>
                    <a:pt x="14943" y="9049"/>
                  </a:cubicBezTo>
                  <a:cubicBezTo>
                    <a:pt x="14200" y="9049"/>
                    <a:pt x="13650" y="9565"/>
                    <a:pt x="13650" y="9565"/>
                  </a:cubicBezTo>
                  <a:cubicBezTo>
                    <a:pt x="13650" y="9565"/>
                    <a:pt x="16435" y="4452"/>
                    <a:pt x="11619" y="1233"/>
                  </a:cubicBezTo>
                  <a:cubicBezTo>
                    <a:pt x="11619" y="1233"/>
                    <a:pt x="9961" y="0"/>
                    <a:pt x="716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7" name="Google Shape;1491;p23">
              <a:extLst>
                <a:ext uri="{FF2B5EF4-FFF2-40B4-BE49-F238E27FC236}">
                  <a16:creationId xmlns:a16="http://schemas.microsoft.com/office/drawing/2014/main" id="{678C213D-050F-2C50-234F-80574472D7A4}"/>
                </a:ext>
              </a:extLst>
            </p:cNvPr>
            <p:cNvSpPr/>
            <p:nvPr/>
          </p:nvSpPr>
          <p:spPr>
            <a:xfrm>
              <a:off x="5823675" y="2552675"/>
              <a:ext cx="3450" cy="6300"/>
            </a:xfrm>
            <a:custGeom>
              <a:avLst/>
              <a:gdLst/>
              <a:ahLst/>
              <a:cxnLst/>
              <a:rect l="l" t="t" r="r" b="b"/>
              <a:pathLst>
                <a:path w="138" h="252" extrusionOk="0">
                  <a:moveTo>
                    <a:pt x="137" y="0"/>
                  </a:moveTo>
                  <a:lnTo>
                    <a:pt x="137" y="0"/>
                  </a:lnTo>
                  <a:cubicBezTo>
                    <a:pt x="92" y="91"/>
                    <a:pt x="46" y="160"/>
                    <a:pt x="0" y="251"/>
                  </a:cubicBezTo>
                  <a:cubicBezTo>
                    <a:pt x="46" y="251"/>
                    <a:pt x="92" y="160"/>
                    <a:pt x="137"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8" name="Google Shape;1492;p23">
              <a:extLst>
                <a:ext uri="{FF2B5EF4-FFF2-40B4-BE49-F238E27FC236}">
                  <a16:creationId xmlns:a16="http://schemas.microsoft.com/office/drawing/2014/main" id="{379083AF-F74F-66A0-8FE2-F4A0077C359B}"/>
                </a:ext>
              </a:extLst>
            </p:cNvPr>
            <p:cNvSpPr/>
            <p:nvPr/>
          </p:nvSpPr>
          <p:spPr>
            <a:xfrm>
              <a:off x="5788875" y="2258600"/>
              <a:ext cx="487900" cy="352400"/>
            </a:xfrm>
            <a:custGeom>
              <a:avLst/>
              <a:gdLst/>
              <a:ahLst/>
              <a:cxnLst/>
              <a:rect l="l" t="t" r="r" b="b"/>
              <a:pathLst>
                <a:path w="19516" h="14096" extrusionOk="0">
                  <a:moveTo>
                    <a:pt x="5834" y="1"/>
                  </a:moveTo>
                  <a:cubicBezTo>
                    <a:pt x="5775" y="1"/>
                    <a:pt x="5717" y="3"/>
                    <a:pt x="5661" y="8"/>
                  </a:cubicBezTo>
                  <a:cubicBezTo>
                    <a:pt x="3926" y="145"/>
                    <a:pt x="2283" y="1378"/>
                    <a:pt x="2351" y="3637"/>
                  </a:cubicBezTo>
                  <a:cubicBezTo>
                    <a:pt x="2351" y="3637"/>
                    <a:pt x="662" y="3888"/>
                    <a:pt x="320" y="5600"/>
                  </a:cubicBezTo>
                  <a:cubicBezTo>
                    <a:pt x="0" y="7312"/>
                    <a:pt x="1415" y="7814"/>
                    <a:pt x="1415" y="7814"/>
                  </a:cubicBezTo>
                  <a:cubicBezTo>
                    <a:pt x="1415" y="7814"/>
                    <a:pt x="548" y="8819"/>
                    <a:pt x="1096" y="9686"/>
                  </a:cubicBezTo>
                  <a:cubicBezTo>
                    <a:pt x="1621" y="10576"/>
                    <a:pt x="1666" y="11192"/>
                    <a:pt x="1666" y="11192"/>
                  </a:cubicBezTo>
                  <a:cubicBezTo>
                    <a:pt x="1666" y="11192"/>
                    <a:pt x="1392" y="11626"/>
                    <a:pt x="1643" y="11672"/>
                  </a:cubicBezTo>
                  <a:cubicBezTo>
                    <a:pt x="1644" y="11672"/>
                    <a:pt x="1645" y="11672"/>
                    <a:pt x="1646" y="11672"/>
                  </a:cubicBezTo>
                  <a:cubicBezTo>
                    <a:pt x="1897" y="11672"/>
                    <a:pt x="2283" y="8451"/>
                    <a:pt x="2351" y="7837"/>
                  </a:cubicBezTo>
                  <a:cubicBezTo>
                    <a:pt x="2351" y="7837"/>
                    <a:pt x="3835" y="7563"/>
                    <a:pt x="4816" y="6353"/>
                  </a:cubicBezTo>
                  <a:cubicBezTo>
                    <a:pt x="4816" y="6353"/>
                    <a:pt x="5227" y="7746"/>
                    <a:pt x="7213" y="8179"/>
                  </a:cubicBezTo>
                  <a:cubicBezTo>
                    <a:pt x="7557" y="8254"/>
                    <a:pt x="7862" y="8284"/>
                    <a:pt x="8131" y="8284"/>
                  </a:cubicBezTo>
                  <a:cubicBezTo>
                    <a:pt x="9436" y="8284"/>
                    <a:pt x="9906" y="7563"/>
                    <a:pt x="9906" y="7563"/>
                  </a:cubicBezTo>
                  <a:cubicBezTo>
                    <a:pt x="9906" y="7563"/>
                    <a:pt x="10911" y="8978"/>
                    <a:pt x="11869" y="9298"/>
                  </a:cubicBezTo>
                  <a:cubicBezTo>
                    <a:pt x="12233" y="9422"/>
                    <a:pt x="12504" y="9460"/>
                    <a:pt x="12699" y="9460"/>
                  </a:cubicBezTo>
                  <a:cubicBezTo>
                    <a:pt x="13005" y="9460"/>
                    <a:pt x="13125" y="9366"/>
                    <a:pt x="13125" y="9366"/>
                  </a:cubicBezTo>
                  <a:lnTo>
                    <a:pt x="13125" y="9366"/>
                  </a:lnTo>
                  <a:cubicBezTo>
                    <a:pt x="13125" y="9367"/>
                    <a:pt x="12417" y="10919"/>
                    <a:pt x="13787" y="11900"/>
                  </a:cubicBezTo>
                  <a:cubicBezTo>
                    <a:pt x="13787" y="11900"/>
                    <a:pt x="13547" y="14095"/>
                    <a:pt x="14215" y="14095"/>
                  </a:cubicBezTo>
                  <a:cubicBezTo>
                    <a:pt x="14231" y="14095"/>
                    <a:pt x="14248" y="14094"/>
                    <a:pt x="14266" y="14091"/>
                  </a:cubicBezTo>
                  <a:cubicBezTo>
                    <a:pt x="14973" y="13977"/>
                    <a:pt x="15316" y="12699"/>
                    <a:pt x="15316" y="12699"/>
                  </a:cubicBezTo>
                  <a:cubicBezTo>
                    <a:pt x="15316" y="12699"/>
                    <a:pt x="15821" y="12998"/>
                    <a:pt x="16525" y="12998"/>
                  </a:cubicBezTo>
                  <a:cubicBezTo>
                    <a:pt x="16922" y="12998"/>
                    <a:pt x="17381" y="12903"/>
                    <a:pt x="17849" y="12608"/>
                  </a:cubicBezTo>
                  <a:cubicBezTo>
                    <a:pt x="19150" y="11763"/>
                    <a:pt x="19310" y="10028"/>
                    <a:pt x="18100" y="9435"/>
                  </a:cubicBezTo>
                  <a:cubicBezTo>
                    <a:pt x="18100" y="9435"/>
                    <a:pt x="19516" y="6856"/>
                    <a:pt x="17849" y="5189"/>
                  </a:cubicBezTo>
                  <a:cubicBezTo>
                    <a:pt x="16999" y="4339"/>
                    <a:pt x="16297" y="4131"/>
                    <a:pt x="15814" y="4131"/>
                  </a:cubicBezTo>
                  <a:cubicBezTo>
                    <a:pt x="15350" y="4131"/>
                    <a:pt x="15088" y="4322"/>
                    <a:pt x="15088" y="4322"/>
                  </a:cubicBezTo>
                  <a:cubicBezTo>
                    <a:pt x="15088" y="4322"/>
                    <a:pt x="13832" y="1035"/>
                    <a:pt x="11892" y="556"/>
                  </a:cubicBezTo>
                  <a:cubicBezTo>
                    <a:pt x="11639" y="493"/>
                    <a:pt x="11413" y="465"/>
                    <a:pt x="11213" y="465"/>
                  </a:cubicBezTo>
                  <a:cubicBezTo>
                    <a:pt x="9896" y="465"/>
                    <a:pt x="9655" y="1651"/>
                    <a:pt x="9655" y="1651"/>
                  </a:cubicBezTo>
                  <a:cubicBezTo>
                    <a:pt x="9655" y="1651"/>
                    <a:pt x="7369" y="1"/>
                    <a:pt x="583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9" name="Google Shape;1493;p23">
              <a:extLst>
                <a:ext uri="{FF2B5EF4-FFF2-40B4-BE49-F238E27FC236}">
                  <a16:creationId xmlns:a16="http://schemas.microsoft.com/office/drawing/2014/main" id="{6B39AE42-2F3D-F58C-2479-7C665EE8CFBF}"/>
                </a:ext>
              </a:extLst>
            </p:cNvPr>
            <p:cNvSpPr/>
            <p:nvPr/>
          </p:nvSpPr>
          <p:spPr>
            <a:xfrm>
              <a:off x="5788875" y="2363775"/>
              <a:ext cx="484475" cy="247225"/>
            </a:xfrm>
            <a:custGeom>
              <a:avLst/>
              <a:gdLst/>
              <a:ahLst/>
              <a:cxnLst/>
              <a:rect l="l" t="t" r="r" b="b"/>
              <a:pathLst>
                <a:path w="19379" h="9889" extrusionOk="0">
                  <a:moveTo>
                    <a:pt x="5432" y="1"/>
                  </a:moveTo>
                  <a:cubicBezTo>
                    <a:pt x="5432" y="1"/>
                    <a:pt x="4051" y="1398"/>
                    <a:pt x="2639" y="1398"/>
                  </a:cubicBezTo>
                  <a:cubicBezTo>
                    <a:pt x="2358" y="1398"/>
                    <a:pt x="2076" y="1343"/>
                    <a:pt x="1803" y="1211"/>
                  </a:cubicBezTo>
                  <a:cubicBezTo>
                    <a:pt x="1278" y="960"/>
                    <a:pt x="1050" y="572"/>
                    <a:pt x="936" y="183"/>
                  </a:cubicBezTo>
                  <a:cubicBezTo>
                    <a:pt x="662" y="457"/>
                    <a:pt x="434" y="845"/>
                    <a:pt x="320" y="1393"/>
                  </a:cubicBezTo>
                  <a:cubicBezTo>
                    <a:pt x="0" y="3105"/>
                    <a:pt x="1415" y="3607"/>
                    <a:pt x="1415" y="3607"/>
                  </a:cubicBezTo>
                  <a:cubicBezTo>
                    <a:pt x="1415" y="3607"/>
                    <a:pt x="548" y="4612"/>
                    <a:pt x="1096" y="5479"/>
                  </a:cubicBezTo>
                  <a:cubicBezTo>
                    <a:pt x="1621" y="6369"/>
                    <a:pt x="1666" y="6985"/>
                    <a:pt x="1666" y="6985"/>
                  </a:cubicBezTo>
                  <a:cubicBezTo>
                    <a:pt x="1666" y="6985"/>
                    <a:pt x="1392" y="7419"/>
                    <a:pt x="1643" y="7465"/>
                  </a:cubicBezTo>
                  <a:cubicBezTo>
                    <a:pt x="1644" y="7465"/>
                    <a:pt x="1645" y="7465"/>
                    <a:pt x="1646" y="7465"/>
                  </a:cubicBezTo>
                  <a:cubicBezTo>
                    <a:pt x="1897" y="7465"/>
                    <a:pt x="2283" y="4244"/>
                    <a:pt x="2351" y="3630"/>
                  </a:cubicBezTo>
                  <a:cubicBezTo>
                    <a:pt x="2351" y="3630"/>
                    <a:pt x="3835" y="3356"/>
                    <a:pt x="4816" y="2146"/>
                  </a:cubicBezTo>
                  <a:cubicBezTo>
                    <a:pt x="4816" y="2146"/>
                    <a:pt x="5227" y="3539"/>
                    <a:pt x="7213" y="3972"/>
                  </a:cubicBezTo>
                  <a:cubicBezTo>
                    <a:pt x="7557" y="4047"/>
                    <a:pt x="7862" y="4077"/>
                    <a:pt x="8131" y="4077"/>
                  </a:cubicBezTo>
                  <a:cubicBezTo>
                    <a:pt x="9436" y="4077"/>
                    <a:pt x="9906" y="3356"/>
                    <a:pt x="9906" y="3356"/>
                  </a:cubicBezTo>
                  <a:cubicBezTo>
                    <a:pt x="9906" y="3356"/>
                    <a:pt x="10911" y="4771"/>
                    <a:pt x="11869" y="5091"/>
                  </a:cubicBezTo>
                  <a:cubicBezTo>
                    <a:pt x="12233" y="5215"/>
                    <a:pt x="12504" y="5253"/>
                    <a:pt x="12699" y="5253"/>
                  </a:cubicBezTo>
                  <a:cubicBezTo>
                    <a:pt x="13005" y="5253"/>
                    <a:pt x="13125" y="5159"/>
                    <a:pt x="13125" y="5159"/>
                  </a:cubicBezTo>
                  <a:lnTo>
                    <a:pt x="13125" y="5159"/>
                  </a:lnTo>
                  <a:cubicBezTo>
                    <a:pt x="13125" y="5160"/>
                    <a:pt x="12417" y="6712"/>
                    <a:pt x="13787" y="7693"/>
                  </a:cubicBezTo>
                  <a:cubicBezTo>
                    <a:pt x="13787" y="7693"/>
                    <a:pt x="13547" y="9888"/>
                    <a:pt x="14215" y="9888"/>
                  </a:cubicBezTo>
                  <a:cubicBezTo>
                    <a:pt x="14231" y="9888"/>
                    <a:pt x="14248" y="9887"/>
                    <a:pt x="14266" y="9884"/>
                  </a:cubicBezTo>
                  <a:cubicBezTo>
                    <a:pt x="14973" y="9770"/>
                    <a:pt x="15316" y="8492"/>
                    <a:pt x="15316" y="8492"/>
                  </a:cubicBezTo>
                  <a:cubicBezTo>
                    <a:pt x="15316" y="8492"/>
                    <a:pt x="15821" y="8791"/>
                    <a:pt x="16525" y="8791"/>
                  </a:cubicBezTo>
                  <a:cubicBezTo>
                    <a:pt x="16922" y="8791"/>
                    <a:pt x="17381" y="8696"/>
                    <a:pt x="17849" y="8401"/>
                  </a:cubicBezTo>
                  <a:cubicBezTo>
                    <a:pt x="19150" y="7556"/>
                    <a:pt x="19310" y="5821"/>
                    <a:pt x="18100" y="5228"/>
                  </a:cubicBezTo>
                  <a:cubicBezTo>
                    <a:pt x="18100" y="5228"/>
                    <a:pt x="19379" y="2923"/>
                    <a:pt x="18078" y="1256"/>
                  </a:cubicBezTo>
                  <a:lnTo>
                    <a:pt x="18078" y="1256"/>
                  </a:lnTo>
                  <a:cubicBezTo>
                    <a:pt x="18616" y="2830"/>
                    <a:pt x="17576" y="5852"/>
                    <a:pt x="16185" y="5852"/>
                  </a:cubicBezTo>
                  <a:cubicBezTo>
                    <a:pt x="16043" y="5852"/>
                    <a:pt x="15897" y="5820"/>
                    <a:pt x="15749" y="5753"/>
                  </a:cubicBezTo>
                  <a:cubicBezTo>
                    <a:pt x="13992" y="4954"/>
                    <a:pt x="15019" y="2831"/>
                    <a:pt x="15019" y="2831"/>
                  </a:cubicBezTo>
                  <a:lnTo>
                    <a:pt x="15019" y="2831"/>
                  </a:lnTo>
                  <a:cubicBezTo>
                    <a:pt x="15019" y="2831"/>
                    <a:pt x="14301" y="3340"/>
                    <a:pt x="13204" y="3340"/>
                  </a:cubicBezTo>
                  <a:cubicBezTo>
                    <a:pt x="12946" y="3340"/>
                    <a:pt x="12667" y="3312"/>
                    <a:pt x="12371" y="3242"/>
                  </a:cubicBezTo>
                  <a:cubicBezTo>
                    <a:pt x="10819" y="2877"/>
                    <a:pt x="10911" y="1097"/>
                    <a:pt x="10911" y="1097"/>
                  </a:cubicBezTo>
                  <a:lnTo>
                    <a:pt x="10911" y="1097"/>
                  </a:lnTo>
                  <a:cubicBezTo>
                    <a:pt x="10910" y="1097"/>
                    <a:pt x="9326" y="2377"/>
                    <a:pt x="7406" y="2377"/>
                  </a:cubicBezTo>
                  <a:cubicBezTo>
                    <a:pt x="7357" y="2377"/>
                    <a:pt x="7308" y="2376"/>
                    <a:pt x="7258" y="2375"/>
                  </a:cubicBezTo>
                  <a:cubicBezTo>
                    <a:pt x="5250" y="2306"/>
                    <a:pt x="5432" y="1"/>
                    <a:pt x="54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0" name="Google Shape;1494;p23">
              <a:extLst>
                <a:ext uri="{FF2B5EF4-FFF2-40B4-BE49-F238E27FC236}">
                  <a16:creationId xmlns:a16="http://schemas.microsoft.com/office/drawing/2014/main" id="{0346B4BB-2DE5-FB75-C3B6-7655F6444407}"/>
                </a:ext>
              </a:extLst>
            </p:cNvPr>
            <p:cNvSpPr/>
            <p:nvPr/>
          </p:nvSpPr>
          <p:spPr>
            <a:xfrm>
              <a:off x="5906425" y="2382475"/>
              <a:ext cx="135825" cy="85150"/>
            </a:xfrm>
            <a:custGeom>
              <a:avLst/>
              <a:gdLst/>
              <a:ahLst/>
              <a:cxnLst/>
              <a:rect l="l" t="t" r="r" b="b"/>
              <a:pathLst>
                <a:path w="5433" h="3406" extrusionOk="0">
                  <a:moveTo>
                    <a:pt x="430" y="0"/>
                  </a:moveTo>
                  <a:cubicBezTo>
                    <a:pt x="417" y="0"/>
                    <a:pt x="372" y="45"/>
                    <a:pt x="297" y="120"/>
                  </a:cubicBezTo>
                  <a:cubicBezTo>
                    <a:pt x="251" y="143"/>
                    <a:pt x="228" y="212"/>
                    <a:pt x="183" y="280"/>
                  </a:cubicBezTo>
                  <a:cubicBezTo>
                    <a:pt x="137" y="349"/>
                    <a:pt x="114" y="417"/>
                    <a:pt x="69" y="508"/>
                  </a:cubicBezTo>
                  <a:cubicBezTo>
                    <a:pt x="23" y="714"/>
                    <a:pt x="0" y="942"/>
                    <a:pt x="46" y="1193"/>
                  </a:cubicBezTo>
                  <a:cubicBezTo>
                    <a:pt x="114" y="1421"/>
                    <a:pt x="205" y="1672"/>
                    <a:pt x="342" y="1901"/>
                  </a:cubicBezTo>
                  <a:cubicBezTo>
                    <a:pt x="593" y="2357"/>
                    <a:pt x="982" y="2722"/>
                    <a:pt x="1301" y="2951"/>
                  </a:cubicBezTo>
                  <a:cubicBezTo>
                    <a:pt x="1370" y="2996"/>
                    <a:pt x="1461" y="3042"/>
                    <a:pt x="1529" y="3088"/>
                  </a:cubicBezTo>
                  <a:cubicBezTo>
                    <a:pt x="1598" y="3110"/>
                    <a:pt x="1666" y="3156"/>
                    <a:pt x="1712" y="3179"/>
                  </a:cubicBezTo>
                  <a:cubicBezTo>
                    <a:pt x="1780" y="3202"/>
                    <a:pt x="1826" y="3224"/>
                    <a:pt x="1849" y="3224"/>
                  </a:cubicBezTo>
                  <a:cubicBezTo>
                    <a:pt x="1872" y="3247"/>
                    <a:pt x="1895" y="3247"/>
                    <a:pt x="1895" y="3247"/>
                  </a:cubicBezTo>
                  <a:cubicBezTo>
                    <a:pt x="1895" y="3247"/>
                    <a:pt x="1963" y="3247"/>
                    <a:pt x="2054" y="3293"/>
                  </a:cubicBezTo>
                  <a:cubicBezTo>
                    <a:pt x="2123" y="3293"/>
                    <a:pt x="2191" y="3316"/>
                    <a:pt x="2260" y="3339"/>
                  </a:cubicBezTo>
                  <a:cubicBezTo>
                    <a:pt x="2351" y="3361"/>
                    <a:pt x="2442" y="3361"/>
                    <a:pt x="2534" y="3384"/>
                  </a:cubicBezTo>
                  <a:cubicBezTo>
                    <a:pt x="2651" y="3398"/>
                    <a:pt x="2781" y="3406"/>
                    <a:pt x="2919" y="3406"/>
                  </a:cubicBezTo>
                  <a:cubicBezTo>
                    <a:pt x="3237" y="3406"/>
                    <a:pt x="3599" y="3366"/>
                    <a:pt x="3949" y="3270"/>
                  </a:cubicBezTo>
                  <a:lnTo>
                    <a:pt x="4131" y="3224"/>
                  </a:lnTo>
                  <a:cubicBezTo>
                    <a:pt x="4200" y="3202"/>
                    <a:pt x="4268" y="3179"/>
                    <a:pt x="4314" y="3133"/>
                  </a:cubicBezTo>
                  <a:cubicBezTo>
                    <a:pt x="4428" y="3088"/>
                    <a:pt x="4542" y="3042"/>
                    <a:pt x="4656" y="2996"/>
                  </a:cubicBezTo>
                  <a:cubicBezTo>
                    <a:pt x="4885" y="2882"/>
                    <a:pt x="5067" y="2722"/>
                    <a:pt x="5159" y="2540"/>
                  </a:cubicBezTo>
                  <a:cubicBezTo>
                    <a:pt x="5273" y="2380"/>
                    <a:pt x="5318" y="2220"/>
                    <a:pt x="5364" y="2129"/>
                  </a:cubicBezTo>
                  <a:cubicBezTo>
                    <a:pt x="5410" y="2015"/>
                    <a:pt x="5432" y="1969"/>
                    <a:pt x="5410" y="1946"/>
                  </a:cubicBezTo>
                  <a:lnTo>
                    <a:pt x="5410" y="1946"/>
                  </a:lnTo>
                  <a:cubicBezTo>
                    <a:pt x="5410" y="1946"/>
                    <a:pt x="5387" y="2015"/>
                    <a:pt x="5341" y="2106"/>
                  </a:cubicBezTo>
                  <a:cubicBezTo>
                    <a:pt x="5273" y="2197"/>
                    <a:pt x="5204" y="2357"/>
                    <a:pt x="5090" y="2494"/>
                  </a:cubicBezTo>
                  <a:cubicBezTo>
                    <a:pt x="4976" y="2654"/>
                    <a:pt x="4816" y="2791"/>
                    <a:pt x="4611" y="2882"/>
                  </a:cubicBezTo>
                  <a:cubicBezTo>
                    <a:pt x="4497" y="2928"/>
                    <a:pt x="4383" y="2973"/>
                    <a:pt x="4268" y="3019"/>
                  </a:cubicBezTo>
                  <a:cubicBezTo>
                    <a:pt x="4223" y="3042"/>
                    <a:pt x="4154" y="3065"/>
                    <a:pt x="4109" y="3088"/>
                  </a:cubicBezTo>
                  <a:lnTo>
                    <a:pt x="3926" y="3133"/>
                  </a:lnTo>
                  <a:cubicBezTo>
                    <a:pt x="3618" y="3203"/>
                    <a:pt x="3311" y="3230"/>
                    <a:pt x="3035" y="3230"/>
                  </a:cubicBezTo>
                  <a:cubicBezTo>
                    <a:pt x="2860" y="3230"/>
                    <a:pt x="2698" y="3219"/>
                    <a:pt x="2556" y="3202"/>
                  </a:cubicBezTo>
                  <a:cubicBezTo>
                    <a:pt x="2465" y="3179"/>
                    <a:pt x="2374" y="3156"/>
                    <a:pt x="2305" y="3156"/>
                  </a:cubicBezTo>
                  <a:cubicBezTo>
                    <a:pt x="2237" y="3133"/>
                    <a:pt x="2168" y="3110"/>
                    <a:pt x="2123" y="3088"/>
                  </a:cubicBezTo>
                  <a:cubicBezTo>
                    <a:pt x="2009" y="3065"/>
                    <a:pt x="1963" y="3042"/>
                    <a:pt x="1963" y="3042"/>
                  </a:cubicBezTo>
                  <a:lnTo>
                    <a:pt x="1917" y="3042"/>
                  </a:lnTo>
                  <a:cubicBezTo>
                    <a:pt x="1895" y="3019"/>
                    <a:pt x="1849" y="2996"/>
                    <a:pt x="1803" y="2996"/>
                  </a:cubicBezTo>
                  <a:cubicBezTo>
                    <a:pt x="1758" y="2973"/>
                    <a:pt x="1689" y="2951"/>
                    <a:pt x="1621" y="2905"/>
                  </a:cubicBezTo>
                  <a:cubicBezTo>
                    <a:pt x="1552" y="2882"/>
                    <a:pt x="1484" y="2836"/>
                    <a:pt x="1392" y="2791"/>
                  </a:cubicBezTo>
                  <a:cubicBezTo>
                    <a:pt x="1096" y="2585"/>
                    <a:pt x="730" y="2243"/>
                    <a:pt x="457" y="1832"/>
                  </a:cubicBezTo>
                  <a:cubicBezTo>
                    <a:pt x="320" y="1604"/>
                    <a:pt x="228" y="1376"/>
                    <a:pt x="160" y="1170"/>
                  </a:cubicBezTo>
                  <a:cubicBezTo>
                    <a:pt x="91" y="942"/>
                    <a:pt x="114" y="714"/>
                    <a:pt x="137" y="531"/>
                  </a:cubicBezTo>
                  <a:cubicBezTo>
                    <a:pt x="251" y="189"/>
                    <a:pt x="457" y="6"/>
                    <a:pt x="434" y="6"/>
                  </a:cubicBezTo>
                  <a:cubicBezTo>
                    <a:pt x="434" y="2"/>
                    <a:pt x="432" y="0"/>
                    <a:pt x="43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1" name="Google Shape;1495;p23">
              <a:extLst>
                <a:ext uri="{FF2B5EF4-FFF2-40B4-BE49-F238E27FC236}">
                  <a16:creationId xmlns:a16="http://schemas.microsoft.com/office/drawing/2014/main" id="{39415CA7-5173-B2A6-99B2-0DDE62D1175D}"/>
                </a:ext>
              </a:extLst>
            </p:cNvPr>
            <p:cNvSpPr/>
            <p:nvPr/>
          </p:nvSpPr>
          <p:spPr>
            <a:xfrm>
              <a:off x="6036525" y="2443100"/>
              <a:ext cx="101600" cy="51500"/>
            </a:xfrm>
            <a:custGeom>
              <a:avLst/>
              <a:gdLst/>
              <a:ahLst/>
              <a:cxnLst/>
              <a:rect l="l" t="t" r="r" b="b"/>
              <a:pathLst>
                <a:path w="4064" h="2060" extrusionOk="0">
                  <a:moveTo>
                    <a:pt x="0" y="1"/>
                  </a:moveTo>
                  <a:cubicBezTo>
                    <a:pt x="0" y="1"/>
                    <a:pt x="0" y="23"/>
                    <a:pt x="23" y="92"/>
                  </a:cubicBezTo>
                  <a:cubicBezTo>
                    <a:pt x="23" y="160"/>
                    <a:pt x="46" y="275"/>
                    <a:pt x="92" y="366"/>
                  </a:cubicBezTo>
                  <a:cubicBezTo>
                    <a:pt x="183" y="594"/>
                    <a:pt x="388" y="868"/>
                    <a:pt x="594" y="1096"/>
                  </a:cubicBezTo>
                  <a:cubicBezTo>
                    <a:pt x="822" y="1324"/>
                    <a:pt x="1073" y="1507"/>
                    <a:pt x="1278" y="1644"/>
                  </a:cubicBezTo>
                  <a:cubicBezTo>
                    <a:pt x="1393" y="1712"/>
                    <a:pt x="1484" y="1735"/>
                    <a:pt x="1530" y="1781"/>
                  </a:cubicBezTo>
                  <a:cubicBezTo>
                    <a:pt x="1598" y="1804"/>
                    <a:pt x="1644" y="1827"/>
                    <a:pt x="1644" y="1827"/>
                  </a:cubicBezTo>
                  <a:cubicBezTo>
                    <a:pt x="1644" y="1827"/>
                    <a:pt x="1666" y="1849"/>
                    <a:pt x="1735" y="1872"/>
                  </a:cubicBezTo>
                  <a:cubicBezTo>
                    <a:pt x="1803" y="1872"/>
                    <a:pt x="1895" y="1918"/>
                    <a:pt x="2032" y="1964"/>
                  </a:cubicBezTo>
                  <a:cubicBezTo>
                    <a:pt x="2229" y="2003"/>
                    <a:pt x="2494" y="2059"/>
                    <a:pt x="2768" y="2059"/>
                  </a:cubicBezTo>
                  <a:cubicBezTo>
                    <a:pt x="2812" y="2059"/>
                    <a:pt x="2855" y="2058"/>
                    <a:pt x="2899" y="2055"/>
                  </a:cubicBezTo>
                  <a:cubicBezTo>
                    <a:pt x="3219" y="2032"/>
                    <a:pt x="3538" y="1964"/>
                    <a:pt x="3744" y="1827"/>
                  </a:cubicBezTo>
                  <a:cubicBezTo>
                    <a:pt x="3858" y="1781"/>
                    <a:pt x="3926" y="1690"/>
                    <a:pt x="3972" y="1644"/>
                  </a:cubicBezTo>
                  <a:cubicBezTo>
                    <a:pt x="4017" y="1598"/>
                    <a:pt x="4063" y="1576"/>
                    <a:pt x="4063" y="1576"/>
                  </a:cubicBezTo>
                  <a:cubicBezTo>
                    <a:pt x="4040" y="1576"/>
                    <a:pt x="4017" y="1576"/>
                    <a:pt x="3949" y="1621"/>
                  </a:cubicBezTo>
                  <a:cubicBezTo>
                    <a:pt x="3881" y="1644"/>
                    <a:pt x="3812" y="1712"/>
                    <a:pt x="3698" y="1758"/>
                  </a:cubicBezTo>
                  <a:cubicBezTo>
                    <a:pt x="3492" y="1849"/>
                    <a:pt x="3196" y="1895"/>
                    <a:pt x="2899" y="1918"/>
                  </a:cubicBezTo>
                  <a:cubicBezTo>
                    <a:pt x="2579" y="1918"/>
                    <a:pt x="2283" y="1827"/>
                    <a:pt x="2077" y="1781"/>
                  </a:cubicBezTo>
                  <a:cubicBezTo>
                    <a:pt x="1963" y="1735"/>
                    <a:pt x="1872" y="1690"/>
                    <a:pt x="1826" y="1667"/>
                  </a:cubicBezTo>
                  <a:cubicBezTo>
                    <a:pt x="1758" y="1644"/>
                    <a:pt x="1712" y="1644"/>
                    <a:pt x="1712" y="1644"/>
                  </a:cubicBezTo>
                  <a:cubicBezTo>
                    <a:pt x="1712" y="1644"/>
                    <a:pt x="1689" y="1621"/>
                    <a:pt x="1621" y="1598"/>
                  </a:cubicBezTo>
                  <a:cubicBezTo>
                    <a:pt x="1575" y="1553"/>
                    <a:pt x="1484" y="1530"/>
                    <a:pt x="1370" y="1461"/>
                  </a:cubicBezTo>
                  <a:cubicBezTo>
                    <a:pt x="1187" y="1370"/>
                    <a:pt x="913" y="1188"/>
                    <a:pt x="685" y="982"/>
                  </a:cubicBezTo>
                  <a:cubicBezTo>
                    <a:pt x="480" y="777"/>
                    <a:pt x="274" y="548"/>
                    <a:pt x="183" y="343"/>
                  </a:cubicBezTo>
                  <a:cubicBezTo>
                    <a:pt x="114" y="252"/>
                    <a:pt x="92" y="160"/>
                    <a:pt x="46" y="92"/>
                  </a:cubicBezTo>
                  <a:cubicBezTo>
                    <a:pt x="23" y="23"/>
                    <a:pt x="0" y="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2" name="Google Shape;1496;p23">
              <a:extLst>
                <a:ext uri="{FF2B5EF4-FFF2-40B4-BE49-F238E27FC236}">
                  <a16:creationId xmlns:a16="http://schemas.microsoft.com/office/drawing/2014/main" id="{DFC1055B-E176-1869-7572-00222F77327B}"/>
                </a:ext>
              </a:extLst>
            </p:cNvPr>
            <p:cNvSpPr/>
            <p:nvPr/>
          </p:nvSpPr>
          <p:spPr>
            <a:xfrm>
              <a:off x="5847075" y="2255700"/>
              <a:ext cx="196325" cy="114950"/>
            </a:xfrm>
            <a:custGeom>
              <a:avLst/>
              <a:gdLst/>
              <a:ahLst/>
              <a:cxnLst/>
              <a:rect l="l" t="t" r="r" b="b"/>
              <a:pathLst>
                <a:path w="7853" h="4598" extrusionOk="0">
                  <a:moveTo>
                    <a:pt x="3175" y="0"/>
                  </a:moveTo>
                  <a:cubicBezTo>
                    <a:pt x="3115" y="0"/>
                    <a:pt x="3060" y="3"/>
                    <a:pt x="3013" y="10"/>
                  </a:cubicBezTo>
                  <a:cubicBezTo>
                    <a:pt x="2853" y="33"/>
                    <a:pt x="2762" y="33"/>
                    <a:pt x="2762" y="33"/>
                  </a:cubicBezTo>
                  <a:cubicBezTo>
                    <a:pt x="2762" y="33"/>
                    <a:pt x="2716" y="33"/>
                    <a:pt x="2694" y="56"/>
                  </a:cubicBezTo>
                  <a:cubicBezTo>
                    <a:pt x="2648" y="56"/>
                    <a:pt x="2579" y="78"/>
                    <a:pt x="2488" y="101"/>
                  </a:cubicBezTo>
                  <a:cubicBezTo>
                    <a:pt x="2328" y="124"/>
                    <a:pt x="2123" y="215"/>
                    <a:pt x="1849" y="329"/>
                  </a:cubicBezTo>
                  <a:cubicBezTo>
                    <a:pt x="1735" y="398"/>
                    <a:pt x="1598" y="489"/>
                    <a:pt x="1461" y="581"/>
                  </a:cubicBezTo>
                  <a:cubicBezTo>
                    <a:pt x="1347" y="672"/>
                    <a:pt x="1210" y="786"/>
                    <a:pt x="1073" y="900"/>
                  </a:cubicBezTo>
                  <a:cubicBezTo>
                    <a:pt x="959" y="1037"/>
                    <a:pt x="822" y="1151"/>
                    <a:pt x="708" y="1311"/>
                  </a:cubicBezTo>
                  <a:cubicBezTo>
                    <a:pt x="594" y="1448"/>
                    <a:pt x="502" y="1608"/>
                    <a:pt x="411" y="1790"/>
                  </a:cubicBezTo>
                  <a:cubicBezTo>
                    <a:pt x="69" y="2452"/>
                    <a:pt x="0" y="3251"/>
                    <a:pt x="137" y="3776"/>
                  </a:cubicBezTo>
                  <a:cubicBezTo>
                    <a:pt x="206" y="4073"/>
                    <a:pt x="297" y="4278"/>
                    <a:pt x="388" y="4415"/>
                  </a:cubicBezTo>
                  <a:cubicBezTo>
                    <a:pt x="434" y="4484"/>
                    <a:pt x="480" y="4529"/>
                    <a:pt x="502" y="4552"/>
                  </a:cubicBezTo>
                  <a:cubicBezTo>
                    <a:pt x="525" y="4598"/>
                    <a:pt x="548" y="4598"/>
                    <a:pt x="548" y="4598"/>
                  </a:cubicBezTo>
                  <a:cubicBezTo>
                    <a:pt x="571" y="4598"/>
                    <a:pt x="297" y="4324"/>
                    <a:pt x="206" y="3776"/>
                  </a:cubicBezTo>
                  <a:cubicBezTo>
                    <a:pt x="114" y="3251"/>
                    <a:pt x="206" y="2475"/>
                    <a:pt x="548" y="1859"/>
                  </a:cubicBezTo>
                  <a:cubicBezTo>
                    <a:pt x="616" y="1699"/>
                    <a:pt x="708" y="1539"/>
                    <a:pt x="822" y="1402"/>
                  </a:cubicBezTo>
                  <a:cubicBezTo>
                    <a:pt x="936" y="1265"/>
                    <a:pt x="1073" y="1151"/>
                    <a:pt x="1187" y="1037"/>
                  </a:cubicBezTo>
                  <a:cubicBezTo>
                    <a:pt x="1324" y="923"/>
                    <a:pt x="1438" y="809"/>
                    <a:pt x="1575" y="717"/>
                  </a:cubicBezTo>
                  <a:cubicBezTo>
                    <a:pt x="1689" y="649"/>
                    <a:pt x="1826" y="581"/>
                    <a:pt x="1940" y="512"/>
                  </a:cubicBezTo>
                  <a:cubicBezTo>
                    <a:pt x="2191" y="398"/>
                    <a:pt x="2397" y="307"/>
                    <a:pt x="2534" y="284"/>
                  </a:cubicBezTo>
                  <a:cubicBezTo>
                    <a:pt x="2625" y="261"/>
                    <a:pt x="2671" y="261"/>
                    <a:pt x="2716" y="238"/>
                  </a:cubicBezTo>
                  <a:lnTo>
                    <a:pt x="2785" y="238"/>
                  </a:lnTo>
                  <a:cubicBezTo>
                    <a:pt x="2785" y="238"/>
                    <a:pt x="2876" y="215"/>
                    <a:pt x="3036" y="215"/>
                  </a:cubicBezTo>
                  <a:cubicBezTo>
                    <a:pt x="3082" y="208"/>
                    <a:pt x="3137" y="205"/>
                    <a:pt x="3202" y="205"/>
                  </a:cubicBezTo>
                  <a:cubicBezTo>
                    <a:pt x="3330" y="205"/>
                    <a:pt x="3492" y="215"/>
                    <a:pt x="3675" y="215"/>
                  </a:cubicBezTo>
                  <a:cubicBezTo>
                    <a:pt x="4200" y="284"/>
                    <a:pt x="4908" y="512"/>
                    <a:pt x="5570" y="832"/>
                  </a:cubicBezTo>
                  <a:cubicBezTo>
                    <a:pt x="6232" y="1151"/>
                    <a:pt x="6848" y="1539"/>
                    <a:pt x="7259" y="1927"/>
                  </a:cubicBezTo>
                  <a:cubicBezTo>
                    <a:pt x="7634" y="2281"/>
                    <a:pt x="7817" y="2613"/>
                    <a:pt x="7849" y="2613"/>
                  </a:cubicBezTo>
                  <a:cubicBezTo>
                    <a:pt x="7851" y="2613"/>
                    <a:pt x="7851" y="2613"/>
                    <a:pt x="7852" y="2612"/>
                  </a:cubicBezTo>
                  <a:cubicBezTo>
                    <a:pt x="7852" y="2612"/>
                    <a:pt x="7806" y="2544"/>
                    <a:pt x="7738" y="2384"/>
                  </a:cubicBezTo>
                  <a:cubicBezTo>
                    <a:pt x="7647" y="2247"/>
                    <a:pt x="7510" y="2064"/>
                    <a:pt x="7304" y="1859"/>
                  </a:cubicBezTo>
                  <a:cubicBezTo>
                    <a:pt x="6916" y="1471"/>
                    <a:pt x="6300" y="1037"/>
                    <a:pt x="5638" y="695"/>
                  </a:cubicBezTo>
                  <a:cubicBezTo>
                    <a:pt x="4976" y="352"/>
                    <a:pt x="4269" y="124"/>
                    <a:pt x="3698" y="33"/>
                  </a:cubicBezTo>
                  <a:cubicBezTo>
                    <a:pt x="3504" y="17"/>
                    <a:pt x="3322" y="0"/>
                    <a:pt x="317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3" name="Google Shape;1497;p23">
              <a:extLst>
                <a:ext uri="{FF2B5EF4-FFF2-40B4-BE49-F238E27FC236}">
                  <a16:creationId xmlns:a16="http://schemas.microsoft.com/office/drawing/2014/main" id="{33472001-10DE-820F-1AA7-3D96B9287661}"/>
                </a:ext>
              </a:extLst>
            </p:cNvPr>
            <p:cNvSpPr/>
            <p:nvPr/>
          </p:nvSpPr>
          <p:spPr>
            <a:xfrm>
              <a:off x="6204850" y="2382600"/>
              <a:ext cx="28000" cy="45350"/>
            </a:xfrm>
            <a:custGeom>
              <a:avLst/>
              <a:gdLst/>
              <a:ahLst/>
              <a:cxnLst/>
              <a:rect l="l" t="t" r="r" b="b"/>
              <a:pathLst>
                <a:path w="1120" h="1814" extrusionOk="0">
                  <a:moveTo>
                    <a:pt x="149" y="1"/>
                  </a:moveTo>
                  <a:cubicBezTo>
                    <a:pt x="127" y="1"/>
                    <a:pt x="108" y="8"/>
                    <a:pt x="92" y="24"/>
                  </a:cubicBezTo>
                  <a:cubicBezTo>
                    <a:pt x="1" y="92"/>
                    <a:pt x="24" y="275"/>
                    <a:pt x="115" y="435"/>
                  </a:cubicBezTo>
                  <a:cubicBezTo>
                    <a:pt x="185" y="558"/>
                    <a:pt x="283" y="640"/>
                    <a:pt x="365" y="640"/>
                  </a:cubicBezTo>
                  <a:cubicBezTo>
                    <a:pt x="390" y="640"/>
                    <a:pt x="413" y="633"/>
                    <a:pt x="434" y="617"/>
                  </a:cubicBezTo>
                  <a:cubicBezTo>
                    <a:pt x="503" y="549"/>
                    <a:pt x="503" y="366"/>
                    <a:pt x="412" y="207"/>
                  </a:cubicBezTo>
                  <a:cubicBezTo>
                    <a:pt x="324" y="83"/>
                    <a:pt x="222" y="1"/>
                    <a:pt x="149" y="1"/>
                  </a:cubicBezTo>
                  <a:close/>
                  <a:moveTo>
                    <a:pt x="610" y="915"/>
                  </a:moveTo>
                  <a:cubicBezTo>
                    <a:pt x="579" y="915"/>
                    <a:pt x="550" y="922"/>
                    <a:pt x="526" y="937"/>
                  </a:cubicBezTo>
                  <a:cubicBezTo>
                    <a:pt x="412" y="1028"/>
                    <a:pt x="434" y="1302"/>
                    <a:pt x="571" y="1530"/>
                  </a:cubicBezTo>
                  <a:cubicBezTo>
                    <a:pt x="676" y="1705"/>
                    <a:pt x="821" y="1813"/>
                    <a:pt x="935" y="1813"/>
                  </a:cubicBezTo>
                  <a:cubicBezTo>
                    <a:pt x="969" y="1813"/>
                    <a:pt x="1001" y="1803"/>
                    <a:pt x="1028" y="1781"/>
                  </a:cubicBezTo>
                  <a:cubicBezTo>
                    <a:pt x="1119" y="1690"/>
                    <a:pt x="1119" y="1439"/>
                    <a:pt x="982" y="1211"/>
                  </a:cubicBezTo>
                  <a:cubicBezTo>
                    <a:pt x="875" y="1014"/>
                    <a:pt x="725" y="915"/>
                    <a:pt x="610" y="91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4" name="Google Shape;1498;p23">
              <a:extLst>
                <a:ext uri="{FF2B5EF4-FFF2-40B4-BE49-F238E27FC236}">
                  <a16:creationId xmlns:a16="http://schemas.microsoft.com/office/drawing/2014/main" id="{5A73B371-6304-8701-879A-78CB0527A083}"/>
                </a:ext>
              </a:extLst>
            </p:cNvPr>
            <p:cNvSpPr/>
            <p:nvPr/>
          </p:nvSpPr>
          <p:spPr>
            <a:xfrm>
              <a:off x="4688125" y="3945000"/>
              <a:ext cx="4575" cy="16575"/>
            </a:xfrm>
            <a:custGeom>
              <a:avLst/>
              <a:gdLst/>
              <a:ahLst/>
              <a:cxnLst/>
              <a:rect l="l" t="t" r="r" b="b"/>
              <a:pathLst>
                <a:path w="183" h="663" extrusionOk="0">
                  <a:moveTo>
                    <a:pt x="0" y="1"/>
                  </a:moveTo>
                  <a:cubicBezTo>
                    <a:pt x="0" y="1"/>
                    <a:pt x="0" y="24"/>
                    <a:pt x="0" y="24"/>
                  </a:cubicBezTo>
                  <a:cubicBezTo>
                    <a:pt x="23" y="160"/>
                    <a:pt x="46" y="275"/>
                    <a:pt x="68" y="366"/>
                  </a:cubicBezTo>
                  <a:cubicBezTo>
                    <a:pt x="137" y="548"/>
                    <a:pt x="160" y="663"/>
                    <a:pt x="160" y="663"/>
                  </a:cubicBezTo>
                  <a:cubicBezTo>
                    <a:pt x="183" y="640"/>
                    <a:pt x="160" y="548"/>
                    <a:pt x="114" y="366"/>
                  </a:cubicBezTo>
                  <a:cubicBezTo>
                    <a:pt x="91" y="275"/>
                    <a:pt x="91" y="160"/>
                    <a:pt x="68" y="24"/>
                  </a:cubicBezTo>
                  <a:cubicBezTo>
                    <a:pt x="68" y="24"/>
                    <a:pt x="68" y="1"/>
                    <a:pt x="68" y="1"/>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5" name="Google Shape;1499;p23">
              <a:extLst>
                <a:ext uri="{FF2B5EF4-FFF2-40B4-BE49-F238E27FC236}">
                  <a16:creationId xmlns:a16="http://schemas.microsoft.com/office/drawing/2014/main" id="{F5A033D6-EFF2-EC6E-B5EE-0EB48E9D4610}"/>
                </a:ext>
              </a:extLst>
            </p:cNvPr>
            <p:cNvSpPr/>
            <p:nvPr/>
          </p:nvSpPr>
          <p:spPr>
            <a:xfrm>
              <a:off x="4781700" y="3534150"/>
              <a:ext cx="547250" cy="765250"/>
            </a:xfrm>
            <a:custGeom>
              <a:avLst/>
              <a:gdLst/>
              <a:ahLst/>
              <a:cxnLst/>
              <a:rect l="l" t="t" r="r" b="b"/>
              <a:pathLst>
                <a:path w="21890" h="30610" extrusionOk="0">
                  <a:moveTo>
                    <a:pt x="18329" y="2603"/>
                  </a:moveTo>
                  <a:lnTo>
                    <a:pt x="18329" y="2603"/>
                  </a:lnTo>
                  <a:cubicBezTo>
                    <a:pt x="18398" y="2648"/>
                    <a:pt x="18443" y="2694"/>
                    <a:pt x="18489" y="2717"/>
                  </a:cubicBezTo>
                  <a:cubicBezTo>
                    <a:pt x="18443" y="2694"/>
                    <a:pt x="18375" y="2648"/>
                    <a:pt x="18329" y="2603"/>
                  </a:cubicBezTo>
                  <a:close/>
                  <a:moveTo>
                    <a:pt x="18489" y="2740"/>
                  </a:moveTo>
                  <a:lnTo>
                    <a:pt x="18489" y="2740"/>
                  </a:lnTo>
                  <a:cubicBezTo>
                    <a:pt x="18580" y="2785"/>
                    <a:pt x="18626" y="2831"/>
                    <a:pt x="18626" y="2831"/>
                  </a:cubicBezTo>
                  <a:cubicBezTo>
                    <a:pt x="18626" y="2831"/>
                    <a:pt x="18763" y="2945"/>
                    <a:pt x="18945" y="3105"/>
                  </a:cubicBezTo>
                  <a:cubicBezTo>
                    <a:pt x="19037" y="3196"/>
                    <a:pt x="19128" y="3287"/>
                    <a:pt x="19219" y="3424"/>
                  </a:cubicBezTo>
                  <a:cubicBezTo>
                    <a:pt x="19333" y="3538"/>
                    <a:pt x="19448" y="3653"/>
                    <a:pt x="19562" y="3789"/>
                  </a:cubicBezTo>
                  <a:cubicBezTo>
                    <a:pt x="19653" y="3904"/>
                    <a:pt x="19767" y="4041"/>
                    <a:pt x="19767" y="4178"/>
                  </a:cubicBezTo>
                  <a:cubicBezTo>
                    <a:pt x="19767" y="4200"/>
                    <a:pt x="19767" y="4223"/>
                    <a:pt x="19767" y="4246"/>
                  </a:cubicBezTo>
                  <a:cubicBezTo>
                    <a:pt x="19744" y="4246"/>
                    <a:pt x="19744" y="4246"/>
                    <a:pt x="19744" y="4223"/>
                  </a:cubicBezTo>
                  <a:cubicBezTo>
                    <a:pt x="19744" y="4200"/>
                    <a:pt x="19744" y="4178"/>
                    <a:pt x="19744" y="4155"/>
                  </a:cubicBezTo>
                  <a:lnTo>
                    <a:pt x="19721" y="4155"/>
                  </a:lnTo>
                  <a:cubicBezTo>
                    <a:pt x="19721" y="4132"/>
                    <a:pt x="19721" y="4109"/>
                    <a:pt x="19699" y="4086"/>
                  </a:cubicBezTo>
                  <a:cubicBezTo>
                    <a:pt x="19699" y="4063"/>
                    <a:pt x="19699" y="4063"/>
                    <a:pt x="19699" y="4063"/>
                  </a:cubicBezTo>
                  <a:cubicBezTo>
                    <a:pt x="19676" y="4041"/>
                    <a:pt x="19676" y="4018"/>
                    <a:pt x="19653" y="3995"/>
                  </a:cubicBezTo>
                  <a:cubicBezTo>
                    <a:pt x="19653" y="3972"/>
                    <a:pt x="19653" y="3972"/>
                    <a:pt x="19630" y="3972"/>
                  </a:cubicBezTo>
                  <a:cubicBezTo>
                    <a:pt x="19630" y="3949"/>
                    <a:pt x="19607" y="3926"/>
                    <a:pt x="19584" y="3881"/>
                  </a:cubicBezTo>
                  <a:cubicBezTo>
                    <a:pt x="19562" y="3858"/>
                    <a:pt x="19539" y="3835"/>
                    <a:pt x="19516" y="3789"/>
                  </a:cubicBezTo>
                  <a:cubicBezTo>
                    <a:pt x="19493" y="3767"/>
                    <a:pt x="19470" y="3721"/>
                    <a:pt x="19448" y="3698"/>
                  </a:cubicBezTo>
                  <a:cubicBezTo>
                    <a:pt x="19288" y="3493"/>
                    <a:pt x="19082" y="3310"/>
                    <a:pt x="18991" y="3196"/>
                  </a:cubicBezTo>
                  <a:cubicBezTo>
                    <a:pt x="18831" y="3036"/>
                    <a:pt x="18671" y="2876"/>
                    <a:pt x="18489" y="2740"/>
                  </a:cubicBezTo>
                  <a:close/>
                  <a:moveTo>
                    <a:pt x="1403" y="16918"/>
                  </a:moveTo>
                  <a:cubicBezTo>
                    <a:pt x="2289" y="17235"/>
                    <a:pt x="3108" y="17417"/>
                    <a:pt x="3858" y="17507"/>
                  </a:cubicBezTo>
                  <a:lnTo>
                    <a:pt x="3835" y="17507"/>
                  </a:lnTo>
                  <a:cubicBezTo>
                    <a:pt x="3447" y="17462"/>
                    <a:pt x="3127" y="17416"/>
                    <a:pt x="2899" y="17371"/>
                  </a:cubicBezTo>
                  <a:cubicBezTo>
                    <a:pt x="2671" y="17325"/>
                    <a:pt x="2534" y="17302"/>
                    <a:pt x="2534" y="17302"/>
                  </a:cubicBezTo>
                  <a:cubicBezTo>
                    <a:pt x="2534" y="17302"/>
                    <a:pt x="2511" y="17302"/>
                    <a:pt x="2443" y="17279"/>
                  </a:cubicBezTo>
                  <a:cubicBezTo>
                    <a:pt x="2397" y="17279"/>
                    <a:pt x="2306" y="17234"/>
                    <a:pt x="2192" y="17211"/>
                  </a:cubicBezTo>
                  <a:cubicBezTo>
                    <a:pt x="1985" y="17149"/>
                    <a:pt x="1722" y="17068"/>
                    <a:pt x="1403" y="16918"/>
                  </a:cubicBezTo>
                  <a:close/>
                  <a:moveTo>
                    <a:pt x="8879" y="18306"/>
                  </a:moveTo>
                  <a:lnTo>
                    <a:pt x="8879" y="18306"/>
                  </a:lnTo>
                  <a:cubicBezTo>
                    <a:pt x="9039" y="18557"/>
                    <a:pt x="9130" y="18923"/>
                    <a:pt x="9153" y="19402"/>
                  </a:cubicBezTo>
                  <a:cubicBezTo>
                    <a:pt x="9108" y="19197"/>
                    <a:pt x="9062" y="18991"/>
                    <a:pt x="9016" y="18831"/>
                  </a:cubicBezTo>
                  <a:cubicBezTo>
                    <a:pt x="8994" y="18694"/>
                    <a:pt x="8948" y="18557"/>
                    <a:pt x="8925" y="18443"/>
                  </a:cubicBezTo>
                  <a:cubicBezTo>
                    <a:pt x="8902" y="18398"/>
                    <a:pt x="8879" y="18352"/>
                    <a:pt x="8879" y="18306"/>
                  </a:cubicBezTo>
                  <a:close/>
                  <a:moveTo>
                    <a:pt x="8446" y="23533"/>
                  </a:moveTo>
                  <a:cubicBezTo>
                    <a:pt x="8332" y="23921"/>
                    <a:pt x="8240" y="24218"/>
                    <a:pt x="8195" y="24378"/>
                  </a:cubicBezTo>
                  <a:cubicBezTo>
                    <a:pt x="8172" y="24309"/>
                    <a:pt x="8195" y="24241"/>
                    <a:pt x="8195" y="24172"/>
                  </a:cubicBezTo>
                  <a:cubicBezTo>
                    <a:pt x="8217" y="24013"/>
                    <a:pt x="8263" y="23921"/>
                    <a:pt x="8263" y="23921"/>
                  </a:cubicBezTo>
                  <a:cubicBezTo>
                    <a:pt x="8263" y="23921"/>
                    <a:pt x="8286" y="23853"/>
                    <a:pt x="8354" y="23693"/>
                  </a:cubicBezTo>
                  <a:cubicBezTo>
                    <a:pt x="8377" y="23647"/>
                    <a:pt x="8400" y="23602"/>
                    <a:pt x="8446" y="23533"/>
                  </a:cubicBezTo>
                  <a:close/>
                  <a:moveTo>
                    <a:pt x="11892" y="1"/>
                  </a:moveTo>
                  <a:cubicBezTo>
                    <a:pt x="11824" y="46"/>
                    <a:pt x="11733" y="115"/>
                    <a:pt x="11664" y="183"/>
                  </a:cubicBezTo>
                  <a:cubicBezTo>
                    <a:pt x="11276" y="525"/>
                    <a:pt x="10934" y="1005"/>
                    <a:pt x="10637" y="1553"/>
                  </a:cubicBezTo>
                  <a:cubicBezTo>
                    <a:pt x="10317" y="2100"/>
                    <a:pt x="10089" y="2740"/>
                    <a:pt x="9884" y="3379"/>
                  </a:cubicBezTo>
                  <a:cubicBezTo>
                    <a:pt x="9519" y="4680"/>
                    <a:pt x="9336" y="6004"/>
                    <a:pt x="9245" y="7031"/>
                  </a:cubicBezTo>
                  <a:cubicBezTo>
                    <a:pt x="9199" y="7533"/>
                    <a:pt x="9199" y="7944"/>
                    <a:pt x="9199" y="8240"/>
                  </a:cubicBezTo>
                  <a:cubicBezTo>
                    <a:pt x="9199" y="8400"/>
                    <a:pt x="9199" y="8514"/>
                    <a:pt x="9199" y="8606"/>
                  </a:cubicBezTo>
                  <a:cubicBezTo>
                    <a:pt x="9199" y="8674"/>
                    <a:pt x="9199" y="8720"/>
                    <a:pt x="9199" y="8720"/>
                  </a:cubicBezTo>
                  <a:cubicBezTo>
                    <a:pt x="9199" y="8720"/>
                    <a:pt x="9222" y="8880"/>
                    <a:pt x="9245" y="9176"/>
                  </a:cubicBezTo>
                  <a:cubicBezTo>
                    <a:pt x="9267" y="9473"/>
                    <a:pt x="9313" y="9907"/>
                    <a:pt x="9404" y="10409"/>
                  </a:cubicBezTo>
                  <a:cubicBezTo>
                    <a:pt x="9496" y="10911"/>
                    <a:pt x="9655" y="11482"/>
                    <a:pt x="9861" y="12075"/>
                  </a:cubicBezTo>
                  <a:cubicBezTo>
                    <a:pt x="10112" y="12669"/>
                    <a:pt x="10386" y="13285"/>
                    <a:pt x="10797" y="13833"/>
                  </a:cubicBezTo>
                  <a:cubicBezTo>
                    <a:pt x="10865" y="13992"/>
                    <a:pt x="10979" y="14107"/>
                    <a:pt x="11093" y="14243"/>
                  </a:cubicBezTo>
                  <a:cubicBezTo>
                    <a:pt x="11185" y="14380"/>
                    <a:pt x="11299" y="14495"/>
                    <a:pt x="11413" y="14609"/>
                  </a:cubicBezTo>
                  <a:cubicBezTo>
                    <a:pt x="11527" y="14723"/>
                    <a:pt x="11641" y="14837"/>
                    <a:pt x="11755" y="14951"/>
                  </a:cubicBezTo>
                  <a:cubicBezTo>
                    <a:pt x="11870" y="15065"/>
                    <a:pt x="12006" y="15156"/>
                    <a:pt x="12121" y="15271"/>
                  </a:cubicBezTo>
                  <a:cubicBezTo>
                    <a:pt x="12166" y="15316"/>
                    <a:pt x="12235" y="15362"/>
                    <a:pt x="12280" y="15408"/>
                  </a:cubicBezTo>
                  <a:lnTo>
                    <a:pt x="12303" y="15408"/>
                  </a:lnTo>
                  <a:cubicBezTo>
                    <a:pt x="7464" y="15681"/>
                    <a:pt x="3105" y="15933"/>
                    <a:pt x="0" y="16138"/>
                  </a:cubicBezTo>
                  <a:cubicBezTo>
                    <a:pt x="23" y="16184"/>
                    <a:pt x="69" y="16206"/>
                    <a:pt x="92" y="16252"/>
                  </a:cubicBezTo>
                  <a:cubicBezTo>
                    <a:pt x="183" y="16343"/>
                    <a:pt x="274" y="16412"/>
                    <a:pt x="366" y="16503"/>
                  </a:cubicBezTo>
                  <a:cubicBezTo>
                    <a:pt x="434" y="16526"/>
                    <a:pt x="480" y="16572"/>
                    <a:pt x="525" y="16617"/>
                  </a:cubicBezTo>
                  <a:cubicBezTo>
                    <a:pt x="571" y="16640"/>
                    <a:pt x="617" y="16686"/>
                    <a:pt x="662" y="16709"/>
                  </a:cubicBezTo>
                  <a:cubicBezTo>
                    <a:pt x="754" y="16777"/>
                    <a:pt x="845" y="16846"/>
                    <a:pt x="936" y="16891"/>
                  </a:cubicBezTo>
                  <a:cubicBezTo>
                    <a:pt x="1050" y="16960"/>
                    <a:pt x="1142" y="17005"/>
                    <a:pt x="1233" y="17051"/>
                  </a:cubicBezTo>
                  <a:cubicBezTo>
                    <a:pt x="1575" y="17234"/>
                    <a:pt x="1918" y="17325"/>
                    <a:pt x="2146" y="17393"/>
                  </a:cubicBezTo>
                  <a:cubicBezTo>
                    <a:pt x="2237" y="17439"/>
                    <a:pt x="2329" y="17462"/>
                    <a:pt x="2397" y="17485"/>
                  </a:cubicBezTo>
                  <a:cubicBezTo>
                    <a:pt x="2465" y="17485"/>
                    <a:pt x="2488" y="17507"/>
                    <a:pt x="2488" y="17507"/>
                  </a:cubicBezTo>
                  <a:cubicBezTo>
                    <a:pt x="2488" y="17507"/>
                    <a:pt x="2625" y="17530"/>
                    <a:pt x="2854" y="17576"/>
                  </a:cubicBezTo>
                  <a:cubicBezTo>
                    <a:pt x="3082" y="17622"/>
                    <a:pt x="3424" y="17667"/>
                    <a:pt x="3812" y="17690"/>
                  </a:cubicBezTo>
                  <a:cubicBezTo>
                    <a:pt x="4053" y="17717"/>
                    <a:pt x="4317" y="17728"/>
                    <a:pt x="4596" y="17728"/>
                  </a:cubicBezTo>
                  <a:cubicBezTo>
                    <a:pt x="4792" y="17728"/>
                    <a:pt x="4997" y="17722"/>
                    <a:pt x="5205" y="17713"/>
                  </a:cubicBezTo>
                  <a:cubicBezTo>
                    <a:pt x="5606" y="17713"/>
                    <a:pt x="6023" y="17684"/>
                    <a:pt x="6442" y="17684"/>
                  </a:cubicBezTo>
                  <a:cubicBezTo>
                    <a:pt x="6547" y="17684"/>
                    <a:pt x="6652" y="17686"/>
                    <a:pt x="6757" y="17690"/>
                  </a:cubicBezTo>
                  <a:cubicBezTo>
                    <a:pt x="7282" y="17736"/>
                    <a:pt x="7807" y="17781"/>
                    <a:pt x="8286" y="17941"/>
                  </a:cubicBezTo>
                  <a:cubicBezTo>
                    <a:pt x="8377" y="17964"/>
                    <a:pt x="8469" y="18010"/>
                    <a:pt x="8560" y="18032"/>
                  </a:cubicBezTo>
                  <a:cubicBezTo>
                    <a:pt x="8628" y="18078"/>
                    <a:pt x="8674" y="18101"/>
                    <a:pt x="8720" y="18147"/>
                  </a:cubicBezTo>
                  <a:cubicBezTo>
                    <a:pt x="8742" y="18147"/>
                    <a:pt x="8765" y="18169"/>
                    <a:pt x="8788" y="18192"/>
                  </a:cubicBezTo>
                  <a:cubicBezTo>
                    <a:pt x="8811" y="18284"/>
                    <a:pt x="8834" y="18352"/>
                    <a:pt x="8857" y="18466"/>
                  </a:cubicBezTo>
                  <a:cubicBezTo>
                    <a:pt x="8879" y="18580"/>
                    <a:pt x="8925" y="18694"/>
                    <a:pt x="8948" y="18854"/>
                  </a:cubicBezTo>
                  <a:cubicBezTo>
                    <a:pt x="9016" y="19197"/>
                    <a:pt x="9085" y="19653"/>
                    <a:pt x="9130" y="20132"/>
                  </a:cubicBezTo>
                  <a:cubicBezTo>
                    <a:pt x="9062" y="21023"/>
                    <a:pt x="8834" y="22027"/>
                    <a:pt x="8628" y="22871"/>
                  </a:cubicBezTo>
                  <a:cubicBezTo>
                    <a:pt x="8606" y="22894"/>
                    <a:pt x="8560" y="22940"/>
                    <a:pt x="8537" y="22986"/>
                  </a:cubicBezTo>
                  <a:cubicBezTo>
                    <a:pt x="8400" y="23237"/>
                    <a:pt x="8263" y="23442"/>
                    <a:pt x="8172" y="23602"/>
                  </a:cubicBezTo>
                  <a:cubicBezTo>
                    <a:pt x="8103" y="23762"/>
                    <a:pt x="8058" y="23853"/>
                    <a:pt x="8058" y="23853"/>
                  </a:cubicBezTo>
                  <a:cubicBezTo>
                    <a:pt x="8058" y="23853"/>
                    <a:pt x="8035" y="23967"/>
                    <a:pt x="7989" y="24150"/>
                  </a:cubicBezTo>
                  <a:cubicBezTo>
                    <a:pt x="7966" y="24332"/>
                    <a:pt x="7966" y="24629"/>
                    <a:pt x="8195" y="24880"/>
                  </a:cubicBezTo>
                  <a:cubicBezTo>
                    <a:pt x="8309" y="25017"/>
                    <a:pt x="8423" y="25108"/>
                    <a:pt x="8560" y="25200"/>
                  </a:cubicBezTo>
                  <a:cubicBezTo>
                    <a:pt x="8400" y="25816"/>
                    <a:pt x="8309" y="26181"/>
                    <a:pt x="8309" y="26181"/>
                  </a:cubicBezTo>
                  <a:cubicBezTo>
                    <a:pt x="8217" y="26569"/>
                    <a:pt x="8126" y="26934"/>
                    <a:pt x="8035" y="27300"/>
                  </a:cubicBezTo>
                  <a:cubicBezTo>
                    <a:pt x="8035" y="27368"/>
                    <a:pt x="8012" y="27414"/>
                    <a:pt x="8012" y="27482"/>
                  </a:cubicBezTo>
                  <a:cubicBezTo>
                    <a:pt x="8012" y="27528"/>
                    <a:pt x="8012" y="27596"/>
                    <a:pt x="8035" y="27665"/>
                  </a:cubicBezTo>
                  <a:cubicBezTo>
                    <a:pt x="8035" y="27665"/>
                    <a:pt x="8035" y="27665"/>
                    <a:pt x="8035" y="27688"/>
                  </a:cubicBezTo>
                  <a:cubicBezTo>
                    <a:pt x="8058" y="27733"/>
                    <a:pt x="8081" y="27779"/>
                    <a:pt x="8103" y="27824"/>
                  </a:cubicBezTo>
                  <a:cubicBezTo>
                    <a:pt x="8103" y="27847"/>
                    <a:pt x="8103" y="27847"/>
                    <a:pt x="8103" y="27870"/>
                  </a:cubicBezTo>
                  <a:cubicBezTo>
                    <a:pt x="8126" y="27916"/>
                    <a:pt x="8149" y="27961"/>
                    <a:pt x="8172" y="28007"/>
                  </a:cubicBezTo>
                  <a:cubicBezTo>
                    <a:pt x="8172" y="28007"/>
                    <a:pt x="8195" y="28030"/>
                    <a:pt x="8195" y="28053"/>
                  </a:cubicBezTo>
                  <a:cubicBezTo>
                    <a:pt x="8217" y="28098"/>
                    <a:pt x="8240" y="28121"/>
                    <a:pt x="8263" y="28167"/>
                  </a:cubicBezTo>
                  <a:cubicBezTo>
                    <a:pt x="8286" y="28190"/>
                    <a:pt x="8286" y="28213"/>
                    <a:pt x="8309" y="28213"/>
                  </a:cubicBezTo>
                  <a:cubicBezTo>
                    <a:pt x="8332" y="28258"/>
                    <a:pt x="8354" y="28304"/>
                    <a:pt x="8377" y="28349"/>
                  </a:cubicBezTo>
                  <a:cubicBezTo>
                    <a:pt x="8400" y="28349"/>
                    <a:pt x="8400" y="28372"/>
                    <a:pt x="8423" y="28395"/>
                  </a:cubicBezTo>
                  <a:cubicBezTo>
                    <a:pt x="8446" y="28441"/>
                    <a:pt x="8491" y="28464"/>
                    <a:pt x="8514" y="28509"/>
                  </a:cubicBezTo>
                  <a:cubicBezTo>
                    <a:pt x="8537" y="28532"/>
                    <a:pt x="8537" y="28532"/>
                    <a:pt x="8560" y="28555"/>
                  </a:cubicBezTo>
                  <a:cubicBezTo>
                    <a:pt x="8606" y="28601"/>
                    <a:pt x="8628" y="28646"/>
                    <a:pt x="8674" y="28669"/>
                  </a:cubicBezTo>
                  <a:cubicBezTo>
                    <a:pt x="8674" y="28692"/>
                    <a:pt x="8697" y="28715"/>
                    <a:pt x="8720" y="28715"/>
                  </a:cubicBezTo>
                  <a:cubicBezTo>
                    <a:pt x="8742" y="28760"/>
                    <a:pt x="8788" y="28806"/>
                    <a:pt x="8834" y="28829"/>
                  </a:cubicBezTo>
                  <a:cubicBezTo>
                    <a:pt x="8857" y="28852"/>
                    <a:pt x="8857" y="28874"/>
                    <a:pt x="8879" y="28874"/>
                  </a:cubicBezTo>
                  <a:cubicBezTo>
                    <a:pt x="8925" y="28920"/>
                    <a:pt x="8971" y="28966"/>
                    <a:pt x="9016" y="28989"/>
                  </a:cubicBezTo>
                  <a:cubicBezTo>
                    <a:pt x="9039" y="29011"/>
                    <a:pt x="9039" y="29011"/>
                    <a:pt x="9062" y="29034"/>
                  </a:cubicBezTo>
                  <a:cubicBezTo>
                    <a:pt x="9108" y="29080"/>
                    <a:pt x="9153" y="29103"/>
                    <a:pt x="9199" y="29148"/>
                  </a:cubicBezTo>
                  <a:lnTo>
                    <a:pt x="9245" y="29171"/>
                  </a:lnTo>
                  <a:cubicBezTo>
                    <a:pt x="9290" y="29217"/>
                    <a:pt x="9359" y="29262"/>
                    <a:pt x="9404" y="29308"/>
                  </a:cubicBezTo>
                  <a:cubicBezTo>
                    <a:pt x="9427" y="29308"/>
                    <a:pt x="9427" y="29308"/>
                    <a:pt x="9450" y="29331"/>
                  </a:cubicBezTo>
                  <a:cubicBezTo>
                    <a:pt x="9496" y="29377"/>
                    <a:pt x="9564" y="29399"/>
                    <a:pt x="9633" y="29445"/>
                  </a:cubicBezTo>
                  <a:cubicBezTo>
                    <a:pt x="9633" y="29445"/>
                    <a:pt x="9633" y="29468"/>
                    <a:pt x="9655" y="29468"/>
                  </a:cubicBezTo>
                  <a:cubicBezTo>
                    <a:pt x="9724" y="29514"/>
                    <a:pt x="9792" y="29559"/>
                    <a:pt x="9861" y="29605"/>
                  </a:cubicBezTo>
                  <a:cubicBezTo>
                    <a:pt x="10226" y="29833"/>
                    <a:pt x="10614" y="30016"/>
                    <a:pt x="10979" y="30175"/>
                  </a:cubicBezTo>
                  <a:lnTo>
                    <a:pt x="11002" y="30175"/>
                  </a:lnTo>
                  <a:cubicBezTo>
                    <a:pt x="11071" y="30221"/>
                    <a:pt x="11139" y="30244"/>
                    <a:pt x="11208" y="30267"/>
                  </a:cubicBezTo>
                  <a:cubicBezTo>
                    <a:pt x="11230" y="30267"/>
                    <a:pt x="11253" y="30267"/>
                    <a:pt x="11253" y="30290"/>
                  </a:cubicBezTo>
                  <a:cubicBezTo>
                    <a:pt x="11322" y="30312"/>
                    <a:pt x="11367" y="30312"/>
                    <a:pt x="11413" y="30335"/>
                  </a:cubicBezTo>
                  <a:cubicBezTo>
                    <a:pt x="11436" y="30358"/>
                    <a:pt x="11459" y="30358"/>
                    <a:pt x="11504" y="30358"/>
                  </a:cubicBezTo>
                  <a:cubicBezTo>
                    <a:pt x="11527" y="30381"/>
                    <a:pt x="11573" y="30404"/>
                    <a:pt x="11618" y="30404"/>
                  </a:cubicBezTo>
                  <a:cubicBezTo>
                    <a:pt x="11664" y="30427"/>
                    <a:pt x="11687" y="30427"/>
                    <a:pt x="11710" y="30427"/>
                  </a:cubicBezTo>
                  <a:cubicBezTo>
                    <a:pt x="11755" y="30449"/>
                    <a:pt x="11778" y="30449"/>
                    <a:pt x="11824" y="30472"/>
                  </a:cubicBezTo>
                  <a:cubicBezTo>
                    <a:pt x="11847" y="30472"/>
                    <a:pt x="11892" y="30495"/>
                    <a:pt x="11915" y="30495"/>
                  </a:cubicBezTo>
                  <a:cubicBezTo>
                    <a:pt x="11961" y="30495"/>
                    <a:pt x="11984" y="30518"/>
                    <a:pt x="12006" y="30518"/>
                  </a:cubicBezTo>
                  <a:cubicBezTo>
                    <a:pt x="12052" y="30518"/>
                    <a:pt x="12075" y="30541"/>
                    <a:pt x="12121" y="30541"/>
                  </a:cubicBezTo>
                  <a:cubicBezTo>
                    <a:pt x="12143" y="30541"/>
                    <a:pt x="12166" y="30541"/>
                    <a:pt x="12189" y="30564"/>
                  </a:cubicBezTo>
                  <a:lnTo>
                    <a:pt x="12303" y="30564"/>
                  </a:lnTo>
                  <a:cubicBezTo>
                    <a:pt x="12326" y="30586"/>
                    <a:pt x="12349" y="30586"/>
                    <a:pt x="12372" y="30586"/>
                  </a:cubicBezTo>
                  <a:lnTo>
                    <a:pt x="12463" y="30586"/>
                  </a:lnTo>
                  <a:cubicBezTo>
                    <a:pt x="12486" y="30609"/>
                    <a:pt x="12509" y="30609"/>
                    <a:pt x="12531" y="30609"/>
                  </a:cubicBezTo>
                  <a:lnTo>
                    <a:pt x="12805" y="30609"/>
                  </a:lnTo>
                  <a:cubicBezTo>
                    <a:pt x="12828" y="30609"/>
                    <a:pt x="12874" y="30586"/>
                    <a:pt x="12897" y="30586"/>
                  </a:cubicBezTo>
                  <a:lnTo>
                    <a:pt x="12919" y="30586"/>
                  </a:lnTo>
                  <a:cubicBezTo>
                    <a:pt x="12942" y="30586"/>
                    <a:pt x="12988" y="30564"/>
                    <a:pt x="13011" y="30564"/>
                  </a:cubicBezTo>
                  <a:cubicBezTo>
                    <a:pt x="13056" y="30541"/>
                    <a:pt x="13079" y="30541"/>
                    <a:pt x="13102" y="30518"/>
                  </a:cubicBezTo>
                  <a:cubicBezTo>
                    <a:pt x="13148" y="30495"/>
                    <a:pt x="13193" y="30449"/>
                    <a:pt x="13216" y="30404"/>
                  </a:cubicBezTo>
                  <a:cubicBezTo>
                    <a:pt x="13216" y="30381"/>
                    <a:pt x="13239" y="30358"/>
                    <a:pt x="13239" y="30312"/>
                  </a:cubicBezTo>
                  <a:cubicBezTo>
                    <a:pt x="13239" y="30290"/>
                    <a:pt x="13239" y="30290"/>
                    <a:pt x="13239" y="30267"/>
                  </a:cubicBezTo>
                  <a:cubicBezTo>
                    <a:pt x="13239" y="30244"/>
                    <a:pt x="13239" y="30244"/>
                    <a:pt x="13239" y="30221"/>
                  </a:cubicBezTo>
                  <a:cubicBezTo>
                    <a:pt x="13239" y="30221"/>
                    <a:pt x="13239" y="30198"/>
                    <a:pt x="13239" y="30198"/>
                  </a:cubicBezTo>
                  <a:cubicBezTo>
                    <a:pt x="13239" y="30175"/>
                    <a:pt x="13239" y="30175"/>
                    <a:pt x="13239" y="30153"/>
                  </a:cubicBezTo>
                  <a:cubicBezTo>
                    <a:pt x="13239" y="30130"/>
                    <a:pt x="13239" y="30130"/>
                    <a:pt x="13239" y="30130"/>
                  </a:cubicBezTo>
                  <a:cubicBezTo>
                    <a:pt x="13216" y="30107"/>
                    <a:pt x="13216" y="30107"/>
                    <a:pt x="13216" y="30084"/>
                  </a:cubicBezTo>
                  <a:cubicBezTo>
                    <a:pt x="13216" y="30084"/>
                    <a:pt x="13216" y="30084"/>
                    <a:pt x="13216" y="30061"/>
                  </a:cubicBezTo>
                  <a:cubicBezTo>
                    <a:pt x="13216" y="30061"/>
                    <a:pt x="13216" y="30039"/>
                    <a:pt x="13193" y="30016"/>
                  </a:cubicBezTo>
                  <a:cubicBezTo>
                    <a:pt x="13193" y="29993"/>
                    <a:pt x="13171" y="29970"/>
                    <a:pt x="13171" y="29947"/>
                  </a:cubicBezTo>
                  <a:cubicBezTo>
                    <a:pt x="13148" y="29902"/>
                    <a:pt x="13125" y="29879"/>
                    <a:pt x="13125" y="29833"/>
                  </a:cubicBezTo>
                  <a:cubicBezTo>
                    <a:pt x="13102" y="29810"/>
                    <a:pt x="13079" y="29787"/>
                    <a:pt x="13079" y="29765"/>
                  </a:cubicBezTo>
                  <a:cubicBezTo>
                    <a:pt x="13056" y="29742"/>
                    <a:pt x="13034" y="29719"/>
                    <a:pt x="13011" y="29696"/>
                  </a:cubicBezTo>
                  <a:cubicBezTo>
                    <a:pt x="13011" y="29673"/>
                    <a:pt x="12988" y="29651"/>
                    <a:pt x="12988" y="29628"/>
                  </a:cubicBezTo>
                  <a:cubicBezTo>
                    <a:pt x="12965" y="29605"/>
                    <a:pt x="12942" y="29582"/>
                    <a:pt x="12919" y="29536"/>
                  </a:cubicBezTo>
                  <a:cubicBezTo>
                    <a:pt x="12897" y="29536"/>
                    <a:pt x="12897" y="29514"/>
                    <a:pt x="12874" y="29491"/>
                  </a:cubicBezTo>
                  <a:cubicBezTo>
                    <a:pt x="12851" y="29468"/>
                    <a:pt x="12828" y="29422"/>
                    <a:pt x="12805" y="29399"/>
                  </a:cubicBezTo>
                  <a:cubicBezTo>
                    <a:pt x="12760" y="29354"/>
                    <a:pt x="12714" y="29308"/>
                    <a:pt x="12668" y="29262"/>
                  </a:cubicBezTo>
                  <a:cubicBezTo>
                    <a:pt x="12395" y="28920"/>
                    <a:pt x="12029" y="28578"/>
                    <a:pt x="11664" y="28281"/>
                  </a:cubicBezTo>
                  <a:cubicBezTo>
                    <a:pt x="11710" y="28281"/>
                    <a:pt x="11755" y="28291"/>
                    <a:pt x="11781" y="28291"/>
                  </a:cubicBezTo>
                  <a:cubicBezTo>
                    <a:pt x="11793" y="28291"/>
                    <a:pt x="11801" y="28289"/>
                    <a:pt x="11801" y="28281"/>
                  </a:cubicBezTo>
                  <a:cubicBezTo>
                    <a:pt x="11824" y="28258"/>
                    <a:pt x="11687" y="28144"/>
                    <a:pt x="11504" y="28098"/>
                  </a:cubicBezTo>
                  <a:lnTo>
                    <a:pt x="11459" y="28098"/>
                  </a:lnTo>
                  <a:cubicBezTo>
                    <a:pt x="11390" y="28053"/>
                    <a:pt x="11322" y="27984"/>
                    <a:pt x="11253" y="27916"/>
                  </a:cubicBezTo>
                  <a:lnTo>
                    <a:pt x="11253" y="27916"/>
                  </a:lnTo>
                  <a:cubicBezTo>
                    <a:pt x="11276" y="27927"/>
                    <a:pt x="11293" y="27933"/>
                    <a:pt x="11305" y="27933"/>
                  </a:cubicBezTo>
                  <a:cubicBezTo>
                    <a:pt x="11316" y="27933"/>
                    <a:pt x="11322" y="27927"/>
                    <a:pt x="11322" y="27916"/>
                  </a:cubicBezTo>
                  <a:cubicBezTo>
                    <a:pt x="11345" y="27893"/>
                    <a:pt x="11208" y="27802"/>
                    <a:pt x="11025" y="27756"/>
                  </a:cubicBezTo>
                  <a:cubicBezTo>
                    <a:pt x="10911" y="27665"/>
                    <a:pt x="10820" y="27573"/>
                    <a:pt x="10728" y="27505"/>
                  </a:cubicBezTo>
                  <a:cubicBezTo>
                    <a:pt x="10789" y="27505"/>
                    <a:pt x="10840" y="27515"/>
                    <a:pt x="10867" y="27515"/>
                  </a:cubicBezTo>
                  <a:cubicBezTo>
                    <a:pt x="10880" y="27515"/>
                    <a:pt x="10888" y="27513"/>
                    <a:pt x="10888" y="27505"/>
                  </a:cubicBezTo>
                  <a:cubicBezTo>
                    <a:pt x="10911" y="27482"/>
                    <a:pt x="10751" y="27368"/>
                    <a:pt x="10568" y="27345"/>
                  </a:cubicBezTo>
                  <a:lnTo>
                    <a:pt x="10523" y="27345"/>
                  </a:lnTo>
                  <a:cubicBezTo>
                    <a:pt x="10432" y="27277"/>
                    <a:pt x="10363" y="27231"/>
                    <a:pt x="10295" y="27185"/>
                  </a:cubicBezTo>
                  <a:cubicBezTo>
                    <a:pt x="10317" y="27140"/>
                    <a:pt x="10386" y="27048"/>
                    <a:pt x="10432" y="26957"/>
                  </a:cubicBezTo>
                  <a:cubicBezTo>
                    <a:pt x="10432" y="26934"/>
                    <a:pt x="10432" y="26934"/>
                    <a:pt x="10432" y="26934"/>
                  </a:cubicBezTo>
                  <a:cubicBezTo>
                    <a:pt x="10477" y="26820"/>
                    <a:pt x="10523" y="26706"/>
                    <a:pt x="10523" y="26569"/>
                  </a:cubicBezTo>
                  <a:cubicBezTo>
                    <a:pt x="10546" y="26523"/>
                    <a:pt x="10591" y="26478"/>
                    <a:pt x="10614" y="26432"/>
                  </a:cubicBezTo>
                  <a:cubicBezTo>
                    <a:pt x="10774" y="26227"/>
                    <a:pt x="10957" y="25998"/>
                    <a:pt x="11139" y="25747"/>
                  </a:cubicBezTo>
                  <a:cubicBezTo>
                    <a:pt x="11710" y="25679"/>
                    <a:pt x="12349" y="25245"/>
                    <a:pt x="12965" y="24515"/>
                  </a:cubicBezTo>
                  <a:cubicBezTo>
                    <a:pt x="12988" y="24492"/>
                    <a:pt x="12988" y="24469"/>
                    <a:pt x="12988" y="24469"/>
                  </a:cubicBezTo>
                  <a:cubicBezTo>
                    <a:pt x="13901" y="23374"/>
                    <a:pt x="14768" y="21685"/>
                    <a:pt x="15202" y="19813"/>
                  </a:cubicBezTo>
                  <a:cubicBezTo>
                    <a:pt x="15248" y="19676"/>
                    <a:pt x="15293" y="19562"/>
                    <a:pt x="15316" y="19425"/>
                  </a:cubicBezTo>
                  <a:cubicBezTo>
                    <a:pt x="15362" y="19219"/>
                    <a:pt x="15407" y="18991"/>
                    <a:pt x="15453" y="18786"/>
                  </a:cubicBezTo>
                  <a:cubicBezTo>
                    <a:pt x="15499" y="18557"/>
                    <a:pt x="15522" y="18352"/>
                    <a:pt x="15544" y="18124"/>
                  </a:cubicBezTo>
                  <a:cubicBezTo>
                    <a:pt x="15567" y="17918"/>
                    <a:pt x="15590" y="17713"/>
                    <a:pt x="15590" y="17507"/>
                  </a:cubicBezTo>
                  <a:cubicBezTo>
                    <a:pt x="15590" y="17097"/>
                    <a:pt x="15613" y="16709"/>
                    <a:pt x="15567" y="16389"/>
                  </a:cubicBezTo>
                  <a:cubicBezTo>
                    <a:pt x="15522" y="16047"/>
                    <a:pt x="15522" y="15773"/>
                    <a:pt x="15476" y="15590"/>
                  </a:cubicBezTo>
                  <a:cubicBezTo>
                    <a:pt x="15476" y="15562"/>
                    <a:pt x="15476" y="15542"/>
                    <a:pt x="15470" y="15526"/>
                  </a:cubicBezTo>
                  <a:lnTo>
                    <a:pt x="15470" y="15526"/>
                  </a:lnTo>
                  <a:lnTo>
                    <a:pt x="15659" y="15818"/>
                  </a:lnTo>
                  <a:cubicBezTo>
                    <a:pt x="15727" y="16298"/>
                    <a:pt x="15773" y="16572"/>
                    <a:pt x="15773" y="16572"/>
                  </a:cubicBezTo>
                  <a:cubicBezTo>
                    <a:pt x="15818" y="16960"/>
                    <a:pt x="15864" y="17348"/>
                    <a:pt x="15932" y="17713"/>
                  </a:cubicBezTo>
                  <a:cubicBezTo>
                    <a:pt x="15955" y="17781"/>
                    <a:pt x="15955" y="17827"/>
                    <a:pt x="15978" y="17896"/>
                  </a:cubicBezTo>
                  <a:cubicBezTo>
                    <a:pt x="16001" y="17941"/>
                    <a:pt x="16024" y="17987"/>
                    <a:pt x="16069" y="18032"/>
                  </a:cubicBezTo>
                  <a:cubicBezTo>
                    <a:pt x="16069" y="18055"/>
                    <a:pt x="16069" y="18055"/>
                    <a:pt x="16092" y="18055"/>
                  </a:cubicBezTo>
                  <a:cubicBezTo>
                    <a:pt x="16115" y="18101"/>
                    <a:pt x="16138" y="18147"/>
                    <a:pt x="16184" y="18169"/>
                  </a:cubicBezTo>
                  <a:cubicBezTo>
                    <a:pt x="16184" y="18192"/>
                    <a:pt x="16206" y="18192"/>
                    <a:pt x="16206" y="18215"/>
                  </a:cubicBezTo>
                  <a:cubicBezTo>
                    <a:pt x="16252" y="18238"/>
                    <a:pt x="16275" y="18284"/>
                    <a:pt x="16320" y="18306"/>
                  </a:cubicBezTo>
                  <a:cubicBezTo>
                    <a:pt x="16343" y="18329"/>
                    <a:pt x="16343" y="18329"/>
                    <a:pt x="16366" y="18352"/>
                  </a:cubicBezTo>
                  <a:cubicBezTo>
                    <a:pt x="16412" y="18375"/>
                    <a:pt x="16435" y="18398"/>
                    <a:pt x="16480" y="18443"/>
                  </a:cubicBezTo>
                  <a:cubicBezTo>
                    <a:pt x="16503" y="18443"/>
                    <a:pt x="16503" y="18443"/>
                    <a:pt x="16526" y="18466"/>
                  </a:cubicBezTo>
                  <a:cubicBezTo>
                    <a:pt x="16572" y="18489"/>
                    <a:pt x="16617" y="18512"/>
                    <a:pt x="16640" y="18535"/>
                  </a:cubicBezTo>
                  <a:cubicBezTo>
                    <a:pt x="16663" y="18557"/>
                    <a:pt x="16686" y="18557"/>
                    <a:pt x="16708" y="18580"/>
                  </a:cubicBezTo>
                  <a:cubicBezTo>
                    <a:pt x="16754" y="18603"/>
                    <a:pt x="16800" y="18626"/>
                    <a:pt x="16845" y="18649"/>
                  </a:cubicBezTo>
                  <a:cubicBezTo>
                    <a:pt x="16845" y="18649"/>
                    <a:pt x="16868" y="18672"/>
                    <a:pt x="16891" y="18672"/>
                  </a:cubicBezTo>
                  <a:cubicBezTo>
                    <a:pt x="16937" y="18694"/>
                    <a:pt x="16982" y="18717"/>
                    <a:pt x="17051" y="18740"/>
                  </a:cubicBezTo>
                  <a:cubicBezTo>
                    <a:pt x="17051" y="18763"/>
                    <a:pt x="17074" y="18763"/>
                    <a:pt x="17097" y="18763"/>
                  </a:cubicBezTo>
                  <a:cubicBezTo>
                    <a:pt x="17142" y="18786"/>
                    <a:pt x="17211" y="18809"/>
                    <a:pt x="17256" y="18831"/>
                  </a:cubicBezTo>
                  <a:cubicBezTo>
                    <a:pt x="17279" y="18831"/>
                    <a:pt x="17279" y="18854"/>
                    <a:pt x="17302" y="18854"/>
                  </a:cubicBezTo>
                  <a:cubicBezTo>
                    <a:pt x="17370" y="18877"/>
                    <a:pt x="17416" y="18900"/>
                    <a:pt x="17485" y="18923"/>
                  </a:cubicBezTo>
                  <a:lnTo>
                    <a:pt x="17530" y="18923"/>
                  </a:lnTo>
                  <a:cubicBezTo>
                    <a:pt x="17599" y="18945"/>
                    <a:pt x="17644" y="18968"/>
                    <a:pt x="17713" y="18991"/>
                  </a:cubicBezTo>
                  <a:lnTo>
                    <a:pt x="17758" y="18991"/>
                  </a:lnTo>
                  <a:cubicBezTo>
                    <a:pt x="17827" y="19014"/>
                    <a:pt x="17895" y="19037"/>
                    <a:pt x="17964" y="19060"/>
                  </a:cubicBezTo>
                  <a:lnTo>
                    <a:pt x="17987" y="19060"/>
                  </a:lnTo>
                  <a:cubicBezTo>
                    <a:pt x="18078" y="19082"/>
                    <a:pt x="18146" y="19082"/>
                    <a:pt x="18215" y="19105"/>
                  </a:cubicBezTo>
                  <a:lnTo>
                    <a:pt x="18238" y="19105"/>
                  </a:lnTo>
                  <a:cubicBezTo>
                    <a:pt x="18329" y="19128"/>
                    <a:pt x="18398" y="19151"/>
                    <a:pt x="18489" y="19151"/>
                  </a:cubicBezTo>
                  <a:cubicBezTo>
                    <a:pt x="18900" y="19219"/>
                    <a:pt x="19333" y="19265"/>
                    <a:pt x="19744" y="19265"/>
                  </a:cubicBezTo>
                  <a:lnTo>
                    <a:pt x="20201" y="19265"/>
                  </a:lnTo>
                  <a:cubicBezTo>
                    <a:pt x="20246" y="19265"/>
                    <a:pt x="20269" y="19265"/>
                    <a:pt x="20292" y="19242"/>
                  </a:cubicBezTo>
                  <a:lnTo>
                    <a:pt x="20520" y="19242"/>
                  </a:lnTo>
                  <a:cubicBezTo>
                    <a:pt x="20566" y="19242"/>
                    <a:pt x="20589" y="19219"/>
                    <a:pt x="20634" y="19219"/>
                  </a:cubicBezTo>
                  <a:lnTo>
                    <a:pt x="20726" y="19219"/>
                  </a:lnTo>
                  <a:cubicBezTo>
                    <a:pt x="20771" y="19197"/>
                    <a:pt x="20794" y="19197"/>
                    <a:pt x="20840" y="19197"/>
                  </a:cubicBezTo>
                  <a:cubicBezTo>
                    <a:pt x="20863" y="19197"/>
                    <a:pt x="20908" y="19174"/>
                    <a:pt x="20931" y="19174"/>
                  </a:cubicBezTo>
                  <a:lnTo>
                    <a:pt x="21022" y="19174"/>
                  </a:lnTo>
                  <a:cubicBezTo>
                    <a:pt x="21045" y="19151"/>
                    <a:pt x="21091" y="19151"/>
                    <a:pt x="21114" y="19151"/>
                  </a:cubicBezTo>
                  <a:cubicBezTo>
                    <a:pt x="21137" y="19128"/>
                    <a:pt x="21159" y="19128"/>
                    <a:pt x="21182" y="19128"/>
                  </a:cubicBezTo>
                  <a:cubicBezTo>
                    <a:pt x="21228" y="19128"/>
                    <a:pt x="21251" y="19105"/>
                    <a:pt x="21274" y="19105"/>
                  </a:cubicBezTo>
                  <a:cubicBezTo>
                    <a:pt x="21296" y="19082"/>
                    <a:pt x="21319" y="19082"/>
                    <a:pt x="21342" y="19082"/>
                  </a:cubicBezTo>
                  <a:cubicBezTo>
                    <a:pt x="21365" y="19060"/>
                    <a:pt x="21410" y="19060"/>
                    <a:pt x="21433" y="19060"/>
                  </a:cubicBezTo>
                  <a:cubicBezTo>
                    <a:pt x="21456" y="19037"/>
                    <a:pt x="21456" y="19037"/>
                    <a:pt x="21479" y="19037"/>
                  </a:cubicBezTo>
                  <a:cubicBezTo>
                    <a:pt x="21502" y="19014"/>
                    <a:pt x="21525" y="19014"/>
                    <a:pt x="21570" y="18991"/>
                  </a:cubicBezTo>
                  <a:cubicBezTo>
                    <a:pt x="21570" y="18991"/>
                    <a:pt x="21593" y="18991"/>
                    <a:pt x="21593" y="18968"/>
                  </a:cubicBezTo>
                  <a:cubicBezTo>
                    <a:pt x="21616" y="18968"/>
                    <a:pt x="21639" y="18945"/>
                    <a:pt x="21662" y="18923"/>
                  </a:cubicBezTo>
                  <a:lnTo>
                    <a:pt x="21684" y="18923"/>
                  </a:lnTo>
                  <a:cubicBezTo>
                    <a:pt x="21730" y="18900"/>
                    <a:pt x="21753" y="18877"/>
                    <a:pt x="21753" y="18877"/>
                  </a:cubicBezTo>
                  <a:cubicBezTo>
                    <a:pt x="21776" y="18854"/>
                    <a:pt x="21776" y="18854"/>
                    <a:pt x="21776" y="18854"/>
                  </a:cubicBezTo>
                  <a:cubicBezTo>
                    <a:pt x="21799" y="18831"/>
                    <a:pt x="21821" y="18809"/>
                    <a:pt x="21821" y="18786"/>
                  </a:cubicBezTo>
                  <a:cubicBezTo>
                    <a:pt x="21867" y="18740"/>
                    <a:pt x="21890" y="18694"/>
                    <a:pt x="21890" y="18649"/>
                  </a:cubicBezTo>
                  <a:cubicBezTo>
                    <a:pt x="21890" y="18603"/>
                    <a:pt x="21890" y="18580"/>
                    <a:pt x="21890" y="18557"/>
                  </a:cubicBezTo>
                  <a:cubicBezTo>
                    <a:pt x="21890" y="18557"/>
                    <a:pt x="21890" y="18535"/>
                    <a:pt x="21890" y="18535"/>
                  </a:cubicBezTo>
                  <a:cubicBezTo>
                    <a:pt x="21890" y="18535"/>
                    <a:pt x="21867" y="18512"/>
                    <a:pt x="21867" y="18512"/>
                  </a:cubicBezTo>
                  <a:cubicBezTo>
                    <a:pt x="21867" y="18512"/>
                    <a:pt x="21867" y="18489"/>
                    <a:pt x="21867" y="18489"/>
                  </a:cubicBezTo>
                  <a:cubicBezTo>
                    <a:pt x="21867" y="18489"/>
                    <a:pt x="21867" y="18466"/>
                    <a:pt x="21867" y="18466"/>
                  </a:cubicBezTo>
                  <a:cubicBezTo>
                    <a:pt x="21844" y="18443"/>
                    <a:pt x="21844" y="18443"/>
                    <a:pt x="21844" y="18443"/>
                  </a:cubicBezTo>
                  <a:cubicBezTo>
                    <a:pt x="21844" y="18420"/>
                    <a:pt x="21821" y="18420"/>
                    <a:pt x="21821" y="18398"/>
                  </a:cubicBezTo>
                  <a:cubicBezTo>
                    <a:pt x="21821" y="18398"/>
                    <a:pt x="21821" y="18375"/>
                    <a:pt x="21799" y="18375"/>
                  </a:cubicBezTo>
                  <a:cubicBezTo>
                    <a:pt x="21799" y="18352"/>
                    <a:pt x="21799" y="18352"/>
                    <a:pt x="21776" y="18352"/>
                  </a:cubicBezTo>
                  <a:lnTo>
                    <a:pt x="21776" y="18329"/>
                  </a:lnTo>
                  <a:cubicBezTo>
                    <a:pt x="21776" y="18329"/>
                    <a:pt x="21753" y="18306"/>
                    <a:pt x="21753" y="18306"/>
                  </a:cubicBezTo>
                  <a:cubicBezTo>
                    <a:pt x="21730" y="18284"/>
                    <a:pt x="21730" y="18284"/>
                    <a:pt x="21730" y="18284"/>
                  </a:cubicBezTo>
                  <a:cubicBezTo>
                    <a:pt x="21707" y="18261"/>
                    <a:pt x="21707" y="18238"/>
                    <a:pt x="21684" y="18238"/>
                  </a:cubicBezTo>
                  <a:cubicBezTo>
                    <a:pt x="21662" y="18215"/>
                    <a:pt x="21616" y="18169"/>
                    <a:pt x="21593" y="18147"/>
                  </a:cubicBezTo>
                  <a:cubicBezTo>
                    <a:pt x="21570" y="18147"/>
                    <a:pt x="21547" y="18124"/>
                    <a:pt x="21525" y="18101"/>
                  </a:cubicBezTo>
                  <a:cubicBezTo>
                    <a:pt x="21502" y="18078"/>
                    <a:pt x="21479" y="18078"/>
                    <a:pt x="21456" y="18055"/>
                  </a:cubicBezTo>
                  <a:cubicBezTo>
                    <a:pt x="21433" y="18032"/>
                    <a:pt x="21410" y="18032"/>
                    <a:pt x="21388" y="18010"/>
                  </a:cubicBezTo>
                  <a:cubicBezTo>
                    <a:pt x="21365" y="17987"/>
                    <a:pt x="21342" y="17964"/>
                    <a:pt x="21296" y="17941"/>
                  </a:cubicBezTo>
                  <a:cubicBezTo>
                    <a:pt x="21274" y="17941"/>
                    <a:pt x="21274" y="17941"/>
                    <a:pt x="21251" y="17918"/>
                  </a:cubicBezTo>
                  <a:cubicBezTo>
                    <a:pt x="21159" y="17873"/>
                    <a:pt x="21068" y="17827"/>
                    <a:pt x="20977" y="17781"/>
                  </a:cubicBezTo>
                  <a:cubicBezTo>
                    <a:pt x="20589" y="17576"/>
                    <a:pt x="20109" y="17393"/>
                    <a:pt x="19653" y="17256"/>
                  </a:cubicBezTo>
                  <a:cubicBezTo>
                    <a:pt x="19744" y="17234"/>
                    <a:pt x="19790" y="17211"/>
                    <a:pt x="19790" y="17188"/>
                  </a:cubicBezTo>
                  <a:cubicBezTo>
                    <a:pt x="19790" y="17172"/>
                    <a:pt x="19714" y="17146"/>
                    <a:pt x="19607" y="17146"/>
                  </a:cubicBezTo>
                  <a:cubicBezTo>
                    <a:pt x="19559" y="17146"/>
                    <a:pt x="19504" y="17151"/>
                    <a:pt x="19448" y="17165"/>
                  </a:cubicBezTo>
                  <a:lnTo>
                    <a:pt x="19402" y="17165"/>
                  </a:lnTo>
                  <a:cubicBezTo>
                    <a:pt x="19311" y="17142"/>
                    <a:pt x="19242" y="17119"/>
                    <a:pt x="19151" y="17074"/>
                  </a:cubicBezTo>
                  <a:cubicBezTo>
                    <a:pt x="19196" y="17074"/>
                    <a:pt x="19219" y="17074"/>
                    <a:pt x="19219" y="17051"/>
                  </a:cubicBezTo>
                  <a:cubicBezTo>
                    <a:pt x="19219" y="17033"/>
                    <a:pt x="19115" y="16999"/>
                    <a:pt x="18978" y="16999"/>
                  </a:cubicBezTo>
                  <a:cubicBezTo>
                    <a:pt x="18946" y="16999"/>
                    <a:pt x="18912" y="17001"/>
                    <a:pt x="18877" y="17005"/>
                  </a:cubicBezTo>
                  <a:cubicBezTo>
                    <a:pt x="18740" y="16960"/>
                    <a:pt x="18626" y="16937"/>
                    <a:pt x="18489" y="16891"/>
                  </a:cubicBezTo>
                  <a:cubicBezTo>
                    <a:pt x="18580" y="16868"/>
                    <a:pt x="18649" y="16846"/>
                    <a:pt x="18649" y="16823"/>
                  </a:cubicBezTo>
                  <a:cubicBezTo>
                    <a:pt x="18649" y="16807"/>
                    <a:pt x="18573" y="16780"/>
                    <a:pt x="18465" y="16780"/>
                  </a:cubicBezTo>
                  <a:cubicBezTo>
                    <a:pt x="18417" y="16780"/>
                    <a:pt x="18363" y="16786"/>
                    <a:pt x="18306" y="16800"/>
                  </a:cubicBezTo>
                  <a:cubicBezTo>
                    <a:pt x="18283" y="16823"/>
                    <a:pt x="18261" y="16823"/>
                    <a:pt x="18238" y="16823"/>
                  </a:cubicBezTo>
                  <a:cubicBezTo>
                    <a:pt x="18146" y="16800"/>
                    <a:pt x="18055" y="16777"/>
                    <a:pt x="17987" y="16754"/>
                  </a:cubicBezTo>
                  <a:cubicBezTo>
                    <a:pt x="17987" y="16709"/>
                    <a:pt x="18010" y="16617"/>
                    <a:pt x="18032" y="16503"/>
                  </a:cubicBezTo>
                  <a:cubicBezTo>
                    <a:pt x="18032" y="16480"/>
                    <a:pt x="18032" y="16480"/>
                    <a:pt x="18032" y="16480"/>
                  </a:cubicBezTo>
                  <a:cubicBezTo>
                    <a:pt x="18032" y="16412"/>
                    <a:pt x="18010" y="16343"/>
                    <a:pt x="18010" y="16275"/>
                  </a:cubicBezTo>
                  <a:cubicBezTo>
                    <a:pt x="18010" y="16252"/>
                    <a:pt x="18010" y="16252"/>
                    <a:pt x="18032" y="16229"/>
                  </a:cubicBezTo>
                  <a:cubicBezTo>
                    <a:pt x="18055" y="16161"/>
                    <a:pt x="18124" y="16069"/>
                    <a:pt x="18169" y="15955"/>
                  </a:cubicBezTo>
                  <a:cubicBezTo>
                    <a:pt x="18169" y="15955"/>
                    <a:pt x="18169" y="15955"/>
                    <a:pt x="18192" y="15933"/>
                  </a:cubicBezTo>
                  <a:cubicBezTo>
                    <a:pt x="18215" y="15887"/>
                    <a:pt x="18238" y="15841"/>
                    <a:pt x="18261" y="15796"/>
                  </a:cubicBezTo>
                  <a:lnTo>
                    <a:pt x="18261" y="15796"/>
                  </a:lnTo>
                  <a:cubicBezTo>
                    <a:pt x="18238" y="15887"/>
                    <a:pt x="18192" y="15933"/>
                    <a:pt x="18192" y="16001"/>
                  </a:cubicBezTo>
                  <a:cubicBezTo>
                    <a:pt x="18169" y="16069"/>
                    <a:pt x="18146" y="16115"/>
                    <a:pt x="18146" y="16115"/>
                  </a:cubicBezTo>
                  <a:cubicBezTo>
                    <a:pt x="18146" y="16115"/>
                    <a:pt x="18169" y="16069"/>
                    <a:pt x="18215" y="16001"/>
                  </a:cubicBezTo>
                  <a:cubicBezTo>
                    <a:pt x="18238" y="15933"/>
                    <a:pt x="18283" y="15818"/>
                    <a:pt x="18352" y="15681"/>
                  </a:cubicBezTo>
                  <a:cubicBezTo>
                    <a:pt x="18398" y="15567"/>
                    <a:pt x="18466" y="15430"/>
                    <a:pt x="18535" y="15271"/>
                  </a:cubicBezTo>
                  <a:cubicBezTo>
                    <a:pt x="19059" y="14152"/>
                    <a:pt x="19836" y="12372"/>
                    <a:pt x="20269" y="10523"/>
                  </a:cubicBezTo>
                  <a:cubicBezTo>
                    <a:pt x="20406" y="10044"/>
                    <a:pt x="20520" y="9564"/>
                    <a:pt x="20589" y="9108"/>
                  </a:cubicBezTo>
                  <a:cubicBezTo>
                    <a:pt x="20657" y="8469"/>
                    <a:pt x="20657" y="7875"/>
                    <a:pt x="20589" y="7373"/>
                  </a:cubicBezTo>
                  <a:cubicBezTo>
                    <a:pt x="20520" y="6871"/>
                    <a:pt x="20406" y="6460"/>
                    <a:pt x="20292" y="6186"/>
                  </a:cubicBezTo>
                  <a:cubicBezTo>
                    <a:pt x="20109" y="5638"/>
                    <a:pt x="19813" y="5136"/>
                    <a:pt x="19379" y="4703"/>
                  </a:cubicBezTo>
                  <a:cubicBezTo>
                    <a:pt x="19341" y="4664"/>
                    <a:pt x="19303" y="4626"/>
                    <a:pt x="19265" y="4588"/>
                  </a:cubicBezTo>
                  <a:lnTo>
                    <a:pt x="19265" y="4588"/>
                  </a:lnTo>
                  <a:cubicBezTo>
                    <a:pt x="19333" y="4566"/>
                    <a:pt x="19379" y="4566"/>
                    <a:pt x="19402" y="4566"/>
                  </a:cubicBezTo>
                  <a:lnTo>
                    <a:pt x="19425" y="4566"/>
                  </a:lnTo>
                  <a:cubicBezTo>
                    <a:pt x="19470" y="4566"/>
                    <a:pt x="19516" y="4543"/>
                    <a:pt x="19539" y="4543"/>
                  </a:cubicBezTo>
                  <a:lnTo>
                    <a:pt x="19562" y="4543"/>
                  </a:lnTo>
                  <a:cubicBezTo>
                    <a:pt x="19584" y="4520"/>
                    <a:pt x="19607" y="4520"/>
                    <a:pt x="19630" y="4497"/>
                  </a:cubicBezTo>
                  <a:cubicBezTo>
                    <a:pt x="19676" y="4474"/>
                    <a:pt x="19744" y="4474"/>
                    <a:pt x="19790" y="4429"/>
                  </a:cubicBezTo>
                  <a:cubicBezTo>
                    <a:pt x="19836" y="4360"/>
                    <a:pt x="19881" y="4269"/>
                    <a:pt x="19881" y="4178"/>
                  </a:cubicBezTo>
                  <a:cubicBezTo>
                    <a:pt x="19881" y="3995"/>
                    <a:pt x="19767" y="3835"/>
                    <a:pt x="19676" y="3698"/>
                  </a:cubicBezTo>
                  <a:cubicBezTo>
                    <a:pt x="19562" y="3561"/>
                    <a:pt x="19448" y="3424"/>
                    <a:pt x="19356" y="3310"/>
                  </a:cubicBezTo>
                  <a:cubicBezTo>
                    <a:pt x="19265" y="3196"/>
                    <a:pt x="19151" y="3059"/>
                    <a:pt x="19059" y="2968"/>
                  </a:cubicBezTo>
                  <a:cubicBezTo>
                    <a:pt x="18900" y="2785"/>
                    <a:pt x="18763" y="2671"/>
                    <a:pt x="18763" y="2671"/>
                  </a:cubicBezTo>
                  <a:cubicBezTo>
                    <a:pt x="18763" y="2671"/>
                    <a:pt x="18626" y="2580"/>
                    <a:pt x="18398" y="2420"/>
                  </a:cubicBezTo>
                  <a:cubicBezTo>
                    <a:pt x="18192" y="2283"/>
                    <a:pt x="17895" y="2123"/>
                    <a:pt x="17553" y="2009"/>
                  </a:cubicBezTo>
                  <a:cubicBezTo>
                    <a:pt x="17285" y="1894"/>
                    <a:pt x="17002" y="1844"/>
                    <a:pt x="16756" y="1844"/>
                  </a:cubicBezTo>
                  <a:cubicBezTo>
                    <a:pt x="16708" y="1844"/>
                    <a:pt x="16662" y="1846"/>
                    <a:pt x="16617" y="1849"/>
                  </a:cubicBezTo>
                  <a:cubicBezTo>
                    <a:pt x="16366" y="1849"/>
                    <a:pt x="16206" y="1918"/>
                    <a:pt x="16206" y="1918"/>
                  </a:cubicBezTo>
                  <a:cubicBezTo>
                    <a:pt x="16206" y="1925"/>
                    <a:pt x="16224" y="1928"/>
                    <a:pt x="16257" y="1928"/>
                  </a:cubicBezTo>
                  <a:cubicBezTo>
                    <a:pt x="16323" y="1928"/>
                    <a:pt x="16450" y="1918"/>
                    <a:pt x="16617" y="1918"/>
                  </a:cubicBezTo>
                  <a:cubicBezTo>
                    <a:pt x="16858" y="1940"/>
                    <a:pt x="17182" y="2003"/>
                    <a:pt x="17470" y="2129"/>
                  </a:cubicBezTo>
                  <a:lnTo>
                    <a:pt x="17470" y="2129"/>
                  </a:lnTo>
                  <a:cubicBezTo>
                    <a:pt x="17208" y="2034"/>
                    <a:pt x="16942" y="1961"/>
                    <a:pt x="16640" y="1941"/>
                  </a:cubicBezTo>
                  <a:cubicBezTo>
                    <a:pt x="16622" y="1940"/>
                    <a:pt x="16604" y="1940"/>
                    <a:pt x="16585" y="1940"/>
                  </a:cubicBezTo>
                  <a:cubicBezTo>
                    <a:pt x="15930" y="1940"/>
                    <a:pt x="14705" y="2321"/>
                    <a:pt x="14106" y="2854"/>
                  </a:cubicBezTo>
                  <a:cubicBezTo>
                    <a:pt x="14084" y="2854"/>
                    <a:pt x="14084" y="2876"/>
                    <a:pt x="14061" y="2876"/>
                  </a:cubicBezTo>
                  <a:cubicBezTo>
                    <a:pt x="14038" y="2899"/>
                    <a:pt x="14015" y="2922"/>
                    <a:pt x="13992" y="2945"/>
                  </a:cubicBezTo>
                  <a:cubicBezTo>
                    <a:pt x="13969" y="2968"/>
                    <a:pt x="13969" y="2991"/>
                    <a:pt x="13947" y="3013"/>
                  </a:cubicBezTo>
                  <a:cubicBezTo>
                    <a:pt x="13924" y="3036"/>
                    <a:pt x="13901" y="3036"/>
                    <a:pt x="13901" y="3059"/>
                  </a:cubicBezTo>
                  <a:cubicBezTo>
                    <a:pt x="13855" y="3105"/>
                    <a:pt x="13832" y="3150"/>
                    <a:pt x="13810" y="3196"/>
                  </a:cubicBezTo>
                  <a:cubicBezTo>
                    <a:pt x="13787" y="3265"/>
                    <a:pt x="13741" y="3333"/>
                    <a:pt x="13718" y="3379"/>
                  </a:cubicBezTo>
                  <a:cubicBezTo>
                    <a:pt x="13285" y="3607"/>
                    <a:pt x="12965" y="4041"/>
                    <a:pt x="12691" y="4429"/>
                  </a:cubicBezTo>
                  <a:cubicBezTo>
                    <a:pt x="12714" y="4132"/>
                    <a:pt x="12714" y="3698"/>
                    <a:pt x="12668" y="3196"/>
                  </a:cubicBezTo>
                  <a:cubicBezTo>
                    <a:pt x="12623" y="2374"/>
                    <a:pt x="12417" y="1347"/>
                    <a:pt x="12029" y="343"/>
                  </a:cubicBezTo>
                  <a:cubicBezTo>
                    <a:pt x="11208" y="1256"/>
                    <a:pt x="10546" y="2648"/>
                    <a:pt x="10112" y="4862"/>
                  </a:cubicBezTo>
                  <a:cubicBezTo>
                    <a:pt x="10112" y="4862"/>
                    <a:pt x="10112" y="4862"/>
                    <a:pt x="10112" y="4885"/>
                  </a:cubicBezTo>
                  <a:cubicBezTo>
                    <a:pt x="10066" y="5136"/>
                    <a:pt x="10021" y="5387"/>
                    <a:pt x="9975" y="5661"/>
                  </a:cubicBezTo>
                  <a:cubicBezTo>
                    <a:pt x="10066" y="4976"/>
                    <a:pt x="10180" y="4246"/>
                    <a:pt x="10363" y="3516"/>
                  </a:cubicBezTo>
                  <a:cubicBezTo>
                    <a:pt x="10500" y="2899"/>
                    <a:pt x="10705" y="2283"/>
                    <a:pt x="10957" y="1735"/>
                  </a:cubicBezTo>
                  <a:cubicBezTo>
                    <a:pt x="11208" y="1187"/>
                    <a:pt x="11527" y="731"/>
                    <a:pt x="11847" y="389"/>
                  </a:cubicBezTo>
                  <a:cubicBezTo>
                    <a:pt x="11892" y="343"/>
                    <a:pt x="11938" y="297"/>
                    <a:pt x="12006" y="229"/>
                  </a:cubicBezTo>
                  <a:cubicBezTo>
                    <a:pt x="11961" y="160"/>
                    <a:pt x="11938" y="69"/>
                    <a:pt x="118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6" name="Google Shape;1500;p23">
              <a:extLst>
                <a:ext uri="{FF2B5EF4-FFF2-40B4-BE49-F238E27FC236}">
                  <a16:creationId xmlns:a16="http://schemas.microsoft.com/office/drawing/2014/main" id="{664BDF7B-026D-9D90-9094-00796748B170}"/>
                </a:ext>
              </a:extLst>
            </p:cNvPr>
            <p:cNvSpPr/>
            <p:nvPr/>
          </p:nvSpPr>
          <p:spPr>
            <a:xfrm>
              <a:off x="4634475" y="3939875"/>
              <a:ext cx="125550" cy="77200"/>
            </a:xfrm>
            <a:custGeom>
              <a:avLst/>
              <a:gdLst/>
              <a:ahLst/>
              <a:cxnLst/>
              <a:rect l="l" t="t" r="r" b="b"/>
              <a:pathLst>
                <a:path w="5022" h="3088" extrusionOk="0">
                  <a:moveTo>
                    <a:pt x="4063" y="2260"/>
                  </a:moveTo>
                  <a:cubicBezTo>
                    <a:pt x="4063" y="2260"/>
                    <a:pt x="3972" y="2328"/>
                    <a:pt x="3881" y="2443"/>
                  </a:cubicBezTo>
                  <a:cubicBezTo>
                    <a:pt x="3881" y="2420"/>
                    <a:pt x="3881" y="2397"/>
                    <a:pt x="3904" y="2374"/>
                  </a:cubicBezTo>
                  <a:cubicBezTo>
                    <a:pt x="3904" y="2351"/>
                    <a:pt x="3926" y="2328"/>
                    <a:pt x="3926" y="2306"/>
                  </a:cubicBezTo>
                  <a:cubicBezTo>
                    <a:pt x="4018" y="2283"/>
                    <a:pt x="4063" y="2260"/>
                    <a:pt x="4063" y="2260"/>
                  </a:cubicBezTo>
                  <a:close/>
                  <a:moveTo>
                    <a:pt x="4588" y="0"/>
                  </a:moveTo>
                  <a:lnTo>
                    <a:pt x="4588" y="0"/>
                  </a:lnTo>
                  <a:cubicBezTo>
                    <a:pt x="3630" y="69"/>
                    <a:pt x="2854" y="137"/>
                    <a:pt x="2260" y="183"/>
                  </a:cubicBezTo>
                  <a:cubicBezTo>
                    <a:pt x="2283" y="297"/>
                    <a:pt x="2306" y="411"/>
                    <a:pt x="2329" y="502"/>
                  </a:cubicBezTo>
                  <a:cubicBezTo>
                    <a:pt x="2329" y="502"/>
                    <a:pt x="2329" y="502"/>
                    <a:pt x="2329" y="525"/>
                  </a:cubicBezTo>
                  <a:cubicBezTo>
                    <a:pt x="2351" y="639"/>
                    <a:pt x="2374" y="731"/>
                    <a:pt x="2397" y="822"/>
                  </a:cubicBezTo>
                  <a:cubicBezTo>
                    <a:pt x="2397" y="822"/>
                    <a:pt x="2397" y="845"/>
                    <a:pt x="2420" y="845"/>
                  </a:cubicBezTo>
                  <a:cubicBezTo>
                    <a:pt x="2420" y="868"/>
                    <a:pt x="2420" y="890"/>
                    <a:pt x="2420" y="913"/>
                  </a:cubicBezTo>
                  <a:cubicBezTo>
                    <a:pt x="2420" y="936"/>
                    <a:pt x="2443" y="936"/>
                    <a:pt x="2443" y="959"/>
                  </a:cubicBezTo>
                  <a:cubicBezTo>
                    <a:pt x="2443" y="959"/>
                    <a:pt x="2443" y="982"/>
                    <a:pt x="2443" y="1005"/>
                  </a:cubicBezTo>
                  <a:cubicBezTo>
                    <a:pt x="2443" y="1027"/>
                    <a:pt x="2466" y="1050"/>
                    <a:pt x="2466" y="1050"/>
                  </a:cubicBezTo>
                  <a:cubicBezTo>
                    <a:pt x="2466" y="1073"/>
                    <a:pt x="2466" y="1073"/>
                    <a:pt x="2466" y="1073"/>
                  </a:cubicBezTo>
                  <a:cubicBezTo>
                    <a:pt x="2466" y="1119"/>
                    <a:pt x="2466" y="1119"/>
                    <a:pt x="2466" y="1119"/>
                  </a:cubicBezTo>
                  <a:cubicBezTo>
                    <a:pt x="2466" y="1119"/>
                    <a:pt x="2466" y="1119"/>
                    <a:pt x="2466" y="1142"/>
                  </a:cubicBezTo>
                  <a:cubicBezTo>
                    <a:pt x="2443" y="1142"/>
                    <a:pt x="2397" y="1142"/>
                    <a:pt x="2351" y="1164"/>
                  </a:cubicBezTo>
                  <a:lnTo>
                    <a:pt x="2260" y="1164"/>
                  </a:lnTo>
                  <a:cubicBezTo>
                    <a:pt x="2260" y="1187"/>
                    <a:pt x="2260" y="1187"/>
                    <a:pt x="2237" y="1187"/>
                  </a:cubicBezTo>
                  <a:cubicBezTo>
                    <a:pt x="1895" y="1256"/>
                    <a:pt x="1187" y="1461"/>
                    <a:pt x="685" y="1758"/>
                  </a:cubicBezTo>
                  <a:cubicBezTo>
                    <a:pt x="640" y="1781"/>
                    <a:pt x="594" y="1803"/>
                    <a:pt x="548" y="1826"/>
                  </a:cubicBezTo>
                  <a:cubicBezTo>
                    <a:pt x="548" y="1849"/>
                    <a:pt x="525" y="1849"/>
                    <a:pt x="525" y="1849"/>
                  </a:cubicBezTo>
                  <a:cubicBezTo>
                    <a:pt x="503" y="1872"/>
                    <a:pt x="457" y="1895"/>
                    <a:pt x="434" y="1918"/>
                  </a:cubicBezTo>
                  <a:cubicBezTo>
                    <a:pt x="411" y="1918"/>
                    <a:pt x="411" y="1940"/>
                    <a:pt x="411" y="1940"/>
                  </a:cubicBezTo>
                  <a:cubicBezTo>
                    <a:pt x="366" y="1963"/>
                    <a:pt x="343" y="2009"/>
                    <a:pt x="297" y="2032"/>
                  </a:cubicBezTo>
                  <a:cubicBezTo>
                    <a:pt x="252" y="2055"/>
                    <a:pt x="229" y="2100"/>
                    <a:pt x="206" y="2123"/>
                  </a:cubicBezTo>
                  <a:cubicBezTo>
                    <a:pt x="206" y="2123"/>
                    <a:pt x="206" y="2146"/>
                    <a:pt x="183" y="2146"/>
                  </a:cubicBezTo>
                  <a:cubicBezTo>
                    <a:pt x="160" y="2169"/>
                    <a:pt x="160" y="2191"/>
                    <a:pt x="137" y="2214"/>
                  </a:cubicBezTo>
                  <a:cubicBezTo>
                    <a:pt x="137" y="2237"/>
                    <a:pt x="115" y="2237"/>
                    <a:pt x="115" y="2237"/>
                  </a:cubicBezTo>
                  <a:cubicBezTo>
                    <a:pt x="92" y="2283"/>
                    <a:pt x="92" y="2306"/>
                    <a:pt x="69" y="2351"/>
                  </a:cubicBezTo>
                  <a:cubicBezTo>
                    <a:pt x="69" y="2351"/>
                    <a:pt x="69" y="2374"/>
                    <a:pt x="69" y="2374"/>
                  </a:cubicBezTo>
                  <a:cubicBezTo>
                    <a:pt x="46" y="2397"/>
                    <a:pt x="46" y="2420"/>
                    <a:pt x="46" y="2465"/>
                  </a:cubicBezTo>
                  <a:cubicBezTo>
                    <a:pt x="46" y="2465"/>
                    <a:pt x="23" y="2465"/>
                    <a:pt x="23" y="2488"/>
                  </a:cubicBezTo>
                  <a:cubicBezTo>
                    <a:pt x="23" y="2534"/>
                    <a:pt x="23" y="2557"/>
                    <a:pt x="23" y="2602"/>
                  </a:cubicBezTo>
                  <a:cubicBezTo>
                    <a:pt x="23" y="2602"/>
                    <a:pt x="23" y="2625"/>
                    <a:pt x="23" y="2625"/>
                  </a:cubicBezTo>
                  <a:cubicBezTo>
                    <a:pt x="0" y="2739"/>
                    <a:pt x="23" y="2808"/>
                    <a:pt x="23" y="2808"/>
                  </a:cubicBezTo>
                  <a:cubicBezTo>
                    <a:pt x="46" y="2808"/>
                    <a:pt x="46" y="2785"/>
                    <a:pt x="69" y="2739"/>
                  </a:cubicBezTo>
                  <a:cubicBezTo>
                    <a:pt x="137" y="2853"/>
                    <a:pt x="297" y="2922"/>
                    <a:pt x="525" y="2945"/>
                  </a:cubicBezTo>
                  <a:cubicBezTo>
                    <a:pt x="525" y="2968"/>
                    <a:pt x="503" y="2968"/>
                    <a:pt x="525" y="2968"/>
                  </a:cubicBezTo>
                  <a:cubicBezTo>
                    <a:pt x="525" y="2974"/>
                    <a:pt x="527" y="2977"/>
                    <a:pt x="531" y="2977"/>
                  </a:cubicBezTo>
                  <a:cubicBezTo>
                    <a:pt x="539" y="2977"/>
                    <a:pt x="555" y="2961"/>
                    <a:pt x="571" y="2945"/>
                  </a:cubicBezTo>
                  <a:cubicBezTo>
                    <a:pt x="644" y="2952"/>
                    <a:pt x="723" y="2956"/>
                    <a:pt x="806" y="2956"/>
                  </a:cubicBezTo>
                  <a:cubicBezTo>
                    <a:pt x="1739" y="2956"/>
                    <a:pt x="3247" y="2519"/>
                    <a:pt x="3812" y="2351"/>
                  </a:cubicBezTo>
                  <a:lnTo>
                    <a:pt x="3812" y="2351"/>
                  </a:lnTo>
                  <a:cubicBezTo>
                    <a:pt x="3767" y="2420"/>
                    <a:pt x="3744" y="2534"/>
                    <a:pt x="3721" y="2671"/>
                  </a:cubicBezTo>
                  <a:cubicBezTo>
                    <a:pt x="3698" y="2762"/>
                    <a:pt x="3698" y="2876"/>
                    <a:pt x="3812" y="2945"/>
                  </a:cubicBezTo>
                  <a:cubicBezTo>
                    <a:pt x="3858" y="2990"/>
                    <a:pt x="3881" y="3013"/>
                    <a:pt x="3926" y="3036"/>
                  </a:cubicBezTo>
                  <a:cubicBezTo>
                    <a:pt x="3981" y="3073"/>
                    <a:pt x="4043" y="3087"/>
                    <a:pt x="4105" y="3087"/>
                  </a:cubicBezTo>
                  <a:cubicBezTo>
                    <a:pt x="4198" y="3087"/>
                    <a:pt x="4292" y="3054"/>
                    <a:pt x="4360" y="3013"/>
                  </a:cubicBezTo>
                  <a:cubicBezTo>
                    <a:pt x="4474" y="2968"/>
                    <a:pt x="4565" y="2876"/>
                    <a:pt x="4634" y="2808"/>
                  </a:cubicBezTo>
                  <a:cubicBezTo>
                    <a:pt x="4702" y="2739"/>
                    <a:pt x="4748" y="2671"/>
                    <a:pt x="4794" y="2625"/>
                  </a:cubicBezTo>
                  <a:cubicBezTo>
                    <a:pt x="4817" y="2580"/>
                    <a:pt x="4839" y="2557"/>
                    <a:pt x="4839" y="2557"/>
                  </a:cubicBezTo>
                  <a:cubicBezTo>
                    <a:pt x="4839" y="2557"/>
                    <a:pt x="4931" y="2443"/>
                    <a:pt x="4976" y="2237"/>
                  </a:cubicBezTo>
                  <a:cubicBezTo>
                    <a:pt x="4999" y="2123"/>
                    <a:pt x="5022" y="2009"/>
                    <a:pt x="4999" y="1872"/>
                  </a:cubicBezTo>
                  <a:cubicBezTo>
                    <a:pt x="4999" y="1758"/>
                    <a:pt x="4954" y="1621"/>
                    <a:pt x="4931" y="1484"/>
                  </a:cubicBezTo>
                  <a:cubicBezTo>
                    <a:pt x="4839" y="1256"/>
                    <a:pt x="4748" y="1027"/>
                    <a:pt x="4680" y="845"/>
                  </a:cubicBezTo>
                  <a:cubicBezTo>
                    <a:pt x="4634" y="662"/>
                    <a:pt x="4611" y="525"/>
                    <a:pt x="4588" y="525"/>
                  </a:cubicBezTo>
                  <a:cubicBezTo>
                    <a:pt x="4588" y="525"/>
                    <a:pt x="4565" y="662"/>
                    <a:pt x="4611" y="845"/>
                  </a:cubicBezTo>
                  <a:cubicBezTo>
                    <a:pt x="4611" y="936"/>
                    <a:pt x="4657" y="1050"/>
                    <a:pt x="4680" y="1142"/>
                  </a:cubicBezTo>
                  <a:cubicBezTo>
                    <a:pt x="4634" y="1096"/>
                    <a:pt x="4588" y="1050"/>
                    <a:pt x="4543" y="1027"/>
                  </a:cubicBezTo>
                  <a:cubicBezTo>
                    <a:pt x="4543" y="959"/>
                    <a:pt x="4565" y="571"/>
                    <a:pt x="45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7" name="Google Shape;1501;p23">
              <a:extLst>
                <a:ext uri="{FF2B5EF4-FFF2-40B4-BE49-F238E27FC236}">
                  <a16:creationId xmlns:a16="http://schemas.microsoft.com/office/drawing/2014/main" id="{21B698B7-31A5-0F20-B2E3-1EB43D801426}"/>
                </a:ext>
              </a:extLst>
            </p:cNvPr>
            <p:cNvSpPr/>
            <p:nvPr/>
          </p:nvSpPr>
          <p:spPr>
            <a:xfrm>
              <a:off x="4581250" y="3434675"/>
              <a:ext cx="479500" cy="462700"/>
            </a:xfrm>
            <a:custGeom>
              <a:avLst/>
              <a:gdLst/>
              <a:ahLst/>
              <a:cxnLst/>
              <a:rect l="l" t="t" r="r" b="b"/>
              <a:pathLst>
                <a:path w="19180" h="18508" extrusionOk="0">
                  <a:moveTo>
                    <a:pt x="11809" y="1"/>
                  </a:moveTo>
                  <a:cubicBezTo>
                    <a:pt x="11459" y="1"/>
                    <a:pt x="11086" y="17"/>
                    <a:pt x="10689" y="54"/>
                  </a:cubicBezTo>
                  <a:cubicBezTo>
                    <a:pt x="5918" y="487"/>
                    <a:pt x="4777" y="1195"/>
                    <a:pt x="3933" y="1994"/>
                  </a:cubicBezTo>
                  <a:cubicBezTo>
                    <a:pt x="3111" y="2793"/>
                    <a:pt x="2358" y="5874"/>
                    <a:pt x="1513" y="6833"/>
                  </a:cubicBezTo>
                  <a:cubicBezTo>
                    <a:pt x="705" y="7772"/>
                    <a:pt x="1" y="8733"/>
                    <a:pt x="2065" y="8733"/>
                  </a:cubicBezTo>
                  <a:cubicBezTo>
                    <a:pt x="2157" y="8733"/>
                    <a:pt x="2255" y="8731"/>
                    <a:pt x="2358" y="8727"/>
                  </a:cubicBezTo>
                  <a:lnTo>
                    <a:pt x="2358" y="8727"/>
                  </a:lnTo>
                  <a:cubicBezTo>
                    <a:pt x="2358" y="8727"/>
                    <a:pt x="851" y="16259"/>
                    <a:pt x="3316" y="17332"/>
                  </a:cubicBezTo>
                  <a:cubicBezTo>
                    <a:pt x="4781" y="17956"/>
                    <a:pt x="8833" y="18507"/>
                    <a:pt x="12258" y="18507"/>
                  </a:cubicBezTo>
                  <a:cubicBezTo>
                    <a:pt x="14597" y="18507"/>
                    <a:pt x="16645" y="18250"/>
                    <a:pt x="17377" y="17583"/>
                  </a:cubicBezTo>
                  <a:cubicBezTo>
                    <a:pt x="19180" y="15963"/>
                    <a:pt x="17810" y="3455"/>
                    <a:pt x="16715" y="1994"/>
                  </a:cubicBezTo>
                  <a:cubicBezTo>
                    <a:pt x="16715" y="1994"/>
                    <a:pt x="15642" y="1"/>
                    <a:pt x="11809"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8" name="Google Shape;1502;p23">
              <a:extLst>
                <a:ext uri="{FF2B5EF4-FFF2-40B4-BE49-F238E27FC236}">
                  <a16:creationId xmlns:a16="http://schemas.microsoft.com/office/drawing/2014/main" id="{E1866DB9-87A8-D597-F1EC-02EF4BDF5AB5}"/>
                </a:ext>
              </a:extLst>
            </p:cNvPr>
            <p:cNvSpPr/>
            <p:nvPr/>
          </p:nvSpPr>
          <p:spPr>
            <a:xfrm>
              <a:off x="4641325" y="3460475"/>
              <a:ext cx="419425" cy="436625"/>
            </a:xfrm>
            <a:custGeom>
              <a:avLst/>
              <a:gdLst/>
              <a:ahLst/>
              <a:cxnLst/>
              <a:rect l="l" t="t" r="r" b="b"/>
              <a:pathLst>
                <a:path w="16777" h="17465" extrusionOk="0">
                  <a:moveTo>
                    <a:pt x="10290" y="0"/>
                  </a:moveTo>
                  <a:cubicBezTo>
                    <a:pt x="9071" y="0"/>
                    <a:pt x="7803" y="99"/>
                    <a:pt x="6734" y="391"/>
                  </a:cubicBezTo>
                  <a:cubicBezTo>
                    <a:pt x="3515" y="1281"/>
                    <a:pt x="2420" y="1578"/>
                    <a:pt x="2055" y="4089"/>
                  </a:cubicBezTo>
                  <a:cubicBezTo>
                    <a:pt x="1735" y="6348"/>
                    <a:pt x="0" y="14429"/>
                    <a:pt x="1393" y="16460"/>
                  </a:cubicBezTo>
                  <a:cubicBezTo>
                    <a:pt x="3127" y="17008"/>
                    <a:pt x="6665" y="17464"/>
                    <a:pt x="9747" y="17464"/>
                  </a:cubicBezTo>
                  <a:cubicBezTo>
                    <a:pt x="11299" y="17419"/>
                    <a:pt x="12874" y="17282"/>
                    <a:pt x="14243" y="16962"/>
                  </a:cubicBezTo>
                  <a:cubicBezTo>
                    <a:pt x="14540" y="16848"/>
                    <a:pt x="14791" y="16711"/>
                    <a:pt x="14974" y="16551"/>
                  </a:cubicBezTo>
                  <a:cubicBezTo>
                    <a:pt x="16777" y="14931"/>
                    <a:pt x="15407" y="2423"/>
                    <a:pt x="14312" y="962"/>
                  </a:cubicBezTo>
                  <a:cubicBezTo>
                    <a:pt x="14312" y="962"/>
                    <a:pt x="14129" y="619"/>
                    <a:pt x="13627" y="208"/>
                  </a:cubicBezTo>
                  <a:cubicBezTo>
                    <a:pt x="12747" y="104"/>
                    <a:pt x="11545" y="0"/>
                    <a:pt x="1029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9" name="Google Shape;1503;p23">
              <a:extLst>
                <a:ext uri="{FF2B5EF4-FFF2-40B4-BE49-F238E27FC236}">
                  <a16:creationId xmlns:a16="http://schemas.microsoft.com/office/drawing/2014/main" id="{E7A1F8D3-F054-B5EE-4A7F-84A7922BB127}"/>
                </a:ext>
              </a:extLst>
            </p:cNvPr>
            <p:cNvSpPr/>
            <p:nvPr/>
          </p:nvSpPr>
          <p:spPr>
            <a:xfrm>
              <a:off x="4603650" y="3488675"/>
              <a:ext cx="220875" cy="402150"/>
            </a:xfrm>
            <a:custGeom>
              <a:avLst/>
              <a:gdLst/>
              <a:ahLst/>
              <a:cxnLst/>
              <a:rect l="l" t="t" r="r" b="b"/>
              <a:pathLst>
                <a:path w="8835" h="16086" extrusionOk="0">
                  <a:moveTo>
                    <a:pt x="4741" y="0"/>
                  </a:moveTo>
                  <a:cubicBezTo>
                    <a:pt x="4367" y="0"/>
                    <a:pt x="3978" y="116"/>
                    <a:pt x="3584" y="313"/>
                  </a:cubicBezTo>
                  <a:cubicBezTo>
                    <a:pt x="1964" y="1112"/>
                    <a:pt x="2124" y="3075"/>
                    <a:pt x="1462" y="4467"/>
                  </a:cubicBezTo>
                  <a:cubicBezTo>
                    <a:pt x="1233" y="4992"/>
                    <a:pt x="891" y="5403"/>
                    <a:pt x="526" y="5837"/>
                  </a:cubicBezTo>
                  <a:cubicBezTo>
                    <a:pt x="435" y="5951"/>
                    <a:pt x="183" y="6156"/>
                    <a:pt x="1" y="6362"/>
                  </a:cubicBezTo>
                  <a:cubicBezTo>
                    <a:pt x="189" y="6494"/>
                    <a:pt x="533" y="6579"/>
                    <a:pt x="1085" y="6579"/>
                  </a:cubicBezTo>
                  <a:cubicBezTo>
                    <a:pt x="1201" y="6579"/>
                    <a:pt x="1326" y="6575"/>
                    <a:pt x="1462" y="6567"/>
                  </a:cubicBezTo>
                  <a:lnTo>
                    <a:pt x="1462" y="6567"/>
                  </a:lnTo>
                  <a:cubicBezTo>
                    <a:pt x="1462" y="6567"/>
                    <a:pt x="1325" y="7206"/>
                    <a:pt x="1211" y="8119"/>
                  </a:cubicBezTo>
                  <a:cubicBezTo>
                    <a:pt x="1279" y="8713"/>
                    <a:pt x="1074" y="9352"/>
                    <a:pt x="1028" y="9945"/>
                  </a:cubicBezTo>
                  <a:cubicBezTo>
                    <a:pt x="1028" y="9968"/>
                    <a:pt x="1028" y="9968"/>
                    <a:pt x="1028" y="9968"/>
                  </a:cubicBezTo>
                  <a:cubicBezTo>
                    <a:pt x="1028" y="10151"/>
                    <a:pt x="1028" y="10310"/>
                    <a:pt x="1005" y="10470"/>
                  </a:cubicBezTo>
                  <a:cubicBezTo>
                    <a:pt x="1005" y="10516"/>
                    <a:pt x="1005" y="10539"/>
                    <a:pt x="1005" y="10562"/>
                  </a:cubicBezTo>
                  <a:cubicBezTo>
                    <a:pt x="1005" y="10699"/>
                    <a:pt x="1005" y="10858"/>
                    <a:pt x="1005" y="10995"/>
                  </a:cubicBezTo>
                  <a:cubicBezTo>
                    <a:pt x="1005" y="11041"/>
                    <a:pt x="1005" y="11087"/>
                    <a:pt x="1005" y="11132"/>
                  </a:cubicBezTo>
                  <a:cubicBezTo>
                    <a:pt x="1005" y="11269"/>
                    <a:pt x="1005" y="11429"/>
                    <a:pt x="1005" y="11566"/>
                  </a:cubicBezTo>
                  <a:cubicBezTo>
                    <a:pt x="1005" y="11589"/>
                    <a:pt x="1005" y="11634"/>
                    <a:pt x="1005" y="11657"/>
                  </a:cubicBezTo>
                  <a:cubicBezTo>
                    <a:pt x="1028" y="11817"/>
                    <a:pt x="1028" y="12000"/>
                    <a:pt x="1051" y="12159"/>
                  </a:cubicBezTo>
                  <a:cubicBezTo>
                    <a:pt x="1142" y="13438"/>
                    <a:pt x="1462" y="14556"/>
                    <a:pt x="2192" y="15035"/>
                  </a:cubicBezTo>
                  <a:cubicBezTo>
                    <a:pt x="2192" y="15035"/>
                    <a:pt x="2192" y="15058"/>
                    <a:pt x="2215" y="15058"/>
                  </a:cubicBezTo>
                  <a:cubicBezTo>
                    <a:pt x="2215" y="15058"/>
                    <a:pt x="2238" y="15081"/>
                    <a:pt x="2261" y="15081"/>
                  </a:cubicBezTo>
                  <a:cubicBezTo>
                    <a:pt x="2306" y="15104"/>
                    <a:pt x="2375" y="15149"/>
                    <a:pt x="2420" y="15172"/>
                  </a:cubicBezTo>
                  <a:cubicBezTo>
                    <a:pt x="2466" y="15195"/>
                    <a:pt x="2534" y="15218"/>
                    <a:pt x="2580" y="15218"/>
                  </a:cubicBezTo>
                  <a:cubicBezTo>
                    <a:pt x="2603" y="15241"/>
                    <a:pt x="2603" y="15241"/>
                    <a:pt x="2626" y="15241"/>
                  </a:cubicBezTo>
                  <a:cubicBezTo>
                    <a:pt x="2671" y="15264"/>
                    <a:pt x="2717" y="15286"/>
                    <a:pt x="2763" y="15286"/>
                  </a:cubicBezTo>
                  <a:cubicBezTo>
                    <a:pt x="2763" y="15309"/>
                    <a:pt x="2786" y="15309"/>
                    <a:pt x="2808" y="15309"/>
                  </a:cubicBezTo>
                  <a:cubicBezTo>
                    <a:pt x="2854" y="15332"/>
                    <a:pt x="2923" y="15355"/>
                    <a:pt x="2991" y="15378"/>
                  </a:cubicBezTo>
                  <a:lnTo>
                    <a:pt x="3037" y="15378"/>
                  </a:lnTo>
                  <a:cubicBezTo>
                    <a:pt x="3082" y="15401"/>
                    <a:pt x="3128" y="15401"/>
                    <a:pt x="3196" y="15423"/>
                  </a:cubicBezTo>
                  <a:cubicBezTo>
                    <a:pt x="3219" y="15423"/>
                    <a:pt x="3242" y="15446"/>
                    <a:pt x="3242" y="15446"/>
                  </a:cubicBezTo>
                  <a:cubicBezTo>
                    <a:pt x="3311" y="15469"/>
                    <a:pt x="3379" y="15492"/>
                    <a:pt x="3470" y="15492"/>
                  </a:cubicBezTo>
                  <a:cubicBezTo>
                    <a:pt x="3539" y="15515"/>
                    <a:pt x="3630" y="15537"/>
                    <a:pt x="3699" y="15560"/>
                  </a:cubicBezTo>
                  <a:cubicBezTo>
                    <a:pt x="3721" y="15560"/>
                    <a:pt x="3744" y="15560"/>
                    <a:pt x="3767" y="15583"/>
                  </a:cubicBezTo>
                  <a:cubicBezTo>
                    <a:pt x="3836" y="15583"/>
                    <a:pt x="3904" y="15606"/>
                    <a:pt x="3972" y="15629"/>
                  </a:cubicBezTo>
                  <a:lnTo>
                    <a:pt x="4018" y="15629"/>
                  </a:lnTo>
                  <a:cubicBezTo>
                    <a:pt x="4109" y="15652"/>
                    <a:pt x="4201" y="15674"/>
                    <a:pt x="4292" y="15697"/>
                  </a:cubicBezTo>
                  <a:lnTo>
                    <a:pt x="4315" y="15697"/>
                  </a:lnTo>
                  <a:cubicBezTo>
                    <a:pt x="4406" y="15697"/>
                    <a:pt x="4475" y="15720"/>
                    <a:pt x="4566" y="15743"/>
                  </a:cubicBezTo>
                  <a:lnTo>
                    <a:pt x="4634" y="15743"/>
                  </a:lnTo>
                  <a:cubicBezTo>
                    <a:pt x="4817" y="15789"/>
                    <a:pt x="5022" y="15811"/>
                    <a:pt x="5228" y="15857"/>
                  </a:cubicBezTo>
                  <a:lnTo>
                    <a:pt x="5251" y="15857"/>
                  </a:lnTo>
                  <a:cubicBezTo>
                    <a:pt x="5365" y="15880"/>
                    <a:pt x="5456" y="15903"/>
                    <a:pt x="5570" y="15903"/>
                  </a:cubicBezTo>
                  <a:lnTo>
                    <a:pt x="5593" y="15903"/>
                  </a:lnTo>
                  <a:cubicBezTo>
                    <a:pt x="5798" y="15948"/>
                    <a:pt x="6027" y="15971"/>
                    <a:pt x="6278" y="16017"/>
                  </a:cubicBezTo>
                  <a:lnTo>
                    <a:pt x="6301" y="16017"/>
                  </a:lnTo>
                  <a:cubicBezTo>
                    <a:pt x="6529" y="16040"/>
                    <a:pt x="6780" y="16062"/>
                    <a:pt x="7008" y="16085"/>
                  </a:cubicBezTo>
                  <a:cubicBezTo>
                    <a:pt x="7122" y="15720"/>
                    <a:pt x="7282" y="15332"/>
                    <a:pt x="7488" y="14921"/>
                  </a:cubicBezTo>
                  <a:cubicBezTo>
                    <a:pt x="8834" y="12342"/>
                    <a:pt x="7054" y="2116"/>
                    <a:pt x="6323" y="975"/>
                  </a:cubicBezTo>
                  <a:cubicBezTo>
                    <a:pt x="5865" y="281"/>
                    <a:pt x="5322" y="0"/>
                    <a:pt x="474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0" name="Google Shape;1504;p23">
              <a:extLst>
                <a:ext uri="{FF2B5EF4-FFF2-40B4-BE49-F238E27FC236}">
                  <a16:creationId xmlns:a16="http://schemas.microsoft.com/office/drawing/2014/main" id="{AA442C75-9A8F-08CE-94FB-7D03824373AD}"/>
                </a:ext>
              </a:extLst>
            </p:cNvPr>
            <p:cNvSpPr/>
            <p:nvPr/>
          </p:nvSpPr>
          <p:spPr>
            <a:xfrm>
              <a:off x="4603650" y="3503325"/>
              <a:ext cx="78200" cy="149650"/>
            </a:xfrm>
            <a:custGeom>
              <a:avLst/>
              <a:gdLst/>
              <a:ahLst/>
              <a:cxnLst/>
              <a:rect l="l" t="t" r="r" b="b"/>
              <a:pathLst>
                <a:path w="3128" h="5986" extrusionOk="0">
                  <a:moveTo>
                    <a:pt x="3128" y="1"/>
                  </a:moveTo>
                  <a:lnTo>
                    <a:pt x="3128" y="1"/>
                  </a:lnTo>
                  <a:cubicBezTo>
                    <a:pt x="1987" y="937"/>
                    <a:pt x="2055" y="2626"/>
                    <a:pt x="1462" y="3881"/>
                  </a:cubicBezTo>
                  <a:cubicBezTo>
                    <a:pt x="1233" y="4406"/>
                    <a:pt x="891" y="4817"/>
                    <a:pt x="526" y="5251"/>
                  </a:cubicBezTo>
                  <a:cubicBezTo>
                    <a:pt x="435" y="5365"/>
                    <a:pt x="183" y="5570"/>
                    <a:pt x="1" y="5776"/>
                  </a:cubicBezTo>
                  <a:cubicBezTo>
                    <a:pt x="201" y="5916"/>
                    <a:pt x="558" y="5985"/>
                    <a:pt x="1148" y="5985"/>
                  </a:cubicBezTo>
                  <a:cubicBezTo>
                    <a:pt x="1233" y="5985"/>
                    <a:pt x="1322" y="5984"/>
                    <a:pt x="1416" y="5981"/>
                  </a:cubicBezTo>
                  <a:cubicBezTo>
                    <a:pt x="1576" y="5593"/>
                    <a:pt x="1804" y="4954"/>
                    <a:pt x="1850" y="4292"/>
                  </a:cubicBezTo>
                  <a:cubicBezTo>
                    <a:pt x="1941" y="3311"/>
                    <a:pt x="2557" y="800"/>
                    <a:pt x="31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1" name="Google Shape;1505;p23">
              <a:extLst>
                <a:ext uri="{FF2B5EF4-FFF2-40B4-BE49-F238E27FC236}">
                  <a16:creationId xmlns:a16="http://schemas.microsoft.com/office/drawing/2014/main" id="{3EF0159E-5553-619D-DE13-596435A1318F}"/>
                </a:ext>
              </a:extLst>
            </p:cNvPr>
            <p:cNvSpPr/>
            <p:nvPr/>
          </p:nvSpPr>
          <p:spPr>
            <a:xfrm>
              <a:off x="4608800" y="3488850"/>
              <a:ext cx="131275" cy="157200"/>
            </a:xfrm>
            <a:custGeom>
              <a:avLst/>
              <a:gdLst/>
              <a:ahLst/>
              <a:cxnLst/>
              <a:rect l="l" t="t" r="r" b="b"/>
              <a:pathLst>
                <a:path w="5251" h="6288" extrusionOk="0">
                  <a:moveTo>
                    <a:pt x="5201" y="1"/>
                  </a:moveTo>
                  <a:cubicBezTo>
                    <a:pt x="5105" y="1"/>
                    <a:pt x="4873" y="26"/>
                    <a:pt x="4565" y="78"/>
                  </a:cubicBezTo>
                  <a:cubicBezTo>
                    <a:pt x="4155" y="146"/>
                    <a:pt x="3607" y="215"/>
                    <a:pt x="3105" y="534"/>
                  </a:cubicBezTo>
                  <a:cubicBezTo>
                    <a:pt x="2853" y="671"/>
                    <a:pt x="2648" y="877"/>
                    <a:pt x="2488" y="1105"/>
                  </a:cubicBezTo>
                  <a:cubicBezTo>
                    <a:pt x="2351" y="1310"/>
                    <a:pt x="2237" y="1539"/>
                    <a:pt x="2169" y="1744"/>
                  </a:cubicBezTo>
                  <a:cubicBezTo>
                    <a:pt x="2009" y="2132"/>
                    <a:pt x="1940" y="2406"/>
                    <a:pt x="1940" y="2406"/>
                  </a:cubicBezTo>
                  <a:cubicBezTo>
                    <a:pt x="1940" y="2406"/>
                    <a:pt x="1918" y="2474"/>
                    <a:pt x="1872" y="2589"/>
                  </a:cubicBezTo>
                  <a:cubicBezTo>
                    <a:pt x="1849" y="2703"/>
                    <a:pt x="1803" y="2862"/>
                    <a:pt x="1758" y="3068"/>
                  </a:cubicBezTo>
                  <a:cubicBezTo>
                    <a:pt x="1644" y="3456"/>
                    <a:pt x="1507" y="4004"/>
                    <a:pt x="1301" y="4506"/>
                  </a:cubicBezTo>
                  <a:cubicBezTo>
                    <a:pt x="868" y="5510"/>
                    <a:pt x="0" y="6263"/>
                    <a:pt x="69" y="6286"/>
                  </a:cubicBezTo>
                  <a:cubicBezTo>
                    <a:pt x="69" y="6287"/>
                    <a:pt x="69" y="6288"/>
                    <a:pt x="70" y="6288"/>
                  </a:cubicBezTo>
                  <a:cubicBezTo>
                    <a:pt x="90" y="6288"/>
                    <a:pt x="289" y="6089"/>
                    <a:pt x="571" y="5807"/>
                  </a:cubicBezTo>
                  <a:cubicBezTo>
                    <a:pt x="639" y="5738"/>
                    <a:pt x="708" y="5670"/>
                    <a:pt x="799" y="5579"/>
                  </a:cubicBezTo>
                  <a:cubicBezTo>
                    <a:pt x="868" y="5487"/>
                    <a:pt x="936" y="5373"/>
                    <a:pt x="1027" y="5259"/>
                  </a:cubicBezTo>
                  <a:cubicBezTo>
                    <a:pt x="1050" y="5213"/>
                    <a:pt x="1096" y="5168"/>
                    <a:pt x="1142" y="5099"/>
                  </a:cubicBezTo>
                  <a:lnTo>
                    <a:pt x="1187" y="5031"/>
                  </a:lnTo>
                  <a:lnTo>
                    <a:pt x="1233" y="4940"/>
                  </a:lnTo>
                  <a:cubicBezTo>
                    <a:pt x="1301" y="4803"/>
                    <a:pt x="1370" y="4688"/>
                    <a:pt x="1438" y="4552"/>
                  </a:cubicBezTo>
                  <a:cubicBezTo>
                    <a:pt x="1667" y="4049"/>
                    <a:pt x="1826" y="3524"/>
                    <a:pt x="1940" y="3114"/>
                  </a:cubicBezTo>
                  <a:cubicBezTo>
                    <a:pt x="2009" y="2931"/>
                    <a:pt x="2055" y="2748"/>
                    <a:pt x="2077" y="2634"/>
                  </a:cubicBezTo>
                  <a:cubicBezTo>
                    <a:pt x="2123" y="2520"/>
                    <a:pt x="2146" y="2452"/>
                    <a:pt x="2146" y="2452"/>
                  </a:cubicBezTo>
                  <a:cubicBezTo>
                    <a:pt x="2146" y="2452"/>
                    <a:pt x="2214" y="2201"/>
                    <a:pt x="2351" y="1813"/>
                  </a:cubicBezTo>
                  <a:cubicBezTo>
                    <a:pt x="2465" y="1424"/>
                    <a:pt x="2739" y="945"/>
                    <a:pt x="3196" y="648"/>
                  </a:cubicBezTo>
                  <a:cubicBezTo>
                    <a:pt x="3630" y="352"/>
                    <a:pt x="4177" y="238"/>
                    <a:pt x="4588" y="146"/>
                  </a:cubicBezTo>
                  <a:cubicBezTo>
                    <a:pt x="4999" y="78"/>
                    <a:pt x="5250" y="9"/>
                    <a:pt x="5250" y="9"/>
                  </a:cubicBezTo>
                  <a:cubicBezTo>
                    <a:pt x="5250" y="4"/>
                    <a:pt x="5233" y="1"/>
                    <a:pt x="52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2" name="Google Shape;1506;p23">
              <a:extLst>
                <a:ext uri="{FF2B5EF4-FFF2-40B4-BE49-F238E27FC236}">
                  <a16:creationId xmlns:a16="http://schemas.microsoft.com/office/drawing/2014/main" id="{6D5B8646-6EE0-A09F-1680-939B029A1F6C}"/>
                </a:ext>
              </a:extLst>
            </p:cNvPr>
            <p:cNvSpPr/>
            <p:nvPr/>
          </p:nvSpPr>
          <p:spPr>
            <a:xfrm>
              <a:off x="4623625" y="3591775"/>
              <a:ext cx="65075" cy="304175"/>
            </a:xfrm>
            <a:custGeom>
              <a:avLst/>
              <a:gdLst/>
              <a:ahLst/>
              <a:cxnLst/>
              <a:rect l="l" t="t" r="r" b="b"/>
              <a:pathLst>
                <a:path w="2603" h="12167" extrusionOk="0">
                  <a:moveTo>
                    <a:pt x="982" y="1"/>
                  </a:moveTo>
                  <a:cubicBezTo>
                    <a:pt x="982" y="1"/>
                    <a:pt x="982" y="24"/>
                    <a:pt x="1005" y="69"/>
                  </a:cubicBezTo>
                  <a:cubicBezTo>
                    <a:pt x="1005" y="115"/>
                    <a:pt x="1028" y="183"/>
                    <a:pt x="1028" y="275"/>
                  </a:cubicBezTo>
                  <a:cubicBezTo>
                    <a:pt x="1051" y="435"/>
                    <a:pt x="1028" y="686"/>
                    <a:pt x="959" y="982"/>
                  </a:cubicBezTo>
                  <a:cubicBezTo>
                    <a:pt x="914" y="1279"/>
                    <a:pt x="800" y="1621"/>
                    <a:pt x="754" y="2009"/>
                  </a:cubicBezTo>
                  <a:cubicBezTo>
                    <a:pt x="686" y="2375"/>
                    <a:pt x="617" y="2786"/>
                    <a:pt x="503" y="3174"/>
                  </a:cubicBezTo>
                  <a:cubicBezTo>
                    <a:pt x="412" y="3562"/>
                    <a:pt x="343" y="3950"/>
                    <a:pt x="252" y="4338"/>
                  </a:cubicBezTo>
                  <a:cubicBezTo>
                    <a:pt x="206" y="4520"/>
                    <a:pt x="183" y="4703"/>
                    <a:pt x="161" y="4885"/>
                  </a:cubicBezTo>
                  <a:cubicBezTo>
                    <a:pt x="138" y="5045"/>
                    <a:pt x="115" y="5228"/>
                    <a:pt x="92" y="5365"/>
                  </a:cubicBezTo>
                  <a:cubicBezTo>
                    <a:pt x="46" y="5684"/>
                    <a:pt x="46" y="5935"/>
                    <a:pt x="24" y="6118"/>
                  </a:cubicBezTo>
                  <a:cubicBezTo>
                    <a:pt x="24" y="6301"/>
                    <a:pt x="24" y="6392"/>
                    <a:pt x="24" y="6392"/>
                  </a:cubicBezTo>
                  <a:cubicBezTo>
                    <a:pt x="24" y="6392"/>
                    <a:pt x="1" y="6415"/>
                    <a:pt x="1" y="6460"/>
                  </a:cubicBezTo>
                  <a:cubicBezTo>
                    <a:pt x="24" y="6529"/>
                    <a:pt x="24" y="6597"/>
                    <a:pt x="24" y="6689"/>
                  </a:cubicBezTo>
                  <a:cubicBezTo>
                    <a:pt x="24" y="6871"/>
                    <a:pt x="24" y="7122"/>
                    <a:pt x="46" y="7419"/>
                  </a:cubicBezTo>
                  <a:cubicBezTo>
                    <a:pt x="115" y="8035"/>
                    <a:pt x="183" y="8880"/>
                    <a:pt x="503" y="9656"/>
                  </a:cubicBezTo>
                  <a:cubicBezTo>
                    <a:pt x="663" y="10044"/>
                    <a:pt x="891" y="10386"/>
                    <a:pt x="1119" y="10706"/>
                  </a:cubicBezTo>
                  <a:cubicBezTo>
                    <a:pt x="1347" y="11003"/>
                    <a:pt x="1599" y="11277"/>
                    <a:pt x="1827" y="11482"/>
                  </a:cubicBezTo>
                  <a:cubicBezTo>
                    <a:pt x="2260" y="11916"/>
                    <a:pt x="2557" y="12167"/>
                    <a:pt x="2580" y="12167"/>
                  </a:cubicBezTo>
                  <a:cubicBezTo>
                    <a:pt x="2603" y="12144"/>
                    <a:pt x="2329" y="11847"/>
                    <a:pt x="1918" y="11391"/>
                  </a:cubicBezTo>
                  <a:cubicBezTo>
                    <a:pt x="1713" y="11162"/>
                    <a:pt x="1484" y="10889"/>
                    <a:pt x="1256" y="10592"/>
                  </a:cubicBezTo>
                  <a:cubicBezTo>
                    <a:pt x="1051" y="10272"/>
                    <a:pt x="845" y="9930"/>
                    <a:pt x="731" y="9565"/>
                  </a:cubicBezTo>
                  <a:cubicBezTo>
                    <a:pt x="434" y="8811"/>
                    <a:pt x="389" y="8013"/>
                    <a:pt x="366" y="7396"/>
                  </a:cubicBezTo>
                  <a:cubicBezTo>
                    <a:pt x="343" y="7100"/>
                    <a:pt x="343" y="6848"/>
                    <a:pt x="343" y="6689"/>
                  </a:cubicBezTo>
                  <a:cubicBezTo>
                    <a:pt x="343" y="6597"/>
                    <a:pt x="343" y="6529"/>
                    <a:pt x="343" y="6483"/>
                  </a:cubicBezTo>
                  <a:cubicBezTo>
                    <a:pt x="343" y="6438"/>
                    <a:pt x="343" y="6392"/>
                    <a:pt x="343" y="6392"/>
                  </a:cubicBezTo>
                  <a:cubicBezTo>
                    <a:pt x="343" y="6392"/>
                    <a:pt x="343" y="6301"/>
                    <a:pt x="366" y="6118"/>
                  </a:cubicBezTo>
                  <a:cubicBezTo>
                    <a:pt x="366" y="5958"/>
                    <a:pt x="366" y="5707"/>
                    <a:pt x="389" y="5410"/>
                  </a:cubicBezTo>
                  <a:cubicBezTo>
                    <a:pt x="412" y="5251"/>
                    <a:pt x="434" y="5091"/>
                    <a:pt x="457" y="4931"/>
                  </a:cubicBezTo>
                  <a:cubicBezTo>
                    <a:pt x="480" y="4749"/>
                    <a:pt x="480" y="4566"/>
                    <a:pt x="526" y="4383"/>
                  </a:cubicBezTo>
                  <a:cubicBezTo>
                    <a:pt x="594" y="4018"/>
                    <a:pt x="663" y="3607"/>
                    <a:pt x="731" y="3219"/>
                  </a:cubicBezTo>
                  <a:cubicBezTo>
                    <a:pt x="822" y="2808"/>
                    <a:pt x="868" y="2420"/>
                    <a:pt x="937" y="2032"/>
                  </a:cubicBezTo>
                  <a:cubicBezTo>
                    <a:pt x="982" y="1667"/>
                    <a:pt x="1051" y="1325"/>
                    <a:pt x="1096" y="1005"/>
                  </a:cubicBezTo>
                  <a:cubicBezTo>
                    <a:pt x="1119" y="708"/>
                    <a:pt x="1142" y="435"/>
                    <a:pt x="1096" y="275"/>
                  </a:cubicBezTo>
                  <a:cubicBezTo>
                    <a:pt x="1074" y="183"/>
                    <a:pt x="1051" y="115"/>
                    <a:pt x="1028" y="69"/>
                  </a:cubicBezTo>
                  <a:cubicBezTo>
                    <a:pt x="1005" y="24"/>
                    <a:pt x="1005" y="1"/>
                    <a:pt x="98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3" name="Google Shape;1507;p23">
              <a:extLst>
                <a:ext uri="{FF2B5EF4-FFF2-40B4-BE49-F238E27FC236}">
                  <a16:creationId xmlns:a16="http://schemas.microsoft.com/office/drawing/2014/main" id="{B8B2A771-139D-357E-614F-FAF0BAF2CBB8}"/>
                </a:ext>
              </a:extLst>
            </p:cNvPr>
            <p:cNvSpPr/>
            <p:nvPr/>
          </p:nvSpPr>
          <p:spPr>
            <a:xfrm>
              <a:off x="4931200" y="3505025"/>
              <a:ext cx="185550" cy="259800"/>
            </a:xfrm>
            <a:custGeom>
              <a:avLst/>
              <a:gdLst/>
              <a:ahLst/>
              <a:cxnLst/>
              <a:rect l="l" t="t" r="r" b="b"/>
              <a:pathLst>
                <a:path w="7422" h="10392" extrusionOk="0">
                  <a:moveTo>
                    <a:pt x="965" y="0"/>
                  </a:moveTo>
                  <a:cubicBezTo>
                    <a:pt x="946" y="0"/>
                    <a:pt x="936" y="1"/>
                    <a:pt x="936" y="1"/>
                  </a:cubicBezTo>
                  <a:cubicBezTo>
                    <a:pt x="1" y="275"/>
                    <a:pt x="297" y="3060"/>
                    <a:pt x="982" y="5662"/>
                  </a:cubicBezTo>
                  <a:cubicBezTo>
                    <a:pt x="1650" y="8200"/>
                    <a:pt x="2622" y="10391"/>
                    <a:pt x="4131" y="10391"/>
                  </a:cubicBezTo>
                  <a:cubicBezTo>
                    <a:pt x="4169" y="10391"/>
                    <a:pt x="4207" y="10390"/>
                    <a:pt x="4246" y="10387"/>
                  </a:cubicBezTo>
                  <a:cubicBezTo>
                    <a:pt x="5342" y="10318"/>
                    <a:pt x="6026" y="8858"/>
                    <a:pt x="6392" y="7990"/>
                  </a:cubicBezTo>
                  <a:cubicBezTo>
                    <a:pt x="6482" y="7787"/>
                    <a:pt x="7422" y="4611"/>
                    <a:pt x="6911" y="4611"/>
                  </a:cubicBezTo>
                  <a:cubicBezTo>
                    <a:pt x="6905" y="4611"/>
                    <a:pt x="6900" y="4611"/>
                    <a:pt x="6894" y="4612"/>
                  </a:cubicBezTo>
                  <a:cubicBezTo>
                    <a:pt x="6141" y="4703"/>
                    <a:pt x="5638" y="5434"/>
                    <a:pt x="5273" y="6027"/>
                  </a:cubicBezTo>
                  <a:cubicBezTo>
                    <a:pt x="4954" y="6552"/>
                    <a:pt x="4520" y="7032"/>
                    <a:pt x="4109" y="7488"/>
                  </a:cubicBezTo>
                  <a:cubicBezTo>
                    <a:pt x="4109" y="7488"/>
                    <a:pt x="3447" y="4201"/>
                    <a:pt x="2717" y="2056"/>
                  </a:cubicBezTo>
                  <a:cubicBezTo>
                    <a:pt x="2097" y="94"/>
                    <a:pt x="1141" y="0"/>
                    <a:pt x="965"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4" name="Google Shape;1508;p23">
              <a:extLst>
                <a:ext uri="{FF2B5EF4-FFF2-40B4-BE49-F238E27FC236}">
                  <a16:creationId xmlns:a16="http://schemas.microsoft.com/office/drawing/2014/main" id="{B483A704-BB66-7E7B-34E1-8C72511E9818}"/>
                </a:ext>
              </a:extLst>
            </p:cNvPr>
            <p:cNvSpPr/>
            <p:nvPr/>
          </p:nvSpPr>
          <p:spPr>
            <a:xfrm>
              <a:off x="4951750" y="3590425"/>
              <a:ext cx="122700" cy="174400"/>
            </a:xfrm>
            <a:custGeom>
              <a:avLst/>
              <a:gdLst/>
              <a:ahLst/>
              <a:cxnLst/>
              <a:rect l="l" t="t" r="r" b="b"/>
              <a:pathLst>
                <a:path w="4908" h="6976" extrusionOk="0">
                  <a:moveTo>
                    <a:pt x="1567" y="1"/>
                  </a:moveTo>
                  <a:cubicBezTo>
                    <a:pt x="1193" y="1"/>
                    <a:pt x="822" y="172"/>
                    <a:pt x="548" y="694"/>
                  </a:cubicBezTo>
                  <a:cubicBezTo>
                    <a:pt x="388" y="991"/>
                    <a:pt x="206" y="1310"/>
                    <a:pt x="0" y="1675"/>
                  </a:cubicBezTo>
                  <a:cubicBezTo>
                    <a:pt x="46" y="1858"/>
                    <a:pt x="92" y="2063"/>
                    <a:pt x="160" y="2246"/>
                  </a:cubicBezTo>
                  <a:cubicBezTo>
                    <a:pt x="828" y="4784"/>
                    <a:pt x="1778" y="6975"/>
                    <a:pt x="3308" y="6975"/>
                  </a:cubicBezTo>
                  <a:cubicBezTo>
                    <a:pt x="3346" y="6975"/>
                    <a:pt x="3385" y="6974"/>
                    <a:pt x="3424" y="6971"/>
                  </a:cubicBezTo>
                  <a:cubicBezTo>
                    <a:pt x="3881" y="6948"/>
                    <a:pt x="4314" y="6606"/>
                    <a:pt x="4679" y="6149"/>
                  </a:cubicBezTo>
                  <a:lnTo>
                    <a:pt x="4679" y="6149"/>
                  </a:lnTo>
                  <a:cubicBezTo>
                    <a:pt x="4334" y="6280"/>
                    <a:pt x="3884" y="6430"/>
                    <a:pt x="3542" y="6430"/>
                  </a:cubicBezTo>
                  <a:cubicBezTo>
                    <a:pt x="3227" y="6430"/>
                    <a:pt x="3003" y="6303"/>
                    <a:pt x="3036" y="5921"/>
                  </a:cubicBezTo>
                  <a:cubicBezTo>
                    <a:pt x="3150" y="4757"/>
                    <a:pt x="4908" y="2840"/>
                    <a:pt x="4908" y="2840"/>
                  </a:cubicBezTo>
                  <a:lnTo>
                    <a:pt x="4657" y="2406"/>
                  </a:lnTo>
                  <a:cubicBezTo>
                    <a:pt x="4132" y="3159"/>
                    <a:pt x="3287" y="4072"/>
                    <a:pt x="3287" y="4072"/>
                  </a:cubicBezTo>
                  <a:cubicBezTo>
                    <a:pt x="3287" y="4072"/>
                    <a:pt x="3219" y="3821"/>
                    <a:pt x="3127" y="3387"/>
                  </a:cubicBezTo>
                  <a:cubicBezTo>
                    <a:pt x="2964" y="3714"/>
                    <a:pt x="2699" y="4143"/>
                    <a:pt x="2483" y="4143"/>
                  </a:cubicBezTo>
                  <a:cubicBezTo>
                    <a:pt x="2427" y="4143"/>
                    <a:pt x="2375" y="4114"/>
                    <a:pt x="2328" y="4049"/>
                  </a:cubicBezTo>
                  <a:cubicBezTo>
                    <a:pt x="1986" y="3593"/>
                    <a:pt x="2420" y="2406"/>
                    <a:pt x="2876" y="2246"/>
                  </a:cubicBezTo>
                  <a:cubicBezTo>
                    <a:pt x="2739" y="1630"/>
                    <a:pt x="2557" y="922"/>
                    <a:pt x="2374" y="215"/>
                  </a:cubicBezTo>
                  <a:cubicBezTo>
                    <a:pt x="2130" y="97"/>
                    <a:pt x="1847" y="1"/>
                    <a:pt x="1567" y="1"/>
                  </a:cubicBezTo>
                  <a:close/>
                </a:path>
              </a:pathLst>
            </a:custGeom>
            <a:solidFill>
              <a:srgbClr val="FFBEC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5" name="Google Shape;1509;p23">
              <a:extLst>
                <a:ext uri="{FF2B5EF4-FFF2-40B4-BE49-F238E27FC236}">
                  <a16:creationId xmlns:a16="http://schemas.microsoft.com/office/drawing/2014/main" id="{AA2EC5FB-7148-AF9D-927A-E321AC45644C}"/>
                </a:ext>
              </a:extLst>
            </p:cNvPr>
            <p:cNvSpPr/>
            <p:nvPr/>
          </p:nvSpPr>
          <p:spPr>
            <a:xfrm>
              <a:off x="5015075" y="3688700"/>
              <a:ext cx="22300" cy="28650"/>
            </a:xfrm>
            <a:custGeom>
              <a:avLst/>
              <a:gdLst/>
              <a:ahLst/>
              <a:cxnLst/>
              <a:rect l="l" t="t" r="r" b="b"/>
              <a:pathLst>
                <a:path w="892" h="1146" extrusionOk="0">
                  <a:moveTo>
                    <a:pt x="858" y="1"/>
                  </a:moveTo>
                  <a:cubicBezTo>
                    <a:pt x="821" y="1"/>
                    <a:pt x="717" y="85"/>
                    <a:pt x="594" y="187"/>
                  </a:cubicBezTo>
                  <a:cubicBezTo>
                    <a:pt x="480" y="324"/>
                    <a:pt x="366" y="461"/>
                    <a:pt x="366" y="461"/>
                  </a:cubicBezTo>
                  <a:cubicBezTo>
                    <a:pt x="366" y="461"/>
                    <a:pt x="275" y="620"/>
                    <a:pt x="184" y="780"/>
                  </a:cubicBezTo>
                  <a:cubicBezTo>
                    <a:pt x="92" y="940"/>
                    <a:pt x="1" y="1123"/>
                    <a:pt x="24" y="1145"/>
                  </a:cubicBezTo>
                  <a:cubicBezTo>
                    <a:pt x="47" y="1145"/>
                    <a:pt x="161" y="1008"/>
                    <a:pt x="252" y="872"/>
                  </a:cubicBezTo>
                  <a:cubicBezTo>
                    <a:pt x="366" y="735"/>
                    <a:pt x="480" y="598"/>
                    <a:pt x="480" y="598"/>
                  </a:cubicBezTo>
                  <a:cubicBezTo>
                    <a:pt x="480" y="598"/>
                    <a:pt x="572" y="461"/>
                    <a:pt x="663" y="301"/>
                  </a:cubicBezTo>
                  <a:cubicBezTo>
                    <a:pt x="777" y="164"/>
                    <a:pt x="891" y="27"/>
                    <a:pt x="868" y="4"/>
                  </a:cubicBezTo>
                  <a:cubicBezTo>
                    <a:pt x="866" y="2"/>
                    <a:pt x="863" y="1"/>
                    <a:pt x="858"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6" name="Google Shape;1510;p23">
              <a:extLst>
                <a:ext uri="{FF2B5EF4-FFF2-40B4-BE49-F238E27FC236}">
                  <a16:creationId xmlns:a16="http://schemas.microsoft.com/office/drawing/2014/main" id="{2AC4E6E1-260C-22FC-AACF-D95324C5E251}"/>
                </a:ext>
              </a:extLst>
            </p:cNvPr>
            <p:cNvSpPr/>
            <p:nvPr/>
          </p:nvSpPr>
          <p:spPr>
            <a:xfrm>
              <a:off x="4926625" y="3500150"/>
              <a:ext cx="121575" cy="172700"/>
            </a:xfrm>
            <a:custGeom>
              <a:avLst/>
              <a:gdLst/>
              <a:ahLst/>
              <a:cxnLst/>
              <a:rect l="l" t="t" r="r" b="b"/>
              <a:pathLst>
                <a:path w="4863" h="6908" extrusionOk="0">
                  <a:moveTo>
                    <a:pt x="1361" y="1"/>
                  </a:moveTo>
                  <a:cubicBezTo>
                    <a:pt x="1296" y="1"/>
                    <a:pt x="1230" y="5"/>
                    <a:pt x="1165" y="14"/>
                  </a:cubicBezTo>
                  <a:cubicBezTo>
                    <a:pt x="937" y="59"/>
                    <a:pt x="709" y="151"/>
                    <a:pt x="503" y="356"/>
                  </a:cubicBezTo>
                  <a:cubicBezTo>
                    <a:pt x="1" y="836"/>
                    <a:pt x="275" y="2000"/>
                    <a:pt x="343" y="2616"/>
                  </a:cubicBezTo>
                  <a:cubicBezTo>
                    <a:pt x="480" y="3780"/>
                    <a:pt x="777" y="4921"/>
                    <a:pt x="1165" y="6040"/>
                  </a:cubicBezTo>
                  <a:cubicBezTo>
                    <a:pt x="1256" y="6336"/>
                    <a:pt x="1371" y="6610"/>
                    <a:pt x="1485" y="6907"/>
                  </a:cubicBezTo>
                  <a:cubicBezTo>
                    <a:pt x="2398" y="6473"/>
                    <a:pt x="4087" y="5720"/>
                    <a:pt x="4863" y="5332"/>
                  </a:cubicBezTo>
                  <a:cubicBezTo>
                    <a:pt x="4543" y="4305"/>
                    <a:pt x="4132" y="3164"/>
                    <a:pt x="3722" y="2205"/>
                  </a:cubicBezTo>
                  <a:cubicBezTo>
                    <a:pt x="3448" y="1589"/>
                    <a:pt x="3037" y="972"/>
                    <a:pt x="2557" y="493"/>
                  </a:cubicBezTo>
                  <a:cubicBezTo>
                    <a:pt x="2259" y="195"/>
                    <a:pt x="1805" y="1"/>
                    <a:pt x="1361"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7" name="Google Shape;1511;p23">
              <a:extLst>
                <a:ext uri="{FF2B5EF4-FFF2-40B4-BE49-F238E27FC236}">
                  <a16:creationId xmlns:a16="http://schemas.microsoft.com/office/drawing/2014/main" id="{A6D8AD0E-7A25-1750-855B-51CD1156C870}"/>
                </a:ext>
              </a:extLst>
            </p:cNvPr>
            <p:cNvSpPr/>
            <p:nvPr/>
          </p:nvSpPr>
          <p:spPr>
            <a:xfrm>
              <a:off x="4984850" y="3617225"/>
              <a:ext cx="55950" cy="18600"/>
            </a:xfrm>
            <a:custGeom>
              <a:avLst/>
              <a:gdLst/>
              <a:ahLst/>
              <a:cxnLst/>
              <a:rect l="l" t="t" r="r" b="b"/>
              <a:pathLst>
                <a:path w="2238" h="744" extrusionOk="0">
                  <a:moveTo>
                    <a:pt x="2168" y="1"/>
                  </a:moveTo>
                  <a:cubicBezTo>
                    <a:pt x="2063" y="1"/>
                    <a:pt x="1853" y="17"/>
                    <a:pt x="1644" y="33"/>
                  </a:cubicBezTo>
                  <a:cubicBezTo>
                    <a:pt x="1347" y="101"/>
                    <a:pt x="1073" y="170"/>
                    <a:pt x="1073" y="170"/>
                  </a:cubicBezTo>
                  <a:cubicBezTo>
                    <a:pt x="1073" y="170"/>
                    <a:pt x="799" y="307"/>
                    <a:pt x="525" y="421"/>
                  </a:cubicBezTo>
                  <a:cubicBezTo>
                    <a:pt x="251" y="581"/>
                    <a:pt x="0" y="718"/>
                    <a:pt x="0" y="740"/>
                  </a:cubicBezTo>
                  <a:cubicBezTo>
                    <a:pt x="3" y="743"/>
                    <a:pt x="8" y="744"/>
                    <a:pt x="15" y="744"/>
                  </a:cubicBezTo>
                  <a:cubicBezTo>
                    <a:pt x="80" y="744"/>
                    <a:pt x="325" y="660"/>
                    <a:pt x="571" y="558"/>
                  </a:cubicBezTo>
                  <a:cubicBezTo>
                    <a:pt x="845" y="466"/>
                    <a:pt x="1119" y="375"/>
                    <a:pt x="1119" y="375"/>
                  </a:cubicBezTo>
                  <a:cubicBezTo>
                    <a:pt x="1119" y="375"/>
                    <a:pt x="1393" y="284"/>
                    <a:pt x="1666" y="193"/>
                  </a:cubicBezTo>
                  <a:cubicBezTo>
                    <a:pt x="1940" y="124"/>
                    <a:pt x="2237" y="33"/>
                    <a:pt x="2237" y="10"/>
                  </a:cubicBezTo>
                  <a:cubicBezTo>
                    <a:pt x="2237" y="3"/>
                    <a:pt x="2212" y="1"/>
                    <a:pt x="2168" y="1"/>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8" name="Google Shape;1512;p23">
              <a:extLst>
                <a:ext uri="{FF2B5EF4-FFF2-40B4-BE49-F238E27FC236}">
                  <a16:creationId xmlns:a16="http://schemas.microsoft.com/office/drawing/2014/main" id="{E76CD2CD-46C8-41F8-7EC8-B8A79D6B746E}"/>
                </a:ext>
              </a:extLst>
            </p:cNvPr>
            <p:cNvSpPr/>
            <p:nvPr/>
          </p:nvSpPr>
          <p:spPr>
            <a:xfrm>
              <a:off x="4926625" y="3500125"/>
              <a:ext cx="121575" cy="172725"/>
            </a:xfrm>
            <a:custGeom>
              <a:avLst/>
              <a:gdLst/>
              <a:ahLst/>
              <a:cxnLst/>
              <a:rect l="l" t="t" r="r" b="b"/>
              <a:pathLst>
                <a:path w="4863" h="6909" extrusionOk="0">
                  <a:moveTo>
                    <a:pt x="1369" y="1"/>
                  </a:moveTo>
                  <a:cubicBezTo>
                    <a:pt x="1301" y="1"/>
                    <a:pt x="1233" y="5"/>
                    <a:pt x="1165" y="15"/>
                  </a:cubicBezTo>
                  <a:cubicBezTo>
                    <a:pt x="937" y="60"/>
                    <a:pt x="709" y="152"/>
                    <a:pt x="503" y="357"/>
                  </a:cubicBezTo>
                  <a:cubicBezTo>
                    <a:pt x="1" y="837"/>
                    <a:pt x="275" y="2001"/>
                    <a:pt x="343" y="2617"/>
                  </a:cubicBezTo>
                  <a:cubicBezTo>
                    <a:pt x="480" y="3781"/>
                    <a:pt x="777" y="4922"/>
                    <a:pt x="1165" y="6041"/>
                  </a:cubicBezTo>
                  <a:cubicBezTo>
                    <a:pt x="1256" y="6337"/>
                    <a:pt x="1371" y="6611"/>
                    <a:pt x="1485" y="6908"/>
                  </a:cubicBezTo>
                  <a:cubicBezTo>
                    <a:pt x="2398" y="6474"/>
                    <a:pt x="4087" y="5721"/>
                    <a:pt x="4863" y="5333"/>
                  </a:cubicBezTo>
                  <a:cubicBezTo>
                    <a:pt x="4840" y="5310"/>
                    <a:pt x="4840" y="5287"/>
                    <a:pt x="4840" y="5265"/>
                  </a:cubicBezTo>
                  <a:cubicBezTo>
                    <a:pt x="4499" y="5395"/>
                    <a:pt x="3972" y="5571"/>
                    <a:pt x="3705" y="5571"/>
                  </a:cubicBezTo>
                  <a:cubicBezTo>
                    <a:pt x="3598" y="5571"/>
                    <a:pt x="3532" y="5542"/>
                    <a:pt x="3539" y="5470"/>
                  </a:cubicBezTo>
                  <a:cubicBezTo>
                    <a:pt x="3585" y="5265"/>
                    <a:pt x="4224" y="4945"/>
                    <a:pt x="4680" y="4762"/>
                  </a:cubicBezTo>
                  <a:cubicBezTo>
                    <a:pt x="4589" y="4511"/>
                    <a:pt x="4498" y="4237"/>
                    <a:pt x="4406" y="3964"/>
                  </a:cubicBezTo>
                  <a:cubicBezTo>
                    <a:pt x="4253" y="4100"/>
                    <a:pt x="4074" y="4211"/>
                    <a:pt x="3898" y="4211"/>
                  </a:cubicBezTo>
                  <a:cubicBezTo>
                    <a:pt x="3839" y="4211"/>
                    <a:pt x="3779" y="4198"/>
                    <a:pt x="3722" y="4169"/>
                  </a:cubicBezTo>
                  <a:cubicBezTo>
                    <a:pt x="3197" y="3895"/>
                    <a:pt x="2603" y="1247"/>
                    <a:pt x="2443" y="791"/>
                  </a:cubicBezTo>
                  <a:cubicBezTo>
                    <a:pt x="2420" y="677"/>
                    <a:pt x="2443" y="563"/>
                    <a:pt x="2489" y="448"/>
                  </a:cubicBezTo>
                  <a:cubicBezTo>
                    <a:pt x="2195" y="174"/>
                    <a:pt x="1783" y="1"/>
                    <a:pt x="13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9" name="Google Shape;1513;p23">
              <a:extLst>
                <a:ext uri="{FF2B5EF4-FFF2-40B4-BE49-F238E27FC236}">
                  <a16:creationId xmlns:a16="http://schemas.microsoft.com/office/drawing/2014/main" id="{0B46F496-F41F-267F-5DC1-D16A3BCFF8E5}"/>
                </a:ext>
              </a:extLst>
            </p:cNvPr>
            <p:cNvSpPr/>
            <p:nvPr/>
          </p:nvSpPr>
          <p:spPr>
            <a:xfrm>
              <a:off x="5009950" y="3559825"/>
              <a:ext cx="12575" cy="21150"/>
            </a:xfrm>
            <a:custGeom>
              <a:avLst/>
              <a:gdLst/>
              <a:ahLst/>
              <a:cxnLst/>
              <a:rect l="l" t="t" r="r" b="b"/>
              <a:pathLst>
                <a:path w="503" h="846" extrusionOk="0">
                  <a:moveTo>
                    <a:pt x="160" y="1"/>
                  </a:moveTo>
                  <a:cubicBezTo>
                    <a:pt x="46" y="23"/>
                    <a:pt x="0" y="206"/>
                    <a:pt x="46" y="434"/>
                  </a:cubicBezTo>
                  <a:cubicBezTo>
                    <a:pt x="92" y="663"/>
                    <a:pt x="229" y="845"/>
                    <a:pt x="343" y="845"/>
                  </a:cubicBezTo>
                  <a:cubicBezTo>
                    <a:pt x="457" y="845"/>
                    <a:pt x="503" y="640"/>
                    <a:pt x="434" y="411"/>
                  </a:cubicBezTo>
                  <a:cubicBezTo>
                    <a:pt x="389" y="183"/>
                    <a:pt x="252" y="1"/>
                    <a:pt x="160"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0" name="Google Shape;1514;p23">
              <a:extLst>
                <a:ext uri="{FF2B5EF4-FFF2-40B4-BE49-F238E27FC236}">
                  <a16:creationId xmlns:a16="http://schemas.microsoft.com/office/drawing/2014/main" id="{60CAF7BE-D0B4-4156-5F85-657A4A6DB446}"/>
                </a:ext>
              </a:extLst>
            </p:cNvPr>
            <p:cNvSpPr/>
            <p:nvPr/>
          </p:nvSpPr>
          <p:spPr>
            <a:xfrm>
              <a:off x="5004250" y="3538150"/>
              <a:ext cx="9150" cy="14925"/>
            </a:xfrm>
            <a:custGeom>
              <a:avLst/>
              <a:gdLst/>
              <a:ahLst/>
              <a:cxnLst/>
              <a:rect l="l" t="t" r="r" b="b"/>
              <a:pathLst>
                <a:path w="366" h="597" extrusionOk="0">
                  <a:moveTo>
                    <a:pt x="114" y="0"/>
                  </a:moveTo>
                  <a:cubicBezTo>
                    <a:pt x="46" y="0"/>
                    <a:pt x="0" y="137"/>
                    <a:pt x="46" y="320"/>
                  </a:cubicBezTo>
                  <a:cubicBezTo>
                    <a:pt x="88" y="468"/>
                    <a:pt x="170" y="596"/>
                    <a:pt x="236" y="596"/>
                  </a:cubicBezTo>
                  <a:cubicBezTo>
                    <a:pt x="241" y="596"/>
                    <a:pt x="246" y="595"/>
                    <a:pt x="251" y="594"/>
                  </a:cubicBezTo>
                  <a:cubicBezTo>
                    <a:pt x="343" y="594"/>
                    <a:pt x="365" y="457"/>
                    <a:pt x="320" y="297"/>
                  </a:cubicBezTo>
                  <a:cubicBezTo>
                    <a:pt x="297" y="137"/>
                    <a:pt x="206" y="0"/>
                    <a:pt x="114"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1" name="Google Shape;1515;p23">
              <a:extLst>
                <a:ext uri="{FF2B5EF4-FFF2-40B4-BE49-F238E27FC236}">
                  <a16:creationId xmlns:a16="http://schemas.microsoft.com/office/drawing/2014/main" id="{DF477E65-BFE6-D4C8-E2C2-2782191CD1F5}"/>
                </a:ext>
              </a:extLst>
            </p:cNvPr>
            <p:cNvSpPr/>
            <p:nvPr/>
          </p:nvSpPr>
          <p:spPr>
            <a:xfrm>
              <a:off x="4865000" y="3464500"/>
              <a:ext cx="202600" cy="352550"/>
            </a:xfrm>
            <a:custGeom>
              <a:avLst/>
              <a:gdLst/>
              <a:ahLst/>
              <a:cxnLst/>
              <a:rect l="l" t="t" r="r" b="b"/>
              <a:pathLst>
                <a:path w="8104" h="14102" extrusionOk="0">
                  <a:moveTo>
                    <a:pt x="3132" y="1"/>
                  </a:moveTo>
                  <a:cubicBezTo>
                    <a:pt x="2614" y="1"/>
                    <a:pt x="2076" y="100"/>
                    <a:pt x="1530" y="299"/>
                  </a:cubicBezTo>
                  <a:cubicBezTo>
                    <a:pt x="1873" y="481"/>
                    <a:pt x="2146" y="458"/>
                    <a:pt x="2717" y="527"/>
                  </a:cubicBezTo>
                  <a:cubicBezTo>
                    <a:pt x="3196" y="846"/>
                    <a:pt x="3881" y="1006"/>
                    <a:pt x="4703" y="2239"/>
                  </a:cubicBezTo>
                  <a:cubicBezTo>
                    <a:pt x="5844" y="3928"/>
                    <a:pt x="6460" y="8333"/>
                    <a:pt x="4885" y="10775"/>
                  </a:cubicBezTo>
                  <a:cubicBezTo>
                    <a:pt x="4885" y="10775"/>
                    <a:pt x="3903" y="12495"/>
                    <a:pt x="1988" y="12495"/>
                  </a:cubicBezTo>
                  <a:cubicBezTo>
                    <a:pt x="1799" y="12495"/>
                    <a:pt x="1601" y="12479"/>
                    <a:pt x="1393" y="12442"/>
                  </a:cubicBezTo>
                  <a:lnTo>
                    <a:pt x="24" y="12533"/>
                  </a:lnTo>
                  <a:cubicBezTo>
                    <a:pt x="24" y="12533"/>
                    <a:pt x="1" y="13902"/>
                    <a:pt x="2101" y="14085"/>
                  </a:cubicBezTo>
                  <a:cubicBezTo>
                    <a:pt x="2224" y="14096"/>
                    <a:pt x="2346" y="14101"/>
                    <a:pt x="2468" y="14101"/>
                  </a:cubicBezTo>
                  <a:cubicBezTo>
                    <a:pt x="3851" y="14101"/>
                    <a:pt x="5098" y="13398"/>
                    <a:pt x="5958" y="12327"/>
                  </a:cubicBezTo>
                  <a:cubicBezTo>
                    <a:pt x="6232" y="11985"/>
                    <a:pt x="6689" y="11574"/>
                    <a:pt x="6871" y="11141"/>
                  </a:cubicBezTo>
                  <a:cubicBezTo>
                    <a:pt x="7739" y="9200"/>
                    <a:pt x="8104" y="7443"/>
                    <a:pt x="7739" y="5297"/>
                  </a:cubicBezTo>
                  <a:cubicBezTo>
                    <a:pt x="7112" y="1742"/>
                    <a:pt x="5297" y="1"/>
                    <a:pt x="313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2" name="Google Shape;1516;p23">
              <a:extLst>
                <a:ext uri="{FF2B5EF4-FFF2-40B4-BE49-F238E27FC236}">
                  <a16:creationId xmlns:a16="http://schemas.microsoft.com/office/drawing/2014/main" id="{4DE2784C-A16E-A466-F8C5-BCF800221157}"/>
                </a:ext>
              </a:extLst>
            </p:cNvPr>
            <p:cNvSpPr/>
            <p:nvPr/>
          </p:nvSpPr>
          <p:spPr>
            <a:xfrm>
              <a:off x="4865575" y="3478225"/>
              <a:ext cx="166075" cy="321600"/>
            </a:xfrm>
            <a:custGeom>
              <a:avLst/>
              <a:gdLst/>
              <a:ahLst/>
              <a:cxnLst/>
              <a:rect l="l" t="t" r="r" b="b"/>
              <a:pathLst>
                <a:path w="6643" h="12864" extrusionOk="0">
                  <a:moveTo>
                    <a:pt x="2694" y="1"/>
                  </a:moveTo>
                  <a:lnTo>
                    <a:pt x="2694" y="1"/>
                  </a:lnTo>
                  <a:cubicBezTo>
                    <a:pt x="3196" y="297"/>
                    <a:pt x="3858" y="457"/>
                    <a:pt x="4680" y="1690"/>
                  </a:cubicBezTo>
                  <a:cubicBezTo>
                    <a:pt x="5821" y="3379"/>
                    <a:pt x="6437" y="7784"/>
                    <a:pt x="4862" y="10226"/>
                  </a:cubicBezTo>
                  <a:cubicBezTo>
                    <a:pt x="4862" y="10226"/>
                    <a:pt x="3880" y="11946"/>
                    <a:pt x="1965" y="11946"/>
                  </a:cubicBezTo>
                  <a:cubicBezTo>
                    <a:pt x="1776" y="11946"/>
                    <a:pt x="1578" y="11930"/>
                    <a:pt x="1370" y="11893"/>
                  </a:cubicBezTo>
                  <a:lnTo>
                    <a:pt x="1" y="11984"/>
                  </a:lnTo>
                  <a:cubicBezTo>
                    <a:pt x="1" y="11984"/>
                    <a:pt x="1" y="12258"/>
                    <a:pt x="183" y="12577"/>
                  </a:cubicBezTo>
                  <a:cubicBezTo>
                    <a:pt x="434" y="12714"/>
                    <a:pt x="800" y="12806"/>
                    <a:pt x="1279" y="12851"/>
                  </a:cubicBezTo>
                  <a:cubicBezTo>
                    <a:pt x="1383" y="12860"/>
                    <a:pt x="1487" y="12864"/>
                    <a:pt x="1590" y="12864"/>
                  </a:cubicBezTo>
                  <a:cubicBezTo>
                    <a:pt x="2864" y="12864"/>
                    <a:pt x="4036" y="12225"/>
                    <a:pt x="4817" y="11253"/>
                  </a:cubicBezTo>
                  <a:cubicBezTo>
                    <a:pt x="5068" y="10934"/>
                    <a:pt x="5296" y="10569"/>
                    <a:pt x="5456" y="10181"/>
                  </a:cubicBezTo>
                  <a:cubicBezTo>
                    <a:pt x="6232" y="8400"/>
                    <a:pt x="6643" y="6780"/>
                    <a:pt x="6300" y="4817"/>
                  </a:cubicBezTo>
                  <a:cubicBezTo>
                    <a:pt x="5775" y="1804"/>
                    <a:pt x="4406" y="229"/>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3" name="Google Shape;1517;p23">
              <a:extLst>
                <a:ext uri="{FF2B5EF4-FFF2-40B4-BE49-F238E27FC236}">
                  <a16:creationId xmlns:a16="http://schemas.microsoft.com/office/drawing/2014/main" id="{CA566748-D4D7-4F34-0685-8EC83A9407D2}"/>
                </a:ext>
              </a:extLst>
            </p:cNvPr>
            <p:cNvSpPr/>
            <p:nvPr/>
          </p:nvSpPr>
          <p:spPr>
            <a:xfrm>
              <a:off x="4926625" y="3485450"/>
              <a:ext cx="93625" cy="287925"/>
            </a:xfrm>
            <a:custGeom>
              <a:avLst/>
              <a:gdLst/>
              <a:ahLst/>
              <a:cxnLst/>
              <a:rect l="l" t="t" r="r" b="b"/>
              <a:pathLst>
                <a:path w="3745" h="11517" extrusionOk="0">
                  <a:moveTo>
                    <a:pt x="419" y="1"/>
                  </a:moveTo>
                  <a:cubicBezTo>
                    <a:pt x="368" y="1"/>
                    <a:pt x="319" y="3"/>
                    <a:pt x="275" y="8"/>
                  </a:cubicBezTo>
                  <a:cubicBezTo>
                    <a:pt x="92" y="54"/>
                    <a:pt x="1" y="100"/>
                    <a:pt x="1" y="100"/>
                  </a:cubicBezTo>
                  <a:cubicBezTo>
                    <a:pt x="1" y="104"/>
                    <a:pt x="5" y="106"/>
                    <a:pt x="12" y="106"/>
                  </a:cubicBezTo>
                  <a:cubicBezTo>
                    <a:pt x="42" y="106"/>
                    <a:pt x="133" y="77"/>
                    <a:pt x="298" y="77"/>
                  </a:cubicBezTo>
                  <a:cubicBezTo>
                    <a:pt x="480" y="77"/>
                    <a:pt x="754" y="122"/>
                    <a:pt x="1028" y="259"/>
                  </a:cubicBezTo>
                  <a:cubicBezTo>
                    <a:pt x="1599" y="556"/>
                    <a:pt x="2147" y="1264"/>
                    <a:pt x="2535" y="2017"/>
                  </a:cubicBezTo>
                  <a:cubicBezTo>
                    <a:pt x="2740" y="2405"/>
                    <a:pt x="2923" y="2816"/>
                    <a:pt x="3014" y="3181"/>
                  </a:cubicBezTo>
                  <a:cubicBezTo>
                    <a:pt x="3105" y="3592"/>
                    <a:pt x="3197" y="3957"/>
                    <a:pt x="3242" y="4277"/>
                  </a:cubicBezTo>
                  <a:cubicBezTo>
                    <a:pt x="3311" y="4596"/>
                    <a:pt x="3333" y="4870"/>
                    <a:pt x="3356" y="5053"/>
                  </a:cubicBezTo>
                  <a:cubicBezTo>
                    <a:pt x="3356" y="5144"/>
                    <a:pt x="3379" y="5213"/>
                    <a:pt x="3379" y="5281"/>
                  </a:cubicBezTo>
                  <a:cubicBezTo>
                    <a:pt x="3379" y="5327"/>
                    <a:pt x="3379" y="5349"/>
                    <a:pt x="3379" y="5349"/>
                  </a:cubicBezTo>
                  <a:cubicBezTo>
                    <a:pt x="3379" y="5349"/>
                    <a:pt x="3379" y="5464"/>
                    <a:pt x="3402" y="5646"/>
                  </a:cubicBezTo>
                  <a:cubicBezTo>
                    <a:pt x="3425" y="5829"/>
                    <a:pt x="3425" y="6103"/>
                    <a:pt x="3425" y="6422"/>
                  </a:cubicBezTo>
                  <a:cubicBezTo>
                    <a:pt x="3402" y="6742"/>
                    <a:pt x="3379" y="7130"/>
                    <a:pt x="3288" y="7518"/>
                  </a:cubicBezTo>
                  <a:cubicBezTo>
                    <a:pt x="3265" y="7609"/>
                    <a:pt x="3265" y="7723"/>
                    <a:pt x="3242" y="7815"/>
                  </a:cubicBezTo>
                  <a:cubicBezTo>
                    <a:pt x="3197" y="7929"/>
                    <a:pt x="3174" y="8020"/>
                    <a:pt x="3151" y="8111"/>
                  </a:cubicBezTo>
                  <a:cubicBezTo>
                    <a:pt x="3105" y="8225"/>
                    <a:pt x="3082" y="8317"/>
                    <a:pt x="3060" y="8431"/>
                  </a:cubicBezTo>
                  <a:lnTo>
                    <a:pt x="2923" y="8728"/>
                  </a:lnTo>
                  <a:cubicBezTo>
                    <a:pt x="2603" y="9526"/>
                    <a:pt x="2147" y="10280"/>
                    <a:pt x="1713" y="10759"/>
                  </a:cubicBezTo>
                  <a:cubicBezTo>
                    <a:pt x="1279" y="11261"/>
                    <a:pt x="891" y="11489"/>
                    <a:pt x="914" y="11512"/>
                  </a:cubicBezTo>
                  <a:cubicBezTo>
                    <a:pt x="914" y="11515"/>
                    <a:pt x="916" y="11517"/>
                    <a:pt x="920" y="11517"/>
                  </a:cubicBezTo>
                  <a:cubicBezTo>
                    <a:pt x="945" y="11517"/>
                    <a:pt x="1049" y="11455"/>
                    <a:pt x="1188" y="11375"/>
                  </a:cubicBezTo>
                  <a:cubicBezTo>
                    <a:pt x="1234" y="11330"/>
                    <a:pt x="1279" y="11307"/>
                    <a:pt x="1325" y="11284"/>
                  </a:cubicBezTo>
                  <a:cubicBezTo>
                    <a:pt x="1371" y="11238"/>
                    <a:pt x="1416" y="11193"/>
                    <a:pt x="1462" y="11170"/>
                  </a:cubicBezTo>
                  <a:cubicBezTo>
                    <a:pt x="1576" y="11079"/>
                    <a:pt x="1690" y="10987"/>
                    <a:pt x="1804" y="10850"/>
                  </a:cubicBezTo>
                  <a:cubicBezTo>
                    <a:pt x="2284" y="10394"/>
                    <a:pt x="2786" y="9641"/>
                    <a:pt x="3151" y="8819"/>
                  </a:cubicBezTo>
                  <a:lnTo>
                    <a:pt x="3288" y="8522"/>
                  </a:lnTo>
                  <a:cubicBezTo>
                    <a:pt x="3311" y="8408"/>
                    <a:pt x="3356" y="8317"/>
                    <a:pt x="3379" y="8203"/>
                  </a:cubicBezTo>
                  <a:cubicBezTo>
                    <a:pt x="3425" y="8088"/>
                    <a:pt x="3448" y="7997"/>
                    <a:pt x="3493" y="7883"/>
                  </a:cubicBezTo>
                  <a:cubicBezTo>
                    <a:pt x="3516" y="7792"/>
                    <a:pt x="3539" y="7678"/>
                    <a:pt x="3562" y="7586"/>
                  </a:cubicBezTo>
                  <a:cubicBezTo>
                    <a:pt x="3676" y="7175"/>
                    <a:pt x="3699" y="6765"/>
                    <a:pt x="3722" y="6445"/>
                  </a:cubicBezTo>
                  <a:cubicBezTo>
                    <a:pt x="3722" y="6103"/>
                    <a:pt x="3744" y="5829"/>
                    <a:pt x="3722" y="5623"/>
                  </a:cubicBezTo>
                  <a:cubicBezTo>
                    <a:pt x="3722" y="5441"/>
                    <a:pt x="3699" y="5327"/>
                    <a:pt x="3699" y="5327"/>
                  </a:cubicBezTo>
                  <a:cubicBezTo>
                    <a:pt x="3699" y="5327"/>
                    <a:pt x="3699" y="5304"/>
                    <a:pt x="3699" y="5235"/>
                  </a:cubicBezTo>
                  <a:cubicBezTo>
                    <a:pt x="3699" y="5190"/>
                    <a:pt x="3699" y="5121"/>
                    <a:pt x="3676" y="5007"/>
                  </a:cubicBezTo>
                  <a:cubicBezTo>
                    <a:pt x="3653" y="4824"/>
                    <a:pt x="3607" y="4551"/>
                    <a:pt x="3539" y="4231"/>
                  </a:cubicBezTo>
                  <a:cubicBezTo>
                    <a:pt x="3493" y="3889"/>
                    <a:pt x="3402" y="3523"/>
                    <a:pt x="3288" y="3113"/>
                  </a:cubicBezTo>
                  <a:cubicBezTo>
                    <a:pt x="3151" y="2702"/>
                    <a:pt x="2968" y="2314"/>
                    <a:pt x="2763" y="1926"/>
                  </a:cubicBezTo>
                  <a:cubicBezTo>
                    <a:pt x="2535" y="1538"/>
                    <a:pt x="2284" y="1150"/>
                    <a:pt x="1987" y="853"/>
                  </a:cubicBezTo>
                  <a:cubicBezTo>
                    <a:pt x="1713" y="533"/>
                    <a:pt x="1393" y="282"/>
                    <a:pt x="1074" y="145"/>
                  </a:cubicBezTo>
                  <a:cubicBezTo>
                    <a:pt x="841" y="38"/>
                    <a:pt x="608" y="1"/>
                    <a:pt x="41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4" name="Google Shape;1518;p23">
              <a:extLst>
                <a:ext uri="{FF2B5EF4-FFF2-40B4-BE49-F238E27FC236}">
                  <a16:creationId xmlns:a16="http://schemas.microsoft.com/office/drawing/2014/main" id="{3BE1E068-AD81-A595-62A0-A4CB1681E7FD}"/>
                </a:ext>
              </a:extLst>
            </p:cNvPr>
            <p:cNvSpPr/>
            <p:nvPr/>
          </p:nvSpPr>
          <p:spPr>
            <a:xfrm>
              <a:off x="4884975" y="3464950"/>
              <a:ext cx="182075" cy="354650"/>
            </a:xfrm>
            <a:custGeom>
              <a:avLst/>
              <a:gdLst/>
              <a:ahLst/>
              <a:cxnLst/>
              <a:rect l="l" t="t" r="r" b="b"/>
              <a:pathLst>
                <a:path w="7283" h="14186" extrusionOk="0">
                  <a:moveTo>
                    <a:pt x="2777" y="1"/>
                  </a:moveTo>
                  <a:cubicBezTo>
                    <a:pt x="2625" y="1"/>
                    <a:pt x="2490" y="12"/>
                    <a:pt x="2375" y="29"/>
                  </a:cubicBezTo>
                  <a:cubicBezTo>
                    <a:pt x="2238" y="52"/>
                    <a:pt x="2123" y="75"/>
                    <a:pt x="2032" y="98"/>
                  </a:cubicBezTo>
                  <a:cubicBezTo>
                    <a:pt x="1964" y="121"/>
                    <a:pt x="1918" y="121"/>
                    <a:pt x="1918" y="121"/>
                  </a:cubicBezTo>
                  <a:cubicBezTo>
                    <a:pt x="1918" y="127"/>
                    <a:pt x="1934" y="130"/>
                    <a:pt x="1963" y="130"/>
                  </a:cubicBezTo>
                  <a:cubicBezTo>
                    <a:pt x="2033" y="130"/>
                    <a:pt x="2181" y="114"/>
                    <a:pt x="2375" y="98"/>
                  </a:cubicBezTo>
                  <a:cubicBezTo>
                    <a:pt x="2438" y="93"/>
                    <a:pt x="2508" y="90"/>
                    <a:pt x="2582" y="90"/>
                  </a:cubicBezTo>
                  <a:cubicBezTo>
                    <a:pt x="2851" y="90"/>
                    <a:pt x="3185" y="127"/>
                    <a:pt x="3561" y="235"/>
                  </a:cubicBezTo>
                  <a:cubicBezTo>
                    <a:pt x="3790" y="303"/>
                    <a:pt x="4041" y="395"/>
                    <a:pt x="4292" y="554"/>
                  </a:cubicBezTo>
                  <a:cubicBezTo>
                    <a:pt x="4520" y="691"/>
                    <a:pt x="4771" y="874"/>
                    <a:pt x="4977" y="1102"/>
                  </a:cubicBezTo>
                  <a:cubicBezTo>
                    <a:pt x="5205" y="1308"/>
                    <a:pt x="5410" y="1559"/>
                    <a:pt x="5593" y="1833"/>
                  </a:cubicBezTo>
                  <a:cubicBezTo>
                    <a:pt x="5776" y="2107"/>
                    <a:pt x="5935" y="2380"/>
                    <a:pt x="6072" y="2677"/>
                  </a:cubicBezTo>
                  <a:cubicBezTo>
                    <a:pt x="6643" y="3887"/>
                    <a:pt x="6871" y="5211"/>
                    <a:pt x="6940" y="6192"/>
                  </a:cubicBezTo>
                  <a:cubicBezTo>
                    <a:pt x="6962" y="6694"/>
                    <a:pt x="6962" y="7105"/>
                    <a:pt x="6940" y="7379"/>
                  </a:cubicBezTo>
                  <a:cubicBezTo>
                    <a:pt x="6917" y="7539"/>
                    <a:pt x="6917" y="7653"/>
                    <a:pt x="6917" y="7722"/>
                  </a:cubicBezTo>
                  <a:cubicBezTo>
                    <a:pt x="6894" y="7790"/>
                    <a:pt x="6894" y="7836"/>
                    <a:pt x="6894" y="7836"/>
                  </a:cubicBezTo>
                  <a:cubicBezTo>
                    <a:pt x="6894" y="7836"/>
                    <a:pt x="6894" y="7881"/>
                    <a:pt x="6871" y="7950"/>
                  </a:cubicBezTo>
                  <a:cubicBezTo>
                    <a:pt x="6871" y="8041"/>
                    <a:pt x="6848" y="8132"/>
                    <a:pt x="6826" y="8292"/>
                  </a:cubicBezTo>
                  <a:cubicBezTo>
                    <a:pt x="6780" y="8566"/>
                    <a:pt x="6711" y="8977"/>
                    <a:pt x="6574" y="9456"/>
                  </a:cubicBezTo>
                  <a:cubicBezTo>
                    <a:pt x="6437" y="9936"/>
                    <a:pt x="6232" y="10483"/>
                    <a:pt x="5958" y="11031"/>
                  </a:cubicBezTo>
                  <a:cubicBezTo>
                    <a:pt x="5821" y="11305"/>
                    <a:pt x="5639" y="11579"/>
                    <a:pt x="5456" y="11853"/>
                  </a:cubicBezTo>
                  <a:cubicBezTo>
                    <a:pt x="5273" y="12127"/>
                    <a:pt x="5068" y="12378"/>
                    <a:pt x="4840" y="12629"/>
                  </a:cubicBezTo>
                  <a:cubicBezTo>
                    <a:pt x="4611" y="12857"/>
                    <a:pt x="4383" y="13086"/>
                    <a:pt x="4109" y="13268"/>
                  </a:cubicBezTo>
                  <a:cubicBezTo>
                    <a:pt x="3858" y="13451"/>
                    <a:pt x="3584" y="13611"/>
                    <a:pt x="3288" y="13725"/>
                  </a:cubicBezTo>
                  <a:cubicBezTo>
                    <a:pt x="2717" y="13976"/>
                    <a:pt x="2146" y="14067"/>
                    <a:pt x="1644" y="14067"/>
                  </a:cubicBezTo>
                  <a:cubicBezTo>
                    <a:pt x="680" y="14045"/>
                    <a:pt x="52" y="13792"/>
                    <a:pt x="4" y="13792"/>
                  </a:cubicBezTo>
                  <a:cubicBezTo>
                    <a:pt x="2" y="13792"/>
                    <a:pt x="1" y="13792"/>
                    <a:pt x="1" y="13793"/>
                  </a:cubicBezTo>
                  <a:cubicBezTo>
                    <a:pt x="1" y="13816"/>
                    <a:pt x="161" y="13884"/>
                    <a:pt x="434" y="13976"/>
                  </a:cubicBezTo>
                  <a:cubicBezTo>
                    <a:pt x="708" y="14067"/>
                    <a:pt x="1119" y="14158"/>
                    <a:pt x="1644" y="14181"/>
                  </a:cubicBezTo>
                  <a:cubicBezTo>
                    <a:pt x="1704" y="14184"/>
                    <a:pt x="1766" y="14185"/>
                    <a:pt x="1829" y="14185"/>
                  </a:cubicBezTo>
                  <a:cubicBezTo>
                    <a:pt x="2293" y="14185"/>
                    <a:pt x="2834" y="14108"/>
                    <a:pt x="3356" y="13907"/>
                  </a:cubicBezTo>
                  <a:cubicBezTo>
                    <a:pt x="3653" y="13793"/>
                    <a:pt x="3950" y="13633"/>
                    <a:pt x="4246" y="13428"/>
                  </a:cubicBezTo>
                  <a:cubicBezTo>
                    <a:pt x="4520" y="13245"/>
                    <a:pt x="4771" y="13017"/>
                    <a:pt x="5022" y="12789"/>
                  </a:cubicBezTo>
                  <a:cubicBezTo>
                    <a:pt x="5251" y="12538"/>
                    <a:pt x="5479" y="12264"/>
                    <a:pt x="5684" y="11990"/>
                  </a:cubicBezTo>
                  <a:cubicBezTo>
                    <a:pt x="5867" y="11716"/>
                    <a:pt x="6049" y="11442"/>
                    <a:pt x="6186" y="11168"/>
                  </a:cubicBezTo>
                  <a:cubicBezTo>
                    <a:pt x="6506" y="10598"/>
                    <a:pt x="6711" y="10027"/>
                    <a:pt x="6871" y="9548"/>
                  </a:cubicBezTo>
                  <a:cubicBezTo>
                    <a:pt x="7008" y="9045"/>
                    <a:pt x="7099" y="8635"/>
                    <a:pt x="7145" y="8338"/>
                  </a:cubicBezTo>
                  <a:cubicBezTo>
                    <a:pt x="7168" y="8201"/>
                    <a:pt x="7191" y="8087"/>
                    <a:pt x="7214" y="7995"/>
                  </a:cubicBezTo>
                  <a:cubicBezTo>
                    <a:pt x="7214" y="7927"/>
                    <a:pt x="7214" y="7881"/>
                    <a:pt x="7214" y="7881"/>
                  </a:cubicBezTo>
                  <a:cubicBezTo>
                    <a:pt x="7214" y="7881"/>
                    <a:pt x="7236" y="7836"/>
                    <a:pt x="7236" y="7744"/>
                  </a:cubicBezTo>
                  <a:cubicBezTo>
                    <a:pt x="7236" y="7676"/>
                    <a:pt x="7259" y="7562"/>
                    <a:pt x="7259" y="7402"/>
                  </a:cubicBezTo>
                  <a:cubicBezTo>
                    <a:pt x="7282" y="7105"/>
                    <a:pt x="7282" y="6672"/>
                    <a:pt x="7236" y="6169"/>
                  </a:cubicBezTo>
                  <a:cubicBezTo>
                    <a:pt x="7168" y="5165"/>
                    <a:pt x="6894" y="3796"/>
                    <a:pt x="6278" y="2586"/>
                  </a:cubicBezTo>
                  <a:cubicBezTo>
                    <a:pt x="6118" y="2266"/>
                    <a:pt x="5958" y="1992"/>
                    <a:pt x="5753" y="1696"/>
                  </a:cubicBezTo>
                  <a:cubicBezTo>
                    <a:pt x="5570" y="1422"/>
                    <a:pt x="5342" y="1171"/>
                    <a:pt x="5114" y="965"/>
                  </a:cubicBezTo>
                  <a:cubicBezTo>
                    <a:pt x="4885" y="737"/>
                    <a:pt x="4634" y="554"/>
                    <a:pt x="4360" y="418"/>
                  </a:cubicBezTo>
                  <a:cubicBezTo>
                    <a:pt x="4109" y="258"/>
                    <a:pt x="3858" y="166"/>
                    <a:pt x="3607" y="98"/>
                  </a:cubicBezTo>
                  <a:cubicBezTo>
                    <a:pt x="3300" y="28"/>
                    <a:pt x="3018"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5" name="Google Shape;1519;p23">
              <a:extLst>
                <a:ext uri="{FF2B5EF4-FFF2-40B4-BE49-F238E27FC236}">
                  <a16:creationId xmlns:a16="http://schemas.microsoft.com/office/drawing/2014/main" id="{D147D2CC-144B-6491-4A5D-0BF2A45F44A6}"/>
                </a:ext>
              </a:extLst>
            </p:cNvPr>
            <p:cNvSpPr/>
            <p:nvPr/>
          </p:nvSpPr>
          <p:spPr>
            <a:xfrm>
              <a:off x="5022500" y="3537575"/>
              <a:ext cx="21700" cy="48000"/>
            </a:xfrm>
            <a:custGeom>
              <a:avLst/>
              <a:gdLst/>
              <a:ahLst/>
              <a:cxnLst/>
              <a:rect l="l" t="t" r="r" b="b"/>
              <a:pathLst>
                <a:path w="868" h="1920" extrusionOk="0">
                  <a:moveTo>
                    <a:pt x="206" y="0"/>
                  </a:moveTo>
                  <a:cubicBezTo>
                    <a:pt x="69" y="23"/>
                    <a:pt x="1" y="229"/>
                    <a:pt x="46" y="503"/>
                  </a:cubicBezTo>
                  <a:cubicBezTo>
                    <a:pt x="111" y="741"/>
                    <a:pt x="258" y="938"/>
                    <a:pt x="390" y="938"/>
                  </a:cubicBezTo>
                  <a:cubicBezTo>
                    <a:pt x="397" y="938"/>
                    <a:pt x="405" y="937"/>
                    <a:pt x="411" y="936"/>
                  </a:cubicBezTo>
                  <a:cubicBezTo>
                    <a:pt x="571" y="936"/>
                    <a:pt x="640" y="708"/>
                    <a:pt x="571" y="457"/>
                  </a:cubicBezTo>
                  <a:cubicBezTo>
                    <a:pt x="503" y="183"/>
                    <a:pt x="343" y="0"/>
                    <a:pt x="206" y="0"/>
                  </a:cubicBezTo>
                  <a:close/>
                  <a:moveTo>
                    <a:pt x="571" y="1256"/>
                  </a:moveTo>
                  <a:cubicBezTo>
                    <a:pt x="457" y="1256"/>
                    <a:pt x="411" y="1416"/>
                    <a:pt x="457" y="1598"/>
                  </a:cubicBezTo>
                  <a:cubicBezTo>
                    <a:pt x="500" y="1769"/>
                    <a:pt x="603" y="1920"/>
                    <a:pt x="709" y="1920"/>
                  </a:cubicBezTo>
                  <a:cubicBezTo>
                    <a:pt x="716" y="1920"/>
                    <a:pt x="724" y="1919"/>
                    <a:pt x="731" y="1918"/>
                  </a:cubicBezTo>
                  <a:cubicBezTo>
                    <a:pt x="822" y="1918"/>
                    <a:pt x="868" y="1758"/>
                    <a:pt x="822" y="1575"/>
                  </a:cubicBezTo>
                  <a:cubicBezTo>
                    <a:pt x="800" y="1393"/>
                    <a:pt x="663" y="1256"/>
                    <a:pt x="571"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6" name="Google Shape;1520;p23">
              <a:extLst>
                <a:ext uri="{FF2B5EF4-FFF2-40B4-BE49-F238E27FC236}">
                  <a16:creationId xmlns:a16="http://schemas.microsoft.com/office/drawing/2014/main" id="{0296310D-47C4-A90B-FF55-43653F772A24}"/>
                </a:ext>
              </a:extLst>
            </p:cNvPr>
            <p:cNvSpPr/>
            <p:nvPr/>
          </p:nvSpPr>
          <p:spPr>
            <a:xfrm>
              <a:off x="4956300" y="4120200"/>
              <a:ext cx="91325" cy="95875"/>
            </a:xfrm>
            <a:custGeom>
              <a:avLst/>
              <a:gdLst/>
              <a:ahLst/>
              <a:cxnLst/>
              <a:rect l="l" t="t" r="r" b="b"/>
              <a:pathLst>
                <a:path w="3653" h="3835" extrusionOk="0">
                  <a:moveTo>
                    <a:pt x="800" y="0"/>
                  </a:moveTo>
                  <a:cubicBezTo>
                    <a:pt x="343" y="1689"/>
                    <a:pt x="1" y="2967"/>
                    <a:pt x="1" y="2967"/>
                  </a:cubicBezTo>
                  <a:cubicBezTo>
                    <a:pt x="138" y="3835"/>
                    <a:pt x="1827" y="3835"/>
                    <a:pt x="1827" y="3835"/>
                  </a:cubicBezTo>
                  <a:cubicBezTo>
                    <a:pt x="2283" y="3310"/>
                    <a:pt x="2923" y="2420"/>
                    <a:pt x="3653" y="1370"/>
                  </a:cubicBezTo>
                  <a:cubicBezTo>
                    <a:pt x="2626" y="1118"/>
                    <a:pt x="1599" y="639"/>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7" name="Google Shape;1521;p23">
              <a:extLst>
                <a:ext uri="{FF2B5EF4-FFF2-40B4-BE49-F238E27FC236}">
                  <a16:creationId xmlns:a16="http://schemas.microsoft.com/office/drawing/2014/main" id="{6569F856-93E1-38CE-AADE-F43E25FEB8F3}"/>
                </a:ext>
              </a:extLst>
            </p:cNvPr>
            <p:cNvSpPr/>
            <p:nvPr/>
          </p:nvSpPr>
          <p:spPr>
            <a:xfrm>
              <a:off x="4956300" y="4120200"/>
              <a:ext cx="59950" cy="95875"/>
            </a:xfrm>
            <a:custGeom>
              <a:avLst/>
              <a:gdLst/>
              <a:ahLst/>
              <a:cxnLst/>
              <a:rect l="l" t="t" r="r" b="b"/>
              <a:pathLst>
                <a:path w="2398" h="3835" extrusionOk="0">
                  <a:moveTo>
                    <a:pt x="800" y="0"/>
                  </a:moveTo>
                  <a:cubicBezTo>
                    <a:pt x="343" y="1689"/>
                    <a:pt x="1" y="2967"/>
                    <a:pt x="1" y="2967"/>
                  </a:cubicBezTo>
                  <a:cubicBezTo>
                    <a:pt x="138" y="3835"/>
                    <a:pt x="1827" y="3835"/>
                    <a:pt x="1827" y="3835"/>
                  </a:cubicBezTo>
                  <a:cubicBezTo>
                    <a:pt x="1987" y="3629"/>
                    <a:pt x="2192" y="3378"/>
                    <a:pt x="2398" y="3104"/>
                  </a:cubicBezTo>
                  <a:lnTo>
                    <a:pt x="2398" y="3104"/>
                  </a:lnTo>
                  <a:cubicBezTo>
                    <a:pt x="2217" y="3154"/>
                    <a:pt x="2009" y="3191"/>
                    <a:pt x="1807" y="3191"/>
                  </a:cubicBezTo>
                  <a:cubicBezTo>
                    <a:pt x="1448" y="3191"/>
                    <a:pt x="1106" y="3073"/>
                    <a:pt x="960" y="2693"/>
                  </a:cubicBezTo>
                  <a:cubicBezTo>
                    <a:pt x="800" y="2237"/>
                    <a:pt x="982" y="1233"/>
                    <a:pt x="1279" y="342"/>
                  </a:cubicBezTo>
                  <a:cubicBezTo>
                    <a:pt x="1097" y="228"/>
                    <a:pt x="937" y="114"/>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8" name="Google Shape;1522;p23">
              <a:extLst>
                <a:ext uri="{FF2B5EF4-FFF2-40B4-BE49-F238E27FC236}">
                  <a16:creationId xmlns:a16="http://schemas.microsoft.com/office/drawing/2014/main" id="{BE8687D5-C1FA-EC6B-3C7B-2296191E71DA}"/>
                </a:ext>
              </a:extLst>
            </p:cNvPr>
            <p:cNvSpPr/>
            <p:nvPr/>
          </p:nvSpPr>
          <p:spPr>
            <a:xfrm>
              <a:off x="5024225" y="4151025"/>
              <a:ext cx="11425" cy="11075"/>
            </a:xfrm>
            <a:custGeom>
              <a:avLst/>
              <a:gdLst/>
              <a:ahLst/>
              <a:cxnLst/>
              <a:rect l="l" t="t" r="r" b="b"/>
              <a:pathLst>
                <a:path w="457" h="443" extrusionOk="0">
                  <a:moveTo>
                    <a:pt x="327" y="0"/>
                  </a:moveTo>
                  <a:cubicBezTo>
                    <a:pt x="273" y="0"/>
                    <a:pt x="199" y="36"/>
                    <a:pt x="137" y="114"/>
                  </a:cubicBezTo>
                  <a:cubicBezTo>
                    <a:pt x="23" y="228"/>
                    <a:pt x="0" y="365"/>
                    <a:pt x="46" y="410"/>
                  </a:cubicBezTo>
                  <a:cubicBezTo>
                    <a:pt x="60" y="432"/>
                    <a:pt x="84" y="443"/>
                    <a:pt x="113" y="443"/>
                  </a:cubicBezTo>
                  <a:cubicBezTo>
                    <a:pt x="175" y="443"/>
                    <a:pt x="258" y="397"/>
                    <a:pt x="320" y="319"/>
                  </a:cubicBezTo>
                  <a:cubicBezTo>
                    <a:pt x="411" y="205"/>
                    <a:pt x="457" y="91"/>
                    <a:pt x="388" y="22"/>
                  </a:cubicBezTo>
                  <a:cubicBezTo>
                    <a:pt x="374" y="8"/>
                    <a:pt x="352" y="0"/>
                    <a:pt x="32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9" name="Google Shape;1523;p23">
              <a:extLst>
                <a:ext uri="{FF2B5EF4-FFF2-40B4-BE49-F238E27FC236}">
                  <a16:creationId xmlns:a16="http://schemas.microsoft.com/office/drawing/2014/main" id="{78B7254B-09B1-95B5-1C7B-1BB4E8D03CE1}"/>
                </a:ext>
              </a:extLst>
            </p:cNvPr>
            <p:cNvSpPr/>
            <p:nvPr/>
          </p:nvSpPr>
          <p:spPr>
            <a:xfrm>
              <a:off x="4948900" y="4194375"/>
              <a:ext cx="140975" cy="110275"/>
            </a:xfrm>
            <a:custGeom>
              <a:avLst/>
              <a:gdLst/>
              <a:ahLst/>
              <a:cxnLst/>
              <a:rect l="l" t="t" r="r" b="b"/>
              <a:pathLst>
                <a:path w="5639" h="4411" extrusionOk="0">
                  <a:moveTo>
                    <a:pt x="297" y="0"/>
                  </a:moveTo>
                  <a:cubicBezTo>
                    <a:pt x="206" y="434"/>
                    <a:pt x="91" y="845"/>
                    <a:pt x="0" y="1279"/>
                  </a:cubicBezTo>
                  <a:cubicBezTo>
                    <a:pt x="208" y="2868"/>
                    <a:pt x="3365" y="4410"/>
                    <a:pt x="4673" y="4410"/>
                  </a:cubicBezTo>
                  <a:cubicBezTo>
                    <a:pt x="4943" y="4410"/>
                    <a:pt x="5134" y="4345"/>
                    <a:pt x="5204" y="4200"/>
                  </a:cubicBezTo>
                  <a:cubicBezTo>
                    <a:pt x="5638" y="3378"/>
                    <a:pt x="2123" y="868"/>
                    <a:pt x="2123" y="868"/>
                  </a:cubicBezTo>
                  <a:cubicBezTo>
                    <a:pt x="2123" y="868"/>
                    <a:pt x="2123" y="822"/>
                    <a:pt x="2146" y="776"/>
                  </a:cubicBezTo>
                  <a:lnTo>
                    <a:pt x="2146" y="776"/>
                  </a:lnTo>
                  <a:cubicBezTo>
                    <a:pt x="2048" y="790"/>
                    <a:pt x="1938" y="799"/>
                    <a:pt x="1819" y="799"/>
                  </a:cubicBezTo>
                  <a:cubicBezTo>
                    <a:pt x="1328" y="799"/>
                    <a:pt x="701" y="644"/>
                    <a:pt x="29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0" name="Google Shape;1524;p23">
              <a:extLst>
                <a:ext uri="{FF2B5EF4-FFF2-40B4-BE49-F238E27FC236}">
                  <a16:creationId xmlns:a16="http://schemas.microsoft.com/office/drawing/2014/main" id="{68628B13-7D6B-970E-565D-1ACEFE5A72BF}"/>
                </a:ext>
              </a:extLst>
            </p:cNvPr>
            <p:cNvSpPr/>
            <p:nvPr/>
          </p:nvSpPr>
          <p:spPr>
            <a:xfrm>
              <a:off x="4948900" y="4222325"/>
              <a:ext cx="131825" cy="82325"/>
            </a:xfrm>
            <a:custGeom>
              <a:avLst/>
              <a:gdLst/>
              <a:ahLst/>
              <a:cxnLst/>
              <a:rect l="l" t="t" r="r" b="b"/>
              <a:pathLst>
                <a:path w="5273" h="3293" extrusionOk="0">
                  <a:moveTo>
                    <a:pt x="46" y="1"/>
                  </a:moveTo>
                  <a:cubicBezTo>
                    <a:pt x="23" y="46"/>
                    <a:pt x="23" y="115"/>
                    <a:pt x="0" y="161"/>
                  </a:cubicBezTo>
                  <a:cubicBezTo>
                    <a:pt x="208" y="1750"/>
                    <a:pt x="3365" y="3292"/>
                    <a:pt x="4673" y="3292"/>
                  </a:cubicBezTo>
                  <a:cubicBezTo>
                    <a:pt x="4943" y="3292"/>
                    <a:pt x="5134" y="3227"/>
                    <a:pt x="5204" y="3082"/>
                  </a:cubicBezTo>
                  <a:cubicBezTo>
                    <a:pt x="5273" y="2991"/>
                    <a:pt x="5250" y="2854"/>
                    <a:pt x="5204" y="2694"/>
                  </a:cubicBezTo>
                  <a:cubicBezTo>
                    <a:pt x="5113" y="2722"/>
                    <a:pt x="5003" y="2739"/>
                    <a:pt x="4868" y="2739"/>
                  </a:cubicBezTo>
                  <a:cubicBezTo>
                    <a:pt x="4562" y="2739"/>
                    <a:pt x="4126" y="2651"/>
                    <a:pt x="3492" y="2397"/>
                  </a:cubicBezTo>
                  <a:cubicBezTo>
                    <a:pt x="1872" y="1735"/>
                    <a:pt x="594" y="800"/>
                    <a:pt x="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1" name="Google Shape;1525;p23">
              <a:extLst>
                <a:ext uri="{FF2B5EF4-FFF2-40B4-BE49-F238E27FC236}">
                  <a16:creationId xmlns:a16="http://schemas.microsoft.com/office/drawing/2014/main" id="{3F7E0A18-77D4-2A89-3A44-9979200D69BC}"/>
                </a:ext>
              </a:extLst>
            </p:cNvPr>
            <p:cNvSpPr/>
            <p:nvPr/>
          </p:nvSpPr>
          <p:spPr>
            <a:xfrm>
              <a:off x="5134925" y="3891375"/>
              <a:ext cx="75900" cy="71975"/>
            </a:xfrm>
            <a:custGeom>
              <a:avLst/>
              <a:gdLst/>
              <a:ahLst/>
              <a:cxnLst/>
              <a:rect l="l" t="t" r="r" b="b"/>
              <a:pathLst>
                <a:path w="3036" h="2879" extrusionOk="0">
                  <a:moveTo>
                    <a:pt x="0" y="0"/>
                  </a:moveTo>
                  <a:cubicBezTo>
                    <a:pt x="183" y="1461"/>
                    <a:pt x="320" y="2511"/>
                    <a:pt x="320" y="2511"/>
                  </a:cubicBezTo>
                  <a:cubicBezTo>
                    <a:pt x="481" y="2790"/>
                    <a:pt x="798" y="2878"/>
                    <a:pt x="1134" y="2878"/>
                  </a:cubicBezTo>
                  <a:cubicBezTo>
                    <a:pt x="1705" y="2878"/>
                    <a:pt x="2328" y="2625"/>
                    <a:pt x="2328" y="2625"/>
                  </a:cubicBezTo>
                  <a:cubicBezTo>
                    <a:pt x="2534" y="2032"/>
                    <a:pt x="2785" y="1096"/>
                    <a:pt x="303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2" name="Google Shape;1526;p23">
              <a:extLst>
                <a:ext uri="{FF2B5EF4-FFF2-40B4-BE49-F238E27FC236}">
                  <a16:creationId xmlns:a16="http://schemas.microsoft.com/office/drawing/2014/main" id="{F5A84B75-F16D-ADDE-46D9-3CBC95DDE85C}"/>
                </a:ext>
              </a:extLst>
            </p:cNvPr>
            <p:cNvSpPr/>
            <p:nvPr/>
          </p:nvSpPr>
          <p:spPr>
            <a:xfrm>
              <a:off x="5134925" y="3891375"/>
              <a:ext cx="65075" cy="71975"/>
            </a:xfrm>
            <a:custGeom>
              <a:avLst/>
              <a:gdLst/>
              <a:ahLst/>
              <a:cxnLst/>
              <a:rect l="l" t="t" r="r" b="b"/>
              <a:pathLst>
                <a:path w="2603" h="2879" extrusionOk="0">
                  <a:moveTo>
                    <a:pt x="0" y="0"/>
                  </a:moveTo>
                  <a:cubicBezTo>
                    <a:pt x="183" y="1461"/>
                    <a:pt x="320" y="2511"/>
                    <a:pt x="320" y="2511"/>
                  </a:cubicBezTo>
                  <a:cubicBezTo>
                    <a:pt x="481" y="2790"/>
                    <a:pt x="798" y="2878"/>
                    <a:pt x="1134" y="2878"/>
                  </a:cubicBezTo>
                  <a:cubicBezTo>
                    <a:pt x="1705" y="2878"/>
                    <a:pt x="2328" y="2625"/>
                    <a:pt x="2328" y="2625"/>
                  </a:cubicBezTo>
                  <a:cubicBezTo>
                    <a:pt x="2420" y="2397"/>
                    <a:pt x="2511" y="2077"/>
                    <a:pt x="2602" y="1735"/>
                  </a:cubicBezTo>
                  <a:lnTo>
                    <a:pt x="2602" y="1735"/>
                  </a:lnTo>
                  <a:cubicBezTo>
                    <a:pt x="2328" y="1937"/>
                    <a:pt x="1972" y="2139"/>
                    <a:pt x="1643" y="2139"/>
                  </a:cubicBezTo>
                  <a:cubicBezTo>
                    <a:pt x="1452" y="2139"/>
                    <a:pt x="1270" y="2071"/>
                    <a:pt x="1119" y="1895"/>
                  </a:cubicBezTo>
                  <a:cubicBezTo>
                    <a:pt x="822" y="1598"/>
                    <a:pt x="639" y="822"/>
                    <a:pt x="54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3" name="Google Shape;1527;p23">
              <a:extLst>
                <a:ext uri="{FF2B5EF4-FFF2-40B4-BE49-F238E27FC236}">
                  <a16:creationId xmlns:a16="http://schemas.microsoft.com/office/drawing/2014/main" id="{15B657AD-74A8-3A46-DA94-09CB1CC645CD}"/>
                </a:ext>
              </a:extLst>
            </p:cNvPr>
            <p:cNvSpPr/>
            <p:nvPr/>
          </p:nvSpPr>
          <p:spPr>
            <a:xfrm>
              <a:off x="5142900" y="3954125"/>
              <a:ext cx="155250" cy="67100"/>
            </a:xfrm>
            <a:custGeom>
              <a:avLst/>
              <a:gdLst/>
              <a:ahLst/>
              <a:cxnLst/>
              <a:rect l="l" t="t" r="r" b="b"/>
              <a:pathLst>
                <a:path w="6210" h="2684" extrusionOk="0">
                  <a:moveTo>
                    <a:pt x="1" y="1"/>
                  </a:moveTo>
                  <a:lnTo>
                    <a:pt x="1" y="1"/>
                  </a:lnTo>
                  <a:cubicBezTo>
                    <a:pt x="69" y="435"/>
                    <a:pt x="138" y="868"/>
                    <a:pt x="206" y="1302"/>
                  </a:cubicBezTo>
                  <a:cubicBezTo>
                    <a:pt x="743" y="2270"/>
                    <a:pt x="2584" y="2683"/>
                    <a:pt x="4076" y="2683"/>
                  </a:cubicBezTo>
                  <a:cubicBezTo>
                    <a:pt x="5186" y="2683"/>
                    <a:pt x="6102" y="2455"/>
                    <a:pt x="6141" y="2055"/>
                  </a:cubicBezTo>
                  <a:cubicBezTo>
                    <a:pt x="6209" y="1119"/>
                    <a:pt x="2009" y="115"/>
                    <a:pt x="2009" y="115"/>
                  </a:cubicBezTo>
                  <a:cubicBezTo>
                    <a:pt x="2009" y="115"/>
                    <a:pt x="2009" y="92"/>
                    <a:pt x="2009" y="24"/>
                  </a:cubicBezTo>
                  <a:cubicBezTo>
                    <a:pt x="1748" y="168"/>
                    <a:pt x="1374" y="319"/>
                    <a:pt x="961" y="319"/>
                  </a:cubicBezTo>
                  <a:cubicBezTo>
                    <a:pt x="652" y="319"/>
                    <a:pt x="322" y="235"/>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4" name="Google Shape;1528;p23">
              <a:extLst>
                <a:ext uri="{FF2B5EF4-FFF2-40B4-BE49-F238E27FC236}">
                  <a16:creationId xmlns:a16="http://schemas.microsoft.com/office/drawing/2014/main" id="{DF809E44-22EC-A06B-D311-7DE3D0F5EE7B}"/>
                </a:ext>
              </a:extLst>
            </p:cNvPr>
            <p:cNvSpPr/>
            <p:nvPr/>
          </p:nvSpPr>
          <p:spPr>
            <a:xfrm>
              <a:off x="5147475" y="3982675"/>
              <a:ext cx="148950" cy="38550"/>
            </a:xfrm>
            <a:custGeom>
              <a:avLst/>
              <a:gdLst/>
              <a:ahLst/>
              <a:cxnLst/>
              <a:rect l="l" t="t" r="r" b="b"/>
              <a:pathLst>
                <a:path w="5958" h="1542" extrusionOk="0">
                  <a:moveTo>
                    <a:pt x="0" y="0"/>
                  </a:moveTo>
                  <a:cubicBezTo>
                    <a:pt x="0" y="46"/>
                    <a:pt x="23" y="114"/>
                    <a:pt x="23" y="160"/>
                  </a:cubicBezTo>
                  <a:cubicBezTo>
                    <a:pt x="560" y="1128"/>
                    <a:pt x="2401" y="1541"/>
                    <a:pt x="3893" y="1541"/>
                  </a:cubicBezTo>
                  <a:cubicBezTo>
                    <a:pt x="5003" y="1541"/>
                    <a:pt x="5919" y="1313"/>
                    <a:pt x="5958" y="913"/>
                  </a:cubicBezTo>
                  <a:cubicBezTo>
                    <a:pt x="5958" y="799"/>
                    <a:pt x="5912" y="685"/>
                    <a:pt x="5798" y="548"/>
                  </a:cubicBezTo>
                  <a:cubicBezTo>
                    <a:pt x="5570" y="753"/>
                    <a:pt x="5090" y="913"/>
                    <a:pt x="4109" y="913"/>
                  </a:cubicBezTo>
                  <a:cubicBezTo>
                    <a:pt x="2351" y="913"/>
                    <a:pt x="822"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5" name="Google Shape;1529;p23">
              <a:extLst>
                <a:ext uri="{FF2B5EF4-FFF2-40B4-BE49-F238E27FC236}">
                  <a16:creationId xmlns:a16="http://schemas.microsoft.com/office/drawing/2014/main" id="{E88861C9-CA2A-CE5C-1B90-2F4C116A1CA6}"/>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6" name="Google Shape;1530;p23">
              <a:extLst>
                <a:ext uri="{FF2B5EF4-FFF2-40B4-BE49-F238E27FC236}">
                  <a16:creationId xmlns:a16="http://schemas.microsoft.com/office/drawing/2014/main" id="{7137E7AF-B69B-8B0E-9485-7A6F55698EFE}"/>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7" name="Google Shape;1531;p23">
              <a:extLst>
                <a:ext uri="{FF2B5EF4-FFF2-40B4-BE49-F238E27FC236}">
                  <a16:creationId xmlns:a16="http://schemas.microsoft.com/office/drawing/2014/main" id="{25AA707E-279B-CDA5-C39B-D43A9A0188D6}"/>
                </a:ext>
              </a:extLst>
            </p:cNvPr>
            <p:cNvSpPr/>
            <p:nvPr/>
          </p:nvSpPr>
          <p:spPr>
            <a:xfrm>
              <a:off x="5019650" y="3744725"/>
              <a:ext cx="119850" cy="345825"/>
            </a:xfrm>
            <a:custGeom>
              <a:avLst/>
              <a:gdLst/>
              <a:ahLst/>
              <a:cxnLst/>
              <a:rect l="l" t="t" r="r" b="b"/>
              <a:pathLst>
                <a:path w="4794" h="13833" extrusionOk="0">
                  <a:moveTo>
                    <a:pt x="4680" y="0"/>
                  </a:moveTo>
                  <a:cubicBezTo>
                    <a:pt x="4657" y="0"/>
                    <a:pt x="4634" y="46"/>
                    <a:pt x="4588" y="137"/>
                  </a:cubicBezTo>
                  <a:cubicBezTo>
                    <a:pt x="4543" y="205"/>
                    <a:pt x="4451" y="320"/>
                    <a:pt x="4406" y="479"/>
                  </a:cubicBezTo>
                  <a:cubicBezTo>
                    <a:pt x="4269" y="776"/>
                    <a:pt x="4155" y="1187"/>
                    <a:pt x="4063" y="1621"/>
                  </a:cubicBezTo>
                  <a:cubicBezTo>
                    <a:pt x="3995" y="2031"/>
                    <a:pt x="3949" y="2465"/>
                    <a:pt x="3949" y="2785"/>
                  </a:cubicBezTo>
                  <a:cubicBezTo>
                    <a:pt x="3926" y="3127"/>
                    <a:pt x="3926" y="3333"/>
                    <a:pt x="3926" y="3333"/>
                  </a:cubicBezTo>
                  <a:cubicBezTo>
                    <a:pt x="3926" y="3333"/>
                    <a:pt x="3949" y="3538"/>
                    <a:pt x="3949" y="3880"/>
                  </a:cubicBezTo>
                  <a:cubicBezTo>
                    <a:pt x="3972" y="4200"/>
                    <a:pt x="4018" y="4634"/>
                    <a:pt x="4086" y="5044"/>
                  </a:cubicBezTo>
                  <a:cubicBezTo>
                    <a:pt x="4109" y="5250"/>
                    <a:pt x="4155" y="5432"/>
                    <a:pt x="4178" y="5615"/>
                  </a:cubicBezTo>
                  <a:cubicBezTo>
                    <a:pt x="4086" y="5410"/>
                    <a:pt x="3995" y="5204"/>
                    <a:pt x="3858" y="4999"/>
                  </a:cubicBezTo>
                  <a:cubicBezTo>
                    <a:pt x="3630" y="4656"/>
                    <a:pt x="3356" y="4314"/>
                    <a:pt x="3013" y="4017"/>
                  </a:cubicBezTo>
                  <a:cubicBezTo>
                    <a:pt x="2694" y="3721"/>
                    <a:pt x="2329" y="3469"/>
                    <a:pt x="1986" y="3264"/>
                  </a:cubicBezTo>
                  <a:cubicBezTo>
                    <a:pt x="1621" y="3059"/>
                    <a:pt x="1279" y="2876"/>
                    <a:pt x="982" y="2739"/>
                  </a:cubicBezTo>
                  <a:cubicBezTo>
                    <a:pt x="708" y="2602"/>
                    <a:pt x="457" y="2488"/>
                    <a:pt x="274" y="2420"/>
                  </a:cubicBezTo>
                  <a:cubicBezTo>
                    <a:pt x="92" y="2351"/>
                    <a:pt x="1" y="2305"/>
                    <a:pt x="1" y="2305"/>
                  </a:cubicBezTo>
                  <a:lnTo>
                    <a:pt x="1" y="2305"/>
                  </a:lnTo>
                  <a:cubicBezTo>
                    <a:pt x="1" y="2328"/>
                    <a:pt x="92" y="2374"/>
                    <a:pt x="252" y="2465"/>
                  </a:cubicBezTo>
                  <a:cubicBezTo>
                    <a:pt x="434" y="2556"/>
                    <a:pt x="662" y="2671"/>
                    <a:pt x="959" y="2808"/>
                  </a:cubicBezTo>
                  <a:cubicBezTo>
                    <a:pt x="1256" y="2967"/>
                    <a:pt x="1575" y="3150"/>
                    <a:pt x="1918" y="3355"/>
                  </a:cubicBezTo>
                  <a:cubicBezTo>
                    <a:pt x="2260" y="3584"/>
                    <a:pt x="2625" y="3835"/>
                    <a:pt x="2922" y="4131"/>
                  </a:cubicBezTo>
                  <a:cubicBezTo>
                    <a:pt x="3242" y="4405"/>
                    <a:pt x="3516" y="4748"/>
                    <a:pt x="3721" y="5090"/>
                  </a:cubicBezTo>
                  <a:cubicBezTo>
                    <a:pt x="3926" y="5432"/>
                    <a:pt x="4063" y="5775"/>
                    <a:pt x="4155" y="6072"/>
                  </a:cubicBezTo>
                  <a:cubicBezTo>
                    <a:pt x="4269" y="6391"/>
                    <a:pt x="4314" y="6642"/>
                    <a:pt x="4360" y="6825"/>
                  </a:cubicBezTo>
                  <a:cubicBezTo>
                    <a:pt x="4383" y="7007"/>
                    <a:pt x="4406" y="7122"/>
                    <a:pt x="4406" y="7122"/>
                  </a:cubicBezTo>
                  <a:cubicBezTo>
                    <a:pt x="4406" y="7122"/>
                    <a:pt x="4429" y="7236"/>
                    <a:pt x="4451" y="7418"/>
                  </a:cubicBezTo>
                  <a:cubicBezTo>
                    <a:pt x="4497" y="7601"/>
                    <a:pt x="4520" y="7875"/>
                    <a:pt x="4566" y="8194"/>
                  </a:cubicBezTo>
                  <a:cubicBezTo>
                    <a:pt x="4611" y="8514"/>
                    <a:pt x="4588" y="8879"/>
                    <a:pt x="4611" y="9290"/>
                  </a:cubicBezTo>
                  <a:cubicBezTo>
                    <a:pt x="4611" y="9495"/>
                    <a:pt x="4566" y="9701"/>
                    <a:pt x="4566" y="9906"/>
                  </a:cubicBezTo>
                  <a:cubicBezTo>
                    <a:pt x="4543" y="10134"/>
                    <a:pt x="4543" y="10340"/>
                    <a:pt x="4497" y="10545"/>
                  </a:cubicBezTo>
                  <a:cubicBezTo>
                    <a:pt x="4451" y="10774"/>
                    <a:pt x="4406" y="10979"/>
                    <a:pt x="4383" y="11184"/>
                  </a:cubicBezTo>
                  <a:cubicBezTo>
                    <a:pt x="4314" y="11390"/>
                    <a:pt x="4269" y="11595"/>
                    <a:pt x="4200" y="11778"/>
                  </a:cubicBezTo>
                  <a:cubicBezTo>
                    <a:pt x="4178" y="11892"/>
                    <a:pt x="4155" y="11983"/>
                    <a:pt x="4132" y="12075"/>
                  </a:cubicBezTo>
                  <a:cubicBezTo>
                    <a:pt x="4086" y="12166"/>
                    <a:pt x="4063" y="12257"/>
                    <a:pt x="4041" y="12348"/>
                  </a:cubicBezTo>
                  <a:cubicBezTo>
                    <a:pt x="3972" y="12508"/>
                    <a:pt x="3904" y="12691"/>
                    <a:pt x="3858" y="12828"/>
                  </a:cubicBezTo>
                  <a:cubicBezTo>
                    <a:pt x="3721" y="13147"/>
                    <a:pt x="3607" y="13376"/>
                    <a:pt x="3538" y="13558"/>
                  </a:cubicBezTo>
                  <a:cubicBezTo>
                    <a:pt x="3447" y="13741"/>
                    <a:pt x="3424" y="13832"/>
                    <a:pt x="3424" y="13832"/>
                  </a:cubicBezTo>
                  <a:cubicBezTo>
                    <a:pt x="3424" y="13832"/>
                    <a:pt x="3470" y="13741"/>
                    <a:pt x="3561" y="13581"/>
                  </a:cubicBezTo>
                  <a:cubicBezTo>
                    <a:pt x="3653" y="13398"/>
                    <a:pt x="3790" y="13170"/>
                    <a:pt x="3926" y="12873"/>
                  </a:cubicBezTo>
                  <a:cubicBezTo>
                    <a:pt x="3972" y="12714"/>
                    <a:pt x="4041" y="12554"/>
                    <a:pt x="4132" y="12371"/>
                  </a:cubicBezTo>
                  <a:cubicBezTo>
                    <a:pt x="4155" y="12280"/>
                    <a:pt x="4200" y="12212"/>
                    <a:pt x="4223" y="12120"/>
                  </a:cubicBezTo>
                  <a:cubicBezTo>
                    <a:pt x="4269" y="12006"/>
                    <a:pt x="4292" y="11915"/>
                    <a:pt x="4314" y="11824"/>
                  </a:cubicBezTo>
                  <a:cubicBezTo>
                    <a:pt x="4383" y="11618"/>
                    <a:pt x="4429" y="11413"/>
                    <a:pt x="4497" y="11207"/>
                  </a:cubicBezTo>
                  <a:cubicBezTo>
                    <a:pt x="4543" y="11002"/>
                    <a:pt x="4588" y="10796"/>
                    <a:pt x="4634" y="10568"/>
                  </a:cubicBezTo>
                  <a:cubicBezTo>
                    <a:pt x="4680" y="10363"/>
                    <a:pt x="4703" y="10134"/>
                    <a:pt x="4725" y="9929"/>
                  </a:cubicBezTo>
                  <a:cubicBezTo>
                    <a:pt x="4725" y="9724"/>
                    <a:pt x="4771" y="9495"/>
                    <a:pt x="4771" y="9290"/>
                  </a:cubicBezTo>
                  <a:cubicBezTo>
                    <a:pt x="4771" y="8879"/>
                    <a:pt x="4794" y="8491"/>
                    <a:pt x="4748" y="8171"/>
                  </a:cubicBezTo>
                  <a:cubicBezTo>
                    <a:pt x="4703" y="7852"/>
                    <a:pt x="4703" y="7578"/>
                    <a:pt x="4657" y="7373"/>
                  </a:cubicBezTo>
                  <a:cubicBezTo>
                    <a:pt x="4634" y="7190"/>
                    <a:pt x="4611" y="7076"/>
                    <a:pt x="4611" y="7076"/>
                  </a:cubicBezTo>
                  <a:cubicBezTo>
                    <a:pt x="4611" y="7076"/>
                    <a:pt x="4588" y="6985"/>
                    <a:pt x="4543" y="6802"/>
                  </a:cubicBezTo>
                  <a:cubicBezTo>
                    <a:pt x="4520" y="6642"/>
                    <a:pt x="4474" y="6414"/>
                    <a:pt x="4383" y="6163"/>
                  </a:cubicBezTo>
                  <a:cubicBezTo>
                    <a:pt x="4337" y="5843"/>
                    <a:pt x="4269" y="5432"/>
                    <a:pt x="4223" y="5022"/>
                  </a:cubicBezTo>
                  <a:cubicBezTo>
                    <a:pt x="4178" y="4611"/>
                    <a:pt x="4155" y="4177"/>
                    <a:pt x="4132" y="3857"/>
                  </a:cubicBezTo>
                  <a:cubicBezTo>
                    <a:pt x="4132" y="3538"/>
                    <a:pt x="4132" y="3333"/>
                    <a:pt x="4132" y="3333"/>
                  </a:cubicBezTo>
                  <a:lnTo>
                    <a:pt x="4132" y="2808"/>
                  </a:lnTo>
                  <a:cubicBezTo>
                    <a:pt x="4132" y="2488"/>
                    <a:pt x="4155" y="2054"/>
                    <a:pt x="4200" y="1643"/>
                  </a:cubicBezTo>
                  <a:cubicBezTo>
                    <a:pt x="4269" y="1210"/>
                    <a:pt x="4360" y="799"/>
                    <a:pt x="4474" y="502"/>
                  </a:cubicBezTo>
                  <a:cubicBezTo>
                    <a:pt x="4520" y="342"/>
                    <a:pt x="4588" y="228"/>
                    <a:pt x="4611" y="160"/>
                  </a:cubicBezTo>
                  <a:cubicBezTo>
                    <a:pt x="4657" y="68"/>
                    <a:pt x="4680" y="23"/>
                    <a:pt x="46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8" name="Google Shape;1532;p23">
              <a:extLst>
                <a:ext uri="{FF2B5EF4-FFF2-40B4-BE49-F238E27FC236}">
                  <a16:creationId xmlns:a16="http://schemas.microsoft.com/office/drawing/2014/main" id="{DC252ED5-3463-48A5-0926-1F7D755ACB11}"/>
                </a:ext>
              </a:extLst>
            </p:cNvPr>
            <p:cNvSpPr/>
            <p:nvPr/>
          </p:nvSpPr>
          <p:spPr>
            <a:xfrm>
              <a:off x="5014525" y="3630000"/>
              <a:ext cx="251100" cy="312175"/>
            </a:xfrm>
            <a:custGeom>
              <a:avLst/>
              <a:gdLst/>
              <a:ahLst/>
              <a:cxnLst/>
              <a:rect l="l" t="t" r="r" b="b"/>
              <a:pathLst>
                <a:path w="10044" h="12487" extrusionOk="0">
                  <a:moveTo>
                    <a:pt x="5807" y="0"/>
                  </a:moveTo>
                  <a:cubicBezTo>
                    <a:pt x="5444" y="0"/>
                    <a:pt x="5073" y="41"/>
                    <a:pt x="4702" y="115"/>
                  </a:cubicBezTo>
                  <a:cubicBezTo>
                    <a:pt x="3355" y="366"/>
                    <a:pt x="2146" y="1051"/>
                    <a:pt x="1324" y="1622"/>
                  </a:cubicBezTo>
                  <a:cubicBezTo>
                    <a:pt x="890" y="1918"/>
                    <a:pt x="571" y="2170"/>
                    <a:pt x="342" y="2375"/>
                  </a:cubicBezTo>
                  <a:cubicBezTo>
                    <a:pt x="228" y="2466"/>
                    <a:pt x="137" y="2535"/>
                    <a:pt x="91" y="2603"/>
                  </a:cubicBezTo>
                  <a:cubicBezTo>
                    <a:pt x="23" y="2649"/>
                    <a:pt x="0" y="2672"/>
                    <a:pt x="0" y="2695"/>
                  </a:cubicBezTo>
                  <a:cubicBezTo>
                    <a:pt x="0" y="2695"/>
                    <a:pt x="46" y="2672"/>
                    <a:pt x="114" y="2603"/>
                  </a:cubicBezTo>
                  <a:cubicBezTo>
                    <a:pt x="160" y="2558"/>
                    <a:pt x="251" y="2489"/>
                    <a:pt x="365" y="2398"/>
                  </a:cubicBezTo>
                  <a:cubicBezTo>
                    <a:pt x="594" y="2215"/>
                    <a:pt x="936" y="1964"/>
                    <a:pt x="1370" y="1690"/>
                  </a:cubicBezTo>
                  <a:cubicBezTo>
                    <a:pt x="2214" y="1142"/>
                    <a:pt x="3424" y="480"/>
                    <a:pt x="4725" y="252"/>
                  </a:cubicBezTo>
                  <a:cubicBezTo>
                    <a:pt x="5071" y="193"/>
                    <a:pt x="5423" y="158"/>
                    <a:pt x="5765" y="158"/>
                  </a:cubicBezTo>
                  <a:cubicBezTo>
                    <a:pt x="6078" y="158"/>
                    <a:pt x="6382" y="187"/>
                    <a:pt x="6665" y="252"/>
                  </a:cubicBezTo>
                  <a:cubicBezTo>
                    <a:pt x="6985" y="321"/>
                    <a:pt x="7259" y="435"/>
                    <a:pt x="7510" y="549"/>
                  </a:cubicBezTo>
                  <a:cubicBezTo>
                    <a:pt x="7761" y="686"/>
                    <a:pt x="7989" y="823"/>
                    <a:pt x="8194" y="983"/>
                  </a:cubicBezTo>
                  <a:cubicBezTo>
                    <a:pt x="8582" y="1279"/>
                    <a:pt x="8833" y="1622"/>
                    <a:pt x="9016" y="1827"/>
                  </a:cubicBezTo>
                  <a:cubicBezTo>
                    <a:pt x="9107" y="1964"/>
                    <a:pt x="9176" y="2055"/>
                    <a:pt x="9199" y="2101"/>
                  </a:cubicBezTo>
                  <a:cubicBezTo>
                    <a:pt x="9244" y="2170"/>
                    <a:pt x="9267" y="2215"/>
                    <a:pt x="9267" y="2215"/>
                  </a:cubicBezTo>
                  <a:cubicBezTo>
                    <a:pt x="9267" y="2215"/>
                    <a:pt x="9290" y="2238"/>
                    <a:pt x="9313" y="2306"/>
                  </a:cubicBezTo>
                  <a:cubicBezTo>
                    <a:pt x="9358" y="2398"/>
                    <a:pt x="9427" y="2489"/>
                    <a:pt x="9473" y="2626"/>
                  </a:cubicBezTo>
                  <a:cubicBezTo>
                    <a:pt x="9587" y="2877"/>
                    <a:pt x="9724" y="3288"/>
                    <a:pt x="9792" y="3767"/>
                  </a:cubicBezTo>
                  <a:cubicBezTo>
                    <a:pt x="9861" y="4269"/>
                    <a:pt x="9861" y="4863"/>
                    <a:pt x="9792" y="5479"/>
                  </a:cubicBezTo>
                  <a:cubicBezTo>
                    <a:pt x="9724" y="6095"/>
                    <a:pt x="9564" y="6757"/>
                    <a:pt x="9313" y="7397"/>
                  </a:cubicBezTo>
                  <a:cubicBezTo>
                    <a:pt x="9222" y="7693"/>
                    <a:pt x="9085" y="8013"/>
                    <a:pt x="8925" y="8310"/>
                  </a:cubicBezTo>
                  <a:cubicBezTo>
                    <a:pt x="8833" y="8629"/>
                    <a:pt x="8742" y="8949"/>
                    <a:pt x="8628" y="9245"/>
                  </a:cubicBezTo>
                  <a:cubicBezTo>
                    <a:pt x="8445" y="9862"/>
                    <a:pt x="8263" y="10432"/>
                    <a:pt x="8103" y="10912"/>
                  </a:cubicBezTo>
                  <a:cubicBezTo>
                    <a:pt x="8012" y="11140"/>
                    <a:pt x="7943" y="11368"/>
                    <a:pt x="7875" y="11551"/>
                  </a:cubicBezTo>
                  <a:cubicBezTo>
                    <a:pt x="7806" y="11756"/>
                    <a:pt x="7738" y="11916"/>
                    <a:pt x="7692" y="12053"/>
                  </a:cubicBezTo>
                  <a:cubicBezTo>
                    <a:pt x="7624" y="12190"/>
                    <a:pt x="7601" y="12304"/>
                    <a:pt x="7555" y="12372"/>
                  </a:cubicBezTo>
                  <a:cubicBezTo>
                    <a:pt x="7532" y="12441"/>
                    <a:pt x="7532" y="12487"/>
                    <a:pt x="7532" y="12487"/>
                  </a:cubicBezTo>
                  <a:cubicBezTo>
                    <a:pt x="7532" y="12487"/>
                    <a:pt x="7555" y="12464"/>
                    <a:pt x="7578" y="12395"/>
                  </a:cubicBezTo>
                  <a:cubicBezTo>
                    <a:pt x="7624" y="12304"/>
                    <a:pt x="7669" y="12213"/>
                    <a:pt x="7715" y="12076"/>
                  </a:cubicBezTo>
                  <a:cubicBezTo>
                    <a:pt x="7784" y="11939"/>
                    <a:pt x="7852" y="11779"/>
                    <a:pt x="7943" y="11574"/>
                  </a:cubicBezTo>
                  <a:cubicBezTo>
                    <a:pt x="8012" y="11391"/>
                    <a:pt x="8080" y="11163"/>
                    <a:pt x="8172" y="10934"/>
                  </a:cubicBezTo>
                  <a:cubicBezTo>
                    <a:pt x="8354" y="10455"/>
                    <a:pt x="8537" y="9884"/>
                    <a:pt x="8742" y="9291"/>
                  </a:cubicBezTo>
                  <a:cubicBezTo>
                    <a:pt x="8833" y="8994"/>
                    <a:pt x="8948" y="8675"/>
                    <a:pt x="9062" y="8378"/>
                  </a:cubicBezTo>
                  <a:cubicBezTo>
                    <a:pt x="9199" y="8058"/>
                    <a:pt x="9336" y="7762"/>
                    <a:pt x="9450" y="7442"/>
                  </a:cubicBezTo>
                  <a:cubicBezTo>
                    <a:pt x="9701" y="6803"/>
                    <a:pt x="9883" y="6141"/>
                    <a:pt x="9952" y="5502"/>
                  </a:cubicBezTo>
                  <a:cubicBezTo>
                    <a:pt x="10043" y="4863"/>
                    <a:pt x="10043" y="4269"/>
                    <a:pt x="9975" y="3744"/>
                  </a:cubicBezTo>
                  <a:cubicBezTo>
                    <a:pt x="9906" y="3242"/>
                    <a:pt x="9769" y="2809"/>
                    <a:pt x="9655" y="2535"/>
                  </a:cubicBezTo>
                  <a:cubicBezTo>
                    <a:pt x="9610" y="2398"/>
                    <a:pt x="9541" y="2306"/>
                    <a:pt x="9495" y="2215"/>
                  </a:cubicBezTo>
                  <a:cubicBezTo>
                    <a:pt x="9473" y="2147"/>
                    <a:pt x="9450" y="2101"/>
                    <a:pt x="9450" y="2101"/>
                  </a:cubicBezTo>
                  <a:cubicBezTo>
                    <a:pt x="9450" y="2101"/>
                    <a:pt x="9427" y="2078"/>
                    <a:pt x="9381" y="2010"/>
                  </a:cubicBezTo>
                  <a:cubicBezTo>
                    <a:pt x="9336" y="1941"/>
                    <a:pt x="9267" y="1850"/>
                    <a:pt x="9176" y="1713"/>
                  </a:cubicBezTo>
                  <a:cubicBezTo>
                    <a:pt x="8993" y="1485"/>
                    <a:pt x="8719" y="1142"/>
                    <a:pt x="8308" y="823"/>
                  </a:cubicBezTo>
                  <a:cubicBezTo>
                    <a:pt x="8103" y="663"/>
                    <a:pt x="7852" y="526"/>
                    <a:pt x="7601" y="389"/>
                  </a:cubicBezTo>
                  <a:cubicBezTo>
                    <a:pt x="7327" y="275"/>
                    <a:pt x="7030" y="161"/>
                    <a:pt x="6711" y="92"/>
                  </a:cubicBezTo>
                  <a:cubicBezTo>
                    <a:pt x="6418" y="30"/>
                    <a:pt x="6115" y="0"/>
                    <a:pt x="580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9" name="Google Shape;1533;p23">
              <a:extLst>
                <a:ext uri="{FF2B5EF4-FFF2-40B4-BE49-F238E27FC236}">
                  <a16:creationId xmlns:a16="http://schemas.microsoft.com/office/drawing/2014/main" id="{A37DAD6D-5577-BE5D-B2F5-2B38E37161A5}"/>
                </a:ext>
              </a:extLst>
            </p:cNvPr>
            <p:cNvSpPr/>
            <p:nvPr/>
          </p:nvSpPr>
          <p:spPr>
            <a:xfrm>
              <a:off x="4714350" y="3809200"/>
              <a:ext cx="359525" cy="376150"/>
            </a:xfrm>
            <a:custGeom>
              <a:avLst/>
              <a:gdLst/>
              <a:ahLst/>
              <a:cxnLst/>
              <a:rect l="l" t="t" r="r" b="b"/>
              <a:pathLst>
                <a:path w="14381" h="15046" extrusionOk="0">
                  <a:moveTo>
                    <a:pt x="229" y="0"/>
                  </a:moveTo>
                  <a:cubicBezTo>
                    <a:pt x="229" y="0"/>
                    <a:pt x="206" y="23"/>
                    <a:pt x="206" y="92"/>
                  </a:cubicBezTo>
                  <a:cubicBezTo>
                    <a:pt x="184" y="160"/>
                    <a:pt x="161" y="251"/>
                    <a:pt x="138" y="365"/>
                  </a:cubicBezTo>
                  <a:cubicBezTo>
                    <a:pt x="92" y="594"/>
                    <a:pt x="47" y="913"/>
                    <a:pt x="24" y="1324"/>
                  </a:cubicBezTo>
                  <a:cubicBezTo>
                    <a:pt x="1" y="1712"/>
                    <a:pt x="1" y="2192"/>
                    <a:pt x="92" y="2671"/>
                  </a:cubicBezTo>
                  <a:cubicBezTo>
                    <a:pt x="184" y="3173"/>
                    <a:pt x="321" y="3698"/>
                    <a:pt x="572" y="4177"/>
                  </a:cubicBezTo>
                  <a:cubicBezTo>
                    <a:pt x="800" y="4657"/>
                    <a:pt x="1119" y="5113"/>
                    <a:pt x="1485" y="5456"/>
                  </a:cubicBezTo>
                  <a:cubicBezTo>
                    <a:pt x="1576" y="5570"/>
                    <a:pt x="1667" y="5638"/>
                    <a:pt x="1759" y="5707"/>
                  </a:cubicBezTo>
                  <a:cubicBezTo>
                    <a:pt x="1804" y="5752"/>
                    <a:pt x="1850" y="5798"/>
                    <a:pt x="1895" y="5821"/>
                  </a:cubicBezTo>
                  <a:cubicBezTo>
                    <a:pt x="1964" y="5866"/>
                    <a:pt x="2010" y="5889"/>
                    <a:pt x="2055" y="5935"/>
                  </a:cubicBezTo>
                  <a:cubicBezTo>
                    <a:pt x="2147" y="6003"/>
                    <a:pt x="2238" y="6049"/>
                    <a:pt x="2329" y="6117"/>
                  </a:cubicBezTo>
                  <a:cubicBezTo>
                    <a:pt x="2420" y="6163"/>
                    <a:pt x="2512" y="6209"/>
                    <a:pt x="2603" y="6254"/>
                  </a:cubicBezTo>
                  <a:cubicBezTo>
                    <a:pt x="2968" y="6437"/>
                    <a:pt x="3288" y="6551"/>
                    <a:pt x="3516" y="6620"/>
                  </a:cubicBezTo>
                  <a:cubicBezTo>
                    <a:pt x="3630" y="6642"/>
                    <a:pt x="3722" y="6688"/>
                    <a:pt x="3790" y="6688"/>
                  </a:cubicBezTo>
                  <a:cubicBezTo>
                    <a:pt x="3858" y="6711"/>
                    <a:pt x="3881" y="6711"/>
                    <a:pt x="3881" y="6711"/>
                  </a:cubicBezTo>
                  <a:cubicBezTo>
                    <a:pt x="3881" y="6711"/>
                    <a:pt x="4018" y="6734"/>
                    <a:pt x="4246" y="6802"/>
                  </a:cubicBezTo>
                  <a:cubicBezTo>
                    <a:pt x="4475" y="6825"/>
                    <a:pt x="4817" y="6871"/>
                    <a:pt x="5205" y="6916"/>
                  </a:cubicBezTo>
                  <a:cubicBezTo>
                    <a:pt x="5496" y="6932"/>
                    <a:pt x="5809" y="6949"/>
                    <a:pt x="6145" y="6949"/>
                  </a:cubicBezTo>
                  <a:cubicBezTo>
                    <a:pt x="6284" y="6949"/>
                    <a:pt x="6428" y="6946"/>
                    <a:pt x="6575" y="6939"/>
                  </a:cubicBezTo>
                  <a:cubicBezTo>
                    <a:pt x="6930" y="6923"/>
                    <a:pt x="7296" y="6907"/>
                    <a:pt x="7674" y="6907"/>
                  </a:cubicBezTo>
                  <a:cubicBezTo>
                    <a:pt x="7831" y="6907"/>
                    <a:pt x="7989" y="6910"/>
                    <a:pt x="8150" y="6916"/>
                  </a:cubicBezTo>
                  <a:cubicBezTo>
                    <a:pt x="8675" y="6939"/>
                    <a:pt x="9200" y="7008"/>
                    <a:pt x="9679" y="7145"/>
                  </a:cubicBezTo>
                  <a:cubicBezTo>
                    <a:pt x="9839" y="7190"/>
                    <a:pt x="9998" y="7259"/>
                    <a:pt x="10158" y="7327"/>
                  </a:cubicBezTo>
                  <a:cubicBezTo>
                    <a:pt x="10158" y="7350"/>
                    <a:pt x="10158" y="7350"/>
                    <a:pt x="10158" y="7373"/>
                  </a:cubicBezTo>
                  <a:cubicBezTo>
                    <a:pt x="10181" y="7464"/>
                    <a:pt x="10227" y="7555"/>
                    <a:pt x="10250" y="7670"/>
                  </a:cubicBezTo>
                  <a:cubicBezTo>
                    <a:pt x="10272" y="7784"/>
                    <a:pt x="10295" y="7921"/>
                    <a:pt x="10341" y="8058"/>
                  </a:cubicBezTo>
                  <a:cubicBezTo>
                    <a:pt x="10455" y="8628"/>
                    <a:pt x="10569" y="9427"/>
                    <a:pt x="10523" y="10203"/>
                  </a:cubicBezTo>
                  <a:cubicBezTo>
                    <a:pt x="10501" y="10591"/>
                    <a:pt x="10455" y="10956"/>
                    <a:pt x="10341" y="11322"/>
                  </a:cubicBezTo>
                  <a:cubicBezTo>
                    <a:pt x="10318" y="11390"/>
                    <a:pt x="10295" y="11481"/>
                    <a:pt x="10272" y="11573"/>
                  </a:cubicBezTo>
                  <a:cubicBezTo>
                    <a:pt x="10250" y="11596"/>
                    <a:pt x="10227" y="11641"/>
                    <a:pt x="10227" y="11687"/>
                  </a:cubicBezTo>
                  <a:cubicBezTo>
                    <a:pt x="10204" y="11732"/>
                    <a:pt x="10181" y="11755"/>
                    <a:pt x="10181" y="11801"/>
                  </a:cubicBezTo>
                  <a:cubicBezTo>
                    <a:pt x="10090" y="11938"/>
                    <a:pt x="10021" y="12075"/>
                    <a:pt x="9930" y="12189"/>
                  </a:cubicBezTo>
                  <a:cubicBezTo>
                    <a:pt x="9770" y="12440"/>
                    <a:pt x="9656" y="12668"/>
                    <a:pt x="9565" y="12828"/>
                  </a:cubicBezTo>
                  <a:cubicBezTo>
                    <a:pt x="9496" y="12988"/>
                    <a:pt x="9451" y="13079"/>
                    <a:pt x="9451" y="13079"/>
                  </a:cubicBezTo>
                  <a:cubicBezTo>
                    <a:pt x="9451" y="13079"/>
                    <a:pt x="9405" y="13170"/>
                    <a:pt x="9382" y="13353"/>
                  </a:cubicBezTo>
                  <a:cubicBezTo>
                    <a:pt x="9359" y="13536"/>
                    <a:pt x="9359" y="13855"/>
                    <a:pt x="9588" y="14106"/>
                  </a:cubicBezTo>
                  <a:cubicBezTo>
                    <a:pt x="9793" y="14357"/>
                    <a:pt x="10113" y="14517"/>
                    <a:pt x="10455" y="14677"/>
                  </a:cubicBezTo>
                  <a:cubicBezTo>
                    <a:pt x="10638" y="14745"/>
                    <a:pt x="10797" y="14814"/>
                    <a:pt x="11003" y="14882"/>
                  </a:cubicBezTo>
                  <a:cubicBezTo>
                    <a:pt x="11185" y="14951"/>
                    <a:pt x="11368" y="14996"/>
                    <a:pt x="11573" y="15019"/>
                  </a:cubicBezTo>
                  <a:cubicBezTo>
                    <a:pt x="11660" y="15039"/>
                    <a:pt x="11747" y="15046"/>
                    <a:pt x="11834" y="15046"/>
                  </a:cubicBezTo>
                  <a:cubicBezTo>
                    <a:pt x="11952" y="15046"/>
                    <a:pt x="12071" y="15032"/>
                    <a:pt x="12190" y="15019"/>
                  </a:cubicBezTo>
                  <a:cubicBezTo>
                    <a:pt x="12372" y="14974"/>
                    <a:pt x="12578" y="14928"/>
                    <a:pt x="12737" y="14837"/>
                  </a:cubicBezTo>
                  <a:cubicBezTo>
                    <a:pt x="13103" y="14700"/>
                    <a:pt x="13377" y="14494"/>
                    <a:pt x="13628" y="14312"/>
                  </a:cubicBezTo>
                  <a:cubicBezTo>
                    <a:pt x="13856" y="14129"/>
                    <a:pt x="14039" y="13992"/>
                    <a:pt x="14175" y="13878"/>
                  </a:cubicBezTo>
                  <a:cubicBezTo>
                    <a:pt x="14312" y="13764"/>
                    <a:pt x="14381" y="13695"/>
                    <a:pt x="14381" y="13695"/>
                  </a:cubicBezTo>
                  <a:lnTo>
                    <a:pt x="14381" y="13695"/>
                  </a:lnTo>
                  <a:cubicBezTo>
                    <a:pt x="14381" y="13695"/>
                    <a:pt x="14290" y="13741"/>
                    <a:pt x="14153" y="13832"/>
                  </a:cubicBezTo>
                  <a:cubicBezTo>
                    <a:pt x="14016" y="13947"/>
                    <a:pt x="13810" y="14083"/>
                    <a:pt x="13582" y="14243"/>
                  </a:cubicBezTo>
                  <a:cubicBezTo>
                    <a:pt x="13331" y="14426"/>
                    <a:pt x="13034" y="14608"/>
                    <a:pt x="12692" y="14745"/>
                  </a:cubicBezTo>
                  <a:cubicBezTo>
                    <a:pt x="12532" y="14814"/>
                    <a:pt x="12349" y="14860"/>
                    <a:pt x="12167" y="14882"/>
                  </a:cubicBezTo>
                  <a:cubicBezTo>
                    <a:pt x="12076" y="14894"/>
                    <a:pt x="11979" y="14899"/>
                    <a:pt x="11882" y="14899"/>
                  </a:cubicBezTo>
                  <a:cubicBezTo>
                    <a:pt x="11785" y="14899"/>
                    <a:pt x="11688" y="14894"/>
                    <a:pt x="11596" y="14882"/>
                  </a:cubicBezTo>
                  <a:cubicBezTo>
                    <a:pt x="11231" y="14837"/>
                    <a:pt x="10866" y="14677"/>
                    <a:pt x="10523" y="14517"/>
                  </a:cubicBezTo>
                  <a:cubicBezTo>
                    <a:pt x="10204" y="14380"/>
                    <a:pt x="9907" y="14198"/>
                    <a:pt x="9725" y="13992"/>
                  </a:cubicBezTo>
                  <a:cubicBezTo>
                    <a:pt x="9565" y="13787"/>
                    <a:pt x="9565" y="13536"/>
                    <a:pt x="9588" y="13399"/>
                  </a:cubicBezTo>
                  <a:cubicBezTo>
                    <a:pt x="9610" y="13239"/>
                    <a:pt x="9656" y="13148"/>
                    <a:pt x="9656" y="13148"/>
                  </a:cubicBezTo>
                  <a:cubicBezTo>
                    <a:pt x="9656" y="13148"/>
                    <a:pt x="9679" y="13056"/>
                    <a:pt x="9747" y="12919"/>
                  </a:cubicBezTo>
                  <a:cubicBezTo>
                    <a:pt x="9816" y="12760"/>
                    <a:pt x="9930" y="12554"/>
                    <a:pt x="10090" y="12303"/>
                  </a:cubicBezTo>
                  <a:cubicBezTo>
                    <a:pt x="10181" y="12166"/>
                    <a:pt x="10250" y="12029"/>
                    <a:pt x="10341" y="11869"/>
                  </a:cubicBezTo>
                  <a:cubicBezTo>
                    <a:pt x="10341" y="11847"/>
                    <a:pt x="10364" y="11801"/>
                    <a:pt x="10386" y="11755"/>
                  </a:cubicBezTo>
                  <a:cubicBezTo>
                    <a:pt x="10409" y="11710"/>
                    <a:pt x="10409" y="11664"/>
                    <a:pt x="10432" y="11618"/>
                  </a:cubicBezTo>
                  <a:cubicBezTo>
                    <a:pt x="10455" y="11527"/>
                    <a:pt x="10478" y="11459"/>
                    <a:pt x="10501" y="11367"/>
                  </a:cubicBezTo>
                  <a:cubicBezTo>
                    <a:pt x="10615" y="11002"/>
                    <a:pt x="10660" y="10591"/>
                    <a:pt x="10660" y="10203"/>
                  </a:cubicBezTo>
                  <a:cubicBezTo>
                    <a:pt x="10683" y="9404"/>
                    <a:pt x="10546" y="8628"/>
                    <a:pt x="10409" y="8035"/>
                  </a:cubicBezTo>
                  <a:cubicBezTo>
                    <a:pt x="10364" y="7898"/>
                    <a:pt x="10341" y="7761"/>
                    <a:pt x="10318" y="7647"/>
                  </a:cubicBezTo>
                  <a:cubicBezTo>
                    <a:pt x="10272" y="7533"/>
                    <a:pt x="10227" y="7441"/>
                    <a:pt x="10204" y="7350"/>
                  </a:cubicBezTo>
                  <a:lnTo>
                    <a:pt x="10204" y="7350"/>
                  </a:lnTo>
                  <a:cubicBezTo>
                    <a:pt x="10455" y="7464"/>
                    <a:pt x="10683" y="7601"/>
                    <a:pt x="10866" y="7761"/>
                  </a:cubicBezTo>
                  <a:cubicBezTo>
                    <a:pt x="11163" y="8012"/>
                    <a:pt x="11322" y="8309"/>
                    <a:pt x="11459" y="8491"/>
                  </a:cubicBezTo>
                  <a:cubicBezTo>
                    <a:pt x="11505" y="8605"/>
                    <a:pt x="11551" y="8674"/>
                    <a:pt x="11573" y="8742"/>
                  </a:cubicBezTo>
                  <a:cubicBezTo>
                    <a:pt x="11596" y="8788"/>
                    <a:pt x="11619" y="8811"/>
                    <a:pt x="11619" y="8811"/>
                  </a:cubicBezTo>
                  <a:cubicBezTo>
                    <a:pt x="11619" y="8811"/>
                    <a:pt x="11619" y="8788"/>
                    <a:pt x="11596" y="8720"/>
                  </a:cubicBezTo>
                  <a:cubicBezTo>
                    <a:pt x="11573" y="8674"/>
                    <a:pt x="11528" y="8583"/>
                    <a:pt x="11482" y="8468"/>
                  </a:cubicBezTo>
                  <a:cubicBezTo>
                    <a:pt x="11391" y="8263"/>
                    <a:pt x="11208" y="7966"/>
                    <a:pt x="10911" y="7692"/>
                  </a:cubicBezTo>
                  <a:cubicBezTo>
                    <a:pt x="10706" y="7510"/>
                    <a:pt x="10455" y="7350"/>
                    <a:pt x="10158" y="7213"/>
                  </a:cubicBezTo>
                  <a:cubicBezTo>
                    <a:pt x="10135" y="7145"/>
                    <a:pt x="10113" y="7099"/>
                    <a:pt x="10113" y="7099"/>
                  </a:cubicBezTo>
                  <a:cubicBezTo>
                    <a:pt x="10090" y="7122"/>
                    <a:pt x="10113" y="7145"/>
                    <a:pt x="10113" y="7213"/>
                  </a:cubicBezTo>
                  <a:cubicBezTo>
                    <a:pt x="9976" y="7145"/>
                    <a:pt x="9839" y="7076"/>
                    <a:pt x="9702" y="7030"/>
                  </a:cubicBezTo>
                  <a:cubicBezTo>
                    <a:pt x="9222" y="6894"/>
                    <a:pt x="8675" y="6802"/>
                    <a:pt x="8150" y="6779"/>
                  </a:cubicBezTo>
                  <a:cubicBezTo>
                    <a:pt x="7928" y="6760"/>
                    <a:pt x="7702" y="6753"/>
                    <a:pt x="7477" y="6753"/>
                  </a:cubicBezTo>
                  <a:cubicBezTo>
                    <a:pt x="7170" y="6753"/>
                    <a:pt x="6865" y="6766"/>
                    <a:pt x="6575" y="6779"/>
                  </a:cubicBezTo>
                  <a:cubicBezTo>
                    <a:pt x="6073" y="6779"/>
                    <a:pt x="5616" y="6757"/>
                    <a:pt x="5228" y="6734"/>
                  </a:cubicBezTo>
                  <a:cubicBezTo>
                    <a:pt x="4840" y="6688"/>
                    <a:pt x="4498" y="6642"/>
                    <a:pt x="4269" y="6597"/>
                  </a:cubicBezTo>
                  <a:cubicBezTo>
                    <a:pt x="4064" y="6551"/>
                    <a:pt x="3927" y="6505"/>
                    <a:pt x="3927" y="6505"/>
                  </a:cubicBezTo>
                  <a:lnTo>
                    <a:pt x="3836" y="6505"/>
                  </a:lnTo>
                  <a:cubicBezTo>
                    <a:pt x="3767" y="6483"/>
                    <a:pt x="3699" y="6460"/>
                    <a:pt x="3585" y="6414"/>
                  </a:cubicBezTo>
                  <a:cubicBezTo>
                    <a:pt x="3356" y="6369"/>
                    <a:pt x="3037" y="6277"/>
                    <a:pt x="2694" y="6095"/>
                  </a:cubicBezTo>
                  <a:cubicBezTo>
                    <a:pt x="2603" y="6049"/>
                    <a:pt x="2512" y="6003"/>
                    <a:pt x="2420" y="5958"/>
                  </a:cubicBezTo>
                  <a:cubicBezTo>
                    <a:pt x="2329" y="5912"/>
                    <a:pt x="2238" y="5844"/>
                    <a:pt x="2147" y="5775"/>
                  </a:cubicBezTo>
                  <a:cubicBezTo>
                    <a:pt x="2101" y="5752"/>
                    <a:pt x="2055" y="5707"/>
                    <a:pt x="2010" y="5684"/>
                  </a:cubicBezTo>
                  <a:cubicBezTo>
                    <a:pt x="1964" y="5661"/>
                    <a:pt x="1918" y="5615"/>
                    <a:pt x="1873" y="5570"/>
                  </a:cubicBezTo>
                  <a:cubicBezTo>
                    <a:pt x="1781" y="5501"/>
                    <a:pt x="1690" y="5433"/>
                    <a:pt x="1599" y="5341"/>
                  </a:cubicBezTo>
                  <a:cubicBezTo>
                    <a:pt x="1234" y="5022"/>
                    <a:pt x="937" y="4588"/>
                    <a:pt x="686" y="4109"/>
                  </a:cubicBezTo>
                  <a:cubicBezTo>
                    <a:pt x="457" y="3652"/>
                    <a:pt x="298" y="3150"/>
                    <a:pt x="206" y="2671"/>
                  </a:cubicBezTo>
                  <a:cubicBezTo>
                    <a:pt x="115" y="2169"/>
                    <a:pt x="92" y="1712"/>
                    <a:pt x="115" y="1324"/>
                  </a:cubicBezTo>
                  <a:cubicBezTo>
                    <a:pt x="115" y="913"/>
                    <a:pt x="161" y="594"/>
                    <a:pt x="184" y="365"/>
                  </a:cubicBezTo>
                  <a:cubicBezTo>
                    <a:pt x="206" y="251"/>
                    <a:pt x="206" y="160"/>
                    <a:pt x="229" y="92"/>
                  </a:cubicBezTo>
                  <a:cubicBezTo>
                    <a:pt x="229" y="23"/>
                    <a:pt x="229" y="0"/>
                    <a:pt x="2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0" name="Google Shape;1534;p23">
              <a:extLst>
                <a:ext uri="{FF2B5EF4-FFF2-40B4-BE49-F238E27FC236}">
                  <a16:creationId xmlns:a16="http://schemas.microsoft.com/office/drawing/2014/main" id="{25CC373D-BE74-C721-C469-499A2544B22D}"/>
                </a:ext>
              </a:extLst>
            </p:cNvPr>
            <p:cNvSpPr/>
            <p:nvPr/>
          </p:nvSpPr>
          <p:spPr>
            <a:xfrm>
              <a:off x="4693250" y="3664825"/>
              <a:ext cx="566650" cy="518800"/>
            </a:xfrm>
            <a:custGeom>
              <a:avLst/>
              <a:gdLst/>
              <a:ahLst/>
              <a:cxnLst/>
              <a:rect l="l" t="t" r="r" b="b"/>
              <a:pathLst>
                <a:path w="22666" h="20752" extrusionOk="0">
                  <a:moveTo>
                    <a:pt x="14540" y="0"/>
                  </a:moveTo>
                  <a:lnTo>
                    <a:pt x="14540" y="0"/>
                  </a:lnTo>
                  <a:cubicBezTo>
                    <a:pt x="13513" y="525"/>
                    <a:pt x="12577" y="1119"/>
                    <a:pt x="11847" y="1644"/>
                  </a:cubicBezTo>
                  <a:lnTo>
                    <a:pt x="12509" y="5296"/>
                  </a:lnTo>
                  <a:cubicBezTo>
                    <a:pt x="12509" y="5296"/>
                    <a:pt x="17097" y="6209"/>
                    <a:pt x="17530" y="10181"/>
                  </a:cubicBezTo>
                  <a:cubicBezTo>
                    <a:pt x="17784" y="12520"/>
                    <a:pt x="16566" y="13176"/>
                    <a:pt x="15449" y="13176"/>
                  </a:cubicBezTo>
                  <a:cubicBezTo>
                    <a:pt x="14659" y="13176"/>
                    <a:pt x="13919" y="12848"/>
                    <a:pt x="13787" y="12554"/>
                  </a:cubicBezTo>
                  <a:cubicBezTo>
                    <a:pt x="13467" y="11824"/>
                    <a:pt x="11938" y="10614"/>
                    <a:pt x="7761" y="10409"/>
                  </a:cubicBezTo>
                  <a:cubicBezTo>
                    <a:pt x="3584" y="10181"/>
                    <a:pt x="2945" y="6095"/>
                    <a:pt x="2945" y="6095"/>
                  </a:cubicBezTo>
                  <a:cubicBezTo>
                    <a:pt x="2671" y="5844"/>
                    <a:pt x="2374" y="5638"/>
                    <a:pt x="2100" y="5479"/>
                  </a:cubicBezTo>
                  <a:cubicBezTo>
                    <a:pt x="1416" y="5638"/>
                    <a:pt x="982" y="5730"/>
                    <a:pt x="982" y="5730"/>
                  </a:cubicBezTo>
                  <a:cubicBezTo>
                    <a:pt x="936" y="5867"/>
                    <a:pt x="0" y="10591"/>
                    <a:pt x="3630" y="11892"/>
                  </a:cubicBezTo>
                  <a:cubicBezTo>
                    <a:pt x="7259" y="13193"/>
                    <a:pt x="9724" y="12189"/>
                    <a:pt x="10957" y="13125"/>
                  </a:cubicBezTo>
                  <a:cubicBezTo>
                    <a:pt x="12189" y="14061"/>
                    <a:pt x="10363" y="19516"/>
                    <a:pt x="10363" y="19516"/>
                  </a:cubicBezTo>
                  <a:cubicBezTo>
                    <a:pt x="10363" y="19516"/>
                    <a:pt x="11122" y="20751"/>
                    <a:pt x="13124" y="20751"/>
                  </a:cubicBezTo>
                  <a:cubicBezTo>
                    <a:pt x="13177" y="20751"/>
                    <a:pt x="13230" y="20750"/>
                    <a:pt x="13285" y="20749"/>
                  </a:cubicBezTo>
                  <a:cubicBezTo>
                    <a:pt x="15385" y="20680"/>
                    <a:pt x="18489" y="15088"/>
                    <a:pt x="17622" y="10363"/>
                  </a:cubicBezTo>
                  <a:lnTo>
                    <a:pt x="17622" y="10363"/>
                  </a:lnTo>
                  <a:lnTo>
                    <a:pt x="18147" y="11253"/>
                  </a:lnTo>
                  <a:lnTo>
                    <a:pt x="20178" y="11390"/>
                  </a:lnTo>
                  <a:cubicBezTo>
                    <a:pt x="20178" y="11390"/>
                    <a:pt x="22095" y="8012"/>
                    <a:pt x="22666" y="4680"/>
                  </a:cubicBezTo>
                  <a:lnTo>
                    <a:pt x="22666" y="4680"/>
                  </a:lnTo>
                  <a:cubicBezTo>
                    <a:pt x="22232" y="5433"/>
                    <a:pt x="21684" y="6026"/>
                    <a:pt x="20977" y="6118"/>
                  </a:cubicBezTo>
                  <a:cubicBezTo>
                    <a:pt x="20909" y="6127"/>
                    <a:pt x="20843" y="6132"/>
                    <a:pt x="20778" y="6132"/>
                  </a:cubicBezTo>
                  <a:cubicBezTo>
                    <a:pt x="18818" y="6132"/>
                    <a:pt x="18284" y="1918"/>
                    <a:pt x="18284" y="1918"/>
                  </a:cubicBezTo>
                  <a:cubicBezTo>
                    <a:pt x="18284" y="1918"/>
                    <a:pt x="15933" y="1918"/>
                    <a:pt x="14700" y="936"/>
                  </a:cubicBezTo>
                  <a:cubicBezTo>
                    <a:pt x="14403" y="708"/>
                    <a:pt x="14380" y="366"/>
                    <a:pt x="1454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1" name="Google Shape;1535;p23">
              <a:extLst>
                <a:ext uri="{FF2B5EF4-FFF2-40B4-BE49-F238E27FC236}">
                  <a16:creationId xmlns:a16="http://schemas.microsoft.com/office/drawing/2014/main" id="{ACBA8C5A-6DA6-4710-3E46-5AC49FD1ED5D}"/>
                </a:ext>
              </a:extLst>
            </p:cNvPr>
            <p:cNvSpPr/>
            <p:nvPr/>
          </p:nvSpPr>
          <p:spPr>
            <a:xfrm>
              <a:off x="5180000" y="3652425"/>
              <a:ext cx="39400" cy="31550"/>
            </a:xfrm>
            <a:custGeom>
              <a:avLst/>
              <a:gdLst/>
              <a:ahLst/>
              <a:cxnLst/>
              <a:rect l="l" t="t" r="r" b="b"/>
              <a:pathLst>
                <a:path w="1576" h="1262" extrusionOk="0">
                  <a:moveTo>
                    <a:pt x="306" y="0"/>
                  </a:moveTo>
                  <a:cubicBezTo>
                    <a:pt x="200" y="0"/>
                    <a:pt x="115" y="29"/>
                    <a:pt x="69" y="86"/>
                  </a:cubicBezTo>
                  <a:cubicBezTo>
                    <a:pt x="0" y="200"/>
                    <a:pt x="115" y="405"/>
                    <a:pt x="366" y="519"/>
                  </a:cubicBezTo>
                  <a:cubicBezTo>
                    <a:pt x="491" y="576"/>
                    <a:pt x="617" y="605"/>
                    <a:pt x="722" y="605"/>
                  </a:cubicBezTo>
                  <a:cubicBezTo>
                    <a:pt x="828" y="605"/>
                    <a:pt x="913" y="576"/>
                    <a:pt x="959" y="519"/>
                  </a:cubicBezTo>
                  <a:cubicBezTo>
                    <a:pt x="1028" y="405"/>
                    <a:pt x="891" y="200"/>
                    <a:pt x="662" y="86"/>
                  </a:cubicBezTo>
                  <a:cubicBezTo>
                    <a:pt x="537" y="29"/>
                    <a:pt x="411" y="0"/>
                    <a:pt x="306" y="0"/>
                  </a:cubicBezTo>
                  <a:close/>
                  <a:moveTo>
                    <a:pt x="1119" y="667"/>
                  </a:moveTo>
                  <a:cubicBezTo>
                    <a:pt x="1101" y="667"/>
                    <a:pt x="1085" y="671"/>
                    <a:pt x="1073" y="679"/>
                  </a:cubicBezTo>
                  <a:cubicBezTo>
                    <a:pt x="982" y="748"/>
                    <a:pt x="1005" y="907"/>
                    <a:pt x="1119" y="1067"/>
                  </a:cubicBezTo>
                  <a:cubicBezTo>
                    <a:pt x="1213" y="1180"/>
                    <a:pt x="1338" y="1262"/>
                    <a:pt x="1430" y="1262"/>
                  </a:cubicBezTo>
                  <a:cubicBezTo>
                    <a:pt x="1450" y="1262"/>
                    <a:pt x="1468" y="1258"/>
                    <a:pt x="1484" y="1250"/>
                  </a:cubicBezTo>
                  <a:cubicBezTo>
                    <a:pt x="1575" y="1181"/>
                    <a:pt x="1553" y="1021"/>
                    <a:pt x="1438" y="862"/>
                  </a:cubicBezTo>
                  <a:cubicBezTo>
                    <a:pt x="1345" y="749"/>
                    <a:pt x="1204" y="667"/>
                    <a:pt x="1119" y="66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2" name="Google Shape;1536;p23">
              <a:extLst>
                <a:ext uri="{FF2B5EF4-FFF2-40B4-BE49-F238E27FC236}">
                  <a16:creationId xmlns:a16="http://schemas.microsoft.com/office/drawing/2014/main" id="{94BDBDB0-599E-6499-BB69-F0A7F4361175}"/>
                </a:ext>
              </a:extLst>
            </p:cNvPr>
            <p:cNvSpPr/>
            <p:nvPr/>
          </p:nvSpPr>
          <p:spPr>
            <a:xfrm>
              <a:off x="5096675" y="3883900"/>
              <a:ext cx="17150" cy="45800"/>
            </a:xfrm>
            <a:custGeom>
              <a:avLst/>
              <a:gdLst/>
              <a:ahLst/>
              <a:cxnLst/>
              <a:rect l="l" t="t" r="r" b="b"/>
              <a:pathLst>
                <a:path w="686" h="1832" extrusionOk="0">
                  <a:moveTo>
                    <a:pt x="211" y="0"/>
                  </a:moveTo>
                  <a:cubicBezTo>
                    <a:pt x="202" y="0"/>
                    <a:pt x="193" y="1"/>
                    <a:pt x="184" y="2"/>
                  </a:cubicBezTo>
                  <a:cubicBezTo>
                    <a:pt x="47" y="48"/>
                    <a:pt x="1" y="276"/>
                    <a:pt x="92" y="527"/>
                  </a:cubicBezTo>
                  <a:cubicBezTo>
                    <a:pt x="178" y="764"/>
                    <a:pt x="346" y="940"/>
                    <a:pt x="479" y="940"/>
                  </a:cubicBezTo>
                  <a:cubicBezTo>
                    <a:pt x="487" y="940"/>
                    <a:pt x="495" y="940"/>
                    <a:pt x="503" y="938"/>
                  </a:cubicBezTo>
                  <a:cubicBezTo>
                    <a:pt x="640" y="915"/>
                    <a:pt x="686" y="687"/>
                    <a:pt x="594" y="436"/>
                  </a:cubicBezTo>
                  <a:cubicBezTo>
                    <a:pt x="530" y="178"/>
                    <a:pt x="364" y="0"/>
                    <a:pt x="211" y="0"/>
                  </a:cubicBezTo>
                  <a:close/>
                  <a:moveTo>
                    <a:pt x="437" y="1141"/>
                  </a:moveTo>
                  <a:cubicBezTo>
                    <a:pt x="353" y="1141"/>
                    <a:pt x="273" y="1271"/>
                    <a:pt x="252" y="1440"/>
                  </a:cubicBezTo>
                  <a:cubicBezTo>
                    <a:pt x="206" y="1623"/>
                    <a:pt x="275" y="1806"/>
                    <a:pt x="366" y="1828"/>
                  </a:cubicBezTo>
                  <a:cubicBezTo>
                    <a:pt x="376" y="1830"/>
                    <a:pt x="385" y="1831"/>
                    <a:pt x="395" y="1831"/>
                  </a:cubicBezTo>
                  <a:cubicBezTo>
                    <a:pt x="495" y="1831"/>
                    <a:pt x="573" y="1720"/>
                    <a:pt x="594" y="1532"/>
                  </a:cubicBezTo>
                  <a:cubicBezTo>
                    <a:pt x="617" y="1349"/>
                    <a:pt x="572" y="1166"/>
                    <a:pt x="457" y="1144"/>
                  </a:cubicBezTo>
                  <a:cubicBezTo>
                    <a:pt x="451" y="1142"/>
                    <a:pt x="444" y="1141"/>
                    <a:pt x="437" y="11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3" name="Google Shape;1537;p23">
              <a:extLst>
                <a:ext uri="{FF2B5EF4-FFF2-40B4-BE49-F238E27FC236}">
                  <a16:creationId xmlns:a16="http://schemas.microsoft.com/office/drawing/2014/main" id="{69E0EDEF-3FB4-60D9-4F21-DBC7D4E776F4}"/>
                </a:ext>
              </a:extLst>
            </p:cNvPr>
            <p:cNvSpPr/>
            <p:nvPr/>
          </p:nvSpPr>
          <p:spPr>
            <a:xfrm>
              <a:off x="4721200" y="3486250"/>
              <a:ext cx="305900" cy="350925"/>
            </a:xfrm>
            <a:custGeom>
              <a:avLst/>
              <a:gdLst/>
              <a:ahLst/>
              <a:cxnLst/>
              <a:rect l="l" t="t" r="r" b="b"/>
              <a:pathLst>
                <a:path w="12236" h="14037" extrusionOk="0">
                  <a:moveTo>
                    <a:pt x="6664" y="1"/>
                  </a:moveTo>
                  <a:cubicBezTo>
                    <a:pt x="5882" y="1"/>
                    <a:pt x="4993" y="160"/>
                    <a:pt x="4018" y="570"/>
                  </a:cubicBezTo>
                  <a:cubicBezTo>
                    <a:pt x="594" y="2031"/>
                    <a:pt x="1" y="12873"/>
                    <a:pt x="1" y="12873"/>
                  </a:cubicBezTo>
                  <a:cubicBezTo>
                    <a:pt x="1325" y="13748"/>
                    <a:pt x="3126" y="14037"/>
                    <a:pt x="4926" y="14037"/>
                  </a:cubicBezTo>
                  <a:cubicBezTo>
                    <a:pt x="8432" y="14037"/>
                    <a:pt x="11939" y="12941"/>
                    <a:pt x="11939" y="12941"/>
                  </a:cubicBezTo>
                  <a:cubicBezTo>
                    <a:pt x="12235" y="8148"/>
                    <a:pt x="10158" y="1597"/>
                    <a:pt x="10158" y="1597"/>
                  </a:cubicBezTo>
                  <a:cubicBezTo>
                    <a:pt x="9913" y="1009"/>
                    <a:pt x="8629" y="1"/>
                    <a:pt x="666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4" name="Google Shape;1538;p23">
              <a:extLst>
                <a:ext uri="{FF2B5EF4-FFF2-40B4-BE49-F238E27FC236}">
                  <a16:creationId xmlns:a16="http://schemas.microsoft.com/office/drawing/2014/main" id="{A3CF7F66-48F6-A083-40B7-6CD23E0F0313}"/>
                </a:ext>
              </a:extLst>
            </p:cNvPr>
            <p:cNvSpPr/>
            <p:nvPr/>
          </p:nvSpPr>
          <p:spPr>
            <a:xfrm>
              <a:off x="4717775" y="3493075"/>
              <a:ext cx="301325" cy="344100"/>
            </a:xfrm>
            <a:custGeom>
              <a:avLst/>
              <a:gdLst/>
              <a:ahLst/>
              <a:cxnLst/>
              <a:rect l="l" t="t" r="r" b="b"/>
              <a:pathLst>
                <a:path w="12053" h="13764" extrusionOk="0">
                  <a:moveTo>
                    <a:pt x="4931" y="0"/>
                  </a:moveTo>
                  <a:cubicBezTo>
                    <a:pt x="4634" y="69"/>
                    <a:pt x="4338" y="183"/>
                    <a:pt x="4041" y="297"/>
                  </a:cubicBezTo>
                  <a:cubicBezTo>
                    <a:pt x="617" y="1758"/>
                    <a:pt x="1" y="12600"/>
                    <a:pt x="1" y="12600"/>
                  </a:cubicBezTo>
                  <a:cubicBezTo>
                    <a:pt x="1325" y="13475"/>
                    <a:pt x="3126" y="13764"/>
                    <a:pt x="4926" y="13764"/>
                  </a:cubicBezTo>
                  <a:cubicBezTo>
                    <a:pt x="8432" y="13764"/>
                    <a:pt x="11939" y="12668"/>
                    <a:pt x="11939" y="12668"/>
                  </a:cubicBezTo>
                  <a:cubicBezTo>
                    <a:pt x="12053" y="11048"/>
                    <a:pt x="11870" y="9267"/>
                    <a:pt x="11619" y="7578"/>
                  </a:cubicBezTo>
                  <a:lnTo>
                    <a:pt x="11619" y="7578"/>
                  </a:lnTo>
                  <a:cubicBezTo>
                    <a:pt x="11665" y="8811"/>
                    <a:pt x="11391" y="11253"/>
                    <a:pt x="8629" y="11892"/>
                  </a:cubicBezTo>
                  <a:cubicBezTo>
                    <a:pt x="8319" y="11966"/>
                    <a:pt x="8022" y="12001"/>
                    <a:pt x="7739" y="12001"/>
                  </a:cubicBezTo>
                  <a:cubicBezTo>
                    <a:pt x="4614" y="12001"/>
                    <a:pt x="3090" y="7789"/>
                    <a:pt x="3676" y="5592"/>
                  </a:cubicBezTo>
                  <a:cubicBezTo>
                    <a:pt x="4315" y="3196"/>
                    <a:pt x="5844" y="1461"/>
                    <a:pt x="5844" y="1461"/>
                  </a:cubicBezTo>
                  <a:cubicBezTo>
                    <a:pt x="5844" y="1461"/>
                    <a:pt x="6164" y="571"/>
                    <a:pt x="49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5" name="Google Shape;1539;p23">
              <a:extLst>
                <a:ext uri="{FF2B5EF4-FFF2-40B4-BE49-F238E27FC236}">
                  <a16:creationId xmlns:a16="http://schemas.microsoft.com/office/drawing/2014/main" id="{0A923DA6-B6F4-12C7-2399-7EAAFE7E9E59}"/>
                </a:ext>
              </a:extLst>
            </p:cNvPr>
            <p:cNvSpPr/>
            <p:nvPr/>
          </p:nvSpPr>
          <p:spPr>
            <a:xfrm>
              <a:off x="4976275" y="3534725"/>
              <a:ext cx="42250" cy="264800"/>
            </a:xfrm>
            <a:custGeom>
              <a:avLst/>
              <a:gdLst/>
              <a:ahLst/>
              <a:cxnLst/>
              <a:rect l="l" t="t" r="r" b="b"/>
              <a:pathLst>
                <a:path w="1690" h="10592" extrusionOk="0">
                  <a:moveTo>
                    <a:pt x="1" y="0"/>
                  </a:moveTo>
                  <a:cubicBezTo>
                    <a:pt x="1" y="0"/>
                    <a:pt x="24" y="92"/>
                    <a:pt x="69" y="229"/>
                  </a:cubicBezTo>
                  <a:cubicBezTo>
                    <a:pt x="92" y="366"/>
                    <a:pt x="161" y="571"/>
                    <a:pt x="229" y="822"/>
                  </a:cubicBezTo>
                  <a:cubicBezTo>
                    <a:pt x="320" y="1050"/>
                    <a:pt x="389" y="1347"/>
                    <a:pt x="480" y="1644"/>
                  </a:cubicBezTo>
                  <a:cubicBezTo>
                    <a:pt x="571" y="1940"/>
                    <a:pt x="663" y="2260"/>
                    <a:pt x="731" y="2602"/>
                  </a:cubicBezTo>
                  <a:cubicBezTo>
                    <a:pt x="800" y="2922"/>
                    <a:pt x="891" y="3242"/>
                    <a:pt x="937" y="3561"/>
                  </a:cubicBezTo>
                  <a:cubicBezTo>
                    <a:pt x="1005" y="3881"/>
                    <a:pt x="1051" y="4155"/>
                    <a:pt x="1096" y="4406"/>
                  </a:cubicBezTo>
                  <a:cubicBezTo>
                    <a:pt x="1119" y="4657"/>
                    <a:pt x="1142" y="4862"/>
                    <a:pt x="1165" y="5022"/>
                  </a:cubicBezTo>
                  <a:cubicBezTo>
                    <a:pt x="1165" y="5159"/>
                    <a:pt x="1188" y="5250"/>
                    <a:pt x="1188" y="5250"/>
                  </a:cubicBezTo>
                  <a:cubicBezTo>
                    <a:pt x="1188" y="5250"/>
                    <a:pt x="1233" y="5570"/>
                    <a:pt x="1279" y="6072"/>
                  </a:cubicBezTo>
                  <a:cubicBezTo>
                    <a:pt x="1325" y="6323"/>
                    <a:pt x="1347" y="6620"/>
                    <a:pt x="1393" y="6939"/>
                  </a:cubicBezTo>
                  <a:cubicBezTo>
                    <a:pt x="1439" y="7236"/>
                    <a:pt x="1439" y="7578"/>
                    <a:pt x="1462" y="7921"/>
                  </a:cubicBezTo>
                  <a:cubicBezTo>
                    <a:pt x="1507" y="8583"/>
                    <a:pt x="1576" y="9245"/>
                    <a:pt x="1599" y="9747"/>
                  </a:cubicBezTo>
                  <a:cubicBezTo>
                    <a:pt x="1621" y="9998"/>
                    <a:pt x="1621" y="10226"/>
                    <a:pt x="1621" y="10363"/>
                  </a:cubicBezTo>
                  <a:cubicBezTo>
                    <a:pt x="1621" y="10523"/>
                    <a:pt x="1644" y="10591"/>
                    <a:pt x="1644" y="10591"/>
                  </a:cubicBezTo>
                  <a:cubicBezTo>
                    <a:pt x="1644" y="10591"/>
                    <a:pt x="1667" y="10523"/>
                    <a:pt x="1667" y="10363"/>
                  </a:cubicBezTo>
                  <a:cubicBezTo>
                    <a:pt x="1667" y="10226"/>
                    <a:pt x="1690" y="9998"/>
                    <a:pt x="1690" y="9747"/>
                  </a:cubicBezTo>
                  <a:cubicBezTo>
                    <a:pt x="1690" y="9245"/>
                    <a:pt x="1644" y="8583"/>
                    <a:pt x="1621" y="7898"/>
                  </a:cubicBezTo>
                  <a:cubicBezTo>
                    <a:pt x="1621" y="7555"/>
                    <a:pt x="1599" y="7236"/>
                    <a:pt x="1576" y="6916"/>
                  </a:cubicBezTo>
                  <a:cubicBezTo>
                    <a:pt x="1553" y="6597"/>
                    <a:pt x="1530" y="6300"/>
                    <a:pt x="1484" y="6049"/>
                  </a:cubicBezTo>
                  <a:cubicBezTo>
                    <a:pt x="1439" y="5547"/>
                    <a:pt x="1416" y="5204"/>
                    <a:pt x="1416" y="5204"/>
                  </a:cubicBezTo>
                  <a:cubicBezTo>
                    <a:pt x="1416" y="5204"/>
                    <a:pt x="1393" y="5136"/>
                    <a:pt x="1370" y="4976"/>
                  </a:cubicBezTo>
                  <a:cubicBezTo>
                    <a:pt x="1347" y="4839"/>
                    <a:pt x="1347" y="4634"/>
                    <a:pt x="1302" y="4383"/>
                  </a:cubicBezTo>
                  <a:cubicBezTo>
                    <a:pt x="1233" y="4132"/>
                    <a:pt x="1188" y="3835"/>
                    <a:pt x="1119" y="3515"/>
                  </a:cubicBezTo>
                  <a:cubicBezTo>
                    <a:pt x="1074" y="3219"/>
                    <a:pt x="959" y="2876"/>
                    <a:pt x="891" y="2557"/>
                  </a:cubicBezTo>
                  <a:cubicBezTo>
                    <a:pt x="800" y="2237"/>
                    <a:pt x="708" y="1895"/>
                    <a:pt x="594" y="1598"/>
                  </a:cubicBezTo>
                  <a:cubicBezTo>
                    <a:pt x="503" y="1301"/>
                    <a:pt x="412" y="1027"/>
                    <a:pt x="320" y="776"/>
                  </a:cubicBezTo>
                  <a:cubicBezTo>
                    <a:pt x="229" y="548"/>
                    <a:pt x="161" y="343"/>
                    <a:pt x="92" y="206"/>
                  </a:cubicBezTo>
                  <a:cubicBezTo>
                    <a:pt x="46" y="69"/>
                    <a:pt x="24" y="0"/>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6" name="Google Shape;1540;p23">
              <a:extLst>
                <a:ext uri="{FF2B5EF4-FFF2-40B4-BE49-F238E27FC236}">
                  <a16:creationId xmlns:a16="http://schemas.microsoft.com/office/drawing/2014/main" id="{BA0B6B34-02DD-08B0-17E9-5EF09420C43C}"/>
                </a:ext>
              </a:extLst>
            </p:cNvPr>
            <p:cNvSpPr/>
            <p:nvPr/>
          </p:nvSpPr>
          <p:spPr>
            <a:xfrm>
              <a:off x="4816500" y="3803500"/>
              <a:ext cx="180350" cy="23650"/>
            </a:xfrm>
            <a:custGeom>
              <a:avLst/>
              <a:gdLst/>
              <a:ahLst/>
              <a:cxnLst/>
              <a:rect l="l" t="t" r="r" b="b"/>
              <a:pathLst>
                <a:path w="7214" h="946" extrusionOk="0">
                  <a:moveTo>
                    <a:pt x="7191" y="0"/>
                  </a:moveTo>
                  <a:cubicBezTo>
                    <a:pt x="7191" y="0"/>
                    <a:pt x="6962" y="46"/>
                    <a:pt x="6643" y="137"/>
                  </a:cubicBezTo>
                  <a:cubicBezTo>
                    <a:pt x="6300" y="228"/>
                    <a:pt x="5867" y="320"/>
                    <a:pt x="5410" y="411"/>
                  </a:cubicBezTo>
                  <a:cubicBezTo>
                    <a:pt x="4977" y="502"/>
                    <a:pt x="4520" y="593"/>
                    <a:pt x="4178" y="616"/>
                  </a:cubicBezTo>
                  <a:cubicBezTo>
                    <a:pt x="3858" y="662"/>
                    <a:pt x="3630" y="685"/>
                    <a:pt x="3630" y="685"/>
                  </a:cubicBezTo>
                  <a:cubicBezTo>
                    <a:pt x="3630" y="685"/>
                    <a:pt x="3402" y="708"/>
                    <a:pt x="3059" y="730"/>
                  </a:cubicBezTo>
                  <a:cubicBezTo>
                    <a:pt x="2717" y="776"/>
                    <a:pt x="2260" y="753"/>
                    <a:pt x="1804" y="776"/>
                  </a:cubicBezTo>
                  <a:cubicBezTo>
                    <a:pt x="982" y="755"/>
                    <a:pt x="140" y="637"/>
                    <a:pt x="16" y="637"/>
                  </a:cubicBezTo>
                  <a:cubicBezTo>
                    <a:pt x="6" y="637"/>
                    <a:pt x="1" y="637"/>
                    <a:pt x="1" y="639"/>
                  </a:cubicBezTo>
                  <a:cubicBezTo>
                    <a:pt x="1" y="662"/>
                    <a:pt x="229" y="708"/>
                    <a:pt x="549" y="776"/>
                  </a:cubicBezTo>
                  <a:cubicBezTo>
                    <a:pt x="891" y="867"/>
                    <a:pt x="1347" y="890"/>
                    <a:pt x="1804" y="936"/>
                  </a:cubicBezTo>
                  <a:cubicBezTo>
                    <a:pt x="2108" y="936"/>
                    <a:pt x="2413" y="946"/>
                    <a:pt x="2690" y="946"/>
                  </a:cubicBezTo>
                  <a:cubicBezTo>
                    <a:pt x="2829" y="946"/>
                    <a:pt x="2960" y="943"/>
                    <a:pt x="3082" y="936"/>
                  </a:cubicBezTo>
                  <a:cubicBezTo>
                    <a:pt x="3425" y="913"/>
                    <a:pt x="3653" y="913"/>
                    <a:pt x="3653" y="913"/>
                  </a:cubicBezTo>
                  <a:cubicBezTo>
                    <a:pt x="3653" y="913"/>
                    <a:pt x="3881" y="867"/>
                    <a:pt x="4223" y="822"/>
                  </a:cubicBezTo>
                  <a:cubicBezTo>
                    <a:pt x="4566" y="776"/>
                    <a:pt x="4999" y="662"/>
                    <a:pt x="5456" y="571"/>
                  </a:cubicBezTo>
                  <a:cubicBezTo>
                    <a:pt x="5890" y="457"/>
                    <a:pt x="6346" y="342"/>
                    <a:pt x="6666" y="205"/>
                  </a:cubicBezTo>
                  <a:cubicBezTo>
                    <a:pt x="6985" y="91"/>
                    <a:pt x="7214" y="23"/>
                    <a:pt x="719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7" name="Google Shape;1541;p23">
              <a:extLst>
                <a:ext uri="{FF2B5EF4-FFF2-40B4-BE49-F238E27FC236}">
                  <a16:creationId xmlns:a16="http://schemas.microsoft.com/office/drawing/2014/main" id="{11B77F4C-79B4-F304-220B-8FD0E3D7750C}"/>
                </a:ext>
              </a:extLst>
            </p:cNvPr>
            <p:cNvSpPr/>
            <p:nvPr/>
          </p:nvSpPr>
          <p:spPr>
            <a:xfrm>
              <a:off x="4854175" y="3796550"/>
              <a:ext cx="87325" cy="13800"/>
            </a:xfrm>
            <a:custGeom>
              <a:avLst/>
              <a:gdLst/>
              <a:ahLst/>
              <a:cxnLst/>
              <a:rect l="l" t="t" r="r" b="b"/>
              <a:pathLst>
                <a:path w="3493" h="552" extrusionOk="0">
                  <a:moveTo>
                    <a:pt x="37" y="1"/>
                  </a:moveTo>
                  <a:cubicBezTo>
                    <a:pt x="28" y="1"/>
                    <a:pt x="23" y="2"/>
                    <a:pt x="23" y="4"/>
                  </a:cubicBezTo>
                  <a:cubicBezTo>
                    <a:pt x="0" y="27"/>
                    <a:pt x="434" y="187"/>
                    <a:pt x="845" y="301"/>
                  </a:cubicBezTo>
                  <a:cubicBezTo>
                    <a:pt x="1278" y="438"/>
                    <a:pt x="1712" y="506"/>
                    <a:pt x="1712" y="506"/>
                  </a:cubicBezTo>
                  <a:cubicBezTo>
                    <a:pt x="1712" y="506"/>
                    <a:pt x="1826" y="529"/>
                    <a:pt x="2009" y="529"/>
                  </a:cubicBezTo>
                  <a:cubicBezTo>
                    <a:pt x="2169" y="552"/>
                    <a:pt x="2397" y="552"/>
                    <a:pt x="2625" y="552"/>
                  </a:cubicBezTo>
                  <a:cubicBezTo>
                    <a:pt x="3082" y="506"/>
                    <a:pt x="3492" y="347"/>
                    <a:pt x="3492" y="324"/>
                  </a:cubicBezTo>
                  <a:cubicBezTo>
                    <a:pt x="3490" y="321"/>
                    <a:pt x="3483" y="320"/>
                    <a:pt x="3471" y="320"/>
                  </a:cubicBezTo>
                  <a:cubicBezTo>
                    <a:pt x="3378" y="320"/>
                    <a:pt x="3011" y="392"/>
                    <a:pt x="2625" y="392"/>
                  </a:cubicBezTo>
                  <a:cubicBezTo>
                    <a:pt x="2397" y="369"/>
                    <a:pt x="2191" y="369"/>
                    <a:pt x="2032" y="324"/>
                  </a:cubicBezTo>
                  <a:cubicBezTo>
                    <a:pt x="1849" y="301"/>
                    <a:pt x="1758" y="278"/>
                    <a:pt x="1758" y="278"/>
                  </a:cubicBezTo>
                  <a:cubicBezTo>
                    <a:pt x="1758" y="278"/>
                    <a:pt x="1324" y="232"/>
                    <a:pt x="890" y="141"/>
                  </a:cubicBezTo>
                  <a:cubicBezTo>
                    <a:pt x="503" y="80"/>
                    <a:pt x="116" y="1"/>
                    <a:pt x="3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8" name="Google Shape;1542;p23">
              <a:extLst>
                <a:ext uri="{FF2B5EF4-FFF2-40B4-BE49-F238E27FC236}">
                  <a16:creationId xmlns:a16="http://schemas.microsoft.com/office/drawing/2014/main" id="{8BDB0F9B-3E26-1963-45D7-22FBEAD7CA40}"/>
                </a:ext>
              </a:extLst>
            </p:cNvPr>
            <p:cNvSpPr/>
            <p:nvPr/>
          </p:nvSpPr>
          <p:spPr>
            <a:xfrm>
              <a:off x="4958600" y="3588000"/>
              <a:ext cx="24550" cy="52875"/>
            </a:xfrm>
            <a:custGeom>
              <a:avLst/>
              <a:gdLst/>
              <a:ahLst/>
              <a:cxnLst/>
              <a:rect l="l" t="t" r="r" b="b"/>
              <a:pathLst>
                <a:path w="982" h="2115" extrusionOk="0">
                  <a:moveTo>
                    <a:pt x="256" y="0"/>
                  </a:moveTo>
                  <a:cubicBezTo>
                    <a:pt x="230" y="0"/>
                    <a:pt x="206" y="5"/>
                    <a:pt x="183" y="15"/>
                  </a:cubicBezTo>
                  <a:cubicBezTo>
                    <a:pt x="23" y="83"/>
                    <a:pt x="0" y="357"/>
                    <a:pt x="160" y="654"/>
                  </a:cubicBezTo>
                  <a:cubicBezTo>
                    <a:pt x="297" y="889"/>
                    <a:pt x="501" y="1056"/>
                    <a:pt x="657" y="1056"/>
                  </a:cubicBezTo>
                  <a:cubicBezTo>
                    <a:pt x="683" y="1056"/>
                    <a:pt x="708" y="1052"/>
                    <a:pt x="731" y="1042"/>
                  </a:cubicBezTo>
                  <a:cubicBezTo>
                    <a:pt x="890" y="974"/>
                    <a:pt x="890" y="700"/>
                    <a:pt x="753" y="403"/>
                  </a:cubicBezTo>
                  <a:cubicBezTo>
                    <a:pt x="616" y="168"/>
                    <a:pt x="412" y="0"/>
                    <a:pt x="256" y="0"/>
                  </a:cubicBezTo>
                  <a:close/>
                  <a:moveTo>
                    <a:pt x="731" y="1270"/>
                  </a:moveTo>
                  <a:cubicBezTo>
                    <a:pt x="616" y="1270"/>
                    <a:pt x="525" y="1453"/>
                    <a:pt x="525" y="1681"/>
                  </a:cubicBezTo>
                  <a:cubicBezTo>
                    <a:pt x="548" y="1909"/>
                    <a:pt x="662" y="2115"/>
                    <a:pt x="776" y="2115"/>
                  </a:cubicBezTo>
                  <a:cubicBezTo>
                    <a:pt x="890" y="2115"/>
                    <a:pt x="982" y="1955"/>
                    <a:pt x="982" y="1704"/>
                  </a:cubicBezTo>
                  <a:cubicBezTo>
                    <a:pt x="959" y="1476"/>
                    <a:pt x="868" y="1293"/>
                    <a:pt x="731" y="12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9" name="Google Shape;1543;p23">
              <a:extLst>
                <a:ext uri="{FF2B5EF4-FFF2-40B4-BE49-F238E27FC236}">
                  <a16:creationId xmlns:a16="http://schemas.microsoft.com/office/drawing/2014/main" id="{F2920CA9-2F61-CA92-FD15-638B30A2A015}"/>
                </a:ext>
              </a:extLst>
            </p:cNvPr>
            <p:cNvSpPr/>
            <p:nvPr/>
          </p:nvSpPr>
          <p:spPr>
            <a:xfrm>
              <a:off x="4793825" y="3468775"/>
              <a:ext cx="200750" cy="87425"/>
            </a:xfrm>
            <a:custGeom>
              <a:avLst/>
              <a:gdLst/>
              <a:ahLst/>
              <a:cxnLst/>
              <a:rect l="l" t="t" r="r" b="b"/>
              <a:pathLst>
                <a:path w="8030" h="3497" extrusionOk="0">
                  <a:moveTo>
                    <a:pt x="3104" y="0"/>
                  </a:moveTo>
                  <a:cubicBezTo>
                    <a:pt x="1" y="0"/>
                    <a:pt x="92" y="2475"/>
                    <a:pt x="1661" y="3232"/>
                  </a:cubicBezTo>
                  <a:cubicBezTo>
                    <a:pt x="2053" y="3421"/>
                    <a:pt x="2402" y="3496"/>
                    <a:pt x="2709" y="3496"/>
                  </a:cubicBezTo>
                  <a:cubicBezTo>
                    <a:pt x="3924" y="3496"/>
                    <a:pt x="4491" y="2319"/>
                    <a:pt x="4491" y="2319"/>
                  </a:cubicBezTo>
                  <a:cubicBezTo>
                    <a:pt x="4491" y="2319"/>
                    <a:pt x="5434" y="3147"/>
                    <a:pt x="6301" y="3147"/>
                  </a:cubicBezTo>
                  <a:cubicBezTo>
                    <a:pt x="6595" y="3147"/>
                    <a:pt x="6880" y="3052"/>
                    <a:pt x="7116" y="2798"/>
                  </a:cubicBezTo>
                  <a:cubicBezTo>
                    <a:pt x="8029" y="1771"/>
                    <a:pt x="5861" y="470"/>
                    <a:pt x="5861" y="470"/>
                  </a:cubicBezTo>
                  <a:cubicBezTo>
                    <a:pt x="4748" y="138"/>
                    <a:pt x="3837" y="0"/>
                    <a:pt x="3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0" name="Google Shape;1544;p23">
              <a:extLst>
                <a:ext uri="{FF2B5EF4-FFF2-40B4-BE49-F238E27FC236}">
                  <a16:creationId xmlns:a16="http://schemas.microsoft.com/office/drawing/2014/main" id="{FB7852CD-DC89-6743-BBD5-ABEEB651FACD}"/>
                </a:ext>
              </a:extLst>
            </p:cNvPr>
            <p:cNvSpPr/>
            <p:nvPr/>
          </p:nvSpPr>
          <p:spPr>
            <a:xfrm>
              <a:off x="4794400" y="3456725"/>
              <a:ext cx="200750" cy="86975"/>
            </a:xfrm>
            <a:custGeom>
              <a:avLst/>
              <a:gdLst/>
              <a:ahLst/>
              <a:cxnLst/>
              <a:rect l="l" t="t" r="r" b="b"/>
              <a:pathLst>
                <a:path w="8030" h="3479" extrusionOk="0">
                  <a:moveTo>
                    <a:pt x="3093" y="1"/>
                  </a:moveTo>
                  <a:cubicBezTo>
                    <a:pt x="1" y="1"/>
                    <a:pt x="93" y="2456"/>
                    <a:pt x="1661" y="3212"/>
                  </a:cubicBezTo>
                  <a:cubicBezTo>
                    <a:pt x="2057" y="3403"/>
                    <a:pt x="2409" y="3478"/>
                    <a:pt x="2718" y="3478"/>
                  </a:cubicBezTo>
                  <a:cubicBezTo>
                    <a:pt x="3927" y="3478"/>
                    <a:pt x="4491" y="2321"/>
                    <a:pt x="4491" y="2321"/>
                  </a:cubicBezTo>
                  <a:cubicBezTo>
                    <a:pt x="4491" y="2321"/>
                    <a:pt x="5411" y="3140"/>
                    <a:pt x="6267" y="3140"/>
                  </a:cubicBezTo>
                  <a:cubicBezTo>
                    <a:pt x="6564" y="3140"/>
                    <a:pt x="6853" y="3042"/>
                    <a:pt x="7093" y="2778"/>
                  </a:cubicBezTo>
                  <a:cubicBezTo>
                    <a:pt x="8029" y="1774"/>
                    <a:pt x="5861" y="473"/>
                    <a:pt x="5861" y="473"/>
                  </a:cubicBezTo>
                  <a:cubicBezTo>
                    <a:pt x="4743" y="139"/>
                    <a:pt x="3828" y="1"/>
                    <a:pt x="309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1" name="Google Shape;1545;p23">
              <a:extLst>
                <a:ext uri="{FF2B5EF4-FFF2-40B4-BE49-F238E27FC236}">
                  <a16:creationId xmlns:a16="http://schemas.microsoft.com/office/drawing/2014/main" id="{6D9E9700-BCAB-8F5B-D830-DED9FCE154D1}"/>
                </a:ext>
              </a:extLst>
            </p:cNvPr>
            <p:cNvSpPr/>
            <p:nvPr/>
          </p:nvSpPr>
          <p:spPr>
            <a:xfrm>
              <a:off x="4794250" y="3456550"/>
              <a:ext cx="184350" cy="87150"/>
            </a:xfrm>
            <a:custGeom>
              <a:avLst/>
              <a:gdLst/>
              <a:ahLst/>
              <a:cxnLst/>
              <a:rect l="l" t="t" r="r" b="b"/>
              <a:pathLst>
                <a:path w="7374" h="3486" extrusionOk="0">
                  <a:moveTo>
                    <a:pt x="3059" y="0"/>
                  </a:moveTo>
                  <a:cubicBezTo>
                    <a:pt x="1" y="23"/>
                    <a:pt x="115" y="2465"/>
                    <a:pt x="1667" y="3219"/>
                  </a:cubicBezTo>
                  <a:cubicBezTo>
                    <a:pt x="2063" y="3410"/>
                    <a:pt x="2415" y="3485"/>
                    <a:pt x="2724" y="3485"/>
                  </a:cubicBezTo>
                  <a:cubicBezTo>
                    <a:pt x="3933" y="3485"/>
                    <a:pt x="4497" y="2328"/>
                    <a:pt x="4497" y="2328"/>
                  </a:cubicBezTo>
                  <a:cubicBezTo>
                    <a:pt x="4497" y="2328"/>
                    <a:pt x="5417" y="3147"/>
                    <a:pt x="6273" y="3147"/>
                  </a:cubicBezTo>
                  <a:cubicBezTo>
                    <a:pt x="6570" y="3147"/>
                    <a:pt x="6859" y="3049"/>
                    <a:pt x="7099" y="2785"/>
                  </a:cubicBezTo>
                  <a:cubicBezTo>
                    <a:pt x="7327" y="2557"/>
                    <a:pt x="7373" y="2306"/>
                    <a:pt x="7327" y="2077"/>
                  </a:cubicBezTo>
                  <a:lnTo>
                    <a:pt x="7327" y="2077"/>
                  </a:lnTo>
                  <a:cubicBezTo>
                    <a:pt x="7239" y="2409"/>
                    <a:pt x="7044" y="2740"/>
                    <a:pt x="6513" y="2740"/>
                  </a:cubicBezTo>
                  <a:cubicBezTo>
                    <a:pt x="6496" y="2740"/>
                    <a:pt x="6478" y="2740"/>
                    <a:pt x="6460" y="2739"/>
                  </a:cubicBezTo>
                  <a:cubicBezTo>
                    <a:pt x="5250" y="2716"/>
                    <a:pt x="4520" y="2100"/>
                    <a:pt x="4520" y="2100"/>
                  </a:cubicBezTo>
                  <a:cubicBezTo>
                    <a:pt x="4520" y="2100"/>
                    <a:pt x="3876" y="3115"/>
                    <a:pt x="2858" y="3115"/>
                  </a:cubicBezTo>
                  <a:cubicBezTo>
                    <a:pt x="2664" y="3115"/>
                    <a:pt x="2457" y="3078"/>
                    <a:pt x="2237" y="2990"/>
                  </a:cubicBezTo>
                  <a:cubicBezTo>
                    <a:pt x="926" y="2466"/>
                    <a:pt x="1561" y="1271"/>
                    <a:pt x="1738" y="1271"/>
                  </a:cubicBezTo>
                  <a:cubicBezTo>
                    <a:pt x="1745" y="1271"/>
                    <a:pt x="1752" y="1274"/>
                    <a:pt x="1758" y="1278"/>
                  </a:cubicBezTo>
                  <a:cubicBezTo>
                    <a:pt x="2291" y="1694"/>
                    <a:pt x="3039" y="1999"/>
                    <a:pt x="3870" y="1999"/>
                  </a:cubicBezTo>
                  <a:cubicBezTo>
                    <a:pt x="4499" y="1999"/>
                    <a:pt x="5176" y="1825"/>
                    <a:pt x="5844" y="1393"/>
                  </a:cubicBezTo>
                  <a:cubicBezTo>
                    <a:pt x="5844" y="1393"/>
                    <a:pt x="6141" y="480"/>
                    <a:pt x="4497" y="274"/>
                  </a:cubicBezTo>
                  <a:cubicBezTo>
                    <a:pt x="3995" y="206"/>
                    <a:pt x="3516" y="92"/>
                    <a:pt x="305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2" name="Google Shape;1546;p23">
              <a:extLst>
                <a:ext uri="{FF2B5EF4-FFF2-40B4-BE49-F238E27FC236}">
                  <a16:creationId xmlns:a16="http://schemas.microsoft.com/office/drawing/2014/main" id="{34328F8C-2438-C8CE-FB21-06A923489320}"/>
                </a:ext>
              </a:extLst>
            </p:cNvPr>
            <p:cNvSpPr/>
            <p:nvPr/>
          </p:nvSpPr>
          <p:spPr>
            <a:xfrm>
              <a:off x="4836475" y="3478800"/>
              <a:ext cx="105600" cy="31650"/>
            </a:xfrm>
            <a:custGeom>
              <a:avLst/>
              <a:gdLst/>
              <a:ahLst/>
              <a:cxnLst/>
              <a:rect l="l" t="t" r="r" b="b"/>
              <a:pathLst>
                <a:path w="4224" h="1266" extrusionOk="0">
                  <a:moveTo>
                    <a:pt x="23" y="0"/>
                  </a:moveTo>
                  <a:cubicBezTo>
                    <a:pt x="23" y="0"/>
                    <a:pt x="23" y="23"/>
                    <a:pt x="1" y="92"/>
                  </a:cubicBezTo>
                  <a:cubicBezTo>
                    <a:pt x="1" y="115"/>
                    <a:pt x="1" y="137"/>
                    <a:pt x="1" y="137"/>
                  </a:cubicBezTo>
                  <a:cubicBezTo>
                    <a:pt x="1" y="160"/>
                    <a:pt x="23" y="183"/>
                    <a:pt x="23" y="206"/>
                  </a:cubicBezTo>
                  <a:cubicBezTo>
                    <a:pt x="23" y="252"/>
                    <a:pt x="46" y="297"/>
                    <a:pt x="69" y="366"/>
                  </a:cubicBezTo>
                  <a:cubicBezTo>
                    <a:pt x="160" y="571"/>
                    <a:pt x="411" y="777"/>
                    <a:pt x="708" y="913"/>
                  </a:cubicBezTo>
                  <a:cubicBezTo>
                    <a:pt x="982" y="1050"/>
                    <a:pt x="1279" y="1142"/>
                    <a:pt x="1507" y="1187"/>
                  </a:cubicBezTo>
                  <a:cubicBezTo>
                    <a:pt x="1735" y="1233"/>
                    <a:pt x="1895" y="1256"/>
                    <a:pt x="1895" y="1256"/>
                  </a:cubicBezTo>
                  <a:lnTo>
                    <a:pt x="2009" y="1256"/>
                  </a:lnTo>
                  <a:cubicBezTo>
                    <a:pt x="2055" y="1256"/>
                    <a:pt x="2111" y="1266"/>
                    <a:pt x="2177" y="1266"/>
                  </a:cubicBezTo>
                  <a:cubicBezTo>
                    <a:pt x="2210" y="1266"/>
                    <a:pt x="2245" y="1263"/>
                    <a:pt x="2283" y="1256"/>
                  </a:cubicBezTo>
                  <a:cubicBezTo>
                    <a:pt x="2534" y="1256"/>
                    <a:pt x="2854" y="1165"/>
                    <a:pt x="3128" y="1073"/>
                  </a:cubicBezTo>
                  <a:cubicBezTo>
                    <a:pt x="3424" y="959"/>
                    <a:pt x="3698" y="822"/>
                    <a:pt x="3904" y="708"/>
                  </a:cubicBezTo>
                  <a:cubicBezTo>
                    <a:pt x="4086" y="617"/>
                    <a:pt x="4223" y="548"/>
                    <a:pt x="4223" y="548"/>
                  </a:cubicBezTo>
                  <a:cubicBezTo>
                    <a:pt x="4223" y="544"/>
                    <a:pt x="4218" y="542"/>
                    <a:pt x="4209" y="542"/>
                  </a:cubicBezTo>
                  <a:cubicBezTo>
                    <a:pt x="4165" y="542"/>
                    <a:pt x="4027" y="583"/>
                    <a:pt x="3858" y="640"/>
                  </a:cubicBezTo>
                  <a:cubicBezTo>
                    <a:pt x="3653" y="731"/>
                    <a:pt x="3356" y="845"/>
                    <a:pt x="3082" y="936"/>
                  </a:cubicBezTo>
                  <a:cubicBezTo>
                    <a:pt x="2785" y="1028"/>
                    <a:pt x="2511" y="1073"/>
                    <a:pt x="2283" y="1073"/>
                  </a:cubicBezTo>
                  <a:cubicBezTo>
                    <a:pt x="2169" y="1073"/>
                    <a:pt x="2078" y="1073"/>
                    <a:pt x="2009" y="1050"/>
                  </a:cubicBezTo>
                  <a:lnTo>
                    <a:pt x="1918" y="1050"/>
                  </a:lnTo>
                  <a:cubicBezTo>
                    <a:pt x="1918" y="1050"/>
                    <a:pt x="1781" y="1028"/>
                    <a:pt x="1553" y="1005"/>
                  </a:cubicBezTo>
                  <a:cubicBezTo>
                    <a:pt x="1324" y="959"/>
                    <a:pt x="1028" y="891"/>
                    <a:pt x="777" y="777"/>
                  </a:cubicBezTo>
                  <a:cubicBezTo>
                    <a:pt x="503" y="662"/>
                    <a:pt x="252" y="503"/>
                    <a:pt x="138" y="320"/>
                  </a:cubicBezTo>
                  <a:cubicBezTo>
                    <a:pt x="46" y="137"/>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3" name="Google Shape;1547;p23">
              <a:extLst>
                <a:ext uri="{FF2B5EF4-FFF2-40B4-BE49-F238E27FC236}">
                  <a16:creationId xmlns:a16="http://schemas.microsoft.com/office/drawing/2014/main" id="{C2012E34-5898-1AD6-EF38-B4109CF1CFD4}"/>
                </a:ext>
              </a:extLst>
            </p:cNvPr>
            <p:cNvSpPr/>
            <p:nvPr/>
          </p:nvSpPr>
          <p:spPr>
            <a:xfrm>
              <a:off x="4853600" y="3519200"/>
              <a:ext cx="24550" cy="10775"/>
            </a:xfrm>
            <a:custGeom>
              <a:avLst/>
              <a:gdLst/>
              <a:ahLst/>
              <a:cxnLst/>
              <a:rect l="l" t="t" r="r" b="b"/>
              <a:pathLst>
                <a:path w="982" h="431" extrusionOk="0">
                  <a:moveTo>
                    <a:pt x="452" y="1"/>
                  </a:moveTo>
                  <a:cubicBezTo>
                    <a:pt x="241" y="1"/>
                    <a:pt x="63" y="65"/>
                    <a:pt x="23" y="165"/>
                  </a:cubicBezTo>
                  <a:cubicBezTo>
                    <a:pt x="0" y="279"/>
                    <a:pt x="160" y="393"/>
                    <a:pt x="411" y="416"/>
                  </a:cubicBezTo>
                  <a:cubicBezTo>
                    <a:pt x="465" y="426"/>
                    <a:pt x="517" y="430"/>
                    <a:pt x="567" y="430"/>
                  </a:cubicBezTo>
                  <a:cubicBezTo>
                    <a:pt x="752" y="430"/>
                    <a:pt x="900" y="369"/>
                    <a:pt x="936" y="279"/>
                  </a:cubicBezTo>
                  <a:cubicBezTo>
                    <a:pt x="982" y="165"/>
                    <a:pt x="799" y="51"/>
                    <a:pt x="548" y="5"/>
                  </a:cubicBezTo>
                  <a:cubicBezTo>
                    <a:pt x="516" y="2"/>
                    <a:pt x="484" y="1"/>
                    <a:pt x="4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4" name="Google Shape;1548;p23">
              <a:extLst>
                <a:ext uri="{FF2B5EF4-FFF2-40B4-BE49-F238E27FC236}">
                  <a16:creationId xmlns:a16="http://schemas.microsoft.com/office/drawing/2014/main" id="{0D877207-EAB7-91D9-5F1E-13CBCC5BA7F6}"/>
                </a:ext>
              </a:extLst>
            </p:cNvPr>
            <p:cNvSpPr/>
            <p:nvPr/>
          </p:nvSpPr>
          <p:spPr>
            <a:xfrm>
              <a:off x="4951175" y="3507325"/>
              <a:ext cx="17150" cy="8025"/>
            </a:xfrm>
            <a:custGeom>
              <a:avLst/>
              <a:gdLst/>
              <a:ahLst/>
              <a:cxnLst/>
              <a:rect l="l" t="t" r="r" b="b"/>
              <a:pathLst>
                <a:path w="686" h="321" extrusionOk="0">
                  <a:moveTo>
                    <a:pt x="366" y="1"/>
                  </a:moveTo>
                  <a:cubicBezTo>
                    <a:pt x="183" y="1"/>
                    <a:pt x="23" y="69"/>
                    <a:pt x="0" y="160"/>
                  </a:cubicBezTo>
                  <a:cubicBezTo>
                    <a:pt x="0" y="252"/>
                    <a:pt x="137" y="320"/>
                    <a:pt x="320" y="320"/>
                  </a:cubicBezTo>
                  <a:cubicBezTo>
                    <a:pt x="503" y="320"/>
                    <a:pt x="662" y="252"/>
                    <a:pt x="662" y="160"/>
                  </a:cubicBezTo>
                  <a:cubicBezTo>
                    <a:pt x="685" y="69"/>
                    <a:pt x="548" y="1"/>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5" name="Google Shape;1549;p23">
              <a:extLst>
                <a:ext uri="{FF2B5EF4-FFF2-40B4-BE49-F238E27FC236}">
                  <a16:creationId xmlns:a16="http://schemas.microsoft.com/office/drawing/2014/main" id="{3730AFC6-EEE7-C643-6A04-7AE6571ED079}"/>
                </a:ext>
              </a:extLst>
            </p:cNvPr>
            <p:cNvSpPr/>
            <p:nvPr/>
          </p:nvSpPr>
          <p:spPr>
            <a:xfrm>
              <a:off x="4689250" y="3464500"/>
              <a:ext cx="203175" cy="352550"/>
            </a:xfrm>
            <a:custGeom>
              <a:avLst/>
              <a:gdLst/>
              <a:ahLst/>
              <a:cxnLst/>
              <a:rect l="l" t="t" r="r" b="b"/>
              <a:pathLst>
                <a:path w="8127" h="14102" extrusionOk="0">
                  <a:moveTo>
                    <a:pt x="3153" y="1"/>
                  </a:moveTo>
                  <a:cubicBezTo>
                    <a:pt x="2636" y="1"/>
                    <a:pt x="2099" y="100"/>
                    <a:pt x="1553" y="299"/>
                  </a:cubicBezTo>
                  <a:cubicBezTo>
                    <a:pt x="1895" y="481"/>
                    <a:pt x="2169" y="458"/>
                    <a:pt x="2717" y="527"/>
                  </a:cubicBezTo>
                  <a:cubicBezTo>
                    <a:pt x="3219" y="846"/>
                    <a:pt x="3881" y="1006"/>
                    <a:pt x="4726" y="2239"/>
                  </a:cubicBezTo>
                  <a:cubicBezTo>
                    <a:pt x="5867" y="3905"/>
                    <a:pt x="6483" y="8333"/>
                    <a:pt x="4908" y="10775"/>
                  </a:cubicBezTo>
                  <a:cubicBezTo>
                    <a:pt x="4908" y="10775"/>
                    <a:pt x="3917" y="12490"/>
                    <a:pt x="1988" y="12490"/>
                  </a:cubicBezTo>
                  <a:cubicBezTo>
                    <a:pt x="1805" y="12490"/>
                    <a:pt x="1615" y="12475"/>
                    <a:pt x="1416" y="12442"/>
                  </a:cubicBezTo>
                  <a:lnTo>
                    <a:pt x="46" y="12533"/>
                  </a:lnTo>
                  <a:cubicBezTo>
                    <a:pt x="46" y="12533"/>
                    <a:pt x="1" y="13902"/>
                    <a:pt x="2101" y="14085"/>
                  </a:cubicBezTo>
                  <a:cubicBezTo>
                    <a:pt x="2226" y="14096"/>
                    <a:pt x="2350" y="14101"/>
                    <a:pt x="2472" y="14101"/>
                  </a:cubicBezTo>
                  <a:cubicBezTo>
                    <a:pt x="3874" y="14101"/>
                    <a:pt x="5120" y="13398"/>
                    <a:pt x="5981" y="12327"/>
                  </a:cubicBezTo>
                  <a:cubicBezTo>
                    <a:pt x="6255" y="11985"/>
                    <a:pt x="6711" y="11574"/>
                    <a:pt x="6894" y="11141"/>
                  </a:cubicBezTo>
                  <a:cubicBezTo>
                    <a:pt x="7738" y="9200"/>
                    <a:pt x="8126" y="7443"/>
                    <a:pt x="7761" y="5297"/>
                  </a:cubicBezTo>
                  <a:cubicBezTo>
                    <a:pt x="7117" y="1742"/>
                    <a:pt x="5312" y="1"/>
                    <a:pt x="315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6" name="Google Shape;1550;p23">
              <a:extLst>
                <a:ext uri="{FF2B5EF4-FFF2-40B4-BE49-F238E27FC236}">
                  <a16:creationId xmlns:a16="http://schemas.microsoft.com/office/drawing/2014/main" id="{68E67001-DC68-BD5A-6C61-EE8FE32E4C92}"/>
                </a:ext>
              </a:extLst>
            </p:cNvPr>
            <p:cNvSpPr/>
            <p:nvPr/>
          </p:nvSpPr>
          <p:spPr>
            <a:xfrm>
              <a:off x="4690400" y="3477650"/>
              <a:ext cx="166075" cy="322175"/>
            </a:xfrm>
            <a:custGeom>
              <a:avLst/>
              <a:gdLst/>
              <a:ahLst/>
              <a:cxnLst/>
              <a:rect l="l" t="t" r="r" b="b"/>
              <a:pathLst>
                <a:path w="6643" h="12887" extrusionOk="0">
                  <a:moveTo>
                    <a:pt x="2694" y="1"/>
                  </a:moveTo>
                  <a:cubicBezTo>
                    <a:pt x="3173" y="320"/>
                    <a:pt x="3858" y="480"/>
                    <a:pt x="4680" y="1713"/>
                  </a:cubicBezTo>
                  <a:cubicBezTo>
                    <a:pt x="5821" y="3379"/>
                    <a:pt x="6437" y="7807"/>
                    <a:pt x="4862" y="10249"/>
                  </a:cubicBezTo>
                  <a:cubicBezTo>
                    <a:pt x="4862" y="10249"/>
                    <a:pt x="3871" y="11964"/>
                    <a:pt x="1942" y="11964"/>
                  </a:cubicBezTo>
                  <a:cubicBezTo>
                    <a:pt x="1759" y="11964"/>
                    <a:pt x="1569" y="11949"/>
                    <a:pt x="1370" y="11916"/>
                  </a:cubicBezTo>
                  <a:lnTo>
                    <a:pt x="0" y="12007"/>
                  </a:lnTo>
                  <a:cubicBezTo>
                    <a:pt x="0" y="12007"/>
                    <a:pt x="0" y="12281"/>
                    <a:pt x="160" y="12578"/>
                  </a:cubicBezTo>
                  <a:cubicBezTo>
                    <a:pt x="434" y="12737"/>
                    <a:pt x="799" y="12829"/>
                    <a:pt x="1279" y="12874"/>
                  </a:cubicBezTo>
                  <a:cubicBezTo>
                    <a:pt x="1383" y="12883"/>
                    <a:pt x="1487" y="12887"/>
                    <a:pt x="1590" y="12887"/>
                  </a:cubicBezTo>
                  <a:cubicBezTo>
                    <a:pt x="2863" y="12887"/>
                    <a:pt x="4035" y="12248"/>
                    <a:pt x="4816" y="11276"/>
                  </a:cubicBezTo>
                  <a:cubicBezTo>
                    <a:pt x="5068" y="10957"/>
                    <a:pt x="5296" y="10592"/>
                    <a:pt x="5456" y="10204"/>
                  </a:cubicBezTo>
                  <a:cubicBezTo>
                    <a:pt x="6232" y="8423"/>
                    <a:pt x="6642" y="6780"/>
                    <a:pt x="6300" y="4817"/>
                  </a:cubicBezTo>
                  <a:cubicBezTo>
                    <a:pt x="5775" y="1827"/>
                    <a:pt x="4406" y="252"/>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7" name="Google Shape;1551;p23">
              <a:extLst>
                <a:ext uri="{FF2B5EF4-FFF2-40B4-BE49-F238E27FC236}">
                  <a16:creationId xmlns:a16="http://schemas.microsoft.com/office/drawing/2014/main" id="{9BAF080D-9FAD-6869-87C4-C17E25CB11B6}"/>
                </a:ext>
              </a:extLst>
            </p:cNvPr>
            <p:cNvSpPr/>
            <p:nvPr/>
          </p:nvSpPr>
          <p:spPr>
            <a:xfrm>
              <a:off x="4750875" y="3485450"/>
              <a:ext cx="94175" cy="287825"/>
            </a:xfrm>
            <a:custGeom>
              <a:avLst/>
              <a:gdLst/>
              <a:ahLst/>
              <a:cxnLst/>
              <a:rect l="l" t="t" r="r" b="b"/>
              <a:pathLst>
                <a:path w="3767" h="11513" extrusionOk="0">
                  <a:moveTo>
                    <a:pt x="442" y="1"/>
                  </a:moveTo>
                  <a:cubicBezTo>
                    <a:pt x="390" y="1"/>
                    <a:pt x="342" y="3"/>
                    <a:pt x="298" y="8"/>
                  </a:cubicBezTo>
                  <a:cubicBezTo>
                    <a:pt x="115" y="31"/>
                    <a:pt x="1" y="100"/>
                    <a:pt x="24" y="100"/>
                  </a:cubicBezTo>
                  <a:cubicBezTo>
                    <a:pt x="24" y="104"/>
                    <a:pt x="27" y="106"/>
                    <a:pt x="35" y="106"/>
                  </a:cubicBezTo>
                  <a:cubicBezTo>
                    <a:pt x="65" y="106"/>
                    <a:pt x="156" y="77"/>
                    <a:pt x="320" y="77"/>
                  </a:cubicBezTo>
                  <a:cubicBezTo>
                    <a:pt x="503" y="77"/>
                    <a:pt x="777" y="100"/>
                    <a:pt x="1051" y="259"/>
                  </a:cubicBezTo>
                  <a:cubicBezTo>
                    <a:pt x="1621" y="556"/>
                    <a:pt x="2169" y="1264"/>
                    <a:pt x="2557" y="2017"/>
                  </a:cubicBezTo>
                  <a:cubicBezTo>
                    <a:pt x="2763" y="2405"/>
                    <a:pt x="2945" y="2816"/>
                    <a:pt x="3037" y="3181"/>
                  </a:cubicBezTo>
                  <a:cubicBezTo>
                    <a:pt x="3128" y="3569"/>
                    <a:pt x="3219" y="3957"/>
                    <a:pt x="3265" y="4277"/>
                  </a:cubicBezTo>
                  <a:cubicBezTo>
                    <a:pt x="3333" y="4596"/>
                    <a:pt x="3356" y="4870"/>
                    <a:pt x="3379" y="5053"/>
                  </a:cubicBezTo>
                  <a:cubicBezTo>
                    <a:pt x="3379" y="5144"/>
                    <a:pt x="3402" y="5213"/>
                    <a:pt x="3402" y="5258"/>
                  </a:cubicBezTo>
                  <a:cubicBezTo>
                    <a:pt x="3402" y="5327"/>
                    <a:pt x="3402" y="5349"/>
                    <a:pt x="3402" y="5349"/>
                  </a:cubicBezTo>
                  <a:cubicBezTo>
                    <a:pt x="3402" y="5349"/>
                    <a:pt x="3402" y="5464"/>
                    <a:pt x="3425" y="5646"/>
                  </a:cubicBezTo>
                  <a:cubicBezTo>
                    <a:pt x="3447" y="5829"/>
                    <a:pt x="3425" y="6103"/>
                    <a:pt x="3447" y="6422"/>
                  </a:cubicBezTo>
                  <a:cubicBezTo>
                    <a:pt x="3425" y="6742"/>
                    <a:pt x="3402" y="7130"/>
                    <a:pt x="3310" y="7518"/>
                  </a:cubicBezTo>
                  <a:cubicBezTo>
                    <a:pt x="3288" y="7609"/>
                    <a:pt x="3288" y="7723"/>
                    <a:pt x="3242" y="7815"/>
                  </a:cubicBezTo>
                  <a:cubicBezTo>
                    <a:pt x="3219" y="7906"/>
                    <a:pt x="3196" y="8020"/>
                    <a:pt x="3174" y="8111"/>
                  </a:cubicBezTo>
                  <a:cubicBezTo>
                    <a:pt x="3128" y="8225"/>
                    <a:pt x="3105" y="8317"/>
                    <a:pt x="3082" y="8431"/>
                  </a:cubicBezTo>
                  <a:lnTo>
                    <a:pt x="2945" y="8728"/>
                  </a:lnTo>
                  <a:cubicBezTo>
                    <a:pt x="2626" y="9526"/>
                    <a:pt x="2169" y="10280"/>
                    <a:pt x="1736" y="10759"/>
                  </a:cubicBezTo>
                  <a:cubicBezTo>
                    <a:pt x="1302" y="11238"/>
                    <a:pt x="914" y="11489"/>
                    <a:pt x="937" y="11512"/>
                  </a:cubicBezTo>
                  <a:cubicBezTo>
                    <a:pt x="937" y="11512"/>
                    <a:pt x="1051" y="11467"/>
                    <a:pt x="1211" y="11353"/>
                  </a:cubicBezTo>
                  <a:cubicBezTo>
                    <a:pt x="1233" y="11330"/>
                    <a:pt x="1279" y="11307"/>
                    <a:pt x="1347" y="11284"/>
                  </a:cubicBezTo>
                  <a:cubicBezTo>
                    <a:pt x="1393" y="11238"/>
                    <a:pt x="1439" y="11193"/>
                    <a:pt x="1484" y="11147"/>
                  </a:cubicBezTo>
                  <a:cubicBezTo>
                    <a:pt x="1576" y="11056"/>
                    <a:pt x="1713" y="10987"/>
                    <a:pt x="1827" y="10850"/>
                  </a:cubicBezTo>
                  <a:cubicBezTo>
                    <a:pt x="2306" y="10371"/>
                    <a:pt x="2808" y="9641"/>
                    <a:pt x="3174" y="8819"/>
                  </a:cubicBezTo>
                  <a:lnTo>
                    <a:pt x="3310" y="8522"/>
                  </a:lnTo>
                  <a:cubicBezTo>
                    <a:pt x="3333" y="8408"/>
                    <a:pt x="3379" y="8294"/>
                    <a:pt x="3402" y="8203"/>
                  </a:cubicBezTo>
                  <a:cubicBezTo>
                    <a:pt x="3447" y="8088"/>
                    <a:pt x="3470" y="7997"/>
                    <a:pt x="3516" y="7883"/>
                  </a:cubicBezTo>
                  <a:cubicBezTo>
                    <a:pt x="3539" y="7769"/>
                    <a:pt x="3562" y="7678"/>
                    <a:pt x="3584" y="7564"/>
                  </a:cubicBezTo>
                  <a:cubicBezTo>
                    <a:pt x="3676" y="7153"/>
                    <a:pt x="3721" y="6765"/>
                    <a:pt x="3744" y="6445"/>
                  </a:cubicBezTo>
                  <a:cubicBezTo>
                    <a:pt x="3744" y="6103"/>
                    <a:pt x="3767" y="5829"/>
                    <a:pt x="3744" y="5623"/>
                  </a:cubicBezTo>
                  <a:cubicBezTo>
                    <a:pt x="3744" y="5418"/>
                    <a:pt x="3721" y="5327"/>
                    <a:pt x="3721" y="5327"/>
                  </a:cubicBezTo>
                  <a:cubicBezTo>
                    <a:pt x="3721" y="5327"/>
                    <a:pt x="3721" y="5281"/>
                    <a:pt x="3721" y="5235"/>
                  </a:cubicBezTo>
                  <a:cubicBezTo>
                    <a:pt x="3721" y="5190"/>
                    <a:pt x="3721" y="5098"/>
                    <a:pt x="3698" y="5007"/>
                  </a:cubicBezTo>
                  <a:cubicBezTo>
                    <a:pt x="3653" y="4824"/>
                    <a:pt x="3630" y="4551"/>
                    <a:pt x="3562" y="4208"/>
                  </a:cubicBezTo>
                  <a:cubicBezTo>
                    <a:pt x="3493" y="3889"/>
                    <a:pt x="3402" y="3523"/>
                    <a:pt x="3310" y="3113"/>
                  </a:cubicBezTo>
                  <a:cubicBezTo>
                    <a:pt x="3174" y="2702"/>
                    <a:pt x="2991" y="2291"/>
                    <a:pt x="2763" y="1903"/>
                  </a:cubicBezTo>
                  <a:cubicBezTo>
                    <a:pt x="2557" y="1515"/>
                    <a:pt x="2306" y="1150"/>
                    <a:pt x="2009" y="853"/>
                  </a:cubicBezTo>
                  <a:cubicBezTo>
                    <a:pt x="1736" y="533"/>
                    <a:pt x="1416" y="282"/>
                    <a:pt x="1096" y="145"/>
                  </a:cubicBezTo>
                  <a:cubicBezTo>
                    <a:pt x="864" y="38"/>
                    <a:pt x="631" y="1"/>
                    <a:pt x="44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8" name="Google Shape;1552;p23">
              <a:extLst>
                <a:ext uri="{FF2B5EF4-FFF2-40B4-BE49-F238E27FC236}">
                  <a16:creationId xmlns:a16="http://schemas.microsoft.com/office/drawing/2014/main" id="{C89DF8BF-FFA7-2026-B5C7-AE061955D236}"/>
                </a:ext>
              </a:extLst>
            </p:cNvPr>
            <p:cNvSpPr/>
            <p:nvPr/>
          </p:nvSpPr>
          <p:spPr>
            <a:xfrm>
              <a:off x="4709800" y="3464950"/>
              <a:ext cx="182050" cy="354650"/>
            </a:xfrm>
            <a:custGeom>
              <a:avLst/>
              <a:gdLst/>
              <a:ahLst/>
              <a:cxnLst/>
              <a:rect l="l" t="t" r="r" b="b"/>
              <a:pathLst>
                <a:path w="7282" h="14186" extrusionOk="0">
                  <a:moveTo>
                    <a:pt x="2777" y="1"/>
                  </a:moveTo>
                  <a:cubicBezTo>
                    <a:pt x="2625" y="1"/>
                    <a:pt x="2489" y="12"/>
                    <a:pt x="2374" y="29"/>
                  </a:cubicBezTo>
                  <a:cubicBezTo>
                    <a:pt x="2214" y="29"/>
                    <a:pt x="2123" y="75"/>
                    <a:pt x="2032" y="98"/>
                  </a:cubicBezTo>
                  <a:cubicBezTo>
                    <a:pt x="1963" y="121"/>
                    <a:pt x="1918" y="121"/>
                    <a:pt x="1918" y="121"/>
                  </a:cubicBezTo>
                  <a:cubicBezTo>
                    <a:pt x="1918" y="127"/>
                    <a:pt x="1933" y="130"/>
                    <a:pt x="1962" y="130"/>
                  </a:cubicBezTo>
                  <a:cubicBezTo>
                    <a:pt x="2032" y="130"/>
                    <a:pt x="2181" y="114"/>
                    <a:pt x="2374" y="98"/>
                  </a:cubicBezTo>
                  <a:cubicBezTo>
                    <a:pt x="2460" y="91"/>
                    <a:pt x="2556" y="87"/>
                    <a:pt x="2660" y="87"/>
                  </a:cubicBezTo>
                  <a:cubicBezTo>
                    <a:pt x="2915" y="87"/>
                    <a:pt x="3221" y="115"/>
                    <a:pt x="3561" y="212"/>
                  </a:cubicBezTo>
                  <a:cubicBezTo>
                    <a:pt x="3789" y="303"/>
                    <a:pt x="4040" y="395"/>
                    <a:pt x="4292" y="554"/>
                  </a:cubicBezTo>
                  <a:cubicBezTo>
                    <a:pt x="4520" y="691"/>
                    <a:pt x="4771" y="874"/>
                    <a:pt x="4976" y="1079"/>
                  </a:cubicBezTo>
                  <a:cubicBezTo>
                    <a:pt x="5205" y="1308"/>
                    <a:pt x="5410" y="1559"/>
                    <a:pt x="5593" y="1833"/>
                  </a:cubicBezTo>
                  <a:cubicBezTo>
                    <a:pt x="5752" y="2084"/>
                    <a:pt x="5912" y="2380"/>
                    <a:pt x="6072" y="2677"/>
                  </a:cubicBezTo>
                  <a:cubicBezTo>
                    <a:pt x="6620" y="3887"/>
                    <a:pt x="6871" y="5211"/>
                    <a:pt x="6939" y="6192"/>
                  </a:cubicBezTo>
                  <a:cubicBezTo>
                    <a:pt x="6962" y="6694"/>
                    <a:pt x="6962" y="7105"/>
                    <a:pt x="6939" y="7379"/>
                  </a:cubicBezTo>
                  <a:cubicBezTo>
                    <a:pt x="6916" y="7516"/>
                    <a:pt x="6916" y="7630"/>
                    <a:pt x="6894" y="7722"/>
                  </a:cubicBezTo>
                  <a:cubicBezTo>
                    <a:pt x="6894" y="7790"/>
                    <a:pt x="6894" y="7836"/>
                    <a:pt x="6894" y="7836"/>
                  </a:cubicBezTo>
                  <a:cubicBezTo>
                    <a:pt x="6894" y="7836"/>
                    <a:pt x="6894" y="7881"/>
                    <a:pt x="6871" y="7950"/>
                  </a:cubicBezTo>
                  <a:cubicBezTo>
                    <a:pt x="6871" y="8018"/>
                    <a:pt x="6848" y="8132"/>
                    <a:pt x="6825" y="8292"/>
                  </a:cubicBezTo>
                  <a:cubicBezTo>
                    <a:pt x="6779" y="8566"/>
                    <a:pt x="6711" y="8977"/>
                    <a:pt x="6574" y="9456"/>
                  </a:cubicBezTo>
                  <a:cubicBezTo>
                    <a:pt x="6437" y="9936"/>
                    <a:pt x="6232" y="10483"/>
                    <a:pt x="5958" y="11031"/>
                  </a:cubicBezTo>
                  <a:cubicBezTo>
                    <a:pt x="5798" y="11305"/>
                    <a:pt x="5638" y="11579"/>
                    <a:pt x="5456" y="11853"/>
                  </a:cubicBezTo>
                  <a:cubicBezTo>
                    <a:pt x="5273" y="12104"/>
                    <a:pt x="5068" y="12378"/>
                    <a:pt x="4839" y="12606"/>
                  </a:cubicBezTo>
                  <a:cubicBezTo>
                    <a:pt x="4611" y="12857"/>
                    <a:pt x="4383" y="13063"/>
                    <a:pt x="4109" y="13268"/>
                  </a:cubicBezTo>
                  <a:cubicBezTo>
                    <a:pt x="3835" y="13451"/>
                    <a:pt x="3561" y="13611"/>
                    <a:pt x="3287" y="13725"/>
                  </a:cubicBezTo>
                  <a:cubicBezTo>
                    <a:pt x="2717" y="13976"/>
                    <a:pt x="2146" y="14067"/>
                    <a:pt x="1644" y="14067"/>
                  </a:cubicBezTo>
                  <a:cubicBezTo>
                    <a:pt x="680" y="14045"/>
                    <a:pt x="52" y="13792"/>
                    <a:pt x="3" y="13792"/>
                  </a:cubicBezTo>
                  <a:cubicBezTo>
                    <a:pt x="1" y="13792"/>
                    <a:pt x="0" y="13792"/>
                    <a:pt x="0" y="13793"/>
                  </a:cubicBezTo>
                  <a:cubicBezTo>
                    <a:pt x="0" y="13816"/>
                    <a:pt x="137" y="13884"/>
                    <a:pt x="434" y="13976"/>
                  </a:cubicBezTo>
                  <a:cubicBezTo>
                    <a:pt x="708" y="14044"/>
                    <a:pt x="1119" y="14158"/>
                    <a:pt x="1644" y="14181"/>
                  </a:cubicBezTo>
                  <a:cubicBezTo>
                    <a:pt x="1704" y="14184"/>
                    <a:pt x="1766" y="14185"/>
                    <a:pt x="1829" y="14185"/>
                  </a:cubicBezTo>
                  <a:cubicBezTo>
                    <a:pt x="2293" y="14185"/>
                    <a:pt x="2833" y="14108"/>
                    <a:pt x="3356" y="13907"/>
                  </a:cubicBezTo>
                  <a:cubicBezTo>
                    <a:pt x="3652" y="13793"/>
                    <a:pt x="3949" y="13611"/>
                    <a:pt x="4223" y="13428"/>
                  </a:cubicBezTo>
                  <a:cubicBezTo>
                    <a:pt x="4520" y="13245"/>
                    <a:pt x="4771" y="13017"/>
                    <a:pt x="5022" y="12789"/>
                  </a:cubicBezTo>
                  <a:cubicBezTo>
                    <a:pt x="5250" y="12538"/>
                    <a:pt x="5478" y="12264"/>
                    <a:pt x="5661" y="11990"/>
                  </a:cubicBezTo>
                  <a:cubicBezTo>
                    <a:pt x="5866" y="11716"/>
                    <a:pt x="6049" y="11442"/>
                    <a:pt x="6186" y="11145"/>
                  </a:cubicBezTo>
                  <a:cubicBezTo>
                    <a:pt x="6506" y="10598"/>
                    <a:pt x="6711" y="10027"/>
                    <a:pt x="6871" y="9548"/>
                  </a:cubicBezTo>
                  <a:cubicBezTo>
                    <a:pt x="7008" y="9045"/>
                    <a:pt x="7099" y="8635"/>
                    <a:pt x="7145" y="8338"/>
                  </a:cubicBezTo>
                  <a:cubicBezTo>
                    <a:pt x="7168" y="8178"/>
                    <a:pt x="7190" y="8064"/>
                    <a:pt x="7213" y="7995"/>
                  </a:cubicBezTo>
                  <a:cubicBezTo>
                    <a:pt x="7213" y="7904"/>
                    <a:pt x="7213" y="7881"/>
                    <a:pt x="7213" y="7881"/>
                  </a:cubicBezTo>
                  <a:cubicBezTo>
                    <a:pt x="7213" y="7881"/>
                    <a:pt x="7213" y="7836"/>
                    <a:pt x="7236" y="7744"/>
                  </a:cubicBezTo>
                  <a:cubicBezTo>
                    <a:pt x="7236" y="7676"/>
                    <a:pt x="7259" y="7562"/>
                    <a:pt x="7259" y="7402"/>
                  </a:cubicBezTo>
                  <a:cubicBezTo>
                    <a:pt x="7282" y="7105"/>
                    <a:pt x="7282" y="6672"/>
                    <a:pt x="7236" y="6169"/>
                  </a:cubicBezTo>
                  <a:cubicBezTo>
                    <a:pt x="7145" y="5142"/>
                    <a:pt x="6894" y="3796"/>
                    <a:pt x="6277" y="2586"/>
                  </a:cubicBezTo>
                  <a:cubicBezTo>
                    <a:pt x="6118" y="2266"/>
                    <a:pt x="5958" y="1970"/>
                    <a:pt x="5752" y="1696"/>
                  </a:cubicBezTo>
                  <a:cubicBezTo>
                    <a:pt x="5570" y="1422"/>
                    <a:pt x="5341" y="1171"/>
                    <a:pt x="5113" y="965"/>
                  </a:cubicBezTo>
                  <a:cubicBezTo>
                    <a:pt x="4885" y="737"/>
                    <a:pt x="4611" y="554"/>
                    <a:pt x="4360" y="418"/>
                  </a:cubicBezTo>
                  <a:cubicBezTo>
                    <a:pt x="4109" y="258"/>
                    <a:pt x="3835" y="166"/>
                    <a:pt x="3607" y="98"/>
                  </a:cubicBezTo>
                  <a:cubicBezTo>
                    <a:pt x="3299" y="28"/>
                    <a:pt x="3017"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9" name="Google Shape;1553;p23">
              <a:extLst>
                <a:ext uri="{FF2B5EF4-FFF2-40B4-BE49-F238E27FC236}">
                  <a16:creationId xmlns:a16="http://schemas.microsoft.com/office/drawing/2014/main" id="{B7F70725-39DD-2D16-32BA-789D6314362F}"/>
                </a:ext>
              </a:extLst>
            </p:cNvPr>
            <p:cNvSpPr/>
            <p:nvPr/>
          </p:nvSpPr>
          <p:spPr>
            <a:xfrm>
              <a:off x="4847325" y="3537525"/>
              <a:ext cx="21700" cy="48050"/>
            </a:xfrm>
            <a:custGeom>
              <a:avLst/>
              <a:gdLst/>
              <a:ahLst/>
              <a:cxnLst/>
              <a:rect l="l" t="t" r="r" b="b"/>
              <a:pathLst>
                <a:path w="868" h="1922" extrusionOk="0">
                  <a:moveTo>
                    <a:pt x="227" y="1"/>
                  </a:moveTo>
                  <a:cubicBezTo>
                    <a:pt x="220" y="1"/>
                    <a:pt x="213" y="1"/>
                    <a:pt x="206" y="2"/>
                  </a:cubicBezTo>
                  <a:cubicBezTo>
                    <a:pt x="69" y="2"/>
                    <a:pt x="0" y="231"/>
                    <a:pt x="46" y="482"/>
                  </a:cubicBezTo>
                  <a:cubicBezTo>
                    <a:pt x="111" y="742"/>
                    <a:pt x="258" y="940"/>
                    <a:pt x="390" y="940"/>
                  </a:cubicBezTo>
                  <a:cubicBezTo>
                    <a:pt x="397" y="940"/>
                    <a:pt x="404" y="939"/>
                    <a:pt x="411" y="938"/>
                  </a:cubicBezTo>
                  <a:cubicBezTo>
                    <a:pt x="571" y="938"/>
                    <a:pt x="639" y="710"/>
                    <a:pt x="571" y="459"/>
                  </a:cubicBezTo>
                  <a:cubicBezTo>
                    <a:pt x="506" y="199"/>
                    <a:pt x="359" y="1"/>
                    <a:pt x="227" y="1"/>
                  </a:cubicBezTo>
                  <a:close/>
                  <a:moveTo>
                    <a:pt x="589" y="1256"/>
                  </a:moveTo>
                  <a:cubicBezTo>
                    <a:pt x="583" y="1256"/>
                    <a:pt x="577" y="1256"/>
                    <a:pt x="571" y="1258"/>
                  </a:cubicBezTo>
                  <a:cubicBezTo>
                    <a:pt x="457" y="1258"/>
                    <a:pt x="411" y="1418"/>
                    <a:pt x="457" y="1600"/>
                  </a:cubicBezTo>
                  <a:cubicBezTo>
                    <a:pt x="499" y="1771"/>
                    <a:pt x="602" y="1922"/>
                    <a:pt x="690" y="1922"/>
                  </a:cubicBezTo>
                  <a:cubicBezTo>
                    <a:pt x="696" y="1922"/>
                    <a:pt x="702" y="1921"/>
                    <a:pt x="708" y="1920"/>
                  </a:cubicBezTo>
                  <a:cubicBezTo>
                    <a:pt x="822" y="1920"/>
                    <a:pt x="868" y="1760"/>
                    <a:pt x="822" y="1577"/>
                  </a:cubicBezTo>
                  <a:cubicBezTo>
                    <a:pt x="779" y="1407"/>
                    <a:pt x="677" y="1256"/>
                    <a:pt x="589"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0" name="Google Shape;1554;p23">
              <a:extLst>
                <a:ext uri="{FF2B5EF4-FFF2-40B4-BE49-F238E27FC236}">
                  <a16:creationId xmlns:a16="http://schemas.microsoft.com/office/drawing/2014/main" id="{3069F4BF-F203-BDFC-3391-31FCAD5355C0}"/>
                </a:ext>
              </a:extLst>
            </p:cNvPr>
            <p:cNvSpPr/>
            <p:nvPr/>
          </p:nvSpPr>
          <p:spPr>
            <a:xfrm>
              <a:off x="4600800" y="3619225"/>
              <a:ext cx="176925" cy="402300"/>
            </a:xfrm>
            <a:custGeom>
              <a:avLst/>
              <a:gdLst/>
              <a:ahLst/>
              <a:cxnLst/>
              <a:rect l="l" t="t" r="r" b="b"/>
              <a:pathLst>
                <a:path w="7077" h="16092" extrusionOk="0">
                  <a:moveTo>
                    <a:pt x="3472" y="1"/>
                  </a:moveTo>
                  <a:cubicBezTo>
                    <a:pt x="3228" y="1"/>
                    <a:pt x="3040" y="40"/>
                    <a:pt x="2945" y="135"/>
                  </a:cubicBezTo>
                  <a:cubicBezTo>
                    <a:pt x="2945" y="135"/>
                    <a:pt x="1370" y="4061"/>
                    <a:pt x="1256" y="6230"/>
                  </a:cubicBezTo>
                  <a:cubicBezTo>
                    <a:pt x="1165" y="8398"/>
                    <a:pt x="2512" y="14173"/>
                    <a:pt x="2512" y="14173"/>
                  </a:cubicBezTo>
                  <a:cubicBezTo>
                    <a:pt x="2512" y="14173"/>
                    <a:pt x="1" y="14652"/>
                    <a:pt x="69" y="15634"/>
                  </a:cubicBezTo>
                  <a:cubicBezTo>
                    <a:pt x="82" y="15903"/>
                    <a:pt x="389" y="16000"/>
                    <a:pt x="828" y="16000"/>
                  </a:cubicBezTo>
                  <a:cubicBezTo>
                    <a:pt x="1992" y="16000"/>
                    <a:pt x="4086" y="15314"/>
                    <a:pt x="4086" y="15314"/>
                  </a:cubicBezTo>
                  <a:lnTo>
                    <a:pt x="4086" y="15314"/>
                  </a:lnTo>
                  <a:cubicBezTo>
                    <a:pt x="4086" y="15314"/>
                    <a:pt x="3379" y="15862"/>
                    <a:pt x="4018" y="16067"/>
                  </a:cubicBezTo>
                  <a:cubicBezTo>
                    <a:pt x="4065" y="16084"/>
                    <a:pt x="4113" y="16091"/>
                    <a:pt x="4161" y="16091"/>
                  </a:cubicBezTo>
                  <a:cubicBezTo>
                    <a:pt x="4788" y="16091"/>
                    <a:pt x="5437" y="14780"/>
                    <a:pt x="4589" y="14059"/>
                  </a:cubicBezTo>
                  <a:cubicBezTo>
                    <a:pt x="4589" y="13739"/>
                    <a:pt x="5022" y="6823"/>
                    <a:pt x="5182" y="6116"/>
                  </a:cubicBezTo>
                  <a:cubicBezTo>
                    <a:pt x="5342" y="5408"/>
                    <a:pt x="7077" y="889"/>
                    <a:pt x="7077" y="889"/>
                  </a:cubicBezTo>
                  <a:cubicBezTo>
                    <a:pt x="7077" y="889"/>
                    <a:pt x="4631" y="1"/>
                    <a:pt x="347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1" name="Google Shape;1555;p23">
              <a:extLst>
                <a:ext uri="{FF2B5EF4-FFF2-40B4-BE49-F238E27FC236}">
                  <a16:creationId xmlns:a16="http://schemas.microsoft.com/office/drawing/2014/main" id="{FFE5F1CA-F0E1-9EB6-5B33-DB4EF82DADE8}"/>
                </a:ext>
              </a:extLst>
            </p:cNvPr>
            <p:cNvSpPr/>
            <p:nvPr/>
          </p:nvSpPr>
          <p:spPr>
            <a:xfrm>
              <a:off x="4601950" y="3983025"/>
              <a:ext cx="45675" cy="32775"/>
            </a:xfrm>
            <a:custGeom>
              <a:avLst/>
              <a:gdLst/>
              <a:ahLst/>
              <a:cxnLst/>
              <a:rect l="l" t="t" r="r" b="b"/>
              <a:pathLst>
                <a:path w="1827" h="1311" extrusionOk="0">
                  <a:moveTo>
                    <a:pt x="1768" y="1"/>
                  </a:moveTo>
                  <a:cubicBezTo>
                    <a:pt x="1665" y="1"/>
                    <a:pt x="1442" y="31"/>
                    <a:pt x="1233" y="100"/>
                  </a:cubicBezTo>
                  <a:cubicBezTo>
                    <a:pt x="936" y="169"/>
                    <a:pt x="662" y="306"/>
                    <a:pt x="662" y="306"/>
                  </a:cubicBezTo>
                  <a:cubicBezTo>
                    <a:pt x="662" y="306"/>
                    <a:pt x="594" y="351"/>
                    <a:pt x="503" y="420"/>
                  </a:cubicBezTo>
                  <a:cubicBezTo>
                    <a:pt x="411" y="488"/>
                    <a:pt x="274" y="602"/>
                    <a:pt x="183" y="717"/>
                  </a:cubicBezTo>
                  <a:cubicBezTo>
                    <a:pt x="92" y="854"/>
                    <a:pt x="23" y="990"/>
                    <a:pt x="23" y="1105"/>
                  </a:cubicBezTo>
                  <a:cubicBezTo>
                    <a:pt x="0" y="1242"/>
                    <a:pt x="0" y="1310"/>
                    <a:pt x="23" y="1310"/>
                  </a:cubicBezTo>
                  <a:cubicBezTo>
                    <a:pt x="46" y="1310"/>
                    <a:pt x="46" y="1242"/>
                    <a:pt x="92" y="1127"/>
                  </a:cubicBezTo>
                  <a:cubicBezTo>
                    <a:pt x="137" y="1036"/>
                    <a:pt x="206" y="922"/>
                    <a:pt x="297" y="808"/>
                  </a:cubicBezTo>
                  <a:cubicBezTo>
                    <a:pt x="388" y="717"/>
                    <a:pt x="503" y="625"/>
                    <a:pt x="594" y="580"/>
                  </a:cubicBezTo>
                  <a:cubicBezTo>
                    <a:pt x="685" y="534"/>
                    <a:pt x="754" y="488"/>
                    <a:pt x="754" y="488"/>
                  </a:cubicBezTo>
                  <a:cubicBezTo>
                    <a:pt x="754" y="488"/>
                    <a:pt x="1005" y="351"/>
                    <a:pt x="1279" y="237"/>
                  </a:cubicBezTo>
                  <a:cubicBezTo>
                    <a:pt x="1530" y="123"/>
                    <a:pt x="1826" y="32"/>
                    <a:pt x="1826" y="9"/>
                  </a:cubicBezTo>
                  <a:cubicBezTo>
                    <a:pt x="1821" y="4"/>
                    <a:pt x="1800" y="1"/>
                    <a:pt x="176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2" name="Google Shape;1556;p23">
              <a:extLst>
                <a:ext uri="{FF2B5EF4-FFF2-40B4-BE49-F238E27FC236}">
                  <a16:creationId xmlns:a16="http://schemas.microsoft.com/office/drawing/2014/main" id="{C8C5ACF2-CA26-21B4-ADB6-77D4A7682C43}"/>
                </a:ext>
              </a:extLst>
            </p:cNvPr>
            <p:cNvSpPr/>
            <p:nvPr/>
          </p:nvSpPr>
          <p:spPr>
            <a:xfrm>
              <a:off x="4614500" y="3983175"/>
              <a:ext cx="61650" cy="36650"/>
            </a:xfrm>
            <a:custGeom>
              <a:avLst/>
              <a:gdLst/>
              <a:ahLst/>
              <a:cxnLst/>
              <a:rect l="l" t="t" r="r" b="b"/>
              <a:pathLst>
                <a:path w="2466" h="1466" extrusionOk="0">
                  <a:moveTo>
                    <a:pt x="2453" y="0"/>
                  </a:moveTo>
                  <a:cubicBezTo>
                    <a:pt x="2383" y="0"/>
                    <a:pt x="2071" y="104"/>
                    <a:pt x="1758" y="208"/>
                  </a:cubicBezTo>
                  <a:cubicBezTo>
                    <a:pt x="1416" y="323"/>
                    <a:pt x="1073" y="482"/>
                    <a:pt x="1073" y="482"/>
                  </a:cubicBezTo>
                  <a:cubicBezTo>
                    <a:pt x="1073" y="482"/>
                    <a:pt x="1005" y="528"/>
                    <a:pt x="891" y="596"/>
                  </a:cubicBezTo>
                  <a:cubicBezTo>
                    <a:pt x="754" y="665"/>
                    <a:pt x="617" y="779"/>
                    <a:pt x="480" y="893"/>
                  </a:cubicBezTo>
                  <a:cubicBezTo>
                    <a:pt x="183" y="1144"/>
                    <a:pt x="1" y="1464"/>
                    <a:pt x="1" y="1464"/>
                  </a:cubicBezTo>
                  <a:cubicBezTo>
                    <a:pt x="2" y="1465"/>
                    <a:pt x="4" y="1465"/>
                    <a:pt x="7" y="1465"/>
                  </a:cubicBezTo>
                  <a:cubicBezTo>
                    <a:pt x="64" y="1465"/>
                    <a:pt x="285" y="1205"/>
                    <a:pt x="548" y="1007"/>
                  </a:cubicBezTo>
                  <a:cubicBezTo>
                    <a:pt x="708" y="916"/>
                    <a:pt x="845" y="825"/>
                    <a:pt x="982" y="756"/>
                  </a:cubicBezTo>
                  <a:lnTo>
                    <a:pt x="1165" y="665"/>
                  </a:lnTo>
                  <a:cubicBezTo>
                    <a:pt x="1165" y="665"/>
                    <a:pt x="1484" y="482"/>
                    <a:pt x="1827" y="345"/>
                  </a:cubicBezTo>
                  <a:cubicBezTo>
                    <a:pt x="2146" y="186"/>
                    <a:pt x="2466" y="26"/>
                    <a:pt x="2466" y="3"/>
                  </a:cubicBezTo>
                  <a:cubicBezTo>
                    <a:pt x="2464" y="1"/>
                    <a:pt x="2459" y="0"/>
                    <a:pt x="24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3" name="Google Shape;1557;p23">
              <a:extLst>
                <a:ext uri="{FF2B5EF4-FFF2-40B4-BE49-F238E27FC236}">
                  <a16:creationId xmlns:a16="http://schemas.microsoft.com/office/drawing/2014/main" id="{AFE0703E-A76C-49AD-73EE-7A07B5733745}"/>
                </a:ext>
              </a:extLst>
            </p:cNvPr>
            <p:cNvSpPr/>
            <p:nvPr/>
          </p:nvSpPr>
          <p:spPr>
            <a:xfrm>
              <a:off x="4694950" y="3958700"/>
              <a:ext cx="32550" cy="64075"/>
            </a:xfrm>
            <a:custGeom>
              <a:avLst/>
              <a:gdLst/>
              <a:ahLst/>
              <a:cxnLst/>
              <a:rect l="l" t="t" r="r" b="b"/>
              <a:pathLst>
                <a:path w="1302" h="2563" extrusionOk="0">
                  <a:moveTo>
                    <a:pt x="868" y="0"/>
                  </a:moveTo>
                  <a:cubicBezTo>
                    <a:pt x="868" y="0"/>
                    <a:pt x="845" y="115"/>
                    <a:pt x="891" y="320"/>
                  </a:cubicBezTo>
                  <a:cubicBezTo>
                    <a:pt x="914" y="503"/>
                    <a:pt x="982" y="754"/>
                    <a:pt x="1051" y="1005"/>
                  </a:cubicBezTo>
                  <a:cubicBezTo>
                    <a:pt x="1119" y="1233"/>
                    <a:pt x="1142" y="1484"/>
                    <a:pt x="1074" y="1644"/>
                  </a:cubicBezTo>
                  <a:cubicBezTo>
                    <a:pt x="1028" y="1804"/>
                    <a:pt x="937" y="1895"/>
                    <a:pt x="937" y="1895"/>
                  </a:cubicBezTo>
                  <a:cubicBezTo>
                    <a:pt x="937" y="1895"/>
                    <a:pt x="937" y="1941"/>
                    <a:pt x="914" y="1963"/>
                  </a:cubicBezTo>
                  <a:cubicBezTo>
                    <a:pt x="868" y="2009"/>
                    <a:pt x="823" y="2078"/>
                    <a:pt x="777" y="2146"/>
                  </a:cubicBezTo>
                  <a:cubicBezTo>
                    <a:pt x="709" y="2215"/>
                    <a:pt x="640" y="2283"/>
                    <a:pt x="549" y="2329"/>
                  </a:cubicBezTo>
                  <a:cubicBezTo>
                    <a:pt x="490" y="2373"/>
                    <a:pt x="421" y="2398"/>
                    <a:pt x="362" y="2398"/>
                  </a:cubicBezTo>
                  <a:cubicBezTo>
                    <a:pt x="329" y="2398"/>
                    <a:pt x="299" y="2390"/>
                    <a:pt x="275" y="2374"/>
                  </a:cubicBezTo>
                  <a:cubicBezTo>
                    <a:pt x="184" y="2351"/>
                    <a:pt x="115" y="2237"/>
                    <a:pt x="115" y="2123"/>
                  </a:cubicBezTo>
                  <a:cubicBezTo>
                    <a:pt x="115" y="2032"/>
                    <a:pt x="138" y="1918"/>
                    <a:pt x="161" y="1849"/>
                  </a:cubicBezTo>
                  <a:cubicBezTo>
                    <a:pt x="252" y="1667"/>
                    <a:pt x="343" y="1575"/>
                    <a:pt x="320" y="1575"/>
                  </a:cubicBezTo>
                  <a:cubicBezTo>
                    <a:pt x="320" y="1575"/>
                    <a:pt x="206" y="1644"/>
                    <a:pt x="92" y="1804"/>
                  </a:cubicBezTo>
                  <a:cubicBezTo>
                    <a:pt x="47" y="1895"/>
                    <a:pt x="1" y="2009"/>
                    <a:pt x="1" y="2146"/>
                  </a:cubicBezTo>
                  <a:cubicBezTo>
                    <a:pt x="1" y="2260"/>
                    <a:pt x="47" y="2420"/>
                    <a:pt x="206" y="2511"/>
                  </a:cubicBezTo>
                  <a:cubicBezTo>
                    <a:pt x="261" y="2548"/>
                    <a:pt x="323" y="2562"/>
                    <a:pt x="384" y="2562"/>
                  </a:cubicBezTo>
                  <a:cubicBezTo>
                    <a:pt x="475" y="2562"/>
                    <a:pt x="562" y="2530"/>
                    <a:pt x="617" y="2488"/>
                  </a:cubicBezTo>
                  <a:cubicBezTo>
                    <a:pt x="754" y="2420"/>
                    <a:pt x="845" y="2351"/>
                    <a:pt x="914" y="2283"/>
                  </a:cubicBezTo>
                  <a:cubicBezTo>
                    <a:pt x="982" y="2192"/>
                    <a:pt x="1028" y="2146"/>
                    <a:pt x="1074" y="2100"/>
                  </a:cubicBezTo>
                  <a:cubicBezTo>
                    <a:pt x="1097" y="2032"/>
                    <a:pt x="1119" y="2009"/>
                    <a:pt x="1119" y="2009"/>
                  </a:cubicBezTo>
                  <a:cubicBezTo>
                    <a:pt x="1119" y="2009"/>
                    <a:pt x="1211" y="1895"/>
                    <a:pt x="1256" y="1690"/>
                  </a:cubicBezTo>
                  <a:cubicBezTo>
                    <a:pt x="1279" y="1598"/>
                    <a:pt x="1302" y="1461"/>
                    <a:pt x="1279" y="1347"/>
                  </a:cubicBezTo>
                  <a:cubicBezTo>
                    <a:pt x="1256" y="1210"/>
                    <a:pt x="1233" y="1073"/>
                    <a:pt x="1188" y="959"/>
                  </a:cubicBezTo>
                  <a:cubicBezTo>
                    <a:pt x="1119" y="708"/>
                    <a:pt x="1005" y="480"/>
                    <a:pt x="960" y="297"/>
                  </a:cubicBezTo>
                  <a:cubicBezTo>
                    <a:pt x="914" y="115"/>
                    <a:pt x="891" y="0"/>
                    <a:pt x="86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4" name="Google Shape;1558;p23">
              <a:extLst>
                <a:ext uri="{FF2B5EF4-FFF2-40B4-BE49-F238E27FC236}">
                  <a16:creationId xmlns:a16="http://schemas.microsoft.com/office/drawing/2014/main" id="{FF7F89D3-4CCB-B561-2D36-3DE1B9F6F43F}"/>
                </a:ext>
              </a:extLst>
            </p:cNvPr>
            <p:cNvSpPr/>
            <p:nvPr/>
          </p:nvSpPr>
          <p:spPr>
            <a:xfrm>
              <a:off x="4631625" y="3629450"/>
              <a:ext cx="38825" cy="337275"/>
            </a:xfrm>
            <a:custGeom>
              <a:avLst/>
              <a:gdLst/>
              <a:ahLst/>
              <a:cxnLst/>
              <a:rect l="l" t="t" r="r" b="b"/>
              <a:pathLst>
                <a:path w="1553" h="13491" extrusionOk="0">
                  <a:moveTo>
                    <a:pt x="1552" y="0"/>
                  </a:moveTo>
                  <a:cubicBezTo>
                    <a:pt x="1552" y="0"/>
                    <a:pt x="1507" y="92"/>
                    <a:pt x="1461" y="274"/>
                  </a:cubicBezTo>
                  <a:cubicBezTo>
                    <a:pt x="1438" y="366"/>
                    <a:pt x="1415" y="480"/>
                    <a:pt x="1370" y="594"/>
                  </a:cubicBezTo>
                  <a:cubicBezTo>
                    <a:pt x="1324" y="731"/>
                    <a:pt x="1279" y="868"/>
                    <a:pt x="1233" y="1027"/>
                  </a:cubicBezTo>
                  <a:cubicBezTo>
                    <a:pt x="1027" y="1621"/>
                    <a:pt x="708" y="2420"/>
                    <a:pt x="457" y="3264"/>
                  </a:cubicBezTo>
                  <a:cubicBezTo>
                    <a:pt x="411" y="3470"/>
                    <a:pt x="343" y="3675"/>
                    <a:pt x="274" y="3881"/>
                  </a:cubicBezTo>
                  <a:cubicBezTo>
                    <a:pt x="229" y="4086"/>
                    <a:pt x="183" y="4291"/>
                    <a:pt x="160" y="4497"/>
                  </a:cubicBezTo>
                  <a:cubicBezTo>
                    <a:pt x="92" y="4885"/>
                    <a:pt x="46" y="5273"/>
                    <a:pt x="46" y="5593"/>
                  </a:cubicBezTo>
                  <a:cubicBezTo>
                    <a:pt x="23" y="5912"/>
                    <a:pt x="0" y="6186"/>
                    <a:pt x="23" y="6391"/>
                  </a:cubicBezTo>
                  <a:cubicBezTo>
                    <a:pt x="23" y="6574"/>
                    <a:pt x="23" y="6688"/>
                    <a:pt x="23" y="6688"/>
                  </a:cubicBezTo>
                  <a:cubicBezTo>
                    <a:pt x="23" y="6688"/>
                    <a:pt x="46" y="6779"/>
                    <a:pt x="46" y="6985"/>
                  </a:cubicBezTo>
                  <a:cubicBezTo>
                    <a:pt x="69" y="7167"/>
                    <a:pt x="92" y="7441"/>
                    <a:pt x="137" y="7761"/>
                  </a:cubicBezTo>
                  <a:cubicBezTo>
                    <a:pt x="206" y="8400"/>
                    <a:pt x="366" y="9245"/>
                    <a:pt x="548" y="10089"/>
                  </a:cubicBezTo>
                  <a:cubicBezTo>
                    <a:pt x="617" y="10523"/>
                    <a:pt x="708" y="10934"/>
                    <a:pt x="776" y="11344"/>
                  </a:cubicBezTo>
                  <a:cubicBezTo>
                    <a:pt x="799" y="11550"/>
                    <a:pt x="845" y="11733"/>
                    <a:pt x="868" y="11915"/>
                  </a:cubicBezTo>
                  <a:cubicBezTo>
                    <a:pt x="868" y="12098"/>
                    <a:pt x="890" y="12280"/>
                    <a:pt x="913" y="12440"/>
                  </a:cubicBezTo>
                  <a:cubicBezTo>
                    <a:pt x="913" y="12600"/>
                    <a:pt x="936" y="12737"/>
                    <a:pt x="959" y="12874"/>
                  </a:cubicBezTo>
                  <a:cubicBezTo>
                    <a:pt x="982" y="13011"/>
                    <a:pt x="1005" y="13125"/>
                    <a:pt x="1027" y="13216"/>
                  </a:cubicBezTo>
                  <a:cubicBezTo>
                    <a:pt x="1073" y="13399"/>
                    <a:pt x="1119" y="13490"/>
                    <a:pt x="1119" y="13490"/>
                  </a:cubicBezTo>
                  <a:cubicBezTo>
                    <a:pt x="1119" y="13490"/>
                    <a:pt x="1119" y="13376"/>
                    <a:pt x="1073" y="13193"/>
                  </a:cubicBezTo>
                  <a:cubicBezTo>
                    <a:pt x="1050" y="13102"/>
                    <a:pt x="1027" y="12988"/>
                    <a:pt x="1027" y="12874"/>
                  </a:cubicBezTo>
                  <a:cubicBezTo>
                    <a:pt x="1005" y="12737"/>
                    <a:pt x="1005" y="12577"/>
                    <a:pt x="982" y="12417"/>
                  </a:cubicBezTo>
                  <a:cubicBezTo>
                    <a:pt x="982" y="12257"/>
                    <a:pt x="959" y="12098"/>
                    <a:pt x="959" y="11892"/>
                  </a:cubicBezTo>
                  <a:cubicBezTo>
                    <a:pt x="959" y="11710"/>
                    <a:pt x="913" y="11527"/>
                    <a:pt x="890" y="11322"/>
                  </a:cubicBezTo>
                  <a:cubicBezTo>
                    <a:pt x="822" y="10911"/>
                    <a:pt x="754" y="10500"/>
                    <a:pt x="685" y="10066"/>
                  </a:cubicBezTo>
                  <a:cubicBezTo>
                    <a:pt x="525" y="9222"/>
                    <a:pt x="388" y="8377"/>
                    <a:pt x="320" y="7738"/>
                  </a:cubicBezTo>
                  <a:cubicBezTo>
                    <a:pt x="297" y="7419"/>
                    <a:pt x="251" y="7145"/>
                    <a:pt x="251" y="6962"/>
                  </a:cubicBezTo>
                  <a:cubicBezTo>
                    <a:pt x="229" y="6779"/>
                    <a:pt x="229" y="6665"/>
                    <a:pt x="229" y="6665"/>
                  </a:cubicBezTo>
                  <a:cubicBezTo>
                    <a:pt x="229" y="6665"/>
                    <a:pt x="229" y="6551"/>
                    <a:pt x="229" y="6369"/>
                  </a:cubicBezTo>
                  <a:cubicBezTo>
                    <a:pt x="206" y="6186"/>
                    <a:pt x="206" y="5912"/>
                    <a:pt x="229" y="5593"/>
                  </a:cubicBezTo>
                  <a:cubicBezTo>
                    <a:pt x="229" y="5273"/>
                    <a:pt x="274" y="4908"/>
                    <a:pt x="320" y="4520"/>
                  </a:cubicBezTo>
                  <a:cubicBezTo>
                    <a:pt x="366" y="4314"/>
                    <a:pt x="388" y="4109"/>
                    <a:pt x="434" y="3903"/>
                  </a:cubicBezTo>
                  <a:cubicBezTo>
                    <a:pt x="480" y="3721"/>
                    <a:pt x="548" y="3493"/>
                    <a:pt x="594" y="3287"/>
                  </a:cubicBezTo>
                  <a:cubicBezTo>
                    <a:pt x="845" y="2465"/>
                    <a:pt x="1119" y="1667"/>
                    <a:pt x="1301" y="1050"/>
                  </a:cubicBezTo>
                  <a:cubicBezTo>
                    <a:pt x="1347" y="891"/>
                    <a:pt x="1393" y="754"/>
                    <a:pt x="1438" y="617"/>
                  </a:cubicBezTo>
                  <a:cubicBezTo>
                    <a:pt x="1461" y="480"/>
                    <a:pt x="1484" y="388"/>
                    <a:pt x="1507" y="297"/>
                  </a:cubicBezTo>
                  <a:cubicBezTo>
                    <a:pt x="1552" y="92"/>
                    <a:pt x="1552" y="0"/>
                    <a:pt x="15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5" name="Google Shape;1559;p23">
              <a:extLst>
                <a:ext uri="{FF2B5EF4-FFF2-40B4-BE49-F238E27FC236}">
                  <a16:creationId xmlns:a16="http://schemas.microsoft.com/office/drawing/2014/main" id="{9F24E6AF-E6A7-118C-4262-5E0603EF1A79}"/>
                </a:ext>
              </a:extLst>
            </p:cNvPr>
            <p:cNvSpPr/>
            <p:nvPr/>
          </p:nvSpPr>
          <p:spPr>
            <a:xfrm>
              <a:off x="4706950" y="3659125"/>
              <a:ext cx="65650" cy="149575"/>
            </a:xfrm>
            <a:custGeom>
              <a:avLst/>
              <a:gdLst/>
              <a:ahLst/>
              <a:cxnLst/>
              <a:rect l="l" t="t" r="r" b="b"/>
              <a:pathLst>
                <a:path w="2626" h="5983" extrusionOk="0">
                  <a:moveTo>
                    <a:pt x="2625" y="0"/>
                  </a:moveTo>
                  <a:cubicBezTo>
                    <a:pt x="2602" y="0"/>
                    <a:pt x="2511" y="183"/>
                    <a:pt x="2374" y="457"/>
                  </a:cubicBezTo>
                  <a:cubicBezTo>
                    <a:pt x="2260" y="731"/>
                    <a:pt x="2077" y="1096"/>
                    <a:pt x="1918" y="1484"/>
                  </a:cubicBezTo>
                  <a:cubicBezTo>
                    <a:pt x="1598" y="2237"/>
                    <a:pt x="1278" y="2990"/>
                    <a:pt x="1278" y="2990"/>
                  </a:cubicBezTo>
                  <a:cubicBezTo>
                    <a:pt x="1278" y="2990"/>
                    <a:pt x="982" y="3744"/>
                    <a:pt x="662" y="4497"/>
                  </a:cubicBezTo>
                  <a:cubicBezTo>
                    <a:pt x="502" y="4862"/>
                    <a:pt x="320" y="5227"/>
                    <a:pt x="206" y="5524"/>
                  </a:cubicBezTo>
                  <a:cubicBezTo>
                    <a:pt x="69" y="5798"/>
                    <a:pt x="0" y="5980"/>
                    <a:pt x="0" y="5980"/>
                  </a:cubicBezTo>
                  <a:cubicBezTo>
                    <a:pt x="2" y="5982"/>
                    <a:pt x="3" y="5982"/>
                    <a:pt x="5" y="5982"/>
                  </a:cubicBezTo>
                  <a:cubicBezTo>
                    <a:pt x="36" y="5982"/>
                    <a:pt x="145" y="5805"/>
                    <a:pt x="274" y="5547"/>
                  </a:cubicBezTo>
                  <a:cubicBezTo>
                    <a:pt x="411" y="5273"/>
                    <a:pt x="617" y="4908"/>
                    <a:pt x="799" y="4565"/>
                  </a:cubicBezTo>
                  <a:cubicBezTo>
                    <a:pt x="982" y="4177"/>
                    <a:pt x="1142" y="3812"/>
                    <a:pt x="1256" y="3515"/>
                  </a:cubicBezTo>
                  <a:cubicBezTo>
                    <a:pt x="1393" y="3241"/>
                    <a:pt x="1461" y="3059"/>
                    <a:pt x="1461" y="3059"/>
                  </a:cubicBezTo>
                  <a:cubicBezTo>
                    <a:pt x="1461" y="3059"/>
                    <a:pt x="1758" y="2283"/>
                    <a:pt x="2032" y="1530"/>
                  </a:cubicBezTo>
                  <a:cubicBezTo>
                    <a:pt x="2191" y="1141"/>
                    <a:pt x="2351" y="776"/>
                    <a:pt x="2465" y="480"/>
                  </a:cubicBezTo>
                  <a:cubicBezTo>
                    <a:pt x="2557" y="206"/>
                    <a:pt x="2625" y="0"/>
                    <a:pt x="26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6" name="Google Shape;1560;p23">
              <a:extLst>
                <a:ext uri="{FF2B5EF4-FFF2-40B4-BE49-F238E27FC236}">
                  <a16:creationId xmlns:a16="http://schemas.microsoft.com/office/drawing/2014/main" id="{6081261C-BBE8-80E2-711E-61A9CD4912DF}"/>
                </a:ext>
              </a:extLst>
            </p:cNvPr>
            <p:cNvSpPr/>
            <p:nvPr/>
          </p:nvSpPr>
          <p:spPr>
            <a:xfrm>
              <a:off x="4716075" y="3747000"/>
              <a:ext cx="19425" cy="192325"/>
            </a:xfrm>
            <a:custGeom>
              <a:avLst/>
              <a:gdLst/>
              <a:ahLst/>
              <a:cxnLst/>
              <a:rect l="l" t="t" r="r" b="b"/>
              <a:pathLst>
                <a:path w="777" h="7693" extrusionOk="0">
                  <a:moveTo>
                    <a:pt x="754" y="0"/>
                  </a:moveTo>
                  <a:cubicBezTo>
                    <a:pt x="731" y="0"/>
                    <a:pt x="685" y="251"/>
                    <a:pt x="617" y="594"/>
                  </a:cubicBezTo>
                  <a:cubicBezTo>
                    <a:pt x="548" y="959"/>
                    <a:pt x="457" y="1438"/>
                    <a:pt x="388" y="1918"/>
                  </a:cubicBezTo>
                  <a:cubicBezTo>
                    <a:pt x="320" y="2397"/>
                    <a:pt x="274" y="2876"/>
                    <a:pt x="229" y="3219"/>
                  </a:cubicBezTo>
                  <a:cubicBezTo>
                    <a:pt x="206" y="3401"/>
                    <a:pt x="183" y="3561"/>
                    <a:pt x="160" y="3652"/>
                  </a:cubicBezTo>
                  <a:cubicBezTo>
                    <a:pt x="160" y="3766"/>
                    <a:pt x="160" y="3835"/>
                    <a:pt x="160" y="3835"/>
                  </a:cubicBezTo>
                  <a:lnTo>
                    <a:pt x="46" y="5752"/>
                  </a:lnTo>
                  <a:cubicBezTo>
                    <a:pt x="23" y="6254"/>
                    <a:pt x="23" y="6734"/>
                    <a:pt x="23" y="7099"/>
                  </a:cubicBezTo>
                  <a:cubicBezTo>
                    <a:pt x="0" y="7464"/>
                    <a:pt x="23" y="7692"/>
                    <a:pt x="23" y="7692"/>
                  </a:cubicBezTo>
                  <a:cubicBezTo>
                    <a:pt x="46" y="7692"/>
                    <a:pt x="69" y="7464"/>
                    <a:pt x="92" y="7099"/>
                  </a:cubicBezTo>
                  <a:cubicBezTo>
                    <a:pt x="115" y="6734"/>
                    <a:pt x="137" y="6254"/>
                    <a:pt x="183" y="5775"/>
                  </a:cubicBezTo>
                  <a:cubicBezTo>
                    <a:pt x="274" y="4816"/>
                    <a:pt x="366" y="3835"/>
                    <a:pt x="366" y="3835"/>
                  </a:cubicBezTo>
                  <a:cubicBezTo>
                    <a:pt x="366" y="3835"/>
                    <a:pt x="366" y="3789"/>
                    <a:pt x="366" y="3675"/>
                  </a:cubicBezTo>
                  <a:cubicBezTo>
                    <a:pt x="388" y="3584"/>
                    <a:pt x="388" y="3424"/>
                    <a:pt x="411" y="3242"/>
                  </a:cubicBezTo>
                  <a:cubicBezTo>
                    <a:pt x="457" y="2876"/>
                    <a:pt x="480" y="2397"/>
                    <a:pt x="525" y="1918"/>
                  </a:cubicBezTo>
                  <a:cubicBezTo>
                    <a:pt x="594" y="1438"/>
                    <a:pt x="662" y="982"/>
                    <a:pt x="708" y="617"/>
                  </a:cubicBezTo>
                  <a:cubicBezTo>
                    <a:pt x="754" y="251"/>
                    <a:pt x="777" y="23"/>
                    <a:pt x="7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7" name="Google Shape;1561;p23">
              <a:extLst>
                <a:ext uri="{FF2B5EF4-FFF2-40B4-BE49-F238E27FC236}">
                  <a16:creationId xmlns:a16="http://schemas.microsoft.com/office/drawing/2014/main" id="{E11E936F-8BB7-3CF4-3074-7E740675AE28}"/>
                </a:ext>
              </a:extLst>
            </p:cNvPr>
            <p:cNvSpPr/>
            <p:nvPr/>
          </p:nvSpPr>
          <p:spPr>
            <a:xfrm>
              <a:off x="4601950" y="3619225"/>
              <a:ext cx="175775" cy="402300"/>
            </a:xfrm>
            <a:custGeom>
              <a:avLst/>
              <a:gdLst/>
              <a:ahLst/>
              <a:cxnLst/>
              <a:rect l="l" t="t" r="r" b="b"/>
              <a:pathLst>
                <a:path w="7031" h="16092" extrusionOk="0">
                  <a:moveTo>
                    <a:pt x="3426" y="1"/>
                  </a:moveTo>
                  <a:cubicBezTo>
                    <a:pt x="3182" y="1"/>
                    <a:pt x="2994" y="40"/>
                    <a:pt x="2899" y="135"/>
                  </a:cubicBezTo>
                  <a:cubicBezTo>
                    <a:pt x="2899" y="135"/>
                    <a:pt x="2785" y="432"/>
                    <a:pt x="2602" y="911"/>
                  </a:cubicBezTo>
                  <a:cubicBezTo>
                    <a:pt x="3401" y="957"/>
                    <a:pt x="4246" y="866"/>
                    <a:pt x="4657" y="1710"/>
                  </a:cubicBezTo>
                  <a:cubicBezTo>
                    <a:pt x="5090" y="2692"/>
                    <a:pt x="4885" y="3833"/>
                    <a:pt x="4406" y="4723"/>
                  </a:cubicBezTo>
                  <a:cubicBezTo>
                    <a:pt x="3607" y="6253"/>
                    <a:pt x="3972" y="9357"/>
                    <a:pt x="2922" y="10133"/>
                  </a:cubicBezTo>
                  <a:cubicBezTo>
                    <a:pt x="2833" y="10195"/>
                    <a:pt x="2743" y="10223"/>
                    <a:pt x="2653" y="10223"/>
                  </a:cubicBezTo>
                  <a:cubicBezTo>
                    <a:pt x="2214" y="10223"/>
                    <a:pt x="1776" y="9544"/>
                    <a:pt x="1416" y="8786"/>
                  </a:cubicBezTo>
                  <a:lnTo>
                    <a:pt x="1416" y="8786"/>
                  </a:lnTo>
                  <a:cubicBezTo>
                    <a:pt x="1781" y="11251"/>
                    <a:pt x="2466" y="14173"/>
                    <a:pt x="2466" y="14173"/>
                  </a:cubicBezTo>
                  <a:cubicBezTo>
                    <a:pt x="2466" y="14173"/>
                    <a:pt x="2374" y="14196"/>
                    <a:pt x="2237" y="14219"/>
                  </a:cubicBezTo>
                  <a:cubicBezTo>
                    <a:pt x="2671" y="14561"/>
                    <a:pt x="2991" y="14972"/>
                    <a:pt x="2260" y="15177"/>
                  </a:cubicBezTo>
                  <a:cubicBezTo>
                    <a:pt x="2095" y="15220"/>
                    <a:pt x="1938" y="15239"/>
                    <a:pt x="1791" y="15239"/>
                  </a:cubicBezTo>
                  <a:cubicBezTo>
                    <a:pt x="1308" y="15239"/>
                    <a:pt x="925" y="15034"/>
                    <a:pt x="662" y="14789"/>
                  </a:cubicBezTo>
                  <a:cubicBezTo>
                    <a:pt x="297" y="15017"/>
                    <a:pt x="0" y="15291"/>
                    <a:pt x="23" y="15634"/>
                  </a:cubicBezTo>
                  <a:cubicBezTo>
                    <a:pt x="36" y="15903"/>
                    <a:pt x="343" y="16000"/>
                    <a:pt x="782" y="16000"/>
                  </a:cubicBezTo>
                  <a:cubicBezTo>
                    <a:pt x="1946" y="16000"/>
                    <a:pt x="4040" y="15314"/>
                    <a:pt x="4040" y="15314"/>
                  </a:cubicBezTo>
                  <a:lnTo>
                    <a:pt x="4040" y="15314"/>
                  </a:lnTo>
                  <a:cubicBezTo>
                    <a:pt x="4040" y="15314"/>
                    <a:pt x="3333" y="15862"/>
                    <a:pt x="3972" y="16067"/>
                  </a:cubicBezTo>
                  <a:cubicBezTo>
                    <a:pt x="4019" y="16084"/>
                    <a:pt x="4067" y="16091"/>
                    <a:pt x="4115" y="16091"/>
                  </a:cubicBezTo>
                  <a:cubicBezTo>
                    <a:pt x="4742" y="16091"/>
                    <a:pt x="5391" y="14780"/>
                    <a:pt x="4543" y="14059"/>
                  </a:cubicBezTo>
                  <a:cubicBezTo>
                    <a:pt x="4543" y="13739"/>
                    <a:pt x="4976" y="6823"/>
                    <a:pt x="5136" y="6116"/>
                  </a:cubicBezTo>
                  <a:cubicBezTo>
                    <a:pt x="5296" y="5408"/>
                    <a:pt x="7031" y="889"/>
                    <a:pt x="7031" y="889"/>
                  </a:cubicBezTo>
                  <a:cubicBezTo>
                    <a:pt x="7031" y="889"/>
                    <a:pt x="4585" y="1"/>
                    <a:pt x="34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8" name="Google Shape;1562;p23">
              <a:extLst>
                <a:ext uri="{FF2B5EF4-FFF2-40B4-BE49-F238E27FC236}">
                  <a16:creationId xmlns:a16="http://schemas.microsoft.com/office/drawing/2014/main" id="{CB66DC2F-5D7B-22E1-4138-9FB33A10EA6E}"/>
                </a:ext>
              </a:extLst>
            </p:cNvPr>
            <p:cNvSpPr/>
            <p:nvPr/>
          </p:nvSpPr>
          <p:spPr>
            <a:xfrm>
              <a:off x="4640750" y="3775525"/>
              <a:ext cx="12000" cy="20000"/>
            </a:xfrm>
            <a:custGeom>
              <a:avLst/>
              <a:gdLst/>
              <a:ahLst/>
              <a:cxnLst/>
              <a:rect l="l" t="t" r="r" b="b"/>
              <a:pathLst>
                <a:path w="480" h="800" extrusionOk="0">
                  <a:moveTo>
                    <a:pt x="183" y="1"/>
                  </a:moveTo>
                  <a:cubicBezTo>
                    <a:pt x="69" y="1"/>
                    <a:pt x="1" y="160"/>
                    <a:pt x="46" y="389"/>
                  </a:cubicBezTo>
                  <a:cubicBezTo>
                    <a:pt x="69" y="617"/>
                    <a:pt x="183" y="799"/>
                    <a:pt x="297" y="799"/>
                  </a:cubicBezTo>
                  <a:cubicBezTo>
                    <a:pt x="411" y="799"/>
                    <a:pt x="480" y="617"/>
                    <a:pt x="457" y="389"/>
                  </a:cubicBezTo>
                  <a:cubicBezTo>
                    <a:pt x="411" y="183"/>
                    <a:pt x="297" y="1"/>
                    <a:pt x="1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9" name="Google Shape;1563;p23">
              <a:extLst>
                <a:ext uri="{FF2B5EF4-FFF2-40B4-BE49-F238E27FC236}">
                  <a16:creationId xmlns:a16="http://schemas.microsoft.com/office/drawing/2014/main" id="{3C666266-D94F-EC18-C642-AA19AFBE9BAC}"/>
                </a:ext>
              </a:extLst>
            </p:cNvPr>
            <p:cNvSpPr/>
            <p:nvPr/>
          </p:nvSpPr>
          <p:spPr>
            <a:xfrm>
              <a:off x="4641900" y="3750425"/>
              <a:ext cx="8575" cy="17200"/>
            </a:xfrm>
            <a:custGeom>
              <a:avLst/>
              <a:gdLst/>
              <a:ahLst/>
              <a:cxnLst/>
              <a:rect l="l" t="t" r="r" b="b"/>
              <a:pathLst>
                <a:path w="343" h="688" extrusionOk="0">
                  <a:moveTo>
                    <a:pt x="183" y="0"/>
                  </a:moveTo>
                  <a:cubicBezTo>
                    <a:pt x="91" y="0"/>
                    <a:pt x="0" y="114"/>
                    <a:pt x="0" y="320"/>
                  </a:cubicBezTo>
                  <a:cubicBezTo>
                    <a:pt x="0" y="502"/>
                    <a:pt x="69" y="662"/>
                    <a:pt x="160" y="685"/>
                  </a:cubicBezTo>
                  <a:cubicBezTo>
                    <a:pt x="167" y="687"/>
                    <a:pt x="173" y="688"/>
                    <a:pt x="180" y="688"/>
                  </a:cubicBezTo>
                  <a:cubicBezTo>
                    <a:pt x="261" y="688"/>
                    <a:pt x="320" y="558"/>
                    <a:pt x="320" y="388"/>
                  </a:cubicBezTo>
                  <a:cubicBezTo>
                    <a:pt x="343" y="183"/>
                    <a:pt x="274" y="23"/>
                    <a:pt x="18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0" name="Google Shape;1564;p23">
              <a:extLst>
                <a:ext uri="{FF2B5EF4-FFF2-40B4-BE49-F238E27FC236}">
                  <a16:creationId xmlns:a16="http://schemas.microsoft.com/office/drawing/2014/main" id="{BE4E6736-1295-DC62-0EC7-1103A47BE410}"/>
                </a:ext>
              </a:extLst>
            </p:cNvPr>
            <p:cNvSpPr/>
            <p:nvPr/>
          </p:nvSpPr>
          <p:spPr>
            <a:xfrm>
              <a:off x="4667575" y="3492150"/>
              <a:ext cx="156950" cy="167575"/>
            </a:xfrm>
            <a:custGeom>
              <a:avLst/>
              <a:gdLst/>
              <a:ahLst/>
              <a:cxnLst/>
              <a:rect l="l" t="t" r="r" b="b"/>
              <a:pathLst>
                <a:path w="6278" h="6703" extrusionOk="0">
                  <a:moveTo>
                    <a:pt x="3981" y="0"/>
                  </a:moveTo>
                  <a:cubicBezTo>
                    <a:pt x="3925" y="0"/>
                    <a:pt x="3868" y="5"/>
                    <a:pt x="3812" y="14"/>
                  </a:cubicBezTo>
                  <a:cubicBezTo>
                    <a:pt x="3652" y="37"/>
                    <a:pt x="3493" y="128"/>
                    <a:pt x="3333" y="220"/>
                  </a:cubicBezTo>
                  <a:cubicBezTo>
                    <a:pt x="3196" y="311"/>
                    <a:pt x="3036" y="425"/>
                    <a:pt x="2922" y="539"/>
                  </a:cubicBezTo>
                  <a:cubicBezTo>
                    <a:pt x="2374" y="1041"/>
                    <a:pt x="1963" y="1703"/>
                    <a:pt x="1575" y="2320"/>
                  </a:cubicBezTo>
                  <a:cubicBezTo>
                    <a:pt x="1005" y="3255"/>
                    <a:pt x="480" y="4214"/>
                    <a:pt x="0" y="5196"/>
                  </a:cubicBezTo>
                  <a:cubicBezTo>
                    <a:pt x="2055" y="5401"/>
                    <a:pt x="3766" y="6337"/>
                    <a:pt x="4360" y="6702"/>
                  </a:cubicBezTo>
                  <a:cubicBezTo>
                    <a:pt x="4428" y="6588"/>
                    <a:pt x="4474" y="6474"/>
                    <a:pt x="4543" y="6360"/>
                  </a:cubicBezTo>
                  <a:cubicBezTo>
                    <a:pt x="5068" y="5241"/>
                    <a:pt x="5775" y="4214"/>
                    <a:pt x="6095" y="2982"/>
                  </a:cubicBezTo>
                  <a:cubicBezTo>
                    <a:pt x="6277" y="2274"/>
                    <a:pt x="6026" y="1612"/>
                    <a:pt x="5593" y="1019"/>
                  </a:cubicBezTo>
                  <a:cubicBezTo>
                    <a:pt x="5257" y="558"/>
                    <a:pt x="4614" y="0"/>
                    <a:pt x="39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1" name="Google Shape;1565;p23">
              <a:extLst>
                <a:ext uri="{FF2B5EF4-FFF2-40B4-BE49-F238E27FC236}">
                  <a16:creationId xmlns:a16="http://schemas.microsoft.com/office/drawing/2014/main" id="{E5779B4E-D749-F7DE-9581-6C2E7951475C}"/>
                </a:ext>
              </a:extLst>
            </p:cNvPr>
            <p:cNvSpPr/>
            <p:nvPr/>
          </p:nvSpPr>
          <p:spPr>
            <a:xfrm>
              <a:off x="4682400" y="3601575"/>
              <a:ext cx="99325" cy="34275"/>
            </a:xfrm>
            <a:custGeom>
              <a:avLst/>
              <a:gdLst/>
              <a:ahLst/>
              <a:cxnLst/>
              <a:rect l="l" t="t" r="r" b="b"/>
              <a:pathLst>
                <a:path w="3973" h="1371" extrusionOk="0">
                  <a:moveTo>
                    <a:pt x="603" y="0"/>
                  </a:moveTo>
                  <a:cubicBezTo>
                    <a:pt x="261" y="0"/>
                    <a:pt x="1" y="27"/>
                    <a:pt x="1" y="43"/>
                  </a:cubicBezTo>
                  <a:cubicBezTo>
                    <a:pt x="1" y="88"/>
                    <a:pt x="549" y="88"/>
                    <a:pt x="1074" y="179"/>
                  </a:cubicBezTo>
                  <a:cubicBezTo>
                    <a:pt x="1325" y="225"/>
                    <a:pt x="1576" y="271"/>
                    <a:pt x="1781" y="339"/>
                  </a:cubicBezTo>
                  <a:cubicBezTo>
                    <a:pt x="1964" y="385"/>
                    <a:pt x="2078" y="431"/>
                    <a:pt x="2078" y="431"/>
                  </a:cubicBezTo>
                  <a:cubicBezTo>
                    <a:pt x="2078" y="431"/>
                    <a:pt x="2215" y="476"/>
                    <a:pt x="2397" y="545"/>
                  </a:cubicBezTo>
                  <a:cubicBezTo>
                    <a:pt x="2580" y="590"/>
                    <a:pt x="2808" y="727"/>
                    <a:pt x="3059" y="819"/>
                  </a:cubicBezTo>
                  <a:cubicBezTo>
                    <a:pt x="3488" y="1054"/>
                    <a:pt x="3876" y="1371"/>
                    <a:pt x="3941" y="1371"/>
                  </a:cubicBezTo>
                  <a:cubicBezTo>
                    <a:pt x="3945" y="1371"/>
                    <a:pt x="3948" y="1369"/>
                    <a:pt x="3950" y="1366"/>
                  </a:cubicBezTo>
                  <a:cubicBezTo>
                    <a:pt x="3972" y="1366"/>
                    <a:pt x="3584" y="978"/>
                    <a:pt x="3128" y="682"/>
                  </a:cubicBezTo>
                  <a:cubicBezTo>
                    <a:pt x="2900" y="568"/>
                    <a:pt x="2671" y="431"/>
                    <a:pt x="2466" y="362"/>
                  </a:cubicBezTo>
                  <a:cubicBezTo>
                    <a:pt x="2283" y="271"/>
                    <a:pt x="2146" y="225"/>
                    <a:pt x="2146" y="225"/>
                  </a:cubicBezTo>
                  <a:cubicBezTo>
                    <a:pt x="2146" y="225"/>
                    <a:pt x="2032" y="202"/>
                    <a:pt x="1827" y="157"/>
                  </a:cubicBezTo>
                  <a:cubicBezTo>
                    <a:pt x="1621" y="88"/>
                    <a:pt x="1347" y="65"/>
                    <a:pt x="1096" y="20"/>
                  </a:cubicBezTo>
                  <a:cubicBezTo>
                    <a:pt x="926" y="6"/>
                    <a:pt x="757" y="0"/>
                    <a:pt x="60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2" name="Google Shape;1566;p23">
              <a:extLst>
                <a:ext uri="{FF2B5EF4-FFF2-40B4-BE49-F238E27FC236}">
                  <a16:creationId xmlns:a16="http://schemas.microsoft.com/office/drawing/2014/main" id="{A76A1A31-1033-8C43-1DC4-EDEEB9DA7FBB}"/>
                </a:ext>
              </a:extLst>
            </p:cNvPr>
            <p:cNvSpPr/>
            <p:nvPr/>
          </p:nvSpPr>
          <p:spPr>
            <a:xfrm>
              <a:off x="4667575" y="3492000"/>
              <a:ext cx="133550" cy="167725"/>
            </a:xfrm>
            <a:custGeom>
              <a:avLst/>
              <a:gdLst/>
              <a:ahLst/>
              <a:cxnLst/>
              <a:rect l="l" t="t" r="r" b="b"/>
              <a:pathLst>
                <a:path w="5342" h="6709" extrusionOk="0">
                  <a:moveTo>
                    <a:pt x="4052" y="0"/>
                  </a:moveTo>
                  <a:cubicBezTo>
                    <a:pt x="3971" y="0"/>
                    <a:pt x="3891" y="7"/>
                    <a:pt x="3812" y="20"/>
                  </a:cubicBezTo>
                  <a:cubicBezTo>
                    <a:pt x="3652" y="43"/>
                    <a:pt x="3493" y="134"/>
                    <a:pt x="3333" y="226"/>
                  </a:cubicBezTo>
                  <a:cubicBezTo>
                    <a:pt x="3196" y="317"/>
                    <a:pt x="3036" y="431"/>
                    <a:pt x="2922" y="545"/>
                  </a:cubicBezTo>
                  <a:cubicBezTo>
                    <a:pt x="2374" y="1047"/>
                    <a:pt x="1963" y="1709"/>
                    <a:pt x="1575" y="2326"/>
                  </a:cubicBezTo>
                  <a:cubicBezTo>
                    <a:pt x="1005" y="3261"/>
                    <a:pt x="480" y="4220"/>
                    <a:pt x="0" y="5202"/>
                  </a:cubicBezTo>
                  <a:cubicBezTo>
                    <a:pt x="2055" y="5407"/>
                    <a:pt x="3766" y="6343"/>
                    <a:pt x="4360" y="6708"/>
                  </a:cubicBezTo>
                  <a:cubicBezTo>
                    <a:pt x="4383" y="6640"/>
                    <a:pt x="4428" y="6594"/>
                    <a:pt x="4451" y="6525"/>
                  </a:cubicBezTo>
                  <a:cubicBezTo>
                    <a:pt x="3721" y="6183"/>
                    <a:pt x="1393" y="5087"/>
                    <a:pt x="1758" y="4836"/>
                  </a:cubicBezTo>
                  <a:cubicBezTo>
                    <a:pt x="1798" y="4810"/>
                    <a:pt x="1856" y="4799"/>
                    <a:pt x="1929" y="4799"/>
                  </a:cubicBezTo>
                  <a:cubicBezTo>
                    <a:pt x="2563" y="4799"/>
                    <a:pt x="4298" y="5686"/>
                    <a:pt x="4748" y="5932"/>
                  </a:cubicBezTo>
                  <a:cubicBezTo>
                    <a:pt x="4908" y="5635"/>
                    <a:pt x="5068" y="5361"/>
                    <a:pt x="5227" y="5065"/>
                  </a:cubicBezTo>
                  <a:cubicBezTo>
                    <a:pt x="4474" y="4928"/>
                    <a:pt x="2762" y="4494"/>
                    <a:pt x="2717" y="3627"/>
                  </a:cubicBezTo>
                  <a:cubicBezTo>
                    <a:pt x="2674" y="2758"/>
                    <a:pt x="3870" y="456"/>
                    <a:pt x="5063" y="456"/>
                  </a:cubicBezTo>
                  <a:cubicBezTo>
                    <a:pt x="5156" y="456"/>
                    <a:pt x="5249" y="470"/>
                    <a:pt x="5341" y="500"/>
                  </a:cubicBezTo>
                  <a:cubicBezTo>
                    <a:pt x="4992" y="209"/>
                    <a:pt x="4511" y="0"/>
                    <a:pt x="40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3" name="Google Shape;1567;p23">
              <a:extLst>
                <a:ext uri="{FF2B5EF4-FFF2-40B4-BE49-F238E27FC236}">
                  <a16:creationId xmlns:a16="http://schemas.microsoft.com/office/drawing/2014/main" id="{99F93847-A6C4-DF20-2387-BB81504002B4}"/>
                </a:ext>
              </a:extLst>
            </p:cNvPr>
            <p:cNvSpPr/>
            <p:nvPr/>
          </p:nvSpPr>
          <p:spPr>
            <a:xfrm>
              <a:off x="4796525" y="3562475"/>
              <a:ext cx="13725" cy="22675"/>
            </a:xfrm>
            <a:custGeom>
              <a:avLst/>
              <a:gdLst/>
              <a:ahLst/>
              <a:cxnLst/>
              <a:rect l="l" t="t" r="r" b="b"/>
              <a:pathLst>
                <a:path w="549" h="907" extrusionOk="0">
                  <a:moveTo>
                    <a:pt x="326" y="1"/>
                  </a:moveTo>
                  <a:cubicBezTo>
                    <a:pt x="221" y="1"/>
                    <a:pt x="107" y="152"/>
                    <a:pt x="46" y="374"/>
                  </a:cubicBezTo>
                  <a:cubicBezTo>
                    <a:pt x="1" y="625"/>
                    <a:pt x="69" y="853"/>
                    <a:pt x="183" y="899"/>
                  </a:cubicBezTo>
                  <a:cubicBezTo>
                    <a:pt x="197" y="904"/>
                    <a:pt x="210" y="907"/>
                    <a:pt x="223" y="907"/>
                  </a:cubicBezTo>
                  <a:cubicBezTo>
                    <a:pt x="328" y="907"/>
                    <a:pt x="442" y="756"/>
                    <a:pt x="503" y="534"/>
                  </a:cubicBezTo>
                  <a:cubicBezTo>
                    <a:pt x="549" y="283"/>
                    <a:pt x="480" y="54"/>
                    <a:pt x="366" y="9"/>
                  </a:cubicBezTo>
                  <a:cubicBezTo>
                    <a:pt x="353" y="4"/>
                    <a:pt x="340" y="1"/>
                    <a:pt x="32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4" name="Google Shape;1568;p23">
              <a:extLst>
                <a:ext uri="{FF2B5EF4-FFF2-40B4-BE49-F238E27FC236}">
                  <a16:creationId xmlns:a16="http://schemas.microsoft.com/office/drawing/2014/main" id="{361A555D-C06C-9523-DC99-A747F070D156}"/>
                </a:ext>
              </a:extLst>
            </p:cNvPr>
            <p:cNvSpPr/>
            <p:nvPr/>
          </p:nvSpPr>
          <p:spPr>
            <a:xfrm>
              <a:off x="4802250" y="3538475"/>
              <a:ext cx="9725" cy="16325"/>
            </a:xfrm>
            <a:custGeom>
              <a:avLst/>
              <a:gdLst/>
              <a:ahLst/>
              <a:cxnLst/>
              <a:rect l="l" t="t" r="r" b="b"/>
              <a:pathLst>
                <a:path w="389" h="653" extrusionOk="0">
                  <a:moveTo>
                    <a:pt x="232" y="0"/>
                  </a:moveTo>
                  <a:cubicBezTo>
                    <a:pt x="151" y="0"/>
                    <a:pt x="65" y="106"/>
                    <a:pt x="46" y="261"/>
                  </a:cubicBezTo>
                  <a:cubicBezTo>
                    <a:pt x="0" y="444"/>
                    <a:pt x="46" y="604"/>
                    <a:pt x="137" y="649"/>
                  </a:cubicBezTo>
                  <a:cubicBezTo>
                    <a:pt x="145" y="651"/>
                    <a:pt x="153" y="652"/>
                    <a:pt x="160" y="652"/>
                  </a:cubicBezTo>
                  <a:cubicBezTo>
                    <a:pt x="244" y="652"/>
                    <a:pt x="324" y="542"/>
                    <a:pt x="365" y="375"/>
                  </a:cubicBezTo>
                  <a:cubicBezTo>
                    <a:pt x="388" y="216"/>
                    <a:pt x="342" y="33"/>
                    <a:pt x="274" y="10"/>
                  </a:cubicBezTo>
                  <a:cubicBezTo>
                    <a:pt x="260" y="3"/>
                    <a:pt x="246" y="0"/>
                    <a:pt x="2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5" name="Google Shape;1569;p23">
              <a:extLst>
                <a:ext uri="{FF2B5EF4-FFF2-40B4-BE49-F238E27FC236}">
                  <a16:creationId xmlns:a16="http://schemas.microsoft.com/office/drawing/2014/main" id="{16A6FB87-DCF8-A201-3847-820C09DC3AAA}"/>
                </a:ext>
              </a:extLst>
            </p:cNvPr>
            <p:cNvSpPr/>
            <p:nvPr/>
          </p:nvSpPr>
          <p:spPr>
            <a:xfrm>
              <a:off x="5083925" y="3588300"/>
              <a:ext cx="174275" cy="65725"/>
            </a:xfrm>
            <a:custGeom>
              <a:avLst/>
              <a:gdLst/>
              <a:ahLst/>
              <a:cxnLst/>
              <a:rect l="l" t="t" r="r" b="b"/>
              <a:pathLst>
                <a:path w="6971" h="2629" extrusionOk="0">
                  <a:moveTo>
                    <a:pt x="3161" y="0"/>
                  </a:moveTo>
                  <a:cubicBezTo>
                    <a:pt x="2372" y="0"/>
                    <a:pt x="793" y="554"/>
                    <a:pt x="420" y="1235"/>
                  </a:cubicBezTo>
                  <a:cubicBezTo>
                    <a:pt x="1" y="2028"/>
                    <a:pt x="444" y="2174"/>
                    <a:pt x="992" y="2174"/>
                  </a:cubicBezTo>
                  <a:cubicBezTo>
                    <a:pt x="1281" y="2174"/>
                    <a:pt x="1599" y="2134"/>
                    <a:pt x="1835" y="2126"/>
                  </a:cubicBezTo>
                  <a:cubicBezTo>
                    <a:pt x="1983" y="2126"/>
                    <a:pt x="2455" y="2204"/>
                    <a:pt x="2853" y="2204"/>
                  </a:cubicBezTo>
                  <a:cubicBezTo>
                    <a:pt x="3309" y="2204"/>
                    <a:pt x="3668" y="2101"/>
                    <a:pt x="3327" y="1657"/>
                  </a:cubicBezTo>
                  <a:lnTo>
                    <a:pt x="3327" y="1657"/>
                  </a:lnTo>
                  <a:cubicBezTo>
                    <a:pt x="4183" y="1837"/>
                    <a:pt x="4937" y="2628"/>
                    <a:pt x="5838" y="2628"/>
                  </a:cubicBezTo>
                  <a:cubicBezTo>
                    <a:pt x="5850" y="2628"/>
                    <a:pt x="5862" y="2628"/>
                    <a:pt x="5875" y="2628"/>
                  </a:cubicBezTo>
                  <a:cubicBezTo>
                    <a:pt x="6970" y="2582"/>
                    <a:pt x="5921" y="1601"/>
                    <a:pt x="5601" y="1258"/>
                  </a:cubicBezTo>
                  <a:cubicBezTo>
                    <a:pt x="4985" y="596"/>
                    <a:pt x="4186" y="49"/>
                    <a:pt x="3250" y="3"/>
                  </a:cubicBezTo>
                  <a:cubicBezTo>
                    <a:pt x="3222" y="1"/>
                    <a:pt x="3192" y="0"/>
                    <a:pt x="316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6" name="Google Shape;1570;p23">
              <a:extLst>
                <a:ext uri="{FF2B5EF4-FFF2-40B4-BE49-F238E27FC236}">
                  <a16:creationId xmlns:a16="http://schemas.microsoft.com/office/drawing/2014/main" id="{70F96791-3645-77BC-4755-29E393645776}"/>
                </a:ext>
              </a:extLst>
            </p:cNvPr>
            <p:cNvSpPr/>
            <p:nvPr/>
          </p:nvSpPr>
          <p:spPr>
            <a:xfrm>
              <a:off x="5090400" y="3619075"/>
              <a:ext cx="82775" cy="28075"/>
            </a:xfrm>
            <a:custGeom>
              <a:avLst/>
              <a:gdLst/>
              <a:ahLst/>
              <a:cxnLst/>
              <a:rect l="l" t="t" r="r" b="b"/>
              <a:pathLst>
                <a:path w="3311" h="1123" extrusionOk="0">
                  <a:moveTo>
                    <a:pt x="2609" y="0"/>
                  </a:moveTo>
                  <a:cubicBezTo>
                    <a:pt x="2605" y="0"/>
                    <a:pt x="2603" y="2"/>
                    <a:pt x="2603" y="4"/>
                  </a:cubicBezTo>
                  <a:cubicBezTo>
                    <a:pt x="2603" y="4"/>
                    <a:pt x="2717" y="96"/>
                    <a:pt x="2877" y="233"/>
                  </a:cubicBezTo>
                  <a:cubicBezTo>
                    <a:pt x="2968" y="301"/>
                    <a:pt x="3059" y="392"/>
                    <a:pt x="3105" y="507"/>
                  </a:cubicBezTo>
                  <a:cubicBezTo>
                    <a:pt x="3151" y="575"/>
                    <a:pt x="3174" y="621"/>
                    <a:pt x="3174" y="666"/>
                  </a:cubicBezTo>
                  <a:cubicBezTo>
                    <a:pt x="3174" y="735"/>
                    <a:pt x="3151" y="781"/>
                    <a:pt x="3105" y="826"/>
                  </a:cubicBezTo>
                  <a:cubicBezTo>
                    <a:pt x="2989" y="928"/>
                    <a:pt x="2826" y="946"/>
                    <a:pt x="2665" y="946"/>
                  </a:cubicBezTo>
                  <a:cubicBezTo>
                    <a:pt x="2573" y="946"/>
                    <a:pt x="2481" y="940"/>
                    <a:pt x="2398" y="940"/>
                  </a:cubicBezTo>
                  <a:cubicBezTo>
                    <a:pt x="2192" y="895"/>
                    <a:pt x="2055" y="872"/>
                    <a:pt x="2055" y="872"/>
                  </a:cubicBezTo>
                  <a:lnTo>
                    <a:pt x="1941" y="872"/>
                  </a:lnTo>
                  <a:cubicBezTo>
                    <a:pt x="1873" y="872"/>
                    <a:pt x="1781" y="872"/>
                    <a:pt x="1667" y="849"/>
                  </a:cubicBezTo>
                  <a:cubicBezTo>
                    <a:pt x="1439" y="872"/>
                    <a:pt x="1165" y="917"/>
                    <a:pt x="868" y="917"/>
                  </a:cubicBezTo>
                  <a:cubicBezTo>
                    <a:pt x="731" y="917"/>
                    <a:pt x="594" y="917"/>
                    <a:pt x="457" y="895"/>
                  </a:cubicBezTo>
                  <a:cubicBezTo>
                    <a:pt x="320" y="872"/>
                    <a:pt x="206" y="826"/>
                    <a:pt x="138" y="758"/>
                  </a:cubicBezTo>
                  <a:cubicBezTo>
                    <a:pt x="69" y="689"/>
                    <a:pt x="47" y="598"/>
                    <a:pt x="47" y="529"/>
                  </a:cubicBezTo>
                  <a:cubicBezTo>
                    <a:pt x="47" y="484"/>
                    <a:pt x="47" y="438"/>
                    <a:pt x="47" y="438"/>
                  </a:cubicBezTo>
                  <a:cubicBezTo>
                    <a:pt x="47" y="438"/>
                    <a:pt x="24" y="461"/>
                    <a:pt x="24" y="529"/>
                  </a:cubicBezTo>
                  <a:cubicBezTo>
                    <a:pt x="1" y="598"/>
                    <a:pt x="1" y="712"/>
                    <a:pt x="92" y="803"/>
                  </a:cubicBezTo>
                  <a:cubicBezTo>
                    <a:pt x="161" y="895"/>
                    <a:pt x="298" y="963"/>
                    <a:pt x="435" y="986"/>
                  </a:cubicBezTo>
                  <a:cubicBezTo>
                    <a:pt x="571" y="1032"/>
                    <a:pt x="708" y="1054"/>
                    <a:pt x="868" y="1054"/>
                  </a:cubicBezTo>
                  <a:cubicBezTo>
                    <a:pt x="967" y="1062"/>
                    <a:pt x="1066" y="1065"/>
                    <a:pt x="1162" y="1065"/>
                  </a:cubicBezTo>
                  <a:cubicBezTo>
                    <a:pt x="1353" y="1065"/>
                    <a:pt x="1530" y="1054"/>
                    <a:pt x="1667" y="1054"/>
                  </a:cubicBezTo>
                  <a:cubicBezTo>
                    <a:pt x="1781" y="1054"/>
                    <a:pt x="1850" y="1054"/>
                    <a:pt x="1918" y="1077"/>
                  </a:cubicBezTo>
                  <a:lnTo>
                    <a:pt x="2032" y="1077"/>
                  </a:lnTo>
                  <a:cubicBezTo>
                    <a:pt x="2032" y="1077"/>
                    <a:pt x="2169" y="1100"/>
                    <a:pt x="2398" y="1123"/>
                  </a:cubicBezTo>
                  <a:lnTo>
                    <a:pt x="2786" y="1123"/>
                  </a:lnTo>
                  <a:cubicBezTo>
                    <a:pt x="2854" y="1100"/>
                    <a:pt x="2922" y="1077"/>
                    <a:pt x="3014" y="1054"/>
                  </a:cubicBezTo>
                  <a:cubicBezTo>
                    <a:pt x="3082" y="1032"/>
                    <a:pt x="3151" y="986"/>
                    <a:pt x="3219" y="917"/>
                  </a:cubicBezTo>
                  <a:cubicBezTo>
                    <a:pt x="3265" y="849"/>
                    <a:pt x="3311" y="758"/>
                    <a:pt x="3311" y="666"/>
                  </a:cubicBezTo>
                  <a:cubicBezTo>
                    <a:pt x="3288" y="575"/>
                    <a:pt x="3265" y="507"/>
                    <a:pt x="3219" y="438"/>
                  </a:cubicBezTo>
                  <a:cubicBezTo>
                    <a:pt x="3128" y="324"/>
                    <a:pt x="3014" y="256"/>
                    <a:pt x="2922" y="187"/>
                  </a:cubicBezTo>
                  <a:cubicBezTo>
                    <a:pt x="2763" y="68"/>
                    <a:pt x="2638" y="0"/>
                    <a:pt x="260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7" name="Google Shape;1571;p23">
              <a:extLst>
                <a:ext uri="{FF2B5EF4-FFF2-40B4-BE49-F238E27FC236}">
                  <a16:creationId xmlns:a16="http://schemas.microsoft.com/office/drawing/2014/main" id="{8EB56239-CC8E-4D09-577C-4F2BCE672021}"/>
                </a:ext>
              </a:extLst>
            </p:cNvPr>
            <p:cNvSpPr/>
            <p:nvPr/>
          </p:nvSpPr>
          <p:spPr>
            <a:xfrm>
              <a:off x="5166300" y="3601400"/>
              <a:ext cx="65650" cy="56650"/>
            </a:xfrm>
            <a:custGeom>
              <a:avLst/>
              <a:gdLst/>
              <a:ahLst/>
              <a:cxnLst/>
              <a:rect l="l" t="t" r="r" b="b"/>
              <a:pathLst>
                <a:path w="2626" h="2266" extrusionOk="0">
                  <a:moveTo>
                    <a:pt x="964" y="0"/>
                  </a:moveTo>
                  <a:cubicBezTo>
                    <a:pt x="961" y="0"/>
                    <a:pt x="959" y="2"/>
                    <a:pt x="959" y="4"/>
                  </a:cubicBezTo>
                  <a:cubicBezTo>
                    <a:pt x="936" y="27"/>
                    <a:pt x="1096" y="118"/>
                    <a:pt x="1279" y="278"/>
                  </a:cubicBezTo>
                  <a:cubicBezTo>
                    <a:pt x="1484" y="438"/>
                    <a:pt x="1735" y="666"/>
                    <a:pt x="1941" y="917"/>
                  </a:cubicBezTo>
                  <a:cubicBezTo>
                    <a:pt x="2146" y="1191"/>
                    <a:pt x="2329" y="1488"/>
                    <a:pt x="2397" y="1716"/>
                  </a:cubicBezTo>
                  <a:cubicBezTo>
                    <a:pt x="2420" y="1807"/>
                    <a:pt x="2420" y="1898"/>
                    <a:pt x="2397" y="1944"/>
                  </a:cubicBezTo>
                  <a:cubicBezTo>
                    <a:pt x="2397" y="1967"/>
                    <a:pt x="2397" y="1990"/>
                    <a:pt x="2374" y="1990"/>
                  </a:cubicBezTo>
                  <a:cubicBezTo>
                    <a:pt x="2374" y="2013"/>
                    <a:pt x="2374" y="2013"/>
                    <a:pt x="2374" y="2013"/>
                  </a:cubicBezTo>
                  <a:cubicBezTo>
                    <a:pt x="2374" y="2013"/>
                    <a:pt x="2352" y="2035"/>
                    <a:pt x="2306" y="2058"/>
                  </a:cubicBezTo>
                  <a:cubicBezTo>
                    <a:pt x="2287" y="2068"/>
                    <a:pt x="2260" y="2073"/>
                    <a:pt x="2229" y="2073"/>
                  </a:cubicBezTo>
                  <a:cubicBezTo>
                    <a:pt x="2185" y="2073"/>
                    <a:pt x="2131" y="2062"/>
                    <a:pt x="2078" y="2035"/>
                  </a:cubicBezTo>
                  <a:cubicBezTo>
                    <a:pt x="1849" y="1990"/>
                    <a:pt x="1553" y="1807"/>
                    <a:pt x="1256" y="1624"/>
                  </a:cubicBezTo>
                  <a:cubicBezTo>
                    <a:pt x="1096" y="1533"/>
                    <a:pt x="959" y="1465"/>
                    <a:pt x="800" y="1396"/>
                  </a:cubicBezTo>
                  <a:cubicBezTo>
                    <a:pt x="731" y="1351"/>
                    <a:pt x="663" y="1305"/>
                    <a:pt x="594" y="1282"/>
                  </a:cubicBezTo>
                  <a:cubicBezTo>
                    <a:pt x="526" y="1259"/>
                    <a:pt x="480" y="1236"/>
                    <a:pt x="411" y="1214"/>
                  </a:cubicBezTo>
                  <a:cubicBezTo>
                    <a:pt x="160" y="1100"/>
                    <a:pt x="1" y="1054"/>
                    <a:pt x="1" y="1054"/>
                  </a:cubicBezTo>
                  <a:lnTo>
                    <a:pt x="1" y="1054"/>
                  </a:lnTo>
                  <a:cubicBezTo>
                    <a:pt x="1" y="1099"/>
                    <a:pt x="617" y="1373"/>
                    <a:pt x="1188" y="1739"/>
                  </a:cubicBezTo>
                  <a:cubicBezTo>
                    <a:pt x="1461" y="1921"/>
                    <a:pt x="1758" y="2127"/>
                    <a:pt x="2009" y="2218"/>
                  </a:cubicBezTo>
                  <a:cubicBezTo>
                    <a:pt x="2094" y="2246"/>
                    <a:pt x="2179" y="2266"/>
                    <a:pt x="2252" y="2266"/>
                  </a:cubicBezTo>
                  <a:cubicBezTo>
                    <a:pt x="2298" y="2266"/>
                    <a:pt x="2340" y="2258"/>
                    <a:pt x="2374" y="2241"/>
                  </a:cubicBezTo>
                  <a:cubicBezTo>
                    <a:pt x="2489" y="2195"/>
                    <a:pt x="2511" y="2149"/>
                    <a:pt x="2511" y="2149"/>
                  </a:cubicBezTo>
                  <a:cubicBezTo>
                    <a:pt x="2511" y="2149"/>
                    <a:pt x="2557" y="2104"/>
                    <a:pt x="2603" y="2013"/>
                  </a:cubicBezTo>
                  <a:cubicBezTo>
                    <a:pt x="2626" y="1921"/>
                    <a:pt x="2626" y="1784"/>
                    <a:pt x="2580" y="1647"/>
                  </a:cubicBezTo>
                  <a:cubicBezTo>
                    <a:pt x="2489" y="1373"/>
                    <a:pt x="2283" y="1099"/>
                    <a:pt x="2055" y="826"/>
                  </a:cubicBezTo>
                  <a:cubicBezTo>
                    <a:pt x="1827" y="575"/>
                    <a:pt x="1553" y="346"/>
                    <a:pt x="1324" y="209"/>
                  </a:cubicBezTo>
                  <a:cubicBezTo>
                    <a:pt x="1140" y="86"/>
                    <a:pt x="993" y="0"/>
                    <a:pt x="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8" name="Google Shape;1572;p23">
              <a:extLst>
                <a:ext uri="{FF2B5EF4-FFF2-40B4-BE49-F238E27FC236}">
                  <a16:creationId xmlns:a16="http://schemas.microsoft.com/office/drawing/2014/main" id="{EE9F18C6-FD26-5099-6B87-B2BCC8A773E7}"/>
                </a:ext>
              </a:extLst>
            </p:cNvPr>
            <p:cNvSpPr/>
            <p:nvPr/>
          </p:nvSpPr>
          <p:spPr>
            <a:xfrm>
              <a:off x="5154325" y="3585500"/>
              <a:ext cx="91900" cy="67375"/>
            </a:xfrm>
            <a:custGeom>
              <a:avLst/>
              <a:gdLst/>
              <a:ahLst/>
              <a:cxnLst/>
              <a:rect l="l" t="t" r="r" b="b"/>
              <a:pathLst>
                <a:path w="3676" h="2695" extrusionOk="0">
                  <a:moveTo>
                    <a:pt x="411" y="1"/>
                  </a:moveTo>
                  <a:cubicBezTo>
                    <a:pt x="160" y="24"/>
                    <a:pt x="0" y="92"/>
                    <a:pt x="0" y="92"/>
                  </a:cubicBezTo>
                  <a:cubicBezTo>
                    <a:pt x="0" y="97"/>
                    <a:pt x="7" y="99"/>
                    <a:pt x="21" y="99"/>
                  </a:cubicBezTo>
                  <a:cubicBezTo>
                    <a:pt x="58" y="99"/>
                    <a:pt x="144" y="85"/>
                    <a:pt x="265" y="85"/>
                  </a:cubicBezTo>
                  <a:cubicBezTo>
                    <a:pt x="309" y="85"/>
                    <a:pt x="358" y="87"/>
                    <a:pt x="411" y="92"/>
                  </a:cubicBezTo>
                  <a:cubicBezTo>
                    <a:pt x="662" y="92"/>
                    <a:pt x="982" y="161"/>
                    <a:pt x="1301" y="298"/>
                  </a:cubicBezTo>
                  <a:cubicBezTo>
                    <a:pt x="1598" y="434"/>
                    <a:pt x="1895" y="594"/>
                    <a:pt x="2077" y="754"/>
                  </a:cubicBezTo>
                  <a:cubicBezTo>
                    <a:pt x="2283" y="891"/>
                    <a:pt x="2420" y="1005"/>
                    <a:pt x="2420" y="1005"/>
                  </a:cubicBezTo>
                  <a:cubicBezTo>
                    <a:pt x="2420" y="1005"/>
                    <a:pt x="2534" y="1096"/>
                    <a:pt x="2716" y="1279"/>
                  </a:cubicBezTo>
                  <a:cubicBezTo>
                    <a:pt x="2808" y="1370"/>
                    <a:pt x="2922" y="1462"/>
                    <a:pt x="3013" y="1576"/>
                  </a:cubicBezTo>
                  <a:cubicBezTo>
                    <a:pt x="3127" y="1713"/>
                    <a:pt x="3241" y="1827"/>
                    <a:pt x="3356" y="1941"/>
                  </a:cubicBezTo>
                  <a:cubicBezTo>
                    <a:pt x="3447" y="2078"/>
                    <a:pt x="3561" y="2215"/>
                    <a:pt x="3561" y="2352"/>
                  </a:cubicBezTo>
                  <a:cubicBezTo>
                    <a:pt x="3561" y="2397"/>
                    <a:pt x="3538" y="2466"/>
                    <a:pt x="3493" y="2512"/>
                  </a:cubicBezTo>
                  <a:cubicBezTo>
                    <a:pt x="3470" y="2557"/>
                    <a:pt x="3401" y="2580"/>
                    <a:pt x="3356" y="2603"/>
                  </a:cubicBezTo>
                  <a:cubicBezTo>
                    <a:pt x="3219" y="2626"/>
                    <a:pt x="3127" y="2626"/>
                    <a:pt x="3036" y="2649"/>
                  </a:cubicBezTo>
                  <a:cubicBezTo>
                    <a:pt x="2968" y="2649"/>
                    <a:pt x="2922" y="2671"/>
                    <a:pt x="2922" y="2671"/>
                  </a:cubicBezTo>
                  <a:cubicBezTo>
                    <a:pt x="2933" y="2683"/>
                    <a:pt x="2945" y="2683"/>
                    <a:pt x="2965" y="2683"/>
                  </a:cubicBezTo>
                  <a:cubicBezTo>
                    <a:pt x="2985" y="2683"/>
                    <a:pt x="3013" y="2683"/>
                    <a:pt x="3059" y="2694"/>
                  </a:cubicBezTo>
                  <a:cubicBezTo>
                    <a:pt x="3127" y="2694"/>
                    <a:pt x="3219" y="2694"/>
                    <a:pt x="3356" y="2671"/>
                  </a:cubicBezTo>
                  <a:cubicBezTo>
                    <a:pt x="3424" y="2671"/>
                    <a:pt x="3515" y="2649"/>
                    <a:pt x="3561" y="2580"/>
                  </a:cubicBezTo>
                  <a:cubicBezTo>
                    <a:pt x="3630" y="2512"/>
                    <a:pt x="3652" y="2443"/>
                    <a:pt x="3675" y="2352"/>
                  </a:cubicBezTo>
                  <a:cubicBezTo>
                    <a:pt x="3675" y="2146"/>
                    <a:pt x="3561" y="2009"/>
                    <a:pt x="3470" y="1850"/>
                  </a:cubicBezTo>
                  <a:cubicBezTo>
                    <a:pt x="3356" y="1713"/>
                    <a:pt x="3241" y="1599"/>
                    <a:pt x="3150" y="1484"/>
                  </a:cubicBezTo>
                  <a:cubicBezTo>
                    <a:pt x="3059" y="1347"/>
                    <a:pt x="2945" y="1233"/>
                    <a:pt x="2853" y="1142"/>
                  </a:cubicBezTo>
                  <a:cubicBezTo>
                    <a:pt x="2671" y="959"/>
                    <a:pt x="2534" y="845"/>
                    <a:pt x="2534" y="845"/>
                  </a:cubicBezTo>
                  <a:cubicBezTo>
                    <a:pt x="2534" y="845"/>
                    <a:pt x="2420" y="731"/>
                    <a:pt x="2192" y="594"/>
                  </a:cubicBezTo>
                  <a:cubicBezTo>
                    <a:pt x="1986" y="457"/>
                    <a:pt x="1667" y="275"/>
                    <a:pt x="1347" y="161"/>
                  </a:cubicBezTo>
                  <a:cubicBezTo>
                    <a:pt x="1027" y="46"/>
                    <a:pt x="662" y="1"/>
                    <a:pt x="4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9" name="Google Shape;1573;p23">
              <a:extLst>
                <a:ext uri="{FF2B5EF4-FFF2-40B4-BE49-F238E27FC236}">
                  <a16:creationId xmlns:a16="http://schemas.microsoft.com/office/drawing/2014/main" id="{39C6ECEE-9A6A-97C8-09F3-4E752F375471}"/>
                </a:ext>
              </a:extLst>
            </p:cNvPr>
            <p:cNvSpPr/>
            <p:nvPr/>
          </p:nvSpPr>
          <p:spPr>
            <a:xfrm>
              <a:off x="5083925" y="3608900"/>
              <a:ext cx="169700" cy="45125"/>
            </a:xfrm>
            <a:custGeom>
              <a:avLst/>
              <a:gdLst/>
              <a:ahLst/>
              <a:cxnLst/>
              <a:rect l="l" t="t" r="r" b="b"/>
              <a:pathLst>
                <a:path w="6788" h="1805" extrusionOk="0">
                  <a:moveTo>
                    <a:pt x="808" y="1"/>
                  </a:moveTo>
                  <a:lnTo>
                    <a:pt x="808" y="1"/>
                  </a:lnTo>
                  <a:cubicBezTo>
                    <a:pt x="648" y="115"/>
                    <a:pt x="511" y="275"/>
                    <a:pt x="420" y="411"/>
                  </a:cubicBezTo>
                  <a:cubicBezTo>
                    <a:pt x="1" y="1204"/>
                    <a:pt x="444" y="1350"/>
                    <a:pt x="992" y="1350"/>
                  </a:cubicBezTo>
                  <a:cubicBezTo>
                    <a:pt x="1281" y="1350"/>
                    <a:pt x="1599" y="1310"/>
                    <a:pt x="1835" y="1302"/>
                  </a:cubicBezTo>
                  <a:cubicBezTo>
                    <a:pt x="1983" y="1302"/>
                    <a:pt x="2450" y="1380"/>
                    <a:pt x="2847" y="1380"/>
                  </a:cubicBezTo>
                  <a:cubicBezTo>
                    <a:pt x="3307" y="1380"/>
                    <a:pt x="3672" y="1275"/>
                    <a:pt x="3341" y="822"/>
                  </a:cubicBezTo>
                  <a:lnTo>
                    <a:pt x="3341" y="822"/>
                  </a:lnTo>
                  <a:cubicBezTo>
                    <a:pt x="4196" y="1025"/>
                    <a:pt x="4941" y="1804"/>
                    <a:pt x="5836" y="1804"/>
                  </a:cubicBezTo>
                  <a:cubicBezTo>
                    <a:pt x="5849" y="1804"/>
                    <a:pt x="5862" y="1804"/>
                    <a:pt x="5875" y="1804"/>
                  </a:cubicBezTo>
                  <a:cubicBezTo>
                    <a:pt x="6788" y="1781"/>
                    <a:pt x="6217" y="1096"/>
                    <a:pt x="5806" y="663"/>
                  </a:cubicBezTo>
                  <a:cubicBezTo>
                    <a:pt x="5806" y="754"/>
                    <a:pt x="5784" y="845"/>
                    <a:pt x="5738" y="891"/>
                  </a:cubicBezTo>
                  <a:cubicBezTo>
                    <a:pt x="5702" y="954"/>
                    <a:pt x="5612" y="981"/>
                    <a:pt x="5485" y="981"/>
                  </a:cubicBezTo>
                  <a:cubicBezTo>
                    <a:pt x="4738" y="981"/>
                    <a:pt x="2702" y="46"/>
                    <a:pt x="2702" y="46"/>
                  </a:cubicBezTo>
                  <a:lnTo>
                    <a:pt x="2702" y="46"/>
                  </a:lnTo>
                  <a:cubicBezTo>
                    <a:pt x="2702" y="46"/>
                    <a:pt x="3022" y="411"/>
                    <a:pt x="3113" y="731"/>
                  </a:cubicBezTo>
                  <a:cubicBezTo>
                    <a:pt x="3153" y="917"/>
                    <a:pt x="2907" y="1026"/>
                    <a:pt x="2483" y="1026"/>
                  </a:cubicBezTo>
                  <a:cubicBezTo>
                    <a:pt x="2178" y="1026"/>
                    <a:pt x="1781" y="969"/>
                    <a:pt x="1333" y="845"/>
                  </a:cubicBezTo>
                  <a:cubicBezTo>
                    <a:pt x="830" y="708"/>
                    <a:pt x="762" y="343"/>
                    <a:pt x="808"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0" name="Google Shape;1574;p23">
              <a:extLst>
                <a:ext uri="{FF2B5EF4-FFF2-40B4-BE49-F238E27FC236}">
                  <a16:creationId xmlns:a16="http://schemas.microsoft.com/office/drawing/2014/main" id="{44D17176-6C7B-6327-B69C-7B5C51A701BC}"/>
                </a:ext>
              </a:extLst>
            </p:cNvPr>
            <p:cNvSpPr/>
            <p:nvPr/>
          </p:nvSpPr>
          <p:spPr>
            <a:xfrm>
              <a:off x="5059400" y="3180425"/>
              <a:ext cx="97225" cy="120250"/>
            </a:xfrm>
            <a:custGeom>
              <a:avLst/>
              <a:gdLst/>
              <a:ahLst/>
              <a:cxnLst/>
              <a:rect l="l" t="t" r="r" b="b"/>
              <a:pathLst>
                <a:path w="3889" h="4810" extrusionOk="0">
                  <a:moveTo>
                    <a:pt x="1352" y="1"/>
                  </a:moveTo>
                  <a:cubicBezTo>
                    <a:pt x="622" y="1"/>
                    <a:pt x="373" y="614"/>
                    <a:pt x="373" y="614"/>
                  </a:cubicBezTo>
                  <a:cubicBezTo>
                    <a:pt x="0" y="1119"/>
                    <a:pt x="661" y="4809"/>
                    <a:pt x="1585" y="4809"/>
                  </a:cubicBezTo>
                  <a:cubicBezTo>
                    <a:pt x="1622" y="4809"/>
                    <a:pt x="1659" y="4803"/>
                    <a:pt x="1697" y="4791"/>
                  </a:cubicBezTo>
                  <a:cubicBezTo>
                    <a:pt x="2679" y="4449"/>
                    <a:pt x="3889" y="888"/>
                    <a:pt x="1994" y="135"/>
                  </a:cubicBezTo>
                  <a:cubicBezTo>
                    <a:pt x="1748" y="39"/>
                    <a:pt x="1535" y="1"/>
                    <a:pt x="13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1" name="Google Shape;1575;p23">
              <a:extLst>
                <a:ext uri="{FF2B5EF4-FFF2-40B4-BE49-F238E27FC236}">
                  <a16:creationId xmlns:a16="http://schemas.microsoft.com/office/drawing/2014/main" id="{20A19820-9717-CCD5-C54B-B1E20B5190BC}"/>
                </a:ext>
              </a:extLst>
            </p:cNvPr>
            <p:cNvSpPr/>
            <p:nvPr/>
          </p:nvSpPr>
          <p:spPr>
            <a:xfrm>
              <a:off x="5059450" y="3180425"/>
              <a:ext cx="97175" cy="120375"/>
            </a:xfrm>
            <a:custGeom>
              <a:avLst/>
              <a:gdLst/>
              <a:ahLst/>
              <a:cxnLst/>
              <a:rect l="l" t="t" r="r" b="b"/>
              <a:pathLst>
                <a:path w="3887" h="4815" extrusionOk="0">
                  <a:moveTo>
                    <a:pt x="1350" y="1"/>
                  </a:moveTo>
                  <a:cubicBezTo>
                    <a:pt x="620" y="1"/>
                    <a:pt x="371" y="614"/>
                    <a:pt x="371" y="614"/>
                  </a:cubicBezTo>
                  <a:cubicBezTo>
                    <a:pt x="0" y="1116"/>
                    <a:pt x="130" y="4815"/>
                    <a:pt x="1501" y="4815"/>
                  </a:cubicBezTo>
                  <a:cubicBezTo>
                    <a:pt x="1563" y="4815"/>
                    <a:pt x="1628" y="4807"/>
                    <a:pt x="1695" y="4791"/>
                  </a:cubicBezTo>
                  <a:cubicBezTo>
                    <a:pt x="2700" y="4540"/>
                    <a:pt x="3887" y="888"/>
                    <a:pt x="1992" y="135"/>
                  </a:cubicBezTo>
                  <a:cubicBezTo>
                    <a:pt x="1746" y="39"/>
                    <a:pt x="1533" y="1"/>
                    <a:pt x="135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2" name="Google Shape;1576;p23">
              <a:extLst>
                <a:ext uri="{FF2B5EF4-FFF2-40B4-BE49-F238E27FC236}">
                  <a16:creationId xmlns:a16="http://schemas.microsoft.com/office/drawing/2014/main" id="{6AD9B09D-8943-33CB-5899-1CAD9A9FF954}"/>
                </a:ext>
              </a:extLst>
            </p:cNvPr>
            <p:cNvSpPr/>
            <p:nvPr/>
          </p:nvSpPr>
          <p:spPr>
            <a:xfrm>
              <a:off x="5072150" y="3200125"/>
              <a:ext cx="38250" cy="76275"/>
            </a:xfrm>
            <a:custGeom>
              <a:avLst/>
              <a:gdLst/>
              <a:ahLst/>
              <a:cxnLst/>
              <a:rect l="l" t="t" r="r" b="b"/>
              <a:pathLst>
                <a:path w="1530" h="3051" extrusionOk="0">
                  <a:moveTo>
                    <a:pt x="1504" y="1"/>
                  </a:moveTo>
                  <a:cubicBezTo>
                    <a:pt x="1445" y="1"/>
                    <a:pt x="1296" y="34"/>
                    <a:pt x="1119" y="123"/>
                  </a:cubicBezTo>
                  <a:cubicBezTo>
                    <a:pt x="868" y="237"/>
                    <a:pt x="594" y="442"/>
                    <a:pt x="411" y="693"/>
                  </a:cubicBezTo>
                  <a:cubicBezTo>
                    <a:pt x="206" y="945"/>
                    <a:pt x="92" y="1218"/>
                    <a:pt x="23" y="1447"/>
                  </a:cubicBezTo>
                  <a:cubicBezTo>
                    <a:pt x="23" y="1492"/>
                    <a:pt x="23" y="1538"/>
                    <a:pt x="0" y="1629"/>
                  </a:cubicBezTo>
                  <a:cubicBezTo>
                    <a:pt x="0" y="1721"/>
                    <a:pt x="23" y="1789"/>
                    <a:pt x="23" y="1858"/>
                  </a:cubicBezTo>
                  <a:cubicBezTo>
                    <a:pt x="46" y="1995"/>
                    <a:pt x="46" y="2086"/>
                    <a:pt x="69" y="2154"/>
                  </a:cubicBezTo>
                  <a:cubicBezTo>
                    <a:pt x="160" y="2086"/>
                    <a:pt x="229" y="2017"/>
                    <a:pt x="297" y="1972"/>
                  </a:cubicBezTo>
                  <a:cubicBezTo>
                    <a:pt x="343" y="1926"/>
                    <a:pt x="366" y="1903"/>
                    <a:pt x="411" y="1880"/>
                  </a:cubicBezTo>
                  <a:cubicBezTo>
                    <a:pt x="434" y="1858"/>
                    <a:pt x="457" y="1858"/>
                    <a:pt x="480" y="1835"/>
                  </a:cubicBezTo>
                  <a:cubicBezTo>
                    <a:pt x="525" y="1812"/>
                    <a:pt x="571" y="1789"/>
                    <a:pt x="594" y="1766"/>
                  </a:cubicBezTo>
                  <a:lnTo>
                    <a:pt x="640" y="1766"/>
                  </a:lnTo>
                  <a:cubicBezTo>
                    <a:pt x="685" y="1743"/>
                    <a:pt x="685" y="1743"/>
                    <a:pt x="685" y="1743"/>
                  </a:cubicBezTo>
                  <a:lnTo>
                    <a:pt x="731" y="1743"/>
                  </a:lnTo>
                  <a:cubicBezTo>
                    <a:pt x="738" y="1743"/>
                    <a:pt x="749" y="1741"/>
                    <a:pt x="760" y="1741"/>
                  </a:cubicBezTo>
                  <a:cubicBezTo>
                    <a:pt x="784" y="1741"/>
                    <a:pt x="815" y="1751"/>
                    <a:pt x="845" y="1812"/>
                  </a:cubicBezTo>
                  <a:lnTo>
                    <a:pt x="868" y="1812"/>
                  </a:lnTo>
                  <a:cubicBezTo>
                    <a:pt x="891" y="1835"/>
                    <a:pt x="913" y="1880"/>
                    <a:pt x="913" y="1880"/>
                  </a:cubicBezTo>
                  <a:cubicBezTo>
                    <a:pt x="913" y="1903"/>
                    <a:pt x="868" y="1972"/>
                    <a:pt x="754" y="2040"/>
                  </a:cubicBezTo>
                  <a:cubicBezTo>
                    <a:pt x="662" y="2109"/>
                    <a:pt x="480" y="2200"/>
                    <a:pt x="388" y="2360"/>
                  </a:cubicBezTo>
                  <a:cubicBezTo>
                    <a:pt x="320" y="2497"/>
                    <a:pt x="274" y="2656"/>
                    <a:pt x="320" y="2793"/>
                  </a:cubicBezTo>
                  <a:cubicBezTo>
                    <a:pt x="388" y="2930"/>
                    <a:pt x="571" y="3022"/>
                    <a:pt x="731" y="3044"/>
                  </a:cubicBezTo>
                  <a:cubicBezTo>
                    <a:pt x="763" y="3049"/>
                    <a:pt x="796" y="3050"/>
                    <a:pt x="828" y="3050"/>
                  </a:cubicBezTo>
                  <a:cubicBezTo>
                    <a:pt x="977" y="3050"/>
                    <a:pt x="1120" y="3010"/>
                    <a:pt x="1233" y="2953"/>
                  </a:cubicBezTo>
                  <a:cubicBezTo>
                    <a:pt x="1347" y="2885"/>
                    <a:pt x="1393" y="2793"/>
                    <a:pt x="1393" y="2748"/>
                  </a:cubicBezTo>
                  <a:cubicBezTo>
                    <a:pt x="1393" y="2679"/>
                    <a:pt x="1393" y="2656"/>
                    <a:pt x="1370" y="2656"/>
                  </a:cubicBezTo>
                  <a:cubicBezTo>
                    <a:pt x="1347" y="2656"/>
                    <a:pt x="1347" y="2793"/>
                    <a:pt x="1142" y="2862"/>
                  </a:cubicBezTo>
                  <a:cubicBezTo>
                    <a:pt x="1102" y="2889"/>
                    <a:pt x="1038" y="2900"/>
                    <a:pt x="969" y="2900"/>
                  </a:cubicBezTo>
                  <a:cubicBezTo>
                    <a:pt x="921" y="2900"/>
                    <a:pt x="869" y="2894"/>
                    <a:pt x="822" y="2885"/>
                  </a:cubicBezTo>
                  <a:cubicBezTo>
                    <a:pt x="708" y="2862"/>
                    <a:pt x="617" y="2793"/>
                    <a:pt x="594" y="2725"/>
                  </a:cubicBezTo>
                  <a:cubicBezTo>
                    <a:pt x="571" y="2634"/>
                    <a:pt x="617" y="2520"/>
                    <a:pt x="685" y="2428"/>
                  </a:cubicBezTo>
                  <a:cubicBezTo>
                    <a:pt x="731" y="2360"/>
                    <a:pt x="845" y="2291"/>
                    <a:pt x="982" y="2223"/>
                  </a:cubicBezTo>
                  <a:cubicBezTo>
                    <a:pt x="1096" y="2131"/>
                    <a:pt x="1256" y="2040"/>
                    <a:pt x="1301" y="1880"/>
                  </a:cubicBezTo>
                  <a:cubicBezTo>
                    <a:pt x="1324" y="1743"/>
                    <a:pt x="1256" y="1675"/>
                    <a:pt x="1233" y="1629"/>
                  </a:cubicBezTo>
                  <a:lnTo>
                    <a:pt x="1233" y="1629"/>
                  </a:lnTo>
                  <a:cubicBezTo>
                    <a:pt x="1256" y="1652"/>
                    <a:pt x="1256" y="1652"/>
                    <a:pt x="1256" y="1652"/>
                  </a:cubicBezTo>
                  <a:cubicBezTo>
                    <a:pt x="1210" y="1606"/>
                    <a:pt x="1187" y="1561"/>
                    <a:pt x="1142" y="1538"/>
                  </a:cubicBezTo>
                  <a:cubicBezTo>
                    <a:pt x="1096" y="1515"/>
                    <a:pt x="1050" y="1492"/>
                    <a:pt x="1005" y="1470"/>
                  </a:cubicBezTo>
                  <a:cubicBezTo>
                    <a:pt x="940" y="1453"/>
                    <a:pt x="876" y="1437"/>
                    <a:pt x="819" y="1437"/>
                  </a:cubicBezTo>
                  <a:cubicBezTo>
                    <a:pt x="796" y="1437"/>
                    <a:pt x="774" y="1440"/>
                    <a:pt x="754" y="1447"/>
                  </a:cubicBezTo>
                  <a:lnTo>
                    <a:pt x="617" y="1447"/>
                  </a:lnTo>
                  <a:cubicBezTo>
                    <a:pt x="617" y="1447"/>
                    <a:pt x="617" y="1470"/>
                    <a:pt x="525" y="1492"/>
                  </a:cubicBezTo>
                  <a:cubicBezTo>
                    <a:pt x="503" y="1492"/>
                    <a:pt x="457" y="1492"/>
                    <a:pt x="457" y="1515"/>
                  </a:cubicBezTo>
                  <a:lnTo>
                    <a:pt x="434" y="1515"/>
                  </a:lnTo>
                  <a:cubicBezTo>
                    <a:pt x="427" y="1523"/>
                    <a:pt x="424" y="1525"/>
                    <a:pt x="423" y="1525"/>
                  </a:cubicBezTo>
                  <a:cubicBezTo>
                    <a:pt x="421" y="1525"/>
                    <a:pt x="427" y="1515"/>
                    <a:pt x="411" y="1515"/>
                  </a:cubicBezTo>
                  <a:cubicBezTo>
                    <a:pt x="411" y="1538"/>
                    <a:pt x="411" y="1538"/>
                    <a:pt x="411" y="1538"/>
                  </a:cubicBezTo>
                  <a:cubicBezTo>
                    <a:pt x="411" y="1515"/>
                    <a:pt x="388" y="1561"/>
                    <a:pt x="388" y="1424"/>
                  </a:cubicBezTo>
                  <a:cubicBezTo>
                    <a:pt x="411" y="1241"/>
                    <a:pt x="503" y="990"/>
                    <a:pt x="640" y="762"/>
                  </a:cubicBezTo>
                  <a:cubicBezTo>
                    <a:pt x="799" y="534"/>
                    <a:pt x="1005" y="328"/>
                    <a:pt x="1187" y="214"/>
                  </a:cubicBezTo>
                  <a:cubicBezTo>
                    <a:pt x="1370" y="77"/>
                    <a:pt x="1530" y="32"/>
                    <a:pt x="1530" y="9"/>
                  </a:cubicBezTo>
                  <a:cubicBezTo>
                    <a:pt x="1530" y="4"/>
                    <a:pt x="1521" y="1"/>
                    <a:pt x="15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3" name="Google Shape;1577;p23">
              <a:extLst>
                <a:ext uri="{FF2B5EF4-FFF2-40B4-BE49-F238E27FC236}">
                  <a16:creationId xmlns:a16="http://schemas.microsoft.com/office/drawing/2014/main" id="{05BFC41C-E1F9-3A7A-C363-78A79C6B0E7A}"/>
                </a:ext>
              </a:extLst>
            </p:cNvPr>
            <p:cNvSpPr/>
            <p:nvPr/>
          </p:nvSpPr>
          <p:spPr>
            <a:xfrm>
              <a:off x="5086425" y="3186625"/>
              <a:ext cx="22850" cy="8025"/>
            </a:xfrm>
            <a:custGeom>
              <a:avLst/>
              <a:gdLst/>
              <a:ahLst/>
              <a:cxnLst/>
              <a:rect l="l" t="t" r="r" b="b"/>
              <a:pathLst>
                <a:path w="914" h="321" extrusionOk="0">
                  <a:moveTo>
                    <a:pt x="502" y="1"/>
                  </a:moveTo>
                  <a:cubicBezTo>
                    <a:pt x="274" y="1"/>
                    <a:pt x="46" y="69"/>
                    <a:pt x="23" y="161"/>
                  </a:cubicBezTo>
                  <a:cubicBezTo>
                    <a:pt x="0" y="252"/>
                    <a:pt x="160" y="320"/>
                    <a:pt x="388" y="320"/>
                  </a:cubicBezTo>
                  <a:cubicBezTo>
                    <a:pt x="639" y="320"/>
                    <a:pt x="845" y="252"/>
                    <a:pt x="890" y="161"/>
                  </a:cubicBezTo>
                  <a:cubicBezTo>
                    <a:pt x="913" y="69"/>
                    <a:pt x="730" y="1"/>
                    <a:pt x="5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4" name="Google Shape;1578;p23">
              <a:extLst>
                <a:ext uri="{FF2B5EF4-FFF2-40B4-BE49-F238E27FC236}">
                  <a16:creationId xmlns:a16="http://schemas.microsoft.com/office/drawing/2014/main" id="{D1B2B6C3-D451-2D55-FD49-D6D0AE27B1F3}"/>
                </a:ext>
              </a:extLst>
            </p:cNvPr>
            <p:cNvSpPr/>
            <p:nvPr/>
          </p:nvSpPr>
          <p:spPr>
            <a:xfrm>
              <a:off x="5067975" y="3201850"/>
              <a:ext cx="57850" cy="73750"/>
            </a:xfrm>
            <a:custGeom>
              <a:avLst/>
              <a:gdLst/>
              <a:ahLst/>
              <a:cxnLst/>
              <a:rect l="l" t="t" r="r" b="b"/>
              <a:pathLst>
                <a:path w="2314" h="2950" extrusionOk="0">
                  <a:moveTo>
                    <a:pt x="1505" y="0"/>
                  </a:moveTo>
                  <a:cubicBezTo>
                    <a:pt x="965" y="0"/>
                    <a:pt x="533" y="921"/>
                    <a:pt x="533" y="921"/>
                  </a:cubicBezTo>
                  <a:cubicBezTo>
                    <a:pt x="533" y="921"/>
                    <a:pt x="0" y="2949"/>
                    <a:pt x="934" y="2949"/>
                  </a:cubicBezTo>
                  <a:cubicBezTo>
                    <a:pt x="986" y="2949"/>
                    <a:pt x="1042" y="2943"/>
                    <a:pt x="1103" y="2930"/>
                  </a:cubicBezTo>
                  <a:cubicBezTo>
                    <a:pt x="2290" y="2702"/>
                    <a:pt x="2313" y="259"/>
                    <a:pt x="1674" y="31"/>
                  </a:cubicBezTo>
                  <a:cubicBezTo>
                    <a:pt x="1617" y="10"/>
                    <a:pt x="1561" y="0"/>
                    <a:pt x="15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5" name="Google Shape;1579;p23">
              <a:extLst>
                <a:ext uri="{FF2B5EF4-FFF2-40B4-BE49-F238E27FC236}">
                  <a16:creationId xmlns:a16="http://schemas.microsoft.com/office/drawing/2014/main" id="{5B4B7A2F-B319-808C-F00A-FF434D76D602}"/>
                </a:ext>
              </a:extLst>
            </p:cNvPr>
            <p:cNvSpPr/>
            <p:nvPr/>
          </p:nvSpPr>
          <p:spPr>
            <a:xfrm>
              <a:off x="4841625" y="3424600"/>
              <a:ext cx="81625" cy="82025"/>
            </a:xfrm>
            <a:custGeom>
              <a:avLst/>
              <a:gdLst/>
              <a:ahLst/>
              <a:cxnLst/>
              <a:rect l="l" t="t" r="r" b="b"/>
              <a:pathLst>
                <a:path w="3265" h="3281" extrusionOk="0">
                  <a:moveTo>
                    <a:pt x="114" y="0"/>
                  </a:moveTo>
                  <a:lnTo>
                    <a:pt x="0" y="2602"/>
                  </a:lnTo>
                  <a:cubicBezTo>
                    <a:pt x="563" y="3121"/>
                    <a:pt x="1140" y="3281"/>
                    <a:pt x="1636" y="3281"/>
                  </a:cubicBezTo>
                  <a:cubicBezTo>
                    <a:pt x="2427" y="3281"/>
                    <a:pt x="3013" y="2876"/>
                    <a:pt x="3013" y="2876"/>
                  </a:cubicBezTo>
                  <a:lnTo>
                    <a:pt x="3264" y="959"/>
                  </a:lnTo>
                  <a:lnTo>
                    <a:pt x="114" y="0"/>
                  </a:ln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6" name="Google Shape;1580;p23">
              <a:extLst>
                <a:ext uri="{FF2B5EF4-FFF2-40B4-BE49-F238E27FC236}">
                  <a16:creationId xmlns:a16="http://schemas.microsoft.com/office/drawing/2014/main" id="{9F488D53-2028-BE7C-902A-2583C597545E}"/>
                </a:ext>
              </a:extLst>
            </p:cNvPr>
            <p:cNvSpPr/>
            <p:nvPr/>
          </p:nvSpPr>
          <p:spPr>
            <a:xfrm>
              <a:off x="4841625" y="3424600"/>
              <a:ext cx="81625" cy="77625"/>
            </a:xfrm>
            <a:custGeom>
              <a:avLst/>
              <a:gdLst/>
              <a:ahLst/>
              <a:cxnLst/>
              <a:rect l="l" t="t" r="r" b="b"/>
              <a:pathLst>
                <a:path w="3265" h="3105" extrusionOk="0">
                  <a:moveTo>
                    <a:pt x="114" y="0"/>
                  </a:moveTo>
                  <a:lnTo>
                    <a:pt x="0" y="2602"/>
                  </a:lnTo>
                  <a:cubicBezTo>
                    <a:pt x="251" y="2830"/>
                    <a:pt x="502" y="2990"/>
                    <a:pt x="753" y="3104"/>
                  </a:cubicBezTo>
                  <a:cubicBezTo>
                    <a:pt x="595" y="2360"/>
                    <a:pt x="504" y="1460"/>
                    <a:pt x="1272" y="1460"/>
                  </a:cubicBezTo>
                  <a:cubicBezTo>
                    <a:pt x="1282" y="1460"/>
                    <a:pt x="1291" y="1461"/>
                    <a:pt x="1301" y="1461"/>
                  </a:cubicBezTo>
                  <a:cubicBezTo>
                    <a:pt x="1643" y="1461"/>
                    <a:pt x="2009" y="1529"/>
                    <a:pt x="2351" y="1552"/>
                  </a:cubicBezTo>
                  <a:cubicBezTo>
                    <a:pt x="2625" y="1575"/>
                    <a:pt x="2899" y="1598"/>
                    <a:pt x="3173" y="1643"/>
                  </a:cubicBezTo>
                  <a:lnTo>
                    <a:pt x="3264" y="959"/>
                  </a:lnTo>
                  <a:lnTo>
                    <a:pt x="114"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7" name="Google Shape;1581;p23">
              <a:extLst>
                <a:ext uri="{FF2B5EF4-FFF2-40B4-BE49-F238E27FC236}">
                  <a16:creationId xmlns:a16="http://schemas.microsoft.com/office/drawing/2014/main" id="{7BEBE6BE-D788-61FD-1F0A-F18003E5A238}"/>
                </a:ext>
              </a:extLst>
            </p:cNvPr>
            <p:cNvSpPr/>
            <p:nvPr/>
          </p:nvSpPr>
          <p:spPr>
            <a:xfrm>
              <a:off x="4620775" y="3031825"/>
              <a:ext cx="525000" cy="416525"/>
            </a:xfrm>
            <a:custGeom>
              <a:avLst/>
              <a:gdLst/>
              <a:ahLst/>
              <a:cxnLst/>
              <a:rect l="l" t="t" r="r" b="b"/>
              <a:pathLst>
                <a:path w="21000" h="16661" extrusionOk="0">
                  <a:moveTo>
                    <a:pt x="10425" y="1"/>
                  </a:moveTo>
                  <a:cubicBezTo>
                    <a:pt x="7543" y="1"/>
                    <a:pt x="5844" y="1263"/>
                    <a:pt x="5844" y="1263"/>
                  </a:cubicBezTo>
                  <a:cubicBezTo>
                    <a:pt x="891" y="4572"/>
                    <a:pt x="3744" y="9822"/>
                    <a:pt x="3744" y="9822"/>
                  </a:cubicBezTo>
                  <a:cubicBezTo>
                    <a:pt x="3744" y="9822"/>
                    <a:pt x="3167" y="9294"/>
                    <a:pt x="2397" y="9294"/>
                  </a:cubicBezTo>
                  <a:cubicBezTo>
                    <a:pt x="1991" y="9294"/>
                    <a:pt x="1531" y="9441"/>
                    <a:pt x="1073" y="9891"/>
                  </a:cubicBezTo>
                  <a:cubicBezTo>
                    <a:pt x="1" y="10986"/>
                    <a:pt x="1393" y="13451"/>
                    <a:pt x="2945" y="14068"/>
                  </a:cubicBezTo>
                  <a:cubicBezTo>
                    <a:pt x="3320" y="14216"/>
                    <a:pt x="3640" y="14276"/>
                    <a:pt x="3912" y="14276"/>
                  </a:cubicBezTo>
                  <a:cubicBezTo>
                    <a:pt x="5066" y="14276"/>
                    <a:pt x="5365" y="13200"/>
                    <a:pt x="5365" y="13200"/>
                  </a:cubicBezTo>
                  <a:cubicBezTo>
                    <a:pt x="6208" y="14886"/>
                    <a:pt x="9239" y="16661"/>
                    <a:pt x="12566" y="16661"/>
                  </a:cubicBezTo>
                  <a:cubicBezTo>
                    <a:pt x="13022" y="16661"/>
                    <a:pt x="13484" y="16627"/>
                    <a:pt x="13947" y="16556"/>
                  </a:cubicBezTo>
                  <a:cubicBezTo>
                    <a:pt x="17576" y="16008"/>
                    <a:pt x="21000" y="12995"/>
                    <a:pt x="18170" y="8361"/>
                  </a:cubicBezTo>
                  <a:cubicBezTo>
                    <a:pt x="17850" y="5736"/>
                    <a:pt x="18055" y="1947"/>
                    <a:pt x="13878" y="578"/>
                  </a:cubicBezTo>
                  <a:cubicBezTo>
                    <a:pt x="12596" y="156"/>
                    <a:pt x="11437" y="1"/>
                    <a:pt x="10425"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8" name="Google Shape;1582;p23">
              <a:extLst>
                <a:ext uri="{FF2B5EF4-FFF2-40B4-BE49-F238E27FC236}">
                  <a16:creationId xmlns:a16="http://schemas.microsoft.com/office/drawing/2014/main" id="{3CE8AF89-96FD-4564-DF34-C7BC86717C5F}"/>
                </a:ext>
              </a:extLst>
            </p:cNvPr>
            <p:cNvSpPr/>
            <p:nvPr/>
          </p:nvSpPr>
          <p:spPr>
            <a:xfrm>
              <a:off x="4761150" y="3086775"/>
              <a:ext cx="384625" cy="361550"/>
            </a:xfrm>
            <a:custGeom>
              <a:avLst/>
              <a:gdLst/>
              <a:ahLst/>
              <a:cxnLst/>
              <a:rect l="l" t="t" r="r" b="b"/>
              <a:pathLst>
                <a:path w="15385" h="14462" extrusionOk="0">
                  <a:moveTo>
                    <a:pt x="10820" y="0"/>
                  </a:moveTo>
                  <a:cubicBezTo>
                    <a:pt x="12075" y="1735"/>
                    <a:pt x="12052" y="4041"/>
                    <a:pt x="12258" y="5798"/>
                  </a:cubicBezTo>
                  <a:cubicBezTo>
                    <a:pt x="15111" y="10432"/>
                    <a:pt x="11664" y="13445"/>
                    <a:pt x="8058" y="13992"/>
                  </a:cubicBezTo>
                  <a:cubicBezTo>
                    <a:pt x="7598" y="14062"/>
                    <a:pt x="7140" y="14094"/>
                    <a:pt x="6687" y="14094"/>
                  </a:cubicBezTo>
                  <a:cubicBezTo>
                    <a:pt x="3854" y="14094"/>
                    <a:pt x="1240" y="12830"/>
                    <a:pt x="1" y="11413"/>
                  </a:cubicBezTo>
                  <a:lnTo>
                    <a:pt x="1" y="11413"/>
                  </a:lnTo>
                  <a:cubicBezTo>
                    <a:pt x="1074" y="12963"/>
                    <a:pt x="3895" y="14461"/>
                    <a:pt x="6957" y="14461"/>
                  </a:cubicBezTo>
                  <a:cubicBezTo>
                    <a:pt x="7411" y="14461"/>
                    <a:pt x="7871" y="14428"/>
                    <a:pt x="8332" y="14358"/>
                  </a:cubicBezTo>
                  <a:cubicBezTo>
                    <a:pt x="11961" y="13810"/>
                    <a:pt x="15385" y="10797"/>
                    <a:pt x="12555" y="6163"/>
                  </a:cubicBezTo>
                  <a:cubicBezTo>
                    <a:pt x="12326" y="4269"/>
                    <a:pt x="12372" y="1758"/>
                    <a:pt x="1082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9" name="Google Shape;1583;p23">
              <a:extLst>
                <a:ext uri="{FF2B5EF4-FFF2-40B4-BE49-F238E27FC236}">
                  <a16:creationId xmlns:a16="http://schemas.microsoft.com/office/drawing/2014/main" id="{ACA2F09A-E763-DC2B-172D-DAD9B27AC0CB}"/>
                </a:ext>
              </a:extLst>
            </p:cNvPr>
            <p:cNvSpPr/>
            <p:nvPr/>
          </p:nvSpPr>
          <p:spPr>
            <a:xfrm>
              <a:off x="4655025" y="3350400"/>
              <a:ext cx="99300" cy="38200"/>
            </a:xfrm>
            <a:custGeom>
              <a:avLst/>
              <a:gdLst/>
              <a:ahLst/>
              <a:cxnLst/>
              <a:rect l="l" t="t" r="r" b="b"/>
              <a:pathLst>
                <a:path w="3972" h="1528" extrusionOk="0">
                  <a:moveTo>
                    <a:pt x="0" y="1"/>
                  </a:moveTo>
                  <a:lnTo>
                    <a:pt x="0" y="1"/>
                  </a:lnTo>
                  <a:cubicBezTo>
                    <a:pt x="411" y="571"/>
                    <a:pt x="982" y="1074"/>
                    <a:pt x="1575" y="1325"/>
                  </a:cubicBezTo>
                  <a:cubicBezTo>
                    <a:pt x="1954" y="1469"/>
                    <a:pt x="2276" y="1528"/>
                    <a:pt x="2549" y="1528"/>
                  </a:cubicBezTo>
                  <a:cubicBezTo>
                    <a:pt x="3528" y="1528"/>
                    <a:pt x="3883" y="776"/>
                    <a:pt x="3972" y="526"/>
                  </a:cubicBezTo>
                  <a:cubicBezTo>
                    <a:pt x="3880" y="389"/>
                    <a:pt x="3789" y="252"/>
                    <a:pt x="3721" y="92"/>
                  </a:cubicBezTo>
                  <a:cubicBezTo>
                    <a:pt x="3721" y="92"/>
                    <a:pt x="3422" y="1168"/>
                    <a:pt x="2268" y="1168"/>
                  </a:cubicBezTo>
                  <a:cubicBezTo>
                    <a:pt x="1996" y="1168"/>
                    <a:pt x="1676" y="1108"/>
                    <a:pt x="1301" y="959"/>
                  </a:cubicBezTo>
                  <a:cubicBezTo>
                    <a:pt x="822" y="777"/>
                    <a:pt x="388" y="412"/>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0" name="Google Shape;1584;p23">
              <a:extLst>
                <a:ext uri="{FF2B5EF4-FFF2-40B4-BE49-F238E27FC236}">
                  <a16:creationId xmlns:a16="http://schemas.microsoft.com/office/drawing/2014/main" id="{2F80785A-D2DF-5699-F6C6-59E9D94EB5D6}"/>
                </a:ext>
              </a:extLst>
            </p:cNvPr>
            <p:cNvSpPr/>
            <p:nvPr/>
          </p:nvSpPr>
          <p:spPr>
            <a:xfrm>
              <a:off x="4659000" y="3288700"/>
              <a:ext cx="68500" cy="83175"/>
            </a:xfrm>
            <a:custGeom>
              <a:avLst/>
              <a:gdLst/>
              <a:ahLst/>
              <a:cxnLst/>
              <a:rect l="l" t="t" r="r" b="b"/>
              <a:pathLst>
                <a:path w="2740" h="3327" extrusionOk="0">
                  <a:moveTo>
                    <a:pt x="562" y="0"/>
                  </a:moveTo>
                  <a:cubicBezTo>
                    <a:pt x="25" y="0"/>
                    <a:pt x="47" y="962"/>
                    <a:pt x="47" y="962"/>
                  </a:cubicBezTo>
                  <a:cubicBezTo>
                    <a:pt x="1" y="1944"/>
                    <a:pt x="1393" y="3176"/>
                    <a:pt x="1987" y="3313"/>
                  </a:cubicBezTo>
                  <a:cubicBezTo>
                    <a:pt x="2034" y="3322"/>
                    <a:pt x="2079" y="3326"/>
                    <a:pt x="2121" y="3326"/>
                  </a:cubicBezTo>
                  <a:cubicBezTo>
                    <a:pt x="2623" y="3326"/>
                    <a:pt x="2740" y="2743"/>
                    <a:pt x="2740" y="2743"/>
                  </a:cubicBezTo>
                  <a:cubicBezTo>
                    <a:pt x="2740" y="2743"/>
                    <a:pt x="1987" y="2446"/>
                    <a:pt x="1827" y="1852"/>
                  </a:cubicBezTo>
                  <a:cubicBezTo>
                    <a:pt x="1705" y="1399"/>
                    <a:pt x="2103" y="1345"/>
                    <a:pt x="2297" y="1345"/>
                  </a:cubicBezTo>
                  <a:cubicBezTo>
                    <a:pt x="2357" y="1345"/>
                    <a:pt x="2398" y="1350"/>
                    <a:pt x="2398" y="1350"/>
                  </a:cubicBezTo>
                  <a:cubicBezTo>
                    <a:pt x="2398" y="1350"/>
                    <a:pt x="1188" y="72"/>
                    <a:pt x="617" y="4"/>
                  </a:cubicBezTo>
                  <a:cubicBezTo>
                    <a:pt x="598" y="1"/>
                    <a:pt x="580" y="0"/>
                    <a:pt x="5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1" name="Google Shape;1585;p23">
              <a:extLst>
                <a:ext uri="{FF2B5EF4-FFF2-40B4-BE49-F238E27FC236}">
                  <a16:creationId xmlns:a16="http://schemas.microsoft.com/office/drawing/2014/main" id="{9B3F1327-97EC-2256-B46C-631F1AA0C71B}"/>
                </a:ext>
              </a:extLst>
            </p:cNvPr>
            <p:cNvSpPr/>
            <p:nvPr/>
          </p:nvSpPr>
          <p:spPr>
            <a:xfrm>
              <a:off x="4661300" y="3288775"/>
              <a:ext cx="71350" cy="83425"/>
            </a:xfrm>
            <a:custGeom>
              <a:avLst/>
              <a:gdLst/>
              <a:ahLst/>
              <a:cxnLst/>
              <a:rect l="l" t="t" r="r" b="b"/>
              <a:pathLst>
                <a:path w="2854" h="3337" extrusionOk="0">
                  <a:moveTo>
                    <a:pt x="525" y="1"/>
                  </a:moveTo>
                  <a:cubicBezTo>
                    <a:pt x="434" y="1"/>
                    <a:pt x="343" y="23"/>
                    <a:pt x="274" y="69"/>
                  </a:cubicBezTo>
                  <a:cubicBezTo>
                    <a:pt x="183" y="92"/>
                    <a:pt x="137" y="160"/>
                    <a:pt x="92" y="206"/>
                  </a:cubicBezTo>
                  <a:cubicBezTo>
                    <a:pt x="23" y="320"/>
                    <a:pt x="23" y="411"/>
                    <a:pt x="0" y="480"/>
                  </a:cubicBezTo>
                  <a:cubicBezTo>
                    <a:pt x="0" y="526"/>
                    <a:pt x="0" y="571"/>
                    <a:pt x="23" y="571"/>
                  </a:cubicBezTo>
                  <a:cubicBezTo>
                    <a:pt x="46" y="571"/>
                    <a:pt x="69" y="434"/>
                    <a:pt x="183" y="275"/>
                  </a:cubicBezTo>
                  <a:cubicBezTo>
                    <a:pt x="251" y="183"/>
                    <a:pt x="365" y="138"/>
                    <a:pt x="502" y="138"/>
                  </a:cubicBezTo>
                  <a:cubicBezTo>
                    <a:pt x="639" y="160"/>
                    <a:pt x="799" y="229"/>
                    <a:pt x="959" y="297"/>
                  </a:cubicBezTo>
                  <a:cubicBezTo>
                    <a:pt x="1256" y="457"/>
                    <a:pt x="1552" y="708"/>
                    <a:pt x="1803" y="936"/>
                  </a:cubicBezTo>
                  <a:cubicBezTo>
                    <a:pt x="1872" y="1005"/>
                    <a:pt x="1940" y="1073"/>
                    <a:pt x="1986" y="1119"/>
                  </a:cubicBezTo>
                  <a:cubicBezTo>
                    <a:pt x="2009" y="1165"/>
                    <a:pt x="2055" y="1210"/>
                    <a:pt x="2055" y="1210"/>
                  </a:cubicBezTo>
                  <a:lnTo>
                    <a:pt x="2077" y="1233"/>
                  </a:lnTo>
                  <a:cubicBezTo>
                    <a:pt x="2077" y="1233"/>
                    <a:pt x="2077" y="1243"/>
                    <a:pt x="2071" y="1243"/>
                  </a:cubicBezTo>
                  <a:cubicBezTo>
                    <a:pt x="2067" y="1243"/>
                    <a:pt x="2062" y="1241"/>
                    <a:pt x="2055" y="1233"/>
                  </a:cubicBezTo>
                  <a:lnTo>
                    <a:pt x="1986" y="1233"/>
                  </a:lnTo>
                  <a:cubicBezTo>
                    <a:pt x="1963" y="1233"/>
                    <a:pt x="1940" y="1256"/>
                    <a:pt x="1918" y="1256"/>
                  </a:cubicBezTo>
                  <a:cubicBezTo>
                    <a:pt x="1849" y="1279"/>
                    <a:pt x="1803" y="1302"/>
                    <a:pt x="1781" y="1325"/>
                  </a:cubicBezTo>
                  <a:cubicBezTo>
                    <a:pt x="1712" y="1370"/>
                    <a:pt x="1666" y="1416"/>
                    <a:pt x="1644" y="1439"/>
                  </a:cubicBezTo>
                  <a:cubicBezTo>
                    <a:pt x="1621" y="1484"/>
                    <a:pt x="1621" y="1507"/>
                    <a:pt x="1621" y="1507"/>
                  </a:cubicBezTo>
                  <a:cubicBezTo>
                    <a:pt x="1621" y="1507"/>
                    <a:pt x="1598" y="1507"/>
                    <a:pt x="1598" y="1553"/>
                  </a:cubicBezTo>
                  <a:cubicBezTo>
                    <a:pt x="1575" y="1598"/>
                    <a:pt x="1575" y="1644"/>
                    <a:pt x="1552" y="1713"/>
                  </a:cubicBezTo>
                  <a:cubicBezTo>
                    <a:pt x="1552" y="1849"/>
                    <a:pt x="1598" y="2032"/>
                    <a:pt x="1689" y="2192"/>
                  </a:cubicBezTo>
                  <a:cubicBezTo>
                    <a:pt x="1781" y="2374"/>
                    <a:pt x="1963" y="2557"/>
                    <a:pt x="2191" y="2694"/>
                  </a:cubicBezTo>
                  <a:cubicBezTo>
                    <a:pt x="2237" y="2717"/>
                    <a:pt x="2306" y="2740"/>
                    <a:pt x="2374" y="2762"/>
                  </a:cubicBezTo>
                  <a:cubicBezTo>
                    <a:pt x="2397" y="2785"/>
                    <a:pt x="2443" y="2808"/>
                    <a:pt x="2465" y="2808"/>
                  </a:cubicBezTo>
                  <a:lnTo>
                    <a:pt x="2511" y="2808"/>
                  </a:lnTo>
                  <a:cubicBezTo>
                    <a:pt x="2534" y="2808"/>
                    <a:pt x="2534" y="2831"/>
                    <a:pt x="2511" y="2854"/>
                  </a:cubicBezTo>
                  <a:cubicBezTo>
                    <a:pt x="2534" y="2854"/>
                    <a:pt x="2488" y="2899"/>
                    <a:pt x="2488" y="2945"/>
                  </a:cubicBezTo>
                  <a:cubicBezTo>
                    <a:pt x="2443" y="3036"/>
                    <a:pt x="2374" y="3082"/>
                    <a:pt x="2260" y="3105"/>
                  </a:cubicBezTo>
                  <a:cubicBezTo>
                    <a:pt x="2195" y="3121"/>
                    <a:pt x="2119" y="3137"/>
                    <a:pt x="2040" y="3137"/>
                  </a:cubicBezTo>
                  <a:cubicBezTo>
                    <a:pt x="2007" y="3137"/>
                    <a:pt x="1974" y="3134"/>
                    <a:pt x="1940" y="3128"/>
                  </a:cubicBezTo>
                  <a:cubicBezTo>
                    <a:pt x="1735" y="3082"/>
                    <a:pt x="1530" y="2991"/>
                    <a:pt x="1347" y="2922"/>
                  </a:cubicBezTo>
                  <a:cubicBezTo>
                    <a:pt x="1027" y="2740"/>
                    <a:pt x="845" y="2580"/>
                    <a:pt x="822" y="2580"/>
                  </a:cubicBezTo>
                  <a:cubicBezTo>
                    <a:pt x="799" y="2603"/>
                    <a:pt x="959" y="2808"/>
                    <a:pt x="1278" y="3014"/>
                  </a:cubicBezTo>
                  <a:cubicBezTo>
                    <a:pt x="1438" y="3128"/>
                    <a:pt x="1644" y="3242"/>
                    <a:pt x="1895" y="3310"/>
                  </a:cubicBezTo>
                  <a:cubicBezTo>
                    <a:pt x="1974" y="3323"/>
                    <a:pt x="2053" y="3337"/>
                    <a:pt x="2136" y="3337"/>
                  </a:cubicBezTo>
                  <a:cubicBezTo>
                    <a:pt x="2197" y="3337"/>
                    <a:pt x="2261" y="3330"/>
                    <a:pt x="2328" y="3310"/>
                  </a:cubicBezTo>
                  <a:cubicBezTo>
                    <a:pt x="2488" y="3287"/>
                    <a:pt x="2625" y="3173"/>
                    <a:pt x="2716" y="3059"/>
                  </a:cubicBezTo>
                  <a:cubicBezTo>
                    <a:pt x="2739" y="2991"/>
                    <a:pt x="2785" y="2945"/>
                    <a:pt x="2808" y="2831"/>
                  </a:cubicBezTo>
                  <a:lnTo>
                    <a:pt x="2831" y="2671"/>
                  </a:lnTo>
                  <a:cubicBezTo>
                    <a:pt x="2853" y="2671"/>
                    <a:pt x="2853" y="2648"/>
                    <a:pt x="2853" y="2648"/>
                  </a:cubicBezTo>
                  <a:lnTo>
                    <a:pt x="2808" y="2626"/>
                  </a:lnTo>
                  <a:lnTo>
                    <a:pt x="2739" y="2603"/>
                  </a:lnTo>
                  <a:lnTo>
                    <a:pt x="2579" y="2557"/>
                  </a:lnTo>
                  <a:cubicBezTo>
                    <a:pt x="2557" y="2557"/>
                    <a:pt x="2534" y="2534"/>
                    <a:pt x="2511" y="2534"/>
                  </a:cubicBezTo>
                  <a:cubicBezTo>
                    <a:pt x="2465" y="2511"/>
                    <a:pt x="2397" y="2489"/>
                    <a:pt x="2351" y="2466"/>
                  </a:cubicBezTo>
                  <a:cubicBezTo>
                    <a:pt x="2191" y="2352"/>
                    <a:pt x="2055" y="2192"/>
                    <a:pt x="1986" y="2055"/>
                  </a:cubicBezTo>
                  <a:cubicBezTo>
                    <a:pt x="1918" y="1918"/>
                    <a:pt x="1918" y="1804"/>
                    <a:pt x="1918" y="1735"/>
                  </a:cubicBezTo>
                  <a:cubicBezTo>
                    <a:pt x="1940" y="1690"/>
                    <a:pt x="1940" y="1667"/>
                    <a:pt x="1940" y="1644"/>
                  </a:cubicBezTo>
                  <a:cubicBezTo>
                    <a:pt x="1940" y="1644"/>
                    <a:pt x="1963" y="1621"/>
                    <a:pt x="1963" y="1621"/>
                  </a:cubicBezTo>
                  <a:cubicBezTo>
                    <a:pt x="1963" y="1621"/>
                    <a:pt x="1963" y="1598"/>
                    <a:pt x="1986" y="1576"/>
                  </a:cubicBezTo>
                  <a:cubicBezTo>
                    <a:pt x="2009" y="1576"/>
                    <a:pt x="2009" y="1576"/>
                    <a:pt x="2032" y="1553"/>
                  </a:cubicBezTo>
                  <a:lnTo>
                    <a:pt x="2237" y="1553"/>
                  </a:lnTo>
                  <a:cubicBezTo>
                    <a:pt x="2306" y="1576"/>
                    <a:pt x="2374" y="1598"/>
                    <a:pt x="2443" y="1621"/>
                  </a:cubicBezTo>
                  <a:cubicBezTo>
                    <a:pt x="2557" y="1667"/>
                    <a:pt x="2694" y="1713"/>
                    <a:pt x="2831" y="1758"/>
                  </a:cubicBezTo>
                  <a:cubicBezTo>
                    <a:pt x="2785" y="1690"/>
                    <a:pt x="2762" y="1644"/>
                    <a:pt x="2694" y="1530"/>
                  </a:cubicBezTo>
                  <a:cubicBezTo>
                    <a:pt x="2625" y="1439"/>
                    <a:pt x="2557" y="1325"/>
                    <a:pt x="2465" y="1210"/>
                  </a:cubicBezTo>
                  <a:cubicBezTo>
                    <a:pt x="2420" y="1165"/>
                    <a:pt x="2374" y="1096"/>
                    <a:pt x="2328" y="1051"/>
                  </a:cubicBezTo>
                  <a:cubicBezTo>
                    <a:pt x="2283" y="1005"/>
                    <a:pt x="2260" y="982"/>
                    <a:pt x="2214" y="936"/>
                  </a:cubicBezTo>
                  <a:cubicBezTo>
                    <a:pt x="2146" y="891"/>
                    <a:pt x="2077" y="822"/>
                    <a:pt x="2009" y="754"/>
                  </a:cubicBezTo>
                  <a:cubicBezTo>
                    <a:pt x="1735" y="526"/>
                    <a:pt x="1415" y="297"/>
                    <a:pt x="1050" y="138"/>
                  </a:cubicBezTo>
                  <a:cubicBezTo>
                    <a:pt x="890" y="69"/>
                    <a:pt x="708" y="1"/>
                    <a:pt x="52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2" name="Google Shape;1586;p23">
              <a:extLst>
                <a:ext uri="{FF2B5EF4-FFF2-40B4-BE49-F238E27FC236}">
                  <a16:creationId xmlns:a16="http://schemas.microsoft.com/office/drawing/2014/main" id="{3DE0A8A4-45D5-88B9-D7B7-85C355002B25}"/>
                </a:ext>
              </a:extLst>
            </p:cNvPr>
            <p:cNvSpPr/>
            <p:nvPr/>
          </p:nvSpPr>
          <p:spPr>
            <a:xfrm>
              <a:off x="4668150" y="3271100"/>
              <a:ext cx="18275" cy="8675"/>
            </a:xfrm>
            <a:custGeom>
              <a:avLst/>
              <a:gdLst/>
              <a:ahLst/>
              <a:cxnLst/>
              <a:rect l="l" t="t" r="r" b="b"/>
              <a:pathLst>
                <a:path w="731" h="347" extrusionOk="0">
                  <a:moveTo>
                    <a:pt x="411" y="0"/>
                  </a:moveTo>
                  <a:cubicBezTo>
                    <a:pt x="228" y="0"/>
                    <a:pt x="69" y="46"/>
                    <a:pt x="23" y="137"/>
                  </a:cubicBezTo>
                  <a:cubicBezTo>
                    <a:pt x="0" y="228"/>
                    <a:pt x="137" y="320"/>
                    <a:pt x="320" y="342"/>
                  </a:cubicBezTo>
                  <a:cubicBezTo>
                    <a:pt x="344" y="345"/>
                    <a:pt x="368" y="347"/>
                    <a:pt x="391" y="347"/>
                  </a:cubicBezTo>
                  <a:cubicBezTo>
                    <a:pt x="548" y="347"/>
                    <a:pt x="688" y="285"/>
                    <a:pt x="708" y="205"/>
                  </a:cubicBezTo>
                  <a:cubicBezTo>
                    <a:pt x="731" y="114"/>
                    <a:pt x="594" y="23"/>
                    <a:pt x="411"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3" name="Google Shape;1587;p23">
              <a:extLst>
                <a:ext uri="{FF2B5EF4-FFF2-40B4-BE49-F238E27FC236}">
                  <a16:creationId xmlns:a16="http://schemas.microsoft.com/office/drawing/2014/main" id="{AAD45156-53D6-BE33-45A2-A22BE9E660D2}"/>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4" name="Google Shape;1588;p23">
              <a:extLst>
                <a:ext uri="{FF2B5EF4-FFF2-40B4-BE49-F238E27FC236}">
                  <a16:creationId xmlns:a16="http://schemas.microsoft.com/office/drawing/2014/main" id="{CA952978-FE47-3263-8B52-F7093445D85E}"/>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5" name="Google Shape;1589;p23">
              <a:extLst>
                <a:ext uri="{FF2B5EF4-FFF2-40B4-BE49-F238E27FC236}">
                  <a16:creationId xmlns:a16="http://schemas.microsoft.com/office/drawing/2014/main" id="{AFDB6437-0A89-C5FD-FEE2-63B182EE00BA}"/>
                </a:ext>
              </a:extLst>
            </p:cNvPr>
            <p:cNvSpPr/>
            <p:nvPr/>
          </p:nvSpPr>
          <p:spPr>
            <a:xfrm>
              <a:off x="5032200" y="3182075"/>
              <a:ext cx="2300" cy="25"/>
            </a:xfrm>
            <a:custGeom>
              <a:avLst/>
              <a:gdLst/>
              <a:ahLst/>
              <a:cxnLst/>
              <a:rect l="l" t="t" r="r" b="b"/>
              <a:pathLst>
                <a:path w="92" h="1" extrusionOk="0">
                  <a:moveTo>
                    <a:pt x="92" y="0"/>
                  </a:moveTo>
                  <a:lnTo>
                    <a:pt x="69" y="0"/>
                  </a:lnTo>
                  <a:cubicBezTo>
                    <a:pt x="1" y="0"/>
                    <a:pt x="23" y="0"/>
                    <a:pt x="92"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6" name="Google Shape;1590;p23">
              <a:extLst>
                <a:ext uri="{FF2B5EF4-FFF2-40B4-BE49-F238E27FC236}">
                  <a16:creationId xmlns:a16="http://schemas.microsoft.com/office/drawing/2014/main" id="{1734A96E-E67C-3424-29BF-F0AB73B87D9C}"/>
                </a:ext>
              </a:extLst>
            </p:cNvPr>
            <p:cNvSpPr/>
            <p:nvPr/>
          </p:nvSpPr>
          <p:spPr>
            <a:xfrm>
              <a:off x="4862150" y="3208325"/>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7" name="Google Shape;1591;p23">
              <a:extLst>
                <a:ext uri="{FF2B5EF4-FFF2-40B4-BE49-F238E27FC236}">
                  <a16:creationId xmlns:a16="http://schemas.microsoft.com/office/drawing/2014/main" id="{04516503-EB7C-A71D-1ED7-B48411EC30CA}"/>
                </a:ext>
              </a:extLst>
            </p:cNvPr>
            <p:cNvSpPr/>
            <p:nvPr/>
          </p:nvSpPr>
          <p:spPr>
            <a:xfrm>
              <a:off x="4857025" y="3210600"/>
              <a:ext cx="600" cy="600"/>
            </a:xfrm>
            <a:custGeom>
              <a:avLst/>
              <a:gdLst/>
              <a:ahLst/>
              <a:cxnLst/>
              <a:rect l="l" t="t" r="r" b="b"/>
              <a:pathLst>
                <a:path w="24" h="24" extrusionOk="0">
                  <a:moveTo>
                    <a:pt x="23" y="1"/>
                  </a:moveTo>
                  <a:cubicBezTo>
                    <a:pt x="23" y="23"/>
                    <a:pt x="0" y="23"/>
                    <a:pt x="0" y="23"/>
                  </a:cubicBezTo>
                  <a:lnTo>
                    <a:pt x="23" y="23"/>
                  </a:ln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8" name="Google Shape;1592;p23">
              <a:extLst>
                <a:ext uri="{FF2B5EF4-FFF2-40B4-BE49-F238E27FC236}">
                  <a16:creationId xmlns:a16="http://schemas.microsoft.com/office/drawing/2014/main" id="{2C39347D-963D-A1FE-8509-1957925AC778}"/>
                </a:ext>
              </a:extLst>
            </p:cNvPr>
            <p:cNvSpPr/>
            <p:nvPr/>
          </p:nvSpPr>
          <p:spPr>
            <a:xfrm>
              <a:off x="5039625" y="3182650"/>
              <a:ext cx="25" cy="25"/>
            </a:xfrm>
            <a:custGeom>
              <a:avLst/>
              <a:gdLst/>
              <a:ahLst/>
              <a:cxnLst/>
              <a:rect l="l" t="t" r="r" b="b"/>
              <a:pathLst>
                <a:path w="1" h="1" extrusionOk="0">
                  <a:moveTo>
                    <a:pt x="0" y="0"/>
                  </a:moveTo>
                  <a:cubicBezTo>
                    <a:pt x="0" y="0"/>
                    <a:pt x="0" y="0"/>
                    <a:pt x="0" y="0"/>
                  </a:cubicBezTo>
                  <a:cubicBezTo>
                    <a:pt x="0" y="0"/>
                    <a:pt x="0" y="0"/>
                    <a:pt x="0" y="0"/>
                  </a:cubicBezTo>
                  <a:cubicBezTo>
                    <a:pt x="0"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9" name="Google Shape;1593;p23">
              <a:extLst>
                <a:ext uri="{FF2B5EF4-FFF2-40B4-BE49-F238E27FC236}">
                  <a16:creationId xmlns:a16="http://schemas.microsoft.com/office/drawing/2014/main" id="{218523B8-6DA1-3F7E-1977-DE08688045D2}"/>
                </a:ext>
              </a:extLst>
            </p:cNvPr>
            <p:cNvSpPr/>
            <p:nvPr/>
          </p:nvSpPr>
          <p:spPr>
            <a:xfrm>
              <a:off x="4815925" y="3327000"/>
              <a:ext cx="85625" cy="58600"/>
            </a:xfrm>
            <a:custGeom>
              <a:avLst/>
              <a:gdLst/>
              <a:ahLst/>
              <a:cxnLst/>
              <a:rect l="l" t="t" r="r" b="b"/>
              <a:pathLst>
                <a:path w="3425" h="2344" extrusionOk="0">
                  <a:moveTo>
                    <a:pt x="1462" y="1"/>
                  </a:moveTo>
                  <a:cubicBezTo>
                    <a:pt x="731" y="24"/>
                    <a:pt x="1" y="320"/>
                    <a:pt x="138" y="960"/>
                  </a:cubicBezTo>
                  <a:cubicBezTo>
                    <a:pt x="265" y="1573"/>
                    <a:pt x="1078" y="2344"/>
                    <a:pt x="1778" y="2344"/>
                  </a:cubicBezTo>
                  <a:cubicBezTo>
                    <a:pt x="1833" y="2344"/>
                    <a:pt x="1888" y="2339"/>
                    <a:pt x="1941" y="2329"/>
                  </a:cubicBezTo>
                  <a:cubicBezTo>
                    <a:pt x="2671" y="2215"/>
                    <a:pt x="3425" y="1370"/>
                    <a:pt x="3288" y="709"/>
                  </a:cubicBezTo>
                  <a:cubicBezTo>
                    <a:pt x="3151" y="47"/>
                    <a:pt x="2215" y="1"/>
                    <a:pt x="146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0" name="Google Shape;1594;p23">
              <a:extLst>
                <a:ext uri="{FF2B5EF4-FFF2-40B4-BE49-F238E27FC236}">
                  <a16:creationId xmlns:a16="http://schemas.microsoft.com/office/drawing/2014/main" id="{AB2027BA-7816-2687-DE60-EBEB0D6A8FE8}"/>
                </a:ext>
              </a:extLst>
            </p:cNvPr>
            <p:cNvSpPr/>
            <p:nvPr/>
          </p:nvSpPr>
          <p:spPr>
            <a:xfrm>
              <a:off x="4819925" y="3338550"/>
              <a:ext cx="16000" cy="8350"/>
            </a:xfrm>
            <a:custGeom>
              <a:avLst/>
              <a:gdLst/>
              <a:ahLst/>
              <a:cxnLst/>
              <a:rect l="l" t="t" r="r" b="b"/>
              <a:pathLst>
                <a:path w="640" h="334" extrusionOk="0">
                  <a:moveTo>
                    <a:pt x="240" y="0"/>
                  </a:moveTo>
                  <a:cubicBezTo>
                    <a:pt x="130" y="0"/>
                    <a:pt x="40" y="43"/>
                    <a:pt x="23" y="110"/>
                  </a:cubicBezTo>
                  <a:cubicBezTo>
                    <a:pt x="1" y="201"/>
                    <a:pt x="92" y="292"/>
                    <a:pt x="252" y="315"/>
                  </a:cubicBezTo>
                  <a:cubicBezTo>
                    <a:pt x="303" y="328"/>
                    <a:pt x="352" y="333"/>
                    <a:pt x="397" y="333"/>
                  </a:cubicBezTo>
                  <a:cubicBezTo>
                    <a:pt x="513" y="333"/>
                    <a:pt x="600" y="296"/>
                    <a:pt x="617" y="247"/>
                  </a:cubicBezTo>
                  <a:cubicBezTo>
                    <a:pt x="640" y="155"/>
                    <a:pt x="548" y="64"/>
                    <a:pt x="366" y="18"/>
                  </a:cubicBezTo>
                  <a:cubicBezTo>
                    <a:pt x="323" y="6"/>
                    <a:pt x="280" y="0"/>
                    <a:pt x="24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1" name="Google Shape;1595;p23">
              <a:extLst>
                <a:ext uri="{FF2B5EF4-FFF2-40B4-BE49-F238E27FC236}">
                  <a16:creationId xmlns:a16="http://schemas.microsoft.com/office/drawing/2014/main" id="{0A1D53BF-8B48-C0B3-2627-E70C2682D69E}"/>
                </a:ext>
              </a:extLst>
            </p:cNvPr>
            <p:cNvSpPr/>
            <p:nvPr/>
          </p:nvSpPr>
          <p:spPr>
            <a:xfrm>
              <a:off x="5013950" y="3289025"/>
              <a:ext cx="81625" cy="64350"/>
            </a:xfrm>
            <a:custGeom>
              <a:avLst/>
              <a:gdLst/>
              <a:ahLst/>
              <a:cxnLst/>
              <a:rect l="l" t="t" r="r" b="b"/>
              <a:pathLst>
                <a:path w="3265" h="2574" extrusionOk="0">
                  <a:moveTo>
                    <a:pt x="2359" y="0"/>
                  </a:moveTo>
                  <a:cubicBezTo>
                    <a:pt x="2092" y="0"/>
                    <a:pt x="1789" y="83"/>
                    <a:pt x="1507" y="219"/>
                  </a:cubicBezTo>
                  <a:cubicBezTo>
                    <a:pt x="822" y="516"/>
                    <a:pt x="0" y="972"/>
                    <a:pt x="137" y="1611"/>
                  </a:cubicBezTo>
                  <a:cubicBezTo>
                    <a:pt x="271" y="2164"/>
                    <a:pt x="1010" y="2574"/>
                    <a:pt x="1675" y="2574"/>
                  </a:cubicBezTo>
                  <a:cubicBezTo>
                    <a:pt x="1806" y="2574"/>
                    <a:pt x="1934" y="2558"/>
                    <a:pt x="2055" y="2524"/>
                  </a:cubicBezTo>
                  <a:cubicBezTo>
                    <a:pt x="2785" y="2319"/>
                    <a:pt x="3264" y="1178"/>
                    <a:pt x="3105" y="516"/>
                  </a:cubicBezTo>
                  <a:cubicBezTo>
                    <a:pt x="3013" y="149"/>
                    <a:pt x="2719" y="0"/>
                    <a:pt x="2359"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2" name="Google Shape;1596;p23">
              <a:extLst>
                <a:ext uri="{FF2B5EF4-FFF2-40B4-BE49-F238E27FC236}">
                  <a16:creationId xmlns:a16="http://schemas.microsoft.com/office/drawing/2014/main" id="{02B51EA6-787C-489C-1E45-6E973005A577}"/>
                </a:ext>
              </a:extLst>
            </p:cNvPr>
            <p:cNvSpPr/>
            <p:nvPr/>
          </p:nvSpPr>
          <p:spPr>
            <a:xfrm>
              <a:off x="5072725" y="3292525"/>
              <a:ext cx="15425" cy="10925"/>
            </a:xfrm>
            <a:custGeom>
              <a:avLst/>
              <a:gdLst/>
              <a:ahLst/>
              <a:cxnLst/>
              <a:rect l="l" t="t" r="r" b="b"/>
              <a:pathLst>
                <a:path w="617" h="437" extrusionOk="0">
                  <a:moveTo>
                    <a:pt x="453" y="0"/>
                  </a:moveTo>
                  <a:cubicBezTo>
                    <a:pt x="376" y="0"/>
                    <a:pt x="274" y="41"/>
                    <a:pt x="183" y="102"/>
                  </a:cubicBezTo>
                  <a:cubicBezTo>
                    <a:pt x="69" y="216"/>
                    <a:pt x="0" y="353"/>
                    <a:pt x="69" y="398"/>
                  </a:cubicBezTo>
                  <a:cubicBezTo>
                    <a:pt x="94" y="424"/>
                    <a:pt x="133" y="437"/>
                    <a:pt x="178" y="437"/>
                  </a:cubicBezTo>
                  <a:cubicBezTo>
                    <a:pt x="254" y="437"/>
                    <a:pt x="348" y="401"/>
                    <a:pt x="434" y="330"/>
                  </a:cubicBezTo>
                  <a:cubicBezTo>
                    <a:pt x="548" y="239"/>
                    <a:pt x="617" y="102"/>
                    <a:pt x="548" y="33"/>
                  </a:cubicBezTo>
                  <a:cubicBezTo>
                    <a:pt x="525" y="10"/>
                    <a:pt x="492" y="0"/>
                    <a:pt x="4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3" name="Google Shape;1597;p23">
              <a:extLst>
                <a:ext uri="{FF2B5EF4-FFF2-40B4-BE49-F238E27FC236}">
                  <a16:creationId xmlns:a16="http://schemas.microsoft.com/office/drawing/2014/main" id="{BCC5FA1D-EF5D-22A9-2988-48DC743052DE}"/>
                </a:ext>
              </a:extLst>
            </p:cNvPr>
            <p:cNvSpPr/>
            <p:nvPr/>
          </p:nvSpPr>
          <p:spPr>
            <a:xfrm>
              <a:off x="4938625" y="3314450"/>
              <a:ext cx="67350" cy="37700"/>
            </a:xfrm>
            <a:custGeom>
              <a:avLst/>
              <a:gdLst/>
              <a:ahLst/>
              <a:cxnLst/>
              <a:rect l="l" t="t" r="r" b="b"/>
              <a:pathLst>
                <a:path w="2694" h="1508" extrusionOk="0">
                  <a:moveTo>
                    <a:pt x="2283" y="1"/>
                  </a:moveTo>
                  <a:cubicBezTo>
                    <a:pt x="2283" y="1"/>
                    <a:pt x="2146" y="298"/>
                    <a:pt x="1667" y="366"/>
                  </a:cubicBezTo>
                  <a:cubicBezTo>
                    <a:pt x="1619" y="372"/>
                    <a:pt x="1569" y="375"/>
                    <a:pt x="1517" y="375"/>
                  </a:cubicBezTo>
                  <a:cubicBezTo>
                    <a:pt x="1181" y="375"/>
                    <a:pt x="766" y="258"/>
                    <a:pt x="481" y="258"/>
                  </a:cubicBezTo>
                  <a:cubicBezTo>
                    <a:pt x="344" y="258"/>
                    <a:pt x="237" y="285"/>
                    <a:pt x="183" y="366"/>
                  </a:cubicBezTo>
                  <a:cubicBezTo>
                    <a:pt x="0" y="663"/>
                    <a:pt x="936" y="1507"/>
                    <a:pt x="1575" y="1507"/>
                  </a:cubicBezTo>
                  <a:cubicBezTo>
                    <a:pt x="2192" y="1507"/>
                    <a:pt x="2694" y="115"/>
                    <a:pt x="2283"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4" name="Google Shape;1598;p23">
              <a:extLst>
                <a:ext uri="{FF2B5EF4-FFF2-40B4-BE49-F238E27FC236}">
                  <a16:creationId xmlns:a16="http://schemas.microsoft.com/office/drawing/2014/main" id="{6DE9E93E-363B-9C0A-956A-5FE011DB612E}"/>
                </a:ext>
              </a:extLst>
            </p:cNvPr>
            <p:cNvSpPr/>
            <p:nvPr/>
          </p:nvSpPr>
          <p:spPr>
            <a:xfrm>
              <a:off x="4940325" y="3301825"/>
              <a:ext cx="61100" cy="33825"/>
            </a:xfrm>
            <a:custGeom>
              <a:avLst/>
              <a:gdLst/>
              <a:ahLst/>
              <a:cxnLst/>
              <a:rect l="l" t="t" r="r" b="b"/>
              <a:pathLst>
                <a:path w="2444" h="1353" extrusionOk="0">
                  <a:moveTo>
                    <a:pt x="343" y="506"/>
                  </a:moveTo>
                  <a:cubicBezTo>
                    <a:pt x="320" y="506"/>
                    <a:pt x="229" y="574"/>
                    <a:pt x="161" y="666"/>
                  </a:cubicBezTo>
                  <a:cubicBezTo>
                    <a:pt x="115" y="688"/>
                    <a:pt x="92" y="734"/>
                    <a:pt x="69" y="780"/>
                  </a:cubicBezTo>
                  <a:cubicBezTo>
                    <a:pt x="46" y="825"/>
                    <a:pt x="24" y="848"/>
                    <a:pt x="24" y="848"/>
                  </a:cubicBezTo>
                  <a:cubicBezTo>
                    <a:pt x="24" y="848"/>
                    <a:pt x="24" y="871"/>
                    <a:pt x="24" y="871"/>
                  </a:cubicBezTo>
                  <a:cubicBezTo>
                    <a:pt x="24" y="894"/>
                    <a:pt x="1" y="917"/>
                    <a:pt x="1" y="939"/>
                  </a:cubicBezTo>
                  <a:cubicBezTo>
                    <a:pt x="1" y="985"/>
                    <a:pt x="1" y="1054"/>
                    <a:pt x="46" y="1122"/>
                  </a:cubicBezTo>
                  <a:cubicBezTo>
                    <a:pt x="86" y="1221"/>
                    <a:pt x="178" y="1286"/>
                    <a:pt x="216" y="1286"/>
                  </a:cubicBezTo>
                  <a:cubicBezTo>
                    <a:pt x="222" y="1286"/>
                    <a:pt x="226" y="1285"/>
                    <a:pt x="229" y="1282"/>
                  </a:cubicBezTo>
                  <a:cubicBezTo>
                    <a:pt x="252" y="1259"/>
                    <a:pt x="183" y="1168"/>
                    <a:pt x="161" y="1076"/>
                  </a:cubicBezTo>
                  <a:cubicBezTo>
                    <a:pt x="161" y="1031"/>
                    <a:pt x="161" y="985"/>
                    <a:pt x="183" y="962"/>
                  </a:cubicBezTo>
                  <a:cubicBezTo>
                    <a:pt x="183" y="939"/>
                    <a:pt x="206" y="917"/>
                    <a:pt x="206" y="917"/>
                  </a:cubicBezTo>
                  <a:cubicBezTo>
                    <a:pt x="206" y="917"/>
                    <a:pt x="206" y="894"/>
                    <a:pt x="229" y="871"/>
                  </a:cubicBezTo>
                  <a:cubicBezTo>
                    <a:pt x="229" y="825"/>
                    <a:pt x="252" y="780"/>
                    <a:pt x="275" y="734"/>
                  </a:cubicBezTo>
                  <a:cubicBezTo>
                    <a:pt x="320" y="620"/>
                    <a:pt x="366" y="529"/>
                    <a:pt x="343" y="506"/>
                  </a:cubicBezTo>
                  <a:close/>
                  <a:moveTo>
                    <a:pt x="800" y="1008"/>
                  </a:moveTo>
                  <a:cubicBezTo>
                    <a:pt x="731" y="1008"/>
                    <a:pt x="663" y="1031"/>
                    <a:pt x="663" y="1054"/>
                  </a:cubicBezTo>
                  <a:cubicBezTo>
                    <a:pt x="663" y="1076"/>
                    <a:pt x="731" y="1099"/>
                    <a:pt x="777" y="1145"/>
                  </a:cubicBezTo>
                  <a:cubicBezTo>
                    <a:pt x="845" y="1168"/>
                    <a:pt x="891" y="1213"/>
                    <a:pt x="891" y="1213"/>
                  </a:cubicBezTo>
                  <a:cubicBezTo>
                    <a:pt x="891" y="1213"/>
                    <a:pt x="937" y="1213"/>
                    <a:pt x="982" y="1259"/>
                  </a:cubicBezTo>
                  <a:cubicBezTo>
                    <a:pt x="1028" y="1282"/>
                    <a:pt x="1074" y="1327"/>
                    <a:pt x="1119" y="1327"/>
                  </a:cubicBezTo>
                  <a:cubicBezTo>
                    <a:pt x="1142" y="1305"/>
                    <a:pt x="1119" y="1236"/>
                    <a:pt x="1096" y="1168"/>
                  </a:cubicBezTo>
                  <a:cubicBezTo>
                    <a:pt x="1051" y="1076"/>
                    <a:pt x="959" y="1031"/>
                    <a:pt x="959" y="1031"/>
                  </a:cubicBezTo>
                  <a:cubicBezTo>
                    <a:pt x="959" y="1031"/>
                    <a:pt x="891" y="1008"/>
                    <a:pt x="800" y="1008"/>
                  </a:cubicBezTo>
                  <a:close/>
                  <a:moveTo>
                    <a:pt x="1726" y="0"/>
                  </a:moveTo>
                  <a:cubicBezTo>
                    <a:pt x="1719" y="0"/>
                    <a:pt x="1715" y="1"/>
                    <a:pt x="1713" y="4"/>
                  </a:cubicBezTo>
                  <a:cubicBezTo>
                    <a:pt x="1690" y="26"/>
                    <a:pt x="1872" y="163"/>
                    <a:pt x="2032" y="300"/>
                  </a:cubicBezTo>
                  <a:cubicBezTo>
                    <a:pt x="2124" y="369"/>
                    <a:pt x="2192" y="460"/>
                    <a:pt x="2215" y="506"/>
                  </a:cubicBezTo>
                  <a:cubicBezTo>
                    <a:pt x="2238" y="551"/>
                    <a:pt x="2238" y="574"/>
                    <a:pt x="2238" y="597"/>
                  </a:cubicBezTo>
                  <a:cubicBezTo>
                    <a:pt x="2261" y="620"/>
                    <a:pt x="2261" y="620"/>
                    <a:pt x="2261" y="620"/>
                  </a:cubicBezTo>
                  <a:cubicBezTo>
                    <a:pt x="2238" y="620"/>
                    <a:pt x="2261" y="666"/>
                    <a:pt x="2261" y="734"/>
                  </a:cubicBezTo>
                  <a:cubicBezTo>
                    <a:pt x="2261" y="780"/>
                    <a:pt x="2215" y="894"/>
                    <a:pt x="2169" y="985"/>
                  </a:cubicBezTo>
                  <a:cubicBezTo>
                    <a:pt x="2055" y="1168"/>
                    <a:pt x="1918" y="1350"/>
                    <a:pt x="1941" y="1350"/>
                  </a:cubicBezTo>
                  <a:cubicBezTo>
                    <a:pt x="1943" y="1352"/>
                    <a:pt x="1945" y="1353"/>
                    <a:pt x="1948" y="1353"/>
                  </a:cubicBezTo>
                  <a:cubicBezTo>
                    <a:pt x="1990" y="1353"/>
                    <a:pt x="2156" y="1223"/>
                    <a:pt x="2283" y="1054"/>
                  </a:cubicBezTo>
                  <a:cubicBezTo>
                    <a:pt x="2352" y="962"/>
                    <a:pt x="2420" y="848"/>
                    <a:pt x="2443" y="757"/>
                  </a:cubicBezTo>
                  <a:cubicBezTo>
                    <a:pt x="2443" y="711"/>
                    <a:pt x="2443" y="666"/>
                    <a:pt x="2443" y="620"/>
                  </a:cubicBezTo>
                  <a:cubicBezTo>
                    <a:pt x="2443" y="597"/>
                    <a:pt x="2443" y="574"/>
                    <a:pt x="2443" y="574"/>
                  </a:cubicBezTo>
                  <a:cubicBezTo>
                    <a:pt x="2443" y="574"/>
                    <a:pt x="2443" y="551"/>
                    <a:pt x="2420" y="529"/>
                  </a:cubicBezTo>
                  <a:cubicBezTo>
                    <a:pt x="2420" y="506"/>
                    <a:pt x="2397" y="460"/>
                    <a:pt x="2375" y="437"/>
                  </a:cubicBezTo>
                  <a:cubicBezTo>
                    <a:pt x="2306" y="346"/>
                    <a:pt x="2215" y="255"/>
                    <a:pt x="2124" y="186"/>
                  </a:cubicBezTo>
                  <a:cubicBezTo>
                    <a:pt x="1960" y="84"/>
                    <a:pt x="1778" y="0"/>
                    <a:pt x="17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5" name="Google Shape;1599;p23">
              <a:extLst>
                <a:ext uri="{FF2B5EF4-FFF2-40B4-BE49-F238E27FC236}">
                  <a16:creationId xmlns:a16="http://schemas.microsoft.com/office/drawing/2014/main" id="{7E68A886-793C-AAF5-97C7-508258E540BE}"/>
                </a:ext>
              </a:extLst>
            </p:cNvPr>
            <p:cNvSpPr/>
            <p:nvPr/>
          </p:nvSpPr>
          <p:spPr>
            <a:xfrm>
              <a:off x="4962025" y="3313675"/>
              <a:ext cx="15425" cy="7850"/>
            </a:xfrm>
            <a:custGeom>
              <a:avLst/>
              <a:gdLst/>
              <a:ahLst/>
              <a:cxnLst/>
              <a:rect l="l" t="t" r="r" b="b"/>
              <a:pathLst>
                <a:path w="617" h="314" extrusionOk="0">
                  <a:moveTo>
                    <a:pt x="257" y="1"/>
                  </a:moveTo>
                  <a:cubicBezTo>
                    <a:pt x="146" y="1"/>
                    <a:pt x="58" y="31"/>
                    <a:pt x="23" y="100"/>
                  </a:cubicBezTo>
                  <a:cubicBezTo>
                    <a:pt x="0" y="169"/>
                    <a:pt x="91" y="260"/>
                    <a:pt x="251" y="306"/>
                  </a:cubicBezTo>
                  <a:cubicBezTo>
                    <a:pt x="289" y="311"/>
                    <a:pt x="325" y="314"/>
                    <a:pt x="360" y="314"/>
                  </a:cubicBezTo>
                  <a:cubicBezTo>
                    <a:pt x="471" y="314"/>
                    <a:pt x="559" y="284"/>
                    <a:pt x="594" y="214"/>
                  </a:cubicBezTo>
                  <a:cubicBezTo>
                    <a:pt x="616" y="146"/>
                    <a:pt x="525" y="55"/>
                    <a:pt x="365" y="9"/>
                  </a:cubicBezTo>
                  <a:cubicBezTo>
                    <a:pt x="328" y="4"/>
                    <a:pt x="291" y="1"/>
                    <a:pt x="25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6" name="Google Shape;1600;p23">
              <a:extLst>
                <a:ext uri="{FF2B5EF4-FFF2-40B4-BE49-F238E27FC236}">
                  <a16:creationId xmlns:a16="http://schemas.microsoft.com/office/drawing/2014/main" id="{CDF61156-E146-3ACA-B558-251500B61856}"/>
                </a:ext>
              </a:extLst>
            </p:cNvPr>
            <p:cNvSpPr/>
            <p:nvPr/>
          </p:nvSpPr>
          <p:spPr>
            <a:xfrm>
              <a:off x="5009375" y="3233275"/>
              <a:ext cx="53675" cy="54525"/>
            </a:xfrm>
            <a:custGeom>
              <a:avLst/>
              <a:gdLst/>
              <a:ahLst/>
              <a:cxnLst/>
              <a:rect l="l" t="t" r="r" b="b"/>
              <a:pathLst>
                <a:path w="2147" h="2181" extrusionOk="0">
                  <a:moveTo>
                    <a:pt x="1059" y="1"/>
                  </a:moveTo>
                  <a:cubicBezTo>
                    <a:pt x="988" y="1"/>
                    <a:pt x="916" y="10"/>
                    <a:pt x="845" y="29"/>
                  </a:cubicBezTo>
                  <a:cubicBezTo>
                    <a:pt x="320" y="166"/>
                    <a:pt x="1" y="760"/>
                    <a:pt x="138" y="1353"/>
                  </a:cubicBezTo>
                  <a:cubicBezTo>
                    <a:pt x="255" y="1843"/>
                    <a:pt x="658" y="2181"/>
                    <a:pt x="1101" y="2181"/>
                  </a:cubicBezTo>
                  <a:cubicBezTo>
                    <a:pt x="1175" y="2181"/>
                    <a:pt x="1250" y="2172"/>
                    <a:pt x="1325" y="2152"/>
                  </a:cubicBezTo>
                  <a:cubicBezTo>
                    <a:pt x="1827" y="2015"/>
                    <a:pt x="2146" y="1422"/>
                    <a:pt x="2009" y="851"/>
                  </a:cubicBezTo>
                  <a:cubicBezTo>
                    <a:pt x="1892" y="342"/>
                    <a:pt x="1488" y="1"/>
                    <a:pt x="105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7" name="Google Shape;1601;p23">
              <a:extLst>
                <a:ext uri="{FF2B5EF4-FFF2-40B4-BE49-F238E27FC236}">
                  <a16:creationId xmlns:a16="http://schemas.microsoft.com/office/drawing/2014/main" id="{366C9A29-2361-3C50-2F3D-BC5BC561A804}"/>
                </a:ext>
              </a:extLst>
            </p:cNvPr>
            <p:cNvSpPr/>
            <p:nvPr/>
          </p:nvSpPr>
          <p:spPr>
            <a:xfrm>
              <a:off x="4987125" y="3217975"/>
              <a:ext cx="95325" cy="90400"/>
            </a:xfrm>
            <a:custGeom>
              <a:avLst/>
              <a:gdLst/>
              <a:ahLst/>
              <a:cxnLst/>
              <a:rect l="l" t="t" r="r" b="b"/>
              <a:pathLst>
                <a:path w="3813" h="3616" extrusionOk="0">
                  <a:moveTo>
                    <a:pt x="2104" y="0"/>
                  </a:moveTo>
                  <a:cubicBezTo>
                    <a:pt x="1850" y="0"/>
                    <a:pt x="1591" y="51"/>
                    <a:pt x="1370" y="139"/>
                  </a:cubicBezTo>
                  <a:cubicBezTo>
                    <a:pt x="229" y="641"/>
                    <a:pt x="0" y="1920"/>
                    <a:pt x="252" y="2696"/>
                  </a:cubicBezTo>
                  <a:cubicBezTo>
                    <a:pt x="463" y="3331"/>
                    <a:pt x="966" y="3615"/>
                    <a:pt x="1540" y="3615"/>
                  </a:cubicBezTo>
                  <a:cubicBezTo>
                    <a:pt x="1832" y="3615"/>
                    <a:pt x="2143" y="3542"/>
                    <a:pt x="2443" y="3403"/>
                  </a:cubicBezTo>
                  <a:cubicBezTo>
                    <a:pt x="3401" y="2970"/>
                    <a:pt x="3812" y="1851"/>
                    <a:pt x="3516" y="1029"/>
                  </a:cubicBezTo>
                  <a:cubicBezTo>
                    <a:pt x="3356" y="596"/>
                    <a:pt x="3013" y="139"/>
                    <a:pt x="2511" y="48"/>
                  </a:cubicBezTo>
                  <a:cubicBezTo>
                    <a:pt x="2382" y="16"/>
                    <a:pt x="2244" y="0"/>
                    <a:pt x="210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8" name="Google Shape;1602;p23">
              <a:extLst>
                <a:ext uri="{FF2B5EF4-FFF2-40B4-BE49-F238E27FC236}">
                  <a16:creationId xmlns:a16="http://schemas.microsoft.com/office/drawing/2014/main" id="{483B1575-9D2C-8E81-979B-2DE1FFBAD079}"/>
                </a:ext>
              </a:extLst>
            </p:cNvPr>
            <p:cNvSpPr/>
            <p:nvPr/>
          </p:nvSpPr>
          <p:spPr>
            <a:xfrm>
              <a:off x="4989400" y="3228150"/>
              <a:ext cx="88475" cy="81900"/>
            </a:xfrm>
            <a:custGeom>
              <a:avLst/>
              <a:gdLst/>
              <a:ahLst/>
              <a:cxnLst/>
              <a:rect l="l" t="t" r="r" b="b"/>
              <a:pathLst>
                <a:path w="3539" h="3276" extrusionOk="0">
                  <a:moveTo>
                    <a:pt x="1803" y="0"/>
                  </a:moveTo>
                  <a:cubicBezTo>
                    <a:pt x="1675" y="0"/>
                    <a:pt x="1545" y="17"/>
                    <a:pt x="1416" y="52"/>
                  </a:cubicBezTo>
                  <a:cubicBezTo>
                    <a:pt x="731" y="234"/>
                    <a:pt x="229" y="1033"/>
                    <a:pt x="115" y="1764"/>
                  </a:cubicBezTo>
                  <a:cubicBezTo>
                    <a:pt x="1" y="2312"/>
                    <a:pt x="320" y="2768"/>
                    <a:pt x="708" y="3042"/>
                  </a:cubicBezTo>
                  <a:cubicBezTo>
                    <a:pt x="981" y="3210"/>
                    <a:pt x="1245" y="3276"/>
                    <a:pt x="1516" y="3276"/>
                  </a:cubicBezTo>
                  <a:cubicBezTo>
                    <a:pt x="1721" y="3276"/>
                    <a:pt x="1929" y="3238"/>
                    <a:pt x="2146" y="3179"/>
                  </a:cubicBezTo>
                  <a:cubicBezTo>
                    <a:pt x="3014" y="2951"/>
                    <a:pt x="3539" y="2220"/>
                    <a:pt x="3333" y="1284"/>
                  </a:cubicBezTo>
                  <a:cubicBezTo>
                    <a:pt x="3159" y="511"/>
                    <a:pt x="2511" y="0"/>
                    <a:pt x="180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9" name="Google Shape;1603;p23">
              <a:extLst>
                <a:ext uri="{FF2B5EF4-FFF2-40B4-BE49-F238E27FC236}">
                  <a16:creationId xmlns:a16="http://schemas.microsoft.com/office/drawing/2014/main" id="{61980E0B-0783-51F1-2EDD-D90BFE762CCD}"/>
                </a:ext>
              </a:extLst>
            </p:cNvPr>
            <p:cNvSpPr/>
            <p:nvPr/>
          </p:nvSpPr>
          <p:spPr>
            <a:xfrm>
              <a:off x="4993400" y="3232600"/>
              <a:ext cx="66225" cy="67875"/>
            </a:xfrm>
            <a:custGeom>
              <a:avLst/>
              <a:gdLst/>
              <a:ahLst/>
              <a:cxnLst/>
              <a:rect l="l" t="t" r="r" b="b"/>
              <a:pathLst>
                <a:path w="2649" h="2715" extrusionOk="0">
                  <a:moveTo>
                    <a:pt x="1365" y="0"/>
                  </a:moveTo>
                  <a:cubicBezTo>
                    <a:pt x="1314" y="0"/>
                    <a:pt x="1262" y="4"/>
                    <a:pt x="1210" y="11"/>
                  </a:cubicBezTo>
                  <a:cubicBezTo>
                    <a:pt x="526" y="79"/>
                    <a:pt x="1" y="764"/>
                    <a:pt x="69" y="1517"/>
                  </a:cubicBezTo>
                  <a:cubicBezTo>
                    <a:pt x="132" y="2194"/>
                    <a:pt x="666" y="2714"/>
                    <a:pt x="1289" y="2714"/>
                  </a:cubicBezTo>
                  <a:cubicBezTo>
                    <a:pt x="1338" y="2714"/>
                    <a:pt x="1388" y="2711"/>
                    <a:pt x="1439" y="2704"/>
                  </a:cubicBezTo>
                  <a:cubicBezTo>
                    <a:pt x="2146" y="2613"/>
                    <a:pt x="2648" y="1951"/>
                    <a:pt x="2580" y="1198"/>
                  </a:cubicBezTo>
                  <a:cubicBezTo>
                    <a:pt x="2517" y="502"/>
                    <a:pt x="1985" y="0"/>
                    <a:pt x="136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0" name="Google Shape;1604;p23">
              <a:extLst>
                <a:ext uri="{FF2B5EF4-FFF2-40B4-BE49-F238E27FC236}">
                  <a16:creationId xmlns:a16="http://schemas.microsoft.com/office/drawing/2014/main" id="{0859078C-53F1-034D-0138-68AAB0C9753D}"/>
                </a:ext>
              </a:extLst>
            </p:cNvPr>
            <p:cNvSpPr/>
            <p:nvPr/>
          </p:nvSpPr>
          <p:spPr>
            <a:xfrm>
              <a:off x="5005375" y="3244725"/>
              <a:ext cx="37125" cy="38500"/>
            </a:xfrm>
            <a:custGeom>
              <a:avLst/>
              <a:gdLst/>
              <a:ahLst/>
              <a:cxnLst/>
              <a:rect l="l" t="t" r="r" b="b"/>
              <a:pathLst>
                <a:path w="1485" h="1540" extrusionOk="0">
                  <a:moveTo>
                    <a:pt x="742" y="0"/>
                  </a:moveTo>
                  <a:cubicBezTo>
                    <a:pt x="716" y="0"/>
                    <a:pt x="689" y="2"/>
                    <a:pt x="663" y="5"/>
                  </a:cubicBezTo>
                  <a:cubicBezTo>
                    <a:pt x="275" y="51"/>
                    <a:pt x="1" y="439"/>
                    <a:pt x="24" y="850"/>
                  </a:cubicBezTo>
                  <a:cubicBezTo>
                    <a:pt x="66" y="1254"/>
                    <a:pt x="367" y="1539"/>
                    <a:pt x="721" y="1539"/>
                  </a:cubicBezTo>
                  <a:cubicBezTo>
                    <a:pt x="747" y="1539"/>
                    <a:pt x="773" y="1537"/>
                    <a:pt x="800" y="1534"/>
                  </a:cubicBezTo>
                  <a:cubicBezTo>
                    <a:pt x="1188" y="1489"/>
                    <a:pt x="1485" y="1101"/>
                    <a:pt x="1439" y="690"/>
                  </a:cubicBezTo>
                  <a:cubicBezTo>
                    <a:pt x="1418" y="286"/>
                    <a:pt x="1099" y="0"/>
                    <a:pt x="7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1" name="Google Shape;1605;p23">
              <a:extLst>
                <a:ext uri="{FF2B5EF4-FFF2-40B4-BE49-F238E27FC236}">
                  <a16:creationId xmlns:a16="http://schemas.microsoft.com/office/drawing/2014/main" id="{23A5A87D-D1A0-BF88-9D5F-0F9C9E8C4F99}"/>
                </a:ext>
              </a:extLst>
            </p:cNvPr>
            <p:cNvSpPr/>
            <p:nvPr/>
          </p:nvSpPr>
          <p:spPr>
            <a:xfrm>
              <a:off x="4998525" y="3240850"/>
              <a:ext cx="61100" cy="59600"/>
            </a:xfrm>
            <a:custGeom>
              <a:avLst/>
              <a:gdLst/>
              <a:ahLst/>
              <a:cxnLst/>
              <a:rect l="l" t="t" r="r" b="b"/>
              <a:pathLst>
                <a:path w="2444" h="2384" extrusionOk="0">
                  <a:moveTo>
                    <a:pt x="1964" y="0"/>
                  </a:moveTo>
                  <a:lnTo>
                    <a:pt x="1964" y="0"/>
                  </a:lnTo>
                  <a:cubicBezTo>
                    <a:pt x="2032" y="137"/>
                    <a:pt x="2078" y="297"/>
                    <a:pt x="2101" y="457"/>
                  </a:cubicBezTo>
                  <a:cubicBezTo>
                    <a:pt x="2169" y="1210"/>
                    <a:pt x="1644" y="1895"/>
                    <a:pt x="960" y="1963"/>
                  </a:cubicBezTo>
                  <a:cubicBezTo>
                    <a:pt x="907" y="1970"/>
                    <a:pt x="855" y="1973"/>
                    <a:pt x="803" y="1973"/>
                  </a:cubicBezTo>
                  <a:cubicBezTo>
                    <a:pt x="497" y="1973"/>
                    <a:pt x="216" y="1859"/>
                    <a:pt x="1" y="1644"/>
                  </a:cubicBezTo>
                  <a:lnTo>
                    <a:pt x="1" y="1644"/>
                  </a:lnTo>
                  <a:cubicBezTo>
                    <a:pt x="187" y="2098"/>
                    <a:pt x="615" y="2384"/>
                    <a:pt x="1084" y="2384"/>
                  </a:cubicBezTo>
                  <a:cubicBezTo>
                    <a:pt x="1133" y="2384"/>
                    <a:pt x="1183" y="2381"/>
                    <a:pt x="1234" y="2374"/>
                  </a:cubicBezTo>
                  <a:cubicBezTo>
                    <a:pt x="1941" y="2283"/>
                    <a:pt x="2443" y="1621"/>
                    <a:pt x="2375" y="868"/>
                  </a:cubicBezTo>
                  <a:cubicBezTo>
                    <a:pt x="2352" y="525"/>
                    <a:pt x="2192" y="206"/>
                    <a:pt x="1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2" name="Google Shape;1606;p23">
              <a:extLst>
                <a:ext uri="{FF2B5EF4-FFF2-40B4-BE49-F238E27FC236}">
                  <a16:creationId xmlns:a16="http://schemas.microsoft.com/office/drawing/2014/main" id="{005C4BEE-D49F-9082-197D-60D1EB8ABAEC}"/>
                </a:ext>
              </a:extLst>
            </p:cNvPr>
            <p:cNvSpPr/>
            <p:nvPr/>
          </p:nvSpPr>
          <p:spPr>
            <a:xfrm>
              <a:off x="5037350" y="3244125"/>
              <a:ext cx="27975" cy="28850"/>
            </a:xfrm>
            <a:custGeom>
              <a:avLst/>
              <a:gdLst/>
              <a:ahLst/>
              <a:cxnLst/>
              <a:rect l="l" t="t" r="r" b="b"/>
              <a:pathLst>
                <a:path w="1119" h="1154" extrusionOk="0">
                  <a:moveTo>
                    <a:pt x="595" y="0"/>
                  </a:moveTo>
                  <a:cubicBezTo>
                    <a:pt x="572" y="0"/>
                    <a:pt x="549" y="2"/>
                    <a:pt x="525" y="6"/>
                  </a:cubicBezTo>
                  <a:cubicBezTo>
                    <a:pt x="228" y="52"/>
                    <a:pt x="0" y="326"/>
                    <a:pt x="23" y="645"/>
                  </a:cubicBezTo>
                  <a:cubicBezTo>
                    <a:pt x="65" y="938"/>
                    <a:pt x="278" y="1153"/>
                    <a:pt x="541" y="1153"/>
                  </a:cubicBezTo>
                  <a:cubicBezTo>
                    <a:pt x="566" y="1153"/>
                    <a:pt x="591" y="1151"/>
                    <a:pt x="616" y="1148"/>
                  </a:cubicBezTo>
                  <a:cubicBezTo>
                    <a:pt x="913" y="1125"/>
                    <a:pt x="1119" y="828"/>
                    <a:pt x="1096" y="508"/>
                  </a:cubicBezTo>
                  <a:cubicBezTo>
                    <a:pt x="1075" y="216"/>
                    <a:pt x="844" y="0"/>
                    <a:pt x="59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3" name="Google Shape;1607;p23">
              <a:extLst>
                <a:ext uri="{FF2B5EF4-FFF2-40B4-BE49-F238E27FC236}">
                  <a16:creationId xmlns:a16="http://schemas.microsoft.com/office/drawing/2014/main" id="{B1EBF13E-56C0-32E2-B571-479855515E2C}"/>
                </a:ext>
              </a:extLst>
            </p:cNvPr>
            <p:cNvSpPr/>
            <p:nvPr/>
          </p:nvSpPr>
          <p:spPr>
            <a:xfrm>
              <a:off x="4808525" y="3242625"/>
              <a:ext cx="104450" cy="90925"/>
            </a:xfrm>
            <a:custGeom>
              <a:avLst/>
              <a:gdLst/>
              <a:ahLst/>
              <a:cxnLst/>
              <a:rect l="l" t="t" r="r" b="b"/>
              <a:pathLst>
                <a:path w="4178" h="3637" extrusionOk="0">
                  <a:moveTo>
                    <a:pt x="1905" y="1"/>
                  </a:moveTo>
                  <a:cubicBezTo>
                    <a:pt x="1026" y="1"/>
                    <a:pt x="126" y="555"/>
                    <a:pt x="23" y="1481"/>
                  </a:cubicBezTo>
                  <a:cubicBezTo>
                    <a:pt x="0" y="1824"/>
                    <a:pt x="46" y="2143"/>
                    <a:pt x="160" y="2417"/>
                  </a:cubicBezTo>
                  <a:cubicBezTo>
                    <a:pt x="479" y="3056"/>
                    <a:pt x="1119" y="3490"/>
                    <a:pt x="1826" y="3604"/>
                  </a:cubicBezTo>
                  <a:cubicBezTo>
                    <a:pt x="1973" y="3626"/>
                    <a:pt x="2120" y="3636"/>
                    <a:pt x="2263" y="3636"/>
                  </a:cubicBezTo>
                  <a:cubicBezTo>
                    <a:pt x="3187" y="3636"/>
                    <a:pt x="3987" y="3189"/>
                    <a:pt x="4086" y="2280"/>
                  </a:cubicBezTo>
                  <a:cubicBezTo>
                    <a:pt x="4177" y="1436"/>
                    <a:pt x="3607" y="226"/>
                    <a:pt x="2191" y="21"/>
                  </a:cubicBezTo>
                  <a:cubicBezTo>
                    <a:pt x="2097" y="7"/>
                    <a:pt x="2001" y="1"/>
                    <a:pt x="19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4" name="Google Shape;1608;p23">
              <a:extLst>
                <a:ext uri="{FF2B5EF4-FFF2-40B4-BE49-F238E27FC236}">
                  <a16:creationId xmlns:a16="http://schemas.microsoft.com/office/drawing/2014/main" id="{F5B6840A-826E-7D4F-A3DD-BC31670C8C94}"/>
                </a:ext>
              </a:extLst>
            </p:cNvPr>
            <p:cNvSpPr/>
            <p:nvPr/>
          </p:nvSpPr>
          <p:spPr>
            <a:xfrm>
              <a:off x="4815925" y="3251675"/>
              <a:ext cx="99325" cy="83925"/>
            </a:xfrm>
            <a:custGeom>
              <a:avLst/>
              <a:gdLst/>
              <a:ahLst/>
              <a:cxnLst/>
              <a:rect l="l" t="t" r="r" b="b"/>
              <a:pathLst>
                <a:path w="3973" h="3357" extrusionOk="0">
                  <a:moveTo>
                    <a:pt x="1827" y="1"/>
                  </a:moveTo>
                  <a:cubicBezTo>
                    <a:pt x="823" y="1"/>
                    <a:pt x="1" y="800"/>
                    <a:pt x="1" y="1781"/>
                  </a:cubicBezTo>
                  <a:cubicBezTo>
                    <a:pt x="1" y="2763"/>
                    <a:pt x="777" y="3356"/>
                    <a:pt x="1781" y="3356"/>
                  </a:cubicBezTo>
                  <a:cubicBezTo>
                    <a:pt x="2375" y="3356"/>
                    <a:pt x="2923" y="3265"/>
                    <a:pt x="3356" y="2831"/>
                  </a:cubicBezTo>
                  <a:cubicBezTo>
                    <a:pt x="3744" y="2466"/>
                    <a:pt x="3972" y="1918"/>
                    <a:pt x="3721" y="1393"/>
                  </a:cubicBezTo>
                  <a:cubicBezTo>
                    <a:pt x="3379" y="686"/>
                    <a:pt x="2626" y="1"/>
                    <a:pt x="1827"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5" name="Google Shape;1609;p23">
              <a:extLst>
                <a:ext uri="{FF2B5EF4-FFF2-40B4-BE49-F238E27FC236}">
                  <a16:creationId xmlns:a16="http://schemas.microsoft.com/office/drawing/2014/main" id="{219AE317-F3F6-676C-8E5E-AC29F8648748}"/>
                </a:ext>
              </a:extLst>
            </p:cNvPr>
            <p:cNvSpPr/>
            <p:nvPr/>
          </p:nvSpPr>
          <p:spPr>
            <a:xfrm>
              <a:off x="4817075" y="3253725"/>
              <a:ext cx="73075" cy="70700"/>
            </a:xfrm>
            <a:custGeom>
              <a:avLst/>
              <a:gdLst/>
              <a:ahLst/>
              <a:cxnLst/>
              <a:rect l="l" t="t" r="r" b="b"/>
              <a:pathLst>
                <a:path w="2923" h="2828" extrusionOk="0">
                  <a:moveTo>
                    <a:pt x="1493" y="0"/>
                  </a:moveTo>
                  <a:cubicBezTo>
                    <a:pt x="1437" y="0"/>
                    <a:pt x="1381" y="4"/>
                    <a:pt x="1324" y="10"/>
                  </a:cubicBezTo>
                  <a:cubicBezTo>
                    <a:pt x="571" y="102"/>
                    <a:pt x="1" y="786"/>
                    <a:pt x="69" y="1562"/>
                  </a:cubicBezTo>
                  <a:cubicBezTo>
                    <a:pt x="154" y="2284"/>
                    <a:pt x="732" y="2827"/>
                    <a:pt x="1436" y="2827"/>
                  </a:cubicBezTo>
                  <a:cubicBezTo>
                    <a:pt x="1489" y="2827"/>
                    <a:pt x="1543" y="2824"/>
                    <a:pt x="1598" y="2818"/>
                  </a:cubicBezTo>
                  <a:cubicBezTo>
                    <a:pt x="2352" y="2727"/>
                    <a:pt x="2922" y="2019"/>
                    <a:pt x="2854" y="1243"/>
                  </a:cubicBezTo>
                  <a:cubicBezTo>
                    <a:pt x="2790" y="524"/>
                    <a:pt x="2197" y="0"/>
                    <a:pt x="14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6" name="Google Shape;1610;p23">
              <a:extLst>
                <a:ext uri="{FF2B5EF4-FFF2-40B4-BE49-F238E27FC236}">
                  <a16:creationId xmlns:a16="http://schemas.microsoft.com/office/drawing/2014/main" id="{AAE2968A-3640-94D5-BF40-C1824B61E419}"/>
                </a:ext>
              </a:extLst>
            </p:cNvPr>
            <p:cNvSpPr/>
            <p:nvPr/>
          </p:nvSpPr>
          <p:spPr>
            <a:xfrm>
              <a:off x="4822775" y="3262525"/>
              <a:ext cx="67375" cy="61900"/>
            </a:xfrm>
            <a:custGeom>
              <a:avLst/>
              <a:gdLst/>
              <a:ahLst/>
              <a:cxnLst/>
              <a:rect l="l" t="t" r="r" b="b"/>
              <a:pathLst>
                <a:path w="2695" h="2476" extrusionOk="0">
                  <a:moveTo>
                    <a:pt x="2169" y="1"/>
                  </a:moveTo>
                  <a:lnTo>
                    <a:pt x="2169" y="1"/>
                  </a:lnTo>
                  <a:cubicBezTo>
                    <a:pt x="2238" y="138"/>
                    <a:pt x="2283" y="297"/>
                    <a:pt x="2306" y="480"/>
                  </a:cubicBezTo>
                  <a:cubicBezTo>
                    <a:pt x="2375" y="1256"/>
                    <a:pt x="1804" y="1964"/>
                    <a:pt x="1051" y="2032"/>
                  </a:cubicBezTo>
                  <a:cubicBezTo>
                    <a:pt x="980" y="2044"/>
                    <a:pt x="910" y="2050"/>
                    <a:pt x="841" y="2050"/>
                  </a:cubicBezTo>
                  <a:cubicBezTo>
                    <a:pt x="516" y="2050"/>
                    <a:pt x="227" y="1920"/>
                    <a:pt x="1" y="1713"/>
                  </a:cubicBezTo>
                  <a:lnTo>
                    <a:pt x="1" y="1713"/>
                  </a:lnTo>
                  <a:cubicBezTo>
                    <a:pt x="208" y="2169"/>
                    <a:pt x="680" y="2475"/>
                    <a:pt x="1211" y="2475"/>
                  </a:cubicBezTo>
                  <a:cubicBezTo>
                    <a:pt x="1263" y="2475"/>
                    <a:pt x="1317" y="2472"/>
                    <a:pt x="1370" y="2466"/>
                  </a:cubicBezTo>
                  <a:cubicBezTo>
                    <a:pt x="2124" y="2375"/>
                    <a:pt x="2694" y="1667"/>
                    <a:pt x="2626" y="891"/>
                  </a:cubicBezTo>
                  <a:cubicBezTo>
                    <a:pt x="2580" y="526"/>
                    <a:pt x="2420" y="206"/>
                    <a:pt x="21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7" name="Google Shape;1611;p23">
              <a:extLst>
                <a:ext uri="{FF2B5EF4-FFF2-40B4-BE49-F238E27FC236}">
                  <a16:creationId xmlns:a16="http://schemas.microsoft.com/office/drawing/2014/main" id="{CF83CF69-CC57-68E3-DAF6-D768CD3D21C2}"/>
                </a:ext>
              </a:extLst>
            </p:cNvPr>
            <p:cNvSpPr/>
            <p:nvPr/>
          </p:nvSpPr>
          <p:spPr>
            <a:xfrm>
              <a:off x="4865575" y="3265825"/>
              <a:ext cx="30850" cy="29950"/>
            </a:xfrm>
            <a:custGeom>
              <a:avLst/>
              <a:gdLst/>
              <a:ahLst/>
              <a:cxnLst/>
              <a:rect l="l" t="t" r="r" b="b"/>
              <a:pathLst>
                <a:path w="1234" h="1198" extrusionOk="0">
                  <a:moveTo>
                    <a:pt x="646" y="0"/>
                  </a:moveTo>
                  <a:cubicBezTo>
                    <a:pt x="622" y="0"/>
                    <a:pt x="597" y="2"/>
                    <a:pt x="571" y="6"/>
                  </a:cubicBezTo>
                  <a:cubicBezTo>
                    <a:pt x="229" y="51"/>
                    <a:pt x="1" y="348"/>
                    <a:pt x="24" y="668"/>
                  </a:cubicBezTo>
                  <a:cubicBezTo>
                    <a:pt x="66" y="962"/>
                    <a:pt x="301" y="1198"/>
                    <a:pt x="588" y="1198"/>
                  </a:cubicBezTo>
                  <a:cubicBezTo>
                    <a:pt x="612" y="1198"/>
                    <a:pt x="637" y="1196"/>
                    <a:pt x="663" y="1193"/>
                  </a:cubicBezTo>
                  <a:cubicBezTo>
                    <a:pt x="1005" y="1147"/>
                    <a:pt x="1233" y="850"/>
                    <a:pt x="1210" y="531"/>
                  </a:cubicBezTo>
                  <a:cubicBezTo>
                    <a:pt x="1168" y="236"/>
                    <a:pt x="933" y="0"/>
                    <a:pt x="64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8" name="Google Shape;1612;p23">
              <a:extLst>
                <a:ext uri="{FF2B5EF4-FFF2-40B4-BE49-F238E27FC236}">
                  <a16:creationId xmlns:a16="http://schemas.microsoft.com/office/drawing/2014/main" id="{85AF01EE-C0F1-B26C-6116-1C3CD8988C2F}"/>
                </a:ext>
              </a:extLst>
            </p:cNvPr>
            <p:cNvSpPr/>
            <p:nvPr/>
          </p:nvSpPr>
          <p:spPr>
            <a:xfrm>
              <a:off x="4923900" y="3346150"/>
              <a:ext cx="93500" cy="50800"/>
            </a:xfrm>
            <a:custGeom>
              <a:avLst/>
              <a:gdLst/>
              <a:ahLst/>
              <a:cxnLst/>
              <a:rect l="l" t="t" r="r" b="b"/>
              <a:pathLst>
                <a:path w="3740" h="2032" extrusionOk="0">
                  <a:moveTo>
                    <a:pt x="3311" y="0"/>
                  </a:moveTo>
                  <a:cubicBezTo>
                    <a:pt x="3098" y="0"/>
                    <a:pt x="2849" y="194"/>
                    <a:pt x="2689" y="353"/>
                  </a:cubicBezTo>
                  <a:cubicBezTo>
                    <a:pt x="2499" y="565"/>
                    <a:pt x="2270" y="815"/>
                    <a:pt x="1947" y="815"/>
                  </a:cubicBezTo>
                  <a:cubicBezTo>
                    <a:pt x="1921" y="815"/>
                    <a:pt x="1895" y="813"/>
                    <a:pt x="1868" y="810"/>
                  </a:cubicBezTo>
                  <a:cubicBezTo>
                    <a:pt x="1480" y="764"/>
                    <a:pt x="1251" y="285"/>
                    <a:pt x="909" y="125"/>
                  </a:cubicBezTo>
                  <a:cubicBezTo>
                    <a:pt x="821" y="83"/>
                    <a:pt x="731" y="64"/>
                    <a:pt x="644" y="64"/>
                  </a:cubicBezTo>
                  <a:cubicBezTo>
                    <a:pt x="301" y="64"/>
                    <a:pt x="0" y="359"/>
                    <a:pt x="19" y="741"/>
                  </a:cubicBezTo>
                  <a:cubicBezTo>
                    <a:pt x="74" y="1586"/>
                    <a:pt x="881" y="2031"/>
                    <a:pt x="1729" y="2031"/>
                  </a:cubicBezTo>
                  <a:cubicBezTo>
                    <a:pt x="1936" y="2031"/>
                    <a:pt x="2146" y="2005"/>
                    <a:pt x="2347" y="1951"/>
                  </a:cubicBezTo>
                  <a:cubicBezTo>
                    <a:pt x="2826" y="1837"/>
                    <a:pt x="3328" y="1449"/>
                    <a:pt x="3557" y="1038"/>
                  </a:cubicBezTo>
                  <a:cubicBezTo>
                    <a:pt x="3671" y="810"/>
                    <a:pt x="3739" y="445"/>
                    <a:pt x="3602" y="216"/>
                  </a:cubicBezTo>
                  <a:cubicBezTo>
                    <a:pt x="3602" y="171"/>
                    <a:pt x="3579" y="148"/>
                    <a:pt x="3557" y="125"/>
                  </a:cubicBezTo>
                  <a:cubicBezTo>
                    <a:pt x="3488" y="36"/>
                    <a:pt x="3403" y="0"/>
                    <a:pt x="331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9" name="Google Shape;1613;p23">
              <a:extLst>
                <a:ext uri="{FF2B5EF4-FFF2-40B4-BE49-F238E27FC236}">
                  <a16:creationId xmlns:a16="http://schemas.microsoft.com/office/drawing/2014/main" id="{A1CA69B9-C338-2152-661A-9733E1F9EE98}"/>
                </a:ext>
              </a:extLst>
            </p:cNvPr>
            <p:cNvSpPr/>
            <p:nvPr/>
          </p:nvSpPr>
          <p:spPr>
            <a:xfrm>
              <a:off x="4929500" y="3376075"/>
              <a:ext cx="59350" cy="20800"/>
            </a:xfrm>
            <a:custGeom>
              <a:avLst/>
              <a:gdLst/>
              <a:ahLst/>
              <a:cxnLst/>
              <a:rect l="l" t="t" r="r" b="b"/>
              <a:pathLst>
                <a:path w="2374" h="832" extrusionOk="0">
                  <a:moveTo>
                    <a:pt x="867" y="1"/>
                  </a:moveTo>
                  <a:cubicBezTo>
                    <a:pt x="548" y="1"/>
                    <a:pt x="251" y="69"/>
                    <a:pt x="0" y="161"/>
                  </a:cubicBezTo>
                  <a:cubicBezTo>
                    <a:pt x="308" y="605"/>
                    <a:pt x="896" y="832"/>
                    <a:pt x="1508" y="832"/>
                  </a:cubicBezTo>
                  <a:cubicBezTo>
                    <a:pt x="1713" y="832"/>
                    <a:pt x="1922" y="806"/>
                    <a:pt x="2123" y="754"/>
                  </a:cubicBezTo>
                  <a:cubicBezTo>
                    <a:pt x="2214" y="754"/>
                    <a:pt x="2283" y="708"/>
                    <a:pt x="2374" y="686"/>
                  </a:cubicBezTo>
                  <a:cubicBezTo>
                    <a:pt x="2146" y="275"/>
                    <a:pt x="1552" y="1"/>
                    <a:pt x="86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0" name="Google Shape;1614;p23">
              <a:extLst>
                <a:ext uri="{FF2B5EF4-FFF2-40B4-BE49-F238E27FC236}">
                  <a16:creationId xmlns:a16="http://schemas.microsoft.com/office/drawing/2014/main" id="{7595CF8A-6BDB-BDF1-71E6-E0FE347ECA8A}"/>
                </a:ext>
              </a:extLst>
            </p:cNvPr>
            <p:cNvSpPr/>
            <p:nvPr/>
          </p:nvSpPr>
          <p:spPr>
            <a:xfrm>
              <a:off x="4964300" y="3397775"/>
              <a:ext cx="30850" cy="12575"/>
            </a:xfrm>
            <a:custGeom>
              <a:avLst/>
              <a:gdLst/>
              <a:ahLst/>
              <a:cxnLst/>
              <a:rect l="l" t="t" r="r" b="b"/>
              <a:pathLst>
                <a:path w="1234" h="503" extrusionOk="0">
                  <a:moveTo>
                    <a:pt x="1233" y="0"/>
                  </a:moveTo>
                  <a:cubicBezTo>
                    <a:pt x="1210" y="0"/>
                    <a:pt x="1096" y="114"/>
                    <a:pt x="959" y="206"/>
                  </a:cubicBezTo>
                  <a:cubicBezTo>
                    <a:pt x="891" y="251"/>
                    <a:pt x="822" y="297"/>
                    <a:pt x="754" y="297"/>
                  </a:cubicBezTo>
                  <a:cubicBezTo>
                    <a:pt x="685" y="320"/>
                    <a:pt x="662" y="343"/>
                    <a:pt x="662" y="343"/>
                  </a:cubicBezTo>
                  <a:cubicBezTo>
                    <a:pt x="662" y="343"/>
                    <a:pt x="617" y="365"/>
                    <a:pt x="548" y="365"/>
                  </a:cubicBezTo>
                  <a:cubicBezTo>
                    <a:pt x="503" y="388"/>
                    <a:pt x="411" y="411"/>
                    <a:pt x="343" y="411"/>
                  </a:cubicBezTo>
                  <a:cubicBezTo>
                    <a:pt x="316" y="414"/>
                    <a:pt x="290" y="416"/>
                    <a:pt x="265" y="416"/>
                  </a:cubicBezTo>
                  <a:cubicBezTo>
                    <a:pt x="142" y="416"/>
                    <a:pt x="41" y="384"/>
                    <a:pt x="10" y="384"/>
                  </a:cubicBezTo>
                  <a:cubicBezTo>
                    <a:pt x="4" y="384"/>
                    <a:pt x="0" y="385"/>
                    <a:pt x="0" y="388"/>
                  </a:cubicBezTo>
                  <a:cubicBezTo>
                    <a:pt x="0" y="388"/>
                    <a:pt x="160" y="480"/>
                    <a:pt x="343" y="502"/>
                  </a:cubicBezTo>
                  <a:cubicBezTo>
                    <a:pt x="434" y="502"/>
                    <a:pt x="525" y="502"/>
                    <a:pt x="571" y="480"/>
                  </a:cubicBezTo>
                  <a:cubicBezTo>
                    <a:pt x="640" y="457"/>
                    <a:pt x="685" y="457"/>
                    <a:pt x="685" y="457"/>
                  </a:cubicBezTo>
                  <a:cubicBezTo>
                    <a:pt x="685" y="457"/>
                    <a:pt x="731" y="434"/>
                    <a:pt x="799" y="411"/>
                  </a:cubicBezTo>
                  <a:cubicBezTo>
                    <a:pt x="868" y="388"/>
                    <a:pt x="936" y="320"/>
                    <a:pt x="1005" y="274"/>
                  </a:cubicBezTo>
                  <a:cubicBezTo>
                    <a:pt x="1142" y="160"/>
                    <a:pt x="1233" y="0"/>
                    <a:pt x="12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1" name="Google Shape;1615;p23">
              <a:extLst>
                <a:ext uri="{FF2B5EF4-FFF2-40B4-BE49-F238E27FC236}">
                  <a16:creationId xmlns:a16="http://schemas.microsoft.com/office/drawing/2014/main" id="{F7679ED8-621D-65C6-3B97-E9276FD20A8A}"/>
                </a:ext>
              </a:extLst>
            </p:cNvPr>
            <p:cNvSpPr/>
            <p:nvPr/>
          </p:nvSpPr>
          <p:spPr>
            <a:xfrm>
              <a:off x="4643025" y="3031825"/>
              <a:ext cx="411450" cy="279725"/>
            </a:xfrm>
            <a:custGeom>
              <a:avLst/>
              <a:gdLst/>
              <a:ahLst/>
              <a:cxnLst/>
              <a:rect l="l" t="t" r="r" b="b"/>
              <a:pathLst>
                <a:path w="16458" h="11189" extrusionOk="0">
                  <a:moveTo>
                    <a:pt x="9535" y="1"/>
                  </a:moveTo>
                  <a:cubicBezTo>
                    <a:pt x="6653" y="1"/>
                    <a:pt x="4954" y="1263"/>
                    <a:pt x="4954" y="1263"/>
                  </a:cubicBezTo>
                  <a:cubicBezTo>
                    <a:pt x="1" y="4572"/>
                    <a:pt x="2854" y="9822"/>
                    <a:pt x="2854" y="9822"/>
                  </a:cubicBezTo>
                  <a:cubicBezTo>
                    <a:pt x="2854" y="9822"/>
                    <a:pt x="2512" y="9503"/>
                    <a:pt x="2009" y="9366"/>
                  </a:cubicBezTo>
                  <a:lnTo>
                    <a:pt x="2009" y="9366"/>
                  </a:lnTo>
                  <a:cubicBezTo>
                    <a:pt x="2397" y="9936"/>
                    <a:pt x="2945" y="10530"/>
                    <a:pt x="3699" y="11078"/>
                  </a:cubicBezTo>
                  <a:cubicBezTo>
                    <a:pt x="3699" y="11078"/>
                    <a:pt x="4046" y="11189"/>
                    <a:pt x="4338" y="11189"/>
                  </a:cubicBezTo>
                  <a:cubicBezTo>
                    <a:pt x="4576" y="11189"/>
                    <a:pt x="4777" y="11115"/>
                    <a:pt x="4726" y="10849"/>
                  </a:cubicBezTo>
                  <a:cubicBezTo>
                    <a:pt x="4612" y="10233"/>
                    <a:pt x="3995" y="8795"/>
                    <a:pt x="3995" y="8795"/>
                  </a:cubicBezTo>
                  <a:cubicBezTo>
                    <a:pt x="3995" y="8795"/>
                    <a:pt x="5273" y="7882"/>
                    <a:pt x="4840" y="4686"/>
                  </a:cubicBezTo>
                  <a:lnTo>
                    <a:pt x="4840" y="4686"/>
                  </a:lnTo>
                  <a:cubicBezTo>
                    <a:pt x="4840" y="4686"/>
                    <a:pt x="4909" y="4704"/>
                    <a:pt x="5024" y="4704"/>
                  </a:cubicBezTo>
                  <a:cubicBezTo>
                    <a:pt x="5433" y="4704"/>
                    <a:pt x="6426" y="4482"/>
                    <a:pt x="7031" y="2472"/>
                  </a:cubicBezTo>
                  <a:cubicBezTo>
                    <a:pt x="7031" y="2472"/>
                    <a:pt x="8826" y="4061"/>
                    <a:pt x="10513" y="4061"/>
                  </a:cubicBezTo>
                  <a:cubicBezTo>
                    <a:pt x="10600" y="4061"/>
                    <a:pt x="10688" y="4056"/>
                    <a:pt x="10774" y="4047"/>
                  </a:cubicBezTo>
                  <a:cubicBezTo>
                    <a:pt x="12509" y="3865"/>
                    <a:pt x="12167" y="2929"/>
                    <a:pt x="12167" y="2929"/>
                  </a:cubicBezTo>
                  <a:lnTo>
                    <a:pt x="12167" y="2929"/>
                  </a:lnTo>
                  <a:cubicBezTo>
                    <a:pt x="12167" y="2929"/>
                    <a:pt x="14151" y="3763"/>
                    <a:pt x="15711" y="3763"/>
                  </a:cubicBezTo>
                  <a:cubicBezTo>
                    <a:pt x="15976" y="3763"/>
                    <a:pt x="16229" y="3739"/>
                    <a:pt x="16458" y="3682"/>
                  </a:cubicBezTo>
                  <a:cubicBezTo>
                    <a:pt x="15910" y="2358"/>
                    <a:pt x="14929" y="1217"/>
                    <a:pt x="12988" y="578"/>
                  </a:cubicBezTo>
                  <a:cubicBezTo>
                    <a:pt x="11706" y="156"/>
                    <a:pt x="10547" y="1"/>
                    <a:pt x="95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2" name="Google Shape;1616;p23">
              <a:extLst>
                <a:ext uri="{FF2B5EF4-FFF2-40B4-BE49-F238E27FC236}">
                  <a16:creationId xmlns:a16="http://schemas.microsoft.com/office/drawing/2014/main" id="{822B3A36-79F6-6834-4594-E7DCD428E0A0}"/>
                </a:ext>
              </a:extLst>
            </p:cNvPr>
            <p:cNvSpPr/>
            <p:nvPr/>
          </p:nvSpPr>
          <p:spPr>
            <a:xfrm>
              <a:off x="4619625" y="2957550"/>
              <a:ext cx="498200" cy="343150"/>
            </a:xfrm>
            <a:custGeom>
              <a:avLst/>
              <a:gdLst/>
              <a:ahLst/>
              <a:cxnLst/>
              <a:rect l="l" t="t" r="r" b="b"/>
              <a:pathLst>
                <a:path w="19928" h="13726" extrusionOk="0">
                  <a:moveTo>
                    <a:pt x="12489" y="1"/>
                  </a:moveTo>
                  <a:cubicBezTo>
                    <a:pt x="12273" y="1"/>
                    <a:pt x="12044" y="11"/>
                    <a:pt x="11802" y="34"/>
                  </a:cubicBezTo>
                  <a:cubicBezTo>
                    <a:pt x="8378" y="376"/>
                    <a:pt x="6483" y="1266"/>
                    <a:pt x="6483" y="1266"/>
                  </a:cubicBezTo>
                  <a:cubicBezTo>
                    <a:pt x="6483" y="1266"/>
                    <a:pt x="6689" y="513"/>
                    <a:pt x="5867" y="467"/>
                  </a:cubicBezTo>
                  <a:cubicBezTo>
                    <a:pt x="5855" y="467"/>
                    <a:pt x="5842" y="466"/>
                    <a:pt x="5829" y="466"/>
                  </a:cubicBezTo>
                  <a:cubicBezTo>
                    <a:pt x="4977" y="466"/>
                    <a:pt x="2783" y="1920"/>
                    <a:pt x="2603" y="4325"/>
                  </a:cubicBezTo>
                  <a:cubicBezTo>
                    <a:pt x="2603" y="4325"/>
                    <a:pt x="69" y="5466"/>
                    <a:pt x="47" y="6767"/>
                  </a:cubicBezTo>
                  <a:cubicBezTo>
                    <a:pt x="1" y="8068"/>
                    <a:pt x="1485" y="8160"/>
                    <a:pt x="1485" y="8160"/>
                  </a:cubicBezTo>
                  <a:cubicBezTo>
                    <a:pt x="1485" y="8319"/>
                    <a:pt x="1234" y="11309"/>
                    <a:pt x="4338" y="13615"/>
                  </a:cubicBezTo>
                  <a:cubicBezTo>
                    <a:pt x="4338" y="13615"/>
                    <a:pt x="4685" y="13726"/>
                    <a:pt x="4977" y="13726"/>
                  </a:cubicBezTo>
                  <a:cubicBezTo>
                    <a:pt x="5215" y="13726"/>
                    <a:pt x="5416" y="13653"/>
                    <a:pt x="5365" y="13387"/>
                  </a:cubicBezTo>
                  <a:cubicBezTo>
                    <a:pt x="5251" y="12770"/>
                    <a:pt x="4635" y="11309"/>
                    <a:pt x="4635" y="11309"/>
                  </a:cubicBezTo>
                  <a:cubicBezTo>
                    <a:pt x="4635" y="11309"/>
                    <a:pt x="5913" y="10419"/>
                    <a:pt x="5479" y="7224"/>
                  </a:cubicBezTo>
                  <a:lnTo>
                    <a:pt x="5479" y="7224"/>
                  </a:lnTo>
                  <a:cubicBezTo>
                    <a:pt x="5479" y="7224"/>
                    <a:pt x="5549" y="7242"/>
                    <a:pt x="5667" y="7242"/>
                  </a:cubicBezTo>
                  <a:cubicBezTo>
                    <a:pt x="6082" y="7242"/>
                    <a:pt x="7088" y="7020"/>
                    <a:pt x="7693" y="5010"/>
                  </a:cubicBezTo>
                  <a:cubicBezTo>
                    <a:pt x="7693" y="5010"/>
                    <a:pt x="9488" y="6598"/>
                    <a:pt x="11155" y="6598"/>
                  </a:cubicBezTo>
                  <a:cubicBezTo>
                    <a:pt x="11242" y="6598"/>
                    <a:pt x="11328" y="6594"/>
                    <a:pt x="11414" y="6585"/>
                  </a:cubicBezTo>
                  <a:cubicBezTo>
                    <a:pt x="13148" y="6379"/>
                    <a:pt x="12806" y="5466"/>
                    <a:pt x="12806" y="5466"/>
                  </a:cubicBezTo>
                  <a:lnTo>
                    <a:pt x="12806" y="5466"/>
                  </a:lnTo>
                  <a:cubicBezTo>
                    <a:pt x="12806" y="5466"/>
                    <a:pt x="14785" y="6307"/>
                    <a:pt x="16346" y="6307"/>
                  </a:cubicBezTo>
                  <a:cubicBezTo>
                    <a:pt x="16621" y="6307"/>
                    <a:pt x="16884" y="6281"/>
                    <a:pt x="17120" y="6219"/>
                  </a:cubicBezTo>
                  <a:cubicBezTo>
                    <a:pt x="17120" y="6219"/>
                    <a:pt x="18010" y="8091"/>
                    <a:pt x="18170" y="10921"/>
                  </a:cubicBezTo>
                  <a:lnTo>
                    <a:pt x="18535" y="11857"/>
                  </a:lnTo>
                  <a:cubicBezTo>
                    <a:pt x="18535" y="11857"/>
                    <a:pt x="19266" y="10374"/>
                    <a:pt x="18375" y="9415"/>
                  </a:cubicBezTo>
                  <a:cubicBezTo>
                    <a:pt x="18375" y="9415"/>
                    <a:pt x="19539" y="8068"/>
                    <a:pt x="18421" y="5603"/>
                  </a:cubicBezTo>
                  <a:cubicBezTo>
                    <a:pt x="18421" y="5603"/>
                    <a:pt x="19927" y="4759"/>
                    <a:pt x="19425" y="3663"/>
                  </a:cubicBezTo>
                  <a:cubicBezTo>
                    <a:pt x="19121" y="3041"/>
                    <a:pt x="18685" y="2910"/>
                    <a:pt x="18374" y="2910"/>
                  </a:cubicBezTo>
                  <a:cubicBezTo>
                    <a:pt x="18148" y="2910"/>
                    <a:pt x="17987" y="2978"/>
                    <a:pt x="17987" y="2978"/>
                  </a:cubicBezTo>
                  <a:cubicBezTo>
                    <a:pt x="17987" y="2978"/>
                    <a:pt x="17919" y="1403"/>
                    <a:pt x="17371" y="1312"/>
                  </a:cubicBezTo>
                  <a:cubicBezTo>
                    <a:pt x="17332" y="1306"/>
                    <a:pt x="17291" y="1302"/>
                    <a:pt x="17250" y="1302"/>
                  </a:cubicBezTo>
                  <a:cubicBezTo>
                    <a:pt x="16710" y="1302"/>
                    <a:pt x="16002" y="1814"/>
                    <a:pt x="16002" y="1814"/>
                  </a:cubicBezTo>
                  <a:cubicBezTo>
                    <a:pt x="16002" y="1814"/>
                    <a:pt x="15331" y="1"/>
                    <a:pt x="1248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3" name="Google Shape;1617;p23">
              <a:extLst>
                <a:ext uri="{FF2B5EF4-FFF2-40B4-BE49-F238E27FC236}">
                  <a16:creationId xmlns:a16="http://schemas.microsoft.com/office/drawing/2014/main" id="{D19D5FA0-1A4F-6965-455B-909EC0C70E85}"/>
                </a:ext>
              </a:extLst>
            </p:cNvPr>
            <p:cNvSpPr/>
            <p:nvPr/>
          </p:nvSpPr>
          <p:spPr>
            <a:xfrm>
              <a:off x="4619625" y="3030850"/>
              <a:ext cx="498200" cy="269850"/>
            </a:xfrm>
            <a:custGeom>
              <a:avLst/>
              <a:gdLst/>
              <a:ahLst/>
              <a:cxnLst/>
              <a:rect l="l" t="t" r="r" b="b"/>
              <a:pathLst>
                <a:path w="19928" h="10794" extrusionOk="0">
                  <a:moveTo>
                    <a:pt x="18467" y="1"/>
                  </a:moveTo>
                  <a:cubicBezTo>
                    <a:pt x="18558" y="297"/>
                    <a:pt x="18467" y="845"/>
                    <a:pt x="17120" y="1347"/>
                  </a:cubicBezTo>
                  <a:cubicBezTo>
                    <a:pt x="16649" y="1523"/>
                    <a:pt x="16106" y="1591"/>
                    <a:pt x="15547" y="1591"/>
                  </a:cubicBezTo>
                  <a:cubicBezTo>
                    <a:pt x="13639" y="1591"/>
                    <a:pt x="11551" y="800"/>
                    <a:pt x="11551" y="800"/>
                  </a:cubicBezTo>
                  <a:lnTo>
                    <a:pt x="11551" y="800"/>
                  </a:lnTo>
                  <a:cubicBezTo>
                    <a:pt x="11551" y="800"/>
                    <a:pt x="12418" y="1895"/>
                    <a:pt x="11185" y="2215"/>
                  </a:cubicBezTo>
                  <a:cubicBezTo>
                    <a:pt x="11077" y="2244"/>
                    <a:pt x="10959" y="2258"/>
                    <a:pt x="10836" y="2258"/>
                  </a:cubicBezTo>
                  <a:cubicBezTo>
                    <a:pt x="9540" y="2258"/>
                    <a:pt x="7579" y="754"/>
                    <a:pt x="7579" y="754"/>
                  </a:cubicBezTo>
                  <a:cubicBezTo>
                    <a:pt x="7579" y="754"/>
                    <a:pt x="6871" y="2717"/>
                    <a:pt x="5182" y="3379"/>
                  </a:cubicBezTo>
                  <a:cubicBezTo>
                    <a:pt x="4819" y="3516"/>
                    <a:pt x="4538" y="3570"/>
                    <a:pt x="4323" y="3570"/>
                  </a:cubicBezTo>
                  <a:cubicBezTo>
                    <a:pt x="3537" y="3570"/>
                    <a:pt x="3607" y="2854"/>
                    <a:pt x="3607" y="2854"/>
                  </a:cubicBezTo>
                  <a:lnTo>
                    <a:pt x="3607" y="2854"/>
                  </a:lnTo>
                  <a:cubicBezTo>
                    <a:pt x="3426" y="3139"/>
                    <a:pt x="3260" y="3228"/>
                    <a:pt x="3125" y="3228"/>
                  </a:cubicBezTo>
                  <a:cubicBezTo>
                    <a:pt x="2904" y="3228"/>
                    <a:pt x="2763" y="2991"/>
                    <a:pt x="2763" y="2991"/>
                  </a:cubicBezTo>
                  <a:cubicBezTo>
                    <a:pt x="2763" y="2991"/>
                    <a:pt x="2288" y="3884"/>
                    <a:pt x="1216" y="3884"/>
                  </a:cubicBezTo>
                  <a:cubicBezTo>
                    <a:pt x="1113" y="3884"/>
                    <a:pt x="1005" y="3876"/>
                    <a:pt x="891" y="3858"/>
                  </a:cubicBezTo>
                  <a:cubicBezTo>
                    <a:pt x="526" y="3790"/>
                    <a:pt x="321" y="3539"/>
                    <a:pt x="252" y="3196"/>
                  </a:cubicBezTo>
                  <a:cubicBezTo>
                    <a:pt x="115" y="3402"/>
                    <a:pt x="47" y="3607"/>
                    <a:pt x="47" y="3835"/>
                  </a:cubicBezTo>
                  <a:cubicBezTo>
                    <a:pt x="1" y="5136"/>
                    <a:pt x="1485" y="5228"/>
                    <a:pt x="1485" y="5228"/>
                  </a:cubicBezTo>
                  <a:cubicBezTo>
                    <a:pt x="1485" y="5387"/>
                    <a:pt x="1234" y="8377"/>
                    <a:pt x="4338" y="10683"/>
                  </a:cubicBezTo>
                  <a:cubicBezTo>
                    <a:pt x="4338" y="10683"/>
                    <a:pt x="4685" y="10794"/>
                    <a:pt x="4977" y="10794"/>
                  </a:cubicBezTo>
                  <a:cubicBezTo>
                    <a:pt x="5215" y="10794"/>
                    <a:pt x="5416" y="10721"/>
                    <a:pt x="5365" y="10455"/>
                  </a:cubicBezTo>
                  <a:cubicBezTo>
                    <a:pt x="5251" y="9838"/>
                    <a:pt x="4635" y="8377"/>
                    <a:pt x="4635" y="8377"/>
                  </a:cubicBezTo>
                  <a:cubicBezTo>
                    <a:pt x="4635" y="8377"/>
                    <a:pt x="5913" y="7487"/>
                    <a:pt x="5479" y="4292"/>
                  </a:cubicBezTo>
                  <a:lnTo>
                    <a:pt x="5479" y="4292"/>
                  </a:lnTo>
                  <a:cubicBezTo>
                    <a:pt x="5479" y="4292"/>
                    <a:pt x="5549" y="4310"/>
                    <a:pt x="5667" y="4310"/>
                  </a:cubicBezTo>
                  <a:cubicBezTo>
                    <a:pt x="6082" y="4310"/>
                    <a:pt x="7088" y="4088"/>
                    <a:pt x="7693" y="2078"/>
                  </a:cubicBezTo>
                  <a:cubicBezTo>
                    <a:pt x="7693" y="2078"/>
                    <a:pt x="9488" y="3666"/>
                    <a:pt x="11155" y="3666"/>
                  </a:cubicBezTo>
                  <a:cubicBezTo>
                    <a:pt x="11242" y="3666"/>
                    <a:pt x="11328" y="3662"/>
                    <a:pt x="11414" y="3653"/>
                  </a:cubicBezTo>
                  <a:cubicBezTo>
                    <a:pt x="13148" y="3447"/>
                    <a:pt x="12806" y="2534"/>
                    <a:pt x="12806" y="2534"/>
                  </a:cubicBezTo>
                  <a:lnTo>
                    <a:pt x="12806" y="2534"/>
                  </a:lnTo>
                  <a:cubicBezTo>
                    <a:pt x="12806" y="2534"/>
                    <a:pt x="14785" y="3375"/>
                    <a:pt x="16346" y="3375"/>
                  </a:cubicBezTo>
                  <a:cubicBezTo>
                    <a:pt x="16621" y="3375"/>
                    <a:pt x="16884" y="3349"/>
                    <a:pt x="17120" y="3287"/>
                  </a:cubicBezTo>
                  <a:cubicBezTo>
                    <a:pt x="17120" y="3287"/>
                    <a:pt x="18010" y="5159"/>
                    <a:pt x="18170" y="7989"/>
                  </a:cubicBezTo>
                  <a:lnTo>
                    <a:pt x="18535" y="8925"/>
                  </a:lnTo>
                  <a:cubicBezTo>
                    <a:pt x="18535" y="8925"/>
                    <a:pt x="19266" y="7442"/>
                    <a:pt x="18375" y="6483"/>
                  </a:cubicBezTo>
                  <a:cubicBezTo>
                    <a:pt x="18375" y="6483"/>
                    <a:pt x="19539" y="5136"/>
                    <a:pt x="18421" y="2671"/>
                  </a:cubicBezTo>
                  <a:cubicBezTo>
                    <a:pt x="18421" y="2671"/>
                    <a:pt x="19927" y="1827"/>
                    <a:pt x="19425" y="731"/>
                  </a:cubicBezTo>
                  <a:cubicBezTo>
                    <a:pt x="19151" y="160"/>
                    <a:pt x="18763" y="1"/>
                    <a:pt x="184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4" name="Google Shape;1618;p23">
              <a:extLst>
                <a:ext uri="{FF2B5EF4-FFF2-40B4-BE49-F238E27FC236}">
                  <a16:creationId xmlns:a16="http://schemas.microsoft.com/office/drawing/2014/main" id="{67C6C4EC-C07C-748F-E5A3-3044809838B3}"/>
                </a:ext>
              </a:extLst>
            </p:cNvPr>
            <p:cNvSpPr/>
            <p:nvPr/>
          </p:nvSpPr>
          <p:spPr>
            <a:xfrm>
              <a:off x="5003100" y="2986350"/>
              <a:ext cx="68500" cy="48525"/>
            </a:xfrm>
            <a:custGeom>
              <a:avLst/>
              <a:gdLst/>
              <a:ahLst/>
              <a:cxnLst/>
              <a:rect l="l" t="t" r="r" b="b"/>
              <a:pathLst>
                <a:path w="2740" h="1941" extrusionOk="0">
                  <a:moveTo>
                    <a:pt x="1781" y="0"/>
                  </a:moveTo>
                  <a:cubicBezTo>
                    <a:pt x="1735" y="0"/>
                    <a:pt x="1690" y="0"/>
                    <a:pt x="1644" y="23"/>
                  </a:cubicBezTo>
                  <a:cubicBezTo>
                    <a:pt x="1598" y="23"/>
                    <a:pt x="1553" y="23"/>
                    <a:pt x="1507" y="46"/>
                  </a:cubicBezTo>
                  <a:cubicBezTo>
                    <a:pt x="1279" y="92"/>
                    <a:pt x="1028" y="251"/>
                    <a:pt x="822" y="434"/>
                  </a:cubicBezTo>
                  <a:cubicBezTo>
                    <a:pt x="617" y="617"/>
                    <a:pt x="411" y="799"/>
                    <a:pt x="274" y="913"/>
                  </a:cubicBezTo>
                  <a:cubicBezTo>
                    <a:pt x="115" y="1050"/>
                    <a:pt x="1" y="1096"/>
                    <a:pt x="1" y="1119"/>
                  </a:cubicBezTo>
                  <a:cubicBezTo>
                    <a:pt x="1" y="1124"/>
                    <a:pt x="8" y="1127"/>
                    <a:pt x="22" y="1127"/>
                  </a:cubicBezTo>
                  <a:cubicBezTo>
                    <a:pt x="68" y="1127"/>
                    <a:pt x="181" y="1097"/>
                    <a:pt x="320" y="1027"/>
                  </a:cubicBezTo>
                  <a:cubicBezTo>
                    <a:pt x="526" y="936"/>
                    <a:pt x="731" y="753"/>
                    <a:pt x="959" y="617"/>
                  </a:cubicBezTo>
                  <a:cubicBezTo>
                    <a:pt x="1165" y="457"/>
                    <a:pt x="1393" y="343"/>
                    <a:pt x="1553" y="320"/>
                  </a:cubicBezTo>
                  <a:lnTo>
                    <a:pt x="1667" y="320"/>
                  </a:lnTo>
                  <a:cubicBezTo>
                    <a:pt x="1690" y="308"/>
                    <a:pt x="1707" y="303"/>
                    <a:pt x="1721" y="303"/>
                  </a:cubicBezTo>
                  <a:cubicBezTo>
                    <a:pt x="1735" y="303"/>
                    <a:pt x="1747" y="308"/>
                    <a:pt x="1758" y="320"/>
                  </a:cubicBezTo>
                  <a:lnTo>
                    <a:pt x="1827" y="320"/>
                  </a:lnTo>
                  <a:cubicBezTo>
                    <a:pt x="1827" y="320"/>
                    <a:pt x="1872" y="320"/>
                    <a:pt x="1918" y="343"/>
                  </a:cubicBezTo>
                  <a:cubicBezTo>
                    <a:pt x="1941" y="343"/>
                    <a:pt x="1964" y="343"/>
                    <a:pt x="1986" y="365"/>
                  </a:cubicBezTo>
                  <a:cubicBezTo>
                    <a:pt x="2032" y="365"/>
                    <a:pt x="2055" y="388"/>
                    <a:pt x="2101" y="411"/>
                  </a:cubicBezTo>
                  <a:cubicBezTo>
                    <a:pt x="2237" y="480"/>
                    <a:pt x="2397" y="662"/>
                    <a:pt x="2466" y="913"/>
                  </a:cubicBezTo>
                  <a:cubicBezTo>
                    <a:pt x="2557" y="1142"/>
                    <a:pt x="2580" y="1415"/>
                    <a:pt x="2557" y="1598"/>
                  </a:cubicBezTo>
                  <a:cubicBezTo>
                    <a:pt x="2557" y="1803"/>
                    <a:pt x="2534" y="1940"/>
                    <a:pt x="2557" y="1940"/>
                  </a:cubicBezTo>
                  <a:cubicBezTo>
                    <a:pt x="2580" y="1940"/>
                    <a:pt x="2648" y="1826"/>
                    <a:pt x="2694" y="1621"/>
                  </a:cubicBezTo>
                  <a:cubicBezTo>
                    <a:pt x="2740" y="1415"/>
                    <a:pt x="2740" y="1142"/>
                    <a:pt x="2671" y="845"/>
                  </a:cubicBezTo>
                  <a:cubicBezTo>
                    <a:pt x="2648" y="708"/>
                    <a:pt x="2603" y="571"/>
                    <a:pt x="2511" y="457"/>
                  </a:cubicBezTo>
                  <a:cubicBezTo>
                    <a:pt x="2443" y="343"/>
                    <a:pt x="2352" y="229"/>
                    <a:pt x="2237" y="160"/>
                  </a:cubicBezTo>
                  <a:cubicBezTo>
                    <a:pt x="2192" y="137"/>
                    <a:pt x="2146" y="114"/>
                    <a:pt x="2101" y="92"/>
                  </a:cubicBezTo>
                  <a:cubicBezTo>
                    <a:pt x="2055" y="69"/>
                    <a:pt x="2009" y="46"/>
                    <a:pt x="1986" y="46"/>
                  </a:cubicBezTo>
                  <a:cubicBezTo>
                    <a:pt x="1918" y="23"/>
                    <a:pt x="1872" y="23"/>
                    <a:pt x="1872" y="23"/>
                  </a:cubicBezTo>
                  <a:cubicBezTo>
                    <a:pt x="1872" y="23"/>
                    <a:pt x="1849" y="23"/>
                    <a:pt x="17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5" name="Google Shape;1619;p23">
              <a:extLst>
                <a:ext uri="{FF2B5EF4-FFF2-40B4-BE49-F238E27FC236}">
                  <a16:creationId xmlns:a16="http://schemas.microsoft.com/office/drawing/2014/main" id="{F441C7DD-42D8-486F-976B-4D966416FBEE}"/>
                </a:ext>
              </a:extLst>
            </p:cNvPr>
            <p:cNvSpPr/>
            <p:nvPr/>
          </p:nvSpPr>
          <p:spPr>
            <a:xfrm>
              <a:off x="4614500" y="3063850"/>
              <a:ext cx="69650" cy="97550"/>
            </a:xfrm>
            <a:custGeom>
              <a:avLst/>
              <a:gdLst/>
              <a:ahLst/>
              <a:cxnLst/>
              <a:rect l="l" t="t" r="r" b="b"/>
              <a:pathLst>
                <a:path w="2786" h="3902" extrusionOk="0">
                  <a:moveTo>
                    <a:pt x="2775" y="0"/>
                  </a:moveTo>
                  <a:cubicBezTo>
                    <a:pt x="2727" y="0"/>
                    <a:pt x="2520" y="70"/>
                    <a:pt x="2260" y="210"/>
                  </a:cubicBezTo>
                  <a:cubicBezTo>
                    <a:pt x="1964" y="370"/>
                    <a:pt x="1598" y="621"/>
                    <a:pt x="1210" y="781"/>
                  </a:cubicBezTo>
                  <a:cubicBezTo>
                    <a:pt x="777" y="986"/>
                    <a:pt x="457" y="1351"/>
                    <a:pt x="274" y="1648"/>
                  </a:cubicBezTo>
                  <a:cubicBezTo>
                    <a:pt x="92" y="1945"/>
                    <a:pt x="46" y="2196"/>
                    <a:pt x="46" y="2196"/>
                  </a:cubicBezTo>
                  <a:cubicBezTo>
                    <a:pt x="46" y="2196"/>
                    <a:pt x="46" y="2196"/>
                    <a:pt x="46" y="2219"/>
                  </a:cubicBezTo>
                  <a:cubicBezTo>
                    <a:pt x="23" y="2264"/>
                    <a:pt x="23" y="2310"/>
                    <a:pt x="23" y="2355"/>
                  </a:cubicBezTo>
                  <a:cubicBezTo>
                    <a:pt x="1" y="2470"/>
                    <a:pt x="1" y="2607"/>
                    <a:pt x="46" y="2789"/>
                  </a:cubicBezTo>
                  <a:cubicBezTo>
                    <a:pt x="137" y="3154"/>
                    <a:pt x="457" y="3565"/>
                    <a:pt x="891" y="3771"/>
                  </a:cubicBezTo>
                  <a:cubicBezTo>
                    <a:pt x="1108" y="3862"/>
                    <a:pt x="1342" y="3902"/>
                    <a:pt x="1561" y="3902"/>
                  </a:cubicBezTo>
                  <a:cubicBezTo>
                    <a:pt x="1781" y="3902"/>
                    <a:pt x="1986" y="3862"/>
                    <a:pt x="2146" y="3793"/>
                  </a:cubicBezTo>
                  <a:cubicBezTo>
                    <a:pt x="2466" y="3634"/>
                    <a:pt x="2580" y="3405"/>
                    <a:pt x="2557" y="3405"/>
                  </a:cubicBezTo>
                  <a:cubicBezTo>
                    <a:pt x="2556" y="3404"/>
                    <a:pt x="2554" y="3404"/>
                    <a:pt x="2552" y="3404"/>
                  </a:cubicBezTo>
                  <a:cubicBezTo>
                    <a:pt x="2518" y="3404"/>
                    <a:pt x="2380" y="3572"/>
                    <a:pt x="2100" y="3679"/>
                  </a:cubicBezTo>
                  <a:cubicBezTo>
                    <a:pt x="1982" y="3716"/>
                    <a:pt x="1841" y="3738"/>
                    <a:pt x="1692" y="3738"/>
                  </a:cubicBezTo>
                  <a:cubicBezTo>
                    <a:pt x="1468" y="3738"/>
                    <a:pt x="1224" y="3688"/>
                    <a:pt x="1005" y="3565"/>
                  </a:cubicBezTo>
                  <a:cubicBezTo>
                    <a:pt x="617" y="3383"/>
                    <a:pt x="389" y="3017"/>
                    <a:pt x="320" y="2744"/>
                  </a:cubicBezTo>
                  <a:cubicBezTo>
                    <a:pt x="297" y="2584"/>
                    <a:pt x="297" y="2470"/>
                    <a:pt x="320" y="2378"/>
                  </a:cubicBezTo>
                  <a:cubicBezTo>
                    <a:pt x="320" y="2310"/>
                    <a:pt x="343" y="2264"/>
                    <a:pt x="343" y="2264"/>
                  </a:cubicBezTo>
                  <a:cubicBezTo>
                    <a:pt x="343" y="2264"/>
                    <a:pt x="366" y="2059"/>
                    <a:pt x="526" y="1785"/>
                  </a:cubicBezTo>
                  <a:cubicBezTo>
                    <a:pt x="662" y="1511"/>
                    <a:pt x="959" y="1169"/>
                    <a:pt x="1302" y="986"/>
                  </a:cubicBezTo>
                  <a:cubicBezTo>
                    <a:pt x="1712" y="781"/>
                    <a:pt x="2055" y="507"/>
                    <a:pt x="2329" y="324"/>
                  </a:cubicBezTo>
                  <a:cubicBezTo>
                    <a:pt x="2603" y="141"/>
                    <a:pt x="2785" y="27"/>
                    <a:pt x="2785" y="4"/>
                  </a:cubicBezTo>
                  <a:cubicBezTo>
                    <a:pt x="2785" y="2"/>
                    <a:pt x="2782" y="0"/>
                    <a:pt x="27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6" name="Google Shape;1620;p23">
              <a:extLst>
                <a:ext uri="{FF2B5EF4-FFF2-40B4-BE49-F238E27FC236}">
                  <a16:creationId xmlns:a16="http://schemas.microsoft.com/office/drawing/2014/main" id="{B4BDD817-4629-CE7D-44AC-12905A256292}"/>
                </a:ext>
              </a:extLst>
            </p:cNvPr>
            <p:cNvSpPr/>
            <p:nvPr/>
          </p:nvSpPr>
          <p:spPr>
            <a:xfrm>
              <a:off x="4681825" y="3088350"/>
              <a:ext cx="31425" cy="37825"/>
            </a:xfrm>
            <a:custGeom>
              <a:avLst/>
              <a:gdLst/>
              <a:ahLst/>
              <a:cxnLst/>
              <a:rect l="l" t="t" r="r" b="b"/>
              <a:pathLst>
                <a:path w="1257" h="1513" extrusionOk="0">
                  <a:moveTo>
                    <a:pt x="631" y="0"/>
                  </a:moveTo>
                  <a:cubicBezTo>
                    <a:pt x="601" y="0"/>
                    <a:pt x="506" y="44"/>
                    <a:pt x="412" y="120"/>
                  </a:cubicBezTo>
                  <a:cubicBezTo>
                    <a:pt x="343" y="189"/>
                    <a:pt x="275" y="234"/>
                    <a:pt x="229" y="326"/>
                  </a:cubicBezTo>
                  <a:cubicBezTo>
                    <a:pt x="161" y="394"/>
                    <a:pt x="115" y="508"/>
                    <a:pt x="69" y="599"/>
                  </a:cubicBezTo>
                  <a:cubicBezTo>
                    <a:pt x="47" y="714"/>
                    <a:pt x="24" y="805"/>
                    <a:pt x="1" y="919"/>
                  </a:cubicBezTo>
                  <a:cubicBezTo>
                    <a:pt x="1" y="965"/>
                    <a:pt x="24" y="1056"/>
                    <a:pt x="69" y="1124"/>
                  </a:cubicBezTo>
                  <a:cubicBezTo>
                    <a:pt x="92" y="1193"/>
                    <a:pt x="161" y="1239"/>
                    <a:pt x="229" y="1239"/>
                  </a:cubicBezTo>
                  <a:lnTo>
                    <a:pt x="412" y="1239"/>
                  </a:lnTo>
                  <a:cubicBezTo>
                    <a:pt x="435" y="1216"/>
                    <a:pt x="480" y="1216"/>
                    <a:pt x="503" y="1193"/>
                  </a:cubicBezTo>
                  <a:cubicBezTo>
                    <a:pt x="549" y="1193"/>
                    <a:pt x="572" y="1170"/>
                    <a:pt x="572" y="1170"/>
                  </a:cubicBezTo>
                  <a:cubicBezTo>
                    <a:pt x="572" y="1170"/>
                    <a:pt x="640" y="1124"/>
                    <a:pt x="754" y="1056"/>
                  </a:cubicBezTo>
                  <a:cubicBezTo>
                    <a:pt x="777" y="1033"/>
                    <a:pt x="777" y="1033"/>
                    <a:pt x="800" y="1010"/>
                  </a:cubicBezTo>
                  <a:lnTo>
                    <a:pt x="823" y="1010"/>
                  </a:lnTo>
                  <a:cubicBezTo>
                    <a:pt x="823" y="987"/>
                    <a:pt x="823" y="987"/>
                    <a:pt x="823" y="987"/>
                  </a:cubicBezTo>
                  <a:lnTo>
                    <a:pt x="845" y="965"/>
                  </a:lnTo>
                  <a:cubicBezTo>
                    <a:pt x="845" y="965"/>
                    <a:pt x="868" y="942"/>
                    <a:pt x="868" y="942"/>
                  </a:cubicBezTo>
                  <a:cubicBezTo>
                    <a:pt x="868" y="965"/>
                    <a:pt x="868" y="987"/>
                    <a:pt x="891" y="1033"/>
                  </a:cubicBezTo>
                  <a:cubicBezTo>
                    <a:pt x="891" y="1147"/>
                    <a:pt x="891" y="1261"/>
                    <a:pt x="960" y="1353"/>
                  </a:cubicBezTo>
                  <a:cubicBezTo>
                    <a:pt x="982" y="1398"/>
                    <a:pt x="1028" y="1421"/>
                    <a:pt x="1051" y="1444"/>
                  </a:cubicBezTo>
                  <a:cubicBezTo>
                    <a:pt x="1074" y="1467"/>
                    <a:pt x="1119" y="1490"/>
                    <a:pt x="1142" y="1490"/>
                  </a:cubicBezTo>
                  <a:cubicBezTo>
                    <a:pt x="1188" y="1512"/>
                    <a:pt x="1234" y="1512"/>
                    <a:pt x="1234" y="1512"/>
                  </a:cubicBezTo>
                  <a:cubicBezTo>
                    <a:pt x="1256" y="1467"/>
                    <a:pt x="1119" y="1421"/>
                    <a:pt x="1074" y="1284"/>
                  </a:cubicBezTo>
                  <a:cubicBezTo>
                    <a:pt x="1051" y="1216"/>
                    <a:pt x="1051" y="1124"/>
                    <a:pt x="1074" y="1033"/>
                  </a:cubicBezTo>
                  <a:cubicBezTo>
                    <a:pt x="1097" y="965"/>
                    <a:pt x="1097" y="873"/>
                    <a:pt x="1119" y="782"/>
                  </a:cubicBezTo>
                  <a:cubicBezTo>
                    <a:pt x="1165" y="668"/>
                    <a:pt x="1188" y="577"/>
                    <a:pt x="1211" y="462"/>
                  </a:cubicBezTo>
                  <a:lnTo>
                    <a:pt x="1211" y="462"/>
                  </a:lnTo>
                  <a:cubicBezTo>
                    <a:pt x="1211" y="462"/>
                    <a:pt x="1188" y="485"/>
                    <a:pt x="1142" y="485"/>
                  </a:cubicBezTo>
                  <a:lnTo>
                    <a:pt x="1051" y="531"/>
                  </a:lnTo>
                  <a:cubicBezTo>
                    <a:pt x="1005" y="577"/>
                    <a:pt x="937" y="599"/>
                    <a:pt x="891" y="622"/>
                  </a:cubicBezTo>
                  <a:cubicBezTo>
                    <a:pt x="823" y="668"/>
                    <a:pt x="754" y="714"/>
                    <a:pt x="709" y="736"/>
                  </a:cubicBezTo>
                  <a:cubicBezTo>
                    <a:pt x="686" y="759"/>
                    <a:pt x="663" y="759"/>
                    <a:pt x="640" y="782"/>
                  </a:cubicBezTo>
                  <a:cubicBezTo>
                    <a:pt x="617" y="782"/>
                    <a:pt x="617" y="805"/>
                    <a:pt x="594" y="805"/>
                  </a:cubicBezTo>
                  <a:cubicBezTo>
                    <a:pt x="480" y="873"/>
                    <a:pt x="435" y="896"/>
                    <a:pt x="435" y="896"/>
                  </a:cubicBezTo>
                  <a:cubicBezTo>
                    <a:pt x="435" y="896"/>
                    <a:pt x="412" y="896"/>
                    <a:pt x="366" y="919"/>
                  </a:cubicBezTo>
                  <a:cubicBezTo>
                    <a:pt x="343" y="942"/>
                    <a:pt x="275" y="965"/>
                    <a:pt x="298" y="965"/>
                  </a:cubicBezTo>
                  <a:lnTo>
                    <a:pt x="275" y="965"/>
                  </a:lnTo>
                  <a:cubicBezTo>
                    <a:pt x="275" y="965"/>
                    <a:pt x="275" y="942"/>
                    <a:pt x="275" y="919"/>
                  </a:cubicBezTo>
                  <a:cubicBezTo>
                    <a:pt x="252" y="851"/>
                    <a:pt x="275" y="736"/>
                    <a:pt x="275" y="645"/>
                  </a:cubicBezTo>
                  <a:cubicBezTo>
                    <a:pt x="320" y="485"/>
                    <a:pt x="412" y="326"/>
                    <a:pt x="503" y="211"/>
                  </a:cubicBezTo>
                  <a:cubicBezTo>
                    <a:pt x="572" y="97"/>
                    <a:pt x="640" y="29"/>
                    <a:pt x="640" y="6"/>
                  </a:cubicBezTo>
                  <a:cubicBezTo>
                    <a:pt x="640" y="2"/>
                    <a:pt x="637" y="0"/>
                    <a:pt x="6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7" name="Google Shape;1621;p23">
              <a:extLst>
                <a:ext uri="{FF2B5EF4-FFF2-40B4-BE49-F238E27FC236}">
                  <a16:creationId xmlns:a16="http://schemas.microsoft.com/office/drawing/2014/main" id="{A75657B2-CD65-9FE4-247C-739697735FD5}"/>
                </a:ext>
              </a:extLst>
            </p:cNvPr>
            <p:cNvSpPr/>
            <p:nvPr/>
          </p:nvSpPr>
          <p:spPr>
            <a:xfrm>
              <a:off x="4683550" y="2964650"/>
              <a:ext cx="100450" cy="102175"/>
            </a:xfrm>
            <a:custGeom>
              <a:avLst/>
              <a:gdLst/>
              <a:ahLst/>
              <a:cxnLst/>
              <a:rect l="l" t="t" r="r" b="b"/>
              <a:pathLst>
                <a:path w="4018" h="4087" extrusionOk="0">
                  <a:moveTo>
                    <a:pt x="3219" y="1"/>
                  </a:moveTo>
                  <a:cubicBezTo>
                    <a:pt x="2945" y="24"/>
                    <a:pt x="2717" y="115"/>
                    <a:pt x="2534" y="183"/>
                  </a:cubicBezTo>
                  <a:cubicBezTo>
                    <a:pt x="2169" y="343"/>
                    <a:pt x="1941" y="503"/>
                    <a:pt x="1941" y="503"/>
                  </a:cubicBezTo>
                  <a:cubicBezTo>
                    <a:pt x="1941" y="503"/>
                    <a:pt x="1895" y="526"/>
                    <a:pt x="1804" y="594"/>
                  </a:cubicBezTo>
                  <a:cubicBezTo>
                    <a:pt x="1689" y="686"/>
                    <a:pt x="1598" y="800"/>
                    <a:pt x="1438" y="960"/>
                  </a:cubicBezTo>
                  <a:cubicBezTo>
                    <a:pt x="1187" y="1256"/>
                    <a:pt x="868" y="1667"/>
                    <a:pt x="617" y="2124"/>
                  </a:cubicBezTo>
                  <a:cubicBezTo>
                    <a:pt x="366" y="2580"/>
                    <a:pt x="160" y="3059"/>
                    <a:pt x="69" y="3448"/>
                  </a:cubicBezTo>
                  <a:cubicBezTo>
                    <a:pt x="23" y="3630"/>
                    <a:pt x="23" y="3790"/>
                    <a:pt x="23" y="3904"/>
                  </a:cubicBezTo>
                  <a:cubicBezTo>
                    <a:pt x="0" y="4018"/>
                    <a:pt x="0" y="4087"/>
                    <a:pt x="23" y="4087"/>
                  </a:cubicBezTo>
                  <a:cubicBezTo>
                    <a:pt x="23" y="4087"/>
                    <a:pt x="46" y="4018"/>
                    <a:pt x="69" y="3904"/>
                  </a:cubicBezTo>
                  <a:cubicBezTo>
                    <a:pt x="92" y="3813"/>
                    <a:pt x="115" y="3653"/>
                    <a:pt x="183" y="3470"/>
                  </a:cubicBezTo>
                  <a:cubicBezTo>
                    <a:pt x="297" y="3105"/>
                    <a:pt x="525" y="2649"/>
                    <a:pt x="799" y="2238"/>
                  </a:cubicBezTo>
                  <a:cubicBezTo>
                    <a:pt x="1073" y="1804"/>
                    <a:pt x="1393" y="1416"/>
                    <a:pt x="1644" y="1142"/>
                  </a:cubicBezTo>
                  <a:cubicBezTo>
                    <a:pt x="1781" y="1028"/>
                    <a:pt x="1918" y="891"/>
                    <a:pt x="1986" y="845"/>
                  </a:cubicBezTo>
                  <a:cubicBezTo>
                    <a:pt x="2055" y="777"/>
                    <a:pt x="2123" y="754"/>
                    <a:pt x="2123" y="754"/>
                  </a:cubicBezTo>
                  <a:cubicBezTo>
                    <a:pt x="2123" y="754"/>
                    <a:pt x="2169" y="708"/>
                    <a:pt x="2260" y="663"/>
                  </a:cubicBezTo>
                  <a:cubicBezTo>
                    <a:pt x="2351" y="594"/>
                    <a:pt x="2488" y="526"/>
                    <a:pt x="2648" y="457"/>
                  </a:cubicBezTo>
                  <a:cubicBezTo>
                    <a:pt x="2808" y="366"/>
                    <a:pt x="3013" y="275"/>
                    <a:pt x="3242" y="252"/>
                  </a:cubicBezTo>
                  <a:cubicBezTo>
                    <a:pt x="3333" y="252"/>
                    <a:pt x="3447" y="252"/>
                    <a:pt x="3516" y="298"/>
                  </a:cubicBezTo>
                  <a:cubicBezTo>
                    <a:pt x="3630" y="343"/>
                    <a:pt x="3675" y="412"/>
                    <a:pt x="3721" y="503"/>
                  </a:cubicBezTo>
                  <a:cubicBezTo>
                    <a:pt x="3789" y="708"/>
                    <a:pt x="3721" y="960"/>
                    <a:pt x="3652" y="1165"/>
                  </a:cubicBezTo>
                  <a:cubicBezTo>
                    <a:pt x="3561" y="1370"/>
                    <a:pt x="3447" y="1576"/>
                    <a:pt x="3356" y="1736"/>
                  </a:cubicBezTo>
                  <a:cubicBezTo>
                    <a:pt x="3150" y="2055"/>
                    <a:pt x="2991" y="2283"/>
                    <a:pt x="3013" y="2283"/>
                  </a:cubicBezTo>
                  <a:cubicBezTo>
                    <a:pt x="3015" y="2285"/>
                    <a:pt x="3016" y="2285"/>
                    <a:pt x="3019" y="2285"/>
                  </a:cubicBezTo>
                  <a:cubicBezTo>
                    <a:pt x="3057" y="2285"/>
                    <a:pt x="3232" y="2106"/>
                    <a:pt x="3447" y="1804"/>
                  </a:cubicBezTo>
                  <a:cubicBezTo>
                    <a:pt x="3561" y="1644"/>
                    <a:pt x="3698" y="1462"/>
                    <a:pt x="3812" y="1233"/>
                  </a:cubicBezTo>
                  <a:cubicBezTo>
                    <a:pt x="3904" y="1005"/>
                    <a:pt x="4018" y="754"/>
                    <a:pt x="3926" y="435"/>
                  </a:cubicBezTo>
                  <a:cubicBezTo>
                    <a:pt x="3881" y="298"/>
                    <a:pt x="3767" y="161"/>
                    <a:pt x="3630" y="92"/>
                  </a:cubicBezTo>
                  <a:cubicBezTo>
                    <a:pt x="3516" y="1"/>
                    <a:pt x="3333" y="1"/>
                    <a:pt x="32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8" name="Google Shape;1622;p23">
              <a:extLst>
                <a:ext uri="{FF2B5EF4-FFF2-40B4-BE49-F238E27FC236}">
                  <a16:creationId xmlns:a16="http://schemas.microsoft.com/office/drawing/2014/main" id="{744849CE-B668-F587-3A61-0A485D085139}"/>
                </a:ext>
              </a:extLst>
            </p:cNvPr>
            <p:cNvSpPr/>
            <p:nvPr/>
          </p:nvSpPr>
          <p:spPr>
            <a:xfrm>
              <a:off x="4778850" y="2952100"/>
              <a:ext cx="243100" cy="55975"/>
            </a:xfrm>
            <a:custGeom>
              <a:avLst/>
              <a:gdLst/>
              <a:ahLst/>
              <a:cxnLst/>
              <a:rect l="l" t="t" r="r" b="b"/>
              <a:pathLst>
                <a:path w="9724" h="2239" extrusionOk="0">
                  <a:moveTo>
                    <a:pt x="5410" y="1"/>
                  </a:moveTo>
                  <a:cubicBezTo>
                    <a:pt x="5273" y="24"/>
                    <a:pt x="5182" y="24"/>
                    <a:pt x="5182" y="24"/>
                  </a:cubicBezTo>
                  <a:cubicBezTo>
                    <a:pt x="5182" y="24"/>
                    <a:pt x="4839" y="46"/>
                    <a:pt x="4337" y="115"/>
                  </a:cubicBezTo>
                  <a:cubicBezTo>
                    <a:pt x="4223" y="138"/>
                    <a:pt x="4086" y="161"/>
                    <a:pt x="3926" y="183"/>
                  </a:cubicBezTo>
                  <a:cubicBezTo>
                    <a:pt x="3789" y="206"/>
                    <a:pt x="3629" y="252"/>
                    <a:pt x="3470" y="275"/>
                  </a:cubicBezTo>
                  <a:cubicBezTo>
                    <a:pt x="3173" y="366"/>
                    <a:pt x="2831" y="434"/>
                    <a:pt x="2511" y="549"/>
                  </a:cubicBezTo>
                  <a:cubicBezTo>
                    <a:pt x="1872" y="754"/>
                    <a:pt x="1233" y="1005"/>
                    <a:pt x="776" y="1210"/>
                  </a:cubicBezTo>
                  <a:cubicBezTo>
                    <a:pt x="320" y="1416"/>
                    <a:pt x="0" y="1576"/>
                    <a:pt x="23" y="1599"/>
                  </a:cubicBezTo>
                  <a:cubicBezTo>
                    <a:pt x="23" y="1600"/>
                    <a:pt x="25" y="1601"/>
                    <a:pt x="30" y="1601"/>
                  </a:cubicBezTo>
                  <a:cubicBezTo>
                    <a:pt x="79" y="1601"/>
                    <a:pt x="383" y="1492"/>
                    <a:pt x="822" y="1325"/>
                  </a:cubicBezTo>
                  <a:cubicBezTo>
                    <a:pt x="1301" y="1165"/>
                    <a:pt x="1918" y="914"/>
                    <a:pt x="2579" y="754"/>
                  </a:cubicBezTo>
                  <a:cubicBezTo>
                    <a:pt x="2899" y="640"/>
                    <a:pt x="3219" y="594"/>
                    <a:pt x="3538" y="526"/>
                  </a:cubicBezTo>
                  <a:cubicBezTo>
                    <a:pt x="3675" y="503"/>
                    <a:pt x="3835" y="480"/>
                    <a:pt x="3972" y="457"/>
                  </a:cubicBezTo>
                  <a:cubicBezTo>
                    <a:pt x="4109" y="434"/>
                    <a:pt x="4246" y="412"/>
                    <a:pt x="4383" y="389"/>
                  </a:cubicBezTo>
                  <a:cubicBezTo>
                    <a:pt x="4862" y="343"/>
                    <a:pt x="5204" y="320"/>
                    <a:pt x="5204" y="320"/>
                  </a:cubicBezTo>
                  <a:lnTo>
                    <a:pt x="5433" y="320"/>
                  </a:lnTo>
                  <a:cubicBezTo>
                    <a:pt x="5570" y="297"/>
                    <a:pt x="5798" y="297"/>
                    <a:pt x="6049" y="297"/>
                  </a:cubicBezTo>
                  <a:cubicBezTo>
                    <a:pt x="6123" y="294"/>
                    <a:pt x="6202" y="292"/>
                    <a:pt x="6285" y="292"/>
                  </a:cubicBezTo>
                  <a:cubicBezTo>
                    <a:pt x="6739" y="292"/>
                    <a:pt x="7312" y="349"/>
                    <a:pt x="7852" y="503"/>
                  </a:cubicBezTo>
                  <a:cubicBezTo>
                    <a:pt x="8149" y="594"/>
                    <a:pt x="8446" y="754"/>
                    <a:pt x="8697" y="937"/>
                  </a:cubicBezTo>
                  <a:cubicBezTo>
                    <a:pt x="8925" y="1119"/>
                    <a:pt x="9153" y="1325"/>
                    <a:pt x="9290" y="1530"/>
                  </a:cubicBezTo>
                  <a:cubicBezTo>
                    <a:pt x="9577" y="1906"/>
                    <a:pt x="9672" y="2239"/>
                    <a:pt x="9699" y="2239"/>
                  </a:cubicBezTo>
                  <a:cubicBezTo>
                    <a:pt x="9699" y="2239"/>
                    <a:pt x="9700" y="2238"/>
                    <a:pt x="9701" y="2238"/>
                  </a:cubicBezTo>
                  <a:cubicBezTo>
                    <a:pt x="9724" y="2238"/>
                    <a:pt x="9701" y="2169"/>
                    <a:pt x="9655" y="2009"/>
                  </a:cubicBezTo>
                  <a:cubicBezTo>
                    <a:pt x="9633" y="1941"/>
                    <a:pt x="9610" y="1850"/>
                    <a:pt x="9564" y="1758"/>
                  </a:cubicBezTo>
                  <a:cubicBezTo>
                    <a:pt x="9541" y="1713"/>
                    <a:pt x="9518" y="1667"/>
                    <a:pt x="9496" y="1621"/>
                  </a:cubicBezTo>
                  <a:cubicBezTo>
                    <a:pt x="9450" y="1553"/>
                    <a:pt x="9427" y="1507"/>
                    <a:pt x="9381" y="1462"/>
                  </a:cubicBezTo>
                  <a:cubicBezTo>
                    <a:pt x="9244" y="1233"/>
                    <a:pt x="9039" y="1005"/>
                    <a:pt x="8811" y="800"/>
                  </a:cubicBezTo>
                  <a:cubicBezTo>
                    <a:pt x="8560" y="594"/>
                    <a:pt x="8240" y="412"/>
                    <a:pt x="7921" y="275"/>
                  </a:cubicBezTo>
                  <a:cubicBezTo>
                    <a:pt x="7236" y="69"/>
                    <a:pt x="6551" y="24"/>
                    <a:pt x="6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9" name="Google Shape;1623;p23">
              <a:extLst>
                <a:ext uri="{FF2B5EF4-FFF2-40B4-BE49-F238E27FC236}">
                  <a16:creationId xmlns:a16="http://schemas.microsoft.com/office/drawing/2014/main" id="{5B4F45F1-1F95-1F9A-E084-B9351119F8DC}"/>
                </a:ext>
              </a:extLst>
            </p:cNvPr>
            <p:cNvSpPr/>
            <p:nvPr/>
          </p:nvSpPr>
          <p:spPr>
            <a:xfrm>
              <a:off x="4819350" y="2987050"/>
              <a:ext cx="63375" cy="32975"/>
            </a:xfrm>
            <a:custGeom>
              <a:avLst/>
              <a:gdLst/>
              <a:ahLst/>
              <a:cxnLst/>
              <a:rect l="l" t="t" r="r" b="b"/>
              <a:pathLst>
                <a:path w="2535" h="1319" extrusionOk="0">
                  <a:moveTo>
                    <a:pt x="1644" y="611"/>
                  </a:moveTo>
                  <a:cubicBezTo>
                    <a:pt x="1640" y="611"/>
                    <a:pt x="1637" y="612"/>
                    <a:pt x="1634" y="613"/>
                  </a:cubicBezTo>
                  <a:lnTo>
                    <a:pt x="1634" y="613"/>
                  </a:lnTo>
                  <a:cubicBezTo>
                    <a:pt x="1634" y="616"/>
                    <a:pt x="1634" y="618"/>
                    <a:pt x="1636" y="618"/>
                  </a:cubicBezTo>
                  <a:cubicBezTo>
                    <a:pt x="1637" y="618"/>
                    <a:pt x="1640" y="616"/>
                    <a:pt x="1644" y="611"/>
                  </a:cubicBezTo>
                  <a:close/>
                  <a:moveTo>
                    <a:pt x="1336" y="1"/>
                  </a:moveTo>
                  <a:cubicBezTo>
                    <a:pt x="1302" y="1"/>
                    <a:pt x="1268" y="6"/>
                    <a:pt x="1233" y="18"/>
                  </a:cubicBezTo>
                  <a:cubicBezTo>
                    <a:pt x="1142" y="18"/>
                    <a:pt x="1074" y="41"/>
                    <a:pt x="1005" y="64"/>
                  </a:cubicBezTo>
                  <a:cubicBezTo>
                    <a:pt x="845" y="109"/>
                    <a:pt x="731" y="201"/>
                    <a:pt x="594" y="292"/>
                  </a:cubicBezTo>
                  <a:cubicBezTo>
                    <a:pt x="366" y="497"/>
                    <a:pt x="183" y="748"/>
                    <a:pt x="115" y="954"/>
                  </a:cubicBezTo>
                  <a:cubicBezTo>
                    <a:pt x="1" y="1159"/>
                    <a:pt x="24" y="1319"/>
                    <a:pt x="24" y="1319"/>
                  </a:cubicBezTo>
                  <a:cubicBezTo>
                    <a:pt x="46" y="1319"/>
                    <a:pt x="92" y="1182"/>
                    <a:pt x="206" y="999"/>
                  </a:cubicBezTo>
                  <a:cubicBezTo>
                    <a:pt x="320" y="817"/>
                    <a:pt x="503" y="611"/>
                    <a:pt x="731" y="474"/>
                  </a:cubicBezTo>
                  <a:cubicBezTo>
                    <a:pt x="845" y="383"/>
                    <a:pt x="959" y="337"/>
                    <a:pt x="1074" y="292"/>
                  </a:cubicBezTo>
                  <a:cubicBezTo>
                    <a:pt x="1142" y="292"/>
                    <a:pt x="1188" y="269"/>
                    <a:pt x="1233" y="269"/>
                  </a:cubicBezTo>
                  <a:cubicBezTo>
                    <a:pt x="1302" y="269"/>
                    <a:pt x="1348" y="269"/>
                    <a:pt x="1370" y="292"/>
                  </a:cubicBezTo>
                  <a:cubicBezTo>
                    <a:pt x="1393" y="292"/>
                    <a:pt x="1416" y="292"/>
                    <a:pt x="1393" y="315"/>
                  </a:cubicBezTo>
                  <a:lnTo>
                    <a:pt x="1416" y="315"/>
                  </a:lnTo>
                  <a:cubicBezTo>
                    <a:pt x="1393" y="315"/>
                    <a:pt x="1393" y="315"/>
                    <a:pt x="1393" y="337"/>
                  </a:cubicBezTo>
                  <a:cubicBezTo>
                    <a:pt x="1393" y="360"/>
                    <a:pt x="1393" y="406"/>
                    <a:pt x="1393" y="406"/>
                  </a:cubicBezTo>
                  <a:cubicBezTo>
                    <a:pt x="1393" y="406"/>
                    <a:pt x="1393" y="406"/>
                    <a:pt x="1393" y="429"/>
                  </a:cubicBezTo>
                  <a:cubicBezTo>
                    <a:pt x="1370" y="429"/>
                    <a:pt x="1370" y="452"/>
                    <a:pt x="1370" y="474"/>
                  </a:cubicBezTo>
                  <a:cubicBezTo>
                    <a:pt x="1370" y="474"/>
                    <a:pt x="1370" y="497"/>
                    <a:pt x="1348" y="543"/>
                  </a:cubicBezTo>
                  <a:cubicBezTo>
                    <a:pt x="1256" y="725"/>
                    <a:pt x="1119" y="999"/>
                    <a:pt x="982" y="1273"/>
                  </a:cubicBezTo>
                  <a:cubicBezTo>
                    <a:pt x="1142" y="1182"/>
                    <a:pt x="1348" y="1045"/>
                    <a:pt x="1507" y="977"/>
                  </a:cubicBezTo>
                  <a:cubicBezTo>
                    <a:pt x="1599" y="931"/>
                    <a:pt x="1690" y="885"/>
                    <a:pt x="1736" y="862"/>
                  </a:cubicBezTo>
                  <a:cubicBezTo>
                    <a:pt x="1781" y="840"/>
                    <a:pt x="1827" y="840"/>
                    <a:pt x="1873" y="817"/>
                  </a:cubicBezTo>
                  <a:cubicBezTo>
                    <a:pt x="1985" y="785"/>
                    <a:pt x="2121" y="752"/>
                    <a:pt x="2232" y="752"/>
                  </a:cubicBezTo>
                  <a:cubicBezTo>
                    <a:pt x="2277" y="752"/>
                    <a:pt x="2318" y="758"/>
                    <a:pt x="2352" y="771"/>
                  </a:cubicBezTo>
                  <a:cubicBezTo>
                    <a:pt x="2397" y="794"/>
                    <a:pt x="2397" y="862"/>
                    <a:pt x="2397" y="931"/>
                  </a:cubicBezTo>
                  <a:cubicBezTo>
                    <a:pt x="2397" y="999"/>
                    <a:pt x="2375" y="1045"/>
                    <a:pt x="2352" y="1114"/>
                  </a:cubicBezTo>
                  <a:cubicBezTo>
                    <a:pt x="2329" y="1205"/>
                    <a:pt x="2306" y="1273"/>
                    <a:pt x="2329" y="1273"/>
                  </a:cubicBezTo>
                  <a:cubicBezTo>
                    <a:pt x="2329" y="1277"/>
                    <a:pt x="2330" y="1279"/>
                    <a:pt x="2333" y="1279"/>
                  </a:cubicBezTo>
                  <a:cubicBezTo>
                    <a:pt x="2345" y="1279"/>
                    <a:pt x="2386" y="1231"/>
                    <a:pt x="2443" y="1136"/>
                  </a:cubicBezTo>
                  <a:cubicBezTo>
                    <a:pt x="2466" y="1091"/>
                    <a:pt x="2489" y="1022"/>
                    <a:pt x="2512" y="954"/>
                  </a:cubicBezTo>
                  <a:cubicBezTo>
                    <a:pt x="2534" y="908"/>
                    <a:pt x="2534" y="862"/>
                    <a:pt x="2534" y="794"/>
                  </a:cubicBezTo>
                  <a:cubicBezTo>
                    <a:pt x="2512" y="748"/>
                    <a:pt x="2489" y="680"/>
                    <a:pt x="2443" y="657"/>
                  </a:cubicBezTo>
                  <a:cubicBezTo>
                    <a:pt x="2329" y="566"/>
                    <a:pt x="2215" y="566"/>
                    <a:pt x="2124" y="566"/>
                  </a:cubicBezTo>
                  <a:cubicBezTo>
                    <a:pt x="2009" y="566"/>
                    <a:pt x="1918" y="589"/>
                    <a:pt x="1804" y="611"/>
                  </a:cubicBezTo>
                  <a:cubicBezTo>
                    <a:pt x="1758" y="611"/>
                    <a:pt x="1713" y="634"/>
                    <a:pt x="1667" y="634"/>
                  </a:cubicBezTo>
                  <a:cubicBezTo>
                    <a:pt x="1644" y="657"/>
                    <a:pt x="1644" y="657"/>
                    <a:pt x="1621" y="657"/>
                  </a:cubicBezTo>
                  <a:lnTo>
                    <a:pt x="1599" y="657"/>
                  </a:lnTo>
                  <a:cubicBezTo>
                    <a:pt x="1617" y="638"/>
                    <a:pt x="1621" y="619"/>
                    <a:pt x="1634" y="613"/>
                  </a:cubicBezTo>
                  <a:lnTo>
                    <a:pt x="1634" y="613"/>
                  </a:lnTo>
                  <a:cubicBezTo>
                    <a:pt x="1635" y="604"/>
                    <a:pt x="1644" y="580"/>
                    <a:pt x="1644" y="566"/>
                  </a:cubicBezTo>
                  <a:cubicBezTo>
                    <a:pt x="1667" y="543"/>
                    <a:pt x="1667" y="520"/>
                    <a:pt x="1667" y="520"/>
                  </a:cubicBezTo>
                  <a:cubicBezTo>
                    <a:pt x="1690" y="497"/>
                    <a:pt x="1690" y="474"/>
                    <a:pt x="1690" y="474"/>
                  </a:cubicBezTo>
                  <a:cubicBezTo>
                    <a:pt x="1690" y="474"/>
                    <a:pt x="1713" y="429"/>
                    <a:pt x="1713" y="337"/>
                  </a:cubicBezTo>
                  <a:cubicBezTo>
                    <a:pt x="1713" y="315"/>
                    <a:pt x="1713" y="292"/>
                    <a:pt x="1690" y="246"/>
                  </a:cubicBezTo>
                  <a:cubicBezTo>
                    <a:pt x="1690" y="223"/>
                    <a:pt x="1667" y="178"/>
                    <a:pt x="1644" y="155"/>
                  </a:cubicBezTo>
                  <a:cubicBezTo>
                    <a:pt x="1621" y="109"/>
                    <a:pt x="1599" y="86"/>
                    <a:pt x="1553" y="64"/>
                  </a:cubicBezTo>
                  <a:cubicBezTo>
                    <a:pt x="1507" y="41"/>
                    <a:pt x="1484" y="18"/>
                    <a:pt x="1439" y="18"/>
                  </a:cubicBezTo>
                  <a:cubicBezTo>
                    <a:pt x="1405" y="6"/>
                    <a:pt x="1370" y="1"/>
                    <a:pt x="13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0" name="Google Shape;1624;p23">
              <a:extLst>
                <a:ext uri="{FF2B5EF4-FFF2-40B4-BE49-F238E27FC236}">
                  <a16:creationId xmlns:a16="http://schemas.microsoft.com/office/drawing/2014/main" id="{C04C111A-F399-F757-6C02-118EE99F0CED}"/>
                </a:ext>
              </a:extLst>
            </p:cNvPr>
            <p:cNvSpPr/>
            <p:nvPr/>
          </p:nvSpPr>
          <p:spPr>
            <a:xfrm>
              <a:off x="4733200" y="3165325"/>
              <a:ext cx="16575" cy="49375"/>
            </a:xfrm>
            <a:custGeom>
              <a:avLst/>
              <a:gdLst/>
              <a:ahLst/>
              <a:cxnLst/>
              <a:rect l="l" t="t" r="r" b="b"/>
              <a:pathLst>
                <a:path w="663" h="1975" extrusionOk="0">
                  <a:moveTo>
                    <a:pt x="432" y="1"/>
                  </a:moveTo>
                  <a:cubicBezTo>
                    <a:pt x="308" y="1"/>
                    <a:pt x="178" y="154"/>
                    <a:pt x="137" y="396"/>
                  </a:cubicBezTo>
                  <a:cubicBezTo>
                    <a:pt x="69" y="647"/>
                    <a:pt x="137" y="899"/>
                    <a:pt x="274" y="944"/>
                  </a:cubicBezTo>
                  <a:cubicBezTo>
                    <a:pt x="290" y="949"/>
                    <a:pt x="306" y="952"/>
                    <a:pt x="322" y="952"/>
                  </a:cubicBezTo>
                  <a:cubicBezTo>
                    <a:pt x="446" y="952"/>
                    <a:pt x="576" y="799"/>
                    <a:pt x="616" y="556"/>
                  </a:cubicBezTo>
                  <a:cubicBezTo>
                    <a:pt x="662" y="305"/>
                    <a:pt x="616" y="54"/>
                    <a:pt x="480" y="8"/>
                  </a:cubicBezTo>
                  <a:cubicBezTo>
                    <a:pt x="464" y="3"/>
                    <a:pt x="448" y="1"/>
                    <a:pt x="432" y="1"/>
                  </a:cubicBezTo>
                  <a:close/>
                  <a:moveTo>
                    <a:pt x="250" y="1284"/>
                  </a:moveTo>
                  <a:cubicBezTo>
                    <a:pt x="164" y="1284"/>
                    <a:pt x="67" y="1393"/>
                    <a:pt x="46" y="1561"/>
                  </a:cubicBezTo>
                  <a:cubicBezTo>
                    <a:pt x="0" y="1743"/>
                    <a:pt x="46" y="1926"/>
                    <a:pt x="137" y="1971"/>
                  </a:cubicBezTo>
                  <a:cubicBezTo>
                    <a:pt x="147" y="1973"/>
                    <a:pt x="156" y="1974"/>
                    <a:pt x="166" y="1974"/>
                  </a:cubicBezTo>
                  <a:cubicBezTo>
                    <a:pt x="267" y="1974"/>
                    <a:pt x="346" y="1865"/>
                    <a:pt x="388" y="1697"/>
                  </a:cubicBezTo>
                  <a:cubicBezTo>
                    <a:pt x="434" y="1515"/>
                    <a:pt x="388" y="1332"/>
                    <a:pt x="274" y="1287"/>
                  </a:cubicBezTo>
                  <a:cubicBezTo>
                    <a:pt x="266" y="1285"/>
                    <a:pt x="258" y="1284"/>
                    <a:pt x="250" y="128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1" name="Google Shape;1625;p23">
              <a:extLst>
                <a:ext uri="{FF2B5EF4-FFF2-40B4-BE49-F238E27FC236}">
                  <a16:creationId xmlns:a16="http://schemas.microsoft.com/office/drawing/2014/main" id="{5041D44F-21EE-8D73-BC3A-A73834697283}"/>
                </a:ext>
              </a:extLst>
            </p:cNvPr>
            <p:cNvSpPr/>
            <p:nvPr/>
          </p:nvSpPr>
          <p:spPr>
            <a:xfrm>
              <a:off x="4983125" y="3045700"/>
              <a:ext cx="50825" cy="12650"/>
            </a:xfrm>
            <a:custGeom>
              <a:avLst/>
              <a:gdLst/>
              <a:ahLst/>
              <a:cxnLst/>
              <a:rect l="l" t="t" r="r" b="b"/>
              <a:pathLst>
                <a:path w="2033" h="506" extrusionOk="0">
                  <a:moveTo>
                    <a:pt x="332" y="133"/>
                  </a:moveTo>
                  <a:cubicBezTo>
                    <a:pt x="174" y="133"/>
                    <a:pt x="44" y="215"/>
                    <a:pt x="24" y="297"/>
                  </a:cubicBezTo>
                  <a:cubicBezTo>
                    <a:pt x="1" y="411"/>
                    <a:pt x="138" y="502"/>
                    <a:pt x="343" y="502"/>
                  </a:cubicBezTo>
                  <a:cubicBezTo>
                    <a:pt x="526" y="502"/>
                    <a:pt x="685" y="411"/>
                    <a:pt x="708" y="320"/>
                  </a:cubicBezTo>
                  <a:cubicBezTo>
                    <a:pt x="731" y="206"/>
                    <a:pt x="594" y="137"/>
                    <a:pt x="389" y="137"/>
                  </a:cubicBezTo>
                  <a:cubicBezTo>
                    <a:pt x="369" y="135"/>
                    <a:pt x="350" y="133"/>
                    <a:pt x="332" y="133"/>
                  </a:cubicBezTo>
                  <a:close/>
                  <a:moveTo>
                    <a:pt x="1576" y="0"/>
                  </a:moveTo>
                  <a:cubicBezTo>
                    <a:pt x="1302" y="0"/>
                    <a:pt x="1073" y="114"/>
                    <a:pt x="1051" y="251"/>
                  </a:cubicBezTo>
                  <a:cubicBezTo>
                    <a:pt x="1028" y="388"/>
                    <a:pt x="1210" y="502"/>
                    <a:pt x="1484" y="502"/>
                  </a:cubicBezTo>
                  <a:cubicBezTo>
                    <a:pt x="1508" y="504"/>
                    <a:pt x="1531" y="505"/>
                    <a:pt x="1554" y="505"/>
                  </a:cubicBezTo>
                  <a:cubicBezTo>
                    <a:pt x="1796" y="505"/>
                    <a:pt x="1988" y="399"/>
                    <a:pt x="2009" y="274"/>
                  </a:cubicBezTo>
                  <a:cubicBezTo>
                    <a:pt x="2032" y="114"/>
                    <a:pt x="1850" y="0"/>
                    <a:pt x="157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2" name="Google Shape;1626;p23">
              <a:extLst>
                <a:ext uri="{FF2B5EF4-FFF2-40B4-BE49-F238E27FC236}">
                  <a16:creationId xmlns:a16="http://schemas.microsoft.com/office/drawing/2014/main" id="{371803C6-98B2-5C6B-0086-325D4389B5E2}"/>
                </a:ext>
              </a:extLst>
            </p:cNvPr>
            <p:cNvSpPr/>
            <p:nvPr/>
          </p:nvSpPr>
          <p:spPr>
            <a:xfrm>
              <a:off x="6841100" y="3179050"/>
              <a:ext cx="667675" cy="1233900"/>
            </a:xfrm>
            <a:custGeom>
              <a:avLst/>
              <a:gdLst/>
              <a:ahLst/>
              <a:cxnLst/>
              <a:rect l="l" t="t" r="r" b="b"/>
              <a:pathLst>
                <a:path w="26707" h="49356" extrusionOk="0">
                  <a:moveTo>
                    <a:pt x="17257" y="1012"/>
                  </a:moveTo>
                  <a:cubicBezTo>
                    <a:pt x="17531" y="1103"/>
                    <a:pt x="17873" y="1217"/>
                    <a:pt x="18170" y="1400"/>
                  </a:cubicBezTo>
                  <a:cubicBezTo>
                    <a:pt x="18261" y="1445"/>
                    <a:pt x="18330" y="1491"/>
                    <a:pt x="18398" y="1559"/>
                  </a:cubicBezTo>
                  <a:cubicBezTo>
                    <a:pt x="18033" y="1354"/>
                    <a:pt x="17645" y="1148"/>
                    <a:pt x="17257" y="1012"/>
                  </a:cubicBezTo>
                  <a:close/>
                  <a:moveTo>
                    <a:pt x="20886" y="3043"/>
                  </a:moveTo>
                  <a:lnTo>
                    <a:pt x="20886" y="3043"/>
                  </a:lnTo>
                  <a:cubicBezTo>
                    <a:pt x="21069" y="3089"/>
                    <a:pt x="21251" y="3157"/>
                    <a:pt x="21457" y="3294"/>
                  </a:cubicBezTo>
                  <a:cubicBezTo>
                    <a:pt x="21525" y="3317"/>
                    <a:pt x="21571" y="3363"/>
                    <a:pt x="21639" y="3408"/>
                  </a:cubicBezTo>
                  <a:cubicBezTo>
                    <a:pt x="21388" y="3248"/>
                    <a:pt x="21137" y="3134"/>
                    <a:pt x="20886" y="3043"/>
                  </a:cubicBezTo>
                  <a:close/>
                  <a:moveTo>
                    <a:pt x="24607" y="13451"/>
                  </a:moveTo>
                  <a:cubicBezTo>
                    <a:pt x="24607" y="13451"/>
                    <a:pt x="24629" y="13474"/>
                    <a:pt x="24652" y="13497"/>
                  </a:cubicBezTo>
                  <a:lnTo>
                    <a:pt x="24721" y="13543"/>
                  </a:lnTo>
                  <a:lnTo>
                    <a:pt x="24744" y="13565"/>
                  </a:lnTo>
                  <a:cubicBezTo>
                    <a:pt x="24744" y="13565"/>
                    <a:pt x="24766" y="13565"/>
                    <a:pt x="24766" y="13588"/>
                  </a:cubicBezTo>
                  <a:cubicBezTo>
                    <a:pt x="24766" y="13588"/>
                    <a:pt x="24812" y="13611"/>
                    <a:pt x="24766" y="13634"/>
                  </a:cubicBezTo>
                  <a:lnTo>
                    <a:pt x="24744" y="13634"/>
                  </a:lnTo>
                  <a:cubicBezTo>
                    <a:pt x="24698" y="13588"/>
                    <a:pt x="24652" y="13520"/>
                    <a:pt x="24607" y="13451"/>
                  </a:cubicBezTo>
                  <a:close/>
                  <a:moveTo>
                    <a:pt x="23945" y="13657"/>
                  </a:moveTo>
                  <a:lnTo>
                    <a:pt x="24264" y="13702"/>
                  </a:lnTo>
                  <a:cubicBezTo>
                    <a:pt x="24196" y="13702"/>
                    <a:pt x="24127" y="13702"/>
                    <a:pt x="24059" y="13680"/>
                  </a:cubicBezTo>
                  <a:lnTo>
                    <a:pt x="23945" y="13680"/>
                  </a:lnTo>
                  <a:cubicBezTo>
                    <a:pt x="23945" y="13680"/>
                    <a:pt x="23945" y="13657"/>
                    <a:pt x="23945" y="13657"/>
                  </a:cubicBezTo>
                  <a:close/>
                  <a:moveTo>
                    <a:pt x="24944" y="13793"/>
                  </a:moveTo>
                  <a:cubicBezTo>
                    <a:pt x="24947" y="13794"/>
                    <a:pt x="24949" y="13794"/>
                    <a:pt x="24949" y="13794"/>
                  </a:cubicBezTo>
                  <a:lnTo>
                    <a:pt x="24944" y="13793"/>
                  </a:lnTo>
                  <a:close/>
                  <a:moveTo>
                    <a:pt x="24013" y="13771"/>
                  </a:moveTo>
                  <a:cubicBezTo>
                    <a:pt x="24013" y="13816"/>
                    <a:pt x="24013" y="13885"/>
                    <a:pt x="24013" y="13976"/>
                  </a:cubicBezTo>
                  <a:cubicBezTo>
                    <a:pt x="24013" y="13976"/>
                    <a:pt x="24013" y="13999"/>
                    <a:pt x="24013" y="14022"/>
                  </a:cubicBezTo>
                  <a:cubicBezTo>
                    <a:pt x="23990" y="13908"/>
                    <a:pt x="23967" y="13839"/>
                    <a:pt x="23967" y="13771"/>
                  </a:cubicBezTo>
                  <a:close/>
                  <a:moveTo>
                    <a:pt x="914" y="21600"/>
                  </a:moveTo>
                  <a:lnTo>
                    <a:pt x="914" y="21600"/>
                  </a:lnTo>
                  <a:cubicBezTo>
                    <a:pt x="756" y="21735"/>
                    <a:pt x="620" y="21983"/>
                    <a:pt x="507" y="22452"/>
                  </a:cubicBezTo>
                  <a:lnTo>
                    <a:pt x="507" y="22452"/>
                  </a:lnTo>
                  <a:cubicBezTo>
                    <a:pt x="526" y="22368"/>
                    <a:pt x="527" y="22304"/>
                    <a:pt x="549" y="22239"/>
                  </a:cubicBezTo>
                  <a:cubicBezTo>
                    <a:pt x="572" y="22125"/>
                    <a:pt x="617" y="22034"/>
                    <a:pt x="663" y="21942"/>
                  </a:cubicBezTo>
                  <a:cubicBezTo>
                    <a:pt x="686" y="21851"/>
                    <a:pt x="731" y="21760"/>
                    <a:pt x="777" y="21714"/>
                  </a:cubicBezTo>
                  <a:cubicBezTo>
                    <a:pt x="823" y="21668"/>
                    <a:pt x="868" y="21623"/>
                    <a:pt x="914" y="21600"/>
                  </a:cubicBezTo>
                  <a:close/>
                  <a:moveTo>
                    <a:pt x="503" y="22467"/>
                  </a:moveTo>
                  <a:cubicBezTo>
                    <a:pt x="503" y="22467"/>
                    <a:pt x="503" y="22490"/>
                    <a:pt x="503" y="22490"/>
                  </a:cubicBezTo>
                  <a:cubicBezTo>
                    <a:pt x="503" y="22513"/>
                    <a:pt x="503" y="22559"/>
                    <a:pt x="480" y="22581"/>
                  </a:cubicBezTo>
                  <a:cubicBezTo>
                    <a:pt x="503" y="22536"/>
                    <a:pt x="503" y="22513"/>
                    <a:pt x="503" y="22467"/>
                  </a:cubicBezTo>
                  <a:close/>
                  <a:moveTo>
                    <a:pt x="1844" y="24664"/>
                  </a:moveTo>
                  <a:cubicBezTo>
                    <a:pt x="1716" y="24812"/>
                    <a:pt x="1607" y="25054"/>
                    <a:pt x="1530" y="25457"/>
                  </a:cubicBezTo>
                  <a:cubicBezTo>
                    <a:pt x="1530" y="25457"/>
                    <a:pt x="1530" y="25457"/>
                    <a:pt x="1530" y="25480"/>
                  </a:cubicBezTo>
                  <a:cubicBezTo>
                    <a:pt x="1515" y="25495"/>
                    <a:pt x="1510" y="25510"/>
                    <a:pt x="1508" y="25531"/>
                  </a:cubicBezTo>
                  <a:lnTo>
                    <a:pt x="1508" y="25531"/>
                  </a:lnTo>
                  <a:cubicBezTo>
                    <a:pt x="1513" y="25431"/>
                    <a:pt x="1536" y="25330"/>
                    <a:pt x="1576" y="25229"/>
                  </a:cubicBezTo>
                  <a:cubicBezTo>
                    <a:pt x="1599" y="25115"/>
                    <a:pt x="1621" y="25024"/>
                    <a:pt x="1667" y="24932"/>
                  </a:cubicBezTo>
                  <a:cubicBezTo>
                    <a:pt x="1713" y="24841"/>
                    <a:pt x="1758" y="24750"/>
                    <a:pt x="1804" y="24704"/>
                  </a:cubicBezTo>
                  <a:cubicBezTo>
                    <a:pt x="1818" y="24691"/>
                    <a:pt x="1831" y="24677"/>
                    <a:pt x="1844" y="24664"/>
                  </a:cubicBezTo>
                  <a:close/>
                  <a:moveTo>
                    <a:pt x="878" y="27478"/>
                  </a:moveTo>
                  <a:cubicBezTo>
                    <a:pt x="724" y="27617"/>
                    <a:pt x="592" y="27867"/>
                    <a:pt x="503" y="28333"/>
                  </a:cubicBezTo>
                  <a:cubicBezTo>
                    <a:pt x="503" y="28333"/>
                    <a:pt x="503" y="28333"/>
                    <a:pt x="503" y="28356"/>
                  </a:cubicBezTo>
                  <a:cubicBezTo>
                    <a:pt x="499" y="28360"/>
                    <a:pt x="496" y="28365"/>
                    <a:pt x="493" y="28370"/>
                  </a:cubicBezTo>
                  <a:lnTo>
                    <a:pt x="493" y="28370"/>
                  </a:lnTo>
                  <a:cubicBezTo>
                    <a:pt x="505" y="28282"/>
                    <a:pt x="513" y="28193"/>
                    <a:pt x="549" y="28105"/>
                  </a:cubicBezTo>
                  <a:cubicBezTo>
                    <a:pt x="572" y="27991"/>
                    <a:pt x="594" y="27877"/>
                    <a:pt x="640" y="27808"/>
                  </a:cubicBezTo>
                  <a:cubicBezTo>
                    <a:pt x="686" y="27717"/>
                    <a:pt x="731" y="27626"/>
                    <a:pt x="777" y="27580"/>
                  </a:cubicBezTo>
                  <a:cubicBezTo>
                    <a:pt x="815" y="27523"/>
                    <a:pt x="853" y="27498"/>
                    <a:pt x="878" y="27478"/>
                  </a:cubicBezTo>
                  <a:close/>
                  <a:moveTo>
                    <a:pt x="20407" y="34519"/>
                  </a:moveTo>
                  <a:cubicBezTo>
                    <a:pt x="20361" y="34565"/>
                    <a:pt x="20338" y="34587"/>
                    <a:pt x="20293" y="34633"/>
                  </a:cubicBezTo>
                  <a:lnTo>
                    <a:pt x="20270" y="34565"/>
                  </a:lnTo>
                  <a:cubicBezTo>
                    <a:pt x="20293" y="34565"/>
                    <a:pt x="20338" y="34542"/>
                    <a:pt x="20384" y="34519"/>
                  </a:cubicBezTo>
                  <a:close/>
                  <a:moveTo>
                    <a:pt x="12758" y="1"/>
                  </a:moveTo>
                  <a:cubicBezTo>
                    <a:pt x="12691" y="1"/>
                    <a:pt x="12623" y="3"/>
                    <a:pt x="12555" y="7"/>
                  </a:cubicBezTo>
                  <a:lnTo>
                    <a:pt x="12053" y="7"/>
                  </a:lnTo>
                  <a:cubicBezTo>
                    <a:pt x="11870" y="30"/>
                    <a:pt x="11710" y="53"/>
                    <a:pt x="11551" y="76"/>
                  </a:cubicBezTo>
                  <a:cubicBezTo>
                    <a:pt x="10866" y="144"/>
                    <a:pt x="10204" y="304"/>
                    <a:pt x="9588" y="464"/>
                  </a:cubicBezTo>
                  <a:cubicBezTo>
                    <a:pt x="8971" y="623"/>
                    <a:pt x="8423" y="829"/>
                    <a:pt x="7990" y="1126"/>
                  </a:cubicBezTo>
                  <a:cubicBezTo>
                    <a:pt x="7876" y="1194"/>
                    <a:pt x="7761" y="1285"/>
                    <a:pt x="7670" y="1377"/>
                  </a:cubicBezTo>
                  <a:cubicBezTo>
                    <a:pt x="7533" y="1468"/>
                    <a:pt x="7396" y="1559"/>
                    <a:pt x="7259" y="1651"/>
                  </a:cubicBezTo>
                  <a:cubicBezTo>
                    <a:pt x="7259" y="1651"/>
                    <a:pt x="7008" y="1696"/>
                    <a:pt x="6666" y="1856"/>
                  </a:cubicBezTo>
                  <a:cubicBezTo>
                    <a:pt x="6575" y="1902"/>
                    <a:pt x="6483" y="1925"/>
                    <a:pt x="6392" y="1993"/>
                  </a:cubicBezTo>
                  <a:cubicBezTo>
                    <a:pt x="6187" y="2107"/>
                    <a:pt x="5981" y="2290"/>
                    <a:pt x="5776" y="2518"/>
                  </a:cubicBezTo>
                  <a:cubicBezTo>
                    <a:pt x="5684" y="2632"/>
                    <a:pt x="5593" y="2746"/>
                    <a:pt x="5525" y="2906"/>
                  </a:cubicBezTo>
                  <a:cubicBezTo>
                    <a:pt x="5433" y="3020"/>
                    <a:pt x="5388" y="3180"/>
                    <a:pt x="5319" y="3317"/>
                  </a:cubicBezTo>
                  <a:cubicBezTo>
                    <a:pt x="5205" y="3614"/>
                    <a:pt x="5137" y="3933"/>
                    <a:pt x="5091" y="4230"/>
                  </a:cubicBezTo>
                  <a:cubicBezTo>
                    <a:pt x="5091" y="4390"/>
                    <a:pt x="5068" y="4549"/>
                    <a:pt x="5068" y="4709"/>
                  </a:cubicBezTo>
                  <a:cubicBezTo>
                    <a:pt x="4520" y="5622"/>
                    <a:pt x="4315" y="6923"/>
                    <a:pt x="4269" y="8270"/>
                  </a:cubicBezTo>
                  <a:cubicBezTo>
                    <a:pt x="4087" y="8270"/>
                    <a:pt x="3858" y="8316"/>
                    <a:pt x="3584" y="8407"/>
                  </a:cubicBezTo>
                  <a:cubicBezTo>
                    <a:pt x="2900" y="8681"/>
                    <a:pt x="2626" y="9320"/>
                    <a:pt x="2603" y="10050"/>
                  </a:cubicBezTo>
                  <a:cubicBezTo>
                    <a:pt x="2375" y="10438"/>
                    <a:pt x="2261" y="10872"/>
                    <a:pt x="2215" y="11351"/>
                  </a:cubicBezTo>
                  <a:cubicBezTo>
                    <a:pt x="2215" y="11397"/>
                    <a:pt x="2215" y="11420"/>
                    <a:pt x="2215" y="11465"/>
                  </a:cubicBezTo>
                  <a:cubicBezTo>
                    <a:pt x="2169" y="12744"/>
                    <a:pt x="2877" y="13885"/>
                    <a:pt x="3950" y="14433"/>
                  </a:cubicBezTo>
                  <a:cubicBezTo>
                    <a:pt x="3995" y="14844"/>
                    <a:pt x="4109" y="15232"/>
                    <a:pt x="4246" y="15597"/>
                  </a:cubicBezTo>
                  <a:cubicBezTo>
                    <a:pt x="4224" y="15711"/>
                    <a:pt x="4201" y="15802"/>
                    <a:pt x="4178" y="15894"/>
                  </a:cubicBezTo>
                  <a:cubicBezTo>
                    <a:pt x="3995" y="16327"/>
                    <a:pt x="3790" y="16738"/>
                    <a:pt x="3630" y="17080"/>
                  </a:cubicBezTo>
                  <a:cubicBezTo>
                    <a:pt x="3539" y="17240"/>
                    <a:pt x="3448" y="17377"/>
                    <a:pt x="3379" y="17491"/>
                  </a:cubicBezTo>
                  <a:cubicBezTo>
                    <a:pt x="3356" y="17514"/>
                    <a:pt x="3356" y="17537"/>
                    <a:pt x="3356" y="17537"/>
                  </a:cubicBezTo>
                  <a:cubicBezTo>
                    <a:pt x="3356" y="17537"/>
                    <a:pt x="3333" y="17560"/>
                    <a:pt x="3288" y="17628"/>
                  </a:cubicBezTo>
                  <a:cubicBezTo>
                    <a:pt x="3265" y="17651"/>
                    <a:pt x="3242" y="17697"/>
                    <a:pt x="3219" y="17742"/>
                  </a:cubicBezTo>
                  <a:cubicBezTo>
                    <a:pt x="3196" y="17765"/>
                    <a:pt x="3174" y="17788"/>
                    <a:pt x="3151" y="17811"/>
                  </a:cubicBezTo>
                  <a:cubicBezTo>
                    <a:pt x="3151" y="17811"/>
                    <a:pt x="3128" y="17857"/>
                    <a:pt x="3105" y="17879"/>
                  </a:cubicBezTo>
                  <a:cubicBezTo>
                    <a:pt x="3105" y="17902"/>
                    <a:pt x="3105" y="17925"/>
                    <a:pt x="3105" y="17948"/>
                  </a:cubicBezTo>
                  <a:lnTo>
                    <a:pt x="3105" y="18016"/>
                  </a:lnTo>
                  <a:lnTo>
                    <a:pt x="3174" y="18039"/>
                  </a:lnTo>
                  <a:cubicBezTo>
                    <a:pt x="3288" y="18085"/>
                    <a:pt x="3402" y="18130"/>
                    <a:pt x="3562" y="18176"/>
                  </a:cubicBezTo>
                  <a:lnTo>
                    <a:pt x="3836" y="18336"/>
                  </a:lnTo>
                  <a:cubicBezTo>
                    <a:pt x="3584" y="18998"/>
                    <a:pt x="2238" y="19386"/>
                    <a:pt x="2238" y="19386"/>
                  </a:cubicBezTo>
                  <a:cubicBezTo>
                    <a:pt x="2238" y="19386"/>
                    <a:pt x="2238" y="19386"/>
                    <a:pt x="2261" y="19409"/>
                  </a:cubicBezTo>
                  <a:lnTo>
                    <a:pt x="2146" y="19431"/>
                  </a:lnTo>
                  <a:lnTo>
                    <a:pt x="2101" y="19431"/>
                  </a:lnTo>
                  <a:lnTo>
                    <a:pt x="2146" y="19477"/>
                  </a:lnTo>
                  <a:lnTo>
                    <a:pt x="2283" y="19637"/>
                  </a:lnTo>
                  <a:cubicBezTo>
                    <a:pt x="2352" y="19705"/>
                    <a:pt x="2420" y="19774"/>
                    <a:pt x="2489" y="19842"/>
                  </a:cubicBezTo>
                  <a:cubicBezTo>
                    <a:pt x="2557" y="19911"/>
                    <a:pt x="2626" y="19979"/>
                    <a:pt x="2717" y="20025"/>
                  </a:cubicBezTo>
                  <a:cubicBezTo>
                    <a:pt x="3288" y="20504"/>
                    <a:pt x="3995" y="20847"/>
                    <a:pt x="4520" y="21029"/>
                  </a:cubicBezTo>
                  <a:cubicBezTo>
                    <a:pt x="4794" y="21121"/>
                    <a:pt x="5022" y="21166"/>
                    <a:pt x="5159" y="21235"/>
                  </a:cubicBezTo>
                  <a:cubicBezTo>
                    <a:pt x="5251" y="21258"/>
                    <a:pt x="5319" y="21258"/>
                    <a:pt x="5365" y="21280"/>
                  </a:cubicBezTo>
                  <a:lnTo>
                    <a:pt x="5410" y="21280"/>
                  </a:lnTo>
                  <a:cubicBezTo>
                    <a:pt x="5410" y="21280"/>
                    <a:pt x="5433" y="21303"/>
                    <a:pt x="5456" y="21303"/>
                  </a:cubicBezTo>
                  <a:lnTo>
                    <a:pt x="5319" y="21303"/>
                  </a:lnTo>
                  <a:lnTo>
                    <a:pt x="4497" y="21326"/>
                  </a:lnTo>
                  <a:lnTo>
                    <a:pt x="3676" y="21372"/>
                  </a:lnTo>
                  <a:lnTo>
                    <a:pt x="3539" y="21372"/>
                  </a:lnTo>
                  <a:cubicBezTo>
                    <a:pt x="2375" y="21394"/>
                    <a:pt x="1370" y="21440"/>
                    <a:pt x="1233" y="21463"/>
                  </a:cubicBezTo>
                  <a:cubicBezTo>
                    <a:pt x="1165" y="21486"/>
                    <a:pt x="1074" y="21509"/>
                    <a:pt x="1005" y="21531"/>
                  </a:cubicBezTo>
                  <a:cubicBezTo>
                    <a:pt x="982" y="21554"/>
                    <a:pt x="982" y="21554"/>
                    <a:pt x="960" y="21577"/>
                  </a:cubicBezTo>
                  <a:lnTo>
                    <a:pt x="914" y="21577"/>
                  </a:lnTo>
                  <a:cubicBezTo>
                    <a:pt x="868" y="21600"/>
                    <a:pt x="823" y="21623"/>
                    <a:pt x="754" y="21668"/>
                  </a:cubicBezTo>
                  <a:cubicBezTo>
                    <a:pt x="708" y="21737"/>
                    <a:pt x="663" y="21805"/>
                    <a:pt x="617" y="21897"/>
                  </a:cubicBezTo>
                  <a:cubicBezTo>
                    <a:pt x="572" y="21988"/>
                    <a:pt x="526" y="22102"/>
                    <a:pt x="480" y="22216"/>
                  </a:cubicBezTo>
                  <a:cubicBezTo>
                    <a:pt x="435" y="22422"/>
                    <a:pt x="389" y="22650"/>
                    <a:pt x="366" y="22832"/>
                  </a:cubicBezTo>
                  <a:cubicBezTo>
                    <a:pt x="366" y="22901"/>
                    <a:pt x="366" y="22969"/>
                    <a:pt x="366" y="23038"/>
                  </a:cubicBezTo>
                  <a:cubicBezTo>
                    <a:pt x="343" y="23061"/>
                    <a:pt x="366" y="23084"/>
                    <a:pt x="343" y="23084"/>
                  </a:cubicBezTo>
                  <a:lnTo>
                    <a:pt x="343" y="23106"/>
                  </a:lnTo>
                  <a:cubicBezTo>
                    <a:pt x="343" y="23106"/>
                    <a:pt x="343" y="23129"/>
                    <a:pt x="366" y="23198"/>
                  </a:cubicBezTo>
                  <a:cubicBezTo>
                    <a:pt x="366" y="23243"/>
                    <a:pt x="366" y="23312"/>
                    <a:pt x="366" y="23403"/>
                  </a:cubicBezTo>
                  <a:cubicBezTo>
                    <a:pt x="389" y="23472"/>
                    <a:pt x="389" y="23586"/>
                    <a:pt x="435" y="23677"/>
                  </a:cubicBezTo>
                  <a:cubicBezTo>
                    <a:pt x="457" y="23791"/>
                    <a:pt x="480" y="23882"/>
                    <a:pt x="549" y="23997"/>
                  </a:cubicBezTo>
                  <a:cubicBezTo>
                    <a:pt x="549" y="24019"/>
                    <a:pt x="572" y="24042"/>
                    <a:pt x="572" y="24065"/>
                  </a:cubicBezTo>
                  <a:cubicBezTo>
                    <a:pt x="594" y="24088"/>
                    <a:pt x="617" y="24111"/>
                    <a:pt x="617" y="24133"/>
                  </a:cubicBezTo>
                  <a:cubicBezTo>
                    <a:pt x="640" y="24133"/>
                    <a:pt x="663" y="24156"/>
                    <a:pt x="663" y="24179"/>
                  </a:cubicBezTo>
                  <a:cubicBezTo>
                    <a:pt x="686" y="24202"/>
                    <a:pt x="708" y="24225"/>
                    <a:pt x="708" y="24248"/>
                  </a:cubicBezTo>
                  <a:cubicBezTo>
                    <a:pt x="731" y="24248"/>
                    <a:pt x="731" y="24248"/>
                    <a:pt x="731" y="24270"/>
                  </a:cubicBezTo>
                  <a:cubicBezTo>
                    <a:pt x="754" y="24270"/>
                    <a:pt x="754" y="24270"/>
                    <a:pt x="777" y="24293"/>
                  </a:cubicBezTo>
                  <a:cubicBezTo>
                    <a:pt x="777" y="24293"/>
                    <a:pt x="800" y="24316"/>
                    <a:pt x="823" y="24316"/>
                  </a:cubicBezTo>
                  <a:cubicBezTo>
                    <a:pt x="845" y="24362"/>
                    <a:pt x="891" y="24362"/>
                    <a:pt x="914" y="24385"/>
                  </a:cubicBezTo>
                  <a:cubicBezTo>
                    <a:pt x="937" y="24407"/>
                    <a:pt x="982" y="24430"/>
                    <a:pt x="1005" y="24430"/>
                  </a:cubicBezTo>
                  <a:cubicBezTo>
                    <a:pt x="1005" y="24430"/>
                    <a:pt x="1028" y="24453"/>
                    <a:pt x="1028" y="24453"/>
                  </a:cubicBezTo>
                  <a:lnTo>
                    <a:pt x="1074" y="24453"/>
                  </a:lnTo>
                  <a:cubicBezTo>
                    <a:pt x="1097" y="24476"/>
                    <a:pt x="1119" y="24476"/>
                    <a:pt x="1119" y="24476"/>
                  </a:cubicBezTo>
                  <a:cubicBezTo>
                    <a:pt x="1119" y="24476"/>
                    <a:pt x="1100" y="24457"/>
                    <a:pt x="1079" y="24436"/>
                  </a:cubicBezTo>
                  <a:lnTo>
                    <a:pt x="1079" y="24436"/>
                  </a:lnTo>
                  <a:cubicBezTo>
                    <a:pt x="1187" y="24457"/>
                    <a:pt x="1313" y="24476"/>
                    <a:pt x="1439" y="24476"/>
                  </a:cubicBezTo>
                  <a:cubicBezTo>
                    <a:pt x="1644" y="24499"/>
                    <a:pt x="1850" y="24499"/>
                    <a:pt x="2055" y="24522"/>
                  </a:cubicBezTo>
                  <a:lnTo>
                    <a:pt x="2032" y="24522"/>
                  </a:lnTo>
                  <a:cubicBezTo>
                    <a:pt x="2010" y="24544"/>
                    <a:pt x="1987" y="24544"/>
                    <a:pt x="1987" y="24567"/>
                  </a:cubicBezTo>
                  <a:lnTo>
                    <a:pt x="1918" y="24567"/>
                  </a:lnTo>
                  <a:cubicBezTo>
                    <a:pt x="1895" y="24590"/>
                    <a:pt x="1827" y="24613"/>
                    <a:pt x="1781" y="24658"/>
                  </a:cubicBezTo>
                  <a:cubicBezTo>
                    <a:pt x="1713" y="24727"/>
                    <a:pt x="1667" y="24795"/>
                    <a:pt x="1621" y="24887"/>
                  </a:cubicBezTo>
                  <a:cubicBezTo>
                    <a:pt x="1576" y="24978"/>
                    <a:pt x="1530" y="25092"/>
                    <a:pt x="1507" y="25206"/>
                  </a:cubicBezTo>
                  <a:cubicBezTo>
                    <a:pt x="1439" y="25412"/>
                    <a:pt x="1416" y="25640"/>
                    <a:pt x="1393" y="25800"/>
                  </a:cubicBezTo>
                  <a:cubicBezTo>
                    <a:pt x="1370" y="25891"/>
                    <a:pt x="1370" y="25960"/>
                    <a:pt x="1370" y="26028"/>
                  </a:cubicBezTo>
                  <a:cubicBezTo>
                    <a:pt x="1370" y="26051"/>
                    <a:pt x="1370" y="26074"/>
                    <a:pt x="1370" y="26074"/>
                  </a:cubicBezTo>
                  <a:lnTo>
                    <a:pt x="1370" y="26096"/>
                  </a:lnTo>
                  <a:cubicBezTo>
                    <a:pt x="1370" y="26096"/>
                    <a:pt x="1370" y="26119"/>
                    <a:pt x="1370" y="26165"/>
                  </a:cubicBezTo>
                  <a:cubicBezTo>
                    <a:pt x="1370" y="26233"/>
                    <a:pt x="1370" y="26302"/>
                    <a:pt x="1393" y="26393"/>
                  </a:cubicBezTo>
                  <a:cubicBezTo>
                    <a:pt x="1393" y="26462"/>
                    <a:pt x="1416" y="26576"/>
                    <a:pt x="1439" y="26667"/>
                  </a:cubicBezTo>
                  <a:cubicBezTo>
                    <a:pt x="1462" y="26781"/>
                    <a:pt x="1507" y="26873"/>
                    <a:pt x="1553" y="26987"/>
                  </a:cubicBezTo>
                  <a:cubicBezTo>
                    <a:pt x="1576" y="27009"/>
                    <a:pt x="1576" y="27032"/>
                    <a:pt x="1599" y="27055"/>
                  </a:cubicBezTo>
                  <a:cubicBezTo>
                    <a:pt x="1599" y="27078"/>
                    <a:pt x="1621" y="27101"/>
                    <a:pt x="1644" y="27101"/>
                  </a:cubicBezTo>
                  <a:cubicBezTo>
                    <a:pt x="1644" y="27124"/>
                    <a:pt x="1667" y="27146"/>
                    <a:pt x="1690" y="27169"/>
                  </a:cubicBezTo>
                  <a:cubicBezTo>
                    <a:pt x="1690" y="27192"/>
                    <a:pt x="1713" y="27215"/>
                    <a:pt x="1736" y="27215"/>
                  </a:cubicBezTo>
                  <a:cubicBezTo>
                    <a:pt x="1736" y="27238"/>
                    <a:pt x="1758" y="27238"/>
                    <a:pt x="1758" y="27261"/>
                  </a:cubicBezTo>
                  <a:cubicBezTo>
                    <a:pt x="1758" y="27261"/>
                    <a:pt x="1781" y="27261"/>
                    <a:pt x="1781" y="27283"/>
                  </a:cubicBezTo>
                  <a:lnTo>
                    <a:pt x="1804" y="27283"/>
                  </a:lnTo>
                  <a:cubicBezTo>
                    <a:pt x="1485" y="27306"/>
                    <a:pt x="1279" y="27306"/>
                    <a:pt x="1211" y="27329"/>
                  </a:cubicBezTo>
                  <a:cubicBezTo>
                    <a:pt x="1165" y="27329"/>
                    <a:pt x="1119" y="27352"/>
                    <a:pt x="1074" y="27375"/>
                  </a:cubicBezTo>
                  <a:cubicBezTo>
                    <a:pt x="1051" y="27375"/>
                    <a:pt x="1028" y="27398"/>
                    <a:pt x="1005" y="27398"/>
                  </a:cubicBezTo>
                  <a:cubicBezTo>
                    <a:pt x="982" y="27420"/>
                    <a:pt x="960" y="27420"/>
                    <a:pt x="960" y="27443"/>
                  </a:cubicBezTo>
                  <a:lnTo>
                    <a:pt x="891" y="27443"/>
                  </a:lnTo>
                  <a:cubicBezTo>
                    <a:pt x="868" y="27466"/>
                    <a:pt x="800" y="27489"/>
                    <a:pt x="754" y="27534"/>
                  </a:cubicBezTo>
                  <a:cubicBezTo>
                    <a:pt x="686" y="27603"/>
                    <a:pt x="640" y="27671"/>
                    <a:pt x="594" y="27763"/>
                  </a:cubicBezTo>
                  <a:cubicBezTo>
                    <a:pt x="549" y="27854"/>
                    <a:pt x="503" y="27968"/>
                    <a:pt x="480" y="28059"/>
                  </a:cubicBezTo>
                  <a:cubicBezTo>
                    <a:pt x="412" y="28288"/>
                    <a:pt x="389" y="28516"/>
                    <a:pt x="366" y="28676"/>
                  </a:cubicBezTo>
                  <a:cubicBezTo>
                    <a:pt x="275" y="28676"/>
                    <a:pt x="183" y="28721"/>
                    <a:pt x="161" y="28767"/>
                  </a:cubicBezTo>
                  <a:cubicBezTo>
                    <a:pt x="92" y="28813"/>
                    <a:pt x="92" y="28835"/>
                    <a:pt x="92" y="28835"/>
                  </a:cubicBezTo>
                  <a:cubicBezTo>
                    <a:pt x="92" y="28835"/>
                    <a:pt x="69" y="28881"/>
                    <a:pt x="47" y="28927"/>
                  </a:cubicBezTo>
                  <a:cubicBezTo>
                    <a:pt x="24" y="28995"/>
                    <a:pt x="24" y="29064"/>
                    <a:pt x="1" y="29155"/>
                  </a:cubicBezTo>
                  <a:cubicBezTo>
                    <a:pt x="1" y="29338"/>
                    <a:pt x="24" y="29566"/>
                    <a:pt x="69" y="29771"/>
                  </a:cubicBezTo>
                  <a:cubicBezTo>
                    <a:pt x="115" y="30000"/>
                    <a:pt x="183" y="30228"/>
                    <a:pt x="252" y="30365"/>
                  </a:cubicBezTo>
                  <a:cubicBezTo>
                    <a:pt x="320" y="30525"/>
                    <a:pt x="389" y="30616"/>
                    <a:pt x="389" y="30616"/>
                  </a:cubicBezTo>
                  <a:cubicBezTo>
                    <a:pt x="435" y="30684"/>
                    <a:pt x="457" y="30776"/>
                    <a:pt x="503" y="30844"/>
                  </a:cubicBezTo>
                  <a:cubicBezTo>
                    <a:pt x="640" y="31141"/>
                    <a:pt x="845" y="31392"/>
                    <a:pt x="1097" y="31620"/>
                  </a:cubicBezTo>
                  <a:cubicBezTo>
                    <a:pt x="1119" y="31620"/>
                    <a:pt x="1119" y="31643"/>
                    <a:pt x="1142" y="31643"/>
                  </a:cubicBezTo>
                  <a:cubicBezTo>
                    <a:pt x="1211" y="31689"/>
                    <a:pt x="1279" y="31757"/>
                    <a:pt x="1348" y="31803"/>
                  </a:cubicBezTo>
                  <a:cubicBezTo>
                    <a:pt x="1370" y="31803"/>
                    <a:pt x="1393" y="31826"/>
                    <a:pt x="1416" y="31848"/>
                  </a:cubicBezTo>
                  <a:cubicBezTo>
                    <a:pt x="1485" y="31894"/>
                    <a:pt x="1576" y="31940"/>
                    <a:pt x="1644" y="31985"/>
                  </a:cubicBezTo>
                  <a:cubicBezTo>
                    <a:pt x="1667" y="31985"/>
                    <a:pt x="1690" y="32008"/>
                    <a:pt x="1713" y="32008"/>
                  </a:cubicBezTo>
                  <a:cubicBezTo>
                    <a:pt x="1781" y="32054"/>
                    <a:pt x="1850" y="32077"/>
                    <a:pt x="1941" y="32122"/>
                  </a:cubicBezTo>
                  <a:lnTo>
                    <a:pt x="1987" y="32122"/>
                  </a:lnTo>
                  <a:cubicBezTo>
                    <a:pt x="2078" y="32168"/>
                    <a:pt x="2169" y="32191"/>
                    <a:pt x="2261" y="32214"/>
                  </a:cubicBezTo>
                  <a:cubicBezTo>
                    <a:pt x="2283" y="32214"/>
                    <a:pt x="2306" y="32214"/>
                    <a:pt x="2329" y="32236"/>
                  </a:cubicBezTo>
                  <a:cubicBezTo>
                    <a:pt x="2420" y="32236"/>
                    <a:pt x="2512" y="32259"/>
                    <a:pt x="2603" y="32282"/>
                  </a:cubicBezTo>
                  <a:cubicBezTo>
                    <a:pt x="2646" y="32285"/>
                    <a:pt x="2690" y="32286"/>
                    <a:pt x="2733" y="32286"/>
                  </a:cubicBezTo>
                  <a:cubicBezTo>
                    <a:pt x="3029" y="32286"/>
                    <a:pt x="3322" y="32221"/>
                    <a:pt x="3598" y="32103"/>
                  </a:cubicBezTo>
                  <a:lnTo>
                    <a:pt x="3598" y="32103"/>
                  </a:lnTo>
                  <a:cubicBezTo>
                    <a:pt x="3644" y="32098"/>
                    <a:pt x="3804" y="32028"/>
                    <a:pt x="3995" y="31894"/>
                  </a:cubicBezTo>
                  <a:cubicBezTo>
                    <a:pt x="4109" y="31803"/>
                    <a:pt x="4246" y="31711"/>
                    <a:pt x="4361" y="31575"/>
                  </a:cubicBezTo>
                  <a:cubicBezTo>
                    <a:pt x="4475" y="31415"/>
                    <a:pt x="4566" y="31232"/>
                    <a:pt x="4589" y="31050"/>
                  </a:cubicBezTo>
                  <a:cubicBezTo>
                    <a:pt x="4612" y="31027"/>
                    <a:pt x="4612" y="30981"/>
                    <a:pt x="4612" y="30958"/>
                  </a:cubicBezTo>
                  <a:cubicBezTo>
                    <a:pt x="4749" y="31027"/>
                    <a:pt x="4886" y="31095"/>
                    <a:pt x="5022" y="31164"/>
                  </a:cubicBezTo>
                  <a:cubicBezTo>
                    <a:pt x="5022" y="31164"/>
                    <a:pt x="5045" y="31164"/>
                    <a:pt x="5068" y="31186"/>
                  </a:cubicBezTo>
                  <a:cubicBezTo>
                    <a:pt x="5159" y="31232"/>
                    <a:pt x="5274" y="31255"/>
                    <a:pt x="5365" y="31301"/>
                  </a:cubicBezTo>
                  <a:cubicBezTo>
                    <a:pt x="5388" y="31301"/>
                    <a:pt x="5410" y="31301"/>
                    <a:pt x="5433" y="31323"/>
                  </a:cubicBezTo>
                  <a:cubicBezTo>
                    <a:pt x="5525" y="31346"/>
                    <a:pt x="5616" y="31369"/>
                    <a:pt x="5707" y="31392"/>
                  </a:cubicBezTo>
                  <a:cubicBezTo>
                    <a:pt x="5707" y="31392"/>
                    <a:pt x="5730" y="31392"/>
                    <a:pt x="5753" y="31415"/>
                  </a:cubicBezTo>
                  <a:cubicBezTo>
                    <a:pt x="5799" y="31415"/>
                    <a:pt x="5844" y="31438"/>
                    <a:pt x="5890" y="31438"/>
                  </a:cubicBezTo>
                  <a:cubicBezTo>
                    <a:pt x="4840" y="33994"/>
                    <a:pt x="3425" y="37304"/>
                    <a:pt x="2763" y="38764"/>
                  </a:cubicBezTo>
                  <a:cubicBezTo>
                    <a:pt x="2580" y="39130"/>
                    <a:pt x="2466" y="39381"/>
                    <a:pt x="2420" y="39472"/>
                  </a:cubicBezTo>
                  <a:cubicBezTo>
                    <a:pt x="2398" y="39472"/>
                    <a:pt x="2398" y="39472"/>
                    <a:pt x="2398" y="39495"/>
                  </a:cubicBezTo>
                  <a:cubicBezTo>
                    <a:pt x="2398" y="39495"/>
                    <a:pt x="2398" y="39495"/>
                    <a:pt x="2398" y="39518"/>
                  </a:cubicBezTo>
                  <a:lnTo>
                    <a:pt x="2375" y="39518"/>
                  </a:lnTo>
                  <a:cubicBezTo>
                    <a:pt x="2375" y="39518"/>
                    <a:pt x="2375" y="39518"/>
                    <a:pt x="2375" y="39541"/>
                  </a:cubicBezTo>
                  <a:cubicBezTo>
                    <a:pt x="2375" y="39563"/>
                    <a:pt x="2375" y="39563"/>
                    <a:pt x="2375" y="39563"/>
                  </a:cubicBezTo>
                  <a:cubicBezTo>
                    <a:pt x="2375" y="39586"/>
                    <a:pt x="2375" y="39586"/>
                    <a:pt x="2375" y="39586"/>
                  </a:cubicBezTo>
                  <a:cubicBezTo>
                    <a:pt x="2375" y="39609"/>
                    <a:pt x="2398" y="39609"/>
                    <a:pt x="2398" y="39632"/>
                  </a:cubicBezTo>
                  <a:cubicBezTo>
                    <a:pt x="2398" y="39632"/>
                    <a:pt x="2398" y="39632"/>
                    <a:pt x="2398" y="39655"/>
                  </a:cubicBezTo>
                  <a:cubicBezTo>
                    <a:pt x="2420" y="39677"/>
                    <a:pt x="2420" y="39700"/>
                    <a:pt x="2420" y="39723"/>
                  </a:cubicBezTo>
                  <a:cubicBezTo>
                    <a:pt x="2443" y="39723"/>
                    <a:pt x="2443" y="39746"/>
                    <a:pt x="2443" y="39746"/>
                  </a:cubicBezTo>
                  <a:cubicBezTo>
                    <a:pt x="2443" y="39769"/>
                    <a:pt x="2466" y="39792"/>
                    <a:pt x="2466" y="39814"/>
                  </a:cubicBezTo>
                  <a:cubicBezTo>
                    <a:pt x="2489" y="39837"/>
                    <a:pt x="2489" y="39837"/>
                    <a:pt x="2489" y="39860"/>
                  </a:cubicBezTo>
                  <a:cubicBezTo>
                    <a:pt x="2512" y="39883"/>
                    <a:pt x="2512" y="39906"/>
                    <a:pt x="2535" y="39929"/>
                  </a:cubicBezTo>
                  <a:cubicBezTo>
                    <a:pt x="2535" y="39929"/>
                    <a:pt x="2557" y="39951"/>
                    <a:pt x="2557" y="39974"/>
                  </a:cubicBezTo>
                  <a:cubicBezTo>
                    <a:pt x="2557" y="39997"/>
                    <a:pt x="2580" y="40020"/>
                    <a:pt x="2603" y="40043"/>
                  </a:cubicBezTo>
                  <a:cubicBezTo>
                    <a:pt x="2603" y="40066"/>
                    <a:pt x="2626" y="40088"/>
                    <a:pt x="2626" y="40088"/>
                  </a:cubicBezTo>
                  <a:cubicBezTo>
                    <a:pt x="2649" y="40134"/>
                    <a:pt x="2671" y="40157"/>
                    <a:pt x="2671" y="40180"/>
                  </a:cubicBezTo>
                  <a:cubicBezTo>
                    <a:pt x="2694" y="40202"/>
                    <a:pt x="2694" y="40202"/>
                    <a:pt x="2717" y="40225"/>
                  </a:cubicBezTo>
                  <a:cubicBezTo>
                    <a:pt x="2740" y="40271"/>
                    <a:pt x="2786" y="40317"/>
                    <a:pt x="2808" y="40362"/>
                  </a:cubicBezTo>
                  <a:cubicBezTo>
                    <a:pt x="2831" y="40385"/>
                    <a:pt x="2854" y="40408"/>
                    <a:pt x="2854" y="40431"/>
                  </a:cubicBezTo>
                  <a:cubicBezTo>
                    <a:pt x="2877" y="40454"/>
                    <a:pt x="2900" y="40476"/>
                    <a:pt x="2945" y="40522"/>
                  </a:cubicBezTo>
                  <a:cubicBezTo>
                    <a:pt x="2945" y="40545"/>
                    <a:pt x="2968" y="40568"/>
                    <a:pt x="2991" y="40591"/>
                  </a:cubicBezTo>
                  <a:cubicBezTo>
                    <a:pt x="3014" y="40613"/>
                    <a:pt x="3037" y="40636"/>
                    <a:pt x="3082" y="40682"/>
                  </a:cubicBezTo>
                  <a:cubicBezTo>
                    <a:pt x="3105" y="40705"/>
                    <a:pt x="3128" y="40727"/>
                    <a:pt x="3151" y="40750"/>
                  </a:cubicBezTo>
                  <a:cubicBezTo>
                    <a:pt x="3174" y="40773"/>
                    <a:pt x="3196" y="40819"/>
                    <a:pt x="3219" y="40842"/>
                  </a:cubicBezTo>
                  <a:cubicBezTo>
                    <a:pt x="3265" y="40864"/>
                    <a:pt x="3288" y="40887"/>
                    <a:pt x="3311" y="40910"/>
                  </a:cubicBezTo>
                  <a:cubicBezTo>
                    <a:pt x="3333" y="40956"/>
                    <a:pt x="3379" y="40979"/>
                    <a:pt x="3402" y="41024"/>
                  </a:cubicBezTo>
                  <a:cubicBezTo>
                    <a:pt x="3448" y="41047"/>
                    <a:pt x="3470" y="41070"/>
                    <a:pt x="3493" y="41093"/>
                  </a:cubicBezTo>
                  <a:cubicBezTo>
                    <a:pt x="3562" y="41138"/>
                    <a:pt x="3607" y="41207"/>
                    <a:pt x="3676" y="41252"/>
                  </a:cubicBezTo>
                  <a:cubicBezTo>
                    <a:pt x="3721" y="41275"/>
                    <a:pt x="3744" y="41298"/>
                    <a:pt x="3767" y="41321"/>
                  </a:cubicBezTo>
                  <a:cubicBezTo>
                    <a:pt x="3813" y="41367"/>
                    <a:pt x="3858" y="41389"/>
                    <a:pt x="3904" y="41435"/>
                  </a:cubicBezTo>
                  <a:cubicBezTo>
                    <a:pt x="3950" y="41458"/>
                    <a:pt x="3995" y="41481"/>
                    <a:pt x="4018" y="41504"/>
                  </a:cubicBezTo>
                  <a:cubicBezTo>
                    <a:pt x="4064" y="41549"/>
                    <a:pt x="4109" y="41572"/>
                    <a:pt x="4155" y="41595"/>
                  </a:cubicBezTo>
                  <a:cubicBezTo>
                    <a:pt x="4201" y="41640"/>
                    <a:pt x="4246" y="41663"/>
                    <a:pt x="4292" y="41686"/>
                  </a:cubicBezTo>
                  <a:cubicBezTo>
                    <a:pt x="4338" y="41709"/>
                    <a:pt x="4383" y="41755"/>
                    <a:pt x="4429" y="41777"/>
                  </a:cubicBezTo>
                  <a:cubicBezTo>
                    <a:pt x="4475" y="41800"/>
                    <a:pt x="4520" y="41846"/>
                    <a:pt x="4566" y="41869"/>
                  </a:cubicBezTo>
                  <a:cubicBezTo>
                    <a:pt x="4634" y="41892"/>
                    <a:pt x="4703" y="41937"/>
                    <a:pt x="4771" y="41960"/>
                  </a:cubicBezTo>
                  <a:cubicBezTo>
                    <a:pt x="4794" y="41983"/>
                    <a:pt x="4840" y="42006"/>
                    <a:pt x="4886" y="42028"/>
                  </a:cubicBezTo>
                  <a:cubicBezTo>
                    <a:pt x="4977" y="42097"/>
                    <a:pt x="5091" y="42143"/>
                    <a:pt x="5205" y="42188"/>
                  </a:cubicBezTo>
                  <a:cubicBezTo>
                    <a:pt x="5251" y="42211"/>
                    <a:pt x="5296" y="42234"/>
                    <a:pt x="5342" y="42257"/>
                  </a:cubicBezTo>
                  <a:cubicBezTo>
                    <a:pt x="5410" y="42280"/>
                    <a:pt x="5479" y="42325"/>
                    <a:pt x="5570" y="42348"/>
                  </a:cubicBezTo>
                  <a:cubicBezTo>
                    <a:pt x="5616" y="42371"/>
                    <a:pt x="5662" y="42394"/>
                    <a:pt x="5730" y="42417"/>
                  </a:cubicBezTo>
                  <a:cubicBezTo>
                    <a:pt x="5799" y="42462"/>
                    <a:pt x="5867" y="42485"/>
                    <a:pt x="5958" y="42508"/>
                  </a:cubicBezTo>
                  <a:cubicBezTo>
                    <a:pt x="6004" y="42531"/>
                    <a:pt x="6072" y="42553"/>
                    <a:pt x="6141" y="42576"/>
                  </a:cubicBezTo>
                  <a:cubicBezTo>
                    <a:pt x="6209" y="42622"/>
                    <a:pt x="6301" y="42645"/>
                    <a:pt x="6392" y="42668"/>
                  </a:cubicBezTo>
                  <a:cubicBezTo>
                    <a:pt x="6460" y="42690"/>
                    <a:pt x="6506" y="42713"/>
                    <a:pt x="6575" y="42736"/>
                  </a:cubicBezTo>
                  <a:cubicBezTo>
                    <a:pt x="6689" y="42759"/>
                    <a:pt x="6803" y="42805"/>
                    <a:pt x="6917" y="42827"/>
                  </a:cubicBezTo>
                  <a:cubicBezTo>
                    <a:pt x="6963" y="42850"/>
                    <a:pt x="6985" y="42850"/>
                    <a:pt x="7031" y="42873"/>
                  </a:cubicBezTo>
                  <a:cubicBezTo>
                    <a:pt x="7122" y="42896"/>
                    <a:pt x="7214" y="42919"/>
                    <a:pt x="7328" y="42942"/>
                  </a:cubicBezTo>
                  <a:cubicBezTo>
                    <a:pt x="7373" y="43147"/>
                    <a:pt x="7442" y="43352"/>
                    <a:pt x="7510" y="43512"/>
                  </a:cubicBezTo>
                  <a:cubicBezTo>
                    <a:pt x="7533" y="43558"/>
                    <a:pt x="7556" y="43603"/>
                    <a:pt x="7556" y="43649"/>
                  </a:cubicBezTo>
                  <a:cubicBezTo>
                    <a:pt x="7602" y="43740"/>
                    <a:pt x="7625" y="43786"/>
                    <a:pt x="7625" y="43786"/>
                  </a:cubicBezTo>
                  <a:cubicBezTo>
                    <a:pt x="7625" y="43786"/>
                    <a:pt x="7670" y="43877"/>
                    <a:pt x="7761" y="44037"/>
                  </a:cubicBezTo>
                  <a:cubicBezTo>
                    <a:pt x="7921" y="44653"/>
                    <a:pt x="8127" y="45270"/>
                    <a:pt x="8332" y="45909"/>
                  </a:cubicBezTo>
                  <a:cubicBezTo>
                    <a:pt x="8332" y="45909"/>
                    <a:pt x="8332" y="45932"/>
                    <a:pt x="8332" y="45932"/>
                  </a:cubicBezTo>
                  <a:cubicBezTo>
                    <a:pt x="8446" y="46228"/>
                    <a:pt x="8538" y="46525"/>
                    <a:pt x="8629" y="46822"/>
                  </a:cubicBezTo>
                  <a:cubicBezTo>
                    <a:pt x="8629" y="46845"/>
                    <a:pt x="8652" y="46845"/>
                    <a:pt x="8652" y="46867"/>
                  </a:cubicBezTo>
                  <a:cubicBezTo>
                    <a:pt x="8948" y="47758"/>
                    <a:pt x="9245" y="48602"/>
                    <a:pt x="9519" y="49355"/>
                  </a:cubicBezTo>
                  <a:lnTo>
                    <a:pt x="11939" y="49355"/>
                  </a:lnTo>
                  <a:cubicBezTo>
                    <a:pt x="12053" y="49355"/>
                    <a:pt x="12190" y="49355"/>
                    <a:pt x="12304" y="49333"/>
                  </a:cubicBezTo>
                  <a:cubicBezTo>
                    <a:pt x="12304" y="47917"/>
                    <a:pt x="12304" y="45954"/>
                    <a:pt x="12304" y="44220"/>
                  </a:cubicBezTo>
                  <a:cubicBezTo>
                    <a:pt x="12304" y="43969"/>
                    <a:pt x="12304" y="43740"/>
                    <a:pt x="12281" y="43512"/>
                  </a:cubicBezTo>
                  <a:lnTo>
                    <a:pt x="12988" y="43512"/>
                  </a:lnTo>
                  <a:cubicBezTo>
                    <a:pt x="13103" y="45293"/>
                    <a:pt x="13262" y="47621"/>
                    <a:pt x="13399" y="49333"/>
                  </a:cubicBezTo>
                  <a:lnTo>
                    <a:pt x="16275" y="49333"/>
                  </a:lnTo>
                  <a:cubicBezTo>
                    <a:pt x="16732" y="47758"/>
                    <a:pt x="17211" y="45840"/>
                    <a:pt x="17576" y="44128"/>
                  </a:cubicBezTo>
                  <a:cubicBezTo>
                    <a:pt x="17645" y="43969"/>
                    <a:pt x="17691" y="43855"/>
                    <a:pt x="17691" y="43855"/>
                  </a:cubicBezTo>
                  <a:cubicBezTo>
                    <a:pt x="17691" y="43855"/>
                    <a:pt x="17736" y="43763"/>
                    <a:pt x="17782" y="43581"/>
                  </a:cubicBezTo>
                  <a:cubicBezTo>
                    <a:pt x="17782" y="43581"/>
                    <a:pt x="17782" y="43558"/>
                    <a:pt x="17782" y="43558"/>
                  </a:cubicBezTo>
                  <a:cubicBezTo>
                    <a:pt x="17805" y="43512"/>
                    <a:pt x="17805" y="43489"/>
                    <a:pt x="17827" y="43444"/>
                  </a:cubicBezTo>
                  <a:cubicBezTo>
                    <a:pt x="17827" y="43421"/>
                    <a:pt x="17827" y="43375"/>
                    <a:pt x="17850" y="43352"/>
                  </a:cubicBezTo>
                  <a:cubicBezTo>
                    <a:pt x="17850" y="43330"/>
                    <a:pt x="17850" y="43307"/>
                    <a:pt x="17850" y="43307"/>
                  </a:cubicBezTo>
                  <a:cubicBezTo>
                    <a:pt x="17873" y="43261"/>
                    <a:pt x="17873" y="43215"/>
                    <a:pt x="17896" y="43170"/>
                  </a:cubicBezTo>
                  <a:cubicBezTo>
                    <a:pt x="17896" y="43170"/>
                    <a:pt x="17896" y="43147"/>
                    <a:pt x="17896" y="43147"/>
                  </a:cubicBezTo>
                  <a:cubicBezTo>
                    <a:pt x="17896" y="43078"/>
                    <a:pt x="17919" y="43033"/>
                    <a:pt x="17919" y="42987"/>
                  </a:cubicBezTo>
                  <a:cubicBezTo>
                    <a:pt x="17942" y="42919"/>
                    <a:pt x="17942" y="42873"/>
                    <a:pt x="17942" y="42827"/>
                  </a:cubicBezTo>
                  <a:cubicBezTo>
                    <a:pt x="18010" y="42805"/>
                    <a:pt x="18056" y="42782"/>
                    <a:pt x="18101" y="42782"/>
                  </a:cubicBezTo>
                  <a:cubicBezTo>
                    <a:pt x="18193" y="42759"/>
                    <a:pt x="18261" y="42713"/>
                    <a:pt x="18352" y="42690"/>
                  </a:cubicBezTo>
                  <a:cubicBezTo>
                    <a:pt x="18421" y="42668"/>
                    <a:pt x="18512" y="42645"/>
                    <a:pt x="18581" y="42622"/>
                  </a:cubicBezTo>
                  <a:cubicBezTo>
                    <a:pt x="18649" y="42599"/>
                    <a:pt x="18740" y="42553"/>
                    <a:pt x="18809" y="42531"/>
                  </a:cubicBezTo>
                  <a:cubicBezTo>
                    <a:pt x="18877" y="42508"/>
                    <a:pt x="18946" y="42485"/>
                    <a:pt x="19037" y="42462"/>
                  </a:cubicBezTo>
                  <a:cubicBezTo>
                    <a:pt x="19106" y="42417"/>
                    <a:pt x="19174" y="42394"/>
                    <a:pt x="19243" y="42371"/>
                  </a:cubicBezTo>
                  <a:cubicBezTo>
                    <a:pt x="19311" y="42348"/>
                    <a:pt x="19380" y="42302"/>
                    <a:pt x="19448" y="42280"/>
                  </a:cubicBezTo>
                  <a:cubicBezTo>
                    <a:pt x="19517" y="42234"/>
                    <a:pt x="19585" y="42211"/>
                    <a:pt x="19653" y="42165"/>
                  </a:cubicBezTo>
                  <a:cubicBezTo>
                    <a:pt x="19768" y="42120"/>
                    <a:pt x="19882" y="42074"/>
                    <a:pt x="19996" y="42006"/>
                  </a:cubicBezTo>
                  <a:cubicBezTo>
                    <a:pt x="20042" y="41983"/>
                    <a:pt x="20110" y="41960"/>
                    <a:pt x="20156" y="41914"/>
                  </a:cubicBezTo>
                  <a:cubicBezTo>
                    <a:pt x="20224" y="41892"/>
                    <a:pt x="20270" y="41846"/>
                    <a:pt x="20338" y="41823"/>
                  </a:cubicBezTo>
                  <a:cubicBezTo>
                    <a:pt x="20384" y="41800"/>
                    <a:pt x="20452" y="41755"/>
                    <a:pt x="20498" y="41732"/>
                  </a:cubicBezTo>
                  <a:cubicBezTo>
                    <a:pt x="20544" y="41709"/>
                    <a:pt x="20612" y="41663"/>
                    <a:pt x="20658" y="41640"/>
                  </a:cubicBezTo>
                  <a:cubicBezTo>
                    <a:pt x="20703" y="41595"/>
                    <a:pt x="20749" y="41572"/>
                    <a:pt x="20795" y="41549"/>
                  </a:cubicBezTo>
                  <a:cubicBezTo>
                    <a:pt x="20840" y="41504"/>
                    <a:pt x="20909" y="41481"/>
                    <a:pt x="20955" y="41435"/>
                  </a:cubicBezTo>
                  <a:cubicBezTo>
                    <a:pt x="21000" y="41412"/>
                    <a:pt x="21046" y="41367"/>
                    <a:pt x="21069" y="41344"/>
                  </a:cubicBezTo>
                  <a:cubicBezTo>
                    <a:pt x="21137" y="41321"/>
                    <a:pt x="21183" y="41275"/>
                    <a:pt x="21228" y="41230"/>
                  </a:cubicBezTo>
                  <a:cubicBezTo>
                    <a:pt x="21251" y="41207"/>
                    <a:pt x="21297" y="41184"/>
                    <a:pt x="21343" y="41138"/>
                  </a:cubicBezTo>
                  <a:cubicBezTo>
                    <a:pt x="21388" y="41115"/>
                    <a:pt x="21434" y="41070"/>
                    <a:pt x="21457" y="41047"/>
                  </a:cubicBezTo>
                  <a:cubicBezTo>
                    <a:pt x="21502" y="41024"/>
                    <a:pt x="21548" y="40979"/>
                    <a:pt x="21571" y="40956"/>
                  </a:cubicBezTo>
                  <a:cubicBezTo>
                    <a:pt x="21639" y="40887"/>
                    <a:pt x="21708" y="40842"/>
                    <a:pt x="21776" y="40773"/>
                  </a:cubicBezTo>
                  <a:cubicBezTo>
                    <a:pt x="21799" y="40750"/>
                    <a:pt x="21845" y="40705"/>
                    <a:pt x="21868" y="40682"/>
                  </a:cubicBezTo>
                  <a:cubicBezTo>
                    <a:pt x="21913" y="40636"/>
                    <a:pt x="21936" y="40613"/>
                    <a:pt x="21982" y="40568"/>
                  </a:cubicBezTo>
                  <a:cubicBezTo>
                    <a:pt x="22004" y="40545"/>
                    <a:pt x="22027" y="40522"/>
                    <a:pt x="22050" y="40499"/>
                  </a:cubicBezTo>
                  <a:cubicBezTo>
                    <a:pt x="22096" y="40454"/>
                    <a:pt x="22119" y="40431"/>
                    <a:pt x="22141" y="40385"/>
                  </a:cubicBezTo>
                  <a:cubicBezTo>
                    <a:pt x="22164" y="40362"/>
                    <a:pt x="22210" y="40339"/>
                    <a:pt x="22233" y="40317"/>
                  </a:cubicBezTo>
                  <a:cubicBezTo>
                    <a:pt x="22256" y="40271"/>
                    <a:pt x="22278" y="40248"/>
                    <a:pt x="22301" y="40202"/>
                  </a:cubicBezTo>
                  <a:cubicBezTo>
                    <a:pt x="22324" y="40180"/>
                    <a:pt x="22347" y="40157"/>
                    <a:pt x="22370" y="40134"/>
                  </a:cubicBezTo>
                  <a:cubicBezTo>
                    <a:pt x="22393" y="40111"/>
                    <a:pt x="22415" y="40066"/>
                    <a:pt x="22438" y="40043"/>
                  </a:cubicBezTo>
                  <a:cubicBezTo>
                    <a:pt x="22461" y="40020"/>
                    <a:pt x="22484" y="39997"/>
                    <a:pt x="22507" y="39974"/>
                  </a:cubicBezTo>
                  <a:cubicBezTo>
                    <a:pt x="22507" y="39929"/>
                    <a:pt x="22529" y="39906"/>
                    <a:pt x="22552" y="39883"/>
                  </a:cubicBezTo>
                  <a:cubicBezTo>
                    <a:pt x="22575" y="39860"/>
                    <a:pt x="22598" y="39837"/>
                    <a:pt x="22598" y="39814"/>
                  </a:cubicBezTo>
                  <a:cubicBezTo>
                    <a:pt x="22621" y="39792"/>
                    <a:pt x="22644" y="39746"/>
                    <a:pt x="22666" y="39723"/>
                  </a:cubicBezTo>
                  <a:cubicBezTo>
                    <a:pt x="22666" y="39700"/>
                    <a:pt x="22689" y="39677"/>
                    <a:pt x="22712" y="39655"/>
                  </a:cubicBezTo>
                  <a:cubicBezTo>
                    <a:pt x="22735" y="39632"/>
                    <a:pt x="22735" y="39586"/>
                    <a:pt x="22758" y="39563"/>
                  </a:cubicBezTo>
                  <a:cubicBezTo>
                    <a:pt x="22781" y="39541"/>
                    <a:pt x="22803" y="39495"/>
                    <a:pt x="22803" y="39472"/>
                  </a:cubicBezTo>
                  <a:cubicBezTo>
                    <a:pt x="22826" y="39449"/>
                    <a:pt x="22826" y="39426"/>
                    <a:pt x="22849" y="39426"/>
                  </a:cubicBezTo>
                  <a:cubicBezTo>
                    <a:pt x="22849" y="39404"/>
                    <a:pt x="22872" y="39381"/>
                    <a:pt x="22872" y="39358"/>
                  </a:cubicBezTo>
                  <a:cubicBezTo>
                    <a:pt x="22895" y="39335"/>
                    <a:pt x="22895" y="39335"/>
                    <a:pt x="22895" y="39312"/>
                  </a:cubicBezTo>
                  <a:cubicBezTo>
                    <a:pt x="22918" y="39289"/>
                    <a:pt x="22918" y="39267"/>
                    <a:pt x="22918" y="39267"/>
                  </a:cubicBezTo>
                  <a:cubicBezTo>
                    <a:pt x="22940" y="39244"/>
                    <a:pt x="22940" y="39244"/>
                    <a:pt x="22940" y="39221"/>
                  </a:cubicBezTo>
                  <a:cubicBezTo>
                    <a:pt x="22940" y="39198"/>
                    <a:pt x="22963" y="39198"/>
                    <a:pt x="22963" y="39175"/>
                  </a:cubicBezTo>
                  <a:cubicBezTo>
                    <a:pt x="22963" y="39175"/>
                    <a:pt x="22963" y="39153"/>
                    <a:pt x="22963" y="39153"/>
                  </a:cubicBezTo>
                  <a:cubicBezTo>
                    <a:pt x="22986" y="39130"/>
                    <a:pt x="22986" y="39130"/>
                    <a:pt x="22986" y="39107"/>
                  </a:cubicBezTo>
                  <a:cubicBezTo>
                    <a:pt x="22986" y="39107"/>
                    <a:pt x="22986" y="39107"/>
                    <a:pt x="22986" y="39084"/>
                  </a:cubicBezTo>
                  <a:cubicBezTo>
                    <a:pt x="22986" y="39084"/>
                    <a:pt x="23009" y="39084"/>
                    <a:pt x="23009" y="39061"/>
                  </a:cubicBezTo>
                  <a:lnTo>
                    <a:pt x="20384" y="34770"/>
                  </a:lnTo>
                  <a:cubicBezTo>
                    <a:pt x="20521" y="34587"/>
                    <a:pt x="20703" y="34405"/>
                    <a:pt x="20863" y="34199"/>
                  </a:cubicBezTo>
                  <a:cubicBezTo>
                    <a:pt x="20886" y="34177"/>
                    <a:pt x="20909" y="34131"/>
                    <a:pt x="20932" y="34108"/>
                  </a:cubicBezTo>
                  <a:cubicBezTo>
                    <a:pt x="20932" y="34108"/>
                    <a:pt x="20955" y="34085"/>
                    <a:pt x="20955" y="34062"/>
                  </a:cubicBezTo>
                  <a:cubicBezTo>
                    <a:pt x="21000" y="34017"/>
                    <a:pt x="21023" y="33971"/>
                    <a:pt x="21069" y="33926"/>
                  </a:cubicBezTo>
                  <a:cubicBezTo>
                    <a:pt x="21069" y="33903"/>
                    <a:pt x="21091" y="33880"/>
                    <a:pt x="21114" y="33857"/>
                  </a:cubicBezTo>
                  <a:cubicBezTo>
                    <a:pt x="21137" y="33789"/>
                    <a:pt x="21183" y="33743"/>
                    <a:pt x="21206" y="33674"/>
                  </a:cubicBezTo>
                  <a:cubicBezTo>
                    <a:pt x="21206" y="33674"/>
                    <a:pt x="21206" y="33674"/>
                    <a:pt x="21206" y="33652"/>
                  </a:cubicBezTo>
                  <a:cubicBezTo>
                    <a:pt x="21297" y="33515"/>
                    <a:pt x="21365" y="33355"/>
                    <a:pt x="21434" y="33195"/>
                  </a:cubicBezTo>
                  <a:cubicBezTo>
                    <a:pt x="21753" y="32465"/>
                    <a:pt x="21799" y="31666"/>
                    <a:pt x="21868" y="31095"/>
                  </a:cubicBezTo>
                  <a:cubicBezTo>
                    <a:pt x="21890" y="30798"/>
                    <a:pt x="21890" y="30570"/>
                    <a:pt x="21890" y="30388"/>
                  </a:cubicBezTo>
                  <a:cubicBezTo>
                    <a:pt x="21890" y="30296"/>
                    <a:pt x="21913" y="30228"/>
                    <a:pt x="21913" y="30182"/>
                  </a:cubicBezTo>
                  <a:cubicBezTo>
                    <a:pt x="21913" y="30137"/>
                    <a:pt x="21913" y="30114"/>
                    <a:pt x="21913" y="30114"/>
                  </a:cubicBezTo>
                  <a:cubicBezTo>
                    <a:pt x="21913" y="30114"/>
                    <a:pt x="21890" y="30022"/>
                    <a:pt x="21890" y="29840"/>
                  </a:cubicBezTo>
                  <a:cubicBezTo>
                    <a:pt x="21868" y="29680"/>
                    <a:pt x="21868" y="29429"/>
                    <a:pt x="21822" y="29155"/>
                  </a:cubicBezTo>
                  <a:cubicBezTo>
                    <a:pt x="21799" y="28995"/>
                    <a:pt x="21776" y="28835"/>
                    <a:pt x="21753" y="28676"/>
                  </a:cubicBezTo>
                  <a:cubicBezTo>
                    <a:pt x="21731" y="28516"/>
                    <a:pt x="21708" y="28333"/>
                    <a:pt x="21662" y="28174"/>
                  </a:cubicBezTo>
                  <a:cubicBezTo>
                    <a:pt x="21594" y="27808"/>
                    <a:pt x="21525" y="27420"/>
                    <a:pt x="21434" y="27055"/>
                  </a:cubicBezTo>
                  <a:cubicBezTo>
                    <a:pt x="21411" y="26941"/>
                    <a:pt x="21388" y="26827"/>
                    <a:pt x="21343" y="26690"/>
                  </a:cubicBezTo>
                  <a:cubicBezTo>
                    <a:pt x="21343" y="26599"/>
                    <a:pt x="21320" y="26530"/>
                    <a:pt x="21320" y="26484"/>
                  </a:cubicBezTo>
                  <a:cubicBezTo>
                    <a:pt x="21320" y="26462"/>
                    <a:pt x="21297" y="26439"/>
                    <a:pt x="21297" y="26439"/>
                  </a:cubicBezTo>
                  <a:cubicBezTo>
                    <a:pt x="21297" y="26416"/>
                    <a:pt x="21297" y="26416"/>
                    <a:pt x="21297" y="26416"/>
                  </a:cubicBezTo>
                  <a:cubicBezTo>
                    <a:pt x="21297" y="26393"/>
                    <a:pt x="21297" y="26393"/>
                    <a:pt x="21297" y="26370"/>
                  </a:cubicBezTo>
                  <a:lnTo>
                    <a:pt x="21959" y="26370"/>
                  </a:lnTo>
                  <a:cubicBezTo>
                    <a:pt x="21982" y="26370"/>
                    <a:pt x="21982" y="26370"/>
                    <a:pt x="22004" y="26348"/>
                  </a:cubicBezTo>
                  <a:lnTo>
                    <a:pt x="22164" y="26348"/>
                  </a:lnTo>
                  <a:cubicBezTo>
                    <a:pt x="22187" y="26348"/>
                    <a:pt x="22187" y="26325"/>
                    <a:pt x="22187" y="26325"/>
                  </a:cubicBezTo>
                  <a:cubicBezTo>
                    <a:pt x="22233" y="26325"/>
                    <a:pt x="22278" y="26325"/>
                    <a:pt x="22324" y="26302"/>
                  </a:cubicBezTo>
                  <a:lnTo>
                    <a:pt x="22347" y="26302"/>
                  </a:lnTo>
                  <a:cubicBezTo>
                    <a:pt x="22393" y="26302"/>
                    <a:pt x="22415" y="26279"/>
                    <a:pt x="22461" y="26279"/>
                  </a:cubicBezTo>
                  <a:cubicBezTo>
                    <a:pt x="22461" y="26279"/>
                    <a:pt x="22461" y="26256"/>
                    <a:pt x="22484" y="26256"/>
                  </a:cubicBezTo>
                  <a:cubicBezTo>
                    <a:pt x="22552" y="26233"/>
                    <a:pt x="22621" y="26211"/>
                    <a:pt x="22666" y="26165"/>
                  </a:cubicBezTo>
                  <a:cubicBezTo>
                    <a:pt x="23123" y="25845"/>
                    <a:pt x="22621" y="25206"/>
                    <a:pt x="22096" y="24567"/>
                  </a:cubicBezTo>
                  <a:cubicBezTo>
                    <a:pt x="21594" y="23997"/>
                    <a:pt x="21114" y="22581"/>
                    <a:pt x="20635" y="21463"/>
                  </a:cubicBezTo>
                  <a:cubicBezTo>
                    <a:pt x="21845" y="21372"/>
                    <a:pt x="23123" y="21029"/>
                    <a:pt x="24173" y="20664"/>
                  </a:cubicBezTo>
                  <a:cubicBezTo>
                    <a:pt x="24196" y="20641"/>
                    <a:pt x="24219" y="20641"/>
                    <a:pt x="24241" y="20641"/>
                  </a:cubicBezTo>
                  <a:cubicBezTo>
                    <a:pt x="24721" y="20504"/>
                    <a:pt x="25200" y="20322"/>
                    <a:pt x="25520" y="20139"/>
                  </a:cubicBezTo>
                  <a:cubicBezTo>
                    <a:pt x="25542" y="20116"/>
                    <a:pt x="25588" y="20093"/>
                    <a:pt x="25611" y="20093"/>
                  </a:cubicBezTo>
                  <a:cubicBezTo>
                    <a:pt x="25953" y="19934"/>
                    <a:pt x="26250" y="19797"/>
                    <a:pt x="26433" y="19705"/>
                  </a:cubicBezTo>
                  <a:lnTo>
                    <a:pt x="26478" y="19705"/>
                  </a:lnTo>
                  <a:lnTo>
                    <a:pt x="26570" y="19683"/>
                  </a:lnTo>
                  <a:lnTo>
                    <a:pt x="26615" y="19683"/>
                  </a:lnTo>
                  <a:cubicBezTo>
                    <a:pt x="26638" y="19683"/>
                    <a:pt x="26661" y="19683"/>
                    <a:pt x="26638" y="19660"/>
                  </a:cubicBezTo>
                  <a:cubicBezTo>
                    <a:pt x="26638" y="19660"/>
                    <a:pt x="26615" y="19637"/>
                    <a:pt x="26615" y="19614"/>
                  </a:cubicBezTo>
                  <a:cubicBezTo>
                    <a:pt x="26661" y="19591"/>
                    <a:pt x="26707" y="19568"/>
                    <a:pt x="26707" y="19568"/>
                  </a:cubicBezTo>
                  <a:cubicBezTo>
                    <a:pt x="26615" y="19523"/>
                    <a:pt x="26547" y="19454"/>
                    <a:pt x="26478" y="19386"/>
                  </a:cubicBezTo>
                  <a:cubicBezTo>
                    <a:pt x="26455" y="19386"/>
                    <a:pt x="26433" y="19363"/>
                    <a:pt x="26410" y="19340"/>
                  </a:cubicBezTo>
                  <a:cubicBezTo>
                    <a:pt x="26387" y="19317"/>
                    <a:pt x="26364" y="19295"/>
                    <a:pt x="26341" y="19272"/>
                  </a:cubicBezTo>
                  <a:cubicBezTo>
                    <a:pt x="26113" y="18975"/>
                    <a:pt x="25976" y="18770"/>
                    <a:pt x="25976" y="18770"/>
                  </a:cubicBezTo>
                  <a:cubicBezTo>
                    <a:pt x="25976" y="18770"/>
                    <a:pt x="25748" y="18496"/>
                    <a:pt x="25451" y="18085"/>
                  </a:cubicBezTo>
                  <a:cubicBezTo>
                    <a:pt x="25405" y="18016"/>
                    <a:pt x="25360" y="17925"/>
                    <a:pt x="25314" y="17857"/>
                  </a:cubicBezTo>
                  <a:cubicBezTo>
                    <a:pt x="24789" y="16921"/>
                    <a:pt x="24447" y="15848"/>
                    <a:pt x="24241" y="15026"/>
                  </a:cubicBezTo>
                  <a:cubicBezTo>
                    <a:pt x="24173" y="14798"/>
                    <a:pt x="24127" y="14615"/>
                    <a:pt x="24104" y="14433"/>
                  </a:cubicBezTo>
                  <a:cubicBezTo>
                    <a:pt x="24059" y="14113"/>
                    <a:pt x="24036" y="13885"/>
                    <a:pt x="24036" y="13794"/>
                  </a:cubicBezTo>
                  <a:lnTo>
                    <a:pt x="24036" y="13794"/>
                  </a:lnTo>
                  <a:cubicBezTo>
                    <a:pt x="24121" y="13803"/>
                    <a:pt x="24210" y="13809"/>
                    <a:pt x="24301" y="13809"/>
                  </a:cubicBezTo>
                  <a:cubicBezTo>
                    <a:pt x="24430" y="13809"/>
                    <a:pt x="24564" y="13798"/>
                    <a:pt x="24698" y="13771"/>
                  </a:cubicBezTo>
                  <a:lnTo>
                    <a:pt x="24721" y="13771"/>
                  </a:lnTo>
                  <a:lnTo>
                    <a:pt x="24944" y="13793"/>
                  </a:lnTo>
                  <a:lnTo>
                    <a:pt x="24944" y="13793"/>
                  </a:lnTo>
                  <a:cubicBezTo>
                    <a:pt x="24930" y="13791"/>
                    <a:pt x="24890" y="13780"/>
                    <a:pt x="24835" y="13725"/>
                  </a:cubicBezTo>
                  <a:cubicBezTo>
                    <a:pt x="24858" y="13702"/>
                    <a:pt x="24880" y="13702"/>
                    <a:pt x="24903" y="13680"/>
                  </a:cubicBezTo>
                  <a:cubicBezTo>
                    <a:pt x="25063" y="13657"/>
                    <a:pt x="24926" y="13588"/>
                    <a:pt x="24880" y="13520"/>
                  </a:cubicBezTo>
                  <a:cubicBezTo>
                    <a:pt x="24858" y="13497"/>
                    <a:pt x="24835" y="13474"/>
                    <a:pt x="24835" y="13474"/>
                  </a:cubicBezTo>
                  <a:lnTo>
                    <a:pt x="24789" y="13451"/>
                  </a:lnTo>
                  <a:lnTo>
                    <a:pt x="24721" y="13383"/>
                  </a:lnTo>
                  <a:cubicBezTo>
                    <a:pt x="24675" y="13360"/>
                    <a:pt x="24629" y="13314"/>
                    <a:pt x="24607" y="13269"/>
                  </a:cubicBezTo>
                  <a:lnTo>
                    <a:pt x="24538" y="13223"/>
                  </a:lnTo>
                  <a:cubicBezTo>
                    <a:pt x="24515" y="13200"/>
                    <a:pt x="24515" y="13177"/>
                    <a:pt x="24492" y="13155"/>
                  </a:cubicBezTo>
                  <a:lnTo>
                    <a:pt x="24401" y="13018"/>
                  </a:lnTo>
                  <a:cubicBezTo>
                    <a:pt x="24378" y="12903"/>
                    <a:pt x="24310" y="12789"/>
                    <a:pt x="24287" y="12675"/>
                  </a:cubicBezTo>
                  <a:cubicBezTo>
                    <a:pt x="24127" y="12242"/>
                    <a:pt x="24036" y="11785"/>
                    <a:pt x="23967" y="11329"/>
                  </a:cubicBezTo>
                  <a:cubicBezTo>
                    <a:pt x="23922" y="10895"/>
                    <a:pt x="23899" y="10484"/>
                    <a:pt x="23876" y="10142"/>
                  </a:cubicBezTo>
                  <a:cubicBezTo>
                    <a:pt x="23853" y="9776"/>
                    <a:pt x="23853" y="9480"/>
                    <a:pt x="23831" y="9274"/>
                  </a:cubicBezTo>
                  <a:cubicBezTo>
                    <a:pt x="23831" y="9069"/>
                    <a:pt x="23831" y="8955"/>
                    <a:pt x="23831" y="8955"/>
                  </a:cubicBezTo>
                  <a:cubicBezTo>
                    <a:pt x="23831" y="8955"/>
                    <a:pt x="23808" y="8475"/>
                    <a:pt x="23785" y="7768"/>
                  </a:cubicBezTo>
                  <a:cubicBezTo>
                    <a:pt x="23716" y="7060"/>
                    <a:pt x="23602" y="6079"/>
                    <a:pt x="23191" y="5211"/>
                  </a:cubicBezTo>
                  <a:cubicBezTo>
                    <a:pt x="23123" y="5052"/>
                    <a:pt x="23032" y="4915"/>
                    <a:pt x="22963" y="4778"/>
                  </a:cubicBezTo>
                  <a:cubicBezTo>
                    <a:pt x="22872" y="4595"/>
                    <a:pt x="22758" y="4412"/>
                    <a:pt x="22644" y="4253"/>
                  </a:cubicBezTo>
                  <a:cubicBezTo>
                    <a:pt x="22598" y="4207"/>
                    <a:pt x="22552" y="4161"/>
                    <a:pt x="22507" y="4116"/>
                  </a:cubicBezTo>
                  <a:cubicBezTo>
                    <a:pt x="22210" y="3728"/>
                    <a:pt x="21868" y="3408"/>
                    <a:pt x="21502" y="3226"/>
                  </a:cubicBezTo>
                  <a:cubicBezTo>
                    <a:pt x="21183" y="3043"/>
                    <a:pt x="20886" y="2974"/>
                    <a:pt x="20681" y="2974"/>
                  </a:cubicBezTo>
                  <a:lnTo>
                    <a:pt x="20635" y="2974"/>
                  </a:lnTo>
                  <a:cubicBezTo>
                    <a:pt x="20521" y="2929"/>
                    <a:pt x="20407" y="2906"/>
                    <a:pt x="20293" y="2883"/>
                  </a:cubicBezTo>
                  <a:cubicBezTo>
                    <a:pt x="19996" y="2609"/>
                    <a:pt x="19653" y="2335"/>
                    <a:pt x="19311" y="2061"/>
                  </a:cubicBezTo>
                  <a:cubicBezTo>
                    <a:pt x="19129" y="1947"/>
                    <a:pt x="18946" y="1810"/>
                    <a:pt x="18786" y="1673"/>
                  </a:cubicBezTo>
                  <a:cubicBezTo>
                    <a:pt x="18604" y="1536"/>
                    <a:pt x="18421" y="1422"/>
                    <a:pt x="18238" y="1308"/>
                  </a:cubicBezTo>
                  <a:cubicBezTo>
                    <a:pt x="17850" y="1103"/>
                    <a:pt x="17485" y="989"/>
                    <a:pt x="17143" y="897"/>
                  </a:cubicBezTo>
                  <a:cubicBezTo>
                    <a:pt x="16823" y="783"/>
                    <a:pt x="16549" y="715"/>
                    <a:pt x="16367" y="669"/>
                  </a:cubicBezTo>
                  <a:cubicBezTo>
                    <a:pt x="16184" y="623"/>
                    <a:pt x="16070" y="601"/>
                    <a:pt x="16070" y="601"/>
                  </a:cubicBezTo>
                  <a:lnTo>
                    <a:pt x="16070" y="601"/>
                  </a:lnTo>
                  <a:cubicBezTo>
                    <a:pt x="16070" y="601"/>
                    <a:pt x="16150" y="641"/>
                    <a:pt x="16311" y="703"/>
                  </a:cubicBezTo>
                  <a:lnTo>
                    <a:pt x="16311" y="703"/>
                  </a:lnTo>
                  <a:cubicBezTo>
                    <a:pt x="16192" y="678"/>
                    <a:pt x="16068" y="662"/>
                    <a:pt x="15956" y="646"/>
                  </a:cubicBezTo>
                  <a:cubicBezTo>
                    <a:pt x="15933" y="646"/>
                    <a:pt x="15910" y="623"/>
                    <a:pt x="15887" y="623"/>
                  </a:cubicBezTo>
                  <a:cubicBezTo>
                    <a:pt x="15705" y="555"/>
                    <a:pt x="15476" y="487"/>
                    <a:pt x="15248" y="395"/>
                  </a:cubicBezTo>
                  <a:cubicBezTo>
                    <a:pt x="15111" y="350"/>
                    <a:pt x="14997" y="327"/>
                    <a:pt x="14860" y="281"/>
                  </a:cubicBezTo>
                  <a:cubicBezTo>
                    <a:pt x="14723" y="258"/>
                    <a:pt x="14586" y="213"/>
                    <a:pt x="14449" y="190"/>
                  </a:cubicBezTo>
                  <a:cubicBezTo>
                    <a:pt x="14290" y="144"/>
                    <a:pt x="14153" y="144"/>
                    <a:pt x="13993" y="98"/>
                  </a:cubicBezTo>
                  <a:cubicBezTo>
                    <a:pt x="13856" y="76"/>
                    <a:pt x="13696" y="53"/>
                    <a:pt x="13536" y="30"/>
                  </a:cubicBezTo>
                  <a:cubicBezTo>
                    <a:pt x="13281" y="30"/>
                    <a:pt x="13025" y="1"/>
                    <a:pt x="127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3" name="Google Shape;1627;p23">
              <a:extLst>
                <a:ext uri="{FF2B5EF4-FFF2-40B4-BE49-F238E27FC236}">
                  <a16:creationId xmlns:a16="http://schemas.microsoft.com/office/drawing/2014/main" id="{BB39EA51-080A-C434-AEC7-621074CBE77D}"/>
                </a:ext>
              </a:extLst>
            </p:cNvPr>
            <p:cNvSpPr/>
            <p:nvPr/>
          </p:nvSpPr>
          <p:spPr>
            <a:xfrm>
              <a:off x="6846250" y="3241975"/>
              <a:ext cx="611750" cy="473900"/>
            </a:xfrm>
            <a:custGeom>
              <a:avLst/>
              <a:gdLst/>
              <a:ahLst/>
              <a:cxnLst/>
              <a:rect l="l" t="t" r="r" b="b"/>
              <a:pathLst>
                <a:path w="24470" h="18956" extrusionOk="0">
                  <a:moveTo>
                    <a:pt x="14293" y="111"/>
                  </a:moveTo>
                  <a:cubicBezTo>
                    <a:pt x="11375" y="111"/>
                    <a:pt x="6396" y="239"/>
                    <a:pt x="4132" y="1051"/>
                  </a:cubicBezTo>
                  <a:cubicBezTo>
                    <a:pt x="845" y="2261"/>
                    <a:pt x="2397" y="9907"/>
                    <a:pt x="2374" y="11573"/>
                  </a:cubicBezTo>
                  <a:cubicBezTo>
                    <a:pt x="2329" y="13240"/>
                    <a:pt x="868" y="15431"/>
                    <a:pt x="868" y="15431"/>
                  </a:cubicBezTo>
                  <a:lnTo>
                    <a:pt x="1598" y="15819"/>
                  </a:lnTo>
                  <a:cubicBezTo>
                    <a:pt x="1347" y="16481"/>
                    <a:pt x="0" y="16869"/>
                    <a:pt x="0" y="16869"/>
                  </a:cubicBezTo>
                  <a:cubicBezTo>
                    <a:pt x="983" y="18379"/>
                    <a:pt x="3241" y="18874"/>
                    <a:pt x="4834" y="18874"/>
                  </a:cubicBezTo>
                  <a:cubicBezTo>
                    <a:pt x="5240" y="18874"/>
                    <a:pt x="5602" y="18842"/>
                    <a:pt x="5889" y="18786"/>
                  </a:cubicBezTo>
                  <a:cubicBezTo>
                    <a:pt x="6573" y="18665"/>
                    <a:pt x="8440" y="18586"/>
                    <a:pt x="10548" y="18586"/>
                  </a:cubicBezTo>
                  <a:cubicBezTo>
                    <a:pt x="12802" y="18586"/>
                    <a:pt x="15331" y="18676"/>
                    <a:pt x="16982" y="18900"/>
                  </a:cubicBezTo>
                  <a:cubicBezTo>
                    <a:pt x="17260" y="18938"/>
                    <a:pt x="17545" y="18955"/>
                    <a:pt x="17835" y="18955"/>
                  </a:cubicBezTo>
                  <a:cubicBezTo>
                    <a:pt x="20890" y="18955"/>
                    <a:pt x="24469" y="17051"/>
                    <a:pt x="24469" y="17051"/>
                  </a:cubicBezTo>
                  <a:cubicBezTo>
                    <a:pt x="22392" y="15568"/>
                    <a:pt x="21707" y="11140"/>
                    <a:pt x="21707" y="11140"/>
                  </a:cubicBezTo>
                  <a:lnTo>
                    <a:pt x="21707" y="11140"/>
                  </a:lnTo>
                  <a:lnTo>
                    <a:pt x="22712" y="11277"/>
                  </a:lnTo>
                  <a:cubicBezTo>
                    <a:pt x="22712" y="11277"/>
                    <a:pt x="22255" y="11094"/>
                    <a:pt x="21844" y="9793"/>
                  </a:cubicBezTo>
                  <a:cubicBezTo>
                    <a:pt x="21456" y="8492"/>
                    <a:pt x="21821" y="3493"/>
                    <a:pt x="20406" y="1736"/>
                  </a:cubicBezTo>
                  <a:cubicBezTo>
                    <a:pt x="18991" y="1"/>
                    <a:pt x="16663" y="298"/>
                    <a:pt x="16549" y="138"/>
                  </a:cubicBezTo>
                  <a:cubicBezTo>
                    <a:pt x="16549" y="138"/>
                    <a:pt x="15640" y="111"/>
                    <a:pt x="14293" y="11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4" name="Google Shape;1628;p23">
              <a:extLst>
                <a:ext uri="{FF2B5EF4-FFF2-40B4-BE49-F238E27FC236}">
                  <a16:creationId xmlns:a16="http://schemas.microsoft.com/office/drawing/2014/main" id="{A4038DF1-B1C7-E417-9025-A5B3E5E23F8C}"/>
                </a:ext>
              </a:extLst>
            </p:cNvPr>
            <p:cNvSpPr/>
            <p:nvPr/>
          </p:nvSpPr>
          <p:spPr>
            <a:xfrm>
              <a:off x="6846825" y="3349275"/>
              <a:ext cx="611175" cy="366600"/>
            </a:xfrm>
            <a:custGeom>
              <a:avLst/>
              <a:gdLst/>
              <a:ahLst/>
              <a:cxnLst/>
              <a:rect l="l" t="t" r="r" b="b"/>
              <a:pathLst>
                <a:path w="24447" h="14664" extrusionOk="0">
                  <a:moveTo>
                    <a:pt x="19173" y="0"/>
                  </a:moveTo>
                  <a:cubicBezTo>
                    <a:pt x="19173" y="0"/>
                    <a:pt x="8286" y="6140"/>
                    <a:pt x="5843" y="10431"/>
                  </a:cubicBezTo>
                  <a:cubicBezTo>
                    <a:pt x="4754" y="12330"/>
                    <a:pt x="3208" y="12860"/>
                    <a:pt x="1806" y="12860"/>
                  </a:cubicBezTo>
                  <a:cubicBezTo>
                    <a:pt x="1152" y="12860"/>
                    <a:pt x="530" y="12745"/>
                    <a:pt x="0" y="12600"/>
                  </a:cubicBezTo>
                  <a:lnTo>
                    <a:pt x="0" y="12600"/>
                  </a:lnTo>
                  <a:cubicBezTo>
                    <a:pt x="982" y="14090"/>
                    <a:pt x="3223" y="14582"/>
                    <a:pt x="4810" y="14582"/>
                  </a:cubicBezTo>
                  <a:cubicBezTo>
                    <a:pt x="5215" y="14582"/>
                    <a:pt x="5578" y="14550"/>
                    <a:pt x="5866" y="14494"/>
                  </a:cubicBezTo>
                  <a:cubicBezTo>
                    <a:pt x="6550" y="14373"/>
                    <a:pt x="8417" y="14294"/>
                    <a:pt x="10525" y="14294"/>
                  </a:cubicBezTo>
                  <a:cubicBezTo>
                    <a:pt x="12779" y="14294"/>
                    <a:pt x="15308" y="14384"/>
                    <a:pt x="16959" y="14608"/>
                  </a:cubicBezTo>
                  <a:cubicBezTo>
                    <a:pt x="17237" y="14646"/>
                    <a:pt x="17522" y="14663"/>
                    <a:pt x="17812" y="14663"/>
                  </a:cubicBezTo>
                  <a:cubicBezTo>
                    <a:pt x="20867" y="14663"/>
                    <a:pt x="24446" y="12759"/>
                    <a:pt x="24446" y="12759"/>
                  </a:cubicBezTo>
                  <a:cubicBezTo>
                    <a:pt x="24104" y="12531"/>
                    <a:pt x="23807" y="12212"/>
                    <a:pt x="23533" y="11846"/>
                  </a:cubicBezTo>
                  <a:cubicBezTo>
                    <a:pt x="21433" y="11439"/>
                    <a:pt x="19205" y="7368"/>
                    <a:pt x="19812" y="7368"/>
                  </a:cubicBezTo>
                  <a:cubicBezTo>
                    <a:pt x="19884" y="7368"/>
                    <a:pt x="19997" y="7426"/>
                    <a:pt x="20155" y="7555"/>
                  </a:cubicBezTo>
                  <a:cubicBezTo>
                    <a:pt x="20748" y="8035"/>
                    <a:pt x="21387" y="8217"/>
                    <a:pt x="21981" y="8217"/>
                  </a:cubicBezTo>
                  <a:cubicBezTo>
                    <a:pt x="21775" y="7418"/>
                    <a:pt x="21684" y="6848"/>
                    <a:pt x="21684" y="6848"/>
                  </a:cubicBezTo>
                  <a:lnTo>
                    <a:pt x="21684" y="6848"/>
                  </a:lnTo>
                  <a:lnTo>
                    <a:pt x="22689" y="6985"/>
                  </a:lnTo>
                  <a:cubicBezTo>
                    <a:pt x="22689" y="6985"/>
                    <a:pt x="22255" y="6825"/>
                    <a:pt x="21867" y="5661"/>
                  </a:cubicBezTo>
                  <a:cubicBezTo>
                    <a:pt x="21775" y="5706"/>
                    <a:pt x="21661" y="5752"/>
                    <a:pt x="21524" y="5752"/>
                  </a:cubicBezTo>
                  <a:cubicBezTo>
                    <a:pt x="21516" y="5752"/>
                    <a:pt x="21508" y="5753"/>
                    <a:pt x="21500" y="5753"/>
                  </a:cubicBezTo>
                  <a:cubicBezTo>
                    <a:pt x="20098" y="5753"/>
                    <a:pt x="19173" y="0"/>
                    <a:pt x="19173"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5" name="Google Shape;1629;p23">
              <a:extLst>
                <a:ext uri="{FF2B5EF4-FFF2-40B4-BE49-F238E27FC236}">
                  <a16:creationId xmlns:a16="http://schemas.microsoft.com/office/drawing/2014/main" id="{161D8820-1782-8DCD-A898-D54B613CDC2B}"/>
                </a:ext>
              </a:extLst>
            </p:cNvPr>
            <p:cNvSpPr/>
            <p:nvPr/>
          </p:nvSpPr>
          <p:spPr>
            <a:xfrm>
              <a:off x="6869075" y="3518750"/>
              <a:ext cx="87325" cy="116125"/>
            </a:xfrm>
            <a:custGeom>
              <a:avLst/>
              <a:gdLst/>
              <a:ahLst/>
              <a:cxnLst/>
              <a:rect l="l" t="t" r="r" b="b"/>
              <a:pathLst>
                <a:path w="3493" h="4645" extrusionOk="0">
                  <a:moveTo>
                    <a:pt x="3356" y="0"/>
                  </a:moveTo>
                  <a:cubicBezTo>
                    <a:pt x="3356" y="1"/>
                    <a:pt x="2283" y="3447"/>
                    <a:pt x="868" y="3561"/>
                  </a:cubicBezTo>
                  <a:cubicBezTo>
                    <a:pt x="708" y="3561"/>
                    <a:pt x="594" y="3538"/>
                    <a:pt x="480" y="3492"/>
                  </a:cubicBezTo>
                  <a:cubicBezTo>
                    <a:pt x="251" y="3903"/>
                    <a:pt x="46" y="4200"/>
                    <a:pt x="0" y="4314"/>
                  </a:cubicBezTo>
                  <a:cubicBezTo>
                    <a:pt x="46" y="4337"/>
                    <a:pt x="92" y="4337"/>
                    <a:pt x="160" y="4360"/>
                  </a:cubicBezTo>
                  <a:cubicBezTo>
                    <a:pt x="681" y="4562"/>
                    <a:pt x="1132" y="4645"/>
                    <a:pt x="1516" y="4645"/>
                  </a:cubicBezTo>
                  <a:cubicBezTo>
                    <a:pt x="2478" y="4645"/>
                    <a:pt x="3023" y="4125"/>
                    <a:pt x="3219" y="3652"/>
                  </a:cubicBezTo>
                  <a:cubicBezTo>
                    <a:pt x="3493" y="3013"/>
                    <a:pt x="3356" y="1"/>
                    <a:pt x="3356"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6" name="Google Shape;1630;p23">
              <a:extLst>
                <a:ext uri="{FF2B5EF4-FFF2-40B4-BE49-F238E27FC236}">
                  <a16:creationId xmlns:a16="http://schemas.microsoft.com/office/drawing/2014/main" id="{85FF30C9-56BD-0709-FB5F-A83DE16C9198}"/>
                </a:ext>
              </a:extLst>
            </p:cNvPr>
            <p:cNvSpPr/>
            <p:nvPr/>
          </p:nvSpPr>
          <p:spPr>
            <a:xfrm>
              <a:off x="7298750" y="3253150"/>
              <a:ext cx="118150" cy="271125"/>
            </a:xfrm>
            <a:custGeom>
              <a:avLst/>
              <a:gdLst/>
              <a:ahLst/>
              <a:cxnLst/>
              <a:rect l="l" t="t" r="r" b="b"/>
              <a:pathLst>
                <a:path w="4726" h="10845" extrusionOk="0">
                  <a:moveTo>
                    <a:pt x="243" y="0"/>
                  </a:moveTo>
                  <a:cubicBezTo>
                    <a:pt x="183" y="0"/>
                    <a:pt x="138" y="10"/>
                    <a:pt x="92" y="10"/>
                  </a:cubicBezTo>
                  <a:cubicBezTo>
                    <a:pt x="46" y="10"/>
                    <a:pt x="1" y="33"/>
                    <a:pt x="1" y="33"/>
                  </a:cubicBezTo>
                  <a:cubicBezTo>
                    <a:pt x="1" y="33"/>
                    <a:pt x="138" y="33"/>
                    <a:pt x="343" y="56"/>
                  </a:cubicBezTo>
                  <a:cubicBezTo>
                    <a:pt x="549" y="79"/>
                    <a:pt x="823" y="147"/>
                    <a:pt x="1119" y="330"/>
                  </a:cubicBezTo>
                  <a:cubicBezTo>
                    <a:pt x="1736" y="672"/>
                    <a:pt x="2329" y="1448"/>
                    <a:pt x="2717" y="2293"/>
                  </a:cubicBezTo>
                  <a:cubicBezTo>
                    <a:pt x="3105" y="3160"/>
                    <a:pt x="3219" y="4096"/>
                    <a:pt x="3265" y="4804"/>
                  </a:cubicBezTo>
                  <a:cubicBezTo>
                    <a:pt x="3265" y="5511"/>
                    <a:pt x="3288" y="5991"/>
                    <a:pt x="3288" y="5991"/>
                  </a:cubicBezTo>
                  <a:cubicBezTo>
                    <a:pt x="3288" y="5991"/>
                    <a:pt x="3288" y="6105"/>
                    <a:pt x="3310" y="6310"/>
                  </a:cubicBezTo>
                  <a:cubicBezTo>
                    <a:pt x="3310" y="6538"/>
                    <a:pt x="3333" y="6812"/>
                    <a:pt x="3356" y="7178"/>
                  </a:cubicBezTo>
                  <a:cubicBezTo>
                    <a:pt x="3379" y="7543"/>
                    <a:pt x="3402" y="7954"/>
                    <a:pt x="3470" y="8410"/>
                  </a:cubicBezTo>
                  <a:cubicBezTo>
                    <a:pt x="3539" y="8844"/>
                    <a:pt x="3653" y="9323"/>
                    <a:pt x="3813" y="9780"/>
                  </a:cubicBezTo>
                  <a:cubicBezTo>
                    <a:pt x="3835" y="9894"/>
                    <a:pt x="3904" y="9985"/>
                    <a:pt x="3950" y="10099"/>
                  </a:cubicBezTo>
                  <a:lnTo>
                    <a:pt x="4041" y="10259"/>
                  </a:lnTo>
                  <a:cubicBezTo>
                    <a:pt x="4064" y="10282"/>
                    <a:pt x="4087" y="10305"/>
                    <a:pt x="4109" y="10350"/>
                  </a:cubicBezTo>
                  <a:lnTo>
                    <a:pt x="4178" y="10396"/>
                  </a:lnTo>
                  <a:cubicBezTo>
                    <a:pt x="4223" y="10464"/>
                    <a:pt x="4269" y="10487"/>
                    <a:pt x="4315" y="10533"/>
                  </a:cubicBezTo>
                  <a:lnTo>
                    <a:pt x="4383" y="10579"/>
                  </a:lnTo>
                  <a:lnTo>
                    <a:pt x="4406" y="10601"/>
                  </a:lnTo>
                  <a:cubicBezTo>
                    <a:pt x="4406" y="10601"/>
                    <a:pt x="4429" y="10601"/>
                    <a:pt x="4429" y="10624"/>
                  </a:cubicBezTo>
                  <a:cubicBezTo>
                    <a:pt x="4429" y="10624"/>
                    <a:pt x="4475" y="10647"/>
                    <a:pt x="4429" y="10670"/>
                  </a:cubicBezTo>
                  <a:lnTo>
                    <a:pt x="4406" y="10670"/>
                  </a:lnTo>
                  <a:lnTo>
                    <a:pt x="4338" y="10693"/>
                  </a:lnTo>
                  <a:cubicBezTo>
                    <a:pt x="4235" y="10727"/>
                    <a:pt x="4126" y="10738"/>
                    <a:pt x="4021" y="10738"/>
                  </a:cubicBezTo>
                  <a:cubicBezTo>
                    <a:pt x="3915" y="10738"/>
                    <a:pt x="3813" y="10727"/>
                    <a:pt x="3721" y="10716"/>
                  </a:cubicBezTo>
                  <a:cubicBezTo>
                    <a:pt x="3516" y="10716"/>
                    <a:pt x="3333" y="10670"/>
                    <a:pt x="3151" y="10624"/>
                  </a:cubicBezTo>
                  <a:cubicBezTo>
                    <a:pt x="2831" y="10510"/>
                    <a:pt x="2557" y="10373"/>
                    <a:pt x="2397" y="10236"/>
                  </a:cubicBezTo>
                  <a:cubicBezTo>
                    <a:pt x="2238" y="10122"/>
                    <a:pt x="2192" y="10008"/>
                    <a:pt x="2192" y="10008"/>
                  </a:cubicBezTo>
                  <a:lnTo>
                    <a:pt x="2192" y="10008"/>
                  </a:lnTo>
                  <a:cubicBezTo>
                    <a:pt x="2192" y="10008"/>
                    <a:pt x="2192" y="10031"/>
                    <a:pt x="2215" y="10076"/>
                  </a:cubicBezTo>
                  <a:cubicBezTo>
                    <a:pt x="2238" y="10099"/>
                    <a:pt x="2260" y="10145"/>
                    <a:pt x="2283" y="10168"/>
                  </a:cubicBezTo>
                  <a:cubicBezTo>
                    <a:pt x="2306" y="10191"/>
                    <a:pt x="2329" y="10236"/>
                    <a:pt x="2375" y="10282"/>
                  </a:cubicBezTo>
                  <a:cubicBezTo>
                    <a:pt x="2534" y="10419"/>
                    <a:pt x="2785" y="10579"/>
                    <a:pt x="3128" y="10693"/>
                  </a:cubicBezTo>
                  <a:cubicBezTo>
                    <a:pt x="3310" y="10761"/>
                    <a:pt x="3493" y="10784"/>
                    <a:pt x="3698" y="10830"/>
                  </a:cubicBezTo>
                  <a:cubicBezTo>
                    <a:pt x="3784" y="10839"/>
                    <a:pt x="3873" y="10845"/>
                    <a:pt x="3964" y="10845"/>
                  </a:cubicBezTo>
                  <a:cubicBezTo>
                    <a:pt x="4093" y="10845"/>
                    <a:pt x="4227" y="10834"/>
                    <a:pt x="4360" y="10807"/>
                  </a:cubicBezTo>
                  <a:cubicBezTo>
                    <a:pt x="4406" y="10807"/>
                    <a:pt x="4406" y="10784"/>
                    <a:pt x="4452" y="10784"/>
                  </a:cubicBezTo>
                  <a:cubicBezTo>
                    <a:pt x="4497" y="10761"/>
                    <a:pt x="4543" y="10738"/>
                    <a:pt x="4566" y="10716"/>
                  </a:cubicBezTo>
                  <a:cubicBezTo>
                    <a:pt x="4726" y="10693"/>
                    <a:pt x="4589" y="10624"/>
                    <a:pt x="4543" y="10556"/>
                  </a:cubicBezTo>
                  <a:cubicBezTo>
                    <a:pt x="4520" y="10533"/>
                    <a:pt x="4497" y="10510"/>
                    <a:pt x="4497" y="10510"/>
                  </a:cubicBezTo>
                  <a:lnTo>
                    <a:pt x="4452" y="10487"/>
                  </a:lnTo>
                  <a:lnTo>
                    <a:pt x="4383" y="10419"/>
                  </a:lnTo>
                  <a:cubicBezTo>
                    <a:pt x="4338" y="10396"/>
                    <a:pt x="4292" y="10350"/>
                    <a:pt x="4269" y="10305"/>
                  </a:cubicBezTo>
                  <a:lnTo>
                    <a:pt x="4201" y="10259"/>
                  </a:lnTo>
                  <a:cubicBezTo>
                    <a:pt x="4178" y="10236"/>
                    <a:pt x="4178" y="10213"/>
                    <a:pt x="4155" y="10191"/>
                  </a:cubicBezTo>
                  <a:lnTo>
                    <a:pt x="4064" y="10054"/>
                  </a:lnTo>
                  <a:cubicBezTo>
                    <a:pt x="4041" y="9939"/>
                    <a:pt x="3972" y="9825"/>
                    <a:pt x="3950" y="9711"/>
                  </a:cubicBezTo>
                  <a:cubicBezTo>
                    <a:pt x="3790" y="9278"/>
                    <a:pt x="3698" y="8821"/>
                    <a:pt x="3630" y="8387"/>
                  </a:cubicBezTo>
                  <a:cubicBezTo>
                    <a:pt x="3584" y="7931"/>
                    <a:pt x="3562" y="7520"/>
                    <a:pt x="3539" y="7178"/>
                  </a:cubicBezTo>
                  <a:cubicBezTo>
                    <a:pt x="3516" y="6812"/>
                    <a:pt x="3516" y="6516"/>
                    <a:pt x="3493" y="6310"/>
                  </a:cubicBezTo>
                  <a:cubicBezTo>
                    <a:pt x="3493" y="6105"/>
                    <a:pt x="3493" y="5991"/>
                    <a:pt x="3493" y="5991"/>
                  </a:cubicBezTo>
                  <a:cubicBezTo>
                    <a:pt x="3493" y="5991"/>
                    <a:pt x="3470" y="5511"/>
                    <a:pt x="3447" y="4804"/>
                  </a:cubicBezTo>
                  <a:cubicBezTo>
                    <a:pt x="3379" y="4096"/>
                    <a:pt x="3265" y="3115"/>
                    <a:pt x="2854" y="2247"/>
                  </a:cubicBezTo>
                  <a:cubicBezTo>
                    <a:pt x="2443" y="1380"/>
                    <a:pt x="1804" y="604"/>
                    <a:pt x="1165" y="262"/>
                  </a:cubicBezTo>
                  <a:cubicBezTo>
                    <a:pt x="845" y="79"/>
                    <a:pt x="549" y="10"/>
                    <a:pt x="343" y="10"/>
                  </a:cubicBezTo>
                  <a:cubicBezTo>
                    <a:pt x="305" y="3"/>
                    <a:pt x="272" y="0"/>
                    <a:pt x="24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7" name="Google Shape;1631;p23">
              <a:extLst>
                <a:ext uri="{FF2B5EF4-FFF2-40B4-BE49-F238E27FC236}">
                  <a16:creationId xmlns:a16="http://schemas.microsoft.com/office/drawing/2014/main" id="{CF235859-58E9-733B-0A35-A402CD0CDD18}"/>
                </a:ext>
              </a:extLst>
            </p:cNvPr>
            <p:cNvSpPr/>
            <p:nvPr/>
          </p:nvSpPr>
          <p:spPr>
            <a:xfrm>
              <a:off x="7267375" y="3649375"/>
              <a:ext cx="174075" cy="52000"/>
            </a:xfrm>
            <a:custGeom>
              <a:avLst/>
              <a:gdLst/>
              <a:ahLst/>
              <a:cxnLst/>
              <a:rect l="l" t="t" r="r" b="b"/>
              <a:pathLst>
                <a:path w="6963" h="2080" extrusionOk="0">
                  <a:moveTo>
                    <a:pt x="4" y="1"/>
                  </a:moveTo>
                  <a:cubicBezTo>
                    <a:pt x="2" y="1"/>
                    <a:pt x="1" y="1"/>
                    <a:pt x="0" y="2"/>
                  </a:cubicBezTo>
                  <a:cubicBezTo>
                    <a:pt x="0" y="2"/>
                    <a:pt x="0" y="48"/>
                    <a:pt x="46" y="162"/>
                  </a:cubicBezTo>
                  <a:cubicBezTo>
                    <a:pt x="69" y="208"/>
                    <a:pt x="92" y="276"/>
                    <a:pt x="115" y="345"/>
                  </a:cubicBezTo>
                  <a:cubicBezTo>
                    <a:pt x="160" y="413"/>
                    <a:pt x="183" y="482"/>
                    <a:pt x="229" y="573"/>
                  </a:cubicBezTo>
                  <a:cubicBezTo>
                    <a:pt x="320" y="733"/>
                    <a:pt x="480" y="915"/>
                    <a:pt x="640" y="1075"/>
                  </a:cubicBezTo>
                  <a:cubicBezTo>
                    <a:pt x="799" y="1258"/>
                    <a:pt x="1005" y="1417"/>
                    <a:pt x="1233" y="1531"/>
                  </a:cubicBezTo>
                  <a:cubicBezTo>
                    <a:pt x="1667" y="1805"/>
                    <a:pt x="2169" y="1942"/>
                    <a:pt x="2534" y="1988"/>
                  </a:cubicBezTo>
                  <a:cubicBezTo>
                    <a:pt x="2899" y="2056"/>
                    <a:pt x="3150" y="2079"/>
                    <a:pt x="3150" y="2079"/>
                  </a:cubicBezTo>
                  <a:cubicBezTo>
                    <a:pt x="3150" y="2079"/>
                    <a:pt x="3424" y="2079"/>
                    <a:pt x="3789" y="2056"/>
                  </a:cubicBezTo>
                  <a:cubicBezTo>
                    <a:pt x="4177" y="2034"/>
                    <a:pt x="4680" y="1965"/>
                    <a:pt x="5159" y="1828"/>
                  </a:cubicBezTo>
                  <a:cubicBezTo>
                    <a:pt x="5638" y="1691"/>
                    <a:pt x="6118" y="1509"/>
                    <a:pt x="6437" y="1326"/>
                  </a:cubicBezTo>
                  <a:cubicBezTo>
                    <a:pt x="6597" y="1235"/>
                    <a:pt x="6734" y="1143"/>
                    <a:pt x="6825" y="1075"/>
                  </a:cubicBezTo>
                  <a:cubicBezTo>
                    <a:pt x="6916" y="1029"/>
                    <a:pt x="6962" y="984"/>
                    <a:pt x="6962" y="984"/>
                  </a:cubicBezTo>
                  <a:cubicBezTo>
                    <a:pt x="6962" y="982"/>
                    <a:pt x="6961" y="981"/>
                    <a:pt x="6958" y="981"/>
                  </a:cubicBezTo>
                  <a:cubicBezTo>
                    <a:pt x="6928" y="981"/>
                    <a:pt x="6710" y="1110"/>
                    <a:pt x="6414" y="1258"/>
                  </a:cubicBezTo>
                  <a:cubicBezTo>
                    <a:pt x="6072" y="1395"/>
                    <a:pt x="5593" y="1577"/>
                    <a:pt x="5113" y="1691"/>
                  </a:cubicBezTo>
                  <a:cubicBezTo>
                    <a:pt x="4634" y="1805"/>
                    <a:pt x="4155" y="1851"/>
                    <a:pt x="3789" y="1874"/>
                  </a:cubicBezTo>
                  <a:cubicBezTo>
                    <a:pt x="3668" y="1881"/>
                    <a:pt x="3559" y="1884"/>
                    <a:pt x="3467" y="1884"/>
                  </a:cubicBezTo>
                  <a:cubicBezTo>
                    <a:pt x="3285" y="1884"/>
                    <a:pt x="3173" y="1874"/>
                    <a:pt x="3173" y="1874"/>
                  </a:cubicBezTo>
                  <a:cubicBezTo>
                    <a:pt x="3173" y="1874"/>
                    <a:pt x="2922" y="1874"/>
                    <a:pt x="2557" y="1805"/>
                  </a:cubicBezTo>
                  <a:cubicBezTo>
                    <a:pt x="2192" y="1760"/>
                    <a:pt x="1712" y="1646"/>
                    <a:pt x="1301" y="1417"/>
                  </a:cubicBezTo>
                  <a:cubicBezTo>
                    <a:pt x="1073" y="1303"/>
                    <a:pt x="891" y="1143"/>
                    <a:pt x="708" y="1007"/>
                  </a:cubicBezTo>
                  <a:cubicBezTo>
                    <a:pt x="548" y="847"/>
                    <a:pt x="411" y="687"/>
                    <a:pt x="297" y="527"/>
                  </a:cubicBezTo>
                  <a:cubicBezTo>
                    <a:pt x="100" y="243"/>
                    <a:pt x="29" y="1"/>
                    <a:pt x="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8" name="Google Shape;1632;p23">
              <a:extLst>
                <a:ext uri="{FF2B5EF4-FFF2-40B4-BE49-F238E27FC236}">
                  <a16:creationId xmlns:a16="http://schemas.microsoft.com/office/drawing/2014/main" id="{AB5EF852-4FCA-7AE3-16C2-4347BB7D6034}"/>
                </a:ext>
              </a:extLst>
            </p:cNvPr>
            <p:cNvSpPr/>
            <p:nvPr/>
          </p:nvSpPr>
          <p:spPr>
            <a:xfrm>
              <a:off x="7246825" y="3517025"/>
              <a:ext cx="60525" cy="133075"/>
            </a:xfrm>
            <a:custGeom>
              <a:avLst/>
              <a:gdLst/>
              <a:ahLst/>
              <a:cxnLst/>
              <a:rect l="l" t="t" r="r" b="b"/>
              <a:pathLst>
                <a:path w="2421" h="5323" extrusionOk="0">
                  <a:moveTo>
                    <a:pt x="160" y="1"/>
                  </a:moveTo>
                  <a:cubicBezTo>
                    <a:pt x="160" y="1"/>
                    <a:pt x="138" y="24"/>
                    <a:pt x="115" y="115"/>
                  </a:cubicBezTo>
                  <a:cubicBezTo>
                    <a:pt x="92" y="161"/>
                    <a:pt x="92" y="206"/>
                    <a:pt x="69" y="252"/>
                  </a:cubicBezTo>
                  <a:cubicBezTo>
                    <a:pt x="46" y="320"/>
                    <a:pt x="46" y="389"/>
                    <a:pt x="46" y="457"/>
                  </a:cubicBezTo>
                  <a:cubicBezTo>
                    <a:pt x="1" y="754"/>
                    <a:pt x="46" y="1142"/>
                    <a:pt x="115" y="1507"/>
                  </a:cubicBezTo>
                  <a:cubicBezTo>
                    <a:pt x="160" y="1690"/>
                    <a:pt x="206" y="1872"/>
                    <a:pt x="252" y="2055"/>
                  </a:cubicBezTo>
                  <a:cubicBezTo>
                    <a:pt x="252" y="2146"/>
                    <a:pt x="275" y="2238"/>
                    <a:pt x="297" y="2306"/>
                  </a:cubicBezTo>
                  <a:cubicBezTo>
                    <a:pt x="320" y="2375"/>
                    <a:pt x="343" y="2466"/>
                    <a:pt x="366" y="2534"/>
                  </a:cubicBezTo>
                  <a:cubicBezTo>
                    <a:pt x="389" y="2671"/>
                    <a:pt x="434" y="2785"/>
                    <a:pt x="457" y="2877"/>
                  </a:cubicBezTo>
                  <a:cubicBezTo>
                    <a:pt x="480" y="2945"/>
                    <a:pt x="503" y="2991"/>
                    <a:pt x="503" y="2991"/>
                  </a:cubicBezTo>
                  <a:cubicBezTo>
                    <a:pt x="503" y="2991"/>
                    <a:pt x="526" y="3037"/>
                    <a:pt x="548" y="3105"/>
                  </a:cubicBezTo>
                  <a:cubicBezTo>
                    <a:pt x="571" y="3196"/>
                    <a:pt x="640" y="3310"/>
                    <a:pt x="685" y="3425"/>
                  </a:cubicBezTo>
                  <a:cubicBezTo>
                    <a:pt x="731" y="3493"/>
                    <a:pt x="754" y="3561"/>
                    <a:pt x="800" y="3653"/>
                  </a:cubicBezTo>
                  <a:cubicBezTo>
                    <a:pt x="845" y="3721"/>
                    <a:pt x="891" y="3790"/>
                    <a:pt x="937" y="3881"/>
                  </a:cubicBezTo>
                  <a:cubicBezTo>
                    <a:pt x="1005" y="4041"/>
                    <a:pt x="1142" y="4178"/>
                    <a:pt x="1233" y="4338"/>
                  </a:cubicBezTo>
                  <a:cubicBezTo>
                    <a:pt x="1347" y="4497"/>
                    <a:pt x="1507" y="4634"/>
                    <a:pt x="1621" y="4771"/>
                  </a:cubicBezTo>
                  <a:cubicBezTo>
                    <a:pt x="1758" y="4885"/>
                    <a:pt x="1895" y="4999"/>
                    <a:pt x="1986" y="5091"/>
                  </a:cubicBezTo>
                  <a:cubicBezTo>
                    <a:pt x="2212" y="5234"/>
                    <a:pt x="2364" y="5323"/>
                    <a:pt x="2409" y="5323"/>
                  </a:cubicBezTo>
                  <a:cubicBezTo>
                    <a:pt x="2414" y="5323"/>
                    <a:pt x="2418" y="5321"/>
                    <a:pt x="2420" y="5319"/>
                  </a:cubicBezTo>
                  <a:cubicBezTo>
                    <a:pt x="2420" y="5319"/>
                    <a:pt x="2260" y="5205"/>
                    <a:pt x="2055" y="5022"/>
                  </a:cubicBezTo>
                  <a:cubicBezTo>
                    <a:pt x="1941" y="4931"/>
                    <a:pt x="1827" y="4817"/>
                    <a:pt x="1690" y="4703"/>
                  </a:cubicBezTo>
                  <a:cubicBezTo>
                    <a:pt x="1598" y="4543"/>
                    <a:pt x="1462" y="4429"/>
                    <a:pt x="1370" y="4269"/>
                  </a:cubicBezTo>
                  <a:cubicBezTo>
                    <a:pt x="1256" y="4109"/>
                    <a:pt x="1142" y="3950"/>
                    <a:pt x="1073" y="3790"/>
                  </a:cubicBezTo>
                  <a:cubicBezTo>
                    <a:pt x="1028" y="3721"/>
                    <a:pt x="1005" y="3630"/>
                    <a:pt x="959" y="3561"/>
                  </a:cubicBezTo>
                  <a:cubicBezTo>
                    <a:pt x="937" y="3493"/>
                    <a:pt x="891" y="3425"/>
                    <a:pt x="868" y="3356"/>
                  </a:cubicBezTo>
                  <a:cubicBezTo>
                    <a:pt x="822" y="3219"/>
                    <a:pt x="754" y="3128"/>
                    <a:pt x="731" y="3037"/>
                  </a:cubicBezTo>
                  <a:cubicBezTo>
                    <a:pt x="708" y="2968"/>
                    <a:pt x="708" y="2922"/>
                    <a:pt x="708" y="2922"/>
                  </a:cubicBezTo>
                  <a:cubicBezTo>
                    <a:pt x="708" y="2922"/>
                    <a:pt x="685" y="2877"/>
                    <a:pt x="663" y="2808"/>
                  </a:cubicBezTo>
                  <a:cubicBezTo>
                    <a:pt x="617" y="2717"/>
                    <a:pt x="594" y="2603"/>
                    <a:pt x="548" y="2489"/>
                  </a:cubicBezTo>
                  <a:cubicBezTo>
                    <a:pt x="526" y="2420"/>
                    <a:pt x="503" y="2329"/>
                    <a:pt x="480" y="2260"/>
                  </a:cubicBezTo>
                  <a:cubicBezTo>
                    <a:pt x="457" y="2192"/>
                    <a:pt x="434" y="2101"/>
                    <a:pt x="412" y="2009"/>
                  </a:cubicBezTo>
                  <a:cubicBezTo>
                    <a:pt x="366" y="1850"/>
                    <a:pt x="320" y="1667"/>
                    <a:pt x="275" y="1484"/>
                  </a:cubicBezTo>
                  <a:cubicBezTo>
                    <a:pt x="183" y="1119"/>
                    <a:pt x="115" y="731"/>
                    <a:pt x="115" y="457"/>
                  </a:cubicBezTo>
                  <a:cubicBezTo>
                    <a:pt x="115" y="389"/>
                    <a:pt x="115" y="320"/>
                    <a:pt x="115" y="275"/>
                  </a:cubicBezTo>
                  <a:cubicBezTo>
                    <a:pt x="138" y="206"/>
                    <a:pt x="138" y="161"/>
                    <a:pt x="160" y="115"/>
                  </a:cubicBezTo>
                  <a:cubicBezTo>
                    <a:pt x="160" y="46"/>
                    <a:pt x="160"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9" name="Google Shape;1633;p23">
              <a:extLst>
                <a:ext uri="{FF2B5EF4-FFF2-40B4-BE49-F238E27FC236}">
                  <a16:creationId xmlns:a16="http://schemas.microsoft.com/office/drawing/2014/main" id="{0A964514-A815-6881-3024-1C80AA128832}"/>
                </a:ext>
              </a:extLst>
            </p:cNvPr>
            <p:cNvSpPr/>
            <p:nvPr/>
          </p:nvSpPr>
          <p:spPr>
            <a:xfrm>
              <a:off x="7273075" y="3574100"/>
              <a:ext cx="31975" cy="57125"/>
            </a:xfrm>
            <a:custGeom>
              <a:avLst/>
              <a:gdLst/>
              <a:ahLst/>
              <a:cxnLst/>
              <a:rect l="l" t="t" r="r" b="b"/>
              <a:pathLst>
                <a:path w="1279" h="2285" extrusionOk="0">
                  <a:moveTo>
                    <a:pt x="23" y="0"/>
                  </a:moveTo>
                  <a:cubicBezTo>
                    <a:pt x="1" y="0"/>
                    <a:pt x="46" y="320"/>
                    <a:pt x="138" y="639"/>
                  </a:cubicBezTo>
                  <a:cubicBezTo>
                    <a:pt x="252" y="959"/>
                    <a:pt x="389" y="1256"/>
                    <a:pt x="389" y="1256"/>
                  </a:cubicBezTo>
                  <a:cubicBezTo>
                    <a:pt x="389" y="1256"/>
                    <a:pt x="571" y="1552"/>
                    <a:pt x="777" y="1803"/>
                  </a:cubicBezTo>
                  <a:cubicBezTo>
                    <a:pt x="994" y="2065"/>
                    <a:pt x="1212" y="2284"/>
                    <a:pt x="1252" y="2284"/>
                  </a:cubicBezTo>
                  <a:cubicBezTo>
                    <a:pt x="1253" y="2284"/>
                    <a:pt x="1255" y="2284"/>
                    <a:pt x="1256" y="2283"/>
                  </a:cubicBezTo>
                  <a:cubicBezTo>
                    <a:pt x="1279" y="2260"/>
                    <a:pt x="1073" y="2009"/>
                    <a:pt x="891" y="1735"/>
                  </a:cubicBezTo>
                  <a:cubicBezTo>
                    <a:pt x="731" y="1461"/>
                    <a:pt x="571" y="1164"/>
                    <a:pt x="571" y="1164"/>
                  </a:cubicBezTo>
                  <a:cubicBezTo>
                    <a:pt x="571" y="1164"/>
                    <a:pt x="412" y="890"/>
                    <a:pt x="275" y="594"/>
                  </a:cubicBezTo>
                  <a:cubicBezTo>
                    <a:pt x="138" y="297"/>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0" name="Google Shape;1634;p23">
              <a:extLst>
                <a:ext uri="{FF2B5EF4-FFF2-40B4-BE49-F238E27FC236}">
                  <a16:creationId xmlns:a16="http://schemas.microsoft.com/office/drawing/2014/main" id="{B0D1DDB5-80D6-FF74-D3B0-A5E9B25C1D01}"/>
                </a:ext>
              </a:extLst>
            </p:cNvPr>
            <p:cNvSpPr/>
            <p:nvPr/>
          </p:nvSpPr>
          <p:spPr>
            <a:xfrm>
              <a:off x="7194900" y="3554125"/>
              <a:ext cx="47400" cy="121575"/>
            </a:xfrm>
            <a:custGeom>
              <a:avLst/>
              <a:gdLst/>
              <a:ahLst/>
              <a:cxnLst/>
              <a:rect l="l" t="t" r="r" b="b"/>
              <a:pathLst>
                <a:path w="1896" h="4863" extrusionOk="0">
                  <a:moveTo>
                    <a:pt x="183" y="0"/>
                  </a:moveTo>
                  <a:cubicBezTo>
                    <a:pt x="160" y="0"/>
                    <a:pt x="92" y="160"/>
                    <a:pt x="69" y="411"/>
                  </a:cubicBezTo>
                  <a:cubicBezTo>
                    <a:pt x="1" y="662"/>
                    <a:pt x="1" y="1005"/>
                    <a:pt x="46" y="1324"/>
                  </a:cubicBezTo>
                  <a:cubicBezTo>
                    <a:pt x="69" y="1667"/>
                    <a:pt x="160" y="2009"/>
                    <a:pt x="229" y="2237"/>
                  </a:cubicBezTo>
                  <a:cubicBezTo>
                    <a:pt x="297" y="2488"/>
                    <a:pt x="366" y="2648"/>
                    <a:pt x="366" y="2648"/>
                  </a:cubicBezTo>
                  <a:cubicBezTo>
                    <a:pt x="366" y="2648"/>
                    <a:pt x="434" y="2808"/>
                    <a:pt x="526" y="3036"/>
                  </a:cubicBezTo>
                  <a:cubicBezTo>
                    <a:pt x="640" y="3264"/>
                    <a:pt x="799" y="3561"/>
                    <a:pt x="1005" y="3835"/>
                  </a:cubicBezTo>
                  <a:cubicBezTo>
                    <a:pt x="1188" y="4132"/>
                    <a:pt x="1393" y="4383"/>
                    <a:pt x="1576" y="4565"/>
                  </a:cubicBezTo>
                  <a:cubicBezTo>
                    <a:pt x="1735" y="4771"/>
                    <a:pt x="1872" y="4862"/>
                    <a:pt x="1872" y="4862"/>
                  </a:cubicBezTo>
                  <a:cubicBezTo>
                    <a:pt x="1895" y="4839"/>
                    <a:pt x="1439" y="4337"/>
                    <a:pt x="1119" y="3767"/>
                  </a:cubicBezTo>
                  <a:cubicBezTo>
                    <a:pt x="936" y="3493"/>
                    <a:pt x="799" y="3173"/>
                    <a:pt x="708" y="2945"/>
                  </a:cubicBezTo>
                  <a:cubicBezTo>
                    <a:pt x="617" y="2717"/>
                    <a:pt x="548" y="2580"/>
                    <a:pt x="548" y="2580"/>
                  </a:cubicBezTo>
                  <a:cubicBezTo>
                    <a:pt x="548" y="2580"/>
                    <a:pt x="480" y="2420"/>
                    <a:pt x="411" y="2192"/>
                  </a:cubicBezTo>
                  <a:cubicBezTo>
                    <a:pt x="320" y="1963"/>
                    <a:pt x="229" y="1644"/>
                    <a:pt x="183" y="1324"/>
                  </a:cubicBezTo>
                  <a:cubicBezTo>
                    <a:pt x="138" y="982"/>
                    <a:pt x="115" y="662"/>
                    <a:pt x="138" y="411"/>
                  </a:cubicBezTo>
                  <a:cubicBezTo>
                    <a:pt x="160" y="160"/>
                    <a:pt x="183" y="0"/>
                    <a:pt x="18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1" name="Google Shape;1635;p23">
              <a:extLst>
                <a:ext uri="{FF2B5EF4-FFF2-40B4-BE49-F238E27FC236}">
                  <a16:creationId xmlns:a16="http://schemas.microsoft.com/office/drawing/2014/main" id="{B3DD5BB4-8B59-4905-3815-A8063865204E}"/>
                </a:ext>
              </a:extLst>
            </p:cNvPr>
            <p:cNvSpPr/>
            <p:nvPr/>
          </p:nvSpPr>
          <p:spPr>
            <a:xfrm>
              <a:off x="6902750" y="3575800"/>
              <a:ext cx="77625" cy="98175"/>
            </a:xfrm>
            <a:custGeom>
              <a:avLst/>
              <a:gdLst/>
              <a:ahLst/>
              <a:cxnLst/>
              <a:rect l="l" t="t" r="r" b="b"/>
              <a:pathLst>
                <a:path w="3105" h="3927" extrusionOk="0">
                  <a:moveTo>
                    <a:pt x="3081" y="1"/>
                  </a:moveTo>
                  <a:cubicBezTo>
                    <a:pt x="3059" y="1"/>
                    <a:pt x="2899" y="617"/>
                    <a:pt x="2602" y="1210"/>
                  </a:cubicBezTo>
                  <a:cubicBezTo>
                    <a:pt x="2465" y="1507"/>
                    <a:pt x="2283" y="1781"/>
                    <a:pt x="2168" y="1987"/>
                  </a:cubicBezTo>
                  <a:cubicBezTo>
                    <a:pt x="2031" y="2192"/>
                    <a:pt x="1940" y="2306"/>
                    <a:pt x="1940" y="2306"/>
                  </a:cubicBezTo>
                  <a:cubicBezTo>
                    <a:pt x="1940" y="2306"/>
                    <a:pt x="1849" y="2443"/>
                    <a:pt x="1712" y="2648"/>
                  </a:cubicBezTo>
                  <a:cubicBezTo>
                    <a:pt x="1552" y="2831"/>
                    <a:pt x="1347" y="3082"/>
                    <a:pt x="1096" y="3288"/>
                  </a:cubicBezTo>
                  <a:cubicBezTo>
                    <a:pt x="867" y="3493"/>
                    <a:pt x="593" y="3676"/>
                    <a:pt x="365" y="3767"/>
                  </a:cubicBezTo>
                  <a:cubicBezTo>
                    <a:pt x="274" y="3835"/>
                    <a:pt x="160" y="3835"/>
                    <a:pt x="91" y="3881"/>
                  </a:cubicBezTo>
                  <a:cubicBezTo>
                    <a:pt x="23" y="3904"/>
                    <a:pt x="0" y="3904"/>
                    <a:pt x="0" y="3927"/>
                  </a:cubicBezTo>
                  <a:cubicBezTo>
                    <a:pt x="0" y="3927"/>
                    <a:pt x="46" y="3927"/>
                    <a:pt x="114" y="3904"/>
                  </a:cubicBezTo>
                  <a:cubicBezTo>
                    <a:pt x="183" y="3904"/>
                    <a:pt x="297" y="3881"/>
                    <a:pt x="411" y="3835"/>
                  </a:cubicBezTo>
                  <a:cubicBezTo>
                    <a:pt x="639" y="3767"/>
                    <a:pt x="936" y="3607"/>
                    <a:pt x="1187" y="3402"/>
                  </a:cubicBezTo>
                  <a:cubicBezTo>
                    <a:pt x="1461" y="3196"/>
                    <a:pt x="1689" y="2945"/>
                    <a:pt x="1849" y="2763"/>
                  </a:cubicBezTo>
                  <a:cubicBezTo>
                    <a:pt x="2009" y="2557"/>
                    <a:pt x="2100" y="2443"/>
                    <a:pt x="2100" y="2443"/>
                  </a:cubicBezTo>
                  <a:cubicBezTo>
                    <a:pt x="2100" y="2443"/>
                    <a:pt x="2191" y="2283"/>
                    <a:pt x="2328" y="2078"/>
                  </a:cubicBezTo>
                  <a:cubicBezTo>
                    <a:pt x="2442" y="1872"/>
                    <a:pt x="2602" y="1576"/>
                    <a:pt x="2716" y="1256"/>
                  </a:cubicBezTo>
                  <a:cubicBezTo>
                    <a:pt x="2990" y="663"/>
                    <a:pt x="3104" y="1"/>
                    <a:pt x="30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2" name="Google Shape;1636;p23">
              <a:extLst>
                <a:ext uri="{FF2B5EF4-FFF2-40B4-BE49-F238E27FC236}">
                  <a16:creationId xmlns:a16="http://schemas.microsoft.com/office/drawing/2014/main" id="{4B6009D6-93C3-6525-AD0E-87FC87D31089}"/>
                </a:ext>
              </a:extLst>
            </p:cNvPr>
            <p:cNvSpPr/>
            <p:nvPr/>
          </p:nvSpPr>
          <p:spPr>
            <a:xfrm>
              <a:off x="6951825" y="3600925"/>
              <a:ext cx="43950" cy="62825"/>
            </a:xfrm>
            <a:custGeom>
              <a:avLst/>
              <a:gdLst/>
              <a:ahLst/>
              <a:cxnLst/>
              <a:rect l="l" t="t" r="r" b="b"/>
              <a:pathLst>
                <a:path w="1758" h="2513" extrusionOk="0">
                  <a:moveTo>
                    <a:pt x="1735" y="0"/>
                  </a:moveTo>
                  <a:cubicBezTo>
                    <a:pt x="1712" y="0"/>
                    <a:pt x="1575" y="365"/>
                    <a:pt x="1392" y="685"/>
                  </a:cubicBezTo>
                  <a:cubicBezTo>
                    <a:pt x="1187" y="1004"/>
                    <a:pt x="959" y="1301"/>
                    <a:pt x="959" y="1301"/>
                  </a:cubicBezTo>
                  <a:cubicBezTo>
                    <a:pt x="959" y="1301"/>
                    <a:pt x="753" y="1621"/>
                    <a:pt x="502" y="1917"/>
                  </a:cubicBezTo>
                  <a:cubicBezTo>
                    <a:pt x="274" y="2214"/>
                    <a:pt x="0" y="2488"/>
                    <a:pt x="23" y="2511"/>
                  </a:cubicBezTo>
                  <a:cubicBezTo>
                    <a:pt x="24" y="2512"/>
                    <a:pt x="25" y="2512"/>
                    <a:pt x="27" y="2512"/>
                  </a:cubicBezTo>
                  <a:cubicBezTo>
                    <a:pt x="71" y="2512"/>
                    <a:pt x="354" y="2271"/>
                    <a:pt x="616" y="2009"/>
                  </a:cubicBezTo>
                  <a:cubicBezTo>
                    <a:pt x="890" y="1735"/>
                    <a:pt x="1141" y="1438"/>
                    <a:pt x="1141" y="1438"/>
                  </a:cubicBezTo>
                  <a:cubicBezTo>
                    <a:pt x="1141" y="1438"/>
                    <a:pt x="1347" y="1118"/>
                    <a:pt x="1506" y="753"/>
                  </a:cubicBezTo>
                  <a:cubicBezTo>
                    <a:pt x="1666" y="388"/>
                    <a:pt x="1758" y="23"/>
                    <a:pt x="173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3" name="Google Shape;1637;p23">
              <a:extLst>
                <a:ext uri="{FF2B5EF4-FFF2-40B4-BE49-F238E27FC236}">
                  <a16:creationId xmlns:a16="http://schemas.microsoft.com/office/drawing/2014/main" id="{D336A536-0422-BEA9-1617-41F7D66835C7}"/>
                </a:ext>
              </a:extLst>
            </p:cNvPr>
            <p:cNvSpPr/>
            <p:nvPr/>
          </p:nvSpPr>
          <p:spPr>
            <a:xfrm>
              <a:off x="6980925" y="3636300"/>
              <a:ext cx="27400" cy="45725"/>
            </a:xfrm>
            <a:custGeom>
              <a:avLst/>
              <a:gdLst/>
              <a:ahLst/>
              <a:cxnLst/>
              <a:rect l="l" t="t" r="r" b="b"/>
              <a:pathLst>
                <a:path w="1096" h="1829" extrusionOk="0">
                  <a:moveTo>
                    <a:pt x="1073" y="0"/>
                  </a:moveTo>
                  <a:cubicBezTo>
                    <a:pt x="1050" y="0"/>
                    <a:pt x="936" y="251"/>
                    <a:pt x="822" y="480"/>
                  </a:cubicBezTo>
                  <a:cubicBezTo>
                    <a:pt x="708" y="731"/>
                    <a:pt x="594" y="936"/>
                    <a:pt x="594" y="936"/>
                  </a:cubicBezTo>
                  <a:cubicBezTo>
                    <a:pt x="594" y="936"/>
                    <a:pt x="479" y="1187"/>
                    <a:pt x="342" y="1393"/>
                  </a:cubicBezTo>
                  <a:cubicBezTo>
                    <a:pt x="183" y="1621"/>
                    <a:pt x="0" y="1803"/>
                    <a:pt x="23" y="1826"/>
                  </a:cubicBezTo>
                  <a:cubicBezTo>
                    <a:pt x="24" y="1828"/>
                    <a:pt x="27" y="1828"/>
                    <a:pt x="30" y="1828"/>
                  </a:cubicBezTo>
                  <a:cubicBezTo>
                    <a:pt x="75" y="1828"/>
                    <a:pt x="286" y="1676"/>
                    <a:pt x="457" y="1484"/>
                  </a:cubicBezTo>
                  <a:cubicBezTo>
                    <a:pt x="639" y="1278"/>
                    <a:pt x="776" y="1050"/>
                    <a:pt x="776" y="1050"/>
                  </a:cubicBezTo>
                  <a:cubicBezTo>
                    <a:pt x="776" y="1050"/>
                    <a:pt x="890" y="799"/>
                    <a:pt x="959" y="548"/>
                  </a:cubicBezTo>
                  <a:cubicBezTo>
                    <a:pt x="1050" y="274"/>
                    <a:pt x="1096" y="23"/>
                    <a:pt x="107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4" name="Google Shape;1638;p23">
              <a:extLst>
                <a:ext uri="{FF2B5EF4-FFF2-40B4-BE49-F238E27FC236}">
                  <a16:creationId xmlns:a16="http://schemas.microsoft.com/office/drawing/2014/main" id="{39D24987-D4C4-E2F0-89C0-F45DAB4272DE}"/>
                </a:ext>
              </a:extLst>
            </p:cNvPr>
            <p:cNvSpPr/>
            <p:nvPr/>
          </p:nvSpPr>
          <p:spPr>
            <a:xfrm>
              <a:off x="7368950" y="3550875"/>
              <a:ext cx="18850" cy="49000"/>
            </a:xfrm>
            <a:custGeom>
              <a:avLst/>
              <a:gdLst/>
              <a:ahLst/>
              <a:cxnLst/>
              <a:rect l="l" t="t" r="r" b="b"/>
              <a:pathLst>
                <a:path w="754" h="1960" extrusionOk="0">
                  <a:moveTo>
                    <a:pt x="248" y="0"/>
                  </a:moveTo>
                  <a:cubicBezTo>
                    <a:pt x="226" y="0"/>
                    <a:pt x="204" y="6"/>
                    <a:pt x="183" y="16"/>
                  </a:cubicBezTo>
                  <a:cubicBezTo>
                    <a:pt x="69" y="62"/>
                    <a:pt x="0" y="313"/>
                    <a:pt x="69" y="564"/>
                  </a:cubicBezTo>
                  <a:cubicBezTo>
                    <a:pt x="127" y="795"/>
                    <a:pt x="249" y="945"/>
                    <a:pt x="369" y="945"/>
                  </a:cubicBezTo>
                  <a:cubicBezTo>
                    <a:pt x="391" y="945"/>
                    <a:pt x="413" y="940"/>
                    <a:pt x="434" y="929"/>
                  </a:cubicBezTo>
                  <a:cubicBezTo>
                    <a:pt x="571" y="884"/>
                    <a:pt x="617" y="633"/>
                    <a:pt x="548" y="381"/>
                  </a:cubicBezTo>
                  <a:cubicBezTo>
                    <a:pt x="490" y="150"/>
                    <a:pt x="368" y="0"/>
                    <a:pt x="248" y="0"/>
                  </a:cubicBezTo>
                  <a:close/>
                  <a:moveTo>
                    <a:pt x="481" y="1269"/>
                  </a:moveTo>
                  <a:cubicBezTo>
                    <a:pt x="473" y="1269"/>
                    <a:pt x="465" y="1270"/>
                    <a:pt x="457" y="1272"/>
                  </a:cubicBezTo>
                  <a:cubicBezTo>
                    <a:pt x="366" y="1317"/>
                    <a:pt x="320" y="1500"/>
                    <a:pt x="366" y="1683"/>
                  </a:cubicBezTo>
                  <a:cubicBezTo>
                    <a:pt x="407" y="1850"/>
                    <a:pt x="506" y="1959"/>
                    <a:pt x="610" y="1959"/>
                  </a:cubicBezTo>
                  <a:cubicBezTo>
                    <a:pt x="620" y="1959"/>
                    <a:pt x="630" y="1958"/>
                    <a:pt x="639" y="1956"/>
                  </a:cubicBezTo>
                  <a:cubicBezTo>
                    <a:pt x="731" y="1911"/>
                    <a:pt x="754" y="1728"/>
                    <a:pt x="708" y="1546"/>
                  </a:cubicBezTo>
                  <a:cubicBezTo>
                    <a:pt x="666" y="1378"/>
                    <a:pt x="567" y="1269"/>
                    <a:pt x="481" y="126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5" name="Google Shape;1639;p23">
              <a:extLst>
                <a:ext uri="{FF2B5EF4-FFF2-40B4-BE49-F238E27FC236}">
                  <a16:creationId xmlns:a16="http://schemas.microsoft.com/office/drawing/2014/main" id="{FD9CCD77-4A89-2B2C-5EF5-FD7A984B84FE}"/>
                </a:ext>
              </a:extLst>
            </p:cNvPr>
            <p:cNvSpPr/>
            <p:nvPr/>
          </p:nvSpPr>
          <p:spPr>
            <a:xfrm>
              <a:off x="6923275" y="3631050"/>
              <a:ext cx="455475" cy="439100"/>
            </a:xfrm>
            <a:custGeom>
              <a:avLst/>
              <a:gdLst/>
              <a:ahLst/>
              <a:cxnLst/>
              <a:rect l="l" t="t" r="r" b="b"/>
              <a:pathLst>
                <a:path w="18219" h="17564" extrusionOk="0">
                  <a:moveTo>
                    <a:pt x="7001" y="1"/>
                  </a:moveTo>
                  <a:cubicBezTo>
                    <a:pt x="3365" y="1"/>
                    <a:pt x="2329" y="1899"/>
                    <a:pt x="2329" y="1899"/>
                  </a:cubicBezTo>
                  <a:cubicBezTo>
                    <a:pt x="1302" y="3269"/>
                    <a:pt x="1" y="15161"/>
                    <a:pt x="1713" y="16690"/>
                  </a:cubicBezTo>
                  <a:cubicBezTo>
                    <a:pt x="2408" y="17321"/>
                    <a:pt x="4354" y="17563"/>
                    <a:pt x="6577" y="17563"/>
                  </a:cubicBezTo>
                  <a:cubicBezTo>
                    <a:pt x="9827" y="17563"/>
                    <a:pt x="13669" y="17045"/>
                    <a:pt x="15065" y="16462"/>
                  </a:cubicBezTo>
                  <a:cubicBezTo>
                    <a:pt x="17394" y="15435"/>
                    <a:pt x="15978" y="8290"/>
                    <a:pt x="15978" y="8290"/>
                  </a:cubicBezTo>
                  <a:lnTo>
                    <a:pt x="15978" y="8290"/>
                  </a:lnTo>
                  <a:cubicBezTo>
                    <a:pt x="16081" y="8294"/>
                    <a:pt x="16178" y="8296"/>
                    <a:pt x="16268" y="8296"/>
                  </a:cubicBezTo>
                  <a:cubicBezTo>
                    <a:pt x="18219" y="8296"/>
                    <a:pt x="17519" y="7381"/>
                    <a:pt x="16777" y="6487"/>
                  </a:cubicBezTo>
                  <a:cubicBezTo>
                    <a:pt x="15978" y="5574"/>
                    <a:pt x="15271" y="2653"/>
                    <a:pt x="14472" y="1899"/>
                  </a:cubicBezTo>
                  <a:cubicBezTo>
                    <a:pt x="13673" y="1146"/>
                    <a:pt x="12577" y="461"/>
                    <a:pt x="8058" y="50"/>
                  </a:cubicBezTo>
                  <a:cubicBezTo>
                    <a:pt x="7683" y="16"/>
                    <a:pt x="7331" y="1"/>
                    <a:pt x="70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6" name="Google Shape;1640;p23">
              <a:extLst>
                <a:ext uri="{FF2B5EF4-FFF2-40B4-BE49-F238E27FC236}">
                  <a16:creationId xmlns:a16="http://schemas.microsoft.com/office/drawing/2014/main" id="{0861FDA0-AA97-7114-4D8C-F1EF435D04CF}"/>
                </a:ext>
              </a:extLst>
            </p:cNvPr>
            <p:cNvSpPr/>
            <p:nvPr/>
          </p:nvSpPr>
          <p:spPr>
            <a:xfrm>
              <a:off x="6923275" y="3655475"/>
              <a:ext cx="398325" cy="415100"/>
            </a:xfrm>
            <a:custGeom>
              <a:avLst/>
              <a:gdLst/>
              <a:ahLst/>
              <a:cxnLst/>
              <a:rect l="l" t="t" r="r" b="b"/>
              <a:pathLst>
                <a:path w="15933" h="16604" extrusionOk="0">
                  <a:moveTo>
                    <a:pt x="6157" y="1"/>
                  </a:moveTo>
                  <a:cubicBezTo>
                    <a:pt x="4965" y="1"/>
                    <a:pt x="3825" y="99"/>
                    <a:pt x="2991" y="192"/>
                  </a:cubicBezTo>
                  <a:cubicBezTo>
                    <a:pt x="2512" y="580"/>
                    <a:pt x="2329" y="922"/>
                    <a:pt x="2329" y="922"/>
                  </a:cubicBezTo>
                  <a:cubicBezTo>
                    <a:pt x="1302" y="2292"/>
                    <a:pt x="1" y="14184"/>
                    <a:pt x="1713" y="15713"/>
                  </a:cubicBezTo>
                  <a:cubicBezTo>
                    <a:pt x="1872" y="15873"/>
                    <a:pt x="2101" y="16010"/>
                    <a:pt x="2397" y="16101"/>
                  </a:cubicBezTo>
                  <a:cubicBezTo>
                    <a:pt x="3698" y="16398"/>
                    <a:pt x="5182" y="16535"/>
                    <a:pt x="6666" y="16603"/>
                  </a:cubicBezTo>
                  <a:cubicBezTo>
                    <a:pt x="9587" y="16580"/>
                    <a:pt x="12966" y="16147"/>
                    <a:pt x="14609" y="15645"/>
                  </a:cubicBezTo>
                  <a:cubicBezTo>
                    <a:pt x="15933" y="13682"/>
                    <a:pt x="14267" y="6035"/>
                    <a:pt x="13970" y="3890"/>
                  </a:cubicBezTo>
                  <a:cubicBezTo>
                    <a:pt x="13627" y="1493"/>
                    <a:pt x="12577" y="1219"/>
                    <a:pt x="9542" y="374"/>
                  </a:cubicBezTo>
                  <a:cubicBezTo>
                    <a:pt x="8519" y="93"/>
                    <a:pt x="7313" y="1"/>
                    <a:pt x="615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7" name="Google Shape;1641;p23">
              <a:extLst>
                <a:ext uri="{FF2B5EF4-FFF2-40B4-BE49-F238E27FC236}">
                  <a16:creationId xmlns:a16="http://schemas.microsoft.com/office/drawing/2014/main" id="{72DBE6D0-4C1F-3414-7DEF-A5959CF51187}"/>
                </a:ext>
              </a:extLst>
            </p:cNvPr>
            <p:cNvSpPr/>
            <p:nvPr/>
          </p:nvSpPr>
          <p:spPr>
            <a:xfrm>
              <a:off x="7147550" y="3682325"/>
              <a:ext cx="209425" cy="381975"/>
            </a:xfrm>
            <a:custGeom>
              <a:avLst/>
              <a:gdLst/>
              <a:ahLst/>
              <a:cxnLst/>
              <a:rect l="l" t="t" r="r" b="b"/>
              <a:pathLst>
                <a:path w="8377" h="15279" extrusionOk="0">
                  <a:moveTo>
                    <a:pt x="3896" y="0"/>
                  </a:moveTo>
                  <a:cubicBezTo>
                    <a:pt x="3339" y="0"/>
                    <a:pt x="2816" y="263"/>
                    <a:pt x="2397" y="921"/>
                  </a:cubicBezTo>
                  <a:cubicBezTo>
                    <a:pt x="1689" y="2017"/>
                    <a:pt x="0" y="11717"/>
                    <a:pt x="1278" y="14183"/>
                  </a:cubicBezTo>
                  <a:cubicBezTo>
                    <a:pt x="1461" y="14548"/>
                    <a:pt x="1621" y="14936"/>
                    <a:pt x="1735" y="15278"/>
                  </a:cubicBezTo>
                  <a:cubicBezTo>
                    <a:pt x="1963" y="15255"/>
                    <a:pt x="2191" y="15233"/>
                    <a:pt x="2420" y="15210"/>
                  </a:cubicBezTo>
                  <a:cubicBezTo>
                    <a:pt x="2420" y="15187"/>
                    <a:pt x="2420" y="15187"/>
                    <a:pt x="2420" y="15187"/>
                  </a:cubicBezTo>
                  <a:cubicBezTo>
                    <a:pt x="2648" y="15164"/>
                    <a:pt x="2876" y="15141"/>
                    <a:pt x="3082" y="15096"/>
                  </a:cubicBezTo>
                  <a:lnTo>
                    <a:pt x="3104" y="15096"/>
                  </a:lnTo>
                  <a:cubicBezTo>
                    <a:pt x="3196" y="15096"/>
                    <a:pt x="3287" y="15073"/>
                    <a:pt x="3401" y="15050"/>
                  </a:cubicBezTo>
                  <a:lnTo>
                    <a:pt x="3424" y="15050"/>
                  </a:lnTo>
                  <a:cubicBezTo>
                    <a:pt x="3606" y="15027"/>
                    <a:pt x="3812" y="14981"/>
                    <a:pt x="3995" y="14959"/>
                  </a:cubicBezTo>
                  <a:cubicBezTo>
                    <a:pt x="4017" y="14959"/>
                    <a:pt x="4017" y="14936"/>
                    <a:pt x="4040" y="14936"/>
                  </a:cubicBezTo>
                  <a:cubicBezTo>
                    <a:pt x="4131" y="14936"/>
                    <a:pt x="4200" y="14913"/>
                    <a:pt x="4291" y="14890"/>
                  </a:cubicBezTo>
                  <a:lnTo>
                    <a:pt x="4314" y="14890"/>
                  </a:lnTo>
                  <a:cubicBezTo>
                    <a:pt x="4405" y="14867"/>
                    <a:pt x="4474" y="14867"/>
                    <a:pt x="4565" y="14844"/>
                  </a:cubicBezTo>
                  <a:cubicBezTo>
                    <a:pt x="4588" y="14844"/>
                    <a:pt x="4588" y="14822"/>
                    <a:pt x="4611" y="14822"/>
                  </a:cubicBezTo>
                  <a:cubicBezTo>
                    <a:pt x="4679" y="14822"/>
                    <a:pt x="4748" y="14799"/>
                    <a:pt x="4816" y="14776"/>
                  </a:cubicBezTo>
                  <a:lnTo>
                    <a:pt x="4862" y="14776"/>
                  </a:lnTo>
                  <a:cubicBezTo>
                    <a:pt x="4930" y="14753"/>
                    <a:pt x="5022" y="14730"/>
                    <a:pt x="5090" y="14708"/>
                  </a:cubicBezTo>
                  <a:cubicBezTo>
                    <a:pt x="5159" y="14708"/>
                    <a:pt x="5227" y="14685"/>
                    <a:pt x="5296" y="14662"/>
                  </a:cubicBezTo>
                  <a:cubicBezTo>
                    <a:pt x="5318" y="14662"/>
                    <a:pt x="5341" y="14662"/>
                    <a:pt x="5364" y="14639"/>
                  </a:cubicBezTo>
                  <a:cubicBezTo>
                    <a:pt x="5410" y="14639"/>
                    <a:pt x="5455" y="14616"/>
                    <a:pt x="5501" y="14593"/>
                  </a:cubicBezTo>
                  <a:lnTo>
                    <a:pt x="5547" y="14593"/>
                  </a:lnTo>
                  <a:cubicBezTo>
                    <a:pt x="5615" y="14571"/>
                    <a:pt x="5661" y="14548"/>
                    <a:pt x="5729" y="14525"/>
                  </a:cubicBezTo>
                  <a:lnTo>
                    <a:pt x="5775" y="14525"/>
                  </a:lnTo>
                  <a:cubicBezTo>
                    <a:pt x="5821" y="14502"/>
                    <a:pt x="5843" y="14479"/>
                    <a:pt x="5889" y="14479"/>
                  </a:cubicBezTo>
                  <a:cubicBezTo>
                    <a:pt x="5912" y="14479"/>
                    <a:pt x="5935" y="14456"/>
                    <a:pt x="5935" y="14456"/>
                  </a:cubicBezTo>
                  <a:cubicBezTo>
                    <a:pt x="5980" y="14434"/>
                    <a:pt x="6049" y="14411"/>
                    <a:pt x="6094" y="14388"/>
                  </a:cubicBezTo>
                  <a:cubicBezTo>
                    <a:pt x="6140" y="14365"/>
                    <a:pt x="6186" y="14342"/>
                    <a:pt x="6231" y="14320"/>
                  </a:cubicBezTo>
                  <a:cubicBezTo>
                    <a:pt x="6254" y="14320"/>
                    <a:pt x="6277" y="14297"/>
                    <a:pt x="6300" y="14297"/>
                  </a:cubicBezTo>
                  <a:cubicBezTo>
                    <a:pt x="6300" y="14297"/>
                    <a:pt x="6300" y="14274"/>
                    <a:pt x="6300" y="14274"/>
                  </a:cubicBezTo>
                  <a:cubicBezTo>
                    <a:pt x="6985" y="13817"/>
                    <a:pt x="7281" y="12767"/>
                    <a:pt x="7395" y="11558"/>
                  </a:cubicBezTo>
                  <a:cubicBezTo>
                    <a:pt x="7395" y="11398"/>
                    <a:pt x="7418" y="11238"/>
                    <a:pt x="7418" y="11055"/>
                  </a:cubicBezTo>
                  <a:cubicBezTo>
                    <a:pt x="7418" y="11033"/>
                    <a:pt x="7418" y="11010"/>
                    <a:pt x="7418" y="10987"/>
                  </a:cubicBezTo>
                  <a:cubicBezTo>
                    <a:pt x="7418" y="10850"/>
                    <a:pt x="7441" y="10713"/>
                    <a:pt x="7441" y="10576"/>
                  </a:cubicBezTo>
                  <a:cubicBezTo>
                    <a:pt x="7441" y="10531"/>
                    <a:pt x="7441" y="10485"/>
                    <a:pt x="7441" y="10439"/>
                  </a:cubicBezTo>
                  <a:cubicBezTo>
                    <a:pt x="7441" y="10302"/>
                    <a:pt x="7418" y="10165"/>
                    <a:pt x="7418" y="10028"/>
                  </a:cubicBezTo>
                  <a:cubicBezTo>
                    <a:pt x="7418" y="10006"/>
                    <a:pt x="7418" y="9983"/>
                    <a:pt x="7418" y="9960"/>
                  </a:cubicBezTo>
                  <a:cubicBezTo>
                    <a:pt x="7418" y="9777"/>
                    <a:pt x="7418" y="9618"/>
                    <a:pt x="7395" y="9458"/>
                  </a:cubicBezTo>
                  <a:cubicBezTo>
                    <a:pt x="7373" y="8887"/>
                    <a:pt x="7167" y="8271"/>
                    <a:pt x="7236" y="7723"/>
                  </a:cubicBezTo>
                  <a:cubicBezTo>
                    <a:pt x="7122" y="6833"/>
                    <a:pt x="7007" y="6239"/>
                    <a:pt x="7007" y="6239"/>
                  </a:cubicBezTo>
                  <a:lnTo>
                    <a:pt x="7007" y="6239"/>
                  </a:lnTo>
                  <a:cubicBezTo>
                    <a:pt x="7099" y="6242"/>
                    <a:pt x="7185" y="6244"/>
                    <a:pt x="7268" y="6244"/>
                  </a:cubicBezTo>
                  <a:cubicBezTo>
                    <a:pt x="7843" y="6244"/>
                    <a:pt x="8197" y="6174"/>
                    <a:pt x="8377" y="6034"/>
                  </a:cubicBezTo>
                  <a:cubicBezTo>
                    <a:pt x="8217" y="5829"/>
                    <a:pt x="7989" y="5646"/>
                    <a:pt x="7875" y="5532"/>
                  </a:cubicBezTo>
                  <a:cubicBezTo>
                    <a:pt x="7555" y="5121"/>
                    <a:pt x="7213" y="4733"/>
                    <a:pt x="6985" y="4254"/>
                  </a:cubicBezTo>
                  <a:cubicBezTo>
                    <a:pt x="6368" y="2930"/>
                    <a:pt x="6505" y="1058"/>
                    <a:pt x="4976" y="282"/>
                  </a:cubicBezTo>
                  <a:cubicBezTo>
                    <a:pt x="4614" y="105"/>
                    <a:pt x="4248" y="0"/>
                    <a:pt x="38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8" name="Google Shape;1642;p23">
              <a:extLst>
                <a:ext uri="{FF2B5EF4-FFF2-40B4-BE49-F238E27FC236}">
                  <a16:creationId xmlns:a16="http://schemas.microsoft.com/office/drawing/2014/main" id="{D954C0B6-038D-31DE-754B-66E614076CCE}"/>
                </a:ext>
              </a:extLst>
            </p:cNvPr>
            <p:cNvSpPr/>
            <p:nvPr/>
          </p:nvSpPr>
          <p:spPr>
            <a:xfrm>
              <a:off x="7282775" y="3696200"/>
              <a:ext cx="74200" cy="142225"/>
            </a:xfrm>
            <a:custGeom>
              <a:avLst/>
              <a:gdLst/>
              <a:ahLst/>
              <a:cxnLst/>
              <a:rect l="l" t="t" r="r" b="b"/>
              <a:pathLst>
                <a:path w="2968" h="5689" extrusionOk="0">
                  <a:moveTo>
                    <a:pt x="1" y="1"/>
                  </a:moveTo>
                  <a:cubicBezTo>
                    <a:pt x="548" y="754"/>
                    <a:pt x="1142" y="3151"/>
                    <a:pt x="1210" y="4087"/>
                  </a:cubicBezTo>
                  <a:cubicBezTo>
                    <a:pt x="1279" y="4703"/>
                    <a:pt x="1484" y="5319"/>
                    <a:pt x="1644" y="5684"/>
                  </a:cubicBezTo>
                  <a:cubicBezTo>
                    <a:pt x="1733" y="5687"/>
                    <a:pt x="1816" y="5689"/>
                    <a:pt x="1896" y="5689"/>
                  </a:cubicBezTo>
                  <a:cubicBezTo>
                    <a:pt x="2451" y="5689"/>
                    <a:pt x="2788" y="5619"/>
                    <a:pt x="2968" y="5479"/>
                  </a:cubicBezTo>
                  <a:cubicBezTo>
                    <a:pt x="2808" y="5274"/>
                    <a:pt x="2580" y="5091"/>
                    <a:pt x="2466" y="4977"/>
                  </a:cubicBezTo>
                  <a:cubicBezTo>
                    <a:pt x="2146" y="4566"/>
                    <a:pt x="1804" y="4178"/>
                    <a:pt x="1576" y="3699"/>
                  </a:cubicBezTo>
                  <a:cubicBezTo>
                    <a:pt x="1028" y="2512"/>
                    <a:pt x="1073" y="891"/>
                    <a:pt x="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9" name="Google Shape;1643;p23">
              <a:extLst>
                <a:ext uri="{FF2B5EF4-FFF2-40B4-BE49-F238E27FC236}">
                  <a16:creationId xmlns:a16="http://schemas.microsoft.com/office/drawing/2014/main" id="{77FF4A1C-D489-A0AC-FC2B-7A71A2516A76}"/>
                </a:ext>
              </a:extLst>
            </p:cNvPr>
            <p:cNvSpPr/>
            <p:nvPr/>
          </p:nvSpPr>
          <p:spPr>
            <a:xfrm>
              <a:off x="7227425" y="3682350"/>
              <a:ext cx="124425" cy="149700"/>
            </a:xfrm>
            <a:custGeom>
              <a:avLst/>
              <a:gdLst/>
              <a:ahLst/>
              <a:cxnLst/>
              <a:rect l="l" t="t" r="r" b="b"/>
              <a:pathLst>
                <a:path w="4977" h="5988" extrusionOk="0">
                  <a:moveTo>
                    <a:pt x="27" y="1"/>
                  </a:moveTo>
                  <a:cubicBezTo>
                    <a:pt x="10" y="1"/>
                    <a:pt x="1" y="3"/>
                    <a:pt x="1" y="7"/>
                  </a:cubicBezTo>
                  <a:cubicBezTo>
                    <a:pt x="1" y="30"/>
                    <a:pt x="252" y="76"/>
                    <a:pt x="640" y="144"/>
                  </a:cubicBezTo>
                  <a:cubicBezTo>
                    <a:pt x="1028" y="235"/>
                    <a:pt x="1530" y="349"/>
                    <a:pt x="1964" y="623"/>
                  </a:cubicBezTo>
                  <a:cubicBezTo>
                    <a:pt x="2397" y="897"/>
                    <a:pt x="2648" y="1354"/>
                    <a:pt x="2762" y="1719"/>
                  </a:cubicBezTo>
                  <a:cubicBezTo>
                    <a:pt x="2899" y="2084"/>
                    <a:pt x="2968" y="2335"/>
                    <a:pt x="2968" y="2335"/>
                  </a:cubicBezTo>
                  <a:cubicBezTo>
                    <a:pt x="2968" y="2335"/>
                    <a:pt x="2991" y="2404"/>
                    <a:pt x="3014" y="2518"/>
                  </a:cubicBezTo>
                  <a:cubicBezTo>
                    <a:pt x="3036" y="2632"/>
                    <a:pt x="3082" y="2769"/>
                    <a:pt x="3151" y="2974"/>
                  </a:cubicBezTo>
                  <a:cubicBezTo>
                    <a:pt x="3265" y="3340"/>
                    <a:pt x="3402" y="3842"/>
                    <a:pt x="3630" y="4344"/>
                  </a:cubicBezTo>
                  <a:cubicBezTo>
                    <a:pt x="3698" y="4458"/>
                    <a:pt x="3744" y="4572"/>
                    <a:pt x="3812" y="4686"/>
                  </a:cubicBezTo>
                  <a:lnTo>
                    <a:pt x="3858" y="4778"/>
                  </a:lnTo>
                  <a:lnTo>
                    <a:pt x="3927" y="4846"/>
                  </a:lnTo>
                  <a:cubicBezTo>
                    <a:pt x="3949" y="4915"/>
                    <a:pt x="3995" y="4960"/>
                    <a:pt x="4018" y="5006"/>
                  </a:cubicBezTo>
                  <a:cubicBezTo>
                    <a:pt x="4086" y="5120"/>
                    <a:pt x="4178" y="5211"/>
                    <a:pt x="4246" y="5280"/>
                  </a:cubicBezTo>
                  <a:cubicBezTo>
                    <a:pt x="4315" y="5371"/>
                    <a:pt x="4383" y="5462"/>
                    <a:pt x="4452" y="5531"/>
                  </a:cubicBezTo>
                  <a:cubicBezTo>
                    <a:pt x="4748" y="5805"/>
                    <a:pt x="4931" y="5987"/>
                    <a:pt x="4931" y="5987"/>
                  </a:cubicBezTo>
                  <a:cubicBezTo>
                    <a:pt x="4977" y="5942"/>
                    <a:pt x="4155" y="5234"/>
                    <a:pt x="3767" y="4275"/>
                  </a:cubicBezTo>
                  <a:cubicBezTo>
                    <a:pt x="3561" y="3796"/>
                    <a:pt x="3424" y="3294"/>
                    <a:pt x="3333" y="2906"/>
                  </a:cubicBezTo>
                  <a:cubicBezTo>
                    <a:pt x="3287" y="2723"/>
                    <a:pt x="3242" y="2563"/>
                    <a:pt x="3196" y="2449"/>
                  </a:cubicBezTo>
                  <a:cubicBezTo>
                    <a:pt x="3173" y="2335"/>
                    <a:pt x="3151" y="2290"/>
                    <a:pt x="3151" y="2290"/>
                  </a:cubicBezTo>
                  <a:cubicBezTo>
                    <a:pt x="3151" y="2290"/>
                    <a:pt x="3082" y="2039"/>
                    <a:pt x="2945" y="1650"/>
                  </a:cubicBezTo>
                  <a:cubicBezTo>
                    <a:pt x="2877" y="1468"/>
                    <a:pt x="2762" y="1262"/>
                    <a:pt x="2626" y="1057"/>
                  </a:cubicBezTo>
                  <a:cubicBezTo>
                    <a:pt x="2466" y="829"/>
                    <a:pt x="2283" y="646"/>
                    <a:pt x="2032" y="509"/>
                  </a:cubicBezTo>
                  <a:cubicBezTo>
                    <a:pt x="1576" y="212"/>
                    <a:pt x="1028" y="144"/>
                    <a:pt x="663" y="76"/>
                  </a:cubicBezTo>
                  <a:cubicBezTo>
                    <a:pt x="346" y="38"/>
                    <a:pt x="105" y="1"/>
                    <a:pt x="2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0" name="Google Shape;1644;p23">
              <a:extLst>
                <a:ext uri="{FF2B5EF4-FFF2-40B4-BE49-F238E27FC236}">
                  <a16:creationId xmlns:a16="http://schemas.microsoft.com/office/drawing/2014/main" id="{821DE71D-EE3A-F256-3F1A-B52018BA913D}"/>
                </a:ext>
              </a:extLst>
            </p:cNvPr>
            <p:cNvSpPr/>
            <p:nvPr/>
          </p:nvSpPr>
          <p:spPr>
            <a:xfrm>
              <a:off x="7276500" y="3780100"/>
              <a:ext cx="61650" cy="288800"/>
            </a:xfrm>
            <a:custGeom>
              <a:avLst/>
              <a:gdLst/>
              <a:ahLst/>
              <a:cxnLst/>
              <a:rect l="l" t="t" r="r" b="b"/>
              <a:pathLst>
                <a:path w="2466" h="11552" extrusionOk="0">
                  <a:moveTo>
                    <a:pt x="1530" y="0"/>
                  </a:moveTo>
                  <a:cubicBezTo>
                    <a:pt x="1530" y="0"/>
                    <a:pt x="1507" y="23"/>
                    <a:pt x="1484" y="69"/>
                  </a:cubicBezTo>
                  <a:cubicBezTo>
                    <a:pt x="1484" y="114"/>
                    <a:pt x="1439" y="160"/>
                    <a:pt x="1439" y="251"/>
                  </a:cubicBezTo>
                  <a:cubicBezTo>
                    <a:pt x="1393" y="434"/>
                    <a:pt x="1393" y="662"/>
                    <a:pt x="1439" y="959"/>
                  </a:cubicBezTo>
                  <a:cubicBezTo>
                    <a:pt x="1461" y="1256"/>
                    <a:pt x="1530" y="1575"/>
                    <a:pt x="1576" y="1940"/>
                  </a:cubicBezTo>
                  <a:cubicBezTo>
                    <a:pt x="1644" y="2306"/>
                    <a:pt x="1690" y="2671"/>
                    <a:pt x="1758" y="3059"/>
                  </a:cubicBezTo>
                  <a:cubicBezTo>
                    <a:pt x="1849" y="3447"/>
                    <a:pt x="1918" y="3812"/>
                    <a:pt x="1964" y="4177"/>
                  </a:cubicBezTo>
                  <a:cubicBezTo>
                    <a:pt x="2009" y="4337"/>
                    <a:pt x="2032" y="4520"/>
                    <a:pt x="2032" y="4679"/>
                  </a:cubicBezTo>
                  <a:cubicBezTo>
                    <a:pt x="2055" y="4839"/>
                    <a:pt x="2078" y="4999"/>
                    <a:pt x="2101" y="5136"/>
                  </a:cubicBezTo>
                  <a:cubicBezTo>
                    <a:pt x="2123" y="5410"/>
                    <a:pt x="2123" y="5661"/>
                    <a:pt x="2123" y="5821"/>
                  </a:cubicBezTo>
                  <a:cubicBezTo>
                    <a:pt x="2146" y="5980"/>
                    <a:pt x="2146" y="6072"/>
                    <a:pt x="2146" y="6072"/>
                  </a:cubicBezTo>
                  <a:cubicBezTo>
                    <a:pt x="2146" y="6072"/>
                    <a:pt x="2146" y="6117"/>
                    <a:pt x="2146" y="6140"/>
                  </a:cubicBezTo>
                  <a:cubicBezTo>
                    <a:pt x="2146" y="6186"/>
                    <a:pt x="2146" y="6254"/>
                    <a:pt x="2146" y="6346"/>
                  </a:cubicBezTo>
                  <a:cubicBezTo>
                    <a:pt x="2146" y="6505"/>
                    <a:pt x="2146" y="6756"/>
                    <a:pt x="2123" y="7030"/>
                  </a:cubicBezTo>
                  <a:cubicBezTo>
                    <a:pt x="2078" y="7601"/>
                    <a:pt x="2055" y="8377"/>
                    <a:pt x="1781" y="9085"/>
                  </a:cubicBezTo>
                  <a:cubicBezTo>
                    <a:pt x="1667" y="9427"/>
                    <a:pt x="1461" y="9769"/>
                    <a:pt x="1256" y="10066"/>
                  </a:cubicBezTo>
                  <a:cubicBezTo>
                    <a:pt x="1073" y="10340"/>
                    <a:pt x="845" y="10614"/>
                    <a:pt x="663" y="10819"/>
                  </a:cubicBezTo>
                  <a:cubicBezTo>
                    <a:pt x="275" y="11253"/>
                    <a:pt x="1" y="11527"/>
                    <a:pt x="23" y="11550"/>
                  </a:cubicBezTo>
                  <a:cubicBezTo>
                    <a:pt x="23" y="11551"/>
                    <a:pt x="24" y="11551"/>
                    <a:pt x="25" y="11551"/>
                  </a:cubicBezTo>
                  <a:cubicBezTo>
                    <a:pt x="47" y="11551"/>
                    <a:pt x="336" y="11284"/>
                    <a:pt x="731" y="10911"/>
                  </a:cubicBezTo>
                  <a:cubicBezTo>
                    <a:pt x="959" y="10705"/>
                    <a:pt x="1188" y="10454"/>
                    <a:pt x="1416" y="10157"/>
                  </a:cubicBezTo>
                  <a:cubicBezTo>
                    <a:pt x="1621" y="9861"/>
                    <a:pt x="1849" y="9541"/>
                    <a:pt x="1986" y="9153"/>
                  </a:cubicBezTo>
                  <a:cubicBezTo>
                    <a:pt x="2306" y="8423"/>
                    <a:pt x="2352" y="7624"/>
                    <a:pt x="2420" y="7053"/>
                  </a:cubicBezTo>
                  <a:cubicBezTo>
                    <a:pt x="2443" y="6756"/>
                    <a:pt x="2443" y="6528"/>
                    <a:pt x="2443" y="6346"/>
                  </a:cubicBezTo>
                  <a:cubicBezTo>
                    <a:pt x="2443" y="6254"/>
                    <a:pt x="2466" y="6186"/>
                    <a:pt x="2466" y="6140"/>
                  </a:cubicBezTo>
                  <a:cubicBezTo>
                    <a:pt x="2466" y="6095"/>
                    <a:pt x="2466" y="6072"/>
                    <a:pt x="2466" y="6072"/>
                  </a:cubicBezTo>
                  <a:cubicBezTo>
                    <a:pt x="2466" y="6072"/>
                    <a:pt x="2443" y="5980"/>
                    <a:pt x="2443" y="5798"/>
                  </a:cubicBezTo>
                  <a:cubicBezTo>
                    <a:pt x="2420" y="5638"/>
                    <a:pt x="2420" y="5387"/>
                    <a:pt x="2374" y="5113"/>
                  </a:cubicBezTo>
                  <a:cubicBezTo>
                    <a:pt x="2352" y="4953"/>
                    <a:pt x="2329" y="4793"/>
                    <a:pt x="2306" y="4634"/>
                  </a:cubicBezTo>
                  <a:cubicBezTo>
                    <a:pt x="2283" y="4474"/>
                    <a:pt x="2260" y="4291"/>
                    <a:pt x="2215" y="4132"/>
                  </a:cubicBezTo>
                  <a:cubicBezTo>
                    <a:pt x="2146" y="3766"/>
                    <a:pt x="2078" y="3378"/>
                    <a:pt x="1986" y="3013"/>
                  </a:cubicBezTo>
                  <a:cubicBezTo>
                    <a:pt x="1895" y="2648"/>
                    <a:pt x="1827" y="2260"/>
                    <a:pt x="1758" y="1918"/>
                  </a:cubicBezTo>
                  <a:cubicBezTo>
                    <a:pt x="1690" y="1552"/>
                    <a:pt x="1598" y="1210"/>
                    <a:pt x="1553" y="936"/>
                  </a:cubicBezTo>
                  <a:cubicBezTo>
                    <a:pt x="1507" y="662"/>
                    <a:pt x="1484" y="434"/>
                    <a:pt x="1484" y="274"/>
                  </a:cubicBezTo>
                  <a:cubicBezTo>
                    <a:pt x="1484" y="183"/>
                    <a:pt x="1507" y="114"/>
                    <a:pt x="1530" y="69"/>
                  </a:cubicBezTo>
                  <a:cubicBezTo>
                    <a:pt x="1530" y="23"/>
                    <a:pt x="1530" y="0"/>
                    <a:pt x="1530"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1" name="Google Shape;1645;p23">
              <a:extLst>
                <a:ext uri="{FF2B5EF4-FFF2-40B4-BE49-F238E27FC236}">
                  <a16:creationId xmlns:a16="http://schemas.microsoft.com/office/drawing/2014/main" id="{7B7AA59A-7F3F-4EEF-51E3-E4569125AC0F}"/>
                </a:ext>
              </a:extLst>
            </p:cNvPr>
            <p:cNvSpPr/>
            <p:nvPr/>
          </p:nvSpPr>
          <p:spPr>
            <a:xfrm>
              <a:off x="6883325" y="3693875"/>
              <a:ext cx="150125" cy="273050"/>
            </a:xfrm>
            <a:custGeom>
              <a:avLst/>
              <a:gdLst/>
              <a:ahLst/>
              <a:cxnLst/>
              <a:rect l="l" t="t" r="r" b="b"/>
              <a:pathLst>
                <a:path w="6005" h="10922" extrusionOk="0">
                  <a:moveTo>
                    <a:pt x="3858" y="0"/>
                  </a:moveTo>
                  <a:cubicBezTo>
                    <a:pt x="3835" y="0"/>
                    <a:pt x="3813" y="1"/>
                    <a:pt x="3790" y="3"/>
                  </a:cubicBezTo>
                  <a:cubicBezTo>
                    <a:pt x="3790" y="3"/>
                    <a:pt x="2283" y="322"/>
                    <a:pt x="2147" y="2582"/>
                  </a:cubicBezTo>
                  <a:cubicBezTo>
                    <a:pt x="2032" y="4842"/>
                    <a:pt x="2398" y="8128"/>
                    <a:pt x="2398" y="8128"/>
                  </a:cubicBezTo>
                  <a:cubicBezTo>
                    <a:pt x="2398" y="8128"/>
                    <a:pt x="1713" y="7900"/>
                    <a:pt x="960" y="7603"/>
                  </a:cubicBezTo>
                  <a:cubicBezTo>
                    <a:pt x="1" y="8220"/>
                    <a:pt x="435" y="9315"/>
                    <a:pt x="686" y="10251"/>
                  </a:cubicBezTo>
                  <a:cubicBezTo>
                    <a:pt x="1378" y="10652"/>
                    <a:pt x="2113" y="10922"/>
                    <a:pt x="2800" y="10922"/>
                  </a:cubicBezTo>
                  <a:cubicBezTo>
                    <a:pt x="2974" y="10922"/>
                    <a:pt x="3145" y="10904"/>
                    <a:pt x="3311" y="10867"/>
                  </a:cubicBezTo>
                  <a:cubicBezTo>
                    <a:pt x="5502" y="10365"/>
                    <a:pt x="6004" y="7900"/>
                    <a:pt x="5913" y="5252"/>
                  </a:cubicBezTo>
                  <a:cubicBezTo>
                    <a:pt x="5845" y="2626"/>
                    <a:pt x="5182" y="0"/>
                    <a:pt x="38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2" name="Google Shape;1646;p23">
              <a:extLst>
                <a:ext uri="{FF2B5EF4-FFF2-40B4-BE49-F238E27FC236}">
                  <a16:creationId xmlns:a16="http://schemas.microsoft.com/office/drawing/2014/main" id="{2E4D522F-51B2-2262-499D-E57AF2524DC8}"/>
                </a:ext>
              </a:extLst>
            </p:cNvPr>
            <p:cNvSpPr/>
            <p:nvPr/>
          </p:nvSpPr>
          <p:spPr>
            <a:xfrm>
              <a:off x="6898175" y="3784775"/>
              <a:ext cx="135275" cy="182125"/>
            </a:xfrm>
            <a:custGeom>
              <a:avLst/>
              <a:gdLst/>
              <a:ahLst/>
              <a:cxnLst/>
              <a:rect l="l" t="t" r="r" b="b"/>
              <a:pathLst>
                <a:path w="5411" h="7285" extrusionOk="0">
                  <a:moveTo>
                    <a:pt x="3114" y="0"/>
                  </a:moveTo>
                  <a:cubicBezTo>
                    <a:pt x="2509" y="0"/>
                    <a:pt x="1957" y="286"/>
                    <a:pt x="1553" y="589"/>
                  </a:cubicBezTo>
                  <a:cubicBezTo>
                    <a:pt x="1553" y="1320"/>
                    <a:pt x="1598" y="2027"/>
                    <a:pt x="1644" y="2644"/>
                  </a:cubicBezTo>
                  <a:cubicBezTo>
                    <a:pt x="1652" y="2643"/>
                    <a:pt x="1660" y="2643"/>
                    <a:pt x="1669" y="2643"/>
                  </a:cubicBezTo>
                  <a:cubicBezTo>
                    <a:pt x="2353" y="2643"/>
                    <a:pt x="3352" y="3563"/>
                    <a:pt x="3082" y="4104"/>
                  </a:cubicBezTo>
                  <a:cubicBezTo>
                    <a:pt x="3020" y="4221"/>
                    <a:pt x="2915" y="4267"/>
                    <a:pt x="2786" y="4267"/>
                  </a:cubicBezTo>
                  <a:cubicBezTo>
                    <a:pt x="2486" y="4267"/>
                    <a:pt x="2054" y="4015"/>
                    <a:pt x="1735" y="3808"/>
                  </a:cubicBezTo>
                  <a:lnTo>
                    <a:pt x="1735" y="3808"/>
                  </a:lnTo>
                  <a:cubicBezTo>
                    <a:pt x="1781" y="4218"/>
                    <a:pt x="1804" y="4492"/>
                    <a:pt x="1804" y="4492"/>
                  </a:cubicBezTo>
                  <a:cubicBezTo>
                    <a:pt x="1804" y="4492"/>
                    <a:pt x="1119" y="4264"/>
                    <a:pt x="366" y="3967"/>
                  </a:cubicBezTo>
                  <a:cubicBezTo>
                    <a:pt x="206" y="4059"/>
                    <a:pt x="92" y="4196"/>
                    <a:pt x="0" y="4310"/>
                  </a:cubicBezTo>
                  <a:cubicBezTo>
                    <a:pt x="959" y="4721"/>
                    <a:pt x="2443" y="5428"/>
                    <a:pt x="2831" y="6090"/>
                  </a:cubicBezTo>
                  <a:cubicBezTo>
                    <a:pt x="3242" y="6821"/>
                    <a:pt x="1689" y="6935"/>
                    <a:pt x="708" y="6935"/>
                  </a:cubicBezTo>
                  <a:cubicBezTo>
                    <a:pt x="1212" y="7153"/>
                    <a:pt x="1728" y="7285"/>
                    <a:pt x="2210" y="7285"/>
                  </a:cubicBezTo>
                  <a:cubicBezTo>
                    <a:pt x="2384" y="7285"/>
                    <a:pt x="2554" y="7268"/>
                    <a:pt x="2717" y="7231"/>
                  </a:cubicBezTo>
                  <a:cubicBezTo>
                    <a:pt x="4908" y="6729"/>
                    <a:pt x="5410" y="4264"/>
                    <a:pt x="5319" y="1616"/>
                  </a:cubicBezTo>
                  <a:cubicBezTo>
                    <a:pt x="5319" y="1411"/>
                    <a:pt x="5319" y="1228"/>
                    <a:pt x="5296" y="1023"/>
                  </a:cubicBezTo>
                  <a:cubicBezTo>
                    <a:pt x="4908" y="772"/>
                    <a:pt x="4520" y="544"/>
                    <a:pt x="4200" y="338"/>
                  </a:cubicBezTo>
                  <a:cubicBezTo>
                    <a:pt x="3832" y="96"/>
                    <a:pt x="3464" y="0"/>
                    <a:pt x="3114"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3" name="Google Shape;1647;p23">
              <a:extLst>
                <a:ext uri="{FF2B5EF4-FFF2-40B4-BE49-F238E27FC236}">
                  <a16:creationId xmlns:a16="http://schemas.microsoft.com/office/drawing/2014/main" id="{B49BDF8F-C624-317F-8D6B-ABA25B57A22B}"/>
                </a:ext>
              </a:extLst>
            </p:cNvPr>
            <p:cNvSpPr/>
            <p:nvPr/>
          </p:nvSpPr>
          <p:spPr>
            <a:xfrm>
              <a:off x="6937550" y="3894650"/>
              <a:ext cx="39975" cy="18525"/>
            </a:xfrm>
            <a:custGeom>
              <a:avLst/>
              <a:gdLst/>
              <a:ahLst/>
              <a:cxnLst/>
              <a:rect l="l" t="t" r="r" b="b"/>
              <a:pathLst>
                <a:path w="1599" h="741" extrusionOk="0">
                  <a:moveTo>
                    <a:pt x="29" y="0"/>
                  </a:moveTo>
                  <a:cubicBezTo>
                    <a:pt x="14" y="0"/>
                    <a:pt x="4" y="2"/>
                    <a:pt x="0" y="6"/>
                  </a:cubicBezTo>
                  <a:cubicBezTo>
                    <a:pt x="0" y="29"/>
                    <a:pt x="206" y="120"/>
                    <a:pt x="388" y="211"/>
                  </a:cubicBezTo>
                  <a:cubicBezTo>
                    <a:pt x="571" y="326"/>
                    <a:pt x="776" y="417"/>
                    <a:pt x="776" y="417"/>
                  </a:cubicBezTo>
                  <a:cubicBezTo>
                    <a:pt x="776" y="417"/>
                    <a:pt x="959" y="508"/>
                    <a:pt x="1164" y="577"/>
                  </a:cubicBezTo>
                  <a:cubicBezTo>
                    <a:pt x="1348" y="658"/>
                    <a:pt x="1532" y="740"/>
                    <a:pt x="1569" y="740"/>
                  </a:cubicBezTo>
                  <a:cubicBezTo>
                    <a:pt x="1573" y="740"/>
                    <a:pt x="1575" y="739"/>
                    <a:pt x="1575" y="736"/>
                  </a:cubicBezTo>
                  <a:cubicBezTo>
                    <a:pt x="1598" y="714"/>
                    <a:pt x="1438" y="577"/>
                    <a:pt x="1256" y="463"/>
                  </a:cubicBezTo>
                  <a:cubicBezTo>
                    <a:pt x="1050" y="348"/>
                    <a:pt x="868" y="234"/>
                    <a:pt x="868" y="234"/>
                  </a:cubicBezTo>
                  <a:cubicBezTo>
                    <a:pt x="868" y="234"/>
                    <a:pt x="662" y="166"/>
                    <a:pt x="457" y="97"/>
                  </a:cubicBezTo>
                  <a:cubicBezTo>
                    <a:pt x="269" y="41"/>
                    <a:pt x="97" y="0"/>
                    <a:pt x="29" y="0"/>
                  </a:cubicBezTo>
                  <a:close/>
                </a:path>
              </a:pathLst>
            </a:custGeom>
            <a:solidFill>
              <a:srgbClr val="E6595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4" name="Google Shape;1648;p23">
              <a:extLst>
                <a:ext uri="{FF2B5EF4-FFF2-40B4-BE49-F238E27FC236}">
                  <a16:creationId xmlns:a16="http://schemas.microsoft.com/office/drawing/2014/main" id="{6574B1F7-19D1-EC0E-F7BB-F6890E3CF515}"/>
                </a:ext>
              </a:extLst>
            </p:cNvPr>
            <p:cNvSpPr/>
            <p:nvPr/>
          </p:nvSpPr>
          <p:spPr>
            <a:xfrm>
              <a:off x="6925575" y="3689150"/>
              <a:ext cx="111275" cy="161725"/>
            </a:xfrm>
            <a:custGeom>
              <a:avLst/>
              <a:gdLst/>
              <a:ahLst/>
              <a:cxnLst/>
              <a:rect l="l" t="t" r="r" b="b"/>
              <a:pathLst>
                <a:path w="4451" h="6469" extrusionOk="0">
                  <a:moveTo>
                    <a:pt x="2320" y="1"/>
                  </a:moveTo>
                  <a:cubicBezTo>
                    <a:pt x="2253" y="1"/>
                    <a:pt x="2187" y="4"/>
                    <a:pt x="2123" y="9"/>
                  </a:cubicBezTo>
                  <a:cubicBezTo>
                    <a:pt x="1529" y="100"/>
                    <a:pt x="1004" y="465"/>
                    <a:pt x="753" y="899"/>
                  </a:cubicBezTo>
                  <a:cubicBezTo>
                    <a:pt x="388" y="1493"/>
                    <a:pt x="160" y="2177"/>
                    <a:pt x="91" y="2839"/>
                  </a:cubicBezTo>
                  <a:cubicBezTo>
                    <a:pt x="0" y="3844"/>
                    <a:pt x="0" y="5031"/>
                    <a:pt x="23" y="6080"/>
                  </a:cubicBezTo>
                  <a:cubicBezTo>
                    <a:pt x="1050" y="6195"/>
                    <a:pt x="3218" y="6354"/>
                    <a:pt x="4405" y="6469"/>
                  </a:cubicBezTo>
                  <a:cubicBezTo>
                    <a:pt x="4428" y="6172"/>
                    <a:pt x="4451" y="5852"/>
                    <a:pt x="4451" y="5556"/>
                  </a:cubicBezTo>
                  <a:cubicBezTo>
                    <a:pt x="4451" y="4414"/>
                    <a:pt x="4337" y="3273"/>
                    <a:pt x="4063" y="2155"/>
                  </a:cubicBezTo>
                  <a:cubicBezTo>
                    <a:pt x="3903" y="1561"/>
                    <a:pt x="3743" y="397"/>
                    <a:pt x="2990" y="100"/>
                  </a:cubicBezTo>
                  <a:cubicBezTo>
                    <a:pt x="2763" y="31"/>
                    <a:pt x="2537" y="1"/>
                    <a:pt x="2320"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5" name="Google Shape;1649;p23">
              <a:extLst>
                <a:ext uri="{FF2B5EF4-FFF2-40B4-BE49-F238E27FC236}">
                  <a16:creationId xmlns:a16="http://schemas.microsoft.com/office/drawing/2014/main" id="{C4B24156-2C79-F213-9058-49B6281637E8}"/>
                </a:ext>
              </a:extLst>
            </p:cNvPr>
            <p:cNvSpPr/>
            <p:nvPr/>
          </p:nvSpPr>
          <p:spPr>
            <a:xfrm>
              <a:off x="6928425" y="3818900"/>
              <a:ext cx="69625" cy="5775"/>
            </a:xfrm>
            <a:custGeom>
              <a:avLst/>
              <a:gdLst/>
              <a:ahLst/>
              <a:cxnLst/>
              <a:rect l="l" t="t" r="r" b="b"/>
              <a:pathLst>
                <a:path w="2785" h="231" extrusionOk="0">
                  <a:moveTo>
                    <a:pt x="1370" y="0"/>
                  </a:moveTo>
                  <a:cubicBezTo>
                    <a:pt x="1370" y="0"/>
                    <a:pt x="1027" y="23"/>
                    <a:pt x="685" y="46"/>
                  </a:cubicBezTo>
                  <a:cubicBezTo>
                    <a:pt x="343" y="114"/>
                    <a:pt x="0" y="183"/>
                    <a:pt x="0" y="206"/>
                  </a:cubicBezTo>
                  <a:cubicBezTo>
                    <a:pt x="9" y="223"/>
                    <a:pt x="64" y="231"/>
                    <a:pt x="148" y="231"/>
                  </a:cubicBezTo>
                  <a:cubicBezTo>
                    <a:pt x="285" y="231"/>
                    <a:pt x="496" y="211"/>
                    <a:pt x="708" y="183"/>
                  </a:cubicBezTo>
                  <a:lnTo>
                    <a:pt x="2077" y="183"/>
                  </a:lnTo>
                  <a:cubicBezTo>
                    <a:pt x="2248" y="194"/>
                    <a:pt x="2420" y="200"/>
                    <a:pt x="2551" y="200"/>
                  </a:cubicBezTo>
                  <a:cubicBezTo>
                    <a:pt x="2682" y="200"/>
                    <a:pt x="2773" y="194"/>
                    <a:pt x="2785" y="183"/>
                  </a:cubicBezTo>
                  <a:cubicBezTo>
                    <a:pt x="2785" y="160"/>
                    <a:pt x="2420" y="92"/>
                    <a:pt x="2077" y="46"/>
                  </a:cubicBezTo>
                  <a:cubicBezTo>
                    <a:pt x="1735" y="23"/>
                    <a:pt x="1370" y="0"/>
                    <a:pt x="1370" y="0"/>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6" name="Google Shape;1650;p23">
              <a:extLst>
                <a:ext uri="{FF2B5EF4-FFF2-40B4-BE49-F238E27FC236}">
                  <a16:creationId xmlns:a16="http://schemas.microsoft.com/office/drawing/2014/main" id="{5A479638-BA17-5187-17B9-29BF4A8ACCA2}"/>
                </a:ext>
              </a:extLst>
            </p:cNvPr>
            <p:cNvSpPr/>
            <p:nvPr/>
          </p:nvSpPr>
          <p:spPr>
            <a:xfrm>
              <a:off x="6926125" y="3689150"/>
              <a:ext cx="110725" cy="161725"/>
            </a:xfrm>
            <a:custGeom>
              <a:avLst/>
              <a:gdLst/>
              <a:ahLst/>
              <a:cxnLst/>
              <a:rect l="l" t="t" r="r" b="b"/>
              <a:pathLst>
                <a:path w="4429" h="6469" extrusionOk="0">
                  <a:moveTo>
                    <a:pt x="2298" y="1"/>
                  </a:moveTo>
                  <a:cubicBezTo>
                    <a:pt x="2231" y="1"/>
                    <a:pt x="2165" y="4"/>
                    <a:pt x="2101" y="9"/>
                  </a:cubicBezTo>
                  <a:cubicBezTo>
                    <a:pt x="1530" y="100"/>
                    <a:pt x="1051" y="420"/>
                    <a:pt x="777" y="808"/>
                  </a:cubicBezTo>
                  <a:cubicBezTo>
                    <a:pt x="891" y="899"/>
                    <a:pt x="960" y="1013"/>
                    <a:pt x="960" y="1127"/>
                  </a:cubicBezTo>
                  <a:cubicBezTo>
                    <a:pt x="960" y="1607"/>
                    <a:pt x="1302" y="4232"/>
                    <a:pt x="823" y="4643"/>
                  </a:cubicBezTo>
                  <a:cubicBezTo>
                    <a:pt x="724" y="4730"/>
                    <a:pt x="599" y="4765"/>
                    <a:pt x="462" y="4765"/>
                  </a:cubicBezTo>
                  <a:cubicBezTo>
                    <a:pt x="315" y="4765"/>
                    <a:pt x="155" y="4725"/>
                    <a:pt x="1" y="4665"/>
                  </a:cubicBezTo>
                  <a:cubicBezTo>
                    <a:pt x="1" y="4962"/>
                    <a:pt x="1" y="5236"/>
                    <a:pt x="1" y="5510"/>
                  </a:cubicBezTo>
                  <a:cubicBezTo>
                    <a:pt x="571" y="5533"/>
                    <a:pt x="1416" y="5601"/>
                    <a:pt x="1530" y="5807"/>
                  </a:cubicBezTo>
                  <a:cubicBezTo>
                    <a:pt x="1641" y="5972"/>
                    <a:pt x="965" y="6019"/>
                    <a:pt x="387" y="6019"/>
                  </a:cubicBezTo>
                  <a:cubicBezTo>
                    <a:pt x="249" y="6019"/>
                    <a:pt x="116" y="6016"/>
                    <a:pt x="1" y="6012"/>
                  </a:cubicBezTo>
                  <a:cubicBezTo>
                    <a:pt x="1" y="6035"/>
                    <a:pt x="1" y="6058"/>
                    <a:pt x="1" y="6080"/>
                  </a:cubicBezTo>
                  <a:cubicBezTo>
                    <a:pt x="1028" y="6195"/>
                    <a:pt x="3196" y="6354"/>
                    <a:pt x="4383" y="6469"/>
                  </a:cubicBezTo>
                  <a:cubicBezTo>
                    <a:pt x="4406" y="6172"/>
                    <a:pt x="4429" y="5852"/>
                    <a:pt x="4429" y="5556"/>
                  </a:cubicBezTo>
                  <a:cubicBezTo>
                    <a:pt x="4429" y="4414"/>
                    <a:pt x="4315" y="3273"/>
                    <a:pt x="4041" y="2155"/>
                  </a:cubicBezTo>
                  <a:cubicBezTo>
                    <a:pt x="3881" y="1561"/>
                    <a:pt x="3721" y="397"/>
                    <a:pt x="2968" y="100"/>
                  </a:cubicBezTo>
                  <a:cubicBezTo>
                    <a:pt x="2741" y="31"/>
                    <a:pt x="2515" y="1"/>
                    <a:pt x="229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7" name="Google Shape;1651;p23">
              <a:extLst>
                <a:ext uri="{FF2B5EF4-FFF2-40B4-BE49-F238E27FC236}">
                  <a16:creationId xmlns:a16="http://schemas.microsoft.com/office/drawing/2014/main" id="{7C4099F3-DB93-8035-509A-D9ED42ED196F}"/>
                </a:ext>
              </a:extLst>
            </p:cNvPr>
            <p:cNvSpPr/>
            <p:nvPr/>
          </p:nvSpPr>
          <p:spPr>
            <a:xfrm>
              <a:off x="6931275" y="3762350"/>
              <a:ext cx="13150" cy="21250"/>
            </a:xfrm>
            <a:custGeom>
              <a:avLst/>
              <a:gdLst/>
              <a:ahLst/>
              <a:cxnLst/>
              <a:rect l="l" t="t" r="r" b="b"/>
              <a:pathLst>
                <a:path w="526" h="850" extrusionOk="0">
                  <a:moveTo>
                    <a:pt x="232" y="0"/>
                  </a:moveTo>
                  <a:cubicBezTo>
                    <a:pt x="223" y="0"/>
                    <a:pt x="214" y="1"/>
                    <a:pt x="206" y="3"/>
                  </a:cubicBezTo>
                  <a:cubicBezTo>
                    <a:pt x="92" y="48"/>
                    <a:pt x="0" y="254"/>
                    <a:pt x="46" y="482"/>
                  </a:cubicBezTo>
                  <a:cubicBezTo>
                    <a:pt x="67" y="696"/>
                    <a:pt x="189" y="849"/>
                    <a:pt x="298" y="849"/>
                  </a:cubicBezTo>
                  <a:cubicBezTo>
                    <a:pt x="305" y="849"/>
                    <a:pt x="313" y="849"/>
                    <a:pt x="320" y="847"/>
                  </a:cubicBezTo>
                  <a:cubicBezTo>
                    <a:pt x="457" y="824"/>
                    <a:pt x="525" y="596"/>
                    <a:pt x="502" y="368"/>
                  </a:cubicBezTo>
                  <a:cubicBezTo>
                    <a:pt x="460" y="154"/>
                    <a:pt x="357" y="0"/>
                    <a:pt x="232"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8" name="Google Shape;1652;p23">
              <a:extLst>
                <a:ext uri="{FF2B5EF4-FFF2-40B4-BE49-F238E27FC236}">
                  <a16:creationId xmlns:a16="http://schemas.microsoft.com/office/drawing/2014/main" id="{41795640-1D74-63BC-1935-C88E345BAE20}"/>
                </a:ext>
              </a:extLst>
            </p:cNvPr>
            <p:cNvSpPr/>
            <p:nvPr/>
          </p:nvSpPr>
          <p:spPr>
            <a:xfrm>
              <a:off x="6931850" y="3740650"/>
              <a:ext cx="9150" cy="14925"/>
            </a:xfrm>
            <a:custGeom>
              <a:avLst/>
              <a:gdLst/>
              <a:ahLst/>
              <a:cxnLst/>
              <a:rect l="l" t="t" r="r" b="b"/>
              <a:pathLst>
                <a:path w="366" h="597" extrusionOk="0">
                  <a:moveTo>
                    <a:pt x="161" y="0"/>
                  </a:moveTo>
                  <a:cubicBezTo>
                    <a:pt x="153" y="0"/>
                    <a:pt x="145" y="1"/>
                    <a:pt x="137" y="3"/>
                  </a:cubicBezTo>
                  <a:cubicBezTo>
                    <a:pt x="46" y="3"/>
                    <a:pt x="0" y="163"/>
                    <a:pt x="23" y="323"/>
                  </a:cubicBezTo>
                  <a:cubicBezTo>
                    <a:pt x="46" y="483"/>
                    <a:pt x="137" y="597"/>
                    <a:pt x="228" y="597"/>
                  </a:cubicBezTo>
                  <a:cubicBezTo>
                    <a:pt x="297" y="574"/>
                    <a:pt x="365" y="414"/>
                    <a:pt x="342" y="254"/>
                  </a:cubicBezTo>
                  <a:cubicBezTo>
                    <a:pt x="322" y="108"/>
                    <a:pt x="244" y="0"/>
                    <a:pt x="16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9" name="Google Shape;1653;p23">
              <a:extLst>
                <a:ext uri="{FF2B5EF4-FFF2-40B4-BE49-F238E27FC236}">
                  <a16:creationId xmlns:a16="http://schemas.microsoft.com/office/drawing/2014/main" id="{3E9F8A94-DFF7-44D3-8D81-CCC3D395FB5C}"/>
                </a:ext>
              </a:extLst>
            </p:cNvPr>
            <p:cNvSpPr/>
            <p:nvPr/>
          </p:nvSpPr>
          <p:spPr>
            <a:xfrm>
              <a:off x="6919275" y="3657450"/>
              <a:ext cx="192900" cy="334675"/>
            </a:xfrm>
            <a:custGeom>
              <a:avLst/>
              <a:gdLst/>
              <a:ahLst/>
              <a:cxnLst/>
              <a:rect l="l" t="t" r="r" b="b"/>
              <a:pathLst>
                <a:path w="7716" h="13387" extrusionOk="0">
                  <a:moveTo>
                    <a:pt x="4710" y="0"/>
                  </a:moveTo>
                  <a:cubicBezTo>
                    <a:pt x="2662" y="0"/>
                    <a:pt x="953" y="1662"/>
                    <a:pt x="366" y="5020"/>
                  </a:cubicBezTo>
                  <a:cubicBezTo>
                    <a:pt x="1" y="7075"/>
                    <a:pt x="366" y="8741"/>
                    <a:pt x="1165" y="10590"/>
                  </a:cubicBezTo>
                  <a:cubicBezTo>
                    <a:pt x="1348" y="10978"/>
                    <a:pt x="1781" y="11366"/>
                    <a:pt x="2055" y="11708"/>
                  </a:cubicBezTo>
                  <a:cubicBezTo>
                    <a:pt x="2860" y="12724"/>
                    <a:pt x="4076" y="13387"/>
                    <a:pt x="5413" y="13387"/>
                  </a:cubicBezTo>
                  <a:cubicBezTo>
                    <a:pt x="5518" y="13387"/>
                    <a:pt x="5624" y="13383"/>
                    <a:pt x="5730" y="13374"/>
                  </a:cubicBezTo>
                  <a:cubicBezTo>
                    <a:pt x="7716" y="13192"/>
                    <a:pt x="7670" y="11891"/>
                    <a:pt x="7670" y="11891"/>
                  </a:cubicBezTo>
                  <a:lnTo>
                    <a:pt x="6392" y="11822"/>
                  </a:lnTo>
                  <a:cubicBezTo>
                    <a:pt x="6204" y="11853"/>
                    <a:pt x="6023" y="11868"/>
                    <a:pt x="5851" y="11868"/>
                  </a:cubicBezTo>
                  <a:cubicBezTo>
                    <a:pt x="3996" y="11868"/>
                    <a:pt x="3060" y="10224"/>
                    <a:pt x="3060" y="10224"/>
                  </a:cubicBezTo>
                  <a:cubicBezTo>
                    <a:pt x="1576" y="7896"/>
                    <a:pt x="2147" y="3719"/>
                    <a:pt x="3242" y="2122"/>
                  </a:cubicBezTo>
                  <a:cubicBezTo>
                    <a:pt x="4018" y="957"/>
                    <a:pt x="4657" y="798"/>
                    <a:pt x="5137" y="501"/>
                  </a:cubicBezTo>
                  <a:cubicBezTo>
                    <a:pt x="5662" y="432"/>
                    <a:pt x="5913" y="455"/>
                    <a:pt x="6255" y="295"/>
                  </a:cubicBezTo>
                  <a:cubicBezTo>
                    <a:pt x="5727" y="99"/>
                    <a:pt x="5209"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0" name="Google Shape;1654;p23">
              <a:extLst>
                <a:ext uri="{FF2B5EF4-FFF2-40B4-BE49-F238E27FC236}">
                  <a16:creationId xmlns:a16="http://schemas.microsoft.com/office/drawing/2014/main" id="{C0E94EFC-D246-8EDE-54F3-21D94177471D}"/>
                </a:ext>
              </a:extLst>
            </p:cNvPr>
            <p:cNvSpPr/>
            <p:nvPr/>
          </p:nvSpPr>
          <p:spPr>
            <a:xfrm>
              <a:off x="6964375" y="3677175"/>
              <a:ext cx="89025" cy="273550"/>
            </a:xfrm>
            <a:custGeom>
              <a:avLst/>
              <a:gdLst/>
              <a:ahLst/>
              <a:cxnLst/>
              <a:rect l="l" t="t" r="r" b="b"/>
              <a:pathLst>
                <a:path w="3561" h="10942" extrusionOk="0">
                  <a:moveTo>
                    <a:pt x="3157" y="1"/>
                  </a:moveTo>
                  <a:cubicBezTo>
                    <a:pt x="2985" y="1"/>
                    <a:pt x="2767" y="38"/>
                    <a:pt x="2534" y="146"/>
                  </a:cubicBezTo>
                  <a:cubicBezTo>
                    <a:pt x="2237" y="283"/>
                    <a:pt x="1940" y="511"/>
                    <a:pt x="1666" y="808"/>
                  </a:cubicBezTo>
                  <a:cubicBezTo>
                    <a:pt x="1393" y="1104"/>
                    <a:pt x="1164" y="1447"/>
                    <a:pt x="959" y="1812"/>
                  </a:cubicBezTo>
                  <a:cubicBezTo>
                    <a:pt x="731" y="2200"/>
                    <a:pt x="571" y="2565"/>
                    <a:pt x="434" y="2953"/>
                  </a:cubicBezTo>
                  <a:cubicBezTo>
                    <a:pt x="343" y="3341"/>
                    <a:pt x="251" y="3706"/>
                    <a:pt x="206" y="4003"/>
                  </a:cubicBezTo>
                  <a:cubicBezTo>
                    <a:pt x="114" y="4323"/>
                    <a:pt x="91" y="4574"/>
                    <a:pt x="69" y="4756"/>
                  </a:cubicBezTo>
                  <a:cubicBezTo>
                    <a:pt x="46" y="4848"/>
                    <a:pt x="46" y="4916"/>
                    <a:pt x="46" y="4985"/>
                  </a:cubicBezTo>
                  <a:cubicBezTo>
                    <a:pt x="46" y="5030"/>
                    <a:pt x="46" y="5053"/>
                    <a:pt x="46" y="5053"/>
                  </a:cubicBezTo>
                  <a:cubicBezTo>
                    <a:pt x="46" y="5053"/>
                    <a:pt x="23" y="5167"/>
                    <a:pt x="23" y="5350"/>
                  </a:cubicBezTo>
                  <a:cubicBezTo>
                    <a:pt x="0" y="5532"/>
                    <a:pt x="23" y="5806"/>
                    <a:pt x="23" y="6126"/>
                  </a:cubicBezTo>
                  <a:cubicBezTo>
                    <a:pt x="46" y="6423"/>
                    <a:pt x="91" y="6811"/>
                    <a:pt x="183" y="7199"/>
                  </a:cubicBezTo>
                  <a:cubicBezTo>
                    <a:pt x="206" y="7290"/>
                    <a:pt x="228" y="7381"/>
                    <a:pt x="251" y="7495"/>
                  </a:cubicBezTo>
                  <a:cubicBezTo>
                    <a:pt x="274" y="7587"/>
                    <a:pt x="320" y="7678"/>
                    <a:pt x="343" y="7792"/>
                  </a:cubicBezTo>
                  <a:cubicBezTo>
                    <a:pt x="388" y="7883"/>
                    <a:pt x="411" y="7997"/>
                    <a:pt x="457" y="8089"/>
                  </a:cubicBezTo>
                  <a:lnTo>
                    <a:pt x="571" y="8386"/>
                  </a:lnTo>
                  <a:cubicBezTo>
                    <a:pt x="913" y="9139"/>
                    <a:pt x="1393" y="9869"/>
                    <a:pt x="1849" y="10303"/>
                  </a:cubicBezTo>
                  <a:cubicBezTo>
                    <a:pt x="1963" y="10417"/>
                    <a:pt x="2077" y="10508"/>
                    <a:pt x="2169" y="10600"/>
                  </a:cubicBezTo>
                  <a:cubicBezTo>
                    <a:pt x="2214" y="10645"/>
                    <a:pt x="2260" y="10668"/>
                    <a:pt x="2306" y="10714"/>
                  </a:cubicBezTo>
                  <a:cubicBezTo>
                    <a:pt x="2351" y="10737"/>
                    <a:pt x="2397" y="10759"/>
                    <a:pt x="2442" y="10782"/>
                  </a:cubicBezTo>
                  <a:cubicBezTo>
                    <a:pt x="2602" y="10896"/>
                    <a:pt x="2694" y="10942"/>
                    <a:pt x="2694" y="10942"/>
                  </a:cubicBezTo>
                  <a:cubicBezTo>
                    <a:pt x="2716" y="10919"/>
                    <a:pt x="2351" y="10691"/>
                    <a:pt x="1940" y="10234"/>
                  </a:cubicBezTo>
                  <a:cubicBezTo>
                    <a:pt x="1529" y="9755"/>
                    <a:pt x="1096" y="9047"/>
                    <a:pt x="776" y="8294"/>
                  </a:cubicBezTo>
                  <a:lnTo>
                    <a:pt x="662" y="7997"/>
                  </a:lnTo>
                  <a:cubicBezTo>
                    <a:pt x="639" y="7906"/>
                    <a:pt x="594" y="7815"/>
                    <a:pt x="571" y="7701"/>
                  </a:cubicBezTo>
                  <a:cubicBezTo>
                    <a:pt x="548" y="7609"/>
                    <a:pt x="525" y="7518"/>
                    <a:pt x="502" y="7427"/>
                  </a:cubicBezTo>
                  <a:cubicBezTo>
                    <a:pt x="457" y="7336"/>
                    <a:pt x="457" y="7244"/>
                    <a:pt x="434" y="7130"/>
                  </a:cubicBezTo>
                  <a:cubicBezTo>
                    <a:pt x="343" y="6765"/>
                    <a:pt x="343" y="6400"/>
                    <a:pt x="320" y="6103"/>
                  </a:cubicBezTo>
                  <a:cubicBezTo>
                    <a:pt x="320" y="5783"/>
                    <a:pt x="297" y="5532"/>
                    <a:pt x="320" y="5350"/>
                  </a:cubicBezTo>
                  <a:cubicBezTo>
                    <a:pt x="343" y="5190"/>
                    <a:pt x="343" y="5076"/>
                    <a:pt x="343" y="5076"/>
                  </a:cubicBezTo>
                  <a:cubicBezTo>
                    <a:pt x="343" y="5076"/>
                    <a:pt x="343" y="5053"/>
                    <a:pt x="365" y="5007"/>
                  </a:cubicBezTo>
                  <a:cubicBezTo>
                    <a:pt x="365" y="4962"/>
                    <a:pt x="365" y="4893"/>
                    <a:pt x="388" y="4802"/>
                  </a:cubicBezTo>
                  <a:cubicBezTo>
                    <a:pt x="411" y="4619"/>
                    <a:pt x="411" y="4368"/>
                    <a:pt x="479" y="4072"/>
                  </a:cubicBezTo>
                  <a:cubicBezTo>
                    <a:pt x="525" y="3752"/>
                    <a:pt x="594" y="3410"/>
                    <a:pt x="685" y="3022"/>
                  </a:cubicBezTo>
                  <a:cubicBezTo>
                    <a:pt x="799" y="2679"/>
                    <a:pt x="959" y="2291"/>
                    <a:pt x="1141" y="1926"/>
                  </a:cubicBezTo>
                  <a:cubicBezTo>
                    <a:pt x="1529" y="1196"/>
                    <a:pt x="2054" y="534"/>
                    <a:pt x="2579" y="260"/>
                  </a:cubicBezTo>
                  <a:cubicBezTo>
                    <a:pt x="2853" y="100"/>
                    <a:pt x="3104" y="77"/>
                    <a:pt x="3287" y="77"/>
                  </a:cubicBezTo>
                  <a:cubicBezTo>
                    <a:pt x="3433" y="77"/>
                    <a:pt x="3521" y="106"/>
                    <a:pt x="3550" y="106"/>
                  </a:cubicBezTo>
                  <a:cubicBezTo>
                    <a:pt x="3557" y="106"/>
                    <a:pt x="3561" y="105"/>
                    <a:pt x="3561" y="100"/>
                  </a:cubicBezTo>
                  <a:cubicBezTo>
                    <a:pt x="3561" y="100"/>
                    <a:pt x="3470" y="54"/>
                    <a:pt x="3287" y="9"/>
                  </a:cubicBezTo>
                  <a:cubicBezTo>
                    <a:pt x="3248" y="4"/>
                    <a:pt x="3204" y="1"/>
                    <a:pt x="315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1" name="Google Shape;1655;p23">
              <a:extLst>
                <a:ext uri="{FF2B5EF4-FFF2-40B4-BE49-F238E27FC236}">
                  <a16:creationId xmlns:a16="http://schemas.microsoft.com/office/drawing/2014/main" id="{A85D369A-2486-1B52-0DCD-DC936BBEFA45}"/>
                </a:ext>
              </a:extLst>
            </p:cNvPr>
            <p:cNvSpPr/>
            <p:nvPr/>
          </p:nvSpPr>
          <p:spPr>
            <a:xfrm>
              <a:off x="6919850" y="3657825"/>
              <a:ext cx="172925" cy="336950"/>
            </a:xfrm>
            <a:custGeom>
              <a:avLst/>
              <a:gdLst/>
              <a:ahLst/>
              <a:cxnLst/>
              <a:rect l="l" t="t" r="r" b="b"/>
              <a:pathLst>
                <a:path w="6917" h="13478" extrusionOk="0">
                  <a:moveTo>
                    <a:pt x="4281" y="1"/>
                  </a:moveTo>
                  <a:cubicBezTo>
                    <a:pt x="4055" y="1"/>
                    <a:pt x="3787" y="28"/>
                    <a:pt x="3493" y="98"/>
                  </a:cubicBezTo>
                  <a:cubicBezTo>
                    <a:pt x="3265" y="166"/>
                    <a:pt x="3014" y="258"/>
                    <a:pt x="2785" y="395"/>
                  </a:cubicBezTo>
                  <a:cubicBezTo>
                    <a:pt x="2534" y="532"/>
                    <a:pt x="2283" y="691"/>
                    <a:pt x="2078" y="897"/>
                  </a:cubicBezTo>
                  <a:cubicBezTo>
                    <a:pt x="1850" y="1125"/>
                    <a:pt x="1644" y="1353"/>
                    <a:pt x="1462" y="1627"/>
                  </a:cubicBezTo>
                  <a:cubicBezTo>
                    <a:pt x="1279" y="1878"/>
                    <a:pt x="1096" y="2152"/>
                    <a:pt x="959" y="2449"/>
                  </a:cubicBezTo>
                  <a:cubicBezTo>
                    <a:pt x="389" y="3613"/>
                    <a:pt x="115" y="4891"/>
                    <a:pt x="46" y="5850"/>
                  </a:cubicBezTo>
                  <a:cubicBezTo>
                    <a:pt x="1" y="6329"/>
                    <a:pt x="1" y="6740"/>
                    <a:pt x="24" y="7037"/>
                  </a:cubicBezTo>
                  <a:cubicBezTo>
                    <a:pt x="46" y="7174"/>
                    <a:pt x="46" y="7288"/>
                    <a:pt x="46" y="7356"/>
                  </a:cubicBezTo>
                  <a:cubicBezTo>
                    <a:pt x="69" y="7425"/>
                    <a:pt x="69" y="7470"/>
                    <a:pt x="69" y="7470"/>
                  </a:cubicBezTo>
                  <a:cubicBezTo>
                    <a:pt x="69" y="7470"/>
                    <a:pt x="69" y="7516"/>
                    <a:pt x="69" y="7585"/>
                  </a:cubicBezTo>
                  <a:cubicBezTo>
                    <a:pt x="92" y="7653"/>
                    <a:pt x="115" y="7767"/>
                    <a:pt x="138" y="7927"/>
                  </a:cubicBezTo>
                  <a:cubicBezTo>
                    <a:pt x="183" y="8201"/>
                    <a:pt x="252" y="8589"/>
                    <a:pt x="412" y="9045"/>
                  </a:cubicBezTo>
                  <a:cubicBezTo>
                    <a:pt x="549" y="9525"/>
                    <a:pt x="754" y="10050"/>
                    <a:pt x="1051" y="10598"/>
                  </a:cubicBezTo>
                  <a:cubicBezTo>
                    <a:pt x="1188" y="10849"/>
                    <a:pt x="1347" y="11122"/>
                    <a:pt x="1530" y="11396"/>
                  </a:cubicBezTo>
                  <a:cubicBezTo>
                    <a:pt x="1736" y="11647"/>
                    <a:pt x="1941" y="11899"/>
                    <a:pt x="2169" y="12127"/>
                  </a:cubicBezTo>
                  <a:cubicBezTo>
                    <a:pt x="2397" y="12355"/>
                    <a:pt x="2626" y="12583"/>
                    <a:pt x="2900" y="12766"/>
                  </a:cubicBezTo>
                  <a:cubicBezTo>
                    <a:pt x="3174" y="12926"/>
                    <a:pt x="3447" y="13085"/>
                    <a:pt x="3744" y="13200"/>
                  </a:cubicBezTo>
                  <a:cubicBezTo>
                    <a:pt x="4226" y="13401"/>
                    <a:pt x="4744" y="13478"/>
                    <a:pt x="5188" y="13478"/>
                  </a:cubicBezTo>
                  <a:cubicBezTo>
                    <a:pt x="5248" y="13478"/>
                    <a:pt x="5307" y="13476"/>
                    <a:pt x="5365" y="13473"/>
                  </a:cubicBezTo>
                  <a:cubicBezTo>
                    <a:pt x="5844" y="13451"/>
                    <a:pt x="6255" y="13337"/>
                    <a:pt x="6506" y="13268"/>
                  </a:cubicBezTo>
                  <a:cubicBezTo>
                    <a:pt x="6780" y="13177"/>
                    <a:pt x="6917" y="13108"/>
                    <a:pt x="6917" y="13108"/>
                  </a:cubicBezTo>
                  <a:cubicBezTo>
                    <a:pt x="6917" y="13105"/>
                    <a:pt x="6913" y="13103"/>
                    <a:pt x="6906" y="13103"/>
                  </a:cubicBezTo>
                  <a:cubicBezTo>
                    <a:pt x="6823" y="13103"/>
                    <a:pt x="6250" y="13337"/>
                    <a:pt x="5365" y="13337"/>
                  </a:cubicBezTo>
                  <a:cubicBezTo>
                    <a:pt x="5317" y="13339"/>
                    <a:pt x="5269" y="13340"/>
                    <a:pt x="5220" y="13340"/>
                  </a:cubicBezTo>
                  <a:cubicBezTo>
                    <a:pt x="4777" y="13340"/>
                    <a:pt x="4283" y="13245"/>
                    <a:pt x="3790" y="13040"/>
                  </a:cubicBezTo>
                  <a:cubicBezTo>
                    <a:pt x="3539" y="12926"/>
                    <a:pt x="3265" y="12766"/>
                    <a:pt x="3014" y="12583"/>
                  </a:cubicBezTo>
                  <a:cubicBezTo>
                    <a:pt x="2763" y="12424"/>
                    <a:pt x="2534" y="12195"/>
                    <a:pt x="2329" y="11967"/>
                  </a:cubicBezTo>
                  <a:cubicBezTo>
                    <a:pt x="2101" y="11739"/>
                    <a:pt x="1918" y="11511"/>
                    <a:pt x="1736" y="11259"/>
                  </a:cubicBezTo>
                  <a:cubicBezTo>
                    <a:pt x="1576" y="10986"/>
                    <a:pt x="1416" y="10734"/>
                    <a:pt x="1279" y="10461"/>
                  </a:cubicBezTo>
                  <a:cubicBezTo>
                    <a:pt x="1005" y="9936"/>
                    <a:pt x="822" y="9433"/>
                    <a:pt x="686" y="8977"/>
                  </a:cubicBezTo>
                  <a:cubicBezTo>
                    <a:pt x="549" y="8520"/>
                    <a:pt x="480" y="8132"/>
                    <a:pt x="434" y="7858"/>
                  </a:cubicBezTo>
                  <a:cubicBezTo>
                    <a:pt x="412" y="7722"/>
                    <a:pt x="412" y="7630"/>
                    <a:pt x="389" y="7539"/>
                  </a:cubicBezTo>
                  <a:cubicBezTo>
                    <a:pt x="389" y="7470"/>
                    <a:pt x="389" y="7448"/>
                    <a:pt x="389" y="7448"/>
                  </a:cubicBezTo>
                  <a:cubicBezTo>
                    <a:pt x="389" y="7448"/>
                    <a:pt x="366" y="7402"/>
                    <a:pt x="366" y="7333"/>
                  </a:cubicBezTo>
                  <a:cubicBezTo>
                    <a:pt x="343" y="7242"/>
                    <a:pt x="343" y="7151"/>
                    <a:pt x="343" y="7014"/>
                  </a:cubicBezTo>
                  <a:cubicBezTo>
                    <a:pt x="320" y="6740"/>
                    <a:pt x="298" y="6352"/>
                    <a:pt x="343" y="5873"/>
                  </a:cubicBezTo>
                  <a:cubicBezTo>
                    <a:pt x="389" y="4937"/>
                    <a:pt x="617" y="3681"/>
                    <a:pt x="1165" y="2540"/>
                  </a:cubicBezTo>
                  <a:cubicBezTo>
                    <a:pt x="1302" y="2266"/>
                    <a:pt x="1439" y="1992"/>
                    <a:pt x="1621" y="1741"/>
                  </a:cubicBezTo>
                  <a:cubicBezTo>
                    <a:pt x="1781" y="1467"/>
                    <a:pt x="1987" y="1239"/>
                    <a:pt x="2192" y="1034"/>
                  </a:cubicBezTo>
                  <a:cubicBezTo>
                    <a:pt x="2397" y="828"/>
                    <a:pt x="2626" y="669"/>
                    <a:pt x="2854" y="509"/>
                  </a:cubicBezTo>
                  <a:cubicBezTo>
                    <a:pt x="3082" y="372"/>
                    <a:pt x="3310" y="280"/>
                    <a:pt x="3539" y="212"/>
                  </a:cubicBezTo>
                  <a:cubicBezTo>
                    <a:pt x="3863" y="115"/>
                    <a:pt x="4153" y="87"/>
                    <a:pt x="4391" y="87"/>
                  </a:cubicBezTo>
                  <a:cubicBezTo>
                    <a:pt x="4489" y="87"/>
                    <a:pt x="4578" y="91"/>
                    <a:pt x="4657" y="98"/>
                  </a:cubicBezTo>
                  <a:cubicBezTo>
                    <a:pt x="4876" y="98"/>
                    <a:pt x="5022" y="127"/>
                    <a:pt x="5072" y="127"/>
                  </a:cubicBezTo>
                  <a:cubicBezTo>
                    <a:pt x="5084" y="127"/>
                    <a:pt x="5091" y="125"/>
                    <a:pt x="5091" y="121"/>
                  </a:cubicBezTo>
                  <a:cubicBezTo>
                    <a:pt x="5091" y="121"/>
                    <a:pt x="5068" y="98"/>
                    <a:pt x="4977" y="98"/>
                  </a:cubicBezTo>
                  <a:cubicBezTo>
                    <a:pt x="4908" y="75"/>
                    <a:pt x="4817" y="29"/>
                    <a:pt x="4657" y="29"/>
                  </a:cubicBezTo>
                  <a:cubicBezTo>
                    <a:pt x="4551" y="12"/>
                    <a:pt x="4424" y="1"/>
                    <a:pt x="428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2" name="Google Shape;1656;p23">
              <a:extLst>
                <a:ext uri="{FF2B5EF4-FFF2-40B4-BE49-F238E27FC236}">
                  <a16:creationId xmlns:a16="http://schemas.microsoft.com/office/drawing/2014/main" id="{84EBB9DE-6DDC-1835-1476-DF9FEF4C7643}"/>
                </a:ext>
              </a:extLst>
            </p:cNvPr>
            <p:cNvSpPr/>
            <p:nvPr/>
          </p:nvSpPr>
          <p:spPr>
            <a:xfrm>
              <a:off x="6941550" y="3726450"/>
              <a:ext cx="21125" cy="46250"/>
            </a:xfrm>
            <a:custGeom>
              <a:avLst/>
              <a:gdLst/>
              <a:ahLst/>
              <a:cxnLst/>
              <a:rect l="l" t="t" r="r" b="b"/>
              <a:pathLst>
                <a:path w="845" h="1850" extrusionOk="0">
                  <a:moveTo>
                    <a:pt x="639" y="1"/>
                  </a:moveTo>
                  <a:cubicBezTo>
                    <a:pt x="502" y="1"/>
                    <a:pt x="343" y="183"/>
                    <a:pt x="297" y="434"/>
                  </a:cubicBezTo>
                  <a:cubicBezTo>
                    <a:pt x="228" y="685"/>
                    <a:pt x="297" y="891"/>
                    <a:pt x="434" y="914"/>
                  </a:cubicBezTo>
                  <a:cubicBezTo>
                    <a:pt x="571" y="914"/>
                    <a:pt x="731" y="731"/>
                    <a:pt x="776" y="480"/>
                  </a:cubicBezTo>
                  <a:cubicBezTo>
                    <a:pt x="845" y="229"/>
                    <a:pt x="776" y="23"/>
                    <a:pt x="639" y="1"/>
                  </a:cubicBezTo>
                  <a:close/>
                  <a:moveTo>
                    <a:pt x="276" y="1208"/>
                  </a:moveTo>
                  <a:cubicBezTo>
                    <a:pt x="189" y="1208"/>
                    <a:pt x="88" y="1338"/>
                    <a:pt x="46" y="1507"/>
                  </a:cubicBezTo>
                  <a:cubicBezTo>
                    <a:pt x="0" y="1690"/>
                    <a:pt x="46" y="1827"/>
                    <a:pt x="137" y="1849"/>
                  </a:cubicBezTo>
                  <a:cubicBezTo>
                    <a:pt x="251" y="1849"/>
                    <a:pt x="365" y="1713"/>
                    <a:pt x="388" y="1530"/>
                  </a:cubicBezTo>
                  <a:cubicBezTo>
                    <a:pt x="434" y="1347"/>
                    <a:pt x="388" y="1210"/>
                    <a:pt x="297" y="1210"/>
                  </a:cubicBezTo>
                  <a:cubicBezTo>
                    <a:pt x="290" y="1209"/>
                    <a:pt x="283" y="1208"/>
                    <a:pt x="276" y="1208"/>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3" name="Google Shape;1657;p23">
              <a:extLst>
                <a:ext uri="{FF2B5EF4-FFF2-40B4-BE49-F238E27FC236}">
                  <a16:creationId xmlns:a16="http://schemas.microsoft.com/office/drawing/2014/main" id="{A59D67DF-4BE8-CCE0-B683-354186CD72FF}"/>
                </a:ext>
              </a:extLst>
            </p:cNvPr>
            <p:cNvSpPr/>
            <p:nvPr/>
          </p:nvSpPr>
          <p:spPr>
            <a:xfrm>
              <a:off x="6951825" y="4171600"/>
              <a:ext cx="147800" cy="301525"/>
            </a:xfrm>
            <a:custGeom>
              <a:avLst/>
              <a:gdLst/>
              <a:ahLst/>
              <a:cxnLst/>
              <a:rect l="l" t="t" r="r" b="b"/>
              <a:pathLst>
                <a:path w="5912" h="12061" extrusionOk="0">
                  <a:moveTo>
                    <a:pt x="1826" y="1"/>
                  </a:moveTo>
                  <a:cubicBezTo>
                    <a:pt x="1077" y="1"/>
                    <a:pt x="485" y="70"/>
                    <a:pt x="365" y="227"/>
                  </a:cubicBezTo>
                  <a:cubicBezTo>
                    <a:pt x="0" y="706"/>
                    <a:pt x="2808" y="9539"/>
                    <a:pt x="3972" y="11936"/>
                  </a:cubicBezTo>
                  <a:cubicBezTo>
                    <a:pt x="3972" y="11936"/>
                    <a:pt x="4416" y="12060"/>
                    <a:pt x="4878" y="12060"/>
                  </a:cubicBezTo>
                  <a:cubicBezTo>
                    <a:pt x="5280" y="12060"/>
                    <a:pt x="5695" y="11966"/>
                    <a:pt x="5843" y="11616"/>
                  </a:cubicBezTo>
                  <a:cubicBezTo>
                    <a:pt x="5843" y="11616"/>
                    <a:pt x="5912" y="1299"/>
                    <a:pt x="5706" y="706"/>
                  </a:cubicBezTo>
                  <a:cubicBezTo>
                    <a:pt x="5568" y="291"/>
                    <a:pt x="3365" y="1"/>
                    <a:pt x="1826"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4" name="Google Shape;1658;p23">
              <a:extLst>
                <a:ext uri="{FF2B5EF4-FFF2-40B4-BE49-F238E27FC236}">
                  <a16:creationId xmlns:a16="http://schemas.microsoft.com/office/drawing/2014/main" id="{680F1AE6-BDF9-1F01-5CB0-C498D6E8D82F}"/>
                </a:ext>
              </a:extLst>
            </p:cNvPr>
            <p:cNvSpPr/>
            <p:nvPr/>
          </p:nvSpPr>
          <p:spPr>
            <a:xfrm>
              <a:off x="6959800" y="4171600"/>
              <a:ext cx="137550" cy="186100"/>
            </a:xfrm>
            <a:custGeom>
              <a:avLst/>
              <a:gdLst/>
              <a:ahLst/>
              <a:cxnLst/>
              <a:rect l="l" t="t" r="r" b="b"/>
              <a:pathLst>
                <a:path w="5502" h="7444" extrusionOk="0">
                  <a:moveTo>
                    <a:pt x="1507" y="1"/>
                  </a:moveTo>
                  <a:cubicBezTo>
                    <a:pt x="758" y="1"/>
                    <a:pt x="166" y="70"/>
                    <a:pt x="46" y="227"/>
                  </a:cubicBezTo>
                  <a:cubicBezTo>
                    <a:pt x="1" y="295"/>
                    <a:pt x="23" y="500"/>
                    <a:pt x="69" y="820"/>
                  </a:cubicBezTo>
                  <a:cubicBezTo>
                    <a:pt x="160" y="1277"/>
                    <a:pt x="297" y="1916"/>
                    <a:pt x="503" y="2623"/>
                  </a:cubicBezTo>
                  <a:cubicBezTo>
                    <a:pt x="1690" y="2806"/>
                    <a:pt x="3128" y="2737"/>
                    <a:pt x="3470" y="2874"/>
                  </a:cubicBezTo>
                  <a:cubicBezTo>
                    <a:pt x="4086" y="3148"/>
                    <a:pt x="4634" y="5568"/>
                    <a:pt x="3424" y="6252"/>
                  </a:cubicBezTo>
                  <a:cubicBezTo>
                    <a:pt x="3184" y="6383"/>
                    <a:pt x="2908" y="6438"/>
                    <a:pt x="2624" y="6438"/>
                  </a:cubicBezTo>
                  <a:cubicBezTo>
                    <a:pt x="2262" y="6438"/>
                    <a:pt x="1886" y="6348"/>
                    <a:pt x="1553" y="6207"/>
                  </a:cubicBezTo>
                  <a:lnTo>
                    <a:pt x="1553" y="6207"/>
                  </a:lnTo>
                  <a:cubicBezTo>
                    <a:pt x="1667" y="6526"/>
                    <a:pt x="1758" y="6846"/>
                    <a:pt x="1872" y="7165"/>
                  </a:cubicBezTo>
                  <a:cubicBezTo>
                    <a:pt x="1918" y="7257"/>
                    <a:pt x="1941" y="7348"/>
                    <a:pt x="1986" y="7439"/>
                  </a:cubicBezTo>
                  <a:cubicBezTo>
                    <a:pt x="2093" y="7442"/>
                    <a:pt x="2204" y="7443"/>
                    <a:pt x="2319" y="7443"/>
                  </a:cubicBezTo>
                  <a:cubicBezTo>
                    <a:pt x="3193" y="7443"/>
                    <a:pt x="4312" y="7362"/>
                    <a:pt x="5501" y="7120"/>
                  </a:cubicBezTo>
                  <a:cubicBezTo>
                    <a:pt x="5501" y="4472"/>
                    <a:pt x="5479" y="1459"/>
                    <a:pt x="5387" y="706"/>
                  </a:cubicBezTo>
                  <a:cubicBezTo>
                    <a:pt x="5249" y="291"/>
                    <a:pt x="3046" y="1"/>
                    <a:pt x="150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5" name="Google Shape;1659;p23">
              <a:extLst>
                <a:ext uri="{FF2B5EF4-FFF2-40B4-BE49-F238E27FC236}">
                  <a16:creationId xmlns:a16="http://schemas.microsoft.com/office/drawing/2014/main" id="{4CF3A295-2995-8FC1-BF41-9237A95543F0}"/>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lnTo>
                    <a:pt x="1" y="617"/>
                  </a:lnTo>
                  <a:cubicBezTo>
                    <a:pt x="663" y="2672"/>
                    <a:pt x="1393" y="4657"/>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6" name="Google Shape;1660;p23">
              <a:extLst>
                <a:ext uri="{FF2B5EF4-FFF2-40B4-BE49-F238E27FC236}">
                  <a16:creationId xmlns:a16="http://schemas.microsoft.com/office/drawing/2014/main" id="{B773971D-ED6C-CE9D-1B65-6BEB1EB31EC4}"/>
                </a:ext>
              </a:extLst>
            </p:cNvPr>
            <p:cNvSpPr/>
            <p:nvPr/>
          </p:nvSpPr>
          <p:spPr>
            <a:xfrm>
              <a:off x="7008875" y="4339300"/>
              <a:ext cx="88475" cy="22850"/>
            </a:xfrm>
            <a:custGeom>
              <a:avLst/>
              <a:gdLst/>
              <a:ahLst/>
              <a:cxnLst/>
              <a:rect l="l" t="t" r="r" b="b"/>
              <a:pathLst>
                <a:path w="3539" h="914" extrusionOk="0">
                  <a:moveTo>
                    <a:pt x="3538" y="1"/>
                  </a:moveTo>
                  <a:cubicBezTo>
                    <a:pt x="3424" y="161"/>
                    <a:pt x="3242" y="320"/>
                    <a:pt x="3036" y="435"/>
                  </a:cubicBezTo>
                  <a:cubicBezTo>
                    <a:pt x="2808" y="594"/>
                    <a:pt x="2511" y="663"/>
                    <a:pt x="2306" y="709"/>
                  </a:cubicBezTo>
                  <a:cubicBezTo>
                    <a:pt x="2100" y="754"/>
                    <a:pt x="1964" y="777"/>
                    <a:pt x="1964" y="777"/>
                  </a:cubicBezTo>
                  <a:cubicBezTo>
                    <a:pt x="1964" y="777"/>
                    <a:pt x="1827" y="800"/>
                    <a:pt x="1621" y="823"/>
                  </a:cubicBezTo>
                  <a:cubicBezTo>
                    <a:pt x="1507" y="834"/>
                    <a:pt x="1381" y="840"/>
                    <a:pt x="1247" y="840"/>
                  </a:cubicBezTo>
                  <a:cubicBezTo>
                    <a:pt x="1113" y="840"/>
                    <a:pt x="971" y="834"/>
                    <a:pt x="822" y="823"/>
                  </a:cubicBezTo>
                  <a:cubicBezTo>
                    <a:pt x="548" y="800"/>
                    <a:pt x="252" y="754"/>
                    <a:pt x="46" y="686"/>
                  </a:cubicBezTo>
                  <a:lnTo>
                    <a:pt x="1" y="686"/>
                  </a:lnTo>
                  <a:cubicBezTo>
                    <a:pt x="1" y="686"/>
                    <a:pt x="1" y="709"/>
                    <a:pt x="23" y="731"/>
                  </a:cubicBezTo>
                  <a:lnTo>
                    <a:pt x="46" y="731"/>
                  </a:lnTo>
                  <a:cubicBezTo>
                    <a:pt x="252" y="800"/>
                    <a:pt x="526" y="868"/>
                    <a:pt x="822" y="891"/>
                  </a:cubicBezTo>
                  <a:cubicBezTo>
                    <a:pt x="1096" y="914"/>
                    <a:pt x="1393" y="914"/>
                    <a:pt x="1621" y="914"/>
                  </a:cubicBezTo>
                  <a:cubicBezTo>
                    <a:pt x="1827" y="891"/>
                    <a:pt x="1986" y="868"/>
                    <a:pt x="1986" y="868"/>
                  </a:cubicBezTo>
                  <a:cubicBezTo>
                    <a:pt x="1986" y="868"/>
                    <a:pt x="2123" y="845"/>
                    <a:pt x="2329" y="800"/>
                  </a:cubicBezTo>
                  <a:cubicBezTo>
                    <a:pt x="2557" y="754"/>
                    <a:pt x="2831" y="663"/>
                    <a:pt x="3082" y="503"/>
                  </a:cubicBezTo>
                  <a:cubicBezTo>
                    <a:pt x="3265" y="389"/>
                    <a:pt x="3424" y="229"/>
                    <a:pt x="3538" y="92"/>
                  </a:cubicBezTo>
                  <a:cubicBezTo>
                    <a:pt x="3538" y="69"/>
                    <a:pt x="3538" y="47"/>
                    <a:pt x="353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7" name="Google Shape;1661;p23">
              <a:extLst>
                <a:ext uri="{FF2B5EF4-FFF2-40B4-BE49-F238E27FC236}">
                  <a16:creationId xmlns:a16="http://schemas.microsoft.com/office/drawing/2014/main" id="{7E36BE52-DBF3-1659-C866-CA2086CE30FF}"/>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cubicBezTo>
                    <a:pt x="1" y="640"/>
                    <a:pt x="1" y="663"/>
                    <a:pt x="1" y="686"/>
                  </a:cubicBezTo>
                  <a:cubicBezTo>
                    <a:pt x="301" y="840"/>
                    <a:pt x="722" y="888"/>
                    <a:pt x="1150" y="888"/>
                  </a:cubicBezTo>
                  <a:cubicBezTo>
                    <a:pt x="1863" y="888"/>
                    <a:pt x="2594" y="754"/>
                    <a:pt x="2808" y="754"/>
                  </a:cubicBezTo>
                  <a:cubicBezTo>
                    <a:pt x="3174" y="777"/>
                    <a:pt x="3448" y="4041"/>
                    <a:pt x="2900" y="4794"/>
                  </a:cubicBezTo>
                  <a:cubicBezTo>
                    <a:pt x="2754" y="4999"/>
                    <a:pt x="2558" y="5075"/>
                    <a:pt x="2345" y="5075"/>
                  </a:cubicBezTo>
                  <a:cubicBezTo>
                    <a:pt x="2060" y="5075"/>
                    <a:pt x="1746" y="4938"/>
                    <a:pt x="1485" y="4794"/>
                  </a:cubicBezTo>
                  <a:lnTo>
                    <a:pt x="1485" y="4794"/>
                  </a:lnTo>
                  <a:cubicBezTo>
                    <a:pt x="1622" y="5114"/>
                    <a:pt x="1736" y="5388"/>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8" name="Google Shape;1662;p23">
              <a:extLst>
                <a:ext uri="{FF2B5EF4-FFF2-40B4-BE49-F238E27FC236}">
                  <a16:creationId xmlns:a16="http://schemas.microsoft.com/office/drawing/2014/main" id="{490F23FA-9903-9547-D45D-967BCE1C6CD1}"/>
                </a:ext>
              </a:extLst>
            </p:cNvPr>
            <p:cNvSpPr/>
            <p:nvPr/>
          </p:nvSpPr>
          <p:spPr>
            <a:xfrm>
              <a:off x="7025425" y="4377250"/>
              <a:ext cx="12000" cy="16575"/>
            </a:xfrm>
            <a:custGeom>
              <a:avLst/>
              <a:gdLst/>
              <a:ahLst/>
              <a:cxnLst/>
              <a:rect l="l" t="t" r="r" b="b"/>
              <a:pathLst>
                <a:path w="480" h="663" extrusionOk="0">
                  <a:moveTo>
                    <a:pt x="132" y="1"/>
                  </a:moveTo>
                  <a:cubicBezTo>
                    <a:pt x="117" y="1"/>
                    <a:pt x="104" y="4"/>
                    <a:pt x="92" y="12"/>
                  </a:cubicBezTo>
                  <a:cubicBezTo>
                    <a:pt x="0" y="58"/>
                    <a:pt x="0" y="263"/>
                    <a:pt x="92" y="423"/>
                  </a:cubicBezTo>
                  <a:cubicBezTo>
                    <a:pt x="148" y="574"/>
                    <a:pt x="252" y="663"/>
                    <a:pt x="338" y="663"/>
                  </a:cubicBezTo>
                  <a:cubicBezTo>
                    <a:pt x="356" y="663"/>
                    <a:pt x="373" y="659"/>
                    <a:pt x="388" y="651"/>
                  </a:cubicBezTo>
                  <a:cubicBezTo>
                    <a:pt x="480" y="583"/>
                    <a:pt x="480" y="400"/>
                    <a:pt x="388" y="240"/>
                  </a:cubicBezTo>
                  <a:cubicBezTo>
                    <a:pt x="313" y="89"/>
                    <a:pt x="206" y="1"/>
                    <a:pt x="1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9" name="Google Shape;1663;p23">
              <a:extLst>
                <a:ext uri="{FF2B5EF4-FFF2-40B4-BE49-F238E27FC236}">
                  <a16:creationId xmlns:a16="http://schemas.microsoft.com/office/drawing/2014/main" id="{6A622C45-0634-42B8-5FAD-84A79B7533FE}"/>
                </a:ext>
              </a:extLst>
            </p:cNvPr>
            <p:cNvSpPr/>
            <p:nvPr/>
          </p:nvSpPr>
          <p:spPr>
            <a:xfrm>
              <a:off x="7035125" y="4398875"/>
              <a:ext cx="8575" cy="11900"/>
            </a:xfrm>
            <a:custGeom>
              <a:avLst/>
              <a:gdLst/>
              <a:ahLst/>
              <a:cxnLst/>
              <a:rect l="l" t="t" r="r" b="b"/>
              <a:pathLst>
                <a:path w="343" h="476" extrusionOk="0">
                  <a:moveTo>
                    <a:pt x="105" y="1"/>
                  </a:moveTo>
                  <a:cubicBezTo>
                    <a:pt x="91" y="1"/>
                    <a:pt x="79" y="5"/>
                    <a:pt x="69" y="15"/>
                  </a:cubicBezTo>
                  <a:cubicBezTo>
                    <a:pt x="0" y="60"/>
                    <a:pt x="0" y="197"/>
                    <a:pt x="69" y="311"/>
                  </a:cubicBezTo>
                  <a:cubicBezTo>
                    <a:pt x="109" y="411"/>
                    <a:pt x="200" y="475"/>
                    <a:pt x="269" y="475"/>
                  </a:cubicBezTo>
                  <a:cubicBezTo>
                    <a:pt x="279" y="475"/>
                    <a:pt x="288" y="474"/>
                    <a:pt x="297" y="471"/>
                  </a:cubicBezTo>
                  <a:cubicBezTo>
                    <a:pt x="343" y="425"/>
                    <a:pt x="343" y="289"/>
                    <a:pt x="297" y="174"/>
                  </a:cubicBezTo>
                  <a:cubicBezTo>
                    <a:pt x="243" y="66"/>
                    <a:pt x="160" y="1"/>
                    <a:pt x="10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0" name="Google Shape;1664;p23">
              <a:extLst>
                <a:ext uri="{FF2B5EF4-FFF2-40B4-BE49-F238E27FC236}">
                  <a16:creationId xmlns:a16="http://schemas.microsoft.com/office/drawing/2014/main" id="{D28125E4-09B5-4924-781B-E4FC958193AB}"/>
                </a:ext>
              </a:extLst>
            </p:cNvPr>
            <p:cNvSpPr/>
            <p:nvPr/>
          </p:nvSpPr>
          <p:spPr>
            <a:xfrm>
              <a:off x="6954675" y="4458000"/>
              <a:ext cx="142675" cy="74850"/>
            </a:xfrm>
            <a:custGeom>
              <a:avLst/>
              <a:gdLst/>
              <a:ahLst/>
              <a:cxnLst/>
              <a:rect l="l" t="t" r="r" b="b"/>
              <a:pathLst>
                <a:path w="5707" h="2994" extrusionOk="0">
                  <a:moveTo>
                    <a:pt x="5706" y="1"/>
                  </a:moveTo>
                  <a:lnTo>
                    <a:pt x="5706" y="1"/>
                  </a:lnTo>
                  <a:cubicBezTo>
                    <a:pt x="5373" y="310"/>
                    <a:pt x="4996" y="415"/>
                    <a:pt x="4647" y="415"/>
                  </a:cubicBezTo>
                  <a:cubicBezTo>
                    <a:pt x="4327" y="415"/>
                    <a:pt x="4030" y="327"/>
                    <a:pt x="3812" y="229"/>
                  </a:cubicBezTo>
                  <a:lnTo>
                    <a:pt x="3812" y="229"/>
                  </a:lnTo>
                  <a:cubicBezTo>
                    <a:pt x="3835" y="297"/>
                    <a:pt x="3835" y="320"/>
                    <a:pt x="3835" y="320"/>
                  </a:cubicBezTo>
                  <a:cubicBezTo>
                    <a:pt x="3835" y="320"/>
                    <a:pt x="0" y="1712"/>
                    <a:pt x="183" y="2580"/>
                  </a:cubicBezTo>
                  <a:cubicBezTo>
                    <a:pt x="241" y="2858"/>
                    <a:pt x="755" y="2993"/>
                    <a:pt x="1449" y="2993"/>
                  </a:cubicBezTo>
                  <a:cubicBezTo>
                    <a:pt x="2919" y="2993"/>
                    <a:pt x="5196" y="2388"/>
                    <a:pt x="5661" y="1256"/>
                  </a:cubicBezTo>
                  <a:cubicBezTo>
                    <a:pt x="5684" y="822"/>
                    <a:pt x="5684" y="411"/>
                    <a:pt x="570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1" name="Google Shape;1665;p23">
              <a:extLst>
                <a:ext uri="{FF2B5EF4-FFF2-40B4-BE49-F238E27FC236}">
                  <a16:creationId xmlns:a16="http://schemas.microsoft.com/office/drawing/2014/main" id="{6D30DB5E-21CE-E658-2902-4F5ABAD6E622}"/>
                </a:ext>
              </a:extLst>
            </p:cNvPr>
            <p:cNvSpPr/>
            <p:nvPr/>
          </p:nvSpPr>
          <p:spPr>
            <a:xfrm>
              <a:off x="6958650" y="4485400"/>
              <a:ext cx="137550" cy="47450"/>
            </a:xfrm>
            <a:custGeom>
              <a:avLst/>
              <a:gdLst/>
              <a:ahLst/>
              <a:cxnLst/>
              <a:rect l="l" t="t" r="r" b="b"/>
              <a:pathLst>
                <a:path w="5502" h="1898" extrusionOk="0">
                  <a:moveTo>
                    <a:pt x="5502" y="0"/>
                  </a:moveTo>
                  <a:cubicBezTo>
                    <a:pt x="4794" y="594"/>
                    <a:pt x="3402" y="1119"/>
                    <a:pt x="1758" y="1301"/>
                  </a:cubicBezTo>
                  <a:cubicBezTo>
                    <a:pt x="1509" y="1326"/>
                    <a:pt x="1292" y="1338"/>
                    <a:pt x="1103" y="1338"/>
                  </a:cubicBezTo>
                  <a:cubicBezTo>
                    <a:pt x="602" y="1338"/>
                    <a:pt x="304" y="1258"/>
                    <a:pt x="138" y="1141"/>
                  </a:cubicBezTo>
                  <a:cubicBezTo>
                    <a:pt x="47" y="1256"/>
                    <a:pt x="1" y="1370"/>
                    <a:pt x="24" y="1484"/>
                  </a:cubicBezTo>
                  <a:cubicBezTo>
                    <a:pt x="82" y="1762"/>
                    <a:pt x="596" y="1897"/>
                    <a:pt x="1290" y="1897"/>
                  </a:cubicBezTo>
                  <a:cubicBezTo>
                    <a:pt x="2760" y="1897"/>
                    <a:pt x="5037" y="1292"/>
                    <a:pt x="5502" y="160"/>
                  </a:cubicBezTo>
                  <a:cubicBezTo>
                    <a:pt x="5502" y="92"/>
                    <a:pt x="5502" y="46"/>
                    <a:pt x="550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2" name="Google Shape;1666;p23">
              <a:extLst>
                <a:ext uri="{FF2B5EF4-FFF2-40B4-BE49-F238E27FC236}">
                  <a16:creationId xmlns:a16="http://schemas.microsoft.com/office/drawing/2014/main" id="{4CCBA742-653C-C3BC-6784-23B0567121E6}"/>
                </a:ext>
              </a:extLst>
            </p:cNvPr>
            <p:cNvSpPr/>
            <p:nvPr/>
          </p:nvSpPr>
          <p:spPr>
            <a:xfrm>
              <a:off x="7108725" y="4174525"/>
              <a:ext cx="146125" cy="306325"/>
            </a:xfrm>
            <a:custGeom>
              <a:avLst/>
              <a:gdLst/>
              <a:ahLst/>
              <a:cxnLst/>
              <a:rect l="l" t="t" r="r" b="b"/>
              <a:pathLst>
                <a:path w="5845" h="12253" extrusionOk="0">
                  <a:moveTo>
                    <a:pt x="4550" y="1"/>
                  </a:moveTo>
                  <a:cubicBezTo>
                    <a:pt x="3068" y="1"/>
                    <a:pt x="283" y="489"/>
                    <a:pt x="161" y="977"/>
                  </a:cubicBezTo>
                  <a:cubicBezTo>
                    <a:pt x="1" y="1593"/>
                    <a:pt x="846" y="11865"/>
                    <a:pt x="846" y="11865"/>
                  </a:cubicBezTo>
                  <a:cubicBezTo>
                    <a:pt x="1005" y="12164"/>
                    <a:pt x="1352" y="12253"/>
                    <a:pt x="1707" y="12253"/>
                  </a:cubicBezTo>
                  <a:cubicBezTo>
                    <a:pt x="2216" y="12253"/>
                    <a:pt x="2740" y="12070"/>
                    <a:pt x="2740" y="12070"/>
                  </a:cubicBezTo>
                  <a:cubicBezTo>
                    <a:pt x="3699" y="9605"/>
                    <a:pt x="5844" y="612"/>
                    <a:pt x="5433" y="155"/>
                  </a:cubicBezTo>
                  <a:cubicBezTo>
                    <a:pt x="5342" y="47"/>
                    <a:pt x="5008" y="1"/>
                    <a:pt x="455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3" name="Google Shape;1667;p23">
              <a:extLst>
                <a:ext uri="{FF2B5EF4-FFF2-40B4-BE49-F238E27FC236}">
                  <a16:creationId xmlns:a16="http://schemas.microsoft.com/office/drawing/2014/main" id="{03CA43B4-A63B-E8D2-3642-62D7748814D4}"/>
                </a:ext>
              </a:extLst>
            </p:cNvPr>
            <p:cNvSpPr/>
            <p:nvPr/>
          </p:nvSpPr>
          <p:spPr>
            <a:xfrm>
              <a:off x="7111600" y="4174525"/>
              <a:ext cx="134675" cy="188325"/>
            </a:xfrm>
            <a:custGeom>
              <a:avLst/>
              <a:gdLst/>
              <a:ahLst/>
              <a:cxnLst/>
              <a:rect l="l" t="t" r="r" b="b"/>
              <a:pathLst>
                <a:path w="5387" h="7533" extrusionOk="0">
                  <a:moveTo>
                    <a:pt x="4435" y="1"/>
                  </a:moveTo>
                  <a:cubicBezTo>
                    <a:pt x="2953" y="1"/>
                    <a:pt x="168" y="489"/>
                    <a:pt x="46" y="977"/>
                  </a:cubicBezTo>
                  <a:cubicBezTo>
                    <a:pt x="0" y="1730"/>
                    <a:pt x="206" y="4743"/>
                    <a:pt x="411" y="7391"/>
                  </a:cubicBezTo>
                  <a:cubicBezTo>
                    <a:pt x="1194" y="7495"/>
                    <a:pt x="1939" y="7532"/>
                    <a:pt x="2604" y="7532"/>
                  </a:cubicBezTo>
                  <a:cubicBezTo>
                    <a:pt x="3103" y="7532"/>
                    <a:pt x="3558" y="7511"/>
                    <a:pt x="3949" y="7482"/>
                  </a:cubicBezTo>
                  <a:cubicBezTo>
                    <a:pt x="3972" y="7368"/>
                    <a:pt x="4017" y="7277"/>
                    <a:pt x="4040" y="7185"/>
                  </a:cubicBezTo>
                  <a:cubicBezTo>
                    <a:pt x="4131" y="6866"/>
                    <a:pt x="4200" y="6546"/>
                    <a:pt x="4291" y="6204"/>
                  </a:cubicBezTo>
                  <a:lnTo>
                    <a:pt x="4291" y="6204"/>
                  </a:lnTo>
                  <a:cubicBezTo>
                    <a:pt x="3928" y="6399"/>
                    <a:pt x="3523" y="6518"/>
                    <a:pt x="3132" y="6518"/>
                  </a:cubicBezTo>
                  <a:cubicBezTo>
                    <a:pt x="2884" y="6518"/>
                    <a:pt x="2641" y="6470"/>
                    <a:pt x="2420" y="6364"/>
                  </a:cubicBezTo>
                  <a:cubicBezTo>
                    <a:pt x="1164" y="5770"/>
                    <a:pt x="1529" y="3328"/>
                    <a:pt x="2123" y="3031"/>
                  </a:cubicBezTo>
                  <a:cubicBezTo>
                    <a:pt x="2465" y="2849"/>
                    <a:pt x="3880" y="2826"/>
                    <a:pt x="5067" y="2575"/>
                  </a:cubicBezTo>
                  <a:cubicBezTo>
                    <a:pt x="5204" y="1844"/>
                    <a:pt x="5318" y="1205"/>
                    <a:pt x="5364" y="749"/>
                  </a:cubicBezTo>
                  <a:cubicBezTo>
                    <a:pt x="5387" y="429"/>
                    <a:pt x="5387" y="201"/>
                    <a:pt x="5318" y="155"/>
                  </a:cubicBezTo>
                  <a:cubicBezTo>
                    <a:pt x="5227" y="47"/>
                    <a:pt x="4893" y="1"/>
                    <a:pt x="44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4" name="Google Shape;1668;p23">
              <a:extLst>
                <a:ext uri="{FF2B5EF4-FFF2-40B4-BE49-F238E27FC236}">
                  <a16:creationId xmlns:a16="http://schemas.microsoft.com/office/drawing/2014/main" id="{3D60EE42-FDEE-63EF-54F3-54EE4D624FAE}"/>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694" y="4497"/>
                    <a:pt x="3242" y="2488"/>
                    <a:pt x="3767" y="388"/>
                  </a:cubicBezTo>
                  <a:lnTo>
                    <a:pt x="3767" y="388"/>
                  </a:lnTo>
                  <a:cubicBezTo>
                    <a:pt x="3099" y="560"/>
                    <a:pt x="2504" y="660"/>
                    <a:pt x="1965" y="660"/>
                  </a:cubicBezTo>
                  <a:cubicBezTo>
                    <a:pt x="1213" y="660"/>
                    <a:pt x="572" y="465"/>
                    <a:pt x="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5" name="Google Shape;1669;p23">
              <a:extLst>
                <a:ext uri="{FF2B5EF4-FFF2-40B4-BE49-F238E27FC236}">
                  <a16:creationId xmlns:a16="http://schemas.microsoft.com/office/drawing/2014/main" id="{2A4BF377-EABA-368E-0599-4FE83B920D9E}"/>
                </a:ext>
              </a:extLst>
            </p:cNvPr>
            <p:cNvSpPr/>
            <p:nvPr/>
          </p:nvSpPr>
          <p:spPr>
            <a:xfrm>
              <a:off x="7121300" y="4349000"/>
              <a:ext cx="89600" cy="19450"/>
            </a:xfrm>
            <a:custGeom>
              <a:avLst/>
              <a:gdLst/>
              <a:ahLst/>
              <a:cxnLst/>
              <a:rect l="l" t="t" r="r" b="b"/>
              <a:pathLst>
                <a:path w="3584" h="778" extrusionOk="0">
                  <a:moveTo>
                    <a:pt x="0" y="1"/>
                  </a:moveTo>
                  <a:cubicBezTo>
                    <a:pt x="0" y="24"/>
                    <a:pt x="0" y="47"/>
                    <a:pt x="0" y="92"/>
                  </a:cubicBezTo>
                  <a:cubicBezTo>
                    <a:pt x="114" y="229"/>
                    <a:pt x="297" y="366"/>
                    <a:pt x="502" y="457"/>
                  </a:cubicBezTo>
                  <a:cubicBezTo>
                    <a:pt x="753" y="594"/>
                    <a:pt x="1050" y="663"/>
                    <a:pt x="1256" y="709"/>
                  </a:cubicBezTo>
                  <a:cubicBezTo>
                    <a:pt x="1461" y="754"/>
                    <a:pt x="1621" y="754"/>
                    <a:pt x="1621" y="754"/>
                  </a:cubicBezTo>
                  <a:cubicBezTo>
                    <a:pt x="1621" y="754"/>
                    <a:pt x="1758" y="777"/>
                    <a:pt x="1986" y="777"/>
                  </a:cubicBezTo>
                  <a:cubicBezTo>
                    <a:pt x="2191" y="777"/>
                    <a:pt x="2488" y="754"/>
                    <a:pt x="2785" y="709"/>
                  </a:cubicBezTo>
                  <a:cubicBezTo>
                    <a:pt x="3059" y="663"/>
                    <a:pt x="3355" y="572"/>
                    <a:pt x="3538" y="480"/>
                  </a:cubicBezTo>
                  <a:lnTo>
                    <a:pt x="3561" y="480"/>
                  </a:lnTo>
                  <a:cubicBezTo>
                    <a:pt x="3561" y="457"/>
                    <a:pt x="3561" y="457"/>
                    <a:pt x="3584" y="435"/>
                  </a:cubicBezTo>
                  <a:cubicBezTo>
                    <a:pt x="3561" y="435"/>
                    <a:pt x="3538" y="457"/>
                    <a:pt x="3538" y="457"/>
                  </a:cubicBezTo>
                  <a:cubicBezTo>
                    <a:pt x="3333" y="526"/>
                    <a:pt x="3059" y="594"/>
                    <a:pt x="2762" y="640"/>
                  </a:cubicBezTo>
                  <a:cubicBezTo>
                    <a:pt x="2488" y="686"/>
                    <a:pt x="2191" y="686"/>
                    <a:pt x="1986" y="686"/>
                  </a:cubicBezTo>
                  <a:cubicBezTo>
                    <a:pt x="1758" y="686"/>
                    <a:pt x="1621" y="663"/>
                    <a:pt x="1621" y="663"/>
                  </a:cubicBezTo>
                  <a:cubicBezTo>
                    <a:pt x="1621" y="663"/>
                    <a:pt x="1484" y="663"/>
                    <a:pt x="1278" y="617"/>
                  </a:cubicBezTo>
                  <a:cubicBezTo>
                    <a:pt x="1050" y="594"/>
                    <a:pt x="776" y="526"/>
                    <a:pt x="525" y="412"/>
                  </a:cubicBezTo>
                  <a:cubicBezTo>
                    <a:pt x="297" y="298"/>
                    <a:pt x="114" y="16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6" name="Google Shape;1670;p23">
              <a:extLst>
                <a:ext uri="{FF2B5EF4-FFF2-40B4-BE49-F238E27FC236}">
                  <a16:creationId xmlns:a16="http://schemas.microsoft.com/office/drawing/2014/main" id="{E83C0F8B-57B0-4271-EDB8-CA53DA18A9F0}"/>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397" y="5250"/>
                    <a:pt x="2488" y="4976"/>
                    <a:pt x="2603" y="4657"/>
                  </a:cubicBezTo>
                  <a:lnTo>
                    <a:pt x="2603" y="4657"/>
                  </a:lnTo>
                  <a:cubicBezTo>
                    <a:pt x="2337" y="4824"/>
                    <a:pt x="2003" y="4992"/>
                    <a:pt x="1700" y="4992"/>
                  </a:cubicBezTo>
                  <a:cubicBezTo>
                    <a:pt x="1508" y="4992"/>
                    <a:pt x="1329" y="4925"/>
                    <a:pt x="1187" y="4748"/>
                  </a:cubicBezTo>
                  <a:cubicBezTo>
                    <a:pt x="571" y="4017"/>
                    <a:pt x="594" y="776"/>
                    <a:pt x="982" y="731"/>
                  </a:cubicBezTo>
                  <a:cubicBezTo>
                    <a:pt x="1014" y="726"/>
                    <a:pt x="1061" y="724"/>
                    <a:pt x="1119" y="724"/>
                  </a:cubicBezTo>
                  <a:cubicBezTo>
                    <a:pt x="1332" y="724"/>
                    <a:pt x="1702" y="748"/>
                    <a:pt x="2109" y="748"/>
                  </a:cubicBezTo>
                  <a:cubicBezTo>
                    <a:pt x="2694" y="748"/>
                    <a:pt x="3357" y="699"/>
                    <a:pt x="3744" y="457"/>
                  </a:cubicBezTo>
                  <a:cubicBezTo>
                    <a:pt x="3767" y="434"/>
                    <a:pt x="3767" y="411"/>
                    <a:pt x="3767" y="388"/>
                  </a:cubicBezTo>
                  <a:lnTo>
                    <a:pt x="3767" y="388"/>
                  </a:lnTo>
                  <a:cubicBezTo>
                    <a:pt x="3099" y="560"/>
                    <a:pt x="2504" y="660"/>
                    <a:pt x="1965" y="660"/>
                  </a:cubicBezTo>
                  <a:cubicBezTo>
                    <a:pt x="1213" y="660"/>
                    <a:pt x="572" y="465"/>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7" name="Google Shape;1671;p23">
              <a:extLst>
                <a:ext uri="{FF2B5EF4-FFF2-40B4-BE49-F238E27FC236}">
                  <a16:creationId xmlns:a16="http://schemas.microsoft.com/office/drawing/2014/main" id="{BF29688D-CCB4-9CEB-D546-89D8DED2E5A5}"/>
                </a:ext>
              </a:extLst>
            </p:cNvPr>
            <p:cNvSpPr/>
            <p:nvPr/>
          </p:nvSpPr>
          <p:spPr>
            <a:xfrm>
              <a:off x="7184625" y="4382400"/>
              <a:ext cx="12025" cy="16575"/>
            </a:xfrm>
            <a:custGeom>
              <a:avLst/>
              <a:gdLst/>
              <a:ahLst/>
              <a:cxnLst/>
              <a:rect l="l" t="t" r="r" b="b"/>
              <a:pathLst>
                <a:path w="481" h="663" extrusionOk="0">
                  <a:moveTo>
                    <a:pt x="315" y="0"/>
                  </a:moveTo>
                  <a:cubicBezTo>
                    <a:pt x="230" y="0"/>
                    <a:pt x="126" y="89"/>
                    <a:pt x="69" y="240"/>
                  </a:cubicBezTo>
                  <a:cubicBezTo>
                    <a:pt x="1" y="423"/>
                    <a:pt x="24" y="605"/>
                    <a:pt x="115" y="651"/>
                  </a:cubicBezTo>
                  <a:cubicBezTo>
                    <a:pt x="127" y="659"/>
                    <a:pt x="140" y="662"/>
                    <a:pt x="155" y="662"/>
                  </a:cubicBezTo>
                  <a:cubicBezTo>
                    <a:pt x="228" y="662"/>
                    <a:pt x="332" y="574"/>
                    <a:pt x="389" y="423"/>
                  </a:cubicBezTo>
                  <a:cubicBezTo>
                    <a:pt x="480" y="240"/>
                    <a:pt x="457" y="57"/>
                    <a:pt x="366" y="12"/>
                  </a:cubicBezTo>
                  <a:cubicBezTo>
                    <a:pt x="350" y="4"/>
                    <a:pt x="333" y="0"/>
                    <a:pt x="31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8" name="Google Shape;1672;p23">
              <a:extLst>
                <a:ext uri="{FF2B5EF4-FFF2-40B4-BE49-F238E27FC236}">
                  <a16:creationId xmlns:a16="http://schemas.microsoft.com/office/drawing/2014/main" id="{04E56307-5BA9-9046-CF88-7053DF095284}"/>
                </a:ext>
              </a:extLst>
            </p:cNvPr>
            <p:cNvSpPr/>
            <p:nvPr/>
          </p:nvSpPr>
          <p:spPr>
            <a:xfrm>
              <a:off x="7179500" y="4404575"/>
              <a:ext cx="8575" cy="11900"/>
            </a:xfrm>
            <a:custGeom>
              <a:avLst/>
              <a:gdLst/>
              <a:ahLst/>
              <a:cxnLst/>
              <a:rect l="l" t="t" r="r" b="b"/>
              <a:pathLst>
                <a:path w="343" h="476" extrusionOk="0">
                  <a:moveTo>
                    <a:pt x="229" y="1"/>
                  </a:moveTo>
                  <a:cubicBezTo>
                    <a:pt x="170" y="1"/>
                    <a:pt x="105" y="66"/>
                    <a:pt x="69" y="175"/>
                  </a:cubicBezTo>
                  <a:cubicBezTo>
                    <a:pt x="0" y="312"/>
                    <a:pt x="23" y="426"/>
                    <a:pt x="69" y="471"/>
                  </a:cubicBezTo>
                  <a:cubicBezTo>
                    <a:pt x="77" y="474"/>
                    <a:pt x="87" y="476"/>
                    <a:pt x="96" y="476"/>
                  </a:cubicBezTo>
                  <a:cubicBezTo>
                    <a:pt x="160" y="476"/>
                    <a:pt x="237" y="408"/>
                    <a:pt x="297" y="289"/>
                  </a:cubicBezTo>
                  <a:cubicBezTo>
                    <a:pt x="343" y="175"/>
                    <a:pt x="343" y="38"/>
                    <a:pt x="274" y="15"/>
                  </a:cubicBezTo>
                  <a:cubicBezTo>
                    <a:pt x="260" y="5"/>
                    <a:pt x="245" y="1"/>
                    <a:pt x="2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9" name="Google Shape;1673;p23">
              <a:extLst>
                <a:ext uri="{FF2B5EF4-FFF2-40B4-BE49-F238E27FC236}">
                  <a16:creationId xmlns:a16="http://schemas.microsoft.com/office/drawing/2014/main" id="{CB57BB16-8829-8C5C-C82C-FE6F6D0E7F8A}"/>
                </a:ext>
              </a:extLst>
            </p:cNvPr>
            <p:cNvSpPr/>
            <p:nvPr/>
          </p:nvSpPr>
          <p:spPr>
            <a:xfrm>
              <a:off x="7130425" y="4467125"/>
              <a:ext cx="145525" cy="68275"/>
            </a:xfrm>
            <a:custGeom>
              <a:avLst/>
              <a:gdLst/>
              <a:ahLst/>
              <a:cxnLst/>
              <a:rect l="l" t="t" r="r" b="b"/>
              <a:pathLst>
                <a:path w="5821" h="2731" extrusionOk="0">
                  <a:moveTo>
                    <a:pt x="0" y="1"/>
                  </a:moveTo>
                  <a:cubicBezTo>
                    <a:pt x="46" y="412"/>
                    <a:pt x="69" y="845"/>
                    <a:pt x="137" y="1256"/>
                  </a:cubicBezTo>
                  <a:cubicBezTo>
                    <a:pt x="632" y="2261"/>
                    <a:pt x="2600" y="2730"/>
                    <a:pt x="4058" y="2730"/>
                  </a:cubicBezTo>
                  <a:cubicBezTo>
                    <a:pt x="4952" y="2730"/>
                    <a:pt x="5655" y="2553"/>
                    <a:pt x="5707" y="2215"/>
                  </a:cubicBezTo>
                  <a:cubicBezTo>
                    <a:pt x="5821" y="1325"/>
                    <a:pt x="1895" y="206"/>
                    <a:pt x="1895" y="206"/>
                  </a:cubicBezTo>
                  <a:cubicBezTo>
                    <a:pt x="1895" y="206"/>
                    <a:pt x="1895" y="183"/>
                    <a:pt x="1895" y="115"/>
                  </a:cubicBezTo>
                  <a:cubicBezTo>
                    <a:pt x="1663" y="237"/>
                    <a:pt x="1333" y="359"/>
                    <a:pt x="972" y="359"/>
                  </a:cubicBezTo>
                  <a:cubicBezTo>
                    <a:pt x="658" y="359"/>
                    <a:pt x="319" y="26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0" name="Google Shape;1674;p23">
              <a:extLst>
                <a:ext uri="{FF2B5EF4-FFF2-40B4-BE49-F238E27FC236}">
                  <a16:creationId xmlns:a16="http://schemas.microsoft.com/office/drawing/2014/main" id="{297A16A6-F507-14DB-622A-865377D1D714}"/>
                </a:ext>
              </a:extLst>
            </p:cNvPr>
            <p:cNvSpPr/>
            <p:nvPr/>
          </p:nvSpPr>
          <p:spPr>
            <a:xfrm>
              <a:off x="7133275" y="4494525"/>
              <a:ext cx="139825" cy="40875"/>
            </a:xfrm>
            <a:custGeom>
              <a:avLst/>
              <a:gdLst/>
              <a:ahLst/>
              <a:cxnLst/>
              <a:rect l="l" t="t" r="r" b="b"/>
              <a:pathLst>
                <a:path w="5593" h="1635" extrusionOk="0">
                  <a:moveTo>
                    <a:pt x="0" y="0"/>
                  </a:moveTo>
                  <a:cubicBezTo>
                    <a:pt x="0" y="46"/>
                    <a:pt x="23" y="92"/>
                    <a:pt x="23" y="160"/>
                  </a:cubicBezTo>
                  <a:cubicBezTo>
                    <a:pt x="518" y="1165"/>
                    <a:pt x="2486" y="1634"/>
                    <a:pt x="3944" y="1634"/>
                  </a:cubicBezTo>
                  <a:cubicBezTo>
                    <a:pt x="4838" y="1634"/>
                    <a:pt x="5541" y="1457"/>
                    <a:pt x="5593" y="1119"/>
                  </a:cubicBezTo>
                  <a:cubicBezTo>
                    <a:pt x="5593" y="1005"/>
                    <a:pt x="5547" y="891"/>
                    <a:pt x="5456" y="776"/>
                  </a:cubicBezTo>
                  <a:cubicBezTo>
                    <a:pt x="5257" y="935"/>
                    <a:pt x="4870" y="1059"/>
                    <a:pt x="4173" y="1059"/>
                  </a:cubicBezTo>
                  <a:cubicBezTo>
                    <a:pt x="4068" y="1059"/>
                    <a:pt x="3955" y="1056"/>
                    <a:pt x="3835" y="1050"/>
                  </a:cubicBezTo>
                  <a:cubicBezTo>
                    <a:pt x="2192" y="982"/>
                    <a:pt x="754"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1" name="Google Shape;1675;p23">
              <a:extLst>
                <a:ext uri="{FF2B5EF4-FFF2-40B4-BE49-F238E27FC236}">
                  <a16:creationId xmlns:a16="http://schemas.microsoft.com/office/drawing/2014/main" id="{A46BABCE-EDDA-401B-8C7C-25A69A92A70D}"/>
                </a:ext>
              </a:extLst>
            </p:cNvPr>
            <p:cNvSpPr/>
            <p:nvPr/>
          </p:nvSpPr>
          <p:spPr>
            <a:xfrm>
              <a:off x="6960375" y="4171600"/>
              <a:ext cx="137550" cy="112950"/>
            </a:xfrm>
            <a:custGeom>
              <a:avLst/>
              <a:gdLst/>
              <a:ahLst/>
              <a:cxnLst/>
              <a:rect l="l" t="t" r="r" b="b"/>
              <a:pathLst>
                <a:path w="5502" h="4518" extrusionOk="0">
                  <a:moveTo>
                    <a:pt x="1484" y="1"/>
                  </a:moveTo>
                  <a:cubicBezTo>
                    <a:pt x="735" y="1"/>
                    <a:pt x="143" y="70"/>
                    <a:pt x="23" y="227"/>
                  </a:cubicBezTo>
                  <a:cubicBezTo>
                    <a:pt x="23" y="227"/>
                    <a:pt x="23" y="249"/>
                    <a:pt x="23" y="249"/>
                  </a:cubicBezTo>
                  <a:cubicBezTo>
                    <a:pt x="23" y="249"/>
                    <a:pt x="23" y="272"/>
                    <a:pt x="23" y="272"/>
                  </a:cubicBezTo>
                  <a:cubicBezTo>
                    <a:pt x="23" y="272"/>
                    <a:pt x="0" y="295"/>
                    <a:pt x="0" y="295"/>
                  </a:cubicBezTo>
                  <a:cubicBezTo>
                    <a:pt x="0" y="295"/>
                    <a:pt x="0" y="318"/>
                    <a:pt x="0" y="318"/>
                  </a:cubicBezTo>
                  <a:cubicBezTo>
                    <a:pt x="0" y="318"/>
                    <a:pt x="0" y="341"/>
                    <a:pt x="0" y="364"/>
                  </a:cubicBezTo>
                  <a:cubicBezTo>
                    <a:pt x="0" y="386"/>
                    <a:pt x="0" y="409"/>
                    <a:pt x="0" y="432"/>
                  </a:cubicBezTo>
                  <a:cubicBezTo>
                    <a:pt x="0" y="455"/>
                    <a:pt x="0" y="478"/>
                    <a:pt x="0" y="500"/>
                  </a:cubicBezTo>
                  <a:cubicBezTo>
                    <a:pt x="0" y="500"/>
                    <a:pt x="0" y="523"/>
                    <a:pt x="0" y="523"/>
                  </a:cubicBezTo>
                  <a:cubicBezTo>
                    <a:pt x="23" y="911"/>
                    <a:pt x="206" y="1619"/>
                    <a:pt x="434" y="2532"/>
                  </a:cubicBezTo>
                  <a:cubicBezTo>
                    <a:pt x="434" y="2555"/>
                    <a:pt x="434" y="2555"/>
                    <a:pt x="434" y="2578"/>
                  </a:cubicBezTo>
                  <a:cubicBezTo>
                    <a:pt x="434" y="2760"/>
                    <a:pt x="457" y="2988"/>
                    <a:pt x="503" y="3217"/>
                  </a:cubicBezTo>
                  <a:cubicBezTo>
                    <a:pt x="571" y="3422"/>
                    <a:pt x="639" y="3650"/>
                    <a:pt x="708" y="3810"/>
                  </a:cubicBezTo>
                  <a:cubicBezTo>
                    <a:pt x="731" y="3901"/>
                    <a:pt x="754" y="3970"/>
                    <a:pt x="776" y="4016"/>
                  </a:cubicBezTo>
                  <a:cubicBezTo>
                    <a:pt x="2032" y="4312"/>
                    <a:pt x="3584" y="4518"/>
                    <a:pt x="5501" y="4518"/>
                  </a:cubicBezTo>
                  <a:cubicBezTo>
                    <a:pt x="5478" y="2578"/>
                    <a:pt x="5433" y="934"/>
                    <a:pt x="5364" y="706"/>
                  </a:cubicBezTo>
                  <a:cubicBezTo>
                    <a:pt x="5226" y="291"/>
                    <a:pt x="3023" y="1"/>
                    <a:pt x="148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2" name="Google Shape;1676;p23">
              <a:extLst>
                <a:ext uri="{FF2B5EF4-FFF2-40B4-BE49-F238E27FC236}">
                  <a16:creationId xmlns:a16="http://schemas.microsoft.com/office/drawing/2014/main" id="{A906D6A5-9C81-72FC-AF5B-E03435EF6D97}"/>
                </a:ext>
              </a:extLst>
            </p:cNvPr>
            <p:cNvSpPr/>
            <p:nvPr/>
          </p:nvSpPr>
          <p:spPr>
            <a:xfrm>
              <a:off x="7111025" y="4174525"/>
              <a:ext cx="134700" cy="110025"/>
            </a:xfrm>
            <a:custGeom>
              <a:avLst/>
              <a:gdLst/>
              <a:ahLst/>
              <a:cxnLst/>
              <a:rect l="l" t="t" r="r" b="b"/>
              <a:pathLst>
                <a:path w="5388" h="4401" extrusionOk="0">
                  <a:moveTo>
                    <a:pt x="4458" y="1"/>
                  </a:moveTo>
                  <a:cubicBezTo>
                    <a:pt x="2976" y="1"/>
                    <a:pt x="191" y="489"/>
                    <a:pt x="69" y="977"/>
                  </a:cubicBezTo>
                  <a:cubicBezTo>
                    <a:pt x="0" y="1182"/>
                    <a:pt x="92" y="2643"/>
                    <a:pt x="206" y="4401"/>
                  </a:cubicBezTo>
                  <a:cubicBezTo>
                    <a:pt x="2123" y="4355"/>
                    <a:pt x="3698" y="4104"/>
                    <a:pt x="4953" y="3739"/>
                  </a:cubicBezTo>
                  <a:cubicBezTo>
                    <a:pt x="4999" y="3579"/>
                    <a:pt x="5067" y="3374"/>
                    <a:pt x="5090" y="3168"/>
                  </a:cubicBezTo>
                  <a:cubicBezTo>
                    <a:pt x="5136" y="2940"/>
                    <a:pt x="5159" y="2712"/>
                    <a:pt x="5136" y="2529"/>
                  </a:cubicBezTo>
                  <a:cubicBezTo>
                    <a:pt x="5136" y="2506"/>
                    <a:pt x="5113" y="2483"/>
                    <a:pt x="5113" y="2483"/>
                  </a:cubicBezTo>
                  <a:cubicBezTo>
                    <a:pt x="5273" y="1616"/>
                    <a:pt x="5387" y="931"/>
                    <a:pt x="5387" y="520"/>
                  </a:cubicBezTo>
                  <a:cubicBezTo>
                    <a:pt x="5387" y="498"/>
                    <a:pt x="5387" y="475"/>
                    <a:pt x="5387" y="429"/>
                  </a:cubicBezTo>
                  <a:cubicBezTo>
                    <a:pt x="5387" y="406"/>
                    <a:pt x="5387" y="383"/>
                    <a:pt x="5387" y="361"/>
                  </a:cubicBezTo>
                  <a:cubicBezTo>
                    <a:pt x="5387" y="361"/>
                    <a:pt x="5387" y="361"/>
                    <a:pt x="5387" y="338"/>
                  </a:cubicBezTo>
                  <a:cubicBezTo>
                    <a:pt x="5387" y="338"/>
                    <a:pt x="5387" y="315"/>
                    <a:pt x="5387" y="292"/>
                  </a:cubicBezTo>
                  <a:cubicBezTo>
                    <a:pt x="5387" y="292"/>
                    <a:pt x="5387" y="292"/>
                    <a:pt x="5387" y="269"/>
                  </a:cubicBezTo>
                  <a:cubicBezTo>
                    <a:pt x="5387" y="269"/>
                    <a:pt x="5387" y="247"/>
                    <a:pt x="5387" y="247"/>
                  </a:cubicBezTo>
                  <a:cubicBezTo>
                    <a:pt x="5387" y="224"/>
                    <a:pt x="5387" y="224"/>
                    <a:pt x="5387" y="224"/>
                  </a:cubicBezTo>
                  <a:cubicBezTo>
                    <a:pt x="5364" y="201"/>
                    <a:pt x="5364" y="201"/>
                    <a:pt x="5364" y="201"/>
                  </a:cubicBezTo>
                  <a:cubicBezTo>
                    <a:pt x="5364" y="178"/>
                    <a:pt x="5364" y="178"/>
                    <a:pt x="5364" y="178"/>
                  </a:cubicBezTo>
                  <a:cubicBezTo>
                    <a:pt x="5364" y="155"/>
                    <a:pt x="5364" y="155"/>
                    <a:pt x="5341" y="155"/>
                  </a:cubicBezTo>
                  <a:cubicBezTo>
                    <a:pt x="5250" y="47"/>
                    <a:pt x="4916" y="1"/>
                    <a:pt x="4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3" name="Google Shape;1677;p23">
              <a:extLst>
                <a:ext uri="{FF2B5EF4-FFF2-40B4-BE49-F238E27FC236}">
                  <a16:creationId xmlns:a16="http://schemas.microsoft.com/office/drawing/2014/main" id="{E48C547D-1462-A8E8-3BE7-02EE8E832553}"/>
                </a:ext>
              </a:extLst>
            </p:cNvPr>
            <p:cNvSpPr/>
            <p:nvPr/>
          </p:nvSpPr>
          <p:spPr>
            <a:xfrm>
              <a:off x="6847875" y="3676075"/>
              <a:ext cx="517675" cy="590800"/>
            </a:xfrm>
            <a:custGeom>
              <a:avLst/>
              <a:gdLst/>
              <a:ahLst/>
              <a:cxnLst/>
              <a:rect l="l" t="t" r="r" b="b"/>
              <a:pathLst>
                <a:path w="20707" h="23632" extrusionOk="0">
                  <a:moveTo>
                    <a:pt x="9630" y="1"/>
                  </a:moveTo>
                  <a:cubicBezTo>
                    <a:pt x="7081" y="1"/>
                    <a:pt x="6075" y="783"/>
                    <a:pt x="6075" y="783"/>
                  </a:cubicBezTo>
                  <a:cubicBezTo>
                    <a:pt x="4615" y="1742"/>
                    <a:pt x="4980" y="8247"/>
                    <a:pt x="4980" y="8247"/>
                  </a:cubicBezTo>
                  <a:cubicBezTo>
                    <a:pt x="4980" y="8247"/>
                    <a:pt x="252" y="19638"/>
                    <a:pt x="75" y="19638"/>
                  </a:cubicBezTo>
                  <a:cubicBezTo>
                    <a:pt x="74" y="19638"/>
                    <a:pt x="73" y="19638"/>
                    <a:pt x="72" y="19637"/>
                  </a:cubicBezTo>
                  <a:cubicBezTo>
                    <a:pt x="70" y="19634"/>
                    <a:pt x="68" y="19632"/>
                    <a:pt x="67" y="19632"/>
                  </a:cubicBezTo>
                  <a:cubicBezTo>
                    <a:pt x="1" y="19632"/>
                    <a:pt x="1181" y="23631"/>
                    <a:pt x="10161" y="23631"/>
                  </a:cubicBezTo>
                  <a:cubicBezTo>
                    <a:pt x="19314" y="23631"/>
                    <a:pt x="20706" y="19180"/>
                    <a:pt x="20706" y="19180"/>
                  </a:cubicBezTo>
                  <a:lnTo>
                    <a:pt x="14270" y="8681"/>
                  </a:lnTo>
                  <a:cubicBezTo>
                    <a:pt x="14270" y="8681"/>
                    <a:pt x="14680" y="1491"/>
                    <a:pt x="14452" y="1125"/>
                  </a:cubicBezTo>
                  <a:cubicBezTo>
                    <a:pt x="14247" y="760"/>
                    <a:pt x="12717" y="190"/>
                    <a:pt x="10503" y="30"/>
                  </a:cubicBezTo>
                  <a:cubicBezTo>
                    <a:pt x="10194" y="10"/>
                    <a:pt x="9903" y="1"/>
                    <a:pt x="963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4" name="Google Shape;1678;p23">
              <a:extLst>
                <a:ext uri="{FF2B5EF4-FFF2-40B4-BE49-F238E27FC236}">
                  <a16:creationId xmlns:a16="http://schemas.microsoft.com/office/drawing/2014/main" id="{FE033265-A60E-1299-ED52-7E8B3B656435}"/>
                </a:ext>
              </a:extLst>
            </p:cNvPr>
            <p:cNvSpPr/>
            <p:nvPr/>
          </p:nvSpPr>
          <p:spPr>
            <a:xfrm>
              <a:off x="6969575" y="3676075"/>
              <a:ext cx="244175" cy="201350"/>
            </a:xfrm>
            <a:custGeom>
              <a:avLst/>
              <a:gdLst/>
              <a:ahLst/>
              <a:cxnLst/>
              <a:rect l="l" t="t" r="r" b="b"/>
              <a:pathLst>
                <a:path w="9767" h="8054" extrusionOk="0">
                  <a:moveTo>
                    <a:pt x="157" y="4275"/>
                  </a:moveTo>
                  <a:lnTo>
                    <a:pt x="157" y="4275"/>
                  </a:lnTo>
                  <a:cubicBezTo>
                    <a:pt x="157" y="4277"/>
                    <a:pt x="157" y="4279"/>
                    <a:pt x="157" y="4280"/>
                  </a:cubicBezTo>
                  <a:lnTo>
                    <a:pt x="157" y="4280"/>
                  </a:lnTo>
                  <a:cubicBezTo>
                    <a:pt x="157" y="4279"/>
                    <a:pt x="157" y="4277"/>
                    <a:pt x="157" y="4275"/>
                  </a:cubicBezTo>
                  <a:close/>
                  <a:moveTo>
                    <a:pt x="4762" y="1"/>
                  </a:moveTo>
                  <a:cubicBezTo>
                    <a:pt x="2213" y="1"/>
                    <a:pt x="1207" y="783"/>
                    <a:pt x="1207" y="783"/>
                  </a:cubicBezTo>
                  <a:cubicBezTo>
                    <a:pt x="1162" y="829"/>
                    <a:pt x="1116" y="852"/>
                    <a:pt x="1070" y="897"/>
                  </a:cubicBezTo>
                  <a:cubicBezTo>
                    <a:pt x="1619" y="701"/>
                    <a:pt x="2299" y="610"/>
                    <a:pt x="2995" y="610"/>
                  </a:cubicBezTo>
                  <a:cubicBezTo>
                    <a:pt x="3920" y="610"/>
                    <a:pt x="4874" y="770"/>
                    <a:pt x="5590" y="1057"/>
                  </a:cubicBezTo>
                  <a:cubicBezTo>
                    <a:pt x="6526" y="1445"/>
                    <a:pt x="7256" y="2814"/>
                    <a:pt x="7370" y="3728"/>
                  </a:cubicBezTo>
                  <a:cubicBezTo>
                    <a:pt x="7461" y="4526"/>
                    <a:pt x="7530" y="5485"/>
                    <a:pt x="6868" y="6101"/>
                  </a:cubicBezTo>
                  <a:cubicBezTo>
                    <a:pt x="6344" y="6611"/>
                    <a:pt x="5603" y="6717"/>
                    <a:pt x="4866" y="6717"/>
                  </a:cubicBezTo>
                  <a:cubicBezTo>
                    <a:pt x="4480" y="6717"/>
                    <a:pt x="4094" y="6688"/>
                    <a:pt x="3741" y="6672"/>
                  </a:cubicBezTo>
                  <a:cubicBezTo>
                    <a:pt x="1871" y="6581"/>
                    <a:pt x="1" y="6376"/>
                    <a:pt x="157" y="4280"/>
                  </a:cubicBezTo>
                  <a:lnTo>
                    <a:pt x="157" y="4280"/>
                  </a:lnTo>
                  <a:cubicBezTo>
                    <a:pt x="66" y="5489"/>
                    <a:pt x="66" y="6719"/>
                    <a:pt x="89" y="7471"/>
                  </a:cubicBezTo>
                  <a:cubicBezTo>
                    <a:pt x="1550" y="7722"/>
                    <a:pt x="3809" y="8019"/>
                    <a:pt x="5498" y="8019"/>
                  </a:cubicBezTo>
                  <a:cubicBezTo>
                    <a:pt x="6272" y="8019"/>
                    <a:pt x="7003" y="8054"/>
                    <a:pt x="7724" y="8054"/>
                  </a:cubicBezTo>
                  <a:cubicBezTo>
                    <a:pt x="8300" y="8054"/>
                    <a:pt x="8869" y="8031"/>
                    <a:pt x="9447" y="7950"/>
                  </a:cubicBezTo>
                  <a:cubicBezTo>
                    <a:pt x="9539" y="6101"/>
                    <a:pt x="9767" y="1422"/>
                    <a:pt x="9584" y="1125"/>
                  </a:cubicBezTo>
                  <a:cubicBezTo>
                    <a:pt x="9379" y="760"/>
                    <a:pt x="7849" y="190"/>
                    <a:pt x="5635" y="30"/>
                  </a:cubicBezTo>
                  <a:cubicBezTo>
                    <a:pt x="5326" y="10"/>
                    <a:pt x="5035" y="1"/>
                    <a:pt x="476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5" name="Google Shape;1679;p23">
              <a:extLst>
                <a:ext uri="{FF2B5EF4-FFF2-40B4-BE49-F238E27FC236}">
                  <a16:creationId xmlns:a16="http://schemas.microsoft.com/office/drawing/2014/main" id="{31F981AC-BFC7-D1CE-FE0D-9BA4D6B11C0C}"/>
                </a:ext>
              </a:extLst>
            </p:cNvPr>
            <p:cNvSpPr/>
            <p:nvPr/>
          </p:nvSpPr>
          <p:spPr>
            <a:xfrm>
              <a:off x="6848275" y="3875950"/>
              <a:ext cx="517275" cy="390925"/>
            </a:xfrm>
            <a:custGeom>
              <a:avLst/>
              <a:gdLst/>
              <a:ahLst/>
              <a:cxnLst/>
              <a:rect l="l" t="t" r="r" b="b"/>
              <a:pathLst>
                <a:path w="20691" h="15637" extrusionOk="0">
                  <a:moveTo>
                    <a:pt x="4941" y="1"/>
                  </a:moveTo>
                  <a:cubicBezTo>
                    <a:pt x="4964" y="161"/>
                    <a:pt x="4964" y="252"/>
                    <a:pt x="4964" y="252"/>
                  </a:cubicBezTo>
                  <a:cubicBezTo>
                    <a:pt x="4964" y="252"/>
                    <a:pt x="4941" y="298"/>
                    <a:pt x="4918" y="366"/>
                  </a:cubicBezTo>
                  <a:cubicBezTo>
                    <a:pt x="5534" y="708"/>
                    <a:pt x="6402" y="1165"/>
                    <a:pt x="6676" y="1393"/>
                  </a:cubicBezTo>
                  <a:cubicBezTo>
                    <a:pt x="7132" y="1736"/>
                    <a:pt x="3959" y="11665"/>
                    <a:pt x="2544" y="12349"/>
                  </a:cubicBezTo>
                  <a:cubicBezTo>
                    <a:pt x="2406" y="12417"/>
                    <a:pt x="2270" y="12447"/>
                    <a:pt x="2137" y="12447"/>
                  </a:cubicBezTo>
                  <a:cubicBezTo>
                    <a:pt x="1460" y="12447"/>
                    <a:pt x="864" y="11652"/>
                    <a:pt x="444" y="10888"/>
                  </a:cubicBezTo>
                  <a:cubicBezTo>
                    <a:pt x="225" y="11371"/>
                    <a:pt x="90" y="11643"/>
                    <a:pt x="59" y="11643"/>
                  </a:cubicBezTo>
                  <a:cubicBezTo>
                    <a:pt x="58" y="11643"/>
                    <a:pt x="57" y="11643"/>
                    <a:pt x="56" y="11642"/>
                  </a:cubicBezTo>
                  <a:cubicBezTo>
                    <a:pt x="54" y="11638"/>
                    <a:pt x="52" y="11637"/>
                    <a:pt x="51" y="11637"/>
                  </a:cubicBezTo>
                  <a:cubicBezTo>
                    <a:pt x="1" y="11637"/>
                    <a:pt x="801" y="14358"/>
                    <a:pt x="6128" y="15317"/>
                  </a:cubicBezTo>
                  <a:cubicBezTo>
                    <a:pt x="5543" y="12482"/>
                    <a:pt x="7863" y="1843"/>
                    <a:pt x="8847" y="1843"/>
                  </a:cubicBezTo>
                  <a:cubicBezTo>
                    <a:pt x="8862" y="1843"/>
                    <a:pt x="8876" y="1845"/>
                    <a:pt x="8890" y="1850"/>
                  </a:cubicBezTo>
                  <a:cubicBezTo>
                    <a:pt x="9826" y="2169"/>
                    <a:pt x="9437" y="13125"/>
                    <a:pt x="9323" y="15613"/>
                  </a:cubicBezTo>
                  <a:cubicBezTo>
                    <a:pt x="9597" y="15636"/>
                    <a:pt x="9871" y="15636"/>
                    <a:pt x="10145" y="15636"/>
                  </a:cubicBezTo>
                  <a:lnTo>
                    <a:pt x="10556" y="15636"/>
                  </a:lnTo>
                  <a:cubicBezTo>
                    <a:pt x="10533" y="13119"/>
                    <a:pt x="10445" y="1841"/>
                    <a:pt x="11117" y="1841"/>
                  </a:cubicBezTo>
                  <a:cubicBezTo>
                    <a:pt x="11128" y="1841"/>
                    <a:pt x="11138" y="1844"/>
                    <a:pt x="11149" y="1850"/>
                  </a:cubicBezTo>
                  <a:cubicBezTo>
                    <a:pt x="11948" y="2283"/>
                    <a:pt x="14870" y="11299"/>
                    <a:pt x="15053" y="13057"/>
                  </a:cubicBezTo>
                  <a:cubicBezTo>
                    <a:pt x="15121" y="13856"/>
                    <a:pt x="14254" y="14723"/>
                    <a:pt x="13318" y="15431"/>
                  </a:cubicBezTo>
                  <a:cubicBezTo>
                    <a:pt x="19640" y="14563"/>
                    <a:pt x="20690" y="11185"/>
                    <a:pt x="20690" y="11185"/>
                  </a:cubicBezTo>
                  <a:lnTo>
                    <a:pt x="14254" y="686"/>
                  </a:lnTo>
                  <a:cubicBezTo>
                    <a:pt x="14254" y="686"/>
                    <a:pt x="14254" y="549"/>
                    <a:pt x="14276" y="298"/>
                  </a:cubicBezTo>
                  <a:lnTo>
                    <a:pt x="4941"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6" name="Google Shape;1680;p23">
              <a:extLst>
                <a:ext uri="{FF2B5EF4-FFF2-40B4-BE49-F238E27FC236}">
                  <a16:creationId xmlns:a16="http://schemas.microsoft.com/office/drawing/2014/main" id="{20AAFD1C-AD03-D7FC-22AE-F1B550135493}"/>
                </a:ext>
              </a:extLst>
            </p:cNvPr>
            <p:cNvSpPr/>
            <p:nvPr/>
          </p:nvSpPr>
          <p:spPr>
            <a:xfrm>
              <a:off x="7052825" y="3719025"/>
              <a:ext cx="19425" cy="146675"/>
            </a:xfrm>
            <a:custGeom>
              <a:avLst/>
              <a:gdLst/>
              <a:ahLst/>
              <a:cxnLst/>
              <a:rect l="l" t="t" r="r" b="b"/>
              <a:pathLst>
                <a:path w="777" h="5867" extrusionOk="0">
                  <a:moveTo>
                    <a:pt x="753" y="1"/>
                  </a:moveTo>
                  <a:cubicBezTo>
                    <a:pt x="730" y="1"/>
                    <a:pt x="708" y="183"/>
                    <a:pt x="639" y="457"/>
                  </a:cubicBezTo>
                  <a:cubicBezTo>
                    <a:pt x="571" y="731"/>
                    <a:pt x="502" y="1096"/>
                    <a:pt x="411" y="1462"/>
                  </a:cubicBezTo>
                  <a:cubicBezTo>
                    <a:pt x="320" y="1827"/>
                    <a:pt x="251" y="2192"/>
                    <a:pt x="183" y="2466"/>
                  </a:cubicBezTo>
                  <a:cubicBezTo>
                    <a:pt x="137" y="2740"/>
                    <a:pt x="91" y="2923"/>
                    <a:pt x="91" y="2923"/>
                  </a:cubicBezTo>
                  <a:cubicBezTo>
                    <a:pt x="91" y="2923"/>
                    <a:pt x="69" y="3105"/>
                    <a:pt x="46" y="3379"/>
                  </a:cubicBezTo>
                  <a:cubicBezTo>
                    <a:pt x="23" y="3653"/>
                    <a:pt x="0" y="4041"/>
                    <a:pt x="0" y="4406"/>
                  </a:cubicBezTo>
                  <a:cubicBezTo>
                    <a:pt x="23" y="4794"/>
                    <a:pt x="69" y="5159"/>
                    <a:pt x="160" y="5433"/>
                  </a:cubicBezTo>
                  <a:cubicBezTo>
                    <a:pt x="183" y="5570"/>
                    <a:pt x="251" y="5684"/>
                    <a:pt x="274" y="5753"/>
                  </a:cubicBezTo>
                  <a:cubicBezTo>
                    <a:pt x="297" y="5844"/>
                    <a:pt x="320" y="5867"/>
                    <a:pt x="342" y="5867"/>
                  </a:cubicBezTo>
                  <a:cubicBezTo>
                    <a:pt x="342" y="5867"/>
                    <a:pt x="342" y="5821"/>
                    <a:pt x="320" y="5753"/>
                  </a:cubicBezTo>
                  <a:cubicBezTo>
                    <a:pt x="297" y="5662"/>
                    <a:pt x="251" y="5547"/>
                    <a:pt x="251" y="5410"/>
                  </a:cubicBezTo>
                  <a:cubicBezTo>
                    <a:pt x="183" y="5159"/>
                    <a:pt x="160" y="4771"/>
                    <a:pt x="160" y="4406"/>
                  </a:cubicBezTo>
                  <a:cubicBezTo>
                    <a:pt x="160" y="4041"/>
                    <a:pt x="206" y="3676"/>
                    <a:pt x="228" y="3402"/>
                  </a:cubicBezTo>
                  <a:cubicBezTo>
                    <a:pt x="274" y="3128"/>
                    <a:pt x="297" y="2945"/>
                    <a:pt x="297" y="2945"/>
                  </a:cubicBezTo>
                  <a:cubicBezTo>
                    <a:pt x="297" y="2945"/>
                    <a:pt x="342" y="2763"/>
                    <a:pt x="365" y="2489"/>
                  </a:cubicBezTo>
                  <a:cubicBezTo>
                    <a:pt x="411" y="2215"/>
                    <a:pt x="479" y="1850"/>
                    <a:pt x="548" y="1485"/>
                  </a:cubicBezTo>
                  <a:cubicBezTo>
                    <a:pt x="616" y="1119"/>
                    <a:pt x="685" y="754"/>
                    <a:pt x="708" y="457"/>
                  </a:cubicBezTo>
                  <a:cubicBezTo>
                    <a:pt x="753" y="183"/>
                    <a:pt x="776" y="1"/>
                    <a:pt x="75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7" name="Google Shape;1681;p23">
              <a:extLst>
                <a:ext uri="{FF2B5EF4-FFF2-40B4-BE49-F238E27FC236}">
                  <a16:creationId xmlns:a16="http://schemas.microsoft.com/office/drawing/2014/main" id="{684747B0-B628-99AF-FA41-2C918B331F71}"/>
                </a:ext>
              </a:extLst>
            </p:cNvPr>
            <p:cNvSpPr/>
            <p:nvPr/>
          </p:nvSpPr>
          <p:spPr>
            <a:xfrm>
              <a:off x="6978625" y="3894750"/>
              <a:ext cx="23425" cy="57125"/>
            </a:xfrm>
            <a:custGeom>
              <a:avLst/>
              <a:gdLst/>
              <a:ahLst/>
              <a:cxnLst/>
              <a:rect l="l" t="t" r="r" b="b"/>
              <a:pathLst>
                <a:path w="937" h="2285" extrusionOk="0">
                  <a:moveTo>
                    <a:pt x="911" y="1"/>
                  </a:moveTo>
                  <a:cubicBezTo>
                    <a:pt x="880" y="1"/>
                    <a:pt x="749" y="265"/>
                    <a:pt x="617" y="550"/>
                  </a:cubicBezTo>
                  <a:cubicBezTo>
                    <a:pt x="503" y="824"/>
                    <a:pt x="366" y="1121"/>
                    <a:pt x="366" y="1121"/>
                  </a:cubicBezTo>
                  <a:cubicBezTo>
                    <a:pt x="366" y="1121"/>
                    <a:pt x="275" y="1394"/>
                    <a:pt x="183" y="1691"/>
                  </a:cubicBezTo>
                  <a:cubicBezTo>
                    <a:pt x="92" y="1988"/>
                    <a:pt x="1" y="2262"/>
                    <a:pt x="24" y="2285"/>
                  </a:cubicBezTo>
                  <a:cubicBezTo>
                    <a:pt x="46" y="2285"/>
                    <a:pt x="206" y="2011"/>
                    <a:pt x="320" y="1737"/>
                  </a:cubicBezTo>
                  <a:cubicBezTo>
                    <a:pt x="457" y="1463"/>
                    <a:pt x="571" y="1166"/>
                    <a:pt x="571" y="1166"/>
                  </a:cubicBezTo>
                  <a:cubicBezTo>
                    <a:pt x="571" y="1166"/>
                    <a:pt x="663" y="892"/>
                    <a:pt x="754" y="596"/>
                  </a:cubicBezTo>
                  <a:cubicBezTo>
                    <a:pt x="845" y="299"/>
                    <a:pt x="937" y="2"/>
                    <a:pt x="914" y="2"/>
                  </a:cubicBezTo>
                  <a:cubicBezTo>
                    <a:pt x="913" y="1"/>
                    <a:pt x="912" y="1"/>
                    <a:pt x="911"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8" name="Google Shape;1682;p23">
              <a:extLst>
                <a:ext uri="{FF2B5EF4-FFF2-40B4-BE49-F238E27FC236}">
                  <a16:creationId xmlns:a16="http://schemas.microsoft.com/office/drawing/2014/main" id="{E803B199-D10D-7D37-68C1-2CA9C297CB96}"/>
                </a:ext>
              </a:extLst>
            </p:cNvPr>
            <p:cNvSpPr/>
            <p:nvPr/>
          </p:nvSpPr>
          <p:spPr>
            <a:xfrm>
              <a:off x="6972925" y="3885000"/>
              <a:ext cx="68500" cy="302550"/>
            </a:xfrm>
            <a:custGeom>
              <a:avLst/>
              <a:gdLst/>
              <a:ahLst/>
              <a:cxnLst/>
              <a:rect l="l" t="t" r="r" b="b"/>
              <a:pathLst>
                <a:path w="2740" h="12102" extrusionOk="0">
                  <a:moveTo>
                    <a:pt x="2715" y="1"/>
                  </a:moveTo>
                  <a:cubicBezTo>
                    <a:pt x="2707" y="1"/>
                    <a:pt x="2662" y="89"/>
                    <a:pt x="2580" y="232"/>
                  </a:cubicBezTo>
                  <a:cubicBezTo>
                    <a:pt x="2534" y="301"/>
                    <a:pt x="2511" y="392"/>
                    <a:pt x="2443" y="506"/>
                  </a:cubicBezTo>
                  <a:cubicBezTo>
                    <a:pt x="2397" y="620"/>
                    <a:pt x="2352" y="734"/>
                    <a:pt x="2306" y="871"/>
                  </a:cubicBezTo>
                  <a:cubicBezTo>
                    <a:pt x="2100" y="1442"/>
                    <a:pt x="1941" y="2195"/>
                    <a:pt x="1781" y="2948"/>
                  </a:cubicBezTo>
                  <a:cubicBezTo>
                    <a:pt x="1439" y="4478"/>
                    <a:pt x="1096" y="5984"/>
                    <a:pt x="1096" y="5984"/>
                  </a:cubicBezTo>
                  <a:cubicBezTo>
                    <a:pt x="1096" y="5984"/>
                    <a:pt x="754" y="7491"/>
                    <a:pt x="457" y="9020"/>
                  </a:cubicBezTo>
                  <a:cubicBezTo>
                    <a:pt x="320" y="9796"/>
                    <a:pt x="160" y="10549"/>
                    <a:pt x="115" y="11120"/>
                  </a:cubicBezTo>
                  <a:cubicBezTo>
                    <a:pt x="69" y="11417"/>
                    <a:pt x="46" y="11645"/>
                    <a:pt x="23" y="11828"/>
                  </a:cubicBezTo>
                  <a:cubicBezTo>
                    <a:pt x="23" y="11987"/>
                    <a:pt x="1" y="12079"/>
                    <a:pt x="23" y="12101"/>
                  </a:cubicBezTo>
                  <a:cubicBezTo>
                    <a:pt x="23" y="12101"/>
                    <a:pt x="46" y="11987"/>
                    <a:pt x="69" y="11828"/>
                  </a:cubicBezTo>
                  <a:cubicBezTo>
                    <a:pt x="92" y="11668"/>
                    <a:pt x="137" y="11417"/>
                    <a:pt x="183" y="11143"/>
                  </a:cubicBezTo>
                  <a:cubicBezTo>
                    <a:pt x="274" y="10572"/>
                    <a:pt x="434" y="9796"/>
                    <a:pt x="594" y="9043"/>
                  </a:cubicBezTo>
                  <a:cubicBezTo>
                    <a:pt x="936" y="7536"/>
                    <a:pt x="1302" y="6030"/>
                    <a:pt x="1302" y="6030"/>
                  </a:cubicBezTo>
                  <a:cubicBezTo>
                    <a:pt x="1302" y="6030"/>
                    <a:pt x="1324" y="5939"/>
                    <a:pt x="1370" y="5756"/>
                  </a:cubicBezTo>
                  <a:cubicBezTo>
                    <a:pt x="1393" y="5596"/>
                    <a:pt x="1439" y="5368"/>
                    <a:pt x="1507" y="5071"/>
                  </a:cubicBezTo>
                  <a:cubicBezTo>
                    <a:pt x="1621" y="4501"/>
                    <a:pt x="1781" y="3747"/>
                    <a:pt x="1918" y="2971"/>
                  </a:cubicBezTo>
                  <a:cubicBezTo>
                    <a:pt x="2078" y="2218"/>
                    <a:pt x="2192" y="1465"/>
                    <a:pt x="2374" y="894"/>
                  </a:cubicBezTo>
                  <a:cubicBezTo>
                    <a:pt x="2420" y="757"/>
                    <a:pt x="2466" y="643"/>
                    <a:pt x="2511" y="529"/>
                  </a:cubicBezTo>
                  <a:cubicBezTo>
                    <a:pt x="2557" y="415"/>
                    <a:pt x="2580" y="324"/>
                    <a:pt x="2625" y="232"/>
                  </a:cubicBezTo>
                  <a:cubicBezTo>
                    <a:pt x="2694" y="95"/>
                    <a:pt x="2740" y="4"/>
                    <a:pt x="2717" y="4"/>
                  </a:cubicBezTo>
                  <a:cubicBezTo>
                    <a:pt x="2717" y="2"/>
                    <a:pt x="2716" y="1"/>
                    <a:pt x="271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9" name="Google Shape;1683;p23">
              <a:extLst>
                <a:ext uri="{FF2B5EF4-FFF2-40B4-BE49-F238E27FC236}">
                  <a16:creationId xmlns:a16="http://schemas.microsoft.com/office/drawing/2014/main" id="{64780C6D-1941-8C6A-8583-8D99B852DCD3}"/>
                </a:ext>
              </a:extLst>
            </p:cNvPr>
            <p:cNvSpPr/>
            <p:nvPr/>
          </p:nvSpPr>
          <p:spPr>
            <a:xfrm>
              <a:off x="7079075" y="3891925"/>
              <a:ext cx="5725" cy="62225"/>
            </a:xfrm>
            <a:custGeom>
              <a:avLst/>
              <a:gdLst/>
              <a:ahLst/>
              <a:cxnLst/>
              <a:rect l="l" t="t" r="r" b="b"/>
              <a:pathLst>
                <a:path w="229" h="2489" extrusionOk="0">
                  <a:moveTo>
                    <a:pt x="23" y="1"/>
                  </a:moveTo>
                  <a:cubicBezTo>
                    <a:pt x="0" y="24"/>
                    <a:pt x="0" y="320"/>
                    <a:pt x="23" y="640"/>
                  </a:cubicBezTo>
                  <a:cubicBezTo>
                    <a:pt x="23" y="937"/>
                    <a:pt x="23" y="1256"/>
                    <a:pt x="23" y="1256"/>
                  </a:cubicBezTo>
                  <a:cubicBezTo>
                    <a:pt x="23" y="1256"/>
                    <a:pt x="46" y="1576"/>
                    <a:pt x="69" y="1873"/>
                  </a:cubicBezTo>
                  <a:cubicBezTo>
                    <a:pt x="69" y="2192"/>
                    <a:pt x="114" y="2489"/>
                    <a:pt x="137" y="2489"/>
                  </a:cubicBezTo>
                  <a:cubicBezTo>
                    <a:pt x="160" y="2489"/>
                    <a:pt x="183" y="2192"/>
                    <a:pt x="205" y="1873"/>
                  </a:cubicBezTo>
                  <a:cubicBezTo>
                    <a:pt x="228" y="1553"/>
                    <a:pt x="228" y="1256"/>
                    <a:pt x="228" y="1256"/>
                  </a:cubicBezTo>
                  <a:cubicBezTo>
                    <a:pt x="228" y="1256"/>
                    <a:pt x="205" y="937"/>
                    <a:pt x="160" y="617"/>
                  </a:cubicBezTo>
                  <a:cubicBezTo>
                    <a:pt x="114" y="320"/>
                    <a:pt x="46" y="1"/>
                    <a:pt x="2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0" name="Google Shape;1684;p23">
              <a:extLst>
                <a:ext uri="{FF2B5EF4-FFF2-40B4-BE49-F238E27FC236}">
                  <a16:creationId xmlns:a16="http://schemas.microsoft.com/office/drawing/2014/main" id="{A1820B87-A45B-EB0D-0666-869308AB411E}"/>
                </a:ext>
              </a:extLst>
            </p:cNvPr>
            <p:cNvSpPr/>
            <p:nvPr/>
          </p:nvSpPr>
          <p:spPr>
            <a:xfrm>
              <a:off x="7135550" y="3889650"/>
              <a:ext cx="100450" cy="272225"/>
            </a:xfrm>
            <a:custGeom>
              <a:avLst/>
              <a:gdLst/>
              <a:ahLst/>
              <a:cxnLst/>
              <a:rect l="l" t="t" r="r" b="b"/>
              <a:pathLst>
                <a:path w="4018" h="10889" extrusionOk="0">
                  <a:moveTo>
                    <a:pt x="1" y="1"/>
                  </a:moveTo>
                  <a:cubicBezTo>
                    <a:pt x="1" y="1"/>
                    <a:pt x="1" y="92"/>
                    <a:pt x="46" y="252"/>
                  </a:cubicBezTo>
                  <a:cubicBezTo>
                    <a:pt x="69" y="320"/>
                    <a:pt x="92" y="411"/>
                    <a:pt x="115" y="526"/>
                  </a:cubicBezTo>
                  <a:cubicBezTo>
                    <a:pt x="138" y="617"/>
                    <a:pt x="183" y="754"/>
                    <a:pt x="229" y="868"/>
                  </a:cubicBezTo>
                  <a:cubicBezTo>
                    <a:pt x="412" y="1393"/>
                    <a:pt x="754" y="2055"/>
                    <a:pt x="1074" y="2694"/>
                  </a:cubicBezTo>
                  <a:cubicBezTo>
                    <a:pt x="1165" y="2854"/>
                    <a:pt x="1233" y="3036"/>
                    <a:pt x="1325" y="3196"/>
                  </a:cubicBezTo>
                  <a:cubicBezTo>
                    <a:pt x="1393" y="3356"/>
                    <a:pt x="1484" y="3516"/>
                    <a:pt x="1553" y="3653"/>
                  </a:cubicBezTo>
                  <a:cubicBezTo>
                    <a:pt x="1690" y="3972"/>
                    <a:pt x="1804" y="4269"/>
                    <a:pt x="1895" y="4520"/>
                  </a:cubicBezTo>
                  <a:cubicBezTo>
                    <a:pt x="2078" y="5045"/>
                    <a:pt x="2192" y="5387"/>
                    <a:pt x="2192" y="5387"/>
                  </a:cubicBezTo>
                  <a:cubicBezTo>
                    <a:pt x="2192" y="5387"/>
                    <a:pt x="2215" y="5456"/>
                    <a:pt x="2283" y="5616"/>
                  </a:cubicBezTo>
                  <a:cubicBezTo>
                    <a:pt x="2329" y="5753"/>
                    <a:pt x="2420" y="5981"/>
                    <a:pt x="2489" y="6232"/>
                  </a:cubicBezTo>
                  <a:cubicBezTo>
                    <a:pt x="2648" y="6757"/>
                    <a:pt x="2877" y="7442"/>
                    <a:pt x="3082" y="8126"/>
                  </a:cubicBezTo>
                  <a:cubicBezTo>
                    <a:pt x="3196" y="8492"/>
                    <a:pt x="3288" y="8834"/>
                    <a:pt x="3402" y="9154"/>
                  </a:cubicBezTo>
                  <a:cubicBezTo>
                    <a:pt x="3493" y="9473"/>
                    <a:pt x="3607" y="9770"/>
                    <a:pt x="3698" y="10044"/>
                  </a:cubicBezTo>
                  <a:cubicBezTo>
                    <a:pt x="3790" y="10295"/>
                    <a:pt x="3858" y="10500"/>
                    <a:pt x="3904" y="10660"/>
                  </a:cubicBezTo>
                  <a:cubicBezTo>
                    <a:pt x="3972" y="10797"/>
                    <a:pt x="3995" y="10888"/>
                    <a:pt x="4018" y="10888"/>
                  </a:cubicBezTo>
                  <a:cubicBezTo>
                    <a:pt x="4018" y="10888"/>
                    <a:pt x="3995" y="10797"/>
                    <a:pt x="3950" y="10637"/>
                  </a:cubicBezTo>
                  <a:cubicBezTo>
                    <a:pt x="3904" y="10500"/>
                    <a:pt x="3858" y="10272"/>
                    <a:pt x="3767" y="10021"/>
                  </a:cubicBezTo>
                  <a:cubicBezTo>
                    <a:pt x="3698" y="9747"/>
                    <a:pt x="3607" y="9450"/>
                    <a:pt x="3516" y="9131"/>
                  </a:cubicBezTo>
                  <a:cubicBezTo>
                    <a:pt x="3425" y="8788"/>
                    <a:pt x="3310" y="8446"/>
                    <a:pt x="3219" y="8104"/>
                  </a:cubicBezTo>
                  <a:cubicBezTo>
                    <a:pt x="3037" y="7396"/>
                    <a:pt x="2831" y="6711"/>
                    <a:pt x="2671" y="6186"/>
                  </a:cubicBezTo>
                  <a:cubicBezTo>
                    <a:pt x="2603" y="5912"/>
                    <a:pt x="2534" y="5707"/>
                    <a:pt x="2466" y="5547"/>
                  </a:cubicBezTo>
                  <a:cubicBezTo>
                    <a:pt x="2420" y="5410"/>
                    <a:pt x="2397" y="5319"/>
                    <a:pt x="2397" y="5319"/>
                  </a:cubicBezTo>
                  <a:cubicBezTo>
                    <a:pt x="2397" y="5319"/>
                    <a:pt x="2260" y="4977"/>
                    <a:pt x="2078" y="4452"/>
                  </a:cubicBezTo>
                  <a:cubicBezTo>
                    <a:pt x="1987" y="4200"/>
                    <a:pt x="1850" y="3904"/>
                    <a:pt x="1713" y="3607"/>
                  </a:cubicBezTo>
                  <a:cubicBezTo>
                    <a:pt x="1621" y="3447"/>
                    <a:pt x="1553" y="3287"/>
                    <a:pt x="1462" y="3128"/>
                  </a:cubicBezTo>
                  <a:cubicBezTo>
                    <a:pt x="1393" y="2968"/>
                    <a:pt x="1302" y="2808"/>
                    <a:pt x="1210" y="2648"/>
                  </a:cubicBezTo>
                  <a:cubicBezTo>
                    <a:pt x="868" y="1986"/>
                    <a:pt x="526" y="1347"/>
                    <a:pt x="320" y="845"/>
                  </a:cubicBezTo>
                  <a:cubicBezTo>
                    <a:pt x="252" y="731"/>
                    <a:pt x="206" y="617"/>
                    <a:pt x="183" y="503"/>
                  </a:cubicBezTo>
                  <a:cubicBezTo>
                    <a:pt x="138" y="389"/>
                    <a:pt x="115" y="297"/>
                    <a:pt x="92" y="229"/>
                  </a:cubicBezTo>
                  <a:cubicBezTo>
                    <a:pt x="46" y="92"/>
                    <a:pt x="1" y="1"/>
                    <a:pt x="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1" name="Google Shape;1685;p23">
              <a:extLst>
                <a:ext uri="{FF2B5EF4-FFF2-40B4-BE49-F238E27FC236}">
                  <a16:creationId xmlns:a16="http://schemas.microsoft.com/office/drawing/2014/main" id="{BF1527E6-71AD-B422-9363-8A13513C8317}"/>
                </a:ext>
              </a:extLst>
            </p:cNvPr>
            <p:cNvSpPr/>
            <p:nvPr/>
          </p:nvSpPr>
          <p:spPr>
            <a:xfrm>
              <a:off x="7198325" y="3933600"/>
              <a:ext cx="66800" cy="114150"/>
            </a:xfrm>
            <a:custGeom>
              <a:avLst/>
              <a:gdLst/>
              <a:ahLst/>
              <a:cxnLst/>
              <a:rect l="l" t="t" r="r" b="b"/>
              <a:pathLst>
                <a:path w="2672" h="4566" extrusionOk="0">
                  <a:moveTo>
                    <a:pt x="47" y="0"/>
                  </a:moveTo>
                  <a:cubicBezTo>
                    <a:pt x="47" y="0"/>
                    <a:pt x="47" y="0"/>
                    <a:pt x="46" y="0"/>
                  </a:cubicBezTo>
                  <a:cubicBezTo>
                    <a:pt x="1" y="23"/>
                    <a:pt x="1187" y="2351"/>
                    <a:pt x="1187" y="2351"/>
                  </a:cubicBezTo>
                  <a:cubicBezTo>
                    <a:pt x="1187" y="2351"/>
                    <a:pt x="2543" y="4565"/>
                    <a:pt x="2624" y="4565"/>
                  </a:cubicBezTo>
                  <a:cubicBezTo>
                    <a:pt x="2625" y="4565"/>
                    <a:pt x="2625" y="4565"/>
                    <a:pt x="2625" y="4565"/>
                  </a:cubicBezTo>
                  <a:cubicBezTo>
                    <a:pt x="2671" y="4542"/>
                    <a:pt x="1370" y="2260"/>
                    <a:pt x="1370" y="2260"/>
                  </a:cubicBezTo>
                  <a:cubicBezTo>
                    <a:pt x="1370" y="2260"/>
                    <a:pt x="127" y="0"/>
                    <a:pt x="4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2" name="Google Shape;1686;p23">
              <a:extLst>
                <a:ext uri="{FF2B5EF4-FFF2-40B4-BE49-F238E27FC236}">
                  <a16:creationId xmlns:a16="http://schemas.microsoft.com/office/drawing/2014/main" id="{9225E2C8-930C-0044-2076-BC46890BE232}"/>
                </a:ext>
              </a:extLst>
            </p:cNvPr>
            <p:cNvSpPr/>
            <p:nvPr/>
          </p:nvSpPr>
          <p:spPr>
            <a:xfrm>
              <a:off x="7041975" y="4022025"/>
              <a:ext cx="14300" cy="119300"/>
            </a:xfrm>
            <a:custGeom>
              <a:avLst/>
              <a:gdLst/>
              <a:ahLst/>
              <a:cxnLst/>
              <a:rect l="l" t="t" r="r" b="b"/>
              <a:pathLst>
                <a:path w="572" h="4772" extrusionOk="0">
                  <a:moveTo>
                    <a:pt x="502" y="1"/>
                  </a:moveTo>
                  <a:cubicBezTo>
                    <a:pt x="454" y="1"/>
                    <a:pt x="183" y="2375"/>
                    <a:pt x="183" y="2375"/>
                  </a:cubicBezTo>
                  <a:cubicBezTo>
                    <a:pt x="183" y="2375"/>
                    <a:pt x="0" y="4749"/>
                    <a:pt x="69" y="4772"/>
                  </a:cubicBezTo>
                  <a:cubicBezTo>
                    <a:pt x="115" y="4772"/>
                    <a:pt x="388" y="2398"/>
                    <a:pt x="388" y="2398"/>
                  </a:cubicBezTo>
                  <a:cubicBezTo>
                    <a:pt x="388" y="2398"/>
                    <a:pt x="571" y="1"/>
                    <a:pt x="503" y="1"/>
                  </a:cubicBezTo>
                  <a:cubicBezTo>
                    <a:pt x="502" y="1"/>
                    <a:pt x="502" y="1"/>
                    <a:pt x="50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3" name="Google Shape;1687;p23">
              <a:extLst>
                <a:ext uri="{FF2B5EF4-FFF2-40B4-BE49-F238E27FC236}">
                  <a16:creationId xmlns:a16="http://schemas.microsoft.com/office/drawing/2014/main" id="{52BC37E4-471B-11A1-57F7-5D5E68828770}"/>
                </a:ext>
              </a:extLst>
            </p:cNvPr>
            <p:cNvSpPr/>
            <p:nvPr/>
          </p:nvSpPr>
          <p:spPr>
            <a:xfrm>
              <a:off x="6984350" y="3754350"/>
              <a:ext cx="12575" cy="47500"/>
            </a:xfrm>
            <a:custGeom>
              <a:avLst/>
              <a:gdLst/>
              <a:ahLst/>
              <a:cxnLst/>
              <a:rect l="l" t="t" r="r" b="b"/>
              <a:pathLst>
                <a:path w="503" h="1900" extrusionOk="0">
                  <a:moveTo>
                    <a:pt x="298" y="1"/>
                  </a:moveTo>
                  <a:cubicBezTo>
                    <a:pt x="290" y="1"/>
                    <a:pt x="282" y="1"/>
                    <a:pt x="274" y="3"/>
                  </a:cubicBezTo>
                  <a:cubicBezTo>
                    <a:pt x="183" y="3"/>
                    <a:pt x="114" y="186"/>
                    <a:pt x="114" y="345"/>
                  </a:cubicBezTo>
                  <a:cubicBezTo>
                    <a:pt x="135" y="515"/>
                    <a:pt x="196" y="645"/>
                    <a:pt x="277" y="645"/>
                  </a:cubicBezTo>
                  <a:cubicBezTo>
                    <a:pt x="284" y="645"/>
                    <a:pt x="290" y="644"/>
                    <a:pt x="297" y="642"/>
                  </a:cubicBezTo>
                  <a:cubicBezTo>
                    <a:pt x="411" y="642"/>
                    <a:pt x="479" y="482"/>
                    <a:pt x="479" y="300"/>
                  </a:cubicBezTo>
                  <a:cubicBezTo>
                    <a:pt x="458" y="131"/>
                    <a:pt x="398" y="1"/>
                    <a:pt x="298" y="1"/>
                  </a:cubicBezTo>
                  <a:close/>
                  <a:moveTo>
                    <a:pt x="274" y="960"/>
                  </a:moveTo>
                  <a:cubicBezTo>
                    <a:pt x="267" y="960"/>
                    <a:pt x="259" y="960"/>
                    <a:pt x="251" y="962"/>
                  </a:cubicBezTo>
                  <a:cubicBezTo>
                    <a:pt x="114" y="1007"/>
                    <a:pt x="0" y="1213"/>
                    <a:pt x="23" y="1464"/>
                  </a:cubicBezTo>
                  <a:cubicBezTo>
                    <a:pt x="23" y="1722"/>
                    <a:pt x="124" y="1899"/>
                    <a:pt x="251" y="1899"/>
                  </a:cubicBezTo>
                  <a:cubicBezTo>
                    <a:pt x="259" y="1899"/>
                    <a:pt x="266" y="1899"/>
                    <a:pt x="274" y="1898"/>
                  </a:cubicBezTo>
                  <a:cubicBezTo>
                    <a:pt x="411" y="1875"/>
                    <a:pt x="502" y="1646"/>
                    <a:pt x="502" y="1395"/>
                  </a:cubicBezTo>
                  <a:cubicBezTo>
                    <a:pt x="502" y="1137"/>
                    <a:pt x="401" y="960"/>
                    <a:pt x="274" y="960"/>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4" name="Google Shape;1688;p23">
              <a:extLst>
                <a:ext uri="{FF2B5EF4-FFF2-40B4-BE49-F238E27FC236}">
                  <a16:creationId xmlns:a16="http://schemas.microsoft.com/office/drawing/2014/main" id="{FF07F6A3-882F-774B-4275-4C547FD208B9}"/>
                </a:ext>
              </a:extLst>
            </p:cNvPr>
            <p:cNvSpPr/>
            <p:nvPr/>
          </p:nvSpPr>
          <p:spPr>
            <a:xfrm>
              <a:off x="6887325" y="4075100"/>
              <a:ext cx="23425" cy="45150"/>
            </a:xfrm>
            <a:custGeom>
              <a:avLst/>
              <a:gdLst/>
              <a:ahLst/>
              <a:cxnLst/>
              <a:rect l="l" t="t" r="r" b="b"/>
              <a:pathLst>
                <a:path w="937" h="1806" extrusionOk="0">
                  <a:moveTo>
                    <a:pt x="800" y="1"/>
                  </a:moveTo>
                  <a:cubicBezTo>
                    <a:pt x="708" y="1"/>
                    <a:pt x="571" y="138"/>
                    <a:pt x="526" y="298"/>
                  </a:cubicBezTo>
                  <a:cubicBezTo>
                    <a:pt x="480" y="480"/>
                    <a:pt x="503" y="617"/>
                    <a:pt x="617" y="640"/>
                  </a:cubicBezTo>
                  <a:cubicBezTo>
                    <a:pt x="708" y="640"/>
                    <a:pt x="822" y="503"/>
                    <a:pt x="868" y="343"/>
                  </a:cubicBezTo>
                  <a:cubicBezTo>
                    <a:pt x="937" y="161"/>
                    <a:pt x="891" y="24"/>
                    <a:pt x="800" y="1"/>
                  </a:cubicBezTo>
                  <a:close/>
                  <a:moveTo>
                    <a:pt x="434" y="935"/>
                  </a:moveTo>
                  <a:cubicBezTo>
                    <a:pt x="300" y="935"/>
                    <a:pt x="134" y="1111"/>
                    <a:pt x="69" y="1348"/>
                  </a:cubicBezTo>
                  <a:cubicBezTo>
                    <a:pt x="1" y="1599"/>
                    <a:pt x="46" y="1804"/>
                    <a:pt x="183" y="1804"/>
                  </a:cubicBezTo>
                  <a:cubicBezTo>
                    <a:pt x="191" y="1805"/>
                    <a:pt x="199" y="1806"/>
                    <a:pt x="207" y="1806"/>
                  </a:cubicBezTo>
                  <a:cubicBezTo>
                    <a:pt x="341" y="1806"/>
                    <a:pt x="507" y="1630"/>
                    <a:pt x="571" y="1393"/>
                  </a:cubicBezTo>
                  <a:cubicBezTo>
                    <a:pt x="640" y="1142"/>
                    <a:pt x="594" y="937"/>
                    <a:pt x="457" y="937"/>
                  </a:cubicBezTo>
                  <a:cubicBezTo>
                    <a:pt x="449" y="935"/>
                    <a:pt x="442" y="935"/>
                    <a:pt x="434" y="93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5" name="Google Shape;1689;p23">
              <a:extLst>
                <a:ext uri="{FF2B5EF4-FFF2-40B4-BE49-F238E27FC236}">
                  <a16:creationId xmlns:a16="http://schemas.microsoft.com/office/drawing/2014/main" id="{C3DDF808-B9D7-81D1-BE7A-DD627968B2CB}"/>
                </a:ext>
              </a:extLst>
            </p:cNvPr>
            <p:cNvSpPr/>
            <p:nvPr/>
          </p:nvSpPr>
          <p:spPr>
            <a:xfrm>
              <a:off x="6968925" y="3839450"/>
              <a:ext cx="237975" cy="65425"/>
            </a:xfrm>
            <a:custGeom>
              <a:avLst/>
              <a:gdLst/>
              <a:ahLst/>
              <a:cxnLst/>
              <a:rect l="l" t="t" r="r" b="b"/>
              <a:pathLst>
                <a:path w="9519" h="2617" extrusionOk="0">
                  <a:moveTo>
                    <a:pt x="1" y="0"/>
                  </a:moveTo>
                  <a:lnTo>
                    <a:pt x="1" y="0"/>
                  </a:lnTo>
                  <a:cubicBezTo>
                    <a:pt x="46" y="1004"/>
                    <a:pt x="138" y="1712"/>
                    <a:pt x="138" y="1712"/>
                  </a:cubicBezTo>
                  <a:cubicBezTo>
                    <a:pt x="138" y="1712"/>
                    <a:pt x="115" y="1735"/>
                    <a:pt x="115" y="1780"/>
                  </a:cubicBezTo>
                  <a:cubicBezTo>
                    <a:pt x="1345" y="2136"/>
                    <a:pt x="3469" y="2617"/>
                    <a:pt x="5739" y="2617"/>
                  </a:cubicBezTo>
                  <a:cubicBezTo>
                    <a:pt x="6965" y="2617"/>
                    <a:pt x="8234" y="2476"/>
                    <a:pt x="9428" y="2100"/>
                  </a:cubicBezTo>
                  <a:cubicBezTo>
                    <a:pt x="9428" y="1917"/>
                    <a:pt x="9473" y="1210"/>
                    <a:pt x="9519" y="274"/>
                  </a:cubicBezTo>
                  <a:lnTo>
                    <a:pt x="9519" y="274"/>
                  </a:lnTo>
                  <a:cubicBezTo>
                    <a:pt x="8589" y="474"/>
                    <a:pt x="7258" y="668"/>
                    <a:pt x="5582" y="668"/>
                  </a:cubicBezTo>
                  <a:cubicBezTo>
                    <a:pt x="4009" y="668"/>
                    <a:pt x="2133" y="497"/>
                    <a:pt x="1"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6" name="Google Shape;1690;p23">
              <a:extLst>
                <a:ext uri="{FF2B5EF4-FFF2-40B4-BE49-F238E27FC236}">
                  <a16:creationId xmlns:a16="http://schemas.microsoft.com/office/drawing/2014/main" id="{0FABFA38-9399-E20C-69CE-3983359729A3}"/>
                </a:ext>
              </a:extLst>
            </p:cNvPr>
            <p:cNvSpPr/>
            <p:nvPr/>
          </p:nvSpPr>
          <p:spPr>
            <a:xfrm>
              <a:off x="6970650" y="3845150"/>
              <a:ext cx="236250" cy="59725"/>
            </a:xfrm>
            <a:custGeom>
              <a:avLst/>
              <a:gdLst/>
              <a:ahLst/>
              <a:cxnLst/>
              <a:rect l="l" t="t" r="r" b="b"/>
              <a:pathLst>
                <a:path w="9450" h="2389" extrusionOk="0">
                  <a:moveTo>
                    <a:pt x="959" y="0"/>
                  </a:moveTo>
                  <a:cubicBezTo>
                    <a:pt x="2716" y="799"/>
                    <a:pt x="6460" y="731"/>
                    <a:pt x="6597" y="1370"/>
                  </a:cubicBezTo>
                  <a:cubicBezTo>
                    <a:pt x="6658" y="1676"/>
                    <a:pt x="6138" y="1791"/>
                    <a:pt x="5334" y="1791"/>
                  </a:cubicBezTo>
                  <a:cubicBezTo>
                    <a:pt x="4342" y="1791"/>
                    <a:pt x="2919" y="1617"/>
                    <a:pt x="1621" y="1415"/>
                  </a:cubicBezTo>
                  <a:cubicBezTo>
                    <a:pt x="731" y="1278"/>
                    <a:pt x="251" y="1005"/>
                    <a:pt x="0" y="731"/>
                  </a:cubicBezTo>
                  <a:lnTo>
                    <a:pt x="0" y="731"/>
                  </a:lnTo>
                  <a:cubicBezTo>
                    <a:pt x="23" y="1187"/>
                    <a:pt x="69" y="1484"/>
                    <a:pt x="69" y="1484"/>
                  </a:cubicBezTo>
                  <a:cubicBezTo>
                    <a:pt x="69" y="1484"/>
                    <a:pt x="46" y="1507"/>
                    <a:pt x="46" y="1552"/>
                  </a:cubicBezTo>
                  <a:cubicBezTo>
                    <a:pt x="1276" y="1908"/>
                    <a:pt x="3400" y="2389"/>
                    <a:pt x="5670" y="2389"/>
                  </a:cubicBezTo>
                  <a:cubicBezTo>
                    <a:pt x="6896" y="2389"/>
                    <a:pt x="8165" y="2248"/>
                    <a:pt x="9359" y="1872"/>
                  </a:cubicBezTo>
                  <a:cubicBezTo>
                    <a:pt x="9359" y="1689"/>
                    <a:pt x="9404" y="982"/>
                    <a:pt x="9450" y="46"/>
                  </a:cubicBezTo>
                  <a:lnTo>
                    <a:pt x="9450" y="46"/>
                  </a:lnTo>
                  <a:cubicBezTo>
                    <a:pt x="8518" y="250"/>
                    <a:pt x="7186" y="440"/>
                    <a:pt x="5515" y="440"/>
                  </a:cubicBezTo>
                  <a:cubicBezTo>
                    <a:pt x="4197" y="440"/>
                    <a:pt x="2669" y="322"/>
                    <a:pt x="959"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7" name="Google Shape;1691;p23">
              <a:extLst>
                <a:ext uri="{FF2B5EF4-FFF2-40B4-BE49-F238E27FC236}">
                  <a16:creationId xmlns:a16="http://schemas.microsoft.com/office/drawing/2014/main" id="{16E64FE7-59F8-4D29-E50B-20AC0F573B25}"/>
                </a:ext>
              </a:extLst>
            </p:cNvPr>
            <p:cNvSpPr/>
            <p:nvPr/>
          </p:nvSpPr>
          <p:spPr>
            <a:xfrm>
              <a:off x="6980350" y="3849825"/>
              <a:ext cx="35400" cy="14775"/>
            </a:xfrm>
            <a:custGeom>
              <a:avLst/>
              <a:gdLst/>
              <a:ahLst/>
              <a:cxnLst/>
              <a:rect l="l" t="t" r="r" b="b"/>
              <a:pathLst>
                <a:path w="1416" h="591" extrusionOk="0">
                  <a:moveTo>
                    <a:pt x="226" y="1"/>
                  </a:moveTo>
                  <a:cubicBezTo>
                    <a:pt x="107" y="1"/>
                    <a:pt x="17" y="43"/>
                    <a:pt x="0" y="110"/>
                  </a:cubicBezTo>
                  <a:cubicBezTo>
                    <a:pt x="0" y="201"/>
                    <a:pt x="137" y="315"/>
                    <a:pt x="320" y="361"/>
                  </a:cubicBezTo>
                  <a:cubicBezTo>
                    <a:pt x="375" y="373"/>
                    <a:pt x="427" y="379"/>
                    <a:pt x="473" y="379"/>
                  </a:cubicBezTo>
                  <a:cubicBezTo>
                    <a:pt x="599" y="379"/>
                    <a:pt x="685" y="337"/>
                    <a:pt x="685" y="270"/>
                  </a:cubicBezTo>
                  <a:cubicBezTo>
                    <a:pt x="708" y="201"/>
                    <a:pt x="548" y="64"/>
                    <a:pt x="365" y="19"/>
                  </a:cubicBezTo>
                  <a:cubicBezTo>
                    <a:pt x="317" y="6"/>
                    <a:pt x="269" y="1"/>
                    <a:pt x="226" y="1"/>
                  </a:cubicBezTo>
                  <a:close/>
                  <a:moveTo>
                    <a:pt x="1031" y="315"/>
                  </a:moveTo>
                  <a:cubicBezTo>
                    <a:pt x="961" y="315"/>
                    <a:pt x="913" y="340"/>
                    <a:pt x="913" y="384"/>
                  </a:cubicBezTo>
                  <a:cubicBezTo>
                    <a:pt x="913" y="452"/>
                    <a:pt x="1005" y="544"/>
                    <a:pt x="1142" y="567"/>
                  </a:cubicBezTo>
                  <a:cubicBezTo>
                    <a:pt x="1190" y="583"/>
                    <a:pt x="1236" y="590"/>
                    <a:pt x="1274" y="590"/>
                  </a:cubicBezTo>
                  <a:cubicBezTo>
                    <a:pt x="1345" y="590"/>
                    <a:pt x="1393" y="565"/>
                    <a:pt x="1393" y="521"/>
                  </a:cubicBezTo>
                  <a:cubicBezTo>
                    <a:pt x="1415" y="452"/>
                    <a:pt x="1301" y="384"/>
                    <a:pt x="1164" y="338"/>
                  </a:cubicBezTo>
                  <a:cubicBezTo>
                    <a:pt x="1116" y="322"/>
                    <a:pt x="1070" y="315"/>
                    <a:pt x="1031" y="315"/>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8" name="Google Shape;1692;p23">
              <a:extLst>
                <a:ext uri="{FF2B5EF4-FFF2-40B4-BE49-F238E27FC236}">
                  <a16:creationId xmlns:a16="http://schemas.microsoft.com/office/drawing/2014/main" id="{97C01B75-4C00-5B1A-763F-0702DDD28F54}"/>
                </a:ext>
              </a:extLst>
            </p:cNvPr>
            <p:cNvSpPr/>
            <p:nvPr/>
          </p:nvSpPr>
          <p:spPr>
            <a:xfrm>
              <a:off x="6990625" y="3673975"/>
              <a:ext cx="190900" cy="82750"/>
            </a:xfrm>
            <a:custGeom>
              <a:avLst/>
              <a:gdLst/>
              <a:ahLst/>
              <a:cxnLst/>
              <a:rect l="l" t="t" r="r" b="b"/>
              <a:pathLst>
                <a:path w="7636" h="3310" extrusionOk="0">
                  <a:moveTo>
                    <a:pt x="4713" y="1"/>
                  </a:moveTo>
                  <a:cubicBezTo>
                    <a:pt x="4014" y="1"/>
                    <a:pt x="3143" y="135"/>
                    <a:pt x="2077" y="456"/>
                  </a:cubicBezTo>
                  <a:cubicBezTo>
                    <a:pt x="2077" y="456"/>
                    <a:pt x="0" y="1689"/>
                    <a:pt x="890" y="2647"/>
                  </a:cubicBezTo>
                  <a:cubicBezTo>
                    <a:pt x="1116" y="2890"/>
                    <a:pt x="1386" y="2981"/>
                    <a:pt x="1665" y="2981"/>
                  </a:cubicBezTo>
                  <a:cubicBezTo>
                    <a:pt x="2487" y="2981"/>
                    <a:pt x="3378" y="2191"/>
                    <a:pt x="3378" y="2191"/>
                  </a:cubicBezTo>
                  <a:cubicBezTo>
                    <a:pt x="3378" y="2191"/>
                    <a:pt x="3916" y="3310"/>
                    <a:pt x="5061" y="3310"/>
                  </a:cubicBezTo>
                  <a:cubicBezTo>
                    <a:pt x="5351" y="3310"/>
                    <a:pt x="5680" y="3238"/>
                    <a:pt x="6049" y="3058"/>
                  </a:cubicBezTo>
                  <a:cubicBezTo>
                    <a:pt x="7541" y="2340"/>
                    <a:pt x="7636" y="1"/>
                    <a:pt x="471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9" name="Google Shape;1693;p23">
              <a:extLst>
                <a:ext uri="{FF2B5EF4-FFF2-40B4-BE49-F238E27FC236}">
                  <a16:creationId xmlns:a16="http://schemas.microsoft.com/office/drawing/2014/main" id="{D9241037-658D-D115-35C3-192306B45D34}"/>
                </a:ext>
              </a:extLst>
            </p:cNvPr>
            <p:cNvSpPr/>
            <p:nvPr/>
          </p:nvSpPr>
          <p:spPr>
            <a:xfrm>
              <a:off x="6990625" y="3662225"/>
              <a:ext cx="190900" cy="82600"/>
            </a:xfrm>
            <a:custGeom>
              <a:avLst/>
              <a:gdLst/>
              <a:ahLst/>
              <a:cxnLst/>
              <a:rect l="l" t="t" r="r" b="b"/>
              <a:pathLst>
                <a:path w="7636" h="3304" extrusionOk="0">
                  <a:moveTo>
                    <a:pt x="4689" y="0"/>
                  </a:moveTo>
                  <a:cubicBezTo>
                    <a:pt x="3990" y="0"/>
                    <a:pt x="3119" y="132"/>
                    <a:pt x="2054" y="447"/>
                  </a:cubicBezTo>
                  <a:cubicBezTo>
                    <a:pt x="2054" y="447"/>
                    <a:pt x="0" y="1679"/>
                    <a:pt x="890" y="2638"/>
                  </a:cubicBezTo>
                  <a:cubicBezTo>
                    <a:pt x="1112" y="2884"/>
                    <a:pt x="1382" y="2975"/>
                    <a:pt x="1661" y="2975"/>
                  </a:cubicBezTo>
                  <a:cubicBezTo>
                    <a:pt x="2471" y="2975"/>
                    <a:pt x="3355" y="2204"/>
                    <a:pt x="3355" y="2204"/>
                  </a:cubicBezTo>
                  <a:cubicBezTo>
                    <a:pt x="3355" y="2204"/>
                    <a:pt x="3890" y="3303"/>
                    <a:pt x="5041" y="3303"/>
                  </a:cubicBezTo>
                  <a:cubicBezTo>
                    <a:pt x="5336" y="3303"/>
                    <a:pt x="5671" y="3231"/>
                    <a:pt x="6049" y="3049"/>
                  </a:cubicBezTo>
                  <a:cubicBezTo>
                    <a:pt x="7543" y="2330"/>
                    <a:pt x="7636" y="0"/>
                    <a:pt x="468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0" name="Google Shape;1694;p23">
              <a:extLst>
                <a:ext uri="{FF2B5EF4-FFF2-40B4-BE49-F238E27FC236}">
                  <a16:creationId xmlns:a16="http://schemas.microsoft.com/office/drawing/2014/main" id="{6E652DA5-3D09-E395-FCAC-530C0D54E210}"/>
                </a:ext>
              </a:extLst>
            </p:cNvPr>
            <p:cNvSpPr/>
            <p:nvPr/>
          </p:nvSpPr>
          <p:spPr>
            <a:xfrm>
              <a:off x="7006600" y="3662550"/>
              <a:ext cx="174625" cy="82275"/>
            </a:xfrm>
            <a:custGeom>
              <a:avLst/>
              <a:gdLst/>
              <a:ahLst/>
              <a:cxnLst/>
              <a:rect l="l" t="t" r="r" b="b"/>
              <a:pathLst>
                <a:path w="6985" h="3291" extrusionOk="0">
                  <a:moveTo>
                    <a:pt x="4086" y="0"/>
                  </a:moveTo>
                  <a:cubicBezTo>
                    <a:pt x="3652" y="69"/>
                    <a:pt x="3219" y="183"/>
                    <a:pt x="2716" y="228"/>
                  </a:cubicBezTo>
                  <a:cubicBezTo>
                    <a:pt x="1164" y="434"/>
                    <a:pt x="1438" y="1301"/>
                    <a:pt x="1438" y="1301"/>
                  </a:cubicBezTo>
                  <a:cubicBezTo>
                    <a:pt x="2068" y="1714"/>
                    <a:pt x="2710" y="1882"/>
                    <a:pt x="3308" y="1882"/>
                  </a:cubicBezTo>
                  <a:cubicBezTo>
                    <a:pt x="4098" y="1882"/>
                    <a:pt x="4812" y="1590"/>
                    <a:pt x="5319" y="1187"/>
                  </a:cubicBezTo>
                  <a:cubicBezTo>
                    <a:pt x="5325" y="1182"/>
                    <a:pt x="5332" y="1180"/>
                    <a:pt x="5340" y="1180"/>
                  </a:cubicBezTo>
                  <a:cubicBezTo>
                    <a:pt x="5514" y="1180"/>
                    <a:pt x="6106" y="2329"/>
                    <a:pt x="4862" y="2831"/>
                  </a:cubicBezTo>
                  <a:cubicBezTo>
                    <a:pt x="4656" y="2914"/>
                    <a:pt x="4461" y="2949"/>
                    <a:pt x="4279" y="2949"/>
                  </a:cubicBezTo>
                  <a:cubicBezTo>
                    <a:pt x="3314" y="2949"/>
                    <a:pt x="2716" y="1963"/>
                    <a:pt x="2716" y="1963"/>
                  </a:cubicBezTo>
                  <a:cubicBezTo>
                    <a:pt x="2716" y="1963"/>
                    <a:pt x="1986" y="2579"/>
                    <a:pt x="868" y="2602"/>
                  </a:cubicBezTo>
                  <a:cubicBezTo>
                    <a:pt x="320" y="2602"/>
                    <a:pt x="114" y="2283"/>
                    <a:pt x="46" y="1940"/>
                  </a:cubicBezTo>
                  <a:lnTo>
                    <a:pt x="46" y="1940"/>
                  </a:lnTo>
                  <a:cubicBezTo>
                    <a:pt x="0" y="2169"/>
                    <a:pt x="46" y="2420"/>
                    <a:pt x="251" y="2625"/>
                  </a:cubicBezTo>
                  <a:cubicBezTo>
                    <a:pt x="473" y="2871"/>
                    <a:pt x="743" y="2962"/>
                    <a:pt x="1022" y="2962"/>
                  </a:cubicBezTo>
                  <a:cubicBezTo>
                    <a:pt x="1832" y="2962"/>
                    <a:pt x="2716" y="2191"/>
                    <a:pt x="2716" y="2191"/>
                  </a:cubicBezTo>
                  <a:cubicBezTo>
                    <a:pt x="2716" y="2191"/>
                    <a:pt x="3251" y="3290"/>
                    <a:pt x="4402" y="3290"/>
                  </a:cubicBezTo>
                  <a:cubicBezTo>
                    <a:pt x="4697" y="3290"/>
                    <a:pt x="5032" y="3218"/>
                    <a:pt x="5410" y="3036"/>
                  </a:cubicBezTo>
                  <a:cubicBezTo>
                    <a:pt x="6893" y="2328"/>
                    <a:pt x="6985" y="0"/>
                    <a:pt x="4086"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1" name="Google Shape;1695;p23">
              <a:extLst>
                <a:ext uri="{FF2B5EF4-FFF2-40B4-BE49-F238E27FC236}">
                  <a16:creationId xmlns:a16="http://schemas.microsoft.com/office/drawing/2014/main" id="{8372F954-913C-F590-3510-63A2A2F2742E}"/>
                </a:ext>
              </a:extLst>
            </p:cNvPr>
            <p:cNvSpPr/>
            <p:nvPr/>
          </p:nvSpPr>
          <p:spPr>
            <a:xfrm>
              <a:off x="7040825" y="3683075"/>
              <a:ext cx="100450" cy="30275"/>
            </a:xfrm>
            <a:custGeom>
              <a:avLst/>
              <a:gdLst/>
              <a:ahLst/>
              <a:cxnLst/>
              <a:rect l="l" t="t" r="r" b="b"/>
              <a:pathLst>
                <a:path w="4018" h="1211" extrusionOk="0">
                  <a:moveTo>
                    <a:pt x="3995" y="1"/>
                  </a:moveTo>
                  <a:cubicBezTo>
                    <a:pt x="3972" y="1"/>
                    <a:pt x="3995" y="138"/>
                    <a:pt x="3881" y="320"/>
                  </a:cubicBezTo>
                  <a:cubicBezTo>
                    <a:pt x="3767" y="480"/>
                    <a:pt x="3539" y="640"/>
                    <a:pt x="3288" y="754"/>
                  </a:cubicBezTo>
                  <a:cubicBezTo>
                    <a:pt x="3037" y="845"/>
                    <a:pt x="2763" y="914"/>
                    <a:pt x="2557" y="960"/>
                  </a:cubicBezTo>
                  <a:cubicBezTo>
                    <a:pt x="2329" y="982"/>
                    <a:pt x="2192" y="1005"/>
                    <a:pt x="2192" y="1005"/>
                  </a:cubicBezTo>
                  <a:lnTo>
                    <a:pt x="2101" y="1005"/>
                  </a:lnTo>
                  <a:cubicBezTo>
                    <a:pt x="2032" y="1028"/>
                    <a:pt x="1964" y="1028"/>
                    <a:pt x="1850" y="1028"/>
                  </a:cubicBezTo>
                  <a:cubicBezTo>
                    <a:pt x="1644" y="1028"/>
                    <a:pt x="1370" y="982"/>
                    <a:pt x="1096" y="891"/>
                  </a:cubicBezTo>
                  <a:cubicBezTo>
                    <a:pt x="822" y="800"/>
                    <a:pt x="549" y="686"/>
                    <a:pt x="343" y="617"/>
                  </a:cubicBezTo>
                  <a:cubicBezTo>
                    <a:pt x="193" y="561"/>
                    <a:pt x="58" y="520"/>
                    <a:pt x="15" y="520"/>
                  </a:cubicBezTo>
                  <a:cubicBezTo>
                    <a:pt x="6" y="520"/>
                    <a:pt x="1" y="522"/>
                    <a:pt x="1" y="526"/>
                  </a:cubicBezTo>
                  <a:cubicBezTo>
                    <a:pt x="1" y="526"/>
                    <a:pt x="138" y="594"/>
                    <a:pt x="320" y="686"/>
                  </a:cubicBezTo>
                  <a:cubicBezTo>
                    <a:pt x="503" y="777"/>
                    <a:pt x="777" y="914"/>
                    <a:pt x="1051" y="1028"/>
                  </a:cubicBezTo>
                  <a:cubicBezTo>
                    <a:pt x="1325" y="1119"/>
                    <a:pt x="1621" y="1188"/>
                    <a:pt x="1850" y="1211"/>
                  </a:cubicBezTo>
                  <a:lnTo>
                    <a:pt x="2124" y="1211"/>
                  </a:lnTo>
                  <a:cubicBezTo>
                    <a:pt x="2192" y="1211"/>
                    <a:pt x="2215" y="1188"/>
                    <a:pt x="2215" y="1188"/>
                  </a:cubicBezTo>
                  <a:cubicBezTo>
                    <a:pt x="2215" y="1188"/>
                    <a:pt x="2375" y="1188"/>
                    <a:pt x="2580" y="1142"/>
                  </a:cubicBezTo>
                  <a:cubicBezTo>
                    <a:pt x="2808" y="1074"/>
                    <a:pt x="3082" y="1005"/>
                    <a:pt x="3356" y="868"/>
                  </a:cubicBezTo>
                  <a:cubicBezTo>
                    <a:pt x="3630" y="731"/>
                    <a:pt x="3858" y="549"/>
                    <a:pt x="3950" y="343"/>
                  </a:cubicBezTo>
                  <a:cubicBezTo>
                    <a:pt x="3972" y="298"/>
                    <a:pt x="3995" y="252"/>
                    <a:pt x="3995" y="206"/>
                  </a:cubicBezTo>
                  <a:cubicBezTo>
                    <a:pt x="3995" y="183"/>
                    <a:pt x="4018" y="161"/>
                    <a:pt x="4018" y="138"/>
                  </a:cubicBezTo>
                  <a:cubicBezTo>
                    <a:pt x="4018" y="138"/>
                    <a:pt x="4018" y="115"/>
                    <a:pt x="4018" y="92"/>
                  </a:cubicBezTo>
                  <a:cubicBezTo>
                    <a:pt x="3995" y="47"/>
                    <a:pt x="3995" y="1"/>
                    <a:pt x="399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2" name="Google Shape;1696;p23">
              <a:extLst>
                <a:ext uri="{FF2B5EF4-FFF2-40B4-BE49-F238E27FC236}">
                  <a16:creationId xmlns:a16="http://schemas.microsoft.com/office/drawing/2014/main" id="{E27B4FD4-B3CB-4FA9-6516-E4D76D3E2FD1}"/>
                </a:ext>
              </a:extLst>
            </p:cNvPr>
            <p:cNvSpPr/>
            <p:nvPr/>
          </p:nvSpPr>
          <p:spPr>
            <a:xfrm>
              <a:off x="7101900" y="3721750"/>
              <a:ext cx="23400" cy="10225"/>
            </a:xfrm>
            <a:custGeom>
              <a:avLst/>
              <a:gdLst/>
              <a:ahLst/>
              <a:cxnLst/>
              <a:rect l="l" t="t" r="r" b="b"/>
              <a:pathLst>
                <a:path w="936" h="409" extrusionOk="0">
                  <a:moveTo>
                    <a:pt x="511" y="0"/>
                  </a:moveTo>
                  <a:cubicBezTo>
                    <a:pt x="471" y="0"/>
                    <a:pt x="430" y="2"/>
                    <a:pt x="388" y="6"/>
                  </a:cubicBezTo>
                  <a:cubicBezTo>
                    <a:pt x="160" y="52"/>
                    <a:pt x="0" y="166"/>
                    <a:pt x="23" y="257"/>
                  </a:cubicBezTo>
                  <a:cubicBezTo>
                    <a:pt x="59" y="347"/>
                    <a:pt x="208" y="408"/>
                    <a:pt x="380" y="408"/>
                  </a:cubicBezTo>
                  <a:cubicBezTo>
                    <a:pt x="427" y="408"/>
                    <a:pt x="476" y="404"/>
                    <a:pt x="525" y="394"/>
                  </a:cubicBezTo>
                  <a:cubicBezTo>
                    <a:pt x="776" y="371"/>
                    <a:pt x="936" y="257"/>
                    <a:pt x="890" y="143"/>
                  </a:cubicBezTo>
                  <a:cubicBezTo>
                    <a:pt x="871" y="48"/>
                    <a:pt x="710" y="0"/>
                    <a:pt x="51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3" name="Google Shape;1697;p23">
              <a:extLst>
                <a:ext uri="{FF2B5EF4-FFF2-40B4-BE49-F238E27FC236}">
                  <a16:creationId xmlns:a16="http://schemas.microsoft.com/office/drawing/2014/main" id="{DA14290E-4DB6-DEA0-7CB2-5A64D6B74D1A}"/>
                </a:ext>
              </a:extLst>
            </p:cNvPr>
            <p:cNvSpPr/>
            <p:nvPr/>
          </p:nvSpPr>
          <p:spPr>
            <a:xfrm>
              <a:off x="7016300" y="3710475"/>
              <a:ext cx="16000" cy="7450"/>
            </a:xfrm>
            <a:custGeom>
              <a:avLst/>
              <a:gdLst/>
              <a:ahLst/>
              <a:cxnLst/>
              <a:rect l="l" t="t" r="r" b="b"/>
              <a:pathLst>
                <a:path w="640" h="298" extrusionOk="0">
                  <a:moveTo>
                    <a:pt x="297" y="1"/>
                  </a:moveTo>
                  <a:cubicBezTo>
                    <a:pt x="114" y="1"/>
                    <a:pt x="0" y="69"/>
                    <a:pt x="0" y="137"/>
                  </a:cubicBezTo>
                  <a:cubicBezTo>
                    <a:pt x="23" y="229"/>
                    <a:pt x="183" y="297"/>
                    <a:pt x="343" y="297"/>
                  </a:cubicBezTo>
                  <a:cubicBezTo>
                    <a:pt x="525" y="297"/>
                    <a:pt x="639" y="229"/>
                    <a:pt x="639" y="137"/>
                  </a:cubicBezTo>
                  <a:cubicBezTo>
                    <a:pt x="617" y="69"/>
                    <a:pt x="480" y="1"/>
                    <a:pt x="2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4" name="Google Shape;1698;p23">
              <a:extLst>
                <a:ext uri="{FF2B5EF4-FFF2-40B4-BE49-F238E27FC236}">
                  <a16:creationId xmlns:a16="http://schemas.microsoft.com/office/drawing/2014/main" id="{64FC576C-F756-7C8C-A41E-44A53D9BB18A}"/>
                </a:ext>
              </a:extLst>
            </p:cNvPr>
            <p:cNvSpPr/>
            <p:nvPr/>
          </p:nvSpPr>
          <p:spPr>
            <a:xfrm>
              <a:off x="7088200" y="3669650"/>
              <a:ext cx="192325" cy="334600"/>
            </a:xfrm>
            <a:custGeom>
              <a:avLst/>
              <a:gdLst/>
              <a:ahLst/>
              <a:cxnLst/>
              <a:rect l="l" t="t" r="r" b="b"/>
              <a:pathLst>
                <a:path w="7693" h="13384" extrusionOk="0">
                  <a:moveTo>
                    <a:pt x="4710" y="0"/>
                  </a:moveTo>
                  <a:cubicBezTo>
                    <a:pt x="2669" y="0"/>
                    <a:pt x="954" y="1650"/>
                    <a:pt x="365" y="5034"/>
                  </a:cubicBezTo>
                  <a:cubicBezTo>
                    <a:pt x="0" y="7066"/>
                    <a:pt x="365" y="8732"/>
                    <a:pt x="1164" y="10581"/>
                  </a:cubicBezTo>
                  <a:cubicBezTo>
                    <a:pt x="1347" y="10969"/>
                    <a:pt x="1781" y="11380"/>
                    <a:pt x="2032" y="11699"/>
                  </a:cubicBezTo>
                  <a:cubicBezTo>
                    <a:pt x="2846" y="12723"/>
                    <a:pt x="4024" y="13383"/>
                    <a:pt x="5337" y="13383"/>
                  </a:cubicBezTo>
                  <a:cubicBezTo>
                    <a:pt x="5459" y="13383"/>
                    <a:pt x="5582" y="13377"/>
                    <a:pt x="5707" y="13366"/>
                  </a:cubicBezTo>
                  <a:cubicBezTo>
                    <a:pt x="7692" y="13206"/>
                    <a:pt x="7670" y="11905"/>
                    <a:pt x="7670" y="11905"/>
                  </a:cubicBezTo>
                  <a:lnTo>
                    <a:pt x="6391" y="11814"/>
                  </a:lnTo>
                  <a:cubicBezTo>
                    <a:pt x="6192" y="11848"/>
                    <a:pt x="6002" y="11864"/>
                    <a:pt x="5821" y="11864"/>
                  </a:cubicBezTo>
                  <a:cubicBezTo>
                    <a:pt x="3985" y="11864"/>
                    <a:pt x="3059" y="10239"/>
                    <a:pt x="3059" y="10239"/>
                  </a:cubicBezTo>
                  <a:cubicBezTo>
                    <a:pt x="1552" y="7910"/>
                    <a:pt x="2146" y="3711"/>
                    <a:pt x="3219" y="2113"/>
                  </a:cubicBezTo>
                  <a:cubicBezTo>
                    <a:pt x="4018" y="949"/>
                    <a:pt x="4657" y="812"/>
                    <a:pt x="5136" y="515"/>
                  </a:cubicBezTo>
                  <a:cubicBezTo>
                    <a:pt x="5661" y="424"/>
                    <a:pt x="5912" y="447"/>
                    <a:pt x="6232" y="287"/>
                  </a:cubicBezTo>
                  <a:cubicBezTo>
                    <a:pt x="5713" y="96"/>
                    <a:pt x="5202"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5" name="Google Shape;1699;p23">
              <a:extLst>
                <a:ext uri="{FF2B5EF4-FFF2-40B4-BE49-F238E27FC236}">
                  <a16:creationId xmlns:a16="http://schemas.microsoft.com/office/drawing/2014/main" id="{0BF90AEA-5CA7-805E-AF63-901FDD74F492}"/>
                </a:ext>
              </a:extLst>
            </p:cNvPr>
            <p:cNvSpPr/>
            <p:nvPr/>
          </p:nvSpPr>
          <p:spPr>
            <a:xfrm>
              <a:off x="7121850" y="3682525"/>
              <a:ext cx="158100" cy="305625"/>
            </a:xfrm>
            <a:custGeom>
              <a:avLst/>
              <a:gdLst/>
              <a:ahLst/>
              <a:cxnLst/>
              <a:rect l="l" t="t" r="r" b="b"/>
              <a:pathLst>
                <a:path w="6324" h="12225" extrusionOk="0">
                  <a:moveTo>
                    <a:pt x="3767" y="0"/>
                  </a:moveTo>
                  <a:cubicBezTo>
                    <a:pt x="2124" y="228"/>
                    <a:pt x="845" y="1735"/>
                    <a:pt x="343" y="4565"/>
                  </a:cubicBezTo>
                  <a:cubicBezTo>
                    <a:pt x="1" y="6437"/>
                    <a:pt x="412" y="7989"/>
                    <a:pt x="1142" y="9678"/>
                  </a:cubicBezTo>
                  <a:cubicBezTo>
                    <a:pt x="1302" y="10043"/>
                    <a:pt x="1507" y="10386"/>
                    <a:pt x="1758" y="10682"/>
                  </a:cubicBezTo>
                  <a:cubicBezTo>
                    <a:pt x="2496" y="11609"/>
                    <a:pt x="3602" y="12225"/>
                    <a:pt x="4809" y="12225"/>
                  </a:cubicBezTo>
                  <a:cubicBezTo>
                    <a:pt x="4910" y="12225"/>
                    <a:pt x="5011" y="12220"/>
                    <a:pt x="5114" y="12212"/>
                  </a:cubicBezTo>
                  <a:cubicBezTo>
                    <a:pt x="5570" y="12166"/>
                    <a:pt x="5913" y="12075"/>
                    <a:pt x="6164" y="11938"/>
                  </a:cubicBezTo>
                  <a:cubicBezTo>
                    <a:pt x="6324" y="11641"/>
                    <a:pt x="6324" y="11390"/>
                    <a:pt x="6324" y="11390"/>
                  </a:cubicBezTo>
                  <a:lnTo>
                    <a:pt x="5045" y="11299"/>
                  </a:lnTo>
                  <a:cubicBezTo>
                    <a:pt x="4846" y="11333"/>
                    <a:pt x="4656" y="11349"/>
                    <a:pt x="4475" y="11349"/>
                  </a:cubicBezTo>
                  <a:cubicBezTo>
                    <a:pt x="2639" y="11349"/>
                    <a:pt x="1713" y="9724"/>
                    <a:pt x="1713" y="9724"/>
                  </a:cubicBezTo>
                  <a:cubicBezTo>
                    <a:pt x="206" y="7395"/>
                    <a:pt x="800" y="3196"/>
                    <a:pt x="1873" y="1598"/>
                  </a:cubicBezTo>
                  <a:cubicBezTo>
                    <a:pt x="2672" y="457"/>
                    <a:pt x="3311" y="297"/>
                    <a:pt x="3767"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6" name="Google Shape;1700;p23">
              <a:extLst>
                <a:ext uri="{FF2B5EF4-FFF2-40B4-BE49-F238E27FC236}">
                  <a16:creationId xmlns:a16="http://schemas.microsoft.com/office/drawing/2014/main" id="{D286D7BC-9CEE-D5ED-F66D-91720322385A}"/>
                </a:ext>
              </a:extLst>
            </p:cNvPr>
            <p:cNvSpPr/>
            <p:nvPr/>
          </p:nvSpPr>
          <p:spPr>
            <a:xfrm>
              <a:off x="7133275" y="3689650"/>
              <a:ext cx="89050" cy="273175"/>
            </a:xfrm>
            <a:custGeom>
              <a:avLst/>
              <a:gdLst/>
              <a:ahLst/>
              <a:cxnLst/>
              <a:rect l="l" t="t" r="r" b="b"/>
              <a:pathLst>
                <a:path w="3562" h="10927" extrusionOk="0">
                  <a:moveTo>
                    <a:pt x="3102" y="0"/>
                  </a:moveTo>
                  <a:cubicBezTo>
                    <a:pt x="2933" y="0"/>
                    <a:pt x="2722" y="29"/>
                    <a:pt x="2511" y="126"/>
                  </a:cubicBezTo>
                  <a:cubicBezTo>
                    <a:pt x="2237" y="263"/>
                    <a:pt x="1918" y="514"/>
                    <a:pt x="1667" y="811"/>
                  </a:cubicBezTo>
                  <a:cubicBezTo>
                    <a:pt x="1393" y="1085"/>
                    <a:pt x="1142" y="1450"/>
                    <a:pt x="936" y="1815"/>
                  </a:cubicBezTo>
                  <a:cubicBezTo>
                    <a:pt x="731" y="2180"/>
                    <a:pt x="548" y="2568"/>
                    <a:pt x="434" y="2956"/>
                  </a:cubicBezTo>
                  <a:cubicBezTo>
                    <a:pt x="320" y="3344"/>
                    <a:pt x="252" y="3687"/>
                    <a:pt x="183" y="4006"/>
                  </a:cubicBezTo>
                  <a:cubicBezTo>
                    <a:pt x="115" y="4303"/>
                    <a:pt x="92" y="4577"/>
                    <a:pt x="69" y="4759"/>
                  </a:cubicBezTo>
                  <a:cubicBezTo>
                    <a:pt x="46" y="4851"/>
                    <a:pt x="46" y="4919"/>
                    <a:pt x="46" y="4965"/>
                  </a:cubicBezTo>
                  <a:cubicBezTo>
                    <a:pt x="23" y="5011"/>
                    <a:pt x="23" y="5056"/>
                    <a:pt x="23" y="5056"/>
                  </a:cubicBezTo>
                  <a:cubicBezTo>
                    <a:pt x="23" y="5056"/>
                    <a:pt x="23" y="5147"/>
                    <a:pt x="23" y="5330"/>
                  </a:cubicBezTo>
                  <a:cubicBezTo>
                    <a:pt x="0" y="5513"/>
                    <a:pt x="0" y="5787"/>
                    <a:pt x="23" y="6106"/>
                  </a:cubicBezTo>
                  <a:cubicBezTo>
                    <a:pt x="46" y="6426"/>
                    <a:pt x="69" y="6791"/>
                    <a:pt x="160" y="7179"/>
                  </a:cubicBezTo>
                  <a:cubicBezTo>
                    <a:pt x="183" y="7293"/>
                    <a:pt x="206" y="7384"/>
                    <a:pt x="229" y="7476"/>
                  </a:cubicBezTo>
                  <a:cubicBezTo>
                    <a:pt x="274" y="7590"/>
                    <a:pt x="297" y="7681"/>
                    <a:pt x="343" y="7772"/>
                  </a:cubicBezTo>
                  <a:cubicBezTo>
                    <a:pt x="366" y="7887"/>
                    <a:pt x="411" y="7978"/>
                    <a:pt x="434" y="8069"/>
                  </a:cubicBezTo>
                  <a:lnTo>
                    <a:pt x="571" y="8366"/>
                  </a:lnTo>
                  <a:cubicBezTo>
                    <a:pt x="913" y="9142"/>
                    <a:pt x="1393" y="9849"/>
                    <a:pt x="1849" y="10306"/>
                  </a:cubicBezTo>
                  <a:cubicBezTo>
                    <a:pt x="1941" y="10420"/>
                    <a:pt x="2055" y="10511"/>
                    <a:pt x="2169" y="10580"/>
                  </a:cubicBezTo>
                  <a:cubicBezTo>
                    <a:pt x="2215" y="10626"/>
                    <a:pt x="2260" y="10671"/>
                    <a:pt x="2306" y="10694"/>
                  </a:cubicBezTo>
                  <a:cubicBezTo>
                    <a:pt x="2351" y="10740"/>
                    <a:pt x="2397" y="10762"/>
                    <a:pt x="2420" y="10785"/>
                  </a:cubicBezTo>
                  <a:cubicBezTo>
                    <a:pt x="2559" y="10865"/>
                    <a:pt x="2646" y="10927"/>
                    <a:pt x="2666" y="10927"/>
                  </a:cubicBezTo>
                  <a:cubicBezTo>
                    <a:pt x="2669" y="10927"/>
                    <a:pt x="2671" y="10925"/>
                    <a:pt x="2671" y="10922"/>
                  </a:cubicBezTo>
                  <a:cubicBezTo>
                    <a:pt x="2694" y="10899"/>
                    <a:pt x="2351" y="10671"/>
                    <a:pt x="1918" y="10215"/>
                  </a:cubicBezTo>
                  <a:cubicBezTo>
                    <a:pt x="1507" y="9758"/>
                    <a:pt x="1073" y="9051"/>
                    <a:pt x="777" y="8275"/>
                  </a:cubicBezTo>
                  <a:lnTo>
                    <a:pt x="662" y="8001"/>
                  </a:lnTo>
                  <a:cubicBezTo>
                    <a:pt x="617" y="7887"/>
                    <a:pt x="594" y="7795"/>
                    <a:pt x="571" y="7704"/>
                  </a:cubicBezTo>
                  <a:cubicBezTo>
                    <a:pt x="548" y="7613"/>
                    <a:pt x="503" y="7521"/>
                    <a:pt x="480" y="7407"/>
                  </a:cubicBezTo>
                  <a:cubicBezTo>
                    <a:pt x="457" y="7316"/>
                    <a:pt x="434" y="7225"/>
                    <a:pt x="434" y="7133"/>
                  </a:cubicBezTo>
                  <a:cubicBezTo>
                    <a:pt x="343" y="6768"/>
                    <a:pt x="320" y="6403"/>
                    <a:pt x="297" y="6083"/>
                  </a:cubicBezTo>
                  <a:cubicBezTo>
                    <a:pt x="320" y="5787"/>
                    <a:pt x="297" y="5536"/>
                    <a:pt x="320" y="5353"/>
                  </a:cubicBezTo>
                  <a:cubicBezTo>
                    <a:pt x="343" y="5170"/>
                    <a:pt x="343" y="5079"/>
                    <a:pt x="343" y="5079"/>
                  </a:cubicBezTo>
                  <a:cubicBezTo>
                    <a:pt x="343" y="5079"/>
                    <a:pt x="343" y="5056"/>
                    <a:pt x="343" y="4988"/>
                  </a:cubicBezTo>
                  <a:cubicBezTo>
                    <a:pt x="343" y="4942"/>
                    <a:pt x="366" y="4874"/>
                    <a:pt x="366" y="4782"/>
                  </a:cubicBezTo>
                  <a:cubicBezTo>
                    <a:pt x="388" y="4623"/>
                    <a:pt x="411" y="4349"/>
                    <a:pt x="480" y="4052"/>
                  </a:cubicBezTo>
                  <a:cubicBezTo>
                    <a:pt x="525" y="3755"/>
                    <a:pt x="594" y="3390"/>
                    <a:pt x="685" y="3025"/>
                  </a:cubicBezTo>
                  <a:cubicBezTo>
                    <a:pt x="777" y="2660"/>
                    <a:pt x="936" y="2271"/>
                    <a:pt x="1142" y="1929"/>
                  </a:cubicBezTo>
                  <a:cubicBezTo>
                    <a:pt x="1507" y="1199"/>
                    <a:pt x="2032" y="537"/>
                    <a:pt x="2580" y="240"/>
                  </a:cubicBezTo>
                  <a:cubicBezTo>
                    <a:pt x="2809" y="125"/>
                    <a:pt x="3023" y="75"/>
                    <a:pt x="3180" y="75"/>
                  </a:cubicBezTo>
                  <a:cubicBezTo>
                    <a:pt x="3210" y="75"/>
                    <a:pt x="3239" y="77"/>
                    <a:pt x="3264" y="80"/>
                  </a:cubicBezTo>
                  <a:cubicBezTo>
                    <a:pt x="3447" y="80"/>
                    <a:pt x="3561" y="103"/>
                    <a:pt x="3561" y="103"/>
                  </a:cubicBezTo>
                  <a:cubicBezTo>
                    <a:pt x="3561" y="80"/>
                    <a:pt x="3470" y="35"/>
                    <a:pt x="3287" y="12"/>
                  </a:cubicBezTo>
                  <a:cubicBezTo>
                    <a:pt x="3234" y="5"/>
                    <a:pt x="3172" y="0"/>
                    <a:pt x="310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7" name="Google Shape;1701;p23">
              <a:extLst>
                <a:ext uri="{FF2B5EF4-FFF2-40B4-BE49-F238E27FC236}">
                  <a16:creationId xmlns:a16="http://schemas.microsoft.com/office/drawing/2014/main" id="{A30C16C4-0B04-95AB-0FA0-C71FBAF874BD}"/>
                </a:ext>
              </a:extLst>
            </p:cNvPr>
            <p:cNvSpPr/>
            <p:nvPr/>
          </p:nvSpPr>
          <p:spPr>
            <a:xfrm>
              <a:off x="7088775" y="3670075"/>
              <a:ext cx="172925" cy="336675"/>
            </a:xfrm>
            <a:custGeom>
              <a:avLst/>
              <a:gdLst/>
              <a:ahLst/>
              <a:cxnLst/>
              <a:rect l="l" t="t" r="r" b="b"/>
              <a:pathLst>
                <a:path w="6917" h="13467" extrusionOk="0">
                  <a:moveTo>
                    <a:pt x="4257" y="0"/>
                  </a:moveTo>
                  <a:cubicBezTo>
                    <a:pt x="4036" y="0"/>
                    <a:pt x="3776" y="20"/>
                    <a:pt x="3492" y="87"/>
                  </a:cubicBezTo>
                  <a:cubicBezTo>
                    <a:pt x="3264" y="156"/>
                    <a:pt x="3013" y="247"/>
                    <a:pt x="2762" y="384"/>
                  </a:cubicBezTo>
                  <a:cubicBezTo>
                    <a:pt x="2534" y="521"/>
                    <a:pt x="2283" y="703"/>
                    <a:pt x="2054" y="909"/>
                  </a:cubicBezTo>
                  <a:cubicBezTo>
                    <a:pt x="1849" y="1114"/>
                    <a:pt x="1621" y="1365"/>
                    <a:pt x="1438" y="1617"/>
                  </a:cubicBezTo>
                  <a:cubicBezTo>
                    <a:pt x="1255" y="1868"/>
                    <a:pt x="1096" y="2164"/>
                    <a:pt x="959" y="2438"/>
                  </a:cubicBezTo>
                  <a:cubicBezTo>
                    <a:pt x="365" y="3602"/>
                    <a:pt x="114" y="4903"/>
                    <a:pt x="46" y="5862"/>
                  </a:cubicBezTo>
                  <a:cubicBezTo>
                    <a:pt x="0" y="6341"/>
                    <a:pt x="0" y="6752"/>
                    <a:pt x="23" y="7026"/>
                  </a:cubicBezTo>
                  <a:cubicBezTo>
                    <a:pt x="23" y="7163"/>
                    <a:pt x="46" y="7277"/>
                    <a:pt x="46" y="7368"/>
                  </a:cubicBezTo>
                  <a:cubicBezTo>
                    <a:pt x="46" y="7437"/>
                    <a:pt x="46" y="7483"/>
                    <a:pt x="46" y="7483"/>
                  </a:cubicBezTo>
                  <a:cubicBezTo>
                    <a:pt x="46" y="7483"/>
                    <a:pt x="69" y="7505"/>
                    <a:pt x="69" y="7597"/>
                  </a:cubicBezTo>
                  <a:cubicBezTo>
                    <a:pt x="91" y="7665"/>
                    <a:pt x="91" y="7779"/>
                    <a:pt x="114" y="7916"/>
                  </a:cubicBezTo>
                  <a:cubicBezTo>
                    <a:pt x="183" y="8190"/>
                    <a:pt x="251" y="8601"/>
                    <a:pt x="388" y="9058"/>
                  </a:cubicBezTo>
                  <a:cubicBezTo>
                    <a:pt x="548" y="9514"/>
                    <a:pt x="753" y="10062"/>
                    <a:pt x="1027" y="10587"/>
                  </a:cubicBezTo>
                  <a:cubicBezTo>
                    <a:pt x="1164" y="10861"/>
                    <a:pt x="1347" y="11135"/>
                    <a:pt x="1529" y="11386"/>
                  </a:cubicBezTo>
                  <a:cubicBezTo>
                    <a:pt x="1712" y="11637"/>
                    <a:pt x="1917" y="11911"/>
                    <a:pt x="2146" y="12139"/>
                  </a:cubicBezTo>
                  <a:cubicBezTo>
                    <a:pt x="2374" y="12367"/>
                    <a:pt x="2625" y="12573"/>
                    <a:pt x="2899" y="12755"/>
                  </a:cubicBezTo>
                  <a:cubicBezTo>
                    <a:pt x="3173" y="12938"/>
                    <a:pt x="3447" y="13098"/>
                    <a:pt x="3721" y="13189"/>
                  </a:cubicBezTo>
                  <a:cubicBezTo>
                    <a:pt x="4223" y="13390"/>
                    <a:pt x="4725" y="13467"/>
                    <a:pt x="5181" y="13467"/>
                  </a:cubicBezTo>
                  <a:cubicBezTo>
                    <a:pt x="5243" y="13467"/>
                    <a:pt x="5304" y="13466"/>
                    <a:pt x="5364" y="13463"/>
                  </a:cubicBezTo>
                  <a:cubicBezTo>
                    <a:pt x="5843" y="13440"/>
                    <a:pt x="6231" y="13349"/>
                    <a:pt x="6505" y="13257"/>
                  </a:cubicBezTo>
                  <a:cubicBezTo>
                    <a:pt x="6779" y="13166"/>
                    <a:pt x="6916" y="13120"/>
                    <a:pt x="6916" y="13098"/>
                  </a:cubicBezTo>
                  <a:cubicBezTo>
                    <a:pt x="6916" y="13097"/>
                    <a:pt x="6915" y="13096"/>
                    <a:pt x="6913" y="13096"/>
                  </a:cubicBezTo>
                  <a:cubicBezTo>
                    <a:pt x="6862" y="13096"/>
                    <a:pt x="6259" y="13327"/>
                    <a:pt x="5364" y="13349"/>
                  </a:cubicBezTo>
                  <a:cubicBezTo>
                    <a:pt x="4885" y="13349"/>
                    <a:pt x="4337" y="13280"/>
                    <a:pt x="3789" y="13029"/>
                  </a:cubicBezTo>
                  <a:cubicBezTo>
                    <a:pt x="3515" y="12915"/>
                    <a:pt x="3264" y="12778"/>
                    <a:pt x="3013" y="12595"/>
                  </a:cubicBezTo>
                  <a:cubicBezTo>
                    <a:pt x="2762" y="12413"/>
                    <a:pt x="2534" y="12207"/>
                    <a:pt x="2305" y="11979"/>
                  </a:cubicBezTo>
                  <a:cubicBezTo>
                    <a:pt x="2100" y="11751"/>
                    <a:pt x="1895" y="11500"/>
                    <a:pt x="1735" y="11249"/>
                  </a:cubicBezTo>
                  <a:cubicBezTo>
                    <a:pt x="1552" y="10998"/>
                    <a:pt x="1392" y="10724"/>
                    <a:pt x="1255" y="10473"/>
                  </a:cubicBezTo>
                  <a:cubicBezTo>
                    <a:pt x="1004" y="9948"/>
                    <a:pt x="799" y="9423"/>
                    <a:pt x="685" y="8966"/>
                  </a:cubicBezTo>
                  <a:cubicBezTo>
                    <a:pt x="548" y="8533"/>
                    <a:pt x="479" y="8145"/>
                    <a:pt x="434" y="7871"/>
                  </a:cubicBezTo>
                  <a:cubicBezTo>
                    <a:pt x="411" y="7734"/>
                    <a:pt x="388" y="7620"/>
                    <a:pt x="388" y="7551"/>
                  </a:cubicBezTo>
                  <a:cubicBezTo>
                    <a:pt x="365" y="7483"/>
                    <a:pt x="365" y="7437"/>
                    <a:pt x="365" y="7437"/>
                  </a:cubicBezTo>
                  <a:cubicBezTo>
                    <a:pt x="365" y="7437"/>
                    <a:pt x="365" y="7391"/>
                    <a:pt x="365" y="7323"/>
                  </a:cubicBezTo>
                  <a:cubicBezTo>
                    <a:pt x="342" y="7254"/>
                    <a:pt x="342" y="7140"/>
                    <a:pt x="320" y="7003"/>
                  </a:cubicBezTo>
                  <a:cubicBezTo>
                    <a:pt x="297" y="6729"/>
                    <a:pt x="297" y="6341"/>
                    <a:pt x="320" y="5885"/>
                  </a:cubicBezTo>
                  <a:cubicBezTo>
                    <a:pt x="388" y="4949"/>
                    <a:pt x="616" y="3694"/>
                    <a:pt x="1141" y="2552"/>
                  </a:cubicBezTo>
                  <a:cubicBezTo>
                    <a:pt x="1278" y="2256"/>
                    <a:pt x="1438" y="1982"/>
                    <a:pt x="1621" y="1731"/>
                  </a:cubicBezTo>
                  <a:cubicBezTo>
                    <a:pt x="1780" y="1480"/>
                    <a:pt x="1986" y="1251"/>
                    <a:pt x="2191" y="1046"/>
                  </a:cubicBezTo>
                  <a:cubicBezTo>
                    <a:pt x="2397" y="818"/>
                    <a:pt x="2625" y="658"/>
                    <a:pt x="2830" y="521"/>
                  </a:cubicBezTo>
                  <a:cubicBezTo>
                    <a:pt x="3059" y="384"/>
                    <a:pt x="3310" y="293"/>
                    <a:pt x="3538" y="224"/>
                  </a:cubicBezTo>
                  <a:cubicBezTo>
                    <a:pt x="3878" y="117"/>
                    <a:pt x="4205" y="80"/>
                    <a:pt x="4462" y="80"/>
                  </a:cubicBezTo>
                  <a:cubicBezTo>
                    <a:pt x="4532" y="80"/>
                    <a:pt x="4597" y="82"/>
                    <a:pt x="4656" y="87"/>
                  </a:cubicBezTo>
                  <a:cubicBezTo>
                    <a:pt x="4930" y="110"/>
                    <a:pt x="5090" y="133"/>
                    <a:pt x="5090" y="133"/>
                  </a:cubicBezTo>
                  <a:cubicBezTo>
                    <a:pt x="5090" y="110"/>
                    <a:pt x="5044" y="110"/>
                    <a:pt x="4976" y="87"/>
                  </a:cubicBezTo>
                  <a:cubicBezTo>
                    <a:pt x="4908" y="64"/>
                    <a:pt x="4793" y="42"/>
                    <a:pt x="4656" y="19"/>
                  </a:cubicBezTo>
                  <a:cubicBezTo>
                    <a:pt x="4545" y="9"/>
                    <a:pt x="4410" y="0"/>
                    <a:pt x="42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8" name="Google Shape;1702;p23">
              <a:extLst>
                <a:ext uri="{FF2B5EF4-FFF2-40B4-BE49-F238E27FC236}">
                  <a16:creationId xmlns:a16="http://schemas.microsoft.com/office/drawing/2014/main" id="{0C8DBBD7-27AC-FDA0-989E-BDD72B415CE4}"/>
                </a:ext>
              </a:extLst>
            </p:cNvPr>
            <p:cNvSpPr/>
            <p:nvPr/>
          </p:nvSpPr>
          <p:spPr>
            <a:xfrm>
              <a:off x="7110450" y="3738975"/>
              <a:ext cx="20575" cy="45700"/>
            </a:xfrm>
            <a:custGeom>
              <a:avLst/>
              <a:gdLst/>
              <a:ahLst/>
              <a:cxnLst/>
              <a:rect l="l" t="t" r="r" b="b"/>
              <a:pathLst>
                <a:path w="823" h="1828" extrusionOk="0">
                  <a:moveTo>
                    <a:pt x="596" y="0"/>
                  </a:moveTo>
                  <a:cubicBezTo>
                    <a:pt x="466" y="0"/>
                    <a:pt x="339" y="197"/>
                    <a:pt x="274" y="435"/>
                  </a:cubicBezTo>
                  <a:cubicBezTo>
                    <a:pt x="229" y="687"/>
                    <a:pt x="297" y="892"/>
                    <a:pt x="434" y="892"/>
                  </a:cubicBezTo>
                  <a:cubicBezTo>
                    <a:pt x="440" y="893"/>
                    <a:pt x="446" y="894"/>
                    <a:pt x="452" y="894"/>
                  </a:cubicBezTo>
                  <a:cubicBezTo>
                    <a:pt x="564" y="894"/>
                    <a:pt x="712" y="697"/>
                    <a:pt x="777" y="458"/>
                  </a:cubicBezTo>
                  <a:cubicBezTo>
                    <a:pt x="822" y="230"/>
                    <a:pt x="754" y="2"/>
                    <a:pt x="617" y="2"/>
                  </a:cubicBezTo>
                  <a:cubicBezTo>
                    <a:pt x="610" y="1"/>
                    <a:pt x="603" y="0"/>
                    <a:pt x="596" y="0"/>
                  </a:cubicBezTo>
                  <a:close/>
                  <a:moveTo>
                    <a:pt x="274" y="1189"/>
                  </a:moveTo>
                  <a:cubicBezTo>
                    <a:pt x="183" y="1189"/>
                    <a:pt x="69" y="1326"/>
                    <a:pt x="46" y="1485"/>
                  </a:cubicBezTo>
                  <a:cubicBezTo>
                    <a:pt x="0" y="1668"/>
                    <a:pt x="46" y="1828"/>
                    <a:pt x="137" y="1828"/>
                  </a:cubicBezTo>
                  <a:cubicBezTo>
                    <a:pt x="229" y="1828"/>
                    <a:pt x="343" y="1691"/>
                    <a:pt x="388" y="1531"/>
                  </a:cubicBezTo>
                  <a:cubicBezTo>
                    <a:pt x="434" y="1348"/>
                    <a:pt x="388" y="1189"/>
                    <a:pt x="274" y="1189"/>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9" name="Google Shape;1703;p23">
              <a:extLst>
                <a:ext uri="{FF2B5EF4-FFF2-40B4-BE49-F238E27FC236}">
                  <a16:creationId xmlns:a16="http://schemas.microsoft.com/office/drawing/2014/main" id="{D72D66B6-39DC-550C-793C-70A3CA173E48}"/>
                </a:ext>
              </a:extLst>
            </p:cNvPr>
            <p:cNvSpPr/>
            <p:nvPr/>
          </p:nvSpPr>
          <p:spPr>
            <a:xfrm>
              <a:off x="7051675" y="3631150"/>
              <a:ext cx="81625" cy="82250"/>
            </a:xfrm>
            <a:custGeom>
              <a:avLst/>
              <a:gdLst/>
              <a:ahLst/>
              <a:cxnLst/>
              <a:rect l="l" t="t" r="r" b="b"/>
              <a:pathLst>
                <a:path w="3265" h="3290" extrusionOk="0">
                  <a:moveTo>
                    <a:pt x="3173" y="1"/>
                  </a:moveTo>
                  <a:lnTo>
                    <a:pt x="0" y="959"/>
                  </a:lnTo>
                  <a:lnTo>
                    <a:pt x="252" y="2900"/>
                  </a:lnTo>
                  <a:cubicBezTo>
                    <a:pt x="252" y="2900"/>
                    <a:pt x="836" y="3289"/>
                    <a:pt x="1618" y="3289"/>
                  </a:cubicBezTo>
                  <a:cubicBezTo>
                    <a:pt x="2120" y="3289"/>
                    <a:pt x="2703" y="3129"/>
                    <a:pt x="3264" y="2603"/>
                  </a:cubicBezTo>
                  <a:lnTo>
                    <a:pt x="3173" y="1"/>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0" name="Google Shape;1704;p23">
              <a:extLst>
                <a:ext uri="{FF2B5EF4-FFF2-40B4-BE49-F238E27FC236}">
                  <a16:creationId xmlns:a16="http://schemas.microsoft.com/office/drawing/2014/main" id="{2B16CFBF-58E3-AE88-396E-CDFE459F4E7D}"/>
                </a:ext>
              </a:extLst>
            </p:cNvPr>
            <p:cNvSpPr/>
            <p:nvPr/>
          </p:nvSpPr>
          <p:spPr>
            <a:xfrm>
              <a:off x="7051675" y="3631150"/>
              <a:ext cx="81625" cy="77650"/>
            </a:xfrm>
            <a:custGeom>
              <a:avLst/>
              <a:gdLst/>
              <a:ahLst/>
              <a:cxnLst/>
              <a:rect l="l" t="t" r="r" b="b"/>
              <a:pathLst>
                <a:path w="3265" h="3106" extrusionOk="0">
                  <a:moveTo>
                    <a:pt x="3173" y="1"/>
                  </a:moveTo>
                  <a:lnTo>
                    <a:pt x="0" y="959"/>
                  </a:lnTo>
                  <a:lnTo>
                    <a:pt x="92" y="1644"/>
                  </a:lnTo>
                  <a:cubicBezTo>
                    <a:pt x="366" y="1621"/>
                    <a:pt x="640" y="1576"/>
                    <a:pt x="913" y="1553"/>
                  </a:cubicBezTo>
                  <a:cubicBezTo>
                    <a:pt x="1279" y="1530"/>
                    <a:pt x="1621" y="1462"/>
                    <a:pt x="1986" y="1462"/>
                  </a:cubicBezTo>
                  <a:cubicBezTo>
                    <a:pt x="1996" y="1461"/>
                    <a:pt x="2006" y="1461"/>
                    <a:pt x="2015" y="1461"/>
                  </a:cubicBezTo>
                  <a:cubicBezTo>
                    <a:pt x="2783" y="1461"/>
                    <a:pt x="2692" y="2361"/>
                    <a:pt x="2534" y="3105"/>
                  </a:cubicBezTo>
                  <a:cubicBezTo>
                    <a:pt x="2762" y="2991"/>
                    <a:pt x="3013" y="2831"/>
                    <a:pt x="3264" y="2603"/>
                  </a:cubicBezTo>
                  <a:lnTo>
                    <a:pt x="3173"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1" name="Google Shape;1705;p23">
              <a:extLst>
                <a:ext uri="{FF2B5EF4-FFF2-40B4-BE49-F238E27FC236}">
                  <a16:creationId xmlns:a16="http://schemas.microsoft.com/office/drawing/2014/main" id="{3D660C85-F8D4-2BE8-A695-EE3A7347C2EC}"/>
                </a:ext>
              </a:extLst>
            </p:cNvPr>
            <p:cNvSpPr/>
            <p:nvPr/>
          </p:nvSpPr>
          <p:spPr>
            <a:xfrm>
              <a:off x="6832550" y="3385850"/>
              <a:ext cx="97750" cy="120325"/>
            </a:xfrm>
            <a:custGeom>
              <a:avLst/>
              <a:gdLst/>
              <a:ahLst/>
              <a:cxnLst/>
              <a:rect l="l" t="t" r="r" b="b"/>
              <a:pathLst>
                <a:path w="3910" h="4813" extrusionOk="0">
                  <a:moveTo>
                    <a:pt x="2537" y="1"/>
                  </a:moveTo>
                  <a:cubicBezTo>
                    <a:pt x="2354" y="1"/>
                    <a:pt x="2142" y="39"/>
                    <a:pt x="1895" y="135"/>
                  </a:cubicBezTo>
                  <a:cubicBezTo>
                    <a:pt x="1" y="888"/>
                    <a:pt x="1210" y="4472"/>
                    <a:pt x="2215" y="4791"/>
                  </a:cubicBezTo>
                  <a:cubicBezTo>
                    <a:pt x="2255" y="4805"/>
                    <a:pt x="2295" y="4812"/>
                    <a:pt x="2335" y="4812"/>
                  </a:cubicBezTo>
                  <a:cubicBezTo>
                    <a:pt x="3254" y="4812"/>
                    <a:pt x="3910" y="1139"/>
                    <a:pt x="3516" y="614"/>
                  </a:cubicBezTo>
                  <a:cubicBezTo>
                    <a:pt x="3516" y="614"/>
                    <a:pt x="3267" y="1"/>
                    <a:pt x="2537"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2" name="Google Shape;1706;p23">
              <a:extLst>
                <a:ext uri="{FF2B5EF4-FFF2-40B4-BE49-F238E27FC236}">
                  <a16:creationId xmlns:a16="http://schemas.microsoft.com/office/drawing/2014/main" id="{90D7CBB0-CFF5-340B-AB18-2D8732BFAC6E}"/>
                </a:ext>
              </a:extLst>
            </p:cNvPr>
            <p:cNvSpPr/>
            <p:nvPr/>
          </p:nvSpPr>
          <p:spPr>
            <a:xfrm>
              <a:off x="6878775" y="3405750"/>
              <a:ext cx="38250" cy="76150"/>
            </a:xfrm>
            <a:custGeom>
              <a:avLst/>
              <a:gdLst/>
              <a:ahLst/>
              <a:cxnLst/>
              <a:rect l="l" t="t" r="r" b="b"/>
              <a:pathLst>
                <a:path w="1530" h="3046" extrusionOk="0">
                  <a:moveTo>
                    <a:pt x="23" y="1"/>
                  </a:moveTo>
                  <a:cubicBezTo>
                    <a:pt x="0" y="24"/>
                    <a:pt x="160" y="92"/>
                    <a:pt x="343" y="206"/>
                  </a:cubicBezTo>
                  <a:cubicBezTo>
                    <a:pt x="548" y="343"/>
                    <a:pt x="754" y="526"/>
                    <a:pt x="891" y="754"/>
                  </a:cubicBezTo>
                  <a:cubicBezTo>
                    <a:pt x="1050" y="982"/>
                    <a:pt x="1119" y="1233"/>
                    <a:pt x="1142" y="1439"/>
                  </a:cubicBezTo>
                  <a:cubicBezTo>
                    <a:pt x="1158" y="1520"/>
                    <a:pt x="1151" y="1532"/>
                    <a:pt x="1146" y="1532"/>
                  </a:cubicBezTo>
                  <a:cubicBezTo>
                    <a:pt x="1143" y="1532"/>
                    <a:pt x="1142" y="1530"/>
                    <a:pt x="1142" y="1530"/>
                  </a:cubicBezTo>
                  <a:lnTo>
                    <a:pt x="1119" y="1530"/>
                  </a:lnTo>
                  <a:cubicBezTo>
                    <a:pt x="1096" y="1507"/>
                    <a:pt x="1096" y="1507"/>
                    <a:pt x="1073" y="1507"/>
                  </a:cubicBezTo>
                  <a:cubicBezTo>
                    <a:pt x="1073" y="1507"/>
                    <a:pt x="1028" y="1484"/>
                    <a:pt x="1028" y="1484"/>
                  </a:cubicBezTo>
                  <a:cubicBezTo>
                    <a:pt x="936" y="1462"/>
                    <a:pt x="913" y="1462"/>
                    <a:pt x="913" y="1462"/>
                  </a:cubicBezTo>
                  <a:cubicBezTo>
                    <a:pt x="913" y="1462"/>
                    <a:pt x="891" y="1462"/>
                    <a:pt x="776" y="1439"/>
                  </a:cubicBezTo>
                  <a:cubicBezTo>
                    <a:pt x="731" y="1439"/>
                    <a:pt x="639" y="1439"/>
                    <a:pt x="548" y="1462"/>
                  </a:cubicBezTo>
                  <a:cubicBezTo>
                    <a:pt x="503" y="1484"/>
                    <a:pt x="434" y="1507"/>
                    <a:pt x="388" y="1553"/>
                  </a:cubicBezTo>
                  <a:cubicBezTo>
                    <a:pt x="366" y="1576"/>
                    <a:pt x="320" y="1621"/>
                    <a:pt x="297" y="1667"/>
                  </a:cubicBezTo>
                  <a:cubicBezTo>
                    <a:pt x="297" y="1667"/>
                    <a:pt x="297" y="1644"/>
                    <a:pt x="297" y="1644"/>
                  </a:cubicBezTo>
                  <a:cubicBezTo>
                    <a:pt x="274" y="1690"/>
                    <a:pt x="206" y="1758"/>
                    <a:pt x="229" y="1895"/>
                  </a:cubicBezTo>
                  <a:cubicBezTo>
                    <a:pt x="274" y="2032"/>
                    <a:pt x="434" y="2146"/>
                    <a:pt x="548" y="2215"/>
                  </a:cubicBezTo>
                  <a:cubicBezTo>
                    <a:pt x="685" y="2306"/>
                    <a:pt x="799" y="2352"/>
                    <a:pt x="868" y="2443"/>
                  </a:cubicBezTo>
                  <a:cubicBezTo>
                    <a:pt x="936" y="2534"/>
                    <a:pt x="982" y="2649"/>
                    <a:pt x="959" y="2717"/>
                  </a:cubicBezTo>
                  <a:cubicBezTo>
                    <a:pt x="936" y="2808"/>
                    <a:pt x="845" y="2877"/>
                    <a:pt x="731" y="2900"/>
                  </a:cubicBezTo>
                  <a:cubicBezTo>
                    <a:pt x="683" y="2909"/>
                    <a:pt x="632" y="2915"/>
                    <a:pt x="582" y="2915"/>
                  </a:cubicBezTo>
                  <a:cubicBezTo>
                    <a:pt x="511" y="2915"/>
                    <a:pt x="442" y="2904"/>
                    <a:pt x="388" y="2877"/>
                  </a:cubicBezTo>
                  <a:cubicBezTo>
                    <a:pt x="206" y="2808"/>
                    <a:pt x="206" y="2671"/>
                    <a:pt x="160" y="2671"/>
                  </a:cubicBezTo>
                  <a:cubicBezTo>
                    <a:pt x="160" y="2671"/>
                    <a:pt x="137" y="2694"/>
                    <a:pt x="137" y="2740"/>
                  </a:cubicBezTo>
                  <a:cubicBezTo>
                    <a:pt x="160" y="2808"/>
                    <a:pt x="183" y="2900"/>
                    <a:pt x="320" y="2968"/>
                  </a:cubicBezTo>
                  <a:cubicBezTo>
                    <a:pt x="406" y="3019"/>
                    <a:pt x="530" y="3045"/>
                    <a:pt x="663" y="3045"/>
                  </a:cubicBezTo>
                  <a:cubicBezTo>
                    <a:pt x="708" y="3045"/>
                    <a:pt x="754" y="3042"/>
                    <a:pt x="799" y="3037"/>
                  </a:cubicBezTo>
                  <a:cubicBezTo>
                    <a:pt x="982" y="3037"/>
                    <a:pt x="1142" y="2945"/>
                    <a:pt x="1210" y="2808"/>
                  </a:cubicBezTo>
                  <a:cubicBezTo>
                    <a:pt x="1279" y="2649"/>
                    <a:pt x="1233" y="2512"/>
                    <a:pt x="1142" y="2375"/>
                  </a:cubicBezTo>
                  <a:cubicBezTo>
                    <a:pt x="1050" y="2215"/>
                    <a:pt x="891" y="2124"/>
                    <a:pt x="776" y="2032"/>
                  </a:cubicBezTo>
                  <a:cubicBezTo>
                    <a:pt x="662" y="1964"/>
                    <a:pt x="617" y="1895"/>
                    <a:pt x="639" y="1895"/>
                  </a:cubicBezTo>
                  <a:cubicBezTo>
                    <a:pt x="617" y="1872"/>
                    <a:pt x="662" y="1850"/>
                    <a:pt x="662" y="1827"/>
                  </a:cubicBezTo>
                  <a:lnTo>
                    <a:pt x="685" y="1827"/>
                  </a:lnTo>
                  <a:lnTo>
                    <a:pt x="685" y="1804"/>
                  </a:lnTo>
                  <a:cubicBezTo>
                    <a:pt x="731" y="1743"/>
                    <a:pt x="756" y="1743"/>
                    <a:pt x="781" y="1743"/>
                  </a:cubicBezTo>
                  <a:lnTo>
                    <a:pt x="781" y="1743"/>
                  </a:lnTo>
                  <a:cubicBezTo>
                    <a:pt x="794" y="1743"/>
                    <a:pt x="807" y="1743"/>
                    <a:pt x="822" y="1736"/>
                  </a:cubicBezTo>
                  <a:cubicBezTo>
                    <a:pt x="845" y="1758"/>
                    <a:pt x="845" y="1758"/>
                    <a:pt x="845" y="1758"/>
                  </a:cubicBezTo>
                  <a:lnTo>
                    <a:pt x="891" y="1758"/>
                  </a:lnTo>
                  <a:cubicBezTo>
                    <a:pt x="902" y="1770"/>
                    <a:pt x="908" y="1770"/>
                    <a:pt x="913" y="1770"/>
                  </a:cubicBezTo>
                  <a:cubicBezTo>
                    <a:pt x="919" y="1770"/>
                    <a:pt x="925" y="1770"/>
                    <a:pt x="936" y="1781"/>
                  </a:cubicBezTo>
                  <a:cubicBezTo>
                    <a:pt x="982" y="1804"/>
                    <a:pt x="1005" y="1827"/>
                    <a:pt x="1050" y="1850"/>
                  </a:cubicBezTo>
                  <a:cubicBezTo>
                    <a:pt x="1073" y="1850"/>
                    <a:pt x="1096" y="1872"/>
                    <a:pt x="1142" y="1895"/>
                  </a:cubicBezTo>
                  <a:cubicBezTo>
                    <a:pt x="1164" y="1918"/>
                    <a:pt x="1210" y="1941"/>
                    <a:pt x="1233" y="1964"/>
                  </a:cubicBezTo>
                  <a:cubicBezTo>
                    <a:pt x="1324" y="2032"/>
                    <a:pt x="1393" y="2101"/>
                    <a:pt x="1484" y="2169"/>
                  </a:cubicBezTo>
                  <a:cubicBezTo>
                    <a:pt x="1484" y="2101"/>
                    <a:pt x="1507" y="2009"/>
                    <a:pt x="1530" y="1872"/>
                  </a:cubicBezTo>
                  <a:cubicBezTo>
                    <a:pt x="1530" y="1804"/>
                    <a:pt x="1530" y="1713"/>
                    <a:pt x="1530" y="1644"/>
                  </a:cubicBezTo>
                  <a:cubicBezTo>
                    <a:pt x="1530" y="1530"/>
                    <a:pt x="1530" y="1507"/>
                    <a:pt x="1507" y="1439"/>
                  </a:cubicBezTo>
                  <a:cubicBezTo>
                    <a:pt x="1461" y="1211"/>
                    <a:pt x="1324" y="937"/>
                    <a:pt x="1142" y="686"/>
                  </a:cubicBezTo>
                  <a:cubicBezTo>
                    <a:pt x="936" y="457"/>
                    <a:pt x="662" y="252"/>
                    <a:pt x="434" y="138"/>
                  </a:cubicBezTo>
                  <a:cubicBezTo>
                    <a:pt x="183" y="24"/>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3" name="Google Shape;1707;p23">
              <a:extLst>
                <a:ext uri="{FF2B5EF4-FFF2-40B4-BE49-F238E27FC236}">
                  <a16:creationId xmlns:a16="http://schemas.microsoft.com/office/drawing/2014/main" id="{B64D9C1A-DE1D-07BB-88DE-00D6B79A7B79}"/>
                </a:ext>
              </a:extLst>
            </p:cNvPr>
            <p:cNvSpPr/>
            <p:nvPr/>
          </p:nvSpPr>
          <p:spPr>
            <a:xfrm>
              <a:off x="6880475" y="3392075"/>
              <a:ext cx="22800" cy="8100"/>
            </a:xfrm>
            <a:custGeom>
              <a:avLst/>
              <a:gdLst/>
              <a:ahLst/>
              <a:cxnLst/>
              <a:rect l="l" t="t" r="r" b="b"/>
              <a:pathLst>
                <a:path w="912" h="324" extrusionOk="0">
                  <a:moveTo>
                    <a:pt x="389" y="0"/>
                  </a:moveTo>
                  <a:cubicBezTo>
                    <a:pt x="161" y="0"/>
                    <a:pt x="1" y="68"/>
                    <a:pt x="24" y="160"/>
                  </a:cubicBezTo>
                  <a:cubicBezTo>
                    <a:pt x="46" y="251"/>
                    <a:pt x="275" y="320"/>
                    <a:pt x="503" y="320"/>
                  </a:cubicBezTo>
                  <a:cubicBezTo>
                    <a:pt x="527" y="322"/>
                    <a:pt x="551" y="323"/>
                    <a:pt x="574" y="323"/>
                  </a:cubicBezTo>
                  <a:cubicBezTo>
                    <a:pt x="768" y="323"/>
                    <a:pt x="911" y="241"/>
                    <a:pt x="891" y="160"/>
                  </a:cubicBezTo>
                  <a:cubicBezTo>
                    <a:pt x="845" y="91"/>
                    <a:pt x="640" y="0"/>
                    <a:pt x="389" y="0"/>
                  </a:cubicBezTo>
                  <a:close/>
                </a:path>
              </a:pathLst>
            </a:custGeom>
            <a:solidFill>
              <a:srgbClr val="FFC6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4" name="Google Shape;1708;p23">
              <a:extLst>
                <a:ext uri="{FF2B5EF4-FFF2-40B4-BE49-F238E27FC236}">
                  <a16:creationId xmlns:a16="http://schemas.microsoft.com/office/drawing/2014/main" id="{BA06AA65-87C0-0648-9297-6CEC4E7586FF}"/>
                </a:ext>
              </a:extLst>
            </p:cNvPr>
            <p:cNvSpPr/>
            <p:nvPr/>
          </p:nvSpPr>
          <p:spPr>
            <a:xfrm>
              <a:off x="6863925" y="3407700"/>
              <a:ext cx="57825" cy="73900"/>
            </a:xfrm>
            <a:custGeom>
              <a:avLst/>
              <a:gdLst/>
              <a:ahLst/>
              <a:cxnLst/>
              <a:rect l="l" t="t" r="r" b="b"/>
              <a:pathLst>
                <a:path w="2313" h="2956" extrusionOk="0">
                  <a:moveTo>
                    <a:pt x="801" y="0"/>
                  </a:moveTo>
                  <a:cubicBezTo>
                    <a:pt x="741" y="0"/>
                    <a:pt x="679" y="12"/>
                    <a:pt x="617" y="37"/>
                  </a:cubicBezTo>
                  <a:cubicBezTo>
                    <a:pt x="1" y="265"/>
                    <a:pt x="1" y="2685"/>
                    <a:pt x="1188" y="2936"/>
                  </a:cubicBezTo>
                  <a:cubicBezTo>
                    <a:pt x="1250" y="2949"/>
                    <a:pt x="1307" y="2955"/>
                    <a:pt x="1359" y="2955"/>
                  </a:cubicBezTo>
                  <a:cubicBezTo>
                    <a:pt x="2312" y="2955"/>
                    <a:pt x="1758" y="904"/>
                    <a:pt x="1758" y="904"/>
                  </a:cubicBezTo>
                  <a:cubicBezTo>
                    <a:pt x="1758" y="904"/>
                    <a:pt x="1334" y="0"/>
                    <a:pt x="8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5" name="Google Shape;1709;p23">
              <a:extLst>
                <a:ext uri="{FF2B5EF4-FFF2-40B4-BE49-F238E27FC236}">
                  <a16:creationId xmlns:a16="http://schemas.microsoft.com/office/drawing/2014/main" id="{E4F33521-0597-20FF-F94D-601A271B6ECC}"/>
                </a:ext>
              </a:extLst>
            </p:cNvPr>
            <p:cNvSpPr/>
            <p:nvPr/>
          </p:nvSpPr>
          <p:spPr>
            <a:xfrm>
              <a:off x="6843400" y="3236775"/>
              <a:ext cx="526700" cy="417575"/>
            </a:xfrm>
            <a:custGeom>
              <a:avLst/>
              <a:gdLst/>
              <a:ahLst/>
              <a:cxnLst/>
              <a:rect l="l" t="t" r="r" b="b"/>
              <a:pathLst>
                <a:path w="21068" h="16703" extrusionOk="0">
                  <a:moveTo>
                    <a:pt x="10593" y="1"/>
                  </a:moveTo>
                  <a:cubicBezTo>
                    <a:pt x="9580" y="1"/>
                    <a:pt x="8423" y="156"/>
                    <a:pt x="7145" y="574"/>
                  </a:cubicBezTo>
                  <a:cubicBezTo>
                    <a:pt x="2967" y="1967"/>
                    <a:pt x="3173" y="5756"/>
                    <a:pt x="2853" y="8403"/>
                  </a:cubicBezTo>
                  <a:cubicBezTo>
                    <a:pt x="0" y="13037"/>
                    <a:pt x="3447" y="16050"/>
                    <a:pt x="7076" y="16598"/>
                  </a:cubicBezTo>
                  <a:cubicBezTo>
                    <a:pt x="7541" y="16669"/>
                    <a:pt x="8006" y="16702"/>
                    <a:pt x="8464" y="16702"/>
                  </a:cubicBezTo>
                  <a:cubicBezTo>
                    <a:pt x="11807" y="16702"/>
                    <a:pt x="14838" y="14928"/>
                    <a:pt x="15681" y="13242"/>
                  </a:cubicBezTo>
                  <a:cubicBezTo>
                    <a:pt x="15681" y="13242"/>
                    <a:pt x="15980" y="14318"/>
                    <a:pt x="17133" y="14318"/>
                  </a:cubicBezTo>
                  <a:cubicBezTo>
                    <a:pt x="17406" y="14318"/>
                    <a:pt x="17726" y="14258"/>
                    <a:pt x="18101" y="14110"/>
                  </a:cubicBezTo>
                  <a:cubicBezTo>
                    <a:pt x="19653" y="13493"/>
                    <a:pt x="21068" y="11028"/>
                    <a:pt x="19972" y="9933"/>
                  </a:cubicBezTo>
                  <a:cubicBezTo>
                    <a:pt x="19515" y="9475"/>
                    <a:pt x="19058" y="9326"/>
                    <a:pt x="18656" y="9326"/>
                  </a:cubicBezTo>
                  <a:cubicBezTo>
                    <a:pt x="17892" y="9326"/>
                    <a:pt x="17325" y="9864"/>
                    <a:pt x="17325" y="9864"/>
                  </a:cubicBezTo>
                  <a:cubicBezTo>
                    <a:pt x="17325" y="9864"/>
                    <a:pt x="20178" y="4591"/>
                    <a:pt x="15225" y="1282"/>
                  </a:cubicBezTo>
                  <a:cubicBezTo>
                    <a:pt x="15225" y="1282"/>
                    <a:pt x="13504" y="1"/>
                    <a:pt x="10593"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6" name="Google Shape;1710;p23">
              <a:extLst>
                <a:ext uri="{FF2B5EF4-FFF2-40B4-BE49-F238E27FC236}">
                  <a16:creationId xmlns:a16="http://schemas.microsoft.com/office/drawing/2014/main" id="{32E4150F-F388-E99D-5D1B-1120E871FD28}"/>
                </a:ext>
              </a:extLst>
            </p:cNvPr>
            <p:cNvSpPr/>
            <p:nvPr/>
          </p:nvSpPr>
          <p:spPr>
            <a:xfrm>
              <a:off x="6843400" y="3292200"/>
              <a:ext cx="385775" cy="362300"/>
            </a:xfrm>
            <a:custGeom>
              <a:avLst/>
              <a:gdLst/>
              <a:ahLst/>
              <a:cxnLst/>
              <a:rect l="l" t="t" r="r" b="b"/>
              <a:pathLst>
                <a:path w="15431" h="14492" extrusionOk="0">
                  <a:moveTo>
                    <a:pt x="4565" y="1"/>
                  </a:moveTo>
                  <a:lnTo>
                    <a:pt x="4565" y="1"/>
                  </a:lnTo>
                  <a:cubicBezTo>
                    <a:pt x="3036" y="1758"/>
                    <a:pt x="3082" y="4269"/>
                    <a:pt x="2853" y="6186"/>
                  </a:cubicBezTo>
                  <a:cubicBezTo>
                    <a:pt x="0" y="10820"/>
                    <a:pt x="3447" y="13833"/>
                    <a:pt x="7076" y="14381"/>
                  </a:cubicBezTo>
                  <a:cubicBezTo>
                    <a:pt x="7550" y="14456"/>
                    <a:pt x="8024" y="14491"/>
                    <a:pt x="8491" y="14491"/>
                  </a:cubicBezTo>
                  <a:cubicBezTo>
                    <a:pt x="11556" y="14491"/>
                    <a:pt x="14361" y="12981"/>
                    <a:pt x="15430" y="11436"/>
                  </a:cubicBezTo>
                  <a:lnTo>
                    <a:pt x="15430" y="11436"/>
                  </a:lnTo>
                  <a:cubicBezTo>
                    <a:pt x="14188" y="12855"/>
                    <a:pt x="11567" y="14139"/>
                    <a:pt x="8714" y="14139"/>
                  </a:cubicBezTo>
                  <a:cubicBezTo>
                    <a:pt x="8264" y="14139"/>
                    <a:pt x="7807" y="14107"/>
                    <a:pt x="7350" y="14038"/>
                  </a:cubicBezTo>
                  <a:cubicBezTo>
                    <a:pt x="3721" y="13467"/>
                    <a:pt x="297" y="10455"/>
                    <a:pt x="3127" y="5821"/>
                  </a:cubicBezTo>
                  <a:cubicBezTo>
                    <a:pt x="3356" y="4041"/>
                    <a:pt x="3333" y="1735"/>
                    <a:pt x="456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7" name="Google Shape;1711;p23">
              <a:extLst>
                <a:ext uri="{FF2B5EF4-FFF2-40B4-BE49-F238E27FC236}">
                  <a16:creationId xmlns:a16="http://schemas.microsoft.com/office/drawing/2014/main" id="{A4466694-E629-5720-BF3D-047BFF4F07A2}"/>
                </a:ext>
              </a:extLst>
            </p:cNvPr>
            <p:cNvSpPr/>
            <p:nvPr/>
          </p:nvSpPr>
          <p:spPr>
            <a:xfrm>
              <a:off x="7236000" y="3556400"/>
              <a:ext cx="99875" cy="38425"/>
            </a:xfrm>
            <a:custGeom>
              <a:avLst/>
              <a:gdLst/>
              <a:ahLst/>
              <a:cxnLst/>
              <a:rect l="l" t="t" r="r" b="b"/>
              <a:pathLst>
                <a:path w="3995" h="1537" extrusionOk="0">
                  <a:moveTo>
                    <a:pt x="3994" y="1"/>
                  </a:moveTo>
                  <a:lnTo>
                    <a:pt x="3994" y="1"/>
                  </a:lnTo>
                  <a:cubicBezTo>
                    <a:pt x="3606" y="434"/>
                    <a:pt x="3150" y="777"/>
                    <a:pt x="2693" y="959"/>
                  </a:cubicBezTo>
                  <a:cubicBezTo>
                    <a:pt x="2310" y="1109"/>
                    <a:pt x="1983" y="1170"/>
                    <a:pt x="1706" y="1170"/>
                  </a:cubicBezTo>
                  <a:cubicBezTo>
                    <a:pt x="548" y="1170"/>
                    <a:pt x="251" y="115"/>
                    <a:pt x="251" y="115"/>
                  </a:cubicBezTo>
                  <a:cubicBezTo>
                    <a:pt x="183" y="252"/>
                    <a:pt x="91" y="389"/>
                    <a:pt x="0" y="526"/>
                  </a:cubicBezTo>
                  <a:cubicBezTo>
                    <a:pt x="89" y="775"/>
                    <a:pt x="455" y="1537"/>
                    <a:pt x="1423" y="1537"/>
                  </a:cubicBezTo>
                  <a:cubicBezTo>
                    <a:pt x="1697" y="1537"/>
                    <a:pt x="2019" y="1476"/>
                    <a:pt x="2397" y="1325"/>
                  </a:cubicBezTo>
                  <a:cubicBezTo>
                    <a:pt x="2990" y="1096"/>
                    <a:pt x="3561" y="594"/>
                    <a:pt x="39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8" name="Google Shape;1712;p23">
              <a:extLst>
                <a:ext uri="{FF2B5EF4-FFF2-40B4-BE49-F238E27FC236}">
                  <a16:creationId xmlns:a16="http://schemas.microsoft.com/office/drawing/2014/main" id="{CFB0AA7B-2014-E609-CDA3-09216CC44670}"/>
                </a:ext>
              </a:extLst>
            </p:cNvPr>
            <p:cNvSpPr/>
            <p:nvPr/>
          </p:nvSpPr>
          <p:spPr>
            <a:xfrm>
              <a:off x="7263375" y="3494700"/>
              <a:ext cx="67925" cy="83175"/>
            </a:xfrm>
            <a:custGeom>
              <a:avLst/>
              <a:gdLst/>
              <a:ahLst/>
              <a:cxnLst/>
              <a:rect l="l" t="t" r="r" b="b"/>
              <a:pathLst>
                <a:path w="2717" h="3327" extrusionOk="0">
                  <a:moveTo>
                    <a:pt x="2178" y="0"/>
                  </a:moveTo>
                  <a:cubicBezTo>
                    <a:pt x="2160" y="0"/>
                    <a:pt x="2142" y="1"/>
                    <a:pt x="2123" y="4"/>
                  </a:cubicBezTo>
                  <a:cubicBezTo>
                    <a:pt x="1530" y="49"/>
                    <a:pt x="343" y="1350"/>
                    <a:pt x="343" y="1350"/>
                  </a:cubicBezTo>
                  <a:cubicBezTo>
                    <a:pt x="343" y="1350"/>
                    <a:pt x="383" y="1345"/>
                    <a:pt x="443" y="1345"/>
                  </a:cubicBezTo>
                  <a:cubicBezTo>
                    <a:pt x="636" y="1345"/>
                    <a:pt x="1030" y="1399"/>
                    <a:pt x="891" y="1852"/>
                  </a:cubicBezTo>
                  <a:cubicBezTo>
                    <a:pt x="731" y="2446"/>
                    <a:pt x="1" y="2743"/>
                    <a:pt x="1" y="2743"/>
                  </a:cubicBezTo>
                  <a:cubicBezTo>
                    <a:pt x="1" y="2743"/>
                    <a:pt x="117" y="3326"/>
                    <a:pt x="602" y="3326"/>
                  </a:cubicBezTo>
                  <a:cubicBezTo>
                    <a:pt x="642" y="3326"/>
                    <a:pt x="685" y="3322"/>
                    <a:pt x="731" y="3313"/>
                  </a:cubicBezTo>
                  <a:cubicBezTo>
                    <a:pt x="1347" y="3176"/>
                    <a:pt x="2717" y="1944"/>
                    <a:pt x="2694" y="939"/>
                  </a:cubicBezTo>
                  <a:cubicBezTo>
                    <a:pt x="2694" y="939"/>
                    <a:pt x="2694" y="0"/>
                    <a:pt x="217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9" name="Google Shape;1713;p23">
              <a:extLst>
                <a:ext uri="{FF2B5EF4-FFF2-40B4-BE49-F238E27FC236}">
                  <a16:creationId xmlns:a16="http://schemas.microsoft.com/office/drawing/2014/main" id="{918BF98B-1E39-5B6E-5790-BA61950F3582}"/>
                </a:ext>
              </a:extLst>
            </p:cNvPr>
            <p:cNvSpPr/>
            <p:nvPr/>
          </p:nvSpPr>
          <p:spPr>
            <a:xfrm>
              <a:off x="7257675" y="3494775"/>
              <a:ext cx="71350" cy="83575"/>
            </a:xfrm>
            <a:custGeom>
              <a:avLst/>
              <a:gdLst/>
              <a:ahLst/>
              <a:cxnLst/>
              <a:rect l="l" t="t" r="r" b="b"/>
              <a:pathLst>
                <a:path w="2854" h="3343" extrusionOk="0">
                  <a:moveTo>
                    <a:pt x="2351" y="1"/>
                  </a:moveTo>
                  <a:cubicBezTo>
                    <a:pt x="2169" y="1"/>
                    <a:pt x="1986" y="46"/>
                    <a:pt x="1804" y="138"/>
                  </a:cubicBezTo>
                  <a:cubicBezTo>
                    <a:pt x="1461" y="274"/>
                    <a:pt x="1142" y="526"/>
                    <a:pt x="845" y="754"/>
                  </a:cubicBezTo>
                  <a:cubicBezTo>
                    <a:pt x="776" y="822"/>
                    <a:pt x="708" y="868"/>
                    <a:pt x="639" y="936"/>
                  </a:cubicBezTo>
                  <a:cubicBezTo>
                    <a:pt x="617" y="982"/>
                    <a:pt x="594" y="982"/>
                    <a:pt x="548" y="1051"/>
                  </a:cubicBezTo>
                  <a:cubicBezTo>
                    <a:pt x="480" y="1096"/>
                    <a:pt x="434" y="1165"/>
                    <a:pt x="388" y="1210"/>
                  </a:cubicBezTo>
                  <a:cubicBezTo>
                    <a:pt x="297" y="1324"/>
                    <a:pt x="229" y="1439"/>
                    <a:pt x="183" y="1530"/>
                  </a:cubicBezTo>
                  <a:cubicBezTo>
                    <a:pt x="92" y="1644"/>
                    <a:pt x="69" y="1690"/>
                    <a:pt x="23" y="1758"/>
                  </a:cubicBezTo>
                  <a:cubicBezTo>
                    <a:pt x="160" y="1712"/>
                    <a:pt x="297" y="1667"/>
                    <a:pt x="434" y="1621"/>
                  </a:cubicBezTo>
                  <a:cubicBezTo>
                    <a:pt x="503" y="1598"/>
                    <a:pt x="548" y="1576"/>
                    <a:pt x="617" y="1553"/>
                  </a:cubicBezTo>
                  <a:lnTo>
                    <a:pt x="822" y="1553"/>
                  </a:lnTo>
                  <a:cubicBezTo>
                    <a:pt x="845" y="1576"/>
                    <a:pt x="868" y="1576"/>
                    <a:pt x="868" y="1576"/>
                  </a:cubicBezTo>
                  <a:cubicBezTo>
                    <a:pt x="891" y="1598"/>
                    <a:pt x="913" y="1621"/>
                    <a:pt x="913" y="1621"/>
                  </a:cubicBezTo>
                  <a:cubicBezTo>
                    <a:pt x="913" y="1621"/>
                    <a:pt x="913" y="1644"/>
                    <a:pt x="913" y="1644"/>
                  </a:cubicBezTo>
                  <a:cubicBezTo>
                    <a:pt x="936" y="1667"/>
                    <a:pt x="936" y="1690"/>
                    <a:pt x="936" y="1735"/>
                  </a:cubicBezTo>
                  <a:cubicBezTo>
                    <a:pt x="936" y="1804"/>
                    <a:pt x="936" y="1918"/>
                    <a:pt x="868" y="2055"/>
                  </a:cubicBezTo>
                  <a:cubicBezTo>
                    <a:pt x="799" y="2192"/>
                    <a:pt x="685" y="2352"/>
                    <a:pt x="503" y="2466"/>
                  </a:cubicBezTo>
                  <a:cubicBezTo>
                    <a:pt x="457" y="2489"/>
                    <a:pt x="411" y="2511"/>
                    <a:pt x="366" y="2534"/>
                  </a:cubicBezTo>
                  <a:cubicBezTo>
                    <a:pt x="343" y="2557"/>
                    <a:pt x="297" y="2557"/>
                    <a:pt x="274" y="2557"/>
                  </a:cubicBezTo>
                  <a:lnTo>
                    <a:pt x="137" y="2603"/>
                  </a:lnTo>
                  <a:lnTo>
                    <a:pt x="46" y="2625"/>
                  </a:lnTo>
                  <a:lnTo>
                    <a:pt x="23" y="2648"/>
                  </a:lnTo>
                  <a:cubicBezTo>
                    <a:pt x="0" y="2648"/>
                    <a:pt x="23" y="2671"/>
                    <a:pt x="23" y="2694"/>
                  </a:cubicBezTo>
                  <a:lnTo>
                    <a:pt x="69" y="2831"/>
                  </a:lnTo>
                  <a:cubicBezTo>
                    <a:pt x="69" y="2945"/>
                    <a:pt x="114" y="2991"/>
                    <a:pt x="160" y="3059"/>
                  </a:cubicBezTo>
                  <a:cubicBezTo>
                    <a:pt x="229" y="3196"/>
                    <a:pt x="388" y="3310"/>
                    <a:pt x="548" y="3333"/>
                  </a:cubicBezTo>
                  <a:cubicBezTo>
                    <a:pt x="588" y="3340"/>
                    <a:pt x="630" y="3343"/>
                    <a:pt x="673" y="3343"/>
                  </a:cubicBezTo>
                  <a:cubicBezTo>
                    <a:pt x="775" y="3343"/>
                    <a:pt x="878" y="3326"/>
                    <a:pt x="959" y="3310"/>
                  </a:cubicBezTo>
                  <a:cubicBezTo>
                    <a:pt x="1233" y="3242"/>
                    <a:pt x="1416" y="3128"/>
                    <a:pt x="1598" y="3036"/>
                  </a:cubicBezTo>
                  <a:cubicBezTo>
                    <a:pt x="1918" y="2808"/>
                    <a:pt x="2055" y="2603"/>
                    <a:pt x="2032" y="2603"/>
                  </a:cubicBezTo>
                  <a:cubicBezTo>
                    <a:pt x="2030" y="2601"/>
                    <a:pt x="2028" y="2600"/>
                    <a:pt x="2026" y="2600"/>
                  </a:cubicBezTo>
                  <a:cubicBezTo>
                    <a:pt x="1988" y="2600"/>
                    <a:pt x="1827" y="2751"/>
                    <a:pt x="1507" y="2922"/>
                  </a:cubicBezTo>
                  <a:cubicBezTo>
                    <a:pt x="1347" y="2991"/>
                    <a:pt x="1142" y="3082"/>
                    <a:pt x="913" y="3128"/>
                  </a:cubicBezTo>
                  <a:cubicBezTo>
                    <a:pt x="856" y="3139"/>
                    <a:pt x="799" y="3145"/>
                    <a:pt x="745" y="3145"/>
                  </a:cubicBezTo>
                  <a:cubicBezTo>
                    <a:pt x="691" y="3145"/>
                    <a:pt x="639" y="3139"/>
                    <a:pt x="594" y="3128"/>
                  </a:cubicBezTo>
                  <a:cubicBezTo>
                    <a:pt x="503" y="3105"/>
                    <a:pt x="434" y="3036"/>
                    <a:pt x="388" y="2945"/>
                  </a:cubicBezTo>
                  <a:cubicBezTo>
                    <a:pt x="366" y="2922"/>
                    <a:pt x="343" y="2854"/>
                    <a:pt x="343" y="2854"/>
                  </a:cubicBezTo>
                  <a:cubicBezTo>
                    <a:pt x="343" y="2831"/>
                    <a:pt x="343" y="2808"/>
                    <a:pt x="366" y="2808"/>
                  </a:cubicBezTo>
                  <a:lnTo>
                    <a:pt x="388" y="2808"/>
                  </a:lnTo>
                  <a:cubicBezTo>
                    <a:pt x="434" y="2808"/>
                    <a:pt x="457" y="2785"/>
                    <a:pt x="480" y="2785"/>
                  </a:cubicBezTo>
                  <a:cubicBezTo>
                    <a:pt x="548" y="2740"/>
                    <a:pt x="617" y="2717"/>
                    <a:pt x="662" y="2694"/>
                  </a:cubicBezTo>
                  <a:cubicBezTo>
                    <a:pt x="913" y="2557"/>
                    <a:pt x="1073" y="2374"/>
                    <a:pt x="1187" y="2192"/>
                  </a:cubicBezTo>
                  <a:cubicBezTo>
                    <a:pt x="1279" y="2032"/>
                    <a:pt x="1301" y="1849"/>
                    <a:pt x="1301" y="1712"/>
                  </a:cubicBezTo>
                  <a:cubicBezTo>
                    <a:pt x="1301" y="1644"/>
                    <a:pt x="1279" y="1598"/>
                    <a:pt x="1279" y="1553"/>
                  </a:cubicBezTo>
                  <a:lnTo>
                    <a:pt x="1256" y="1507"/>
                  </a:lnTo>
                  <a:cubicBezTo>
                    <a:pt x="1256" y="1507"/>
                    <a:pt x="1233" y="1484"/>
                    <a:pt x="1210" y="1439"/>
                  </a:cubicBezTo>
                  <a:cubicBezTo>
                    <a:pt x="1210" y="1416"/>
                    <a:pt x="1142" y="1370"/>
                    <a:pt x="1073" y="1324"/>
                  </a:cubicBezTo>
                  <a:cubicBezTo>
                    <a:pt x="1050" y="1302"/>
                    <a:pt x="1005" y="1279"/>
                    <a:pt x="959" y="1256"/>
                  </a:cubicBezTo>
                  <a:cubicBezTo>
                    <a:pt x="936" y="1256"/>
                    <a:pt x="913" y="1233"/>
                    <a:pt x="891" y="1233"/>
                  </a:cubicBezTo>
                  <a:lnTo>
                    <a:pt x="799" y="1233"/>
                  </a:lnTo>
                  <a:cubicBezTo>
                    <a:pt x="792" y="1241"/>
                    <a:pt x="787" y="1243"/>
                    <a:pt x="784" y="1243"/>
                  </a:cubicBezTo>
                  <a:cubicBezTo>
                    <a:pt x="779" y="1243"/>
                    <a:pt x="784" y="1233"/>
                    <a:pt x="799" y="1233"/>
                  </a:cubicBezTo>
                  <a:lnTo>
                    <a:pt x="799" y="1210"/>
                  </a:lnTo>
                  <a:cubicBezTo>
                    <a:pt x="799" y="1187"/>
                    <a:pt x="845" y="1142"/>
                    <a:pt x="868" y="1119"/>
                  </a:cubicBezTo>
                  <a:cubicBezTo>
                    <a:pt x="936" y="1073"/>
                    <a:pt x="982" y="1005"/>
                    <a:pt x="1050" y="936"/>
                  </a:cubicBezTo>
                  <a:cubicBezTo>
                    <a:pt x="1301" y="708"/>
                    <a:pt x="1598" y="457"/>
                    <a:pt x="1918" y="297"/>
                  </a:cubicBezTo>
                  <a:cubicBezTo>
                    <a:pt x="2055" y="206"/>
                    <a:pt x="2214" y="160"/>
                    <a:pt x="2351" y="138"/>
                  </a:cubicBezTo>
                  <a:cubicBezTo>
                    <a:pt x="2488" y="138"/>
                    <a:pt x="2602" y="183"/>
                    <a:pt x="2671" y="252"/>
                  </a:cubicBezTo>
                  <a:cubicBezTo>
                    <a:pt x="2808" y="434"/>
                    <a:pt x="2831" y="571"/>
                    <a:pt x="2854" y="571"/>
                  </a:cubicBezTo>
                  <a:cubicBezTo>
                    <a:pt x="2854" y="571"/>
                    <a:pt x="2854" y="526"/>
                    <a:pt x="2854" y="480"/>
                  </a:cubicBezTo>
                  <a:cubicBezTo>
                    <a:pt x="2854" y="411"/>
                    <a:pt x="2831" y="320"/>
                    <a:pt x="2762" y="206"/>
                  </a:cubicBezTo>
                  <a:cubicBezTo>
                    <a:pt x="2739" y="160"/>
                    <a:pt x="2671" y="92"/>
                    <a:pt x="2602" y="46"/>
                  </a:cubicBezTo>
                  <a:cubicBezTo>
                    <a:pt x="2534" y="23"/>
                    <a:pt x="2443" y="1"/>
                    <a:pt x="235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0" name="Google Shape;1714;p23">
              <a:extLst>
                <a:ext uri="{FF2B5EF4-FFF2-40B4-BE49-F238E27FC236}">
                  <a16:creationId xmlns:a16="http://schemas.microsoft.com/office/drawing/2014/main" id="{F891EF7B-C745-090E-D8D5-AC6CFE44B6F3}"/>
                </a:ext>
              </a:extLst>
            </p:cNvPr>
            <p:cNvSpPr/>
            <p:nvPr/>
          </p:nvSpPr>
          <p:spPr>
            <a:xfrm>
              <a:off x="7304475" y="3476975"/>
              <a:ext cx="17700" cy="8275"/>
            </a:xfrm>
            <a:custGeom>
              <a:avLst/>
              <a:gdLst/>
              <a:ahLst/>
              <a:cxnLst/>
              <a:rect l="l" t="t" r="r" b="b"/>
              <a:pathLst>
                <a:path w="708" h="331" extrusionOk="0">
                  <a:moveTo>
                    <a:pt x="375" y="1"/>
                  </a:moveTo>
                  <a:cubicBezTo>
                    <a:pt x="350" y="1"/>
                    <a:pt x="324" y="2"/>
                    <a:pt x="297" y="5"/>
                  </a:cubicBezTo>
                  <a:cubicBezTo>
                    <a:pt x="114" y="28"/>
                    <a:pt x="0" y="119"/>
                    <a:pt x="23" y="210"/>
                  </a:cubicBezTo>
                  <a:cubicBezTo>
                    <a:pt x="42" y="286"/>
                    <a:pt x="155" y="330"/>
                    <a:pt x="297" y="330"/>
                  </a:cubicBezTo>
                  <a:cubicBezTo>
                    <a:pt x="326" y="330"/>
                    <a:pt x="357" y="328"/>
                    <a:pt x="388" y="325"/>
                  </a:cubicBezTo>
                  <a:cubicBezTo>
                    <a:pt x="571" y="325"/>
                    <a:pt x="708" y="233"/>
                    <a:pt x="685" y="142"/>
                  </a:cubicBezTo>
                  <a:cubicBezTo>
                    <a:pt x="665" y="63"/>
                    <a:pt x="542" y="1"/>
                    <a:pt x="3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1" name="Google Shape;1715;p23">
              <a:extLst>
                <a:ext uri="{FF2B5EF4-FFF2-40B4-BE49-F238E27FC236}">
                  <a16:creationId xmlns:a16="http://schemas.microsoft.com/office/drawing/2014/main" id="{943D7C2C-2CE6-7411-E662-EF96A7161260}"/>
                </a:ext>
              </a:extLst>
            </p:cNvPr>
            <p:cNvSpPr/>
            <p:nvPr/>
          </p:nvSpPr>
          <p:spPr>
            <a:xfrm>
              <a:off x="6939825" y="3382350"/>
              <a:ext cx="38225" cy="18000"/>
            </a:xfrm>
            <a:custGeom>
              <a:avLst/>
              <a:gdLst/>
              <a:ahLst/>
              <a:cxnLst/>
              <a:rect l="l" t="t" r="r" b="b"/>
              <a:pathLst>
                <a:path w="1529" h="720" extrusionOk="0">
                  <a:moveTo>
                    <a:pt x="959" y="1"/>
                  </a:moveTo>
                  <a:cubicBezTo>
                    <a:pt x="663" y="1"/>
                    <a:pt x="229" y="47"/>
                    <a:pt x="92" y="275"/>
                  </a:cubicBezTo>
                  <a:cubicBezTo>
                    <a:pt x="92" y="275"/>
                    <a:pt x="69" y="298"/>
                    <a:pt x="69" y="298"/>
                  </a:cubicBezTo>
                  <a:cubicBezTo>
                    <a:pt x="1" y="457"/>
                    <a:pt x="23" y="640"/>
                    <a:pt x="275" y="686"/>
                  </a:cubicBezTo>
                  <a:cubicBezTo>
                    <a:pt x="354" y="709"/>
                    <a:pt x="434" y="720"/>
                    <a:pt x="514" y="720"/>
                  </a:cubicBezTo>
                  <a:cubicBezTo>
                    <a:pt x="594" y="720"/>
                    <a:pt x="674" y="709"/>
                    <a:pt x="754" y="686"/>
                  </a:cubicBezTo>
                  <a:cubicBezTo>
                    <a:pt x="800" y="663"/>
                    <a:pt x="822" y="663"/>
                    <a:pt x="868" y="640"/>
                  </a:cubicBezTo>
                  <a:lnTo>
                    <a:pt x="1028" y="640"/>
                  </a:lnTo>
                  <a:cubicBezTo>
                    <a:pt x="1051" y="640"/>
                    <a:pt x="1073" y="617"/>
                    <a:pt x="1096" y="617"/>
                  </a:cubicBezTo>
                  <a:cubicBezTo>
                    <a:pt x="1113" y="619"/>
                    <a:pt x="1130" y="620"/>
                    <a:pt x="1147" y="620"/>
                  </a:cubicBezTo>
                  <a:cubicBezTo>
                    <a:pt x="1354" y="620"/>
                    <a:pt x="1528" y="493"/>
                    <a:pt x="1507" y="366"/>
                  </a:cubicBezTo>
                  <a:cubicBezTo>
                    <a:pt x="1507" y="321"/>
                    <a:pt x="1484" y="298"/>
                    <a:pt x="1484" y="275"/>
                  </a:cubicBezTo>
                  <a:cubicBezTo>
                    <a:pt x="1461" y="252"/>
                    <a:pt x="1461" y="229"/>
                    <a:pt x="1439" y="206"/>
                  </a:cubicBezTo>
                  <a:cubicBezTo>
                    <a:pt x="1347" y="69"/>
                    <a:pt x="1165" y="1"/>
                    <a:pt x="959" y="1"/>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2" name="Google Shape;1716;p23">
              <a:extLst>
                <a:ext uri="{FF2B5EF4-FFF2-40B4-BE49-F238E27FC236}">
                  <a16:creationId xmlns:a16="http://schemas.microsoft.com/office/drawing/2014/main" id="{7BCD5893-2A37-3B16-8ED8-137400A607F5}"/>
                </a:ext>
              </a:extLst>
            </p:cNvPr>
            <p:cNvSpPr/>
            <p:nvPr/>
          </p:nvSpPr>
          <p:spPr>
            <a:xfrm>
              <a:off x="7130475" y="3410100"/>
              <a:ext cx="37000" cy="21975"/>
            </a:xfrm>
            <a:custGeom>
              <a:avLst/>
              <a:gdLst/>
              <a:ahLst/>
              <a:cxnLst/>
              <a:rect l="l" t="t" r="r" b="b"/>
              <a:pathLst>
                <a:path w="1480" h="879" extrusionOk="0">
                  <a:moveTo>
                    <a:pt x="467" y="0"/>
                  </a:moveTo>
                  <a:cubicBezTo>
                    <a:pt x="320" y="0"/>
                    <a:pt x="190" y="46"/>
                    <a:pt x="112" y="124"/>
                  </a:cubicBezTo>
                  <a:cubicBezTo>
                    <a:pt x="112" y="124"/>
                    <a:pt x="90" y="146"/>
                    <a:pt x="90" y="169"/>
                  </a:cubicBezTo>
                  <a:cubicBezTo>
                    <a:pt x="67" y="169"/>
                    <a:pt x="67" y="192"/>
                    <a:pt x="44" y="215"/>
                  </a:cubicBezTo>
                  <a:cubicBezTo>
                    <a:pt x="1" y="345"/>
                    <a:pt x="142" y="516"/>
                    <a:pt x="333" y="572"/>
                  </a:cubicBezTo>
                  <a:lnTo>
                    <a:pt x="333" y="572"/>
                  </a:lnTo>
                  <a:cubicBezTo>
                    <a:pt x="335" y="574"/>
                    <a:pt x="338" y="577"/>
                    <a:pt x="341" y="580"/>
                  </a:cubicBezTo>
                  <a:lnTo>
                    <a:pt x="364" y="580"/>
                  </a:lnTo>
                  <a:cubicBezTo>
                    <a:pt x="358" y="580"/>
                    <a:pt x="354" y="579"/>
                    <a:pt x="351" y="577"/>
                  </a:cubicBezTo>
                  <a:lnTo>
                    <a:pt x="351" y="577"/>
                  </a:lnTo>
                  <a:cubicBezTo>
                    <a:pt x="355" y="578"/>
                    <a:pt x="359" y="579"/>
                    <a:pt x="364" y="580"/>
                  </a:cubicBezTo>
                  <a:lnTo>
                    <a:pt x="386" y="580"/>
                  </a:lnTo>
                  <a:cubicBezTo>
                    <a:pt x="386" y="603"/>
                    <a:pt x="409" y="603"/>
                    <a:pt x="432" y="603"/>
                  </a:cubicBezTo>
                  <a:cubicBezTo>
                    <a:pt x="478" y="626"/>
                    <a:pt x="523" y="649"/>
                    <a:pt x="569" y="649"/>
                  </a:cubicBezTo>
                  <a:lnTo>
                    <a:pt x="546" y="649"/>
                  </a:lnTo>
                  <a:cubicBezTo>
                    <a:pt x="546" y="649"/>
                    <a:pt x="546" y="649"/>
                    <a:pt x="546" y="671"/>
                  </a:cubicBezTo>
                  <a:lnTo>
                    <a:pt x="592" y="671"/>
                  </a:lnTo>
                  <a:cubicBezTo>
                    <a:pt x="569" y="671"/>
                    <a:pt x="569" y="671"/>
                    <a:pt x="569" y="649"/>
                  </a:cubicBezTo>
                  <a:lnTo>
                    <a:pt x="569" y="649"/>
                  </a:lnTo>
                  <a:cubicBezTo>
                    <a:pt x="569" y="649"/>
                    <a:pt x="569" y="671"/>
                    <a:pt x="592" y="671"/>
                  </a:cubicBezTo>
                  <a:cubicBezTo>
                    <a:pt x="615" y="694"/>
                    <a:pt x="660" y="717"/>
                    <a:pt x="683" y="740"/>
                  </a:cubicBezTo>
                  <a:cubicBezTo>
                    <a:pt x="820" y="831"/>
                    <a:pt x="980" y="877"/>
                    <a:pt x="1140" y="877"/>
                  </a:cubicBezTo>
                  <a:cubicBezTo>
                    <a:pt x="1156" y="878"/>
                    <a:pt x="1171" y="879"/>
                    <a:pt x="1186" y="879"/>
                  </a:cubicBezTo>
                  <a:cubicBezTo>
                    <a:pt x="1402" y="879"/>
                    <a:pt x="1479" y="728"/>
                    <a:pt x="1436" y="557"/>
                  </a:cubicBezTo>
                  <a:cubicBezTo>
                    <a:pt x="1436" y="534"/>
                    <a:pt x="1436" y="512"/>
                    <a:pt x="1413" y="489"/>
                  </a:cubicBezTo>
                  <a:cubicBezTo>
                    <a:pt x="1299" y="260"/>
                    <a:pt x="957" y="101"/>
                    <a:pt x="683" y="32"/>
                  </a:cubicBezTo>
                  <a:cubicBezTo>
                    <a:pt x="610" y="10"/>
                    <a:pt x="537" y="0"/>
                    <a:pt x="467"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3" name="Google Shape;1717;p23">
              <a:extLst>
                <a:ext uri="{FF2B5EF4-FFF2-40B4-BE49-F238E27FC236}">
                  <a16:creationId xmlns:a16="http://schemas.microsoft.com/office/drawing/2014/main" id="{4EB32654-241B-20C4-0D9A-2EBE6B9727CF}"/>
                </a:ext>
              </a:extLst>
            </p:cNvPr>
            <p:cNvSpPr/>
            <p:nvPr/>
          </p:nvSpPr>
          <p:spPr>
            <a:xfrm>
              <a:off x="6938700" y="3377700"/>
              <a:ext cx="227650" cy="49825"/>
            </a:xfrm>
            <a:custGeom>
              <a:avLst/>
              <a:gdLst/>
              <a:ahLst/>
              <a:cxnLst/>
              <a:rect l="l" t="t" r="r" b="b"/>
              <a:pathLst>
                <a:path w="9106" h="1993" extrusionOk="0">
                  <a:moveTo>
                    <a:pt x="841" y="0"/>
                  </a:moveTo>
                  <a:cubicBezTo>
                    <a:pt x="541" y="0"/>
                    <a:pt x="192" y="80"/>
                    <a:pt x="91" y="301"/>
                  </a:cubicBezTo>
                  <a:cubicBezTo>
                    <a:pt x="0" y="438"/>
                    <a:pt x="46" y="643"/>
                    <a:pt x="297" y="689"/>
                  </a:cubicBezTo>
                  <a:cubicBezTo>
                    <a:pt x="365" y="701"/>
                    <a:pt x="439" y="712"/>
                    <a:pt x="516" y="712"/>
                  </a:cubicBezTo>
                  <a:cubicBezTo>
                    <a:pt x="593" y="712"/>
                    <a:pt x="673" y="701"/>
                    <a:pt x="753" y="666"/>
                  </a:cubicBezTo>
                  <a:cubicBezTo>
                    <a:pt x="799" y="666"/>
                    <a:pt x="845" y="643"/>
                    <a:pt x="867" y="643"/>
                  </a:cubicBezTo>
                  <a:lnTo>
                    <a:pt x="890" y="643"/>
                  </a:lnTo>
                  <a:cubicBezTo>
                    <a:pt x="936" y="643"/>
                    <a:pt x="982" y="643"/>
                    <a:pt x="1027" y="621"/>
                  </a:cubicBezTo>
                  <a:cubicBezTo>
                    <a:pt x="1107" y="609"/>
                    <a:pt x="1147" y="604"/>
                    <a:pt x="1156" y="604"/>
                  </a:cubicBezTo>
                  <a:cubicBezTo>
                    <a:pt x="1164" y="604"/>
                    <a:pt x="1141" y="609"/>
                    <a:pt x="1096" y="621"/>
                  </a:cubicBezTo>
                  <a:lnTo>
                    <a:pt x="1118" y="621"/>
                  </a:lnTo>
                  <a:cubicBezTo>
                    <a:pt x="1134" y="622"/>
                    <a:pt x="1149" y="623"/>
                    <a:pt x="1164" y="623"/>
                  </a:cubicBezTo>
                  <a:cubicBezTo>
                    <a:pt x="1353" y="623"/>
                    <a:pt x="1528" y="495"/>
                    <a:pt x="1506" y="347"/>
                  </a:cubicBezTo>
                  <a:cubicBezTo>
                    <a:pt x="1484" y="141"/>
                    <a:pt x="1278" y="4"/>
                    <a:pt x="959" y="4"/>
                  </a:cubicBezTo>
                  <a:cubicBezTo>
                    <a:pt x="921" y="2"/>
                    <a:pt x="882" y="0"/>
                    <a:pt x="841" y="0"/>
                  </a:cubicBezTo>
                  <a:close/>
                  <a:moveTo>
                    <a:pt x="7956" y="1662"/>
                  </a:moveTo>
                  <a:cubicBezTo>
                    <a:pt x="7958" y="1662"/>
                    <a:pt x="7969" y="1667"/>
                    <a:pt x="7989" y="1677"/>
                  </a:cubicBezTo>
                  <a:lnTo>
                    <a:pt x="7989" y="1677"/>
                  </a:lnTo>
                  <a:cubicBezTo>
                    <a:pt x="7989" y="1679"/>
                    <a:pt x="7989" y="1680"/>
                    <a:pt x="7989" y="1682"/>
                  </a:cubicBezTo>
                  <a:lnTo>
                    <a:pt x="7989" y="1682"/>
                  </a:lnTo>
                  <a:cubicBezTo>
                    <a:pt x="7964" y="1669"/>
                    <a:pt x="7953" y="1662"/>
                    <a:pt x="7956" y="1662"/>
                  </a:cubicBezTo>
                  <a:close/>
                  <a:moveTo>
                    <a:pt x="8186" y="1759"/>
                  </a:moveTo>
                  <a:cubicBezTo>
                    <a:pt x="8186" y="1759"/>
                    <a:pt x="8187" y="1759"/>
                    <a:pt x="8188" y="1759"/>
                  </a:cubicBezTo>
                  <a:lnTo>
                    <a:pt x="8188" y="1759"/>
                  </a:lnTo>
                  <a:cubicBezTo>
                    <a:pt x="8190" y="1761"/>
                    <a:pt x="8193" y="1763"/>
                    <a:pt x="8198" y="1767"/>
                  </a:cubicBezTo>
                  <a:lnTo>
                    <a:pt x="8198" y="1767"/>
                  </a:lnTo>
                  <a:cubicBezTo>
                    <a:pt x="8191" y="1763"/>
                    <a:pt x="8187" y="1760"/>
                    <a:pt x="8186" y="1759"/>
                  </a:cubicBezTo>
                  <a:close/>
                  <a:moveTo>
                    <a:pt x="8199" y="1767"/>
                  </a:moveTo>
                  <a:cubicBezTo>
                    <a:pt x="8213" y="1773"/>
                    <a:pt x="8228" y="1779"/>
                    <a:pt x="8240" y="1785"/>
                  </a:cubicBezTo>
                  <a:cubicBezTo>
                    <a:pt x="8221" y="1779"/>
                    <a:pt x="8208" y="1772"/>
                    <a:pt x="8199" y="1767"/>
                  </a:cubicBezTo>
                  <a:close/>
                  <a:moveTo>
                    <a:pt x="8109" y="1097"/>
                  </a:moveTo>
                  <a:cubicBezTo>
                    <a:pt x="7906" y="1097"/>
                    <a:pt x="7761" y="1174"/>
                    <a:pt x="7692" y="1328"/>
                  </a:cubicBezTo>
                  <a:cubicBezTo>
                    <a:pt x="7624" y="1442"/>
                    <a:pt x="7783" y="1648"/>
                    <a:pt x="7989" y="1693"/>
                  </a:cubicBezTo>
                  <a:cubicBezTo>
                    <a:pt x="7995" y="1693"/>
                    <a:pt x="8000" y="1693"/>
                    <a:pt x="8004" y="1693"/>
                  </a:cubicBezTo>
                  <a:lnTo>
                    <a:pt x="8004" y="1693"/>
                  </a:lnTo>
                  <a:cubicBezTo>
                    <a:pt x="8006" y="1693"/>
                    <a:pt x="8009" y="1693"/>
                    <a:pt x="8012" y="1693"/>
                  </a:cubicBezTo>
                  <a:cubicBezTo>
                    <a:pt x="8012" y="1693"/>
                    <a:pt x="8011" y="1693"/>
                    <a:pt x="8011" y="1693"/>
                  </a:cubicBezTo>
                  <a:lnTo>
                    <a:pt x="8011" y="1693"/>
                  </a:lnTo>
                  <a:cubicBezTo>
                    <a:pt x="8014" y="1693"/>
                    <a:pt x="8016" y="1693"/>
                    <a:pt x="8017" y="1693"/>
                  </a:cubicBezTo>
                  <a:lnTo>
                    <a:pt x="8017" y="1693"/>
                  </a:lnTo>
                  <a:cubicBezTo>
                    <a:pt x="8029" y="1700"/>
                    <a:pt x="8042" y="1707"/>
                    <a:pt x="8057" y="1716"/>
                  </a:cubicBezTo>
                  <a:cubicBezTo>
                    <a:pt x="8088" y="1732"/>
                    <a:pt x="8129" y="1747"/>
                    <a:pt x="8167" y="1755"/>
                  </a:cubicBezTo>
                  <a:lnTo>
                    <a:pt x="8167" y="1755"/>
                  </a:lnTo>
                  <a:cubicBezTo>
                    <a:pt x="8173" y="1758"/>
                    <a:pt x="8185" y="1762"/>
                    <a:pt x="8198" y="1767"/>
                  </a:cubicBezTo>
                  <a:lnTo>
                    <a:pt x="8198" y="1767"/>
                  </a:lnTo>
                  <a:cubicBezTo>
                    <a:pt x="8203" y="1771"/>
                    <a:pt x="8209" y="1777"/>
                    <a:pt x="8217" y="1785"/>
                  </a:cubicBezTo>
                  <a:cubicBezTo>
                    <a:pt x="8263" y="1808"/>
                    <a:pt x="8286" y="1830"/>
                    <a:pt x="8308" y="1853"/>
                  </a:cubicBezTo>
                  <a:cubicBezTo>
                    <a:pt x="8445" y="1945"/>
                    <a:pt x="8605" y="1967"/>
                    <a:pt x="8765" y="1990"/>
                  </a:cubicBezTo>
                  <a:cubicBezTo>
                    <a:pt x="8779" y="1991"/>
                    <a:pt x="8793" y="1992"/>
                    <a:pt x="8807" y="1992"/>
                  </a:cubicBezTo>
                  <a:cubicBezTo>
                    <a:pt x="9026" y="1992"/>
                    <a:pt x="9106" y="1821"/>
                    <a:pt x="9084" y="1671"/>
                  </a:cubicBezTo>
                  <a:cubicBezTo>
                    <a:pt x="9039" y="1397"/>
                    <a:pt x="8628" y="1214"/>
                    <a:pt x="8331" y="1123"/>
                  </a:cubicBezTo>
                  <a:cubicBezTo>
                    <a:pt x="8251" y="1106"/>
                    <a:pt x="8177" y="1097"/>
                    <a:pt x="8109" y="1097"/>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4" name="Google Shape;1718;p23">
              <a:extLst>
                <a:ext uri="{FF2B5EF4-FFF2-40B4-BE49-F238E27FC236}">
                  <a16:creationId xmlns:a16="http://schemas.microsoft.com/office/drawing/2014/main" id="{014FFAB4-5201-B016-C4A6-1216BB681EC9}"/>
                </a:ext>
              </a:extLst>
            </p:cNvPr>
            <p:cNvSpPr/>
            <p:nvPr/>
          </p:nvSpPr>
          <p:spPr>
            <a:xfrm>
              <a:off x="6966650" y="3384650"/>
              <a:ext cx="1725" cy="600"/>
            </a:xfrm>
            <a:custGeom>
              <a:avLst/>
              <a:gdLst/>
              <a:ahLst/>
              <a:cxnLst/>
              <a:rect l="l" t="t" r="r" b="b"/>
              <a:pathLst>
                <a:path w="69" h="24" extrusionOk="0">
                  <a:moveTo>
                    <a:pt x="0" y="23"/>
                  </a:moveTo>
                  <a:lnTo>
                    <a:pt x="0" y="23"/>
                  </a:lnTo>
                  <a:cubicBezTo>
                    <a:pt x="69" y="0"/>
                    <a:pt x="69" y="0"/>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5" name="Google Shape;1719;p23">
              <a:extLst>
                <a:ext uri="{FF2B5EF4-FFF2-40B4-BE49-F238E27FC236}">
                  <a16:creationId xmlns:a16="http://schemas.microsoft.com/office/drawing/2014/main" id="{1379E7DF-E7A5-964A-A4C8-926D233CE7E0}"/>
                </a:ext>
              </a:extLst>
            </p:cNvPr>
            <p:cNvSpPr/>
            <p:nvPr/>
          </p:nvSpPr>
          <p:spPr>
            <a:xfrm>
              <a:off x="7137550" y="3411100"/>
              <a:ext cx="1450" cy="950"/>
            </a:xfrm>
            <a:custGeom>
              <a:avLst/>
              <a:gdLst/>
              <a:ahLst/>
              <a:cxnLst/>
              <a:rect l="l" t="t" r="r" b="b"/>
              <a:pathLst>
                <a:path w="58" h="38" extrusionOk="0">
                  <a:moveTo>
                    <a:pt x="3" y="0"/>
                  </a:moveTo>
                  <a:cubicBezTo>
                    <a:pt x="1" y="0"/>
                    <a:pt x="18" y="11"/>
                    <a:pt x="58" y="38"/>
                  </a:cubicBezTo>
                  <a:cubicBezTo>
                    <a:pt x="58" y="15"/>
                    <a:pt x="35" y="15"/>
                    <a:pt x="35" y="15"/>
                  </a:cubicBezTo>
                  <a:cubicBezTo>
                    <a:pt x="16" y="6"/>
                    <a:pt x="5" y="0"/>
                    <a:pt x="3"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6" name="Google Shape;1720;p23">
              <a:extLst>
                <a:ext uri="{FF2B5EF4-FFF2-40B4-BE49-F238E27FC236}">
                  <a16:creationId xmlns:a16="http://schemas.microsoft.com/office/drawing/2014/main" id="{213021C8-9976-6E63-2D14-CF4E9696D6BF}"/>
                </a:ext>
              </a:extLst>
            </p:cNvPr>
            <p:cNvSpPr/>
            <p:nvPr/>
          </p:nvSpPr>
          <p:spPr>
            <a:xfrm>
              <a:off x="7143550" y="3413750"/>
              <a:ext cx="600" cy="25"/>
            </a:xfrm>
            <a:custGeom>
              <a:avLst/>
              <a:gdLst/>
              <a:ahLst/>
              <a:cxnLst/>
              <a:rect l="l" t="t" r="r" b="b"/>
              <a:pathLst>
                <a:path w="24" h="1" extrusionOk="0">
                  <a:moveTo>
                    <a:pt x="0" y="0"/>
                  </a:moveTo>
                  <a:cubicBezTo>
                    <a:pt x="0" y="0"/>
                    <a:pt x="23" y="0"/>
                    <a:pt x="23" y="0"/>
                  </a:cubicBezTo>
                  <a:cubicBezTo>
                    <a:pt x="23"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7" name="Google Shape;1721;p23">
              <a:extLst>
                <a:ext uri="{FF2B5EF4-FFF2-40B4-BE49-F238E27FC236}">
                  <a16:creationId xmlns:a16="http://schemas.microsoft.com/office/drawing/2014/main" id="{74A17BAE-23FE-9578-3623-AA934B8E2CC1}"/>
                </a:ext>
              </a:extLst>
            </p:cNvPr>
            <p:cNvSpPr/>
            <p:nvPr/>
          </p:nvSpPr>
          <p:spPr>
            <a:xfrm>
              <a:off x="6960950" y="3385225"/>
              <a:ext cx="25" cy="575"/>
            </a:xfrm>
            <a:custGeom>
              <a:avLst/>
              <a:gdLst/>
              <a:ahLst/>
              <a:cxnLst/>
              <a:rect l="l" t="t" r="r" b="b"/>
              <a:pathLst>
                <a:path w="1" h="23" extrusionOk="0">
                  <a:moveTo>
                    <a:pt x="0" y="23"/>
                  </a:moveTo>
                  <a:cubicBezTo>
                    <a:pt x="0" y="23"/>
                    <a:pt x="0" y="23"/>
                    <a:pt x="0" y="23"/>
                  </a:cubicBezTo>
                  <a:cubicBezTo>
                    <a:pt x="0" y="23"/>
                    <a:pt x="0" y="23"/>
                    <a:pt x="0" y="0"/>
                  </a:cubicBezTo>
                  <a:cubicBezTo>
                    <a:pt x="0" y="0"/>
                    <a:pt x="0" y="23"/>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8" name="Google Shape;1722;p23">
              <a:extLst>
                <a:ext uri="{FF2B5EF4-FFF2-40B4-BE49-F238E27FC236}">
                  <a16:creationId xmlns:a16="http://schemas.microsoft.com/office/drawing/2014/main" id="{5AC734D9-EC74-84C5-9FC7-05F820933550}"/>
                </a:ext>
              </a:extLst>
            </p:cNvPr>
            <p:cNvSpPr/>
            <p:nvPr/>
          </p:nvSpPr>
          <p:spPr>
            <a:xfrm>
              <a:off x="7129275" y="3408600"/>
              <a:ext cx="37075" cy="18925"/>
            </a:xfrm>
            <a:custGeom>
              <a:avLst/>
              <a:gdLst/>
              <a:ahLst/>
              <a:cxnLst/>
              <a:rect l="l" t="t" r="r" b="b"/>
              <a:pathLst>
                <a:path w="1483" h="757" extrusionOk="0">
                  <a:moveTo>
                    <a:pt x="138" y="1"/>
                  </a:moveTo>
                  <a:cubicBezTo>
                    <a:pt x="92" y="24"/>
                    <a:pt x="69" y="47"/>
                    <a:pt x="69" y="92"/>
                  </a:cubicBezTo>
                  <a:cubicBezTo>
                    <a:pt x="1" y="206"/>
                    <a:pt x="160" y="412"/>
                    <a:pt x="366" y="457"/>
                  </a:cubicBezTo>
                  <a:cubicBezTo>
                    <a:pt x="343" y="435"/>
                    <a:pt x="332" y="423"/>
                    <a:pt x="334" y="423"/>
                  </a:cubicBezTo>
                  <a:cubicBezTo>
                    <a:pt x="337" y="423"/>
                    <a:pt x="354" y="435"/>
                    <a:pt x="389" y="457"/>
                  </a:cubicBezTo>
                  <a:cubicBezTo>
                    <a:pt x="412" y="457"/>
                    <a:pt x="412" y="480"/>
                    <a:pt x="434" y="480"/>
                  </a:cubicBezTo>
                  <a:cubicBezTo>
                    <a:pt x="476" y="501"/>
                    <a:pt x="517" y="522"/>
                    <a:pt x="559" y="525"/>
                  </a:cubicBezTo>
                  <a:lnTo>
                    <a:pt x="559" y="525"/>
                  </a:lnTo>
                  <a:cubicBezTo>
                    <a:pt x="570" y="532"/>
                    <a:pt x="586" y="540"/>
                    <a:pt x="594" y="549"/>
                  </a:cubicBezTo>
                  <a:cubicBezTo>
                    <a:pt x="640" y="572"/>
                    <a:pt x="663" y="594"/>
                    <a:pt x="685" y="617"/>
                  </a:cubicBezTo>
                  <a:cubicBezTo>
                    <a:pt x="822" y="709"/>
                    <a:pt x="982" y="731"/>
                    <a:pt x="1142" y="754"/>
                  </a:cubicBezTo>
                  <a:cubicBezTo>
                    <a:pt x="1156" y="755"/>
                    <a:pt x="1170" y="756"/>
                    <a:pt x="1184" y="756"/>
                  </a:cubicBezTo>
                  <a:cubicBezTo>
                    <a:pt x="1403" y="756"/>
                    <a:pt x="1483" y="585"/>
                    <a:pt x="1461" y="435"/>
                  </a:cubicBezTo>
                  <a:cubicBezTo>
                    <a:pt x="1439" y="389"/>
                    <a:pt x="1439" y="366"/>
                    <a:pt x="1416" y="320"/>
                  </a:cubicBezTo>
                  <a:cubicBezTo>
                    <a:pt x="1370" y="389"/>
                    <a:pt x="1279" y="435"/>
                    <a:pt x="1142" y="435"/>
                  </a:cubicBezTo>
                  <a:cubicBezTo>
                    <a:pt x="982" y="412"/>
                    <a:pt x="822" y="366"/>
                    <a:pt x="685" y="275"/>
                  </a:cubicBezTo>
                  <a:cubicBezTo>
                    <a:pt x="663" y="252"/>
                    <a:pt x="640" y="229"/>
                    <a:pt x="594" y="229"/>
                  </a:cubicBezTo>
                  <a:cubicBezTo>
                    <a:pt x="578" y="213"/>
                    <a:pt x="539" y="197"/>
                    <a:pt x="542" y="197"/>
                  </a:cubicBezTo>
                  <a:lnTo>
                    <a:pt x="542" y="197"/>
                  </a:lnTo>
                  <a:cubicBezTo>
                    <a:pt x="543" y="197"/>
                    <a:pt x="551" y="200"/>
                    <a:pt x="571" y="206"/>
                  </a:cubicBezTo>
                  <a:cubicBezTo>
                    <a:pt x="526" y="184"/>
                    <a:pt x="480" y="184"/>
                    <a:pt x="434" y="161"/>
                  </a:cubicBezTo>
                  <a:cubicBezTo>
                    <a:pt x="412" y="161"/>
                    <a:pt x="412" y="138"/>
                    <a:pt x="389" y="138"/>
                  </a:cubicBezTo>
                  <a:lnTo>
                    <a:pt x="366" y="138"/>
                  </a:lnTo>
                  <a:cubicBezTo>
                    <a:pt x="275" y="115"/>
                    <a:pt x="183" y="47"/>
                    <a:pt x="13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9" name="Google Shape;1723;p23">
              <a:extLst>
                <a:ext uri="{FF2B5EF4-FFF2-40B4-BE49-F238E27FC236}">
                  <a16:creationId xmlns:a16="http://schemas.microsoft.com/office/drawing/2014/main" id="{5625F122-94D7-BE98-4CD5-B8926EF530BE}"/>
                </a:ext>
              </a:extLst>
            </p:cNvPr>
            <p:cNvSpPr/>
            <p:nvPr/>
          </p:nvSpPr>
          <p:spPr>
            <a:xfrm>
              <a:off x="6988325" y="3507325"/>
              <a:ext cx="61100" cy="34325"/>
            </a:xfrm>
            <a:custGeom>
              <a:avLst/>
              <a:gdLst/>
              <a:ahLst/>
              <a:cxnLst/>
              <a:rect l="l" t="t" r="r" b="b"/>
              <a:pathLst>
                <a:path w="2444" h="1373" extrusionOk="0">
                  <a:moveTo>
                    <a:pt x="2132" y="522"/>
                  </a:moveTo>
                  <a:cubicBezTo>
                    <a:pt x="2129" y="522"/>
                    <a:pt x="2126" y="523"/>
                    <a:pt x="2124" y="526"/>
                  </a:cubicBezTo>
                  <a:cubicBezTo>
                    <a:pt x="2101" y="526"/>
                    <a:pt x="2124" y="640"/>
                    <a:pt x="2169" y="754"/>
                  </a:cubicBezTo>
                  <a:cubicBezTo>
                    <a:pt x="2192" y="800"/>
                    <a:pt x="2215" y="845"/>
                    <a:pt x="2238" y="891"/>
                  </a:cubicBezTo>
                  <a:cubicBezTo>
                    <a:pt x="2238" y="914"/>
                    <a:pt x="2238" y="937"/>
                    <a:pt x="2238" y="937"/>
                  </a:cubicBezTo>
                  <a:cubicBezTo>
                    <a:pt x="2238" y="937"/>
                    <a:pt x="2261" y="959"/>
                    <a:pt x="2261" y="982"/>
                  </a:cubicBezTo>
                  <a:cubicBezTo>
                    <a:pt x="2283" y="1005"/>
                    <a:pt x="2283" y="1051"/>
                    <a:pt x="2283" y="1096"/>
                  </a:cubicBezTo>
                  <a:cubicBezTo>
                    <a:pt x="2261" y="1188"/>
                    <a:pt x="2215" y="1279"/>
                    <a:pt x="2238" y="1302"/>
                  </a:cubicBezTo>
                  <a:cubicBezTo>
                    <a:pt x="2238" y="1305"/>
                    <a:pt x="2240" y="1306"/>
                    <a:pt x="2243" y="1306"/>
                  </a:cubicBezTo>
                  <a:cubicBezTo>
                    <a:pt x="2266" y="1306"/>
                    <a:pt x="2358" y="1241"/>
                    <a:pt x="2397" y="1142"/>
                  </a:cubicBezTo>
                  <a:cubicBezTo>
                    <a:pt x="2443" y="1074"/>
                    <a:pt x="2443" y="1005"/>
                    <a:pt x="2443" y="959"/>
                  </a:cubicBezTo>
                  <a:cubicBezTo>
                    <a:pt x="2443" y="937"/>
                    <a:pt x="2443" y="914"/>
                    <a:pt x="2443" y="891"/>
                  </a:cubicBezTo>
                  <a:cubicBezTo>
                    <a:pt x="2420" y="868"/>
                    <a:pt x="2420" y="868"/>
                    <a:pt x="2420" y="868"/>
                  </a:cubicBezTo>
                  <a:cubicBezTo>
                    <a:pt x="2420" y="868"/>
                    <a:pt x="2420" y="845"/>
                    <a:pt x="2397" y="800"/>
                  </a:cubicBezTo>
                  <a:cubicBezTo>
                    <a:pt x="2352" y="754"/>
                    <a:pt x="2329" y="708"/>
                    <a:pt x="2283" y="685"/>
                  </a:cubicBezTo>
                  <a:cubicBezTo>
                    <a:pt x="2222" y="604"/>
                    <a:pt x="2161" y="522"/>
                    <a:pt x="2132" y="522"/>
                  </a:cubicBezTo>
                  <a:close/>
                  <a:moveTo>
                    <a:pt x="1644" y="1028"/>
                  </a:moveTo>
                  <a:cubicBezTo>
                    <a:pt x="1553" y="1028"/>
                    <a:pt x="1484" y="1051"/>
                    <a:pt x="1484" y="1051"/>
                  </a:cubicBezTo>
                  <a:cubicBezTo>
                    <a:pt x="1484" y="1051"/>
                    <a:pt x="1393" y="1096"/>
                    <a:pt x="1370" y="1188"/>
                  </a:cubicBezTo>
                  <a:cubicBezTo>
                    <a:pt x="1325" y="1256"/>
                    <a:pt x="1302" y="1325"/>
                    <a:pt x="1325" y="1347"/>
                  </a:cubicBezTo>
                  <a:cubicBezTo>
                    <a:pt x="1370" y="1347"/>
                    <a:pt x="1416" y="1302"/>
                    <a:pt x="1462" y="1279"/>
                  </a:cubicBezTo>
                  <a:cubicBezTo>
                    <a:pt x="1507" y="1233"/>
                    <a:pt x="1576" y="1233"/>
                    <a:pt x="1576" y="1233"/>
                  </a:cubicBezTo>
                  <a:cubicBezTo>
                    <a:pt x="1576" y="1233"/>
                    <a:pt x="1621" y="1188"/>
                    <a:pt x="1667" y="1165"/>
                  </a:cubicBezTo>
                  <a:cubicBezTo>
                    <a:pt x="1713" y="1119"/>
                    <a:pt x="1781" y="1096"/>
                    <a:pt x="1781" y="1074"/>
                  </a:cubicBezTo>
                  <a:cubicBezTo>
                    <a:pt x="1804" y="1051"/>
                    <a:pt x="1713" y="1028"/>
                    <a:pt x="1644" y="1028"/>
                  </a:cubicBezTo>
                  <a:close/>
                  <a:moveTo>
                    <a:pt x="731" y="1"/>
                  </a:moveTo>
                  <a:cubicBezTo>
                    <a:pt x="708" y="1"/>
                    <a:pt x="503" y="92"/>
                    <a:pt x="320" y="206"/>
                  </a:cubicBezTo>
                  <a:cubicBezTo>
                    <a:pt x="229" y="275"/>
                    <a:pt x="138" y="366"/>
                    <a:pt x="69" y="434"/>
                  </a:cubicBezTo>
                  <a:cubicBezTo>
                    <a:pt x="46" y="480"/>
                    <a:pt x="24" y="526"/>
                    <a:pt x="24" y="549"/>
                  </a:cubicBezTo>
                  <a:cubicBezTo>
                    <a:pt x="1" y="571"/>
                    <a:pt x="1" y="594"/>
                    <a:pt x="1" y="594"/>
                  </a:cubicBezTo>
                  <a:cubicBezTo>
                    <a:pt x="1" y="594"/>
                    <a:pt x="1" y="617"/>
                    <a:pt x="1" y="640"/>
                  </a:cubicBezTo>
                  <a:cubicBezTo>
                    <a:pt x="1" y="685"/>
                    <a:pt x="1" y="708"/>
                    <a:pt x="1" y="777"/>
                  </a:cubicBezTo>
                  <a:cubicBezTo>
                    <a:pt x="24" y="868"/>
                    <a:pt x="92" y="982"/>
                    <a:pt x="161" y="1074"/>
                  </a:cubicBezTo>
                  <a:cubicBezTo>
                    <a:pt x="288" y="1243"/>
                    <a:pt x="454" y="1373"/>
                    <a:pt x="495" y="1373"/>
                  </a:cubicBezTo>
                  <a:cubicBezTo>
                    <a:pt x="499" y="1373"/>
                    <a:pt x="501" y="1372"/>
                    <a:pt x="503" y="1370"/>
                  </a:cubicBezTo>
                  <a:cubicBezTo>
                    <a:pt x="526" y="1370"/>
                    <a:pt x="389" y="1188"/>
                    <a:pt x="275" y="1005"/>
                  </a:cubicBezTo>
                  <a:cubicBezTo>
                    <a:pt x="229" y="914"/>
                    <a:pt x="183" y="800"/>
                    <a:pt x="183" y="731"/>
                  </a:cubicBezTo>
                  <a:cubicBezTo>
                    <a:pt x="183" y="685"/>
                    <a:pt x="206" y="640"/>
                    <a:pt x="183" y="640"/>
                  </a:cubicBezTo>
                  <a:cubicBezTo>
                    <a:pt x="183" y="640"/>
                    <a:pt x="183" y="617"/>
                    <a:pt x="206" y="617"/>
                  </a:cubicBezTo>
                  <a:cubicBezTo>
                    <a:pt x="206" y="594"/>
                    <a:pt x="206" y="571"/>
                    <a:pt x="229" y="526"/>
                  </a:cubicBezTo>
                  <a:cubicBezTo>
                    <a:pt x="252" y="480"/>
                    <a:pt x="320" y="389"/>
                    <a:pt x="412" y="320"/>
                  </a:cubicBezTo>
                  <a:cubicBezTo>
                    <a:pt x="571" y="160"/>
                    <a:pt x="754" y="46"/>
                    <a:pt x="7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0" name="Google Shape;1724;p23">
              <a:extLst>
                <a:ext uri="{FF2B5EF4-FFF2-40B4-BE49-F238E27FC236}">
                  <a16:creationId xmlns:a16="http://schemas.microsoft.com/office/drawing/2014/main" id="{02D49563-0AE6-434F-C7B5-4904817B69CC}"/>
                </a:ext>
              </a:extLst>
            </p:cNvPr>
            <p:cNvSpPr/>
            <p:nvPr/>
          </p:nvSpPr>
          <p:spPr>
            <a:xfrm>
              <a:off x="7086475" y="3469675"/>
              <a:ext cx="71925" cy="60500"/>
            </a:xfrm>
            <a:custGeom>
              <a:avLst/>
              <a:gdLst/>
              <a:ahLst/>
              <a:cxnLst/>
              <a:rect l="l" t="t" r="r" b="b"/>
              <a:pathLst>
                <a:path w="2877" h="2420" extrusionOk="0">
                  <a:moveTo>
                    <a:pt x="1393" y="0"/>
                  </a:moveTo>
                  <a:cubicBezTo>
                    <a:pt x="1325" y="23"/>
                    <a:pt x="1233" y="46"/>
                    <a:pt x="1142" y="69"/>
                  </a:cubicBezTo>
                  <a:cubicBezTo>
                    <a:pt x="1051" y="92"/>
                    <a:pt x="959" y="137"/>
                    <a:pt x="868" y="183"/>
                  </a:cubicBezTo>
                  <a:cubicBezTo>
                    <a:pt x="777" y="251"/>
                    <a:pt x="686" y="320"/>
                    <a:pt x="617" y="388"/>
                  </a:cubicBezTo>
                  <a:cubicBezTo>
                    <a:pt x="549" y="480"/>
                    <a:pt x="480" y="571"/>
                    <a:pt x="412" y="662"/>
                  </a:cubicBezTo>
                  <a:cubicBezTo>
                    <a:pt x="161" y="1027"/>
                    <a:pt x="92" y="1438"/>
                    <a:pt x="24" y="1735"/>
                  </a:cubicBezTo>
                  <a:cubicBezTo>
                    <a:pt x="1" y="2032"/>
                    <a:pt x="1" y="2237"/>
                    <a:pt x="46" y="2237"/>
                  </a:cubicBezTo>
                  <a:cubicBezTo>
                    <a:pt x="49" y="2238"/>
                    <a:pt x="52" y="2239"/>
                    <a:pt x="54" y="2239"/>
                  </a:cubicBezTo>
                  <a:cubicBezTo>
                    <a:pt x="100" y="2239"/>
                    <a:pt x="167" y="2062"/>
                    <a:pt x="275" y="1803"/>
                  </a:cubicBezTo>
                  <a:cubicBezTo>
                    <a:pt x="389" y="1552"/>
                    <a:pt x="526" y="1210"/>
                    <a:pt x="754" y="982"/>
                  </a:cubicBezTo>
                  <a:cubicBezTo>
                    <a:pt x="939" y="755"/>
                    <a:pt x="1162" y="659"/>
                    <a:pt x="1321" y="659"/>
                  </a:cubicBezTo>
                  <a:cubicBezTo>
                    <a:pt x="1338" y="659"/>
                    <a:pt x="1355" y="660"/>
                    <a:pt x="1370" y="662"/>
                  </a:cubicBezTo>
                  <a:cubicBezTo>
                    <a:pt x="1553" y="708"/>
                    <a:pt x="1667" y="776"/>
                    <a:pt x="1667" y="776"/>
                  </a:cubicBezTo>
                  <a:cubicBezTo>
                    <a:pt x="1667" y="776"/>
                    <a:pt x="1690" y="776"/>
                    <a:pt x="1736" y="822"/>
                  </a:cubicBezTo>
                  <a:cubicBezTo>
                    <a:pt x="1758" y="822"/>
                    <a:pt x="1804" y="845"/>
                    <a:pt x="1827" y="868"/>
                  </a:cubicBezTo>
                  <a:cubicBezTo>
                    <a:pt x="1872" y="890"/>
                    <a:pt x="1895" y="936"/>
                    <a:pt x="1941" y="959"/>
                  </a:cubicBezTo>
                  <a:cubicBezTo>
                    <a:pt x="1964" y="982"/>
                    <a:pt x="1987" y="1005"/>
                    <a:pt x="2009" y="1027"/>
                  </a:cubicBezTo>
                  <a:cubicBezTo>
                    <a:pt x="2032" y="1050"/>
                    <a:pt x="2032" y="1073"/>
                    <a:pt x="2055" y="1096"/>
                  </a:cubicBezTo>
                  <a:cubicBezTo>
                    <a:pt x="2101" y="1142"/>
                    <a:pt x="2169" y="1187"/>
                    <a:pt x="2192" y="1256"/>
                  </a:cubicBezTo>
                  <a:cubicBezTo>
                    <a:pt x="2238" y="1324"/>
                    <a:pt x="2283" y="1393"/>
                    <a:pt x="2329" y="1461"/>
                  </a:cubicBezTo>
                  <a:lnTo>
                    <a:pt x="2375" y="1575"/>
                  </a:lnTo>
                  <a:cubicBezTo>
                    <a:pt x="2375" y="1598"/>
                    <a:pt x="2397" y="1621"/>
                    <a:pt x="2397" y="1644"/>
                  </a:cubicBezTo>
                  <a:lnTo>
                    <a:pt x="2443" y="1758"/>
                  </a:lnTo>
                  <a:cubicBezTo>
                    <a:pt x="2489" y="1895"/>
                    <a:pt x="2557" y="2055"/>
                    <a:pt x="2603" y="2191"/>
                  </a:cubicBezTo>
                  <a:cubicBezTo>
                    <a:pt x="2626" y="2260"/>
                    <a:pt x="2649" y="2351"/>
                    <a:pt x="2694" y="2420"/>
                  </a:cubicBezTo>
                  <a:cubicBezTo>
                    <a:pt x="2740" y="2351"/>
                    <a:pt x="2785" y="2191"/>
                    <a:pt x="2808" y="2077"/>
                  </a:cubicBezTo>
                  <a:cubicBezTo>
                    <a:pt x="2854" y="1918"/>
                    <a:pt x="2877" y="1735"/>
                    <a:pt x="2854" y="1552"/>
                  </a:cubicBezTo>
                  <a:cubicBezTo>
                    <a:pt x="2854" y="1507"/>
                    <a:pt x="2831" y="1438"/>
                    <a:pt x="2808" y="1370"/>
                  </a:cubicBezTo>
                  <a:cubicBezTo>
                    <a:pt x="2785" y="1324"/>
                    <a:pt x="2785" y="1301"/>
                    <a:pt x="2763" y="1256"/>
                  </a:cubicBezTo>
                  <a:cubicBezTo>
                    <a:pt x="2740" y="1164"/>
                    <a:pt x="2694" y="1073"/>
                    <a:pt x="2671" y="982"/>
                  </a:cubicBezTo>
                  <a:cubicBezTo>
                    <a:pt x="2580" y="799"/>
                    <a:pt x="2466" y="617"/>
                    <a:pt x="2329" y="480"/>
                  </a:cubicBezTo>
                  <a:cubicBezTo>
                    <a:pt x="2283" y="411"/>
                    <a:pt x="2238" y="365"/>
                    <a:pt x="2192" y="320"/>
                  </a:cubicBezTo>
                  <a:cubicBezTo>
                    <a:pt x="2146" y="274"/>
                    <a:pt x="2101" y="229"/>
                    <a:pt x="2055" y="206"/>
                  </a:cubicBezTo>
                  <a:cubicBezTo>
                    <a:pt x="2009" y="183"/>
                    <a:pt x="1987" y="160"/>
                    <a:pt x="1964" y="137"/>
                  </a:cubicBezTo>
                  <a:cubicBezTo>
                    <a:pt x="1941" y="137"/>
                    <a:pt x="1941" y="114"/>
                    <a:pt x="1941" y="114"/>
                  </a:cubicBezTo>
                  <a:cubicBezTo>
                    <a:pt x="1941" y="114"/>
                    <a:pt x="1872" y="92"/>
                    <a:pt x="1781" y="69"/>
                  </a:cubicBezTo>
                  <a:cubicBezTo>
                    <a:pt x="1713" y="23"/>
                    <a:pt x="1553" y="23"/>
                    <a:pt x="13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1" name="Google Shape;1725;p23">
              <a:extLst>
                <a:ext uri="{FF2B5EF4-FFF2-40B4-BE49-F238E27FC236}">
                  <a16:creationId xmlns:a16="http://schemas.microsoft.com/office/drawing/2014/main" id="{A716052F-CDCA-1C7B-7AB0-19650FD66809}"/>
                </a:ext>
              </a:extLst>
            </p:cNvPr>
            <p:cNvSpPr/>
            <p:nvPr/>
          </p:nvSpPr>
          <p:spPr>
            <a:xfrm>
              <a:off x="6919850" y="3443200"/>
              <a:ext cx="65650" cy="60725"/>
            </a:xfrm>
            <a:custGeom>
              <a:avLst/>
              <a:gdLst/>
              <a:ahLst/>
              <a:cxnLst/>
              <a:rect l="l" t="t" r="r" b="b"/>
              <a:pathLst>
                <a:path w="2626" h="2429" extrusionOk="0">
                  <a:moveTo>
                    <a:pt x="1475" y="0"/>
                  </a:moveTo>
                  <a:cubicBezTo>
                    <a:pt x="1445" y="0"/>
                    <a:pt x="1418" y="3"/>
                    <a:pt x="1393" y="9"/>
                  </a:cubicBezTo>
                  <a:lnTo>
                    <a:pt x="1256" y="9"/>
                  </a:lnTo>
                  <a:cubicBezTo>
                    <a:pt x="1256" y="9"/>
                    <a:pt x="1256" y="9"/>
                    <a:pt x="1233" y="32"/>
                  </a:cubicBezTo>
                  <a:cubicBezTo>
                    <a:pt x="1211" y="32"/>
                    <a:pt x="1165" y="55"/>
                    <a:pt x="1119" y="55"/>
                  </a:cubicBezTo>
                  <a:cubicBezTo>
                    <a:pt x="1096" y="78"/>
                    <a:pt x="1051" y="101"/>
                    <a:pt x="982" y="123"/>
                  </a:cubicBezTo>
                  <a:cubicBezTo>
                    <a:pt x="937" y="146"/>
                    <a:pt x="868" y="192"/>
                    <a:pt x="822" y="238"/>
                  </a:cubicBezTo>
                  <a:cubicBezTo>
                    <a:pt x="777" y="260"/>
                    <a:pt x="754" y="283"/>
                    <a:pt x="708" y="306"/>
                  </a:cubicBezTo>
                  <a:cubicBezTo>
                    <a:pt x="434" y="511"/>
                    <a:pt x="161" y="899"/>
                    <a:pt x="46" y="1242"/>
                  </a:cubicBezTo>
                  <a:cubicBezTo>
                    <a:pt x="24" y="1356"/>
                    <a:pt x="1" y="1470"/>
                    <a:pt x="1" y="1584"/>
                  </a:cubicBezTo>
                  <a:cubicBezTo>
                    <a:pt x="1" y="1630"/>
                    <a:pt x="24" y="1812"/>
                    <a:pt x="92" y="1835"/>
                  </a:cubicBezTo>
                  <a:cubicBezTo>
                    <a:pt x="161" y="1835"/>
                    <a:pt x="366" y="1447"/>
                    <a:pt x="412" y="1379"/>
                  </a:cubicBezTo>
                  <a:lnTo>
                    <a:pt x="480" y="1288"/>
                  </a:lnTo>
                  <a:cubicBezTo>
                    <a:pt x="503" y="1265"/>
                    <a:pt x="503" y="1242"/>
                    <a:pt x="526" y="1242"/>
                  </a:cubicBezTo>
                  <a:lnTo>
                    <a:pt x="594" y="1151"/>
                  </a:lnTo>
                  <a:cubicBezTo>
                    <a:pt x="663" y="1082"/>
                    <a:pt x="708" y="1036"/>
                    <a:pt x="754" y="991"/>
                  </a:cubicBezTo>
                  <a:cubicBezTo>
                    <a:pt x="987" y="779"/>
                    <a:pt x="1239" y="646"/>
                    <a:pt x="1548" y="646"/>
                  </a:cubicBezTo>
                  <a:cubicBezTo>
                    <a:pt x="1572" y="646"/>
                    <a:pt x="1597" y="647"/>
                    <a:pt x="1621" y="648"/>
                  </a:cubicBezTo>
                  <a:cubicBezTo>
                    <a:pt x="1781" y="671"/>
                    <a:pt x="1987" y="808"/>
                    <a:pt x="2124" y="1105"/>
                  </a:cubicBezTo>
                  <a:cubicBezTo>
                    <a:pt x="2260" y="1356"/>
                    <a:pt x="2306" y="1721"/>
                    <a:pt x="2375" y="1972"/>
                  </a:cubicBezTo>
                  <a:cubicBezTo>
                    <a:pt x="2397" y="2223"/>
                    <a:pt x="2420" y="2429"/>
                    <a:pt x="2466" y="2429"/>
                  </a:cubicBezTo>
                  <a:cubicBezTo>
                    <a:pt x="2489" y="2429"/>
                    <a:pt x="2557" y="2246"/>
                    <a:pt x="2580" y="1949"/>
                  </a:cubicBezTo>
                  <a:cubicBezTo>
                    <a:pt x="2603" y="1676"/>
                    <a:pt x="2626" y="1265"/>
                    <a:pt x="2489" y="877"/>
                  </a:cubicBezTo>
                  <a:cubicBezTo>
                    <a:pt x="2466" y="785"/>
                    <a:pt x="2420" y="694"/>
                    <a:pt x="2375" y="603"/>
                  </a:cubicBezTo>
                  <a:cubicBezTo>
                    <a:pt x="2329" y="511"/>
                    <a:pt x="2260" y="420"/>
                    <a:pt x="2215" y="352"/>
                  </a:cubicBezTo>
                  <a:cubicBezTo>
                    <a:pt x="2146" y="283"/>
                    <a:pt x="2055" y="215"/>
                    <a:pt x="1987" y="169"/>
                  </a:cubicBezTo>
                  <a:cubicBezTo>
                    <a:pt x="1918" y="123"/>
                    <a:pt x="1827" y="78"/>
                    <a:pt x="1758" y="55"/>
                  </a:cubicBezTo>
                  <a:cubicBezTo>
                    <a:pt x="1658" y="22"/>
                    <a:pt x="1558" y="0"/>
                    <a:pt x="14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2" name="Google Shape;1726;p23">
              <a:extLst>
                <a:ext uri="{FF2B5EF4-FFF2-40B4-BE49-F238E27FC236}">
                  <a16:creationId xmlns:a16="http://schemas.microsoft.com/office/drawing/2014/main" id="{631549E1-CD27-A78C-CB0E-5185E8D927A0}"/>
                </a:ext>
              </a:extLst>
            </p:cNvPr>
            <p:cNvSpPr/>
            <p:nvPr/>
          </p:nvSpPr>
          <p:spPr>
            <a:xfrm>
              <a:off x="6971775" y="3545000"/>
              <a:ext cx="90200" cy="40525"/>
            </a:xfrm>
            <a:custGeom>
              <a:avLst/>
              <a:gdLst/>
              <a:ahLst/>
              <a:cxnLst/>
              <a:rect l="l" t="t" r="r" b="b"/>
              <a:pathLst>
                <a:path w="3608" h="1621" extrusionOk="0">
                  <a:moveTo>
                    <a:pt x="594" y="0"/>
                  </a:moveTo>
                  <a:cubicBezTo>
                    <a:pt x="549" y="0"/>
                    <a:pt x="503" y="91"/>
                    <a:pt x="435" y="137"/>
                  </a:cubicBezTo>
                  <a:cubicBezTo>
                    <a:pt x="412" y="183"/>
                    <a:pt x="389" y="206"/>
                    <a:pt x="366" y="206"/>
                  </a:cubicBezTo>
                  <a:lnTo>
                    <a:pt x="320" y="206"/>
                  </a:lnTo>
                  <a:cubicBezTo>
                    <a:pt x="320" y="206"/>
                    <a:pt x="298" y="251"/>
                    <a:pt x="206" y="274"/>
                  </a:cubicBezTo>
                  <a:cubicBezTo>
                    <a:pt x="161" y="274"/>
                    <a:pt x="95" y="264"/>
                    <a:pt x="56" y="264"/>
                  </a:cubicBezTo>
                  <a:cubicBezTo>
                    <a:pt x="36" y="264"/>
                    <a:pt x="24" y="266"/>
                    <a:pt x="24" y="274"/>
                  </a:cubicBezTo>
                  <a:cubicBezTo>
                    <a:pt x="1" y="297"/>
                    <a:pt x="47" y="388"/>
                    <a:pt x="183" y="457"/>
                  </a:cubicBezTo>
                  <a:cubicBezTo>
                    <a:pt x="229" y="480"/>
                    <a:pt x="298" y="480"/>
                    <a:pt x="366" y="480"/>
                  </a:cubicBezTo>
                  <a:cubicBezTo>
                    <a:pt x="389" y="525"/>
                    <a:pt x="389" y="571"/>
                    <a:pt x="412" y="616"/>
                  </a:cubicBezTo>
                  <a:cubicBezTo>
                    <a:pt x="457" y="799"/>
                    <a:pt x="572" y="1050"/>
                    <a:pt x="754" y="1233"/>
                  </a:cubicBezTo>
                  <a:cubicBezTo>
                    <a:pt x="960" y="1393"/>
                    <a:pt x="1188" y="1529"/>
                    <a:pt x="1393" y="1575"/>
                  </a:cubicBezTo>
                  <a:cubicBezTo>
                    <a:pt x="1485" y="1598"/>
                    <a:pt x="1576" y="1621"/>
                    <a:pt x="1621" y="1621"/>
                  </a:cubicBezTo>
                  <a:lnTo>
                    <a:pt x="1804" y="1621"/>
                  </a:lnTo>
                  <a:cubicBezTo>
                    <a:pt x="1827" y="1598"/>
                    <a:pt x="1873" y="1598"/>
                    <a:pt x="1918" y="1598"/>
                  </a:cubicBezTo>
                  <a:cubicBezTo>
                    <a:pt x="1964" y="1575"/>
                    <a:pt x="1987" y="1575"/>
                    <a:pt x="2055" y="1552"/>
                  </a:cubicBezTo>
                  <a:cubicBezTo>
                    <a:pt x="2238" y="1507"/>
                    <a:pt x="2466" y="1370"/>
                    <a:pt x="2649" y="1187"/>
                  </a:cubicBezTo>
                  <a:cubicBezTo>
                    <a:pt x="2900" y="959"/>
                    <a:pt x="3082" y="685"/>
                    <a:pt x="3174" y="502"/>
                  </a:cubicBezTo>
                  <a:cubicBezTo>
                    <a:pt x="3196" y="548"/>
                    <a:pt x="3242" y="571"/>
                    <a:pt x="3242" y="571"/>
                  </a:cubicBezTo>
                  <a:cubicBezTo>
                    <a:pt x="3242" y="571"/>
                    <a:pt x="3271" y="577"/>
                    <a:pt x="3311" y="577"/>
                  </a:cubicBezTo>
                  <a:cubicBezTo>
                    <a:pt x="3351" y="577"/>
                    <a:pt x="3402" y="571"/>
                    <a:pt x="3448" y="548"/>
                  </a:cubicBezTo>
                  <a:cubicBezTo>
                    <a:pt x="3539" y="525"/>
                    <a:pt x="3607" y="434"/>
                    <a:pt x="3584" y="411"/>
                  </a:cubicBezTo>
                  <a:cubicBezTo>
                    <a:pt x="3562" y="388"/>
                    <a:pt x="3493" y="388"/>
                    <a:pt x="3425" y="365"/>
                  </a:cubicBezTo>
                  <a:cubicBezTo>
                    <a:pt x="3402" y="343"/>
                    <a:pt x="3379" y="343"/>
                    <a:pt x="3356" y="343"/>
                  </a:cubicBezTo>
                  <a:cubicBezTo>
                    <a:pt x="3356" y="320"/>
                    <a:pt x="3333" y="320"/>
                    <a:pt x="3333" y="320"/>
                  </a:cubicBezTo>
                  <a:lnTo>
                    <a:pt x="3311" y="320"/>
                  </a:lnTo>
                  <a:cubicBezTo>
                    <a:pt x="3288" y="320"/>
                    <a:pt x="3265" y="297"/>
                    <a:pt x="3242" y="297"/>
                  </a:cubicBezTo>
                  <a:cubicBezTo>
                    <a:pt x="3203" y="277"/>
                    <a:pt x="3164" y="224"/>
                    <a:pt x="3124" y="224"/>
                  </a:cubicBezTo>
                  <a:cubicBezTo>
                    <a:pt x="3118" y="224"/>
                    <a:pt x="3112" y="225"/>
                    <a:pt x="3105" y="228"/>
                  </a:cubicBezTo>
                  <a:cubicBezTo>
                    <a:pt x="3082" y="228"/>
                    <a:pt x="3059" y="320"/>
                    <a:pt x="3105" y="411"/>
                  </a:cubicBezTo>
                  <a:cubicBezTo>
                    <a:pt x="3105" y="434"/>
                    <a:pt x="3105" y="457"/>
                    <a:pt x="3128" y="457"/>
                  </a:cubicBezTo>
                  <a:cubicBezTo>
                    <a:pt x="3014" y="594"/>
                    <a:pt x="2808" y="845"/>
                    <a:pt x="2534" y="1050"/>
                  </a:cubicBezTo>
                  <a:cubicBezTo>
                    <a:pt x="2352" y="1187"/>
                    <a:pt x="2146" y="1278"/>
                    <a:pt x="1987" y="1324"/>
                  </a:cubicBezTo>
                  <a:cubicBezTo>
                    <a:pt x="1941" y="1324"/>
                    <a:pt x="1895" y="1347"/>
                    <a:pt x="1873" y="1347"/>
                  </a:cubicBezTo>
                  <a:lnTo>
                    <a:pt x="1644" y="1347"/>
                  </a:lnTo>
                  <a:cubicBezTo>
                    <a:pt x="1599" y="1347"/>
                    <a:pt x="1530" y="1347"/>
                    <a:pt x="1439" y="1324"/>
                  </a:cubicBezTo>
                  <a:cubicBezTo>
                    <a:pt x="1279" y="1301"/>
                    <a:pt x="1074" y="1210"/>
                    <a:pt x="891" y="1073"/>
                  </a:cubicBezTo>
                  <a:cubicBezTo>
                    <a:pt x="708" y="936"/>
                    <a:pt x="572" y="753"/>
                    <a:pt x="503" y="594"/>
                  </a:cubicBezTo>
                  <a:cubicBezTo>
                    <a:pt x="480" y="548"/>
                    <a:pt x="457" y="502"/>
                    <a:pt x="435" y="457"/>
                  </a:cubicBezTo>
                  <a:lnTo>
                    <a:pt x="457" y="457"/>
                  </a:lnTo>
                  <a:cubicBezTo>
                    <a:pt x="457" y="457"/>
                    <a:pt x="480" y="434"/>
                    <a:pt x="526" y="388"/>
                  </a:cubicBezTo>
                  <a:cubicBezTo>
                    <a:pt x="549" y="343"/>
                    <a:pt x="594" y="297"/>
                    <a:pt x="617" y="228"/>
                  </a:cubicBezTo>
                  <a:cubicBezTo>
                    <a:pt x="640" y="114"/>
                    <a:pt x="617" y="0"/>
                    <a:pt x="59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3" name="Google Shape;1727;p23">
              <a:extLst>
                <a:ext uri="{FF2B5EF4-FFF2-40B4-BE49-F238E27FC236}">
                  <a16:creationId xmlns:a16="http://schemas.microsoft.com/office/drawing/2014/main" id="{8D023746-334E-4039-51C9-871EBD34A804}"/>
                </a:ext>
              </a:extLst>
            </p:cNvPr>
            <p:cNvSpPr/>
            <p:nvPr/>
          </p:nvSpPr>
          <p:spPr>
            <a:xfrm>
              <a:off x="6991175" y="3583150"/>
              <a:ext cx="24000" cy="13225"/>
            </a:xfrm>
            <a:custGeom>
              <a:avLst/>
              <a:gdLst/>
              <a:ahLst/>
              <a:cxnLst/>
              <a:rect l="l" t="t" r="r" b="b"/>
              <a:pathLst>
                <a:path w="960" h="529" extrusionOk="0">
                  <a:moveTo>
                    <a:pt x="30" y="1"/>
                  </a:moveTo>
                  <a:cubicBezTo>
                    <a:pt x="27" y="1"/>
                    <a:pt x="25" y="2"/>
                    <a:pt x="24" y="3"/>
                  </a:cubicBezTo>
                  <a:cubicBezTo>
                    <a:pt x="1" y="3"/>
                    <a:pt x="24" y="163"/>
                    <a:pt x="138" y="277"/>
                  </a:cubicBezTo>
                  <a:cubicBezTo>
                    <a:pt x="184" y="323"/>
                    <a:pt x="229" y="392"/>
                    <a:pt x="275" y="414"/>
                  </a:cubicBezTo>
                  <a:cubicBezTo>
                    <a:pt x="343" y="460"/>
                    <a:pt x="366" y="460"/>
                    <a:pt x="366" y="460"/>
                  </a:cubicBezTo>
                  <a:cubicBezTo>
                    <a:pt x="366" y="460"/>
                    <a:pt x="412" y="483"/>
                    <a:pt x="457" y="506"/>
                  </a:cubicBezTo>
                  <a:cubicBezTo>
                    <a:pt x="503" y="506"/>
                    <a:pt x="594" y="506"/>
                    <a:pt x="663" y="528"/>
                  </a:cubicBezTo>
                  <a:cubicBezTo>
                    <a:pt x="823" y="506"/>
                    <a:pt x="960" y="460"/>
                    <a:pt x="960" y="437"/>
                  </a:cubicBezTo>
                  <a:cubicBezTo>
                    <a:pt x="937" y="414"/>
                    <a:pt x="800" y="414"/>
                    <a:pt x="686" y="392"/>
                  </a:cubicBezTo>
                  <a:cubicBezTo>
                    <a:pt x="617" y="369"/>
                    <a:pt x="549" y="369"/>
                    <a:pt x="503" y="346"/>
                  </a:cubicBezTo>
                  <a:cubicBezTo>
                    <a:pt x="457" y="323"/>
                    <a:pt x="435" y="300"/>
                    <a:pt x="435" y="300"/>
                  </a:cubicBezTo>
                  <a:cubicBezTo>
                    <a:pt x="435" y="300"/>
                    <a:pt x="412" y="300"/>
                    <a:pt x="366" y="277"/>
                  </a:cubicBezTo>
                  <a:cubicBezTo>
                    <a:pt x="321" y="255"/>
                    <a:pt x="275" y="209"/>
                    <a:pt x="229" y="186"/>
                  </a:cubicBezTo>
                  <a:cubicBezTo>
                    <a:pt x="124" y="123"/>
                    <a:pt x="57"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4" name="Google Shape;1728;p23">
              <a:extLst>
                <a:ext uri="{FF2B5EF4-FFF2-40B4-BE49-F238E27FC236}">
                  <a16:creationId xmlns:a16="http://schemas.microsoft.com/office/drawing/2014/main" id="{5576C882-4F47-17D4-4A63-F4773F0029D2}"/>
                </a:ext>
              </a:extLst>
            </p:cNvPr>
            <p:cNvSpPr/>
            <p:nvPr/>
          </p:nvSpPr>
          <p:spPr>
            <a:xfrm>
              <a:off x="7149250" y="3485075"/>
              <a:ext cx="22850" cy="15425"/>
            </a:xfrm>
            <a:custGeom>
              <a:avLst/>
              <a:gdLst/>
              <a:ahLst/>
              <a:cxnLst/>
              <a:rect l="l" t="t" r="r" b="b"/>
              <a:pathLst>
                <a:path w="914" h="617" extrusionOk="0">
                  <a:moveTo>
                    <a:pt x="845" y="1"/>
                  </a:moveTo>
                  <a:cubicBezTo>
                    <a:pt x="822" y="1"/>
                    <a:pt x="799" y="160"/>
                    <a:pt x="731" y="252"/>
                  </a:cubicBezTo>
                  <a:cubicBezTo>
                    <a:pt x="640" y="343"/>
                    <a:pt x="526" y="389"/>
                    <a:pt x="526" y="389"/>
                  </a:cubicBezTo>
                  <a:cubicBezTo>
                    <a:pt x="526" y="389"/>
                    <a:pt x="503" y="411"/>
                    <a:pt x="457" y="434"/>
                  </a:cubicBezTo>
                  <a:cubicBezTo>
                    <a:pt x="411" y="457"/>
                    <a:pt x="343" y="457"/>
                    <a:pt x="297" y="457"/>
                  </a:cubicBezTo>
                  <a:cubicBezTo>
                    <a:pt x="160" y="457"/>
                    <a:pt x="46" y="389"/>
                    <a:pt x="23" y="389"/>
                  </a:cubicBezTo>
                  <a:cubicBezTo>
                    <a:pt x="1" y="411"/>
                    <a:pt x="92" y="571"/>
                    <a:pt x="274" y="594"/>
                  </a:cubicBezTo>
                  <a:cubicBezTo>
                    <a:pt x="343" y="617"/>
                    <a:pt x="434" y="617"/>
                    <a:pt x="503" y="617"/>
                  </a:cubicBezTo>
                  <a:cubicBezTo>
                    <a:pt x="571" y="594"/>
                    <a:pt x="617" y="571"/>
                    <a:pt x="617" y="571"/>
                  </a:cubicBezTo>
                  <a:cubicBezTo>
                    <a:pt x="617" y="571"/>
                    <a:pt x="662" y="548"/>
                    <a:pt x="708" y="503"/>
                  </a:cubicBezTo>
                  <a:cubicBezTo>
                    <a:pt x="754" y="480"/>
                    <a:pt x="799" y="411"/>
                    <a:pt x="845" y="320"/>
                  </a:cubicBezTo>
                  <a:cubicBezTo>
                    <a:pt x="914" y="160"/>
                    <a:pt x="868" y="1"/>
                    <a:pt x="84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5" name="Google Shape;1729;p23">
              <a:extLst>
                <a:ext uri="{FF2B5EF4-FFF2-40B4-BE49-F238E27FC236}">
                  <a16:creationId xmlns:a16="http://schemas.microsoft.com/office/drawing/2014/main" id="{5941C60F-A88B-252C-B4E7-8D5BC6253367}"/>
                </a:ext>
              </a:extLst>
            </p:cNvPr>
            <p:cNvSpPr/>
            <p:nvPr/>
          </p:nvSpPr>
          <p:spPr>
            <a:xfrm>
              <a:off x="7154375" y="3503325"/>
              <a:ext cx="25725" cy="13150"/>
            </a:xfrm>
            <a:custGeom>
              <a:avLst/>
              <a:gdLst/>
              <a:ahLst/>
              <a:cxnLst/>
              <a:rect l="l" t="t" r="r" b="b"/>
              <a:pathLst>
                <a:path w="1029" h="526" extrusionOk="0">
                  <a:moveTo>
                    <a:pt x="1005" y="1"/>
                  </a:moveTo>
                  <a:cubicBezTo>
                    <a:pt x="982" y="1"/>
                    <a:pt x="937" y="161"/>
                    <a:pt x="846" y="229"/>
                  </a:cubicBezTo>
                  <a:cubicBezTo>
                    <a:pt x="731" y="320"/>
                    <a:pt x="594" y="320"/>
                    <a:pt x="594" y="320"/>
                  </a:cubicBezTo>
                  <a:cubicBezTo>
                    <a:pt x="594" y="320"/>
                    <a:pt x="534" y="331"/>
                    <a:pt x="452" y="331"/>
                  </a:cubicBezTo>
                  <a:cubicBezTo>
                    <a:pt x="412" y="331"/>
                    <a:pt x="366" y="328"/>
                    <a:pt x="321" y="320"/>
                  </a:cubicBezTo>
                  <a:cubicBezTo>
                    <a:pt x="184" y="298"/>
                    <a:pt x="47" y="206"/>
                    <a:pt x="24" y="206"/>
                  </a:cubicBezTo>
                  <a:cubicBezTo>
                    <a:pt x="1" y="229"/>
                    <a:pt x="92" y="389"/>
                    <a:pt x="275" y="457"/>
                  </a:cubicBezTo>
                  <a:cubicBezTo>
                    <a:pt x="343" y="480"/>
                    <a:pt x="435" y="503"/>
                    <a:pt x="503" y="526"/>
                  </a:cubicBezTo>
                  <a:lnTo>
                    <a:pt x="617" y="526"/>
                  </a:lnTo>
                  <a:cubicBezTo>
                    <a:pt x="617" y="526"/>
                    <a:pt x="663" y="503"/>
                    <a:pt x="731" y="480"/>
                  </a:cubicBezTo>
                  <a:cubicBezTo>
                    <a:pt x="800" y="457"/>
                    <a:pt x="868" y="412"/>
                    <a:pt x="937" y="343"/>
                  </a:cubicBezTo>
                  <a:cubicBezTo>
                    <a:pt x="1005" y="252"/>
                    <a:pt x="1028" y="161"/>
                    <a:pt x="1028" y="115"/>
                  </a:cubicBezTo>
                  <a:cubicBezTo>
                    <a:pt x="1028" y="47"/>
                    <a:pt x="1028" y="1"/>
                    <a:pt x="10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6" name="Google Shape;1730;p23">
              <a:extLst>
                <a:ext uri="{FF2B5EF4-FFF2-40B4-BE49-F238E27FC236}">
                  <a16:creationId xmlns:a16="http://schemas.microsoft.com/office/drawing/2014/main" id="{A0BA5FF8-4A57-9CFC-9C63-3A7B737ADBDE}"/>
                </a:ext>
              </a:extLst>
            </p:cNvPr>
            <p:cNvSpPr/>
            <p:nvPr/>
          </p:nvSpPr>
          <p:spPr>
            <a:xfrm>
              <a:off x="6924425" y="3437575"/>
              <a:ext cx="13150" cy="20925"/>
            </a:xfrm>
            <a:custGeom>
              <a:avLst/>
              <a:gdLst/>
              <a:ahLst/>
              <a:cxnLst/>
              <a:rect l="l" t="t" r="r" b="b"/>
              <a:pathLst>
                <a:path w="526" h="837" extrusionOk="0">
                  <a:moveTo>
                    <a:pt x="354" y="0"/>
                  </a:moveTo>
                  <a:cubicBezTo>
                    <a:pt x="315" y="0"/>
                    <a:pt x="187" y="51"/>
                    <a:pt x="92" y="166"/>
                  </a:cubicBezTo>
                  <a:cubicBezTo>
                    <a:pt x="46" y="234"/>
                    <a:pt x="23" y="326"/>
                    <a:pt x="0" y="371"/>
                  </a:cubicBezTo>
                  <a:cubicBezTo>
                    <a:pt x="0" y="440"/>
                    <a:pt x="0" y="485"/>
                    <a:pt x="0" y="485"/>
                  </a:cubicBezTo>
                  <a:cubicBezTo>
                    <a:pt x="0" y="485"/>
                    <a:pt x="23" y="531"/>
                    <a:pt x="46" y="599"/>
                  </a:cubicBezTo>
                  <a:cubicBezTo>
                    <a:pt x="69" y="668"/>
                    <a:pt x="137" y="736"/>
                    <a:pt x="206" y="782"/>
                  </a:cubicBezTo>
                  <a:cubicBezTo>
                    <a:pt x="278" y="823"/>
                    <a:pt x="351" y="837"/>
                    <a:pt x="408" y="837"/>
                  </a:cubicBezTo>
                  <a:cubicBezTo>
                    <a:pt x="478" y="837"/>
                    <a:pt x="525" y="817"/>
                    <a:pt x="525" y="805"/>
                  </a:cubicBezTo>
                  <a:cubicBezTo>
                    <a:pt x="525" y="782"/>
                    <a:pt x="388" y="759"/>
                    <a:pt x="297" y="668"/>
                  </a:cubicBezTo>
                  <a:cubicBezTo>
                    <a:pt x="251" y="622"/>
                    <a:pt x="229" y="554"/>
                    <a:pt x="229" y="531"/>
                  </a:cubicBezTo>
                  <a:cubicBezTo>
                    <a:pt x="206" y="485"/>
                    <a:pt x="206" y="463"/>
                    <a:pt x="206" y="463"/>
                  </a:cubicBezTo>
                  <a:cubicBezTo>
                    <a:pt x="206" y="463"/>
                    <a:pt x="206" y="440"/>
                    <a:pt x="206" y="394"/>
                  </a:cubicBezTo>
                  <a:cubicBezTo>
                    <a:pt x="183" y="348"/>
                    <a:pt x="206" y="303"/>
                    <a:pt x="229" y="234"/>
                  </a:cubicBezTo>
                  <a:cubicBezTo>
                    <a:pt x="274" y="120"/>
                    <a:pt x="388" y="29"/>
                    <a:pt x="366" y="6"/>
                  </a:cubicBezTo>
                  <a:cubicBezTo>
                    <a:pt x="366" y="2"/>
                    <a:pt x="361" y="0"/>
                    <a:pt x="3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7" name="Google Shape;1731;p23">
              <a:extLst>
                <a:ext uri="{FF2B5EF4-FFF2-40B4-BE49-F238E27FC236}">
                  <a16:creationId xmlns:a16="http://schemas.microsoft.com/office/drawing/2014/main" id="{C514FBEA-D545-AA79-0C93-BBFCED057FFF}"/>
                </a:ext>
              </a:extLst>
            </p:cNvPr>
            <p:cNvSpPr/>
            <p:nvPr/>
          </p:nvSpPr>
          <p:spPr>
            <a:xfrm>
              <a:off x="6911300" y="3449625"/>
              <a:ext cx="17150" cy="20375"/>
            </a:xfrm>
            <a:custGeom>
              <a:avLst/>
              <a:gdLst/>
              <a:ahLst/>
              <a:cxnLst/>
              <a:rect l="l" t="t" r="r" b="b"/>
              <a:pathLst>
                <a:path w="686" h="815" extrusionOk="0">
                  <a:moveTo>
                    <a:pt x="131" y="1"/>
                  </a:moveTo>
                  <a:cubicBezTo>
                    <a:pt x="102" y="1"/>
                    <a:pt x="23" y="131"/>
                    <a:pt x="23" y="300"/>
                  </a:cubicBezTo>
                  <a:cubicBezTo>
                    <a:pt x="0" y="369"/>
                    <a:pt x="23" y="460"/>
                    <a:pt x="46" y="528"/>
                  </a:cubicBezTo>
                  <a:cubicBezTo>
                    <a:pt x="46" y="574"/>
                    <a:pt x="92" y="620"/>
                    <a:pt x="92" y="620"/>
                  </a:cubicBezTo>
                  <a:cubicBezTo>
                    <a:pt x="92" y="620"/>
                    <a:pt x="115" y="665"/>
                    <a:pt x="160" y="711"/>
                  </a:cubicBezTo>
                  <a:cubicBezTo>
                    <a:pt x="206" y="757"/>
                    <a:pt x="297" y="802"/>
                    <a:pt x="366" y="802"/>
                  </a:cubicBezTo>
                  <a:cubicBezTo>
                    <a:pt x="401" y="811"/>
                    <a:pt x="435" y="815"/>
                    <a:pt x="467" y="815"/>
                  </a:cubicBezTo>
                  <a:cubicBezTo>
                    <a:pt x="596" y="815"/>
                    <a:pt x="685" y="752"/>
                    <a:pt x="685" y="734"/>
                  </a:cubicBezTo>
                  <a:cubicBezTo>
                    <a:pt x="662" y="711"/>
                    <a:pt x="525" y="734"/>
                    <a:pt x="411" y="665"/>
                  </a:cubicBezTo>
                  <a:cubicBezTo>
                    <a:pt x="366" y="642"/>
                    <a:pt x="320" y="597"/>
                    <a:pt x="297" y="574"/>
                  </a:cubicBezTo>
                  <a:cubicBezTo>
                    <a:pt x="274" y="528"/>
                    <a:pt x="251" y="506"/>
                    <a:pt x="251" y="506"/>
                  </a:cubicBezTo>
                  <a:cubicBezTo>
                    <a:pt x="251" y="506"/>
                    <a:pt x="229" y="483"/>
                    <a:pt x="206" y="460"/>
                  </a:cubicBezTo>
                  <a:cubicBezTo>
                    <a:pt x="183" y="414"/>
                    <a:pt x="160" y="346"/>
                    <a:pt x="160" y="277"/>
                  </a:cubicBezTo>
                  <a:cubicBezTo>
                    <a:pt x="137" y="163"/>
                    <a:pt x="160" y="3"/>
                    <a:pt x="137" y="3"/>
                  </a:cubicBezTo>
                  <a:cubicBezTo>
                    <a:pt x="136" y="2"/>
                    <a:pt x="134" y="1"/>
                    <a:pt x="1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8" name="Google Shape;1732;p23">
              <a:extLst>
                <a:ext uri="{FF2B5EF4-FFF2-40B4-BE49-F238E27FC236}">
                  <a16:creationId xmlns:a16="http://schemas.microsoft.com/office/drawing/2014/main" id="{C368AE7E-7C9E-A6B3-B0F5-E1AAF9AC408F}"/>
                </a:ext>
              </a:extLst>
            </p:cNvPr>
            <p:cNvSpPr/>
            <p:nvPr/>
          </p:nvSpPr>
          <p:spPr>
            <a:xfrm>
              <a:off x="6856525" y="3430300"/>
              <a:ext cx="55950" cy="18275"/>
            </a:xfrm>
            <a:custGeom>
              <a:avLst/>
              <a:gdLst/>
              <a:ahLst/>
              <a:cxnLst/>
              <a:rect l="l" t="t" r="r" b="b"/>
              <a:pathLst>
                <a:path w="2238" h="731" extrusionOk="0">
                  <a:moveTo>
                    <a:pt x="2237" y="0"/>
                  </a:moveTo>
                  <a:lnTo>
                    <a:pt x="0" y="366"/>
                  </a:lnTo>
                  <a:lnTo>
                    <a:pt x="69" y="731"/>
                  </a:lnTo>
                  <a:lnTo>
                    <a:pt x="2191" y="388"/>
                  </a:lnTo>
                  <a:cubicBezTo>
                    <a:pt x="2191" y="297"/>
                    <a:pt x="2214" y="206"/>
                    <a:pt x="2237" y="114"/>
                  </a:cubicBezTo>
                  <a:cubicBezTo>
                    <a:pt x="2237" y="69"/>
                    <a:pt x="2237" y="23"/>
                    <a:pt x="223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9" name="Google Shape;1733;p23">
              <a:extLst>
                <a:ext uri="{FF2B5EF4-FFF2-40B4-BE49-F238E27FC236}">
                  <a16:creationId xmlns:a16="http://schemas.microsoft.com/office/drawing/2014/main" id="{748DB797-12D6-E067-D40F-B535ADE2AC88}"/>
                </a:ext>
              </a:extLst>
            </p:cNvPr>
            <p:cNvSpPr/>
            <p:nvPr/>
          </p:nvSpPr>
          <p:spPr>
            <a:xfrm>
              <a:off x="7201750" y="3478225"/>
              <a:ext cx="69075" cy="20575"/>
            </a:xfrm>
            <a:custGeom>
              <a:avLst/>
              <a:gdLst/>
              <a:ahLst/>
              <a:cxnLst/>
              <a:rect l="l" t="t" r="r" b="b"/>
              <a:pathLst>
                <a:path w="2763" h="823" extrusionOk="0">
                  <a:moveTo>
                    <a:pt x="2762" y="1"/>
                  </a:moveTo>
                  <a:lnTo>
                    <a:pt x="0" y="457"/>
                  </a:lnTo>
                  <a:lnTo>
                    <a:pt x="69" y="822"/>
                  </a:lnTo>
                  <a:lnTo>
                    <a:pt x="2466" y="434"/>
                  </a:lnTo>
                  <a:cubicBezTo>
                    <a:pt x="2557" y="297"/>
                    <a:pt x="2671" y="138"/>
                    <a:pt x="276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0" name="Google Shape;1734;p23">
              <a:extLst>
                <a:ext uri="{FF2B5EF4-FFF2-40B4-BE49-F238E27FC236}">
                  <a16:creationId xmlns:a16="http://schemas.microsoft.com/office/drawing/2014/main" id="{17EF701C-259E-8C27-36EF-FA1E5FF02EAA}"/>
                </a:ext>
              </a:extLst>
            </p:cNvPr>
            <p:cNvSpPr/>
            <p:nvPr/>
          </p:nvSpPr>
          <p:spPr>
            <a:xfrm>
              <a:off x="6842825" y="3387825"/>
              <a:ext cx="166650" cy="161350"/>
            </a:xfrm>
            <a:custGeom>
              <a:avLst/>
              <a:gdLst/>
              <a:ahLst/>
              <a:cxnLst/>
              <a:rect l="l" t="t" r="r" b="b"/>
              <a:pathLst>
                <a:path w="6666" h="6454" extrusionOk="0">
                  <a:moveTo>
                    <a:pt x="3365" y="370"/>
                  </a:moveTo>
                  <a:cubicBezTo>
                    <a:pt x="3423" y="370"/>
                    <a:pt x="3480" y="372"/>
                    <a:pt x="3538" y="375"/>
                  </a:cubicBezTo>
                  <a:cubicBezTo>
                    <a:pt x="5090" y="490"/>
                    <a:pt x="6277" y="1859"/>
                    <a:pt x="6186" y="3411"/>
                  </a:cubicBezTo>
                  <a:cubicBezTo>
                    <a:pt x="6077" y="4916"/>
                    <a:pt x="4822" y="6067"/>
                    <a:pt x="3357" y="6067"/>
                  </a:cubicBezTo>
                  <a:cubicBezTo>
                    <a:pt x="3288" y="6067"/>
                    <a:pt x="3219" y="6064"/>
                    <a:pt x="3150" y="6059"/>
                  </a:cubicBezTo>
                  <a:cubicBezTo>
                    <a:pt x="1575" y="5945"/>
                    <a:pt x="388" y="4598"/>
                    <a:pt x="503" y="3023"/>
                  </a:cubicBezTo>
                  <a:cubicBezTo>
                    <a:pt x="590" y="1506"/>
                    <a:pt x="1864" y="370"/>
                    <a:pt x="3365" y="370"/>
                  </a:cubicBezTo>
                  <a:close/>
                  <a:moveTo>
                    <a:pt x="3312" y="1"/>
                  </a:moveTo>
                  <a:cubicBezTo>
                    <a:pt x="1640" y="1"/>
                    <a:pt x="245" y="1304"/>
                    <a:pt x="114" y="3000"/>
                  </a:cubicBezTo>
                  <a:cubicBezTo>
                    <a:pt x="0" y="4781"/>
                    <a:pt x="1347" y="6310"/>
                    <a:pt x="3105" y="6447"/>
                  </a:cubicBezTo>
                  <a:cubicBezTo>
                    <a:pt x="3175" y="6451"/>
                    <a:pt x="3245" y="6454"/>
                    <a:pt x="3315" y="6454"/>
                  </a:cubicBezTo>
                  <a:cubicBezTo>
                    <a:pt x="5006" y="6454"/>
                    <a:pt x="6442" y="5144"/>
                    <a:pt x="6551" y="3434"/>
                  </a:cubicBezTo>
                  <a:cubicBezTo>
                    <a:pt x="6665" y="1676"/>
                    <a:pt x="5341" y="124"/>
                    <a:pt x="3561" y="10"/>
                  </a:cubicBezTo>
                  <a:cubicBezTo>
                    <a:pt x="3478" y="4"/>
                    <a:pt x="3395" y="1"/>
                    <a:pt x="331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1" name="Google Shape;1735;p23">
              <a:extLst>
                <a:ext uri="{FF2B5EF4-FFF2-40B4-BE49-F238E27FC236}">
                  <a16:creationId xmlns:a16="http://schemas.microsoft.com/office/drawing/2014/main" id="{A1D6CD27-5B3A-CDDA-A397-3BE50589FB01}"/>
                </a:ext>
              </a:extLst>
            </p:cNvPr>
            <p:cNvSpPr/>
            <p:nvPr/>
          </p:nvSpPr>
          <p:spPr>
            <a:xfrm>
              <a:off x="6861650" y="3397075"/>
              <a:ext cx="131850" cy="89850"/>
            </a:xfrm>
            <a:custGeom>
              <a:avLst/>
              <a:gdLst/>
              <a:ahLst/>
              <a:cxnLst/>
              <a:rect l="l" t="t" r="r" b="b"/>
              <a:pathLst>
                <a:path w="5274" h="3594" extrusionOk="0">
                  <a:moveTo>
                    <a:pt x="2616" y="1"/>
                  </a:moveTo>
                  <a:cubicBezTo>
                    <a:pt x="1455" y="1"/>
                    <a:pt x="458" y="670"/>
                    <a:pt x="1" y="1672"/>
                  </a:cubicBezTo>
                  <a:cubicBezTo>
                    <a:pt x="366" y="2722"/>
                    <a:pt x="1324" y="3498"/>
                    <a:pt x="2489" y="3589"/>
                  </a:cubicBezTo>
                  <a:cubicBezTo>
                    <a:pt x="2544" y="3592"/>
                    <a:pt x="2600" y="3594"/>
                    <a:pt x="2655" y="3594"/>
                  </a:cubicBezTo>
                  <a:cubicBezTo>
                    <a:pt x="3798" y="3594"/>
                    <a:pt x="4816" y="2924"/>
                    <a:pt x="5273" y="1923"/>
                  </a:cubicBezTo>
                  <a:cubicBezTo>
                    <a:pt x="4908" y="873"/>
                    <a:pt x="3949" y="97"/>
                    <a:pt x="2785" y="5"/>
                  </a:cubicBezTo>
                  <a:cubicBezTo>
                    <a:pt x="2729" y="2"/>
                    <a:pt x="2672" y="1"/>
                    <a:pt x="26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2" name="Google Shape;1736;p23">
              <a:extLst>
                <a:ext uri="{FF2B5EF4-FFF2-40B4-BE49-F238E27FC236}">
                  <a16:creationId xmlns:a16="http://schemas.microsoft.com/office/drawing/2014/main" id="{5DDE6A25-61AA-8ADF-C501-48B4FB07C2BA}"/>
                </a:ext>
              </a:extLst>
            </p:cNvPr>
            <p:cNvSpPr/>
            <p:nvPr/>
          </p:nvSpPr>
          <p:spPr>
            <a:xfrm>
              <a:off x="6942100" y="3512600"/>
              <a:ext cx="21725" cy="11900"/>
            </a:xfrm>
            <a:custGeom>
              <a:avLst/>
              <a:gdLst/>
              <a:ahLst/>
              <a:cxnLst/>
              <a:rect l="l" t="t" r="r" b="b"/>
              <a:pathLst>
                <a:path w="869" h="476" extrusionOk="0">
                  <a:moveTo>
                    <a:pt x="584" y="1"/>
                  </a:moveTo>
                  <a:cubicBezTo>
                    <a:pt x="509" y="1"/>
                    <a:pt x="424" y="14"/>
                    <a:pt x="343" y="41"/>
                  </a:cubicBezTo>
                  <a:cubicBezTo>
                    <a:pt x="115" y="132"/>
                    <a:pt x="1" y="269"/>
                    <a:pt x="47" y="383"/>
                  </a:cubicBezTo>
                  <a:cubicBezTo>
                    <a:pt x="72" y="447"/>
                    <a:pt x="156" y="476"/>
                    <a:pt x="261" y="476"/>
                  </a:cubicBezTo>
                  <a:cubicBezTo>
                    <a:pt x="342" y="476"/>
                    <a:pt x="436" y="459"/>
                    <a:pt x="526" y="429"/>
                  </a:cubicBezTo>
                  <a:cubicBezTo>
                    <a:pt x="731" y="338"/>
                    <a:pt x="868" y="201"/>
                    <a:pt x="823" y="86"/>
                  </a:cubicBezTo>
                  <a:cubicBezTo>
                    <a:pt x="795" y="31"/>
                    <a:pt x="700" y="1"/>
                    <a:pt x="58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3" name="Google Shape;1737;p23">
              <a:extLst>
                <a:ext uri="{FF2B5EF4-FFF2-40B4-BE49-F238E27FC236}">
                  <a16:creationId xmlns:a16="http://schemas.microsoft.com/office/drawing/2014/main" id="{08782EB2-3E68-FFB1-75F3-1E9F66842C36}"/>
                </a:ext>
              </a:extLst>
            </p:cNvPr>
            <p:cNvSpPr/>
            <p:nvPr/>
          </p:nvSpPr>
          <p:spPr>
            <a:xfrm>
              <a:off x="6845675" y="3387825"/>
              <a:ext cx="163800" cy="88725"/>
            </a:xfrm>
            <a:custGeom>
              <a:avLst/>
              <a:gdLst/>
              <a:ahLst/>
              <a:cxnLst/>
              <a:rect l="l" t="t" r="r" b="b"/>
              <a:pathLst>
                <a:path w="6552" h="3549" extrusionOk="0">
                  <a:moveTo>
                    <a:pt x="3198" y="1"/>
                  </a:moveTo>
                  <a:cubicBezTo>
                    <a:pt x="1526" y="1"/>
                    <a:pt x="131" y="1304"/>
                    <a:pt x="0" y="3000"/>
                  </a:cubicBezTo>
                  <a:cubicBezTo>
                    <a:pt x="0" y="3046"/>
                    <a:pt x="0" y="3069"/>
                    <a:pt x="0" y="3114"/>
                  </a:cubicBezTo>
                  <a:lnTo>
                    <a:pt x="389" y="3137"/>
                  </a:lnTo>
                  <a:cubicBezTo>
                    <a:pt x="389" y="3114"/>
                    <a:pt x="389" y="3069"/>
                    <a:pt x="389" y="3023"/>
                  </a:cubicBezTo>
                  <a:cubicBezTo>
                    <a:pt x="476" y="1506"/>
                    <a:pt x="1750" y="370"/>
                    <a:pt x="3251" y="370"/>
                  </a:cubicBezTo>
                  <a:cubicBezTo>
                    <a:pt x="3309" y="370"/>
                    <a:pt x="3366" y="372"/>
                    <a:pt x="3424" y="375"/>
                  </a:cubicBezTo>
                  <a:cubicBezTo>
                    <a:pt x="4976" y="490"/>
                    <a:pt x="6163" y="1859"/>
                    <a:pt x="6072" y="3411"/>
                  </a:cubicBezTo>
                  <a:cubicBezTo>
                    <a:pt x="6049" y="3457"/>
                    <a:pt x="6049" y="3503"/>
                    <a:pt x="6049" y="3525"/>
                  </a:cubicBezTo>
                  <a:lnTo>
                    <a:pt x="6437" y="3548"/>
                  </a:lnTo>
                  <a:cubicBezTo>
                    <a:pt x="6437" y="3525"/>
                    <a:pt x="6437" y="3480"/>
                    <a:pt x="6437" y="3434"/>
                  </a:cubicBezTo>
                  <a:cubicBezTo>
                    <a:pt x="6551" y="1654"/>
                    <a:pt x="5227" y="124"/>
                    <a:pt x="3447" y="10"/>
                  </a:cubicBezTo>
                  <a:cubicBezTo>
                    <a:pt x="3364" y="4"/>
                    <a:pt x="3281" y="1"/>
                    <a:pt x="3198"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4" name="Google Shape;1738;p23">
              <a:extLst>
                <a:ext uri="{FF2B5EF4-FFF2-40B4-BE49-F238E27FC236}">
                  <a16:creationId xmlns:a16="http://schemas.microsoft.com/office/drawing/2014/main" id="{B8D1FAC1-A2AE-9BF3-ACF2-C7462574CD8E}"/>
                </a:ext>
              </a:extLst>
            </p:cNvPr>
            <p:cNvSpPr/>
            <p:nvPr/>
          </p:nvSpPr>
          <p:spPr>
            <a:xfrm>
              <a:off x="7042550" y="3415775"/>
              <a:ext cx="172350" cy="161450"/>
            </a:xfrm>
            <a:custGeom>
              <a:avLst/>
              <a:gdLst/>
              <a:ahLst/>
              <a:cxnLst/>
              <a:rect l="l" t="t" r="r" b="b"/>
              <a:pathLst>
                <a:path w="6894" h="6458" extrusionOk="0">
                  <a:moveTo>
                    <a:pt x="3447" y="369"/>
                  </a:moveTo>
                  <a:cubicBezTo>
                    <a:pt x="3583" y="369"/>
                    <a:pt x="3720" y="378"/>
                    <a:pt x="3858" y="399"/>
                  </a:cubicBezTo>
                  <a:cubicBezTo>
                    <a:pt x="5410" y="627"/>
                    <a:pt x="6483" y="2065"/>
                    <a:pt x="6254" y="3617"/>
                  </a:cubicBezTo>
                  <a:cubicBezTo>
                    <a:pt x="6047" y="5050"/>
                    <a:pt x="4838" y="6067"/>
                    <a:pt x="3452" y="6067"/>
                  </a:cubicBezTo>
                  <a:cubicBezTo>
                    <a:pt x="3315" y="6067"/>
                    <a:pt x="3176" y="6057"/>
                    <a:pt x="3036" y="6037"/>
                  </a:cubicBezTo>
                  <a:cubicBezTo>
                    <a:pt x="1484" y="5808"/>
                    <a:pt x="411" y="4370"/>
                    <a:pt x="617" y="2818"/>
                  </a:cubicBezTo>
                  <a:cubicBezTo>
                    <a:pt x="824" y="1404"/>
                    <a:pt x="2056" y="369"/>
                    <a:pt x="3447" y="369"/>
                  </a:cubicBezTo>
                  <a:close/>
                  <a:moveTo>
                    <a:pt x="3441" y="1"/>
                  </a:moveTo>
                  <a:cubicBezTo>
                    <a:pt x="1866" y="1"/>
                    <a:pt x="480" y="1149"/>
                    <a:pt x="251" y="2773"/>
                  </a:cubicBezTo>
                  <a:cubicBezTo>
                    <a:pt x="0" y="4530"/>
                    <a:pt x="1233" y="6151"/>
                    <a:pt x="2990" y="6425"/>
                  </a:cubicBezTo>
                  <a:cubicBezTo>
                    <a:pt x="3143" y="6446"/>
                    <a:pt x="3296" y="6457"/>
                    <a:pt x="3446" y="6457"/>
                  </a:cubicBezTo>
                  <a:cubicBezTo>
                    <a:pt x="5024" y="6457"/>
                    <a:pt x="6413" y="5290"/>
                    <a:pt x="6642" y="3686"/>
                  </a:cubicBezTo>
                  <a:cubicBezTo>
                    <a:pt x="6893" y="1928"/>
                    <a:pt x="5661" y="285"/>
                    <a:pt x="3903" y="33"/>
                  </a:cubicBezTo>
                  <a:cubicBezTo>
                    <a:pt x="3748" y="11"/>
                    <a:pt x="3594" y="1"/>
                    <a:pt x="3441"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5" name="Google Shape;1739;p23">
              <a:extLst>
                <a:ext uri="{FF2B5EF4-FFF2-40B4-BE49-F238E27FC236}">
                  <a16:creationId xmlns:a16="http://schemas.microsoft.com/office/drawing/2014/main" id="{DE9FA990-2ADD-C5D4-A366-EB7AA325CB09}"/>
                </a:ext>
              </a:extLst>
            </p:cNvPr>
            <p:cNvSpPr/>
            <p:nvPr/>
          </p:nvSpPr>
          <p:spPr>
            <a:xfrm>
              <a:off x="7067650" y="3425050"/>
              <a:ext cx="130700" cy="90400"/>
            </a:xfrm>
            <a:custGeom>
              <a:avLst/>
              <a:gdLst/>
              <a:ahLst/>
              <a:cxnLst/>
              <a:rect l="l" t="t" r="r" b="b"/>
              <a:pathLst>
                <a:path w="5228" h="3616" extrusionOk="0">
                  <a:moveTo>
                    <a:pt x="2463" y="1"/>
                  </a:moveTo>
                  <a:cubicBezTo>
                    <a:pt x="1445" y="1"/>
                    <a:pt x="507" y="544"/>
                    <a:pt x="1" y="1374"/>
                  </a:cubicBezTo>
                  <a:cubicBezTo>
                    <a:pt x="252" y="2516"/>
                    <a:pt x="1165" y="3406"/>
                    <a:pt x="2374" y="3588"/>
                  </a:cubicBezTo>
                  <a:cubicBezTo>
                    <a:pt x="2509" y="3607"/>
                    <a:pt x="2643" y="3616"/>
                    <a:pt x="2776" y="3616"/>
                  </a:cubicBezTo>
                  <a:cubicBezTo>
                    <a:pt x="3790" y="3616"/>
                    <a:pt x="4723" y="3089"/>
                    <a:pt x="5228" y="2242"/>
                  </a:cubicBezTo>
                  <a:cubicBezTo>
                    <a:pt x="4976" y="1123"/>
                    <a:pt x="4063" y="210"/>
                    <a:pt x="2854" y="28"/>
                  </a:cubicBezTo>
                  <a:cubicBezTo>
                    <a:pt x="2723" y="10"/>
                    <a:pt x="2592" y="1"/>
                    <a:pt x="24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6" name="Google Shape;1740;p23">
              <a:extLst>
                <a:ext uri="{FF2B5EF4-FFF2-40B4-BE49-F238E27FC236}">
                  <a16:creationId xmlns:a16="http://schemas.microsoft.com/office/drawing/2014/main" id="{EB410899-FCB8-6213-8B96-17B08D436D96}"/>
                </a:ext>
              </a:extLst>
            </p:cNvPr>
            <p:cNvSpPr/>
            <p:nvPr/>
          </p:nvSpPr>
          <p:spPr>
            <a:xfrm>
              <a:off x="7081350" y="3532775"/>
              <a:ext cx="21125" cy="14025"/>
            </a:xfrm>
            <a:custGeom>
              <a:avLst/>
              <a:gdLst/>
              <a:ahLst/>
              <a:cxnLst/>
              <a:rect l="l" t="t" r="r" b="b"/>
              <a:pathLst>
                <a:path w="845" h="561" extrusionOk="0">
                  <a:moveTo>
                    <a:pt x="231" y="1"/>
                  </a:moveTo>
                  <a:cubicBezTo>
                    <a:pt x="168" y="1"/>
                    <a:pt x="119" y="19"/>
                    <a:pt x="92" y="56"/>
                  </a:cubicBezTo>
                  <a:cubicBezTo>
                    <a:pt x="0" y="147"/>
                    <a:pt x="114" y="307"/>
                    <a:pt x="297" y="444"/>
                  </a:cubicBezTo>
                  <a:cubicBezTo>
                    <a:pt x="413" y="516"/>
                    <a:pt x="547" y="561"/>
                    <a:pt x="647" y="561"/>
                  </a:cubicBezTo>
                  <a:cubicBezTo>
                    <a:pt x="705" y="561"/>
                    <a:pt x="751" y="546"/>
                    <a:pt x="776" y="512"/>
                  </a:cubicBezTo>
                  <a:cubicBezTo>
                    <a:pt x="845" y="421"/>
                    <a:pt x="754" y="238"/>
                    <a:pt x="571" y="124"/>
                  </a:cubicBezTo>
                  <a:cubicBezTo>
                    <a:pt x="448" y="42"/>
                    <a:pt x="324" y="1"/>
                    <a:pt x="2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7" name="Google Shape;1741;p23">
              <a:extLst>
                <a:ext uri="{FF2B5EF4-FFF2-40B4-BE49-F238E27FC236}">
                  <a16:creationId xmlns:a16="http://schemas.microsoft.com/office/drawing/2014/main" id="{2A99CDFF-53E5-4610-159D-5956E7D1C6EC}"/>
                </a:ext>
              </a:extLst>
            </p:cNvPr>
            <p:cNvSpPr/>
            <p:nvPr/>
          </p:nvSpPr>
          <p:spPr>
            <a:xfrm>
              <a:off x="7048250" y="3415775"/>
              <a:ext cx="166650" cy="95000"/>
            </a:xfrm>
            <a:custGeom>
              <a:avLst/>
              <a:gdLst/>
              <a:ahLst/>
              <a:cxnLst/>
              <a:rect l="l" t="t" r="r" b="b"/>
              <a:pathLst>
                <a:path w="6666" h="3800" extrusionOk="0">
                  <a:moveTo>
                    <a:pt x="3213" y="1"/>
                  </a:moveTo>
                  <a:cubicBezTo>
                    <a:pt x="1638" y="1"/>
                    <a:pt x="252" y="1149"/>
                    <a:pt x="23" y="2773"/>
                  </a:cubicBezTo>
                  <a:cubicBezTo>
                    <a:pt x="23" y="2795"/>
                    <a:pt x="23" y="2841"/>
                    <a:pt x="0" y="2887"/>
                  </a:cubicBezTo>
                  <a:lnTo>
                    <a:pt x="389" y="2932"/>
                  </a:lnTo>
                  <a:cubicBezTo>
                    <a:pt x="389" y="2887"/>
                    <a:pt x="389" y="2864"/>
                    <a:pt x="389" y="2818"/>
                  </a:cubicBezTo>
                  <a:cubicBezTo>
                    <a:pt x="596" y="1404"/>
                    <a:pt x="1828" y="369"/>
                    <a:pt x="3219" y="369"/>
                  </a:cubicBezTo>
                  <a:cubicBezTo>
                    <a:pt x="3355" y="369"/>
                    <a:pt x="3492" y="378"/>
                    <a:pt x="3630" y="399"/>
                  </a:cubicBezTo>
                  <a:cubicBezTo>
                    <a:pt x="5182" y="627"/>
                    <a:pt x="6255" y="2065"/>
                    <a:pt x="6026" y="3617"/>
                  </a:cubicBezTo>
                  <a:cubicBezTo>
                    <a:pt x="6026" y="3663"/>
                    <a:pt x="6026" y="3708"/>
                    <a:pt x="6004" y="3731"/>
                  </a:cubicBezTo>
                  <a:lnTo>
                    <a:pt x="6392" y="3800"/>
                  </a:lnTo>
                  <a:cubicBezTo>
                    <a:pt x="6392" y="3754"/>
                    <a:pt x="6392" y="3708"/>
                    <a:pt x="6414" y="3686"/>
                  </a:cubicBezTo>
                  <a:cubicBezTo>
                    <a:pt x="6665" y="1928"/>
                    <a:pt x="5433" y="285"/>
                    <a:pt x="3675" y="33"/>
                  </a:cubicBezTo>
                  <a:cubicBezTo>
                    <a:pt x="3520" y="11"/>
                    <a:pt x="3366" y="1"/>
                    <a:pt x="3213"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8" name="Google Shape;1742;p23">
              <a:extLst>
                <a:ext uri="{FF2B5EF4-FFF2-40B4-BE49-F238E27FC236}">
                  <a16:creationId xmlns:a16="http://schemas.microsoft.com/office/drawing/2014/main" id="{25469CFD-821E-2CB3-8928-2CC5548094C1}"/>
                </a:ext>
              </a:extLst>
            </p:cNvPr>
            <p:cNvSpPr/>
            <p:nvPr/>
          </p:nvSpPr>
          <p:spPr>
            <a:xfrm>
              <a:off x="6998025" y="3473175"/>
              <a:ext cx="57675" cy="24475"/>
            </a:xfrm>
            <a:custGeom>
              <a:avLst/>
              <a:gdLst/>
              <a:ahLst/>
              <a:cxnLst/>
              <a:rect l="l" t="t" r="r" b="b"/>
              <a:pathLst>
                <a:path w="2307" h="979" extrusionOk="0">
                  <a:moveTo>
                    <a:pt x="1002" y="1"/>
                  </a:moveTo>
                  <a:cubicBezTo>
                    <a:pt x="668" y="1"/>
                    <a:pt x="335" y="121"/>
                    <a:pt x="1" y="362"/>
                  </a:cubicBezTo>
                  <a:lnTo>
                    <a:pt x="206" y="636"/>
                  </a:lnTo>
                  <a:cubicBezTo>
                    <a:pt x="457" y="439"/>
                    <a:pt x="723" y="340"/>
                    <a:pt x="969" y="340"/>
                  </a:cubicBezTo>
                  <a:cubicBezTo>
                    <a:pt x="1036" y="340"/>
                    <a:pt x="1101" y="348"/>
                    <a:pt x="1165" y="362"/>
                  </a:cubicBezTo>
                  <a:cubicBezTo>
                    <a:pt x="1690" y="454"/>
                    <a:pt x="2032" y="979"/>
                    <a:pt x="2032" y="979"/>
                  </a:cubicBezTo>
                  <a:lnTo>
                    <a:pt x="2306" y="796"/>
                  </a:lnTo>
                  <a:cubicBezTo>
                    <a:pt x="2306" y="773"/>
                    <a:pt x="1895" y="157"/>
                    <a:pt x="1233" y="20"/>
                  </a:cubicBezTo>
                  <a:cubicBezTo>
                    <a:pt x="1156" y="7"/>
                    <a:pt x="1079" y="1"/>
                    <a:pt x="100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9" name="Google Shape;1743;p23">
              <a:extLst>
                <a:ext uri="{FF2B5EF4-FFF2-40B4-BE49-F238E27FC236}">
                  <a16:creationId xmlns:a16="http://schemas.microsoft.com/office/drawing/2014/main" id="{748F0DFE-FE0E-10AB-8F1D-AE373A525306}"/>
                </a:ext>
              </a:extLst>
            </p:cNvPr>
            <p:cNvSpPr/>
            <p:nvPr/>
          </p:nvSpPr>
          <p:spPr>
            <a:xfrm>
              <a:off x="6800025" y="3857700"/>
              <a:ext cx="390900" cy="94750"/>
            </a:xfrm>
            <a:custGeom>
              <a:avLst/>
              <a:gdLst/>
              <a:ahLst/>
              <a:cxnLst/>
              <a:rect l="l" t="t" r="r" b="b"/>
              <a:pathLst>
                <a:path w="15636" h="3790" extrusionOk="0">
                  <a:moveTo>
                    <a:pt x="7373" y="0"/>
                  </a:moveTo>
                  <a:cubicBezTo>
                    <a:pt x="7373" y="0"/>
                    <a:pt x="1187" y="92"/>
                    <a:pt x="822" y="183"/>
                  </a:cubicBezTo>
                  <a:cubicBezTo>
                    <a:pt x="457" y="252"/>
                    <a:pt x="160" y="525"/>
                    <a:pt x="23" y="1712"/>
                  </a:cubicBezTo>
                  <a:cubicBezTo>
                    <a:pt x="0" y="2123"/>
                    <a:pt x="46" y="2603"/>
                    <a:pt x="297" y="2899"/>
                  </a:cubicBezTo>
                  <a:cubicBezTo>
                    <a:pt x="389" y="3013"/>
                    <a:pt x="503" y="3082"/>
                    <a:pt x="640" y="3127"/>
                  </a:cubicBezTo>
                  <a:cubicBezTo>
                    <a:pt x="777" y="3173"/>
                    <a:pt x="891" y="3196"/>
                    <a:pt x="1028" y="3196"/>
                  </a:cubicBezTo>
                  <a:cubicBezTo>
                    <a:pt x="1324" y="3219"/>
                    <a:pt x="1621" y="3219"/>
                    <a:pt x="1918" y="3242"/>
                  </a:cubicBezTo>
                  <a:cubicBezTo>
                    <a:pt x="2876" y="3287"/>
                    <a:pt x="3835" y="3310"/>
                    <a:pt x="4794" y="3356"/>
                  </a:cubicBezTo>
                  <a:cubicBezTo>
                    <a:pt x="6004" y="3401"/>
                    <a:pt x="7213" y="3447"/>
                    <a:pt x="8446" y="3516"/>
                  </a:cubicBezTo>
                  <a:cubicBezTo>
                    <a:pt x="9633" y="3561"/>
                    <a:pt x="10820" y="3607"/>
                    <a:pt x="11984" y="3652"/>
                  </a:cubicBezTo>
                  <a:cubicBezTo>
                    <a:pt x="12874" y="3698"/>
                    <a:pt x="13764" y="3721"/>
                    <a:pt x="14631" y="3767"/>
                  </a:cubicBezTo>
                  <a:cubicBezTo>
                    <a:pt x="14951" y="3767"/>
                    <a:pt x="15248" y="3789"/>
                    <a:pt x="15545" y="3789"/>
                  </a:cubicBezTo>
                  <a:cubicBezTo>
                    <a:pt x="14700" y="2192"/>
                    <a:pt x="15636" y="685"/>
                    <a:pt x="15636" y="685"/>
                  </a:cubicBezTo>
                  <a:lnTo>
                    <a:pt x="737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0" name="Google Shape;1744;p23">
              <a:extLst>
                <a:ext uri="{FF2B5EF4-FFF2-40B4-BE49-F238E27FC236}">
                  <a16:creationId xmlns:a16="http://schemas.microsoft.com/office/drawing/2014/main" id="{E82343D9-71CD-2F7F-BE3E-0EE0D09D8014}"/>
                </a:ext>
              </a:extLst>
            </p:cNvPr>
            <p:cNvSpPr/>
            <p:nvPr/>
          </p:nvSpPr>
          <p:spPr>
            <a:xfrm>
              <a:off x="6978625" y="3870625"/>
              <a:ext cx="210025" cy="81250"/>
            </a:xfrm>
            <a:custGeom>
              <a:avLst/>
              <a:gdLst/>
              <a:ahLst/>
              <a:cxnLst/>
              <a:rect l="l" t="t" r="r" b="b"/>
              <a:pathLst>
                <a:path w="8401" h="3250" extrusionOk="0">
                  <a:moveTo>
                    <a:pt x="1186" y="1"/>
                  </a:moveTo>
                  <a:cubicBezTo>
                    <a:pt x="750" y="1"/>
                    <a:pt x="155" y="115"/>
                    <a:pt x="46" y="1218"/>
                  </a:cubicBezTo>
                  <a:cubicBezTo>
                    <a:pt x="1" y="1652"/>
                    <a:pt x="46" y="2200"/>
                    <a:pt x="252" y="2565"/>
                  </a:cubicBezTo>
                  <a:cubicBezTo>
                    <a:pt x="412" y="2862"/>
                    <a:pt x="663" y="2930"/>
                    <a:pt x="937" y="2953"/>
                  </a:cubicBezTo>
                  <a:cubicBezTo>
                    <a:pt x="1347" y="2976"/>
                    <a:pt x="1736" y="2976"/>
                    <a:pt x="2146" y="2999"/>
                  </a:cubicBezTo>
                  <a:cubicBezTo>
                    <a:pt x="3402" y="3044"/>
                    <a:pt x="4657" y="3113"/>
                    <a:pt x="5913" y="3158"/>
                  </a:cubicBezTo>
                  <a:lnTo>
                    <a:pt x="8378" y="3250"/>
                  </a:lnTo>
                  <a:cubicBezTo>
                    <a:pt x="7739" y="1994"/>
                    <a:pt x="8195" y="784"/>
                    <a:pt x="8401" y="351"/>
                  </a:cubicBezTo>
                  <a:cubicBezTo>
                    <a:pt x="6917" y="282"/>
                    <a:pt x="1895" y="8"/>
                    <a:pt x="1484"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1" name="Google Shape;1745;p23">
              <a:extLst>
                <a:ext uri="{FF2B5EF4-FFF2-40B4-BE49-F238E27FC236}">
                  <a16:creationId xmlns:a16="http://schemas.microsoft.com/office/drawing/2014/main" id="{5E4638AB-110E-6E8E-C4E0-259706D7A099}"/>
                </a:ext>
              </a:extLst>
            </p:cNvPr>
            <p:cNvSpPr/>
            <p:nvPr/>
          </p:nvSpPr>
          <p:spPr>
            <a:xfrm>
              <a:off x="6984350" y="38769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27"/>
                    <a:pt x="639" y="2495"/>
                    <a:pt x="890" y="2518"/>
                  </a:cubicBezTo>
                  <a:cubicBezTo>
                    <a:pt x="1255" y="2541"/>
                    <a:pt x="1643" y="2541"/>
                    <a:pt x="2031" y="2564"/>
                  </a:cubicBezTo>
                  <a:cubicBezTo>
                    <a:pt x="3218" y="2610"/>
                    <a:pt x="4383" y="2655"/>
                    <a:pt x="5569" y="2701"/>
                  </a:cubicBezTo>
                  <a:cubicBezTo>
                    <a:pt x="6391" y="2747"/>
                    <a:pt x="7190" y="2769"/>
                    <a:pt x="8012" y="2815"/>
                  </a:cubicBezTo>
                  <a:lnTo>
                    <a:pt x="8057" y="2815"/>
                  </a:lnTo>
                  <a:cubicBezTo>
                    <a:pt x="7624" y="1788"/>
                    <a:pt x="7875" y="852"/>
                    <a:pt x="8080" y="327"/>
                  </a:cubicBezTo>
                  <a:cubicBezTo>
                    <a:pt x="6962" y="281"/>
                    <a:pt x="1803" y="7"/>
                    <a:pt x="1392" y="7"/>
                  </a:cubicBezTo>
                  <a:cubicBezTo>
                    <a:pt x="1315" y="7"/>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2" name="Google Shape;1746;p23">
              <a:extLst>
                <a:ext uri="{FF2B5EF4-FFF2-40B4-BE49-F238E27FC236}">
                  <a16:creationId xmlns:a16="http://schemas.microsoft.com/office/drawing/2014/main" id="{96B527D9-DFEF-D2E4-3C6C-9CE3C37D8588}"/>
                </a:ext>
              </a:extLst>
            </p:cNvPr>
            <p:cNvSpPr/>
            <p:nvPr/>
          </p:nvSpPr>
          <p:spPr>
            <a:xfrm>
              <a:off x="6984350" y="38799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06"/>
                    <a:pt x="639" y="2374"/>
                    <a:pt x="890" y="2397"/>
                  </a:cubicBezTo>
                  <a:cubicBezTo>
                    <a:pt x="1255" y="2420"/>
                    <a:pt x="1643" y="2420"/>
                    <a:pt x="2031" y="2443"/>
                  </a:cubicBezTo>
                  <a:cubicBezTo>
                    <a:pt x="3218" y="2489"/>
                    <a:pt x="4383" y="2534"/>
                    <a:pt x="5569" y="2580"/>
                  </a:cubicBezTo>
                  <a:cubicBezTo>
                    <a:pt x="6391" y="2626"/>
                    <a:pt x="7190" y="2648"/>
                    <a:pt x="8012" y="2694"/>
                  </a:cubicBezTo>
                  <a:lnTo>
                    <a:pt x="8057" y="2694"/>
                  </a:lnTo>
                  <a:cubicBezTo>
                    <a:pt x="7920" y="2352"/>
                    <a:pt x="7852" y="2032"/>
                    <a:pt x="7829" y="1713"/>
                  </a:cubicBezTo>
                  <a:cubicBezTo>
                    <a:pt x="7236" y="1690"/>
                    <a:pt x="6619" y="1667"/>
                    <a:pt x="6026" y="1644"/>
                  </a:cubicBezTo>
                  <a:cubicBezTo>
                    <a:pt x="5900" y="1638"/>
                    <a:pt x="5775" y="1637"/>
                    <a:pt x="5649" y="1637"/>
                  </a:cubicBezTo>
                  <a:cubicBezTo>
                    <a:pt x="5523" y="1637"/>
                    <a:pt x="5397" y="1638"/>
                    <a:pt x="5270" y="1638"/>
                  </a:cubicBezTo>
                  <a:cubicBezTo>
                    <a:pt x="5016" y="1638"/>
                    <a:pt x="4759" y="1633"/>
                    <a:pt x="4497" y="1598"/>
                  </a:cubicBezTo>
                  <a:cubicBezTo>
                    <a:pt x="4040" y="1553"/>
                    <a:pt x="3606" y="1598"/>
                    <a:pt x="3150" y="1439"/>
                  </a:cubicBezTo>
                  <a:cubicBezTo>
                    <a:pt x="2853" y="1347"/>
                    <a:pt x="2534" y="1302"/>
                    <a:pt x="2237" y="1188"/>
                  </a:cubicBezTo>
                  <a:cubicBezTo>
                    <a:pt x="2009" y="1119"/>
                    <a:pt x="1780"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3" name="Google Shape;1747;p23">
              <a:extLst>
                <a:ext uri="{FF2B5EF4-FFF2-40B4-BE49-F238E27FC236}">
                  <a16:creationId xmlns:a16="http://schemas.microsoft.com/office/drawing/2014/main" id="{4C1F0631-0B59-1893-A78D-92A3A9558045}"/>
                </a:ext>
              </a:extLst>
            </p:cNvPr>
            <p:cNvSpPr/>
            <p:nvPr/>
          </p:nvSpPr>
          <p:spPr>
            <a:xfrm>
              <a:off x="6984350" y="38769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2" y="2313"/>
                    <a:pt x="411" y="2358"/>
                  </a:cubicBezTo>
                  <a:cubicBezTo>
                    <a:pt x="228" y="2062"/>
                    <a:pt x="160" y="1605"/>
                    <a:pt x="205" y="1240"/>
                  </a:cubicBezTo>
                  <a:cubicBezTo>
                    <a:pt x="295" y="305"/>
                    <a:pt x="853" y="206"/>
                    <a:pt x="1275" y="206"/>
                  </a:cubicBezTo>
                  <a:cubicBezTo>
                    <a:pt x="1389" y="206"/>
                    <a:pt x="1493" y="213"/>
                    <a:pt x="1575" y="213"/>
                  </a:cubicBezTo>
                  <a:cubicBezTo>
                    <a:pt x="1940" y="213"/>
                    <a:pt x="6528" y="441"/>
                    <a:pt x="8012" y="510"/>
                  </a:cubicBezTo>
                  <a:cubicBezTo>
                    <a:pt x="8035" y="441"/>
                    <a:pt x="8057" y="396"/>
                    <a:pt x="8080" y="327"/>
                  </a:cubicBezTo>
                  <a:cubicBezTo>
                    <a:pt x="6962" y="281"/>
                    <a:pt x="1803" y="7"/>
                    <a:pt x="1392" y="7"/>
                  </a:cubicBezTo>
                  <a:cubicBezTo>
                    <a:pt x="1315" y="7"/>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4" name="Google Shape;1748;p23">
              <a:extLst>
                <a:ext uri="{FF2B5EF4-FFF2-40B4-BE49-F238E27FC236}">
                  <a16:creationId xmlns:a16="http://schemas.microsoft.com/office/drawing/2014/main" id="{241666C6-DF92-64BF-1F95-2EFCBF3B5493}"/>
                </a:ext>
              </a:extLst>
            </p:cNvPr>
            <p:cNvSpPr/>
            <p:nvPr/>
          </p:nvSpPr>
          <p:spPr>
            <a:xfrm>
              <a:off x="6814300" y="3857700"/>
              <a:ext cx="376625" cy="20575"/>
            </a:xfrm>
            <a:custGeom>
              <a:avLst/>
              <a:gdLst/>
              <a:ahLst/>
              <a:cxnLst/>
              <a:rect l="l" t="t" r="r" b="b"/>
              <a:pathLst>
                <a:path w="15065" h="823" extrusionOk="0">
                  <a:moveTo>
                    <a:pt x="6802" y="0"/>
                  </a:moveTo>
                  <a:cubicBezTo>
                    <a:pt x="6802" y="0"/>
                    <a:pt x="616" y="92"/>
                    <a:pt x="251" y="183"/>
                  </a:cubicBezTo>
                  <a:cubicBezTo>
                    <a:pt x="160" y="206"/>
                    <a:pt x="69" y="229"/>
                    <a:pt x="0" y="297"/>
                  </a:cubicBezTo>
                  <a:lnTo>
                    <a:pt x="14996" y="822"/>
                  </a:lnTo>
                  <a:cubicBezTo>
                    <a:pt x="15042" y="754"/>
                    <a:pt x="15065" y="685"/>
                    <a:pt x="15065" y="685"/>
                  </a:cubicBezTo>
                  <a:lnTo>
                    <a:pt x="6802"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5" name="Google Shape;1749;p23">
              <a:extLst>
                <a:ext uri="{FF2B5EF4-FFF2-40B4-BE49-F238E27FC236}">
                  <a16:creationId xmlns:a16="http://schemas.microsoft.com/office/drawing/2014/main" id="{E77EBB8D-F969-BBBD-3E1D-5B38A5AAB5D8}"/>
                </a:ext>
              </a:extLst>
            </p:cNvPr>
            <p:cNvSpPr/>
            <p:nvPr/>
          </p:nvSpPr>
          <p:spPr>
            <a:xfrm>
              <a:off x="6837125"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6" name="Google Shape;1750;p23">
              <a:extLst>
                <a:ext uri="{FF2B5EF4-FFF2-40B4-BE49-F238E27FC236}">
                  <a16:creationId xmlns:a16="http://schemas.microsoft.com/office/drawing/2014/main" id="{BEB302A7-2972-7DE8-7BC0-2BC99EB6B23B}"/>
                </a:ext>
              </a:extLst>
            </p:cNvPr>
            <p:cNvSpPr/>
            <p:nvPr/>
          </p:nvSpPr>
          <p:spPr>
            <a:xfrm>
              <a:off x="6833700"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7" name="Google Shape;1751;p23">
              <a:extLst>
                <a:ext uri="{FF2B5EF4-FFF2-40B4-BE49-F238E27FC236}">
                  <a16:creationId xmlns:a16="http://schemas.microsoft.com/office/drawing/2014/main" id="{B1ED1D7E-614F-DCFD-CE97-15A6EF0FD603}"/>
                </a:ext>
              </a:extLst>
            </p:cNvPr>
            <p:cNvSpPr/>
            <p:nvPr/>
          </p:nvSpPr>
          <p:spPr>
            <a:xfrm>
              <a:off x="7108175" y="39033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8" name="Google Shape;1752;p23">
              <a:extLst>
                <a:ext uri="{FF2B5EF4-FFF2-40B4-BE49-F238E27FC236}">
                  <a16:creationId xmlns:a16="http://schemas.microsoft.com/office/drawing/2014/main" id="{4CFF5086-E2C7-18FC-A724-BE3CA96F0313}"/>
                </a:ext>
              </a:extLst>
            </p:cNvPr>
            <p:cNvSpPr/>
            <p:nvPr/>
          </p:nvSpPr>
          <p:spPr>
            <a:xfrm>
              <a:off x="7153250" y="3918175"/>
              <a:ext cx="26850" cy="6875"/>
            </a:xfrm>
            <a:custGeom>
              <a:avLst/>
              <a:gdLst/>
              <a:ahLst/>
              <a:cxnLst/>
              <a:rect l="l" t="t" r="r" b="b"/>
              <a:pathLst>
                <a:path w="1074" h="275" extrusionOk="0">
                  <a:moveTo>
                    <a:pt x="1073" y="1"/>
                  </a:moveTo>
                  <a:lnTo>
                    <a:pt x="0" y="206"/>
                  </a:lnTo>
                  <a:lnTo>
                    <a:pt x="1073" y="275"/>
                  </a:lnTo>
                  <a:cubicBezTo>
                    <a:pt x="1073" y="184"/>
                    <a:pt x="1073" y="69"/>
                    <a:pt x="1073"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9" name="Google Shape;1753;p23">
              <a:extLst>
                <a:ext uri="{FF2B5EF4-FFF2-40B4-BE49-F238E27FC236}">
                  <a16:creationId xmlns:a16="http://schemas.microsoft.com/office/drawing/2014/main" id="{B593371A-3734-C191-0E09-304CAF125EC4}"/>
                </a:ext>
              </a:extLst>
            </p:cNvPr>
            <p:cNvSpPr/>
            <p:nvPr/>
          </p:nvSpPr>
          <p:spPr>
            <a:xfrm>
              <a:off x="7015150" y="3909050"/>
              <a:ext cx="164950" cy="8600"/>
            </a:xfrm>
            <a:custGeom>
              <a:avLst/>
              <a:gdLst/>
              <a:ahLst/>
              <a:cxnLst/>
              <a:rect l="l" t="t" r="r" b="b"/>
              <a:pathLst>
                <a:path w="6598" h="344" extrusionOk="0">
                  <a:moveTo>
                    <a:pt x="6597" y="1"/>
                  </a:moveTo>
                  <a:lnTo>
                    <a:pt x="1" y="183"/>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0" name="Google Shape;1754;p23">
              <a:extLst>
                <a:ext uri="{FF2B5EF4-FFF2-40B4-BE49-F238E27FC236}">
                  <a16:creationId xmlns:a16="http://schemas.microsoft.com/office/drawing/2014/main" id="{B6AA6C9C-C332-D2EA-56C8-ECE5DBC434C7}"/>
                </a:ext>
              </a:extLst>
            </p:cNvPr>
            <p:cNvSpPr/>
            <p:nvPr/>
          </p:nvSpPr>
          <p:spPr>
            <a:xfrm>
              <a:off x="7037975" y="3932450"/>
              <a:ext cx="144975" cy="6300"/>
            </a:xfrm>
            <a:custGeom>
              <a:avLst/>
              <a:gdLst/>
              <a:ahLst/>
              <a:cxnLst/>
              <a:rect l="l" t="t" r="r" b="b"/>
              <a:pathLst>
                <a:path w="5799" h="252" extrusionOk="0">
                  <a:moveTo>
                    <a:pt x="1" y="1"/>
                  </a:moveTo>
                  <a:lnTo>
                    <a:pt x="5798" y="252"/>
                  </a:lnTo>
                  <a:cubicBezTo>
                    <a:pt x="5775"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1" name="Google Shape;1755;p23">
              <a:extLst>
                <a:ext uri="{FF2B5EF4-FFF2-40B4-BE49-F238E27FC236}">
                  <a16:creationId xmlns:a16="http://schemas.microsoft.com/office/drawing/2014/main" id="{5D135B34-28DE-6B62-004B-9E9CEFEE7644}"/>
                </a:ext>
              </a:extLst>
            </p:cNvPr>
            <p:cNvSpPr/>
            <p:nvPr/>
          </p:nvSpPr>
          <p:spPr>
            <a:xfrm>
              <a:off x="7109450" y="3888275"/>
              <a:ext cx="150825" cy="7100"/>
            </a:xfrm>
            <a:custGeom>
              <a:avLst/>
              <a:gdLst/>
              <a:ahLst/>
              <a:cxnLst/>
              <a:rect l="l" t="t" r="r" b="b"/>
              <a:pathLst>
                <a:path w="6033" h="284" extrusionOk="0">
                  <a:moveTo>
                    <a:pt x="254" y="1"/>
                  </a:moveTo>
                  <a:cubicBezTo>
                    <a:pt x="91" y="1"/>
                    <a:pt x="1" y="4"/>
                    <a:pt x="7" y="10"/>
                  </a:cubicBezTo>
                  <a:cubicBezTo>
                    <a:pt x="75"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2" name="Google Shape;1756;p23">
              <a:extLst>
                <a:ext uri="{FF2B5EF4-FFF2-40B4-BE49-F238E27FC236}">
                  <a16:creationId xmlns:a16="http://schemas.microsoft.com/office/drawing/2014/main" id="{A7F25FE5-64A9-BDA1-203A-2A59AB0FB16E}"/>
                </a:ext>
              </a:extLst>
            </p:cNvPr>
            <p:cNvSpPr/>
            <p:nvPr/>
          </p:nvSpPr>
          <p:spPr>
            <a:xfrm>
              <a:off x="6790900" y="3870250"/>
              <a:ext cx="190050" cy="63925"/>
            </a:xfrm>
            <a:custGeom>
              <a:avLst/>
              <a:gdLst/>
              <a:ahLst/>
              <a:cxnLst/>
              <a:rect l="l" t="t" r="r" b="b"/>
              <a:pathLst>
                <a:path w="7602" h="2557" extrusionOk="0">
                  <a:moveTo>
                    <a:pt x="822" y="1"/>
                  </a:moveTo>
                  <a:lnTo>
                    <a:pt x="822" y="1"/>
                  </a:lnTo>
                  <a:cubicBezTo>
                    <a:pt x="0" y="1735"/>
                    <a:pt x="1027" y="2557"/>
                    <a:pt x="1027" y="2557"/>
                  </a:cubicBezTo>
                  <a:cubicBezTo>
                    <a:pt x="343" y="1119"/>
                    <a:pt x="1005" y="366"/>
                    <a:pt x="1005" y="366"/>
                  </a:cubicBezTo>
                  <a:lnTo>
                    <a:pt x="7601" y="274"/>
                  </a:lnTo>
                  <a:lnTo>
                    <a:pt x="822"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3" name="Google Shape;1757;p23">
              <a:extLst>
                <a:ext uri="{FF2B5EF4-FFF2-40B4-BE49-F238E27FC236}">
                  <a16:creationId xmlns:a16="http://schemas.microsoft.com/office/drawing/2014/main" id="{D4C7B8C1-2592-5242-C008-51F69F9CFDBD}"/>
                </a:ext>
              </a:extLst>
            </p:cNvPr>
            <p:cNvSpPr/>
            <p:nvPr/>
          </p:nvSpPr>
          <p:spPr>
            <a:xfrm>
              <a:off x="6800600" y="3887375"/>
              <a:ext cx="179775" cy="33700"/>
            </a:xfrm>
            <a:custGeom>
              <a:avLst/>
              <a:gdLst/>
              <a:ahLst/>
              <a:cxnLst/>
              <a:rect l="l" t="t" r="r" b="b"/>
              <a:pathLst>
                <a:path w="7191" h="1348" extrusionOk="0">
                  <a:moveTo>
                    <a:pt x="92" y="0"/>
                  </a:moveTo>
                  <a:cubicBezTo>
                    <a:pt x="46" y="137"/>
                    <a:pt x="23" y="320"/>
                    <a:pt x="0" y="525"/>
                  </a:cubicBezTo>
                  <a:cubicBezTo>
                    <a:pt x="0" y="685"/>
                    <a:pt x="0" y="868"/>
                    <a:pt x="23" y="1027"/>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4" name="Google Shape;1758;p23">
              <a:extLst>
                <a:ext uri="{FF2B5EF4-FFF2-40B4-BE49-F238E27FC236}">
                  <a16:creationId xmlns:a16="http://schemas.microsoft.com/office/drawing/2014/main" id="{9835C639-5A7D-E0A7-031D-C16877C46CAA}"/>
                </a:ext>
              </a:extLst>
            </p:cNvPr>
            <p:cNvSpPr/>
            <p:nvPr/>
          </p:nvSpPr>
          <p:spPr>
            <a:xfrm>
              <a:off x="6798875" y="3865125"/>
              <a:ext cx="19425" cy="72475"/>
            </a:xfrm>
            <a:custGeom>
              <a:avLst/>
              <a:gdLst/>
              <a:ahLst/>
              <a:cxnLst/>
              <a:rect l="l" t="t" r="r" b="b"/>
              <a:pathLst>
                <a:path w="777" h="2899" extrusionOk="0">
                  <a:moveTo>
                    <a:pt x="549" y="0"/>
                  </a:moveTo>
                  <a:cubicBezTo>
                    <a:pt x="526" y="23"/>
                    <a:pt x="457" y="46"/>
                    <a:pt x="412" y="91"/>
                  </a:cubicBezTo>
                  <a:cubicBezTo>
                    <a:pt x="343" y="160"/>
                    <a:pt x="298" y="228"/>
                    <a:pt x="252" y="320"/>
                  </a:cubicBezTo>
                  <a:cubicBezTo>
                    <a:pt x="206" y="411"/>
                    <a:pt x="161" y="525"/>
                    <a:pt x="138" y="616"/>
                  </a:cubicBezTo>
                  <a:cubicBezTo>
                    <a:pt x="69" y="845"/>
                    <a:pt x="46" y="1073"/>
                    <a:pt x="24" y="1233"/>
                  </a:cubicBezTo>
                  <a:cubicBezTo>
                    <a:pt x="1" y="1324"/>
                    <a:pt x="1" y="1392"/>
                    <a:pt x="1" y="1438"/>
                  </a:cubicBezTo>
                  <a:cubicBezTo>
                    <a:pt x="1" y="1484"/>
                    <a:pt x="1" y="1484"/>
                    <a:pt x="1" y="1507"/>
                  </a:cubicBezTo>
                  <a:lnTo>
                    <a:pt x="1" y="1529"/>
                  </a:lnTo>
                  <a:cubicBezTo>
                    <a:pt x="1" y="1529"/>
                    <a:pt x="1" y="1552"/>
                    <a:pt x="1" y="1598"/>
                  </a:cubicBezTo>
                  <a:cubicBezTo>
                    <a:pt x="1" y="1666"/>
                    <a:pt x="1" y="1735"/>
                    <a:pt x="24" y="1826"/>
                  </a:cubicBezTo>
                  <a:cubicBezTo>
                    <a:pt x="24" y="1895"/>
                    <a:pt x="46" y="2009"/>
                    <a:pt x="69" y="2100"/>
                  </a:cubicBezTo>
                  <a:cubicBezTo>
                    <a:pt x="92" y="2214"/>
                    <a:pt x="138" y="2306"/>
                    <a:pt x="183" y="2397"/>
                  </a:cubicBezTo>
                  <a:cubicBezTo>
                    <a:pt x="206" y="2442"/>
                    <a:pt x="206" y="2442"/>
                    <a:pt x="229" y="2488"/>
                  </a:cubicBezTo>
                  <a:cubicBezTo>
                    <a:pt x="229" y="2488"/>
                    <a:pt x="252" y="2511"/>
                    <a:pt x="275" y="2534"/>
                  </a:cubicBezTo>
                  <a:cubicBezTo>
                    <a:pt x="275" y="2557"/>
                    <a:pt x="298" y="2579"/>
                    <a:pt x="320" y="2602"/>
                  </a:cubicBezTo>
                  <a:cubicBezTo>
                    <a:pt x="320" y="2625"/>
                    <a:pt x="343" y="2648"/>
                    <a:pt x="366" y="2648"/>
                  </a:cubicBezTo>
                  <a:cubicBezTo>
                    <a:pt x="366" y="2671"/>
                    <a:pt x="389" y="2671"/>
                    <a:pt x="389" y="2671"/>
                  </a:cubicBezTo>
                  <a:cubicBezTo>
                    <a:pt x="389" y="2694"/>
                    <a:pt x="412" y="2694"/>
                    <a:pt x="412" y="2694"/>
                  </a:cubicBezTo>
                  <a:cubicBezTo>
                    <a:pt x="435" y="2716"/>
                    <a:pt x="457" y="2739"/>
                    <a:pt x="457" y="2739"/>
                  </a:cubicBezTo>
                  <a:cubicBezTo>
                    <a:pt x="503" y="2762"/>
                    <a:pt x="526" y="2785"/>
                    <a:pt x="549" y="2808"/>
                  </a:cubicBezTo>
                  <a:cubicBezTo>
                    <a:pt x="594" y="2830"/>
                    <a:pt x="617" y="2830"/>
                    <a:pt x="640" y="2853"/>
                  </a:cubicBezTo>
                  <a:cubicBezTo>
                    <a:pt x="663" y="2853"/>
                    <a:pt x="663" y="2853"/>
                    <a:pt x="686" y="2876"/>
                  </a:cubicBezTo>
                  <a:lnTo>
                    <a:pt x="708" y="2876"/>
                  </a:lnTo>
                  <a:cubicBezTo>
                    <a:pt x="754" y="2899"/>
                    <a:pt x="777" y="2899"/>
                    <a:pt x="777" y="2899"/>
                  </a:cubicBezTo>
                  <a:cubicBezTo>
                    <a:pt x="777" y="2899"/>
                    <a:pt x="754" y="2876"/>
                    <a:pt x="708" y="2853"/>
                  </a:cubicBezTo>
                  <a:cubicBezTo>
                    <a:pt x="708" y="2853"/>
                    <a:pt x="686" y="2853"/>
                    <a:pt x="686" y="2830"/>
                  </a:cubicBezTo>
                  <a:lnTo>
                    <a:pt x="663" y="2830"/>
                  </a:lnTo>
                  <a:cubicBezTo>
                    <a:pt x="640" y="2808"/>
                    <a:pt x="594" y="2785"/>
                    <a:pt x="571" y="2762"/>
                  </a:cubicBezTo>
                  <a:cubicBezTo>
                    <a:pt x="457" y="2694"/>
                    <a:pt x="320" y="2557"/>
                    <a:pt x="252" y="2351"/>
                  </a:cubicBezTo>
                  <a:cubicBezTo>
                    <a:pt x="206" y="2260"/>
                    <a:pt x="161" y="2169"/>
                    <a:pt x="138" y="2077"/>
                  </a:cubicBezTo>
                  <a:cubicBezTo>
                    <a:pt x="115" y="1963"/>
                    <a:pt x="115" y="1872"/>
                    <a:pt x="115" y="1803"/>
                  </a:cubicBezTo>
                  <a:cubicBezTo>
                    <a:pt x="92" y="1712"/>
                    <a:pt x="92" y="1644"/>
                    <a:pt x="92" y="1598"/>
                  </a:cubicBezTo>
                  <a:cubicBezTo>
                    <a:pt x="92" y="1552"/>
                    <a:pt x="92" y="1529"/>
                    <a:pt x="92" y="1529"/>
                  </a:cubicBezTo>
                  <a:cubicBezTo>
                    <a:pt x="92" y="1529"/>
                    <a:pt x="92" y="1529"/>
                    <a:pt x="92" y="1507"/>
                  </a:cubicBezTo>
                  <a:cubicBezTo>
                    <a:pt x="92" y="1484"/>
                    <a:pt x="92" y="1484"/>
                    <a:pt x="92" y="1461"/>
                  </a:cubicBezTo>
                  <a:cubicBezTo>
                    <a:pt x="92" y="1392"/>
                    <a:pt x="92" y="1324"/>
                    <a:pt x="115" y="1256"/>
                  </a:cubicBezTo>
                  <a:cubicBezTo>
                    <a:pt x="115" y="1096"/>
                    <a:pt x="138" y="868"/>
                    <a:pt x="206" y="662"/>
                  </a:cubicBezTo>
                  <a:cubicBezTo>
                    <a:pt x="229" y="548"/>
                    <a:pt x="252" y="434"/>
                    <a:pt x="298" y="365"/>
                  </a:cubicBezTo>
                  <a:cubicBezTo>
                    <a:pt x="343" y="274"/>
                    <a:pt x="389" y="183"/>
                    <a:pt x="435" y="137"/>
                  </a:cubicBezTo>
                  <a:cubicBezTo>
                    <a:pt x="480" y="69"/>
                    <a:pt x="526" y="46"/>
                    <a:pt x="571" y="23"/>
                  </a:cubicBezTo>
                  <a:cubicBezTo>
                    <a:pt x="571" y="23"/>
                    <a:pt x="594" y="0"/>
                    <a:pt x="594"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5" name="Google Shape;1759;p23">
              <a:extLst>
                <a:ext uri="{FF2B5EF4-FFF2-40B4-BE49-F238E27FC236}">
                  <a16:creationId xmlns:a16="http://schemas.microsoft.com/office/drawing/2014/main" id="{C79B144B-3EB8-1511-12FC-F4D69AD2FBFE}"/>
                </a:ext>
              </a:extLst>
            </p:cNvPr>
            <p:cNvSpPr/>
            <p:nvPr/>
          </p:nvSpPr>
          <p:spPr>
            <a:xfrm>
              <a:off x="6815425" y="3863975"/>
              <a:ext cx="370950" cy="87900"/>
            </a:xfrm>
            <a:custGeom>
              <a:avLst/>
              <a:gdLst/>
              <a:ahLst/>
              <a:cxnLst/>
              <a:rect l="l" t="t" r="r" b="b"/>
              <a:pathLst>
                <a:path w="14838" h="3516" extrusionOk="0">
                  <a:moveTo>
                    <a:pt x="1" y="1"/>
                  </a:moveTo>
                  <a:cubicBezTo>
                    <a:pt x="24" y="1"/>
                    <a:pt x="46" y="23"/>
                    <a:pt x="69" y="23"/>
                  </a:cubicBezTo>
                  <a:lnTo>
                    <a:pt x="297" y="23"/>
                  </a:lnTo>
                  <a:cubicBezTo>
                    <a:pt x="503" y="46"/>
                    <a:pt x="800" y="69"/>
                    <a:pt x="1142" y="69"/>
                  </a:cubicBezTo>
                  <a:cubicBezTo>
                    <a:pt x="1850" y="115"/>
                    <a:pt x="2785" y="160"/>
                    <a:pt x="3721" y="206"/>
                  </a:cubicBezTo>
                  <a:cubicBezTo>
                    <a:pt x="5045" y="274"/>
                    <a:pt x="6346" y="343"/>
                    <a:pt x="7008" y="366"/>
                  </a:cubicBezTo>
                  <a:cubicBezTo>
                    <a:pt x="7008" y="366"/>
                    <a:pt x="6985" y="389"/>
                    <a:pt x="6985" y="411"/>
                  </a:cubicBezTo>
                  <a:cubicBezTo>
                    <a:pt x="6962" y="411"/>
                    <a:pt x="6940" y="434"/>
                    <a:pt x="6940" y="434"/>
                  </a:cubicBezTo>
                  <a:cubicBezTo>
                    <a:pt x="6917" y="457"/>
                    <a:pt x="6917" y="480"/>
                    <a:pt x="6894" y="503"/>
                  </a:cubicBezTo>
                  <a:cubicBezTo>
                    <a:pt x="6871" y="525"/>
                    <a:pt x="6826" y="571"/>
                    <a:pt x="6803" y="617"/>
                  </a:cubicBezTo>
                  <a:cubicBezTo>
                    <a:pt x="6757" y="685"/>
                    <a:pt x="6689" y="799"/>
                    <a:pt x="6643" y="891"/>
                  </a:cubicBezTo>
                  <a:cubicBezTo>
                    <a:pt x="6620" y="1005"/>
                    <a:pt x="6574" y="1119"/>
                    <a:pt x="6552" y="1210"/>
                  </a:cubicBezTo>
                  <a:cubicBezTo>
                    <a:pt x="6529" y="1324"/>
                    <a:pt x="6506" y="1416"/>
                    <a:pt x="6506" y="1507"/>
                  </a:cubicBezTo>
                  <a:cubicBezTo>
                    <a:pt x="6483" y="1598"/>
                    <a:pt x="6483" y="1667"/>
                    <a:pt x="6483" y="1712"/>
                  </a:cubicBezTo>
                  <a:cubicBezTo>
                    <a:pt x="6483" y="1781"/>
                    <a:pt x="6483" y="1804"/>
                    <a:pt x="6483" y="1804"/>
                  </a:cubicBezTo>
                  <a:cubicBezTo>
                    <a:pt x="6483" y="1804"/>
                    <a:pt x="6483" y="1804"/>
                    <a:pt x="6483" y="1827"/>
                  </a:cubicBezTo>
                  <a:cubicBezTo>
                    <a:pt x="6483" y="1827"/>
                    <a:pt x="6460" y="1849"/>
                    <a:pt x="6483" y="1872"/>
                  </a:cubicBezTo>
                  <a:cubicBezTo>
                    <a:pt x="6483" y="1895"/>
                    <a:pt x="6483" y="1941"/>
                    <a:pt x="6483" y="1963"/>
                  </a:cubicBezTo>
                  <a:cubicBezTo>
                    <a:pt x="6483" y="2009"/>
                    <a:pt x="6483" y="2055"/>
                    <a:pt x="6483" y="2100"/>
                  </a:cubicBezTo>
                  <a:cubicBezTo>
                    <a:pt x="6483" y="2260"/>
                    <a:pt x="6552" y="2511"/>
                    <a:pt x="6643" y="2694"/>
                  </a:cubicBezTo>
                  <a:cubicBezTo>
                    <a:pt x="6734" y="2876"/>
                    <a:pt x="6871" y="3036"/>
                    <a:pt x="6962" y="3128"/>
                  </a:cubicBezTo>
                  <a:cubicBezTo>
                    <a:pt x="6301" y="3105"/>
                    <a:pt x="5045" y="3036"/>
                    <a:pt x="3790" y="2991"/>
                  </a:cubicBezTo>
                  <a:cubicBezTo>
                    <a:pt x="2877" y="2968"/>
                    <a:pt x="1941" y="2945"/>
                    <a:pt x="1256" y="2899"/>
                  </a:cubicBezTo>
                  <a:cubicBezTo>
                    <a:pt x="914" y="2899"/>
                    <a:pt x="617" y="2899"/>
                    <a:pt x="412" y="2876"/>
                  </a:cubicBezTo>
                  <a:lnTo>
                    <a:pt x="92" y="2876"/>
                  </a:lnTo>
                  <a:cubicBezTo>
                    <a:pt x="92" y="2876"/>
                    <a:pt x="92" y="2876"/>
                    <a:pt x="115" y="2899"/>
                  </a:cubicBezTo>
                  <a:lnTo>
                    <a:pt x="183" y="2899"/>
                  </a:lnTo>
                  <a:cubicBezTo>
                    <a:pt x="229" y="2899"/>
                    <a:pt x="320" y="2899"/>
                    <a:pt x="412" y="2922"/>
                  </a:cubicBezTo>
                  <a:cubicBezTo>
                    <a:pt x="617" y="2922"/>
                    <a:pt x="914" y="2945"/>
                    <a:pt x="1256" y="2968"/>
                  </a:cubicBezTo>
                  <a:cubicBezTo>
                    <a:pt x="1941" y="2991"/>
                    <a:pt x="2877" y="3036"/>
                    <a:pt x="3790" y="3082"/>
                  </a:cubicBezTo>
                  <a:cubicBezTo>
                    <a:pt x="5182" y="3150"/>
                    <a:pt x="6552" y="3219"/>
                    <a:pt x="7168" y="3242"/>
                  </a:cubicBezTo>
                  <a:cubicBezTo>
                    <a:pt x="7191" y="3265"/>
                    <a:pt x="7191" y="3265"/>
                    <a:pt x="7191" y="3265"/>
                  </a:cubicBezTo>
                  <a:cubicBezTo>
                    <a:pt x="7191" y="3265"/>
                    <a:pt x="7191" y="3265"/>
                    <a:pt x="7191" y="3242"/>
                  </a:cubicBezTo>
                  <a:cubicBezTo>
                    <a:pt x="7373" y="3265"/>
                    <a:pt x="7487" y="3265"/>
                    <a:pt x="7487" y="3265"/>
                  </a:cubicBezTo>
                  <a:cubicBezTo>
                    <a:pt x="7487" y="3265"/>
                    <a:pt x="9336" y="3333"/>
                    <a:pt x="11185" y="3401"/>
                  </a:cubicBezTo>
                  <a:cubicBezTo>
                    <a:pt x="12098" y="3424"/>
                    <a:pt x="13034" y="3470"/>
                    <a:pt x="13719" y="3493"/>
                  </a:cubicBezTo>
                  <a:cubicBezTo>
                    <a:pt x="14061" y="3493"/>
                    <a:pt x="14358" y="3516"/>
                    <a:pt x="14563" y="3516"/>
                  </a:cubicBezTo>
                  <a:lnTo>
                    <a:pt x="14792" y="3516"/>
                  </a:lnTo>
                  <a:cubicBezTo>
                    <a:pt x="14746" y="3493"/>
                    <a:pt x="14655" y="3493"/>
                    <a:pt x="14563" y="3493"/>
                  </a:cubicBezTo>
                  <a:cubicBezTo>
                    <a:pt x="14358" y="3470"/>
                    <a:pt x="14061" y="3470"/>
                    <a:pt x="13719" y="3447"/>
                  </a:cubicBezTo>
                  <a:cubicBezTo>
                    <a:pt x="13034" y="3401"/>
                    <a:pt x="12098" y="3356"/>
                    <a:pt x="11185" y="3310"/>
                  </a:cubicBezTo>
                  <a:cubicBezTo>
                    <a:pt x="9336" y="3219"/>
                    <a:pt x="7487" y="3150"/>
                    <a:pt x="7487" y="3150"/>
                  </a:cubicBezTo>
                  <a:cubicBezTo>
                    <a:pt x="7487" y="3150"/>
                    <a:pt x="7328" y="3128"/>
                    <a:pt x="7031" y="3128"/>
                  </a:cubicBezTo>
                  <a:cubicBezTo>
                    <a:pt x="7031" y="3128"/>
                    <a:pt x="7031" y="3105"/>
                    <a:pt x="7008" y="3105"/>
                  </a:cubicBezTo>
                  <a:cubicBezTo>
                    <a:pt x="6917" y="3013"/>
                    <a:pt x="6780" y="2854"/>
                    <a:pt x="6711" y="2648"/>
                  </a:cubicBezTo>
                  <a:cubicBezTo>
                    <a:pt x="6620" y="2466"/>
                    <a:pt x="6574" y="2237"/>
                    <a:pt x="6574" y="2078"/>
                  </a:cubicBezTo>
                  <a:cubicBezTo>
                    <a:pt x="6574" y="2032"/>
                    <a:pt x="6552" y="2009"/>
                    <a:pt x="6574" y="1963"/>
                  </a:cubicBezTo>
                  <a:cubicBezTo>
                    <a:pt x="6574" y="1941"/>
                    <a:pt x="6574" y="1918"/>
                    <a:pt x="6574" y="1872"/>
                  </a:cubicBezTo>
                  <a:cubicBezTo>
                    <a:pt x="6574" y="1849"/>
                    <a:pt x="6574" y="1849"/>
                    <a:pt x="6574" y="1827"/>
                  </a:cubicBezTo>
                  <a:cubicBezTo>
                    <a:pt x="6574" y="1804"/>
                    <a:pt x="6574" y="1804"/>
                    <a:pt x="6574" y="1804"/>
                  </a:cubicBezTo>
                  <a:cubicBezTo>
                    <a:pt x="6574" y="1804"/>
                    <a:pt x="6574" y="1781"/>
                    <a:pt x="6574" y="1735"/>
                  </a:cubicBezTo>
                  <a:cubicBezTo>
                    <a:pt x="6574" y="1690"/>
                    <a:pt x="6574" y="1621"/>
                    <a:pt x="6597" y="1530"/>
                  </a:cubicBezTo>
                  <a:cubicBezTo>
                    <a:pt x="6597" y="1438"/>
                    <a:pt x="6620" y="1347"/>
                    <a:pt x="6643" y="1233"/>
                  </a:cubicBezTo>
                  <a:cubicBezTo>
                    <a:pt x="6643" y="1142"/>
                    <a:pt x="6689" y="1028"/>
                    <a:pt x="6711" y="936"/>
                  </a:cubicBezTo>
                  <a:cubicBezTo>
                    <a:pt x="6757" y="822"/>
                    <a:pt x="6803" y="731"/>
                    <a:pt x="6848" y="640"/>
                  </a:cubicBezTo>
                  <a:cubicBezTo>
                    <a:pt x="6871" y="617"/>
                    <a:pt x="6894" y="571"/>
                    <a:pt x="6917" y="525"/>
                  </a:cubicBezTo>
                  <a:cubicBezTo>
                    <a:pt x="6940" y="525"/>
                    <a:pt x="6940" y="503"/>
                    <a:pt x="6962" y="480"/>
                  </a:cubicBezTo>
                  <a:cubicBezTo>
                    <a:pt x="6985" y="457"/>
                    <a:pt x="6985" y="457"/>
                    <a:pt x="7008" y="434"/>
                  </a:cubicBezTo>
                  <a:cubicBezTo>
                    <a:pt x="7031" y="411"/>
                    <a:pt x="7054" y="389"/>
                    <a:pt x="7077" y="366"/>
                  </a:cubicBezTo>
                  <a:cubicBezTo>
                    <a:pt x="7305" y="389"/>
                    <a:pt x="7465" y="389"/>
                    <a:pt x="7465" y="389"/>
                  </a:cubicBezTo>
                  <a:cubicBezTo>
                    <a:pt x="7465" y="389"/>
                    <a:pt x="9336" y="457"/>
                    <a:pt x="11185" y="525"/>
                  </a:cubicBezTo>
                  <a:cubicBezTo>
                    <a:pt x="12121" y="571"/>
                    <a:pt x="13057" y="594"/>
                    <a:pt x="13764" y="617"/>
                  </a:cubicBezTo>
                  <a:cubicBezTo>
                    <a:pt x="14107" y="640"/>
                    <a:pt x="14404" y="640"/>
                    <a:pt x="14609" y="640"/>
                  </a:cubicBezTo>
                  <a:lnTo>
                    <a:pt x="14837" y="640"/>
                  </a:lnTo>
                  <a:cubicBezTo>
                    <a:pt x="14792" y="640"/>
                    <a:pt x="14700" y="617"/>
                    <a:pt x="14609" y="617"/>
                  </a:cubicBezTo>
                  <a:cubicBezTo>
                    <a:pt x="14404" y="617"/>
                    <a:pt x="14107" y="594"/>
                    <a:pt x="13764" y="571"/>
                  </a:cubicBezTo>
                  <a:cubicBezTo>
                    <a:pt x="13057" y="525"/>
                    <a:pt x="12121" y="480"/>
                    <a:pt x="11185" y="434"/>
                  </a:cubicBezTo>
                  <a:cubicBezTo>
                    <a:pt x="9336" y="343"/>
                    <a:pt x="7465" y="274"/>
                    <a:pt x="7465" y="274"/>
                  </a:cubicBezTo>
                  <a:cubicBezTo>
                    <a:pt x="7465" y="274"/>
                    <a:pt x="5593" y="183"/>
                    <a:pt x="3721" y="115"/>
                  </a:cubicBezTo>
                  <a:cubicBezTo>
                    <a:pt x="2785" y="92"/>
                    <a:pt x="1850" y="46"/>
                    <a:pt x="1165" y="23"/>
                  </a:cubicBezTo>
                  <a:cubicBezTo>
                    <a:pt x="800" y="23"/>
                    <a:pt x="503" y="23"/>
                    <a:pt x="29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6" name="Google Shape;1760;p23">
              <a:extLst>
                <a:ext uri="{FF2B5EF4-FFF2-40B4-BE49-F238E27FC236}">
                  <a16:creationId xmlns:a16="http://schemas.microsoft.com/office/drawing/2014/main" id="{A305A81F-99C3-1607-408E-165ED78B8A98}"/>
                </a:ext>
              </a:extLst>
            </p:cNvPr>
            <p:cNvSpPr/>
            <p:nvPr/>
          </p:nvSpPr>
          <p:spPr>
            <a:xfrm>
              <a:off x="6820575" y="3855975"/>
              <a:ext cx="370350" cy="18875"/>
            </a:xfrm>
            <a:custGeom>
              <a:avLst/>
              <a:gdLst/>
              <a:ahLst/>
              <a:cxnLst/>
              <a:rect l="l" t="t" r="r" b="b"/>
              <a:pathLst>
                <a:path w="14814" h="755" extrusionOk="0">
                  <a:moveTo>
                    <a:pt x="6551" y="1"/>
                  </a:moveTo>
                  <a:lnTo>
                    <a:pt x="4908" y="69"/>
                  </a:lnTo>
                  <a:lnTo>
                    <a:pt x="4086" y="92"/>
                  </a:lnTo>
                  <a:lnTo>
                    <a:pt x="3287" y="115"/>
                  </a:lnTo>
                  <a:lnTo>
                    <a:pt x="2465" y="138"/>
                  </a:lnTo>
                  <a:lnTo>
                    <a:pt x="1644" y="184"/>
                  </a:lnTo>
                  <a:cubicBezTo>
                    <a:pt x="1096" y="206"/>
                    <a:pt x="548" y="229"/>
                    <a:pt x="0" y="252"/>
                  </a:cubicBezTo>
                  <a:cubicBezTo>
                    <a:pt x="548" y="252"/>
                    <a:pt x="1096" y="229"/>
                    <a:pt x="1644" y="229"/>
                  </a:cubicBezTo>
                  <a:lnTo>
                    <a:pt x="2465" y="206"/>
                  </a:lnTo>
                  <a:lnTo>
                    <a:pt x="3287" y="184"/>
                  </a:lnTo>
                  <a:lnTo>
                    <a:pt x="4086" y="184"/>
                  </a:lnTo>
                  <a:lnTo>
                    <a:pt x="4908" y="161"/>
                  </a:lnTo>
                  <a:lnTo>
                    <a:pt x="6551" y="115"/>
                  </a:lnTo>
                  <a:lnTo>
                    <a:pt x="7578" y="206"/>
                  </a:lnTo>
                  <a:lnTo>
                    <a:pt x="8605" y="275"/>
                  </a:lnTo>
                  <a:lnTo>
                    <a:pt x="10682" y="457"/>
                  </a:lnTo>
                  <a:lnTo>
                    <a:pt x="12760" y="617"/>
                  </a:lnTo>
                  <a:lnTo>
                    <a:pt x="13787" y="686"/>
                  </a:lnTo>
                  <a:lnTo>
                    <a:pt x="14814" y="754"/>
                  </a:lnTo>
                  <a:lnTo>
                    <a:pt x="14814" y="754"/>
                  </a:lnTo>
                  <a:lnTo>
                    <a:pt x="13787" y="663"/>
                  </a:lnTo>
                  <a:lnTo>
                    <a:pt x="12760" y="572"/>
                  </a:lnTo>
                  <a:lnTo>
                    <a:pt x="10682" y="366"/>
                  </a:lnTo>
                  <a:lnTo>
                    <a:pt x="8628" y="184"/>
                  </a:lnTo>
                  <a:lnTo>
                    <a:pt x="7578" y="92"/>
                  </a:lnTo>
                  <a:lnTo>
                    <a:pt x="6551" y="1"/>
                  </a:lnTo>
                  <a:close/>
                </a:path>
              </a:pathLst>
            </a:custGeom>
            <a:solidFill>
              <a:srgbClr val="FF91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7" name="Google Shape;1761;p23">
              <a:extLst>
                <a:ext uri="{FF2B5EF4-FFF2-40B4-BE49-F238E27FC236}">
                  <a16:creationId xmlns:a16="http://schemas.microsoft.com/office/drawing/2014/main" id="{217B6BEC-6606-BAB5-B28C-3F64FD38F806}"/>
                </a:ext>
              </a:extLst>
            </p:cNvPr>
            <p:cNvSpPr/>
            <p:nvPr/>
          </p:nvSpPr>
          <p:spPr>
            <a:xfrm>
              <a:off x="6822275" y="3885100"/>
              <a:ext cx="159225" cy="53650"/>
            </a:xfrm>
            <a:custGeom>
              <a:avLst/>
              <a:gdLst/>
              <a:ahLst/>
              <a:cxnLst/>
              <a:rect l="l" t="t" r="r" b="b"/>
              <a:pathLst>
                <a:path w="6369" h="2146" extrusionOk="0">
                  <a:moveTo>
                    <a:pt x="6186" y="0"/>
                  </a:moveTo>
                  <a:cubicBezTo>
                    <a:pt x="4862"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8" name="Google Shape;1762;p23">
              <a:extLst>
                <a:ext uri="{FF2B5EF4-FFF2-40B4-BE49-F238E27FC236}">
                  <a16:creationId xmlns:a16="http://schemas.microsoft.com/office/drawing/2014/main" id="{B51F079D-A871-A3CD-FC39-55E029A1C29C}"/>
                </a:ext>
              </a:extLst>
            </p:cNvPr>
            <p:cNvSpPr/>
            <p:nvPr/>
          </p:nvSpPr>
          <p:spPr>
            <a:xfrm>
              <a:off x="7054525" y="3698025"/>
              <a:ext cx="222000" cy="306450"/>
            </a:xfrm>
            <a:custGeom>
              <a:avLst/>
              <a:gdLst/>
              <a:ahLst/>
              <a:cxnLst/>
              <a:rect l="l" t="t" r="r" b="b"/>
              <a:pathLst>
                <a:path w="8880" h="12258" extrusionOk="0">
                  <a:moveTo>
                    <a:pt x="5913" y="0"/>
                  </a:moveTo>
                  <a:cubicBezTo>
                    <a:pt x="5043" y="0"/>
                    <a:pt x="4556" y="1695"/>
                    <a:pt x="4497" y="2347"/>
                  </a:cubicBezTo>
                  <a:cubicBezTo>
                    <a:pt x="4406" y="3306"/>
                    <a:pt x="4680" y="4265"/>
                    <a:pt x="4794" y="5223"/>
                  </a:cubicBezTo>
                  <a:cubicBezTo>
                    <a:pt x="4954" y="6456"/>
                    <a:pt x="5889" y="7848"/>
                    <a:pt x="4817" y="8830"/>
                  </a:cubicBezTo>
                  <a:cubicBezTo>
                    <a:pt x="4223" y="9378"/>
                    <a:pt x="3402" y="9560"/>
                    <a:pt x="2625" y="9880"/>
                  </a:cubicBezTo>
                  <a:cubicBezTo>
                    <a:pt x="2283" y="10039"/>
                    <a:pt x="1872" y="10017"/>
                    <a:pt x="1507" y="10039"/>
                  </a:cubicBezTo>
                  <a:cubicBezTo>
                    <a:pt x="1491" y="10040"/>
                    <a:pt x="1475" y="10041"/>
                    <a:pt x="1459" y="10041"/>
                  </a:cubicBezTo>
                  <a:cubicBezTo>
                    <a:pt x="1254" y="10041"/>
                    <a:pt x="1068" y="9967"/>
                    <a:pt x="890" y="9967"/>
                  </a:cubicBezTo>
                  <a:cubicBezTo>
                    <a:pt x="750" y="9967"/>
                    <a:pt x="615" y="10013"/>
                    <a:pt x="480" y="10176"/>
                  </a:cubicBezTo>
                  <a:cubicBezTo>
                    <a:pt x="434" y="10222"/>
                    <a:pt x="389" y="10291"/>
                    <a:pt x="343" y="10336"/>
                  </a:cubicBezTo>
                  <a:cubicBezTo>
                    <a:pt x="183" y="10610"/>
                    <a:pt x="1" y="11021"/>
                    <a:pt x="183" y="11341"/>
                  </a:cubicBezTo>
                  <a:cubicBezTo>
                    <a:pt x="366" y="11683"/>
                    <a:pt x="891" y="11797"/>
                    <a:pt x="1233" y="11911"/>
                  </a:cubicBezTo>
                  <a:cubicBezTo>
                    <a:pt x="1827" y="12094"/>
                    <a:pt x="2397" y="12208"/>
                    <a:pt x="3014" y="12231"/>
                  </a:cubicBezTo>
                  <a:cubicBezTo>
                    <a:pt x="3328" y="12245"/>
                    <a:pt x="3645" y="12257"/>
                    <a:pt x="3962" y="12257"/>
                  </a:cubicBezTo>
                  <a:cubicBezTo>
                    <a:pt x="4657" y="12257"/>
                    <a:pt x="5352" y="12199"/>
                    <a:pt x="6026" y="11980"/>
                  </a:cubicBezTo>
                  <a:cubicBezTo>
                    <a:pt x="7464" y="11523"/>
                    <a:pt x="8104" y="10313"/>
                    <a:pt x="8423" y="8898"/>
                  </a:cubicBezTo>
                  <a:cubicBezTo>
                    <a:pt x="8880" y="6981"/>
                    <a:pt x="8560" y="4972"/>
                    <a:pt x="8104" y="3078"/>
                  </a:cubicBezTo>
                  <a:cubicBezTo>
                    <a:pt x="7944" y="2416"/>
                    <a:pt x="7716" y="1708"/>
                    <a:pt x="7305" y="1115"/>
                  </a:cubicBezTo>
                  <a:cubicBezTo>
                    <a:pt x="7054" y="727"/>
                    <a:pt x="6734" y="384"/>
                    <a:pt x="6346" y="133"/>
                  </a:cubicBezTo>
                  <a:cubicBezTo>
                    <a:pt x="6193" y="41"/>
                    <a:pt x="6048" y="0"/>
                    <a:pt x="5913"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9" name="Google Shape;1763;p23">
              <a:extLst>
                <a:ext uri="{FF2B5EF4-FFF2-40B4-BE49-F238E27FC236}">
                  <a16:creationId xmlns:a16="http://schemas.microsoft.com/office/drawing/2014/main" id="{21A89C17-89C2-BFC8-64EE-DAEC531FC48E}"/>
                </a:ext>
              </a:extLst>
            </p:cNvPr>
            <p:cNvSpPr/>
            <p:nvPr/>
          </p:nvSpPr>
          <p:spPr>
            <a:xfrm>
              <a:off x="7063650" y="3697925"/>
              <a:ext cx="207750" cy="306550"/>
            </a:xfrm>
            <a:custGeom>
              <a:avLst/>
              <a:gdLst/>
              <a:ahLst/>
              <a:cxnLst/>
              <a:rect l="l" t="t" r="r" b="b"/>
              <a:pathLst>
                <a:path w="8310" h="12262" extrusionOk="0">
                  <a:moveTo>
                    <a:pt x="5502" y="0"/>
                  </a:moveTo>
                  <a:cubicBezTo>
                    <a:pt x="5479" y="0"/>
                    <a:pt x="5479" y="0"/>
                    <a:pt x="5456" y="23"/>
                  </a:cubicBezTo>
                  <a:lnTo>
                    <a:pt x="5365" y="23"/>
                  </a:lnTo>
                  <a:cubicBezTo>
                    <a:pt x="5342" y="46"/>
                    <a:pt x="5342" y="46"/>
                    <a:pt x="5342" y="46"/>
                  </a:cubicBezTo>
                  <a:lnTo>
                    <a:pt x="5319" y="46"/>
                  </a:lnTo>
                  <a:cubicBezTo>
                    <a:pt x="5296" y="46"/>
                    <a:pt x="5273" y="69"/>
                    <a:pt x="5251" y="69"/>
                  </a:cubicBezTo>
                  <a:cubicBezTo>
                    <a:pt x="5251" y="69"/>
                    <a:pt x="5251" y="69"/>
                    <a:pt x="5228" y="92"/>
                  </a:cubicBezTo>
                  <a:cubicBezTo>
                    <a:pt x="5205" y="92"/>
                    <a:pt x="5182" y="92"/>
                    <a:pt x="5159" y="114"/>
                  </a:cubicBezTo>
                  <a:cubicBezTo>
                    <a:pt x="5159" y="114"/>
                    <a:pt x="5159" y="114"/>
                    <a:pt x="5136" y="137"/>
                  </a:cubicBezTo>
                  <a:cubicBezTo>
                    <a:pt x="5114" y="137"/>
                    <a:pt x="5091" y="160"/>
                    <a:pt x="5068" y="183"/>
                  </a:cubicBezTo>
                  <a:cubicBezTo>
                    <a:pt x="5000" y="229"/>
                    <a:pt x="4954" y="297"/>
                    <a:pt x="4908" y="343"/>
                  </a:cubicBezTo>
                  <a:lnTo>
                    <a:pt x="4885" y="343"/>
                  </a:lnTo>
                  <a:cubicBezTo>
                    <a:pt x="4863" y="366"/>
                    <a:pt x="4840" y="411"/>
                    <a:pt x="4817" y="434"/>
                  </a:cubicBezTo>
                  <a:cubicBezTo>
                    <a:pt x="4817" y="457"/>
                    <a:pt x="4817" y="457"/>
                    <a:pt x="4817" y="457"/>
                  </a:cubicBezTo>
                  <a:cubicBezTo>
                    <a:pt x="4794" y="480"/>
                    <a:pt x="4771" y="503"/>
                    <a:pt x="4748" y="525"/>
                  </a:cubicBezTo>
                  <a:cubicBezTo>
                    <a:pt x="4748" y="525"/>
                    <a:pt x="4748" y="548"/>
                    <a:pt x="4748" y="548"/>
                  </a:cubicBezTo>
                  <a:cubicBezTo>
                    <a:pt x="4726" y="571"/>
                    <a:pt x="4703" y="617"/>
                    <a:pt x="4680" y="639"/>
                  </a:cubicBezTo>
                  <a:cubicBezTo>
                    <a:pt x="4680" y="639"/>
                    <a:pt x="4680" y="639"/>
                    <a:pt x="4680" y="662"/>
                  </a:cubicBezTo>
                  <a:cubicBezTo>
                    <a:pt x="4657" y="685"/>
                    <a:pt x="4634" y="708"/>
                    <a:pt x="4634" y="754"/>
                  </a:cubicBezTo>
                  <a:lnTo>
                    <a:pt x="4611" y="754"/>
                  </a:lnTo>
                  <a:cubicBezTo>
                    <a:pt x="4611" y="754"/>
                    <a:pt x="4611" y="776"/>
                    <a:pt x="4611" y="776"/>
                  </a:cubicBezTo>
                  <a:cubicBezTo>
                    <a:pt x="4589" y="799"/>
                    <a:pt x="4589" y="822"/>
                    <a:pt x="4566" y="868"/>
                  </a:cubicBezTo>
                  <a:cubicBezTo>
                    <a:pt x="4679" y="792"/>
                    <a:pt x="4808" y="744"/>
                    <a:pt x="4955" y="744"/>
                  </a:cubicBezTo>
                  <a:cubicBezTo>
                    <a:pt x="5165" y="744"/>
                    <a:pt x="5412" y="841"/>
                    <a:pt x="5707" y="1096"/>
                  </a:cubicBezTo>
                  <a:cubicBezTo>
                    <a:pt x="7106" y="2291"/>
                    <a:pt x="7323" y="7877"/>
                    <a:pt x="6072" y="7877"/>
                  </a:cubicBezTo>
                  <a:cubicBezTo>
                    <a:pt x="6057" y="7877"/>
                    <a:pt x="6042" y="7877"/>
                    <a:pt x="6027" y="7875"/>
                  </a:cubicBezTo>
                  <a:cubicBezTo>
                    <a:pt x="5661" y="7852"/>
                    <a:pt x="5228" y="7647"/>
                    <a:pt x="4908" y="7396"/>
                  </a:cubicBezTo>
                  <a:cubicBezTo>
                    <a:pt x="4908" y="7578"/>
                    <a:pt x="4908" y="7738"/>
                    <a:pt x="4885" y="7921"/>
                  </a:cubicBezTo>
                  <a:cubicBezTo>
                    <a:pt x="4885" y="7921"/>
                    <a:pt x="4885" y="7944"/>
                    <a:pt x="4885" y="7944"/>
                  </a:cubicBezTo>
                  <a:cubicBezTo>
                    <a:pt x="4885" y="7989"/>
                    <a:pt x="4863" y="8035"/>
                    <a:pt x="4863" y="8058"/>
                  </a:cubicBezTo>
                  <a:cubicBezTo>
                    <a:pt x="4863" y="8103"/>
                    <a:pt x="4840" y="8126"/>
                    <a:pt x="4840" y="8149"/>
                  </a:cubicBezTo>
                  <a:cubicBezTo>
                    <a:pt x="4817" y="8195"/>
                    <a:pt x="4817" y="8217"/>
                    <a:pt x="4794" y="8263"/>
                  </a:cubicBezTo>
                  <a:cubicBezTo>
                    <a:pt x="4794" y="8286"/>
                    <a:pt x="4771" y="8332"/>
                    <a:pt x="4771" y="8354"/>
                  </a:cubicBezTo>
                  <a:cubicBezTo>
                    <a:pt x="4748" y="8400"/>
                    <a:pt x="4726" y="8423"/>
                    <a:pt x="4726" y="8446"/>
                  </a:cubicBezTo>
                  <a:cubicBezTo>
                    <a:pt x="4703" y="8491"/>
                    <a:pt x="4680" y="8537"/>
                    <a:pt x="4657" y="8583"/>
                  </a:cubicBezTo>
                  <a:cubicBezTo>
                    <a:pt x="4634" y="8605"/>
                    <a:pt x="4634" y="8628"/>
                    <a:pt x="4611" y="8651"/>
                  </a:cubicBezTo>
                  <a:cubicBezTo>
                    <a:pt x="4566" y="8697"/>
                    <a:pt x="4520" y="8765"/>
                    <a:pt x="4452" y="8834"/>
                  </a:cubicBezTo>
                  <a:cubicBezTo>
                    <a:pt x="4383" y="8925"/>
                    <a:pt x="4292" y="8994"/>
                    <a:pt x="4223" y="9085"/>
                  </a:cubicBezTo>
                  <a:cubicBezTo>
                    <a:pt x="5022" y="9336"/>
                    <a:pt x="6118" y="9907"/>
                    <a:pt x="5456" y="10637"/>
                  </a:cubicBezTo>
                  <a:cubicBezTo>
                    <a:pt x="5142" y="11006"/>
                    <a:pt x="4440" y="11140"/>
                    <a:pt x="3617" y="11140"/>
                  </a:cubicBezTo>
                  <a:cubicBezTo>
                    <a:pt x="2405" y="11140"/>
                    <a:pt x="930" y="10850"/>
                    <a:pt x="46" y="10591"/>
                  </a:cubicBezTo>
                  <a:lnTo>
                    <a:pt x="46" y="10591"/>
                  </a:lnTo>
                  <a:cubicBezTo>
                    <a:pt x="69" y="10751"/>
                    <a:pt x="1" y="11253"/>
                    <a:pt x="24" y="11550"/>
                  </a:cubicBezTo>
                  <a:cubicBezTo>
                    <a:pt x="252" y="11733"/>
                    <a:pt x="617" y="11824"/>
                    <a:pt x="868" y="11915"/>
                  </a:cubicBezTo>
                  <a:cubicBezTo>
                    <a:pt x="1462" y="12098"/>
                    <a:pt x="2032" y="12212"/>
                    <a:pt x="2649" y="12235"/>
                  </a:cubicBezTo>
                  <a:cubicBezTo>
                    <a:pt x="2963" y="12249"/>
                    <a:pt x="3280" y="12261"/>
                    <a:pt x="3597" y="12261"/>
                  </a:cubicBezTo>
                  <a:cubicBezTo>
                    <a:pt x="4292" y="12261"/>
                    <a:pt x="4987" y="12203"/>
                    <a:pt x="5661" y="11984"/>
                  </a:cubicBezTo>
                  <a:cubicBezTo>
                    <a:pt x="6597" y="11687"/>
                    <a:pt x="7191" y="11071"/>
                    <a:pt x="7579" y="10272"/>
                  </a:cubicBezTo>
                  <a:cubicBezTo>
                    <a:pt x="7784" y="9861"/>
                    <a:pt x="7921" y="9450"/>
                    <a:pt x="8035" y="9039"/>
                  </a:cubicBezTo>
                  <a:cubicBezTo>
                    <a:pt x="8035" y="9039"/>
                    <a:pt x="8035" y="9016"/>
                    <a:pt x="8035" y="9016"/>
                  </a:cubicBezTo>
                  <a:cubicBezTo>
                    <a:pt x="8058" y="8948"/>
                    <a:pt x="8058" y="8879"/>
                    <a:pt x="8081" y="8811"/>
                  </a:cubicBezTo>
                  <a:cubicBezTo>
                    <a:pt x="8081" y="8765"/>
                    <a:pt x="8104" y="8720"/>
                    <a:pt x="8104" y="8674"/>
                  </a:cubicBezTo>
                  <a:cubicBezTo>
                    <a:pt x="8264" y="7898"/>
                    <a:pt x="8309" y="7076"/>
                    <a:pt x="8264" y="6254"/>
                  </a:cubicBezTo>
                  <a:cubicBezTo>
                    <a:pt x="8172" y="5205"/>
                    <a:pt x="7990" y="4132"/>
                    <a:pt x="7739" y="3082"/>
                  </a:cubicBezTo>
                  <a:cubicBezTo>
                    <a:pt x="7579" y="2420"/>
                    <a:pt x="7351" y="1712"/>
                    <a:pt x="6940" y="1119"/>
                  </a:cubicBezTo>
                  <a:cubicBezTo>
                    <a:pt x="6689" y="731"/>
                    <a:pt x="6369" y="388"/>
                    <a:pt x="5981" y="137"/>
                  </a:cubicBezTo>
                  <a:cubicBezTo>
                    <a:pt x="5935" y="114"/>
                    <a:pt x="5890" y="92"/>
                    <a:pt x="5867" y="92"/>
                  </a:cubicBezTo>
                  <a:cubicBezTo>
                    <a:pt x="5844" y="92"/>
                    <a:pt x="5844" y="69"/>
                    <a:pt x="5844" y="69"/>
                  </a:cubicBezTo>
                  <a:lnTo>
                    <a:pt x="5821" y="69"/>
                  </a:lnTo>
                  <a:cubicBezTo>
                    <a:pt x="5798" y="69"/>
                    <a:pt x="5776" y="46"/>
                    <a:pt x="5753" y="46"/>
                  </a:cubicBezTo>
                  <a:lnTo>
                    <a:pt x="5730" y="46"/>
                  </a:lnTo>
                  <a:cubicBezTo>
                    <a:pt x="5730" y="46"/>
                    <a:pt x="5730" y="23"/>
                    <a:pt x="5707" y="23"/>
                  </a:cubicBezTo>
                  <a:lnTo>
                    <a:pt x="5616" y="23"/>
                  </a:lnTo>
                  <a:cubicBezTo>
                    <a:pt x="5593" y="0"/>
                    <a:pt x="5570" y="0"/>
                    <a:pt x="55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0" name="Google Shape;1764;p23">
              <a:extLst>
                <a:ext uri="{FF2B5EF4-FFF2-40B4-BE49-F238E27FC236}">
                  <a16:creationId xmlns:a16="http://schemas.microsoft.com/office/drawing/2014/main" id="{A0BF510C-478C-5561-D9F2-075CE523CB7F}"/>
                </a:ext>
              </a:extLst>
            </p:cNvPr>
            <p:cNvSpPr/>
            <p:nvPr/>
          </p:nvSpPr>
          <p:spPr>
            <a:xfrm>
              <a:off x="6983200" y="3916250"/>
              <a:ext cx="114875" cy="92125"/>
            </a:xfrm>
            <a:custGeom>
              <a:avLst/>
              <a:gdLst/>
              <a:ahLst/>
              <a:cxnLst/>
              <a:rect l="l" t="t" r="r" b="b"/>
              <a:pathLst>
                <a:path w="4595" h="3685" extrusionOk="0">
                  <a:moveTo>
                    <a:pt x="1868" y="0"/>
                  </a:moveTo>
                  <a:cubicBezTo>
                    <a:pt x="1784" y="0"/>
                    <a:pt x="1708" y="17"/>
                    <a:pt x="1644" y="55"/>
                  </a:cubicBezTo>
                  <a:cubicBezTo>
                    <a:pt x="1438" y="192"/>
                    <a:pt x="1416" y="375"/>
                    <a:pt x="1507" y="580"/>
                  </a:cubicBezTo>
                  <a:cubicBezTo>
                    <a:pt x="1575" y="671"/>
                    <a:pt x="1644" y="785"/>
                    <a:pt x="1712" y="854"/>
                  </a:cubicBezTo>
                  <a:cubicBezTo>
                    <a:pt x="1804" y="945"/>
                    <a:pt x="1941" y="945"/>
                    <a:pt x="2009" y="1059"/>
                  </a:cubicBezTo>
                  <a:cubicBezTo>
                    <a:pt x="1910" y="1143"/>
                    <a:pt x="1783" y="1176"/>
                    <a:pt x="1648" y="1176"/>
                  </a:cubicBezTo>
                  <a:cubicBezTo>
                    <a:pt x="1378" y="1176"/>
                    <a:pt x="1073" y="1044"/>
                    <a:pt x="891" y="922"/>
                  </a:cubicBezTo>
                  <a:cubicBezTo>
                    <a:pt x="571" y="717"/>
                    <a:pt x="525" y="397"/>
                    <a:pt x="320" y="124"/>
                  </a:cubicBezTo>
                  <a:cubicBezTo>
                    <a:pt x="92" y="238"/>
                    <a:pt x="69" y="626"/>
                    <a:pt x="46" y="854"/>
                  </a:cubicBezTo>
                  <a:cubicBezTo>
                    <a:pt x="46" y="991"/>
                    <a:pt x="46" y="1128"/>
                    <a:pt x="23" y="1265"/>
                  </a:cubicBezTo>
                  <a:cubicBezTo>
                    <a:pt x="0" y="2223"/>
                    <a:pt x="640" y="3182"/>
                    <a:pt x="1553" y="3525"/>
                  </a:cubicBezTo>
                  <a:cubicBezTo>
                    <a:pt x="1689" y="3570"/>
                    <a:pt x="1826" y="3616"/>
                    <a:pt x="1986" y="3639"/>
                  </a:cubicBezTo>
                  <a:cubicBezTo>
                    <a:pt x="2141" y="3670"/>
                    <a:pt x="2290" y="3684"/>
                    <a:pt x="2432" y="3684"/>
                  </a:cubicBezTo>
                  <a:cubicBezTo>
                    <a:pt x="3858" y="3684"/>
                    <a:pt x="4595" y="2220"/>
                    <a:pt x="3972" y="1265"/>
                  </a:cubicBezTo>
                  <a:cubicBezTo>
                    <a:pt x="3972" y="1265"/>
                    <a:pt x="2597" y="0"/>
                    <a:pt x="186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1" name="Google Shape;1765;p23">
              <a:extLst>
                <a:ext uri="{FF2B5EF4-FFF2-40B4-BE49-F238E27FC236}">
                  <a16:creationId xmlns:a16="http://schemas.microsoft.com/office/drawing/2014/main" id="{6342B068-4E8F-8DCF-057C-C8FEA263CF1B}"/>
                </a:ext>
              </a:extLst>
            </p:cNvPr>
            <p:cNvSpPr/>
            <p:nvPr/>
          </p:nvSpPr>
          <p:spPr>
            <a:xfrm>
              <a:off x="6983775" y="3937025"/>
              <a:ext cx="114300" cy="71350"/>
            </a:xfrm>
            <a:custGeom>
              <a:avLst/>
              <a:gdLst/>
              <a:ahLst/>
              <a:cxnLst/>
              <a:rect l="l" t="t" r="r" b="b"/>
              <a:pathLst>
                <a:path w="4572" h="2854" extrusionOk="0">
                  <a:moveTo>
                    <a:pt x="3424" y="0"/>
                  </a:moveTo>
                  <a:lnTo>
                    <a:pt x="3424" y="0"/>
                  </a:lnTo>
                  <a:cubicBezTo>
                    <a:pt x="3561" y="548"/>
                    <a:pt x="3470" y="1187"/>
                    <a:pt x="2557" y="1415"/>
                  </a:cubicBezTo>
                  <a:cubicBezTo>
                    <a:pt x="2273" y="1484"/>
                    <a:pt x="2009" y="1516"/>
                    <a:pt x="1766" y="1516"/>
                  </a:cubicBezTo>
                  <a:cubicBezTo>
                    <a:pt x="876" y="1516"/>
                    <a:pt x="269" y="1089"/>
                    <a:pt x="0" y="479"/>
                  </a:cubicBezTo>
                  <a:lnTo>
                    <a:pt x="0" y="479"/>
                  </a:lnTo>
                  <a:cubicBezTo>
                    <a:pt x="0" y="1438"/>
                    <a:pt x="617" y="2374"/>
                    <a:pt x="1530" y="2694"/>
                  </a:cubicBezTo>
                  <a:cubicBezTo>
                    <a:pt x="1666" y="2739"/>
                    <a:pt x="1803" y="2785"/>
                    <a:pt x="1963" y="2808"/>
                  </a:cubicBezTo>
                  <a:cubicBezTo>
                    <a:pt x="2118" y="2839"/>
                    <a:pt x="2267" y="2853"/>
                    <a:pt x="2409" y="2853"/>
                  </a:cubicBezTo>
                  <a:cubicBezTo>
                    <a:pt x="3835" y="2853"/>
                    <a:pt x="4572" y="1389"/>
                    <a:pt x="3949" y="434"/>
                  </a:cubicBezTo>
                  <a:cubicBezTo>
                    <a:pt x="3949" y="434"/>
                    <a:pt x="3721" y="228"/>
                    <a:pt x="34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2" name="Google Shape;1766;p23">
              <a:extLst>
                <a:ext uri="{FF2B5EF4-FFF2-40B4-BE49-F238E27FC236}">
                  <a16:creationId xmlns:a16="http://schemas.microsoft.com/office/drawing/2014/main" id="{85156DE8-1403-4B0B-093B-E1524ACBE9FE}"/>
                </a:ext>
              </a:extLst>
            </p:cNvPr>
            <p:cNvSpPr/>
            <p:nvPr/>
          </p:nvSpPr>
          <p:spPr>
            <a:xfrm>
              <a:off x="6983200" y="3919225"/>
              <a:ext cx="22275" cy="40875"/>
            </a:xfrm>
            <a:custGeom>
              <a:avLst/>
              <a:gdLst/>
              <a:ahLst/>
              <a:cxnLst/>
              <a:rect l="l" t="t" r="r" b="b"/>
              <a:pathLst>
                <a:path w="891" h="1635" extrusionOk="0">
                  <a:moveTo>
                    <a:pt x="295" y="0"/>
                  </a:moveTo>
                  <a:cubicBezTo>
                    <a:pt x="285" y="0"/>
                    <a:pt x="245" y="59"/>
                    <a:pt x="206" y="119"/>
                  </a:cubicBezTo>
                  <a:cubicBezTo>
                    <a:pt x="137" y="210"/>
                    <a:pt x="69" y="324"/>
                    <a:pt x="46" y="438"/>
                  </a:cubicBezTo>
                  <a:cubicBezTo>
                    <a:pt x="0" y="575"/>
                    <a:pt x="0" y="735"/>
                    <a:pt x="23" y="826"/>
                  </a:cubicBezTo>
                  <a:cubicBezTo>
                    <a:pt x="23" y="872"/>
                    <a:pt x="46" y="918"/>
                    <a:pt x="46" y="940"/>
                  </a:cubicBezTo>
                  <a:cubicBezTo>
                    <a:pt x="69" y="986"/>
                    <a:pt x="69" y="986"/>
                    <a:pt x="69" y="986"/>
                  </a:cubicBezTo>
                  <a:cubicBezTo>
                    <a:pt x="69" y="986"/>
                    <a:pt x="92" y="1055"/>
                    <a:pt x="160" y="1146"/>
                  </a:cubicBezTo>
                  <a:cubicBezTo>
                    <a:pt x="183" y="1191"/>
                    <a:pt x="229" y="1237"/>
                    <a:pt x="274" y="1283"/>
                  </a:cubicBezTo>
                  <a:cubicBezTo>
                    <a:pt x="297" y="1328"/>
                    <a:pt x="343" y="1374"/>
                    <a:pt x="411" y="1420"/>
                  </a:cubicBezTo>
                  <a:cubicBezTo>
                    <a:pt x="503" y="1511"/>
                    <a:pt x="617" y="1579"/>
                    <a:pt x="708" y="1602"/>
                  </a:cubicBezTo>
                  <a:cubicBezTo>
                    <a:pt x="789" y="1618"/>
                    <a:pt x="847" y="1635"/>
                    <a:pt x="874" y="1635"/>
                  </a:cubicBezTo>
                  <a:cubicBezTo>
                    <a:pt x="885" y="1635"/>
                    <a:pt x="891" y="1632"/>
                    <a:pt x="891" y="1625"/>
                  </a:cubicBezTo>
                  <a:cubicBezTo>
                    <a:pt x="891" y="1625"/>
                    <a:pt x="822" y="1602"/>
                    <a:pt x="754" y="1557"/>
                  </a:cubicBezTo>
                  <a:cubicBezTo>
                    <a:pt x="662" y="1511"/>
                    <a:pt x="571" y="1420"/>
                    <a:pt x="480" y="1328"/>
                  </a:cubicBezTo>
                  <a:cubicBezTo>
                    <a:pt x="434" y="1283"/>
                    <a:pt x="411" y="1237"/>
                    <a:pt x="366" y="1191"/>
                  </a:cubicBezTo>
                  <a:cubicBezTo>
                    <a:pt x="343" y="1146"/>
                    <a:pt x="320" y="1100"/>
                    <a:pt x="297" y="1055"/>
                  </a:cubicBezTo>
                  <a:cubicBezTo>
                    <a:pt x="251" y="986"/>
                    <a:pt x="229" y="918"/>
                    <a:pt x="229" y="918"/>
                  </a:cubicBezTo>
                  <a:cubicBezTo>
                    <a:pt x="229" y="918"/>
                    <a:pt x="229" y="918"/>
                    <a:pt x="206" y="895"/>
                  </a:cubicBezTo>
                  <a:cubicBezTo>
                    <a:pt x="183" y="872"/>
                    <a:pt x="183" y="826"/>
                    <a:pt x="160" y="781"/>
                  </a:cubicBezTo>
                  <a:cubicBezTo>
                    <a:pt x="137" y="712"/>
                    <a:pt x="137" y="598"/>
                    <a:pt x="160" y="484"/>
                  </a:cubicBezTo>
                  <a:cubicBezTo>
                    <a:pt x="206" y="233"/>
                    <a:pt x="320" y="5"/>
                    <a:pt x="297" y="5"/>
                  </a:cubicBezTo>
                  <a:cubicBezTo>
                    <a:pt x="297" y="1"/>
                    <a:pt x="296" y="0"/>
                    <a:pt x="2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3" name="Google Shape;1767;p23">
              <a:extLst>
                <a:ext uri="{FF2B5EF4-FFF2-40B4-BE49-F238E27FC236}">
                  <a16:creationId xmlns:a16="http://schemas.microsoft.com/office/drawing/2014/main" id="{E69C2C22-B820-715F-8A54-197A2F236628}"/>
                </a:ext>
              </a:extLst>
            </p:cNvPr>
            <p:cNvSpPr/>
            <p:nvPr/>
          </p:nvSpPr>
          <p:spPr>
            <a:xfrm>
              <a:off x="6983200" y="3941000"/>
              <a:ext cx="31400" cy="44550"/>
            </a:xfrm>
            <a:custGeom>
              <a:avLst/>
              <a:gdLst/>
              <a:ahLst/>
              <a:cxnLst/>
              <a:rect l="l" t="t" r="r" b="b"/>
              <a:pathLst>
                <a:path w="1256" h="1782" extrusionOk="0">
                  <a:moveTo>
                    <a:pt x="115" y="1"/>
                  </a:moveTo>
                  <a:cubicBezTo>
                    <a:pt x="115" y="1"/>
                    <a:pt x="0" y="275"/>
                    <a:pt x="23" y="572"/>
                  </a:cubicBezTo>
                  <a:cubicBezTo>
                    <a:pt x="46" y="731"/>
                    <a:pt x="92" y="868"/>
                    <a:pt x="160" y="982"/>
                  </a:cubicBezTo>
                  <a:cubicBezTo>
                    <a:pt x="206" y="1074"/>
                    <a:pt x="251" y="1142"/>
                    <a:pt x="251" y="1142"/>
                  </a:cubicBezTo>
                  <a:cubicBezTo>
                    <a:pt x="251" y="1142"/>
                    <a:pt x="251" y="1165"/>
                    <a:pt x="274" y="1188"/>
                  </a:cubicBezTo>
                  <a:cubicBezTo>
                    <a:pt x="297" y="1211"/>
                    <a:pt x="343" y="1256"/>
                    <a:pt x="388" y="1279"/>
                  </a:cubicBezTo>
                  <a:cubicBezTo>
                    <a:pt x="457" y="1370"/>
                    <a:pt x="571" y="1462"/>
                    <a:pt x="708" y="1530"/>
                  </a:cubicBezTo>
                  <a:cubicBezTo>
                    <a:pt x="959" y="1690"/>
                    <a:pt x="1233" y="1781"/>
                    <a:pt x="1256" y="1781"/>
                  </a:cubicBezTo>
                  <a:cubicBezTo>
                    <a:pt x="1256" y="1758"/>
                    <a:pt x="1005" y="1622"/>
                    <a:pt x="776" y="1439"/>
                  </a:cubicBezTo>
                  <a:cubicBezTo>
                    <a:pt x="662" y="1348"/>
                    <a:pt x="548" y="1256"/>
                    <a:pt x="480" y="1188"/>
                  </a:cubicBezTo>
                  <a:cubicBezTo>
                    <a:pt x="457" y="1142"/>
                    <a:pt x="434" y="1119"/>
                    <a:pt x="411" y="1097"/>
                  </a:cubicBezTo>
                  <a:lnTo>
                    <a:pt x="388" y="1051"/>
                  </a:lnTo>
                  <a:cubicBezTo>
                    <a:pt x="388" y="1051"/>
                    <a:pt x="343" y="1005"/>
                    <a:pt x="274" y="914"/>
                  </a:cubicBezTo>
                  <a:cubicBezTo>
                    <a:pt x="229" y="823"/>
                    <a:pt x="183" y="708"/>
                    <a:pt x="137" y="572"/>
                  </a:cubicBezTo>
                  <a:cubicBezTo>
                    <a:pt x="92" y="298"/>
                    <a:pt x="137" y="1"/>
                    <a:pt x="11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4" name="Google Shape;1768;p23">
              <a:extLst>
                <a:ext uri="{FF2B5EF4-FFF2-40B4-BE49-F238E27FC236}">
                  <a16:creationId xmlns:a16="http://schemas.microsoft.com/office/drawing/2014/main" id="{6D005D6C-8DA5-A703-DC23-8975E6E6DC66}"/>
                </a:ext>
              </a:extLst>
            </p:cNvPr>
            <p:cNvSpPr/>
            <p:nvPr/>
          </p:nvSpPr>
          <p:spPr>
            <a:xfrm>
              <a:off x="6986050" y="3958125"/>
              <a:ext cx="38250" cy="46875"/>
            </a:xfrm>
            <a:custGeom>
              <a:avLst/>
              <a:gdLst/>
              <a:ahLst/>
              <a:cxnLst/>
              <a:rect l="l" t="t" r="r" b="b"/>
              <a:pathLst>
                <a:path w="1530" h="1875" extrusionOk="0">
                  <a:moveTo>
                    <a:pt x="23" y="1"/>
                  </a:moveTo>
                  <a:cubicBezTo>
                    <a:pt x="1" y="1"/>
                    <a:pt x="1" y="92"/>
                    <a:pt x="1" y="206"/>
                  </a:cubicBezTo>
                  <a:cubicBezTo>
                    <a:pt x="1" y="320"/>
                    <a:pt x="23" y="503"/>
                    <a:pt x="69" y="640"/>
                  </a:cubicBezTo>
                  <a:cubicBezTo>
                    <a:pt x="137" y="800"/>
                    <a:pt x="206" y="959"/>
                    <a:pt x="297" y="1051"/>
                  </a:cubicBezTo>
                  <a:cubicBezTo>
                    <a:pt x="320" y="1096"/>
                    <a:pt x="366" y="1142"/>
                    <a:pt x="389" y="1165"/>
                  </a:cubicBezTo>
                  <a:cubicBezTo>
                    <a:pt x="411" y="1188"/>
                    <a:pt x="411" y="1210"/>
                    <a:pt x="411" y="1210"/>
                  </a:cubicBezTo>
                  <a:cubicBezTo>
                    <a:pt x="411" y="1210"/>
                    <a:pt x="434" y="1233"/>
                    <a:pt x="457" y="1256"/>
                  </a:cubicBezTo>
                  <a:cubicBezTo>
                    <a:pt x="480" y="1279"/>
                    <a:pt x="526" y="1302"/>
                    <a:pt x="571" y="1347"/>
                  </a:cubicBezTo>
                  <a:cubicBezTo>
                    <a:pt x="662" y="1416"/>
                    <a:pt x="799" y="1507"/>
                    <a:pt x="936" y="1598"/>
                  </a:cubicBezTo>
                  <a:cubicBezTo>
                    <a:pt x="1211" y="1746"/>
                    <a:pt x="1466" y="1875"/>
                    <a:pt x="1521" y="1875"/>
                  </a:cubicBezTo>
                  <a:cubicBezTo>
                    <a:pt x="1525" y="1875"/>
                    <a:pt x="1528" y="1874"/>
                    <a:pt x="1530" y="1872"/>
                  </a:cubicBezTo>
                  <a:cubicBezTo>
                    <a:pt x="1530" y="1850"/>
                    <a:pt x="1256" y="1690"/>
                    <a:pt x="1005" y="1507"/>
                  </a:cubicBezTo>
                  <a:cubicBezTo>
                    <a:pt x="868" y="1416"/>
                    <a:pt x="754" y="1325"/>
                    <a:pt x="662" y="1233"/>
                  </a:cubicBezTo>
                  <a:cubicBezTo>
                    <a:pt x="640" y="1188"/>
                    <a:pt x="594" y="1165"/>
                    <a:pt x="571" y="1142"/>
                  </a:cubicBezTo>
                  <a:cubicBezTo>
                    <a:pt x="548" y="1119"/>
                    <a:pt x="548" y="1096"/>
                    <a:pt x="548" y="1096"/>
                  </a:cubicBezTo>
                  <a:cubicBezTo>
                    <a:pt x="548" y="1096"/>
                    <a:pt x="526" y="1073"/>
                    <a:pt x="503" y="1051"/>
                  </a:cubicBezTo>
                  <a:cubicBezTo>
                    <a:pt x="480" y="1028"/>
                    <a:pt x="434" y="1005"/>
                    <a:pt x="411" y="959"/>
                  </a:cubicBezTo>
                  <a:cubicBezTo>
                    <a:pt x="343" y="868"/>
                    <a:pt x="252" y="754"/>
                    <a:pt x="183" y="617"/>
                  </a:cubicBezTo>
                  <a:cubicBezTo>
                    <a:pt x="115" y="480"/>
                    <a:pt x="69" y="320"/>
                    <a:pt x="46" y="206"/>
                  </a:cubicBezTo>
                  <a:cubicBezTo>
                    <a:pt x="46" y="92"/>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5" name="Google Shape;1769;p23">
              <a:extLst>
                <a:ext uri="{FF2B5EF4-FFF2-40B4-BE49-F238E27FC236}">
                  <a16:creationId xmlns:a16="http://schemas.microsoft.com/office/drawing/2014/main" id="{01793BF8-B416-B4C4-819A-013C779E0082}"/>
                </a:ext>
              </a:extLst>
            </p:cNvPr>
            <p:cNvSpPr/>
            <p:nvPr/>
          </p:nvSpPr>
          <p:spPr>
            <a:xfrm>
              <a:off x="7016875" y="3914325"/>
              <a:ext cx="67925" cy="38700"/>
            </a:xfrm>
            <a:custGeom>
              <a:avLst/>
              <a:gdLst/>
              <a:ahLst/>
              <a:cxnLst/>
              <a:rect l="l" t="t" r="r" b="b"/>
              <a:pathLst>
                <a:path w="2717" h="1548" extrusionOk="0">
                  <a:moveTo>
                    <a:pt x="519" y="1"/>
                  </a:moveTo>
                  <a:cubicBezTo>
                    <a:pt x="457" y="1"/>
                    <a:pt x="388" y="7"/>
                    <a:pt x="320" y="18"/>
                  </a:cubicBezTo>
                  <a:lnTo>
                    <a:pt x="251" y="41"/>
                  </a:lnTo>
                  <a:lnTo>
                    <a:pt x="206" y="64"/>
                  </a:lnTo>
                  <a:cubicBezTo>
                    <a:pt x="160" y="86"/>
                    <a:pt x="137" y="132"/>
                    <a:pt x="114" y="155"/>
                  </a:cubicBezTo>
                  <a:cubicBezTo>
                    <a:pt x="91" y="178"/>
                    <a:pt x="69" y="223"/>
                    <a:pt x="46" y="269"/>
                  </a:cubicBezTo>
                  <a:cubicBezTo>
                    <a:pt x="46" y="292"/>
                    <a:pt x="46" y="338"/>
                    <a:pt x="23" y="383"/>
                  </a:cubicBezTo>
                  <a:cubicBezTo>
                    <a:pt x="0" y="520"/>
                    <a:pt x="91" y="680"/>
                    <a:pt x="183" y="771"/>
                  </a:cubicBezTo>
                  <a:cubicBezTo>
                    <a:pt x="274" y="885"/>
                    <a:pt x="388" y="931"/>
                    <a:pt x="457" y="999"/>
                  </a:cubicBezTo>
                  <a:cubicBezTo>
                    <a:pt x="639" y="1114"/>
                    <a:pt x="753" y="1182"/>
                    <a:pt x="776" y="1182"/>
                  </a:cubicBezTo>
                  <a:cubicBezTo>
                    <a:pt x="776" y="1159"/>
                    <a:pt x="662" y="1068"/>
                    <a:pt x="502" y="954"/>
                  </a:cubicBezTo>
                  <a:cubicBezTo>
                    <a:pt x="434" y="885"/>
                    <a:pt x="320" y="817"/>
                    <a:pt x="251" y="726"/>
                  </a:cubicBezTo>
                  <a:cubicBezTo>
                    <a:pt x="160" y="634"/>
                    <a:pt x="137" y="497"/>
                    <a:pt x="137" y="383"/>
                  </a:cubicBezTo>
                  <a:cubicBezTo>
                    <a:pt x="160" y="269"/>
                    <a:pt x="251" y="178"/>
                    <a:pt x="342" y="155"/>
                  </a:cubicBezTo>
                  <a:cubicBezTo>
                    <a:pt x="400" y="143"/>
                    <a:pt x="457" y="138"/>
                    <a:pt x="511" y="138"/>
                  </a:cubicBezTo>
                  <a:cubicBezTo>
                    <a:pt x="565" y="138"/>
                    <a:pt x="616" y="143"/>
                    <a:pt x="662" y="155"/>
                  </a:cubicBezTo>
                  <a:cubicBezTo>
                    <a:pt x="753" y="178"/>
                    <a:pt x="845" y="201"/>
                    <a:pt x="890" y="223"/>
                  </a:cubicBezTo>
                  <a:cubicBezTo>
                    <a:pt x="959" y="246"/>
                    <a:pt x="982" y="269"/>
                    <a:pt x="982" y="269"/>
                  </a:cubicBezTo>
                  <a:cubicBezTo>
                    <a:pt x="982" y="269"/>
                    <a:pt x="1096" y="315"/>
                    <a:pt x="1278" y="406"/>
                  </a:cubicBezTo>
                  <a:cubicBezTo>
                    <a:pt x="1461" y="520"/>
                    <a:pt x="1666" y="680"/>
                    <a:pt x="1895" y="840"/>
                  </a:cubicBezTo>
                  <a:cubicBezTo>
                    <a:pt x="2146" y="999"/>
                    <a:pt x="2374" y="1136"/>
                    <a:pt x="2511" y="1273"/>
                  </a:cubicBezTo>
                  <a:cubicBezTo>
                    <a:pt x="2602" y="1342"/>
                    <a:pt x="2648" y="1410"/>
                    <a:pt x="2671" y="1456"/>
                  </a:cubicBezTo>
                  <a:cubicBezTo>
                    <a:pt x="2693" y="1524"/>
                    <a:pt x="2693" y="1547"/>
                    <a:pt x="2716" y="1547"/>
                  </a:cubicBezTo>
                  <a:cubicBezTo>
                    <a:pt x="2716" y="1547"/>
                    <a:pt x="2716" y="1502"/>
                    <a:pt x="2693" y="1456"/>
                  </a:cubicBezTo>
                  <a:cubicBezTo>
                    <a:pt x="2693" y="1387"/>
                    <a:pt x="2648" y="1319"/>
                    <a:pt x="2557" y="1228"/>
                  </a:cubicBezTo>
                  <a:cubicBezTo>
                    <a:pt x="2420" y="1068"/>
                    <a:pt x="2191" y="908"/>
                    <a:pt x="1963" y="748"/>
                  </a:cubicBezTo>
                  <a:cubicBezTo>
                    <a:pt x="1758" y="589"/>
                    <a:pt x="1529" y="406"/>
                    <a:pt x="1347" y="292"/>
                  </a:cubicBezTo>
                  <a:cubicBezTo>
                    <a:pt x="1187" y="178"/>
                    <a:pt x="1050" y="109"/>
                    <a:pt x="1050" y="109"/>
                  </a:cubicBezTo>
                  <a:cubicBezTo>
                    <a:pt x="1050" y="109"/>
                    <a:pt x="1004" y="109"/>
                    <a:pt x="959" y="86"/>
                  </a:cubicBezTo>
                  <a:cubicBezTo>
                    <a:pt x="890" y="64"/>
                    <a:pt x="799" y="41"/>
                    <a:pt x="685" y="18"/>
                  </a:cubicBezTo>
                  <a:cubicBezTo>
                    <a:pt x="639" y="7"/>
                    <a:pt x="582" y="1"/>
                    <a:pt x="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6" name="Google Shape;1770;p23">
              <a:extLst>
                <a:ext uri="{FF2B5EF4-FFF2-40B4-BE49-F238E27FC236}">
                  <a16:creationId xmlns:a16="http://schemas.microsoft.com/office/drawing/2014/main" id="{FBFDEAEE-B6C3-9CF9-CAA3-292BC8FDADD1}"/>
                </a:ext>
              </a:extLst>
            </p:cNvPr>
            <p:cNvSpPr/>
            <p:nvPr/>
          </p:nvSpPr>
          <p:spPr>
            <a:xfrm>
              <a:off x="6994600" y="3926750"/>
              <a:ext cx="46825" cy="20000"/>
            </a:xfrm>
            <a:custGeom>
              <a:avLst/>
              <a:gdLst/>
              <a:ahLst/>
              <a:cxnLst/>
              <a:rect l="l" t="t" r="r" b="b"/>
              <a:pathLst>
                <a:path w="1873" h="800" extrusionOk="0">
                  <a:moveTo>
                    <a:pt x="24" y="0"/>
                  </a:moveTo>
                  <a:cubicBezTo>
                    <a:pt x="1" y="0"/>
                    <a:pt x="1" y="69"/>
                    <a:pt x="47" y="160"/>
                  </a:cubicBezTo>
                  <a:cubicBezTo>
                    <a:pt x="92" y="274"/>
                    <a:pt x="184" y="388"/>
                    <a:pt x="298" y="457"/>
                  </a:cubicBezTo>
                  <a:cubicBezTo>
                    <a:pt x="526" y="639"/>
                    <a:pt x="800" y="731"/>
                    <a:pt x="800" y="731"/>
                  </a:cubicBezTo>
                  <a:cubicBezTo>
                    <a:pt x="800" y="731"/>
                    <a:pt x="868" y="754"/>
                    <a:pt x="982" y="776"/>
                  </a:cubicBezTo>
                  <a:cubicBezTo>
                    <a:pt x="1028" y="776"/>
                    <a:pt x="1097" y="799"/>
                    <a:pt x="1165" y="799"/>
                  </a:cubicBezTo>
                  <a:cubicBezTo>
                    <a:pt x="1199" y="788"/>
                    <a:pt x="1233" y="788"/>
                    <a:pt x="1268" y="788"/>
                  </a:cubicBezTo>
                  <a:cubicBezTo>
                    <a:pt x="1302" y="788"/>
                    <a:pt x="1336" y="788"/>
                    <a:pt x="1370" y="776"/>
                  </a:cubicBezTo>
                  <a:cubicBezTo>
                    <a:pt x="1530" y="754"/>
                    <a:pt x="1644" y="685"/>
                    <a:pt x="1736" y="617"/>
                  </a:cubicBezTo>
                  <a:cubicBezTo>
                    <a:pt x="1827" y="548"/>
                    <a:pt x="1873" y="502"/>
                    <a:pt x="1873" y="502"/>
                  </a:cubicBezTo>
                  <a:cubicBezTo>
                    <a:pt x="1868" y="498"/>
                    <a:pt x="1863" y="496"/>
                    <a:pt x="1858" y="496"/>
                  </a:cubicBezTo>
                  <a:cubicBezTo>
                    <a:pt x="1831" y="496"/>
                    <a:pt x="1787" y="534"/>
                    <a:pt x="1713" y="571"/>
                  </a:cubicBezTo>
                  <a:cubicBezTo>
                    <a:pt x="1621" y="617"/>
                    <a:pt x="1485" y="662"/>
                    <a:pt x="1370" y="662"/>
                  </a:cubicBezTo>
                  <a:cubicBezTo>
                    <a:pt x="1348" y="670"/>
                    <a:pt x="1325" y="672"/>
                    <a:pt x="1302" y="672"/>
                  </a:cubicBezTo>
                  <a:cubicBezTo>
                    <a:pt x="1256" y="672"/>
                    <a:pt x="1211" y="662"/>
                    <a:pt x="1165" y="662"/>
                  </a:cubicBezTo>
                  <a:cubicBezTo>
                    <a:pt x="1119" y="662"/>
                    <a:pt x="1051" y="639"/>
                    <a:pt x="1005" y="639"/>
                  </a:cubicBezTo>
                  <a:cubicBezTo>
                    <a:pt x="914" y="617"/>
                    <a:pt x="845" y="571"/>
                    <a:pt x="845" y="571"/>
                  </a:cubicBezTo>
                  <a:cubicBezTo>
                    <a:pt x="845" y="571"/>
                    <a:pt x="594" y="525"/>
                    <a:pt x="366" y="365"/>
                  </a:cubicBezTo>
                  <a:cubicBezTo>
                    <a:pt x="252" y="297"/>
                    <a:pt x="161" y="229"/>
                    <a:pt x="92" y="137"/>
                  </a:cubicBezTo>
                  <a:cubicBezTo>
                    <a:pt x="47" y="46"/>
                    <a:pt x="24" y="0"/>
                    <a:pt x="2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7" name="Google Shape;1771;p23">
              <a:extLst>
                <a:ext uri="{FF2B5EF4-FFF2-40B4-BE49-F238E27FC236}">
                  <a16:creationId xmlns:a16="http://schemas.microsoft.com/office/drawing/2014/main" id="{4A467619-D84A-83AB-F4CE-03A04533C9C4}"/>
                </a:ext>
              </a:extLst>
            </p:cNvPr>
            <p:cNvSpPr/>
            <p:nvPr/>
          </p:nvSpPr>
          <p:spPr>
            <a:xfrm>
              <a:off x="7085900" y="3916800"/>
              <a:ext cx="115300" cy="31700"/>
            </a:xfrm>
            <a:custGeom>
              <a:avLst/>
              <a:gdLst/>
              <a:ahLst/>
              <a:cxnLst/>
              <a:rect l="l" t="t" r="r" b="b"/>
              <a:pathLst>
                <a:path w="4612" h="1268" extrusionOk="0">
                  <a:moveTo>
                    <a:pt x="4426" y="0"/>
                  </a:moveTo>
                  <a:cubicBezTo>
                    <a:pt x="4368" y="0"/>
                    <a:pt x="4300" y="3"/>
                    <a:pt x="4224" y="10"/>
                  </a:cubicBezTo>
                  <a:cubicBezTo>
                    <a:pt x="3995" y="33"/>
                    <a:pt x="3699" y="102"/>
                    <a:pt x="3402" y="193"/>
                  </a:cubicBezTo>
                  <a:cubicBezTo>
                    <a:pt x="3105" y="284"/>
                    <a:pt x="2831" y="398"/>
                    <a:pt x="2626" y="490"/>
                  </a:cubicBezTo>
                  <a:cubicBezTo>
                    <a:pt x="2420" y="581"/>
                    <a:pt x="2283" y="649"/>
                    <a:pt x="2283" y="649"/>
                  </a:cubicBezTo>
                  <a:cubicBezTo>
                    <a:pt x="2283" y="649"/>
                    <a:pt x="2147" y="718"/>
                    <a:pt x="1941" y="809"/>
                  </a:cubicBezTo>
                  <a:cubicBezTo>
                    <a:pt x="1736" y="900"/>
                    <a:pt x="1462" y="992"/>
                    <a:pt x="1188" y="1083"/>
                  </a:cubicBezTo>
                  <a:cubicBezTo>
                    <a:pt x="891" y="1152"/>
                    <a:pt x="594" y="1174"/>
                    <a:pt x="366" y="1174"/>
                  </a:cubicBezTo>
                  <a:cubicBezTo>
                    <a:pt x="221" y="1158"/>
                    <a:pt x="98" y="1142"/>
                    <a:pt x="39" y="1142"/>
                  </a:cubicBezTo>
                  <a:cubicBezTo>
                    <a:pt x="15" y="1142"/>
                    <a:pt x="1" y="1145"/>
                    <a:pt x="1" y="1152"/>
                  </a:cubicBezTo>
                  <a:cubicBezTo>
                    <a:pt x="1" y="1152"/>
                    <a:pt x="138" y="1197"/>
                    <a:pt x="366" y="1243"/>
                  </a:cubicBezTo>
                  <a:cubicBezTo>
                    <a:pt x="453" y="1260"/>
                    <a:pt x="554" y="1268"/>
                    <a:pt x="661" y="1268"/>
                  </a:cubicBezTo>
                  <a:cubicBezTo>
                    <a:pt x="835" y="1268"/>
                    <a:pt x="1027" y="1248"/>
                    <a:pt x="1211" y="1220"/>
                  </a:cubicBezTo>
                  <a:cubicBezTo>
                    <a:pt x="1507" y="1152"/>
                    <a:pt x="1804" y="1060"/>
                    <a:pt x="2010" y="969"/>
                  </a:cubicBezTo>
                  <a:cubicBezTo>
                    <a:pt x="2215" y="900"/>
                    <a:pt x="2375" y="832"/>
                    <a:pt x="2375" y="832"/>
                  </a:cubicBezTo>
                  <a:cubicBezTo>
                    <a:pt x="2375" y="832"/>
                    <a:pt x="2512" y="763"/>
                    <a:pt x="2694" y="672"/>
                  </a:cubicBezTo>
                  <a:cubicBezTo>
                    <a:pt x="2900" y="581"/>
                    <a:pt x="3174" y="444"/>
                    <a:pt x="3448" y="330"/>
                  </a:cubicBezTo>
                  <a:cubicBezTo>
                    <a:pt x="3721" y="216"/>
                    <a:pt x="4018" y="124"/>
                    <a:pt x="4224" y="79"/>
                  </a:cubicBezTo>
                  <a:cubicBezTo>
                    <a:pt x="4452" y="56"/>
                    <a:pt x="4612" y="33"/>
                    <a:pt x="4612" y="10"/>
                  </a:cubicBezTo>
                  <a:cubicBezTo>
                    <a:pt x="4612" y="10"/>
                    <a:pt x="4541" y="0"/>
                    <a:pt x="44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8" name="Google Shape;1772;p23">
              <a:extLst>
                <a:ext uri="{FF2B5EF4-FFF2-40B4-BE49-F238E27FC236}">
                  <a16:creationId xmlns:a16="http://schemas.microsoft.com/office/drawing/2014/main" id="{CCA6753F-48A9-5D73-604F-863CD8370267}"/>
                </a:ext>
              </a:extLst>
            </p:cNvPr>
            <p:cNvSpPr/>
            <p:nvPr/>
          </p:nvSpPr>
          <p:spPr>
            <a:xfrm>
              <a:off x="7174350" y="3838850"/>
              <a:ext cx="13725" cy="82225"/>
            </a:xfrm>
            <a:custGeom>
              <a:avLst/>
              <a:gdLst/>
              <a:ahLst/>
              <a:cxnLst/>
              <a:rect l="l" t="t" r="r" b="b"/>
              <a:pathLst>
                <a:path w="549" h="3289" extrusionOk="0">
                  <a:moveTo>
                    <a:pt x="26" y="0"/>
                  </a:moveTo>
                  <a:cubicBezTo>
                    <a:pt x="25" y="0"/>
                    <a:pt x="24" y="1"/>
                    <a:pt x="24" y="1"/>
                  </a:cubicBezTo>
                  <a:cubicBezTo>
                    <a:pt x="1" y="1"/>
                    <a:pt x="161" y="412"/>
                    <a:pt x="252" y="823"/>
                  </a:cubicBezTo>
                  <a:cubicBezTo>
                    <a:pt x="275" y="1028"/>
                    <a:pt x="320" y="1234"/>
                    <a:pt x="320" y="1394"/>
                  </a:cubicBezTo>
                  <a:cubicBezTo>
                    <a:pt x="320" y="1530"/>
                    <a:pt x="343" y="1645"/>
                    <a:pt x="343" y="1645"/>
                  </a:cubicBezTo>
                  <a:cubicBezTo>
                    <a:pt x="343" y="1645"/>
                    <a:pt x="343" y="1759"/>
                    <a:pt x="343" y="1896"/>
                  </a:cubicBezTo>
                  <a:cubicBezTo>
                    <a:pt x="366" y="2055"/>
                    <a:pt x="320" y="2261"/>
                    <a:pt x="298" y="2466"/>
                  </a:cubicBezTo>
                  <a:cubicBezTo>
                    <a:pt x="206" y="2877"/>
                    <a:pt x="24" y="3265"/>
                    <a:pt x="47" y="3288"/>
                  </a:cubicBezTo>
                  <a:cubicBezTo>
                    <a:pt x="69" y="3288"/>
                    <a:pt x="320" y="2946"/>
                    <a:pt x="435" y="2512"/>
                  </a:cubicBezTo>
                  <a:cubicBezTo>
                    <a:pt x="480" y="2284"/>
                    <a:pt x="526" y="2078"/>
                    <a:pt x="526" y="1919"/>
                  </a:cubicBezTo>
                  <a:cubicBezTo>
                    <a:pt x="549" y="1736"/>
                    <a:pt x="549" y="1645"/>
                    <a:pt x="549" y="1645"/>
                  </a:cubicBezTo>
                  <a:cubicBezTo>
                    <a:pt x="549" y="1645"/>
                    <a:pt x="526" y="1530"/>
                    <a:pt x="503" y="1371"/>
                  </a:cubicBezTo>
                  <a:cubicBezTo>
                    <a:pt x="503" y="1211"/>
                    <a:pt x="435" y="983"/>
                    <a:pt x="389" y="777"/>
                  </a:cubicBezTo>
                  <a:cubicBezTo>
                    <a:pt x="256" y="378"/>
                    <a:pt x="58"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9" name="Google Shape;1773;p23">
              <a:extLst>
                <a:ext uri="{FF2B5EF4-FFF2-40B4-BE49-F238E27FC236}">
                  <a16:creationId xmlns:a16="http://schemas.microsoft.com/office/drawing/2014/main" id="{FE44F037-2CFA-6139-AA3D-D24749CF6E6F}"/>
                </a:ext>
              </a:extLst>
            </p:cNvPr>
            <p:cNvSpPr/>
            <p:nvPr/>
          </p:nvSpPr>
          <p:spPr>
            <a:xfrm>
              <a:off x="7185775" y="3825750"/>
              <a:ext cx="87325" cy="175775"/>
            </a:xfrm>
            <a:custGeom>
              <a:avLst/>
              <a:gdLst/>
              <a:ahLst/>
              <a:cxnLst/>
              <a:rect l="l" t="t" r="r" b="b"/>
              <a:pathLst>
                <a:path w="3493" h="7031" extrusionOk="0">
                  <a:moveTo>
                    <a:pt x="3242" y="0"/>
                  </a:moveTo>
                  <a:cubicBezTo>
                    <a:pt x="3242" y="0"/>
                    <a:pt x="3242" y="69"/>
                    <a:pt x="3242" y="183"/>
                  </a:cubicBezTo>
                  <a:cubicBezTo>
                    <a:pt x="3242" y="228"/>
                    <a:pt x="3242" y="320"/>
                    <a:pt x="3264" y="388"/>
                  </a:cubicBezTo>
                  <a:cubicBezTo>
                    <a:pt x="3264" y="480"/>
                    <a:pt x="3287" y="571"/>
                    <a:pt x="3287" y="662"/>
                  </a:cubicBezTo>
                  <a:cubicBezTo>
                    <a:pt x="3310" y="868"/>
                    <a:pt x="3379" y="1096"/>
                    <a:pt x="3356" y="1347"/>
                  </a:cubicBezTo>
                  <a:cubicBezTo>
                    <a:pt x="3356" y="1415"/>
                    <a:pt x="3379" y="1484"/>
                    <a:pt x="3379" y="1552"/>
                  </a:cubicBezTo>
                  <a:cubicBezTo>
                    <a:pt x="3356" y="1598"/>
                    <a:pt x="3356" y="1666"/>
                    <a:pt x="3356" y="1735"/>
                  </a:cubicBezTo>
                  <a:cubicBezTo>
                    <a:pt x="3333" y="1872"/>
                    <a:pt x="3333" y="2009"/>
                    <a:pt x="3310" y="2146"/>
                  </a:cubicBezTo>
                  <a:cubicBezTo>
                    <a:pt x="3310" y="2283"/>
                    <a:pt x="3287" y="2420"/>
                    <a:pt x="3264" y="2534"/>
                  </a:cubicBezTo>
                  <a:cubicBezTo>
                    <a:pt x="3242" y="2671"/>
                    <a:pt x="3242" y="2808"/>
                    <a:pt x="3219" y="2922"/>
                  </a:cubicBezTo>
                  <a:cubicBezTo>
                    <a:pt x="3173" y="3173"/>
                    <a:pt x="3127" y="3401"/>
                    <a:pt x="3082" y="3607"/>
                  </a:cubicBezTo>
                  <a:cubicBezTo>
                    <a:pt x="3013" y="3995"/>
                    <a:pt x="2922" y="4246"/>
                    <a:pt x="2922" y="4246"/>
                  </a:cubicBezTo>
                  <a:cubicBezTo>
                    <a:pt x="2922" y="4246"/>
                    <a:pt x="2831" y="4497"/>
                    <a:pt x="2671" y="4862"/>
                  </a:cubicBezTo>
                  <a:cubicBezTo>
                    <a:pt x="2511" y="5227"/>
                    <a:pt x="2237" y="5707"/>
                    <a:pt x="1872" y="6095"/>
                  </a:cubicBezTo>
                  <a:cubicBezTo>
                    <a:pt x="1507" y="6483"/>
                    <a:pt x="1050" y="6779"/>
                    <a:pt x="662" y="6893"/>
                  </a:cubicBezTo>
                  <a:cubicBezTo>
                    <a:pt x="274" y="7008"/>
                    <a:pt x="0" y="6985"/>
                    <a:pt x="0" y="7008"/>
                  </a:cubicBezTo>
                  <a:cubicBezTo>
                    <a:pt x="0" y="7008"/>
                    <a:pt x="69" y="7008"/>
                    <a:pt x="183" y="7030"/>
                  </a:cubicBezTo>
                  <a:cubicBezTo>
                    <a:pt x="297" y="7030"/>
                    <a:pt x="480" y="7008"/>
                    <a:pt x="685" y="6962"/>
                  </a:cubicBezTo>
                  <a:cubicBezTo>
                    <a:pt x="1096" y="6871"/>
                    <a:pt x="1598" y="6597"/>
                    <a:pt x="1986" y="6186"/>
                  </a:cubicBezTo>
                  <a:cubicBezTo>
                    <a:pt x="2374" y="5798"/>
                    <a:pt x="2648" y="5318"/>
                    <a:pt x="2831" y="4953"/>
                  </a:cubicBezTo>
                  <a:cubicBezTo>
                    <a:pt x="3013" y="4565"/>
                    <a:pt x="3105" y="4314"/>
                    <a:pt x="3105" y="4314"/>
                  </a:cubicBezTo>
                  <a:cubicBezTo>
                    <a:pt x="3105" y="4314"/>
                    <a:pt x="3196" y="4040"/>
                    <a:pt x="3287" y="3652"/>
                  </a:cubicBezTo>
                  <a:cubicBezTo>
                    <a:pt x="3310" y="3447"/>
                    <a:pt x="3333" y="3196"/>
                    <a:pt x="3379" y="2945"/>
                  </a:cubicBezTo>
                  <a:cubicBezTo>
                    <a:pt x="3401" y="2831"/>
                    <a:pt x="3424" y="2694"/>
                    <a:pt x="3424" y="2557"/>
                  </a:cubicBezTo>
                  <a:cubicBezTo>
                    <a:pt x="3447" y="2420"/>
                    <a:pt x="3447" y="2283"/>
                    <a:pt x="3447" y="2146"/>
                  </a:cubicBezTo>
                  <a:cubicBezTo>
                    <a:pt x="3470" y="2009"/>
                    <a:pt x="3470" y="1872"/>
                    <a:pt x="3470" y="1735"/>
                  </a:cubicBezTo>
                  <a:cubicBezTo>
                    <a:pt x="3493" y="1689"/>
                    <a:pt x="3493" y="1621"/>
                    <a:pt x="3493" y="1552"/>
                  </a:cubicBezTo>
                  <a:cubicBezTo>
                    <a:pt x="3493" y="1484"/>
                    <a:pt x="3493" y="1415"/>
                    <a:pt x="3470" y="1347"/>
                  </a:cubicBezTo>
                  <a:cubicBezTo>
                    <a:pt x="3470" y="1096"/>
                    <a:pt x="3401" y="868"/>
                    <a:pt x="3379" y="662"/>
                  </a:cubicBezTo>
                  <a:cubicBezTo>
                    <a:pt x="3356" y="548"/>
                    <a:pt x="3333" y="457"/>
                    <a:pt x="3310" y="388"/>
                  </a:cubicBezTo>
                  <a:cubicBezTo>
                    <a:pt x="3310" y="297"/>
                    <a:pt x="3287" y="228"/>
                    <a:pt x="3287" y="183"/>
                  </a:cubicBezTo>
                  <a:cubicBezTo>
                    <a:pt x="3264" y="69"/>
                    <a:pt x="3242" y="0"/>
                    <a:pt x="32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0" name="Google Shape;1774;p23">
              <a:extLst>
                <a:ext uri="{FF2B5EF4-FFF2-40B4-BE49-F238E27FC236}">
                  <a16:creationId xmlns:a16="http://schemas.microsoft.com/office/drawing/2014/main" id="{529AB324-F524-0CE7-B2D7-C269FA2BE2EE}"/>
                </a:ext>
              </a:extLst>
            </p:cNvPr>
            <p:cNvSpPr/>
            <p:nvPr/>
          </p:nvSpPr>
          <p:spPr>
            <a:xfrm>
              <a:off x="7144125" y="3693700"/>
              <a:ext cx="133550" cy="146325"/>
            </a:xfrm>
            <a:custGeom>
              <a:avLst/>
              <a:gdLst/>
              <a:ahLst/>
              <a:cxnLst/>
              <a:rect l="l" t="t" r="r" b="b"/>
              <a:pathLst>
                <a:path w="5342" h="5853" extrusionOk="0">
                  <a:moveTo>
                    <a:pt x="2294" y="0"/>
                  </a:moveTo>
                  <a:cubicBezTo>
                    <a:pt x="1758" y="0"/>
                    <a:pt x="1180" y="332"/>
                    <a:pt x="845" y="649"/>
                  </a:cubicBezTo>
                  <a:cubicBezTo>
                    <a:pt x="343" y="1105"/>
                    <a:pt x="0" y="1630"/>
                    <a:pt x="69" y="2292"/>
                  </a:cubicBezTo>
                  <a:cubicBezTo>
                    <a:pt x="160" y="3411"/>
                    <a:pt x="639" y="4461"/>
                    <a:pt x="959" y="5533"/>
                  </a:cubicBezTo>
                  <a:cubicBezTo>
                    <a:pt x="1004" y="5647"/>
                    <a:pt x="1027" y="5739"/>
                    <a:pt x="1073" y="5853"/>
                  </a:cubicBezTo>
                  <a:cubicBezTo>
                    <a:pt x="1613" y="5673"/>
                    <a:pt x="3010" y="5231"/>
                    <a:pt x="4636" y="5231"/>
                  </a:cubicBezTo>
                  <a:cubicBezTo>
                    <a:pt x="4867" y="5231"/>
                    <a:pt x="5103" y="5240"/>
                    <a:pt x="5341" y="5259"/>
                  </a:cubicBezTo>
                  <a:cubicBezTo>
                    <a:pt x="5067" y="4324"/>
                    <a:pt x="4725" y="3388"/>
                    <a:pt x="4337" y="2475"/>
                  </a:cubicBezTo>
                  <a:cubicBezTo>
                    <a:pt x="4086" y="1858"/>
                    <a:pt x="3812" y="1219"/>
                    <a:pt x="3378" y="672"/>
                  </a:cubicBezTo>
                  <a:cubicBezTo>
                    <a:pt x="3287" y="557"/>
                    <a:pt x="3173" y="420"/>
                    <a:pt x="3059" y="306"/>
                  </a:cubicBezTo>
                  <a:cubicBezTo>
                    <a:pt x="2922" y="215"/>
                    <a:pt x="2785" y="124"/>
                    <a:pt x="2648" y="55"/>
                  </a:cubicBezTo>
                  <a:cubicBezTo>
                    <a:pt x="2534" y="17"/>
                    <a:pt x="2415" y="0"/>
                    <a:pt x="2294"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1" name="Google Shape;1775;p23">
              <a:extLst>
                <a:ext uri="{FF2B5EF4-FFF2-40B4-BE49-F238E27FC236}">
                  <a16:creationId xmlns:a16="http://schemas.microsoft.com/office/drawing/2014/main" id="{A418BBCB-8905-E208-1927-3648B4E04794}"/>
                </a:ext>
              </a:extLst>
            </p:cNvPr>
            <p:cNvSpPr/>
            <p:nvPr/>
          </p:nvSpPr>
          <p:spPr>
            <a:xfrm>
              <a:off x="7169800" y="3800375"/>
              <a:ext cx="97025" cy="18125"/>
            </a:xfrm>
            <a:custGeom>
              <a:avLst/>
              <a:gdLst/>
              <a:ahLst/>
              <a:cxnLst/>
              <a:rect l="l" t="t" r="r" b="b"/>
              <a:pathLst>
                <a:path w="3881" h="725" extrusionOk="0">
                  <a:moveTo>
                    <a:pt x="2400" y="1"/>
                  </a:moveTo>
                  <a:cubicBezTo>
                    <a:pt x="2323" y="1"/>
                    <a:pt x="2252" y="3"/>
                    <a:pt x="2192" y="11"/>
                  </a:cubicBezTo>
                  <a:lnTo>
                    <a:pt x="1872" y="11"/>
                  </a:lnTo>
                  <a:cubicBezTo>
                    <a:pt x="1872" y="11"/>
                    <a:pt x="1735" y="34"/>
                    <a:pt x="1552" y="79"/>
                  </a:cubicBezTo>
                  <a:cubicBezTo>
                    <a:pt x="1370" y="102"/>
                    <a:pt x="1119" y="194"/>
                    <a:pt x="890" y="262"/>
                  </a:cubicBezTo>
                  <a:cubicBezTo>
                    <a:pt x="411" y="445"/>
                    <a:pt x="0" y="718"/>
                    <a:pt x="23" y="718"/>
                  </a:cubicBezTo>
                  <a:cubicBezTo>
                    <a:pt x="25" y="723"/>
                    <a:pt x="30" y="724"/>
                    <a:pt x="39" y="724"/>
                  </a:cubicBezTo>
                  <a:cubicBezTo>
                    <a:pt x="123" y="724"/>
                    <a:pt x="520" y="524"/>
                    <a:pt x="936" y="399"/>
                  </a:cubicBezTo>
                  <a:cubicBezTo>
                    <a:pt x="1187" y="330"/>
                    <a:pt x="1415" y="262"/>
                    <a:pt x="1598" y="262"/>
                  </a:cubicBezTo>
                  <a:lnTo>
                    <a:pt x="1895" y="216"/>
                  </a:lnTo>
                  <a:cubicBezTo>
                    <a:pt x="1895" y="216"/>
                    <a:pt x="2032" y="194"/>
                    <a:pt x="2214" y="171"/>
                  </a:cubicBezTo>
                  <a:cubicBezTo>
                    <a:pt x="2306" y="159"/>
                    <a:pt x="2414" y="159"/>
                    <a:pt x="2528" y="159"/>
                  </a:cubicBezTo>
                  <a:cubicBezTo>
                    <a:pt x="2642" y="159"/>
                    <a:pt x="2762" y="159"/>
                    <a:pt x="2876" y="148"/>
                  </a:cubicBezTo>
                  <a:cubicBezTo>
                    <a:pt x="3308" y="167"/>
                    <a:pt x="3740" y="221"/>
                    <a:pt x="3853" y="221"/>
                  </a:cubicBezTo>
                  <a:cubicBezTo>
                    <a:pt x="3871" y="221"/>
                    <a:pt x="3881" y="220"/>
                    <a:pt x="3881" y="216"/>
                  </a:cubicBezTo>
                  <a:cubicBezTo>
                    <a:pt x="3881" y="194"/>
                    <a:pt x="3401" y="79"/>
                    <a:pt x="2899" y="11"/>
                  </a:cubicBezTo>
                  <a:cubicBezTo>
                    <a:pt x="2732" y="11"/>
                    <a:pt x="2554" y="1"/>
                    <a:pt x="240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2" name="Google Shape;1776;p23">
              <a:extLst>
                <a:ext uri="{FF2B5EF4-FFF2-40B4-BE49-F238E27FC236}">
                  <a16:creationId xmlns:a16="http://schemas.microsoft.com/office/drawing/2014/main" id="{7656DEF2-DB12-40FD-EC26-004EB54382B1}"/>
                </a:ext>
              </a:extLst>
            </p:cNvPr>
            <p:cNvSpPr/>
            <p:nvPr/>
          </p:nvSpPr>
          <p:spPr>
            <a:xfrm>
              <a:off x="7157800" y="3693050"/>
              <a:ext cx="119875" cy="146975"/>
            </a:xfrm>
            <a:custGeom>
              <a:avLst/>
              <a:gdLst/>
              <a:ahLst/>
              <a:cxnLst/>
              <a:rect l="l" t="t" r="r" b="b"/>
              <a:pathLst>
                <a:path w="4795" h="5879" extrusionOk="0">
                  <a:moveTo>
                    <a:pt x="1590" y="1"/>
                  </a:moveTo>
                  <a:cubicBezTo>
                    <a:pt x="1251" y="1"/>
                    <a:pt x="893" y="92"/>
                    <a:pt x="594" y="241"/>
                  </a:cubicBezTo>
                  <a:cubicBezTo>
                    <a:pt x="627" y="237"/>
                    <a:pt x="660" y="236"/>
                    <a:pt x="692" y="236"/>
                  </a:cubicBezTo>
                  <a:cubicBezTo>
                    <a:pt x="1896" y="236"/>
                    <a:pt x="2735" y="2659"/>
                    <a:pt x="2557" y="3437"/>
                  </a:cubicBezTo>
                  <a:cubicBezTo>
                    <a:pt x="2352" y="4213"/>
                    <a:pt x="709" y="4304"/>
                    <a:pt x="1" y="4304"/>
                  </a:cubicBezTo>
                  <a:cubicBezTo>
                    <a:pt x="92" y="4578"/>
                    <a:pt x="184" y="4852"/>
                    <a:pt x="275" y="5126"/>
                  </a:cubicBezTo>
                  <a:cubicBezTo>
                    <a:pt x="703" y="5014"/>
                    <a:pt x="2182" y="4598"/>
                    <a:pt x="2884" y="4598"/>
                  </a:cubicBezTo>
                  <a:cubicBezTo>
                    <a:pt x="3042" y="4598"/>
                    <a:pt x="3161" y="4619"/>
                    <a:pt x="3219" y="4669"/>
                  </a:cubicBezTo>
                  <a:cubicBezTo>
                    <a:pt x="3539" y="4943"/>
                    <a:pt x="1211" y="5536"/>
                    <a:pt x="457" y="5719"/>
                  </a:cubicBezTo>
                  <a:cubicBezTo>
                    <a:pt x="480" y="5765"/>
                    <a:pt x="503" y="5833"/>
                    <a:pt x="526" y="5879"/>
                  </a:cubicBezTo>
                  <a:cubicBezTo>
                    <a:pt x="1066" y="5699"/>
                    <a:pt x="2463" y="5257"/>
                    <a:pt x="4089" y="5257"/>
                  </a:cubicBezTo>
                  <a:cubicBezTo>
                    <a:pt x="4320" y="5257"/>
                    <a:pt x="4556" y="5266"/>
                    <a:pt x="4794" y="5285"/>
                  </a:cubicBezTo>
                  <a:cubicBezTo>
                    <a:pt x="4520" y="4350"/>
                    <a:pt x="4178" y="3414"/>
                    <a:pt x="3790" y="2501"/>
                  </a:cubicBezTo>
                  <a:cubicBezTo>
                    <a:pt x="3539" y="1884"/>
                    <a:pt x="3265" y="1245"/>
                    <a:pt x="2831" y="698"/>
                  </a:cubicBezTo>
                  <a:cubicBezTo>
                    <a:pt x="2740" y="583"/>
                    <a:pt x="2626" y="446"/>
                    <a:pt x="2512" y="332"/>
                  </a:cubicBezTo>
                  <a:cubicBezTo>
                    <a:pt x="2375" y="241"/>
                    <a:pt x="2238" y="150"/>
                    <a:pt x="2101" y="81"/>
                  </a:cubicBezTo>
                  <a:cubicBezTo>
                    <a:pt x="1943" y="26"/>
                    <a:pt x="1769" y="1"/>
                    <a:pt x="159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3" name="Google Shape;1777;p23">
              <a:extLst>
                <a:ext uri="{FF2B5EF4-FFF2-40B4-BE49-F238E27FC236}">
                  <a16:creationId xmlns:a16="http://schemas.microsoft.com/office/drawing/2014/main" id="{B2E82191-D25A-A244-AD87-171290ABF869}"/>
                </a:ext>
              </a:extLst>
            </p:cNvPr>
            <p:cNvSpPr/>
            <p:nvPr/>
          </p:nvSpPr>
          <p:spPr>
            <a:xfrm>
              <a:off x="7154375" y="3749800"/>
              <a:ext cx="10875" cy="20625"/>
            </a:xfrm>
            <a:custGeom>
              <a:avLst/>
              <a:gdLst/>
              <a:ahLst/>
              <a:cxnLst/>
              <a:rect l="l" t="t" r="r" b="b"/>
              <a:pathLst>
                <a:path w="435" h="825" extrusionOk="0">
                  <a:moveTo>
                    <a:pt x="228" y="0"/>
                  </a:moveTo>
                  <a:cubicBezTo>
                    <a:pt x="221" y="0"/>
                    <a:pt x="214" y="1"/>
                    <a:pt x="206" y="2"/>
                  </a:cubicBezTo>
                  <a:cubicBezTo>
                    <a:pt x="92" y="25"/>
                    <a:pt x="1" y="208"/>
                    <a:pt x="1" y="436"/>
                  </a:cubicBezTo>
                  <a:cubicBezTo>
                    <a:pt x="1" y="664"/>
                    <a:pt x="115" y="824"/>
                    <a:pt x="229" y="824"/>
                  </a:cubicBezTo>
                  <a:cubicBezTo>
                    <a:pt x="343" y="801"/>
                    <a:pt x="435" y="596"/>
                    <a:pt x="435" y="368"/>
                  </a:cubicBezTo>
                  <a:cubicBezTo>
                    <a:pt x="435" y="154"/>
                    <a:pt x="335" y="0"/>
                    <a:pt x="228"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4" name="Google Shape;1778;p23">
              <a:extLst>
                <a:ext uri="{FF2B5EF4-FFF2-40B4-BE49-F238E27FC236}">
                  <a16:creationId xmlns:a16="http://schemas.microsoft.com/office/drawing/2014/main" id="{941B7548-AB94-7F1E-1ECE-FBB0C9713499}"/>
                </a:ext>
              </a:extLst>
            </p:cNvPr>
            <p:cNvSpPr/>
            <p:nvPr/>
          </p:nvSpPr>
          <p:spPr>
            <a:xfrm>
              <a:off x="7156675" y="3728100"/>
              <a:ext cx="8000" cy="14425"/>
            </a:xfrm>
            <a:custGeom>
              <a:avLst/>
              <a:gdLst/>
              <a:ahLst/>
              <a:cxnLst/>
              <a:rect l="l" t="t" r="r" b="b"/>
              <a:pathLst>
                <a:path w="320" h="577" extrusionOk="0">
                  <a:moveTo>
                    <a:pt x="160" y="0"/>
                  </a:moveTo>
                  <a:cubicBezTo>
                    <a:pt x="153" y="0"/>
                    <a:pt x="145" y="1"/>
                    <a:pt x="137" y="3"/>
                  </a:cubicBezTo>
                  <a:cubicBezTo>
                    <a:pt x="69" y="3"/>
                    <a:pt x="0" y="163"/>
                    <a:pt x="0" y="323"/>
                  </a:cubicBezTo>
                  <a:cubicBezTo>
                    <a:pt x="0" y="469"/>
                    <a:pt x="77" y="577"/>
                    <a:pt x="142" y="577"/>
                  </a:cubicBezTo>
                  <a:cubicBezTo>
                    <a:pt x="148" y="577"/>
                    <a:pt x="154" y="576"/>
                    <a:pt x="160" y="574"/>
                  </a:cubicBezTo>
                  <a:cubicBezTo>
                    <a:pt x="251" y="574"/>
                    <a:pt x="320" y="437"/>
                    <a:pt x="320" y="277"/>
                  </a:cubicBezTo>
                  <a:cubicBezTo>
                    <a:pt x="299" y="110"/>
                    <a:pt x="240" y="0"/>
                    <a:pt x="160"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5" name="Google Shape;1779;p23">
              <a:extLst>
                <a:ext uri="{FF2B5EF4-FFF2-40B4-BE49-F238E27FC236}">
                  <a16:creationId xmlns:a16="http://schemas.microsoft.com/office/drawing/2014/main" id="{93871055-3AF0-D851-F2D1-2B625DD7EC3A}"/>
                </a:ext>
              </a:extLst>
            </p:cNvPr>
            <p:cNvSpPr/>
            <p:nvPr/>
          </p:nvSpPr>
          <p:spPr>
            <a:xfrm>
              <a:off x="6825125" y="3785800"/>
              <a:ext cx="391475" cy="95325"/>
            </a:xfrm>
            <a:custGeom>
              <a:avLst/>
              <a:gdLst/>
              <a:ahLst/>
              <a:cxnLst/>
              <a:rect l="l" t="t" r="r" b="b"/>
              <a:pathLst>
                <a:path w="15659" h="3813" extrusionOk="0">
                  <a:moveTo>
                    <a:pt x="7396" y="0"/>
                  </a:moveTo>
                  <a:cubicBezTo>
                    <a:pt x="7396" y="0"/>
                    <a:pt x="1211" y="115"/>
                    <a:pt x="845" y="183"/>
                  </a:cubicBezTo>
                  <a:cubicBezTo>
                    <a:pt x="480" y="252"/>
                    <a:pt x="183" y="525"/>
                    <a:pt x="46" y="1712"/>
                  </a:cubicBezTo>
                  <a:cubicBezTo>
                    <a:pt x="1" y="2123"/>
                    <a:pt x="69" y="2603"/>
                    <a:pt x="320" y="2899"/>
                  </a:cubicBezTo>
                  <a:cubicBezTo>
                    <a:pt x="412" y="3013"/>
                    <a:pt x="526" y="3105"/>
                    <a:pt x="663" y="3150"/>
                  </a:cubicBezTo>
                  <a:cubicBezTo>
                    <a:pt x="777" y="3173"/>
                    <a:pt x="914" y="3196"/>
                    <a:pt x="1051" y="3196"/>
                  </a:cubicBezTo>
                  <a:cubicBezTo>
                    <a:pt x="1347" y="3219"/>
                    <a:pt x="1644" y="3219"/>
                    <a:pt x="1941" y="3242"/>
                  </a:cubicBezTo>
                  <a:cubicBezTo>
                    <a:pt x="2900" y="3287"/>
                    <a:pt x="3858" y="3310"/>
                    <a:pt x="4817" y="3356"/>
                  </a:cubicBezTo>
                  <a:cubicBezTo>
                    <a:pt x="6027" y="3401"/>
                    <a:pt x="7236" y="3470"/>
                    <a:pt x="8469" y="3516"/>
                  </a:cubicBezTo>
                  <a:cubicBezTo>
                    <a:pt x="9656" y="3561"/>
                    <a:pt x="10820" y="3607"/>
                    <a:pt x="12007" y="3652"/>
                  </a:cubicBezTo>
                  <a:cubicBezTo>
                    <a:pt x="12897" y="3698"/>
                    <a:pt x="13787" y="3721"/>
                    <a:pt x="14655" y="3767"/>
                  </a:cubicBezTo>
                  <a:cubicBezTo>
                    <a:pt x="14974" y="3767"/>
                    <a:pt x="15271" y="3789"/>
                    <a:pt x="15568" y="3812"/>
                  </a:cubicBezTo>
                  <a:cubicBezTo>
                    <a:pt x="14723" y="2192"/>
                    <a:pt x="15659" y="708"/>
                    <a:pt x="15659" y="708"/>
                  </a:cubicBezTo>
                  <a:lnTo>
                    <a:pt x="7396"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6" name="Google Shape;1780;p23">
              <a:extLst>
                <a:ext uri="{FF2B5EF4-FFF2-40B4-BE49-F238E27FC236}">
                  <a16:creationId xmlns:a16="http://schemas.microsoft.com/office/drawing/2014/main" id="{F25F6BDA-458A-0239-7575-470B53975BCD}"/>
                </a:ext>
              </a:extLst>
            </p:cNvPr>
            <p:cNvSpPr/>
            <p:nvPr/>
          </p:nvSpPr>
          <p:spPr>
            <a:xfrm>
              <a:off x="7004300" y="3798725"/>
              <a:ext cx="210025" cy="81250"/>
            </a:xfrm>
            <a:custGeom>
              <a:avLst/>
              <a:gdLst/>
              <a:ahLst/>
              <a:cxnLst/>
              <a:rect l="l" t="t" r="r" b="b"/>
              <a:pathLst>
                <a:path w="8401" h="3250" extrusionOk="0">
                  <a:moveTo>
                    <a:pt x="1186" y="1"/>
                  </a:moveTo>
                  <a:cubicBezTo>
                    <a:pt x="750" y="1"/>
                    <a:pt x="150" y="115"/>
                    <a:pt x="24" y="1218"/>
                  </a:cubicBezTo>
                  <a:cubicBezTo>
                    <a:pt x="1" y="1652"/>
                    <a:pt x="47" y="2200"/>
                    <a:pt x="252" y="2565"/>
                  </a:cubicBezTo>
                  <a:cubicBezTo>
                    <a:pt x="412" y="2862"/>
                    <a:pt x="663" y="2953"/>
                    <a:pt x="937" y="2953"/>
                  </a:cubicBezTo>
                  <a:cubicBezTo>
                    <a:pt x="1348" y="2976"/>
                    <a:pt x="1736" y="2999"/>
                    <a:pt x="2147" y="2999"/>
                  </a:cubicBezTo>
                  <a:cubicBezTo>
                    <a:pt x="3402" y="3044"/>
                    <a:pt x="4657" y="3113"/>
                    <a:pt x="5913" y="3158"/>
                  </a:cubicBezTo>
                  <a:cubicBezTo>
                    <a:pt x="6734" y="3181"/>
                    <a:pt x="7556" y="3227"/>
                    <a:pt x="8378" y="3250"/>
                  </a:cubicBezTo>
                  <a:cubicBezTo>
                    <a:pt x="7739" y="1994"/>
                    <a:pt x="8195" y="784"/>
                    <a:pt x="8401" y="351"/>
                  </a:cubicBezTo>
                  <a:cubicBezTo>
                    <a:pt x="6917" y="282"/>
                    <a:pt x="1895" y="8"/>
                    <a:pt x="1485"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7" name="Google Shape;1781;p23">
              <a:extLst>
                <a:ext uri="{FF2B5EF4-FFF2-40B4-BE49-F238E27FC236}">
                  <a16:creationId xmlns:a16="http://schemas.microsoft.com/office/drawing/2014/main" id="{FAAA6E9C-D5BF-CE20-9FDA-102C4968D141}"/>
                </a:ext>
              </a:extLst>
            </p:cNvPr>
            <p:cNvSpPr/>
            <p:nvPr/>
          </p:nvSpPr>
          <p:spPr>
            <a:xfrm>
              <a:off x="7010025" y="38050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50"/>
                    <a:pt x="639" y="2495"/>
                    <a:pt x="890" y="2518"/>
                  </a:cubicBezTo>
                  <a:cubicBezTo>
                    <a:pt x="1256" y="2541"/>
                    <a:pt x="1644" y="2541"/>
                    <a:pt x="2032" y="2564"/>
                  </a:cubicBezTo>
                  <a:cubicBezTo>
                    <a:pt x="3219" y="2610"/>
                    <a:pt x="4383" y="2655"/>
                    <a:pt x="5570" y="2701"/>
                  </a:cubicBezTo>
                  <a:cubicBezTo>
                    <a:pt x="6368" y="2747"/>
                    <a:pt x="7190" y="2769"/>
                    <a:pt x="8012" y="2815"/>
                  </a:cubicBezTo>
                  <a:lnTo>
                    <a:pt x="8058" y="2815"/>
                  </a:lnTo>
                  <a:cubicBezTo>
                    <a:pt x="7624" y="1788"/>
                    <a:pt x="7875" y="852"/>
                    <a:pt x="8080" y="327"/>
                  </a:cubicBezTo>
                  <a:cubicBezTo>
                    <a:pt x="6962" y="281"/>
                    <a:pt x="1803" y="8"/>
                    <a:pt x="1393" y="8"/>
                  </a:cubicBezTo>
                  <a:cubicBezTo>
                    <a:pt x="1315" y="8"/>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8" name="Google Shape;1782;p23">
              <a:extLst>
                <a:ext uri="{FF2B5EF4-FFF2-40B4-BE49-F238E27FC236}">
                  <a16:creationId xmlns:a16="http://schemas.microsoft.com/office/drawing/2014/main" id="{24791715-0C44-78B2-EC4B-0F9A035B248E}"/>
                </a:ext>
              </a:extLst>
            </p:cNvPr>
            <p:cNvSpPr/>
            <p:nvPr/>
          </p:nvSpPr>
          <p:spPr>
            <a:xfrm>
              <a:off x="7010025" y="38080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29"/>
                    <a:pt x="639" y="2374"/>
                    <a:pt x="890" y="2397"/>
                  </a:cubicBezTo>
                  <a:cubicBezTo>
                    <a:pt x="1256" y="2420"/>
                    <a:pt x="1644" y="2420"/>
                    <a:pt x="2032" y="2443"/>
                  </a:cubicBezTo>
                  <a:cubicBezTo>
                    <a:pt x="3219" y="2489"/>
                    <a:pt x="4383" y="2534"/>
                    <a:pt x="5570" y="2580"/>
                  </a:cubicBezTo>
                  <a:cubicBezTo>
                    <a:pt x="6368" y="2626"/>
                    <a:pt x="7190" y="2648"/>
                    <a:pt x="8012" y="2694"/>
                  </a:cubicBezTo>
                  <a:lnTo>
                    <a:pt x="8058" y="2694"/>
                  </a:lnTo>
                  <a:cubicBezTo>
                    <a:pt x="7921" y="2352"/>
                    <a:pt x="7852" y="2032"/>
                    <a:pt x="7829" y="1735"/>
                  </a:cubicBezTo>
                  <a:cubicBezTo>
                    <a:pt x="7236" y="1690"/>
                    <a:pt x="6620" y="1667"/>
                    <a:pt x="6026" y="1644"/>
                  </a:cubicBezTo>
                  <a:cubicBezTo>
                    <a:pt x="5912" y="1639"/>
                    <a:pt x="5799" y="1637"/>
                    <a:pt x="5685" y="1637"/>
                  </a:cubicBezTo>
                  <a:cubicBezTo>
                    <a:pt x="5481" y="1637"/>
                    <a:pt x="5277" y="1642"/>
                    <a:pt x="5070" y="1642"/>
                  </a:cubicBezTo>
                  <a:cubicBezTo>
                    <a:pt x="4882" y="1642"/>
                    <a:pt x="4691" y="1638"/>
                    <a:pt x="4497" y="1621"/>
                  </a:cubicBezTo>
                  <a:cubicBezTo>
                    <a:pt x="4040" y="1553"/>
                    <a:pt x="3607" y="1598"/>
                    <a:pt x="3150" y="1439"/>
                  </a:cubicBezTo>
                  <a:cubicBezTo>
                    <a:pt x="2853" y="1347"/>
                    <a:pt x="2534" y="1302"/>
                    <a:pt x="2237" y="1188"/>
                  </a:cubicBezTo>
                  <a:cubicBezTo>
                    <a:pt x="2009" y="1119"/>
                    <a:pt x="1781"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9" name="Google Shape;1783;p23">
              <a:extLst>
                <a:ext uri="{FF2B5EF4-FFF2-40B4-BE49-F238E27FC236}">
                  <a16:creationId xmlns:a16="http://schemas.microsoft.com/office/drawing/2014/main" id="{E7A88A22-A30C-E838-3E27-490DC1B9BDFC}"/>
                </a:ext>
              </a:extLst>
            </p:cNvPr>
            <p:cNvSpPr/>
            <p:nvPr/>
          </p:nvSpPr>
          <p:spPr>
            <a:xfrm>
              <a:off x="7010025" y="38050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3" y="2313"/>
                    <a:pt x="411" y="2359"/>
                  </a:cubicBezTo>
                  <a:cubicBezTo>
                    <a:pt x="228" y="2062"/>
                    <a:pt x="160" y="1605"/>
                    <a:pt x="206" y="1240"/>
                  </a:cubicBezTo>
                  <a:cubicBezTo>
                    <a:pt x="296" y="305"/>
                    <a:pt x="853" y="206"/>
                    <a:pt x="1275" y="206"/>
                  </a:cubicBezTo>
                  <a:cubicBezTo>
                    <a:pt x="1389" y="206"/>
                    <a:pt x="1493" y="213"/>
                    <a:pt x="1575" y="213"/>
                  </a:cubicBezTo>
                  <a:cubicBezTo>
                    <a:pt x="1940" y="213"/>
                    <a:pt x="6528" y="441"/>
                    <a:pt x="8012" y="532"/>
                  </a:cubicBezTo>
                  <a:cubicBezTo>
                    <a:pt x="8035" y="464"/>
                    <a:pt x="8058" y="396"/>
                    <a:pt x="8080" y="327"/>
                  </a:cubicBezTo>
                  <a:cubicBezTo>
                    <a:pt x="6962" y="281"/>
                    <a:pt x="1803" y="8"/>
                    <a:pt x="1393" y="8"/>
                  </a:cubicBezTo>
                  <a:cubicBezTo>
                    <a:pt x="1315" y="8"/>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0" name="Google Shape;1784;p23">
              <a:extLst>
                <a:ext uri="{FF2B5EF4-FFF2-40B4-BE49-F238E27FC236}">
                  <a16:creationId xmlns:a16="http://schemas.microsoft.com/office/drawing/2014/main" id="{04277EDA-FDD3-0099-4EAA-FBA75804A425}"/>
                </a:ext>
              </a:extLst>
            </p:cNvPr>
            <p:cNvSpPr/>
            <p:nvPr/>
          </p:nvSpPr>
          <p:spPr>
            <a:xfrm>
              <a:off x="6839975" y="3785800"/>
              <a:ext cx="376625" cy="20575"/>
            </a:xfrm>
            <a:custGeom>
              <a:avLst/>
              <a:gdLst/>
              <a:ahLst/>
              <a:cxnLst/>
              <a:rect l="l" t="t" r="r" b="b"/>
              <a:pathLst>
                <a:path w="15065" h="823" extrusionOk="0">
                  <a:moveTo>
                    <a:pt x="6802" y="0"/>
                  </a:moveTo>
                  <a:cubicBezTo>
                    <a:pt x="6802" y="0"/>
                    <a:pt x="617" y="115"/>
                    <a:pt x="251" y="183"/>
                  </a:cubicBezTo>
                  <a:cubicBezTo>
                    <a:pt x="160" y="206"/>
                    <a:pt x="69" y="229"/>
                    <a:pt x="0" y="297"/>
                  </a:cubicBezTo>
                  <a:lnTo>
                    <a:pt x="14996" y="822"/>
                  </a:lnTo>
                  <a:cubicBezTo>
                    <a:pt x="15042" y="754"/>
                    <a:pt x="15065" y="708"/>
                    <a:pt x="15065" y="708"/>
                  </a:cubicBezTo>
                  <a:lnTo>
                    <a:pt x="6802" y="0"/>
                  </a:ln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1" name="Google Shape;1785;p23">
              <a:extLst>
                <a:ext uri="{FF2B5EF4-FFF2-40B4-BE49-F238E27FC236}">
                  <a16:creationId xmlns:a16="http://schemas.microsoft.com/office/drawing/2014/main" id="{8AC5196E-68ED-0520-14A1-18BAEE2EBCD0}"/>
                </a:ext>
              </a:extLst>
            </p:cNvPr>
            <p:cNvSpPr/>
            <p:nvPr/>
          </p:nvSpPr>
          <p:spPr>
            <a:xfrm>
              <a:off x="6862800"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2" name="Google Shape;1786;p23">
              <a:extLst>
                <a:ext uri="{FF2B5EF4-FFF2-40B4-BE49-F238E27FC236}">
                  <a16:creationId xmlns:a16="http://schemas.microsoft.com/office/drawing/2014/main" id="{F3566F0A-30F4-6081-D220-70B251E784FF}"/>
                </a:ext>
              </a:extLst>
            </p:cNvPr>
            <p:cNvSpPr/>
            <p:nvPr/>
          </p:nvSpPr>
          <p:spPr>
            <a:xfrm>
              <a:off x="6859375"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3" name="Google Shape;1787;p23">
              <a:extLst>
                <a:ext uri="{FF2B5EF4-FFF2-40B4-BE49-F238E27FC236}">
                  <a16:creationId xmlns:a16="http://schemas.microsoft.com/office/drawing/2014/main" id="{540B41BD-8CBA-F0B6-CAE9-68AB29A13071}"/>
                </a:ext>
              </a:extLst>
            </p:cNvPr>
            <p:cNvSpPr/>
            <p:nvPr/>
          </p:nvSpPr>
          <p:spPr>
            <a:xfrm>
              <a:off x="7133850" y="38314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4" name="Google Shape;1788;p23">
              <a:extLst>
                <a:ext uri="{FF2B5EF4-FFF2-40B4-BE49-F238E27FC236}">
                  <a16:creationId xmlns:a16="http://schemas.microsoft.com/office/drawing/2014/main" id="{E55FC917-70A2-AE03-A5B4-13140AB9AF24}"/>
                </a:ext>
              </a:extLst>
            </p:cNvPr>
            <p:cNvSpPr/>
            <p:nvPr/>
          </p:nvSpPr>
          <p:spPr>
            <a:xfrm>
              <a:off x="7178925" y="3846275"/>
              <a:ext cx="26850" cy="6875"/>
            </a:xfrm>
            <a:custGeom>
              <a:avLst/>
              <a:gdLst/>
              <a:ahLst/>
              <a:cxnLst/>
              <a:rect l="l" t="t" r="r" b="b"/>
              <a:pathLst>
                <a:path w="1074" h="275" extrusionOk="0">
                  <a:moveTo>
                    <a:pt x="1073" y="1"/>
                  </a:moveTo>
                  <a:lnTo>
                    <a:pt x="0" y="206"/>
                  </a:lnTo>
                  <a:lnTo>
                    <a:pt x="1073" y="275"/>
                  </a:lnTo>
                  <a:cubicBezTo>
                    <a:pt x="1073" y="184"/>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5" name="Google Shape;1789;p23">
              <a:extLst>
                <a:ext uri="{FF2B5EF4-FFF2-40B4-BE49-F238E27FC236}">
                  <a16:creationId xmlns:a16="http://schemas.microsoft.com/office/drawing/2014/main" id="{6842D506-67EC-33A6-149B-B275E3DBFDAD}"/>
                </a:ext>
              </a:extLst>
            </p:cNvPr>
            <p:cNvSpPr/>
            <p:nvPr/>
          </p:nvSpPr>
          <p:spPr>
            <a:xfrm>
              <a:off x="7040825" y="3837150"/>
              <a:ext cx="164950" cy="8600"/>
            </a:xfrm>
            <a:custGeom>
              <a:avLst/>
              <a:gdLst/>
              <a:ahLst/>
              <a:cxnLst/>
              <a:rect l="l" t="t" r="r" b="b"/>
              <a:pathLst>
                <a:path w="6598" h="344" extrusionOk="0">
                  <a:moveTo>
                    <a:pt x="6597" y="1"/>
                  </a:moveTo>
                  <a:lnTo>
                    <a:pt x="1" y="206"/>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6" name="Google Shape;1790;p23">
              <a:extLst>
                <a:ext uri="{FF2B5EF4-FFF2-40B4-BE49-F238E27FC236}">
                  <a16:creationId xmlns:a16="http://schemas.microsoft.com/office/drawing/2014/main" id="{AD990062-379E-BB7C-6177-556F86898EA9}"/>
                </a:ext>
              </a:extLst>
            </p:cNvPr>
            <p:cNvSpPr/>
            <p:nvPr/>
          </p:nvSpPr>
          <p:spPr>
            <a:xfrm>
              <a:off x="7063650" y="3860550"/>
              <a:ext cx="144975" cy="6875"/>
            </a:xfrm>
            <a:custGeom>
              <a:avLst/>
              <a:gdLst/>
              <a:ahLst/>
              <a:cxnLst/>
              <a:rect l="l" t="t" r="r" b="b"/>
              <a:pathLst>
                <a:path w="5799" h="275" extrusionOk="0">
                  <a:moveTo>
                    <a:pt x="1" y="1"/>
                  </a:moveTo>
                  <a:lnTo>
                    <a:pt x="5798" y="274"/>
                  </a:lnTo>
                  <a:cubicBezTo>
                    <a:pt x="5776"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7" name="Google Shape;1791;p23">
              <a:extLst>
                <a:ext uri="{FF2B5EF4-FFF2-40B4-BE49-F238E27FC236}">
                  <a16:creationId xmlns:a16="http://schemas.microsoft.com/office/drawing/2014/main" id="{B8D45593-4117-17D4-9712-ED894EEF4E15}"/>
                </a:ext>
              </a:extLst>
            </p:cNvPr>
            <p:cNvSpPr/>
            <p:nvPr/>
          </p:nvSpPr>
          <p:spPr>
            <a:xfrm>
              <a:off x="7058925" y="3816375"/>
              <a:ext cx="150850" cy="7100"/>
            </a:xfrm>
            <a:custGeom>
              <a:avLst/>
              <a:gdLst/>
              <a:ahLst/>
              <a:cxnLst/>
              <a:rect l="l" t="t" r="r" b="b"/>
              <a:pathLst>
                <a:path w="6034" h="284" extrusionOk="0">
                  <a:moveTo>
                    <a:pt x="254" y="1"/>
                  </a:moveTo>
                  <a:cubicBezTo>
                    <a:pt x="91" y="1"/>
                    <a:pt x="1" y="4"/>
                    <a:pt x="7" y="10"/>
                  </a:cubicBezTo>
                  <a:cubicBezTo>
                    <a:pt x="76"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8" name="Google Shape;1792;p23">
              <a:extLst>
                <a:ext uri="{FF2B5EF4-FFF2-40B4-BE49-F238E27FC236}">
                  <a16:creationId xmlns:a16="http://schemas.microsoft.com/office/drawing/2014/main" id="{11232BFD-2A4A-02CF-8403-B321F90CBDD7}"/>
                </a:ext>
              </a:extLst>
            </p:cNvPr>
            <p:cNvSpPr/>
            <p:nvPr/>
          </p:nvSpPr>
          <p:spPr>
            <a:xfrm>
              <a:off x="6816575" y="3798925"/>
              <a:ext cx="190050" cy="63375"/>
            </a:xfrm>
            <a:custGeom>
              <a:avLst/>
              <a:gdLst/>
              <a:ahLst/>
              <a:cxnLst/>
              <a:rect l="l" t="t" r="r" b="b"/>
              <a:pathLst>
                <a:path w="7602" h="2535" extrusionOk="0">
                  <a:moveTo>
                    <a:pt x="822" y="0"/>
                  </a:moveTo>
                  <a:cubicBezTo>
                    <a:pt x="0" y="1712"/>
                    <a:pt x="1028" y="2534"/>
                    <a:pt x="1028" y="2534"/>
                  </a:cubicBezTo>
                  <a:cubicBezTo>
                    <a:pt x="343" y="1119"/>
                    <a:pt x="1005" y="343"/>
                    <a:pt x="1005" y="343"/>
                  </a:cubicBezTo>
                  <a:lnTo>
                    <a:pt x="7601" y="274"/>
                  </a:lnTo>
                  <a:lnTo>
                    <a:pt x="82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9" name="Google Shape;1793;p23">
              <a:extLst>
                <a:ext uri="{FF2B5EF4-FFF2-40B4-BE49-F238E27FC236}">
                  <a16:creationId xmlns:a16="http://schemas.microsoft.com/office/drawing/2014/main" id="{FA8E9401-1BD8-821E-19DA-8343D6A7CAD4}"/>
                </a:ext>
              </a:extLst>
            </p:cNvPr>
            <p:cNvSpPr/>
            <p:nvPr/>
          </p:nvSpPr>
          <p:spPr>
            <a:xfrm>
              <a:off x="6826275" y="3815475"/>
              <a:ext cx="179775" cy="33700"/>
            </a:xfrm>
            <a:custGeom>
              <a:avLst/>
              <a:gdLst/>
              <a:ahLst/>
              <a:cxnLst/>
              <a:rect l="l" t="t" r="r" b="b"/>
              <a:pathLst>
                <a:path w="7191" h="1348" extrusionOk="0">
                  <a:moveTo>
                    <a:pt x="92" y="0"/>
                  </a:moveTo>
                  <a:cubicBezTo>
                    <a:pt x="46" y="137"/>
                    <a:pt x="23" y="320"/>
                    <a:pt x="0" y="525"/>
                  </a:cubicBezTo>
                  <a:cubicBezTo>
                    <a:pt x="0" y="685"/>
                    <a:pt x="0" y="868"/>
                    <a:pt x="23" y="1050"/>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0" name="Google Shape;1794;p23">
              <a:extLst>
                <a:ext uri="{FF2B5EF4-FFF2-40B4-BE49-F238E27FC236}">
                  <a16:creationId xmlns:a16="http://schemas.microsoft.com/office/drawing/2014/main" id="{646485EC-2536-A189-24AE-4E0205AD5512}"/>
                </a:ext>
              </a:extLst>
            </p:cNvPr>
            <p:cNvSpPr/>
            <p:nvPr/>
          </p:nvSpPr>
          <p:spPr>
            <a:xfrm>
              <a:off x="6824550" y="3793225"/>
              <a:ext cx="19450" cy="72475"/>
            </a:xfrm>
            <a:custGeom>
              <a:avLst/>
              <a:gdLst/>
              <a:ahLst/>
              <a:cxnLst/>
              <a:rect l="l" t="t" r="r" b="b"/>
              <a:pathLst>
                <a:path w="778" h="2899" extrusionOk="0">
                  <a:moveTo>
                    <a:pt x="549" y="0"/>
                  </a:moveTo>
                  <a:cubicBezTo>
                    <a:pt x="526" y="23"/>
                    <a:pt x="457" y="46"/>
                    <a:pt x="412" y="91"/>
                  </a:cubicBezTo>
                  <a:cubicBezTo>
                    <a:pt x="343" y="160"/>
                    <a:pt x="298" y="228"/>
                    <a:pt x="252" y="320"/>
                  </a:cubicBezTo>
                  <a:cubicBezTo>
                    <a:pt x="206" y="411"/>
                    <a:pt x="161" y="525"/>
                    <a:pt x="138" y="639"/>
                  </a:cubicBezTo>
                  <a:cubicBezTo>
                    <a:pt x="69" y="845"/>
                    <a:pt x="47" y="1073"/>
                    <a:pt x="24" y="1233"/>
                  </a:cubicBezTo>
                  <a:cubicBezTo>
                    <a:pt x="1" y="1324"/>
                    <a:pt x="1" y="1393"/>
                    <a:pt x="1" y="1461"/>
                  </a:cubicBezTo>
                  <a:cubicBezTo>
                    <a:pt x="1" y="1484"/>
                    <a:pt x="1" y="1507"/>
                    <a:pt x="1" y="1507"/>
                  </a:cubicBezTo>
                  <a:lnTo>
                    <a:pt x="1" y="1529"/>
                  </a:lnTo>
                  <a:cubicBezTo>
                    <a:pt x="1" y="1529"/>
                    <a:pt x="1" y="1552"/>
                    <a:pt x="1" y="1598"/>
                  </a:cubicBezTo>
                  <a:cubicBezTo>
                    <a:pt x="1" y="1666"/>
                    <a:pt x="1" y="1735"/>
                    <a:pt x="24" y="1826"/>
                  </a:cubicBezTo>
                  <a:cubicBezTo>
                    <a:pt x="24" y="1895"/>
                    <a:pt x="47" y="2009"/>
                    <a:pt x="69" y="2100"/>
                  </a:cubicBezTo>
                  <a:cubicBezTo>
                    <a:pt x="92" y="2214"/>
                    <a:pt x="138" y="2306"/>
                    <a:pt x="184" y="2420"/>
                  </a:cubicBezTo>
                  <a:cubicBezTo>
                    <a:pt x="206" y="2442"/>
                    <a:pt x="206" y="2465"/>
                    <a:pt x="229" y="2488"/>
                  </a:cubicBezTo>
                  <a:cubicBezTo>
                    <a:pt x="229" y="2511"/>
                    <a:pt x="252" y="2534"/>
                    <a:pt x="275" y="2534"/>
                  </a:cubicBezTo>
                  <a:cubicBezTo>
                    <a:pt x="275" y="2557"/>
                    <a:pt x="298" y="2579"/>
                    <a:pt x="321" y="2602"/>
                  </a:cubicBezTo>
                  <a:cubicBezTo>
                    <a:pt x="321" y="2625"/>
                    <a:pt x="343" y="2648"/>
                    <a:pt x="366" y="2648"/>
                  </a:cubicBezTo>
                  <a:cubicBezTo>
                    <a:pt x="366" y="2671"/>
                    <a:pt x="389" y="2671"/>
                    <a:pt x="389" y="2694"/>
                  </a:cubicBezTo>
                  <a:cubicBezTo>
                    <a:pt x="389" y="2694"/>
                    <a:pt x="412" y="2694"/>
                    <a:pt x="412" y="2716"/>
                  </a:cubicBezTo>
                  <a:cubicBezTo>
                    <a:pt x="435" y="2716"/>
                    <a:pt x="435" y="2739"/>
                    <a:pt x="457" y="2739"/>
                  </a:cubicBezTo>
                  <a:cubicBezTo>
                    <a:pt x="503" y="2762"/>
                    <a:pt x="526" y="2785"/>
                    <a:pt x="549" y="2808"/>
                  </a:cubicBezTo>
                  <a:cubicBezTo>
                    <a:pt x="594" y="2831"/>
                    <a:pt x="617" y="2853"/>
                    <a:pt x="640" y="2853"/>
                  </a:cubicBezTo>
                  <a:cubicBezTo>
                    <a:pt x="663" y="2853"/>
                    <a:pt x="663" y="2876"/>
                    <a:pt x="686" y="2876"/>
                  </a:cubicBezTo>
                  <a:lnTo>
                    <a:pt x="709" y="2876"/>
                  </a:lnTo>
                  <a:cubicBezTo>
                    <a:pt x="754" y="2899"/>
                    <a:pt x="777" y="2899"/>
                    <a:pt x="777" y="2899"/>
                  </a:cubicBezTo>
                  <a:cubicBezTo>
                    <a:pt x="777" y="2899"/>
                    <a:pt x="754" y="2876"/>
                    <a:pt x="709" y="2853"/>
                  </a:cubicBezTo>
                  <a:cubicBezTo>
                    <a:pt x="709" y="2853"/>
                    <a:pt x="686" y="2853"/>
                    <a:pt x="686" y="2831"/>
                  </a:cubicBezTo>
                  <a:lnTo>
                    <a:pt x="663" y="2831"/>
                  </a:lnTo>
                  <a:cubicBezTo>
                    <a:pt x="640" y="2808"/>
                    <a:pt x="594" y="2785"/>
                    <a:pt x="572" y="2762"/>
                  </a:cubicBezTo>
                  <a:cubicBezTo>
                    <a:pt x="457" y="2694"/>
                    <a:pt x="321" y="2557"/>
                    <a:pt x="252" y="2351"/>
                  </a:cubicBezTo>
                  <a:cubicBezTo>
                    <a:pt x="206" y="2260"/>
                    <a:pt x="161" y="2169"/>
                    <a:pt x="138" y="2077"/>
                  </a:cubicBezTo>
                  <a:cubicBezTo>
                    <a:pt x="115" y="1986"/>
                    <a:pt x="115" y="1872"/>
                    <a:pt x="115" y="1803"/>
                  </a:cubicBezTo>
                  <a:cubicBezTo>
                    <a:pt x="92" y="1712"/>
                    <a:pt x="92" y="1644"/>
                    <a:pt x="92" y="1598"/>
                  </a:cubicBezTo>
                  <a:cubicBezTo>
                    <a:pt x="92" y="1552"/>
                    <a:pt x="92" y="1529"/>
                    <a:pt x="92" y="1529"/>
                  </a:cubicBezTo>
                  <a:cubicBezTo>
                    <a:pt x="92" y="1529"/>
                    <a:pt x="92" y="1529"/>
                    <a:pt x="92" y="1507"/>
                  </a:cubicBezTo>
                  <a:cubicBezTo>
                    <a:pt x="92" y="1507"/>
                    <a:pt x="92" y="1484"/>
                    <a:pt x="92" y="1461"/>
                  </a:cubicBezTo>
                  <a:cubicBezTo>
                    <a:pt x="92" y="1415"/>
                    <a:pt x="92" y="1347"/>
                    <a:pt x="115" y="1256"/>
                  </a:cubicBezTo>
                  <a:cubicBezTo>
                    <a:pt x="115" y="1096"/>
                    <a:pt x="138" y="868"/>
                    <a:pt x="206" y="662"/>
                  </a:cubicBezTo>
                  <a:cubicBezTo>
                    <a:pt x="229" y="548"/>
                    <a:pt x="252" y="457"/>
                    <a:pt x="298" y="365"/>
                  </a:cubicBezTo>
                  <a:cubicBezTo>
                    <a:pt x="343" y="274"/>
                    <a:pt x="389" y="183"/>
                    <a:pt x="435" y="137"/>
                  </a:cubicBezTo>
                  <a:cubicBezTo>
                    <a:pt x="480" y="69"/>
                    <a:pt x="526" y="46"/>
                    <a:pt x="572" y="23"/>
                  </a:cubicBezTo>
                  <a:cubicBezTo>
                    <a:pt x="572" y="23"/>
                    <a:pt x="594" y="0"/>
                    <a:pt x="594" y="0"/>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1" name="Google Shape;1795;p23">
              <a:extLst>
                <a:ext uri="{FF2B5EF4-FFF2-40B4-BE49-F238E27FC236}">
                  <a16:creationId xmlns:a16="http://schemas.microsoft.com/office/drawing/2014/main" id="{27561E10-E8B8-A314-1F0B-0BF2DAA59DA2}"/>
                </a:ext>
              </a:extLst>
            </p:cNvPr>
            <p:cNvSpPr/>
            <p:nvPr/>
          </p:nvSpPr>
          <p:spPr>
            <a:xfrm>
              <a:off x="6840550" y="3792075"/>
              <a:ext cx="371500" cy="87900"/>
            </a:xfrm>
            <a:custGeom>
              <a:avLst/>
              <a:gdLst/>
              <a:ahLst/>
              <a:cxnLst/>
              <a:rect l="l" t="t" r="r" b="b"/>
              <a:pathLst>
                <a:path w="14860" h="3516" extrusionOk="0">
                  <a:moveTo>
                    <a:pt x="0" y="1"/>
                  </a:moveTo>
                  <a:cubicBezTo>
                    <a:pt x="0" y="1"/>
                    <a:pt x="23" y="1"/>
                    <a:pt x="23" y="23"/>
                  </a:cubicBezTo>
                  <a:lnTo>
                    <a:pt x="320" y="23"/>
                  </a:lnTo>
                  <a:cubicBezTo>
                    <a:pt x="525" y="46"/>
                    <a:pt x="822" y="69"/>
                    <a:pt x="1164" y="92"/>
                  </a:cubicBezTo>
                  <a:cubicBezTo>
                    <a:pt x="1872" y="115"/>
                    <a:pt x="2808" y="160"/>
                    <a:pt x="3743" y="206"/>
                  </a:cubicBezTo>
                  <a:cubicBezTo>
                    <a:pt x="5067" y="274"/>
                    <a:pt x="6368" y="343"/>
                    <a:pt x="7030" y="366"/>
                  </a:cubicBezTo>
                  <a:cubicBezTo>
                    <a:pt x="7030" y="389"/>
                    <a:pt x="7007" y="389"/>
                    <a:pt x="7007" y="411"/>
                  </a:cubicBezTo>
                  <a:cubicBezTo>
                    <a:pt x="6985" y="411"/>
                    <a:pt x="6962" y="434"/>
                    <a:pt x="6962" y="434"/>
                  </a:cubicBezTo>
                  <a:cubicBezTo>
                    <a:pt x="6939" y="457"/>
                    <a:pt x="6939" y="480"/>
                    <a:pt x="6916" y="503"/>
                  </a:cubicBezTo>
                  <a:cubicBezTo>
                    <a:pt x="6893" y="526"/>
                    <a:pt x="6848" y="571"/>
                    <a:pt x="6825" y="617"/>
                  </a:cubicBezTo>
                  <a:cubicBezTo>
                    <a:pt x="6779" y="685"/>
                    <a:pt x="6711" y="799"/>
                    <a:pt x="6665" y="891"/>
                  </a:cubicBezTo>
                  <a:cubicBezTo>
                    <a:pt x="6642" y="1005"/>
                    <a:pt x="6597" y="1119"/>
                    <a:pt x="6574" y="1210"/>
                  </a:cubicBezTo>
                  <a:cubicBezTo>
                    <a:pt x="6551" y="1324"/>
                    <a:pt x="6528" y="1416"/>
                    <a:pt x="6528" y="1507"/>
                  </a:cubicBezTo>
                  <a:cubicBezTo>
                    <a:pt x="6505" y="1598"/>
                    <a:pt x="6505" y="1667"/>
                    <a:pt x="6505" y="1712"/>
                  </a:cubicBezTo>
                  <a:cubicBezTo>
                    <a:pt x="6505" y="1781"/>
                    <a:pt x="6505" y="1804"/>
                    <a:pt x="6505" y="1804"/>
                  </a:cubicBezTo>
                  <a:cubicBezTo>
                    <a:pt x="6505" y="1804"/>
                    <a:pt x="6505" y="1804"/>
                    <a:pt x="6505" y="1827"/>
                  </a:cubicBezTo>
                  <a:cubicBezTo>
                    <a:pt x="6505" y="1827"/>
                    <a:pt x="6482" y="1849"/>
                    <a:pt x="6482" y="1872"/>
                  </a:cubicBezTo>
                  <a:lnTo>
                    <a:pt x="6482" y="1986"/>
                  </a:lnTo>
                  <a:cubicBezTo>
                    <a:pt x="6482" y="2009"/>
                    <a:pt x="6505" y="2055"/>
                    <a:pt x="6505" y="2100"/>
                  </a:cubicBezTo>
                  <a:cubicBezTo>
                    <a:pt x="6505" y="2283"/>
                    <a:pt x="6574" y="2511"/>
                    <a:pt x="6665" y="2694"/>
                  </a:cubicBezTo>
                  <a:cubicBezTo>
                    <a:pt x="6756" y="2877"/>
                    <a:pt x="6870" y="3036"/>
                    <a:pt x="6985" y="3128"/>
                  </a:cubicBezTo>
                  <a:cubicBezTo>
                    <a:pt x="6323" y="3105"/>
                    <a:pt x="5067" y="3059"/>
                    <a:pt x="3812" y="2991"/>
                  </a:cubicBezTo>
                  <a:cubicBezTo>
                    <a:pt x="2899" y="2968"/>
                    <a:pt x="1963" y="2945"/>
                    <a:pt x="1278" y="2922"/>
                  </a:cubicBezTo>
                  <a:cubicBezTo>
                    <a:pt x="936" y="2899"/>
                    <a:pt x="639" y="2899"/>
                    <a:pt x="434" y="2899"/>
                  </a:cubicBezTo>
                  <a:cubicBezTo>
                    <a:pt x="342" y="2877"/>
                    <a:pt x="251" y="2877"/>
                    <a:pt x="205" y="2877"/>
                  </a:cubicBezTo>
                  <a:lnTo>
                    <a:pt x="114" y="2877"/>
                  </a:lnTo>
                  <a:cubicBezTo>
                    <a:pt x="114" y="2899"/>
                    <a:pt x="114" y="2899"/>
                    <a:pt x="137" y="2899"/>
                  </a:cubicBezTo>
                  <a:lnTo>
                    <a:pt x="205" y="2899"/>
                  </a:lnTo>
                  <a:cubicBezTo>
                    <a:pt x="251" y="2899"/>
                    <a:pt x="342" y="2899"/>
                    <a:pt x="434" y="2922"/>
                  </a:cubicBezTo>
                  <a:cubicBezTo>
                    <a:pt x="639" y="2922"/>
                    <a:pt x="936" y="2945"/>
                    <a:pt x="1278" y="2968"/>
                  </a:cubicBezTo>
                  <a:cubicBezTo>
                    <a:pt x="1963" y="2991"/>
                    <a:pt x="2876" y="3036"/>
                    <a:pt x="3812" y="3082"/>
                  </a:cubicBezTo>
                  <a:cubicBezTo>
                    <a:pt x="5204" y="3150"/>
                    <a:pt x="6574" y="3219"/>
                    <a:pt x="7190" y="3242"/>
                  </a:cubicBezTo>
                  <a:cubicBezTo>
                    <a:pt x="7213" y="3265"/>
                    <a:pt x="7213" y="3265"/>
                    <a:pt x="7213" y="3265"/>
                  </a:cubicBezTo>
                  <a:cubicBezTo>
                    <a:pt x="7213" y="3265"/>
                    <a:pt x="7213" y="3265"/>
                    <a:pt x="7213" y="3242"/>
                  </a:cubicBezTo>
                  <a:cubicBezTo>
                    <a:pt x="7395" y="3265"/>
                    <a:pt x="7510" y="3265"/>
                    <a:pt x="7510" y="3265"/>
                  </a:cubicBezTo>
                  <a:cubicBezTo>
                    <a:pt x="7510" y="3265"/>
                    <a:pt x="9358" y="3333"/>
                    <a:pt x="11207" y="3401"/>
                  </a:cubicBezTo>
                  <a:cubicBezTo>
                    <a:pt x="12120" y="3447"/>
                    <a:pt x="13056" y="3470"/>
                    <a:pt x="13741" y="3493"/>
                  </a:cubicBezTo>
                  <a:cubicBezTo>
                    <a:pt x="14083" y="3493"/>
                    <a:pt x="14380" y="3516"/>
                    <a:pt x="14585" y="3516"/>
                  </a:cubicBezTo>
                  <a:lnTo>
                    <a:pt x="14814" y="3516"/>
                  </a:lnTo>
                  <a:cubicBezTo>
                    <a:pt x="14768" y="3516"/>
                    <a:pt x="14677" y="3493"/>
                    <a:pt x="14585" y="3493"/>
                  </a:cubicBezTo>
                  <a:cubicBezTo>
                    <a:pt x="14380" y="3493"/>
                    <a:pt x="14083" y="3470"/>
                    <a:pt x="13741" y="3447"/>
                  </a:cubicBezTo>
                  <a:cubicBezTo>
                    <a:pt x="13056" y="3401"/>
                    <a:pt x="12120" y="3356"/>
                    <a:pt x="11207" y="3310"/>
                  </a:cubicBezTo>
                  <a:lnTo>
                    <a:pt x="7510" y="3150"/>
                  </a:lnTo>
                  <a:cubicBezTo>
                    <a:pt x="7510" y="3150"/>
                    <a:pt x="7350" y="3128"/>
                    <a:pt x="7053" y="3128"/>
                  </a:cubicBezTo>
                  <a:cubicBezTo>
                    <a:pt x="7053" y="3128"/>
                    <a:pt x="7053" y="3105"/>
                    <a:pt x="7030" y="3105"/>
                  </a:cubicBezTo>
                  <a:cubicBezTo>
                    <a:pt x="6939" y="3013"/>
                    <a:pt x="6802" y="2854"/>
                    <a:pt x="6734" y="2648"/>
                  </a:cubicBezTo>
                  <a:cubicBezTo>
                    <a:pt x="6642" y="2466"/>
                    <a:pt x="6597" y="2237"/>
                    <a:pt x="6597" y="2078"/>
                  </a:cubicBezTo>
                  <a:cubicBezTo>
                    <a:pt x="6597" y="2032"/>
                    <a:pt x="6574" y="2009"/>
                    <a:pt x="6597" y="1963"/>
                  </a:cubicBezTo>
                  <a:cubicBezTo>
                    <a:pt x="6597" y="1941"/>
                    <a:pt x="6597" y="1918"/>
                    <a:pt x="6597" y="1895"/>
                  </a:cubicBezTo>
                  <a:cubicBezTo>
                    <a:pt x="6597" y="1872"/>
                    <a:pt x="6597" y="1849"/>
                    <a:pt x="6597" y="1827"/>
                  </a:cubicBezTo>
                  <a:lnTo>
                    <a:pt x="6597" y="1804"/>
                  </a:lnTo>
                  <a:cubicBezTo>
                    <a:pt x="6597" y="1804"/>
                    <a:pt x="6597" y="1781"/>
                    <a:pt x="6597" y="1735"/>
                  </a:cubicBezTo>
                  <a:cubicBezTo>
                    <a:pt x="6597" y="1690"/>
                    <a:pt x="6597" y="1621"/>
                    <a:pt x="6619" y="1530"/>
                  </a:cubicBezTo>
                  <a:cubicBezTo>
                    <a:pt x="6619" y="1439"/>
                    <a:pt x="6642" y="1347"/>
                    <a:pt x="6642" y="1256"/>
                  </a:cubicBezTo>
                  <a:cubicBezTo>
                    <a:pt x="6665" y="1142"/>
                    <a:pt x="6711" y="1028"/>
                    <a:pt x="6734" y="936"/>
                  </a:cubicBezTo>
                  <a:cubicBezTo>
                    <a:pt x="6779" y="822"/>
                    <a:pt x="6825" y="731"/>
                    <a:pt x="6870" y="640"/>
                  </a:cubicBezTo>
                  <a:cubicBezTo>
                    <a:pt x="6893" y="617"/>
                    <a:pt x="6916" y="571"/>
                    <a:pt x="6939" y="526"/>
                  </a:cubicBezTo>
                  <a:cubicBezTo>
                    <a:pt x="6962" y="526"/>
                    <a:pt x="6962" y="503"/>
                    <a:pt x="6985" y="480"/>
                  </a:cubicBezTo>
                  <a:cubicBezTo>
                    <a:pt x="7007" y="480"/>
                    <a:pt x="7007" y="457"/>
                    <a:pt x="7030" y="434"/>
                  </a:cubicBezTo>
                  <a:cubicBezTo>
                    <a:pt x="7053" y="411"/>
                    <a:pt x="7076" y="389"/>
                    <a:pt x="7099" y="366"/>
                  </a:cubicBezTo>
                  <a:cubicBezTo>
                    <a:pt x="7327" y="389"/>
                    <a:pt x="7487" y="389"/>
                    <a:pt x="7487" y="389"/>
                  </a:cubicBezTo>
                  <a:cubicBezTo>
                    <a:pt x="7487" y="389"/>
                    <a:pt x="9336" y="457"/>
                    <a:pt x="11207" y="526"/>
                  </a:cubicBezTo>
                  <a:cubicBezTo>
                    <a:pt x="12143" y="571"/>
                    <a:pt x="13079" y="594"/>
                    <a:pt x="13787" y="617"/>
                  </a:cubicBezTo>
                  <a:cubicBezTo>
                    <a:pt x="14129" y="640"/>
                    <a:pt x="14426" y="640"/>
                    <a:pt x="14631" y="640"/>
                  </a:cubicBezTo>
                  <a:lnTo>
                    <a:pt x="14859" y="640"/>
                  </a:lnTo>
                  <a:cubicBezTo>
                    <a:pt x="14814" y="640"/>
                    <a:pt x="14722" y="640"/>
                    <a:pt x="14631" y="617"/>
                  </a:cubicBezTo>
                  <a:cubicBezTo>
                    <a:pt x="14426" y="617"/>
                    <a:pt x="14129" y="594"/>
                    <a:pt x="13787" y="571"/>
                  </a:cubicBezTo>
                  <a:cubicBezTo>
                    <a:pt x="13079" y="548"/>
                    <a:pt x="12143" y="480"/>
                    <a:pt x="11207" y="434"/>
                  </a:cubicBezTo>
                  <a:cubicBezTo>
                    <a:pt x="9358" y="366"/>
                    <a:pt x="7487" y="274"/>
                    <a:pt x="7487" y="274"/>
                  </a:cubicBezTo>
                  <a:cubicBezTo>
                    <a:pt x="7487" y="274"/>
                    <a:pt x="5615" y="206"/>
                    <a:pt x="3743" y="115"/>
                  </a:cubicBezTo>
                  <a:cubicBezTo>
                    <a:pt x="2808" y="92"/>
                    <a:pt x="1872" y="69"/>
                    <a:pt x="1187" y="23"/>
                  </a:cubicBezTo>
                  <a:cubicBezTo>
                    <a:pt x="822" y="23"/>
                    <a:pt x="525" y="23"/>
                    <a:pt x="32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2" name="Google Shape;1796;p23">
              <a:extLst>
                <a:ext uri="{FF2B5EF4-FFF2-40B4-BE49-F238E27FC236}">
                  <a16:creationId xmlns:a16="http://schemas.microsoft.com/office/drawing/2014/main" id="{42545F99-79B5-5DAF-73ED-9AED2AE8FBAF}"/>
                </a:ext>
              </a:extLst>
            </p:cNvPr>
            <p:cNvSpPr/>
            <p:nvPr/>
          </p:nvSpPr>
          <p:spPr>
            <a:xfrm>
              <a:off x="6846250" y="3784650"/>
              <a:ext cx="370350" cy="18875"/>
            </a:xfrm>
            <a:custGeom>
              <a:avLst/>
              <a:gdLst/>
              <a:ahLst/>
              <a:cxnLst/>
              <a:rect l="l" t="t" r="r" b="b"/>
              <a:pathLst>
                <a:path w="14814" h="755" extrusionOk="0">
                  <a:moveTo>
                    <a:pt x="6551" y="1"/>
                  </a:moveTo>
                  <a:lnTo>
                    <a:pt x="4908" y="46"/>
                  </a:lnTo>
                  <a:lnTo>
                    <a:pt x="4086" y="69"/>
                  </a:lnTo>
                  <a:lnTo>
                    <a:pt x="3264" y="92"/>
                  </a:lnTo>
                  <a:lnTo>
                    <a:pt x="2465" y="115"/>
                  </a:lnTo>
                  <a:lnTo>
                    <a:pt x="1644" y="161"/>
                  </a:lnTo>
                  <a:cubicBezTo>
                    <a:pt x="1096" y="183"/>
                    <a:pt x="548" y="206"/>
                    <a:pt x="0" y="229"/>
                  </a:cubicBezTo>
                  <a:cubicBezTo>
                    <a:pt x="548" y="229"/>
                    <a:pt x="1096" y="206"/>
                    <a:pt x="1644" y="206"/>
                  </a:cubicBezTo>
                  <a:lnTo>
                    <a:pt x="2465" y="183"/>
                  </a:lnTo>
                  <a:lnTo>
                    <a:pt x="3264" y="161"/>
                  </a:lnTo>
                  <a:lnTo>
                    <a:pt x="4086" y="161"/>
                  </a:lnTo>
                  <a:lnTo>
                    <a:pt x="4908" y="138"/>
                  </a:lnTo>
                  <a:lnTo>
                    <a:pt x="6551" y="92"/>
                  </a:lnTo>
                  <a:lnTo>
                    <a:pt x="7578" y="183"/>
                  </a:lnTo>
                  <a:lnTo>
                    <a:pt x="8605" y="275"/>
                  </a:lnTo>
                  <a:lnTo>
                    <a:pt x="10683" y="434"/>
                  </a:lnTo>
                  <a:lnTo>
                    <a:pt x="12760" y="594"/>
                  </a:lnTo>
                  <a:lnTo>
                    <a:pt x="13787" y="663"/>
                  </a:lnTo>
                  <a:lnTo>
                    <a:pt x="14814" y="754"/>
                  </a:lnTo>
                  <a:lnTo>
                    <a:pt x="14814" y="754"/>
                  </a:lnTo>
                  <a:lnTo>
                    <a:pt x="13787" y="640"/>
                  </a:lnTo>
                  <a:lnTo>
                    <a:pt x="12760" y="549"/>
                  </a:lnTo>
                  <a:lnTo>
                    <a:pt x="10683" y="343"/>
                  </a:lnTo>
                  <a:lnTo>
                    <a:pt x="8628" y="161"/>
                  </a:lnTo>
                  <a:lnTo>
                    <a:pt x="7578" y="69"/>
                  </a:lnTo>
                  <a:lnTo>
                    <a:pt x="6551" y="1"/>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3" name="Google Shape;1797;p23">
              <a:extLst>
                <a:ext uri="{FF2B5EF4-FFF2-40B4-BE49-F238E27FC236}">
                  <a16:creationId xmlns:a16="http://schemas.microsoft.com/office/drawing/2014/main" id="{8D1F83B1-28BD-D89A-6509-6167AD70AE6A}"/>
                </a:ext>
              </a:extLst>
            </p:cNvPr>
            <p:cNvSpPr/>
            <p:nvPr/>
          </p:nvSpPr>
          <p:spPr>
            <a:xfrm>
              <a:off x="6847950" y="3813200"/>
              <a:ext cx="159250" cy="53650"/>
            </a:xfrm>
            <a:custGeom>
              <a:avLst/>
              <a:gdLst/>
              <a:ahLst/>
              <a:cxnLst/>
              <a:rect l="l" t="t" r="r" b="b"/>
              <a:pathLst>
                <a:path w="6370" h="2146" extrusionOk="0">
                  <a:moveTo>
                    <a:pt x="6186" y="0"/>
                  </a:moveTo>
                  <a:cubicBezTo>
                    <a:pt x="4863"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4" name="Google Shape;1798;p23">
              <a:extLst>
                <a:ext uri="{FF2B5EF4-FFF2-40B4-BE49-F238E27FC236}">
                  <a16:creationId xmlns:a16="http://schemas.microsoft.com/office/drawing/2014/main" id="{BDBB6719-4313-880C-0504-D584386ABDCE}"/>
                </a:ext>
              </a:extLst>
            </p:cNvPr>
            <p:cNvSpPr/>
            <p:nvPr/>
          </p:nvSpPr>
          <p:spPr>
            <a:xfrm>
              <a:off x="6800025" y="3711050"/>
              <a:ext cx="391475" cy="95325"/>
            </a:xfrm>
            <a:custGeom>
              <a:avLst/>
              <a:gdLst/>
              <a:ahLst/>
              <a:cxnLst/>
              <a:rect l="l" t="t" r="r" b="b"/>
              <a:pathLst>
                <a:path w="15659" h="3813" extrusionOk="0">
                  <a:moveTo>
                    <a:pt x="7373" y="0"/>
                  </a:moveTo>
                  <a:cubicBezTo>
                    <a:pt x="7373" y="0"/>
                    <a:pt x="1210" y="114"/>
                    <a:pt x="845" y="183"/>
                  </a:cubicBezTo>
                  <a:cubicBezTo>
                    <a:pt x="480" y="251"/>
                    <a:pt x="160" y="525"/>
                    <a:pt x="46" y="1712"/>
                  </a:cubicBezTo>
                  <a:cubicBezTo>
                    <a:pt x="0" y="2123"/>
                    <a:pt x="69" y="2602"/>
                    <a:pt x="297" y="2899"/>
                  </a:cubicBezTo>
                  <a:cubicBezTo>
                    <a:pt x="389" y="3013"/>
                    <a:pt x="525" y="3105"/>
                    <a:pt x="640" y="3150"/>
                  </a:cubicBezTo>
                  <a:cubicBezTo>
                    <a:pt x="777" y="3173"/>
                    <a:pt x="913" y="3196"/>
                    <a:pt x="1028" y="3196"/>
                  </a:cubicBezTo>
                  <a:cubicBezTo>
                    <a:pt x="1347" y="3219"/>
                    <a:pt x="1644" y="3242"/>
                    <a:pt x="1941" y="3242"/>
                  </a:cubicBezTo>
                  <a:cubicBezTo>
                    <a:pt x="2899" y="3287"/>
                    <a:pt x="3858" y="3333"/>
                    <a:pt x="4817" y="3356"/>
                  </a:cubicBezTo>
                  <a:cubicBezTo>
                    <a:pt x="6026" y="3401"/>
                    <a:pt x="7236" y="3470"/>
                    <a:pt x="8446" y="3515"/>
                  </a:cubicBezTo>
                  <a:cubicBezTo>
                    <a:pt x="9633" y="3561"/>
                    <a:pt x="10820" y="3607"/>
                    <a:pt x="12007" y="3652"/>
                  </a:cubicBezTo>
                  <a:cubicBezTo>
                    <a:pt x="12897" y="3698"/>
                    <a:pt x="13764" y="3721"/>
                    <a:pt x="14654" y="3767"/>
                  </a:cubicBezTo>
                  <a:cubicBezTo>
                    <a:pt x="14951" y="3789"/>
                    <a:pt x="15248" y="3789"/>
                    <a:pt x="15567" y="3812"/>
                  </a:cubicBezTo>
                  <a:cubicBezTo>
                    <a:pt x="14723" y="2192"/>
                    <a:pt x="15659" y="708"/>
                    <a:pt x="15659" y="708"/>
                  </a:cubicBezTo>
                  <a:lnTo>
                    <a:pt x="7373" y="0"/>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5" name="Google Shape;1799;p23">
              <a:extLst>
                <a:ext uri="{FF2B5EF4-FFF2-40B4-BE49-F238E27FC236}">
                  <a16:creationId xmlns:a16="http://schemas.microsoft.com/office/drawing/2014/main" id="{3E44FDF0-F2BC-4103-6593-A8D574978B5A}"/>
                </a:ext>
              </a:extLst>
            </p:cNvPr>
            <p:cNvSpPr/>
            <p:nvPr/>
          </p:nvSpPr>
          <p:spPr>
            <a:xfrm>
              <a:off x="6978625" y="3723325"/>
              <a:ext cx="211175" cy="83600"/>
            </a:xfrm>
            <a:custGeom>
              <a:avLst/>
              <a:gdLst/>
              <a:ahLst/>
              <a:cxnLst/>
              <a:rect l="l" t="t" r="r" b="b"/>
              <a:pathLst>
                <a:path w="8447" h="3344" extrusionOk="0">
                  <a:moveTo>
                    <a:pt x="1181" y="1"/>
                  </a:moveTo>
                  <a:cubicBezTo>
                    <a:pt x="738" y="1"/>
                    <a:pt x="169" y="122"/>
                    <a:pt x="46" y="1176"/>
                  </a:cubicBezTo>
                  <a:cubicBezTo>
                    <a:pt x="1" y="1632"/>
                    <a:pt x="69" y="2180"/>
                    <a:pt x="252" y="2522"/>
                  </a:cubicBezTo>
                  <a:cubicBezTo>
                    <a:pt x="412" y="2842"/>
                    <a:pt x="663" y="2933"/>
                    <a:pt x="937" y="2933"/>
                  </a:cubicBezTo>
                  <a:cubicBezTo>
                    <a:pt x="1325" y="2956"/>
                    <a:pt x="1736" y="2979"/>
                    <a:pt x="2146" y="3002"/>
                  </a:cubicBezTo>
                  <a:lnTo>
                    <a:pt x="5913" y="3207"/>
                  </a:lnTo>
                  <a:cubicBezTo>
                    <a:pt x="6734" y="3253"/>
                    <a:pt x="7556" y="3298"/>
                    <a:pt x="8378" y="3344"/>
                  </a:cubicBezTo>
                  <a:cubicBezTo>
                    <a:pt x="7739" y="2066"/>
                    <a:pt x="8218" y="856"/>
                    <a:pt x="8446" y="445"/>
                  </a:cubicBezTo>
                  <a:cubicBezTo>
                    <a:pt x="6963" y="331"/>
                    <a:pt x="1941" y="11"/>
                    <a:pt x="1530" y="11"/>
                  </a:cubicBezTo>
                  <a:cubicBezTo>
                    <a:pt x="1435" y="11"/>
                    <a:pt x="1314" y="1"/>
                    <a:pt x="1181"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6" name="Google Shape;1800;p23">
              <a:extLst>
                <a:ext uri="{FF2B5EF4-FFF2-40B4-BE49-F238E27FC236}">
                  <a16:creationId xmlns:a16="http://schemas.microsoft.com/office/drawing/2014/main" id="{DB8695DB-0824-F7FF-D0F6-0F43DE316D17}"/>
                </a:ext>
              </a:extLst>
            </p:cNvPr>
            <p:cNvSpPr/>
            <p:nvPr/>
          </p:nvSpPr>
          <p:spPr>
            <a:xfrm>
              <a:off x="6984350" y="3730275"/>
              <a:ext cx="202025" cy="70375"/>
            </a:xfrm>
            <a:custGeom>
              <a:avLst/>
              <a:gdLst/>
              <a:ahLst/>
              <a:cxnLst/>
              <a:rect l="l" t="t" r="r" b="b"/>
              <a:pathLst>
                <a:path w="8081" h="2815" extrusionOk="0">
                  <a:moveTo>
                    <a:pt x="1118" y="0"/>
                  </a:moveTo>
                  <a:cubicBezTo>
                    <a:pt x="701" y="0"/>
                    <a:pt x="154" y="99"/>
                    <a:pt x="46" y="1035"/>
                  </a:cubicBezTo>
                  <a:cubicBezTo>
                    <a:pt x="0" y="1400"/>
                    <a:pt x="69" y="1879"/>
                    <a:pt x="251" y="2176"/>
                  </a:cubicBezTo>
                  <a:cubicBezTo>
                    <a:pt x="411" y="2450"/>
                    <a:pt x="639" y="2518"/>
                    <a:pt x="890" y="2518"/>
                  </a:cubicBezTo>
                  <a:cubicBezTo>
                    <a:pt x="1278" y="2541"/>
                    <a:pt x="1666" y="2541"/>
                    <a:pt x="2054" y="2564"/>
                  </a:cubicBezTo>
                  <a:cubicBezTo>
                    <a:pt x="3218" y="2609"/>
                    <a:pt x="4405" y="2655"/>
                    <a:pt x="5569" y="2701"/>
                  </a:cubicBezTo>
                  <a:cubicBezTo>
                    <a:pt x="6391" y="2746"/>
                    <a:pt x="7213" y="2769"/>
                    <a:pt x="8012" y="2815"/>
                  </a:cubicBezTo>
                  <a:lnTo>
                    <a:pt x="8080" y="2815"/>
                  </a:lnTo>
                  <a:cubicBezTo>
                    <a:pt x="7647" y="1811"/>
                    <a:pt x="7875" y="852"/>
                    <a:pt x="8080" y="327"/>
                  </a:cubicBezTo>
                  <a:cubicBezTo>
                    <a:pt x="6985" y="281"/>
                    <a:pt x="1803" y="7"/>
                    <a:pt x="1415" y="7"/>
                  </a:cubicBezTo>
                  <a:cubicBezTo>
                    <a:pt x="1333" y="7"/>
                    <a:pt x="1230" y="0"/>
                    <a:pt x="111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7" name="Google Shape;1801;p23">
              <a:extLst>
                <a:ext uri="{FF2B5EF4-FFF2-40B4-BE49-F238E27FC236}">
                  <a16:creationId xmlns:a16="http://schemas.microsoft.com/office/drawing/2014/main" id="{E8DAEA89-90CB-DEAA-9EEF-E66BBD9B829E}"/>
                </a:ext>
              </a:extLst>
            </p:cNvPr>
            <p:cNvSpPr/>
            <p:nvPr/>
          </p:nvSpPr>
          <p:spPr>
            <a:xfrm>
              <a:off x="6984350" y="3733300"/>
              <a:ext cx="202025" cy="67350"/>
            </a:xfrm>
            <a:custGeom>
              <a:avLst/>
              <a:gdLst/>
              <a:ahLst/>
              <a:cxnLst/>
              <a:rect l="l" t="t" r="r" b="b"/>
              <a:pathLst>
                <a:path w="8081" h="2694" extrusionOk="0">
                  <a:moveTo>
                    <a:pt x="525" y="1"/>
                  </a:moveTo>
                  <a:cubicBezTo>
                    <a:pt x="297" y="137"/>
                    <a:pt x="91" y="389"/>
                    <a:pt x="46" y="914"/>
                  </a:cubicBezTo>
                  <a:cubicBezTo>
                    <a:pt x="0" y="1279"/>
                    <a:pt x="69" y="1758"/>
                    <a:pt x="251" y="2055"/>
                  </a:cubicBezTo>
                  <a:cubicBezTo>
                    <a:pt x="411" y="2329"/>
                    <a:pt x="639" y="2397"/>
                    <a:pt x="890" y="2397"/>
                  </a:cubicBezTo>
                  <a:cubicBezTo>
                    <a:pt x="1278" y="2420"/>
                    <a:pt x="1666" y="2420"/>
                    <a:pt x="2054" y="2443"/>
                  </a:cubicBezTo>
                  <a:cubicBezTo>
                    <a:pt x="3218" y="2488"/>
                    <a:pt x="4405" y="2534"/>
                    <a:pt x="5569" y="2580"/>
                  </a:cubicBezTo>
                  <a:cubicBezTo>
                    <a:pt x="6391" y="2625"/>
                    <a:pt x="7213" y="2648"/>
                    <a:pt x="8012" y="2694"/>
                  </a:cubicBezTo>
                  <a:lnTo>
                    <a:pt x="8080" y="2694"/>
                  </a:lnTo>
                  <a:cubicBezTo>
                    <a:pt x="7943" y="2352"/>
                    <a:pt x="7875" y="2032"/>
                    <a:pt x="7852" y="1735"/>
                  </a:cubicBezTo>
                  <a:cubicBezTo>
                    <a:pt x="7236" y="1712"/>
                    <a:pt x="6642" y="1667"/>
                    <a:pt x="6049" y="1644"/>
                  </a:cubicBezTo>
                  <a:cubicBezTo>
                    <a:pt x="5930" y="1639"/>
                    <a:pt x="5812" y="1637"/>
                    <a:pt x="5695" y="1637"/>
                  </a:cubicBezTo>
                  <a:cubicBezTo>
                    <a:pt x="5487" y="1637"/>
                    <a:pt x="5281" y="1642"/>
                    <a:pt x="5077" y="1642"/>
                  </a:cubicBezTo>
                  <a:cubicBezTo>
                    <a:pt x="4890" y="1642"/>
                    <a:pt x="4705" y="1638"/>
                    <a:pt x="4519" y="1621"/>
                  </a:cubicBezTo>
                  <a:cubicBezTo>
                    <a:pt x="4063" y="1553"/>
                    <a:pt x="3629" y="1598"/>
                    <a:pt x="3173" y="1439"/>
                  </a:cubicBezTo>
                  <a:cubicBezTo>
                    <a:pt x="2853" y="1347"/>
                    <a:pt x="2556" y="1302"/>
                    <a:pt x="2237" y="1187"/>
                  </a:cubicBezTo>
                  <a:cubicBezTo>
                    <a:pt x="2031" y="1119"/>
                    <a:pt x="1780" y="1073"/>
                    <a:pt x="1575" y="982"/>
                  </a:cubicBezTo>
                  <a:cubicBezTo>
                    <a:pt x="1233"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8" name="Google Shape;1802;p23">
              <a:extLst>
                <a:ext uri="{FF2B5EF4-FFF2-40B4-BE49-F238E27FC236}">
                  <a16:creationId xmlns:a16="http://schemas.microsoft.com/office/drawing/2014/main" id="{B42E5651-A8C0-822A-E2A8-0AD1886B22C0}"/>
                </a:ext>
              </a:extLst>
            </p:cNvPr>
            <p:cNvSpPr/>
            <p:nvPr/>
          </p:nvSpPr>
          <p:spPr>
            <a:xfrm>
              <a:off x="6984350" y="3730275"/>
              <a:ext cx="202025" cy="58975"/>
            </a:xfrm>
            <a:custGeom>
              <a:avLst/>
              <a:gdLst/>
              <a:ahLst/>
              <a:cxnLst/>
              <a:rect l="l" t="t" r="r" b="b"/>
              <a:pathLst>
                <a:path w="8081" h="2359" extrusionOk="0">
                  <a:moveTo>
                    <a:pt x="1118" y="0"/>
                  </a:moveTo>
                  <a:cubicBezTo>
                    <a:pt x="701" y="0"/>
                    <a:pt x="154" y="99"/>
                    <a:pt x="46" y="1035"/>
                  </a:cubicBezTo>
                  <a:cubicBezTo>
                    <a:pt x="0" y="1400"/>
                    <a:pt x="69" y="1879"/>
                    <a:pt x="251" y="2176"/>
                  </a:cubicBezTo>
                  <a:cubicBezTo>
                    <a:pt x="297" y="2267"/>
                    <a:pt x="342" y="2313"/>
                    <a:pt x="411" y="2358"/>
                  </a:cubicBezTo>
                  <a:cubicBezTo>
                    <a:pt x="251" y="2062"/>
                    <a:pt x="183" y="1605"/>
                    <a:pt x="228" y="1240"/>
                  </a:cubicBezTo>
                  <a:cubicBezTo>
                    <a:pt x="318" y="305"/>
                    <a:pt x="876" y="206"/>
                    <a:pt x="1287" y="206"/>
                  </a:cubicBezTo>
                  <a:cubicBezTo>
                    <a:pt x="1397" y="206"/>
                    <a:pt x="1498" y="213"/>
                    <a:pt x="1575" y="213"/>
                  </a:cubicBezTo>
                  <a:cubicBezTo>
                    <a:pt x="1963" y="213"/>
                    <a:pt x="6551" y="441"/>
                    <a:pt x="8012" y="532"/>
                  </a:cubicBezTo>
                  <a:cubicBezTo>
                    <a:pt x="8035" y="464"/>
                    <a:pt x="8057" y="395"/>
                    <a:pt x="8080" y="327"/>
                  </a:cubicBezTo>
                  <a:cubicBezTo>
                    <a:pt x="6985" y="281"/>
                    <a:pt x="1803" y="7"/>
                    <a:pt x="1415" y="7"/>
                  </a:cubicBezTo>
                  <a:cubicBezTo>
                    <a:pt x="1333" y="7"/>
                    <a:pt x="1230" y="0"/>
                    <a:pt x="11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9" name="Google Shape;1803;p23">
              <a:extLst>
                <a:ext uri="{FF2B5EF4-FFF2-40B4-BE49-F238E27FC236}">
                  <a16:creationId xmlns:a16="http://schemas.microsoft.com/office/drawing/2014/main" id="{2A30AD28-8B51-E79A-F1F9-F4E3A3A0773C}"/>
                </a:ext>
              </a:extLst>
            </p:cNvPr>
            <p:cNvSpPr/>
            <p:nvPr/>
          </p:nvSpPr>
          <p:spPr>
            <a:xfrm>
              <a:off x="6814300" y="3711050"/>
              <a:ext cx="377200" cy="21125"/>
            </a:xfrm>
            <a:custGeom>
              <a:avLst/>
              <a:gdLst/>
              <a:ahLst/>
              <a:cxnLst/>
              <a:rect l="l" t="t" r="r" b="b"/>
              <a:pathLst>
                <a:path w="15088" h="845" extrusionOk="0">
                  <a:moveTo>
                    <a:pt x="6802" y="0"/>
                  </a:moveTo>
                  <a:cubicBezTo>
                    <a:pt x="6802" y="0"/>
                    <a:pt x="639" y="114"/>
                    <a:pt x="274" y="183"/>
                  </a:cubicBezTo>
                  <a:cubicBezTo>
                    <a:pt x="183" y="206"/>
                    <a:pt x="91" y="229"/>
                    <a:pt x="0" y="297"/>
                  </a:cubicBezTo>
                  <a:lnTo>
                    <a:pt x="15019" y="845"/>
                  </a:lnTo>
                  <a:cubicBezTo>
                    <a:pt x="15065" y="754"/>
                    <a:pt x="15088" y="708"/>
                    <a:pt x="15088" y="708"/>
                  </a:cubicBezTo>
                  <a:lnTo>
                    <a:pt x="6802" y="0"/>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0" name="Google Shape;1804;p23">
              <a:extLst>
                <a:ext uri="{FF2B5EF4-FFF2-40B4-BE49-F238E27FC236}">
                  <a16:creationId xmlns:a16="http://schemas.microsoft.com/office/drawing/2014/main" id="{909421B0-8BC3-F638-01A5-D95C7A1CFF32}"/>
                </a:ext>
              </a:extLst>
            </p:cNvPr>
            <p:cNvSpPr/>
            <p:nvPr/>
          </p:nvSpPr>
          <p:spPr>
            <a:xfrm>
              <a:off x="6837125"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1" name="Google Shape;1805;p23">
              <a:extLst>
                <a:ext uri="{FF2B5EF4-FFF2-40B4-BE49-F238E27FC236}">
                  <a16:creationId xmlns:a16="http://schemas.microsoft.com/office/drawing/2014/main" id="{59C24476-37BA-C8D7-C6D2-2D1D21679C67}"/>
                </a:ext>
              </a:extLst>
            </p:cNvPr>
            <p:cNvSpPr/>
            <p:nvPr/>
          </p:nvSpPr>
          <p:spPr>
            <a:xfrm>
              <a:off x="6833700"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38"/>
                  </a:cubicBezTo>
                  <a:lnTo>
                    <a:pt x="89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2" name="Google Shape;1806;p23">
              <a:extLst>
                <a:ext uri="{FF2B5EF4-FFF2-40B4-BE49-F238E27FC236}">
                  <a16:creationId xmlns:a16="http://schemas.microsoft.com/office/drawing/2014/main" id="{94DAFB0B-5E66-F728-8B53-826E44FD6B2C}"/>
                </a:ext>
              </a:extLst>
            </p:cNvPr>
            <p:cNvSpPr/>
            <p:nvPr/>
          </p:nvSpPr>
          <p:spPr>
            <a:xfrm>
              <a:off x="7108725" y="3756700"/>
              <a:ext cx="72500" cy="5725"/>
            </a:xfrm>
            <a:custGeom>
              <a:avLst/>
              <a:gdLst/>
              <a:ahLst/>
              <a:cxnLst/>
              <a:rect l="l" t="t" r="r" b="b"/>
              <a:pathLst>
                <a:path w="2900" h="229" extrusionOk="0">
                  <a:moveTo>
                    <a:pt x="1" y="0"/>
                  </a:moveTo>
                  <a:lnTo>
                    <a:pt x="2877" y="229"/>
                  </a:lnTo>
                  <a:cubicBezTo>
                    <a:pt x="2877" y="160"/>
                    <a:pt x="2900" y="92"/>
                    <a:pt x="2900" y="23"/>
                  </a:cubicBezTo>
                  <a:lnTo>
                    <a:pt x="1"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3" name="Google Shape;1807;p23">
              <a:extLst>
                <a:ext uri="{FF2B5EF4-FFF2-40B4-BE49-F238E27FC236}">
                  <a16:creationId xmlns:a16="http://schemas.microsoft.com/office/drawing/2014/main" id="{101DF9BC-5D04-1DC5-23BB-F972350722C7}"/>
                </a:ext>
              </a:extLst>
            </p:cNvPr>
            <p:cNvSpPr/>
            <p:nvPr/>
          </p:nvSpPr>
          <p:spPr>
            <a:xfrm>
              <a:off x="7153250" y="3771525"/>
              <a:ext cx="27400" cy="6875"/>
            </a:xfrm>
            <a:custGeom>
              <a:avLst/>
              <a:gdLst/>
              <a:ahLst/>
              <a:cxnLst/>
              <a:rect l="l" t="t" r="r" b="b"/>
              <a:pathLst>
                <a:path w="1096" h="275" extrusionOk="0">
                  <a:moveTo>
                    <a:pt x="1073" y="1"/>
                  </a:moveTo>
                  <a:lnTo>
                    <a:pt x="0" y="206"/>
                  </a:lnTo>
                  <a:lnTo>
                    <a:pt x="1096" y="275"/>
                  </a:lnTo>
                  <a:cubicBezTo>
                    <a:pt x="1073" y="183"/>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4" name="Google Shape;1808;p23">
              <a:extLst>
                <a:ext uri="{FF2B5EF4-FFF2-40B4-BE49-F238E27FC236}">
                  <a16:creationId xmlns:a16="http://schemas.microsoft.com/office/drawing/2014/main" id="{39F4D2E8-D4B8-4A61-299A-97376B5122D7}"/>
                </a:ext>
              </a:extLst>
            </p:cNvPr>
            <p:cNvSpPr/>
            <p:nvPr/>
          </p:nvSpPr>
          <p:spPr>
            <a:xfrm>
              <a:off x="7015150" y="3762975"/>
              <a:ext cx="165500" cy="8000"/>
            </a:xfrm>
            <a:custGeom>
              <a:avLst/>
              <a:gdLst/>
              <a:ahLst/>
              <a:cxnLst/>
              <a:rect l="l" t="t" r="r" b="b"/>
              <a:pathLst>
                <a:path w="6620" h="320" extrusionOk="0">
                  <a:moveTo>
                    <a:pt x="6620" y="0"/>
                  </a:moveTo>
                  <a:lnTo>
                    <a:pt x="1" y="183"/>
                  </a:lnTo>
                  <a:lnTo>
                    <a:pt x="6597" y="320"/>
                  </a:lnTo>
                  <a:cubicBezTo>
                    <a:pt x="6597" y="206"/>
                    <a:pt x="6597" y="92"/>
                    <a:pt x="66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5" name="Google Shape;1809;p23">
              <a:extLst>
                <a:ext uri="{FF2B5EF4-FFF2-40B4-BE49-F238E27FC236}">
                  <a16:creationId xmlns:a16="http://schemas.microsoft.com/office/drawing/2014/main" id="{DE9C39D7-00CC-EF1B-406D-46D264681767}"/>
                </a:ext>
              </a:extLst>
            </p:cNvPr>
            <p:cNvSpPr/>
            <p:nvPr/>
          </p:nvSpPr>
          <p:spPr>
            <a:xfrm>
              <a:off x="7038550" y="3785800"/>
              <a:ext cx="144975" cy="6875"/>
            </a:xfrm>
            <a:custGeom>
              <a:avLst/>
              <a:gdLst/>
              <a:ahLst/>
              <a:cxnLst/>
              <a:rect l="l" t="t" r="r" b="b"/>
              <a:pathLst>
                <a:path w="5799" h="275" extrusionOk="0">
                  <a:moveTo>
                    <a:pt x="0" y="0"/>
                  </a:moveTo>
                  <a:lnTo>
                    <a:pt x="5798" y="274"/>
                  </a:lnTo>
                  <a:cubicBezTo>
                    <a:pt x="5775" y="183"/>
                    <a:pt x="5752" y="115"/>
                    <a:pt x="5730" y="23"/>
                  </a:cubicBezTo>
                  <a:lnTo>
                    <a:pt x="0"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6" name="Google Shape;1810;p23">
              <a:extLst>
                <a:ext uri="{FF2B5EF4-FFF2-40B4-BE49-F238E27FC236}">
                  <a16:creationId xmlns:a16="http://schemas.microsoft.com/office/drawing/2014/main" id="{1D8FC292-B9D8-76D2-E6D6-32AC808DE533}"/>
                </a:ext>
              </a:extLst>
            </p:cNvPr>
            <p:cNvSpPr/>
            <p:nvPr/>
          </p:nvSpPr>
          <p:spPr>
            <a:xfrm>
              <a:off x="7033750" y="3741625"/>
              <a:ext cx="150325" cy="7100"/>
            </a:xfrm>
            <a:custGeom>
              <a:avLst/>
              <a:gdLst/>
              <a:ahLst/>
              <a:cxnLst/>
              <a:rect l="l" t="t" r="r" b="b"/>
              <a:pathLst>
                <a:path w="6013" h="284" extrusionOk="0">
                  <a:moveTo>
                    <a:pt x="250" y="1"/>
                  </a:moveTo>
                  <a:cubicBezTo>
                    <a:pt x="88" y="1"/>
                    <a:pt x="0" y="4"/>
                    <a:pt x="10" y="10"/>
                  </a:cubicBezTo>
                  <a:cubicBezTo>
                    <a:pt x="55" y="56"/>
                    <a:pt x="4849" y="238"/>
                    <a:pt x="5967" y="284"/>
                  </a:cubicBezTo>
                  <a:cubicBezTo>
                    <a:pt x="5990" y="238"/>
                    <a:pt x="6013" y="192"/>
                    <a:pt x="6013" y="147"/>
                  </a:cubicBezTo>
                  <a:cubicBezTo>
                    <a:pt x="5031" y="108"/>
                    <a:pt x="1244" y="1"/>
                    <a:pt x="2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7" name="Google Shape;1811;p23">
              <a:extLst>
                <a:ext uri="{FF2B5EF4-FFF2-40B4-BE49-F238E27FC236}">
                  <a16:creationId xmlns:a16="http://schemas.microsoft.com/office/drawing/2014/main" id="{40BE5106-45E1-4F31-2C1B-77D6CE5C2417}"/>
                </a:ext>
              </a:extLst>
            </p:cNvPr>
            <p:cNvSpPr/>
            <p:nvPr/>
          </p:nvSpPr>
          <p:spPr>
            <a:xfrm>
              <a:off x="6790900" y="3724175"/>
              <a:ext cx="190050" cy="63350"/>
            </a:xfrm>
            <a:custGeom>
              <a:avLst/>
              <a:gdLst/>
              <a:ahLst/>
              <a:cxnLst/>
              <a:rect l="l" t="t" r="r" b="b"/>
              <a:pathLst>
                <a:path w="7602" h="2534" extrusionOk="0">
                  <a:moveTo>
                    <a:pt x="845" y="0"/>
                  </a:moveTo>
                  <a:cubicBezTo>
                    <a:pt x="0" y="1712"/>
                    <a:pt x="1027" y="2534"/>
                    <a:pt x="1027" y="2534"/>
                  </a:cubicBezTo>
                  <a:cubicBezTo>
                    <a:pt x="365" y="1119"/>
                    <a:pt x="1005" y="343"/>
                    <a:pt x="1005" y="343"/>
                  </a:cubicBezTo>
                  <a:lnTo>
                    <a:pt x="7601" y="274"/>
                  </a:lnTo>
                  <a:lnTo>
                    <a:pt x="845"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8" name="Google Shape;1812;p23">
              <a:extLst>
                <a:ext uri="{FF2B5EF4-FFF2-40B4-BE49-F238E27FC236}">
                  <a16:creationId xmlns:a16="http://schemas.microsoft.com/office/drawing/2014/main" id="{103C9FAE-2031-2814-0169-8445CD73484A}"/>
                </a:ext>
              </a:extLst>
            </p:cNvPr>
            <p:cNvSpPr/>
            <p:nvPr/>
          </p:nvSpPr>
          <p:spPr>
            <a:xfrm>
              <a:off x="6800600" y="3740725"/>
              <a:ext cx="180350" cy="33675"/>
            </a:xfrm>
            <a:custGeom>
              <a:avLst/>
              <a:gdLst/>
              <a:ahLst/>
              <a:cxnLst/>
              <a:rect l="l" t="t" r="r" b="b"/>
              <a:pathLst>
                <a:path w="7214" h="1347" extrusionOk="0">
                  <a:moveTo>
                    <a:pt x="92" y="0"/>
                  </a:moveTo>
                  <a:cubicBezTo>
                    <a:pt x="69" y="137"/>
                    <a:pt x="46" y="320"/>
                    <a:pt x="23" y="525"/>
                  </a:cubicBezTo>
                  <a:cubicBezTo>
                    <a:pt x="0" y="685"/>
                    <a:pt x="0" y="868"/>
                    <a:pt x="23" y="1050"/>
                  </a:cubicBezTo>
                  <a:lnTo>
                    <a:pt x="7167" y="1347"/>
                  </a:lnTo>
                  <a:lnTo>
                    <a:pt x="7213"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9" name="Google Shape;1813;p23">
              <a:extLst>
                <a:ext uri="{FF2B5EF4-FFF2-40B4-BE49-F238E27FC236}">
                  <a16:creationId xmlns:a16="http://schemas.microsoft.com/office/drawing/2014/main" id="{867DA2D0-FAAB-A435-936A-363D1E977A7C}"/>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0" name="Google Shape;1814;p23">
              <a:extLst>
                <a:ext uri="{FF2B5EF4-FFF2-40B4-BE49-F238E27FC236}">
                  <a16:creationId xmlns:a16="http://schemas.microsoft.com/office/drawing/2014/main" id="{D628B17C-F3DF-C958-30B1-46F82A1F9383}"/>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1" name="Google Shape;1815;p23">
              <a:extLst>
                <a:ext uri="{FF2B5EF4-FFF2-40B4-BE49-F238E27FC236}">
                  <a16:creationId xmlns:a16="http://schemas.microsoft.com/office/drawing/2014/main" id="{144D0A67-06FB-3051-C7B6-89E4EF6D1667}"/>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2" name="Google Shape;1816;p23">
              <a:extLst>
                <a:ext uri="{FF2B5EF4-FFF2-40B4-BE49-F238E27FC236}">
                  <a16:creationId xmlns:a16="http://schemas.microsoft.com/office/drawing/2014/main" id="{1103172A-79B2-C29E-DB17-571FBD2C9A6B}"/>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3" name="Google Shape;1817;p23">
              <a:extLst>
                <a:ext uri="{FF2B5EF4-FFF2-40B4-BE49-F238E27FC236}">
                  <a16:creationId xmlns:a16="http://schemas.microsoft.com/office/drawing/2014/main" id="{B6ED212C-E555-7C16-0965-F87B9443B284}"/>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4" name="Google Shape;1818;p23">
              <a:extLst>
                <a:ext uri="{FF2B5EF4-FFF2-40B4-BE49-F238E27FC236}">
                  <a16:creationId xmlns:a16="http://schemas.microsoft.com/office/drawing/2014/main" id="{4D48F282-CD18-189B-7B36-34FF1296738B}"/>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5" name="Google Shape;1819;p23">
              <a:extLst>
                <a:ext uri="{FF2B5EF4-FFF2-40B4-BE49-F238E27FC236}">
                  <a16:creationId xmlns:a16="http://schemas.microsoft.com/office/drawing/2014/main" id="{8C93E633-1E29-00ED-143D-856BA16C0AAC}"/>
                </a:ext>
              </a:extLst>
            </p:cNvPr>
            <p:cNvSpPr/>
            <p:nvPr/>
          </p:nvSpPr>
          <p:spPr>
            <a:xfrm>
              <a:off x="6822850" y="3738425"/>
              <a:ext cx="159225" cy="53675"/>
            </a:xfrm>
            <a:custGeom>
              <a:avLst/>
              <a:gdLst/>
              <a:ahLst/>
              <a:cxnLst/>
              <a:rect l="l" t="t" r="r" b="b"/>
              <a:pathLst>
                <a:path w="6369" h="2147" extrusionOk="0">
                  <a:moveTo>
                    <a:pt x="6163" y="1"/>
                  </a:moveTo>
                  <a:lnTo>
                    <a:pt x="6163" y="1"/>
                  </a:lnTo>
                  <a:cubicBezTo>
                    <a:pt x="4839" y="1393"/>
                    <a:pt x="0" y="1895"/>
                    <a:pt x="0" y="1895"/>
                  </a:cubicBezTo>
                  <a:lnTo>
                    <a:pt x="6369" y="2147"/>
                  </a:lnTo>
                  <a:cubicBezTo>
                    <a:pt x="5570" y="1279"/>
                    <a:pt x="6163" y="1"/>
                    <a:pt x="61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6" name="Google Shape;1820;p23">
              <a:extLst>
                <a:ext uri="{FF2B5EF4-FFF2-40B4-BE49-F238E27FC236}">
                  <a16:creationId xmlns:a16="http://schemas.microsoft.com/office/drawing/2014/main" id="{261E14BC-DE44-174B-E22F-899E4F58C4EA}"/>
                </a:ext>
              </a:extLst>
            </p:cNvPr>
            <p:cNvSpPr/>
            <p:nvPr/>
          </p:nvSpPr>
          <p:spPr>
            <a:xfrm>
              <a:off x="6790325" y="3898750"/>
              <a:ext cx="125550" cy="87450"/>
            </a:xfrm>
            <a:custGeom>
              <a:avLst/>
              <a:gdLst/>
              <a:ahLst/>
              <a:cxnLst/>
              <a:rect l="l" t="t" r="r" b="b"/>
              <a:pathLst>
                <a:path w="5022" h="3498" extrusionOk="0">
                  <a:moveTo>
                    <a:pt x="382" y="1"/>
                  </a:moveTo>
                  <a:cubicBezTo>
                    <a:pt x="377" y="1"/>
                    <a:pt x="371" y="1"/>
                    <a:pt x="366" y="2"/>
                  </a:cubicBezTo>
                  <a:cubicBezTo>
                    <a:pt x="69" y="25"/>
                    <a:pt x="0" y="1052"/>
                    <a:pt x="503" y="2056"/>
                  </a:cubicBezTo>
                  <a:cubicBezTo>
                    <a:pt x="891" y="2832"/>
                    <a:pt x="1758" y="3426"/>
                    <a:pt x="2603" y="3494"/>
                  </a:cubicBezTo>
                  <a:cubicBezTo>
                    <a:pt x="2645" y="3496"/>
                    <a:pt x="2687" y="3497"/>
                    <a:pt x="2729" y="3497"/>
                  </a:cubicBezTo>
                  <a:cubicBezTo>
                    <a:pt x="3116" y="3497"/>
                    <a:pt x="3483" y="3401"/>
                    <a:pt x="3812" y="3175"/>
                  </a:cubicBezTo>
                  <a:cubicBezTo>
                    <a:pt x="4543" y="2672"/>
                    <a:pt x="5022" y="1577"/>
                    <a:pt x="4132" y="1052"/>
                  </a:cubicBezTo>
                  <a:cubicBezTo>
                    <a:pt x="3844" y="879"/>
                    <a:pt x="3460" y="820"/>
                    <a:pt x="3069" y="820"/>
                  </a:cubicBezTo>
                  <a:cubicBezTo>
                    <a:pt x="2223" y="820"/>
                    <a:pt x="1347" y="1097"/>
                    <a:pt x="1347" y="1097"/>
                  </a:cubicBezTo>
                  <a:cubicBezTo>
                    <a:pt x="1347" y="1097"/>
                    <a:pt x="667" y="1"/>
                    <a:pt x="38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7" name="Google Shape;1821;p23">
              <a:extLst>
                <a:ext uri="{FF2B5EF4-FFF2-40B4-BE49-F238E27FC236}">
                  <a16:creationId xmlns:a16="http://schemas.microsoft.com/office/drawing/2014/main" id="{49CADF3B-F88A-FC03-E833-2AF33524F805}"/>
                </a:ext>
              </a:extLst>
            </p:cNvPr>
            <p:cNvSpPr/>
            <p:nvPr/>
          </p:nvSpPr>
          <p:spPr>
            <a:xfrm>
              <a:off x="6817725" y="3919250"/>
              <a:ext cx="98150" cy="66950"/>
            </a:xfrm>
            <a:custGeom>
              <a:avLst/>
              <a:gdLst/>
              <a:ahLst/>
              <a:cxnLst/>
              <a:rect l="l" t="t" r="r" b="b"/>
              <a:pathLst>
                <a:path w="3926" h="2678" extrusionOk="0">
                  <a:moveTo>
                    <a:pt x="1971" y="0"/>
                  </a:moveTo>
                  <a:cubicBezTo>
                    <a:pt x="1166" y="0"/>
                    <a:pt x="328" y="247"/>
                    <a:pt x="251" y="277"/>
                  </a:cubicBezTo>
                  <a:cubicBezTo>
                    <a:pt x="305" y="281"/>
                    <a:pt x="361" y="283"/>
                    <a:pt x="418" y="283"/>
                  </a:cubicBezTo>
                  <a:cubicBezTo>
                    <a:pt x="959" y="283"/>
                    <a:pt x="1640" y="129"/>
                    <a:pt x="2152" y="129"/>
                  </a:cubicBezTo>
                  <a:cubicBezTo>
                    <a:pt x="2230" y="129"/>
                    <a:pt x="2305" y="132"/>
                    <a:pt x="2374" y="141"/>
                  </a:cubicBezTo>
                  <a:cubicBezTo>
                    <a:pt x="3241" y="232"/>
                    <a:pt x="3698" y="1419"/>
                    <a:pt x="2283" y="2126"/>
                  </a:cubicBezTo>
                  <a:cubicBezTo>
                    <a:pt x="1941" y="2302"/>
                    <a:pt x="1606" y="2369"/>
                    <a:pt x="1292" y="2369"/>
                  </a:cubicBezTo>
                  <a:cubicBezTo>
                    <a:pt x="788" y="2369"/>
                    <a:pt x="338" y="2195"/>
                    <a:pt x="0" y="2012"/>
                  </a:cubicBezTo>
                  <a:lnTo>
                    <a:pt x="0" y="2012"/>
                  </a:lnTo>
                  <a:cubicBezTo>
                    <a:pt x="434" y="2377"/>
                    <a:pt x="982" y="2628"/>
                    <a:pt x="1507" y="2674"/>
                  </a:cubicBezTo>
                  <a:cubicBezTo>
                    <a:pt x="1549" y="2676"/>
                    <a:pt x="1591" y="2677"/>
                    <a:pt x="1633" y="2677"/>
                  </a:cubicBezTo>
                  <a:cubicBezTo>
                    <a:pt x="2020" y="2677"/>
                    <a:pt x="2387" y="2581"/>
                    <a:pt x="2716" y="2355"/>
                  </a:cubicBezTo>
                  <a:cubicBezTo>
                    <a:pt x="3447" y="1852"/>
                    <a:pt x="3926" y="757"/>
                    <a:pt x="3036" y="232"/>
                  </a:cubicBezTo>
                  <a:cubicBezTo>
                    <a:pt x="2751" y="59"/>
                    <a:pt x="2365" y="0"/>
                    <a:pt x="197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8" name="Google Shape;1822;p23">
              <a:extLst>
                <a:ext uri="{FF2B5EF4-FFF2-40B4-BE49-F238E27FC236}">
                  <a16:creationId xmlns:a16="http://schemas.microsoft.com/office/drawing/2014/main" id="{6B05A466-D188-FC56-A702-EFAFEC771D02}"/>
                </a:ext>
              </a:extLst>
            </p:cNvPr>
            <p:cNvSpPr/>
            <p:nvPr/>
          </p:nvSpPr>
          <p:spPr>
            <a:xfrm>
              <a:off x="6795450" y="3898750"/>
              <a:ext cx="28000" cy="27450"/>
            </a:xfrm>
            <a:custGeom>
              <a:avLst/>
              <a:gdLst/>
              <a:ahLst/>
              <a:cxnLst/>
              <a:rect l="l" t="t" r="r" b="b"/>
              <a:pathLst>
                <a:path w="1120" h="1098" extrusionOk="0">
                  <a:moveTo>
                    <a:pt x="178" y="0"/>
                  </a:moveTo>
                  <a:cubicBezTo>
                    <a:pt x="172" y="0"/>
                    <a:pt x="166" y="1"/>
                    <a:pt x="161" y="2"/>
                  </a:cubicBezTo>
                  <a:cubicBezTo>
                    <a:pt x="92" y="2"/>
                    <a:pt x="47" y="70"/>
                    <a:pt x="1" y="139"/>
                  </a:cubicBezTo>
                  <a:cubicBezTo>
                    <a:pt x="138" y="299"/>
                    <a:pt x="320" y="481"/>
                    <a:pt x="435" y="732"/>
                  </a:cubicBezTo>
                  <a:cubicBezTo>
                    <a:pt x="572" y="961"/>
                    <a:pt x="823" y="1075"/>
                    <a:pt x="1119" y="1097"/>
                  </a:cubicBezTo>
                  <a:cubicBezTo>
                    <a:pt x="1097" y="1053"/>
                    <a:pt x="461" y="0"/>
                    <a:pt x="1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9" name="Google Shape;1823;p23">
              <a:extLst>
                <a:ext uri="{FF2B5EF4-FFF2-40B4-BE49-F238E27FC236}">
                  <a16:creationId xmlns:a16="http://schemas.microsoft.com/office/drawing/2014/main" id="{0B2C9FC0-3819-39BD-261A-C293F06F2D4B}"/>
                </a:ext>
              </a:extLst>
            </p:cNvPr>
            <p:cNvSpPr/>
            <p:nvPr/>
          </p:nvSpPr>
          <p:spPr>
            <a:xfrm>
              <a:off x="6816575" y="3917525"/>
              <a:ext cx="89600" cy="64125"/>
            </a:xfrm>
            <a:custGeom>
              <a:avLst/>
              <a:gdLst/>
              <a:ahLst/>
              <a:cxnLst/>
              <a:rect l="l" t="t" r="r" b="b"/>
              <a:pathLst>
                <a:path w="3584" h="2565" extrusionOk="0">
                  <a:moveTo>
                    <a:pt x="2183" y="1"/>
                  </a:moveTo>
                  <a:cubicBezTo>
                    <a:pt x="2114" y="1"/>
                    <a:pt x="2041" y="8"/>
                    <a:pt x="1963" y="27"/>
                  </a:cubicBezTo>
                  <a:cubicBezTo>
                    <a:pt x="1781" y="50"/>
                    <a:pt x="1598" y="118"/>
                    <a:pt x="1416" y="164"/>
                  </a:cubicBezTo>
                  <a:cubicBezTo>
                    <a:pt x="1073" y="278"/>
                    <a:pt x="708" y="346"/>
                    <a:pt x="457" y="346"/>
                  </a:cubicBezTo>
                  <a:cubicBezTo>
                    <a:pt x="320" y="346"/>
                    <a:pt x="206" y="324"/>
                    <a:pt x="137" y="301"/>
                  </a:cubicBezTo>
                  <a:cubicBezTo>
                    <a:pt x="69" y="278"/>
                    <a:pt x="23" y="255"/>
                    <a:pt x="23" y="255"/>
                  </a:cubicBezTo>
                  <a:cubicBezTo>
                    <a:pt x="0" y="255"/>
                    <a:pt x="46" y="301"/>
                    <a:pt x="115" y="346"/>
                  </a:cubicBezTo>
                  <a:cubicBezTo>
                    <a:pt x="183" y="392"/>
                    <a:pt x="297" y="415"/>
                    <a:pt x="434" y="438"/>
                  </a:cubicBezTo>
                  <a:cubicBezTo>
                    <a:pt x="473" y="441"/>
                    <a:pt x="513" y="442"/>
                    <a:pt x="555" y="442"/>
                  </a:cubicBezTo>
                  <a:cubicBezTo>
                    <a:pt x="827" y="442"/>
                    <a:pt x="1144" y="380"/>
                    <a:pt x="1461" y="301"/>
                  </a:cubicBezTo>
                  <a:cubicBezTo>
                    <a:pt x="1644" y="255"/>
                    <a:pt x="1826" y="210"/>
                    <a:pt x="1986" y="187"/>
                  </a:cubicBezTo>
                  <a:cubicBezTo>
                    <a:pt x="2033" y="180"/>
                    <a:pt x="2080" y="177"/>
                    <a:pt x="2125" y="177"/>
                  </a:cubicBezTo>
                  <a:cubicBezTo>
                    <a:pt x="2236" y="177"/>
                    <a:pt x="2339" y="193"/>
                    <a:pt x="2420" y="210"/>
                  </a:cubicBezTo>
                  <a:cubicBezTo>
                    <a:pt x="2671" y="255"/>
                    <a:pt x="2831" y="346"/>
                    <a:pt x="2831" y="346"/>
                  </a:cubicBezTo>
                  <a:cubicBezTo>
                    <a:pt x="2831" y="346"/>
                    <a:pt x="2876" y="369"/>
                    <a:pt x="2922" y="392"/>
                  </a:cubicBezTo>
                  <a:cubicBezTo>
                    <a:pt x="2991" y="438"/>
                    <a:pt x="3082" y="506"/>
                    <a:pt x="3150" y="598"/>
                  </a:cubicBezTo>
                  <a:cubicBezTo>
                    <a:pt x="3242" y="689"/>
                    <a:pt x="3333" y="826"/>
                    <a:pt x="3356" y="986"/>
                  </a:cubicBezTo>
                  <a:cubicBezTo>
                    <a:pt x="3401" y="1145"/>
                    <a:pt x="3424" y="1305"/>
                    <a:pt x="3401" y="1488"/>
                  </a:cubicBezTo>
                  <a:cubicBezTo>
                    <a:pt x="3379" y="1647"/>
                    <a:pt x="3310" y="1830"/>
                    <a:pt x="3219" y="1967"/>
                  </a:cubicBezTo>
                  <a:cubicBezTo>
                    <a:pt x="3127" y="2081"/>
                    <a:pt x="3013" y="2195"/>
                    <a:pt x="2899" y="2287"/>
                  </a:cubicBezTo>
                  <a:cubicBezTo>
                    <a:pt x="2694" y="2469"/>
                    <a:pt x="2534" y="2561"/>
                    <a:pt x="2534" y="2561"/>
                  </a:cubicBezTo>
                  <a:cubicBezTo>
                    <a:pt x="2534" y="2563"/>
                    <a:pt x="2537" y="2565"/>
                    <a:pt x="2542" y="2565"/>
                  </a:cubicBezTo>
                  <a:cubicBezTo>
                    <a:pt x="2580" y="2565"/>
                    <a:pt x="2745" y="2495"/>
                    <a:pt x="2945" y="2355"/>
                  </a:cubicBezTo>
                  <a:cubicBezTo>
                    <a:pt x="3059" y="2264"/>
                    <a:pt x="3196" y="2172"/>
                    <a:pt x="3310" y="2036"/>
                  </a:cubicBezTo>
                  <a:cubicBezTo>
                    <a:pt x="3424" y="1876"/>
                    <a:pt x="3516" y="1693"/>
                    <a:pt x="3538" y="1511"/>
                  </a:cubicBezTo>
                  <a:cubicBezTo>
                    <a:pt x="3584" y="1305"/>
                    <a:pt x="3584" y="1123"/>
                    <a:pt x="3538" y="940"/>
                  </a:cubicBezTo>
                  <a:cubicBezTo>
                    <a:pt x="3493" y="757"/>
                    <a:pt x="3401" y="598"/>
                    <a:pt x="3310" y="483"/>
                  </a:cubicBezTo>
                  <a:cubicBezTo>
                    <a:pt x="3219" y="369"/>
                    <a:pt x="3105" y="278"/>
                    <a:pt x="3036" y="232"/>
                  </a:cubicBezTo>
                  <a:cubicBezTo>
                    <a:pt x="2968" y="187"/>
                    <a:pt x="2922" y="164"/>
                    <a:pt x="2922" y="164"/>
                  </a:cubicBezTo>
                  <a:cubicBezTo>
                    <a:pt x="2922" y="164"/>
                    <a:pt x="2739" y="73"/>
                    <a:pt x="2443" y="27"/>
                  </a:cubicBezTo>
                  <a:cubicBezTo>
                    <a:pt x="2364" y="14"/>
                    <a:pt x="2277" y="1"/>
                    <a:pt x="218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0" name="Google Shape;1824;p23">
              <a:extLst>
                <a:ext uri="{FF2B5EF4-FFF2-40B4-BE49-F238E27FC236}">
                  <a16:creationId xmlns:a16="http://schemas.microsoft.com/office/drawing/2014/main" id="{53536B6E-A26C-4DFE-AF21-3D3527B9A424}"/>
                </a:ext>
              </a:extLst>
            </p:cNvPr>
            <p:cNvSpPr/>
            <p:nvPr/>
          </p:nvSpPr>
          <p:spPr>
            <a:xfrm>
              <a:off x="6833700" y="3929025"/>
              <a:ext cx="61075" cy="23425"/>
            </a:xfrm>
            <a:custGeom>
              <a:avLst/>
              <a:gdLst/>
              <a:ahLst/>
              <a:cxnLst/>
              <a:rect l="l" t="t" r="r" b="b"/>
              <a:pathLst>
                <a:path w="2443" h="937" extrusionOk="0">
                  <a:moveTo>
                    <a:pt x="2442" y="1"/>
                  </a:moveTo>
                  <a:cubicBezTo>
                    <a:pt x="2420" y="1"/>
                    <a:pt x="2351" y="69"/>
                    <a:pt x="2283" y="160"/>
                  </a:cubicBezTo>
                  <a:cubicBezTo>
                    <a:pt x="2237" y="183"/>
                    <a:pt x="2169" y="229"/>
                    <a:pt x="2123" y="274"/>
                  </a:cubicBezTo>
                  <a:cubicBezTo>
                    <a:pt x="2054" y="320"/>
                    <a:pt x="1986" y="366"/>
                    <a:pt x="1917" y="389"/>
                  </a:cubicBezTo>
                  <a:cubicBezTo>
                    <a:pt x="1781" y="457"/>
                    <a:pt x="1621" y="526"/>
                    <a:pt x="1507" y="548"/>
                  </a:cubicBezTo>
                  <a:lnTo>
                    <a:pt x="1301" y="594"/>
                  </a:lnTo>
                  <a:cubicBezTo>
                    <a:pt x="1301" y="594"/>
                    <a:pt x="1210" y="617"/>
                    <a:pt x="1096" y="663"/>
                  </a:cubicBezTo>
                  <a:cubicBezTo>
                    <a:pt x="1027" y="685"/>
                    <a:pt x="959" y="708"/>
                    <a:pt x="890" y="731"/>
                  </a:cubicBezTo>
                  <a:cubicBezTo>
                    <a:pt x="822" y="754"/>
                    <a:pt x="731" y="777"/>
                    <a:pt x="662" y="799"/>
                  </a:cubicBezTo>
                  <a:lnTo>
                    <a:pt x="434" y="799"/>
                  </a:lnTo>
                  <a:cubicBezTo>
                    <a:pt x="343" y="799"/>
                    <a:pt x="274" y="799"/>
                    <a:pt x="206" y="777"/>
                  </a:cubicBezTo>
                  <a:lnTo>
                    <a:pt x="0" y="777"/>
                  </a:lnTo>
                  <a:cubicBezTo>
                    <a:pt x="0" y="799"/>
                    <a:pt x="69" y="822"/>
                    <a:pt x="206" y="868"/>
                  </a:cubicBezTo>
                  <a:cubicBezTo>
                    <a:pt x="251" y="891"/>
                    <a:pt x="343" y="891"/>
                    <a:pt x="411" y="914"/>
                  </a:cubicBezTo>
                  <a:cubicBezTo>
                    <a:pt x="502" y="936"/>
                    <a:pt x="594" y="936"/>
                    <a:pt x="685" y="936"/>
                  </a:cubicBezTo>
                  <a:cubicBezTo>
                    <a:pt x="753" y="936"/>
                    <a:pt x="845" y="914"/>
                    <a:pt x="936" y="891"/>
                  </a:cubicBezTo>
                  <a:cubicBezTo>
                    <a:pt x="1004" y="868"/>
                    <a:pt x="1096" y="868"/>
                    <a:pt x="1141" y="845"/>
                  </a:cubicBezTo>
                  <a:cubicBezTo>
                    <a:pt x="1278" y="822"/>
                    <a:pt x="1347" y="799"/>
                    <a:pt x="1347" y="799"/>
                  </a:cubicBezTo>
                  <a:lnTo>
                    <a:pt x="1552" y="731"/>
                  </a:lnTo>
                  <a:cubicBezTo>
                    <a:pt x="1666" y="685"/>
                    <a:pt x="1826" y="617"/>
                    <a:pt x="1986" y="526"/>
                  </a:cubicBezTo>
                  <a:cubicBezTo>
                    <a:pt x="2054" y="480"/>
                    <a:pt x="2123" y="434"/>
                    <a:pt x="2191" y="366"/>
                  </a:cubicBezTo>
                  <a:cubicBezTo>
                    <a:pt x="2260" y="320"/>
                    <a:pt x="2306" y="252"/>
                    <a:pt x="2351" y="206"/>
                  </a:cubicBezTo>
                  <a:cubicBezTo>
                    <a:pt x="2420" y="92"/>
                    <a:pt x="2442" y="1"/>
                    <a:pt x="24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1" name="Google Shape;1825;p23">
              <a:extLst>
                <a:ext uri="{FF2B5EF4-FFF2-40B4-BE49-F238E27FC236}">
                  <a16:creationId xmlns:a16="http://schemas.microsoft.com/office/drawing/2014/main" id="{5A582764-AB6E-31EA-E6DC-1175140561F7}"/>
                </a:ext>
              </a:extLst>
            </p:cNvPr>
            <p:cNvSpPr/>
            <p:nvPr/>
          </p:nvSpPr>
          <p:spPr>
            <a:xfrm>
              <a:off x="6848525" y="3942725"/>
              <a:ext cx="54250" cy="31175"/>
            </a:xfrm>
            <a:custGeom>
              <a:avLst/>
              <a:gdLst/>
              <a:ahLst/>
              <a:cxnLst/>
              <a:rect l="l" t="t" r="r" b="b"/>
              <a:pathLst>
                <a:path w="2170" h="1247" extrusionOk="0">
                  <a:moveTo>
                    <a:pt x="2146" y="0"/>
                  </a:moveTo>
                  <a:cubicBezTo>
                    <a:pt x="2123" y="0"/>
                    <a:pt x="2101" y="69"/>
                    <a:pt x="2055" y="183"/>
                  </a:cubicBezTo>
                  <a:cubicBezTo>
                    <a:pt x="1986" y="274"/>
                    <a:pt x="1895" y="411"/>
                    <a:pt x="1781" y="503"/>
                  </a:cubicBezTo>
                  <a:cubicBezTo>
                    <a:pt x="1667" y="617"/>
                    <a:pt x="1530" y="685"/>
                    <a:pt x="1416" y="754"/>
                  </a:cubicBezTo>
                  <a:cubicBezTo>
                    <a:pt x="1302" y="799"/>
                    <a:pt x="1233" y="822"/>
                    <a:pt x="1233" y="822"/>
                  </a:cubicBezTo>
                  <a:cubicBezTo>
                    <a:pt x="1233" y="822"/>
                    <a:pt x="959" y="982"/>
                    <a:pt x="640" y="1073"/>
                  </a:cubicBezTo>
                  <a:cubicBezTo>
                    <a:pt x="343" y="1164"/>
                    <a:pt x="1" y="1187"/>
                    <a:pt x="1" y="1210"/>
                  </a:cubicBezTo>
                  <a:cubicBezTo>
                    <a:pt x="1" y="1224"/>
                    <a:pt x="127" y="1246"/>
                    <a:pt x="303" y="1246"/>
                  </a:cubicBezTo>
                  <a:cubicBezTo>
                    <a:pt x="417" y="1246"/>
                    <a:pt x="551" y="1237"/>
                    <a:pt x="685" y="1210"/>
                  </a:cubicBezTo>
                  <a:cubicBezTo>
                    <a:pt x="1005" y="1164"/>
                    <a:pt x="1324" y="1028"/>
                    <a:pt x="1324" y="1028"/>
                  </a:cubicBezTo>
                  <a:cubicBezTo>
                    <a:pt x="1324" y="1028"/>
                    <a:pt x="1393" y="982"/>
                    <a:pt x="1507" y="913"/>
                  </a:cubicBezTo>
                  <a:cubicBezTo>
                    <a:pt x="1621" y="845"/>
                    <a:pt x="1758" y="731"/>
                    <a:pt x="1872" y="617"/>
                  </a:cubicBezTo>
                  <a:cubicBezTo>
                    <a:pt x="1986" y="480"/>
                    <a:pt x="2078" y="343"/>
                    <a:pt x="2123" y="206"/>
                  </a:cubicBezTo>
                  <a:cubicBezTo>
                    <a:pt x="2169" y="92"/>
                    <a:pt x="2169" y="0"/>
                    <a:pt x="21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2" name="Google Shape;1826;p23">
              <a:extLst>
                <a:ext uri="{FF2B5EF4-FFF2-40B4-BE49-F238E27FC236}">
                  <a16:creationId xmlns:a16="http://schemas.microsoft.com/office/drawing/2014/main" id="{06FA9CEF-41B5-42FD-460A-2CFC03BDD0E6}"/>
                </a:ext>
              </a:extLst>
            </p:cNvPr>
            <p:cNvSpPr/>
            <p:nvPr/>
          </p:nvSpPr>
          <p:spPr>
            <a:xfrm>
              <a:off x="6790325" y="3895825"/>
              <a:ext cx="34825" cy="48625"/>
            </a:xfrm>
            <a:custGeom>
              <a:avLst/>
              <a:gdLst/>
              <a:ahLst/>
              <a:cxnLst/>
              <a:rect l="l" t="t" r="r" b="b"/>
              <a:pathLst>
                <a:path w="1393" h="1945" extrusionOk="0">
                  <a:moveTo>
                    <a:pt x="366" y="0"/>
                  </a:moveTo>
                  <a:cubicBezTo>
                    <a:pt x="273" y="0"/>
                    <a:pt x="200" y="57"/>
                    <a:pt x="160" y="96"/>
                  </a:cubicBezTo>
                  <a:cubicBezTo>
                    <a:pt x="92" y="142"/>
                    <a:pt x="92" y="164"/>
                    <a:pt x="92" y="164"/>
                  </a:cubicBezTo>
                  <a:cubicBezTo>
                    <a:pt x="92" y="164"/>
                    <a:pt x="69" y="210"/>
                    <a:pt x="46" y="256"/>
                  </a:cubicBezTo>
                  <a:cubicBezTo>
                    <a:pt x="23" y="324"/>
                    <a:pt x="23" y="393"/>
                    <a:pt x="0" y="484"/>
                  </a:cubicBezTo>
                  <a:cubicBezTo>
                    <a:pt x="0" y="667"/>
                    <a:pt x="23" y="895"/>
                    <a:pt x="69" y="1100"/>
                  </a:cubicBezTo>
                  <a:cubicBezTo>
                    <a:pt x="115" y="1329"/>
                    <a:pt x="183" y="1557"/>
                    <a:pt x="252" y="1694"/>
                  </a:cubicBezTo>
                  <a:cubicBezTo>
                    <a:pt x="320" y="1854"/>
                    <a:pt x="388" y="1945"/>
                    <a:pt x="388" y="1945"/>
                  </a:cubicBezTo>
                  <a:cubicBezTo>
                    <a:pt x="411" y="1945"/>
                    <a:pt x="366" y="1831"/>
                    <a:pt x="320" y="1671"/>
                  </a:cubicBezTo>
                  <a:cubicBezTo>
                    <a:pt x="297" y="1511"/>
                    <a:pt x="252" y="1306"/>
                    <a:pt x="206" y="1078"/>
                  </a:cubicBezTo>
                  <a:cubicBezTo>
                    <a:pt x="183" y="872"/>
                    <a:pt x="183" y="644"/>
                    <a:pt x="206" y="507"/>
                  </a:cubicBezTo>
                  <a:cubicBezTo>
                    <a:pt x="206" y="416"/>
                    <a:pt x="229" y="370"/>
                    <a:pt x="229" y="324"/>
                  </a:cubicBezTo>
                  <a:cubicBezTo>
                    <a:pt x="252" y="301"/>
                    <a:pt x="252" y="279"/>
                    <a:pt x="252" y="279"/>
                  </a:cubicBezTo>
                  <a:cubicBezTo>
                    <a:pt x="252" y="279"/>
                    <a:pt x="274" y="256"/>
                    <a:pt x="297" y="233"/>
                  </a:cubicBezTo>
                  <a:cubicBezTo>
                    <a:pt x="297" y="210"/>
                    <a:pt x="343" y="187"/>
                    <a:pt x="388" y="187"/>
                  </a:cubicBezTo>
                  <a:cubicBezTo>
                    <a:pt x="503" y="187"/>
                    <a:pt x="685" y="347"/>
                    <a:pt x="822" y="507"/>
                  </a:cubicBezTo>
                  <a:cubicBezTo>
                    <a:pt x="1119" y="849"/>
                    <a:pt x="1347" y="1214"/>
                    <a:pt x="1370" y="1214"/>
                  </a:cubicBezTo>
                  <a:cubicBezTo>
                    <a:pt x="1393" y="1192"/>
                    <a:pt x="1210" y="781"/>
                    <a:pt x="936" y="416"/>
                  </a:cubicBezTo>
                  <a:cubicBezTo>
                    <a:pt x="799" y="233"/>
                    <a:pt x="640" y="50"/>
                    <a:pt x="411" y="5"/>
                  </a:cubicBezTo>
                  <a:cubicBezTo>
                    <a:pt x="396" y="2"/>
                    <a:pt x="381" y="0"/>
                    <a:pt x="36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3" name="Google Shape;1827;p23">
              <a:extLst>
                <a:ext uri="{FF2B5EF4-FFF2-40B4-BE49-F238E27FC236}">
                  <a16:creationId xmlns:a16="http://schemas.microsoft.com/office/drawing/2014/main" id="{1DC436FB-1F9C-5975-D58D-AE4847516925}"/>
                </a:ext>
              </a:extLst>
            </p:cNvPr>
            <p:cNvSpPr/>
            <p:nvPr/>
          </p:nvSpPr>
          <p:spPr>
            <a:xfrm>
              <a:off x="7140125" y="3194700"/>
              <a:ext cx="205375" cy="277225"/>
            </a:xfrm>
            <a:custGeom>
              <a:avLst/>
              <a:gdLst/>
              <a:ahLst/>
              <a:cxnLst/>
              <a:rect l="l" t="t" r="r" b="b"/>
              <a:pathLst>
                <a:path w="8215" h="11089" extrusionOk="0">
                  <a:moveTo>
                    <a:pt x="1647" y="1"/>
                  </a:moveTo>
                  <a:cubicBezTo>
                    <a:pt x="1338" y="1"/>
                    <a:pt x="1064" y="62"/>
                    <a:pt x="845" y="203"/>
                  </a:cubicBezTo>
                  <a:cubicBezTo>
                    <a:pt x="0" y="774"/>
                    <a:pt x="2192" y="1778"/>
                    <a:pt x="2648" y="2234"/>
                  </a:cubicBezTo>
                  <a:cubicBezTo>
                    <a:pt x="3287" y="2873"/>
                    <a:pt x="3812" y="3627"/>
                    <a:pt x="4337" y="4357"/>
                  </a:cubicBezTo>
                  <a:cubicBezTo>
                    <a:pt x="4976" y="5247"/>
                    <a:pt x="5524" y="6503"/>
                    <a:pt x="5684" y="7621"/>
                  </a:cubicBezTo>
                  <a:cubicBezTo>
                    <a:pt x="5844" y="8534"/>
                    <a:pt x="5775" y="10269"/>
                    <a:pt x="6528" y="10931"/>
                  </a:cubicBezTo>
                  <a:cubicBezTo>
                    <a:pt x="6655" y="11039"/>
                    <a:pt x="6774" y="11088"/>
                    <a:pt x="6886" y="11088"/>
                  </a:cubicBezTo>
                  <a:cubicBezTo>
                    <a:pt x="7784" y="11088"/>
                    <a:pt x="8215" y="7938"/>
                    <a:pt x="8195" y="7370"/>
                  </a:cubicBezTo>
                  <a:cubicBezTo>
                    <a:pt x="8149" y="5590"/>
                    <a:pt x="7647" y="3786"/>
                    <a:pt x="6460" y="2417"/>
                  </a:cubicBezTo>
                  <a:cubicBezTo>
                    <a:pt x="5772" y="1633"/>
                    <a:pt x="3242" y="1"/>
                    <a:pt x="164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4" name="Google Shape;1828;p23">
              <a:extLst>
                <a:ext uri="{FF2B5EF4-FFF2-40B4-BE49-F238E27FC236}">
                  <a16:creationId xmlns:a16="http://schemas.microsoft.com/office/drawing/2014/main" id="{8B6F30CF-B11B-E368-29DC-2A33534C2785}"/>
                </a:ext>
              </a:extLst>
            </p:cNvPr>
            <p:cNvSpPr/>
            <p:nvPr/>
          </p:nvSpPr>
          <p:spPr>
            <a:xfrm>
              <a:off x="7140125" y="3197475"/>
              <a:ext cx="191175" cy="272800"/>
            </a:xfrm>
            <a:custGeom>
              <a:avLst/>
              <a:gdLst/>
              <a:ahLst/>
              <a:cxnLst/>
              <a:rect l="l" t="t" r="r" b="b"/>
              <a:pathLst>
                <a:path w="7647" h="10912" extrusionOk="0">
                  <a:moveTo>
                    <a:pt x="1083" y="0"/>
                  </a:moveTo>
                  <a:cubicBezTo>
                    <a:pt x="1072" y="0"/>
                    <a:pt x="1061" y="0"/>
                    <a:pt x="1050" y="1"/>
                  </a:cubicBezTo>
                  <a:cubicBezTo>
                    <a:pt x="982" y="23"/>
                    <a:pt x="913" y="69"/>
                    <a:pt x="845" y="92"/>
                  </a:cubicBezTo>
                  <a:cubicBezTo>
                    <a:pt x="0" y="663"/>
                    <a:pt x="2192" y="1667"/>
                    <a:pt x="2648" y="2123"/>
                  </a:cubicBezTo>
                  <a:cubicBezTo>
                    <a:pt x="3287" y="2762"/>
                    <a:pt x="3812" y="3516"/>
                    <a:pt x="4337" y="4246"/>
                  </a:cubicBezTo>
                  <a:cubicBezTo>
                    <a:pt x="4976" y="5136"/>
                    <a:pt x="5524" y="6392"/>
                    <a:pt x="5684" y="7510"/>
                  </a:cubicBezTo>
                  <a:cubicBezTo>
                    <a:pt x="5844" y="8423"/>
                    <a:pt x="5775" y="10158"/>
                    <a:pt x="6528" y="10820"/>
                  </a:cubicBezTo>
                  <a:cubicBezTo>
                    <a:pt x="6574" y="10865"/>
                    <a:pt x="6620" y="10888"/>
                    <a:pt x="6665" y="10911"/>
                  </a:cubicBezTo>
                  <a:cubicBezTo>
                    <a:pt x="7327" y="10249"/>
                    <a:pt x="7647" y="7852"/>
                    <a:pt x="7624" y="7373"/>
                  </a:cubicBezTo>
                  <a:cubicBezTo>
                    <a:pt x="7578" y="5593"/>
                    <a:pt x="7053" y="3790"/>
                    <a:pt x="5866" y="2420"/>
                  </a:cubicBezTo>
                  <a:cubicBezTo>
                    <a:pt x="5186" y="1649"/>
                    <a:pt x="2660" y="0"/>
                    <a:pt x="10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5" name="Google Shape;1829;p23">
              <a:extLst>
                <a:ext uri="{FF2B5EF4-FFF2-40B4-BE49-F238E27FC236}">
                  <a16:creationId xmlns:a16="http://schemas.microsoft.com/office/drawing/2014/main" id="{F82F3143-FA14-DC43-DD70-F0D654DF3805}"/>
                </a:ext>
              </a:extLst>
            </p:cNvPr>
            <p:cNvSpPr/>
            <p:nvPr/>
          </p:nvSpPr>
          <p:spPr>
            <a:xfrm>
              <a:off x="7192050" y="3193900"/>
              <a:ext cx="157525" cy="275800"/>
            </a:xfrm>
            <a:custGeom>
              <a:avLst/>
              <a:gdLst/>
              <a:ahLst/>
              <a:cxnLst/>
              <a:rect l="l" t="t" r="r" b="b"/>
              <a:pathLst>
                <a:path w="6301" h="11032" extrusionOk="0">
                  <a:moveTo>
                    <a:pt x="12" y="1"/>
                  </a:moveTo>
                  <a:cubicBezTo>
                    <a:pt x="4" y="1"/>
                    <a:pt x="0" y="2"/>
                    <a:pt x="0" y="7"/>
                  </a:cubicBezTo>
                  <a:cubicBezTo>
                    <a:pt x="0" y="7"/>
                    <a:pt x="92" y="52"/>
                    <a:pt x="274" y="121"/>
                  </a:cubicBezTo>
                  <a:cubicBezTo>
                    <a:pt x="480" y="166"/>
                    <a:pt x="731" y="258"/>
                    <a:pt x="1050" y="372"/>
                  </a:cubicBezTo>
                  <a:cubicBezTo>
                    <a:pt x="1370" y="463"/>
                    <a:pt x="1758" y="600"/>
                    <a:pt x="2100" y="806"/>
                  </a:cubicBezTo>
                  <a:cubicBezTo>
                    <a:pt x="2283" y="920"/>
                    <a:pt x="2443" y="1034"/>
                    <a:pt x="2625" y="1171"/>
                  </a:cubicBezTo>
                  <a:cubicBezTo>
                    <a:pt x="2808" y="1308"/>
                    <a:pt x="2991" y="1445"/>
                    <a:pt x="3150" y="1582"/>
                  </a:cubicBezTo>
                  <a:cubicBezTo>
                    <a:pt x="3881" y="2129"/>
                    <a:pt x="4520" y="2746"/>
                    <a:pt x="4885" y="3316"/>
                  </a:cubicBezTo>
                  <a:cubicBezTo>
                    <a:pt x="4976" y="3453"/>
                    <a:pt x="5045" y="3590"/>
                    <a:pt x="5113" y="3704"/>
                  </a:cubicBezTo>
                  <a:cubicBezTo>
                    <a:pt x="5182" y="3818"/>
                    <a:pt x="5250" y="3910"/>
                    <a:pt x="5273" y="4001"/>
                  </a:cubicBezTo>
                  <a:cubicBezTo>
                    <a:pt x="5364" y="4184"/>
                    <a:pt x="5410" y="4275"/>
                    <a:pt x="5410" y="4275"/>
                  </a:cubicBezTo>
                  <a:lnTo>
                    <a:pt x="5456" y="4343"/>
                  </a:lnTo>
                  <a:cubicBezTo>
                    <a:pt x="5479" y="4389"/>
                    <a:pt x="5501" y="4458"/>
                    <a:pt x="5524" y="4549"/>
                  </a:cubicBezTo>
                  <a:cubicBezTo>
                    <a:pt x="5570" y="4640"/>
                    <a:pt x="5615" y="4754"/>
                    <a:pt x="5661" y="4868"/>
                  </a:cubicBezTo>
                  <a:cubicBezTo>
                    <a:pt x="5707" y="5005"/>
                    <a:pt x="5752" y="5142"/>
                    <a:pt x="5821" y="5302"/>
                  </a:cubicBezTo>
                  <a:cubicBezTo>
                    <a:pt x="5867" y="5462"/>
                    <a:pt x="5912" y="5644"/>
                    <a:pt x="5958" y="5827"/>
                  </a:cubicBezTo>
                  <a:cubicBezTo>
                    <a:pt x="5981" y="6010"/>
                    <a:pt x="6026" y="6215"/>
                    <a:pt x="6072" y="6421"/>
                  </a:cubicBezTo>
                  <a:cubicBezTo>
                    <a:pt x="6118" y="6831"/>
                    <a:pt x="6140" y="7288"/>
                    <a:pt x="6118" y="7722"/>
                  </a:cubicBezTo>
                  <a:cubicBezTo>
                    <a:pt x="6095" y="8612"/>
                    <a:pt x="5912" y="9502"/>
                    <a:pt x="5615" y="10118"/>
                  </a:cubicBezTo>
                  <a:cubicBezTo>
                    <a:pt x="5501" y="10415"/>
                    <a:pt x="5319" y="10643"/>
                    <a:pt x="5205" y="10803"/>
                  </a:cubicBezTo>
                  <a:cubicBezTo>
                    <a:pt x="5068" y="10940"/>
                    <a:pt x="4999" y="11031"/>
                    <a:pt x="4999" y="11031"/>
                  </a:cubicBezTo>
                  <a:cubicBezTo>
                    <a:pt x="4999" y="11031"/>
                    <a:pt x="5091" y="10963"/>
                    <a:pt x="5227" y="10826"/>
                  </a:cubicBezTo>
                  <a:cubicBezTo>
                    <a:pt x="5364" y="10666"/>
                    <a:pt x="5547" y="10461"/>
                    <a:pt x="5707" y="10141"/>
                  </a:cubicBezTo>
                  <a:cubicBezTo>
                    <a:pt x="6026" y="9548"/>
                    <a:pt x="6232" y="8635"/>
                    <a:pt x="6277" y="7722"/>
                  </a:cubicBezTo>
                  <a:cubicBezTo>
                    <a:pt x="6300" y="7288"/>
                    <a:pt x="6277" y="6831"/>
                    <a:pt x="6232" y="6398"/>
                  </a:cubicBezTo>
                  <a:cubicBezTo>
                    <a:pt x="6209" y="6192"/>
                    <a:pt x="6163" y="5987"/>
                    <a:pt x="6140" y="5781"/>
                  </a:cubicBezTo>
                  <a:cubicBezTo>
                    <a:pt x="6072" y="5599"/>
                    <a:pt x="6026" y="5416"/>
                    <a:pt x="6004" y="5256"/>
                  </a:cubicBezTo>
                  <a:cubicBezTo>
                    <a:pt x="5935" y="5097"/>
                    <a:pt x="5889" y="4937"/>
                    <a:pt x="5844" y="4823"/>
                  </a:cubicBezTo>
                  <a:cubicBezTo>
                    <a:pt x="5798" y="4686"/>
                    <a:pt x="5752" y="4572"/>
                    <a:pt x="5730" y="4480"/>
                  </a:cubicBezTo>
                  <a:cubicBezTo>
                    <a:pt x="5684" y="4389"/>
                    <a:pt x="5661" y="4321"/>
                    <a:pt x="5638" y="4252"/>
                  </a:cubicBezTo>
                  <a:cubicBezTo>
                    <a:pt x="5615" y="4206"/>
                    <a:pt x="5593" y="4184"/>
                    <a:pt x="5593" y="4184"/>
                  </a:cubicBezTo>
                  <a:cubicBezTo>
                    <a:pt x="5593" y="4184"/>
                    <a:pt x="5547" y="4092"/>
                    <a:pt x="5456" y="3910"/>
                  </a:cubicBezTo>
                  <a:cubicBezTo>
                    <a:pt x="5410" y="3818"/>
                    <a:pt x="5364" y="3704"/>
                    <a:pt x="5273" y="3590"/>
                  </a:cubicBezTo>
                  <a:cubicBezTo>
                    <a:pt x="5205" y="3476"/>
                    <a:pt x="5136" y="3339"/>
                    <a:pt x="5022" y="3202"/>
                  </a:cubicBezTo>
                  <a:cubicBezTo>
                    <a:pt x="4657" y="2632"/>
                    <a:pt x="3972" y="2015"/>
                    <a:pt x="3242" y="1467"/>
                  </a:cubicBezTo>
                  <a:cubicBezTo>
                    <a:pt x="3059" y="1353"/>
                    <a:pt x="2876" y="1216"/>
                    <a:pt x="2717" y="1079"/>
                  </a:cubicBezTo>
                  <a:cubicBezTo>
                    <a:pt x="2534" y="942"/>
                    <a:pt x="2351" y="828"/>
                    <a:pt x="2169" y="714"/>
                  </a:cubicBezTo>
                  <a:cubicBezTo>
                    <a:pt x="1781" y="509"/>
                    <a:pt x="1416" y="395"/>
                    <a:pt x="1073" y="303"/>
                  </a:cubicBezTo>
                  <a:cubicBezTo>
                    <a:pt x="754" y="189"/>
                    <a:pt x="480" y="121"/>
                    <a:pt x="297" y="75"/>
                  </a:cubicBezTo>
                  <a:cubicBezTo>
                    <a:pt x="148" y="38"/>
                    <a:pt x="45" y="1"/>
                    <a:pt x="1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6" name="Google Shape;1830;p23">
              <a:extLst>
                <a:ext uri="{FF2B5EF4-FFF2-40B4-BE49-F238E27FC236}">
                  <a16:creationId xmlns:a16="http://schemas.microsoft.com/office/drawing/2014/main" id="{226C22A7-4E00-768B-C1A9-C44F7A3BF107}"/>
                </a:ext>
              </a:extLst>
            </p:cNvPr>
            <p:cNvSpPr/>
            <p:nvPr/>
          </p:nvSpPr>
          <p:spPr>
            <a:xfrm>
              <a:off x="6927850" y="3234150"/>
              <a:ext cx="420000" cy="302325"/>
            </a:xfrm>
            <a:custGeom>
              <a:avLst/>
              <a:gdLst/>
              <a:ahLst/>
              <a:cxnLst/>
              <a:rect l="l" t="t" r="r" b="b"/>
              <a:pathLst>
                <a:path w="16800" h="12093" extrusionOk="0">
                  <a:moveTo>
                    <a:pt x="7247" y="1"/>
                  </a:moveTo>
                  <a:cubicBezTo>
                    <a:pt x="6226" y="1"/>
                    <a:pt x="5059" y="159"/>
                    <a:pt x="3767" y="588"/>
                  </a:cubicBezTo>
                  <a:cubicBezTo>
                    <a:pt x="1438" y="1341"/>
                    <a:pt x="457" y="2870"/>
                    <a:pt x="0" y="4537"/>
                  </a:cubicBezTo>
                  <a:cubicBezTo>
                    <a:pt x="480" y="5769"/>
                    <a:pt x="1530" y="6933"/>
                    <a:pt x="3515" y="7390"/>
                  </a:cubicBezTo>
                  <a:cubicBezTo>
                    <a:pt x="3515" y="7390"/>
                    <a:pt x="3250" y="6513"/>
                    <a:pt x="3260" y="6513"/>
                  </a:cubicBezTo>
                  <a:lnTo>
                    <a:pt x="3260" y="6513"/>
                  </a:lnTo>
                  <a:cubicBezTo>
                    <a:pt x="3260" y="6513"/>
                    <a:pt x="3262" y="6516"/>
                    <a:pt x="3264" y="6522"/>
                  </a:cubicBezTo>
                  <a:cubicBezTo>
                    <a:pt x="3287" y="6637"/>
                    <a:pt x="4269" y="7367"/>
                    <a:pt x="4269" y="7367"/>
                  </a:cubicBezTo>
                  <a:cubicBezTo>
                    <a:pt x="4269" y="7367"/>
                    <a:pt x="4299" y="7368"/>
                    <a:pt x="4357" y="7368"/>
                  </a:cubicBezTo>
                  <a:cubicBezTo>
                    <a:pt x="4950" y="7368"/>
                    <a:pt x="8397" y="7254"/>
                    <a:pt x="10934" y="4696"/>
                  </a:cubicBezTo>
                  <a:lnTo>
                    <a:pt x="10934" y="4696"/>
                  </a:lnTo>
                  <a:cubicBezTo>
                    <a:pt x="10934" y="4902"/>
                    <a:pt x="10751" y="8029"/>
                    <a:pt x="12486" y="9353"/>
                  </a:cubicBezTo>
                  <a:cubicBezTo>
                    <a:pt x="12349" y="9581"/>
                    <a:pt x="12075" y="12046"/>
                    <a:pt x="12531" y="12092"/>
                  </a:cubicBezTo>
                  <a:cubicBezTo>
                    <a:pt x="12535" y="12092"/>
                    <a:pt x="12538" y="12092"/>
                    <a:pt x="12541" y="12092"/>
                  </a:cubicBezTo>
                  <a:cubicBezTo>
                    <a:pt x="12999" y="12092"/>
                    <a:pt x="13787" y="10448"/>
                    <a:pt x="13787" y="10448"/>
                  </a:cubicBezTo>
                  <a:cubicBezTo>
                    <a:pt x="13787" y="10448"/>
                    <a:pt x="14586" y="9855"/>
                    <a:pt x="15179" y="9809"/>
                  </a:cubicBezTo>
                  <a:cubicBezTo>
                    <a:pt x="15179" y="9809"/>
                    <a:pt x="15248" y="9650"/>
                    <a:pt x="15316" y="9330"/>
                  </a:cubicBezTo>
                  <a:cubicBezTo>
                    <a:pt x="15300" y="9329"/>
                    <a:pt x="15285" y="9329"/>
                    <a:pt x="15269" y="9329"/>
                  </a:cubicBezTo>
                  <a:cubicBezTo>
                    <a:pt x="14516" y="9329"/>
                    <a:pt x="13947" y="9855"/>
                    <a:pt x="13947" y="9855"/>
                  </a:cubicBezTo>
                  <a:cubicBezTo>
                    <a:pt x="13947" y="9855"/>
                    <a:pt x="16800" y="4582"/>
                    <a:pt x="11847" y="1273"/>
                  </a:cubicBezTo>
                  <a:cubicBezTo>
                    <a:pt x="11847" y="1273"/>
                    <a:pt x="10138" y="1"/>
                    <a:pt x="724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7" name="Google Shape;1831;p23">
              <a:extLst>
                <a:ext uri="{FF2B5EF4-FFF2-40B4-BE49-F238E27FC236}">
                  <a16:creationId xmlns:a16="http://schemas.microsoft.com/office/drawing/2014/main" id="{AEC7B785-ADBE-904B-F34F-F7A38E0F5275}"/>
                </a:ext>
              </a:extLst>
            </p:cNvPr>
            <p:cNvSpPr/>
            <p:nvPr/>
          </p:nvSpPr>
          <p:spPr>
            <a:xfrm>
              <a:off x="6915300" y="3181575"/>
              <a:ext cx="436550" cy="342350"/>
            </a:xfrm>
            <a:custGeom>
              <a:avLst/>
              <a:gdLst/>
              <a:ahLst/>
              <a:cxnLst/>
              <a:rect l="l" t="t" r="r" b="b"/>
              <a:pathLst>
                <a:path w="17462" h="13694" extrusionOk="0">
                  <a:moveTo>
                    <a:pt x="7381" y="0"/>
                  </a:moveTo>
                  <a:cubicBezTo>
                    <a:pt x="5427" y="0"/>
                    <a:pt x="3546" y="567"/>
                    <a:pt x="2260" y="1550"/>
                  </a:cubicBezTo>
                  <a:cubicBezTo>
                    <a:pt x="2260" y="1550"/>
                    <a:pt x="662" y="1824"/>
                    <a:pt x="343" y="3444"/>
                  </a:cubicBezTo>
                  <a:cubicBezTo>
                    <a:pt x="0" y="5065"/>
                    <a:pt x="480" y="8169"/>
                    <a:pt x="4086" y="9013"/>
                  </a:cubicBezTo>
                  <a:cubicBezTo>
                    <a:pt x="4086" y="9013"/>
                    <a:pt x="3801" y="8137"/>
                    <a:pt x="3808" y="8137"/>
                  </a:cubicBezTo>
                  <a:lnTo>
                    <a:pt x="3808" y="8137"/>
                  </a:lnTo>
                  <a:cubicBezTo>
                    <a:pt x="3808" y="8137"/>
                    <a:pt x="3809" y="8140"/>
                    <a:pt x="3812" y="8146"/>
                  </a:cubicBezTo>
                  <a:cubicBezTo>
                    <a:pt x="3858" y="8260"/>
                    <a:pt x="4839" y="8968"/>
                    <a:pt x="4839" y="8968"/>
                  </a:cubicBezTo>
                  <a:cubicBezTo>
                    <a:pt x="4839" y="8968"/>
                    <a:pt x="4879" y="8969"/>
                    <a:pt x="4955" y="8969"/>
                  </a:cubicBezTo>
                  <a:cubicBezTo>
                    <a:pt x="5617" y="8969"/>
                    <a:pt x="8984" y="8841"/>
                    <a:pt x="11504" y="6320"/>
                  </a:cubicBezTo>
                  <a:lnTo>
                    <a:pt x="11504" y="6320"/>
                  </a:lnTo>
                  <a:cubicBezTo>
                    <a:pt x="11504" y="6503"/>
                    <a:pt x="11299" y="9653"/>
                    <a:pt x="13056" y="10976"/>
                  </a:cubicBezTo>
                  <a:cubicBezTo>
                    <a:pt x="12896" y="11205"/>
                    <a:pt x="12623" y="13670"/>
                    <a:pt x="13079" y="13693"/>
                  </a:cubicBezTo>
                  <a:cubicBezTo>
                    <a:pt x="13085" y="13693"/>
                    <a:pt x="13091" y="13694"/>
                    <a:pt x="13098" y="13694"/>
                  </a:cubicBezTo>
                  <a:cubicBezTo>
                    <a:pt x="13557" y="13694"/>
                    <a:pt x="14334" y="12072"/>
                    <a:pt x="14334" y="12072"/>
                  </a:cubicBezTo>
                  <a:cubicBezTo>
                    <a:pt x="14334" y="12072"/>
                    <a:pt x="15133" y="11479"/>
                    <a:pt x="15727" y="11433"/>
                  </a:cubicBezTo>
                  <a:cubicBezTo>
                    <a:pt x="15727" y="11433"/>
                    <a:pt x="17462" y="6708"/>
                    <a:pt x="13764" y="2622"/>
                  </a:cubicBezTo>
                  <a:cubicBezTo>
                    <a:pt x="12107" y="792"/>
                    <a:pt x="9692" y="0"/>
                    <a:pt x="73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8" name="Google Shape;1832;p23">
              <a:extLst>
                <a:ext uri="{FF2B5EF4-FFF2-40B4-BE49-F238E27FC236}">
                  <a16:creationId xmlns:a16="http://schemas.microsoft.com/office/drawing/2014/main" id="{A2CD0E3C-69F8-442C-AE00-9DA2FF4E125C}"/>
                </a:ext>
              </a:extLst>
            </p:cNvPr>
            <p:cNvSpPr/>
            <p:nvPr/>
          </p:nvSpPr>
          <p:spPr>
            <a:xfrm>
              <a:off x="6922150" y="3246550"/>
              <a:ext cx="429700" cy="277375"/>
            </a:xfrm>
            <a:custGeom>
              <a:avLst/>
              <a:gdLst/>
              <a:ahLst/>
              <a:cxnLst/>
              <a:rect l="l" t="t" r="r" b="b"/>
              <a:pathLst>
                <a:path w="17188" h="11095" extrusionOk="0">
                  <a:moveTo>
                    <a:pt x="13490" y="1"/>
                  </a:moveTo>
                  <a:cubicBezTo>
                    <a:pt x="13467" y="138"/>
                    <a:pt x="13467" y="252"/>
                    <a:pt x="13558" y="389"/>
                  </a:cubicBezTo>
                  <a:cubicBezTo>
                    <a:pt x="14426" y="2100"/>
                    <a:pt x="15978" y="6894"/>
                    <a:pt x="13809" y="6939"/>
                  </a:cubicBezTo>
                  <a:cubicBezTo>
                    <a:pt x="13804" y="6940"/>
                    <a:pt x="13798" y="6940"/>
                    <a:pt x="13793" y="6940"/>
                  </a:cubicBezTo>
                  <a:cubicBezTo>
                    <a:pt x="11620" y="6940"/>
                    <a:pt x="11961" y="2420"/>
                    <a:pt x="11961" y="2420"/>
                  </a:cubicBezTo>
                  <a:lnTo>
                    <a:pt x="11961" y="2420"/>
                  </a:lnTo>
                  <a:cubicBezTo>
                    <a:pt x="11960" y="2420"/>
                    <a:pt x="9792" y="4501"/>
                    <a:pt x="7717" y="4501"/>
                  </a:cubicBezTo>
                  <a:cubicBezTo>
                    <a:pt x="7663" y="4501"/>
                    <a:pt x="7609" y="4500"/>
                    <a:pt x="7555" y="4497"/>
                  </a:cubicBezTo>
                  <a:cubicBezTo>
                    <a:pt x="5456" y="4383"/>
                    <a:pt x="7532" y="1599"/>
                    <a:pt x="7532" y="1598"/>
                  </a:cubicBezTo>
                  <a:lnTo>
                    <a:pt x="7532" y="1598"/>
                  </a:lnTo>
                  <a:cubicBezTo>
                    <a:pt x="7532" y="1599"/>
                    <a:pt x="5318" y="4200"/>
                    <a:pt x="4017" y="4292"/>
                  </a:cubicBezTo>
                  <a:cubicBezTo>
                    <a:pt x="4005" y="4292"/>
                    <a:pt x="3992" y="4293"/>
                    <a:pt x="3980" y="4293"/>
                  </a:cubicBezTo>
                  <a:cubicBezTo>
                    <a:pt x="2677" y="4293"/>
                    <a:pt x="1803" y="755"/>
                    <a:pt x="1803" y="754"/>
                  </a:cubicBezTo>
                  <a:lnTo>
                    <a:pt x="1803" y="754"/>
                  </a:lnTo>
                  <a:cubicBezTo>
                    <a:pt x="1803" y="754"/>
                    <a:pt x="2204" y="3644"/>
                    <a:pt x="1140" y="3644"/>
                  </a:cubicBezTo>
                  <a:cubicBezTo>
                    <a:pt x="1097" y="3644"/>
                    <a:pt x="1052" y="3639"/>
                    <a:pt x="1004" y="3630"/>
                  </a:cubicBezTo>
                  <a:cubicBezTo>
                    <a:pt x="548" y="3538"/>
                    <a:pt x="228" y="2945"/>
                    <a:pt x="0" y="2237"/>
                  </a:cubicBezTo>
                  <a:lnTo>
                    <a:pt x="0" y="2237"/>
                  </a:lnTo>
                  <a:cubicBezTo>
                    <a:pt x="137" y="3835"/>
                    <a:pt x="1073" y="5775"/>
                    <a:pt x="3812" y="6414"/>
                  </a:cubicBezTo>
                  <a:cubicBezTo>
                    <a:pt x="3812" y="6414"/>
                    <a:pt x="3527" y="5538"/>
                    <a:pt x="3534" y="5538"/>
                  </a:cubicBezTo>
                  <a:lnTo>
                    <a:pt x="3534" y="5538"/>
                  </a:lnTo>
                  <a:cubicBezTo>
                    <a:pt x="3534" y="5538"/>
                    <a:pt x="3535" y="5541"/>
                    <a:pt x="3538" y="5547"/>
                  </a:cubicBezTo>
                  <a:cubicBezTo>
                    <a:pt x="3584" y="5661"/>
                    <a:pt x="4565" y="6369"/>
                    <a:pt x="4565" y="6369"/>
                  </a:cubicBezTo>
                  <a:cubicBezTo>
                    <a:pt x="4565" y="6369"/>
                    <a:pt x="4605" y="6370"/>
                    <a:pt x="4681" y="6370"/>
                  </a:cubicBezTo>
                  <a:cubicBezTo>
                    <a:pt x="5343" y="6370"/>
                    <a:pt x="8710" y="6242"/>
                    <a:pt x="11230" y="3721"/>
                  </a:cubicBezTo>
                  <a:lnTo>
                    <a:pt x="11230" y="3721"/>
                  </a:lnTo>
                  <a:cubicBezTo>
                    <a:pt x="11230" y="3904"/>
                    <a:pt x="11025" y="7054"/>
                    <a:pt x="12782" y="8377"/>
                  </a:cubicBezTo>
                  <a:cubicBezTo>
                    <a:pt x="12622" y="8606"/>
                    <a:pt x="12349" y="11071"/>
                    <a:pt x="12805" y="11094"/>
                  </a:cubicBezTo>
                  <a:cubicBezTo>
                    <a:pt x="12811" y="11094"/>
                    <a:pt x="12817" y="11095"/>
                    <a:pt x="12824" y="11095"/>
                  </a:cubicBezTo>
                  <a:cubicBezTo>
                    <a:pt x="13283" y="11095"/>
                    <a:pt x="14060" y="9473"/>
                    <a:pt x="14060" y="9473"/>
                  </a:cubicBezTo>
                  <a:cubicBezTo>
                    <a:pt x="14060" y="9473"/>
                    <a:pt x="14859" y="8880"/>
                    <a:pt x="15453" y="8834"/>
                  </a:cubicBezTo>
                  <a:cubicBezTo>
                    <a:pt x="15453" y="8834"/>
                    <a:pt x="17188" y="4109"/>
                    <a:pt x="13490" y="23"/>
                  </a:cubicBezTo>
                  <a:cubicBezTo>
                    <a:pt x="13490" y="23"/>
                    <a:pt x="13490" y="23"/>
                    <a:pt x="13490"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9" name="Google Shape;1833;p23">
              <a:extLst>
                <a:ext uri="{FF2B5EF4-FFF2-40B4-BE49-F238E27FC236}">
                  <a16:creationId xmlns:a16="http://schemas.microsoft.com/office/drawing/2014/main" id="{B54C681C-E39B-1BAC-53D0-5D009AC2F6E2}"/>
                </a:ext>
              </a:extLst>
            </p:cNvPr>
            <p:cNvSpPr/>
            <p:nvPr/>
          </p:nvSpPr>
          <p:spPr>
            <a:xfrm>
              <a:off x="6917000" y="3223725"/>
              <a:ext cx="98175" cy="182125"/>
            </a:xfrm>
            <a:custGeom>
              <a:avLst/>
              <a:gdLst/>
              <a:ahLst/>
              <a:cxnLst/>
              <a:rect l="l" t="t" r="r" b="b"/>
              <a:pathLst>
                <a:path w="3927" h="7285" extrusionOk="0">
                  <a:moveTo>
                    <a:pt x="1872" y="1"/>
                  </a:moveTo>
                  <a:cubicBezTo>
                    <a:pt x="1735" y="23"/>
                    <a:pt x="1530" y="69"/>
                    <a:pt x="1325" y="206"/>
                  </a:cubicBezTo>
                  <a:cubicBezTo>
                    <a:pt x="1119" y="320"/>
                    <a:pt x="914" y="503"/>
                    <a:pt x="708" y="731"/>
                  </a:cubicBezTo>
                  <a:cubicBezTo>
                    <a:pt x="617" y="845"/>
                    <a:pt x="526" y="959"/>
                    <a:pt x="457" y="1119"/>
                  </a:cubicBezTo>
                  <a:cubicBezTo>
                    <a:pt x="366" y="1233"/>
                    <a:pt x="320" y="1393"/>
                    <a:pt x="252" y="1530"/>
                  </a:cubicBezTo>
                  <a:cubicBezTo>
                    <a:pt x="138" y="1827"/>
                    <a:pt x="69" y="2146"/>
                    <a:pt x="23" y="2443"/>
                  </a:cubicBezTo>
                  <a:cubicBezTo>
                    <a:pt x="1" y="2740"/>
                    <a:pt x="1" y="3013"/>
                    <a:pt x="23" y="3265"/>
                  </a:cubicBezTo>
                  <a:cubicBezTo>
                    <a:pt x="46" y="3379"/>
                    <a:pt x="69" y="3493"/>
                    <a:pt x="92" y="3584"/>
                  </a:cubicBezTo>
                  <a:cubicBezTo>
                    <a:pt x="115" y="3675"/>
                    <a:pt x="138" y="3767"/>
                    <a:pt x="160" y="3835"/>
                  </a:cubicBezTo>
                  <a:cubicBezTo>
                    <a:pt x="206" y="3972"/>
                    <a:pt x="229" y="4041"/>
                    <a:pt x="229" y="4041"/>
                  </a:cubicBezTo>
                  <a:cubicBezTo>
                    <a:pt x="229" y="4041"/>
                    <a:pt x="252" y="4109"/>
                    <a:pt x="320" y="4246"/>
                  </a:cubicBezTo>
                  <a:cubicBezTo>
                    <a:pt x="366" y="4360"/>
                    <a:pt x="457" y="4543"/>
                    <a:pt x="594" y="4748"/>
                  </a:cubicBezTo>
                  <a:cubicBezTo>
                    <a:pt x="845" y="5159"/>
                    <a:pt x="1256" y="5638"/>
                    <a:pt x="1758" y="6049"/>
                  </a:cubicBezTo>
                  <a:cubicBezTo>
                    <a:pt x="2238" y="6460"/>
                    <a:pt x="2785" y="6780"/>
                    <a:pt x="3196" y="6985"/>
                  </a:cubicBezTo>
                  <a:cubicBezTo>
                    <a:pt x="3598" y="7154"/>
                    <a:pt x="3882" y="7284"/>
                    <a:pt x="3922" y="7284"/>
                  </a:cubicBezTo>
                  <a:cubicBezTo>
                    <a:pt x="3925" y="7284"/>
                    <a:pt x="3927" y="7283"/>
                    <a:pt x="3927" y="7282"/>
                  </a:cubicBezTo>
                  <a:cubicBezTo>
                    <a:pt x="3927" y="7282"/>
                    <a:pt x="3858" y="7236"/>
                    <a:pt x="3744" y="7168"/>
                  </a:cubicBezTo>
                  <a:cubicBezTo>
                    <a:pt x="3630" y="7099"/>
                    <a:pt x="3447" y="7031"/>
                    <a:pt x="3242" y="6917"/>
                  </a:cubicBezTo>
                  <a:cubicBezTo>
                    <a:pt x="2831" y="6688"/>
                    <a:pt x="2306" y="6346"/>
                    <a:pt x="1850" y="5935"/>
                  </a:cubicBezTo>
                  <a:cubicBezTo>
                    <a:pt x="1370" y="5524"/>
                    <a:pt x="982" y="5045"/>
                    <a:pt x="754" y="4657"/>
                  </a:cubicBezTo>
                  <a:cubicBezTo>
                    <a:pt x="640" y="4451"/>
                    <a:pt x="548" y="4292"/>
                    <a:pt x="503" y="4155"/>
                  </a:cubicBezTo>
                  <a:cubicBezTo>
                    <a:pt x="434" y="4041"/>
                    <a:pt x="412" y="3972"/>
                    <a:pt x="412" y="3972"/>
                  </a:cubicBezTo>
                  <a:cubicBezTo>
                    <a:pt x="412" y="3972"/>
                    <a:pt x="389" y="3904"/>
                    <a:pt x="343" y="3767"/>
                  </a:cubicBezTo>
                  <a:cubicBezTo>
                    <a:pt x="320" y="3698"/>
                    <a:pt x="297" y="3630"/>
                    <a:pt x="275" y="3538"/>
                  </a:cubicBezTo>
                  <a:cubicBezTo>
                    <a:pt x="252" y="3447"/>
                    <a:pt x="229" y="3356"/>
                    <a:pt x="206" y="3242"/>
                  </a:cubicBezTo>
                  <a:cubicBezTo>
                    <a:pt x="183" y="3013"/>
                    <a:pt x="183" y="2740"/>
                    <a:pt x="206" y="2466"/>
                  </a:cubicBezTo>
                  <a:cubicBezTo>
                    <a:pt x="229" y="2169"/>
                    <a:pt x="297" y="1872"/>
                    <a:pt x="389" y="1598"/>
                  </a:cubicBezTo>
                  <a:cubicBezTo>
                    <a:pt x="434" y="1439"/>
                    <a:pt x="503" y="1302"/>
                    <a:pt x="571" y="1165"/>
                  </a:cubicBezTo>
                  <a:cubicBezTo>
                    <a:pt x="640" y="1028"/>
                    <a:pt x="708" y="914"/>
                    <a:pt x="800" y="799"/>
                  </a:cubicBezTo>
                  <a:cubicBezTo>
                    <a:pt x="982" y="571"/>
                    <a:pt x="1188" y="389"/>
                    <a:pt x="1370" y="274"/>
                  </a:cubicBezTo>
                  <a:cubicBezTo>
                    <a:pt x="1576" y="138"/>
                    <a:pt x="1735" y="69"/>
                    <a:pt x="1872" y="46"/>
                  </a:cubicBezTo>
                  <a:cubicBezTo>
                    <a:pt x="1918" y="39"/>
                    <a:pt x="1956" y="36"/>
                    <a:pt x="1986" y="36"/>
                  </a:cubicBezTo>
                  <a:cubicBezTo>
                    <a:pt x="2047" y="36"/>
                    <a:pt x="2078" y="46"/>
                    <a:pt x="2078" y="46"/>
                  </a:cubicBezTo>
                  <a:cubicBezTo>
                    <a:pt x="2078" y="46"/>
                    <a:pt x="2078" y="23"/>
                    <a:pt x="2032" y="23"/>
                  </a:cubicBezTo>
                  <a:cubicBezTo>
                    <a:pt x="1986" y="1"/>
                    <a:pt x="1941" y="1"/>
                    <a:pt x="187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0" name="Google Shape;1834;p23">
              <a:extLst>
                <a:ext uri="{FF2B5EF4-FFF2-40B4-BE49-F238E27FC236}">
                  <a16:creationId xmlns:a16="http://schemas.microsoft.com/office/drawing/2014/main" id="{4A80711E-4E3F-6103-E53D-74D55AB48717}"/>
                </a:ext>
              </a:extLst>
            </p:cNvPr>
            <p:cNvSpPr/>
            <p:nvPr/>
          </p:nvSpPr>
          <p:spPr>
            <a:xfrm>
              <a:off x="7030000" y="3321875"/>
              <a:ext cx="14850" cy="85625"/>
            </a:xfrm>
            <a:custGeom>
              <a:avLst/>
              <a:gdLst/>
              <a:ahLst/>
              <a:cxnLst/>
              <a:rect l="l" t="t" r="r" b="b"/>
              <a:pathLst>
                <a:path w="594" h="3425" extrusionOk="0">
                  <a:moveTo>
                    <a:pt x="571" y="1"/>
                  </a:moveTo>
                  <a:cubicBezTo>
                    <a:pt x="548" y="1"/>
                    <a:pt x="411" y="411"/>
                    <a:pt x="274" y="822"/>
                  </a:cubicBezTo>
                  <a:cubicBezTo>
                    <a:pt x="205" y="1028"/>
                    <a:pt x="137" y="1256"/>
                    <a:pt x="91" y="1416"/>
                  </a:cubicBezTo>
                  <a:cubicBezTo>
                    <a:pt x="69" y="1484"/>
                    <a:pt x="69" y="1553"/>
                    <a:pt x="46" y="1621"/>
                  </a:cubicBezTo>
                  <a:cubicBezTo>
                    <a:pt x="46" y="1667"/>
                    <a:pt x="46" y="1690"/>
                    <a:pt x="46" y="1690"/>
                  </a:cubicBezTo>
                  <a:cubicBezTo>
                    <a:pt x="46" y="1690"/>
                    <a:pt x="23" y="1804"/>
                    <a:pt x="23" y="1963"/>
                  </a:cubicBezTo>
                  <a:cubicBezTo>
                    <a:pt x="23" y="2055"/>
                    <a:pt x="0" y="2146"/>
                    <a:pt x="23" y="2260"/>
                  </a:cubicBezTo>
                  <a:cubicBezTo>
                    <a:pt x="23" y="2352"/>
                    <a:pt x="23" y="2466"/>
                    <a:pt x="69" y="2580"/>
                  </a:cubicBezTo>
                  <a:cubicBezTo>
                    <a:pt x="114" y="2808"/>
                    <a:pt x="183" y="3013"/>
                    <a:pt x="205" y="3173"/>
                  </a:cubicBezTo>
                  <a:cubicBezTo>
                    <a:pt x="228" y="3310"/>
                    <a:pt x="228" y="3424"/>
                    <a:pt x="251" y="3424"/>
                  </a:cubicBezTo>
                  <a:cubicBezTo>
                    <a:pt x="274" y="3424"/>
                    <a:pt x="274" y="3333"/>
                    <a:pt x="274" y="3150"/>
                  </a:cubicBezTo>
                  <a:cubicBezTo>
                    <a:pt x="274" y="2991"/>
                    <a:pt x="228" y="2762"/>
                    <a:pt x="205" y="2557"/>
                  </a:cubicBezTo>
                  <a:cubicBezTo>
                    <a:pt x="183" y="2466"/>
                    <a:pt x="183" y="2352"/>
                    <a:pt x="183" y="2260"/>
                  </a:cubicBezTo>
                  <a:cubicBezTo>
                    <a:pt x="183" y="2146"/>
                    <a:pt x="205" y="2055"/>
                    <a:pt x="205" y="1986"/>
                  </a:cubicBezTo>
                  <a:cubicBezTo>
                    <a:pt x="228" y="1827"/>
                    <a:pt x="251" y="1712"/>
                    <a:pt x="251" y="1712"/>
                  </a:cubicBezTo>
                  <a:cubicBezTo>
                    <a:pt x="251" y="1712"/>
                    <a:pt x="251" y="1690"/>
                    <a:pt x="251" y="1644"/>
                  </a:cubicBezTo>
                  <a:cubicBezTo>
                    <a:pt x="251" y="1598"/>
                    <a:pt x="251" y="1530"/>
                    <a:pt x="274" y="1438"/>
                  </a:cubicBezTo>
                  <a:cubicBezTo>
                    <a:pt x="297" y="1302"/>
                    <a:pt x="342" y="1073"/>
                    <a:pt x="411" y="868"/>
                  </a:cubicBezTo>
                  <a:cubicBezTo>
                    <a:pt x="502" y="434"/>
                    <a:pt x="594" y="1"/>
                    <a:pt x="5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1" name="Google Shape;1835;p23">
              <a:extLst>
                <a:ext uri="{FF2B5EF4-FFF2-40B4-BE49-F238E27FC236}">
                  <a16:creationId xmlns:a16="http://schemas.microsoft.com/office/drawing/2014/main" id="{93F646EF-55C2-4B6C-1DF3-FE165B8C3F94}"/>
                </a:ext>
              </a:extLst>
            </p:cNvPr>
            <p:cNvSpPr/>
            <p:nvPr/>
          </p:nvSpPr>
          <p:spPr>
            <a:xfrm>
              <a:off x="7036825" y="3254550"/>
              <a:ext cx="125000" cy="157500"/>
            </a:xfrm>
            <a:custGeom>
              <a:avLst/>
              <a:gdLst/>
              <a:ahLst/>
              <a:cxnLst/>
              <a:rect l="l" t="t" r="r" b="b"/>
              <a:pathLst>
                <a:path w="5000" h="6300" extrusionOk="0">
                  <a:moveTo>
                    <a:pt x="5000" y="0"/>
                  </a:moveTo>
                  <a:lnTo>
                    <a:pt x="5000" y="0"/>
                  </a:lnTo>
                  <a:cubicBezTo>
                    <a:pt x="5000" y="0"/>
                    <a:pt x="4931" y="23"/>
                    <a:pt x="4840" y="69"/>
                  </a:cubicBezTo>
                  <a:cubicBezTo>
                    <a:pt x="4726" y="114"/>
                    <a:pt x="4589" y="183"/>
                    <a:pt x="4406" y="274"/>
                  </a:cubicBezTo>
                  <a:cubicBezTo>
                    <a:pt x="4064" y="457"/>
                    <a:pt x="3607" y="753"/>
                    <a:pt x="3197" y="1073"/>
                  </a:cubicBezTo>
                  <a:cubicBezTo>
                    <a:pt x="2786" y="1392"/>
                    <a:pt x="2398" y="1735"/>
                    <a:pt x="2124" y="2032"/>
                  </a:cubicBezTo>
                  <a:cubicBezTo>
                    <a:pt x="1987" y="2169"/>
                    <a:pt x="1895" y="2305"/>
                    <a:pt x="1804" y="2374"/>
                  </a:cubicBezTo>
                  <a:cubicBezTo>
                    <a:pt x="1736" y="2465"/>
                    <a:pt x="1690" y="2511"/>
                    <a:pt x="1690" y="2511"/>
                  </a:cubicBezTo>
                  <a:cubicBezTo>
                    <a:pt x="1690" y="2511"/>
                    <a:pt x="1530" y="2739"/>
                    <a:pt x="1325" y="3059"/>
                  </a:cubicBezTo>
                  <a:cubicBezTo>
                    <a:pt x="1097" y="3378"/>
                    <a:pt x="846" y="3835"/>
                    <a:pt x="617" y="4314"/>
                  </a:cubicBezTo>
                  <a:cubicBezTo>
                    <a:pt x="412" y="4793"/>
                    <a:pt x="229" y="5296"/>
                    <a:pt x="138" y="5661"/>
                  </a:cubicBezTo>
                  <a:cubicBezTo>
                    <a:pt x="92" y="5843"/>
                    <a:pt x="69" y="6003"/>
                    <a:pt x="47" y="6117"/>
                  </a:cubicBezTo>
                  <a:cubicBezTo>
                    <a:pt x="24" y="6231"/>
                    <a:pt x="1" y="6300"/>
                    <a:pt x="24" y="6300"/>
                  </a:cubicBezTo>
                  <a:cubicBezTo>
                    <a:pt x="24" y="6300"/>
                    <a:pt x="92" y="6049"/>
                    <a:pt x="206" y="5684"/>
                  </a:cubicBezTo>
                  <a:cubicBezTo>
                    <a:pt x="343" y="5318"/>
                    <a:pt x="526" y="4839"/>
                    <a:pt x="754" y="4383"/>
                  </a:cubicBezTo>
                  <a:cubicBezTo>
                    <a:pt x="982" y="3903"/>
                    <a:pt x="1256" y="3470"/>
                    <a:pt x="1462" y="3150"/>
                  </a:cubicBezTo>
                  <a:cubicBezTo>
                    <a:pt x="1690" y="2853"/>
                    <a:pt x="1850" y="2648"/>
                    <a:pt x="1850" y="2648"/>
                  </a:cubicBezTo>
                  <a:cubicBezTo>
                    <a:pt x="1850" y="2648"/>
                    <a:pt x="1895" y="2602"/>
                    <a:pt x="1964" y="2511"/>
                  </a:cubicBezTo>
                  <a:cubicBezTo>
                    <a:pt x="2032" y="2420"/>
                    <a:pt x="2147" y="2305"/>
                    <a:pt x="2261" y="2169"/>
                  </a:cubicBezTo>
                  <a:cubicBezTo>
                    <a:pt x="2535" y="1872"/>
                    <a:pt x="2900" y="1507"/>
                    <a:pt x="3288" y="1187"/>
                  </a:cubicBezTo>
                  <a:cubicBezTo>
                    <a:pt x="3699" y="845"/>
                    <a:pt x="4110" y="548"/>
                    <a:pt x="4452" y="343"/>
                  </a:cubicBezTo>
                  <a:cubicBezTo>
                    <a:pt x="4771" y="160"/>
                    <a:pt x="5000" y="23"/>
                    <a:pt x="500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2" name="Google Shape;1836;p23">
              <a:extLst>
                <a:ext uri="{FF2B5EF4-FFF2-40B4-BE49-F238E27FC236}">
                  <a16:creationId xmlns:a16="http://schemas.microsoft.com/office/drawing/2014/main" id="{76E262BC-FAD1-562E-5938-718A055C460A}"/>
                </a:ext>
              </a:extLst>
            </p:cNvPr>
            <p:cNvSpPr/>
            <p:nvPr/>
          </p:nvSpPr>
          <p:spPr>
            <a:xfrm>
              <a:off x="6964375" y="3179050"/>
              <a:ext cx="353800" cy="259825"/>
            </a:xfrm>
            <a:custGeom>
              <a:avLst/>
              <a:gdLst/>
              <a:ahLst/>
              <a:cxnLst/>
              <a:rect l="l" t="t" r="r" b="b"/>
              <a:pathLst>
                <a:path w="14152" h="10393" extrusionOk="0">
                  <a:moveTo>
                    <a:pt x="5795" y="1"/>
                  </a:moveTo>
                  <a:cubicBezTo>
                    <a:pt x="5728" y="1"/>
                    <a:pt x="5661" y="3"/>
                    <a:pt x="5592" y="7"/>
                  </a:cubicBezTo>
                  <a:lnTo>
                    <a:pt x="5090" y="7"/>
                  </a:lnTo>
                  <a:cubicBezTo>
                    <a:pt x="4908" y="30"/>
                    <a:pt x="4748" y="53"/>
                    <a:pt x="4588" y="76"/>
                  </a:cubicBezTo>
                  <a:cubicBezTo>
                    <a:pt x="3903" y="144"/>
                    <a:pt x="3241" y="304"/>
                    <a:pt x="2625" y="464"/>
                  </a:cubicBezTo>
                  <a:cubicBezTo>
                    <a:pt x="2009" y="623"/>
                    <a:pt x="1461" y="829"/>
                    <a:pt x="1027" y="1126"/>
                  </a:cubicBezTo>
                  <a:cubicBezTo>
                    <a:pt x="594" y="1400"/>
                    <a:pt x="320" y="1742"/>
                    <a:pt x="183" y="2016"/>
                  </a:cubicBezTo>
                  <a:cubicBezTo>
                    <a:pt x="114" y="2130"/>
                    <a:pt x="69" y="2244"/>
                    <a:pt x="46" y="2335"/>
                  </a:cubicBezTo>
                  <a:cubicBezTo>
                    <a:pt x="23" y="2404"/>
                    <a:pt x="0" y="2449"/>
                    <a:pt x="23" y="2449"/>
                  </a:cubicBezTo>
                  <a:cubicBezTo>
                    <a:pt x="23" y="2449"/>
                    <a:pt x="46" y="2404"/>
                    <a:pt x="69" y="2335"/>
                  </a:cubicBezTo>
                  <a:cubicBezTo>
                    <a:pt x="91" y="2267"/>
                    <a:pt x="137" y="2153"/>
                    <a:pt x="228" y="2039"/>
                  </a:cubicBezTo>
                  <a:cubicBezTo>
                    <a:pt x="365" y="1788"/>
                    <a:pt x="639" y="1445"/>
                    <a:pt x="1073" y="1194"/>
                  </a:cubicBezTo>
                  <a:cubicBezTo>
                    <a:pt x="1484" y="920"/>
                    <a:pt x="2054" y="715"/>
                    <a:pt x="2648" y="555"/>
                  </a:cubicBezTo>
                  <a:cubicBezTo>
                    <a:pt x="3264" y="418"/>
                    <a:pt x="3926" y="281"/>
                    <a:pt x="4588" y="213"/>
                  </a:cubicBezTo>
                  <a:cubicBezTo>
                    <a:pt x="4771" y="190"/>
                    <a:pt x="4930" y="190"/>
                    <a:pt x="5090" y="167"/>
                  </a:cubicBezTo>
                  <a:lnTo>
                    <a:pt x="5592" y="167"/>
                  </a:lnTo>
                  <a:cubicBezTo>
                    <a:pt x="5672" y="156"/>
                    <a:pt x="5752" y="150"/>
                    <a:pt x="5832" y="150"/>
                  </a:cubicBezTo>
                  <a:cubicBezTo>
                    <a:pt x="5912" y="150"/>
                    <a:pt x="5992" y="156"/>
                    <a:pt x="6072" y="167"/>
                  </a:cubicBezTo>
                  <a:cubicBezTo>
                    <a:pt x="6231" y="190"/>
                    <a:pt x="6391" y="190"/>
                    <a:pt x="6551" y="213"/>
                  </a:cubicBezTo>
                  <a:cubicBezTo>
                    <a:pt x="6711" y="213"/>
                    <a:pt x="6848" y="258"/>
                    <a:pt x="7008" y="281"/>
                  </a:cubicBezTo>
                  <a:cubicBezTo>
                    <a:pt x="7144" y="304"/>
                    <a:pt x="7304" y="327"/>
                    <a:pt x="7441" y="350"/>
                  </a:cubicBezTo>
                  <a:cubicBezTo>
                    <a:pt x="7578" y="395"/>
                    <a:pt x="7715" y="441"/>
                    <a:pt x="7852" y="464"/>
                  </a:cubicBezTo>
                  <a:cubicBezTo>
                    <a:pt x="7966" y="487"/>
                    <a:pt x="8103" y="532"/>
                    <a:pt x="8217" y="578"/>
                  </a:cubicBezTo>
                  <a:cubicBezTo>
                    <a:pt x="8446" y="669"/>
                    <a:pt x="8674" y="738"/>
                    <a:pt x="8856" y="806"/>
                  </a:cubicBezTo>
                  <a:cubicBezTo>
                    <a:pt x="9039" y="897"/>
                    <a:pt x="9199" y="966"/>
                    <a:pt x="9336" y="1012"/>
                  </a:cubicBezTo>
                  <a:cubicBezTo>
                    <a:pt x="9404" y="1057"/>
                    <a:pt x="9473" y="1080"/>
                    <a:pt x="9518" y="1103"/>
                  </a:cubicBezTo>
                  <a:cubicBezTo>
                    <a:pt x="9564" y="1126"/>
                    <a:pt x="9610" y="1148"/>
                    <a:pt x="9655" y="1171"/>
                  </a:cubicBezTo>
                  <a:cubicBezTo>
                    <a:pt x="9724" y="1194"/>
                    <a:pt x="9747" y="1217"/>
                    <a:pt x="9747" y="1217"/>
                  </a:cubicBezTo>
                  <a:cubicBezTo>
                    <a:pt x="9747" y="1217"/>
                    <a:pt x="9792" y="1240"/>
                    <a:pt x="9861" y="1285"/>
                  </a:cubicBezTo>
                  <a:cubicBezTo>
                    <a:pt x="9929" y="1308"/>
                    <a:pt x="10020" y="1377"/>
                    <a:pt x="10157" y="1445"/>
                  </a:cubicBezTo>
                  <a:cubicBezTo>
                    <a:pt x="10272" y="1536"/>
                    <a:pt x="10431" y="1628"/>
                    <a:pt x="10568" y="1742"/>
                  </a:cubicBezTo>
                  <a:cubicBezTo>
                    <a:pt x="10660" y="1810"/>
                    <a:pt x="10751" y="1879"/>
                    <a:pt x="10842" y="1947"/>
                  </a:cubicBezTo>
                  <a:cubicBezTo>
                    <a:pt x="10911" y="2016"/>
                    <a:pt x="11002" y="2107"/>
                    <a:pt x="11093" y="2176"/>
                  </a:cubicBezTo>
                  <a:cubicBezTo>
                    <a:pt x="11458" y="2518"/>
                    <a:pt x="11846" y="2974"/>
                    <a:pt x="12235" y="3477"/>
                  </a:cubicBezTo>
                  <a:cubicBezTo>
                    <a:pt x="12326" y="3591"/>
                    <a:pt x="12417" y="3728"/>
                    <a:pt x="12508" y="3865"/>
                  </a:cubicBezTo>
                  <a:cubicBezTo>
                    <a:pt x="12600" y="4002"/>
                    <a:pt x="12714" y="4139"/>
                    <a:pt x="12805" y="4276"/>
                  </a:cubicBezTo>
                  <a:cubicBezTo>
                    <a:pt x="13011" y="4527"/>
                    <a:pt x="13148" y="4823"/>
                    <a:pt x="13284" y="5120"/>
                  </a:cubicBezTo>
                  <a:cubicBezTo>
                    <a:pt x="13376" y="5280"/>
                    <a:pt x="13421" y="5440"/>
                    <a:pt x="13490" y="5577"/>
                  </a:cubicBezTo>
                  <a:cubicBezTo>
                    <a:pt x="13536" y="5736"/>
                    <a:pt x="13627" y="5896"/>
                    <a:pt x="13650" y="6056"/>
                  </a:cubicBezTo>
                  <a:cubicBezTo>
                    <a:pt x="13741" y="6375"/>
                    <a:pt x="13855" y="6672"/>
                    <a:pt x="13901" y="6992"/>
                  </a:cubicBezTo>
                  <a:cubicBezTo>
                    <a:pt x="14038" y="7608"/>
                    <a:pt x="14061" y="8201"/>
                    <a:pt x="14015" y="8704"/>
                  </a:cubicBezTo>
                  <a:cubicBezTo>
                    <a:pt x="13992" y="9206"/>
                    <a:pt x="13946" y="9617"/>
                    <a:pt x="13901" y="9913"/>
                  </a:cubicBezTo>
                  <a:cubicBezTo>
                    <a:pt x="13901" y="10073"/>
                    <a:pt x="13878" y="10187"/>
                    <a:pt x="13878" y="10256"/>
                  </a:cubicBezTo>
                  <a:cubicBezTo>
                    <a:pt x="13878" y="10347"/>
                    <a:pt x="13878" y="10393"/>
                    <a:pt x="13878" y="10393"/>
                  </a:cubicBezTo>
                  <a:cubicBezTo>
                    <a:pt x="13878" y="10393"/>
                    <a:pt x="13878" y="10347"/>
                    <a:pt x="13901" y="10256"/>
                  </a:cubicBezTo>
                  <a:cubicBezTo>
                    <a:pt x="13901" y="10187"/>
                    <a:pt x="13924" y="10073"/>
                    <a:pt x="13946" y="9936"/>
                  </a:cubicBezTo>
                  <a:cubicBezTo>
                    <a:pt x="13992" y="9639"/>
                    <a:pt x="14061" y="9206"/>
                    <a:pt x="14106" y="8704"/>
                  </a:cubicBezTo>
                  <a:cubicBezTo>
                    <a:pt x="14152" y="8201"/>
                    <a:pt x="14129" y="7585"/>
                    <a:pt x="14015" y="6969"/>
                  </a:cubicBezTo>
                  <a:cubicBezTo>
                    <a:pt x="13969" y="6649"/>
                    <a:pt x="13855" y="6330"/>
                    <a:pt x="13787" y="6010"/>
                  </a:cubicBezTo>
                  <a:cubicBezTo>
                    <a:pt x="13741" y="5850"/>
                    <a:pt x="13673" y="5691"/>
                    <a:pt x="13627" y="5531"/>
                  </a:cubicBezTo>
                  <a:cubicBezTo>
                    <a:pt x="13558" y="5371"/>
                    <a:pt x="13513" y="5211"/>
                    <a:pt x="13421" y="5074"/>
                  </a:cubicBezTo>
                  <a:cubicBezTo>
                    <a:pt x="13284" y="4755"/>
                    <a:pt x="13148" y="4435"/>
                    <a:pt x="12919" y="4161"/>
                  </a:cubicBezTo>
                  <a:cubicBezTo>
                    <a:pt x="12828" y="4024"/>
                    <a:pt x="12737" y="3910"/>
                    <a:pt x="12645" y="3773"/>
                  </a:cubicBezTo>
                  <a:cubicBezTo>
                    <a:pt x="12554" y="3636"/>
                    <a:pt x="12463" y="3499"/>
                    <a:pt x="12371" y="3363"/>
                  </a:cubicBezTo>
                  <a:cubicBezTo>
                    <a:pt x="12006" y="2860"/>
                    <a:pt x="11595" y="2404"/>
                    <a:pt x="11230" y="2039"/>
                  </a:cubicBezTo>
                  <a:cubicBezTo>
                    <a:pt x="11139" y="1970"/>
                    <a:pt x="11048" y="1879"/>
                    <a:pt x="10956" y="1788"/>
                  </a:cubicBezTo>
                  <a:cubicBezTo>
                    <a:pt x="10865" y="1719"/>
                    <a:pt x="10774" y="1651"/>
                    <a:pt x="10705" y="1582"/>
                  </a:cubicBezTo>
                  <a:cubicBezTo>
                    <a:pt x="10545" y="1468"/>
                    <a:pt x="10386" y="1377"/>
                    <a:pt x="10249" y="1285"/>
                  </a:cubicBezTo>
                  <a:cubicBezTo>
                    <a:pt x="10135" y="1194"/>
                    <a:pt x="10020" y="1148"/>
                    <a:pt x="9952" y="1103"/>
                  </a:cubicBezTo>
                  <a:cubicBezTo>
                    <a:pt x="9884" y="1057"/>
                    <a:pt x="9838" y="1034"/>
                    <a:pt x="9838" y="1034"/>
                  </a:cubicBezTo>
                  <a:cubicBezTo>
                    <a:pt x="9838" y="1034"/>
                    <a:pt x="9815" y="1012"/>
                    <a:pt x="9747" y="989"/>
                  </a:cubicBezTo>
                  <a:cubicBezTo>
                    <a:pt x="9701" y="966"/>
                    <a:pt x="9655" y="943"/>
                    <a:pt x="9610" y="920"/>
                  </a:cubicBezTo>
                  <a:cubicBezTo>
                    <a:pt x="9564" y="897"/>
                    <a:pt x="9495" y="875"/>
                    <a:pt x="9427" y="829"/>
                  </a:cubicBezTo>
                  <a:cubicBezTo>
                    <a:pt x="9290" y="783"/>
                    <a:pt x="9130" y="715"/>
                    <a:pt x="8925" y="623"/>
                  </a:cubicBezTo>
                  <a:cubicBezTo>
                    <a:pt x="8742" y="555"/>
                    <a:pt x="8514" y="487"/>
                    <a:pt x="8286" y="395"/>
                  </a:cubicBezTo>
                  <a:cubicBezTo>
                    <a:pt x="8149" y="350"/>
                    <a:pt x="8035" y="327"/>
                    <a:pt x="7898" y="281"/>
                  </a:cubicBezTo>
                  <a:cubicBezTo>
                    <a:pt x="7761" y="258"/>
                    <a:pt x="7624" y="213"/>
                    <a:pt x="7487" y="190"/>
                  </a:cubicBezTo>
                  <a:cubicBezTo>
                    <a:pt x="7327" y="144"/>
                    <a:pt x="7190" y="144"/>
                    <a:pt x="7030" y="98"/>
                  </a:cubicBezTo>
                  <a:cubicBezTo>
                    <a:pt x="6893" y="76"/>
                    <a:pt x="6734" y="53"/>
                    <a:pt x="6574" y="30"/>
                  </a:cubicBezTo>
                  <a:cubicBezTo>
                    <a:pt x="6318" y="30"/>
                    <a:pt x="6063" y="1"/>
                    <a:pt x="579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3" name="Google Shape;1837;p23">
              <a:extLst>
                <a:ext uri="{FF2B5EF4-FFF2-40B4-BE49-F238E27FC236}">
                  <a16:creationId xmlns:a16="http://schemas.microsoft.com/office/drawing/2014/main" id="{A64405D7-A1EE-A96E-DF55-76A876F58417}"/>
                </a:ext>
              </a:extLst>
            </p:cNvPr>
            <p:cNvSpPr/>
            <p:nvPr/>
          </p:nvSpPr>
          <p:spPr>
            <a:xfrm>
              <a:off x="6988325" y="3204525"/>
              <a:ext cx="48525" cy="25000"/>
            </a:xfrm>
            <a:custGeom>
              <a:avLst/>
              <a:gdLst/>
              <a:ahLst/>
              <a:cxnLst/>
              <a:rect l="l" t="t" r="r" b="b"/>
              <a:pathLst>
                <a:path w="1941" h="1000" extrusionOk="0">
                  <a:moveTo>
                    <a:pt x="1639" y="1"/>
                  </a:moveTo>
                  <a:cubicBezTo>
                    <a:pt x="1530" y="1"/>
                    <a:pt x="1398" y="35"/>
                    <a:pt x="1279" y="107"/>
                  </a:cubicBezTo>
                  <a:cubicBezTo>
                    <a:pt x="1028" y="221"/>
                    <a:pt x="914" y="426"/>
                    <a:pt x="1005" y="540"/>
                  </a:cubicBezTo>
                  <a:cubicBezTo>
                    <a:pt x="1046" y="592"/>
                    <a:pt x="1120" y="615"/>
                    <a:pt x="1209" y="615"/>
                  </a:cubicBezTo>
                  <a:cubicBezTo>
                    <a:pt x="1318" y="615"/>
                    <a:pt x="1450" y="580"/>
                    <a:pt x="1576" y="517"/>
                  </a:cubicBezTo>
                  <a:cubicBezTo>
                    <a:pt x="1827" y="403"/>
                    <a:pt x="1941" y="198"/>
                    <a:pt x="1850" y="84"/>
                  </a:cubicBezTo>
                  <a:cubicBezTo>
                    <a:pt x="1817" y="29"/>
                    <a:pt x="1738" y="1"/>
                    <a:pt x="1639" y="1"/>
                  </a:cubicBezTo>
                  <a:close/>
                  <a:moveTo>
                    <a:pt x="524" y="560"/>
                  </a:moveTo>
                  <a:cubicBezTo>
                    <a:pt x="448" y="560"/>
                    <a:pt x="350" y="583"/>
                    <a:pt x="252" y="632"/>
                  </a:cubicBezTo>
                  <a:cubicBezTo>
                    <a:pt x="92" y="723"/>
                    <a:pt x="1" y="860"/>
                    <a:pt x="69" y="951"/>
                  </a:cubicBezTo>
                  <a:cubicBezTo>
                    <a:pt x="90" y="983"/>
                    <a:pt x="141" y="1000"/>
                    <a:pt x="208" y="1000"/>
                  </a:cubicBezTo>
                  <a:cubicBezTo>
                    <a:pt x="284" y="1000"/>
                    <a:pt x="382" y="977"/>
                    <a:pt x="480" y="928"/>
                  </a:cubicBezTo>
                  <a:cubicBezTo>
                    <a:pt x="640" y="837"/>
                    <a:pt x="731" y="700"/>
                    <a:pt x="663" y="609"/>
                  </a:cubicBezTo>
                  <a:cubicBezTo>
                    <a:pt x="642" y="577"/>
                    <a:pt x="591" y="560"/>
                    <a:pt x="524" y="56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1112463632"/>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sp>
        <p:nvSpPr>
          <p:cNvPr id="5" name="Rectangle 1">
            <a:extLst>
              <a:ext uri="{FF2B5EF4-FFF2-40B4-BE49-F238E27FC236}">
                <a16:creationId xmlns:a16="http://schemas.microsoft.com/office/drawing/2014/main" id="{F1155F56-31AF-B01E-E0D6-67B3FE3FB90B}"/>
              </a:ext>
            </a:extLst>
          </p:cNvPr>
          <p:cNvSpPr/>
          <p:nvPr/>
        </p:nvSpPr>
        <p:spPr>
          <a:xfrm>
            <a:off x="2437184" y="1044765"/>
            <a:ext cx="13740260" cy="762966"/>
          </a:xfrm>
          <a:prstGeom prst="rect">
            <a:avLst/>
          </a:prstGeom>
        </p:spPr>
        <p:txBody>
          <a:bodyPr wrap="square">
            <a:spAutoFit/>
          </a:bodyPr>
          <a:lstStyle/>
          <a:p>
            <a:pPr marL="0" marR="0" lvl="0" indent="0" algn="ctr"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Điền</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từ</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hoặc</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cụm</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từ</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còn</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thiếu</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vào</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r>
              <a:rPr kumimoji="0" lang="en-US" sz="4000" b="1" i="0" u="none" strike="noStrike" kern="0" cap="none" spc="0" normalizeH="0" baseline="0" noProof="0" dirty="0" err="1">
                <a:ln>
                  <a:noFill/>
                </a:ln>
                <a:solidFill>
                  <a:srgbClr val="D64D6B"/>
                </a:solidFill>
                <a:effectLst/>
                <a:uLnTx/>
                <a:uFillTx/>
                <a:latin typeface="Cambria" pitchFamily="18" charset="0"/>
                <a:cs typeface="Arial"/>
                <a:sym typeface="Arial"/>
              </a:rPr>
              <a:t>dấu</a:t>
            </a:r>
            <a:r>
              <a:rPr kumimoji="0" lang="en-US" sz="4000" b="1" i="0" u="none" strike="noStrike" kern="0" cap="none" spc="0" normalizeH="0" baseline="0" noProof="0" dirty="0">
                <a:ln>
                  <a:noFill/>
                </a:ln>
                <a:solidFill>
                  <a:srgbClr val="D64D6B"/>
                </a:solidFill>
                <a:effectLst/>
                <a:uLnTx/>
                <a:uFillTx/>
                <a:latin typeface="Cambria" pitchFamily="18" charset="0"/>
                <a:cs typeface="Arial"/>
                <a:sym typeface="Arial"/>
              </a:rPr>
              <a:t> ?</a:t>
            </a:r>
          </a:p>
        </p:txBody>
      </p:sp>
      <p:graphicFrame>
        <p:nvGraphicFramePr>
          <p:cNvPr id="6" name="Bảng 5">
            <a:extLst>
              <a:ext uri="{FF2B5EF4-FFF2-40B4-BE49-F238E27FC236}">
                <a16:creationId xmlns:a16="http://schemas.microsoft.com/office/drawing/2014/main" id="{882C54DC-4708-8B2A-EDD1-0F57BD8CA6FD}"/>
              </a:ext>
            </a:extLst>
          </p:cNvPr>
          <p:cNvGraphicFramePr>
            <a:graphicFrameLocks noGrp="1"/>
          </p:cNvGraphicFramePr>
          <p:nvPr>
            <p:extLst>
              <p:ext uri="{D42A27DB-BD31-4B8C-83A1-F6EECF244321}">
                <p14:modId xmlns:p14="http://schemas.microsoft.com/office/powerpoint/2010/main" val="4216078146"/>
              </p:ext>
            </p:extLst>
          </p:nvPr>
        </p:nvGraphicFramePr>
        <p:xfrm>
          <a:off x="2437184" y="1998757"/>
          <a:ext cx="13694659" cy="7118782"/>
        </p:xfrm>
        <a:graphic>
          <a:graphicData uri="http://schemas.openxmlformats.org/drawingml/2006/table">
            <a:tbl>
              <a:tblPr firstRow="1" bandRow="1">
                <a:tableStyleId>{8A2EB4F8-B47C-4729-BACE-B68D20B14E7E}</a:tableStyleId>
              </a:tblPr>
              <a:tblGrid>
                <a:gridCol w="4401781">
                  <a:extLst>
                    <a:ext uri="{9D8B030D-6E8A-4147-A177-3AD203B41FA5}">
                      <a16:colId xmlns:a16="http://schemas.microsoft.com/office/drawing/2014/main" val="2396300"/>
                    </a:ext>
                  </a:extLst>
                </a:gridCol>
                <a:gridCol w="4401781">
                  <a:extLst>
                    <a:ext uri="{9D8B030D-6E8A-4147-A177-3AD203B41FA5}">
                      <a16:colId xmlns:a16="http://schemas.microsoft.com/office/drawing/2014/main" val="137975923"/>
                    </a:ext>
                  </a:extLst>
                </a:gridCol>
                <a:gridCol w="4891097">
                  <a:extLst>
                    <a:ext uri="{9D8B030D-6E8A-4147-A177-3AD203B41FA5}">
                      <a16:colId xmlns:a16="http://schemas.microsoft.com/office/drawing/2014/main" val="1618470749"/>
                    </a:ext>
                  </a:extLst>
                </a:gridCol>
              </a:tblGrid>
              <a:tr h="1438126">
                <a:tc>
                  <a:txBody>
                    <a:bodyPr/>
                    <a:lstStyle/>
                    <a:p>
                      <a:pPr algn="ctr"/>
                      <a:r>
                        <a:rPr lang="en-US" sz="3600" b="1" dirty="0">
                          <a:solidFill>
                            <a:srgbClr val="C00000"/>
                          </a:solidFill>
                          <a:latin typeface="+mj-lt"/>
                        </a:rPr>
                        <a:t>NỘI DUNG</a:t>
                      </a:r>
                    </a:p>
                  </a:txBody>
                  <a:tcPr anchor="ctr">
                    <a:solidFill>
                      <a:srgbClr val="D1CFE9"/>
                    </a:solidFill>
                  </a:tcPr>
                </a:tc>
                <a:tc>
                  <a:txBody>
                    <a:bodyPr/>
                    <a:lstStyle/>
                    <a:p>
                      <a:pPr algn="ctr"/>
                      <a:r>
                        <a:rPr lang="en-US" sz="3600" b="1" dirty="0">
                          <a:solidFill>
                            <a:srgbClr val="C00000"/>
                          </a:solidFill>
                          <a:latin typeface="+mj-lt"/>
                        </a:rPr>
                        <a:t>TINH BỘT</a:t>
                      </a:r>
                    </a:p>
                  </a:txBody>
                  <a:tcPr anchor="ctr">
                    <a:solidFill>
                      <a:srgbClr val="D1CFE9"/>
                    </a:solidFill>
                  </a:tcPr>
                </a:tc>
                <a:tc>
                  <a:txBody>
                    <a:bodyPr/>
                    <a:lstStyle/>
                    <a:p>
                      <a:pPr algn="ctr"/>
                      <a:r>
                        <a:rPr lang="en-US" sz="3600" b="1" dirty="0">
                          <a:solidFill>
                            <a:srgbClr val="C00000"/>
                          </a:solidFill>
                          <a:latin typeface="+mj-lt"/>
                        </a:rPr>
                        <a:t>CELLULOSE</a:t>
                      </a:r>
                    </a:p>
                  </a:txBody>
                  <a:tcPr anchor="ctr">
                    <a:solidFill>
                      <a:srgbClr val="D1CFE9"/>
                    </a:solidFill>
                  </a:tcPr>
                </a:tc>
                <a:extLst>
                  <a:ext uri="{0D108BD9-81ED-4DB2-BD59-A6C34878D82A}">
                    <a16:rowId xmlns:a16="http://schemas.microsoft.com/office/drawing/2014/main" val="946008079"/>
                  </a:ext>
                </a:extLst>
              </a:tr>
              <a:tr h="1823550">
                <a:tc>
                  <a:txBody>
                    <a:bodyPr/>
                    <a:lstStyle/>
                    <a:p>
                      <a:pPr algn="ctr"/>
                      <a:r>
                        <a:rPr lang="en-US" sz="3600" b="1" dirty="0" err="1">
                          <a:latin typeface="+mj-lt"/>
                        </a:rPr>
                        <a:t>Tính</a:t>
                      </a:r>
                      <a:r>
                        <a:rPr lang="en-US" sz="3600" b="1" dirty="0">
                          <a:latin typeface="+mj-lt"/>
                        </a:rPr>
                        <a:t> </a:t>
                      </a:r>
                      <a:r>
                        <a:rPr lang="en-US" sz="3600" b="1" dirty="0" err="1">
                          <a:latin typeface="+mj-lt"/>
                        </a:rPr>
                        <a:t>chất</a:t>
                      </a:r>
                      <a:r>
                        <a:rPr lang="en-US" sz="3600" b="1" dirty="0">
                          <a:latin typeface="+mj-lt"/>
                        </a:rPr>
                        <a:t> </a:t>
                      </a:r>
                      <a:r>
                        <a:rPr lang="en-US" sz="3600" b="1" dirty="0" err="1">
                          <a:latin typeface="+mj-lt"/>
                        </a:rPr>
                        <a:t>vật</a:t>
                      </a:r>
                      <a:r>
                        <a:rPr lang="en-US" sz="3600" b="1" dirty="0">
                          <a:latin typeface="+mj-lt"/>
                        </a:rPr>
                        <a:t> </a:t>
                      </a:r>
                      <a:r>
                        <a:rPr lang="en-US" sz="3600" b="1" dirty="0" err="1">
                          <a:latin typeface="+mj-lt"/>
                        </a:rPr>
                        <a:t>lí</a:t>
                      </a:r>
                      <a:endParaRPr lang="en-US" sz="3600" b="1" dirty="0">
                        <a:latin typeface="+mj-lt"/>
                      </a:endParaRPr>
                    </a:p>
                  </a:txBody>
                  <a:tcPr anchor="ctr"/>
                </a:tc>
                <a:tc>
                  <a:txBody>
                    <a:bodyPr/>
                    <a:lstStyle/>
                    <a:p>
                      <a:pPr algn="ctr"/>
                      <a:r>
                        <a:rPr lang="en-US" sz="4400" b="1" dirty="0">
                          <a:latin typeface="+mj-lt"/>
                        </a:rPr>
                        <a:t>?</a:t>
                      </a: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4400" b="1" i="0" u="none" strike="noStrike" cap="none" dirty="0">
                          <a:solidFill>
                            <a:srgbClr val="000000"/>
                          </a:solidFill>
                          <a:latin typeface="+mj-lt"/>
                          <a:ea typeface="Arial"/>
                          <a:cs typeface="Arial"/>
                          <a:sym typeface="Arial"/>
                        </a:rPr>
                        <a:t>?</a:t>
                      </a:r>
                    </a:p>
                    <a:p>
                      <a:pPr algn="ctr"/>
                      <a:endParaRPr lang="en-US" sz="4400" b="1" dirty="0">
                        <a:latin typeface="+mj-lt"/>
                      </a:endParaRPr>
                    </a:p>
                  </a:txBody>
                  <a:tcPr/>
                </a:tc>
                <a:extLst>
                  <a:ext uri="{0D108BD9-81ED-4DB2-BD59-A6C34878D82A}">
                    <a16:rowId xmlns:a16="http://schemas.microsoft.com/office/drawing/2014/main" val="2805447859"/>
                  </a:ext>
                </a:extLst>
              </a:tr>
              <a:tr h="1928553">
                <a:tc>
                  <a:txBody>
                    <a:bodyPr/>
                    <a:lstStyle/>
                    <a:p>
                      <a:pPr algn="ctr"/>
                      <a:r>
                        <a:rPr lang="en-US" sz="3600" b="1" dirty="0" err="1">
                          <a:latin typeface="+mj-lt"/>
                        </a:rPr>
                        <a:t>Trạng</a:t>
                      </a:r>
                      <a:r>
                        <a:rPr lang="en-US" sz="3600" b="1" dirty="0">
                          <a:latin typeface="+mj-lt"/>
                        </a:rPr>
                        <a:t> </a:t>
                      </a:r>
                      <a:r>
                        <a:rPr lang="en-US" sz="3600" b="1" dirty="0" err="1">
                          <a:latin typeface="+mj-lt"/>
                        </a:rPr>
                        <a:t>thái</a:t>
                      </a:r>
                      <a:r>
                        <a:rPr lang="en-US" sz="3600" b="1" dirty="0">
                          <a:latin typeface="+mj-lt"/>
                        </a:rPr>
                        <a:t> </a:t>
                      </a:r>
                      <a:r>
                        <a:rPr lang="en-US" sz="3600" b="1" dirty="0" err="1">
                          <a:latin typeface="+mj-lt"/>
                        </a:rPr>
                        <a:t>tự</a:t>
                      </a:r>
                      <a:r>
                        <a:rPr lang="en-US" sz="3600" b="1" dirty="0">
                          <a:latin typeface="+mj-lt"/>
                        </a:rPr>
                        <a:t> </a:t>
                      </a:r>
                      <a:r>
                        <a:rPr lang="en-US" sz="3600" b="1" dirty="0" err="1">
                          <a:latin typeface="+mj-lt"/>
                        </a:rPr>
                        <a:t>nhiên</a:t>
                      </a:r>
                      <a:endParaRPr lang="en-US" sz="3600" b="1" dirty="0">
                        <a:latin typeface="+mj-lt"/>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4400" b="1" i="0" u="none" strike="noStrike" cap="none" dirty="0">
                          <a:solidFill>
                            <a:srgbClr val="000000"/>
                          </a:solidFill>
                          <a:latin typeface="+mj-lt"/>
                          <a:ea typeface="Arial"/>
                          <a:cs typeface="Arial"/>
                          <a:sym typeface="Arial"/>
                        </a:rPr>
                        <a:t>?</a:t>
                      </a:r>
                    </a:p>
                    <a:p>
                      <a:pPr algn="ctr"/>
                      <a:endParaRPr lang="en-US" sz="4400" b="1" dirty="0">
                        <a:latin typeface="+mj-lt"/>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4400" b="1" i="0" u="none" strike="noStrike" cap="none" dirty="0">
                          <a:solidFill>
                            <a:srgbClr val="000000"/>
                          </a:solidFill>
                          <a:latin typeface="+mj-lt"/>
                          <a:ea typeface="Arial"/>
                          <a:cs typeface="Arial"/>
                          <a:sym typeface="Arial"/>
                        </a:rPr>
                        <a:t>?</a:t>
                      </a:r>
                    </a:p>
                    <a:p>
                      <a:pPr algn="ctr"/>
                      <a:endParaRPr lang="en-US" sz="4400" b="1" dirty="0">
                        <a:latin typeface="+mj-lt"/>
                      </a:endParaRPr>
                    </a:p>
                  </a:txBody>
                  <a:tcPr/>
                </a:tc>
                <a:extLst>
                  <a:ext uri="{0D108BD9-81ED-4DB2-BD59-A6C34878D82A}">
                    <a16:rowId xmlns:a16="http://schemas.microsoft.com/office/drawing/2014/main" val="1574367165"/>
                  </a:ext>
                </a:extLst>
              </a:tr>
              <a:tr h="1928553">
                <a:tc>
                  <a:txBody>
                    <a:bodyPr/>
                    <a:lstStyle/>
                    <a:p>
                      <a:pPr algn="ctr"/>
                      <a:r>
                        <a:rPr lang="en-US" sz="3600" b="1" dirty="0" err="1">
                          <a:latin typeface="+mj-lt"/>
                        </a:rPr>
                        <a:t>Ứng</a:t>
                      </a:r>
                      <a:r>
                        <a:rPr lang="en-US" sz="3600" b="1" dirty="0">
                          <a:latin typeface="+mj-lt"/>
                        </a:rPr>
                        <a:t> </a:t>
                      </a:r>
                      <a:r>
                        <a:rPr lang="en-US" sz="3600" b="1" dirty="0" err="1">
                          <a:latin typeface="+mj-lt"/>
                        </a:rPr>
                        <a:t>dụng</a:t>
                      </a:r>
                      <a:endParaRPr lang="en-US" sz="3600" b="1" dirty="0">
                        <a:latin typeface="+mj-lt"/>
                      </a:endParaRPr>
                    </a:p>
                  </a:txBody>
                  <a:tcPr anchor="ctr"/>
                </a:tc>
                <a:tc>
                  <a:txBody>
                    <a:bodyPr/>
                    <a:lstStyle/>
                    <a:p>
                      <a:pPr algn="ctr"/>
                      <a:r>
                        <a:rPr lang="en-US" sz="4400" b="1" i="0" u="none" strike="noStrike" cap="none" dirty="0">
                          <a:solidFill>
                            <a:srgbClr val="000000"/>
                          </a:solidFill>
                          <a:latin typeface="+mj-lt"/>
                          <a:ea typeface="Arial"/>
                          <a:cs typeface="Arial"/>
                          <a:sym typeface="Arial"/>
                        </a:rPr>
                        <a:t>?</a:t>
                      </a:r>
                    </a:p>
                  </a:txBody>
                  <a:tcPr/>
                </a:tc>
                <a:tc>
                  <a:txBody>
                    <a:bodyPr/>
                    <a:lstStyle/>
                    <a:p>
                      <a:pPr algn="ctr"/>
                      <a:r>
                        <a:rPr lang="en-US" sz="4400" b="1" i="0" u="none" strike="noStrike" cap="none" dirty="0">
                          <a:solidFill>
                            <a:srgbClr val="000000"/>
                          </a:solidFill>
                          <a:latin typeface="+mj-lt"/>
                          <a:ea typeface="Arial"/>
                          <a:cs typeface="Arial"/>
                          <a:sym typeface="Arial"/>
                        </a:rPr>
                        <a:t>?</a:t>
                      </a:r>
                    </a:p>
                  </a:txBody>
                  <a:tcPr/>
                </a:tc>
                <a:extLst>
                  <a:ext uri="{0D108BD9-81ED-4DB2-BD59-A6C34878D82A}">
                    <a16:rowId xmlns:a16="http://schemas.microsoft.com/office/drawing/2014/main" val="3260770169"/>
                  </a:ext>
                </a:extLst>
              </a:tr>
            </a:tbl>
          </a:graphicData>
        </a:graphic>
      </p:graphicFrame>
    </p:spTree>
    <p:extLst>
      <p:ext uri="{BB962C8B-B14F-4D97-AF65-F5344CB8AC3E}">
        <p14:creationId xmlns:p14="http://schemas.microsoft.com/office/powerpoint/2010/main" val="3744878515"/>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902"/>
        <p:cNvGrpSpPr/>
        <p:nvPr/>
      </p:nvGrpSpPr>
      <p:grpSpPr>
        <a:xfrm>
          <a:off x="0" y="0"/>
          <a:ext cx="0" cy="0"/>
          <a:chOff x="0" y="0"/>
          <a:chExt cx="0" cy="0"/>
        </a:xfrm>
      </p:grpSpPr>
      <p:sp>
        <p:nvSpPr>
          <p:cNvPr id="6" name="Hình chữ nhật: Góc Tròn 5">
            <a:extLst>
              <a:ext uri="{FF2B5EF4-FFF2-40B4-BE49-F238E27FC236}">
                <a16:creationId xmlns:a16="http://schemas.microsoft.com/office/drawing/2014/main" id="{1591CF72-CD1D-15C8-EDCE-BCEF736C6AC4}"/>
              </a:ext>
            </a:extLst>
          </p:cNvPr>
          <p:cNvSpPr/>
          <p:nvPr/>
        </p:nvSpPr>
        <p:spPr>
          <a:xfrm>
            <a:off x="1563722" y="4325769"/>
            <a:ext cx="4901090" cy="4821659"/>
          </a:xfrm>
          <a:prstGeom prst="roundRect">
            <a:avLst/>
          </a:prstGeom>
          <a:noFill/>
          <a:ln>
            <a:solidFill>
              <a:srgbClr val="314544"/>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Nhóm 13">
            <a:extLst>
              <a:ext uri="{FF2B5EF4-FFF2-40B4-BE49-F238E27FC236}">
                <a16:creationId xmlns:a16="http://schemas.microsoft.com/office/drawing/2014/main" id="{40CAD8CC-7563-3790-DBD1-9E643509C335}"/>
              </a:ext>
            </a:extLst>
          </p:cNvPr>
          <p:cNvGrpSpPr/>
          <p:nvPr/>
        </p:nvGrpSpPr>
        <p:grpSpPr>
          <a:xfrm>
            <a:off x="8332909" y="1565551"/>
            <a:ext cx="1503328" cy="2953004"/>
            <a:chOff x="8332909" y="1565551"/>
            <a:chExt cx="1503328" cy="2953004"/>
          </a:xfrm>
        </p:grpSpPr>
        <p:cxnSp>
          <p:nvCxnSpPr>
            <p:cNvPr id="2916" name="Google Shape;2916;p44"/>
            <p:cNvCxnSpPr>
              <a:cxnSpLocks/>
              <a:endCxn id="2917" idx="0"/>
            </p:cNvCxnSpPr>
            <p:nvPr/>
          </p:nvCxnSpPr>
          <p:spPr>
            <a:xfrm rot="-5400000" flipH="1">
              <a:off x="8605727" y="2044351"/>
              <a:ext cx="958800" cy="1200"/>
            </a:xfrm>
            <a:prstGeom prst="bentConnector3">
              <a:avLst>
                <a:gd name="adj1" fmla="val 49991"/>
              </a:avLst>
            </a:prstGeom>
            <a:noFill/>
            <a:ln w="19050" cap="flat" cmpd="sng">
              <a:solidFill>
                <a:schemeClr val="dk2"/>
              </a:solidFill>
              <a:prstDash val="solid"/>
              <a:round/>
              <a:headEnd type="none" w="med" len="med"/>
              <a:tailEnd type="none" w="med" len="med"/>
            </a:ln>
          </p:spPr>
        </p:cxnSp>
        <p:cxnSp>
          <p:nvCxnSpPr>
            <p:cNvPr id="2921" name="Google Shape;2921;p44"/>
            <p:cNvCxnSpPr>
              <a:cxnSpLocks/>
              <a:stCxn id="2917" idx="4"/>
            </p:cNvCxnSpPr>
            <p:nvPr/>
          </p:nvCxnSpPr>
          <p:spPr>
            <a:xfrm>
              <a:off x="9084563" y="3669555"/>
              <a:ext cx="0" cy="849000"/>
            </a:xfrm>
            <a:prstGeom prst="straightConnector1">
              <a:avLst/>
            </a:prstGeom>
            <a:noFill/>
            <a:ln w="19050" cap="flat" cmpd="sng">
              <a:solidFill>
                <a:schemeClr val="dk2"/>
              </a:solidFill>
              <a:prstDash val="solid"/>
              <a:round/>
              <a:headEnd type="none" w="med" len="med"/>
              <a:tailEnd type="none" w="med" len="med"/>
            </a:ln>
          </p:spPr>
        </p:cxnSp>
        <p:grpSp>
          <p:nvGrpSpPr>
            <p:cNvPr id="2925" name="Google Shape;2925;p44"/>
            <p:cNvGrpSpPr/>
            <p:nvPr/>
          </p:nvGrpSpPr>
          <p:grpSpPr>
            <a:xfrm>
              <a:off x="8332909" y="2388155"/>
              <a:ext cx="1503328" cy="1417388"/>
              <a:chOff x="6046510" y="1928825"/>
              <a:chExt cx="751664" cy="708694"/>
            </a:xfrm>
          </p:grpSpPr>
          <p:sp>
            <p:nvSpPr>
              <p:cNvPr id="2926" name="Google Shape;2926;p44"/>
              <p:cNvSpPr/>
              <p:nvPr/>
            </p:nvSpPr>
            <p:spPr>
              <a:xfrm flipH="1">
                <a:off x="6046510" y="1928825"/>
                <a:ext cx="751664" cy="708694"/>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6000" b="0" i="0" u="none" strike="noStrike" kern="0" cap="none" spc="0" normalizeH="0" baseline="0" noProof="0">
                  <a:ln>
                    <a:noFill/>
                  </a:ln>
                  <a:solidFill>
                    <a:srgbClr val="453F7D"/>
                  </a:solidFill>
                  <a:effectLst/>
                  <a:uLnTx/>
                  <a:uFillTx/>
                  <a:latin typeface="Cambria"/>
                  <a:ea typeface="+mn-ea"/>
                  <a:cs typeface="Times New Roman"/>
                  <a:sym typeface="+mn-lt"/>
                </a:endParaRPr>
              </a:p>
            </p:txBody>
          </p:sp>
          <p:sp>
            <p:nvSpPr>
              <p:cNvPr id="2917" name="Google Shape;2917;p44"/>
              <p:cNvSpPr/>
              <p:nvPr/>
            </p:nvSpPr>
            <p:spPr>
              <a:xfrm>
                <a:off x="6135988" y="1996825"/>
                <a:ext cx="572700" cy="572700"/>
              </a:xfrm>
              <a:prstGeom prst="ellipse">
                <a:avLst/>
              </a:pr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929" name="Google Shape;2929;p44"/>
            <p:cNvGrpSpPr/>
            <p:nvPr/>
          </p:nvGrpSpPr>
          <p:grpSpPr>
            <a:xfrm>
              <a:off x="8823635" y="2723528"/>
              <a:ext cx="777456" cy="716766"/>
              <a:chOff x="7385600" y="4177035"/>
              <a:chExt cx="388728" cy="358383"/>
            </a:xfrm>
          </p:grpSpPr>
          <p:sp>
            <p:nvSpPr>
              <p:cNvPr id="2930" name="Google Shape;2930;p44"/>
              <p:cNvSpPr/>
              <p:nvPr/>
            </p:nvSpPr>
            <p:spPr>
              <a:xfrm>
                <a:off x="7385600" y="4314808"/>
                <a:ext cx="230541" cy="220610"/>
              </a:xfrm>
              <a:custGeom>
                <a:avLst/>
                <a:gdLst/>
                <a:ahLst/>
                <a:cxnLst/>
                <a:rect l="l" t="t" r="r" b="b"/>
                <a:pathLst>
                  <a:path w="8775" h="8397" extrusionOk="0">
                    <a:moveTo>
                      <a:pt x="6790" y="0"/>
                    </a:moveTo>
                    <a:cubicBezTo>
                      <a:pt x="6786" y="0"/>
                      <a:pt x="6781" y="0"/>
                      <a:pt x="6777" y="0"/>
                    </a:cubicBezTo>
                    <a:lnTo>
                      <a:pt x="1942" y="35"/>
                    </a:lnTo>
                    <a:cubicBezTo>
                      <a:pt x="867" y="49"/>
                      <a:pt x="0" y="923"/>
                      <a:pt x="7" y="1998"/>
                    </a:cubicBezTo>
                    <a:lnTo>
                      <a:pt x="35" y="4939"/>
                    </a:lnTo>
                    <a:cubicBezTo>
                      <a:pt x="42" y="6017"/>
                      <a:pt x="916" y="6874"/>
                      <a:pt x="1985" y="6874"/>
                    </a:cubicBezTo>
                    <a:cubicBezTo>
                      <a:pt x="1989" y="6874"/>
                      <a:pt x="1994" y="6874"/>
                      <a:pt x="1998" y="6874"/>
                    </a:cubicBezTo>
                    <a:lnTo>
                      <a:pt x="4474" y="6860"/>
                    </a:lnTo>
                    <a:cubicBezTo>
                      <a:pt x="4478" y="6860"/>
                      <a:pt x="4481" y="6859"/>
                      <a:pt x="4485" y="6859"/>
                    </a:cubicBezTo>
                    <a:cubicBezTo>
                      <a:pt x="4522" y="6859"/>
                      <a:pt x="4551" y="6892"/>
                      <a:pt x="4557" y="6930"/>
                    </a:cubicBezTo>
                    <a:cubicBezTo>
                      <a:pt x="4613" y="7172"/>
                      <a:pt x="4738" y="8005"/>
                      <a:pt x="3982" y="8248"/>
                    </a:cubicBezTo>
                    <a:cubicBezTo>
                      <a:pt x="3919" y="8261"/>
                      <a:pt x="3919" y="8352"/>
                      <a:pt x="3989" y="8359"/>
                    </a:cubicBezTo>
                    <a:cubicBezTo>
                      <a:pt x="4102" y="8379"/>
                      <a:pt x="4244" y="8397"/>
                      <a:pt x="4399" y="8397"/>
                    </a:cubicBezTo>
                    <a:cubicBezTo>
                      <a:pt x="4974" y="8397"/>
                      <a:pt x="5715" y="8155"/>
                      <a:pt x="5737" y="6937"/>
                    </a:cubicBezTo>
                    <a:cubicBezTo>
                      <a:pt x="5737" y="6888"/>
                      <a:pt x="5771" y="6846"/>
                      <a:pt x="5820" y="6846"/>
                    </a:cubicBezTo>
                    <a:lnTo>
                      <a:pt x="6832" y="6839"/>
                    </a:lnTo>
                    <a:cubicBezTo>
                      <a:pt x="7908" y="6826"/>
                      <a:pt x="8775" y="5952"/>
                      <a:pt x="8768" y="4877"/>
                    </a:cubicBezTo>
                    <a:lnTo>
                      <a:pt x="8747" y="1936"/>
                    </a:lnTo>
                    <a:cubicBezTo>
                      <a:pt x="8733" y="858"/>
                      <a:pt x="7859" y="0"/>
                      <a:pt x="6790" y="0"/>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1" name="Google Shape;2931;p44"/>
              <p:cNvSpPr/>
              <p:nvPr/>
            </p:nvSpPr>
            <p:spPr>
              <a:xfrm>
                <a:off x="7541212" y="4315176"/>
                <a:ext cx="74561" cy="179704"/>
              </a:xfrm>
              <a:custGeom>
                <a:avLst/>
                <a:gdLst/>
                <a:ahLst/>
                <a:cxnLst/>
                <a:rect l="l" t="t" r="r" b="b"/>
                <a:pathLst>
                  <a:path w="2838" h="6840" extrusionOk="0">
                    <a:moveTo>
                      <a:pt x="1" y="0"/>
                    </a:moveTo>
                    <a:cubicBezTo>
                      <a:pt x="1076" y="7"/>
                      <a:pt x="1943" y="881"/>
                      <a:pt x="1950" y="1956"/>
                    </a:cubicBezTo>
                    <a:lnTo>
                      <a:pt x="1950" y="4890"/>
                    </a:lnTo>
                    <a:cubicBezTo>
                      <a:pt x="1943" y="5965"/>
                      <a:pt x="1076" y="6839"/>
                      <a:pt x="1" y="6839"/>
                    </a:cubicBezTo>
                    <a:lnTo>
                      <a:pt x="889" y="6839"/>
                    </a:lnTo>
                    <a:cubicBezTo>
                      <a:pt x="1964" y="6839"/>
                      <a:pt x="2838" y="5965"/>
                      <a:pt x="2838" y="4890"/>
                    </a:cubicBezTo>
                    <a:lnTo>
                      <a:pt x="2838" y="1956"/>
                    </a:lnTo>
                    <a:cubicBezTo>
                      <a:pt x="2838" y="881"/>
                      <a:pt x="1964" y="7"/>
                      <a:pt x="889" y="0"/>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2" name="Google Shape;2932;p44"/>
              <p:cNvSpPr/>
              <p:nvPr/>
            </p:nvSpPr>
            <p:spPr>
              <a:xfrm>
                <a:off x="7435334" y="4177035"/>
                <a:ext cx="338994" cy="281011"/>
              </a:xfrm>
              <a:custGeom>
                <a:avLst/>
                <a:gdLst/>
                <a:ahLst/>
                <a:cxnLst/>
                <a:rect l="l" t="t" r="r" b="b"/>
                <a:pathLst>
                  <a:path w="12903" h="10696" extrusionOk="0">
                    <a:moveTo>
                      <a:pt x="1908" y="1"/>
                    </a:moveTo>
                    <a:cubicBezTo>
                      <a:pt x="854" y="1"/>
                      <a:pt x="1" y="854"/>
                      <a:pt x="1" y="1908"/>
                    </a:cubicBezTo>
                    <a:lnTo>
                      <a:pt x="1" y="6285"/>
                    </a:lnTo>
                    <a:cubicBezTo>
                      <a:pt x="1" y="7339"/>
                      <a:pt x="854" y="8192"/>
                      <a:pt x="1908" y="8192"/>
                    </a:cubicBezTo>
                    <a:lnTo>
                      <a:pt x="7797" y="8192"/>
                    </a:lnTo>
                    <a:cubicBezTo>
                      <a:pt x="7922" y="8192"/>
                      <a:pt x="8019" y="8303"/>
                      <a:pt x="8005" y="8428"/>
                    </a:cubicBezTo>
                    <a:cubicBezTo>
                      <a:pt x="7926" y="9062"/>
                      <a:pt x="7891" y="10695"/>
                      <a:pt x="9647" y="10695"/>
                    </a:cubicBezTo>
                    <a:cubicBezTo>
                      <a:pt x="9735" y="10695"/>
                      <a:pt x="9829" y="10691"/>
                      <a:pt x="9927" y="10682"/>
                    </a:cubicBezTo>
                    <a:cubicBezTo>
                      <a:pt x="9996" y="10675"/>
                      <a:pt x="10017" y="10585"/>
                      <a:pt x="9961" y="10551"/>
                    </a:cubicBezTo>
                    <a:cubicBezTo>
                      <a:pt x="9559" y="10322"/>
                      <a:pt x="8796" y="9684"/>
                      <a:pt x="9344" y="8331"/>
                    </a:cubicBezTo>
                    <a:cubicBezTo>
                      <a:pt x="9379" y="8255"/>
                      <a:pt x="9455" y="8206"/>
                      <a:pt x="9538" y="8206"/>
                    </a:cubicBezTo>
                    <a:lnTo>
                      <a:pt x="10995" y="8206"/>
                    </a:lnTo>
                    <a:cubicBezTo>
                      <a:pt x="12049" y="8206"/>
                      <a:pt x="12902" y="7353"/>
                      <a:pt x="12902" y="6299"/>
                    </a:cubicBezTo>
                    <a:lnTo>
                      <a:pt x="12902" y="1908"/>
                    </a:lnTo>
                    <a:cubicBezTo>
                      <a:pt x="12902" y="854"/>
                      <a:pt x="12049" y="1"/>
                      <a:pt x="10995"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3" name="Google Shape;2933;p44"/>
              <p:cNvSpPr/>
              <p:nvPr/>
            </p:nvSpPr>
            <p:spPr>
              <a:xfrm>
                <a:off x="7700843" y="4177035"/>
                <a:ext cx="73484" cy="215618"/>
              </a:xfrm>
              <a:custGeom>
                <a:avLst/>
                <a:gdLst/>
                <a:ahLst/>
                <a:cxnLst/>
                <a:rect l="l" t="t" r="r" b="b"/>
                <a:pathLst>
                  <a:path w="2797" h="8207" extrusionOk="0">
                    <a:moveTo>
                      <a:pt x="889" y="1"/>
                    </a:moveTo>
                    <a:lnTo>
                      <a:pt x="889" y="8"/>
                    </a:lnTo>
                    <a:lnTo>
                      <a:pt x="1" y="8"/>
                    </a:lnTo>
                    <a:cubicBezTo>
                      <a:pt x="1048" y="8"/>
                      <a:pt x="1908" y="861"/>
                      <a:pt x="1908" y="1915"/>
                    </a:cubicBezTo>
                    <a:lnTo>
                      <a:pt x="1908" y="6299"/>
                    </a:lnTo>
                    <a:cubicBezTo>
                      <a:pt x="1908" y="7353"/>
                      <a:pt x="1048" y="8206"/>
                      <a:pt x="1" y="8206"/>
                    </a:cubicBezTo>
                    <a:lnTo>
                      <a:pt x="889" y="8206"/>
                    </a:lnTo>
                    <a:cubicBezTo>
                      <a:pt x="1943" y="8206"/>
                      <a:pt x="2796" y="7353"/>
                      <a:pt x="2796" y="6299"/>
                    </a:cubicBezTo>
                    <a:lnTo>
                      <a:pt x="2796" y="1908"/>
                    </a:lnTo>
                    <a:cubicBezTo>
                      <a:pt x="2796" y="854"/>
                      <a:pt x="1943" y="1"/>
                      <a:pt x="889" y="1"/>
                    </a:cubicBezTo>
                    <a:close/>
                  </a:path>
                </a:pathLst>
              </a:custGeom>
              <a:solidFill>
                <a:srgbClr val="C0CDD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4" name="Google Shape;2934;p44"/>
              <p:cNvSpPr/>
              <p:nvPr/>
            </p:nvSpPr>
            <p:spPr>
              <a:xfrm>
                <a:off x="7516069" y="4261764"/>
                <a:ext cx="28085" cy="28112"/>
              </a:xfrm>
              <a:custGeom>
                <a:avLst/>
                <a:gdLst/>
                <a:ahLst/>
                <a:cxnLst/>
                <a:rect l="l" t="t" r="r" b="b"/>
                <a:pathLst>
                  <a:path w="1069" h="1070" extrusionOk="0">
                    <a:moveTo>
                      <a:pt x="535" y="1"/>
                    </a:moveTo>
                    <a:cubicBezTo>
                      <a:pt x="236" y="1"/>
                      <a:pt x="1" y="244"/>
                      <a:pt x="1" y="535"/>
                    </a:cubicBezTo>
                    <a:cubicBezTo>
                      <a:pt x="1" y="833"/>
                      <a:pt x="236" y="1069"/>
                      <a:pt x="535" y="1069"/>
                    </a:cubicBezTo>
                    <a:cubicBezTo>
                      <a:pt x="826" y="1069"/>
                      <a:pt x="1069" y="833"/>
                      <a:pt x="1069" y="535"/>
                    </a:cubicBezTo>
                    <a:cubicBezTo>
                      <a:pt x="1069" y="244"/>
                      <a:pt x="826" y="1"/>
                      <a:pt x="535"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5" name="Google Shape;2935;p44"/>
              <p:cNvSpPr/>
              <p:nvPr/>
            </p:nvSpPr>
            <p:spPr>
              <a:xfrm>
                <a:off x="7586059" y="4261764"/>
                <a:ext cx="28085" cy="28112"/>
              </a:xfrm>
              <a:custGeom>
                <a:avLst/>
                <a:gdLst/>
                <a:ahLst/>
                <a:cxnLst/>
                <a:rect l="l" t="t" r="r" b="b"/>
                <a:pathLst>
                  <a:path w="1069" h="1070" extrusionOk="0">
                    <a:moveTo>
                      <a:pt x="534" y="1"/>
                    </a:moveTo>
                    <a:cubicBezTo>
                      <a:pt x="236" y="1"/>
                      <a:pt x="0" y="244"/>
                      <a:pt x="0" y="535"/>
                    </a:cubicBezTo>
                    <a:cubicBezTo>
                      <a:pt x="0" y="833"/>
                      <a:pt x="236" y="1069"/>
                      <a:pt x="534" y="1069"/>
                    </a:cubicBezTo>
                    <a:cubicBezTo>
                      <a:pt x="826" y="1069"/>
                      <a:pt x="1068" y="833"/>
                      <a:pt x="1068" y="535"/>
                    </a:cubicBezTo>
                    <a:cubicBezTo>
                      <a:pt x="1068" y="244"/>
                      <a:pt x="826" y="1"/>
                      <a:pt x="534"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6" name="Google Shape;2936;p44"/>
              <p:cNvSpPr/>
              <p:nvPr/>
            </p:nvSpPr>
            <p:spPr>
              <a:xfrm>
                <a:off x="7655839" y="4261764"/>
                <a:ext cx="28269" cy="28112"/>
              </a:xfrm>
              <a:custGeom>
                <a:avLst/>
                <a:gdLst/>
                <a:ahLst/>
                <a:cxnLst/>
                <a:rect l="l" t="t" r="r" b="b"/>
                <a:pathLst>
                  <a:path w="1076" h="1070" extrusionOk="0">
                    <a:moveTo>
                      <a:pt x="535" y="1"/>
                    </a:moveTo>
                    <a:cubicBezTo>
                      <a:pt x="243" y="1"/>
                      <a:pt x="1" y="244"/>
                      <a:pt x="1" y="535"/>
                    </a:cubicBezTo>
                    <a:cubicBezTo>
                      <a:pt x="1" y="833"/>
                      <a:pt x="243" y="1069"/>
                      <a:pt x="535" y="1069"/>
                    </a:cubicBezTo>
                    <a:cubicBezTo>
                      <a:pt x="833" y="1069"/>
                      <a:pt x="1076" y="833"/>
                      <a:pt x="1076" y="535"/>
                    </a:cubicBezTo>
                    <a:cubicBezTo>
                      <a:pt x="1076" y="244"/>
                      <a:pt x="833" y="1"/>
                      <a:pt x="535"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grpSp>
        <p:nvGrpSpPr>
          <p:cNvPr id="3" name="Nhóm 2">
            <a:extLst>
              <a:ext uri="{FF2B5EF4-FFF2-40B4-BE49-F238E27FC236}">
                <a16:creationId xmlns:a16="http://schemas.microsoft.com/office/drawing/2014/main" id="{12235AFA-A84D-FD16-94EF-640629B84A89}"/>
              </a:ext>
            </a:extLst>
          </p:cNvPr>
          <p:cNvGrpSpPr/>
          <p:nvPr/>
        </p:nvGrpSpPr>
        <p:grpSpPr>
          <a:xfrm>
            <a:off x="3184844" y="1500259"/>
            <a:ext cx="4201360" cy="2772673"/>
            <a:chOff x="3184844" y="1500259"/>
            <a:chExt cx="4201360" cy="2772673"/>
          </a:xfrm>
        </p:grpSpPr>
        <p:grpSp>
          <p:nvGrpSpPr>
            <p:cNvPr id="2" name="Nhóm 1">
              <a:extLst>
                <a:ext uri="{FF2B5EF4-FFF2-40B4-BE49-F238E27FC236}">
                  <a16:creationId xmlns:a16="http://schemas.microsoft.com/office/drawing/2014/main" id="{D8CF86E3-50FC-6E03-0C9A-544C00019A6F}"/>
                </a:ext>
              </a:extLst>
            </p:cNvPr>
            <p:cNvGrpSpPr/>
            <p:nvPr/>
          </p:nvGrpSpPr>
          <p:grpSpPr>
            <a:xfrm>
              <a:off x="3184844" y="1500259"/>
              <a:ext cx="4201360" cy="2772673"/>
              <a:chOff x="3184844" y="1500259"/>
              <a:chExt cx="4201360" cy="2772673"/>
            </a:xfrm>
          </p:grpSpPr>
          <p:cxnSp>
            <p:nvCxnSpPr>
              <p:cNvPr id="2914" name="Google Shape;2914;p44"/>
              <p:cNvCxnSpPr>
                <a:cxnSpLocks/>
              </p:cNvCxnSpPr>
              <p:nvPr/>
            </p:nvCxnSpPr>
            <p:spPr>
              <a:xfrm flipH="1">
                <a:off x="3708204" y="1500259"/>
                <a:ext cx="3678000" cy="1383000"/>
              </a:xfrm>
              <a:prstGeom prst="bentConnector2">
                <a:avLst/>
              </a:prstGeom>
              <a:noFill/>
              <a:ln w="19050" cap="flat" cmpd="sng">
                <a:solidFill>
                  <a:schemeClr val="dk2"/>
                </a:solidFill>
                <a:prstDash val="solid"/>
                <a:round/>
                <a:headEnd type="none" w="med" len="med"/>
                <a:tailEnd type="none" w="med" len="med"/>
              </a:ln>
            </p:spPr>
          </p:cxnSp>
          <p:cxnSp>
            <p:nvCxnSpPr>
              <p:cNvPr id="2920" name="Google Shape;2920;p44"/>
              <p:cNvCxnSpPr>
                <a:cxnSpLocks/>
                <a:stCxn id="2915" idx="4"/>
              </p:cNvCxnSpPr>
              <p:nvPr/>
            </p:nvCxnSpPr>
            <p:spPr>
              <a:xfrm>
                <a:off x="3936498" y="3423932"/>
                <a:ext cx="0" cy="849000"/>
              </a:xfrm>
              <a:prstGeom prst="straightConnector1">
                <a:avLst/>
              </a:prstGeom>
              <a:noFill/>
              <a:ln w="19050" cap="flat" cmpd="sng">
                <a:solidFill>
                  <a:schemeClr val="dk2"/>
                </a:solidFill>
                <a:prstDash val="solid"/>
                <a:round/>
                <a:headEnd type="none" w="med" len="med"/>
                <a:tailEnd type="none" w="med" len="med"/>
              </a:ln>
            </p:spPr>
          </p:cxnSp>
          <p:grpSp>
            <p:nvGrpSpPr>
              <p:cNvPr id="2923" name="Google Shape;2923;p44"/>
              <p:cNvGrpSpPr/>
              <p:nvPr/>
            </p:nvGrpSpPr>
            <p:grpSpPr>
              <a:xfrm>
                <a:off x="3184844" y="2142532"/>
                <a:ext cx="1503328" cy="1417388"/>
                <a:chOff x="6046510" y="1928825"/>
                <a:chExt cx="751664" cy="708694"/>
              </a:xfrm>
            </p:grpSpPr>
            <p:sp>
              <p:nvSpPr>
                <p:cNvPr id="2924" name="Google Shape;2924;p44"/>
                <p:cNvSpPr/>
                <p:nvPr/>
              </p:nvSpPr>
              <p:spPr>
                <a:xfrm flipH="1">
                  <a:off x="6046510" y="1928825"/>
                  <a:ext cx="751664" cy="708694"/>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6000" b="0" i="0" u="none" strike="noStrike" kern="0" cap="none" spc="0" normalizeH="0" baseline="0" noProof="0">
                    <a:ln>
                      <a:noFill/>
                    </a:ln>
                    <a:solidFill>
                      <a:srgbClr val="453F7D"/>
                    </a:solidFill>
                    <a:effectLst/>
                    <a:uLnTx/>
                    <a:uFillTx/>
                    <a:latin typeface="Cambria"/>
                    <a:ea typeface="+mn-ea"/>
                    <a:cs typeface="Times New Roman"/>
                    <a:sym typeface="+mn-lt"/>
                  </a:endParaRPr>
                </a:p>
              </p:txBody>
            </p:sp>
            <p:sp>
              <p:nvSpPr>
                <p:cNvPr id="2915" name="Google Shape;2915;p44"/>
                <p:cNvSpPr/>
                <p:nvPr/>
              </p:nvSpPr>
              <p:spPr>
                <a:xfrm>
                  <a:off x="6135988" y="1996825"/>
                  <a:ext cx="572700" cy="572700"/>
                </a:xfrm>
                <a:prstGeom prst="ellipse">
                  <a:avLst/>
                </a:pr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grpSp>
          <p:nvGrpSpPr>
            <p:cNvPr id="2937" name="Google Shape;2937;p44"/>
            <p:cNvGrpSpPr/>
            <p:nvPr/>
          </p:nvGrpSpPr>
          <p:grpSpPr>
            <a:xfrm>
              <a:off x="3513793" y="2492949"/>
              <a:ext cx="782920" cy="740254"/>
              <a:chOff x="6863329" y="2297710"/>
              <a:chExt cx="391460" cy="370127"/>
            </a:xfrm>
          </p:grpSpPr>
          <p:sp>
            <p:nvSpPr>
              <p:cNvPr id="2938" name="Google Shape;2938;p44"/>
              <p:cNvSpPr/>
              <p:nvPr/>
            </p:nvSpPr>
            <p:spPr>
              <a:xfrm>
                <a:off x="6979033" y="2297710"/>
                <a:ext cx="272603" cy="342961"/>
              </a:xfrm>
              <a:custGeom>
                <a:avLst/>
                <a:gdLst/>
                <a:ahLst/>
                <a:cxnLst/>
                <a:rect l="l" t="t" r="r" b="b"/>
                <a:pathLst>
                  <a:path w="10376" h="13054" extrusionOk="0">
                    <a:moveTo>
                      <a:pt x="3589" y="0"/>
                    </a:moveTo>
                    <a:cubicBezTo>
                      <a:pt x="3379" y="0"/>
                      <a:pt x="3193" y="25"/>
                      <a:pt x="3060" y="48"/>
                    </a:cubicBezTo>
                    <a:cubicBezTo>
                      <a:pt x="2942" y="69"/>
                      <a:pt x="2851" y="180"/>
                      <a:pt x="2851" y="305"/>
                    </a:cubicBezTo>
                    <a:lnTo>
                      <a:pt x="2851" y="3468"/>
                    </a:lnTo>
                    <a:lnTo>
                      <a:pt x="1" y="7089"/>
                    </a:lnTo>
                    <a:lnTo>
                      <a:pt x="1" y="12270"/>
                    </a:lnTo>
                    <a:lnTo>
                      <a:pt x="1554" y="13054"/>
                    </a:lnTo>
                    <a:lnTo>
                      <a:pt x="8525" y="13054"/>
                    </a:lnTo>
                    <a:cubicBezTo>
                      <a:pt x="9101" y="13054"/>
                      <a:pt x="9573" y="12596"/>
                      <a:pt x="9587" y="12027"/>
                    </a:cubicBezTo>
                    <a:cubicBezTo>
                      <a:pt x="9587" y="11521"/>
                      <a:pt x="9233" y="11091"/>
                      <a:pt x="8740" y="11001"/>
                    </a:cubicBezTo>
                    <a:lnTo>
                      <a:pt x="8740" y="10980"/>
                    </a:lnTo>
                    <a:lnTo>
                      <a:pt x="8803" y="10980"/>
                    </a:lnTo>
                    <a:cubicBezTo>
                      <a:pt x="9351" y="10973"/>
                      <a:pt x="9802" y="10550"/>
                      <a:pt x="9836" y="10009"/>
                    </a:cubicBezTo>
                    <a:cubicBezTo>
                      <a:pt x="9864" y="9461"/>
                      <a:pt x="9476" y="8982"/>
                      <a:pt x="8935" y="8913"/>
                    </a:cubicBezTo>
                    <a:lnTo>
                      <a:pt x="8935" y="8899"/>
                    </a:lnTo>
                    <a:cubicBezTo>
                      <a:pt x="8976" y="8899"/>
                      <a:pt x="9025" y="8906"/>
                      <a:pt x="9066" y="8906"/>
                    </a:cubicBezTo>
                    <a:cubicBezTo>
                      <a:pt x="9621" y="8899"/>
                      <a:pt x="10079" y="8455"/>
                      <a:pt x="10093" y="7900"/>
                    </a:cubicBezTo>
                    <a:cubicBezTo>
                      <a:pt x="10114" y="7345"/>
                      <a:pt x="9684" y="6874"/>
                      <a:pt x="9129" y="6832"/>
                    </a:cubicBezTo>
                    <a:lnTo>
                      <a:pt x="9129" y="6811"/>
                    </a:lnTo>
                    <a:cubicBezTo>
                      <a:pt x="9196" y="6824"/>
                      <a:pt x="9262" y="6830"/>
                      <a:pt x="9328" y="6830"/>
                    </a:cubicBezTo>
                    <a:cubicBezTo>
                      <a:pt x="9897" y="6830"/>
                      <a:pt x="10375" y="6361"/>
                      <a:pt x="10356" y="5764"/>
                    </a:cubicBezTo>
                    <a:cubicBezTo>
                      <a:pt x="10336" y="5202"/>
                      <a:pt x="9871" y="4758"/>
                      <a:pt x="9302" y="4758"/>
                    </a:cubicBezTo>
                    <a:lnTo>
                      <a:pt x="5439" y="4758"/>
                    </a:lnTo>
                    <a:lnTo>
                      <a:pt x="5439" y="2171"/>
                    </a:lnTo>
                    <a:cubicBezTo>
                      <a:pt x="5439" y="324"/>
                      <a:pt x="4356" y="0"/>
                      <a:pt x="3589" y="0"/>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9" name="Google Shape;2939;p44"/>
              <p:cNvSpPr/>
              <p:nvPr/>
            </p:nvSpPr>
            <p:spPr>
              <a:xfrm>
                <a:off x="6979033" y="2606386"/>
                <a:ext cx="255342" cy="34286"/>
              </a:xfrm>
              <a:custGeom>
                <a:avLst/>
                <a:gdLst/>
                <a:ahLst/>
                <a:cxnLst/>
                <a:rect l="l" t="t" r="r" b="b"/>
                <a:pathLst>
                  <a:path w="9719" h="1305" extrusionOk="0">
                    <a:moveTo>
                      <a:pt x="1" y="1"/>
                    </a:moveTo>
                    <a:lnTo>
                      <a:pt x="1" y="521"/>
                    </a:lnTo>
                    <a:lnTo>
                      <a:pt x="1554" y="1305"/>
                    </a:lnTo>
                    <a:lnTo>
                      <a:pt x="8546" y="1305"/>
                    </a:lnTo>
                    <a:cubicBezTo>
                      <a:pt x="9226" y="1298"/>
                      <a:pt x="9718" y="660"/>
                      <a:pt x="9552" y="8"/>
                    </a:cubicBezTo>
                    <a:lnTo>
                      <a:pt x="9552" y="8"/>
                    </a:lnTo>
                    <a:cubicBezTo>
                      <a:pt x="9434" y="465"/>
                      <a:pt x="9018" y="778"/>
                      <a:pt x="8546" y="785"/>
                    </a:cubicBezTo>
                    <a:lnTo>
                      <a:pt x="1554" y="785"/>
                    </a:lnTo>
                    <a:lnTo>
                      <a:pt x="1" y="1"/>
                    </a:ln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0" name="Google Shape;2940;p44"/>
              <p:cNvSpPr/>
              <p:nvPr/>
            </p:nvSpPr>
            <p:spPr>
              <a:xfrm>
                <a:off x="7176392" y="2552081"/>
                <a:ext cx="64709" cy="34102"/>
              </a:xfrm>
              <a:custGeom>
                <a:avLst/>
                <a:gdLst/>
                <a:ahLst/>
                <a:cxnLst/>
                <a:rect l="l" t="t" r="r" b="b"/>
                <a:pathLst>
                  <a:path w="2463" h="1298" extrusionOk="0">
                    <a:moveTo>
                      <a:pt x="2296" y="1"/>
                    </a:moveTo>
                    <a:cubicBezTo>
                      <a:pt x="2179" y="459"/>
                      <a:pt x="1769" y="778"/>
                      <a:pt x="1298" y="778"/>
                    </a:cubicBezTo>
                    <a:lnTo>
                      <a:pt x="1" y="778"/>
                    </a:lnTo>
                    <a:lnTo>
                      <a:pt x="1" y="1298"/>
                    </a:lnTo>
                    <a:lnTo>
                      <a:pt x="1298" y="1298"/>
                    </a:lnTo>
                    <a:cubicBezTo>
                      <a:pt x="1970" y="1291"/>
                      <a:pt x="2463" y="653"/>
                      <a:pt x="2296"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1" name="Google Shape;2941;p44"/>
              <p:cNvSpPr/>
              <p:nvPr/>
            </p:nvSpPr>
            <p:spPr>
              <a:xfrm>
                <a:off x="7176392" y="2497591"/>
                <a:ext cx="71461" cy="34102"/>
              </a:xfrm>
              <a:custGeom>
                <a:avLst/>
                <a:gdLst/>
                <a:ahLst/>
                <a:cxnLst/>
                <a:rect l="l" t="t" r="r" b="b"/>
                <a:pathLst>
                  <a:path w="2720" h="1298" extrusionOk="0">
                    <a:moveTo>
                      <a:pt x="2560" y="1"/>
                    </a:moveTo>
                    <a:lnTo>
                      <a:pt x="2560" y="1"/>
                    </a:lnTo>
                    <a:cubicBezTo>
                      <a:pt x="2435" y="459"/>
                      <a:pt x="2026" y="778"/>
                      <a:pt x="1554" y="778"/>
                    </a:cubicBezTo>
                    <a:lnTo>
                      <a:pt x="1" y="778"/>
                    </a:lnTo>
                    <a:lnTo>
                      <a:pt x="1" y="1298"/>
                    </a:lnTo>
                    <a:lnTo>
                      <a:pt x="1554" y="1298"/>
                    </a:lnTo>
                    <a:cubicBezTo>
                      <a:pt x="2227" y="1291"/>
                      <a:pt x="2720" y="660"/>
                      <a:pt x="2560"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2" name="Google Shape;2942;p44"/>
              <p:cNvSpPr/>
              <p:nvPr/>
            </p:nvSpPr>
            <p:spPr>
              <a:xfrm>
                <a:off x="7176392" y="2443286"/>
                <a:ext cx="78397" cy="33944"/>
              </a:xfrm>
              <a:custGeom>
                <a:avLst/>
                <a:gdLst/>
                <a:ahLst/>
                <a:cxnLst/>
                <a:rect l="l" t="t" r="r" b="b"/>
                <a:pathLst>
                  <a:path w="2984" h="1292" extrusionOk="0">
                    <a:moveTo>
                      <a:pt x="2817" y="1"/>
                    </a:moveTo>
                    <a:lnTo>
                      <a:pt x="2817" y="1"/>
                    </a:lnTo>
                    <a:cubicBezTo>
                      <a:pt x="2699" y="452"/>
                      <a:pt x="2283" y="771"/>
                      <a:pt x="1811" y="771"/>
                    </a:cubicBezTo>
                    <a:lnTo>
                      <a:pt x="1" y="771"/>
                    </a:lnTo>
                    <a:lnTo>
                      <a:pt x="1" y="1291"/>
                    </a:lnTo>
                    <a:lnTo>
                      <a:pt x="1811" y="1291"/>
                    </a:lnTo>
                    <a:cubicBezTo>
                      <a:pt x="2491" y="1291"/>
                      <a:pt x="2983" y="653"/>
                      <a:pt x="2817"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3" name="Google Shape;2943;p44"/>
              <p:cNvSpPr/>
              <p:nvPr/>
            </p:nvSpPr>
            <p:spPr>
              <a:xfrm>
                <a:off x="6863329" y="2450038"/>
                <a:ext cx="122666" cy="217799"/>
              </a:xfrm>
              <a:custGeom>
                <a:avLst/>
                <a:gdLst/>
                <a:ahLst/>
                <a:cxnLst/>
                <a:rect l="l" t="t" r="r" b="b"/>
                <a:pathLst>
                  <a:path w="4669" h="8290" extrusionOk="0">
                    <a:moveTo>
                      <a:pt x="3897" y="0"/>
                    </a:moveTo>
                    <a:cubicBezTo>
                      <a:pt x="3893" y="0"/>
                      <a:pt x="3889" y="0"/>
                      <a:pt x="3884" y="1"/>
                    </a:cubicBezTo>
                    <a:lnTo>
                      <a:pt x="777" y="1"/>
                    </a:lnTo>
                    <a:cubicBezTo>
                      <a:pt x="347" y="1"/>
                      <a:pt x="0" y="347"/>
                      <a:pt x="0" y="777"/>
                    </a:cubicBezTo>
                    <a:lnTo>
                      <a:pt x="0" y="7512"/>
                    </a:lnTo>
                    <a:cubicBezTo>
                      <a:pt x="0" y="7942"/>
                      <a:pt x="347" y="8289"/>
                      <a:pt x="777" y="8289"/>
                    </a:cubicBezTo>
                    <a:lnTo>
                      <a:pt x="3884" y="8289"/>
                    </a:lnTo>
                    <a:cubicBezTo>
                      <a:pt x="4321" y="8289"/>
                      <a:pt x="4668" y="7942"/>
                      <a:pt x="4668" y="7512"/>
                    </a:cubicBezTo>
                    <a:lnTo>
                      <a:pt x="4668" y="777"/>
                    </a:lnTo>
                    <a:cubicBezTo>
                      <a:pt x="4668" y="351"/>
                      <a:pt x="4321" y="0"/>
                      <a:pt x="3897"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4" name="Google Shape;2944;p44"/>
              <p:cNvSpPr/>
              <p:nvPr/>
            </p:nvSpPr>
            <p:spPr>
              <a:xfrm>
                <a:off x="6863329" y="2449854"/>
                <a:ext cx="41011" cy="217983"/>
              </a:xfrm>
              <a:custGeom>
                <a:avLst/>
                <a:gdLst/>
                <a:ahLst/>
                <a:cxnLst/>
                <a:rect l="l" t="t" r="r" b="b"/>
                <a:pathLst>
                  <a:path w="1561" h="8297" extrusionOk="0">
                    <a:moveTo>
                      <a:pt x="777" y="1"/>
                    </a:moveTo>
                    <a:cubicBezTo>
                      <a:pt x="347" y="1"/>
                      <a:pt x="0" y="347"/>
                      <a:pt x="0" y="784"/>
                    </a:cubicBezTo>
                    <a:lnTo>
                      <a:pt x="0" y="7519"/>
                    </a:lnTo>
                    <a:cubicBezTo>
                      <a:pt x="0" y="7949"/>
                      <a:pt x="347" y="8296"/>
                      <a:pt x="777" y="8296"/>
                    </a:cubicBezTo>
                    <a:lnTo>
                      <a:pt x="1561" y="8296"/>
                    </a:lnTo>
                    <a:cubicBezTo>
                      <a:pt x="1131" y="8296"/>
                      <a:pt x="777" y="7949"/>
                      <a:pt x="777" y="7519"/>
                    </a:cubicBezTo>
                    <a:lnTo>
                      <a:pt x="777" y="784"/>
                    </a:lnTo>
                    <a:cubicBezTo>
                      <a:pt x="777" y="347"/>
                      <a:pt x="1131" y="1"/>
                      <a:pt x="1561"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5" name="Google Shape;2945;p44"/>
              <p:cNvSpPr/>
              <p:nvPr/>
            </p:nvSpPr>
            <p:spPr>
              <a:xfrm>
                <a:off x="6917818" y="2599660"/>
                <a:ext cx="40827" cy="40827"/>
              </a:xfrm>
              <a:custGeom>
                <a:avLst/>
                <a:gdLst/>
                <a:ahLst/>
                <a:cxnLst/>
                <a:rect l="l" t="t" r="r" b="b"/>
                <a:pathLst>
                  <a:path w="1554" h="1554" extrusionOk="0">
                    <a:moveTo>
                      <a:pt x="777" y="0"/>
                    </a:moveTo>
                    <a:cubicBezTo>
                      <a:pt x="347" y="0"/>
                      <a:pt x="0" y="347"/>
                      <a:pt x="0" y="777"/>
                    </a:cubicBezTo>
                    <a:cubicBezTo>
                      <a:pt x="0" y="1207"/>
                      <a:pt x="347" y="1554"/>
                      <a:pt x="777" y="1554"/>
                    </a:cubicBezTo>
                    <a:cubicBezTo>
                      <a:pt x="1207" y="1554"/>
                      <a:pt x="1554" y="1207"/>
                      <a:pt x="1554" y="777"/>
                    </a:cubicBezTo>
                    <a:cubicBezTo>
                      <a:pt x="1554" y="347"/>
                      <a:pt x="1207" y="0"/>
                      <a:pt x="777"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6" name="Google Shape;2946;p44"/>
              <p:cNvSpPr/>
              <p:nvPr/>
            </p:nvSpPr>
            <p:spPr>
              <a:xfrm>
                <a:off x="6924544" y="2606386"/>
                <a:ext cx="27376" cy="27376"/>
              </a:xfrm>
              <a:custGeom>
                <a:avLst/>
                <a:gdLst/>
                <a:ahLst/>
                <a:cxnLst/>
                <a:rect l="l" t="t" r="r" b="b"/>
                <a:pathLst>
                  <a:path w="1042" h="1042" extrusionOk="0">
                    <a:moveTo>
                      <a:pt x="521" y="1"/>
                    </a:moveTo>
                    <a:cubicBezTo>
                      <a:pt x="237" y="1"/>
                      <a:pt x="1" y="237"/>
                      <a:pt x="1" y="521"/>
                    </a:cubicBezTo>
                    <a:cubicBezTo>
                      <a:pt x="1" y="805"/>
                      <a:pt x="237" y="1041"/>
                      <a:pt x="521" y="1041"/>
                    </a:cubicBezTo>
                    <a:cubicBezTo>
                      <a:pt x="805" y="1041"/>
                      <a:pt x="1041" y="805"/>
                      <a:pt x="1041" y="521"/>
                    </a:cubicBezTo>
                    <a:cubicBezTo>
                      <a:pt x="1041" y="237"/>
                      <a:pt x="805" y="1"/>
                      <a:pt x="521"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grpSp>
        <p:nvGrpSpPr>
          <p:cNvPr id="17" name="Nhóm 16">
            <a:extLst>
              <a:ext uri="{FF2B5EF4-FFF2-40B4-BE49-F238E27FC236}">
                <a16:creationId xmlns:a16="http://schemas.microsoft.com/office/drawing/2014/main" id="{D8D81007-14C3-4B6F-DCEC-C34D53E135CC}"/>
              </a:ext>
            </a:extLst>
          </p:cNvPr>
          <p:cNvGrpSpPr/>
          <p:nvPr/>
        </p:nvGrpSpPr>
        <p:grpSpPr>
          <a:xfrm>
            <a:off x="10823236" y="1292821"/>
            <a:ext cx="4375553" cy="3164678"/>
            <a:chOff x="10823236" y="1292821"/>
            <a:chExt cx="4375553" cy="3164678"/>
          </a:xfrm>
        </p:grpSpPr>
        <p:cxnSp>
          <p:nvCxnSpPr>
            <p:cNvPr id="2918" name="Google Shape;2918;p44"/>
            <p:cNvCxnSpPr>
              <a:cxnSpLocks/>
            </p:cNvCxnSpPr>
            <p:nvPr/>
          </p:nvCxnSpPr>
          <p:spPr>
            <a:xfrm>
              <a:off x="10823236" y="1292821"/>
              <a:ext cx="3678000" cy="1383000"/>
            </a:xfrm>
            <a:prstGeom prst="bentConnector2">
              <a:avLst/>
            </a:prstGeom>
            <a:noFill/>
            <a:ln w="19050" cap="flat" cmpd="sng">
              <a:solidFill>
                <a:schemeClr val="dk2"/>
              </a:solidFill>
              <a:prstDash val="solid"/>
              <a:round/>
              <a:headEnd type="none" w="med" len="med"/>
              <a:tailEnd type="none" w="med" len="med"/>
            </a:ln>
          </p:spPr>
        </p:cxnSp>
        <p:cxnSp>
          <p:nvCxnSpPr>
            <p:cNvPr id="2922" name="Google Shape;2922;p44"/>
            <p:cNvCxnSpPr>
              <a:cxnSpLocks/>
              <a:stCxn id="2919" idx="4"/>
            </p:cNvCxnSpPr>
            <p:nvPr/>
          </p:nvCxnSpPr>
          <p:spPr>
            <a:xfrm>
              <a:off x="14447115" y="3608499"/>
              <a:ext cx="0" cy="849000"/>
            </a:xfrm>
            <a:prstGeom prst="straightConnector1">
              <a:avLst/>
            </a:prstGeom>
            <a:noFill/>
            <a:ln w="19050" cap="flat" cmpd="sng">
              <a:solidFill>
                <a:schemeClr val="dk2"/>
              </a:solidFill>
              <a:prstDash val="solid"/>
              <a:round/>
              <a:headEnd type="none" w="med" len="med"/>
              <a:tailEnd type="none" w="med" len="med"/>
            </a:ln>
          </p:spPr>
        </p:cxnSp>
        <p:grpSp>
          <p:nvGrpSpPr>
            <p:cNvPr id="2927" name="Google Shape;2927;p44"/>
            <p:cNvGrpSpPr/>
            <p:nvPr/>
          </p:nvGrpSpPr>
          <p:grpSpPr>
            <a:xfrm>
              <a:off x="13695461" y="2327099"/>
              <a:ext cx="1503328" cy="1417388"/>
              <a:chOff x="6046510" y="1928825"/>
              <a:chExt cx="751664" cy="708694"/>
            </a:xfrm>
          </p:grpSpPr>
          <p:sp>
            <p:nvSpPr>
              <p:cNvPr id="2928" name="Google Shape;2928;p44"/>
              <p:cNvSpPr/>
              <p:nvPr/>
            </p:nvSpPr>
            <p:spPr>
              <a:xfrm flipH="1">
                <a:off x="6046510" y="1928825"/>
                <a:ext cx="751664" cy="708694"/>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6000" b="0" i="0" u="none" strike="noStrike" kern="0" cap="none" spc="0" normalizeH="0" baseline="0" noProof="0">
                  <a:ln>
                    <a:noFill/>
                  </a:ln>
                  <a:solidFill>
                    <a:srgbClr val="453F7D"/>
                  </a:solidFill>
                  <a:effectLst/>
                  <a:uLnTx/>
                  <a:uFillTx/>
                  <a:latin typeface="Cambria"/>
                  <a:ea typeface="+mn-ea"/>
                  <a:cs typeface="Times New Roman"/>
                  <a:sym typeface="+mn-lt"/>
                </a:endParaRPr>
              </a:p>
            </p:txBody>
          </p:sp>
          <p:sp>
            <p:nvSpPr>
              <p:cNvPr id="2919" name="Google Shape;2919;p44"/>
              <p:cNvSpPr/>
              <p:nvPr/>
            </p:nvSpPr>
            <p:spPr>
              <a:xfrm>
                <a:off x="6135988" y="1996825"/>
                <a:ext cx="572700" cy="572700"/>
              </a:xfrm>
              <a:prstGeom prst="ellipse">
                <a:avLst/>
              </a:prstGeom>
              <a:solidFill>
                <a:schemeClr val="accen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947" name="Google Shape;2947;p44"/>
            <p:cNvGrpSpPr/>
            <p:nvPr/>
          </p:nvGrpSpPr>
          <p:grpSpPr>
            <a:xfrm>
              <a:off x="13983615" y="2629696"/>
              <a:ext cx="790592" cy="743932"/>
              <a:chOff x="1359398" y="3682271"/>
              <a:chExt cx="395296" cy="371966"/>
            </a:xfrm>
          </p:grpSpPr>
          <p:sp>
            <p:nvSpPr>
              <p:cNvPr id="2948" name="Google Shape;2948;p44"/>
              <p:cNvSpPr/>
              <p:nvPr/>
            </p:nvSpPr>
            <p:spPr>
              <a:xfrm>
                <a:off x="1382911" y="3682271"/>
                <a:ext cx="371782" cy="371966"/>
              </a:xfrm>
              <a:custGeom>
                <a:avLst/>
                <a:gdLst/>
                <a:ahLst/>
                <a:cxnLst/>
                <a:rect l="l" t="t" r="r" b="b"/>
                <a:pathLst>
                  <a:path w="14151" h="14158" extrusionOk="0">
                    <a:moveTo>
                      <a:pt x="7075" y="1"/>
                    </a:moveTo>
                    <a:cubicBezTo>
                      <a:pt x="3170" y="1"/>
                      <a:pt x="0" y="3171"/>
                      <a:pt x="0" y="7083"/>
                    </a:cubicBezTo>
                    <a:cubicBezTo>
                      <a:pt x="0" y="10988"/>
                      <a:pt x="3170" y="14158"/>
                      <a:pt x="7075" y="14158"/>
                    </a:cubicBezTo>
                    <a:cubicBezTo>
                      <a:pt x="10980" y="14158"/>
                      <a:pt x="14150" y="10988"/>
                      <a:pt x="14150" y="7083"/>
                    </a:cubicBezTo>
                    <a:cubicBezTo>
                      <a:pt x="14150" y="3171"/>
                      <a:pt x="10980" y="1"/>
                      <a:pt x="7075" y="1"/>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9" name="Google Shape;2949;p44"/>
              <p:cNvSpPr/>
              <p:nvPr/>
            </p:nvSpPr>
            <p:spPr>
              <a:xfrm>
                <a:off x="1498090" y="3920668"/>
                <a:ext cx="141241" cy="39172"/>
              </a:xfrm>
              <a:custGeom>
                <a:avLst/>
                <a:gdLst/>
                <a:ahLst/>
                <a:cxnLst/>
                <a:rect l="l" t="t" r="r" b="b"/>
                <a:pathLst>
                  <a:path w="5376" h="1491" extrusionOk="0">
                    <a:moveTo>
                      <a:pt x="408" y="0"/>
                    </a:moveTo>
                    <a:cubicBezTo>
                      <a:pt x="190" y="0"/>
                      <a:pt x="1" y="270"/>
                      <a:pt x="194" y="485"/>
                    </a:cubicBezTo>
                    <a:cubicBezTo>
                      <a:pt x="777" y="1109"/>
                      <a:pt x="1706" y="1491"/>
                      <a:pt x="2691" y="1491"/>
                    </a:cubicBezTo>
                    <a:cubicBezTo>
                      <a:pt x="3676" y="1491"/>
                      <a:pt x="4606" y="1109"/>
                      <a:pt x="5181" y="485"/>
                    </a:cubicBezTo>
                    <a:cubicBezTo>
                      <a:pt x="5375" y="270"/>
                      <a:pt x="5181" y="0"/>
                      <a:pt x="4964" y="0"/>
                    </a:cubicBezTo>
                    <a:cubicBezTo>
                      <a:pt x="4894" y="0"/>
                      <a:pt x="4821" y="29"/>
                      <a:pt x="4758" y="97"/>
                    </a:cubicBezTo>
                    <a:cubicBezTo>
                      <a:pt x="4287" y="610"/>
                      <a:pt x="3510" y="915"/>
                      <a:pt x="2684" y="915"/>
                    </a:cubicBezTo>
                    <a:cubicBezTo>
                      <a:pt x="1859" y="915"/>
                      <a:pt x="1089" y="610"/>
                      <a:pt x="617" y="97"/>
                    </a:cubicBezTo>
                    <a:cubicBezTo>
                      <a:pt x="553" y="29"/>
                      <a:pt x="479" y="0"/>
                      <a:pt x="408"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0" name="Google Shape;2950;p44"/>
              <p:cNvSpPr/>
              <p:nvPr/>
            </p:nvSpPr>
            <p:spPr>
              <a:xfrm>
                <a:off x="1490786" y="3826428"/>
                <a:ext cx="30108" cy="41931"/>
              </a:xfrm>
              <a:custGeom>
                <a:avLst/>
                <a:gdLst/>
                <a:ahLst/>
                <a:cxnLst/>
                <a:rect l="l" t="t" r="r" b="b"/>
                <a:pathLst>
                  <a:path w="1146" h="1596" extrusionOk="0">
                    <a:moveTo>
                      <a:pt x="557" y="0"/>
                    </a:moveTo>
                    <a:cubicBezTo>
                      <a:pt x="251" y="0"/>
                      <a:pt x="1" y="254"/>
                      <a:pt x="1" y="569"/>
                    </a:cubicBezTo>
                    <a:lnTo>
                      <a:pt x="1" y="1020"/>
                    </a:lnTo>
                    <a:cubicBezTo>
                      <a:pt x="1" y="1339"/>
                      <a:pt x="257" y="1596"/>
                      <a:pt x="569" y="1596"/>
                    </a:cubicBezTo>
                    <a:cubicBezTo>
                      <a:pt x="888" y="1596"/>
                      <a:pt x="1145" y="1339"/>
                      <a:pt x="1145" y="1027"/>
                    </a:cubicBezTo>
                    <a:lnTo>
                      <a:pt x="1145" y="569"/>
                    </a:lnTo>
                    <a:cubicBezTo>
                      <a:pt x="1145" y="250"/>
                      <a:pt x="888" y="0"/>
                      <a:pt x="569" y="0"/>
                    </a:cubicBezTo>
                    <a:cubicBezTo>
                      <a:pt x="565" y="0"/>
                      <a:pt x="561" y="0"/>
                      <a:pt x="557"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1" name="Google Shape;2951;p44"/>
              <p:cNvSpPr/>
              <p:nvPr/>
            </p:nvSpPr>
            <p:spPr>
              <a:xfrm>
                <a:off x="1502819" y="3826349"/>
                <a:ext cx="18075" cy="29951"/>
              </a:xfrm>
              <a:custGeom>
                <a:avLst/>
                <a:gdLst/>
                <a:ahLst/>
                <a:cxnLst/>
                <a:rect l="l" t="t" r="r" b="b"/>
                <a:pathLst>
                  <a:path w="688"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2" name="Google Shape;2952;p44"/>
              <p:cNvSpPr/>
              <p:nvPr/>
            </p:nvSpPr>
            <p:spPr>
              <a:xfrm>
                <a:off x="1616710" y="3826244"/>
                <a:ext cx="30082" cy="42115"/>
              </a:xfrm>
              <a:custGeom>
                <a:avLst/>
                <a:gdLst/>
                <a:ahLst/>
                <a:cxnLst/>
                <a:rect l="l" t="t" r="r" b="b"/>
                <a:pathLst>
                  <a:path w="1145" h="1603" extrusionOk="0">
                    <a:moveTo>
                      <a:pt x="576" y="1"/>
                    </a:moveTo>
                    <a:cubicBezTo>
                      <a:pt x="257" y="1"/>
                      <a:pt x="1" y="257"/>
                      <a:pt x="1" y="576"/>
                    </a:cubicBezTo>
                    <a:lnTo>
                      <a:pt x="1" y="1027"/>
                    </a:lnTo>
                    <a:cubicBezTo>
                      <a:pt x="1" y="1346"/>
                      <a:pt x="257" y="1603"/>
                      <a:pt x="576" y="1603"/>
                    </a:cubicBezTo>
                    <a:cubicBezTo>
                      <a:pt x="888" y="1603"/>
                      <a:pt x="1145" y="1346"/>
                      <a:pt x="1145" y="1027"/>
                    </a:cubicBezTo>
                    <a:lnTo>
                      <a:pt x="1145" y="576"/>
                    </a:lnTo>
                    <a:cubicBezTo>
                      <a:pt x="1145" y="257"/>
                      <a:pt x="888" y="1"/>
                      <a:pt x="576"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3" name="Google Shape;2953;p44"/>
              <p:cNvSpPr/>
              <p:nvPr/>
            </p:nvSpPr>
            <p:spPr>
              <a:xfrm>
                <a:off x="1628743" y="3826349"/>
                <a:ext cx="18049" cy="29951"/>
              </a:xfrm>
              <a:custGeom>
                <a:avLst/>
                <a:gdLst/>
                <a:ahLst/>
                <a:cxnLst/>
                <a:rect l="l" t="t" r="r" b="b"/>
                <a:pathLst>
                  <a:path w="687" h="1140" extrusionOk="0">
                    <a:moveTo>
                      <a:pt x="82"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8" y="3"/>
                    </a:cubicBezTo>
                    <a:cubicBezTo>
                      <a:pt x="106" y="1"/>
                      <a:pt x="94" y="1"/>
                      <a:pt x="82"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4" name="Google Shape;2954;p44"/>
              <p:cNvSpPr/>
              <p:nvPr/>
            </p:nvSpPr>
            <p:spPr>
              <a:xfrm>
                <a:off x="1359398" y="3724018"/>
                <a:ext cx="353733" cy="330114"/>
              </a:xfrm>
              <a:custGeom>
                <a:avLst/>
                <a:gdLst/>
                <a:ahLst/>
                <a:cxnLst/>
                <a:rect l="l" t="t" r="r" b="b"/>
                <a:pathLst>
                  <a:path w="13464" h="12565" extrusionOk="0">
                    <a:moveTo>
                      <a:pt x="3510" y="0"/>
                    </a:moveTo>
                    <a:cubicBezTo>
                      <a:pt x="250" y="2650"/>
                      <a:pt x="1" y="7526"/>
                      <a:pt x="2969" y="10495"/>
                    </a:cubicBezTo>
                    <a:cubicBezTo>
                      <a:pt x="4356" y="11882"/>
                      <a:pt x="6164" y="12564"/>
                      <a:pt x="7967" y="12564"/>
                    </a:cubicBezTo>
                    <a:cubicBezTo>
                      <a:pt x="10014" y="12564"/>
                      <a:pt x="12055" y="11684"/>
                      <a:pt x="13464" y="9954"/>
                    </a:cubicBezTo>
                    <a:lnTo>
                      <a:pt x="13464" y="9954"/>
                    </a:lnTo>
                    <a:cubicBezTo>
                      <a:pt x="12201" y="10980"/>
                      <a:pt x="10627" y="11542"/>
                      <a:pt x="8997" y="11542"/>
                    </a:cubicBezTo>
                    <a:cubicBezTo>
                      <a:pt x="6271" y="11542"/>
                      <a:pt x="3781" y="9968"/>
                      <a:pt x="2609" y="7505"/>
                    </a:cubicBezTo>
                    <a:cubicBezTo>
                      <a:pt x="1436" y="5036"/>
                      <a:pt x="1783" y="2116"/>
                      <a:pt x="3510" y="0"/>
                    </a:cubicBezTo>
                    <a:close/>
                  </a:path>
                </a:pathLst>
              </a:custGeom>
              <a:solidFill>
                <a:srgbClr val="453F7D">
                  <a:alpha val="1300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sp>
        <p:nvSpPr>
          <p:cNvPr id="4" name="Rectangle 1">
            <a:extLst>
              <a:ext uri="{FF2B5EF4-FFF2-40B4-BE49-F238E27FC236}">
                <a16:creationId xmlns:a16="http://schemas.microsoft.com/office/drawing/2014/main" id="{121662AB-FC1D-8E7D-D706-4285290446E3}"/>
              </a:ext>
            </a:extLst>
          </p:cNvPr>
          <p:cNvSpPr/>
          <p:nvPr/>
        </p:nvSpPr>
        <p:spPr>
          <a:xfrm>
            <a:off x="6901686" y="985249"/>
            <a:ext cx="4584101" cy="830035"/>
          </a:xfrm>
          <a:prstGeom prst="rect">
            <a:avLst/>
          </a:prstGeom>
          <a:solidFill>
            <a:srgbClr val="D64D6B"/>
          </a:solidFill>
        </p:spPr>
        <p:txBody>
          <a:bodyPr wrap="square">
            <a:spAutoFit/>
          </a:bodyPr>
          <a:lstStyle/>
          <a:p>
            <a:pPr marL="0" marR="0" lvl="0" indent="0" algn="ctr" defTabSz="1828800" rtl="0" eaLnBrk="1" fontAlgn="auto" latinLnBrk="0" hangingPunct="1">
              <a:lnSpc>
                <a:spcPct val="120000"/>
              </a:lnSpc>
              <a:spcBef>
                <a:spcPts val="0"/>
              </a:spcBef>
              <a:spcAft>
                <a:spcPts val="0"/>
              </a:spcAft>
              <a:buClr>
                <a:srgbClr val="000000"/>
              </a:buClr>
              <a:buSzTx/>
              <a:buFont typeface="Arial"/>
              <a:buNone/>
              <a:tabLst/>
              <a:defRPr/>
            </a:pPr>
            <a:r>
              <a:rPr lang="en-US" sz="4400" b="1" dirty="0">
                <a:solidFill>
                  <a:schemeClr val="tx1"/>
                </a:solidFill>
                <a:latin typeface="Cambria" pitchFamily="18" charset="0"/>
              </a:rPr>
              <a:t>TINH BỘT</a:t>
            </a:r>
            <a:endParaRPr kumimoji="0" lang="en-US" sz="4400" b="1" i="0" u="none" strike="noStrike" kern="0" cap="none" spc="0" normalizeH="0" baseline="0" noProof="0" dirty="0">
              <a:ln>
                <a:noFill/>
              </a:ln>
              <a:solidFill>
                <a:schemeClr val="tx1"/>
              </a:solidFill>
              <a:effectLst/>
              <a:uLnTx/>
              <a:uFillTx/>
              <a:latin typeface="Cambria" pitchFamily="18" charset="0"/>
              <a:sym typeface="Arial"/>
            </a:endParaRPr>
          </a:p>
        </p:txBody>
      </p:sp>
      <p:sp>
        <p:nvSpPr>
          <p:cNvPr id="5" name="Rectangle 1">
            <a:extLst>
              <a:ext uri="{FF2B5EF4-FFF2-40B4-BE49-F238E27FC236}">
                <a16:creationId xmlns:a16="http://schemas.microsoft.com/office/drawing/2014/main" id="{E2EC282D-B011-6E51-6B3F-13A0EE82EE59}"/>
              </a:ext>
            </a:extLst>
          </p:cNvPr>
          <p:cNvSpPr/>
          <p:nvPr/>
        </p:nvSpPr>
        <p:spPr>
          <a:xfrm>
            <a:off x="1750849" y="4726624"/>
            <a:ext cx="4526835" cy="4019947"/>
          </a:xfrm>
          <a:prstGeom prst="rect">
            <a:avLst/>
          </a:prstGeom>
          <a:noFill/>
          <a:ln>
            <a:noFill/>
          </a:ln>
        </p:spPr>
        <p:txBody>
          <a:bodyPr wrap="square">
            <a:spAutoFit/>
          </a:bodyPr>
          <a:lstStyle/>
          <a:p>
            <a:pPr lvl="0" algn="just" defTabSz="1828800">
              <a:lnSpc>
                <a:spcPct val="120000"/>
              </a:lnSpc>
              <a:defRPr/>
            </a:pPr>
            <a:r>
              <a:rPr lang="en-US" sz="3600" dirty="0">
                <a:solidFill>
                  <a:srgbClr val="453F7D"/>
                </a:solidFill>
                <a:latin typeface="Cambria" pitchFamily="18" charset="0"/>
              </a:rPr>
              <a:t>- </a:t>
            </a:r>
            <a:r>
              <a:rPr lang="vi-VN" sz="3600" dirty="0">
                <a:solidFill>
                  <a:srgbClr val="453F7D"/>
                </a:solidFill>
                <a:latin typeface="Cambria" pitchFamily="18" charset="0"/>
              </a:rPr>
              <a:t>Chất rắn màu trắng.</a:t>
            </a:r>
          </a:p>
          <a:p>
            <a:pPr lvl="0" algn="just" defTabSz="1828800">
              <a:lnSpc>
                <a:spcPct val="120000"/>
              </a:lnSpc>
              <a:defRPr/>
            </a:pPr>
            <a:r>
              <a:rPr lang="vi-VN" sz="3600" dirty="0">
                <a:solidFill>
                  <a:srgbClr val="453F7D"/>
                </a:solidFill>
                <a:latin typeface="Cambria" pitchFamily="18" charset="0"/>
              </a:rPr>
              <a:t>- Hầu như không tan trong nước lạnh, tan trong nước nóng tạo dung dịch keo nhớt (hồ tinh bột).</a:t>
            </a:r>
          </a:p>
        </p:txBody>
      </p:sp>
      <p:sp>
        <p:nvSpPr>
          <p:cNvPr id="7" name="Hình chữ nhật: Góc Tròn 6">
            <a:extLst>
              <a:ext uri="{FF2B5EF4-FFF2-40B4-BE49-F238E27FC236}">
                <a16:creationId xmlns:a16="http://schemas.microsoft.com/office/drawing/2014/main" id="{24BB633C-67A7-1A75-050B-46B51F0E0F7E}"/>
              </a:ext>
            </a:extLst>
          </p:cNvPr>
          <p:cNvSpPr/>
          <p:nvPr/>
        </p:nvSpPr>
        <p:spPr>
          <a:xfrm>
            <a:off x="7424597" y="4520519"/>
            <a:ext cx="2997012" cy="2401123"/>
          </a:xfrm>
          <a:prstGeom prst="roundRect">
            <a:avLst/>
          </a:prstGeom>
          <a:noFill/>
          <a:ln>
            <a:solidFill>
              <a:srgbClr val="314544"/>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Hộp Văn bản 7">
            <a:extLst>
              <a:ext uri="{FF2B5EF4-FFF2-40B4-BE49-F238E27FC236}">
                <a16:creationId xmlns:a16="http://schemas.microsoft.com/office/drawing/2014/main" id="{8B9BBA36-C63C-21FD-5795-D71AB6BAF9EC}"/>
              </a:ext>
            </a:extLst>
          </p:cNvPr>
          <p:cNvSpPr txBox="1"/>
          <p:nvPr/>
        </p:nvSpPr>
        <p:spPr>
          <a:xfrm>
            <a:off x="7578003" y="4726624"/>
            <a:ext cx="2690200" cy="2025555"/>
          </a:xfrm>
          <a:prstGeom prst="rect">
            <a:avLst/>
          </a:prstGeom>
          <a:noFill/>
        </p:spPr>
        <p:txBody>
          <a:bodyPr wrap="square">
            <a:spAutoFit/>
          </a:bodyPr>
          <a:lstStyle/>
          <a:p>
            <a:pPr algn="ctr">
              <a:lnSpc>
                <a:spcPct val="120000"/>
              </a:lnSpc>
            </a:pPr>
            <a:r>
              <a:rPr lang="en-US" sz="3600" dirty="0">
                <a:solidFill>
                  <a:srgbClr val="002060"/>
                </a:solidFill>
                <a:latin typeface="+mj-lt"/>
              </a:rPr>
              <a:t>- Trong </a:t>
            </a:r>
            <a:r>
              <a:rPr lang="en-US" sz="3600" dirty="0" err="1">
                <a:solidFill>
                  <a:srgbClr val="002060"/>
                </a:solidFill>
                <a:latin typeface="+mj-lt"/>
              </a:rPr>
              <a:t>củ</a:t>
            </a:r>
            <a:r>
              <a:rPr lang="en-US" sz="3600" dirty="0">
                <a:solidFill>
                  <a:srgbClr val="002060"/>
                </a:solidFill>
                <a:latin typeface="+mj-lt"/>
              </a:rPr>
              <a:t>, </a:t>
            </a:r>
            <a:r>
              <a:rPr lang="en-US" sz="3600" dirty="0" err="1">
                <a:solidFill>
                  <a:srgbClr val="002060"/>
                </a:solidFill>
                <a:latin typeface="+mj-lt"/>
              </a:rPr>
              <a:t>quả</a:t>
            </a:r>
            <a:r>
              <a:rPr lang="en-US" sz="3600" dirty="0">
                <a:solidFill>
                  <a:srgbClr val="002060"/>
                </a:solidFill>
                <a:latin typeface="+mj-lt"/>
              </a:rPr>
              <a:t>, </a:t>
            </a:r>
            <a:r>
              <a:rPr lang="en-US" sz="3600" dirty="0" err="1">
                <a:solidFill>
                  <a:srgbClr val="002060"/>
                </a:solidFill>
                <a:latin typeface="+mj-lt"/>
              </a:rPr>
              <a:t>hạt</a:t>
            </a:r>
            <a:r>
              <a:rPr lang="en-US" sz="3600" dirty="0">
                <a:solidFill>
                  <a:srgbClr val="002060"/>
                </a:solidFill>
                <a:latin typeface="+mj-lt"/>
              </a:rPr>
              <a:t> </a:t>
            </a:r>
            <a:r>
              <a:rPr lang="en-US" sz="3600" dirty="0" err="1">
                <a:solidFill>
                  <a:srgbClr val="002060"/>
                </a:solidFill>
                <a:latin typeface="+mj-lt"/>
              </a:rPr>
              <a:t>của</a:t>
            </a:r>
            <a:r>
              <a:rPr lang="en-US" sz="3600" dirty="0">
                <a:solidFill>
                  <a:srgbClr val="002060"/>
                </a:solidFill>
                <a:latin typeface="+mj-lt"/>
              </a:rPr>
              <a:t> </a:t>
            </a:r>
            <a:r>
              <a:rPr lang="en-US" sz="3600" dirty="0" err="1">
                <a:solidFill>
                  <a:srgbClr val="002060"/>
                </a:solidFill>
                <a:latin typeface="+mj-lt"/>
              </a:rPr>
              <a:t>thực</a:t>
            </a:r>
            <a:r>
              <a:rPr lang="en-US" sz="3600" dirty="0">
                <a:solidFill>
                  <a:srgbClr val="002060"/>
                </a:solidFill>
                <a:latin typeface="+mj-lt"/>
              </a:rPr>
              <a:t> </a:t>
            </a:r>
            <a:r>
              <a:rPr lang="en-US" sz="3600" dirty="0" err="1">
                <a:solidFill>
                  <a:srgbClr val="002060"/>
                </a:solidFill>
                <a:latin typeface="+mj-lt"/>
              </a:rPr>
              <a:t>vật</a:t>
            </a:r>
            <a:r>
              <a:rPr lang="en-US" sz="3600" dirty="0">
                <a:solidFill>
                  <a:srgbClr val="002060"/>
                </a:solidFill>
                <a:latin typeface="+mj-lt"/>
              </a:rPr>
              <a:t>.</a:t>
            </a:r>
          </a:p>
        </p:txBody>
      </p:sp>
      <p:sp>
        <p:nvSpPr>
          <p:cNvPr id="9" name="Hình chữ nhật: Góc Tròn 8">
            <a:extLst>
              <a:ext uri="{FF2B5EF4-FFF2-40B4-BE49-F238E27FC236}">
                <a16:creationId xmlns:a16="http://schemas.microsoft.com/office/drawing/2014/main" id="{3A09D645-B941-447A-21B5-B7AA923C9448}"/>
              </a:ext>
            </a:extLst>
          </p:cNvPr>
          <p:cNvSpPr/>
          <p:nvPr/>
        </p:nvSpPr>
        <p:spPr>
          <a:xfrm>
            <a:off x="11068403" y="4544580"/>
            <a:ext cx="5965790" cy="4357705"/>
          </a:xfrm>
          <a:prstGeom prst="roundRect">
            <a:avLst/>
          </a:prstGeom>
          <a:noFill/>
          <a:ln>
            <a:solidFill>
              <a:srgbClr val="314544"/>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Hình ảnh 9">
            <a:extLst>
              <a:ext uri="{FF2B5EF4-FFF2-40B4-BE49-F238E27FC236}">
                <a16:creationId xmlns:a16="http://schemas.microsoft.com/office/drawing/2014/main" id="{C18C2837-A350-1FA7-96BF-1C2B6DD58057}"/>
              </a:ext>
            </a:extLst>
          </p:cNvPr>
          <p:cNvPicPr>
            <a:picLocks noChangeAspect="1"/>
          </p:cNvPicPr>
          <p:nvPr/>
        </p:nvPicPr>
        <p:blipFill>
          <a:blip r:embed="rId3"/>
          <a:stretch>
            <a:fillRect/>
          </a:stretch>
        </p:blipFill>
        <p:spPr>
          <a:xfrm>
            <a:off x="11633165" y="4652734"/>
            <a:ext cx="2561364" cy="192102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1" name="Hình ảnh 10">
            <a:extLst>
              <a:ext uri="{FF2B5EF4-FFF2-40B4-BE49-F238E27FC236}">
                <a16:creationId xmlns:a16="http://schemas.microsoft.com/office/drawing/2014/main" id="{D5ACBC5F-4DB3-B1AD-0C8E-D22B6C1DE0EC}"/>
              </a:ext>
            </a:extLst>
          </p:cNvPr>
          <p:cNvPicPr>
            <a:picLocks noChangeAspect="1"/>
          </p:cNvPicPr>
          <p:nvPr/>
        </p:nvPicPr>
        <p:blipFill rotWithShape="1">
          <a:blip r:embed="rId4"/>
          <a:srcRect l="17674" r="9836" b="15077"/>
          <a:stretch/>
        </p:blipFill>
        <p:spPr>
          <a:xfrm>
            <a:off x="11423609" y="6945526"/>
            <a:ext cx="2770920" cy="175422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2" name="Hộp Văn bản 11">
            <a:extLst>
              <a:ext uri="{FF2B5EF4-FFF2-40B4-BE49-F238E27FC236}">
                <a16:creationId xmlns:a16="http://schemas.microsoft.com/office/drawing/2014/main" id="{9EE4ABF1-8B63-BB0C-418E-19AC6AE19D72}"/>
              </a:ext>
            </a:extLst>
          </p:cNvPr>
          <p:cNvSpPr txBox="1"/>
          <p:nvPr/>
        </p:nvSpPr>
        <p:spPr>
          <a:xfrm>
            <a:off x="14938093" y="5043858"/>
            <a:ext cx="1783446" cy="1138773"/>
          </a:xfrm>
          <a:prstGeom prst="rect">
            <a:avLst/>
          </a:prstGeom>
          <a:noFill/>
        </p:spPr>
        <p:txBody>
          <a:bodyPr wrap="square">
            <a:spAutoFit/>
          </a:bodyPr>
          <a:lstStyle/>
          <a:p>
            <a:pPr algn="ctr"/>
            <a:r>
              <a:rPr lang="en-US" sz="3400" dirty="0" err="1">
                <a:solidFill>
                  <a:srgbClr val="002060"/>
                </a:solidFill>
                <a:latin typeface="+mj-lt"/>
              </a:rPr>
              <a:t>Lương</a:t>
            </a:r>
            <a:r>
              <a:rPr lang="en-US" sz="3400" dirty="0">
                <a:solidFill>
                  <a:srgbClr val="002060"/>
                </a:solidFill>
                <a:latin typeface="+mj-lt"/>
              </a:rPr>
              <a:t> </a:t>
            </a:r>
            <a:r>
              <a:rPr lang="en-US" sz="3400" dirty="0" err="1">
                <a:solidFill>
                  <a:srgbClr val="002060"/>
                </a:solidFill>
                <a:latin typeface="+mj-lt"/>
              </a:rPr>
              <a:t>thực</a:t>
            </a:r>
            <a:endParaRPr lang="en-US" sz="3400" dirty="0">
              <a:solidFill>
                <a:srgbClr val="002060"/>
              </a:solidFill>
              <a:latin typeface="+mj-lt"/>
            </a:endParaRPr>
          </a:p>
        </p:txBody>
      </p:sp>
      <p:sp>
        <p:nvSpPr>
          <p:cNvPr id="13" name="Hộp Văn bản 12">
            <a:extLst>
              <a:ext uri="{FF2B5EF4-FFF2-40B4-BE49-F238E27FC236}">
                <a16:creationId xmlns:a16="http://schemas.microsoft.com/office/drawing/2014/main" id="{917302B3-AFF1-0225-7207-01634AB081B8}"/>
              </a:ext>
            </a:extLst>
          </p:cNvPr>
          <p:cNvSpPr txBox="1"/>
          <p:nvPr/>
        </p:nvSpPr>
        <p:spPr>
          <a:xfrm>
            <a:off x="14332512" y="6991643"/>
            <a:ext cx="2563698" cy="1661993"/>
          </a:xfrm>
          <a:prstGeom prst="rect">
            <a:avLst/>
          </a:prstGeom>
          <a:noFill/>
        </p:spPr>
        <p:txBody>
          <a:bodyPr wrap="square">
            <a:spAutoFit/>
          </a:bodyPr>
          <a:lstStyle/>
          <a:p>
            <a:pPr algn="ctr"/>
            <a:r>
              <a:rPr lang="en-US" sz="3400" dirty="0" err="1">
                <a:solidFill>
                  <a:srgbClr val="002060"/>
                </a:solidFill>
                <a:latin typeface="+mj-lt"/>
              </a:rPr>
              <a:t>Nguyên</a:t>
            </a:r>
            <a:r>
              <a:rPr lang="en-US" sz="3400" dirty="0">
                <a:solidFill>
                  <a:srgbClr val="002060"/>
                </a:solidFill>
                <a:latin typeface="+mj-lt"/>
              </a:rPr>
              <a:t> </a:t>
            </a:r>
            <a:r>
              <a:rPr lang="en-US" sz="3400" dirty="0" err="1">
                <a:solidFill>
                  <a:srgbClr val="002060"/>
                </a:solidFill>
                <a:latin typeface="+mj-lt"/>
              </a:rPr>
              <a:t>liệu</a:t>
            </a:r>
            <a:r>
              <a:rPr lang="en-US" sz="3400" dirty="0">
                <a:solidFill>
                  <a:srgbClr val="002060"/>
                </a:solidFill>
                <a:latin typeface="+mj-lt"/>
              </a:rPr>
              <a:t> </a:t>
            </a:r>
            <a:r>
              <a:rPr lang="en-US" sz="3400" dirty="0" err="1">
                <a:solidFill>
                  <a:srgbClr val="002060"/>
                </a:solidFill>
                <a:latin typeface="+mj-lt"/>
              </a:rPr>
              <a:t>trong</a:t>
            </a:r>
            <a:r>
              <a:rPr lang="en-US" sz="3400" dirty="0">
                <a:solidFill>
                  <a:srgbClr val="002060"/>
                </a:solidFill>
                <a:latin typeface="+mj-lt"/>
              </a:rPr>
              <a:t> </a:t>
            </a:r>
            <a:r>
              <a:rPr lang="en-US" sz="3400" dirty="0" err="1">
                <a:solidFill>
                  <a:srgbClr val="002060"/>
                </a:solidFill>
                <a:latin typeface="+mj-lt"/>
              </a:rPr>
              <a:t>ngành</a:t>
            </a:r>
            <a:r>
              <a:rPr lang="en-US" sz="3400" dirty="0">
                <a:solidFill>
                  <a:srgbClr val="002060"/>
                </a:solidFill>
                <a:latin typeface="+mj-lt"/>
              </a:rPr>
              <a:t> </a:t>
            </a:r>
            <a:r>
              <a:rPr lang="en-US" sz="3400" dirty="0" err="1">
                <a:solidFill>
                  <a:srgbClr val="002060"/>
                </a:solidFill>
                <a:latin typeface="+mj-lt"/>
              </a:rPr>
              <a:t>thực</a:t>
            </a:r>
            <a:r>
              <a:rPr lang="en-US" sz="3400" dirty="0">
                <a:solidFill>
                  <a:srgbClr val="002060"/>
                </a:solidFill>
                <a:latin typeface="+mj-lt"/>
              </a:rPr>
              <a:t> </a:t>
            </a:r>
            <a:r>
              <a:rPr lang="en-US" sz="3400" dirty="0" err="1">
                <a:solidFill>
                  <a:srgbClr val="002060"/>
                </a:solidFill>
                <a:latin typeface="+mj-lt"/>
              </a:rPr>
              <a:t>phẩm</a:t>
            </a:r>
            <a:endParaRPr lang="en-US" sz="3400" dirty="0">
              <a:solidFill>
                <a:srgbClr val="002060"/>
              </a:solidFill>
              <a:latin typeface="+mj-lt"/>
            </a:endParaRPr>
          </a:p>
        </p:txBody>
      </p:sp>
    </p:spTree>
    <p:extLst>
      <p:ext uri="{BB962C8B-B14F-4D97-AF65-F5344CB8AC3E}">
        <p14:creationId xmlns:p14="http://schemas.microsoft.com/office/powerpoint/2010/main" val="576420514"/>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7" grpId="0" animBg="1"/>
      <p:bldP spid="8" grpId="0"/>
      <p:bldP spid="9" grpId="0" animBg="1"/>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902"/>
        <p:cNvGrpSpPr/>
        <p:nvPr/>
      </p:nvGrpSpPr>
      <p:grpSpPr>
        <a:xfrm>
          <a:off x="0" y="0"/>
          <a:ext cx="0" cy="0"/>
          <a:chOff x="0" y="0"/>
          <a:chExt cx="0" cy="0"/>
        </a:xfrm>
      </p:grpSpPr>
      <p:sp>
        <p:nvSpPr>
          <p:cNvPr id="6" name="Hình chữ nhật: Góc Tròn 5">
            <a:extLst>
              <a:ext uri="{FF2B5EF4-FFF2-40B4-BE49-F238E27FC236}">
                <a16:creationId xmlns:a16="http://schemas.microsoft.com/office/drawing/2014/main" id="{1591CF72-CD1D-15C8-EDCE-BCEF736C6AC4}"/>
              </a:ext>
            </a:extLst>
          </p:cNvPr>
          <p:cNvSpPr/>
          <p:nvPr/>
        </p:nvSpPr>
        <p:spPr>
          <a:xfrm>
            <a:off x="1563722" y="4325769"/>
            <a:ext cx="4265577" cy="4821659"/>
          </a:xfrm>
          <a:prstGeom prst="roundRect">
            <a:avLst/>
          </a:prstGeom>
          <a:noFill/>
          <a:ln>
            <a:solidFill>
              <a:srgbClr val="314544"/>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a:ln>
                <a:noFill/>
              </a:ln>
              <a:solidFill>
                <a:srgbClr val="F5A60B"/>
              </a:solidFill>
              <a:effectLst/>
              <a:uLnTx/>
              <a:uFillTx/>
              <a:latin typeface="Cambria"/>
              <a:cs typeface="+mn-cs"/>
              <a:sym typeface="Arial"/>
            </a:endParaRPr>
          </a:p>
        </p:txBody>
      </p:sp>
      <p:cxnSp>
        <p:nvCxnSpPr>
          <p:cNvPr id="2916" name="Google Shape;2916;p44"/>
          <p:cNvCxnSpPr>
            <a:cxnSpLocks/>
          </p:cNvCxnSpPr>
          <p:nvPr/>
        </p:nvCxnSpPr>
        <p:spPr>
          <a:xfrm rot="-5400000" flipH="1">
            <a:off x="8574404" y="2230324"/>
            <a:ext cx="958800" cy="1200"/>
          </a:xfrm>
          <a:prstGeom prst="bentConnector3">
            <a:avLst>
              <a:gd name="adj1" fmla="val 49991"/>
            </a:avLst>
          </a:prstGeom>
          <a:noFill/>
          <a:ln w="19050" cap="flat" cmpd="sng">
            <a:solidFill>
              <a:schemeClr val="dk2"/>
            </a:solidFill>
            <a:prstDash val="solid"/>
            <a:round/>
            <a:headEnd type="none" w="med" len="med"/>
            <a:tailEnd type="none" w="med" len="med"/>
          </a:ln>
        </p:spPr>
      </p:cxnSp>
      <p:grpSp>
        <p:nvGrpSpPr>
          <p:cNvPr id="10" name="Nhóm 9">
            <a:extLst>
              <a:ext uri="{FF2B5EF4-FFF2-40B4-BE49-F238E27FC236}">
                <a16:creationId xmlns:a16="http://schemas.microsoft.com/office/drawing/2014/main" id="{85CCD2AD-29A7-6651-1CFC-8B2FF909A943}"/>
              </a:ext>
            </a:extLst>
          </p:cNvPr>
          <p:cNvGrpSpPr/>
          <p:nvPr/>
        </p:nvGrpSpPr>
        <p:grpSpPr>
          <a:xfrm>
            <a:off x="8187557" y="2329689"/>
            <a:ext cx="1503328" cy="2130400"/>
            <a:chOff x="8187557" y="2329689"/>
            <a:chExt cx="1503328" cy="2130400"/>
          </a:xfrm>
        </p:grpSpPr>
        <p:cxnSp>
          <p:nvCxnSpPr>
            <p:cNvPr id="2921" name="Google Shape;2921;p44"/>
            <p:cNvCxnSpPr>
              <a:cxnSpLocks/>
              <a:stCxn id="2917" idx="4"/>
            </p:cNvCxnSpPr>
            <p:nvPr/>
          </p:nvCxnSpPr>
          <p:spPr>
            <a:xfrm>
              <a:off x="8939211" y="3611089"/>
              <a:ext cx="0" cy="849000"/>
            </a:xfrm>
            <a:prstGeom prst="straightConnector1">
              <a:avLst/>
            </a:prstGeom>
            <a:noFill/>
            <a:ln w="19050" cap="flat" cmpd="sng">
              <a:solidFill>
                <a:schemeClr val="dk2"/>
              </a:solidFill>
              <a:prstDash val="solid"/>
              <a:round/>
              <a:headEnd type="none" w="med" len="med"/>
              <a:tailEnd type="none" w="med" len="med"/>
            </a:ln>
          </p:spPr>
        </p:cxnSp>
        <p:grpSp>
          <p:nvGrpSpPr>
            <p:cNvPr id="2925" name="Google Shape;2925;p44"/>
            <p:cNvGrpSpPr/>
            <p:nvPr/>
          </p:nvGrpSpPr>
          <p:grpSpPr>
            <a:xfrm>
              <a:off x="8187557" y="2329689"/>
              <a:ext cx="1503328" cy="1417388"/>
              <a:chOff x="6046510" y="1928825"/>
              <a:chExt cx="751664" cy="708694"/>
            </a:xfrm>
          </p:grpSpPr>
          <p:sp>
            <p:nvSpPr>
              <p:cNvPr id="2926" name="Google Shape;2926;p44"/>
              <p:cNvSpPr/>
              <p:nvPr/>
            </p:nvSpPr>
            <p:spPr>
              <a:xfrm flipH="1">
                <a:off x="6046510" y="1928825"/>
                <a:ext cx="751664" cy="708694"/>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6000" b="0" i="0" u="none" strike="noStrike" kern="0" cap="none" spc="0" normalizeH="0" baseline="0" noProof="0">
                  <a:ln>
                    <a:noFill/>
                  </a:ln>
                  <a:solidFill>
                    <a:srgbClr val="453F7D"/>
                  </a:solidFill>
                  <a:effectLst/>
                  <a:uLnTx/>
                  <a:uFillTx/>
                  <a:latin typeface="Cambria"/>
                  <a:ea typeface="+mn-ea"/>
                  <a:cs typeface="Times New Roman"/>
                  <a:sym typeface="+mn-lt"/>
                </a:endParaRPr>
              </a:p>
            </p:txBody>
          </p:sp>
          <p:sp>
            <p:nvSpPr>
              <p:cNvPr id="2917" name="Google Shape;2917;p44"/>
              <p:cNvSpPr/>
              <p:nvPr/>
            </p:nvSpPr>
            <p:spPr>
              <a:xfrm>
                <a:off x="6135988" y="1996825"/>
                <a:ext cx="572700" cy="572700"/>
              </a:xfrm>
              <a:prstGeom prst="ellipse">
                <a:avLst/>
              </a:pr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929" name="Google Shape;2929;p44"/>
            <p:cNvGrpSpPr/>
            <p:nvPr/>
          </p:nvGrpSpPr>
          <p:grpSpPr>
            <a:xfrm>
              <a:off x="8646742" y="2612423"/>
              <a:ext cx="777456" cy="716766"/>
              <a:chOff x="7385600" y="4177035"/>
              <a:chExt cx="388728" cy="358383"/>
            </a:xfrm>
          </p:grpSpPr>
          <p:sp>
            <p:nvSpPr>
              <p:cNvPr id="2930" name="Google Shape;2930;p44"/>
              <p:cNvSpPr/>
              <p:nvPr/>
            </p:nvSpPr>
            <p:spPr>
              <a:xfrm>
                <a:off x="7385600" y="4314808"/>
                <a:ext cx="230541" cy="220610"/>
              </a:xfrm>
              <a:custGeom>
                <a:avLst/>
                <a:gdLst/>
                <a:ahLst/>
                <a:cxnLst/>
                <a:rect l="l" t="t" r="r" b="b"/>
                <a:pathLst>
                  <a:path w="8775" h="8397" extrusionOk="0">
                    <a:moveTo>
                      <a:pt x="6790" y="0"/>
                    </a:moveTo>
                    <a:cubicBezTo>
                      <a:pt x="6786" y="0"/>
                      <a:pt x="6781" y="0"/>
                      <a:pt x="6777" y="0"/>
                    </a:cubicBezTo>
                    <a:lnTo>
                      <a:pt x="1942" y="35"/>
                    </a:lnTo>
                    <a:cubicBezTo>
                      <a:pt x="867" y="49"/>
                      <a:pt x="0" y="923"/>
                      <a:pt x="7" y="1998"/>
                    </a:cubicBezTo>
                    <a:lnTo>
                      <a:pt x="35" y="4939"/>
                    </a:lnTo>
                    <a:cubicBezTo>
                      <a:pt x="42" y="6017"/>
                      <a:pt x="916" y="6874"/>
                      <a:pt x="1985" y="6874"/>
                    </a:cubicBezTo>
                    <a:cubicBezTo>
                      <a:pt x="1989" y="6874"/>
                      <a:pt x="1994" y="6874"/>
                      <a:pt x="1998" y="6874"/>
                    </a:cubicBezTo>
                    <a:lnTo>
                      <a:pt x="4474" y="6860"/>
                    </a:lnTo>
                    <a:cubicBezTo>
                      <a:pt x="4478" y="6860"/>
                      <a:pt x="4481" y="6859"/>
                      <a:pt x="4485" y="6859"/>
                    </a:cubicBezTo>
                    <a:cubicBezTo>
                      <a:pt x="4522" y="6859"/>
                      <a:pt x="4551" y="6892"/>
                      <a:pt x="4557" y="6930"/>
                    </a:cubicBezTo>
                    <a:cubicBezTo>
                      <a:pt x="4613" y="7172"/>
                      <a:pt x="4738" y="8005"/>
                      <a:pt x="3982" y="8248"/>
                    </a:cubicBezTo>
                    <a:cubicBezTo>
                      <a:pt x="3919" y="8261"/>
                      <a:pt x="3919" y="8352"/>
                      <a:pt x="3989" y="8359"/>
                    </a:cubicBezTo>
                    <a:cubicBezTo>
                      <a:pt x="4102" y="8379"/>
                      <a:pt x="4244" y="8397"/>
                      <a:pt x="4399" y="8397"/>
                    </a:cubicBezTo>
                    <a:cubicBezTo>
                      <a:pt x="4974" y="8397"/>
                      <a:pt x="5715" y="8155"/>
                      <a:pt x="5737" y="6937"/>
                    </a:cubicBezTo>
                    <a:cubicBezTo>
                      <a:pt x="5737" y="6888"/>
                      <a:pt x="5771" y="6846"/>
                      <a:pt x="5820" y="6846"/>
                    </a:cubicBezTo>
                    <a:lnTo>
                      <a:pt x="6832" y="6839"/>
                    </a:lnTo>
                    <a:cubicBezTo>
                      <a:pt x="7908" y="6826"/>
                      <a:pt x="8775" y="5952"/>
                      <a:pt x="8768" y="4877"/>
                    </a:cubicBezTo>
                    <a:lnTo>
                      <a:pt x="8747" y="1936"/>
                    </a:lnTo>
                    <a:cubicBezTo>
                      <a:pt x="8733" y="858"/>
                      <a:pt x="7859" y="0"/>
                      <a:pt x="6790" y="0"/>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1" name="Google Shape;2931;p44"/>
              <p:cNvSpPr/>
              <p:nvPr/>
            </p:nvSpPr>
            <p:spPr>
              <a:xfrm>
                <a:off x="7541212" y="4315176"/>
                <a:ext cx="74561" cy="179704"/>
              </a:xfrm>
              <a:custGeom>
                <a:avLst/>
                <a:gdLst/>
                <a:ahLst/>
                <a:cxnLst/>
                <a:rect l="l" t="t" r="r" b="b"/>
                <a:pathLst>
                  <a:path w="2838" h="6840" extrusionOk="0">
                    <a:moveTo>
                      <a:pt x="1" y="0"/>
                    </a:moveTo>
                    <a:cubicBezTo>
                      <a:pt x="1076" y="7"/>
                      <a:pt x="1943" y="881"/>
                      <a:pt x="1950" y="1956"/>
                    </a:cubicBezTo>
                    <a:lnTo>
                      <a:pt x="1950" y="4890"/>
                    </a:lnTo>
                    <a:cubicBezTo>
                      <a:pt x="1943" y="5965"/>
                      <a:pt x="1076" y="6839"/>
                      <a:pt x="1" y="6839"/>
                    </a:cubicBezTo>
                    <a:lnTo>
                      <a:pt x="889" y="6839"/>
                    </a:lnTo>
                    <a:cubicBezTo>
                      <a:pt x="1964" y="6839"/>
                      <a:pt x="2838" y="5965"/>
                      <a:pt x="2838" y="4890"/>
                    </a:cubicBezTo>
                    <a:lnTo>
                      <a:pt x="2838" y="1956"/>
                    </a:lnTo>
                    <a:cubicBezTo>
                      <a:pt x="2838" y="881"/>
                      <a:pt x="1964" y="7"/>
                      <a:pt x="889" y="0"/>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2" name="Google Shape;2932;p44"/>
              <p:cNvSpPr/>
              <p:nvPr/>
            </p:nvSpPr>
            <p:spPr>
              <a:xfrm>
                <a:off x="7435334" y="4177035"/>
                <a:ext cx="338994" cy="281011"/>
              </a:xfrm>
              <a:custGeom>
                <a:avLst/>
                <a:gdLst/>
                <a:ahLst/>
                <a:cxnLst/>
                <a:rect l="l" t="t" r="r" b="b"/>
                <a:pathLst>
                  <a:path w="12903" h="10696" extrusionOk="0">
                    <a:moveTo>
                      <a:pt x="1908" y="1"/>
                    </a:moveTo>
                    <a:cubicBezTo>
                      <a:pt x="854" y="1"/>
                      <a:pt x="1" y="854"/>
                      <a:pt x="1" y="1908"/>
                    </a:cubicBezTo>
                    <a:lnTo>
                      <a:pt x="1" y="6285"/>
                    </a:lnTo>
                    <a:cubicBezTo>
                      <a:pt x="1" y="7339"/>
                      <a:pt x="854" y="8192"/>
                      <a:pt x="1908" y="8192"/>
                    </a:cubicBezTo>
                    <a:lnTo>
                      <a:pt x="7797" y="8192"/>
                    </a:lnTo>
                    <a:cubicBezTo>
                      <a:pt x="7922" y="8192"/>
                      <a:pt x="8019" y="8303"/>
                      <a:pt x="8005" y="8428"/>
                    </a:cubicBezTo>
                    <a:cubicBezTo>
                      <a:pt x="7926" y="9062"/>
                      <a:pt x="7891" y="10695"/>
                      <a:pt x="9647" y="10695"/>
                    </a:cubicBezTo>
                    <a:cubicBezTo>
                      <a:pt x="9735" y="10695"/>
                      <a:pt x="9829" y="10691"/>
                      <a:pt x="9927" y="10682"/>
                    </a:cubicBezTo>
                    <a:cubicBezTo>
                      <a:pt x="9996" y="10675"/>
                      <a:pt x="10017" y="10585"/>
                      <a:pt x="9961" y="10551"/>
                    </a:cubicBezTo>
                    <a:cubicBezTo>
                      <a:pt x="9559" y="10322"/>
                      <a:pt x="8796" y="9684"/>
                      <a:pt x="9344" y="8331"/>
                    </a:cubicBezTo>
                    <a:cubicBezTo>
                      <a:pt x="9379" y="8255"/>
                      <a:pt x="9455" y="8206"/>
                      <a:pt x="9538" y="8206"/>
                    </a:cubicBezTo>
                    <a:lnTo>
                      <a:pt x="10995" y="8206"/>
                    </a:lnTo>
                    <a:cubicBezTo>
                      <a:pt x="12049" y="8206"/>
                      <a:pt x="12902" y="7353"/>
                      <a:pt x="12902" y="6299"/>
                    </a:cubicBezTo>
                    <a:lnTo>
                      <a:pt x="12902" y="1908"/>
                    </a:lnTo>
                    <a:cubicBezTo>
                      <a:pt x="12902" y="854"/>
                      <a:pt x="12049" y="1"/>
                      <a:pt x="10995"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3" name="Google Shape;2933;p44"/>
              <p:cNvSpPr/>
              <p:nvPr/>
            </p:nvSpPr>
            <p:spPr>
              <a:xfrm>
                <a:off x="7700843" y="4177035"/>
                <a:ext cx="73484" cy="215618"/>
              </a:xfrm>
              <a:custGeom>
                <a:avLst/>
                <a:gdLst/>
                <a:ahLst/>
                <a:cxnLst/>
                <a:rect l="l" t="t" r="r" b="b"/>
                <a:pathLst>
                  <a:path w="2797" h="8207" extrusionOk="0">
                    <a:moveTo>
                      <a:pt x="889" y="1"/>
                    </a:moveTo>
                    <a:lnTo>
                      <a:pt x="889" y="8"/>
                    </a:lnTo>
                    <a:lnTo>
                      <a:pt x="1" y="8"/>
                    </a:lnTo>
                    <a:cubicBezTo>
                      <a:pt x="1048" y="8"/>
                      <a:pt x="1908" y="861"/>
                      <a:pt x="1908" y="1915"/>
                    </a:cubicBezTo>
                    <a:lnTo>
                      <a:pt x="1908" y="6299"/>
                    </a:lnTo>
                    <a:cubicBezTo>
                      <a:pt x="1908" y="7353"/>
                      <a:pt x="1048" y="8206"/>
                      <a:pt x="1" y="8206"/>
                    </a:cubicBezTo>
                    <a:lnTo>
                      <a:pt x="889" y="8206"/>
                    </a:lnTo>
                    <a:cubicBezTo>
                      <a:pt x="1943" y="8206"/>
                      <a:pt x="2796" y="7353"/>
                      <a:pt x="2796" y="6299"/>
                    </a:cubicBezTo>
                    <a:lnTo>
                      <a:pt x="2796" y="1908"/>
                    </a:lnTo>
                    <a:cubicBezTo>
                      <a:pt x="2796" y="854"/>
                      <a:pt x="1943" y="1"/>
                      <a:pt x="889" y="1"/>
                    </a:cubicBezTo>
                    <a:close/>
                  </a:path>
                </a:pathLst>
              </a:custGeom>
              <a:solidFill>
                <a:srgbClr val="C0CDD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4" name="Google Shape;2934;p44"/>
              <p:cNvSpPr/>
              <p:nvPr/>
            </p:nvSpPr>
            <p:spPr>
              <a:xfrm>
                <a:off x="7516069" y="4261764"/>
                <a:ext cx="28085" cy="28112"/>
              </a:xfrm>
              <a:custGeom>
                <a:avLst/>
                <a:gdLst/>
                <a:ahLst/>
                <a:cxnLst/>
                <a:rect l="l" t="t" r="r" b="b"/>
                <a:pathLst>
                  <a:path w="1069" h="1070" extrusionOk="0">
                    <a:moveTo>
                      <a:pt x="535" y="1"/>
                    </a:moveTo>
                    <a:cubicBezTo>
                      <a:pt x="236" y="1"/>
                      <a:pt x="1" y="244"/>
                      <a:pt x="1" y="535"/>
                    </a:cubicBezTo>
                    <a:cubicBezTo>
                      <a:pt x="1" y="833"/>
                      <a:pt x="236" y="1069"/>
                      <a:pt x="535" y="1069"/>
                    </a:cubicBezTo>
                    <a:cubicBezTo>
                      <a:pt x="826" y="1069"/>
                      <a:pt x="1069" y="833"/>
                      <a:pt x="1069" y="535"/>
                    </a:cubicBezTo>
                    <a:cubicBezTo>
                      <a:pt x="1069" y="244"/>
                      <a:pt x="826" y="1"/>
                      <a:pt x="535"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5" name="Google Shape;2935;p44"/>
              <p:cNvSpPr/>
              <p:nvPr/>
            </p:nvSpPr>
            <p:spPr>
              <a:xfrm>
                <a:off x="7586059" y="4261764"/>
                <a:ext cx="28085" cy="28112"/>
              </a:xfrm>
              <a:custGeom>
                <a:avLst/>
                <a:gdLst/>
                <a:ahLst/>
                <a:cxnLst/>
                <a:rect l="l" t="t" r="r" b="b"/>
                <a:pathLst>
                  <a:path w="1069" h="1070" extrusionOk="0">
                    <a:moveTo>
                      <a:pt x="534" y="1"/>
                    </a:moveTo>
                    <a:cubicBezTo>
                      <a:pt x="236" y="1"/>
                      <a:pt x="0" y="244"/>
                      <a:pt x="0" y="535"/>
                    </a:cubicBezTo>
                    <a:cubicBezTo>
                      <a:pt x="0" y="833"/>
                      <a:pt x="236" y="1069"/>
                      <a:pt x="534" y="1069"/>
                    </a:cubicBezTo>
                    <a:cubicBezTo>
                      <a:pt x="826" y="1069"/>
                      <a:pt x="1068" y="833"/>
                      <a:pt x="1068" y="535"/>
                    </a:cubicBezTo>
                    <a:cubicBezTo>
                      <a:pt x="1068" y="244"/>
                      <a:pt x="826" y="1"/>
                      <a:pt x="534"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6" name="Google Shape;2936;p44"/>
              <p:cNvSpPr/>
              <p:nvPr/>
            </p:nvSpPr>
            <p:spPr>
              <a:xfrm>
                <a:off x="7655839" y="4261764"/>
                <a:ext cx="28269" cy="28112"/>
              </a:xfrm>
              <a:custGeom>
                <a:avLst/>
                <a:gdLst/>
                <a:ahLst/>
                <a:cxnLst/>
                <a:rect l="l" t="t" r="r" b="b"/>
                <a:pathLst>
                  <a:path w="1076" h="1070" extrusionOk="0">
                    <a:moveTo>
                      <a:pt x="535" y="1"/>
                    </a:moveTo>
                    <a:cubicBezTo>
                      <a:pt x="243" y="1"/>
                      <a:pt x="1" y="244"/>
                      <a:pt x="1" y="535"/>
                    </a:cubicBezTo>
                    <a:cubicBezTo>
                      <a:pt x="1" y="833"/>
                      <a:pt x="243" y="1069"/>
                      <a:pt x="535" y="1069"/>
                    </a:cubicBezTo>
                    <a:cubicBezTo>
                      <a:pt x="833" y="1069"/>
                      <a:pt x="1076" y="833"/>
                      <a:pt x="1076" y="535"/>
                    </a:cubicBezTo>
                    <a:cubicBezTo>
                      <a:pt x="1076" y="244"/>
                      <a:pt x="833" y="1"/>
                      <a:pt x="535"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grpSp>
        <p:nvGrpSpPr>
          <p:cNvPr id="8" name="Nhóm 7">
            <a:extLst>
              <a:ext uri="{FF2B5EF4-FFF2-40B4-BE49-F238E27FC236}">
                <a16:creationId xmlns:a16="http://schemas.microsoft.com/office/drawing/2014/main" id="{17E635EC-EF63-F3EF-DB5D-EFFDC889B135}"/>
              </a:ext>
            </a:extLst>
          </p:cNvPr>
          <p:cNvGrpSpPr/>
          <p:nvPr/>
        </p:nvGrpSpPr>
        <p:grpSpPr>
          <a:xfrm>
            <a:off x="3184844" y="1500259"/>
            <a:ext cx="4201360" cy="2772673"/>
            <a:chOff x="3184844" y="1500259"/>
            <a:chExt cx="4201360" cy="2772673"/>
          </a:xfrm>
        </p:grpSpPr>
        <p:cxnSp>
          <p:nvCxnSpPr>
            <p:cNvPr id="2914" name="Google Shape;2914;p44"/>
            <p:cNvCxnSpPr>
              <a:cxnSpLocks/>
            </p:cNvCxnSpPr>
            <p:nvPr/>
          </p:nvCxnSpPr>
          <p:spPr>
            <a:xfrm flipH="1">
              <a:off x="3708204" y="1500259"/>
              <a:ext cx="3678000" cy="1383000"/>
            </a:xfrm>
            <a:prstGeom prst="bentConnector2">
              <a:avLst/>
            </a:prstGeom>
            <a:noFill/>
            <a:ln w="19050" cap="flat" cmpd="sng">
              <a:solidFill>
                <a:schemeClr val="dk2"/>
              </a:solidFill>
              <a:prstDash val="solid"/>
              <a:round/>
              <a:headEnd type="none" w="med" len="med"/>
              <a:tailEnd type="none" w="med" len="med"/>
            </a:ln>
          </p:spPr>
        </p:cxnSp>
        <p:cxnSp>
          <p:nvCxnSpPr>
            <p:cNvPr id="2920" name="Google Shape;2920;p44"/>
            <p:cNvCxnSpPr>
              <a:cxnSpLocks/>
              <a:stCxn id="2915" idx="4"/>
            </p:cNvCxnSpPr>
            <p:nvPr/>
          </p:nvCxnSpPr>
          <p:spPr>
            <a:xfrm>
              <a:off x="3936498" y="3423932"/>
              <a:ext cx="0" cy="849000"/>
            </a:xfrm>
            <a:prstGeom prst="straightConnector1">
              <a:avLst/>
            </a:prstGeom>
            <a:noFill/>
            <a:ln w="19050" cap="flat" cmpd="sng">
              <a:solidFill>
                <a:schemeClr val="dk2"/>
              </a:solidFill>
              <a:prstDash val="solid"/>
              <a:round/>
              <a:headEnd type="none" w="med" len="med"/>
              <a:tailEnd type="none" w="med" len="med"/>
            </a:ln>
          </p:spPr>
        </p:cxnSp>
        <p:grpSp>
          <p:nvGrpSpPr>
            <p:cNvPr id="2923" name="Google Shape;2923;p44"/>
            <p:cNvGrpSpPr/>
            <p:nvPr/>
          </p:nvGrpSpPr>
          <p:grpSpPr>
            <a:xfrm>
              <a:off x="3184844" y="2142532"/>
              <a:ext cx="1503328" cy="1417388"/>
              <a:chOff x="6046510" y="1928825"/>
              <a:chExt cx="751664" cy="708694"/>
            </a:xfrm>
          </p:grpSpPr>
          <p:sp>
            <p:nvSpPr>
              <p:cNvPr id="2924" name="Google Shape;2924;p44"/>
              <p:cNvSpPr/>
              <p:nvPr/>
            </p:nvSpPr>
            <p:spPr>
              <a:xfrm flipH="1">
                <a:off x="6046510" y="1928825"/>
                <a:ext cx="751664" cy="708694"/>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6000" b="0" i="0" u="none" strike="noStrike" kern="0" cap="none" spc="0" normalizeH="0" baseline="0" noProof="0">
                  <a:ln>
                    <a:noFill/>
                  </a:ln>
                  <a:solidFill>
                    <a:srgbClr val="453F7D"/>
                  </a:solidFill>
                  <a:effectLst/>
                  <a:uLnTx/>
                  <a:uFillTx/>
                  <a:latin typeface="Cambria"/>
                  <a:ea typeface="+mn-ea"/>
                  <a:cs typeface="Times New Roman"/>
                  <a:sym typeface="+mn-lt"/>
                </a:endParaRPr>
              </a:p>
            </p:txBody>
          </p:sp>
          <p:sp>
            <p:nvSpPr>
              <p:cNvPr id="2915" name="Google Shape;2915;p44"/>
              <p:cNvSpPr/>
              <p:nvPr/>
            </p:nvSpPr>
            <p:spPr>
              <a:xfrm>
                <a:off x="6135988" y="1996825"/>
                <a:ext cx="572700" cy="572700"/>
              </a:xfrm>
              <a:prstGeom prst="ellipse">
                <a:avLst/>
              </a:pr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937" name="Google Shape;2937;p44"/>
            <p:cNvGrpSpPr/>
            <p:nvPr/>
          </p:nvGrpSpPr>
          <p:grpSpPr>
            <a:xfrm>
              <a:off x="3513793" y="2492949"/>
              <a:ext cx="782920" cy="740254"/>
              <a:chOff x="6863329" y="2297710"/>
              <a:chExt cx="391460" cy="370127"/>
            </a:xfrm>
          </p:grpSpPr>
          <p:sp>
            <p:nvSpPr>
              <p:cNvPr id="2938" name="Google Shape;2938;p44"/>
              <p:cNvSpPr/>
              <p:nvPr/>
            </p:nvSpPr>
            <p:spPr>
              <a:xfrm>
                <a:off x="6979033" y="2297710"/>
                <a:ext cx="272603" cy="342961"/>
              </a:xfrm>
              <a:custGeom>
                <a:avLst/>
                <a:gdLst/>
                <a:ahLst/>
                <a:cxnLst/>
                <a:rect l="l" t="t" r="r" b="b"/>
                <a:pathLst>
                  <a:path w="10376" h="13054" extrusionOk="0">
                    <a:moveTo>
                      <a:pt x="3589" y="0"/>
                    </a:moveTo>
                    <a:cubicBezTo>
                      <a:pt x="3379" y="0"/>
                      <a:pt x="3193" y="25"/>
                      <a:pt x="3060" y="48"/>
                    </a:cubicBezTo>
                    <a:cubicBezTo>
                      <a:pt x="2942" y="69"/>
                      <a:pt x="2851" y="180"/>
                      <a:pt x="2851" y="305"/>
                    </a:cubicBezTo>
                    <a:lnTo>
                      <a:pt x="2851" y="3468"/>
                    </a:lnTo>
                    <a:lnTo>
                      <a:pt x="1" y="7089"/>
                    </a:lnTo>
                    <a:lnTo>
                      <a:pt x="1" y="12270"/>
                    </a:lnTo>
                    <a:lnTo>
                      <a:pt x="1554" y="13054"/>
                    </a:lnTo>
                    <a:lnTo>
                      <a:pt x="8525" y="13054"/>
                    </a:lnTo>
                    <a:cubicBezTo>
                      <a:pt x="9101" y="13054"/>
                      <a:pt x="9573" y="12596"/>
                      <a:pt x="9587" y="12027"/>
                    </a:cubicBezTo>
                    <a:cubicBezTo>
                      <a:pt x="9587" y="11521"/>
                      <a:pt x="9233" y="11091"/>
                      <a:pt x="8740" y="11001"/>
                    </a:cubicBezTo>
                    <a:lnTo>
                      <a:pt x="8740" y="10980"/>
                    </a:lnTo>
                    <a:lnTo>
                      <a:pt x="8803" y="10980"/>
                    </a:lnTo>
                    <a:cubicBezTo>
                      <a:pt x="9351" y="10973"/>
                      <a:pt x="9802" y="10550"/>
                      <a:pt x="9836" y="10009"/>
                    </a:cubicBezTo>
                    <a:cubicBezTo>
                      <a:pt x="9864" y="9461"/>
                      <a:pt x="9476" y="8982"/>
                      <a:pt x="8935" y="8913"/>
                    </a:cubicBezTo>
                    <a:lnTo>
                      <a:pt x="8935" y="8899"/>
                    </a:lnTo>
                    <a:cubicBezTo>
                      <a:pt x="8976" y="8899"/>
                      <a:pt x="9025" y="8906"/>
                      <a:pt x="9066" y="8906"/>
                    </a:cubicBezTo>
                    <a:cubicBezTo>
                      <a:pt x="9621" y="8899"/>
                      <a:pt x="10079" y="8455"/>
                      <a:pt x="10093" y="7900"/>
                    </a:cubicBezTo>
                    <a:cubicBezTo>
                      <a:pt x="10114" y="7345"/>
                      <a:pt x="9684" y="6874"/>
                      <a:pt x="9129" y="6832"/>
                    </a:cubicBezTo>
                    <a:lnTo>
                      <a:pt x="9129" y="6811"/>
                    </a:lnTo>
                    <a:cubicBezTo>
                      <a:pt x="9196" y="6824"/>
                      <a:pt x="9262" y="6830"/>
                      <a:pt x="9328" y="6830"/>
                    </a:cubicBezTo>
                    <a:cubicBezTo>
                      <a:pt x="9897" y="6830"/>
                      <a:pt x="10375" y="6361"/>
                      <a:pt x="10356" y="5764"/>
                    </a:cubicBezTo>
                    <a:cubicBezTo>
                      <a:pt x="10336" y="5202"/>
                      <a:pt x="9871" y="4758"/>
                      <a:pt x="9302" y="4758"/>
                    </a:cubicBezTo>
                    <a:lnTo>
                      <a:pt x="5439" y="4758"/>
                    </a:lnTo>
                    <a:lnTo>
                      <a:pt x="5439" y="2171"/>
                    </a:lnTo>
                    <a:cubicBezTo>
                      <a:pt x="5439" y="324"/>
                      <a:pt x="4356" y="0"/>
                      <a:pt x="3589" y="0"/>
                    </a:cubicBezTo>
                    <a:close/>
                  </a:path>
                </a:pathLst>
              </a:cu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9" name="Google Shape;2939;p44"/>
              <p:cNvSpPr/>
              <p:nvPr/>
            </p:nvSpPr>
            <p:spPr>
              <a:xfrm>
                <a:off x="6979033" y="2606386"/>
                <a:ext cx="255342" cy="34286"/>
              </a:xfrm>
              <a:custGeom>
                <a:avLst/>
                <a:gdLst/>
                <a:ahLst/>
                <a:cxnLst/>
                <a:rect l="l" t="t" r="r" b="b"/>
                <a:pathLst>
                  <a:path w="9719" h="1305" extrusionOk="0">
                    <a:moveTo>
                      <a:pt x="1" y="1"/>
                    </a:moveTo>
                    <a:lnTo>
                      <a:pt x="1" y="521"/>
                    </a:lnTo>
                    <a:lnTo>
                      <a:pt x="1554" y="1305"/>
                    </a:lnTo>
                    <a:lnTo>
                      <a:pt x="8546" y="1305"/>
                    </a:lnTo>
                    <a:cubicBezTo>
                      <a:pt x="9226" y="1298"/>
                      <a:pt x="9718" y="660"/>
                      <a:pt x="9552" y="8"/>
                    </a:cubicBezTo>
                    <a:lnTo>
                      <a:pt x="9552" y="8"/>
                    </a:lnTo>
                    <a:cubicBezTo>
                      <a:pt x="9434" y="465"/>
                      <a:pt x="9018" y="778"/>
                      <a:pt x="8546" y="785"/>
                    </a:cubicBezTo>
                    <a:lnTo>
                      <a:pt x="1554" y="785"/>
                    </a:lnTo>
                    <a:lnTo>
                      <a:pt x="1" y="1"/>
                    </a:ln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0" name="Google Shape;2940;p44"/>
              <p:cNvSpPr/>
              <p:nvPr/>
            </p:nvSpPr>
            <p:spPr>
              <a:xfrm>
                <a:off x="7176392" y="2552081"/>
                <a:ext cx="64709" cy="34102"/>
              </a:xfrm>
              <a:custGeom>
                <a:avLst/>
                <a:gdLst/>
                <a:ahLst/>
                <a:cxnLst/>
                <a:rect l="l" t="t" r="r" b="b"/>
                <a:pathLst>
                  <a:path w="2463" h="1298" extrusionOk="0">
                    <a:moveTo>
                      <a:pt x="2296" y="1"/>
                    </a:moveTo>
                    <a:cubicBezTo>
                      <a:pt x="2179" y="459"/>
                      <a:pt x="1769" y="778"/>
                      <a:pt x="1298" y="778"/>
                    </a:cubicBezTo>
                    <a:lnTo>
                      <a:pt x="1" y="778"/>
                    </a:lnTo>
                    <a:lnTo>
                      <a:pt x="1" y="1298"/>
                    </a:lnTo>
                    <a:lnTo>
                      <a:pt x="1298" y="1298"/>
                    </a:lnTo>
                    <a:cubicBezTo>
                      <a:pt x="1970" y="1291"/>
                      <a:pt x="2463" y="653"/>
                      <a:pt x="2296"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1" name="Google Shape;2941;p44"/>
              <p:cNvSpPr/>
              <p:nvPr/>
            </p:nvSpPr>
            <p:spPr>
              <a:xfrm>
                <a:off x="7176392" y="2497591"/>
                <a:ext cx="71461" cy="34102"/>
              </a:xfrm>
              <a:custGeom>
                <a:avLst/>
                <a:gdLst/>
                <a:ahLst/>
                <a:cxnLst/>
                <a:rect l="l" t="t" r="r" b="b"/>
                <a:pathLst>
                  <a:path w="2720" h="1298" extrusionOk="0">
                    <a:moveTo>
                      <a:pt x="2560" y="1"/>
                    </a:moveTo>
                    <a:lnTo>
                      <a:pt x="2560" y="1"/>
                    </a:lnTo>
                    <a:cubicBezTo>
                      <a:pt x="2435" y="459"/>
                      <a:pt x="2026" y="778"/>
                      <a:pt x="1554" y="778"/>
                    </a:cubicBezTo>
                    <a:lnTo>
                      <a:pt x="1" y="778"/>
                    </a:lnTo>
                    <a:lnTo>
                      <a:pt x="1" y="1298"/>
                    </a:lnTo>
                    <a:lnTo>
                      <a:pt x="1554" y="1298"/>
                    </a:lnTo>
                    <a:cubicBezTo>
                      <a:pt x="2227" y="1291"/>
                      <a:pt x="2720" y="660"/>
                      <a:pt x="2560"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2" name="Google Shape;2942;p44"/>
              <p:cNvSpPr/>
              <p:nvPr/>
            </p:nvSpPr>
            <p:spPr>
              <a:xfrm>
                <a:off x="7176392" y="2443286"/>
                <a:ext cx="78397" cy="33944"/>
              </a:xfrm>
              <a:custGeom>
                <a:avLst/>
                <a:gdLst/>
                <a:ahLst/>
                <a:cxnLst/>
                <a:rect l="l" t="t" r="r" b="b"/>
                <a:pathLst>
                  <a:path w="2984" h="1292" extrusionOk="0">
                    <a:moveTo>
                      <a:pt x="2817" y="1"/>
                    </a:moveTo>
                    <a:lnTo>
                      <a:pt x="2817" y="1"/>
                    </a:lnTo>
                    <a:cubicBezTo>
                      <a:pt x="2699" y="452"/>
                      <a:pt x="2283" y="771"/>
                      <a:pt x="1811" y="771"/>
                    </a:cubicBezTo>
                    <a:lnTo>
                      <a:pt x="1" y="771"/>
                    </a:lnTo>
                    <a:lnTo>
                      <a:pt x="1" y="1291"/>
                    </a:lnTo>
                    <a:lnTo>
                      <a:pt x="1811" y="1291"/>
                    </a:lnTo>
                    <a:cubicBezTo>
                      <a:pt x="2491" y="1291"/>
                      <a:pt x="2983" y="653"/>
                      <a:pt x="2817" y="1"/>
                    </a:cubicBezTo>
                    <a:close/>
                  </a:path>
                </a:pathLst>
              </a:custGeom>
              <a:solidFill>
                <a:schemeClr val="accent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3" name="Google Shape;2943;p44"/>
              <p:cNvSpPr/>
              <p:nvPr/>
            </p:nvSpPr>
            <p:spPr>
              <a:xfrm>
                <a:off x="6863329" y="2450038"/>
                <a:ext cx="122666" cy="217799"/>
              </a:xfrm>
              <a:custGeom>
                <a:avLst/>
                <a:gdLst/>
                <a:ahLst/>
                <a:cxnLst/>
                <a:rect l="l" t="t" r="r" b="b"/>
                <a:pathLst>
                  <a:path w="4669" h="8290" extrusionOk="0">
                    <a:moveTo>
                      <a:pt x="3897" y="0"/>
                    </a:moveTo>
                    <a:cubicBezTo>
                      <a:pt x="3893" y="0"/>
                      <a:pt x="3889" y="0"/>
                      <a:pt x="3884" y="1"/>
                    </a:cubicBezTo>
                    <a:lnTo>
                      <a:pt x="777" y="1"/>
                    </a:lnTo>
                    <a:cubicBezTo>
                      <a:pt x="347" y="1"/>
                      <a:pt x="0" y="347"/>
                      <a:pt x="0" y="777"/>
                    </a:cubicBezTo>
                    <a:lnTo>
                      <a:pt x="0" y="7512"/>
                    </a:lnTo>
                    <a:cubicBezTo>
                      <a:pt x="0" y="7942"/>
                      <a:pt x="347" y="8289"/>
                      <a:pt x="777" y="8289"/>
                    </a:cubicBezTo>
                    <a:lnTo>
                      <a:pt x="3884" y="8289"/>
                    </a:lnTo>
                    <a:cubicBezTo>
                      <a:pt x="4321" y="8289"/>
                      <a:pt x="4668" y="7942"/>
                      <a:pt x="4668" y="7512"/>
                    </a:cubicBezTo>
                    <a:lnTo>
                      <a:pt x="4668" y="777"/>
                    </a:lnTo>
                    <a:cubicBezTo>
                      <a:pt x="4668" y="351"/>
                      <a:pt x="4321" y="0"/>
                      <a:pt x="3897" y="0"/>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4" name="Google Shape;2944;p44"/>
              <p:cNvSpPr/>
              <p:nvPr/>
            </p:nvSpPr>
            <p:spPr>
              <a:xfrm>
                <a:off x="6863329" y="2449854"/>
                <a:ext cx="41011" cy="217983"/>
              </a:xfrm>
              <a:custGeom>
                <a:avLst/>
                <a:gdLst/>
                <a:ahLst/>
                <a:cxnLst/>
                <a:rect l="l" t="t" r="r" b="b"/>
                <a:pathLst>
                  <a:path w="1561" h="8297" extrusionOk="0">
                    <a:moveTo>
                      <a:pt x="777" y="1"/>
                    </a:moveTo>
                    <a:cubicBezTo>
                      <a:pt x="347" y="1"/>
                      <a:pt x="0" y="347"/>
                      <a:pt x="0" y="784"/>
                    </a:cubicBezTo>
                    <a:lnTo>
                      <a:pt x="0" y="7519"/>
                    </a:lnTo>
                    <a:cubicBezTo>
                      <a:pt x="0" y="7949"/>
                      <a:pt x="347" y="8296"/>
                      <a:pt x="777" y="8296"/>
                    </a:cubicBezTo>
                    <a:lnTo>
                      <a:pt x="1561" y="8296"/>
                    </a:lnTo>
                    <a:cubicBezTo>
                      <a:pt x="1131" y="8296"/>
                      <a:pt x="777" y="7949"/>
                      <a:pt x="777" y="7519"/>
                    </a:cubicBezTo>
                    <a:lnTo>
                      <a:pt x="777" y="784"/>
                    </a:lnTo>
                    <a:cubicBezTo>
                      <a:pt x="777" y="347"/>
                      <a:pt x="1131" y="1"/>
                      <a:pt x="1561"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5" name="Google Shape;2945;p44"/>
              <p:cNvSpPr/>
              <p:nvPr/>
            </p:nvSpPr>
            <p:spPr>
              <a:xfrm>
                <a:off x="6917818" y="2599660"/>
                <a:ext cx="40827" cy="40827"/>
              </a:xfrm>
              <a:custGeom>
                <a:avLst/>
                <a:gdLst/>
                <a:ahLst/>
                <a:cxnLst/>
                <a:rect l="l" t="t" r="r" b="b"/>
                <a:pathLst>
                  <a:path w="1554" h="1554" extrusionOk="0">
                    <a:moveTo>
                      <a:pt x="777" y="0"/>
                    </a:moveTo>
                    <a:cubicBezTo>
                      <a:pt x="347" y="0"/>
                      <a:pt x="0" y="347"/>
                      <a:pt x="0" y="777"/>
                    </a:cubicBezTo>
                    <a:cubicBezTo>
                      <a:pt x="0" y="1207"/>
                      <a:pt x="347" y="1554"/>
                      <a:pt x="777" y="1554"/>
                    </a:cubicBezTo>
                    <a:cubicBezTo>
                      <a:pt x="1207" y="1554"/>
                      <a:pt x="1554" y="1207"/>
                      <a:pt x="1554" y="777"/>
                    </a:cubicBezTo>
                    <a:cubicBezTo>
                      <a:pt x="1554" y="347"/>
                      <a:pt x="1207" y="0"/>
                      <a:pt x="777"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6" name="Google Shape;2946;p44"/>
              <p:cNvSpPr/>
              <p:nvPr/>
            </p:nvSpPr>
            <p:spPr>
              <a:xfrm>
                <a:off x="6924544" y="2606386"/>
                <a:ext cx="27376" cy="27376"/>
              </a:xfrm>
              <a:custGeom>
                <a:avLst/>
                <a:gdLst/>
                <a:ahLst/>
                <a:cxnLst/>
                <a:rect l="l" t="t" r="r" b="b"/>
                <a:pathLst>
                  <a:path w="1042" h="1042" extrusionOk="0">
                    <a:moveTo>
                      <a:pt x="521" y="1"/>
                    </a:moveTo>
                    <a:cubicBezTo>
                      <a:pt x="237" y="1"/>
                      <a:pt x="1" y="237"/>
                      <a:pt x="1" y="521"/>
                    </a:cubicBezTo>
                    <a:cubicBezTo>
                      <a:pt x="1" y="805"/>
                      <a:pt x="237" y="1041"/>
                      <a:pt x="521" y="1041"/>
                    </a:cubicBezTo>
                    <a:cubicBezTo>
                      <a:pt x="805" y="1041"/>
                      <a:pt x="1041" y="805"/>
                      <a:pt x="1041" y="521"/>
                    </a:cubicBezTo>
                    <a:cubicBezTo>
                      <a:pt x="1041" y="237"/>
                      <a:pt x="805" y="1"/>
                      <a:pt x="521" y="1"/>
                    </a:cubicBezTo>
                    <a:close/>
                  </a:path>
                </a:pathLst>
              </a:custGeom>
              <a:solidFill>
                <a:schemeClr val="dk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grpSp>
        <p:nvGrpSpPr>
          <p:cNvPr id="11" name="Nhóm 10">
            <a:extLst>
              <a:ext uri="{FF2B5EF4-FFF2-40B4-BE49-F238E27FC236}">
                <a16:creationId xmlns:a16="http://schemas.microsoft.com/office/drawing/2014/main" id="{E3FD34B2-B3D5-7382-5D07-AC1C770C69BB}"/>
              </a:ext>
            </a:extLst>
          </p:cNvPr>
          <p:cNvGrpSpPr/>
          <p:nvPr/>
        </p:nvGrpSpPr>
        <p:grpSpPr>
          <a:xfrm>
            <a:off x="10823236" y="1292821"/>
            <a:ext cx="4375553" cy="3164678"/>
            <a:chOff x="10823236" y="1292821"/>
            <a:chExt cx="4375553" cy="3164678"/>
          </a:xfrm>
        </p:grpSpPr>
        <p:cxnSp>
          <p:nvCxnSpPr>
            <p:cNvPr id="2918" name="Google Shape;2918;p44"/>
            <p:cNvCxnSpPr>
              <a:cxnSpLocks/>
            </p:cNvCxnSpPr>
            <p:nvPr/>
          </p:nvCxnSpPr>
          <p:spPr>
            <a:xfrm>
              <a:off x="10823236" y="1292821"/>
              <a:ext cx="3678000" cy="1383000"/>
            </a:xfrm>
            <a:prstGeom prst="bentConnector2">
              <a:avLst/>
            </a:prstGeom>
            <a:noFill/>
            <a:ln w="19050" cap="flat" cmpd="sng">
              <a:solidFill>
                <a:schemeClr val="dk2"/>
              </a:solidFill>
              <a:prstDash val="solid"/>
              <a:round/>
              <a:headEnd type="none" w="med" len="med"/>
              <a:tailEnd type="none" w="med" len="med"/>
            </a:ln>
          </p:spPr>
        </p:cxnSp>
        <p:cxnSp>
          <p:nvCxnSpPr>
            <p:cNvPr id="2922" name="Google Shape;2922;p44"/>
            <p:cNvCxnSpPr>
              <a:cxnSpLocks/>
              <a:stCxn id="2919" idx="4"/>
            </p:cNvCxnSpPr>
            <p:nvPr/>
          </p:nvCxnSpPr>
          <p:spPr>
            <a:xfrm>
              <a:off x="14447115" y="3608499"/>
              <a:ext cx="0" cy="849000"/>
            </a:xfrm>
            <a:prstGeom prst="straightConnector1">
              <a:avLst/>
            </a:prstGeom>
            <a:noFill/>
            <a:ln w="19050" cap="flat" cmpd="sng">
              <a:solidFill>
                <a:schemeClr val="dk2"/>
              </a:solidFill>
              <a:prstDash val="solid"/>
              <a:round/>
              <a:headEnd type="none" w="med" len="med"/>
              <a:tailEnd type="none" w="med" len="med"/>
            </a:ln>
          </p:spPr>
        </p:cxnSp>
        <p:grpSp>
          <p:nvGrpSpPr>
            <p:cNvPr id="2927" name="Google Shape;2927;p44"/>
            <p:cNvGrpSpPr/>
            <p:nvPr/>
          </p:nvGrpSpPr>
          <p:grpSpPr>
            <a:xfrm>
              <a:off x="13695461" y="2327099"/>
              <a:ext cx="1503328" cy="1417388"/>
              <a:chOff x="6046510" y="1928825"/>
              <a:chExt cx="751664" cy="708694"/>
            </a:xfrm>
          </p:grpSpPr>
          <p:sp>
            <p:nvSpPr>
              <p:cNvPr id="2928" name="Google Shape;2928;p44"/>
              <p:cNvSpPr/>
              <p:nvPr/>
            </p:nvSpPr>
            <p:spPr>
              <a:xfrm flipH="1">
                <a:off x="6046510" y="1928825"/>
                <a:ext cx="751664" cy="708694"/>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6000" b="0" i="0" u="none" strike="noStrike" kern="0" cap="none" spc="0" normalizeH="0" baseline="0" noProof="0">
                  <a:ln>
                    <a:noFill/>
                  </a:ln>
                  <a:solidFill>
                    <a:srgbClr val="453F7D"/>
                  </a:solidFill>
                  <a:effectLst/>
                  <a:uLnTx/>
                  <a:uFillTx/>
                  <a:latin typeface="Cambria"/>
                  <a:ea typeface="+mn-ea"/>
                  <a:cs typeface="Times New Roman"/>
                  <a:sym typeface="+mn-lt"/>
                </a:endParaRPr>
              </a:p>
            </p:txBody>
          </p:sp>
          <p:sp>
            <p:nvSpPr>
              <p:cNvPr id="2919" name="Google Shape;2919;p44"/>
              <p:cNvSpPr/>
              <p:nvPr/>
            </p:nvSpPr>
            <p:spPr>
              <a:xfrm>
                <a:off x="6135988" y="1996825"/>
                <a:ext cx="572700" cy="572700"/>
              </a:xfrm>
              <a:prstGeom prst="ellipse">
                <a:avLst/>
              </a:prstGeom>
              <a:solidFill>
                <a:schemeClr val="accen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947" name="Google Shape;2947;p44"/>
            <p:cNvGrpSpPr/>
            <p:nvPr/>
          </p:nvGrpSpPr>
          <p:grpSpPr>
            <a:xfrm>
              <a:off x="14147503" y="2628461"/>
              <a:ext cx="790592" cy="743932"/>
              <a:chOff x="1359398" y="3682271"/>
              <a:chExt cx="395296" cy="371966"/>
            </a:xfrm>
          </p:grpSpPr>
          <p:sp>
            <p:nvSpPr>
              <p:cNvPr id="2948" name="Google Shape;2948;p44"/>
              <p:cNvSpPr/>
              <p:nvPr/>
            </p:nvSpPr>
            <p:spPr>
              <a:xfrm>
                <a:off x="1382911" y="3682271"/>
                <a:ext cx="371782" cy="371966"/>
              </a:xfrm>
              <a:custGeom>
                <a:avLst/>
                <a:gdLst/>
                <a:ahLst/>
                <a:cxnLst/>
                <a:rect l="l" t="t" r="r" b="b"/>
                <a:pathLst>
                  <a:path w="14151" h="14158" extrusionOk="0">
                    <a:moveTo>
                      <a:pt x="7075" y="1"/>
                    </a:moveTo>
                    <a:cubicBezTo>
                      <a:pt x="3170" y="1"/>
                      <a:pt x="0" y="3171"/>
                      <a:pt x="0" y="7083"/>
                    </a:cubicBezTo>
                    <a:cubicBezTo>
                      <a:pt x="0" y="10988"/>
                      <a:pt x="3170" y="14158"/>
                      <a:pt x="7075" y="14158"/>
                    </a:cubicBezTo>
                    <a:cubicBezTo>
                      <a:pt x="10980" y="14158"/>
                      <a:pt x="14150" y="10988"/>
                      <a:pt x="14150" y="7083"/>
                    </a:cubicBezTo>
                    <a:cubicBezTo>
                      <a:pt x="14150" y="3171"/>
                      <a:pt x="10980" y="1"/>
                      <a:pt x="7075" y="1"/>
                    </a:cubicBezTo>
                    <a:close/>
                  </a:path>
                </a:pathLst>
              </a:custGeom>
              <a:solidFill>
                <a:schemeClr val="l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9" name="Google Shape;2949;p44"/>
              <p:cNvSpPr/>
              <p:nvPr/>
            </p:nvSpPr>
            <p:spPr>
              <a:xfrm>
                <a:off x="1498090" y="3920668"/>
                <a:ext cx="141241" cy="39172"/>
              </a:xfrm>
              <a:custGeom>
                <a:avLst/>
                <a:gdLst/>
                <a:ahLst/>
                <a:cxnLst/>
                <a:rect l="l" t="t" r="r" b="b"/>
                <a:pathLst>
                  <a:path w="5376" h="1491" extrusionOk="0">
                    <a:moveTo>
                      <a:pt x="408" y="0"/>
                    </a:moveTo>
                    <a:cubicBezTo>
                      <a:pt x="190" y="0"/>
                      <a:pt x="1" y="270"/>
                      <a:pt x="194" y="485"/>
                    </a:cubicBezTo>
                    <a:cubicBezTo>
                      <a:pt x="777" y="1109"/>
                      <a:pt x="1706" y="1491"/>
                      <a:pt x="2691" y="1491"/>
                    </a:cubicBezTo>
                    <a:cubicBezTo>
                      <a:pt x="3676" y="1491"/>
                      <a:pt x="4606" y="1109"/>
                      <a:pt x="5181" y="485"/>
                    </a:cubicBezTo>
                    <a:cubicBezTo>
                      <a:pt x="5375" y="270"/>
                      <a:pt x="5181" y="0"/>
                      <a:pt x="4964" y="0"/>
                    </a:cubicBezTo>
                    <a:cubicBezTo>
                      <a:pt x="4894" y="0"/>
                      <a:pt x="4821" y="29"/>
                      <a:pt x="4758" y="97"/>
                    </a:cubicBezTo>
                    <a:cubicBezTo>
                      <a:pt x="4287" y="610"/>
                      <a:pt x="3510" y="915"/>
                      <a:pt x="2684" y="915"/>
                    </a:cubicBezTo>
                    <a:cubicBezTo>
                      <a:pt x="1859" y="915"/>
                      <a:pt x="1089" y="610"/>
                      <a:pt x="617" y="97"/>
                    </a:cubicBezTo>
                    <a:cubicBezTo>
                      <a:pt x="553" y="29"/>
                      <a:pt x="479" y="0"/>
                      <a:pt x="408"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0" name="Google Shape;2950;p44"/>
              <p:cNvSpPr/>
              <p:nvPr/>
            </p:nvSpPr>
            <p:spPr>
              <a:xfrm>
                <a:off x="1490786" y="3826428"/>
                <a:ext cx="30108" cy="41931"/>
              </a:xfrm>
              <a:custGeom>
                <a:avLst/>
                <a:gdLst/>
                <a:ahLst/>
                <a:cxnLst/>
                <a:rect l="l" t="t" r="r" b="b"/>
                <a:pathLst>
                  <a:path w="1146" h="1596" extrusionOk="0">
                    <a:moveTo>
                      <a:pt x="557" y="0"/>
                    </a:moveTo>
                    <a:cubicBezTo>
                      <a:pt x="251" y="0"/>
                      <a:pt x="1" y="254"/>
                      <a:pt x="1" y="569"/>
                    </a:cubicBezTo>
                    <a:lnTo>
                      <a:pt x="1" y="1020"/>
                    </a:lnTo>
                    <a:cubicBezTo>
                      <a:pt x="1" y="1339"/>
                      <a:pt x="257" y="1596"/>
                      <a:pt x="569" y="1596"/>
                    </a:cubicBezTo>
                    <a:cubicBezTo>
                      <a:pt x="888" y="1596"/>
                      <a:pt x="1145" y="1339"/>
                      <a:pt x="1145" y="1027"/>
                    </a:cubicBezTo>
                    <a:lnTo>
                      <a:pt x="1145" y="569"/>
                    </a:lnTo>
                    <a:cubicBezTo>
                      <a:pt x="1145" y="250"/>
                      <a:pt x="888" y="0"/>
                      <a:pt x="569" y="0"/>
                    </a:cubicBezTo>
                    <a:cubicBezTo>
                      <a:pt x="565" y="0"/>
                      <a:pt x="561" y="0"/>
                      <a:pt x="557"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1" name="Google Shape;2951;p44"/>
              <p:cNvSpPr/>
              <p:nvPr/>
            </p:nvSpPr>
            <p:spPr>
              <a:xfrm>
                <a:off x="1502819" y="3826349"/>
                <a:ext cx="18075" cy="29951"/>
              </a:xfrm>
              <a:custGeom>
                <a:avLst/>
                <a:gdLst/>
                <a:ahLst/>
                <a:cxnLst/>
                <a:rect l="l" t="t" r="r" b="b"/>
                <a:pathLst>
                  <a:path w="688"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2" name="Google Shape;2952;p44"/>
              <p:cNvSpPr/>
              <p:nvPr/>
            </p:nvSpPr>
            <p:spPr>
              <a:xfrm>
                <a:off x="1616710" y="3826244"/>
                <a:ext cx="30082" cy="42115"/>
              </a:xfrm>
              <a:custGeom>
                <a:avLst/>
                <a:gdLst/>
                <a:ahLst/>
                <a:cxnLst/>
                <a:rect l="l" t="t" r="r" b="b"/>
                <a:pathLst>
                  <a:path w="1145" h="1603" extrusionOk="0">
                    <a:moveTo>
                      <a:pt x="576" y="1"/>
                    </a:moveTo>
                    <a:cubicBezTo>
                      <a:pt x="257" y="1"/>
                      <a:pt x="1" y="257"/>
                      <a:pt x="1" y="576"/>
                    </a:cubicBezTo>
                    <a:lnTo>
                      <a:pt x="1" y="1027"/>
                    </a:lnTo>
                    <a:cubicBezTo>
                      <a:pt x="1" y="1346"/>
                      <a:pt x="257" y="1603"/>
                      <a:pt x="576" y="1603"/>
                    </a:cubicBezTo>
                    <a:cubicBezTo>
                      <a:pt x="888" y="1603"/>
                      <a:pt x="1145" y="1346"/>
                      <a:pt x="1145" y="1027"/>
                    </a:cubicBezTo>
                    <a:lnTo>
                      <a:pt x="1145" y="576"/>
                    </a:lnTo>
                    <a:cubicBezTo>
                      <a:pt x="1145" y="257"/>
                      <a:pt x="888" y="1"/>
                      <a:pt x="576"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3" name="Google Shape;2953;p44"/>
              <p:cNvSpPr/>
              <p:nvPr/>
            </p:nvSpPr>
            <p:spPr>
              <a:xfrm>
                <a:off x="1628743" y="3826349"/>
                <a:ext cx="18049" cy="29951"/>
              </a:xfrm>
              <a:custGeom>
                <a:avLst/>
                <a:gdLst/>
                <a:ahLst/>
                <a:cxnLst/>
                <a:rect l="l" t="t" r="r" b="b"/>
                <a:pathLst>
                  <a:path w="687" h="1140" extrusionOk="0">
                    <a:moveTo>
                      <a:pt x="82"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8" y="3"/>
                    </a:cubicBezTo>
                    <a:cubicBezTo>
                      <a:pt x="106" y="1"/>
                      <a:pt x="94" y="1"/>
                      <a:pt x="82" y="1"/>
                    </a:cubicBezTo>
                    <a:close/>
                  </a:path>
                </a:pathLst>
              </a:custGeom>
              <a:solidFill>
                <a:schemeClr val="accent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4" name="Google Shape;2954;p44"/>
              <p:cNvSpPr/>
              <p:nvPr/>
            </p:nvSpPr>
            <p:spPr>
              <a:xfrm>
                <a:off x="1359398" y="3724018"/>
                <a:ext cx="353733" cy="330114"/>
              </a:xfrm>
              <a:custGeom>
                <a:avLst/>
                <a:gdLst/>
                <a:ahLst/>
                <a:cxnLst/>
                <a:rect l="l" t="t" r="r" b="b"/>
                <a:pathLst>
                  <a:path w="13464" h="12565" extrusionOk="0">
                    <a:moveTo>
                      <a:pt x="3510" y="0"/>
                    </a:moveTo>
                    <a:cubicBezTo>
                      <a:pt x="250" y="2650"/>
                      <a:pt x="1" y="7526"/>
                      <a:pt x="2969" y="10495"/>
                    </a:cubicBezTo>
                    <a:cubicBezTo>
                      <a:pt x="4356" y="11882"/>
                      <a:pt x="6164" y="12564"/>
                      <a:pt x="7967" y="12564"/>
                    </a:cubicBezTo>
                    <a:cubicBezTo>
                      <a:pt x="10014" y="12564"/>
                      <a:pt x="12055" y="11684"/>
                      <a:pt x="13464" y="9954"/>
                    </a:cubicBezTo>
                    <a:lnTo>
                      <a:pt x="13464" y="9954"/>
                    </a:lnTo>
                    <a:cubicBezTo>
                      <a:pt x="12201" y="10980"/>
                      <a:pt x="10627" y="11542"/>
                      <a:pt x="8997" y="11542"/>
                    </a:cubicBezTo>
                    <a:cubicBezTo>
                      <a:pt x="6271" y="11542"/>
                      <a:pt x="3781" y="9968"/>
                      <a:pt x="2609" y="7505"/>
                    </a:cubicBezTo>
                    <a:cubicBezTo>
                      <a:pt x="1436" y="5036"/>
                      <a:pt x="1783" y="2116"/>
                      <a:pt x="3510" y="0"/>
                    </a:cubicBezTo>
                    <a:close/>
                  </a:path>
                </a:pathLst>
              </a:custGeom>
              <a:solidFill>
                <a:srgbClr val="453F7D">
                  <a:alpha val="1300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sp>
        <p:nvSpPr>
          <p:cNvPr id="4" name="Rectangle 1">
            <a:extLst>
              <a:ext uri="{FF2B5EF4-FFF2-40B4-BE49-F238E27FC236}">
                <a16:creationId xmlns:a16="http://schemas.microsoft.com/office/drawing/2014/main" id="{121662AB-FC1D-8E7D-D706-4285290446E3}"/>
              </a:ext>
            </a:extLst>
          </p:cNvPr>
          <p:cNvSpPr/>
          <p:nvPr/>
        </p:nvSpPr>
        <p:spPr>
          <a:xfrm>
            <a:off x="6901686" y="985249"/>
            <a:ext cx="4584101" cy="830035"/>
          </a:xfrm>
          <a:prstGeom prst="rect">
            <a:avLst/>
          </a:prstGeom>
          <a:solidFill>
            <a:srgbClr val="D64D6B"/>
          </a:solidFill>
        </p:spPr>
        <p:txBody>
          <a:bodyPr wrap="square">
            <a:spAutoFit/>
          </a:bodyPr>
          <a:lstStyle/>
          <a:p>
            <a:pPr marL="0" marR="0" lvl="0" indent="0" algn="ctr"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4400" b="1" i="0" u="none" strike="noStrike" kern="0" cap="none" spc="0" normalizeH="0" baseline="0" noProof="0" dirty="0">
                <a:ln>
                  <a:noFill/>
                </a:ln>
                <a:solidFill>
                  <a:srgbClr val="FFFFFF"/>
                </a:solidFill>
                <a:effectLst/>
                <a:uLnTx/>
                <a:uFillTx/>
                <a:latin typeface="Cambria" pitchFamily="18" charset="0"/>
                <a:cs typeface="Arial"/>
                <a:sym typeface="Arial"/>
              </a:rPr>
              <a:t>CELLULOSE</a:t>
            </a:r>
          </a:p>
        </p:txBody>
      </p:sp>
      <p:sp>
        <p:nvSpPr>
          <p:cNvPr id="5" name="Rectangle 1">
            <a:extLst>
              <a:ext uri="{FF2B5EF4-FFF2-40B4-BE49-F238E27FC236}">
                <a16:creationId xmlns:a16="http://schemas.microsoft.com/office/drawing/2014/main" id="{E2EC282D-B011-6E51-6B3F-13A0EE82EE59}"/>
              </a:ext>
            </a:extLst>
          </p:cNvPr>
          <p:cNvSpPr/>
          <p:nvPr/>
        </p:nvSpPr>
        <p:spPr>
          <a:xfrm>
            <a:off x="1899124" y="4766794"/>
            <a:ext cx="3619933" cy="4019947"/>
          </a:xfrm>
          <a:prstGeom prst="rect">
            <a:avLst/>
          </a:prstGeom>
          <a:noFill/>
          <a:ln>
            <a:noFill/>
          </a:ln>
        </p:spPr>
        <p:txBody>
          <a:bodyPr wrap="square">
            <a:spAutoFit/>
          </a:bodyPr>
          <a:lstStyle/>
          <a:p>
            <a:pPr lvl="0" algn="just" defTabSz="1828800">
              <a:lnSpc>
                <a:spcPct val="120000"/>
              </a:lnSpc>
              <a:defRPr/>
            </a:pPr>
            <a:r>
              <a:rPr lang="vi-VN" sz="3600" dirty="0">
                <a:solidFill>
                  <a:srgbClr val="453F7D"/>
                </a:solidFill>
                <a:latin typeface="Cambria" pitchFamily="18" charset="0"/>
              </a:rPr>
              <a:t>- Chất rắn, dạng sợi, màu trắng.</a:t>
            </a:r>
          </a:p>
          <a:p>
            <a:pPr lvl="0" algn="just" defTabSz="1828800">
              <a:lnSpc>
                <a:spcPct val="120000"/>
              </a:lnSpc>
              <a:defRPr/>
            </a:pPr>
            <a:r>
              <a:rPr lang="vi-VN" sz="3600" dirty="0">
                <a:solidFill>
                  <a:srgbClr val="453F7D"/>
                </a:solidFill>
                <a:latin typeface="Cambria" pitchFamily="18" charset="0"/>
              </a:rPr>
              <a:t>- Không tan trong nước và các dung môi hữu cơ thông thường.</a:t>
            </a:r>
          </a:p>
        </p:txBody>
      </p:sp>
      <p:sp>
        <p:nvSpPr>
          <p:cNvPr id="7" name="Hình chữ nhật: Góc Tròn 6">
            <a:extLst>
              <a:ext uri="{FF2B5EF4-FFF2-40B4-BE49-F238E27FC236}">
                <a16:creationId xmlns:a16="http://schemas.microsoft.com/office/drawing/2014/main" id="{24BB633C-67A7-1A75-050B-46B51F0E0F7E}"/>
              </a:ext>
            </a:extLst>
          </p:cNvPr>
          <p:cNvSpPr/>
          <p:nvPr/>
        </p:nvSpPr>
        <p:spPr>
          <a:xfrm>
            <a:off x="7042803" y="4488647"/>
            <a:ext cx="3848746" cy="4430188"/>
          </a:xfrm>
          <a:prstGeom prst="roundRect">
            <a:avLst/>
          </a:prstGeom>
          <a:noFill/>
          <a:ln>
            <a:solidFill>
              <a:srgbClr val="314544"/>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a:ln>
                <a:noFill/>
              </a:ln>
              <a:solidFill>
                <a:srgbClr val="F5A60B"/>
              </a:solidFill>
              <a:effectLst/>
              <a:uLnTx/>
              <a:uFillTx/>
              <a:latin typeface="Cambria"/>
              <a:cs typeface="+mn-cs"/>
              <a:sym typeface="Arial"/>
            </a:endParaRPr>
          </a:p>
        </p:txBody>
      </p:sp>
      <p:sp>
        <p:nvSpPr>
          <p:cNvPr id="9" name="Hình chữ nhật: Góc Tròn 8">
            <a:extLst>
              <a:ext uri="{FF2B5EF4-FFF2-40B4-BE49-F238E27FC236}">
                <a16:creationId xmlns:a16="http://schemas.microsoft.com/office/drawing/2014/main" id="{3A09D645-B941-447A-21B5-B7AA923C9448}"/>
              </a:ext>
            </a:extLst>
          </p:cNvPr>
          <p:cNvSpPr/>
          <p:nvPr/>
        </p:nvSpPr>
        <p:spPr>
          <a:xfrm>
            <a:off x="11485787" y="4578944"/>
            <a:ext cx="5441912" cy="4357705"/>
          </a:xfrm>
          <a:prstGeom prst="roundRect">
            <a:avLst/>
          </a:prstGeom>
          <a:noFill/>
          <a:ln>
            <a:solidFill>
              <a:srgbClr val="314544"/>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a:ln>
                <a:noFill/>
              </a:ln>
              <a:solidFill>
                <a:srgbClr val="F5A60B"/>
              </a:solidFill>
              <a:effectLst/>
              <a:uLnTx/>
              <a:uFillTx/>
              <a:latin typeface="Cambria"/>
              <a:cs typeface="+mn-cs"/>
              <a:sym typeface="Arial"/>
            </a:endParaRPr>
          </a:p>
        </p:txBody>
      </p:sp>
      <p:sp>
        <p:nvSpPr>
          <p:cNvPr id="2" name="Hộp Văn bản 1">
            <a:extLst>
              <a:ext uri="{FF2B5EF4-FFF2-40B4-BE49-F238E27FC236}">
                <a16:creationId xmlns:a16="http://schemas.microsoft.com/office/drawing/2014/main" id="{2857ABDF-AC3F-F4AD-E017-D077843BEB61}"/>
              </a:ext>
            </a:extLst>
          </p:cNvPr>
          <p:cNvSpPr txBox="1"/>
          <p:nvPr/>
        </p:nvSpPr>
        <p:spPr>
          <a:xfrm>
            <a:off x="7046380" y="4607541"/>
            <a:ext cx="3841591" cy="1138773"/>
          </a:xfrm>
          <a:prstGeom prst="rect">
            <a:avLst/>
          </a:prstGeom>
          <a:noFill/>
        </p:spPr>
        <p:txBody>
          <a:bodyPr wrap="square">
            <a:spAutoFit/>
          </a:bodyPr>
          <a:lstStyle/>
          <a:p>
            <a:pPr algn="ctr"/>
            <a:r>
              <a:rPr lang="en-US" sz="3400" dirty="0">
                <a:solidFill>
                  <a:srgbClr val="002060"/>
                </a:solidFill>
                <a:latin typeface="+mj-lt"/>
              </a:rPr>
              <a:t>- </a:t>
            </a:r>
            <a:r>
              <a:rPr lang="en-US" sz="3400" dirty="0" err="1">
                <a:solidFill>
                  <a:srgbClr val="002060"/>
                </a:solidFill>
                <a:latin typeface="+mj-lt"/>
              </a:rPr>
              <a:t>Chiếm</a:t>
            </a:r>
            <a:r>
              <a:rPr lang="en-US" sz="3400" dirty="0">
                <a:solidFill>
                  <a:srgbClr val="002060"/>
                </a:solidFill>
                <a:latin typeface="+mj-lt"/>
              </a:rPr>
              <a:t> 50% </a:t>
            </a:r>
            <a:r>
              <a:rPr lang="en-US" sz="3400" dirty="0" err="1">
                <a:solidFill>
                  <a:srgbClr val="002060"/>
                </a:solidFill>
                <a:latin typeface="+mj-lt"/>
              </a:rPr>
              <a:t>khối</a:t>
            </a:r>
            <a:r>
              <a:rPr lang="en-US" sz="3400" dirty="0">
                <a:solidFill>
                  <a:srgbClr val="002060"/>
                </a:solidFill>
                <a:latin typeface="+mj-lt"/>
              </a:rPr>
              <a:t> </a:t>
            </a:r>
            <a:r>
              <a:rPr lang="en-US" sz="3400" dirty="0" err="1">
                <a:solidFill>
                  <a:srgbClr val="002060"/>
                </a:solidFill>
                <a:latin typeface="+mj-lt"/>
              </a:rPr>
              <a:t>lượng</a:t>
            </a:r>
            <a:r>
              <a:rPr lang="en-US" sz="3400" dirty="0">
                <a:solidFill>
                  <a:srgbClr val="002060"/>
                </a:solidFill>
                <a:latin typeface="+mj-lt"/>
              </a:rPr>
              <a:t> </a:t>
            </a:r>
            <a:r>
              <a:rPr lang="en-US" sz="3400" dirty="0" err="1">
                <a:solidFill>
                  <a:srgbClr val="002060"/>
                </a:solidFill>
                <a:latin typeface="+mj-lt"/>
              </a:rPr>
              <a:t>gỗ</a:t>
            </a:r>
            <a:r>
              <a:rPr lang="en-US" sz="3400" dirty="0">
                <a:solidFill>
                  <a:srgbClr val="002060"/>
                </a:solidFill>
                <a:latin typeface="+mj-lt"/>
              </a:rPr>
              <a:t> </a:t>
            </a:r>
            <a:r>
              <a:rPr lang="en-US" sz="3400" dirty="0" err="1">
                <a:solidFill>
                  <a:srgbClr val="002060"/>
                </a:solidFill>
                <a:latin typeface="+mj-lt"/>
              </a:rPr>
              <a:t>khô</a:t>
            </a:r>
            <a:r>
              <a:rPr lang="en-US" sz="3400" dirty="0">
                <a:solidFill>
                  <a:srgbClr val="002060"/>
                </a:solidFill>
                <a:latin typeface="+mj-lt"/>
              </a:rPr>
              <a:t>.</a:t>
            </a:r>
            <a:endParaRPr lang="vi-VN" sz="3400" dirty="0">
              <a:solidFill>
                <a:srgbClr val="002060"/>
              </a:solidFill>
              <a:latin typeface="+mj-lt"/>
            </a:endParaRPr>
          </a:p>
        </p:txBody>
      </p:sp>
      <p:pic>
        <p:nvPicPr>
          <p:cNvPr id="3" name="Hình ảnh 2">
            <a:extLst>
              <a:ext uri="{FF2B5EF4-FFF2-40B4-BE49-F238E27FC236}">
                <a16:creationId xmlns:a16="http://schemas.microsoft.com/office/drawing/2014/main" id="{49A76CBA-F5DA-19C1-237F-DDE1221E10BB}"/>
              </a:ext>
            </a:extLst>
          </p:cNvPr>
          <p:cNvPicPr>
            <a:picLocks noChangeAspect="1"/>
          </p:cNvPicPr>
          <p:nvPr/>
        </p:nvPicPr>
        <p:blipFill>
          <a:blip r:embed="rId3"/>
          <a:stretch>
            <a:fillRect/>
          </a:stretch>
        </p:blipFill>
        <p:spPr>
          <a:xfrm>
            <a:off x="7386204" y="5982352"/>
            <a:ext cx="3195148" cy="24373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4" name="Hình ảnh 13">
            <a:extLst>
              <a:ext uri="{FF2B5EF4-FFF2-40B4-BE49-F238E27FC236}">
                <a16:creationId xmlns:a16="http://schemas.microsoft.com/office/drawing/2014/main" id="{A19574AD-89A3-D832-5CEB-CD944DB86664}"/>
              </a:ext>
            </a:extLst>
          </p:cNvPr>
          <p:cNvPicPr>
            <a:picLocks noChangeAspect="1"/>
          </p:cNvPicPr>
          <p:nvPr/>
        </p:nvPicPr>
        <p:blipFill>
          <a:blip r:embed="rId4"/>
          <a:stretch>
            <a:fillRect/>
          </a:stretch>
        </p:blipFill>
        <p:spPr>
          <a:xfrm>
            <a:off x="11735561" y="4903760"/>
            <a:ext cx="2765675" cy="179998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5" name="Hình ảnh 14">
            <a:extLst>
              <a:ext uri="{FF2B5EF4-FFF2-40B4-BE49-F238E27FC236}">
                <a16:creationId xmlns:a16="http://schemas.microsoft.com/office/drawing/2014/main" id="{CAC26B15-14F2-D64E-9D91-E775BDF0913D}"/>
              </a:ext>
            </a:extLst>
          </p:cNvPr>
          <p:cNvPicPr>
            <a:picLocks noChangeAspect="1"/>
          </p:cNvPicPr>
          <p:nvPr/>
        </p:nvPicPr>
        <p:blipFill>
          <a:blip r:embed="rId5"/>
          <a:stretch>
            <a:fillRect/>
          </a:stretch>
        </p:blipFill>
        <p:spPr>
          <a:xfrm>
            <a:off x="11809742" y="6929075"/>
            <a:ext cx="2637373" cy="1782239"/>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6" name="Hộp Văn bản 15">
            <a:extLst>
              <a:ext uri="{FF2B5EF4-FFF2-40B4-BE49-F238E27FC236}">
                <a16:creationId xmlns:a16="http://schemas.microsoft.com/office/drawing/2014/main" id="{8B3BB012-84D3-7D0B-E859-3E5E2173E392}"/>
              </a:ext>
            </a:extLst>
          </p:cNvPr>
          <p:cNvSpPr txBox="1"/>
          <p:nvPr/>
        </p:nvSpPr>
        <p:spPr>
          <a:xfrm>
            <a:off x="14748980" y="5176928"/>
            <a:ext cx="2165914" cy="1138773"/>
          </a:xfrm>
          <a:prstGeom prst="rect">
            <a:avLst/>
          </a:prstGeom>
          <a:noFill/>
        </p:spPr>
        <p:txBody>
          <a:bodyPr wrap="square">
            <a:spAutoFit/>
          </a:bodyPr>
          <a:lstStyle/>
          <a:p>
            <a:pPr algn="ctr"/>
            <a:r>
              <a:rPr lang="en-US" sz="3400" dirty="0" err="1">
                <a:solidFill>
                  <a:srgbClr val="002060"/>
                </a:solidFill>
                <a:latin typeface="+mj-lt"/>
              </a:rPr>
              <a:t>Vật</a:t>
            </a:r>
            <a:r>
              <a:rPr lang="en-US" sz="3400" dirty="0">
                <a:solidFill>
                  <a:srgbClr val="002060"/>
                </a:solidFill>
                <a:latin typeface="+mj-lt"/>
              </a:rPr>
              <a:t> </a:t>
            </a:r>
            <a:r>
              <a:rPr lang="en-US" sz="3400" dirty="0" err="1">
                <a:solidFill>
                  <a:srgbClr val="002060"/>
                </a:solidFill>
                <a:latin typeface="+mj-lt"/>
              </a:rPr>
              <a:t>liệu</a:t>
            </a:r>
            <a:r>
              <a:rPr lang="en-US" sz="3400" dirty="0">
                <a:solidFill>
                  <a:srgbClr val="002060"/>
                </a:solidFill>
                <a:latin typeface="+mj-lt"/>
              </a:rPr>
              <a:t> </a:t>
            </a:r>
            <a:r>
              <a:rPr lang="en-US" sz="3400" dirty="0" err="1">
                <a:solidFill>
                  <a:srgbClr val="002060"/>
                </a:solidFill>
                <a:latin typeface="+mj-lt"/>
              </a:rPr>
              <a:t>xây</a:t>
            </a:r>
            <a:r>
              <a:rPr lang="en-US" sz="3400" dirty="0">
                <a:solidFill>
                  <a:srgbClr val="002060"/>
                </a:solidFill>
                <a:latin typeface="+mj-lt"/>
              </a:rPr>
              <a:t> </a:t>
            </a:r>
            <a:r>
              <a:rPr lang="en-US" sz="3400" dirty="0" err="1">
                <a:solidFill>
                  <a:srgbClr val="002060"/>
                </a:solidFill>
                <a:latin typeface="+mj-lt"/>
              </a:rPr>
              <a:t>dựng</a:t>
            </a:r>
            <a:endParaRPr lang="en-US" sz="3400" dirty="0">
              <a:solidFill>
                <a:srgbClr val="002060"/>
              </a:solidFill>
              <a:latin typeface="+mj-lt"/>
            </a:endParaRPr>
          </a:p>
        </p:txBody>
      </p:sp>
      <p:sp>
        <p:nvSpPr>
          <p:cNvPr id="17" name="Hộp Văn bản 16">
            <a:extLst>
              <a:ext uri="{FF2B5EF4-FFF2-40B4-BE49-F238E27FC236}">
                <a16:creationId xmlns:a16="http://schemas.microsoft.com/office/drawing/2014/main" id="{F5DE6FDF-FD0E-BF14-D4FD-451FC1661432}"/>
              </a:ext>
            </a:extLst>
          </p:cNvPr>
          <p:cNvSpPr txBox="1"/>
          <p:nvPr/>
        </p:nvSpPr>
        <p:spPr>
          <a:xfrm>
            <a:off x="14854969" y="7390514"/>
            <a:ext cx="1941440" cy="1138773"/>
          </a:xfrm>
          <a:prstGeom prst="rect">
            <a:avLst/>
          </a:prstGeom>
          <a:noFill/>
        </p:spPr>
        <p:txBody>
          <a:bodyPr wrap="square">
            <a:spAutoFit/>
          </a:bodyPr>
          <a:lstStyle/>
          <a:p>
            <a:pPr algn="ctr"/>
            <a:r>
              <a:rPr lang="en-US" sz="3400" dirty="0" err="1">
                <a:solidFill>
                  <a:srgbClr val="002060"/>
                </a:solidFill>
                <a:latin typeface="+mj-lt"/>
              </a:rPr>
              <a:t>Sản</a:t>
            </a:r>
            <a:r>
              <a:rPr lang="en-US" sz="3400" dirty="0">
                <a:solidFill>
                  <a:srgbClr val="002060"/>
                </a:solidFill>
                <a:latin typeface="+mj-lt"/>
              </a:rPr>
              <a:t> </a:t>
            </a:r>
            <a:r>
              <a:rPr lang="en-US" sz="3400" dirty="0" err="1">
                <a:solidFill>
                  <a:srgbClr val="002060"/>
                </a:solidFill>
                <a:latin typeface="+mj-lt"/>
              </a:rPr>
              <a:t>xuất</a:t>
            </a:r>
            <a:r>
              <a:rPr lang="en-US" sz="3400" dirty="0">
                <a:solidFill>
                  <a:srgbClr val="002060"/>
                </a:solidFill>
                <a:latin typeface="+mj-lt"/>
              </a:rPr>
              <a:t> </a:t>
            </a:r>
            <a:r>
              <a:rPr lang="en-US" sz="3400" dirty="0" err="1">
                <a:solidFill>
                  <a:srgbClr val="002060"/>
                </a:solidFill>
                <a:latin typeface="+mj-lt"/>
              </a:rPr>
              <a:t>giấy</a:t>
            </a:r>
            <a:endParaRPr lang="en-US" sz="3400" dirty="0">
              <a:solidFill>
                <a:srgbClr val="002060"/>
              </a:solidFill>
              <a:latin typeface="+mj-lt"/>
            </a:endParaRPr>
          </a:p>
        </p:txBody>
      </p:sp>
    </p:spTree>
    <p:extLst>
      <p:ext uri="{BB962C8B-B14F-4D97-AF65-F5344CB8AC3E}">
        <p14:creationId xmlns:p14="http://schemas.microsoft.com/office/powerpoint/2010/main" val="2987684920"/>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ppt_x"/>
                                          </p:val>
                                        </p:tav>
                                        <p:tav tm="100000">
                                          <p:val>
                                            <p:strVal val="#ppt_x"/>
                                          </p:val>
                                        </p:tav>
                                      </p:tavLst>
                                    </p:anim>
                                    <p:anim calcmode="lin" valueType="num">
                                      <p:cBhvr additive="base">
                                        <p:cTn id="46" dur="500" fill="hold"/>
                                        <p:tgtEl>
                                          <p:spTgt spid="1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7" grpId="0" animBg="1"/>
      <p:bldP spid="9" grpId="0" animBg="1"/>
      <p:bldP spid="2"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2" name="Bong bóng Lời nói: Hình chữ nhật với Góc Tròn 1">
            <a:extLst>
              <a:ext uri="{FF2B5EF4-FFF2-40B4-BE49-F238E27FC236}">
                <a16:creationId xmlns:a16="http://schemas.microsoft.com/office/drawing/2014/main" id="{D1E81547-C4C0-2C81-F9ED-C0DD17319BB0}"/>
              </a:ext>
            </a:extLst>
          </p:cNvPr>
          <p:cNvSpPr/>
          <p:nvPr/>
        </p:nvSpPr>
        <p:spPr>
          <a:xfrm>
            <a:off x="4867410" y="864742"/>
            <a:ext cx="12521179" cy="5595659"/>
          </a:xfrm>
          <a:prstGeom prst="wedgeRoundRectCallout">
            <a:avLst>
              <a:gd name="adj1" fmla="val -46673"/>
              <a:gd name="adj2" fmla="val 73095"/>
              <a:gd name="adj3" fmla="val 16667"/>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Hộp Văn bản 5">
            <a:extLst>
              <a:ext uri="{FF2B5EF4-FFF2-40B4-BE49-F238E27FC236}">
                <a16:creationId xmlns:a16="http://schemas.microsoft.com/office/drawing/2014/main" id="{14D293F6-6677-3CDC-D53A-4FAE87B36F59}"/>
              </a:ext>
            </a:extLst>
          </p:cNvPr>
          <p:cNvSpPr txBox="1"/>
          <p:nvPr/>
        </p:nvSpPr>
        <p:spPr>
          <a:xfrm>
            <a:off x="5288233" y="1158359"/>
            <a:ext cx="11679534" cy="4810228"/>
          </a:xfrm>
          <a:prstGeom prst="rect">
            <a:avLst/>
          </a:prstGeom>
          <a:noFill/>
        </p:spPr>
        <p:txBody>
          <a:bodyPr wrap="square">
            <a:spAutoFit/>
          </a:bodyPr>
          <a:lstStyle/>
          <a:p>
            <a:pPr marL="571500" marR="0" lvl="0" indent="-571500" algn="just"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Tinh bột là chất rắn, màu trắng, hầu</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như không tan trong</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nước lạnh, tan</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một phần trong nước nóng.</a:t>
            </a:r>
            <a:endPar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endParaRPr>
          </a:p>
          <a:p>
            <a:pPr marL="571500" marR="0" lvl="0" indent="-571500" algn="just"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vi-VN" sz="4000" b="1" i="0" u="none" strike="noStrike" kern="0" cap="none" spc="0" normalizeH="0" baseline="0" noProof="0" dirty="0" err="1">
                <a:ln>
                  <a:noFill/>
                </a:ln>
                <a:solidFill>
                  <a:srgbClr val="314544"/>
                </a:solidFill>
                <a:effectLst/>
                <a:uLnTx/>
                <a:uFillTx/>
                <a:latin typeface="Cambria"/>
                <a:ea typeface="+mn-ea"/>
                <a:cs typeface="Times New Roman"/>
                <a:sym typeface="+mn-lt"/>
              </a:rPr>
              <a:t>Cellulose</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 là chất rắn, dạng sợi, màu</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trắng, không tan trong</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nước và các dung môi hữu cơ thông thường.</a:t>
            </a:r>
            <a:endPar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endParaRPr>
          </a:p>
        </p:txBody>
      </p:sp>
      <p:pic>
        <p:nvPicPr>
          <p:cNvPr id="1026" name="Picture 2" descr="Hình ảnh Biểu Tượng ý Tưởng Bóng đèn PNG , ý Tưởng, Biểu Tượng, Bóng đèn  Tròn PNG và Vector với nền trong suốt để tải xuống miễn phí">
            <a:extLst>
              <a:ext uri="{FF2B5EF4-FFF2-40B4-BE49-F238E27FC236}">
                <a16:creationId xmlns:a16="http://schemas.microsoft.com/office/drawing/2014/main" id="{146BC6E9-36ED-5F66-6C30-C2344E853F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037" y="864742"/>
            <a:ext cx="1532744" cy="153274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Hình ảnh Biểu Tượng ý Tưởng Bóng đèn PNG , ý Tưởng, Biểu Tượng, Bóng đèn  Tròn PNG và Vector với nền trong suốt để tải xuống miễn phí">
            <a:extLst>
              <a:ext uri="{FF2B5EF4-FFF2-40B4-BE49-F238E27FC236}">
                <a16:creationId xmlns:a16="http://schemas.microsoft.com/office/drawing/2014/main" id="{6B242110-4F21-B712-5C86-52B6BE1C55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037" y="3121459"/>
            <a:ext cx="1532744" cy="1532744"/>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9">
            <a:extLst>
              <a:ext uri="{FF2B5EF4-FFF2-40B4-BE49-F238E27FC236}">
                <a16:creationId xmlns:a16="http://schemas.microsoft.com/office/drawing/2014/main" id="{4B22F689-D810-4669-580C-8BEF3B70C1AF}"/>
              </a:ext>
            </a:extLst>
          </p:cNvPr>
          <p:cNvSpPr/>
          <p:nvPr/>
        </p:nvSpPr>
        <p:spPr>
          <a:xfrm>
            <a:off x="479685" y="3930230"/>
            <a:ext cx="4240341" cy="6356770"/>
          </a:xfrm>
          <a:custGeom>
            <a:avLst/>
            <a:gdLst/>
            <a:ahLst/>
            <a:cxnLst/>
            <a:rect l="l" t="t" r="r" b="b"/>
            <a:pathLst>
              <a:path w="1850912" h="3427615">
                <a:moveTo>
                  <a:pt x="0" y="0"/>
                </a:moveTo>
                <a:lnTo>
                  <a:pt x="1850912" y="0"/>
                </a:lnTo>
                <a:lnTo>
                  <a:pt x="1850912" y="3427615"/>
                </a:lnTo>
                <a:lnTo>
                  <a:pt x="0" y="3427615"/>
                </a:lnTo>
                <a:lnTo>
                  <a:pt x="0" y="0"/>
                </a:lnTo>
                <a:close/>
              </a:path>
            </a:pathLst>
          </a:custGeom>
          <a:blipFill>
            <a:blip r:embed="rId4"/>
            <a:stretch>
              <a:fillRect/>
            </a:stretch>
          </a:blipFill>
        </p:spPr>
        <p:txBody>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163786770"/>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grpSp>
        <p:nvGrpSpPr>
          <p:cNvPr id="3" name="Google Shape;1275;p23">
            <a:extLst>
              <a:ext uri="{FF2B5EF4-FFF2-40B4-BE49-F238E27FC236}">
                <a16:creationId xmlns:a16="http://schemas.microsoft.com/office/drawing/2014/main" id="{041333ED-1250-DA3D-25A9-DA17822F323B}"/>
              </a:ext>
            </a:extLst>
          </p:cNvPr>
          <p:cNvGrpSpPr/>
          <p:nvPr/>
        </p:nvGrpSpPr>
        <p:grpSpPr>
          <a:xfrm>
            <a:off x="9352" y="5830706"/>
            <a:ext cx="6614420" cy="4455288"/>
            <a:chOff x="4328625" y="2226425"/>
            <a:chExt cx="3529950" cy="2377675"/>
          </a:xfrm>
        </p:grpSpPr>
        <p:sp>
          <p:nvSpPr>
            <p:cNvPr id="4" name="Google Shape;1276;p23">
              <a:extLst>
                <a:ext uri="{FF2B5EF4-FFF2-40B4-BE49-F238E27FC236}">
                  <a16:creationId xmlns:a16="http://schemas.microsoft.com/office/drawing/2014/main" id="{ADB3693A-DA29-664A-F8C8-CCBD5A90602B}"/>
                </a:ext>
              </a:extLst>
            </p:cNvPr>
            <p:cNvSpPr/>
            <p:nvPr/>
          </p:nvSpPr>
          <p:spPr>
            <a:xfrm>
              <a:off x="4328625" y="4223475"/>
              <a:ext cx="3529950" cy="380625"/>
            </a:xfrm>
            <a:custGeom>
              <a:avLst/>
              <a:gdLst/>
              <a:ahLst/>
              <a:cxnLst/>
              <a:rect l="l" t="t" r="r" b="b"/>
              <a:pathLst>
                <a:path w="141198" h="15225" extrusionOk="0">
                  <a:moveTo>
                    <a:pt x="70599" y="0"/>
                  </a:moveTo>
                  <a:cubicBezTo>
                    <a:pt x="31613" y="0"/>
                    <a:pt x="0" y="3401"/>
                    <a:pt x="0" y="7624"/>
                  </a:cubicBezTo>
                  <a:cubicBezTo>
                    <a:pt x="0" y="11824"/>
                    <a:pt x="31613" y="15225"/>
                    <a:pt x="70599" y="15225"/>
                  </a:cubicBezTo>
                  <a:cubicBezTo>
                    <a:pt x="109584" y="15225"/>
                    <a:pt x="141197" y="11824"/>
                    <a:pt x="141197" y="7624"/>
                  </a:cubicBezTo>
                  <a:cubicBezTo>
                    <a:pt x="141197" y="3401"/>
                    <a:pt x="109584" y="0"/>
                    <a:pt x="705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1277;p23">
              <a:extLst>
                <a:ext uri="{FF2B5EF4-FFF2-40B4-BE49-F238E27FC236}">
                  <a16:creationId xmlns:a16="http://schemas.microsoft.com/office/drawing/2014/main" id="{0B7B1923-C6CB-C68C-156E-AB9E5457F90B}"/>
                </a:ext>
              </a:extLst>
            </p:cNvPr>
            <p:cNvSpPr/>
            <p:nvPr/>
          </p:nvSpPr>
          <p:spPr>
            <a:xfrm>
              <a:off x="4598525" y="4201800"/>
              <a:ext cx="2925075" cy="315575"/>
            </a:xfrm>
            <a:custGeom>
              <a:avLst/>
              <a:gdLst/>
              <a:ahLst/>
              <a:cxnLst/>
              <a:rect l="l" t="t" r="r" b="b"/>
              <a:pathLst>
                <a:path w="117003" h="12623" extrusionOk="0">
                  <a:moveTo>
                    <a:pt x="58502" y="0"/>
                  </a:moveTo>
                  <a:cubicBezTo>
                    <a:pt x="26181" y="0"/>
                    <a:pt x="0" y="2830"/>
                    <a:pt x="0" y="6300"/>
                  </a:cubicBezTo>
                  <a:cubicBezTo>
                    <a:pt x="0" y="9792"/>
                    <a:pt x="26181" y="12622"/>
                    <a:pt x="58502" y="12622"/>
                  </a:cubicBezTo>
                  <a:cubicBezTo>
                    <a:pt x="90800" y="12622"/>
                    <a:pt x="117003" y="9792"/>
                    <a:pt x="117003" y="6300"/>
                  </a:cubicBezTo>
                  <a:cubicBezTo>
                    <a:pt x="117003" y="2830"/>
                    <a:pt x="90800" y="0"/>
                    <a:pt x="5850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1278;p23">
              <a:extLst>
                <a:ext uri="{FF2B5EF4-FFF2-40B4-BE49-F238E27FC236}">
                  <a16:creationId xmlns:a16="http://schemas.microsoft.com/office/drawing/2014/main" id="{00A801B2-24DE-1AE2-8811-688FBA74B31B}"/>
                </a:ext>
              </a:extLst>
            </p:cNvPr>
            <p:cNvSpPr/>
            <p:nvPr/>
          </p:nvSpPr>
          <p:spPr>
            <a:xfrm>
              <a:off x="4515775" y="3875400"/>
              <a:ext cx="3099700" cy="540400"/>
            </a:xfrm>
            <a:custGeom>
              <a:avLst/>
              <a:gdLst/>
              <a:ahLst/>
              <a:cxnLst/>
              <a:rect l="l" t="t" r="r" b="b"/>
              <a:pathLst>
                <a:path w="123988" h="21616" extrusionOk="0">
                  <a:moveTo>
                    <a:pt x="57817" y="0"/>
                  </a:moveTo>
                  <a:cubicBezTo>
                    <a:pt x="57817" y="0"/>
                    <a:pt x="8903" y="2305"/>
                    <a:pt x="6004" y="2899"/>
                  </a:cubicBezTo>
                  <a:cubicBezTo>
                    <a:pt x="3105" y="3469"/>
                    <a:pt x="777" y="5204"/>
                    <a:pt x="206" y="12622"/>
                  </a:cubicBezTo>
                  <a:cubicBezTo>
                    <a:pt x="1" y="15110"/>
                    <a:pt x="708" y="18123"/>
                    <a:pt x="2649" y="19926"/>
                  </a:cubicBezTo>
                  <a:cubicBezTo>
                    <a:pt x="3425" y="20657"/>
                    <a:pt x="4429" y="21068"/>
                    <a:pt x="5502" y="21319"/>
                  </a:cubicBezTo>
                  <a:cubicBezTo>
                    <a:pt x="6529" y="21547"/>
                    <a:pt x="7602" y="21593"/>
                    <a:pt x="8606" y="21616"/>
                  </a:cubicBezTo>
                  <a:cubicBezTo>
                    <a:pt x="10980" y="21616"/>
                    <a:pt x="13331" y="21593"/>
                    <a:pt x="15705" y="21593"/>
                  </a:cubicBezTo>
                  <a:cubicBezTo>
                    <a:pt x="23328" y="21593"/>
                    <a:pt x="30952" y="21570"/>
                    <a:pt x="38576" y="21570"/>
                  </a:cubicBezTo>
                  <a:cubicBezTo>
                    <a:pt x="48231" y="21570"/>
                    <a:pt x="57863" y="21547"/>
                    <a:pt x="67495" y="21547"/>
                  </a:cubicBezTo>
                  <a:cubicBezTo>
                    <a:pt x="76922" y="21524"/>
                    <a:pt x="86349" y="21524"/>
                    <a:pt x="95776" y="21501"/>
                  </a:cubicBezTo>
                  <a:cubicBezTo>
                    <a:pt x="102783" y="21501"/>
                    <a:pt x="109768" y="21479"/>
                    <a:pt x="116775" y="21479"/>
                  </a:cubicBezTo>
                  <a:cubicBezTo>
                    <a:pt x="119195" y="21479"/>
                    <a:pt x="121591" y="21479"/>
                    <a:pt x="123988" y="21456"/>
                  </a:cubicBezTo>
                  <a:cubicBezTo>
                    <a:pt x="116729" y="11755"/>
                    <a:pt x="123691" y="2168"/>
                    <a:pt x="123691" y="2168"/>
                  </a:cubicBezTo>
                  <a:lnTo>
                    <a:pt x="5781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1279;p23">
              <a:extLst>
                <a:ext uri="{FF2B5EF4-FFF2-40B4-BE49-F238E27FC236}">
                  <a16:creationId xmlns:a16="http://schemas.microsoft.com/office/drawing/2014/main" id="{164BE117-7AC2-D51E-FDBB-98AC8F1B7B2C}"/>
                </a:ext>
              </a:extLst>
            </p:cNvPr>
            <p:cNvSpPr/>
            <p:nvPr/>
          </p:nvSpPr>
          <p:spPr>
            <a:xfrm>
              <a:off x="5933800" y="3949975"/>
              <a:ext cx="1678825" cy="460125"/>
            </a:xfrm>
            <a:custGeom>
              <a:avLst/>
              <a:gdLst/>
              <a:ahLst/>
              <a:cxnLst/>
              <a:rect l="l" t="t" r="r" b="b"/>
              <a:pathLst>
                <a:path w="67153" h="18405" extrusionOk="0">
                  <a:moveTo>
                    <a:pt x="16222" y="1"/>
                  </a:moveTo>
                  <a:cubicBezTo>
                    <a:pt x="13650" y="1"/>
                    <a:pt x="11885" y="9"/>
                    <a:pt x="11299" y="30"/>
                  </a:cubicBezTo>
                  <a:cubicBezTo>
                    <a:pt x="11096" y="36"/>
                    <a:pt x="10874" y="37"/>
                    <a:pt x="10638" y="37"/>
                  </a:cubicBezTo>
                  <a:cubicBezTo>
                    <a:pt x="10398" y="37"/>
                    <a:pt x="10143" y="36"/>
                    <a:pt x="9875" y="36"/>
                  </a:cubicBezTo>
                  <a:cubicBezTo>
                    <a:pt x="6355" y="36"/>
                    <a:pt x="719" y="303"/>
                    <a:pt x="183" y="7859"/>
                  </a:cubicBezTo>
                  <a:cubicBezTo>
                    <a:pt x="1" y="10598"/>
                    <a:pt x="685" y="13953"/>
                    <a:pt x="2306" y="16122"/>
                  </a:cubicBezTo>
                  <a:cubicBezTo>
                    <a:pt x="3698" y="17993"/>
                    <a:pt x="5798" y="18404"/>
                    <a:pt x="7898" y="18404"/>
                  </a:cubicBezTo>
                  <a:lnTo>
                    <a:pt x="17576" y="18404"/>
                  </a:lnTo>
                  <a:cubicBezTo>
                    <a:pt x="27551" y="18381"/>
                    <a:pt x="37525" y="18359"/>
                    <a:pt x="47500" y="18359"/>
                  </a:cubicBezTo>
                  <a:cubicBezTo>
                    <a:pt x="54051" y="18336"/>
                    <a:pt x="60602" y="18336"/>
                    <a:pt x="67153" y="18336"/>
                  </a:cubicBezTo>
                  <a:cubicBezTo>
                    <a:pt x="61515" y="10598"/>
                    <a:pt x="64779" y="2997"/>
                    <a:pt x="66308" y="258"/>
                  </a:cubicBezTo>
                  <a:cubicBezTo>
                    <a:pt x="56624" y="183"/>
                    <a:pt x="27988" y="1"/>
                    <a:pt x="1622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1280;p23">
              <a:extLst>
                <a:ext uri="{FF2B5EF4-FFF2-40B4-BE49-F238E27FC236}">
                  <a16:creationId xmlns:a16="http://schemas.microsoft.com/office/drawing/2014/main" id="{C0E2E818-D3A0-F53A-3F18-995C6D22A325}"/>
                </a:ext>
              </a:extLst>
            </p:cNvPr>
            <p:cNvSpPr/>
            <p:nvPr/>
          </p:nvSpPr>
          <p:spPr>
            <a:xfrm>
              <a:off x="5980025" y="3970125"/>
              <a:ext cx="1612625" cy="410300"/>
            </a:xfrm>
            <a:custGeom>
              <a:avLst/>
              <a:gdLst/>
              <a:ahLst/>
              <a:cxnLst/>
              <a:rect l="l" t="t" r="r" b="b"/>
              <a:pathLst>
                <a:path w="64505" h="16412" extrusionOk="0">
                  <a:moveTo>
                    <a:pt x="14462" y="711"/>
                  </a:moveTo>
                  <a:cubicBezTo>
                    <a:pt x="12479" y="711"/>
                    <a:pt x="11122" y="717"/>
                    <a:pt x="10637" y="730"/>
                  </a:cubicBezTo>
                  <a:cubicBezTo>
                    <a:pt x="7670" y="822"/>
                    <a:pt x="777" y="0"/>
                    <a:pt x="183" y="7418"/>
                  </a:cubicBezTo>
                  <a:cubicBezTo>
                    <a:pt x="1" y="9769"/>
                    <a:pt x="662" y="12622"/>
                    <a:pt x="2169" y="14471"/>
                  </a:cubicBezTo>
                  <a:cubicBezTo>
                    <a:pt x="3470" y="16046"/>
                    <a:pt x="5456" y="16411"/>
                    <a:pt x="7419" y="16411"/>
                  </a:cubicBezTo>
                  <a:cubicBezTo>
                    <a:pt x="10454" y="16411"/>
                    <a:pt x="13490" y="16389"/>
                    <a:pt x="16526" y="16389"/>
                  </a:cubicBezTo>
                  <a:cubicBezTo>
                    <a:pt x="25907" y="16389"/>
                    <a:pt x="35266" y="16366"/>
                    <a:pt x="44647" y="16366"/>
                  </a:cubicBezTo>
                  <a:cubicBezTo>
                    <a:pt x="51084" y="16343"/>
                    <a:pt x="57543" y="16343"/>
                    <a:pt x="63980" y="16343"/>
                  </a:cubicBezTo>
                  <a:lnTo>
                    <a:pt x="64505" y="16343"/>
                  </a:lnTo>
                  <a:cubicBezTo>
                    <a:pt x="60693" y="10157"/>
                    <a:pt x="62268" y="4200"/>
                    <a:pt x="63706" y="936"/>
                  </a:cubicBezTo>
                  <a:cubicBezTo>
                    <a:pt x="56213" y="897"/>
                    <a:pt x="25547" y="711"/>
                    <a:pt x="14462" y="71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1281;p23">
              <a:extLst>
                <a:ext uri="{FF2B5EF4-FFF2-40B4-BE49-F238E27FC236}">
                  <a16:creationId xmlns:a16="http://schemas.microsoft.com/office/drawing/2014/main" id="{C24B493B-01EB-2517-5F37-401C6AB8D0B9}"/>
                </a:ext>
              </a:extLst>
            </p:cNvPr>
            <p:cNvSpPr/>
            <p:nvPr/>
          </p:nvSpPr>
          <p:spPr>
            <a:xfrm>
              <a:off x="5980025" y="4011775"/>
              <a:ext cx="1612625" cy="368650"/>
            </a:xfrm>
            <a:custGeom>
              <a:avLst/>
              <a:gdLst/>
              <a:ahLst/>
              <a:cxnLst/>
              <a:rect l="l" t="t" r="r" b="b"/>
              <a:pathLst>
                <a:path w="64505" h="14746" extrusionOk="0">
                  <a:moveTo>
                    <a:pt x="3698" y="0"/>
                  </a:moveTo>
                  <a:cubicBezTo>
                    <a:pt x="1895" y="868"/>
                    <a:pt x="434" y="2534"/>
                    <a:pt x="183" y="5752"/>
                  </a:cubicBezTo>
                  <a:cubicBezTo>
                    <a:pt x="1" y="8103"/>
                    <a:pt x="662" y="10956"/>
                    <a:pt x="2169" y="12805"/>
                  </a:cubicBezTo>
                  <a:cubicBezTo>
                    <a:pt x="3470" y="14380"/>
                    <a:pt x="5456" y="14745"/>
                    <a:pt x="7419" y="14745"/>
                  </a:cubicBezTo>
                  <a:cubicBezTo>
                    <a:pt x="10454" y="14745"/>
                    <a:pt x="13490" y="14723"/>
                    <a:pt x="16526" y="14723"/>
                  </a:cubicBezTo>
                  <a:cubicBezTo>
                    <a:pt x="25907" y="14723"/>
                    <a:pt x="35266" y="14700"/>
                    <a:pt x="44647" y="14700"/>
                  </a:cubicBezTo>
                  <a:cubicBezTo>
                    <a:pt x="51084" y="14677"/>
                    <a:pt x="57543" y="14677"/>
                    <a:pt x="63980" y="14677"/>
                  </a:cubicBezTo>
                  <a:lnTo>
                    <a:pt x="64505" y="14677"/>
                  </a:lnTo>
                  <a:cubicBezTo>
                    <a:pt x="63249" y="12623"/>
                    <a:pt x="62587" y="10614"/>
                    <a:pt x="62291" y="8719"/>
                  </a:cubicBezTo>
                  <a:cubicBezTo>
                    <a:pt x="57520" y="8742"/>
                    <a:pt x="52750" y="8742"/>
                    <a:pt x="47979" y="8742"/>
                  </a:cubicBezTo>
                  <a:cubicBezTo>
                    <a:pt x="44926" y="8742"/>
                    <a:pt x="41860" y="8993"/>
                    <a:pt x="38800" y="8993"/>
                  </a:cubicBezTo>
                  <a:cubicBezTo>
                    <a:pt x="37834" y="8993"/>
                    <a:pt x="36869" y="8968"/>
                    <a:pt x="35905" y="8902"/>
                  </a:cubicBezTo>
                  <a:cubicBezTo>
                    <a:pt x="32253" y="8674"/>
                    <a:pt x="28806" y="9039"/>
                    <a:pt x="25131" y="8240"/>
                  </a:cubicBezTo>
                  <a:cubicBezTo>
                    <a:pt x="22643" y="7692"/>
                    <a:pt x="20155" y="7487"/>
                    <a:pt x="17667" y="6916"/>
                  </a:cubicBezTo>
                  <a:cubicBezTo>
                    <a:pt x="15910" y="6483"/>
                    <a:pt x="14038" y="6277"/>
                    <a:pt x="12303" y="5752"/>
                  </a:cubicBezTo>
                  <a:cubicBezTo>
                    <a:pt x="9473" y="4885"/>
                    <a:pt x="4748" y="3082"/>
                    <a:pt x="36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1282;p23">
              <a:extLst>
                <a:ext uri="{FF2B5EF4-FFF2-40B4-BE49-F238E27FC236}">
                  <a16:creationId xmlns:a16="http://schemas.microsoft.com/office/drawing/2014/main" id="{E67E41A6-126B-D9B8-9E1A-2C0C81DA2758}"/>
                </a:ext>
              </a:extLst>
            </p:cNvPr>
            <p:cNvSpPr/>
            <p:nvPr/>
          </p:nvSpPr>
          <p:spPr>
            <a:xfrm>
              <a:off x="5980025" y="3970125"/>
              <a:ext cx="1592650" cy="389750"/>
            </a:xfrm>
            <a:custGeom>
              <a:avLst/>
              <a:gdLst/>
              <a:ahLst/>
              <a:cxnLst/>
              <a:rect l="l" t="t" r="r" b="b"/>
              <a:pathLst>
                <a:path w="63706" h="15590" extrusionOk="0">
                  <a:moveTo>
                    <a:pt x="14462" y="711"/>
                  </a:moveTo>
                  <a:cubicBezTo>
                    <a:pt x="12479" y="711"/>
                    <a:pt x="11122" y="717"/>
                    <a:pt x="10637" y="730"/>
                  </a:cubicBezTo>
                  <a:cubicBezTo>
                    <a:pt x="7670" y="822"/>
                    <a:pt x="777" y="0"/>
                    <a:pt x="183" y="7418"/>
                  </a:cubicBezTo>
                  <a:cubicBezTo>
                    <a:pt x="1" y="9746"/>
                    <a:pt x="662" y="12622"/>
                    <a:pt x="2169" y="14471"/>
                  </a:cubicBezTo>
                  <a:cubicBezTo>
                    <a:pt x="2580" y="14951"/>
                    <a:pt x="3036" y="15316"/>
                    <a:pt x="3538" y="15590"/>
                  </a:cubicBezTo>
                  <a:cubicBezTo>
                    <a:pt x="2055" y="13741"/>
                    <a:pt x="1416" y="10933"/>
                    <a:pt x="1598" y="8605"/>
                  </a:cubicBezTo>
                  <a:cubicBezTo>
                    <a:pt x="2192" y="1210"/>
                    <a:pt x="9085" y="2031"/>
                    <a:pt x="12052" y="1940"/>
                  </a:cubicBezTo>
                  <a:cubicBezTo>
                    <a:pt x="12585" y="1924"/>
                    <a:pt x="14162" y="1917"/>
                    <a:pt x="16462" y="1917"/>
                  </a:cubicBezTo>
                  <a:cubicBezTo>
                    <a:pt x="27185" y="1917"/>
                    <a:pt x="53623" y="2066"/>
                    <a:pt x="63227" y="2123"/>
                  </a:cubicBezTo>
                  <a:cubicBezTo>
                    <a:pt x="63386" y="1712"/>
                    <a:pt x="63546" y="1301"/>
                    <a:pt x="63706" y="936"/>
                  </a:cubicBezTo>
                  <a:cubicBezTo>
                    <a:pt x="56213" y="897"/>
                    <a:pt x="25547" y="711"/>
                    <a:pt x="14462" y="71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1283;p23">
              <a:extLst>
                <a:ext uri="{FF2B5EF4-FFF2-40B4-BE49-F238E27FC236}">
                  <a16:creationId xmlns:a16="http://schemas.microsoft.com/office/drawing/2014/main" id="{94D896AA-40C9-6C94-B986-E09576DD3C60}"/>
                </a:ext>
              </a:extLst>
            </p:cNvPr>
            <p:cNvSpPr/>
            <p:nvPr/>
          </p:nvSpPr>
          <p:spPr>
            <a:xfrm>
              <a:off x="4613925" y="3875400"/>
              <a:ext cx="2994150" cy="90750"/>
            </a:xfrm>
            <a:custGeom>
              <a:avLst/>
              <a:gdLst/>
              <a:ahLst/>
              <a:cxnLst/>
              <a:rect l="l" t="t" r="r" b="b"/>
              <a:pathLst>
                <a:path w="119766" h="3630" extrusionOk="0">
                  <a:moveTo>
                    <a:pt x="53891" y="0"/>
                  </a:moveTo>
                  <a:cubicBezTo>
                    <a:pt x="53891" y="0"/>
                    <a:pt x="4977" y="2305"/>
                    <a:pt x="2078" y="2899"/>
                  </a:cubicBezTo>
                  <a:cubicBezTo>
                    <a:pt x="1347" y="3036"/>
                    <a:pt x="640" y="3264"/>
                    <a:pt x="1" y="3629"/>
                  </a:cubicBezTo>
                  <a:lnTo>
                    <a:pt x="119240" y="3013"/>
                  </a:lnTo>
                  <a:cubicBezTo>
                    <a:pt x="119560" y="2465"/>
                    <a:pt x="119765" y="2168"/>
                    <a:pt x="119765" y="2168"/>
                  </a:cubicBezTo>
                  <a:lnTo>
                    <a:pt x="53891"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1284;p23">
              <a:extLst>
                <a:ext uri="{FF2B5EF4-FFF2-40B4-BE49-F238E27FC236}">
                  <a16:creationId xmlns:a16="http://schemas.microsoft.com/office/drawing/2014/main" id="{16A62F3C-E86E-9024-1415-4092BB39BF13}"/>
                </a:ext>
              </a:extLst>
            </p:cNvPr>
            <p:cNvSpPr/>
            <p:nvPr/>
          </p:nvSpPr>
          <p:spPr>
            <a:xfrm>
              <a:off x="4809075" y="3962125"/>
              <a:ext cx="721325" cy="449100"/>
            </a:xfrm>
            <a:custGeom>
              <a:avLst/>
              <a:gdLst/>
              <a:ahLst/>
              <a:cxnLst/>
              <a:rect l="l" t="t" r="r" b="b"/>
              <a:pathLst>
                <a:path w="28853" h="17964" extrusionOk="0">
                  <a:moveTo>
                    <a:pt x="6529" y="0"/>
                  </a:moveTo>
                  <a:cubicBezTo>
                    <a:pt x="6529" y="0"/>
                    <a:pt x="1" y="10021"/>
                    <a:pt x="7739" y="17964"/>
                  </a:cubicBezTo>
                  <a:lnTo>
                    <a:pt x="28738" y="17964"/>
                  </a:lnTo>
                  <a:cubicBezTo>
                    <a:pt x="28738" y="17964"/>
                    <a:pt x="21776" y="9153"/>
                    <a:pt x="288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1285;p23">
              <a:extLst>
                <a:ext uri="{FF2B5EF4-FFF2-40B4-BE49-F238E27FC236}">
                  <a16:creationId xmlns:a16="http://schemas.microsoft.com/office/drawing/2014/main" id="{06EC5B48-5801-F180-FA5C-06CB3109F1E4}"/>
                </a:ext>
              </a:extLst>
            </p:cNvPr>
            <p:cNvSpPr/>
            <p:nvPr/>
          </p:nvSpPr>
          <p:spPr>
            <a:xfrm>
              <a:off x="4782275" y="3963825"/>
              <a:ext cx="720725" cy="449125"/>
            </a:xfrm>
            <a:custGeom>
              <a:avLst/>
              <a:gdLst/>
              <a:ahLst/>
              <a:cxnLst/>
              <a:rect l="l" t="t" r="r" b="b"/>
              <a:pathLst>
                <a:path w="28829" h="17965" extrusionOk="0">
                  <a:moveTo>
                    <a:pt x="6528" y="1"/>
                  </a:moveTo>
                  <a:cubicBezTo>
                    <a:pt x="6528" y="1"/>
                    <a:pt x="0" y="10021"/>
                    <a:pt x="7715" y="17964"/>
                  </a:cubicBezTo>
                  <a:lnTo>
                    <a:pt x="28714" y="17964"/>
                  </a:lnTo>
                  <a:cubicBezTo>
                    <a:pt x="28714" y="17964"/>
                    <a:pt x="21753" y="9154"/>
                    <a:pt x="2882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286;p23">
              <a:extLst>
                <a:ext uri="{FF2B5EF4-FFF2-40B4-BE49-F238E27FC236}">
                  <a16:creationId xmlns:a16="http://schemas.microsoft.com/office/drawing/2014/main" id="{465C9F83-F5A2-3FD2-B910-5F6353BFF984}"/>
                </a:ext>
              </a:extLst>
            </p:cNvPr>
            <p:cNvSpPr/>
            <p:nvPr/>
          </p:nvSpPr>
          <p:spPr>
            <a:xfrm>
              <a:off x="6961525" y="4109925"/>
              <a:ext cx="576350" cy="33125"/>
            </a:xfrm>
            <a:custGeom>
              <a:avLst/>
              <a:gdLst/>
              <a:ahLst/>
              <a:cxnLst/>
              <a:rect l="l" t="t" r="r" b="b"/>
              <a:pathLst>
                <a:path w="23054" h="1325" extrusionOk="0">
                  <a:moveTo>
                    <a:pt x="23054" y="0"/>
                  </a:moveTo>
                  <a:lnTo>
                    <a:pt x="0" y="685"/>
                  </a:lnTo>
                  <a:lnTo>
                    <a:pt x="22917" y="1324"/>
                  </a:lnTo>
                  <a:cubicBezTo>
                    <a:pt x="22939" y="868"/>
                    <a:pt x="22985" y="434"/>
                    <a:pt x="230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287;p23">
              <a:extLst>
                <a:ext uri="{FF2B5EF4-FFF2-40B4-BE49-F238E27FC236}">
                  <a16:creationId xmlns:a16="http://schemas.microsoft.com/office/drawing/2014/main" id="{67C2F968-EC21-AC10-7730-02899734BFAF}"/>
                </a:ext>
              </a:extLst>
            </p:cNvPr>
            <p:cNvSpPr/>
            <p:nvPr/>
          </p:nvSpPr>
          <p:spPr>
            <a:xfrm>
              <a:off x="7323300" y="4198375"/>
              <a:ext cx="215725" cy="42800"/>
            </a:xfrm>
            <a:custGeom>
              <a:avLst/>
              <a:gdLst/>
              <a:ahLst/>
              <a:cxnLst/>
              <a:rect l="l" t="t" r="r" b="b"/>
              <a:pathLst>
                <a:path w="8629" h="1712" extrusionOk="0">
                  <a:moveTo>
                    <a:pt x="8423" y="0"/>
                  </a:moveTo>
                  <a:lnTo>
                    <a:pt x="0" y="1621"/>
                  </a:lnTo>
                  <a:lnTo>
                    <a:pt x="8628" y="1712"/>
                  </a:lnTo>
                  <a:cubicBezTo>
                    <a:pt x="8537" y="1141"/>
                    <a:pt x="8468" y="548"/>
                    <a:pt x="84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288;p23">
              <a:extLst>
                <a:ext uri="{FF2B5EF4-FFF2-40B4-BE49-F238E27FC236}">
                  <a16:creationId xmlns:a16="http://schemas.microsoft.com/office/drawing/2014/main" id="{D37D1EF0-B69D-BFA9-37B2-AD5B42E3FA4A}"/>
                </a:ext>
              </a:extLst>
            </p:cNvPr>
            <p:cNvSpPr/>
            <p:nvPr/>
          </p:nvSpPr>
          <p:spPr>
            <a:xfrm>
              <a:off x="6224250" y="4144725"/>
              <a:ext cx="1309625" cy="72500"/>
            </a:xfrm>
            <a:custGeom>
              <a:avLst/>
              <a:gdLst/>
              <a:ahLst/>
              <a:cxnLst/>
              <a:rect l="l" t="t" r="r" b="b"/>
              <a:pathLst>
                <a:path w="52385" h="2900" extrusionOk="0">
                  <a:moveTo>
                    <a:pt x="52385" y="1"/>
                  </a:moveTo>
                  <a:lnTo>
                    <a:pt x="1" y="2899"/>
                  </a:lnTo>
                  <a:lnTo>
                    <a:pt x="52385" y="2032"/>
                  </a:lnTo>
                  <a:cubicBezTo>
                    <a:pt x="52339" y="1324"/>
                    <a:pt x="52339" y="640"/>
                    <a:pt x="52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289;p23">
              <a:extLst>
                <a:ext uri="{FF2B5EF4-FFF2-40B4-BE49-F238E27FC236}">
                  <a16:creationId xmlns:a16="http://schemas.microsoft.com/office/drawing/2014/main" id="{83B788A9-29FB-4E27-1F94-C2E9322AE40C}"/>
                </a:ext>
              </a:extLst>
            </p:cNvPr>
            <p:cNvSpPr/>
            <p:nvPr/>
          </p:nvSpPr>
          <p:spPr>
            <a:xfrm>
              <a:off x="6414850" y="4291375"/>
              <a:ext cx="1151550" cy="37125"/>
            </a:xfrm>
            <a:custGeom>
              <a:avLst/>
              <a:gdLst/>
              <a:ahLst/>
              <a:cxnLst/>
              <a:rect l="l" t="t" r="r" b="b"/>
              <a:pathLst>
                <a:path w="46062" h="1485" extrusionOk="0">
                  <a:moveTo>
                    <a:pt x="45468" y="1"/>
                  </a:moveTo>
                  <a:lnTo>
                    <a:pt x="0" y="1370"/>
                  </a:lnTo>
                  <a:lnTo>
                    <a:pt x="46062" y="1484"/>
                  </a:lnTo>
                  <a:cubicBezTo>
                    <a:pt x="45834" y="982"/>
                    <a:pt x="45651" y="480"/>
                    <a:pt x="45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290;p23">
              <a:extLst>
                <a:ext uri="{FF2B5EF4-FFF2-40B4-BE49-F238E27FC236}">
                  <a16:creationId xmlns:a16="http://schemas.microsoft.com/office/drawing/2014/main" id="{92253B54-52EA-2AC0-66F7-CA4440706BC9}"/>
                </a:ext>
              </a:extLst>
            </p:cNvPr>
            <p:cNvSpPr/>
            <p:nvPr/>
          </p:nvSpPr>
          <p:spPr>
            <a:xfrm>
              <a:off x="6350925" y="4035175"/>
              <a:ext cx="1205775" cy="23050"/>
            </a:xfrm>
            <a:custGeom>
              <a:avLst/>
              <a:gdLst/>
              <a:ahLst/>
              <a:cxnLst/>
              <a:rect l="l" t="t" r="r" b="b"/>
              <a:pathLst>
                <a:path w="48231" h="922" extrusionOk="0">
                  <a:moveTo>
                    <a:pt x="48231" y="0"/>
                  </a:moveTo>
                  <a:lnTo>
                    <a:pt x="48231" y="0"/>
                  </a:lnTo>
                  <a:cubicBezTo>
                    <a:pt x="39101" y="91"/>
                    <a:pt x="1" y="457"/>
                    <a:pt x="480" y="753"/>
                  </a:cubicBezTo>
                  <a:cubicBezTo>
                    <a:pt x="711" y="885"/>
                    <a:pt x="9664" y="922"/>
                    <a:pt x="19878" y="922"/>
                  </a:cubicBezTo>
                  <a:cubicBezTo>
                    <a:pt x="30883" y="922"/>
                    <a:pt x="43352" y="879"/>
                    <a:pt x="47957" y="867"/>
                  </a:cubicBezTo>
                  <a:cubicBezTo>
                    <a:pt x="48048" y="571"/>
                    <a:pt x="48140" y="274"/>
                    <a:pt x="482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291;p23">
              <a:extLst>
                <a:ext uri="{FF2B5EF4-FFF2-40B4-BE49-F238E27FC236}">
                  <a16:creationId xmlns:a16="http://schemas.microsoft.com/office/drawing/2014/main" id="{49AC2CF3-3CCF-8ADB-A572-A2E2C5A2FC0C}"/>
                </a:ext>
              </a:extLst>
            </p:cNvPr>
            <p:cNvSpPr/>
            <p:nvPr/>
          </p:nvSpPr>
          <p:spPr>
            <a:xfrm>
              <a:off x="4444450" y="3999225"/>
              <a:ext cx="1496800" cy="397175"/>
            </a:xfrm>
            <a:custGeom>
              <a:avLst/>
              <a:gdLst/>
              <a:ahLst/>
              <a:cxnLst/>
              <a:rect l="l" t="t" r="r" b="b"/>
              <a:pathLst>
                <a:path w="59872" h="15887" extrusionOk="0">
                  <a:moveTo>
                    <a:pt x="59871" y="0"/>
                  </a:moveTo>
                  <a:lnTo>
                    <a:pt x="6095" y="114"/>
                  </a:lnTo>
                  <a:lnTo>
                    <a:pt x="6095" y="114"/>
                  </a:lnTo>
                  <a:cubicBezTo>
                    <a:pt x="1" y="11002"/>
                    <a:pt x="8492" y="15886"/>
                    <a:pt x="8492" y="15886"/>
                  </a:cubicBezTo>
                  <a:cubicBezTo>
                    <a:pt x="2626" y="7190"/>
                    <a:pt x="7510" y="2283"/>
                    <a:pt x="7510" y="2283"/>
                  </a:cubicBezTo>
                  <a:lnTo>
                    <a:pt x="7510" y="2283"/>
                  </a:lnTo>
                  <a:lnTo>
                    <a:pt x="59871"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292;p23">
              <a:extLst>
                <a:ext uri="{FF2B5EF4-FFF2-40B4-BE49-F238E27FC236}">
                  <a16:creationId xmlns:a16="http://schemas.microsoft.com/office/drawing/2014/main" id="{224A986B-24AD-078C-8676-FAE60A5D1A4A}"/>
                </a:ext>
              </a:extLst>
            </p:cNvPr>
            <p:cNvSpPr/>
            <p:nvPr/>
          </p:nvSpPr>
          <p:spPr>
            <a:xfrm>
              <a:off x="4518625" y="4107075"/>
              <a:ext cx="1424325" cy="163775"/>
            </a:xfrm>
            <a:custGeom>
              <a:avLst/>
              <a:gdLst/>
              <a:ahLst/>
              <a:cxnLst/>
              <a:rect l="l" t="t" r="r" b="b"/>
              <a:pathLst>
                <a:path w="56973" h="6551" extrusionOk="0">
                  <a:moveTo>
                    <a:pt x="549" y="0"/>
                  </a:moveTo>
                  <a:cubicBezTo>
                    <a:pt x="343" y="982"/>
                    <a:pt x="183" y="2077"/>
                    <a:pt x="92" y="3355"/>
                  </a:cubicBezTo>
                  <a:cubicBezTo>
                    <a:pt x="1" y="4360"/>
                    <a:pt x="69" y="5478"/>
                    <a:pt x="320" y="6551"/>
                  </a:cubicBezTo>
                  <a:lnTo>
                    <a:pt x="56973" y="6551"/>
                  </a:lnTo>
                  <a:lnTo>
                    <a:pt x="5697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293;p23">
              <a:extLst>
                <a:ext uri="{FF2B5EF4-FFF2-40B4-BE49-F238E27FC236}">
                  <a16:creationId xmlns:a16="http://schemas.microsoft.com/office/drawing/2014/main" id="{FE28D3D9-93AD-5A3F-11B4-5D79B2EEC291}"/>
                </a:ext>
              </a:extLst>
            </p:cNvPr>
            <p:cNvSpPr/>
            <p:nvPr/>
          </p:nvSpPr>
          <p:spPr>
            <a:xfrm>
              <a:off x="4506075" y="3966250"/>
              <a:ext cx="164375" cy="449775"/>
            </a:xfrm>
            <a:custGeom>
              <a:avLst/>
              <a:gdLst/>
              <a:ahLst/>
              <a:cxnLst/>
              <a:rect l="l" t="t" r="r" b="b"/>
              <a:pathLst>
                <a:path w="6575" h="17991" extrusionOk="0">
                  <a:moveTo>
                    <a:pt x="4372" y="1"/>
                  </a:moveTo>
                  <a:cubicBezTo>
                    <a:pt x="4349" y="1"/>
                    <a:pt x="4315" y="7"/>
                    <a:pt x="4269" y="18"/>
                  </a:cubicBezTo>
                  <a:cubicBezTo>
                    <a:pt x="4178" y="18"/>
                    <a:pt x="4064" y="41"/>
                    <a:pt x="3904" y="87"/>
                  </a:cubicBezTo>
                  <a:cubicBezTo>
                    <a:pt x="3607" y="178"/>
                    <a:pt x="3196" y="360"/>
                    <a:pt x="2763" y="703"/>
                  </a:cubicBezTo>
                  <a:cubicBezTo>
                    <a:pt x="2352" y="1068"/>
                    <a:pt x="1941" y="1570"/>
                    <a:pt x="1621" y="2141"/>
                  </a:cubicBezTo>
                  <a:cubicBezTo>
                    <a:pt x="1279" y="2734"/>
                    <a:pt x="1005" y="3396"/>
                    <a:pt x="777" y="4081"/>
                  </a:cubicBezTo>
                  <a:cubicBezTo>
                    <a:pt x="343" y="5450"/>
                    <a:pt x="138" y="6866"/>
                    <a:pt x="46" y="7916"/>
                  </a:cubicBezTo>
                  <a:cubicBezTo>
                    <a:pt x="1" y="8441"/>
                    <a:pt x="1" y="8897"/>
                    <a:pt x="1" y="9217"/>
                  </a:cubicBezTo>
                  <a:cubicBezTo>
                    <a:pt x="1" y="9376"/>
                    <a:pt x="1" y="9491"/>
                    <a:pt x="1" y="9582"/>
                  </a:cubicBezTo>
                  <a:cubicBezTo>
                    <a:pt x="1" y="9673"/>
                    <a:pt x="1" y="9719"/>
                    <a:pt x="1" y="9719"/>
                  </a:cubicBezTo>
                  <a:cubicBezTo>
                    <a:pt x="1" y="9719"/>
                    <a:pt x="24" y="9901"/>
                    <a:pt x="46" y="10198"/>
                  </a:cubicBezTo>
                  <a:cubicBezTo>
                    <a:pt x="92" y="10518"/>
                    <a:pt x="138" y="10951"/>
                    <a:pt x="252" y="11499"/>
                  </a:cubicBezTo>
                  <a:cubicBezTo>
                    <a:pt x="343" y="12024"/>
                    <a:pt x="526" y="12640"/>
                    <a:pt x="754" y="13257"/>
                  </a:cubicBezTo>
                  <a:cubicBezTo>
                    <a:pt x="1028" y="13896"/>
                    <a:pt x="1347" y="14535"/>
                    <a:pt x="1781" y="15128"/>
                  </a:cubicBezTo>
                  <a:cubicBezTo>
                    <a:pt x="1895" y="15265"/>
                    <a:pt x="2009" y="15402"/>
                    <a:pt x="2123" y="15539"/>
                  </a:cubicBezTo>
                  <a:cubicBezTo>
                    <a:pt x="2238" y="15676"/>
                    <a:pt x="2352" y="15813"/>
                    <a:pt x="2489" y="15950"/>
                  </a:cubicBezTo>
                  <a:cubicBezTo>
                    <a:pt x="2626" y="16064"/>
                    <a:pt x="2740" y="16178"/>
                    <a:pt x="2877" y="16315"/>
                  </a:cubicBezTo>
                  <a:cubicBezTo>
                    <a:pt x="3014" y="16407"/>
                    <a:pt x="3151" y="16521"/>
                    <a:pt x="3288" y="16612"/>
                  </a:cubicBezTo>
                  <a:cubicBezTo>
                    <a:pt x="3356" y="16680"/>
                    <a:pt x="3425" y="16726"/>
                    <a:pt x="3470" y="16772"/>
                  </a:cubicBezTo>
                  <a:cubicBezTo>
                    <a:pt x="3539" y="16817"/>
                    <a:pt x="3630" y="16863"/>
                    <a:pt x="3698" y="16909"/>
                  </a:cubicBezTo>
                  <a:cubicBezTo>
                    <a:pt x="3835" y="16977"/>
                    <a:pt x="3950" y="17069"/>
                    <a:pt x="4086" y="17160"/>
                  </a:cubicBezTo>
                  <a:cubicBezTo>
                    <a:pt x="4360" y="17297"/>
                    <a:pt x="4634" y="17411"/>
                    <a:pt x="4863" y="17525"/>
                  </a:cubicBezTo>
                  <a:cubicBezTo>
                    <a:pt x="5114" y="17616"/>
                    <a:pt x="5342" y="17708"/>
                    <a:pt x="5547" y="17776"/>
                  </a:cubicBezTo>
                  <a:cubicBezTo>
                    <a:pt x="5661" y="17799"/>
                    <a:pt x="5753" y="17845"/>
                    <a:pt x="5844" y="17845"/>
                  </a:cubicBezTo>
                  <a:cubicBezTo>
                    <a:pt x="5935" y="17867"/>
                    <a:pt x="6027" y="17890"/>
                    <a:pt x="6095" y="17913"/>
                  </a:cubicBezTo>
                  <a:cubicBezTo>
                    <a:pt x="6318" y="17964"/>
                    <a:pt x="6476" y="17990"/>
                    <a:pt x="6541" y="17990"/>
                  </a:cubicBezTo>
                  <a:cubicBezTo>
                    <a:pt x="6563" y="17990"/>
                    <a:pt x="6574" y="17987"/>
                    <a:pt x="6574" y="17982"/>
                  </a:cubicBezTo>
                  <a:cubicBezTo>
                    <a:pt x="6574" y="17959"/>
                    <a:pt x="6415" y="17867"/>
                    <a:pt x="6141" y="17776"/>
                  </a:cubicBezTo>
                  <a:cubicBezTo>
                    <a:pt x="6072" y="17730"/>
                    <a:pt x="5981" y="17708"/>
                    <a:pt x="5912" y="17685"/>
                  </a:cubicBezTo>
                  <a:cubicBezTo>
                    <a:pt x="5821" y="17639"/>
                    <a:pt x="5730" y="17616"/>
                    <a:pt x="5639" y="17571"/>
                  </a:cubicBezTo>
                  <a:cubicBezTo>
                    <a:pt x="5433" y="17479"/>
                    <a:pt x="5228" y="17365"/>
                    <a:pt x="4999" y="17251"/>
                  </a:cubicBezTo>
                  <a:cubicBezTo>
                    <a:pt x="4086" y="16795"/>
                    <a:pt x="2968" y="15950"/>
                    <a:pt x="2238" y="14809"/>
                  </a:cubicBezTo>
                  <a:cubicBezTo>
                    <a:pt x="1850" y="14261"/>
                    <a:pt x="1576" y="13645"/>
                    <a:pt x="1347" y="13051"/>
                  </a:cubicBezTo>
                  <a:cubicBezTo>
                    <a:pt x="1165" y="12435"/>
                    <a:pt x="1005" y="11864"/>
                    <a:pt x="937" y="11362"/>
                  </a:cubicBezTo>
                  <a:cubicBezTo>
                    <a:pt x="845" y="10860"/>
                    <a:pt x="822" y="10426"/>
                    <a:pt x="800" y="10152"/>
                  </a:cubicBezTo>
                  <a:cubicBezTo>
                    <a:pt x="777" y="9833"/>
                    <a:pt x="777" y="9673"/>
                    <a:pt x="777" y="9673"/>
                  </a:cubicBezTo>
                  <a:cubicBezTo>
                    <a:pt x="777" y="9673"/>
                    <a:pt x="777" y="9627"/>
                    <a:pt x="754" y="9559"/>
                  </a:cubicBezTo>
                  <a:cubicBezTo>
                    <a:pt x="754" y="9468"/>
                    <a:pt x="754" y="9354"/>
                    <a:pt x="754" y="9217"/>
                  </a:cubicBezTo>
                  <a:cubicBezTo>
                    <a:pt x="754" y="8897"/>
                    <a:pt x="731" y="8486"/>
                    <a:pt x="754" y="7961"/>
                  </a:cubicBezTo>
                  <a:cubicBezTo>
                    <a:pt x="800" y="6934"/>
                    <a:pt x="959" y="5565"/>
                    <a:pt x="1302" y="4241"/>
                  </a:cubicBezTo>
                  <a:cubicBezTo>
                    <a:pt x="1484" y="3579"/>
                    <a:pt x="1713" y="2917"/>
                    <a:pt x="1987" y="2346"/>
                  </a:cubicBezTo>
                  <a:cubicBezTo>
                    <a:pt x="2260" y="1776"/>
                    <a:pt x="2603" y="1296"/>
                    <a:pt x="2968" y="931"/>
                  </a:cubicBezTo>
                  <a:cubicBezTo>
                    <a:pt x="3333" y="566"/>
                    <a:pt x="3698" y="360"/>
                    <a:pt x="3972" y="223"/>
                  </a:cubicBezTo>
                  <a:cubicBezTo>
                    <a:pt x="4109" y="155"/>
                    <a:pt x="4201" y="109"/>
                    <a:pt x="4292" y="87"/>
                  </a:cubicBezTo>
                  <a:cubicBezTo>
                    <a:pt x="4360" y="64"/>
                    <a:pt x="4406" y="41"/>
                    <a:pt x="4406" y="18"/>
                  </a:cubicBezTo>
                  <a:cubicBezTo>
                    <a:pt x="4406" y="7"/>
                    <a:pt x="4395" y="1"/>
                    <a:pt x="4372"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294;p23">
              <a:extLst>
                <a:ext uri="{FF2B5EF4-FFF2-40B4-BE49-F238E27FC236}">
                  <a16:creationId xmlns:a16="http://schemas.microsoft.com/office/drawing/2014/main" id="{E58473A8-6B99-E5D7-ED7A-754E4828719A}"/>
                </a:ext>
              </a:extLst>
            </p:cNvPr>
            <p:cNvSpPr/>
            <p:nvPr/>
          </p:nvSpPr>
          <p:spPr>
            <a:xfrm>
              <a:off x="4621350" y="3951850"/>
              <a:ext cx="2982725" cy="466800"/>
            </a:xfrm>
            <a:custGeom>
              <a:avLst/>
              <a:gdLst/>
              <a:ahLst/>
              <a:cxnLst/>
              <a:rect l="l" t="t" r="r" b="b"/>
              <a:pathLst>
                <a:path w="119309" h="18672" extrusionOk="0">
                  <a:moveTo>
                    <a:pt x="59415" y="1"/>
                  </a:moveTo>
                  <a:cubicBezTo>
                    <a:pt x="59415" y="1"/>
                    <a:pt x="44555" y="46"/>
                    <a:pt x="29719" y="115"/>
                  </a:cubicBezTo>
                  <a:cubicBezTo>
                    <a:pt x="22278" y="160"/>
                    <a:pt x="14860" y="206"/>
                    <a:pt x="9290" y="229"/>
                  </a:cubicBezTo>
                  <a:cubicBezTo>
                    <a:pt x="6506" y="252"/>
                    <a:pt x="4177" y="274"/>
                    <a:pt x="2557" y="297"/>
                  </a:cubicBezTo>
                  <a:cubicBezTo>
                    <a:pt x="1758" y="320"/>
                    <a:pt x="1119" y="320"/>
                    <a:pt x="662" y="343"/>
                  </a:cubicBezTo>
                  <a:cubicBezTo>
                    <a:pt x="457" y="343"/>
                    <a:pt x="297" y="343"/>
                    <a:pt x="183" y="366"/>
                  </a:cubicBezTo>
                  <a:cubicBezTo>
                    <a:pt x="69" y="366"/>
                    <a:pt x="0" y="366"/>
                    <a:pt x="0" y="389"/>
                  </a:cubicBezTo>
                  <a:lnTo>
                    <a:pt x="183" y="389"/>
                  </a:lnTo>
                  <a:cubicBezTo>
                    <a:pt x="297" y="411"/>
                    <a:pt x="457" y="411"/>
                    <a:pt x="662" y="411"/>
                  </a:cubicBezTo>
                  <a:cubicBezTo>
                    <a:pt x="1119" y="434"/>
                    <a:pt x="1758" y="434"/>
                    <a:pt x="2557" y="457"/>
                  </a:cubicBezTo>
                  <a:cubicBezTo>
                    <a:pt x="4177" y="480"/>
                    <a:pt x="6506" y="503"/>
                    <a:pt x="9290" y="526"/>
                  </a:cubicBezTo>
                  <a:cubicBezTo>
                    <a:pt x="14860" y="548"/>
                    <a:pt x="22278" y="594"/>
                    <a:pt x="29719" y="640"/>
                  </a:cubicBezTo>
                  <a:cubicBezTo>
                    <a:pt x="40173" y="685"/>
                    <a:pt x="50627" y="731"/>
                    <a:pt x="55900" y="754"/>
                  </a:cubicBezTo>
                  <a:cubicBezTo>
                    <a:pt x="55808" y="822"/>
                    <a:pt x="55717" y="891"/>
                    <a:pt x="55603" y="982"/>
                  </a:cubicBezTo>
                  <a:cubicBezTo>
                    <a:pt x="55512" y="1051"/>
                    <a:pt x="55397" y="1142"/>
                    <a:pt x="55283" y="1233"/>
                  </a:cubicBezTo>
                  <a:cubicBezTo>
                    <a:pt x="55169" y="1347"/>
                    <a:pt x="55078" y="1461"/>
                    <a:pt x="54964" y="1553"/>
                  </a:cubicBezTo>
                  <a:cubicBezTo>
                    <a:pt x="54736" y="1781"/>
                    <a:pt x="54530" y="2032"/>
                    <a:pt x="54302" y="2306"/>
                  </a:cubicBezTo>
                  <a:cubicBezTo>
                    <a:pt x="53891" y="2854"/>
                    <a:pt x="53526" y="3470"/>
                    <a:pt x="53206" y="4132"/>
                  </a:cubicBezTo>
                  <a:cubicBezTo>
                    <a:pt x="52932" y="4817"/>
                    <a:pt x="52704" y="5501"/>
                    <a:pt x="52544" y="6163"/>
                  </a:cubicBezTo>
                  <a:cubicBezTo>
                    <a:pt x="52385" y="6825"/>
                    <a:pt x="52270" y="7464"/>
                    <a:pt x="52225" y="7989"/>
                  </a:cubicBezTo>
                  <a:cubicBezTo>
                    <a:pt x="52156" y="8537"/>
                    <a:pt x="52133" y="8994"/>
                    <a:pt x="52111" y="9290"/>
                  </a:cubicBezTo>
                  <a:cubicBezTo>
                    <a:pt x="52111" y="9610"/>
                    <a:pt x="52088" y="9793"/>
                    <a:pt x="52088" y="9793"/>
                  </a:cubicBezTo>
                  <a:lnTo>
                    <a:pt x="52088" y="9930"/>
                  </a:lnTo>
                  <a:cubicBezTo>
                    <a:pt x="52088" y="10021"/>
                    <a:pt x="52088" y="10135"/>
                    <a:pt x="52111" y="10295"/>
                  </a:cubicBezTo>
                  <a:cubicBezTo>
                    <a:pt x="52111" y="10455"/>
                    <a:pt x="52111" y="10660"/>
                    <a:pt x="52133" y="10865"/>
                  </a:cubicBezTo>
                  <a:cubicBezTo>
                    <a:pt x="52133" y="11094"/>
                    <a:pt x="52202" y="11345"/>
                    <a:pt x="52225" y="11619"/>
                  </a:cubicBezTo>
                  <a:cubicBezTo>
                    <a:pt x="52385" y="12714"/>
                    <a:pt x="52887" y="14129"/>
                    <a:pt x="53754" y="15339"/>
                  </a:cubicBezTo>
                  <a:cubicBezTo>
                    <a:pt x="54530" y="16458"/>
                    <a:pt x="55580" y="17325"/>
                    <a:pt x="56470" y="17873"/>
                  </a:cubicBezTo>
                  <a:cubicBezTo>
                    <a:pt x="51083" y="17873"/>
                    <a:pt x="41154" y="17918"/>
                    <a:pt x="31225" y="17964"/>
                  </a:cubicBezTo>
                  <a:cubicBezTo>
                    <a:pt x="23899" y="18010"/>
                    <a:pt x="16549" y="18055"/>
                    <a:pt x="11048" y="18078"/>
                  </a:cubicBezTo>
                  <a:cubicBezTo>
                    <a:pt x="8286" y="18101"/>
                    <a:pt x="5981" y="18124"/>
                    <a:pt x="4383" y="18147"/>
                  </a:cubicBezTo>
                  <a:cubicBezTo>
                    <a:pt x="3584" y="18170"/>
                    <a:pt x="2945" y="18170"/>
                    <a:pt x="2511" y="18192"/>
                  </a:cubicBezTo>
                  <a:cubicBezTo>
                    <a:pt x="2306" y="18192"/>
                    <a:pt x="2146" y="18192"/>
                    <a:pt x="2032" y="18215"/>
                  </a:cubicBezTo>
                  <a:cubicBezTo>
                    <a:pt x="1918" y="18215"/>
                    <a:pt x="1849" y="18215"/>
                    <a:pt x="1849" y="18238"/>
                  </a:cubicBezTo>
                  <a:lnTo>
                    <a:pt x="2032" y="18238"/>
                  </a:lnTo>
                  <a:cubicBezTo>
                    <a:pt x="2146" y="18261"/>
                    <a:pt x="2306" y="18261"/>
                    <a:pt x="2511" y="18261"/>
                  </a:cubicBezTo>
                  <a:cubicBezTo>
                    <a:pt x="2945" y="18284"/>
                    <a:pt x="3584" y="18284"/>
                    <a:pt x="4383" y="18306"/>
                  </a:cubicBezTo>
                  <a:cubicBezTo>
                    <a:pt x="5981" y="18329"/>
                    <a:pt x="8286" y="18352"/>
                    <a:pt x="11048" y="18375"/>
                  </a:cubicBezTo>
                  <a:cubicBezTo>
                    <a:pt x="16549" y="18398"/>
                    <a:pt x="23899" y="18443"/>
                    <a:pt x="31225" y="18489"/>
                  </a:cubicBezTo>
                  <a:cubicBezTo>
                    <a:pt x="42204" y="18535"/>
                    <a:pt x="53206" y="18580"/>
                    <a:pt x="58045" y="18603"/>
                  </a:cubicBezTo>
                  <a:cubicBezTo>
                    <a:pt x="58228" y="18649"/>
                    <a:pt x="58342" y="18672"/>
                    <a:pt x="58342" y="18672"/>
                  </a:cubicBezTo>
                  <a:cubicBezTo>
                    <a:pt x="58342" y="18649"/>
                    <a:pt x="58319" y="18626"/>
                    <a:pt x="58273" y="18603"/>
                  </a:cubicBezTo>
                  <a:lnTo>
                    <a:pt x="60602" y="18603"/>
                  </a:lnTo>
                  <a:cubicBezTo>
                    <a:pt x="60602" y="18603"/>
                    <a:pt x="75278" y="18558"/>
                    <a:pt x="89955" y="18489"/>
                  </a:cubicBezTo>
                  <a:cubicBezTo>
                    <a:pt x="97282" y="18443"/>
                    <a:pt x="104632" y="18398"/>
                    <a:pt x="110133" y="18375"/>
                  </a:cubicBezTo>
                  <a:cubicBezTo>
                    <a:pt x="112872" y="18352"/>
                    <a:pt x="115177" y="18329"/>
                    <a:pt x="116775" y="18306"/>
                  </a:cubicBezTo>
                  <a:cubicBezTo>
                    <a:pt x="117574" y="18284"/>
                    <a:pt x="118213" y="18284"/>
                    <a:pt x="118646" y="18261"/>
                  </a:cubicBezTo>
                  <a:cubicBezTo>
                    <a:pt x="118852" y="18261"/>
                    <a:pt x="119012" y="18261"/>
                    <a:pt x="119126" y="18238"/>
                  </a:cubicBezTo>
                  <a:lnTo>
                    <a:pt x="119308" y="18238"/>
                  </a:lnTo>
                  <a:cubicBezTo>
                    <a:pt x="119308" y="18215"/>
                    <a:pt x="119240" y="18215"/>
                    <a:pt x="119126" y="18215"/>
                  </a:cubicBezTo>
                  <a:cubicBezTo>
                    <a:pt x="119012" y="18192"/>
                    <a:pt x="118852" y="18192"/>
                    <a:pt x="118646" y="18192"/>
                  </a:cubicBezTo>
                  <a:cubicBezTo>
                    <a:pt x="118213" y="18170"/>
                    <a:pt x="117574" y="18170"/>
                    <a:pt x="116775" y="18147"/>
                  </a:cubicBezTo>
                  <a:cubicBezTo>
                    <a:pt x="115177" y="18124"/>
                    <a:pt x="112872" y="18101"/>
                    <a:pt x="110133" y="18078"/>
                  </a:cubicBezTo>
                  <a:cubicBezTo>
                    <a:pt x="104632" y="18055"/>
                    <a:pt x="97282" y="18010"/>
                    <a:pt x="89955" y="17964"/>
                  </a:cubicBezTo>
                  <a:cubicBezTo>
                    <a:pt x="75278" y="17896"/>
                    <a:pt x="60602" y="17850"/>
                    <a:pt x="60602" y="17850"/>
                  </a:cubicBezTo>
                  <a:lnTo>
                    <a:pt x="57018" y="17850"/>
                  </a:lnTo>
                  <a:cubicBezTo>
                    <a:pt x="56972" y="17827"/>
                    <a:pt x="56904" y="17781"/>
                    <a:pt x="56835" y="17736"/>
                  </a:cubicBezTo>
                  <a:cubicBezTo>
                    <a:pt x="55968" y="17142"/>
                    <a:pt x="54918" y="16207"/>
                    <a:pt x="54188" y="15020"/>
                  </a:cubicBezTo>
                  <a:cubicBezTo>
                    <a:pt x="53434" y="13878"/>
                    <a:pt x="53024" y="12532"/>
                    <a:pt x="52932" y="11527"/>
                  </a:cubicBezTo>
                  <a:cubicBezTo>
                    <a:pt x="52910" y="11276"/>
                    <a:pt x="52864" y="11025"/>
                    <a:pt x="52864" y="10820"/>
                  </a:cubicBezTo>
                  <a:cubicBezTo>
                    <a:pt x="52864" y="10614"/>
                    <a:pt x="52841" y="10432"/>
                    <a:pt x="52841" y="10295"/>
                  </a:cubicBezTo>
                  <a:cubicBezTo>
                    <a:pt x="52841" y="10135"/>
                    <a:pt x="52841" y="10021"/>
                    <a:pt x="52841" y="9930"/>
                  </a:cubicBezTo>
                  <a:cubicBezTo>
                    <a:pt x="52864" y="9861"/>
                    <a:pt x="52864" y="9815"/>
                    <a:pt x="52864" y="9815"/>
                  </a:cubicBezTo>
                  <a:cubicBezTo>
                    <a:pt x="52864" y="9815"/>
                    <a:pt x="52864" y="9633"/>
                    <a:pt x="52864" y="9336"/>
                  </a:cubicBezTo>
                  <a:cubicBezTo>
                    <a:pt x="52864" y="9017"/>
                    <a:pt x="52864" y="8583"/>
                    <a:pt x="52910" y="8058"/>
                  </a:cubicBezTo>
                  <a:cubicBezTo>
                    <a:pt x="52955" y="7533"/>
                    <a:pt x="53046" y="6939"/>
                    <a:pt x="53161" y="6300"/>
                  </a:cubicBezTo>
                  <a:cubicBezTo>
                    <a:pt x="53275" y="5661"/>
                    <a:pt x="53457" y="4999"/>
                    <a:pt x="53708" y="4337"/>
                  </a:cubicBezTo>
                  <a:cubicBezTo>
                    <a:pt x="53959" y="3698"/>
                    <a:pt x="54302" y="3082"/>
                    <a:pt x="54644" y="2557"/>
                  </a:cubicBezTo>
                  <a:cubicBezTo>
                    <a:pt x="54850" y="2283"/>
                    <a:pt x="55009" y="2032"/>
                    <a:pt x="55238" y="1804"/>
                  </a:cubicBezTo>
                  <a:cubicBezTo>
                    <a:pt x="55329" y="1690"/>
                    <a:pt x="55420" y="1576"/>
                    <a:pt x="55512" y="1484"/>
                  </a:cubicBezTo>
                  <a:cubicBezTo>
                    <a:pt x="55626" y="1393"/>
                    <a:pt x="55717" y="1279"/>
                    <a:pt x="55808" y="1188"/>
                  </a:cubicBezTo>
                  <a:cubicBezTo>
                    <a:pt x="55991" y="1028"/>
                    <a:pt x="56151" y="868"/>
                    <a:pt x="56310" y="754"/>
                  </a:cubicBezTo>
                  <a:lnTo>
                    <a:pt x="59415" y="754"/>
                  </a:lnTo>
                  <a:lnTo>
                    <a:pt x="89088" y="640"/>
                  </a:lnTo>
                  <a:cubicBezTo>
                    <a:pt x="96506" y="594"/>
                    <a:pt x="103924" y="548"/>
                    <a:pt x="109471" y="526"/>
                  </a:cubicBezTo>
                  <a:cubicBezTo>
                    <a:pt x="112255" y="503"/>
                    <a:pt x="114583" y="480"/>
                    <a:pt x="116204" y="457"/>
                  </a:cubicBezTo>
                  <a:cubicBezTo>
                    <a:pt x="117026" y="434"/>
                    <a:pt x="117642" y="434"/>
                    <a:pt x="118076" y="411"/>
                  </a:cubicBezTo>
                  <a:cubicBezTo>
                    <a:pt x="118304" y="411"/>
                    <a:pt x="118464" y="411"/>
                    <a:pt x="118578" y="389"/>
                  </a:cubicBezTo>
                  <a:lnTo>
                    <a:pt x="118761" y="389"/>
                  </a:lnTo>
                  <a:cubicBezTo>
                    <a:pt x="118761" y="366"/>
                    <a:pt x="118692" y="366"/>
                    <a:pt x="118578" y="366"/>
                  </a:cubicBezTo>
                  <a:cubicBezTo>
                    <a:pt x="118464" y="343"/>
                    <a:pt x="118304" y="343"/>
                    <a:pt x="118076" y="343"/>
                  </a:cubicBezTo>
                  <a:cubicBezTo>
                    <a:pt x="117642" y="320"/>
                    <a:pt x="117026" y="320"/>
                    <a:pt x="116204" y="297"/>
                  </a:cubicBezTo>
                  <a:cubicBezTo>
                    <a:pt x="114583" y="274"/>
                    <a:pt x="112255" y="252"/>
                    <a:pt x="109471" y="229"/>
                  </a:cubicBezTo>
                  <a:cubicBezTo>
                    <a:pt x="103924" y="206"/>
                    <a:pt x="96506" y="160"/>
                    <a:pt x="89088" y="115"/>
                  </a:cubicBezTo>
                  <a:cubicBezTo>
                    <a:pt x="74251" y="46"/>
                    <a:pt x="59415" y="1"/>
                    <a:pt x="59415"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295;p23">
              <a:extLst>
                <a:ext uri="{FF2B5EF4-FFF2-40B4-BE49-F238E27FC236}">
                  <a16:creationId xmlns:a16="http://schemas.microsoft.com/office/drawing/2014/main" id="{74FA2EB3-4D45-BC83-22DD-F8FBFC74DB4A}"/>
                </a:ext>
              </a:extLst>
            </p:cNvPr>
            <p:cNvSpPr/>
            <p:nvPr/>
          </p:nvSpPr>
          <p:spPr>
            <a:xfrm>
              <a:off x="4665850" y="3867400"/>
              <a:ext cx="2942225" cy="80475"/>
            </a:xfrm>
            <a:custGeom>
              <a:avLst/>
              <a:gdLst/>
              <a:ahLst/>
              <a:cxnLst/>
              <a:rect l="l" t="t" r="r" b="b"/>
              <a:pathLst>
                <a:path w="117689" h="3219" extrusionOk="0">
                  <a:moveTo>
                    <a:pt x="51791" y="0"/>
                  </a:moveTo>
                  <a:lnTo>
                    <a:pt x="38849" y="754"/>
                  </a:lnTo>
                  <a:lnTo>
                    <a:pt x="32367" y="1119"/>
                  </a:lnTo>
                  <a:lnTo>
                    <a:pt x="25885" y="1530"/>
                  </a:lnTo>
                  <a:lnTo>
                    <a:pt x="19425" y="1941"/>
                  </a:lnTo>
                  <a:lnTo>
                    <a:pt x="12943" y="2351"/>
                  </a:lnTo>
                  <a:cubicBezTo>
                    <a:pt x="8629" y="2625"/>
                    <a:pt x="4315" y="2899"/>
                    <a:pt x="1" y="3219"/>
                  </a:cubicBezTo>
                  <a:cubicBezTo>
                    <a:pt x="4315" y="3036"/>
                    <a:pt x="8652" y="2831"/>
                    <a:pt x="12966" y="2625"/>
                  </a:cubicBezTo>
                  <a:lnTo>
                    <a:pt x="19448" y="2306"/>
                  </a:lnTo>
                  <a:lnTo>
                    <a:pt x="25930" y="1986"/>
                  </a:lnTo>
                  <a:lnTo>
                    <a:pt x="32390" y="1667"/>
                  </a:lnTo>
                  <a:lnTo>
                    <a:pt x="38872" y="1324"/>
                  </a:lnTo>
                  <a:lnTo>
                    <a:pt x="51814" y="617"/>
                  </a:lnTo>
                  <a:lnTo>
                    <a:pt x="60031" y="913"/>
                  </a:lnTo>
                  <a:lnTo>
                    <a:pt x="68271" y="1165"/>
                  </a:lnTo>
                  <a:lnTo>
                    <a:pt x="84751" y="1667"/>
                  </a:lnTo>
                  <a:lnTo>
                    <a:pt x="101231" y="2123"/>
                  </a:lnTo>
                  <a:lnTo>
                    <a:pt x="109448" y="2306"/>
                  </a:lnTo>
                  <a:lnTo>
                    <a:pt x="117688" y="2488"/>
                  </a:lnTo>
                  <a:lnTo>
                    <a:pt x="109471" y="2123"/>
                  </a:lnTo>
                  <a:lnTo>
                    <a:pt x="101231" y="1781"/>
                  </a:lnTo>
                  <a:lnTo>
                    <a:pt x="84774" y="1119"/>
                  </a:lnTo>
                  <a:lnTo>
                    <a:pt x="68294" y="548"/>
                  </a:lnTo>
                  <a:lnTo>
                    <a:pt x="60054" y="252"/>
                  </a:lnTo>
                  <a:lnTo>
                    <a:pt x="51814" y="0"/>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296;p23">
              <a:extLst>
                <a:ext uri="{FF2B5EF4-FFF2-40B4-BE49-F238E27FC236}">
                  <a16:creationId xmlns:a16="http://schemas.microsoft.com/office/drawing/2014/main" id="{E5119133-51B4-36B6-8468-73C22F17D4BE}"/>
                </a:ext>
              </a:extLst>
            </p:cNvPr>
            <p:cNvSpPr/>
            <p:nvPr/>
          </p:nvSpPr>
          <p:spPr>
            <a:xfrm>
              <a:off x="4702950" y="4048300"/>
              <a:ext cx="1265675" cy="334975"/>
            </a:xfrm>
            <a:custGeom>
              <a:avLst/>
              <a:gdLst/>
              <a:ahLst/>
              <a:cxnLst/>
              <a:rect l="l" t="t" r="r" b="b"/>
              <a:pathLst>
                <a:path w="50627" h="13399" extrusionOk="0">
                  <a:moveTo>
                    <a:pt x="48344" y="0"/>
                  </a:moveTo>
                  <a:lnTo>
                    <a:pt x="48344" y="0"/>
                  </a:lnTo>
                  <a:cubicBezTo>
                    <a:pt x="38324" y="9039"/>
                    <a:pt x="0" y="13398"/>
                    <a:pt x="0" y="13398"/>
                  </a:cubicBezTo>
                  <a:lnTo>
                    <a:pt x="50627" y="13284"/>
                  </a:lnTo>
                  <a:cubicBezTo>
                    <a:pt x="43985" y="8058"/>
                    <a:pt x="48344" y="0"/>
                    <a:pt x="48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297;p23">
              <a:extLst>
                <a:ext uri="{FF2B5EF4-FFF2-40B4-BE49-F238E27FC236}">
                  <a16:creationId xmlns:a16="http://schemas.microsoft.com/office/drawing/2014/main" id="{2F484927-D1E8-5B1A-7EC7-D2C44C991EBE}"/>
                </a:ext>
              </a:extLst>
            </p:cNvPr>
            <p:cNvSpPr/>
            <p:nvPr/>
          </p:nvSpPr>
          <p:spPr>
            <a:xfrm>
              <a:off x="5020225" y="3435425"/>
              <a:ext cx="2758450" cy="512450"/>
            </a:xfrm>
            <a:custGeom>
              <a:avLst/>
              <a:gdLst/>
              <a:ahLst/>
              <a:cxnLst/>
              <a:rect l="l" t="t" r="r" b="b"/>
              <a:pathLst>
                <a:path w="110338" h="20498" extrusionOk="0">
                  <a:moveTo>
                    <a:pt x="51449" y="1"/>
                  </a:moveTo>
                  <a:cubicBezTo>
                    <a:pt x="51449" y="1"/>
                    <a:pt x="7921" y="2215"/>
                    <a:pt x="5341" y="2763"/>
                  </a:cubicBezTo>
                  <a:cubicBezTo>
                    <a:pt x="2762" y="3310"/>
                    <a:pt x="685" y="4954"/>
                    <a:pt x="183" y="11984"/>
                  </a:cubicBezTo>
                  <a:cubicBezTo>
                    <a:pt x="0" y="14358"/>
                    <a:pt x="617" y="17188"/>
                    <a:pt x="2351" y="18900"/>
                  </a:cubicBezTo>
                  <a:cubicBezTo>
                    <a:pt x="3059" y="19585"/>
                    <a:pt x="3949" y="19996"/>
                    <a:pt x="4885" y="20201"/>
                  </a:cubicBezTo>
                  <a:cubicBezTo>
                    <a:pt x="5798" y="20429"/>
                    <a:pt x="6757" y="20498"/>
                    <a:pt x="7647" y="20498"/>
                  </a:cubicBezTo>
                  <a:cubicBezTo>
                    <a:pt x="9770" y="20498"/>
                    <a:pt x="11869" y="20498"/>
                    <a:pt x="13969" y="20475"/>
                  </a:cubicBezTo>
                  <a:cubicBezTo>
                    <a:pt x="20771" y="20475"/>
                    <a:pt x="27550" y="20475"/>
                    <a:pt x="34330" y="20452"/>
                  </a:cubicBezTo>
                  <a:cubicBezTo>
                    <a:pt x="42912" y="20452"/>
                    <a:pt x="51494" y="20429"/>
                    <a:pt x="60054" y="20429"/>
                  </a:cubicBezTo>
                  <a:cubicBezTo>
                    <a:pt x="68453" y="20407"/>
                    <a:pt x="76830" y="20407"/>
                    <a:pt x="85230" y="20384"/>
                  </a:cubicBezTo>
                  <a:cubicBezTo>
                    <a:pt x="91461" y="20384"/>
                    <a:pt x="97693" y="20384"/>
                    <a:pt x="103924" y="20361"/>
                  </a:cubicBezTo>
                  <a:lnTo>
                    <a:pt x="110338" y="20361"/>
                  </a:lnTo>
                  <a:cubicBezTo>
                    <a:pt x="103878" y="11139"/>
                    <a:pt x="110087" y="2078"/>
                    <a:pt x="110087" y="2078"/>
                  </a:cubicBezTo>
                  <a:lnTo>
                    <a:pt x="5144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298;p23">
              <a:extLst>
                <a:ext uri="{FF2B5EF4-FFF2-40B4-BE49-F238E27FC236}">
                  <a16:creationId xmlns:a16="http://schemas.microsoft.com/office/drawing/2014/main" id="{1A4CE7DF-0C81-6478-C6B2-404426FE39CB}"/>
                </a:ext>
              </a:extLst>
            </p:cNvPr>
            <p:cNvSpPr/>
            <p:nvPr/>
          </p:nvSpPr>
          <p:spPr>
            <a:xfrm>
              <a:off x="6281900" y="3506600"/>
              <a:ext cx="1494500" cy="436150"/>
            </a:xfrm>
            <a:custGeom>
              <a:avLst/>
              <a:gdLst/>
              <a:ahLst/>
              <a:cxnLst/>
              <a:rect l="l" t="t" r="r" b="b"/>
              <a:pathLst>
                <a:path w="59780" h="17446" extrusionOk="0">
                  <a:moveTo>
                    <a:pt x="14499" y="0"/>
                  </a:moveTo>
                  <a:cubicBezTo>
                    <a:pt x="12181" y="0"/>
                    <a:pt x="10590" y="9"/>
                    <a:pt x="10066" y="30"/>
                  </a:cubicBezTo>
                  <a:cubicBezTo>
                    <a:pt x="9869" y="36"/>
                    <a:pt x="9653" y="38"/>
                    <a:pt x="9421" y="38"/>
                  </a:cubicBezTo>
                  <a:cubicBezTo>
                    <a:pt x="9238" y="38"/>
                    <a:pt x="9045" y="37"/>
                    <a:pt x="8843" y="37"/>
                  </a:cubicBezTo>
                  <a:cubicBezTo>
                    <a:pt x="5715" y="37"/>
                    <a:pt x="661" y="254"/>
                    <a:pt x="183" y="7448"/>
                  </a:cubicBezTo>
                  <a:cubicBezTo>
                    <a:pt x="0" y="10050"/>
                    <a:pt x="616" y="13223"/>
                    <a:pt x="2054" y="15277"/>
                  </a:cubicBezTo>
                  <a:cubicBezTo>
                    <a:pt x="3287" y="17057"/>
                    <a:pt x="5181" y="17445"/>
                    <a:pt x="7030" y="17445"/>
                  </a:cubicBezTo>
                  <a:cubicBezTo>
                    <a:pt x="9906" y="17445"/>
                    <a:pt x="12782" y="17423"/>
                    <a:pt x="15658" y="17423"/>
                  </a:cubicBezTo>
                  <a:cubicBezTo>
                    <a:pt x="24537" y="17423"/>
                    <a:pt x="33416" y="17400"/>
                    <a:pt x="42295" y="17400"/>
                  </a:cubicBezTo>
                  <a:cubicBezTo>
                    <a:pt x="48116" y="17377"/>
                    <a:pt x="53936" y="17377"/>
                    <a:pt x="59780" y="17354"/>
                  </a:cubicBezTo>
                  <a:cubicBezTo>
                    <a:pt x="54758" y="10050"/>
                    <a:pt x="57657" y="2837"/>
                    <a:pt x="59026" y="235"/>
                  </a:cubicBezTo>
                  <a:cubicBezTo>
                    <a:pt x="50425" y="179"/>
                    <a:pt x="25002" y="0"/>
                    <a:pt x="14499"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299;p23">
              <a:extLst>
                <a:ext uri="{FF2B5EF4-FFF2-40B4-BE49-F238E27FC236}">
                  <a16:creationId xmlns:a16="http://schemas.microsoft.com/office/drawing/2014/main" id="{24B3F7C6-B929-F976-E099-EB0942FE1BEB}"/>
                </a:ext>
              </a:extLst>
            </p:cNvPr>
            <p:cNvSpPr/>
            <p:nvPr/>
          </p:nvSpPr>
          <p:spPr>
            <a:xfrm>
              <a:off x="6323550" y="3542750"/>
              <a:ext cx="1435150" cy="371475"/>
            </a:xfrm>
            <a:custGeom>
              <a:avLst/>
              <a:gdLst/>
              <a:ahLst/>
              <a:cxnLst/>
              <a:rect l="l" t="t" r="r" b="b"/>
              <a:pathLst>
                <a:path w="57406" h="14859"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3082" y="14539"/>
                    <a:pt x="4862" y="14858"/>
                    <a:pt x="6597" y="14858"/>
                  </a:cubicBezTo>
                  <a:lnTo>
                    <a:pt x="14700" y="14858"/>
                  </a:lnTo>
                  <a:cubicBezTo>
                    <a:pt x="23054" y="14835"/>
                    <a:pt x="31385" y="14835"/>
                    <a:pt x="39716" y="14812"/>
                  </a:cubicBezTo>
                  <a:cubicBezTo>
                    <a:pt x="45468" y="14812"/>
                    <a:pt x="51198" y="14812"/>
                    <a:pt x="56927" y="14790"/>
                  </a:cubicBezTo>
                  <a:lnTo>
                    <a:pt x="57406" y="14790"/>
                  </a:lnTo>
                  <a:cubicBezTo>
                    <a:pt x="54005" y="8924"/>
                    <a:pt x="55397" y="3309"/>
                    <a:pt x="56698" y="204"/>
                  </a:cubicBezTo>
                  <a:cubicBezTo>
                    <a:pt x="50115" y="166"/>
                    <a:pt x="23511" y="0"/>
                    <a:pt x="13295" y="0"/>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300;p23">
              <a:extLst>
                <a:ext uri="{FF2B5EF4-FFF2-40B4-BE49-F238E27FC236}">
                  <a16:creationId xmlns:a16="http://schemas.microsoft.com/office/drawing/2014/main" id="{5F81EB06-3FB7-CD27-CE96-1E69032C5823}"/>
                </a:ext>
              </a:extLst>
            </p:cNvPr>
            <p:cNvSpPr/>
            <p:nvPr/>
          </p:nvSpPr>
          <p:spPr>
            <a:xfrm>
              <a:off x="6323550" y="3564975"/>
              <a:ext cx="1435150" cy="349250"/>
            </a:xfrm>
            <a:custGeom>
              <a:avLst/>
              <a:gdLst/>
              <a:ahLst/>
              <a:cxnLst/>
              <a:rect l="l" t="t" r="r" b="b"/>
              <a:pathLst>
                <a:path w="57406" h="13970" extrusionOk="0">
                  <a:moveTo>
                    <a:pt x="3287" y="0"/>
                  </a:moveTo>
                  <a:cubicBezTo>
                    <a:pt x="1667" y="822"/>
                    <a:pt x="388" y="2397"/>
                    <a:pt x="160" y="5455"/>
                  </a:cubicBezTo>
                  <a:cubicBezTo>
                    <a:pt x="0" y="7669"/>
                    <a:pt x="571" y="10386"/>
                    <a:pt x="1918" y="12120"/>
                  </a:cubicBezTo>
                  <a:cubicBezTo>
                    <a:pt x="3082" y="13650"/>
                    <a:pt x="4862" y="13969"/>
                    <a:pt x="6597" y="13969"/>
                  </a:cubicBezTo>
                  <a:lnTo>
                    <a:pt x="14700" y="13969"/>
                  </a:lnTo>
                  <a:cubicBezTo>
                    <a:pt x="23054" y="13946"/>
                    <a:pt x="31385" y="13946"/>
                    <a:pt x="39716" y="13923"/>
                  </a:cubicBezTo>
                  <a:cubicBezTo>
                    <a:pt x="45468" y="13923"/>
                    <a:pt x="51198" y="13923"/>
                    <a:pt x="56927" y="13901"/>
                  </a:cubicBezTo>
                  <a:lnTo>
                    <a:pt x="57406" y="13901"/>
                  </a:lnTo>
                  <a:cubicBezTo>
                    <a:pt x="56288" y="11983"/>
                    <a:pt x="55671" y="10066"/>
                    <a:pt x="55420" y="8286"/>
                  </a:cubicBezTo>
                  <a:lnTo>
                    <a:pt x="42684" y="8286"/>
                  </a:lnTo>
                  <a:cubicBezTo>
                    <a:pt x="39939" y="8286"/>
                    <a:pt x="37194" y="8527"/>
                    <a:pt x="34449" y="8527"/>
                  </a:cubicBezTo>
                  <a:cubicBezTo>
                    <a:pt x="33610" y="8527"/>
                    <a:pt x="32772" y="8504"/>
                    <a:pt x="31933" y="8445"/>
                  </a:cubicBezTo>
                  <a:cubicBezTo>
                    <a:pt x="28692" y="8217"/>
                    <a:pt x="25633" y="8560"/>
                    <a:pt x="22369" y="7806"/>
                  </a:cubicBezTo>
                  <a:cubicBezTo>
                    <a:pt x="20155" y="7304"/>
                    <a:pt x="17918" y="7099"/>
                    <a:pt x="15727" y="6551"/>
                  </a:cubicBezTo>
                  <a:cubicBezTo>
                    <a:pt x="14152" y="6163"/>
                    <a:pt x="12486" y="5957"/>
                    <a:pt x="10934" y="5455"/>
                  </a:cubicBezTo>
                  <a:cubicBezTo>
                    <a:pt x="8423" y="4634"/>
                    <a:pt x="4223" y="2922"/>
                    <a:pt x="32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301;p23">
              <a:extLst>
                <a:ext uri="{FF2B5EF4-FFF2-40B4-BE49-F238E27FC236}">
                  <a16:creationId xmlns:a16="http://schemas.microsoft.com/office/drawing/2014/main" id="{E7E07747-57EE-EC3D-2361-C77A4488755B}"/>
                </a:ext>
              </a:extLst>
            </p:cNvPr>
            <p:cNvSpPr/>
            <p:nvPr/>
          </p:nvSpPr>
          <p:spPr>
            <a:xfrm>
              <a:off x="6323550" y="3542750"/>
              <a:ext cx="1417475" cy="352625"/>
            </a:xfrm>
            <a:custGeom>
              <a:avLst/>
              <a:gdLst/>
              <a:ahLst/>
              <a:cxnLst/>
              <a:rect l="l" t="t" r="r" b="b"/>
              <a:pathLst>
                <a:path w="56699" h="14105"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2283" y="13489"/>
                    <a:pt x="2694" y="13831"/>
                    <a:pt x="3150" y="14105"/>
                  </a:cubicBezTo>
                  <a:cubicBezTo>
                    <a:pt x="1826" y="12347"/>
                    <a:pt x="1256" y="9677"/>
                    <a:pt x="1416" y="7463"/>
                  </a:cubicBezTo>
                  <a:cubicBezTo>
                    <a:pt x="1940" y="455"/>
                    <a:pt x="8080" y="1231"/>
                    <a:pt x="10705" y="1140"/>
                  </a:cubicBezTo>
                  <a:cubicBezTo>
                    <a:pt x="11084" y="1131"/>
                    <a:pt x="12053" y="1126"/>
                    <a:pt x="13466" y="1126"/>
                  </a:cubicBezTo>
                  <a:cubicBezTo>
                    <a:pt x="22099" y="1126"/>
                    <a:pt x="47340" y="1284"/>
                    <a:pt x="56265" y="1323"/>
                  </a:cubicBezTo>
                  <a:cubicBezTo>
                    <a:pt x="56402" y="935"/>
                    <a:pt x="56539" y="547"/>
                    <a:pt x="56698" y="204"/>
                  </a:cubicBezTo>
                  <a:cubicBezTo>
                    <a:pt x="50115" y="166"/>
                    <a:pt x="23511" y="0"/>
                    <a:pt x="13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1" name="Google Shape;1302;p23">
              <a:extLst>
                <a:ext uri="{FF2B5EF4-FFF2-40B4-BE49-F238E27FC236}">
                  <a16:creationId xmlns:a16="http://schemas.microsoft.com/office/drawing/2014/main" id="{6123A51E-C422-EA22-1996-9A4FF438023C}"/>
                </a:ext>
              </a:extLst>
            </p:cNvPr>
            <p:cNvSpPr/>
            <p:nvPr/>
          </p:nvSpPr>
          <p:spPr>
            <a:xfrm>
              <a:off x="5107525" y="3435425"/>
              <a:ext cx="2664875" cy="86775"/>
            </a:xfrm>
            <a:custGeom>
              <a:avLst/>
              <a:gdLst/>
              <a:ahLst/>
              <a:cxnLst/>
              <a:rect l="l" t="t" r="r" b="b"/>
              <a:pathLst>
                <a:path w="106595" h="3471" extrusionOk="0">
                  <a:moveTo>
                    <a:pt x="47957" y="1"/>
                  </a:moveTo>
                  <a:cubicBezTo>
                    <a:pt x="47957" y="1"/>
                    <a:pt x="4429" y="2215"/>
                    <a:pt x="1849" y="2763"/>
                  </a:cubicBezTo>
                  <a:cubicBezTo>
                    <a:pt x="1188" y="2900"/>
                    <a:pt x="571" y="3105"/>
                    <a:pt x="1" y="3470"/>
                  </a:cubicBezTo>
                  <a:lnTo>
                    <a:pt x="106115" y="2877"/>
                  </a:lnTo>
                  <a:cubicBezTo>
                    <a:pt x="106389" y="2352"/>
                    <a:pt x="106595" y="2078"/>
                    <a:pt x="106595" y="2078"/>
                  </a:cubicBezTo>
                  <a:lnTo>
                    <a:pt x="47957"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2" name="Google Shape;1303;p23">
              <a:extLst>
                <a:ext uri="{FF2B5EF4-FFF2-40B4-BE49-F238E27FC236}">
                  <a16:creationId xmlns:a16="http://schemas.microsoft.com/office/drawing/2014/main" id="{8FD72A96-FA87-E702-F22C-7DAB74295D80}"/>
                </a:ext>
              </a:extLst>
            </p:cNvPr>
            <p:cNvSpPr/>
            <p:nvPr/>
          </p:nvSpPr>
          <p:spPr>
            <a:xfrm>
              <a:off x="5065300" y="3519325"/>
              <a:ext cx="337275" cy="424575"/>
            </a:xfrm>
            <a:custGeom>
              <a:avLst/>
              <a:gdLst/>
              <a:ahLst/>
              <a:cxnLst/>
              <a:rect l="l" t="t" r="r" b="b"/>
              <a:pathLst>
                <a:path w="13491" h="16983" extrusionOk="0">
                  <a:moveTo>
                    <a:pt x="8035" y="0"/>
                  </a:moveTo>
                  <a:cubicBezTo>
                    <a:pt x="1" y="8354"/>
                    <a:pt x="7236" y="16982"/>
                    <a:pt x="7236" y="16982"/>
                  </a:cubicBezTo>
                  <a:lnTo>
                    <a:pt x="13490" y="16914"/>
                  </a:lnTo>
                  <a:cubicBezTo>
                    <a:pt x="7168" y="8286"/>
                    <a:pt x="13490" y="0"/>
                    <a:pt x="13490"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6" name="Google Shape;1304;p23">
              <a:extLst>
                <a:ext uri="{FF2B5EF4-FFF2-40B4-BE49-F238E27FC236}">
                  <a16:creationId xmlns:a16="http://schemas.microsoft.com/office/drawing/2014/main" id="{09A40BAC-32D2-1DC5-BE9F-6AD7DBDDE4C6}"/>
                </a:ext>
              </a:extLst>
            </p:cNvPr>
            <p:cNvSpPr/>
            <p:nvPr/>
          </p:nvSpPr>
          <p:spPr>
            <a:xfrm>
              <a:off x="5045325" y="3517600"/>
              <a:ext cx="337275" cy="424575"/>
            </a:xfrm>
            <a:custGeom>
              <a:avLst/>
              <a:gdLst/>
              <a:ahLst/>
              <a:cxnLst/>
              <a:rect l="l" t="t" r="r" b="b"/>
              <a:pathLst>
                <a:path w="13491" h="16983" extrusionOk="0">
                  <a:moveTo>
                    <a:pt x="8035" y="1"/>
                  </a:moveTo>
                  <a:cubicBezTo>
                    <a:pt x="1" y="8355"/>
                    <a:pt x="7236" y="16983"/>
                    <a:pt x="7236" y="16983"/>
                  </a:cubicBezTo>
                  <a:lnTo>
                    <a:pt x="13490" y="16914"/>
                  </a:lnTo>
                  <a:cubicBezTo>
                    <a:pt x="7168" y="8286"/>
                    <a:pt x="13490" y="1"/>
                    <a:pt x="13490"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7" name="Google Shape;1305;p23">
              <a:extLst>
                <a:ext uri="{FF2B5EF4-FFF2-40B4-BE49-F238E27FC236}">
                  <a16:creationId xmlns:a16="http://schemas.microsoft.com/office/drawing/2014/main" id="{386787F5-4193-3D64-DA49-AFF84CE89E81}"/>
                </a:ext>
              </a:extLst>
            </p:cNvPr>
            <p:cNvSpPr/>
            <p:nvPr/>
          </p:nvSpPr>
          <p:spPr>
            <a:xfrm>
              <a:off x="5813975" y="3519325"/>
              <a:ext cx="337825" cy="424575"/>
            </a:xfrm>
            <a:custGeom>
              <a:avLst/>
              <a:gdLst/>
              <a:ahLst/>
              <a:cxnLst/>
              <a:rect l="l" t="t" r="r" b="b"/>
              <a:pathLst>
                <a:path w="13513" h="16983" extrusionOk="0">
                  <a:moveTo>
                    <a:pt x="8058" y="0"/>
                  </a:moveTo>
                  <a:cubicBezTo>
                    <a:pt x="0" y="8354"/>
                    <a:pt x="7259" y="16982"/>
                    <a:pt x="7259" y="16982"/>
                  </a:cubicBezTo>
                  <a:lnTo>
                    <a:pt x="13513" y="16914"/>
                  </a:lnTo>
                  <a:cubicBezTo>
                    <a:pt x="7190" y="8286"/>
                    <a:pt x="13513" y="0"/>
                    <a:pt x="135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8" name="Google Shape;1306;p23">
              <a:extLst>
                <a:ext uri="{FF2B5EF4-FFF2-40B4-BE49-F238E27FC236}">
                  <a16:creationId xmlns:a16="http://schemas.microsoft.com/office/drawing/2014/main" id="{8BDFD82A-8EA2-77A6-046B-7A1A2DACFF7E}"/>
                </a:ext>
              </a:extLst>
            </p:cNvPr>
            <p:cNvSpPr/>
            <p:nvPr/>
          </p:nvSpPr>
          <p:spPr>
            <a:xfrm>
              <a:off x="5794000" y="3517600"/>
              <a:ext cx="337850" cy="424575"/>
            </a:xfrm>
            <a:custGeom>
              <a:avLst/>
              <a:gdLst/>
              <a:ahLst/>
              <a:cxnLst/>
              <a:rect l="l" t="t" r="r" b="b"/>
              <a:pathLst>
                <a:path w="13514" h="16983" extrusionOk="0">
                  <a:moveTo>
                    <a:pt x="8058" y="1"/>
                  </a:moveTo>
                  <a:cubicBezTo>
                    <a:pt x="0" y="8355"/>
                    <a:pt x="7259" y="16983"/>
                    <a:pt x="7259" y="16983"/>
                  </a:cubicBezTo>
                  <a:lnTo>
                    <a:pt x="13513" y="16914"/>
                  </a:lnTo>
                  <a:cubicBezTo>
                    <a:pt x="7190" y="8286"/>
                    <a:pt x="13513" y="1"/>
                    <a:pt x="13513"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9" name="Google Shape;1307;p23">
              <a:extLst>
                <a:ext uri="{FF2B5EF4-FFF2-40B4-BE49-F238E27FC236}">
                  <a16:creationId xmlns:a16="http://schemas.microsoft.com/office/drawing/2014/main" id="{05E0BDB5-7164-4058-53FB-5EF164E189BA}"/>
                </a:ext>
              </a:extLst>
            </p:cNvPr>
            <p:cNvSpPr/>
            <p:nvPr/>
          </p:nvSpPr>
          <p:spPr>
            <a:xfrm>
              <a:off x="7196625" y="3657975"/>
              <a:ext cx="513000" cy="31400"/>
            </a:xfrm>
            <a:custGeom>
              <a:avLst/>
              <a:gdLst/>
              <a:ahLst/>
              <a:cxnLst/>
              <a:rect l="l" t="t" r="r" b="b"/>
              <a:pathLst>
                <a:path w="20520" h="1256" extrusionOk="0">
                  <a:moveTo>
                    <a:pt x="20520" y="1"/>
                  </a:moveTo>
                  <a:lnTo>
                    <a:pt x="0" y="663"/>
                  </a:lnTo>
                  <a:lnTo>
                    <a:pt x="20383" y="1256"/>
                  </a:lnTo>
                  <a:cubicBezTo>
                    <a:pt x="20429" y="845"/>
                    <a:pt x="20474" y="411"/>
                    <a:pt x="205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0" name="Google Shape;1308;p23">
              <a:extLst>
                <a:ext uri="{FF2B5EF4-FFF2-40B4-BE49-F238E27FC236}">
                  <a16:creationId xmlns:a16="http://schemas.microsoft.com/office/drawing/2014/main" id="{C8B3B680-45DC-5972-C66B-763C8AED38CD}"/>
                </a:ext>
              </a:extLst>
            </p:cNvPr>
            <p:cNvSpPr/>
            <p:nvPr/>
          </p:nvSpPr>
          <p:spPr>
            <a:xfrm>
              <a:off x="7519025" y="3741850"/>
              <a:ext cx="191750" cy="41125"/>
            </a:xfrm>
            <a:custGeom>
              <a:avLst/>
              <a:gdLst/>
              <a:ahLst/>
              <a:cxnLst/>
              <a:rect l="l" t="t" r="r" b="b"/>
              <a:pathLst>
                <a:path w="7670" h="1645" extrusionOk="0">
                  <a:moveTo>
                    <a:pt x="7487" y="1"/>
                  </a:moveTo>
                  <a:lnTo>
                    <a:pt x="0" y="1530"/>
                  </a:lnTo>
                  <a:lnTo>
                    <a:pt x="7670" y="1644"/>
                  </a:lnTo>
                  <a:cubicBezTo>
                    <a:pt x="7578" y="1074"/>
                    <a:pt x="7510" y="526"/>
                    <a:pt x="748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1" name="Google Shape;1309;p23">
              <a:extLst>
                <a:ext uri="{FF2B5EF4-FFF2-40B4-BE49-F238E27FC236}">
                  <a16:creationId xmlns:a16="http://schemas.microsoft.com/office/drawing/2014/main" id="{C90CADFF-D11A-0D7E-1996-D8EF41ABF07E}"/>
                </a:ext>
              </a:extLst>
            </p:cNvPr>
            <p:cNvSpPr/>
            <p:nvPr/>
          </p:nvSpPr>
          <p:spPr>
            <a:xfrm>
              <a:off x="6540375" y="3691075"/>
              <a:ext cx="1165850" cy="68500"/>
            </a:xfrm>
            <a:custGeom>
              <a:avLst/>
              <a:gdLst/>
              <a:ahLst/>
              <a:cxnLst/>
              <a:rect l="l" t="t" r="r" b="b"/>
              <a:pathLst>
                <a:path w="46634" h="2740" extrusionOk="0">
                  <a:moveTo>
                    <a:pt x="46633" y="0"/>
                  </a:moveTo>
                  <a:lnTo>
                    <a:pt x="1" y="2739"/>
                  </a:lnTo>
                  <a:lnTo>
                    <a:pt x="1" y="2739"/>
                  </a:lnTo>
                  <a:lnTo>
                    <a:pt x="46633" y="1918"/>
                  </a:lnTo>
                  <a:cubicBezTo>
                    <a:pt x="46587" y="1256"/>
                    <a:pt x="46587" y="617"/>
                    <a:pt x="466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2" name="Google Shape;1310;p23">
              <a:extLst>
                <a:ext uri="{FF2B5EF4-FFF2-40B4-BE49-F238E27FC236}">
                  <a16:creationId xmlns:a16="http://schemas.microsoft.com/office/drawing/2014/main" id="{B9F88E00-591C-497B-C015-BC0A9EC7FB16}"/>
                </a:ext>
              </a:extLst>
            </p:cNvPr>
            <p:cNvSpPr/>
            <p:nvPr/>
          </p:nvSpPr>
          <p:spPr>
            <a:xfrm>
              <a:off x="6709875" y="3829725"/>
              <a:ext cx="1024875" cy="35425"/>
            </a:xfrm>
            <a:custGeom>
              <a:avLst/>
              <a:gdLst/>
              <a:ahLst/>
              <a:cxnLst/>
              <a:rect l="l" t="t" r="r" b="b"/>
              <a:pathLst>
                <a:path w="40995" h="1417" extrusionOk="0">
                  <a:moveTo>
                    <a:pt x="40492" y="1"/>
                  </a:moveTo>
                  <a:lnTo>
                    <a:pt x="0" y="1325"/>
                  </a:lnTo>
                  <a:lnTo>
                    <a:pt x="40994" y="1416"/>
                  </a:lnTo>
                  <a:cubicBezTo>
                    <a:pt x="40812" y="937"/>
                    <a:pt x="40629" y="480"/>
                    <a:pt x="404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3" name="Google Shape;1311;p23">
              <a:extLst>
                <a:ext uri="{FF2B5EF4-FFF2-40B4-BE49-F238E27FC236}">
                  <a16:creationId xmlns:a16="http://schemas.microsoft.com/office/drawing/2014/main" id="{A50252C5-F2D7-9E3C-38C8-D102A33A1EF2}"/>
                </a:ext>
              </a:extLst>
            </p:cNvPr>
            <p:cNvSpPr/>
            <p:nvPr/>
          </p:nvSpPr>
          <p:spPr>
            <a:xfrm>
              <a:off x="6653375" y="3587225"/>
              <a:ext cx="1072800" cy="21925"/>
            </a:xfrm>
            <a:custGeom>
              <a:avLst/>
              <a:gdLst/>
              <a:ahLst/>
              <a:cxnLst/>
              <a:rect l="l" t="t" r="r" b="b"/>
              <a:pathLst>
                <a:path w="42912" h="877" extrusionOk="0">
                  <a:moveTo>
                    <a:pt x="42912" y="0"/>
                  </a:moveTo>
                  <a:cubicBezTo>
                    <a:pt x="34809" y="92"/>
                    <a:pt x="0" y="434"/>
                    <a:pt x="434" y="708"/>
                  </a:cubicBezTo>
                  <a:cubicBezTo>
                    <a:pt x="643" y="840"/>
                    <a:pt x="8611" y="876"/>
                    <a:pt x="17701" y="876"/>
                  </a:cubicBezTo>
                  <a:cubicBezTo>
                    <a:pt x="27493" y="876"/>
                    <a:pt x="38588" y="834"/>
                    <a:pt x="42684" y="822"/>
                  </a:cubicBezTo>
                  <a:cubicBezTo>
                    <a:pt x="42752" y="548"/>
                    <a:pt x="42843" y="274"/>
                    <a:pt x="429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4" name="Google Shape;1312;p23">
              <a:extLst>
                <a:ext uri="{FF2B5EF4-FFF2-40B4-BE49-F238E27FC236}">
                  <a16:creationId xmlns:a16="http://schemas.microsoft.com/office/drawing/2014/main" id="{27A29619-C00B-76B4-75D5-B914EBBF86A2}"/>
                </a:ext>
              </a:extLst>
            </p:cNvPr>
            <p:cNvSpPr/>
            <p:nvPr/>
          </p:nvSpPr>
          <p:spPr>
            <a:xfrm>
              <a:off x="4956875" y="3553550"/>
              <a:ext cx="1331875" cy="376075"/>
            </a:xfrm>
            <a:custGeom>
              <a:avLst/>
              <a:gdLst/>
              <a:ahLst/>
              <a:cxnLst/>
              <a:rect l="l" t="t" r="r" b="b"/>
              <a:pathLst>
                <a:path w="53275" h="15043" extrusionOk="0">
                  <a:moveTo>
                    <a:pt x="53275" y="1"/>
                  </a:moveTo>
                  <a:lnTo>
                    <a:pt x="5433" y="92"/>
                  </a:lnTo>
                  <a:cubicBezTo>
                    <a:pt x="1" y="10409"/>
                    <a:pt x="7556" y="15042"/>
                    <a:pt x="7556" y="15042"/>
                  </a:cubicBezTo>
                  <a:cubicBezTo>
                    <a:pt x="2329" y="6802"/>
                    <a:pt x="6689" y="2169"/>
                    <a:pt x="6689" y="2169"/>
                  </a:cubicBezTo>
                  <a:lnTo>
                    <a:pt x="53275"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5" name="Google Shape;1313;p23">
              <a:extLst>
                <a:ext uri="{FF2B5EF4-FFF2-40B4-BE49-F238E27FC236}">
                  <a16:creationId xmlns:a16="http://schemas.microsoft.com/office/drawing/2014/main" id="{C506DDB5-B889-7A52-44C0-5035F7594282}"/>
                </a:ext>
              </a:extLst>
            </p:cNvPr>
            <p:cNvSpPr/>
            <p:nvPr/>
          </p:nvSpPr>
          <p:spPr>
            <a:xfrm>
              <a:off x="5023075" y="3655700"/>
              <a:ext cx="1267400" cy="154650"/>
            </a:xfrm>
            <a:custGeom>
              <a:avLst/>
              <a:gdLst/>
              <a:ahLst/>
              <a:cxnLst/>
              <a:rect l="l" t="t" r="r" b="b"/>
              <a:pathLst>
                <a:path w="50696" h="6186" extrusionOk="0">
                  <a:moveTo>
                    <a:pt x="457" y="0"/>
                  </a:moveTo>
                  <a:cubicBezTo>
                    <a:pt x="297" y="913"/>
                    <a:pt x="160" y="1963"/>
                    <a:pt x="69" y="3173"/>
                  </a:cubicBezTo>
                  <a:cubicBezTo>
                    <a:pt x="0" y="4132"/>
                    <a:pt x="69" y="5182"/>
                    <a:pt x="274" y="6186"/>
                  </a:cubicBezTo>
                  <a:lnTo>
                    <a:pt x="50695" y="6186"/>
                  </a:lnTo>
                  <a:lnTo>
                    <a:pt x="5069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2" name="Google Shape;1314;p23">
              <a:extLst>
                <a:ext uri="{FF2B5EF4-FFF2-40B4-BE49-F238E27FC236}">
                  <a16:creationId xmlns:a16="http://schemas.microsoft.com/office/drawing/2014/main" id="{EB96930B-9B6C-7F49-D656-FBE2B7102ED7}"/>
                </a:ext>
              </a:extLst>
            </p:cNvPr>
            <p:cNvSpPr/>
            <p:nvPr/>
          </p:nvSpPr>
          <p:spPr>
            <a:xfrm>
              <a:off x="5011650" y="3522175"/>
              <a:ext cx="146700" cy="425925"/>
            </a:xfrm>
            <a:custGeom>
              <a:avLst/>
              <a:gdLst/>
              <a:ahLst/>
              <a:cxnLst/>
              <a:rect l="l" t="t" r="r" b="b"/>
              <a:pathLst>
                <a:path w="5868" h="17037" extrusionOk="0">
                  <a:moveTo>
                    <a:pt x="3790" y="0"/>
                  </a:moveTo>
                  <a:cubicBezTo>
                    <a:pt x="3721" y="23"/>
                    <a:pt x="3607" y="23"/>
                    <a:pt x="3470" y="69"/>
                  </a:cubicBezTo>
                  <a:cubicBezTo>
                    <a:pt x="3219" y="160"/>
                    <a:pt x="2831" y="343"/>
                    <a:pt x="2466" y="662"/>
                  </a:cubicBezTo>
                  <a:cubicBezTo>
                    <a:pt x="2078" y="1004"/>
                    <a:pt x="1736" y="1484"/>
                    <a:pt x="1439" y="2032"/>
                  </a:cubicBezTo>
                  <a:cubicBezTo>
                    <a:pt x="1119" y="2579"/>
                    <a:pt x="891" y="3219"/>
                    <a:pt x="686" y="3858"/>
                  </a:cubicBezTo>
                  <a:cubicBezTo>
                    <a:pt x="321" y="5159"/>
                    <a:pt x="138" y="6483"/>
                    <a:pt x="47" y="7487"/>
                  </a:cubicBezTo>
                  <a:cubicBezTo>
                    <a:pt x="1" y="8012"/>
                    <a:pt x="1" y="8423"/>
                    <a:pt x="1" y="8719"/>
                  </a:cubicBezTo>
                  <a:cubicBezTo>
                    <a:pt x="1" y="8879"/>
                    <a:pt x="1" y="8993"/>
                    <a:pt x="1" y="9085"/>
                  </a:cubicBezTo>
                  <a:cubicBezTo>
                    <a:pt x="1" y="9153"/>
                    <a:pt x="1" y="9199"/>
                    <a:pt x="1" y="9199"/>
                  </a:cubicBezTo>
                  <a:cubicBezTo>
                    <a:pt x="1" y="9199"/>
                    <a:pt x="24" y="9359"/>
                    <a:pt x="47" y="9655"/>
                  </a:cubicBezTo>
                  <a:cubicBezTo>
                    <a:pt x="69" y="9952"/>
                    <a:pt x="115" y="10386"/>
                    <a:pt x="206" y="10888"/>
                  </a:cubicBezTo>
                  <a:cubicBezTo>
                    <a:pt x="298" y="11390"/>
                    <a:pt x="457" y="11961"/>
                    <a:pt x="663" y="12554"/>
                  </a:cubicBezTo>
                  <a:cubicBezTo>
                    <a:pt x="914" y="13148"/>
                    <a:pt x="1188" y="13764"/>
                    <a:pt x="1599" y="14312"/>
                  </a:cubicBezTo>
                  <a:cubicBezTo>
                    <a:pt x="1667" y="14471"/>
                    <a:pt x="1781" y="14586"/>
                    <a:pt x="1895" y="14722"/>
                  </a:cubicBezTo>
                  <a:cubicBezTo>
                    <a:pt x="1987" y="14859"/>
                    <a:pt x="2101" y="14974"/>
                    <a:pt x="2215" y="15088"/>
                  </a:cubicBezTo>
                  <a:cubicBezTo>
                    <a:pt x="2329" y="15202"/>
                    <a:pt x="2443" y="15316"/>
                    <a:pt x="2557" y="15430"/>
                  </a:cubicBezTo>
                  <a:cubicBezTo>
                    <a:pt x="2672" y="15544"/>
                    <a:pt x="2808" y="15635"/>
                    <a:pt x="2923" y="15750"/>
                  </a:cubicBezTo>
                  <a:cubicBezTo>
                    <a:pt x="2968" y="15795"/>
                    <a:pt x="3037" y="15841"/>
                    <a:pt x="3082" y="15887"/>
                  </a:cubicBezTo>
                  <a:cubicBezTo>
                    <a:pt x="3151" y="15932"/>
                    <a:pt x="3219" y="15978"/>
                    <a:pt x="3288" y="16001"/>
                  </a:cubicBezTo>
                  <a:cubicBezTo>
                    <a:pt x="3402" y="16092"/>
                    <a:pt x="3516" y="16160"/>
                    <a:pt x="3630" y="16252"/>
                  </a:cubicBezTo>
                  <a:cubicBezTo>
                    <a:pt x="3881" y="16389"/>
                    <a:pt x="4110" y="16480"/>
                    <a:pt x="4338" y="16594"/>
                  </a:cubicBezTo>
                  <a:cubicBezTo>
                    <a:pt x="4543" y="16685"/>
                    <a:pt x="4749" y="16754"/>
                    <a:pt x="4931" y="16822"/>
                  </a:cubicBezTo>
                  <a:cubicBezTo>
                    <a:pt x="5023" y="16868"/>
                    <a:pt x="5114" y="16891"/>
                    <a:pt x="5205" y="16914"/>
                  </a:cubicBezTo>
                  <a:cubicBezTo>
                    <a:pt x="5274" y="16937"/>
                    <a:pt x="5342" y="16937"/>
                    <a:pt x="5411" y="16959"/>
                  </a:cubicBezTo>
                  <a:cubicBezTo>
                    <a:pt x="5616" y="17011"/>
                    <a:pt x="5757" y="17036"/>
                    <a:pt x="5815" y="17036"/>
                  </a:cubicBezTo>
                  <a:cubicBezTo>
                    <a:pt x="5834" y="17036"/>
                    <a:pt x="5844" y="17034"/>
                    <a:pt x="5844" y="17028"/>
                  </a:cubicBezTo>
                  <a:cubicBezTo>
                    <a:pt x="5867" y="17005"/>
                    <a:pt x="5707" y="16937"/>
                    <a:pt x="5456" y="16822"/>
                  </a:cubicBezTo>
                  <a:cubicBezTo>
                    <a:pt x="5388" y="16800"/>
                    <a:pt x="5319" y="16777"/>
                    <a:pt x="5251" y="16731"/>
                  </a:cubicBezTo>
                  <a:cubicBezTo>
                    <a:pt x="5182" y="16708"/>
                    <a:pt x="5091" y="16685"/>
                    <a:pt x="5000" y="16640"/>
                  </a:cubicBezTo>
                  <a:cubicBezTo>
                    <a:pt x="4840" y="16548"/>
                    <a:pt x="4657" y="16457"/>
                    <a:pt x="4452" y="16343"/>
                  </a:cubicBezTo>
                  <a:cubicBezTo>
                    <a:pt x="3630" y="15909"/>
                    <a:pt x="2649" y="15110"/>
                    <a:pt x="1987" y="14038"/>
                  </a:cubicBezTo>
                  <a:cubicBezTo>
                    <a:pt x="1644" y="13490"/>
                    <a:pt x="1393" y="12919"/>
                    <a:pt x="1211" y="12349"/>
                  </a:cubicBezTo>
                  <a:cubicBezTo>
                    <a:pt x="1028" y="11778"/>
                    <a:pt x="891" y="11230"/>
                    <a:pt x="823" y="10751"/>
                  </a:cubicBezTo>
                  <a:cubicBezTo>
                    <a:pt x="754" y="10294"/>
                    <a:pt x="731" y="9884"/>
                    <a:pt x="709" y="9610"/>
                  </a:cubicBezTo>
                  <a:cubicBezTo>
                    <a:pt x="686" y="9313"/>
                    <a:pt x="686" y="9153"/>
                    <a:pt x="686" y="9153"/>
                  </a:cubicBezTo>
                  <a:cubicBezTo>
                    <a:pt x="686" y="9153"/>
                    <a:pt x="686" y="9130"/>
                    <a:pt x="686" y="9039"/>
                  </a:cubicBezTo>
                  <a:cubicBezTo>
                    <a:pt x="663" y="8970"/>
                    <a:pt x="663" y="8856"/>
                    <a:pt x="663" y="8719"/>
                  </a:cubicBezTo>
                  <a:cubicBezTo>
                    <a:pt x="663" y="8423"/>
                    <a:pt x="640" y="8035"/>
                    <a:pt x="663" y="7555"/>
                  </a:cubicBezTo>
                  <a:cubicBezTo>
                    <a:pt x="709" y="6574"/>
                    <a:pt x="845" y="5250"/>
                    <a:pt x="1165" y="3995"/>
                  </a:cubicBezTo>
                  <a:cubicBezTo>
                    <a:pt x="1302" y="3378"/>
                    <a:pt x="1507" y="2762"/>
                    <a:pt x="1759" y="2214"/>
                  </a:cubicBezTo>
                  <a:cubicBezTo>
                    <a:pt x="2010" y="1666"/>
                    <a:pt x="2329" y="1210"/>
                    <a:pt x="2649" y="868"/>
                  </a:cubicBezTo>
                  <a:cubicBezTo>
                    <a:pt x="2968" y="548"/>
                    <a:pt x="3288" y="320"/>
                    <a:pt x="3516" y="206"/>
                  </a:cubicBezTo>
                  <a:cubicBezTo>
                    <a:pt x="3653" y="137"/>
                    <a:pt x="3744" y="114"/>
                    <a:pt x="3813" y="69"/>
                  </a:cubicBezTo>
                  <a:cubicBezTo>
                    <a:pt x="3881" y="46"/>
                    <a:pt x="3904" y="23"/>
                    <a:pt x="3904" y="23"/>
                  </a:cubicBezTo>
                  <a:cubicBezTo>
                    <a:pt x="3904" y="0"/>
                    <a:pt x="3881" y="0"/>
                    <a:pt x="379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3" name="Google Shape;1315;p23">
              <a:extLst>
                <a:ext uri="{FF2B5EF4-FFF2-40B4-BE49-F238E27FC236}">
                  <a16:creationId xmlns:a16="http://schemas.microsoft.com/office/drawing/2014/main" id="{080D2435-BCD4-BA58-CB5C-97AB52E6AF8A}"/>
                </a:ext>
              </a:extLst>
            </p:cNvPr>
            <p:cNvSpPr/>
            <p:nvPr/>
          </p:nvSpPr>
          <p:spPr>
            <a:xfrm>
              <a:off x="5114375" y="3508475"/>
              <a:ext cx="2654050" cy="441925"/>
            </a:xfrm>
            <a:custGeom>
              <a:avLst/>
              <a:gdLst/>
              <a:ahLst/>
              <a:cxnLst/>
              <a:rect l="l" t="t" r="r" b="b"/>
              <a:pathLst>
                <a:path w="106162" h="17677" extrusionOk="0">
                  <a:moveTo>
                    <a:pt x="52864" y="0"/>
                  </a:moveTo>
                  <a:lnTo>
                    <a:pt x="26432" y="92"/>
                  </a:lnTo>
                  <a:cubicBezTo>
                    <a:pt x="19813" y="137"/>
                    <a:pt x="13216" y="183"/>
                    <a:pt x="8263" y="206"/>
                  </a:cubicBezTo>
                  <a:cubicBezTo>
                    <a:pt x="5775" y="251"/>
                    <a:pt x="3721" y="274"/>
                    <a:pt x="2260" y="274"/>
                  </a:cubicBezTo>
                  <a:cubicBezTo>
                    <a:pt x="1553" y="297"/>
                    <a:pt x="982" y="320"/>
                    <a:pt x="594" y="320"/>
                  </a:cubicBezTo>
                  <a:cubicBezTo>
                    <a:pt x="389" y="320"/>
                    <a:pt x="252" y="343"/>
                    <a:pt x="160" y="343"/>
                  </a:cubicBezTo>
                  <a:cubicBezTo>
                    <a:pt x="46" y="343"/>
                    <a:pt x="1" y="343"/>
                    <a:pt x="1" y="366"/>
                  </a:cubicBezTo>
                  <a:lnTo>
                    <a:pt x="160" y="366"/>
                  </a:lnTo>
                  <a:cubicBezTo>
                    <a:pt x="252" y="388"/>
                    <a:pt x="389" y="388"/>
                    <a:pt x="594" y="388"/>
                  </a:cubicBezTo>
                  <a:cubicBezTo>
                    <a:pt x="982" y="388"/>
                    <a:pt x="1553" y="411"/>
                    <a:pt x="2260" y="434"/>
                  </a:cubicBezTo>
                  <a:cubicBezTo>
                    <a:pt x="3721" y="434"/>
                    <a:pt x="5775" y="457"/>
                    <a:pt x="8263" y="503"/>
                  </a:cubicBezTo>
                  <a:cubicBezTo>
                    <a:pt x="13216" y="525"/>
                    <a:pt x="19813" y="571"/>
                    <a:pt x="26432" y="617"/>
                  </a:cubicBezTo>
                  <a:cubicBezTo>
                    <a:pt x="35745" y="639"/>
                    <a:pt x="45058" y="685"/>
                    <a:pt x="49737" y="708"/>
                  </a:cubicBezTo>
                  <a:cubicBezTo>
                    <a:pt x="49646" y="776"/>
                    <a:pt x="49577" y="845"/>
                    <a:pt x="49486" y="913"/>
                  </a:cubicBezTo>
                  <a:cubicBezTo>
                    <a:pt x="49394" y="1005"/>
                    <a:pt x="49280" y="1096"/>
                    <a:pt x="49189" y="1164"/>
                  </a:cubicBezTo>
                  <a:cubicBezTo>
                    <a:pt x="49098" y="1279"/>
                    <a:pt x="49006" y="1370"/>
                    <a:pt x="48892" y="1484"/>
                  </a:cubicBezTo>
                  <a:cubicBezTo>
                    <a:pt x="48687" y="1667"/>
                    <a:pt x="48527" y="1918"/>
                    <a:pt x="48322" y="2169"/>
                  </a:cubicBezTo>
                  <a:cubicBezTo>
                    <a:pt x="47956" y="2694"/>
                    <a:pt x="47614" y="3287"/>
                    <a:pt x="47340" y="3926"/>
                  </a:cubicBezTo>
                  <a:cubicBezTo>
                    <a:pt x="47089" y="4543"/>
                    <a:pt x="46884" y="5205"/>
                    <a:pt x="46747" y="5844"/>
                  </a:cubicBezTo>
                  <a:cubicBezTo>
                    <a:pt x="46610" y="6460"/>
                    <a:pt x="46518" y="7053"/>
                    <a:pt x="46473" y="7578"/>
                  </a:cubicBezTo>
                  <a:cubicBezTo>
                    <a:pt x="46404" y="8081"/>
                    <a:pt x="46382" y="8514"/>
                    <a:pt x="46359" y="8811"/>
                  </a:cubicBezTo>
                  <a:cubicBezTo>
                    <a:pt x="46359" y="9108"/>
                    <a:pt x="46359" y="9267"/>
                    <a:pt x="46359" y="9267"/>
                  </a:cubicBezTo>
                  <a:lnTo>
                    <a:pt x="46359" y="9404"/>
                  </a:lnTo>
                  <a:cubicBezTo>
                    <a:pt x="46359" y="9473"/>
                    <a:pt x="46336" y="9587"/>
                    <a:pt x="46359" y="9747"/>
                  </a:cubicBezTo>
                  <a:cubicBezTo>
                    <a:pt x="46359" y="9907"/>
                    <a:pt x="46382" y="10089"/>
                    <a:pt x="46382" y="10295"/>
                  </a:cubicBezTo>
                  <a:cubicBezTo>
                    <a:pt x="46404" y="10523"/>
                    <a:pt x="46450" y="10751"/>
                    <a:pt x="46473" y="11002"/>
                  </a:cubicBezTo>
                  <a:cubicBezTo>
                    <a:pt x="46610" y="12052"/>
                    <a:pt x="47066" y="13399"/>
                    <a:pt x="47820" y="14517"/>
                  </a:cubicBezTo>
                  <a:cubicBezTo>
                    <a:pt x="48504" y="15567"/>
                    <a:pt x="49440" y="16412"/>
                    <a:pt x="50239" y="16914"/>
                  </a:cubicBezTo>
                  <a:cubicBezTo>
                    <a:pt x="45446" y="16937"/>
                    <a:pt x="36612" y="16982"/>
                    <a:pt x="27779" y="17005"/>
                  </a:cubicBezTo>
                  <a:cubicBezTo>
                    <a:pt x="21251" y="17051"/>
                    <a:pt x="14723" y="17096"/>
                    <a:pt x="9815" y="17119"/>
                  </a:cubicBezTo>
                  <a:cubicBezTo>
                    <a:pt x="7373" y="17142"/>
                    <a:pt x="5319" y="17165"/>
                    <a:pt x="3881" y="17188"/>
                  </a:cubicBezTo>
                  <a:cubicBezTo>
                    <a:pt x="3173" y="17211"/>
                    <a:pt x="2625" y="17211"/>
                    <a:pt x="2237" y="17233"/>
                  </a:cubicBezTo>
                  <a:cubicBezTo>
                    <a:pt x="2032" y="17233"/>
                    <a:pt x="1895" y="17233"/>
                    <a:pt x="1804" y="17256"/>
                  </a:cubicBezTo>
                  <a:lnTo>
                    <a:pt x="1644" y="17256"/>
                  </a:lnTo>
                  <a:cubicBezTo>
                    <a:pt x="1644" y="17279"/>
                    <a:pt x="1690" y="17279"/>
                    <a:pt x="1804" y="17279"/>
                  </a:cubicBezTo>
                  <a:cubicBezTo>
                    <a:pt x="1895" y="17279"/>
                    <a:pt x="2032" y="17302"/>
                    <a:pt x="2237" y="17302"/>
                  </a:cubicBezTo>
                  <a:cubicBezTo>
                    <a:pt x="2625" y="17302"/>
                    <a:pt x="3173" y="17325"/>
                    <a:pt x="3881" y="17348"/>
                  </a:cubicBezTo>
                  <a:cubicBezTo>
                    <a:pt x="5319" y="17348"/>
                    <a:pt x="7373" y="17370"/>
                    <a:pt x="9815" y="17416"/>
                  </a:cubicBezTo>
                  <a:cubicBezTo>
                    <a:pt x="14723" y="17439"/>
                    <a:pt x="21251" y="17485"/>
                    <a:pt x="27779" y="17530"/>
                  </a:cubicBezTo>
                  <a:cubicBezTo>
                    <a:pt x="37571" y="17553"/>
                    <a:pt x="47340" y="17599"/>
                    <a:pt x="51654" y="17621"/>
                  </a:cubicBezTo>
                  <a:cubicBezTo>
                    <a:pt x="51771" y="17655"/>
                    <a:pt x="51851" y="17676"/>
                    <a:pt x="51886" y="17676"/>
                  </a:cubicBezTo>
                  <a:cubicBezTo>
                    <a:pt x="51899" y="17676"/>
                    <a:pt x="51905" y="17673"/>
                    <a:pt x="51905" y="17667"/>
                  </a:cubicBezTo>
                  <a:cubicBezTo>
                    <a:pt x="51928" y="17667"/>
                    <a:pt x="51905" y="17644"/>
                    <a:pt x="51860" y="17621"/>
                  </a:cubicBezTo>
                  <a:lnTo>
                    <a:pt x="53937" y="17621"/>
                  </a:lnTo>
                  <a:cubicBezTo>
                    <a:pt x="53937" y="17621"/>
                    <a:pt x="66993" y="17576"/>
                    <a:pt x="80049" y="17530"/>
                  </a:cubicBezTo>
                  <a:cubicBezTo>
                    <a:pt x="86577" y="17485"/>
                    <a:pt x="93105" y="17439"/>
                    <a:pt x="97990" y="17416"/>
                  </a:cubicBezTo>
                  <a:cubicBezTo>
                    <a:pt x="100455" y="17370"/>
                    <a:pt x="102486" y="17348"/>
                    <a:pt x="103924" y="17348"/>
                  </a:cubicBezTo>
                  <a:cubicBezTo>
                    <a:pt x="104632" y="17325"/>
                    <a:pt x="105180" y="17302"/>
                    <a:pt x="105568" y="17302"/>
                  </a:cubicBezTo>
                  <a:cubicBezTo>
                    <a:pt x="105773" y="17302"/>
                    <a:pt x="105910" y="17279"/>
                    <a:pt x="106001" y="17279"/>
                  </a:cubicBezTo>
                  <a:cubicBezTo>
                    <a:pt x="106115" y="17279"/>
                    <a:pt x="106161" y="17279"/>
                    <a:pt x="106161" y="17256"/>
                  </a:cubicBezTo>
                  <a:lnTo>
                    <a:pt x="106001" y="17256"/>
                  </a:lnTo>
                  <a:cubicBezTo>
                    <a:pt x="105910" y="17233"/>
                    <a:pt x="105773" y="17233"/>
                    <a:pt x="105568" y="17233"/>
                  </a:cubicBezTo>
                  <a:cubicBezTo>
                    <a:pt x="105180" y="17211"/>
                    <a:pt x="104632" y="17211"/>
                    <a:pt x="103924" y="17188"/>
                  </a:cubicBezTo>
                  <a:cubicBezTo>
                    <a:pt x="102486" y="17165"/>
                    <a:pt x="100455" y="17142"/>
                    <a:pt x="97990" y="17119"/>
                  </a:cubicBezTo>
                  <a:cubicBezTo>
                    <a:pt x="93105" y="17096"/>
                    <a:pt x="86577" y="17051"/>
                    <a:pt x="80049" y="17005"/>
                  </a:cubicBezTo>
                  <a:cubicBezTo>
                    <a:pt x="66993" y="16960"/>
                    <a:pt x="53937" y="16914"/>
                    <a:pt x="53937" y="16914"/>
                  </a:cubicBezTo>
                  <a:lnTo>
                    <a:pt x="50741" y="16914"/>
                  </a:lnTo>
                  <a:cubicBezTo>
                    <a:pt x="50696" y="16868"/>
                    <a:pt x="50627" y="16845"/>
                    <a:pt x="50581" y="16800"/>
                  </a:cubicBezTo>
                  <a:cubicBezTo>
                    <a:pt x="49805" y="16252"/>
                    <a:pt x="48869" y="15339"/>
                    <a:pt x="48230" y="14243"/>
                  </a:cubicBezTo>
                  <a:cubicBezTo>
                    <a:pt x="47546" y="13148"/>
                    <a:pt x="47180" y="11870"/>
                    <a:pt x="47089" y="10911"/>
                  </a:cubicBezTo>
                  <a:cubicBezTo>
                    <a:pt x="47066" y="10660"/>
                    <a:pt x="47043" y="10454"/>
                    <a:pt x="47043" y="10249"/>
                  </a:cubicBezTo>
                  <a:cubicBezTo>
                    <a:pt x="47021" y="10066"/>
                    <a:pt x="47021" y="9884"/>
                    <a:pt x="47021" y="9747"/>
                  </a:cubicBezTo>
                  <a:cubicBezTo>
                    <a:pt x="47021" y="9610"/>
                    <a:pt x="47021" y="9496"/>
                    <a:pt x="47021" y="9404"/>
                  </a:cubicBezTo>
                  <a:cubicBezTo>
                    <a:pt x="47021" y="9336"/>
                    <a:pt x="47021" y="9290"/>
                    <a:pt x="47021" y="9290"/>
                  </a:cubicBezTo>
                  <a:cubicBezTo>
                    <a:pt x="47021" y="9290"/>
                    <a:pt x="47021" y="9130"/>
                    <a:pt x="47021" y="8834"/>
                  </a:cubicBezTo>
                  <a:cubicBezTo>
                    <a:pt x="47043" y="8537"/>
                    <a:pt x="47043" y="8126"/>
                    <a:pt x="47089" y="7647"/>
                  </a:cubicBezTo>
                  <a:cubicBezTo>
                    <a:pt x="47112" y="7145"/>
                    <a:pt x="47180" y="6574"/>
                    <a:pt x="47295" y="5958"/>
                  </a:cubicBezTo>
                  <a:cubicBezTo>
                    <a:pt x="47409" y="5364"/>
                    <a:pt x="47568" y="4725"/>
                    <a:pt x="47797" y="4109"/>
                  </a:cubicBezTo>
                  <a:cubicBezTo>
                    <a:pt x="48025" y="3515"/>
                    <a:pt x="48299" y="2922"/>
                    <a:pt x="48618" y="2420"/>
                  </a:cubicBezTo>
                  <a:cubicBezTo>
                    <a:pt x="48801" y="2169"/>
                    <a:pt x="48961" y="1918"/>
                    <a:pt x="49143" y="1712"/>
                  </a:cubicBezTo>
                  <a:cubicBezTo>
                    <a:pt x="49235" y="1598"/>
                    <a:pt x="49303" y="1507"/>
                    <a:pt x="49394" y="1393"/>
                  </a:cubicBezTo>
                  <a:cubicBezTo>
                    <a:pt x="49486" y="1301"/>
                    <a:pt x="49577" y="1210"/>
                    <a:pt x="49646" y="1142"/>
                  </a:cubicBezTo>
                  <a:cubicBezTo>
                    <a:pt x="49805" y="959"/>
                    <a:pt x="49965" y="822"/>
                    <a:pt x="50102" y="708"/>
                  </a:cubicBezTo>
                  <a:lnTo>
                    <a:pt x="52864" y="708"/>
                  </a:lnTo>
                  <a:lnTo>
                    <a:pt x="79273" y="617"/>
                  </a:lnTo>
                  <a:cubicBezTo>
                    <a:pt x="85869" y="571"/>
                    <a:pt x="92466" y="525"/>
                    <a:pt x="97419" y="503"/>
                  </a:cubicBezTo>
                  <a:cubicBezTo>
                    <a:pt x="99907" y="457"/>
                    <a:pt x="101961" y="434"/>
                    <a:pt x="103399" y="434"/>
                  </a:cubicBezTo>
                  <a:cubicBezTo>
                    <a:pt x="104130" y="411"/>
                    <a:pt x="104700" y="388"/>
                    <a:pt x="105088" y="388"/>
                  </a:cubicBezTo>
                  <a:cubicBezTo>
                    <a:pt x="105271" y="388"/>
                    <a:pt x="105431" y="388"/>
                    <a:pt x="105522" y="366"/>
                  </a:cubicBezTo>
                  <a:lnTo>
                    <a:pt x="105682" y="366"/>
                  </a:lnTo>
                  <a:cubicBezTo>
                    <a:pt x="105682" y="343"/>
                    <a:pt x="105613" y="343"/>
                    <a:pt x="105522" y="343"/>
                  </a:cubicBezTo>
                  <a:cubicBezTo>
                    <a:pt x="105431" y="343"/>
                    <a:pt x="105271" y="320"/>
                    <a:pt x="105088" y="320"/>
                  </a:cubicBezTo>
                  <a:cubicBezTo>
                    <a:pt x="104700" y="320"/>
                    <a:pt x="104130" y="297"/>
                    <a:pt x="103399" y="274"/>
                  </a:cubicBezTo>
                  <a:cubicBezTo>
                    <a:pt x="101961" y="274"/>
                    <a:pt x="99907" y="251"/>
                    <a:pt x="97419" y="206"/>
                  </a:cubicBezTo>
                  <a:cubicBezTo>
                    <a:pt x="92466" y="183"/>
                    <a:pt x="85869" y="137"/>
                    <a:pt x="79273" y="92"/>
                  </a:cubicBezTo>
                  <a:lnTo>
                    <a:pt x="52864"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4" name="Google Shape;1316;p23">
              <a:extLst>
                <a:ext uri="{FF2B5EF4-FFF2-40B4-BE49-F238E27FC236}">
                  <a16:creationId xmlns:a16="http://schemas.microsoft.com/office/drawing/2014/main" id="{E16454B9-4727-D580-A4A8-556ACB90AA2C}"/>
                </a:ext>
              </a:extLst>
            </p:cNvPr>
            <p:cNvSpPr/>
            <p:nvPr/>
          </p:nvSpPr>
          <p:spPr>
            <a:xfrm>
              <a:off x="5153750" y="3428575"/>
              <a:ext cx="2618650" cy="75925"/>
            </a:xfrm>
            <a:custGeom>
              <a:avLst/>
              <a:gdLst/>
              <a:ahLst/>
              <a:cxnLst/>
              <a:rect l="l" t="t" r="r" b="b"/>
              <a:pathLst>
                <a:path w="104746" h="3037" extrusionOk="0">
                  <a:moveTo>
                    <a:pt x="46085" y="1"/>
                  </a:moveTo>
                  <a:lnTo>
                    <a:pt x="34581" y="708"/>
                  </a:lnTo>
                  <a:lnTo>
                    <a:pt x="28806" y="1074"/>
                  </a:lnTo>
                  <a:lnTo>
                    <a:pt x="23054" y="1439"/>
                  </a:lnTo>
                  <a:lnTo>
                    <a:pt x="17279" y="1827"/>
                  </a:lnTo>
                  <a:lnTo>
                    <a:pt x="11527" y="2215"/>
                  </a:lnTo>
                  <a:cubicBezTo>
                    <a:pt x="7693" y="2489"/>
                    <a:pt x="3835" y="2740"/>
                    <a:pt x="0" y="3037"/>
                  </a:cubicBezTo>
                  <a:cubicBezTo>
                    <a:pt x="3858" y="2877"/>
                    <a:pt x="7693" y="2671"/>
                    <a:pt x="11527" y="2489"/>
                  </a:cubicBezTo>
                  <a:lnTo>
                    <a:pt x="17302" y="2192"/>
                  </a:lnTo>
                  <a:lnTo>
                    <a:pt x="23077" y="1873"/>
                  </a:lnTo>
                  <a:lnTo>
                    <a:pt x="28829" y="1576"/>
                  </a:lnTo>
                  <a:lnTo>
                    <a:pt x="34604" y="1233"/>
                  </a:lnTo>
                  <a:lnTo>
                    <a:pt x="46108" y="571"/>
                  </a:lnTo>
                  <a:lnTo>
                    <a:pt x="53435" y="845"/>
                  </a:lnTo>
                  <a:lnTo>
                    <a:pt x="60761" y="1096"/>
                  </a:lnTo>
                  <a:lnTo>
                    <a:pt x="75415" y="1576"/>
                  </a:lnTo>
                  <a:lnTo>
                    <a:pt x="90092" y="1987"/>
                  </a:lnTo>
                  <a:lnTo>
                    <a:pt x="97419" y="2169"/>
                  </a:lnTo>
                  <a:lnTo>
                    <a:pt x="104746" y="2352"/>
                  </a:lnTo>
                  <a:lnTo>
                    <a:pt x="97419" y="2009"/>
                  </a:lnTo>
                  <a:lnTo>
                    <a:pt x="90092" y="1667"/>
                  </a:lnTo>
                  <a:lnTo>
                    <a:pt x="75438" y="1051"/>
                  </a:lnTo>
                  <a:lnTo>
                    <a:pt x="60784" y="503"/>
                  </a:lnTo>
                  <a:lnTo>
                    <a:pt x="53457" y="229"/>
                  </a:lnTo>
                  <a:lnTo>
                    <a:pt x="4613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5" name="Google Shape;1317;p23">
              <a:extLst>
                <a:ext uri="{FF2B5EF4-FFF2-40B4-BE49-F238E27FC236}">
                  <a16:creationId xmlns:a16="http://schemas.microsoft.com/office/drawing/2014/main" id="{CDA3C405-EE18-55F3-1535-203239845F8D}"/>
                </a:ext>
              </a:extLst>
            </p:cNvPr>
            <p:cNvSpPr/>
            <p:nvPr/>
          </p:nvSpPr>
          <p:spPr>
            <a:xfrm>
              <a:off x="5186850" y="3599775"/>
              <a:ext cx="1125875" cy="317300"/>
            </a:xfrm>
            <a:custGeom>
              <a:avLst/>
              <a:gdLst/>
              <a:ahLst/>
              <a:cxnLst/>
              <a:rect l="l" t="t" r="r" b="b"/>
              <a:pathLst>
                <a:path w="45035" h="12692" extrusionOk="0">
                  <a:moveTo>
                    <a:pt x="43003" y="0"/>
                  </a:moveTo>
                  <a:cubicBezTo>
                    <a:pt x="34101" y="8560"/>
                    <a:pt x="0" y="12691"/>
                    <a:pt x="0" y="12691"/>
                  </a:cubicBezTo>
                  <a:lnTo>
                    <a:pt x="45035" y="12577"/>
                  </a:lnTo>
                  <a:cubicBezTo>
                    <a:pt x="39146" y="7624"/>
                    <a:pt x="43003" y="1"/>
                    <a:pt x="430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6" name="Google Shape;1318;p23">
              <a:extLst>
                <a:ext uri="{FF2B5EF4-FFF2-40B4-BE49-F238E27FC236}">
                  <a16:creationId xmlns:a16="http://schemas.microsoft.com/office/drawing/2014/main" id="{ECE75FFF-4BF9-2CE9-2D2F-9A6C1738F65A}"/>
                </a:ext>
              </a:extLst>
            </p:cNvPr>
            <p:cNvSpPr/>
            <p:nvPr/>
          </p:nvSpPr>
          <p:spPr>
            <a:xfrm>
              <a:off x="5355175" y="3036000"/>
              <a:ext cx="2283125" cy="455050"/>
            </a:xfrm>
            <a:custGeom>
              <a:avLst/>
              <a:gdLst/>
              <a:ahLst/>
              <a:cxnLst/>
              <a:rect l="l" t="t" r="r" b="b"/>
              <a:pathLst>
                <a:path w="91325" h="18202" extrusionOk="0">
                  <a:moveTo>
                    <a:pt x="42593" y="0"/>
                  </a:moveTo>
                  <a:cubicBezTo>
                    <a:pt x="42593" y="0"/>
                    <a:pt x="6552" y="1940"/>
                    <a:pt x="4406" y="2442"/>
                  </a:cubicBezTo>
                  <a:cubicBezTo>
                    <a:pt x="2283" y="2922"/>
                    <a:pt x="571" y="4383"/>
                    <a:pt x="138" y="10614"/>
                  </a:cubicBezTo>
                  <a:cubicBezTo>
                    <a:pt x="1" y="12737"/>
                    <a:pt x="503" y="15270"/>
                    <a:pt x="1941" y="16777"/>
                  </a:cubicBezTo>
                  <a:cubicBezTo>
                    <a:pt x="2512" y="17393"/>
                    <a:pt x="3265" y="17735"/>
                    <a:pt x="4041" y="17941"/>
                  </a:cubicBezTo>
                  <a:cubicBezTo>
                    <a:pt x="4794" y="18146"/>
                    <a:pt x="5593" y="18192"/>
                    <a:pt x="6323" y="18192"/>
                  </a:cubicBezTo>
                  <a:cubicBezTo>
                    <a:pt x="6909" y="18199"/>
                    <a:pt x="7493" y="18202"/>
                    <a:pt x="8075" y="18202"/>
                  </a:cubicBezTo>
                  <a:cubicBezTo>
                    <a:pt x="9240" y="18202"/>
                    <a:pt x="10402" y="18192"/>
                    <a:pt x="11573" y="18192"/>
                  </a:cubicBezTo>
                  <a:lnTo>
                    <a:pt x="28418" y="18169"/>
                  </a:lnTo>
                  <a:cubicBezTo>
                    <a:pt x="35517" y="18146"/>
                    <a:pt x="42616" y="18146"/>
                    <a:pt x="49714" y="18146"/>
                  </a:cubicBezTo>
                  <a:cubicBezTo>
                    <a:pt x="56653" y="18123"/>
                    <a:pt x="63592" y="18123"/>
                    <a:pt x="70554" y="18100"/>
                  </a:cubicBezTo>
                  <a:cubicBezTo>
                    <a:pt x="75712" y="18100"/>
                    <a:pt x="80871" y="18100"/>
                    <a:pt x="86029" y="18078"/>
                  </a:cubicBezTo>
                  <a:lnTo>
                    <a:pt x="91325" y="18078"/>
                  </a:lnTo>
                  <a:cubicBezTo>
                    <a:pt x="85984" y="9883"/>
                    <a:pt x="91119" y="1826"/>
                    <a:pt x="91119" y="1826"/>
                  </a:cubicBezTo>
                  <a:lnTo>
                    <a:pt x="4259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7" name="Google Shape;1319;p23">
              <a:extLst>
                <a:ext uri="{FF2B5EF4-FFF2-40B4-BE49-F238E27FC236}">
                  <a16:creationId xmlns:a16="http://schemas.microsoft.com/office/drawing/2014/main" id="{1A14C431-EE50-39F2-7518-D0B382A8FDA0}"/>
                </a:ext>
              </a:extLst>
            </p:cNvPr>
            <p:cNvSpPr/>
            <p:nvPr/>
          </p:nvSpPr>
          <p:spPr>
            <a:xfrm>
              <a:off x="6399450" y="3098800"/>
              <a:ext cx="1237150" cy="387450"/>
            </a:xfrm>
            <a:custGeom>
              <a:avLst/>
              <a:gdLst/>
              <a:ahLst/>
              <a:cxnLst/>
              <a:rect l="l" t="t" r="r" b="b"/>
              <a:pathLst>
                <a:path w="49486" h="15498" extrusionOk="0">
                  <a:moveTo>
                    <a:pt x="11482" y="0"/>
                  </a:moveTo>
                  <a:cubicBezTo>
                    <a:pt x="9845" y="0"/>
                    <a:pt x="8724" y="7"/>
                    <a:pt x="8331" y="22"/>
                  </a:cubicBezTo>
                  <a:cubicBezTo>
                    <a:pt x="8119" y="30"/>
                    <a:pt x="7881" y="31"/>
                    <a:pt x="7622" y="31"/>
                  </a:cubicBezTo>
                  <a:cubicBezTo>
                    <a:pt x="7573" y="31"/>
                    <a:pt x="7523" y="31"/>
                    <a:pt x="7472" y="31"/>
                  </a:cubicBezTo>
                  <a:cubicBezTo>
                    <a:pt x="4896" y="31"/>
                    <a:pt x="544" y="93"/>
                    <a:pt x="137" y="6618"/>
                  </a:cubicBezTo>
                  <a:cubicBezTo>
                    <a:pt x="0" y="8924"/>
                    <a:pt x="525" y="11754"/>
                    <a:pt x="1689" y="13580"/>
                  </a:cubicBezTo>
                  <a:cubicBezTo>
                    <a:pt x="2716" y="15155"/>
                    <a:pt x="4291" y="15497"/>
                    <a:pt x="5821" y="15497"/>
                  </a:cubicBezTo>
                  <a:lnTo>
                    <a:pt x="12965" y="15497"/>
                  </a:lnTo>
                  <a:cubicBezTo>
                    <a:pt x="20315" y="15474"/>
                    <a:pt x="27664" y="15474"/>
                    <a:pt x="34991" y="15452"/>
                  </a:cubicBezTo>
                  <a:cubicBezTo>
                    <a:pt x="39830" y="15452"/>
                    <a:pt x="44646" y="15452"/>
                    <a:pt x="49485" y="15429"/>
                  </a:cubicBezTo>
                  <a:cubicBezTo>
                    <a:pt x="45308" y="8924"/>
                    <a:pt x="47728" y="2532"/>
                    <a:pt x="48869" y="204"/>
                  </a:cubicBezTo>
                  <a:cubicBezTo>
                    <a:pt x="41599" y="166"/>
                    <a:pt x="19827" y="0"/>
                    <a:pt x="1148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8" name="Google Shape;1320;p23">
              <a:extLst>
                <a:ext uri="{FF2B5EF4-FFF2-40B4-BE49-F238E27FC236}">
                  <a16:creationId xmlns:a16="http://schemas.microsoft.com/office/drawing/2014/main" id="{8A86F4F9-A848-008C-424A-2E8DD6A1B6A5}"/>
                </a:ext>
              </a:extLst>
            </p:cNvPr>
            <p:cNvSpPr/>
            <p:nvPr/>
          </p:nvSpPr>
          <p:spPr>
            <a:xfrm>
              <a:off x="6433675" y="3130750"/>
              <a:ext cx="1188075" cy="330375"/>
            </a:xfrm>
            <a:custGeom>
              <a:avLst/>
              <a:gdLst/>
              <a:ahLst/>
              <a:cxnLst/>
              <a:rect l="l" t="t" r="r" b="b"/>
              <a:pathLst>
                <a:path w="47523" h="13215"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2557" y="12918"/>
                    <a:pt x="4018" y="13215"/>
                    <a:pt x="5456" y="13215"/>
                  </a:cubicBezTo>
                  <a:lnTo>
                    <a:pt x="12189" y="13215"/>
                  </a:lnTo>
                  <a:lnTo>
                    <a:pt x="32892" y="13169"/>
                  </a:lnTo>
                  <a:cubicBezTo>
                    <a:pt x="37640" y="13169"/>
                    <a:pt x="42387" y="13169"/>
                    <a:pt x="47135" y="13146"/>
                  </a:cubicBezTo>
                  <a:lnTo>
                    <a:pt x="47523" y="13146"/>
                  </a:lnTo>
                  <a:cubicBezTo>
                    <a:pt x="44715" y="7942"/>
                    <a:pt x="45857" y="2944"/>
                    <a:pt x="46929" y="204"/>
                  </a:cubicBezTo>
                  <a:cubicBezTo>
                    <a:pt x="41491" y="166"/>
                    <a:pt x="19477" y="1"/>
                    <a:pt x="11017" y="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9" name="Google Shape;1321;p23">
              <a:extLst>
                <a:ext uri="{FF2B5EF4-FFF2-40B4-BE49-F238E27FC236}">
                  <a16:creationId xmlns:a16="http://schemas.microsoft.com/office/drawing/2014/main" id="{09E011DC-7FCF-4728-591A-7A41FF225C61}"/>
                </a:ext>
              </a:extLst>
            </p:cNvPr>
            <p:cNvSpPr/>
            <p:nvPr/>
          </p:nvSpPr>
          <p:spPr>
            <a:xfrm>
              <a:off x="6433675" y="3150675"/>
              <a:ext cx="1188075" cy="310450"/>
            </a:xfrm>
            <a:custGeom>
              <a:avLst/>
              <a:gdLst/>
              <a:ahLst/>
              <a:cxnLst/>
              <a:rect l="l" t="t" r="r" b="b"/>
              <a:pathLst>
                <a:path w="47523" h="12418" extrusionOk="0">
                  <a:moveTo>
                    <a:pt x="2717" y="1"/>
                  </a:moveTo>
                  <a:cubicBezTo>
                    <a:pt x="1393" y="731"/>
                    <a:pt x="320" y="2124"/>
                    <a:pt x="138" y="4840"/>
                  </a:cubicBezTo>
                  <a:cubicBezTo>
                    <a:pt x="1" y="6826"/>
                    <a:pt x="480" y="9222"/>
                    <a:pt x="1598" y="10774"/>
                  </a:cubicBezTo>
                  <a:cubicBezTo>
                    <a:pt x="2557" y="12121"/>
                    <a:pt x="4018" y="12418"/>
                    <a:pt x="5456" y="12418"/>
                  </a:cubicBezTo>
                  <a:lnTo>
                    <a:pt x="12189" y="12418"/>
                  </a:lnTo>
                  <a:lnTo>
                    <a:pt x="32892" y="12372"/>
                  </a:lnTo>
                  <a:cubicBezTo>
                    <a:pt x="37640" y="12372"/>
                    <a:pt x="42387" y="12372"/>
                    <a:pt x="47135" y="12349"/>
                  </a:cubicBezTo>
                  <a:lnTo>
                    <a:pt x="47523" y="12349"/>
                  </a:lnTo>
                  <a:cubicBezTo>
                    <a:pt x="46587" y="10637"/>
                    <a:pt x="46108" y="8948"/>
                    <a:pt x="45879" y="7351"/>
                  </a:cubicBezTo>
                  <a:cubicBezTo>
                    <a:pt x="42364" y="7351"/>
                    <a:pt x="38872" y="7373"/>
                    <a:pt x="35357" y="7373"/>
                  </a:cubicBezTo>
                  <a:cubicBezTo>
                    <a:pt x="33074" y="7373"/>
                    <a:pt x="30792" y="7576"/>
                    <a:pt x="28499" y="7576"/>
                  </a:cubicBezTo>
                  <a:cubicBezTo>
                    <a:pt x="27811" y="7576"/>
                    <a:pt x="27122" y="7558"/>
                    <a:pt x="26432" y="7510"/>
                  </a:cubicBezTo>
                  <a:cubicBezTo>
                    <a:pt x="23762" y="7305"/>
                    <a:pt x="21228" y="7602"/>
                    <a:pt x="18512" y="6940"/>
                  </a:cubicBezTo>
                  <a:cubicBezTo>
                    <a:pt x="16686" y="6483"/>
                    <a:pt x="14837" y="6324"/>
                    <a:pt x="13011" y="5821"/>
                  </a:cubicBezTo>
                  <a:cubicBezTo>
                    <a:pt x="11733" y="5479"/>
                    <a:pt x="10340" y="5296"/>
                    <a:pt x="9062" y="4840"/>
                  </a:cubicBezTo>
                  <a:cubicBezTo>
                    <a:pt x="6985" y="4132"/>
                    <a:pt x="3493" y="2603"/>
                    <a:pt x="27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0" name="Google Shape;1322;p23">
              <a:extLst>
                <a:ext uri="{FF2B5EF4-FFF2-40B4-BE49-F238E27FC236}">
                  <a16:creationId xmlns:a16="http://schemas.microsoft.com/office/drawing/2014/main" id="{E3E1F8AB-9711-6CF3-7F5A-879E29047E7D}"/>
                </a:ext>
              </a:extLst>
            </p:cNvPr>
            <p:cNvSpPr/>
            <p:nvPr/>
          </p:nvSpPr>
          <p:spPr>
            <a:xfrm>
              <a:off x="6433675" y="3130750"/>
              <a:ext cx="1173250" cy="313275"/>
            </a:xfrm>
            <a:custGeom>
              <a:avLst/>
              <a:gdLst/>
              <a:ahLst/>
              <a:cxnLst/>
              <a:rect l="l" t="t" r="r" b="b"/>
              <a:pathLst>
                <a:path w="46930" h="12531"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1895" y="11982"/>
                    <a:pt x="2238" y="12302"/>
                    <a:pt x="2603" y="12530"/>
                  </a:cubicBezTo>
                  <a:cubicBezTo>
                    <a:pt x="1507" y="10978"/>
                    <a:pt x="1051" y="8604"/>
                    <a:pt x="1188" y="6641"/>
                  </a:cubicBezTo>
                  <a:cubicBezTo>
                    <a:pt x="1547" y="1189"/>
                    <a:pt x="5489" y="1032"/>
                    <a:pt x="7937" y="1032"/>
                  </a:cubicBezTo>
                  <a:cubicBezTo>
                    <a:pt x="8087" y="1032"/>
                    <a:pt x="8231" y="1032"/>
                    <a:pt x="8369" y="1032"/>
                  </a:cubicBezTo>
                  <a:cubicBezTo>
                    <a:pt x="8552" y="1032"/>
                    <a:pt x="8723" y="1031"/>
                    <a:pt x="8880" y="1026"/>
                  </a:cubicBezTo>
                  <a:cubicBezTo>
                    <a:pt x="9223" y="1016"/>
                    <a:pt x="10158" y="1011"/>
                    <a:pt x="11525" y="1011"/>
                  </a:cubicBezTo>
                  <a:cubicBezTo>
                    <a:pt x="18985" y="1011"/>
                    <a:pt x="39315" y="1147"/>
                    <a:pt x="46587" y="1186"/>
                  </a:cubicBezTo>
                  <a:cubicBezTo>
                    <a:pt x="46701" y="844"/>
                    <a:pt x="46815" y="501"/>
                    <a:pt x="46929" y="204"/>
                  </a:cubicBezTo>
                  <a:cubicBezTo>
                    <a:pt x="41491" y="166"/>
                    <a:pt x="19477" y="1"/>
                    <a:pt x="110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1" name="Google Shape;1323;p23">
              <a:extLst>
                <a:ext uri="{FF2B5EF4-FFF2-40B4-BE49-F238E27FC236}">
                  <a16:creationId xmlns:a16="http://schemas.microsoft.com/office/drawing/2014/main" id="{57B383CD-1108-564B-C46F-A7F33C6F4A1B}"/>
                </a:ext>
              </a:extLst>
            </p:cNvPr>
            <p:cNvSpPr/>
            <p:nvPr/>
          </p:nvSpPr>
          <p:spPr>
            <a:xfrm>
              <a:off x="5427075" y="3036000"/>
              <a:ext cx="2206100" cy="76475"/>
            </a:xfrm>
            <a:custGeom>
              <a:avLst/>
              <a:gdLst/>
              <a:ahLst/>
              <a:cxnLst/>
              <a:rect l="l" t="t" r="r" b="b"/>
              <a:pathLst>
                <a:path w="88244" h="3059" extrusionOk="0">
                  <a:moveTo>
                    <a:pt x="39717" y="0"/>
                  </a:moveTo>
                  <a:cubicBezTo>
                    <a:pt x="39717" y="0"/>
                    <a:pt x="3676" y="1940"/>
                    <a:pt x="1530" y="2442"/>
                  </a:cubicBezTo>
                  <a:cubicBezTo>
                    <a:pt x="1005" y="2556"/>
                    <a:pt x="480" y="2739"/>
                    <a:pt x="1" y="3059"/>
                  </a:cubicBezTo>
                  <a:lnTo>
                    <a:pt x="87855" y="2556"/>
                  </a:lnTo>
                  <a:cubicBezTo>
                    <a:pt x="88084" y="2077"/>
                    <a:pt x="88243" y="1826"/>
                    <a:pt x="88243" y="1826"/>
                  </a:cubicBezTo>
                  <a:lnTo>
                    <a:pt x="3971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2" name="Google Shape;1324;p23">
              <a:extLst>
                <a:ext uri="{FF2B5EF4-FFF2-40B4-BE49-F238E27FC236}">
                  <a16:creationId xmlns:a16="http://schemas.microsoft.com/office/drawing/2014/main" id="{D9C91D59-9D23-E47D-BC24-C63EB06B0676}"/>
                </a:ext>
              </a:extLst>
            </p:cNvPr>
            <p:cNvSpPr/>
            <p:nvPr/>
          </p:nvSpPr>
          <p:spPr>
            <a:xfrm>
              <a:off x="5570875" y="3109025"/>
              <a:ext cx="531300" cy="378350"/>
            </a:xfrm>
            <a:custGeom>
              <a:avLst/>
              <a:gdLst/>
              <a:ahLst/>
              <a:cxnLst/>
              <a:rect l="l" t="t" r="r" b="b"/>
              <a:pathLst>
                <a:path w="21252" h="15134" extrusionOk="0">
                  <a:moveTo>
                    <a:pt x="4817" y="1"/>
                  </a:moveTo>
                  <a:cubicBezTo>
                    <a:pt x="4817" y="1"/>
                    <a:pt x="1" y="8446"/>
                    <a:pt x="5707" y="15134"/>
                  </a:cubicBezTo>
                  <a:lnTo>
                    <a:pt x="21183" y="15134"/>
                  </a:lnTo>
                  <a:cubicBezTo>
                    <a:pt x="21183" y="15134"/>
                    <a:pt x="16047" y="7693"/>
                    <a:pt x="2125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3" name="Google Shape;1325;p23">
              <a:extLst>
                <a:ext uri="{FF2B5EF4-FFF2-40B4-BE49-F238E27FC236}">
                  <a16:creationId xmlns:a16="http://schemas.microsoft.com/office/drawing/2014/main" id="{31252BD2-FB1F-5762-BB61-D108407BB640}"/>
                </a:ext>
              </a:extLst>
            </p:cNvPr>
            <p:cNvSpPr/>
            <p:nvPr/>
          </p:nvSpPr>
          <p:spPr>
            <a:xfrm>
              <a:off x="5550900" y="3110750"/>
              <a:ext cx="531300" cy="377775"/>
            </a:xfrm>
            <a:custGeom>
              <a:avLst/>
              <a:gdLst/>
              <a:ahLst/>
              <a:cxnLst/>
              <a:rect l="l" t="t" r="r" b="b"/>
              <a:pathLst>
                <a:path w="21252" h="15111" extrusionOk="0">
                  <a:moveTo>
                    <a:pt x="4817" y="0"/>
                  </a:moveTo>
                  <a:cubicBezTo>
                    <a:pt x="4817" y="0"/>
                    <a:pt x="1" y="8423"/>
                    <a:pt x="5707" y="15110"/>
                  </a:cubicBezTo>
                  <a:lnTo>
                    <a:pt x="21183" y="15110"/>
                  </a:lnTo>
                  <a:cubicBezTo>
                    <a:pt x="21183" y="15110"/>
                    <a:pt x="16047" y="7692"/>
                    <a:pt x="2125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4" name="Google Shape;1326;p23">
              <a:extLst>
                <a:ext uri="{FF2B5EF4-FFF2-40B4-BE49-F238E27FC236}">
                  <a16:creationId xmlns:a16="http://schemas.microsoft.com/office/drawing/2014/main" id="{940E1892-4BA9-11B6-B9A3-1B6AEED5485C}"/>
                </a:ext>
              </a:extLst>
            </p:cNvPr>
            <p:cNvSpPr/>
            <p:nvPr/>
          </p:nvSpPr>
          <p:spPr>
            <a:xfrm>
              <a:off x="7156675" y="3233425"/>
              <a:ext cx="424575" cy="28000"/>
            </a:xfrm>
            <a:custGeom>
              <a:avLst/>
              <a:gdLst/>
              <a:ahLst/>
              <a:cxnLst/>
              <a:rect l="l" t="t" r="r" b="b"/>
              <a:pathLst>
                <a:path w="16983" h="1120" extrusionOk="0">
                  <a:moveTo>
                    <a:pt x="16982" y="1"/>
                  </a:moveTo>
                  <a:lnTo>
                    <a:pt x="0" y="594"/>
                  </a:lnTo>
                  <a:lnTo>
                    <a:pt x="16868" y="1119"/>
                  </a:lnTo>
                  <a:cubicBezTo>
                    <a:pt x="16891" y="731"/>
                    <a:pt x="16937" y="366"/>
                    <a:pt x="1698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5" name="Google Shape;1327;p23">
              <a:extLst>
                <a:ext uri="{FF2B5EF4-FFF2-40B4-BE49-F238E27FC236}">
                  <a16:creationId xmlns:a16="http://schemas.microsoft.com/office/drawing/2014/main" id="{254A1E46-8FC0-CB18-576F-6CD0AE40CF68}"/>
                </a:ext>
              </a:extLst>
            </p:cNvPr>
            <p:cNvSpPr/>
            <p:nvPr/>
          </p:nvSpPr>
          <p:spPr>
            <a:xfrm>
              <a:off x="7423150" y="3308175"/>
              <a:ext cx="159225" cy="35975"/>
            </a:xfrm>
            <a:custGeom>
              <a:avLst/>
              <a:gdLst/>
              <a:ahLst/>
              <a:cxnLst/>
              <a:rect l="l" t="t" r="r" b="b"/>
              <a:pathLst>
                <a:path w="6369" h="1439" extrusionOk="0">
                  <a:moveTo>
                    <a:pt x="6209" y="1"/>
                  </a:moveTo>
                  <a:lnTo>
                    <a:pt x="1" y="1347"/>
                  </a:lnTo>
                  <a:lnTo>
                    <a:pt x="6369" y="1439"/>
                  </a:lnTo>
                  <a:cubicBezTo>
                    <a:pt x="6278" y="959"/>
                    <a:pt x="6232" y="457"/>
                    <a:pt x="62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6" name="Google Shape;1328;p23">
              <a:extLst>
                <a:ext uri="{FF2B5EF4-FFF2-40B4-BE49-F238E27FC236}">
                  <a16:creationId xmlns:a16="http://schemas.microsoft.com/office/drawing/2014/main" id="{FA062A68-E186-E301-5638-462557C9040B}"/>
                </a:ext>
              </a:extLst>
            </p:cNvPr>
            <p:cNvSpPr/>
            <p:nvPr/>
          </p:nvSpPr>
          <p:spPr>
            <a:xfrm>
              <a:off x="6613425" y="3262525"/>
              <a:ext cx="964975" cy="61075"/>
            </a:xfrm>
            <a:custGeom>
              <a:avLst/>
              <a:gdLst/>
              <a:ahLst/>
              <a:cxnLst/>
              <a:rect l="l" t="t" r="r" b="b"/>
              <a:pathLst>
                <a:path w="38599" h="2443" extrusionOk="0">
                  <a:moveTo>
                    <a:pt x="38598" y="1"/>
                  </a:moveTo>
                  <a:lnTo>
                    <a:pt x="1" y="2443"/>
                  </a:lnTo>
                  <a:lnTo>
                    <a:pt x="38598" y="1713"/>
                  </a:lnTo>
                  <a:cubicBezTo>
                    <a:pt x="38553" y="1142"/>
                    <a:pt x="38575" y="571"/>
                    <a:pt x="38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7" name="Google Shape;1329;p23">
              <a:extLst>
                <a:ext uri="{FF2B5EF4-FFF2-40B4-BE49-F238E27FC236}">
                  <a16:creationId xmlns:a16="http://schemas.microsoft.com/office/drawing/2014/main" id="{E0CF8BB2-C922-7A7C-F067-783CC9F49B4D}"/>
                </a:ext>
              </a:extLst>
            </p:cNvPr>
            <p:cNvSpPr/>
            <p:nvPr/>
          </p:nvSpPr>
          <p:spPr>
            <a:xfrm>
              <a:off x="6753800" y="3386350"/>
              <a:ext cx="848550" cy="31425"/>
            </a:xfrm>
            <a:custGeom>
              <a:avLst/>
              <a:gdLst/>
              <a:ahLst/>
              <a:cxnLst/>
              <a:rect l="l" t="t" r="r" b="b"/>
              <a:pathLst>
                <a:path w="33942" h="1257" extrusionOk="0">
                  <a:moveTo>
                    <a:pt x="33508" y="1"/>
                  </a:moveTo>
                  <a:lnTo>
                    <a:pt x="1" y="1165"/>
                  </a:lnTo>
                  <a:lnTo>
                    <a:pt x="33942" y="1256"/>
                  </a:lnTo>
                  <a:cubicBezTo>
                    <a:pt x="33782" y="822"/>
                    <a:pt x="33622" y="412"/>
                    <a:pt x="335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8" name="Google Shape;1330;p23">
              <a:extLst>
                <a:ext uri="{FF2B5EF4-FFF2-40B4-BE49-F238E27FC236}">
                  <a16:creationId xmlns:a16="http://schemas.microsoft.com/office/drawing/2014/main" id="{B89EB72F-C11E-4920-5D43-443B0EDBE998}"/>
                </a:ext>
              </a:extLst>
            </p:cNvPr>
            <p:cNvSpPr/>
            <p:nvPr/>
          </p:nvSpPr>
          <p:spPr>
            <a:xfrm>
              <a:off x="6707000" y="3170650"/>
              <a:ext cx="887950" cy="19425"/>
            </a:xfrm>
            <a:custGeom>
              <a:avLst/>
              <a:gdLst/>
              <a:ahLst/>
              <a:cxnLst/>
              <a:rect l="l" t="t" r="r" b="b"/>
              <a:pathLst>
                <a:path w="35518" h="777" extrusionOk="0">
                  <a:moveTo>
                    <a:pt x="35517" y="1"/>
                  </a:moveTo>
                  <a:lnTo>
                    <a:pt x="35517" y="1"/>
                  </a:lnTo>
                  <a:cubicBezTo>
                    <a:pt x="28806" y="69"/>
                    <a:pt x="1" y="389"/>
                    <a:pt x="343" y="617"/>
                  </a:cubicBezTo>
                  <a:cubicBezTo>
                    <a:pt x="526" y="743"/>
                    <a:pt x="7636" y="777"/>
                    <a:pt x="15519" y="777"/>
                  </a:cubicBezTo>
                  <a:cubicBezTo>
                    <a:pt x="23403" y="777"/>
                    <a:pt x="32059" y="743"/>
                    <a:pt x="35335" y="731"/>
                  </a:cubicBezTo>
                  <a:cubicBezTo>
                    <a:pt x="35380" y="480"/>
                    <a:pt x="35449" y="229"/>
                    <a:pt x="355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9" name="Google Shape;1331;p23">
              <a:extLst>
                <a:ext uri="{FF2B5EF4-FFF2-40B4-BE49-F238E27FC236}">
                  <a16:creationId xmlns:a16="http://schemas.microsoft.com/office/drawing/2014/main" id="{70659F1F-C4EE-79AE-1568-8A09E1360079}"/>
                </a:ext>
              </a:extLst>
            </p:cNvPr>
            <p:cNvSpPr/>
            <p:nvPr/>
          </p:nvSpPr>
          <p:spPr>
            <a:xfrm>
              <a:off x="5302675" y="3140425"/>
              <a:ext cx="1102500" cy="334400"/>
            </a:xfrm>
            <a:custGeom>
              <a:avLst/>
              <a:gdLst/>
              <a:ahLst/>
              <a:cxnLst/>
              <a:rect l="l" t="t" r="r" b="b"/>
              <a:pathLst>
                <a:path w="44100" h="13376" extrusionOk="0">
                  <a:moveTo>
                    <a:pt x="44099" y="0"/>
                  </a:moveTo>
                  <a:lnTo>
                    <a:pt x="4475" y="91"/>
                  </a:lnTo>
                  <a:cubicBezTo>
                    <a:pt x="1" y="9267"/>
                    <a:pt x="6255" y="13376"/>
                    <a:pt x="6255" y="13376"/>
                  </a:cubicBezTo>
                  <a:lnTo>
                    <a:pt x="6255" y="13376"/>
                  </a:lnTo>
                  <a:cubicBezTo>
                    <a:pt x="1918" y="6049"/>
                    <a:pt x="5525" y="1917"/>
                    <a:pt x="5525" y="1917"/>
                  </a:cubicBezTo>
                  <a:lnTo>
                    <a:pt x="44099"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0" name="Google Shape;1332;p23">
              <a:extLst>
                <a:ext uri="{FF2B5EF4-FFF2-40B4-BE49-F238E27FC236}">
                  <a16:creationId xmlns:a16="http://schemas.microsoft.com/office/drawing/2014/main" id="{2786A722-2310-0254-A6AC-E4950A83F1CD}"/>
                </a:ext>
              </a:extLst>
            </p:cNvPr>
            <p:cNvSpPr/>
            <p:nvPr/>
          </p:nvSpPr>
          <p:spPr>
            <a:xfrm>
              <a:off x="5357475" y="3231150"/>
              <a:ext cx="1048850" cy="137550"/>
            </a:xfrm>
            <a:custGeom>
              <a:avLst/>
              <a:gdLst/>
              <a:ahLst/>
              <a:cxnLst/>
              <a:rect l="l" t="t" r="r" b="b"/>
              <a:pathLst>
                <a:path w="41954" h="5502" extrusionOk="0">
                  <a:moveTo>
                    <a:pt x="388" y="0"/>
                  </a:moveTo>
                  <a:cubicBezTo>
                    <a:pt x="228" y="822"/>
                    <a:pt x="114" y="1735"/>
                    <a:pt x="46" y="2808"/>
                  </a:cubicBezTo>
                  <a:cubicBezTo>
                    <a:pt x="0" y="3675"/>
                    <a:pt x="46" y="4611"/>
                    <a:pt x="228" y="5501"/>
                  </a:cubicBezTo>
                  <a:lnTo>
                    <a:pt x="41953" y="5501"/>
                  </a:lnTo>
                  <a:lnTo>
                    <a:pt x="4195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1" name="Google Shape;1333;p23">
              <a:extLst>
                <a:ext uri="{FF2B5EF4-FFF2-40B4-BE49-F238E27FC236}">
                  <a16:creationId xmlns:a16="http://schemas.microsoft.com/office/drawing/2014/main" id="{467A7F3A-CF7F-D17A-5B1A-5316E3E85CA4}"/>
                </a:ext>
              </a:extLst>
            </p:cNvPr>
            <p:cNvSpPr/>
            <p:nvPr/>
          </p:nvSpPr>
          <p:spPr>
            <a:xfrm>
              <a:off x="5347775" y="3112600"/>
              <a:ext cx="121000" cy="378425"/>
            </a:xfrm>
            <a:custGeom>
              <a:avLst/>
              <a:gdLst/>
              <a:ahLst/>
              <a:cxnLst/>
              <a:rect l="l" t="t" r="r" b="b"/>
              <a:pathLst>
                <a:path w="4840" h="15137" extrusionOk="0">
                  <a:moveTo>
                    <a:pt x="3213" y="0"/>
                  </a:moveTo>
                  <a:cubicBezTo>
                    <a:pt x="3196" y="0"/>
                    <a:pt x="3173" y="6"/>
                    <a:pt x="3150" y="17"/>
                  </a:cubicBezTo>
                  <a:cubicBezTo>
                    <a:pt x="3081" y="17"/>
                    <a:pt x="2990" y="40"/>
                    <a:pt x="2876" y="63"/>
                  </a:cubicBezTo>
                  <a:cubicBezTo>
                    <a:pt x="2671" y="132"/>
                    <a:pt x="2351" y="291"/>
                    <a:pt x="2032" y="588"/>
                  </a:cubicBezTo>
                  <a:cubicBezTo>
                    <a:pt x="1735" y="885"/>
                    <a:pt x="1438" y="1319"/>
                    <a:pt x="1187" y="1798"/>
                  </a:cubicBezTo>
                  <a:cubicBezTo>
                    <a:pt x="936" y="2300"/>
                    <a:pt x="730" y="2871"/>
                    <a:pt x="571" y="3441"/>
                  </a:cubicBezTo>
                  <a:cubicBezTo>
                    <a:pt x="251" y="4583"/>
                    <a:pt x="114" y="5769"/>
                    <a:pt x="46" y="6660"/>
                  </a:cubicBezTo>
                  <a:cubicBezTo>
                    <a:pt x="0" y="7116"/>
                    <a:pt x="0" y="7504"/>
                    <a:pt x="0" y="7755"/>
                  </a:cubicBezTo>
                  <a:cubicBezTo>
                    <a:pt x="0" y="7892"/>
                    <a:pt x="0" y="8006"/>
                    <a:pt x="0" y="8075"/>
                  </a:cubicBezTo>
                  <a:cubicBezTo>
                    <a:pt x="0" y="8143"/>
                    <a:pt x="0" y="8166"/>
                    <a:pt x="0" y="8166"/>
                  </a:cubicBezTo>
                  <a:cubicBezTo>
                    <a:pt x="0" y="8166"/>
                    <a:pt x="23" y="8326"/>
                    <a:pt x="46" y="8600"/>
                  </a:cubicBezTo>
                  <a:cubicBezTo>
                    <a:pt x="69" y="8851"/>
                    <a:pt x="91" y="9239"/>
                    <a:pt x="183" y="9673"/>
                  </a:cubicBezTo>
                  <a:cubicBezTo>
                    <a:pt x="251" y="10129"/>
                    <a:pt x="388" y="10631"/>
                    <a:pt x="571" y="11179"/>
                  </a:cubicBezTo>
                  <a:cubicBezTo>
                    <a:pt x="753" y="11704"/>
                    <a:pt x="1004" y="12252"/>
                    <a:pt x="1324" y="12731"/>
                  </a:cubicBezTo>
                  <a:cubicBezTo>
                    <a:pt x="1392" y="12868"/>
                    <a:pt x="1484" y="12959"/>
                    <a:pt x="1575" y="13096"/>
                  </a:cubicBezTo>
                  <a:cubicBezTo>
                    <a:pt x="1643" y="13210"/>
                    <a:pt x="1735" y="13325"/>
                    <a:pt x="1826" y="13416"/>
                  </a:cubicBezTo>
                  <a:cubicBezTo>
                    <a:pt x="1940" y="13530"/>
                    <a:pt x="2032" y="13621"/>
                    <a:pt x="2123" y="13735"/>
                  </a:cubicBezTo>
                  <a:cubicBezTo>
                    <a:pt x="2214" y="13827"/>
                    <a:pt x="2328" y="13895"/>
                    <a:pt x="2420" y="13987"/>
                  </a:cubicBezTo>
                  <a:cubicBezTo>
                    <a:pt x="2465" y="14032"/>
                    <a:pt x="2511" y="14078"/>
                    <a:pt x="2557" y="14123"/>
                  </a:cubicBezTo>
                  <a:cubicBezTo>
                    <a:pt x="2625" y="14169"/>
                    <a:pt x="2671" y="14192"/>
                    <a:pt x="2716" y="14238"/>
                  </a:cubicBezTo>
                  <a:cubicBezTo>
                    <a:pt x="2808" y="14306"/>
                    <a:pt x="2922" y="14375"/>
                    <a:pt x="3013" y="14443"/>
                  </a:cubicBezTo>
                  <a:cubicBezTo>
                    <a:pt x="3218" y="14557"/>
                    <a:pt x="3401" y="14648"/>
                    <a:pt x="3584" y="14763"/>
                  </a:cubicBezTo>
                  <a:cubicBezTo>
                    <a:pt x="3766" y="14831"/>
                    <a:pt x="3949" y="14900"/>
                    <a:pt x="4086" y="14968"/>
                  </a:cubicBezTo>
                  <a:cubicBezTo>
                    <a:pt x="4177" y="14991"/>
                    <a:pt x="4246" y="15014"/>
                    <a:pt x="4314" y="15036"/>
                  </a:cubicBezTo>
                  <a:cubicBezTo>
                    <a:pt x="4383" y="15059"/>
                    <a:pt x="4428" y="15059"/>
                    <a:pt x="4497" y="15082"/>
                  </a:cubicBezTo>
                  <a:cubicBezTo>
                    <a:pt x="4647" y="15116"/>
                    <a:pt x="4761" y="15137"/>
                    <a:pt x="4811" y="15137"/>
                  </a:cubicBezTo>
                  <a:cubicBezTo>
                    <a:pt x="4829" y="15137"/>
                    <a:pt x="4839" y="15134"/>
                    <a:pt x="4839" y="15128"/>
                  </a:cubicBezTo>
                  <a:cubicBezTo>
                    <a:pt x="4839" y="15105"/>
                    <a:pt x="4725" y="15059"/>
                    <a:pt x="4519" y="14968"/>
                  </a:cubicBezTo>
                  <a:cubicBezTo>
                    <a:pt x="4474" y="14945"/>
                    <a:pt x="4405" y="14900"/>
                    <a:pt x="4360" y="14877"/>
                  </a:cubicBezTo>
                  <a:cubicBezTo>
                    <a:pt x="4291" y="14854"/>
                    <a:pt x="4223" y="14831"/>
                    <a:pt x="4154" y="14785"/>
                  </a:cubicBezTo>
                  <a:cubicBezTo>
                    <a:pt x="4017" y="14717"/>
                    <a:pt x="3858" y="14626"/>
                    <a:pt x="3675" y="14534"/>
                  </a:cubicBezTo>
                  <a:cubicBezTo>
                    <a:pt x="3013" y="14146"/>
                    <a:pt x="2191" y="13416"/>
                    <a:pt x="1643" y="12480"/>
                  </a:cubicBezTo>
                  <a:cubicBezTo>
                    <a:pt x="1370" y="12001"/>
                    <a:pt x="1164" y="11476"/>
                    <a:pt x="1004" y="10974"/>
                  </a:cubicBezTo>
                  <a:cubicBezTo>
                    <a:pt x="845" y="10471"/>
                    <a:pt x="753" y="9992"/>
                    <a:pt x="685" y="9558"/>
                  </a:cubicBezTo>
                  <a:cubicBezTo>
                    <a:pt x="616" y="9148"/>
                    <a:pt x="616" y="8782"/>
                    <a:pt x="594" y="8531"/>
                  </a:cubicBezTo>
                  <a:cubicBezTo>
                    <a:pt x="571" y="8280"/>
                    <a:pt x="571" y="8143"/>
                    <a:pt x="571" y="8143"/>
                  </a:cubicBezTo>
                  <a:cubicBezTo>
                    <a:pt x="571" y="8143"/>
                    <a:pt x="571" y="8098"/>
                    <a:pt x="571" y="8029"/>
                  </a:cubicBezTo>
                  <a:cubicBezTo>
                    <a:pt x="571" y="7983"/>
                    <a:pt x="548" y="7869"/>
                    <a:pt x="548" y="7755"/>
                  </a:cubicBezTo>
                  <a:cubicBezTo>
                    <a:pt x="548" y="7504"/>
                    <a:pt x="525" y="7139"/>
                    <a:pt x="548" y="6705"/>
                  </a:cubicBezTo>
                  <a:cubicBezTo>
                    <a:pt x="594" y="5838"/>
                    <a:pt x="708" y="4674"/>
                    <a:pt x="959" y="3555"/>
                  </a:cubicBezTo>
                  <a:cubicBezTo>
                    <a:pt x="1096" y="3008"/>
                    <a:pt x="1255" y="2460"/>
                    <a:pt x="1461" y="1980"/>
                  </a:cubicBezTo>
                  <a:cubicBezTo>
                    <a:pt x="1666" y="1501"/>
                    <a:pt x="1917" y="1090"/>
                    <a:pt x="2191" y="771"/>
                  </a:cubicBezTo>
                  <a:cubicBezTo>
                    <a:pt x="2442" y="474"/>
                    <a:pt x="2716" y="291"/>
                    <a:pt x="2922" y="200"/>
                  </a:cubicBezTo>
                  <a:cubicBezTo>
                    <a:pt x="3013" y="132"/>
                    <a:pt x="3104" y="109"/>
                    <a:pt x="3150" y="63"/>
                  </a:cubicBezTo>
                  <a:cubicBezTo>
                    <a:pt x="3218" y="40"/>
                    <a:pt x="3241" y="17"/>
                    <a:pt x="3241" y="17"/>
                  </a:cubicBezTo>
                  <a:cubicBezTo>
                    <a:pt x="3241" y="6"/>
                    <a:pt x="3230" y="0"/>
                    <a:pt x="32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2" name="Google Shape;1334;p23">
              <a:extLst>
                <a:ext uri="{FF2B5EF4-FFF2-40B4-BE49-F238E27FC236}">
                  <a16:creationId xmlns:a16="http://schemas.microsoft.com/office/drawing/2014/main" id="{89F9D2B7-88F7-6B13-AF36-18BD5739ED9F}"/>
                </a:ext>
              </a:extLst>
            </p:cNvPr>
            <p:cNvSpPr/>
            <p:nvPr/>
          </p:nvSpPr>
          <p:spPr>
            <a:xfrm>
              <a:off x="5432800" y="3100475"/>
              <a:ext cx="2196950" cy="392850"/>
            </a:xfrm>
            <a:custGeom>
              <a:avLst/>
              <a:gdLst/>
              <a:ahLst/>
              <a:cxnLst/>
              <a:rect l="l" t="t" r="r" b="b"/>
              <a:pathLst>
                <a:path w="87878" h="15714" extrusionOk="0">
                  <a:moveTo>
                    <a:pt x="43756" y="0"/>
                  </a:moveTo>
                  <a:cubicBezTo>
                    <a:pt x="43756" y="0"/>
                    <a:pt x="32823" y="46"/>
                    <a:pt x="21890" y="92"/>
                  </a:cubicBezTo>
                  <a:cubicBezTo>
                    <a:pt x="16411" y="114"/>
                    <a:pt x="10933" y="160"/>
                    <a:pt x="6848" y="183"/>
                  </a:cubicBezTo>
                  <a:cubicBezTo>
                    <a:pt x="4793" y="206"/>
                    <a:pt x="3081" y="229"/>
                    <a:pt x="1872" y="251"/>
                  </a:cubicBezTo>
                  <a:cubicBezTo>
                    <a:pt x="1278" y="274"/>
                    <a:pt x="822" y="274"/>
                    <a:pt x="502" y="274"/>
                  </a:cubicBezTo>
                  <a:cubicBezTo>
                    <a:pt x="342" y="297"/>
                    <a:pt x="205" y="297"/>
                    <a:pt x="137" y="297"/>
                  </a:cubicBezTo>
                  <a:cubicBezTo>
                    <a:pt x="46" y="297"/>
                    <a:pt x="0" y="320"/>
                    <a:pt x="0" y="320"/>
                  </a:cubicBezTo>
                  <a:cubicBezTo>
                    <a:pt x="0" y="320"/>
                    <a:pt x="46" y="320"/>
                    <a:pt x="137" y="343"/>
                  </a:cubicBezTo>
                  <a:lnTo>
                    <a:pt x="502" y="343"/>
                  </a:lnTo>
                  <a:cubicBezTo>
                    <a:pt x="822" y="366"/>
                    <a:pt x="1278" y="366"/>
                    <a:pt x="1872" y="388"/>
                  </a:cubicBezTo>
                  <a:cubicBezTo>
                    <a:pt x="3081" y="388"/>
                    <a:pt x="4793" y="411"/>
                    <a:pt x="6848" y="434"/>
                  </a:cubicBezTo>
                  <a:cubicBezTo>
                    <a:pt x="10933" y="480"/>
                    <a:pt x="16411" y="502"/>
                    <a:pt x="21890" y="548"/>
                  </a:cubicBezTo>
                  <a:cubicBezTo>
                    <a:pt x="29582" y="571"/>
                    <a:pt x="37297" y="617"/>
                    <a:pt x="41177" y="617"/>
                  </a:cubicBezTo>
                  <a:cubicBezTo>
                    <a:pt x="41108" y="685"/>
                    <a:pt x="41040" y="754"/>
                    <a:pt x="40971" y="822"/>
                  </a:cubicBezTo>
                  <a:cubicBezTo>
                    <a:pt x="40880" y="890"/>
                    <a:pt x="40812" y="959"/>
                    <a:pt x="40720" y="1050"/>
                  </a:cubicBezTo>
                  <a:cubicBezTo>
                    <a:pt x="40652" y="1119"/>
                    <a:pt x="40561" y="1210"/>
                    <a:pt x="40492" y="1301"/>
                  </a:cubicBezTo>
                  <a:cubicBezTo>
                    <a:pt x="40310" y="1484"/>
                    <a:pt x="40173" y="1712"/>
                    <a:pt x="40013" y="1940"/>
                  </a:cubicBezTo>
                  <a:cubicBezTo>
                    <a:pt x="39693" y="2397"/>
                    <a:pt x="39419" y="2922"/>
                    <a:pt x="39191" y="3470"/>
                  </a:cubicBezTo>
                  <a:cubicBezTo>
                    <a:pt x="38986" y="4040"/>
                    <a:pt x="38826" y="4634"/>
                    <a:pt x="38712" y="5182"/>
                  </a:cubicBezTo>
                  <a:cubicBezTo>
                    <a:pt x="38598" y="5752"/>
                    <a:pt x="38506" y="6277"/>
                    <a:pt x="38461" y="6734"/>
                  </a:cubicBezTo>
                  <a:cubicBezTo>
                    <a:pt x="38415" y="7190"/>
                    <a:pt x="38392" y="7555"/>
                    <a:pt x="38392" y="7829"/>
                  </a:cubicBezTo>
                  <a:cubicBezTo>
                    <a:pt x="38369" y="8103"/>
                    <a:pt x="38369" y="8240"/>
                    <a:pt x="38369" y="8240"/>
                  </a:cubicBezTo>
                  <a:lnTo>
                    <a:pt x="38369" y="8354"/>
                  </a:lnTo>
                  <a:cubicBezTo>
                    <a:pt x="38369" y="8423"/>
                    <a:pt x="38369" y="8537"/>
                    <a:pt x="38369" y="8674"/>
                  </a:cubicBezTo>
                  <a:cubicBezTo>
                    <a:pt x="38392" y="8811"/>
                    <a:pt x="38392" y="8971"/>
                    <a:pt x="38392" y="9153"/>
                  </a:cubicBezTo>
                  <a:cubicBezTo>
                    <a:pt x="38415" y="9336"/>
                    <a:pt x="38438" y="9564"/>
                    <a:pt x="38484" y="9792"/>
                  </a:cubicBezTo>
                  <a:cubicBezTo>
                    <a:pt x="38598" y="10705"/>
                    <a:pt x="38963" y="11892"/>
                    <a:pt x="39579" y="12897"/>
                  </a:cubicBezTo>
                  <a:cubicBezTo>
                    <a:pt x="40173" y="13855"/>
                    <a:pt x="40949" y="14586"/>
                    <a:pt x="41611" y="15042"/>
                  </a:cubicBezTo>
                  <a:cubicBezTo>
                    <a:pt x="37616" y="15065"/>
                    <a:pt x="30312" y="15088"/>
                    <a:pt x="23008" y="15111"/>
                  </a:cubicBezTo>
                  <a:cubicBezTo>
                    <a:pt x="17598" y="15156"/>
                    <a:pt x="12189" y="15202"/>
                    <a:pt x="8126" y="15225"/>
                  </a:cubicBezTo>
                  <a:cubicBezTo>
                    <a:pt x="6094" y="15248"/>
                    <a:pt x="4405" y="15270"/>
                    <a:pt x="3218" y="15270"/>
                  </a:cubicBezTo>
                  <a:cubicBezTo>
                    <a:pt x="2625" y="15293"/>
                    <a:pt x="2168" y="15316"/>
                    <a:pt x="1849" y="15316"/>
                  </a:cubicBezTo>
                  <a:cubicBezTo>
                    <a:pt x="1689" y="15316"/>
                    <a:pt x="1575" y="15316"/>
                    <a:pt x="1484" y="15339"/>
                  </a:cubicBezTo>
                  <a:lnTo>
                    <a:pt x="1370" y="15339"/>
                  </a:lnTo>
                  <a:cubicBezTo>
                    <a:pt x="1370" y="15362"/>
                    <a:pt x="1415" y="15362"/>
                    <a:pt x="1484" y="15362"/>
                  </a:cubicBezTo>
                  <a:cubicBezTo>
                    <a:pt x="1575" y="15362"/>
                    <a:pt x="1689" y="15362"/>
                    <a:pt x="1849" y="15385"/>
                  </a:cubicBezTo>
                  <a:cubicBezTo>
                    <a:pt x="2168" y="15385"/>
                    <a:pt x="2625" y="15407"/>
                    <a:pt x="3218" y="15407"/>
                  </a:cubicBezTo>
                  <a:cubicBezTo>
                    <a:pt x="4405" y="15430"/>
                    <a:pt x="6094" y="15453"/>
                    <a:pt x="8126" y="15476"/>
                  </a:cubicBezTo>
                  <a:cubicBezTo>
                    <a:pt x="12189" y="15499"/>
                    <a:pt x="17598" y="15544"/>
                    <a:pt x="23008" y="15567"/>
                  </a:cubicBezTo>
                  <a:cubicBezTo>
                    <a:pt x="31088" y="15613"/>
                    <a:pt x="39191" y="15636"/>
                    <a:pt x="42752" y="15658"/>
                  </a:cubicBezTo>
                  <a:cubicBezTo>
                    <a:pt x="42852" y="15692"/>
                    <a:pt x="42928" y="15713"/>
                    <a:pt x="42961" y="15713"/>
                  </a:cubicBezTo>
                  <a:cubicBezTo>
                    <a:pt x="42974" y="15713"/>
                    <a:pt x="42980" y="15710"/>
                    <a:pt x="42980" y="15704"/>
                  </a:cubicBezTo>
                  <a:cubicBezTo>
                    <a:pt x="42980" y="15704"/>
                    <a:pt x="42957" y="15681"/>
                    <a:pt x="42934" y="15658"/>
                  </a:cubicBezTo>
                  <a:lnTo>
                    <a:pt x="44646" y="15658"/>
                  </a:lnTo>
                  <a:cubicBezTo>
                    <a:pt x="44646" y="15658"/>
                    <a:pt x="55466" y="15613"/>
                    <a:pt x="66262" y="15567"/>
                  </a:cubicBezTo>
                  <a:cubicBezTo>
                    <a:pt x="71672" y="15544"/>
                    <a:pt x="77081" y="15499"/>
                    <a:pt x="81121" y="15476"/>
                  </a:cubicBezTo>
                  <a:cubicBezTo>
                    <a:pt x="83153" y="15453"/>
                    <a:pt x="84842" y="15430"/>
                    <a:pt x="86029" y="15407"/>
                  </a:cubicBezTo>
                  <a:cubicBezTo>
                    <a:pt x="86622" y="15407"/>
                    <a:pt x="87079" y="15385"/>
                    <a:pt x="87398" y="15385"/>
                  </a:cubicBezTo>
                  <a:cubicBezTo>
                    <a:pt x="87558" y="15362"/>
                    <a:pt x="87672" y="15362"/>
                    <a:pt x="87763" y="15362"/>
                  </a:cubicBezTo>
                  <a:cubicBezTo>
                    <a:pt x="87832" y="15362"/>
                    <a:pt x="87877" y="15362"/>
                    <a:pt x="87877" y="15339"/>
                  </a:cubicBezTo>
                  <a:lnTo>
                    <a:pt x="87763" y="15339"/>
                  </a:lnTo>
                  <a:cubicBezTo>
                    <a:pt x="87672" y="15316"/>
                    <a:pt x="87558" y="15316"/>
                    <a:pt x="87398" y="15316"/>
                  </a:cubicBezTo>
                  <a:cubicBezTo>
                    <a:pt x="87079" y="15316"/>
                    <a:pt x="86622" y="15293"/>
                    <a:pt x="86029" y="15270"/>
                  </a:cubicBezTo>
                  <a:cubicBezTo>
                    <a:pt x="84842" y="15270"/>
                    <a:pt x="83153" y="15248"/>
                    <a:pt x="81121" y="15225"/>
                  </a:cubicBezTo>
                  <a:cubicBezTo>
                    <a:pt x="77081" y="15202"/>
                    <a:pt x="71672" y="15156"/>
                    <a:pt x="66262" y="15111"/>
                  </a:cubicBezTo>
                  <a:cubicBezTo>
                    <a:pt x="55466" y="15065"/>
                    <a:pt x="44646" y="15019"/>
                    <a:pt x="44646" y="15019"/>
                  </a:cubicBezTo>
                  <a:cubicBezTo>
                    <a:pt x="44646" y="15019"/>
                    <a:pt x="43665" y="15019"/>
                    <a:pt x="41999" y="15042"/>
                  </a:cubicBezTo>
                  <a:cubicBezTo>
                    <a:pt x="41953" y="14997"/>
                    <a:pt x="41930" y="14974"/>
                    <a:pt x="41862" y="14928"/>
                  </a:cubicBezTo>
                  <a:cubicBezTo>
                    <a:pt x="41245" y="14449"/>
                    <a:pt x="40469" y="13650"/>
                    <a:pt x="39921" y="12645"/>
                  </a:cubicBezTo>
                  <a:cubicBezTo>
                    <a:pt x="39374" y="11687"/>
                    <a:pt x="39077" y="10546"/>
                    <a:pt x="38986" y="9701"/>
                  </a:cubicBezTo>
                  <a:cubicBezTo>
                    <a:pt x="38963" y="9473"/>
                    <a:pt x="38940" y="9290"/>
                    <a:pt x="38940" y="9108"/>
                  </a:cubicBezTo>
                  <a:cubicBezTo>
                    <a:pt x="38940" y="8948"/>
                    <a:pt x="38940" y="8788"/>
                    <a:pt x="38917" y="8651"/>
                  </a:cubicBezTo>
                  <a:cubicBezTo>
                    <a:pt x="38917" y="8537"/>
                    <a:pt x="38940" y="8423"/>
                    <a:pt x="38940" y="8354"/>
                  </a:cubicBezTo>
                  <a:cubicBezTo>
                    <a:pt x="38940" y="8286"/>
                    <a:pt x="38940" y="8263"/>
                    <a:pt x="38940" y="8263"/>
                  </a:cubicBezTo>
                  <a:cubicBezTo>
                    <a:pt x="38940" y="8263"/>
                    <a:pt x="38940" y="8103"/>
                    <a:pt x="38940" y="7852"/>
                  </a:cubicBezTo>
                  <a:cubicBezTo>
                    <a:pt x="38940" y="7601"/>
                    <a:pt x="38940" y="7236"/>
                    <a:pt x="38986" y="6779"/>
                  </a:cubicBezTo>
                  <a:cubicBezTo>
                    <a:pt x="39008" y="6346"/>
                    <a:pt x="39077" y="5844"/>
                    <a:pt x="39145" y="5296"/>
                  </a:cubicBezTo>
                  <a:cubicBezTo>
                    <a:pt x="39260" y="4771"/>
                    <a:pt x="39397" y="4200"/>
                    <a:pt x="39556" y="3652"/>
                  </a:cubicBezTo>
                  <a:cubicBezTo>
                    <a:pt x="39762" y="3105"/>
                    <a:pt x="39990" y="2602"/>
                    <a:pt x="40264" y="2146"/>
                  </a:cubicBezTo>
                  <a:cubicBezTo>
                    <a:pt x="40401" y="1918"/>
                    <a:pt x="40538" y="1712"/>
                    <a:pt x="40675" y="1530"/>
                  </a:cubicBezTo>
                  <a:cubicBezTo>
                    <a:pt x="40743" y="1415"/>
                    <a:pt x="40835" y="1324"/>
                    <a:pt x="40903" y="1256"/>
                  </a:cubicBezTo>
                  <a:cubicBezTo>
                    <a:pt x="40971" y="1164"/>
                    <a:pt x="41040" y="1073"/>
                    <a:pt x="41108" y="1005"/>
                  </a:cubicBezTo>
                  <a:cubicBezTo>
                    <a:pt x="41245" y="868"/>
                    <a:pt x="41359" y="731"/>
                    <a:pt x="41474" y="617"/>
                  </a:cubicBezTo>
                  <a:cubicBezTo>
                    <a:pt x="42934" y="639"/>
                    <a:pt x="43756" y="639"/>
                    <a:pt x="43756" y="639"/>
                  </a:cubicBezTo>
                  <a:cubicBezTo>
                    <a:pt x="43756" y="639"/>
                    <a:pt x="54689" y="594"/>
                    <a:pt x="65623" y="548"/>
                  </a:cubicBezTo>
                  <a:cubicBezTo>
                    <a:pt x="71078" y="502"/>
                    <a:pt x="76556" y="480"/>
                    <a:pt x="80642" y="434"/>
                  </a:cubicBezTo>
                  <a:cubicBezTo>
                    <a:pt x="82696" y="411"/>
                    <a:pt x="84408" y="388"/>
                    <a:pt x="85595" y="388"/>
                  </a:cubicBezTo>
                  <a:cubicBezTo>
                    <a:pt x="86211" y="366"/>
                    <a:pt x="86668" y="366"/>
                    <a:pt x="86987" y="343"/>
                  </a:cubicBezTo>
                  <a:lnTo>
                    <a:pt x="87352" y="343"/>
                  </a:lnTo>
                  <a:cubicBezTo>
                    <a:pt x="87444" y="320"/>
                    <a:pt x="87489" y="320"/>
                    <a:pt x="87489" y="320"/>
                  </a:cubicBezTo>
                  <a:cubicBezTo>
                    <a:pt x="87489" y="320"/>
                    <a:pt x="87444" y="297"/>
                    <a:pt x="87352" y="297"/>
                  </a:cubicBezTo>
                  <a:cubicBezTo>
                    <a:pt x="87284" y="297"/>
                    <a:pt x="87147" y="297"/>
                    <a:pt x="86987" y="274"/>
                  </a:cubicBezTo>
                  <a:cubicBezTo>
                    <a:pt x="86668" y="274"/>
                    <a:pt x="86211" y="274"/>
                    <a:pt x="85595" y="251"/>
                  </a:cubicBezTo>
                  <a:cubicBezTo>
                    <a:pt x="84408" y="229"/>
                    <a:pt x="82696" y="206"/>
                    <a:pt x="80642" y="183"/>
                  </a:cubicBezTo>
                  <a:cubicBezTo>
                    <a:pt x="76556" y="160"/>
                    <a:pt x="71078" y="114"/>
                    <a:pt x="65623" y="92"/>
                  </a:cubicBezTo>
                  <a:cubicBezTo>
                    <a:pt x="54689" y="46"/>
                    <a:pt x="43756" y="0"/>
                    <a:pt x="43756"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3" name="Google Shape;1335;p23">
              <a:extLst>
                <a:ext uri="{FF2B5EF4-FFF2-40B4-BE49-F238E27FC236}">
                  <a16:creationId xmlns:a16="http://schemas.microsoft.com/office/drawing/2014/main" id="{3317FE72-AEF8-7610-689B-B7B543C64BBA}"/>
                </a:ext>
              </a:extLst>
            </p:cNvPr>
            <p:cNvSpPr/>
            <p:nvPr/>
          </p:nvSpPr>
          <p:spPr>
            <a:xfrm>
              <a:off x="5465325" y="3029150"/>
              <a:ext cx="2167850" cy="67925"/>
            </a:xfrm>
            <a:custGeom>
              <a:avLst/>
              <a:gdLst/>
              <a:ahLst/>
              <a:cxnLst/>
              <a:rect l="l" t="t" r="r" b="b"/>
              <a:pathLst>
                <a:path w="86714" h="2717" extrusionOk="0">
                  <a:moveTo>
                    <a:pt x="38164" y="0"/>
                  </a:moveTo>
                  <a:lnTo>
                    <a:pt x="28623" y="639"/>
                  </a:lnTo>
                  <a:lnTo>
                    <a:pt x="23853" y="959"/>
                  </a:lnTo>
                  <a:lnTo>
                    <a:pt x="19082" y="1301"/>
                  </a:lnTo>
                  <a:lnTo>
                    <a:pt x="14312" y="1644"/>
                  </a:lnTo>
                  <a:lnTo>
                    <a:pt x="9541" y="1986"/>
                  </a:lnTo>
                  <a:cubicBezTo>
                    <a:pt x="6368" y="2214"/>
                    <a:pt x="3196" y="2442"/>
                    <a:pt x="0" y="2716"/>
                  </a:cubicBezTo>
                  <a:cubicBezTo>
                    <a:pt x="3196" y="2557"/>
                    <a:pt x="6368" y="2374"/>
                    <a:pt x="9564" y="2214"/>
                  </a:cubicBezTo>
                  <a:lnTo>
                    <a:pt x="14334" y="1963"/>
                  </a:lnTo>
                  <a:lnTo>
                    <a:pt x="19105" y="1689"/>
                  </a:lnTo>
                  <a:lnTo>
                    <a:pt x="23875" y="1415"/>
                  </a:lnTo>
                  <a:lnTo>
                    <a:pt x="28646" y="1119"/>
                  </a:lnTo>
                  <a:lnTo>
                    <a:pt x="38187" y="525"/>
                  </a:lnTo>
                  <a:lnTo>
                    <a:pt x="44236" y="776"/>
                  </a:lnTo>
                  <a:lnTo>
                    <a:pt x="50307" y="982"/>
                  </a:lnTo>
                  <a:lnTo>
                    <a:pt x="62450" y="1415"/>
                  </a:lnTo>
                  <a:lnTo>
                    <a:pt x="74570" y="1781"/>
                  </a:lnTo>
                  <a:lnTo>
                    <a:pt x="80642" y="1940"/>
                  </a:lnTo>
                  <a:lnTo>
                    <a:pt x="86713" y="2100"/>
                  </a:lnTo>
                  <a:lnTo>
                    <a:pt x="86713" y="2100"/>
                  </a:lnTo>
                  <a:lnTo>
                    <a:pt x="80642" y="1781"/>
                  </a:lnTo>
                  <a:lnTo>
                    <a:pt x="74593" y="1507"/>
                  </a:lnTo>
                  <a:lnTo>
                    <a:pt x="62450" y="959"/>
                  </a:lnTo>
                  <a:lnTo>
                    <a:pt x="50330" y="457"/>
                  </a:lnTo>
                  <a:lnTo>
                    <a:pt x="44258" y="228"/>
                  </a:lnTo>
                  <a:lnTo>
                    <a:pt x="3818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4" name="Google Shape;1336;p23">
              <a:extLst>
                <a:ext uri="{FF2B5EF4-FFF2-40B4-BE49-F238E27FC236}">
                  <a16:creationId xmlns:a16="http://schemas.microsoft.com/office/drawing/2014/main" id="{E0D1E2CE-C3F5-A525-2F07-037DFC217535}"/>
                </a:ext>
              </a:extLst>
            </p:cNvPr>
            <p:cNvSpPr/>
            <p:nvPr/>
          </p:nvSpPr>
          <p:spPr>
            <a:xfrm>
              <a:off x="5492700" y="3181500"/>
              <a:ext cx="932450" cy="281925"/>
            </a:xfrm>
            <a:custGeom>
              <a:avLst/>
              <a:gdLst/>
              <a:ahLst/>
              <a:cxnLst/>
              <a:rect l="l" t="t" r="r" b="b"/>
              <a:pathLst>
                <a:path w="37298" h="11277" extrusionOk="0">
                  <a:moveTo>
                    <a:pt x="35608" y="0"/>
                  </a:moveTo>
                  <a:lnTo>
                    <a:pt x="35608" y="0"/>
                  </a:lnTo>
                  <a:cubicBezTo>
                    <a:pt x="28236" y="7624"/>
                    <a:pt x="1" y="11276"/>
                    <a:pt x="1" y="11276"/>
                  </a:cubicBezTo>
                  <a:lnTo>
                    <a:pt x="37297" y="11185"/>
                  </a:lnTo>
                  <a:cubicBezTo>
                    <a:pt x="32413" y="6780"/>
                    <a:pt x="35608" y="1"/>
                    <a:pt x="3560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5" name="Google Shape;1337;p23">
              <a:extLst>
                <a:ext uri="{FF2B5EF4-FFF2-40B4-BE49-F238E27FC236}">
                  <a16:creationId xmlns:a16="http://schemas.microsoft.com/office/drawing/2014/main" id="{0EC728DE-A230-8308-8F69-129B714F2E3E}"/>
                </a:ext>
              </a:extLst>
            </p:cNvPr>
            <p:cNvSpPr/>
            <p:nvPr/>
          </p:nvSpPr>
          <p:spPr>
            <a:xfrm>
              <a:off x="5623375" y="3043875"/>
              <a:ext cx="693925" cy="446350"/>
            </a:xfrm>
            <a:custGeom>
              <a:avLst/>
              <a:gdLst/>
              <a:ahLst/>
              <a:cxnLst/>
              <a:rect l="l" t="t" r="r" b="b"/>
              <a:pathLst>
                <a:path w="27757" h="17854" extrusionOk="0">
                  <a:moveTo>
                    <a:pt x="10318" y="8404"/>
                  </a:moveTo>
                  <a:cubicBezTo>
                    <a:pt x="10478" y="8678"/>
                    <a:pt x="10637" y="8929"/>
                    <a:pt x="10797" y="9203"/>
                  </a:cubicBezTo>
                  <a:cubicBezTo>
                    <a:pt x="10706" y="9112"/>
                    <a:pt x="10637" y="8998"/>
                    <a:pt x="10569" y="8906"/>
                  </a:cubicBezTo>
                  <a:cubicBezTo>
                    <a:pt x="10500" y="8792"/>
                    <a:pt x="10455" y="8701"/>
                    <a:pt x="10432" y="8633"/>
                  </a:cubicBezTo>
                  <a:cubicBezTo>
                    <a:pt x="10386" y="8564"/>
                    <a:pt x="10363" y="8541"/>
                    <a:pt x="10363" y="8541"/>
                  </a:cubicBezTo>
                  <a:cubicBezTo>
                    <a:pt x="10363" y="8541"/>
                    <a:pt x="10363" y="8496"/>
                    <a:pt x="10318" y="8427"/>
                  </a:cubicBezTo>
                  <a:cubicBezTo>
                    <a:pt x="10318" y="8427"/>
                    <a:pt x="10318" y="8427"/>
                    <a:pt x="10318" y="8404"/>
                  </a:cubicBezTo>
                  <a:close/>
                  <a:moveTo>
                    <a:pt x="23270" y="1"/>
                  </a:moveTo>
                  <a:cubicBezTo>
                    <a:pt x="23007" y="1"/>
                    <a:pt x="22751" y="11"/>
                    <a:pt x="22506" y="27"/>
                  </a:cubicBezTo>
                  <a:cubicBezTo>
                    <a:pt x="20840" y="142"/>
                    <a:pt x="19197" y="256"/>
                    <a:pt x="17531" y="370"/>
                  </a:cubicBezTo>
                  <a:lnTo>
                    <a:pt x="12760" y="712"/>
                  </a:lnTo>
                  <a:lnTo>
                    <a:pt x="7990" y="1055"/>
                  </a:lnTo>
                  <a:lnTo>
                    <a:pt x="7259" y="1100"/>
                  </a:lnTo>
                  <a:cubicBezTo>
                    <a:pt x="5684" y="1192"/>
                    <a:pt x="4178" y="1283"/>
                    <a:pt x="2763" y="1374"/>
                  </a:cubicBezTo>
                  <a:cubicBezTo>
                    <a:pt x="2534" y="1580"/>
                    <a:pt x="2329" y="1808"/>
                    <a:pt x="2238" y="2036"/>
                  </a:cubicBezTo>
                  <a:cubicBezTo>
                    <a:pt x="2146" y="2310"/>
                    <a:pt x="2169" y="2561"/>
                    <a:pt x="2215" y="2721"/>
                  </a:cubicBezTo>
                  <a:cubicBezTo>
                    <a:pt x="2238" y="2789"/>
                    <a:pt x="2260" y="2858"/>
                    <a:pt x="2260" y="2903"/>
                  </a:cubicBezTo>
                  <a:cubicBezTo>
                    <a:pt x="2283" y="2926"/>
                    <a:pt x="2306" y="2949"/>
                    <a:pt x="2306" y="2949"/>
                  </a:cubicBezTo>
                  <a:cubicBezTo>
                    <a:pt x="2306" y="2949"/>
                    <a:pt x="2283" y="2858"/>
                    <a:pt x="2260" y="2698"/>
                  </a:cubicBezTo>
                  <a:cubicBezTo>
                    <a:pt x="2215" y="2561"/>
                    <a:pt x="2215" y="2310"/>
                    <a:pt x="2329" y="2059"/>
                  </a:cubicBezTo>
                  <a:cubicBezTo>
                    <a:pt x="2352" y="1990"/>
                    <a:pt x="2397" y="1922"/>
                    <a:pt x="2443" y="1853"/>
                  </a:cubicBezTo>
                  <a:lnTo>
                    <a:pt x="2443" y="1853"/>
                  </a:lnTo>
                  <a:cubicBezTo>
                    <a:pt x="2192" y="2333"/>
                    <a:pt x="2329" y="2766"/>
                    <a:pt x="2329" y="2766"/>
                  </a:cubicBezTo>
                  <a:cubicBezTo>
                    <a:pt x="2329" y="2766"/>
                    <a:pt x="2123" y="3497"/>
                    <a:pt x="3767" y="4410"/>
                  </a:cubicBezTo>
                  <a:cubicBezTo>
                    <a:pt x="3767" y="4433"/>
                    <a:pt x="3767" y="4456"/>
                    <a:pt x="3767" y="4478"/>
                  </a:cubicBezTo>
                  <a:cubicBezTo>
                    <a:pt x="3767" y="4524"/>
                    <a:pt x="3790" y="4615"/>
                    <a:pt x="3790" y="4707"/>
                  </a:cubicBezTo>
                  <a:cubicBezTo>
                    <a:pt x="3813" y="4912"/>
                    <a:pt x="3835" y="5163"/>
                    <a:pt x="3881" y="5437"/>
                  </a:cubicBezTo>
                  <a:cubicBezTo>
                    <a:pt x="3881" y="5505"/>
                    <a:pt x="3904" y="5597"/>
                    <a:pt x="3904" y="5665"/>
                  </a:cubicBezTo>
                  <a:cubicBezTo>
                    <a:pt x="3927" y="6259"/>
                    <a:pt x="3927" y="6875"/>
                    <a:pt x="3949" y="7491"/>
                  </a:cubicBezTo>
                  <a:cubicBezTo>
                    <a:pt x="3949" y="7514"/>
                    <a:pt x="3949" y="7514"/>
                    <a:pt x="3949" y="7514"/>
                  </a:cubicBezTo>
                  <a:cubicBezTo>
                    <a:pt x="3995" y="9637"/>
                    <a:pt x="4109" y="11782"/>
                    <a:pt x="4269" y="13175"/>
                  </a:cubicBezTo>
                  <a:cubicBezTo>
                    <a:pt x="4223" y="13266"/>
                    <a:pt x="4201" y="13380"/>
                    <a:pt x="4178" y="13472"/>
                  </a:cubicBezTo>
                  <a:cubicBezTo>
                    <a:pt x="4155" y="13608"/>
                    <a:pt x="4178" y="13700"/>
                    <a:pt x="4178" y="13768"/>
                  </a:cubicBezTo>
                  <a:cubicBezTo>
                    <a:pt x="4086" y="13768"/>
                    <a:pt x="3995" y="13768"/>
                    <a:pt x="3904" y="13791"/>
                  </a:cubicBezTo>
                  <a:cubicBezTo>
                    <a:pt x="3881" y="13768"/>
                    <a:pt x="3858" y="13768"/>
                    <a:pt x="3858" y="13768"/>
                  </a:cubicBezTo>
                  <a:cubicBezTo>
                    <a:pt x="3757" y="13718"/>
                    <a:pt x="3656" y="13702"/>
                    <a:pt x="3586" y="13702"/>
                  </a:cubicBezTo>
                  <a:cubicBezTo>
                    <a:pt x="3529" y="13702"/>
                    <a:pt x="3493" y="13712"/>
                    <a:pt x="3493" y="13723"/>
                  </a:cubicBezTo>
                  <a:cubicBezTo>
                    <a:pt x="3493" y="13745"/>
                    <a:pt x="3561" y="13768"/>
                    <a:pt x="3653" y="13814"/>
                  </a:cubicBezTo>
                  <a:cubicBezTo>
                    <a:pt x="3516" y="13837"/>
                    <a:pt x="3379" y="13837"/>
                    <a:pt x="3242" y="13860"/>
                  </a:cubicBezTo>
                  <a:cubicBezTo>
                    <a:pt x="3179" y="13833"/>
                    <a:pt x="3113" y="13823"/>
                    <a:pt x="3056" y="13823"/>
                  </a:cubicBezTo>
                  <a:cubicBezTo>
                    <a:pt x="2967" y="13823"/>
                    <a:pt x="2900" y="13846"/>
                    <a:pt x="2900" y="13860"/>
                  </a:cubicBezTo>
                  <a:cubicBezTo>
                    <a:pt x="2900" y="13860"/>
                    <a:pt x="2922" y="13882"/>
                    <a:pt x="2968" y="13905"/>
                  </a:cubicBezTo>
                  <a:cubicBezTo>
                    <a:pt x="2877" y="13905"/>
                    <a:pt x="2785" y="13928"/>
                    <a:pt x="2694" y="13928"/>
                  </a:cubicBezTo>
                  <a:lnTo>
                    <a:pt x="2671" y="13928"/>
                  </a:lnTo>
                  <a:cubicBezTo>
                    <a:pt x="2580" y="13894"/>
                    <a:pt x="2489" y="13882"/>
                    <a:pt x="2420" y="13882"/>
                  </a:cubicBezTo>
                  <a:cubicBezTo>
                    <a:pt x="2352" y="13882"/>
                    <a:pt x="2306" y="13894"/>
                    <a:pt x="2306" y="13905"/>
                  </a:cubicBezTo>
                  <a:cubicBezTo>
                    <a:pt x="2306" y="13928"/>
                    <a:pt x="2375" y="13951"/>
                    <a:pt x="2443" y="13974"/>
                  </a:cubicBezTo>
                  <a:cubicBezTo>
                    <a:pt x="1964" y="14065"/>
                    <a:pt x="1484" y="14156"/>
                    <a:pt x="1051" y="14293"/>
                  </a:cubicBezTo>
                  <a:cubicBezTo>
                    <a:pt x="1005" y="14293"/>
                    <a:pt x="959" y="14316"/>
                    <a:pt x="891" y="14339"/>
                  </a:cubicBezTo>
                  <a:cubicBezTo>
                    <a:pt x="845" y="14362"/>
                    <a:pt x="800" y="14362"/>
                    <a:pt x="777" y="14385"/>
                  </a:cubicBezTo>
                  <a:cubicBezTo>
                    <a:pt x="754" y="14385"/>
                    <a:pt x="731" y="14407"/>
                    <a:pt x="708" y="14407"/>
                  </a:cubicBezTo>
                  <a:cubicBezTo>
                    <a:pt x="663" y="14430"/>
                    <a:pt x="640" y="14430"/>
                    <a:pt x="594" y="14453"/>
                  </a:cubicBezTo>
                  <a:cubicBezTo>
                    <a:pt x="571" y="14453"/>
                    <a:pt x="571" y="14476"/>
                    <a:pt x="548" y="14476"/>
                  </a:cubicBezTo>
                  <a:cubicBezTo>
                    <a:pt x="503" y="14499"/>
                    <a:pt x="480" y="14499"/>
                    <a:pt x="457" y="14521"/>
                  </a:cubicBezTo>
                  <a:cubicBezTo>
                    <a:pt x="434" y="14544"/>
                    <a:pt x="412" y="14544"/>
                    <a:pt x="366" y="14567"/>
                  </a:cubicBezTo>
                  <a:cubicBezTo>
                    <a:pt x="343" y="14590"/>
                    <a:pt x="320" y="14590"/>
                    <a:pt x="297" y="14613"/>
                  </a:cubicBezTo>
                  <a:cubicBezTo>
                    <a:pt x="275" y="14636"/>
                    <a:pt x="252" y="14636"/>
                    <a:pt x="229" y="14658"/>
                  </a:cubicBezTo>
                  <a:cubicBezTo>
                    <a:pt x="229" y="14658"/>
                    <a:pt x="206" y="14681"/>
                    <a:pt x="206" y="14681"/>
                  </a:cubicBezTo>
                  <a:cubicBezTo>
                    <a:pt x="206" y="14681"/>
                    <a:pt x="183" y="14704"/>
                    <a:pt x="183" y="14704"/>
                  </a:cubicBezTo>
                  <a:cubicBezTo>
                    <a:pt x="160" y="14727"/>
                    <a:pt x="160" y="14727"/>
                    <a:pt x="138" y="14750"/>
                  </a:cubicBezTo>
                  <a:cubicBezTo>
                    <a:pt x="138" y="14750"/>
                    <a:pt x="138" y="14750"/>
                    <a:pt x="115" y="14773"/>
                  </a:cubicBezTo>
                  <a:cubicBezTo>
                    <a:pt x="115" y="14773"/>
                    <a:pt x="92" y="14795"/>
                    <a:pt x="92" y="14795"/>
                  </a:cubicBezTo>
                  <a:cubicBezTo>
                    <a:pt x="92" y="14795"/>
                    <a:pt x="69" y="14818"/>
                    <a:pt x="69" y="14818"/>
                  </a:cubicBezTo>
                  <a:cubicBezTo>
                    <a:pt x="69" y="14841"/>
                    <a:pt x="69" y="14841"/>
                    <a:pt x="69" y="14841"/>
                  </a:cubicBezTo>
                  <a:cubicBezTo>
                    <a:pt x="46" y="14864"/>
                    <a:pt x="46" y="14864"/>
                    <a:pt x="46" y="14864"/>
                  </a:cubicBezTo>
                  <a:cubicBezTo>
                    <a:pt x="46" y="14864"/>
                    <a:pt x="46" y="14887"/>
                    <a:pt x="46" y="14887"/>
                  </a:cubicBezTo>
                  <a:cubicBezTo>
                    <a:pt x="24" y="14887"/>
                    <a:pt x="24" y="14909"/>
                    <a:pt x="24" y="14909"/>
                  </a:cubicBezTo>
                  <a:cubicBezTo>
                    <a:pt x="24" y="14932"/>
                    <a:pt x="24" y="14955"/>
                    <a:pt x="1" y="15001"/>
                  </a:cubicBezTo>
                  <a:cubicBezTo>
                    <a:pt x="1" y="15046"/>
                    <a:pt x="24" y="15092"/>
                    <a:pt x="46" y="15161"/>
                  </a:cubicBezTo>
                  <a:cubicBezTo>
                    <a:pt x="69" y="15183"/>
                    <a:pt x="69" y="15206"/>
                    <a:pt x="92" y="15206"/>
                  </a:cubicBezTo>
                  <a:cubicBezTo>
                    <a:pt x="92" y="15229"/>
                    <a:pt x="92" y="15229"/>
                    <a:pt x="115" y="15229"/>
                  </a:cubicBezTo>
                  <a:cubicBezTo>
                    <a:pt x="115" y="15252"/>
                    <a:pt x="138" y="15275"/>
                    <a:pt x="160" y="15298"/>
                  </a:cubicBezTo>
                  <a:cubicBezTo>
                    <a:pt x="160" y="15298"/>
                    <a:pt x="183" y="15320"/>
                    <a:pt x="183" y="15320"/>
                  </a:cubicBezTo>
                  <a:cubicBezTo>
                    <a:pt x="206" y="15343"/>
                    <a:pt x="229" y="15343"/>
                    <a:pt x="252" y="15366"/>
                  </a:cubicBezTo>
                  <a:cubicBezTo>
                    <a:pt x="252" y="15366"/>
                    <a:pt x="275" y="15389"/>
                    <a:pt x="275" y="15389"/>
                  </a:cubicBezTo>
                  <a:cubicBezTo>
                    <a:pt x="297" y="15412"/>
                    <a:pt x="320" y="15434"/>
                    <a:pt x="366" y="15434"/>
                  </a:cubicBezTo>
                  <a:cubicBezTo>
                    <a:pt x="366" y="15457"/>
                    <a:pt x="389" y="15457"/>
                    <a:pt x="412" y="15480"/>
                  </a:cubicBezTo>
                  <a:cubicBezTo>
                    <a:pt x="434" y="15480"/>
                    <a:pt x="457" y="15503"/>
                    <a:pt x="480" y="15503"/>
                  </a:cubicBezTo>
                  <a:cubicBezTo>
                    <a:pt x="503" y="15526"/>
                    <a:pt x="526" y="15526"/>
                    <a:pt x="548" y="15549"/>
                  </a:cubicBezTo>
                  <a:cubicBezTo>
                    <a:pt x="571" y="15549"/>
                    <a:pt x="594" y="15571"/>
                    <a:pt x="640" y="15594"/>
                  </a:cubicBezTo>
                  <a:cubicBezTo>
                    <a:pt x="663" y="15594"/>
                    <a:pt x="685" y="15594"/>
                    <a:pt x="708" y="15617"/>
                  </a:cubicBezTo>
                  <a:cubicBezTo>
                    <a:pt x="731" y="15617"/>
                    <a:pt x="754" y="15640"/>
                    <a:pt x="800" y="15640"/>
                  </a:cubicBezTo>
                  <a:cubicBezTo>
                    <a:pt x="822" y="15663"/>
                    <a:pt x="845" y="15663"/>
                    <a:pt x="868" y="15686"/>
                  </a:cubicBezTo>
                  <a:cubicBezTo>
                    <a:pt x="914" y="15686"/>
                    <a:pt x="937" y="15708"/>
                    <a:pt x="959" y="15708"/>
                  </a:cubicBezTo>
                  <a:cubicBezTo>
                    <a:pt x="1005" y="15731"/>
                    <a:pt x="1028" y="15731"/>
                    <a:pt x="1051" y="15731"/>
                  </a:cubicBezTo>
                  <a:cubicBezTo>
                    <a:pt x="1096" y="15754"/>
                    <a:pt x="1119" y="15754"/>
                    <a:pt x="1165" y="15777"/>
                  </a:cubicBezTo>
                  <a:cubicBezTo>
                    <a:pt x="1188" y="15777"/>
                    <a:pt x="1233" y="15800"/>
                    <a:pt x="1256" y="15800"/>
                  </a:cubicBezTo>
                  <a:cubicBezTo>
                    <a:pt x="1302" y="15800"/>
                    <a:pt x="1325" y="15823"/>
                    <a:pt x="1370" y="15823"/>
                  </a:cubicBezTo>
                  <a:cubicBezTo>
                    <a:pt x="1393" y="15823"/>
                    <a:pt x="1439" y="15845"/>
                    <a:pt x="1484" y="15845"/>
                  </a:cubicBezTo>
                  <a:cubicBezTo>
                    <a:pt x="1507" y="15868"/>
                    <a:pt x="1553" y="15868"/>
                    <a:pt x="1576" y="15868"/>
                  </a:cubicBezTo>
                  <a:cubicBezTo>
                    <a:pt x="1621" y="15891"/>
                    <a:pt x="1667" y="15891"/>
                    <a:pt x="1735" y="15891"/>
                  </a:cubicBezTo>
                  <a:cubicBezTo>
                    <a:pt x="1758" y="15914"/>
                    <a:pt x="1781" y="15914"/>
                    <a:pt x="1804" y="15914"/>
                  </a:cubicBezTo>
                  <a:cubicBezTo>
                    <a:pt x="1850" y="15937"/>
                    <a:pt x="1918" y="15937"/>
                    <a:pt x="1986" y="15959"/>
                  </a:cubicBezTo>
                  <a:lnTo>
                    <a:pt x="2032" y="15959"/>
                  </a:lnTo>
                  <a:cubicBezTo>
                    <a:pt x="2420" y="16005"/>
                    <a:pt x="2854" y="16051"/>
                    <a:pt x="3288" y="16051"/>
                  </a:cubicBezTo>
                  <a:lnTo>
                    <a:pt x="3584" y="16051"/>
                  </a:lnTo>
                  <a:cubicBezTo>
                    <a:pt x="3653" y="16051"/>
                    <a:pt x="3721" y="16028"/>
                    <a:pt x="3790" y="16028"/>
                  </a:cubicBezTo>
                  <a:lnTo>
                    <a:pt x="3835" y="16028"/>
                  </a:lnTo>
                  <a:cubicBezTo>
                    <a:pt x="3904" y="16028"/>
                    <a:pt x="3972" y="16028"/>
                    <a:pt x="4018" y="16005"/>
                  </a:cubicBezTo>
                  <a:lnTo>
                    <a:pt x="4086" y="16005"/>
                  </a:lnTo>
                  <a:cubicBezTo>
                    <a:pt x="4155" y="16005"/>
                    <a:pt x="4201" y="15982"/>
                    <a:pt x="4269" y="15982"/>
                  </a:cubicBezTo>
                  <a:lnTo>
                    <a:pt x="4337" y="15982"/>
                  </a:lnTo>
                  <a:cubicBezTo>
                    <a:pt x="4383" y="15959"/>
                    <a:pt x="4452" y="15959"/>
                    <a:pt x="4497" y="15937"/>
                  </a:cubicBezTo>
                  <a:lnTo>
                    <a:pt x="4566" y="15937"/>
                  </a:lnTo>
                  <a:cubicBezTo>
                    <a:pt x="4611" y="15914"/>
                    <a:pt x="4680" y="15914"/>
                    <a:pt x="4726" y="15891"/>
                  </a:cubicBezTo>
                  <a:cubicBezTo>
                    <a:pt x="4748" y="15891"/>
                    <a:pt x="4771" y="15891"/>
                    <a:pt x="4794" y="15868"/>
                  </a:cubicBezTo>
                  <a:cubicBezTo>
                    <a:pt x="4840" y="15868"/>
                    <a:pt x="4885" y="15845"/>
                    <a:pt x="4931" y="15845"/>
                  </a:cubicBezTo>
                  <a:cubicBezTo>
                    <a:pt x="4954" y="15823"/>
                    <a:pt x="4977" y="15823"/>
                    <a:pt x="4999" y="15823"/>
                  </a:cubicBezTo>
                  <a:cubicBezTo>
                    <a:pt x="5045" y="15800"/>
                    <a:pt x="5091" y="15777"/>
                    <a:pt x="5136" y="15777"/>
                  </a:cubicBezTo>
                  <a:cubicBezTo>
                    <a:pt x="5159" y="15754"/>
                    <a:pt x="5182" y="15754"/>
                    <a:pt x="5205" y="15731"/>
                  </a:cubicBezTo>
                  <a:cubicBezTo>
                    <a:pt x="5251" y="15731"/>
                    <a:pt x="5296" y="15708"/>
                    <a:pt x="5319" y="15686"/>
                  </a:cubicBezTo>
                  <a:cubicBezTo>
                    <a:pt x="5342" y="15686"/>
                    <a:pt x="5365" y="15663"/>
                    <a:pt x="5387" y="15663"/>
                  </a:cubicBezTo>
                  <a:cubicBezTo>
                    <a:pt x="5433" y="15640"/>
                    <a:pt x="5479" y="15617"/>
                    <a:pt x="5502" y="15594"/>
                  </a:cubicBezTo>
                  <a:cubicBezTo>
                    <a:pt x="5524" y="15571"/>
                    <a:pt x="5547" y="15571"/>
                    <a:pt x="5570" y="15571"/>
                  </a:cubicBezTo>
                  <a:cubicBezTo>
                    <a:pt x="5593" y="15549"/>
                    <a:pt x="5639" y="15503"/>
                    <a:pt x="5684" y="15480"/>
                  </a:cubicBezTo>
                  <a:cubicBezTo>
                    <a:pt x="5684" y="15480"/>
                    <a:pt x="5707" y="15457"/>
                    <a:pt x="5730" y="15457"/>
                  </a:cubicBezTo>
                  <a:cubicBezTo>
                    <a:pt x="5753" y="15434"/>
                    <a:pt x="5798" y="15389"/>
                    <a:pt x="5821" y="15366"/>
                  </a:cubicBezTo>
                  <a:cubicBezTo>
                    <a:pt x="5844" y="15343"/>
                    <a:pt x="5844" y="15343"/>
                    <a:pt x="5867" y="15343"/>
                  </a:cubicBezTo>
                  <a:cubicBezTo>
                    <a:pt x="5912" y="15298"/>
                    <a:pt x="5935" y="15252"/>
                    <a:pt x="5981" y="15206"/>
                  </a:cubicBezTo>
                  <a:cubicBezTo>
                    <a:pt x="6004" y="15138"/>
                    <a:pt x="6027" y="15092"/>
                    <a:pt x="6027" y="15046"/>
                  </a:cubicBezTo>
                  <a:cubicBezTo>
                    <a:pt x="6141" y="14750"/>
                    <a:pt x="6232" y="14453"/>
                    <a:pt x="6323" y="14156"/>
                  </a:cubicBezTo>
                  <a:cubicBezTo>
                    <a:pt x="6346" y="14133"/>
                    <a:pt x="6369" y="14133"/>
                    <a:pt x="6369" y="14111"/>
                  </a:cubicBezTo>
                  <a:cubicBezTo>
                    <a:pt x="6369" y="14111"/>
                    <a:pt x="7738" y="9591"/>
                    <a:pt x="8651" y="6304"/>
                  </a:cubicBezTo>
                  <a:cubicBezTo>
                    <a:pt x="8880" y="6396"/>
                    <a:pt x="9040" y="6464"/>
                    <a:pt x="9154" y="6555"/>
                  </a:cubicBezTo>
                  <a:cubicBezTo>
                    <a:pt x="9268" y="6624"/>
                    <a:pt x="9542" y="6807"/>
                    <a:pt x="9953" y="7035"/>
                  </a:cubicBezTo>
                  <a:cubicBezTo>
                    <a:pt x="9953" y="7103"/>
                    <a:pt x="9953" y="7172"/>
                    <a:pt x="9930" y="7240"/>
                  </a:cubicBezTo>
                  <a:cubicBezTo>
                    <a:pt x="9930" y="7309"/>
                    <a:pt x="9930" y="7354"/>
                    <a:pt x="9930" y="7423"/>
                  </a:cubicBezTo>
                  <a:cubicBezTo>
                    <a:pt x="9930" y="7537"/>
                    <a:pt x="9930" y="7651"/>
                    <a:pt x="9930" y="7765"/>
                  </a:cubicBezTo>
                  <a:cubicBezTo>
                    <a:pt x="9930" y="7788"/>
                    <a:pt x="9953" y="7788"/>
                    <a:pt x="9953" y="7811"/>
                  </a:cubicBezTo>
                  <a:cubicBezTo>
                    <a:pt x="9975" y="7948"/>
                    <a:pt x="9998" y="8085"/>
                    <a:pt x="10021" y="8199"/>
                  </a:cubicBezTo>
                  <a:cubicBezTo>
                    <a:pt x="10044" y="8336"/>
                    <a:pt x="10112" y="8450"/>
                    <a:pt x="10135" y="8518"/>
                  </a:cubicBezTo>
                  <a:cubicBezTo>
                    <a:pt x="10181" y="8587"/>
                    <a:pt x="10181" y="8633"/>
                    <a:pt x="10181" y="8633"/>
                  </a:cubicBezTo>
                  <a:cubicBezTo>
                    <a:pt x="10181" y="8633"/>
                    <a:pt x="10204" y="8655"/>
                    <a:pt x="10249" y="8724"/>
                  </a:cubicBezTo>
                  <a:cubicBezTo>
                    <a:pt x="10295" y="8792"/>
                    <a:pt x="10341" y="8884"/>
                    <a:pt x="10409" y="8998"/>
                  </a:cubicBezTo>
                  <a:cubicBezTo>
                    <a:pt x="10500" y="9112"/>
                    <a:pt x="10592" y="9226"/>
                    <a:pt x="10706" y="9363"/>
                  </a:cubicBezTo>
                  <a:cubicBezTo>
                    <a:pt x="10820" y="9477"/>
                    <a:pt x="10934" y="9614"/>
                    <a:pt x="11071" y="9728"/>
                  </a:cubicBezTo>
                  <a:cubicBezTo>
                    <a:pt x="11094" y="9774"/>
                    <a:pt x="11139" y="9797"/>
                    <a:pt x="11185" y="9842"/>
                  </a:cubicBezTo>
                  <a:cubicBezTo>
                    <a:pt x="11413" y="10207"/>
                    <a:pt x="11664" y="10573"/>
                    <a:pt x="11893" y="10938"/>
                  </a:cubicBezTo>
                  <a:cubicBezTo>
                    <a:pt x="11893" y="10961"/>
                    <a:pt x="11915" y="10961"/>
                    <a:pt x="11915" y="10984"/>
                  </a:cubicBezTo>
                  <a:cubicBezTo>
                    <a:pt x="12098" y="11257"/>
                    <a:pt x="12281" y="11554"/>
                    <a:pt x="12486" y="11828"/>
                  </a:cubicBezTo>
                  <a:cubicBezTo>
                    <a:pt x="13445" y="13312"/>
                    <a:pt x="14426" y="14704"/>
                    <a:pt x="15134" y="15617"/>
                  </a:cubicBezTo>
                  <a:cubicBezTo>
                    <a:pt x="15134" y="15731"/>
                    <a:pt x="15157" y="15845"/>
                    <a:pt x="15202" y="15937"/>
                  </a:cubicBezTo>
                  <a:cubicBezTo>
                    <a:pt x="15248" y="16051"/>
                    <a:pt x="15316" y="16142"/>
                    <a:pt x="15339" y="16165"/>
                  </a:cubicBezTo>
                  <a:cubicBezTo>
                    <a:pt x="15294" y="16211"/>
                    <a:pt x="15202" y="16279"/>
                    <a:pt x="15134" y="16347"/>
                  </a:cubicBezTo>
                  <a:lnTo>
                    <a:pt x="15065" y="16347"/>
                  </a:lnTo>
                  <a:cubicBezTo>
                    <a:pt x="14883" y="16370"/>
                    <a:pt x="14746" y="16462"/>
                    <a:pt x="14746" y="16484"/>
                  </a:cubicBezTo>
                  <a:cubicBezTo>
                    <a:pt x="14769" y="16507"/>
                    <a:pt x="14837" y="16507"/>
                    <a:pt x="14928" y="16507"/>
                  </a:cubicBezTo>
                  <a:cubicBezTo>
                    <a:pt x="14814" y="16576"/>
                    <a:pt x="14723" y="16644"/>
                    <a:pt x="14609" y="16736"/>
                  </a:cubicBezTo>
                  <a:cubicBezTo>
                    <a:pt x="14426" y="16781"/>
                    <a:pt x="14289" y="16895"/>
                    <a:pt x="14312" y="16918"/>
                  </a:cubicBezTo>
                  <a:lnTo>
                    <a:pt x="14381" y="16918"/>
                  </a:lnTo>
                  <a:cubicBezTo>
                    <a:pt x="14312" y="16964"/>
                    <a:pt x="14244" y="17032"/>
                    <a:pt x="14175" y="17101"/>
                  </a:cubicBezTo>
                  <a:lnTo>
                    <a:pt x="14130" y="17101"/>
                  </a:lnTo>
                  <a:cubicBezTo>
                    <a:pt x="13970" y="17146"/>
                    <a:pt x="13833" y="17238"/>
                    <a:pt x="13833" y="17261"/>
                  </a:cubicBezTo>
                  <a:cubicBezTo>
                    <a:pt x="13833" y="17272"/>
                    <a:pt x="13850" y="17278"/>
                    <a:pt x="13876" y="17278"/>
                  </a:cubicBezTo>
                  <a:cubicBezTo>
                    <a:pt x="13901" y="17278"/>
                    <a:pt x="13936" y="17272"/>
                    <a:pt x="13970" y="17261"/>
                  </a:cubicBezTo>
                  <a:lnTo>
                    <a:pt x="13970" y="17261"/>
                  </a:lnTo>
                  <a:cubicBezTo>
                    <a:pt x="13764" y="17466"/>
                    <a:pt x="13536" y="17649"/>
                    <a:pt x="13331" y="17854"/>
                  </a:cubicBezTo>
                  <a:lnTo>
                    <a:pt x="16777" y="17854"/>
                  </a:lnTo>
                  <a:cubicBezTo>
                    <a:pt x="16777" y="17854"/>
                    <a:pt x="16800" y="17831"/>
                    <a:pt x="16800" y="17831"/>
                  </a:cubicBezTo>
                  <a:cubicBezTo>
                    <a:pt x="16846" y="17785"/>
                    <a:pt x="16891" y="17740"/>
                    <a:pt x="16937" y="17717"/>
                  </a:cubicBezTo>
                  <a:cubicBezTo>
                    <a:pt x="16937" y="17694"/>
                    <a:pt x="16960" y="17671"/>
                    <a:pt x="16960" y="17671"/>
                  </a:cubicBezTo>
                  <a:cubicBezTo>
                    <a:pt x="17006" y="17626"/>
                    <a:pt x="17051" y="17580"/>
                    <a:pt x="17074" y="17557"/>
                  </a:cubicBezTo>
                  <a:cubicBezTo>
                    <a:pt x="17097" y="17534"/>
                    <a:pt x="17097" y="17512"/>
                    <a:pt x="17120" y="17489"/>
                  </a:cubicBezTo>
                  <a:cubicBezTo>
                    <a:pt x="17165" y="17466"/>
                    <a:pt x="17188" y="17420"/>
                    <a:pt x="17211" y="17375"/>
                  </a:cubicBezTo>
                  <a:cubicBezTo>
                    <a:pt x="17234" y="17375"/>
                    <a:pt x="17234" y="17352"/>
                    <a:pt x="17257" y="17329"/>
                  </a:cubicBezTo>
                  <a:cubicBezTo>
                    <a:pt x="17279" y="17283"/>
                    <a:pt x="17302" y="17261"/>
                    <a:pt x="17348" y="17215"/>
                  </a:cubicBezTo>
                  <a:cubicBezTo>
                    <a:pt x="17348" y="17192"/>
                    <a:pt x="17371" y="17169"/>
                    <a:pt x="17371" y="17169"/>
                  </a:cubicBezTo>
                  <a:cubicBezTo>
                    <a:pt x="17394" y="17124"/>
                    <a:pt x="17416" y="17078"/>
                    <a:pt x="17439" y="17032"/>
                  </a:cubicBezTo>
                  <a:cubicBezTo>
                    <a:pt x="17462" y="17032"/>
                    <a:pt x="17462" y="17009"/>
                    <a:pt x="17462" y="16987"/>
                  </a:cubicBezTo>
                  <a:cubicBezTo>
                    <a:pt x="17485" y="16941"/>
                    <a:pt x="17508" y="16895"/>
                    <a:pt x="17531" y="16872"/>
                  </a:cubicBezTo>
                  <a:cubicBezTo>
                    <a:pt x="17531" y="16850"/>
                    <a:pt x="17531" y="16827"/>
                    <a:pt x="17553" y="16827"/>
                  </a:cubicBezTo>
                  <a:cubicBezTo>
                    <a:pt x="17576" y="16758"/>
                    <a:pt x="17576" y="16713"/>
                    <a:pt x="17599" y="16667"/>
                  </a:cubicBezTo>
                  <a:cubicBezTo>
                    <a:pt x="17599" y="16667"/>
                    <a:pt x="17599" y="16644"/>
                    <a:pt x="17599" y="16644"/>
                  </a:cubicBezTo>
                  <a:cubicBezTo>
                    <a:pt x="17622" y="16576"/>
                    <a:pt x="17622" y="16530"/>
                    <a:pt x="17645" y="16462"/>
                  </a:cubicBezTo>
                  <a:cubicBezTo>
                    <a:pt x="17622" y="16416"/>
                    <a:pt x="17622" y="16347"/>
                    <a:pt x="17599" y="16302"/>
                  </a:cubicBezTo>
                  <a:cubicBezTo>
                    <a:pt x="17531" y="16005"/>
                    <a:pt x="17462" y="15686"/>
                    <a:pt x="17394" y="15389"/>
                  </a:cubicBezTo>
                  <a:cubicBezTo>
                    <a:pt x="17394" y="15366"/>
                    <a:pt x="17394" y="15343"/>
                    <a:pt x="17416" y="15320"/>
                  </a:cubicBezTo>
                  <a:cubicBezTo>
                    <a:pt x="17439" y="15024"/>
                    <a:pt x="17188" y="14499"/>
                    <a:pt x="17120" y="14202"/>
                  </a:cubicBezTo>
                  <a:cubicBezTo>
                    <a:pt x="16846" y="13198"/>
                    <a:pt x="16595" y="12193"/>
                    <a:pt x="16321" y="11212"/>
                  </a:cubicBezTo>
                  <a:cubicBezTo>
                    <a:pt x="16093" y="10367"/>
                    <a:pt x="16001" y="10025"/>
                    <a:pt x="16298" y="9865"/>
                  </a:cubicBezTo>
                  <a:cubicBezTo>
                    <a:pt x="16481" y="9774"/>
                    <a:pt x="16777" y="9751"/>
                    <a:pt x="17234" y="9728"/>
                  </a:cubicBezTo>
                  <a:cubicBezTo>
                    <a:pt x="18170" y="9705"/>
                    <a:pt x="19197" y="9523"/>
                    <a:pt x="19973" y="8952"/>
                  </a:cubicBezTo>
                  <a:cubicBezTo>
                    <a:pt x="20635" y="8473"/>
                    <a:pt x="21274" y="7697"/>
                    <a:pt x="21502" y="6921"/>
                  </a:cubicBezTo>
                  <a:cubicBezTo>
                    <a:pt x="21616" y="6578"/>
                    <a:pt x="21593" y="6236"/>
                    <a:pt x="21845" y="6030"/>
                  </a:cubicBezTo>
                  <a:cubicBezTo>
                    <a:pt x="22324" y="5620"/>
                    <a:pt x="23283" y="5597"/>
                    <a:pt x="23876" y="5391"/>
                  </a:cubicBezTo>
                  <a:cubicBezTo>
                    <a:pt x="24629" y="5163"/>
                    <a:pt x="25360" y="4866"/>
                    <a:pt x="25999" y="4433"/>
                  </a:cubicBezTo>
                  <a:cubicBezTo>
                    <a:pt x="27277" y="3588"/>
                    <a:pt x="27756" y="2333"/>
                    <a:pt x="26615" y="1123"/>
                  </a:cubicBezTo>
                  <a:cubicBezTo>
                    <a:pt x="25809" y="223"/>
                    <a:pt x="24478" y="1"/>
                    <a:pt x="2327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6" name="Google Shape;1338;p23">
              <a:extLst>
                <a:ext uri="{FF2B5EF4-FFF2-40B4-BE49-F238E27FC236}">
                  <a16:creationId xmlns:a16="http://schemas.microsoft.com/office/drawing/2014/main" id="{D31D209F-C94C-3D4B-2CB8-F62056D6C9D5}"/>
                </a:ext>
              </a:extLst>
            </p:cNvPr>
            <p:cNvSpPr/>
            <p:nvPr/>
          </p:nvSpPr>
          <p:spPr>
            <a:xfrm>
              <a:off x="5848200" y="2716250"/>
              <a:ext cx="479275" cy="461675"/>
            </a:xfrm>
            <a:custGeom>
              <a:avLst/>
              <a:gdLst/>
              <a:ahLst/>
              <a:cxnLst/>
              <a:rect l="l" t="t" r="r" b="b"/>
              <a:pathLst>
                <a:path w="19171" h="18467" extrusionOk="0">
                  <a:moveTo>
                    <a:pt x="7371" y="1"/>
                  </a:moveTo>
                  <a:cubicBezTo>
                    <a:pt x="3539" y="1"/>
                    <a:pt x="2466" y="1994"/>
                    <a:pt x="2466" y="1994"/>
                  </a:cubicBezTo>
                  <a:cubicBezTo>
                    <a:pt x="1370" y="3455"/>
                    <a:pt x="1" y="15917"/>
                    <a:pt x="1804" y="17561"/>
                  </a:cubicBezTo>
                  <a:cubicBezTo>
                    <a:pt x="2531" y="18214"/>
                    <a:pt x="4553" y="18467"/>
                    <a:pt x="6868" y="18467"/>
                  </a:cubicBezTo>
                  <a:cubicBezTo>
                    <a:pt x="10294" y="18467"/>
                    <a:pt x="14361" y="17913"/>
                    <a:pt x="15819" y="17287"/>
                  </a:cubicBezTo>
                  <a:cubicBezTo>
                    <a:pt x="18284" y="16237"/>
                    <a:pt x="16800" y="8727"/>
                    <a:pt x="16800" y="8727"/>
                  </a:cubicBezTo>
                  <a:lnTo>
                    <a:pt x="16800" y="8727"/>
                  </a:lnTo>
                  <a:cubicBezTo>
                    <a:pt x="16879" y="8729"/>
                    <a:pt x="16954" y="8730"/>
                    <a:pt x="17026" y="8730"/>
                  </a:cubicBezTo>
                  <a:cubicBezTo>
                    <a:pt x="19171" y="8730"/>
                    <a:pt x="18439" y="7760"/>
                    <a:pt x="17622" y="6833"/>
                  </a:cubicBezTo>
                  <a:cubicBezTo>
                    <a:pt x="16800" y="5851"/>
                    <a:pt x="16047" y="2793"/>
                    <a:pt x="15225" y="1994"/>
                  </a:cubicBezTo>
                  <a:cubicBezTo>
                    <a:pt x="14381" y="1195"/>
                    <a:pt x="13240" y="487"/>
                    <a:pt x="8492" y="54"/>
                  </a:cubicBezTo>
                  <a:cubicBezTo>
                    <a:pt x="8094" y="17"/>
                    <a:pt x="7721" y="1"/>
                    <a:pt x="737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7" name="Google Shape;1339;p23">
              <a:extLst>
                <a:ext uri="{FF2B5EF4-FFF2-40B4-BE49-F238E27FC236}">
                  <a16:creationId xmlns:a16="http://schemas.microsoft.com/office/drawing/2014/main" id="{80C9A4CE-CE47-A5F2-5BDA-70940876C78A}"/>
                </a:ext>
              </a:extLst>
            </p:cNvPr>
            <p:cNvSpPr/>
            <p:nvPr/>
          </p:nvSpPr>
          <p:spPr>
            <a:xfrm>
              <a:off x="5848200" y="2742050"/>
              <a:ext cx="418875" cy="436050"/>
            </a:xfrm>
            <a:custGeom>
              <a:avLst/>
              <a:gdLst/>
              <a:ahLst/>
              <a:cxnLst/>
              <a:rect l="l" t="t" r="r" b="b"/>
              <a:pathLst>
                <a:path w="16755" h="17442" extrusionOk="0">
                  <a:moveTo>
                    <a:pt x="6467" y="0"/>
                  </a:moveTo>
                  <a:cubicBezTo>
                    <a:pt x="5216" y="0"/>
                    <a:pt x="4019" y="104"/>
                    <a:pt x="3151" y="208"/>
                  </a:cubicBezTo>
                  <a:cubicBezTo>
                    <a:pt x="2649" y="619"/>
                    <a:pt x="2466" y="962"/>
                    <a:pt x="2466" y="962"/>
                  </a:cubicBezTo>
                  <a:cubicBezTo>
                    <a:pt x="1370" y="2423"/>
                    <a:pt x="1" y="14885"/>
                    <a:pt x="1804" y="16529"/>
                  </a:cubicBezTo>
                  <a:cubicBezTo>
                    <a:pt x="1987" y="16688"/>
                    <a:pt x="2238" y="16802"/>
                    <a:pt x="2534" y="16917"/>
                  </a:cubicBezTo>
                  <a:cubicBezTo>
                    <a:pt x="3904" y="17236"/>
                    <a:pt x="5456" y="17373"/>
                    <a:pt x="7008" y="17442"/>
                  </a:cubicBezTo>
                  <a:cubicBezTo>
                    <a:pt x="10090" y="17419"/>
                    <a:pt x="13628" y="16985"/>
                    <a:pt x="15339" y="16437"/>
                  </a:cubicBezTo>
                  <a:cubicBezTo>
                    <a:pt x="16755" y="14383"/>
                    <a:pt x="14997" y="6348"/>
                    <a:pt x="14678" y="4089"/>
                  </a:cubicBezTo>
                  <a:cubicBezTo>
                    <a:pt x="14335" y="1578"/>
                    <a:pt x="13240" y="1258"/>
                    <a:pt x="10021" y="391"/>
                  </a:cubicBezTo>
                  <a:cubicBezTo>
                    <a:pt x="8952" y="99"/>
                    <a:pt x="7684" y="0"/>
                    <a:pt x="646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6" name="Google Shape;1340;p23">
              <a:extLst>
                <a:ext uri="{FF2B5EF4-FFF2-40B4-BE49-F238E27FC236}">
                  <a16:creationId xmlns:a16="http://schemas.microsoft.com/office/drawing/2014/main" id="{F566E46C-B4B6-4E91-CF55-049C8A3AEC9B}"/>
                </a:ext>
              </a:extLst>
            </p:cNvPr>
            <p:cNvSpPr/>
            <p:nvPr/>
          </p:nvSpPr>
          <p:spPr>
            <a:xfrm>
              <a:off x="6083875" y="2770125"/>
              <a:ext cx="220300" cy="401700"/>
            </a:xfrm>
            <a:custGeom>
              <a:avLst/>
              <a:gdLst/>
              <a:ahLst/>
              <a:cxnLst/>
              <a:rect l="l" t="t" r="r" b="b"/>
              <a:pathLst>
                <a:path w="8812" h="16068" extrusionOk="0">
                  <a:moveTo>
                    <a:pt x="4104" y="0"/>
                  </a:moveTo>
                  <a:cubicBezTo>
                    <a:pt x="3512" y="0"/>
                    <a:pt x="2960" y="279"/>
                    <a:pt x="2511" y="980"/>
                  </a:cubicBezTo>
                  <a:cubicBezTo>
                    <a:pt x="1781" y="2121"/>
                    <a:pt x="1" y="12324"/>
                    <a:pt x="1347" y="14903"/>
                  </a:cubicBezTo>
                  <a:cubicBezTo>
                    <a:pt x="1553" y="15291"/>
                    <a:pt x="1713" y="15679"/>
                    <a:pt x="1827" y="16067"/>
                  </a:cubicBezTo>
                  <a:cubicBezTo>
                    <a:pt x="2078" y="16045"/>
                    <a:pt x="2306" y="15999"/>
                    <a:pt x="2534" y="15976"/>
                  </a:cubicBezTo>
                  <a:lnTo>
                    <a:pt x="2557" y="15976"/>
                  </a:lnTo>
                  <a:cubicBezTo>
                    <a:pt x="2785" y="15953"/>
                    <a:pt x="3036" y="15908"/>
                    <a:pt x="3242" y="15885"/>
                  </a:cubicBezTo>
                  <a:lnTo>
                    <a:pt x="3265" y="15885"/>
                  </a:lnTo>
                  <a:cubicBezTo>
                    <a:pt x="3379" y="15862"/>
                    <a:pt x="3470" y="15839"/>
                    <a:pt x="3584" y="15816"/>
                  </a:cubicBezTo>
                  <a:lnTo>
                    <a:pt x="3607" y="15816"/>
                  </a:lnTo>
                  <a:cubicBezTo>
                    <a:pt x="3813" y="15794"/>
                    <a:pt x="4018" y="15748"/>
                    <a:pt x="4201" y="15725"/>
                  </a:cubicBezTo>
                  <a:cubicBezTo>
                    <a:pt x="4223" y="15702"/>
                    <a:pt x="4246" y="15702"/>
                    <a:pt x="4246" y="15702"/>
                  </a:cubicBezTo>
                  <a:cubicBezTo>
                    <a:pt x="4338" y="15679"/>
                    <a:pt x="4429" y="15679"/>
                    <a:pt x="4520" y="15657"/>
                  </a:cubicBezTo>
                  <a:lnTo>
                    <a:pt x="4543" y="15657"/>
                  </a:lnTo>
                  <a:cubicBezTo>
                    <a:pt x="4634" y="15634"/>
                    <a:pt x="4726" y="15611"/>
                    <a:pt x="4817" y="15588"/>
                  </a:cubicBezTo>
                  <a:lnTo>
                    <a:pt x="4863" y="15588"/>
                  </a:lnTo>
                  <a:cubicBezTo>
                    <a:pt x="4931" y="15565"/>
                    <a:pt x="4999" y="15565"/>
                    <a:pt x="5068" y="15542"/>
                  </a:cubicBezTo>
                  <a:cubicBezTo>
                    <a:pt x="5091" y="15542"/>
                    <a:pt x="5114" y="15520"/>
                    <a:pt x="5114" y="15520"/>
                  </a:cubicBezTo>
                  <a:cubicBezTo>
                    <a:pt x="5205" y="15497"/>
                    <a:pt x="5273" y="15497"/>
                    <a:pt x="5365" y="15474"/>
                  </a:cubicBezTo>
                  <a:cubicBezTo>
                    <a:pt x="5433" y="15451"/>
                    <a:pt x="5502" y="15428"/>
                    <a:pt x="5570" y="15406"/>
                  </a:cubicBezTo>
                  <a:lnTo>
                    <a:pt x="5639" y="15406"/>
                  </a:lnTo>
                  <a:cubicBezTo>
                    <a:pt x="5684" y="15383"/>
                    <a:pt x="5753" y="15360"/>
                    <a:pt x="5798" y="15337"/>
                  </a:cubicBezTo>
                  <a:lnTo>
                    <a:pt x="5844" y="15337"/>
                  </a:lnTo>
                  <a:cubicBezTo>
                    <a:pt x="5912" y="15314"/>
                    <a:pt x="5958" y="15291"/>
                    <a:pt x="6027" y="15269"/>
                  </a:cubicBezTo>
                  <a:lnTo>
                    <a:pt x="6072" y="15269"/>
                  </a:lnTo>
                  <a:cubicBezTo>
                    <a:pt x="6118" y="15246"/>
                    <a:pt x="6164" y="15223"/>
                    <a:pt x="6209" y="15223"/>
                  </a:cubicBezTo>
                  <a:cubicBezTo>
                    <a:pt x="6209" y="15200"/>
                    <a:pt x="6232" y="15200"/>
                    <a:pt x="6255" y="15200"/>
                  </a:cubicBezTo>
                  <a:cubicBezTo>
                    <a:pt x="6300" y="15177"/>
                    <a:pt x="6346" y="15154"/>
                    <a:pt x="6392" y="15132"/>
                  </a:cubicBezTo>
                  <a:cubicBezTo>
                    <a:pt x="6460" y="15109"/>
                    <a:pt x="6506" y="15086"/>
                    <a:pt x="6552" y="15063"/>
                  </a:cubicBezTo>
                  <a:cubicBezTo>
                    <a:pt x="6574" y="15040"/>
                    <a:pt x="6597" y="15040"/>
                    <a:pt x="6620" y="15018"/>
                  </a:cubicBezTo>
                  <a:cubicBezTo>
                    <a:pt x="7350" y="14538"/>
                    <a:pt x="7670" y="13420"/>
                    <a:pt x="7784" y="12142"/>
                  </a:cubicBezTo>
                  <a:cubicBezTo>
                    <a:pt x="7784" y="11982"/>
                    <a:pt x="7807" y="11799"/>
                    <a:pt x="7807" y="11639"/>
                  </a:cubicBezTo>
                  <a:cubicBezTo>
                    <a:pt x="7807" y="11594"/>
                    <a:pt x="7807" y="11571"/>
                    <a:pt x="7807" y="11548"/>
                  </a:cubicBezTo>
                  <a:cubicBezTo>
                    <a:pt x="7807" y="11388"/>
                    <a:pt x="7807" y="11251"/>
                    <a:pt x="7830" y="11114"/>
                  </a:cubicBezTo>
                  <a:lnTo>
                    <a:pt x="7830" y="10977"/>
                  </a:lnTo>
                  <a:cubicBezTo>
                    <a:pt x="7807" y="10818"/>
                    <a:pt x="7807" y="10681"/>
                    <a:pt x="7807" y="10544"/>
                  </a:cubicBezTo>
                  <a:cubicBezTo>
                    <a:pt x="7807" y="10498"/>
                    <a:pt x="7807" y="10475"/>
                    <a:pt x="7807" y="10452"/>
                  </a:cubicBezTo>
                  <a:cubicBezTo>
                    <a:pt x="7807" y="10293"/>
                    <a:pt x="7807" y="10110"/>
                    <a:pt x="7784" y="9950"/>
                  </a:cubicBezTo>
                  <a:cubicBezTo>
                    <a:pt x="7784" y="9950"/>
                    <a:pt x="7784" y="9927"/>
                    <a:pt x="7784" y="9927"/>
                  </a:cubicBezTo>
                  <a:cubicBezTo>
                    <a:pt x="7738" y="9334"/>
                    <a:pt x="7533" y="8695"/>
                    <a:pt x="7602" y="8101"/>
                  </a:cubicBezTo>
                  <a:cubicBezTo>
                    <a:pt x="7487" y="7188"/>
                    <a:pt x="7373" y="6572"/>
                    <a:pt x="7373" y="6572"/>
                  </a:cubicBezTo>
                  <a:lnTo>
                    <a:pt x="7373" y="6572"/>
                  </a:lnTo>
                  <a:cubicBezTo>
                    <a:pt x="7453" y="6574"/>
                    <a:pt x="7528" y="6576"/>
                    <a:pt x="7600" y="6576"/>
                  </a:cubicBezTo>
                  <a:cubicBezTo>
                    <a:pt x="8236" y="6576"/>
                    <a:pt x="8606" y="6487"/>
                    <a:pt x="8811" y="6344"/>
                  </a:cubicBezTo>
                  <a:cubicBezTo>
                    <a:pt x="8652" y="6138"/>
                    <a:pt x="8400" y="5956"/>
                    <a:pt x="8286" y="5819"/>
                  </a:cubicBezTo>
                  <a:cubicBezTo>
                    <a:pt x="7944" y="5385"/>
                    <a:pt x="7579" y="4974"/>
                    <a:pt x="7350" y="4472"/>
                  </a:cubicBezTo>
                  <a:cubicBezTo>
                    <a:pt x="6711" y="3080"/>
                    <a:pt x="6848" y="1117"/>
                    <a:pt x="5251" y="295"/>
                  </a:cubicBezTo>
                  <a:cubicBezTo>
                    <a:pt x="4863" y="110"/>
                    <a:pt x="4475" y="0"/>
                    <a:pt x="410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7" name="Google Shape;1341;p23">
              <a:extLst>
                <a:ext uri="{FF2B5EF4-FFF2-40B4-BE49-F238E27FC236}">
                  <a16:creationId xmlns:a16="http://schemas.microsoft.com/office/drawing/2014/main" id="{5C5F6F28-5F11-E445-0AC6-F5EACF0D92F7}"/>
                </a:ext>
              </a:extLst>
            </p:cNvPr>
            <p:cNvSpPr/>
            <p:nvPr/>
          </p:nvSpPr>
          <p:spPr>
            <a:xfrm>
              <a:off x="6225975" y="2784900"/>
              <a:ext cx="78200" cy="149625"/>
            </a:xfrm>
            <a:custGeom>
              <a:avLst/>
              <a:gdLst/>
              <a:ahLst/>
              <a:cxnLst/>
              <a:rect l="l" t="t" r="r" b="b"/>
              <a:pathLst>
                <a:path w="3128" h="5985" extrusionOk="0">
                  <a:moveTo>
                    <a:pt x="0" y="1"/>
                  </a:moveTo>
                  <a:cubicBezTo>
                    <a:pt x="594" y="777"/>
                    <a:pt x="1210" y="3311"/>
                    <a:pt x="1278" y="4292"/>
                  </a:cubicBezTo>
                  <a:cubicBezTo>
                    <a:pt x="1347" y="4931"/>
                    <a:pt x="1575" y="5570"/>
                    <a:pt x="1735" y="5981"/>
                  </a:cubicBezTo>
                  <a:cubicBezTo>
                    <a:pt x="1809" y="5983"/>
                    <a:pt x="1881" y="5985"/>
                    <a:pt x="1950" y="5985"/>
                  </a:cubicBezTo>
                  <a:cubicBezTo>
                    <a:pt x="2556" y="5985"/>
                    <a:pt x="2943" y="5896"/>
                    <a:pt x="3127" y="5753"/>
                  </a:cubicBezTo>
                  <a:cubicBezTo>
                    <a:pt x="2968" y="5547"/>
                    <a:pt x="2716" y="5365"/>
                    <a:pt x="2602" y="5228"/>
                  </a:cubicBezTo>
                  <a:cubicBezTo>
                    <a:pt x="2260" y="4794"/>
                    <a:pt x="1895" y="4383"/>
                    <a:pt x="1666" y="3881"/>
                  </a:cubicBezTo>
                  <a:cubicBezTo>
                    <a:pt x="1096" y="2626"/>
                    <a:pt x="1141" y="914"/>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8" name="Google Shape;1342;p23">
              <a:extLst>
                <a:ext uri="{FF2B5EF4-FFF2-40B4-BE49-F238E27FC236}">
                  <a16:creationId xmlns:a16="http://schemas.microsoft.com/office/drawing/2014/main" id="{32D3EACA-AFB1-97A0-B053-96BEE034C70E}"/>
                </a:ext>
              </a:extLst>
            </p:cNvPr>
            <p:cNvSpPr/>
            <p:nvPr/>
          </p:nvSpPr>
          <p:spPr>
            <a:xfrm>
              <a:off x="6167775" y="2770425"/>
              <a:ext cx="131250" cy="156650"/>
            </a:xfrm>
            <a:custGeom>
              <a:avLst/>
              <a:gdLst/>
              <a:ahLst/>
              <a:cxnLst/>
              <a:rect l="l" t="t" r="r" b="b"/>
              <a:pathLst>
                <a:path w="5250" h="6266" extrusionOk="0">
                  <a:moveTo>
                    <a:pt x="72" y="1"/>
                  </a:moveTo>
                  <a:cubicBezTo>
                    <a:pt x="40" y="1"/>
                    <a:pt x="23" y="4"/>
                    <a:pt x="23" y="9"/>
                  </a:cubicBezTo>
                  <a:cubicBezTo>
                    <a:pt x="0" y="9"/>
                    <a:pt x="274" y="78"/>
                    <a:pt x="685" y="146"/>
                  </a:cubicBezTo>
                  <a:cubicBezTo>
                    <a:pt x="1073" y="238"/>
                    <a:pt x="1621" y="352"/>
                    <a:pt x="2077" y="648"/>
                  </a:cubicBezTo>
                  <a:cubicBezTo>
                    <a:pt x="2534" y="945"/>
                    <a:pt x="2785" y="1424"/>
                    <a:pt x="2922" y="1812"/>
                  </a:cubicBezTo>
                  <a:cubicBezTo>
                    <a:pt x="3059" y="2178"/>
                    <a:pt x="3127" y="2452"/>
                    <a:pt x="3127" y="2452"/>
                  </a:cubicBezTo>
                  <a:cubicBezTo>
                    <a:pt x="3127" y="2452"/>
                    <a:pt x="3150" y="2520"/>
                    <a:pt x="3173" y="2634"/>
                  </a:cubicBezTo>
                  <a:cubicBezTo>
                    <a:pt x="3218" y="2748"/>
                    <a:pt x="3264" y="2908"/>
                    <a:pt x="3310" y="3114"/>
                  </a:cubicBezTo>
                  <a:cubicBezTo>
                    <a:pt x="3447" y="3502"/>
                    <a:pt x="3584" y="4049"/>
                    <a:pt x="3812" y="4552"/>
                  </a:cubicBezTo>
                  <a:cubicBezTo>
                    <a:pt x="3880" y="4666"/>
                    <a:pt x="3949" y="4803"/>
                    <a:pt x="4017" y="4917"/>
                  </a:cubicBezTo>
                  <a:lnTo>
                    <a:pt x="4063" y="5008"/>
                  </a:lnTo>
                  <a:lnTo>
                    <a:pt x="4131" y="5099"/>
                  </a:lnTo>
                  <a:cubicBezTo>
                    <a:pt x="4154" y="5145"/>
                    <a:pt x="4200" y="5191"/>
                    <a:pt x="4246" y="5259"/>
                  </a:cubicBezTo>
                  <a:cubicBezTo>
                    <a:pt x="4314" y="5350"/>
                    <a:pt x="4382" y="5465"/>
                    <a:pt x="4474" y="5556"/>
                  </a:cubicBezTo>
                  <a:cubicBezTo>
                    <a:pt x="4542" y="5647"/>
                    <a:pt x="4634" y="5716"/>
                    <a:pt x="4702" y="5807"/>
                  </a:cubicBezTo>
                  <a:cubicBezTo>
                    <a:pt x="4982" y="6087"/>
                    <a:pt x="5160" y="6265"/>
                    <a:pt x="5199" y="6265"/>
                  </a:cubicBezTo>
                  <a:cubicBezTo>
                    <a:pt x="5201" y="6265"/>
                    <a:pt x="5203" y="6265"/>
                    <a:pt x="5204" y="6263"/>
                  </a:cubicBezTo>
                  <a:cubicBezTo>
                    <a:pt x="5250" y="6241"/>
                    <a:pt x="4382" y="5487"/>
                    <a:pt x="3949" y="4483"/>
                  </a:cubicBezTo>
                  <a:cubicBezTo>
                    <a:pt x="3743" y="3981"/>
                    <a:pt x="3606" y="3456"/>
                    <a:pt x="3515" y="3068"/>
                  </a:cubicBezTo>
                  <a:cubicBezTo>
                    <a:pt x="3447" y="2862"/>
                    <a:pt x="3401" y="2680"/>
                    <a:pt x="3378" y="2566"/>
                  </a:cubicBezTo>
                  <a:cubicBezTo>
                    <a:pt x="3355" y="2452"/>
                    <a:pt x="3333" y="2383"/>
                    <a:pt x="3333" y="2383"/>
                  </a:cubicBezTo>
                  <a:cubicBezTo>
                    <a:pt x="3333" y="2383"/>
                    <a:pt x="3241" y="2132"/>
                    <a:pt x="3104" y="1744"/>
                  </a:cubicBezTo>
                  <a:cubicBezTo>
                    <a:pt x="3036" y="1539"/>
                    <a:pt x="2922" y="1310"/>
                    <a:pt x="2762" y="1082"/>
                  </a:cubicBezTo>
                  <a:cubicBezTo>
                    <a:pt x="2602" y="877"/>
                    <a:pt x="2397" y="671"/>
                    <a:pt x="2168" y="511"/>
                  </a:cubicBezTo>
                  <a:cubicBezTo>
                    <a:pt x="1666" y="215"/>
                    <a:pt x="1096" y="146"/>
                    <a:pt x="708" y="78"/>
                  </a:cubicBezTo>
                  <a:cubicBezTo>
                    <a:pt x="399" y="26"/>
                    <a:pt x="168" y="1"/>
                    <a:pt x="7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9" name="Google Shape;1343;p23">
              <a:extLst>
                <a:ext uri="{FF2B5EF4-FFF2-40B4-BE49-F238E27FC236}">
                  <a16:creationId xmlns:a16="http://schemas.microsoft.com/office/drawing/2014/main" id="{E8FCE290-72FA-E89D-83F4-0B53B5E41002}"/>
                </a:ext>
              </a:extLst>
            </p:cNvPr>
            <p:cNvSpPr/>
            <p:nvPr/>
          </p:nvSpPr>
          <p:spPr>
            <a:xfrm>
              <a:off x="6219700" y="2872800"/>
              <a:ext cx="64500" cy="303625"/>
            </a:xfrm>
            <a:custGeom>
              <a:avLst/>
              <a:gdLst/>
              <a:ahLst/>
              <a:cxnLst/>
              <a:rect l="l" t="t" r="r" b="b"/>
              <a:pathLst>
                <a:path w="2580" h="12145" extrusionOk="0">
                  <a:moveTo>
                    <a:pt x="1598" y="0"/>
                  </a:moveTo>
                  <a:cubicBezTo>
                    <a:pt x="1598" y="0"/>
                    <a:pt x="1575" y="23"/>
                    <a:pt x="1552" y="69"/>
                  </a:cubicBezTo>
                  <a:cubicBezTo>
                    <a:pt x="1552" y="114"/>
                    <a:pt x="1507" y="183"/>
                    <a:pt x="1507" y="274"/>
                  </a:cubicBezTo>
                  <a:cubicBezTo>
                    <a:pt x="1461" y="457"/>
                    <a:pt x="1461" y="708"/>
                    <a:pt x="1507" y="1027"/>
                  </a:cubicBezTo>
                  <a:cubicBezTo>
                    <a:pt x="1552" y="1324"/>
                    <a:pt x="1621" y="1666"/>
                    <a:pt x="1666" y="2031"/>
                  </a:cubicBezTo>
                  <a:cubicBezTo>
                    <a:pt x="1712" y="2420"/>
                    <a:pt x="1758" y="2830"/>
                    <a:pt x="1849" y="3218"/>
                  </a:cubicBezTo>
                  <a:cubicBezTo>
                    <a:pt x="1940" y="3629"/>
                    <a:pt x="2009" y="4017"/>
                    <a:pt x="2054" y="4382"/>
                  </a:cubicBezTo>
                  <a:cubicBezTo>
                    <a:pt x="2100" y="4565"/>
                    <a:pt x="2123" y="4748"/>
                    <a:pt x="2146" y="4930"/>
                  </a:cubicBezTo>
                  <a:cubicBezTo>
                    <a:pt x="2169" y="5090"/>
                    <a:pt x="2169" y="5250"/>
                    <a:pt x="2191" y="5410"/>
                  </a:cubicBezTo>
                  <a:cubicBezTo>
                    <a:pt x="2214" y="5706"/>
                    <a:pt x="2214" y="5957"/>
                    <a:pt x="2237" y="6117"/>
                  </a:cubicBezTo>
                  <a:cubicBezTo>
                    <a:pt x="2237" y="6300"/>
                    <a:pt x="2237" y="6391"/>
                    <a:pt x="2237" y="6391"/>
                  </a:cubicBezTo>
                  <a:cubicBezTo>
                    <a:pt x="2237" y="6391"/>
                    <a:pt x="2260" y="6414"/>
                    <a:pt x="2260" y="6460"/>
                  </a:cubicBezTo>
                  <a:cubicBezTo>
                    <a:pt x="2237" y="6505"/>
                    <a:pt x="2237" y="6597"/>
                    <a:pt x="2237" y="6665"/>
                  </a:cubicBezTo>
                  <a:cubicBezTo>
                    <a:pt x="2237" y="6848"/>
                    <a:pt x="2237" y="7099"/>
                    <a:pt x="2237" y="7395"/>
                  </a:cubicBezTo>
                  <a:cubicBezTo>
                    <a:pt x="2191" y="7989"/>
                    <a:pt x="2146" y="8811"/>
                    <a:pt x="1872" y="9541"/>
                  </a:cubicBezTo>
                  <a:cubicBezTo>
                    <a:pt x="1735" y="9929"/>
                    <a:pt x="1529" y="10271"/>
                    <a:pt x="1324" y="10568"/>
                  </a:cubicBezTo>
                  <a:cubicBezTo>
                    <a:pt x="1119" y="10888"/>
                    <a:pt x="890" y="11162"/>
                    <a:pt x="685" y="11367"/>
                  </a:cubicBezTo>
                  <a:cubicBezTo>
                    <a:pt x="274" y="11824"/>
                    <a:pt x="0" y="12120"/>
                    <a:pt x="23" y="12143"/>
                  </a:cubicBezTo>
                  <a:cubicBezTo>
                    <a:pt x="23" y="12144"/>
                    <a:pt x="23" y="12144"/>
                    <a:pt x="24" y="12144"/>
                  </a:cubicBezTo>
                  <a:cubicBezTo>
                    <a:pt x="48" y="12144"/>
                    <a:pt x="359" y="11875"/>
                    <a:pt x="776" y="11458"/>
                  </a:cubicBezTo>
                  <a:cubicBezTo>
                    <a:pt x="1004" y="11253"/>
                    <a:pt x="1233" y="11002"/>
                    <a:pt x="1484" y="10682"/>
                  </a:cubicBezTo>
                  <a:cubicBezTo>
                    <a:pt x="1712" y="10386"/>
                    <a:pt x="1940" y="10020"/>
                    <a:pt x="2077" y="9632"/>
                  </a:cubicBezTo>
                  <a:cubicBezTo>
                    <a:pt x="2420" y="8856"/>
                    <a:pt x="2488" y="8012"/>
                    <a:pt x="2534" y="7418"/>
                  </a:cubicBezTo>
                  <a:cubicBezTo>
                    <a:pt x="2557" y="7122"/>
                    <a:pt x="2557" y="6848"/>
                    <a:pt x="2579" y="6665"/>
                  </a:cubicBezTo>
                  <a:cubicBezTo>
                    <a:pt x="2579" y="6574"/>
                    <a:pt x="2579" y="6505"/>
                    <a:pt x="2579" y="6460"/>
                  </a:cubicBezTo>
                  <a:cubicBezTo>
                    <a:pt x="2579" y="6414"/>
                    <a:pt x="2579" y="6391"/>
                    <a:pt x="2579" y="6391"/>
                  </a:cubicBezTo>
                  <a:cubicBezTo>
                    <a:pt x="2579" y="6391"/>
                    <a:pt x="2579" y="6300"/>
                    <a:pt x="2557" y="6117"/>
                  </a:cubicBezTo>
                  <a:cubicBezTo>
                    <a:pt x="2534" y="5935"/>
                    <a:pt x="2534" y="5684"/>
                    <a:pt x="2488" y="5364"/>
                  </a:cubicBezTo>
                  <a:cubicBezTo>
                    <a:pt x="2465" y="5227"/>
                    <a:pt x="2442" y="5044"/>
                    <a:pt x="2420" y="4885"/>
                  </a:cubicBezTo>
                  <a:cubicBezTo>
                    <a:pt x="2397" y="4702"/>
                    <a:pt x="2374" y="4519"/>
                    <a:pt x="2328" y="4337"/>
                  </a:cubicBezTo>
                  <a:cubicBezTo>
                    <a:pt x="2260" y="3972"/>
                    <a:pt x="2169" y="3561"/>
                    <a:pt x="2077" y="3173"/>
                  </a:cubicBezTo>
                  <a:cubicBezTo>
                    <a:pt x="1986" y="2785"/>
                    <a:pt x="1917" y="2374"/>
                    <a:pt x="1849" y="2009"/>
                  </a:cubicBezTo>
                  <a:cubicBezTo>
                    <a:pt x="1781" y="1643"/>
                    <a:pt x="1689" y="1278"/>
                    <a:pt x="1621" y="1004"/>
                  </a:cubicBezTo>
                  <a:cubicBezTo>
                    <a:pt x="1575" y="708"/>
                    <a:pt x="1552" y="457"/>
                    <a:pt x="1575" y="274"/>
                  </a:cubicBezTo>
                  <a:cubicBezTo>
                    <a:pt x="1575" y="205"/>
                    <a:pt x="1598" y="137"/>
                    <a:pt x="1598" y="91"/>
                  </a:cubicBezTo>
                  <a:cubicBezTo>
                    <a:pt x="1598" y="46"/>
                    <a:pt x="1598" y="0"/>
                    <a:pt x="159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0" name="Google Shape;1344;p23">
              <a:extLst>
                <a:ext uri="{FF2B5EF4-FFF2-40B4-BE49-F238E27FC236}">
                  <a16:creationId xmlns:a16="http://schemas.microsoft.com/office/drawing/2014/main" id="{21BB9D54-EF4F-9A5A-C67C-CFC26C4EF56C}"/>
                </a:ext>
              </a:extLst>
            </p:cNvPr>
            <p:cNvSpPr/>
            <p:nvPr/>
          </p:nvSpPr>
          <p:spPr>
            <a:xfrm>
              <a:off x="5746650" y="2772350"/>
              <a:ext cx="209425" cy="283100"/>
            </a:xfrm>
            <a:custGeom>
              <a:avLst/>
              <a:gdLst/>
              <a:ahLst/>
              <a:cxnLst/>
              <a:rect l="l" t="t" r="r" b="b"/>
              <a:pathLst>
                <a:path w="8377" h="11324" extrusionOk="0">
                  <a:moveTo>
                    <a:pt x="7167" y="1"/>
                  </a:moveTo>
                  <a:cubicBezTo>
                    <a:pt x="7167" y="1"/>
                    <a:pt x="5775" y="24"/>
                    <a:pt x="5113" y="2375"/>
                  </a:cubicBezTo>
                  <a:cubicBezTo>
                    <a:pt x="4428" y="4748"/>
                    <a:pt x="3926" y="8264"/>
                    <a:pt x="3926" y="8264"/>
                  </a:cubicBezTo>
                  <a:cubicBezTo>
                    <a:pt x="3926" y="8264"/>
                    <a:pt x="2168" y="7008"/>
                    <a:pt x="1621" y="6232"/>
                  </a:cubicBezTo>
                  <a:cubicBezTo>
                    <a:pt x="1453" y="6005"/>
                    <a:pt x="1207" y="5902"/>
                    <a:pt x="961" y="5902"/>
                  </a:cubicBezTo>
                  <a:cubicBezTo>
                    <a:pt x="538" y="5902"/>
                    <a:pt x="112" y="6206"/>
                    <a:pt x="68" y="6711"/>
                  </a:cubicBezTo>
                  <a:cubicBezTo>
                    <a:pt x="1" y="7524"/>
                    <a:pt x="1940" y="11324"/>
                    <a:pt x="3968" y="11324"/>
                  </a:cubicBezTo>
                  <a:cubicBezTo>
                    <a:pt x="3992" y="11324"/>
                    <a:pt x="4016" y="11323"/>
                    <a:pt x="4040" y="11322"/>
                  </a:cubicBezTo>
                  <a:cubicBezTo>
                    <a:pt x="6071" y="11254"/>
                    <a:pt x="7099" y="8789"/>
                    <a:pt x="7692" y="5958"/>
                  </a:cubicBezTo>
                  <a:cubicBezTo>
                    <a:pt x="8308" y="3151"/>
                    <a:pt x="8377" y="183"/>
                    <a:pt x="716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1" name="Google Shape;1345;p23">
              <a:extLst>
                <a:ext uri="{FF2B5EF4-FFF2-40B4-BE49-F238E27FC236}">
                  <a16:creationId xmlns:a16="http://schemas.microsoft.com/office/drawing/2014/main" id="{814E7718-D1B7-D087-3326-2872E3696E76}"/>
                </a:ext>
              </a:extLst>
            </p:cNvPr>
            <p:cNvSpPr/>
            <p:nvPr/>
          </p:nvSpPr>
          <p:spPr>
            <a:xfrm>
              <a:off x="5790000" y="2866725"/>
              <a:ext cx="152400" cy="188725"/>
            </a:xfrm>
            <a:custGeom>
              <a:avLst/>
              <a:gdLst/>
              <a:ahLst/>
              <a:cxnLst/>
              <a:rect l="l" t="t" r="r" b="b"/>
              <a:pathLst>
                <a:path w="6096" h="7549" extrusionOk="0">
                  <a:moveTo>
                    <a:pt x="4112" y="0"/>
                  </a:moveTo>
                  <a:cubicBezTo>
                    <a:pt x="3696" y="0"/>
                    <a:pt x="3284" y="153"/>
                    <a:pt x="2945" y="334"/>
                  </a:cubicBezTo>
                  <a:cubicBezTo>
                    <a:pt x="2785" y="1088"/>
                    <a:pt x="2648" y="1864"/>
                    <a:pt x="2511" y="2526"/>
                  </a:cubicBezTo>
                  <a:cubicBezTo>
                    <a:pt x="3105" y="2640"/>
                    <a:pt x="3767" y="3827"/>
                    <a:pt x="3402" y="4352"/>
                  </a:cubicBezTo>
                  <a:cubicBezTo>
                    <a:pt x="3338" y="4436"/>
                    <a:pt x="3263" y="4471"/>
                    <a:pt x="3181" y="4471"/>
                  </a:cubicBezTo>
                  <a:cubicBezTo>
                    <a:pt x="2906" y="4471"/>
                    <a:pt x="2552" y="4074"/>
                    <a:pt x="2306" y="3758"/>
                  </a:cubicBezTo>
                  <a:cubicBezTo>
                    <a:pt x="2238" y="4215"/>
                    <a:pt x="2192" y="4489"/>
                    <a:pt x="2192" y="4489"/>
                  </a:cubicBezTo>
                  <a:cubicBezTo>
                    <a:pt x="2192" y="4489"/>
                    <a:pt x="1028" y="3644"/>
                    <a:pt x="275" y="2914"/>
                  </a:cubicBezTo>
                  <a:lnTo>
                    <a:pt x="1" y="3393"/>
                  </a:lnTo>
                  <a:cubicBezTo>
                    <a:pt x="1" y="3393"/>
                    <a:pt x="2420" y="5196"/>
                    <a:pt x="2694" y="6406"/>
                  </a:cubicBezTo>
                  <a:cubicBezTo>
                    <a:pt x="2797" y="6870"/>
                    <a:pt x="2397" y="7014"/>
                    <a:pt x="1878" y="7014"/>
                  </a:cubicBezTo>
                  <a:cubicBezTo>
                    <a:pt x="1478" y="7014"/>
                    <a:pt x="1007" y="6929"/>
                    <a:pt x="640" y="6840"/>
                  </a:cubicBezTo>
                  <a:lnTo>
                    <a:pt x="640" y="6840"/>
                  </a:lnTo>
                  <a:cubicBezTo>
                    <a:pt x="1146" y="7258"/>
                    <a:pt x="1673" y="7548"/>
                    <a:pt x="2242" y="7548"/>
                  </a:cubicBezTo>
                  <a:cubicBezTo>
                    <a:pt x="2263" y="7548"/>
                    <a:pt x="2285" y="7548"/>
                    <a:pt x="2306" y="7547"/>
                  </a:cubicBezTo>
                  <a:cubicBezTo>
                    <a:pt x="4337" y="7479"/>
                    <a:pt x="5365" y="5014"/>
                    <a:pt x="5958" y="2183"/>
                  </a:cubicBezTo>
                  <a:cubicBezTo>
                    <a:pt x="6004" y="1978"/>
                    <a:pt x="6049" y="1772"/>
                    <a:pt x="6095" y="1567"/>
                  </a:cubicBezTo>
                  <a:cubicBezTo>
                    <a:pt x="5798" y="1202"/>
                    <a:pt x="5524" y="882"/>
                    <a:pt x="5319" y="608"/>
                  </a:cubicBezTo>
                  <a:cubicBezTo>
                    <a:pt x="4962" y="159"/>
                    <a:pt x="4535" y="0"/>
                    <a:pt x="41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2" name="Google Shape;1346;p23">
              <a:extLst>
                <a:ext uri="{FF2B5EF4-FFF2-40B4-BE49-F238E27FC236}">
                  <a16:creationId xmlns:a16="http://schemas.microsoft.com/office/drawing/2014/main" id="{39258AFA-8EAE-5518-ABE6-752ABD36FBF5}"/>
                </a:ext>
              </a:extLst>
            </p:cNvPr>
            <p:cNvSpPr/>
            <p:nvPr/>
          </p:nvSpPr>
          <p:spPr>
            <a:xfrm>
              <a:off x="5840225" y="2975425"/>
              <a:ext cx="30275" cy="27550"/>
            </a:xfrm>
            <a:custGeom>
              <a:avLst/>
              <a:gdLst/>
              <a:ahLst/>
              <a:cxnLst/>
              <a:rect l="l" t="t" r="r" b="b"/>
              <a:pathLst>
                <a:path w="1211" h="1102" extrusionOk="0">
                  <a:moveTo>
                    <a:pt x="29" y="0"/>
                  </a:moveTo>
                  <a:cubicBezTo>
                    <a:pt x="25" y="0"/>
                    <a:pt x="23" y="1"/>
                    <a:pt x="23" y="4"/>
                  </a:cubicBezTo>
                  <a:cubicBezTo>
                    <a:pt x="0" y="26"/>
                    <a:pt x="160" y="163"/>
                    <a:pt x="297" y="300"/>
                  </a:cubicBezTo>
                  <a:cubicBezTo>
                    <a:pt x="434" y="460"/>
                    <a:pt x="571" y="597"/>
                    <a:pt x="571" y="597"/>
                  </a:cubicBezTo>
                  <a:cubicBezTo>
                    <a:pt x="571" y="597"/>
                    <a:pt x="731" y="734"/>
                    <a:pt x="890" y="848"/>
                  </a:cubicBezTo>
                  <a:cubicBezTo>
                    <a:pt x="1017" y="975"/>
                    <a:pt x="1164" y="1102"/>
                    <a:pt x="1203" y="1102"/>
                  </a:cubicBezTo>
                  <a:cubicBezTo>
                    <a:pt x="1206" y="1102"/>
                    <a:pt x="1208" y="1101"/>
                    <a:pt x="1210" y="1099"/>
                  </a:cubicBezTo>
                  <a:cubicBezTo>
                    <a:pt x="1210" y="1076"/>
                    <a:pt x="1096" y="917"/>
                    <a:pt x="982" y="734"/>
                  </a:cubicBezTo>
                  <a:cubicBezTo>
                    <a:pt x="845" y="574"/>
                    <a:pt x="708" y="437"/>
                    <a:pt x="708" y="437"/>
                  </a:cubicBezTo>
                  <a:cubicBezTo>
                    <a:pt x="708" y="437"/>
                    <a:pt x="548" y="300"/>
                    <a:pt x="388" y="186"/>
                  </a:cubicBezTo>
                  <a:cubicBezTo>
                    <a:pt x="225" y="84"/>
                    <a:pt x="61" y="0"/>
                    <a:pt x="29"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3" name="Google Shape;1347;p23">
              <a:extLst>
                <a:ext uri="{FF2B5EF4-FFF2-40B4-BE49-F238E27FC236}">
                  <a16:creationId xmlns:a16="http://schemas.microsoft.com/office/drawing/2014/main" id="{F930BE27-679B-9E35-6B99-E71E33CADA9C}"/>
                </a:ext>
              </a:extLst>
            </p:cNvPr>
            <p:cNvSpPr/>
            <p:nvPr/>
          </p:nvSpPr>
          <p:spPr>
            <a:xfrm>
              <a:off x="5865325" y="2836275"/>
              <a:ext cx="12000" cy="22275"/>
            </a:xfrm>
            <a:custGeom>
              <a:avLst/>
              <a:gdLst/>
              <a:ahLst/>
              <a:cxnLst/>
              <a:rect l="l" t="t" r="r" b="b"/>
              <a:pathLst>
                <a:path w="480" h="891" extrusionOk="0">
                  <a:moveTo>
                    <a:pt x="297" y="0"/>
                  </a:moveTo>
                  <a:cubicBezTo>
                    <a:pt x="183" y="0"/>
                    <a:pt x="69" y="206"/>
                    <a:pt x="23" y="457"/>
                  </a:cubicBezTo>
                  <a:cubicBezTo>
                    <a:pt x="1" y="708"/>
                    <a:pt x="69" y="890"/>
                    <a:pt x="183" y="890"/>
                  </a:cubicBezTo>
                  <a:cubicBezTo>
                    <a:pt x="297" y="890"/>
                    <a:pt x="411" y="685"/>
                    <a:pt x="457" y="434"/>
                  </a:cubicBezTo>
                  <a:cubicBezTo>
                    <a:pt x="480" y="183"/>
                    <a:pt x="411" y="0"/>
                    <a:pt x="29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4" name="Google Shape;1348;p23">
              <a:extLst>
                <a:ext uri="{FF2B5EF4-FFF2-40B4-BE49-F238E27FC236}">
                  <a16:creationId xmlns:a16="http://schemas.microsoft.com/office/drawing/2014/main" id="{9E479956-3DBE-95C6-A9F1-9FF00FA8433C}"/>
                </a:ext>
              </a:extLst>
            </p:cNvPr>
            <p:cNvSpPr/>
            <p:nvPr/>
          </p:nvSpPr>
          <p:spPr>
            <a:xfrm>
              <a:off x="5872175" y="2812300"/>
              <a:ext cx="8575" cy="16575"/>
            </a:xfrm>
            <a:custGeom>
              <a:avLst/>
              <a:gdLst/>
              <a:ahLst/>
              <a:cxnLst/>
              <a:rect l="l" t="t" r="r" b="b"/>
              <a:pathLst>
                <a:path w="343" h="663" extrusionOk="0">
                  <a:moveTo>
                    <a:pt x="206" y="1"/>
                  </a:moveTo>
                  <a:cubicBezTo>
                    <a:pt x="115" y="23"/>
                    <a:pt x="46" y="160"/>
                    <a:pt x="23" y="343"/>
                  </a:cubicBezTo>
                  <a:cubicBezTo>
                    <a:pt x="1" y="526"/>
                    <a:pt x="46" y="662"/>
                    <a:pt x="115" y="662"/>
                  </a:cubicBezTo>
                  <a:cubicBezTo>
                    <a:pt x="206" y="662"/>
                    <a:pt x="297" y="503"/>
                    <a:pt x="320" y="320"/>
                  </a:cubicBezTo>
                  <a:cubicBezTo>
                    <a:pt x="343" y="160"/>
                    <a:pt x="274" y="1"/>
                    <a:pt x="206"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5" name="Google Shape;1349;p23">
              <a:extLst>
                <a:ext uri="{FF2B5EF4-FFF2-40B4-BE49-F238E27FC236}">
                  <a16:creationId xmlns:a16="http://schemas.microsoft.com/office/drawing/2014/main" id="{5060A775-4926-96E0-A2C1-AC4B8BBA45DA}"/>
                </a:ext>
              </a:extLst>
            </p:cNvPr>
            <p:cNvSpPr/>
            <p:nvPr/>
          </p:nvSpPr>
          <p:spPr>
            <a:xfrm>
              <a:off x="5844225" y="2767750"/>
              <a:ext cx="115850" cy="181525"/>
            </a:xfrm>
            <a:custGeom>
              <a:avLst/>
              <a:gdLst/>
              <a:ahLst/>
              <a:cxnLst/>
              <a:rect l="l" t="t" r="r" b="b"/>
              <a:pathLst>
                <a:path w="4634" h="7261" extrusionOk="0">
                  <a:moveTo>
                    <a:pt x="3269" y="1"/>
                  </a:moveTo>
                  <a:cubicBezTo>
                    <a:pt x="2742" y="1"/>
                    <a:pt x="2225" y="268"/>
                    <a:pt x="1917" y="641"/>
                  </a:cubicBezTo>
                  <a:cubicBezTo>
                    <a:pt x="1461" y="1212"/>
                    <a:pt x="1096" y="1874"/>
                    <a:pt x="867" y="2559"/>
                  </a:cubicBezTo>
                  <a:cubicBezTo>
                    <a:pt x="525" y="3609"/>
                    <a:pt x="228" y="4864"/>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6" name="Google Shape;1350;p23">
              <a:extLst>
                <a:ext uri="{FF2B5EF4-FFF2-40B4-BE49-F238E27FC236}">
                  <a16:creationId xmlns:a16="http://schemas.microsoft.com/office/drawing/2014/main" id="{413993E6-9095-2506-CEB4-D3C2380EA41D}"/>
                </a:ext>
              </a:extLst>
            </p:cNvPr>
            <p:cNvSpPr/>
            <p:nvPr/>
          </p:nvSpPr>
          <p:spPr>
            <a:xfrm>
              <a:off x="5850500" y="2898475"/>
              <a:ext cx="60500" cy="14400"/>
            </a:xfrm>
            <a:custGeom>
              <a:avLst/>
              <a:gdLst/>
              <a:ahLst/>
              <a:cxnLst/>
              <a:rect l="l" t="t" r="r" b="b"/>
              <a:pathLst>
                <a:path w="2420" h="576" extrusionOk="0">
                  <a:moveTo>
                    <a:pt x="616" y="0"/>
                  </a:moveTo>
                  <a:cubicBezTo>
                    <a:pt x="297" y="0"/>
                    <a:pt x="0" y="0"/>
                    <a:pt x="0" y="46"/>
                  </a:cubicBezTo>
                  <a:cubicBezTo>
                    <a:pt x="0" y="69"/>
                    <a:pt x="297" y="114"/>
                    <a:pt x="594" y="160"/>
                  </a:cubicBezTo>
                  <a:lnTo>
                    <a:pt x="1187" y="297"/>
                  </a:lnTo>
                  <a:lnTo>
                    <a:pt x="1803" y="434"/>
                  </a:lnTo>
                  <a:cubicBezTo>
                    <a:pt x="2061" y="513"/>
                    <a:pt x="2319" y="575"/>
                    <a:pt x="2382" y="575"/>
                  </a:cubicBezTo>
                  <a:cubicBezTo>
                    <a:pt x="2392" y="575"/>
                    <a:pt x="2397" y="574"/>
                    <a:pt x="2397" y="571"/>
                  </a:cubicBezTo>
                  <a:cubicBezTo>
                    <a:pt x="2420" y="548"/>
                    <a:pt x="2123" y="411"/>
                    <a:pt x="1826" y="297"/>
                  </a:cubicBezTo>
                  <a:cubicBezTo>
                    <a:pt x="1529" y="183"/>
                    <a:pt x="1233" y="91"/>
                    <a:pt x="1233" y="91"/>
                  </a:cubicBezTo>
                  <a:cubicBezTo>
                    <a:pt x="1233" y="91"/>
                    <a:pt x="936" y="46"/>
                    <a:pt x="61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7" name="Google Shape;1351;p23">
              <a:extLst>
                <a:ext uri="{FF2B5EF4-FFF2-40B4-BE49-F238E27FC236}">
                  <a16:creationId xmlns:a16="http://schemas.microsoft.com/office/drawing/2014/main" id="{6B67BDE1-F89E-7618-99B7-890B89DB6730}"/>
                </a:ext>
              </a:extLst>
            </p:cNvPr>
            <p:cNvSpPr/>
            <p:nvPr/>
          </p:nvSpPr>
          <p:spPr>
            <a:xfrm>
              <a:off x="5844225" y="2767750"/>
              <a:ext cx="115850" cy="181525"/>
            </a:xfrm>
            <a:custGeom>
              <a:avLst/>
              <a:gdLst/>
              <a:ahLst/>
              <a:cxnLst/>
              <a:rect l="l" t="t" r="r" b="b"/>
              <a:pathLst>
                <a:path w="4634" h="7261" extrusionOk="0">
                  <a:moveTo>
                    <a:pt x="3269" y="1"/>
                  </a:moveTo>
                  <a:cubicBezTo>
                    <a:pt x="2786" y="1"/>
                    <a:pt x="2292" y="245"/>
                    <a:pt x="1986" y="573"/>
                  </a:cubicBezTo>
                  <a:cubicBezTo>
                    <a:pt x="2054" y="687"/>
                    <a:pt x="2100" y="824"/>
                    <a:pt x="2054" y="938"/>
                  </a:cubicBezTo>
                  <a:cubicBezTo>
                    <a:pt x="1940" y="1440"/>
                    <a:pt x="1575" y="4293"/>
                    <a:pt x="1073" y="4613"/>
                  </a:cubicBezTo>
                  <a:cubicBezTo>
                    <a:pt x="1001" y="4663"/>
                    <a:pt x="925" y="4684"/>
                    <a:pt x="846" y="4684"/>
                  </a:cubicBezTo>
                  <a:cubicBezTo>
                    <a:pt x="677" y="4684"/>
                    <a:pt x="499" y="4585"/>
                    <a:pt x="342" y="4476"/>
                  </a:cubicBezTo>
                  <a:cubicBezTo>
                    <a:pt x="274" y="4773"/>
                    <a:pt x="206" y="5069"/>
                    <a:pt x="137" y="5343"/>
                  </a:cubicBezTo>
                  <a:cubicBezTo>
                    <a:pt x="616" y="5503"/>
                    <a:pt x="1347" y="5754"/>
                    <a:pt x="1392" y="5982"/>
                  </a:cubicBezTo>
                  <a:cubicBezTo>
                    <a:pt x="1408" y="6068"/>
                    <a:pt x="1311" y="6101"/>
                    <a:pt x="1157" y="6101"/>
                  </a:cubicBezTo>
                  <a:cubicBezTo>
                    <a:pt x="861" y="6101"/>
                    <a:pt x="353" y="5981"/>
                    <a:pt x="23" y="5891"/>
                  </a:cubicBezTo>
                  <a:cubicBezTo>
                    <a:pt x="0" y="5914"/>
                    <a:pt x="0" y="5937"/>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8" name="Google Shape;1352;p23">
              <a:extLst>
                <a:ext uri="{FF2B5EF4-FFF2-40B4-BE49-F238E27FC236}">
                  <a16:creationId xmlns:a16="http://schemas.microsoft.com/office/drawing/2014/main" id="{CE440624-7215-2A95-8D73-F68CBAA41AC6}"/>
                </a:ext>
              </a:extLst>
            </p:cNvPr>
            <p:cNvSpPr/>
            <p:nvPr/>
          </p:nvSpPr>
          <p:spPr>
            <a:xfrm>
              <a:off x="5806550" y="2755500"/>
              <a:ext cx="202025" cy="351675"/>
            </a:xfrm>
            <a:custGeom>
              <a:avLst/>
              <a:gdLst/>
              <a:ahLst/>
              <a:cxnLst/>
              <a:rect l="l" t="t" r="r" b="b"/>
              <a:pathLst>
                <a:path w="8081" h="14067" extrusionOk="0">
                  <a:moveTo>
                    <a:pt x="4930" y="1"/>
                  </a:moveTo>
                  <a:cubicBezTo>
                    <a:pt x="2780" y="1"/>
                    <a:pt x="990" y="1743"/>
                    <a:pt x="366" y="5285"/>
                  </a:cubicBezTo>
                  <a:cubicBezTo>
                    <a:pt x="1" y="7431"/>
                    <a:pt x="366" y="9189"/>
                    <a:pt x="1210" y="11129"/>
                  </a:cubicBezTo>
                  <a:cubicBezTo>
                    <a:pt x="1393" y="11540"/>
                    <a:pt x="1849" y="11950"/>
                    <a:pt x="2123" y="12293"/>
                  </a:cubicBezTo>
                  <a:cubicBezTo>
                    <a:pt x="2984" y="13363"/>
                    <a:pt x="4249" y="14067"/>
                    <a:pt x="5636" y="14067"/>
                  </a:cubicBezTo>
                  <a:cubicBezTo>
                    <a:pt x="5758" y="14067"/>
                    <a:pt x="5880" y="14061"/>
                    <a:pt x="6004" y="14050"/>
                  </a:cubicBezTo>
                  <a:cubicBezTo>
                    <a:pt x="8081" y="13868"/>
                    <a:pt x="8035" y="12498"/>
                    <a:pt x="8035" y="12498"/>
                  </a:cubicBezTo>
                  <a:lnTo>
                    <a:pt x="6688" y="12407"/>
                  </a:lnTo>
                  <a:cubicBezTo>
                    <a:pt x="6479" y="12444"/>
                    <a:pt x="6279" y="12461"/>
                    <a:pt x="6088" y="12461"/>
                  </a:cubicBezTo>
                  <a:cubicBezTo>
                    <a:pt x="4181" y="12461"/>
                    <a:pt x="3219" y="10764"/>
                    <a:pt x="3219" y="10764"/>
                  </a:cubicBezTo>
                  <a:cubicBezTo>
                    <a:pt x="1621" y="8298"/>
                    <a:pt x="2237" y="3916"/>
                    <a:pt x="3379" y="2227"/>
                  </a:cubicBezTo>
                  <a:cubicBezTo>
                    <a:pt x="4223" y="994"/>
                    <a:pt x="4885" y="857"/>
                    <a:pt x="5387" y="538"/>
                  </a:cubicBezTo>
                  <a:cubicBezTo>
                    <a:pt x="5935" y="447"/>
                    <a:pt x="6209" y="469"/>
                    <a:pt x="6551" y="310"/>
                  </a:cubicBezTo>
                  <a:cubicBezTo>
                    <a:pt x="5997" y="104"/>
                    <a:pt x="5453" y="1"/>
                    <a:pt x="4930"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9" name="Google Shape;1353;p23">
              <a:extLst>
                <a:ext uri="{FF2B5EF4-FFF2-40B4-BE49-F238E27FC236}">
                  <a16:creationId xmlns:a16="http://schemas.microsoft.com/office/drawing/2014/main" id="{89236BCC-2D6F-D2FE-AA7A-49279FD668F5}"/>
                </a:ext>
              </a:extLst>
            </p:cNvPr>
            <p:cNvSpPr/>
            <p:nvPr/>
          </p:nvSpPr>
          <p:spPr>
            <a:xfrm>
              <a:off x="5841925" y="2768925"/>
              <a:ext cx="166075" cy="321050"/>
            </a:xfrm>
            <a:custGeom>
              <a:avLst/>
              <a:gdLst/>
              <a:ahLst/>
              <a:cxnLst/>
              <a:rect l="l" t="t" r="r" b="b"/>
              <a:pathLst>
                <a:path w="6643" h="12842" extrusionOk="0">
                  <a:moveTo>
                    <a:pt x="3950" y="1"/>
                  </a:moveTo>
                  <a:cubicBezTo>
                    <a:pt x="2238" y="229"/>
                    <a:pt x="868" y="1804"/>
                    <a:pt x="343" y="4794"/>
                  </a:cubicBezTo>
                  <a:cubicBezTo>
                    <a:pt x="1" y="6757"/>
                    <a:pt x="412" y="8401"/>
                    <a:pt x="1188" y="10181"/>
                  </a:cubicBezTo>
                  <a:cubicBezTo>
                    <a:pt x="1370" y="10546"/>
                    <a:pt x="1576" y="10911"/>
                    <a:pt x="1827" y="11231"/>
                  </a:cubicBezTo>
                  <a:cubicBezTo>
                    <a:pt x="2608" y="12202"/>
                    <a:pt x="3780" y="12841"/>
                    <a:pt x="5053" y="12841"/>
                  </a:cubicBezTo>
                  <a:cubicBezTo>
                    <a:pt x="5157" y="12841"/>
                    <a:pt x="5260" y="12837"/>
                    <a:pt x="5365" y="12829"/>
                  </a:cubicBezTo>
                  <a:cubicBezTo>
                    <a:pt x="5844" y="12783"/>
                    <a:pt x="6209" y="12692"/>
                    <a:pt x="6460" y="12555"/>
                  </a:cubicBezTo>
                  <a:cubicBezTo>
                    <a:pt x="6643" y="12235"/>
                    <a:pt x="6620" y="11961"/>
                    <a:pt x="6620" y="11961"/>
                  </a:cubicBezTo>
                  <a:lnTo>
                    <a:pt x="5273" y="11870"/>
                  </a:lnTo>
                  <a:cubicBezTo>
                    <a:pt x="5064" y="11907"/>
                    <a:pt x="4864" y="11924"/>
                    <a:pt x="4673" y="11924"/>
                  </a:cubicBezTo>
                  <a:cubicBezTo>
                    <a:pt x="2766" y="11924"/>
                    <a:pt x="1804" y="10227"/>
                    <a:pt x="1804" y="10227"/>
                  </a:cubicBezTo>
                  <a:cubicBezTo>
                    <a:pt x="206" y="7761"/>
                    <a:pt x="822" y="3356"/>
                    <a:pt x="1964" y="1690"/>
                  </a:cubicBezTo>
                  <a:cubicBezTo>
                    <a:pt x="2808" y="480"/>
                    <a:pt x="3470" y="320"/>
                    <a:pt x="39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0" name="Google Shape;1354;p23">
              <a:extLst>
                <a:ext uri="{FF2B5EF4-FFF2-40B4-BE49-F238E27FC236}">
                  <a16:creationId xmlns:a16="http://schemas.microsoft.com/office/drawing/2014/main" id="{BB6D4D84-4FF7-BE05-6A8D-EF4FD47813FD}"/>
                </a:ext>
              </a:extLst>
            </p:cNvPr>
            <p:cNvSpPr/>
            <p:nvPr/>
          </p:nvSpPr>
          <p:spPr>
            <a:xfrm>
              <a:off x="5853350" y="2776150"/>
              <a:ext cx="94175" cy="287375"/>
            </a:xfrm>
            <a:custGeom>
              <a:avLst/>
              <a:gdLst/>
              <a:ahLst/>
              <a:cxnLst/>
              <a:rect l="l" t="t" r="r" b="b"/>
              <a:pathLst>
                <a:path w="3767" h="11495" extrusionOk="0">
                  <a:moveTo>
                    <a:pt x="3325" y="1"/>
                  </a:moveTo>
                  <a:cubicBezTo>
                    <a:pt x="3137" y="1"/>
                    <a:pt x="2904" y="38"/>
                    <a:pt x="2671" y="146"/>
                  </a:cubicBezTo>
                  <a:cubicBezTo>
                    <a:pt x="2351" y="305"/>
                    <a:pt x="2032" y="534"/>
                    <a:pt x="1758" y="853"/>
                  </a:cubicBezTo>
                  <a:cubicBezTo>
                    <a:pt x="1484" y="1173"/>
                    <a:pt x="1233" y="1538"/>
                    <a:pt x="1005" y="1926"/>
                  </a:cubicBezTo>
                  <a:cubicBezTo>
                    <a:pt x="776" y="2314"/>
                    <a:pt x="594" y="2702"/>
                    <a:pt x="480" y="3113"/>
                  </a:cubicBezTo>
                  <a:cubicBezTo>
                    <a:pt x="365" y="3524"/>
                    <a:pt x="274" y="3889"/>
                    <a:pt x="206" y="4208"/>
                  </a:cubicBezTo>
                  <a:cubicBezTo>
                    <a:pt x="137" y="4551"/>
                    <a:pt x="114" y="4825"/>
                    <a:pt x="92" y="5007"/>
                  </a:cubicBezTo>
                  <a:cubicBezTo>
                    <a:pt x="69" y="5099"/>
                    <a:pt x="46" y="5190"/>
                    <a:pt x="46" y="5236"/>
                  </a:cubicBezTo>
                  <a:cubicBezTo>
                    <a:pt x="46" y="5281"/>
                    <a:pt x="46" y="5304"/>
                    <a:pt x="46" y="5304"/>
                  </a:cubicBezTo>
                  <a:cubicBezTo>
                    <a:pt x="46" y="5304"/>
                    <a:pt x="46" y="5418"/>
                    <a:pt x="23" y="5624"/>
                  </a:cubicBezTo>
                  <a:cubicBezTo>
                    <a:pt x="0" y="5806"/>
                    <a:pt x="23" y="6103"/>
                    <a:pt x="23" y="6422"/>
                  </a:cubicBezTo>
                  <a:cubicBezTo>
                    <a:pt x="69" y="6765"/>
                    <a:pt x="92" y="7153"/>
                    <a:pt x="206" y="7564"/>
                  </a:cubicBezTo>
                  <a:cubicBezTo>
                    <a:pt x="229" y="7655"/>
                    <a:pt x="229" y="7769"/>
                    <a:pt x="274" y="7883"/>
                  </a:cubicBezTo>
                  <a:cubicBezTo>
                    <a:pt x="297" y="7975"/>
                    <a:pt x="343" y="8089"/>
                    <a:pt x="365" y="8180"/>
                  </a:cubicBezTo>
                  <a:cubicBezTo>
                    <a:pt x="411" y="8294"/>
                    <a:pt x="434" y="8385"/>
                    <a:pt x="480" y="8500"/>
                  </a:cubicBezTo>
                  <a:lnTo>
                    <a:pt x="617" y="8796"/>
                  </a:lnTo>
                  <a:cubicBezTo>
                    <a:pt x="959" y="9618"/>
                    <a:pt x="1484" y="10371"/>
                    <a:pt x="1940" y="10828"/>
                  </a:cubicBezTo>
                  <a:cubicBezTo>
                    <a:pt x="2055" y="10965"/>
                    <a:pt x="2192" y="11056"/>
                    <a:pt x="2283" y="11147"/>
                  </a:cubicBezTo>
                  <a:cubicBezTo>
                    <a:pt x="2328" y="11170"/>
                    <a:pt x="2374" y="11216"/>
                    <a:pt x="2443" y="11261"/>
                  </a:cubicBezTo>
                  <a:cubicBezTo>
                    <a:pt x="2488" y="11284"/>
                    <a:pt x="2534" y="11307"/>
                    <a:pt x="2557" y="11353"/>
                  </a:cubicBezTo>
                  <a:cubicBezTo>
                    <a:pt x="2715" y="11432"/>
                    <a:pt x="2805" y="11494"/>
                    <a:pt x="2826" y="11494"/>
                  </a:cubicBezTo>
                  <a:cubicBezTo>
                    <a:pt x="2829" y="11494"/>
                    <a:pt x="2831" y="11493"/>
                    <a:pt x="2831" y="11490"/>
                  </a:cubicBezTo>
                  <a:cubicBezTo>
                    <a:pt x="2853" y="11467"/>
                    <a:pt x="2465" y="11239"/>
                    <a:pt x="2032" y="10736"/>
                  </a:cubicBezTo>
                  <a:cubicBezTo>
                    <a:pt x="1598" y="10257"/>
                    <a:pt x="1142" y="9527"/>
                    <a:pt x="822" y="8705"/>
                  </a:cubicBezTo>
                  <a:lnTo>
                    <a:pt x="708" y="8408"/>
                  </a:lnTo>
                  <a:cubicBezTo>
                    <a:pt x="662" y="8317"/>
                    <a:pt x="639" y="8203"/>
                    <a:pt x="617" y="8112"/>
                  </a:cubicBezTo>
                  <a:cubicBezTo>
                    <a:pt x="594" y="7997"/>
                    <a:pt x="548" y="7906"/>
                    <a:pt x="525" y="7815"/>
                  </a:cubicBezTo>
                  <a:cubicBezTo>
                    <a:pt x="502" y="7701"/>
                    <a:pt x="480" y="7609"/>
                    <a:pt x="457" y="7495"/>
                  </a:cubicBezTo>
                  <a:cubicBezTo>
                    <a:pt x="365" y="7107"/>
                    <a:pt x="365" y="6742"/>
                    <a:pt x="343" y="6422"/>
                  </a:cubicBezTo>
                  <a:cubicBezTo>
                    <a:pt x="343" y="6103"/>
                    <a:pt x="320" y="5829"/>
                    <a:pt x="343" y="5646"/>
                  </a:cubicBezTo>
                  <a:cubicBezTo>
                    <a:pt x="365" y="5441"/>
                    <a:pt x="388" y="5350"/>
                    <a:pt x="388" y="5350"/>
                  </a:cubicBezTo>
                  <a:cubicBezTo>
                    <a:pt x="388" y="5350"/>
                    <a:pt x="388" y="5304"/>
                    <a:pt x="388" y="5258"/>
                  </a:cubicBezTo>
                  <a:cubicBezTo>
                    <a:pt x="388" y="5213"/>
                    <a:pt x="388" y="5144"/>
                    <a:pt x="411" y="5053"/>
                  </a:cubicBezTo>
                  <a:cubicBezTo>
                    <a:pt x="434" y="4870"/>
                    <a:pt x="457" y="4596"/>
                    <a:pt x="502" y="4277"/>
                  </a:cubicBezTo>
                  <a:cubicBezTo>
                    <a:pt x="571" y="3957"/>
                    <a:pt x="639" y="3569"/>
                    <a:pt x="731" y="3181"/>
                  </a:cubicBezTo>
                  <a:cubicBezTo>
                    <a:pt x="845" y="2816"/>
                    <a:pt x="1005" y="2405"/>
                    <a:pt x="1210" y="2017"/>
                  </a:cubicBezTo>
                  <a:cubicBezTo>
                    <a:pt x="1598" y="1264"/>
                    <a:pt x="2146" y="556"/>
                    <a:pt x="2716" y="260"/>
                  </a:cubicBezTo>
                  <a:cubicBezTo>
                    <a:pt x="3013" y="123"/>
                    <a:pt x="3264" y="77"/>
                    <a:pt x="3447" y="77"/>
                  </a:cubicBezTo>
                  <a:cubicBezTo>
                    <a:pt x="3592" y="93"/>
                    <a:pt x="3680" y="109"/>
                    <a:pt x="3720" y="109"/>
                  </a:cubicBezTo>
                  <a:cubicBezTo>
                    <a:pt x="3736" y="109"/>
                    <a:pt x="3744" y="107"/>
                    <a:pt x="3744" y="100"/>
                  </a:cubicBezTo>
                  <a:cubicBezTo>
                    <a:pt x="3766" y="100"/>
                    <a:pt x="3652" y="54"/>
                    <a:pt x="3470" y="9"/>
                  </a:cubicBezTo>
                  <a:cubicBezTo>
                    <a:pt x="3426" y="4"/>
                    <a:pt x="3377" y="1"/>
                    <a:pt x="3325"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1" name="Google Shape;1355;p23">
              <a:extLst>
                <a:ext uri="{FF2B5EF4-FFF2-40B4-BE49-F238E27FC236}">
                  <a16:creationId xmlns:a16="http://schemas.microsoft.com/office/drawing/2014/main" id="{63DD06F1-5CBF-6C5A-B311-2E5FB84E8EFD}"/>
                </a:ext>
              </a:extLst>
            </p:cNvPr>
            <p:cNvSpPr/>
            <p:nvPr/>
          </p:nvSpPr>
          <p:spPr>
            <a:xfrm>
              <a:off x="5807125" y="2755925"/>
              <a:ext cx="181475" cy="353800"/>
            </a:xfrm>
            <a:custGeom>
              <a:avLst/>
              <a:gdLst/>
              <a:ahLst/>
              <a:cxnLst/>
              <a:rect l="l" t="t" r="r" b="b"/>
              <a:pathLst>
                <a:path w="7259" h="14152" extrusionOk="0">
                  <a:moveTo>
                    <a:pt x="4459" y="0"/>
                  </a:moveTo>
                  <a:cubicBezTo>
                    <a:pt x="4227" y="0"/>
                    <a:pt x="3959" y="20"/>
                    <a:pt x="3675" y="87"/>
                  </a:cubicBezTo>
                  <a:cubicBezTo>
                    <a:pt x="3424" y="156"/>
                    <a:pt x="3150" y="270"/>
                    <a:pt x="2899" y="407"/>
                  </a:cubicBezTo>
                  <a:cubicBezTo>
                    <a:pt x="2648" y="544"/>
                    <a:pt x="2397" y="726"/>
                    <a:pt x="2146" y="955"/>
                  </a:cubicBezTo>
                  <a:cubicBezTo>
                    <a:pt x="1918" y="1183"/>
                    <a:pt x="1712" y="1434"/>
                    <a:pt x="1507" y="1708"/>
                  </a:cubicBezTo>
                  <a:cubicBezTo>
                    <a:pt x="1324" y="1982"/>
                    <a:pt x="1142" y="2278"/>
                    <a:pt x="1005" y="2575"/>
                  </a:cubicBezTo>
                  <a:cubicBezTo>
                    <a:pt x="388" y="3785"/>
                    <a:pt x="115" y="5132"/>
                    <a:pt x="23" y="6159"/>
                  </a:cubicBezTo>
                  <a:cubicBezTo>
                    <a:pt x="0" y="6661"/>
                    <a:pt x="0" y="7095"/>
                    <a:pt x="23" y="7391"/>
                  </a:cubicBezTo>
                  <a:cubicBezTo>
                    <a:pt x="23" y="7528"/>
                    <a:pt x="23" y="7642"/>
                    <a:pt x="46" y="7734"/>
                  </a:cubicBezTo>
                  <a:cubicBezTo>
                    <a:pt x="46" y="7802"/>
                    <a:pt x="46" y="7848"/>
                    <a:pt x="46" y="7848"/>
                  </a:cubicBezTo>
                  <a:cubicBezTo>
                    <a:pt x="46" y="7848"/>
                    <a:pt x="46" y="7893"/>
                    <a:pt x="69" y="7985"/>
                  </a:cubicBezTo>
                  <a:cubicBezTo>
                    <a:pt x="69" y="8053"/>
                    <a:pt x="92" y="8167"/>
                    <a:pt x="115" y="8327"/>
                  </a:cubicBezTo>
                  <a:cubicBezTo>
                    <a:pt x="183" y="8601"/>
                    <a:pt x="252" y="9035"/>
                    <a:pt x="411" y="9514"/>
                  </a:cubicBezTo>
                  <a:cubicBezTo>
                    <a:pt x="571" y="9993"/>
                    <a:pt x="776" y="10564"/>
                    <a:pt x="1073" y="11135"/>
                  </a:cubicBezTo>
                  <a:cubicBezTo>
                    <a:pt x="1233" y="11408"/>
                    <a:pt x="1416" y="11682"/>
                    <a:pt x="1598" y="11956"/>
                  </a:cubicBezTo>
                  <a:cubicBezTo>
                    <a:pt x="1804" y="12230"/>
                    <a:pt x="2009" y="12504"/>
                    <a:pt x="2260" y="12755"/>
                  </a:cubicBezTo>
                  <a:cubicBezTo>
                    <a:pt x="2488" y="12983"/>
                    <a:pt x="2762" y="13212"/>
                    <a:pt x="3036" y="13394"/>
                  </a:cubicBezTo>
                  <a:cubicBezTo>
                    <a:pt x="3310" y="13600"/>
                    <a:pt x="3607" y="13759"/>
                    <a:pt x="3904" y="13874"/>
                  </a:cubicBezTo>
                  <a:cubicBezTo>
                    <a:pt x="4426" y="14075"/>
                    <a:pt x="4966" y="14152"/>
                    <a:pt x="5431" y="14152"/>
                  </a:cubicBezTo>
                  <a:cubicBezTo>
                    <a:pt x="5494" y="14152"/>
                    <a:pt x="5555" y="14150"/>
                    <a:pt x="5615" y="14148"/>
                  </a:cubicBezTo>
                  <a:cubicBezTo>
                    <a:pt x="6140" y="14125"/>
                    <a:pt x="6551" y="14033"/>
                    <a:pt x="6825" y="13942"/>
                  </a:cubicBezTo>
                  <a:cubicBezTo>
                    <a:pt x="7099" y="13851"/>
                    <a:pt x="7259" y="13782"/>
                    <a:pt x="7259" y="13759"/>
                  </a:cubicBezTo>
                  <a:cubicBezTo>
                    <a:pt x="7259" y="13759"/>
                    <a:pt x="7258" y="13758"/>
                    <a:pt x="7256" y="13758"/>
                  </a:cubicBezTo>
                  <a:cubicBezTo>
                    <a:pt x="7207" y="13758"/>
                    <a:pt x="6580" y="14011"/>
                    <a:pt x="5615" y="14033"/>
                  </a:cubicBezTo>
                  <a:cubicBezTo>
                    <a:pt x="5136" y="14033"/>
                    <a:pt x="4543" y="13942"/>
                    <a:pt x="3972" y="13691"/>
                  </a:cubicBezTo>
                  <a:cubicBezTo>
                    <a:pt x="3698" y="13577"/>
                    <a:pt x="3424" y="13417"/>
                    <a:pt x="3150" y="13234"/>
                  </a:cubicBezTo>
                  <a:cubicBezTo>
                    <a:pt x="2899" y="13052"/>
                    <a:pt x="2648" y="12824"/>
                    <a:pt x="2420" y="12595"/>
                  </a:cubicBezTo>
                  <a:cubicBezTo>
                    <a:pt x="2192" y="12344"/>
                    <a:pt x="1986" y="12093"/>
                    <a:pt x="1804" y="11819"/>
                  </a:cubicBezTo>
                  <a:cubicBezTo>
                    <a:pt x="1621" y="11545"/>
                    <a:pt x="1461" y="11272"/>
                    <a:pt x="1324" y="10998"/>
                  </a:cubicBezTo>
                  <a:cubicBezTo>
                    <a:pt x="1028" y="10450"/>
                    <a:pt x="845" y="9902"/>
                    <a:pt x="708" y="9423"/>
                  </a:cubicBezTo>
                  <a:cubicBezTo>
                    <a:pt x="571" y="8943"/>
                    <a:pt x="480" y="8555"/>
                    <a:pt x="434" y="8259"/>
                  </a:cubicBezTo>
                  <a:cubicBezTo>
                    <a:pt x="411" y="8122"/>
                    <a:pt x="411" y="8008"/>
                    <a:pt x="388" y="7939"/>
                  </a:cubicBezTo>
                  <a:cubicBezTo>
                    <a:pt x="388" y="7848"/>
                    <a:pt x="388" y="7825"/>
                    <a:pt x="388" y="7825"/>
                  </a:cubicBezTo>
                  <a:cubicBezTo>
                    <a:pt x="388" y="7825"/>
                    <a:pt x="366" y="7779"/>
                    <a:pt x="366" y="7688"/>
                  </a:cubicBezTo>
                  <a:cubicBezTo>
                    <a:pt x="366" y="7619"/>
                    <a:pt x="343" y="7505"/>
                    <a:pt x="343" y="7368"/>
                  </a:cubicBezTo>
                  <a:cubicBezTo>
                    <a:pt x="320" y="7072"/>
                    <a:pt x="297" y="6661"/>
                    <a:pt x="343" y="6181"/>
                  </a:cubicBezTo>
                  <a:cubicBezTo>
                    <a:pt x="411" y="5200"/>
                    <a:pt x="640" y="3876"/>
                    <a:pt x="1210" y="2666"/>
                  </a:cubicBezTo>
                  <a:cubicBezTo>
                    <a:pt x="1347" y="2370"/>
                    <a:pt x="1507" y="2096"/>
                    <a:pt x="1690" y="1822"/>
                  </a:cubicBezTo>
                  <a:cubicBezTo>
                    <a:pt x="1872" y="1548"/>
                    <a:pt x="2078" y="1297"/>
                    <a:pt x="2283" y="1091"/>
                  </a:cubicBezTo>
                  <a:cubicBezTo>
                    <a:pt x="2511" y="863"/>
                    <a:pt x="2739" y="681"/>
                    <a:pt x="2968" y="544"/>
                  </a:cubicBezTo>
                  <a:cubicBezTo>
                    <a:pt x="3219" y="407"/>
                    <a:pt x="3470" y="293"/>
                    <a:pt x="3698" y="224"/>
                  </a:cubicBezTo>
                  <a:cubicBezTo>
                    <a:pt x="4074" y="117"/>
                    <a:pt x="4408" y="79"/>
                    <a:pt x="4678" y="79"/>
                  </a:cubicBezTo>
                  <a:cubicBezTo>
                    <a:pt x="4752" y="79"/>
                    <a:pt x="4821" y="82"/>
                    <a:pt x="4885" y="87"/>
                  </a:cubicBezTo>
                  <a:cubicBezTo>
                    <a:pt x="5182" y="110"/>
                    <a:pt x="5342" y="133"/>
                    <a:pt x="5342" y="133"/>
                  </a:cubicBezTo>
                  <a:cubicBezTo>
                    <a:pt x="5342" y="133"/>
                    <a:pt x="5296" y="110"/>
                    <a:pt x="5227" y="87"/>
                  </a:cubicBezTo>
                  <a:cubicBezTo>
                    <a:pt x="5136" y="87"/>
                    <a:pt x="5045" y="41"/>
                    <a:pt x="4885" y="19"/>
                  </a:cubicBezTo>
                  <a:cubicBezTo>
                    <a:pt x="4764" y="9"/>
                    <a:pt x="4620" y="0"/>
                    <a:pt x="445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2" name="Google Shape;1356;p23">
              <a:extLst>
                <a:ext uri="{FF2B5EF4-FFF2-40B4-BE49-F238E27FC236}">
                  <a16:creationId xmlns:a16="http://schemas.microsoft.com/office/drawing/2014/main" id="{B735BAE4-99C7-1DA6-B995-9D0814CF0145}"/>
                </a:ext>
              </a:extLst>
            </p:cNvPr>
            <p:cNvSpPr/>
            <p:nvPr/>
          </p:nvSpPr>
          <p:spPr>
            <a:xfrm>
              <a:off x="5829375" y="2828275"/>
              <a:ext cx="22275" cy="48025"/>
            </a:xfrm>
            <a:custGeom>
              <a:avLst/>
              <a:gdLst/>
              <a:ahLst/>
              <a:cxnLst/>
              <a:rect l="l" t="t" r="r" b="b"/>
              <a:pathLst>
                <a:path w="891" h="1921" extrusionOk="0">
                  <a:moveTo>
                    <a:pt x="685" y="1"/>
                  </a:moveTo>
                  <a:cubicBezTo>
                    <a:pt x="526" y="1"/>
                    <a:pt x="366" y="183"/>
                    <a:pt x="297" y="457"/>
                  </a:cubicBezTo>
                  <a:cubicBezTo>
                    <a:pt x="252" y="708"/>
                    <a:pt x="320" y="936"/>
                    <a:pt x="457" y="936"/>
                  </a:cubicBezTo>
                  <a:cubicBezTo>
                    <a:pt x="464" y="938"/>
                    <a:pt x="471" y="938"/>
                    <a:pt x="478" y="938"/>
                  </a:cubicBezTo>
                  <a:cubicBezTo>
                    <a:pt x="612" y="938"/>
                    <a:pt x="779" y="740"/>
                    <a:pt x="822" y="480"/>
                  </a:cubicBezTo>
                  <a:cubicBezTo>
                    <a:pt x="891" y="229"/>
                    <a:pt x="822" y="23"/>
                    <a:pt x="685" y="1"/>
                  </a:cubicBezTo>
                  <a:close/>
                  <a:moveTo>
                    <a:pt x="298" y="1254"/>
                  </a:moveTo>
                  <a:cubicBezTo>
                    <a:pt x="192" y="1254"/>
                    <a:pt x="89" y="1405"/>
                    <a:pt x="46" y="1576"/>
                  </a:cubicBezTo>
                  <a:cubicBezTo>
                    <a:pt x="1" y="1758"/>
                    <a:pt x="69" y="1918"/>
                    <a:pt x="160" y="1918"/>
                  </a:cubicBezTo>
                  <a:cubicBezTo>
                    <a:pt x="166" y="1919"/>
                    <a:pt x="172" y="1920"/>
                    <a:pt x="179" y="1920"/>
                  </a:cubicBezTo>
                  <a:cubicBezTo>
                    <a:pt x="269" y="1920"/>
                    <a:pt x="390" y="1769"/>
                    <a:pt x="411" y="1598"/>
                  </a:cubicBezTo>
                  <a:cubicBezTo>
                    <a:pt x="457" y="1416"/>
                    <a:pt x="411" y="1256"/>
                    <a:pt x="320" y="1256"/>
                  </a:cubicBezTo>
                  <a:cubicBezTo>
                    <a:pt x="313" y="1255"/>
                    <a:pt x="306" y="1254"/>
                    <a:pt x="298" y="125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3" name="Google Shape;1357;p23">
              <a:extLst>
                <a:ext uri="{FF2B5EF4-FFF2-40B4-BE49-F238E27FC236}">
                  <a16:creationId xmlns:a16="http://schemas.microsoft.com/office/drawing/2014/main" id="{D049FFA7-67A1-5DE6-E335-C6986E7F7991}"/>
                </a:ext>
              </a:extLst>
            </p:cNvPr>
            <p:cNvSpPr/>
            <p:nvPr/>
          </p:nvSpPr>
          <p:spPr>
            <a:xfrm>
              <a:off x="5747200" y="2852550"/>
              <a:ext cx="110725" cy="110325"/>
            </a:xfrm>
            <a:custGeom>
              <a:avLst/>
              <a:gdLst/>
              <a:ahLst/>
              <a:cxnLst/>
              <a:rect l="l" t="t" r="r" b="b"/>
              <a:pathLst>
                <a:path w="4429" h="4413" extrusionOk="0">
                  <a:moveTo>
                    <a:pt x="2475" y="1"/>
                  </a:moveTo>
                  <a:cubicBezTo>
                    <a:pt x="2200" y="1"/>
                    <a:pt x="1894" y="59"/>
                    <a:pt x="1553" y="194"/>
                  </a:cubicBezTo>
                  <a:cubicBezTo>
                    <a:pt x="663" y="536"/>
                    <a:pt x="206" y="1426"/>
                    <a:pt x="92" y="2316"/>
                  </a:cubicBezTo>
                  <a:cubicBezTo>
                    <a:pt x="24" y="2773"/>
                    <a:pt x="1" y="3321"/>
                    <a:pt x="115" y="3732"/>
                  </a:cubicBezTo>
                  <a:cubicBezTo>
                    <a:pt x="237" y="4132"/>
                    <a:pt x="491" y="4412"/>
                    <a:pt x="948" y="4412"/>
                  </a:cubicBezTo>
                  <a:cubicBezTo>
                    <a:pt x="1091" y="4412"/>
                    <a:pt x="1254" y="4385"/>
                    <a:pt x="1439" y="4325"/>
                  </a:cubicBezTo>
                  <a:cubicBezTo>
                    <a:pt x="2215" y="4097"/>
                    <a:pt x="2763" y="3321"/>
                    <a:pt x="2763" y="3321"/>
                  </a:cubicBezTo>
                  <a:cubicBezTo>
                    <a:pt x="2882" y="3414"/>
                    <a:pt x="3014" y="3456"/>
                    <a:pt x="3149" y="3456"/>
                  </a:cubicBezTo>
                  <a:cubicBezTo>
                    <a:pt x="3742" y="3456"/>
                    <a:pt x="4410" y="2670"/>
                    <a:pt x="4429" y="2020"/>
                  </a:cubicBezTo>
                  <a:cubicBezTo>
                    <a:pt x="4429" y="1505"/>
                    <a:pt x="3871" y="1"/>
                    <a:pt x="2475"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4" name="Google Shape;1358;p23">
              <a:extLst>
                <a:ext uri="{FF2B5EF4-FFF2-40B4-BE49-F238E27FC236}">
                  <a16:creationId xmlns:a16="http://schemas.microsoft.com/office/drawing/2014/main" id="{9B99AF60-4FEB-067B-592E-EC5F024CC444}"/>
                </a:ext>
              </a:extLst>
            </p:cNvPr>
            <p:cNvSpPr/>
            <p:nvPr/>
          </p:nvSpPr>
          <p:spPr>
            <a:xfrm>
              <a:off x="5823675" y="2858175"/>
              <a:ext cx="33700" cy="35800"/>
            </a:xfrm>
            <a:custGeom>
              <a:avLst/>
              <a:gdLst/>
              <a:ahLst/>
              <a:cxnLst/>
              <a:rect l="l" t="t" r="r" b="b"/>
              <a:pathLst>
                <a:path w="1348" h="1432" extrusionOk="0">
                  <a:moveTo>
                    <a:pt x="42" y="0"/>
                  </a:moveTo>
                  <a:cubicBezTo>
                    <a:pt x="20" y="0"/>
                    <a:pt x="5" y="5"/>
                    <a:pt x="0" y="14"/>
                  </a:cubicBezTo>
                  <a:cubicBezTo>
                    <a:pt x="0" y="37"/>
                    <a:pt x="229" y="129"/>
                    <a:pt x="411" y="288"/>
                  </a:cubicBezTo>
                  <a:cubicBezTo>
                    <a:pt x="571" y="448"/>
                    <a:pt x="731" y="654"/>
                    <a:pt x="731" y="654"/>
                  </a:cubicBezTo>
                  <a:cubicBezTo>
                    <a:pt x="731" y="654"/>
                    <a:pt x="868" y="836"/>
                    <a:pt x="1028" y="1042"/>
                  </a:cubicBezTo>
                  <a:cubicBezTo>
                    <a:pt x="1158" y="1216"/>
                    <a:pt x="1289" y="1431"/>
                    <a:pt x="1320" y="1431"/>
                  </a:cubicBezTo>
                  <a:cubicBezTo>
                    <a:pt x="1322" y="1431"/>
                    <a:pt x="1323" y="1431"/>
                    <a:pt x="1324" y="1430"/>
                  </a:cubicBezTo>
                  <a:cubicBezTo>
                    <a:pt x="1347" y="1407"/>
                    <a:pt x="1256" y="1178"/>
                    <a:pt x="1142" y="950"/>
                  </a:cubicBezTo>
                  <a:cubicBezTo>
                    <a:pt x="1028" y="722"/>
                    <a:pt x="891" y="517"/>
                    <a:pt x="891" y="517"/>
                  </a:cubicBezTo>
                  <a:cubicBezTo>
                    <a:pt x="891" y="517"/>
                    <a:pt x="708" y="311"/>
                    <a:pt x="480" y="174"/>
                  </a:cubicBezTo>
                  <a:cubicBezTo>
                    <a:pt x="317" y="66"/>
                    <a:pt x="126" y="0"/>
                    <a:pt x="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5" name="Google Shape;1359;p23">
              <a:extLst>
                <a:ext uri="{FF2B5EF4-FFF2-40B4-BE49-F238E27FC236}">
                  <a16:creationId xmlns:a16="http://schemas.microsoft.com/office/drawing/2014/main" id="{5369A4E9-3248-55C2-C9D9-A9DF990B7B48}"/>
                </a:ext>
              </a:extLst>
            </p:cNvPr>
            <p:cNvSpPr/>
            <p:nvPr/>
          </p:nvSpPr>
          <p:spPr>
            <a:xfrm>
              <a:off x="5822525" y="2873675"/>
              <a:ext cx="34850" cy="47725"/>
            </a:xfrm>
            <a:custGeom>
              <a:avLst/>
              <a:gdLst/>
              <a:ahLst/>
              <a:cxnLst/>
              <a:rect l="l" t="t" r="r" b="b"/>
              <a:pathLst>
                <a:path w="1394" h="1909" extrusionOk="0">
                  <a:moveTo>
                    <a:pt x="92" y="1"/>
                  </a:moveTo>
                  <a:cubicBezTo>
                    <a:pt x="31" y="1"/>
                    <a:pt x="1" y="11"/>
                    <a:pt x="1" y="11"/>
                  </a:cubicBezTo>
                  <a:cubicBezTo>
                    <a:pt x="1" y="34"/>
                    <a:pt x="69" y="56"/>
                    <a:pt x="183" y="79"/>
                  </a:cubicBezTo>
                  <a:cubicBezTo>
                    <a:pt x="297" y="102"/>
                    <a:pt x="457" y="170"/>
                    <a:pt x="571" y="262"/>
                  </a:cubicBezTo>
                  <a:cubicBezTo>
                    <a:pt x="708" y="353"/>
                    <a:pt x="822" y="467"/>
                    <a:pt x="891" y="558"/>
                  </a:cubicBezTo>
                  <a:cubicBezTo>
                    <a:pt x="937" y="604"/>
                    <a:pt x="959" y="627"/>
                    <a:pt x="982" y="673"/>
                  </a:cubicBezTo>
                  <a:cubicBezTo>
                    <a:pt x="1005" y="695"/>
                    <a:pt x="1005" y="695"/>
                    <a:pt x="1005" y="695"/>
                  </a:cubicBezTo>
                  <a:cubicBezTo>
                    <a:pt x="1005" y="695"/>
                    <a:pt x="1005" y="718"/>
                    <a:pt x="1028" y="741"/>
                  </a:cubicBezTo>
                  <a:cubicBezTo>
                    <a:pt x="1051" y="787"/>
                    <a:pt x="1074" y="810"/>
                    <a:pt x="1096" y="878"/>
                  </a:cubicBezTo>
                  <a:cubicBezTo>
                    <a:pt x="1165" y="969"/>
                    <a:pt x="1210" y="1129"/>
                    <a:pt x="1233" y="1266"/>
                  </a:cubicBezTo>
                  <a:cubicBezTo>
                    <a:pt x="1256" y="1426"/>
                    <a:pt x="1256" y="1586"/>
                    <a:pt x="1233" y="1700"/>
                  </a:cubicBezTo>
                  <a:cubicBezTo>
                    <a:pt x="1233" y="1837"/>
                    <a:pt x="1210" y="1905"/>
                    <a:pt x="1210" y="1905"/>
                  </a:cubicBezTo>
                  <a:cubicBezTo>
                    <a:pt x="1213" y="1908"/>
                    <a:pt x="1215" y="1909"/>
                    <a:pt x="1218" y="1909"/>
                  </a:cubicBezTo>
                  <a:cubicBezTo>
                    <a:pt x="1243" y="1909"/>
                    <a:pt x="1284" y="1825"/>
                    <a:pt x="1325" y="1723"/>
                  </a:cubicBezTo>
                  <a:cubicBezTo>
                    <a:pt x="1347" y="1608"/>
                    <a:pt x="1393" y="1426"/>
                    <a:pt x="1393" y="1266"/>
                  </a:cubicBezTo>
                  <a:cubicBezTo>
                    <a:pt x="1370" y="1083"/>
                    <a:pt x="1325" y="901"/>
                    <a:pt x="1279" y="787"/>
                  </a:cubicBezTo>
                  <a:cubicBezTo>
                    <a:pt x="1256" y="718"/>
                    <a:pt x="1233" y="673"/>
                    <a:pt x="1210" y="650"/>
                  </a:cubicBezTo>
                  <a:cubicBezTo>
                    <a:pt x="1188" y="604"/>
                    <a:pt x="1188" y="581"/>
                    <a:pt x="1188" y="581"/>
                  </a:cubicBezTo>
                  <a:cubicBezTo>
                    <a:pt x="1188" y="581"/>
                    <a:pt x="1165" y="581"/>
                    <a:pt x="1142" y="536"/>
                  </a:cubicBezTo>
                  <a:cubicBezTo>
                    <a:pt x="1119" y="513"/>
                    <a:pt x="1096" y="467"/>
                    <a:pt x="1028" y="422"/>
                  </a:cubicBezTo>
                  <a:cubicBezTo>
                    <a:pt x="959" y="330"/>
                    <a:pt x="800" y="216"/>
                    <a:pt x="663" y="125"/>
                  </a:cubicBezTo>
                  <a:cubicBezTo>
                    <a:pt x="503" y="56"/>
                    <a:pt x="320" y="11"/>
                    <a:pt x="206" y="11"/>
                  </a:cubicBezTo>
                  <a:cubicBezTo>
                    <a:pt x="160" y="3"/>
                    <a:pt x="122" y="1"/>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6" name="Google Shape;1360;p23">
              <a:extLst>
                <a:ext uri="{FF2B5EF4-FFF2-40B4-BE49-F238E27FC236}">
                  <a16:creationId xmlns:a16="http://schemas.microsoft.com/office/drawing/2014/main" id="{2A8DA249-C7E6-2BE0-DD28-C2ACF0A2FFD2}"/>
                </a:ext>
              </a:extLst>
            </p:cNvPr>
            <p:cNvSpPr/>
            <p:nvPr/>
          </p:nvSpPr>
          <p:spPr>
            <a:xfrm>
              <a:off x="5815100" y="2898525"/>
              <a:ext cx="35425" cy="44700"/>
            </a:xfrm>
            <a:custGeom>
              <a:avLst/>
              <a:gdLst/>
              <a:ahLst/>
              <a:cxnLst/>
              <a:rect l="l" t="t" r="r" b="b"/>
              <a:pathLst>
                <a:path w="1417" h="1788" extrusionOk="0">
                  <a:moveTo>
                    <a:pt x="589" y="1"/>
                  </a:moveTo>
                  <a:cubicBezTo>
                    <a:pt x="508" y="1"/>
                    <a:pt x="457" y="21"/>
                    <a:pt x="457" y="21"/>
                  </a:cubicBezTo>
                  <a:cubicBezTo>
                    <a:pt x="457" y="44"/>
                    <a:pt x="572" y="44"/>
                    <a:pt x="709" y="89"/>
                  </a:cubicBezTo>
                  <a:cubicBezTo>
                    <a:pt x="846" y="158"/>
                    <a:pt x="1005" y="272"/>
                    <a:pt x="1097" y="455"/>
                  </a:cubicBezTo>
                  <a:cubicBezTo>
                    <a:pt x="1188" y="614"/>
                    <a:pt x="1234" y="820"/>
                    <a:pt x="1211" y="957"/>
                  </a:cubicBezTo>
                  <a:cubicBezTo>
                    <a:pt x="1188" y="1025"/>
                    <a:pt x="1165" y="1071"/>
                    <a:pt x="1165" y="1117"/>
                  </a:cubicBezTo>
                  <a:cubicBezTo>
                    <a:pt x="1142" y="1139"/>
                    <a:pt x="1119" y="1162"/>
                    <a:pt x="1119" y="1162"/>
                  </a:cubicBezTo>
                  <a:cubicBezTo>
                    <a:pt x="1119" y="1162"/>
                    <a:pt x="1119" y="1185"/>
                    <a:pt x="1097" y="1208"/>
                  </a:cubicBezTo>
                  <a:cubicBezTo>
                    <a:pt x="1074" y="1254"/>
                    <a:pt x="1028" y="1299"/>
                    <a:pt x="982" y="1345"/>
                  </a:cubicBezTo>
                  <a:cubicBezTo>
                    <a:pt x="891" y="1436"/>
                    <a:pt x="709" y="1550"/>
                    <a:pt x="526" y="1619"/>
                  </a:cubicBezTo>
                  <a:cubicBezTo>
                    <a:pt x="447" y="1639"/>
                    <a:pt x="359" y="1654"/>
                    <a:pt x="283" y="1654"/>
                  </a:cubicBezTo>
                  <a:cubicBezTo>
                    <a:pt x="184" y="1654"/>
                    <a:pt x="105" y="1628"/>
                    <a:pt x="92" y="1550"/>
                  </a:cubicBezTo>
                  <a:cubicBezTo>
                    <a:pt x="69" y="1413"/>
                    <a:pt x="115" y="1299"/>
                    <a:pt x="92" y="1299"/>
                  </a:cubicBezTo>
                  <a:cubicBezTo>
                    <a:pt x="69" y="1299"/>
                    <a:pt x="69" y="1322"/>
                    <a:pt x="47" y="1368"/>
                  </a:cubicBezTo>
                  <a:cubicBezTo>
                    <a:pt x="24" y="1413"/>
                    <a:pt x="1" y="1482"/>
                    <a:pt x="1" y="1573"/>
                  </a:cubicBezTo>
                  <a:cubicBezTo>
                    <a:pt x="1" y="1596"/>
                    <a:pt x="1" y="1619"/>
                    <a:pt x="24" y="1642"/>
                  </a:cubicBezTo>
                  <a:cubicBezTo>
                    <a:pt x="47" y="1664"/>
                    <a:pt x="47" y="1687"/>
                    <a:pt x="69" y="1710"/>
                  </a:cubicBezTo>
                  <a:cubicBezTo>
                    <a:pt x="115" y="1756"/>
                    <a:pt x="184" y="1756"/>
                    <a:pt x="229" y="1779"/>
                  </a:cubicBezTo>
                  <a:cubicBezTo>
                    <a:pt x="263" y="1785"/>
                    <a:pt x="296" y="1788"/>
                    <a:pt x="330" y="1788"/>
                  </a:cubicBezTo>
                  <a:cubicBezTo>
                    <a:pt x="410" y="1788"/>
                    <a:pt x="491" y="1772"/>
                    <a:pt x="572" y="1756"/>
                  </a:cubicBezTo>
                  <a:cubicBezTo>
                    <a:pt x="777" y="1710"/>
                    <a:pt x="982" y="1596"/>
                    <a:pt x="1119" y="1482"/>
                  </a:cubicBezTo>
                  <a:cubicBezTo>
                    <a:pt x="1188" y="1436"/>
                    <a:pt x="1234" y="1368"/>
                    <a:pt x="1256" y="1345"/>
                  </a:cubicBezTo>
                  <a:cubicBezTo>
                    <a:pt x="1279" y="1299"/>
                    <a:pt x="1302" y="1254"/>
                    <a:pt x="1302" y="1254"/>
                  </a:cubicBezTo>
                  <a:cubicBezTo>
                    <a:pt x="1302" y="1254"/>
                    <a:pt x="1325" y="1231"/>
                    <a:pt x="1348" y="1185"/>
                  </a:cubicBezTo>
                  <a:cubicBezTo>
                    <a:pt x="1348" y="1139"/>
                    <a:pt x="1393" y="1071"/>
                    <a:pt x="1393" y="980"/>
                  </a:cubicBezTo>
                  <a:cubicBezTo>
                    <a:pt x="1416" y="797"/>
                    <a:pt x="1371" y="569"/>
                    <a:pt x="1234" y="363"/>
                  </a:cubicBezTo>
                  <a:cubicBezTo>
                    <a:pt x="1097" y="181"/>
                    <a:pt x="891" y="67"/>
                    <a:pt x="731" y="21"/>
                  </a:cubicBezTo>
                  <a:cubicBezTo>
                    <a:pt x="678" y="6"/>
                    <a:pt x="630" y="1"/>
                    <a:pt x="58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7" name="Google Shape;1361;p23">
              <a:extLst>
                <a:ext uri="{FF2B5EF4-FFF2-40B4-BE49-F238E27FC236}">
                  <a16:creationId xmlns:a16="http://schemas.microsoft.com/office/drawing/2014/main" id="{66342FB7-D22B-6525-6475-7B00C0D1A42F}"/>
                </a:ext>
              </a:extLst>
            </p:cNvPr>
            <p:cNvSpPr/>
            <p:nvPr/>
          </p:nvSpPr>
          <p:spPr>
            <a:xfrm>
              <a:off x="5815675" y="2921050"/>
              <a:ext cx="17150" cy="7275"/>
            </a:xfrm>
            <a:custGeom>
              <a:avLst/>
              <a:gdLst/>
              <a:ahLst/>
              <a:cxnLst/>
              <a:rect l="l" t="t" r="r" b="b"/>
              <a:pathLst>
                <a:path w="686" h="291" extrusionOk="0">
                  <a:moveTo>
                    <a:pt x="277" y="0"/>
                  </a:moveTo>
                  <a:cubicBezTo>
                    <a:pt x="247" y="0"/>
                    <a:pt x="214" y="3"/>
                    <a:pt x="183" y="10"/>
                  </a:cubicBezTo>
                  <a:cubicBezTo>
                    <a:pt x="69" y="56"/>
                    <a:pt x="1" y="147"/>
                    <a:pt x="24" y="147"/>
                  </a:cubicBezTo>
                  <a:cubicBezTo>
                    <a:pt x="35" y="159"/>
                    <a:pt x="58" y="159"/>
                    <a:pt x="86" y="159"/>
                  </a:cubicBezTo>
                  <a:cubicBezTo>
                    <a:pt x="115" y="159"/>
                    <a:pt x="149" y="159"/>
                    <a:pt x="183" y="170"/>
                  </a:cubicBezTo>
                  <a:cubicBezTo>
                    <a:pt x="252" y="170"/>
                    <a:pt x="320" y="216"/>
                    <a:pt x="320" y="216"/>
                  </a:cubicBezTo>
                  <a:cubicBezTo>
                    <a:pt x="320" y="216"/>
                    <a:pt x="389" y="216"/>
                    <a:pt x="480" y="238"/>
                  </a:cubicBezTo>
                  <a:cubicBezTo>
                    <a:pt x="536" y="257"/>
                    <a:pt x="606" y="290"/>
                    <a:pt x="643" y="290"/>
                  </a:cubicBezTo>
                  <a:cubicBezTo>
                    <a:pt x="652" y="290"/>
                    <a:pt x="658" y="288"/>
                    <a:pt x="663" y="284"/>
                  </a:cubicBezTo>
                  <a:cubicBezTo>
                    <a:pt x="686" y="261"/>
                    <a:pt x="617" y="170"/>
                    <a:pt x="549" y="124"/>
                  </a:cubicBezTo>
                  <a:cubicBezTo>
                    <a:pt x="480" y="56"/>
                    <a:pt x="389" y="10"/>
                    <a:pt x="389" y="10"/>
                  </a:cubicBezTo>
                  <a:cubicBezTo>
                    <a:pt x="389" y="10"/>
                    <a:pt x="338" y="0"/>
                    <a:pt x="27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8" name="Google Shape;1362;p23">
              <a:extLst>
                <a:ext uri="{FF2B5EF4-FFF2-40B4-BE49-F238E27FC236}">
                  <a16:creationId xmlns:a16="http://schemas.microsoft.com/office/drawing/2014/main" id="{3DA2BC1D-C697-33EB-5804-DAF0032D68FC}"/>
                </a:ext>
              </a:extLst>
            </p:cNvPr>
            <p:cNvSpPr/>
            <p:nvPr/>
          </p:nvSpPr>
          <p:spPr>
            <a:xfrm>
              <a:off x="5782575" y="2924150"/>
              <a:ext cx="39400" cy="33350"/>
            </a:xfrm>
            <a:custGeom>
              <a:avLst/>
              <a:gdLst/>
              <a:ahLst/>
              <a:cxnLst/>
              <a:rect l="l" t="t" r="r" b="b"/>
              <a:pathLst>
                <a:path w="1576" h="1334" extrusionOk="0">
                  <a:moveTo>
                    <a:pt x="1553" y="0"/>
                  </a:moveTo>
                  <a:cubicBezTo>
                    <a:pt x="1530" y="0"/>
                    <a:pt x="1439" y="251"/>
                    <a:pt x="1256" y="457"/>
                  </a:cubicBezTo>
                  <a:cubicBezTo>
                    <a:pt x="1119" y="662"/>
                    <a:pt x="914" y="845"/>
                    <a:pt x="914" y="845"/>
                  </a:cubicBezTo>
                  <a:cubicBezTo>
                    <a:pt x="914" y="845"/>
                    <a:pt x="868" y="890"/>
                    <a:pt x="800" y="936"/>
                  </a:cubicBezTo>
                  <a:cubicBezTo>
                    <a:pt x="731" y="1005"/>
                    <a:pt x="617" y="1096"/>
                    <a:pt x="503" y="1142"/>
                  </a:cubicBezTo>
                  <a:cubicBezTo>
                    <a:pt x="389" y="1187"/>
                    <a:pt x="275" y="1233"/>
                    <a:pt x="184" y="1256"/>
                  </a:cubicBezTo>
                  <a:lnTo>
                    <a:pt x="24" y="1256"/>
                  </a:lnTo>
                  <a:cubicBezTo>
                    <a:pt x="1" y="1279"/>
                    <a:pt x="69" y="1301"/>
                    <a:pt x="184" y="1324"/>
                  </a:cubicBezTo>
                  <a:cubicBezTo>
                    <a:pt x="214" y="1330"/>
                    <a:pt x="246" y="1333"/>
                    <a:pt x="280" y="1333"/>
                  </a:cubicBezTo>
                  <a:cubicBezTo>
                    <a:pt x="371" y="1333"/>
                    <a:pt x="471" y="1312"/>
                    <a:pt x="572" y="1279"/>
                  </a:cubicBezTo>
                  <a:cubicBezTo>
                    <a:pt x="709" y="1233"/>
                    <a:pt x="823" y="1164"/>
                    <a:pt x="914" y="1096"/>
                  </a:cubicBezTo>
                  <a:cubicBezTo>
                    <a:pt x="1005" y="1027"/>
                    <a:pt x="1051" y="982"/>
                    <a:pt x="1051" y="982"/>
                  </a:cubicBezTo>
                  <a:cubicBezTo>
                    <a:pt x="1051" y="982"/>
                    <a:pt x="1256" y="799"/>
                    <a:pt x="1393" y="548"/>
                  </a:cubicBezTo>
                  <a:cubicBezTo>
                    <a:pt x="1530" y="297"/>
                    <a:pt x="1576" y="23"/>
                    <a:pt x="15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9" name="Google Shape;1363;p23">
              <a:extLst>
                <a:ext uri="{FF2B5EF4-FFF2-40B4-BE49-F238E27FC236}">
                  <a16:creationId xmlns:a16="http://schemas.microsoft.com/office/drawing/2014/main" id="{870D145E-E160-48D6-6ED8-84E1E4A75042}"/>
                </a:ext>
              </a:extLst>
            </p:cNvPr>
            <p:cNvSpPr/>
            <p:nvPr/>
          </p:nvSpPr>
          <p:spPr>
            <a:xfrm>
              <a:off x="5746075" y="2872800"/>
              <a:ext cx="18850" cy="80700"/>
            </a:xfrm>
            <a:custGeom>
              <a:avLst/>
              <a:gdLst/>
              <a:ahLst/>
              <a:cxnLst/>
              <a:rect l="l" t="t" r="r" b="b"/>
              <a:pathLst>
                <a:path w="754" h="3228" extrusionOk="0">
                  <a:moveTo>
                    <a:pt x="731" y="0"/>
                  </a:moveTo>
                  <a:cubicBezTo>
                    <a:pt x="731" y="0"/>
                    <a:pt x="639" y="69"/>
                    <a:pt x="548" y="205"/>
                  </a:cubicBezTo>
                  <a:cubicBezTo>
                    <a:pt x="457" y="342"/>
                    <a:pt x="343" y="548"/>
                    <a:pt x="251" y="730"/>
                  </a:cubicBezTo>
                  <a:cubicBezTo>
                    <a:pt x="160" y="936"/>
                    <a:pt x="114" y="1164"/>
                    <a:pt x="69" y="1324"/>
                  </a:cubicBezTo>
                  <a:cubicBezTo>
                    <a:pt x="46" y="1392"/>
                    <a:pt x="46" y="1461"/>
                    <a:pt x="23" y="1506"/>
                  </a:cubicBezTo>
                  <a:cubicBezTo>
                    <a:pt x="23" y="1575"/>
                    <a:pt x="23" y="1598"/>
                    <a:pt x="23" y="1598"/>
                  </a:cubicBezTo>
                  <a:cubicBezTo>
                    <a:pt x="23" y="1598"/>
                    <a:pt x="0" y="1621"/>
                    <a:pt x="0" y="1666"/>
                  </a:cubicBezTo>
                  <a:cubicBezTo>
                    <a:pt x="0" y="1712"/>
                    <a:pt x="0" y="1780"/>
                    <a:pt x="0" y="1872"/>
                  </a:cubicBezTo>
                  <a:cubicBezTo>
                    <a:pt x="0" y="2031"/>
                    <a:pt x="0" y="2260"/>
                    <a:pt x="69" y="2488"/>
                  </a:cubicBezTo>
                  <a:cubicBezTo>
                    <a:pt x="114" y="2693"/>
                    <a:pt x="206" y="2922"/>
                    <a:pt x="320" y="3036"/>
                  </a:cubicBezTo>
                  <a:cubicBezTo>
                    <a:pt x="365" y="3104"/>
                    <a:pt x="434" y="3150"/>
                    <a:pt x="479" y="3196"/>
                  </a:cubicBezTo>
                  <a:cubicBezTo>
                    <a:pt x="496" y="3212"/>
                    <a:pt x="512" y="3228"/>
                    <a:pt x="520" y="3228"/>
                  </a:cubicBezTo>
                  <a:cubicBezTo>
                    <a:pt x="523" y="3228"/>
                    <a:pt x="525" y="3225"/>
                    <a:pt x="525" y="3218"/>
                  </a:cubicBezTo>
                  <a:cubicBezTo>
                    <a:pt x="548" y="3218"/>
                    <a:pt x="525" y="3196"/>
                    <a:pt x="502" y="3150"/>
                  </a:cubicBezTo>
                  <a:cubicBezTo>
                    <a:pt x="479" y="3104"/>
                    <a:pt x="434" y="3059"/>
                    <a:pt x="388" y="2990"/>
                  </a:cubicBezTo>
                  <a:cubicBezTo>
                    <a:pt x="320" y="2853"/>
                    <a:pt x="251" y="2648"/>
                    <a:pt x="206" y="2465"/>
                  </a:cubicBezTo>
                  <a:cubicBezTo>
                    <a:pt x="183" y="2237"/>
                    <a:pt x="183" y="2031"/>
                    <a:pt x="183" y="1872"/>
                  </a:cubicBezTo>
                  <a:cubicBezTo>
                    <a:pt x="206" y="1803"/>
                    <a:pt x="206" y="1735"/>
                    <a:pt x="206" y="1689"/>
                  </a:cubicBezTo>
                  <a:cubicBezTo>
                    <a:pt x="206" y="1643"/>
                    <a:pt x="228" y="1621"/>
                    <a:pt x="228" y="1621"/>
                  </a:cubicBezTo>
                  <a:cubicBezTo>
                    <a:pt x="228" y="1621"/>
                    <a:pt x="228" y="1598"/>
                    <a:pt x="228" y="1552"/>
                  </a:cubicBezTo>
                  <a:cubicBezTo>
                    <a:pt x="228" y="1506"/>
                    <a:pt x="228" y="1438"/>
                    <a:pt x="251" y="1347"/>
                  </a:cubicBezTo>
                  <a:cubicBezTo>
                    <a:pt x="274" y="1210"/>
                    <a:pt x="320" y="1004"/>
                    <a:pt x="388" y="799"/>
                  </a:cubicBezTo>
                  <a:cubicBezTo>
                    <a:pt x="457" y="593"/>
                    <a:pt x="548" y="388"/>
                    <a:pt x="616" y="251"/>
                  </a:cubicBezTo>
                  <a:cubicBezTo>
                    <a:pt x="685" y="114"/>
                    <a:pt x="753" y="23"/>
                    <a:pt x="7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0" name="Google Shape;1364;p23">
              <a:extLst>
                <a:ext uri="{FF2B5EF4-FFF2-40B4-BE49-F238E27FC236}">
                  <a16:creationId xmlns:a16="http://schemas.microsoft.com/office/drawing/2014/main" id="{8ACC2A0D-54EC-CD5B-A65C-5C8635BDD00E}"/>
                </a:ext>
              </a:extLst>
            </p:cNvPr>
            <p:cNvSpPr/>
            <p:nvPr/>
          </p:nvSpPr>
          <p:spPr>
            <a:xfrm>
              <a:off x="5747200" y="2869925"/>
              <a:ext cx="110725" cy="92950"/>
            </a:xfrm>
            <a:custGeom>
              <a:avLst/>
              <a:gdLst/>
              <a:ahLst/>
              <a:cxnLst/>
              <a:rect l="l" t="t" r="r" b="b"/>
              <a:pathLst>
                <a:path w="4429" h="3718" extrusionOk="0">
                  <a:moveTo>
                    <a:pt x="3881" y="1"/>
                  </a:moveTo>
                  <a:cubicBezTo>
                    <a:pt x="3904" y="754"/>
                    <a:pt x="3744" y="1804"/>
                    <a:pt x="3288" y="1850"/>
                  </a:cubicBezTo>
                  <a:cubicBezTo>
                    <a:pt x="2740" y="1873"/>
                    <a:pt x="2694" y="2238"/>
                    <a:pt x="1233" y="2580"/>
                  </a:cubicBezTo>
                  <a:cubicBezTo>
                    <a:pt x="1170" y="2594"/>
                    <a:pt x="1111" y="2600"/>
                    <a:pt x="1057" y="2600"/>
                  </a:cubicBezTo>
                  <a:cubicBezTo>
                    <a:pt x="376" y="2600"/>
                    <a:pt x="299" y="1601"/>
                    <a:pt x="320" y="777"/>
                  </a:cubicBezTo>
                  <a:lnTo>
                    <a:pt x="320" y="777"/>
                  </a:lnTo>
                  <a:cubicBezTo>
                    <a:pt x="206" y="1051"/>
                    <a:pt x="138" y="1325"/>
                    <a:pt x="92" y="1621"/>
                  </a:cubicBezTo>
                  <a:cubicBezTo>
                    <a:pt x="24" y="2078"/>
                    <a:pt x="1" y="2626"/>
                    <a:pt x="115" y="3037"/>
                  </a:cubicBezTo>
                  <a:cubicBezTo>
                    <a:pt x="237" y="3437"/>
                    <a:pt x="491" y="3717"/>
                    <a:pt x="948" y="3717"/>
                  </a:cubicBezTo>
                  <a:cubicBezTo>
                    <a:pt x="1091" y="3717"/>
                    <a:pt x="1254" y="3690"/>
                    <a:pt x="1439" y="3630"/>
                  </a:cubicBezTo>
                  <a:cubicBezTo>
                    <a:pt x="2215" y="3402"/>
                    <a:pt x="2763" y="2626"/>
                    <a:pt x="2763" y="2626"/>
                  </a:cubicBezTo>
                  <a:cubicBezTo>
                    <a:pt x="2882" y="2719"/>
                    <a:pt x="3014" y="2761"/>
                    <a:pt x="3149" y="2761"/>
                  </a:cubicBezTo>
                  <a:cubicBezTo>
                    <a:pt x="3742" y="2761"/>
                    <a:pt x="4410" y="1975"/>
                    <a:pt x="4429" y="1325"/>
                  </a:cubicBezTo>
                  <a:cubicBezTo>
                    <a:pt x="4429" y="1028"/>
                    <a:pt x="4269" y="457"/>
                    <a:pt x="388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1" name="Google Shape;1365;p23">
              <a:extLst>
                <a:ext uri="{FF2B5EF4-FFF2-40B4-BE49-F238E27FC236}">
                  <a16:creationId xmlns:a16="http://schemas.microsoft.com/office/drawing/2014/main" id="{40F5AD92-4C45-1B01-FB3B-E8AE0EFD7A1D}"/>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2" name="Google Shape;1366;p23">
              <a:extLst>
                <a:ext uri="{FF2B5EF4-FFF2-40B4-BE49-F238E27FC236}">
                  <a16:creationId xmlns:a16="http://schemas.microsoft.com/office/drawing/2014/main" id="{1538F903-C037-D14A-8B97-994DDFBC911A}"/>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3" name="Google Shape;1367;p23">
              <a:extLst>
                <a:ext uri="{FF2B5EF4-FFF2-40B4-BE49-F238E27FC236}">
                  <a16:creationId xmlns:a16="http://schemas.microsoft.com/office/drawing/2014/main" id="{A0571E75-109F-216B-9180-E3CD658058F6}"/>
                </a:ext>
              </a:extLst>
            </p:cNvPr>
            <p:cNvSpPr/>
            <p:nvPr/>
          </p:nvSpPr>
          <p:spPr>
            <a:xfrm>
              <a:off x="5671325" y="3076825"/>
              <a:ext cx="388625" cy="163975"/>
            </a:xfrm>
            <a:custGeom>
              <a:avLst/>
              <a:gdLst/>
              <a:ahLst/>
              <a:cxnLst/>
              <a:rect l="l" t="t" r="r" b="b"/>
              <a:pathLst>
                <a:path w="15545" h="6559" extrusionOk="0">
                  <a:moveTo>
                    <a:pt x="943" y="0"/>
                  </a:moveTo>
                  <a:cubicBezTo>
                    <a:pt x="575" y="0"/>
                    <a:pt x="253" y="24"/>
                    <a:pt x="0" y="79"/>
                  </a:cubicBezTo>
                  <a:cubicBezTo>
                    <a:pt x="160" y="421"/>
                    <a:pt x="593" y="923"/>
                    <a:pt x="1758" y="1494"/>
                  </a:cubicBezTo>
                  <a:cubicBezTo>
                    <a:pt x="3857" y="2498"/>
                    <a:pt x="6117" y="3023"/>
                    <a:pt x="6733" y="3411"/>
                  </a:cubicBezTo>
                  <a:cubicBezTo>
                    <a:pt x="7241" y="3743"/>
                    <a:pt x="11782" y="6558"/>
                    <a:pt x="14402" y="6558"/>
                  </a:cubicBezTo>
                  <a:cubicBezTo>
                    <a:pt x="14848" y="6558"/>
                    <a:pt x="15239" y="6477"/>
                    <a:pt x="15544" y="6287"/>
                  </a:cubicBezTo>
                  <a:cubicBezTo>
                    <a:pt x="15521" y="4439"/>
                    <a:pt x="8811" y="1494"/>
                    <a:pt x="7601" y="1083"/>
                  </a:cubicBezTo>
                  <a:cubicBezTo>
                    <a:pt x="6611" y="773"/>
                    <a:pt x="3031" y="0"/>
                    <a:pt x="943"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4" name="Google Shape;1368;p23">
              <a:extLst>
                <a:ext uri="{FF2B5EF4-FFF2-40B4-BE49-F238E27FC236}">
                  <a16:creationId xmlns:a16="http://schemas.microsoft.com/office/drawing/2014/main" id="{FB703619-44CA-23A0-969B-2E93054E1462}"/>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5" name="Google Shape;1369;p23">
              <a:extLst>
                <a:ext uri="{FF2B5EF4-FFF2-40B4-BE49-F238E27FC236}">
                  <a16:creationId xmlns:a16="http://schemas.microsoft.com/office/drawing/2014/main" id="{59C1CBA3-351E-50B0-057E-60442B19BDEC}"/>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6" name="Google Shape;1370;p23">
              <a:extLst>
                <a:ext uri="{FF2B5EF4-FFF2-40B4-BE49-F238E27FC236}">
                  <a16:creationId xmlns:a16="http://schemas.microsoft.com/office/drawing/2014/main" id="{E2476A8A-EFD3-D6C6-F418-23496602623F}"/>
                </a:ext>
              </a:extLst>
            </p:cNvPr>
            <p:cNvSpPr/>
            <p:nvPr/>
          </p:nvSpPr>
          <p:spPr>
            <a:xfrm>
              <a:off x="5853925" y="3154800"/>
              <a:ext cx="148950" cy="164250"/>
            </a:xfrm>
            <a:custGeom>
              <a:avLst/>
              <a:gdLst/>
              <a:ahLst/>
              <a:cxnLst/>
              <a:rect l="l" t="t" r="r" b="b"/>
              <a:pathLst>
                <a:path w="5958" h="6570" extrusionOk="0">
                  <a:moveTo>
                    <a:pt x="3142" y="1"/>
                  </a:moveTo>
                  <a:cubicBezTo>
                    <a:pt x="2148" y="1"/>
                    <a:pt x="1154" y="128"/>
                    <a:pt x="160" y="361"/>
                  </a:cubicBezTo>
                  <a:cubicBezTo>
                    <a:pt x="114" y="498"/>
                    <a:pt x="46" y="612"/>
                    <a:pt x="0" y="726"/>
                  </a:cubicBezTo>
                  <a:cubicBezTo>
                    <a:pt x="46" y="726"/>
                    <a:pt x="91" y="703"/>
                    <a:pt x="137" y="703"/>
                  </a:cubicBezTo>
                  <a:cubicBezTo>
                    <a:pt x="342" y="652"/>
                    <a:pt x="583" y="622"/>
                    <a:pt x="824" y="622"/>
                  </a:cubicBezTo>
                  <a:cubicBezTo>
                    <a:pt x="1012" y="622"/>
                    <a:pt x="1200" y="640"/>
                    <a:pt x="1370" y="680"/>
                  </a:cubicBezTo>
                  <a:cubicBezTo>
                    <a:pt x="1849" y="772"/>
                    <a:pt x="2534" y="909"/>
                    <a:pt x="2876" y="1342"/>
                  </a:cubicBezTo>
                  <a:cubicBezTo>
                    <a:pt x="3127" y="1662"/>
                    <a:pt x="3401" y="1982"/>
                    <a:pt x="3607" y="2347"/>
                  </a:cubicBezTo>
                  <a:cubicBezTo>
                    <a:pt x="4017" y="3100"/>
                    <a:pt x="4291" y="4241"/>
                    <a:pt x="3607" y="4926"/>
                  </a:cubicBezTo>
                  <a:cubicBezTo>
                    <a:pt x="3238" y="5295"/>
                    <a:pt x="2661" y="5455"/>
                    <a:pt x="2092" y="5455"/>
                  </a:cubicBezTo>
                  <a:cubicBezTo>
                    <a:pt x="1956" y="5455"/>
                    <a:pt x="1821" y="5446"/>
                    <a:pt x="1689" y="5428"/>
                  </a:cubicBezTo>
                  <a:lnTo>
                    <a:pt x="1689" y="5428"/>
                  </a:lnTo>
                  <a:cubicBezTo>
                    <a:pt x="1895" y="5725"/>
                    <a:pt x="2077" y="6022"/>
                    <a:pt x="2283" y="6318"/>
                  </a:cubicBezTo>
                  <a:cubicBezTo>
                    <a:pt x="2351" y="6387"/>
                    <a:pt x="2397" y="6478"/>
                    <a:pt x="2465" y="6569"/>
                  </a:cubicBezTo>
                  <a:cubicBezTo>
                    <a:pt x="3401" y="6318"/>
                    <a:pt x="4656" y="5885"/>
                    <a:pt x="5958" y="5223"/>
                  </a:cubicBezTo>
                  <a:cubicBezTo>
                    <a:pt x="5478" y="3419"/>
                    <a:pt x="4930" y="1434"/>
                    <a:pt x="4542" y="87"/>
                  </a:cubicBezTo>
                  <a:cubicBezTo>
                    <a:pt x="4076" y="29"/>
                    <a:pt x="3609" y="1"/>
                    <a:pt x="31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7" name="Google Shape;1371;p23">
              <a:extLst>
                <a:ext uri="{FF2B5EF4-FFF2-40B4-BE49-F238E27FC236}">
                  <a16:creationId xmlns:a16="http://schemas.microsoft.com/office/drawing/2014/main" id="{EE22EED1-AB43-41DF-FB0C-7531368CAE7E}"/>
                </a:ext>
              </a:extLst>
            </p:cNvPr>
            <p:cNvSpPr/>
            <p:nvPr/>
          </p:nvSpPr>
          <p:spPr>
            <a:xfrm>
              <a:off x="5899575" y="3236125"/>
              <a:ext cx="8575" cy="15575"/>
            </a:xfrm>
            <a:custGeom>
              <a:avLst/>
              <a:gdLst/>
              <a:ahLst/>
              <a:cxnLst/>
              <a:rect l="l" t="t" r="r" b="b"/>
              <a:pathLst>
                <a:path w="343" h="623" extrusionOk="0">
                  <a:moveTo>
                    <a:pt x="33" y="1"/>
                  </a:moveTo>
                  <a:cubicBezTo>
                    <a:pt x="27" y="1"/>
                    <a:pt x="23" y="3"/>
                    <a:pt x="23" y="7"/>
                  </a:cubicBezTo>
                  <a:cubicBezTo>
                    <a:pt x="0" y="30"/>
                    <a:pt x="46" y="98"/>
                    <a:pt x="69" y="166"/>
                  </a:cubicBezTo>
                  <a:cubicBezTo>
                    <a:pt x="91" y="258"/>
                    <a:pt x="114" y="326"/>
                    <a:pt x="114" y="326"/>
                  </a:cubicBezTo>
                  <a:cubicBezTo>
                    <a:pt x="114" y="326"/>
                    <a:pt x="137" y="395"/>
                    <a:pt x="183" y="463"/>
                  </a:cubicBezTo>
                  <a:cubicBezTo>
                    <a:pt x="206" y="532"/>
                    <a:pt x="251" y="623"/>
                    <a:pt x="274" y="623"/>
                  </a:cubicBezTo>
                  <a:cubicBezTo>
                    <a:pt x="297" y="600"/>
                    <a:pt x="320" y="509"/>
                    <a:pt x="343" y="418"/>
                  </a:cubicBezTo>
                  <a:cubicBezTo>
                    <a:pt x="343" y="326"/>
                    <a:pt x="320" y="235"/>
                    <a:pt x="320" y="235"/>
                  </a:cubicBezTo>
                  <a:cubicBezTo>
                    <a:pt x="320" y="235"/>
                    <a:pt x="274" y="166"/>
                    <a:pt x="206" y="98"/>
                  </a:cubicBezTo>
                  <a:cubicBezTo>
                    <a:pt x="149" y="42"/>
                    <a:pt x="62" y="1"/>
                    <a:pt x="3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8" name="Google Shape;1372;p23">
              <a:extLst>
                <a:ext uri="{FF2B5EF4-FFF2-40B4-BE49-F238E27FC236}">
                  <a16:creationId xmlns:a16="http://schemas.microsoft.com/office/drawing/2014/main" id="{7EB5A807-6E40-6AAF-00D0-A9CF7B568653}"/>
                </a:ext>
              </a:extLst>
            </p:cNvPr>
            <p:cNvSpPr/>
            <p:nvPr/>
          </p:nvSpPr>
          <p:spPr>
            <a:xfrm>
              <a:off x="5869325" y="3227250"/>
              <a:ext cx="15425" cy="15525"/>
            </a:xfrm>
            <a:custGeom>
              <a:avLst/>
              <a:gdLst/>
              <a:ahLst/>
              <a:cxnLst/>
              <a:rect l="l" t="t" r="r" b="b"/>
              <a:pathLst>
                <a:path w="617" h="621" extrusionOk="0">
                  <a:moveTo>
                    <a:pt x="157" y="1"/>
                  </a:moveTo>
                  <a:cubicBezTo>
                    <a:pt x="121" y="1"/>
                    <a:pt x="90" y="14"/>
                    <a:pt x="69" y="42"/>
                  </a:cubicBezTo>
                  <a:cubicBezTo>
                    <a:pt x="0" y="111"/>
                    <a:pt x="46" y="293"/>
                    <a:pt x="183" y="453"/>
                  </a:cubicBezTo>
                  <a:cubicBezTo>
                    <a:pt x="279" y="565"/>
                    <a:pt x="386" y="621"/>
                    <a:pt x="465" y="621"/>
                  </a:cubicBezTo>
                  <a:cubicBezTo>
                    <a:pt x="499" y="621"/>
                    <a:pt x="528" y="611"/>
                    <a:pt x="548" y="590"/>
                  </a:cubicBezTo>
                  <a:cubicBezTo>
                    <a:pt x="617" y="499"/>
                    <a:pt x="571" y="316"/>
                    <a:pt x="434" y="156"/>
                  </a:cubicBezTo>
                  <a:cubicBezTo>
                    <a:pt x="340" y="62"/>
                    <a:pt x="235" y="1"/>
                    <a:pt x="15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9" name="Google Shape;1373;p23">
              <a:extLst>
                <a:ext uri="{FF2B5EF4-FFF2-40B4-BE49-F238E27FC236}">
                  <a16:creationId xmlns:a16="http://schemas.microsoft.com/office/drawing/2014/main" id="{67C039DA-D886-54C5-68BC-5731A727F1D1}"/>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1256" y="3606"/>
                    <a:pt x="2511" y="5410"/>
                    <a:pt x="3241" y="6254"/>
                  </a:cubicBezTo>
                  <a:cubicBezTo>
                    <a:pt x="3241" y="6254"/>
                    <a:pt x="4930" y="6254"/>
                    <a:pt x="5067" y="5387"/>
                  </a:cubicBezTo>
                  <a:cubicBezTo>
                    <a:pt x="5067" y="5387"/>
                    <a:pt x="4360" y="2716"/>
                    <a:pt x="362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0" name="Google Shape;1374;p23">
              <a:extLst>
                <a:ext uri="{FF2B5EF4-FFF2-40B4-BE49-F238E27FC236}">
                  <a16:creationId xmlns:a16="http://schemas.microsoft.com/office/drawing/2014/main" id="{BFD65849-F2E7-DE57-4286-8509707F70F8}"/>
                </a:ext>
              </a:extLst>
            </p:cNvPr>
            <p:cNvSpPr/>
            <p:nvPr/>
          </p:nvSpPr>
          <p:spPr>
            <a:xfrm>
              <a:off x="5914975" y="3275075"/>
              <a:ext cx="85625" cy="43625"/>
            </a:xfrm>
            <a:custGeom>
              <a:avLst/>
              <a:gdLst/>
              <a:ahLst/>
              <a:cxnLst/>
              <a:rect l="l" t="t" r="r" b="b"/>
              <a:pathLst>
                <a:path w="3425" h="1745" extrusionOk="0">
                  <a:moveTo>
                    <a:pt x="3401" y="1"/>
                  </a:moveTo>
                  <a:cubicBezTo>
                    <a:pt x="3333" y="183"/>
                    <a:pt x="3196" y="412"/>
                    <a:pt x="3013" y="594"/>
                  </a:cubicBezTo>
                  <a:cubicBezTo>
                    <a:pt x="2808" y="800"/>
                    <a:pt x="2557" y="959"/>
                    <a:pt x="2351" y="1074"/>
                  </a:cubicBezTo>
                  <a:cubicBezTo>
                    <a:pt x="2146" y="1188"/>
                    <a:pt x="2009" y="1233"/>
                    <a:pt x="2009" y="1233"/>
                  </a:cubicBezTo>
                  <a:cubicBezTo>
                    <a:pt x="2009" y="1233"/>
                    <a:pt x="1872" y="1302"/>
                    <a:pt x="1667" y="1370"/>
                  </a:cubicBezTo>
                  <a:cubicBezTo>
                    <a:pt x="1461" y="1462"/>
                    <a:pt x="1165" y="1553"/>
                    <a:pt x="868" y="1599"/>
                  </a:cubicBezTo>
                  <a:cubicBezTo>
                    <a:pt x="571" y="1667"/>
                    <a:pt x="274" y="1690"/>
                    <a:pt x="46" y="1690"/>
                  </a:cubicBezTo>
                  <a:lnTo>
                    <a:pt x="0" y="1690"/>
                  </a:lnTo>
                  <a:cubicBezTo>
                    <a:pt x="0" y="1713"/>
                    <a:pt x="0" y="1713"/>
                    <a:pt x="23" y="1736"/>
                  </a:cubicBezTo>
                  <a:lnTo>
                    <a:pt x="46" y="1736"/>
                  </a:lnTo>
                  <a:cubicBezTo>
                    <a:pt x="107" y="1742"/>
                    <a:pt x="173" y="1745"/>
                    <a:pt x="243" y="1745"/>
                  </a:cubicBezTo>
                  <a:cubicBezTo>
                    <a:pt x="433" y="1745"/>
                    <a:pt x="651" y="1723"/>
                    <a:pt x="868" y="1690"/>
                  </a:cubicBezTo>
                  <a:cubicBezTo>
                    <a:pt x="1187" y="1621"/>
                    <a:pt x="1484" y="1553"/>
                    <a:pt x="1689" y="1462"/>
                  </a:cubicBezTo>
                  <a:cubicBezTo>
                    <a:pt x="1918" y="1393"/>
                    <a:pt x="2055" y="1325"/>
                    <a:pt x="2055" y="1325"/>
                  </a:cubicBezTo>
                  <a:cubicBezTo>
                    <a:pt x="2055" y="1325"/>
                    <a:pt x="2192" y="1279"/>
                    <a:pt x="2397" y="1165"/>
                  </a:cubicBezTo>
                  <a:cubicBezTo>
                    <a:pt x="2603" y="1028"/>
                    <a:pt x="2876" y="868"/>
                    <a:pt x="3082" y="640"/>
                  </a:cubicBezTo>
                  <a:cubicBezTo>
                    <a:pt x="3242" y="480"/>
                    <a:pt x="3356" y="275"/>
                    <a:pt x="3424" y="92"/>
                  </a:cubicBezTo>
                  <a:cubicBezTo>
                    <a:pt x="3424" y="46"/>
                    <a:pt x="3424" y="24"/>
                    <a:pt x="340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1" name="Google Shape;1375;p23">
              <a:extLst>
                <a:ext uri="{FF2B5EF4-FFF2-40B4-BE49-F238E27FC236}">
                  <a16:creationId xmlns:a16="http://schemas.microsoft.com/office/drawing/2014/main" id="{BAD562E5-D1B2-A302-F7CC-631D95BDB116}"/>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23" y="1735"/>
                    <a:pt x="23" y="1735"/>
                    <a:pt x="46" y="1758"/>
                  </a:cubicBezTo>
                  <a:cubicBezTo>
                    <a:pt x="144" y="1780"/>
                    <a:pt x="251" y="1790"/>
                    <a:pt x="363" y="1790"/>
                  </a:cubicBezTo>
                  <a:cubicBezTo>
                    <a:pt x="1289" y="1790"/>
                    <a:pt x="2594" y="1111"/>
                    <a:pt x="2899" y="1050"/>
                  </a:cubicBezTo>
                  <a:cubicBezTo>
                    <a:pt x="2904" y="1049"/>
                    <a:pt x="2910" y="1048"/>
                    <a:pt x="2916" y="1048"/>
                  </a:cubicBezTo>
                  <a:cubicBezTo>
                    <a:pt x="3319" y="1048"/>
                    <a:pt x="4446" y="4213"/>
                    <a:pt x="4109" y="5136"/>
                  </a:cubicBezTo>
                  <a:cubicBezTo>
                    <a:pt x="3964" y="5498"/>
                    <a:pt x="3626" y="5612"/>
                    <a:pt x="3271" y="5612"/>
                  </a:cubicBezTo>
                  <a:cubicBezTo>
                    <a:pt x="3065" y="5612"/>
                    <a:pt x="2854" y="5574"/>
                    <a:pt x="2671" y="5524"/>
                  </a:cubicBezTo>
                  <a:lnTo>
                    <a:pt x="2671" y="5524"/>
                  </a:lnTo>
                  <a:cubicBezTo>
                    <a:pt x="2876" y="5820"/>
                    <a:pt x="3082" y="6072"/>
                    <a:pt x="3241" y="6254"/>
                  </a:cubicBezTo>
                  <a:cubicBezTo>
                    <a:pt x="3241" y="6254"/>
                    <a:pt x="4930" y="6254"/>
                    <a:pt x="5067" y="5387"/>
                  </a:cubicBezTo>
                  <a:cubicBezTo>
                    <a:pt x="5067" y="5387"/>
                    <a:pt x="4360" y="2716"/>
                    <a:pt x="36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2" name="Google Shape;1376;p23">
              <a:extLst>
                <a:ext uri="{FF2B5EF4-FFF2-40B4-BE49-F238E27FC236}">
                  <a16:creationId xmlns:a16="http://schemas.microsoft.com/office/drawing/2014/main" id="{DAE63E4D-BBBA-F278-2E7A-C70F1CB5A0FB}"/>
                </a:ext>
              </a:extLst>
            </p:cNvPr>
            <p:cNvSpPr/>
            <p:nvPr/>
          </p:nvSpPr>
          <p:spPr>
            <a:xfrm>
              <a:off x="5937800" y="3333100"/>
              <a:ext cx="15425" cy="15525"/>
            </a:xfrm>
            <a:custGeom>
              <a:avLst/>
              <a:gdLst/>
              <a:ahLst/>
              <a:cxnLst/>
              <a:rect l="l" t="t" r="r" b="b"/>
              <a:pathLst>
                <a:path w="617" h="621" extrusionOk="0">
                  <a:moveTo>
                    <a:pt x="152" y="0"/>
                  </a:moveTo>
                  <a:cubicBezTo>
                    <a:pt x="118" y="0"/>
                    <a:pt x="89" y="10"/>
                    <a:pt x="69" y="31"/>
                  </a:cubicBezTo>
                  <a:cubicBezTo>
                    <a:pt x="0" y="122"/>
                    <a:pt x="46" y="305"/>
                    <a:pt x="183" y="465"/>
                  </a:cubicBezTo>
                  <a:cubicBezTo>
                    <a:pt x="277" y="558"/>
                    <a:pt x="382" y="620"/>
                    <a:pt x="460" y="620"/>
                  </a:cubicBezTo>
                  <a:cubicBezTo>
                    <a:pt x="496" y="620"/>
                    <a:pt x="527" y="607"/>
                    <a:pt x="548" y="579"/>
                  </a:cubicBezTo>
                  <a:cubicBezTo>
                    <a:pt x="617" y="510"/>
                    <a:pt x="571" y="328"/>
                    <a:pt x="434" y="168"/>
                  </a:cubicBezTo>
                  <a:cubicBezTo>
                    <a:pt x="338" y="56"/>
                    <a:pt x="231" y="0"/>
                    <a:pt x="15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3" name="Google Shape;1377;p23">
              <a:extLst>
                <a:ext uri="{FF2B5EF4-FFF2-40B4-BE49-F238E27FC236}">
                  <a16:creationId xmlns:a16="http://schemas.microsoft.com/office/drawing/2014/main" id="{2599E93F-F1E3-F826-2ED5-FEAD3D054169}"/>
                </a:ext>
              </a:extLst>
            </p:cNvPr>
            <p:cNvSpPr/>
            <p:nvPr/>
          </p:nvSpPr>
          <p:spPr>
            <a:xfrm>
              <a:off x="5953775" y="3352825"/>
              <a:ext cx="10875" cy="11175"/>
            </a:xfrm>
            <a:custGeom>
              <a:avLst/>
              <a:gdLst/>
              <a:ahLst/>
              <a:cxnLst/>
              <a:rect l="l" t="t" r="r" b="b"/>
              <a:pathLst>
                <a:path w="435" h="447" extrusionOk="0">
                  <a:moveTo>
                    <a:pt x="94" y="0"/>
                  </a:moveTo>
                  <a:cubicBezTo>
                    <a:pt x="74" y="0"/>
                    <a:pt x="58" y="6"/>
                    <a:pt x="46" y="18"/>
                  </a:cubicBezTo>
                  <a:cubicBezTo>
                    <a:pt x="1" y="86"/>
                    <a:pt x="23" y="223"/>
                    <a:pt x="115" y="337"/>
                  </a:cubicBezTo>
                  <a:cubicBezTo>
                    <a:pt x="198" y="404"/>
                    <a:pt x="282" y="447"/>
                    <a:pt x="338" y="447"/>
                  </a:cubicBezTo>
                  <a:cubicBezTo>
                    <a:pt x="359" y="447"/>
                    <a:pt x="376" y="441"/>
                    <a:pt x="389" y="429"/>
                  </a:cubicBezTo>
                  <a:cubicBezTo>
                    <a:pt x="434" y="360"/>
                    <a:pt x="411" y="223"/>
                    <a:pt x="320" y="132"/>
                  </a:cubicBezTo>
                  <a:cubicBezTo>
                    <a:pt x="235" y="47"/>
                    <a:pt x="151" y="0"/>
                    <a:pt x="9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4" name="Google Shape;1378;p23">
              <a:extLst>
                <a:ext uri="{FF2B5EF4-FFF2-40B4-BE49-F238E27FC236}">
                  <a16:creationId xmlns:a16="http://schemas.microsoft.com/office/drawing/2014/main" id="{6DCB5932-6709-1182-E177-13DA608D0B56}"/>
                </a:ext>
              </a:extLst>
            </p:cNvPr>
            <p:cNvSpPr/>
            <p:nvPr/>
          </p:nvSpPr>
          <p:spPr>
            <a:xfrm>
              <a:off x="5899000" y="3396050"/>
              <a:ext cx="140975" cy="110600"/>
            </a:xfrm>
            <a:custGeom>
              <a:avLst/>
              <a:gdLst/>
              <a:ahLst/>
              <a:cxnLst/>
              <a:rect l="l" t="t" r="r" b="b"/>
              <a:pathLst>
                <a:path w="5639" h="4424" extrusionOk="0">
                  <a:moveTo>
                    <a:pt x="5341" y="1"/>
                  </a:moveTo>
                  <a:cubicBezTo>
                    <a:pt x="4937" y="644"/>
                    <a:pt x="4310" y="799"/>
                    <a:pt x="3819" y="799"/>
                  </a:cubicBezTo>
                  <a:cubicBezTo>
                    <a:pt x="3701" y="799"/>
                    <a:pt x="3590" y="790"/>
                    <a:pt x="3493" y="777"/>
                  </a:cubicBezTo>
                  <a:lnTo>
                    <a:pt x="3493" y="777"/>
                  </a:lnTo>
                  <a:cubicBezTo>
                    <a:pt x="3515" y="845"/>
                    <a:pt x="3515" y="868"/>
                    <a:pt x="3515" y="868"/>
                  </a:cubicBezTo>
                  <a:cubicBezTo>
                    <a:pt x="3515" y="868"/>
                    <a:pt x="0" y="3379"/>
                    <a:pt x="434" y="4223"/>
                  </a:cubicBezTo>
                  <a:cubicBezTo>
                    <a:pt x="503" y="4361"/>
                    <a:pt x="688" y="4424"/>
                    <a:pt x="949" y="4424"/>
                  </a:cubicBezTo>
                  <a:cubicBezTo>
                    <a:pt x="2247" y="4424"/>
                    <a:pt x="5429" y="2879"/>
                    <a:pt x="5638" y="1302"/>
                  </a:cubicBezTo>
                  <a:cubicBezTo>
                    <a:pt x="5547" y="868"/>
                    <a:pt x="5433" y="434"/>
                    <a:pt x="534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5" name="Google Shape;1379;p23">
              <a:extLst>
                <a:ext uri="{FF2B5EF4-FFF2-40B4-BE49-F238E27FC236}">
                  <a16:creationId xmlns:a16="http://schemas.microsoft.com/office/drawing/2014/main" id="{B305FEA6-07B6-9F6E-62B7-4BD48E762A2E}"/>
                </a:ext>
              </a:extLst>
            </p:cNvPr>
            <p:cNvSpPr/>
            <p:nvPr/>
          </p:nvSpPr>
          <p:spPr>
            <a:xfrm>
              <a:off x="5906425" y="3396050"/>
              <a:ext cx="133550" cy="110600"/>
            </a:xfrm>
            <a:custGeom>
              <a:avLst/>
              <a:gdLst/>
              <a:ahLst/>
              <a:cxnLst/>
              <a:rect l="l" t="t" r="r" b="b"/>
              <a:pathLst>
                <a:path w="5342" h="4424" extrusionOk="0">
                  <a:moveTo>
                    <a:pt x="5044" y="1"/>
                  </a:moveTo>
                  <a:cubicBezTo>
                    <a:pt x="4930" y="161"/>
                    <a:pt x="4839" y="298"/>
                    <a:pt x="4725" y="389"/>
                  </a:cubicBezTo>
                  <a:cubicBezTo>
                    <a:pt x="4771" y="1119"/>
                    <a:pt x="3743" y="2260"/>
                    <a:pt x="2123" y="2900"/>
                  </a:cubicBezTo>
                  <a:cubicBezTo>
                    <a:pt x="1648" y="3084"/>
                    <a:pt x="1302" y="3155"/>
                    <a:pt x="1056" y="3155"/>
                  </a:cubicBezTo>
                  <a:cubicBezTo>
                    <a:pt x="876" y="3155"/>
                    <a:pt x="749" y="3117"/>
                    <a:pt x="662" y="3059"/>
                  </a:cubicBezTo>
                  <a:cubicBezTo>
                    <a:pt x="251" y="3539"/>
                    <a:pt x="0" y="3950"/>
                    <a:pt x="137" y="4223"/>
                  </a:cubicBezTo>
                  <a:cubicBezTo>
                    <a:pt x="206" y="4361"/>
                    <a:pt x="391" y="4424"/>
                    <a:pt x="652" y="4424"/>
                  </a:cubicBezTo>
                  <a:cubicBezTo>
                    <a:pt x="1950" y="4424"/>
                    <a:pt x="5132" y="2879"/>
                    <a:pt x="5341" y="1302"/>
                  </a:cubicBezTo>
                  <a:cubicBezTo>
                    <a:pt x="5250" y="868"/>
                    <a:pt x="5136" y="434"/>
                    <a:pt x="504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6" name="Google Shape;1380;p23">
              <a:extLst>
                <a:ext uri="{FF2B5EF4-FFF2-40B4-BE49-F238E27FC236}">
                  <a16:creationId xmlns:a16="http://schemas.microsoft.com/office/drawing/2014/main" id="{F9A3C90F-7542-3F91-B36E-42295D8E56B8}"/>
                </a:ext>
              </a:extLst>
            </p:cNvPr>
            <p:cNvSpPr/>
            <p:nvPr/>
          </p:nvSpPr>
          <p:spPr>
            <a:xfrm>
              <a:off x="5908125" y="3424025"/>
              <a:ext cx="131850" cy="82625"/>
            </a:xfrm>
            <a:custGeom>
              <a:avLst/>
              <a:gdLst/>
              <a:ahLst/>
              <a:cxnLst/>
              <a:rect l="l" t="t" r="r" b="b"/>
              <a:pathLst>
                <a:path w="5274" h="3305" extrusionOk="0">
                  <a:moveTo>
                    <a:pt x="5228" y="0"/>
                  </a:moveTo>
                  <a:cubicBezTo>
                    <a:pt x="4680" y="822"/>
                    <a:pt x="3401" y="1758"/>
                    <a:pt x="1781" y="2397"/>
                  </a:cubicBezTo>
                  <a:cubicBezTo>
                    <a:pt x="1167" y="2658"/>
                    <a:pt x="739" y="2754"/>
                    <a:pt x="434" y="2754"/>
                  </a:cubicBezTo>
                  <a:cubicBezTo>
                    <a:pt x="285" y="2754"/>
                    <a:pt x="166" y="2731"/>
                    <a:pt x="69" y="2694"/>
                  </a:cubicBezTo>
                  <a:cubicBezTo>
                    <a:pt x="23" y="2853"/>
                    <a:pt x="1" y="2990"/>
                    <a:pt x="69" y="3104"/>
                  </a:cubicBezTo>
                  <a:cubicBezTo>
                    <a:pt x="138" y="3242"/>
                    <a:pt x="323" y="3305"/>
                    <a:pt x="584" y="3305"/>
                  </a:cubicBezTo>
                  <a:cubicBezTo>
                    <a:pt x="1882" y="3305"/>
                    <a:pt x="5064" y="1760"/>
                    <a:pt x="5273" y="183"/>
                  </a:cubicBezTo>
                  <a:cubicBezTo>
                    <a:pt x="5250" y="114"/>
                    <a:pt x="5250" y="69"/>
                    <a:pt x="522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7" name="Google Shape;1381;p23">
              <a:extLst>
                <a:ext uri="{FF2B5EF4-FFF2-40B4-BE49-F238E27FC236}">
                  <a16:creationId xmlns:a16="http://schemas.microsoft.com/office/drawing/2014/main" id="{6DD28862-4A40-C562-B11C-A1DCCAD7A6FD}"/>
                </a:ext>
              </a:extLst>
            </p:cNvPr>
            <p:cNvSpPr/>
            <p:nvPr/>
          </p:nvSpPr>
          <p:spPr>
            <a:xfrm>
              <a:off x="5846500" y="3163250"/>
              <a:ext cx="57650" cy="116425"/>
            </a:xfrm>
            <a:custGeom>
              <a:avLst/>
              <a:gdLst/>
              <a:ahLst/>
              <a:cxnLst/>
              <a:rect l="l" t="t" r="r" b="b"/>
              <a:pathLst>
                <a:path w="2306" h="4657" extrusionOk="0">
                  <a:moveTo>
                    <a:pt x="274" y="0"/>
                  </a:moveTo>
                  <a:cubicBezTo>
                    <a:pt x="274" y="0"/>
                    <a:pt x="229" y="160"/>
                    <a:pt x="183" y="434"/>
                  </a:cubicBezTo>
                  <a:cubicBezTo>
                    <a:pt x="115" y="685"/>
                    <a:pt x="46" y="1027"/>
                    <a:pt x="23" y="1370"/>
                  </a:cubicBezTo>
                  <a:cubicBezTo>
                    <a:pt x="0" y="1735"/>
                    <a:pt x="46" y="2077"/>
                    <a:pt x="115" y="2351"/>
                  </a:cubicBezTo>
                  <a:cubicBezTo>
                    <a:pt x="160" y="2488"/>
                    <a:pt x="206" y="2579"/>
                    <a:pt x="229" y="2648"/>
                  </a:cubicBezTo>
                  <a:cubicBezTo>
                    <a:pt x="274" y="2716"/>
                    <a:pt x="274" y="2762"/>
                    <a:pt x="274" y="2762"/>
                  </a:cubicBezTo>
                  <a:cubicBezTo>
                    <a:pt x="274" y="2762"/>
                    <a:pt x="297" y="2808"/>
                    <a:pt x="343" y="2876"/>
                  </a:cubicBezTo>
                  <a:cubicBezTo>
                    <a:pt x="388" y="2945"/>
                    <a:pt x="434" y="3036"/>
                    <a:pt x="503" y="3150"/>
                  </a:cubicBezTo>
                  <a:cubicBezTo>
                    <a:pt x="594" y="3241"/>
                    <a:pt x="685" y="3378"/>
                    <a:pt x="799" y="3492"/>
                  </a:cubicBezTo>
                  <a:cubicBezTo>
                    <a:pt x="913" y="3606"/>
                    <a:pt x="1028" y="3743"/>
                    <a:pt x="1164" y="3858"/>
                  </a:cubicBezTo>
                  <a:cubicBezTo>
                    <a:pt x="1416" y="4109"/>
                    <a:pt x="1689" y="4291"/>
                    <a:pt x="1918" y="4451"/>
                  </a:cubicBezTo>
                  <a:cubicBezTo>
                    <a:pt x="2123" y="4588"/>
                    <a:pt x="2283" y="4656"/>
                    <a:pt x="2283" y="4656"/>
                  </a:cubicBezTo>
                  <a:cubicBezTo>
                    <a:pt x="2306" y="4634"/>
                    <a:pt x="1735" y="4246"/>
                    <a:pt x="1256" y="3766"/>
                  </a:cubicBezTo>
                  <a:cubicBezTo>
                    <a:pt x="1142" y="3652"/>
                    <a:pt x="1028" y="3515"/>
                    <a:pt x="913" y="3378"/>
                  </a:cubicBezTo>
                  <a:cubicBezTo>
                    <a:pt x="822" y="3264"/>
                    <a:pt x="731" y="3150"/>
                    <a:pt x="662" y="3036"/>
                  </a:cubicBezTo>
                  <a:cubicBezTo>
                    <a:pt x="617" y="2922"/>
                    <a:pt x="548" y="2830"/>
                    <a:pt x="525" y="2762"/>
                  </a:cubicBezTo>
                  <a:cubicBezTo>
                    <a:pt x="480" y="2716"/>
                    <a:pt x="457" y="2671"/>
                    <a:pt x="457" y="2671"/>
                  </a:cubicBezTo>
                  <a:cubicBezTo>
                    <a:pt x="457" y="2671"/>
                    <a:pt x="457" y="2625"/>
                    <a:pt x="411" y="2557"/>
                  </a:cubicBezTo>
                  <a:cubicBezTo>
                    <a:pt x="388" y="2511"/>
                    <a:pt x="343" y="2420"/>
                    <a:pt x="297" y="2283"/>
                  </a:cubicBezTo>
                  <a:cubicBezTo>
                    <a:pt x="206" y="2054"/>
                    <a:pt x="183" y="1712"/>
                    <a:pt x="183" y="1370"/>
                  </a:cubicBezTo>
                  <a:cubicBezTo>
                    <a:pt x="183" y="1050"/>
                    <a:pt x="229" y="685"/>
                    <a:pt x="251" y="434"/>
                  </a:cubicBezTo>
                  <a:cubicBezTo>
                    <a:pt x="274" y="183"/>
                    <a:pt x="297" y="0"/>
                    <a:pt x="2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8" name="Google Shape;1382;p23">
              <a:extLst>
                <a:ext uri="{FF2B5EF4-FFF2-40B4-BE49-F238E27FC236}">
                  <a16:creationId xmlns:a16="http://schemas.microsoft.com/office/drawing/2014/main" id="{DD1CE2FA-3270-728B-68F3-062DBABFCBF1}"/>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9" name="Google Shape;1383;p23">
              <a:extLst>
                <a:ext uri="{FF2B5EF4-FFF2-40B4-BE49-F238E27FC236}">
                  <a16:creationId xmlns:a16="http://schemas.microsoft.com/office/drawing/2014/main" id="{0ADA402E-C42C-BBA6-6390-44D8FEAF5D06}"/>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0" name="Google Shape;1384;p23">
              <a:extLst>
                <a:ext uri="{FF2B5EF4-FFF2-40B4-BE49-F238E27FC236}">
                  <a16:creationId xmlns:a16="http://schemas.microsoft.com/office/drawing/2014/main" id="{6D4C8D7B-0B49-A34D-9E82-945113E3B61C}"/>
                </a:ext>
              </a:extLst>
            </p:cNvPr>
            <p:cNvSpPr/>
            <p:nvPr/>
          </p:nvSpPr>
          <p:spPr>
            <a:xfrm>
              <a:off x="5697550" y="3076500"/>
              <a:ext cx="130150" cy="179200"/>
            </a:xfrm>
            <a:custGeom>
              <a:avLst/>
              <a:gdLst/>
              <a:ahLst/>
              <a:cxnLst/>
              <a:rect l="l" t="t" r="r" b="b"/>
              <a:pathLst>
                <a:path w="5206" h="7168" extrusionOk="0">
                  <a:moveTo>
                    <a:pt x="1325" y="1"/>
                  </a:moveTo>
                  <a:cubicBezTo>
                    <a:pt x="1211" y="69"/>
                    <a:pt x="1097" y="138"/>
                    <a:pt x="982" y="229"/>
                  </a:cubicBezTo>
                  <a:cubicBezTo>
                    <a:pt x="1051" y="229"/>
                    <a:pt x="1097" y="252"/>
                    <a:pt x="1142" y="275"/>
                  </a:cubicBezTo>
                  <a:cubicBezTo>
                    <a:pt x="1485" y="389"/>
                    <a:pt x="1918" y="617"/>
                    <a:pt x="2192" y="891"/>
                  </a:cubicBezTo>
                  <a:cubicBezTo>
                    <a:pt x="2557" y="1233"/>
                    <a:pt x="3082" y="1690"/>
                    <a:pt x="3128" y="2238"/>
                  </a:cubicBezTo>
                  <a:cubicBezTo>
                    <a:pt x="3174" y="2626"/>
                    <a:pt x="3242" y="3059"/>
                    <a:pt x="3219" y="3470"/>
                  </a:cubicBezTo>
                  <a:cubicBezTo>
                    <a:pt x="3197" y="4337"/>
                    <a:pt x="2831" y="5456"/>
                    <a:pt x="1895" y="5684"/>
                  </a:cubicBezTo>
                  <a:cubicBezTo>
                    <a:pt x="1783" y="5708"/>
                    <a:pt x="1667" y="5720"/>
                    <a:pt x="1551" y="5720"/>
                  </a:cubicBezTo>
                  <a:cubicBezTo>
                    <a:pt x="1005" y="5720"/>
                    <a:pt x="433" y="5471"/>
                    <a:pt x="1" y="5114"/>
                  </a:cubicBezTo>
                  <a:lnTo>
                    <a:pt x="1" y="5114"/>
                  </a:lnTo>
                  <a:cubicBezTo>
                    <a:pt x="1" y="5456"/>
                    <a:pt x="24" y="5821"/>
                    <a:pt x="24" y="6163"/>
                  </a:cubicBezTo>
                  <a:cubicBezTo>
                    <a:pt x="47" y="6278"/>
                    <a:pt x="69" y="6369"/>
                    <a:pt x="69" y="6483"/>
                  </a:cubicBezTo>
                  <a:cubicBezTo>
                    <a:pt x="982" y="6757"/>
                    <a:pt x="2284" y="7054"/>
                    <a:pt x="3744" y="7168"/>
                  </a:cubicBezTo>
                  <a:cubicBezTo>
                    <a:pt x="4269" y="5365"/>
                    <a:pt x="4840" y="3379"/>
                    <a:pt x="5205" y="2032"/>
                  </a:cubicBezTo>
                  <a:cubicBezTo>
                    <a:pt x="4064" y="1119"/>
                    <a:pt x="2740" y="457"/>
                    <a:pt x="13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1" name="Google Shape;1385;p23">
              <a:extLst>
                <a:ext uri="{FF2B5EF4-FFF2-40B4-BE49-F238E27FC236}">
                  <a16:creationId xmlns:a16="http://schemas.microsoft.com/office/drawing/2014/main" id="{F1C6CF04-BAA6-E24C-5E60-0C2995C188C2}"/>
                </a:ext>
              </a:extLst>
            </p:cNvPr>
            <p:cNvSpPr/>
            <p:nvPr/>
          </p:nvSpPr>
          <p:spPr>
            <a:xfrm>
              <a:off x="5726100" y="3159825"/>
              <a:ext cx="6300" cy="16575"/>
            </a:xfrm>
            <a:custGeom>
              <a:avLst/>
              <a:gdLst/>
              <a:ahLst/>
              <a:cxnLst/>
              <a:rect l="l" t="t" r="r" b="b"/>
              <a:pathLst>
                <a:path w="252" h="663" extrusionOk="0">
                  <a:moveTo>
                    <a:pt x="114" y="0"/>
                  </a:moveTo>
                  <a:cubicBezTo>
                    <a:pt x="92" y="23"/>
                    <a:pt x="92" y="91"/>
                    <a:pt x="69" y="183"/>
                  </a:cubicBezTo>
                  <a:cubicBezTo>
                    <a:pt x="46" y="251"/>
                    <a:pt x="23" y="320"/>
                    <a:pt x="23" y="320"/>
                  </a:cubicBezTo>
                  <a:cubicBezTo>
                    <a:pt x="23" y="320"/>
                    <a:pt x="23" y="388"/>
                    <a:pt x="0" y="479"/>
                  </a:cubicBezTo>
                  <a:cubicBezTo>
                    <a:pt x="0" y="571"/>
                    <a:pt x="0" y="639"/>
                    <a:pt x="23" y="662"/>
                  </a:cubicBezTo>
                  <a:cubicBezTo>
                    <a:pt x="46" y="662"/>
                    <a:pt x="114" y="616"/>
                    <a:pt x="160" y="525"/>
                  </a:cubicBezTo>
                  <a:cubicBezTo>
                    <a:pt x="206" y="457"/>
                    <a:pt x="228" y="365"/>
                    <a:pt x="228" y="365"/>
                  </a:cubicBezTo>
                  <a:cubicBezTo>
                    <a:pt x="228" y="365"/>
                    <a:pt x="251" y="274"/>
                    <a:pt x="228" y="183"/>
                  </a:cubicBezTo>
                  <a:cubicBezTo>
                    <a:pt x="206" y="69"/>
                    <a:pt x="137" y="0"/>
                    <a:pt x="11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2" name="Google Shape;1386;p23">
              <a:extLst>
                <a:ext uri="{FF2B5EF4-FFF2-40B4-BE49-F238E27FC236}">
                  <a16:creationId xmlns:a16="http://schemas.microsoft.com/office/drawing/2014/main" id="{E31AF88E-14AF-C1F6-1C86-2F073B14A38F}"/>
                </a:ext>
              </a:extLst>
            </p:cNvPr>
            <p:cNvSpPr/>
            <p:nvPr/>
          </p:nvSpPr>
          <p:spPr>
            <a:xfrm>
              <a:off x="5704400" y="3137500"/>
              <a:ext cx="10875" cy="18575"/>
            </a:xfrm>
            <a:custGeom>
              <a:avLst/>
              <a:gdLst/>
              <a:ahLst/>
              <a:cxnLst/>
              <a:rect l="l" t="t" r="r" b="b"/>
              <a:pathLst>
                <a:path w="435" h="743" extrusionOk="0">
                  <a:moveTo>
                    <a:pt x="181" y="0"/>
                  </a:moveTo>
                  <a:cubicBezTo>
                    <a:pt x="174" y="0"/>
                    <a:pt x="167" y="1"/>
                    <a:pt x="161" y="3"/>
                  </a:cubicBezTo>
                  <a:cubicBezTo>
                    <a:pt x="47" y="49"/>
                    <a:pt x="1" y="231"/>
                    <a:pt x="24" y="437"/>
                  </a:cubicBezTo>
                  <a:cubicBezTo>
                    <a:pt x="63" y="615"/>
                    <a:pt x="155" y="742"/>
                    <a:pt x="238" y="742"/>
                  </a:cubicBezTo>
                  <a:cubicBezTo>
                    <a:pt x="251" y="742"/>
                    <a:pt x="263" y="739"/>
                    <a:pt x="275" y="733"/>
                  </a:cubicBezTo>
                  <a:cubicBezTo>
                    <a:pt x="389" y="711"/>
                    <a:pt x="435" y="528"/>
                    <a:pt x="412" y="323"/>
                  </a:cubicBezTo>
                  <a:cubicBezTo>
                    <a:pt x="369" y="132"/>
                    <a:pt x="268" y="0"/>
                    <a:pt x="181"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3" name="Google Shape;1387;p23">
              <a:extLst>
                <a:ext uri="{FF2B5EF4-FFF2-40B4-BE49-F238E27FC236}">
                  <a16:creationId xmlns:a16="http://schemas.microsoft.com/office/drawing/2014/main" id="{EBBA3B5B-3B81-F848-80F0-D840184F76E5}"/>
                </a:ext>
              </a:extLst>
            </p:cNvPr>
            <p:cNvSpPr/>
            <p:nvPr/>
          </p:nvSpPr>
          <p:spPr>
            <a:xfrm>
              <a:off x="5698700" y="3220875"/>
              <a:ext cx="99325" cy="150875"/>
            </a:xfrm>
            <a:custGeom>
              <a:avLst/>
              <a:gdLst/>
              <a:ahLst/>
              <a:cxnLst/>
              <a:rect l="l" t="t" r="r" b="b"/>
              <a:pathLst>
                <a:path w="3973" h="6035" extrusionOk="0">
                  <a:moveTo>
                    <a:pt x="1" y="0"/>
                  </a:moveTo>
                  <a:cubicBezTo>
                    <a:pt x="69" y="2283"/>
                    <a:pt x="229" y="4474"/>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4" name="Google Shape;1388;p23">
              <a:extLst>
                <a:ext uri="{FF2B5EF4-FFF2-40B4-BE49-F238E27FC236}">
                  <a16:creationId xmlns:a16="http://schemas.microsoft.com/office/drawing/2014/main" id="{CA2939CD-5A59-134B-BAB5-681B042AC92B}"/>
                </a:ext>
              </a:extLst>
            </p:cNvPr>
            <p:cNvSpPr/>
            <p:nvPr/>
          </p:nvSpPr>
          <p:spPr>
            <a:xfrm>
              <a:off x="5699275" y="3236850"/>
              <a:ext cx="94750" cy="20000"/>
            </a:xfrm>
            <a:custGeom>
              <a:avLst/>
              <a:gdLst/>
              <a:ahLst/>
              <a:cxnLst/>
              <a:rect l="l" t="t" r="r" b="b"/>
              <a:pathLst>
                <a:path w="3790" h="800" extrusionOk="0">
                  <a:moveTo>
                    <a:pt x="0" y="1"/>
                  </a:moveTo>
                  <a:cubicBezTo>
                    <a:pt x="0" y="23"/>
                    <a:pt x="0" y="46"/>
                    <a:pt x="0" y="46"/>
                  </a:cubicBezTo>
                  <a:cubicBezTo>
                    <a:pt x="0" y="46"/>
                    <a:pt x="0" y="69"/>
                    <a:pt x="23" y="69"/>
                  </a:cubicBezTo>
                  <a:cubicBezTo>
                    <a:pt x="206" y="183"/>
                    <a:pt x="480" y="343"/>
                    <a:pt x="754" y="457"/>
                  </a:cubicBezTo>
                  <a:cubicBezTo>
                    <a:pt x="1050" y="571"/>
                    <a:pt x="1347" y="662"/>
                    <a:pt x="1575" y="708"/>
                  </a:cubicBezTo>
                  <a:cubicBezTo>
                    <a:pt x="1804" y="754"/>
                    <a:pt x="1963" y="777"/>
                    <a:pt x="1963" y="777"/>
                  </a:cubicBezTo>
                  <a:cubicBezTo>
                    <a:pt x="1963" y="777"/>
                    <a:pt x="2100" y="799"/>
                    <a:pt x="2329" y="799"/>
                  </a:cubicBezTo>
                  <a:cubicBezTo>
                    <a:pt x="2580" y="799"/>
                    <a:pt x="2876" y="799"/>
                    <a:pt x="3173" y="708"/>
                  </a:cubicBezTo>
                  <a:cubicBezTo>
                    <a:pt x="3401" y="640"/>
                    <a:pt x="3630" y="548"/>
                    <a:pt x="3767" y="411"/>
                  </a:cubicBezTo>
                  <a:cubicBezTo>
                    <a:pt x="3789" y="389"/>
                    <a:pt x="3789" y="366"/>
                    <a:pt x="3789" y="343"/>
                  </a:cubicBezTo>
                  <a:lnTo>
                    <a:pt x="3789" y="343"/>
                  </a:lnTo>
                  <a:cubicBezTo>
                    <a:pt x="3653" y="457"/>
                    <a:pt x="3401" y="571"/>
                    <a:pt x="3150" y="640"/>
                  </a:cubicBezTo>
                  <a:cubicBezTo>
                    <a:pt x="2876" y="708"/>
                    <a:pt x="2557" y="708"/>
                    <a:pt x="2351" y="708"/>
                  </a:cubicBezTo>
                  <a:cubicBezTo>
                    <a:pt x="2123" y="685"/>
                    <a:pt x="1963" y="662"/>
                    <a:pt x="1963" y="662"/>
                  </a:cubicBezTo>
                  <a:cubicBezTo>
                    <a:pt x="1963" y="662"/>
                    <a:pt x="1826" y="662"/>
                    <a:pt x="1598" y="617"/>
                  </a:cubicBezTo>
                  <a:cubicBezTo>
                    <a:pt x="1370" y="571"/>
                    <a:pt x="1073" y="480"/>
                    <a:pt x="799" y="389"/>
                  </a:cubicBezTo>
                  <a:cubicBezTo>
                    <a:pt x="503" y="274"/>
                    <a:pt x="229" y="160"/>
                    <a:pt x="46" y="23"/>
                  </a:cubicBezTo>
                  <a:cubicBezTo>
                    <a:pt x="23" y="23"/>
                    <a:pt x="0" y="23"/>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5" name="Google Shape;1389;p23">
              <a:extLst>
                <a:ext uri="{FF2B5EF4-FFF2-40B4-BE49-F238E27FC236}">
                  <a16:creationId xmlns:a16="http://schemas.microsoft.com/office/drawing/2014/main" id="{E5C3A8ED-C5DD-0572-EE2F-04991B09E4DB}"/>
                </a:ext>
              </a:extLst>
            </p:cNvPr>
            <p:cNvSpPr/>
            <p:nvPr/>
          </p:nvSpPr>
          <p:spPr>
            <a:xfrm>
              <a:off x="5698700" y="3220875"/>
              <a:ext cx="99325" cy="150875"/>
            </a:xfrm>
            <a:custGeom>
              <a:avLst/>
              <a:gdLst/>
              <a:ahLst/>
              <a:cxnLst/>
              <a:rect l="l" t="t" r="r" b="b"/>
              <a:pathLst>
                <a:path w="3973" h="6035" extrusionOk="0">
                  <a:moveTo>
                    <a:pt x="1" y="0"/>
                  </a:moveTo>
                  <a:cubicBezTo>
                    <a:pt x="1" y="23"/>
                    <a:pt x="1" y="46"/>
                    <a:pt x="1" y="69"/>
                  </a:cubicBezTo>
                  <a:cubicBezTo>
                    <a:pt x="663" y="708"/>
                    <a:pt x="2489" y="845"/>
                    <a:pt x="2808" y="936"/>
                  </a:cubicBezTo>
                  <a:cubicBezTo>
                    <a:pt x="3196" y="1073"/>
                    <a:pt x="2511" y="4451"/>
                    <a:pt x="1713" y="5045"/>
                  </a:cubicBezTo>
                  <a:cubicBezTo>
                    <a:pt x="1572" y="5158"/>
                    <a:pt x="1424" y="5206"/>
                    <a:pt x="1275" y="5206"/>
                  </a:cubicBezTo>
                  <a:cubicBezTo>
                    <a:pt x="915" y="5206"/>
                    <a:pt x="549" y="4931"/>
                    <a:pt x="275" y="4657"/>
                  </a:cubicBezTo>
                  <a:lnTo>
                    <a:pt x="275" y="4657"/>
                  </a:lnTo>
                  <a:cubicBezTo>
                    <a:pt x="320" y="4999"/>
                    <a:pt x="366" y="5319"/>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6" name="Google Shape;1390;p23">
              <a:extLst>
                <a:ext uri="{FF2B5EF4-FFF2-40B4-BE49-F238E27FC236}">
                  <a16:creationId xmlns:a16="http://schemas.microsoft.com/office/drawing/2014/main" id="{BD7C6D35-D0BD-62CC-B4F6-A3BA48377368}"/>
                </a:ext>
              </a:extLst>
            </p:cNvPr>
            <p:cNvSpPr/>
            <p:nvPr/>
          </p:nvSpPr>
          <p:spPr>
            <a:xfrm>
              <a:off x="5707825" y="3263600"/>
              <a:ext cx="10875" cy="18575"/>
            </a:xfrm>
            <a:custGeom>
              <a:avLst/>
              <a:gdLst/>
              <a:ahLst/>
              <a:cxnLst/>
              <a:rect l="l" t="t" r="r" b="b"/>
              <a:pathLst>
                <a:path w="435" h="743" extrusionOk="0">
                  <a:moveTo>
                    <a:pt x="181" y="1"/>
                  </a:moveTo>
                  <a:cubicBezTo>
                    <a:pt x="174" y="1"/>
                    <a:pt x="167" y="2"/>
                    <a:pt x="161" y="3"/>
                  </a:cubicBezTo>
                  <a:cubicBezTo>
                    <a:pt x="46" y="49"/>
                    <a:pt x="1" y="232"/>
                    <a:pt x="24" y="437"/>
                  </a:cubicBezTo>
                  <a:cubicBezTo>
                    <a:pt x="63" y="616"/>
                    <a:pt x="155" y="743"/>
                    <a:pt x="253" y="743"/>
                  </a:cubicBezTo>
                  <a:cubicBezTo>
                    <a:pt x="268" y="743"/>
                    <a:pt x="283" y="740"/>
                    <a:pt x="298" y="734"/>
                  </a:cubicBezTo>
                  <a:cubicBezTo>
                    <a:pt x="389" y="711"/>
                    <a:pt x="435" y="528"/>
                    <a:pt x="412" y="323"/>
                  </a:cubicBezTo>
                  <a:cubicBezTo>
                    <a:pt x="369" y="132"/>
                    <a:pt x="268" y="1"/>
                    <a:pt x="18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7" name="Google Shape;1391;p23">
              <a:extLst>
                <a:ext uri="{FF2B5EF4-FFF2-40B4-BE49-F238E27FC236}">
                  <a16:creationId xmlns:a16="http://schemas.microsoft.com/office/drawing/2014/main" id="{71EE8CED-537F-0BB3-9FEC-AEA74F5B46C0}"/>
                </a:ext>
              </a:extLst>
            </p:cNvPr>
            <p:cNvSpPr/>
            <p:nvPr/>
          </p:nvSpPr>
          <p:spPr>
            <a:xfrm>
              <a:off x="5711825" y="3288700"/>
              <a:ext cx="8025" cy="12750"/>
            </a:xfrm>
            <a:custGeom>
              <a:avLst/>
              <a:gdLst/>
              <a:ahLst/>
              <a:cxnLst/>
              <a:rect l="l" t="t" r="r" b="b"/>
              <a:pathLst>
                <a:path w="321" h="510" extrusionOk="0">
                  <a:moveTo>
                    <a:pt x="137" y="0"/>
                  </a:moveTo>
                  <a:cubicBezTo>
                    <a:pt x="129" y="0"/>
                    <a:pt x="122" y="1"/>
                    <a:pt x="115" y="4"/>
                  </a:cubicBezTo>
                  <a:cubicBezTo>
                    <a:pt x="46" y="26"/>
                    <a:pt x="1" y="141"/>
                    <a:pt x="23" y="300"/>
                  </a:cubicBezTo>
                  <a:cubicBezTo>
                    <a:pt x="44" y="423"/>
                    <a:pt x="119" y="509"/>
                    <a:pt x="184" y="509"/>
                  </a:cubicBezTo>
                  <a:cubicBezTo>
                    <a:pt x="192" y="509"/>
                    <a:pt x="199" y="508"/>
                    <a:pt x="206" y="506"/>
                  </a:cubicBezTo>
                  <a:cubicBezTo>
                    <a:pt x="275" y="483"/>
                    <a:pt x="320" y="369"/>
                    <a:pt x="297" y="209"/>
                  </a:cubicBezTo>
                  <a:cubicBezTo>
                    <a:pt x="277" y="86"/>
                    <a:pt x="201" y="0"/>
                    <a:pt x="13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8" name="Google Shape;1392;p23">
              <a:extLst>
                <a:ext uri="{FF2B5EF4-FFF2-40B4-BE49-F238E27FC236}">
                  <a16:creationId xmlns:a16="http://schemas.microsoft.com/office/drawing/2014/main" id="{2AC0F283-B3D4-E502-A17E-366EF450C26E}"/>
                </a:ext>
              </a:extLst>
            </p:cNvPr>
            <p:cNvSpPr/>
            <p:nvPr/>
          </p:nvSpPr>
          <p:spPr>
            <a:xfrm>
              <a:off x="5598050" y="3357825"/>
              <a:ext cx="160600" cy="60025"/>
            </a:xfrm>
            <a:custGeom>
              <a:avLst/>
              <a:gdLst/>
              <a:ahLst/>
              <a:cxnLst/>
              <a:rect l="l" t="t" r="r" b="b"/>
              <a:pathLst>
                <a:path w="6424" h="2401" extrusionOk="0">
                  <a:moveTo>
                    <a:pt x="4437" y="0"/>
                  </a:moveTo>
                  <a:cubicBezTo>
                    <a:pt x="4437" y="69"/>
                    <a:pt x="4437" y="92"/>
                    <a:pt x="4437" y="92"/>
                  </a:cubicBezTo>
                  <a:cubicBezTo>
                    <a:pt x="4437" y="92"/>
                    <a:pt x="124" y="411"/>
                    <a:pt x="55" y="1347"/>
                  </a:cubicBezTo>
                  <a:cubicBezTo>
                    <a:pt x="1" y="1902"/>
                    <a:pt x="1688" y="2401"/>
                    <a:pt x="3318" y="2401"/>
                  </a:cubicBezTo>
                  <a:cubicBezTo>
                    <a:pt x="4437" y="2401"/>
                    <a:pt x="5529" y="2166"/>
                    <a:pt x="6012" y="1553"/>
                  </a:cubicBezTo>
                  <a:cubicBezTo>
                    <a:pt x="6149" y="1142"/>
                    <a:pt x="6286" y="731"/>
                    <a:pt x="6423" y="297"/>
                  </a:cubicBezTo>
                  <a:lnTo>
                    <a:pt x="6423" y="297"/>
                  </a:lnTo>
                  <a:cubicBezTo>
                    <a:pt x="6169" y="432"/>
                    <a:pt x="5920" y="485"/>
                    <a:pt x="5687" y="485"/>
                  </a:cubicBezTo>
                  <a:cubicBezTo>
                    <a:pt x="5167" y="485"/>
                    <a:pt x="4721" y="221"/>
                    <a:pt x="443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9" name="Google Shape;1393;p23">
              <a:extLst>
                <a:ext uri="{FF2B5EF4-FFF2-40B4-BE49-F238E27FC236}">
                  <a16:creationId xmlns:a16="http://schemas.microsoft.com/office/drawing/2014/main" id="{839681B9-DCB6-46D4-B52E-2D563FAB98AC}"/>
                </a:ext>
              </a:extLst>
            </p:cNvPr>
            <p:cNvSpPr/>
            <p:nvPr/>
          </p:nvSpPr>
          <p:spPr>
            <a:xfrm>
              <a:off x="5598050" y="3382925"/>
              <a:ext cx="152025" cy="34925"/>
            </a:xfrm>
            <a:custGeom>
              <a:avLst/>
              <a:gdLst/>
              <a:ahLst/>
              <a:cxnLst/>
              <a:rect l="l" t="t" r="r" b="b"/>
              <a:pathLst>
                <a:path w="6081" h="1397" extrusionOk="0">
                  <a:moveTo>
                    <a:pt x="260" y="1"/>
                  </a:moveTo>
                  <a:cubicBezTo>
                    <a:pt x="124" y="115"/>
                    <a:pt x="55" y="229"/>
                    <a:pt x="55" y="343"/>
                  </a:cubicBezTo>
                  <a:cubicBezTo>
                    <a:pt x="1" y="898"/>
                    <a:pt x="1688" y="1397"/>
                    <a:pt x="3318" y="1397"/>
                  </a:cubicBezTo>
                  <a:cubicBezTo>
                    <a:pt x="4437" y="1397"/>
                    <a:pt x="5529" y="1162"/>
                    <a:pt x="6012" y="549"/>
                  </a:cubicBezTo>
                  <a:cubicBezTo>
                    <a:pt x="6035" y="503"/>
                    <a:pt x="6058" y="434"/>
                    <a:pt x="6081" y="389"/>
                  </a:cubicBezTo>
                  <a:lnTo>
                    <a:pt x="6081" y="389"/>
                  </a:lnTo>
                  <a:cubicBezTo>
                    <a:pt x="5503" y="649"/>
                    <a:pt x="4660" y="799"/>
                    <a:pt x="3684" y="799"/>
                  </a:cubicBezTo>
                  <a:cubicBezTo>
                    <a:pt x="3119" y="799"/>
                    <a:pt x="2509" y="749"/>
                    <a:pt x="1881" y="640"/>
                  </a:cubicBezTo>
                  <a:cubicBezTo>
                    <a:pt x="900" y="480"/>
                    <a:pt x="466" y="252"/>
                    <a:pt x="2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0" name="Google Shape;1394;p23">
              <a:extLst>
                <a:ext uri="{FF2B5EF4-FFF2-40B4-BE49-F238E27FC236}">
                  <a16:creationId xmlns:a16="http://schemas.microsoft.com/office/drawing/2014/main" id="{36A581F6-5409-7396-6E96-3D8BB79C9B9D}"/>
                </a:ext>
              </a:extLst>
            </p:cNvPr>
            <p:cNvSpPr/>
            <p:nvPr/>
          </p:nvSpPr>
          <p:spPr>
            <a:xfrm>
              <a:off x="5693000" y="3081600"/>
              <a:ext cx="26850" cy="95950"/>
            </a:xfrm>
            <a:custGeom>
              <a:avLst/>
              <a:gdLst/>
              <a:ahLst/>
              <a:cxnLst/>
              <a:rect l="l" t="t" r="r" b="b"/>
              <a:pathLst>
                <a:path w="1074" h="3838" extrusionOk="0">
                  <a:moveTo>
                    <a:pt x="1049" y="1"/>
                  </a:moveTo>
                  <a:cubicBezTo>
                    <a:pt x="1021" y="1"/>
                    <a:pt x="607" y="314"/>
                    <a:pt x="320" y="755"/>
                  </a:cubicBezTo>
                  <a:cubicBezTo>
                    <a:pt x="183" y="984"/>
                    <a:pt x="69" y="1235"/>
                    <a:pt x="46" y="1440"/>
                  </a:cubicBezTo>
                  <a:cubicBezTo>
                    <a:pt x="23" y="1554"/>
                    <a:pt x="23" y="1623"/>
                    <a:pt x="0" y="1691"/>
                  </a:cubicBezTo>
                  <a:cubicBezTo>
                    <a:pt x="0" y="1760"/>
                    <a:pt x="0" y="1782"/>
                    <a:pt x="0" y="1782"/>
                  </a:cubicBezTo>
                  <a:cubicBezTo>
                    <a:pt x="0" y="1782"/>
                    <a:pt x="0" y="1828"/>
                    <a:pt x="0" y="1874"/>
                  </a:cubicBezTo>
                  <a:cubicBezTo>
                    <a:pt x="23" y="1942"/>
                    <a:pt x="23" y="2011"/>
                    <a:pt x="23" y="2125"/>
                  </a:cubicBezTo>
                  <a:cubicBezTo>
                    <a:pt x="46" y="2307"/>
                    <a:pt x="69" y="2581"/>
                    <a:pt x="115" y="2832"/>
                  </a:cubicBezTo>
                  <a:cubicBezTo>
                    <a:pt x="181" y="3346"/>
                    <a:pt x="336" y="3837"/>
                    <a:pt x="385" y="3837"/>
                  </a:cubicBezTo>
                  <a:cubicBezTo>
                    <a:pt x="386" y="3837"/>
                    <a:pt x="387" y="3837"/>
                    <a:pt x="388" y="3837"/>
                  </a:cubicBezTo>
                  <a:cubicBezTo>
                    <a:pt x="411" y="3837"/>
                    <a:pt x="274" y="3335"/>
                    <a:pt x="251" y="2810"/>
                  </a:cubicBezTo>
                  <a:cubicBezTo>
                    <a:pt x="229" y="2559"/>
                    <a:pt x="229" y="2307"/>
                    <a:pt x="206" y="2102"/>
                  </a:cubicBezTo>
                  <a:cubicBezTo>
                    <a:pt x="206" y="2011"/>
                    <a:pt x="206" y="1919"/>
                    <a:pt x="206" y="1874"/>
                  </a:cubicBezTo>
                  <a:cubicBezTo>
                    <a:pt x="206" y="1805"/>
                    <a:pt x="206" y="1782"/>
                    <a:pt x="206" y="1782"/>
                  </a:cubicBezTo>
                  <a:cubicBezTo>
                    <a:pt x="206" y="1782"/>
                    <a:pt x="206" y="1760"/>
                    <a:pt x="206" y="1691"/>
                  </a:cubicBezTo>
                  <a:cubicBezTo>
                    <a:pt x="206" y="1645"/>
                    <a:pt x="206" y="1577"/>
                    <a:pt x="229" y="1486"/>
                  </a:cubicBezTo>
                  <a:cubicBezTo>
                    <a:pt x="251" y="1303"/>
                    <a:pt x="343" y="1052"/>
                    <a:pt x="457" y="824"/>
                  </a:cubicBezTo>
                  <a:cubicBezTo>
                    <a:pt x="685" y="390"/>
                    <a:pt x="1073" y="25"/>
                    <a:pt x="1050" y="2"/>
                  </a:cubicBezTo>
                  <a:cubicBezTo>
                    <a:pt x="1050" y="1"/>
                    <a:pt x="1050" y="1"/>
                    <a:pt x="1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1" name="Google Shape;1395;p23">
              <a:extLst>
                <a:ext uri="{FF2B5EF4-FFF2-40B4-BE49-F238E27FC236}">
                  <a16:creationId xmlns:a16="http://schemas.microsoft.com/office/drawing/2014/main" id="{8F8818DC-DB59-8283-D457-1202ACA4170B}"/>
                </a:ext>
              </a:extLst>
            </p:cNvPr>
            <p:cNvSpPr/>
            <p:nvPr/>
          </p:nvSpPr>
          <p:spPr>
            <a:xfrm>
              <a:off x="5643925" y="2969225"/>
              <a:ext cx="561525" cy="279075"/>
            </a:xfrm>
            <a:custGeom>
              <a:avLst/>
              <a:gdLst/>
              <a:ahLst/>
              <a:cxnLst/>
              <a:rect l="l" t="t" r="r" b="b"/>
              <a:pathLst>
                <a:path w="22461" h="11163" extrusionOk="0">
                  <a:moveTo>
                    <a:pt x="10363" y="0"/>
                  </a:moveTo>
                  <a:cubicBezTo>
                    <a:pt x="10363" y="0"/>
                    <a:pt x="10112" y="959"/>
                    <a:pt x="8628" y="1507"/>
                  </a:cubicBezTo>
                  <a:cubicBezTo>
                    <a:pt x="7145" y="2055"/>
                    <a:pt x="4383" y="2397"/>
                    <a:pt x="2968" y="2557"/>
                  </a:cubicBezTo>
                  <a:cubicBezTo>
                    <a:pt x="0" y="2922"/>
                    <a:pt x="525" y="4680"/>
                    <a:pt x="525" y="4680"/>
                  </a:cubicBezTo>
                  <a:cubicBezTo>
                    <a:pt x="867" y="4557"/>
                    <a:pt x="1235" y="4499"/>
                    <a:pt x="1625" y="4499"/>
                  </a:cubicBezTo>
                  <a:cubicBezTo>
                    <a:pt x="3480" y="4499"/>
                    <a:pt x="5817" y="5798"/>
                    <a:pt x="7966" y="7533"/>
                  </a:cubicBezTo>
                  <a:cubicBezTo>
                    <a:pt x="10591" y="9633"/>
                    <a:pt x="13079" y="9633"/>
                    <a:pt x="14243" y="9678"/>
                  </a:cubicBezTo>
                  <a:cubicBezTo>
                    <a:pt x="15407" y="9724"/>
                    <a:pt x="16343" y="11162"/>
                    <a:pt x="16343" y="11162"/>
                  </a:cubicBezTo>
                  <a:cubicBezTo>
                    <a:pt x="22461" y="7693"/>
                    <a:pt x="20018" y="0"/>
                    <a:pt x="2001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2" name="Google Shape;1396;p23">
              <a:extLst>
                <a:ext uri="{FF2B5EF4-FFF2-40B4-BE49-F238E27FC236}">
                  <a16:creationId xmlns:a16="http://schemas.microsoft.com/office/drawing/2014/main" id="{A61212A9-7526-C483-F241-BFFB4F3349D8}"/>
                </a:ext>
              </a:extLst>
            </p:cNvPr>
            <p:cNvSpPr/>
            <p:nvPr/>
          </p:nvSpPr>
          <p:spPr>
            <a:xfrm>
              <a:off x="5736925" y="2971375"/>
              <a:ext cx="426875" cy="276925"/>
            </a:xfrm>
            <a:custGeom>
              <a:avLst/>
              <a:gdLst/>
              <a:ahLst/>
              <a:cxnLst/>
              <a:rect l="l" t="t" r="r" b="b"/>
              <a:pathLst>
                <a:path w="17075" h="11077" extrusionOk="0">
                  <a:moveTo>
                    <a:pt x="8752" y="1"/>
                  </a:moveTo>
                  <a:cubicBezTo>
                    <a:pt x="7772" y="1"/>
                    <a:pt x="6964" y="115"/>
                    <a:pt x="6438" y="371"/>
                  </a:cubicBezTo>
                  <a:cubicBezTo>
                    <a:pt x="6346" y="508"/>
                    <a:pt x="6209" y="668"/>
                    <a:pt x="6050" y="805"/>
                  </a:cubicBezTo>
                  <a:cubicBezTo>
                    <a:pt x="6620" y="828"/>
                    <a:pt x="8538" y="919"/>
                    <a:pt x="8789" y="1763"/>
                  </a:cubicBezTo>
                  <a:cubicBezTo>
                    <a:pt x="8971" y="2357"/>
                    <a:pt x="7853" y="2996"/>
                    <a:pt x="6940" y="3407"/>
                  </a:cubicBezTo>
                  <a:cubicBezTo>
                    <a:pt x="8112" y="2946"/>
                    <a:pt x="9883" y="2307"/>
                    <a:pt x="10604" y="2307"/>
                  </a:cubicBezTo>
                  <a:cubicBezTo>
                    <a:pt x="10740" y="2307"/>
                    <a:pt x="10838" y="2329"/>
                    <a:pt x="10889" y="2380"/>
                  </a:cubicBezTo>
                  <a:cubicBezTo>
                    <a:pt x="11368" y="2836"/>
                    <a:pt x="8423" y="4662"/>
                    <a:pt x="7328" y="5050"/>
                  </a:cubicBezTo>
                  <a:cubicBezTo>
                    <a:pt x="7328" y="5050"/>
                    <a:pt x="10024" y="4395"/>
                    <a:pt x="11777" y="4395"/>
                  </a:cubicBezTo>
                  <a:cubicBezTo>
                    <a:pt x="12361" y="4395"/>
                    <a:pt x="12840" y="4468"/>
                    <a:pt x="13080" y="4662"/>
                  </a:cubicBezTo>
                  <a:cubicBezTo>
                    <a:pt x="14016" y="5415"/>
                    <a:pt x="11984" y="7744"/>
                    <a:pt x="10957" y="8040"/>
                  </a:cubicBezTo>
                  <a:cubicBezTo>
                    <a:pt x="10881" y="8061"/>
                    <a:pt x="10782" y="8071"/>
                    <a:pt x="10664" y="8071"/>
                  </a:cubicBezTo>
                  <a:cubicBezTo>
                    <a:pt x="9220" y="8071"/>
                    <a:pt x="4873" y="6600"/>
                    <a:pt x="3607" y="5461"/>
                  </a:cubicBezTo>
                  <a:cubicBezTo>
                    <a:pt x="2215" y="4229"/>
                    <a:pt x="1" y="3749"/>
                    <a:pt x="1" y="3749"/>
                  </a:cubicBezTo>
                  <a:lnTo>
                    <a:pt x="1" y="3749"/>
                  </a:lnTo>
                  <a:cubicBezTo>
                    <a:pt x="1" y="3749"/>
                    <a:pt x="2877" y="5301"/>
                    <a:pt x="3493" y="6009"/>
                  </a:cubicBezTo>
                  <a:cubicBezTo>
                    <a:pt x="4109" y="6694"/>
                    <a:pt x="6004" y="7675"/>
                    <a:pt x="6803" y="8132"/>
                  </a:cubicBezTo>
                  <a:cubicBezTo>
                    <a:pt x="6977" y="8239"/>
                    <a:pt x="6943" y="8296"/>
                    <a:pt x="6756" y="8296"/>
                  </a:cubicBezTo>
                  <a:cubicBezTo>
                    <a:pt x="6427" y="8296"/>
                    <a:pt x="5623" y="8122"/>
                    <a:pt x="4634" y="7744"/>
                  </a:cubicBezTo>
                  <a:lnTo>
                    <a:pt x="4634" y="7744"/>
                  </a:lnTo>
                  <a:cubicBezTo>
                    <a:pt x="7100" y="9547"/>
                    <a:pt x="9428" y="9547"/>
                    <a:pt x="10523" y="9592"/>
                  </a:cubicBezTo>
                  <a:cubicBezTo>
                    <a:pt x="11687" y="9638"/>
                    <a:pt x="12623" y="11076"/>
                    <a:pt x="12623" y="11076"/>
                  </a:cubicBezTo>
                  <a:cubicBezTo>
                    <a:pt x="17074" y="8542"/>
                    <a:pt x="16983" y="3772"/>
                    <a:pt x="16618" y="1375"/>
                  </a:cubicBezTo>
                  <a:cubicBezTo>
                    <a:pt x="13931" y="558"/>
                    <a:pt x="10919" y="1"/>
                    <a:pt x="87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3" name="Google Shape;1397;p23">
              <a:extLst>
                <a:ext uri="{FF2B5EF4-FFF2-40B4-BE49-F238E27FC236}">
                  <a16:creationId xmlns:a16="http://schemas.microsoft.com/office/drawing/2014/main" id="{E9EF31B8-68D9-6B95-0DB3-981F4A537C71}"/>
                </a:ext>
              </a:extLst>
            </p:cNvPr>
            <p:cNvSpPr/>
            <p:nvPr/>
          </p:nvSpPr>
          <p:spPr>
            <a:xfrm>
              <a:off x="5883025" y="3056525"/>
              <a:ext cx="27400" cy="11450"/>
            </a:xfrm>
            <a:custGeom>
              <a:avLst/>
              <a:gdLst/>
              <a:ahLst/>
              <a:cxnLst/>
              <a:rect l="l" t="t" r="r" b="b"/>
              <a:pathLst>
                <a:path w="1096" h="458" extrusionOk="0">
                  <a:moveTo>
                    <a:pt x="1096" y="1"/>
                  </a:moveTo>
                  <a:cubicBezTo>
                    <a:pt x="457" y="252"/>
                    <a:pt x="0" y="457"/>
                    <a:pt x="0" y="457"/>
                  </a:cubicBezTo>
                  <a:cubicBezTo>
                    <a:pt x="0" y="457"/>
                    <a:pt x="502" y="275"/>
                    <a:pt x="1096"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4" name="Google Shape;1398;p23">
              <a:extLst>
                <a:ext uri="{FF2B5EF4-FFF2-40B4-BE49-F238E27FC236}">
                  <a16:creationId xmlns:a16="http://schemas.microsoft.com/office/drawing/2014/main" id="{2AEEE59D-6C08-202E-8E58-0B98199A47B5}"/>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5" name="Google Shape;1399;p23">
              <a:extLst>
                <a:ext uri="{FF2B5EF4-FFF2-40B4-BE49-F238E27FC236}">
                  <a16:creationId xmlns:a16="http://schemas.microsoft.com/office/drawing/2014/main" id="{431D9442-3726-102C-8B7C-412E9026399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6" name="Google Shape;1400;p23">
              <a:extLst>
                <a:ext uri="{FF2B5EF4-FFF2-40B4-BE49-F238E27FC236}">
                  <a16:creationId xmlns:a16="http://schemas.microsoft.com/office/drawing/2014/main" id="{B2D72560-6322-5901-56F9-42081D5EC41C}"/>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7" name="Google Shape;1401;p23">
              <a:extLst>
                <a:ext uri="{FF2B5EF4-FFF2-40B4-BE49-F238E27FC236}">
                  <a16:creationId xmlns:a16="http://schemas.microsoft.com/office/drawing/2014/main" id="{E5ECCBBF-A465-9B3A-662D-1D39ED83B8BB}"/>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8" name="Google Shape;1402;p23">
              <a:extLst>
                <a:ext uri="{FF2B5EF4-FFF2-40B4-BE49-F238E27FC236}">
                  <a16:creationId xmlns:a16="http://schemas.microsoft.com/office/drawing/2014/main" id="{F35AABF0-CCBD-C42B-E908-B8B7AF061B99}"/>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9" name="Google Shape;1403;p23">
              <a:extLst>
                <a:ext uri="{FF2B5EF4-FFF2-40B4-BE49-F238E27FC236}">
                  <a16:creationId xmlns:a16="http://schemas.microsoft.com/office/drawing/2014/main" id="{7F0A90C5-5744-1B66-A1DF-8524FE8AF46F}"/>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0" name="Google Shape;1404;p23">
              <a:extLst>
                <a:ext uri="{FF2B5EF4-FFF2-40B4-BE49-F238E27FC236}">
                  <a16:creationId xmlns:a16="http://schemas.microsoft.com/office/drawing/2014/main" id="{1A6A05AD-8379-5DC5-8793-3E2E66F70BDD}"/>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1" name="Google Shape;1405;p23">
              <a:extLst>
                <a:ext uri="{FF2B5EF4-FFF2-40B4-BE49-F238E27FC236}">
                  <a16:creationId xmlns:a16="http://schemas.microsoft.com/office/drawing/2014/main" id="{B09F8B7B-53CD-2816-0A3B-D667C9D0354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2" name="Google Shape;1406;p23">
              <a:extLst>
                <a:ext uri="{FF2B5EF4-FFF2-40B4-BE49-F238E27FC236}">
                  <a16:creationId xmlns:a16="http://schemas.microsoft.com/office/drawing/2014/main" id="{966D27F7-7045-413E-85D2-38C728CBA5F3}"/>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3" name="Google Shape;1407;p23">
              <a:extLst>
                <a:ext uri="{FF2B5EF4-FFF2-40B4-BE49-F238E27FC236}">
                  <a16:creationId xmlns:a16="http://schemas.microsoft.com/office/drawing/2014/main" id="{2D24A9FB-0B7D-1CB8-B9FD-1219AB7CF75E}"/>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4" name="Google Shape;1408;p23">
              <a:extLst>
                <a:ext uri="{FF2B5EF4-FFF2-40B4-BE49-F238E27FC236}">
                  <a16:creationId xmlns:a16="http://schemas.microsoft.com/office/drawing/2014/main" id="{902A8A88-631C-DB7B-6071-AAA760EDB74E}"/>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5" name="Google Shape;1409;p23">
              <a:extLst>
                <a:ext uri="{FF2B5EF4-FFF2-40B4-BE49-F238E27FC236}">
                  <a16:creationId xmlns:a16="http://schemas.microsoft.com/office/drawing/2014/main" id="{3BED3D26-753F-6FCE-FBD8-F9A67E7A1168}"/>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6" name="Google Shape;1410;p23">
              <a:extLst>
                <a:ext uri="{FF2B5EF4-FFF2-40B4-BE49-F238E27FC236}">
                  <a16:creationId xmlns:a16="http://schemas.microsoft.com/office/drawing/2014/main" id="{BDC8F58C-C697-121C-11D2-55E42B44E530}"/>
                </a:ext>
              </a:extLst>
            </p:cNvPr>
            <p:cNvSpPr/>
            <p:nvPr/>
          </p:nvSpPr>
          <p:spPr>
            <a:xfrm>
              <a:off x="5725525" y="3038975"/>
              <a:ext cx="48525" cy="20225"/>
            </a:xfrm>
            <a:custGeom>
              <a:avLst/>
              <a:gdLst/>
              <a:ahLst/>
              <a:cxnLst/>
              <a:rect l="l" t="t" r="r" b="b"/>
              <a:pathLst>
                <a:path w="1941" h="809" extrusionOk="0">
                  <a:moveTo>
                    <a:pt x="208" y="1"/>
                  </a:moveTo>
                  <a:cubicBezTo>
                    <a:pt x="88" y="1"/>
                    <a:pt x="0" y="47"/>
                    <a:pt x="0" y="132"/>
                  </a:cubicBezTo>
                  <a:cubicBezTo>
                    <a:pt x="0" y="223"/>
                    <a:pt x="137" y="338"/>
                    <a:pt x="320" y="383"/>
                  </a:cubicBezTo>
                  <a:cubicBezTo>
                    <a:pt x="367" y="395"/>
                    <a:pt x="413" y="401"/>
                    <a:pt x="455" y="401"/>
                  </a:cubicBezTo>
                  <a:cubicBezTo>
                    <a:pt x="574" y="401"/>
                    <a:pt x="662" y="354"/>
                    <a:pt x="662" y="269"/>
                  </a:cubicBezTo>
                  <a:cubicBezTo>
                    <a:pt x="685" y="178"/>
                    <a:pt x="525" y="64"/>
                    <a:pt x="343" y="18"/>
                  </a:cubicBezTo>
                  <a:cubicBezTo>
                    <a:pt x="296" y="6"/>
                    <a:pt x="250" y="1"/>
                    <a:pt x="208" y="1"/>
                  </a:cubicBezTo>
                  <a:close/>
                  <a:moveTo>
                    <a:pt x="1285" y="243"/>
                  </a:moveTo>
                  <a:cubicBezTo>
                    <a:pt x="1115" y="243"/>
                    <a:pt x="999" y="311"/>
                    <a:pt x="982" y="429"/>
                  </a:cubicBezTo>
                  <a:cubicBezTo>
                    <a:pt x="982" y="566"/>
                    <a:pt x="1187" y="726"/>
                    <a:pt x="1438" y="794"/>
                  </a:cubicBezTo>
                  <a:cubicBezTo>
                    <a:pt x="1491" y="804"/>
                    <a:pt x="1542" y="808"/>
                    <a:pt x="1591" y="808"/>
                  </a:cubicBezTo>
                  <a:cubicBezTo>
                    <a:pt x="1775" y="808"/>
                    <a:pt x="1918" y="743"/>
                    <a:pt x="1918" y="634"/>
                  </a:cubicBezTo>
                  <a:cubicBezTo>
                    <a:pt x="1941" y="475"/>
                    <a:pt x="1735" y="315"/>
                    <a:pt x="1484" y="269"/>
                  </a:cubicBezTo>
                  <a:cubicBezTo>
                    <a:pt x="1412" y="251"/>
                    <a:pt x="1346" y="243"/>
                    <a:pt x="1285" y="24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7" name="Google Shape;1411;p23">
              <a:extLst>
                <a:ext uri="{FF2B5EF4-FFF2-40B4-BE49-F238E27FC236}">
                  <a16:creationId xmlns:a16="http://schemas.microsoft.com/office/drawing/2014/main" id="{043686E9-8924-E780-2511-F32EC8BC16DD}"/>
                </a:ext>
              </a:extLst>
            </p:cNvPr>
            <p:cNvSpPr/>
            <p:nvPr/>
          </p:nvSpPr>
          <p:spPr>
            <a:xfrm>
              <a:off x="5890425" y="2763550"/>
              <a:ext cx="264250" cy="238250"/>
            </a:xfrm>
            <a:custGeom>
              <a:avLst/>
              <a:gdLst/>
              <a:ahLst/>
              <a:cxnLst/>
              <a:rect l="l" t="t" r="r" b="b"/>
              <a:pathLst>
                <a:path w="10570" h="9530" extrusionOk="0">
                  <a:moveTo>
                    <a:pt x="5242" y="0"/>
                  </a:moveTo>
                  <a:cubicBezTo>
                    <a:pt x="2588" y="0"/>
                    <a:pt x="1553" y="832"/>
                    <a:pt x="1553" y="832"/>
                  </a:cubicBezTo>
                  <a:cubicBezTo>
                    <a:pt x="1" y="1836"/>
                    <a:pt x="389" y="8684"/>
                    <a:pt x="389" y="8684"/>
                  </a:cubicBezTo>
                  <a:cubicBezTo>
                    <a:pt x="389" y="8684"/>
                    <a:pt x="366" y="8707"/>
                    <a:pt x="343" y="8775"/>
                  </a:cubicBezTo>
                  <a:cubicBezTo>
                    <a:pt x="2296" y="9226"/>
                    <a:pt x="4250" y="9530"/>
                    <a:pt x="6203" y="9530"/>
                  </a:cubicBezTo>
                  <a:cubicBezTo>
                    <a:pt x="7514" y="9530"/>
                    <a:pt x="8824" y="9393"/>
                    <a:pt x="10135" y="9072"/>
                  </a:cubicBezTo>
                  <a:cubicBezTo>
                    <a:pt x="10181" y="8433"/>
                    <a:pt x="10569" y="1540"/>
                    <a:pt x="10341" y="1174"/>
                  </a:cubicBezTo>
                  <a:cubicBezTo>
                    <a:pt x="10113" y="809"/>
                    <a:pt x="8515" y="193"/>
                    <a:pt x="6187" y="33"/>
                  </a:cubicBezTo>
                  <a:cubicBezTo>
                    <a:pt x="5851" y="10"/>
                    <a:pt x="5536" y="0"/>
                    <a:pt x="524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8" name="Google Shape;1412;p23">
              <a:extLst>
                <a:ext uri="{FF2B5EF4-FFF2-40B4-BE49-F238E27FC236}">
                  <a16:creationId xmlns:a16="http://schemas.microsoft.com/office/drawing/2014/main" id="{C270857D-FA58-0E63-35E6-BDBC57775721}"/>
                </a:ext>
              </a:extLst>
            </p:cNvPr>
            <p:cNvSpPr/>
            <p:nvPr/>
          </p:nvSpPr>
          <p:spPr>
            <a:xfrm>
              <a:off x="5896725" y="2763550"/>
              <a:ext cx="256800" cy="211625"/>
            </a:xfrm>
            <a:custGeom>
              <a:avLst/>
              <a:gdLst/>
              <a:ahLst/>
              <a:cxnLst/>
              <a:rect l="l" t="t" r="r" b="b"/>
              <a:pathLst>
                <a:path w="10272" h="8465" extrusionOk="0">
                  <a:moveTo>
                    <a:pt x="4990" y="0"/>
                  </a:moveTo>
                  <a:cubicBezTo>
                    <a:pt x="2336" y="0"/>
                    <a:pt x="1301" y="832"/>
                    <a:pt x="1301" y="832"/>
                  </a:cubicBezTo>
                  <a:cubicBezTo>
                    <a:pt x="1233" y="855"/>
                    <a:pt x="1187" y="901"/>
                    <a:pt x="1141" y="946"/>
                  </a:cubicBezTo>
                  <a:cubicBezTo>
                    <a:pt x="1709" y="741"/>
                    <a:pt x="2419" y="644"/>
                    <a:pt x="3149" y="644"/>
                  </a:cubicBezTo>
                  <a:cubicBezTo>
                    <a:pt x="4123" y="644"/>
                    <a:pt x="5132" y="816"/>
                    <a:pt x="5889" y="1129"/>
                  </a:cubicBezTo>
                  <a:cubicBezTo>
                    <a:pt x="6870" y="1540"/>
                    <a:pt x="7646" y="2955"/>
                    <a:pt x="7738" y="3914"/>
                  </a:cubicBezTo>
                  <a:cubicBezTo>
                    <a:pt x="7852" y="4758"/>
                    <a:pt x="7943" y="5762"/>
                    <a:pt x="7236" y="6424"/>
                  </a:cubicBezTo>
                  <a:cubicBezTo>
                    <a:pt x="6677" y="6953"/>
                    <a:pt x="5889" y="7062"/>
                    <a:pt x="5108" y="7062"/>
                  </a:cubicBezTo>
                  <a:cubicBezTo>
                    <a:pt x="4709" y="7062"/>
                    <a:pt x="4312" y="7033"/>
                    <a:pt x="3949" y="7018"/>
                  </a:cubicBezTo>
                  <a:cubicBezTo>
                    <a:pt x="1963" y="6926"/>
                    <a:pt x="0" y="6698"/>
                    <a:pt x="183" y="4507"/>
                  </a:cubicBezTo>
                  <a:lnTo>
                    <a:pt x="183" y="4507"/>
                  </a:lnTo>
                  <a:cubicBezTo>
                    <a:pt x="68" y="5762"/>
                    <a:pt x="91" y="7063"/>
                    <a:pt x="91" y="7862"/>
                  </a:cubicBezTo>
                  <a:cubicBezTo>
                    <a:pt x="1643" y="8113"/>
                    <a:pt x="4017" y="8433"/>
                    <a:pt x="5775" y="8433"/>
                  </a:cubicBezTo>
                  <a:cubicBezTo>
                    <a:pt x="6556" y="8433"/>
                    <a:pt x="7292" y="8465"/>
                    <a:pt x="8011" y="8465"/>
                  </a:cubicBezTo>
                  <a:cubicBezTo>
                    <a:pt x="8658" y="8465"/>
                    <a:pt x="9291" y="8439"/>
                    <a:pt x="9929" y="8342"/>
                  </a:cubicBezTo>
                  <a:cubicBezTo>
                    <a:pt x="10043" y="6424"/>
                    <a:pt x="10271" y="1494"/>
                    <a:pt x="10089" y="1174"/>
                  </a:cubicBezTo>
                  <a:cubicBezTo>
                    <a:pt x="9861" y="809"/>
                    <a:pt x="8263" y="193"/>
                    <a:pt x="5935" y="33"/>
                  </a:cubicBezTo>
                  <a:cubicBezTo>
                    <a:pt x="5599" y="10"/>
                    <a:pt x="5284" y="0"/>
                    <a:pt x="499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9" name="Google Shape;1413;p23">
              <a:extLst>
                <a:ext uri="{FF2B5EF4-FFF2-40B4-BE49-F238E27FC236}">
                  <a16:creationId xmlns:a16="http://schemas.microsoft.com/office/drawing/2014/main" id="{6AD37888-4FAA-6CEE-4D49-F11FDB2602AD}"/>
                </a:ext>
              </a:extLst>
            </p:cNvPr>
            <p:cNvSpPr/>
            <p:nvPr/>
          </p:nvSpPr>
          <p:spPr>
            <a:xfrm>
              <a:off x="5899000" y="2973800"/>
              <a:ext cx="245400" cy="28000"/>
            </a:xfrm>
            <a:custGeom>
              <a:avLst/>
              <a:gdLst/>
              <a:ahLst/>
              <a:cxnLst/>
              <a:rect l="l" t="t" r="r" b="b"/>
              <a:pathLst>
                <a:path w="9816" h="1120" extrusionOk="0">
                  <a:moveTo>
                    <a:pt x="23" y="0"/>
                  </a:moveTo>
                  <a:cubicBezTo>
                    <a:pt x="23" y="183"/>
                    <a:pt x="46" y="274"/>
                    <a:pt x="46" y="274"/>
                  </a:cubicBezTo>
                  <a:cubicBezTo>
                    <a:pt x="46" y="274"/>
                    <a:pt x="23" y="297"/>
                    <a:pt x="0" y="365"/>
                  </a:cubicBezTo>
                  <a:cubicBezTo>
                    <a:pt x="1953" y="816"/>
                    <a:pt x="3907" y="1120"/>
                    <a:pt x="5860" y="1120"/>
                  </a:cubicBezTo>
                  <a:cubicBezTo>
                    <a:pt x="7171" y="1120"/>
                    <a:pt x="8481" y="983"/>
                    <a:pt x="9792" y="662"/>
                  </a:cubicBezTo>
                  <a:cubicBezTo>
                    <a:pt x="9792" y="594"/>
                    <a:pt x="9815" y="479"/>
                    <a:pt x="9815" y="320"/>
                  </a:cubicBezTo>
                  <a:lnTo>
                    <a:pt x="23"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0" name="Google Shape;1414;p23">
              <a:extLst>
                <a:ext uri="{FF2B5EF4-FFF2-40B4-BE49-F238E27FC236}">
                  <a16:creationId xmlns:a16="http://schemas.microsoft.com/office/drawing/2014/main" id="{85DACF9E-2FD6-67C1-72EE-52357E3EC750}"/>
                </a:ext>
              </a:extLst>
            </p:cNvPr>
            <p:cNvSpPr/>
            <p:nvPr/>
          </p:nvSpPr>
          <p:spPr>
            <a:xfrm>
              <a:off x="5984600" y="2808875"/>
              <a:ext cx="19975" cy="154100"/>
            </a:xfrm>
            <a:custGeom>
              <a:avLst/>
              <a:gdLst/>
              <a:ahLst/>
              <a:cxnLst/>
              <a:rect l="l" t="t" r="r" b="b"/>
              <a:pathLst>
                <a:path w="799" h="6164" extrusionOk="0">
                  <a:moveTo>
                    <a:pt x="799" y="1"/>
                  </a:moveTo>
                  <a:cubicBezTo>
                    <a:pt x="776" y="1"/>
                    <a:pt x="731" y="183"/>
                    <a:pt x="662" y="480"/>
                  </a:cubicBezTo>
                  <a:cubicBezTo>
                    <a:pt x="594" y="754"/>
                    <a:pt x="525" y="1142"/>
                    <a:pt x="434" y="1530"/>
                  </a:cubicBezTo>
                  <a:cubicBezTo>
                    <a:pt x="342" y="1918"/>
                    <a:pt x="251" y="2283"/>
                    <a:pt x="183" y="2580"/>
                  </a:cubicBezTo>
                  <a:cubicBezTo>
                    <a:pt x="137" y="2877"/>
                    <a:pt x="114" y="3059"/>
                    <a:pt x="114" y="3059"/>
                  </a:cubicBezTo>
                  <a:cubicBezTo>
                    <a:pt x="114" y="3059"/>
                    <a:pt x="69" y="3265"/>
                    <a:pt x="46" y="3561"/>
                  </a:cubicBezTo>
                  <a:cubicBezTo>
                    <a:pt x="23" y="3835"/>
                    <a:pt x="0" y="4246"/>
                    <a:pt x="0" y="4634"/>
                  </a:cubicBezTo>
                  <a:cubicBezTo>
                    <a:pt x="23" y="5022"/>
                    <a:pt x="69" y="5433"/>
                    <a:pt x="160" y="5707"/>
                  </a:cubicBezTo>
                  <a:cubicBezTo>
                    <a:pt x="206" y="5844"/>
                    <a:pt x="251" y="5958"/>
                    <a:pt x="297" y="6049"/>
                  </a:cubicBezTo>
                  <a:cubicBezTo>
                    <a:pt x="320" y="6118"/>
                    <a:pt x="342" y="6163"/>
                    <a:pt x="342" y="6163"/>
                  </a:cubicBezTo>
                  <a:cubicBezTo>
                    <a:pt x="365" y="6163"/>
                    <a:pt x="342" y="6118"/>
                    <a:pt x="320" y="6026"/>
                  </a:cubicBezTo>
                  <a:cubicBezTo>
                    <a:pt x="320" y="5958"/>
                    <a:pt x="274" y="5844"/>
                    <a:pt x="251" y="5684"/>
                  </a:cubicBezTo>
                  <a:cubicBezTo>
                    <a:pt x="183" y="5410"/>
                    <a:pt x="160" y="5022"/>
                    <a:pt x="160" y="4634"/>
                  </a:cubicBezTo>
                  <a:cubicBezTo>
                    <a:pt x="160" y="4246"/>
                    <a:pt x="206" y="3858"/>
                    <a:pt x="251" y="3561"/>
                  </a:cubicBezTo>
                  <a:cubicBezTo>
                    <a:pt x="297" y="3287"/>
                    <a:pt x="320" y="3082"/>
                    <a:pt x="320" y="3082"/>
                  </a:cubicBezTo>
                  <a:cubicBezTo>
                    <a:pt x="320" y="3082"/>
                    <a:pt x="342" y="2899"/>
                    <a:pt x="388" y="2603"/>
                  </a:cubicBezTo>
                  <a:cubicBezTo>
                    <a:pt x="434" y="2329"/>
                    <a:pt x="502" y="1941"/>
                    <a:pt x="571" y="1553"/>
                  </a:cubicBezTo>
                  <a:cubicBezTo>
                    <a:pt x="639" y="1165"/>
                    <a:pt x="708" y="777"/>
                    <a:pt x="753" y="480"/>
                  </a:cubicBezTo>
                  <a:cubicBezTo>
                    <a:pt x="799" y="206"/>
                    <a:pt x="799" y="1"/>
                    <a:pt x="79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1" name="Google Shape;1415;p23">
              <a:extLst>
                <a:ext uri="{FF2B5EF4-FFF2-40B4-BE49-F238E27FC236}">
                  <a16:creationId xmlns:a16="http://schemas.microsoft.com/office/drawing/2014/main" id="{CE70CB91-1D9B-A3AE-6212-10C71743C5D7}"/>
                </a:ext>
              </a:extLst>
            </p:cNvPr>
            <p:cNvSpPr/>
            <p:nvPr/>
          </p:nvSpPr>
          <p:spPr>
            <a:xfrm>
              <a:off x="5912700" y="2845900"/>
              <a:ext cx="13700" cy="49775"/>
            </a:xfrm>
            <a:custGeom>
              <a:avLst/>
              <a:gdLst/>
              <a:ahLst/>
              <a:cxnLst/>
              <a:rect l="l" t="t" r="r" b="b"/>
              <a:pathLst>
                <a:path w="548" h="1991" extrusionOk="0">
                  <a:moveTo>
                    <a:pt x="317" y="1"/>
                  </a:moveTo>
                  <a:cubicBezTo>
                    <a:pt x="310" y="1"/>
                    <a:pt x="304" y="2"/>
                    <a:pt x="297" y="3"/>
                  </a:cubicBezTo>
                  <a:cubicBezTo>
                    <a:pt x="206" y="26"/>
                    <a:pt x="114" y="186"/>
                    <a:pt x="114" y="368"/>
                  </a:cubicBezTo>
                  <a:cubicBezTo>
                    <a:pt x="135" y="559"/>
                    <a:pt x="215" y="690"/>
                    <a:pt x="300" y="690"/>
                  </a:cubicBezTo>
                  <a:cubicBezTo>
                    <a:pt x="306" y="690"/>
                    <a:pt x="313" y="690"/>
                    <a:pt x="320" y="688"/>
                  </a:cubicBezTo>
                  <a:cubicBezTo>
                    <a:pt x="411" y="665"/>
                    <a:pt x="502" y="505"/>
                    <a:pt x="479" y="300"/>
                  </a:cubicBezTo>
                  <a:cubicBezTo>
                    <a:pt x="479" y="131"/>
                    <a:pt x="401" y="1"/>
                    <a:pt x="317" y="1"/>
                  </a:cubicBezTo>
                  <a:close/>
                  <a:moveTo>
                    <a:pt x="274" y="1028"/>
                  </a:moveTo>
                  <a:cubicBezTo>
                    <a:pt x="267" y="1028"/>
                    <a:pt x="259" y="1029"/>
                    <a:pt x="251" y="1030"/>
                  </a:cubicBezTo>
                  <a:cubicBezTo>
                    <a:pt x="114" y="1053"/>
                    <a:pt x="0" y="1281"/>
                    <a:pt x="23" y="1555"/>
                  </a:cubicBezTo>
                  <a:cubicBezTo>
                    <a:pt x="23" y="1794"/>
                    <a:pt x="126" y="1991"/>
                    <a:pt x="273" y="1991"/>
                  </a:cubicBezTo>
                  <a:cubicBezTo>
                    <a:pt x="281" y="1991"/>
                    <a:pt x="289" y="1990"/>
                    <a:pt x="297" y="1989"/>
                  </a:cubicBezTo>
                  <a:cubicBezTo>
                    <a:pt x="434" y="1966"/>
                    <a:pt x="548" y="1715"/>
                    <a:pt x="525" y="1464"/>
                  </a:cubicBezTo>
                  <a:cubicBezTo>
                    <a:pt x="525" y="1206"/>
                    <a:pt x="403" y="1028"/>
                    <a:pt x="274" y="1028"/>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2" name="Google Shape;1416;p23">
              <a:extLst>
                <a:ext uri="{FF2B5EF4-FFF2-40B4-BE49-F238E27FC236}">
                  <a16:creationId xmlns:a16="http://schemas.microsoft.com/office/drawing/2014/main" id="{2BBE6391-8A06-D1D4-AACA-7C45A90E314B}"/>
                </a:ext>
              </a:extLst>
            </p:cNvPr>
            <p:cNvSpPr/>
            <p:nvPr/>
          </p:nvSpPr>
          <p:spPr>
            <a:xfrm>
              <a:off x="5896725" y="2935550"/>
              <a:ext cx="249950" cy="66125"/>
            </a:xfrm>
            <a:custGeom>
              <a:avLst/>
              <a:gdLst/>
              <a:ahLst/>
              <a:cxnLst/>
              <a:rect l="l" t="t" r="r" b="b"/>
              <a:pathLst>
                <a:path w="9998" h="2645" extrusionOk="0">
                  <a:moveTo>
                    <a:pt x="0" y="1"/>
                  </a:moveTo>
                  <a:cubicBezTo>
                    <a:pt x="46" y="1051"/>
                    <a:pt x="137" y="1804"/>
                    <a:pt x="137" y="1804"/>
                  </a:cubicBezTo>
                  <a:cubicBezTo>
                    <a:pt x="137" y="1804"/>
                    <a:pt x="114" y="1827"/>
                    <a:pt x="91" y="1872"/>
                  </a:cubicBezTo>
                  <a:cubicBezTo>
                    <a:pt x="251" y="1918"/>
                    <a:pt x="434" y="1964"/>
                    <a:pt x="616" y="2009"/>
                  </a:cubicBezTo>
                  <a:cubicBezTo>
                    <a:pt x="2397" y="2392"/>
                    <a:pt x="4185" y="2645"/>
                    <a:pt x="5973" y="2645"/>
                  </a:cubicBezTo>
                  <a:cubicBezTo>
                    <a:pt x="7278" y="2645"/>
                    <a:pt x="8583" y="2510"/>
                    <a:pt x="9883" y="2192"/>
                  </a:cubicBezTo>
                  <a:cubicBezTo>
                    <a:pt x="9906" y="1987"/>
                    <a:pt x="9952" y="1256"/>
                    <a:pt x="9997" y="298"/>
                  </a:cubicBezTo>
                  <a:lnTo>
                    <a:pt x="9997" y="298"/>
                  </a:lnTo>
                  <a:cubicBezTo>
                    <a:pt x="9021" y="498"/>
                    <a:pt x="7620" y="698"/>
                    <a:pt x="5861" y="698"/>
                  </a:cubicBezTo>
                  <a:cubicBezTo>
                    <a:pt x="4206" y="698"/>
                    <a:pt x="2234" y="52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3" name="Google Shape;1417;p23">
              <a:extLst>
                <a:ext uri="{FF2B5EF4-FFF2-40B4-BE49-F238E27FC236}">
                  <a16:creationId xmlns:a16="http://schemas.microsoft.com/office/drawing/2014/main" id="{6DB6BC4D-1D36-B702-6B52-42CAD3D03605}"/>
                </a:ext>
              </a:extLst>
            </p:cNvPr>
            <p:cNvSpPr/>
            <p:nvPr/>
          </p:nvSpPr>
          <p:spPr>
            <a:xfrm>
              <a:off x="5898425" y="2941275"/>
              <a:ext cx="248250" cy="60400"/>
            </a:xfrm>
            <a:custGeom>
              <a:avLst/>
              <a:gdLst/>
              <a:ahLst/>
              <a:cxnLst/>
              <a:rect l="l" t="t" r="r" b="b"/>
              <a:pathLst>
                <a:path w="9930" h="2416" extrusionOk="0">
                  <a:moveTo>
                    <a:pt x="1005" y="0"/>
                  </a:moveTo>
                  <a:cubicBezTo>
                    <a:pt x="2831" y="845"/>
                    <a:pt x="6780" y="753"/>
                    <a:pt x="6917" y="1438"/>
                  </a:cubicBezTo>
                  <a:cubicBezTo>
                    <a:pt x="6988" y="1764"/>
                    <a:pt x="6445" y="1885"/>
                    <a:pt x="5606" y="1885"/>
                  </a:cubicBezTo>
                  <a:cubicBezTo>
                    <a:pt x="4564" y="1885"/>
                    <a:pt x="3065" y="1699"/>
                    <a:pt x="1712" y="1484"/>
                  </a:cubicBezTo>
                  <a:cubicBezTo>
                    <a:pt x="754" y="1347"/>
                    <a:pt x="252" y="1050"/>
                    <a:pt x="0" y="753"/>
                  </a:cubicBezTo>
                  <a:lnTo>
                    <a:pt x="0" y="753"/>
                  </a:lnTo>
                  <a:cubicBezTo>
                    <a:pt x="23" y="1255"/>
                    <a:pt x="69" y="1575"/>
                    <a:pt x="69" y="1575"/>
                  </a:cubicBezTo>
                  <a:cubicBezTo>
                    <a:pt x="69" y="1575"/>
                    <a:pt x="46" y="1598"/>
                    <a:pt x="23" y="1643"/>
                  </a:cubicBezTo>
                  <a:cubicBezTo>
                    <a:pt x="183" y="1689"/>
                    <a:pt x="366" y="1735"/>
                    <a:pt x="548" y="1780"/>
                  </a:cubicBezTo>
                  <a:cubicBezTo>
                    <a:pt x="2329" y="2163"/>
                    <a:pt x="4117" y="2416"/>
                    <a:pt x="5905" y="2416"/>
                  </a:cubicBezTo>
                  <a:cubicBezTo>
                    <a:pt x="7210" y="2416"/>
                    <a:pt x="8515" y="2281"/>
                    <a:pt x="9815" y="1963"/>
                  </a:cubicBezTo>
                  <a:cubicBezTo>
                    <a:pt x="9838" y="1758"/>
                    <a:pt x="9884" y="1027"/>
                    <a:pt x="9929" y="69"/>
                  </a:cubicBezTo>
                  <a:lnTo>
                    <a:pt x="9929" y="69"/>
                  </a:lnTo>
                  <a:cubicBezTo>
                    <a:pt x="8951" y="272"/>
                    <a:pt x="7561" y="468"/>
                    <a:pt x="5817" y="468"/>
                  </a:cubicBezTo>
                  <a:cubicBezTo>
                    <a:pt x="4428" y="468"/>
                    <a:pt x="2815" y="344"/>
                    <a:pt x="10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4" name="Google Shape;1418;p23">
              <a:extLst>
                <a:ext uri="{FF2B5EF4-FFF2-40B4-BE49-F238E27FC236}">
                  <a16:creationId xmlns:a16="http://schemas.microsoft.com/office/drawing/2014/main" id="{CE9148A0-5574-0084-0A3D-33AF8CA86373}"/>
                </a:ext>
              </a:extLst>
            </p:cNvPr>
            <p:cNvSpPr/>
            <p:nvPr/>
          </p:nvSpPr>
          <p:spPr>
            <a:xfrm>
              <a:off x="5908125" y="2946150"/>
              <a:ext cx="37125" cy="15700"/>
            </a:xfrm>
            <a:custGeom>
              <a:avLst/>
              <a:gdLst/>
              <a:ahLst/>
              <a:cxnLst/>
              <a:rect l="l" t="t" r="r" b="b"/>
              <a:pathLst>
                <a:path w="1485" h="628" extrusionOk="0">
                  <a:moveTo>
                    <a:pt x="213" y="0"/>
                  </a:moveTo>
                  <a:cubicBezTo>
                    <a:pt x="104" y="0"/>
                    <a:pt x="23" y="41"/>
                    <a:pt x="23" y="102"/>
                  </a:cubicBezTo>
                  <a:cubicBezTo>
                    <a:pt x="1" y="193"/>
                    <a:pt x="160" y="330"/>
                    <a:pt x="343" y="376"/>
                  </a:cubicBezTo>
                  <a:cubicBezTo>
                    <a:pt x="411" y="391"/>
                    <a:pt x="477" y="399"/>
                    <a:pt x="535" y="399"/>
                  </a:cubicBezTo>
                  <a:cubicBezTo>
                    <a:pt x="650" y="399"/>
                    <a:pt x="731" y="368"/>
                    <a:pt x="731" y="307"/>
                  </a:cubicBezTo>
                  <a:cubicBezTo>
                    <a:pt x="754" y="193"/>
                    <a:pt x="594" y="79"/>
                    <a:pt x="389" y="33"/>
                  </a:cubicBezTo>
                  <a:cubicBezTo>
                    <a:pt x="328" y="10"/>
                    <a:pt x="267" y="0"/>
                    <a:pt x="213" y="0"/>
                  </a:cubicBezTo>
                  <a:close/>
                  <a:moveTo>
                    <a:pt x="1136" y="344"/>
                  </a:moveTo>
                  <a:cubicBezTo>
                    <a:pt x="1046" y="344"/>
                    <a:pt x="982" y="370"/>
                    <a:pt x="982" y="421"/>
                  </a:cubicBezTo>
                  <a:cubicBezTo>
                    <a:pt x="959" y="490"/>
                    <a:pt x="1073" y="558"/>
                    <a:pt x="1210" y="604"/>
                  </a:cubicBezTo>
                  <a:cubicBezTo>
                    <a:pt x="1259" y="620"/>
                    <a:pt x="1307" y="628"/>
                    <a:pt x="1350" y="628"/>
                  </a:cubicBezTo>
                  <a:cubicBezTo>
                    <a:pt x="1427" y="628"/>
                    <a:pt x="1484" y="603"/>
                    <a:pt x="1484" y="558"/>
                  </a:cubicBezTo>
                  <a:cubicBezTo>
                    <a:pt x="1484" y="490"/>
                    <a:pt x="1393" y="399"/>
                    <a:pt x="1233" y="353"/>
                  </a:cubicBezTo>
                  <a:cubicBezTo>
                    <a:pt x="1199" y="347"/>
                    <a:pt x="1166" y="344"/>
                    <a:pt x="1136" y="34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5" name="Google Shape;1419;p23">
              <a:extLst>
                <a:ext uri="{FF2B5EF4-FFF2-40B4-BE49-F238E27FC236}">
                  <a16:creationId xmlns:a16="http://schemas.microsoft.com/office/drawing/2014/main" id="{D2850FA2-AE3D-1289-95FB-ECED9E3ECA2F}"/>
                </a:ext>
              </a:extLst>
            </p:cNvPr>
            <p:cNvSpPr/>
            <p:nvPr/>
          </p:nvSpPr>
          <p:spPr>
            <a:xfrm>
              <a:off x="5919550" y="2761350"/>
              <a:ext cx="200525" cy="86750"/>
            </a:xfrm>
            <a:custGeom>
              <a:avLst/>
              <a:gdLst/>
              <a:ahLst/>
              <a:cxnLst/>
              <a:rect l="l" t="t" r="r" b="b"/>
              <a:pathLst>
                <a:path w="8021" h="3470" extrusionOk="0">
                  <a:moveTo>
                    <a:pt x="4922" y="0"/>
                  </a:moveTo>
                  <a:cubicBezTo>
                    <a:pt x="4190" y="0"/>
                    <a:pt x="3280" y="137"/>
                    <a:pt x="2168" y="464"/>
                  </a:cubicBezTo>
                  <a:cubicBezTo>
                    <a:pt x="2168" y="464"/>
                    <a:pt x="0" y="1765"/>
                    <a:pt x="936" y="2769"/>
                  </a:cubicBezTo>
                  <a:cubicBezTo>
                    <a:pt x="1171" y="3033"/>
                    <a:pt x="1457" y="3131"/>
                    <a:pt x="1752" y="3131"/>
                  </a:cubicBezTo>
                  <a:cubicBezTo>
                    <a:pt x="2606" y="3131"/>
                    <a:pt x="3538" y="2312"/>
                    <a:pt x="3538" y="2312"/>
                  </a:cubicBezTo>
                  <a:cubicBezTo>
                    <a:pt x="3538" y="2312"/>
                    <a:pt x="4102" y="3470"/>
                    <a:pt x="5299" y="3470"/>
                  </a:cubicBezTo>
                  <a:cubicBezTo>
                    <a:pt x="5606" y="3470"/>
                    <a:pt x="5954" y="3394"/>
                    <a:pt x="6345" y="3203"/>
                  </a:cubicBezTo>
                  <a:cubicBezTo>
                    <a:pt x="7915" y="2446"/>
                    <a:pt x="8021" y="0"/>
                    <a:pt x="49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6" name="Google Shape;1420;p23">
              <a:extLst>
                <a:ext uri="{FF2B5EF4-FFF2-40B4-BE49-F238E27FC236}">
                  <a16:creationId xmlns:a16="http://schemas.microsoft.com/office/drawing/2014/main" id="{18657A45-D2C1-EA36-C0F3-67F9158ABB0B}"/>
                </a:ext>
              </a:extLst>
            </p:cNvPr>
            <p:cNvSpPr/>
            <p:nvPr/>
          </p:nvSpPr>
          <p:spPr>
            <a:xfrm>
              <a:off x="5918975" y="2749150"/>
              <a:ext cx="200725" cy="86900"/>
            </a:xfrm>
            <a:custGeom>
              <a:avLst/>
              <a:gdLst/>
              <a:ahLst/>
              <a:cxnLst/>
              <a:rect l="l" t="t" r="r" b="b"/>
              <a:pathLst>
                <a:path w="8029" h="3476" extrusionOk="0">
                  <a:moveTo>
                    <a:pt x="4936" y="0"/>
                  </a:moveTo>
                  <a:cubicBezTo>
                    <a:pt x="4201" y="0"/>
                    <a:pt x="3286" y="139"/>
                    <a:pt x="2169" y="472"/>
                  </a:cubicBezTo>
                  <a:cubicBezTo>
                    <a:pt x="2169" y="472"/>
                    <a:pt x="0" y="1773"/>
                    <a:pt x="936" y="2778"/>
                  </a:cubicBezTo>
                  <a:cubicBezTo>
                    <a:pt x="1173" y="3032"/>
                    <a:pt x="1456" y="3126"/>
                    <a:pt x="1747" y="3126"/>
                  </a:cubicBezTo>
                  <a:cubicBezTo>
                    <a:pt x="2608" y="3126"/>
                    <a:pt x="3538" y="2298"/>
                    <a:pt x="3538" y="2298"/>
                  </a:cubicBezTo>
                  <a:cubicBezTo>
                    <a:pt x="3538" y="2298"/>
                    <a:pt x="4105" y="3476"/>
                    <a:pt x="5320" y="3476"/>
                  </a:cubicBezTo>
                  <a:cubicBezTo>
                    <a:pt x="5628" y="3476"/>
                    <a:pt x="5977" y="3400"/>
                    <a:pt x="6368" y="3211"/>
                  </a:cubicBezTo>
                  <a:cubicBezTo>
                    <a:pt x="7936" y="2455"/>
                    <a:pt x="8028" y="0"/>
                    <a:pt x="493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7" name="Google Shape;1421;p23">
              <a:extLst>
                <a:ext uri="{FF2B5EF4-FFF2-40B4-BE49-F238E27FC236}">
                  <a16:creationId xmlns:a16="http://schemas.microsoft.com/office/drawing/2014/main" id="{19B81D6C-70E2-F93D-542D-6842D530C6A5}"/>
                </a:ext>
              </a:extLst>
            </p:cNvPr>
            <p:cNvSpPr/>
            <p:nvPr/>
          </p:nvSpPr>
          <p:spPr>
            <a:xfrm>
              <a:off x="5936075" y="2748950"/>
              <a:ext cx="183775" cy="87100"/>
            </a:xfrm>
            <a:custGeom>
              <a:avLst/>
              <a:gdLst/>
              <a:ahLst/>
              <a:cxnLst/>
              <a:rect l="l" t="t" r="r" b="b"/>
              <a:pathLst>
                <a:path w="7351" h="3484" extrusionOk="0">
                  <a:moveTo>
                    <a:pt x="4292" y="1"/>
                  </a:moveTo>
                  <a:cubicBezTo>
                    <a:pt x="3836" y="92"/>
                    <a:pt x="3379" y="206"/>
                    <a:pt x="2854" y="275"/>
                  </a:cubicBezTo>
                  <a:cubicBezTo>
                    <a:pt x="1211" y="480"/>
                    <a:pt x="1507" y="1393"/>
                    <a:pt x="1507" y="1393"/>
                  </a:cubicBezTo>
                  <a:cubicBezTo>
                    <a:pt x="2176" y="1826"/>
                    <a:pt x="2852" y="2000"/>
                    <a:pt x="3481" y="2000"/>
                  </a:cubicBezTo>
                  <a:cubicBezTo>
                    <a:pt x="4313" y="2000"/>
                    <a:pt x="5060" y="1695"/>
                    <a:pt x="5593" y="1279"/>
                  </a:cubicBezTo>
                  <a:cubicBezTo>
                    <a:pt x="5599" y="1274"/>
                    <a:pt x="5606" y="1272"/>
                    <a:pt x="5614" y="1272"/>
                  </a:cubicBezTo>
                  <a:cubicBezTo>
                    <a:pt x="5788" y="1272"/>
                    <a:pt x="6403" y="2466"/>
                    <a:pt x="5114" y="2991"/>
                  </a:cubicBezTo>
                  <a:cubicBezTo>
                    <a:pt x="4895" y="3079"/>
                    <a:pt x="4687" y="3116"/>
                    <a:pt x="4493" y="3116"/>
                  </a:cubicBezTo>
                  <a:cubicBezTo>
                    <a:pt x="3476" y="3116"/>
                    <a:pt x="2831" y="2101"/>
                    <a:pt x="2831" y="2101"/>
                  </a:cubicBezTo>
                  <a:cubicBezTo>
                    <a:pt x="2831" y="2101"/>
                    <a:pt x="2101" y="2717"/>
                    <a:pt x="914" y="2740"/>
                  </a:cubicBezTo>
                  <a:cubicBezTo>
                    <a:pt x="895" y="2741"/>
                    <a:pt x="877" y="2741"/>
                    <a:pt x="859" y="2741"/>
                  </a:cubicBezTo>
                  <a:cubicBezTo>
                    <a:pt x="308" y="2741"/>
                    <a:pt x="113" y="2409"/>
                    <a:pt x="47" y="2055"/>
                  </a:cubicBezTo>
                  <a:lnTo>
                    <a:pt x="47" y="2055"/>
                  </a:lnTo>
                  <a:cubicBezTo>
                    <a:pt x="1" y="2306"/>
                    <a:pt x="47" y="2557"/>
                    <a:pt x="252" y="2786"/>
                  </a:cubicBezTo>
                  <a:cubicBezTo>
                    <a:pt x="489" y="3040"/>
                    <a:pt x="772" y="3134"/>
                    <a:pt x="1063" y="3134"/>
                  </a:cubicBezTo>
                  <a:cubicBezTo>
                    <a:pt x="1924" y="3134"/>
                    <a:pt x="2854" y="2306"/>
                    <a:pt x="2854" y="2306"/>
                  </a:cubicBezTo>
                  <a:cubicBezTo>
                    <a:pt x="2854" y="2306"/>
                    <a:pt x="3421" y="3484"/>
                    <a:pt x="4636" y="3484"/>
                  </a:cubicBezTo>
                  <a:cubicBezTo>
                    <a:pt x="4944" y="3484"/>
                    <a:pt x="5293" y="3408"/>
                    <a:pt x="5684" y="3219"/>
                  </a:cubicBezTo>
                  <a:cubicBezTo>
                    <a:pt x="7237" y="2466"/>
                    <a:pt x="7351" y="24"/>
                    <a:pt x="42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8" name="Google Shape;1422;p23">
              <a:extLst>
                <a:ext uri="{FF2B5EF4-FFF2-40B4-BE49-F238E27FC236}">
                  <a16:creationId xmlns:a16="http://schemas.microsoft.com/office/drawing/2014/main" id="{7568A8F0-E017-B7FB-A994-2D6F06150EF3}"/>
                </a:ext>
              </a:extLst>
            </p:cNvPr>
            <p:cNvSpPr/>
            <p:nvPr/>
          </p:nvSpPr>
          <p:spPr>
            <a:xfrm>
              <a:off x="5972025" y="2771225"/>
              <a:ext cx="105600" cy="31650"/>
            </a:xfrm>
            <a:custGeom>
              <a:avLst/>
              <a:gdLst/>
              <a:ahLst/>
              <a:cxnLst/>
              <a:rect l="l" t="t" r="r" b="b"/>
              <a:pathLst>
                <a:path w="4224" h="1266" extrusionOk="0">
                  <a:moveTo>
                    <a:pt x="4201" y="0"/>
                  </a:moveTo>
                  <a:cubicBezTo>
                    <a:pt x="4178" y="0"/>
                    <a:pt x="4178" y="137"/>
                    <a:pt x="4064" y="320"/>
                  </a:cubicBezTo>
                  <a:cubicBezTo>
                    <a:pt x="3973" y="502"/>
                    <a:pt x="3721" y="662"/>
                    <a:pt x="3448" y="776"/>
                  </a:cubicBezTo>
                  <a:cubicBezTo>
                    <a:pt x="3174" y="890"/>
                    <a:pt x="2900" y="959"/>
                    <a:pt x="2672" y="1004"/>
                  </a:cubicBezTo>
                  <a:cubicBezTo>
                    <a:pt x="2443" y="1027"/>
                    <a:pt x="2306" y="1050"/>
                    <a:pt x="2306" y="1050"/>
                  </a:cubicBezTo>
                  <a:lnTo>
                    <a:pt x="2215" y="1050"/>
                  </a:lnTo>
                  <a:cubicBezTo>
                    <a:pt x="2147" y="1073"/>
                    <a:pt x="2055" y="1073"/>
                    <a:pt x="1941" y="1073"/>
                  </a:cubicBezTo>
                  <a:cubicBezTo>
                    <a:pt x="1713" y="1073"/>
                    <a:pt x="1439" y="1004"/>
                    <a:pt x="1142" y="936"/>
                  </a:cubicBezTo>
                  <a:cubicBezTo>
                    <a:pt x="868" y="845"/>
                    <a:pt x="594" y="731"/>
                    <a:pt x="366" y="639"/>
                  </a:cubicBezTo>
                  <a:cubicBezTo>
                    <a:pt x="197" y="583"/>
                    <a:pt x="59" y="542"/>
                    <a:pt x="15" y="542"/>
                  </a:cubicBezTo>
                  <a:cubicBezTo>
                    <a:pt x="6" y="542"/>
                    <a:pt x="1" y="544"/>
                    <a:pt x="1" y="548"/>
                  </a:cubicBezTo>
                  <a:cubicBezTo>
                    <a:pt x="1" y="548"/>
                    <a:pt x="138" y="616"/>
                    <a:pt x="343" y="708"/>
                  </a:cubicBezTo>
                  <a:cubicBezTo>
                    <a:pt x="549" y="822"/>
                    <a:pt x="800" y="959"/>
                    <a:pt x="1097" y="1073"/>
                  </a:cubicBezTo>
                  <a:cubicBezTo>
                    <a:pt x="1370" y="1164"/>
                    <a:pt x="1690" y="1256"/>
                    <a:pt x="1941" y="1256"/>
                  </a:cubicBezTo>
                  <a:cubicBezTo>
                    <a:pt x="1979" y="1263"/>
                    <a:pt x="2015" y="1266"/>
                    <a:pt x="2048" y="1266"/>
                  </a:cubicBezTo>
                  <a:cubicBezTo>
                    <a:pt x="2114" y="1266"/>
                    <a:pt x="2169" y="1256"/>
                    <a:pt x="2215" y="1256"/>
                  </a:cubicBezTo>
                  <a:lnTo>
                    <a:pt x="2329" y="1256"/>
                  </a:lnTo>
                  <a:cubicBezTo>
                    <a:pt x="2329" y="1256"/>
                    <a:pt x="2489" y="1233"/>
                    <a:pt x="2717" y="1187"/>
                  </a:cubicBezTo>
                  <a:cubicBezTo>
                    <a:pt x="2945" y="1119"/>
                    <a:pt x="3242" y="1050"/>
                    <a:pt x="3516" y="913"/>
                  </a:cubicBezTo>
                  <a:cubicBezTo>
                    <a:pt x="3813" y="776"/>
                    <a:pt x="4064" y="571"/>
                    <a:pt x="4155" y="365"/>
                  </a:cubicBezTo>
                  <a:cubicBezTo>
                    <a:pt x="4178" y="297"/>
                    <a:pt x="4201" y="251"/>
                    <a:pt x="4201" y="206"/>
                  </a:cubicBezTo>
                  <a:cubicBezTo>
                    <a:pt x="4201" y="183"/>
                    <a:pt x="4201" y="160"/>
                    <a:pt x="4224" y="137"/>
                  </a:cubicBezTo>
                  <a:cubicBezTo>
                    <a:pt x="4201" y="137"/>
                    <a:pt x="4201" y="114"/>
                    <a:pt x="4201" y="91"/>
                  </a:cubicBezTo>
                  <a:cubicBezTo>
                    <a:pt x="4201" y="23"/>
                    <a:pt x="4201" y="0"/>
                    <a:pt x="420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9" name="Google Shape;1423;p23">
              <a:extLst>
                <a:ext uri="{FF2B5EF4-FFF2-40B4-BE49-F238E27FC236}">
                  <a16:creationId xmlns:a16="http://schemas.microsoft.com/office/drawing/2014/main" id="{20D4C9F9-687D-9CC6-132F-6975335308D3}"/>
                </a:ext>
              </a:extLst>
            </p:cNvPr>
            <p:cNvSpPr/>
            <p:nvPr/>
          </p:nvSpPr>
          <p:spPr>
            <a:xfrm>
              <a:off x="6035950" y="2811600"/>
              <a:ext cx="24550" cy="10775"/>
            </a:xfrm>
            <a:custGeom>
              <a:avLst/>
              <a:gdLst/>
              <a:ahLst/>
              <a:cxnLst/>
              <a:rect l="l" t="t" r="r" b="b"/>
              <a:pathLst>
                <a:path w="982" h="431" extrusionOk="0">
                  <a:moveTo>
                    <a:pt x="557" y="0"/>
                  </a:moveTo>
                  <a:cubicBezTo>
                    <a:pt x="517" y="0"/>
                    <a:pt x="476" y="2"/>
                    <a:pt x="434" y="6"/>
                  </a:cubicBezTo>
                  <a:cubicBezTo>
                    <a:pt x="160" y="51"/>
                    <a:pt x="0" y="165"/>
                    <a:pt x="46" y="280"/>
                  </a:cubicBezTo>
                  <a:cubicBezTo>
                    <a:pt x="64" y="369"/>
                    <a:pt x="223" y="431"/>
                    <a:pt x="412" y="431"/>
                  </a:cubicBezTo>
                  <a:cubicBezTo>
                    <a:pt x="464" y="431"/>
                    <a:pt x="517" y="426"/>
                    <a:pt x="571" y="417"/>
                  </a:cubicBezTo>
                  <a:cubicBezTo>
                    <a:pt x="822" y="394"/>
                    <a:pt x="982" y="257"/>
                    <a:pt x="959" y="143"/>
                  </a:cubicBezTo>
                  <a:cubicBezTo>
                    <a:pt x="921" y="48"/>
                    <a:pt x="756" y="0"/>
                    <a:pt x="55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0" name="Google Shape;1424;p23">
              <a:extLst>
                <a:ext uri="{FF2B5EF4-FFF2-40B4-BE49-F238E27FC236}">
                  <a16:creationId xmlns:a16="http://schemas.microsoft.com/office/drawing/2014/main" id="{4B6977C8-AF96-05AB-713D-FBFF2BF75381}"/>
                </a:ext>
              </a:extLst>
            </p:cNvPr>
            <p:cNvSpPr/>
            <p:nvPr/>
          </p:nvSpPr>
          <p:spPr>
            <a:xfrm>
              <a:off x="5945775" y="2799750"/>
              <a:ext cx="17725" cy="8000"/>
            </a:xfrm>
            <a:custGeom>
              <a:avLst/>
              <a:gdLst/>
              <a:ahLst/>
              <a:cxnLst/>
              <a:rect l="l" t="t" r="r" b="b"/>
              <a:pathLst>
                <a:path w="709" h="320" extrusionOk="0">
                  <a:moveTo>
                    <a:pt x="321" y="0"/>
                  </a:moveTo>
                  <a:cubicBezTo>
                    <a:pt x="138" y="0"/>
                    <a:pt x="1" y="69"/>
                    <a:pt x="24" y="160"/>
                  </a:cubicBezTo>
                  <a:cubicBezTo>
                    <a:pt x="47" y="251"/>
                    <a:pt x="206" y="320"/>
                    <a:pt x="389" y="320"/>
                  </a:cubicBezTo>
                  <a:cubicBezTo>
                    <a:pt x="572" y="320"/>
                    <a:pt x="709" y="251"/>
                    <a:pt x="686" y="160"/>
                  </a:cubicBezTo>
                  <a:cubicBezTo>
                    <a:pt x="663" y="69"/>
                    <a:pt x="503" y="0"/>
                    <a:pt x="3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1" name="Google Shape;1425;p23">
              <a:extLst>
                <a:ext uri="{FF2B5EF4-FFF2-40B4-BE49-F238E27FC236}">
                  <a16:creationId xmlns:a16="http://schemas.microsoft.com/office/drawing/2014/main" id="{1535CD48-B418-F5D5-DDF5-77DE1E78903B}"/>
                </a:ext>
              </a:extLst>
            </p:cNvPr>
            <p:cNvSpPr/>
            <p:nvPr/>
          </p:nvSpPr>
          <p:spPr>
            <a:xfrm>
              <a:off x="6027950" y="2767775"/>
              <a:ext cx="202600" cy="351850"/>
            </a:xfrm>
            <a:custGeom>
              <a:avLst/>
              <a:gdLst/>
              <a:ahLst/>
              <a:cxnLst/>
              <a:rect l="l" t="t" r="r" b="b"/>
              <a:pathLst>
                <a:path w="8104" h="14074" extrusionOk="0">
                  <a:moveTo>
                    <a:pt x="4963" y="0"/>
                  </a:moveTo>
                  <a:cubicBezTo>
                    <a:pt x="2816" y="0"/>
                    <a:pt x="1015" y="1742"/>
                    <a:pt x="389" y="5297"/>
                  </a:cubicBezTo>
                  <a:cubicBezTo>
                    <a:pt x="1" y="7419"/>
                    <a:pt x="389" y="9177"/>
                    <a:pt x="1233" y="11117"/>
                  </a:cubicBezTo>
                  <a:cubicBezTo>
                    <a:pt x="1416" y="11528"/>
                    <a:pt x="1873" y="11962"/>
                    <a:pt x="2146" y="12304"/>
                  </a:cubicBezTo>
                  <a:cubicBezTo>
                    <a:pt x="3018" y="13367"/>
                    <a:pt x="4285" y="14073"/>
                    <a:pt x="5690" y="14073"/>
                  </a:cubicBezTo>
                  <a:cubicBezTo>
                    <a:pt x="5794" y="14073"/>
                    <a:pt x="5899" y="14069"/>
                    <a:pt x="6004" y="14062"/>
                  </a:cubicBezTo>
                  <a:cubicBezTo>
                    <a:pt x="8104" y="13879"/>
                    <a:pt x="8058" y="12509"/>
                    <a:pt x="8058" y="12509"/>
                  </a:cubicBezTo>
                  <a:lnTo>
                    <a:pt x="6711" y="12418"/>
                  </a:lnTo>
                  <a:cubicBezTo>
                    <a:pt x="6511" y="12452"/>
                    <a:pt x="6318" y="12467"/>
                    <a:pt x="6135" y="12467"/>
                  </a:cubicBezTo>
                  <a:cubicBezTo>
                    <a:pt x="4191" y="12467"/>
                    <a:pt x="3219" y="10752"/>
                    <a:pt x="3219" y="10752"/>
                  </a:cubicBezTo>
                  <a:cubicBezTo>
                    <a:pt x="1644" y="8310"/>
                    <a:pt x="2261" y="3904"/>
                    <a:pt x="3402" y="2238"/>
                  </a:cubicBezTo>
                  <a:cubicBezTo>
                    <a:pt x="4224" y="1005"/>
                    <a:pt x="4885" y="846"/>
                    <a:pt x="5388" y="526"/>
                  </a:cubicBezTo>
                  <a:cubicBezTo>
                    <a:pt x="5958" y="435"/>
                    <a:pt x="6209" y="481"/>
                    <a:pt x="6552" y="298"/>
                  </a:cubicBezTo>
                  <a:cubicBezTo>
                    <a:pt x="6010" y="100"/>
                    <a:pt x="5476" y="0"/>
                    <a:pt x="4963"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2" name="Google Shape;1426;p23">
              <a:extLst>
                <a:ext uri="{FF2B5EF4-FFF2-40B4-BE49-F238E27FC236}">
                  <a16:creationId xmlns:a16="http://schemas.microsoft.com/office/drawing/2014/main" id="{A44269FB-F44A-0F81-0EAC-27B4788A98A2}"/>
                </a:ext>
              </a:extLst>
            </p:cNvPr>
            <p:cNvSpPr/>
            <p:nvPr/>
          </p:nvSpPr>
          <p:spPr>
            <a:xfrm>
              <a:off x="6063900" y="2780925"/>
              <a:ext cx="165525" cy="321600"/>
            </a:xfrm>
            <a:custGeom>
              <a:avLst/>
              <a:gdLst/>
              <a:ahLst/>
              <a:cxnLst/>
              <a:rect l="l" t="t" r="r" b="b"/>
              <a:pathLst>
                <a:path w="6621" h="12864" extrusionOk="0">
                  <a:moveTo>
                    <a:pt x="3950" y="0"/>
                  </a:moveTo>
                  <a:cubicBezTo>
                    <a:pt x="2215" y="251"/>
                    <a:pt x="868" y="1826"/>
                    <a:pt x="343" y="4816"/>
                  </a:cubicBezTo>
                  <a:cubicBezTo>
                    <a:pt x="1" y="6779"/>
                    <a:pt x="412" y="8400"/>
                    <a:pt x="1188" y="10180"/>
                  </a:cubicBezTo>
                  <a:cubicBezTo>
                    <a:pt x="1348" y="10568"/>
                    <a:pt x="1576" y="10933"/>
                    <a:pt x="1827" y="11253"/>
                  </a:cubicBezTo>
                  <a:cubicBezTo>
                    <a:pt x="2608" y="12224"/>
                    <a:pt x="3760" y="12864"/>
                    <a:pt x="5049" y="12864"/>
                  </a:cubicBezTo>
                  <a:cubicBezTo>
                    <a:pt x="5153" y="12864"/>
                    <a:pt x="5259" y="12859"/>
                    <a:pt x="5365" y="12851"/>
                  </a:cubicBezTo>
                  <a:cubicBezTo>
                    <a:pt x="5844" y="12805"/>
                    <a:pt x="6186" y="12691"/>
                    <a:pt x="6460" y="12554"/>
                  </a:cubicBezTo>
                  <a:cubicBezTo>
                    <a:pt x="6620" y="12257"/>
                    <a:pt x="6620" y="11983"/>
                    <a:pt x="6620" y="11983"/>
                  </a:cubicBezTo>
                  <a:lnTo>
                    <a:pt x="5273" y="11892"/>
                  </a:lnTo>
                  <a:cubicBezTo>
                    <a:pt x="5073" y="11926"/>
                    <a:pt x="4880" y="11941"/>
                    <a:pt x="4697" y="11941"/>
                  </a:cubicBezTo>
                  <a:cubicBezTo>
                    <a:pt x="2753" y="11941"/>
                    <a:pt x="1781" y="10226"/>
                    <a:pt x="1781" y="10226"/>
                  </a:cubicBezTo>
                  <a:cubicBezTo>
                    <a:pt x="206" y="7784"/>
                    <a:pt x="823" y="3378"/>
                    <a:pt x="1964" y="1712"/>
                  </a:cubicBezTo>
                  <a:cubicBezTo>
                    <a:pt x="2786" y="479"/>
                    <a:pt x="3447" y="320"/>
                    <a:pt x="39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3" name="Google Shape;1427;p23">
              <a:extLst>
                <a:ext uri="{FF2B5EF4-FFF2-40B4-BE49-F238E27FC236}">
                  <a16:creationId xmlns:a16="http://schemas.microsoft.com/office/drawing/2014/main" id="{4704327A-2313-9C98-C633-7CFF425EB270}"/>
                </a:ext>
              </a:extLst>
            </p:cNvPr>
            <p:cNvSpPr/>
            <p:nvPr/>
          </p:nvSpPr>
          <p:spPr>
            <a:xfrm>
              <a:off x="6075325" y="2788700"/>
              <a:ext cx="93600" cy="287250"/>
            </a:xfrm>
            <a:custGeom>
              <a:avLst/>
              <a:gdLst/>
              <a:ahLst/>
              <a:cxnLst/>
              <a:rect l="l" t="t" r="r" b="b"/>
              <a:pathLst>
                <a:path w="3744" h="11490" extrusionOk="0">
                  <a:moveTo>
                    <a:pt x="3314" y="1"/>
                  </a:moveTo>
                  <a:cubicBezTo>
                    <a:pt x="3136" y="1"/>
                    <a:pt x="2899" y="38"/>
                    <a:pt x="2648" y="146"/>
                  </a:cubicBezTo>
                  <a:cubicBezTo>
                    <a:pt x="2351" y="283"/>
                    <a:pt x="2032" y="534"/>
                    <a:pt x="1758" y="853"/>
                  </a:cubicBezTo>
                  <a:cubicBezTo>
                    <a:pt x="1461" y="1150"/>
                    <a:pt x="1210" y="1515"/>
                    <a:pt x="982" y="1903"/>
                  </a:cubicBezTo>
                  <a:cubicBezTo>
                    <a:pt x="776" y="2291"/>
                    <a:pt x="594" y="2702"/>
                    <a:pt x="457" y="3113"/>
                  </a:cubicBezTo>
                  <a:cubicBezTo>
                    <a:pt x="343" y="3501"/>
                    <a:pt x="251" y="3889"/>
                    <a:pt x="206" y="4209"/>
                  </a:cubicBezTo>
                  <a:cubicBezTo>
                    <a:pt x="137" y="4528"/>
                    <a:pt x="92" y="4802"/>
                    <a:pt x="69" y="5007"/>
                  </a:cubicBezTo>
                  <a:cubicBezTo>
                    <a:pt x="46" y="5099"/>
                    <a:pt x="46" y="5167"/>
                    <a:pt x="46" y="5236"/>
                  </a:cubicBezTo>
                  <a:cubicBezTo>
                    <a:pt x="46" y="5281"/>
                    <a:pt x="46" y="5304"/>
                    <a:pt x="46" y="5304"/>
                  </a:cubicBezTo>
                  <a:cubicBezTo>
                    <a:pt x="46" y="5304"/>
                    <a:pt x="23" y="5418"/>
                    <a:pt x="23" y="5601"/>
                  </a:cubicBezTo>
                  <a:cubicBezTo>
                    <a:pt x="0" y="5806"/>
                    <a:pt x="23" y="6080"/>
                    <a:pt x="23" y="6423"/>
                  </a:cubicBezTo>
                  <a:cubicBezTo>
                    <a:pt x="46" y="6765"/>
                    <a:pt x="92" y="7153"/>
                    <a:pt x="183" y="7564"/>
                  </a:cubicBezTo>
                  <a:cubicBezTo>
                    <a:pt x="206" y="7655"/>
                    <a:pt x="229" y="7769"/>
                    <a:pt x="251" y="7861"/>
                  </a:cubicBezTo>
                  <a:cubicBezTo>
                    <a:pt x="297" y="7975"/>
                    <a:pt x="320" y="8066"/>
                    <a:pt x="366" y="8180"/>
                  </a:cubicBezTo>
                  <a:cubicBezTo>
                    <a:pt x="388" y="8271"/>
                    <a:pt x="434" y="8386"/>
                    <a:pt x="457" y="8500"/>
                  </a:cubicBezTo>
                  <a:lnTo>
                    <a:pt x="594" y="8796"/>
                  </a:lnTo>
                  <a:cubicBezTo>
                    <a:pt x="959" y="9618"/>
                    <a:pt x="1461" y="10349"/>
                    <a:pt x="1940" y="10828"/>
                  </a:cubicBezTo>
                  <a:cubicBezTo>
                    <a:pt x="2055" y="10942"/>
                    <a:pt x="2169" y="11033"/>
                    <a:pt x="2283" y="11125"/>
                  </a:cubicBezTo>
                  <a:cubicBezTo>
                    <a:pt x="2329" y="11170"/>
                    <a:pt x="2374" y="11216"/>
                    <a:pt x="2420" y="11239"/>
                  </a:cubicBezTo>
                  <a:cubicBezTo>
                    <a:pt x="2465" y="11284"/>
                    <a:pt x="2511" y="11307"/>
                    <a:pt x="2557" y="11330"/>
                  </a:cubicBezTo>
                  <a:cubicBezTo>
                    <a:pt x="2717" y="11444"/>
                    <a:pt x="2808" y="11490"/>
                    <a:pt x="2831" y="11490"/>
                  </a:cubicBezTo>
                  <a:cubicBezTo>
                    <a:pt x="2831" y="11467"/>
                    <a:pt x="2465" y="11216"/>
                    <a:pt x="2032" y="10737"/>
                  </a:cubicBezTo>
                  <a:cubicBezTo>
                    <a:pt x="1598" y="10257"/>
                    <a:pt x="1142" y="9504"/>
                    <a:pt x="822" y="8705"/>
                  </a:cubicBezTo>
                  <a:lnTo>
                    <a:pt x="685" y="8408"/>
                  </a:lnTo>
                  <a:cubicBezTo>
                    <a:pt x="662" y="8294"/>
                    <a:pt x="639" y="8203"/>
                    <a:pt x="594" y="8089"/>
                  </a:cubicBezTo>
                  <a:cubicBezTo>
                    <a:pt x="571" y="7998"/>
                    <a:pt x="548" y="7906"/>
                    <a:pt x="502" y="7792"/>
                  </a:cubicBezTo>
                  <a:cubicBezTo>
                    <a:pt x="480" y="7701"/>
                    <a:pt x="480" y="7587"/>
                    <a:pt x="457" y="7495"/>
                  </a:cubicBezTo>
                  <a:cubicBezTo>
                    <a:pt x="366" y="7107"/>
                    <a:pt x="343" y="6719"/>
                    <a:pt x="320" y="6400"/>
                  </a:cubicBezTo>
                  <a:cubicBezTo>
                    <a:pt x="320" y="6080"/>
                    <a:pt x="320" y="5806"/>
                    <a:pt x="343" y="5624"/>
                  </a:cubicBezTo>
                  <a:cubicBezTo>
                    <a:pt x="366" y="5441"/>
                    <a:pt x="366" y="5327"/>
                    <a:pt x="366" y="5327"/>
                  </a:cubicBezTo>
                  <a:cubicBezTo>
                    <a:pt x="366" y="5327"/>
                    <a:pt x="366" y="5304"/>
                    <a:pt x="366" y="5259"/>
                  </a:cubicBezTo>
                  <a:cubicBezTo>
                    <a:pt x="366" y="5213"/>
                    <a:pt x="388" y="5122"/>
                    <a:pt x="388" y="5030"/>
                  </a:cubicBezTo>
                  <a:cubicBezTo>
                    <a:pt x="411" y="4848"/>
                    <a:pt x="434" y="4574"/>
                    <a:pt x="502" y="4254"/>
                  </a:cubicBezTo>
                  <a:cubicBezTo>
                    <a:pt x="548" y="3935"/>
                    <a:pt x="639" y="3569"/>
                    <a:pt x="731" y="3181"/>
                  </a:cubicBezTo>
                  <a:cubicBezTo>
                    <a:pt x="822" y="2793"/>
                    <a:pt x="1005" y="2405"/>
                    <a:pt x="1187" y="2017"/>
                  </a:cubicBezTo>
                  <a:cubicBezTo>
                    <a:pt x="1598" y="1264"/>
                    <a:pt x="2146" y="557"/>
                    <a:pt x="2717" y="260"/>
                  </a:cubicBezTo>
                  <a:cubicBezTo>
                    <a:pt x="2990" y="100"/>
                    <a:pt x="3264" y="77"/>
                    <a:pt x="3447" y="77"/>
                  </a:cubicBezTo>
                  <a:cubicBezTo>
                    <a:pt x="3593" y="77"/>
                    <a:pt x="3695" y="106"/>
                    <a:pt x="3730" y="106"/>
                  </a:cubicBezTo>
                  <a:cubicBezTo>
                    <a:pt x="3739" y="106"/>
                    <a:pt x="3744" y="105"/>
                    <a:pt x="3744" y="100"/>
                  </a:cubicBezTo>
                  <a:cubicBezTo>
                    <a:pt x="3744" y="100"/>
                    <a:pt x="3652" y="32"/>
                    <a:pt x="3447" y="9"/>
                  </a:cubicBezTo>
                  <a:cubicBezTo>
                    <a:pt x="3408" y="4"/>
                    <a:pt x="3363" y="1"/>
                    <a:pt x="331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4" name="Google Shape;1428;p23">
              <a:extLst>
                <a:ext uri="{FF2B5EF4-FFF2-40B4-BE49-F238E27FC236}">
                  <a16:creationId xmlns:a16="http://schemas.microsoft.com/office/drawing/2014/main" id="{54F3367D-A236-A984-159C-9256F07AA39D}"/>
                </a:ext>
              </a:extLst>
            </p:cNvPr>
            <p:cNvSpPr/>
            <p:nvPr/>
          </p:nvSpPr>
          <p:spPr>
            <a:xfrm>
              <a:off x="6028525" y="2768225"/>
              <a:ext cx="182050" cy="354050"/>
            </a:xfrm>
            <a:custGeom>
              <a:avLst/>
              <a:gdLst/>
              <a:ahLst/>
              <a:cxnLst/>
              <a:rect l="l" t="t" r="r" b="b"/>
              <a:pathLst>
                <a:path w="7282" h="14162" extrusionOk="0">
                  <a:moveTo>
                    <a:pt x="4506" y="0"/>
                  </a:moveTo>
                  <a:cubicBezTo>
                    <a:pt x="4265" y="0"/>
                    <a:pt x="3983" y="27"/>
                    <a:pt x="3676" y="97"/>
                  </a:cubicBezTo>
                  <a:cubicBezTo>
                    <a:pt x="3424" y="166"/>
                    <a:pt x="3173" y="257"/>
                    <a:pt x="2922" y="417"/>
                  </a:cubicBezTo>
                  <a:cubicBezTo>
                    <a:pt x="2648" y="554"/>
                    <a:pt x="2397" y="736"/>
                    <a:pt x="2169" y="965"/>
                  </a:cubicBezTo>
                  <a:cubicBezTo>
                    <a:pt x="1941" y="1170"/>
                    <a:pt x="1713" y="1421"/>
                    <a:pt x="1530" y="1695"/>
                  </a:cubicBezTo>
                  <a:cubicBezTo>
                    <a:pt x="1325" y="1969"/>
                    <a:pt x="1165" y="2266"/>
                    <a:pt x="1005" y="2562"/>
                  </a:cubicBezTo>
                  <a:cubicBezTo>
                    <a:pt x="389" y="3795"/>
                    <a:pt x="138" y="5142"/>
                    <a:pt x="46" y="6146"/>
                  </a:cubicBezTo>
                  <a:cubicBezTo>
                    <a:pt x="1" y="6671"/>
                    <a:pt x="1" y="7082"/>
                    <a:pt x="23" y="7379"/>
                  </a:cubicBezTo>
                  <a:cubicBezTo>
                    <a:pt x="46" y="7538"/>
                    <a:pt x="46" y="7652"/>
                    <a:pt x="46" y="7721"/>
                  </a:cubicBezTo>
                  <a:cubicBezTo>
                    <a:pt x="69" y="7812"/>
                    <a:pt x="69" y="7858"/>
                    <a:pt x="69" y="7858"/>
                  </a:cubicBezTo>
                  <a:cubicBezTo>
                    <a:pt x="69" y="7858"/>
                    <a:pt x="69" y="7904"/>
                    <a:pt x="69" y="7972"/>
                  </a:cubicBezTo>
                  <a:cubicBezTo>
                    <a:pt x="92" y="8063"/>
                    <a:pt x="115" y="8177"/>
                    <a:pt x="138" y="8314"/>
                  </a:cubicBezTo>
                  <a:cubicBezTo>
                    <a:pt x="183" y="8611"/>
                    <a:pt x="275" y="9022"/>
                    <a:pt x="434" y="9524"/>
                  </a:cubicBezTo>
                  <a:cubicBezTo>
                    <a:pt x="571" y="10003"/>
                    <a:pt x="800" y="10574"/>
                    <a:pt x="1096" y="11122"/>
                  </a:cubicBezTo>
                  <a:cubicBezTo>
                    <a:pt x="1233" y="11419"/>
                    <a:pt x="1416" y="11693"/>
                    <a:pt x="1621" y="11966"/>
                  </a:cubicBezTo>
                  <a:cubicBezTo>
                    <a:pt x="1804" y="12240"/>
                    <a:pt x="2032" y="12514"/>
                    <a:pt x="2260" y="12742"/>
                  </a:cubicBezTo>
                  <a:cubicBezTo>
                    <a:pt x="2511" y="12994"/>
                    <a:pt x="2763" y="13222"/>
                    <a:pt x="3036" y="13404"/>
                  </a:cubicBezTo>
                  <a:cubicBezTo>
                    <a:pt x="3333" y="13587"/>
                    <a:pt x="3630" y="13747"/>
                    <a:pt x="3927" y="13861"/>
                  </a:cubicBezTo>
                  <a:cubicBezTo>
                    <a:pt x="4450" y="14082"/>
                    <a:pt x="4991" y="14162"/>
                    <a:pt x="5456" y="14162"/>
                  </a:cubicBezTo>
                  <a:cubicBezTo>
                    <a:pt x="5518" y="14162"/>
                    <a:pt x="5579" y="14160"/>
                    <a:pt x="5639" y="14158"/>
                  </a:cubicBezTo>
                  <a:cubicBezTo>
                    <a:pt x="6141" y="14135"/>
                    <a:pt x="6552" y="14021"/>
                    <a:pt x="6848" y="13929"/>
                  </a:cubicBezTo>
                  <a:cubicBezTo>
                    <a:pt x="7122" y="13838"/>
                    <a:pt x="7282" y="13770"/>
                    <a:pt x="7282" y="13770"/>
                  </a:cubicBezTo>
                  <a:cubicBezTo>
                    <a:pt x="7280" y="13766"/>
                    <a:pt x="7275" y="13765"/>
                    <a:pt x="7266" y="13765"/>
                  </a:cubicBezTo>
                  <a:cubicBezTo>
                    <a:pt x="7159" y="13765"/>
                    <a:pt x="6545" y="14000"/>
                    <a:pt x="5639" y="14021"/>
                  </a:cubicBezTo>
                  <a:cubicBezTo>
                    <a:pt x="5136" y="14021"/>
                    <a:pt x="4566" y="13952"/>
                    <a:pt x="3995" y="13701"/>
                  </a:cubicBezTo>
                  <a:cubicBezTo>
                    <a:pt x="3698" y="13587"/>
                    <a:pt x="3424" y="13427"/>
                    <a:pt x="3173" y="13222"/>
                  </a:cubicBezTo>
                  <a:cubicBezTo>
                    <a:pt x="2899" y="13039"/>
                    <a:pt x="2671" y="12834"/>
                    <a:pt x="2443" y="12583"/>
                  </a:cubicBezTo>
                  <a:cubicBezTo>
                    <a:pt x="2215" y="12354"/>
                    <a:pt x="2009" y="12081"/>
                    <a:pt x="1827" y="11829"/>
                  </a:cubicBezTo>
                  <a:cubicBezTo>
                    <a:pt x="1644" y="11556"/>
                    <a:pt x="1484" y="11282"/>
                    <a:pt x="1347" y="11008"/>
                  </a:cubicBezTo>
                  <a:cubicBezTo>
                    <a:pt x="1051" y="10460"/>
                    <a:pt x="868" y="9912"/>
                    <a:pt x="708" y="9433"/>
                  </a:cubicBezTo>
                  <a:cubicBezTo>
                    <a:pt x="571" y="8954"/>
                    <a:pt x="503" y="8543"/>
                    <a:pt x="457" y="8269"/>
                  </a:cubicBezTo>
                  <a:cubicBezTo>
                    <a:pt x="434" y="8132"/>
                    <a:pt x="412" y="8018"/>
                    <a:pt x="412" y="7926"/>
                  </a:cubicBezTo>
                  <a:cubicBezTo>
                    <a:pt x="389" y="7858"/>
                    <a:pt x="389" y="7812"/>
                    <a:pt x="389" y="7812"/>
                  </a:cubicBezTo>
                  <a:cubicBezTo>
                    <a:pt x="389" y="7812"/>
                    <a:pt x="389" y="7767"/>
                    <a:pt x="389" y="7698"/>
                  </a:cubicBezTo>
                  <a:cubicBezTo>
                    <a:pt x="366" y="7630"/>
                    <a:pt x="366" y="7516"/>
                    <a:pt x="343" y="7356"/>
                  </a:cubicBezTo>
                  <a:cubicBezTo>
                    <a:pt x="320" y="7082"/>
                    <a:pt x="320" y="6671"/>
                    <a:pt x="343" y="6169"/>
                  </a:cubicBezTo>
                  <a:cubicBezTo>
                    <a:pt x="412" y="5187"/>
                    <a:pt x="663" y="3863"/>
                    <a:pt x="1210" y="2677"/>
                  </a:cubicBezTo>
                  <a:cubicBezTo>
                    <a:pt x="1370" y="2380"/>
                    <a:pt x="1530" y="2083"/>
                    <a:pt x="1690" y="1809"/>
                  </a:cubicBezTo>
                  <a:cubicBezTo>
                    <a:pt x="1872" y="1558"/>
                    <a:pt x="2078" y="1307"/>
                    <a:pt x="2306" y="1079"/>
                  </a:cubicBezTo>
                  <a:cubicBezTo>
                    <a:pt x="2511" y="873"/>
                    <a:pt x="2763" y="691"/>
                    <a:pt x="2991" y="554"/>
                  </a:cubicBezTo>
                  <a:cubicBezTo>
                    <a:pt x="3242" y="394"/>
                    <a:pt x="3470" y="303"/>
                    <a:pt x="3721" y="234"/>
                  </a:cubicBezTo>
                  <a:cubicBezTo>
                    <a:pt x="4052" y="118"/>
                    <a:pt x="4372" y="86"/>
                    <a:pt x="4627" y="86"/>
                  </a:cubicBezTo>
                  <a:cubicBezTo>
                    <a:pt x="4723" y="86"/>
                    <a:pt x="4810" y="91"/>
                    <a:pt x="4885" y="97"/>
                  </a:cubicBezTo>
                  <a:cubicBezTo>
                    <a:pt x="5095" y="113"/>
                    <a:pt x="5236" y="130"/>
                    <a:pt x="5301" y="130"/>
                  </a:cubicBezTo>
                  <a:cubicBezTo>
                    <a:pt x="5328" y="130"/>
                    <a:pt x="5342" y="127"/>
                    <a:pt x="5342" y="120"/>
                  </a:cubicBezTo>
                  <a:cubicBezTo>
                    <a:pt x="5365" y="120"/>
                    <a:pt x="5319" y="120"/>
                    <a:pt x="5228" y="97"/>
                  </a:cubicBezTo>
                  <a:cubicBezTo>
                    <a:pt x="5159" y="74"/>
                    <a:pt x="5045" y="52"/>
                    <a:pt x="4908" y="29"/>
                  </a:cubicBezTo>
                  <a:cubicBezTo>
                    <a:pt x="4793" y="11"/>
                    <a:pt x="4658" y="0"/>
                    <a:pt x="4506"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5" name="Google Shape;1429;p23">
              <a:extLst>
                <a:ext uri="{FF2B5EF4-FFF2-40B4-BE49-F238E27FC236}">
                  <a16:creationId xmlns:a16="http://schemas.microsoft.com/office/drawing/2014/main" id="{A77BC205-F207-117D-8B49-16F322A7F540}"/>
                </a:ext>
              </a:extLst>
            </p:cNvPr>
            <p:cNvSpPr/>
            <p:nvPr/>
          </p:nvSpPr>
          <p:spPr>
            <a:xfrm>
              <a:off x="6051350" y="2840800"/>
              <a:ext cx="21725" cy="48000"/>
            </a:xfrm>
            <a:custGeom>
              <a:avLst/>
              <a:gdLst/>
              <a:ahLst/>
              <a:cxnLst/>
              <a:rect l="l" t="t" r="r" b="b"/>
              <a:pathLst>
                <a:path w="869" h="1920" extrusionOk="0">
                  <a:moveTo>
                    <a:pt x="641" y="0"/>
                  </a:moveTo>
                  <a:cubicBezTo>
                    <a:pt x="510" y="0"/>
                    <a:pt x="362" y="197"/>
                    <a:pt x="297" y="435"/>
                  </a:cubicBezTo>
                  <a:cubicBezTo>
                    <a:pt x="229" y="709"/>
                    <a:pt x="297" y="915"/>
                    <a:pt x="457" y="938"/>
                  </a:cubicBezTo>
                  <a:cubicBezTo>
                    <a:pt x="594" y="938"/>
                    <a:pt x="754" y="732"/>
                    <a:pt x="822" y="481"/>
                  </a:cubicBezTo>
                  <a:cubicBezTo>
                    <a:pt x="868" y="230"/>
                    <a:pt x="800" y="2"/>
                    <a:pt x="663" y="2"/>
                  </a:cubicBezTo>
                  <a:cubicBezTo>
                    <a:pt x="656" y="1"/>
                    <a:pt x="649" y="0"/>
                    <a:pt x="641" y="0"/>
                  </a:cubicBezTo>
                  <a:close/>
                  <a:moveTo>
                    <a:pt x="297" y="1234"/>
                  </a:moveTo>
                  <a:cubicBezTo>
                    <a:pt x="206" y="1234"/>
                    <a:pt x="92" y="1371"/>
                    <a:pt x="46" y="1554"/>
                  </a:cubicBezTo>
                  <a:cubicBezTo>
                    <a:pt x="1" y="1759"/>
                    <a:pt x="46" y="1896"/>
                    <a:pt x="160" y="1919"/>
                  </a:cubicBezTo>
                  <a:cubicBezTo>
                    <a:pt x="252" y="1919"/>
                    <a:pt x="366" y="1782"/>
                    <a:pt x="412" y="1600"/>
                  </a:cubicBezTo>
                  <a:cubicBezTo>
                    <a:pt x="457" y="1417"/>
                    <a:pt x="412" y="1257"/>
                    <a:pt x="297" y="123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6" name="Google Shape;1430;p23">
              <a:extLst>
                <a:ext uri="{FF2B5EF4-FFF2-40B4-BE49-F238E27FC236}">
                  <a16:creationId xmlns:a16="http://schemas.microsoft.com/office/drawing/2014/main" id="{F9AA5A6E-EDD8-B039-5E00-74838909A2D5}"/>
                </a:ext>
              </a:extLst>
            </p:cNvPr>
            <p:cNvSpPr/>
            <p:nvPr/>
          </p:nvSpPr>
          <p:spPr>
            <a:xfrm>
              <a:off x="6084525" y="2788525"/>
              <a:ext cx="197950" cy="298825"/>
            </a:xfrm>
            <a:custGeom>
              <a:avLst/>
              <a:gdLst/>
              <a:ahLst/>
              <a:cxnLst/>
              <a:rect l="l" t="t" r="r" b="b"/>
              <a:pathLst>
                <a:path w="7918" h="11953" extrusionOk="0">
                  <a:moveTo>
                    <a:pt x="2453" y="1"/>
                  </a:moveTo>
                  <a:cubicBezTo>
                    <a:pt x="1924" y="1"/>
                    <a:pt x="1332" y="315"/>
                    <a:pt x="1048" y="700"/>
                  </a:cubicBezTo>
                  <a:cubicBezTo>
                    <a:pt x="682" y="1225"/>
                    <a:pt x="523" y="1933"/>
                    <a:pt x="682" y="2526"/>
                  </a:cubicBezTo>
                  <a:cubicBezTo>
                    <a:pt x="956" y="3576"/>
                    <a:pt x="1550" y="4444"/>
                    <a:pt x="2029" y="5402"/>
                  </a:cubicBezTo>
                  <a:cubicBezTo>
                    <a:pt x="2622" y="6567"/>
                    <a:pt x="3284" y="7297"/>
                    <a:pt x="3969" y="8438"/>
                  </a:cubicBezTo>
                  <a:cubicBezTo>
                    <a:pt x="3307" y="8096"/>
                    <a:pt x="2463" y="7822"/>
                    <a:pt x="1778" y="7571"/>
                  </a:cubicBezTo>
                  <a:cubicBezTo>
                    <a:pt x="1642" y="7526"/>
                    <a:pt x="1507" y="7505"/>
                    <a:pt x="1377" y="7505"/>
                  </a:cubicBezTo>
                  <a:cubicBezTo>
                    <a:pt x="592" y="7505"/>
                    <a:pt x="0" y="8274"/>
                    <a:pt x="568" y="9077"/>
                  </a:cubicBezTo>
                  <a:cubicBezTo>
                    <a:pt x="1025" y="9739"/>
                    <a:pt x="1755" y="10310"/>
                    <a:pt x="2394" y="10812"/>
                  </a:cubicBezTo>
                  <a:cubicBezTo>
                    <a:pt x="3224" y="11450"/>
                    <a:pt x="4367" y="11953"/>
                    <a:pt x="5386" y="11953"/>
                  </a:cubicBezTo>
                  <a:cubicBezTo>
                    <a:pt x="6189" y="11953"/>
                    <a:pt x="6915" y="11640"/>
                    <a:pt x="7347" y="10835"/>
                  </a:cubicBezTo>
                  <a:cubicBezTo>
                    <a:pt x="7918" y="9739"/>
                    <a:pt x="7393" y="8164"/>
                    <a:pt x="7028" y="7092"/>
                  </a:cubicBezTo>
                  <a:cubicBezTo>
                    <a:pt x="6434" y="5311"/>
                    <a:pt x="5590" y="3576"/>
                    <a:pt x="4563" y="1979"/>
                  </a:cubicBezTo>
                  <a:cubicBezTo>
                    <a:pt x="4243" y="1454"/>
                    <a:pt x="3878" y="883"/>
                    <a:pt x="3421" y="449"/>
                  </a:cubicBezTo>
                  <a:cubicBezTo>
                    <a:pt x="3307" y="358"/>
                    <a:pt x="3193" y="267"/>
                    <a:pt x="3056" y="175"/>
                  </a:cubicBezTo>
                  <a:cubicBezTo>
                    <a:pt x="2919" y="107"/>
                    <a:pt x="2782" y="39"/>
                    <a:pt x="2645" y="16"/>
                  </a:cubicBezTo>
                  <a:cubicBezTo>
                    <a:pt x="2582" y="6"/>
                    <a:pt x="2518" y="1"/>
                    <a:pt x="2453"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7" name="Google Shape;1431;p23">
              <a:extLst>
                <a:ext uri="{FF2B5EF4-FFF2-40B4-BE49-F238E27FC236}">
                  <a16:creationId xmlns:a16="http://schemas.microsoft.com/office/drawing/2014/main" id="{79F407B3-0846-C70D-481F-533325E052FC}"/>
                </a:ext>
              </a:extLst>
            </p:cNvPr>
            <p:cNvSpPr/>
            <p:nvPr/>
          </p:nvSpPr>
          <p:spPr>
            <a:xfrm>
              <a:off x="6180900" y="2998175"/>
              <a:ext cx="41675" cy="18650"/>
            </a:xfrm>
            <a:custGeom>
              <a:avLst/>
              <a:gdLst/>
              <a:ahLst/>
              <a:cxnLst/>
              <a:rect l="l" t="t" r="r" b="b"/>
              <a:pathLst>
                <a:path w="1667" h="746" extrusionOk="0">
                  <a:moveTo>
                    <a:pt x="32" y="1"/>
                  </a:moveTo>
                  <a:cubicBezTo>
                    <a:pt x="15" y="1"/>
                    <a:pt x="4" y="2"/>
                    <a:pt x="0" y="7"/>
                  </a:cubicBezTo>
                  <a:cubicBezTo>
                    <a:pt x="0" y="29"/>
                    <a:pt x="205" y="121"/>
                    <a:pt x="434" y="212"/>
                  </a:cubicBezTo>
                  <a:cubicBezTo>
                    <a:pt x="639" y="280"/>
                    <a:pt x="845" y="372"/>
                    <a:pt x="845" y="372"/>
                  </a:cubicBezTo>
                  <a:cubicBezTo>
                    <a:pt x="845" y="372"/>
                    <a:pt x="890" y="395"/>
                    <a:pt x="982" y="417"/>
                  </a:cubicBezTo>
                  <a:cubicBezTo>
                    <a:pt x="1050" y="440"/>
                    <a:pt x="1141" y="486"/>
                    <a:pt x="1255" y="532"/>
                  </a:cubicBezTo>
                  <a:cubicBezTo>
                    <a:pt x="1301" y="554"/>
                    <a:pt x="1347" y="577"/>
                    <a:pt x="1392" y="600"/>
                  </a:cubicBezTo>
                  <a:cubicBezTo>
                    <a:pt x="1438" y="623"/>
                    <a:pt x="1484" y="646"/>
                    <a:pt x="1506" y="691"/>
                  </a:cubicBezTo>
                  <a:cubicBezTo>
                    <a:pt x="1557" y="725"/>
                    <a:pt x="1607" y="746"/>
                    <a:pt x="1630" y="746"/>
                  </a:cubicBezTo>
                  <a:cubicBezTo>
                    <a:pt x="1639" y="746"/>
                    <a:pt x="1643" y="743"/>
                    <a:pt x="1643" y="737"/>
                  </a:cubicBezTo>
                  <a:cubicBezTo>
                    <a:pt x="1666" y="737"/>
                    <a:pt x="1621" y="691"/>
                    <a:pt x="1575" y="623"/>
                  </a:cubicBezTo>
                  <a:cubicBezTo>
                    <a:pt x="1552" y="577"/>
                    <a:pt x="1506" y="554"/>
                    <a:pt x="1461" y="509"/>
                  </a:cubicBezTo>
                  <a:cubicBezTo>
                    <a:pt x="1438" y="486"/>
                    <a:pt x="1392" y="440"/>
                    <a:pt x="1324" y="417"/>
                  </a:cubicBezTo>
                  <a:cubicBezTo>
                    <a:pt x="1233" y="349"/>
                    <a:pt x="1141" y="280"/>
                    <a:pt x="1050" y="258"/>
                  </a:cubicBezTo>
                  <a:cubicBezTo>
                    <a:pt x="982" y="212"/>
                    <a:pt x="913" y="189"/>
                    <a:pt x="913" y="189"/>
                  </a:cubicBezTo>
                  <a:cubicBezTo>
                    <a:pt x="913" y="189"/>
                    <a:pt x="708" y="121"/>
                    <a:pt x="479" y="75"/>
                  </a:cubicBezTo>
                  <a:cubicBezTo>
                    <a:pt x="293" y="38"/>
                    <a:pt x="107" y="1"/>
                    <a:pt x="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8" name="Google Shape;1432;p23">
              <a:extLst>
                <a:ext uri="{FF2B5EF4-FFF2-40B4-BE49-F238E27FC236}">
                  <a16:creationId xmlns:a16="http://schemas.microsoft.com/office/drawing/2014/main" id="{D6076CE1-2AAF-5232-BB8C-4A232C84C7AB}"/>
                </a:ext>
              </a:extLst>
            </p:cNvPr>
            <p:cNvSpPr/>
            <p:nvPr/>
          </p:nvSpPr>
          <p:spPr>
            <a:xfrm>
              <a:off x="6241950" y="3062575"/>
              <a:ext cx="10850" cy="7350"/>
            </a:xfrm>
            <a:custGeom>
              <a:avLst/>
              <a:gdLst/>
              <a:ahLst/>
              <a:cxnLst/>
              <a:rect l="l" t="t" r="r" b="b"/>
              <a:pathLst>
                <a:path w="434" h="294" extrusionOk="0">
                  <a:moveTo>
                    <a:pt x="333" y="0"/>
                  </a:moveTo>
                  <a:cubicBezTo>
                    <a:pt x="314" y="0"/>
                    <a:pt x="294" y="3"/>
                    <a:pt x="274" y="10"/>
                  </a:cubicBezTo>
                  <a:cubicBezTo>
                    <a:pt x="206" y="10"/>
                    <a:pt x="137" y="33"/>
                    <a:pt x="137" y="33"/>
                  </a:cubicBezTo>
                  <a:cubicBezTo>
                    <a:pt x="137" y="33"/>
                    <a:pt x="92" y="101"/>
                    <a:pt x="46" y="147"/>
                  </a:cubicBezTo>
                  <a:cubicBezTo>
                    <a:pt x="23" y="215"/>
                    <a:pt x="0" y="261"/>
                    <a:pt x="23" y="284"/>
                  </a:cubicBezTo>
                  <a:cubicBezTo>
                    <a:pt x="30" y="290"/>
                    <a:pt x="40" y="293"/>
                    <a:pt x="53" y="293"/>
                  </a:cubicBezTo>
                  <a:cubicBezTo>
                    <a:pt x="84" y="293"/>
                    <a:pt x="128" y="277"/>
                    <a:pt x="160" y="261"/>
                  </a:cubicBezTo>
                  <a:cubicBezTo>
                    <a:pt x="206" y="238"/>
                    <a:pt x="251" y="215"/>
                    <a:pt x="251" y="215"/>
                  </a:cubicBezTo>
                  <a:cubicBezTo>
                    <a:pt x="251" y="215"/>
                    <a:pt x="297" y="170"/>
                    <a:pt x="343" y="147"/>
                  </a:cubicBezTo>
                  <a:cubicBezTo>
                    <a:pt x="388" y="101"/>
                    <a:pt x="434" y="55"/>
                    <a:pt x="434" y="33"/>
                  </a:cubicBezTo>
                  <a:cubicBezTo>
                    <a:pt x="418" y="17"/>
                    <a:pt x="379" y="0"/>
                    <a:pt x="3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9" name="Google Shape;1433;p23">
              <a:extLst>
                <a:ext uri="{FF2B5EF4-FFF2-40B4-BE49-F238E27FC236}">
                  <a16:creationId xmlns:a16="http://schemas.microsoft.com/office/drawing/2014/main" id="{99633C6F-D9DB-A217-9485-24C243943A51}"/>
                </a:ext>
              </a:extLst>
            </p:cNvPr>
            <p:cNvSpPr/>
            <p:nvPr/>
          </p:nvSpPr>
          <p:spPr>
            <a:xfrm>
              <a:off x="6086175" y="2876200"/>
              <a:ext cx="196300" cy="211150"/>
            </a:xfrm>
            <a:custGeom>
              <a:avLst/>
              <a:gdLst/>
              <a:ahLst/>
              <a:cxnLst/>
              <a:rect l="l" t="t" r="r" b="b"/>
              <a:pathLst>
                <a:path w="7852" h="8446" extrusionOk="0">
                  <a:moveTo>
                    <a:pt x="5410" y="1"/>
                  </a:moveTo>
                  <a:cubicBezTo>
                    <a:pt x="4428" y="526"/>
                    <a:pt x="2762" y="1462"/>
                    <a:pt x="1986" y="1918"/>
                  </a:cubicBezTo>
                  <a:cubicBezTo>
                    <a:pt x="2168" y="2284"/>
                    <a:pt x="2374" y="2626"/>
                    <a:pt x="2579" y="2945"/>
                  </a:cubicBezTo>
                  <a:cubicBezTo>
                    <a:pt x="3218" y="2603"/>
                    <a:pt x="4268" y="2078"/>
                    <a:pt x="4634" y="2078"/>
                  </a:cubicBezTo>
                  <a:cubicBezTo>
                    <a:pt x="4637" y="2078"/>
                    <a:pt x="4641" y="2078"/>
                    <a:pt x="4645" y="2078"/>
                  </a:cubicBezTo>
                  <a:cubicBezTo>
                    <a:pt x="5215" y="2078"/>
                    <a:pt x="5980" y="3727"/>
                    <a:pt x="5889" y="4498"/>
                  </a:cubicBezTo>
                  <a:cubicBezTo>
                    <a:pt x="5865" y="4688"/>
                    <a:pt x="5675" y="4760"/>
                    <a:pt x="5401" y="4760"/>
                  </a:cubicBezTo>
                  <a:cubicBezTo>
                    <a:pt x="4888" y="4760"/>
                    <a:pt x="4081" y="4508"/>
                    <a:pt x="3515" y="4315"/>
                  </a:cubicBezTo>
                  <a:lnTo>
                    <a:pt x="3515" y="4315"/>
                  </a:lnTo>
                  <a:cubicBezTo>
                    <a:pt x="3629" y="4498"/>
                    <a:pt x="3766" y="4703"/>
                    <a:pt x="3903" y="4931"/>
                  </a:cubicBezTo>
                  <a:cubicBezTo>
                    <a:pt x="3698" y="4817"/>
                    <a:pt x="3469" y="4726"/>
                    <a:pt x="3241" y="4612"/>
                  </a:cubicBezTo>
                  <a:lnTo>
                    <a:pt x="3241" y="4612"/>
                  </a:lnTo>
                  <a:cubicBezTo>
                    <a:pt x="3242" y="4612"/>
                    <a:pt x="5524" y="5890"/>
                    <a:pt x="5775" y="6712"/>
                  </a:cubicBezTo>
                  <a:cubicBezTo>
                    <a:pt x="5926" y="7164"/>
                    <a:pt x="5661" y="7499"/>
                    <a:pt x="5043" y="7499"/>
                  </a:cubicBezTo>
                  <a:cubicBezTo>
                    <a:pt x="4538" y="7499"/>
                    <a:pt x="3797" y="7276"/>
                    <a:pt x="2853" y="6712"/>
                  </a:cubicBezTo>
                  <a:cubicBezTo>
                    <a:pt x="1050" y="5616"/>
                    <a:pt x="1758" y="4498"/>
                    <a:pt x="1963" y="4155"/>
                  </a:cubicBezTo>
                  <a:cubicBezTo>
                    <a:pt x="1917" y="4155"/>
                    <a:pt x="1872" y="4132"/>
                    <a:pt x="1826" y="4110"/>
                  </a:cubicBezTo>
                  <a:cubicBezTo>
                    <a:pt x="1643" y="4087"/>
                    <a:pt x="1347" y="4064"/>
                    <a:pt x="1050" y="4041"/>
                  </a:cubicBezTo>
                  <a:cubicBezTo>
                    <a:pt x="411" y="4178"/>
                    <a:pt x="0" y="4863"/>
                    <a:pt x="502" y="5570"/>
                  </a:cubicBezTo>
                  <a:cubicBezTo>
                    <a:pt x="959" y="6232"/>
                    <a:pt x="1689" y="6803"/>
                    <a:pt x="2328" y="7305"/>
                  </a:cubicBezTo>
                  <a:cubicBezTo>
                    <a:pt x="3158" y="7943"/>
                    <a:pt x="4301" y="8446"/>
                    <a:pt x="5320" y="8446"/>
                  </a:cubicBezTo>
                  <a:cubicBezTo>
                    <a:pt x="6123" y="8446"/>
                    <a:pt x="6849" y="8133"/>
                    <a:pt x="7281" y="7328"/>
                  </a:cubicBezTo>
                  <a:cubicBezTo>
                    <a:pt x="7852" y="6232"/>
                    <a:pt x="7327" y="4657"/>
                    <a:pt x="6962" y="3585"/>
                  </a:cubicBezTo>
                  <a:cubicBezTo>
                    <a:pt x="6574" y="2352"/>
                    <a:pt x="6026" y="1165"/>
                    <a:pt x="54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0" name="Google Shape;1434;p23">
              <a:extLst>
                <a:ext uri="{FF2B5EF4-FFF2-40B4-BE49-F238E27FC236}">
                  <a16:creationId xmlns:a16="http://schemas.microsoft.com/office/drawing/2014/main" id="{F1F42A84-3DEA-AFBA-90F1-65ABD1812461}"/>
                </a:ext>
              </a:extLst>
            </p:cNvPr>
            <p:cNvSpPr/>
            <p:nvPr/>
          </p:nvSpPr>
          <p:spPr>
            <a:xfrm>
              <a:off x="6090725" y="2784550"/>
              <a:ext cx="155250" cy="157300"/>
            </a:xfrm>
            <a:custGeom>
              <a:avLst/>
              <a:gdLst/>
              <a:ahLst/>
              <a:cxnLst/>
              <a:rect l="l" t="t" r="r" b="b"/>
              <a:pathLst>
                <a:path w="6210" h="6292" extrusionOk="0">
                  <a:moveTo>
                    <a:pt x="2267" y="0"/>
                  </a:moveTo>
                  <a:cubicBezTo>
                    <a:pt x="1652" y="0"/>
                    <a:pt x="998" y="513"/>
                    <a:pt x="685" y="951"/>
                  </a:cubicBezTo>
                  <a:cubicBezTo>
                    <a:pt x="252" y="1521"/>
                    <a:pt x="1" y="2138"/>
                    <a:pt x="183" y="2800"/>
                  </a:cubicBezTo>
                  <a:cubicBezTo>
                    <a:pt x="503" y="3964"/>
                    <a:pt x="1188" y="4945"/>
                    <a:pt x="1735" y="5995"/>
                  </a:cubicBezTo>
                  <a:cubicBezTo>
                    <a:pt x="1781" y="6086"/>
                    <a:pt x="1849" y="6201"/>
                    <a:pt x="1895" y="6292"/>
                  </a:cubicBezTo>
                  <a:cubicBezTo>
                    <a:pt x="2489" y="5950"/>
                    <a:pt x="4200" y="5082"/>
                    <a:pt x="6209" y="4877"/>
                  </a:cubicBezTo>
                  <a:cubicBezTo>
                    <a:pt x="5753" y="3964"/>
                    <a:pt x="5228" y="3051"/>
                    <a:pt x="4634" y="2183"/>
                  </a:cubicBezTo>
                  <a:cubicBezTo>
                    <a:pt x="4269" y="1613"/>
                    <a:pt x="3858" y="974"/>
                    <a:pt x="3310" y="494"/>
                  </a:cubicBezTo>
                  <a:cubicBezTo>
                    <a:pt x="3196" y="403"/>
                    <a:pt x="3059" y="289"/>
                    <a:pt x="2899" y="198"/>
                  </a:cubicBezTo>
                  <a:cubicBezTo>
                    <a:pt x="2762" y="106"/>
                    <a:pt x="2603" y="38"/>
                    <a:pt x="2443" y="15"/>
                  </a:cubicBezTo>
                  <a:cubicBezTo>
                    <a:pt x="2385" y="5"/>
                    <a:pt x="2326" y="0"/>
                    <a:pt x="226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1" name="Google Shape;1435;p23">
              <a:extLst>
                <a:ext uri="{FF2B5EF4-FFF2-40B4-BE49-F238E27FC236}">
                  <a16:creationId xmlns:a16="http://schemas.microsoft.com/office/drawing/2014/main" id="{928B636B-C626-8871-0465-81A589A2D0AB}"/>
                </a:ext>
              </a:extLst>
            </p:cNvPr>
            <p:cNvSpPr/>
            <p:nvPr/>
          </p:nvSpPr>
          <p:spPr>
            <a:xfrm>
              <a:off x="6132950" y="2887700"/>
              <a:ext cx="98175" cy="32500"/>
            </a:xfrm>
            <a:custGeom>
              <a:avLst/>
              <a:gdLst/>
              <a:ahLst/>
              <a:cxnLst/>
              <a:rect l="l" t="t" r="r" b="b"/>
              <a:pathLst>
                <a:path w="3927" h="1300" extrusionOk="0">
                  <a:moveTo>
                    <a:pt x="3342" y="1"/>
                  </a:moveTo>
                  <a:cubicBezTo>
                    <a:pt x="3191" y="1"/>
                    <a:pt x="3024" y="6"/>
                    <a:pt x="2854" y="20"/>
                  </a:cubicBezTo>
                  <a:cubicBezTo>
                    <a:pt x="2603" y="43"/>
                    <a:pt x="2329" y="66"/>
                    <a:pt x="2123" y="134"/>
                  </a:cubicBezTo>
                  <a:lnTo>
                    <a:pt x="1804" y="203"/>
                  </a:lnTo>
                  <a:cubicBezTo>
                    <a:pt x="1804" y="203"/>
                    <a:pt x="1690" y="249"/>
                    <a:pt x="1484" y="317"/>
                  </a:cubicBezTo>
                  <a:cubicBezTo>
                    <a:pt x="1302" y="386"/>
                    <a:pt x="1073" y="522"/>
                    <a:pt x="845" y="637"/>
                  </a:cubicBezTo>
                  <a:cubicBezTo>
                    <a:pt x="389" y="910"/>
                    <a:pt x="1" y="1276"/>
                    <a:pt x="24" y="1299"/>
                  </a:cubicBezTo>
                  <a:cubicBezTo>
                    <a:pt x="24" y="1299"/>
                    <a:pt x="26" y="1300"/>
                    <a:pt x="27" y="1300"/>
                  </a:cubicBezTo>
                  <a:cubicBezTo>
                    <a:pt x="74" y="1300"/>
                    <a:pt x="473" y="994"/>
                    <a:pt x="914" y="774"/>
                  </a:cubicBezTo>
                  <a:cubicBezTo>
                    <a:pt x="1165" y="659"/>
                    <a:pt x="1393" y="545"/>
                    <a:pt x="1576" y="500"/>
                  </a:cubicBezTo>
                  <a:cubicBezTo>
                    <a:pt x="1758" y="431"/>
                    <a:pt x="1872" y="408"/>
                    <a:pt x="1872" y="408"/>
                  </a:cubicBezTo>
                  <a:cubicBezTo>
                    <a:pt x="1872" y="408"/>
                    <a:pt x="2009" y="363"/>
                    <a:pt x="2192" y="317"/>
                  </a:cubicBezTo>
                  <a:cubicBezTo>
                    <a:pt x="2375" y="249"/>
                    <a:pt x="2626" y="203"/>
                    <a:pt x="2877" y="157"/>
                  </a:cubicBezTo>
                  <a:cubicBezTo>
                    <a:pt x="3402" y="89"/>
                    <a:pt x="3927" y="66"/>
                    <a:pt x="3927" y="43"/>
                  </a:cubicBezTo>
                  <a:cubicBezTo>
                    <a:pt x="3927" y="27"/>
                    <a:pt x="3677" y="1"/>
                    <a:pt x="334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2" name="Google Shape;1436;p23">
              <a:extLst>
                <a:ext uri="{FF2B5EF4-FFF2-40B4-BE49-F238E27FC236}">
                  <a16:creationId xmlns:a16="http://schemas.microsoft.com/office/drawing/2014/main" id="{4112BBE3-D541-163B-2325-501DF3AAA562}"/>
                </a:ext>
              </a:extLst>
            </p:cNvPr>
            <p:cNvSpPr/>
            <p:nvPr/>
          </p:nvSpPr>
          <p:spPr>
            <a:xfrm>
              <a:off x="6114125" y="2784400"/>
              <a:ext cx="131850" cy="157450"/>
            </a:xfrm>
            <a:custGeom>
              <a:avLst/>
              <a:gdLst/>
              <a:ahLst/>
              <a:cxnLst/>
              <a:rect l="l" t="t" r="r" b="b"/>
              <a:pathLst>
                <a:path w="5274" h="6298" extrusionOk="0">
                  <a:moveTo>
                    <a:pt x="1267" y="1"/>
                  </a:moveTo>
                  <a:cubicBezTo>
                    <a:pt x="813" y="1"/>
                    <a:pt x="349" y="206"/>
                    <a:pt x="0" y="477"/>
                  </a:cubicBezTo>
                  <a:cubicBezTo>
                    <a:pt x="92" y="449"/>
                    <a:pt x="184" y="436"/>
                    <a:pt x="276" y="436"/>
                  </a:cubicBezTo>
                  <a:cubicBezTo>
                    <a:pt x="1451" y="436"/>
                    <a:pt x="2645" y="2595"/>
                    <a:pt x="2603" y="3399"/>
                  </a:cubicBezTo>
                  <a:cubicBezTo>
                    <a:pt x="2557" y="4244"/>
                    <a:pt x="845" y="4632"/>
                    <a:pt x="115" y="4769"/>
                  </a:cubicBezTo>
                  <a:cubicBezTo>
                    <a:pt x="274" y="5042"/>
                    <a:pt x="434" y="5316"/>
                    <a:pt x="571" y="5590"/>
                  </a:cubicBezTo>
                  <a:cubicBezTo>
                    <a:pt x="1023" y="5344"/>
                    <a:pt x="2748" y="4507"/>
                    <a:pt x="3373" y="4507"/>
                  </a:cubicBezTo>
                  <a:cubicBezTo>
                    <a:pt x="3443" y="4507"/>
                    <a:pt x="3499" y="4517"/>
                    <a:pt x="3538" y="4540"/>
                  </a:cubicBezTo>
                  <a:cubicBezTo>
                    <a:pt x="3904" y="4769"/>
                    <a:pt x="1598" y="5819"/>
                    <a:pt x="868" y="6138"/>
                  </a:cubicBezTo>
                  <a:cubicBezTo>
                    <a:pt x="913" y="6207"/>
                    <a:pt x="936" y="6252"/>
                    <a:pt x="959" y="6298"/>
                  </a:cubicBezTo>
                  <a:cubicBezTo>
                    <a:pt x="1553" y="5956"/>
                    <a:pt x="3264" y="5088"/>
                    <a:pt x="5273" y="4883"/>
                  </a:cubicBezTo>
                  <a:cubicBezTo>
                    <a:pt x="4817" y="3970"/>
                    <a:pt x="4292" y="3057"/>
                    <a:pt x="3698" y="2189"/>
                  </a:cubicBezTo>
                  <a:cubicBezTo>
                    <a:pt x="3333" y="1619"/>
                    <a:pt x="2922" y="980"/>
                    <a:pt x="2374" y="500"/>
                  </a:cubicBezTo>
                  <a:cubicBezTo>
                    <a:pt x="2260" y="409"/>
                    <a:pt x="2123" y="295"/>
                    <a:pt x="1963" y="204"/>
                  </a:cubicBezTo>
                  <a:cubicBezTo>
                    <a:pt x="1826" y="112"/>
                    <a:pt x="1667" y="44"/>
                    <a:pt x="1507" y="21"/>
                  </a:cubicBezTo>
                  <a:cubicBezTo>
                    <a:pt x="1428" y="7"/>
                    <a:pt x="1347" y="1"/>
                    <a:pt x="1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3" name="Google Shape;1437;p23">
              <a:extLst>
                <a:ext uri="{FF2B5EF4-FFF2-40B4-BE49-F238E27FC236}">
                  <a16:creationId xmlns:a16="http://schemas.microsoft.com/office/drawing/2014/main" id="{C4EEF39B-1A30-4780-AB2D-73DA593B5594}"/>
                </a:ext>
              </a:extLst>
            </p:cNvPr>
            <p:cNvSpPr/>
            <p:nvPr/>
          </p:nvSpPr>
          <p:spPr>
            <a:xfrm>
              <a:off x="6105000" y="2850475"/>
              <a:ext cx="13150" cy="21400"/>
            </a:xfrm>
            <a:custGeom>
              <a:avLst/>
              <a:gdLst/>
              <a:ahLst/>
              <a:cxnLst/>
              <a:rect l="l" t="t" r="r" b="b"/>
              <a:pathLst>
                <a:path w="526" h="856" extrusionOk="0">
                  <a:moveTo>
                    <a:pt x="208" y="0"/>
                  </a:moveTo>
                  <a:cubicBezTo>
                    <a:pt x="199" y="0"/>
                    <a:pt x="191" y="1"/>
                    <a:pt x="183" y="3"/>
                  </a:cubicBezTo>
                  <a:cubicBezTo>
                    <a:pt x="69" y="48"/>
                    <a:pt x="0" y="277"/>
                    <a:pt x="46" y="505"/>
                  </a:cubicBezTo>
                  <a:cubicBezTo>
                    <a:pt x="106" y="707"/>
                    <a:pt x="221" y="855"/>
                    <a:pt x="325" y="855"/>
                  </a:cubicBezTo>
                  <a:cubicBezTo>
                    <a:pt x="339" y="855"/>
                    <a:pt x="352" y="853"/>
                    <a:pt x="365" y="847"/>
                  </a:cubicBezTo>
                  <a:cubicBezTo>
                    <a:pt x="480" y="802"/>
                    <a:pt x="525" y="596"/>
                    <a:pt x="480" y="368"/>
                  </a:cubicBezTo>
                  <a:cubicBezTo>
                    <a:pt x="437" y="135"/>
                    <a:pt x="316" y="0"/>
                    <a:pt x="20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4" name="Google Shape;1438;p23">
              <a:extLst>
                <a:ext uri="{FF2B5EF4-FFF2-40B4-BE49-F238E27FC236}">
                  <a16:creationId xmlns:a16="http://schemas.microsoft.com/office/drawing/2014/main" id="{10B85F3E-9578-F443-1A9F-9178928428C1}"/>
                </a:ext>
              </a:extLst>
            </p:cNvPr>
            <p:cNvSpPr/>
            <p:nvPr/>
          </p:nvSpPr>
          <p:spPr>
            <a:xfrm>
              <a:off x="6103275" y="2828200"/>
              <a:ext cx="9150" cy="15025"/>
            </a:xfrm>
            <a:custGeom>
              <a:avLst/>
              <a:gdLst/>
              <a:ahLst/>
              <a:cxnLst/>
              <a:rect l="l" t="t" r="r" b="b"/>
              <a:pathLst>
                <a:path w="366" h="601" extrusionOk="0">
                  <a:moveTo>
                    <a:pt x="143" y="0"/>
                  </a:moveTo>
                  <a:cubicBezTo>
                    <a:pt x="133" y="0"/>
                    <a:pt x="124" y="1"/>
                    <a:pt x="115" y="4"/>
                  </a:cubicBezTo>
                  <a:cubicBezTo>
                    <a:pt x="46" y="26"/>
                    <a:pt x="1" y="186"/>
                    <a:pt x="24" y="346"/>
                  </a:cubicBezTo>
                  <a:cubicBezTo>
                    <a:pt x="65" y="510"/>
                    <a:pt x="143" y="601"/>
                    <a:pt x="224" y="601"/>
                  </a:cubicBezTo>
                  <a:cubicBezTo>
                    <a:pt x="233" y="601"/>
                    <a:pt x="243" y="599"/>
                    <a:pt x="252" y="597"/>
                  </a:cubicBezTo>
                  <a:cubicBezTo>
                    <a:pt x="343" y="574"/>
                    <a:pt x="366" y="415"/>
                    <a:pt x="343" y="255"/>
                  </a:cubicBezTo>
                  <a:cubicBezTo>
                    <a:pt x="302" y="91"/>
                    <a:pt x="224" y="0"/>
                    <a:pt x="14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5" name="Google Shape;1439;p23">
              <a:extLst>
                <a:ext uri="{FF2B5EF4-FFF2-40B4-BE49-F238E27FC236}">
                  <a16:creationId xmlns:a16="http://schemas.microsoft.com/office/drawing/2014/main" id="{FCFEC869-9C19-2E7B-5A0C-57B41BFFA9C5}"/>
                </a:ext>
              </a:extLst>
            </p:cNvPr>
            <p:cNvSpPr/>
            <p:nvPr/>
          </p:nvSpPr>
          <p:spPr>
            <a:xfrm>
              <a:off x="6017200" y="2895575"/>
              <a:ext cx="127775" cy="109925"/>
            </a:xfrm>
            <a:custGeom>
              <a:avLst/>
              <a:gdLst/>
              <a:ahLst/>
              <a:cxnLst/>
              <a:rect l="l" t="t" r="r" b="b"/>
              <a:pathLst>
                <a:path w="5111" h="4397" extrusionOk="0">
                  <a:moveTo>
                    <a:pt x="2069" y="0"/>
                  </a:moveTo>
                  <a:cubicBezTo>
                    <a:pt x="685" y="0"/>
                    <a:pt x="38" y="1348"/>
                    <a:pt x="20" y="1828"/>
                  </a:cubicBezTo>
                  <a:cubicBezTo>
                    <a:pt x="1" y="2496"/>
                    <a:pt x="684" y="3323"/>
                    <a:pt x="1308" y="3323"/>
                  </a:cubicBezTo>
                  <a:cubicBezTo>
                    <a:pt x="1431" y="3323"/>
                    <a:pt x="1551" y="3292"/>
                    <a:pt x="1663" y="3220"/>
                  </a:cubicBezTo>
                  <a:cubicBezTo>
                    <a:pt x="1663" y="3220"/>
                    <a:pt x="2211" y="3996"/>
                    <a:pt x="2987" y="4270"/>
                  </a:cubicBezTo>
                  <a:cubicBezTo>
                    <a:pt x="3221" y="4357"/>
                    <a:pt x="3450" y="4397"/>
                    <a:pt x="3656" y="4397"/>
                  </a:cubicBezTo>
                  <a:cubicBezTo>
                    <a:pt x="4156" y="4397"/>
                    <a:pt x="4519" y="4163"/>
                    <a:pt x="4471" y="3791"/>
                  </a:cubicBezTo>
                  <a:cubicBezTo>
                    <a:pt x="4471" y="3791"/>
                    <a:pt x="5110" y="1098"/>
                    <a:pt x="3170" y="253"/>
                  </a:cubicBezTo>
                  <a:cubicBezTo>
                    <a:pt x="2761" y="75"/>
                    <a:pt x="2394" y="0"/>
                    <a:pt x="20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6" name="Google Shape;1440;p23">
              <a:extLst>
                <a:ext uri="{FF2B5EF4-FFF2-40B4-BE49-F238E27FC236}">
                  <a16:creationId xmlns:a16="http://schemas.microsoft.com/office/drawing/2014/main" id="{7C1DB3CC-3CB9-C3F5-7033-C5B995B98493}"/>
                </a:ext>
              </a:extLst>
            </p:cNvPr>
            <p:cNvSpPr/>
            <p:nvPr/>
          </p:nvSpPr>
          <p:spPr>
            <a:xfrm>
              <a:off x="6018825" y="2900025"/>
              <a:ext cx="37700" cy="32750"/>
            </a:xfrm>
            <a:custGeom>
              <a:avLst/>
              <a:gdLst/>
              <a:ahLst/>
              <a:cxnLst/>
              <a:rect l="l" t="t" r="r" b="b"/>
              <a:pathLst>
                <a:path w="1508" h="1310" extrusionOk="0">
                  <a:moveTo>
                    <a:pt x="1486" y="1"/>
                  </a:moveTo>
                  <a:cubicBezTo>
                    <a:pt x="1416" y="1"/>
                    <a:pt x="1191" y="48"/>
                    <a:pt x="982" y="144"/>
                  </a:cubicBezTo>
                  <a:cubicBezTo>
                    <a:pt x="754" y="281"/>
                    <a:pt x="548" y="440"/>
                    <a:pt x="548" y="440"/>
                  </a:cubicBezTo>
                  <a:cubicBezTo>
                    <a:pt x="548" y="440"/>
                    <a:pt x="366" y="646"/>
                    <a:pt x="252" y="851"/>
                  </a:cubicBezTo>
                  <a:cubicBezTo>
                    <a:pt x="115" y="1079"/>
                    <a:pt x="1" y="1285"/>
                    <a:pt x="23" y="1308"/>
                  </a:cubicBezTo>
                  <a:cubicBezTo>
                    <a:pt x="25" y="1309"/>
                    <a:pt x="26" y="1309"/>
                    <a:pt x="28" y="1309"/>
                  </a:cubicBezTo>
                  <a:cubicBezTo>
                    <a:pt x="63" y="1309"/>
                    <a:pt x="214" y="1116"/>
                    <a:pt x="366" y="942"/>
                  </a:cubicBezTo>
                  <a:cubicBezTo>
                    <a:pt x="526" y="760"/>
                    <a:pt x="708" y="600"/>
                    <a:pt x="708" y="600"/>
                  </a:cubicBezTo>
                  <a:cubicBezTo>
                    <a:pt x="708" y="600"/>
                    <a:pt x="868" y="417"/>
                    <a:pt x="1073" y="258"/>
                  </a:cubicBezTo>
                  <a:cubicBezTo>
                    <a:pt x="1279" y="121"/>
                    <a:pt x="1507" y="52"/>
                    <a:pt x="1507" y="7"/>
                  </a:cubicBezTo>
                  <a:cubicBezTo>
                    <a:pt x="1507" y="3"/>
                    <a:pt x="1499" y="1"/>
                    <a:pt x="148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7" name="Google Shape;1441;p23">
              <a:extLst>
                <a:ext uri="{FF2B5EF4-FFF2-40B4-BE49-F238E27FC236}">
                  <a16:creationId xmlns:a16="http://schemas.microsoft.com/office/drawing/2014/main" id="{6540E4D2-9115-80EA-EA2E-C3BFC52F0AEE}"/>
                </a:ext>
              </a:extLst>
            </p:cNvPr>
            <p:cNvSpPr/>
            <p:nvPr/>
          </p:nvSpPr>
          <p:spPr>
            <a:xfrm>
              <a:off x="6017675" y="2915025"/>
              <a:ext cx="39400" cy="44600"/>
            </a:xfrm>
            <a:custGeom>
              <a:avLst/>
              <a:gdLst/>
              <a:ahLst/>
              <a:cxnLst/>
              <a:rect l="l" t="t" r="r" b="b"/>
              <a:pathLst>
                <a:path w="1576" h="1784" extrusionOk="0">
                  <a:moveTo>
                    <a:pt x="1348" y="0"/>
                  </a:moveTo>
                  <a:cubicBezTo>
                    <a:pt x="1211" y="0"/>
                    <a:pt x="1028" y="23"/>
                    <a:pt x="868" y="91"/>
                  </a:cubicBezTo>
                  <a:cubicBezTo>
                    <a:pt x="709" y="160"/>
                    <a:pt x="549" y="274"/>
                    <a:pt x="435" y="342"/>
                  </a:cubicBezTo>
                  <a:cubicBezTo>
                    <a:pt x="389" y="388"/>
                    <a:pt x="366" y="434"/>
                    <a:pt x="321" y="457"/>
                  </a:cubicBezTo>
                  <a:cubicBezTo>
                    <a:pt x="298" y="502"/>
                    <a:pt x="298" y="502"/>
                    <a:pt x="298" y="502"/>
                  </a:cubicBezTo>
                  <a:cubicBezTo>
                    <a:pt x="298" y="502"/>
                    <a:pt x="275" y="525"/>
                    <a:pt x="252" y="571"/>
                  </a:cubicBezTo>
                  <a:cubicBezTo>
                    <a:pt x="229" y="594"/>
                    <a:pt x="206" y="639"/>
                    <a:pt x="161" y="708"/>
                  </a:cubicBezTo>
                  <a:cubicBezTo>
                    <a:pt x="115" y="799"/>
                    <a:pt x="47" y="982"/>
                    <a:pt x="24" y="1141"/>
                  </a:cubicBezTo>
                  <a:cubicBezTo>
                    <a:pt x="1" y="1324"/>
                    <a:pt x="24" y="1484"/>
                    <a:pt x="69" y="1598"/>
                  </a:cubicBezTo>
                  <a:cubicBezTo>
                    <a:pt x="90" y="1700"/>
                    <a:pt x="129" y="1784"/>
                    <a:pt x="153" y="1784"/>
                  </a:cubicBezTo>
                  <a:cubicBezTo>
                    <a:pt x="156" y="1784"/>
                    <a:pt x="158" y="1783"/>
                    <a:pt x="161" y="1780"/>
                  </a:cubicBezTo>
                  <a:cubicBezTo>
                    <a:pt x="161" y="1780"/>
                    <a:pt x="161" y="1712"/>
                    <a:pt x="138" y="1598"/>
                  </a:cubicBezTo>
                  <a:cubicBezTo>
                    <a:pt x="138" y="1461"/>
                    <a:pt x="138" y="1324"/>
                    <a:pt x="184" y="1164"/>
                  </a:cubicBezTo>
                  <a:cubicBezTo>
                    <a:pt x="229" y="1027"/>
                    <a:pt x="275" y="890"/>
                    <a:pt x="343" y="776"/>
                  </a:cubicBezTo>
                  <a:cubicBezTo>
                    <a:pt x="389" y="731"/>
                    <a:pt x="412" y="708"/>
                    <a:pt x="435" y="685"/>
                  </a:cubicBezTo>
                  <a:cubicBezTo>
                    <a:pt x="457" y="639"/>
                    <a:pt x="457" y="639"/>
                    <a:pt x="457" y="639"/>
                  </a:cubicBezTo>
                  <a:cubicBezTo>
                    <a:pt x="457" y="639"/>
                    <a:pt x="480" y="616"/>
                    <a:pt x="503" y="594"/>
                  </a:cubicBezTo>
                  <a:cubicBezTo>
                    <a:pt x="526" y="571"/>
                    <a:pt x="549" y="525"/>
                    <a:pt x="594" y="479"/>
                  </a:cubicBezTo>
                  <a:cubicBezTo>
                    <a:pt x="663" y="411"/>
                    <a:pt x="800" y="297"/>
                    <a:pt x="937" y="228"/>
                  </a:cubicBezTo>
                  <a:cubicBezTo>
                    <a:pt x="1074" y="160"/>
                    <a:pt x="1234" y="114"/>
                    <a:pt x="1348" y="69"/>
                  </a:cubicBezTo>
                  <a:cubicBezTo>
                    <a:pt x="1485" y="46"/>
                    <a:pt x="1576" y="46"/>
                    <a:pt x="1576" y="23"/>
                  </a:cubicBezTo>
                  <a:cubicBezTo>
                    <a:pt x="1576" y="23"/>
                    <a:pt x="1485" y="0"/>
                    <a:pt x="134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8" name="Google Shape;1442;p23">
              <a:extLst>
                <a:ext uri="{FF2B5EF4-FFF2-40B4-BE49-F238E27FC236}">
                  <a16:creationId xmlns:a16="http://schemas.microsoft.com/office/drawing/2014/main" id="{588AE118-63C4-12C2-F7F8-824F174D86D1}"/>
                </a:ext>
              </a:extLst>
            </p:cNvPr>
            <p:cNvSpPr/>
            <p:nvPr/>
          </p:nvSpPr>
          <p:spPr>
            <a:xfrm>
              <a:off x="6024525" y="2938825"/>
              <a:ext cx="35975" cy="43775"/>
            </a:xfrm>
            <a:custGeom>
              <a:avLst/>
              <a:gdLst/>
              <a:ahLst/>
              <a:cxnLst/>
              <a:rect l="l" t="t" r="r" b="b"/>
              <a:pathLst>
                <a:path w="1439" h="1751" extrusionOk="0">
                  <a:moveTo>
                    <a:pt x="867" y="0"/>
                  </a:moveTo>
                  <a:cubicBezTo>
                    <a:pt x="839" y="0"/>
                    <a:pt x="809" y="2"/>
                    <a:pt x="777" y="7"/>
                  </a:cubicBezTo>
                  <a:cubicBezTo>
                    <a:pt x="594" y="52"/>
                    <a:pt x="366" y="167"/>
                    <a:pt x="229" y="326"/>
                  </a:cubicBezTo>
                  <a:cubicBezTo>
                    <a:pt x="69" y="509"/>
                    <a:pt x="1" y="714"/>
                    <a:pt x="1" y="897"/>
                  </a:cubicBezTo>
                  <a:cubicBezTo>
                    <a:pt x="1" y="988"/>
                    <a:pt x="47" y="1057"/>
                    <a:pt x="47" y="1102"/>
                  </a:cubicBezTo>
                  <a:cubicBezTo>
                    <a:pt x="69" y="1148"/>
                    <a:pt x="92" y="1194"/>
                    <a:pt x="92" y="1194"/>
                  </a:cubicBezTo>
                  <a:cubicBezTo>
                    <a:pt x="92" y="1194"/>
                    <a:pt x="92" y="1216"/>
                    <a:pt x="115" y="1262"/>
                  </a:cubicBezTo>
                  <a:cubicBezTo>
                    <a:pt x="161" y="1285"/>
                    <a:pt x="206" y="1353"/>
                    <a:pt x="275" y="1422"/>
                  </a:cubicBezTo>
                  <a:cubicBezTo>
                    <a:pt x="389" y="1536"/>
                    <a:pt x="617" y="1650"/>
                    <a:pt x="823" y="1719"/>
                  </a:cubicBezTo>
                  <a:cubicBezTo>
                    <a:pt x="903" y="1735"/>
                    <a:pt x="984" y="1751"/>
                    <a:pt x="1065" y="1751"/>
                  </a:cubicBezTo>
                  <a:cubicBezTo>
                    <a:pt x="1098" y="1751"/>
                    <a:pt x="1132" y="1748"/>
                    <a:pt x="1165" y="1741"/>
                  </a:cubicBezTo>
                  <a:cubicBezTo>
                    <a:pt x="1233" y="1741"/>
                    <a:pt x="1302" y="1741"/>
                    <a:pt x="1348" y="1696"/>
                  </a:cubicBezTo>
                  <a:cubicBezTo>
                    <a:pt x="1370" y="1696"/>
                    <a:pt x="1393" y="1650"/>
                    <a:pt x="1393" y="1627"/>
                  </a:cubicBezTo>
                  <a:cubicBezTo>
                    <a:pt x="1416" y="1605"/>
                    <a:pt x="1416" y="1582"/>
                    <a:pt x="1439" y="1559"/>
                  </a:cubicBezTo>
                  <a:cubicBezTo>
                    <a:pt x="1439" y="1468"/>
                    <a:pt x="1416" y="1422"/>
                    <a:pt x="1393" y="1376"/>
                  </a:cubicBezTo>
                  <a:cubicBezTo>
                    <a:pt x="1370" y="1331"/>
                    <a:pt x="1370" y="1308"/>
                    <a:pt x="1348" y="1308"/>
                  </a:cubicBezTo>
                  <a:cubicBezTo>
                    <a:pt x="1325" y="1308"/>
                    <a:pt x="1370" y="1422"/>
                    <a:pt x="1348" y="1559"/>
                  </a:cubicBezTo>
                  <a:cubicBezTo>
                    <a:pt x="1325" y="1616"/>
                    <a:pt x="1256" y="1639"/>
                    <a:pt x="1171" y="1639"/>
                  </a:cubicBezTo>
                  <a:cubicBezTo>
                    <a:pt x="1085" y="1639"/>
                    <a:pt x="982" y="1616"/>
                    <a:pt x="891" y="1582"/>
                  </a:cubicBezTo>
                  <a:cubicBezTo>
                    <a:pt x="686" y="1490"/>
                    <a:pt x="503" y="1376"/>
                    <a:pt x="412" y="1285"/>
                  </a:cubicBezTo>
                  <a:cubicBezTo>
                    <a:pt x="366" y="1239"/>
                    <a:pt x="343" y="1171"/>
                    <a:pt x="298" y="1148"/>
                  </a:cubicBezTo>
                  <a:cubicBezTo>
                    <a:pt x="298" y="1125"/>
                    <a:pt x="275" y="1102"/>
                    <a:pt x="275" y="1102"/>
                  </a:cubicBezTo>
                  <a:cubicBezTo>
                    <a:pt x="275" y="1102"/>
                    <a:pt x="275" y="1080"/>
                    <a:pt x="252" y="1034"/>
                  </a:cubicBezTo>
                  <a:cubicBezTo>
                    <a:pt x="252" y="1011"/>
                    <a:pt x="206" y="965"/>
                    <a:pt x="206" y="897"/>
                  </a:cubicBezTo>
                  <a:cubicBezTo>
                    <a:pt x="183" y="760"/>
                    <a:pt x="229" y="555"/>
                    <a:pt x="343" y="418"/>
                  </a:cubicBezTo>
                  <a:cubicBezTo>
                    <a:pt x="457" y="258"/>
                    <a:pt x="640" y="144"/>
                    <a:pt x="777" y="98"/>
                  </a:cubicBezTo>
                  <a:cubicBezTo>
                    <a:pt x="937" y="52"/>
                    <a:pt x="1051" y="52"/>
                    <a:pt x="1051" y="30"/>
                  </a:cubicBezTo>
                  <a:cubicBezTo>
                    <a:pt x="1051" y="30"/>
                    <a:pt x="978" y="0"/>
                    <a:pt x="86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9" name="Google Shape;1443;p23">
              <a:extLst>
                <a:ext uri="{FF2B5EF4-FFF2-40B4-BE49-F238E27FC236}">
                  <a16:creationId xmlns:a16="http://schemas.microsoft.com/office/drawing/2014/main" id="{88208502-AA7D-138C-1DAE-922549FF2FE4}"/>
                </a:ext>
              </a:extLst>
            </p:cNvPr>
            <p:cNvSpPr/>
            <p:nvPr/>
          </p:nvSpPr>
          <p:spPr>
            <a:xfrm>
              <a:off x="6042800" y="2961225"/>
              <a:ext cx="17700" cy="6550"/>
            </a:xfrm>
            <a:custGeom>
              <a:avLst/>
              <a:gdLst/>
              <a:ahLst/>
              <a:cxnLst/>
              <a:rect l="l" t="t" r="r" b="b"/>
              <a:pathLst>
                <a:path w="708" h="262" extrusionOk="0">
                  <a:moveTo>
                    <a:pt x="320" y="1"/>
                  </a:moveTo>
                  <a:cubicBezTo>
                    <a:pt x="320" y="1"/>
                    <a:pt x="206" y="47"/>
                    <a:pt x="137" y="92"/>
                  </a:cubicBezTo>
                  <a:cubicBezTo>
                    <a:pt x="46" y="161"/>
                    <a:pt x="0" y="229"/>
                    <a:pt x="0" y="252"/>
                  </a:cubicBezTo>
                  <a:cubicBezTo>
                    <a:pt x="7" y="259"/>
                    <a:pt x="20" y="261"/>
                    <a:pt x="36" y="261"/>
                  </a:cubicBezTo>
                  <a:cubicBezTo>
                    <a:pt x="77" y="261"/>
                    <a:pt x="141" y="245"/>
                    <a:pt x="206" y="229"/>
                  </a:cubicBezTo>
                  <a:cubicBezTo>
                    <a:pt x="297" y="206"/>
                    <a:pt x="365" y="206"/>
                    <a:pt x="365" y="206"/>
                  </a:cubicBezTo>
                  <a:cubicBezTo>
                    <a:pt x="365" y="206"/>
                    <a:pt x="434" y="184"/>
                    <a:pt x="502" y="161"/>
                  </a:cubicBezTo>
                  <a:cubicBezTo>
                    <a:pt x="548" y="161"/>
                    <a:pt x="604" y="171"/>
                    <a:pt x="643" y="171"/>
                  </a:cubicBezTo>
                  <a:cubicBezTo>
                    <a:pt x="662" y="171"/>
                    <a:pt x="677" y="168"/>
                    <a:pt x="685" y="161"/>
                  </a:cubicBezTo>
                  <a:cubicBezTo>
                    <a:pt x="708" y="161"/>
                    <a:pt x="639" y="69"/>
                    <a:pt x="525" y="24"/>
                  </a:cubicBezTo>
                  <a:cubicBezTo>
                    <a:pt x="434" y="1"/>
                    <a:pt x="320" y="1"/>
                    <a:pt x="3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0" name="Google Shape;1444;p23">
              <a:extLst>
                <a:ext uri="{FF2B5EF4-FFF2-40B4-BE49-F238E27FC236}">
                  <a16:creationId xmlns:a16="http://schemas.microsoft.com/office/drawing/2014/main" id="{4FC12BE0-5B7F-686C-3632-03B1C25F2A51}"/>
                </a:ext>
              </a:extLst>
            </p:cNvPr>
            <p:cNvSpPr/>
            <p:nvPr/>
          </p:nvSpPr>
          <p:spPr>
            <a:xfrm>
              <a:off x="6053625" y="2964650"/>
              <a:ext cx="39400" cy="34275"/>
            </a:xfrm>
            <a:custGeom>
              <a:avLst/>
              <a:gdLst/>
              <a:ahLst/>
              <a:cxnLst/>
              <a:rect l="l" t="t" r="r" b="b"/>
              <a:pathLst>
                <a:path w="1576" h="1371" extrusionOk="0">
                  <a:moveTo>
                    <a:pt x="47" y="1"/>
                  </a:moveTo>
                  <a:cubicBezTo>
                    <a:pt x="1" y="1"/>
                    <a:pt x="47" y="275"/>
                    <a:pt x="161" y="526"/>
                  </a:cubicBezTo>
                  <a:cubicBezTo>
                    <a:pt x="298" y="777"/>
                    <a:pt x="480" y="982"/>
                    <a:pt x="480" y="982"/>
                  </a:cubicBezTo>
                  <a:cubicBezTo>
                    <a:pt x="480" y="982"/>
                    <a:pt x="549" y="1028"/>
                    <a:pt x="640" y="1097"/>
                  </a:cubicBezTo>
                  <a:cubicBezTo>
                    <a:pt x="709" y="1165"/>
                    <a:pt x="846" y="1256"/>
                    <a:pt x="982" y="1302"/>
                  </a:cubicBezTo>
                  <a:cubicBezTo>
                    <a:pt x="1119" y="1348"/>
                    <a:pt x="1279" y="1370"/>
                    <a:pt x="1393" y="1370"/>
                  </a:cubicBezTo>
                  <a:cubicBezTo>
                    <a:pt x="1507" y="1370"/>
                    <a:pt x="1576" y="1325"/>
                    <a:pt x="1576" y="1325"/>
                  </a:cubicBezTo>
                  <a:cubicBezTo>
                    <a:pt x="1553" y="1302"/>
                    <a:pt x="1485" y="1302"/>
                    <a:pt x="1393" y="1279"/>
                  </a:cubicBezTo>
                  <a:cubicBezTo>
                    <a:pt x="1302" y="1279"/>
                    <a:pt x="1165" y="1233"/>
                    <a:pt x="1051" y="1165"/>
                  </a:cubicBezTo>
                  <a:cubicBezTo>
                    <a:pt x="937" y="1097"/>
                    <a:pt x="846" y="1028"/>
                    <a:pt x="777" y="960"/>
                  </a:cubicBezTo>
                  <a:cubicBezTo>
                    <a:pt x="686" y="891"/>
                    <a:pt x="663" y="845"/>
                    <a:pt x="663" y="845"/>
                  </a:cubicBezTo>
                  <a:cubicBezTo>
                    <a:pt x="663" y="845"/>
                    <a:pt x="457" y="663"/>
                    <a:pt x="298" y="457"/>
                  </a:cubicBezTo>
                  <a:cubicBezTo>
                    <a:pt x="138" y="252"/>
                    <a:pt x="69" y="1"/>
                    <a:pt x="4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1" name="Google Shape;1445;p23">
              <a:extLst>
                <a:ext uri="{FF2B5EF4-FFF2-40B4-BE49-F238E27FC236}">
                  <a16:creationId xmlns:a16="http://schemas.microsoft.com/office/drawing/2014/main" id="{6A93BE94-A5E2-CEB8-D5FC-2C211C8D4525}"/>
                </a:ext>
              </a:extLst>
            </p:cNvPr>
            <p:cNvSpPr/>
            <p:nvPr/>
          </p:nvSpPr>
          <p:spPr>
            <a:xfrm>
              <a:off x="6116975" y="2918450"/>
              <a:ext cx="17150" cy="78425"/>
            </a:xfrm>
            <a:custGeom>
              <a:avLst/>
              <a:gdLst/>
              <a:ahLst/>
              <a:cxnLst/>
              <a:rect l="l" t="t" r="r" b="b"/>
              <a:pathLst>
                <a:path w="686" h="3137" extrusionOk="0">
                  <a:moveTo>
                    <a:pt x="23" y="0"/>
                  </a:moveTo>
                  <a:lnTo>
                    <a:pt x="23" y="0"/>
                  </a:lnTo>
                  <a:cubicBezTo>
                    <a:pt x="1" y="23"/>
                    <a:pt x="69" y="114"/>
                    <a:pt x="138" y="251"/>
                  </a:cubicBezTo>
                  <a:cubicBezTo>
                    <a:pt x="206" y="388"/>
                    <a:pt x="274" y="594"/>
                    <a:pt x="343" y="776"/>
                  </a:cubicBezTo>
                  <a:cubicBezTo>
                    <a:pt x="389" y="982"/>
                    <a:pt x="434" y="1187"/>
                    <a:pt x="434" y="1347"/>
                  </a:cubicBezTo>
                  <a:cubicBezTo>
                    <a:pt x="457" y="1415"/>
                    <a:pt x="457" y="1484"/>
                    <a:pt x="457" y="1529"/>
                  </a:cubicBezTo>
                  <a:cubicBezTo>
                    <a:pt x="457" y="1575"/>
                    <a:pt x="457" y="1598"/>
                    <a:pt x="457" y="1598"/>
                  </a:cubicBezTo>
                  <a:cubicBezTo>
                    <a:pt x="457" y="1598"/>
                    <a:pt x="457" y="1621"/>
                    <a:pt x="457" y="1666"/>
                  </a:cubicBezTo>
                  <a:cubicBezTo>
                    <a:pt x="457" y="1712"/>
                    <a:pt x="480" y="1780"/>
                    <a:pt x="480" y="1849"/>
                  </a:cubicBezTo>
                  <a:cubicBezTo>
                    <a:pt x="480" y="2009"/>
                    <a:pt x="480" y="2214"/>
                    <a:pt x="411" y="2420"/>
                  </a:cubicBezTo>
                  <a:cubicBezTo>
                    <a:pt x="366" y="2602"/>
                    <a:pt x="274" y="2808"/>
                    <a:pt x="183" y="2922"/>
                  </a:cubicBezTo>
                  <a:cubicBezTo>
                    <a:pt x="138" y="2990"/>
                    <a:pt x="92" y="3036"/>
                    <a:pt x="69" y="3081"/>
                  </a:cubicBezTo>
                  <a:cubicBezTo>
                    <a:pt x="23" y="3104"/>
                    <a:pt x="23" y="3127"/>
                    <a:pt x="23" y="3127"/>
                  </a:cubicBezTo>
                  <a:cubicBezTo>
                    <a:pt x="23" y="3134"/>
                    <a:pt x="25" y="3137"/>
                    <a:pt x="29" y="3137"/>
                  </a:cubicBezTo>
                  <a:cubicBezTo>
                    <a:pt x="39" y="3137"/>
                    <a:pt x="60" y="3120"/>
                    <a:pt x="92" y="3104"/>
                  </a:cubicBezTo>
                  <a:cubicBezTo>
                    <a:pt x="138" y="3081"/>
                    <a:pt x="206" y="3036"/>
                    <a:pt x="252" y="2967"/>
                  </a:cubicBezTo>
                  <a:cubicBezTo>
                    <a:pt x="389" y="2853"/>
                    <a:pt x="480" y="2648"/>
                    <a:pt x="571" y="2442"/>
                  </a:cubicBezTo>
                  <a:cubicBezTo>
                    <a:pt x="640" y="2237"/>
                    <a:pt x="663" y="2031"/>
                    <a:pt x="685" y="1849"/>
                  </a:cubicBezTo>
                  <a:cubicBezTo>
                    <a:pt x="685" y="1780"/>
                    <a:pt x="685" y="1712"/>
                    <a:pt x="685" y="1666"/>
                  </a:cubicBezTo>
                  <a:cubicBezTo>
                    <a:pt x="685" y="1621"/>
                    <a:pt x="685" y="1575"/>
                    <a:pt x="685" y="1575"/>
                  </a:cubicBezTo>
                  <a:cubicBezTo>
                    <a:pt x="685" y="1575"/>
                    <a:pt x="685" y="1552"/>
                    <a:pt x="663" y="1507"/>
                  </a:cubicBezTo>
                  <a:cubicBezTo>
                    <a:pt x="663" y="1461"/>
                    <a:pt x="663" y="1392"/>
                    <a:pt x="640" y="1324"/>
                  </a:cubicBezTo>
                  <a:cubicBezTo>
                    <a:pt x="617" y="1164"/>
                    <a:pt x="571" y="936"/>
                    <a:pt x="480" y="753"/>
                  </a:cubicBezTo>
                  <a:cubicBezTo>
                    <a:pt x="411" y="548"/>
                    <a:pt x="297" y="342"/>
                    <a:pt x="206" y="205"/>
                  </a:cubicBezTo>
                  <a:cubicBezTo>
                    <a:pt x="115" y="69"/>
                    <a:pt x="23"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2" name="Google Shape;1446;p23">
              <a:extLst>
                <a:ext uri="{FF2B5EF4-FFF2-40B4-BE49-F238E27FC236}">
                  <a16:creationId xmlns:a16="http://schemas.microsoft.com/office/drawing/2014/main" id="{03097DFB-E1D9-2B68-EA29-575217248F7B}"/>
                </a:ext>
              </a:extLst>
            </p:cNvPr>
            <p:cNvSpPr/>
            <p:nvPr/>
          </p:nvSpPr>
          <p:spPr>
            <a:xfrm>
              <a:off x="6127825" y="2977775"/>
              <a:ext cx="6875" cy="17825"/>
            </a:xfrm>
            <a:custGeom>
              <a:avLst/>
              <a:gdLst/>
              <a:ahLst/>
              <a:cxnLst/>
              <a:rect l="l" t="t" r="r" b="b"/>
              <a:pathLst>
                <a:path w="275" h="713" extrusionOk="0">
                  <a:moveTo>
                    <a:pt x="114" y="1"/>
                  </a:moveTo>
                  <a:cubicBezTo>
                    <a:pt x="92" y="1"/>
                    <a:pt x="92" y="115"/>
                    <a:pt x="92" y="183"/>
                  </a:cubicBezTo>
                  <a:cubicBezTo>
                    <a:pt x="92" y="275"/>
                    <a:pt x="69" y="366"/>
                    <a:pt x="69" y="366"/>
                  </a:cubicBezTo>
                  <a:cubicBezTo>
                    <a:pt x="69" y="366"/>
                    <a:pt x="69" y="435"/>
                    <a:pt x="46" y="526"/>
                  </a:cubicBezTo>
                  <a:cubicBezTo>
                    <a:pt x="46" y="594"/>
                    <a:pt x="0" y="686"/>
                    <a:pt x="23" y="708"/>
                  </a:cubicBezTo>
                  <a:cubicBezTo>
                    <a:pt x="26" y="711"/>
                    <a:pt x="30" y="713"/>
                    <a:pt x="35" y="713"/>
                  </a:cubicBezTo>
                  <a:cubicBezTo>
                    <a:pt x="70" y="713"/>
                    <a:pt x="146" y="651"/>
                    <a:pt x="206" y="572"/>
                  </a:cubicBezTo>
                  <a:cubicBezTo>
                    <a:pt x="251" y="480"/>
                    <a:pt x="274" y="366"/>
                    <a:pt x="274" y="366"/>
                  </a:cubicBezTo>
                  <a:cubicBezTo>
                    <a:pt x="274" y="366"/>
                    <a:pt x="274" y="275"/>
                    <a:pt x="251" y="161"/>
                  </a:cubicBezTo>
                  <a:cubicBezTo>
                    <a:pt x="206" y="69"/>
                    <a:pt x="137" y="1"/>
                    <a:pt x="11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3" name="Google Shape;1447;p23">
              <a:extLst>
                <a:ext uri="{FF2B5EF4-FFF2-40B4-BE49-F238E27FC236}">
                  <a16:creationId xmlns:a16="http://schemas.microsoft.com/office/drawing/2014/main" id="{3B08472F-0BF6-E182-99EE-973CE7ADF170}"/>
                </a:ext>
              </a:extLst>
            </p:cNvPr>
            <p:cNvSpPr/>
            <p:nvPr/>
          </p:nvSpPr>
          <p:spPr>
            <a:xfrm>
              <a:off x="6017200" y="2915025"/>
              <a:ext cx="119775" cy="90475"/>
            </a:xfrm>
            <a:custGeom>
              <a:avLst/>
              <a:gdLst/>
              <a:ahLst/>
              <a:cxnLst/>
              <a:rect l="l" t="t" r="r" b="b"/>
              <a:pathLst>
                <a:path w="4791" h="3619" extrusionOk="0">
                  <a:moveTo>
                    <a:pt x="499" y="0"/>
                  </a:moveTo>
                  <a:lnTo>
                    <a:pt x="499" y="0"/>
                  </a:lnTo>
                  <a:cubicBezTo>
                    <a:pt x="180" y="388"/>
                    <a:pt x="43" y="822"/>
                    <a:pt x="20" y="1050"/>
                  </a:cubicBezTo>
                  <a:cubicBezTo>
                    <a:pt x="1" y="1718"/>
                    <a:pt x="684" y="2545"/>
                    <a:pt x="1308" y="2545"/>
                  </a:cubicBezTo>
                  <a:cubicBezTo>
                    <a:pt x="1431" y="2545"/>
                    <a:pt x="1551" y="2514"/>
                    <a:pt x="1663" y="2442"/>
                  </a:cubicBezTo>
                  <a:cubicBezTo>
                    <a:pt x="1663" y="2442"/>
                    <a:pt x="2211" y="3218"/>
                    <a:pt x="2987" y="3492"/>
                  </a:cubicBezTo>
                  <a:cubicBezTo>
                    <a:pt x="3221" y="3579"/>
                    <a:pt x="3450" y="3619"/>
                    <a:pt x="3656" y="3619"/>
                  </a:cubicBezTo>
                  <a:cubicBezTo>
                    <a:pt x="4156" y="3619"/>
                    <a:pt x="4519" y="3385"/>
                    <a:pt x="4471" y="3013"/>
                  </a:cubicBezTo>
                  <a:cubicBezTo>
                    <a:pt x="4471" y="3013"/>
                    <a:pt x="4790" y="1689"/>
                    <a:pt x="4288" y="616"/>
                  </a:cubicBezTo>
                  <a:lnTo>
                    <a:pt x="4288" y="616"/>
                  </a:lnTo>
                  <a:cubicBezTo>
                    <a:pt x="4425" y="1278"/>
                    <a:pt x="4357" y="2191"/>
                    <a:pt x="3877" y="2602"/>
                  </a:cubicBezTo>
                  <a:cubicBezTo>
                    <a:pt x="3730" y="2727"/>
                    <a:pt x="3580" y="2778"/>
                    <a:pt x="3433" y="2778"/>
                  </a:cubicBezTo>
                  <a:cubicBezTo>
                    <a:pt x="2854" y="2778"/>
                    <a:pt x="2316" y="1985"/>
                    <a:pt x="2097" y="1803"/>
                  </a:cubicBezTo>
                  <a:cubicBezTo>
                    <a:pt x="2012" y="1726"/>
                    <a:pt x="1908" y="1704"/>
                    <a:pt x="1779" y="1704"/>
                  </a:cubicBezTo>
                  <a:cubicBezTo>
                    <a:pt x="1605" y="1704"/>
                    <a:pt x="1386" y="1743"/>
                    <a:pt x="1103" y="1743"/>
                  </a:cubicBezTo>
                  <a:cubicBezTo>
                    <a:pt x="976" y="1743"/>
                    <a:pt x="836" y="1735"/>
                    <a:pt x="682" y="1712"/>
                  </a:cubicBezTo>
                  <a:cubicBezTo>
                    <a:pt x="180" y="1644"/>
                    <a:pt x="340" y="662"/>
                    <a:pt x="4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4" name="Google Shape;1448;p23">
              <a:extLst>
                <a:ext uri="{FF2B5EF4-FFF2-40B4-BE49-F238E27FC236}">
                  <a16:creationId xmlns:a16="http://schemas.microsoft.com/office/drawing/2014/main" id="{A8CF9F3F-493A-1B76-96C8-80CF2E8E10F7}"/>
                </a:ext>
              </a:extLst>
            </p:cNvPr>
            <p:cNvSpPr/>
            <p:nvPr/>
          </p:nvSpPr>
          <p:spPr>
            <a:xfrm>
              <a:off x="6116975" y="2226425"/>
              <a:ext cx="337275" cy="335125"/>
            </a:xfrm>
            <a:custGeom>
              <a:avLst/>
              <a:gdLst/>
              <a:ahLst/>
              <a:cxnLst/>
              <a:rect l="l" t="t" r="r" b="b"/>
              <a:pathLst>
                <a:path w="13491" h="13405" extrusionOk="0">
                  <a:moveTo>
                    <a:pt x="4480" y="0"/>
                  </a:moveTo>
                  <a:cubicBezTo>
                    <a:pt x="4295" y="0"/>
                    <a:pt x="4096" y="13"/>
                    <a:pt x="3881" y="40"/>
                  </a:cubicBezTo>
                  <a:cubicBezTo>
                    <a:pt x="1712" y="314"/>
                    <a:pt x="1210" y="2847"/>
                    <a:pt x="1210" y="2847"/>
                  </a:cubicBezTo>
                  <a:cubicBezTo>
                    <a:pt x="1" y="4080"/>
                    <a:pt x="4543" y="12228"/>
                    <a:pt x="4543" y="12228"/>
                  </a:cubicBezTo>
                  <a:cubicBezTo>
                    <a:pt x="4543" y="12228"/>
                    <a:pt x="5954" y="13404"/>
                    <a:pt x="7645" y="13404"/>
                  </a:cubicBezTo>
                  <a:cubicBezTo>
                    <a:pt x="7995" y="13404"/>
                    <a:pt x="8356" y="13354"/>
                    <a:pt x="8720" y="13233"/>
                  </a:cubicBezTo>
                  <a:cubicBezTo>
                    <a:pt x="11482" y="12320"/>
                    <a:pt x="10797" y="10927"/>
                    <a:pt x="10797" y="10927"/>
                  </a:cubicBezTo>
                  <a:cubicBezTo>
                    <a:pt x="10797" y="10927"/>
                    <a:pt x="13490" y="10083"/>
                    <a:pt x="12920" y="8417"/>
                  </a:cubicBezTo>
                  <a:cubicBezTo>
                    <a:pt x="12326" y="6750"/>
                    <a:pt x="9975" y="6431"/>
                    <a:pt x="9975" y="6431"/>
                  </a:cubicBezTo>
                  <a:cubicBezTo>
                    <a:pt x="9975" y="6431"/>
                    <a:pt x="11094" y="4787"/>
                    <a:pt x="10272" y="3897"/>
                  </a:cubicBezTo>
                  <a:cubicBezTo>
                    <a:pt x="9736" y="3315"/>
                    <a:pt x="9171" y="3172"/>
                    <a:pt x="8746" y="3172"/>
                  </a:cubicBezTo>
                  <a:cubicBezTo>
                    <a:pt x="8337" y="3172"/>
                    <a:pt x="8058" y="3304"/>
                    <a:pt x="8058" y="3304"/>
                  </a:cubicBezTo>
                  <a:cubicBezTo>
                    <a:pt x="8058" y="3304"/>
                    <a:pt x="8880" y="2345"/>
                    <a:pt x="8149" y="2025"/>
                  </a:cubicBezTo>
                  <a:cubicBezTo>
                    <a:pt x="8055" y="1984"/>
                    <a:pt x="7958" y="1966"/>
                    <a:pt x="7860" y="1966"/>
                  </a:cubicBezTo>
                  <a:cubicBezTo>
                    <a:pt x="7209" y="1966"/>
                    <a:pt x="6551" y="2779"/>
                    <a:pt x="6551" y="2779"/>
                  </a:cubicBezTo>
                  <a:cubicBezTo>
                    <a:pt x="6825" y="1748"/>
                    <a:pt x="6653" y="0"/>
                    <a:pt x="44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5" name="Google Shape;1449;p23">
              <a:extLst>
                <a:ext uri="{FF2B5EF4-FFF2-40B4-BE49-F238E27FC236}">
                  <a16:creationId xmlns:a16="http://schemas.microsoft.com/office/drawing/2014/main" id="{5D691024-94FE-A3B2-78FF-7BB50D1EF79B}"/>
                </a:ext>
              </a:extLst>
            </p:cNvPr>
            <p:cNvSpPr/>
            <p:nvPr/>
          </p:nvSpPr>
          <p:spPr>
            <a:xfrm>
              <a:off x="6116975" y="2242800"/>
              <a:ext cx="337275" cy="318750"/>
            </a:xfrm>
            <a:custGeom>
              <a:avLst/>
              <a:gdLst/>
              <a:ahLst/>
              <a:cxnLst/>
              <a:rect l="l" t="t" r="r" b="b"/>
              <a:pathLst>
                <a:path w="13491" h="12750" extrusionOk="0">
                  <a:moveTo>
                    <a:pt x="6209" y="1"/>
                  </a:moveTo>
                  <a:cubicBezTo>
                    <a:pt x="5689" y="978"/>
                    <a:pt x="4431" y="3148"/>
                    <a:pt x="3055" y="3148"/>
                  </a:cubicBezTo>
                  <a:cubicBezTo>
                    <a:pt x="2921" y="3148"/>
                    <a:pt x="2785" y="3127"/>
                    <a:pt x="2648" y="3082"/>
                  </a:cubicBezTo>
                  <a:cubicBezTo>
                    <a:pt x="1484" y="2694"/>
                    <a:pt x="1461" y="1758"/>
                    <a:pt x="1621" y="1074"/>
                  </a:cubicBezTo>
                  <a:lnTo>
                    <a:pt x="1621" y="1074"/>
                  </a:lnTo>
                  <a:cubicBezTo>
                    <a:pt x="1302" y="1667"/>
                    <a:pt x="1210" y="2192"/>
                    <a:pt x="1210" y="2192"/>
                  </a:cubicBezTo>
                  <a:cubicBezTo>
                    <a:pt x="1" y="3425"/>
                    <a:pt x="4543" y="11573"/>
                    <a:pt x="4543" y="11573"/>
                  </a:cubicBezTo>
                  <a:cubicBezTo>
                    <a:pt x="4543" y="11573"/>
                    <a:pt x="5954" y="12749"/>
                    <a:pt x="7645" y="12749"/>
                  </a:cubicBezTo>
                  <a:cubicBezTo>
                    <a:pt x="7995" y="12749"/>
                    <a:pt x="8356" y="12699"/>
                    <a:pt x="8720" y="12578"/>
                  </a:cubicBezTo>
                  <a:cubicBezTo>
                    <a:pt x="11482" y="11665"/>
                    <a:pt x="10797" y="10272"/>
                    <a:pt x="10797" y="10272"/>
                  </a:cubicBezTo>
                  <a:cubicBezTo>
                    <a:pt x="10797" y="10272"/>
                    <a:pt x="13490" y="9428"/>
                    <a:pt x="12920" y="7762"/>
                  </a:cubicBezTo>
                  <a:cubicBezTo>
                    <a:pt x="12897" y="7693"/>
                    <a:pt x="12874" y="7647"/>
                    <a:pt x="12851" y="7602"/>
                  </a:cubicBezTo>
                  <a:cubicBezTo>
                    <a:pt x="12215" y="8097"/>
                    <a:pt x="11195" y="8379"/>
                    <a:pt x="10308" y="8379"/>
                  </a:cubicBezTo>
                  <a:cubicBezTo>
                    <a:pt x="9476" y="8379"/>
                    <a:pt x="8760" y="8131"/>
                    <a:pt x="8583" y="7579"/>
                  </a:cubicBezTo>
                  <a:cubicBezTo>
                    <a:pt x="8400" y="6917"/>
                    <a:pt x="9268" y="6324"/>
                    <a:pt x="10295" y="5844"/>
                  </a:cubicBezTo>
                  <a:cubicBezTo>
                    <a:pt x="10089" y="5799"/>
                    <a:pt x="9975" y="5776"/>
                    <a:pt x="9975" y="5776"/>
                  </a:cubicBezTo>
                  <a:cubicBezTo>
                    <a:pt x="9975" y="5776"/>
                    <a:pt x="10843" y="4520"/>
                    <a:pt x="10500" y="3607"/>
                  </a:cubicBezTo>
                  <a:lnTo>
                    <a:pt x="10500" y="3607"/>
                  </a:lnTo>
                  <a:cubicBezTo>
                    <a:pt x="9672" y="4400"/>
                    <a:pt x="8531" y="5343"/>
                    <a:pt x="7760" y="5343"/>
                  </a:cubicBezTo>
                  <a:cubicBezTo>
                    <a:pt x="7532" y="5343"/>
                    <a:pt x="7336" y="5261"/>
                    <a:pt x="7191" y="5068"/>
                  </a:cubicBezTo>
                  <a:cubicBezTo>
                    <a:pt x="6620" y="4292"/>
                    <a:pt x="7738" y="3242"/>
                    <a:pt x="8743" y="2512"/>
                  </a:cubicBezTo>
                  <a:cubicBezTo>
                    <a:pt x="8332" y="2512"/>
                    <a:pt x="8058" y="2649"/>
                    <a:pt x="8058" y="2649"/>
                  </a:cubicBezTo>
                  <a:cubicBezTo>
                    <a:pt x="8058" y="2649"/>
                    <a:pt x="8629" y="1987"/>
                    <a:pt x="8400" y="1576"/>
                  </a:cubicBezTo>
                  <a:lnTo>
                    <a:pt x="8400" y="1576"/>
                  </a:lnTo>
                  <a:cubicBezTo>
                    <a:pt x="8060" y="1959"/>
                    <a:pt x="7580" y="2382"/>
                    <a:pt x="7092" y="2382"/>
                  </a:cubicBezTo>
                  <a:cubicBezTo>
                    <a:pt x="7056" y="2382"/>
                    <a:pt x="7021" y="2379"/>
                    <a:pt x="6985" y="2375"/>
                  </a:cubicBezTo>
                  <a:cubicBezTo>
                    <a:pt x="6757" y="2352"/>
                    <a:pt x="6666" y="2192"/>
                    <a:pt x="6666" y="1987"/>
                  </a:cubicBezTo>
                  <a:cubicBezTo>
                    <a:pt x="6597" y="2078"/>
                    <a:pt x="6551" y="2124"/>
                    <a:pt x="6551" y="2124"/>
                  </a:cubicBezTo>
                  <a:cubicBezTo>
                    <a:pt x="6711" y="1507"/>
                    <a:pt x="6711" y="594"/>
                    <a:pt x="620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6" name="Google Shape;1450;p23">
              <a:extLst>
                <a:ext uri="{FF2B5EF4-FFF2-40B4-BE49-F238E27FC236}">
                  <a16:creationId xmlns:a16="http://schemas.microsoft.com/office/drawing/2014/main" id="{8C723337-D89F-DB54-3886-F9B4BE856C6F}"/>
                </a:ext>
              </a:extLst>
            </p:cNvPr>
            <p:cNvSpPr/>
            <p:nvPr/>
          </p:nvSpPr>
          <p:spPr>
            <a:xfrm>
              <a:off x="6180900" y="2330075"/>
              <a:ext cx="87900" cy="36600"/>
            </a:xfrm>
            <a:custGeom>
              <a:avLst/>
              <a:gdLst/>
              <a:ahLst/>
              <a:cxnLst/>
              <a:rect l="l" t="t" r="r" b="b"/>
              <a:pathLst>
                <a:path w="3516" h="1464" extrusionOk="0">
                  <a:moveTo>
                    <a:pt x="1280" y="0"/>
                  </a:moveTo>
                  <a:cubicBezTo>
                    <a:pt x="1212" y="0"/>
                    <a:pt x="1143" y="8"/>
                    <a:pt x="1073" y="25"/>
                  </a:cubicBezTo>
                  <a:cubicBezTo>
                    <a:pt x="913" y="71"/>
                    <a:pt x="753" y="162"/>
                    <a:pt x="616" y="276"/>
                  </a:cubicBezTo>
                  <a:cubicBezTo>
                    <a:pt x="342" y="482"/>
                    <a:pt x="114" y="778"/>
                    <a:pt x="46" y="1029"/>
                  </a:cubicBezTo>
                  <a:cubicBezTo>
                    <a:pt x="0" y="1166"/>
                    <a:pt x="0" y="1280"/>
                    <a:pt x="23" y="1349"/>
                  </a:cubicBezTo>
                  <a:cubicBezTo>
                    <a:pt x="46" y="1440"/>
                    <a:pt x="68" y="1463"/>
                    <a:pt x="68" y="1463"/>
                  </a:cubicBezTo>
                  <a:cubicBezTo>
                    <a:pt x="91" y="1463"/>
                    <a:pt x="23" y="1303"/>
                    <a:pt x="114" y="1075"/>
                  </a:cubicBezTo>
                  <a:cubicBezTo>
                    <a:pt x="205" y="847"/>
                    <a:pt x="434" y="573"/>
                    <a:pt x="708" y="390"/>
                  </a:cubicBezTo>
                  <a:cubicBezTo>
                    <a:pt x="822" y="299"/>
                    <a:pt x="982" y="230"/>
                    <a:pt x="1118" y="185"/>
                  </a:cubicBezTo>
                  <a:cubicBezTo>
                    <a:pt x="1155" y="179"/>
                    <a:pt x="1192" y="176"/>
                    <a:pt x="1228" y="176"/>
                  </a:cubicBezTo>
                  <a:cubicBezTo>
                    <a:pt x="1326" y="176"/>
                    <a:pt x="1417" y="197"/>
                    <a:pt x="1484" y="230"/>
                  </a:cubicBezTo>
                  <a:cubicBezTo>
                    <a:pt x="1689" y="322"/>
                    <a:pt x="1758" y="482"/>
                    <a:pt x="1758" y="482"/>
                  </a:cubicBezTo>
                  <a:cubicBezTo>
                    <a:pt x="1758" y="482"/>
                    <a:pt x="1849" y="618"/>
                    <a:pt x="1963" y="847"/>
                  </a:cubicBezTo>
                  <a:cubicBezTo>
                    <a:pt x="1963" y="870"/>
                    <a:pt x="1986" y="892"/>
                    <a:pt x="1986" y="915"/>
                  </a:cubicBezTo>
                  <a:cubicBezTo>
                    <a:pt x="2009" y="961"/>
                    <a:pt x="2031" y="1007"/>
                    <a:pt x="2054" y="1052"/>
                  </a:cubicBezTo>
                  <a:cubicBezTo>
                    <a:pt x="2077" y="1121"/>
                    <a:pt x="2100" y="1166"/>
                    <a:pt x="2123" y="1235"/>
                  </a:cubicBezTo>
                  <a:cubicBezTo>
                    <a:pt x="2123" y="1256"/>
                    <a:pt x="2127" y="1264"/>
                    <a:pt x="2134" y="1264"/>
                  </a:cubicBezTo>
                  <a:cubicBezTo>
                    <a:pt x="2149" y="1264"/>
                    <a:pt x="2176" y="1228"/>
                    <a:pt x="2191" y="1212"/>
                  </a:cubicBezTo>
                  <a:lnTo>
                    <a:pt x="2260" y="1143"/>
                  </a:lnTo>
                  <a:cubicBezTo>
                    <a:pt x="2283" y="1121"/>
                    <a:pt x="2305" y="1075"/>
                    <a:pt x="2328" y="1052"/>
                  </a:cubicBezTo>
                  <a:lnTo>
                    <a:pt x="2374" y="1029"/>
                  </a:lnTo>
                  <a:cubicBezTo>
                    <a:pt x="2397" y="1007"/>
                    <a:pt x="2442" y="984"/>
                    <a:pt x="2465" y="961"/>
                  </a:cubicBezTo>
                  <a:cubicBezTo>
                    <a:pt x="2534" y="915"/>
                    <a:pt x="2602" y="870"/>
                    <a:pt x="2671" y="847"/>
                  </a:cubicBezTo>
                  <a:cubicBezTo>
                    <a:pt x="2830" y="778"/>
                    <a:pt x="2990" y="733"/>
                    <a:pt x="3127" y="733"/>
                  </a:cubicBezTo>
                  <a:cubicBezTo>
                    <a:pt x="3287" y="733"/>
                    <a:pt x="3401" y="801"/>
                    <a:pt x="3424" y="915"/>
                  </a:cubicBezTo>
                  <a:cubicBezTo>
                    <a:pt x="3447" y="984"/>
                    <a:pt x="3447" y="1029"/>
                    <a:pt x="3447" y="1075"/>
                  </a:cubicBezTo>
                  <a:cubicBezTo>
                    <a:pt x="3447" y="1143"/>
                    <a:pt x="3447" y="1166"/>
                    <a:pt x="3424" y="1212"/>
                  </a:cubicBezTo>
                  <a:cubicBezTo>
                    <a:pt x="3424" y="1280"/>
                    <a:pt x="3424" y="1326"/>
                    <a:pt x="3424" y="1326"/>
                  </a:cubicBezTo>
                  <a:cubicBezTo>
                    <a:pt x="3424" y="1326"/>
                    <a:pt x="3447" y="1303"/>
                    <a:pt x="3469" y="1235"/>
                  </a:cubicBezTo>
                  <a:cubicBezTo>
                    <a:pt x="3492" y="1189"/>
                    <a:pt x="3492" y="1143"/>
                    <a:pt x="3515" y="1098"/>
                  </a:cubicBezTo>
                  <a:cubicBezTo>
                    <a:pt x="3515" y="1029"/>
                    <a:pt x="3515" y="984"/>
                    <a:pt x="3515" y="892"/>
                  </a:cubicBezTo>
                  <a:cubicBezTo>
                    <a:pt x="3492" y="870"/>
                    <a:pt x="3492" y="824"/>
                    <a:pt x="3469" y="801"/>
                  </a:cubicBezTo>
                  <a:cubicBezTo>
                    <a:pt x="3447" y="755"/>
                    <a:pt x="3424" y="733"/>
                    <a:pt x="3378" y="710"/>
                  </a:cubicBezTo>
                  <a:cubicBezTo>
                    <a:pt x="3310" y="664"/>
                    <a:pt x="3241" y="618"/>
                    <a:pt x="3150" y="618"/>
                  </a:cubicBezTo>
                  <a:cubicBezTo>
                    <a:pt x="3118" y="614"/>
                    <a:pt x="3085" y="613"/>
                    <a:pt x="3053" y="613"/>
                  </a:cubicBezTo>
                  <a:cubicBezTo>
                    <a:pt x="2903" y="613"/>
                    <a:pt x="2756" y="653"/>
                    <a:pt x="2625" y="710"/>
                  </a:cubicBezTo>
                  <a:cubicBezTo>
                    <a:pt x="2534" y="733"/>
                    <a:pt x="2465" y="778"/>
                    <a:pt x="2374" y="824"/>
                  </a:cubicBezTo>
                  <a:cubicBezTo>
                    <a:pt x="2351" y="847"/>
                    <a:pt x="2305" y="870"/>
                    <a:pt x="2283" y="892"/>
                  </a:cubicBezTo>
                  <a:lnTo>
                    <a:pt x="2214" y="938"/>
                  </a:lnTo>
                  <a:cubicBezTo>
                    <a:pt x="2214" y="938"/>
                    <a:pt x="2191" y="961"/>
                    <a:pt x="2191" y="961"/>
                  </a:cubicBezTo>
                  <a:lnTo>
                    <a:pt x="2191" y="938"/>
                  </a:lnTo>
                  <a:lnTo>
                    <a:pt x="2191" y="915"/>
                  </a:lnTo>
                  <a:lnTo>
                    <a:pt x="2168" y="847"/>
                  </a:lnTo>
                  <a:cubicBezTo>
                    <a:pt x="2146" y="824"/>
                    <a:pt x="2146" y="801"/>
                    <a:pt x="2123" y="755"/>
                  </a:cubicBezTo>
                  <a:cubicBezTo>
                    <a:pt x="2031" y="527"/>
                    <a:pt x="1917" y="367"/>
                    <a:pt x="1917" y="367"/>
                  </a:cubicBezTo>
                  <a:cubicBezTo>
                    <a:pt x="1917" y="367"/>
                    <a:pt x="1826" y="185"/>
                    <a:pt x="1575" y="48"/>
                  </a:cubicBezTo>
                  <a:cubicBezTo>
                    <a:pt x="1490" y="20"/>
                    <a:pt x="1388" y="0"/>
                    <a:pt x="128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7" name="Google Shape;1451;p23">
              <a:extLst>
                <a:ext uri="{FF2B5EF4-FFF2-40B4-BE49-F238E27FC236}">
                  <a16:creationId xmlns:a16="http://schemas.microsoft.com/office/drawing/2014/main" id="{D2F231BF-92E8-28CE-E824-0004A7F13AF5}"/>
                </a:ext>
              </a:extLst>
            </p:cNvPr>
            <p:cNvSpPr/>
            <p:nvPr/>
          </p:nvSpPr>
          <p:spPr>
            <a:xfrm>
              <a:off x="6258500" y="2423700"/>
              <a:ext cx="59925" cy="82900"/>
            </a:xfrm>
            <a:custGeom>
              <a:avLst/>
              <a:gdLst/>
              <a:ahLst/>
              <a:cxnLst/>
              <a:rect l="l" t="t" r="r" b="b"/>
              <a:pathLst>
                <a:path w="2397" h="3316" extrusionOk="0">
                  <a:moveTo>
                    <a:pt x="1324" y="1"/>
                  </a:moveTo>
                  <a:cubicBezTo>
                    <a:pt x="1324" y="23"/>
                    <a:pt x="1461" y="137"/>
                    <a:pt x="1689" y="320"/>
                  </a:cubicBezTo>
                  <a:cubicBezTo>
                    <a:pt x="1803" y="411"/>
                    <a:pt x="1918" y="526"/>
                    <a:pt x="2032" y="662"/>
                  </a:cubicBezTo>
                  <a:cubicBezTo>
                    <a:pt x="2123" y="799"/>
                    <a:pt x="2237" y="982"/>
                    <a:pt x="2237" y="1142"/>
                  </a:cubicBezTo>
                  <a:cubicBezTo>
                    <a:pt x="2260" y="1233"/>
                    <a:pt x="2237" y="1302"/>
                    <a:pt x="2214" y="1393"/>
                  </a:cubicBezTo>
                  <a:cubicBezTo>
                    <a:pt x="2169" y="1461"/>
                    <a:pt x="2123" y="1530"/>
                    <a:pt x="2077" y="1598"/>
                  </a:cubicBezTo>
                  <a:cubicBezTo>
                    <a:pt x="1963" y="1712"/>
                    <a:pt x="1826" y="1758"/>
                    <a:pt x="1689" y="1758"/>
                  </a:cubicBezTo>
                  <a:lnTo>
                    <a:pt x="1507" y="1758"/>
                  </a:lnTo>
                  <a:cubicBezTo>
                    <a:pt x="1484" y="1758"/>
                    <a:pt x="1461" y="1758"/>
                    <a:pt x="1438" y="1735"/>
                  </a:cubicBezTo>
                  <a:cubicBezTo>
                    <a:pt x="1415" y="1735"/>
                    <a:pt x="1415" y="1735"/>
                    <a:pt x="1347" y="1712"/>
                  </a:cubicBezTo>
                  <a:cubicBezTo>
                    <a:pt x="1256" y="1690"/>
                    <a:pt x="1210" y="1667"/>
                    <a:pt x="1142" y="1621"/>
                  </a:cubicBezTo>
                  <a:cubicBezTo>
                    <a:pt x="1096" y="1598"/>
                    <a:pt x="1050" y="1575"/>
                    <a:pt x="1050" y="1575"/>
                  </a:cubicBezTo>
                  <a:cubicBezTo>
                    <a:pt x="1050" y="1575"/>
                    <a:pt x="1027" y="1575"/>
                    <a:pt x="799" y="1461"/>
                  </a:cubicBezTo>
                  <a:lnTo>
                    <a:pt x="799" y="1461"/>
                  </a:lnTo>
                  <a:cubicBezTo>
                    <a:pt x="845" y="1507"/>
                    <a:pt x="913" y="1621"/>
                    <a:pt x="1027" y="1804"/>
                  </a:cubicBezTo>
                  <a:cubicBezTo>
                    <a:pt x="1073" y="1849"/>
                    <a:pt x="1096" y="1872"/>
                    <a:pt x="1119" y="1941"/>
                  </a:cubicBezTo>
                  <a:cubicBezTo>
                    <a:pt x="1142" y="1964"/>
                    <a:pt x="1187" y="2032"/>
                    <a:pt x="1187" y="2055"/>
                  </a:cubicBezTo>
                  <a:cubicBezTo>
                    <a:pt x="1233" y="2100"/>
                    <a:pt x="1256" y="2169"/>
                    <a:pt x="1278" y="2215"/>
                  </a:cubicBezTo>
                  <a:cubicBezTo>
                    <a:pt x="1347" y="2352"/>
                    <a:pt x="1393" y="2488"/>
                    <a:pt x="1393" y="2648"/>
                  </a:cubicBezTo>
                  <a:cubicBezTo>
                    <a:pt x="1415" y="2717"/>
                    <a:pt x="1393" y="2808"/>
                    <a:pt x="1370" y="2877"/>
                  </a:cubicBezTo>
                  <a:cubicBezTo>
                    <a:pt x="1324" y="2945"/>
                    <a:pt x="1278" y="3013"/>
                    <a:pt x="1233" y="3059"/>
                  </a:cubicBezTo>
                  <a:cubicBezTo>
                    <a:pt x="1096" y="3150"/>
                    <a:pt x="936" y="3196"/>
                    <a:pt x="776" y="3196"/>
                  </a:cubicBezTo>
                  <a:cubicBezTo>
                    <a:pt x="617" y="3196"/>
                    <a:pt x="480" y="3173"/>
                    <a:pt x="365" y="3128"/>
                  </a:cubicBezTo>
                  <a:cubicBezTo>
                    <a:pt x="131" y="3042"/>
                    <a:pt x="36" y="2897"/>
                    <a:pt x="24" y="2897"/>
                  </a:cubicBezTo>
                  <a:cubicBezTo>
                    <a:pt x="23" y="2897"/>
                    <a:pt x="23" y="2898"/>
                    <a:pt x="23" y="2899"/>
                  </a:cubicBezTo>
                  <a:cubicBezTo>
                    <a:pt x="0" y="2899"/>
                    <a:pt x="23" y="2922"/>
                    <a:pt x="69" y="2991"/>
                  </a:cubicBezTo>
                  <a:cubicBezTo>
                    <a:pt x="92" y="3036"/>
                    <a:pt x="137" y="3059"/>
                    <a:pt x="183" y="3105"/>
                  </a:cubicBezTo>
                  <a:cubicBezTo>
                    <a:pt x="229" y="3128"/>
                    <a:pt x="274" y="3173"/>
                    <a:pt x="343" y="3196"/>
                  </a:cubicBezTo>
                  <a:cubicBezTo>
                    <a:pt x="457" y="3265"/>
                    <a:pt x="617" y="3287"/>
                    <a:pt x="776" y="3310"/>
                  </a:cubicBezTo>
                  <a:cubicBezTo>
                    <a:pt x="807" y="3314"/>
                    <a:pt x="837" y="3316"/>
                    <a:pt x="868" y="3316"/>
                  </a:cubicBezTo>
                  <a:cubicBezTo>
                    <a:pt x="1019" y="3316"/>
                    <a:pt x="1168" y="3268"/>
                    <a:pt x="1301" y="3173"/>
                  </a:cubicBezTo>
                  <a:cubicBezTo>
                    <a:pt x="1393" y="3105"/>
                    <a:pt x="1461" y="3036"/>
                    <a:pt x="1507" y="2945"/>
                  </a:cubicBezTo>
                  <a:cubicBezTo>
                    <a:pt x="1530" y="2854"/>
                    <a:pt x="1575" y="2740"/>
                    <a:pt x="1575" y="2648"/>
                  </a:cubicBezTo>
                  <a:cubicBezTo>
                    <a:pt x="1575" y="2466"/>
                    <a:pt x="1507" y="2283"/>
                    <a:pt x="1461" y="2146"/>
                  </a:cubicBezTo>
                  <a:cubicBezTo>
                    <a:pt x="1415" y="2078"/>
                    <a:pt x="1393" y="2009"/>
                    <a:pt x="1370" y="1964"/>
                  </a:cubicBezTo>
                  <a:cubicBezTo>
                    <a:pt x="1358" y="1941"/>
                    <a:pt x="1353" y="1935"/>
                    <a:pt x="1350" y="1935"/>
                  </a:cubicBezTo>
                  <a:cubicBezTo>
                    <a:pt x="1347" y="1935"/>
                    <a:pt x="1347" y="1941"/>
                    <a:pt x="1347" y="1941"/>
                  </a:cubicBezTo>
                  <a:cubicBezTo>
                    <a:pt x="1347" y="1941"/>
                    <a:pt x="1347" y="1918"/>
                    <a:pt x="1347" y="1918"/>
                  </a:cubicBezTo>
                  <a:cubicBezTo>
                    <a:pt x="1347" y="1918"/>
                    <a:pt x="1370" y="1941"/>
                    <a:pt x="1393" y="1941"/>
                  </a:cubicBezTo>
                  <a:lnTo>
                    <a:pt x="1484" y="1941"/>
                  </a:lnTo>
                  <a:cubicBezTo>
                    <a:pt x="1518" y="1952"/>
                    <a:pt x="1552" y="1958"/>
                    <a:pt x="1589" y="1958"/>
                  </a:cubicBezTo>
                  <a:cubicBezTo>
                    <a:pt x="1627" y="1958"/>
                    <a:pt x="1667" y="1952"/>
                    <a:pt x="1712" y="1941"/>
                  </a:cubicBezTo>
                  <a:cubicBezTo>
                    <a:pt x="1872" y="1941"/>
                    <a:pt x="2055" y="1872"/>
                    <a:pt x="2191" y="1712"/>
                  </a:cubicBezTo>
                  <a:cubicBezTo>
                    <a:pt x="2260" y="1644"/>
                    <a:pt x="2328" y="1553"/>
                    <a:pt x="2351" y="1439"/>
                  </a:cubicBezTo>
                  <a:cubicBezTo>
                    <a:pt x="2397" y="1347"/>
                    <a:pt x="2397" y="1233"/>
                    <a:pt x="2397" y="1119"/>
                  </a:cubicBezTo>
                  <a:cubicBezTo>
                    <a:pt x="2351" y="914"/>
                    <a:pt x="2237" y="731"/>
                    <a:pt x="2123" y="594"/>
                  </a:cubicBezTo>
                  <a:cubicBezTo>
                    <a:pt x="1986" y="457"/>
                    <a:pt x="1849" y="343"/>
                    <a:pt x="1735" y="252"/>
                  </a:cubicBezTo>
                  <a:cubicBezTo>
                    <a:pt x="1507" y="92"/>
                    <a:pt x="1324" y="1"/>
                    <a:pt x="132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8" name="Google Shape;1452;p23">
              <a:extLst>
                <a:ext uri="{FF2B5EF4-FFF2-40B4-BE49-F238E27FC236}">
                  <a16:creationId xmlns:a16="http://schemas.microsoft.com/office/drawing/2014/main" id="{D945CF13-043C-8B84-2A8F-5F6807539986}"/>
                </a:ext>
              </a:extLst>
            </p:cNvPr>
            <p:cNvSpPr/>
            <p:nvPr/>
          </p:nvSpPr>
          <p:spPr>
            <a:xfrm>
              <a:off x="5754050" y="2481975"/>
              <a:ext cx="94950" cy="116825"/>
            </a:xfrm>
            <a:custGeom>
              <a:avLst/>
              <a:gdLst/>
              <a:ahLst/>
              <a:cxnLst/>
              <a:rect l="l" t="t" r="r" b="b"/>
              <a:pathLst>
                <a:path w="3798" h="4673" extrusionOk="0">
                  <a:moveTo>
                    <a:pt x="2469" y="0"/>
                  </a:moveTo>
                  <a:cubicBezTo>
                    <a:pt x="2292" y="0"/>
                    <a:pt x="2087" y="39"/>
                    <a:pt x="1850" y="135"/>
                  </a:cubicBezTo>
                  <a:cubicBezTo>
                    <a:pt x="1" y="865"/>
                    <a:pt x="1188" y="4335"/>
                    <a:pt x="2146" y="4654"/>
                  </a:cubicBezTo>
                  <a:cubicBezTo>
                    <a:pt x="2184" y="4667"/>
                    <a:pt x="2222" y="4673"/>
                    <a:pt x="2259" y="4673"/>
                  </a:cubicBezTo>
                  <a:cubicBezTo>
                    <a:pt x="3159" y="4673"/>
                    <a:pt x="3797" y="1096"/>
                    <a:pt x="3424" y="614"/>
                  </a:cubicBezTo>
                  <a:cubicBezTo>
                    <a:pt x="3424" y="614"/>
                    <a:pt x="3176" y="0"/>
                    <a:pt x="24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9" name="Google Shape;1453;p23">
              <a:extLst>
                <a:ext uri="{FF2B5EF4-FFF2-40B4-BE49-F238E27FC236}">
                  <a16:creationId xmlns:a16="http://schemas.microsoft.com/office/drawing/2014/main" id="{08597988-E8A3-3D69-15CB-497DDE4DD813}"/>
                </a:ext>
              </a:extLst>
            </p:cNvPr>
            <p:cNvSpPr/>
            <p:nvPr/>
          </p:nvSpPr>
          <p:spPr>
            <a:xfrm>
              <a:off x="5754050" y="2481975"/>
              <a:ext cx="94875" cy="117025"/>
            </a:xfrm>
            <a:custGeom>
              <a:avLst/>
              <a:gdLst/>
              <a:ahLst/>
              <a:cxnLst/>
              <a:rect l="l" t="t" r="r" b="b"/>
              <a:pathLst>
                <a:path w="3795" h="4681" extrusionOk="0">
                  <a:moveTo>
                    <a:pt x="2469" y="0"/>
                  </a:moveTo>
                  <a:cubicBezTo>
                    <a:pt x="2292" y="0"/>
                    <a:pt x="2087" y="39"/>
                    <a:pt x="1850" y="135"/>
                  </a:cubicBezTo>
                  <a:cubicBezTo>
                    <a:pt x="1" y="865"/>
                    <a:pt x="1165" y="4426"/>
                    <a:pt x="2146" y="4654"/>
                  </a:cubicBezTo>
                  <a:cubicBezTo>
                    <a:pt x="2217" y="4672"/>
                    <a:pt x="2285" y="4681"/>
                    <a:pt x="2350" y="4681"/>
                  </a:cubicBezTo>
                  <a:cubicBezTo>
                    <a:pt x="3667" y="4681"/>
                    <a:pt x="3794" y="1093"/>
                    <a:pt x="3424" y="614"/>
                  </a:cubicBezTo>
                  <a:cubicBezTo>
                    <a:pt x="3424" y="614"/>
                    <a:pt x="3176" y="0"/>
                    <a:pt x="24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0" name="Google Shape;1454;p23">
              <a:extLst>
                <a:ext uri="{FF2B5EF4-FFF2-40B4-BE49-F238E27FC236}">
                  <a16:creationId xmlns:a16="http://schemas.microsoft.com/office/drawing/2014/main" id="{BFBA3257-1521-DFB0-4BDC-17084B6E4632}"/>
                </a:ext>
              </a:extLst>
            </p:cNvPr>
            <p:cNvSpPr/>
            <p:nvPr/>
          </p:nvSpPr>
          <p:spPr>
            <a:xfrm>
              <a:off x="5799125" y="2501675"/>
              <a:ext cx="37125" cy="73850"/>
            </a:xfrm>
            <a:custGeom>
              <a:avLst/>
              <a:gdLst/>
              <a:ahLst/>
              <a:cxnLst/>
              <a:rect l="l" t="t" r="r" b="b"/>
              <a:pathLst>
                <a:path w="1485" h="2954" extrusionOk="0">
                  <a:moveTo>
                    <a:pt x="27" y="1"/>
                  </a:moveTo>
                  <a:cubicBezTo>
                    <a:pt x="10" y="1"/>
                    <a:pt x="1" y="3"/>
                    <a:pt x="1" y="9"/>
                  </a:cubicBezTo>
                  <a:cubicBezTo>
                    <a:pt x="1" y="9"/>
                    <a:pt x="138" y="77"/>
                    <a:pt x="320" y="191"/>
                  </a:cubicBezTo>
                  <a:cubicBezTo>
                    <a:pt x="503" y="305"/>
                    <a:pt x="708" y="511"/>
                    <a:pt x="845" y="716"/>
                  </a:cubicBezTo>
                  <a:cubicBezTo>
                    <a:pt x="1005" y="944"/>
                    <a:pt x="1074" y="1196"/>
                    <a:pt x="1096" y="1378"/>
                  </a:cubicBezTo>
                  <a:cubicBezTo>
                    <a:pt x="1110" y="1460"/>
                    <a:pt x="1107" y="1477"/>
                    <a:pt x="1103" y="1477"/>
                  </a:cubicBezTo>
                  <a:cubicBezTo>
                    <a:pt x="1100" y="1477"/>
                    <a:pt x="1096" y="1469"/>
                    <a:pt x="1096" y="1469"/>
                  </a:cubicBezTo>
                  <a:cubicBezTo>
                    <a:pt x="1096" y="1477"/>
                    <a:pt x="1094" y="1480"/>
                    <a:pt x="1091" y="1480"/>
                  </a:cubicBezTo>
                  <a:cubicBezTo>
                    <a:pt x="1084" y="1480"/>
                    <a:pt x="1074" y="1469"/>
                    <a:pt x="1074" y="1469"/>
                  </a:cubicBezTo>
                  <a:cubicBezTo>
                    <a:pt x="1051" y="1469"/>
                    <a:pt x="1051" y="1447"/>
                    <a:pt x="1028" y="1447"/>
                  </a:cubicBezTo>
                  <a:cubicBezTo>
                    <a:pt x="1028" y="1447"/>
                    <a:pt x="982" y="1447"/>
                    <a:pt x="982" y="1424"/>
                  </a:cubicBezTo>
                  <a:cubicBezTo>
                    <a:pt x="891" y="1401"/>
                    <a:pt x="868" y="1401"/>
                    <a:pt x="868" y="1401"/>
                  </a:cubicBezTo>
                  <a:cubicBezTo>
                    <a:pt x="868" y="1401"/>
                    <a:pt x="845" y="1401"/>
                    <a:pt x="731" y="1378"/>
                  </a:cubicBezTo>
                  <a:cubicBezTo>
                    <a:pt x="686" y="1378"/>
                    <a:pt x="594" y="1401"/>
                    <a:pt x="503" y="1424"/>
                  </a:cubicBezTo>
                  <a:cubicBezTo>
                    <a:pt x="457" y="1424"/>
                    <a:pt x="412" y="1447"/>
                    <a:pt x="366" y="1492"/>
                  </a:cubicBezTo>
                  <a:cubicBezTo>
                    <a:pt x="343" y="1515"/>
                    <a:pt x="298" y="1561"/>
                    <a:pt x="275" y="1606"/>
                  </a:cubicBezTo>
                  <a:cubicBezTo>
                    <a:pt x="275" y="1606"/>
                    <a:pt x="275" y="1584"/>
                    <a:pt x="275" y="1584"/>
                  </a:cubicBezTo>
                  <a:cubicBezTo>
                    <a:pt x="252" y="1629"/>
                    <a:pt x="183" y="1698"/>
                    <a:pt x="206" y="1835"/>
                  </a:cubicBezTo>
                  <a:cubicBezTo>
                    <a:pt x="252" y="1972"/>
                    <a:pt x="412" y="2063"/>
                    <a:pt x="526" y="2131"/>
                  </a:cubicBezTo>
                  <a:cubicBezTo>
                    <a:pt x="663" y="2223"/>
                    <a:pt x="777" y="2291"/>
                    <a:pt x="823" y="2360"/>
                  </a:cubicBezTo>
                  <a:cubicBezTo>
                    <a:pt x="891" y="2451"/>
                    <a:pt x="937" y="2542"/>
                    <a:pt x="914" y="2634"/>
                  </a:cubicBezTo>
                  <a:cubicBezTo>
                    <a:pt x="891" y="2702"/>
                    <a:pt x="800" y="2770"/>
                    <a:pt x="686" y="2793"/>
                  </a:cubicBezTo>
                  <a:cubicBezTo>
                    <a:pt x="637" y="2813"/>
                    <a:pt x="589" y="2820"/>
                    <a:pt x="543" y="2820"/>
                  </a:cubicBezTo>
                  <a:cubicBezTo>
                    <a:pt x="479" y="2820"/>
                    <a:pt x="419" y="2806"/>
                    <a:pt x="366" y="2793"/>
                  </a:cubicBezTo>
                  <a:cubicBezTo>
                    <a:pt x="183" y="2702"/>
                    <a:pt x="183" y="2565"/>
                    <a:pt x="161" y="2565"/>
                  </a:cubicBezTo>
                  <a:cubicBezTo>
                    <a:pt x="138" y="2565"/>
                    <a:pt x="138" y="2611"/>
                    <a:pt x="138" y="2656"/>
                  </a:cubicBezTo>
                  <a:cubicBezTo>
                    <a:pt x="138" y="2702"/>
                    <a:pt x="161" y="2793"/>
                    <a:pt x="298" y="2862"/>
                  </a:cubicBezTo>
                  <a:cubicBezTo>
                    <a:pt x="412" y="2930"/>
                    <a:pt x="594" y="2953"/>
                    <a:pt x="777" y="2953"/>
                  </a:cubicBezTo>
                  <a:cubicBezTo>
                    <a:pt x="937" y="2930"/>
                    <a:pt x="1096" y="2839"/>
                    <a:pt x="1165" y="2702"/>
                  </a:cubicBezTo>
                  <a:cubicBezTo>
                    <a:pt x="1233" y="2565"/>
                    <a:pt x="1188" y="2405"/>
                    <a:pt x="1096" y="2291"/>
                  </a:cubicBezTo>
                  <a:cubicBezTo>
                    <a:pt x="1005" y="2131"/>
                    <a:pt x="845" y="2040"/>
                    <a:pt x="754" y="1972"/>
                  </a:cubicBezTo>
                  <a:cubicBezTo>
                    <a:pt x="640" y="1903"/>
                    <a:pt x="594" y="1835"/>
                    <a:pt x="594" y="1835"/>
                  </a:cubicBezTo>
                  <a:cubicBezTo>
                    <a:pt x="594" y="1812"/>
                    <a:pt x="617" y="1766"/>
                    <a:pt x="640" y="1766"/>
                  </a:cubicBezTo>
                  <a:lnTo>
                    <a:pt x="663" y="1743"/>
                  </a:lnTo>
                  <a:cubicBezTo>
                    <a:pt x="693" y="1682"/>
                    <a:pt x="724" y="1682"/>
                    <a:pt x="747" y="1682"/>
                  </a:cubicBezTo>
                  <a:lnTo>
                    <a:pt x="747" y="1682"/>
                  </a:lnTo>
                  <a:cubicBezTo>
                    <a:pt x="759" y="1682"/>
                    <a:pt x="769" y="1682"/>
                    <a:pt x="777" y="1675"/>
                  </a:cubicBezTo>
                  <a:cubicBezTo>
                    <a:pt x="788" y="1686"/>
                    <a:pt x="800" y="1686"/>
                    <a:pt x="808" y="1686"/>
                  </a:cubicBezTo>
                  <a:cubicBezTo>
                    <a:pt x="817" y="1686"/>
                    <a:pt x="823" y="1686"/>
                    <a:pt x="823" y="1698"/>
                  </a:cubicBezTo>
                  <a:lnTo>
                    <a:pt x="868" y="1698"/>
                  </a:lnTo>
                  <a:cubicBezTo>
                    <a:pt x="868" y="1698"/>
                    <a:pt x="868" y="1698"/>
                    <a:pt x="914" y="1720"/>
                  </a:cubicBezTo>
                  <a:cubicBezTo>
                    <a:pt x="937" y="1743"/>
                    <a:pt x="982" y="1743"/>
                    <a:pt x="1028" y="1766"/>
                  </a:cubicBezTo>
                  <a:cubicBezTo>
                    <a:pt x="1051" y="1789"/>
                    <a:pt x="1051" y="1789"/>
                    <a:pt x="1096" y="1812"/>
                  </a:cubicBezTo>
                  <a:cubicBezTo>
                    <a:pt x="1119" y="1835"/>
                    <a:pt x="1165" y="1880"/>
                    <a:pt x="1188" y="1903"/>
                  </a:cubicBezTo>
                  <a:cubicBezTo>
                    <a:pt x="1256" y="1949"/>
                    <a:pt x="1348" y="2017"/>
                    <a:pt x="1439" y="2086"/>
                  </a:cubicBezTo>
                  <a:cubicBezTo>
                    <a:pt x="1439" y="2017"/>
                    <a:pt x="1439" y="1926"/>
                    <a:pt x="1462" y="1789"/>
                  </a:cubicBezTo>
                  <a:cubicBezTo>
                    <a:pt x="1462" y="1720"/>
                    <a:pt x="1485" y="1652"/>
                    <a:pt x="1485" y="1584"/>
                  </a:cubicBezTo>
                  <a:cubicBezTo>
                    <a:pt x="1485" y="1469"/>
                    <a:pt x="1462" y="1447"/>
                    <a:pt x="1462" y="1378"/>
                  </a:cubicBezTo>
                  <a:cubicBezTo>
                    <a:pt x="1416" y="1173"/>
                    <a:pt x="1279" y="899"/>
                    <a:pt x="1096" y="671"/>
                  </a:cubicBezTo>
                  <a:cubicBezTo>
                    <a:pt x="914" y="419"/>
                    <a:pt x="640" y="214"/>
                    <a:pt x="412" y="123"/>
                  </a:cubicBezTo>
                  <a:cubicBezTo>
                    <a:pt x="235" y="34"/>
                    <a:pt x="85" y="1"/>
                    <a:pt x="2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1" name="Google Shape;1455;p23">
              <a:extLst>
                <a:ext uri="{FF2B5EF4-FFF2-40B4-BE49-F238E27FC236}">
                  <a16:creationId xmlns:a16="http://schemas.microsoft.com/office/drawing/2014/main" id="{42522AF4-A6BA-931A-A853-A0106D014139}"/>
                </a:ext>
              </a:extLst>
            </p:cNvPr>
            <p:cNvSpPr/>
            <p:nvPr/>
          </p:nvSpPr>
          <p:spPr>
            <a:xfrm>
              <a:off x="5800275" y="2488175"/>
              <a:ext cx="22275" cy="8025"/>
            </a:xfrm>
            <a:custGeom>
              <a:avLst/>
              <a:gdLst/>
              <a:ahLst/>
              <a:cxnLst/>
              <a:rect l="l" t="t" r="r" b="b"/>
              <a:pathLst>
                <a:path w="891" h="321" extrusionOk="0">
                  <a:moveTo>
                    <a:pt x="389" y="1"/>
                  </a:moveTo>
                  <a:cubicBezTo>
                    <a:pt x="160" y="1"/>
                    <a:pt x="1" y="69"/>
                    <a:pt x="23" y="161"/>
                  </a:cubicBezTo>
                  <a:cubicBezTo>
                    <a:pt x="46" y="229"/>
                    <a:pt x="274" y="320"/>
                    <a:pt x="503" y="320"/>
                  </a:cubicBezTo>
                  <a:cubicBezTo>
                    <a:pt x="731" y="320"/>
                    <a:pt x="891" y="252"/>
                    <a:pt x="868" y="161"/>
                  </a:cubicBezTo>
                  <a:cubicBezTo>
                    <a:pt x="845" y="69"/>
                    <a:pt x="617" y="1"/>
                    <a:pt x="38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2" name="Google Shape;1456;p23">
              <a:extLst>
                <a:ext uri="{FF2B5EF4-FFF2-40B4-BE49-F238E27FC236}">
                  <a16:creationId xmlns:a16="http://schemas.microsoft.com/office/drawing/2014/main" id="{07BE8144-9D63-59B9-6F88-05EABE306A73}"/>
                </a:ext>
              </a:extLst>
            </p:cNvPr>
            <p:cNvSpPr/>
            <p:nvPr/>
          </p:nvSpPr>
          <p:spPr>
            <a:xfrm>
              <a:off x="5784300" y="2503375"/>
              <a:ext cx="56100" cy="71500"/>
            </a:xfrm>
            <a:custGeom>
              <a:avLst/>
              <a:gdLst/>
              <a:ahLst/>
              <a:cxnLst/>
              <a:rect l="l" t="t" r="r" b="b"/>
              <a:pathLst>
                <a:path w="2244" h="2860" extrusionOk="0">
                  <a:moveTo>
                    <a:pt x="768" y="0"/>
                  </a:moveTo>
                  <a:cubicBezTo>
                    <a:pt x="711" y="0"/>
                    <a:pt x="653" y="10"/>
                    <a:pt x="594" y="32"/>
                  </a:cubicBezTo>
                  <a:cubicBezTo>
                    <a:pt x="0" y="237"/>
                    <a:pt x="23" y="2611"/>
                    <a:pt x="1165" y="2839"/>
                  </a:cubicBezTo>
                  <a:cubicBezTo>
                    <a:pt x="1226" y="2853"/>
                    <a:pt x="1282" y="2859"/>
                    <a:pt x="1334" y="2859"/>
                  </a:cubicBezTo>
                  <a:cubicBezTo>
                    <a:pt x="2244" y="2859"/>
                    <a:pt x="1712" y="876"/>
                    <a:pt x="1712" y="876"/>
                  </a:cubicBezTo>
                  <a:cubicBezTo>
                    <a:pt x="1712" y="876"/>
                    <a:pt x="1302" y="0"/>
                    <a:pt x="76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3" name="Google Shape;1457;p23">
              <a:extLst>
                <a:ext uri="{FF2B5EF4-FFF2-40B4-BE49-F238E27FC236}">
                  <a16:creationId xmlns:a16="http://schemas.microsoft.com/office/drawing/2014/main" id="{45A8B5A4-5887-7CB0-6D76-E9DACCB1EC14}"/>
                </a:ext>
              </a:extLst>
            </p:cNvPr>
            <p:cNvSpPr/>
            <p:nvPr/>
          </p:nvSpPr>
          <p:spPr>
            <a:xfrm>
              <a:off x="5981175" y="2719850"/>
              <a:ext cx="79325" cy="79850"/>
            </a:xfrm>
            <a:custGeom>
              <a:avLst/>
              <a:gdLst/>
              <a:ahLst/>
              <a:cxnLst/>
              <a:rect l="l" t="t" r="r" b="b"/>
              <a:pathLst>
                <a:path w="3173" h="3194" extrusionOk="0">
                  <a:moveTo>
                    <a:pt x="3082" y="1"/>
                  </a:moveTo>
                  <a:lnTo>
                    <a:pt x="0" y="937"/>
                  </a:lnTo>
                  <a:lnTo>
                    <a:pt x="228" y="2808"/>
                  </a:lnTo>
                  <a:cubicBezTo>
                    <a:pt x="228" y="2808"/>
                    <a:pt x="802" y="3193"/>
                    <a:pt x="1571" y="3193"/>
                  </a:cubicBezTo>
                  <a:cubicBezTo>
                    <a:pt x="2058" y="3193"/>
                    <a:pt x="2624" y="3039"/>
                    <a:pt x="3173" y="2534"/>
                  </a:cubicBezTo>
                  <a:lnTo>
                    <a:pt x="3082" y="1"/>
                  </a:ln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4" name="Google Shape;1458;p23">
              <a:extLst>
                <a:ext uri="{FF2B5EF4-FFF2-40B4-BE49-F238E27FC236}">
                  <a16:creationId xmlns:a16="http://schemas.microsoft.com/office/drawing/2014/main" id="{2D4E194F-CDBC-CC78-5D86-CFABAE51D8C2}"/>
                </a:ext>
              </a:extLst>
            </p:cNvPr>
            <p:cNvSpPr/>
            <p:nvPr/>
          </p:nvSpPr>
          <p:spPr>
            <a:xfrm>
              <a:off x="5981175" y="2719850"/>
              <a:ext cx="79325" cy="75350"/>
            </a:xfrm>
            <a:custGeom>
              <a:avLst/>
              <a:gdLst/>
              <a:ahLst/>
              <a:cxnLst/>
              <a:rect l="l" t="t" r="r" b="b"/>
              <a:pathLst>
                <a:path w="3173" h="3014" extrusionOk="0">
                  <a:moveTo>
                    <a:pt x="3082" y="1"/>
                  </a:moveTo>
                  <a:lnTo>
                    <a:pt x="0" y="937"/>
                  </a:lnTo>
                  <a:lnTo>
                    <a:pt x="69" y="1576"/>
                  </a:lnTo>
                  <a:cubicBezTo>
                    <a:pt x="343" y="1553"/>
                    <a:pt x="616" y="1530"/>
                    <a:pt x="890" y="1507"/>
                  </a:cubicBezTo>
                  <a:cubicBezTo>
                    <a:pt x="1210" y="1484"/>
                    <a:pt x="1575" y="1416"/>
                    <a:pt x="1917" y="1416"/>
                  </a:cubicBezTo>
                  <a:cubicBezTo>
                    <a:pt x="1927" y="1416"/>
                    <a:pt x="1937" y="1416"/>
                    <a:pt x="1946" y="1416"/>
                  </a:cubicBezTo>
                  <a:cubicBezTo>
                    <a:pt x="2691" y="1416"/>
                    <a:pt x="2600" y="2293"/>
                    <a:pt x="2442" y="3014"/>
                  </a:cubicBezTo>
                  <a:cubicBezTo>
                    <a:pt x="2694" y="2900"/>
                    <a:pt x="2922" y="2740"/>
                    <a:pt x="3173" y="2534"/>
                  </a:cubicBezTo>
                  <a:lnTo>
                    <a:pt x="3082"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5" name="Google Shape;1459;p23">
              <a:extLst>
                <a:ext uri="{FF2B5EF4-FFF2-40B4-BE49-F238E27FC236}">
                  <a16:creationId xmlns:a16="http://schemas.microsoft.com/office/drawing/2014/main" id="{452AEE21-9012-7E29-B7D9-9C01EED5B3C7}"/>
                </a:ext>
              </a:extLst>
            </p:cNvPr>
            <p:cNvSpPr/>
            <p:nvPr/>
          </p:nvSpPr>
          <p:spPr>
            <a:xfrm>
              <a:off x="5764900" y="2337525"/>
              <a:ext cx="510750" cy="405400"/>
            </a:xfrm>
            <a:custGeom>
              <a:avLst/>
              <a:gdLst/>
              <a:ahLst/>
              <a:cxnLst/>
              <a:rect l="l" t="t" r="r" b="b"/>
              <a:pathLst>
                <a:path w="20430" h="16216" extrusionOk="0">
                  <a:moveTo>
                    <a:pt x="10290" y="0"/>
                  </a:moveTo>
                  <a:cubicBezTo>
                    <a:pt x="9300" y="0"/>
                    <a:pt x="8168" y="154"/>
                    <a:pt x="6916" y="572"/>
                  </a:cubicBezTo>
                  <a:cubicBezTo>
                    <a:pt x="2854" y="1895"/>
                    <a:pt x="3059" y="5593"/>
                    <a:pt x="2762" y="8150"/>
                  </a:cubicBezTo>
                  <a:cubicBezTo>
                    <a:pt x="0" y="12646"/>
                    <a:pt x="3333" y="15568"/>
                    <a:pt x="6848" y="16116"/>
                  </a:cubicBezTo>
                  <a:cubicBezTo>
                    <a:pt x="7294" y="16184"/>
                    <a:pt x="7739" y="16215"/>
                    <a:pt x="8179" y="16215"/>
                  </a:cubicBezTo>
                  <a:cubicBezTo>
                    <a:pt x="11432" y="16215"/>
                    <a:pt x="14398" y="14480"/>
                    <a:pt x="15202" y="12852"/>
                  </a:cubicBezTo>
                  <a:cubicBezTo>
                    <a:pt x="15202" y="12852"/>
                    <a:pt x="15483" y="13886"/>
                    <a:pt x="16591" y="13886"/>
                  </a:cubicBezTo>
                  <a:cubicBezTo>
                    <a:pt x="16860" y="13886"/>
                    <a:pt x="17178" y="13825"/>
                    <a:pt x="17553" y="13673"/>
                  </a:cubicBezTo>
                  <a:cubicBezTo>
                    <a:pt x="19059" y="13080"/>
                    <a:pt x="20429" y="10706"/>
                    <a:pt x="19379" y="9633"/>
                  </a:cubicBezTo>
                  <a:cubicBezTo>
                    <a:pt x="18929" y="9191"/>
                    <a:pt x="18480" y="9047"/>
                    <a:pt x="18084" y="9047"/>
                  </a:cubicBezTo>
                  <a:cubicBezTo>
                    <a:pt x="17334" y="9047"/>
                    <a:pt x="16777" y="9565"/>
                    <a:pt x="16777" y="9565"/>
                  </a:cubicBezTo>
                  <a:cubicBezTo>
                    <a:pt x="16777" y="9565"/>
                    <a:pt x="19562" y="4452"/>
                    <a:pt x="14746" y="1233"/>
                  </a:cubicBezTo>
                  <a:cubicBezTo>
                    <a:pt x="14746" y="1233"/>
                    <a:pt x="13088" y="0"/>
                    <a:pt x="10290"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6" name="Google Shape;1460;p23">
              <a:extLst>
                <a:ext uri="{FF2B5EF4-FFF2-40B4-BE49-F238E27FC236}">
                  <a16:creationId xmlns:a16="http://schemas.microsoft.com/office/drawing/2014/main" id="{6018CC41-E0AC-63CA-8CFD-8120F8D85F18}"/>
                </a:ext>
              </a:extLst>
            </p:cNvPr>
            <p:cNvSpPr/>
            <p:nvPr/>
          </p:nvSpPr>
          <p:spPr>
            <a:xfrm>
              <a:off x="5764900" y="2391175"/>
              <a:ext cx="373775" cy="351700"/>
            </a:xfrm>
            <a:custGeom>
              <a:avLst/>
              <a:gdLst/>
              <a:ahLst/>
              <a:cxnLst/>
              <a:rect l="l" t="t" r="r" b="b"/>
              <a:pathLst>
                <a:path w="14951" h="14068" extrusionOk="0">
                  <a:moveTo>
                    <a:pt x="4428" y="1"/>
                  </a:moveTo>
                  <a:cubicBezTo>
                    <a:pt x="2922" y="1712"/>
                    <a:pt x="2968" y="4155"/>
                    <a:pt x="2762" y="6004"/>
                  </a:cubicBezTo>
                  <a:cubicBezTo>
                    <a:pt x="0" y="10500"/>
                    <a:pt x="3333" y="13422"/>
                    <a:pt x="6848" y="13970"/>
                  </a:cubicBezTo>
                  <a:cubicBezTo>
                    <a:pt x="7291" y="14037"/>
                    <a:pt x="7734" y="14068"/>
                    <a:pt x="8171" y="14068"/>
                  </a:cubicBezTo>
                  <a:cubicBezTo>
                    <a:pt x="11156" y="14068"/>
                    <a:pt x="13896" y="12610"/>
                    <a:pt x="14951" y="11116"/>
                  </a:cubicBezTo>
                  <a:lnTo>
                    <a:pt x="14951" y="11116"/>
                  </a:lnTo>
                  <a:cubicBezTo>
                    <a:pt x="13753" y="12471"/>
                    <a:pt x="11222" y="13707"/>
                    <a:pt x="8475" y="13707"/>
                  </a:cubicBezTo>
                  <a:cubicBezTo>
                    <a:pt x="8028" y="13707"/>
                    <a:pt x="7575" y="13675"/>
                    <a:pt x="7122" y="13604"/>
                  </a:cubicBezTo>
                  <a:cubicBezTo>
                    <a:pt x="3607" y="13079"/>
                    <a:pt x="274" y="10158"/>
                    <a:pt x="3036" y="5638"/>
                  </a:cubicBezTo>
                  <a:cubicBezTo>
                    <a:pt x="3242" y="3926"/>
                    <a:pt x="3219" y="1690"/>
                    <a:pt x="442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7" name="Google Shape;1461;p23">
              <a:extLst>
                <a:ext uri="{FF2B5EF4-FFF2-40B4-BE49-F238E27FC236}">
                  <a16:creationId xmlns:a16="http://schemas.microsoft.com/office/drawing/2014/main" id="{61725F7F-2FB9-A823-1985-A7B395B36478}"/>
                </a:ext>
              </a:extLst>
            </p:cNvPr>
            <p:cNvSpPr/>
            <p:nvPr/>
          </p:nvSpPr>
          <p:spPr>
            <a:xfrm>
              <a:off x="6145500" y="2647400"/>
              <a:ext cx="96475" cy="37125"/>
            </a:xfrm>
            <a:custGeom>
              <a:avLst/>
              <a:gdLst/>
              <a:ahLst/>
              <a:cxnLst/>
              <a:rect l="l" t="t" r="r" b="b"/>
              <a:pathLst>
                <a:path w="3859" h="1485" extrusionOk="0">
                  <a:moveTo>
                    <a:pt x="3858" y="0"/>
                  </a:moveTo>
                  <a:lnTo>
                    <a:pt x="3858" y="0"/>
                  </a:lnTo>
                  <a:cubicBezTo>
                    <a:pt x="3493" y="411"/>
                    <a:pt x="3059" y="753"/>
                    <a:pt x="2603" y="936"/>
                  </a:cubicBezTo>
                  <a:cubicBezTo>
                    <a:pt x="2233" y="1081"/>
                    <a:pt x="1918" y="1140"/>
                    <a:pt x="1651" y="1140"/>
                  </a:cubicBezTo>
                  <a:cubicBezTo>
                    <a:pt x="534" y="1140"/>
                    <a:pt x="252" y="114"/>
                    <a:pt x="252" y="114"/>
                  </a:cubicBezTo>
                  <a:cubicBezTo>
                    <a:pt x="183" y="251"/>
                    <a:pt x="92" y="388"/>
                    <a:pt x="1" y="525"/>
                  </a:cubicBezTo>
                  <a:cubicBezTo>
                    <a:pt x="90" y="756"/>
                    <a:pt x="441" y="1484"/>
                    <a:pt x="1378" y="1484"/>
                  </a:cubicBezTo>
                  <a:cubicBezTo>
                    <a:pt x="1645" y="1484"/>
                    <a:pt x="1959" y="1425"/>
                    <a:pt x="2329" y="1278"/>
                  </a:cubicBezTo>
                  <a:cubicBezTo>
                    <a:pt x="2900" y="1073"/>
                    <a:pt x="3447" y="571"/>
                    <a:pt x="385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8" name="Google Shape;1462;p23">
              <a:extLst>
                <a:ext uri="{FF2B5EF4-FFF2-40B4-BE49-F238E27FC236}">
                  <a16:creationId xmlns:a16="http://schemas.microsoft.com/office/drawing/2014/main" id="{0833EAB1-64F5-3EAE-87DA-45F9AAF1852D}"/>
                </a:ext>
              </a:extLst>
            </p:cNvPr>
            <p:cNvSpPr/>
            <p:nvPr/>
          </p:nvSpPr>
          <p:spPr>
            <a:xfrm>
              <a:off x="5906975" y="2708000"/>
              <a:ext cx="16575" cy="9475"/>
            </a:xfrm>
            <a:custGeom>
              <a:avLst/>
              <a:gdLst/>
              <a:ahLst/>
              <a:cxnLst/>
              <a:rect l="l" t="t" r="r" b="b"/>
              <a:pathLst>
                <a:path w="663" h="379" extrusionOk="0">
                  <a:moveTo>
                    <a:pt x="218" y="0"/>
                  </a:moveTo>
                  <a:cubicBezTo>
                    <a:pt x="109" y="0"/>
                    <a:pt x="24" y="43"/>
                    <a:pt x="24" y="110"/>
                  </a:cubicBezTo>
                  <a:cubicBezTo>
                    <a:pt x="1" y="201"/>
                    <a:pt x="138" y="315"/>
                    <a:pt x="320" y="361"/>
                  </a:cubicBezTo>
                  <a:cubicBezTo>
                    <a:pt x="369" y="373"/>
                    <a:pt x="415" y="379"/>
                    <a:pt x="456" y="379"/>
                  </a:cubicBezTo>
                  <a:cubicBezTo>
                    <a:pt x="568" y="379"/>
                    <a:pt x="646" y="336"/>
                    <a:pt x="663" y="269"/>
                  </a:cubicBezTo>
                  <a:cubicBezTo>
                    <a:pt x="663" y="178"/>
                    <a:pt x="526" y="87"/>
                    <a:pt x="343" y="18"/>
                  </a:cubicBezTo>
                  <a:cubicBezTo>
                    <a:pt x="300" y="6"/>
                    <a:pt x="258" y="0"/>
                    <a:pt x="21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9" name="Google Shape;1463;p23">
              <a:extLst>
                <a:ext uri="{FF2B5EF4-FFF2-40B4-BE49-F238E27FC236}">
                  <a16:creationId xmlns:a16="http://schemas.microsoft.com/office/drawing/2014/main" id="{4A383731-D5C4-7062-B9DD-6000F2C0D502}"/>
                </a:ext>
              </a:extLst>
            </p:cNvPr>
            <p:cNvSpPr/>
            <p:nvPr/>
          </p:nvSpPr>
          <p:spPr>
            <a:xfrm>
              <a:off x="6171750" y="2587425"/>
              <a:ext cx="66225" cy="80850"/>
            </a:xfrm>
            <a:custGeom>
              <a:avLst/>
              <a:gdLst/>
              <a:ahLst/>
              <a:cxnLst/>
              <a:rect l="l" t="t" r="r" b="b"/>
              <a:pathLst>
                <a:path w="2649" h="3234" extrusionOk="0">
                  <a:moveTo>
                    <a:pt x="2114" y="1"/>
                  </a:moveTo>
                  <a:cubicBezTo>
                    <a:pt x="2103" y="1"/>
                    <a:pt x="2090" y="1"/>
                    <a:pt x="2078" y="2"/>
                  </a:cubicBezTo>
                  <a:cubicBezTo>
                    <a:pt x="1507" y="71"/>
                    <a:pt x="343" y="1303"/>
                    <a:pt x="343" y="1303"/>
                  </a:cubicBezTo>
                  <a:cubicBezTo>
                    <a:pt x="343" y="1303"/>
                    <a:pt x="370" y="1301"/>
                    <a:pt x="411" y="1301"/>
                  </a:cubicBezTo>
                  <a:cubicBezTo>
                    <a:pt x="585" y="1301"/>
                    <a:pt x="1020" y="1345"/>
                    <a:pt x="891" y="1806"/>
                  </a:cubicBezTo>
                  <a:cubicBezTo>
                    <a:pt x="731" y="2376"/>
                    <a:pt x="1" y="2673"/>
                    <a:pt x="1" y="2673"/>
                  </a:cubicBezTo>
                  <a:cubicBezTo>
                    <a:pt x="1" y="2673"/>
                    <a:pt x="117" y="3234"/>
                    <a:pt x="598" y="3234"/>
                  </a:cubicBezTo>
                  <a:cubicBezTo>
                    <a:pt x="640" y="3234"/>
                    <a:pt x="684" y="3230"/>
                    <a:pt x="731" y="3221"/>
                  </a:cubicBezTo>
                  <a:cubicBezTo>
                    <a:pt x="1325" y="3107"/>
                    <a:pt x="2649" y="1897"/>
                    <a:pt x="2626" y="938"/>
                  </a:cubicBezTo>
                  <a:cubicBezTo>
                    <a:pt x="2626" y="938"/>
                    <a:pt x="2626" y="1"/>
                    <a:pt x="211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0" name="Google Shape;1464;p23">
              <a:extLst>
                <a:ext uri="{FF2B5EF4-FFF2-40B4-BE49-F238E27FC236}">
                  <a16:creationId xmlns:a16="http://schemas.microsoft.com/office/drawing/2014/main" id="{9929193C-76C8-1E55-0836-E15224FE8137}"/>
                </a:ext>
              </a:extLst>
            </p:cNvPr>
            <p:cNvSpPr/>
            <p:nvPr/>
          </p:nvSpPr>
          <p:spPr>
            <a:xfrm>
              <a:off x="6166625" y="2587475"/>
              <a:ext cx="69075" cy="81300"/>
            </a:xfrm>
            <a:custGeom>
              <a:avLst/>
              <a:gdLst/>
              <a:ahLst/>
              <a:cxnLst/>
              <a:rect l="l" t="t" r="r" b="b"/>
              <a:pathLst>
                <a:path w="2763" h="3252" extrusionOk="0">
                  <a:moveTo>
                    <a:pt x="2283" y="0"/>
                  </a:moveTo>
                  <a:cubicBezTo>
                    <a:pt x="2100" y="0"/>
                    <a:pt x="1918" y="69"/>
                    <a:pt x="1758" y="137"/>
                  </a:cubicBezTo>
                  <a:cubicBezTo>
                    <a:pt x="1416" y="297"/>
                    <a:pt x="1096" y="503"/>
                    <a:pt x="822" y="754"/>
                  </a:cubicBezTo>
                  <a:cubicBezTo>
                    <a:pt x="754" y="799"/>
                    <a:pt x="685" y="868"/>
                    <a:pt x="617" y="913"/>
                  </a:cubicBezTo>
                  <a:cubicBezTo>
                    <a:pt x="594" y="959"/>
                    <a:pt x="571" y="982"/>
                    <a:pt x="525" y="1028"/>
                  </a:cubicBezTo>
                  <a:cubicBezTo>
                    <a:pt x="457" y="1073"/>
                    <a:pt x="411" y="1142"/>
                    <a:pt x="366" y="1187"/>
                  </a:cubicBezTo>
                  <a:cubicBezTo>
                    <a:pt x="274" y="1301"/>
                    <a:pt x="229" y="1393"/>
                    <a:pt x="160" y="1484"/>
                  </a:cubicBezTo>
                  <a:cubicBezTo>
                    <a:pt x="92" y="1621"/>
                    <a:pt x="69" y="1667"/>
                    <a:pt x="23" y="1712"/>
                  </a:cubicBezTo>
                  <a:cubicBezTo>
                    <a:pt x="160" y="1667"/>
                    <a:pt x="297" y="1644"/>
                    <a:pt x="411" y="1598"/>
                  </a:cubicBezTo>
                  <a:cubicBezTo>
                    <a:pt x="480" y="1575"/>
                    <a:pt x="525" y="1553"/>
                    <a:pt x="594" y="1530"/>
                  </a:cubicBezTo>
                  <a:cubicBezTo>
                    <a:pt x="628" y="1518"/>
                    <a:pt x="651" y="1518"/>
                    <a:pt x="671" y="1518"/>
                  </a:cubicBezTo>
                  <a:cubicBezTo>
                    <a:pt x="691" y="1518"/>
                    <a:pt x="708" y="1518"/>
                    <a:pt x="731" y="1507"/>
                  </a:cubicBezTo>
                  <a:lnTo>
                    <a:pt x="776" y="1507"/>
                  </a:lnTo>
                  <a:cubicBezTo>
                    <a:pt x="799" y="1507"/>
                    <a:pt x="799" y="1530"/>
                    <a:pt x="799" y="1530"/>
                  </a:cubicBezTo>
                  <a:lnTo>
                    <a:pt x="845" y="1530"/>
                  </a:lnTo>
                  <a:cubicBezTo>
                    <a:pt x="868" y="1575"/>
                    <a:pt x="868" y="1598"/>
                    <a:pt x="868" y="1598"/>
                  </a:cubicBezTo>
                  <a:cubicBezTo>
                    <a:pt x="868" y="1598"/>
                    <a:pt x="891" y="1598"/>
                    <a:pt x="891" y="1621"/>
                  </a:cubicBezTo>
                  <a:cubicBezTo>
                    <a:pt x="891" y="1621"/>
                    <a:pt x="891" y="1667"/>
                    <a:pt x="913" y="1689"/>
                  </a:cubicBezTo>
                  <a:cubicBezTo>
                    <a:pt x="913" y="1758"/>
                    <a:pt x="913" y="1872"/>
                    <a:pt x="845" y="2009"/>
                  </a:cubicBezTo>
                  <a:cubicBezTo>
                    <a:pt x="776" y="2146"/>
                    <a:pt x="662" y="2283"/>
                    <a:pt x="480" y="2397"/>
                  </a:cubicBezTo>
                  <a:cubicBezTo>
                    <a:pt x="434" y="2420"/>
                    <a:pt x="388" y="2443"/>
                    <a:pt x="343" y="2466"/>
                  </a:cubicBezTo>
                  <a:cubicBezTo>
                    <a:pt x="320" y="2488"/>
                    <a:pt x="297" y="2488"/>
                    <a:pt x="274" y="2488"/>
                  </a:cubicBezTo>
                  <a:lnTo>
                    <a:pt x="115" y="2557"/>
                  </a:lnTo>
                  <a:lnTo>
                    <a:pt x="46" y="2580"/>
                  </a:lnTo>
                  <a:lnTo>
                    <a:pt x="0" y="2580"/>
                  </a:lnTo>
                  <a:cubicBezTo>
                    <a:pt x="0" y="2580"/>
                    <a:pt x="0" y="2602"/>
                    <a:pt x="23" y="2625"/>
                  </a:cubicBezTo>
                  <a:lnTo>
                    <a:pt x="46" y="2762"/>
                  </a:lnTo>
                  <a:cubicBezTo>
                    <a:pt x="69" y="2876"/>
                    <a:pt x="115" y="2922"/>
                    <a:pt x="137" y="2991"/>
                  </a:cubicBezTo>
                  <a:cubicBezTo>
                    <a:pt x="229" y="3105"/>
                    <a:pt x="366" y="3219"/>
                    <a:pt x="525" y="3242"/>
                  </a:cubicBezTo>
                  <a:cubicBezTo>
                    <a:pt x="565" y="3248"/>
                    <a:pt x="608" y="3251"/>
                    <a:pt x="650" y="3251"/>
                  </a:cubicBezTo>
                  <a:cubicBezTo>
                    <a:pt x="752" y="3251"/>
                    <a:pt x="856" y="3235"/>
                    <a:pt x="936" y="3219"/>
                  </a:cubicBezTo>
                  <a:cubicBezTo>
                    <a:pt x="1187" y="3150"/>
                    <a:pt x="1370" y="3059"/>
                    <a:pt x="1530" y="2945"/>
                  </a:cubicBezTo>
                  <a:cubicBezTo>
                    <a:pt x="1849" y="2739"/>
                    <a:pt x="1986" y="2534"/>
                    <a:pt x="1963" y="2534"/>
                  </a:cubicBezTo>
                  <a:cubicBezTo>
                    <a:pt x="1963" y="2533"/>
                    <a:pt x="1963" y="2532"/>
                    <a:pt x="1961" y="2532"/>
                  </a:cubicBezTo>
                  <a:cubicBezTo>
                    <a:pt x="1939" y="2532"/>
                    <a:pt x="1760" y="2681"/>
                    <a:pt x="1461" y="2831"/>
                  </a:cubicBezTo>
                  <a:cubicBezTo>
                    <a:pt x="1301" y="2922"/>
                    <a:pt x="1096" y="3013"/>
                    <a:pt x="891" y="3036"/>
                  </a:cubicBezTo>
                  <a:cubicBezTo>
                    <a:pt x="834" y="3048"/>
                    <a:pt x="776" y="3053"/>
                    <a:pt x="722" y="3053"/>
                  </a:cubicBezTo>
                  <a:cubicBezTo>
                    <a:pt x="668" y="3053"/>
                    <a:pt x="617" y="3048"/>
                    <a:pt x="571" y="3036"/>
                  </a:cubicBezTo>
                  <a:cubicBezTo>
                    <a:pt x="480" y="3013"/>
                    <a:pt x="411" y="2945"/>
                    <a:pt x="366" y="2876"/>
                  </a:cubicBezTo>
                  <a:cubicBezTo>
                    <a:pt x="343" y="2831"/>
                    <a:pt x="320" y="2785"/>
                    <a:pt x="320" y="2785"/>
                  </a:cubicBezTo>
                  <a:cubicBezTo>
                    <a:pt x="320" y="2762"/>
                    <a:pt x="320" y="2739"/>
                    <a:pt x="343" y="2739"/>
                  </a:cubicBezTo>
                  <a:lnTo>
                    <a:pt x="366" y="2739"/>
                  </a:lnTo>
                  <a:cubicBezTo>
                    <a:pt x="411" y="2739"/>
                    <a:pt x="434" y="2717"/>
                    <a:pt x="457" y="2717"/>
                  </a:cubicBezTo>
                  <a:cubicBezTo>
                    <a:pt x="525" y="2671"/>
                    <a:pt x="594" y="2648"/>
                    <a:pt x="639" y="2625"/>
                  </a:cubicBezTo>
                  <a:cubicBezTo>
                    <a:pt x="868" y="2511"/>
                    <a:pt x="1050" y="2329"/>
                    <a:pt x="1142" y="2146"/>
                  </a:cubicBezTo>
                  <a:cubicBezTo>
                    <a:pt x="1233" y="1963"/>
                    <a:pt x="1256" y="1804"/>
                    <a:pt x="1256" y="1667"/>
                  </a:cubicBezTo>
                  <a:cubicBezTo>
                    <a:pt x="1256" y="1598"/>
                    <a:pt x="1233" y="1553"/>
                    <a:pt x="1233" y="1530"/>
                  </a:cubicBezTo>
                  <a:cubicBezTo>
                    <a:pt x="1210" y="1484"/>
                    <a:pt x="1210" y="1461"/>
                    <a:pt x="1210" y="1461"/>
                  </a:cubicBezTo>
                  <a:cubicBezTo>
                    <a:pt x="1210" y="1461"/>
                    <a:pt x="1187" y="1438"/>
                    <a:pt x="1164" y="1416"/>
                  </a:cubicBezTo>
                  <a:cubicBezTo>
                    <a:pt x="1164" y="1370"/>
                    <a:pt x="1096" y="1347"/>
                    <a:pt x="1050" y="1279"/>
                  </a:cubicBezTo>
                  <a:cubicBezTo>
                    <a:pt x="1005" y="1256"/>
                    <a:pt x="959" y="1256"/>
                    <a:pt x="913" y="1233"/>
                  </a:cubicBezTo>
                  <a:cubicBezTo>
                    <a:pt x="891" y="1210"/>
                    <a:pt x="868" y="1210"/>
                    <a:pt x="845" y="1210"/>
                  </a:cubicBezTo>
                  <a:lnTo>
                    <a:pt x="776" y="1210"/>
                  </a:lnTo>
                  <a:cubicBezTo>
                    <a:pt x="770" y="1217"/>
                    <a:pt x="765" y="1220"/>
                    <a:pt x="762" y="1220"/>
                  </a:cubicBezTo>
                  <a:cubicBezTo>
                    <a:pt x="754" y="1220"/>
                    <a:pt x="754" y="1203"/>
                    <a:pt x="754" y="1187"/>
                  </a:cubicBezTo>
                  <a:lnTo>
                    <a:pt x="776" y="1187"/>
                  </a:lnTo>
                  <a:cubicBezTo>
                    <a:pt x="776" y="1164"/>
                    <a:pt x="822" y="1119"/>
                    <a:pt x="845" y="1096"/>
                  </a:cubicBezTo>
                  <a:cubicBezTo>
                    <a:pt x="891" y="1050"/>
                    <a:pt x="959" y="982"/>
                    <a:pt x="1028" y="936"/>
                  </a:cubicBezTo>
                  <a:cubicBezTo>
                    <a:pt x="1256" y="685"/>
                    <a:pt x="1553" y="457"/>
                    <a:pt x="1849" y="297"/>
                  </a:cubicBezTo>
                  <a:cubicBezTo>
                    <a:pt x="1986" y="229"/>
                    <a:pt x="2146" y="160"/>
                    <a:pt x="2283" y="160"/>
                  </a:cubicBezTo>
                  <a:cubicBezTo>
                    <a:pt x="2306" y="156"/>
                    <a:pt x="2329" y="154"/>
                    <a:pt x="2351" y="154"/>
                  </a:cubicBezTo>
                  <a:cubicBezTo>
                    <a:pt x="2457" y="154"/>
                    <a:pt x="2542" y="199"/>
                    <a:pt x="2580" y="274"/>
                  </a:cubicBezTo>
                  <a:cubicBezTo>
                    <a:pt x="2717" y="411"/>
                    <a:pt x="2739" y="571"/>
                    <a:pt x="2762" y="571"/>
                  </a:cubicBezTo>
                  <a:cubicBezTo>
                    <a:pt x="2762" y="571"/>
                    <a:pt x="2762" y="525"/>
                    <a:pt x="2762" y="457"/>
                  </a:cubicBezTo>
                  <a:cubicBezTo>
                    <a:pt x="2762" y="411"/>
                    <a:pt x="2739" y="320"/>
                    <a:pt x="2671" y="206"/>
                  </a:cubicBezTo>
                  <a:cubicBezTo>
                    <a:pt x="2648" y="160"/>
                    <a:pt x="2602" y="115"/>
                    <a:pt x="2511" y="69"/>
                  </a:cubicBezTo>
                  <a:cubicBezTo>
                    <a:pt x="2443" y="23"/>
                    <a:pt x="2351" y="0"/>
                    <a:pt x="228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1" name="Google Shape;1465;p23">
              <a:extLst>
                <a:ext uri="{FF2B5EF4-FFF2-40B4-BE49-F238E27FC236}">
                  <a16:creationId xmlns:a16="http://schemas.microsoft.com/office/drawing/2014/main" id="{6A1B0B97-4769-9F18-BBD1-EB9F335B6EB6}"/>
                </a:ext>
              </a:extLst>
            </p:cNvPr>
            <p:cNvSpPr/>
            <p:nvPr/>
          </p:nvSpPr>
          <p:spPr>
            <a:xfrm>
              <a:off x="6211700" y="2570775"/>
              <a:ext cx="17725" cy="7725"/>
            </a:xfrm>
            <a:custGeom>
              <a:avLst/>
              <a:gdLst/>
              <a:ahLst/>
              <a:cxnLst/>
              <a:rect l="l" t="t" r="r" b="b"/>
              <a:pathLst>
                <a:path w="709" h="309" extrusionOk="0">
                  <a:moveTo>
                    <a:pt x="390" y="1"/>
                  </a:moveTo>
                  <a:cubicBezTo>
                    <a:pt x="360" y="1"/>
                    <a:pt x="329" y="3"/>
                    <a:pt x="297" y="6"/>
                  </a:cubicBezTo>
                  <a:cubicBezTo>
                    <a:pt x="115" y="6"/>
                    <a:pt x="1" y="98"/>
                    <a:pt x="23" y="189"/>
                  </a:cubicBezTo>
                  <a:cubicBezTo>
                    <a:pt x="42" y="265"/>
                    <a:pt x="155" y="309"/>
                    <a:pt x="297" y="309"/>
                  </a:cubicBezTo>
                  <a:cubicBezTo>
                    <a:pt x="327" y="309"/>
                    <a:pt x="357" y="307"/>
                    <a:pt x="389" y="303"/>
                  </a:cubicBezTo>
                  <a:cubicBezTo>
                    <a:pt x="571" y="303"/>
                    <a:pt x="708" y="212"/>
                    <a:pt x="685" y="121"/>
                  </a:cubicBezTo>
                  <a:cubicBezTo>
                    <a:pt x="666" y="45"/>
                    <a:pt x="538" y="1"/>
                    <a:pt x="390"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2" name="Google Shape;1466;p23">
              <a:extLst>
                <a:ext uri="{FF2B5EF4-FFF2-40B4-BE49-F238E27FC236}">
                  <a16:creationId xmlns:a16="http://schemas.microsoft.com/office/drawing/2014/main" id="{A2386DD0-FB32-B805-2289-5190A90F9139}"/>
                </a:ext>
              </a:extLst>
            </p:cNvPr>
            <p:cNvSpPr/>
            <p:nvPr/>
          </p:nvSpPr>
          <p:spPr>
            <a:xfrm>
              <a:off x="5860775" y="2479050"/>
              <a:ext cx="221425" cy="42825"/>
            </a:xfrm>
            <a:custGeom>
              <a:avLst/>
              <a:gdLst/>
              <a:ahLst/>
              <a:cxnLst/>
              <a:rect l="l" t="t" r="r" b="b"/>
              <a:pathLst>
                <a:path w="8857" h="1713" extrusionOk="0">
                  <a:moveTo>
                    <a:pt x="890" y="1"/>
                  </a:moveTo>
                  <a:cubicBezTo>
                    <a:pt x="593" y="23"/>
                    <a:pt x="183" y="92"/>
                    <a:pt x="68" y="320"/>
                  </a:cubicBezTo>
                  <a:cubicBezTo>
                    <a:pt x="0" y="480"/>
                    <a:pt x="23" y="663"/>
                    <a:pt x="274" y="708"/>
                  </a:cubicBezTo>
                  <a:cubicBezTo>
                    <a:pt x="331" y="718"/>
                    <a:pt x="391" y="723"/>
                    <a:pt x="454" y="723"/>
                  </a:cubicBezTo>
                  <a:cubicBezTo>
                    <a:pt x="543" y="723"/>
                    <a:pt x="637" y="712"/>
                    <a:pt x="730" y="685"/>
                  </a:cubicBezTo>
                  <a:cubicBezTo>
                    <a:pt x="776" y="663"/>
                    <a:pt x="799" y="640"/>
                    <a:pt x="845" y="640"/>
                  </a:cubicBezTo>
                  <a:cubicBezTo>
                    <a:pt x="890" y="640"/>
                    <a:pt x="959" y="640"/>
                    <a:pt x="1004" y="617"/>
                  </a:cubicBezTo>
                  <a:cubicBezTo>
                    <a:pt x="1073" y="605"/>
                    <a:pt x="1113" y="600"/>
                    <a:pt x="1121" y="600"/>
                  </a:cubicBezTo>
                  <a:cubicBezTo>
                    <a:pt x="1130" y="600"/>
                    <a:pt x="1107" y="605"/>
                    <a:pt x="1050" y="617"/>
                  </a:cubicBezTo>
                  <a:lnTo>
                    <a:pt x="1073" y="617"/>
                  </a:lnTo>
                  <a:cubicBezTo>
                    <a:pt x="1086" y="618"/>
                    <a:pt x="1099" y="619"/>
                    <a:pt x="1113" y="619"/>
                  </a:cubicBezTo>
                  <a:cubicBezTo>
                    <a:pt x="1304" y="619"/>
                    <a:pt x="1482" y="471"/>
                    <a:pt x="1461" y="343"/>
                  </a:cubicBezTo>
                  <a:cubicBezTo>
                    <a:pt x="1415" y="138"/>
                    <a:pt x="1210" y="1"/>
                    <a:pt x="890" y="1"/>
                  </a:cubicBezTo>
                  <a:close/>
                  <a:moveTo>
                    <a:pt x="7997" y="1520"/>
                  </a:moveTo>
                  <a:cubicBezTo>
                    <a:pt x="8002" y="1523"/>
                    <a:pt x="8006" y="1526"/>
                    <a:pt x="8012" y="1530"/>
                  </a:cubicBezTo>
                  <a:cubicBezTo>
                    <a:pt x="8008" y="1527"/>
                    <a:pt x="8003" y="1523"/>
                    <a:pt x="7997" y="1520"/>
                  </a:cubicBezTo>
                  <a:close/>
                  <a:moveTo>
                    <a:pt x="7862" y="855"/>
                  </a:moveTo>
                  <a:cubicBezTo>
                    <a:pt x="7673" y="855"/>
                    <a:pt x="7531" y="945"/>
                    <a:pt x="7464" y="1096"/>
                  </a:cubicBezTo>
                  <a:cubicBezTo>
                    <a:pt x="7418" y="1210"/>
                    <a:pt x="7578" y="1416"/>
                    <a:pt x="7783" y="1439"/>
                  </a:cubicBezTo>
                  <a:cubicBezTo>
                    <a:pt x="7753" y="1418"/>
                    <a:pt x="7736" y="1407"/>
                    <a:pt x="7739" y="1407"/>
                  </a:cubicBezTo>
                  <a:cubicBezTo>
                    <a:pt x="7743" y="1407"/>
                    <a:pt x="7777" y="1424"/>
                    <a:pt x="7852" y="1461"/>
                  </a:cubicBezTo>
                  <a:cubicBezTo>
                    <a:pt x="7886" y="1478"/>
                    <a:pt x="7920" y="1495"/>
                    <a:pt x="7954" y="1503"/>
                  </a:cubicBezTo>
                  <a:lnTo>
                    <a:pt x="7954" y="1503"/>
                  </a:lnTo>
                  <a:cubicBezTo>
                    <a:pt x="7966" y="1507"/>
                    <a:pt x="7984" y="1513"/>
                    <a:pt x="7997" y="1520"/>
                  </a:cubicBezTo>
                  <a:lnTo>
                    <a:pt x="7997" y="1520"/>
                  </a:lnTo>
                  <a:cubicBezTo>
                    <a:pt x="7989" y="1515"/>
                    <a:pt x="7982" y="1510"/>
                    <a:pt x="7977" y="1507"/>
                  </a:cubicBezTo>
                  <a:lnTo>
                    <a:pt x="7977" y="1507"/>
                  </a:lnTo>
                  <a:cubicBezTo>
                    <a:pt x="7981" y="1507"/>
                    <a:pt x="7985" y="1507"/>
                    <a:pt x="7989" y="1507"/>
                  </a:cubicBezTo>
                  <a:cubicBezTo>
                    <a:pt x="7983" y="1506"/>
                    <a:pt x="7978" y="1505"/>
                    <a:pt x="7973" y="1504"/>
                  </a:cubicBezTo>
                  <a:lnTo>
                    <a:pt x="7973" y="1504"/>
                  </a:lnTo>
                  <a:cubicBezTo>
                    <a:pt x="7961" y="1496"/>
                    <a:pt x="7956" y="1492"/>
                    <a:pt x="7957" y="1492"/>
                  </a:cubicBezTo>
                  <a:cubicBezTo>
                    <a:pt x="7959" y="1492"/>
                    <a:pt x="7970" y="1498"/>
                    <a:pt x="7989" y="1507"/>
                  </a:cubicBezTo>
                  <a:cubicBezTo>
                    <a:pt x="8035" y="1530"/>
                    <a:pt x="8057" y="1553"/>
                    <a:pt x="8103" y="1576"/>
                  </a:cubicBezTo>
                  <a:cubicBezTo>
                    <a:pt x="8240" y="1667"/>
                    <a:pt x="8377" y="1690"/>
                    <a:pt x="8537" y="1712"/>
                  </a:cubicBezTo>
                  <a:cubicBezTo>
                    <a:pt x="8788" y="1712"/>
                    <a:pt x="8856" y="1553"/>
                    <a:pt x="8833" y="1393"/>
                  </a:cubicBezTo>
                  <a:cubicBezTo>
                    <a:pt x="8765" y="1142"/>
                    <a:pt x="8377" y="959"/>
                    <a:pt x="8080" y="891"/>
                  </a:cubicBezTo>
                  <a:cubicBezTo>
                    <a:pt x="8002" y="867"/>
                    <a:pt x="7929" y="855"/>
                    <a:pt x="7862" y="855"/>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3" name="Google Shape;1467;p23">
              <a:extLst>
                <a:ext uri="{FF2B5EF4-FFF2-40B4-BE49-F238E27FC236}">
                  <a16:creationId xmlns:a16="http://schemas.microsoft.com/office/drawing/2014/main" id="{2B56444E-D2A5-9087-86B7-226EBD6C3293}"/>
                </a:ext>
              </a:extLst>
            </p:cNvPr>
            <p:cNvSpPr/>
            <p:nvPr/>
          </p:nvSpPr>
          <p:spPr>
            <a:xfrm>
              <a:off x="5887000" y="2485900"/>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4" name="Google Shape;1468;p23">
              <a:extLst>
                <a:ext uri="{FF2B5EF4-FFF2-40B4-BE49-F238E27FC236}">
                  <a16:creationId xmlns:a16="http://schemas.microsoft.com/office/drawing/2014/main" id="{B6EF0429-5BF1-FA0C-5752-11AAA1754C42}"/>
                </a:ext>
              </a:extLst>
            </p:cNvPr>
            <p:cNvSpPr/>
            <p:nvPr/>
          </p:nvSpPr>
          <p:spPr>
            <a:xfrm>
              <a:off x="6053925" y="2506575"/>
              <a:ext cx="1450" cy="475"/>
            </a:xfrm>
            <a:custGeom>
              <a:avLst/>
              <a:gdLst/>
              <a:ahLst/>
              <a:cxnLst/>
              <a:rect l="l" t="t" r="r" b="b"/>
              <a:pathLst>
                <a:path w="58" h="19" extrusionOk="0">
                  <a:moveTo>
                    <a:pt x="3" y="1"/>
                  </a:moveTo>
                  <a:cubicBezTo>
                    <a:pt x="0" y="1"/>
                    <a:pt x="12" y="7"/>
                    <a:pt x="35" y="18"/>
                  </a:cubicBezTo>
                  <a:lnTo>
                    <a:pt x="57" y="18"/>
                  </a:lnTo>
                  <a:cubicBezTo>
                    <a:pt x="23" y="7"/>
                    <a:pt x="6" y="1"/>
                    <a:pt x="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5" name="Google Shape;1469;p23">
              <a:extLst>
                <a:ext uri="{FF2B5EF4-FFF2-40B4-BE49-F238E27FC236}">
                  <a16:creationId xmlns:a16="http://schemas.microsoft.com/office/drawing/2014/main" id="{4873E62B-BA15-5A1C-2F75-A6A96C08C0DA}"/>
                </a:ext>
              </a:extLst>
            </p:cNvPr>
            <p:cNvSpPr/>
            <p:nvPr/>
          </p:nvSpPr>
          <p:spPr>
            <a:xfrm>
              <a:off x="6059925" y="2508725"/>
              <a:ext cx="575" cy="25"/>
            </a:xfrm>
            <a:custGeom>
              <a:avLst/>
              <a:gdLst/>
              <a:ahLst/>
              <a:cxnLst/>
              <a:rect l="l" t="t" r="r" b="b"/>
              <a:pathLst>
                <a:path w="23" h="1" extrusionOk="0">
                  <a:moveTo>
                    <a:pt x="0" y="1"/>
                  </a:moveTo>
                  <a:cubicBezTo>
                    <a:pt x="0" y="1"/>
                    <a:pt x="23" y="1"/>
                    <a:pt x="23" y="1"/>
                  </a:cubicBezTo>
                  <a:cubicBezTo>
                    <a:pt x="23" y="1"/>
                    <a:pt x="0" y="1"/>
                    <a:pt x="0" y="1"/>
                  </a:cubicBezTo>
                  <a:cubicBezTo>
                    <a:pt x="0" y="1"/>
                    <a:pt x="0" y="1"/>
                    <a:pt x="0"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6" name="Google Shape;1470;p23">
              <a:extLst>
                <a:ext uri="{FF2B5EF4-FFF2-40B4-BE49-F238E27FC236}">
                  <a16:creationId xmlns:a16="http://schemas.microsoft.com/office/drawing/2014/main" id="{CBC08BA9-3A44-F780-132E-9147567B57A4}"/>
                </a:ext>
              </a:extLst>
            </p:cNvPr>
            <p:cNvSpPr/>
            <p:nvPr/>
          </p:nvSpPr>
          <p:spPr>
            <a:xfrm>
              <a:off x="5881875" y="2487050"/>
              <a:ext cx="25" cy="25"/>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7" name="Google Shape;1471;p23">
              <a:extLst>
                <a:ext uri="{FF2B5EF4-FFF2-40B4-BE49-F238E27FC236}">
                  <a16:creationId xmlns:a16="http://schemas.microsoft.com/office/drawing/2014/main" id="{D961E5B5-2969-510D-1C26-2E096C1ECA07}"/>
                </a:ext>
              </a:extLst>
            </p:cNvPr>
            <p:cNvSpPr/>
            <p:nvPr/>
          </p:nvSpPr>
          <p:spPr>
            <a:xfrm>
              <a:off x="6066200" y="2636100"/>
              <a:ext cx="16000" cy="8325"/>
            </a:xfrm>
            <a:custGeom>
              <a:avLst/>
              <a:gdLst/>
              <a:ahLst/>
              <a:cxnLst/>
              <a:rect l="l" t="t" r="r" b="b"/>
              <a:pathLst>
                <a:path w="640" h="333" extrusionOk="0">
                  <a:moveTo>
                    <a:pt x="377" y="0"/>
                  </a:moveTo>
                  <a:cubicBezTo>
                    <a:pt x="337" y="0"/>
                    <a:pt x="294" y="6"/>
                    <a:pt x="251" y="18"/>
                  </a:cubicBezTo>
                  <a:cubicBezTo>
                    <a:pt x="91" y="64"/>
                    <a:pt x="0" y="155"/>
                    <a:pt x="23" y="224"/>
                  </a:cubicBezTo>
                  <a:cubicBezTo>
                    <a:pt x="40" y="291"/>
                    <a:pt x="130" y="333"/>
                    <a:pt x="240" y="333"/>
                  </a:cubicBezTo>
                  <a:cubicBezTo>
                    <a:pt x="280" y="333"/>
                    <a:pt x="323" y="327"/>
                    <a:pt x="365" y="315"/>
                  </a:cubicBezTo>
                  <a:cubicBezTo>
                    <a:pt x="525" y="269"/>
                    <a:pt x="639" y="178"/>
                    <a:pt x="594" y="110"/>
                  </a:cubicBezTo>
                  <a:cubicBezTo>
                    <a:pt x="577" y="43"/>
                    <a:pt x="487" y="0"/>
                    <a:pt x="37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8" name="Google Shape;1472;p23">
              <a:extLst>
                <a:ext uri="{FF2B5EF4-FFF2-40B4-BE49-F238E27FC236}">
                  <a16:creationId xmlns:a16="http://schemas.microsoft.com/office/drawing/2014/main" id="{99C763E7-CDE3-C13A-92FF-0A2080370C6A}"/>
                </a:ext>
              </a:extLst>
            </p:cNvPr>
            <p:cNvSpPr/>
            <p:nvPr/>
          </p:nvSpPr>
          <p:spPr>
            <a:xfrm>
              <a:off x="5820825" y="2591225"/>
              <a:ext cx="14850" cy="10800"/>
            </a:xfrm>
            <a:custGeom>
              <a:avLst/>
              <a:gdLst/>
              <a:ahLst/>
              <a:cxnLst/>
              <a:rect l="l" t="t" r="r" b="b"/>
              <a:pathLst>
                <a:path w="594" h="432" extrusionOk="0">
                  <a:moveTo>
                    <a:pt x="147" y="0"/>
                  </a:moveTo>
                  <a:cubicBezTo>
                    <a:pt x="112" y="0"/>
                    <a:pt x="84" y="10"/>
                    <a:pt x="69" y="33"/>
                  </a:cubicBezTo>
                  <a:cubicBezTo>
                    <a:pt x="0" y="101"/>
                    <a:pt x="46" y="216"/>
                    <a:pt x="183" y="330"/>
                  </a:cubicBezTo>
                  <a:cubicBezTo>
                    <a:pt x="274" y="391"/>
                    <a:pt x="365" y="431"/>
                    <a:pt x="436" y="431"/>
                  </a:cubicBezTo>
                  <a:cubicBezTo>
                    <a:pt x="472" y="431"/>
                    <a:pt x="502" y="421"/>
                    <a:pt x="525" y="398"/>
                  </a:cubicBezTo>
                  <a:cubicBezTo>
                    <a:pt x="594" y="330"/>
                    <a:pt x="548" y="216"/>
                    <a:pt x="411" y="101"/>
                  </a:cubicBezTo>
                  <a:cubicBezTo>
                    <a:pt x="320" y="41"/>
                    <a:pt x="218" y="0"/>
                    <a:pt x="14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9" name="Google Shape;1473;p23">
              <a:extLst>
                <a:ext uri="{FF2B5EF4-FFF2-40B4-BE49-F238E27FC236}">
                  <a16:creationId xmlns:a16="http://schemas.microsoft.com/office/drawing/2014/main" id="{57822786-CAF1-8AF4-808B-EEA3C3BE6C8F}"/>
                </a:ext>
              </a:extLst>
            </p:cNvPr>
            <p:cNvSpPr/>
            <p:nvPr/>
          </p:nvSpPr>
          <p:spPr>
            <a:xfrm>
              <a:off x="5905275" y="2599950"/>
              <a:ext cx="59375" cy="33250"/>
            </a:xfrm>
            <a:custGeom>
              <a:avLst/>
              <a:gdLst/>
              <a:ahLst/>
              <a:cxnLst/>
              <a:rect l="l" t="t" r="r" b="b"/>
              <a:pathLst>
                <a:path w="2375" h="1330" extrusionOk="0">
                  <a:moveTo>
                    <a:pt x="2055" y="506"/>
                  </a:moveTo>
                  <a:cubicBezTo>
                    <a:pt x="2032" y="529"/>
                    <a:pt x="2055" y="620"/>
                    <a:pt x="2100" y="734"/>
                  </a:cubicBezTo>
                  <a:cubicBezTo>
                    <a:pt x="2123" y="780"/>
                    <a:pt x="2146" y="825"/>
                    <a:pt x="2169" y="848"/>
                  </a:cubicBezTo>
                  <a:cubicBezTo>
                    <a:pt x="2169" y="894"/>
                    <a:pt x="2169" y="917"/>
                    <a:pt x="2169" y="917"/>
                  </a:cubicBezTo>
                  <a:cubicBezTo>
                    <a:pt x="2169" y="917"/>
                    <a:pt x="2192" y="917"/>
                    <a:pt x="2192" y="962"/>
                  </a:cubicBezTo>
                  <a:cubicBezTo>
                    <a:pt x="2214" y="985"/>
                    <a:pt x="2214" y="1031"/>
                    <a:pt x="2214" y="1054"/>
                  </a:cubicBezTo>
                  <a:cubicBezTo>
                    <a:pt x="2192" y="1145"/>
                    <a:pt x="2146" y="1259"/>
                    <a:pt x="2169" y="1259"/>
                  </a:cubicBezTo>
                  <a:cubicBezTo>
                    <a:pt x="2169" y="1262"/>
                    <a:pt x="2171" y="1263"/>
                    <a:pt x="2174" y="1263"/>
                  </a:cubicBezTo>
                  <a:cubicBezTo>
                    <a:pt x="2197" y="1263"/>
                    <a:pt x="2289" y="1199"/>
                    <a:pt x="2329" y="1099"/>
                  </a:cubicBezTo>
                  <a:cubicBezTo>
                    <a:pt x="2351" y="1054"/>
                    <a:pt x="2374" y="985"/>
                    <a:pt x="2374" y="917"/>
                  </a:cubicBezTo>
                  <a:cubicBezTo>
                    <a:pt x="2351" y="894"/>
                    <a:pt x="2351" y="871"/>
                    <a:pt x="2351" y="871"/>
                  </a:cubicBezTo>
                  <a:cubicBezTo>
                    <a:pt x="2351" y="848"/>
                    <a:pt x="2351" y="848"/>
                    <a:pt x="2351" y="848"/>
                  </a:cubicBezTo>
                  <a:cubicBezTo>
                    <a:pt x="2351" y="848"/>
                    <a:pt x="2329" y="825"/>
                    <a:pt x="2306" y="780"/>
                  </a:cubicBezTo>
                  <a:cubicBezTo>
                    <a:pt x="2283" y="734"/>
                    <a:pt x="2260" y="688"/>
                    <a:pt x="2214" y="643"/>
                  </a:cubicBezTo>
                  <a:cubicBezTo>
                    <a:pt x="2146" y="574"/>
                    <a:pt x="2077" y="506"/>
                    <a:pt x="2055" y="506"/>
                  </a:cubicBezTo>
                  <a:close/>
                  <a:moveTo>
                    <a:pt x="1575" y="985"/>
                  </a:moveTo>
                  <a:cubicBezTo>
                    <a:pt x="1507" y="985"/>
                    <a:pt x="1416" y="1031"/>
                    <a:pt x="1416" y="1031"/>
                  </a:cubicBezTo>
                  <a:cubicBezTo>
                    <a:pt x="1416" y="1031"/>
                    <a:pt x="1347" y="1076"/>
                    <a:pt x="1324" y="1145"/>
                  </a:cubicBezTo>
                  <a:cubicBezTo>
                    <a:pt x="1279" y="1213"/>
                    <a:pt x="1279" y="1305"/>
                    <a:pt x="1301" y="1305"/>
                  </a:cubicBezTo>
                  <a:cubicBezTo>
                    <a:pt x="1324" y="1305"/>
                    <a:pt x="1370" y="1259"/>
                    <a:pt x="1416" y="1236"/>
                  </a:cubicBezTo>
                  <a:cubicBezTo>
                    <a:pt x="1461" y="1190"/>
                    <a:pt x="1507" y="1190"/>
                    <a:pt x="1507" y="1190"/>
                  </a:cubicBezTo>
                  <a:cubicBezTo>
                    <a:pt x="1507" y="1190"/>
                    <a:pt x="1553" y="1145"/>
                    <a:pt x="1621" y="1122"/>
                  </a:cubicBezTo>
                  <a:cubicBezTo>
                    <a:pt x="1667" y="1099"/>
                    <a:pt x="1735" y="1076"/>
                    <a:pt x="1735" y="1054"/>
                  </a:cubicBezTo>
                  <a:cubicBezTo>
                    <a:pt x="1735" y="1008"/>
                    <a:pt x="1667" y="985"/>
                    <a:pt x="1575" y="985"/>
                  </a:cubicBezTo>
                  <a:close/>
                  <a:moveTo>
                    <a:pt x="695" y="0"/>
                  </a:moveTo>
                  <a:cubicBezTo>
                    <a:pt x="643" y="0"/>
                    <a:pt x="461" y="86"/>
                    <a:pt x="297" y="209"/>
                  </a:cubicBezTo>
                  <a:cubicBezTo>
                    <a:pt x="206" y="277"/>
                    <a:pt x="115" y="346"/>
                    <a:pt x="69" y="437"/>
                  </a:cubicBezTo>
                  <a:cubicBezTo>
                    <a:pt x="46" y="460"/>
                    <a:pt x="23" y="506"/>
                    <a:pt x="23" y="529"/>
                  </a:cubicBezTo>
                  <a:cubicBezTo>
                    <a:pt x="0" y="551"/>
                    <a:pt x="0" y="574"/>
                    <a:pt x="0" y="574"/>
                  </a:cubicBezTo>
                  <a:cubicBezTo>
                    <a:pt x="0" y="574"/>
                    <a:pt x="0" y="597"/>
                    <a:pt x="0" y="620"/>
                  </a:cubicBezTo>
                  <a:cubicBezTo>
                    <a:pt x="0" y="665"/>
                    <a:pt x="0" y="688"/>
                    <a:pt x="0" y="757"/>
                  </a:cubicBezTo>
                  <a:cubicBezTo>
                    <a:pt x="23" y="848"/>
                    <a:pt x="92" y="939"/>
                    <a:pt x="160" y="1031"/>
                  </a:cubicBezTo>
                  <a:cubicBezTo>
                    <a:pt x="287" y="1200"/>
                    <a:pt x="434" y="1330"/>
                    <a:pt x="473" y="1330"/>
                  </a:cubicBezTo>
                  <a:cubicBezTo>
                    <a:pt x="476" y="1330"/>
                    <a:pt x="478" y="1329"/>
                    <a:pt x="480" y="1327"/>
                  </a:cubicBezTo>
                  <a:cubicBezTo>
                    <a:pt x="503" y="1327"/>
                    <a:pt x="366" y="1145"/>
                    <a:pt x="251" y="962"/>
                  </a:cubicBezTo>
                  <a:cubicBezTo>
                    <a:pt x="206" y="871"/>
                    <a:pt x="183" y="780"/>
                    <a:pt x="183" y="711"/>
                  </a:cubicBezTo>
                  <a:cubicBezTo>
                    <a:pt x="160" y="665"/>
                    <a:pt x="183" y="620"/>
                    <a:pt x="183" y="620"/>
                  </a:cubicBezTo>
                  <a:cubicBezTo>
                    <a:pt x="183" y="620"/>
                    <a:pt x="183" y="597"/>
                    <a:pt x="183" y="597"/>
                  </a:cubicBezTo>
                  <a:cubicBezTo>
                    <a:pt x="183" y="574"/>
                    <a:pt x="206" y="551"/>
                    <a:pt x="206" y="529"/>
                  </a:cubicBezTo>
                  <a:cubicBezTo>
                    <a:pt x="251" y="460"/>
                    <a:pt x="320" y="369"/>
                    <a:pt x="388" y="300"/>
                  </a:cubicBezTo>
                  <a:cubicBezTo>
                    <a:pt x="548" y="163"/>
                    <a:pt x="708" y="26"/>
                    <a:pt x="708" y="4"/>
                  </a:cubicBezTo>
                  <a:cubicBezTo>
                    <a:pt x="706" y="1"/>
                    <a:pt x="701" y="0"/>
                    <a:pt x="6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0" name="Google Shape;1474;p23">
              <a:extLst>
                <a:ext uri="{FF2B5EF4-FFF2-40B4-BE49-F238E27FC236}">
                  <a16:creationId xmlns:a16="http://schemas.microsoft.com/office/drawing/2014/main" id="{BB30BB02-0D44-E3F7-08D1-F65F4C309C52}"/>
                </a:ext>
              </a:extLst>
            </p:cNvPr>
            <p:cNvSpPr/>
            <p:nvPr/>
          </p:nvSpPr>
          <p:spPr>
            <a:xfrm>
              <a:off x="5928675" y="2611800"/>
              <a:ext cx="14850" cy="7550"/>
            </a:xfrm>
            <a:custGeom>
              <a:avLst/>
              <a:gdLst/>
              <a:ahLst/>
              <a:cxnLst/>
              <a:rect l="l" t="t" r="r" b="b"/>
              <a:pathLst>
                <a:path w="594" h="302" extrusionOk="0">
                  <a:moveTo>
                    <a:pt x="337" y="1"/>
                  </a:moveTo>
                  <a:cubicBezTo>
                    <a:pt x="303" y="1"/>
                    <a:pt x="266" y="3"/>
                    <a:pt x="228" y="9"/>
                  </a:cubicBezTo>
                  <a:cubicBezTo>
                    <a:pt x="92" y="55"/>
                    <a:pt x="0" y="146"/>
                    <a:pt x="23" y="214"/>
                  </a:cubicBezTo>
                  <a:cubicBezTo>
                    <a:pt x="40" y="264"/>
                    <a:pt x="115" y="301"/>
                    <a:pt x="216" y="301"/>
                  </a:cubicBezTo>
                  <a:cubicBezTo>
                    <a:pt x="255" y="301"/>
                    <a:pt x="298" y="296"/>
                    <a:pt x="343" y="283"/>
                  </a:cubicBezTo>
                  <a:cubicBezTo>
                    <a:pt x="502" y="260"/>
                    <a:pt x="594" y="169"/>
                    <a:pt x="571" y="100"/>
                  </a:cubicBezTo>
                  <a:cubicBezTo>
                    <a:pt x="536" y="30"/>
                    <a:pt x="448" y="1"/>
                    <a:pt x="33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1" name="Google Shape;1475;p23">
              <a:extLst>
                <a:ext uri="{FF2B5EF4-FFF2-40B4-BE49-F238E27FC236}">
                  <a16:creationId xmlns:a16="http://schemas.microsoft.com/office/drawing/2014/main" id="{24A66ACB-768D-BEA7-FF11-0769A1795A4C}"/>
                </a:ext>
              </a:extLst>
            </p:cNvPr>
            <p:cNvSpPr/>
            <p:nvPr/>
          </p:nvSpPr>
          <p:spPr>
            <a:xfrm>
              <a:off x="5845350" y="2533675"/>
              <a:ext cx="51950" cy="52875"/>
            </a:xfrm>
            <a:custGeom>
              <a:avLst/>
              <a:gdLst/>
              <a:ahLst/>
              <a:cxnLst/>
              <a:rect l="l" t="t" r="r" b="b"/>
              <a:pathLst>
                <a:path w="2078" h="2115" extrusionOk="0">
                  <a:moveTo>
                    <a:pt x="1049" y="1"/>
                  </a:moveTo>
                  <a:cubicBezTo>
                    <a:pt x="635" y="1"/>
                    <a:pt x="232" y="336"/>
                    <a:pt x="115" y="806"/>
                  </a:cubicBezTo>
                  <a:cubicBezTo>
                    <a:pt x="1" y="1376"/>
                    <a:pt x="297" y="1970"/>
                    <a:pt x="800" y="2084"/>
                  </a:cubicBezTo>
                  <a:cubicBezTo>
                    <a:pt x="874" y="2104"/>
                    <a:pt x="949" y="2114"/>
                    <a:pt x="1022" y="2114"/>
                  </a:cubicBezTo>
                  <a:cubicBezTo>
                    <a:pt x="1443" y="2114"/>
                    <a:pt x="1824" y="1794"/>
                    <a:pt x="1941" y="1308"/>
                  </a:cubicBezTo>
                  <a:cubicBezTo>
                    <a:pt x="2078" y="737"/>
                    <a:pt x="1758" y="167"/>
                    <a:pt x="1256" y="30"/>
                  </a:cubicBezTo>
                  <a:cubicBezTo>
                    <a:pt x="1188" y="10"/>
                    <a:pt x="1118" y="1"/>
                    <a:pt x="104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2" name="Google Shape;1476;p23">
              <a:extLst>
                <a:ext uri="{FF2B5EF4-FFF2-40B4-BE49-F238E27FC236}">
                  <a16:creationId xmlns:a16="http://schemas.microsoft.com/office/drawing/2014/main" id="{211F30EE-BD35-3AC8-7EC7-2BC4BE270C1F}"/>
                </a:ext>
              </a:extLst>
            </p:cNvPr>
            <p:cNvSpPr/>
            <p:nvPr/>
          </p:nvSpPr>
          <p:spPr>
            <a:xfrm>
              <a:off x="5825950" y="2518650"/>
              <a:ext cx="93050" cy="88050"/>
            </a:xfrm>
            <a:custGeom>
              <a:avLst/>
              <a:gdLst/>
              <a:ahLst/>
              <a:cxnLst/>
              <a:rect l="l" t="t" r="r" b="b"/>
              <a:pathLst>
                <a:path w="3722" h="3522" extrusionOk="0">
                  <a:moveTo>
                    <a:pt x="1636" y="1"/>
                  </a:moveTo>
                  <a:cubicBezTo>
                    <a:pt x="1496" y="1"/>
                    <a:pt x="1359" y="14"/>
                    <a:pt x="1233" y="37"/>
                  </a:cubicBezTo>
                  <a:cubicBezTo>
                    <a:pt x="1096" y="83"/>
                    <a:pt x="959" y="128"/>
                    <a:pt x="822" y="220"/>
                  </a:cubicBezTo>
                  <a:cubicBezTo>
                    <a:pt x="731" y="288"/>
                    <a:pt x="731" y="311"/>
                    <a:pt x="708" y="425"/>
                  </a:cubicBezTo>
                  <a:cubicBezTo>
                    <a:pt x="708" y="562"/>
                    <a:pt x="663" y="676"/>
                    <a:pt x="685" y="813"/>
                  </a:cubicBezTo>
                  <a:cubicBezTo>
                    <a:pt x="640" y="722"/>
                    <a:pt x="571" y="653"/>
                    <a:pt x="526" y="539"/>
                  </a:cubicBezTo>
                  <a:cubicBezTo>
                    <a:pt x="412" y="631"/>
                    <a:pt x="366" y="859"/>
                    <a:pt x="297" y="1019"/>
                  </a:cubicBezTo>
                  <a:cubicBezTo>
                    <a:pt x="1" y="1818"/>
                    <a:pt x="412" y="2913"/>
                    <a:pt x="1347" y="3324"/>
                  </a:cubicBezTo>
                  <a:cubicBezTo>
                    <a:pt x="1636" y="3453"/>
                    <a:pt x="1936" y="3522"/>
                    <a:pt x="2217" y="3522"/>
                  </a:cubicBezTo>
                  <a:cubicBezTo>
                    <a:pt x="2780" y="3522"/>
                    <a:pt x="3272" y="3248"/>
                    <a:pt x="3470" y="2639"/>
                  </a:cubicBezTo>
                  <a:cubicBezTo>
                    <a:pt x="3721" y="1886"/>
                    <a:pt x="3516" y="631"/>
                    <a:pt x="2397" y="151"/>
                  </a:cubicBezTo>
                  <a:cubicBezTo>
                    <a:pt x="2173" y="47"/>
                    <a:pt x="1900" y="1"/>
                    <a:pt x="16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3" name="Google Shape;1477;p23">
              <a:extLst>
                <a:ext uri="{FF2B5EF4-FFF2-40B4-BE49-F238E27FC236}">
                  <a16:creationId xmlns:a16="http://schemas.microsoft.com/office/drawing/2014/main" id="{DC128873-58F1-1998-0C1B-36CD8C73603F}"/>
                </a:ext>
              </a:extLst>
            </p:cNvPr>
            <p:cNvSpPr/>
            <p:nvPr/>
          </p:nvSpPr>
          <p:spPr>
            <a:xfrm>
              <a:off x="5830525" y="2528550"/>
              <a:ext cx="86175" cy="79875"/>
            </a:xfrm>
            <a:custGeom>
              <a:avLst/>
              <a:gdLst/>
              <a:ahLst/>
              <a:cxnLst/>
              <a:rect l="l" t="t" r="r" b="b"/>
              <a:pathLst>
                <a:path w="3447" h="3195" extrusionOk="0">
                  <a:moveTo>
                    <a:pt x="1699" y="0"/>
                  </a:moveTo>
                  <a:cubicBezTo>
                    <a:pt x="1011" y="0"/>
                    <a:pt x="380" y="508"/>
                    <a:pt x="206" y="1262"/>
                  </a:cubicBezTo>
                  <a:cubicBezTo>
                    <a:pt x="0" y="2152"/>
                    <a:pt x="525" y="2860"/>
                    <a:pt x="1370" y="3088"/>
                  </a:cubicBezTo>
                  <a:cubicBezTo>
                    <a:pt x="1590" y="3151"/>
                    <a:pt x="1806" y="3194"/>
                    <a:pt x="2018" y="3194"/>
                  </a:cubicBezTo>
                  <a:cubicBezTo>
                    <a:pt x="2269" y="3194"/>
                    <a:pt x="2515" y="3134"/>
                    <a:pt x="2762" y="2974"/>
                  </a:cubicBezTo>
                  <a:cubicBezTo>
                    <a:pt x="3150" y="2700"/>
                    <a:pt x="3447" y="2266"/>
                    <a:pt x="3356" y="1718"/>
                  </a:cubicBezTo>
                  <a:cubicBezTo>
                    <a:pt x="3219" y="1011"/>
                    <a:pt x="2739" y="235"/>
                    <a:pt x="2077" y="52"/>
                  </a:cubicBezTo>
                  <a:cubicBezTo>
                    <a:pt x="1951" y="17"/>
                    <a:pt x="1824" y="0"/>
                    <a:pt x="1699"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4" name="Google Shape;1478;p23">
              <a:extLst>
                <a:ext uri="{FF2B5EF4-FFF2-40B4-BE49-F238E27FC236}">
                  <a16:creationId xmlns:a16="http://schemas.microsoft.com/office/drawing/2014/main" id="{8F8D9E7E-CAE6-1177-0E6A-E5E5B96BB41D}"/>
                </a:ext>
              </a:extLst>
            </p:cNvPr>
            <p:cNvSpPr/>
            <p:nvPr/>
          </p:nvSpPr>
          <p:spPr>
            <a:xfrm>
              <a:off x="5848200" y="2532550"/>
              <a:ext cx="64525" cy="66525"/>
            </a:xfrm>
            <a:custGeom>
              <a:avLst/>
              <a:gdLst/>
              <a:ahLst/>
              <a:cxnLst/>
              <a:rect l="l" t="t" r="r" b="b"/>
              <a:pathLst>
                <a:path w="2581" h="2661" extrusionOk="0">
                  <a:moveTo>
                    <a:pt x="1296" y="0"/>
                  </a:moveTo>
                  <a:cubicBezTo>
                    <a:pt x="663" y="0"/>
                    <a:pt x="134" y="506"/>
                    <a:pt x="69" y="1193"/>
                  </a:cubicBezTo>
                  <a:cubicBezTo>
                    <a:pt x="1" y="1923"/>
                    <a:pt x="503" y="2563"/>
                    <a:pt x="1188" y="2654"/>
                  </a:cubicBezTo>
                  <a:cubicBezTo>
                    <a:pt x="1228" y="2658"/>
                    <a:pt x="1269" y="2660"/>
                    <a:pt x="1309" y="2660"/>
                  </a:cubicBezTo>
                  <a:cubicBezTo>
                    <a:pt x="1923" y="2660"/>
                    <a:pt x="2469" y="2176"/>
                    <a:pt x="2512" y="1490"/>
                  </a:cubicBezTo>
                  <a:cubicBezTo>
                    <a:pt x="2580" y="759"/>
                    <a:pt x="2078" y="97"/>
                    <a:pt x="1416" y="6"/>
                  </a:cubicBezTo>
                  <a:cubicBezTo>
                    <a:pt x="1376" y="2"/>
                    <a:pt x="1336" y="0"/>
                    <a:pt x="129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5" name="Google Shape;1479;p23">
              <a:extLst>
                <a:ext uri="{FF2B5EF4-FFF2-40B4-BE49-F238E27FC236}">
                  <a16:creationId xmlns:a16="http://schemas.microsoft.com/office/drawing/2014/main" id="{F56F9B3E-B9EB-9EA9-10FB-9AF4A02DE140}"/>
                </a:ext>
              </a:extLst>
            </p:cNvPr>
            <p:cNvSpPr/>
            <p:nvPr/>
          </p:nvSpPr>
          <p:spPr>
            <a:xfrm>
              <a:off x="5865325" y="2545125"/>
              <a:ext cx="35975" cy="36800"/>
            </a:xfrm>
            <a:custGeom>
              <a:avLst/>
              <a:gdLst/>
              <a:ahLst/>
              <a:cxnLst/>
              <a:rect l="l" t="t" r="r" b="b"/>
              <a:pathLst>
                <a:path w="1439" h="1472" extrusionOk="0">
                  <a:moveTo>
                    <a:pt x="697" y="0"/>
                  </a:moveTo>
                  <a:cubicBezTo>
                    <a:pt x="363" y="0"/>
                    <a:pt x="66" y="264"/>
                    <a:pt x="23" y="644"/>
                  </a:cubicBezTo>
                  <a:cubicBezTo>
                    <a:pt x="1" y="1055"/>
                    <a:pt x="275" y="1420"/>
                    <a:pt x="663" y="1466"/>
                  </a:cubicBezTo>
                  <a:cubicBezTo>
                    <a:pt x="689" y="1469"/>
                    <a:pt x="716" y="1471"/>
                    <a:pt x="742" y="1471"/>
                  </a:cubicBezTo>
                  <a:cubicBezTo>
                    <a:pt x="1076" y="1471"/>
                    <a:pt x="1373" y="1208"/>
                    <a:pt x="1416" y="827"/>
                  </a:cubicBezTo>
                  <a:cubicBezTo>
                    <a:pt x="1439" y="416"/>
                    <a:pt x="1165" y="51"/>
                    <a:pt x="777" y="5"/>
                  </a:cubicBezTo>
                  <a:cubicBezTo>
                    <a:pt x="750" y="2"/>
                    <a:pt x="724" y="0"/>
                    <a:pt x="6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6" name="Google Shape;1480;p23">
              <a:extLst>
                <a:ext uri="{FF2B5EF4-FFF2-40B4-BE49-F238E27FC236}">
                  <a16:creationId xmlns:a16="http://schemas.microsoft.com/office/drawing/2014/main" id="{B38BC5A8-4926-A6A8-848B-D0F58D223DDA}"/>
                </a:ext>
              </a:extLst>
            </p:cNvPr>
            <p:cNvSpPr/>
            <p:nvPr/>
          </p:nvSpPr>
          <p:spPr>
            <a:xfrm>
              <a:off x="5842500" y="2544075"/>
              <a:ext cx="27425" cy="28150"/>
            </a:xfrm>
            <a:custGeom>
              <a:avLst/>
              <a:gdLst/>
              <a:ahLst/>
              <a:cxnLst/>
              <a:rect l="l" t="t" r="r" b="b"/>
              <a:pathLst>
                <a:path w="1097" h="1126" extrusionOk="0">
                  <a:moveTo>
                    <a:pt x="556" y="0"/>
                  </a:moveTo>
                  <a:cubicBezTo>
                    <a:pt x="297" y="0"/>
                    <a:pt x="68" y="221"/>
                    <a:pt x="46" y="504"/>
                  </a:cubicBezTo>
                  <a:cubicBezTo>
                    <a:pt x="1" y="823"/>
                    <a:pt x="229" y="1097"/>
                    <a:pt x="503" y="1120"/>
                  </a:cubicBezTo>
                  <a:cubicBezTo>
                    <a:pt x="528" y="1124"/>
                    <a:pt x="554" y="1126"/>
                    <a:pt x="578" y="1126"/>
                  </a:cubicBezTo>
                  <a:cubicBezTo>
                    <a:pt x="841" y="1126"/>
                    <a:pt x="1053" y="912"/>
                    <a:pt x="1073" y="641"/>
                  </a:cubicBezTo>
                  <a:cubicBezTo>
                    <a:pt x="1096" y="321"/>
                    <a:pt x="891" y="47"/>
                    <a:pt x="594" y="2"/>
                  </a:cubicBezTo>
                  <a:cubicBezTo>
                    <a:pt x="581" y="1"/>
                    <a:pt x="569" y="0"/>
                    <a:pt x="55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7" name="Google Shape;1481;p23">
              <a:extLst>
                <a:ext uri="{FF2B5EF4-FFF2-40B4-BE49-F238E27FC236}">
                  <a16:creationId xmlns:a16="http://schemas.microsoft.com/office/drawing/2014/main" id="{66AE1DB6-40EF-658F-6BE4-ED9B5F412BF0}"/>
                </a:ext>
              </a:extLst>
            </p:cNvPr>
            <p:cNvSpPr/>
            <p:nvPr/>
          </p:nvSpPr>
          <p:spPr>
            <a:xfrm>
              <a:off x="5991450" y="2542675"/>
              <a:ext cx="103875" cy="88450"/>
            </a:xfrm>
            <a:custGeom>
              <a:avLst/>
              <a:gdLst/>
              <a:ahLst/>
              <a:cxnLst/>
              <a:rect l="l" t="t" r="r" b="b"/>
              <a:pathLst>
                <a:path w="4155" h="3538" extrusionOk="0">
                  <a:moveTo>
                    <a:pt x="2138" y="0"/>
                  </a:moveTo>
                  <a:cubicBezTo>
                    <a:pt x="2062" y="0"/>
                    <a:pt x="1988" y="4"/>
                    <a:pt x="1917" y="12"/>
                  </a:cubicBezTo>
                  <a:cubicBezTo>
                    <a:pt x="548" y="217"/>
                    <a:pt x="0" y="1404"/>
                    <a:pt x="68" y="2226"/>
                  </a:cubicBezTo>
                  <a:cubicBezTo>
                    <a:pt x="167" y="3110"/>
                    <a:pt x="941" y="3538"/>
                    <a:pt x="1839" y="3538"/>
                  </a:cubicBezTo>
                  <a:cubicBezTo>
                    <a:pt x="1985" y="3538"/>
                    <a:pt x="2133" y="3527"/>
                    <a:pt x="2283" y="3504"/>
                  </a:cubicBezTo>
                  <a:cubicBezTo>
                    <a:pt x="3447" y="3345"/>
                    <a:pt x="4154" y="2340"/>
                    <a:pt x="4040" y="1450"/>
                  </a:cubicBezTo>
                  <a:cubicBezTo>
                    <a:pt x="4017" y="1290"/>
                    <a:pt x="4017" y="1062"/>
                    <a:pt x="3903" y="925"/>
                  </a:cubicBezTo>
                  <a:cubicBezTo>
                    <a:pt x="3835" y="1039"/>
                    <a:pt x="3743" y="1062"/>
                    <a:pt x="3652" y="1153"/>
                  </a:cubicBezTo>
                  <a:cubicBezTo>
                    <a:pt x="3721" y="1039"/>
                    <a:pt x="3721" y="902"/>
                    <a:pt x="3721" y="765"/>
                  </a:cubicBezTo>
                  <a:cubicBezTo>
                    <a:pt x="3743" y="651"/>
                    <a:pt x="3743" y="605"/>
                    <a:pt x="3652" y="514"/>
                  </a:cubicBezTo>
                  <a:cubicBezTo>
                    <a:pt x="3538" y="400"/>
                    <a:pt x="3401" y="286"/>
                    <a:pt x="3241" y="240"/>
                  </a:cubicBezTo>
                  <a:cubicBezTo>
                    <a:pt x="2920" y="89"/>
                    <a:pt x="2504" y="0"/>
                    <a:pt x="213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8" name="Google Shape;1482;p23">
              <a:extLst>
                <a:ext uri="{FF2B5EF4-FFF2-40B4-BE49-F238E27FC236}">
                  <a16:creationId xmlns:a16="http://schemas.microsoft.com/office/drawing/2014/main" id="{E3812E2F-E09D-67AE-48E5-56BFA1367528}"/>
                </a:ext>
              </a:extLst>
            </p:cNvPr>
            <p:cNvSpPr/>
            <p:nvPr/>
          </p:nvSpPr>
          <p:spPr>
            <a:xfrm>
              <a:off x="5989150" y="2551525"/>
              <a:ext cx="96475" cy="81625"/>
            </a:xfrm>
            <a:custGeom>
              <a:avLst/>
              <a:gdLst/>
              <a:ahLst/>
              <a:cxnLst/>
              <a:rect l="l" t="t" r="r" b="b"/>
              <a:pathLst>
                <a:path w="3859" h="3265" extrusionOk="0">
                  <a:moveTo>
                    <a:pt x="2078" y="0"/>
                  </a:moveTo>
                  <a:cubicBezTo>
                    <a:pt x="1302" y="0"/>
                    <a:pt x="571" y="662"/>
                    <a:pt x="229" y="1347"/>
                  </a:cubicBezTo>
                  <a:cubicBezTo>
                    <a:pt x="1" y="1849"/>
                    <a:pt x="206" y="2397"/>
                    <a:pt x="594" y="2762"/>
                  </a:cubicBezTo>
                  <a:cubicBezTo>
                    <a:pt x="1028" y="3173"/>
                    <a:pt x="1530" y="3264"/>
                    <a:pt x="2123" y="3264"/>
                  </a:cubicBezTo>
                  <a:cubicBezTo>
                    <a:pt x="3105" y="3264"/>
                    <a:pt x="3858" y="2694"/>
                    <a:pt x="3858" y="1735"/>
                  </a:cubicBezTo>
                  <a:cubicBezTo>
                    <a:pt x="3858" y="776"/>
                    <a:pt x="3059" y="0"/>
                    <a:pt x="207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9" name="Google Shape;1483;p23">
              <a:extLst>
                <a:ext uri="{FF2B5EF4-FFF2-40B4-BE49-F238E27FC236}">
                  <a16:creationId xmlns:a16="http://schemas.microsoft.com/office/drawing/2014/main" id="{A55CB8C7-B0EF-E0C1-B5B4-4077ECAF977E}"/>
                </a:ext>
              </a:extLst>
            </p:cNvPr>
            <p:cNvSpPr/>
            <p:nvPr/>
          </p:nvSpPr>
          <p:spPr>
            <a:xfrm>
              <a:off x="6013700" y="2553550"/>
              <a:ext cx="70775" cy="68425"/>
            </a:xfrm>
            <a:custGeom>
              <a:avLst/>
              <a:gdLst/>
              <a:ahLst/>
              <a:cxnLst/>
              <a:rect l="l" t="t" r="r" b="b"/>
              <a:pathLst>
                <a:path w="2831" h="2737" extrusionOk="0">
                  <a:moveTo>
                    <a:pt x="1370" y="1"/>
                  </a:moveTo>
                  <a:cubicBezTo>
                    <a:pt x="705" y="1"/>
                    <a:pt x="132" y="522"/>
                    <a:pt x="69" y="1220"/>
                  </a:cubicBezTo>
                  <a:cubicBezTo>
                    <a:pt x="0" y="1974"/>
                    <a:pt x="548" y="2658"/>
                    <a:pt x="1278" y="2727"/>
                  </a:cubicBezTo>
                  <a:cubicBezTo>
                    <a:pt x="1334" y="2734"/>
                    <a:pt x="1388" y="2737"/>
                    <a:pt x="1442" y="2737"/>
                  </a:cubicBezTo>
                  <a:cubicBezTo>
                    <a:pt x="2125" y="2737"/>
                    <a:pt x="2699" y="2215"/>
                    <a:pt x="2762" y="1517"/>
                  </a:cubicBezTo>
                  <a:cubicBezTo>
                    <a:pt x="2831" y="764"/>
                    <a:pt x="2283" y="79"/>
                    <a:pt x="1529" y="11"/>
                  </a:cubicBezTo>
                  <a:cubicBezTo>
                    <a:pt x="1476" y="4"/>
                    <a:pt x="1423" y="1"/>
                    <a:pt x="137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0" name="Google Shape;1484;p23">
              <a:extLst>
                <a:ext uri="{FF2B5EF4-FFF2-40B4-BE49-F238E27FC236}">
                  <a16:creationId xmlns:a16="http://schemas.microsoft.com/office/drawing/2014/main" id="{7937F5DA-EACF-739B-10DD-B2509925FC53}"/>
                </a:ext>
              </a:extLst>
            </p:cNvPr>
            <p:cNvSpPr/>
            <p:nvPr/>
          </p:nvSpPr>
          <p:spPr>
            <a:xfrm>
              <a:off x="6031950" y="2566125"/>
              <a:ext cx="39975" cy="38600"/>
            </a:xfrm>
            <a:custGeom>
              <a:avLst/>
              <a:gdLst/>
              <a:ahLst/>
              <a:cxnLst/>
              <a:rect l="l" t="t" r="r" b="b"/>
              <a:pathLst>
                <a:path w="1599" h="1544" extrusionOk="0">
                  <a:moveTo>
                    <a:pt x="756" y="1"/>
                  </a:moveTo>
                  <a:cubicBezTo>
                    <a:pt x="389" y="1"/>
                    <a:pt x="67" y="299"/>
                    <a:pt x="46" y="672"/>
                  </a:cubicBezTo>
                  <a:cubicBezTo>
                    <a:pt x="1" y="1105"/>
                    <a:pt x="320" y="1493"/>
                    <a:pt x="731" y="1539"/>
                  </a:cubicBezTo>
                  <a:cubicBezTo>
                    <a:pt x="759" y="1542"/>
                    <a:pt x="787" y="1544"/>
                    <a:pt x="814" y="1544"/>
                  </a:cubicBezTo>
                  <a:cubicBezTo>
                    <a:pt x="1190" y="1544"/>
                    <a:pt x="1510" y="1259"/>
                    <a:pt x="1553" y="854"/>
                  </a:cubicBezTo>
                  <a:cubicBezTo>
                    <a:pt x="1598" y="421"/>
                    <a:pt x="1279" y="56"/>
                    <a:pt x="868" y="10"/>
                  </a:cubicBezTo>
                  <a:cubicBezTo>
                    <a:pt x="830" y="4"/>
                    <a:pt x="793" y="1"/>
                    <a:pt x="7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1" name="Google Shape;1485;p23">
              <a:extLst>
                <a:ext uri="{FF2B5EF4-FFF2-40B4-BE49-F238E27FC236}">
                  <a16:creationId xmlns:a16="http://schemas.microsoft.com/office/drawing/2014/main" id="{13FD7366-8EC3-960A-4801-B4D0D432B7AB}"/>
                </a:ext>
              </a:extLst>
            </p:cNvPr>
            <p:cNvSpPr/>
            <p:nvPr/>
          </p:nvSpPr>
          <p:spPr>
            <a:xfrm>
              <a:off x="6007425" y="2565175"/>
              <a:ext cx="29700" cy="29325"/>
            </a:xfrm>
            <a:custGeom>
              <a:avLst/>
              <a:gdLst/>
              <a:ahLst/>
              <a:cxnLst/>
              <a:rect l="l" t="t" r="r" b="b"/>
              <a:pathLst>
                <a:path w="1188" h="1173" extrusionOk="0">
                  <a:moveTo>
                    <a:pt x="598" y="1"/>
                  </a:moveTo>
                  <a:cubicBezTo>
                    <a:pt x="316" y="1"/>
                    <a:pt x="45" y="222"/>
                    <a:pt x="23" y="527"/>
                  </a:cubicBezTo>
                  <a:cubicBezTo>
                    <a:pt x="0" y="847"/>
                    <a:pt x="228" y="1121"/>
                    <a:pt x="548" y="1166"/>
                  </a:cubicBezTo>
                  <a:cubicBezTo>
                    <a:pt x="573" y="1170"/>
                    <a:pt x="599" y="1172"/>
                    <a:pt x="624" y="1172"/>
                  </a:cubicBezTo>
                  <a:cubicBezTo>
                    <a:pt x="894" y="1172"/>
                    <a:pt x="1143" y="956"/>
                    <a:pt x="1164" y="664"/>
                  </a:cubicBezTo>
                  <a:cubicBezTo>
                    <a:pt x="1187" y="345"/>
                    <a:pt x="959" y="48"/>
                    <a:pt x="639" y="2"/>
                  </a:cubicBezTo>
                  <a:cubicBezTo>
                    <a:pt x="626" y="1"/>
                    <a:pt x="612" y="1"/>
                    <a:pt x="598"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2" name="Google Shape;1486;p23">
              <a:extLst>
                <a:ext uri="{FF2B5EF4-FFF2-40B4-BE49-F238E27FC236}">
                  <a16:creationId xmlns:a16="http://schemas.microsoft.com/office/drawing/2014/main" id="{7B241BC8-A8C8-9A7E-81EB-F0562B8EE893}"/>
                </a:ext>
              </a:extLst>
            </p:cNvPr>
            <p:cNvSpPr/>
            <p:nvPr/>
          </p:nvSpPr>
          <p:spPr>
            <a:xfrm>
              <a:off x="5901525" y="2650250"/>
              <a:ext cx="72250" cy="42850"/>
            </a:xfrm>
            <a:custGeom>
              <a:avLst/>
              <a:gdLst/>
              <a:ahLst/>
              <a:cxnLst/>
              <a:rect l="l" t="t" r="r" b="b"/>
              <a:pathLst>
                <a:path w="2890" h="1714" extrusionOk="0">
                  <a:moveTo>
                    <a:pt x="2889" y="0"/>
                  </a:moveTo>
                  <a:lnTo>
                    <a:pt x="2889" y="0"/>
                  </a:lnTo>
                  <a:cubicBezTo>
                    <a:pt x="2206" y="456"/>
                    <a:pt x="1630" y="585"/>
                    <a:pt x="1197" y="585"/>
                  </a:cubicBezTo>
                  <a:cubicBezTo>
                    <a:pt x="632" y="585"/>
                    <a:pt x="310" y="365"/>
                    <a:pt x="310" y="365"/>
                  </a:cubicBezTo>
                  <a:lnTo>
                    <a:pt x="310" y="365"/>
                  </a:lnTo>
                  <a:cubicBezTo>
                    <a:pt x="310" y="365"/>
                    <a:pt x="1" y="1713"/>
                    <a:pt x="1186" y="1713"/>
                  </a:cubicBezTo>
                  <a:cubicBezTo>
                    <a:pt x="1206" y="1713"/>
                    <a:pt x="1226" y="1713"/>
                    <a:pt x="1246" y="1712"/>
                  </a:cubicBezTo>
                  <a:cubicBezTo>
                    <a:pt x="2775" y="1666"/>
                    <a:pt x="2889" y="0"/>
                    <a:pt x="28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3" name="Google Shape;1487;p23">
              <a:extLst>
                <a:ext uri="{FF2B5EF4-FFF2-40B4-BE49-F238E27FC236}">
                  <a16:creationId xmlns:a16="http://schemas.microsoft.com/office/drawing/2014/main" id="{4DF123AE-84CB-9788-A27F-BA4D6AACDD64}"/>
                </a:ext>
              </a:extLst>
            </p:cNvPr>
            <p:cNvSpPr/>
            <p:nvPr/>
          </p:nvSpPr>
          <p:spPr>
            <a:xfrm>
              <a:off x="5916125" y="2650250"/>
              <a:ext cx="57650" cy="26300"/>
            </a:xfrm>
            <a:custGeom>
              <a:avLst/>
              <a:gdLst/>
              <a:ahLst/>
              <a:cxnLst/>
              <a:rect l="l" t="t" r="r" b="b"/>
              <a:pathLst>
                <a:path w="2306" h="1052" extrusionOk="0">
                  <a:moveTo>
                    <a:pt x="2305" y="0"/>
                  </a:moveTo>
                  <a:lnTo>
                    <a:pt x="2305" y="0"/>
                  </a:lnTo>
                  <a:cubicBezTo>
                    <a:pt x="1628" y="452"/>
                    <a:pt x="1064" y="581"/>
                    <a:pt x="634" y="581"/>
                  </a:cubicBezTo>
                  <a:cubicBezTo>
                    <a:pt x="370" y="581"/>
                    <a:pt x="157" y="532"/>
                    <a:pt x="0" y="480"/>
                  </a:cubicBezTo>
                  <a:lnTo>
                    <a:pt x="0" y="480"/>
                  </a:lnTo>
                  <a:cubicBezTo>
                    <a:pt x="46" y="913"/>
                    <a:pt x="457" y="1050"/>
                    <a:pt x="845" y="1050"/>
                  </a:cubicBezTo>
                  <a:cubicBezTo>
                    <a:pt x="866" y="1051"/>
                    <a:pt x="887" y="1052"/>
                    <a:pt x="908" y="1052"/>
                  </a:cubicBezTo>
                  <a:cubicBezTo>
                    <a:pt x="1304" y="1052"/>
                    <a:pt x="1755" y="857"/>
                    <a:pt x="2123" y="662"/>
                  </a:cubicBezTo>
                  <a:cubicBezTo>
                    <a:pt x="2283" y="297"/>
                    <a:pt x="2305" y="0"/>
                    <a:pt x="230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4" name="Google Shape;1488;p23">
              <a:extLst>
                <a:ext uri="{FF2B5EF4-FFF2-40B4-BE49-F238E27FC236}">
                  <a16:creationId xmlns:a16="http://schemas.microsoft.com/office/drawing/2014/main" id="{A751B590-7987-4FC7-AB98-9BC20FCAB7A2}"/>
                </a:ext>
              </a:extLst>
            </p:cNvPr>
            <p:cNvSpPr/>
            <p:nvPr/>
          </p:nvSpPr>
          <p:spPr>
            <a:xfrm>
              <a:off x="5894425" y="2639325"/>
              <a:ext cx="82775" cy="26925"/>
            </a:xfrm>
            <a:custGeom>
              <a:avLst/>
              <a:gdLst/>
              <a:ahLst/>
              <a:cxnLst/>
              <a:rect l="l" t="t" r="r" b="b"/>
              <a:pathLst>
                <a:path w="3311" h="1077" extrusionOk="0">
                  <a:moveTo>
                    <a:pt x="30" y="1"/>
                  </a:moveTo>
                  <a:cubicBezTo>
                    <a:pt x="28" y="1"/>
                    <a:pt x="26" y="2"/>
                    <a:pt x="24" y="3"/>
                  </a:cubicBezTo>
                  <a:cubicBezTo>
                    <a:pt x="1" y="3"/>
                    <a:pt x="46" y="118"/>
                    <a:pt x="115" y="300"/>
                  </a:cubicBezTo>
                  <a:cubicBezTo>
                    <a:pt x="206" y="460"/>
                    <a:pt x="366" y="665"/>
                    <a:pt x="594" y="802"/>
                  </a:cubicBezTo>
                  <a:cubicBezTo>
                    <a:pt x="800" y="917"/>
                    <a:pt x="1051" y="1008"/>
                    <a:pt x="1233" y="1031"/>
                  </a:cubicBezTo>
                  <a:cubicBezTo>
                    <a:pt x="1325" y="1053"/>
                    <a:pt x="1416" y="1053"/>
                    <a:pt x="1462" y="1053"/>
                  </a:cubicBezTo>
                  <a:cubicBezTo>
                    <a:pt x="1530" y="1076"/>
                    <a:pt x="1553" y="1076"/>
                    <a:pt x="1553" y="1076"/>
                  </a:cubicBezTo>
                  <a:cubicBezTo>
                    <a:pt x="1553" y="1076"/>
                    <a:pt x="1598" y="1053"/>
                    <a:pt x="1644" y="1053"/>
                  </a:cubicBezTo>
                  <a:cubicBezTo>
                    <a:pt x="1690" y="1053"/>
                    <a:pt x="1781" y="1053"/>
                    <a:pt x="1872" y="1031"/>
                  </a:cubicBezTo>
                  <a:cubicBezTo>
                    <a:pt x="2055" y="1008"/>
                    <a:pt x="2306" y="939"/>
                    <a:pt x="2534" y="848"/>
                  </a:cubicBezTo>
                  <a:cubicBezTo>
                    <a:pt x="2740" y="734"/>
                    <a:pt x="2968" y="597"/>
                    <a:pt x="3105" y="483"/>
                  </a:cubicBezTo>
                  <a:cubicBezTo>
                    <a:pt x="3242" y="369"/>
                    <a:pt x="3310" y="255"/>
                    <a:pt x="3310" y="255"/>
                  </a:cubicBezTo>
                  <a:cubicBezTo>
                    <a:pt x="3307" y="252"/>
                    <a:pt x="3303" y="250"/>
                    <a:pt x="3298" y="250"/>
                  </a:cubicBezTo>
                  <a:cubicBezTo>
                    <a:pt x="3262" y="250"/>
                    <a:pt x="3175" y="312"/>
                    <a:pt x="3036" y="392"/>
                  </a:cubicBezTo>
                  <a:cubicBezTo>
                    <a:pt x="2877" y="483"/>
                    <a:pt x="2671" y="574"/>
                    <a:pt x="2443" y="643"/>
                  </a:cubicBezTo>
                  <a:cubicBezTo>
                    <a:pt x="2238" y="711"/>
                    <a:pt x="2009" y="757"/>
                    <a:pt x="1827" y="780"/>
                  </a:cubicBezTo>
                  <a:lnTo>
                    <a:pt x="1279" y="780"/>
                  </a:lnTo>
                  <a:cubicBezTo>
                    <a:pt x="1119" y="757"/>
                    <a:pt x="891" y="711"/>
                    <a:pt x="685" y="620"/>
                  </a:cubicBezTo>
                  <a:cubicBezTo>
                    <a:pt x="480" y="506"/>
                    <a:pt x="320" y="369"/>
                    <a:pt x="206" y="232"/>
                  </a:cubicBezTo>
                  <a:cubicBezTo>
                    <a:pt x="123" y="107"/>
                    <a:pt x="58"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5" name="Google Shape;1489;p23">
              <a:extLst>
                <a:ext uri="{FF2B5EF4-FFF2-40B4-BE49-F238E27FC236}">
                  <a16:creationId xmlns:a16="http://schemas.microsoft.com/office/drawing/2014/main" id="{6698CF5A-DD8C-C067-16BF-36E8B94454BD}"/>
                </a:ext>
              </a:extLst>
            </p:cNvPr>
            <p:cNvSpPr/>
            <p:nvPr/>
          </p:nvSpPr>
          <p:spPr>
            <a:xfrm>
              <a:off x="5901275" y="2689550"/>
              <a:ext cx="29700" cy="16075"/>
            </a:xfrm>
            <a:custGeom>
              <a:avLst/>
              <a:gdLst/>
              <a:ahLst/>
              <a:cxnLst/>
              <a:rect l="l" t="t" r="r" b="b"/>
              <a:pathLst>
                <a:path w="1188" h="643" extrusionOk="0">
                  <a:moveTo>
                    <a:pt x="30" y="1"/>
                  </a:moveTo>
                  <a:cubicBezTo>
                    <a:pt x="27" y="1"/>
                    <a:pt x="25" y="1"/>
                    <a:pt x="23" y="3"/>
                  </a:cubicBezTo>
                  <a:cubicBezTo>
                    <a:pt x="1" y="3"/>
                    <a:pt x="46" y="186"/>
                    <a:pt x="183" y="323"/>
                  </a:cubicBezTo>
                  <a:cubicBezTo>
                    <a:pt x="297" y="482"/>
                    <a:pt x="457" y="574"/>
                    <a:pt x="457" y="574"/>
                  </a:cubicBezTo>
                  <a:cubicBezTo>
                    <a:pt x="457" y="574"/>
                    <a:pt x="640" y="642"/>
                    <a:pt x="822" y="642"/>
                  </a:cubicBezTo>
                  <a:cubicBezTo>
                    <a:pt x="1005" y="642"/>
                    <a:pt x="1188" y="619"/>
                    <a:pt x="1188" y="574"/>
                  </a:cubicBezTo>
                  <a:cubicBezTo>
                    <a:pt x="1188" y="551"/>
                    <a:pt x="1028" y="528"/>
                    <a:pt x="868" y="460"/>
                  </a:cubicBezTo>
                  <a:cubicBezTo>
                    <a:pt x="777" y="437"/>
                    <a:pt x="708" y="414"/>
                    <a:pt x="663" y="391"/>
                  </a:cubicBezTo>
                  <a:cubicBezTo>
                    <a:pt x="594" y="368"/>
                    <a:pt x="571" y="345"/>
                    <a:pt x="571" y="345"/>
                  </a:cubicBezTo>
                  <a:cubicBezTo>
                    <a:pt x="571" y="345"/>
                    <a:pt x="411" y="300"/>
                    <a:pt x="297" y="209"/>
                  </a:cubicBezTo>
                  <a:cubicBezTo>
                    <a:pt x="171" y="124"/>
                    <a:pt x="64"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6" name="Google Shape;1490;p23">
              <a:extLst>
                <a:ext uri="{FF2B5EF4-FFF2-40B4-BE49-F238E27FC236}">
                  <a16:creationId xmlns:a16="http://schemas.microsoft.com/office/drawing/2014/main" id="{5CBE055E-4924-50D6-0194-11EB3FE0EB1A}"/>
                </a:ext>
              </a:extLst>
            </p:cNvPr>
            <p:cNvSpPr/>
            <p:nvPr/>
          </p:nvSpPr>
          <p:spPr>
            <a:xfrm>
              <a:off x="5843075" y="2337525"/>
              <a:ext cx="410875" cy="282575"/>
            </a:xfrm>
            <a:custGeom>
              <a:avLst/>
              <a:gdLst/>
              <a:ahLst/>
              <a:cxnLst/>
              <a:rect l="l" t="t" r="r" b="b"/>
              <a:pathLst>
                <a:path w="16435" h="11303" extrusionOk="0">
                  <a:moveTo>
                    <a:pt x="7163" y="0"/>
                  </a:moveTo>
                  <a:cubicBezTo>
                    <a:pt x="6173" y="0"/>
                    <a:pt x="5041" y="154"/>
                    <a:pt x="3789" y="572"/>
                  </a:cubicBezTo>
                  <a:cubicBezTo>
                    <a:pt x="1233" y="1416"/>
                    <a:pt x="366" y="3196"/>
                    <a:pt x="0" y="5045"/>
                  </a:cubicBezTo>
                  <a:cubicBezTo>
                    <a:pt x="274" y="4977"/>
                    <a:pt x="1530" y="4612"/>
                    <a:pt x="2397" y="3562"/>
                  </a:cubicBezTo>
                  <a:cubicBezTo>
                    <a:pt x="2397" y="3562"/>
                    <a:pt x="2808" y="4931"/>
                    <a:pt x="4794" y="5388"/>
                  </a:cubicBezTo>
                  <a:cubicBezTo>
                    <a:pt x="5138" y="5462"/>
                    <a:pt x="5443" y="5493"/>
                    <a:pt x="5712" y="5493"/>
                  </a:cubicBezTo>
                  <a:cubicBezTo>
                    <a:pt x="7017" y="5493"/>
                    <a:pt x="7487" y="4771"/>
                    <a:pt x="7487" y="4771"/>
                  </a:cubicBezTo>
                  <a:cubicBezTo>
                    <a:pt x="7487" y="4771"/>
                    <a:pt x="8491" y="6187"/>
                    <a:pt x="9450" y="6506"/>
                  </a:cubicBezTo>
                  <a:cubicBezTo>
                    <a:pt x="9814" y="6630"/>
                    <a:pt x="10085" y="6668"/>
                    <a:pt x="10280" y="6668"/>
                  </a:cubicBezTo>
                  <a:cubicBezTo>
                    <a:pt x="10586" y="6668"/>
                    <a:pt x="10705" y="6575"/>
                    <a:pt x="10706" y="6575"/>
                  </a:cubicBezTo>
                  <a:lnTo>
                    <a:pt x="10706" y="6575"/>
                  </a:lnTo>
                  <a:cubicBezTo>
                    <a:pt x="10705" y="6575"/>
                    <a:pt x="9975" y="8127"/>
                    <a:pt x="11367" y="9108"/>
                  </a:cubicBezTo>
                  <a:cubicBezTo>
                    <a:pt x="11367" y="9108"/>
                    <a:pt x="11126" y="11302"/>
                    <a:pt x="11783" y="11302"/>
                  </a:cubicBezTo>
                  <a:cubicBezTo>
                    <a:pt x="11797" y="11302"/>
                    <a:pt x="11810" y="11301"/>
                    <a:pt x="11824" y="11299"/>
                  </a:cubicBezTo>
                  <a:cubicBezTo>
                    <a:pt x="12554" y="11185"/>
                    <a:pt x="12897" y="9907"/>
                    <a:pt x="12897" y="9907"/>
                  </a:cubicBezTo>
                  <a:cubicBezTo>
                    <a:pt x="12897" y="9907"/>
                    <a:pt x="13392" y="10200"/>
                    <a:pt x="14085" y="10200"/>
                  </a:cubicBezTo>
                  <a:cubicBezTo>
                    <a:pt x="14486" y="10200"/>
                    <a:pt x="14954" y="10102"/>
                    <a:pt x="15430" y="9793"/>
                  </a:cubicBezTo>
                  <a:cubicBezTo>
                    <a:pt x="15613" y="9679"/>
                    <a:pt x="15796" y="9542"/>
                    <a:pt x="15932" y="9382"/>
                  </a:cubicBezTo>
                  <a:cubicBezTo>
                    <a:pt x="15587" y="9136"/>
                    <a:pt x="15249" y="9049"/>
                    <a:pt x="14943" y="9049"/>
                  </a:cubicBezTo>
                  <a:cubicBezTo>
                    <a:pt x="14200" y="9049"/>
                    <a:pt x="13650" y="9565"/>
                    <a:pt x="13650" y="9565"/>
                  </a:cubicBezTo>
                  <a:cubicBezTo>
                    <a:pt x="13650" y="9565"/>
                    <a:pt x="16435" y="4452"/>
                    <a:pt x="11619" y="1233"/>
                  </a:cubicBezTo>
                  <a:cubicBezTo>
                    <a:pt x="11619" y="1233"/>
                    <a:pt x="9961" y="0"/>
                    <a:pt x="716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7" name="Google Shape;1491;p23">
              <a:extLst>
                <a:ext uri="{FF2B5EF4-FFF2-40B4-BE49-F238E27FC236}">
                  <a16:creationId xmlns:a16="http://schemas.microsoft.com/office/drawing/2014/main" id="{678C213D-050F-2C50-234F-80574472D7A4}"/>
                </a:ext>
              </a:extLst>
            </p:cNvPr>
            <p:cNvSpPr/>
            <p:nvPr/>
          </p:nvSpPr>
          <p:spPr>
            <a:xfrm>
              <a:off x="5823675" y="2552675"/>
              <a:ext cx="3450" cy="6300"/>
            </a:xfrm>
            <a:custGeom>
              <a:avLst/>
              <a:gdLst/>
              <a:ahLst/>
              <a:cxnLst/>
              <a:rect l="l" t="t" r="r" b="b"/>
              <a:pathLst>
                <a:path w="138" h="252" extrusionOk="0">
                  <a:moveTo>
                    <a:pt x="137" y="0"/>
                  </a:moveTo>
                  <a:lnTo>
                    <a:pt x="137" y="0"/>
                  </a:lnTo>
                  <a:cubicBezTo>
                    <a:pt x="92" y="91"/>
                    <a:pt x="46" y="160"/>
                    <a:pt x="0" y="251"/>
                  </a:cubicBezTo>
                  <a:cubicBezTo>
                    <a:pt x="46" y="251"/>
                    <a:pt x="92" y="160"/>
                    <a:pt x="137"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8" name="Google Shape;1492;p23">
              <a:extLst>
                <a:ext uri="{FF2B5EF4-FFF2-40B4-BE49-F238E27FC236}">
                  <a16:creationId xmlns:a16="http://schemas.microsoft.com/office/drawing/2014/main" id="{379083AF-F74F-66A0-8FE2-F4A0077C359B}"/>
                </a:ext>
              </a:extLst>
            </p:cNvPr>
            <p:cNvSpPr/>
            <p:nvPr/>
          </p:nvSpPr>
          <p:spPr>
            <a:xfrm>
              <a:off x="5788875" y="2258600"/>
              <a:ext cx="487900" cy="352400"/>
            </a:xfrm>
            <a:custGeom>
              <a:avLst/>
              <a:gdLst/>
              <a:ahLst/>
              <a:cxnLst/>
              <a:rect l="l" t="t" r="r" b="b"/>
              <a:pathLst>
                <a:path w="19516" h="14096" extrusionOk="0">
                  <a:moveTo>
                    <a:pt x="5834" y="1"/>
                  </a:moveTo>
                  <a:cubicBezTo>
                    <a:pt x="5775" y="1"/>
                    <a:pt x="5717" y="3"/>
                    <a:pt x="5661" y="8"/>
                  </a:cubicBezTo>
                  <a:cubicBezTo>
                    <a:pt x="3926" y="145"/>
                    <a:pt x="2283" y="1378"/>
                    <a:pt x="2351" y="3637"/>
                  </a:cubicBezTo>
                  <a:cubicBezTo>
                    <a:pt x="2351" y="3637"/>
                    <a:pt x="662" y="3888"/>
                    <a:pt x="320" y="5600"/>
                  </a:cubicBezTo>
                  <a:cubicBezTo>
                    <a:pt x="0" y="7312"/>
                    <a:pt x="1415" y="7814"/>
                    <a:pt x="1415" y="7814"/>
                  </a:cubicBezTo>
                  <a:cubicBezTo>
                    <a:pt x="1415" y="7814"/>
                    <a:pt x="548" y="8819"/>
                    <a:pt x="1096" y="9686"/>
                  </a:cubicBezTo>
                  <a:cubicBezTo>
                    <a:pt x="1621" y="10576"/>
                    <a:pt x="1666" y="11192"/>
                    <a:pt x="1666" y="11192"/>
                  </a:cubicBezTo>
                  <a:cubicBezTo>
                    <a:pt x="1666" y="11192"/>
                    <a:pt x="1392" y="11626"/>
                    <a:pt x="1643" y="11672"/>
                  </a:cubicBezTo>
                  <a:cubicBezTo>
                    <a:pt x="1644" y="11672"/>
                    <a:pt x="1645" y="11672"/>
                    <a:pt x="1646" y="11672"/>
                  </a:cubicBezTo>
                  <a:cubicBezTo>
                    <a:pt x="1897" y="11672"/>
                    <a:pt x="2283" y="8451"/>
                    <a:pt x="2351" y="7837"/>
                  </a:cubicBezTo>
                  <a:cubicBezTo>
                    <a:pt x="2351" y="7837"/>
                    <a:pt x="3835" y="7563"/>
                    <a:pt x="4816" y="6353"/>
                  </a:cubicBezTo>
                  <a:cubicBezTo>
                    <a:pt x="4816" y="6353"/>
                    <a:pt x="5227" y="7746"/>
                    <a:pt x="7213" y="8179"/>
                  </a:cubicBezTo>
                  <a:cubicBezTo>
                    <a:pt x="7557" y="8254"/>
                    <a:pt x="7862" y="8284"/>
                    <a:pt x="8131" y="8284"/>
                  </a:cubicBezTo>
                  <a:cubicBezTo>
                    <a:pt x="9436" y="8284"/>
                    <a:pt x="9906" y="7563"/>
                    <a:pt x="9906" y="7563"/>
                  </a:cubicBezTo>
                  <a:cubicBezTo>
                    <a:pt x="9906" y="7563"/>
                    <a:pt x="10911" y="8978"/>
                    <a:pt x="11869" y="9298"/>
                  </a:cubicBezTo>
                  <a:cubicBezTo>
                    <a:pt x="12233" y="9422"/>
                    <a:pt x="12504" y="9460"/>
                    <a:pt x="12699" y="9460"/>
                  </a:cubicBezTo>
                  <a:cubicBezTo>
                    <a:pt x="13005" y="9460"/>
                    <a:pt x="13125" y="9366"/>
                    <a:pt x="13125" y="9366"/>
                  </a:cubicBezTo>
                  <a:lnTo>
                    <a:pt x="13125" y="9366"/>
                  </a:lnTo>
                  <a:cubicBezTo>
                    <a:pt x="13125" y="9367"/>
                    <a:pt x="12417" y="10919"/>
                    <a:pt x="13787" y="11900"/>
                  </a:cubicBezTo>
                  <a:cubicBezTo>
                    <a:pt x="13787" y="11900"/>
                    <a:pt x="13547" y="14095"/>
                    <a:pt x="14215" y="14095"/>
                  </a:cubicBezTo>
                  <a:cubicBezTo>
                    <a:pt x="14231" y="14095"/>
                    <a:pt x="14248" y="14094"/>
                    <a:pt x="14266" y="14091"/>
                  </a:cubicBezTo>
                  <a:cubicBezTo>
                    <a:pt x="14973" y="13977"/>
                    <a:pt x="15316" y="12699"/>
                    <a:pt x="15316" y="12699"/>
                  </a:cubicBezTo>
                  <a:cubicBezTo>
                    <a:pt x="15316" y="12699"/>
                    <a:pt x="15821" y="12998"/>
                    <a:pt x="16525" y="12998"/>
                  </a:cubicBezTo>
                  <a:cubicBezTo>
                    <a:pt x="16922" y="12998"/>
                    <a:pt x="17381" y="12903"/>
                    <a:pt x="17849" y="12608"/>
                  </a:cubicBezTo>
                  <a:cubicBezTo>
                    <a:pt x="19150" y="11763"/>
                    <a:pt x="19310" y="10028"/>
                    <a:pt x="18100" y="9435"/>
                  </a:cubicBezTo>
                  <a:cubicBezTo>
                    <a:pt x="18100" y="9435"/>
                    <a:pt x="19516" y="6856"/>
                    <a:pt x="17849" y="5189"/>
                  </a:cubicBezTo>
                  <a:cubicBezTo>
                    <a:pt x="16999" y="4339"/>
                    <a:pt x="16297" y="4131"/>
                    <a:pt x="15814" y="4131"/>
                  </a:cubicBezTo>
                  <a:cubicBezTo>
                    <a:pt x="15350" y="4131"/>
                    <a:pt x="15088" y="4322"/>
                    <a:pt x="15088" y="4322"/>
                  </a:cubicBezTo>
                  <a:cubicBezTo>
                    <a:pt x="15088" y="4322"/>
                    <a:pt x="13832" y="1035"/>
                    <a:pt x="11892" y="556"/>
                  </a:cubicBezTo>
                  <a:cubicBezTo>
                    <a:pt x="11639" y="493"/>
                    <a:pt x="11413" y="465"/>
                    <a:pt x="11213" y="465"/>
                  </a:cubicBezTo>
                  <a:cubicBezTo>
                    <a:pt x="9896" y="465"/>
                    <a:pt x="9655" y="1651"/>
                    <a:pt x="9655" y="1651"/>
                  </a:cubicBezTo>
                  <a:cubicBezTo>
                    <a:pt x="9655" y="1651"/>
                    <a:pt x="7369" y="1"/>
                    <a:pt x="583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9" name="Google Shape;1493;p23">
              <a:extLst>
                <a:ext uri="{FF2B5EF4-FFF2-40B4-BE49-F238E27FC236}">
                  <a16:creationId xmlns:a16="http://schemas.microsoft.com/office/drawing/2014/main" id="{6B39AE42-2F3D-F58C-2479-7C665EE8CFBF}"/>
                </a:ext>
              </a:extLst>
            </p:cNvPr>
            <p:cNvSpPr/>
            <p:nvPr/>
          </p:nvSpPr>
          <p:spPr>
            <a:xfrm>
              <a:off x="5788875" y="2363775"/>
              <a:ext cx="484475" cy="247225"/>
            </a:xfrm>
            <a:custGeom>
              <a:avLst/>
              <a:gdLst/>
              <a:ahLst/>
              <a:cxnLst/>
              <a:rect l="l" t="t" r="r" b="b"/>
              <a:pathLst>
                <a:path w="19379" h="9889" extrusionOk="0">
                  <a:moveTo>
                    <a:pt x="5432" y="1"/>
                  </a:moveTo>
                  <a:cubicBezTo>
                    <a:pt x="5432" y="1"/>
                    <a:pt x="4051" y="1398"/>
                    <a:pt x="2639" y="1398"/>
                  </a:cubicBezTo>
                  <a:cubicBezTo>
                    <a:pt x="2358" y="1398"/>
                    <a:pt x="2076" y="1343"/>
                    <a:pt x="1803" y="1211"/>
                  </a:cubicBezTo>
                  <a:cubicBezTo>
                    <a:pt x="1278" y="960"/>
                    <a:pt x="1050" y="572"/>
                    <a:pt x="936" y="183"/>
                  </a:cubicBezTo>
                  <a:cubicBezTo>
                    <a:pt x="662" y="457"/>
                    <a:pt x="434" y="845"/>
                    <a:pt x="320" y="1393"/>
                  </a:cubicBezTo>
                  <a:cubicBezTo>
                    <a:pt x="0" y="3105"/>
                    <a:pt x="1415" y="3607"/>
                    <a:pt x="1415" y="3607"/>
                  </a:cubicBezTo>
                  <a:cubicBezTo>
                    <a:pt x="1415" y="3607"/>
                    <a:pt x="548" y="4612"/>
                    <a:pt x="1096" y="5479"/>
                  </a:cubicBezTo>
                  <a:cubicBezTo>
                    <a:pt x="1621" y="6369"/>
                    <a:pt x="1666" y="6985"/>
                    <a:pt x="1666" y="6985"/>
                  </a:cubicBezTo>
                  <a:cubicBezTo>
                    <a:pt x="1666" y="6985"/>
                    <a:pt x="1392" y="7419"/>
                    <a:pt x="1643" y="7465"/>
                  </a:cubicBezTo>
                  <a:cubicBezTo>
                    <a:pt x="1644" y="7465"/>
                    <a:pt x="1645" y="7465"/>
                    <a:pt x="1646" y="7465"/>
                  </a:cubicBezTo>
                  <a:cubicBezTo>
                    <a:pt x="1897" y="7465"/>
                    <a:pt x="2283" y="4244"/>
                    <a:pt x="2351" y="3630"/>
                  </a:cubicBezTo>
                  <a:cubicBezTo>
                    <a:pt x="2351" y="3630"/>
                    <a:pt x="3835" y="3356"/>
                    <a:pt x="4816" y="2146"/>
                  </a:cubicBezTo>
                  <a:cubicBezTo>
                    <a:pt x="4816" y="2146"/>
                    <a:pt x="5227" y="3539"/>
                    <a:pt x="7213" y="3972"/>
                  </a:cubicBezTo>
                  <a:cubicBezTo>
                    <a:pt x="7557" y="4047"/>
                    <a:pt x="7862" y="4077"/>
                    <a:pt x="8131" y="4077"/>
                  </a:cubicBezTo>
                  <a:cubicBezTo>
                    <a:pt x="9436" y="4077"/>
                    <a:pt x="9906" y="3356"/>
                    <a:pt x="9906" y="3356"/>
                  </a:cubicBezTo>
                  <a:cubicBezTo>
                    <a:pt x="9906" y="3356"/>
                    <a:pt x="10911" y="4771"/>
                    <a:pt x="11869" y="5091"/>
                  </a:cubicBezTo>
                  <a:cubicBezTo>
                    <a:pt x="12233" y="5215"/>
                    <a:pt x="12504" y="5253"/>
                    <a:pt x="12699" y="5253"/>
                  </a:cubicBezTo>
                  <a:cubicBezTo>
                    <a:pt x="13005" y="5253"/>
                    <a:pt x="13125" y="5159"/>
                    <a:pt x="13125" y="5159"/>
                  </a:cubicBezTo>
                  <a:lnTo>
                    <a:pt x="13125" y="5159"/>
                  </a:lnTo>
                  <a:cubicBezTo>
                    <a:pt x="13125" y="5160"/>
                    <a:pt x="12417" y="6712"/>
                    <a:pt x="13787" y="7693"/>
                  </a:cubicBezTo>
                  <a:cubicBezTo>
                    <a:pt x="13787" y="7693"/>
                    <a:pt x="13547" y="9888"/>
                    <a:pt x="14215" y="9888"/>
                  </a:cubicBezTo>
                  <a:cubicBezTo>
                    <a:pt x="14231" y="9888"/>
                    <a:pt x="14248" y="9887"/>
                    <a:pt x="14266" y="9884"/>
                  </a:cubicBezTo>
                  <a:cubicBezTo>
                    <a:pt x="14973" y="9770"/>
                    <a:pt x="15316" y="8492"/>
                    <a:pt x="15316" y="8492"/>
                  </a:cubicBezTo>
                  <a:cubicBezTo>
                    <a:pt x="15316" y="8492"/>
                    <a:pt x="15821" y="8791"/>
                    <a:pt x="16525" y="8791"/>
                  </a:cubicBezTo>
                  <a:cubicBezTo>
                    <a:pt x="16922" y="8791"/>
                    <a:pt x="17381" y="8696"/>
                    <a:pt x="17849" y="8401"/>
                  </a:cubicBezTo>
                  <a:cubicBezTo>
                    <a:pt x="19150" y="7556"/>
                    <a:pt x="19310" y="5821"/>
                    <a:pt x="18100" y="5228"/>
                  </a:cubicBezTo>
                  <a:cubicBezTo>
                    <a:pt x="18100" y="5228"/>
                    <a:pt x="19379" y="2923"/>
                    <a:pt x="18078" y="1256"/>
                  </a:cubicBezTo>
                  <a:lnTo>
                    <a:pt x="18078" y="1256"/>
                  </a:lnTo>
                  <a:cubicBezTo>
                    <a:pt x="18616" y="2830"/>
                    <a:pt x="17576" y="5852"/>
                    <a:pt x="16185" y="5852"/>
                  </a:cubicBezTo>
                  <a:cubicBezTo>
                    <a:pt x="16043" y="5852"/>
                    <a:pt x="15897" y="5820"/>
                    <a:pt x="15749" y="5753"/>
                  </a:cubicBezTo>
                  <a:cubicBezTo>
                    <a:pt x="13992" y="4954"/>
                    <a:pt x="15019" y="2831"/>
                    <a:pt x="15019" y="2831"/>
                  </a:cubicBezTo>
                  <a:lnTo>
                    <a:pt x="15019" y="2831"/>
                  </a:lnTo>
                  <a:cubicBezTo>
                    <a:pt x="15019" y="2831"/>
                    <a:pt x="14301" y="3340"/>
                    <a:pt x="13204" y="3340"/>
                  </a:cubicBezTo>
                  <a:cubicBezTo>
                    <a:pt x="12946" y="3340"/>
                    <a:pt x="12667" y="3312"/>
                    <a:pt x="12371" y="3242"/>
                  </a:cubicBezTo>
                  <a:cubicBezTo>
                    <a:pt x="10819" y="2877"/>
                    <a:pt x="10911" y="1097"/>
                    <a:pt x="10911" y="1097"/>
                  </a:cubicBezTo>
                  <a:lnTo>
                    <a:pt x="10911" y="1097"/>
                  </a:lnTo>
                  <a:cubicBezTo>
                    <a:pt x="10910" y="1097"/>
                    <a:pt x="9326" y="2377"/>
                    <a:pt x="7406" y="2377"/>
                  </a:cubicBezTo>
                  <a:cubicBezTo>
                    <a:pt x="7357" y="2377"/>
                    <a:pt x="7308" y="2376"/>
                    <a:pt x="7258" y="2375"/>
                  </a:cubicBezTo>
                  <a:cubicBezTo>
                    <a:pt x="5250" y="2306"/>
                    <a:pt x="5432" y="1"/>
                    <a:pt x="54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0" name="Google Shape;1494;p23">
              <a:extLst>
                <a:ext uri="{FF2B5EF4-FFF2-40B4-BE49-F238E27FC236}">
                  <a16:creationId xmlns:a16="http://schemas.microsoft.com/office/drawing/2014/main" id="{0346B4BB-2DE5-FB75-C3B6-7655F6444407}"/>
                </a:ext>
              </a:extLst>
            </p:cNvPr>
            <p:cNvSpPr/>
            <p:nvPr/>
          </p:nvSpPr>
          <p:spPr>
            <a:xfrm>
              <a:off x="5906425" y="2382475"/>
              <a:ext cx="135825" cy="85150"/>
            </a:xfrm>
            <a:custGeom>
              <a:avLst/>
              <a:gdLst/>
              <a:ahLst/>
              <a:cxnLst/>
              <a:rect l="l" t="t" r="r" b="b"/>
              <a:pathLst>
                <a:path w="5433" h="3406" extrusionOk="0">
                  <a:moveTo>
                    <a:pt x="430" y="0"/>
                  </a:moveTo>
                  <a:cubicBezTo>
                    <a:pt x="417" y="0"/>
                    <a:pt x="372" y="45"/>
                    <a:pt x="297" y="120"/>
                  </a:cubicBezTo>
                  <a:cubicBezTo>
                    <a:pt x="251" y="143"/>
                    <a:pt x="228" y="212"/>
                    <a:pt x="183" y="280"/>
                  </a:cubicBezTo>
                  <a:cubicBezTo>
                    <a:pt x="137" y="349"/>
                    <a:pt x="114" y="417"/>
                    <a:pt x="69" y="508"/>
                  </a:cubicBezTo>
                  <a:cubicBezTo>
                    <a:pt x="23" y="714"/>
                    <a:pt x="0" y="942"/>
                    <a:pt x="46" y="1193"/>
                  </a:cubicBezTo>
                  <a:cubicBezTo>
                    <a:pt x="114" y="1421"/>
                    <a:pt x="205" y="1672"/>
                    <a:pt x="342" y="1901"/>
                  </a:cubicBezTo>
                  <a:cubicBezTo>
                    <a:pt x="593" y="2357"/>
                    <a:pt x="982" y="2722"/>
                    <a:pt x="1301" y="2951"/>
                  </a:cubicBezTo>
                  <a:cubicBezTo>
                    <a:pt x="1370" y="2996"/>
                    <a:pt x="1461" y="3042"/>
                    <a:pt x="1529" y="3088"/>
                  </a:cubicBezTo>
                  <a:cubicBezTo>
                    <a:pt x="1598" y="3110"/>
                    <a:pt x="1666" y="3156"/>
                    <a:pt x="1712" y="3179"/>
                  </a:cubicBezTo>
                  <a:cubicBezTo>
                    <a:pt x="1780" y="3202"/>
                    <a:pt x="1826" y="3224"/>
                    <a:pt x="1849" y="3224"/>
                  </a:cubicBezTo>
                  <a:cubicBezTo>
                    <a:pt x="1872" y="3247"/>
                    <a:pt x="1895" y="3247"/>
                    <a:pt x="1895" y="3247"/>
                  </a:cubicBezTo>
                  <a:cubicBezTo>
                    <a:pt x="1895" y="3247"/>
                    <a:pt x="1963" y="3247"/>
                    <a:pt x="2054" y="3293"/>
                  </a:cubicBezTo>
                  <a:cubicBezTo>
                    <a:pt x="2123" y="3293"/>
                    <a:pt x="2191" y="3316"/>
                    <a:pt x="2260" y="3339"/>
                  </a:cubicBezTo>
                  <a:cubicBezTo>
                    <a:pt x="2351" y="3361"/>
                    <a:pt x="2442" y="3361"/>
                    <a:pt x="2534" y="3384"/>
                  </a:cubicBezTo>
                  <a:cubicBezTo>
                    <a:pt x="2651" y="3398"/>
                    <a:pt x="2781" y="3406"/>
                    <a:pt x="2919" y="3406"/>
                  </a:cubicBezTo>
                  <a:cubicBezTo>
                    <a:pt x="3237" y="3406"/>
                    <a:pt x="3599" y="3366"/>
                    <a:pt x="3949" y="3270"/>
                  </a:cubicBezTo>
                  <a:lnTo>
                    <a:pt x="4131" y="3224"/>
                  </a:lnTo>
                  <a:cubicBezTo>
                    <a:pt x="4200" y="3202"/>
                    <a:pt x="4268" y="3179"/>
                    <a:pt x="4314" y="3133"/>
                  </a:cubicBezTo>
                  <a:cubicBezTo>
                    <a:pt x="4428" y="3088"/>
                    <a:pt x="4542" y="3042"/>
                    <a:pt x="4656" y="2996"/>
                  </a:cubicBezTo>
                  <a:cubicBezTo>
                    <a:pt x="4885" y="2882"/>
                    <a:pt x="5067" y="2722"/>
                    <a:pt x="5159" y="2540"/>
                  </a:cubicBezTo>
                  <a:cubicBezTo>
                    <a:pt x="5273" y="2380"/>
                    <a:pt x="5318" y="2220"/>
                    <a:pt x="5364" y="2129"/>
                  </a:cubicBezTo>
                  <a:cubicBezTo>
                    <a:pt x="5410" y="2015"/>
                    <a:pt x="5432" y="1969"/>
                    <a:pt x="5410" y="1946"/>
                  </a:cubicBezTo>
                  <a:lnTo>
                    <a:pt x="5410" y="1946"/>
                  </a:lnTo>
                  <a:cubicBezTo>
                    <a:pt x="5410" y="1946"/>
                    <a:pt x="5387" y="2015"/>
                    <a:pt x="5341" y="2106"/>
                  </a:cubicBezTo>
                  <a:cubicBezTo>
                    <a:pt x="5273" y="2197"/>
                    <a:pt x="5204" y="2357"/>
                    <a:pt x="5090" y="2494"/>
                  </a:cubicBezTo>
                  <a:cubicBezTo>
                    <a:pt x="4976" y="2654"/>
                    <a:pt x="4816" y="2791"/>
                    <a:pt x="4611" y="2882"/>
                  </a:cubicBezTo>
                  <a:cubicBezTo>
                    <a:pt x="4497" y="2928"/>
                    <a:pt x="4383" y="2973"/>
                    <a:pt x="4268" y="3019"/>
                  </a:cubicBezTo>
                  <a:cubicBezTo>
                    <a:pt x="4223" y="3042"/>
                    <a:pt x="4154" y="3065"/>
                    <a:pt x="4109" y="3088"/>
                  </a:cubicBezTo>
                  <a:lnTo>
                    <a:pt x="3926" y="3133"/>
                  </a:lnTo>
                  <a:cubicBezTo>
                    <a:pt x="3618" y="3203"/>
                    <a:pt x="3311" y="3230"/>
                    <a:pt x="3035" y="3230"/>
                  </a:cubicBezTo>
                  <a:cubicBezTo>
                    <a:pt x="2860" y="3230"/>
                    <a:pt x="2698" y="3219"/>
                    <a:pt x="2556" y="3202"/>
                  </a:cubicBezTo>
                  <a:cubicBezTo>
                    <a:pt x="2465" y="3179"/>
                    <a:pt x="2374" y="3156"/>
                    <a:pt x="2305" y="3156"/>
                  </a:cubicBezTo>
                  <a:cubicBezTo>
                    <a:pt x="2237" y="3133"/>
                    <a:pt x="2168" y="3110"/>
                    <a:pt x="2123" y="3088"/>
                  </a:cubicBezTo>
                  <a:cubicBezTo>
                    <a:pt x="2009" y="3065"/>
                    <a:pt x="1963" y="3042"/>
                    <a:pt x="1963" y="3042"/>
                  </a:cubicBezTo>
                  <a:lnTo>
                    <a:pt x="1917" y="3042"/>
                  </a:lnTo>
                  <a:cubicBezTo>
                    <a:pt x="1895" y="3019"/>
                    <a:pt x="1849" y="2996"/>
                    <a:pt x="1803" y="2996"/>
                  </a:cubicBezTo>
                  <a:cubicBezTo>
                    <a:pt x="1758" y="2973"/>
                    <a:pt x="1689" y="2951"/>
                    <a:pt x="1621" y="2905"/>
                  </a:cubicBezTo>
                  <a:cubicBezTo>
                    <a:pt x="1552" y="2882"/>
                    <a:pt x="1484" y="2836"/>
                    <a:pt x="1392" y="2791"/>
                  </a:cubicBezTo>
                  <a:cubicBezTo>
                    <a:pt x="1096" y="2585"/>
                    <a:pt x="730" y="2243"/>
                    <a:pt x="457" y="1832"/>
                  </a:cubicBezTo>
                  <a:cubicBezTo>
                    <a:pt x="320" y="1604"/>
                    <a:pt x="228" y="1376"/>
                    <a:pt x="160" y="1170"/>
                  </a:cubicBezTo>
                  <a:cubicBezTo>
                    <a:pt x="91" y="942"/>
                    <a:pt x="114" y="714"/>
                    <a:pt x="137" y="531"/>
                  </a:cubicBezTo>
                  <a:cubicBezTo>
                    <a:pt x="251" y="189"/>
                    <a:pt x="457" y="6"/>
                    <a:pt x="434" y="6"/>
                  </a:cubicBezTo>
                  <a:cubicBezTo>
                    <a:pt x="434" y="2"/>
                    <a:pt x="432" y="0"/>
                    <a:pt x="43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1" name="Google Shape;1495;p23">
              <a:extLst>
                <a:ext uri="{FF2B5EF4-FFF2-40B4-BE49-F238E27FC236}">
                  <a16:creationId xmlns:a16="http://schemas.microsoft.com/office/drawing/2014/main" id="{39415CA7-5173-B2A6-99B2-0DDE62D1175D}"/>
                </a:ext>
              </a:extLst>
            </p:cNvPr>
            <p:cNvSpPr/>
            <p:nvPr/>
          </p:nvSpPr>
          <p:spPr>
            <a:xfrm>
              <a:off x="6036525" y="2443100"/>
              <a:ext cx="101600" cy="51500"/>
            </a:xfrm>
            <a:custGeom>
              <a:avLst/>
              <a:gdLst/>
              <a:ahLst/>
              <a:cxnLst/>
              <a:rect l="l" t="t" r="r" b="b"/>
              <a:pathLst>
                <a:path w="4064" h="2060" extrusionOk="0">
                  <a:moveTo>
                    <a:pt x="0" y="1"/>
                  </a:moveTo>
                  <a:cubicBezTo>
                    <a:pt x="0" y="1"/>
                    <a:pt x="0" y="23"/>
                    <a:pt x="23" y="92"/>
                  </a:cubicBezTo>
                  <a:cubicBezTo>
                    <a:pt x="23" y="160"/>
                    <a:pt x="46" y="275"/>
                    <a:pt x="92" y="366"/>
                  </a:cubicBezTo>
                  <a:cubicBezTo>
                    <a:pt x="183" y="594"/>
                    <a:pt x="388" y="868"/>
                    <a:pt x="594" y="1096"/>
                  </a:cubicBezTo>
                  <a:cubicBezTo>
                    <a:pt x="822" y="1324"/>
                    <a:pt x="1073" y="1507"/>
                    <a:pt x="1278" y="1644"/>
                  </a:cubicBezTo>
                  <a:cubicBezTo>
                    <a:pt x="1393" y="1712"/>
                    <a:pt x="1484" y="1735"/>
                    <a:pt x="1530" y="1781"/>
                  </a:cubicBezTo>
                  <a:cubicBezTo>
                    <a:pt x="1598" y="1804"/>
                    <a:pt x="1644" y="1827"/>
                    <a:pt x="1644" y="1827"/>
                  </a:cubicBezTo>
                  <a:cubicBezTo>
                    <a:pt x="1644" y="1827"/>
                    <a:pt x="1666" y="1849"/>
                    <a:pt x="1735" y="1872"/>
                  </a:cubicBezTo>
                  <a:cubicBezTo>
                    <a:pt x="1803" y="1872"/>
                    <a:pt x="1895" y="1918"/>
                    <a:pt x="2032" y="1964"/>
                  </a:cubicBezTo>
                  <a:cubicBezTo>
                    <a:pt x="2229" y="2003"/>
                    <a:pt x="2494" y="2059"/>
                    <a:pt x="2768" y="2059"/>
                  </a:cubicBezTo>
                  <a:cubicBezTo>
                    <a:pt x="2812" y="2059"/>
                    <a:pt x="2855" y="2058"/>
                    <a:pt x="2899" y="2055"/>
                  </a:cubicBezTo>
                  <a:cubicBezTo>
                    <a:pt x="3219" y="2032"/>
                    <a:pt x="3538" y="1964"/>
                    <a:pt x="3744" y="1827"/>
                  </a:cubicBezTo>
                  <a:cubicBezTo>
                    <a:pt x="3858" y="1781"/>
                    <a:pt x="3926" y="1690"/>
                    <a:pt x="3972" y="1644"/>
                  </a:cubicBezTo>
                  <a:cubicBezTo>
                    <a:pt x="4017" y="1598"/>
                    <a:pt x="4063" y="1576"/>
                    <a:pt x="4063" y="1576"/>
                  </a:cubicBezTo>
                  <a:cubicBezTo>
                    <a:pt x="4040" y="1576"/>
                    <a:pt x="4017" y="1576"/>
                    <a:pt x="3949" y="1621"/>
                  </a:cubicBezTo>
                  <a:cubicBezTo>
                    <a:pt x="3881" y="1644"/>
                    <a:pt x="3812" y="1712"/>
                    <a:pt x="3698" y="1758"/>
                  </a:cubicBezTo>
                  <a:cubicBezTo>
                    <a:pt x="3492" y="1849"/>
                    <a:pt x="3196" y="1895"/>
                    <a:pt x="2899" y="1918"/>
                  </a:cubicBezTo>
                  <a:cubicBezTo>
                    <a:pt x="2579" y="1918"/>
                    <a:pt x="2283" y="1827"/>
                    <a:pt x="2077" y="1781"/>
                  </a:cubicBezTo>
                  <a:cubicBezTo>
                    <a:pt x="1963" y="1735"/>
                    <a:pt x="1872" y="1690"/>
                    <a:pt x="1826" y="1667"/>
                  </a:cubicBezTo>
                  <a:cubicBezTo>
                    <a:pt x="1758" y="1644"/>
                    <a:pt x="1712" y="1644"/>
                    <a:pt x="1712" y="1644"/>
                  </a:cubicBezTo>
                  <a:cubicBezTo>
                    <a:pt x="1712" y="1644"/>
                    <a:pt x="1689" y="1621"/>
                    <a:pt x="1621" y="1598"/>
                  </a:cubicBezTo>
                  <a:cubicBezTo>
                    <a:pt x="1575" y="1553"/>
                    <a:pt x="1484" y="1530"/>
                    <a:pt x="1370" y="1461"/>
                  </a:cubicBezTo>
                  <a:cubicBezTo>
                    <a:pt x="1187" y="1370"/>
                    <a:pt x="913" y="1188"/>
                    <a:pt x="685" y="982"/>
                  </a:cubicBezTo>
                  <a:cubicBezTo>
                    <a:pt x="480" y="777"/>
                    <a:pt x="274" y="548"/>
                    <a:pt x="183" y="343"/>
                  </a:cubicBezTo>
                  <a:cubicBezTo>
                    <a:pt x="114" y="252"/>
                    <a:pt x="92" y="160"/>
                    <a:pt x="46" y="92"/>
                  </a:cubicBezTo>
                  <a:cubicBezTo>
                    <a:pt x="23" y="23"/>
                    <a:pt x="0" y="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2" name="Google Shape;1496;p23">
              <a:extLst>
                <a:ext uri="{FF2B5EF4-FFF2-40B4-BE49-F238E27FC236}">
                  <a16:creationId xmlns:a16="http://schemas.microsoft.com/office/drawing/2014/main" id="{DFC1055B-E176-1869-7572-00222F77327B}"/>
                </a:ext>
              </a:extLst>
            </p:cNvPr>
            <p:cNvSpPr/>
            <p:nvPr/>
          </p:nvSpPr>
          <p:spPr>
            <a:xfrm>
              <a:off x="5847075" y="2255700"/>
              <a:ext cx="196325" cy="114950"/>
            </a:xfrm>
            <a:custGeom>
              <a:avLst/>
              <a:gdLst/>
              <a:ahLst/>
              <a:cxnLst/>
              <a:rect l="l" t="t" r="r" b="b"/>
              <a:pathLst>
                <a:path w="7853" h="4598" extrusionOk="0">
                  <a:moveTo>
                    <a:pt x="3175" y="0"/>
                  </a:moveTo>
                  <a:cubicBezTo>
                    <a:pt x="3115" y="0"/>
                    <a:pt x="3060" y="3"/>
                    <a:pt x="3013" y="10"/>
                  </a:cubicBezTo>
                  <a:cubicBezTo>
                    <a:pt x="2853" y="33"/>
                    <a:pt x="2762" y="33"/>
                    <a:pt x="2762" y="33"/>
                  </a:cubicBezTo>
                  <a:cubicBezTo>
                    <a:pt x="2762" y="33"/>
                    <a:pt x="2716" y="33"/>
                    <a:pt x="2694" y="56"/>
                  </a:cubicBezTo>
                  <a:cubicBezTo>
                    <a:pt x="2648" y="56"/>
                    <a:pt x="2579" y="78"/>
                    <a:pt x="2488" y="101"/>
                  </a:cubicBezTo>
                  <a:cubicBezTo>
                    <a:pt x="2328" y="124"/>
                    <a:pt x="2123" y="215"/>
                    <a:pt x="1849" y="329"/>
                  </a:cubicBezTo>
                  <a:cubicBezTo>
                    <a:pt x="1735" y="398"/>
                    <a:pt x="1598" y="489"/>
                    <a:pt x="1461" y="581"/>
                  </a:cubicBezTo>
                  <a:cubicBezTo>
                    <a:pt x="1347" y="672"/>
                    <a:pt x="1210" y="786"/>
                    <a:pt x="1073" y="900"/>
                  </a:cubicBezTo>
                  <a:cubicBezTo>
                    <a:pt x="959" y="1037"/>
                    <a:pt x="822" y="1151"/>
                    <a:pt x="708" y="1311"/>
                  </a:cubicBezTo>
                  <a:cubicBezTo>
                    <a:pt x="594" y="1448"/>
                    <a:pt x="502" y="1608"/>
                    <a:pt x="411" y="1790"/>
                  </a:cubicBezTo>
                  <a:cubicBezTo>
                    <a:pt x="69" y="2452"/>
                    <a:pt x="0" y="3251"/>
                    <a:pt x="137" y="3776"/>
                  </a:cubicBezTo>
                  <a:cubicBezTo>
                    <a:pt x="206" y="4073"/>
                    <a:pt x="297" y="4278"/>
                    <a:pt x="388" y="4415"/>
                  </a:cubicBezTo>
                  <a:cubicBezTo>
                    <a:pt x="434" y="4484"/>
                    <a:pt x="480" y="4529"/>
                    <a:pt x="502" y="4552"/>
                  </a:cubicBezTo>
                  <a:cubicBezTo>
                    <a:pt x="525" y="4598"/>
                    <a:pt x="548" y="4598"/>
                    <a:pt x="548" y="4598"/>
                  </a:cubicBezTo>
                  <a:cubicBezTo>
                    <a:pt x="571" y="4598"/>
                    <a:pt x="297" y="4324"/>
                    <a:pt x="206" y="3776"/>
                  </a:cubicBezTo>
                  <a:cubicBezTo>
                    <a:pt x="114" y="3251"/>
                    <a:pt x="206" y="2475"/>
                    <a:pt x="548" y="1859"/>
                  </a:cubicBezTo>
                  <a:cubicBezTo>
                    <a:pt x="616" y="1699"/>
                    <a:pt x="708" y="1539"/>
                    <a:pt x="822" y="1402"/>
                  </a:cubicBezTo>
                  <a:cubicBezTo>
                    <a:pt x="936" y="1265"/>
                    <a:pt x="1073" y="1151"/>
                    <a:pt x="1187" y="1037"/>
                  </a:cubicBezTo>
                  <a:cubicBezTo>
                    <a:pt x="1324" y="923"/>
                    <a:pt x="1438" y="809"/>
                    <a:pt x="1575" y="717"/>
                  </a:cubicBezTo>
                  <a:cubicBezTo>
                    <a:pt x="1689" y="649"/>
                    <a:pt x="1826" y="581"/>
                    <a:pt x="1940" y="512"/>
                  </a:cubicBezTo>
                  <a:cubicBezTo>
                    <a:pt x="2191" y="398"/>
                    <a:pt x="2397" y="307"/>
                    <a:pt x="2534" y="284"/>
                  </a:cubicBezTo>
                  <a:cubicBezTo>
                    <a:pt x="2625" y="261"/>
                    <a:pt x="2671" y="261"/>
                    <a:pt x="2716" y="238"/>
                  </a:cubicBezTo>
                  <a:lnTo>
                    <a:pt x="2785" y="238"/>
                  </a:lnTo>
                  <a:cubicBezTo>
                    <a:pt x="2785" y="238"/>
                    <a:pt x="2876" y="215"/>
                    <a:pt x="3036" y="215"/>
                  </a:cubicBezTo>
                  <a:cubicBezTo>
                    <a:pt x="3082" y="208"/>
                    <a:pt x="3137" y="205"/>
                    <a:pt x="3202" y="205"/>
                  </a:cubicBezTo>
                  <a:cubicBezTo>
                    <a:pt x="3330" y="205"/>
                    <a:pt x="3492" y="215"/>
                    <a:pt x="3675" y="215"/>
                  </a:cubicBezTo>
                  <a:cubicBezTo>
                    <a:pt x="4200" y="284"/>
                    <a:pt x="4908" y="512"/>
                    <a:pt x="5570" y="832"/>
                  </a:cubicBezTo>
                  <a:cubicBezTo>
                    <a:pt x="6232" y="1151"/>
                    <a:pt x="6848" y="1539"/>
                    <a:pt x="7259" y="1927"/>
                  </a:cubicBezTo>
                  <a:cubicBezTo>
                    <a:pt x="7634" y="2281"/>
                    <a:pt x="7817" y="2613"/>
                    <a:pt x="7849" y="2613"/>
                  </a:cubicBezTo>
                  <a:cubicBezTo>
                    <a:pt x="7851" y="2613"/>
                    <a:pt x="7851" y="2613"/>
                    <a:pt x="7852" y="2612"/>
                  </a:cubicBezTo>
                  <a:cubicBezTo>
                    <a:pt x="7852" y="2612"/>
                    <a:pt x="7806" y="2544"/>
                    <a:pt x="7738" y="2384"/>
                  </a:cubicBezTo>
                  <a:cubicBezTo>
                    <a:pt x="7647" y="2247"/>
                    <a:pt x="7510" y="2064"/>
                    <a:pt x="7304" y="1859"/>
                  </a:cubicBezTo>
                  <a:cubicBezTo>
                    <a:pt x="6916" y="1471"/>
                    <a:pt x="6300" y="1037"/>
                    <a:pt x="5638" y="695"/>
                  </a:cubicBezTo>
                  <a:cubicBezTo>
                    <a:pt x="4976" y="352"/>
                    <a:pt x="4269" y="124"/>
                    <a:pt x="3698" y="33"/>
                  </a:cubicBezTo>
                  <a:cubicBezTo>
                    <a:pt x="3504" y="17"/>
                    <a:pt x="3322" y="0"/>
                    <a:pt x="317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3" name="Google Shape;1497;p23">
              <a:extLst>
                <a:ext uri="{FF2B5EF4-FFF2-40B4-BE49-F238E27FC236}">
                  <a16:creationId xmlns:a16="http://schemas.microsoft.com/office/drawing/2014/main" id="{33472001-10DE-820F-1AA7-3D96B9287661}"/>
                </a:ext>
              </a:extLst>
            </p:cNvPr>
            <p:cNvSpPr/>
            <p:nvPr/>
          </p:nvSpPr>
          <p:spPr>
            <a:xfrm>
              <a:off x="6204850" y="2382600"/>
              <a:ext cx="28000" cy="45350"/>
            </a:xfrm>
            <a:custGeom>
              <a:avLst/>
              <a:gdLst/>
              <a:ahLst/>
              <a:cxnLst/>
              <a:rect l="l" t="t" r="r" b="b"/>
              <a:pathLst>
                <a:path w="1120" h="1814" extrusionOk="0">
                  <a:moveTo>
                    <a:pt x="149" y="1"/>
                  </a:moveTo>
                  <a:cubicBezTo>
                    <a:pt x="127" y="1"/>
                    <a:pt x="108" y="8"/>
                    <a:pt x="92" y="24"/>
                  </a:cubicBezTo>
                  <a:cubicBezTo>
                    <a:pt x="1" y="92"/>
                    <a:pt x="24" y="275"/>
                    <a:pt x="115" y="435"/>
                  </a:cubicBezTo>
                  <a:cubicBezTo>
                    <a:pt x="185" y="558"/>
                    <a:pt x="283" y="640"/>
                    <a:pt x="365" y="640"/>
                  </a:cubicBezTo>
                  <a:cubicBezTo>
                    <a:pt x="390" y="640"/>
                    <a:pt x="413" y="633"/>
                    <a:pt x="434" y="617"/>
                  </a:cubicBezTo>
                  <a:cubicBezTo>
                    <a:pt x="503" y="549"/>
                    <a:pt x="503" y="366"/>
                    <a:pt x="412" y="207"/>
                  </a:cubicBezTo>
                  <a:cubicBezTo>
                    <a:pt x="324" y="83"/>
                    <a:pt x="222" y="1"/>
                    <a:pt x="149" y="1"/>
                  </a:cubicBezTo>
                  <a:close/>
                  <a:moveTo>
                    <a:pt x="610" y="915"/>
                  </a:moveTo>
                  <a:cubicBezTo>
                    <a:pt x="579" y="915"/>
                    <a:pt x="550" y="922"/>
                    <a:pt x="526" y="937"/>
                  </a:cubicBezTo>
                  <a:cubicBezTo>
                    <a:pt x="412" y="1028"/>
                    <a:pt x="434" y="1302"/>
                    <a:pt x="571" y="1530"/>
                  </a:cubicBezTo>
                  <a:cubicBezTo>
                    <a:pt x="676" y="1705"/>
                    <a:pt x="821" y="1813"/>
                    <a:pt x="935" y="1813"/>
                  </a:cubicBezTo>
                  <a:cubicBezTo>
                    <a:pt x="969" y="1813"/>
                    <a:pt x="1001" y="1803"/>
                    <a:pt x="1028" y="1781"/>
                  </a:cubicBezTo>
                  <a:cubicBezTo>
                    <a:pt x="1119" y="1690"/>
                    <a:pt x="1119" y="1439"/>
                    <a:pt x="982" y="1211"/>
                  </a:cubicBezTo>
                  <a:cubicBezTo>
                    <a:pt x="875" y="1014"/>
                    <a:pt x="725" y="915"/>
                    <a:pt x="610" y="91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4" name="Google Shape;1498;p23">
              <a:extLst>
                <a:ext uri="{FF2B5EF4-FFF2-40B4-BE49-F238E27FC236}">
                  <a16:creationId xmlns:a16="http://schemas.microsoft.com/office/drawing/2014/main" id="{5A73B371-6304-8701-879A-78CB0527A083}"/>
                </a:ext>
              </a:extLst>
            </p:cNvPr>
            <p:cNvSpPr/>
            <p:nvPr/>
          </p:nvSpPr>
          <p:spPr>
            <a:xfrm>
              <a:off x="4688125" y="3945000"/>
              <a:ext cx="4575" cy="16575"/>
            </a:xfrm>
            <a:custGeom>
              <a:avLst/>
              <a:gdLst/>
              <a:ahLst/>
              <a:cxnLst/>
              <a:rect l="l" t="t" r="r" b="b"/>
              <a:pathLst>
                <a:path w="183" h="663" extrusionOk="0">
                  <a:moveTo>
                    <a:pt x="0" y="1"/>
                  </a:moveTo>
                  <a:cubicBezTo>
                    <a:pt x="0" y="1"/>
                    <a:pt x="0" y="24"/>
                    <a:pt x="0" y="24"/>
                  </a:cubicBezTo>
                  <a:cubicBezTo>
                    <a:pt x="23" y="160"/>
                    <a:pt x="46" y="275"/>
                    <a:pt x="68" y="366"/>
                  </a:cubicBezTo>
                  <a:cubicBezTo>
                    <a:pt x="137" y="548"/>
                    <a:pt x="160" y="663"/>
                    <a:pt x="160" y="663"/>
                  </a:cubicBezTo>
                  <a:cubicBezTo>
                    <a:pt x="183" y="640"/>
                    <a:pt x="160" y="548"/>
                    <a:pt x="114" y="366"/>
                  </a:cubicBezTo>
                  <a:cubicBezTo>
                    <a:pt x="91" y="275"/>
                    <a:pt x="91" y="160"/>
                    <a:pt x="68" y="24"/>
                  </a:cubicBezTo>
                  <a:cubicBezTo>
                    <a:pt x="68" y="24"/>
                    <a:pt x="68" y="1"/>
                    <a:pt x="68" y="1"/>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5" name="Google Shape;1499;p23">
              <a:extLst>
                <a:ext uri="{FF2B5EF4-FFF2-40B4-BE49-F238E27FC236}">
                  <a16:creationId xmlns:a16="http://schemas.microsoft.com/office/drawing/2014/main" id="{F5A033D6-EFF2-EC6E-B5EE-0EB48E9D4610}"/>
                </a:ext>
              </a:extLst>
            </p:cNvPr>
            <p:cNvSpPr/>
            <p:nvPr/>
          </p:nvSpPr>
          <p:spPr>
            <a:xfrm>
              <a:off x="4781700" y="3534150"/>
              <a:ext cx="547250" cy="765250"/>
            </a:xfrm>
            <a:custGeom>
              <a:avLst/>
              <a:gdLst/>
              <a:ahLst/>
              <a:cxnLst/>
              <a:rect l="l" t="t" r="r" b="b"/>
              <a:pathLst>
                <a:path w="21890" h="30610" extrusionOk="0">
                  <a:moveTo>
                    <a:pt x="18329" y="2603"/>
                  </a:moveTo>
                  <a:lnTo>
                    <a:pt x="18329" y="2603"/>
                  </a:lnTo>
                  <a:cubicBezTo>
                    <a:pt x="18398" y="2648"/>
                    <a:pt x="18443" y="2694"/>
                    <a:pt x="18489" y="2717"/>
                  </a:cubicBezTo>
                  <a:cubicBezTo>
                    <a:pt x="18443" y="2694"/>
                    <a:pt x="18375" y="2648"/>
                    <a:pt x="18329" y="2603"/>
                  </a:cubicBezTo>
                  <a:close/>
                  <a:moveTo>
                    <a:pt x="18489" y="2740"/>
                  </a:moveTo>
                  <a:lnTo>
                    <a:pt x="18489" y="2740"/>
                  </a:lnTo>
                  <a:cubicBezTo>
                    <a:pt x="18580" y="2785"/>
                    <a:pt x="18626" y="2831"/>
                    <a:pt x="18626" y="2831"/>
                  </a:cubicBezTo>
                  <a:cubicBezTo>
                    <a:pt x="18626" y="2831"/>
                    <a:pt x="18763" y="2945"/>
                    <a:pt x="18945" y="3105"/>
                  </a:cubicBezTo>
                  <a:cubicBezTo>
                    <a:pt x="19037" y="3196"/>
                    <a:pt x="19128" y="3287"/>
                    <a:pt x="19219" y="3424"/>
                  </a:cubicBezTo>
                  <a:cubicBezTo>
                    <a:pt x="19333" y="3538"/>
                    <a:pt x="19448" y="3653"/>
                    <a:pt x="19562" y="3789"/>
                  </a:cubicBezTo>
                  <a:cubicBezTo>
                    <a:pt x="19653" y="3904"/>
                    <a:pt x="19767" y="4041"/>
                    <a:pt x="19767" y="4178"/>
                  </a:cubicBezTo>
                  <a:cubicBezTo>
                    <a:pt x="19767" y="4200"/>
                    <a:pt x="19767" y="4223"/>
                    <a:pt x="19767" y="4246"/>
                  </a:cubicBezTo>
                  <a:cubicBezTo>
                    <a:pt x="19744" y="4246"/>
                    <a:pt x="19744" y="4246"/>
                    <a:pt x="19744" y="4223"/>
                  </a:cubicBezTo>
                  <a:cubicBezTo>
                    <a:pt x="19744" y="4200"/>
                    <a:pt x="19744" y="4178"/>
                    <a:pt x="19744" y="4155"/>
                  </a:cubicBezTo>
                  <a:lnTo>
                    <a:pt x="19721" y="4155"/>
                  </a:lnTo>
                  <a:cubicBezTo>
                    <a:pt x="19721" y="4132"/>
                    <a:pt x="19721" y="4109"/>
                    <a:pt x="19699" y="4086"/>
                  </a:cubicBezTo>
                  <a:cubicBezTo>
                    <a:pt x="19699" y="4063"/>
                    <a:pt x="19699" y="4063"/>
                    <a:pt x="19699" y="4063"/>
                  </a:cubicBezTo>
                  <a:cubicBezTo>
                    <a:pt x="19676" y="4041"/>
                    <a:pt x="19676" y="4018"/>
                    <a:pt x="19653" y="3995"/>
                  </a:cubicBezTo>
                  <a:cubicBezTo>
                    <a:pt x="19653" y="3972"/>
                    <a:pt x="19653" y="3972"/>
                    <a:pt x="19630" y="3972"/>
                  </a:cubicBezTo>
                  <a:cubicBezTo>
                    <a:pt x="19630" y="3949"/>
                    <a:pt x="19607" y="3926"/>
                    <a:pt x="19584" y="3881"/>
                  </a:cubicBezTo>
                  <a:cubicBezTo>
                    <a:pt x="19562" y="3858"/>
                    <a:pt x="19539" y="3835"/>
                    <a:pt x="19516" y="3789"/>
                  </a:cubicBezTo>
                  <a:cubicBezTo>
                    <a:pt x="19493" y="3767"/>
                    <a:pt x="19470" y="3721"/>
                    <a:pt x="19448" y="3698"/>
                  </a:cubicBezTo>
                  <a:cubicBezTo>
                    <a:pt x="19288" y="3493"/>
                    <a:pt x="19082" y="3310"/>
                    <a:pt x="18991" y="3196"/>
                  </a:cubicBezTo>
                  <a:cubicBezTo>
                    <a:pt x="18831" y="3036"/>
                    <a:pt x="18671" y="2876"/>
                    <a:pt x="18489" y="2740"/>
                  </a:cubicBezTo>
                  <a:close/>
                  <a:moveTo>
                    <a:pt x="1403" y="16918"/>
                  </a:moveTo>
                  <a:cubicBezTo>
                    <a:pt x="2289" y="17235"/>
                    <a:pt x="3108" y="17417"/>
                    <a:pt x="3858" y="17507"/>
                  </a:cubicBezTo>
                  <a:lnTo>
                    <a:pt x="3835" y="17507"/>
                  </a:lnTo>
                  <a:cubicBezTo>
                    <a:pt x="3447" y="17462"/>
                    <a:pt x="3127" y="17416"/>
                    <a:pt x="2899" y="17371"/>
                  </a:cubicBezTo>
                  <a:cubicBezTo>
                    <a:pt x="2671" y="17325"/>
                    <a:pt x="2534" y="17302"/>
                    <a:pt x="2534" y="17302"/>
                  </a:cubicBezTo>
                  <a:cubicBezTo>
                    <a:pt x="2534" y="17302"/>
                    <a:pt x="2511" y="17302"/>
                    <a:pt x="2443" y="17279"/>
                  </a:cubicBezTo>
                  <a:cubicBezTo>
                    <a:pt x="2397" y="17279"/>
                    <a:pt x="2306" y="17234"/>
                    <a:pt x="2192" y="17211"/>
                  </a:cubicBezTo>
                  <a:cubicBezTo>
                    <a:pt x="1985" y="17149"/>
                    <a:pt x="1722" y="17068"/>
                    <a:pt x="1403" y="16918"/>
                  </a:cubicBezTo>
                  <a:close/>
                  <a:moveTo>
                    <a:pt x="8879" y="18306"/>
                  </a:moveTo>
                  <a:lnTo>
                    <a:pt x="8879" y="18306"/>
                  </a:lnTo>
                  <a:cubicBezTo>
                    <a:pt x="9039" y="18557"/>
                    <a:pt x="9130" y="18923"/>
                    <a:pt x="9153" y="19402"/>
                  </a:cubicBezTo>
                  <a:cubicBezTo>
                    <a:pt x="9108" y="19197"/>
                    <a:pt x="9062" y="18991"/>
                    <a:pt x="9016" y="18831"/>
                  </a:cubicBezTo>
                  <a:cubicBezTo>
                    <a:pt x="8994" y="18694"/>
                    <a:pt x="8948" y="18557"/>
                    <a:pt x="8925" y="18443"/>
                  </a:cubicBezTo>
                  <a:cubicBezTo>
                    <a:pt x="8902" y="18398"/>
                    <a:pt x="8879" y="18352"/>
                    <a:pt x="8879" y="18306"/>
                  </a:cubicBezTo>
                  <a:close/>
                  <a:moveTo>
                    <a:pt x="8446" y="23533"/>
                  </a:moveTo>
                  <a:cubicBezTo>
                    <a:pt x="8332" y="23921"/>
                    <a:pt x="8240" y="24218"/>
                    <a:pt x="8195" y="24378"/>
                  </a:cubicBezTo>
                  <a:cubicBezTo>
                    <a:pt x="8172" y="24309"/>
                    <a:pt x="8195" y="24241"/>
                    <a:pt x="8195" y="24172"/>
                  </a:cubicBezTo>
                  <a:cubicBezTo>
                    <a:pt x="8217" y="24013"/>
                    <a:pt x="8263" y="23921"/>
                    <a:pt x="8263" y="23921"/>
                  </a:cubicBezTo>
                  <a:cubicBezTo>
                    <a:pt x="8263" y="23921"/>
                    <a:pt x="8286" y="23853"/>
                    <a:pt x="8354" y="23693"/>
                  </a:cubicBezTo>
                  <a:cubicBezTo>
                    <a:pt x="8377" y="23647"/>
                    <a:pt x="8400" y="23602"/>
                    <a:pt x="8446" y="23533"/>
                  </a:cubicBezTo>
                  <a:close/>
                  <a:moveTo>
                    <a:pt x="11892" y="1"/>
                  </a:moveTo>
                  <a:cubicBezTo>
                    <a:pt x="11824" y="46"/>
                    <a:pt x="11733" y="115"/>
                    <a:pt x="11664" y="183"/>
                  </a:cubicBezTo>
                  <a:cubicBezTo>
                    <a:pt x="11276" y="525"/>
                    <a:pt x="10934" y="1005"/>
                    <a:pt x="10637" y="1553"/>
                  </a:cubicBezTo>
                  <a:cubicBezTo>
                    <a:pt x="10317" y="2100"/>
                    <a:pt x="10089" y="2740"/>
                    <a:pt x="9884" y="3379"/>
                  </a:cubicBezTo>
                  <a:cubicBezTo>
                    <a:pt x="9519" y="4680"/>
                    <a:pt x="9336" y="6004"/>
                    <a:pt x="9245" y="7031"/>
                  </a:cubicBezTo>
                  <a:cubicBezTo>
                    <a:pt x="9199" y="7533"/>
                    <a:pt x="9199" y="7944"/>
                    <a:pt x="9199" y="8240"/>
                  </a:cubicBezTo>
                  <a:cubicBezTo>
                    <a:pt x="9199" y="8400"/>
                    <a:pt x="9199" y="8514"/>
                    <a:pt x="9199" y="8606"/>
                  </a:cubicBezTo>
                  <a:cubicBezTo>
                    <a:pt x="9199" y="8674"/>
                    <a:pt x="9199" y="8720"/>
                    <a:pt x="9199" y="8720"/>
                  </a:cubicBezTo>
                  <a:cubicBezTo>
                    <a:pt x="9199" y="8720"/>
                    <a:pt x="9222" y="8880"/>
                    <a:pt x="9245" y="9176"/>
                  </a:cubicBezTo>
                  <a:cubicBezTo>
                    <a:pt x="9267" y="9473"/>
                    <a:pt x="9313" y="9907"/>
                    <a:pt x="9404" y="10409"/>
                  </a:cubicBezTo>
                  <a:cubicBezTo>
                    <a:pt x="9496" y="10911"/>
                    <a:pt x="9655" y="11482"/>
                    <a:pt x="9861" y="12075"/>
                  </a:cubicBezTo>
                  <a:cubicBezTo>
                    <a:pt x="10112" y="12669"/>
                    <a:pt x="10386" y="13285"/>
                    <a:pt x="10797" y="13833"/>
                  </a:cubicBezTo>
                  <a:cubicBezTo>
                    <a:pt x="10865" y="13992"/>
                    <a:pt x="10979" y="14107"/>
                    <a:pt x="11093" y="14243"/>
                  </a:cubicBezTo>
                  <a:cubicBezTo>
                    <a:pt x="11185" y="14380"/>
                    <a:pt x="11299" y="14495"/>
                    <a:pt x="11413" y="14609"/>
                  </a:cubicBezTo>
                  <a:cubicBezTo>
                    <a:pt x="11527" y="14723"/>
                    <a:pt x="11641" y="14837"/>
                    <a:pt x="11755" y="14951"/>
                  </a:cubicBezTo>
                  <a:cubicBezTo>
                    <a:pt x="11870" y="15065"/>
                    <a:pt x="12006" y="15156"/>
                    <a:pt x="12121" y="15271"/>
                  </a:cubicBezTo>
                  <a:cubicBezTo>
                    <a:pt x="12166" y="15316"/>
                    <a:pt x="12235" y="15362"/>
                    <a:pt x="12280" y="15408"/>
                  </a:cubicBezTo>
                  <a:lnTo>
                    <a:pt x="12303" y="15408"/>
                  </a:lnTo>
                  <a:cubicBezTo>
                    <a:pt x="7464" y="15681"/>
                    <a:pt x="3105" y="15933"/>
                    <a:pt x="0" y="16138"/>
                  </a:cubicBezTo>
                  <a:cubicBezTo>
                    <a:pt x="23" y="16184"/>
                    <a:pt x="69" y="16206"/>
                    <a:pt x="92" y="16252"/>
                  </a:cubicBezTo>
                  <a:cubicBezTo>
                    <a:pt x="183" y="16343"/>
                    <a:pt x="274" y="16412"/>
                    <a:pt x="366" y="16503"/>
                  </a:cubicBezTo>
                  <a:cubicBezTo>
                    <a:pt x="434" y="16526"/>
                    <a:pt x="480" y="16572"/>
                    <a:pt x="525" y="16617"/>
                  </a:cubicBezTo>
                  <a:cubicBezTo>
                    <a:pt x="571" y="16640"/>
                    <a:pt x="617" y="16686"/>
                    <a:pt x="662" y="16709"/>
                  </a:cubicBezTo>
                  <a:cubicBezTo>
                    <a:pt x="754" y="16777"/>
                    <a:pt x="845" y="16846"/>
                    <a:pt x="936" y="16891"/>
                  </a:cubicBezTo>
                  <a:cubicBezTo>
                    <a:pt x="1050" y="16960"/>
                    <a:pt x="1142" y="17005"/>
                    <a:pt x="1233" y="17051"/>
                  </a:cubicBezTo>
                  <a:cubicBezTo>
                    <a:pt x="1575" y="17234"/>
                    <a:pt x="1918" y="17325"/>
                    <a:pt x="2146" y="17393"/>
                  </a:cubicBezTo>
                  <a:cubicBezTo>
                    <a:pt x="2237" y="17439"/>
                    <a:pt x="2329" y="17462"/>
                    <a:pt x="2397" y="17485"/>
                  </a:cubicBezTo>
                  <a:cubicBezTo>
                    <a:pt x="2465" y="17485"/>
                    <a:pt x="2488" y="17507"/>
                    <a:pt x="2488" y="17507"/>
                  </a:cubicBezTo>
                  <a:cubicBezTo>
                    <a:pt x="2488" y="17507"/>
                    <a:pt x="2625" y="17530"/>
                    <a:pt x="2854" y="17576"/>
                  </a:cubicBezTo>
                  <a:cubicBezTo>
                    <a:pt x="3082" y="17622"/>
                    <a:pt x="3424" y="17667"/>
                    <a:pt x="3812" y="17690"/>
                  </a:cubicBezTo>
                  <a:cubicBezTo>
                    <a:pt x="4053" y="17717"/>
                    <a:pt x="4317" y="17728"/>
                    <a:pt x="4596" y="17728"/>
                  </a:cubicBezTo>
                  <a:cubicBezTo>
                    <a:pt x="4792" y="17728"/>
                    <a:pt x="4997" y="17722"/>
                    <a:pt x="5205" y="17713"/>
                  </a:cubicBezTo>
                  <a:cubicBezTo>
                    <a:pt x="5606" y="17713"/>
                    <a:pt x="6023" y="17684"/>
                    <a:pt x="6442" y="17684"/>
                  </a:cubicBezTo>
                  <a:cubicBezTo>
                    <a:pt x="6547" y="17684"/>
                    <a:pt x="6652" y="17686"/>
                    <a:pt x="6757" y="17690"/>
                  </a:cubicBezTo>
                  <a:cubicBezTo>
                    <a:pt x="7282" y="17736"/>
                    <a:pt x="7807" y="17781"/>
                    <a:pt x="8286" y="17941"/>
                  </a:cubicBezTo>
                  <a:cubicBezTo>
                    <a:pt x="8377" y="17964"/>
                    <a:pt x="8469" y="18010"/>
                    <a:pt x="8560" y="18032"/>
                  </a:cubicBezTo>
                  <a:cubicBezTo>
                    <a:pt x="8628" y="18078"/>
                    <a:pt x="8674" y="18101"/>
                    <a:pt x="8720" y="18147"/>
                  </a:cubicBezTo>
                  <a:cubicBezTo>
                    <a:pt x="8742" y="18147"/>
                    <a:pt x="8765" y="18169"/>
                    <a:pt x="8788" y="18192"/>
                  </a:cubicBezTo>
                  <a:cubicBezTo>
                    <a:pt x="8811" y="18284"/>
                    <a:pt x="8834" y="18352"/>
                    <a:pt x="8857" y="18466"/>
                  </a:cubicBezTo>
                  <a:cubicBezTo>
                    <a:pt x="8879" y="18580"/>
                    <a:pt x="8925" y="18694"/>
                    <a:pt x="8948" y="18854"/>
                  </a:cubicBezTo>
                  <a:cubicBezTo>
                    <a:pt x="9016" y="19197"/>
                    <a:pt x="9085" y="19653"/>
                    <a:pt x="9130" y="20132"/>
                  </a:cubicBezTo>
                  <a:cubicBezTo>
                    <a:pt x="9062" y="21023"/>
                    <a:pt x="8834" y="22027"/>
                    <a:pt x="8628" y="22871"/>
                  </a:cubicBezTo>
                  <a:cubicBezTo>
                    <a:pt x="8606" y="22894"/>
                    <a:pt x="8560" y="22940"/>
                    <a:pt x="8537" y="22986"/>
                  </a:cubicBezTo>
                  <a:cubicBezTo>
                    <a:pt x="8400" y="23237"/>
                    <a:pt x="8263" y="23442"/>
                    <a:pt x="8172" y="23602"/>
                  </a:cubicBezTo>
                  <a:cubicBezTo>
                    <a:pt x="8103" y="23762"/>
                    <a:pt x="8058" y="23853"/>
                    <a:pt x="8058" y="23853"/>
                  </a:cubicBezTo>
                  <a:cubicBezTo>
                    <a:pt x="8058" y="23853"/>
                    <a:pt x="8035" y="23967"/>
                    <a:pt x="7989" y="24150"/>
                  </a:cubicBezTo>
                  <a:cubicBezTo>
                    <a:pt x="7966" y="24332"/>
                    <a:pt x="7966" y="24629"/>
                    <a:pt x="8195" y="24880"/>
                  </a:cubicBezTo>
                  <a:cubicBezTo>
                    <a:pt x="8309" y="25017"/>
                    <a:pt x="8423" y="25108"/>
                    <a:pt x="8560" y="25200"/>
                  </a:cubicBezTo>
                  <a:cubicBezTo>
                    <a:pt x="8400" y="25816"/>
                    <a:pt x="8309" y="26181"/>
                    <a:pt x="8309" y="26181"/>
                  </a:cubicBezTo>
                  <a:cubicBezTo>
                    <a:pt x="8217" y="26569"/>
                    <a:pt x="8126" y="26934"/>
                    <a:pt x="8035" y="27300"/>
                  </a:cubicBezTo>
                  <a:cubicBezTo>
                    <a:pt x="8035" y="27368"/>
                    <a:pt x="8012" y="27414"/>
                    <a:pt x="8012" y="27482"/>
                  </a:cubicBezTo>
                  <a:cubicBezTo>
                    <a:pt x="8012" y="27528"/>
                    <a:pt x="8012" y="27596"/>
                    <a:pt x="8035" y="27665"/>
                  </a:cubicBezTo>
                  <a:cubicBezTo>
                    <a:pt x="8035" y="27665"/>
                    <a:pt x="8035" y="27665"/>
                    <a:pt x="8035" y="27688"/>
                  </a:cubicBezTo>
                  <a:cubicBezTo>
                    <a:pt x="8058" y="27733"/>
                    <a:pt x="8081" y="27779"/>
                    <a:pt x="8103" y="27824"/>
                  </a:cubicBezTo>
                  <a:cubicBezTo>
                    <a:pt x="8103" y="27847"/>
                    <a:pt x="8103" y="27847"/>
                    <a:pt x="8103" y="27870"/>
                  </a:cubicBezTo>
                  <a:cubicBezTo>
                    <a:pt x="8126" y="27916"/>
                    <a:pt x="8149" y="27961"/>
                    <a:pt x="8172" y="28007"/>
                  </a:cubicBezTo>
                  <a:cubicBezTo>
                    <a:pt x="8172" y="28007"/>
                    <a:pt x="8195" y="28030"/>
                    <a:pt x="8195" y="28053"/>
                  </a:cubicBezTo>
                  <a:cubicBezTo>
                    <a:pt x="8217" y="28098"/>
                    <a:pt x="8240" y="28121"/>
                    <a:pt x="8263" y="28167"/>
                  </a:cubicBezTo>
                  <a:cubicBezTo>
                    <a:pt x="8286" y="28190"/>
                    <a:pt x="8286" y="28213"/>
                    <a:pt x="8309" y="28213"/>
                  </a:cubicBezTo>
                  <a:cubicBezTo>
                    <a:pt x="8332" y="28258"/>
                    <a:pt x="8354" y="28304"/>
                    <a:pt x="8377" y="28349"/>
                  </a:cubicBezTo>
                  <a:cubicBezTo>
                    <a:pt x="8400" y="28349"/>
                    <a:pt x="8400" y="28372"/>
                    <a:pt x="8423" y="28395"/>
                  </a:cubicBezTo>
                  <a:cubicBezTo>
                    <a:pt x="8446" y="28441"/>
                    <a:pt x="8491" y="28464"/>
                    <a:pt x="8514" y="28509"/>
                  </a:cubicBezTo>
                  <a:cubicBezTo>
                    <a:pt x="8537" y="28532"/>
                    <a:pt x="8537" y="28532"/>
                    <a:pt x="8560" y="28555"/>
                  </a:cubicBezTo>
                  <a:cubicBezTo>
                    <a:pt x="8606" y="28601"/>
                    <a:pt x="8628" y="28646"/>
                    <a:pt x="8674" y="28669"/>
                  </a:cubicBezTo>
                  <a:cubicBezTo>
                    <a:pt x="8674" y="28692"/>
                    <a:pt x="8697" y="28715"/>
                    <a:pt x="8720" y="28715"/>
                  </a:cubicBezTo>
                  <a:cubicBezTo>
                    <a:pt x="8742" y="28760"/>
                    <a:pt x="8788" y="28806"/>
                    <a:pt x="8834" y="28829"/>
                  </a:cubicBezTo>
                  <a:cubicBezTo>
                    <a:pt x="8857" y="28852"/>
                    <a:pt x="8857" y="28874"/>
                    <a:pt x="8879" y="28874"/>
                  </a:cubicBezTo>
                  <a:cubicBezTo>
                    <a:pt x="8925" y="28920"/>
                    <a:pt x="8971" y="28966"/>
                    <a:pt x="9016" y="28989"/>
                  </a:cubicBezTo>
                  <a:cubicBezTo>
                    <a:pt x="9039" y="29011"/>
                    <a:pt x="9039" y="29011"/>
                    <a:pt x="9062" y="29034"/>
                  </a:cubicBezTo>
                  <a:cubicBezTo>
                    <a:pt x="9108" y="29080"/>
                    <a:pt x="9153" y="29103"/>
                    <a:pt x="9199" y="29148"/>
                  </a:cubicBezTo>
                  <a:lnTo>
                    <a:pt x="9245" y="29171"/>
                  </a:lnTo>
                  <a:cubicBezTo>
                    <a:pt x="9290" y="29217"/>
                    <a:pt x="9359" y="29262"/>
                    <a:pt x="9404" y="29308"/>
                  </a:cubicBezTo>
                  <a:cubicBezTo>
                    <a:pt x="9427" y="29308"/>
                    <a:pt x="9427" y="29308"/>
                    <a:pt x="9450" y="29331"/>
                  </a:cubicBezTo>
                  <a:cubicBezTo>
                    <a:pt x="9496" y="29377"/>
                    <a:pt x="9564" y="29399"/>
                    <a:pt x="9633" y="29445"/>
                  </a:cubicBezTo>
                  <a:cubicBezTo>
                    <a:pt x="9633" y="29445"/>
                    <a:pt x="9633" y="29468"/>
                    <a:pt x="9655" y="29468"/>
                  </a:cubicBezTo>
                  <a:cubicBezTo>
                    <a:pt x="9724" y="29514"/>
                    <a:pt x="9792" y="29559"/>
                    <a:pt x="9861" y="29605"/>
                  </a:cubicBezTo>
                  <a:cubicBezTo>
                    <a:pt x="10226" y="29833"/>
                    <a:pt x="10614" y="30016"/>
                    <a:pt x="10979" y="30175"/>
                  </a:cubicBezTo>
                  <a:lnTo>
                    <a:pt x="11002" y="30175"/>
                  </a:lnTo>
                  <a:cubicBezTo>
                    <a:pt x="11071" y="30221"/>
                    <a:pt x="11139" y="30244"/>
                    <a:pt x="11208" y="30267"/>
                  </a:cubicBezTo>
                  <a:cubicBezTo>
                    <a:pt x="11230" y="30267"/>
                    <a:pt x="11253" y="30267"/>
                    <a:pt x="11253" y="30290"/>
                  </a:cubicBezTo>
                  <a:cubicBezTo>
                    <a:pt x="11322" y="30312"/>
                    <a:pt x="11367" y="30312"/>
                    <a:pt x="11413" y="30335"/>
                  </a:cubicBezTo>
                  <a:cubicBezTo>
                    <a:pt x="11436" y="30358"/>
                    <a:pt x="11459" y="30358"/>
                    <a:pt x="11504" y="30358"/>
                  </a:cubicBezTo>
                  <a:cubicBezTo>
                    <a:pt x="11527" y="30381"/>
                    <a:pt x="11573" y="30404"/>
                    <a:pt x="11618" y="30404"/>
                  </a:cubicBezTo>
                  <a:cubicBezTo>
                    <a:pt x="11664" y="30427"/>
                    <a:pt x="11687" y="30427"/>
                    <a:pt x="11710" y="30427"/>
                  </a:cubicBezTo>
                  <a:cubicBezTo>
                    <a:pt x="11755" y="30449"/>
                    <a:pt x="11778" y="30449"/>
                    <a:pt x="11824" y="30472"/>
                  </a:cubicBezTo>
                  <a:cubicBezTo>
                    <a:pt x="11847" y="30472"/>
                    <a:pt x="11892" y="30495"/>
                    <a:pt x="11915" y="30495"/>
                  </a:cubicBezTo>
                  <a:cubicBezTo>
                    <a:pt x="11961" y="30495"/>
                    <a:pt x="11984" y="30518"/>
                    <a:pt x="12006" y="30518"/>
                  </a:cubicBezTo>
                  <a:cubicBezTo>
                    <a:pt x="12052" y="30518"/>
                    <a:pt x="12075" y="30541"/>
                    <a:pt x="12121" y="30541"/>
                  </a:cubicBezTo>
                  <a:cubicBezTo>
                    <a:pt x="12143" y="30541"/>
                    <a:pt x="12166" y="30541"/>
                    <a:pt x="12189" y="30564"/>
                  </a:cubicBezTo>
                  <a:lnTo>
                    <a:pt x="12303" y="30564"/>
                  </a:lnTo>
                  <a:cubicBezTo>
                    <a:pt x="12326" y="30586"/>
                    <a:pt x="12349" y="30586"/>
                    <a:pt x="12372" y="30586"/>
                  </a:cubicBezTo>
                  <a:lnTo>
                    <a:pt x="12463" y="30586"/>
                  </a:lnTo>
                  <a:cubicBezTo>
                    <a:pt x="12486" y="30609"/>
                    <a:pt x="12509" y="30609"/>
                    <a:pt x="12531" y="30609"/>
                  </a:cubicBezTo>
                  <a:lnTo>
                    <a:pt x="12805" y="30609"/>
                  </a:lnTo>
                  <a:cubicBezTo>
                    <a:pt x="12828" y="30609"/>
                    <a:pt x="12874" y="30586"/>
                    <a:pt x="12897" y="30586"/>
                  </a:cubicBezTo>
                  <a:lnTo>
                    <a:pt x="12919" y="30586"/>
                  </a:lnTo>
                  <a:cubicBezTo>
                    <a:pt x="12942" y="30586"/>
                    <a:pt x="12988" y="30564"/>
                    <a:pt x="13011" y="30564"/>
                  </a:cubicBezTo>
                  <a:cubicBezTo>
                    <a:pt x="13056" y="30541"/>
                    <a:pt x="13079" y="30541"/>
                    <a:pt x="13102" y="30518"/>
                  </a:cubicBezTo>
                  <a:cubicBezTo>
                    <a:pt x="13148" y="30495"/>
                    <a:pt x="13193" y="30449"/>
                    <a:pt x="13216" y="30404"/>
                  </a:cubicBezTo>
                  <a:cubicBezTo>
                    <a:pt x="13216" y="30381"/>
                    <a:pt x="13239" y="30358"/>
                    <a:pt x="13239" y="30312"/>
                  </a:cubicBezTo>
                  <a:cubicBezTo>
                    <a:pt x="13239" y="30290"/>
                    <a:pt x="13239" y="30290"/>
                    <a:pt x="13239" y="30267"/>
                  </a:cubicBezTo>
                  <a:cubicBezTo>
                    <a:pt x="13239" y="30244"/>
                    <a:pt x="13239" y="30244"/>
                    <a:pt x="13239" y="30221"/>
                  </a:cubicBezTo>
                  <a:cubicBezTo>
                    <a:pt x="13239" y="30221"/>
                    <a:pt x="13239" y="30198"/>
                    <a:pt x="13239" y="30198"/>
                  </a:cubicBezTo>
                  <a:cubicBezTo>
                    <a:pt x="13239" y="30175"/>
                    <a:pt x="13239" y="30175"/>
                    <a:pt x="13239" y="30153"/>
                  </a:cubicBezTo>
                  <a:cubicBezTo>
                    <a:pt x="13239" y="30130"/>
                    <a:pt x="13239" y="30130"/>
                    <a:pt x="13239" y="30130"/>
                  </a:cubicBezTo>
                  <a:cubicBezTo>
                    <a:pt x="13216" y="30107"/>
                    <a:pt x="13216" y="30107"/>
                    <a:pt x="13216" y="30084"/>
                  </a:cubicBezTo>
                  <a:cubicBezTo>
                    <a:pt x="13216" y="30084"/>
                    <a:pt x="13216" y="30084"/>
                    <a:pt x="13216" y="30061"/>
                  </a:cubicBezTo>
                  <a:cubicBezTo>
                    <a:pt x="13216" y="30061"/>
                    <a:pt x="13216" y="30039"/>
                    <a:pt x="13193" y="30016"/>
                  </a:cubicBezTo>
                  <a:cubicBezTo>
                    <a:pt x="13193" y="29993"/>
                    <a:pt x="13171" y="29970"/>
                    <a:pt x="13171" y="29947"/>
                  </a:cubicBezTo>
                  <a:cubicBezTo>
                    <a:pt x="13148" y="29902"/>
                    <a:pt x="13125" y="29879"/>
                    <a:pt x="13125" y="29833"/>
                  </a:cubicBezTo>
                  <a:cubicBezTo>
                    <a:pt x="13102" y="29810"/>
                    <a:pt x="13079" y="29787"/>
                    <a:pt x="13079" y="29765"/>
                  </a:cubicBezTo>
                  <a:cubicBezTo>
                    <a:pt x="13056" y="29742"/>
                    <a:pt x="13034" y="29719"/>
                    <a:pt x="13011" y="29696"/>
                  </a:cubicBezTo>
                  <a:cubicBezTo>
                    <a:pt x="13011" y="29673"/>
                    <a:pt x="12988" y="29651"/>
                    <a:pt x="12988" y="29628"/>
                  </a:cubicBezTo>
                  <a:cubicBezTo>
                    <a:pt x="12965" y="29605"/>
                    <a:pt x="12942" y="29582"/>
                    <a:pt x="12919" y="29536"/>
                  </a:cubicBezTo>
                  <a:cubicBezTo>
                    <a:pt x="12897" y="29536"/>
                    <a:pt x="12897" y="29514"/>
                    <a:pt x="12874" y="29491"/>
                  </a:cubicBezTo>
                  <a:cubicBezTo>
                    <a:pt x="12851" y="29468"/>
                    <a:pt x="12828" y="29422"/>
                    <a:pt x="12805" y="29399"/>
                  </a:cubicBezTo>
                  <a:cubicBezTo>
                    <a:pt x="12760" y="29354"/>
                    <a:pt x="12714" y="29308"/>
                    <a:pt x="12668" y="29262"/>
                  </a:cubicBezTo>
                  <a:cubicBezTo>
                    <a:pt x="12395" y="28920"/>
                    <a:pt x="12029" y="28578"/>
                    <a:pt x="11664" y="28281"/>
                  </a:cubicBezTo>
                  <a:cubicBezTo>
                    <a:pt x="11710" y="28281"/>
                    <a:pt x="11755" y="28291"/>
                    <a:pt x="11781" y="28291"/>
                  </a:cubicBezTo>
                  <a:cubicBezTo>
                    <a:pt x="11793" y="28291"/>
                    <a:pt x="11801" y="28289"/>
                    <a:pt x="11801" y="28281"/>
                  </a:cubicBezTo>
                  <a:cubicBezTo>
                    <a:pt x="11824" y="28258"/>
                    <a:pt x="11687" y="28144"/>
                    <a:pt x="11504" y="28098"/>
                  </a:cubicBezTo>
                  <a:lnTo>
                    <a:pt x="11459" y="28098"/>
                  </a:lnTo>
                  <a:cubicBezTo>
                    <a:pt x="11390" y="28053"/>
                    <a:pt x="11322" y="27984"/>
                    <a:pt x="11253" y="27916"/>
                  </a:cubicBezTo>
                  <a:lnTo>
                    <a:pt x="11253" y="27916"/>
                  </a:lnTo>
                  <a:cubicBezTo>
                    <a:pt x="11276" y="27927"/>
                    <a:pt x="11293" y="27933"/>
                    <a:pt x="11305" y="27933"/>
                  </a:cubicBezTo>
                  <a:cubicBezTo>
                    <a:pt x="11316" y="27933"/>
                    <a:pt x="11322" y="27927"/>
                    <a:pt x="11322" y="27916"/>
                  </a:cubicBezTo>
                  <a:cubicBezTo>
                    <a:pt x="11345" y="27893"/>
                    <a:pt x="11208" y="27802"/>
                    <a:pt x="11025" y="27756"/>
                  </a:cubicBezTo>
                  <a:cubicBezTo>
                    <a:pt x="10911" y="27665"/>
                    <a:pt x="10820" y="27573"/>
                    <a:pt x="10728" y="27505"/>
                  </a:cubicBezTo>
                  <a:cubicBezTo>
                    <a:pt x="10789" y="27505"/>
                    <a:pt x="10840" y="27515"/>
                    <a:pt x="10867" y="27515"/>
                  </a:cubicBezTo>
                  <a:cubicBezTo>
                    <a:pt x="10880" y="27515"/>
                    <a:pt x="10888" y="27513"/>
                    <a:pt x="10888" y="27505"/>
                  </a:cubicBezTo>
                  <a:cubicBezTo>
                    <a:pt x="10911" y="27482"/>
                    <a:pt x="10751" y="27368"/>
                    <a:pt x="10568" y="27345"/>
                  </a:cubicBezTo>
                  <a:lnTo>
                    <a:pt x="10523" y="27345"/>
                  </a:lnTo>
                  <a:cubicBezTo>
                    <a:pt x="10432" y="27277"/>
                    <a:pt x="10363" y="27231"/>
                    <a:pt x="10295" y="27185"/>
                  </a:cubicBezTo>
                  <a:cubicBezTo>
                    <a:pt x="10317" y="27140"/>
                    <a:pt x="10386" y="27048"/>
                    <a:pt x="10432" y="26957"/>
                  </a:cubicBezTo>
                  <a:cubicBezTo>
                    <a:pt x="10432" y="26934"/>
                    <a:pt x="10432" y="26934"/>
                    <a:pt x="10432" y="26934"/>
                  </a:cubicBezTo>
                  <a:cubicBezTo>
                    <a:pt x="10477" y="26820"/>
                    <a:pt x="10523" y="26706"/>
                    <a:pt x="10523" y="26569"/>
                  </a:cubicBezTo>
                  <a:cubicBezTo>
                    <a:pt x="10546" y="26523"/>
                    <a:pt x="10591" y="26478"/>
                    <a:pt x="10614" y="26432"/>
                  </a:cubicBezTo>
                  <a:cubicBezTo>
                    <a:pt x="10774" y="26227"/>
                    <a:pt x="10957" y="25998"/>
                    <a:pt x="11139" y="25747"/>
                  </a:cubicBezTo>
                  <a:cubicBezTo>
                    <a:pt x="11710" y="25679"/>
                    <a:pt x="12349" y="25245"/>
                    <a:pt x="12965" y="24515"/>
                  </a:cubicBezTo>
                  <a:cubicBezTo>
                    <a:pt x="12988" y="24492"/>
                    <a:pt x="12988" y="24469"/>
                    <a:pt x="12988" y="24469"/>
                  </a:cubicBezTo>
                  <a:cubicBezTo>
                    <a:pt x="13901" y="23374"/>
                    <a:pt x="14768" y="21685"/>
                    <a:pt x="15202" y="19813"/>
                  </a:cubicBezTo>
                  <a:cubicBezTo>
                    <a:pt x="15248" y="19676"/>
                    <a:pt x="15293" y="19562"/>
                    <a:pt x="15316" y="19425"/>
                  </a:cubicBezTo>
                  <a:cubicBezTo>
                    <a:pt x="15362" y="19219"/>
                    <a:pt x="15407" y="18991"/>
                    <a:pt x="15453" y="18786"/>
                  </a:cubicBezTo>
                  <a:cubicBezTo>
                    <a:pt x="15499" y="18557"/>
                    <a:pt x="15522" y="18352"/>
                    <a:pt x="15544" y="18124"/>
                  </a:cubicBezTo>
                  <a:cubicBezTo>
                    <a:pt x="15567" y="17918"/>
                    <a:pt x="15590" y="17713"/>
                    <a:pt x="15590" y="17507"/>
                  </a:cubicBezTo>
                  <a:cubicBezTo>
                    <a:pt x="15590" y="17097"/>
                    <a:pt x="15613" y="16709"/>
                    <a:pt x="15567" y="16389"/>
                  </a:cubicBezTo>
                  <a:cubicBezTo>
                    <a:pt x="15522" y="16047"/>
                    <a:pt x="15522" y="15773"/>
                    <a:pt x="15476" y="15590"/>
                  </a:cubicBezTo>
                  <a:cubicBezTo>
                    <a:pt x="15476" y="15562"/>
                    <a:pt x="15476" y="15542"/>
                    <a:pt x="15470" y="15526"/>
                  </a:cubicBezTo>
                  <a:lnTo>
                    <a:pt x="15470" y="15526"/>
                  </a:lnTo>
                  <a:lnTo>
                    <a:pt x="15659" y="15818"/>
                  </a:lnTo>
                  <a:cubicBezTo>
                    <a:pt x="15727" y="16298"/>
                    <a:pt x="15773" y="16572"/>
                    <a:pt x="15773" y="16572"/>
                  </a:cubicBezTo>
                  <a:cubicBezTo>
                    <a:pt x="15818" y="16960"/>
                    <a:pt x="15864" y="17348"/>
                    <a:pt x="15932" y="17713"/>
                  </a:cubicBezTo>
                  <a:cubicBezTo>
                    <a:pt x="15955" y="17781"/>
                    <a:pt x="15955" y="17827"/>
                    <a:pt x="15978" y="17896"/>
                  </a:cubicBezTo>
                  <a:cubicBezTo>
                    <a:pt x="16001" y="17941"/>
                    <a:pt x="16024" y="17987"/>
                    <a:pt x="16069" y="18032"/>
                  </a:cubicBezTo>
                  <a:cubicBezTo>
                    <a:pt x="16069" y="18055"/>
                    <a:pt x="16069" y="18055"/>
                    <a:pt x="16092" y="18055"/>
                  </a:cubicBezTo>
                  <a:cubicBezTo>
                    <a:pt x="16115" y="18101"/>
                    <a:pt x="16138" y="18147"/>
                    <a:pt x="16184" y="18169"/>
                  </a:cubicBezTo>
                  <a:cubicBezTo>
                    <a:pt x="16184" y="18192"/>
                    <a:pt x="16206" y="18192"/>
                    <a:pt x="16206" y="18215"/>
                  </a:cubicBezTo>
                  <a:cubicBezTo>
                    <a:pt x="16252" y="18238"/>
                    <a:pt x="16275" y="18284"/>
                    <a:pt x="16320" y="18306"/>
                  </a:cubicBezTo>
                  <a:cubicBezTo>
                    <a:pt x="16343" y="18329"/>
                    <a:pt x="16343" y="18329"/>
                    <a:pt x="16366" y="18352"/>
                  </a:cubicBezTo>
                  <a:cubicBezTo>
                    <a:pt x="16412" y="18375"/>
                    <a:pt x="16435" y="18398"/>
                    <a:pt x="16480" y="18443"/>
                  </a:cubicBezTo>
                  <a:cubicBezTo>
                    <a:pt x="16503" y="18443"/>
                    <a:pt x="16503" y="18443"/>
                    <a:pt x="16526" y="18466"/>
                  </a:cubicBezTo>
                  <a:cubicBezTo>
                    <a:pt x="16572" y="18489"/>
                    <a:pt x="16617" y="18512"/>
                    <a:pt x="16640" y="18535"/>
                  </a:cubicBezTo>
                  <a:cubicBezTo>
                    <a:pt x="16663" y="18557"/>
                    <a:pt x="16686" y="18557"/>
                    <a:pt x="16708" y="18580"/>
                  </a:cubicBezTo>
                  <a:cubicBezTo>
                    <a:pt x="16754" y="18603"/>
                    <a:pt x="16800" y="18626"/>
                    <a:pt x="16845" y="18649"/>
                  </a:cubicBezTo>
                  <a:cubicBezTo>
                    <a:pt x="16845" y="18649"/>
                    <a:pt x="16868" y="18672"/>
                    <a:pt x="16891" y="18672"/>
                  </a:cubicBezTo>
                  <a:cubicBezTo>
                    <a:pt x="16937" y="18694"/>
                    <a:pt x="16982" y="18717"/>
                    <a:pt x="17051" y="18740"/>
                  </a:cubicBezTo>
                  <a:cubicBezTo>
                    <a:pt x="17051" y="18763"/>
                    <a:pt x="17074" y="18763"/>
                    <a:pt x="17097" y="18763"/>
                  </a:cubicBezTo>
                  <a:cubicBezTo>
                    <a:pt x="17142" y="18786"/>
                    <a:pt x="17211" y="18809"/>
                    <a:pt x="17256" y="18831"/>
                  </a:cubicBezTo>
                  <a:cubicBezTo>
                    <a:pt x="17279" y="18831"/>
                    <a:pt x="17279" y="18854"/>
                    <a:pt x="17302" y="18854"/>
                  </a:cubicBezTo>
                  <a:cubicBezTo>
                    <a:pt x="17370" y="18877"/>
                    <a:pt x="17416" y="18900"/>
                    <a:pt x="17485" y="18923"/>
                  </a:cubicBezTo>
                  <a:lnTo>
                    <a:pt x="17530" y="18923"/>
                  </a:lnTo>
                  <a:cubicBezTo>
                    <a:pt x="17599" y="18945"/>
                    <a:pt x="17644" y="18968"/>
                    <a:pt x="17713" y="18991"/>
                  </a:cubicBezTo>
                  <a:lnTo>
                    <a:pt x="17758" y="18991"/>
                  </a:lnTo>
                  <a:cubicBezTo>
                    <a:pt x="17827" y="19014"/>
                    <a:pt x="17895" y="19037"/>
                    <a:pt x="17964" y="19060"/>
                  </a:cubicBezTo>
                  <a:lnTo>
                    <a:pt x="17987" y="19060"/>
                  </a:lnTo>
                  <a:cubicBezTo>
                    <a:pt x="18078" y="19082"/>
                    <a:pt x="18146" y="19082"/>
                    <a:pt x="18215" y="19105"/>
                  </a:cubicBezTo>
                  <a:lnTo>
                    <a:pt x="18238" y="19105"/>
                  </a:lnTo>
                  <a:cubicBezTo>
                    <a:pt x="18329" y="19128"/>
                    <a:pt x="18398" y="19151"/>
                    <a:pt x="18489" y="19151"/>
                  </a:cubicBezTo>
                  <a:cubicBezTo>
                    <a:pt x="18900" y="19219"/>
                    <a:pt x="19333" y="19265"/>
                    <a:pt x="19744" y="19265"/>
                  </a:cubicBezTo>
                  <a:lnTo>
                    <a:pt x="20201" y="19265"/>
                  </a:lnTo>
                  <a:cubicBezTo>
                    <a:pt x="20246" y="19265"/>
                    <a:pt x="20269" y="19265"/>
                    <a:pt x="20292" y="19242"/>
                  </a:cubicBezTo>
                  <a:lnTo>
                    <a:pt x="20520" y="19242"/>
                  </a:lnTo>
                  <a:cubicBezTo>
                    <a:pt x="20566" y="19242"/>
                    <a:pt x="20589" y="19219"/>
                    <a:pt x="20634" y="19219"/>
                  </a:cubicBezTo>
                  <a:lnTo>
                    <a:pt x="20726" y="19219"/>
                  </a:lnTo>
                  <a:cubicBezTo>
                    <a:pt x="20771" y="19197"/>
                    <a:pt x="20794" y="19197"/>
                    <a:pt x="20840" y="19197"/>
                  </a:cubicBezTo>
                  <a:cubicBezTo>
                    <a:pt x="20863" y="19197"/>
                    <a:pt x="20908" y="19174"/>
                    <a:pt x="20931" y="19174"/>
                  </a:cubicBezTo>
                  <a:lnTo>
                    <a:pt x="21022" y="19174"/>
                  </a:lnTo>
                  <a:cubicBezTo>
                    <a:pt x="21045" y="19151"/>
                    <a:pt x="21091" y="19151"/>
                    <a:pt x="21114" y="19151"/>
                  </a:cubicBezTo>
                  <a:cubicBezTo>
                    <a:pt x="21137" y="19128"/>
                    <a:pt x="21159" y="19128"/>
                    <a:pt x="21182" y="19128"/>
                  </a:cubicBezTo>
                  <a:cubicBezTo>
                    <a:pt x="21228" y="19128"/>
                    <a:pt x="21251" y="19105"/>
                    <a:pt x="21274" y="19105"/>
                  </a:cubicBezTo>
                  <a:cubicBezTo>
                    <a:pt x="21296" y="19082"/>
                    <a:pt x="21319" y="19082"/>
                    <a:pt x="21342" y="19082"/>
                  </a:cubicBezTo>
                  <a:cubicBezTo>
                    <a:pt x="21365" y="19060"/>
                    <a:pt x="21410" y="19060"/>
                    <a:pt x="21433" y="19060"/>
                  </a:cubicBezTo>
                  <a:cubicBezTo>
                    <a:pt x="21456" y="19037"/>
                    <a:pt x="21456" y="19037"/>
                    <a:pt x="21479" y="19037"/>
                  </a:cubicBezTo>
                  <a:cubicBezTo>
                    <a:pt x="21502" y="19014"/>
                    <a:pt x="21525" y="19014"/>
                    <a:pt x="21570" y="18991"/>
                  </a:cubicBezTo>
                  <a:cubicBezTo>
                    <a:pt x="21570" y="18991"/>
                    <a:pt x="21593" y="18991"/>
                    <a:pt x="21593" y="18968"/>
                  </a:cubicBezTo>
                  <a:cubicBezTo>
                    <a:pt x="21616" y="18968"/>
                    <a:pt x="21639" y="18945"/>
                    <a:pt x="21662" y="18923"/>
                  </a:cubicBezTo>
                  <a:lnTo>
                    <a:pt x="21684" y="18923"/>
                  </a:lnTo>
                  <a:cubicBezTo>
                    <a:pt x="21730" y="18900"/>
                    <a:pt x="21753" y="18877"/>
                    <a:pt x="21753" y="18877"/>
                  </a:cubicBezTo>
                  <a:cubicBezTo>
                    <a:pt x="21776" y="18854"/>
                    <a:pt x="21776" y="18854"/>
                    <a:pt x="21776" y="18854"/>
                  </a:cubicBezTo>
                  <a:cubicBezTo>
                    <a:pt x="21799" y="18831"/>
                    <a:pt x="21821" y="18809"/>
                    <a:pt x="21821" y="18786"/>
                  </a:cubicBezTo>
                  <a:cubicBezTo>
                    <a:pt x="21867" y="18740"/>
                    <a:pt x="21890" y="18694"/>
                    <a:pt x="21890" y="18649"/>
                  </a:cubicBezTo>
                  <a:cubicBezTo>
                    <a:pt x="21890" y="18603"/>
                    <a:pt x="21890" y="18580"/>
                    <a:pt x="21890" y="18557"/>
                  </a:cubicBezTo>
                  <a:cubicBezTo>
                    <a:pt x="21890" y="18557"/>
                    <a:pt x="21890" y="18535"/>
                    <a:pt x="21890" y="18535"/>
                  </a:cubicBezTo>
                  <a:cubicBezTo>
                    <a:pt x="21890" y="18535"/>
                    <a:pt x="21867" y="18512"/>
                    <a:pt x="21867" y="18512"/>
                  </a:cubicBezTo>
                  <a:cubicBezTo>
                    <a:pt x="21867" y="18512"/>
                    <a:pt x="21867" y="18489"/>
                    <a:pt x="21867" y="18489"/>
                  </a:cubicBezTo>
                  <a:cubicBezTo>
                    <a:pt x="21867" y="18489"/>
                    <a:pt x="21867" y="18466"/>
                    <a:pt x="21867" y="18466"/>
                  </a:cubicBezTo>
                  <a:cubicBezTo>
                    <a:pt x="21844" y="18443"/>
                    <a:pt x="21844" y="18443"/>
                    <a:pt x="21844" y="18443"/>
                  </a:cubicBezTo>
                  <a:cubicBezTo>
                    <a:pt x="21844" y="18420"/>
                    <a:pt x="21821" y="18420"/>
                    <a:pt x="21821" y="18398"/>
                  </a:cubicBezTo>
                  <a:cubicBezTo>
                    <a:pt x="21821" y="18398"/>
                    <a:pt x="21821" y="18375"/>
                    <a:pt x="21799" y="18375"/>
                  </a:cubicBezTo>
                  <a:cubicBezTo>
                    <a:pt x="21799" y="18352"/>
                    <a:pt x="21799" y="18352"/>
                    <a:pt x="21776" y="18352"/>
                  </a:cubicBezTo>
                  <a:lnTo>
                    <a:pt x="21776" y="18329"/>
                  </a:lnTo>
                  <a:cubicBezTo>
                    <a:pt x="21776" y="18329"/>
                    <a:pt x="21753" y="18306"/>
                    <a:pt x="21753" y="18306"/>
                  </a:cubicBezTo>
                  <a:cubicBezTo>
                    <a:pt x="21730" y="18284"/>
                    <a:pt x="21730" y="18284"/>
                    <a:pt x="21730" y="18284"/>
                  </a:cubicBezTo>
                  <a:cubicBezTo>
                    <a:pt x="21707" y="18261"/>
                    <a:pt x="21707" y="18238"/>
                    <a:pt x="21684" y="18238"/>
                  </a:cubicBezTo>
                  <a:cubicBezTo>
                    <a:pt x="21662" y="18215"/>
                    <a:pt x="21616" y="18169"/>
                    <a:pt x="21593" y="18147"/>
                  </a:cubicBezTo>
                  <a:cubicBezTo>
                    <a:pt x="21570" y="18147"/>
                    <a:pt x="21547" y="18124"/>
                    <a:pt x="21525" y="18101"/>
                  </a:cubicBezTo>
                  <a:cubicBezTo>
                    <a:pt x="21502" y="18078"/>
                    <a:pt x="21479" y="18078"/>
                    <a:pt x="21456" y="18055"/>
                  </a:cubicBezTo>
                  <a:cubicBezTo>
                    <a:pt x="21433" y="18032"/>
                    <a:pt x="21410" y="18032"/>
                    <a:pt x="21388" y="18010"/>
                  </a:cubicBezTo>
                  <a:cubicBezTo>
                    <a:pt x="21365" y="17987"/>
                    <a:pt x="21342" y="17964"/>
                    <a:pt x="21296" y="17941"/>
                  </a:cubicBezTo>
                  <a:cubicBezTo>
                    <a:pt x="21274" y="17941"/>
                    <a:pt x="21274" y="17941"/>
                    <a:pt x="21251" y="17918"/>
                  </a:cubicBezTo>
                  <a:cubicBezTo>
                    <a:pt x="21159" y="17873"/>
                    <a:pt x="21068" y="17827"/>
                    <a:pt x="20977" y="17781"/>
                  </a:cubicBezTo>
                  <a:cubicBezTo>
                    <a:pt x="20589" y="17576"/>
                    <a:pt x="20109" y="17393"/>
                    <a:pt x="19653" y="17256"/>
                  </a:cubicBezTo>
                  <a:cubicBezTo>
                    <a:pt x="19744" y="17234"/>
                    <a:pt x="19790" y="17211"/>
                    <a:pt x="19790" y="17188"/>
                  </a:cubicBezTo>
                  <a:cubicBezTo>
                    <a:pt x="19790" y="17172"/>
                    <a:pt x="19714" y="17146"/>
                    <a:pt x="19607" y="17146"/>
                  </a:cubicBezTo>
                  <a:cubicBezTo>
                    <a:pt x="19559" y="17146"/>
                    <a:pt x="19504" y="17151"/>
                    <a:pt x="19448" y="17165"/>
                  </a:cubicBezTo>
                  <a:lnTo>
                    <a:pt x="19402" y="17165"/>
                  </a:lnTo>
                  <a:cubicBezTo>
                    <a:pt x="19311" y="17142"/>
                    <a:pt x="19242" y="17119"/>
                    <a:pt x="19151" y="17074"/>
                  </a:cubicBezTo>
                  <a:cubicBezTo>
                    <a:pt x="19196" y="17074"/>
                    <a:pt x="19219" y="17074"/>
                    <a:pt x="19219" y="17051"/>
                  </a:cubicBezTo>
                  <a:cubicBezTo>
                    <a:pt x="19219" y="17033"/>
                    <a:pt x="19115" y="16999"/>
                    <a:pt x="18978" y="16999"/>
                  </a:cubicBezTo>
                  <a:cubicBezTo>
                    <a:pt x="18946" y="16999"/>
                    <a:pt x="18912" y="17001"/>
                    <a:pt x="18877" y="17005"/>
                  </a:cubicBezTo>
                  <a:cubicBezTo>
                    <a:pt x="18740" y="16960"/>
                    <a:pt x="18626" y="16937"/>
                    <a:pt x="18489" y="16891"/>
                  </a:cubicBezTo>
                  <a:cubicBezTo>
                    <a:pt x="18580" y="16868"/>
                    <a:pt x="18649" y="16846"/>
                    <a:pt x="18649" y="16823"/>
                  </a:cubicBezTo>
                  <a:cubicBezTo>
                    <a:pt x="18649" y="16807"/>
                    <a:pt x="18573" y="16780"/>
                    <a:pt x="18465" y="16780"/>
                  </a:cubicBezTo>
                  <a:cubicBezTo>
                    <a:pt x="18417" y="16780"/>
                    <a:pt x="18363" y="16786"/>
                    <a:pt x="18306" y="16800"/>
                  </a:cubicBezTo>
                  <a:cubicBezTo>
                    <a:pt x="18283" y="16823"/>
                    <a:pt x="18261" y="16823"/>
                    <a:pt x="18238" y="16823"/>
                  </a:cubicBezTo>
                  <a:cubicBezTo>
                    <a:pt x="18146" y="16800"/>
                    <a:pt x="18055" y="16777"/>
                    <a:pt x="17987" y="16754"/>
                  </a:cubicBezTo>
                  <a:cubicBezTo>
                    <a:pt x="17987" y="16709"/>
                    <a:pt x="18010" y="16617"/>
                    <a:pt x="18032" y="16503"/>
                  </a:cubicBezTo>
                  <a:cubicBezTo>
                    <a:pt x="18032" y="16480"/>
                    <a:pt x="18032" y="16480"/>
                    <a:pt x="18032" y="16480"/>
                  </a:cubicBezTo>
                  <a:cubicBezTo>
                    <a:pt x="18032" y="16412"/>
                    <a:pt x="18010" y="16343"/>
                    <a:pt x="18010" y="16275"/>
                  </a:cubicBezTo>
                  <a:cubicBezTo>
                    <a:pt x="18010" y="16252"/>
                    <a:pt x="18010" y="16252"/>
                    <a:pt x="18032" y="16229"/>
                  </a:cubicBezTo>
                  <a:cubicBezTo>
                    <a:pt x="18055" y="16161"/>
                    <a:pt x="18124" y="16069"/>
                    <a:pt x="18169" y="15955"/>
                  </a:cubicBezTo>
                  <a:cubicBezTo>
                    <a:pt x="18169" y="15955"/>
                    <a:pt x="18169" y="15955"/>
                    <a:pt x="18192" y="15933"/>
                  </a:cubicBezTo>
                  <a:cubicBezTo>
                    <a:pt x="18215" y="15887"/>
                    <a:pt x="18238" y="15841"/>
                    <a:pt x="18261" y="15796"/>
                  </a:cubicBezTo>
                  <a:lnTo>
                    <a:pt x="18261" y="15796"/>
                  </a:lnTo>
                  <a:cubicBezTo>
                    <a:pt x="18238" y="15887"/>
                    <a:pt x="18192" y="15933"/>
                    <a:pt x="18192" y="16001"/>
                  </a:cubicBezTo>
                  <a:cubicBezTo>
                    <a:pt x="18169" y="16069"/>
                    <a:pt x="18146" y="16115"/>
                    <a:pt x="18146" y="16115"/>
                  </a:cubicBezTo>
                  <a:cubicBezTo>
                    <a:pt x="18146" y="16115"/>
                    <a:pt x="18169" y="16069"/>
                    <a:pt x="18215" y="16001"/>
                  </a:cubicBezTo>
                  <a:cubicBezTo>
                    <a:pt x="18238" y="15933"/>
                    <a:pt x="18283" y="15818"/>
                    <a:pt x="18352" y="15681"/>
                  </a:cubicBezTo>
                  <a:cubicBezTo>
                    <a:pt x="18398" y="15567"/>
                    <a:pt x="18466" y="15430"/>
                    <a:pt x="18535" y="15271"/>
                  </a:cubicBezTo>
                  <a:cubicBezTo>
                    <a:pt x="19059" y="14152"/>
                    <a:pt x="19836" y="12372"/>
                    <a:pt x="20269" y="10523"/>
                  </a:cubicBezTo>
                  <a:cubicBezTo>
                    <a:pt x="20406" y="10044"/>
                    <a:pt x="20520" y="9564"/>
                    <a:pt x="20589" y="9108"/>
                  </a:cubicBezTo>
                  <a:cubicBezTo>
                    <a:pt x="20657" y="8469"/>
                    <a:pt x="20657" y="7875"/>
                    <a:pt x="20589" y="7373"/>
                  </a:cubicBezTo>
                  <a:cubicBezTo>
                    <a:pt x="20520" y="6871"/>
                    <a:pt x="20406" y="6460"/>
                    <a:pt x="20292" y="6186"/>
                  </a:cubicBezTo>
                  <a:cubicBezTo>
                    <a:pt x="20109" y="5638"/>
                    <a:pt x="19813" y="5136"/>
                    <a:pt x="19379" y="4703"/>
                  </a:cubicBezTo>
                  <a:cubicBezTo>
                    <a:pt x="19341" y="4664"/>
                    <a:pt x="19303" y="4626"/>
                    <a:pt x="19265" y="4588"/>
                  </a:cubicBezTo>
                  <a:lnTo>
                    <a:pt x="19265" y="4588"/>
                  </a:lnTo>
                  <a:cubicBezTo>
                    <a:pt x="19333" y="4566"/>
                    <a:pt x="19379" y="4566"/>
                    <a:pt x="19402" y="4566"/>
                  </a:cubicBezTo>
                  <a:lnTo>
                    <a:pt x="19425" y="4566"/>
                  </a:lnTo>
                  <a:cubicBezTo>
                    <a:pt x="19470" y="4566"/>
                    <a:pt x="19516" y="4543"/>
                    <a:pt x="19539" y="4543"/>
                  </a:cubicBezTo>
                  <a:lnTo>
                    <a:pt x="19562" y="4543"/>
                  </a:lnTo>
                  <a:cubicBezTo>
                    <a:pt x="19584" y="4520"/>
                    <a:pt x="19607" y="4520"/>
                    <a:pt x="19630" y="4497"/>
                  </a:cubicBezTo>
                  <a:cubicBezTo>
                    <a:pt x="19676" y="4474"/>
                    <a:pt x="19744" y="4474"/>
                    <a:pt x="19790" y="4429"/>
                  </a:cubicBezTo>
                  <a:cubicBezTo>
                    <a:pt x="19836" y="4360"/>
                    <a:pt x="19881" y="4269"/>
                    <a:pt x="19881" y="4178"/>
                  </a:cubicBezTo>
                  <a:cubicBezTo>
                    <a:pt x="19881" y="3995"/>
                    <a:pt x="19767" y="3835"/>
                    <a:pt x="19676" y="3698"/>
                  </a:cubicBezTo>
                  <a:cubicBezTo>
                    <a:pt x="19562" y="3561"/>
                    <a:pt x="19448" y="3424"/>
                    <a:pt x="19356" y="3310"/>
                  </a:cubicBezTo>
                  <a:cubicBezTo>
                    <a:pt x="19265" y="3196"/>
                    <a:pt x="19151" y="3059"/>
                    <a:pt x="19059" y="2968"/>
                  </a:cubicBezTo>
                  <a:cubicBezTo>
                    <a:pt x="18900" y="2785"/>
                    <a:pt x="18763" y="2671"/>
                    <a:pt x="18763" y="2671"/>
                  </a:cubicBezTo>
                  <a:cubicBezTo>
                    <a:pt x="18763" y="2671"/>
                    <a:pt x="18626" y="2580"/>
                    <a:pt x="18398" y="2420"/>
                  </a:cubicBezTo>
                  <a:cubicBezTo>
                    <a:pt x="18192" y="2283"/>
                    <a:pt x="17895" y="2123"/>
                    <a:pt x="17553" y="2009"/>
                  </a:cubicBezTo>
                  <a:cubicBezTo>
                    <a:pt x="17285" y="1894"/>
                    <a:pt x="17002" y="1844"/>
                    <a:pt x="16756" y="1844"/>
                  </a:cubicBezTo>
                  <a:cubicBezTo>
                    <a:pt x="16708" y="1844"/>
                    <a:pt x="16662" y="1846"/>
                    <a:pt x="16617" y="1849"/>
                  </a:cubicBezTo>
                  <a:cubicBezTo>
                    <a:pt x="16366" y="1849"/>
                    <a:pt x="16206" y="1918"/>
                    <a:pt x="16206" y="1918"/>
                  </a:cubicBezTo>
                  <a:cubicBezTo>
                    <a:pt x="16206" y="1925"/>
                    <a:pt x="16224" y="1928"/>
                    <a:pt x="16257" y="1928"/>
                  </a:cubicBezTo>
                  <a:cubicBezTo>
                    <a:pt x="16323" y="1928"/>
                    <a:pt x="16450" y="1918"/>
                    <a:pt x="16617" y="1918"/>
                  </a:cubicBezTo>
                  <a:cubicBezTo>
                    <a:pt x="16858" y="1940"/>
                    <a:pt x="17182" y="2003"/>
                    <a:pt x="17470" y="2129"/>
                  </a:cubicBezTo>
                  <a:lnTo>
                    <a:pt x="17470" y="2129"/>
                  </a:lnTo>
                  <a:cubicBezTo>
                    <a:pt x="17208" y="2034"/>
                    <a:pt x="16942" y="1961"/>
                    <a:pt x="16640" y="1941"/>
                  </a:cubicBezTo>
                  <a:cubicBezTo>
                    <a:pt x="16622" y="1940"/>
                    <a:pt x="16604" y="1940"/>
                    <a:pt x="16585" y="1940"/>
                  </a:cubicBezTo>
                  <a:cubicBezTo>
                    <a:pt x="15930" y="1940"/>
                    <a:pt x="14705" y="2321"/>
                    <a:pt x="14106" y="2854"/>
                  </a:cubicBezTo>
                  <a:cubicBezTo>
                    <a:pt x="14084" y="2854"/>
                    <a:pt x="14084" y="2876"/>
                    <a:pt x="14061" y="2876"/>
                  </a:cubicBezTo>
                  <a:cubicBezTo>
                    <a:pt x="14038" y="2899"/>
                    <a:pt x="14015" y="2922"/>
                    <a:pt x="13992" y="2945"/>
                  </a:cubicBezTo>
                  <a:cubicBezTo>
                    <a:pt x="13969" y="2968"/>
                    <a:pt x="13969" y="2991"/>
                    <a:pt x="13947" y="3013"/>
                  </a:cubicBezTo>
                  <a:cubicBezTo>
                    <a:pt x="13924" y="3036"/>
                    <a:pt x="13901" y="3036"/>
                    <a:pt x="13901" y="3059"/>
                  </a:cubicBezTo>
                  <a:cubicBezTo>
                    <a:pt x="13855" y="3105"/>
                    <a:pt x="13832" y="3150"/>
                    <a:pt x="13810" y="3196"/>
                  </a:cubicBezTo>
                  <a:cubicBezTo>
                    <a:pt x="13787" y="3265"/>
                    <a:pt x="13741" y="3333"/>
                    <a:pt x="13718" y="3379"/>
                  </a:cubicBezTo>
                  <a:cubicBezTo>
                    <a:pt x="13285" y="3607"/>
                    <a:pt x="12965" y="4041"/>
                    <a:pt x="12691" y="4429"/>
                  </a:cubicBezTo>
                  <a:cubicBezTo>
                    <a:pt x="12714" y="4132"/>
                    <a:pt x="12714" y="3698"/>
                    <a:pt x="12668" y="3196"/>
                  </a:cubicBezTo>
                  <a:cubicBezTo>
                    <a:pt x="12623" y="2374"/>
                    <a:pt x="12417" y="1347"/>
                    <a:pt x="12029" y="343"/>
                  </a:cubicBezTo>
                  <a:cubicBezTo>
                    <a:pt x="11208" y="1256"/>
                    <a:pt x="10546" y="2648"/>
                    <a:pt x="10112" y="4862"/>
                  </a:cubicBezTo>
                  <a:cubicBezTo>
                    <a:pt x="10112" y="4862"/>
                    <a:pt x="10112" y="4862"/>
                    <a:pt x="10112" y="4885"/>
                  </a:cubicBezTo>
                  <a:cubicBezTo>
                    <a:pt x="10066" y="5136"/>
                    <a:pt x="10021" y="5387"/>
                    <a:pt x="9975" y="5661"/>
                  </a:cubicBezTo>
                  <a:cubicBezTo>
                    <a:pt x="10066" y="4976"/>
                    <a:pt x="10180" y="4246"/>
                    <a:pt x="10363" y="3516"/>
                  </a:cubicBezTo>
                  <a:cubicBezTo>
                    <a:pt x="10500" y="2899"/>
                    <a:pt x="10705" y="2283"/>
                    <a:pt x="10957" y="1735"/>
                  </a:cubicBezTo>
                  <a:cubicBezTo>
                    <a:pt x="11208" y="1187"/>
                    <a:pt x="11527" y="731"/>
                    <a:pt x="11847" y="389"/>
                  </a:cubicBezTo>
                  <a:cubicBezTo>
                    <a:pt x="11892" y="343"/>
                    <a:pt x="11938" y="297"/>
                    <a:pt x="12006" y="229"/>
                  </a:cubicBezTo>
                  <a:cubicBezTo>
                    <a:pt x="11961" y="160"/>
                    <a:pt x="11938" y="69"/>
                    <a:pt x="118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6" name="Google Shape;1500;p23">
              <a:extLst>
                <a:ext uri="{FF2B5EF4-FFF2-40B4-BE49-F238E27FC236}">
                  <a16:creationId xmlns:a16="http://schemas.microsoft.com/office/drawing/2014/main" id="{664BDF7B-026D-9D90-9094-00796748B170}"/>
                </a:ext>
              </a:extLst>
            </p:cNvPr>
            <p:cNvSpPr/>
            <p:nvPr/>
          </p:nvSpPr>
          <p:spPr>
            <a:xfrm>
              <a:off x="4634475" y="3939875"/>
              <a:ext cx="125550" cy="77200"/>
            </a:xfrm>
            <a:custGeom>
              <a:avLst/>
              <a:gdLst/>
              <a:ahLst/>
              <a:cxnLst/>
              <a:rect l="l" t="t" r="r" b="b"/>
              <a:pathLst>
                <a:path w="5022" h="3088" extrusionOk="0">
                  <a:moveTo>
                    <a:pt x="4063" y="2260"/>
                  </a:moveTo>
                  <a:cubicBezTo>
                    <a:pt x="4063" y="2260"/>
                    <a:pt x="3972" y="2328"/>
                    <a:pt x="3881" y="2443"/>
                  </a:cubicBezTo>
                  <a:cubicBezTo>
                    <a:pt x="3881" y="2420"/>
                    <a:pt x="3881" y="2397"/>
                    <a:pt x="3904" y="2374"/>
                  </a:cubicBezTo>
                  <a:cubicBezTo>
                    <a:pt x="3904" y="2351"/>
                    <a:pt x="3926" y="2328"/>
                    <a:pt x="3926" y="2306"/>
                  </a:cubicBezTo>
                  <a:cubicBezTo>
                    <a:pt x="4018" y="2283"/>
                    <a:pt x="4063" y="2260"/>
                    <a:pt x="4063" y="2260"/>
                  </a:cubicBezTo>
                  <a:close/>
                  <a:moveTo>
                    <a:pt x="4588" y="0"/>
                  </a:moveTo>
                  <a:lnTo>
                    <a:pt x="4588" y="0"/>
                  </a:lnTo>
                  <a:cubicBezTo>
                    <a:pt x="3630" y="69"/>
                    <a:pt x="2854" y="137"/>
                    <a:pt x="2260" y="183"/>
                  </a:cubicBezTo>
                  <a:cubicBezTo>
                    <a:pt x="2283" y="297"/>
                    <a:pt x="2306" y="411"/>
                    <a:pt x="2329" y="502"/>
                  </a:cubicBezTo>
                  <a:cubicBezTo>
                    <a:pt x="2329" y="502"/>
                    <a:pt x="2329" y="502"/>
                    <a:pt x="2329" y="525"/>
                  </a:cubicBezTo>
                  <a:cubicBezTo>
                    <a:pt x="2351" y="639"/>
                    <a:pt x="2374" y="731"/>
                    <a:pt x="2397" y="822"/>
                  </a:cubicBezTo>
                  <a:cubicBezTo>
                    <a:pt x="2397" y="822"/>
                    <a:pt x="2397" y="845"/>
                    <a:pt x="2420" y="845"/>
                  </a:cubicBezTo>
                  <a:cubicBezTo>
                    <a:pt x="2420" y="868"/>
                    <a:pt x="2420" y="890"/>
                    <a:pt x="2420" y="913"/>
                  </a:cubicBezTo>
                  <a:cubicBezTo>
                    <a:pt x="2420" y="936"/>
                    <a:pt x="2443" y="936"/>
                    <a:pt x="2443" y="959"/>
                  </a:cubicBezTo>
                  <a:cubicBezTo>
                    <a:pt x="2443" y="959"/>
                    <a:pt x="2443" y="982"/>
                    <a:pt x="2443" y="1005"/>
                  </a:cubicBezTo>
                  <a:cubicBezTo>
                    <a:pt x="2443" y="1027"/>
                    <a:pt x="2466" y="1050"/>
                    <a:pt x="2466" y="1050"/>
                  </a:cubicBezTo>
                  <a:cubicBezTo>
                    <a:pt x="2466" y="1073"/>
                    <a:pt x="2466" y="1073"/>
                    <a:pt x="2466" y="1073"/>
                  </a:cubicBezTo>
                  <a:cubicBezTo>
                    <a:pt x="2466" y="1119"/>
                    <a:pt x="2466" y="1119"/>
                    <a:pt x="2466" y="1119"/>
                  </a:cubicBezTo>
                  <a:cubicBezTo>
                    <a:pt x="2466" y="1119"/>
                    <a:pt x="2466" y="1119"/>
                    <a:pt x="2466" y="1142"/>
                  </a:cubicBezTo>
                  <a:cubicBezTo>
                    <a:pt x="2443" y="1142"/>
                    <a:pt x="2397" y="1142"/>
                    <a:pt x="2351" y="1164"/>
                  </a:cubicBezTo>
                  <a:lnTo>
                    <a:pt x="2260" y="1164"/>
                  </a:lnTo>
                  <a:cubicBezTo>
                    <a:pt x="2260" y="1187"/>
                    <a:pt x="2260" y="1187"/>
                    <a:pt x="2237" y="1187"/>
                  </a:cubicBezTo>
                  <a:cubicBezTo>
                    <a:pt x="1895" y="1256"/>
                    <a:pt x="1187" y="1461"/>
                    <a:pt x="685" y="1758"/>
                  </a:cubicBezTo>
                  <a:cubicBezTo>
                    <a:pt x="640" y="1781"/>
                    <a:pt x="594" y="1803"/>
                    <a:pt x="548" y="1826"/>
                  </a:cubicBezTo>
                  <a:cubicBezTo>
                    <a:pt x="548" y="1849"/>
                    <a:pt x="525" y="1849"/>
                    <a:pt x="525" y="1849"/>
                  </a:cubicBezTo>
                  <a:cubicBezTo>
                    <a:pt x="503" y="1872"/>
                    <a:pt x="457" y="1895"/>
                    <a:pt x="434" y="1918"/>
                  </a:cubicBezTo>
                  <a:cubicBezTo>
                    <a:pt x="411" y="1918"/>
                    <a:pt x="411" y="1940"/>
                    <a:pt x="411" y="1940"/>
                  </a:cubicBezTo>
                  <a:cubicBezTo>
                    <a:pt x="366" y="1963"/>
                    <a:pt x="343" y="2009"/>
                    <a:pt x="297" y="2032"/>
                  </a:cubicBezTo>
                  <a:cubicBezTo>
                    <a:pt x="252" y="2055"/>
                    <a:pt x="229" y="2100"/>
                    <a:pt x="206" y="2123"/>
                  </a:cubicBezTo>
                  <a:cubicBezTo>
                    <a:pt x="206" y="2123"/>
                    <a:pt x="206" y="2146"/>
                    <a:pt x="183" y="2146"/>
                  </a:cubicBezTo>
                  <a:cubicBezTo>
                    <a:pt x="160" y="2169"/>
                    <a:pt x="160" y="2191"/>
                    <a:pt x="137" y="2214"/>
                  </a:cubicBezTo>
                  <a:cubicBezTo>
                    <a:pt x="137" y="2237"/>
                    <a:pt x="115" y="2237"/>
                    <a:pt x="115" y="2237"/>
                  </a:cubicBezTo>
                  <a:cubicBezTo>
                    <a:pt x="92" y="2283"/>
                    <a:pt x="92" y="2306"/>
                    <a:pt x="69" y="2351"/>
                  </a:cubicBezTo>
                  <a:cubicBezTo>
                    <a:pt x="69" y="2351"/>
                    <a:pt x="69" y="2374"/>
                    <a:pt x="69" y="2374"/>
                  </a:cubicBezTo>
                  <a:cubicBezTo>
                    <a:pt x="46" y="2397"/>
                    <a:pt x="46" y="2420"/>
                    <a:pt x="46" y="2465"/>
                  </a:cubicBezTo>
                  <a:cubicBezTo>
                    <a:pt x="46" y="2465"/>
                    <a:pt x="23" y="2465"/>
                    <a:pt x="23" y="2488"/>
                  </a:cubicBezTo>
                  <a:cubicBezTo>
                    <a:pt x="23" y="2534"/>
                    <a:pt x="23" y="2557"/>
                    <a:pt x="23" y="2602"/>
                  </a:cubicBezTo>
                  <a:cubicBezTo>
                    <a:pt x="23" y="2602"/>
                    <a:pt x="23" y="2625"/>
                    <a:pt x="23" y="2625"/>
                  </a:cubicBezTo>
                  <a:cubicBezTo>
                    <a:pt x="0" y="2739"/>
                    <a:pt x="23" y="2808"/>
                    <a:pt x="23" y="2808"/>
                  </a:cubicBezTo>
                  <a:cubicBezTo>
                    <a:pt x="46" y="2808"/>
                    <a:pt x="46" y="2785"/>
                    <a:pt x="69" y="2739"/>
                  </a:cubicBezTo>
                  <a:cubicBezTo>
                    <a:pt x="137" y="2853"/>
                    <a:pt x="297" y="2922"/>
                    <a:pt x="525" y="2945"/>
                  </a:cubicBezTo>
                  <a:cubicBezTo>
                    <a:pt x="525" y="2968"/>
                    <a:pt x="503" y="2968"/>
                    <a:pt x="525" y="2968"/>
                  </a:cubicBezTo>
                  <a:cubicBezTo>
                    <a:pt x="525" y="2974"/>
                    <a:pt x="527" y="2977"/>
                    <a:pt x="531" y="2977"/>
                  </a:cubicBezTo>
                  <a:cubicBezTo>
                    <a:pt x="539" y="2977"/>
                    <a:pt x="555" y="2961"/>
                    <a:pt x="571" y="2945"/>
                  </a:cubicBezTo>
                  <a:cubicBezTo>
                    <a:pt x="644" y="2952"/>
                    <a:pt x="723" y="2956"/>
                    <a:pt x="806" y="2956"/>
                  </a:cubicBezTo>
                  <a:cubicBezTo>
                    <a:pt x="1739" y="2956"/>
                    <a:pt x="3247" y="2519"/>
                    <a:pt x="3812" y="2351"/>
                  </a:cubicBezTo>
                  <a:lnTo>
                    <a:pt x="3812" y="2351"/>
                  </a:lnTo>
                  <a:cubicBezTo>
                    <a:pt x="3767" y="2420"/>
                    <a:pt x="3744" y="2534"/>
                    <a:pt x="3721" y="2671"/>
                  </a:cubicBezTo>
                  <a:cubicBezTo>
                    <a:pt x="3698" y="2762"/>
                    <a:pt x="3698" y="2876"/>
                    <a:pt x="3812" y="2945"/>
                  </a:cubicBezTo>
                  <a:cubicBezTo>
                    <a:pt x="3858" y="2990"/>
                    <a:pt x="3881" y="3013"/>
                    <a:pt x="3926" y="3036"/>
                  </a:cubicBezTo>
                  <a:cubicBezTo>
                    <a:pt x="3981" y="3073"/>
                    <a:pt x="4043" y="3087"/>
                    <a:pt x="4105" y="3087"/>
                  </a:cubicBezTo>
                  <a:cubicBezTo>
                    <a:pt x="4198" y="3087"/>
                    <a:pt x="4292" y="3054"/>
                    <a:pt x="4360" y="3013"/>
                  </a:cubicBezTo>
                  <a:cubicBezTo>
                    <a:pt x="4474" y="2968"/>
                    <a:pt x="4565" y="2876"/>
                    <a:pt x="4634" y="2808"/>
                  </a:cubicBezTo>
                  <a:cubicBezTo>
                    <a:pt x="4702" y="2739"/>
                    <a:pt x="4748" y="2671"/>
                    <a:pt x="4794" y="2625"/>
                  </a:cubicBezTo>
                  <a:cubicBezTo>
                    <a:pt x="4817" y="2580"/>
                    <a:pt x="4839" y="2557"/>
                    <a:pt x="4839" y="2557"/>
                  </a:cubicBezTo>
                  <a:cubicBezTo>
                    <a:pt x="4839" y="2557"/>
                    <a:pt x="4931" y="2443"/>
                    <a:pt x="4976" y="2237"/>
                  </a:cubicBezTo>
                  <a:cubicBezTo>
                    <a:pt x="4999" y="2123"/>
                    <a:pt x="5022" y="2009"/>
                    <a:pt x="4999" y="1872"/>
                  </a:cubicBezTo>
                  <a:cubicBezTo>
                    <a:pt x="4999" y="1758"/>
                    <a:pt x="4954" y="1621"/>
                    <a:pt x="4931" y="1484"/>
                  </a:cubicBezTo>
                  <a:cubicBezTo>
                    <a:pt x="4839" y="1256"/>
                    <a:pt x="4748" y="1027"/>
                    <a:pt x="4680" y="845"/>
                  </a:cubicBezTo>
                  <a:cubicBezTo>
                    <a:pt x="4634" y="662"/>
                    <a:pt x="4611" y="525"/>
                    <a:pt x="4588" y="525"/>
                  </a:cubicBezTo>
                  <a:cubicBezTo>
                    <a:pt x="4588" y="525"/>
                    <a:pt x="4565" y="662"/>
                    <a:pt x="4611" y="845"/>
                  </a:cubicBezTo>
                  <a:cubicBezTo>
                    <a:pt x="4611" y="936"/>
                    <a:pt x="4657" y="1050"/>
                    <a:pt x="4680" y="1142"/>
                  </a:cubicBezTo>
                  <a:cubicBezTo>
                    <a:pt x="4634" y="1096"/>
                    <a:pt x="4588" y="1050"/>
                    <a:pt x="4543" y="1027"/>
                  </a:cubicBezTo>
                  <a:cubicBezTo>
                    <a:pt x="4543" y="959"/>
                    <a:pt x="4565" y="571"/>
                    <a:pt x="45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7" name="Google Shape;1501;p23">
              <a:extLst>
                <a:ext uri="{FF2B5EF4-FFF2-40B4-BE49-F238E27FC236}">
                  <a16:creationId xmlns:a16="http://schemas.microsoft.com/office/drawing/2014/main" id="{21B698B7-31A5-0F20-B2E3-1EB43D801426}"/>
                </a:ext>
              </a:extLst>
            </p:cNvPr>
            <p:cNvSpPr/>
            <p:nvPr/>
          </p:nvSpPr>
          <p:spPr>
            <a:xfrm>
              <a:off x="4581250" y="3434675"/>
              <a:ext cx="479500" cy="462700"/>
            </a:xfrm>
            <a:custGeom>
              <a:avLst/>
              <a:gdLst/>
              <a:ahLst/>
              <a:cxnLst/>
              <a:rect l="l" t="t" r="r" b="b"/>
              <a:pathLst>
                <a:path w="19180" h="18508" extrusionOk="0">
                  <a:moveTo>
                    <a:pt x="11809" y="1"/>
                  </a:moveTo>
                  <a:cubicBezTo>
                    <a:pt x="11459" y="1"/>
                    <a:pt x="11086" y="17"/>
                    <a:pt x="10689" y="54"/>
                  </a:cubicBezTo>
                  <a:cubicBezTo>
                    <a:pt x="5918" y="487"/>
                    <a:pt x="4777" y="1195"/>
                    <a:pt x="3933" y="1994"/>
                  </a:cubicBezTo>
                  <a:cubicBezTo>
                    <a:pt x="3111" y="2793"/>
                    <a:pt x="2358" y="5874"/>
                    <a:pt x="1513" y="6833"/>
                  </a:cubicBezTo>
                  <a:cubicBezTo>
                    <a:pt x="705" y="7772"/>
                    <a:pt x="1" y="8733"/>
                    <a:pt x="2065" y="8733"/>
                  </a:cubicBezTo>
                  <a:cubicBezTo>
                    <a:pt x="2157" y="8733"/>
                    <a:pt x="2255" y="8731"/>
                    <a:pt x="2358" y="8727"/>
                  </a:cubicBezTo>
                  <a:lnTo>
                    <a:pt x="2358" y="8727"/>
                  </a:lnTo>
                  <a:cubicBezTo>
                    <a:pt x="2358" y="8727"/>
                    <a:pt x="851" y="16259"/>
                    <a:pt x="3316" y="17332"/>
                  </a:cubicBezTo>
                  <a:cubicBezTo>
                    <a:pt x="4781" y="17956"/>
                    <a:pt x="8833" y="18507"/>
                    <a:pt x="12258" y="18507"/>
                  </a:cubicBezTo>
                  <a:cubicBezTo>
                    <a:pt x="14597" y="18507"/>
                    <a:pt x="16645" y="18250"/>
                    <a:pt x="17377" y="17583"/>
                  </a:cubicBezTo>
                  <a:cubicBezTo>
                    <a:pt x="19180" y="15963"/>
                    <a:pt x="17810" y="3455"/>
                    <a:pt x="16715" y="1994"/>
                  </a:cubicBezTo>
                  <a:cubicBezTo>
                    <a:pt x="16715" y="1994"/>
                    <a:pt x="15642" y="1"/>
                    <a:pt x="11809"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8" name="Google Shape;1502;p23">
              <a:extLst>
                <a:ext uri="{FF2B5EF4-FFF2-40B4-BE49-F238E27FC236}">
                  <a16:creationId xmlns:a16="http://schemas.microsoft.com/office/drawing/2014/main" id="{E1866DB9-87A8-D597-F1EC-02EF4BDF5AB5}"/>
                </a:ext>
              </a:extLst>
            </p:cNvPr>
            <p:cNvSpPr/>
            <p:nvPr/>
          </p:nvSpPr>
          <p:spPr>
            <a:xfrm>
              <a:off x="4641325" y="3460475"/>
              <a:ext cx="419425" cy="436625"/>
            </a:xfrm>
            <a:custGeom>
              <a:avLst/>
              <a:gdLst/>
              <a:ahLst/>
              <a:cxnLst/>
              <a:rect l="l" t="t" r="r" b="b"/>
              <a:pathLst>
                <a:path w="16777" h="17465" extrusionOk="0">
                  <a:moveTo>
                    <a:pt x="10290" y="0"/>
                  </a:moveTo>
                  <a:cubicBezTo>
                    <a:pt x="9071" y="0"/>
                    <a:pt x="7803" y="99"/>
                    <a:pt x="6734" y="391"/>
                  </a:cubicBezTo>
                  <a:cubicBezTo>
                    <a:pt x="3515" y="1281"/>
                    <a:pt x="2420" y="1578"/>
                    <a:pt x="2055" y="4089"/>
                  </a:cubicBezTo>
                  <a:cubicBezTo>
                    <a:pt x="1735" y="6348"/>
                    <a:pt x="0" y="14429"/>
                    <a:pt x="1393" y="16460"/>
                  </a:cubicBezTo>
                  <a:cubicBezTo>
                    <a:pt x="3127" y="17008"/>
                    <a:pt x="6665" y="17464"/>
                    <a:pt x="9747" y="17464"/>
                  </a:cubicBezTo>
                  <a:cubicBezTo>
                    <a:pt x="11299" y="17419"/>
                    <a:pt x="12874" y="17282"/>
                    <a:pt x="14243" y="16962"/>
                  </a:cubicBezTo>
                  <a:cubicBezTo>
                    <a:pt x="14540" y="16848"/>
                    <a:pt x="14791" y="16711"/>
                    <a:pt x="14974" y="16551"/>
                  </a:cubicBezTo>
                  <a:cubicBezTo>
                    <a:pt x="16777" y="14931"/>
                    <a:pt x="15407" y="2423"/>
                    <a:pt x="14312" y="962"/>
                  </a:cubicBezTo>
                  <a:cubicBezTo>
                    <a:pt x="14312" y="962"/>
                    <a:pt x="14129" y="619"/>
                    <a:pt x="13627" y="208"/>
                  </a:cubicBezTo>
                  <a:cubicBezTo>
                    <a:pt x="12747" y="104"/>
                    <a:pt x="11545" y="0"/>
                    <a:pt x="1029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9" name="Google Shape;1503;p23">
              <a:extLst>
                <a:ext uri="{FF2B5EF4-FFF2-40B4-BE49-F238E27FC236}">
                  <a16:creationId xmlns:a16="http://schemas.microsoft.com/office/drawing/2014/main" id="{E7A1F8D3-F054-B5EE-4A7F-84A7922BB127}"/>
                </a:ext>
              </a:extLst>
            </p:cNvPr>
            <p:cNvSpPr/>
            <p:nvPr/>
          </p:nvSpPr>
          <p:spPr>
            <a:xfrm>
              <a:off x="4603650" y="3488675"/>
              <a:ext cx="220875" cy="402150"/>
            </a:xfrm>
            <a:custGeom>
              <a:avLst/>
              <a:gdLst/>
              <a:ahLst/>
              <a:cxnLst/>
              <a:rect l="l" t="t" r="r" b="b"/>
              <a:pathLst>
                <a:path w="8835" h="16086" extrusionOk="0">
                  <a:moveTo>
                    <a:pt x="4741" y="0"/>
                  </a:moveTo>
                  <a:cubicBezTo>
                    <a:pt x="4367" y="0"/>
                    <a:pt x="3978" y="116"/>
                    <a:pt x="3584" y="313"/>
                  </a:cubicBezTo>
                  <a:cubicBezTo>
                    <a:pt x="1964" y="1112"/>
                    <a:pt x="2124" y="3075"/>
                    <a:pt x="1462" y="4467"/>
                  </a:cubicBezTo>
                  <a:cubicBezTo>
                    <a:pt x="1233" y="4992"/>
                    <a:pt x="891" y="5403"/>
                    <a:pt x="526" y="5837"/>
                  </a:cubicBezTo>
                  <a:cubicBezTo>
                    <a:pt x="435" y="5951"/>
                    <a:pt x="183" y="6156"/>
                    <a:pt x="1" y="6362"/>
                  </a:cubicBezTo>
                  <a:cubicBezTo>
                    <a:pt x="189" y="6494"/>
                    <a:pt x="533" y="6579"/>
                    <a:pt x="1085" y="6579"/>
                  </a:cubicBezTo>
                  <a:cubicBezTo>
                    <a:pt x="1201" y="6579"/>
                    <a:pt x="1326" y="6575"/>
                    <a:pt x="1462" y="6567"/>
                  </a:cubicBezTo>
                  <a:lnTo>
                    <a:pt x="1462" y="6567"/>
                  </a:lnTo>
                  <a:cubicBezTo>
                    <a:pt x="1462" y="6567"/>
                    <a:pt x="1325" y="7206"/>
                    <a:pt x="1211" y="8119"/>
                  </a:cubicBezTo>
                  <a:cubicBezTo>
                    <a:pt x="1279" y="8713"/>
                    <a:pt x="1074" y="9352"/>
                    <a:pt x="1028" y="9945"/>
                  </a:cubicBezTo>
                  <a:cubicBezTo>
                    <a:pt x="1028" y="9968"/>
                    <a:pt x="1028" y="9968"/>
                    <a:pt x="1028" y="9968"/>
                  </a:cubicBezTo>
                  <a:cubicBezTo>
                    <a:pt x="1028" y="10151"/>
                    <a:pt x="1028" y="10310"/>
                    <a:pt x="1005" y="10470"/>
                  </a:cubicBezTo>
                  <a:cubicBezTo>
                    <a:pt x="1005" y="10516"/>
                    <a:pt x="1005" y="10539"/>
                    <a:pt x="1005" y="10562"/>
                  </a:cubicBezTo>
                  <a:cubicBezTo>
                    <a:pt x="1005" y="10699"/>
                    <a:pt x="1005" y="10858"/>
                    <a:pt x="1005" y="10995"/>
                  </a:cubicBezTo>
                  <a:cubicBezTo>
                    <a:pt x="1005" y="11041"/>
                    <a:pt x="1005" y="11087"/>
                    <a:pt x="1005" y="11132"/>
                  </a:cubicBezTo>
                  <a:cubicBezTo>
                    <a:pt x="1005" y="11269"/>
                    <a:pt x="1005" y="11429"/>
                    <a:pt x="1005" y="11566"/>
                  </a:cubicBezTo>
                  <a:cubicBezTo>
                    <a:pt x="1005" y="11589"/>
                    <a:pt x="1005" y="11634"/>
                    <a:pt x="1005" y="11657"/>
                  </a:cubicBezTo>
                  <a:cubicBezTo>
                    <a:pt x="1028" y="11817"/>
                    <a:pt x="1028" y="12000"/>
                    <a:pt x="1051" y="12159"/>
                  </a:cubicBezTo>
                  <a:cubicBezTo>
                    <a:pt x="1142" y="13438"/>
                    <a:pt x="1462" y="14556"/>
                    <a:pt x="2192" y="15035"/>
                  </a:cubicBezTo>
                  <a:cubicBezTo>
                    <a:pt x="2192" y="15035"/>
                    <a:pt x="2192" y="15058"/>
                    <a:pt x="2215" y="15058"/>
                  </a:cubicBezTo>
                  <a:cubicBezTo>
                    <a:pt x="2215" y="15058"/>
                    <a:pt x="2238" y="15081"/>
                    <a:pt x="2261" y="15081"/>
                  </a:cubicBezTo>
                  <a:cubicBezTo>
                    <a:pt x="2306" y="15104"/>
                    <a:pt x="2375" y="15149"/>
                    <a:pt x="2420" y="15172"/>
                  </a:cubicBezTo>
                  <a:cubicBezTo>
                    <a:pt x="2466" y="15195"/>
                    <a:pt x="2534" y="15218"/>
                    <a:pt x="2580" y="15218"/>
                  </a:cubicBezTo>
                  <a:cubicBezTo>
                    <a:pt x="2603" y="15241"/>
                    <a:pt x="2603" y="15241"/>
                    <a:pt x="2626" y="15241"/>
                  </a:cubicBezTo>
                  <a:cubicBezTo>
                    <a:pt x="2671" y="15264"/>
                    <a:pt x="2717" y="15286"/>
                    <a:pt x="2763" y="15286"/>
                  </a:cubicBezTo>
                  <a:cubicBezTo>
                    <a:pt x="2763" y="15309"/>
                    <a:pt x="2786" y="15309"/>
                    <a:pt x="2808" y="15309"/>
                  </a:cubicBezTo>
                  <a:cubicBezTo>
                    <a:pt x="2854" y="15332"/>
                    <a:pt x="2923" y="15355"/>
                    <a:pt x="2991" y="15378"/>
                  </a:cubicBezTo>
                  <a:lnTo>
                    <a:pt x="3037" y="15378"/>
                  </a:lnTo>
                  <a:cubicBezTo>
                    <a:pt x="3082" y="15401"/>
                    <a:pt x="3128" y="15401"/>
                    <a:pt x="3196" y="15423"/>
                  </a:cubicBezTo>
                  <a:cubicBezTo>
                    <a:pt x="3219" y="15423"/>
                    <a:pt x="3242" y="15446"/>
                    <a:pt x="3242" y="15446"/>
                  </a:cubicBezTo>
                  <a:cubicBezTo>
                    <a:pt x="3311" y="15469"/>
                    <a:pt x="3379" y="15492"/>
                    <a:pt x="3470" y="15492"/>
                  </a:cubicBezTo>
                  <a:cubicBezTo>
                    <a:pt x="3539" y="15515"/>
                    <a:pt x="3630" y="15537"/>
                    <a:pt x="3699" y="15560"/>
                  </a:cubicBezTo>
                  <a:cubicBezTo>
                    <a:pt x="3721" y="15560"/>
                    <a:pt x="3744" y="15560"/>
                    <a:pt x="3767" y="15583"/>
                  </a:cubicBezTo>
                  <a:cubicBezTo>
                    <a:pt x="3836" y="15583"/>
                    <a:pt x="3904" y="15606"/>
                    <a:pt x="3972" y="15629"/>
                  </a:cubicBezTo>
                  <a:lnTo>
                    <a:pt x="4018" y="15629"/>
                  </a:lnTo>
                  <a:cubicBezTo>
                    <a:pt x="4109" y="15652"/>
                    <a:pt x="4201" y="15674"/>
                    <a:pt x="4292" y="15697"/>
                  </a:cubicBezTo>
                  <a:lnTo>
                    <a:pt x="4315" y="15697"/>
                  </a:lnTo>
                  <a:cubicBezTo>
                    <a:pt x="4406" y="15697"/>
                    <a:pt x="4475" y="15720"/>
                    <a:pt x="4566" y="15743"/>
                  </a:cubicBezTo>
                  <a:lnTo>
                    <a:pt x="4634" y="15743"/>
                  </a:lnTo>
                  <a:cubicBezTo>
                    <a:pt x="4817" y="15789"/>
                    <a:pt x="5022" y="15811"/>
                    <a:pt x="5228" y="15857"/>
                  </a:cubicBezTo>
                  <a:lnTo>
                    <a:pt x="5251" y="15857"/>
                  </a:lnTo>
                  <a:cubicBezTo>
                    <a:pt x="5365" y="15880"/>
                    <a:pt x="5456" y="15903"/>
                    <a:pt x="5570" y="15903"/>
                  </a:cubicBezTo>
                  <a:lnTo>
                    <a:pt x="5593" y="15903"/>
                  </a:lnTo>
                  <a:cubicBezTo>
                    <a:pt x="5798" y="15948"/>
                    <a:pt x="6027" y="15971"/>
                    <a:pt x="6278" y="16017"/>
                  </a:cubicBezTo>
                  <a:lnTo>
                    <a:pt x="6301" y="16017"/>
                  </a:lnTo>
                  <a:cubicBezTo>
                    <a:pt x="6529" y="16040"/>
                    <a:pt x="6780" y="16062"/>
                    <a:pt x="7008" y="16085"/>
                  </a:cubicBezTo>
                  <a:cubicBezTo>
                    <a:pt x="7122" y="15720"/>
                    <a:pt x="7282" y="15332"/>
                    <a:pt x="7488" y="14921"/>
                  </a:cubicBezTo>
                  <a:cubicBezTo>
                    <a:pt x="8834" y="12342"/>
                    <a:pt x="7054" y="2116"/>
                    <a:pt x="6323" y="975"/>
                  </a:cubicBezTo>
                  <a:cubicBezTo>
                    <a:pt x="5865" y="281"/>
                    <a:pt x="5322" y="0"/>
                    <a:pt x="474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0" name="Google Shape;1504;p23">
              <a:extLst>
                <a:ext uri="{FF2B5EF4-FFF2-40B4-BE49-F238E27FC236}">
                  <a16:creationId xmlns:a16="http://schemas.microsoft.com/office/drawing/2014/main" id="{AA442C75-9A8F-08CE-94FB-7D03824373AD}"/>
                </a:ext>
              </a:extLst>
            </p:cNvPr>
            <p:cNvSpPr/>
            <p:nvPr/>
          </p:nvSpPr>
          <p:spPr>
            <a:xfrm>
              <a:off x="4603650" y="3503325"/>
              <a:ext cx="78200" cy="149650"/>
            </a:xfrm>
            <a:custGeom>
              <a:avLst/>
              <a:gdLst/>
              <a:ahLst/>
              <a:cxnLst/>
              <a:rect l="l" t="t" r="r" b="b"/>
              <a:pathLst>
                <a:path w="3128" h="5986" extrusionOk="0">
                  <a:moveTo>
                    <a:pt x="3128" y="1"/>
                  </a:moveTo>
                  <a:lnTo>
                    <a:pt x="3128" y="1"/>
                  </a:lnTo>
                  <a:cubicBezTo>
                    <a:pt x="1987" y="937"/>
                    <a:pt x="2055" y="2626"/>
                    <a:pt x="1462" y="3881"/>
                  </a:cubicBezTo>
                  <a:cubicBezTo>
                    <a:pt x="1233" y="4406"/>
                    <a:pt x="891" y="4817"/>
                    <a:pt x="526" y="5251"/>
                  </a:cubicBezTo>
                  <a:cubicBezTo>
                    <a:pt x="435" y="5365"/>
                    <a:pt x="183" y="5570"/>
                    <a:pt x="1" y="5776"/>
                  </a:cubicBezTo>
                  <a:cubicBezTo>
                    <a:pt x="201" y="5916"/>
                    <a:pt x="558" y="5985"/>
                    <a:pt x="1148" y="5985"/>
                  </a:cubicBezTo>
                  <a:cubicBezTo>
                    <a:pt x="1233" y="5985"/>
                    <a:pt x="1322" y="5984"/>
                    <a:pt x="1416" y="5981"/>
                  </a:cubicBezTo>
                  <a:cubicBezTo>
                    <a:pt x="1576" y="5593"/>
                    <a:pt x="1804" y="4954"/>
                    <a:pt x="1850" y="4292"/>
                  </a:cubicBezTo>
                  <a:cubicBezTo>
                    <a:pt x="1941" y="3311"/>
                    <a:pt x="2557" y="800"/>
                    <a:pt x="31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1" name="Google Shape;1505;p23">
              <a:extLst>
                <a:ext uri="{FF2B5EF4-FFF2-40B4-BE49-F238E27FC236}">
                  <a16:creationId xmlns:a16="http://schemas.microsoft.com/office/drawing/2014/main" id="{3EF0159E-5553-619D-DE13-596435A1318F}"/>
                </a:ext>
              </a:extLst>
            </p:cNvPr>
            <p:cNvSpPr/>
            <p:nvPr/>
          </p:nvSpPr>
          <p:spPr>
            <a:xfrm>
              <a:off x="4608800" y="3488850"/>
              <a:ext cx="131275" cy="157200"/>
            </a:xfrm>
            <a:custGeom>
              <a:avLst/>
              <a:gdLst/>
              <a:ahLst/>
              <a:cxnLst/>
              <a:rect l="l" t="t" r="r" b="b"/>
              <a:pathLst>
                <a:path w="5251" h="6288" extrusionOk="0">
                  <a:moveTo>
                    <a:pt x="5201" y="1"/>
                  </a:moveTo>
                  <a:cubicBezTo>
                    <a:pt x="5105" y="1"/>
                    <a:pt x="4873" y="26"/>
                    <a:pt x="4565" y="78"/>
                  </a:cubicBezTo>
                  <a:cubicBezTo>
                    <a:pt x="4155" y="146"/>
                    <a:pt x="3607" y="215"/>
                    <a:pt x="3105" y="534"/>
                  </a:cubicBezTo>
                  <a:cubicBezTo>
                    <a:pt x="2853" y="671"/>
                    <a:pt x="2648" y="877"/>
                    <a:pt x="2488" y="1105"/>
                  </a:cubicBezTo>
                  <a:cubicBezTo>
                    <a:pt x="2351" y="1310"/>
                    <a:pt x="2237" y="1539"/>
                    <a:pt x="2169" y="1744"/>
                  </a:cubicBezTo>
                  <a:cubicBezTo>
                    <a:pt x="2009" y="2132"/>
                    <a:pt x="1940" y="2406"/>
                    <a:pt x="1940" y="2406"/>
                  </a:cubicBezTo>
                  <a:cubicBezTo>
                    <a:pt x="1940" y="2406"/>
                    <a:pt x="1918" y="2474"/>
                    <a:pt x="1872" y="2589"/>
                  </a:cubicBezTo>
                  <a:cubicBezTo>
                    <a:pt x="1849" y="2703"/>
                    <a:pt x="1803" y="2862"/>
                    <a:pt x="1758" y="3068"/>
                  </a:cubicBezTo>
                  <a:cubicBezTo>
                    <a:pt x="1644" y="3456"/>
                    <a:pt x="1507" y="4004"/>
                    <a:pt x="1301" y="4506"/>
                  </a:cubicBezTo>
                  <a:cubicBezTo>
                    <a:pt x="868" y="5510"/>
                    <a:pt x="0" y="6263"/>
                    <a:pt x="69" y="6286"/>
                  </a:cubicBezTo>
                  <a:cubicBezTo>
                    <a:pt x="69" y="6287"/>
                    <a:pt x="69" y="6288"/>
                    <a:pt x="70" y="6288"/>
                  </a:cubicBezTo>
                  <a:cubicBezTo>
                    <a:pt x="90" y="6288"/>
                    <a:pt x="289" y="6089"/>
                    <a:pt x="571" y="5807"/>
                  </a:cubicBezTo>
                  <a:cubicBezTo>
                    <a:pt x="639" y="5738"/>
                    <a:pt x="708" y="5670"/>
                    <a:pt x="799" y="5579"/>
                  </a:cubicBezTo>
                  <a:cubicBezTo>
                    <a:pt x="868" y="5487"/>
                    <a:pt x="936" y="5373"/>
                    <a:pt x="1027" y="5259"/>
                  </a:cubicBezTo>
                  <a:cubicBezTo>
                    <a:pt x="1050" y="5213"/>
                    <a:pt x="1096" y="5168"/>
                    <a:pt x="1142" y="5099"/>
                  </a:cubicBezTo>
                  <a:lnTo>
                    <a:pt x="1187" y="5031"/>
                  </a:lnTo>
                  <a:lnTo>
                    <a:pt x="1233" y="4940"/>
                  </a:lnTo>
                  <a:cubicBezTo>
                    <a:pt x="1301" y="4803"/>
                    <a:pt x="1370" y="4688"/>
                    <a:pt x="1438" y="4552"/>
                  </a:cubicBezTo>
                  <a:cubicBezTo>
                    <a:pt x="1667" y="4049"/>
                    <a:pt x="1826" y="3524"/>
                    <a:pt x="1940" y="3114"/>
                  </a:cubicBezTo>
                  <a:cubicBezTo>
                    <a:pt x="2009" y="2931"/>
                    <a:pt x="2055" y="2748"/>
                    <a:pt x="2077" y="2634"/>
                  </a:cubicBezTo>
                  <a:cubicBezTo>
                    <a:pt x="2123" y="2520"/>
                    <a:pt x="2146" y="2452"/>
                    <a:pt x="2146" y="2452"/>
                  </a:cubicBezTo>
                  <a:cubicBezTo>
                    <a:pt x="2146" y="2452"/>
                    <a:pt x="2214" y="2201"/>
                    <a:pt x="2351" y="1813"/>
                  </a:cubicBezTo>
                  <a:cubicBezTo>
                    <a:pt x="2465" y="1424"/>
                    <a:pt x="2739" y="945"/>
                    <a:pt x="3196" y="648"/>
                  </a:cubicBezTo>
                  <a:cubicBezTo>
                    <a:pt x="3630" y="352"/>
                    <a:pt x="4177" y="238"/>
                    <a:pt x="4588" y="146"/>
                  </a:cubicBezTo>
                  <a:cubicBezTo>
                    <a:pt x="4999" y="78"/>
                    <a:pt x="5250" y="9"/>
                    <a:pt x="5250" y="9"/>
                  </a:cubicBezTo>
                  <a:cubicBezTo>
                    <a:pt x="5250" y="4"/>
                    <a:pt x="5233" y="1"/>
                    <a:pt x="52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2" name="Google Shape;1506;p23">
              <a:extLst>
                <a:ext uri="{FF2B5EF4-FFF2-40B4-BE49-F238E27FC236}">
                  <a16:creationId xmlns:a16="http://schemas.microsoft.com/office/drawing/2014/main" id="{6D5B8646-6EE0-A09F-1680-939B029A1F6C}"/>
                </a:ext>
              </a:extLst>
            </p:cNvPr>
            <p:cNvSpPr/>
            <p:nvPr/>
          </p:nvSpPr>
          <p:spPr>
            <a:xfrm>
              <a:off x="4623625" y="3591775"/>
              <a:ext cx="65075" cy="304175"/>
            </a:xfrm>
            <a:custGeom>
              <a:avLst/>
              <a:gdLst/>
              <a:ahLst/>
              <a:cxnLst/>
              <a:rect l="l" t="t" r="r" b="b"/>
              <a:pathLst>
                <a:path w="2603" h="12167" extrusionOk="0">
                  <a:moveTo>
                    <a:pt x="982" y="1"/>
                  </a:moveTo>
                  <a:cubicBezTo>
                    <a:pt x="982" y="1"/>
                    <a:pt x="982" y="24"/>
                    <a:pt x="1005" y="69"/>
                  </a:cubicBezTo>
                  <a:cubicBezTo>
                    <a:pt x="1005" y="115"/>
                    <a:pt x="1028" y="183"/>
                    <a:pt x="1028" y="275"/>
                  </a:cubicBezTo>
                  <a:cubicBezTo>
                    <a:pt x="1051" y="435"/>
                    <a:pt x="1028" y="686"/>
                    <a:pt x="959" y="982"/>
                  </a:cubicBezTo>
                  <a:cubicBezTo>
                    <a:pt x="914" y="1279"/>
                    <a:pt x="800" y="1621"/>
                    <a:pt x="754" y="2009"/>
                  </a:cubicBezTo>
                  <a:cubicBezTo>
                    <a:pt x="686" y="2375"/>
                    <a:pt x="617" y="2786"/>
                    <a:pt x="503" y="3174"/>
                  </a:cubicBezTo>
                  <a:cubicBezTo>
                    <a:pt x="412" y="3562"/>
                    <a:pt x="343" y="3950"/>
                    <a:pt x="252" y="4338"/>
                  </a:cubicBezTo>
                  <a:cubicBezTo>
                    <a:pt x="206" y="4520"/>
                    <a:pt x="183" y="4703"/>
                    <a:pt x="161" y="4885"/>
                  </a:cubicBezTo>
                  <a:cubicBezTo>
                    <a:pt x="138" y="5045"/>
                    <a:pt x="115" y="5228"/>
                    <a:pt x="92" y="5365"/>
                  </a:cubicBezTo>
                  <a:cubicBezTo>
                    <a:pt x="46" y="5684"/>
                    <a:pt x="46" y="5935"/>
                    <a:pt x="24" y="6118"/>
                  </a:cubicBezTo>
                  <a:cubicBezTo>
                    <a:pt x="24" y="6301"/>
                    <a:pt x="24" y="6392"/>
                    <a:pt x="24" y="6392"/>
                  </a:cubicBezTo>
                  <a:cubicBezTo>
                    <a:pt x="24" y="6392"/>
                    <a:pt x="1" y="6415"/>
                    <a:pt x="1" y="6460"/>
                  </a:cubicBezTo>
                  <a:cubicBezTo>
                    <a:pt x="24" y="6529"/>
                    <a:pt x="24" y="6597"/>
                    <a:pt x="24" y="6689"/>
                  </a:cubicBezTo>
                  <a:cubicBezTo>
                    <a:pt x="24" y="6871"/>
                    <a:pt x="24" y="7122"/>
                    <a:pt x="46" y="7419"/>
                  </a:cubicBezTo>
                  <a:cubicBezTo>
                    <a:pt x="115" y="8035"/>
                    <a:pt x="183" y="8880"/>
                    <a:pt x="503" y="9656"/>
                  </a:cubicBezTo>
                  <a:cubicBezTo>
                    <a:pt x="663" y="10044"/>
                    <a:pt x="891" y="10386"/>
                    <a:pt x="1119" y="10706"/>
                  </a:cubicBezTo>
                  <a:cubicBezTo>
                    <a:pt x="1347" y="11003"/>
                    <a:pt x="1599" y="11277"/>
                    <a:pt x="1827" y="11482"/>
                  </a:cubicBezTo>
                  <a:cubicBezTo>
                    <a:pt x="2260" y="11916"/>
                    <a:pt x="2557" y="12167"/>
                    <a:pt x="2580" y="12167"/>
                  </a:cubicBezTo>
                  <a:cubicBezTo>
                    <a:pt x="2603" y="12144"/>
                    <a:pt x="2329" y="11847"/>
                    <a:pt x="1918" y="11391"/>
                  </a:cubicBezTo>
                  <a:cubicBezTo>
                    <a:pt x="1713" y="11162"/>
                    <a:pt x="1484" y="10889"/>
                    <a:pt x="1256" y="10592"/>
                  </a:cubicBezTo>
                  <a:cubicBezTo>
                    <a:pt x="1051" y="10272"/>
                    <a:pt x="845" y="9930"/>
                    <a:pt x="731" y="9565"/>
                  </a:cubicBezTo>
                  <a:cubicBezTo>
                    <a:pt x="434" y="8811"/>
                    <a:pt x="389" y="8013"/>
                    <a:pt x="366" y="7396"/>
                  </a:cubicBezTo>
                  <a:cubicBezTo>
                    <a:pt x="343" y="7100"/>
                    <a:pt x="343" y="6848"/>
                    <a:pt x="343" y="6689"/>
                  </a:cubicBezTo>
                  <a:cubicBezTo>
                    <a:pt x="343" y="6597"/>
                    <a:pt x="343" y="6529"/>
                    <a:pt x="343" y="6483"/>
                  </a:cubicBezTo>
                  <a:cubicBezTo>
                    <a:pt x="343" y="6438"/>
                    <a:pt x="343" y="6392"/>
                    <a:pt x="343" y="6392"/>
                  </a:cubicBezTo>
                  <a:cubicBezTo>
                    <a:pt x="343" y="6392"/>
                    <a:pt x="343" y="6301"/>
                    <a:pt x="366" y="6118"/>
                  </a:cubicBezTo>
                  <a:cubicBezTo>
                    <a:pt x="366" y="5958"/>
                    <a:pt x="366" y="5707"/>
                    <a:pt x="389" y="5410"/>
                  </a:cubicBezTo>
                  <a:cubicBezTo>
                    <a:pt x="412" y="5251"/>
                    <a:pt x="434" y="5091"/>
                    <a:pt x="457" y="4931"/>
                  </a:cubicBezTo>
                  <a:cubicBezTo>
                    <a:pt x="480" y="4749"/>
                    <a:pt x="480" y="4566"/>
                    <a:pt x="526" y="4383"/>
                  </a:cubicBezTo>
                  <a:cubicBezTo>
                    <a:pt x="594" y="4018"/>
                    <a:pt x="663" y="3607"/>
                    <a:pt x="731" y="3219"/>
                  </a:cubicBezTo>
                  <a:cubicBezTo>
                    <a:pt x="822" y="2808"/>
                    <a:pt x="868" y="2420"/>
                    <a:pt x="937" y="2032"/>
                  </a:cubicBezTo>
                  <a:cubicBezTo>
                    <a:pt x="982" y="1667"/>
                    <a:pt x="1051" y="1325"/>
                    <a:pt x="1096" y="1005"/>
                  </a:cubicBezTo>
                  <a:cubicBezTo>
                    <a:pt x="1119" y="708"/>
                    <a:pt x="1142" y="435"/>
                    <a:pt x="1096" y="275"/>
                  </a:cubicBezTo>
                  <a:cubicBezTo>
                    <a:pt x="1074" y="183"/>
                    <a:pt x="1051" y="115"/>
                    <a:pt x="1028" y="69"/>
                  </a:cubicBezTo>
                  <a:cubicBezTo>
                    <a:pt x="1005" y="24"/>
                    <a:pt x="1005" y="1"/>
                    <a:pt x="98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3" name="Google Shape;1507;p23">
              <a:extLst>
                <a:ext uri="{FF2B5EF4-FFF2-40B4-BE49-F238E27FC236}">
                  <a16:creationId xmlns:a16="http://schemas.microsoft.com/office/drawing/2014/main" id="{B8B2A771-139D-357E-614F-FAF0BAF2CBB8}"/>
                </a:ext>
              </a:extLst>
            </p:cNvPr>
            <p:cNvSpPr/>
            <p:nvPr/>
          </p:nvSpPr>
          <p:spPr>
            <a:xfrm>
              <a:off x="4931200" y="3505025"/>
              <a:ext cx="185550" cy="259800"/>
            </a:xfrm>
            <a:custGeom>
              <a:avLst/>
              <a:gdLst/>
              <a:ahLst/>
              <a:cxnLst/>
              <a:rect l="l" t="t" r="r" b="b"/>
              <a:pathLst>
                <a:path w="7422" h="10392" extrusionOk="0">
                  <a:moveTo>
                    <a:pt x="965" y="0"/>
                  </a:moveTo>
                  <a:cubicBezTo>
                    <a:pt x="946" y="0"/>
                    <a:pt x="936" y="1"/>
                    <a:pt x="936" y="1"/>
                  </a:cubicBezTo>
                  <a:cubicBezTo>
                    <a:pt x="1" y="275"/>
                    <a:pt x="297" y="3060"/>
                    <a:pt x="982" y="5662"/>
                  </a:cubicBezTo>
                  <a:cubicBezTo>
                    <a:pt x="1650" y="8200"/>
                    <a:pt x="2622" y="10391"/>
                    <a:pt x="4131" y="10391"/>
                  </a:cubicBezTo>
                  <a:cubicBezTo>
                    <a:pt x="4169" y="10391"/>
                    <a:pt x="4207" y="10390"/>
                    <a:pt x="4246" y="10387"/>
                  </a:cubicBezTo>
                  <a:cubicBezTo>
                    <a:pt x="5342" y="10318"/>
                    <a:pt x="6026" y="8858"/>
                    <a:pt x="6392" y="7990"/>
                  </a:cubicBezTo>
                  <a:cubicBezTo>
                    <a:pt x="6482" y="7787"/>
                    <a:pt x="7422" y="4611"/>
                    <a:pt x="6911" y="4611"/>
                  </a:cubicBezTo>
                  <a:cubicBezTo>
                    <a:pt x="6905" y="4611"/>
                    <a:pt x="6900" y="4611"/>
                    <a:pt x="6894" y="4612"/>
                  </a:cubicBezTo>
                  <a:cubicBezTo>
                    <a:pt x="6141" y="4703"/>
                    <a:pt x="5638" y="5434"/>
                    <a:pt x="5273" y="6027"/>
                  </a:cubicBezTo>
                  <a:cubicBezTo>
                    <a:pt x="4954" y="6552"/>
                    <a:pt x="4520" y="7032"/>
                    <a:pt x="4109" y="7488"/>
                  </a:cubicBezTo>
                  <a:cubicBezTo>
                    <a:pt x="4109" y="7488"/>
                    <a:pt x="3447" y="4201"/>
                    <a:pt x="2717" y="2056"/>
                  </a:cubicBezTo>
                  <a:cubicBezTo>
                    <a:pt x="2097" y="94"/>
                    <a:pt x="1141" y="0"/>
                    <a:pt x="965"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4" name="Google Shape;1508;p23">
              <a:extLst>
                <a:ext uri="{FF2B5EF4-FFF2-40B4-BE49-F238E27FC236}">
                  <a16:creationId xmlns:a16="http://schemas.microsoft.com/office/drawing/2014/main" id="{B483A704-BB66-7E7B-34E1-8C72511E9818}"/>
                </a:ext>
              </a:extLst>
            </p:cNvPr>
            <p:cNvSpPr/>
            <p:nvPr/>
          </p:nvSpPr>
          <p:spPr>
            <a:xfrm>
              <a:off x="4951750" y="3590425"/>
              <a:ext cx="122700" cy="174400"/>
            </a:xfrm>
            <a:custGeom>
              <a:avLst/>
              <a:gdLst/>
              <a:ahLst/>
              <a:cxnLst/>
              <a:rect l="l" t="t" r="r" b="b"/>
              <a:pathLst>
                <a:path w="4908" h="6976" extrusionOk="0">
                  <a:moveTo>
                    <a:pt x="1567" y="1"/>
                  </a:moveTo>
                  <a:cubicBezTo>
                    <a:pt x="1193" y="1"/>
                    <a:pt x="822" y="172"/>
                    <a:pt x="548" y="694"/>
                  </a:cubicBezTo>
                  <a:cubicBezTo>
                    <a:pt x="388" y="991"/>
                    <a:pt x="206" y="1310"/>
                    <a:pt x="0" y="1675"/>
                  </a:cubicBezTo>
                  <a:cubicBezTo>
                    <a:pt x="46" y="1858"/>
                    <a:pt x="92" y="2063"/>
                    <a:pt x="160" y="2246"/>
                  </a:cubicBezTo>
                  <a:cubicBezTo>
                    <a:pt x="828" y="4784"/>
                    <a:pt x="1778" y="6975"/>
                    <a:pt x="3308" y="6975"/>
                  </a:cubicBezTo>
                  <a:cubicBezTo>
                    <a:pt x="3346" y="6975"/>
                    <a:pt x="3385" y="6974"/>
                    <a:pt x="3424" y="6971"/>
                  </a:cubicBezTo>
                  <a:cubicBezTo>
                    <a:pt x="3881" y="6948"/>
                    <a:pt x="4314" y="6606"/>
                    <a:pt x="4679" y="6149"/>
                  </a:cubicBezTo>
                  <a:lnTo>
                    <a:pt x="4679" y="6149"/>
                  </a:lnTo>
                  <a:cubicBezTo>
                    <a:pt x="4334" y="6280"/>
                    <a:pt x="3884" y="6430"/>
                    <a:pt x="3542" y="6430"/>
                  </a:cubicBezTo>
                  <a:cubicBezTo>
                    <a:pt x="3227" y="6430"/>
                    <a:pt x="3003" y="6303"/>
                    <a:pt x="3036" y="5921"/>
                  </a:cubicBezTo>
                  <a:cubicBezTo>
                    <a:pt x="3150" y="4757"/>
                    <a:pt x="4908" y="2840"/>
                    <a:pt x="4908" y="2840"/>
                  </a:cubicBezTo>
                  <a:lnTo>
                    <a:pt x="4657" y="2406"/>
                  </a:lnTo>
                  <a:cubicBezTo>
                    <a:pt x="4132" y="3159"/>
                    <a:pt x="3287" y="4072"/>
                    <a:pt x="3287" y="4072"/>
                  </a:cubicBezTo>
                  <a:cubicBezTo>
                    <a:pt x="3287" y="4072"/>
                    <a:pt x="3219" y="3821"/>
                    <a:pt x="3127" y="3387"/>
                  </a:cubicBezTo>
                  <a:cubicBezTo>
                    <a:pt x="2964" y="3714"/>
                    <a:pt x="2699" y="4143"/>
                    <a:pt x="2483" y="4143"/>
                  </a:cubicBezTo>
                  <a:cubicBezTo>
                    <a:pt x="2427" y="4143"/>
                    <a:pt x="2375" y="4114"/>
                    <a:pt x="2328" y="4049"/>
                  </a:cubicBezTo>
                  <a:cubicBezTo>
                    <a:pt x="1986" y="3593"/>
                    <a:pt x="2420" y="2406"/>
                    <a:pt x="2876" y="2246"/>
                  </a:cubicBezTo>
                  <a:cubicBezTo>
                    <a:pt x="2739" y="1630"/>
                    <a:pt x="2557" y="922"/>
                    <a:pt x="2374" y="215"/>
                  </a:cubicBezTo>
                  <a:cubicBezTo>
                    <a:pt x="2130" y="97"/>
                    <a:pt x="1847" y="1"/>
                    <a:pt x="1567" y="1"/>
                  </a:cubicBezTo>
                  <a:close/>
                </a:path>
              </a:pathLst>
            </a:custGeom>
            <a:solidFill>
              <a:srgbClr val="FFBEC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5" name="Google Shape;1509;p23">
              <a:extLst>
                <a:ext uri="{FF2B5EF4-FFF2-40B4-BE49-F238E27FC236}">
                  <a16:creationId xmlns:a16="http://schemas.microsoft.com/office/drawing/2014/main" id="{AA2EC5FB-7148-AF9D-927A-E321AC45644C}"/>
                </a:ext>
              </a:extLst>
            </p:cNvPr>
            <p:cNvSpPr/>
            <p:nvPr/>
          </p:nvSpPr>
          <p:spPr>
            <a:xfrm>
              <a:off x="5015075" y="3688700"/>
              <a:ext cx="22300" cy="28650"/>
            </a:xfrm>
            <a:custGeom>
              <a:avLst/>
              <a:gdLst/>
              <a:ahLst/>
              <a:cxnLst/>
              <a:rect l="l" t="t" r="r" b="b"/>
              <a:pathLst>
                <a:path w="892" h="1146" extrusionOk="0">
                  <a:moveTo>
                    <a:pt x="858" y="1"/>
                  </a:moveTo>
                  <a:cubicBezTo>
                    <a:pt x="821" y="1"/>
                    <a:pt x="717" y="85"/>
                    <a:pt x="594" y="187"/>
                  </a:cubicBezTo>
                  <a:cubicBezTo>
                    <a:pt x="480" y="324"/>
                    <a:pt x="366" y="461"/>
                    <a:pt x="366" y="461"/>
                  </a:cubicBezTo>
                  <a:cubicBezTo>
                    <a:pt x="366" y="461"/>
                    <a:pt x="275" y="620"/>
                    <a:pt x="184" y="780"/>
                  </a:cubicBezTo>
                  <a:cubicBezTo>
                    <a:pt x="92" y="940"/>
                    <a:pt x="1" y="1123"/>
                    <a:pt x="24" y="1145"/>
                  </a:cubicBezTo>
                  <a:cubicBezTo>
                    <a:pt x="47" y="1145"/>
                    <a:pt x="161" y="1008"/>
                    <a:pt x="252" y="872"/>
                  </a:cubicBezTo>
                  <a:cubicBezTo>
                    <a:pt x="366" y="735"/>
                    <a:pt x="480" y="598"/>
                    <a:pt x="480" y="598"/>
                  </a:cubicBezTo>
                  <a:cubicBezTo>
                    <a:pt x="480" y="598"/>
                    <a:pt x="572" y="461"/>
                    <a:pt x="663" y="301"/>
                  </a:cubicBezTo>
                  <a:cubicBezTo>
                    <a:pt x="777" y="164"/>
                    <a:pt x="891" y="27"/>
                    <a:pt x="868" y="4"/>
                  </a:cubicBezTo>
                  <a:cubicBezTo>
                    <a:pt x="866" y="2"/>
                    <a:pt x="863" y="1"/>
                    <a:pt x="858"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6" name="Google Shape;1510;p23">
              <a:extLst>
                <a:ext uri="{FF2B5EF4-FFF2-40B4-BE49-F238E27FC236}">
                  <a16:creationId xmlns:a16="http://schemas.microsoft.com/office/drawing/2014/main" id="{2AC4E6E1-260C-22FC-AACF-D95324C5E251}"/>
                </a:ext>
              </a:extLst>
            </p:cNvPr>
            <p:cNvSpPr/>
            <p:nvPr/>
          </p:nvSpPr>
          <p:spPr>
            <a:xfrm>
              <a:off x="4926625" y="3500150"/>
              <a:ext cx="121575" cy="172700"/>
            </a:xfrm>
            <a:custGeom>
              <a:avLst/>
              <a:gdLst/>
              <a:ahLst/>
              <a:cxnLst/>
              <a:rect l="l" t="t" r="r" b="b"/>
              <a:pathLst>
                <a:path w="4863" h="6908" extrusionOk="0">
                  <a:moveTo>
                    <a:pt x="1361" y="1"/>
                  </a:moveTo>
                  <a:cubicBezTo>
                    <a:pt x="1296" y="1"/>
                    <a:pt x="1230" y="5"/>
                    <a:pt x="1165" y="14"/>
                  </a:cubicBezTo>
                  <a:cubicBezTo>
                    <a:pt x="937" y="59"/>
                    <a:pt x="709" y="151"/>
                    <a:pt x="503" y="356"/>
                  </a:cubicBezTo>
                  <a:cubicBezTo>
                    <a:pt x="1" y="836"/>
                    <a:pt x="275" y="2000"/>
                    <a:pt x="343" y="2616"/>
                  </a:cubicBezTo>
                  <a:cubicBezTo>
                    <a:pt x="480" y="3780"/>
                    <a:pt x="777" y="4921"/>
                    <a:pt x="1165" y="6040"/>
                  </a:cubicBezTo>
                  <a:cubicBezTo>
                    <a:pt x="1256" y="6336"/>
                    <a:pt x="1371" y="6610"/>
                    <a:pt x="1485" y="6907"/>
                  </a:cubicBezTo>
                  <a:cubicBezTo>
                    <a:pt x="2398" y="6473"/>
                    <a:pt x="4087" y="5720"/>
                    <a:pt x="4863" y="5332"/>
                  </a:cubicBezTo>
                  <a:cubicBezTo>
                    <a:pt x="4543" y="4305"/>
                    <a:pt x="4132" y="3164"/>
                    <a:pt x="3722" y="2205"/>
                  </a:cubicBezTo>
                  <a:cubicBezTo>
                    <a:pt x="3448" y="1589"/>
                    <a:pt x="3037" y="972"/>
                    <a:pt x="2557" y="493"/>
                  </a:cubicBezTo>
                  <a:cubicBezTo>
                    <a:pt x="2259" y="195"/>
                    <a:pt x="1805" y="1"/>
                    <a:pt x="1361"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7" name="Google Shape;1511;p23">
              <a:extLst>
                <a:ext uri="{FF2B5EF4-FFF2-40B4-BE49-F238E27FC236}">
                  <a16:creationId xmlns:a16="http://schemas.microsoft.com/office/drawing/2014/main" id="{A6D8AD0E-7A25-1750-855B-51CD1156C870}"/>
                </a:ext>
              </a:extLst>
            </p:cNvPr>
            <p:cNvSpPr/>
            <p:nvPr/>
          </p:nvSpPr>
          <p:spPr>
            <a:xfrm>
              <a:off x="4984850" y="3617225"/>
              <a:ext cx="55950" cy="18600"/>
            </a:xfrm>
            <a:custGeom>
              <a:avLst/>
              <a:gdLst/>
              <a:ahLst/>
              <a:cxnLst/>
              <a:rect l="l" t="t" r="r" b="b"/>
              <a:pathLst>
                <a:path w="2238" h="744" extrusionOk="0">
                  <a:moveTo>
                    <a:pt x="2168" y="1"/>
                  </a:moveTo>
                  <a:cubicBezTo>
                    <a:pt x="2063" y="1"/>
                    <a:pt x="1853" y="17"/>
                    <a:pt x="1644" y="33"/>
                  </a:cubicBezTo>
                  <a:cubicBezTo>
                    <a:pt x="1347" y="101"/>
                    <a:pt x="1073" y="170"/>
                    <a:pt x="1073" y="170"/>
                  </a:cubicBezTo>
                  <a:cubicBezTo>
                    <a:pt x="1073" y="170"/>
                    <a:pt x="799" y="307"/>
                    <a:pt x="525" y="421"/>
                  </a:cubicBezTo>
                  <a:cubicBezTo>
                    <a:pt x="251" y="581"/>
                    <a:pt x="0" y="718"/>
                    <a:pt x="0" y="740"/>
                  </a:cubicBezTo>
                  <a:cubicBezTo>
                    <a:pt x="3" y="743"/>
                    <a:pt x="8" y="744"/>
                    <a:pt x="15" y="744"/>
                  </a:cubicBezTo>
                  <a:cubicBezTo>
                    <a:pt x="80" y="744"/>
                    <a:pt x="325" y="660"/>
                    <a:pt x="571" y="558"/>
                  </a:cubicBezTo>
                  <a:cubicBezTo>
                    <a:pt x="845" y="466"/>
                    <a:pt x="1119" y="375"/>
                    <a:pt x="1119" y="375"/>
                  </a:cubicBezTo>
                  <a:cubicBezTo>
                    <a:pt x="1119" y="375"/>
                    <a:pt x="1393" y="284"/>
                    <a:pt x="1666" y="193"/>
                  </a:cubicBezTo>
                  <a:cubicBezTo>
                    <a:pt x="1940" y="124"/>
                    <a:pt x="2237" y="33"/>
                    <a:pt x="2237" y="10"/>
                  </a:cubicBezTo>
                  <a:cubicBezTo>
                    <a:pt x="2237" y="3"/>
                    <a:pt x="2212" y="1"/>
                    <a:pt x="2168" y="1"/>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8" name="Google Shape;1512;p23">
              <a:extLst>
                <a:ext uri="{FF2B5EF4-FFF2-40B4-BE49-F238E27FC236}">
                  <a16:creationId xmlns:a16="http://schemas.microsoft.com/office/drawing/2014/main" id="{E76CD2CD-46C8-41F8-7EC8-B8A79D6B746E}"/>
                </a:ext>
              </a:extLst>
            </p:cNvPr>
            <p:cNvSpPr/>
            <p:nvPr/>
          </p:nvSpPr>
          <p:spPr>
            <a:xfrm>
              <a:off x="4926625" y="3500125"/>
              <a:ext cx="121575" cy="172725"/>
            </a:xfrm>
            <a:custGeom>
              <a:avLst/>
              <a:gdLst/>
              <a:ahLst/>
              <a:cxnLst/>
              <a:rect l="l" t="t" r="r" b="b"/>
              <a:pathLst>
                <a:path w="4863" h="6909" extrusionOk="0">
                  <a:moveTo>
                    <a:pt x="1369" y="1"/>
                  </a:moveTo>
                  <a:cubicBezTo>
                    <a:pt x="1301" y="1"/>
                    <a:pt x="1233" y="5"/>
                    <a:pt x="1165" y="15"/>
                  </a:cubicBezTo>
                  <a:cubicBezTo>
                    <a:pt x="937" y="60"/>
                    <a:pt x="709" y="152"/>
                    <a:pt x="503" y="357"/>
                  </a:cubicBezTo>
                  <a:cubicBezTo>
                    <a:pt x="1" y="837"/>
                    <a:pt x="275" y="2001"/>
                    <a:pt x="343" y="2617"/>
                  </a:cubicBezTo>
                  <a:cubicBezTo>
                    <a:pt x="480" y="3781"/>
                    <a:pt x="777" y="4922"/>
                    <a:pt x="1165" y="6041"/>
                  </a:cubicBezTo>
                  <a:cubicBezTo>
                    <a:pt x="1256" y="6337"/>
                    <a:pt x="1371" y="6611"/>
                    <a:pt x="1485" y="6908"/>
                  </a:cubicBezTo>
                  <a:cubicBezTo>
                    <a:pt x="2398" y="6474"/>
                    <a:pt x="4087" y="5721"/>
                    <a:pt x="4863" y="5333"/>
                  </a:cubicBezTo>
                  <a:cubicBezTo>
                    <a:pt x="4840" y="5310"/>
                    <a:pt x="4840" y="5287"/>
                    <a:pt x="4840" y="5265"/>
                  </a:cubicBezTo>
                  <a:cubicBezTo>
                    <a:pt x="4499" y="5395"/>
                    <a:pt x="3972" y="5571"/>
                    <a:pt x="3705" y="5571"/>
                  </a:cubicBezTo>
                  <a:cubicBezTo>
                    <a:pt x="3598" y="5571"/>
                    <a:pt x="3532" y="5542"/>
                    <a:pt x="3539" y="5470"/>
                  </a:cubicBezTo>
                  <a:cubicBezTo>
                    <a:pt x="3585" y="5265"/>
                    <a:pt x="4224" y="4945"/>
                    <a:pt x="4680" y="4762"/>
                  </a:cubicBezTo>
                  <a:cubicBezTo>
                    <a:pt x="4589" y="4511"/>
                    <a:pt x="4498" y="4237"/>
                    <a:pt x="4406" y="3964"/>
                  </a:cubicBezTo>
                  <a:cubicBezTo>
                    <a:pt x="4253" y="4100"/>
                    <a:pt x="4074" y="4211"/>
                    <a:pt x="3898" y="4211"/>
                  </a:cubicBezTo>
                  <a:cubicBezTo>
                    <a:pt x="3839" y="4211"/>
                    <a:pt x="3779" y="4198"/>
                    <a:pt x="3722" y="4169"/>
                  </a:cubicBezTo>
                  <a:cubicBezTo>
                    <a:pt x="3197" y="3895"/>
                    <a:pt x="2603" y="1247"/>
                    <a:pt x="2443" y="791"/>
                  </a:cubicBezTo>
                  <a:cubicBezTo>
                    <a:pt x="2420" y="677"/>
                    <a:pt x="2443" y="563"/>
                    <a:pt x="2489" y="448"/>
                  </a:cubicBezTo>
                  <a:cubicBezTo>
                    <a:pt x="2195" y="174"/>
                    <a:pt x="1783" y="1"/>
                    <a:pt x="13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9" name="Google Shape;1513;p23">
              <a:extLst>
                <a:ext uri="{FF2B5EF4-FFF2-40B4-BE49-F238E27FC236}">
                  <a16:creationId xmlns:a16="http://schemas.microsoft.com/office/drawing/2014/main" id="{0B46F496-F41F-267F-5DC1-D16A3BCFF8E5}"/>
                </a:ext>
              </a:extLst>
            </p:cNvPr>
            <p:cNvSpPr/>
            <p:nvPr/>
          </p:nvSpPr>
          <p:spPr>
            <a:xfrm>
              <a:off x="5009950" y="3559825"/>
              <a:ext cx="12575" cy="21150"/>
            </a:xfrm>
            <a:custGeom>
              <a:avLst/>
              <a:gdLst/>
              <a:ahLst/>
              <a:cxnLst/>
              <a:rect l="l" t="t" r="r" b="b"/>
              <a:pathLst>
                <a:path w="503" h="846" extrusionOk="0">
                  <a:moveTo>
                    <a:pt x="160" y="1"/>
                  </a:moveTo>
                  <a:cubicBezTo>
                    <a:pt x="46" y="23"/>
                    <a:pt x="0" y="206"/>
                    <a:pt x="46" y="434"/>
                  </a:cubicBezTo>
                  <a:cubicBezTo>
                    <a:pt x="92" y="663"/>
                    <a:pt x="229" y="845"/>
                    <a:pt x="343" y="845"/>
                  </a:cubicBezTo>
                  <a:cubicBezTo>
                    <a:pt x="457" y="845"/>
                    <a:pt x="503" y="640"/>
                    <a:pt x="434" y="411"/>
                  </a:cubicBezTo>
                  <a:cubicBezTo>
                    <a:pt x="389" y="183"/>
                    <a:pt x="252" y="1"/>
                    <a:pt x="160"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0" name="Google Shape;1514;p23">
              <a:extLst>
                <a:ext uri="{FF2B5EF4-FFF2-40B4-BE49-F238E27FC236}">
                  <a16:creationId xmlns:a16="http://schemas.microsoft.com/office/drawing/2014/main" id="{60CAF7BE-D0B4-4156-5F85-657A4A6DB446}"/>
                </a:ext>
              </a:extLst>
            </p:cNvPr>
            <p:cNvSpPr/>
            <p:nvPr/>
          </p:nvSpPr>
          <p:spPr>
            <a:xfrm>
              <a:off x="5004250" y="3538150"/>
              <a:ext cx="9150" cy="14925"/>
            </a:xfrm>
            <a:custGeom>
              <a:avLst/>
              <a:gdLst/>
              <a:ahLst/>
              <a:cxnLst/>
              <a:rect l="l" t="t" r="r" b="b"/>
              <a:pathLst>
                <a:path w="366" h="597" extrusionOk="0">
                  <a:moveTo>
                    <a:pt x="114" y="0"/>
                  </a:moveTo>
                  <a:cubicBezTo>
                    <a:pt x="46" y="0"/>
                    <a:pt x="0" y="137"/>
                    <a:pt x="46" y="320"/>
                  </a:cubicBezTo>
                  <a:cubicBezTo>
                    <a:pt x="88" y="468"/>
                    <a:pt x="170" y="596"/>
                    <a:pt x="236" y="596"/>
                  </a:cubicBezTo>
                  <a:cubicBezTo>
                    <a:pt x="241" y="596"/>
                    <a:pt x="246" y="595"/>
                    <a:pt x="251" y="594"/>
                  </a:cubicBezTo>
                  <a:cubicBezTo>
                    <a:pt x="343" y="594"/>
                    <a:pt x="365" y="457"/>
                    <a:pt x="320" y="297"/>
                  </a:cubicBezTo>
                  <a:cubicBezTo>
                    <a:pt x="297" y="137"/>
                    <a:pt x="206" y="0"/>
                    <a:pt x="114"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1" name="Google Shape;1515;p23">
              <a:extLst>
                <a:ext uri="{FF2B5EF4-FFF2-40B4-BE49-F238E27FC236}">
                  <a16:creationId xmlns:a16="http://schemas.microsoft.com/office/drawing/2014/main" id="{DF477E65-BFE6-D4C8-E2C2-2782191CD1F5}"/>
                </a:ext>
              </a:extLst>
            </p:cNvPr>
            <p:cNvSpPr/>
            <p:nvPr/>
          </p:nvSpPr>
          <p:spPr>
            <a:xfrm>
              <a:off x="4865000" y="3464500"/>
              <a:ext cx="202600" cy="352550"/>
            </a:xfrm>
            <a:custGeom>
              <a:avLst/>
              <a:gdLst/>
              <a:ahLst/>
              <a:cxnLst/>
              <a:rect l="l" t="t" r="r" b="b"/>
              <a:pathLst>
                <a:path w="8104" h="14102" extrusionOk="0">
                  <a:moveTo>
                    <a:pt x="3132" y="1"/>
                  </a:moveTo>
                  <a:cubicBezTo>
                    <a:pt x="2614" y="1"/>
                    <a:pt x="2076" y="100"/>
                    <a:pt x="1530" y="299"/>
                  </a:cubicBezTo>
                  <a:cubicBezTo>
                    <a:pt x="1873" y="481"/>
                    <a:pt x="2146" y="458"/>
                    <a:pt x="2717" y="527"/>
                  </a:cubicBezTo>
                  <a:cubicBezTo>
                    <a:pt x="3196" y="846"/>
                    <a:pt x="3881" y="1006"/>
                    <a:pt x="4703" y="2239"/>
                  </a:cubicBezTo>
                  <a:cubicBezTo>
                    <a:pt x="5844" y="3928"/>
                    <a:pt x="6460" y="8333"/>
                    <a:pt x="4885" y="10775"/>
                  </a:cubicBezTo>
                  <a:cubicBezTo>
                    <a:pt x="4885" y="10775"/>
                    <a:pt x="3903" y="12495"/>
                    <a:pt x="1988" y="12495"/>
                  </a:cubicBezTo>
                  <a:cubicBezTo>
                    <a:pt x="1799" y="12495"/>
                    <a:pt x="1601" y="12479"/>
                    <a:pt x="1393" y="12442"/>
                  </a:cubicBezTo>
                  <a:lnTo>
                    <a:pt x="24" y="12533"/>
                  </a:lnTo>
                  <a:cubicBezTo>
                    <a:pt x="24" y="12533"/>
                    <a:pt x="1" y="13902"/>
                    <a:pt x="2101" y="14085"/>
                  </a:cubicBezTo>
                  <a:cubicBezTo>
                    <a:pt x="2224" y="14096"/>
                    <a:pt x="2346" y="14101"/>
                    <a:pt x="2468" y="14101"/>
                  </a:cubicBezTo>
                  <a:cubicBezTo>
                    <a:pt x="3851" y="14101"/>
                    <a:pt x="5098" y="13398"/>
                    <a:pt x="5958" y="12327"/>
                  </a:cubicBezTo>
                  <a:cubicBezTo>
                    <a:pt x="6232" y="11985"/>
                    <a:pt x="6689" y="11574"/>
                    <a:pt x="6871" y="11141"/>
                  </a:cubicBezTo>
                  <a:cubicBezTo>
                    <a:pt x="7739" y="9200"/>
                    <a:pt x="8104" y="7443"/>
                    <a:pt x="7739" y="5297"/>
                  </a:cubicBezTo>
                  <a:cubicBezTo>
                    <a:pt x="7112" y="1742"/>
                    <a:pt x="5297" y="1"/>
                    <a:pt x="313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2" name="Google Shape;1516;p23">
              <a:extLst>
                <a:ext uri="{FF2B5EF4-FFF2-40B4-BE49-F238E27FC236}">
                  <a16:creationId xmlns:a16="http://schemas.microsoft.com/office/drawing/2014/main" id="{4DE2784C-A16E-A466-F8C5-BCF800221157}"/>
                </a:ext>
              </a:extLst>
            </p:cNvPr>
            <p:cNvSpPr/>
            <p:nvPr/>
          </p:nvSpPr>
          <p:spPr>
            <a:xfrm>
              <a:off x="4865575" y="3478225"/>
              <a:ext cx="166075" cy="321600"/>
            </a:xfrm>
            <a:custGeom>
              <a:avLst/>
              <a:gdLst/>
              <a:ahLst/>
              <a:cxnLst/>
              <a:rect l="l" t="t" r="r" b="b"/>
              <a:pathLst>
                <a:path w="6643" h="12864" extrusionOk="0">
                  <a:moveTo>
                    <a:pt x="2694" y="1"/>
                  </a:moveTo>
                  <a:lnTo>
                    <a:pt x="2694" y="1"/>
                  </a:lnTo>
                  <a:cubicBezTo>
                    <a:pt x="3196" y="297"/>
                    <a:pt x="3858" y="457"/>
                    <a:pt x="4680" y="1690"/>
                  </a:cubicBezTo>
                  <a:cubicBezTo>
                    <a:pt x="5821" y="3379"/>
                    <a:pt x="6437" y="7784"/>
                    <a:pt x="4862" y="10226"/>
                  </a:cubicBezTo>
                  <a:cubicBezTo>
                    <a:pt x="4862" y="10226"/>
                    <a:pt x="3880" y="11946"/>
                    <a:pt x="1965" y="11946"/>
                  </a:cubicBezTo>
                  <a:cubicBezTo>
                    <a:pt x="1776" y="11946"/>
                    <a:pt x="1578" y="11930"/>
                    <a:pt x="1370" y="11893"/>
                  </a:cubicBezTo>
                  <a:lnTo>
                    <a:pt x="1" y="11984"/>
                  </a:lnTo>
                  <a:cubicBezTo>
                    <a:pt x="1" y="11984"/>
                    <a:pt x="1" y="12258"/>
                    <a:pt x="183" y="12577"/>
                  </a:cubicBezTo>
                  <a:cubicBezTo>
                    <a:pt x="434" y="12714"/>
                    <a:pt x="800" y="12806"/>
                    <a:pt x="1279" y="12851"/>
                  </a:cubicBezTo>
                  <a:cubicBezTo>
                    <a:pt x="1383" y="12860"/>
                    <a:pt x="1487" y="12864"/>
                    <a:pt x="1590" y="12864"/>
                  </a:cubicBezTo>
                  <a:cubicBezTo>
                    <a:pt x="2864" y="12864"/>
                    <a:pt x="4036" y="12225"/>
                    <a:pt x="4817" y="11253"/>
                  </a:cubicBezTo>
                  <a:cubicBezTo>
                    <a:pt x="5068" y="10934"/>
                    <a:pt x="5296" y="10569"/>
                    <a:pt x="5456" y="10181"/>
                  </a:cubicBezTo>
                  <a:cubicBezTo>
                    <a:pt x="6232" y="8400"/>
                    <a:pt x="6643" y="6780"/>
                    <a:pt x="6300" y="4817"/>
                  </a:cubicBezTo>
                  <a:cubicBezTo>
                    <a:pt x="5775" y="1804"/>
                    <a:pt x="4406" y="229"/>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3" name="Google Shape;1517;p23">
              <a:extLst>
                <a:ext uri="{FF2B5EF4-FFF2-40B4-BE49-F238E27FC236}">
                  <a16:creationId xmlns:a16="http://schemas.microsoft.com/office/drawing/2014/main" id="{CA566748-D4D7-4F34-0685-8EC83A9407D2}"/>
                </a:ext>
              </a:extLst>
            </p:cNvPr>
            <p:cNvSpPr/>
            <p:nvPr/>
          </p:nvSpPr>
          <p:spPr>
            <a:xfrm>
              <a:off x="4926625" y="3485450"/>
              <a:ext cx="93625" cy="287925"/>
            </a:xfrm>
            <a:custGeom>
              <a:avLst/>
              <a:gdLst/>
              <a:ahLst/>
              <a:cxnLst/>
              <a:rect l="l" t="t" r="r" b="b"/>
              <a:pathLst>
                <a:path w="3745" h="11517" extrusionOk="0">
                  <a:moveTo>
                    <a:pt x="419" y="1"/>
                  </a:moveTo>
                  <a:cubicBezTo>
                    <a:pt x="368" y="1"/>
                    <a:pt x="319" y="3"/>
                    <a:pt x="275" y="8"/>
                  </a:cubicBezTo>
                  <a:cubicBezTo>
                    <a:pt x="92" y="54"/>
                    <a:pt x="1" y="100"/>
                    <a:pt x="1" y="100"/>
                  </a:cubicBezTo>
                  <a:cubicBezTo>
                    <a:pt x="1" y="104"/>
                    <a:pt x="5" y="106"/>
                    <a:pt x="12" y="106"/>
                  </a:cubicBezTo>
                  <a:cubicBezTo>
                    <a:pt x="42" y="106"/>
                    <a:pt x="133" y="77"/>
                    <a:pt x="298" y="77"/>
                  </a:cubicBezTo>
                  <a:cubicBezTo>
                    <a:pt x="480" y="77"/>
                    <a:pt x="754" y="122"/>
                    <a:pt x="1028" y="259"/>
                  </a:cubicBezTo>
                  <a:cubicBezTo>
                    <a:pt x="1599" y="556"/>
                    <a:pt x="2147" y="1264"/>
                    <a:pt x="2535" y="2017"/>
                  </a:cubicBezTo>
                  <a:cubicBezTo>
                    <a:pt x="2740" y="2405"/>
                    <a:pt x="2923" y="2816"/>
                    <a:pt x="3014" y="3181"/>
                  </a:cubicBezTo>
                  <a:cubicBezTo>
                    <a:pt x="3105" y="3592"/>
                    <a:pt x="3197" y="3957"/>
                    <a:pt x="3242" y="4277"/>
                  </a:cubicBezTo>
                  <a:cubicBezTo>
                    <a:pt x="3311" y="4596"/>
                    <a:pt x="3333" y="4870"/>
                    <a:pt x="3356" y="5053"/>
                  </a:cubicBezTo>
                  <a:cubicBezTo>
                    <a:pt x="3356" y="5144"/>
                    <a:pt x="3379" y="5213"/>
                    <a:pt x="3379" y="5281"/>
                  </a:cubicBezTo>
                  <a:cubicBezTo>
                    <a:pt x="3379" y="5327"/>
                    <a:pt x="3379" y="5349"/>
                    <a:pt x="3379" y="5349"/>
                  </a:cubicBezTo>
                  <a:cubicBezTo>
                    <a:pt x="3379" y="5349"/>
                    <a:pt x="3379" y="5464"/>
                    <a:pt x="3402" y="5646"/>
                  </a:cubicBezTo>
                  <a:cubicBezTo>
                    <a:pt x="3425" y="5829"/>
                    <a:pt x="3425" y="6103"/>
                    <a:pt x="3425" y="6422"/>
                  </a:cubicBezTo>
                  <a:cubicBezTo>
                    <a:pt x="3402" y="6742"/>
                    <a:pt x="3379" y="7130"/>
                    <a:pt x="3288" y="7518"/>
                  </a:cubicBezTo>
                  <a:cubicBezTo>
                    <a:pt x="3265" y="7609"/>
                    <a:pt x="3265" y="7723"/>
                    <a:pt x="3242" y="7815"/>
                  </a:cubicBezTo>
                  <a:cubicBezTo>
                    <a:pt x="3197" y="7929"/>
                    <a:pt x="3174" y="8020"/>
                    <a:pt x="3151" y="8111"/>
                  </a:cubicBezTo>
                  <a:cubicBezTo>
                    <a:pt x="3105" y="8225"/>
                    <a:pt x="3082" y="8317"/>
                    <a:pt x="3060" y="8431"/>
                  </a:cubicBezTo>
                  <a:lnTo>
                    <a:pt x="2923" y="8728"/>
                  </a:lnTo>
                  <a:cubicBezTo>
                    <a:pt x="2603" y="9526"/>
                    <a:pt x="2147" y="10280"/>
                    <a:pt x="1713" y="10759"/>
                  </a:cubicBezTo>
                  <a:cubicBezTo>
                    <a:pt x="1279" y="11261"/>
                    <a:pt x="891" y="11489"/>
                    <a:pt x="914" y="11512"/>
                  </a:cubicBezTo>
                  <a:cubicBezTo>
                    <a:pt x="914" y="11515"/>
                    <a:pt x="916" y="11517"/>
                    <a:pt x="920" y="11517"/>
                  </a:cubicBezTo>
                  <a:cubicBezTo>
                    <a:pt x="945" y="11517"/>
                    <a:pt x="1049" y="11455"/>
                    <a:pt x="1188" y="11375"/>
                  </a:cubicBezTo>
                  <a:cubicBezTo>
                    <a:pt x="1234" y="11330"/>
                    <a:pt x="1279" y="11307"/>
                    <a:pt x="1325" y="11284"/>
                  </a:cubicBezTo>
                  <a:cubicBezTo>
                    <a:pt x="1371" y="11238"/>
                    <a:pt x="1416" y="11193"/>
                    <a:pt x="1462" y="11170"/>
                  </a:cubicBezTo>
                  <a:cubicBezTo>
                    <a:pt x="1576" y="11079"/>
                    <a:pt x="1690" y="10987"/>
                    <a:pt x="1804" y="10850"/>
                  </a:cubicBezTo>
                  <a:cubicBezTo>
                    <a:pt x="2284" y="10394"/>
                    <a:pt x="2786" y="9641"/>
                    <a:pt x="3151" y="8819"/>
                  </a:cubicBezTo>
                  <a:lnTo>
                    <a:pt x="3288" y="8522"/>
                  </a:lnTo>
                  <a:cubicBezTo>
                    <a:pt x="3311" y="8408"/>
                    <a:pt x="3356" y="8317"/>
                    <a:pt x="3379" y="8203"/>
                  </a:cubicBezTo>
                  <a:cubicBezTo>
                    <a:pt x="3425" y="8088"/>
                    <a:pt x="3448" y="7997"/>
                    <a:pt x="3493" y="7883"/>
                  </a:cubicBezTo>
                  <a:cubicBezTo>
                    <a:pt x="3516" y="7792"/>
                    <a:pt x="3539" y="7678"/>
                    <a:pt x="3562" y="7586"/>
                  </a:cubicBezTo>
                  <a:cubicBezTo>
                    <a:pt x="3676" y="7175"/>
                    <a:pt x="3699" y="6765"/>
                    <a:pt x="3722" y="6445"/>
                  </a:cubicBezTo>
                  <a:cubicBezTo>
                    <a:pt x="3722" y="6103"/>
                    <a:pt x="3744" y="5829"/>
                    <a:pt x="3722" y="5623"/>
                  </a:cubicBezTo>
                  <a:cubicBezTo>
                    <a:pt x="3722" y="5441"/>
                    <a:pt x="3699" y="5327"/>
                    <a:pt x="3699" y="5327"/>
                  </a:cubicBezTo>
                  <a:cubicBezTo>
                    <a:pt x="3699" y="5327"/>
                    <a:pt x="3699" y="5304"/>
                    <a:pt x="3699" y="5235"/>
                  </a:cubicBezTo>
                  <a:cubicBezTo>
                    <a:pt x="3699" y="5190"/>
                    <a:pt x="3699" y="5121"/>
                    <a:pt x="3676" y="5007"/>
                  </a:cubicBezTo>
                  <a:cubicBezTo>
                    <a:pt x="3653" y="4824"/>
                    <a:pt x="3607" y="4551"/>
                    <a:pt x="3539" y="4231"/>
                  </a:cubicBezTo>
                  <a:cubicBezTo>
                    <a:pt x="3493" y="3889"/>
                    <a:pt x="3402" y="3523"/>
                    <a:pt x="3288" y="3113"/>
                  </a:cubicBezTo>
                  <a:cubicBezTo>
                    <a:pt x="3151" y="2702"/>
                    <a:pt x="2968" y="2314"/>
                    <a:pt x="2763" y="1926"/>
                  </a:cubicBezTo>
                  <a:cubicBezTo>
                    <a:pt x="2535" y="1538"/>
                    <a:pt x="2284" y="1150"/>
                    <a:pt x="1987" y="853"/>
                  </a:cubicBezTo>
                  <a:cubicBezTo>
                    <a:pt x="1713" y="533"/>
                    <a:pt x="1393" y="282"/>
                    <a:pt x="1074" y="145"/>
                  </a:cubicBezTo>
                  <a:cubicBezTo>
                    <a:pt x="841" y="38"/>
                    <a:pt x="608" y="1"/>
                    <a:pt x="41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4" name="Google Shape;1518;p23">
              <a:extLst>
                <a:ext uri="{FF2B5EF4-FFF2-40B4-BE49-F238E27FC236}">
                  <a16:creationId xmlns:a16="http://schemas.microsoft.com/office/drawing/2014/main" id="{3BE1E068-AD81-A595-62A0-A4CB1681E7FD}"/>
                </a:ext>
              </a:extLst>
            </p:cNvPr>
            <p:cNvSpPr/>
            <p:nvPr/>
          </p:nvSpPr>
          <p:spPr>
            <a:xfrm>
              <a:off x="4884975" y="3464950"/>
              <a:ext cx="182075" cy="354650"/>
            </a:xfrm>
            <a:custGeom>
              <a:avLst/>
              <a:gdLst/>
              <a:ahLst/>
              <a:cxnLst/>
              <a:rect l="l" t="t" r="r" b="b"/>
              <a:pathLst>
                <a:path w="7283" h="14186" extrusionOk="0">
                  <a:moveTo>
                    <a:pt x="2777" y="1"/>
                  </a:moveTo>
                  <a:cubicBezTo>
                    <a:pt x="2625" y="1"/>
                    <a:pt x="2490" y="12"/>
                    <a:pt x="2375" y="29"/>
                  </a:cubicBezTo>
                  <a:cubicBezTo>
                    <a:pt x="2238" y="52"/>
                    <a:pt x="2123" y="75"/>
                    <a:pt x="2032" y="98"/>
                  </a:cubicBezTo>
                  <a:cubicBezTo>
                    <a:pt x="1964" y="121"/>
                    <a:pt x="1918" y="121"/>
                    <a:pt x="1918" y="121"/>
                  </a:cubicBezTo>
                  <a:cubicBezTo>
                    <a:pt x="1918" y="127"/>
                    <a:pt x="1934" y="130"/>
                    <a:pt x="1963" y="130"/>
                  </a:cubicBezTo>
                  <a:cubicBezTo>
                    <a:pt x="2033" y="130"/>
                    <a:pt x="2181" y="114"/>
                    <a:pt x="2375" y="98"/>
                  </a:cubicBezTo>
                  <a:cubicBezTo>
                    <a:pt x="2438" y="93"/>
                    <a:pt x="2508" y="90"/>
                    <a:pt x="2582" y="90"/>
                  </a:cubicBezTo>
                  <a:cubicBezTo>
                    <a:pt x="2851" y="90"/>
                    <a:pt x="3185" y="127"/>
                    <a:pt x="3561" y="235"/>
                  </a:cubicBezTo>
                  <a:cubicBezTo>
                    <a:pt x="3790" y="303"/>
                    <a:pt x="4041" y="395"/>
                    <a:pt x="4292" y="554"/>
                  </a:cubicBezTo>
                  <a:cubicBezTo>
                    <a:pt x="4520" y="691"/>
                    <a:pt x="4771" y="874"/>
                    <a:pt x="4977" y="1102"/>
                  </a:cubicBezTo>
                  <a:cubicBezTo>
                    <a:pt x="5205" y="1308"/>
                    <a:pt x="5410" y="1559"/>
                    <a:pt x="5593" y="1833"/>
                  </a:cubicBezTo>
                  <a:cubicBezTo>
                    <a:pt x="5776" y="2107"/>
                    <a:pt x="5935" y="2380"/>
                    <a:pt x="6072" y="2677"/>
                  </a:cubicBezTo>
                  <a:cubicBezTo>
                    <a:pt x="6643" y="3887"/>
                    <a:pt x="6871" y="5211"/>
                    <a:pt x="6940" y="6192"/>
                  </a:cubicBezTo>
                  <a:cubicBezTo>
                    <a:pt x="6962" y="6694"/>
                    <a:pt x="6962" y="7105"/>
                    <a:pt x="6940" y="7379"/>
                  </a:cubicBezTo>
                  <a:cubicBezTo>
                    <a:pt x="6917" y="7539"/>
                    <a:pt x="6917" y="7653"/>
                    <a:pt x="6917" y="7722"/>
                  </a:cubicBezTo>
                  <a:cubicBezTo>
                    <a:pt x="6894" y="7790"/>
                    <a:pt x="6894" y="7836"/>
                    <a:pt x="6894" y="7836"/>
                  </a:cubicBezTo>
                  <a:cubicBezTo>
                    <a:pt x="6894" y="7836"/>
                    <a:pt x="6894" y="7881"/>
                    <a:pt x="6871" y="7950"/>
                  </a:cubicBezTo>
                  <a:cubicBezTo>
                    <a:pt x="6871" y="8041"/>
                    <a:pt x="6848" y="8132"/>
                    <a:pt x="6826" y="8292"/>
                  </a:cubicBezTo>
                  <a:cubicBezTo>
                    <a:pt x="6780" y="8566"/>
                    <a:pt x="6711" y="8977"/>
                    <a:pt x="6574" y="9456"/>
                  </a:cubicBezTo>
                  <a:cubicBezTo>
                    <a:pt x="6437" y="9936"/>
                    <a:pt x="6232" y="10483"/>
                    <a:pt x="5958" y="11031"/>
                  </a:cubicBezTo>
                  <a:cubicBezTo>
                    <a:pt x="5821" y="11305"/>
                    <a:pt x="5639" y="11579"/>
                    <a:pt x="5456" y="11853"/>
                  </a:cubicBezTo>
                  <a:cubicBezTo>
                    <a:pt x="5273" y="12127"/>
                    <a:pt x="5068" y="12378"/>
                    <a:pt x="4840" y="12629"/>
                  </a:cubicBezTo>
                  <a:cubicBezTo>
                    <a:pt x="4611" y="12857"/>
                    <a:pt x="4383" y="13086"/>
                    <a:pt x="4109" y="13268"/>
                  </a:cubicBezTo>
                  <a:cubicBezTo>
                    <a:pt x="3858" y="13451"/>
                    <a:pt x="3584" y="13611"/>
                    <a:pt x="3288" y="13725"/>
                  </a:cubicBezTo>
                  <a:cubicBezTo>
                    <a:pt x="2717" y="13976"/>
                    <a:pt x="2146" y="14067"/>
                    <a:pt x="1644" y="14067"/>
                  </a:cubicBezTo>
                  <a:cubicBezTo>
                    <a:pt x="680" y="14045"/>
                    <a:pt x="52" y="13792"/>
                    <a:pt x="4" y="13792"/>
                  </a:cubicBezTo>
                  <a:cubicBezTo>
                    <a:pt x="2" y="13792"/>
                    <a:pt x="1" y="13792"/>
                    <a:pt x="1" y="13793"/>
                  </a:cubicBezTo>
                  <a:cubicBezTo>
                    <a:pt x="1" y="13816"/>
                    <a:pt x="161" y="13884"/>
                    <a:pt x="434" y="13976"/>
                  </a:cubicBezTo>
                  <a:cubicBezTo>
                    <a:pt x="708" y="14067"/>
                    <a:pt x="1119" y="14158"/>
                    <a:pt x="1644" y="14181"/>
                  </a:cubicBezTo>
                  <a:cubicBezTo>
                    <a:pt x="1704" y="14184"/>
                    <a:pt x="1766" y="14185"/>
                    <a:pt x="1829" y="14185"/>
                  </a:cubicBezTo>
                  <a:cubicBezTo>
                    <a:pt x="2293" y="14185"/>
                    <a:pt x="2834" y="14108"/>
                    <a:pt x="3356" y="13907"/>
                  </a:cubicBezTo>
                  <a:cubicBezTo>
                    <a:pt x="3653" y="13793"/>
                    <a:pt x="3950" y="13633"/>
                    <a:pt x="4246" y="13428"/>
                  </a:cubicBezTo>
                  <a:cubicBezTo>
                    <a:pt x="4520" y="13245"/>
                    <a:pt x="4771" y="13017"/>
                    <a:pt x="5022" y="12789"/>
                  </a:cubicBezTo>
                  <a:cubicBezTo>
                    <a:pt x="5251" y="12538"/>
                    <a:pt x="5479" y="12264"/>
                    <a:pt x="5684" y="11990"/>
                  </a:cubicBezTo>
                  <a:cubicBezTo>
                    <a:pt x="5867" y="11716"/>
                    <a:pt x="6049" y="11442"/>
                    <a:pt x="6186" y="11168"/>
                  </a:cubicBezTo>
                  <a:cubicBezTo>
                    <a:pt x="6506" y="10598"/>
                    <a:pt x="6711" y="10027"/>
                    <a:pt x="6871" y="9548"/>
                  </a:cubicBezTo>
                  <a:cubicBezTo>
                    <a:pt x="7008" y="9045"/>
                    <a:pt x="7099" y="8635"/>
                    <a:pt x="7145" y="8338"/>
                  </a:cubicBezTo>
                  <a:cubicBezTo>
                    <a:pt x="7168" y="8201"/>
                    <a:pt x="7191" y="8087"/>
                    <a:pt x="7214" y="7995"/>
                  </a:cubicBezTo>
                  <a:cubicBezTo>
                    <a:pt x="7214" y="7927"/>
                    <a:pt x="7214" y="7881"/>
                    <a:pt x="7214" y="7881"/>
                  </a:cubicBezTo>
                  <a:cubicBezTo>
                    <a:pt x="7214" y="7881"/>
                    <a:pt x="7236" y="7836"/>
                    <a:pt x="7236" y="7744"/>
                  </a:cubicBezTo>
                  <a:cubicBezTo>
                    <a:pt x="7236" y="7676"/>
                    <a:pt x="7259" y="7562"/>
                    <a:pt x="7259" y="7402"/>
                  </a:cubicBezTo>
                  <a:cubicBezTo>
                    <a:pt x="7282" y="7105"/>
                    <a:pt x="7282" y="6672"/>
                    <a:pt x="7236" y="6169"/>
                  </a:cubicBezTo>
                  <a:cubicBezTo>
                    <a:pt x="7168" y="5165"/>
                    <a:pt x="6894" y="3796"/>
                    <a:pt x="6278" y="2586"/>
                  </a:cubicBezTo>
                  <a:cubicBezTo>
                    <a:pt x="6118" y="2266"/>
                    <a:pt x="5958" y="1992"/>
                    <a:pt x="5753" y="1696"/>
                  </a:cubicBezTo>
                  <a:cubicBezTo>
                    <a:pt x="5570" y="1422"/>
                    <a:pt x="5342" y="1171"/>
                    <a:pt x="5114" y="965"/>
                  </a:cubicBezTo>
                  <a:cubicBezTo>
                    <a:pt x="4885" y="737"/>
                    <a:pt x="4634" y="554"/>
                    <a:pt x="4360" y="418"/>
                  </a:cubicBezTo>
                  <a:cubicBezTo>
                    <a:pt x="4109" y="258"/>
                    <a:pt x="3858" y="166"/>
                    <a:pt x="3607" y="98"/>
                  </a:cubicBezTo>
                  <a:cubicBezTo>
                    <a:pt x="3300" y="28"/>
                    <a:pt x="3018"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5" name="Google Shape;1519;p23">
              <a:extLst>
                <a:ext uri="{FF2B5EF4-FFF2-40B4-BE49-F238E27FC236}">
                  <a16:creationId xmlns:a16="http://schemas.microsoft.com/office/drawing/2014/main" id="{D147D2CC-144B-6491-4A5D-0BF2A45F44A6}"/>
                </a:ext>
              </a:extLst>
            </p:cNvPr>
            <p:cNvSpPr/>
            <p:nvPr/>
          </p:nvSpPr>
          <p:spPr>
            <a:xfrm>
              <a:off x="5022500" y="3537575"/>
              <a:ext cx="21700" cy="48000"/>
            </a:xfrm>
            <a:custGeom>
              <a:avLst/>
              <a:gdLst/>
              <a:ahLst/>
              <a:cxnLst/>
              <a:rect l="l" t="t" r="r" b="b"/>
              <a:pathLst>
                <a:path w="868" h="1920" extrusionOk="0">
                  <a:moveTo>
                    <a:pt x="206" y="0"/>
                  </a:moveTo>
                  <a:cubicBezTo>
                    <a:pt x="69" y="23"/>
                    <a:pt x="1" y="229"/>
                    <a:pt x="46" y="503"/>
                  </a:cubicBezTo>
                  <a:cubicBezTo>
                    <a:pt x="111" y="741"/>
                    <a:pt x="258" y="938"/>
                    <a:pt x="390" y="938"/>
                  </a:cubicBezTo>
                  <a:cubicBezTo>
                    <a:pt x="397" y="938"/>
                    <a:pt x="405" y="937"/>
                    <a:pt x="411" y="936"/>
                  </a:cubicBezTo>
                  <a:cubicBezTo>
                    <a:pt x="571" y="936"/>
                    <a:pt x="640" y="708"/>
                    <a:pt x="571" y="457"/>
                  </a:cubicBezTo>
                  <a:cubicBezTo>
                    <a:pt x="503" y="183"/>
                    <a:pt x="343" y="0"/>
                    <a:pt x="206" y="0"/>
                  </a:cubicBezTo>
                  <a:close/>
                  <a:moveTo>
                    <a:pt x="571" y="1256"/>
                  </a:moveTo>
                  <a:cubicBezTo>
                    <a:pt x="457" y="1256"/>
                    <a:pt x="411" y="1416"/>
                    <a:pt x="457" y="1598"/>
                  </a:cubicBezTo>
                  <a:cubicBezTo>
                    <a:pt x="500" y="1769"/>
                    <a:pt x="603" y="1920"/>
                    <a:pt x="709" y="1920"/>
                  </a:cubicBezTo>
                  <a:cubicBezTo>
                    <a:pt x="716" y="1920"/>
                    <a:pt x="724" y="1919"/>
                    <a:pt x="731" y="1918"/>
                  </a:cubicBezTo>
                  <a:cubicBezTo>
                    <a:pt x="822" y="1918"/>
                    <a:pt x="868" y="1758"/>
                    <a:pt x="822" y="1575"/>
                  </a:cubicBezTo>
                  <a:cubicBezTo>
                    <a:pt x="800" y="1393"/>
                    <a:pt x="663" y="1256"/>
                    <a:pt x="571"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6" name="Google Shape;1520;p23">
              <a:extLst>
                <a:ext uri="{FF2B5EF4-FFF2-40B4-BE49-F238E27FC236}">
                  <a16:creationId xmlns:a16="http://schemas.microsoft.com/office/drawing/2014/main" id="{0296310D-47C4-A90B-FF55-43653F772A24}"/>
                </a:ext>
              </a:extLst>
            </p:cNvPr>
            <p:cNvSpPr/>
            <p:nvPr/>
          </p:nvSpPr>
          <p:spPr>
            <a:xfrm>
              <a:off x="4956300" y="4120200"/>
              <a:ext cx="91325" cy="95875"/>
            </a:xfrm>
            <a:custGeom>
              <a:avLst/>
              <a:gdLst/>
              <a:ahLst/>
              <a:cxnLst/>
              <a:rect l="l" t="t" r="r" b="b"/>
              <a:pathLst>
                <a:path w="3653" h="3835" extrusionOk="0">
                  <a:moveTo>
                    <a:pt x="800" y="0"/>
                  </a:moveTo>
                  <a:cubicBezTo>
                    <a:pt x="343" y="1689"/>
                    <a:pt x="1" y="2967"/>
                    <a:pt x="1" y="2967"/>
                  </a:cubicBezTo>
                  <a:cubicBezTo>
                    <a:pt x="138" y="3835"/>
                    <a:pt x="1827" y="3835"/>
                    <a:pt x="1827" y="3835"/>
                  </a:cubicBezTo>
                  <a:cubicBezTo>
                    <a:pt x="2283" y="3310"/>
                    <a:pt x="2923" y="2420"/>
                    <a:pt x="3653" y="1370"/>
                  </a:cubicBezTo>
                  <a:cubicBezTo>
                    <a:pt x="2626" y="1118"/>
                    <a:pt x="1599" y="639"/>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7" name="Google Shape;1521;p23">
              <a:extLst>
                <a:ext uri="{FF2B5EF4-FFF2-40B4-BE49-F238E27FC236}">
                  <a16:creationId xmlns:a16="http://schemas.microsoft.com/office/drawing/2014/main" id="{6569F856-93E1-38CE-AADE-F43E25FEB8F3}"/>
                </a:ext>
              </a:extLst>
            </p:cNvPr>
            <p:cNvSpPr/>
            <p:nvPr/>
          </p:nvSpPr>
          <p:spPr>
            <a:xfrm>
              <a:off x="4956300" y="4120200"/>
              <a:ext cx="59950" cy="95875"/>
            </a:xfrm>
            <a:custGeom>
              <a:avLst/>
              <a:gdLst/>
              <a:ahLst/>
              <a:cxnLst/>
              <a:rect l="l" t="t" r="r" b="b"/>
              <a:pathLst>
                <a:path w="2398" h="3835" extrusionOk="0">
                  <a:moveTo>
                    <a:pt x="800" y="0"/>
                  </a:moveTo>
                  <a:cubicBezTo>
                    <a:pt x="343" y="1689"/>
                    <a:pt x="1" y="2967"/>
                    <a:pt x="1" y="2967"/>
                  </a:cubicBezTo>
                  <a:cubicBezTo>
                    <a:pt x="138" y="3835"/>
                    <a:pt x="1827" y="3835"/>
                    <a:pt x="1827" y="3835"/>
                  </a:cubicBezTo>
                  <a:cubicBezTo>
                    <a:pt x="1987" y="3629"/>
                    <a:pt x="2192" y="3378"/>
                    <a:pt x="2398" y="3104"/>
                  </a:cubicBezTo>
                  <a:lnTo>
                    <a:pt x="2398" y="3104"/>
                  </a:lnTo>
                  <a:cubicBezTo>
                    <a:pt x="2217" y="3154"/>
                    <a:pt x="2009" y="3191"/>
                    <a:pt x="1807" y="3191"/>
                  </a:cubicBezTo>
                  <a:cubicBezTo>
                    <a:pt x="1448" y="3191"/>
                    <a:pt x="1106" y="3073"/>
                    <a:pt x="960" y="2693"/>
                  </a:cubicBezTo>
                  <a:cubicBezTo>
                    <a:pt x="800" y="2237"/>
                    <a:pt x="982" y="1233"/>
                    <a:pt x="1279" y="342"/>
                  </a:cubicBezTo>
                  <a:cubicBezTo>
                    <a:pt x="1097" y="228"/>
                    <a:pt x="937" y="114"/>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8" name="Google Shape;1522;p23">
              <a:extLst>
                <a:ext uri="{FF2B5EF4-FFF2-40B4-BE49-F238E27FC236}">
                  <a16:creationId xmlns:a16="http://schemas.microsoft.com/office/drawing/2014/main" id="{BE8687D5-C1FA-EC6B-3C7B-2296191E71DA}"/>
                </a:ext>
              </a:extLst>
            </p:cNvPr>
            <p:cNvSpPr/>
            <p:nvPr/>
          </p:nvSpPr>
          <p:spPr>
            <a:xfrm>
              <a:off x="5024225" y="4151025"/>
              <a:ext cx="11425" cy="11075"/>
            </a:xfrm>
            <a:custGeom>
              <a:avLst/>
              <a:gdLst/>
              <a:ahLst/>
              <a:cxnLst/>
              <a:rect l="l" t="t" r="r" b="b"/>
              <a:pathLst>
                <a:path w="457" h="443" extrusionOk="0">
                  <a:moveTo>
                    <a:pt x="327" y="0"/>
                  </a:moveTo>
                  <a:cubicBezTo>
                    <a:pt x="273" y="0"/>
                    <a:pt x="199" y="36"/>
                    <a:pt x="137" y="114"/>
                  </a:cubicBezTo>
                  <a:cubicBezTo>
                    <a:pt x="23" y="228"/>
                    <a:pt x="0" y="365"/>
                    <a:pt x="46" y="410"/>
                  </a:cubicBezTo>
                  <a:cubicBezTo>
                    <a:pt x="60" y="432"/>
                    <a:pt x="84" y="443"/>
                    <a:pt x="113" y="443"/>
                  </a:cubicBezTo>
                  <a:cubicBezTo>
                    <a:pt x="175" y="443"/>
                    <a:pt x="258" y="397"/>
                    <a:pt x="320" y="319"/>
                  </a:cubicBezTo>
                  <a:cubicBezTo>
                    <a:pt x="411" y="205"/>
                    <a:pt x="457" y="91"/>
                    <a:pt x="388" y="22"/>
                  </a:cubicBezTo>
                  <a:cubicBezTo>
                    <a:pt x="374" y="8"/>
                    <a:pt x="352" y="0"/>
                    <a:pt x="32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9" name="Google Shape;1523;p23">
              <a:extLst>
                <a:ext uri="{FF2B5EF4-FFF2-40B4-BE49-F238E27FC236}">
                  <a16:creationId xmlns:a16="http://schemas.microsoft.com/office/drawing/2014/main" id="{78B7254B-09B1-95B5-1C7B-1BB4E8D03CE1}"/>
                </a:ext>
              </a:extLst>
            </p:cNvPr>
            <p:cNvSpPr/>
            <p:nvPr/>
          </p:nvSpPr>
          <p:spPr>
            <a:xfrm>
              <a:off x="4948900" y="4194375"/>
              <a:ext cx="140975" cy="110275"/>
            </a:xfrm>
            <a:custGeom>
              <a:avLst/>
              <a:gdLst/>
              <a:ahLst/>
              <a:cxnLst/>
              <a:rect l="l" t="t" r="r" b="b"/>
              <a:pathLst>
                <a:path w="5639" h="4411" extrusionOk="0">
                  <a:moveTo>
                    <a:pt x="297" y="0"/>
                  </a:moveTo>
                  <a:cubicBezTo>
                    <a:pt x="206" y="434"/>
                    <a:pt x="91" y="845"/>
                    <a:pt x="0" y="1279"/>
                  </a:cubicBezTo>
                  <a:cubicBezTo>
                    <a:pt x="208" y="2868"/>
                    <a:pt x="3365" y="4410"/>
                    <a:pt x="4673" y="4410"/>
                  </a:cubicBezTo>
                  <a:cubicBezTo>
                    <a:pt x="4943" y="4410"/>
                    <a:pt x="5134" y="4345"/>
                    <a:pt x="5204" y="4200"/>
                  </a:cubicBezTo>
                  <a:cubicBezTo>
                    <a:pt x="5638" y="3378"/>
                    <a:pt x="2123" y="868"/>
                    <a:pt x="2123" y="868"/>
                  </a:cubicBezTo>
                  <a:cubicBezTo>
                    <a:pt x="2123" y="868"/>
                    <a:pt x="2123" y="822"/>
                    <a:pt x="2146" y="776"/>
                  </a:cubicBezTo>
                  <a:lnTo>
                    <a:pt x="2146" y="776"/>
                  </a:lnTo>
                  <a:cubicBezTo>
                    <a:pt x="2048" y="790"/>
                    <a:pt x="1938" y="799"/>
                    <a:pt x="1819" y="799"/>
                  </a:cubicBezTo>
                  <a:cubicBezTo>
                    <a:pt x="1328" y="799"/>
                    <a:pt x="701" y="644"/>
                    <a:pt x="29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0" name="Google Shape;1524;p23">
              <a:extLst>
                <a:ext uri="{FF2B5EF4-FFF2-40B4-BE49-F238E27FC236}">
                  <a16:creationId xmlns:a16="http://schemas.microsoft.com/office/drawing/2014/main" id="{68628B13-7D6B-970E-565D-1ACEFE5A72BF}"/>
                </a:ext>
              </a:extLst>
            </p:cNvPr>
            <p:cNvSpPr/>
            <p:nvPr/>
          </p:nvSpPr>
          <p:spPr>
            <a:xfrm>
              <a:off x="4948900" y="4222325"/>
              <a:ext cx="131825" cy="82325"/>
            </a:xfrm>
            <a:custGeom>
              <a:avLst/>
              <a:gdLst/>
              <a:ahLst/>
              <a:cxnLst/>
              <a:rect l="l" t="t" r="r" b="b"/>
              <a:pathLst>
                <a:path w="5273" h="3293" extrusionOk="0">
                  <a:moveTo>
                    <a:pt x="46" y="1"/>
                  </a:moveTo>
                  <a:cubicBezTo>
                    <a:pt x="23" y="46"/>
                    <a:pt x="23" y="115"/>
                    <a:pt x="0" y="161"/>
                  </a:cubicBezTo>
                  <a:cubicBezTo>
                    <a:pt x="208" y="1750"/>
                    <a:pt x="3365" y="3292"/>
                    <a:pt x="4673" y="3292"/>
                  </a:cubicBezTo>
                  <a:cubicBezTo>
                    <a:pt x="4943" y="3292"/>
                    <a:pt x="5134" y="3227"/>
                    <a:pt x="5204" y="3082"/>
                  </a:cubicBezTo>
                  <a:cubicBezTo>
                    <a:pt x="5273" y="2991"/>
                    <a:pt x="5250" y="2854"/>
                    <a:pt x="5204" y="2694"/>
                  </a:cubicBezTo>
                  <a:cubicBezTo>
                    <a:pt x="5113" y="2722"/>
                    <a:pt x="5003" y="2739"/>
                    <a:pt x="4868" y="2739"/>
                  </a:cubicBezTo>
                  <a:cubicBezTo>
                    <a:pt x="4562" y="2739"/>
                    <a:pt x="4126" y="2651"/>
                    <a:pt x="3492" y="2397"/>
                  </a:cubicBezTo>
                  <a:cubicBezTo>
                    <a:pt x="1872" y="1735"/>
                    <a:pt x="594" y="800"/>
                    <a:pt x="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1" name="Google Shape;1525;p23">
              <a:extLst>
                <a:ext uri="{FF2B5EF4-FFF2-40B4-BE49-F238E27FC236}">
                  <a16:creationId xmlns:a16="http://schemas.microsoft.com/office/drawing/2014/main" id="{3F7E0A18-77D4-2A89-3A44-9979200D69BC}"/>
                </a:ext>
              </a:extLst>
            </p:cNvPr>
            <p:cNvSpPr/>
            <p:nvPr/>
          </p:nvSpPr>
          <p:spPr>
            <a:xfrm>
              <a:off x="5134925" y="3891375"/>
              <a:ext cx="75900" cy="71975"/>
            </a:xfrm>
            <a:custGeom>
              <a:avLst/>
              <a:gdLst/>
              <a:ahLst/>
              <a:cxnLst/>
              <a:rect l="l" t="t" r="r" b="b"/>
              <a:pathLst>
                <a:path w="3036" h="2879" extrusionOk="0">
                  <a:moveTo>
                    <a:pt x="0" y="0"/>
                  </a:moveTo>
                  <a:cubicBezTo>
                    <a:pt x="183" y="1461"/>
                    <a:pt x="320" y="2511"/>
                    <a:pt x="320" y="2511"/>
                  </a:cubicBezTo>
                  <a:cubicBezTo>
                    <a:pt x="481" y="2790"/>
                    <a:pt x="798" y="2878"/>
                    <a:pt x="1134" y="2878"/>
                  </a:cubicBezTo>
                  <a:cubicBezTo>
                    <a:pt x="1705" y="2878"/>
                    <a:pt x="2328" y="2625"/>
                    <a:pt x="2328" y="2625"/>
                  </a:cubicBezTo>
                  <a:cubicBezTo>
                    <a:pt x="2534" y="2032"/>
                    <a:pt x="2785" y="1096"/>
                    <a:pt x="303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2" name="Google Shape;1526;p23">
              <a:extLst>
                <a:ext uri="{FF2B5EF4-FFF2-40B4-BE49-F238E27FC236}">
                  <a16:creationId xmlns:a16="http://schemas.microsoft.com/office/drawing/2014/main" id="{F5A84B75-F16D-ADDE-46D9-3CBC95DDE85C}"/>
                </a:ext>
              </a:extLst>
            </p:cNvPr>
            <p:cNvSpPr/>
            <p:nvPr/>
          </p:nvSpPr>
          <p:spPr>
            <a:xfrm>
              <a:off x="5134925" y="3891375"/>
              <a:ext cx="65075" cy="71975"/>
            </a:xfrm>
            <a:custGeom>
              <a:avLst/>
              <a:gdLst/>
              <a:ahLst/>
              <a:cxnLst/>
              <a:rect l="l" t="t" r="r" b="b"/>
              <a:pathLst>
                <a:path w="2603" h="2879" extrusionOk="0">
                  <a:moveTo>
                    <a:pt x="0" y="0"/>
                  </a:moveTo>
                  <a:cubicBezTo>
                    <a:pt x="183" y="1461"/>
                    <a:pt x="320" y="2511"/>
                    <a:pt x="320" y="2511"/>
                  </a:cubicBezTo>
                  <a:cubicBezTo>
                    <a:pt x="481" y="2790"/>
                    <a:pt x="798" y="2878"/>
                    <a:pt x="1134" y="2878"/>
                  </a:cubicBezTo>
                  <a:cubicBezTo>
                    <a:pt x="1705" y="2878"/>
                    <a:pt x="2328" y="2625"/>
                    <a:pt x="2328" y="2625"/>
                  </a:cubicBezTo>
                  <a:cubicBezTo>
                    <a:pt x="2420" y="2397"/>
                    <a:pt x="2511" y="2077"/>
                    <a:pt x="2602" y="1735"/>
                  </a:cubicBezTo>
                  <a:lnTo>
                    <a:pt x="2602" y="1735"/>
                  </a:lnTo>
                  <a:cubicBezTo>
                    <a:pt x="2328" y="1937"/>
                    <a:pt x="1972" y="2139"/>
                    <a:pt x="1643" y="2139"/>
                  </a:cubicBezTo>
                  <a:cubicBezTo>
                    <a:pt x="1452" y="2139"/>
                    <a:pt x="1270" y="2071"/>
                    <a:pt x="1119" y="1895"/>
                  </a:cubicBezTo>
                  <a:cubicBezTo>
                    <a:pt x="822" y="1598"/>
                    <a:pt x="639" y="822"/>
                    <a:pt x="54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3" name="Google Shape;1527;p23">
              <a:extLst>
                <a:ext uri="{FF2B5EF4-FFF2-40B4-BE49-F238E27FC236}">
                  <a16:creationId xmlns:a16="http://schemas.microsoft.com/office/drawing/2014/main" id="{15B657AD-74A8-3A46-DA94-09CB1CC645CD}"/>
                </a:ext>
              </a:extLst>
            </p:cNvPr>
            <p:cNvSpPr/>
            <p:nvPr/>
          </p:nvSpPr>
          <p:spPr>
            <a:xfrm>
              <a:off x="5142900" y="3954125"/>
              <a:ext cx="155250" cy="67100"/>
            </a:xfrm>
            <a:custGeom>
              <a:avLst/>
              <a:gdLst/>
              <a:ahLst/>
              <a:cxnLst/>
              <a:rect l="l" t="t" r="r" b="b"/>
              <a:pathLst>
                <a:path w="6210" h="2684" extrusionOk="0">
                  <a:moveTo>
                    <a:pt x="1" y="1"/>
                  </a:moveTo>
                  <a:lnTo>
                    <a:pt x="1" y="1"/>
                  </a:lnTo>
                  <a:cubicBezTo>
                    <a:pt x="69" y="435"/>
                    <a:pt x="138" y="868"/>
                    <a:pt x="206" y="1302"/>
                  </a:cubicBezTo>
                  <a:cubicBezTo>
                    <a:pt x="743" y="2270"/>
                    <a:pt x="2584" y="2683"/>
                    <a:pt x="4076" y="2683"/>
                  </a:cubicBezTo>
                  <a:cubicBezTo>
                    <a:pt x="5186" y="2683"/>
                    <a:pt x="6102" y="2455"/>
                    <a:pt x="6141" y="2055"/>
                  </a:cubicBezTo>
                  <a:cubicBezTo>
                    <a:pt x="6209" y="1119"/>
                    <a:pt x="2009" y="115"/>
                    <a:pt x="2009" y="115"/>
                  </a:cubicBezTo>
                  <a:cubicBezTo>
                    <a:pt x="2009" y="115"/>
                    <a:pt x="2009" y="92"/>
                    <a:pt x="2009" y="24"/>
                  </a:cubicBezTo>
                  <a:cubicBezTo>
                    <a:pt x="1748" y="168"/>
                    <a:pt x="1374" y="319"/>
                    <a:pt x="961" y="319"/>
                  </a:cubicBezTo>
                  <a:cubicBezTo>
                    <a:pt x="652" y="319"/>
                    <a:pt x="322" y="235"/>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4" name="Google Shape;1528;p23">
              <a:extLst>
                <a:ext uri="{FF2B5EF4-FFF2-40B4-BE49-F238E27FC236}">
                  <a16:creationId xmlns:a16="http://schemas.microsoft.com/office/drawing/2014/main" id="{DF809E44-22EC-A06B-D311-7DE3D0F5EE7B}"/>
                </a:ext>
              </a:extLst>
            </p:cNvPr>
            <p:cNvSpPr/>
            <p:nvPr/>
          </p:nvSpPr>
          <p:spPr>
            <a:xfrm>
              <a:off x="5147475" y="3982675"/>
              <a:ext cx="148950" cy="38550"/>
            </a:xfrm>
            <a:custGeom>
              <a:avLst/>
              <a:gdLst/>
              <a:ahLst/>
              <a:cxnLst/>
              <a:rect l="l" t="t" r="r" b="b"/>
              <a:pathLst>
                <a:path w="5958" h="1542" extrusionOk="0">
                  <a:moveTo>
                    <a:pt x="0" y="0"/>
                  </a:moveTo>
                  <a:cubicBezTo>
                    <a:pt x="0" y="46"/>
                    <a:pt x="23" y="114"/>
                    <a:pt x="23" y="160"/>
                  </a:cubicBezTo>
                  <a:cubicBezTo>
                    <a:pt x="560" y="1128"/>
                    <a:pt x="2401" y="1541"/>
                    <a:pt x="3893" y="1541"/>
                  </a:cubicBezTo>
                  <a:cubicBezTo>
                    <a:pt x="5003" y="1541"/>
                    <a:pt x="5919" y="1313"/>
                    <a:pt x="5958" y="913"/>
                  </a:cubicBezTo>
                  <a:cubicBezTo>
                    <a:pt x="5958" y="799"/>
                    <a:pt x="5912" y="685"/>
                    <a:pt x="5798" y="548"/>
                  </a:cubicBezTo>
                  <a:cubicBezTo>
                    <a:pt x="5570" y="753"/>
                    <a:pt x="5090" y="913"/>
                    <a:pt x="4109" y="913"/>
                  </a:cubicBezTo>
                  <a:cubicBezTo>
                    <a:pt x="2351" y="913"/>
                    <a:pt x="822"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5" name="Google Shape;1529;p23">
              <a:extLst>
                <a:ext uri="{FF2B5EF4-FFF2-40B4-BE49-F238E27FC236}">
                  <a16:creationId xmlns:a16="http://schemas.microsoft.com/office/drawing/2014/main" id="{E88861C9-CA2A-CE5C-1B90-2F4C116A1CA6}"/>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6" name="Google Shape;1530;p23">
              <a:extLst>
                <a:ext uri="{FF2B5EF4-FFF2-40B4-BE49-F238E27FC236}">
                  <a16:creationId xmlns:a16="http://schemas.microsoft.com/office/drawing/2014/main" id="{7137E7AF-B69B-8B0E-9485-7A6F55698EFE}"/>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7" name="Google Shape;1531;p23">
              <a:extLst>
                <a:ext uri="{FF2B5EF4-FFF2-40B4-BE49-F238E27FC236}">
                  <a16:creationId xmlns:a16="http://schemas.microsoft.com/office/drawing/2014/main" id="{25AA707E-279B-CDA5-C39B-D43A9A0188D6}"/>
                </a:ext>
              </a:extLst>
            </p:cNvPr>
            <p:cNvSpPr/>
            <p:nvPr/>
          </p:nvSpPr>
          <p:spPr>
            <a:xfrm>
              <a:off x="5019650" y="3744725"/>
              <a:ext cx="119850" cy="345825"/>
            </a:xfrm>
            <a:custGeom>
              <a:avLst/>
              <a:gdLst/>
              <a:ahLst/>
              <a:cxnLst/>
              <a:rect l="l" t="t" r="r" b="b"/>
              <a:pathLst>
                <a:path w="4794" h="13833" extrusionOk="0">
                  <a:moveTo>
                    <a:pt x="4680" y="0"/>
                  </a:moveTo>
                  <a:cubicBezTo>
                    <a:pt x="4657" y="0"/>
                    <a:pt x="4634" y="46"/>
                    <a:pt x="4588" y="137"/>
                  </a:cubicBezTo>
                  <a:cubicBezTo>
                    <a:pt x="4543" y="205"/>
                    <a:pt x="4451" y="320"/>
                    <a:pt x="4406" y="479"/>
                  </a:cubicBezTo>
                  <a:cubicBezTo>
                    <a:pt x="4269" y="776"/>
                    <a:pt x="4155" y="1187"/>
                    <a:pt x="4063" y="1621"/>
                  </a:cubicBezTo>
                  <a:cubicBezTo>
                    <a:pt x="3995" y="2031"/>
                    <a:pt x="3949" y="2465"/>
                    <a:pt x="3949" y="2785"/>
                  </a:cubicBezTo>
                  <a:cubicBezTo>
                    <a:pt x="3926" y="3127"/>
                    <a:pt x="3926" y="3333"/>
                    <a:pt x="3926" y="3333"/>
                  </a:cubicBezTo>
                  <a:cubicBezTo>
                    <a:pt x="3926" y="3333"/>
                    <a:pt x="3949" y="3538"/>
                    <a:pt x="3949" y="3880"/>
                  </a:cubicBezTo>
                  <a:cubicBezTo>
                    <a:pt x="3972" y="4200"/>
                    <a:pt x="4018" y="4634"/>
                    <a:pt x="4086" y="5044"/>
                  </a:cubicBezTo>
                  <a:cubicBezTo>
                    <a:pt x="4109" y="5250"/>
                    <a:pt x="4155" y="5432"/>
                    <a:pt x="4178" y="5615"/>
                  </a:cubicBezTo>
                  <a:cubicBezTo>
                    <a:pt x="4086" y="5410"/>
                    <a:pt x="3995" y="5204"/>
                    <a:pt x="3858" y="4999"/>
                  </a:cubicBezTo>
                  <a:cubicBezTo>
                    <a:pt x="3630" y="4656"/>
                    <a:pt x="3356" y="4314"/>
                    <a:pt x="3013" y="4017"/>
                  </a:cubicBezTo>
                  <a:cubicBezTo>
                    <a:pt x="2694" y="3721"/>
                    <a:pt x="2329" y="3469"/>
                    <a:pt x="1986" y="3264"/>
                  </a:cubicBezTo>
                  <a:cubicBezTo>
                    <a:pt x="1621" y="3059"/>
                    <a:pt x="1279" y="2876"/>
                    <a:pt x="982" y="2739"/>
                  </a:cubicBezTo>
                  <a:cubicBezTo>
                    <a:pt x="708" y="2602"/>
                    <a:pt x="457" y="2488"/>
                    <a:pt x="274" y="2420"/>
                  </a:cubicBezTo>
                  <a:cubicBezTo>
                    <a:pt x="92" y="2351"/>
                    <a:pt x="1" y="2305"/>
                    <a:pt x="1" y="2305"/>
                  </a:cubicBezTo>
                  <a:lnTo>
                    <a:pt x="1" y="2305"/>
                  </a:lnTo>
                  <a:cubicBezTo>
                    <a:pt x="1" y="2328"/>
                    <a:pt x="92" y="2374"/>
                    <a:pt x="252" y="2465"/>
                  </a:cubicBezTo>
                  <a:cubicBezTo>
                    <a:pt x="434" y="2556"/>
                    <a:pt x="662" y="2671"/>
                    <a:pt x="959" y="2808"/>
                  </a:cubicBezTo>
                  <a:cubicBezTo>
                    <a:pt x="1256" y="2967"/>
                    <a:pt x="1575" y="3150"/>
                    <a:pt x="1918" y="3355"/>
                  </a:cubicBezTo>
                  <a:cubicBezTo>
                    <a:pt x="2260" y="3584"/>
                    <a:pt x="2625" y="3835"/>
                    <a:pt x="2922" y="4131"/>
                  </a:cubicBezTo>
                  <a:cubicBezTo>
                    <a:pt x="3242" y="4405"/>
                    <a:pt x="3516" y="4748"/>
                    <a:pt x="3721" y="5090"/>
                  </a:cubicBezTo>
                  <a:cubicBezTo>
                    <a:pt x="3926" y="5432"/>
                    <a:pt x="4063" y="5775"/>
                    <a:pt x="4155" y="6072"/>
                  </a:cubicBezTo>
                  <a:cubicBezTo>
                    <a:pt x="4269" y="6391"/>
                    <a:pt x="4314" y="6642"/>
                    <a:pt x="4360" y="6825"/>
                  </a:cubicBezTo>
                  <a:cubicBezTo>
                    <a:pt x="4383" y="7007"/>
                    <a:pt x="4406" y="7122"/>
                    <a:pt x="4406" y="7122"/>
                  </a:cubicBezTo>
                  <a:cubicBezTo>
                    <a:pt x="4406" y="7122"/>
                    <a:pt x="4429" y="7236"/>
                    <a:pt x="4451" y="7418"/>
                  </a:cubicBezTo>
                  <a:cubicBezTo>
                    <a:pt x="4497" y="7601"/>
                    <a:pt x="4520" y="7875"/>
                    <a:pt x="4566" y="8194"/>
                  </a:cubicBezTo>
                  <a:cubicBezTo>
                    <a:pt x="4611" y="8514"/>
                    <a:pt x="4588" y="8879"/>
                    <a:pt x="4611" y="9290"/>
                  </a:cubicBezTo>
                  <a:cubicBezTo>
                    <a:pt x="4611" y="9495"/>
                    <a:pt x="4566" y="9701"/>
                    <a:pt x="4566" y="9906"/>
                  </a:cubicBezTo>
                  <a:cubicBezTo>
                    <a:pt x="4543" y="10134"/>
                    <a:pt x="4543" y="10340"/>
                    <a:pt x="4497" y="10545"/>
                  </a:cubicBezTo>
                  <a:cubicBezTo>
                    <a:pt x="4451" y="10774"/>
                    <a:pt x="4406" y="10979"/>
                    <a:pt x="4383" y="11184"/>
                  </a:cubicBezTo>
                  <a:cubicBezTo>
                    <a:pt x="4314" y="11390"/>
                    <a:pt x="4269" y="11595"/>
                    <a:pt x="4200" y="11778"/>
                  </a:cubicBezTo>
                  <a:cubicBezTo>
                    <a:pt x="4178" y="11892"/>
                    <a:pt x="4155" y="11983"/>
                    <a:pt x="4132" y="12075"/>
                  </a:cubicBezTo>
                  <a:cubicBezTo>
                    <a:pt x="4086" y="12166"/>
                    <a:pt x="4063" y="12257"/>
                    <a:pt x="4041" y="12348"/>
                  </a:cubicBezTo>
                  <a:cubicBezTo>
                    <a:pt x="3972" y="12508"/>
                    <a:pt x="3904" y="12691"/>
                    <a:pt x="3858" y="12828"/>
                  </a:cubicBezTo>
                  <a:cubicBezTo>
                    <a:pt x="3721" y="13147"/>
                    <a:pt x="3607" y="13376"/>
                    <a:pt x="3538" y="13558"/>
                  </a:cubicBezTo>
                  <a:cubicBezTo>
                    <a:pt x="3447" y="13741"/>
                    <a:pt x="3424" y="13832"/>
                    <a:pt x="3424" y="13832"/>
                  </a:cubicBezTo>
                  <a:cubicBezTo>
                    <a:pt x="3424" y="13832"/>
                    <a:pt x="3470" y="13741"/>
                    <a:pt x="3561" y="13581"/>
                  </a:cubicBezTo>
                  <a:cubicBezTo>
                    <a:pt x="3653" y="13398"/>
                    <a:pt x="3790" y="13170"/>
                    <a:pt x="3926" y="12873"/>
                  </a:cubicBezTo>
                  <a:cubicBezTo>
                    <a:pt x="3972" y="12714"/>
                    <a:pt x="4041" y="12554"/>
                    <a:pt x="4132" y="12371"/>
                  </a:cubicBezTo>
                  <a:cubicBezTo>
                    <a:pt x="4155" y="12280"/>
                    <a:pt x="4200" y="12212"/>
                    <a:pt x="4223" y="12120"/>
                  </a:cubicBezTo>
                  <a:cubicBezTo>
                    <a:pt x="4269" y="12006"/>
                    <a:pt x="4292" y="11915"/>
                    <a:pt x="4314" y="11824"/>
                  </a:cubicBezTo>
                  <a:cubicBezTo>
                    <a:pt x="4383" y="11618"/>
                    <a:pt x="4429" y="11413"/>
                    <a:pt x="4497" y="11207"/>
                  </a:cubicBezTo>
                  <a:cubicBezTo>
                    <a:pt x="4543" y="11002"/>
                    <a:pt x="4588" y="10796"/>
                    <a:pt x="4634" y="10568"/>
                  </a:cubicBezTo>
                  <a:cubicBezTo>
                    <a:pt x="4680" y="10363"/>
                    <a:pt x="4703" y="10134"/>
                    <a:pt x="4725" y="9929"/>
                  </a:cubicBezTo>
                  <a:cubicBezTo>
                    <a:pt x="4725" y="9724"/>
                    <a:pt x="4771" y="9495"/>
                    <a:pt x="4771" y="9290"/>
                  </a:cubicBezTo>
                  <a:cubicBezTo>
                    <a:pt x="4771" y="8879"/>
                    <a:pt x="4794" y="8491"/>
                    <a:pt x="4748" y="8171"/>
                  </a:cubicBezTo>
                  <a:cubicBezTo>
                    <a:pt x="4703" y="7852"/>
                    <a:pt x="4703" y="7578"/>
                    <a:pt x="4657" y="7373"/>
                  </a:cubicBezTo>
                  <a:cubicBezTo>
                    <a:pt x="4634" y="7190"/>
                    <a:pt x="4611" y="7076"/>
                    <a:pt x="4611" y="7076"/>
                  </a:cubicBezTo>
                  <a:cubicBezTo>
                    <a:pt x="4611" y="7076"/>
                    <a:pt x="4588" y="6985"/>
                    <a:pt x="4543" y="6802"/>
                  </a:cubicBezTo>
                  <a:cubicBezTo>
                    <a:pt x="4520" y="6642"/>
                    <a:pt x="4474" y="6414"/>
                    <a:pt x="4383" y="6163"/>
                  </a:cubicBezTo>
                  <a:cubicBezTo>
                    <a:pt x="4337" y="5843"/>
                    <a:pt x="4269" y="5432"/>
                    <a:pt x="4223" y="5022"/>
                  </a:cubicBezTo>
                  <a:cubicBezTo>
                    <a:pt x="4178" y="4611"/>
                    <a:pt x="4155" y="4177"/>
                    <a:pt x="4132" y="3857"/>
                  </a:cubicBezTo>
                  <a:cubicBezTo>
                    <a:pt x="4132" y="3538"/>
                    <a:pt x="4132" y="3333"/>
                    <a:pt x="4132" y="3333"/>
                  </a:cubicBezTo>
                  <a:lnTo>
                    <a:pt x="4132" y="2808"/>
                  </a:lnTo>
                  <a:cubicBezTo>
                    <a:pt x="4132" y="2488"/>
                    <a:pt x="4155" y="2054"/>
                    <a:pt x="4200" y="1643"/>
                  </a:cubicBezTo>
                  <a:cubicBezTo>
                    <a:pt x="4269" y="1210"/>
                    <a:pt x="4360" y="799"/>
                    <a:pt x="4474" y="502"/>
                  </a:cubicBezTo>
                  <a:cubicBezTo>
                    <a:pt x="4520" y="342"/>
                    <a:pt x="4588" y="228"/>
                    <a:pt x="4611" y="160"/>
                  </a:cubicBezTo>
                  <a:cubicBezTo>
                    <a:pt x="4657" y="68"/>
                    <a:pt x="4680" y="23"/>
                    <a:pt x="46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8" name="Google Shape;1532;p23">
              <a:extLst>
                <a:ext uri="{FF2B5EF4-FFF2-40B4-BE49-F238E27FC236}">
                  <a16:creationId xmlns:a16="http://schemas.microsoft.com/office/drawing/2014/main" id="{DC252ED5-3463-48A5-0926-1F7D755ACB11}"/>
                </a:ext>
              </a:extLst>
            </p:cNvPr>
            <p:cNvSpPr/>
            <p:nvPr/>
          </p:nvSpPr>
          <p:spPr>
            <a:xfrm>
              <a:off x="5014525" y="3630000"/>
              <a:ext cx="251100" cy="312175"/>
            </a:xfrm>
            <a:custGeom>
              <a:avLst/>
              <a:gdLst/>
              <a:ahLst/>
              <a:cxnLst/>
              <a:rect l="l" t="t" r="r" b="b"/>
              <a:pathLst>
                <a:path w="10044" h="12487" extrusionOk="0">
                  <a:moveTo>
                    <a:pt x="5807" y="0"/>
                  </a:moveTo>
                  <a:cubicBezTo>
                    <a:pt x="5444" y="0"/>
                    <a:pt x="5073" y="41"/>
                    <a:pt x="4702" y="115"/>
                  </a:cubicBezTo>
                  <a:cubicBezTo>
                    <a:pt x="3355" y="366"/>
                    <a:pt x="2146" y="1051"/>
                    <a:pt x="1324" y="1622"/>
                  </a:cubicBezTo>
                  <a:cubicBezTo>
                    <a:pt x="890" y="1918"/>
                    <a:pt x="571" y="2170"/>
                    <a:pt x="342" y="2375"/>
                  </a:cubicBezTo>
                  <a:cubicBezTo>
                    <a:pt x="228" y="2466"/>
                    <a:pt x="137" y="2535"/>
                    <a:pt x="91" y="2603"/>
                  </a:cubicBezTo>
                  <a:cubicBezTo>
                    <a:pt x="23" y="2649"/>
                    <a:pt x="0" y="2672"/>
                    <a:pt x="0" y="2695"/>
                  </a:cubicBezTo>
                  <a:cubicBezTo>
                    <a:pt x="0" y="2695"/>
                    <a:pt x="46" y="2672"/>
                    <a:pt x="114" y="2603"/>
                  </a:cubicBezTo>
                  <a:cubicBezTo>
                    <a:pt x="160" y="2558"/>
                    <a:pt x="251" y="2489"/>
                    <a:pt x="365" y="2398"/>
                  </a:cubicBezTo>
                  <a:cubicBezTo>
                    <a:pt x="594" y="2215"/>
                    <a:pt x="936" y="1964"/>
                    <a:pt x="1370" y="1690"/>
                  </a:cubicBezTo>
                  <a:cubicBezTo>
                    <a:pt x="2214" y="1142"/>
                    <a:pt x="3424" y="480"/>
                    <a:pt x="4725" y="252"/>
                  </a:cubicBezTo>
                  <a:cubicBezTo>
                    <a:pt x="5071" y="193"/>
                    <a:pt x="5423" y="158"/>
                    <a:pt x="5765" y="158"/>
                  </a:cubicBezTo>
                  <a:cubicBezTo>
                    <a:pt x="6078" y="158"/>
                    <a:pt x="6382" y="187"/>
                    <a:pt x="6665" y="252"/>
                  </a:cubicBezTo>
                  <a:cubicBezTo>
                    <a:pt x="6985" y="321"/>
                    <a:pt x="7259" y="435"/>
                    <a:pt x="7510" y="549"/>
                  </a:cubicBezTo>
                  <a:cubicBezTo>
                    <a:pt x="7761" y="686"/>
                    <a:pt x="7989" y="823"/>
                    <a:pt x="8194" y="983"/>
                  </a:cubicBezTo>
                  <a:cubicBezTo>
                    <a:pt x="8582" y="1279"/>
                    <a:pt x="8833" y="1622"/>
                    <a:pt x="9016" y="1827"/>
                  </a:cubicBezTo>
                  <a:cubicBezTo>
                    <a:pt x="9107" y="1964"/>
                    <a:pt x="9176" y="2055"/>
                    <a:pt x="9199" y="2101"/>
                  </a:cubicBezTo>
                  <a:cubicBezTo>
                    <a:pt x="9244" y="2170"/>
                    <a:pt x="9267" y="2215"/>
                    <a:pt x="9267" y="2215"/>
                  </a:cubicBezTo>
                  <a:cubicBezTo>
                    <a:pt x="9267" y="2215"/>
                    <a:pt x="9290" y="2238"/>
                    <a:pt x="9313" y="2306"/>
                  </a:cubicBezTo>
                  <a:cubicBezTo>
                    <a:pt x="9358" y="2398"/>
                    <a:pt x="9427" y="2489"/>
                    <a:pt x="9473" y="2626"/>
                  </a:cubicBezTo>
                  <a:cubicBezTo>
                    <a:pt x="9587" y="2877"/>
                    <a:pt x="9724" y="3288"/>
                    <a:pt x="9792" y="3767"/>
                  </a:cubicBezTo>
                  <a:cubicBezTo>
                    <a:pt x="9861" y="4269"/>
                    <a:pt x="9861" y="4863"/>
                    <a:pt x="9792" y="5479"/>
                  </a:cubicBezTo>
                  <a:cubicBezTo>
                    <a:pt x="9724" y="6095"/>
                    <a:pt x="9564" y="6757"/>
                    <a:pt x="9313" y="7397"/>
                  </a:cubicBezTo>
                  <a:cubicBezTo>
                    <a:pt x="9222" y="7693"/>
                    <a:pt x="9085" y="8013"/>
                    <a:pt x="8925" y="8310"/>
                  </a:cubicBezTo>
                  <a:cubicBezTo>
                    <a:pt x="8833" y="8629"/>
                    <a:pt x="8742" y="8949"/>
                    <a:pt x="8628" y="9245"/>
                  </a:cubicBezTo>
                  <a:cubicBezTo>
                    <a:pt x="8445" y="9862"/>
                    <a:pt x="8263" y="10432"/>
                    <a:pt x="8103" y="10912"/>
                  </a:cubicBezTo>
                  <a:cubicBezTo>
                    <a:pt x="8012" y="11140"/>
                    <a:pt x="7943" y="11368"/>
                    <a:pt x="7875" y="11551"/>
                  </a:cubicBezTo>
                  <a:cubicBezTo>
                    <a:pt x="7806" y="11756"/>
                    <a:pt x="7738" y="11916"/>
                    <a:pt x="7692" y="12053"/>
                  </a:cubicBezTo>
                  <a:cubicBezTo>
                    <a:pt x="7624" y="12190"/>
                    <a:pt x="7601" y="12304"/>
                    <a:pt x="7555" y="12372"/>
                  </a:cubicBezTo>
                  <a:cubicBezTo>
                    <a:pt x="7532" y="12441"/>
                    <a:pt x="7532" y="12487"/>
                    <a:pt x="7532" y="12487"/>
                  </a:cubicBezTo>
                  <a:cubicBezTo>
                    <a:pt x="7532" y="12487"/>
                    <a:pt x="7555" y="12464"/>
                    <a:pt x="7578" y="12395"/>
                  </a:cubicBezTo>
                  <a:cubicBezTo>
                    <a:pt x="7624" y="12304"/>
                    <a:pt x="7669" y="12213"/>
                    <a:pt x="7715" y="12076"/>
                  </a:cubicBezTo>
                  <a:cubicBezTo>
                    <a:pt x="7784" y="11939"/>
                    <a:pt x="7852" y="11779"/>
                    <a:pt x="7943" y="11574"/>
                  </a:cubicBezTo>
                  <a:cubicBezTo>
                    <a:pt x="8012" y="11391"/>
                    <a:pt x="8080" y="11163"/>
                    <a:pt x="8172" y="10934"/>
                  </a:cubicBezTo>
                  <a:cubicBezTo>
                    <a:pt x="8354" y="10455"/>
                    <a:pt x="8537" y="9884"/>
                    <a:pt x="8742" y="9291"/>
                  </a:cubicBezTo>
                  <a:cubicBezTo>
                    <a:pt x="8833" y="8994"/>
                    <a:pt x="8948" y="8675"/>
                    <a:pt x="9062" y="8378"/>
                  </a:cubicBezTo>
                  <a:cubicBezTo>
                    <a:pt x="9199" y="8058"/>
                    <a:pt x="9336" y="7762"/>
                    <a:pt x="9450" y="7442"/>
                  </a:cubicBezTo>
                  <a:cubicBezTo>
                    <a:pt x="9701" y="6803"/>
                    <a:pt x="9883" y="6141"/>
                    <a:pt x="9952" y="5502"/>
                  </a:cubicBezTo>
                  <a:cubicBezTo>
                    <a:pt x="10043" y="4863"/>
                    <a:pt x="10043" y="4269"/>
                    <a:pt x="9975" y="3744"/>
                  </a:cubicBezTo>
                  <a:cubicBezTo>
                    <a:pt x="9906" y="3242"/>
                    <a:pt x="9769" y="2809"/>
                    <a:pt x="9655" y="2535"/>
                  </a:cubicBezTo>
                  <a:cubicBezTo>
                    <a:pt x="9610" y="2398"/>
                    <a:pt x="9541" y="2306"/>
                    <a:pt x="9495" y="2215"/>
                  </a:cubicBezTo>
                  <a:cubicBezTo>
                    <a:pt x="9473" y="2147"/>
                    <a:pt x="9450" y="2101"/>
                    <a:pt x="9450" y="2101"/>
                  </a:cubicBezTo>
                  <a:cubicBezTo>
                    <a:pt x="9450" y="2101"/>
                    <a:pt x="9427" y="2078"/>
                    <a:pt x="9381" y="2010"/>
                  </a:cubicBezTo>
                  <a:cubicBezTo>
                    <a:pt x="9336" y="1941"/>
                    <a:pt x="9267" y="1850"/>
                    <a:pt x="9176" y="1713"/>
                  </a:cubicBezTo>
                  <a:cubicBezTo>
                    <a:pt x="8993" y="1485"/>
                    <a:pt x="8719" y="1142"/>
                    <a:pt x="8308" y="823"/>
                  </a:cubicBezTo>
                  <a:cubicBezTo>
                    <a:pt x="8103" y="663"/>
                    <a:pt x="7852" y="526"/>
                    <a:pt x="7601" y="389"/>
                  </a:cubicBezTo>
                  <a:cubicBezTo>
                    <a:pt x="7327" y="275"/>
                    <a:pt x="7030" y="161"/>
                    <a:pt x="6711" y="92"/>
                  </a:cubicBezTo>
                  <a:cubicBezTo>
                    <a:pt x="6418" y="30"/>
                    <a:pt x="6115" y="0"/>
                    <a:pt x="580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9" name="Google Shape;1533;p23">
              <a:extLst>
                <a:ext uri="{FF2B5EF4-FFF2-40B4-BE49-F238E27FC236}">
                  <a16:creationId xmlns:a16="http://schemas.microsoft.com/office/drawing/2014/main" id="{A37DAD6D-5577-BE5D-B2F5-2B38E37161A5}"/>
                </a:ext>
              </a:extLst>
            </p:cNvPr>
            <p:cNvSpPr/>
            <p:nvPr/>
          </p:nvSpPr>
          <p:spPr>
            <a:xfrm>
              <a:off x="4714350" y="3809200"/>
              <a:ext cx="359525" cy="376150"/>
            </a:xfrm>
            <a:custGeom>
              <a:avLst/>
              <a:gdLst/>
              <a:ahLst/>
              <a:cxnLst/>
              <a:rect l="l" t="t" r="r" b="b"/>
              <a:pathLst>
                <a:path w="14381" h="15046" extrusionOk="0">
                  <a:moveTo>
                    <a:pt x="229" y="0"/>
                  </a:moveTo>
                  <a:cubicBezTo>
                    <a:pt x="229" y="0"/>
                    <a:pt x="206" y="23"/>
                    <a:pt x="206" y="92"/>
                  </a:cubicBezTo>
                  <a:cubicBezTo>
                    <a:pt x="184" y="160"/>
                    <a:pt x="161" y="251"/>
                    <a:pt x="138" y="365"/>
                  </a:cubicBezTo>
                  <a:cubicBezTo>
                    <a:pt x="92" y="594"/>
                    <a:pt x="47" y="913"/>
                    <a:pt x="24" y="1324"/>
                  </a:cubicBezTo>
                  <a:cubicBezTo>
                    <a:pt x="1" y="1712"/>
                    <a:pt x="1" y="2192"/>
                    <a:pt x="92" y="2671"/>
                  </a:cubicBezTo>
                  <a:cubicBezTo>
                    <a:pt x="184" y="3173"/>
                    <a:pt x="321" y="3698"/>
                    <a:pt x="572" y="4177"/>
                  </a:cubicBezTo>
                  <a:cubicBezTo>
                    <a:pt x="800" y="4657"/>
                    <a:pt x="1119" y="5113"/>
                    <a:pt x="1485" y="5456"/>
                  </a:cubicBezTo>
                  <a:cubicBezTo>
                    <a:pt x="1576" y="5570"/>
                    <a:pt x="1667" y="5638"/>
                    <a:pt x="1759" y="5707"/>
                  </a:cubicBezTo>
                  <a:cubicBezTo>
                    <a:pt x="1804" y="5752"/>
                    <a:pt x="1850" y="5798"/>
                    <a:pt x="1895" y="5821"/>
                  </a:cubicBezTo>
                  <a:cubicBezTo>
                    <a:pt x="1964" y="5866"/>
                    <a:pt x="2010" y="5889"/>
                    <a:pt x="2055" y="5935"/>
                  </a:cubicBezTo>
                  <a:cubicBezTo>
                    <a:pt x="2147" y="6003"/>
                    <a:pt x="2238" y="6049"/>
                    <a:pt x="2329" y="6117"/>
                  </a:cubicBezTo>
                  <a:cubicBezTo>
                    <a:pt x="2420" y="6163"/>
                    <a:pt x="2512" y="6209"/>
                    <a:pt x="2603" y="6254"/>
                  </a:cubicBezTo>
                  <a:cubicBezTo>
                    <a:pt x="2968" y="6437"/>
                    <a:pt x="3288" y="6551"/>
                    <a:pt x="3516" y="6620"/>
                  </a:cubicBezTo>
                  <a:cubicBezTo>
                    <a:pt x="3630" y="6642"/>
                    <a:pt x="3722" y="6688"/>
                    <a:pt x="3790" y="6688"/>
                  </a:cubicBezTo>
                  <a:cubicBezTo>
                    <a:pt x="3858" y="6711"/>
                    <a:pt x="3881" y="6711"/>
                    <a:pt x="3881" y="6711"/>
                  </a:cubicBezTo>
                  <a:cubicBezTo>
                    <a:pt x="3881" y="6711"/>
                    <a:pt x="4018" y="6734"/>
                    <a:pt x="4246" y="6802"/>
                  </a:cubicBezTo>
                  <a:cubicBezTo>
                    <a:pt x="4475" y="6825"/>
                    <a:pt x="4817" y="6871"/>
                    <a:pt x="5205" y="6916"/>
                  </a:cubicBezTo>
                  <a:cubicBezTo>
                    <a:pt x="5496" y="6932"/>
                    <a:pt x="5809" y="6949"/>
                    <a:pt x="6145" y="6949"/>
                  </a:cubicBezTo>
                  <a:cubicBezTo>
                    <a:pt x="6284" y="6949"/>
                    <a:pt x="6428" y="6946"/>
                    <a:pt x="6575" y="6939"/>
                  </a:cubicBezTo>
                  <a:cubicBezTo>
                    <a:pt x="6930" y="6923"/>
                    <a:pt x="7296" y="6907"/>
                    <a:pt x="7674" y="6907"/>
                  </a:cubicBezTo>
                  <a:cubicBezTo>
                    <a:pt x="7831" y="6907"/>
                    <a:pt x="7989" y="6910"/>
                    <a:pt x="8150" y="6916"/>
                  </a:cubicBezTo>
                  <a:cubicBezTo>
                    <a:pt x="8675" y="6939"/>
                    <a:pt x="9200" y="7008"/>
                    <a:pt x="9679" y="7145"/>
                  </a:cubicBezTo>
                  <a:cubicBezTo>
                    <a:pt x="9839" y="7190"/>
                    <a:pt x="9998" y="7259"/>
                    <a:pt x="10158" y="7327"/>
                  </a:cubicBezTo>
                  <a:cubicBezTo>
                    <a:pt x="10158" y="7350"/>
                    <a:pt x="10158" y="7350"/>
                    <a:pt x="10158" y="7373"/>
                  </a:cubicBezTo>
                  <a:cubicBezTo>
                    <a:pt x="10181" y="7464"/>
                    <a:pt x="10227" y="7555"/>
                    <a:pt x="10250" y="7670"/>
                  </a:cubicBezTo>
                  <a:cubicBezTo>
                    <a:pt x="10272" y="7784"/>
                    <a:pt x="10295" y="7921"/>
                    <a:pt x="10341" y="8058"/>
                  </a:cubicBezTo>
                  <a:cubicBezTo>
                    <a:pt x="10455" y="8628"/>
                    <a:pt x="10569" y="9427"/>
                    <a:pt x="10523" y="10203"/>
                  </a:cubicBezTo>
                  <a:cubicBezTo>
                    <a:pt x="10501" y="10591"/>
                    <a:pt x="10455" y="10956"/>
                    <a:pt x="10341" y="11322"/>
                  </a:cubicBezTo>
                  <a:cubicBezTo>
                    <a:pt x="10318" y="11390"/>
                    <a:pt x="10295" y="11481"/>
                    <a:pt x="10272" y="11573"/>
                  </a:cubicBezTo>
                  <a:cubicBezTo>
                    <a:pt x="10250" y="11596"/>
                    <a:pt x="10227" y="11641"/>
                    <a:pt x="10227" y="11687"/>
                  </a:cubicBezTo>
                  <a:cubicBezTo>
                    <a:pt x="10204" y="11732"/>
                    <a:pt x="10181" y="11755"/>
                    <a:pt x="10181" y="11801"/>
                  </a:cubicBezTo>
                  <a:cubicBezTo>
                    <a:pt x="10090" y="11938"/>
                    <a:pt x="10021" y="12075"/>
                    <a:pt x="9930" y="12189"/>
                  </a:cubicBezTo>
                  <a:cubicBezTo>
                    <a:pt x="9770" y="12440"/>
                    <a:pt x="9656" y="12668"/>
                    <a:pt x="9565" y="12828"/>
                  </a:cubicBezTo>
                  <a:cubicBezTo>
                    <a:pt x="9496" y="12988"/>
                    <a:pt x="9451" y="13079"/>
                    <a:pt x="9451" y="13079"/>
                  </a:cubicBezTo>
                  <a:cubicBezTo>
                    <a:pt x="9451" y="13079"/>
                    <a:pt x="9405" y="13170"/>
                    <a:pt x="9382" y="13353"/>
                  </a:cubicBezTo>
                  <a:cubicBezTo>
                    <a:pt x="9359" y="13536"/>
                    <a:pt x="9359" y="13855"/>
                    <a:pt x="9588" y="14106"/>
                  </a:cubicBezTo>
                  <a:cubicBezTo>
                    <a:pt x="9793" y="14357"/>
                    <a:pt x="10113" y="14517"/>
                    <a:pt x="10455" y="14677"/>
                  </a:cubicBezTo>
                  <a:cubicBezTo>
                    <a:pt x="10638" y="14745"/>
                    <a:pt x="10797" y="14814"/>
                    <a:pt x="11003" y="14882"/>
                  </a:cubicBezTo>
                  <a:cubicBezTo>
                    <a:pt x="11185" y="14951"/>
                    <a:pt x="11368" y="14996"/>
                    <a:pt x="11573" y="15019"/>
                  </a:cubicBezTo>
                  <a:cubicBezTo>
                    <a:pt x="11660" y="15039"/>
                    <a:pt x="11747" y="15046"/>
                    <a:pt x="11834" y="15046"/>
                  </a:cubicBezTo>
                  <a:cubicBezTo>
                    <a:pt x="11952" y="15046"/>
                    <a:pt x="12071" y="15032"/>
                    <a:pt x="12190" y="15019"/>
                  </a:cubicBezTo>
                  <a:cubicBezTo>
                    <a:pt x="12372" y="14974"/>
                    <a:pt x="12578" y="14928"/>
                    <a:pt x="12737" y="14837"/>
                  </a:cubicBezTo>
                  <a:cubicBezTo>
                    <a:pt x="13103" y="14700"/>
                    <a:pt x="13377" y="14494"/>
                    <a:pt x="13628" y="14312"/>
                  </a:cubicBezTo>
                  <a:cubicBezTo>
                    <a:pt x="13856" y="14129"/>
                    <a:pt x="14039" y="13992"/>
                    <a:pt x="14175" y="13878"/>
                  </a:cubicBezTo>
                  <a:cubicBezTo>
                    <a:pt x="14312" y="13764"/>
                    <a:pt x="14381" y="13695"/>
                    <a:pt x="14381" y="13695"/>
                  </a:cubicBezTo>
                  <a:lnTo>
                    <a:pt x="14381" y="13695"/>
                  </a:lnTo>
                  <a:cubicBezTo>
                    <a:pt x="14381" y="13695"/>
                    <a:pt x="14290" y="13741"/>
                    <a:pt x="14153" y="13832"/>
                  </a:cubicBezTo>
                  <a:cubicBezTo>
                    <a:pt x="14016" y="13947"/>
                    <a:pt x="13810" y="14083"/>
                    <a:pt x="13582" y="14243"/>
                  </a:cubicBezTo>
                  <a:cubicBezTo>
                    <a:pt x="13331" y="14426"/>
                    <a:pt x="13034" y="14608"/>
                    <a:pt x="12692" y="14745"/>
                  </a:cubicBezTo>
                  <a:cubicBezTo>
                    <a:pt x="12532" y="14814"/>
                    <a:pt x="12349" y="14860"/>
                    <a:pt x="12167" y="14882"/>
                  </a:cubicBezTo>
                  <a:cubicBezTo>
                    <a:pt x="12076" y="14894"/>
                    <a:pt x="11979" y="14899"/>
                    <a:pt x="11882" y="14899"/>
                  </a:cubicBezTo>
                  <a:cubicBezTo>
                    <a:pt x="11785" y="14899"/>
                    <a:pt x="11688" y="14894"/>
                    <a:pt x="11596" y="14882"/>
                  </a:cubicBezTo>
                  <a:cubicBezTo>
                    <a:pt x="11231" y="14837"/>
                    <a:pt x="10866" y="14677"/>
                    <a:pt x="10523" y="14517"/>
                  </a:cubicBezTo>
                  <a:cubicBezTo>
                    <a:pt x="10204" y="14380"/>
                    <a:pt x="9907" y="14198"/>
                    <a:pt x="9725" y="13992"/>
                  </a:cubicBezTo>
                  <a:cubicBezTo>
                    <a:pt x="9565" y="13787"/>
                    <a:pt x="9565" y="13536"/>
                    <a:pt x="9588" y="13399"/>
                  </a:cubicBezTo>
                  <a:cubicBezTo>
                    <a:pt x="9610" y="13239"/>
                    <a:pt x="9656" y="13148"/>
                    <a:pt x="9656" y="13148"/>
                  </a:cubicBezTo>
                  <a:cubicBezTo>
                    <a:pt x="9656" y="13148"/>
                    <a:pt x="9679" y="13056"/>
                    <a:pt x="9747" y="12919"/>
                  </a:cubicBezTo>
                  <a:cubicBezTo>
                    <a:pt x="9816" y="12760"/>
                    <a:pt x="9930" y="12554"/>
                    <a:pt x="10090" y="12303"/>
                  </a:cubicBezTo>
                  <a:cubicBezTo>
                    <a:pt x="10181" y="12166"/>
                    <a:pt x="10250" y="12029"/>
                    <a:pt x="10341" y="11869"/>
                  </a:cubicBezTo>
                  <a:cubicBezTo>
                    <a:pt x="10341" y="11847"/>
                    <a:pt x="10364" y="11801"/>
                    <a:pt x="10386" y="11755"/>
                  </a:cubicBezTo>
                  <a:cubicBezTo>
                    <a:pt x="10409" y="11710"/>
                    <a:pt x="10409" y="11664"/>
                    <a:pt x="10432" y="11618"/>
                  </a:cubicBezTo>
                  <a:cubicBezTo>
                    <a:pt x="10455" y="11527"/>
                    <a:pt x="10478" y="11459"/>
                    <a:pt x="10501" y="11367"/>
                  </a:cubicBezTo>
                  <a:cubicBezTo>
                    <a:pt x="10615" y="11002"/>
                    <a:pt x="10660" y="10591"/>
                    <a:pt x="10660" y="10203"/>
                  </a:cubicBezTo>
                  <a:cubicBezTo>
                    <a:pt x="10683" y="9404"/>
                    <a:pt x="10546" y="8628"/>
                    <a:pt x="10409" y="8035"/>
                  </a:cubicBezTo>
                  <a:cubicBezTo>
                    <a:pt x="10364" y="7898"/>
                    <a:pt x="10341" y="7761"/>
                    <a:pt x="10318" y="7647"/>
                  </a:cubicBezTo>
                  <a:cubicBezTo>
                    <a:pt x="10272" y="7533"/>
                    <a:pt x="10227" y="7441"/>
                    <a:pt x="10204" y="7350"/>
                  </a:cubicBezTo>
                  <a:lnTo>
                    <a:pt x="10204" y="7350"/>
                  </a:lnTo>
                  <a:cubicBezTo>
                    <a:pt x="10455" y="7464"/>
                    <a:pt x="10683" y="7601"/>
                    <a:pt x="10866" y="7761"/>
                  </a:cubicBezTo>
                  <a:cubicBezTo>
                    <a:pt x="11163" y="8012"/>
                    <a:pt x="11322" y="8309"/>
                    <a:pt x="11459" y="8491"/>
                  </a:cubicBezTo>
                  <a:cubicBezTo>
                    <a:pt x="11505" y="8605"/>
                    <a:pt x="11551" y="8674"/>
                    <a:pt x="11573" y="8742"/>
                  </a:cubicBezTo>
                  <a:cubicBezTo>
                    <a:pt x="11596" y="8788"/>
                    <a:pt x="11619" y="8811"/>
                    <a:pt x="11619" y="8811"/>
                  </a:cubicBezTo>
                  <a:cubicBezTo>
                    <a:pt x="11619" y="8811"/>
                    <a:pt x="11619" y="8788"/>
                    <a:pt x="11596" y="8720"/>
                  </a:cubicBezTo>
                  <a:cubicBezTo>
                    <a:pt x="11573" y="8674"/>
                    <a:pt x="11528" y="8583"/>
                    <a:pt x="11482" y="8468"/>
                  </a:cubicBezTo>
                  <a:cubicBezTo>
                    <a:pt x="11391" y="8263"/>
                    <a:pt x="11208" y="7966"/>
                    <a:pt x="10911" y="7692"/>
                  </a:cubicBezTo>
                  <a:cubicBezTo>
                    <a:pt x="10706" y="7510"/>
                    <a:pt x="10455" y="7350"/>
                    <a:pt x="10158" y="7213"/>
                  </a:cubicBezTo>
                  <a:cubicBezTo>
                    <a:pt x="10135" y="7145"/>
                    <a:pt x="10113" y="7099"/>
                    <a:pt x="10113" y="7099"/>
                  </a:cubicBezTo>
                  <a:cubicBezTo>
                    <a:pt x="10090" y="7122"/>
                    <a:pt x="10113" y="7145"/>
                    <a:pt x="10113" y="7213"/>
                  </a:cubicBezTo>
                  <a:cubicBezTo>
                    <a:pt x="9976" y="7145"/>
                    <a:pt x="9839" y="7076"/>
                    <a:pt x="9702" y="7030"/>
                  </a:cubicBezTo>
                  <a:cubicBezTo>
                    <a:pt x="9222" y="6894"/>
                    <a:pt x="8675" y="6802"/>
                    <a:pt x="8150" y="6779"/>
                  </a:cubicBezTo>
                  <a:cubicBezTo>
                    <a:pt x="7928" y="6760"/>
                    <a:pt x="7702" y="6753"/>
                    <a:pt x="7477" y="6753"/>
                  </a:cubicBezTo>
                  <a:cubicBezTo>
                    <a:pt x="7170" y="6753"/>
                    <a:pt x="6865" y="6766"/>
                    <a:pt x="6575" y="6779"/>
                  </a:cubicBezTo>
                  <a:cubicBezTo>
                    <a:pt x="6073" y="6779"/>
                    <a:pt x="5616" y="6757"/>
                    <a:pt x="5228" y="6734"/>
                  </a:cubicBezTo>
                  <a:cubicBezTo>
                    <a:pt x="4840" y="6688"/>
                    <a:pt x="4498" y="6642"/>
                    <a:pt x="4269" y="6597"/>
                  </a:cubicBezTo>
                  <a:cubicBezTo>
                    <a:pt x="4064" y="6551"/>
                    <a:pt x="3927" y="6505"/>
                    <a:pt x="3927" y="6505"/>
                  </a:cubicBezTo>
                  <a:lnTo>
                    <a:pt x="3836" y="6505"/>
                  </a:lnTo>
                  <a:cubicBezTo>
                    <a:pt x="3767" y="6483"/>
                    <a:pt x="3699" y="6460"/>
                    <a:pt x="3585" y="6414"/>
                  </a:cubicBezTo>
                  <a:cubicBezTo>
                    <a:pt x="3356" y="6369"/>
                    <a:pt x="3037" y="6277"/>
                    <a:pt x="2694" y="6095"/>
                  </a:cubicBezTo>
                  <a:cubicBezTo>
                    <a:pt x="2603" y="6049"/>
                    <a:pt x="2512" y="6003"/>
                    <a:pt x="2420" y="5958"/>
                  </a:cubicBezTo>
                  <a:cubicBezTo>
                    <a:pt x="2329" y="5912"/>
                    <a:pt x="2238" y="5844"/>
                    <a:pt x="2147" y="5775"/>
                  </a:cubicBezTo>
                  <a:cubicBezTo>
                    <a:pt x="2101" y="5752"/>
                    <a:pt x="2055" y="5707"/>
                    <a:pt x="2010" y="5684"/>
                  </a:cubicBezTo>
                  <a:cubicBezTo>
                    <a:pt x="1964" y="5661"/>
                    <a:pt x="1918" y="5615"/>
                    <a:pt x="1873" y="5570"/>
                  </a:cubicBezTo>
                  <a:cubicBezTo>
                    <a:pt x="1781" y="5501"/>
                    <a:pt x="1690" y="5433"/>
                    <a:pt x="1599" y="5341"/>
                  </a:cubicBezTo>
                  <a:cubicBezTo>
                    <a:pt x="1234" y="5022"/>
                    <a:pt x="937" y="4588"/>
                    <a:pt x="686" y="4109"/>
                  </a:cubicBezTo>
                  <a:cubicBezTo>
                    <a:pt x="457" y="3652"/>
                    <a:pt x="298" y="3150"/>
                    <a:pt x="206" y="2671"/>
                  </a:cubicBezTo>
                  <a:cubicBezTo>
                    <a:pt x="115" y="2169"/>
                    <a:pt x="92" y="1712"/>
                    <a:pt x="115" y="1324"/>
                  </a:cubicBezTo>
                  <a:cubicBezTo>
                    <a:pt x="115" y="913"/>
                    <a:pt x="161" y="594"/>
                    <a:pt x="184" y="365"/>
                  </a:cubicBezTo>
                  <a:cubicBezTo>
                    <a:pt x="206" y="251"/>
                    <a:pt x="206" y="160"/>
                    <a:pt x="229" y="92"/>
                  </a:cubicBezTo>
                  <a:cubicBezTo>
                    <a:pt x="229" y="23"/>
                    <a:pt x="229" y="0"/>
                    <a:pt x="2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0" name="Google Shape;1534;p23">
              <a:extLst>
                <a:ext uri="{FF2B5EF4-FFF2-40B4-BE49-F238E27FC236}">
                  <a16:creationId xmlns:a16="http://schemas.microsoft.com/office/drawing/2014/main" id="{25CC373D-BE74-C721-C469-499A2544B22D}"/>
                </a:ext>
              </a:extLst>
            </p:cNvPr>
            <p:cNvSpPr/>
            <p:nvPr/>
          </p:nvSpPr>
          <p:spPr>
            <a:xfrm>
              <a:off x="4693250" y="3664825"/>
              <a:ext cx="566650" cy="518800"/>
            </a:xfrm>
            <a:custGeom>
              <a:avLst/>
              <a:gdLst/>
              <a:ahLst/>
              <a:cxnLst/>
              <a:rect l="l" t="t" r="r" b="b"/>
              <a:pathLst>
                <a:path w="22666" h="20752" extrusionOk="0">
                  <a:moveTo>
                    <a:pt x="14540" y="0"/>
                  </a:moveTo>
                  <a:lnTo>
                    <a:pt x="14540" y="0"/>
                  </a:lnTo>
                  <a:cubicBezTo>
                    <a:pt x="13513" y="525"/>
                    <a:pt x="12577" y="1119"/>
                    <a:pt x="11847" y="1644"/>
                  </a:cubicBezTo>
                  <a:lnTo>
                    <a:pt x="12509" y="5296"/>
                  </a:lnTo>
                  <a:cubicBezTo>
                    <a:pt x="12509" y="5296"/>
                    <a:pt x="17097" y="6209"/>
                    <a:pt x="17530" y="10181"/>
                  </a:cubicBezTo>
                  <a:cubicBezTo>
                    <a:pt x="17784" y="12520"/>
                    <a:pt x="16566" y="13176"/>
                    <a:pt x="15449" y="13176"/>
                  </a:cubicBezTo>
                  <a:cubicBezTo>
                    <a:pt x="14659" y="13176"/>
                    <a:pt x="13919" y="12848"/>
                    <a:pt x="13787" y="12554"/>
                  </a:cubicBezTo>
                  <a:cubicBezTo>
                    <a:pt x="13467" y="11824"/>
                    <a:pt x="11938" y="10614"/>
                    <a:pt x="7761" y="10409"/>
                  </a:cubicBezTo>
                  <a:cubicBezTo>
                    <a:pt x="3584" y="10181"/>
                    <a:pt x="2945" y="6095"/>
                    <a:pt x="2945" y="6095"/>
                  </a:cubicBezTo>
                  <a:cubicBezTo>
                    <a:pt x="2671" y="5844"/>
                    <a:pt x="2374" y="5638"/>
                    <a:pt x="2100" y="5479"/>
                  </a:cubicBezTo>
                  <a:cubicBezTo>
                    <a:pt x="1416" y="5638"/>
                    <a:pt x="982" y="5730"/>
                    <a:pt x="982" y="5730"/>
                  </a:cubicBezTo>
                  <a:cubicBezTo>
                    <a:pt x="936" y="5867"/>
                    <a:pt x="0" y="10591"/>
                    <a:pt x="3630" y="11892"/>
                  </a:cubicBezTo>
                  <a:cubicBezTo>
                    <a:pt x="7259" y="13193"/>
                    <a:pt x="9724" y="12189"/>
                    <a:pt x="10957" y="13125"/>
                  </a:cubicBezTo>
                  <a:cubicBezTo>
                    <a:pt x="12189" y="14061"/>
                    <a:pt x="10363" y="19516"/>
                    <a:pt x="10363" y="19516"/>
                  </a:cubicBezTo>
                  <a:cubicBezTo>
                    <a:pt x="10363" y="19516"/>
                    <a:pt x="11122" y="20751"/>
                    <a:pt x="13124" y="20751"/>
                  </a:cubicBezTo>
                  <a:cubicBezTo>
                    <a:pt x="13177" y="20751"/>
                    <a:pt x="13230" y="20750"/>
                    <a:pt x="13285" y="20749"/>
                  </a:cubicBezTo>
                  <a:cubicBezTo>
                    <a:pt x="15385" y="20680"/>
                    <a:pt x="18489" y="15088"/>
                    <a:pt x="17622" y="10363"/>
                  </a:cubicBezTo>
                  <a:lnTo>
                    <a:pt x="17622" y="10363"/>
                  </a:lnTo>
                  <a:lnTo>
                    <a:pt x="18147" y="11253"/>
                  </a:lnTo>
                  <a:lnTo>
                    <a:pt x="20178" y="11390"/>
                  </a:lnTo>
                  <a:cubicBezTo>
                    <a:pt x="20178" y="11390"/>
                    <a:pt x="22095" y="8012"/>
                    <a:pt x="22666" y="4680"/>
                  </a:cubicBezTo>
                  <a:lnTo>
                    <a:pt x="22666" y="4680"/>
                  </a:lnTo>
                  <a:cubicBezTo>
                    <a:pt x="22232" y="5433"/>
                    <a:pt x="21684" y="6026"/>
                    <a:pt x="20977" y="6118"/>
                  </a:cubicBezTo>
                  <a:cubicBezTo>
                    <a:pt x="20909" y="6127"/>
                    <a:pt x="20843" y="6132"/>
                    <a:pt x="20778" y="6132"/>
                  </a:cubicBezTo>
                  <a:cubicBezTo>
                    <a:pt x="18818" y="6132"/>
                    <a:pt x="18284" y="1918"/>
                    <a:pt x="18284" y="1918"/>
                  </a:cubicBezTo>
                  <a:cubicBezTo>
                    <a:pt x="18284" y="1918"/>
                    <a:pt x="15933" y="1918"/>
                    <a:pt x="14700" y="936"/>
                  </a:cubicBezTo>
                  <a:cubicBezTo>
                    <a:pt x="14403" y="708"/>
                    <a:pt x="14380" y="366"/>
                    <a:pt x="1454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1" name="Google Shape;1535;p23">
              <a:extLst>
                <a:ext uri="{FF2B5EF4-FFF2-40B4-BE49-F238E27FC236}">
                  <a16:creationId xmlns:a16="http://schemas.microsoft.com/office/drawing/2014/main" id="{ACBA8C5A-6DA6-4710-3E46-5AC49FD1ED5D}"/>
                </a:ext>
              </a:extLst>
            </p:cNvPr>
            <p:cNvSpPr/>
            <p:nvPr/>
          </p:nvSpPr>
          <p:spPr>
            <a:xfrm>
              <a:off x="5180000" y="3652425"/>
              <a:ext cx="39400" cy="31550"/>
            </a:xfrm>
            <a:custGeom>
              <a:avLst/>
              <a:gdLst/>
              <a:ahLst/>
              <a:cxnLst/>
              <a:rect l="l" t="t" r="r" b="b"/>
              <a:pathLst>
                <a:path w="1576" h="1262" extrusionOk="0">
                  <a:moveTo>
                    <a:pt x="306" y="0"/>
                  </a:moveTo>
                  <a:cubicBezTo>
                    <a:pt x="200" y="0"/>
                    <a:pt x="115" y="29"/>
                    <a:pt x="69" y="86"/>
                  </a:cubicBezTo>
                  <a:cubicBezTo>
                    <a:pt x="0" y="200"/>
                    <a:pt x="115" y="405"/>
                    <a:pt x="366" y="519"/>
                  </a:cubicBezTo>
                  <a:cubicBezTo>
                    <a:pt x="491" y="576"/>
                    <a:pt x="617" y="605"/>
                    <a:pt x="722" y="605"/>
                  </a:cubicBezTo>
                  <a:cubicBezTo>
                    <a:pt x="828" y="605"/>
                    <a:pt x="913" y="576"/>
                    <a:pt x="959" y="519"/>
                  </a:cubicBezTo>
                  <a:cubicBezTo>
                    <a:pt x="1028" y="405"/>
                    <a:pt x="891" y="200"/>
                    <a:pt x="662" y="86"/>
                  </a:cubicBezTo>
                  <a:cubicBezTo>
                    <a:pt x="537" y="29"/>
                    <a:pt x="411" y="0"/>
                    <a:pt x="306" y="0"/>
                  </a:cubicBezTo>
                  <a:close/>
                  <a:moveTo>
                    <a:pt x="1119" y="667"/>
                  </a:moveTo>
                  <a:cubicBezTo>
                    <a:pt x="1101" y="667"/>
                    <a:pt x="1085" y="671"/>
                    <a:pt x="1073" y="679"/>
                  </a:cubicBezTo>
                  <a:cubicBezTo>
                    <a:pt x="982" y="748"/>
                    <a:pt x="1005" y="907"/>
                    <a:pt x="1119" y="1067"/>
                  </a:cubicBezTo>
                  <a:cubicBezTo>
                    <a:pt x="1213" y="1180"/>
                    <a:pt x="1338" y="1262"/>
                    <a:pt x="1430" y="1262"/>
                  </a:cubicBezTo>
                  <a:cubicBezTo>
                    <a:pt x="1450" y="1262"/>
                    <a:pt x="1468" y="1258"/>
                    <a:pt x="1484" y="1250"/>
                  </a:cubicBezTo>
                  <a:cubicBezTo>
                    <a:pt x="1575" y="1181"/>
                    <a:pt x="1553" y="1021"/>
                    <a:pt x="1438" y="862"/>
                  </a:cubicBezTo>
                  <a:cubicBezTo>
                    <a:pt x="1345" y="749"/>
                    <a:pt x="1204" y="667"/>
                    <a:pt x="1119" y="66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2" name="Google Shape;1536;p23">
              <a:extLst>
                <a:ext uri="{FF2B5EF4-FFF2-40B4-BE49-F238E27FC236}">
                  <a16:creationId xmlns:a16="http://schemas.microsoft.com/office/drawing/2014/main" id="{94BDBDB0-599E-6499-BB69-F0A7F4361175}"/>
                </a:ext>
              </a:extLst>
            </p:cNvPr>
            <p:cNvSpPr/>
            <p:nvPr/>
          </p:nvSpPr>
          <p:spPr>
            <a:xfrm>
              <a:off x="5096675" y="3883900"/>
              <a:ext cx="17150" cy="45800"/>
            </a:xfrm>
            <a:custGeom>
              <a:avLst/>
              <a:gdLst/>
              <a:ahLst/>
              <a:cxnLst/>
              <a:rect l="l" t="t" r="r" b="b"/>
              <a:pathLst>
                <a:path w="686" h="1832" extrusionOk="0">
                  <a:moveTo>
                    <a:pt x="211" y="0"/>
                  </a:moveTo>
                  <a:cubicBezTo>
                    <a:pt x="202" y="0"/>
                    <a:pt x="193" y="1"/>
                    <a:pt x="184" y="2"/>
                  </a:cubicBezTo>
                  <a:cubicBezTo>
                    <a:pt x="47" y="48"/>
                    <a:pt x="1" y="276"/>
                    <a:pt x="92" y="527"/>
                  </a:cubicBezTo>
                  <a:cubicBezTo>
                    <a:pt x="178" y="764"/>
                    <a:pt x="346" y="940"/>
                    <a:pt x="479" y="940"/>
                  </a:cubicBezTo>
                  <a:cubicBezTo>
                    <a:pt x="487" y="940"/>
                    <a:pt x="495" y="940"/>
                    <a:pt x="503" y="938"/>
                  </a:cubicBezTo>
                  <a:cubicBezTo>
                    <a:pt x="640" y="915"/>
                    <a:pt x="686" y="687"/>
                    <a:pt x="594" y="436"/>
                  </a:cubicBezTo>
                  <a:cubicBezTo>
                    <a:pt x="530" y="178"/>
                    <a:pt x="364" y="0"/>
                    <a:pt x="211" y="0"/>
                  </a:cubicBezTo>
                  <a:close/>
                  <a:moveTo>
                    <a:pt x="437" y="1141"/>
                  </a:moveTo>
                  <a:cubicBezTo>
                    <a:pt x="353" y="1141"/>
                    <a:pt x="273" y="1271"/>
                    <a:pt x="252" y="1440"/>
                  </a:cubicBezTo>
                  <a:cubicBezTo>
                    <a:pt x="206" y="1623"/>
                    <a:pt x="275" y="1806"/>
                    <a:pt x="366" y="1828"/>
                  </a:cubicBezTo>
                  <a:cubicBezTo>
                    <a:pt x="376" y="1830"/>
                    <a:pt x="385" y="1831"/>
                    <a:pt x="395" y="1831"/>
                  </a:cubicBezTo>
                  <a:cubicBezTo>
                    <a:pt x="495" y="1831"/>
                    <a:pt x="573" y="1720"/>
                    <a:pt x="594" y="1532"/>
                  </a:cubicBezTo>
                  <a:cubicBezTo>
                    <a:pt x="617" y="1349"/>
                    <a:pt x="572" y="1166"/>
                    <a:pt x="457" y="1144"/>
                  </a:cubicBezTo>
                  <a:cubicBezTo>
                    <a:pt x="451" y="1142"/>
                    <a:pt x="444" y="1141"/>
                    <a:pt x="437" y="11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3" name="Google Shape;1537;p23">
              <a:extLst>
                <a:ext uri="{FF2B5EF4-FFF2-40B4-BE49-F238E27FC236}">
                  <a16:creationId xmlns:a16="http://schemas.microsoft.com/office/drawing/2014/main" id="{69E0EDEF-3FB4-60D9-4F21-DBC7D4E776F4}"/>
                </a:ext>
              </a:extLst>
            </p:cNvPr>
            <p:cNvSpPr/>
            <p:nvPr/>
          </p:nvSpPr>
          <p:spPr>
            <a:xfrm>
              <a:off x="4721200" y="3486250"/>
              <a:ext cx="305900" cy="350925"/>
            </a:xfrm>
            <a:custGeom>
              <a:avLst/>
              <a:gdLst/>
              <a:ahLst/>
              <a:cxnLst/>
              <a:rect l="l" t="t" r="r" b="b"/>
              <a:pathLst>
                <a:path w="12236" h="14037" extrusionOk="0">
                  <a:moveTo>
                    <a:pt x="6664" y="1"/>
                  </a:moveTo>
                  <a:cubicBezTo>
                    <a:pt x="5882" y="1"/>
                    <a:pt x="4993" y="160"/>
                    <a:pt x="4018" y="570"/>
                  </a:cubicBezTo>
                  <a:cubicBezTo>
                    <a:pt x="594" y="2031"/>
                    <a:pt x="1" y="12873"/>
                    <a:pt x="1" y="12873"/>
                  </a:cubicBezTo>
                  <a:cubicBezTo>
                    <a:pt x="1325" y="13748"/>
                    <a:pt x="3126" y="14037"/>
                    <a:pt x="4926" y="14037"/>
                  </a:cubicBezTo>
                  <a:cubicBezTo>
                    <a:pt x="8432" y="14037"/>
                    <a:pt x="11939" y="12941"/>
                    <a:pt x="11939" y="12941"/>
                  </a:cubicBezTo>
                  <a:cubicBezTo>
                    <a:pt x="12235" y="8148"/>
                    <a:pt x="10158" y="1597"/>
                    <a:pt x="10158" y="1597"/>
                  </a:cubicBezTo>
                  <a:cubicBezTo>
                    <a:pt x="9913" y="1009"/>
                    <a:pt x="8629" y="1"/>
                    <a:pt x="666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4" name="Google Shape;1538;p23">
              <a:extLst>
                <a:ext uri="{FF2B5EF4-FFF2-40B4-BE49-F238E27FC236}">
                  <a16:creationId xmlns:a16="http://schemas.microsoft.com/office/drawing/2014/main" id="{A3CF7F66-48F6-A083-40B7-6CD23E0F0313}"/>
                </a:ext>
              </a:extLst>
            </p:cNvPr>
            <p:cNvSpPr/>
            <p:nvPr/>
          </p:nvSpPr>
          <p:spPr>
            <a:xfrm>
              <a:off x="4717775" y="3493075"/>
              <a:ext cx="301325" cy="344100"/>
            </a:xfrm>
            <a:custGeom>
              <a:avLst/>
              <a:gdLst/>
              <a:ahLst/>
              <a:cxnLst/>
              <a:rect l="l" t="t" r="r" b="b"/>
              <a:pathLst>
                <a:path w="12053" h="13764" extrusionOk="0">
                  <a:moveTo>
                    <a:pt x="4931" y="0"/>
                  </a:moveTo>
                  <a:cubicBezTo>
                    <a:pt x="4634" y="69"/>
                    <a:pt x="4338" y="183"/>
                    <a:pt x="4041" y="297"/>
                  </a:cubicBezTo>
                  <a:cubicBezTo>
                    <a:pt x="617" y="1758"/>
                    <a:pt x="1" y="12600"/>
                    <a:pt x="1" y="12600"/>
                  </a:cubicBezTo>
                  <a:cubicBezTo>
                    <a:pt x="1325" y="13475"/>
                    <a:pt x="3126" y="13764"/>
                    <a:pt x="4926" y="13764"/>
                  </a:cubicBezTo>
                  <a:cubicBezTo>
                    <a:pt x="8432" y="13764"/>
                    <a:pt x="11939" y="12668"/>
                    <a:pt x="11939" y="12668"/>
                  </a:cubicBezTo>
                  <a:cubicBezTo>
                    <a:pt x="12053" y="11048"/>
                    <a:pt x="11870" y="9267"/>
                    <a:pt x="11619" y="7578"/>
                  </a:cubicBezTo>
                  <a:lnTo>
                    <a:pt x="11619" y="7578"/>
                  </a:lnTo>
                  <a:cubicBezTo>
                    <a:pt x="11665" y="8811"/>
                    <a:pt x="11391" y="11253"/>
                    <a:pt x="8629" y="11892"/>
                  </a:cubicBezTo>
                  <a:cubicBezTo>
                    <a:pt x="8319" y="11966"/>
                    <a:pt x="8022" y="12001"/>
                    <a:pt x="7739" y="12001"/>
                  </a:cubicBezTo>
                  <a:cubicBezTo>
                    <a:pt x="4614" y="12001"/>
                    <a:pt x="3090" y="7789"/>
                    <a:pt x="3676" y="5592"/>
                  </a:cubicBezTo>
                  <a:cubicBezTo>
                    <a:pt x="4315" y="3196"/>
                    <a:pt x="5844" y="1461"/>
                    <a:pt x="5844" y="1461"/>
                  </a:cubicBezTo>
                  <a:cubicBezTo>
                    <a:pt x="5844" y="1461"/>
                    <a:pt x="6164" y="571"/>
                    <a:pt x="49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5" name="Google Shape;1539;p23">
              <a:extLst>
                <a:ext uri="{FF2B5EF4-FFF2-40B4-BE49-F238E27FC236}">
                  <a16:creationId xmlns:a16="http://schemas.microsoft.com/office/drawing/2014/main" id="{0A923DA6-B6F4-12C7-2399-7EAAFE7E9E59}"/>
                </a:ext>
              </a:extLst>
            </p:cNvPr>
            <p:cNvSpPr/>
            <p:nvPr/>
          </p:nvSpPr>
          <p:spPr>
            <a:xfrm>
              <a:off x="4976275" y="3534725"/>
              <a:ext cx="42250" cy="264800"/>
            </a:xfrm>
            <a:custGeom>
              <a:avLst/>
              <a:gdLst/>
              <a:ahLst/>
              <a:cxnLst/>
              <a:rect l="l" t="t" r="r" b="b"/>
              <a:pathLst>
                <a:path w="1690" h="10592" extrusionOk="0">
                  <a:moveTo>
                    <a:pt x="1" y="0"/>
                  </a:moveTo>
                  <a:cubicBezTo>
                    <a:pt x="1" y="0"/>
                    <a:pt x="24" y="92"/>
                    <a:pt x="69" y="229"/>
                  </a:cubicBezTo>
                  <a:cubicBezTo>
                    <a:pt x="92" y="366"/>
                    <a:pt x="161" y="571"/>
                    <a:pt x="229" y="822"/>
                  </a:cubicBezTo>
                  <a:cubicBezTo>
                    <a:pt x="320" y="1050"/>
                    <a:pt x="389" y="1347"/>
                    <a:pt x="480" y="1644"/>
                  </a:cubicBezTo>
                  <a:cubicBezTo>
                    <a:pt x="571" y="1940"/>
                    <a:pt x="663" y="2260"/>
                    <a:pt x="731" y="2602"/>
                  </a:cubicBezTo>
                  <a:cubicBezTo>
                    <a:pt x="800" y="2922"/>
                    <a:pt x="891" y="3242"/>
                    <a:pt x="937" y="3561"/>
                  </a:cubicBezTo>
                  <a:cubicBezTo>
                    <a:pt x="1005" y="3881"/>
                    <a:pt x="1051" y="4155"/>
                    <a:pt x="1096" y="4406"/>
                  </a:cubicBezTo>
                  <a:cubicBezTo>
                    <a:pt x="1119" y="4657"/>
                    <a:pt x="1142" y="4862"/>
                    <a:pt x="1165" y="5022"/>
                  </a:cubicBezTo>
                  <a:cubicBezTo>
                    <a:pt x="1165" y="5159"/>
                    <a:pt x="1188" y="5250"/>
                    <a:pt x="1188" y="5250"/>
                  </a:cubicBezTo>
                  <a:cubicBezTo>
                    <a:pt x="1188" y="5250"/>
                    <a:pt x="1233" y="5570"/>
                    <a:pt x="1279" y="6072"/>
                  </a:cubicBezTo>
                  <a:cubicBezTo>
                    <a:pt x="1325" y="6323"/>
                    <a:pt x="1347" y="6620"/>
                    <a:pt x="1393" y="6939"/>
                  </a:cubicBezTo>
                  <a:cubicBezTo>
                    <a:pt x="1439" y="7236"/>
                    <a:pt x="1439" y="7578"/>
                    <a:pt x="1462" y="7921"/>
                  </a:cubicBezTo>
                  <a:cubicBezTo>
                    <a:pt x="1507" y="8583"/>
                    <a:pt x="1576" y="9245"/>
                    <a:pt x="1599" y="9747"/>
                  </a:cubicBezTo>
                  <a:cubicBezTo>
                    <a:pt x="1621" y="9998"/>
                    <a:pt x="1621" y="10226"/>
                    <a:pt x="1621" y="10363"/>
                  </a:cubicBezTo>
                  <a:cubicBezTo>
                    <a:pt x="1621" y="10523"/>
                    <a:pt x="1644" y="10591"/>
                    <a:pt x="1644" y="10591"/>
                  </a:cubicBezTo>
                  <a:cubicBezTo>
                    <a:pt x="1644" y="10591"/>
                    <a:pt x="1667" y="10523"/>
                    <a:pt x="1667" y="10363"/>
                  </a:cubicBezTo>
                  <a:cubicBezTo>
                    <a:pt x="1667" y="10226"/>
                    <a:pt x="1690" y="9998"/>
                    <a:pt x="1690" y="9747"/>
                  </a:cubicBezTo>
                  <a:cubicBezTo>
                    <a:pt x="1690" y="9245"/>
                    <a:pt x="1644" y="8583"/>
                    <a:pt x="1621" y="7898"/>
                  </a:cubicBezTo>
                  <a:cubicBezTo>
                    <a:pt x="1621" y="7555"/>
                    <a:pt x="1599" y="7236"/>
                    <a:pt x="1576" y="6916"/>
                  </a:cubicBezTo>
                  <a:cubicBezTo>
                    <a:pt x="1553" y="6597"/>
                    <a:pt x="1530" y="6300"/>
                    <a:pt x="1484" y="6049"/>
                  </a:cubicBezTo>
                  <a:cubicBezTo>
                    <a:pt x="1439" y="5547"/>
                    <a:pt x="1416" y="5204"/>
                    <a:pt x="1416" y="5204"/>
                  </a:cubicBezTo>
                  <a:cubicBezTo>
                    <a:pt x="1416" y="5204"/>
                    <a:pt x="1393" y="5136"/>
                    <a:pt x="1370" y="4976"/>
                  </a:cubicBezTo>
                  <a:cubicBezTo>
                    <a:pt x="1347" y="4839"/>
                    <a:pt x="1347" y="4634"/>
                    <a:pt x="1302" y="4383"/>
                  </a:cubicBezTo>
                  <a:cubicBezTo>
                    <a:pt x="1233" y="4132"/>
                    <a:pt x="1188" y="3835"/>
                    <a:pt x="1119" y="3515"/>
                  </a:cubicBezTo>
                  <a:cubicBezTo>
                    <a:pt x="1074" y="3219"/>
                    <a:pt x="959" y="2876"/>
                    <a:pt x="891" y="2557"/>
                  </a:cubicBezTo>
                  <a:cubicBezTo>
                    <a:pt x="800" y="2237"/>
                    <a:pt x="708" y="1895"/>
                    <a:pt x="594" y="1598"/>
                  </a:cubicBezTo>
                  <a:cubicBezTo>
                    <a:pt x="503" y="1301"/>
                    <a:pt x="412" y="1027"/>
                    <a:pt x="320" y="776"/>
                  </a:cubicBezTo>
                  <a:cubicBezTo>
                    <a:pt x="229" y="548"/>
                    <a:pt x="161" y="343"/>
                    <a:pt x="92" y="206"/>
                  </a:cubicBezTo>
                  <a:cubicBezTo>
                    <a:pt x="46" y="69"/>
                    <a:pt x="24" y="0"/>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6" name="Google Shape;1540;p23">
              <a:extLst>
                <a:ext uri="{FF2B5EF4-FFF2-40B4-BE49-F238E27FC236}">
                  <a16:creationId xmlns:a16="http://schemas.microsoft.com/office/drawing/2014/main" id="{BA0B6B34-02DD-08B0-17E9-5EF09420C43C}"/>
                </a:ext>
              </a:extLst>
            </p:cNvPr>
            <p:cNvSpPr/>
            <p:nvPr/>
          </p:nvSpPr>
          <p:spPr>
            <a:xfrm>
              <a:off x="4816500" y="3803500"/>
              <a:ext cx="180350" cy="23650"/>
            </a:xfrm>
            <a:custGeom>
              <a:avLst/>
              <a:gdLst/>
              <a:ahLst/>
              <a:cxnLst/>
              <a:rect l="l" t="t" r="r" b="b"/>
              <a:pathLst>
                <a:path w="7214" h="946" extrusionOk="0">
                  <a:moveTo>
                    <a:pt x="7191" y="0"/>
                  </a:moveTo>
                  <a:cubicBezTo>
                    <a:pt x="7191" y="0"/>
                    <a:pt x="6962" y="46"/>
                    <a:pt x="6643" y="137"/>
                  </a:cubicBezTo>
                  <a:cubicBezTo>
                    <a:pt x="6300" y="228"/>
                    <a:pt x="5867" y="320"/>
                    <a:pt x="5410" y="411"/>
                  </a:cubicBezTo>
                  <a:cubicBezTo>
                    <a:pt x="4977" y="502"/>
                    <a:pt x="4520" y="593"/>
                    <a:pt x="4178" y="616"/>
                  </a:cubicBezTo>
                  <a:cubicBezTo>
                    <a:pt x="3858" y="662"/>
                    <a:pt x="3630" y="685"/>
                    <a:pt x="3630" y="685"/>
                  </a:cubicBezTo>
                  <a:cubicBezTo>
                    <a:pt x="3630" y="685"/>
                    <a:pt x="3402" y="708"/>
                    <a:pt x="3059" y="730"/>
                  </a:cubicBezTo>
                  <a:cubicBezTo>
                    <a:pt x="2717" y="776"/>
                    <a:pt x="2260" y="753"/>
                    <a:pt x="1804" y="776"/>
                  </a:cubicBezTo>
                  <a:cubicBezTo>
                    <a:pt x="982" y="755"/>
                    <a:pt x="140" y="637"/>
                    <a:pt x="16" y="637"/>
                  </a:cubicBezTo>
                  <a:cubicBezTo>
                    <a:pt x="6" y="637"/>
                    <a:pt x="1" y="637"/>
                    <a:pt x="1" y="639"/>
                  </a:cubicBezTo>
                  <a:cubicBezTo>
                    <a:pt x="1" y="662"/>
                    <a:pt x="229" y="708"/>
                    <a:pt x="549" y="776"/>
                  </a:cubicBezTo>
                  <a:cubicBezTo>
                    <a:pt x="891" y="867"/>
                    <a:pt x="1347" y="890"/>
                    <a:pt x="1804" y="936"/>
                  </a:cubicBezTo>
                  <a:cubicBezTo>
                    <a:pt x="2108" y="936"/>
                    <a:pt x="2413" y="946"/>
                    <a:pt x="2690" y="946"/>
                  </a:cubicBezTo>
                  <a:cubicBezTo>
                    <a:pt x="2829" y="946"/>
                    <a:pt x="2960" y="943"/>
                    <a:pt x="3082" y="936"/>
                  </a:cubicBezTo>
                  <a:cubicBezTo>
                    <a:pt x="3425" y="913"/>
                    <a:pt x="3653" y="913"/>
                    <a:pt x="3653" y="913"/>
                  </a:cubicBezTo>
                  <a:cubicBezTo>
                    <a:pt x="3653" y="913"/>
                    <a:pt x="3881" y="867"/>
                    <a:pt x="4223" y="822"/>
                  </a:cubicBezTo>
                  <a:cubicBezTo>
                    <a:pt x="4566" y="776"/>
                    <a:pt x="4999" y="662"/>
                    <a:pt x="5456" y="571"/>
                  </a:cubicBezTo>
                  <a:cubicBezTo>
                    <a:pt x="5890" y="457"/>
                    <a:pt x="6346" y="342"/>
                    <a:pt x="6666" y="205"/>
                  </a:cubicBezTo>
                  <a:cubicBezTo>
                    <a:pt x="6985" y="91"/>
                    <a:pt x="7214" y="23"/>
                    <a:pt x="719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7" name="Google Shape;1541;p23">
              <a:extLst>
                <a:ext uri="{FF2B5EF4-FFF2-40B4-BE49-F238E27FC236}">
                  <a16:creationId xmlns:a16="http://schemas.microsoft.com/office/drawing/2014/main" id="{11B77F4C-79B4-F304-220B-8FD0E3D7750C}"/>
                </a:ext>
              </a:extLst>
            </p:cNvPr>
            <p:cNvSpPr/>
            <p:nvPr/>
          </p:nvSpPr>
          <p:spPr>
            <a:xfrm>
              <a:off x="4854175" y="3796550"/>
              <a:ext cx="87325" cy="13800"/>
            </a:xfrm>
            <a:custGeom>
              <a:avLst/>
              <a:gdLst/>
              <a:ahLst/>
              <a:cxnLst/>
              <a:rect l="l" t="t" r="r" b="b"/>
              <a:pathLst>
                <a:path w="3493" h="552" extrusionOk="0">
                  <a:moveTo>
                    <a:pt x="37" y="1"/>
                  </a:moveTo>
                  <a:cubicBezTo>
                    <a:pt x="28" y="1"/>
                    <a:pt x="23" y="2"/>
                    <a:pt x="23" y="4"/>
                  </a:cubicBezTo>
                  <a:cubicBezTo>
                    <a:pt x="0" y="27"/>
                    <a:pt x="434" y="187"/>
                    <a:pt x="845" y="301"/>
                  </a:cubicBezTo>
                  <a:cubicBezTo>
                    <a:pt x="1278" y="438"/>
                    <a:pt x="1712" y="506"/>
                    <a:pt x="1712" y="506"/>
                  </a:cubicBezTo>
                  <a:cubicBezTo>
                    <a:pt x="1712" y="506"/>
                    <a:pt x="1826" y="529"/>
                    <a:pt x="2009" y="529"/>
                  </a:cubicBezTo>
                  <a:cubicBezTo>
                    <a:pt x="2169" y="552"/>
                    <a:pt x="2397" y="552"/>
                    <a:pt x="2625" y="552"/>
                  </a:cubicBezTo>
                  <a:cubicBezTo>
                    <a:pt x="3082" y="506"/>
                    <a:pt x="3492" y="347"/>
                    <a:pt x="3492" y="324"/>
                  </a:cubicBezTo>
                  <a:cubicBezTo>
                    <a:pt x="3490" y="321"/>
                    <a:pt x="3483" y="320"/>
                    <a:pt x="3471" y="320"/>
                  </a:cubicBezTo>
                  <a:cubicBezTo>
                    <a:pt x="3378" y="320"/>
                    <a:pt x="3011" y="392"/>
                    <a:pt x="2625" y="392"/>
                  </a:cubicBezTo>
                  <a:cubicBezTo>
                    <a:pt x="2397" y="369"/>
                    <a:pt x="2191" y="369"/>
                    <a:pt x="2032" y="324"/>
                  </a:cubicBezTo>
                  <a:cubicBezTo>
                    <a:pt x="1849" y="301"/>
                    <a:pt x="1758" y="278"/>
                    <a:pt x="1758" y="278"/>
                  </a:cubicBezTo>
                  <a:cubicBezTo>
                    <a:pt x="1758" y="278"/>
                    <a:pt x="1324" y="232"/>
                    <a:pt x="890" y="141"/>
                  </a:cubicBezTo>
                  <a:cubicBezTo>
                    <a:pt x="503" y="80"/>
                    <a:pt x="116" y="1"/>
                    <a:pt x="3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8" name="Google Shape;1542;p23">
              <a:extLst>
                <a:ext uri="{FF2B5EF4-FFF2-40B4-BE49-F238E27FC236}">
                  <a16:creationId xmlns:a16="http://schemas.microsoft.com/office/drawing/2014/main" id="{8BDB0F9B-3E26-1963-45D7-22FBEAD7CA40}"/>
                </a:ext>
              </a:extLst>
            </p:cNvPr>
            <p:cNvSpPr/>
            <p:nvPr/>
          </p:nvSpPr>
          <p:spPr>
            <a:xfrm>
              <a:off x="4958600" y="3588000"/>
              <a:ext cx="24550" cy="52875"/>
            </a:xfrm>
            <a:custGeom>
              <a:avLst/>
              <a:gdLst/>
              <a:ahLst/>
              <a:cxnLst/>
              <a:rect l="l" t="t" r="r" b="b"/>
              <a:pathLst>
                <a:path w="982" h="2115" extrusionOk="0">
                  <a:moveTo>
                    <a:pt x="256" y="0"/>
                  </a:moveTo>
                  <a:cubicBezTo>
                    <a:pt x="230" y="0"/>
                    <a:pt x="206" y="5"/>
                    <a:pt x="183" y="15"/>
                  </a:cubicBezTo>
                  <a:cubicBezTo>
                    <a:pt x="23" y="83"/>
                    <a:pt x="0" y="357"/>
                    <a:pt x="160" y="654"/>
                  </a:cubicBezTo>
                  <a:cubicBezTo>
                    <a:pt x="297" y="889"/>
                    <a:pt x="501" y="1056"/>
                    <a:pt x="657" y="1056"/>
                  </a:cubicBezTo>
                  <a:cubicBezTo>
                    <a:pt x="683" y="1056"/>
                    <a:pt x="708" y="1052"/>
                    <a:pt x="731" y="1042"/>
                  </a:cubicBezTo>
                  <a:cubicBezTo>
                    <a:pt x="890" y="974"/>
                    <a:pt x="890" y="700"/>
                    <a:pt x="753" y="403"/>
                  </a:cubicBezTo>
                  <a:cubicBezTo>
                    <a:pt x="616" y="168"/>
                    <a:pt x="412" y="0"/>
                    <a:pt x="256" y="0"/>
                  </a:cubicBezTo>
                  <a:close/>
                  <a:moveTo>
                    <a:pt x="731" y="1270"/>
                  </a:moveTo>
                  <a:cubicBezTo>
                    <a:pt x="616" y="1270"/>
                    <a:pt x="525" y="1453"/>
                    <a:pt x="525" y="1681"/>
                  </a:cubicBezTo>
                  <a:cubicBezTo>
                    <a:pt x="548" y="1909"/>
                    <a:pt x="662" y="2115"/>
                    <a:pt x="776" y="2115"/>
                  </a:cubicBezTo>
                  <a:cubicBezTo>
                    <a:pt x="890" y="2115"/>
                    <a:pt x="982" y="1955"/>
                    <a:pt x="982" y="1704"/>
                  </a:cubicBezTo>
                  <a:cubicBezTo>
                    <a:pt x="959" y="1476"/>
                    <a:pt x="868" y="1293"/>
                    <a:pt x="731" y="12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9" name="Google Shape;1543;p23">
              <a:extLst>
                <a:ext uri="{FF2B5EF4-FFF2-40B4-BE49-F238E27FC236}">
                  <a16:creationId xmlns:a16="http://schemas.microsoft.com/office/drawing/2014/main" id="{F2920CA9-2F61-CA92-FD15-638B30A2A015}"/>
                </a:ext>
              </a:extLst>
            </p:cNvPr>
            <p:cNvSpPr/>
            <p:nvPr/>
          </p:nvSpPr>
          <p:spPr>
            <a:xfrm>
              <a:off x="4793825" y="3468775"/>
              <a:ext cx="200750" cy="87425"/>
            </a:xfrm>
            <a:custGeom>
              <a:avLst/>
              <a:gdLst/>
              <a:ahLst/>
              <a:cxnLst/>
              <a:rect l="l" t="t" r="r" b="b"/>
              <a:pathLst>
                <a:path w="8030" h="3497" extrusionOk="0">
                  <a:moveTo>
                    <a:pt x="3104" y="0"/>
                  </a:moveTo>
                  <a:cubicBezTo>
                    <a:pt x="1" y="0"/>
                    <a:pt x="92" y="2475"/>
                    <a:pt x="1661" y="3232"/>
                  </a:cubicBezTo>
                  <a:cubicBezTo>
                    <a:pt x="2053" y="3421"/>
                    <a:pt x="2402" y="3496"/>
                    <a:pt x="2709" y="3496"/>
                  </a:cubicBezTo>
                  <a:cubicBezTo>
                    <a:pt x="3924" y="3496"/>
                    <a:pt x="4491" y="2319"/>
                    <a:pt x="4491" y="2319"/>
                  </a:cubicBezTo>
                  <a:cubicBezTo>
                    <a:pt x="4491" y="2319"/>
                    <a:pt x="5434" y="3147"/>
                    <a:pt x="6301" y="3147"/>
                  </a:cubicBezTo>
                  <a:cubicBezTo>
                    <a:pt x="6595" y="3147"/>
                    <a:pt x="6880" y="3052"/>
                    <a:pt x="7116" y="2798"/>
                  </a:cubicBezTo>
                  <a:cubicBezTo>
                    <a:pt x="8029" y="1771"/>
                    <a:pt x="5861" y="470"/>
                    <a:pt x="5861" y="470"/>
                  </a:cubicBezTo>
                  <a:cubicBezTo>
                    <a:pt x="4748" y="138"/>
                    <a:pt x="3837" y="0"/>
                    <a:pt x="3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0" name="Google Shape;1544;p23">
              <a:extLst>
                <a:ext uri="{FF2B5EF4-FFF2-40B4-BE49-F238E27FC236}">
                  <a16:creationId xmlns:a16="http://schemas.microsoft.com/office/drawing/2014/main" id="{FB7852CD-DC89-6743-BBD5-ABEEB651FACD}"/>
                </a:ext>
              </a:extLst>
            </p:cNvPr>
            <p:cNvSpPr/>
            <p:nvPr/>
          </p:nvSpPr>
          <p:spPr>
            <a:xfrm>
              <a:off x="4794400" y="3456725"/>
              <a:ext cx="200750" cy="86975"/>
            </a:xfrm>
            <a:custGeom>
              <a:avLst/>
              <a:gdLst/>
              <a:ahLst/>
              <a:cxnLst/>
              <a:rect l="l" t="t" r="r" b="b"/>
              <a:pathLst>
                <a:path w="8030" h="3479" extrusionOk="0">
                  <a:moveTo>
                    <a:pt x="3093" y="1"/>
                  </a:moveTo>
                  <a:cubicBezTo>
                    <a:pt x="1" y="1"/>
                    <a:pt x="93" y="2456"/>
                    <a:pt x="1661" y="3212"/>
                  </a:cubicBezTo>
                  <a:cubicBezTo>
                    <a:pt x="2057" y="3403"/>
                    <a:pt x="2409" y="3478"/>
                    <a:pt x="2718" y="3478"/>
                  </a:cubicBezTo>
                  <a:cubicBezTo>
                    <a:pt x="3927" y="3478"/>
                    <a:pt x="4491" y="2321"/>
                    <a:pt x="4491" y="2321"/>
                  </a:cubicBezTo>
                  <a:cubicBezTo>
                    <a:pt x="4491" y="2321"/>
                    <a:pt x="5411" y="3140"/>
                    <a:pt x="6267" y="3140"/>
                  </a:cubicBezTo>
                  <a:cubicBezTo>
                    <a:pt x="6564" y="3140"/>
                    <a:pt x="6853" y="3042"/>
                    <a:pt x="7093" y="2778"/>
                  </a:cubicBezTo>
                  <a:cubicBezTo>
                    <a:pt x="8029" y="1774"/>
                    <a:pt x="5861" y="473"/>
                    <a:pt x="5861" y="473"/>
                  </a:cubicBezTo>
                  <a:cubicBezTo>
                    <a:pt x="4743" y="139"/>
                    <a:pt x="3828" y="1"/>
                    <a:pt x="309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1" name="Google Shape;1545;p23">
              <a:extLst>
                <a:ext uri="{FF2B5EF4-FFF2-40B4-BE49-F238E27FC236}">
                  <a16:creationId xmlns:a16="http://schemas.microsoft.com/office/drawing/2014/main" id="{6D9E9700-BCAB-8F5B-D830-DED9FCE154D1}"/>
                </a:ext>
              </a:extLst>
            </p:cNvPr>
            <p:cNvSpPr/>
            <p:nvPr/>
          </p:nvSpPr>
          <p:spPr>
            <a:xfrm>
              <a:off x="4794250" y="3456550"/>
              <a:ext cx="184350" cy="87150"/>
            </a:xfrm>
            <a:custGeom>
              <a:avLst/>
              <a:gdLst/>
              <a:ahLst/>
              <a:cxnLst/>
              <a:rect l="l" t="t" r="r" b="b"/>
              <a:pathLst>
                <a:path w="7374" h="3486" extrusionOk="0">
                  <a:moveTo>
                    <a:pt x="3059" y="0"/>
                  </a:moveTo>
                  <a:cubicBezTo>
                    <a:pt x="1" y="23"/>
                    <a:pt x="115" y="2465"/>
                    <a:pt x="1667" y="3219"/>
                  </a:cubicBezTo>
                  <a:cubicBezTo>
                    <a:pt x="2063" y="3410"/>
                    <a:pt x="2415" y="3485"/>
                    <a:pt x="2724" y="3485"/>
                  </a:cubicBezTo>
                  <a:cubicBezTo>
                    <a:pt x="3933" y="3485"/>
                    <a:pt x="4497" y="2328"/>
                    <a:pt x="4497" y="2328"/>
                  </a:cubicBezTo>
                  <a:cubicBezTo>
                    <a:pt x="4497" y="2328"/>
                    <a:pt x="5417" y="3147"/>
                    <a:pt x="6273" y="3147"/>
                  </a:cubicBezTo>
                  <a:cubicBezTo>
                    <a:pt x="6570" y="3147"/>
                    <a:pt x="6859" y="3049"/>
                    <a:pt x="7099" y="2785"/>
                  </a:cubicBezTo>
                  <a:cubicBezTo>
                    <a:pt x="7327" y="2557"/>
                    <a:pt x="7373" y="2306"/>
                    <a:pt x="7327" y="2077"/>
                  </a:cubicBezTo>
                  <a:lnTo>
                    <a:pt x="7327" y="2077"/>
                  </a:lnTo>
                  <a:cubicBezTo>
                    <a:pt x="7239" y="2409"/>
                    <a:pt x="7044" y="2740"/>
                    <a:pt x="6513" y="2740"/>
                  </a:cubicBezTo>
                  <a:cubicBezTo>
                    <a:pt x="6496" y="2740"/>
                    <a:pt x="6478" y="2740"/>
                    <a:pt x="6460" y="2739"/>
                  </a:cubicBezTo>
                  <a:cubicBezTo>
                    <a:pt x="5250" y="2716"/>
                    <a:pt x="4520" y="2100"/>
                    <a:pt x="4520" y="2100"/>
                  </a:cubicBezTo>
                  <a:cubicBezTo>
                    <a:pt x="4520" y="2100"/>
                    <a:pt x="3876" y="3115"/>
                    <a:pt x="2858" y="3115"/>
                  </a:cubicBezTo>
                  <a:cubicBezTo>
                    <a:pt x="2664" y="3115"/>
                    <a:pt x="2457" y="3078"/>
                    <a:pt x="2237" y="2990"/>
                  </a:cubicBezTo>
                  <a:cubicBezTo>
                    <a:pt x="926" y="2466"/>
                    <a:pt x="1561" y="1271"/>
                    <a:pt x="1738" y="1271"/>
                  </a:cubicBezTo>
                  <a:cubicBezTo>
                    <a:pt x="1745" y="1271"/>
                    <a:pt x="1752" y="1274"/>
                    <a:pt x="1758" y="1278"/>
                  </a:cubicBezTo>
                  <a:cubicBezTo>
                    <a:pt x="2291" y="1694"/>
                    <a:pt x="3039" y="1999"/>
                    <a:pt x="3870" y="1999"/>
                  </a:cubicBezTo>
                  <a:cubicBezTo>
                    <a:pt x="4499" y="1999"/>
                    <a:pt x="5176" y="1825"/>
                    <a:pt x="5844" y="1393"/>
                  </a:cubicBezTo>
                  <a:cubicBezTo>
                    <a:pt x="5844" y="1393"/>
                    <a:pt x="6141" y="480"/>
                    <a:pt x="4497" y="274"/>
                  </a:cubicBezTo>
                  <a:cubicBezTo>
                    <a:pt x="3995" y="206"/>
                    <a:pt x="3516" y="92"/>
                    <a:pt x="305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2" name="Google Shape;1546;p23">
              <a:extLst>
                <a:ext uri="{FF2B5EF4-FFF2-40B4-BE49-F238E27FC236}">
                  <a16:creationId xmlns:a16="http://schemas.microsoft.com/office/drawing/2014/main" id="{34328F8C-2438-C8CE-FB21-06A923489320}"/>
                </a:ext>
              </a:extLst>
            </p:cNvPr>
            <p:cNvSpPr/>
            <p:nvPr/>
          </p:nvSpPr>
          <p:spPr>
            <a:xfrm>
              <a:off x="4836475" y="3478800"/>
              <a:ext cx="105600" cy="31650"/>
            </a:xfrm>
            <a:custGeom>
              <a:avLst/>
              <a:gdLst/>
              <a:ahLst/>
              <a:cxnLst/>
              <a:rect l="l" t="t" r="r" b="b"/>
              <a:pathLst>
                <a:path w="4224" h="1266" extrusionOk="0">
                  <a:moveTo>
                    <a:pt x="23" y="0"/>
                  </a:moveTo>
                  <a:cubicBezTo>
                    <a:pt x="23" y="0"/>
                    <a:pt x="23" y="23"/>
                    <a:pt x="1" y="92"/>
                  </a:cubicBezTo>
                  <a:cubicBezTo>
                    <a:pt x="1" y="115"/>
                    <a:pt x="1" y="137"/>
                    <a:pt x="1" y="137"/>
                  </a:cubicBezTo>
                  <a:cubicBezTo>
                    <a:pt x="1" y="160"/>
                    <a:pt x="23" y="183"/>
                    <a:pt x="23" y="206"/>
                  </a:cubicBezTo>
                  <a:cubicBezTo>
                    <a:pt x="23" y="252"/>
                    <a:pt x="46" y="297"/>
                    <a:pt x="69" y="366"/>
                  </a:cubicBezTo>
                  <a:cubicBezTo>
                    <a:pt x="160" y="571"/>
                    <a:pt x="411" y="777"/>
                    <a:pt x="708" y="913"/>
                  </a:cubicBezTo>
                  <a:cubicBezTo>
                    <a:pt x="982" y="1050"/>
                    <a:pt x="1279" y="1142"/>
                    <a:pt x="1507" y="1187"/>
                  </a:cubicBezTo>
                  <a:cubicBezTo>
                    <a:pt x="1735" y="1233"/>
                    <a:pt x="1895" y="1256"/>
                    <a:pt x="1895" y="1256"/>
                  </a:cubicBezTo>
                  <a:lnTo>
                    <a:pt x="2009" y="1256"/>
                  </a:lnTo>
                  <a:cubicBezTo>
                    <a:pt x="2055" y="1256"/>
                    <a:pt x="2111" y="1266"/>
                    <a:pt x="2177" y="1266"/>
                  </a:cubicBezTo>
                  <a:cubicBezTo>
                    <a:pt x="2210" y="1266"/>
                    <a:pt x="2245" y="1263"/>
                    <a:pt x="2283" y="1256"/>
                  </a:cubicBezTo>
                  <a:cubicBezTo>
                    <a:pt x="2534" y="1256"/>
                    <a:pt x="2854" y="1165"/>
                    <a:pt x="3128" y="1073"/>
                  </a:cubicBezTo>
                  <a:cubicBezTo>
                    <a:pt x="3424" y="959"/>
                    <a:pt x="3698" y="822"/>
                    <a:pt x="3904" y="708"/>
                  </a:cubicBezTo>
                  <a:cubicBezTo>
                    <a:pt x="4086" y="617"/>
                    <a:pt x="4223" y="548"/>
                    <a:pt x="4223" y="548"/>
                  </a:cubicBezTo>
                  <a:cubicBezTo>
                    <a:pt x="4223" y="544"/>
                    <a:pt x="4218" y="542"/>
                    <a:pt x="4209" y="542"/>
                  </a:cubicBezTo>
                  <a:cubicBezTo>
                    <a:pt x="4165" y="542"/>
                    <a:pt x="4027" y="583"/>
                    <a:pt x="3858" y="640"/>
                  </a:cubicBezTo>
                  <a:cubicBezTo>
                    <a:pt x="3653" y="731"/>
                    <a:pt x="3356" y="845"/>
                    <a:pt x="3082" y="936"/>
                  </a:cubicBezTo>
                  <a:cubicBezTo>
                    <a:pt x="2785" y="1028"/>
                    <a:pt x="2511" y="1073"/>
                    <a:pt x="2283" y="1073"/>
                  </a:cubicBezTo>
                  <a:cubicBezTo>
                    <a:pt x="2169" y="1073"/>
                    <a:pt x="2078" y="1073"/>
                    <a:pt x="2009" y="1050"/>
                  </a:cubicBezTo>
                  <a:lnTo>
                    <a:pt x="1918" y="1050"/>
                  </a:lnTo>
                  <a:cubicBezTo>
                    <a:pt x="1918" y="1050"/>
                    <a:pt x="1781" y="1028"/>
                    <a:pt x="1553" y="1005"/>
                  </a:cubicBezTo>
                  <a:cubicBezTo>
                    <a:pt x="1324" y="959"/>
                    <a:pt x="1028" y="891"/>
                    <a:pt x="777" y="777"/>
                  </a:cubicBezTo>
                  <a:cubicBezTo>
                    <a:pt x="503" y="662"/>
                    <a:pt x="252" y="503"/>
                    <a:pt x="138" y="320"/>
                  </a:cubicBezTo>
                  <a:cubicBezTo>
                    <a:pt x="46" y="137"/>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3" name="Google Shape;1547;p23">
              <a:extLst>
                <a:ext uri="{FF2B5EF4-FFF2-40B4-BE49-F238E27FC236}">
                  <a16:creationId xmlns:a16="http://schemas.microsoft.com/office/drawing/2014/main" id="{C2012E34-5898-1AD6-EF38-B4109CF1CFD4}"/>
                </a:ext>
              </a:extLst>
            </p:cNvPr>
            <p:cNvSpPr/>
            <p:nvPr/>
          </p:nvSpPr>
          <p:spPr>
            <a:xfrm>
              <a:off x="4853600" y="3519200"/>
              <a:ext cx="24550" cy="10775"/>
            </a:xfrm>
            <a:custGeom>
              <a:avLst/>
              <a:gdLst/>
              <a:ahLst/>
              <a:cxnLst/>
              <a:rect l="l" t="t" r="r" b="b"/>
              <a:pathLst>
                <a:path w="982" h="431" extrusionOk="0">
                  <a:moveTo>
                    <a:pt x="452" y="1"/>
                  </a:moveTo>
                  <a:cubicBezTo>
                    <a:pt x="241" y="1"/>
                    <a:pt x="63" y="65"/>
                    <a:pt x="23" y="165"/>
                  </a:cubicBezTo>
                  <a:cubicBezTo>
                    <a:pt x="0" y="279"/>
                    <a:pt x="160" y="393"/>
                    <a:pt x="411" y="416"/>
                  </a:cubicBezTo>
                  <a:cubicBezTo>
                    <a:pt x="465" y="426"/>
                    <a:pt x="517" y="430"/>
                    <a:pt x="567" y="430"/>
                  </a:cubicBezTo>
                  <a:cubicBezTo>
                    <a:pt x="752" y="430"/>
                    <a:pt x="900" y="369"/>
                    <a:pt x="936" y="279"/>
                  </a:cubicBezTo>
                  <a:cubicBezTo>
                    <a:pt x="982" y="165"/>
                    <a:pt x="799" y="51"/>
                    <a:pt x="548" y="5"/>
                  </a:cubicBezTo>
                  <a:cubicBezTo>
                    <a:pt x="516" y="2"/>
                    <a:pt x="484" y="1"/>
                    <a:pt x="4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4" name="Google Shape;1548;p23">
              <a:extLst>
                <a:ext uri="{FF2B5EF4-FFF2-40B4-BE49-F238E27FC236}">
                  <a16:creationId xmlns:a16="http://schemas.microsoft.com/office/drawing/2014/main" id="{0D877207-EAB7-91D9-5F1E-13CBCC5BA7F6}"/>
                </a:ext>
              </a:extLst>
            </p:cNvPr>
            <p:cNvSpPr/>
            <p:nvPr/>
          </p:nvSpPr>
          <p:spPr>
            <a:xfrm>
              <a:off x="4951175" y="3507325"/>
              <a:ext cx="17150" cy="8025"/>
            </a:xfrm>
            <a:custGeom>
              <a:avLst/>
              <a:gdLst/>
              <a:ahLst/>
              <a:cxnLst/>
              <a:rect l="l" t="t" r="r" b="b"/>
              <a:pathLst>
                <a:path w="686" h="321" extrusionOk="0">
                  <a:moveTo>
                    <a:pt x="366" y="1"/>
                  </a:moveTo>
                  <a:cubicBezTo>
                    <a:pt x="183" y="1"/>
                    <a:pt x="23" y="69"/>
                    <a:pt x="0" y="160"/>
                  </a:cubicBezTo>
                  <a:cubicBezTo>
                    <a:pt x="0" y="252"/>
                    <a:pt x="137" y="320"/>
                    <a:pt x="320" y="320"/>
                  </a:cubicBezTo>
                  <a:cubicBezTo>
                    <a:pt x="503" y="320"/>
                    <a:pt x="662" y="252"/>
                    <a:pt x="662" y="160"/>
                  </a:cubicBezTo>
                  <a:cubicBezTo>
                    <a:pt x="685" y="69"/>
                    <a:pt x="548" y="1"/>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5" name="Google Shape;1549;p23">
              <a:extLst>
                <a:ext uri="{FF2B5EF4-FFF2-40B4-BE49-F238E27FC236}">
                  <a16:creationId xmlns:a16="http://schemas.microsoft.com/office/drawing/2014/main" id="{3730AFC6-EEE7-C643-6A04-7AE6571ED079}"/>
                </a:ext>
              </a:extLst>
            </p:cNvPr>
            <p:cNvSpPr/>
            <p:nvPr/>
          </p:nvSpPr>
          <p:spPr>
            <a:xfrm>
              <a:off x="4689250" y="3464500"/>
              <a:ext cx="203175" cy="352550"/>
            </a:xfrm>
            <a:custGeom>
              <a:avLst/>
              <a:gdLst/>
              <a:ahLst/>
              <a:cxnLst/>
              <a:rect l="l" t="t" r="r" b="b"/>
              <a:pathLst>
                <a:path w="8127" h="14102" extrusionOk="0">
                  <a:moveTo>
                    <a:pt x="3153" y="1"/>
                  </a:moveTo>
                  <a:cubicBezTo>
                    <a:pt x="2636" y="1"/>
                    <a:pt x="2099" y="100"/>
                    <a:pt x="1553" y="299"/>
                  </a:cubicBezTo>
                  <a:cubicBezTo>
                    <a:pt x="1895" y="481"/>
                    <a:pt x="2169" y="458"/>
                    <a:pt x="2717" y="527"/>
                  </a:cubicBezTo>
                  <a:cubicBezTo>
                    <a:pt x="3219" y="846"/>
                    <a:pt x="3881" y="1006"/>
                    <a:pt x="4726" y="2239"/>
                  </a:cubicBezTo>
                  <a:cubicBezTo>
                    <a:pt x="5867" y="3905"/>
                    <a:pt x="6483" y="8333"/>
                    <a:pt x="4908" y="10775"/>
                  </a:cubicBezTo>
                  <a:cubicBezTo>
                    <a:pt x="4908" y="10775"/>
                    <a:pt x="3917" y="12490"/>
                    <a:pt x="1988" y="12490"/>
                  </a:cubicBezTo>
                  <a:cubicBezTo>
                    <a:pt x="1805" y="12490"/>
                    <a:pt x="1615" y="12475"/>
                    <a:pt x="1416" y="12442"/>
                  </a:cubicBezTo>
                  <a:lnTo>
                    <a:pt x="46" y="12533"/>
                  </a:lnTo>
                  <a:cubicBezTo>
                    <a:pt x="46" y="12533"/>
                    <a:pt x="1" y="13902"/>
                    <a:pt x="2101" y="14085"/>
                  </a:cubicBezTo>
                  <a:cubicBezTo>
                    <a:pt x="2226" y="14096"/>
                    <a:pt x="2350" y="14101"/>
                    <a:pt x="2472" y="14101"/>
                  </a:cubicBezTo>
                  <a:cubicBezTo>
                    <a:pt x="3874" y="14101"/>
                    <a:pt x="5120" y="13398"/>
                    <a:pt x="5981" y="12327"/>
                  </a:cubicBezTo>
                  <a:cubicBezTo>
                    <a:pt x="6255" y="11985"/>
                    <a:pt x="6711" y="11574"/>
                    <a:pt x="6894" y="11141"/>
                  </a:cubicBezTo>
                  <a:cubicBezTo>
                    <a:pt x="7738" y="9200"/>
                    <a:pt x="8126" y="7443"/>
                    <a:pt x="7761" y="5297"/>
                  </a:cubicBezTo>
                  <a:cubicBezTo>
                    <a:pt x="7117" y="1742"/>
                    <a:pt x="5312" y="1"/>
                    <a:pt x="315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6" name="Google Shape;1550;p23">
              <a:extLst>
                <a:ext uri="{FF2B5EF4-FFF2-40B4-BE49-F238E27FC236}">
                  <a16:creationId xmlns:a16="http://schemas.microsoft.com/office/drawing/2014/main" id="{68E67001-DC68-BD5A-6C61-EE8FE32E4C92}"/>
                </a:ext>
              </a:extLst>
            </p:cNvPr>
            <p:cNvSpPr/>
            <p:nvPr/>
          </p:nvSpPr>
          <p:spPr>
            <a:xfrm>
              <a:off x="4690400" y="3477650"/>
              <a:ext cx="166075" cy="322175"/>
            </a:xfrm>
            <a:custGeom>
              <a:avLst/>
              <a:gdLst/>
              <a:ahLst/>
              <a:cxnLst/>
              <a:rect l="l" t="t" r="r" b="b"/>
              <a:pathLst>
                <a:path w="6643" h="12887" extrusionOk="0">
                  <a:moveTo>
                    <a:pt x="2694" y="1"/>
                  </a:moveTo>
                  <a:cubicBezTo>
                    <a:pt x="3173" y="320"/>
                    <a:pt x="3858" y="480"/>
                    <a:pt x="4680" y="1713"/>
                  </a:cubicBezTo>
                  <a:cubicBezTo>
                    <a:pt x="5821" y="3379"/>
                    <a:pt x="6437" y="7807"/>
                    <a:pt x="4862" y="10249"/>
                  </a:cubicBezTo>
                  <a:cubicBezTo>
                    <a:pt x="4862" y="10249"/>
                    <a:pt x="3871" y="11964"/>
                    <a:pt x="1942" y="11964"/>
                  </a:cubicBezTo>
                  <a:cubicBezTo>
                    <a:pt x="1759" y="11964"/>
                    <a:pt x="1569" y="11949"/>
                    <a:pt x="1370" y="11916"/>
                  </a:cubicBezTo>
                  <a:lnTo>
                    <a:pt x="0" y="12007"/>
                  </a:lnTo>
                  <a:cubicBezTo>
                    <a:pt x="0" y="12007"/>
                    <a:pt x="0" y="12281"/>
                    <a:pt x="160" y="12578"/>
                  </a:cubicBezTo>
                  <a:cubicBezTo>
                    <a:pt x="434" y="12737"/>
                    <a:pt x="799" y="12829"/>
                    <a:pt x="1279" y="12874"/>
                  </a:cubicBezTo>
                  <a:cubicBezTo>
                    <a:pt x="1383" y="12883"/>
                    <a:pt x="1487" y="12887"/>
                    <a:pt x="1590" y="12887"/>
                  </a:cubicBezTo>
                  <a:cubicBezTo>
                    <a:pt x="2863" y="12887"/>
                    <a:pt x="4035" y="12248"/>
                    <a:pt x="4816" y="11276"/>
                  </a:cubicBezTo>
                  <a:cubicBezTo>
                    <a:pt x="5068" y="10957"/>
                    <a:pt x="5296" y="10592"/>
                    <a:pt x="5456" y="10204"/>
                  </a:cubicBezTo>
                  <a:cubicBezTo>
                    <a:pt x="6232" y="8423"/>
                    <a:pt x="6642" y="6780"/>
                    <a:pt x="6300" y="4817"/>
                  </a:cubicBezTo>
                  <a:cubicBezTo>
                    <a:pt x="5775" y="1827"/>
                    <a:pt x="4406" y="252"/>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7" name="Google Shape;1551;p23">
              <a:extLst>
                <a:ext uri="{FF2B5EF4-FFF2-40B4-BE49-F238E27FC236}">
                  <a16:creationId xmlns:a16="http://schemas.microsoft.com/office/drawing/2014/main" id="{9BAF080D-9FAD-6869-87C4-C17E25CB11B6}"/>
                </a:ext>
              </a:extLst>
            </p:cNvPr>
            <p:cNvSpPr/>
            <p:nvPr/>
          </p:nvSpPr>
          <p:spPr>
            <a:xfrm>
              <a:off x="4750875" y="3485450"/>
              <a:ext cx="94175" cy="287825"/>
            </a:xfrm>
            <a:custGeom>
              <a:avLst/>
              <a:gdLst/>
              <a:ahLst/>
              <a:cxnLst/>
              <a:rect l="l" t="t" r="r" b="b"/>
              <a:pathLst>
                <a:path w="3767" h="11513" extrusionOk="0">
                  <a:moveTo>
                    <a:pt x="442" y="1"/>
                  </a:moveTo>
                  <a:cubicBezTo>
                    <a:pt x="390" y="1"/>
                    <a:pt x="342" y="3"/>
                    <a:pt x="298" y="8"/>
                  </a:cubicBezTo>
                  <a:cubicBezTo>
                    <a:pt x="115" y="31"/>
                    <a:pt x="1" y="100"/>
                    <a:pt x="24" y="100"/>
                  </a:cubicBezTo>
                  <a:cubicBezTo>
                    <a:pt x="24" y="104"/>
                    <a:pt x="27" y="106"/>
                    <a:pt x="35" y="106"/>
                  </a:cubicBezTo>
                  <a:cubicBezTo>
                    <a:pt x="65" y="106"/>
                    <a:pt x="156" y="77"/>
                    <a:pt x="320" y="77"/>
                  </a:cubicBezTo>
                  <a:cubicBezTo>
                    <a:pt x="503" y="77"/>
                    <a:pt x="777" y="100"/>
                    <a:pt x="1051" y="259"/>
                  </a:cubicBezTo>
                  <a:cubicBezTo>
                    <a:pt x="1621" y="556"/>
                    <a:pt x="2169" y="1264"/>
                    <a:pt x="2557" y="2017"/>
                  </a:cubicBezTo>
                  <a:cubicBezTo>
                    <a:pt x="2763" y="2405"/>
                    <a:pt x="2945" y="2816"/>
                    <a:pt x="3037" y="3181"/>
                  </a:cubicBezTo>
                  <a:cubicBezTo>
                    <a:pt x="3128" y="3569"/>
                    <a:pt x="3219" y="3957"/>
                    <a:pt x="3265" y="4277"/>
                  </a:cubicBezTo>
                  <a:cubicBezTo>
                    <a:pt x="3333" y="4596"/>
                    <a:pt x="3356" y="4870"/>
                    <a:pt x="3379" y="5053"/>
                  </a:cubicBezTo>
                  <a:cubicBezTo>
                    <a:pt x="3379" y="5144"/>
                    <a:pt x="3402" y="5213"/>
                    <a:pt x="3402" y="5258"/>
                  </a:cubicBezTo>
                  <a:cubicBezTo>
                    <a:pt x="3402" y="5327"/>
                    <a:pt x="3402" y="5349"/>
                    <a:pt x="3402" y="5349"/>
                  </a:cubicBezTo>
                  <a:cubicBezTo>
                    <a:pt x="3402" y="5349"/>
                    <a:pt x="3402" y="5464"/>
                    <a:pt x="3425" y="5646"/>
                  </a:cubicBezTo>
                  <a:cubicBezTo>
                    <a:pt x="3447" y="5829"/>
                    <a:pt x="3425" y="6103"/>
                    <a:pt x="3447" y="6422"/>
                  </a:cubicBezTo>
                  <a:cubicBezTo>
                    <a:pt x="3425" y="6742"/>
                    <a:pt x="3402" y="7130"/>
                    <a:pt x="3310" y="7518"/>
                  </a:cubicBezTo>
                  <a:cubicBezTo>
                    <a:pt x="3288" y="7609"/>
                    <a:pt x="3288" y="7723"/>
                    <a:pt x="3242" y="7815"/>
                  </a:cubicBezTo>
                  <a:cubicBezTo>
                    <a:pt x="3219" y="7906"/>
                    <a:pt x="3196" y="8020"/>
                    <a:pt x="3174" y="8111"/>
                  </a:cubicBezTo>
                  <a:cubicBezTo>
                    <a:pt x="3128" y="8225"/>
                    <a:pt x="3105" y="8317"/>
                    <a:pt x="3082" y="8431"/>
                  </a:cubicBezTo>
                  <a:lnTo>
                    <a:pt x="2945" y="8728"/>
                  </a:lnTo>
                  <a:cubicBezTo>
                    <a:pt x="2626" y="9526"/>
                    <a:pt x="2169" y="10280"/>
                    <a:pt x="1736" y="10759"/>
                  </a:cubicBezTo>
                  <a:cubicBezTo>
                    <a:pt x="1302" y="11238"/>
                    <a:pt x="914" y="11489"/>
                    <a:pt x="937" y="11512"/>
                  </a:cubicBezTo>
                  <a:cubicBezTo>
                    <a:pt x="937" y="11512"/>
                    <a:pt x="1051" y="11467"/>
                    <a:pt x="1211" y="11353"/>
                  </a:cubicBezTo>
                  <a:cubicBezTo>
                    <a:pt x="1233" y="11330"/>
                    <a:pt x="1279" y="11307"/>
                    <a:pt x="1347" y="11284"/>
                  </a:cubicBezTo>
                  <a:cubicBezTo>
                    <a:pt x="1393" y="11238"/>
                    <a:pt x="1439" y="11193"/>
                    <a:pt x="1484" y="11147"/>
                  </a:cubicBezTo>
                  <a:cubicBezTo>
                    <a:pt x="1576" y="11056"/>
                    <a:pt x="1713" y="10987"/>
                    <a:pt x="1827" y="10850"/>
                  </a:cubicBezTo>
                  <a:cubicBezTo>
                    <a:pt x="2306" y="10371"/>
                    <a:pt x="2808" y="9641"/>
                    <a:pt x="3174" y="8819"/>
                  </a:cubicBezTo>
                  <a:lnTo>
                    <a:pt x="3310" y="8522"/>
                  </a:lnTo>
                  <a:cubicBezTo>
                    <a:pt x="3333" y="8408"/>
                    <a:pt x="3379" y="8294"/>
                    <a:pt x="3402" y="8203"/>
                  </a:cubicBezTo>
                  <a:cubicBezTo>
                    <a:pt x="3447" y="8088"/>
                    <a:pt x="3470" y="7997"/>
                    <a:pt x="3516" y="7883"/>
                  </a:cubicBezTo>
                  <a:cubicBezTo>
                    <a:pt x="3539" y="7769"/>
                    <a:pt x="3562" y="7678"/>
                    <a:pt x="3584" y="7564"/>
                  </a:cubicBezTo>
                  <a:cubicBezTo>
                    <a:pt x="3676" y="7153"/>
                    <a:pt x="3721" y="6765"/>
                    <a:pt x="3744" y="6445"/>
                  </a:cubicBezTo>
                  <a:cubicBezTo>
                    <a:pt x="3744" y="6103"/>
                    <a:pt x="3767" y="5829"/>
                    <a:pt x="3744" y="5623"/>
                  </a:cubicBezTo>
                  <a:cubicBezTo>
                    <a:pt x="3744" y="5418"/>
                    <a:pt x="3721" y="5327"/>
                    <a:pt x="3721" y="5327"/>
                  </a:cubicBezTo>
                  <a:cubicBezTo>
                    <a:pt x="3721" y="5327"/>
                    <a:pt x="3721" y="5281"/>
                    <a:pt x="3721" y="5235"/>
                  </a:cubicBezTo>
                  <a:cubicBezTo>
                    <a:pt x="3721" y="5190"/>
                    <a:pt x="3721" y="5098"/>
                    <a:pt x="3698" y="5007"/>
                  </a:cubicBezTo>
                  <a:cubicBezTo>
                    <a:pt x="3653" y="4824"/>
                    <a:pt x="3630" y="4551"/>
                    <a:pt x="3562" y="4208"/>
                  </a:cubicBezTo>
                  <a:cubicBezTo>
                    <a:pt x="3493" y="3889"/>
                    <a:pt x="3402" y="3523"/>
                    <a:pt x="3310" y="3113"/>
                  </a:cubicBezTo>
                  <a:cubicBezTo>
                    <a:pt x="3174" y="2702"/>
                    <a:pt x="2991" y="2291"/>
                    <a:pt x="2763" y="1903"/>
                  </a:cubicBezTo>
                  <a:cubicBezTo>
                    <a:pt x="2557" y="1515"/>
                    <a:pt x="2306" y="1150"/>
                    <a:pt x="2009" y="853"/>
                  </a:cubicBezTo>
                  <a:cubicBezTo>
                    <a:pt x="1736" y="533"/>
                    <a:pt x="1416" y="282"/>
                    <a:pt x="1096" y="145"/>
                  </a:cubicBezTo>
                  <a:cubicBezTo>
                    <a:pt x="864" y="38"/>
                    <a:pt x="631" y="1"/>
                    <a:pt x="44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8" name="Google Shape;1552;p23">
              <a:extLst>
                <a:ext uri="{FF2B5EF4-FFF2-40B4-BE49-F238E27FC236}">
                  <a16:creationId xmlns:a16="http://schemas.microsoft.com/office/drawing/2014/main" id="{C89DF8BF-FFA7-2026-B5C7-AE061955D236}"/>
                </a:ext>
              </a:extLst>
            </p:cNvPr>
            <p:cNvSpPr/>
            <p:nvPr/>
          </p:nvSpPr>
          <p:spPr>
            <a:xfrm>
              <a:off x="4709800" y="3464950"/>
              <a:ext cx="182050" cy="354650"/>
            </a:xfrm>
            <a:custGeom>
              <a:avLst/>
              <a:gdLst/>
              <a:ahLst/>
              <a:cxnLst/>
              <a:rect l="l" t="t" r="r" b="b"/>
              <a:pathLst>
                <a:path w="7282" h="14186" extrusionOk="0">
                  <a:moveTo>
                    <a:pt x="2777" y="1"/>
                  </a:moveTo>
                  <a:cubicBezTo>
                    <a:pt x="2625" y="1"/>
                    <a:pt x="2489" y="12"/>
                    <a:pt x="2374" y="29"/>
                  </a:cubicBezTo>
                  <a:cubicBezTo>
                    <a:pt x="2214" y="29"/>
                    <a:pt x="2123" y="75"/>
                    <a:pt x="2032" y="98"/>
                  </a:cubicBezTo>
                  <a:cubicBezTo>
                    <a:pt x="1963" y="121"/>
                    <a:pt x="1918" y="121"/>
                    <a:pt x="1918" y="121"/>
                  </a:cubicBezTo>
                  <a:cubicBezTo>
                    <a:pt x="1918" y="127"/>
                    <a:pt x="1933" y="130"/>
                    <a:pt x="1962" y="130"/>
                  </a:cubicBezTo>
                  <a:cubicBezTo>
                    <a:pt x="2032" y="130"/>
                    <a:pt x="2181" y="114"/>
                    <a:pt x="2374" y="98"/>
                  </a:cubicBezTo>
                  <a:cubicBezTo>
                    <a:pt x="2460" y="91"/>
                    <a:pt x="2556" y="87"/>
                    <a:pt x="2660" y="87"/>
                  </a:cubicBezTo>
                  <a:cubicBezTo>
                    <a:pt x="2915" y="87"/>
                    <a:pt x="3221" y="115"/>
                    <a:pt x="3561" y="212"/>
                  </a:cubicBezTo>
                  <a:cubicBezTo>
                    <a:pt x="3789" y="303"/>
                    <a:pt x="4040" y="395"/>
                    <a:pt x="4292" y="554"/>
                  </a:cubicBezTo>
                  <a:cubicBezTo>
                    <a:pt x="4520" y="691"/>
                    <a:pt x="4771" y="874"/>
                    <a:pt x="4976" y="1079"/>
                  </a:cubicBezTo>
                  <a:cubicBezTo>
                    <a:pt x="5205" y="1308"/>
                    <a:pt x="5410" y="1559"/>
                    <a:pt x="5593" y="1833"/>
                  </a:cubicBezTo>
                  <a:cubicBezTo>
                    <a:pt x="5752" y="2084"/>
                    <a:pt x="5912" y="2380"/>
                    <a:pt x="6072" y="2677"/>
                  </a:cubicBezTo>
                  <a:cubicBezTo>
                    <a:pt x="6620" y="3887"/>
                    <a:pt x="6871" y="5211"/>
                    <a:pt x="6939" y="6192"/>
                  </a:cubicBezTo>
                  <a:cubicBezTo>
                    <a:pt x="6962" y="6694"/>
                    <a:pt x="6962" y="7105"/>
                    <a:pt x="6939" y="7379"/>
                  </a:cubicBezTo>
                  <a:cubicBezTo>
                    <a:pt x="6916" y="7516"/>
                    <a:pt x="6916" y="7630"/>
                    <a:pt x="6894" y="7722"/>
                  </a:cubicBezTo>
                  <a:cubicBezTo>
                    <a:pt x="6894" y="7790"/>
                    <a:pt x="6894" y="7836"/>
                    <a:pt x="6894" y="7836"/>
                  </a:cubicBezTo>
                  <a:cubicBezTo>
                    <a:pt x="6894" y="7836"/>
                    <a:pt x="6894" y="7881"/>
                    <a:pt x="6871" y="7950"/>
                  </a:cubicBezTo>
                  <a:cubicBezTo>
                    <a:pt x="6871" y="8018"/>
                    <a:pt x="6848" y="8132"/>
                    <a:pt x="6825" y="8292"/>
                  </a:cubicBezTo>
                  <a:cubicBezTo>
                    <a:pt x="6779" y="8566"/>
                    <a:pt x="6711" y="8977"/>
                    <a:pt x="6574" y="9456"/>
                  </a:cubicBezTo>
                  <a:cubicBezTo>
                    <a:pt x="6437" y="9936"/>
                    <a:pt x="6232" y="10483"/>
                    <a:pt x="5958" y="11031"/>
                  </a:cubicBezTo>
                  <a:cubicBezTo>
                    <a:pt x="5798" y="11305"/>
                    <a:pt x="5638" y="11579"/>
                    <a:pt x="5456" y="11853"/>
                  </a:cubicBezTo>
                  <a:cubicBezTo>
                    <a:pt x="5273" y="12104"/>
                    <a:pt x="5068" y="12378"/>
                    <a:pt x="4839" y="12606"/>
                  </a:cubicBezTo>
                  <a:cubicBezTo>
                    <a:pt x="4611" y="12857"/>
                    <a:pt x="4383" y="13063"/>
                    <a:pt x="4109" y="13268"/>
                  </a:cubicBezTo>
                  <a:cubicBezTo>
                    <a:pt x="3835" y="13451"/>
                    <a:pt x="3561" y="13611"/>
                    <a:pt x="3287" y="13725"/>
                  </a:cubicBezTo>
                  <a:cubicBezTo>
                    <a:pt x="2717" y="13976"/>
                    <a:pt x="2146" y="14067"/>
                    <a:pt x="1644" y="14067"/>
                  </a:cubicBezTo>
                  <a:cubicBezTo>
                    <a:pt x="680" y="14045"/>
                    <a:pt x="52" y="13792"/>
                    <a:pt x="3" y="13792"/>
                  </a:cubicBezTo>
                  <a:cubicBezTo>
                    <a:pt x="1" y="13792"/>
                    <a:pt x="0" y="13792"/>
                    <a:pt x="0" y="13793"/>
                  </a:cubicBezTo>
                  <a:cubicBezTo>
                    <a:pt x="0" y="13816"/>
                    <a:pt x="137" y="13884"/>
                    <a:pt x="434" y="13976"/>
                  </a:cubicBezTo>
                  <a:cubicBezTo>
                    <a:pt x="708" y="14044"/>
                    <a:pt x="1119" y="14158"/>
                    <a:pt x="1644" y="14181"/>
                  </a:cubicBezTo>
                  <a:cubicBezTo>
                    <a:pt x="1704" y="14184"/>
                    <a:pt x="1766" y="14185"/>
                    <a:pt x="1829" y="14185"/>
                  </a:cubicBezTo>
                  <a:cubicBezTo>
                    <a:pt x="2293" y="14185"/>
                    <a:pt x="2833" y="14108"/>
                    <a:pt x="3356" y="13907"/>
                  </a:cubicBezTo>
                  <a:cubicBezTo>
                    <a:pt x="3652" y="13793"/>
                    <a:pt x="3949" y="13611"/>
                    <a:pt x="4223" y="13428"/>
                  </a:cubicBezTo>
                  <a:cubicBezTo>
                    <a:pt x="4520" y="13245"/>
                    <a:pt x="4771" y="13017"/>
                    <a:pt x="5022" y="12789"/>
                  </a:cubicBezTo>
                  <a:cubicBezTo>
                    <a:pt x="5250" y="12538"/>
                    <a:pt x="5478" y="12264"/>
                    <a:pt x="5661" y="11990"/>
                  </a:cubicBezTo>
                  <a:cubicBezTo>
                    <a:pt x="5866" y="11716"/>
                    <a:pt x="6049" y="11442"/>
                    <a:pt x="6186" y="11145"/>
                  </a:cubicBezTo>
                  <a:cubicBezTo>
                    <a:pt x="6506" y="10598"/>
                    <a:pt x="6711" y="10027"/>
                    <a:pt x="6871" y="9548"/>
                  </a:cubicBezTo>
                  <a:cubicBezTo>
                    <a:pt x="7008" y="9045"/>
                    <a:pt x="7099" y="8635"/>
                    <a:pt x="7145" y="8338"/>
                  </a:cubicBezTo>
                  <a:cubicBezTo>
                    <a:pt x="7168" y="8178"/>
                    <a:pt x="7190" y="8064"/>
                    <a:pt x="7213" y="7995"/>
                  </a:cubicBezTo>
                  <a:cubicBezTo>
                    <a:pt x="7213" y="7904"/>
                    <a:pt x="7213" y="7881"/>
                    <a:pt x="7213" y="7881"/>
                  </a:cubicBezTo>
                  <a:cubicBezTo>
                    <a:pt x="7213" y="7881"/>
                    <a:pt x="7213" y="7836"/>
                    <a:pt x="7236" y="7744"/>
                  </a:cubicBezTo>
                  <a:cubicBezTo>
                    <a:pt x="7236" y="7676"/>
                    <a:pt x="7259" y="7562"/>
                    <a:pt x="7259" y="7402"/>
                  </a:cubicBezTo>
                  <a:cubicBezTo>
                    <a:pt x="7282" y="7105"/>
                    <a:pt x="7282" y="6672"/>
                    <a:pt x="7236" y="6169"/>
                  </a:cubicBezTo>
                  <a:cubicBezTo>
                    <a:pt x="7145" y="5142"/>
                    <a:pt x="6894" y="3796"/>
                    <a:pt x="6277" y="2586"/>
                  </a:cubicBezTo>
                  <a:cubicBezTo>
                    <a:pt x="6118" y="2266"/>
                    <a:pt x="5958" y="1970"/>
                    <a:pt x="5752" y="1696"/>
                  </a:cubicBezTo>
                  <a:cubicBezTo>
                    <a:pt x="5570" y="1422"/>
                    <a:pt x="5341" y="1171"/>
                    <a:pt x="5113" y="965"/>
                  </a:cubicBezTo>
                  <a:cubicBezTo>
                    <a:pt x="4885" y="737"/>
                    <a:pt x="4611" y="554"/>
                    <a:pt x="4360" y="418"/>
                  </a:cubicBezTo>
                  <a:cubicBezTo>
                    <a:pt x="4109" y="258"/>
                    <a:pt x="3835" y="166"/>
                    <a:pt x="3607" y="98"/>
                  </a:cubicBezTo>
                  <a:cubicBezTo>
                    <a:pt x="3299" y="28"/>
                    <a:pt x="3017"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9" name="Google Shape;1553;p23">
              <a:extLst>
                <a:ext uri="{FF2B5EF4-FFF2-40B4-BE49-F238E27FC236}">
                  <a16:creationId xmlns:a16="http://schemas.microsoft.com/office/drawing/2014/main" id="{B7F70725-39DD-2D16-32BA-789D6314362F}"/>
                </a:ext>
              </a:extLst>
            </p:cNvPr>
            <p:cNvSpPr/>
            <p:nvPr/>
          </p:nvSpPr>
          <p:spPr>
            <a:xfrm>
              <a:off x="4847325" y="3537525"/>
              <a:ext cx="21700" cy="48050"/>
            </a:xfrm>
            <a:custGeom>
              <a:avLst/>
              <a:gdLst/>
              <a:ahLst/>
              <a:cxnLst/>
              <a:rect l="l" t="t" r="r" b="b"/>
              <a:pathLst>
                <a:path w="868" h="1922" extrusionOk="0">
                  <a:moveTo>
                    <a:pt x="227" y="1"/>
                  </a:moveTo>
                  <a:cubicBezTo>
                    <a:pt x="220" y="1"/>
                    <a:pt x="213" y="1"/>
                    <a:pt x="206" y="2"/>
                  </a:cubicBezTo>
                  <a:cubicBezTo>
                    <a:pt x="69" y="2"/>
                    <a:pt x="0" y="231"/>
                    <a:pt x="46" y="482"/>
                  </a:cubicBezTo>
                  <a:cubicBezTo>
                    <a:pt x="111" y="742"/>
                    <a:pt x="258" y="940"/>
                    <a:pt x="390" y="940"/>
                  </a:cubicBezTo>
                  <a:cubicBezTo>
                    <a:pt x="397" y="940"/>
                    <a:pt x="404" y="939"/>
                    <a:pt x="411" y="938"/>
                  </a:cubicBezTo>
                  <a:cubicBezTo>
                    <a:pt x="571" y="938"/>
                    <a:pt x="639" y="710"/>
                    <a:pt x="571" y="459"/>
                  </a:cubicBezTo>
                  <a:cubicBezTo>
                    <a:pt x="506" y="199"/>
                    <a:pt x="359" y="1"/>
                    <a:pt x="227" y="1"/>
                  </a:cubicBezTo>
                  <a:close/>
                  <a:moveTo>
                    <a:pt x="589" y="1256"/>
                  </a:moveTo>
                  <a:cubicBezTo>
                    <a:pt x="583" y="1256"/>
                    <a:pt x="577" y="1256"/>
                    <a:pt x="571" y="1258"/>
                  </a:cubicBezTo>
                  <a:cubicBezTo>
                    <a:pt x="457" y="1258"/>
                    <a:pt x="411" y="1418"/>
                    <a:pt x="457" y="1600"/>
                  </a:cubicBezTo>
                  <a:cubicBezTo>
                    <a:pt x="499" y="1771"/>
                    <a:pt x="602" y="1922"/>
                    <a:pt x="690" y="1922"/>
                  </a:cubicBezTo>
                  <a:cubicBezTo>
                    <a:pt x="696" y="1922"/>
                    <a:pt x="702" y="1921"/>
                    <a:pt x="708" y="1920"/>
                  </a:cubicBezTo>
                  <a:cubicBezTo>
                    <a:pt x="822" y="1920"/>
                    <a:pt x="868" y="1760"/>
                    <a:pt x="822" y="1577"/>
                  </a:cubicBezTo>
                  <a:cubicBezTo>
                    <a:pt x="779" y="1407"/>
                    <a:pt x="677" y="1256"/>
                    <a:pt x="589"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0" name="Google Shape;1554;p23">
              <a:extLst>
                <a:ext uri="{FF2B5EF4-FFF2-40B4-BE49-F238E27FC236}">
                  <a16:creationId xmlns:a16="http://schemas.microsoft.com/office/drawing/2014/main" id="{3069F4BF-F203-BDFC-3391-31FCAD5355C0}"/>
                </a:ext>
              </a:extLst>
            </p:cNvPr>
            <p:cNvSpPr/>
            <p:nvPr/>
          </p:nvSpPr>
          <p:spPr>
            <a:xfrm>
              <a:off x="4600800" y="3619225"/>
              <a:ext cx="176925" cy="402300"/>
            </a:xfrm>
            <a:custGeom>
              <a:avLst/>
              <a:gdLst/>
              <a:ahLst/>
              <a:cxnLst/>
              <a:rect l="l" t="t" r="r" b="b"/>
              <a:pathLst>
                <a:path w="7077" h="16092" extrusionOk="0">
                  <a:moveTo>
                    <a:pt x="3472" y="1"/>
                  </a:moveTo>
                  <a:cubicBezTo>
                    <a:pt x="3228" y="1"/>
                    <a:pt x="3040" y="40"/>
                    <a:pt x="2945" y="135"/>
                  </a:cubicBezTo>
                  <a:cubicBezTo>
                    <a:pt x="2945" y="135"/>
                    <a:pt x="1370" y="4061"/>
                    <a:pt x="1256" y="6230"/>
                  </a:cubicBezTo>
                  <a:cubicBezTo>
                    <a:pt x="1165" y="8398"/>
                    <a:pt x="2512" y="14173"/>
                    <a:pt x="2512" y="14173"/>
                  </a:cubicBezTo>
                  <a:cubicBezTo>
                    <a:pt x="2512" y="14173"/>
                    <a:pt x="1" y="14652"/>
                    <a:pt x="69" y="15634"/>
                  </a:cubicBezTo>
                  <a:cubicBezTo>
                    <a:pt x="82" y="15903"/>
                    <a:pt x="389" y="16000"/>
                    <a:pt x="828" y="16000"/>
                  </a:cubicBezTo>
                  <a:cubicBezTo>
                    <a:pt x="1992" y="16000"/>
                    <a:pt x="4086" y="15314"/>
                    <a:pt x="4086" y="15314"/>
                  </a:cubicBezTo>
                  <a:lnTo>
                    <a:pt x="4086" y="15314"/>
                  </a:lnTo>
                  <a:cubicBezTo>
                    <a:pt x="4086" y="15314"/>
                    <a:pt x="3379" y="15862"/>
                    <a:pt x="4018" y="16067"/>
                  </a:cubicBezTo>
                  <a:cubicBezTo>
                    <a:pt x="4065" y="16084"/>
                    <a:pt x="4113" y="16091"/>
                    <a:pt x="4161" y="16091"/>
                  </a:cubicBezTo>
                  <a:cubicBezTo>
                    <a:pt x="4788" y="16091"/>
                    <a:pt x="5437" y="14780"/>
                    <a:pt x="4589" y="14059"/>
                  </a:cubicBezTo>
                  <a:cubicBezTo>
                    <a:pt x="4589" y="13739"/>
                    <a:pt x="5022" y="6823"/>
                    <a:pt x="5182" y="6116"/>
                  </a:cubicBezTo>
                  <a:cubicBezTo>
                    <a:pt x="5342" y="5408"/>
                    <a:pt x="7077" y="889"/>
                    <a:pt x="7077" y="889"/>
                  </a:cubicBezTo>
                  <a:cubicBezTo>
                    <a:pt x="7077" y="889"/>
                    <a:pt x="4631" y="1"/>
                    <a:pt x="347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1" name="Google Shape;1555;p23">
              <a:extLst>
                <a:ext uri="{FF2B5EF4-FFF2-40B4-BE49-F238E27FC236}">
                  <a16:creationId xmlns:a16="http://schemas.microsoft.com/office/drawing/2014/main" id="{FFE5F1CA-F0E1-9EB6-5B33-DB4EF82DADE8}"/>
                </a:ext>
              </a:extLst>
            </p:cNvPr>
            <p:cNvSpPr/>
            <p:nvPr/>
          </p:nvSpPr>
          <p:spPr>
            <a:xfrm>
              <a:off x="4601950" y="3983025"/>
              <a:ext cx="45675" cy="32775"/>
            </a:xfrm>
            <a:custGeom>
              <a:avLst/>
              <a:gdLst/>
              <a:ahLst/>
              <a:cxnLst/>
              <a:rect l="l" t="t" r="r" b="b"/>
              <a:pathLst>
                <a:path w="1827" h="1311" extrusionOk="0">
                  <a:moveTo>
                    <a:pt x="1768" y="1"/>
                  </a:moveTo>
                  <a:cubicBezTo>
                    <a:pt x="1665" y="1"/>
                    <a:pt x="1442" y="31"/>
                    <a:pt x="1233" y="100"/>
                  </a:cubicBezTo>
                  <a:cubicBezTo>
                    <a:pt x="936" y="169"/>
                    <a:pt x="662" y="306"/>
                    <a:pt x="662" y="306"/>
                  </a:cubicBezTo>
                  <a:cubicBezTo>
                    <a:pt x="662" y="306"/>
                    <a:pt x="594" y="351"/>
                    <a:pt x="503" y="420"/>
                  </a:cubicBezTo>
                  <a:cubicBezTo>
                    <a:pt x="411" y="488"/>
                    <a:pt x="274" y="602"/>
                    <a:pt x="183" y="717"/>
                  </a:cubicBezTo>
                  <a:cubicBezTo>
                    <a:pt x="92" y="854"/>
                    <a:pt x="23" y="990"/>
                    <a:pt x="23" y="1105"/>
                  </a:cubicBezTo>
                  <a:cubicBezTo>
                    <a:pt x="0" y="1242"/>
                    <a:pt x="0" y="1310"/>
                    <a:pt x="23" y="1310"/>
                  </a:cubicBezTo>
                  <a:cubicBezTo>
                    <a:pt x="46" y="1310"/>
                    <a:pt x="46" y="1242"/>
                    <a:pt x="92" y="1127"/>
                  </a:cubicBezTo>
                  <a:cubicBezTo>
                    <a:pt x="137" y="1036"/>
                    <a:pt x="206" y="922"/>
                    <a:pt x="297" y="808"/>
                  </a:cubicBezTo>
                  <a:cubicBezTo>
                    <a:pt x="388" y="717"/>
                    <a:pt x="503" y="625"/>
                    <a:pt x="594" y="580"/>
                  </a:cubicBezTo>
                  <a:cubicBezTo>
                    <a:pt x="685" y="534"/>
                    <a:pt x="754" y="488"/>
                    <a:pt x="754" y="488"/>
                  </a:cubicBezTo>
                  <a:cubicBezTo>
                    <a:pt x="754" y="488"/>
                    <a:pt x="1005" y="351"/>
                    <a:pt x="1279" y="237"/>
                  </a:cubicBezTo>
                  <a:cubicBezTo>
                    <a:pt x="1530" y="123"/>
                    <a:pt x="1826" y="32"/>
                    <a:pt x="1826" y="9"/>
                  </a:cubicBezTo>
                  <a:cubicBezTo>
                    <a:pt x="1821" y="4"/>
                    <a:pt x="1800" y="1"/>
                    <a:pt x="176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2" name="Google Shape;1556;p23">
              <a:extLst>
                <a:ext uri="{FF2B5EF4-FFF2-40B4-BE49-F238E27FC236}">
                  <a16:creationId xmlns:a16="http://schemas.microsoft.com/office/drawing/2014/main" id="{C8C5ACF2-CA26-21B4-ADB6-77D4A7682C43}"/>
                </a:ext>
              </a:extLst>
            </p:cNvPr>
            <p:cNvSpPr/>
            <p:nvPr/>
          </p:nvSpPr>
          <p:spPr>
            <a:xfrm>
              <a:off x="4614500" y="3983175"/>
              <a:ext cx="61650" cy="36650"/>
            </a:xfrm>
            <a:custGeom>
              <a:avLst/>
              <a:gdLst/>
              <a:ahLst/>
              <a:cxnLst/>
              <a:rect l="l" t="t" r="r" b="b"/>
              <a:pathLst>
                <a:path w="2466" h="1466" extrusionOk="0">
                  <a:moveTo>
                    <a:pt x="2453" y="0"/>
                  </a:moveTo>
                  <a:cubicBezTo>
                    <a:pt x="2383" y="0"/>
                    <a:pt x="2071" y="104"/>
                    <a:pt x="1758" y="208"/>
                  </a:cubicBezTo>
                  <a:cubicBezTo>
                    <a:pt x="1416" y="323"/>
                    <a:pt x="1073" y="482"/>
                    <a:pt x="1073" y="482"/>
                  </a:cubicBezTo>
                  <a:cubicBezTo>
                    <a:pt x="1073" y="482"/>
                    <a:pt x="1005" y="528"/>
                    <a:pt x="891" y="596"/>
                  </a:cubicBezTo>
                  <a:cubicBezTo>
                    <a:pt x="754" y="665"/>
                    <a:pt x="617" y="779"/>
                    <a:pt x="480" y="893"/>
                  </a:cubicBezTo>
                  <a:cubicBezTo>
                    <a:pt x="183" y="1144"/>
                    <a:pt x="1" y="1464"/>
                    <a:pt x="1" y="1464"/>
                  </a:cubicBezTo>
                  <a:cubicBezTo>
                    <a:pt x="2" y="1465"/>
                    <a:pt x="4" y="1465"/>
                    <a:pt x="7" y="1465"/>
                  </a:cubicBezTo>
                  <a:cubicBezTo>
                    <a:pt x="64" y="1465"/>
                    <a:pt x="285" y="1205"/>
                    <a:pt x="548" y="1007"/>
                  </a:cubicBezTo>
                  <a:cubicBezTo>
                    <a:pt x="708" y="916"/>
                    <a:pt x="845" y="825"/>
                    <a:pt x="982" y="756"/>
                  </a:cubicBezTo>
                  <a:lnTo>
                    <a:pt x="1165" y="665"/>
                  </a:lnTo>
                  <a:cubicBezTo>
                    <a:pt x="1165" y="665"/>
                    <a:pt x="1484" y="482"/>
                    <a:pt x="1827" y="345"/>
                  </a:cubicBezTo>
                  <a:cubicBezTo>
                    <a:pt x="2146" y="186"/>
                    <a:pt x="2466" y="26"/>
                    <a:pt x="2466" y="3"/>
                  </a:cubicBezTo>
                  <a:cubicBezTo>
                    <a:pt x="2464" y="1"/>
                    <a:pt x="2459" y="0"/>
                    <a:pt x="24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3" name="Google Shape;1557;p23">
              <a:extLst>
                <a:ext uri="{FF2B5EF4-FFF2-40B4-BE49-F238E27FC236}">
                  <a16:creationId xmlns:a16="http://schemas.microsoft.com/office/drawing/2014/main" id="{AFE0703E-A76C-49AD-73EE-7A07B5733745}"/>
                </a:ext>
              </a:extLst>
            </p:cNvPr>
            <p:cNvSpPr/>
            <p:nvPr/>
          </p:nvSpPr>
          <p:spPr>
            <a:xfrm>
              <a:off x="4694950" y="3958700"/>
              <a:ext cx="32550" cy="64075"/>
            </a:xfrm>
            <a:custGeom>
              <a:avLst/>
              <a:gdLst/>
              <a:ahLst/>
              <a:cxnLst/>
              <a:rect l="l" t="t" r="r" b="b"/>
              <a:pathLst>
                <a:path w="1302" h="2563" extrusionOk="0">
                  <a:moveTo>
                    <a:pt x="868" y="0"/>
                  </a:moveTo>
                  <a:cubicBezTo>
                    <a:pt x="868" y="0"/>
                    <a:pt x="845" y="115"/>
                    <a:pt x="891" y="320"/>
                  </a:cubicBezTo>
                  <a:cubicBezTo>
                    <a:pt x="914" y="503"/>
                    <a:pt x="982" y="754"/>
                    <a:pt x="1051" y="1005"/>
                  </a:cubicBezTo>
                  <a:cubicBezTo>
                    <a:pt x="1119" y="1233"/>
                    <a:pt x="1142" y="1484"/>
                    <a:pt x="1074" y="1644"/>
                  </a:cubicBezTo>
                  <a:cubicBezTo>
                    <a:pt x="1028" y="1804"/>
                    <a:pt x="937" y="1895"/>
                    <a:pt x="937" y="1895"/>
                  </a:cubicBezTo>
                  <a:cubicBezTo>
                    <a:pt x="937" y="1895"/>
                    <a:pt x="937" y="1941"/>
                    <a:pt x="914" y="1963"/>
                  </a:cubicBezTo>
                  <a:cubicBezTo>
                    <a:pt x="868" y="2009"/>
                    <a:pt x="823" y="2078"/>
                    <a:pt x="777" y="2146"/>
                  </a:cubicBezTo>
                  <a:cubicBezTo>
                    <a:pt x="709" y="2215"/>
                    <a:pt x="640" y="2283"/>
                    <a:pt x="549" y="2329"/>
                  </a:cubicBezTo>
                  <a:cubicBezTo>
                    <a:pt x="490" y="2373"/>
                    <a:pt x="421" y="2398"/>
                    <a:pt x="362" y="2398"/>
                  </a:cubicBezTo>
                  <a:cubicBezTo>
                    <a:pt x="329" y="2398"/>
                    <a:pt x="299" y="2390"/>
                    <a:pt x="275" y="2374"/>
                  </a:cubicBezTo>
                  <a:cubicBezTo>
                    <a:pt x="184" y="2351"/>
                    <a:pt x="115" y="2237"/>
                    <a:pt x="115" y="2123"/>
                  </a:cubicBezTo>
                  <a:cubicBezTo>
                    <a:pt x="115" y="2032"/>
                    <a:pt x="138" y="1918"/>
                    <a:pt x="161" y="1849"/>
                  </a:cubicBezTo>
                  <a:cubicBezTo>
                    <a:pt x="252" y="1667"/>
                    <a:pt x="343" y="1575"/>
                    <a:pt x="320" y="1575"/>
                  </a:cubicBezTo>
                  <a:cubicBezTo>
                    <a:pt x="320" y="1575"/>
                    <a:pt x="206" y="1644"/>
                    <a:pt x="92" y="1804"/>
                  </a:cubicBezTo>
                  <a:cubicBezTo>
                    <a:pt x="47" y="1895"/>
                    <a:pt x="1" y="2009"/>
                    <a:pt x="1" y="2146"/>
                  </a:cubicBezTo>
                  <a:cubicBezTo>
                    <a:pt x="1" y="2260"/>
                    <a:pt x="47" y="2420"/>
                    <a:pt x="206" y="2511"/>
                  </a:cubicBezTo>
                  <a:cubicBezTo>
                    <a:pt x="261" y="2548"/>
                    <a:pt x="323" y="2562"/>
                    <a:pt x="384" y="2562"/>
                  </a:cubicBezTo>
                  <a:cubicBezTo>
                    <a:pt x="475" y="2562"/>
                    <a:pt x="562" y="2530"/>
                    <a:pt x="617" y="2488"/>
                  </a:cubicBezTo>
                  <a:cubicBezTo>
                    <a:pt x="754" y="2420"/>
                    <a:pt x="845" y="2351"/>
                    <a:pt x="914" y="2283"/>
                  </a:cubicBezTo>
                  <a:cubicBezTo>
                    <a:pt x="982" y="2192"/>
                    <a:pt x="1028" y="2146"/>
                    <a:pt x="1074" y="2100"/>
                  </a:cubicBezTo>
                  <a:cubicBezTo>
                    <a:pt x="1097" y="2032"/>
                    <a:pt x="1119" y="2009"/>
                    <a:pt x="1119" y="2009"/>
                  </a:cubicBezTo>
                  <a:cubicBezTo>
                    <a:pt x="1119" y="2009"/>
                    <a:pt x="1211" y="1895"/>
                    <a:pt x="1256" y="1690"/>
                  </a:cubicBezTo>
                  <a:cubicBezTo>
                    <a:pt x="1279" y="1598"/>
                    <a:pt x="1302" y="1461"/>
                    <a:pt x="1279" y="1347"/>
                  </a:cubicBezTo>
                  <a:cubicBezTo>
                    <a:pt x="1256" y="1210"/>
                    <a:pt x="1233" y="1073"/>
                    <a:pt x="1188" y="959"/>
                  </a:cubicBezTo>
                  <a:cubicBezTo>
                    <a:pt x="1119" y="708"/>
                    <a:pt x="1005" y="480"/>
                    <a:pt x="960" y="297"/>
                  </a:cubicBezTo>
                  <a:cubicBezTo>
                    <a:pt x="914" y="115"/>
                    <a:pt x="891" y="0"/>
                    <a:pt x="86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4" name="Google Shape;1558;p23">
              <a:extLst>
                <a:ext uri="{FF2B5EF4-FFF2-40B4-BE49-F238E27FC236}">
                  <a16:creationId xmlns:a16="http://schemas.microsoft.com/office/drawing/2014/main" id="{FF7F89D3-4CCB-B561-2D36-3DE1B9F6F43F}"/>
                </a:ext>
              </a:extLst>
            </p:cNvPr>
            <p:cNvSpPr/>
            <p:nvPr/>
          </p:nvSpPr>
          <p:spPr>
            <a:xfrm>
              <a:off x="4631625" y="3629450"/>
              <a:ext cx="38825" cy="337275"/>
            </a:xfrm>
            <a:custGeom>
              <a:avLst/>
              <a:gdLst/>
              <a:ahLst/>
              <a:cxnLst/>
              <a:rect l="l" t="t" r="r" b="b"/>
              <a:pathLst>
                <a:path w="1553" h="13491" extrusionOk="0">
                  <a:moveTo>
                    <a:pt x="1552" y="0"/>
                  </a:moveTo>
                  <a:cubicBezTo>
                    <a:pt x="1552" y="0"/>
                    <a:pt x="1507" y="92"/>
                    <a:pt x="1461" y="274"/>
                  </a:cubicBezTo>
                  <a:cubicBezTo>
                    <a:pt x="1438" y="366"/>
                    <a:pt x="1415" y="480"/>
                    <a:pt x="1370" y="594"/>
                  </a:cubicBezTo>
                  <a:cubicBezTo>
                    <a:pt x="1324" y="731"/>
                    <a:pt x="1279" y="868"/>
                    <a:pt x="1233" y="1027"/>
                  </a:cubicBezTo>
                  <a:cubicBezTo>
                    <a:pt x="1027" y="1621"/>
                    <a:pt x="708" y="2420"/>
                    <a:pt x="457" y="3264"/>
                  </a:cubicBezTo>
                  <a:cubicBezTo>
                    <a:pt x="411" y="3470"/>
                    <a:pt x="343" y="3675"/>
                    <a:pt x="274" y="3881"/>
                  </a:cubicBezTo>
                  <a:cubicBezTo>
                    <a:pt x="229" y="4086"/>
                    <a:pt x="183" y="4291"/>
                    <a:pt x="160" y="4497"/>
                  </a:cubicBezTo>
                  <a:cubicBezTo>
                    <a:pt x="92" y="4885"/>
                    <a:pt x="46" y="5273"/>
                    <a:pt x="46" y="5593"/>
                  </a:cubicBezTo>
                  <a:cubicBezTo>
                    <a:pt x="23" y="5912"/>
                    <a:pt x="0" y="6186"/>
                    <a:pt x="23" y="6391"/>
                  </a:cubicBezTo>
                  <a:cubicBezTo>
                    <a:pt x="23" y="6574"/>
                    <a:pt x="23" y="6688"/>
                    <a:pt x="23" y="6688"/>
                  </a:cubicBezTo>
                  <a:cubicBezTo>
                    <a:pt x="23" y="6688"/>
                    <a:pt x="46" y="6779"/>
                    <a:pt x="46" y="6985"/>
                  </a:cubicBezTo>
                  <a:cubicBezTo>
                    <a:pt x="69" y="7167"/>
                    <a:pt x="92" y="7441"/>
                    <a:pt x="137" y="7761"/>
                  </a:cubicBezTo>
                  <a:cubicBezTo>
                    <a:pt x="206" y="8400"/>
                    <a:pt x="366" y="9245"/>
                    <a:pt x="548" y="10089"/>
                  </a:cubicBezTo>
                  <a:cubicBezTo>
                    <a:pt x="617" y="10523"/>
                    <a:pt x="708" y="10934"/>
                    <a:pt x="776" y="11344"/>
                  </a:cubicBezTo>
                  <a:cubicBezTo>
                    <a:pt x="799" y="11550"/>
                    <a:pt x="845" y="11733"/>
                    <a:pt x="868" y="11915"/>
                  </a:cubicBezTo>
                  <a:cubicBezTo>
                    <a:pt x="868" y="12098"/>
                    <a:pt x="890" y="12280"/>
                    <a:pt x="913" y="12440"/>
                  </a:cubicBezTo>
                  <a:cubicBezTo>
                    <a:pt x="913" y="12600"/>
                    <a:pt x="936" y="12737"/>
                    <a:pt x="959" y="12874"/>
                  </a:cubicBezTo>
                  <a:cubicBezTo>
                    <a:pt x="982" y="13011"/>
                    <a:pt x="1005" y="13125"/>
                    <a:pt x="1027" y="13216"/>
                  </a:cubicBezTo>
                  <a:cubicBezTo>
                    <a:pt x="1073" y="13399"/>
                    <a:pt x="1119" y="13490"/>
                    <a:pt x="1119" y="13490"/>
                  </a:cubicBezTo>
                  <a:cubicBezTo>
                    <a:pt x="1119" y="13490"/>
                    <a:pt x="1119" y="13376"/>
                    <a:pt x="1073" y="13193"/>
                  </a:cubicBezTo>
                  <a:cubicBezTo>
                    <a:pt x="1050" y="13102"/>
                    <a:pt x="1027" y="12988"/>
                    <a:pt x="1027" y="12874"/>
                  </a:cubicBezTo>
                  <a:cubicBezTo>
                    <a:pt x="1005" y="12737"/>
                    <a:pt x="1005" y="12577"/>
                    <a:pt x="982" y="12417"/>
                  </a:cubicBezTo>
                  <a:cubicBezTo>
                    <a:pt x="982" y="12257"/>
                    <a:pt x="959" y="12098"/>
                    <a:pt x="959" y="11892"/>
                  </a:cubicBezTo>
                  <a:cubicBezTo>
                    <a:pt x="959" y="11710"/>
                    <a:pt x="913" y="11527"/>
                    <a:pt x="890" y="11322"/>
                  </a:cubicBezTo>
                  <a:cubicBezTo>
                    <a:pt x="822" y="10911"/>
                    <a:pt x="754" y="10500"/>
                    <a:pt x="685" y="10066"/>
                  </a:cubicBezTo>
                  <a:cubicBezTo>
                    <a:pt x="525" y="9222"/>
                    <a:pt x="388" y="8377"/>
                    <a:pt x="320" y="7738"/>
                  </a:cubicBezTo>
                  <a:cubicBezTo>
                    <a:pt x="297" y="7419"/>
                    <a:pt x="251" y="7145"/>
                    <a:pt x="251" y="6962"/>
                  </a:cubicBezTo>
                  <a:cubicBezTo>
                    <a:pt x="229" y="6779"/>
                    <a:pt x="229" y="6665"/>
                    <a:pt x="229" y="6665"/>
                  </a:cubicBezTo>
                  <a:cubicBezTo>
                    <a:pt x="229" y="6665"/>
                    <a:pt x="229" y="6551"/>
                    <a:pt x="229" y="6369"/>
                  </a:cubicBezTo>
                  <a:cubicBezTo>
                    <a:pt x="206" y="6186"/>
                    <a:pt x="206" y="5912"/>
                    <a:pt x="229" y="5593"/>
                  </a:cubicBezTo>
                  <a:cubicBezTo>
                    <a:pt x="229" y="5273"/>
                    <a:pt x="274" y="4908"/>
                    <a:pt x="320" y="4520"/>
                  </a:cubicBezTo>
                  <a:cubicBezTo>
                    <a:pt x="366" y="4314"/>
                    <a:pt x="388" y="4109"/>
                    <a:pt x="434" y="3903"/>
                  </a:cubicBezTo>
                  <a:cubicBezTo>
                    <a:pt x="480" y="3721"/>
                    <a:pt x="548" y="3493"/>
                    <a:pt x="594" y="3287"/>
                  </a:cubicBezTo>
                  <a:cubicBezTo>
                    <a:pt x="845" y="2465"/>
                    <a:pt x="1119" y="1667"/>
                    <a:pt x="1301" y="1050"/>
                  </a:cubicBezTo>
                  <a:cubicBezTo>
                    <a:pt x="1347" y="891"/>
                    <a:pt x="1393" y="754"/>
                    <a:pt x="1438" y="617"/>
                  </a:cubicBezTo>
                  <a:cubicBezTo>
                    <a:pt x="1461" y="480"/>
                    <a:pt x="1484" y="388"/>
                    <a:pt x="1507" y="297"/>
                  </a:cubicBezTo>
                  <a:cubicBezTo>
                    <a:pt x="1552" y="92"/>
                    <a:pt x="1552" y="0"/>
                    <a:pt x="15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5" name="Google Shape;1559;p23">
              <a:extLst>
                <a:ext uri="{FF2B5EF4-FFF2-40B4-BE49-F238E27FC236}">
                  <a16:creationId xmlns:a16="http://schemas.microsoft.com/office/drawing/2014/main" id="{9F24E6AF-E6A7-118C-4262-5E0603EF1A79}"/>
                </a:ext>
              </a:extLst>
            </p:cNvPr>
            <p:cNvSpPr/>
            <p:nvPr/>
          </p:nvSpPr>
          <p:spPr>
            <a:xfrm>
              <a:off x="4706950" y="3659125"/>
              <a:ext cx="65650" cy="149575"/>
            </a:xfrm>
            <a:custGeom>
              <a:avLst/>
              <a:gdLst/>
              <a:ahLst/>
              <a:cxnLst/>
              <a:rect l="l" t="t" r="r" b="b"/>
              <a:pathLst>
                <a:path w="2626" h="5983" extrusionOk="0">
                  <a:moveTo>
                    <a:pt x="2625" y="0"/>
                  </a:moveTo>
                  <a:cubicBezTo>
                    <a:pt x="2602" y="0"/>
                    <a:pt x="2511" y="183"/>
                    <a:pt x="2374" y="457"/>
                  </a:cubicBezTo>
                  <a:cubicBezTo>
                    <a:pt x="2260" y="731"/>
                    <a:pt x="2077" y="1096"/>
                    <a:pt x="1918" y="1484"/>
                  </a:cubicBezTo>
                  <a:cubicBezTo>
                    <a:pt x="1598" y="2237"/>
                    <a:pt x="1278" y="2990"/>
                    <a:pt x="1278" y="2990"/>
                  </a:cubicBezTo>
                  <a:cubicBezTo>
                    <a:pt x="1278" y="2990"/>
                    <a:pt x="982" y="3744"/>
                    <a:pt x="662" y="4497"/>
                  </a:cubicBezTo>
                  <a:cubicBezTo>
                    <a:pt x="502" y="4862"/>
                    <a:pt x="320" y="5227"/>
                    <a:pt x="206" y="5524"/>
                  </a:cubicBezTo>
                  <a:cubicBezTo>
                    <a:pt x="69" y="5798"/>
                    <a:pt x="0" y="5980"/>
                    <a:pt x="0" y="5980"/>
                  </a:cubicBezTo>
                  <a:cubicBezTo>
                    <a:pt x="2" y="5982"/>
                    <a:pt x="3" y="5982"/>
                    <a:pt x="5" y="5982"/>
                  </a:cubicBezTo>
                  <a:cubicBezTo>
                    <a:pt x="36" y="5982"/>
                    <a:pt x="145" y="5805"/>
                    <a:pt x="274" y="5547"/>
                  </a:cubicBezTo>
                  <a:cubicBezTo>
                    <a:pt x="411" y="5273"/>
                    <a:pt x="617" y="4908"/>
                    <a:pt x="799" y="4565"/>
                  </a:cubicBezTo>
                  <a:cubicBezTo>
                    <a:pt x="982" y="4177"/>
                    <a:pt x="1142" y="3812"/>
                    <a:pt x="1256" y="3515"/>
                  </a:cubicBezTo>
                  <a:cubicBezTo>
                    <a:pt x="1393" y="3241"/>
                    <a:pt x="1461" y="3059"/>
                    <a:pt x="1461" y="3059"/>
                  </a:cubicBezTo>
                  <a:cubicBezTo>
                    <a:pt x="1461" y="3059"/>
                    <a:pt x="1758" y="2283"/>
                    <a:pt x="2032" y="1530"/>
                  </a:cubicBezTo>
                  <a:cubicBezTo>
                    <a:pt x="2191" y="1141"/>
                    <a:pt x="2351" y="776"/>
                    <a:pt x="2465" y="480"/>
                  </a:cubicBezTo>
                  <a:cubicBezTo>
                    <a:pt x="2557" y="206"/>
                    <a:pt x="2625" y="0"/>
                    <a:pt x="26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6" name="Google Shape;1560;p23">
              <a:extLst>
                <a:ext uri="{FF2B5EF4-FFF2-40B4-BE49-F238E27FC236}">
                  <a16:creationId xmlns:a16="http://schemas.microsoft.com/office/drawing/2014/main" id="{6081261C-BBE8-80E2-711E-61A9CD4912DF}"/>
                </a:ext>
              </a:extLst>
            </p:cNvPr>
            <p:cNvSpPr/>
            <p:nvPr/>
          </p:nvSpPr>
          <p:spPr>
            <a:xfrm>
              <a:off x="4716075" y="3747000"/>
              <a:ext cx="19425" cy="192325"/>
            </a:xfrm>
            <a:custGeom>
              <a:avLst/>
              <a:gdLst/>
              <a:ahLst/>
              <a:cxnLst/>
              <a:rect l="l" t="t" r="r" b="b"/>
              <a:pathLst>
                <a:path w="777" h="7693" extrusionOk="0">
                  <a:moveTo>
                    <a:pt x="754" y="0"/>
                  </a:moveTo>
                  <a:cubicBezTo>
                    <a:pt x="731" y="0"/>
                    <a:pt x="685" y="251"/>
                    <a:pt x="617" y="594"/>
                  </a:cubicBezTo>
                  <a:cubicBezTo>
                    <a:pt x="548" y="959"/>
                    <a:pt x="457" y="1438"/>
                    <a:pt x="388" y="1918"/>
                  </a:cubicBezTo>
                  <a:cubicBezTo>
                    <a:pt x="320" y="2397"/>
                    <a:pt x="274" y="2876"/>
                    <a:pt x="229" y="3219"/>
                  </a:cubicBezTo>
                  <a:cubicBezTo>
                    <a:pt x="206" y="3401"/>
                    <a:pt x="183" y="3561"/>
                    <a:pt x="160" y="3652"/>
                  </a:cubicBezTo>
                  <a:cubicBezTo>
                    <a:pt x="160" y="3766"/>
                    <a:pt x="160" y="3835"/>
                    <a:pt x="160" y="3835"/>
                  </a:cubicBezTo>
                  <a:lnTo>
                    <a:pt x="46" y="5752"/>
                  </a:lnTo>
                  <a:cubicBezTo>
                    <a:pt x="23" y="6254"/>
                    <a:pt x="23" y="6734"/>
                    <a:pt x="23" y="7099"/>
                  </a:cubicBezTo>
                  <a:cubicBezTo>
                    <a:pt x="0" y="7464"/>
                    <a:pt x="23" y="7692"/>
                    <a:pt x="23" y="7692"/>
                  </a:cubicBezTo>
                  <a:cubicBezTo>
                    <a:pt x="46" y="7692"/>
                    <a:pt x="69" y="7464"/>
                    <a:pt x="92" y="7099"/>
                  </a:cubicBezTo>
                  <a:cubicBezTo>
                    <a:pt x="115" y="6734"/>
                    <a:pt x="137" y="6254"/>
                    <a:pt x="183" y="5775"/>
                  </a:cubicBezTo>
                  <a:cubicBezTo>
                    <a:pt x="274" y="4816"/>
                    <a:pt x="366" y="3835"/>
                    <a:pt x="366" y="3835"/>
                  </a:cubicBezTo>
                  <a:cubicBezTo>
                    <a:pt x="366" y="3835"/>
                    <a:pt x="366" y="3789"/>
                    <a:pt x="366" y="3675"/>
                  </a:cubicBezTo>
                  <a:cubicBezTo>
                    <a:pt x="388" y="3584"/>
                    <a:pt x="388" y="3424"/>
                    <a:pt x="411" y="3242"/>
                  </a:cubicBezTo>
                  <a:cubicBezTo>
                    <a:pt x="457" y="2876"/>
                    <a:pt x="480" y="2397"/>
                    <a:pt x="525" y="1918"/>
                  </a:cubicBezTo>
                  <a:cubicBezTo>
                    <a:pt x="594" y="1438"/>
                    <a:pt x="662" y="982"/>
                    <a:pt x="708" y="617"/>
                  </a:cubicBezTo>
                  <a:cubicBezTo>
                    <a:pt x="754" y="251"/>
                    <a:pt x="777" y="23"/>
                    <a:pt x="7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7" name="Google Shape;1561;p23">
              <a:extLst>
                <a:ext uri="{FF2B5EF4-FFF2-40B4-BE49-F238E27FC236}">
                  <a16:creationId xmlns:a16="http://schemas.microsoft.com/office/drawing/2014/main" id="{E11E936F-8BB7-3CF4-3074-7E740675AE28}"/>
                </a:ext>
              </a:extLst>
            </p:cNvPr>
            <p:cNvSpPr/>
            <p:nvPr/>
          </p:nvSpPr>
          <p:spPr>
            <a:xfrm>
              <a:off x="4601950" y="3619225"/>
              <a:ext cx="175775" cy="402300"/>
            </a:xfrm>
            <a:custGeom>
              <a:avLst/>
              <a:gdLst/>
              <a:ahLst/>
              <a:cxnLst/>
              <a:rect l="l" t="t" r="r" b="b"/>
              <a:pathLst>
                <a:path w="7031" h="16092" extrusionOk="0">
                  <a:moveTo>
                    <a:pt x="3426" y="1"/>
                  </a:moveTo>
                  <a:cubicBezTo>
                    <a:pt x="3182" y="1"/>
                    <a:pt x="2994" y="40"/>
                    <a:pt x="2899" y="135"/>
                  </a:cubicBezTo>
                  <a:cubicBezTo>
                    <a:pt x="2899" y="135"/>
                    <a:pt x="2785" y="432"/>
                    <a:pt x="2602" y="911"/>
                  </a:cubicBezTo>
                  <a:cubicBezTo>
                    <a:pt x="3401" y="957"/>
                    <a:pt x="4246" y="866"/>
                    <a:pt x="4657" y="1710"/>
                  </a:cubicBezTo>
                  <a:cubicBezTo>
                    <a:pt x="5090" y="2692"/>
                    <a:pt x="4885" y="3833"/>
                    <a:pt x="4406" y="4723"/>
                  </a:cubicBezTo>
                  <a:cubicBezTo>
                    <a:pt x="3607" y="6253"/>
                    <a:pt x="3972" y="9357"/>
                    <a:pt x="2922" y="10133"/>
                  </a:cubicBezTo>
                  <a:cubicBezTo>
                    <a:pt x="2833" y="10195"/>
                    <a:pt x="2743" y="10223"/>
                    <a:pt x="2653" y="10223"/>
                  </a:cubicBezTo>
                  <a:cubicBezTo>
                    <a:pt x="2214" y="10223"/>
                    <a:pt x="1776" y="9544"/>
                    <a:pt x="1416" y="8786"/>
                  </a:cubicBezTo>
                  <a:lnTo>
                    <a:pt x="1416" y="8786"/>
                  </a:lnTo>
                  <a:cubicBezTo>
                    <a:pt x="1781" y="11251"/>
                    <a:pt x="2466" y="14173"/>
                    <a:pt x="2466" y="14173"/>
                  </a:cubicBezTo>
                  <a:cubicBezTo>
                    <a:pt x="2466" y="14173"/>
                    <a:pt x="2374" y="14196"/>
                    <a:pt x="2237" y="14219"/>
                  </a:cubicBezTo>
                  <a:cubicBezTo>
                    <a:pt x="2671" y="14561"/>
                    <a:pt x="2991" y="14972"/>
                    <a:pt x="2260" y="15177"/>
                  </a:cubicBezTo>
                  <a:cubicBezTo>
                    <a:pt x="2095" y="15220"/>
                    <a:pt x="1938" y="15239"/>
                    <a:pt x="1791" y="15239"/>
                  </a:cubicBezTo>
                  <a:cubicBezTo>
                    <a:pt x="1308" y="15239"/>
                    <a:pt x="925" y="15034"/>
                    <a:pt x="662" y="14789"/>
                  </a:cubicBezTo>
                  <a:cubicBezTo>
                    <a:pt x="297" y="15017"/>
                    <a:pt x="0" y="15291"/>
                    <a:pt x="23" y="15634"/>
                  </a:cubicBezTo>
                  <a:cubicBezTo>
                    <a:pt x="36" y="15903"/>
                    <a:pt x="343" y="16000"/>
                    <a:pt x="782" y="16000"/>
                  </a:cubicBezTo>
                  <a:cubicBezTo>
                    <a:pt x="1946" y="16000"/>
                    <a:pt x="4040" y="15314"/>
                    <a:pt x="4040" y="15314"/>
                  </a:cubicBezTo>
                  <a:lnTo>
                    <a:pt x="4040" y="15314"/>
                  </a:lnTo>
                  <a:cubicBezTo>
                    <a:pt x="4040" y="15314"/>
                    <a:pt x="3333" y="15862"/>
                    <a:pt x="3972" y="16067"/>
                  </a:cubicBezTo>
                  <a:cubicBezTo>
                    <a:pt x="4019" y="16084"/>
                    <a:pt x="4067" y="16091"/>
                    <a:pt x="4115" y="16091"/>
                  </a:cubicBezTo>
                  <a:cubicBezTo>
                    <a:pt x="4742" y="16091"/>
                    <a:pt x="5391" y="14780"/>
                    <a:pt x="4543" y="14059"/>
                  </a:cubicBezTo>
                  <a:cubicBezTo>
                    <a:pt x="4543" y="13739"/>
                    <a:pt x="4976" y="6823"/>
                    <a:pt x="5136" y="6116"/>
                  </a:cubicBezTo>
                  <a:cubicBezTo>
                    <a:pt x="5296" y="5408"/>
                    <a:pt x="7031" y="889"/>
                    <a:pt x="7031" y="889"/>
                  </a:cubicBezTo>
                  <a:cubicBezTo>
                    <a:pt x="7031" y="889"/>
                    <a:pt x="4585" y="1"/>
                    <a:pt x="34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8" name="Google Shape;1562;p23">
              <a:extLst>
                <a:ext uri="{FF2B5EF4-FFF2-40B4-BE49-F238E27FC236}">
                  <a16:creationId xmlns:a16="http://schemas.microsoft.com/office/drawing/2014/main" id="{CB66DC2F-5D7B-22E1-4138-9FB33A10EA6E}"/>
                </a:ext>
              </a:extLst>
            </p:cNvPr>
            <p:cNvSpPr/>
            <p:nvPr/>
          </p:nvSpPr>
          <p:spPr>
            <a:xfrm>
              <a:off x="4640750" y="3775525"/>
              <a:ext cx="12000" cy="20000"/>
            </a:xfrm>
            <a:custGeom>
              <a:avLst/>
              <a:gdLst/>
              <a:ahLst/>
              <a:cxnLst/>
              <a:rect l="l" t="t" r="r" b="b"/>
              <a:pathLst>
                <a:path w="480" h="800" extrusionOk="0">
                  <a:moveTo>
                    <a:pt x="183" y="1"/>
                  </a:moveTo>
                  <a:cubicBezTo>
                    <a:pt x="69" y="1"/>
                    <a:pt x="1" y="160"/>
                    <a:pt x="46" y="389"/>
                  </a:cubicBezTo>
                  <a:cubicBezTo>
                    <a:pt x="69" y="617"/>
                    <a:pt x="183" y="799"/>
                    <a:pt x="297" y="799"/>
                  </a:cubicBezTo>
                  <a:cubicBezTo>
                    <a:pt x="411" y="799"/>
                    <a:pt x="480" y="617"/>
                    <a:pt x="457" y="389"/>
                  </a:cubicBezTo>
                  <a:cubicBezTo>
                    <a:pt x="411" y="183"/>
                    <a:pt x="297" y="1"/>
                    <a:pt x="1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9" name="Google Shape;1563;p23">
              <a:extLst>
                <a:ext uri="{FF2B5EF4-FFF2-40B4-BE49-F238E27FC236}">
                  <a16:creationId xmlns:a16="http://schemas.microsoft.com/office/drawing/2014/main" id="{3C666266-D94F-EC18-C642-AA19AFBE9BAC}"/>
                </a:ext>
              </a:extLst>
            </p:cNvPr>
            <p:cNvSpPr/>
            <p:nvPr/>
          </p:nvSpPr>
          <p:spPr>
            <a:xfrm>
              <a:off x="4641900" y="3750425"/>
              <a:ext cx="8575" cy="17200"/>
            </a:xfrm>
            <a:custGeom>
              <a:avLst/>
              <a:gdLst/>
              <a:ahLst/>
              <a:cxnLst/>
              <a:rect l="l" t="t" r="r" b="b"/>
              <a:pathLst>
                <a:path w="343" h="688" extrusionOk="0">
                  <a:moveTo>
                    <a:pt x="183" y="0"/>
                  </a:moveTo>
                  <a:cubicBezTo>
                    <a:pt x="91" y="0"/>
                    <a:pt x="0" y="114"/>
                    <a:pt x="0" y="320"/>
                  </a:cubicBezTo>
                  <a:cubicBezTo>
                    <a:pt x="0" y="502"/>
                    <a:pt x="69" y="662"/>
                    <a:pt x="160" y="685"/>
                  </a:cubicBezTo>
                  <a:cubicBezTo>
                    <a:pt x="167" y="687"/>
                    <a:pt x="173" y="688"/>
                    <a:pt x="180" y="688"/>
                  </a:cubicBezTo>
                  <a:cubicBezTo>
                    <a:pt x="261" y="688"/>
                    <a:pt x="320" y="558"/>
                    <a:pt x="320" y="388"/>
                  </a:cubicBezTo>
                  <a:cubicBezTo>
                    <a:pt x="343" y="183"/>
                    <a:pt x="274" y="23"/>
                    <a:pt x="18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0" name="Google Shape;1564;p23">
              <a:extLst>
                <a:ext uri="{FF2B5EF4-FFF2-40B4-BE49-F238E27FC236}">
                  <a16:creationId xmlns:a16="http://schemas.microsoft.com/office/drawing/2014/main" id="{BE4E6736-1295-DC62-0EC7-1103A47BE410}"/>
                </a:ext>
              </a:extLst>
            </p:cNvPr>
            <p:cNvSpPr/>
            <p:nvPr/>
          </p:nvSpPr>
          <p:spPr>
            <a:xfrm>
              <a:off x="4667575" y="3492150"/>
              <a:ext cx="156950" cy="167575"/>
            </a:xfrm>
            <a:custGeom>
              <a:avLst/>
              <a:gdLst/>
              <a:ahLst/>
              <a:cxnLst/>
              <a:rect l="l" t="t" r="r" b="b"/>
              <a:pathLst>
                <a:path w="6278" h="6703" extrusionOk="0">
                  <a:moveTo>
                    <a:pt x="3981" y="0"/>
                  </a:moveTo>
                  <a:cubicBezTo>
                    <a:pt x="3925" y="0"/>
                    <a:pt x="3868" y="5"/>
                    <a:pt x="3812" y="14"/>
                  </a:cubicBezTo>
                  <a:cubicBezTo>
                    <a:pt x="3652" y="37"/>
                    <a:pt x="3493" y="128"/>
                    <a:pt x="3333" y="220"/>
                  </a:cubicBezTo>
                  <a:cubicBezTo>
                    <a:pt x="3196" y="311"/>
                    <a:pt x="3036" y="425"/>
                    <a:pt x="2922" y="539"/>
                  </a:cubicBezTo>
                  <a:cubicBezTo>
                    <a:pt x="2374" y="1041"/>
                    <a:pt x="1963" y="1703"/>
                    <a:pt x="1575" y="2320"/>
                  </a:cubicBezTo>
                  <a:cubicBezTo>
                    <a:pt x="1005" y="3255"/>
                    <a:pt x="480" y="4214"/>
                    <a:pt x="0" y="5196"/>
                  </a:cubicBezTo>
                  <a:cubicBezTo>
                    <a:pt x="2055" y="5401"/>
                    <a:pt x="3766" y="6337"/>
                    <a:pt x="4360" y="6702"/>
                  </a:cubicBezTo>
                  <a:cubicBezTo>
                    <a:pt x="4428" y="6588"/>
                    <a:pt x="4474" y="6474"/>
                    <a:pt x="4543" y="6360"/>
                  </a:cubicBezTo>
                  <a:cubicBezTo>
                    <a:pt x="5068" y="5241"/>
                    <a:pt x="5775" y="4214"/>
                    <a:pt x="6095" y="2982"/>
                  </a:cubicBezTo>
                  <a:cubicBezTo>
                    <a:pt x="6277" y="2274"/>
                    <a:pt x="6026" y="1612"/>
                    <a:pt x="5593" y="1019"/>
                  </a:cubicBezTo>
                  <a:cubicBezTo>
                    <a:pt x="5257" y="558"/>
                    <a:pt x="4614" y="0"/>
                    <a:pt x="39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1" name="Google Shape;1565;p23">
              <a:extLst>
                <a:ext uri="{FF2B5EF4-FFF2-40B4-BE49-F238E27FC236}">
                  <a16:creationId xmlns:a16="http://schemas.microsoft.com/office/drawing/2014/main" id="{E5779B4E-D749-F7DE-9581-6C2E7951475C}"/>
                </a:ext>
              </a:extLst>
            </p:cNvPr>
            <p:cNvSpPr/>
            <p:nvPr/>
          </p:nvSpPr>
          <p:spPr>
            <a:xfrm>
              <a:off x="4682400" y="3601575"/>
              <a:ext cx="99325" cy="34275"/>
            </a:xfrm>
            <a:custGeom>
              <a:avLst/>
              <a:gdLst/>
              <a:ahLst/>
              <a:cxnLst/>
              <a:rect l="l" t="t" r="r" b="b"/>
              <a:pathLst>
                <a:path w="3973" h="1371" extrusionOk="0">
                  <a:moveTo>
                    <a:pt x="603" y="0"/>
                  </a:moveTo>
                  <a:cubicBezTo>
                    <a:pt x="261" y="0"/>
                    <a:pt x="1" y="27"/>
                    <a:pt x="1" y="43"/>
                  </a:cubicBezTo>
                  <a:cubicBezTo>
                    <a:pt x="1" y="88"/>
                    <a:pt x="549" y="88"/>
                    <a:pt x="1074" y="179"/>
                  </a:cubicBezTo>
                  <a:cubicBezTo>
                    <a:pt x="1325" y="225"/>
                    <a:pt x="1576" y="271"/>
                    <a:pt x="1781" y="339"/>
                  </a:cubicBezTo>
                  <a:cubicBezTo>
                    <a:pt x="1964" y="385"/>
                    <a:pt x="2078" y="431"/>
                    <a:pt x="2078" y="431"/>
                  </a:cubicBezTo>
                  <a:cubicBezTo>
                    <a:pt x="2078" y="431"/>
                    <a:pt x="2215" y="476"/>
                    <a:pt x="2397" y="545"/>
                  </a:cubicBezTo>
                  <a:cubicBezTo>
                    <a:pt x="2580" y="590"/>
                    <a:pt x="2808" y="727"/>
                    <a:pt x="3059" y="819"/>
                  </a:cubicBezTo>
                  <a:cubicBezTo>
                    <a:pt x="3488" y="1054"/>
                    <a:pt x="3876" y="1371"/>
                    <a:pt x="3941" y="1371"/>
                  </a:cubicBezTo>
                  <a:cubicBezTo>
                    <a:pt x="3945" y="1371"/>
                    <a:pt x="3948" y="1369"/>
                    <a:pt x="3950" y="1366"/>
                  </a:cubicBezTo>
                  <a:cubicBezTo>
                    <a:pt x="3972" y="1366"/>
                    <a:pt x="3584" y="978"/>
                    <a:pt x="3128" y="682"/>
                  </a:cubicBezTo>
                  <a:cubicBezTo>
                    <a:pt x="2900" y="568"/>
                    <a:pt x="2671" y="431"/>
                    <a:pt x="2466" y="362"/>
                  </a:cubicBezTo>
                  <a:cubicBezTo>
                    <a:pt x="2283" y="271"/>
                    <a:pt x="2146" y="225"/>
                    <a:pt x="2146" y="225"/>
                  </a:cubicBezTo>
                  <a:cubicBezTo>
                    <a:pt x="2146" y="225"/>
                    <a:pt x="2032" y="202"/>
                    <a:pt x="1827" y="157"/>
                  </a:cubicBezTo>
                  <a:cubicBezTo>
                    <a:pt x="1621" y="88"/>
                    <a:pt x="1347" y="65"/>
                    <a:pt x="1096" y="20"/>
                  </a:cubicBezTo>
                  <a:cubicBezTo>
                    <a:pt x="926" y="6"/>
                    <a:pt x="757" y="0"/>
                    <a:pt x="60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2" name="Google Shape;1566;p23">
              <a:extLst>
                <a:ext uri="{FF2B5EF4-FFF2-40B4-BE49-F238E27FC236}">
                  <a16:creationId xmlns:a16="http://schemas.microsoft.com/office/drawing/2014/main" id="{A76A1A31-1033-8C43-1DC4-EDEEB9DA7FBB}"/>
                </a:ext>
              </a:extLst>
            </p:cNvPr>
            <p:cNvSpPr/>
            <p:nvPr/>
          </p:nvSpPr>
          <p:spPr>
            <a:xfrm>
              <a:off x="4667575" y="3492000"/>
              <a:ext cx="133550" cy="167725"/>
            </a:xfrm>
            <a:custGeom>
              <a:avLst/>
              <a:gdLst/>
              <a:ahLst/>
              <a:cxnLst/>
              <a:rect l="l" t="t" r="r" b="b"/>
              <a:pathLst>
                <a:path w="5342" h="6709" extrusionOk="0">
                  <a:moveTo>
                    <a:pt x="4052" y="0"/>
                  </a:moveTo>
                  <a:cubicBezTo>
                    <a:pt x="3971" y="0"/>
                    <a:pt x="3891" y="7"/>
                    <a:pt x="3812" y="20"/>
                  </a:cubicBezTo>
                  <a:cubicBezTo>
                    <a:pt x="3652" y="43"/>
                    <a:pt x="3493" y="134"/>
                    <a:pt x="3333" y="226"/>
                  </a:cubicBezTo>
                  <a:cubicBezTo>
                    <a:pt x="3196" y="317"/>
                    <a:pt x="3036" y="431"/>
                    <a:pt x="2922" y="545"/>
                  </a:cubicBezTo>
                  <a:cubicBezTo>
                    <a:pt x="2374" y="1047"/>
                    <a:pt x="1963" y="1709"/>
                    <a:pt x="1575" y="2326"/>
                  </a:cubicBezTo>
                  <a:cubicBezTo>
                    <a:pt x="1005" y="3261"/>
                    <a:pt x="480" y="4220"/>
                    <a:pt x="0" y="5202"/>
                  </a:cubicBezTo>
                  <a:cubicBezTo>
                    <a:pt x="2055" y="5407"/>
                    <a:pt x="3766" y="6343"/>
                    <a:pt x="4360" y="6708"/>
                  </a:cubicBezTo>
                  <a:cubicBezTo>
                    <a:pt x="4383" y="6640"/>
                    <a:pt x="4428" y="6594"/>
                    <a:pt x="4451" y="6525"/>
                  </a:cubicBezTo>
                  <a:cubicBezTo>
                    <a:pt x="3721" y="6183"/>
                    <a:pt x="1393" y="5087"/>
                    <a:pt x="1758" y="4836"/>
                  </a:cubicBezTo>
                  <a:cubicBezTo>
                    <a:pt x="1798" y="4810"/>
                    <a:pt x="1856" y="4799"/>
                    <a:pt x="1929" y="4799"/>
                  </a:cubicBezTo>
                  <a:cubicBezTo>
                    <a:pt x="2563" y="4799"/>
                    <a:pt x="4298" y="5686"/>
                    <a:pt x="4748" y="5932"/>
                  </a:cubicBezTo>
                  <a:cubicBezTo>
                    <a:pt x="4908" y="5635"/>
                    <a:pt x="5068" y="5361"/>
                    <a:pt x="5227" y="5065"/>
                  </a:cubicBezTo>
                  <a:cubicBezTo>
                    <a:pt x="4474" y="4928"/>
                    <a:pt x="2762" y="4494"/>
                    <a:pt x="2717" y="3627"/>
                  </a:cubicBezTo>
                  <a:cubicBezTo>
                    <a:pt x="2674" y="2758"/>
                    <a:pt x="3870" y="456"/>
                    <a:pt x="5063" y="456"/>
                  </a:cubicBezTo>
                  <a:cubicBezTo>
                    <a:pt x="5156" y="456"/>
                    <a:pt x="5249" y="470"/>
                    <a:pt x="5341" y="500"/>
                  </a:cubicBezTo>
                  <a:cubicBezTo>
                    <a:pt x="4992" y="209"/>
                    <a:pt x="4511" y="0"/>
                    <a:pt x="40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3" name="Google Shape;1567;p23">
              <a:extLst>
                <a:ext uri="{FF2B5EF4-FFF2-40B4-BE49-F238E27FC236}">
                  <a16:creationId xmlns:a16="http://schemas.microsoft.com/office/drawing/2014/main" id="{99F93847-A6C4-DF20-2387-BB81504002B4}"/>
                </a:ext>
              </a:extLst>
            </p:cNvPr>
            <p:cNvSpPr/>
            <p:nvPr/>
          </p:nvSpPr>
          <p:spPr>
            <a:xfrm>
              <a:off x="4796525" y="3562475"/>
              <a:ext cx="13725" cy="22675"/>
            </a:xfrm>
            <a:custGeom>
              <a:avLst/>
              <a:gdLst/>
              <a:ahLst/>
              <a:cxnLst/>
              <a:rect l="l" t="t" r="r" b="b"/>
              <a:pathLst>
                <a:path w="549" h="907" extrusionOk="0">
                  <a:moveTo>
                    <a:pt x="326" y="1"/>
                  </a:moveTo>
                  <a:cubicBezTo>
                    <a:pt x="221" y="1"/>
                    <a:pt x="107" y="152"/>
                    <a:pt x="46" y="374"/>
                  </a:cubicBezTo>
                  <a:cubicBezTo>
                    <a:pt x="1" y="625"/>
                    <a:pt x="69" y="853"/>
                    <a:pt x="183" y="899"/>
                  </a:cubicBezTo>
                  <a:cubicBezTo>
                    <a:pt x="197" y="904"/>
                    <a:pt x="210" y="907"/>
                    <a:pt x="223" y="907"/>
                  </a:cubicBezTo>
                  <a:cubicBezTo>
                    <a:pt x="328" y="907"/>
                    <a:pt x="442" y="756"/>
                    <a:pt x="503" y="534"/>
                  </a:cubicBezTo>
                  <a:cubicBezTo>
                    <a:pt x="549" y="283"/>
                    <a:pt x="480" y="54"/>
                    <a:pt x="366" y="9"/>
                  </a:cubicBezTo>
                  <a:cubicBezTo>
                    <a:pt x="353" y="4"/>
                    <a:pt x="340" y="1"/>
                    <a:pt x="32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4" name="Google Shape;1568;p23">
              <a:extLst>
                <a:ext uri="{FF2B5EF4-FFF2-40B4-BE49-F238E27FC236}">
                  <a16:creationId xmlns:a16="http://schemas.microsoft.com/office/drawing/2014/main" id="{361A555D-C06C-9523-DC99-A747F070D156}"/>
                </a:ext>
              </a:extLst>
            </p:cNvPr>
            <p:cNvSpPr/>
            <p:nvPr/>
          </p:nvSpPr>
          <p:spPr>
            <a:xfrm>
              <a:off x="4802250" y="3538475"/>
              <a:ext cx="9725" cy="16325"/>
            </a:xfrm>
            <a:custGeom>
              <a:avLst/>
              <a:gdLst/>
              <a:ahLst/>
              <a:cxnLst/>
              <a:rect l="l" t="t" r="r" b="b"/>
              <a:pathLst>
                <a:path w="389" h="653" extrusionOk="0">
                  <a:moveTo>
                    <a:pt x="232" y="0"/>
                  </a:moveTo>
                  <a:cubicBezTo>
                    <a:pt x="151" y="0"/>
                    <a:pt x="65" y="106"/>
                    <a:pt x="46" y="261"/>
                  </a:cubicBezTo>
                  <a:cubicBezTo>
                    <a:pt x="0" y="444"/>
                    <a:pt x="46" y="604"/>
                    <a:pt x="137" y="649"/>
                  </a:cubicBezTo>
                  <a:cubicBezTo>
                    <a:pt x="145" y="651"/>
                    <a:pt x="153" y="652"/>
                    <a:pt x="160" y="652"/>
                  </a:cubicBezTo>
                  <a:cubicBezTo>
                    <a:pt x="244" y="652"/>
                    <a:pt x="324" y="542"/>
                    <a:pt x="365" y="375"/>
                  </a:cubicBezTo>
                  <a:cubicBezTo>
                    <a:pt x="388" y="216"/>
                    <a:pt x="342" y="33"/>
                    <a:pt x="274" y="10"/>
                  </a:cubicBezTo>
                  <a:cubicBezTo>
                    <a:pt x="260" y="3"/>
                    <a:pt x="246" y="0"/>
                    <a:pt x="2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5" name="Google Shape;1569;p23">
              <a:extLst>
                <a:ext uri="{FF2B5EF4-FFF2-40B4-BE49-F238E27FC236}">
                  <a16:creationId xmlns:a16="http://schemas.microsoft.com/office/drawing/2014/main" id="{16A6FB87-DCF8-A201-3847-820C09DC3AAA}"/>
                </a:ext>
              </a:extLst>
            </p:cNvPr>
            <p:cNvSpPr/>
            <p:nvPr/>
          </p:nvSpPr>
          <p:spPr>
            <a:xfrm>
              <a:off x="5083925" y="3588300"/>
              <a:ext cx="174275" cy="65725"/>
            </a:xfrm>
            <a:custGeom>
              <a:avLst/>
              <a:gdLst/>
              <a:ahLst/>
              <a:cxnLst/>
              <a:rect l="l" t="t" r="r" b="b"/>
              <a:pathLst>
                <a:path w="6971" h="2629" extrusionOk="0">
                  <a:moveTo>
                    <a:pt x="3161" y="0"/>
                  </a:moveTo>
                  <a:cubicBezTo>
                    <a:pt x="2372" y="0"/>
                    <a:pt x="793" y="554"/>
                    <a:pt x="420" y="1235"/>
                  </a:cubicBezTo>
                  <a:cubicBezTo>
                    <a:pt x="1" y="2028"/>
                    <a:pt x="444" y="2174"/>
                    <a:pt x="992" y="2174"/>
                  </a:cubicBezTo>
                  <a:cubicBezTo>
                    <a:pt x="1281" y="2174"/>
                    <a:pt x="1599" y="2134"/>
                    <a:pt x="1835" y="2126"/>
                  </a:cubicBezTo>
                  <a:cubicBezTo>
                    <a:pt x="1983" y="2126"/>
                    <a:pt x="2455" y="2204"/>
                    <a:pt x="2853" y="2204"/>
                  </a:cubicBezTo>
                  <a:cubicBezTo>
                    <a:pt x="3309" y="2204"/>
                    <a:pt x="3668" y="2101"/>
                    <a:pt x="3327" y="1657"/>
                  </a:cubicBezTo>
                  <a:lnTo>
                    <a:pt x="3327" y="1657"/>
                  </a:lnTo>
                  <a:cubicBezTo>
                    <a:pt x="4183" y="1837"/>
                    <a:pt x="4937" y="2628"/>
                    <a:pt x="5838" y="2628"/>
                  </a:cubicBezTo>
                  <a:cubicBezTo>
                    <a:pt x="5850" y="2628"/>
                    <a:pt x="5862" y="2628"/>
                    <a:pt x="5875" y="2628"/>
                  </a:cubicBezTo>
                  <a:cubicBezTo>
                    <a:pt x="6970" y="2582"/>
                    <a:pt x="5921" y="1601"/>
                    <a:pt x="5601" y="1258"/>
                  </a:cubicBezTo>
                  <a:cubicBezTo>
                    <a:pt x="4985" y="596"/>
                    <a:pt x="4186" y="49"/>
                    <a:pt x="3250" y="3"/>
                  </a:cubicBezTo>
                  <a:cubicBezTo>
                    <a:pt x="3222" y="1"/>
                    <a:pt x="3192" y="0"/>
                    <a:pt x="316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6" name="Google Shape;1570;p23">
              <a:extLst>
                <a:ext uri="{FF2B5EF4-FFF2-40B4-BE49-F238E27FC236}">
                  <a16:creationId xmlns:a16="http://schemas.microsoft.com/office/drawing/2014/main" id="{70F96791-3645-77BC-4755-29E393645776}"/>
                </a:ext>
              </a:extLst>
            </p:cNvPr>
            <p:cNvSpPr/>
            <p:nvPr/>
          </p:nvSpPr>
          <p:spPr>
            <a:xfrm>
              <a:off x="5090400" y="3619075"/>
              <a:ext cx="82775" cy="28075"/>
            </a:xfrm>
            <a:custGeom>
              <a:avLst/>
              <a:gdLst/>
              <a:ahLst/>
              <a:cxnLst/>
              <a:rect l="l" t="t" r="r" b="b"/>
              <a:pathLst>
                <a:path w="3311" h="1123" extrusionOk="0">
                  <a:moveTo>
                    <a:pt x="2609" y="0"/>
                  </a:moveTo>
                  <a:cubicBezTo>
                    <a:pt x="2605" y="0"/>
                    <a:pt x="2603" y="2"/>
                    <a:pt x="2603" y="4"/>
                  </a:cubicBezTo>
                  <a:cubicBezTo>
                    <a:pt x="2603" y="4"/>
                    <a:pt x="2717" y="96"/>
                    <a:pt x="2877" y="233"/>
                  </a:cubicBezTo>
                  <a:cubicBezTo>
                    <a:pt x="2968" y="301"/>
                    <a:pt x="3059" y="392"/>
                    <a:pt x="3105" y="507"/>
                  </a:cubicBezTo>
                  <a:cubicBezTo>
                    <a:pt x="3151" y="575"/>
                    <a:pt x="3174" y="621"/>
                    <a:pt x="3174" y="666"/>
                  </a:cubicBezTo>
                  <a:cubicBezTo>
                    <a:pt x="3174" y="735"/>
                    <a:pt x="3151" y="781"/>
                    <a:pt x="3105" y="826"/>
                  </a:cubicBezTo>
                  <a:cubicBezTo>
                    <a:pt x="2989" y="928"/>
                    <a:pt x="2826" y="946"/>
                    <a:pt x="2665" y="946"/>
                  </a:cubicBezTo>
                  <a:cubicBezTo>
                    <a:pt x="2573" y="946"/>
                    <a:pt x="2481" y="940"/>
                    <a:pt x="2398" y="940"/>
                  </a:cubicBezTo>
                  <a:cubicBezTo>
                    <a:pt x="2192" y="895"/>
                    <a:pt x="2055" y="872"/>
                    <a:pt x="2055" y="872"/>
                  </a:cubicBezTo>
                  <a:lnTo>
                    <a:pt x="1941" y="872"/>
                  </a:lnTo>
                  <a:cubicBezTo>
                    <a:pt x="1873" y="872"/>
                    <a:pt x="1781" y="872"/>
                    <a:pt x="1667" y="849"/>
                  </a:cubicBezTo>
                  <a:cubicBezTo>
                    <a:pt x="1439" y="872"/>
                    <a:pt x="1165" y="917"/>
                    <a:pt x="868" y="917"/>
                  </a:cubicBezTo>
                  <a:cubicBezTo>
                    <a:pt x="731" y="917"/>
                    <a:pt x="594" y="917"/>
                    <a:pt x="457" y="895"/>
                  </a:cubicBezTo>
                  <a:cubicBezTo>
                    <a:pt x="320" y="872"/>
                    <a:pt x="206" y="826"/>
                    <a:pt x="138" y="758"/>
                  </a:cubicBezTo>
                  <a:cubicBezTo>
                    <a:pt x="69" y="689"/>
                    <a:pt x="47" y="598"/>
                    <a:pt x="47" y="529"/>
                  </a:cubicBezTo>
                  <a:cubicBezTo>
                    <a:pt x="47" y="484"/>
                    <a:pt x="47" y="438"/>
                    <a:pt x="47" y="438"/>
                  </a:cubicBezTo>
                  <a:cubicBezTo>
                    <a:pt x="47" y="438"/>
                    <a:pt x="24" y="461"/>
                    <a:pt x="24" y="529"/>
                  </a:cubicBezTo>
                  <a:cubicBezTo>
                    <a:pt x="1" y="598"/>
                    <a:pt x="1" y="712"/>
                    <a:pt x="92" y="803"/>
                  </a:cubicBezTo>
                  <a:cubicBezTo>
                    <a:pt x="161" y="895"/>
                    <a:pt x="298" y="963"/>
                    <a:pt x="435" y="986"/>
                  </a:cubicBezTo>
                  <a:cubicBezTo>
                    <a:pt x="571" y="1032"/>
                    <a:pt x="708" y="1054"/>
                    <a:pt x="868" y="1054"/>
                  </a:cubicBezTo>
                  <a:cubicBezTo>
                    <a:pt x="967" y="1062"/>
                    <a:pt x="1066" y="1065"/>
                    <a:pt x="1162" y="1065"/>
                  </a:cubicBezTo>
                  <a:cubicBezTo>
                    <a:pt x="1353" y="1065"/>
                    <a:pt x="1530" y="1054"/>
                    <a:pt x="1667" y="1054"/>
                  </a:cubicBezTo>
                  <a:cubicBezTo>
                    <a:pt x="1781" y="1054"/>
                    <a:pt x="1850" y="1054"/>
                    <a:pt x="1918" y="1077"/>
                  </a:cubicBezTo>
                  <a:lnTo>
                    <a:pt x="2032" y="1077"/>
                  </a:lnTo>
                  <a:cubicBezTo>
                    <a:pt x="2032" y="1077"/>
                    <a:pt x="2169" y="1100"/>
                    <a:pt x="2398" y="1123"/>
                  </a:cubicBezTo>
                  <a:lnTo>
                    <a:pt x="2786" y="1123"/>
                  </a:lnTo>
                  <a:cubicBezTo>
                    <a:pt x="2854" y="1100"/>
                    <a:pt x="2922" y="1077"/>
                    <a:pt x="3014" y="1054"/>
                  </a:cubicBezTo>
                  <a:cubicBezTo>
                    <a:pt x="3082" y="1032"/>
                    <a:pt x="3151" y="986"/>
                    <a:pt x="3219" y="917"/>
                  </a:cubicBezTo>
                  <a:cubicBezTo>
                    <a:pt x="3265" y="849"/>
                    <a:pt x="3311" y="758"/>
                    <a:pt x="3311" y="666"/>
                  </a:cubicBezTo>
                  <a:cubicBezTo>
                    <a:pt x="3288" y="575"/>
                    <a:pt x="3265" y="507"/>
                    <a:pt x="3219" y="438"/>
                  </a:cubicBezTo>
                  <a:cubicBezTo>
                    <a:pt x="3128" y="324"/>
                    <a:pt x="3014" y="256"/>
                    <a:pt x="2922" y="187"/>
                  </a:cubicBezTo>
                  <a:cubicBezTo>
                    <a:pt x="2763" y="68"/>
                    <a:pt x="2638" y="0"/>
                    <a:pt x="260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7" name="Google Shape;1571;p23">
              <a:extLst>
                <a:ext uri="{FF2B5EF4-FFF2-40B4-BE49-F238E27FC236}">
                  <a16:creationId xmlns:a16="http://schemas.microsoft.com/office/drawing/2014/main" id="{8EB56239-CC8E-4D09-577C-4F2BCE672021}"/>
                </a:ext>
              </a:extLst>
            </p:cNvPr>
            <p:cNvSpPr/>
            <p:nvPr/>
          </p:nvSpPr>
          <p:spPr>
            <a:xfrm>
              <a:off x="5166300" y="3601400"/>
              <a:ext cx="65650" cy="56650"/>
            </a:xfrm>
            <a:custGeom>
              <a:avLst/>
              <a:gdLst/>
              <a:ahLst/>
              <a:cxnLst/>
              <a:rect l="l" t="t" r="r" b="b"/>
              <a:pathLst>
                <a:path w="2626" h="2266" extrusionOk="0">
                  <a:moveTo>
                    <a:pt x="964" y="0"/>
                  </a:moveTo>
                  <a:cubicBezTo>
                    <a:pt x="961" y="0"/>
                    <a:pt x="959" y="2"/>
                    <a:pt x="959" y="4"/>
                  </a:cubicBezTo>
                  <a:cubicBezTo>
                    <a:pt x="936" y="27"/>
                    <a:pt x="1096" y="118"/>
                    <a:pt x="1279" y="278"/>
                  </a:cubicBezTo>
                  <a:cubicBezTo>
                    <a:pt x="1484" y="438"/>
                    <a:pt x="1735" y="666"/>
                    <a:pt x="1941" y="917"/>
                  </a:cubicBezTo>
                  <a:cubicBezTo>
                    <a:pt x="2146" y="1191"/>
                    <a:pt x="2329" y="1488"/>
                    <a:pt x="2397" y="1716"/>
                  </a:cubicBezTo>
                  <a:cubicBezTo>
                    <a:pt x="2420" y="1807"/>
                    <a:pt x="2420" y="1898"/>
                    <a:pt x="2397" y="1944"/>
                  </a:cubicBezTo>
                  <a:cubicBezTo>
                    <a:pt x="2397" y="1967"/>
                    <a:pt x="2397" y="1990"/>
                    <a:pt x="2374" y="1990"/>
                  </a:cubicBezTo>
                  <a:cubicBezTo>
                    <a:pt x="2374" y="2013"/>
                    <a:pt x="2374" y="2013"/>
                    <a:pt x="2374" y="2013"/>
                  </a:cubicBezTo>
                  <a:cubicBezTo>
                    <a:pt x="2374" y="2013"/>
                    <a:pt x="2352" y="2035"/>
                    <a:pt x="2306" y="2058"/>
                  </a:cubicBezTo>
                  <a:cubicBezTo>
                    <a:pt x="2287" y="2068"/>
                    <a:pt x="2260" y="2073"/>
                    <a:pt x="2229" y="2073"/>
                  </a:cubicBezTo>
                  <a:cubicBezTo>
                    <a:pt x="2185" y="2073"/>
                    <a:pt x="2131" y="2062"/>
                    <a:pt x="2078" y="2035"/>
                  </a:cubicBezTo>
                  <a:cubicBezTo>
                    <a:pt x="1849" y="1990"/>
                    <a:pt x="1553" y="1807"/>
                    <a:pt x="1256" y="1624"/>
                  </a:cubicBezTo>
                  <a:cubicBezTo>
                    <a:pt x="1096" y="1533"/>
                    <a:pt x="959" y="1465"/>
                    <a:pt x="800" y="1396"/>
                  </a:cubicBezTo>
                  <a:cubicBezTo>
                    <a:pt x="731" y="1351"/>
                    <a:pt x="663" y="1305"/>
                    <a:pt x="594" y="1282"/>
                  </a:cubicBezTo>
                  <a:cubicBezTo>
                    <a:pt x="526" y="1259"/>
                    <a:pt x="480" y="1236"/>
                    <a:pt x="411" y="1214"/>
                  </a:cubicBezTo>
                  <a:cubicBezTo>
                    <a:pt x="160" y="1100"/>
                    <a:pt x="1" y="1054"/>
                    <a:pt x="1" y="1054"/>
                  </a:cubicBezTo>
                  <a:lnTo>
                    <a:pt x="1" y="1054"/>
                  </a:lnTo>
                  <a:cubicBezTo>
                    <a:pt x="1" y="1099"/>
                    <a:pt x="617" y="1373"/>
                    <a:pt x="1188" y="1739"/>
                  </a:cubicBezTo>
                  <a:cubicBezTo>
                    <a:pt x="1461" y="1921"/>
                    <a:pt x="1758" y="2127"/>
                    <a:pt x="2009" y="2218"/>
                  </a:cubicBezTo>
                  <a:cubicBezTo>
                    <a:pt x="2094" y="2246"/>
                    <a:pt x="2179" y="2266"/>
                    <a:pt x="2252" y="2266"/>
                  </a:cubicBezTo>
                  <a:cubicBezTo>
                    <a:pt x="2298" y="2266"/>
                    <a:pt x="2340" y="2258"/>
                    <a:pt x="2374" y="2241"/>
                  </a:cubicBezTo>
                  <a:cubicBezTo>
                    <a:pt x="2489" y="2195"/>
                    <a:pt x="2511" y="2149"/>
                    <a:pt x="2511" y="2149"/>
                  </a:cubicBezTo>
                  <a:cubicBezTo>
                    <a:pt x="2511" y="2149"/>
                    <a:pt x="2557" y="2104"/>
                    <a:pt x="2603" y="2013"/>
                  </a:cubicBezTo>
                  <a:cubicBezTo>
                    <a:pt x="2626" y="1921"/>
                    <a:pt x="2626" y="1784"/>
                    <a:pt x="2580" y="1647"/>
                  </a:cubicBezTo>
                  <a:cubicBezTo>
                    <a:pt x="2489" y="1373"/>
                    <a:pt x="2283" y="1099"/>
                    <a:pt x="2055" y="826"/>
                  </a:cubicBezTo>
                  <a:cubicBezTo>
                    <a:pt x="1827" y="575"/>
                    <a:pt x="1553" y="346"/>
                    <a:pt x="1324" y="209"/>
                  </a:cubicBezTo>
                  <a:cubicBezTo>
                    <a:pt x="1140" y="86"/>
                    <a:pt x="993" y="0"/>
                    <a:pt x="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8" name="Google Shape;1572;p23">
              <a:extLst>
                <a:ext uri="{FF2B5EF4-FFF2-40B4-BE49-F238E27FC236}">
                  <a16:creationId xmlns:a16="http://schemas.microsoft.com/office/drawing/2014/main" id="{EE9F18C6-FD26-5099-6B87-B2BCC8A773E7}"/>
                </a:ext>
              </a:extLst>
            </p:cNvPr>
            <p:cNvSpPr/>
            <p:nvPr/>
          </p:nvSpPr>
          <p:spPr>
            <a:xfrm>
              <a:off x="5154325" y="3585500"/>
              <a:ext cx="91900" cy="67375"/>
            </a:xfrm>
            <a:custGeom>
              <a:avLst/>
              <a:gdLst/>
              <a:ahLst/>
              <a:cxnLst/>
              <a:rect l="l" t="t" r="r" b="b"/>
              <a:pathLst>
                <a:path w="3676" h="2695" extrusionOk="0">
                  <a:moveTo>
                    <a:pt x="411" y="1"/>
                  </a:moveTo>
                  <a:cubicBezTo>
                    <a:pt x="160" y="24"/>
                    <a:pt x="0" y="92"/>
                    <a:pt x="0" y="92"/>
                  </a:cubicBezTo>
                  <a:cubicBezTo>
                    <a:pt x="0" y="97"/>
                    <a:pt x="7" y="99"/>
                    <a:pt x="21" y="99"/>
                  </a:cubicBezTo>
                  <a:cubicBezTo>
                    <a:pt x="58" y="99"/>
                    <a:pt x="144" y="85"/>
                    <a:pt x="265" y="85"/>
                  </a:cubicBezTo>
                  <a:cubicBezTo>
                    <a:pt x="309" y="85"/>
                    <a:pt x="358" y="87"/>
                    <a:pt x="411" y="92"/>
                  </a:cubicBezTo>
                  <a:cubicBezTo>
                    <a:pt x="662" y="92"/>
                    <a:pt x="982" y="161"/>
                    <a:pt x="1301" y="298"/>
                  </a:cubicBezTo>
                  <a:cubicBezTo>
                    <a:pt x="1598" y="434"/>
                    <a:pt x="1895" y="594"/>
                    <a:pt x="2077" y="754"/>
                  </a:cubicBezTo>
                  <a:cubicBezTo>
                    <a:pt x="2283" y="891"/>
                    <a:pt x="2420" y="1005"/>
                    <a:pt x="2420" y="1005"/>
                  </a:cubicBezTo>
                  <a:cubicBezTo>
                    <a:pt x="2420" y="1005"/>
                    <a:pt x="2534" y="1096"/>
                    <a:pt x="2716" y="1279"/>
                  </a:cubicBezTo>
                  <a:cubicBezTo>
                    <a:pt x="2808" y="1370"/>
                    <a:pt x="2922" y="1462"/>
                    <a:pt x="3013" y="1576"/>
                  </a:cubicBezTo>
                  <a:cubicBezTo>
                    <a:pt x="3127" y="1713"/>
                    <a:pt x="3241" y="1827"/>
                    <a:pt x="3356" y="1941"/>
                  </a:cubicBezTo>
                  <a:cubicBezTo>
                    <a:pt x="3447" y="2078"/>
                    <a:pt x="3561" y="2215"/>
                    <a:pt x="3561" y="2352"/>
                  </a:cubicBezTo>
                  <a:cubicBezTo>
                    <a:pt x="3561" y="2397"/>
                    <a:pt x="3538" y="2466"/>
                    <a:pt x="3493" y="2512"/>
                  </a:cubicBezTo>
                  <a:cubicBezTo>
                    <a:pt x="3470" y="2557"/>
                    <a:pt x="3401" y="2580"/>
                    <a:pt x="3356" y="2603"/>
                  </a:cubicBezTo>
                  <a:cubicBezTo>
                    <a:pt x="3219" y="2626"/>
                    <a:pt x="3127" y="2626"/>
                    <a:pt x="3036" y="2649"/>
                  </a:cubicBezTo>
                  <a:cubicBezTo>
                    <a:pt x="2968" y="2649"/>
                    <a:pt x="2922" y="2671"/>
                    <a:pt x="2922" y="2671"/>
                  </a:cubicBezTo>
                  <a:cubicBezTo>
                    <a:pt x="2933" y="2683"/>
                    <a:pt x="2945" y="2683"/>
                    <a:pt x="2965" y="2683"/>
                  </a:cubicBezTo>
                  <a:cubicBezTo>
                    <a:pt x="2985" y="2683"/>
                    <a:pt x="3013" y="2683"/>
                    <a:pt x="3059" y="2694"/>
                  </a:cubicBezTo>
                  <a:cubicBezTo>
                    <a:pt x="3127" y="2694"/>
                    <a:pt x="3219" y="2694"/>
                    <a:pt x="3356" y="2671"/>
                  </a:cubicBezTo>
                  <a:cubicBezTo>
                    <a:pt x="3424" y="2671"/>
                    <a:pt x="3515" y="2649"/>
                    <a:pt x="3561" y="2580"/>
                  </a:cubicBezTo>
                  <a:cubicBezTo>
                    <a:pt x="3630" y="2512"/>
                    <a:pt x="3652" y="2443"/>
                    <a:pt x="3675" y="2352"/>
                  </a:cubicBezTo>
                  <a:cubicBezTo>
                    <a:pt x="3675" y="2146"/>
                    <a:pt x="3561" y="2009"/>
                    <a:pt x="3470" y="1850"/>
                  </a:cubicBezTo>
                  <a:cubicBezTo>
                    <a:pt x="3356" y="1713"/>
                    <a:pt x="3241" y="1599"/>
                    <a:pt x="3150" y="1484"/>
                  </a:cubicBezTo>
                  <a:cubicBezTo>
                    <a:pt x="3059" y="1347"/>
                    <a:pt x="2945" y="1233"/>
                    <a:pt x="2853" y="1142"/>
                  </a:cubicBezTo>
                  <a:cubicBezTo>
                    <a:pt x="2671" y="959"/>
                    <a:pt x="2534" y="845"/>
                    <a:pt x="2534" y="845"/>
                  </a:cubicBezTo>
                  <a:cubicBezTo>
                    <a:pt x="2534" y="845"/>
                    <a:pt x="2420" y="731"/>
                    <a:pt x="2192" y="594"/>
                  </a:cubicBezTo>
                  <a:cubicBezTo>
                    <a:pt x="1986" y="457"/>
                    <a:pt x="1667" y="275"/>
                    <a:pt x="1347" y="161"/>
                  </a:cubicBezTo>
                  <a:cubicBezTo>
                    <a:pt x="1027" y="46"/>
                    <a:pt x="662" y="1"/>
                    <a:pt x="4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9" name="Google Shape;1573;p23">
              <a:extLst>
                <a:ext uri="{FF2B5EF4-FFF2-40B4-BE49-F238E27FC236}">
                  <a16:creationId xmlns:a16="http://schemas.microsoft.com/office/drawing/2014/main" id="{39C6ECEE-9A6A-97C8-09F3-4E752F375471}"/>
                </a:ext>
              </a:extLst>
            </p:cNvPr>
            <p:cNvSpPr/>
            <p:nvPr/>
          </p:nvSpPr>
          <p:spPr>
            <a:xfrm>
              <a:off x="5083925" y="3608900"/>
              <a:ext cx="169700" cy="45125"/>
            </a:xfrm>
            <a:custGeom>
              <a:avLst/>
              <a:gdLst/>
              <a:ahLst/>
              <a:cxnLst/>
              <a:rect l="l" t="t" r="r" b="b"/>
              <a:pathLst>
                <a:path w="6788" h="1805" extrusionOk="0">
                  <a:moveTo>
                    <a:pt x="808" y="1"/>
                  </a:moveTo>
                  <a:lnTo>
                    <a:pt x="808" y="1"/>
                  </a:lnTo>
                  <a:cubicBezTo>
                    <a:pt x="648" y="115"/>
                    <a:pt x="511" y="275"/>
                    <a:pt x="420" y="411"/>
                  </a:cubicBezTo>
                  <a:cubicBezTo>
                    <a:pt x="1" y="1204"/>
                    <a:pt x="444" y="1350"/>
                    <a:pt x="992" y="1350"/>
                  </a:cubicBezTo>
                  <a:cubicBezTo>
                    <a:pt x="1281" y="1350"/>
                    <a:pt x="1599" y="1310"/>
                    <a:pt x="1835" y="1302"/>
                  </a:cubicBezTo>
                  <a:cubicBezTo>
                    <a:pt x="1983" y="1302"/>
                    <a:pt x="2450" y="1380"/>
                    <a:pt x="2847" y="1380"/>
                  </a:cubicBezTo>
                  <a:cubicBezTo>
                    <a:pt x="3307" y="1380"/>
                    <a:pt x="3672" y="1275"/>
                    <a:pt x="3341" y="822"/>
                  </a:cubicBezTo>
                  <a:lnTo>
                    <a:pt x="3341" y="822"/>
                  </a:lnTo>
                  <a:cubicBezTo>
                    <a:pt x="4196" y="1025"/>
                    <a:pt x="4941" y="1804"/>
                    <a:pt x="5836" y="1804"/>
                  </a:cubicBezTo>
                  <a:cubicBezTo>
                    <a:pt x="5849" y="1804"/>
                    <a:pt x="5862" y="1804"/>
                    <a:pt x="5875" y="1804"/>
                  </a:cubicBezTo>
                  <a:cubicBezTo>
                    <a:pt x="6788" y="1781"/>
                    <a:pt x="6217" y="1096"/>
                    <a:pt x="5806" y="663"/>
                  </a:cubicBezTo>
                  <a:cubicBezTo>
                    <a:pt x="5806" y="754"/>
                    <a:pt x="5784" y="845"/>
                    <a:pt x="5738" y="891"/>
                  </a:cubicBezTo>
                  <a:cubicBezTo>
                    <a:pt x="5702" y="954"/>
                    <a:pt x="5612" y="981"/>
                    <a:pt x="5485" y="981"/>
                  </a:cubicBezTo>
                  <a:cubicBezTo>
                    <a:pt x="4738" y="981"/>
                    <a:pt x="2702" y="46"/>
                    <a:pt x="2702" y="46"/>
                  </a:cubicBezTo>
                  <a:lnTo>
                    <a:pt x="2702" y="46"/>
                  </a:lnTo>
                  <a:cubicBezTo>
                    <a:pt x="2702" y="46"/>
                    <a:pt x="3022" y="411"/>
                    <a:pt x="3113" y="731"/>
                  </a:cubicBezTo>
                  <a:cubicBezTo>
                    <a:pt x="3153" y="917"/>
                    <a:pt x="2907" y="1026"/>
                    <a:pt x="2483" y="1026"/>
                  </a:cubicBezTo>
                  <a:cubicBezTo>
                    <a:pt x="2178" y="1026"/>
                    <a:pt x="1781" y="969"/>
                    <a:pt x="1333" y="845"/>
                  </a:cubicBezTo>
                  <a:cubicBezTo>
                    <a:pt x="830" y="708"/>
                    <a:pt x="762" y="343"/>
                    <a:pt x="808"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0" name="Google Shape;1574;p23">
              <a:extLst>
                <a:ext uri="{FF2B5EF4-FFF2-40B4-BE49-F238E27FC236}">
                  <a16:creationId xmlns:a16="http://schemas.microsoft.com/office/drawing/2014/main" id="{44D17176-6C7B-6327-B69C-7B5C51A701BC}"/>
                </a:ext>
              </a:extLst>
            </p:cNvPr>
            <p:cNvSpPr/>
            <p:nvPr/>
          </p:nvSpPr>
          <p:spPr>
            <a:xfrm>
              <a:off x="5059400" y="3180425"/>
              <a:ext cx="97225" cy="120250"/>
            </a:xfrm>
            <a:custGeom>
              <a:avLst/>
              <a:gdLst/>
              <a:ahLst/>
              <a:cxnLst/>
              <a:rect l="l" t="t" r="r" b="b"/>
              <a:pathLst>
                <a:path w="3889" h="4810" extrusionOk="0">
                  <a:moveTo>
                    <a:pt x="1352" y="1"/>
                  </a:moveTo>
                  <a:cubicBezTo>
                    <a:pt x="622" y="1"/>
                    <a:pt x="373" y="614"/>
                    <a:pt x="373" y="614"/>
                  </a:cubicBezTo>
                  <a:cubicBezTo>
                    <a:pt x="0" y="1119"/>
                    <a:pt x="661" y="4809"/>
                    <a:pt x="1585" y="4809"/>
                  </a:cubicBezTo>
                  <a:cubicBezTo>
                    <a:pt x="1622" y="4809"/>
                    <a:pt x="1659" y="4803"/>
                    <a:pt x="1697" y="4791"/>
                  </a:cubicBezTo>
                  <a:cubicBezTo>
                    <a:pt x="2679" y="4449"/>
                    <a:pt x="3889" y="888"/>
                    <a:pt x="1994" y="135"/>
                  </a:cubicBezTo>
                  <a:cubicBezTo>
                    <a:pt x="1748" y="39"/>
                    <a:pt x="1535" y="1"/>
                    <a:pt x="13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1" name="Google Shape;1575;p23">
              <a:extLst>
                <a:ext uri="{FF2B5EF4-FFF2-40B4-BE49-F238E27FC236}">
                  <a16:creationId xmlns:a16="http://schemas.microsoft.com/office/drawing/2014/main" id="{20A19820-9717-CCD5-C54B-B1E20B5190BC}"/>
                </a:ext>
              </a:extLst>
            </p:cNvPr>
            <p:cNvSpPr/>
            <p:nvPr/>
          </p:nvSpPr>
          <p:spPr>
            <a:xfrm>
              <a:off x="5059450" y="3180425"/>
              <a:ext cx="97175" cy="120375"/>
            </a:xfrm>
            <a:custGeom>
              <a:avLst/>
              <a:gdLst/>
              <a:ahLst/>
              <a:cxnLst/>
              <a:rect l="l" t="t" r="r" b="b"/>
              <a:pathLst>
                <a:path w="3887" h="4815" extrusionOk="0">
                  <a:moveTo>
                    <a:pt x="1350" y="1"/>
                  </a:moveTo>
                  <a:cubicBezTo>
                    <a:pt x="620" y="1"/>
                    <a:pt x="371" y="614"/>
                    <a:pt x="371" y="614"/>
                  </a:cubicBezTo>
                  <a:cubicBezTo>
                    <a:pt x="0" y="1116"/>
                    <a:pt x="130" y="4815"/>
                    <a:pt x="1501" y="4815"/>
                  </a:cubicBezTo>
                  <a:cubicBezTo>
                    <a:pt x="1563" y="4815"/>
                    <a:pt x="1628" y="4807"/>
                    <a:pt x="1695" y="4791"/>
                  </a:cubicBezTo>
                  <a:cubicBezTo>
                    <a:pt x="2700" y="4540"/>
                    <a:pt x="3887" y="888"/>
                    <a:pt x="1992" y="135"/>
                  </a:cubicBezTo>
                  <a:cubicBezTo>
                    <a:pt x="1746" y="39"/>
                    <a:pt x="1533" y="1"/>
                    <a:pt x="135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2" name="Google Shape;1576;p23">
              <a:extLst>
                <a:ext uri="{FF2B5EF4-FFF2-40B4-BE49-F238E27FC236}">
                  <a16:creationId xmlns:a16="http://schemas.microsoft.com/office/drawing/2014/main" id="{6AD9B09D-8943-33CB-5899-1CAD9A9FF954}"/>
                </a:ext>
              </a:extLst>
            </p:cNvPr>
            <p:cNvSpPr/>
            <p:nvPr/>
          </p:nvSpPr>
          <p:spPr>
            <a:xfrm>
              <a:off x="5072150" y="3200125"/>
              <a:ext cx="38250" cy="76275"/>
            </a:xfrm>
            <a:custGeom>
              <a:avLst/>
              <a:gdLst/>
              <a:ahLst/>
              <a:cxnLst/>
              <a:rect l="l" t="t" r="r" b="b"/>
              <a:pathLst>
                <a:path w="1530" h="3051" extrusionOk="0">
                  <a:moveTo>
                    <a:pt x="1504" y="1"/>
                  </a:moveTo>
                  <a:cubicBezTo>
                    <a:pt x="1445" y="1"/>
                    <a:pt x="1296" y="34"/>
                    <a:pt x="1119" y="123"/>
                  </a:cubicBezTo>
                  <a:cubicBezTo>
                    <a:pt x="868" y="237"/>
                    <a:pt x="594" y="442"/>
                    <a:pt x="411" y="693"/>
                  </a:cubicBezTo>
                  <a:cubicBezTo>
                    <a:pt x="206" y="945"/>
                    <a:pt x="92" y="1218"/>
                    <a:pt x="23" y="1447"/>
                  </a:cubicBezTo>
                  <a:cubicBezTo>
                    <a:pt x="23" y="1492"/>
                    <a:pt x="23" y="1538"/>
                    <a:pt x="0" y="1629"/>
                  </a:cubicBezTo>
                  <a:cubicBezTo>
                    <a:pt x="0" y="1721"/>
                    <a:pt x="23" y="1789"/>
                    <a:pt x="23" y="1858"/>
                  </a:cubicBezTo>
                  <a:cubicBezTo>
                    <a:pt x="46" y="1995"/>
                    <a:pt x="46" y="2086"/>
                    <a:pt x="69" y="2154"/>
                  </a:cubicBezTo>
                  <a:cubicBezTo>
                    <a:pt x="160" y="2086"/>
                    <a:pt x="229" y="2017"/>
                    <a:pt x="297" y="1972"/>
                  </a:cubicBezTo>
                  <a:cubicBezTo>
                    <a:pt x="343" y="1926"/>
                    <a:pt x="366" y="1903"/>
                    <a:pt x="411" y="1880"/>
                  </a:cubicBezTo>
                  <a:cubicBezTo>
                    <a:pt x="434" y="1858"/>
                    <a:pt x="457" y="1858"/>
                    <a:pt x="480" y="1835"/>
                  </a:cubicBezTo>
                  <a:cubicBezTo>
                    <a:pt x="525" y="1812"/>
                    <a:pt x="571" y="1789"/>
                    <a:pt x="594" y="1766"/>
                  </a:cubicBezTo>
                  <a:lnTo>
                    <a:pt x="640" y="1766"/>
                  </a:lnTo>
                  <a:cubicBezTo>
                    <a:pt x="685" y="1743"/>
                    <a:pt x="685" y="1743"/>
                    <a:pt x="685" y="1743"/>
                  </a:cubicBezTo>
                  <a:lnTo>
                    <a:pt x="731" y="1743"/>
                  </a:lnTo>
                  <a:cubicBezTo>
                    <a:pt x="738" y="1743"/>
                    <a:pt x="749" y="1741"/>
                    <a:pt x="760" y="1741"/>
                  </a:cubicBezTo>
                  <a:cubicBezTo>
                    <a:pt x="784" y="1741"/>
                    <a:pt x="815" y="1751"/>
                    <a:pt x="845" y="1812"/>
                  </a:cubicBezTo>
                  <a:lnTo>
                    <a:pt x="868" y="1812"/>
                  </a:lnTo>
                  <a:cubicBezTo>
                    <a:pt x="891" y="1835"/>
                    <a:pt x="913" y="1880"/>
                    <a:pt x="913" y="1880"/>
                  </a:cubicBezTo>
                  <a:cubicBezTo>
                    <a:pt x="913" y="1903"/>
                    <a:pt x="868" y="1972"/>
                    <a:pt x="754" y="2040"/>
                  </a:cubicBezTo>
                  <a:cubicBezTo>
                    <a:pt x="662" y="2109"/>
                    <a:pt x="480" y="2200"/>
                    <a:pt x="388" y="2360"/>
                  </a:cubicBezTo>
                  <a:cubicBezTo>
                    <a:pt x="320" y="2497"/>
                    <a:pt x="274" y="2656"/>
                    <a:pt x="320" y="2793"/>
                  </a:cubicBezTo>
                  <a:cubicBezTo>
                    <a:pt x="388" y="2930"/>
                    <a:pt x="571" y="3022"/>
                    <a:pt x="731" y="3044"/>
                  </a:cubicBezTo>
                  <a:cubicBezTo>
                    <a:pt x="763" y="3049"/>
                    <a:pt x="796" y="3050"/>
                    <a:pt x="828" y="3050"/>
                  </a:cubicBezTo>
                  <a:cubicBezTo>
                    <a:pt x="977" y="3050"/>
                    <a:pt x="1120" y="3010"/>
                    <a:pt x="1233" y="2953"/>
                  </a:cubicBezTo>
                  <a:cubicBezTo>
                    <a:pt x="1347" y="2885"/>
                    <a:pt x="1393" y="2793"/>
                    <a:pt x="1393" y="2748"/>
                  </a:cubicBezTo>
                  <a:cubicBezTo>
                    <a:pt x="1393" y="2679"/>
                    <a:pt x="1393" y="2656"/>
                    <a:pt x="1370" y="2656"/>
                  </a:cubicBezTo>
                  <a:cubicBezTo>
                    <a:pt x="1347" y="2656"/>
                    <a:pt x="1347" y="2793"/>
                    <a:pt x="1142" y="2862"/>
                  </a:cubicBezTo>
                  <a:cubicBezTo>
                    <a:pt x="1102" y="2889"/>
                    <a:pt x="1038" y="2900"/>
                    <a:pt x="969" y="2900"/>
                  </a:cubicBezTo>
                  <a:cubicBezTo>
                    <a:pt x="921" y="2900"/>
                    <a:pt x="869" y="2894"/>
                    <a:pt x="822" y="2885"/>
                  </a:cubicBezTo>
                  <a:cubicBezTo>
                    <a:pt x="708" y="2862"/>
                    <a:pt x="617" y="2793"/>
                    <a:pt x="594" y="2725"/>
                  </a:cubicBezTo>
                  <a:cubicBezTo>
                    <a:pt x="571" y="2634"/>
                    <a:pt x="617" y="2520"/>
                    <a:pt x="685" y="2428"/>
                  </a:cubicBezTo>
                  <a:cubicBezTo>
                    <a:pt x="731" y="2360"/>
                    <a:pt x="845" y="2291"/>
                    <a:pt x="982" y="2223"/>
                  </a:cubicBezTo>
                  <a:cubicBezTo>
                    <a:pt x="1096" y="2131"/>
                    <a:pt x="1256" y="2040"/>
                    <a:pt x="1301" y="1880"/>
                  </a:cubicBezTo>
                  <a:cubicBezTo>
                    <a:pt x="1324" y="1743"/>
                    <a:pt x="1256" y="1675"/>
                    <a:pt x="1233" y="1629"/>
                  </a:cubicBezTo>
                  <a:lnTo>
                    <a:pt x="1233" y="1629"/>
                  </a:lnTo>
                  <a:cubicBezTo>
                    <a:pt x="1256" y="1652"/>
                    <a:pt x="1256" y="1652"/>
                    <a:pt x="1256" y="1652"/>
                  </a:cubicBezTo>
                  <a:cubicBezTo>
                    <a:pt x="1210" y="1606"/>
                    <a:pt x="1187" y="1561"/>
                    <a:pt x="1142" y="1538"/>
                  </a:cubicBezTo>
                  <a:cubicBezTo>
                    <a:pt x="1096" y="1515"/>
                    <a:pt x="1050" y="1492"/>
                    <a:pt x="1005" y="1470"/>
                  </a:cubicBezTo>
                  <a:cubicBezTo>
                    <a:pt x="940" y="1453"/>
                    <a:pt x="876" y="1437"/>
                    <a:pt x="819" y="1437"/>
                  </a:cubicBezTo>
                  <a:cubicBezTo>
                    <a:pt x="796" y="1437"/>
                    <a:pt x="774" y="1440"/>
                    <a:pt x="754" y="1447"/>
                  </a:cubicBezTo>
                  <a:lnTo>
                    <a:pt x="617" y="1447"/>
                  </a:lnTo>
                  <a:cubicBezTo>
                    <a:pt x="617" y="1447"/>
                    <a:pt x="617" y="1470"/>
                    <a:pt x="525" y="1492"/>
                  </a:cubicBezTo>
                  <a:cubicBezTo>
                    <a:pt x="503" y="1492"/>
                    <a:pt x="457" y="1492"/>
                    <a:pt x="457" y="1515"/>
                  </a:cubicBezTo>
                  <a:lnTo>
                    <a:pt x="434" y="1515"/>
                  </a:lnTo>
                  <a:cubicBezTo>
                    <a:pt x="427" y="1523"/>
                    <a:pt x="424" y="1525"/>
                    <a:pt x="423" y="1525"/>
                  </a:cubicBezTo>
                  <a:cubicBezTo>
                    <a:pt x="421" y="1525"/>
                    <a:pt x="427" y="1515"/>
                    <a:pt x="411" y="1515"/>
                  </a:cubicBezTo>
                  <a:cubicBezTo>
                    <a:pt x="411" y="1538"/>
                    <a:pt x="411" y="1538"/>
                    <a:pt x="411" y="1538"/>
                  </a:cubicBezTo>
                  <a:cubicBezTo>
                    <a:pt x="411" y="1515"/>
                    <a:pt x="388" y="1561"/>
                    <a:pt x="388" y="1424"/>
                  </a:cubicBezTo>
                  <a:cubicBezTo>
                    <a:pt x="411" y="1241"/>
                    <a:pt x="503" y="990"/>
                    <a:pt x="640" y="762"/>
                  </a:cubicBezTo>
                  <a:cubicBezTo>
                    <a:pt x="799" y="534"/>
                    <a:pt x="1005" y="328"/>
                    <a:pt x="1187" y="214"/>
                  </a:cubicBezTo>
                  <a:cubicBezTo>
                    <a:pt x="1370" y="77"/>
                    <a:pt x="1530" y="32"/>
                    <a:pt x="1530" y="9"/>
                  </a:cubicBezTo>
                  <a:cubicBezTo>
                    <a:pt x="1530" y="4"/>
                    <a:pt x="1521" y="1"/>
                    <a:pt x="15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3" name="Google Shape;1577;p23">
              <a:extLst>
                <a:ext uri="{FF2B5EF4-FFF2-40B4-BE49-F238E27FC236}">
                  <a16:creationId xmlns:a16="http://schemas.microsoft.com/office/drawing/2014/main" id="{05BFC41C-E1F9-3A7A-C363-78A79C6B0E7A}"/>
                </a:ext>
              </a:extLst>
            </p:cNvPr>
            <p:cNvSpPr/>
            <p:nvPr/>
          </p:nvSpPr>
          <p:spPr>
            <a:xfrm>
              <a:off x="5086425" y="3186625"/>
              <a:ext cx="22850" cy="8025"/>
            </a:xfrm>
            <a:custGeom>
              <a:avLst/>
              <a:gdLst/>
              <a:ahLst/>
              <a:cxnLst/>
              <a:rect l="l" t="t" r="r" b="b"/>
              <a:pathLst>
                <a:path w="914" h="321" extrusionOk="0">
                  <a:moveTo>
                    <a:pt x="502" y="1"/>
                  </a:moveTo>
                  <a:cubicBezTo>
                    <a:pt x="274" y="1"/>
                    <a:pt x="46" y="69"/>
                    <a:pt x="23" y="161"/>
                  </a:cubicBezTo>
                  <a:cubicBezTo>
                    <a:pt x="0" y="252"/>
                    <a:pt x="160" y="320"/>
                    <a:pt x="388" y="320"/>
                  </a:cubicBezTo>
                  <a:cubicBezTo>
                    <a:pt x="639" y="320"/>
                    <a:pt x="845" y="252"/>
                    <a:pt x="890" y="161"/>
                  </a:cubicBezTo>
                  <a:cubicBezTo>
                    <a:pt x="913" y="69"/>
                    <a:pt x="730" y="1"/>
                    <a:pt x="5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4" name="Google Shape;1578;p23">
              <a:extLst>
                <a:ext uri="{FF2B5EF4-FFF2-40B4-BE49-F238E27FC236}">
                  <a16:creationId xmlns:a16="http://schemas.microsoft.com/office/drawing/2014/main" id="{D1B2B6C3-D451-2D55-FD49-D6D0AE27B1F3}"/>
                </a:ext>
              </a:extLst>
            </p:cNvPr>
            <p:cNvSpPr/>
            <p:nvPr/>
          </p:nvSpPr>
          <p:spPr>
            <a:xfrm>
              <a:off x="5067975" y="3201850"/>
              <a:ext cx="57850" cy="73750"/>
            </a:xfrm>
            <a:custGeom>
              <a:avLst/>
              <a:gdLst/>
              <a:ahLst/>
              <a:cxnLst/>
              <a:rect l="l" t="t" r="r" b="b"/>
              <a:pathLst>
                <a:path w="2314" h="2950" extrusionOk="0">
                  <a:moveTo>
                    <a:pt x="1505" y="0"/>
                  </a:moveTo>
                  <a:cubicBezTo>
                    <a:pt x="965" y="0"/>
                    <a:pt x="533" y="921"/>
                    <a:pt x="533" y="921"/>
                  </a:cubicBezTo>
                  <a:cubicBezTo>
                    <a:pt x="533" y="921"/>
                    <a:pt x="0" y="2949"/>
                    <a:pt x="934" y="2949"/>
                  </a:cubicBezTo>
                  <a:cubicBezTo>
                    <a:pt x="986" y="2949"/>
                    <a:pt x="1042" y="2943"/>
                    <a:pt x="1103" y="2930"/>
                  </a:cubicBezTo>
                  <a:cubicBezTo>
                    <a:pt x="2290" y="2702"/>
                    <a:pt x="2313" y="259"/>
                    <a:pt x="1674" y="31"/>
                  </a:cubicBezTo>
                  <a:cubicBezTo>
                    <a:pt x="1617" y="10"/>
                    <a:pt x="1561" y="0"/>
                    <a:pt x="15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5" name="Google Shape;1579;p23">
              <a:extLst>
                <a:ext uri="{FF2B5EF4-FFF2-40B4-BE49-F238E27FC236}">
                  <a16:creationId xmlns:a16="http://schemas.microsoft.com/office/drawing/2014/main" id="{5B4B7A2F-B319-808C-F00A-FF434D76D602}"/>
                </a:ext>
              </a:extLst>
            </p:cNvPr>
            <p:cNvSpPr/>
            <p:nvPr/>
          </p:nvSpPr>
          <p:spPr>
            <a:xfrm>
              <a:off x="4841625" y="3424600"/>
              <a:ext cx="81625" cy="82025"/>
            </a:xfrm>
            <a:custGeom>
              <a:avLst/>
              <a:gdLst/>
              <a:ahLst/>
              <a:cxnLst/>
              <a:rect l="l" t="t" r="r" b="b"/>
              <a:pathLst>
                <a:path w="3265" h="3281" extrusionOk="0">
                  <a:moveTo>
                    <a:pt x="114" y="0"/>
                  </a:moveTo>
                  <a:lnTo>
                    <a:pt x="0" y="2602"/>
                  </a:lnTo>
                  <a:cubicBezTo>
                    <a:pt x="563" y="3121"/>
                    <a:pt x="1140" y="3281"/>
                    <a:pt x="1636" y="3281"/>
                  </a:cubicBezTo>
                  <a:cubicBezTo>
                    <a:pt x="2427" y="3281"/>
                    <a:pt x="3013" y="2876"/>
                    <a:pt x="3013" y="2876"/>
                  </a:cubicBezTo>
                  <a:lnTo>
                    <a:pt x="3264" y="959"/>
                  </a:lnTo>
                  <a:lnTo>
                    <a:pt x="114" y="0"/>
                  </a:ln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6" name="Google Shape;1580;p23">
              <a:extLst>
                <a:ext uri="{FF2B5EF4-FFF2-40B4-BE49-F238E27FC236}">
                  <a16:creationId xmlns:a16="http://schemas.microsoft.com/office/drawing/2014/main" id="{9F488D53-2028-BE7C-902A-2583C597545E}"/>
                </a:ext>
              </a:extLst>
            </p:cNvPr>
            <p:cNvSpPr/>
            <p:nvPr/>
          </p:nvSpPr>
          <p:spPr>
            <a:xfrm>
              <a:off x="4841625" y="3424600"/>
              <a:ext cx="81625" cy="77625"/>
            </a:xfrm>
            <a:custGeom>
              <a:avLst/>
              <a:gdLst/>
              <a:ahLst/>
              <a:cxnLst/>
              <a:rect l="l" t="t" r="r" b="b"/>
              <a:pathLst>
                <a:path w="3265" h="3105" extrusionOk="0">
                  <a:moveTo>
                    <a:pt x="114" y="0"/>
                  </a:moveTo>
                  <a:lnTo>
                    <a:pt x="0" y="2602"/>
                  </a:lnTo>
                  <a:cubicBezTo>
                    <a:pt x="251" y="2830"/>
                    <a:pt x="502" y="2990"/>
                    <a:pt x="753" y="3104"/>
                  </a:cubicBezTo>
                  <a:cubicBezTo>
                    <a:pt x="595" y="2360"/>
                    <a:pt x="504" y="1460"/>
                    <a:pt x="1272" y="1460"/>
                  </a:cubicBezTo>
                  <a:cubicBezTo>
                    <a:pt x="1282" y="1460"/>
                    <a:pt x="1291" y="1461"/>
                    <a:pt x="1301" y="1461"/>
                  </a:cubicBezTo>
                  <a:cubicBezTo>
                    <a:pt x="1643" y="1461"/>
                    <a:pt x="2009" y="1529"/>
                    <a:pt x="2351" y="1552"/>
                  </a:cubicBezTo>
                  <a:cubicBezTo>
                    <a:pt x="2625" y="1575"/>
                    <a:pt x="2899" y="1598"/>
                    <a:pt x="3173" y="1643"/>
                  </a:cubicBezTo>
                  <a:lnTo>
                    <a:pt x="3264" y="959"/>
                  </a:lnTo>
                  <a:lnTo>
                    <a:pt x="114"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7" name="Google Shape;1581;p23">
              <a:extLst>
                <a:ext uri="{FF2B5EF4-FFF2-40B4-BE49-F238E27FC236}">
                  <a16:creationId xmlns:a16="http://schemas.microsoft.com/office/drawing/2014/main" id="{7BEBE6BE-D788-61FD-1F0A-F18003E5A238}"/>
                </a:ext>
              </a:extLst>
            </p:cNvPr>
            <p:cNvSpPr/>
            <p:nvPr/>
          </p:nvSpPr>
          <p:spPr>
            <a:xfrm>
              <a:off x="4620775" y="3031825"/>
              <a:ext cx="525000" cy="416525"/>
            </a:xfrm>
            <a:custGeom>
              <a:avLst/>
              <a:gdLst/>
              <a:ahLst/>
              <a:cxnLst/>
              <a:rect l="l" t="t" r="r" b="b"/>
              <a:pathLst>
                <a:path w="21000" h="16661" extrusionOk="0">
                  <a:moveTo>
                    <a:pt x="10425" y="1"/>
                  </a:moveTo>
                  <a:cubicBezTo>
                    <a:pt x="7543" y="1"/>
                    <a:pt x="5844" y="1263"/>
                    <a:pt x="5844" y="1263"/>
                  </a:cubicBezTo>
                  <a:cubicBezTo>
                    <a:pt x="891" y="4572"/>
                    <a:pt x="3744" y="9822"/>
                    <a:pt x="3744" y="9822"/>
                  </a:cubicBezTo>
                  <a:cubicBezTo>
                    <a:pt x="3744" y="9822"/>
                    <a:pt x="3167" y="9294"/>
                    <a:pt x="2397" y="9294"/>
                  </a:cubicBezTo>
                  <a:cubicBezTo>
                    <a:pt x="1991" y="9294"/>
                    <a:pt x="1531" y="9441"/>
                    <a:pt x="1073" y="9891"/>
                  </a:cubicBezTo>
                  <a:cubicBezTo>
                    <a:pt x="1" y="10986"/>
                    <a:pt x="1393" y="13451"/>
                    <a:pt x="2945" y="14068"/>
                  </a:cubicBezTo>
                  <a:cubicBezTo>
                    <a:pt x="3320" y="14216"/>
                    <a:pt x="3640" y="14276"/>
                    <a:pt x="3912" y="14276"/>
                  </a:cubicBezTo>
                  <a:cubicBezTo>
                    <a:pt x="5066" y="14276"/>
                    <a:pt x="5365" y="13200"/>
                    <a:pt x="5365" y="13200"/>
                  </a:cubicBezTo>
                  <a:cubicBezTo>
                    <a:pt x="6208" y="14886"/>
                    <a:pt x="9239" y="16661"/>
                    <a:pt x="12566" y="16661"/>
                  </a:cubicBezTo>
                  <a:cubicBezTo>
                    <a:pt x="13022" y="16661"/>
                    <a:pt x="13484" y="16627"/>
                    <a:pt x="13947" y="16556"/>
                  </a:cubicBezTo>
                  <a:cubicBezTo>
                    <a:pt x="17576" y="16008"/>
                    <a:pt x="21000" y="12995"/>
                    <a:pt x="18170" y="8361"/>
                  </a:cubicBezTo>
                  <a:cubicBezTo>
                    <a:pt x="17850" y="5736"/>
                    <a:pt x="18055" y="1947"/>
                    <a:pt x="13878" y="578"/>
                  </a:cubicBezTo>
                  <a:cubicBezTo>
                    <a:pt x="12596" y="156"/>
                    <a:pt x="11437" y="1"/>
                    <a:pt x="10425"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8" name="Google Shape;1582;p23">
              <a:extLst>
                <a:ext uri="{FF2B5EF4-FFF2-40B4-BE49-F238E27FC236}">
                  <a16:creationId xmlns:a16="http://schemas.microsoft.com/office/drawing/2014/main" id="{3CE8AF89-96FD-4564-DF34-C7BC86717C5F}"/>
                </a:ext>
              </a:extLst>
            </p:cNvPr>
            <p:cNvSpPr/>
            <p:nvPr/>
          </p:nvSpPr>
          <p:spPr>
            <a:xfrm>
              <a:off x="4761150" y="3086775"/>
              <a:ext cx="384625" cy="361550"/>
            </a:xfrm>
            <a:custGeom>
              <a:avLst/>
              <a:gdLst/>
              <a:ahLst/>
              <a:cxnLst/>
              <a:rect l="l" t="t" r="r" b="b"/>
              <a:pathLst>
                <a:path w="15385" h="14462" extrusionOk="0">
                  <a:moveTo>
                    <a:pt x="10820" y="0"/>
                  </a:moveTo>
                  <a:cubicBezTo>
                    <a:pt x="12075" y="1735"/>
                    <a:pt x="12052" y="4041"/>
                    <a:pt x="12258" y="5798"/>
                  </a:cubicBezTo>
                  <a:cubicBezTo>
                    <a:pt x="15111" y="10432"/>
                    <a:pt x="11664" y="13445"/>
                    <a:pt x="8058" y="13992"/>
                  </a:cubicBezTo>
                  <a:cubicBezTo>
                    <a:pt x="7598" y="14062"/>
                    <a:pt x="7140" y="14094"/>
                    <a:pt x="6687" y="14094"/>
                  </a:cubicBezTo>
                  <a:cubicBezTo>
                    <a:pt x="3854" y="14094"/>
                    <a:pt x="1240" y="12830"/>
                    <a:pt x="1" y="11413"/>
                  </a:cubicBezTo>
                  <a:lnTo>
                    <a:pt x="1" y="11413"/>
                  </a:lnTo>
                  <a:cubicBezTo>
                    <a:pt x="1074" y="12963"/>
                    <a:pt x="3895" y="14461"/>
                    <a:pt x="6957" y="14461"/>
                  </a:cubicBezTo>
                  <a:cubicBezTo>
                    <a:pt x="7411" y="14461"/>
                    <a:pt x="7871" y="14428"/>
                    <a:pt x="8332" y="14358"/>
                  </a:cubicBezTo>
                  <a:cubicBezTo>
                    <a:pt x="11961" y="13810"/>
                    <a:pt x="15385" y="10797"/>
                    <a:pt x="12555" y="6163"/>
                  </a:cubicBezTo>
                  <a:cubicBezTo>
                    <a:pt x="12326" y="4269"/>
                    <a:pt x="12372" y="1758"/>
                    <a:pt x="1082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9" name="Google Shape;1583;p23">
              <a:extLst>
                <a:ext uri="{FF2B5EF4-FFF2-40B4-BE49-F238E27FC236}">
                  <a16:creationId xmlns:a16="http://schemas.microsoft.com/office/drawing/2014/main" id="{ACA2F09A-E763-DC2B-172D-DAD9B27AC0CB}"/>
                </a:ext>
              </a:extLst>
            </p:cNvPr>
            <p:cNvSpPr/>
            <p:nvPr/>
          </p:nvSpPr>
          <p:spPr>
            <a:xfrm>
              <a:off x="4655025" y="3350400"/>
              <a:ext cx="99300" cy="38200"/>
            </a:xfrm>
            <a:custGeom>
              <a:avLst/>
              <a:gdLst/>
              <a:ahLst/>
              <a:cxnLst/>
              <a:rect l="l" t="t" r="r" b="b"/>
              <a:pathLst>
                <a:path w="3972" h="1528" extrusionOk="0">
                  <a:moveTo>
                    <a:pt x="0" y="1"/>
                  </a:moveTo>
                  <a:lnTo>
                    <a:pt x="0" y="1"/>
                  </a:lnTo>
                  <a:cubicBezTo>
                    <a:pt x="411" y="571"/>
                    <a:pt x="982" y="1074"/>
                    <a:pt x="1575" y="1325"/>
                  </a:cubicBezTo>
                  <a:cubicBezTo>
                    <a:pt x="1954" y="1469"/>
                    <a:pt x="2276" y="1528"/>
                    <a:pt x="2549" y="1528"/>
                  </a:cubicBezTo>
                  <a:cubicBezTo>
                    <a:pt x="3528" y="1528"/>
                    <a:pt x="3883" y="776"/>
                    <a:pt x="3972" y="526"/>
                  </a:cubicBezTo>
                  <a:cubicBezTo>
                    <a:pt x="3880" y="389"/>
                    <a:pt x="3789" y="252"/>
                    <a:pt x="3721" y="92"/>
                  </a:cubicBezTo>
                  <a:cubicBezTo>
                    <a:pt x="3721" y="92"/>
                    <a:pt x="3422" y="1168"/>
                    <a:pt x="2268" y="1168"/>
                  </a:cubicBezTo>
                  <a:cubicBezTo>
                    <a:pt x="1996" y="1168"/>
                    <a:pt x="1676" y="1108"/>
                    <a:pt x="1301" y="959"/>
                  </a:cubicBezTo>
                  <a:cubicBezTo>
                    <a:pt x="822" y="777"/>
                    <a:pt x="388" y="412"/>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0" name="Google Shape;1584;p23">
              <a:extLst>
                <a:ext uri="{FF2B5EF4-FFF2-40B4-BE49-F238E27FC236}">
                  <a16:creationId xmlns:a16="http://schemas.microsoft.com/office/drawing/2014/main" id="{2F80785A-D2DF-5699-F6C6-59E9D94EB5D6}"/>
                </a:ext>
              </a:extLst>
            </p:cNvPr>
            <p:cNvSpPr/>
            <p:nvPr/>
          </p:nvSpPr>
          <p:spPr>
            <a:xfrm>
              <a:off x="4659000" y="3288700"/>
              <a:ext cx="68500" cy="83175"/>
            </a:xfrm>
            <a:custGeom>
              <a:avLst/>
              <a:gdLst/>
              <a:ahLst/>
              <a:cxnLst/>
              <a:rect l="l" t="t" r="r" b="b"/>
              <a:pathLst>
                <a:path w="2740" h="3327" extrusionOk="0">
                  <a:moveTo>
                    <a:pt x="562" y="0"/>
                  </a:moveTo>
                  <a:cubicBezTo>
                    <a:pt x="25" y="0"/>
                    <a:pt x="47" y="962"/>
                    <a:pt x="47" y="962"/>
                  </a:cubicBezTo>
                  <a:cubicBezTo>
                    <a:pt x="1" y="1944"/>
                    <a:pt x="1393" y="3176"/>
                    <a:pt x="1987" y="3313"/>
                  </a:cubicBezTo>
                  <a:cubicBezTo>
                    <a:pt x="2034" y="3322"/>
                    <a:pt x="2079" y="3326"/>
                    <a:pt x="2121" y="3326"/>
                  </a:cubicBezTo>
                  <a:cubicBezTo>
                    <a:pt x="2623" y="3326"/>
                    <a:pt x="2740" y="2743"/>
                    <a:pt x="2740" y="2743"/>
                  </a:cubicBezTo>
                  <a:cubicBezTo>
                    <a:pt x="2740" y="2743"/>
                    <a:pt x="1987" y="2446"/>
                    <a:pt x="1827" y="1852"/>
                  </a:cubicBezTo>
                  <a:cubicBezTo>
                    <a:pt x="1705" y="1399"/>
                    <a:pt x="2103" y="1345"/>
                    <a:pt x="2297" y="1345"/>
                  </a:cubicBezTo>
                  <a:cubicBezTo>
                    <a:pt x="2357" y="1345"/>
                    <a:pt x="2398" y="1350"/>
                    <a:pt x="2398" y="1350"/>
                  </a:cubicBezTo>
                  <a:cubicBezTo>
                    <a:pt x="2398" y="1350"/>
                    <a:pt x="1188" y="72"/>
                    <a:pt x="617" y="4"/>
                  </a:cubicBezTo>
                  <a:cubicBezTo>
                    <a:pt x="598" y="1"/>
                    <a:pt x="580" y="0"/>
                    <a:pt x="5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1" name="Google Shape;1585;p23">
              <a:extLst>
                <a:ext uri="{FF2B5EF4-FFF2-40B4-BE49-F238E27FC236}">
                  <a16:creationId xmlns:a16="http://schemas.microsoft.com/office/drawing/2014/main" id="{9B3F1327-97EC-2256-B46C-631F1AA0C71B}"/>
                </a:ext>
              </a:extLst>
            </p:cNvPr>
            <p:cNvSpPr/>
            <p:nvPr/>
          </p:nvSpPr>
          <p:spPr>
            <a:xfrm>
              <a:off x="4661300" y="3288775"/>
              <a:ext cx="71350" cy="83425"/>
            </a:xfrm>
            <a:custGeom>
              <a:avLst/>
              <a:gdLst/>
              <a:ahLst/>
              <a:cxnLst/>
              <a:rect l="l" t="t" r="r" b="b"/>
              <a:pathLst>
                <a:path w="2854" h="3337" extrusionOk="0">
                  <a:moveTo>
                    <a:pt x="525" y="1"/>
                  </a:moveTo>
                  <a:cubicBezTo>
                    <a:pt x="434" y="1"/>
                    <a:pt x="343" y="23"/>
                    <a:pt x="274" y="69"/>
                  </a:cubicBezTo>
                  <a:cubicBezTo>
                    <a:pt x="183" y="92"/>
                    <a:pt x="137" y="160"/>
                    <a:pt x="92" y="206"/>
                  </a:cubicBezTo>
                  <a:cubicBezTo>
                    <a:pt x="23" y="320"/>
                    <a:pt x="23" y="411"/>
                    <a:pt x="0" y="480"/>
                  </a:cubicBezTo>
                  <a:cubicBezTo>
                    <a:pt x="0" y="526"/>
                    <a:pt x="0" y="571"/>
                    <a:pt x="23" y="571"/>
                  </a:cubicBezTo>
                  <a:cubicBezTo>
                    <a:pt x="46" y="571"/>
                    <a:pt x="69" y="434"/>
                    <a:pt x="183" y="275"/>
                  </a:cubicBezTo>
                  <a:cubicBezTo>
                    <a:pt x="251" y="183"/>
                    <a:pt x="365" y="138"/>
                    <a:pt x="502" y="138"/>
                  </a:cubicBezTo>
                  <a:cubicBezTo>
                    <a:pt x="639" y="160"/>
                    <a:pt x="799" y="229"/>
                    <a:pt x="959" y="297"/>
                  </a:cubicBezTo>
                  <a:cubicBezTo>
                    <a:pt x="1256" y="457"/>
                    <a:pt x="1552" y="708"/>
                    <a:pt x="1803" y="936"/>
                  </a:cubicBezTo>
                  <a:cubicBezTo>
                    <a:pt x="1872" y="1005"/>
                    <a:pt x="1940" y="1073"/>
                    <a:pt x="1986" y="1119"/>
                  </a:cubicBezTo>
                  <a:cubicBezTo>
                    <a:pt x="2009" y="1165"/>
                    <a:pt x="2055" y="1210"/>
                    <a:pt x="2055" y="1210"/>
                  </a:cubicBezTo>
                  <a:lnTo>
                    <a:pt x="2077" y="1233"/>
                  </a:lnTo>
                  <a:cubicBezTo>
                    <a:pt x="2077" y="1233"/>
                    <a:pt x="2077" y="1243"/>
                    <a:pt x="2071" y="1243"/>
                  </a:cubicBezTo>
                  <a:cubicBezTo>
                    <a:pt x="2067" y="1243"/>
                    <a:pt x="2062" y="1241"/>
                    <a:pt x="2055" y="1233"/>
                  </a:cubicBezTo>
                  <a:lnTo>
                    <a:pt x="1986" y="1233"/>
                  </a:lnTo>
                  <a:cubicBezTo>
                    <a:pt x="1963" y="1233"/>
                    <a:pt x="1940" y="1256"/>
                    <a:pt x="1918" y="1256"/>
                  </a:cubicBezTo>
                  <a:cubicBezTo>
                    <a:pt x="1849" y="1279"/>
                    <a:pt x="1803" y="1302"/>
                    <a:pt x="1781" y="1325"/>
                  </a:cubicBezTo>
                  <a:cubicBezTo>
                    <a:pt x="1712" y="1370"/>
                    <a:pt x="1666" y="1416"/>
                    <a:pt x="1644" y="1439"/>
                  </a:cubicBezTo>
                  <a:cubicBezTo>
                    <a:pt x="1621" y="1484"/>
                    <a:pt x="1621" y="1507"/>
                    <a:pt x="1621" y="1507"/>
                  </a:cubicBezTo>
                  <a:cubicBezTo>
                    <a:pt x="1621" y="1507"/>
                    <a:pt x="1598" y="1507"/>
                    <a:pt x="1598" y="1553"/>
                  </a:cubicBezTo>
                  <a:cubicBezTo>
                    <a:pt x="1575" y="1598"/>
                    <a:pt x="1575" y="1644"/>
                    <a:pt x="1552" y="1713"/>
                  </a:cubicBezTo>
                  <a:cubicBezTo>
                    <a:pt x="1552" y="1849"/>
                    <a:pt x="1598" y="2032"/>
                    <a:pt x="1689" y="2192"/>
                  </a:cubicBezTo>
                  <a:cubicBezTo>
                    <a:pt x="1781" y="2374"/>
                    <a:pt x="1963" y="2557"/>
                    <a:pt x="2191" y="2694"/>
                  </a:cubicBezTo>
                  <a:cubicBezTo>
                    <a:pt x="2237" y="2717"/>
                    <a:pt x="2306" y="2740"/>
                    <a:pt x="2374" y="2762"/>
                  </a:cubicBezTo>
                  <a:cubicBezTo>
                    <a:pt x="2397" y="2785"/>
                    <a:pt x="2443" y="2808"/>
                    <a:pt x="2465" y="2808"/>
                  </a:cubicBezTo>
                  <a:lnTo>
                    <a:pt x="2511" y="2808"/>
                  </a:lnTo>
                  <a:cubicBezTo>
                    <a:pt x="2534" y="2808"/>
                    <a:pt x="2534" y="2831"/>
                    <a:pt x="2511" y="2854"/>
                  </a:cubicBezTo>
                  <a:cubicBezTo>
                    <a:pt x="2534" y="2854"/>
                    <a:pt x="2488" y="2899"/>
                    <a:pt x="2488" y="2945"/>
                  </a:cubicBezTo>
                  <a:cubicBezTo>
                    <a:pt x="2443" y="3036"/>
                    <a:pt x="2374" y="3082"/>
                    <a:pt x="2260" y="3105"/>
                  </a:cubicBezTo>
                  <a:cubicBezTo>
                    <a:pt x="2195" y="3121"/>
                    <a:pt x="2119" y="3137"/>
                    <a:pt x="2040" y="3137"/>
                  </a:cubicBezTo>
                  <a:cubicBezTo>
                    <a:pt x="2007" y="3137"/>
                    <a:pt x="1974" y="3134"/>
                    <a:pt x="1940" y="3128"/>
                  </a:cubicBezTo>
                  <a:cubicBezTo>
                    <a:pt x="1735" y="3082"/>
                    <a:pt x="1530" y="2991"/>
                    <a:pt x="1347" y="2922"/>
                  </a:cubicBezTo>
                  <a:cubicBezTo>
                    <a:pt x="1027" y="2740"/>
                    <a:pt x="845" y="2580"/>
                    <a:pt x="822" y="2580"/>
                  </a:cubicBezTo>
                  <a:cubicBezTo>
                    <a:pt x="799" y="2603"/>
                    <a:pt x="959" y="2808"/>
                    <a:pt x="1278" y="3014"/>
                  </a:cubicBezTo>
                  <a:cubicBezTo>
                    <a:pt x="1438" y="3128"/>
                    <a:pt x="1644" y="3242"/>
                    <a:pt x="1895" y="3310"/>
                  </a:cubicBezTo>
                  <a:cubicBezTo>
                    <a:pt x="1974" y="3323"/>
                    <a:pt x="2053" y="3337"/>
                    <a:pt x="2136" y="3337"/>
                  </a:cubicBezTo>
                  <a:cubicBezTo>
                    <a:pt x="2197" y="3337"/>
                    <a:pt x="2261" y="3330"/>
                    <a:pt x="2328" y="3310"/>
                  </a:cubicBezTo>
                  <a:cubicBezTo>
                    <a:pt x="2488" y="3287"/>
                    <a:pt x="2625" y="3173"/>
                    <a:pt x="2716" y="3059"/>
                  </a:cubicBezTo>
                  <a:cubicBezTo>
                    <a:pt x="2739" y="2991"/>
                    <a:pt x="2785" y="2945"/>
                    <a:pt x="2808" y="2831"/>
                  </a:cubicBezTo>
                  <a:lnTo>
                    <a:pt x="2831" y="2671"/>
                  </a:lnTo>
                  <a:cubicBezTo>
                    <a:pt x="2853" y="2671"/>
                    <a:pt x="2853" y="2648"/>
                    <a:pt x="2853" y="2648"/>
                  </a:cubicBezTo>
                  <a:lnTo>
                    <a:pt x="2808" y="2626"/>
                  </a:lnTo>
                  <a:lnTo>
                    <a:pt x="2739" y="2603"/>
                  </a:lnTo>
                  <a:lnTo>
                    <a:pt x="2579" y="2557"/>
                  </a:lnTo>
                  <a:cubicBezTo>
                    <a:pt x="2557" y="2557"/>
                    <a:pt x="2534" y="2534"/>
                    <a:pt x="2511" y="2534"/>
                  </a:cubicBezTo>
                  <a:cubicBezTo>
                    <a:pt x="2465" y="2511"/>
                    <a:pt x="2397" y="2489"/>
                    <a:pt x="2351" y="2466"/>
                  </a:cubicBezTo>
                  <a:cubicBezTo>
                    <a:pt x="2191" y="2352"/>
                    <a:pt x="2055" y="2192"/>
                    <a:pt x="1986" y="2055"/>
                  </a:cubicBezTo>
                  <a:cubicBezTo>
                    <a:pt x="1918" y="1918"/>
                    <a:pt x="1918" y="1804"/>
                    <a:pt x="1918" y="1735"/>
                  </a:cubicBezTo>
                  <a:cubicBezTo>
                    <a:pt x="1940" y="1690"/>
                    <a:pt x="1940" y="1667"/>
                    <a:pt x="1940" y="1644"/>
                  </a:cubicBezTo>
                  <a:cubicBezTo>
                    <a:pt x="1940" y="1644"/>
                    <a:pt x="1963" y="1621"/>
                    <a:pt x="1963" y="1621"/>
                  </a:cubicBezTo>
                  <a:cubicBezTo>
                    <a:pt x="1963" y="1621"/>
                    <a:pt x="1963" y="1598"/>
                    <a:pt x="1986" y="1576"/>
                  </a:cubicBezTo>
                  <a:cubicBezTo>
                    <a:pt x="2009" y="1576"/>
                    <a:pt x="2009" y="1576"/>
                    <a:pt x="2032" y="1553"/>
                  </a:cubicBezTo>
                  <a:lnTo>
                    <a:pt x="2237" y="1553"/>
                  </a:lnTo>
                  <a:cubicBezTo>
                    <a:pt x="2306" y="1576"/>
                    <a:pt x="2374" y="1598"/>
                    <a:pt x="2443" y="1621"/>
                  </a:cubicBezTo>
                  <a:cubicBezTo>
                    <a:pt x="2557" y="1667"/>
                    <a:pt x="2694" y="1713"/>
                    <a:pt x="2831" y="1758"/>
                  </a:cubicBezTo>
                  <a:cubicBezTo>
                    <a:pt x="2785" y="1690"/>
                    <a:pt x="2762" y="1644"/>
                    <a:pt x="2694" y="1530"/>
                  </a:cubicBezTo>
                  <a:cubicBezTo>
                    <a:pt x="2625" y="1439"/>
                    <a:pt x="2557" y="1325"/>
                    <a:pt x="2465" y="1210"/>
                  </a:cubicBezTo>
                  <a:cubicBezTo>
                    <a:pt x="2420" y="1165"/>
                    <a:pt x="2374" y="1096"/>
                    <a:pt x="2328" y="1051"/>
                  </a:cubicBezTo>
                  <a:cubicBezTo>
                    <a:pt x="2283" y="1005"/>
                    <a:pt x="2260" y="982"/>
                    <a:pt x="2214" y="936"/>
                  </a:cubicBezTo>
                  <a:cubicBezTo>
                    <a:pt x="2146" y="891"/>
                    <a:pt x="2077" y="822"/>
                    <a:pt x="2009" y="754"/>
                  </a:cubicBezTo>
                  <a:cubicBezTo>
                    <a:pt x="1735" y="526"/>
                    <a:pt x="1415" y="297"/>
                    <a:pt x="1050" y="138"/>
                  </a:cubicBezTo>
                  <a:cubicBezTo>
                    <a:pt x="890" y="69"/>
                    <a:pt x="708" y="1"/>
                    <a:pt x="52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2" name="Google Shape;1586;p23">
              <a:extLst>
                <a:ext uri="{FF2B5EF4-FFF2-40B4-BE49-F238E27FC236}">
                  <a16:creationId xmlns:a16="http://schemas.microsoft.com/office/drawing/2014/main" id="{3DE0A8A4-45D5-88B9-D7B7-85C355002B25}"/>
                </a:ext>
              </a:extLst>
            </p:cNvPr>
            <p:cNvSpPr/>
            <p:nvPr/>
          </p:nvSpPr>
          <p:spPr>
            <a:xfrm>
              <a:off x="4668150" y="3271100"/>
              <a:ext cx="18275" cy="8675"/>
            </a:xfrm>
            <a:custGeom>
              <a:avLst/>
              <a:gdLst/>
              <a:ahLst/>
              <a:cxnLst/>
              <a:rect l="l" t="t" r="r" b="b"/>
              <a:pathLst>
                <a:path w="731" h="347" extrusionOk="0">
                  <a:moveTo>
                    <a:pt x="411" y="0"/>
                  </a:moveTo>
                  <a:cubicBezTo>
                    <a:pt x="228" y="0"/>
                    <a:pt x="69" y="46"/>
                    <a:pt x="23" y="137"/>
                  </a:cubicBezTo>
                  <a:cubicBezTo>
                    <a:pt x="0" y="228"/>
                    <a:pt x="137" y="320"/>
                    <a:pt x="320" y="342"/>
                  </a:cubicBezTo>
                  <a:cubicBezTo>
                    <a:pt x="344" y="345"/>
                    <a:pt x="368" y="347"/>
                    <a:pt x="391" y="347"/>
                  </a:cubicBezTo>
                  <a:cubicBezTo>
                    <a:pt x="548" y="347"/>
                    <a:pt x="688" y="285"/>
                    <a:pt x="708" y="205"/>
                  </a:cubicBezTo>
                  <a:cubicBezTo>
                    <a:pt x="731" y="114"/>
                    <a:pt x="594" y="23"/>
                    <a:pt x="411"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3" name="Google Shape;1587;p23">
              <a:extLst>
                <a:ext uri="{FF2B5EF4-FFF2-40B4-BE49-F238E27FC236}">
                  <a16:creationId xmlns:a16="http://schemas.microsoft.com/office/drawing/2014/main" id="{AAD45156-53D6-BE33-45A2-A22BE9E660D2}"/>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4" name="Google Shape;1588;p23">
              <a:extLst>
                <a:ext uri="{FF2B5EF4-FFF2-40B4-BE49-F238E27FC236}">
                  <a16:creationId xmlns:a16="http://schemas.microsoft.com/office/drawing/2014/main" id="{CA952978-FE47-3263-8B52-F7093445D85E}"/>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5" name="Google Shape;1589;p23">
              <a:extLst>
                <a:ext uri="{FF2B5EF4-FFF2-40B4-BE49-F238E27FC236}">
                  <a16:creationId xmlns:a16="http://schemas.microsoft.com/office/drawing/2014/main" id="{AFDB6437-0A89-C5FD-FEE2-63B182EE00BA}"/>
                </a:ext>
              </a:extLst>
            </p:cNvPr>
            <p:cNvSpPr/>
            <p:nvPr/>
          </p:nvSpPr>
          <p:spPr>
            <a:xfrm>
              <a:off x="5032200" y="3182075"/>
              <a:ext cx="2300" cy="25"/>
            </a:xfrm>
            <a:custGeom>
              <a:avLst/>
              <a:gdLst/>
              <a:ahLst/>
              <a:cxnLst/>
              <a:rect l="l" t="t" r="r" b="b"/>
              <a:pathLst>
                <a:path w="92" h="1" extrusionOk="0">
                  <a:moveTo>
                    <a:pt x="92" y="0"/>
                  </a:moveTo>
                  <a:lnTo>
                    <a:pt x="69" y="0"/>
                  </a:lnTo>
                  <a:cubicBezTo>
                    <a:pt x="1" y="0"/>
                    <a:pt x="23" y="0"/>
                    <a:pt x="92"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6" name="Google Shape;1590;p23">
              <a:extLst>
                <a:ext uri="{FF2B5EF4-FFF2-40B4-BE49-F238E27FC236}">
                  <a16:creationId xmlns:a16="http://schemas.microsoft.com/office/drawing/2014/main" id="{1734A96E-E67C-3424-29BF-F0AB73B87D9C}"/>
                </a:ext>
              </a:extLst>
            </p:cNvPr>
            <p:cNvSpPr/>
            <p:nvPr/>
          </p:nvSpPr>
          <p:spPr>
            <a:xfrm>
              <a:off x="4862150" y="3208325"/>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7" name="Google Shape;1591;p23">
              <a:extLst>
                <a:ext uri="{FF2B5EF4-FFF2-40B4-BE49-F238E27FC236}">
                  <a16:creationId xmlns:a16="http://schemas.microsoft.com/office/drawing/2014/main" id="{04516503-EB7C-A71D-1ED7-B48411EC30CA}"/>
                </a:ext>
              </a:extLst>
            </p:cNvPr>
            <p:cNvSpPr/>
            <p:nvPr/>
          </p:nvSpPr>
          <p:spPr>
            <a:xfrm>
              <a:off x="4857025" y="3210600"/>
              <a:ext cx="600" cy="600"/>
            </a:xfrm>
            <a:custGeom>
              <a:avLst/>
              <a:gdLst/>
              <a:ahLst/>
              <a:cxnLst/>
              <a:rect l="l" t="t" r="r" b="b"/>
              <a:pathLst>
                <a:path w="24" h="24" extrusionOk="0">
                  <a:moveTo>
                    <a:pt x="23" y="1"/>
                  </a:moveTo>
                  <a:cubicBezTo>
                    <a:pt x="23" y="23"/>
                    <a:pt x="0" y="23"/>
                    <a:pt x="0" y="23"/>
                  </a:cubicBezTo>
                  <a:lnTo>
                    <a:pt x="23" y="23"/>
                  </a:ln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8" name="Google Shape;1592;p23">
              <a:extLst>
                <a:ext uri="{FF2B5EF4-FFF2-40B4-BE49-F238E27FC236}">
                  <a16:creationId xmlns:a16="http://schemas.microsoft.com/office/drawing/2014/main" id="{2C39347D-963D-A1FE-8509-1957925AC778}"/>
                </a:ext>
              </a:extLst>
            </p:cNvPr>
            <p:cNvSpPr/>
            <p:nvPr/>
          </p:nvSpPr>
          <p:spPr>
            <a:xfrm>
              <a:off x="5039625" y="3182650"/>
              <a:ext cx="25" cy="25"/>
            </a:xfrm>
            <a:custGeom>
              <a:avLst/>
              <a:gdLst/>
              <a:ahLst/>
              <a:cxnLst/>
              <a:rect l="l" t="t" r="r" b="b"/>
              <a:pathLst>
                <a:path w="1" h="1" extrusionOk="0">
                  <a:moveTo>
                    <a:pt x="0" y="0"/>
                  </a:moveTo>
                  <a:cubicBezTo>
                    <a:pt x="0" y="0"/>
                    <a:pt x="0" y="0"/>
                    <a:pt x="0" y="0"/>
                  </a:cubicBezTo>
                  <a:cubicBezTo>
                    <a:pt x="0" y="0"/>
                    <a:pt x="0" y="0"/>
                    <a:pt x="0" y="0"/>
                  </a:cubicBezTo>
                  <a:cubicBezTo>
                    <a:pt x="0"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9" name="Google Shape;1593;p23">
              <a:extLst>
                <a:ext uri="{FF2B5EF4-FFF2-40B4-BE49-F238E27FC236}">
                  <a16:creationId xmlns:a16="http://schemas.microsoft.com/office/drawing/2014/main" id="{218523B8-6DA1-3F7E-1977-DE08688045D2}"/>
                </a:ext>
              </a:extLst>
            </p:cNvPr>
            <p:cNvSpPr/>
            <p:nvPr/>
          </p:nvSpPr>
          <p:spPr>
            <a:xfrm>
              <a:off x="4815925" y="3327000"/>
              <a:ext cx="85625" cy="58600"/>
            </a:xfrm>
            <a:custGeom>
              <a:avLst/>
              <a:gdLst/>
              <a:ahLst/>
              <a:cxnLst/>
              <a:rect l="l" t="t" r="r" b="b"/>
              <a:pathLst>
                <a:path w="3425" h="2344" extrusionOk="0">
                  <a:moveTo>
                    <a:pt x="1462" y="1"/>
                  </a:moveTo>
                  <a:cubicBezTo>
                    <a:pt x="731" y="24"/>
                    <a:pt x="1" y="320"/>
                    <a:pt x="138" y="960"/>
                  </a:cubicBezTo>
                  <a:cubicBezTo>
                    <a:pt x="265" y="1573"/>
                    <a:pt x="1078" y="2344"/>
                    <a:pt x="1778" y="2344"/>
                  </a:cubicBezTo>
                  <a:cubicBezTo>
                    <a:pt x="1833" y="2344"/>
                    <a:pt x="1888" y="2339"/>
                    <a:pt x="1941" y="2329"/>
                  </a:cubicBezTo>
                  <a:cubicBezTo>
                    <a:pt x="2671" y="2215"/>
                    <a:pt x="3425" y="1370"/>
                    <a:pt x="3288" y="709"/>
                  </a:cubicBezTo>
                  <a:cubicBezTo>
                    <a:pt x="3151" y="47"/>
                    <a:pt x="2215" y="1"/>
                    <a:pt x="146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0" name="Google Shape;1594;p23">
              <a:extLst>
                <a:ext uri="{FF2B5EF4-FFF2-40B4-BE49-F238E27FC236}">
                  <a16:creationId xmlns:a16="http://schemas.microsoft.com/office/drawing/2014/main" id="{AB2027BA-7816-2687-DE60-EBEB0D6A8FE8}"/>
                </a:ext>
              </a:extLst>
            </p:cNvPr>
            <p:cNvSpPr/>
            <p:nvPr/>
          </p:nvSpPr>
          <p:spPr>
            <a:xfrm>
              <a:off x="4819925" y="3338550"/>
              <a:ext cx="16000" cy="8350"/>
            </a:xfrm>
            <a:custGeom>
              <a:avLst/>
              <a:gdLst/>
              <a:ahLst/>
              <a:cxnLst/>
              <a:rect l="l" t="t" r="r" b="b"/>
              <a:pathLst>
                <a:path w="640" h="334" extrusionOk="0">
                  <a:moveTo>
                    <a:pt x="240" y="0"/>
                  </a:moveTo>
                  <a:cubicBezTo>
                    <a:pt x="130" y="0"/>
                    <a:pt x="40" y="43"/>
                    <a:pt x="23" y="110"/>
                  </a:cubicBezTo>
                  <a:cubicBezTo>
                    <a:pt x="1" y="201"/>
                    <a:pt x="92" y="292"/>
                    <a:pt x="252" y="315"/>
                  </a:cubicBezTo>
                  <a:cubicBezTo>
                    <a:pt x="303" y="328"/>
                    <a:pt x="352" y="333"/>
                    <a:pt x="397" y="333"/>
                  </a:cubicBezTo>
                  <a:cubicBezTo>
                    <a:pt x="513" y="333"/>
                    <a:pt x="600" y="296"/>
                    <a:pt x="617" y="247"/>
                  </a:cubicBezTo>
                  <a:cubicBezTo>
                    <a:pt x="640" y="155"/>
                    <a:pt x="548" y="64"/>
                    <a:pt x="366" y="18"/>
                  </a:cubicBezTo>
                  <a:cubicBezTo>
                    <a:pt x="323" y="6"/>
                    <a:pt x="280" y="0"/>
                    <a:pt x="24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1" name="Google Shape;1595;p23">
              <a:extLst>
                <a:ext uri="{FF2B5EF4-FFF2-40B4-BE49-F238E27FC236}">
                  <a16:creationId xmlns:a16="http://schemas.microsoft.com/office/drawing/2014/main" id="{0A1D53BF-8B48-C0B3-2627-E70C2682D69E}"/>
                </a:ext>
              </a:extLst>
            </p:cNvPr>
            <p:cNvSpPr/>
            <p:nvPr/>
          </p:nvSpPr>
          <p:spPr>
            <a:xfrm>
              <a:off x="5013950" y="3289025"/>
              <a:ext cx="81625" cy="64350"/>
            </a:xfrm>
            <a:custGeom>
              <a:avLst/>
              <a:gdLst/>
              <a:ahLst/>
              <a:cxnLst/>
              <a:rect l="l" t="t" r="r" b="b"/>
              <a:pathLst>
                <a:path w="3265" h="2574" extrusionOk="0">
                  <a:moveTo>
                    <a:pt x="2359" y="0"/>
                  </a:moveTo>
                  <a:cubicBezTo>
                    <a:pt x="2092" y="0"/>
                    <a:pt x="1789" y="83"/>
                    <a:pt x="1507" y="219"/>
                  </a:cubicBezTo>
                  <a:cubicBezTo>
                    <a:pt x="822" y="516"/>
                    <a:pt x="0" y="972"/>
                    <a:pt x="137" y="1611"/>
                  </a:cubicBezTo>
                  <a:cubicBezTo>
                    <a:pt x="271" y="2164"/>
                    <a:pt x="1010" y="2574"/>
                    <a:pt x="1675" y="2574"/>
                  </a:cubicBezTo>
                  <a:cubicBezTo>
                    <a:pt x="1806" y="2574"/>
                    <a:pt x="1934" y="2558"/>
                    <a:pt x="2055" y="2524"/>
                  </a:cubicBezTo>
                  <a:cubicBezTo>
                    <a:pt x="2785" y="2319"/>
                    <a:pt x="3264" y="1178"/>
                    <a:pt x="3105" y="516"/>
                  </a:cubicBezTo>
                  <a:cubicBezTo>
                    <a:pt x="3013" y="149"/>
                    <a:pt x="2719" y="0"/>
                    <a:pt x="2359"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2" name="Google Shape;1596;p23">
              <a:extLst>
                <a:ext uri="{FF2B5EF4-FFF2-40B4-BE49-F238E27FC236}">
                  <a16:creationId xmlns:a16="http://schemas.microsoft.com/office/drawing/2014/main" id="{02B51EA6-787C-489C-1E45-6E973005A577}"/>
                </a:ext>
              </a:extLst>
            </p:cNvPr>
            <p:cNvSpPr/>
            <p:nvPr/>
          </p:nvSpPr>
          <p:spPr>
            <a:xfrm>
              <a:off x="5072725" y="3292525"/>
              <a:ext cx="15425" cy="10925"/>
            </a:xfrm>
            <a:custGeom>
              <a:avLst/>
              <a:gdLst/>
              <a:ahLst/>
              <a:cxnLst/>
              <a:rect l="l" t="t" r="r" b="b"/>
              <a:pathLst>
                <a:path w="617" h="437" extrusionOk="0">
                  <a:moveTo>
                    <a:pt x="453" y="0"/>
                  </a:moveTo>
                  <a:cubicBezTo>
                    <a:pt x="376" y="0"/>
                    <a:pt x="274" y="41"/>
                    <a:pt x="183" y="102"/>
                  </a:cubicBezTo>
                  <a:cubicBezTo>
                    <a:pt x="69" y="216"/>
                    <a:pt x="0" y="353"/>
                    <a:pt x="69" y="398"/>
                  </a:cubicBezTo>
                  <a:cubicBezTo>
                    <a:pt x="94" y="424"/>
                    <a:pt x="133" y="437"/>
                    <a:pt x="178" y="437"/>
                  </a:cubicBezTo>
                  <a:cubicBezTo>
                    <a:pt x="254" y="437"/>
                    <a:pt x="348" y="401"/>
                    <a:pt x="434" y="330"/>
                  </a:cubicBezTo>
                  <a:cubicBezTo>
                    <a:pt x="548" y="239"/>
                    <a:pt x="617" y="102"/>
                    <a:pt x="548" y="33"/>
                  </a:cubicBezTo>
                  <a:cubicBezTo>
                    <a:pt x="525" y="10"/>
                    <a:pt x="492" y="0"/>
                    <a:pt x="4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3" name="Google Shape;1597;p23">
              <a:extLst>
                <a:ext uri="{FF2B5EF4-FFF2-40B4-BE49-F238E27FC236}">
                  <a16:creationId xmlns:a16="http://schemas.microsoft.com/office/drawing/2014/main" id="{BCC5FA1D-EF5D-22A9-2988-48DC743052DE}"/>
                </a:ext>
              </a:extLst>
            </p:cNvPr>
            <p:cNvSpPr/>
            <p:nvPr/>
          </p:nvSpPr>
          <p:spPr>
            <a:xfrm>
              <a:off x="4938625" y="3314450"/>
              <a:ext cx="67350" cy="37700"/>
            </a:xfrm>
            <a:custGeom>
              <a:avLst/>
              <a:gdLst/>
              <a:ahLst/>
              <a:cxnLst/>
              <a:rect l="l" t="t" r="r" b="b"/>
              <a:pathLst>
                <a:path w="2694" h="1508" extrusionOk="0">
                  <a:moveTo>
                    <a:pt x="2283" y="1"/>
                  </a:moveTo>
                  <a:cubicBezTo>
                    <a:pt x="2283" y="1"/>
                    <a:pt x="2146" y="298"/>
                    <a:pt x="1667" y="366"/>
                  </a:cubicBezTo>
                  <a:cubicBezTo>
                    <a:pt x="1619" y="372"/>
                    <a:pt x="1569" y="375"/>
                    <a:pt x="1517" y="375"/>
                  </a:cubicBezTo>
                  <a:cubicBezTo>
                    <a:pt x="1181" y="375"/>
                    <a:pt x="766" y="258"/>
                    <a:pt x="481" y="258"/>
                  </a:cubicBezTo>
                  <a:cubicBezTo>
                    <a:pt x="344" y="258"/>
                    <a:pt x="237" y="285"/>
                    <a:pt x="183" y="366"/>
                  </a:cubicBezTo>
                  <a:cubicBezTo>
                    <a:pt x="0" y="663"/>
                    <a:pt x="936" y="1507"/>
                    <a:pt x="1575" y="1507"/>
                  </a:cubicBezTo>
                  <a:cubicBezTo>
                    <a:pt x="2192" y="1507"/>
                    <a:pt x="2694" y="115"/>
                    <a:pt x="2283"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4" name="Google Shape;1598;p23">
              <a:extLst>
                <a:ext uri="{FF2B5EF4-FFF2-40B4-BE49-F238E27FC236}">
                  <a16:creationId xmlns:a16="http://schemas.microsoft.com/office/drawing/2014/main" id="{6DE9E93E-363B-9C0A-956A-5FE011DB612E}"/>
                </a:ext>
              </a:extLst>
            </p:cNvPr>
            <p:cNvSpPr/>
            <p:nvPr/>
          </p:nvSpPr>
          <p:spPr>
            <a:xfrm>
              <a:off x="4940325" y="3301825"/>
              <a:ext cx="61100" cy="33825"/>
            </a:xfrm>
            <a:custGeom>
              <a:avLst/>
              <a:gdLst/>
              <a:ahLst/>
              <a:cxnLst/>
              <a:rect l="l" t="t" r="r" b="b"/>
              <a:pathLst>
                <a:path w="2444" h="1353" extrusionOk="0">
                  <a:moveTo>
                    <a:pt x="343" y="506"/>
                  </a:moveTo>
                  <a:cubicBezTo>
                    <a:pt x="320" y="506"/>
                    <a:pt x="229" y="574"/>
                    <a:pt x="161" y="666"/>
                  </a:cubicBezTo>
                  <a:cubicBezTo>
                    <a:pt x="115" y="688"/>
                    <a:pt x="92" y="734"/>
                    <a:pt x="69" y="780"/>
                  </a:cubicBezTo>
                  <a:cubicBezTo>
                    <a:pt x="46" y="825"/>
                    <a:pt x="24" y="848"/>
                    <a:pt x="24" y="848"/>
                  </a:cubicBezTo>
                  <a:cubicBezTo>
                    <a:pt x="24" y="848"/>
                    <a:pt x="24" y="871"/>
                    <a:pt x="24" y="871"/>
                  </a:cubicBezTo>
                  <a:cubicBezTo>
                    <a:pt x="24" y="894"/>
                    <a:pt x="1" y="917"/>
                    <a:pt x="1" y="939"/>
                  </a:cubicBezTo>
                  <a:cubicBezTo>
                    <a:pt x="1" y="985"/>
                    <a:pt x="1" y="1054"/>
                    <a:pt x="46" y="1122"/>
                  </a:cubicBezTo>
                  <a:cubicBezTo>
                    <a:pt x="86" y="1221"/>
                    <a:pt x="178" y="1286"/>
                    <a:pt x="216" y="1286"/>
                  </a:cubicBezTo>
                  <a:cubicBezTo>
                    <a:pt x="222" y="1286"/>
                    <a:pt x="226" y="1285"/>
                    <a:pt x="229" y="1282"/>
                  </a:cubicBezTo>
                  <a:cubicBezTo>
                    <a:pt x="252" y="1259"/>
                    <a:pt x="183" y="1168"/>
                    <a:pt x="161" y="1076"/>
                  </a:cubicBezTo>
                  <a:cubicBezTo>
                    <a:pt x="161" y="1031"/>
                    <a:pt x="161" y="985"/>
                    <a:pt x="183" y="962"/>
                  </a:cubicBezTo>
                  <a:cubicBezTo>
                    <a:pt x="183" y="939"/>
                    <a:pt x="206" y="917"/>
                    <a:pt x="206" y="917"/>
                  </a:cubicBezTo>
                  <a:cubicBezTo>
                    <a:pt x="206" y="917"/>
                    <a:pt x="206" y="894"/>
                    <a:pt x="229" y="871"/>
                  </a:cubicBezTo>
                  <a:cubicBezTo>
                    <a:pt x="229" y="825"/>
                    <a:pt x="252" y="780"/>
                    <a:pt x="275" y="734"/>
                  </a:cubicBezTo>
                  <a:cubicBezTo>
                    <a:pt x="320" y="620"/>
                    <a:pt x="366" y="529"/>
                    <a:pt x="343" y="506"/>
                  </a:cubicBezTo>
                  <a:close/>
                  <a:moveTo>
                    <a:pt x="800" y="1008"/>
                  </a:moveTo>
                  <a:cubicBezTo>
                    <a:pt x="731" y="1008"/>
                    <a:pt x="663" y="1031"/>
                    <a:pt x="663" y="1054"/>
                  </a:cubicBezTo>
                  <a:cubicBezTo>
                    <a:pt x="663" y="1076"/>
                    <a:pt x="731" y="1099"/>
                    <a:pt x="777" y="1145"/>
                  </a:cubicBezTo>
                  <a:cubicBezTo>
                    <a:pt x="845" y="1168"/>
                    <a:pt x="891" y="1213"/>
                    <a:pt x="891" y="1213"/>
                  </a:cubicBezTo>
                  <a:cubicBezTo>
                    <a:pt x="891" y="1213"/>
                    <a:pt x="937" y="1213"/>
                    <a:pt x="982" y="1259"/>
                  </a:cubicBezTo>
                  <a:cubicBezTo>
                    <a:pt x="1028" y="1282"/>
                    <a:pt x="1074" y="1327"/>
                    <a:pt x="1119" y="1327"/>
                  </a:cubicBezTo>
                  <a:cubicBezTo>
                    <a:pt x="1142" y="1305"/>
                    <a:pt x="1119" y="1236"/>
                    <a:pt x="1096" y="1168"/>
                  </a:cubicBezTo>
                  <a:cubicBezTo>
                    <a:pt x="1051" y="1076"/>
                    <a:pt x="959" y="1031"/>
                    <a:pt x="959" y="1031"/>
                  </a:cubicBezTo>
                  <a:cubicBezTo>
                    <a:pt x="959" y="1031"/>
                    <a:pt x="891" y="1008"/>
                    <a:pt x="800" y="1008"/>
                  </a:cubicBezTo>
                  <a:close/>
                  <a:moveTo>
                    <a:pt x="1726" y="0"/>
                  </a:moveTo>
                  <a:cubicBezTo>
                    <a:pt x="1719" y="0"/>
                    <a:pt x="1715" y="1"/>
                    <a:pt x="1713" y="4"/>
                  </a:cubicBezTo>
                  <a:cubicBezTo>
                    <a:pt x="1690" y="26"/>
                    <a:pt x="1872" y="163"/>
                    <a:pt x="2032" y="300"/>
                  </a:cubicBezTo>
                  <a:cubicBezTo>
                    <a:pt x="2124" y="369"/>
                    <a:pt x="2192" y="460"/>
                    <a:pt x="2215" y="506"/>
                  </a:cubicBezTo>
                  <a:cubicBezTo>
                    <a:pt x="2238" y="551"/>
                    <a:pt x="2238" y="574"/>
                    <a:pt x="2238" y="597"/>
                  </a:cubicBezTo>
                  <a:cubicBezTo>
                    <a:pt x="2261" y="620"/>
                    <a:pt x="2261" y="620"/>
                    <a:pt x="2261" y="620"/>
                  </a:cubicBezTo>
                  <a:cubicBezTo>
                    <a:pt x="2238" y="620"/>
                    <a:pt x="2261" y="666"/>
                    <a:pt x="2261" y="734"/>
                  </a:cubicBezTo>
                  <a:cubicBezTo>
                    <a:pt x="2261" y="780"/>
                    <a:pt x="2215" y="894"/>
                    <a:pt x="2169" y="985"/>
                  </a:cubicBezTo>
                  <a:cubicBezTo>
                    <a:pt x="2055" y="1168"/>
                    <a:pt x="1918" y="1350"/>
                    <a:pt x="1941" y="1350"/>
                  </a:cubicBezTo>
                  <a:cubicBezTo>
                    <a:pt x="1943" y="1352"/>
                    <a:pt x="1945" y="1353"/>
                    <a:pt x="1948" y="1353"/>
                  </a:cubicBezTo>
                  <a:cubicBezTo>
                    <a:pt x="1990" y="1353"/>
                    <a:pt x="2156" y="1223"/>
                    <a:pt x="2283" y="1054"/>
                  </a:cubicBezTo>
                  <a:cubicBezTo>
                    <a:pt x="2352" y="962"/>
                    <a:pt x="2420" y="848"/>
                    <a:pt x="2443" y="757"/>
                  </a:cubicBezTo>
                  <a:cubicBezTo>
                    <a:pt x="2443" y="711"/>
                    <a:pt x="2443" y="666"/>
                    <a:pt x="2443" y="620"/>
                  </a:cubicBezTo>
                  <a:cubicBezTo>
                    <a:pt x="2443" y="597"/>
                    <a:pt x="2443" y="574"/>
                    <a:pt x="2443" y="574"/>
                  </a:cubicBezTo>
                  <a:cubicBezTo>
                    <a:pt x="2443" y="574"/>
                    <a:pt x="2443" y="551"/>
                    <a:pt x="2420" y="529"/>
                  </a:cubicBezTo>
                  <a:cubicBezTo>
                    <a:pt x="2420" y="506"/>
                    <a:pt x="2397" y="460"/>
                    <a:pt x="2375" y="437"/>
                  </a:cubicBezTo>
                  <a:cubicBezTo>
                    <a:pt x="2306" y="346"/>
                    <a:pt x="2215" y="255"/>
                    <a:pt x="2124" y="186"/>
                  </a:cubicBezTo>
                  <a:cubicBezTo>
                    <a:pt x="1960" y="84"/>
                    <a:pt x="1778" y="0"/>
                    <a:pt x="17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5" name="Google Shape;1599;p23">
              <a:extLst>
                <a:ext uri="{FF2B5EF4-FFF2-40B4-BE49-F238E27FC236}">
                  <a16:creationId xmlns:a16="http://schemas.microsoft.com/office/drawing/2014/main" id="{7E68A886-793C-AAF5-97C7-508258E540BE}"/>
                </a:ext>
              </a:extLst>
            </p:cNvPr>
            <p:cNvSpPr/>
            <p:nvPr/>
          </p:nvSpPr>
          <p:spPr>
            <a:xfrm>
              <a:off x="4962025" y="3313675"/>
              <a:ext cx="15425" cy="7850"/>
            </a:xfrm>
            <a:custGeom>
              <a:avLst/>
              <a:gdLst/>
              <a:ahLst/>
              <a:cxnLst/>
              <a:rect l="l" t="t" r="r" b="b"/>
              <a:pathLst>
                <a:path w="617" h="314" extrusionOk="0">
                  <a:moveTo>
                    <a:pt x="257" y="1"/>
                  </a:moveTo>
                  <a:cubicBezTo>
                    <a:pt x="146" y="1"/>
                    <a:pt x="58" y="31"/>
                    <a:pt x="23" y="100"/>
                  </a:cubicBezTo>
                  <a:cubicBezTo>
                    <a:pt x="0" y="169"/>
                    <a:pt x="91" y="260"/>
                    <a:pt x="251" y="306"/>
                  </a:cubicBezTo>
                  <a:cubicBezTo>
                    <a:pt x="289" y="311"/>
                    <a:pt x="325" y="314"/>
                    <a:pt x="360" y="314"/>
                  </a:cubicBezTo>
                  <a:cubicBezTo>
                    <a:pt x="471" y="314"/>
                    <a:pt x="559" y="284"/>
                    <a:pt x="594" y="214"/>
                  </a:cubicBezTo>
                  <a:cubicBezTo>
                    <a:pt x="616" y="146"/>
                    <a:pt x="525" y="55"/>
                    <a:pt x="365" y="9"/>
                  </a:cubicBezTo>
                  <a:cubicBezTo>
                    <a:pt x="328" y="4"/>
                    <a:pt x="291" y="1"/>
                    <a:pt x="25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6" name="Google Shape;1600;p23">
              <a:extLst>
                <a:ext uri="{FF2B5EF4-FFF2-40B4-BE49-F238E27FC236}">
                  <a16:creationId xmlns:a16="http://schemas.microsoft.com/office/drawing/2014/main" id="{CDF61156-E146-3ACA-B558-251500B61856}"/>
                </a:ext>
              </a:extLst>
            </p:cNvPr>
            <p:cNvSpPr/>
            <p:nvPr/>
          </p:nvSpPr>
          <p:spPr>
            <a:xfrm>
              <a:off x="5009375" y="3233275"/>
              <a:ext cx="53675" cy="54525"/>
            </a:xfrm>
            <a:custGeom>
              <a:avLst/>
              <a:gdLst/>
              <a:ahLst/>
              <a:cxnLst/>
              <a:rect l="l" t="t" r="r" b="b"/>
              <a:pathLst>
                <a:path w="2147" h="2181" extrusionOk="0">
                  <a:moveTo>
                    <a:pt x="1059" y="1"/>
                  </a:moveTo>
                  <a:cubicBezTo>
                    <a:pt x="988" y="1"/>
                    <a:pt x="916" y="10"/>
                    <a:pt x="845" y="29"/>
                  </a:cubicBezTo>
                  <a:cubicBezTo>
                    <a:pt x="320" y="166"/>
                    <a:pt x="1" y="760"/>
                    <a:pt x="138" y="1353"/>
                  </a:cubicBezTo>
                  <a:cubicBezTo>
                    <a:pt x="255" y="1843"/>
                    <a:pt x="658" y="2181"/>
                    <a:pt x="1101" y="2181"/>
                  </a:cubicBezTo>
                  <a:cubicBezTo>
                    <a:pt x="1175" y="2181"/>
                    <a:pt x="1250" y="2172"/>
                    <a:pt x="1325" y="2152"/>
                  </a:cubicBezTo>
                  <a:cubicBezTo>
                    <a:pt x="1827" y="2015"/>
                    <a:pt x="2146" y="1422"/>
                    <a:pt x="2009" y="851"/>
                  </a:cubicBezTo>
                  <a:cubicBezTo>
                    <a:pt x="1892" y="342"/>
                    <a:pt x="1488" y="1"/>
                    <a:pt x="105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7" name="Google Shape;1601;p23">
              <a:extLst>
                <a:ext uri="{FF2B5EF4-FFF2-40B4-BE49-F238E27FC236}">
                  <a16:creationId xmlns:a16="http://schemas.microsoft.com/office/drawing/2014/main" id="{366C9A29-2361-3C50-2F3D-BC5BC561A804}"/>
                </a:ext>
              </a:extLst>
            </p:cNvPr>
            <p:cNvSpPr/>
            <p:nvPr/>
          </p:nvSpPr>
          <p:spPr>
            <a:xfrm>
              <a:off x="4987125" y="3217975"/>
              <a:ext cx="95325" cy="90400"/>
            </a:xfrm>
            <a:custGeom>
              <a:avLst/>
              <a:gdLst/>
              <a:ahLst/>
              <a:cxnLst/>
              <a:rect l="l" t="t" r="r" b="b"/>
              <a:pathLst>
                <a:path w="3813" h="3616" extrusionOk="0">
                  <a:moveTo>
                    <a:pt x="2104" y="0"/>
                  </a:moveTo>
                  <a:cubicBezTo>
                    <a:pt x="1850" y="0"/>
                    <a:pt x="1591" y="51"/>
                    <a:pt x="1370" y="139"/>
                  </a:cubicBezTo>
                  <a:cubicBezTo>
                    <a:pt x="229" y="641"/>
                    <a:pt x="0" y="1920"/>
                    <a:pt x="252" y="2696"/>
                  </a:cubicBezTo>
                  <a:cubicBezTo>
                    <a:pt x="463" y="3331"/>
                    <a:pt x="966" y="3615"/>
                    <a:pt x="1540" y="3615"/>
                  </a:cubicBezTo>
                  <a:cubicBezTo>
                    <a:pt x="1832" y="3615"/>
                    <a:pt x="2143" y="3542"/>
                    <a:pt x="2443" y="3403"/>
                  </a:cubicBezTo>
                  <a:cubicBezTo>
                    <a:pt x="3401" y="2970"/>
                    <a:pt x="3812" y="1851"/>
                    <a:pt x="3516" y="1029"/>
                  </a:cubicBezTo>
                  <a:cubicBezTo>
                    <a:pt x="3356" y="596"/>
                    <a:pt x="3013" y="139"/>
                    <a:pt x="2511" y="48"/>
                  </a:cubicBezTo>
                  <a:cubicBezTo>
                    <a:pt x="2382" y="16"/>
                    <a:pt x="2244" y="0"/>
                    <a:pt x="210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8" name="Google Shape;1602;p23">
              <a:extLst>
                <a:ext uri="{FF2B5EF4-FFF2-40B4-BE49-F238E27FC236}">
                  <a16:creationId xmlns:a16="http://schemas.microsoft.com/office/drawing/2014/main" id="{483B1575-9D2C-8E81-979B-2DE1FFBAD079}"/>
                </a:ext>
              </a:extLst>
            </p:cNvPr>
            <p:cNvSpPr/>
            <p:nvPr/>
          </p:nvSpPr>
          <p:spPr>
            <a:xfrm>
              <a:off x="4989400" y="3228150"/>
              <a:ext cx="88475" cy="81900"/>
            </a:xfrm>
            <a:custGeom>
              <a:avLst/>
              <a:gdLst/>
              <a:ahLst/>
              <a:cxnLst/>
              <a:rect l="l" t="t" r="r" b="b"/>
              <a:pathLst>
                <a:path w="3539" h="3276" extrusionOk="0">
                  <a:moveTo>
                    <a:pt x="1803" y="0"/>
                  </a:moveTo>
                  <a:cubicBezTo>
                    <a:pt x="1675" y="0"/>
                    <a:pt x="1545" y="17"/>
                    <a:pt x="1416" y="52"/>
                  </a:cubicBezTo>
                  <a:cubicBezTo>
                    <a:pt x="731" y="234"/>
                    <a:pt x="229" y="1033"/>
                    <a:pt x="115" y="1764"/>
                  </a:cubicBezTo>
                  <a:cubicBezTo>
                    <a:pt x="1" y="2312"/>
                    <a:pt x="320" y="2768"/>
                    <a:pt x="708" y="3042"/>
                  </a:cubicBezTo>
                  <a:cubicBezTo>
                    <a:pt x="981" y="3210"/>
                    <a:pt x="1245" y="3276"/>
                    <a:pt x="1516" y="3276"/>
                  </a:cubicBezTo>
                  <a:cubicBezTo>
                    <a:pt x="1721" y="3276"/>
                    <a:pt x="1929" y="3238"/>
                    <a:pt x="2146" y="3179"/>
                  </a:cubicBezTo>
                  <a:cubicBezTo>
                    <a:pt x="3014" y="2951"/>
                    <a:pt x="3539" y="2220"/>
                    <a:pt x="3333" y="1284"/>
                  </a:cubicBezTo>
                  <a:cubicBezTo>
                    <a:pt x="3159" y="511"/>
                    <a:pt x="2511" y="0"/>
                    <a:pt x="180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9" name="Google Shape;1603;p23">
              <a:extLst>
                <a:ext uri="{FF2B5EF4-FFF2-40B4-BE49-F238E27FC236}">
                  <a16:creationId xmlns:a16="http://schemas.microsoft.com/office/drawing/2014/main" id="{61980E0B-0783-51F1-2EDD-D90BFE762CCD}"/>
                </a:ext>
              </a:extLst>
            </p:cNvPr>
            <p:cNvSpPr/>
            <p:nvPr/>
          </p:nvSpPr>
          <p:spPr>
            <a:xfrm>
              <a:off x="4993400" y="3232600"/>
              <a:ext cx="66225" cy="67875"/>
            </a:xfrm>
            <a:custGeom>
              <a:avLst/>
              <a:gdLst/>
              <a:ahLst/>
              <a:cxnLst/>
              <a:rect l="l" t="t" r="r" b="b"/>
              <a:pathLst>
                <a:path w="2649" h="2715" extrusionOk="0">
                  <a:moveTo>
                    <a:pt x="1365" y="0"/>
                  </a:moveTo>
                  <a:cubicBezTo>
                    <a:pt x="1314" y="0"/>
                    <a:pt x="1262" y="4"/>
                    <a:pt x="1210" y="11"/>
                  </a:cubicBezTo>
                  <a:cubicBezTo>
                    <a:pt x="526" y="79"/>
                    <a:pt x="1" y="764"/>
                    <a:pt x="69" y="1517"/>
                  </a:cubicBezTo>
                  <a:cubicBezTo>
                    <a:pt x="132" y="2194"/>
                    <a:pt x="666" y="2714"/>
                    <a:pt x="1289" y="2714"/>
                  </a:cubicBezTo>
                  <a:cubicBezTo>
                    <a:pt x="1338" y="2714"/>
                    <a:pt x="1388" y="2711"/>
                    <a:pt x="1439" y="2704"/>
                  </a:cubicBezTo>
                  <a:cubicBezTo>
                    <a:pt x="2146" y="2613"/>
                    <a:pt x="2648" y="1951"/>
                    <a:pt x="2580" y="1198"/>
                  </a:cubicBezTo>
                  <a:cubicBezTo>
                    <a:pt x="2517" y="502"/>
                    <a:pt x="1985" y="0"/>
                    <a:pt x="136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0" name="Google Shape;1604;p23">
              <a:extLst>
                <a:ext uri="{FF2B5EF4-FFF2-40B4-BE49-F238E27FC236}">
                  <a16:creationId xmlns:a16="http://schemas.microsoft.com/office/drawing/2014/main" id="{0859078C-53F1-034D-0138-68AAB0C9753D}"/>
                </a:ext>
              </a:extLst>
            </p:cNvPr>
            <p:cNvSpPr/>
            <p:nvPr/>
          </p:nvSpPr>
          <p:spPr>
            <a:xfrm>
              <a:off x="5005375" y="3244725"/>
              <a:ext cx="37125" cy="38500"/>
            </a:xfrm>
            <a:custGeom>
              <a:avLst/>
              <a:gdLst/>
              <a:ahLst/>
              <a:cxnLst/>
              <a:rect l="l" t="t" r="r" b="b"/>
              <a:pathLst>
                <a:path w="1485" h="1540" extrusionOk="0">
                  <a:moveTo>
                    <a:pt x="742" y="0"/>
                  </a:moveTo>
                  <a:cubicBezTo>
                    <a:pt x="716" y="0"/>
                    <a:pt x="689" y="2"/>
                    <a:pt x="663" y="5"/>
                  </a:cubicBezTo>
                  <a:cubicBezTo>
                    <a:pt x="275" y="51"/>
                    <a:pt x="1" y="439"/>
                    <a:pt x="24" y="850"/>
                  </a:cubicBezTo>
                  <a:cubicBezTo>
                    <a:pt x="66" y="1254"/>
                    <a:pt x="367" y="1539"/>
                    <a:pt x="721" y="1539"/>
                  </a:cubicBezTo>
                  <a:cubicBezTo>
                    <a:pt x="747" y="1539"/>
                    <a:pt x="773" y="1537"/>
                    <a:pt x="800" y="1534"/>
                  </a:cubicBezTo>
                  <a:cubicBezTo>
                    <a:pt x="1188" y="1489"/>
                    <a:pt x="1485" y="1101"/>
                    <a:pt x="1439" y="690"/>
                  </a:cubicBezTo>
                  <a:cubicBezTo>
                    <a:pt x="1418" y="286"/>
                    <a:pt x="1099" y="0"/>
                    <a:pt x="7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1" name="Google Shape;1605;p23">
              <a:extLst>
                <a:ext uri="{FF2B5EF4-FFF2-40B4-BE49-F238E27FC236}">
                  <a16:creationId xmlns:a16="http://schemas.microsoft.com/office/drawing/2014/main" id="{23A5A87D-D1A0-BF88-9D5F-0F9C9E8C4F99}"/>
                </a:ext>
              </a:extLst>
            </p:cNvPr>
            <p:cNvSpPr/>
            <p:nvPr/>
          </p:nvSpPr>
          <p:spPr>
            <a:xfrm>
              <a:off x="4998525" y="3240850"/>
              <a:ext cx="61100" cy="59600"/>
            </a:xfrm>
            <a:custGeom>
              <a:avLst/>
              <a:gdLst/>
              <a:ahLst/>
              <a:cxnLst/>
              <a:rect l="l" t="t" r="r" b="b"/>
              <a:pathLst>
                <a:path w="2444" h="2384" extrusionOk="0">
                  <a:moveTo>
                    <a:pt x="1964" y="0"/>
                  </a:moveTo>
                  <a:lnTo>
                    <a:pt x="1964" y="0"/>
                  </a:lnTo>
                  <a:cubicBezTo>
                    <a:pt x="2032" y="137"/>
                    <a:pt x="2078" y="297"/>
                    <a:pt x="2101" y="457"/>
                  </a:cubicBezTo>
                  <a:cubicBezTo>
                    <a:pt x="2169" y="1210"/>
                    <a:pt x="1644" y="1895"/>
                    <a:pt x="960" y="1963"/>
                  </a:cubicBezTo>
                  <a:cubicBezTo>
                    <a:pt x="907" y="1970"/>
                    <a:pt x="855" y="1973"/>
                    <a:pt x="803" y="1973"/>
                  </a:cubicBezTo>
                  <a:cubicBezTo>
                    <a:pt x="497" y="1973"/>
                    <a:pt x="216" y="1859"/>
                    <a:pt x="1" y="1644"/>
                  </a:cubicBezTo>
                  <a:lnTo>
                    <a:pt x="1" y="1644"/>
                  </a:lnTo>
                  <a:cubicBezTo>
                    <a:pt x="187" y="2098"/>
                    <a:pt x="615" y="2384"/>
                    <a:pt x="1084" y="2384"/>
                  </a:cubicBezTo>
                  <a:cubicBezTo>
                    <a:pt x="1133" y="2384"/>
                    <a:pt x="1183" y="2381"/>
                    <a:pt x="1234" y="2374"/>
                  </a:cubicBezTo>
                  <a:cubicBezTo>
                    <a:pt x="1941" y="2283"/>
                    <a:pt x="2443" y="1621"/>
                    <a:pt x="2375" y="868"/>
                  </a:cubicBezTo>
                  <a:cubicBezTo>
                    <a:pt x="2352" y="525"/>
                    <a:pt x="2192" y="206"/>
                    <a:pt x="1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2" name="Google Shape;1606;p23">
              <a:extLst>
                <a:ext uri="{FF2B5EF4-FFF2-40B4-BE49-F238E27FC236}">
                  <a16:creationId xmlns:a16="http://schemas.microsoft.com/office/drawing/2014/main" id="{005C4BEE-D49F-9082-197D-60D1EB8ABAEC}"/>
                </a:ext>
              </a:extLst>
            </p:cNvPr>
            <p:cNvSpPr/>
            <p:nvPr/>
          </p:nvSpPr>
          <p:spPr>
            <a:xfrm>
              <a:off x="5037350" y="3244125"/>
              <a:ext cx="27975" cy="28850"/>
            </a:xfrm>
            <a:custGeom>
              <a:avLst/>
              <a:gdLst/>
              <a:ahLst/>
              <a:cxnLst/>
              <a:rect l="l" t="t" r="r" b="b"/>
              <a:pathLst>
                <a:path w="1119" h="1154" extrusionOk="0">
                  <a:moveTo>
                    <a:pt x="595" y="0"/>
                  </a:moveTo>
                  <a:cubicBezTo>
                    <a:pt x="572" y="0"/>
                    <a:pt x="549" y="2"/>
                    <a:pt x="525" y="6"/>
                  </a:cubicBezTo>
                  <a:cubicBezTo>
                    <a:pt x="228" y="52"/>
                    <a:pt x="0" y="326"/>
                    <a:pt x="23" y="645"/>
                  </a:cubicBezTo>
                  <a:cubicBezTo>
                    <a:pt x="65" y="938"/>
                    <a:pt x="278" y="1153"/>
                    <a:pt x="541" y="1153"/>
                  </a:cubicBezTo>
                  <a:cubicBezTo>
                    <a:pt x="566" y="1153"/>
                    <a:pt x="591" y="1151"/>
                    <a:pt x="616" y="1148"/>
                  </a:cubicBezTo>
                  <a:cubicBezTo>
                    <a:pt x="913" y="1125"/>
                    <a:pt x="1119" y="828"/>
                    <a:pt x="1096" y="508"/>
                  </a:cubicBezTo>
                  <a:cubicBezTo>
                    <a:pt x="1075" y="216"/>
                    <a:pt x="844" y="0"/>
                    <a:pt x="59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3" name="Google Shape;1607;p23">
              <a:extLst>
                <a:ext uri="{FF2B5EF4-FFF2-40B4-BE49-F238E27FC236}">
                  <a16:creationId xmlns:a16="http://schemas.microsoft.com/office/drawing/2014/main" id="{B1EBF13E-56C0-32E2-B571-479855515E2C}"/>
                </a:ext>
              </a:extLst>
            </p:cNvPr>
            <p:cNvSpPr/>
            <p:nvPr/>
          </p:nvSpPr>
          <p:spPr>
            <a:xfrm>
              <a:off x="4808525" y="3242625"/>
              <a:ext cx="104450" cy="90925"/>
            </a:xfrm>
            <a:custGeom>
              <a:avLst/>
              <a:gdLst/>
              <a:ahLst/>
              <a:cxnLst/>
              <a:rect l="l" t="t" r="r" b="b"/>
              <a:pathLst>
                <a:path w="4178" h="3637" extrusionOk="0">
                  <a:moveTo>
                    <a:pt x="1905" y="1"/>
                  </a:moveTo>
                  <a:cubicBezTo>
                    <a:pt x="1026" y="1"/>
                    <a:pt x="126" y="555"/>
                    <a:pt x="23" y="1481"/>
                  </a:cubicBezTo>
                  <a:cubicBezTo>
                    <a:pt x="0" y="1824"/>
                    <a:pt x="46" y="2143"/>
                    <a:pt x="160" y="2417"/>
                  </a:cubicBezTo>
                  <a:cubicBezTo>
                    <a:pt x="479" y="3056"/>
                    <a:pt x="1119" y="3490"/>
                    <a:pt x="1826" y="3604"/>
                  </a:cubicBezTo>
                  <a:cubicBezTo>
                    <a:pt x="1973" y="3626"/>
                    <a:pt x="2120" y="3636"/>
                    <a:pt x="2263" y="3636"/>
                  </a:cubicBezTo>
                  <a:cubicBezTo>
                    <a:pt x="3187" y="3636"/>
                    <a:pt x="3987" y="3189"/>
                    <a:pt x="4086" y="2280"/>
                  </a:cubicBezTo>
                  <a:cubicBezTo>
                    <a:pt x="4177" y="1436"/>
                    <a:pt x="3607" y="226"/>
                    <a:pt x="2191" y="21"/>
                  </a:cubicBezTo>
                  <a:cubicBezTo>
                    <a:pt x="2097" y="7"/>
                    <a:pt x="2001" y="1"/>
                    <a:pt x="19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4" name="Google Shape;1608;p23">
              <a:extLst>
                <a:ext uri="{FF2B5EF4-FFF2-40B4-BE49-F238E27FC236}">
                  <a16:creationId xmlns:a16="http://schemas.microsoft.com/office/drawing/2014/main" id="{F5B6840A-826E-7D4F-A3DD-BC31670C8C94}"/>
                </a:ext>
              </a:extLst>
            </p:cNvPr>
            <p:cNvSpPr/>
            <p:nvPr/>
          </p:nvSpPr>
          <p:spPr>
            <a:xfrm>
              <a:off x="4815925" y="3251675"/>
              <a:ext cx="99325" cy="83925"/>
            </a:xfrm>
            <a:custGeom>
              <a:avLst/>
              <a:gdLst/>
              <a:ahLst/>
              <a:cxnLst/>
              <a:rect l="l" t="t" r="r" b="b"/>
              <a:pathLst>
                <a:path w="3973" h="3357" extrusionOk="0">
                  <a:moveTo>
                    <a:pt x="1827" y="1"/>
                  </a:moveTo>
                  <a:cubicBezTo>
                    <a:pt x="823" y="1"/>
                    <a:pt x="1" y="800"/>
                    <a:pt x="1" y="1781"/>
                  </a:cubicBezTo>
                  <a:cubicBezTo>
                    <a:pt x="1" y="2763"/>
                    <a:pt x="777" y="3356"/>
                    <a:pt x="1781" y="3356"/>
                  </a:cubicBezTo>
                  <a:cubicBezTo>
                    <a:pt x="2375" y="3356"/>
                    <a:pt x="2923" y="3265"/>
                    <a:pt x="3356" y="2831"/>
                  </a:cubicBezTo>
                  <a:cubicBezTo>
                    <a:pt x="3744" y="2466"/>
                    <a:pt x="3972" y="1918"/>
                    <a:pt x="3721" y="1393"/>
                  </a:cubicBezTo>
                  <a:cubicBezTo>
                    <a:pt x="3379" y="686"/>
                    <a:pt x="2626" y="1"/>
                    <a:pt x="1827"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5" name="Google Shape;1609;p23">
              <a:extLst>
                <a:ext uri="{FF2B5EF4-FFF2-40B4-BE49-F238E27FC236}">
                  <a16:creationId xmlns:a16="http://schemas.microsoft.com/office/drawing/2014/main" id="{219AE317-F3F6-676C-8E5E-AC29F8648748}"/>
                </a:ext>
              </a:extLst>
            </p:cNvPr>
            <p:cNvSpPr/>
            <p:nvPr/>
          </p:nvSpPr>
          <p:spPr>
            <a:xfrm>
              <a:off x="4817075" y="3253725"/>
              <a:ext cx="73075" cy="70700"/>
            </a:xfrm>
            <a:custGeom>
              <a:avLst/>
              <a:gdLst/>
              <a:ahLst/>
              <a:cxnLst/>
              <a:rect l="l" t="t" r="r" b="b"/>
              <a:pathLst>
                <a:path w="2923" h="2828" extrusionOk="0">
                  <a:moveTo>
                    <a:pt x="1493" y="0"/>
                  </a:moveTo>
                  <a:cubicBezTo>
                    <a:pt x="1437" y="0"/>
                    <a:pt x="1381" y="4"/>
                    <a:pt x="1324" y="10"/>
                  </a:cubicBezTo>
                  <a:cubicBezTo>
                    <a:pt x="571" y="102"/>
                    <a:pt x="1" y="786"/>
                    <a:pt x="69" y="1562"/>
                  </a:cubicBezTo>
                  <a:cubicBezTo>
                    <a:pt x="154" y="2284"/>
                    <a:pt x="732" y="2827"/>
                    <a:pt x="1436" y="2827"/>
                  </a:cubicBezTo>
                  <a:cubicBezTo>
                    <a:pt x="1489" y="2827"/>
                    <a:pt x="1543" y="2824"/>
                    <a:pt x="1598" y="2818"/>
                  </a:cubicBezTo>
                  <a:cubicBezTo>
                    <a:pt x="2352" y="2727"/>
                    <a:pt x="2922" y="2019"/>
                    <a:pt x="2854" y="1243"/>
                  </a:cubicBezTo>
                  <a:cubicBezTo>
                    <a:pt x="2790" y="524"/>
                    <a:pt x="2197" y="0"/>
                    <a:pt x="14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6" name="Google Shape;1610;p23">
              <a:extLst>
                <a:ext uri="{FF2B5EF4-FFF2-40B4-BE49-F238E27FC236}">
                  <a16:creationId xmlns:a16="http://schemas.microsoft.com/office/drawing/2014/main" id="{AAE2968A-3640-94D5-BF40-C1824B61E419}"/>
                </a:ext>
              </a:extLst>
            </p:cNvPr>
            <p:cNvSpPr/>
            <p:nvPr/>
          </p:nvSpPr>
          <p:spPr>
            <a:xfrm>
              <a:off x="4822775" y="3262525"/>
              <a:ext cx="67375" cy="61900"/>
            </a:xfrm>
            <a:custGeom>
              <a:avLst/>
              <a:gdLst/>
              <a:ahLst/>
              <a:cxnLst/>
              <a:rect l="l" t="t" r="r" b="b"/>
              <a:pathLst>
                <a:path w="2695" h="2476" extrusionOk="0">
                  <a:moveTo>
                    <a:pt x="2169" y="1"/>
                  </a:moveTo>
                  <a:lnTo>
                    <a:pt x="2169" y="1"/>
                  </a:lnTo>
                  <a:cubicBezTo>
                    <a:pt x="2238" y="138"/>
                    <a:pt x="2283" y="297"/>
                    <a:pt x="2306" y="480"/>
                  </a:cubicBezTo>
                  <a:cubicBezTo>
                    <a:pt x="2375" y="1256"/>
                    <a:pt x="1804" y="1964"/>
                    <a:pt x="1051" y="2032"/>
                  </a:cubicBezTo>
                  <a:cubicBezTo>
                    <a:pt x="980" y="2044"/>
                    <a:pt x="910" y="2050"/>
                    <a:pt x="841" y="2050"/>
                  </a:cubicBezTo>
                  <a:cubicBezTo>
                    <a:pt x="516" y="2050"/>
                    <a:pt x="227" y="1920"/>
                    <a:pt x="1" y="1713"/>
                  </a:cubicBezTo>
                  <a:lnTo>
                    <a:pt x="1" y="1713"/>
                  </a:lnTo>
                  <a:cubicBezTo>
                    <a:pt x="208" y="2169"/>
                    <a:pt x="680" y="2475"/>
                    <a:pt x="1211" y="2475"/>
                  </a:cubicBezTo>
                  <a:cubicBezTo>
                    <a:pt x="1263" y="2475"/>
                    <a:pt x="1317" y="2472"/>
                    <a:pt x="1370" y="2466"/>
                  </a:cubicBezTo>
                  <a:cubicBezTo>
                    <a:pt x="2124" y="2375"/>
                    <a:pt x="2694" y="1667"/>
                    <a:pt x="2626" y="891"/>
                  </a:cubicBezTo>
                  <a:cubicBezTo>
                    <a:pt x="2580" y="526"/>
                    <a:pt x="2420" y="206"/>
                    <a:pt x="21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7" name="Google Shape;1611;p23">
              <a:extLst>
                <a:ext uri="{FF2B5EF4-FFF2-40B4-BE49-F238E27FC236}">
                  <a16:creationId xmlns:a16="http://schemas.microsoft.com/office/drawing/2014/main" id="{CF83CF69-CC57-68E3-DAF6-D768CD3D21C2}"/>
                </a:ext>
              </a:extLst>
            </p:cNvPr>
            <p:cNvSpPr/>
            <p:nvPr/>
          </p:nvSpPr>
          <p:spPr>
            <a:xfrm>
              <a:off x="4865575" y="3265825"/>
              <a:ext cx="30850" cy="29950"/>
            </a:xfrm>
            <a:custGeom>
              <a:avLst/>
              <a:gdLst/>
              <a:ahLst/>
              <a:cxnLst/>
              <a:rect l="l" t="t" r="r" b="b"/>
              <a:pathLst>
                <a:path w="1234" h="1198" extrusionOk="0">
                  <a:moveTo>
                    <a:pt x="646" y="0"/>
                  </a:moveTo>
                  <a:cubicBezTo>
                    <a:pt x="622" y="0"/>
                    <a:pt x="597" y="2"/>
                    <a:pt x="571" y="6"/>
                  </a:cubicBezTo>
                  <a:cubicBezTo>
                    <a:pt x="229" y="51"/>
                    <a:pt x="1" y="348"/>
                    <a:pt x="24" y="668"/>
                  </a:cubicBezTo>
                  <a:cubicBezTo>
                    <a:pt x="66" y="962"/>
                    <a:pt x="301" y="1198"/>
                    <a:pt x="588" y="1198"/>
                  </a:cubicBezTo>
                  <a:cubicBezTo>
                    <a:pt x="612" y="1198"/>
                    <a:pt x="637" y="1196"/>
                    <a:pt x="663" y="1193"/>
                  </a:cubicBezTo>
                  <a:cubicBezTo>
                    <a:pt x="1005" y="1147"/>
                    <a:pt x="1233" y="850"/>
                    <a:pt x="1210" y="531"/>
                  </a:cubicBezTo>
                  <a:cubicBezTo>
                    <a:pt x="1168" y="236"/>
                    <a:pt x="933" y="0"/>
                    <a:pt x="64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8" name="Google Shape;1612;p23">
              <a:extLst>
                <a:ext uri="{FF2B5EF4-FFF2-40B4-BE49-F238E27FC236}">
                  <a16:creationId xmlns:a16="http://schemas.microsoft.com/office/drawing/2014/main" id="{85AF01EE-C0F1-B26C-6116-1C3CD8988C2F}"/>
                </a:ext>
              </a:extLst>
            </p:cNvPr>
            <p:cNvSpPr/>
            <p:nvPr/>
          </p:nvSpPr>
          <p:spPr>
            <a:xfrm>
              <a:off x="4923900" y="3346150"/>
              <a:ext cx="93500" cy="50800"/>
            </a:xfrm>
            <a:custGeom>
              <a:avLst/>
              <a:gdLst/>
              <a:ahLst/>
              <a:cxnLst/>
              <a:rect l="l" t="t" r="r" b="b"/>
              <a:pathLst>
                <a:path w="3740" h="2032" extrusionOk="0">
                  <a:moveTo>
                    <a:pt x="3311" y="0"/>
                  </a:moveTo>
                  <a:cubicBezTo>
                    <a:pt x="3098" y="0"/>
                    <a:pt x="2849" y="194"/>
                    <a:pt x="2689" y="353"/>
                  </a:cubicBezTo>
                  <a:cubicBezTo>
                    <a:pt x="2499" y="565"/>
                    <a:pt x="2270" y="815"/>
                    <a:pt x="1947" y="815"/>
                  </a:cubicBezTo>
                  <a:cubicBezTo>
                    <a:pt x="1921" y="815"/>
                    <a:pt x="1895" y="813"/>
                    <a:pt x="1868" y="810"/>
                  </a:cubicBezTo>
                  <a:cubicBezTo>
                    <a:pt x="1480" y="764"/>
                    <a:pt x="1251" y="285"/>
                    <a:pt x="909" y="125"/>
                  </a:cubicBezTo>
                  <a:cubicBezTo>
                    <a:pt x="821" y="83"/>
                    <a:pt x="731" y="64"/>
                    <a:pt x="644" y="64"/>
                  </a:cubicBezTo>
                  <a:cubicBezTo>
                    <a:pt x="301" y="64"/>
                    <a:pt x="0" y="359"/>
                    <a:pt x="19" y="741"/>
                  </a:cubicBezTo>
                  <a:cubicBezTo>
                    <a:pt x="74" y="1586"/>
                    <a:pt x="881" y="2031"/>
                    <a:pt x="1729" y="2031"/>
                  </a:cubicBezTo>
                  <a:cubicBezTo>
                    <a:pt x="1936" y="2031"/>
                    <a:pt x="2146" y="2005"/>
                    <a:pt x="2347" y="1951"/>
                  </a:cubicBezTo>
                  <a:cubicBezTo>
                    <a:pt x="2826" y="1837"/>
                    <a:pt x="3328" y="1449"/>
                    <a:pt x="3557" y="1038"/>
                  </a:cubicBezTo>
                  <a:cubicBezTo>
                    <a:pt x="3671" y="810"/>
                    <a:pt x="3739" y="445"/>
                    <a:pt x="3602" y="216"/>
                  </a:cubicBezTo>
                  <a:cubicBezTo>
                    <a:pt x="3602" y="171"/>
                    <a:pt x="3579" y="148"/>
                    <a:pt x="3557" y="125"/>
                  </a:cubicBezTo>
                  <a:cubicBezTo>
                    <a:pt x="3488" y="36"/>
                    <a:pt x="3403" y="0"/>
                    <a:pt x="331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9" name="Google Shape;1613;p23">
              <a:extLst>
                <a:ext uri="{FF2B5EF4-FFF2-40B4-BE49-F238E27FC236}">
                  <a16:creationId xmlns:a16="http://schemas.microsoft.com/office/drawing/2014/main" id="{A1CA69B9-C338-2152-661A-9733E1F9EE98}"/>
                </a:ext>
              </a:extLst>
            </p:cNvPr>
            <p:cNvSpPr/>
            <p:nvPr/>
          </p:nvSpPr>
          <p:spPr>
            <a:xfrm>
              <a:off x="4929500" y="3376075"/>
              <a:ext cx="59350" cy="20800"/>
            </a:xfrm>
            <a:custGeom>
              <a:avLst/>
              <a:gdLst/>
              <a:ahLst/>
              <a:cxnLst/>
              <a:rect l="l" t="t" r="r" b="b"/>
              <a:pathLst>
                <a:path w="2374" h="832" extrusionOk="0">
                  <a:moveTo>
                    <a:pt x="867" y="1"/>
                  </a:moveTo>
                  <a:cubicBezTo>
                    <a:pt x="548" y="1"/>
                    <a:pt x="251" y="69"/>
                    <a:pt x="0" y="161"/>
                  </a:cubicBezTo>
                  <a:cubicBezTo>
                    <a:pt x="308" y="605"/>
                    <a:pt x="896" y="832"/>
                    <a:pt x="1508" y="832"/>
                  </a:cubicBezTo>
                  <a:cubicBezTo>
                    <a:pt x="1713" y="832"/>
                    <a:pt x="1922" y="806"/>
                    <a:pt x="2123" y="754"/>
                  </a:cubicBezTo>
                  <a:cubicBezTo>
                    <a:pt x="2214" y="754"/>
                    <a:pt x="2283" y="708"/>
                    <a:pt x="2374" y="686"/>
                  </a:cubicBezTo>
                  <a:cubicBezTo>
                    <a:pt x="2146" y="275"/>
                    <a:pt x="1552" y="1"/>
                    <a:pt x="86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0" name="Google Shape;1614;p23">
              <a:extLst>
                <a:ext uri="{FF2B5EF4-FFF2-40B4-BE49-F238E27FC236}">
                  <a16:creationId xmlns:a16="http://schemas.microsoft.com/office/drawing/2014/main" id="{7595CF8A-6BDB-BDF1-71E6-E0FE347ECA8A}"/>
                </a:ext>
              </a:extLst>
            </p:cNvPr>
            <p:cNvSpPr/>
            <p:nvPr/>
          </p:nvSpPr>
          <p:spPr>
            <a:xfrm>
              <a:off x="4964300" y="3397775"/>
              <a:ext cx="30850" cy="12575"/>
            </a:xfrm>
            <a:custGeom>
              <a:avLst/>
              <a:gdLst/>
              <a:ahLst/>
              <a:cxnLst/>
              <a:rect l="l" t="t" r="r" b="b"/>
              <a:pathLst>
                <a:path w="1234" h="503" extrusionOk="0">
                  <a:moveTo>
                    <a:pt x="1233" y="0"/>
                  </a:moveTo>
                  <a:cubicBezTo>
                    <a:pt x="1210" y="0"/>
                    <a:pt x="1096" y="114"/>
                    <a:pt x="959" y="206"/>
                  </a:cubicBezTo>
                  <a:cubicBezTo>
                    <a:pt x="891" y="251"/>
                    <a:pt x="822" y="297"/>
                    <a:pt x="754" y="297"/>
                  </a:cubicBezTo>
                  <a:cubicBezTo>
                    <a:pt x="685" y="320"/>
                    <a:pt x="662" y="343"/>
                    <a:pt x="662" y="343"/>
                  </a:cubicBezTo>
                  <a:cubicBezTo>
                    <a:pt x="662" y="343"/>
                    <a:pt x="617" y="365"/>
                    <a:pt x="548" y="365"/>
                  </a:cubicBezTo>
                  <a:cubicBezTo>
                    <a:pt x="503" y="388"/>
                    <a:pt x="411" y="411"/>
                    <a:pt x="343" y="411"/>
                  </a:cubicBezTo>
                  <a:cubicBezTo>
                    <a:pt x="316" y="414"/>
                    <a:pt x="290" y="416"/>
                    <a:pt x="265" y="416"/>
                  </a:cubicBezTo>
                  <a:cubicBezTo>
                    <a:pt x="142" y="416"/>
                    <a:pt x="41" y="384"/>
                    <a:pt x="10" y="384"/>
                  </a:cubicBezTo>
                  <a:cubicBezTo>
                    <a:pt x="4" y="384"/>
                    <a:pt x="0" y="385"/>
                    <a:pt x="0" y="388"/>
                  </a:cubicBezTo>
                  <a:cubicBezTo>
                    <a:pt x="0" y="388"/>
                    <a:pt x="160" y="480"/>
                    <a:pt x="343" y="502"/>
                  </a:cubicBezTo>
                  <a:cubicBezTo>
                    <a:pt x="434" y="502"/>
                    <a:pt x="525" y="502"/>
                    <a:pt x="571" y="480"/>
                  </a:cubicBezTo>
                  <a:cubicBezTo>
                    <a:pt x="640" y="457"/>
                    <a:pt x="685" y="457"/>
                    <a:pt x="685" y="457"/>
                  </a:cubicBezTo>
                  <a:cubicBezTo>
                    <a:pt x="685" y="457"/>
                    <a:pt x="731" y="434"/>
                    <a:pt x="799" y="411"/>
                  </a:cubicBezTo>
                  <a:cubicBezTo>
                    <a:pt x="868" y="388"/>
                    <a:pt x="936" y="320"/>
                    <a:pt x="1005" y="274"/>
                  </a:cubicBezTo>
                  <a:cubicBezTo>
                    <a:pt x="1142" y="160"/>
                    <a:pt x="1233" y="0"/>
                    <a:pt x="12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1" name="Google Shape;1615;p23">
              <a:extLst>
                <a:ext uri="{FF2B5EF4-FFF2-40B4-BE49-F238E27FC236}">
                  <a16:creationId xmlns:a16="http://schemas.microsoft.com/office/drawing/2014/main" id="{F7679ED8-621D-65C6-3B97-E9276FD20A8A}"/>
                </a:ext>
              </a:extLst>
            </p:cNvPr>
            <p:cNvSpPr/>
            <p:nvPr/>
          </p:nvSpPr>
          <p:spPr>
            <a:xfrm>
              <a:off x="4643025" y="3031825"/>
              <a:ext cx="411450" cy="279725"/>
            </a:xfrm>
            <a:custGeom>
              <a:avLst/>
              <a:gdLst/>
              <a:ahLst/>
              <a:cxnLst/>
              <a:rect l="l" t="t" r="r" b="b"/>
              <a:pathLst>
                <a:path w="16458" h="11189" extrusionOk="0">
                  <a:moveTo>
                    <a:pt x="9535" y="1"/>
                  </a:moveTo>
                  <a:cubicBezTo>
                    <a:pt x="6653" y="1"/>
                    <a:pt x="4954" y="1263"/>
                    <a:pt x="4954" y="1263"/>
                  </a:cubicBezTo>
                  <a:cubicBezTo>
                    <a:pt x="1" y="4572"/>
                    <a:pt x="2854" y="9822"/>
                    <a:pt x="2854" y="9822"/>
                  </a:cubicBezTo>
                  <a:cubicBezTo>
                    <a:pt x="2854" y="9822"/>
                    <a:pt x="2512" y="9503"/>
                    <a:pt x="2009" y="9366"/>
                  </a:cubicBezTo>
                  <a:lnTo>
                    <a:pt x="2009" y="9366"/>
                  </a:lnTo>
                  <a:cubicBezTo>
                    <a:pt x="2397" y="9936"/>
                    <a:pt x="2945" y="10530"/>
                    <a:pt x="3699" y="11078"/>
                  </a:cubicBezTo>
                  <a:cubicBezTo>
                    <a:pt x="3699" y="11078"/>
                    <a:pt x="4046" y="11189"/>
                    <a:pt x="4338" y="11189"/>
                  </a:cubicBezTo>
                  <a:cubicBezTo>
                    <a:pt x="4576" y="11189"/>
                    <a:pt x="4777" y="11115"/>
                    <a:pt x="4726" y="10849"/>
                  </a:cubicBezTo>
                  <a:cubicBezTo>
                    <a:pt x="4612" y="10233"/>
                    <a:pt x="3995" y="8795"/>
                    <a:pt x="3995" y="8795"/>
                  </a:cubicBezTo>
                  <a:cubicBezTo>
                    <a:pt x="3995" y="8795"/>
                    <a:pt x="5273" y="7882"/>
                    <a:pt x="4840" y="4686"/>
                  </a:cubicBezTo>
                  <a:lnTo>
                    <a:pt x="4840" y="4686"/>
                  </a:lnTo>
                  <a:cubicBezTo>
                    <a:pt x="4840" y="4686"/>
                    <a:pt x="4909" y="4704"/>
                    <a:pt x="5024" y="4704"/>
                  </a:cubicBezTo>
                  <a:cubicBezTo>
                    <a:pt x="5433" y="4704"/>
                    <a:pt x="6426" y="4482"/>
                    <a:pt x="7031" y="2472"/>
                  </a:cubicBezTo>
                  <a:cubicBezTo>
                    <a:pt x="7031" y="2472"/>
                    <a:pt x="8826" y="4061"/>
                    <a:pt x="10513" y="4061"/>
                  </a:cubicBezTo>
                  <a:cubicBezTo>
                    <a:pt x="10600" y="4061"/>
                    <a:pt x="10688" y="4056"/>
                    <a:pt x="10774" y="4047"/>
                  </a:cubicBezTo>
                  <a:cubicBezTo>
                    <a:pt x="12509" y="3865"/>
                    <a:pt x="12167" y="2929"/>
                    <a:pt x="12167" y="2929"/>
                  </a:cubicBezTo>
                  <a:lnTo>
                    <a:pt x="12167" y="2929"/>
                  </a:lnTo>
                  <a:cubicBezTo>
                    <a:pt x="12167" y="2929"/>
                    <a:pt x="14151" y="3763"/>
                    <a:pt x="15711" y="3763"/>
                  </a:cubicBezTo>
                  <a:cubicBezTo>
                    <a:pt x="15976" y="3763"/>
                    <a:pt x="16229" y="3739"/>
                    <a:pt x="16458" y="3682"/>
                  </a:cubicBezTo>
                  <a:cubicBezTo>
                    <a:pt x="15910" y="2358"/>
                    <a:pt x="14929" y="1217"/>
                    <a:pt x="12988" y="578"/>
                  </a:cubicBezTo>
                  <a:cubicBezTo>
                    <a:pt x="11706" y="156"/>
                    <a:pt x="10547" y="1"/>
                    <a:pt x="95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2" name="Google Shape;1616;p23">
              <a:extLst>
                <a:ext uri="{FF2B5EF4-FFF2-40B4-BE49-F238E27FC236}">
                  <a16:creationId xmlns:a16="http://schemas.microsoft.com/office/drawing/2014/main" id="{822B3A36-79F6-6834-4594-E7DCD428E0A0}"/>
                </a:ext>
              </a:extLst>
            </p:cNvPr>
            <p:cNvSpPr/>
            <p:nvPr/>
          </p:nvSpPr>
          <p:spPr>
            <a:xfrm>
              <a:off x="4619625" y="2957550"/>
              <a:ext cx="498200" cy="343150"/>
            </a:xfrm>
            <a:custGeom>
              <a:avLst/>
              <a:gdLst/>
              <a:ahLst/>
              <a:cxnLst/>
              <a:rect l="l" t="t" r="r" b="b"/>
              <a:pathLst>
                <a:path w="19928" h="13726" extrusionOk="0">
                  <a:moveTo>
                    <a:pt x="12489" y="1"/>
                  </a:moveTo>
                  <a:cubicBezTo>
                    <a:pt x="12273" y="1"/>
                    <a:pt x="12044" y="11"/>
                    <a:pt x="11802" y="34"/>
                  </a:cubicBezTo>
                  <a:cubicBezTo>
                    <a:pt x="8378" y="376"/>
                    <a:pt x="6483" y="1266"/>
                    <a:pt x="6483" y="1266"/>
                  </a:cubicBezTo>
                  <a:cubicBezTo>
                    <a:pt x="6483" y="1266"/>
                    <a:pt x="6689" y="513"/>
                    <a:pt x="5867" y="467"/>
                  </a:cubicBezTo>
                  <a:cubicBezTo>
                    <a:pt x="5855" y="467"/>
                    <a:pt x="5842" y="466"/>
                    <a:pt x="5829" y="466"/>
                  </a:cubicBezTo>
                  <a:cubicBezTo>
                    <a:pt x="4977" y="466"/>
                    <a:pt x="2783" y="1920"/>
                    <a:pt x="2603" y="4325"/>
                  </a:cubicBezTo>
                  <a:cubicBezTo>
                    <a:pt x="2603" y="4325"/>
                    <a:pt x="69" y="5466"/>
                    <a:pt x="47" y="6767"/>
                  </a:cubicBezTo>
                  <a:cubicBezTo>
                    <a:pt x="1" y="8068"/>
                    <a:pt x="1485" y="8160"/>
                    <a:pt x="1485" y="8160"/>
                  </a:cubicBezTo>
                  <a:cubicBezTo>
                    <a:pt x="1485" y="8319"/>
                    <a:pt x="1234" y="11309"/>
                    <a:pt x="4338" y="13615"/>
                  </a:cubicBezTo>
                  <a:cubicBezTo>
                    <a:pt x="4338" y="13615"/>
                    <a:pt x="4685" y="13726"/>
                    <a:pt x="4977" y="13726"/>
                  </a:cubicBezTo>
                  <a:cubicBezTo>
                    <a:pt x="5215" y="13726"/>
                    <a:pt x="5416" y="13653"/>
                    <a:pt x="5365" y="13387"/>
                  </a:cubicBezTo>
                  <a:cubicBezTo>
                    <a:pt x="5251" y="12770"/>
                    <a:pt x="4635" y="11309"/>
                    <a:pt x="4635" y="11309"/>
                  </a:cubicBezTo>
                  <a:cubicBezTo>
                    <a:pt x="4635" y="11309"/>
                    <a:pt x="5913" y="10419"/>
                    <a:pt x="5479" y="7224"/>
                  </a:cubicBezTo>
                  <a:lnTo>
                    <a:pt x="5479" y="7224"/>
                  </a:lnTo>
                  <a:cubicBezTo>
                    <a:pt x="5479" y="7224"/>
                    <a:pt x="5549" y="7242"/>
                    <a:pt x="5667" y="7242"/>
                  </a:cubicBezTo>
                  <a:cubicBezTo>
                    <a:pt x="6082" y="7242"/>
                    <a:pt x="7088" y="7020"/>
                    <a:pt x="7693" y="5010"/>
                  </a:cubicBezTo>
                  <a:cubicBezTo>
                    <a:pt x="7693" y="5010"/>
                    <a:pt x="9488" y="6598"/>
                    <a:pt x="11155" y="6598"/>
                  </a:cubicBezTo>
                  <a:cubicBezTo>
                    <a:pt x="11242" y="6598"/>
                    <a:pt x="11328" y="6594"/>
                    <a:pt x="11414" y="6585"/>
                  </a:cubicBezTo>
                  <a:cubicBezTo>
                    <a:pt x="13148" y="6379"/>
                    <a:pt x="12806" y="5466"/>
                    <a:pt x="12806" y="5466"/>
                  </a:cubicBezTo>
                  <a:lnTo>
                    <a:pt x="12806" y="5466"/>
                  </a:lnTo>
                  <a:cubicBezTo>
                    <a:pt x="12806" y="5466"/>
                    <a:pt x="14785" y="6307"/>
                    <a:pt x="16346" y="6307"/>
                  </a:cubicBezTo>
                  <a:cubicBezTo>
                    <a:pt x="16621" y="6307"/>
                    <a:pt x="16884" y="6281"/>
                    <a:pt x="17120" y="6219"/>
                  </a:cubicBezTo>
                  <a:cubicBezTo>
                    <a:pt x="17120" y="6219"/>
                    <a:pt x="18010" y="8091"/>
                    <a:pt x="18170" y="10921"/>
                  </a:cubicBezTo>
                  <a:lnTo>
                    <a:pt x="18535" y="11857"/>
                  </a:lnTo>
                  <a:cubicBezTo>
                    <a:pt x="18535" y="11857"/>
                    <a:pt x="19266" y="10374"/>
                    <a:pt x="18375" y="9415"/>
                  </a:cubicBezTo>
                  <a:cubicBezTo>
                    <a:pt x="18375" y="9415"/>
                    <a:pt x="19539" y="8068"/>
                    <a:pt x="18421" y="5603"/>
                  </a:cubicBezTo>
                  <a:cubicBezTo>
                    <a:pt x="18421" y="5603"/>
                    <a:pt x="19927" y="4759"/>
                    <a:pt x="19425" y="3663"/>
                  </a:cubicBezTo>
                  <a:cubicBezTo>
                    <a:pt x="19121" y="3041"/>
                    <a:pt x="18685" y="2910"/>
                    <a:pt x="18374" y="2910"/>
                  </a:cubicBezTo>
                  <a:cubicBezTo>
                    <a:pt x="18148" y="2910"/>
                    <a:pt x="17987" y="2978"/>
                    <a:pt x="17987" y="2978"/>
                  </a:cubicBezTo>
                  <a:cubicBezTo>
                    <a:pt x="17987" y="2978"/>
                    <a:pt x="17919" y="1403"/>
                    <a:pt x="17371" y="1312"/>
                  </a:cubicBezTo>
                  <a:cubicBezTo>
                    <a:pt x="17332" y="1306"/>
                    <a:pt x="17291" y="1302"/>
                    <a:pt x="17250" y="1302"/>
                  </a:cubicBezTo>
                  <a:cubicBezTo>
                    <a:pt x="16710" y="1302"/>
                    <a:pt x="16002" y="1814"/>
                    <a:pt x="16002" y="1814"/>
                  </a:cubicBezTo>
                  <a:cubicBezTo>
                    <a:pt x="16002" y="1814"/>
                    <a:pt x="15331" y="1"/>
                    <a:pt x="1248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3" name="Google Shape;1617;p23">
              <a:extLst>
                <a:ext uri="{FF2B5EF4-FFF2-40B4-BE49-F238E27FC236}">
                  <a16:creationId xmlns:a16="http://schemas.microsoft.com/office/drawing/2014/main" id="{D19D5FA0-1A4F-6965-455B-909EC0C70E85}"/>
                </a:ext>
              </a:extLst>
            </p:cNvPr>
            <p:cNvSpPr/>
            <p:nvPr/>
          </p:nvSpPr>
          <p:spPr>
            <a:xfrm>
              <a:off x="4619625" y="3030850"/>
              <a:ext cx="498200" cy="269850"/>
            </a:xfrm>
            <a:custGeom>
              <a:avLst/>
              <a:gdLst/>
              <a:ahLst/>
              <a:cxnLst/>
              <a:rect l="l" t="t" r="r" b="b"/>
              <a:pathLst>
                <a:path w="19928" h="10794" extrusionOk="0">
                  <a:moveTo>
                    <a:pt x="18467" y="1"/>
                  </a:moveTo>
                  <a:cubicBezTo>
                    <a:pt x="18558" y="297"/>
                    <a:pt x="18467" y="845"/>
                    <a:pt x="17120" y="1347"/>
                  </a:cubicBezTo>
                  <a:cubicBezTo>
                    <a:pt x="16649" y="1523"/>
                    <a:pt x="16106" y="1591"/>
                    <a:pt x="15547" y="1591"/>
                  </a:cubicBezTo>
                  <a:cubicBezTo>
                    <a:pt x="13639" y="1591"/>
                    <a:pt x="11551" y="800"/>
                    <a:pt x="11551" y="800"/>
                  </a:cubicBezTo>
                  <a:lnTo>
                    <a:pt x="11551" y="800"/>
                  </a:lnTo>
                  <a:cubicBezTo>
                    <a:pt x="11551" y="800"/>
                    <a:pt x="12418" y="1895"/>
                    <a:pt x="11185" y="2215"/>
                  </a:cubicBezTo>
                  <a:cubicBezTo>
                    <a:pt x="11077" y="2244"/>
                    <a:pt x="10959" y="2258"/>
                    <a:pt x="10836" y="2258"/>
                  </a:cubicBezTo>
                  <a:cubicBezTo>
                    <a:pt x="9540" y="2258"/>
                    <a:pt x="7579" y="754"/>
                    <a:pt x="7579" y="754"/>
                  </a:cubicBezTo>
                  <a:cubicBezTo>
                    <a:pt x="7579" y="754"/>
                    <a:pt x="6871" y="2717"/>
                    <a:pt x="5182" y="3379"/>
                  </a:cubicBezTo>
                  <a:cubicBezTo>
                    <a:pt x="4819" y="3516"/>
                    <a:pt x="4538" y="3570"/>
                    <a:pt x="4323" y="3570"/>
                  </a:cubicBezTo>
                  <a:cubicBezTo>
                    <a:pt x="3537" y="3570"/>
                    <a:pt x="3607" y="2854"/>
                    <a:pt x="3607" y="2854"/>
                  </a:cubicBezTo>
                  <a:lnTo>
                    <a:pt x="3607" y="2854"/>
                  </a:lnTo>
                  <a:cubicBezTo>
                    <a:pt x="3426" y="3139"/>
                    <a:pt x="3260" y="3228"/>
                    <a:pt x="3125" y="3228"/>
                  </a:cubicBezTo>
                  <a:cubicBezTo>
                    <a:pt x="2904" y="3228"/>
                    <a:pt x="2763" y="2991"/>
                    <a:pt x="2763" y="2991"/>
                  </a:cubicBezTo>
                  <a:cubicBezTo>
                    <a:pt x="2763" y="2991"/>
                    <a:pt x="2288" y="3884"/>
                    <a:pt x="1216" y="3884"/>
                  </a:cubicBezTo>
                  <a:cubicBezTo>
                    <a:pt x="1113" y="3884"/>
                    <a:pt x="1005" y="3876"/>
                    <a:pt x="891" y="3858"/>
                  </a:cubicBezTo>
                  <a:cubicBezTo>
                    <a:pt x="526" y="3790"/>
                    <a:pt x="321" y="3539"/>
                    <a:pt x="252" y="3196"/>
                  </a:cubicBezTo>
                  <a:cubicBezTo>
                    <a:pt x="115" y="3402"/>
                    <a:pt x="47" y="3607"/>
                    <a:pt x="47" y="3835"/>
                  </a:cubicBezTo>
                  <a:cubicBezTo>
                    <a:pt x="1" y="5136"/>
                    <a:pt x="1485" y="5228"/>
                    <a:pt x="1485" y="5228"/>
                  </a:cubicBezTo>
                  <a:cubicBezTo>
                    <a:pt x="1485" y="5387"/>
                    <a:pt x="1234" y="8377"/>
                    <a:pt x="4338" y="10683"/>
                  </a:cubicBezTo>
                  <a:cubicBezTo>
                    <a:pt x="4338" y="10683"/>
                    <a:pt x="4685" y="10794"/>
                    <a:pt x="4977" y="10794"/>
                  </a:cubicBezTo>
                  <a:cubicBezTo>
                    <a:pt x="5215" y="10794"/>
                    <a:pt x="5416" y="10721"/>
                    <a:pt x="5365" y="10455"/>
                  </a:cubicBezTo>
                  <a:cubicBezTo>
                    <a:pt x="5251" y="9838"/>
                    <a:pt x="4635" y="8377"/>
                    <a:pt x="4635" y="8377"/>
                  </a:cubicBezTo>
                  <a:cubicBezTo>
                    <a:pt x="4635" y="8377"/>
                    <a:pt x="5913" y="7487"/>
                    <a:pt x="5479" y="4292"/>
                  </a:cubicBezTo>
                  <a:lnTo>
                    <a:pt x="5479" y="4292"/>
                  </a:lnTo>
                  <a:cubicBezTo>
                    <a:pt x="5479" y="4292"/>
                    <a:pt x="5549" y="4310"/>
                    <a:pt x="5667" y="4310"/>
                  </a:cubicBezTo>
                  <a:cubicBezTo>
                    <a:pt x="6082" y="4310"/>
                    <a:pt x="7088" y="4088"/>
                    <a:pt x="7693" y="2078"/>
                  </a:cubicBezTo>
                  <a:cubicBezTo>
                    <a:pt x="7693" y="2078"/>
                    <a:pt x="9488" y="3666"/>
                    <a:pt x="11155" y="3666"/>
                  </a:cubicBezTo>
                  <a:cubicBezTo>
                    <a:pt x="11242" y="3666"/>
                    <a:pt x="11328" y="3662"/>
                    <a:pt x="11414" y="3653"/>
                  </a:cubicBezTo>
                  <a:cubicBezTo>
                    <a:pt x="13148" y="3447"/>
                    <a:pt x="12806" y="2534"/>
                    <a:pt x="12806" y="2534"/>
                  </a:cubicBezTo>
                  <a:lnTo>
                    <a:pt x="12806" y="2534"/>
                  </a:lnTo>
                  <a:cubicBezTo>
                    <a:pt x="12806" y="2534"/>
                    <a:pt x="14785" y="3375"/>
                    <a:pt x="16346" y="3375"/>
                  </a:cubicBezTo>
                  <a:cubicBezTo>
                    <a:pt x="16621" y="3375"/>
                    <a:pt x="16884" y="3349"/>
                    <a:pt x="17120" y="3287"/>
                  </a:cubicBezTo>
                  <a:cubicBezTo>
                    <a:pt x="17120" y="3287"/>
                    <a:pt x="18010" y="5159"/>
                    <a:pt x="18170" y="7989"/>
                  </a:cubicBezTo>
                  <a:lnTo>
                    <a:pt x="18535" y="8925"/>
                  </a:lnTo>
                  <a:cubicBezTo>
                    <a:pt x="18535" y="8925"/>
                    <a:pt x="19266" y="7442"/>
                    <a:pt x="18375" y="6483"/>
                  </a:cubicBezTo>
                  <a:cubicBezTo>
                    <a:pt x="18375" y="6483"/>
                    <a:pt x="19539" y="5136"/>
                    <a:pt x="18421" y="2671"/>
                  </a:cubicBezTo>
                  <a:cubicBezTo>
                    <a:pt x="18421" y="2671"/>
                    <a:pt x="19927" y="1827"/>
                    <a:pt x="19425" y="731"/>
                  </a:cubicBezTo>
                  <a:cubicBezTo>
                    <a:pt x="19151" y="160"/>
                    <a:pt x="18763" y="1"/>
                    <a:pt x="184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4" name="Google Shape;1618;p23">
              <a:extLst>
                <a:ext uri="{FF2B5EF4-FFF2-40B4-BE49-F238E27FC236}">
                  <a16:creationId xmlns:a16="http://schemas.microsoft.com/office/drawing/2014/main" id="{67C6C4EC-C07C-748F-E5A3-3044809838B3}"/>
                </a:ext>
              </a:extLst>
            </p:cNvPr>
            <p:cNvSpPr/>
            <p:nvPr/>
          </p:nvSpPr>
          <p:spPr>
            <a:xfrm>
              <a:off x="5003100" y="2986350"/>
              <a:ext cx="68500" cy="48525"/>
            </a:xfrm>
            <a:custGeom>
              <a:avLst/>
              <a:gdLst/>
              <a:ahLst/>
              <a:cxnLst/>
              <a:rect l="l" t="t" r="r" b="b"/>
              <a:pathLst>
                <a:path w="2740" h="1941" extrusionOk="0">
                  <a:moveTo>
                    <a:pt x="1781" y="0"/>
                  </a:moveTo>
                  <a:cubicBezTo>
                    <a:pt x="1735" y="0"/>
                    <a:pt x="1690" y="0"/>
                    <a:pt x="1644" y="23"/>
                  </a:cubicBezTo>
                  <a:cubicBezTo>
                    <a:pt x="1598" y="23"/>
                    <a:pt x="1553" y="23"/>
                    <a:pt x="1507" y="46"/>
                  </a:cubicBezTo>
                  <a:cubicBezTo>
                    <a:pt x="1279" y="92"/>
                    <a:pt x="1028" y="251"/>
                    <a:pt x="822" y="434"/>
                  </a:cubicBezTo>
                  <a:cubicBezTo>
                    <a:pt x="617" y="617"/>
                    <a:pt x="411" y="799"/>
                    <a:pt x="274" y="913"/>
                  </a:cubicBezTo>
                  <a:cubicBezTo>
                    <a:pt x="115" y="1050"/>
                    <a:pt x="1" y="1096"/>
                    <a:pt x="1" y="1119"/>
                  </a:cubicBezTo>
                  <a:cubicBezTo>
                    <a:pt x="1" y="1124"/>
                    <a:pt x="8" y="1127"/>
                    <a:pt x="22" y="1127"/>
                  </a:cubicBezTo>
                  <a:cubicBezTo>
                    <a:pt x="68" y="1127"/>
                    <a:pt x="181" y="1097"/>
                    <a:pt x="320" y="1027"/>
                  </a:cubicBezTo>
                  <a:cubicBezTo>
                    <a:pt x="526" y="936"/>
                    <a:pt x="731" y="753"/>
                    <a:pt x="959" y="617"/>
                  </a:cubicBezTo>
                  <a:cubicBezTo>
                    <a:pt x="1165" y="457"/>
                    <a:pt x="1393" y="343"/>
                    <a:pt x="1553" y="320"/>
                  </a:cubicBezTo>
                  <a:lnTo>
                    <a:pt x="1667" y="320"/>
                  </a:lnTo>
                  <a:cubicBezTo>
                    <a:pt x="1690" y="308"/>
                    <a:pt x="1707" y="303"/>
                    <a:pt x="1721" y="303"/>
                  </a:cubicBezTo>
                  <a:cubicBezTo>
                    <a:pt x="1735" y="303"/>
                    <a:pt x="1747" y="308"/>
                    <a:pt x="1758" y="320"/>
                  </a:cubicBezTo>
                  <a:lnTo>
                    <a:pt x="1827" y="320"/>
                  </a:lnTo>
                  <a:cubicBezTo>
                    <a:pt x="1827" y="320"/>
                    <a:pt x="1872" y="320"/>
                    <a:pt x="1918" y="343"/>
                  </a:cubicBezTo>
                  <a:cubicBezTo>
                    <a:pt x="1941" y="343"/>
                    <a:pt x="1964" y="343"/>
                    <a:pt x="1986" y="365"/>
                  </a:cubicBezTo>
                  <a:cubicBezTo>
                    <a:pt x="2032" y="365"/>
                    <a:pt x="2055" y="388"/>
                    <a:pt x="2101" y="411"/>
                  </a:cubicBezTo>
                  <a:cubicBezTo>
                    <a:pt x="2237" y="480"/>
                    <a:pt x="2397" y="662"/>
                    <a:pt x="2466" y="913"/>
                  </a:cubicBezTo>
                  <a:cubicBezTo>
                    <a:pt x="2557" y="1142"/>
                    <a:pt x="2580" y="1415"/>
                    <a:pt x="2557" y="1598"/>
                  </a:cubicBezTo>
                  <a:cubicBezTo>
                    <a:pt x="2557" y="1803"/>
                    <a:pt x="2534" y="1940"/>
                    <a:pt x="2557" y="1940"/>
                  </a:cubicBezTo>
                  <a:cubicBezTo>
                    <a:pt x="2580" y="1940"/>
                    <a:pt x="2648" y="1826"/>
                    <a:pt x="2694" y="1621"/>
                  </a:cubicBezTo>
                  <a:cubicBezTo>
                    <a:pt x="2740" y="1415"/>
                    <a:pt x="2740" y="1142"/>
                    <a:pt x="2671" y="845"/>
                  </a:cubicBezTo>
                  <a:cubicBezTo>
                    <a:pt x="2648" y="708"/>
                    <a:pt x="2603" y="571"/>
                    <a:pt x="2511" y="457"/>
                  </a:cubicBezTo>
                  <a:cubicBezTo>
                    <a:pt x="2443" y="343"/>
                    <a:pt x="2352" y="229"/>
                    <a:pt x="2237" y="160"/>
                  </a:cubicBezTo>
                  <a:cubicBezTo>
                    <a:pt x="2192" y="137"/>
                    <a:pt x="2146" y="114"/>
                    <a:pt x="2101" y="92"/>
                  </a:cubicBezTo>
                  <a:cubicBezTo>
                    <a:pt x="2055" y="69"/>
                    <a:pt x="2009" y="46"/>
                    <a:pt x="1986" y="46"/>
                  </a:cubicBezTo>
                  <a:cubicBezTo>
                    <a:pt x="1918" y="23"/>
                    <a:pt x="1872" y="23"/>
                    <a:pt x="1872" y="23"/>
                  </a:cubicBezTo>
                  <a:cubicBezTo>
                    <a:pt x="1872" y="23"/>
                    <a:pt x="1849" y="23"/>
                    <a:pt x="17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5" name="Google Shape;1619;p23">
              <a:extLst>
                <a:ext uri="{FF2B5EF4-FFF2-40B4-BE49-F238E27FC236}">
                  <a16:creationId xmlns:a16="http://schemas.microsoft.com/office/drawing/2014/main" id="{F441C7DD-42D8-486F-976B-4D966416FBEE}"/>
                </a:ext>
              </a:extLst>
            </p:cNvPr>
            <p:cNvSpPr/>
            <p:nvPr/>
          </p:nvSpPr>
          <p:spPr>
            <a:xfrm>
              <a:off x="4614500" y="3063850"/>
              <a:ext cx="69650" cy="97550"/>
            </a:xfrm>
            <a:custGeom>
              <a:avLst/>
              <a:gdLst/>
              <a:ahLst/>
              <a:cxnLst/>
              <a:rect l="l" t="t" r="r" b="b"/>
              <a:pathLst>
                <a:path w="2786" h="3902" extrusionOk="0">
                  <a:moveTo>
                    <a:pt x="2775" y="0"/>
                  </a:moveTo>
                  <a:cubicBezTo>
                    <a:pt x="2727" y="0"/>
                    <a:pt x="2520" y="70"/>
                    <a:pt x="2260" y="210"/>
                  </a:cubicBezTo>
                  <a:cubicBezTo>
                    <a:pt x="1964" y="370"/>
                    <a:pt x="1598" y="621"/>
                    <a:pt x="1210" y="781"/>
                  </a:cubicBezTo>
                  <a:cubicBezTo>
                    <a:pt x="777" y="986"/>
                    <a:pt x="457" y="1351"/>
                    <a:pt x="274" y="1648"/>
                  </a:cubicBezTo>
                  <a:cubicBezTo>
                    <a:pt x="92" y="1945"/>
                    <a:pt x="46" y="2196"/>
                    <a:pt x="46" y="2196"/>
                  </a:cubicBezTo>
                  <a:cubicBezTo>
                    <a:pt x="46" y="2196"/>
                    <a:pt x="46" y="2196"/>
                    <a:pt x="46" y="2219"/>
                  </a:cubicBezTo>
                  <a:cubicBezTo>
                    <a:pt x="23" y="2264"/>
                    <a:pt x="23" y="2310"/>
                    <a:pt x="23" y="2355"/>
                  </a:cubicBezTo>
                  <a:cubicBezTo>
                    <a:pt x="1" y="2470"/>
                    <a:pt x="1" y="2607"/>
                    <a:pt x="46" y="2789"/>
                  </a:cubicBezTo>
                  <a:cubicBezTo>
                    <a:pt x="137" y="3154"/>
                    <a:pt x="457" y="3565"/>
                    <a:pt x="891" y="3771"/>
                  </a:cubicBezTo>
                  <a:cubicBezTo>
                    <a:pt x="1108" y="3862"/>
                    <a:pt x="1342" y="3902"/>
                    <a:pt x="1561" y="3902"/>
                  </a:cubicBezTo>
                  <a:cubicBezTo>
                    <a:pt x="1781" y="3902"/>
                    <a:pt x="1986" y="3862"/>
                    <a:pt x="2146" y="3793"/>
                  </a:cubicBezTo>
                  <a:cubicBezTo>
                    <a:pt x="2466" y="3634"/>
                    <a:pt x="2580" y="3405"/>
                    <a:pt x="2557" y="3405"/>
                  </a:cubicBezTo>
                  <a:cubicBezTo>
                    <a:pt x="2556" y="3404"/>
                    <a:pt x="2554" y="3404"/>
                    <a:pt x="2552" y="3404"/>
                  </a:cubicBezTo>
                  <a:cubicBezTo>
                    <a:pt x="2518" y="3404"/>
                    <a:pt x="2380" y="3572"/>
                    <a:pt x="2100" y="3679"/>
                  </a:cubicBezTo>
                  <a:cubicBezTo>
                    <a:pt x="1982" y="3716"/>
                    <a:pt x="1841" y="3738"/>
                    <a:pt x="1692" y="3738"/>
                  </a:cubicBezTo>
                  <a:cubicBezTo>
                    <a:pt x="1468" y="3738"/>
                    <a:pt x="1224" y="3688"/>
                    <a:pt x="1005" y="3565"/>
                  </a:cubicBezTo>
                  <a:cubicBezTo>
                    <a:pt x="617" y="3383"/>
                    <a:pt x="389" y="3017"/>
                    <a:pt x="320" y="2744"/>
                  </a:cubicBezTo>
                  <a:cubicBezTo>
                    <a:pt x="297" y="2584"/>
                    <a:pt x="297" y="2470"/>
                    <a:pt x="320" y="2378"/>
                  </a:cubicBezTo>
                  <a:cubicBezTo>
                    <a:pt x="320" y="2310"/>
                    <a:pt x="343" y="2264"/>
                    <a:pt x="343" y="2264"/>
                  </a:cubicBezTo>
                  <a:cubicBezTo>
                    <a:pt x="343" y="2264"/>
                    <a:pt x="366" y="2059"/>
                    <a:pt x="526" y="1785"/>
                  </a:cubicBezTo>
                  <a:cubicBezTo>
                    <a:pt x="662" y="1511"/>
                    <a:pt x="959" y="1169"/>
                    <a:pt x="1302" y="986"/>
                  </a:cubicBezTo>
                  <a:cubicBezTo>
                    <a:pt x="1712" y="781"/>
                    <a:pt x="2055" y="507"/>
                    <a:pt x="2329" y="324"/>
                  </a:cubicBezTo>
                  <a:cubicBezTo>
                    <a:pt x="2603" y="141"/>
                    <a:pt x="2785" y="27"/>
                    <a:pt x="2785" y="4"/>
                  </a:cubicBezTo>
                  <a:cubicBezTo>
                    <a:pt x="2785" y="2"/>
                    <a:pt x="2782" y="0"/>
                    <a:pt x="27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6" name="Google Shape;1620;p23">
              <a:extLst>
                <a:ext uri="{FF2B5EF4-FFF2-40B4-BE49-F238E27FC236}">
                  <a16:creationId xmlns:a16="http://schemas.microsoft.com/office/drawing/2014/main" id="{B4BDD817-4629-CE7D-44AC-12905A256292}"/>
                </a:ext>
              </a:extLst>
            </p:cNvPr>
            <p:cNvSpPr/>
            <p:nvPr/>
          </p:nvSpPr>
          <p:spPr>
            <a:xfrm>
              <a:off x="4681825" y="3088350"/>
              <a:ext cx="31425" cy="37825"/>
            </a:xfrm>
            <a:custGeom>
              <a:avLst/>
              <a:gdLst/>
              <a:ahLst/>
              <a:cxnLst/>
              <a:rect l="l" t="t" r="r" b="b"/>
              <a:pathLst>
                <a:path w="1257" h="1513" extrusionOk="0">
                  <a:moveTo>
                    <a:pt x="631" y="0"/>
                  </a:moveTo>
                  <a:cubicBezTo>
                    <a:pt x="601" y="0"/>
                    <a:pt x="506" y="44"/>
                    <a:pt x="412" y="120"/>
                  </a:cubicBezTo>
                  <a:cubicBezTo>
                    <a:pt x="343" y="189"/>
                    <a:pt x="275" y="234"/>
                    <a:pt x="229" y="326"/>
                  </a:cubicBezTo>
                  <a:cubicBezTo>
                    <a:pt x="161" y="394"/>
                    <a:pt x="115" y="508"/>
                    <a:pt x="69" y="599"/>
                  </a:cubicBezTo>
                  <a:cubicBezTo>
                    <a:pt x="47" y="714"/>
                    <a:pt x="24" y="805"/>
                    <a:pt x="1" y="919"/>
                  </a:cubicBezTo>
                  <a:cubicBezTo>
                    <a:pt x="1" y="965"/>
                    <a:pt x="24" y="1056"/>
                    <a:pt x="69" y="1124"/>
                  </a:cubicBezTo>
                  <a:cubicBezTo>
                    <a:pt x="92" y="1193"/>
                    <a:pt x="161" y="1239"/>
                    <a:pt x="229" y="1239"/>
                  </a:cubicBezTo>
                  <a:lnTo>
                    <a:pt x="412" y="1239"/>
                  </a:lnTo>
                  <a:cubicBezTo>
                    <a:pt x="435" y="1216"/>
                    <a:pt x="480" y="1216"/>
                    <a:pt x="503" y="1193"/>
                  </a:cubicBezTo>
                  <a:cubicBezTo>
                    <a:pt x="549" y="1193"/>
                    <a:pt x="572" y="1170"/>
                    <a:pt x="572" y="1170"/>
                  </a:cubicBezTo>
                  <a:cubicBezTo>
                    <a:pt x="572" y="1170"/>
                    <a:pt x="640" y="1124"/>
                    <a:pt x="754" y="1056"/>
                  </a:cubicBezTo>
                  <a:cubicBezTo>
                    <a:pt x="777" y="1033"/>
                    <a:pt x="777" y="1033"/>
                    <a:pt x="800" y="1010"/>
                  </a:cubicBezTo>
                  <a:lnTo>
                    <a:pt x="823" y="1010"/>
                  </a:lnTo>
                  <a:cubicBezTo>
                    <a:pt x="823" y="987"/>
                    <a:pt x="823" y="987"/>
                    <a:pt x="823" y="987"/>
                  </a:cubicBezTo>
                  <a:lnTo>
                    <a:pt x="845" y="965"/>
                  </a:lnTo>
                  <a:cubicBezTo>
                    <a:pt x="845" y="965"/>
                    <a:pt x="868" y="942"/>
                    <a:pt x="868" y="942"/>
                  </a:cubicBezTo>
                  <a:cubicBezTo>
                    <a:pt x="868" y="965"/>
                    <a:pt x="868" y="987"/>
                    <a:pt x="891" y="1033"/>
                  </a:cubicBezTo>
                  <a:cubicBezTo>
                    <a:pt x="891" y="1147"/>
                    <a:pt x="891" y="1261"/>
                    <a:pt x="960" y="1353"/>
                  </a:cubicBezTo>
                  <a:cubicBezTo>
                    <a:pt x="982" y="1398"/>
                    <a:pt x="1028" y="1421"/>
                    <a:pt x="1051" y="1444"/>
                  </a:cubicBezTo>
                  <a:cubicBezTo>
                    <a:pt x="1074" y="1467"/>
                    <a:pt x="1119" y="1490"/>
                    <a:pt x="1142" y="1490"/>
                  </a:cubicBezTo>
                  <a:cubicBezTo>
                    <a:pt x="1188" y="1512"/>
                    <a:pt x="1234" y="1512"/>
                    <a:pt x="1234" y="1512"/>
                  </a:cubicBezTo>
                  <a:cubicBezTo>
                    <a:pt x="1256" y="1467"/>
                    <a:pt x="1119" y="1421"/>
                    <a:pt x="1074" y="1284"/>
                  </a:cubicBezTo>
                  <a:cubicBezTo>
                    <a:pt x="1051" y="1216"/>
                    <a:pt x="1051" y="1124"/>
                    <a:pt x="1074" y="1033"/>
                  </a:cubicBezTo>
                  <a:cubicBezTo>
                    <a:pt x="1097" y="965"/>
                    <a:pt x="1097" y="873"/>
                    <a:pt x="1119" y="782"/>
                  </a:cubicBezTo>
                  <a:cubicBezTo>
                    <a:pt x="1165" y="668"/>
                    <a:pt x="1188" y="577"/>
                    <a:pt x="1211" y="462"/>
                  </a:cubicBezTo>
                  <a:lnTo>
                    <a:pt x="1211" y="462"/>
                  </a:lnTo>
                  <a:cubicBezTo>
                    <a:pt x="1211" y="462"/>
                    <a:pt x="1188" y="485"/>
                    <a:pt x="1142" y="485"/>
                  </a:cubicBezTo>
                  <a:lnTo>
                    <a:pt x="1051" y="531"/>
                  </a:lnTo>
                  <a:cubicBezTo>
                    <a:pt x="1005" y="577"/>
                    <a:pt x="937" y="599"/>
                    <a:pt x="891" y="622"/>
                  </a:cubicBezTo>
                  <a:cubicBezTo>
                    <a:pt x="823" y="668"/>
                    <a:pt x="754" y="714"/>
                    <a:pt x="709" y="736"/>
                  </a:cubicBezTo>
                  <a:cubicBezTo>
                    <a:pt x="686" y="759"/>
                    <a:pt x="663" y="759"/>
                    <a:pt x="640" y="782"/>
                  </a:cubicBezTo>
                  <a:cubicBezTo>
                    <a:pt x="617" y="782"/>
                    <a:pt x="617" y="805"/>
                    <a:pt x="594" y="805"/>
                  </a:cubicBezTo>
                  <a:cubicBezTo>
                    <a:pt x="480" y="873"/>
                    <a:pt x="435" y="896"/>
                    <a:pt x="435" y="896"/>
                  </a:cubicBezTo>
                  <a:cubicBezTo>
                    <a:pt x="435" y="896"/>
                    <a:pt x="412" y="896"/>
                    <a:pt x="366" y="919"/>
                  </a:cubicBezTo>
                  <a:cubicBezTo>
                    <a:pt x="343" y="942"/>
                    <a:pt x="275" y="965"/>
                    <a:pt x="298" y="965"/>
                  </a:cubicBezTo>
                  <a:lnTo>
                    <a:pt x="275" y="965"/>
                  </a:lnTo>
                  <a:cubicBezTo>
                    <a:pt x="275" y="965"/>
                    <a:pt x="275" y="942"/>
                    <a:pt x="275" y="919"/>
                  </a:cubicBezTo>
                  <a:cubicBezTo>
                    <a:pt x="252" y="851"/>
                    <a:pt x="275" y="736"/>
                    <a:pt x="275" y="645"/>
                  </a:cubicBezTo>
                  <a:cubicBezTo>
                    <a:pt x="320" y="485"/>
                    <a:pt x="412" y="326"/>
                    <a:pt x="503" y="211"/>
                  </a:cubicBezTo>
                  <a:cubicBezTo>
                    <a:pt x="572" y="97"/>
                    <a:pt x="640" y="29"/>
                    <a:pt x="640" y="6"/>
                  </a:cubicBezTo>
                  <a:cubicBezTo>
                    <a:pt x="640" y="2"/>
                    <a:pt x="637" y="0"/>
                    <a:pt x="6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7" name="Google Shape;1621;p23">
              <a:extLst>
                <a:ext uri="{FF2B5EF4-FFF2-40B4-BE49-F238E27FC236}">
                  <a16:creationId xmlns:a16="http://schemas.microsoft.com/office/drawing/2014/main" id="{A75657B2-CD65-9FE4-247C-739697735FD5}"/>
                </a:ext>
              </a:extLst>
            </p:cNvPr>
            <p:cNvSpPr/>
            <p:nvPr/>
          </p:nvSpPr>
          <p:spPr>
            <a:xfrm>
              <a:off x="4683550" y="2964650"/>
              <a:ext cx="100450" cy="102175"/>
            </a:xfrm>
            <a:custGeom>
              <a:avLst/>
              <a:gdLst/>
              <a:ahLst/>
              <a:cxnLst/>
              <a:rect l="l" t="t" r="r" b="b"/>
              <a:pathLst>
                <a:path w="4018" h="4087" extrusionOk="0">
                  <a:moveTo>
                    <a:pt x="3219" y="1"/>
                  </a:moveTo>
                  <a:cubicBezTo>
                    <a:pt x="2945" y="24"/>
                    <a:pt x="2717" y="115"/>
                    <a:pt x="2534" y="183"/>
                  </a:cubicBezTo>
                  <a:cubicBezTo>
                    <a:pt x="2169" y="343"/>
                    <a:pt x="1941" y="503"/>
                    <a:pt x="1941" y="503"/>
                  </a:cubicBezTo>
                  <a:cubicBezTo>
                    <a:pt x="1941" y="503"/>
                    <a:pt x="1895" y="526"/>
                    <a:pt x="1804" y="594"/>
                  </a:cubicBezTo>
                  <a:cubicBezTo>
                    <a:pt x="1689" y="686"/>
                    <a:pt x="1598" y="800"/>
                    <a:pt x="1438" y="960"/>
                  </a:cubicBezTo>
                  <a:cubicBezTo>
                    <a:pt x="1187" y="1256"/>
                    <a:pt x="868" y="1667"/>
                    <a:pt x="617" y="2124"/>
                  </a:cubicBezTo>
                  <a:cubicBezTo>
                    <a:pt x="366" y="2580"/>
                    <a:pt x="160" y="3059"/>
                    <a:pt x="69" y="3448"/>
                  </a:cubicBezTo>
                  <a:cubicBezTo>
                    <a:pt x="23" y="3630"/>
                    <a:pt x="23" y="3790"/>
                    <a:pt x="23" y="3904"/>
                  </a:cubicBezTo>
                  <a:cubicBezTo>
                    <a:pt x="0" y="4018"/>
                    <a:pt x="0" y="4087"/>
                    <a:pt x="23" y="4087"/>
                  </a:cubicBezTo>
                  <a:cubicBezTo>
                    <a:pt x="23" y="4087"/>
                    <a:pt x="46" y="4018"/>
                    <a:pt x="69" y="3904"/>
                  </a:cubicBezTo>
                  <a:cubicBezTo>
                    <a:pt x="92" y="3813"/>
                    <a:pt x="115" y="3653"/>
                    <a:pt x="183" y="3470"/>
                  </a:cubicBezTo>
                  <a:cubicBezTo>
                    <a:pt x="297" y="3105"/>
                    <a:pt x="525" y="2649"/>
                    <a:pt x="799" y="2238"/>
                  </a:cubicBezTo>
                  <a:cubicBezTo>
                    <a:pt x="1073" y="1804"/>
                    <a:pt x="1393" y="1416"/>
                    <a:pt x="1644" y="1142"/>
                  </a:cubicBezTo>
                  <a:cubicBezTo>
                    <a:pt x="1781" y="1028"/>
                    <a:pt x="1918" y="891"/>
                    <a:pt x="1986" y="845"/>
                  </a:cubicBezTo>
                  <a:cubicBezTo>
                    <a:pt x="2055" y="777"/>
                    <a:pt x="2123" y="754"/>
                    <a:pt x="2123" y="754"/>
                  </a:cubicBezTo>
                  <a:cubicBezTo>
                    <a:pt x="2123" y="754"/>
                    <a:pt x="2169" y="708"/>
                    <a:pt x="2260" y="663"/>
                  </a:cubicBezTo>
                  <a:cubicBezTo>
                    <a:pt x="2351" y="594"/>
                    <a:pt x="2488" y="526"/>
                    <a:pt x="2648" y="457"/>
                  </a:cubicBezTo>
                  <a:cubicBezTo>
                    <a:pt x="2808" y="366"/>
                    <a:pt x="3013" y="275"/>
                    <a:pt x="3242" y="252"/>
                  </a:cubicBezTo>
                  <a:cubicBezTo>
                    <a:pt x="3333" y="252"/>
                    <a:pt x="3447" y="252"/>
                    <a:pt x="3516" y="298"/>
                  </a:cubicBezTo>
                  <a:cubicBezTo>
                    <a:pt x="3630" y="343"/>
                    <a:pt x="3675" y="412"/>
                    <a:pt x="3721" y="503"/>
                  </a:cubicBezTo>
                  <a:cubicBezTo>
                    <a:pt x="3789" y="708"/>
                    <a:pt x="3721" y="960"/>
                    <a:pt x="3652" y="1165"/>
                  </a:cubicBezTo>
                  <a:cubicBezTo>
                    <a:pt x="3561" y="1370"/>
                    <a:pt x="3447" y="1576"/>
                    <a:pt x="3356" y="1736"/>
                  </a:cubicBezTo>
                  <a:cubicBezTo>
                    <a:pt x="3150" y="2055"/>
                    <a:pt x="2991" y="2283"/>
                    <a:pt x="3013" y="2283"/>
                  </a:cubicBezTo>
                  <a:cubicBezTo>
                    <a:pt x="3015" y="2285"/>
                    <a:pt x="3016" y="2285"/>
                    <a:pt x="3019" y="2285"/>
                  </a:cubicBezTo>
                  <a:cubicBezTo>
                    <a:pt x="3057" y="2285"/>
                    <a:pt x="3232" y="2106"/>
                    <a:pt x="3447" y="1804"/>
                  </a:cubicBezTo>
                  <a:cubicBezTo>
                    <a:pt x="3561" y="1644"/>
                    <a:pt x="3698" y="1462"/>
                    <a:pt x="3812" y="1233"/>
                  </a:cubicBezTo>
                  <a:cubicBezTo>
                    <a:pt x="3904" y="1005"/>
                    <a:pt x="4018" y="754"/>
                    <a:pt x="3926" y="435"/>
                  </a:cubicBezTo>
                  <a:cubicBezTo>
                    <a:pt x="3881" y="298"/>
                    <a:pt x="3767" y="161"/>
                    <a:pt x="3630" y="92"/>
                  </a:cubicBezTo>
                  <a:cubicBezTo>
                    <a:pt x="3516" y="1"/>
                    <a:pt x="3333" y="1"/>
                    <a:pt x="32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8" name="Google Shape;1622;p23">
              <a:extLst>
                <a:ext uri="{FF2B5EF4-FFF2-40B4-BE49-F238E27FC236}">
                  <a16:creationId xmlns:a16="http://schemas.microsoft.com/office/drawing/2014/main" id="{744849CE-B668-F587-3A61-0A485D085139}"/>
                </a:ext>
              </a:extLst>
            </p:cNvPr>
            <p:cNvSpPr/>
            <p:nvPr/>
          </p:nvSpPr>
          <p:spPr>
            <a:xfrm>
              <a:off x="4778850" y="2952100"/>
              <a:ext cx="243100" cy="55975"/>
            </a:xfrm>
            <a:custGeom>
              <a:avLst/>
              <a:gdLst/>
              <a:ahLst/>
              <a:cxnLst/>
              <a:rect l="l" t="t" r="r" b="b"/>
              <a:pathLst>
                <a:path w="9724" h="2239" extrusionOk="0">
                  <a:moveTo>
                    <a:pt x="5410" y="1"/>
                  </a:moveTo>
                  <a:cubicBezTo>
                    <a:pt x="5273" y="24"/>
                    <a:pt x="5182" y="24"/>
                    <a:pt x="5182" y="24"/>
                  </a:cubicBezTo>
                  <a:cubicBezTo>
                    <a:pt x="5182" y="24"/>
                    <a:pt x="4839" y="46"/>
                    <a:pt x="4337" y="115"/>
                  </a:cubicBezTo>
                  <a:cubicBezTo>
                    <a:pt x="4223" y="138"/>
                    <a:pt x="4086" y="161"/>
                    <a:pt x="3926" y="183"/>
                  </a:cubicBezTo>
                  <a:cubicBezTo>
                    <a:pt x="3789" y="206"/>
                    <a:pt x="3629" y="252"/>
                    <a:pt x="3470" y="275"/>
                  </a:cubicBezTo>
                  <a:cubicBezTo>
                    <a:pt x="3173" y="366"/>
                    <a:pt x="2831" y="434"/>
                    <a:pt x="2511" y="549"/>
                  </a:cubicBezTo>
                  <a:cubicBezTo>
                    <a:pt x="1872" y="754"/>
                    <a:pt x="1233" y="1005"/>
                    <a:pt x="776" y="1210"/>
                  </a:cubicBezTo>
                  <a:cubicBezTo>
                    <a:pt x="320" y="1416"/>
                    <a:pt x="0" y="1576"/>
                    <a:pt x="23" y="1599"/>
                  </a:cubicBezTo>
                  <a:cubicBezTo>
                    <a:pt x="23" y="1600"/>
                    <a:pt x="25" y="1601"/>
                    <a:pt x="30" y="1601"/>
                  </a:cubicBezTo>
                  <a:cubicBezTo>
                    <a:pt x="79" y="1601"/>
                    <a:pt x="383" y="1492"/>
                    <a:pt x="822" y="1325"/>
                  </a:cubicBezTo>
                  <a:cubicBezTo>
                    <a:pt x="1301" y="1165"/>
                    <a:pt x="1918" y="914"/>
                    <a:pt x="2579" y="754"/>
                  </a:cubicBezTo>
                  <a:cubicBezTo>
                    <a:pt x="2899" y="640"/>
                    <a:pt x="3219" y="594"/>
                    <a:pt x="3538" y="526"/>
                  </a:cubicBezTo>
                  <a:cubicBezTo>
                    <a:pt x="3675" y="503"/>
                    <a:pt x="3835" y="480"/>
                    <a:pt x="3972" y="457"/>
                  </a:cubicBezTo>
                  <a:cubicBezTo>
                    <a:pt x="4109" y="434"/>
                    <a:pt x="4246" y="412"/>
                    <a:pt x="4383" y="389"/>
                  </a:cubicBezTo>
                  <a:cubicBezTo>
                    <a:pt x="4862" y="343"/>
                    <a:pt x="5204" y="320"/>
                    <a:pt x="5204" y="320"/>
                  </a:cubicBezTo>
                  <a:lnTo>
                    <a:pt x="5433" y="320"/>
                  </a:lnTo>
                  <a:cubicBezTo>
                    <a:pt x="5570" y="297"/>
                    <a:pt x="5798" y="297"/>
                    <a:pt x="6049" y="297"/>
                  </a:cubicBezTo>
                  <a:cubicBezTo>
                    <a:pt x="6123" y="294"/>
                    <a:pt x="6202" y="292"/>
                    <a:pt x="6285" y="292"/>
                  </a:cubicBezTo>
                  <a:cubicBezTo>
                    <a:pt x="6739" y="292"/>
                    <a:pt x="7312" y="349"/>
                    <a:pt x="7852" y="503"/>
                  </a:cubicBezTo>
                  <a:cubicBezTo>
                    <a:pt x="8149" y="594"/>
                    <a:pt x="8446" y="754"/>
                    <a:pt x="8697" y="937"/>
                  </a:cubicBezTo>
                  <a:cubicBezTo>
                    <a:pt x="8925" y="1119"/>
                    <a:pt x="9153" y="1325"/>
                    <a:pt x="9290" y="1530"/>
                  </a:cubicBezTo>
                  <a:cubicBezTo>
                    <a:pt x="9577" y="1906"/>
                    <a:pt x="9672" y="2239"/>
                    <a:pt x="9699" y="2239"/>
                  </a:cubicBezTo>
                  <a:cubicBezTo>
                    <a:pt x="9699" y="2239"/>
                    <a:pt x="9700" y="2238"/>
                    <a:pt x="9701" y="2238"/>
                  </a:cubicBezTo>
                  <a:cubicBezTo>
                    <a:pt x="9724" y="2238"/>
                    <a:pt x="9701" y="2169"/>
                    <a:pt x="9655" y="2009"/>
                  </a:cubicBezTo>
                  <a:cubicBezTo>
                    <a:pt x="9633" y="1941"/>
                    <a:pt x="9610" y="1850"/>
                    <a:pt x="9564" y="1758"/>
                  </a:cubicBezTo>
                  <a:cubicBezTo>
                    <a:pt x="9541" y="1713"/>
                    <a:pt x="9518" y="1667"/>
                    <a:pt x="9496" y="1621"/>
                  </a:cubicBezTo>
                  <a:cubicBezTo>
                    <a:pt x="9450" y="1553"/>
                    <a:pt x="9427" y="1507"/>
                    <a:pt x="9381" y="1462"/>
                  </a:cubicBezTo>
                  <a:cubicBezTo>
                    <a:pt x="9244" y="1233"/>
                    <a:pt x="9039" y="1005"/>
                    <a:pt x="8811" y="800"/>
                  </a:cubicBezTo>
                  <a:cubicBezTo>
                    <a:pt x="8560" y="594"/>
                    <a:pt x="8240" y="412"/>
                    <a:pt x="7921" y="275"/>
                  </a:cubicBezTo>
                  <a:cubicBezTo>
                    <a:pt x="7236" y="69"/>
                    <a:pt x="6551" y="24"/>
                    <a:pt x="6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9" name="Google Shape;1623;p23">
              <a:extLst>
                <a:ext uri="{FF2B5EF4-FFF2-40B4-BE49-F238E27FC236}">
                  <a16:creationId xmlns:a16="http://schemas.microsoft.com/office/drawing/2014/main" id="{5B4F45F1-1F95-1F9A-E084-B9351119F8DC}"/>
                </a:ext>
              </a:extLst>
            </p:cNvPr>
            <p:cNvSpPr/>
            <p:nvPr/>
          </p:nvSpPr>
          <p:spPr>
            <a:xfrm>
              <a:off x="4819350" y="2987050"/>
              <a:ext cx="63375" cy="32975"/>
            </a:xfrm>
            <a:custGeom>
              <a:avLst/>
              <a:gdLst/>
              <a:ahLst/>
              <a:cxnLst/>
              <a:rect l="l" t="t" r="r" b="b"/>
              <a:pathLst>
                <a:path w="2535" h="1319" extrusionOk="0">
                  <a:moveTo>
                    <a:pt x="1644" y="611"/>
                  </a:moveTo>
                  <a:cubicBezTo>
                    <a:pt x="1640" y="611"/>
                    <a:pt x="1637" y="612"/>
                    <a:pt x="1634" y="613"/>
                  </a:cubicBezTo>
                  <a:lnTo>
                    <a:pt x="1634" y="613"/>
                  </a:lnTo>
                  <a:cubicBezTo>
                    <a:pt x="1634" y="616"/>
                    <a:pt x="1634" y="618"/>
                    <a:pt x="1636" y="618"/>
                  </a:cubicBezTo>
                  <a:cubicBezTo>
                    <a:pt x="1637" y="618"/>
                    <a:pt x="1640" y="616"/>
                    <a:pt x="1644" y="611"/>
                  </a:cubicBezTo>
                  <a:close/>
                  <a:moveTo>
                    <a:pt x="1336" y="1"/>
                  </a:moveTo>
                  <a:cubicBezTo>
                    <a:pt x="1302" y="1"/>
                    <a:pt x="1268" y="6"/>
                    <a:pt x="1233" y="18"/>
                  </a:cubicBezTo>
                  <a:cubicBezTo>
                    <a:pt x="1142" y="18"/>
                    <a:pt x="1074" y="41"/>
                    <a:pt x="1005" y="64"/>
                  </a:cubicBezTo>
                  <a:cubicBezTo>
                    <a:pt x="845" y="109"/>
                    <a:pt x="731" y="201"/>
                    <a:pt x="594" y="292"/>
                  </a:cubicBezTo>
                  <a:cubicBezTo>
                    <a:pt x="366" y="497"/>
                    <a:pt x="183" y="748"/>
                    <a:pt x="115" y="954"/>
                  </a:cubicBezTo>
                  <a:cubicBezTo>
                    <a:pt x="1" y="1159"/>
                    <a:pt x="24" y="1319"/>
                    <a:pt x="24" y="1319"/>
                  </a:cubicBezTo>
                  <a:cubicBezTo>
                    <a:pt x="46" y="1319"/>
                    <a:pt x="92" y="1182"/>
                    <a:pt x="206" y="999"/>
                  </a:cubicBezTo>
                  <a:cubicBezTo>
                    <a:pt x="320" y="817"/>
                    <a:pt x="503" y="611"/>
                    <a:pt x="731" y="474"/>
                  </a:cubicBezTo>
                  <a:cubicBezTo>
                    <a:pt x="845" y="383"/>
                    <a:pt x="959" y="337"/>
                    <a:pt x="1074" y="292"/>
                  </a:cubicBezTo>
                  <a:cubicBezTo>
                    <a:pt x="1142" y="292"/>
                    <a:pt x="1188" y="269"/>
                    <a:pt x="1233" y="269"/>
                  </a:cubicBezTo>
                  <a:cubicBezTo>
                    <a:pt x="1302" y="269"/>
                    <a:pt x="1348" y="269"/>
                    <a:pt x="1370" y="292"/>
                  </a:cubicBezTo>
                  <a:cubicBezTo>
                    <a:pt x="1393" y="292"/>
                    <a:pt x="1416" y="292"/>
                    <a:pt x="1393" y="315"/>
                  </a:cubicBezTo>
                  <a:lnTo>
                    <a:pt x="1416" y="315"/>
                  </a:lnTo>
                  <a:cubicBezTo>
                    <a:pt x="1393" y="315"/>
                    <a:pt x="1393" y="315"/>
                    <a:pt x="1393" y="337"/>
                  </a:cubicBezTo>
                  <a:cubicBezTo>
                    <a:pt x="1393" y="360"/>
                    <a:pt x="1393" y="406"/>
                    <a:pt x="1393" y="406"/>
                  </a:cubicBezTo>
                  <a:cubicBezTo>
                    <a:pt x="1393" y="406"/>
                    <a:pt x="1393" y="406"/>
                    <a:pt x="1393" y="429"/>
                  </a:cubicBezTo>
                  <a:cubicBezTo>
                    <a:pt x="1370" y="429"/>
                    <a:pt x="1370" y="452"/>
                    <a:pt x="1370" y="474"/>
                  </a:cubicBezTo>
                  <a:cubicBezTo>
                    <a:pt x="1370" y="474"/>
                    <a:pt x="1370" y="497"/>
                    <a:pt x="1348" y="543"/>
                  </a:cubicBezTo>
                  <a:cubicBezTo>
                    <a:pt x="1256" y="725"/>
                    <a:pt x="1119" y="999"/>
                    <a:pt x="982" y="1273"/>
                  </a:cubicBezTo>
                  <a:cubicBezTo>
                    <a:pt x="1142" y="1182"/>
                    <a:pt x="1348" y="1045"/>
                    <a:pt x="1507" y="977"/>
                  </a:cubicBezTo>
                  <a:cubicBezTo>
                    <a:pt x="1599" y="931"/>
                    <a:pt x="1690" y="885"/>
                    <a:pt x="1736" y="862"/>
                  </a:cubicBezTo>
                  <a:cubicBezTo>
                    <a:pt x="1781" y="840"/>
                    <a:pt x="1827" y="840"/>
                    <a:pt x="1873" y="817"/>
                  </a:cubicBezTo>
                  <a:cubicBezTo>
                    <a:pt x="1985" y="785"/>
                    <a:pt x="2121" y="752"/>
                    <a:pt x="2232" y="752"/>
                  </a:cubicBezTo>
                  <a:cubicBezTo>
                    <a:pt x="2277" y="752"/>
                    <a:pt x="2318" y="758"/>
                    <a:pt x="2352" y="771"/>
                  </a:cubicBezTo>
                  <a:cubicBezTo>
                    <a:pt x="2397" y="794"/>
                    <a:pt x="2397" y="862"/>
                    <a:pt x="2397" y="931"/>
                  </a:cubicBezTo>
                  <a:cubicBezTo>
                    <a:pt x="2397" y="999"/>
                    <a:pt x="2375" y="1045"/>
                    <a:pt x="2352" y="1114"/>
                  </a:cubicBezTo>
                  <a:cubicBezTo>
                    <a:pt x="2329" y="1205"/>
                    <a:pt x="2306" y="1273"/>
                    <a:pt x="2329" y="1273"/>
                  </a:cubicBezTo>
                  <a:cubicBezTo>
                    <a:pt x="2329" y="1277"/>
                    <a:pt x="2330" y="1279"/>
                    <a:pt x="2333" y="1279"/>
                  </a:cubicBezTo>
                  <a:cubicBezTo>
                    <a:pt x="2345" y="1279"/>
                    <a:pt x="2386" y="1231"/>
                    <a:pt x="2443" y="1136"/>
                  </a:cubicBezTo>
                  <a:cubicBezTo>
                    <a:pt x="2466" y="1091"/>
                    <a:pt x="2489" y="1022"/>
                    <a:pt x="2512" y="954"/>
                  </a:cubicBezTo>
                  <a:cubicBezTo>
                    <a:pt x="2534" y="908"/>
                    <a:pt x="2534" y="862"/>
                    <a:pt x="2534" y="794"/>
                  </a:cubicBezTo>
                  <a:cubicBezTo>
                    <a:pt x="2512" y="748"/>
                    <a:pt x="2489" y="680"/>
                    <a:pt x="2443" y="657"/>
                  </a:cubicBezTo>
                  <a:cubicBezTo>
                    <a:pt x="2329" y="566"/>
                    <a:pt x="2215" y="566"/>
                    <a:pt x="2124" y="566"/>
                  </a:cubicBezTo>
                  <a:cubicBezTo>
                    <a:pt x="2009" y="566"/>
                    <a:pt x="1918" y="589"/>
                    <a:pt x="1804" y="611"/>
                  </a:cubicBezTo>
                  <a:cubicBezTo>
                    <a:pt x="1758" y="611"/>
                    <a:pt x="1713" y="634"/>
                    <a:pt x="1667" y="634"/>
                  </a:cubicBezTo>
                  <a:cubicBezTo>
                    <a:pt x="1644" y="657"/>
                    <a:pt x="1644" y="657"/>
                    <a:pt x="1621" y="657"/>
                  </a:cubicBezTo>
                  <a:lnTo>
                    <a:pt x="1599" y="657"/>
                  </a:lnTo>
                  <a:cubicBezTo>
                    <a:pt x="1617" y="638"/>
                    <a:pt x="1621" y="619"/>
                    <a:pt x="1634" y="613"/>
                  </a:cubicBezTo>
                  <a:lnTo>
                    <a:pt x="1634" y="613"/>
                  </a:lnTo>
                  <a:cubicBezTo>
                    <a:pt x="1635" y="604"/>
                    <a:pt x="1644" y="580"/>
                    <a:pt x="1644" y="566"/>
                  </a:cubicBezTo>
                  <a:cubicBezTo>
                    <a:pt x="1667" y="543"/>
                    <a:pt x="1667" y="520"/>
                    <a:pt x="1667" y="520"/>
                  </a:cubicBezTo>
                  <a:cubicBezTo>
                    <a:pt x="1690" y="497"/>
                    <a:pt x="1690" y="474"/>
                    <a:pt x="1690" y="474"/>
                  </a:cubicBezTo>
                  <a:cubicBezTo>
                    <a:pt x="1690" y="474"/>
                    <a:pt x="1713" y="429"/>
                    <a:pt x="1713" y="337"/>
                  </a:cubicBezTo>
                  <a:cubicBezTo>
                    <a:pt x="1713" y="315"/>
                    <a:pt x="1713" y="292"/>
                    <a:pt x="1690" y="246"/>
                  </a:cubicBezTo>
                  <a:cubicBezTo>
                    <a:pt x="1690" y="223"/>
                    <a:pt x="1667" y="178"/>
                    <a:pt x="1644" y="155"/>
                  </a:cubicBezTo>
                  <a:cubicBezTo>
                    <a:pt x="1621" y="109"/>
                    <a:pt x="1599" y="86"/>
                    <a:pt x="1553" y="64"/>
                  </a:cubicBezTo>
                  <a:cubicBezTo>
                    <a:pt x="1507" y="41"/>
                    <a:pt x="1484" y="18"/>
                    <a:pt x="1439" y="18"/>
                  </a:cubicBezTo>
                  <a:cubicBezTo>
                    <a:pt x="1405" y="6"/>
                    <a:pt x="1370" y="1"/>
                    <a:pt x="13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0" name="Google Shape;1624;p23">
              <a:extLst>
                <a:ext uri="{FF2B5EF4-FFF2-40B4-BE49-F238E27FC236}">
                  <a16:creationId xmlns:a16="http://schemas.microsoft.com/office/drawing/2014/main" id="{C04C111A-F399-F757-6C02-118EE99F0CED}"/>
                </a:ext>
              </a:extLst>
            </p:cNvPr>
            <p:cNvSpPr/>
            <p:nvPr/>
          </p:nvSpPr>
          <p:spPr>
            <a:xfrm>
              <a:off x="4733200" y="3165325"/>
              <a:ext cx="16575" cy="49375"/>
            </a:xfrm>
            <a:custGeom>
              <a:avLst/>
              <a:gdLst/>
              <a:ahLst/>
              <a:cxnLst/>
              <a:rect l="l" t="t" r="r" b="b"/>
              <a:pathLst>
                <a:path w="663" h="1975" extrusionOk="0">
                  <a:moveTo>
                    <a:pt x="432" y="1"/>
                  </a:moveTo>
                  <a:cubicBezTo>
                    <a:pt x="308" y="1"/>
                    <a:pt x="178" y="154"/>
                    <a:pt x="137" y="396"/>
                  </a:cubicBezTo>
                  <a:cubicBezTo>
                    <a:pt x="69" y="647"/>
                    <a:pt x="137" y="899"/>
                    <a:pt x="274" y="944"/>
                  </a:cubicBezTo>
                  <a:cubicBezTo>
                    <a:pt x="290" y="949"/>
                    <a:pt x="306" y="952"/>
                    <a:pt x="322" y="952"/>
                  </a:cubicBezTo>
                  <a:cubicBezTo>
                    <a:pt x="446" y="952"/>
                    <a:pt x="576" y="799"/>
                    <a:pt x="616" y="556"/>
                  </a:cubicBezTo>
                  <a:cubicBezTo>
                    <a:pt x="662" y="305"/>
                    <a:pt x="616" y="54"/>
                    <a:pt x="480" y="8"/>
                  </a:cubicBezTo>
                  <a:cubicBezTo>
                    <a:pt x="464" y="3"/>
                    <a:pt x="448" y="1"/>
                    <a:pt x="432" y="1"/>
                  </a:cubicBezTo>
                  <a:close/>
                  <a:moveTo>
                    <a:pt x="250" y="1284"/>
                  </a:moveTo>
                  <a:cubicBezTo>
                    <a:pt x="164" y="1284"/>
                    <a:pt x="67" y="1393"/>
                    <a:pt x="46" y="1561"/>
                  </a:cubicBezTo>
                  <a:cubicBezTo>
                    <a:pt x="0" y="1743"/>
                    <a:pt x="46" y="1926"/>
                    <a:pt x="137" y="1971"/>
                  </a:cubicBezTo>
                  <a:cubicBezTo>
                    <a:pt x="147" y="1973"/>
                    <a:pt x="156" y="1974"/>
                    <a:pt x="166" y="1974"/>
                  </a:cubicBezTo>
                  <a:cubicBezTo>
                    <a:pt x="267" y="1974"/>
                    <a:pt x="346" y="1865"/>
                    <a:pt x="388" y="1697"/>
                  </a:cubicBezTo>
                  <a:cubicBezTo>
                    <a:pt x="434" y="1515"/>
                    <a:pt x="388" y="1332"/>
                    <a:pt x="274" y="1287"/>
                  </a:cubicBezTo>
                  <a:cubicBezTo>
                    <a:pt x="266" y="1285"/>
                    <a:pt x="258" y="1284"/>
                    <a:pt x="250" y="128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1" name="Google Shape;1625;p23">
              <a:extLst>
                <a:ext uri="{FF2B5EF4-FFF2-40B4-BE49-F238E27FC236}">
                  <a16:creationId xmlns:a16="http://schemas.microsoft.com/office/drawing/2014/main" id="{5041D44F-21EE-8D73-BC3A-A73834697283}"/>
                </a:ext>
              </a:extLst>
            </p:cNvPr>
            <p:cNvSpPr/>
            <p:nvPr/>
          </p:nvSpPr>
          <p:spPr>
            <a:xfrm>
              <a:off x="4983125" y="3045700"/>
              <a:ext cx="50825" cy="12650"/>
            </a:xfrm>
            <a:custGeom>
              <a:avLst/>
              <a:gdLst/>
              <a:ahLst/>
              <a:cxnLst/>
              <a:rect l="l" t="t" r="r" b="b"/>
              <a:pathLst>
                <a:path w="2033" h="506" extrusionOk="0">
                  <a:moveTo>
                    <a:pt x="332" y="133"/>
                  </a:moveTo>
                  <a:cubicBezTo>
                    <a:pt x="174" y="133"/>
                    <a:pt x="44" y="215"/>
                    <a:pt x="24" y="297"/>
                  </a:cubicBezTo>
                  <a:cubicBezTo>
                    <a:pt x="1" y="411"/>
                    <a:pt x="138" y="502"/>
                    <a:pt x="343" y="502"/>
                  </a:cubicBezTo>
                  <a:cubicBezTo>
                    <a:pt x="526" y="502"/>
                    <a:pt x="685" y="411"/>
                    <a:pt x="708" y="320"/>
                  </a:cubicBezTo>
                  <a:cubicBezTo>
                    <a:pt x="731" y="206"/>
                    <a:pt x="594" y="137"/>
                    <a:pt x="389" y="137"/>
                  </a:cubicBezTo>
                  <a:cubicBezTo>
                    <a:pt x="369" y="135"/>
                    <a:pt x="350" y="133"/>
                    <a:pt x="332" y="133"/>
                  </a:cubicBezTo>
                  <a:close/>
                  <a:moveTo>
                    <a:pt x="1576" y="0"/>
                  </a:moveTo>
                  <a:cubicBezTo>
                    <a:pt x="1302" y="0"/>
                    <a:pt x="1073" y="114"/>
                    <a:pt x="1051" y="251"/>
                  </a:cubicBezTo>
                  <a:cubicBezTo>
                    <a:pt x="1028" y="388"/>
                    <a:pt x="1210" y="502"/>
                    <a:pt x="1484" y="502"/>
                  </a:cubicBezTo>
                  <a:cubicBezTo>
                    <a:pt x="1508" y="504"/>
                    <a:pt x="1531" y="505"/>
                    <a:pt x="1554" y="505"/>
                  </a:cubicBezTo>
                  <a:cubicBezTo>
                    <a:pt x="1796" y="505"/>
                    <a:pt x="1988" y="399"/>
                    <a:pt x="2009" y="274"/>
                  </a:cubicBezTo>
                  <a:cubicBezTo>
                    <a:pt x="2032" y="114"/>
                    <a:pt x="1850" y="0"/>
                    <a:pt x="157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2" name="Google Shape;1626;p23">
              <a:extLst>
                <a:ext uri="{FF2B5EF4-FFF2-40B4-BE49-F238E27FC236}">
                  <a16:creationId xmlns:a16="http://schemas.microsoft.com/office/drawing/2014/main" id="{371803C6-98B2-5C6B-0086-325D4389B5E2}"/>
                </a:ext>
              </a:extLst>
            </p:cNvPr>
            <p:cNvSpPr/>
            <p:nvPr/>
          </p:nvSpPr>
          <p:spPr>
            <a:xfrm>
              <a:off x="6841100" y="3179050"/>
              <a:ext cx="667675" cy="1233900"/>
            </a:xfrm>
            <a:custGeom>
              <a:avLst/>
              <a:gdLst/>
              <a:ahLst/>
              <a:cxnLst/>
              <a:rect l="l" t="t" r="r" b="b"/>
              <a:pathLst>
                <a:path w="26707" h="49356" extrusionOk="0">
                  <a:moveTo>
                    <a:pt x="17257" y="1012"/>
                  </a:moveTo>
                  <a:cubicBezTo>
                    <a:pt x="17531" y="1103"/>
                    <a:pt x="17873" y="1217"/>
                    <a:pt x="18170" y="1400"/>
                  </a:cubicBezTo>
                  <a:cubicBezTo>
                    <a:pt x="18261" y="1445"/>
                    <a:pt x="18330" y="1491"/>
                    <a:pt x="18398" y="1559"/>
                  </a:cubicBezTo>
                  <a:cubicBezTo>
                    <a:pt x="18033" y="1354"/>
                    <a:pt x="17645" y="1148"/>
                    <a:pt x="17257" y="1012"/>
                  </a:cubicBezTo>
                  <a:close/>
                  <a:moveTo>
                    <a:pt x="20886" y="3043"/>
                  </a:moveTo>
                  <a:lnTo>
                    <a:pt x="20886" y="3043"/>
                  </a:lnTo>
                  <a:cubicBezTo>
                    <a:pt x="21069" y="3089"/>
                    <a:pt x="21251" y="3157"/>
                    <a:pt x="21457" y="3294"/>
                  </a:cubicBezTo>
                  <a:cubicBezTo>
                    <a:pt x="21525" y="3317"/>
                    <a:pt x="21571" y="3363"/>
                    <a:pt x="21639" y="3408"/>
                  </a:cubicBezTo>
                  <a:cubicBezTo>
                    <a:pt x="21388" y="3248"/>
                    <a:pt x="21137" y="3134"/>
                    <a:pt x="20886" y="3043"/>
                  </a:cubicBezTo>
                  <a:close/>
                  <a:moveTo>
                    <a:pt x="24607" y="13451"/>
                  </a:moveTo>
                  <a:cubicBezTo>
                    <a:pt x="24607" y="13451"/>
                    <a:pt x="24629" y="13474"/>
                    <a:pt x="24652" y="13497"/>
                  </a:cubicBezTo>
                  <a:lnTo>
                    <a:pt x="24721" y="13543"/>
                  </a:lnTo>
                  <a:lnTo>
                    <a:pt x="24744" y="13565"/>
                  </a:lnTo>
                  <a:cubicBezTo>
                    <a:pt x="24744" y="13565"/>
                    <a:pt x="24766" y="13565"/>
                    <a:pt x="24766" y="13588"/>
                  </a:cubicBezTo>
                  <a:cubicBezTo>
                    <a:pt x="24766" y="13588"/>
                    <a:pt x="24812" y="13611"/>
                    <a:pt x="24766" y="13634"/>
                  </a:cubicBezTo>
                  <a:lnTo>
                    <a:pt x="24744" y="13634"/>
                  </a:lnTo>
                  <a:cubicBezTo>
                    <a:pt x="24698" y="13588"/>
                    <a:pt x="24652" y="13520"/>
                    <a:pt x="24607" y="13451"/>
                  </a:cubicBezTo>
                  <a:close/>
                  <a:moveTo>
                    <a:pt x="23945" y="13657"/>
                  </a:moveTo>
                  <a:lnTo>
                    <a:pt x="24264" y="13702"/>
                  </a:lnTo>
                  <a:cubicBezTo>
                    <a:pt x="24196" y="13702"/>
                    <a:pt x="24127" y="13702"/>
                    <a:pt x="24059" y="13680"/>
                  </a:cubicBezTo>
                  <a:lnTo>
                    <a:pt x="23945" y="13680"/>
                  </a:lnTo>
                  <a:cubicBezTo>
                    <a:pt x="23945" y="13680"/>
                    <a:pt x="23945" y="13657"/>
                    <a:pt x="23945" y="13657"/>
                  </a:cubicBezTo>
                  <a:close/>
                  <a:moveTo>
                    <a:pt x="24944" y="13793"/>
                  </a:moveTo>
                  <a:cubicBezTo>
                    <a:pt x="24947" y="13794"/>
                    <a:pt x="24949" y="13794"/>
                    <a:pt x="24949" y="13794"/>
                  </a:cubicBezTo>
                  <a:lnTo>
                    <a:pt x="24944" y="13793"/>
                  </a:lnTo>
                  <a:close/>
                  <a:moveTo>
                    <a:pt x="24013" y="13771"/>
                  </a:moveTo>
                  <a:cubicBezTo>
                    <a:pt x="24013" y="13816"/>
                    <a:pt x="24013" y="13885"/>
                    <a:pt x="24013" y="13976"/>
                  </a:cubicBezTo>
                  <a:cubicBezTo>
                    <a:pt x="24013" y="13976"/>
                    <a:pt x="24013" y="13999"/>
                    <a:pt x="24013" y="14022"/>
                  </a:cubicBezTo>
                  <a:cubicBezTo>
                    <a:pt x="23990" y="13908"/>
                    <a:pt x="23967" y="13839"/>
                    <a:pt x="23967" y="13771"/>
                  </a:cubicBezTo>
                  <a:close/>
                  <a:moveTo>
                    <a:pt x="914" y="21600"/>
                  </a:moveTo>
                  <a:lnTo>
                    <a:pt x="914" y="21600"/>
                  </a:lnTo>
                  <a:cubicBezTo>
                    <a:pt x="756" y="21735"/>
                    <a:pt x="620" y="21983"/>
                    <a:pt x="507" y="22452"/>
                  </a:cubicBezTo>
                  <a:lnTo>
                    <a:pt x="507" y="22452"/>
                  </a:lnTo>
                  <a:cubicBezTo>
                    <a:pt x="526" y="22368"/>
                    <a:pt x="527" y="22304"/>
                    <a:pt x="549" y="22239"/>
                  </a:cubicBezTo>
                  <a:cubicBezTo>
                    <a:pt x="572" y="22125"/>
                    <a:pt x="617" y="22034"/>
                    <a:pt x="663" y="21942"/>
                  </a:cubicBezTo>
                  <a:cubicBezTo>
                    <a:pt x="686" y="21851"/>
                    <a:pt x="731" y="21760"/>
                    <a:pt x="777" y="21714"/>
                  </a:cubicBezTo>
                  <a:cubicBezTo>
                    <a:pt x="823" y="21668"/>
                    <a:pt x="868" y="21623"/>
                    <a:pt x="914" y="21600"/>
                  </a:cubicBezTo>
                  <a:close/>
                  <a:moveTo>
                    <a:pt x="503" y="22467"/>
                  </a:moveTo>
                  <a:cubicBezTo>
                    <a:pt x="503" y="22467"/>
                    <a:pt x="503" y="22490"/>
                    <a:pt x="503" y="22490"/>
                  </a:cubicBezTo>
                  <a:cubicBezTo>
                    <a:pt x="503" y="22513"/>
                    <a:pt x="503" y="22559"/>
                    <a:pt x="480" y="22581"/>
                  </a:cubicBezTo>
                  <a:cubicBezTo>
                    <a:pt x="503" y="22536"/>
                    <a:pt x="503" y="22513"/>
                    <a:pt x="503" y="22467"/>
                  </a:cubicBezTo>
                  <a:close/>
                  <a:moveTo>
                    <a:pt x="1844" y="24664"/>
                  </a:moveTo>
                  <a:cubicBezTo>
                    <a:pt x="1716" y="24812"/>
                    <a:pt x="1607" y="25054"/>
                    <a:pt x="1530" y="25457"/>
                  </a:cubicBezTo>
                  <a:cubicBezTo>
                    <a:pt x="1530" y="25457"/>
                    <a:pt x="1530" y="25457"/>
                    <a:pt x="1530" y="25480"/>
                  </a:cubicBezTo>
                  <a:cubicBezTo>
                    <a:pt x="1515" y="25495"/>
                    <a:pt x="1510" y="25510"/>
                    <a:pt x="1508" y="25531"/>
                  </a:cubicBezTo>
                  <a:lnTo>
                    <a:pt x="1508" y="25531"/>
                  </a:lnTo>
                  <a:cubicBezTo>
                    <a:pt x="1513" y="25431"/>
                    <a:pt x="1536" y="25330"/>
                    <a:pt x="1576" y="25229"/>
                  </a:cubicBezTo>
                  <a:cubicBezTo>
                    <a:pt x="1599" y="25115"/>
                    <a:pt x="1621" y="25024"/>
                    <a:pt x="1667" y="24932"/>
                  </a:cubicBezTo>
                  <a:cubicBezTo>
                    <a:pt x="1713" y="24841"/>
                    <a:pt x="1758" y="24750"/>
                    <a:pt x="1804" y="24704"/>
                  </a:cubicBezTo>
                  <a:cubicBezTo>
                    <a:pt x="1818" y="24691"/>
                    <a:pt x="1831" y="24677"/>
                    <a:pt x="1844" y="24664"/>
                  </a:cubicBezTo>
                  <a:close/>
                  <a:moveTo>
                    <a:pt x="878" y="27478"/>
                  </a:moveTo>
                  <a:cubicBezTo>
                    <a:pt x="724" y="27617"/>
                    <a:pt x="592" y="27867"/>
                    <a:pt x="503" y="28333"/>
                  </a:cubicBezTo>
                  <a:cubicBezTo>
                    <a:pt x="503" y="28333"/>
                    <a:pt x="503" y="28333"/>
                    <a:pt x="503" y="28356"/>
                  </a:cubicBezTo>
                  <a:cubicBezTo>
                    <a:pt x="499" y="28360"/>
                    <a:pt x="496" y="28365"/>
                    <a:pt x="493" y="28370"/>
                  </a:cubicBezTo>
                  <a:lnTo>
                    <a:pt x="493" y="28370"/>
                  </a:lnTo>
                  <a:cubicBezTo>
                    <a:pt x="505" y="28282"/>
                    <a:pt x="513" y="28193"/>
                    <a:pt x="549" y="28105"/>
                  </a:cubicBezTo>
                  <a:cubicBezTo>
                    <a:pt x="572" y="27991"/>
                    <a:pt x="594" y="27877"/>
                    <a:pt x="640" y="27808"/>
                  </a:cubicBezTo>
                  <a:cubicBezTo>
                    <a:pt x="686" y="27717"/>
                    <a:pt x="731" y="27626"/>
                    <a:pt x="777" y="27580"/>
                  </a:cubicBezTo>
                  <a:cubicBezTo>
                    <a:pt x="815" y="27523"/>
                    <a:pt x="853" y="27498"/>
                    <a:pt x="878" y="27478"/>
                  </a:cubicBezTo>
                  <a:close/>
                  <a:moveTo>
                    <a:pt x="20407" y="34519"/>
                  </a:moveTo>
                  <a:cubicBezTo>
                    <a:pt x="20361" y="34565"/>
                    <a:pt x="20338" y="34587"/>
                    <a:pt x="20293" y="34633"/>
                  </a:cubicBezTo>
                  <a:lnTo>
                    <a:pt x="20270" y="34565"/>
                  </a:lnTo>
                  <a:cubicBezTo>
                    <a:pt x="20293" y="34565"/>
                    <a:pt x="20338" y="34542"/>
                    <a:pt x="20384" y="34519"/>
                  </a:cubicBezTo>
                  <a:close/>
                  <a:moveTo>
                    <a:pt x="12758" y="1"/>
                  </a:moveTo>
                  <a:cubicBezTo>
                    <a:pt x="12691" y="1"/>
                    <a:pt x="12623" y="3"/>
                    <a:pt x="12555" y="7"/>
                  </a:cubicBezTo>
                  <a:lnTo>
                    <a:pt x="12053" y="7"/>
                  </a:lnTo>
                  <a:cubicBezTo>
                    <a:pt x="11870" y="30"/>
                    <a:pt x="11710" y="53"/>
                    <a:pt x="11551" y="76"/>
                  </a:cubicBezTo>
                  <a:cubicBezTo>
                    <a:pt x="10866" y="144"/>
                    <a:pt x="10204" y="304"/>
                    <a:pt x="9588" y="464"/>
                  </a:cubicBezTo>
                  <a:cubicBezTo>
                    <a:pt x="8971" y="623"/>
                    <a:pt x="8423" y="829"/>
                    <a:pt x="7990" y="1126"/>
                  </a:cubicBezTo>
                  <a:cubicBezTo>
                    <a:pt x="7876" y="1194"/>
                    <a:pt x="7761" y="1285"/>
                    <a:pt x="7670" y="1377"/>
                  </a:cubicBezTo>
                  <a:cubicBezTo>
                    <a:pt x="7533" y="1468"/>
                    <a:pt x="7396" y="1559"/>
                    <a:pt x="7259" y="1651"/>
                  </a:cubicBezTo>
                  <a:cubicBezTo>
                    <a:pt x="7259" y="1651"/>
                    <a:pt x="7008" y="1696"/>
                    <a:pt x="6666" y="1856"/>
                  </a:cubicBezTo>
                  <a:cubicBezTo>
                    <a:pt x="6575" y="1902"/>
                    <a:pt x="6483" y="1925"/>
                    <a:pt x="6392" y="1993"/>
                  </a:cubicBezTo>
                  <a:cubicBezTo>
                    <a:pt x="6187" y="2107"/>
                    <a:pt x="5981" y="2290"/>
                    <a:pt x="5776" y="2518"/>
                  </a:cubicBezTo>
                  <a:cubicBezTo>
                    <a:pt x="5684" y="2632"/>
                    <a:pt x="5593" y="2746"/>
                    <a:pt x="5525" y="2906"/>
                  </a:cubicBezTo>
                  <a:cubicBezTo>
                    <a:pt x="5433" y="3020"/>
                    <a:pt x="5388" y="3180"/>
                    <a:pt x="5319" y="3317"/>
                  </a:cubicBezTo>
                  <a:cubicBezTo>
                    <a:pt x="5205" y="3614"/>
                    <a:pt x="5137" y="3933"/>
                    <a:pt x="5091" y="4230"/>
                  </a:cubicBezTo>
                  <a:cubicBezTo>
                    <a:pt x="5091" y="4390"/>
                    <a:pt x="5068" y="4549"/>
                    <a:pt x="5068" y="4709"/>
                  </a:cubicBezTo>
                  <a:cubicBezTo>
                    <a:pt x="4520" y="5622"/>
                    <a:pt x="4315" y="6923"/>
                    <a:pt x="4269" y="8270"/>
                  </a:cubicBezTo>
                  <a:cubicBezTo>
                    <a:pt x="4087" y="8270"/>
                    <a:pt x="3858" y="8316"/>
                    <a:pt x="3584" y="8407"/>
                  </a:cubicBezTo>
                  <a:cubicBezTo>
                    <a:pt x="2900" y="8681"/>
                    <a:pt x="2626" y="9320"/>
                    <a:pt x="2603" y="10050"/>
                  </a:cubicBezTo>
                  <a:cubicBezTo>
                    <a:pt x="2375" y="10438"/>
                    <a:pt x="2261" y="10872"/>
                    <a:pt x="2215" y="11351"/>
                  </a:cubicBezTo>
                  <a:cubicBezTo>
                    <a:pt x="2215" y="11397"/>
                    <a:pt x="2215" y="11420"/>
                    <a:pt x="2215" y="11465"/>
                  </a:cubicBezTo>
                  <a:cubicBezTo>
                    <a:pt x="2169" y="12744"/>
                    <a:pt x="2877" y="13885"/>
                    <a:pt x="3950" y="14433"/>
                  </a:cubicBezTo>
                  <a:cubicBezTo>
                    <a:pt x="3995" y="14844"/>
                    <a:pt x="4109" y="15232"/>
                    <a:pt x="4246" y="15597"/>
                  </a:cubicBezTo>
                  <a:cubicBezTo>
                    <a:pt x="4224" y="15711"/>
                    <a:pt x="4201" y="15802"/>
                    <a:pt x="4178" y="15894"/>
                  </a:cubicBezTo>
                  <a:cubicBezTo>
                    <a:pt x="3995" y="16327"/>
                    <a:pt x="3790" y="16738"/>
                    <a:pt x="3630" y="17080"/>
                  </a:cubicBezTo>
                  <a:cubicBezTo>
                    <a:pt x="3539" y="17240"/>
                    <a:pt x="3448" y="17377"/>
                    <a:pt x="3379" y="17491"/>
                  </a:cubicBezTo>
                  <a:cubicBezTo>
                    <a:pt x="3356" y="17514"/>
                    <a:pt x="3356" y="17537"/>
                    <a:pt x="3356" y="17537"/>
                  </a:cubicBezTo>
                  <a:cubicBezTo>
                    <a:pt x="3356" y="17537"/>
                    <a:pt x="3333" y="17560"/>
                    <a:pt x="3288" y="17628"/>
                  </a:cubicBezTo>
                  <a:cubicBezTo>
                    <a:pt x="3265" y="17651"/>
                    <a:pt x="3242" y="17697"/>
                    <a:pt x="3219" y="17742"/>
                  </a:cubicBezTo>
                  <a:cubicBezTo>
                    <a:pt x="3196" y="17765"/>
                    <a:pt x="3174" y="17788"/>
                    <a:pt x="3151" y="17811"/>
                  </a:cubicBezTo>
                  <a:cubicBezTo>
                    <a:pt x="3151" y="17811"/>
                    <a:pt x="3128" y="17857"/>
                    <a:pt x="3105" y="17879"/>
                  </a:cubicBezTo>
                  <a:cubicBezTo>
                    <a:pt x="3105" y="17902"/>
                    <a:pt x="3105" y="17925"/>
                    <a:pt x="3105" y="17948"/>
                  </a:cubicBezTo>
                  <a:lnTo>
                    <a:pt x="3105" y="18016"/>
                  </a:lnTo>
                  <a:lnTo>
                    <a:pt x="3174" y="18039"/>
                  </a:lnTo>
                  <a:cubicBezTo>
                    <a:pt x="3288" y="18085"/>
                    <a:pt x="3402" y="18130"/>
                    <a:pt x="3562" y="18176"/>
                  </a:cubicBezTo>
                  <a:lnTo>
                    <a:pt x="3836" y="18336"/>
                  </a:lnTo>
                  <a:cubicBezTo>
                    <a:pt x="3584" y="18998"/>
                    <a:pt x="2238" y="19386"/>
                    <a:pt x="2238" y="19386"/>
                  </a:cubicBezTo>
                  <a:cubicBezTo>
                    <a:pt x="2238" y="19386"/>
                    <a:pt x="2238" y="19386"/>
                    <a:pt x="2261" y="19409"/>
                  </a:cubicBezTo>
                  <a:lnTo>
                    <a:pt x="2146" y="19431"/>
                  </a:lnTo>
                  <a:lnTo>
                    <a:pt x="2101" y="19431"/>
                  </a:lnTo>
                  <a:lnTo>
                    <a:pt x="2146" y="19477"/>
                  </a:lnTo>
                  <a:lnTo>
                    <a:pt x="2283" y="19637"/>
                  </a:lnTo>
                  <a:cubicBezTo>
                    <a:pt x="2352" y="19705"/>
                    <a:pt x="2420" y="19774"/>
                    <a:pt x="2489" y="19842"/>
                  </a:cubicBezTo>
                  <a:cubicBezTo>
                    <a:pt x="2557" y="19911"/>
                    <a:pt x="2626" y="19979"/>
                    <a:pt x="2717" y="20025"/>
                  </a:cubicBezTo>
                  <a:cubicBezTo>
                    <a:pt x="3288" y="20504"/>
                    <a:pt x="3995" y="20847"/>
                    <a:pt x="4520" y="21029"/>
                  </a:cubicBezTo>
                  <a:cubicBezTo>
                    <a:pt x="4794" y="21121"/>
                    <a:pt x="5022" y="21166"/>
                    <a:pt x="5159" y="21235"/>
                  </a:cubicBezTo>
                  <a:cubicBezTo>
                    <a:pt x="5251" y="21258"/>
                    <a:pt x="5319" y="21258"/>
                    <a:pt x="5365" y="21280"/>
                  </a:cubicBezTo>
                  <a:lnTo>
                    <a:pt x="5410" y="21280"/>
                  </a:lnTo>
                  <a:cubicBezTo>
                    <a:pt x="5410" y="21280"/>
                    <a:pt x="5433" y="21303"/>
                    <a:pt x="5456" y="21303"/>
                  </a:cubicBezTo>
                  <a:lnTo>
                    <a:pt x="5319" y="21303"/>
                  </a:lnTo>
                  <a:lnTo>
                    <a:pt x="4497" y="21326"/>
                  </a:lnTo>
                  <a:lnTo>
                    <a:pt x="3676" y="21372"/>
                  </a:lnTo>
                  <a:lnTo>
                    <a:pt x="3539" y="21372"/>
                  </a:lnTo>
                  <a:cubicBezTo>
                    <a:pt x="2375" y="21394"/>
                    <a:pt x="1370" y="21440"/>
                    <a:pt x="1233" y="21463"/>
                  </a:cubicBezTo>
                  <a:cubicBezTo>
                    <a:pt x="1165" y="21486"/>
                    <a:pt x="1074" y="21509"/>
                    <a:pt x="1005" y="21531"/>
                  </a:cubicBezTo>
                  <a:cubicBezTo>
                    <a:pt x="982" y="21554"/>
                    <a:pt x="982" y="21554"/>
                    <a:pt x="960" y="21577"/>
                  </a:cubicBezTo>
                  <a:lnTo>
                    <a:pt x="914" y="21577"/>
                  </a:lnTo>
                  <a:cubicBezTo>
                    <a:pt x="868" y="21600"/>
                    <a:pt x="823" y="21623"/>
                    <a:pt x="754" y="21668"/>
                  </a:cubicBezTo>
                  <a:cubicBezTo>
                    <a:pt x="708" y="21737"/>
                    <a:pt x="663" y="21805"/>
                    <a:pt x="617" y="21897"/>
                  </a:cubicBezTo>
                  <a:cubicBezTo>
                    <a:pt x="572" y="21988"/>
                    <a:pt x="526" y="22102"/>
                    <a:pt x="480" y="22216"/>
                  </a:cubicBezTo>
                  <a:cubicBezTo>
                    <a:pt x="435" y="22422"/>
                    <a:pt x="389" y="22650"/>
                    <a:pt x="366" y="22832"/>
                  </a:cubicBezTo>
                  <a:cubicBezTo>
                    <a:pt x="366" y="22901"/>
                    <a:pt x="366" y="22969"/>
                    <a:pt x="366" y="23038"/>
                  </a:cubicBezTo>
                  <a:cubicBezTo>
                    <a:pt x="343" y="23061"/>
                    <a:pt x="366" y="23084"/>
                    <a:pt x="343" y="23084"/>
                  </a:cubicBezTo>
                  <a:lnTo>
                    <a:pt x="343" y="23106"/>
                  </a:lnTo>
                  <a:cubicBezTo>
                    <a:pt x="343" y="23106"/>
                    <a:pt x="343" y="23129"/>
                    <a:pt x="366" y="23198"/>
                  </a:cubicBezTo>
                  <a:cubicBezTo>
                    <a:pt x="366" y="23243"/>
                    <a:pt x="366" y="23312"/>
                    <a:pt x="366" y="23403"/>
                  </a:cubicBezTo>
                  <a:cubicBezTo>
                    <a:pt x="389" y="23472"/>
                    <a:pt x="389" y="23586"/>
                    <a:pt x="435" y="23677"/>
                  </a:cubicBezTo>
                  <a:cubicBezTo>
                    <a:pt x="457" y="23791"/>
                    <a:pt x="480" y="23882"/>
                    <a:pt x="549" y="23997"/>
                  </a:cubicBezTo>
                  <a:cubicBezTo>
                    <a:pt x="549" y="24019"/>
                    <a:pt x="572" y="24042"/>
                    <a:pt x="572" y="24065"/>
                  </a:cubicBezTo>
                  <a:cubicBezTo>
                    <a:pt x="594" y="24088"/>
                    <a:pt x="617" y="24111"/>
                    <a:pt x="617" y="24133"/>
                  </a:cubicBezTo>
                  <a:cubicBezTo>
                    <a:pt x="640" y="24133"/>
                    <a:pt x="663" y="24156"/>
                    <a:pt x="663" y="24179"/>
                  </a:cubicBezTo>
                  <a:cubicBezTo>
                    <a:pt x="686" y="24202"/>
                    <a:pt x="708" y="24225"/>
                    <a:pt x="708" y="24248"/>
                  </a:cubicBezTo>
                  <a:cubicBezTo>
                    <a:pt x="731" y="24248"/>
                    <a:pt x="731" y="24248"/>
                    <a:pt x="731" y="24270"/>
                  </a:cubicBezTo>
                  <a:cubicBezTo>
                    <a:pt x="754" y="24270"/>
                    <a:pt x="754" y="24270"/>
                    <a:pt x="777" y="24293"/>
                  </a:cubicBezTo>
                  <a:cubicBezTo>
                    <a:pt x="777" y="24293"/>
                    <a:pt x="800" y="24316"/>
                    <a:pt x="823" y="24316"/>
                  </a:cubicBezTo>
                  <a:cubicBezTo>
                    <a:pt x="845" y="24362"/>
                    <a:pt x="891" y="24362"/>
                    <a:pt x="914" y="24385"/>
                  </a:cubicBezTo>
                  <a:cubicBezTo>
                    <a:pt x="937" y="24407"/>
                    <a:pt x="982" y="24430"/>
                    <a:pt x="1005" y="24430"/>
                  </a:cubicBezTo>
                  <a:cubicBezTo>
                    <a:pt x="1005" y="24430"/>
                    <a:pt x="1028" y="24453"/>
                    <a:pt x="1028" y="24453"/>
                  </a:cubicBezTo>
                  <a:lnTo>
                    <a:pt x="1074" y="24453"/>
                  </a:lnTo>
                  <a:cubicBezTo>
                    <a:pt x="1097" y="24476"/>
                    <a:pt x="1119" y="24476"/>
                    <a:pt x="1119" y="24476"/>
                  </a:cubicBezTo>
                  <a:cubicBezTo>
                    <a:pt x="1119" y="24476"/>
                    <a:pt x="1100" y="24457"/>
                    <a:pt x="1079" y="24436"/>
                  </a:cubicBezTo>
                  <a:lnTo>
                    <a:pt x="1079" y="24436"/>
                  </a:lnTo>
                  <a:cubicBezTo>
                    <a:pt x="1187" y="24457"/>
                    <a:pt x="1313" y="24476"/>
                    <a:pt x="1439" y="24476"/>
                  </a:cubicBezTo>
                  <a:cubicBezTo>
                    <a:pt x="1644" y="24499"/>
                    <a:pt x="1850" y="24499"/>
                    <a:pt x="2055" y="24522"/>
                  </a:cubicBezTo>
                  <a:lnTo>
                    <a:pt x="2032" y="24522"/>
                  </a:lnTo>
                  <a:cubicBezTo>
                    <a:pt x="2010" y="24544"/>
                    <a:pt x="1987" y="24544"/>
                    <a:pt x="1987" y="24567"/>
                  </a:cubicBezTo>
                  <a:lnTo>
                    <a:pt x="1918" y="24567"/>
                  </a:lnTo>
                  <a:cubicBezTo>
                    <a:pt x="1895" y="24590"/>
                    <a:pt x="1827" y="24613"/>
                    <a:pt x="1781" y="24658"/>
                  </a:cubicBezTo>
                  <a:cubicBezTo>
                    <a:pt x="1713" y="24727"/>
                    <a:pt x="1667" y="24795"/>
                    <a:pt x="1621" y="24887"/>
                  </a:cubicBezTo>
                  <a:cubicBezTo>
                    <a:pt x="1576" y="24978"/>
                    <a:pt x="1530" y="25092"/>
                    <a:pt x="1507" y="25206"/>
                  </a:cubicBezTo>
                  <a:cubicBezTo>
                    <a:pt x="1439" y="25412"/>
                    <a:pt x="1416" y="25640"/>
                    <a:pt x="1393" y="25800"/>
                  </a:cubicBezTo>
                  <a:cubicBezTo>
                    <a:pt x="1370" y="25891"/>
                    <a:pt x="1370" y="25960"/>
                    <a:pt x="1370" y="26028"/>
                  </a:cubicBezTo>
                  <a:cubicBezTo>
                    <a:pt x="1370" y="26051"/>
                    <a:pt x="1370" y="26074"/>
                    <a:pt x="1370" y="26074"/>
                  </a:cubicBezTo>
                  <a:lnTo>
                    <a:pt x="1370" y="26096"/>
                  </a:lnTo>
                  <a:cubicBezTo>
                    <a:pt x="1370" y="26096"/>
                    <a:pt x="1370" y="26119"/>
                    <a:pt x="1370" y="26165"/>
                  </a:cubicBezTo>
                  <a:cubicBezTo>
                    <a:pt x="1370" y="26233"/>
                    <a:pt x="1370" y="26302"/>
                    <a:pt x="1393" y="26393"/>
                  </a:cubicBezTo>
                  <a:cubicBezTo>
                    <a:pt x="1393" y="26462"/>
                    <a:pt x="1416" y="26576"/>
                    <a:pt x="1439" y="26667"/>
                  </a:cubicBezTo>
                  <a:cubicBezTo>
                    <a:pt x="1462" y="26781"/>
                    <a:pt x="1507" y="26873"/>
                    <a:pt x="1553" y="26987"/>
                  </a:cubicBezTo>
                  <a:cubicBezTo>
                    <a:pt x="1576" y="27009"/>
                    <a:pt x="1576" y="27032"/>
                    <a:pt x="1599" y="27055"/>
                  </a:cubicBezTo>
                  <a:cubicBezTo>
                    <a:pt x="1599" y="27078"/>
                    <a:pt x="1621" y="27101"/>
                    <a:pt x="1644" y="27101"/>
                  </a:cubicBezTo>
                  <a:cubicBezTo>
                    <a:pt x="1644" y="27124"/>
                    <a:pt x="1667" y="27146"/>
                    <a:pt x="1690" y="27169"/>
                  </a:cubicBezTo>
                  <a:cubicBezTo>
                    <a:pt x="1690" y="27192"/>
                    <a:pt x="1713" y="27215"/>
                    <a:pt x="1736" y="27215"/>
                  </a:cubicBezTo>
                  <a:cubicBezTo>
                    <a:pt x="1736" y="27238"/>
                    <a:pt x="1758" y="27238"/>
                    <a:pt x="1758" y="27261"/>
                  </a:cubicBezTo>
                  <a:cubicBezTo>
                    <a:pt x="1758" y="27261"/>
                    <a:pt x="1781" y="27261"/>
                    <a:pt x="1781" y="27283"/>
                  </a:cubicBezTo>
                  <a:lnTo>
                    <a:pt x="1804" y="27283"/>
                  </a:lnTo>
                  <a:cubicBezTo>
                    <a:pt x="1485" y="27306"/>
                    <a:pt x="1279" y="27306"/>
                    <a:pt x="1211" y="27329"/>
                  </a:cubicBezTo>
                  <a:cubicBezTo>
                    <a:pt x="1165" y="27329"/>
                    <a:pt x="1119" y="27352"/>
                    <a:pt x="1074" y="27375"/>
                  </a:cubicBezTo>
                  <a:cubicBezTo>
                    <a:pt x="1051" y="27375"/>
                    <a:pt x="1028" y="27398"/>
                    <a:pt x="1005" y="27398"/>
                  </a:cubicBezTo>
                  <a:cubicBezTo>
                    <a:pt x="982" y="27420"/>
                    <a:pt x="960" y="27420"/>
                    <a:pt x="960" y="27443"/>
                  </a:cubicBezTo>
                  <a:lnTo>
                    <a:pt x="891" y="27443"/>
                  </a:lnTo>
                  <a:cubicBezTo>
                    <a:pt x="868" y="27466"/>
                    <a:pt x="800" y="27489"/>
                    <a:pt x="754" y="27534"/>
                  </a:cubicBezTo>
                  <a:cubicBezTo>
                    <a:pt x="686" y="27603"/>
                    <a:pt x="640" y="27671"/>
                    <a:pt x="594" y="27763"/>
                  </a:cubicBezTo>
                  <a:cubicBezTo>
                    <a:pt x="549" y="27854"/>
                    <a:pt x="503" y="27968"/>
                    <a:pt x="480" y="28059"/>
                  </a:cubicBezTo>
                  <a:cubicBezTo>
                    <a:pt x="412" y="28288"/>
                    <a:pt x="389" y="28516"/>
                    <a:pt x="366" y="28676"/>
                  </a:cubicBezTo>
                  <a:cubicBezTo>
                    <a:pt x="275" y="28676"/>
                    <a:pt x="183" y="28721"/>
                    <a:pt x="161" y="28767"/>
                  </a:cubicBezTo>
                  <a:cubicBezTo>
                    <a:pt x="92" y="28813"/>
                    <a:pt x="92" y="28835"/>
                    <a:pt x="92" y="28835"/>
                  </a:cubicBezTo>
                  <a:cubicBezTo>
                    <a:pt x="92" y="28835"/>
                    <a:pt x="69" y="28881"/>
                    <a:pt x="47" y="28927"/>
                  </a:cubicBezTo>
                  <a:cubicBezTo>
                    <a:pt x="24" y="28995"/>
                    <a:pt x="24" y="29064"/>
                    <a:pt x="1" y="29155"/>
                  </a:cubicBezTo>
                  <a:cubicBezTo>
                    <a:pt x="1" y="29338"/>
                    <a:pt x="24" y="29566"/>
                    <a:pt x="69" y="29771"/>
                  </a:cubicBezTo>
                  <a:cubicBezTo>
                    <a:pt x="115" y="30000"/>
                    <a:pt x="183" y="30228"/>
                    <a:pt x="252" y="30365"/>
                  </a:cubicBezTo>
                  <a:cubicBezTo>
                    <a:pt x="320" y="30525"/>
                    <a:pt x="389" y="30616"/>
                    <a:pt x="389" y="30616"/>
                  </a:cubicBezTo>
                  <a:cubicBezTo>
                    <a:pt x="435" y="30684"/>
                    <a:pt x="457" y="30776"/>
                    <a:pt x="503" y="30844"/>
                  </a:cubicBezTo>
                  <a:cubicBezTo>
                    <a:pt x="640" y="31141"/>
                    <a:pt x="845" y="31392"/>
                    <a:pt x="1097" y="31620"/>
                  </a:cubicBezTo>
                  <a:cubicBezTo>
                    <a:pt x="1119" y="31620"/>
                    <a:pt x="1119" y="31643"/>
                    <a:pt x="1142" y="31643"/>
                  </a:cubicBezTo>
                  <a:cubicBezTo>
                    <a:pt x="1211" y="31689"/>
                    <a:pt x="1279" y="31757"/>
                    <a:pt x="1348" y="31803"/>
                  </a:cubicBezTo>
                  <a:cubicBezTo>
                    <a:pt x="1370" y="31803"/>
                    <a:pt x="1393" y="31826"/>
                    <a:pt x="1416" y="31848"/>
                  </a:cubicBezTo>
                  <a:cubicBezTo>
                    <a:pt x="1485" y="31894"/>
                    <a:pt x="1576" y="31940"/>
                    <a:pt x="1644" y="31985"/>
                  </a:cubicBezTo>
                  <a:cubicBezTo>
                    <a:pt x="1667" y="31985"/>
                    <a:pt x="1690" y="32008"/>
                    <a:pt x="1713" y="32008"/>
                  </a:cubicBezTo>
                  <a:cubicBezTo>
                    <a:pt x="1781" y="32054"/>
                    <a:pt x="1850" y="32077"/>
                    <a:pt x="1941" y="32122"/>
                  </a:cubicBezTo>
                  <a:lnTo>
                    <a:pt x="1987" y="32122"/>
                  </a:lnTo>
                  <a:cubicBezTo>
                    <a:pt x="2078" y="32168"/>
                    <a:pt x="2169" y="32191"/>
                    <a:pt x="2261" y="32214"/>
                  </a:cubicBezTo>
                  <a:cubicBezTo>
                    <a:pt x="2283" y="32214"/>
                    <a:pt x="2306" y="32214"/>
                    <a:pt x="2329" y="32236"/>
                  </a:cubicBezTo>
                  <a:cubicBezTo>
                    <a:pt x="2420" y="32236"/>
                    <a:pt x="2512" y="32259"/>
                    <a:pt x="2603" y="32282"/>
                  </a:cubicBezTo>
                  <a:cubicBezTo>
                    <a:pt x="2646" y="32285"/>
                    <a:pt x="2690" y="32286"/>
                    <a:pt x="2733" y="32286"/>
                  </a:cubicBezTo>
                  <a:cubicBezTo>
                    <a:pt x="3029" y="32286"/>
                    <a:pt x="3322" y="32221"/>
                    <a:pt x="3598" y="32103"/>
                  </a:cubicBezTo>
                  <a:lnTo>
                    <a:pt x="3598" y="32103"/>
                  </a:lnTo>
                  <a:cubicBezTo>
                    <a:pt x="3644" y="32098"/>
                    <a:pt x="3804" y="32028"/>
                    <a:pt x="3995" y="31894"/>
                  </a:cubicBezTo>
                  <a:cubicBezTo>
                    <a:pt x="4109" y="31803"/>
                    <a:pt x="4246" y="31711"/>
                    <a:pt x="4361" y="31575"/>
                  </a:cubicBezTo>
                  <a:cubicBezTo>
                    <a:pt x="4475" y="31415"/>
                    <a:pt x="4566" y="31232"/>
                    <a:pt x="4589" y="31050"/>
                  </a:cubicBezTo>
                  <a:cubicBezTo>
                    <a:pt x="4612" y="31027"/>
                    <a:pt x="4612" y="30981"/>
                    <a:pt x="4612" y="30958"/>
                  </a:cubicBezTo>
                  <a:cubicBezTo>
                    <a:pt x="4749" y="31027"/>
                    <a:pt x="4886" y="31095"/>
                    <a:pt x="5022" y="31164"/>
                  </a:cubicBezTo>
                  <a:cubicBezTo>
                    <a:pt x="5022" y="31164"/>
                    <a:pt x="5045" y="31164"/>
                    <a:pt x="5068" y="31186"/>
                  </a:cubicBezTo>
                  <a:cubicBezTo>
                    <a:pt x="5159" y="31232"/>
                    <a:pt x="5274" y="31255"/>
                    <a:pt x="5365" y="31301"/>
                  </a:cubicBezTo>
                  <a:cubicBezTo>
                    <a:pt x="5388" y="31301"/>
                    <a:pt x="5410" y="31301"/>
                    <a:pt x="5433" y="31323"/>
                  </a:cubicBezTo>
                  <a:cubicBezTo>
                    <a:pt x="5525" y="31346"/>
                    <a:pt x="5616" y="31369"/>
                    <a:pt x="5707" y="31392"/>
                  </a:cubicBezTo>
                  <a:cubicBezTo>
                    <a:pt x="5707" y="31392"/>
                    <a:pt x="5730" y="31392"/>
                    <a:pt x="5753" y="31415"/>
                  </a:cubicBezTo>
                  <a:cubicBezTo>
                    <a:pt x="5799" y="31415"/>
                    <a:pt x="5844" y="31438"/>
                    <a:pt x="5890" y="31438"/>
                  </a:cubicBezTo>
                  <a:cubicBezTo>
                    <a:pt x="4840" y="33994"/>
                    <a:pt x="3425" y="37304"/>
                    <a:pt x="2763" y="38764"/>
                  </a:cubicBezTo>
                  <a:cubicBezTo>
                    <a:pt x="2580" y="39130"/>
                    <a:pt x="2466" y="39381"/>
                    <a:pt x="2420" y="39472"/>
                  </a:cubicBezTo>
                  <a:cubicBezTo>
                    <a:pt x="2398" y="39472"/>
                    <a:pt x="2398" y="39472"/>
                    <a:pt x="2398" y="39495"/>
                  </a:cubicBezTo>
                  <a:cubicBezTo>
                    <a:pt x="2398" y="39495"/>
                    <a:pt x="2398" y="39495"/>
                    <a:pt x="2398" y="39518"/>
                  </a:cubicBezTo>
                  <a:lnTo>
                    <a:pt x="2375" y="39518"/>
                  </a:lnTo>
                  <a:cubicBezTo>
                    <a:pt x="2375" y="39518"/>
                    <a:pt x="2375" y="39518"/>
                    <a:pt x="2375" y="39541"/>
                  </a:cubicBezTo>
                  <a:cubicBezTo>
                    <a:pt x="2375" y="39563"/>
                    <a:pt x="2375" y="39563"/>
                    <a:pt x="2375" y="39563"/>
                  </a:cubicBezTo>
                  <a:cubicBezTo>
                    <a:pt x="2375" y="39586"/>
                    <a:pt x="2375" y="39586"/>
                    <a:pt x="2375" y="39586"/>
                  </a:cubicBezTo>
                  <a:cubicBezTo>
                    <a:pt x="2375" y="39609"/>
                    <a:pt x="2398" y="39609"/>
                    <a:pt x="2398" y="39632"/>
                  </a:cubicBezTo>
                  <a:cubicBezTo>
                    <a:pt x="2398" y="39632"/>
                    <a:pt x="2398" y="39632"/>
                    <a:pt x="2398" y="39655"/>
                  </a:cubicBezTo>
                  <a:cubicBezTo>
                    <a:pt x="2420" y="39677"/>
                    <a:pt x="2420" y="39700"/>
                    <a:pt x="2420" y="39723"/>
                  </a:cubicBezTo>
                  <a:cubicBezTo>
                    <a:pt x="2443" y="39723"/>
                    <a:pt x="2443" y="39746"/>
                    <a:pt x="2443" y="39746"/>
                  </a:cubicBezTo>
                  <a:cubicBezTo>
                    <a:pt x="2443" y="39769"/>
                    <a:pt x="2466" y="39792"/>
                    <a:pt x="2466" y="39814"/>
                  </a:cubicBezTo>
                  <a:cubicBezTo>
                    <a:pt x="2489" y="39837"/>
                    <a:pt x="2489" y="39837"/>
                    <a:pt x="2489" y="39860"/>
                  </a:cubicBezTo>
                  <a:cubicBezTo>
                    <a:pt x="2512" y="39883"/>
                    <a:pt x="2512" y="39906"/>
                    <a:pt x="2535" y="39929"/>
                  </a:cubicBezTo>
                  <a:cubicBezTo>
                    <a:pt x="2535" y="39929"/>
                    <a:pt x="2557" y="39951"/>
                    <a:pt x="2557" y="39974"/>
                  </a:cubicBezTo>
                  <a:cubicBezTo>
                    <a:pt x="2557" y="39997"/>
                    <a:pt x="2580" y="40020"/>
                    <a:pt x="2603" y="40043"/>
                  </a:cubicBezTo>
                  <a:cubicBezTo>
                    <a:pt x="2603" y="40066"/>
                    <a:pt x="2626" y="40088"/>
                    <a:pt x="2626" y="40088"/>
                  </a:cubicBezTo>
                  <a:cubicBezTo>
                    <a:pt x="2649" y="40134"/>
                    <a:pt x="2671" y="40157"/>
                    <a:pt x="2671" y="40180"/>
                  </a:cubicBezTo>
                  <a:cubicBezTo>
                    <a:pt x="2694" y="40202"/>
                    <a:pt x="2694" y="40202"/>
                    <a:pt x="2717" y="40225"/>
                  </a:cubicBezTo>
                  <a:cubicBezTo>
                    <a:pt x="2740" y="40271"/>
                    <a:pt x="2786" y="40317"/>
                    <a:pt x="2808" y="40362"/>
                  </a:cubicBezTo>
                  <a:cubicBezTo>
                    <a:pt x="2831" y="40385"/>
                    <a:pt x="2854" y="40408"/>
                    <a:pt x="2854" y="40431"/>
                  </a:cubicBezTo>
                  <a:cubicBezTo>
                    <a:pt x="2877" y="40454"/>
                    <a:pt x="2900" y="40476"/>
                    <a:pt x="2945" y="40522"/>
                  </a:cubicBezTo>
                  <a:cubicBezTo>
                    <a:pt x="2945" y="40545"/>
                    <a:pt x="2968" y="40568"/>
                    <a:pt x="2991" y="40591"/>
                  </a:cubicBezTo>
                  <a:cubicBezTo>
                    <a:pt x="3014" y="40613"/>
                    <a:pt x="3037" y="40636"/>
                    <a:pt x="3082" y="40682"/>
                  </a:cubicBezTo>
                  <a:cubicBezTo>
                    <a:pt x="3105" y="40705"/>
                    <a:pt x="3128" y="40727"/>
                    <a:pt x="3151" y="40750"/>
                  </a:cubicBezTo>
                  <a:cubicBezTo>
                    <a:pt x="3174" y="40773"/>
                    <a:pt x="3196" y="40819"/>
                    <a:pt x="3219" y="40842"/>
                  </a:cubicBezTo>
                  <a:cubicBezTo>
                    <a:pt x="3265" y="40864"/>
                    <a:pt x="3288" y="40887"/>
                    <a:pt x="3311" y="40910"/>
                  </a:cubicBezTo>
                  <a:cubicBezTo>
                    <a:pt x="3333" y="40956"/>
                    <a:pt x="3379" y="40979"/>
                    <a:pt x="3402" y="41024"/>
                  </a:cubicBezTo>
                  <a:cubicBezTo>
                    <a:pt x="3448" y="41047"/>
                    <a:pt x="3470" y="41070"/>
                    <a:pt x="3493" y="41093"/>
                  </a:cubicBezTo>
                  <a:cubicBezTo>
                    <a:pt x="3562" y="41138"/>
                    <a:pt x="3607" y="41207"/>
                    <a:pt x="3676" y="41252"/>
                  </a:cubicBezTo>
                  <a:cubicBezTo>
                    <a:pt x="3721" y="41275"/>
                    <a:pt x="3744" y="41298"/>
                    <a:pt x="3767" y="41321"/>
                  </a:cubicBezTo>
                  <a:cubicBezTo>
                    <a:pt x="3813" y="41367"/>
                    <a:pt x="3858" y="41389"/>
                    <a:pt x="3904" y="41435"/>
                  </a:cubicBezTo>
                  <a:cubicBezTo>
                    <a:pt x="3950" y="41458"/>
                    <a:pt x="3995" y="41481"/>
                    <a:pt x="4018" y="41504"/>
                  </a:cubicBezTo>
                  <a:cubicBezTo>
                    <a:pt x="4064" y="41549"/>
                    <a:pt x="4109" y="41572"/>
                    <a:pt x="4155" y="41595"/>
                  </a:cubicBezTo>
                  <a:cubicBezTo>
                    <a:pt x="4201" y="41640"/>
                    <a:pt x="4246" y="41663"/>
                    <a:pt x="4292" y="41686"/>
                  </a:cubicBezTo>
                  <a:cubicBezTo>
                    <a:pt x="4338" y="41709"/>
                    <a:pt x="4383" y="41755"/>
                    <a:pt x="4429" y="41777"/>
                  </a:cubicBezTo>
                  <a:cubicBezTo>
                    <a:pt x="4475" y="41800"/>
                    <a:pt x="4520" y="41846"/>
                    <a:pt x="4566" y="41869"/>
                  </a:cubicBezTo>
                  <a:cubicBezTo>
                    <a:pt x="4634" y="41892"/>
                    <a:pt x="4703" y="41937"/>
                    <a:pt x="4771" y="41960"/>
                  </a:cubicBezTo>
                  <a:cubicBezTo>
                    <a:pt x="4794" y="41983"/>
                    <a:pt x="4840" y="42006"/>
                    <a:pt x="4886" y="42028"/>
                  </a:cubicBezTo>
                  <a:cubicBezTo>
                    <a:pt x="4977" y="42097"/>
                    <a:pt x="5091" y="42143"/>
                    <a:pt x="5205" y="42188"/>
                  </a:cubicBezTo>
                  <a:cubicBezTo>
                    <a:pt x="5251" y="42211"/>
                    <a:pt x="5296" y="42234"/>
                    <a:pt x="5342" y="42257"/>
                  </a:cubicBezTo>
                  <a:cubicBezTo>
                    <a:pt x="5410" y="42280"/>
                    <a:pt x="5479" y="42325"/>
                    <a:pt x="5570" y="42348"/>
                  </a:cubicBezTo>
                  <a:cubicBezTo>
                    <a:pt x="5616" y="42371"/>
                    <a:pt x="5662" y="42394"/>
                    <a:pt x="5730" y="42417"/>
                  </a:cubicBezTo>
                  <a:cubicBezTo>
                    <a:pt x="5799" y="42462"/>
                    <a:pt x="5867" y="42485"/>
                    <a:pt x="5958" y="42508"/>
                  </a:cubicBezTo>
                  <a:cubicBezTo>
                    <a:pt x="6004" y="42531"/>
                    <a:pt x="6072" y="42553"/>
                    <a:pt x="6141" y="42576"/>
                  </a:cubicBezTo>
                  <a:cubicBezTo>
                    <a:pt x="6209" y="42622"/>
                    <a:pt x="6301" y="42645"/>
                    <a:pt x="6392" y="42668"/>
                  </a:cubicBezTo>
                  <a:cubicBezTo>
                    <a:pt x="6460" y="42690"/>
                    <a:pt x="6506" y="42713"/>
                    <a:pt x="6575" y="42736"/>
                  </a:cubicBezTo>
                  <a:cubicBezTo>
                    <a:pt x="6689" y="42759"/>
                    <a:pt x="6803" y="42805"/>
                    <a:pt x="6917" y="42827"/>
                  </a:cubicBezTo>
                  <a:cubicBezTo>
                    <a:pt x="6963" y="42850"/>
                    <a:pt x="6985" y="42850"/>
                    <a:pt x="7031" y="42873"/>
                  </a:cubicBezTo>
                  <a:cubicBezTo>
                    <a:pt x="7122" y="42896"/>
                    <a:pt x="7214" y="42919"/>
                    <a:pt x="7328" y="42942"/>
                  </a:cubicBezTo>
                  <a:cubicBezTo>
                    <a:pt x="7373" y="43147"/>
                    <a:pt x="7442" y="43352"/>
                    <a:pt x="7510" y="43512"/>
                  </a:cubicBezTo>
                  <a:cubicBezTo>
                    <a:pt x="7533" y="43558"/>
                    <a:pt x="7556" y="43603"/>
                    <a:pt x="7556" y="43649"/>
                  </a:cubicBezTo>
                  <a:cubicBezTo>
                    <a:pt x="7602" y="43740"/>
                    <a:pt x="7625" y="43786"/>
                    <a:pt x="7625" y="43786"/>
                  </a:cubicBezTo>
                  <a:cubicBezTo>
                    <a:pt x="7625" y="43786"/>
                    <a:pt x="7670" y="43877"/>
                    <a:pt x="7761" y="44037"/>
                  </a:cubicBezTo>
                  <a:cubicBezTo>
                    <a:pt x="7921" y="44653"/>
                    <a:pt x="8127" y="45270"/>
                    <a:pt x="8332" y="45909"/>
                  </a:cubicBezTo>
                  <a:cubicBezTo>
                    <a:pt x="8332" y="45909"/>
                    <a:pt x="8332" y="45932"/>
                    <a:pt x="8332" y="45932"/>
                  </a:cubicBezTo>
                  <a:cubicBezTo>
                    <a:pt x="8446" y="46228"/>
                    <a:pt x="8538" y="46525"/>
                    <a:pt x="8629" y="46822"/>
                  </a:cubicBezTo>
                  <a:cubicBezTo>
                    <a:pt x="8629" y="46845"/>
                    <a:pt x="8652" y="46845"/>
                    <a:pt x="8652" y="46867"/>
                  </a:cubicBezTo>
                  <a:cubicBezTo>
                    <a:pt x="8948" y="47758"/>
                    <a:pt x="9245" y="48602"/>
                    <a:pt x="9519" y="49355"/>
                  </a:cubicBezTo>
                  <a:lnTo>
                    <a:pt x="11939" y="49355"/>
                  </a:lnTo>
                  <a:cubicBezTo>
                    <a:pt x="12053" y="49355"/>
                    <a:pt x="12190" y="49355"/>
                    <a:pt x="12304" y="49333"/>
                  </a:cubicBezTo>
                  <a:cubicBezTo>
                    <a:pt x="12304" y="47917"/>
                    <a:pt x="12304" y="45954"/>
                    <a:pt x="12304" y="44220"/>
                  </a:cubicBezTo>
                  <a:cubicBezTo>
                    <a:pt x="12304" y="43969"/>
                    <a:pt x="12304" y="43740"/>
                    <a:pt x="12281" y="43512"/>
                  </a:cubicBezTo>
                  <a:lnTo>
                    <a:pt x="12988" y="43512"/>
                  </a:lnTo>
                  <a:cubicBezTo>
                    <a:pt x="13103" y="45293"/>
                    <a:pt x="13262" y="47621"/>
                    <a:pt x="13399" y="49333"/>
                  </a:cubicBezTo>
                  <a:lnTo>
                    <a:pt x="16275" y="49333"/>
                  </a:lnTo>
                  <a:cubicBezTo>
                    <a:pt x="16732" y="47758"/>
                    <a:pt x="17211" y="45840"/>
                    <a:pt x="17576" y="44128"/>
                  </a:cubicBezTo>
                  <a:cubicBezTo>
                    <a:pt x="17645" y="43969"/>
                    <a:pt x="17691" y="43855"/>
                    <a:pt x="17691" y="43855"/>
                  </a:cubicBezTo>
                  <a:cubicBezTo>
                    <a:pt x="17691" y="43855"/>
                    <a:pt x="17736" y="43763"/>
                    <a:pt x="17782" y="43581"/>
                  </a:cubicBezTo>
                  <a:cubicBezTo>
                    <a:pt x="17782" y="43581"/>
                    <a:pt x="17782" y="43558"/>
                    <a:pt x="17782" y="43558"/>
                  </a:cubicBezTo>
                  <a:cubicBezTo>
                    <a:pt x="17805" y="43512"/>
                    <a:pt x="17805" y="43489"/>
                    <a:pt x="17827" y="43444"/>
                  </a:cubicBezTo>
                  <a:cubicBezTo>
                    <a:pt x="17827" y="43421"/>
                    <a:pt x="17827" y="43375"/>
                    <a:pt x="17850" y="43352"/>
                  </a:cubicBezTo>
                  <a:cubicBezTo>
                    <a:pt x="17850" y="43330"/>
                    <a:pt x="17850" y="43307"/>
                    <a:pt x="17850" y="43307"/>
                  </a:cubicBezTo>
                  <a:cubicBezTo>
                    <a:pt x="17873" y="43261"/>
                    <a:pt x="17873" y="43215"/>
                    <a:pt x="17896" y="43170"/>
                  </a:cubicBezTo>
                  <a:cubicBezTo>
                    <a:pt x="17896" y="43170"/>
                    <a:pt x="17896" y="43147"/>
                    <a:pt x="17896" y="43147"/>
                  </a:cubicBezTo>
                  <a:cubicBezTo>
                    <a:pt x="17896" y="43078"/>
                    <a:pt x="17919" y="43033"/>
                    <a:pt x="17919" y="42987"/>
                  </a:cubicBezTo>
                  <a:cubicBezTo>
                    <a:pt x="17942" y="42919"/>
                    <a:pt x="17942" y="42873"/>
                    <a:pt x="17942" y="42827"/>
                  </a:cubicBezTo>
                  <a:cubicBezTo>
                    <a:pt x="18010" y="42805"/>
                    <a:pt x="18056" y="42782"/>
                    <a:pt x="18101" y="42782"/>
                  </a:cubicBezTo>
                  <a:cubicBezTo>
                    <a:pt x="18193" y="42759"/>
                    <a:pt x="18261" y="42713"/>
                    <a:pt x="18352" y="42690"/>
                  </a:cubicBezTo>
                  <a:cubicBezTo>
                    <a:pt x="18421" y="42668"/>
                    <a:pt x="18512" y="42645"/>
                    <a:pt x="18581" y="42622"/>
                  </a:cubicBezTo>
                  <a:cubicBezTo>
                    <a:pt x="18649" y="42599"/>
                    <a:pt x="18740" y="42553"/>
                    <a:pt x="18809" y="42531"/>
                  </a:cubicBezTo>
                  <a:cubicBezTo>
                    <a:pt x="18877" y="42508"/>
                    <a:pt x="18946" y="42485"/>
                    <a:pt x="19037" y="42462"/>
                  </a:cubicBezTo>
                  <a:cubicBezTo>
                    <a:pt x="19106" y="42417"/>
                    <a:pt x="19174" y="42394"/>
                    <a:pt x="19243" y="42371"/>
                  </a:cubicBezTo>
                  <a:cubicBezTo>
                    <a:pt x="19311" y="42348"/>
                    <a:pt x="19380" y="42302"/>
                    <a:pt x="19448" y="42280"/>
                  </a:cubicBezTo>
                  <a:cubicBezTo>
                    <a:pt x="19517" y="42234"/>
                    <a:pt x="19585" y="42211"/>
                    <a:pt x="19653" y="42165"/>
                  </a:cubicBezTo>
                  <a:cubicBezTo>
                    <a:pt x="19768" y="42120"/>
                    <a:pt x="19882" y="42074"/>
                    <a:pt x="19996" y="42006"/>
                  </a:cubicBezTo>
                  <a:cubicBezTo>
                    <a:pt x="20042" y="41983"/>
                    <a:pt x="20110" y="41960"/>
                    <a:pt x="20156" y="41914"/>
                  </a:cubicBezTo>
                  <a:cubicBezTo>
                    <a:pt x="20224" y="41892"/>
                    <a:pt x="20270" y="41846"/>
                    <a:pt x="20338" y="41823"/>
                  </a:cubicBezTo>
                  <a:cubicBezTo>
                    <a:pt x="20384" y="41800"/>
                    <a:pt x="20452" y="41755"/>
                    <a:pt x="20498" y="41732"/>
                  </a:cubicBezTo>
                  <a:cubicBezTo>
                    <a:pt x="20544" y="41709"/>
                    <a:pt x="20612" y="41663"/>
                    <a:pt x="20658" y="41640"/>
                  </a:cubicBezTo>
                  <a:cubicBezTo>
                    <a:pt x="20703" y="41595"/>
                    <a:pt x="20749" y="41572"/>
                    <a:pt x="20795" y="41549"/>
                  </a:cubicBezTo>
                  <a:cubicBezTo>
                    <a:pt x="20840" y="41504"/>
                    <a:pt x="20909" y="41481"/>
                    <a:pt x="20955" y="41435"/>
                  </a:cubicBezTo>
                  <a:cubicBezTo>
                    <a:pt x="21000" y="41412"/>
                    <a:pt x="21046" y="41367"/>
                    <a:pt x="21069" y="41344"/>
                  </a:cubicBezTo>
                  <a:cubicBezTo>
                    <a:pt x="21137" y="41321"/>
                    <a:pt x="21183" y="41275"/>
                    <a:pt x="21228" y="41230"/>
                  </a:cubicBezTo>
                  <a:cubicBezTo>
                    <a:pt x="21251" y="41207"/>
                    <a:pt x="21297" y="41184"/>
                    <a:pt x="21343" y="41138"/>
                  </a:cubicBezTo>
                  <a:cubicBezTo>
                    <a:pt x="21388" y="41115"/>
                    <a:pt x="21434" y="41070"/>
                    <a:pt x="21457" y="41047"/>
                  </a:cubicBezTo>
                  <a:cubicBezTo>
                    <a:pt x="21502" y="41024"/>
                    <a:pt x="21548" y="40979"/>
                    <a:pt x="21571" y="40956"/>
                  </a:cubicBezTo>
                  <a:cubicBezTo>
                    <a:pt x="21639" y="40887"/>
                    <a:pt x="21708" y="40842"/>
                    <a:pt x="21776" y="40773"/>
                  </a:cubicBezTo>
                  <a:cubicBezTo>
                    <a:pt x="21799" y="40750"/>
                    <a:pt x="21845" y="40705"/>
                    <a:pt x="21868" y="40682"/>
                  </a:cubicBezTo>
                  <a:cubicBezTo>
                    <a:pt x="21913" y="40636"/>
                    <a:pt x="21936" y="40613"/>
                    <a:pt x="21982" y="40568"/>
                  </a:cubicBezTo>
                  <a:cubicBezTo>
                    <a:pt x="22004" y="40545"/>
                    <a:pt x="22027" y="40522"/>
                    <a:pt x="22050" y="40499"/>
                  </a:cubicBezTo>
                  <a:cubicBezTo>
                    <a:pt x="22096" y="40454"/>
                    <a:pt x="22119" y="40431"/>
                    <a:pt x="22141" y="40385"/>
                  </a:cubicBezTo>
                  <a:cubicBezTo>
                    <a:pt x="22164" y="40362"/>
                    <a:pt x="22210" y="40339"/>
                    <a:pt x="22233" y="40317"/>
                  </a:cubicBezTo>
                  <a:cubicBezTo>
                    <a:pt x="22256" y="40271"/>
                    <a:pt x="22278" y="40248"/>
                    <a:pt x="22301" y="40202"/>
                  </a:cubicBezTo>
                  <a:cubicBezTo>
                    <a:pt x="22324" y="40180"/>
                    <a:pt x="22347" y="40157"/>
                    <a:pt x="22370" y="40134"/>
                  </a:cubicBezTo>
                  <a:cubicBezTo>
                    <a:pt x="22393" y="40111"/>
                    <a:pt x="22415" y="40066"/>
                    <a:pt x="22438" y="40043"/>
                  </a:cubicBezTo>
                  <a:cubicBezTo>
                    <a:pt x="22461" y="40020"/>
                    <a:pt x="22484" y="39997"/>
                    <a:pt x="22507" y="39974"/>
                  </a:cubicBezTo>
                  <a:cubicBezTo>
                    <a:pt x="22507" y="39929"/>
                    <a:pt x="22529" y="39906"/>
                    <a:pt x="22552" y="39883"/>
                  </a:cubicBezTo>
                  <a:cubicBezTo>
                    <a:pt x="22575" y="39860"/>
                    <a:pt x="22598" y="39837"/>
                    <a:pt x="22598" y="39814"/>
                  </a:cubicBezTo>
                  <a:cubicBezTo>
                    <a:pt x="22621" y="39792"/>
                    <a:pt x="22644" y="39746"/>
                    <a:pt x="22666" y="39723"/>
                  </a:cubicBezTo>
                  <a:cubicBezTo>
                    <a:pt x="22666" y="39700"/>
                    <a:pt x="22689" y="39677"/>
                    <a:pt x="22712" y="39655"/>
                  </a:cubicBezTo>
                  <a:cubicBezTo>
                    <a:pt x="22735" y="39632"/>
                    <a:pt x="22735" y="39586"/>
                    <a:pt x="22758" y="39563"/>
                  </a:cubicBezTo>
                  <a:cubicBezTo>
                    <a:pt x="22781" y="39541"/>
                    <a:pt x="22803" y="39495"/>
                    <a:pt x="22803" y="39472"/>
                  </a:cubicBezTo>
                  <a:cubicBezTo>
                    <a:pt x="22826" y="39449"/>
                    <a:pt x="22826" y="39426"/>
                    <a:pt x="22849" y="39426"/>
                  </a:cubicBezTo>
                  <a:cubicBezTo>
                    <a:pt x="22849" y="39404"/>
                    <a:pt x="22872" y="39381"/>
                    <a:pt x="22872" y="39358"/>
                  </a:cubicBezTo>
                  <a:cubicBezTo>
                    <a:pt x="22895" y="39335"/>
                    <a:pt x="22895" y="39335"/>
                    <a:pt x="22895" y="39312"/>
                  </a:cubicBezTo>
                  <a:cubicBezTo>
                    <a:pt x="22918" y="39289"/>
                    <a:pt x="22918" y="39267"/>
                    <a:pt x="22918" y="39267"/>
                  </a:cubicBezTo>
                  <a:cubicBezTo>
                    <a:pt x="22940" y="39244"/>
                    <a:pt x="22940" y="39244"/>
                    <a:pt x="22940" y="39221"/>
                  </a:cubicBezTo>
                  <a:cubicBezTo>
                    <a:pt x="22940" y="39198"/>
                    <a:pt x="22963" y="39198"/>
                    <a:pt x="22963" y="39175"/>
                  </a:cubicBezTo>
                  <a:cubicBezTo>
                    <a:pt x="22963" y="39175"/>
                    <a:pt x="22963" y="39153"/>
                    <a:pt x="22963" y="39153"/>
                  </a:cubicBezTo>
                  <a:cubicBezTo>
                    <a:pt x="22986" y="39130"/>
                    <a:pt x="22986" y="39130"/>
                    <a:pt x="22986" y="39107"/>
                  </a:cubicBezTo>
                  <a:cubicBezTo>
                    <a:pt x="22986" y="39107"/>
                    <a:pt x="22986" y="39107"/>
                    <a:pt x="22986" y="39084"/>
                  </a:cubicBezTo>
                  <a:cubicBezTo>
                    <a:pt x="22986" y="39084"/>
                    <a:pt x="23009" y="39084"/>
                    <a:pt x="23009" y="39061"/>
                  </a:cubicBezTo>
                  <a:lnTo>
                    <a:pt x="20384" y="34770"/>
                  </a:lnTo>
                  <a:cubicBezTo>
                    <a:pt x="20521" y="34587"/>
                    <a:pt x="20703" y="34405"/>
                    <a:pt x="20863" y="34199"/>
                  </a:cubicBezTo>
                  <a:cubicBezTo>
                    <a:pt x="20886" y="34177"/>
                    <a:pt x="20909" y="34131"/>
                    <a:pt x="20932" y="34108"/>
                  </a:cubicBezTo>
                  <a:cubicBezTo>
                    <a:pt x="20932" y="34108"/>
                    <a:pt x="20955" y="34085"/>
                    <a:pt x="20955" y="34062"/>
                  </a:cubicBezTo>
                  <a:cubicBezTo>
                    <a:pt x="21000" y="34017"/>
                    <a:pt x="21023" y="33971"/>
                    <a:pt x="21069" y="33926"/>
                  </a:cubicBezTo>
                  <a:cubicBezTo>
                    <a:pt x="21069" y="33903"/>
                    <a:pt x="21091" y="33880"/>
                    <a:pt x="21114" y="33857"/>
                  </a:cubicBezTo>
                  <a:cubicBezTo>
                    <a:pt x="21137" y="33789"/>
                    <a:pt x="21183" y="33743"/>
                    <a:pt x="21206" y="33674"/>
                  </a:cubicBezTo>
                  <a:cubicBezTo>
                    <a:pt x="21206" y="33674"/>
                    <a:pt x="21206" y="33674"/>
                    <a:pt x="21206" y="33652"/>
                  </a:cubicBezTo>
                  <a:cubicBezTo>
                    <a:pt x="21297" y="33515"/>
                    <a:pt x="21365" y="33355"/>
                    <a:pt x="21434" y="33195"/>
                  </a:cubicBezTo>
                  <a:cubicBezTo>
                    <a:pt x="21753" y="32465"/>
                    <a:pt x="21799" y="31666"/>
                    <a:pt x="21868" y="31095"/>
                  </a:cubicBezTo>
                  <a:cubicBezTo>
                    <a:pt x="21890" y="30798"/>
                    <a:pt x="21890" y="30570"/>
                    <a:pt x="21890" y="30388"/>
                  </a:cubicBezTo>
                  <a:cubicBezTo>
                    <a:pt x="21890" y="30296"/>
                    <a:pt x="21913" y="30228"/>
                    <a:pt x="21913" y="30182"/>
                  </a:cubicBezTo>
                  <a:cubicBezTo>
                    <a:pt x="21913" y="30137"/>
                    <a:pt x="21913" y="30114"/>
                    <a:pt x="21913" y="30114"/>
                  </a:cubicBezTo>
                  <a:cubicBezTo>
                    <a:pt x="21913" y="30114"/>
                    <a:pt x="21890" y="30022"/>
                    <a:pt x="21890" y="29840"/>
                  </a:cubicBezTo>
                  <a:cubicBezTo>
                    <a:pt x="21868" y="29680"/>
                    <a:pt x="21868" y="29429"/>
                    <a:pt x="21822" y="29155"/>
                  </a:cubicBezTo>
                  <a:cubicBezTo>
                    <a:pt x="21799" y="28995"/>
                    <a:pt x="21776" y="28835"/>
                    <a:pt x="21753" y="28676"/>
                  </a:cubicBezTo>
                  <a:cubicBezTo>
                    <a:pt x="21731" y="28516"/>
                    <a:pt x="21708" y="28333"/>
                    <a:pt x="21662" y="28174"/>
                  </a:cubicBezTo>
                  <a:cubicBezTo>
                    <a:pt x="21594" y="27808"/>
                    <a:pt x="21525" y="27420"/>
                    <a:pt x="21434" y="27055"/>
                  </a:cubicBezTo>
                  <a:cubicBezTo>
                    <a:pt x="21411" y="26941"/>
                    <a:pt x="21388" y="26827"/>
                    <a:pt x="21343" y="26690"/>
                  </a:cubicBezTo>
                  <a:cubicBezTo>
                    <a:pt x="21343" y="26599"/>
                    <a:pt x="21320" y="26530"/>
                    <a:pt x="21320" y="26484"/>
                  </a:cubicBezTo>
                  <a:cubicBezTo>
                    <a:pt x="21320" y="26462"/>
                    <a:pt x="21297" y="26439"/>
                    <a:pt x="21297" y="26439"/>
                  </a:cubicBezTo>
                  <a:cubicBezTo>
                    <a:pt x="21297" y="26416"/>
                    <a:pt x="21297" y="26416"/>
                    <a:pt x="21297" y="26416"/>
                  </a:cubicBezTo>
                  <a:cubicBezTo>
                    <a:pt x="21297" y="26393"/>
                    <a:pt x="21297" y="26393"/>
                    <a:pt x="21297" y="26370"/>
                  </a:cubicBezTo>
                  <a:lnTo>
                    <a:pt x="21959" y="26370"/>
                  </a:lnTo>
                  <a:cubicBezTo>
                    <a:pt x="21982" y="26370"/>
                    <a:pt x="21982" y="26370"/>
                    <a:pt x="22004" y="26348"/>
                  </a:cubicBezTo>
                  <a:lnTo>
                    <a:pt x="22164" y="26348"/>
                  </a:lnTo>
                  <a:cubicBezTo>
                    <a:pt x="22187" y="26348"/>
                    <a:pt x="22187" y="26325"/>
                    <a:pt x="22187" y="26325"/>
                  </a:cubicBezTo>
                  <a:cubicBezTo>
                    <a:pt x="22233" y="26325"/>
                    <a:pt x="22278" y="26325"/>
                    <a:pt x="22324" y="26302"/>
                  </a:cubicBezTo>
                  <a:lnTo>
                    <a:pt x="22347" y="26302"/>
                  </a:lnTo>
                  <a:cubicBezTo>
                    <a:pt x="22393" y="26302"/>
                    <a:pt x="22415" y="26279"/>
                    <a:pt x="22461" y="26279"/>
                  </a:cubicBezTo>
                  <a:cubicBezTo>
                    <a:pt x="22461" y="26279"/>
                    <a:pt x="22461" y="26256"/>
                    <a:pt x="22484" y="26256"/>
                  </a:cubicBezTo>
                  <a:cubicBezTo>
                    <a:pt x="22552" y="26233"/>
                    <a:pt x="22621" y="26211"/>
                    <a:pt x="22666" y="26165"/>
                  </a:cubicBezTo>
                  <a:cubicBezTo>
                    <a:pt x="23123" y="25845"/>
                    <a:pt x="22621" y="25206"/>
                    <a:pt x="22096" y="24567"/>
                  </a:cubicBezTo>
                  <a:cubicBezTo>
                    <a:pt x="21594" y="23997"/>
                    <a:pt x="21114" y="22581"/>
                    <a:pt x="20635" y="21463"/>
                  </a:cubicBezTo>
                  <a:cubicBezTo>
                    <a:pt x="21845" y="21372"/>
                    <a:pt x="23123" y="21029"/>
                    <a:pt x="24173" y="20664"/>
                  </a:cubicBezTo>
                  <a:cubicBezTo>
                    <a:pt x="24196" y="20641"/>
                    <a:pt x="24219" y="20641"/>
                    <a:pt x="24241" y="20641"/>
                  </a:cubicBezTo>
                  <a:cubicBezTo>
                    <a:pt x="24721" y="20504"/>
                    <a:pt x="25200" y="20322"/>
                    <a:pt x="25520" y="20139"/>
                  </a:cubicBezTo>
                  <a:cubicBezTo>
                    <a:pt x="25542" y="20116"/>
                    <a:pt x="25588" y="20093"/>
                    <a:pt x="25611" y="20093"/>
                  </a:cubicBezTo>
                  <a:cubicBezTo>
                    <a:pt x="25953" y="19934"/>
                    <a:pt x="26250" y="19797"/>
                    <a:pt x="26433" y="19705"/>
                  </a:cubicBezTo>
                  <a:lnTo>
                    <a:pt x="26478" y="19705"/>
                  </a:lnTo>
                  <a:lnTo>
                    <a:pt x="26570" y="19683"/>
                  </a:lnTo>
                  <a:lnTo>
                    <a:pt x="26615" y="19683"/>
                  </a:lnTo>
                  <a:cubicBezTo>
                    <a:pt x="26638" y="19683"/>
                    <a:pt x="26661" y="19683"/>
                    <a:pt x="26638" y="19660"/>
                  </a:cubicBezTo>
                  <a:cubicBezTo>
                    <a:pt x="26638" y="19660"/>
                    <a:pt x="26615" y="19637"/>
                    <a:pt x="26615" y="19614"/>
                  </a:cubicBezTo>
                  <a:cubicBezTo>
                    <a:pt x="26661" y="19591"/>
                    <a:pt x="26707" y="19568"/>
                    <a:pt x="26707" y="19568"/>
                  </a:cubicBezTo>
                  <a:cubicBezTo>
                    <a:pt x="26615" y="19523"/>
                    <a:pt x="26547" y="19454"/>
                    <a:pt x="26478" y="19386"/>
                  </a:cubicBezTo>
                  <a:cubicBezTo>
                    <a:pt x="26455" y="19386"/>
                    <a:pt x="26433" y="19363"/>
                    <a:pt x="26410" y="19340"/>
                  </a:cubicBezTo>
                  <a:cubicBezTo>
                    <a:pt x="26387" y="19317"/>
                    <a:pt x="26364" y="19295"/>
                    <a:pt x="26341" y="19272"/>
                  </a:cubicBezTo>
                  <a:cubicBezTo>
                    <a:pt x="26113" y="18975"/>
                    <a:pt x="25976" y="18770"/>
                    <a:pt x="25976" y="18770"/>
                  </a:cubicBezTo>
                  <a:cubicBezTo>
                    <a:pt x="25976" y="18770"/>
                    <a:pt x="25748" y="18496"/>
                    <a:pt x="25451" y="18085"/>
                  </a:cubicBezTo>
                  <a:cubicBezTo>
                    <a:pt x="25405" y="18016"/>
                    <a:pt x="25360" y="17925"/>
                    <a:pt x="25314" y="17857"/>
                  </a:cubicBezTo>
                  <a:cubicBezTo>
                    <a:pt x="24789" y="16921"/>
                    <a:pt x="24447" y="15848"/>
                    <a:pt x="24241" y="15026"/>
                  </a:cubicBezTo>
                  <a:cubicBezTo>
                    <a:pt x="24173" y="14798"/>
                    <a:pt x="24127" y="14615"/>
                    <a:pt x="24104" y="14433"/>
                  </a:cubicBezTo>
                  <a:cubicBezTo>
                    <a:pt x="24059" y="14113"/>
                    <a:pt x="24036" y="13885"/>
                    <a:pt x="24036" y="13794"/>
                  </a:cubicBezTo>
                  <a:lnTo>
                    <a:pt x="24036" y="13794"/>
                  </a:lnTo>
                  <a:cubicBezTo>
                    <a:pt x="24121" y="13803"/>
                    <a:pt x="24210" y="13809"/>
                    <a:pt x="24301" y="13809"/>
                  </a:cubicBezTo>
                  <a:cubicBezTo>
                    <a:pt x="24430" y="13809"/>
                    <a:pt x="24564" y="13798"/>
                    <a:pt x="24698" y="13771"/>
                  </a:cubicBezTo>
                  <a:lnTo>
                    <a:pt x="24721" y="13771"/>
                  </a:lnTo>
                  <a:lnTo>
                    <a:pt x="24944" y="13793"/>
                  </a:lnTo>
                  <a:lnTo>
                    <a:pt x="24944" y="13793"/>
                  </a:lnTo>
                  <a:cubicBezTo>
                    <a:pt x="24930" y="13791"/>
                    <a:pt x="24890" y="13780"/>
                    <a:pt x="24835" y="13725"/>
                  </a:cubicBezTo>
                  <a:cubicBezTo>
                    <a:pt x="24858" y="13702"/>
                    <a:pt x="24880" y="13702"/>
                    <a:pt x="24903" y="13680"/>
                  </a:cubicBezTo>
                  <a:cubicBezTo>
                    <a:pt x="25063" y="13657"/>
                    <a:pt x="24926" y="13588"/>
                    <a:pt x="24880" y="13520"/>
                  </a:cubicBezTo>
                  <a:cubicBezTo>
                    <a:pt x="24858" y="13497"/>
                    <a:pt x="24835" y="13474"/>
                    <a:pt x="24835" y="13474"/>
                  </a:cubicBezTo>
                  <a:lnTo>
                    <a:pt x="24789" y="13451"/>
                  </a:lnTo>
                  <a:lnTo>
                    <a:pt x="24721" y="13383"/>
                  </a:lnTo>
                  <a:cubicBezTo>
                    <a:pt x="24675" y="13360"/>
                    <a:pt x="24629" y="13314"/>
                    <a:pt x="24607" y="13269"/>
                  </a:cubicBezTo>
                  <a:lnTo>
                    <a:pt x="24538" y="13223"/>
                  </a:lnTo>
                  <a:cubicBezTo>
                    <a:pt x="24515" y="13200"/>
                    <a:pt x="24515" y="13177"/>
                    <a:pt x="24492" y="13155"/>
                  </a:cubicBezTo>
                  <a:lnTo>
                    <a:pt x="24401" y="13018"/>
                  </a:lnTo>
                  <a:cubicBezTo>
                    <a:pt x="24378" y="12903"/>
                    <a:pt x="24310" y="12789"/>
                    <a:pt x="24287" y="12675"/>
                  </a:cubicBezTo>
                  <a:cubicBezTo>
                    <a:pt x="24127" y="12242"/>
                    <a:pt x="24036" y="11785"/>
                    <a:pt x="23967" y="11329"/>
                  </a:cubicBezTo>
                  <a:cubicBezTo>
                    <a:pt x="23922" y="10895"/>
                    <a:pt x="23899" y="10484"/>
                    <a:pt x="23876" y="10142"/>
                  </a:cubicBezTo>
                  <a:cubicBezTo>
                    <a:pt x="23853" y="9776"/>
                    <a:pt x="23853" y="9480"/>
                    <a:pt x="23831" y="9274"/>
                  </a:cubicBezTo>
                  <a:cubicBezTo>
                    <a:pt x="23831" y="9069"/>
                    <a:pt x="23831" y="8955"/>
                    <a:pt x="23831" y="8955"/>
                  </a:cubicBezTo>
                  <a:cubicBezTo>
                    <a:pt x="23831" y="8955"/>
                    <a:pt x="23808" y="8475"/>
                    <a:pt x="23785" y="7768"/>
                  </a:cubicBezTo>
                  <a:cubicBezTo>
                    <a:pt x="23716" y="7060"/>
                    <a:pt x="23602" y="6079"/>
                    <a:pt x="23191" y="5211"/>
                  </a:cubicBezTo>
                  <a:cubicBezTo>
                    <a:pt x="23123" y="5052"/>
                    <a:pt x="23032" y="4915"/>
                    <a:pt x="22963" y="4778"/>
                  </a:cubicBezTo>
                  <a:cubicBezTo>
                    <a:pt x="22872" y="4595"/>
                    <a:pt x="22758" y="4412"/>
                    <a:pt x="22644" y="4253"/>
                  </a:cubicBezTo>
                  <a:cubicBezTo>
                    <a:pt x="22598" y="4207"/>
                    <a:pt x="22552" y="4161"/>
                    <a:pt x="22507" y="4116"/>
                  </a:cubicBezTo>
                  <a:cubicBezTo>
                    <a:pt x="22210" y="3728"/>
                    <a:pt x="21868" y="3408"/>
                    <a:pt x="21502" y="3226"/>
                  </a:cubicBezTo>
                  <a:cubicBezTo>
                    <a:pt x="21183" y="3043"/>
                    <a:pt x="20886" y="2974"/>
                    <a:pt x="20681" y="2974"/>
                  </a:cubicBezTo>
                  <a:lnTo>
                    <a:pt x="20635" y="2974"/>
                  </a:lnTo>
                  <a:cubicBezTo>
                    <a:pt x="20521" y="2929"/>
                    <a:pt x="20407" y="2906"/>
                    <a:pt x="20293" y="2883"/>
                  </a:cubicBezTo>
                  <a:cubicBezTo>
                    <a:pt x="19996" y="2609"/>
                    <a:pt x="19653" y="2335"/>
                    <a:pt x="19311" y="2061"/>
                  </a:cubicBezTo>
                  <a:cubicBezTo>
                    <a:pt x="19129" y="1947"/>
                    <a:pt x="18946" y="1810"/>
                    <a:pt x="18786" y="1673"/>
                  </a:cubicBezTo>
                  <a:cubicBezTo>
                    <a:pt x="18604" y="1536"/>
                    <a:pt x="18421" y="1422"/>
                    <a:pt x="18238" y="1308"/>
                  </a:cubicBezTo>
                  <a:cubicBezTo>
                    <a:pt x="17850" y="1103"/>
                    <a:pt x="17485" y="989"/>
                    <a:pt x="17143" y="897"/>
                  </a:cubicBezTo>
                  <a:cubicBezTo>
                    <a:pt x="16823" y="783"/>
                    <a:pt x="16549" y="715"/>
                    <a:pt x="16367" y="669"/>
                  </a:cubicBezTo>
                  <a:cubicBezTo>
                    <a:pt x="16184" y="623"/>
                    <a:pt x="16070" y="601"/>
                    <a:pt x="16070" y="601"/>
                  </a:cubicBezTo>
                  <a:lnTo>
                    <a:pt x="16070" y="601"/>
                  </a:lnTo>
                  <a:cubicBezTo>
                    <a:pt x="16070" y="601"/>
                    <a:pt x="16150" y="641"/>
                    <a:pt x="16311" y="703"/>
                  </a:cubicBezTo>
                  <a:lnTo>
                    <a:pt x="16311" y="703"/>
                  </a:lnTo>
                  <a:cubicBezTo>
                    <a:pt x="16192" y="678"/>
                    <a:pt x="16068" y="662"/>
                    <a:pt x="15956" y="646"/>
                  </a:cubicBezTo>
                  <a:cubicBezTo>
                    <a:pt x="15933" y="646"/>
                    <a:pt x="15910" y="623"/>
                    <a:pt x="15887" y="623"/>
                  </a:cubicBezTo>
                  <a:cubicBezTo>
                    <a:pt x="15705" y="555"/>
                    <a:pt x="15476" y="487"/>
                    <a:pt x="15248" y="395"/>
                  </a:cubicBezTo>
                  <a:cubicBezTo>
                    <a:pt x="15111" y="350"/>
                    <a:pt x="14997" y="327"/>
                    <a:pt x="14860" y="281"/>
                  </a:cubicBezTo>
                  <a:cubicBezTo>
                    <a:pt x="14723" y="258"/>
                    <a:pt x="14586" y="213"/>
                    <a:pt x="14449" y="190"/>
                  </a:cubicBezTo>
                  <a:cubicBezTo>
                    <a:pt x="14290" y="144"/>
                    <a:pt x="14153" y="144"/>
                    <a:pt x="13993" y="98"/>
                  </a:cubicBezTo>
                  <a:cubicBezTo>
                    <a:pt x="13856" y="76"/>
                    <a:pt x="13696" y="53"/>
                    <a:pt x="13536" y="30"/>
                  </a:cubicBezTo>
                  <a:cubicBezTo>
                    <a:pt x="13281" y="30"/>
                    <a:pt x="13025" y="1"/>
                    <a:pt x="127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3" name="Google Shape;1627;p23">
              <a:extLst>
                <a:ext uri="{FF2B5EF4-FFF2-40B4-BE49-F238E27FC236}">
                  <a16:creationId xmlns:a16="http://schemas.microsoft.com/office/drawing/2014/main" id="{BB39EA51-080A-C434-AEC7-621074CBE77D}"/>
                </a:ext>
              </a:extLst>
            </p:cNvPr>
            <p:cNvSpPr/>
            <p:nvPr/>
          </p:nvSpPr>
          <p:spPr>
            <a:xfrm>
              <a:off x="6846250" y="3241975"/>
              <a:ext cx="611750" cy="473900"/>
            </a:xfrm>
            <a:custGeom>
              <a:avLst/>
              <a:gdLst/>
              <a:ahLst/>
              <a:cxnLst/>
              <a:rect l="l" t="t" r="r" b="b"/>
              <a:pathLst>
                <a:path w="24470" h="18956" extrusionOk="0">
                  <a:moveTo>
                    <a:pt x="14293" y="111"/>
                  </a:moveTo>
                  <a:cubicBezTo>
                    <a:pt x="11375" y="111"/>
                    <a:pt x="6396" y="239"/>
                    <a:pt x="4132" y="1051"/>
                  </a:cubicBezTo>
                  <a:cubicBezTo>
                    <a:pt x="845" y="2261"/>
                    <a:pt x="2397" y="9907"/>
                    <a:pt x="2374" y="11573"/>
                  </a:cubicBezTo>
                  <a:cubicBezTo>
                    <a:pt x="2329" y="13240"/>
                    <a:pt x="868" y="15431"/>
                    <a:pt x="868" y="15431"/>
                  </a:cubicBezTo>
                  <a:lnTo>
                    <a:pt x="1598" y="15819"/>
                  </a:lnTo>
                  <a:cubicBezTo>
                    <a:pt x="1347" y="16481"/>
                    <a:pt x="0" y="16869"/>
                    <a:pt x="0" y="16869"/>
                  </a:cubicBezTo>
                  <a:cubicBezTo>
                    <a:pt x="983" y="18379"/>
                    <a:pt x="3241" y="18874"/>
                    <a:pt x="4834" y="18874"/>
                  </a:cubicBezTo>
                  <a:cubicBezTo>
                    <a:pt x="5240" y="18874"/>
                    <a:pt x="5602" y="18842"/>
                    <a:pt x="5889" y="18786"/>
                  </a:cubicBezTo>
                  <a:cubicBezTo>
                    <a:pt x="6573" y="18665"/>
                    <a:pt x="8440" y="18586"/>
                    <a:pt x="10548" y="18586"/>
                  </a:cubicBezTo>
                  <a:cubicBezTo>
                    <a:pt x="12802" y="18586"/>
                    <a:pt x="15331" y="18676"/>
                    <a:pt x="16982" y="18900"/>
                  </a:cubicBezTo>
                  <a:cubicBezTo>
                    <a:pt x="17260" y="18938"/>
                    <a:pt x="17545" y="18955"/>
                    <a:pt x="17835" y="18955"/>
                  </a:cubicBezTo>
                  <a:cubicBezTo>
                    <a:pt x="20890" y="18955"/>
                    <a:pt x="24469" y="17051"/>
                    <a:pt x="24469" y="17051"/>
                  </a:cubicBezTo>
                  <a:cubicBezTo>
                    <a:pt x="22392" y="15568"/>
                    <a:pt x="21707" y="11140"/>
                    <a:pt x="21707" y="11140"/>
                  </a:cubicBezTo>
                  <a:lnTo>
                    <a:pt x="21707" y="11140"/>
                  </a:lnTo>
                  <a:lnTo>
                    <a:pt x="22712" y="11277"/>
                  </a:lnTo>
                  <a:cubicBezTo>
                    <a:pt x="22712" y="11277"/>
                    <a:pt x="22255" y="11094"/>
                    <a:pt x="21844" y="9793"/>
                  </a:cubicBezTo>
                  <a:cubicBezTo>
                    <a:pt x="21456" y="8492"/>
                    <a:pt x="21821" y="3493"/>
                    <a:pt x="20406" y="1736"/>
                  </a:cubicBezTo>
                  <a:cubicBezTo>
                    <a:pt x="18991" y="1"/>
                    <a:pt x="16663" y="298"/>
                    <a:pt x="16549" y="138"/>
                  </a:cubicBezTo>
                  <a:cubicBezTo>
                    <a:pt x="16549" y="138"/>
                    <a:pt x="15640" y="111"/>
                    <a:pt x="14293" y="11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4" name="Google Shape;1628;p23">
              <a:extLst>
                <a:ext uri="{FF2B5EF4-FFF2-40B4-BE49-F238E27FC236}">
                  <a16:creationId xmlns:a16="http://schemas.microsoft.com/office/drawing/2014/main" id="{A4038DF1-B1C7-E417-9025-A5B3E5E23F8C}"/>
                </a:ext>
              </a:extLst>
            </p:cNvPr>
            <p:cNvSpPr/>
            <p:nvPr/>
          </p:nvSpPr>
          <p:spPr>
            <a:xfrm>
              <a:off x="6846825" y="3349275"/>
              <a:ext cx="611175" cy="366600"/>
            </a:xfrm>
            <a:custGeom>
              <a:avLst/>
              <a:gdLst/>
              <a:ahLst/>
              <a:cxnLst/>
              <a:rect l="l" t="t" r="r" b="b"/>
              <a:pathLst>
                <a:path w="24447" h="14664" extrusionOk="0">
                  <a:moveTo>
                    <a:pt x="19173" y="0"/>
                  </a:moveTo>
                  <a:cubicBezTo>
                    <a:pt x="19173" y="0"/>
                    <a:pt x="8286" y="6140"/>
                    <a:pt x="5843" y="10431"/>
                  </a:cubicBezTo>
                  <a:cubicBezTo>
                    <a:pt x="4754" y="12330"/>
                    <a:pt x="3208" y="12860"/>
                    <a:pt x="1806" y="12860"/>
                  </a:cubicBezTo>
                  <a:cubicBezTo>
                    <a:pt x="1152" y="12860"/>
                    <a:pt x="530" y="12745"/>
                    <a:pt x="0" y="12600"/>
                  </a:cubicBezTo>
                  <a:lnTo>
                    <a:pt x="0" y="12600"/>
                  </a:lnTo>
                  <a:cubicBezTo>
                    <a:pt x="982" y="14090"/>
                    <a:pt x="3223" y="14582"/>
                    <a:pt x="4810" y="14582"/>
                  </a:cubicBezTo>
                  <a:cubicBezTo>
                    <a:pt x="5215" y="14582"/>
                    <a:pt x="5578" y="14550"/>
                    <a:pt x="5866" y="14494"/>
                  </a:cubicBezTo>
                  <a:cubicBezTo>
                    <a:pt x="6550" y="14373"/>
                    <a:pt x="8417" y="14294"/>
                    <a:pt x="10525" y="14294"/>
                  </a:cubicBezTo>
                  <a:cubicBezTo>
                    <a:pt x="12779" y="14294"/>
                    <a:pt x="15308" y="14384"/>
                    <a:pt x="16959" y="14608"/>
                  </a:cubicBezTo>
                  <a:cubicBezTo>
                    <a:pt x="17237" y="14646"/>
                    <a:pt x="17522" y="14663"/>
                    <a:pt x="17812" y="14663"/>
                  </a:cubicBezTo>
                  <a:cubicBezTo>
                    <a:pt x="20867" y="14663"/>
                    <a:pt x="24446" y="12759"/>
                    <a:pt x="24446" y="12759"/>
                  </a:cubicBezTo>
                  <a:cubicBezTo>
                    <a:pt x="24104" y="12531"/>
                    <a:pt x="23807" y="12212"/>
                    <a:pt x="23533" y="11846"/>
                  </a:cubicBezTo>
                  <a:cubicBezTo>
                    <a:pt x="21433" y="11439"/>
                    <a:pt x="19205" y="7368"/>
                    <a:pt x="19812" y="7368"/>
                  </a:cubicBezTo>
                  <a:cubicBezTo>
                    <a:pt x="19884" y="7368"/>
                    <a:pt x="19997" y="7426"/>
                    <a:pt x="20155" y="7555"/>
                  </a:cubicBezTo>
                  <a:cubicBezTo>
                    <a:pt x="20748" y="8035"/>
                    <a:pt x="21387" y="8217"/>
                    <a:pt x="21981" y="8217"/>
                  </a:cubicBezTo>
                  <a:cubicBezTo>
                    <a:pt x="21775" y="7418"/>
                    <a:pt x="21684" y="6848"/>
                    <a:pt x="21684" y="6848"/>
                  </a:cubicBezTo>
                  <a:lnTo>
                    <a:pt x="21684" y="6848"/>
                  </a:lnTo>
                  <a:lnTo>
                    <a:pt x="22689" y="6985"/>
                  </a:lnTo>
                  <a:cubicBezTo>
                    <a:pt x="22689" y="6985"/>
                    <a:pt x="22255" y="6825"/>
                    <a:pt x="21867" y="5661"/>
                  </a:cubicBezTo>
                  <a:cubicBezTo>
                    <a:pt x="21775" y="5706"/>
                    <a:pt x="21661" y="5752"/>
                    <a:pt x="21524" y="5752"/>
                  </a:cubicBezTo>
                  <a:cubicBezTo>
                    <a:pt x="21516" y="5752"/>
                    <a:pt x="21508" y="5753"/>
                    <a:pt x="21500" y="5753"/>
                  </a:cubicBezTo>
                  <a:cubicBezTo>
                    <a:pt x="20098" y="5753"/>
                    <a:pt x="19173" y="0"/>
                    <a:pt x="19173"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5" name="Google Shape;1629;p23">
              <a:extLst>
                <a:ext uri="{FF2B5EF4-FFF2-40B4-BE49-F238E27FC236}">
                  <a16:creationId xmlns:a16="http://schemas.microsoft.com/office/drawing/2014/main" id="{161D8820-1782-8DCD-A898-D54B613CDC2B}"/>
                </a:ext>
              </a:extLst>
            </p:cNvPr>
            <p:cNvSpPr/>
            <p:nvPr/>
          </p:nvSpPr>
          <p:spPr>
            <a:xfrm>
              <a:off x="6869075" y="3518750"/>
              <a:ext cx="87325" cy="116125"/>
            </a:xfrm>
            <a:custGeom>
              <a:avLst/>
              <a:gdLst/>
              <a:ahLst/>
              <a:cxnLst/>
              <a:rect l="l" t="t" r="r" b="b"/>
              <a:pathLst>
                <a:path w="3493" h="4645" extrusionOk="0">
                  <a:moveTo>
                    <a:pt x="3356" y="0"/>
                  </a:moveTo>
                  <a:cubicBezTo>
                    <a:pt x="3356" y="1"/>
                    <a:pt x="2283" y="3447"/>
                    <a:pt x="868" y="3561"/>
                  </a:cubicBezTo>
                  <a:cubicBezTo>
                    <a:pt x="708" y="3561"/>
                    <a:pt x="594" y="3538"/>
                    <a:pt x="480" y="3492"/>
                  </a:cubicBezTo>
                  <a:cubicBezTo>
                    <a:pt x="251" y="3903"/>
                    <a:pt x="46" y="4200"/>
                    <a:pt x="0" y="4314"/>
                  </a:cubicBezTo>
                  <a:cubicBezTo>
                    <a:pt x="46" y="4337"/>
                    <a:pt x="92" y="4337"/>
                    <a:pt x="160" y="4360"/>
                  </a:cubicBezTo>
                  <a:cubicBezTo>
                    <a:pt x="681" y="4562"/>
                    <a:pt x="1132" y="4645"/>
                    <a:pt x="1516" y="4645"/>
                  </a:cubicBezTo>
                  <a:cubicBezTo>
                    <a:pt x="2478" y="4645"/>
                    <a:pt x="3023" y="4125"/>
                    <a:pt x="3219" y="3652"/>
                  </a:cubicBezTo>
                  <a:cubicBezTo>
                    <a:pt x="3493" y="3013"/>
                    <a:pt x="3356" y="1"/>
                    <a:pt x="3356"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6" name="Google Shape;1630;p23">
              <a:extLst>
                <a:ext uri="{FF2B5EF4-FFF2-40B4-BE49-F238E27FC236}">
                  <a16:creationId xmlns:a16="http://schemas.microsoft.com/office/drawing/2014/main" id="{85FF30C9-56BD-0709-FB5F-A83DE16C9198}"/>
                </a:ext>
              </a:extLst>
            </p:cNvPr>
            <p:cNvSpPr/>
            <p:nvPr/>
          </p:nvSpPr>
          <p:spPr>
            <a:xfrm>
              <a:off x="7298750" y="3253150"/>
              <a:ext cx="118150" cy="271125"/>
            </a:xfrm>
            <a:custGeom>
              <a:avLst/>
              <a:gdLst/>
              <a:ahLst/>
              <a:cxnLst/>
              <a:rect l="l" t="t" r="r" b="b"/>
              <a:pathLst>
                <a:path w="4726" h="10845" extrusionOk="0">
                  <a:moveTo>
                    <a:pt x="243" y="0"/>
                  </a:moveTo>
                  <a:cubicBezTo>
                    <a:pt x="183" y="0"/>
                    <a:pt x="138" y="10"/>
                    <a:pt x="92" y="10"/>
                  </a:cubicBezTo>
                  <a:cubicBezTo>
                    <a:pt x="46" y="10"/>
                    <a:pt x="1" y="33"/>
                    <a:pt x="1" y="33"/>
                  </a:cubicBezTo>
                  <a:cubicBezTo>
                    <a:pt x="1" y="33"/>
                    <a:pt x="138" y="33"/>
                    <a:pt x="343" y="56"/>
                  </a:cubicBezTo>
                  <a:cubicBezTo>
                    <a:pt x="549" y="79"/>
                    <a:pt x="823" y="147"/>
                    <a:pt x="1119" y="330"/>
                  </a:cubicBezTo>
                  <a:cubicBezTo>
                    <a:pt x="1736" y="672"/>
                    <a:pt x="2329" y="1448"/>
                    <a:pt x="2717" y="2293"/>
                  </a:cubicBezTo>
                  <a:cubicBezTo>
                    <a:pt x="3105" y="3160"/>
                    <a:pt x="3219" y="4096"/>
                    <a:pt x="3265" y="4804"/>
                  </a:cubicBezTo>
                  <a:cubicBezTo>
                    <a:pt x="3265" y="5511"/>
                    <a:pt x="3288" y="5991"/>
                    <a:pt x="3288" y="5991"/>
                  </a:cubicBezTo>
                  <a:cubicBezTo>
                    <a:pt x="3288" y="5991"/>
                    <a:pt x="3288" y="6105"/>
                    <a:pt x="3310" y="6310"/>
                  </a:cubicBezTo>
                  <a:cubicBezTo>
                    <a:pt x="3310" y="6538"/>
                    <a:pt x="3333" y="6812"/>
                    <a:pt x="3356" y="7178"/>
                  </a:cubicBezTo>
                  <a:cubicBezTo>
                    <a:pt x="3379" y="7543"/>
                    <a:pt x="3402" y="7954"/>
                    <a:pt x="3470" y="8410"/>
                  </a:cubicBezTo>
                  <a:cubicBezTo>
                    <a:pt x="3539" y="8844"/>
                    <a:pt x="3653" y="9323"/>
                    <a:pt x="3813" y="9780"/>
                  </a:cubicBezTo>
                  <a:cubicBezTo>
                    <a:pt x="3835" y="9894"/>
                    <a:pt x="3904" y="9985"/>
                    <a:pt x="3950" y="10099"/>
                  </a:cubicBezTo>
                  <a:lnTo>
                    <a:pt x="4041" y="10259"/>
                  </a:lnTo>
                  <a:cubicBezTo>
                    <a:pt x="4064" y="10282"/>
                    <a:pt x="4087" y="10305"/>
                    <a:pt x="4109" y="10350"/>
                  </a:cubicBezTo>
                  <a:lnTo>
                    <a:pt x="4178" y="10396"/>
                  </a:lnTo>
                  <a:cubicBezTo>
                    <a:pt x="4223" y="10464"/>
                    <a:pt x="4269" y="10487"/>
                    <a:pt x="4315" y="10533"/>
                  </a:cubicBezTo>
                  <a:lnTo>
                    <a:pt x="4383" y="10579"/>
                  </a:lnTo>
                  <a:lnTo>
                    <a:pt x="4406" y="10601"/>
                  </a:lnTo>
                  <a:cubicBezTo>
                    <a:pt x="4406" y="10601"/>
                    <a:pt x="4429" y="10601"/>
                    <a:pt x="4429" y="10624"/>
                  </a:cubicBezTo>
                  <a:cubicBezTo>
                    <a:pt x="4429" y="10624"/>
                    <a:pt x="4475" y="10647"/>
                    <a:pt x="4429" y="10670"/>
                  </a:cubicBezTo>
                  <a:lnTo>
                    <a:pt x="4406" y="10670"/>
                  </a:lnTo>
                  <a:lnTo>
                    <a:pt x="4338" y="10693"/>
                  </a:lnTo>
                  <a:cubicBezTo>
                    <a:pt x="4235" y="10727"/>
                    <a:pt x="4126" y="10738"/>
                    <a:pt x="4021" y="10738"/>
                  </a:cubicBezTo>
                  <a:cubicBezTo>
                    <a:pt x="3915" y="10738"/>
                    <a:pt x="3813" y="10727"/>
                    <a:pt x="3721" y="10716"/>
                  </a:cubicBezTo>
                  <a:cubicBezTo>
                    <a:pt x="3516" y="10716"/>
                    <a:pt x="3333" y="10670"/>
                    <a:pt x="3151" y="10624"/>
                  </a:cubicBezTo>
                  <a:cubicBezTo>
                    <a:pt x="2831" y="10510"/>
                    <a:pt x="2557" y="10373"/>
                    <a:pt x="2397" y="10236"/>
                  </a:cubicBezTo>
                  <a:cubicBezTo>
                    <a:pt x="2238" y="10122"/>
                    <a:pt x="2192" y="10008"/>
                    <a:pt x="2192" y="10008"/>
                  </a:cubicBezTo>
                  <a:lnTo>
                    <a:pt x="2192" y="10008"/>
                  </a:lnTo>
                  <a:cubicBezTo>
                    <a:pt x="2192" y="10008"/>
                    <a:pt x="2192" y="10031"/>
                    <a:pt x="2215" y="10076"/>
                  </a:cubicBezTo>
                  <a:cubicBezTo>
                    <a:pt x="2238" y="10099"/>
                    <a:pt x="2260" y="10145"/>
                    <a:pt x="2283" y="10168"/>
                  </a:cubicBezTo>
                  <a:cubicBezTo>
                    <a:pt x="2306" y="10191"/>
                    <a:pt x="2329" y="10236"/>
                    <a:pt x="2375" y="10282"/>
                  </a:cubicBezTo>
                  <a:cubicBezTo>
                    <a:pt x="2534" y="10419"/>
                    <a:pt x="2785" y="10579"/>
                    <a:pt x="3128" y="10693"/>
                  </a:cubicBezTo>
                  <a:cubicBezTo>
                    <a:pt x="3310" y="10761"/>
                    <a:pt x="3493" y="10784"/>
                    <a:pt x="3698" y="10830"/>
                  </a:cubicBezTo>
                  <a:cubicBezTo>
                    <a:pt x="3784" y="10839"/>
                    <a:pt x="3873" y="10845"/>
                    <a:pt x="3964" y="10845"/>
                  </a:cubicBezTo>
                  <a:cubicBezTo>
                    <a:pt x="4093" y="10845"/>
                    <a:pt x="4227" y="10834"/>
                    <a:pt x="4360" y="10807"/>
                  </a:cubicBezTo>
                  <a:cubicBezTo>
                    <a:pt x="4406" y="10807"/>
                    <a:pt x="4406" y="10784"/>
                    <a:pt x="4452" y="10784"/>
                  </a:cubicBezTo>
                  <a:cubicBezTo>
                    <a:pt x="4497" y="10761"/>
                    <a:pt x="4543" y="10738"/>
                    <a:pt x="4566" y="10716"/>
                  </a:cubicBezTo>
                  <a:cubicBezTo>
                    <a:pt x="4726" y="10693"/>
                    <a:pt x="4589" y="10624"/>
                    <a:pt x="4543" y="10556"/>
                  </a:cubicBezTo>
                  <a:cubicBezTo>
                    <a:pt x="4520" y="10533"/>
                    <a:pt x="4497" y="10510"/>
                    <a:pt x="4497" y="10510"/>
                  </a:cubicBezTo>
                  <a:lnTo>
                    <a:pt x="4452" y="10487"/>
                  </a:lnTo>
                  <a:lnTo>
                    <a:pt x="4383" y="10419"/>
                  </a:lnTo>
                  <a:cubicBezTo>
                    <a:pt x="4338" y="10396"/>
                    <a:pt x="4292" y="10350"/>
                    <a:pt x="4269" y="10305"/>
                  </a:cubicBezTo>
                  <a:lnTo>
                    <a:pt x="4201" y="10259"/>
                  </a:lnTo>
                  <a:cubicBezTo>
                    <a:pt x="4178" y="10236"/>
                    <a:pt x="4178" y="10213"/>
                    <a:pt x="4155" y="10191"/>
                  </a:cubicBezTo>
                  <a:lnTo>
                    <a:pt x="4064" y="10054"/>
                  </a:lnTo>
                  <a:cubicBezTo>
                    <a:pt x="4041" y="9939"/>
                    <a:pt x="3972" y="9825"/>
                    <a:pt x="3950" y="9711"/>
                  </a:cubicBezTo>
                  <a:cubicBezTo>
                    <a:pt x="3790" y="9278"/>
                    <a:pt x="3698" y="8821"/>
                    <a:pt x="3630" y="8387"/>
                  </a:cubicBezTo>
                  <a:cubicBezTo>
                    <a:pt x="3584" y="7931"/>
                    <a:pt x="3562" y="7520"/>
                    <a:pt x="3539" y="7178"/>
                  </a:cubicBezTo>
                  <a:cubicBezTo>
                    <a:pt x="3516" y="6812"/>
                    <a:pt x="3516" y="6516"/>
                    <a:pt x="3493" y="6310"/>
                  </a:cubicBezTo>
                  <a:cubicBezTo>
                    <a:pt x="3493" y="6105"/>
                    <a:pt x="3493" y="5991"/>
                    <a:pt x="3493" y="5991"/>
                  </a:cubicBezTo>
                  <a:cubicBezTo>
                    <a:pt x="3493" y="5991"/>
                    <a:pt x="3470" y="5511"/>
                    <a:pt x="3447" y="4804"/>
                  </a:cubicBezTo>
                  <a:cubicBezTo>
                    <a:pt x="3379" y="4096"/>
                    <a:pt x="3265" y="3115"/>
                    <a:pt x="2854" y="2247"/>
                  </a:cubicBezTo>
                  <a:cubicBezTo>
                    <a:pt x="2443" y="1380"/>
                    <a:pt x="1804" y="604"/>
                    <a:pt x="1165" y="262"/>
                  </a:cubicBezTo>
                  <a:cubicBezTo>
                    <a:pt x="845" y="79"/>
                    <a:pt x="549" y="10"/>
                    <a:pt x="343" y="10"/>
                  </a:cubicBezTo>
                  <a:cubicBezTo>
                    <a:pt x="305" y="3"/>
                    <a:pt x="272" y="0"/>
                    <a:pt x="24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7" name="Google Shape;1631;p23">
              <a:extLst>
                <a:ext uri="{FF2B5EF4-FFF2-40B4-BE49-F238E27FC236}">
                  <a16:creationId xmlns:a16="http://schemas.microsoft.com/office/drawing/2014/main" id="{CF235859-58E9-733B-0A35-A402CD0CDD18}"/>
                </a:ext>
              </a:extLst>
            </p:cNvPr>
            <p:cNvSpPr/>
            <p:nvPr/>
          </p:nvSpPr>
          <p:spPr>
            <a:xfrm>
              <a:off x="7267375" y="3649375"/>
              <a:ext cx="174075" cy="52000"/>
            </a:xfrm>
            <a:custGeom>
              <a:avLst/>
              <a:gdLst/>
              <a:ahLst/>
              <a:cxnLst/>
              <a:rect l="l" t="t" r="r" b="b"/>
              <a:pathLst>
                <a:path w="6963" h="2080" extrusionOk="0">
                  <a:moveTo>
                    <a:pt x="4" y="1"/>
                  </a:moveTo>
                  <a:cubicBezTo>
                    <a:pt x="2" y="1"/>
                    <a:pt x="1" y="1"/>
                    <a:pt x="0" y="2"/>
                  </a:cubicBezTo>
                  <a:cubicBezTo>
                    <a:pt x="0" y="2"/>
                    <a:pt x="0" y="48"/>
                    <a:pt x="46" y="162"/>
                  </a:cubicBezTo>
                  <a:cubicBezTo>
                    <a:pt x="69" y="208"/>
                    <a:pt x="92" y="276"/>
                    <a:pt x="115" y="345"/>
                  </a:cubicBezTo>
                  <a:cubicBezTo>
                    <a:pt x="160" y="413"/>
                    <a:pt x="183" y="482"/>
                    <a:pt x="229" y="573"/>
                  </a:cubicBezTo>
                  <a:cubicBezTo>
                    <a:pt x="320" y="733"/>
                    <a:pt x="480" y="915"/>
                    <a:pt x="640" y="1075"/>
                  </a:cubicBezTo>
                  <a:cubicBezTo>
                    <a:pt x="799" y="1258"/>
                    <a:pt x="1005" y="1417"/>
                    <a:pt x="1233" y="1531"/>
                  </a:cubicBezTo>
                  <a:cubicBezTo>
                    <a:pt x="1667" y="1805"/>
                    <a:pt x="2169" y="1942"/>
                    <a:pt x="2534" y="1988"/>
                  </a:cubicBezTo>
                  <a:cubicBezTo>
                    <a:pt x="2899" y="2056"/>
                    <a:pt x="3150" y="2079"/>
                    <a:pt x="3150" y="2079"/>
                  </a:cubicBezTo>
                  <a:cubicBezTo>
                    <a:pt x="3150" y="2079"/>
                    <a:pt x="3424" y="2079"/>
                    <a:pt x="3789" y="2056"/>
                  </a:cubicBezTo>
                  <a:cubicBezTo>
                    <a:pt x="4177" y="2034"/>
                    <a:pt x="4680" y="1965"/>
                    <a:pt x="5159" y="1828"/>
                  </a:cubicBezTo>
                  <a:cubicBezTo>
                    <a:pt x="5638" y="1691"/>
                    <a:pt x="6118" y="1509"/>
                    <a:pt x="6437" y="1326"/>
                  </a:cubicBezTo>
                  <a:cubicBezTo>
                    <a:pt x="6597" y="1235"/>
                    <a:pt x="6734" y="1143"/>
                    <a:pt x="6825" y="1075"/>
                  </a:cubicBezTo>
                  <a:cubicBezTo>
                    <a:pt x="6916" y="1029"/>
                    <a:pt x="6962" y="984"/>
                    <a:pt x="6962" y="984"/>
                  </a:cubicBezTo>
                  <a:cubicBezTo>
                    <a:pt x="6962" y="982"/>
                    <a:pt x="6961" y="981"/>
                    <a:pt x="6958" y="981"/>
                  </a:cubicBezTo>
                  <a:cubicBezTo>
                    <a:pt x="6928" y="981"/>
                    <a:pt x="6710" y="1110"/>
                    <a:pt x="6414" y="1258"/>
                  </a:cubicBezTo>
                  <a:cubicBezTo>
                    <a:pt x="6072" y="1395"/>
                    <a:pt x="5593" y="1577"/>
                    <a:pt x="5113" y="1691"/>
                  </a:cubicBezTo>
                  <a:cubicBezTo>
                    <a:pt x="4634" y="1805"/>
                    <a:pt x="4155" y="1851"/>
                    <a:pt x="3789" y="1874"/>
                  </a:cubicBezTo>
                  <a:cubicBezTo>
                    <a:pt x="3668" y="1881"/>
                    <a:pt x="3559" y="1884"/>
                    <a:pt x="3467" y="1884"/>
                  </a:cubicBezTo>
                  <a:cubicBezTo>
                    <a:pt x="3285" y="1884"/>
                    <a:pt x="3173" y="1874"/>
                    <a:pt x="3173" y="1874"/>
                  </a:cubicBezTo>
                  <a:cubicBezTo>
                    <a:pt x="3173" y="1874"/>
                    <a:pt x="2922" y="1874"/>
                    <a:pt x="2557" y="1805"/>
                  </a:cubicBezTo>
                  <a:cubicBezTo>
                    <a:pt x="2192" y="1760"/>
                    <a:pt x="1712" y="1646"/>
                    <a:pt x="1301" y="1417"/>
                  </a:cubicBezTo>
                  <a:cubicBezTo>
                    <a:pt x="1073" y="1303"/>
                    <a:pt x="891" y="1143"/>
                    <a:pt x="708" y="1007"/>
                  </a:cubicBezTo>
                  <a:cubicBezTo>
                    <a:pt x="548" y="847"/>
                    <a:pt x="411" y="687"/>
                    <a:pt x="297" y="527"/>
                  </a:cubicBezTo>
                  <a:cubicBezTo>
                    <a:pt x="100" y="243"/>
                    <a:pt x="29" y="1"/>
                    <a:pt x="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8" name="Google Shape;1632;p23">
              <a:extLst>
                <a:ext uri="{FF2B5EF4-FFF2-40B4-BE49-F238E27FC236}">
                  <a16:creationId xmlns:a16="http://schemas.microsoft.com/office/drawing/2014/main" id="{AB5EF852-4FCA-7AE3-16C2-4347BB7D6034}"/>
                </a:ext>
              </a:extLst>
            </p:cNvPr>
            <p:cNvSpPr/>
            <p:nvPr/>
          </p:nvSpPr>
          <p:spPr>
            <a:xfrm>
              <a:off x="7246825" y="3517025"/>
              <a:ext cx="60525" cy="133075"/>
            </a:xfrm>
            <a:custGeom>
              <a:avLst/>
              <a:gdLst/>
              <a:ahLst/>
              <a:cxnLst/>
              <a:rect l="l" t="t" r="r" b="b"/>
              <a:pathLst>
                <a:path w="2421" h="5323" extrusionOk="0">
                  <a:moveTo>
                    <a:pt x="160" y="1"/>
                  </a:moveTo>
                  <a:cubicBezTo>
                    <a:pt x="160" y="1"/>
                    <a:pt x="138" y="24"/>
                    <a:pt x="115" y="115"/>
                  </a:cubicBezTo>
                  <a:cubicBezTo>
                    <a:pt x="92" y="161"/>
                    <a:pt x="92" y="206"/>
                    <a:pt x="69" y="252"/>
                  </a:cubicBezTo>
                  <a:cubicBezTo>
                    <a:pt x="46" y="320"/>
                    <a:pt x="46" y="389"/>
                    <a:pt x="46" y="457"/>
                  </a:cubicBezTo>
                  <a:cubicBezTo>
                    <a:pt x="1" y="754"/>
                    <a:pt x="46" y="1142"/>
                    <a:pt x="115" y="1507"/>
                  </a:cubicBezTo>
                  <a:cubicBezTo>
                    <a:pt x="160" y="1690"/>
                    <a:pt x="206" y="1872"/>
                    <a:pt x="252" y="2055"/>
                  </a:cubicBezTo>
                  <a:cubicBezTo>
                    <a:pt x="252" y="2146"/>
                    <a:pt x="275" y="2238"/>
                    <a:pt x="297" y="2306"/>
                  </a:cubicBezTo>
                  <a:cubicBezTo>
                    <a:pt x="320" y="2375"/>
                    <a:pt x="343" y="2466"/>
                    <a:pt x="366" y="2534"/>
                  </a:cubicBezTo>
                  <a:cubicBezTo>
                    <a:pt x="389" y="2671"/>
                    <a:pt x="434" y="2785"/>
                    <a:pt x="457" y="2877"/>
                  </a:cubicBezTo>
                  <a:cubicBezTo>
                    <a:pt x="480" y="2945"/>
                    <a:pt x="503" y="2991"/>
                    <a:pt x="503" y="2991"/>
                  </a:cubicBezTo>
                  <a:cubicBezTo>
                    <a:pt x="503" y="2991"/>
                    <a:pt x="526" y="3037"/>
                    <a:pt x="548" y="3105"/>
                  </a:cubicBezTo>
                  <a:cubicBezTo>
                    <a:pt x="571" y="3196"/>
                    <a:pt x="640" y="3310"/>
                    <a:pt x="685" y="3425"/>
                  </a:cubicBezTo>
                  <a:cubicBezTo>
                    <a:pt x="731" y="3493"/>
                    <a:pt x="754" y="3561"/>
                    <a:pt x="800" y="3653"/>
                  </a:cubicBezTo>
                  <a:cubicBezTo>
                    <a:pt x="845" y="3721"/>
                    <a:pt x="891" y="3790"/>
                    <a:pt x="937" y="3881"/>
                  </a:cubicBezTo>
                  <a:cubicBezTo>
                    <a:pt x="1005" y="4041"/>
                    <a:pt x="1142" y="4178"/>
                    <a:pt x="1233" y="4338"/>
                  </a:cubicBezTo>
                  <a:cubicBezTo>
                    <a:pt x="1347" y="4497"/>
                    <a:pt x="1507" y="4634"/>
                    <a:pt x="1621" y="4771"/>
                  </a:cubicBezTo>
                  <a:cubicBezTo>
                    <a:pt x="1758" y="4885"/>
                    <a:pt x="1895" y="4999"/>
                    <a:pt x="1986" y="5091"/>
                  </a:cubicBezTo>
                  <a:cubicBezTo>
                    <a:pt x="2212" y="5234"/>
                    <a:pt x="2364" y="5323"/>
                    <a:pt x="2409" y="5323"/>
                  </a:cubicBezTo>
                  <a:cubicBezTo>
                    <a:pt x="2414" y="5323"/>
                    <a:pt x="2418" y="5321"/>
                    <a:pt x="2420" y="5319"/>
                  </a:cubicBezTo>
                  <a:cubicBezTo>
                    <a:pt x="2420" y="5319"/>
                    <a:pt x="2260" y="5205"/>
                    <a:pt x="2055" y="5022"/>
                  </a:cubicBezTo>
                  <a:cubicBezTo>
                    <a:pt x="1941" y="4931"/>
                    <a:pt x="1827" y="4817"/>
                    <a:pt x="1690" y="4703"/>
                  </a:cubicBezTo>
                  <a:cubicBezTo>
                    <a:pt x="1598" y="4543"/>
                    <a:pt x="1462" y="4429"/>
                    <a:pt x="1370" y="4269"/>
                  </a:cubicBezTo>
                  <a:cubicBezTo>
                    <a:pt x="1256" y="4109"/>
                    <a:pt x="1142" y="3950"/>
                    <a:pt x="1073" y="3790"/>
                  </a:cubicBezTo>
                  <a:cubicBezTo>
                    <a:pt x="1028" y="3721"/>
                    <a:pt x="1005" y="3630"/>
                    <a:pt x="959" y="3561"/>
                  </a:cubicBezTo>
                  <a:cubicBezTo>
                    <a:pt x="937" y="3493"/>
                    <a:pt x="891" y="3425"/>
                    <a:pt x="868" y="3356"/>
                  </a:cubicBezTo>
                  <a:cubicBezTo>
                    <a:pt x="822" y="3219"/>
                    <a:pt x="754" y="3128"/>
                    <a:pt x="731" y="3037"/>
                  </a:cubicBezTo>
                  <a:cubicBezTo>
                    <a:pt x="708" y="2968"/>
                    <a:pt x="708" y="2922"/>
                    <a:pt x="708" y="2922"/>
                  </a:cubicBezTo>
                  <a:cubicBezTo>
                    <a:pt x="708" y="2922"/>
                    <a:pt x="685" y="2877"/>
                    <a:pt x="663" y="2808"/>
                  </a:cubicBezTo>
                  <a:cubicBezTo>
                    <a:pt x="617" y="2717"/>
                    <a:pt x="594" y="2603"/>
                    <a:pt x="548" y="2489"/>
                  </a:cubicBezTo>
                  <a:cubicBezTo>
                    <a:pt x="526" y="2420"/>
                    <a:pt x="503" y="2329"/>
                    <a:pt x="480" y="2260"/>
                  </a:cubicBezTo>
                  <a:cubicBezTo>
                    <a:pt x="457" y="2192"/>
                    <a:pt x="434" y="2101"/>
                    <a:pt x="412" y="2009"/>
                  </a:cubicBezTo>
                  <a:cubicBezTo>
                    <a:pt x="366" y="1850"/>
                    <a:pt x="320" y="1667"/>
                    <a:pt x="275" y="1484"/>
                  </a:cubicBezTo>
                  <a:cubicBezTo>
                    <a:pt x="183" y="1119"/>
                    <a:pt x="115" y="731"/>
                    <a:pt x="115" y="457"/>
                  </a:cubicBezTo>
                  <a:cubicBezTo>
                    <a:pt x="115" y="389"/>
                    <a:pt x="115" y="320"/>
                    <a:pt x="115" y="275"/>
                  </a:cubicBezTo>
                  <a:cubicBezTo>
                    <a:pt x="138" y="206"/>
                    <a:pt x="138" y="161"/>
                    <a:pt x="160" y="115"/>
                  </a:cubicBezTo>
                  <a:cubicBezTo>
                    <a:pt x="160" y="46"/>
                    <a:pt x="160"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9" name="Google Shape;1633;p23">
              <a:extLst>
                <a:ext uri="{FF2B5EF4-FFF2-40B4-BE49-F238E27FC236}">
                  <a16:creationId xmlns:a16="http://schemas.microsoft.com/office/drawing/2014/main" id="{0A964514-A815-6881-3024-1C80AA128832}"/>
                </a:ext>
              </a:extLst>
            </p:cNvPr>
            <p:cNvSpPr/>
            <p:nvPr/>
          </p:nvSpPr>
          <p:spPr>
            <a:xfrm>
              <a:off x="7273075" y="3574100"/>
              <a:ext cx="31975" cy="57125"/>
            </a:xfrm>
            <a:custGeom>
              <a:avLst/>
              <a:gdLst/>
              <a:ahLst/>
              <a:cxnLst/>
              <a:rect l="l" t="t" r="r" b="b"/>
              <a:pathLst>
                <a:path w="1279" h="2285" extrusionOk="0">
                  <a:moveTo>
                    <a:pt x="23" y="0"/>
                  </a:moveTo>
                  <a:cubicBezTo>
                    <a:pt x="1" y="0"/>
                    <a:pt x="46" y="320"/>
                    <a:pt x="138" y="639"/>
                  </a:cubicBezTo>
                  <a:cubicBezTo>
                    <a:pt x="252" y="959"/>
                    <a:pt x="389" y="1256"/>
                    <a:pt x="389" y="1256"/>
                  </a:cubicBezTo>
                  <a:cubicBezTo>
                    <a:pt x="389" y="1256"/>
                    <a:pt x="571" y="1552"/>
                    <a:pt x="777" y="1803"/>
                  </a:cubicBezTo>
                  <a:cubicBezTo>
                    <a:pt x="994" y="2065"/>
                    <a:pt x="1212" y="2284"/>
                    <a:pt x="1252" y="2284"/>
                  </a:cubicBezTo>
                  <a:cubicBezTo>
                    <a:pt x="1253" y="2284"/>
                    <a:pt x="1255" y="2284"/>
                    <a:pt x="1256" y="2283"/>
                  </a:cubicBezTo>
                  <a:cubicBezTo>
                    <a:pt x="1279" y="2260"/>
                    <a:pt x="1073" y="2009"/>
                    <a:pt x="891" y="1735"/>
                  </a:cubicBezTo>
                  <a:cubicBezTo>
                    <a:pt x="731" y="1461"/>
                    <a:pt x="571" y="1164"/>
                    <a:pt x="571" y="1164"/>
                  </a:cubicBezTo>
                  <a:cubicBezTo>
                    <a:pt x="571" y="1164"/>
                    <a:pt x="412" y="890"/>
                    <a:pt x="275" y="594"/>
                  </a:cubicBezTo>
                  <a:cubicBezTo>
                    <a:pt x="138" y="297"/>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0" name="Google Shape;1634;p23">
              <a:extLst>
                <a:ext uri="{FF2B5EF4-FFF2-40B4-BE49-F238E27FC236}">
                  <a16:creationId xmlns:a16="http://schemas.microsoft.com/office/drawing/2014/main" id="{B0D1DDB5-80D6-FF74-D3B0-A5E9B25C1D01}"/>
                </a:ext>
              </a:extLst>
            </p:cNvPr>
            <p:cNvSpPr/>
            <p:nvPr/>
          </p:nvSpPr>
          <p:spPr>
            <a:xfrm>
              <a:off x="7194900" y="3554125"/>
              <a:ext cx="47400" cy="121575"/>
            </a:xfrm>
            <a:custGeom>
              <a:avLst/>
              <a:gdLst/>
              <a:ahLst/>
              <a:cxnLst/>
              <a:rect l="l" t="t" r="r" b="b"/>
              <a:pathLst>
                <a:path w="1896" h="4863" extrusionOk="0">
                  <a:moveTo>
                    <a:pt x="183" y="0"/>
                  </a:moveTo>
                  <a:cubicBezTo>
                    <a:pt x="160" y="0"/>
                    <a:pt x="92" y="160"/>
                    <a:pt x="69" y="411"/>
                  </a:cubicBezTo>
                  <a:cubicBezTo>
                    <a:pt x="1" y="662"/>
                    <a:pt x="1" y="1005"/>
                    <a:pt x="46" y="1324"/>
                  </a:cubicBezTo>
                  <a:cubicBezTo>
                    <a:pt x="69" y="1667"/>
                    <a:pt x="160" y="2009"/>
                    <a:pt x="229" y="2237"/>
                  </a:cubicBezTo>
                  <a:cubicBezTo>
                    <a:pt x="297" y="2488"/>
                    <a:pt x="366" y="2648"/>
                    <a:pt x="366" y="2648"/>
                  </a:cubicBezTo>
                  <a:cubicBezTo>
                    <a:pt x="366" y="2648"/>
                    <a:pt x="434" y="2808"/>
                    <a:pt x="526" y="3036"/>
                  </a:cubicBezTo>
                  <a:cubicBezTo>
                    <a:pt x="640" y="3264"/>
                    <a:pt x="799" y="3561"/>
                    <a:pt x="1005" y="3835"/>
                  </a:cubicBezTo>
                  <a:cubicBezTo>
                    <a:pt x="1188" y="4132"/>
                    <a:pt x="1393" y="4383"/>
                    <a:pt x="1576" y="4565"/>
                  </a:cubicBezTo>
                  <a:cubicBezTo>
                    <a:pt x="1735" y="4771"/>
                    <a:pt x="1872" y="4862"/>
                    <a:pt x="1872" y="4862"/>
                  </a:cubicBezTo>
                  <a:cubicBezTo>
                    <a:pt x="1895" y="4839"/>
                    <a:pt x="1439" y="4337"/>
                    <a:pt x="1119" y="3767"/>
                  </a:cubicBezTo>
                  <a:cubicBezTo>
                    <a:pt x="936" y="3493"/>
                    <a:pt x="799" y="3173"/>
                    <a:pt x="708" y="2945"/>
                  </a:cubicBezTo>
                  <a:cubicBezTo>
                    <a:pt x="617" y="2717"/>
                    <a:pt x="548" y="2580"/>
                    <a:pt x="548" y="2580"/>
                  </a:cubicBezTo>
                  <a:cubicBezTo>
                    <a:pt x="548" y="2580"/>
                    <a:pt x="480" y="2420"/>
                    <a:pt x="411" y="2192"/>
                  </a:cubicBezTo>
                  <a:cubicBezTo>
                    <a:pt x="320" y="1963"/>
                    <a:pt x="229" y="1644"/>
                    <a:pt x="183" y="1324"/>
                  </a:cubicBezTo>
                  <a:cubicBezTo>
                    <a:pt x="138" y="982"/>
                    <a:pt x="115" y="662"/>
                    <a:pt x="138" y="411"/>
                  </a:cubicBezTo>
                  <a:cubicBezTo>
                    <a:pt x="160" y="160"/>
                    <a:pt x="183" y="0"/>
                    <a:pt x="18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1" name="Google Shape;1635;p23">
              <a:extLst>
                <a:ext uri="{FF2B5EF4-FFF2-40B4-BE49-F238E27FC236}">
                  <a16:creationId xmlns:a16="http://schemas.microsoft.com/office/drawing/2014/main" id="{B3DD5BB4-8B59-4905-3815-A8063865204E}"/>
                </a:ext>
              </a:extLst>
            </p:cNvPr>
            <p:cNvSpPr/>
            <p:nvPr/>
          </p:nvSpPr>
          <p:spPr>
            <a:xfrm>
              <a:off x="6902750" y="3575800"/>
              <a:ext cx="77625" cy="98175"/>
            </a:xfrm>
            <a:custGeom>
              <a:avLst/>
              <a:gdLst/>
              <a:ahLst/>
              <a:cxnLst/>
              <a:rect l="l" t="t" r="r" b="b"/>
              <a:pathLst>
                <a:path w="3105" h="3927" extrusionOk="0">
                  <a:moveTo>
                    <a:pt x="3081" y="1"/>
                  </a:moveTo>
                  <a:cubicBezTo>
                    <a:pt x="3059" y="1"/>
                    <a:pt x="2899" y="617"/>
                    <a:pt x="2602" y="1210"/>
                  </a:cubicBezTo>
                  <a:cubicBezTo>
                    <a:pt x="2465" y="1507"/>
                    <a:pt x="2283" y="1781"/>
                    <a:pt x="2168" y="1987"/>
                  </a:cubicBezTo>
                  <a:cubicBezTo>
                    <a:pt x="2031" y="2192"/>
                    <a:pt x="1940" y="2306"/>
                    <a:pt x="1940" y="2306"/>
                  </a:cubicBezTo>
                  <a:cubicBezTo>
                    <a:pt x="1940" y="2306"/>
                    <a:pt x="1849" y="2443"/>
                    <a:pt x="1712" y="2648"/>
                  </a:cubicBezTo>
                  <a:cubicBezTo>
                    <a:pt x="1552" y="2831"/>
                    <a:pt x="1347" y="3082"/>
                    <a:pt x="1096" y="3288"/>
                  </a:cubicBezTo>
                  <a:cubicBezTo>
                    <a:pt x="867" y="3493"/>
                    <a:pt x="593" y="3676"/>
                    <a:pt x="365" y="3767"/>
                  </a:cubicBezTo>
                  <a:cubicBezTo>
                    <a:pt x="274" y="3835"/>
                    <a:pt x="160" y="3835"/>
                    <a:pt x="91" y="3881"/>
                  </a:cubicBezTo>
                  <a:cubicBezTo>
                    <a:pt x="23" y="3904"/>
                    <a:pt x="0" y="3904"/>
                    <a:pt x="0" y="3927"/>
                  </a:cubicBezTo>
                  <a:cubicBezTo>
                    <a:pt x="0" y="3927"/>
                    <a:pt x="46" y="3927"/>
                    <a:pt x="114" y="3904"/>
                  </a:cubicBezTo>
                  <a:cubicBezTo>
                    <a:pt x="183" y="3904"/>
                    <a:pt x="297" y="3881"/>
                    <a:pt x="411" y="3835"/>
                  </a:cubicBezTo>
                  <a:cubicBezTo>
                    <a:pt x="639" y="3767"/>
                    <a:pt x="936" y="3607"/>
                    <a:pt x="1187" y="3402"/>
                  </a:cubicBezTo>
                  <a:cubicBezTo>
                    <a:pt x="1461" y="3196"/>
                    <a:pt x="1689" y="2945"/>
                    <a:pt x="1849" y="2763"/>
                  </a:cubicBezTo>
                  <a:cubicBezTo>
                    <a:pt x="2009" y="2557"/>
                    <a:pt x="2100" y="2443"/>
                    <a:pt x="2100" y="2443"/>
                  </a:cubicBezTo>
                  <a:cubicBezTo>
                    <a:pt x="2100" y="2443"/>
                    <a:pt x="2191" y="2283"/>
                    <a:pt x="2328" y="2078"/>
                  </a:cubicBezTo>
                  <a:cubicBezTo>
                    <a:pt x="2442" y="1872"/>
                    <a:pt x="2602" y="1576"/>
                    <a:pt x="2716" y="1256"/>
                  </a:cubicBezTo>
                  <a:cubicBezTo>
                    <a:pt x="2990" y="663"/>
                    <a:pt x="3104" y="1"/>
                    <a:pt x="30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2" name="Google Shape;1636;p23">
              <a:extLst>
                <a:ext uri="{FF2B5EF4-FFF2-40B4-BE49-F238E27FC236}">
                  <a16:creationId xmlns:a16="http://schemas.microsoft.com/office/drawing/2014/main" id="{4B6009D6-93C3-6525-AD0E-87FC87D31089}"/>
                </a:ext>
              </a:extLst>
            </p:cNvPr>
            <p:cNvSpPr/>
            <p:nvPr/>
          </p:nvSpPr>
          <p:spPr>
            <a:xfrm>
              <a:off x="6951825" y="3600925"/>
              <a:ext cx="43950" cy="62825"/>
            </a:xfrm>
            <a:custGeom>
              <a:avLst/>
              <a:gdLst/>
              <a:ahLst/>
              <a:cxnLst/>
              <a:rect l="l" t="t" r="r" b="b"/>
              <a:pathLst>
                <a:path w="1758" h="2513" extrusionOk="0">
                  <a:moveTo>
                    <a:pt x="1735" y="0"/>
                  </a:moveTo>
                  <a:cubicBezTo>
                    <a:pt x="1712" y="0"/>
                    <a:pt x="1575" y="365"/>
                    <a:pt x="1392" y="685"/>
                  </a:cubicBezTo>
                  <a:cubicBezTo>
                    <a:pt x="1187" y="1004"/>
                    <a:pt x="959" y="1301"/>
                    <a:pt x="959" y="1301"/>
                  </a:cubicBezTo>
                  <a:cubicBezTo>
                    <a:pt x="959" y="1301"/>
                    <a:pt x="753" y="1621"/>
                    <a:pt x="502" y="1917"/>
                  </a:cubicBezTo>
                  <a:cubicBezTo>
                    <a:pt x="274" y="2214"/>
                    <a:pt x="0" y="2488"/>
                    <a:pt x="23" y="2511"/>
                  </a:cubicBezTo>
                  <a:cubicBezTo>
                    <a:pt x="24" y="2512"/>
                    <a:pt x="25" y="2512"/>
                    <a:pt x="27" y="2512"/>
                  </a:cubicBezTo>
                  <a:cubicBezTo>
                    <a:pt x="71" y="2512"/>
                    <a:pt x="354" y="2271"/>
                    <a:pt x="616" y="2009"/>
                  </a:cubicBezTo>
                  <a:cubicBezTo>
                    <a:pt x="890" y="1735"/>
                    <a:pt x="1141" y="1438"/>
                    <a:pt x="1141" y="1438"/>
                  </a:cubicBezTo>
                  <a:cubicBezTo>
                    <a:pt x="1141" y="1438"/>
                    <a:pt x="1347" y="1118"/>
                    <a:pt x="1506" y="753"/>
                  </a:cubicBezTo>
                  <a:cubicBezTo>
                    <a:pt x="1666" y="388"/>
                    <a:pt x="1758" y="23"/>
                    <a:pt x="173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3" name="Google Shape;1637;p23">
              <a:extLst>
                <a:ext uri="{FF2B5EF4-FFF2-40B4-BE49-F238E27FC236}">
                  <a16:creationId xmlns:a16="http://schemas.microsoft.com/office/drawing/2014/main" id="{D336A536-0422-BEA9-1617-41F7D66835C7}"/>
                </a:ext>
              </a:extLst>
            </p:cNvPr>
            <p:cNvSpPr/>
            <p:nvPr/>
          </p:nvSpPr>
          <p:spPr>
            <a:xfrm>
              <a:off x="6980925" y="3636300"/>
              <a:ext cx="27400" cy="45725"/>
            </a:xfrm>
            <a:custGeom>
              <a:avLst/>
              <a:gdLst/>
              <a:ahLst/>
              <a:cxnLst/>
              <a:rect l="l" t="t" r="r" b="b"/>
              <a:pathLst>
                <a:path w="1096" h="1829" extrusionOk="0">
                  <a:moveTo>
                    <a:pt x="1073" y="0"/>
                  </a:moveTo>
                  <a:cubicBezTo>
                    <a:pt x="1050" y="0"/>
                    <a:pt x="936" y="251"/>
                    <a:pt x="822" y="480"/>
                  </a:cubicBezTo>
                  <a:cubicBezTo>
                    <a:pt x="708" y="731"/>
                    <a:pt x="594" y="936"/>
                    <a:pt x="594" y="936"/>
                  </a:cubicBezTo>
                  <a:cubicBezTo>
                    <a:pt x="594" y="936"/>
                    <a:pt x="479" y="1187"/>
                    <a:pt x="342" y="1393"/>
                  </a:cubicBezTo>
                  <a:cubicBezTo>
                    <a:pt x="183" y="1621"/>
                    <a:pt x="0" y="1803"/>
                    <a:pt x="23" y="1826"/>
                  </a:cubicBezTo>
                  <a:cubicBezTo>
                    <a:pt x="24" y="1828"/>
                    <a:pt x="27" y="1828"/>
                    <a:pt x="30" y="1828"/>
                  </a:cubicBezTo>
                  <a:cubicBezTo>
                    <a:pt x="75" y="1828"/>
                    <a:pt x="286" y="1676"/>
                    <a:pt x="457" y="1484"/>
                  </a:cubicBezTo>
                  <a:cubicBezTo>
                    <a:pt x="639" y="1278"/>
                    <a:pt x="776" y="1050"/>
                    <a:pt x="776" y="1050"/>
                  </a:cubicBezTo>
                  <a:cubicBezTo>
                    <a:pt x="776" y="1050"/>
                    <a:pt x="890" y="799"/>
                    <a:pt x="959" y="548"/>
                  </a:cubicBezTo>
                  <a:cubicBezTo>
                    <a:pt x="1050" y="274"/>
                    <a:pt x="1096" y="23"/>
                    <a:pt x="107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4" name="Google Shape;1638;p23">
              <a:extLst>
                <a:ext uri="{FF2B5EF4-FFF2-40B4-BE49-F238E27FC236}">
                  <a16:creationId xmlns:a16="http://schemas.microsoft.com/office/drawing/2014/main" id="{39D24987-D4C4-E2F0-89C0-F45DAB4272DE}"/>
                </a:ext>
              </a:extLst>
            </p:cNvPr>
            <p:cNvSpPr/>
            <p:nvPr/>
          </p:nvSpPr>
          <p:spPr>
            <a:xfrm>
              <a:off x="7368950" y="3550875"/>
              <a:ext cx="18850" cy="49000"/>
            </a:xfrm>
            <a:custGeom>
              <a:avLst/>
              <a:gdLst/>
              <a:ahLst/>
              <a:cxnLst/>
              <a:rect l="l" t="t" r="r" b="b"/>
              <a:pathLst>
                <a:path w="754" h="1960" extrusionOk="0">
                  <a:moveTo>
                    <a:pt x="248" y="0"/>
                  </a:moveTo>
                  <a:cubicBezTo>
                    <a:pt x="226" y="0"/>
                    <a:pt x="204" y="6"/>
                    <a:pt x="183" y="16"/>
                  </a:cubicBezTo>
                  <a:cubicBezTo>
                    <a:pt x="69" y="62"/>
                    <a:pt x="0" y="313"/>
                    <a:pt x="69" y="564"/>
                  </a:cubicBezTo>
                  <a:cubicBezTo>
                    <a:pt x="127" y="795"/>
                    <a:pt x="249" y="945"/>
                    <a:pt x="369" y="945"/>
                  </a:cubicBezTo>
                  <a:cubicBezTo>
                    <a:pt x="391" y="945"/>
                    <a:pt x="413" y="940"/>
                    <a:pt x="434" y="929"/>
                  </a:cubicBezTo>
                  <a:cubicBezTo>
                    <a:pt x="571" y="884"/>
                    <a:pt x="617" y="633"/>
                    <a:pt x="548" y="381"/>
                  </a:cubicBezTo>
                  <a:cubicBezTo>
                    <a:pt x="490" y="150"/>
                    <a:pt x="368" y="0"/>
                    <a:pt x="248" y="0"/>
                  </a:cubicBezTo>
                  <a:close/>
                  <a:moveTo>
                    <a:pt x="481" y="1269"/>
                  </a:moveTo>
                  <a:cubicBezTo>
                    <a:pt x="473" y="1269"/>
                    <a:pt x="465" y="1270"/>
                    <a:pt x="457" y="1272"/>
                  </a:cubicBezTo>
                  <a:cubicBezTo>
                    <a:pt x="366" y="1317"/>
                    <a:pt x="320" y="1500"/>
                    <a:pt x="366" y="1683"/>
                  </a:cubicBezTo>
                  <a:cubicBezTo>
                    <a:pt x="407" y="1850"/>
                    <a:pt x="506" y="1959"/>
                    <a:pt x="610" y="1959"/>
                  </a:cubicBezTo>
                  <a:cubicBezTo>
                    <a:pt x="620" y="1959"/>
                    <a:pt x="630" y="1958"/>
                    <a:pt x="639" y="1956"/>
                  </a:cubicBezTo>
                  <a:cubicBezTo>
                    <a:pt x="731" y="1911"/>
                    <a:pt x="754" y="1728"/>
                    <a:pt x="708" y="1546"/>
                  </a:cubicBezTo>
                  <a:cubicBezTo>
                    <a:pt x="666" y="1378"/>
                    <a:pt x="567" y="1269"/>
                    <a:pt x="481" y="126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5" name="Google Shape;1639;p23">
              <a:extLst>
                <a:ext uri="{FF2B5EF4-FFF2-40B4-BE49-F238E27FC236}">
                  <a16:creationId xmlns:a16="http://schemas.microsoft.com/office/drawing/2014/main" id="{FD9CCD77-4A89-2B2C-5EF5-FD7A984B84FE}"/>
                </a:ext>
              </a:extLst>
            </p:cNvPr>
            <p:cNvSpPr/>
            <p:nvPr/>
          </p:nvSpPr>
          <p:spPr>
            <a:xfrm>
              <a:off x="6923275" y="3631050"/>
              <a:ext cx="455475" cy="439100"/>
            </a:xfrm>
            <a:custGeom>
              <a:avLst/>
              <a:gdLst/>
              <a:ahLst/>
              <a:cxnLst/>
              <a:rect l="l" t="t" r="r" b="b"/>
              <a:pathLst>
                <a:path w="18219" h="17564" extrusionOk="0">
                  <a:moveTo>
                    <a:pt x="7001" y="1"/>
                  </a:moveTo>
                  <a:cubicBezTo>
                    <a:pt x="3365" y="1"/>
                    <a:pt x="2329" y="1899"/>
                    <a:pt x="2329" y="1899"/>
                  </a:cubicBezTo>
                  <a:cubicBezTo>
                    <a:pt x="1302" y="3269"/>
                    <a:pt x="1" y="15161"/>
                    <a:pt x="1713" y="16690"/>
                  </a:cubicBezTo>
                  <a:cubicBezTo>
                    <a:pt x="2408" y="17321"/>
                    <a:pt x="4354" y="17563"/>
                    <a:pt x="6577" y="17563"/>
                  </a:cubicBezTo>
                  <a:cubicBezTo>
                    <a:pt x="9827" y="17563"/>
                    <a:pt x="13669" y="17045"/>
                    <a:pt x="15065" y="16462"/>
                  </a:cubicBezTo>
                  <a:cubicBezTo>
                    <a:pt x="17394" y="15435"/>
                    <a:pt x="15978" y="8290"/>
                    <a:pt x="15978" y="8290"/>
                  </a:cubicBezTo>
                  <a:lnTo>
                    <a:pt x="15978" y="8290"/>
                  </a:lnTo>
                  <a:cubicBezTo>
                    <a:pt x="16081" y="8294"/>
                    <a:pt x="16178" y="8296"/>
                    <a:pt x="16268" y="8296"/>
                  </a:cubicBezTo>
                  <a:cubicBezTo>
                    <a:pt x="18219" y="8296"/>
                    <a:pt x="17519" y="7381"/>
                    <a:pt x="16777" y="6487"/>
                  </a:cubicBezTo>
                  <a:cubicBezTo>
                    <a:pt x="15978" y="5574"/>
                    <a:pt x="15271" y="2653"/>
                    <a:pt x="14472" y="1899"/>
                  </a:cubicBezTo>
                  <a:cubicBezTo>
                    <a:pt x="13673" y="1146"/>
                    <a:pt x="12577" y="461"/>
                    <a:pt x="8058" y="50"/>
                  </a:cubicBezTo>
                  <a:cubicBezTo>
                    <a:pt x="7683" y="16"/>
                    <a:pt x="7331" y="1"/>
                    <a:pt x="70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6" name="Google Shape;1640;p23">
              <a:extLst>
                <a:ext uri="{FF2B5EF4-FFF2-40B4-BE49-F238E27FC236}">
                  <a16:creationId xmlns:a16="http://schemas.microsoft.com/office/drawing/2014/main" id="{0861FDA0-AA97-7114-4D8C-F1EF435D04CF}"/>
                </a:ext>
              </a:extLst>
            </p:cNvPr>
            <p:cNvSpPr/>
            <p:nvPr/>
          </p:nvSpPr>
          <p:spPr>
            <a:xfrm>
              <a:off x="6923275" y="3655475"/>
              <a:ext cx="398325" cy="415100"/>
            </a:xfrm>
            <a:custGeom>
              <a:avLst/>
              <a:gdLst/>
              <a:ahLst/>
              <a:cxnLst/>
              <a:rect l="l" t="t" r="r" b="b"/>
              <a:pathLst>
                <a:path w="15933" h="16604" extrusionOk="0">
                  <a:moveTo>
                    <a:pt x="6157" y="1"/>
                  </a:moveTo>
                  <a:cubicBezTo>
                    <a:pt x="4965" y="1"/>
                    <a:pt x="3825" y="99"/>
                    <a:pt x="2991" y="192"/>
                  </a:cubicBezTo>
                  <a:cubicBezTo>
                    <a:pt x="2512" y="580"/>
                    <a:pt x="2329" y="922"/>
                    <a:pt x="2329" y="922"/>
                  </a:cubicBezTo>
                  <a:cubicBezTo>
                    <a:pt x="1302" y="2292"/>
                    <a:pt x="1" y="14184"/>
                    <a:pt x="1713" y="15713"/>
                  </a:cubicBezTo>
                  <a:cubicBezTo>
                    <a:pt x="1872" y="15873"/>
                    <a:pt x="2101" y="16010"/>
                    <a:pt x="2397" y="16101"/>
                  </a:cubicBezTo>
                  <a:cubicBezTo>
                    <a:pt x="3698" y="16398"/>
                    <a:pt x="5182" y="16535"/>
                    <a:pt x="6666" y="16603"/>
                  </a:cubicBezTo>
                  <a:cubicBezTo>
                    <a:pt x="9587" y="16580"/>
                    <a:pt x="12966" y="16147"/>
                    <a:pt x="14609" y="15645"/>
                  </a:cubicBezTo>
                  <a:cubicBezTo>
                    <a:pt x="15933" y="13682"/>
                    <a:pt x="14267" y="6035"/>
                    <a:pt x="13970" y="3890"/>
                  </a:cubicBezTo>
                  <a:cubicBezTo>
                    <a:pt x="13627" y="1493"/>
                    <a:pt x="12577" y="1219"/>
                    <a:pt x="9542" y="374"/>
                  </a:cubicBezTo>
                  <a:cubicBezTo>
                    <a:pt x="8519" y="93"/>
                    <a:pt x="7313" y="1"/>
                    <a:pt x="615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7" name="Google Shape;1641;p23">
              <a:extLst>
                <a:ext uri="{FF2B5EF4-FFF2-40B4-BE49-F238E27FC236}">
                  <a16:creationId xmlns:a16="http://schemas.microsoft.com/office/drawing/2014/main" id="{72DBE6D0-4C1F-3414-7DEF-A5959CF51187}"/>
                </a:ext>
              </a:extLst>
            </p:cNvPr>
            <p:cNvSpPr/>
            <p:nvPr/>
          </p:nvSpPr>
          <p:spPr>
            <a:xfrm>
              <a:off x="7147550" y="3682325"/>
              <a:ext cx="209425" cy="381975"/>
            </a:xfrm>
            <a:custGeom>
              <a:avLst/>
              <a:gdLst/>
              <a:ahLst/>
              <a:cxnLst/>
              <a:rect l="l" t="t" r="r" b="b"/>
              <a:pathLst>
                <a:path w="8377" h="15279" extrusionOk="0">
                  <a:moveTo>
                    <a:pt x="3896" y="0"/>
                  </a:moveTo>
                  <a:cubicBezTo>
                    <a:pt x="3339" y="0"/>
                    <a:pt x="2816" y="263"/>
                    <a:pt x="2397" y="921"/>
                  </a:cubicBezTo>
                  <a:cubicBezTo>
                    <a:pt x="1689" y="2017"/>
                    <a:pt x="0" y="11717"/>
                    <a:pt x="1278" y="14183"/>
                  </a:cubicBezTo>
                  <a:cubicBezTo>
                    <a:pt x="1461" y="14548"/>
                    <a:pt x="1621" y="14936"/>
                    <a:pt x="1735" y="15278"/>
                  </a:cubicBezTo>
                  <a:cubicBezTo>
                    <a:pt x="1963" y="15255"/>
                    <a:pt x="2191" y="15233"/>
                    <a:pt x="2420" y="15210"/>
                  </a:cubicBezTo>
                  <a:cubicBezTo>
                    <a:pt x="2420" y="15187"/>
                    <a:pt x="2420" y="15187"/>
                    <a:pt x="2420" y="15187"/>
                  </a:cubicBezTo>
                  <a:cubicBezTo>
                    <a:pt x="2648" y="15164"/>
                    <a:pt x="2876" y="15141"/>
                    <a:pt x="3082" y="15096"/>
                  </a:cubicBezTo>
                  <a:lnTo>
                    <a:pt x="3104" y="15096"/>
                  </a:lnTo>
                  <a:cubicBezTo>
                    <a:pt x="3196" y="15096"/>
                    <a:pt x="3287" y="15073"/>
                    <a:pt x="3401" y="15050"/>
                  </a:cubicBezTo>
                  <a:lnTo>
                    <a:pt x="3424" y="15050"/>
                  </a:lnTo>
                  <a:cubicBezTo>
                    <a:pt x="3606" y="15027"/>
                    <a:pt x="3812" y="14981"/>
                    <a:pt x="3995" y="14959"/>
                  </a:cubicBezTo>
                  <a:cubicBezTo>
                    <a:pt x="4017" y="14959"/>
                    <a:pt x="4017" y="14936"/>
                    <a:pt x="4040" y="14936"/>
                  </a:cubicBezTo>
                  <a:cubicBezTo>
                    <a:pt x="4131" y="14936"/>
                    <a:pt x="4200" y="14913"/>
                    <a:pt x="4291" y="14890"/>
                  </a:cubicBezTo>
                  <a:lnTo>
                    <a:pt x="4314" y="14890"/>
                  </a:lnTo>
                  <a:cubicBezTo>
                    <a:pt x="4405" y="14867"/>
                    <a:pt x="4474" y="14867"/>
                    <a:pt x="4565" y="14844"/>
                  </a:cubicBezTo>
                  <a:cubicBezTo>
                    <a:pt x="4588" y="14844"/>
                    <a:pt x="4588" y="14822"/>
                    <a:pt x="4611" y="14822"/>
                  </a:cubicBezTo>
                  <a:cubicBezTo>
                    <a:pt x="4679" y="14822"/>
                    <a:pt x="4748" y="14799"/>
                    <a:pt x="4816" y="14776"/>
                  </a:cubicBezTo>
                  <a:lnTo>
                    <a:pt x="4862" y="14776"/>
                  </a:lnTo>
                  <a:cubicBezTo>
                    <a:pt x="4930" y="14753"/>
                    <a:pt x="5022" y="14730"/>
                    <a:pt x="5090" y="14708"/>
                  </a:cubicBezTo>
                  <a:cubicBezTo>
                    <a:pt x="5159" y="14708"/>
                    <a:pt x="5227" y="14685"/>
                    <a:pt x="5296" y="14662"/>
                  </a:cubicBezTo>
                  <a:cubicBezTo>
                    <a:pt x="5318" y="14662"/>
                    <a:pt x="5341" y="14662"/>
                    <a:pt x="5364" y="14639"/>
                  </a:cubicBezTo>
                  <a:cubicBezTo>
                    <a:pt x="5410" y="14639"/>
                    <a:pt x="5455" y="14616"/>
                    <a:pt x="5501" y="14593"/>
                  </a:cubicBezTo>
                  <a:lnTo>
                    <a:pt x="5547" y="14593"/>
                  </a:lnTo>
                  <a:cubicBezTo>
                    <a:pt x="5615" y="14571"/>
                    <a:pt x="5661" y="14548"/>
                    <a:pt x="5729" y="14525"/>
                  </a:cubicBezTo>
                  <a:lnTo>
                    <a:pt x="5775" y="14525"/>
                  </a:lnTo>
                  <a:cubicBezTo>
                    <a:pt x="5821" y="14502"/>
                    <a:pt x="5843" y="14479"/>
                    <a:pt x="5889" y="14479"/>
                  </a:cubicBezTo>
                  <a:cubicBezTo>
                    <a:pt x="5912" y="14479"/>
                    <a:pt x="5935" y="14456"/>
                    <a:pt x="5935" y="14456"/>
                  </a:cubicBezTo>
                  <a:cubicBezTo>
                    <a:pt x="5980" y="14434"/>
                    <a:pt x="6049" y="14411"/>
                    <a:pt x="6094" y="14388"/>
                  </a:cubicBezTo>
                  <a:cubicBezTo>
                    <a:pt x="6140" y="14365"/>
                    <a:pt x="6186" y="14342"/>
                    <a:pt x="6231" y="14320"/>
                  </a:cubicBezTo>
                  <a:cubicBezTo>
                    <a:pt x="6254" y="14320"/>
                    <a:pt x="6277" y="14297"/>
                    <a:pt x="6300" y="14297"/>
                  </a:cubicBezTo>
                  <a:cubicBezTo>
                    <a:pt x="6300" y="14297"/>
                    <a:pt x="6300" y="14274"/>
                    <a:pt x="6300" y="14274"/>
                  </a:cubicBezTo>
                  <a:cubicBezTo>
                    <a:pt x="6985" y="13817"/>
                    <a:pt x="7281" y="12767"/>
                    <a:pt x="7395" y="11558"/>
                  </a:cubicBezTo>
                  <a:cubicBezTo>
                    <a:pt x="7395" y="11398"/>
                    <a:pt x="7418" y="11238"/>
                    <a:pt x="7418" y="11055"/>
                  </a:cubicBezTo>
                  <a:cubicBezTo>
                    <a:pt x="7418" y="11033"/>
                    <a:pt x="7418" y="11010"/>
                    <a:pt x="7418" y="10987"/>
                  </a:cubicBezTo>
                  <a:cubicBezTo>
                    <a:pt x="7418" y="10850"/>
                    <a:pt x="7441" y="10713"/>
                    <a:pt x="7441" y="10576"/>
                  </a:cubicBezTo>
                  <a:cubicBezTo>
                    <a:pt x="7441" y="10531"/>
                    <a:pt x="7441" y="10485"/>
                    <a:pt x="7441" y="10439"/>
                  </a:cubicBezTo>
                  <a:cubicBezTo>
                    <a:pt x="7441" y="10302"/>
                    <a:pt x="7418" y="10165"/>
                    <a:pt x="7418" y="10028"/>
                  </a:cubicBezTo>
                  <a:cubicBezTo>
                    <a:pt x="7418" y="10006"/>
                    <a:pt x="7418" y="9983"/>
                    <a:pt x="7418" y="9960"/>
                  </a:cubicBezTo>
                  <a:cubicBezTo>
                    <a:pt x="7418" y="9777"/>
                    <a:pt x="7418" y="9618"/>
                    <a:pt x="7395" y="9458"/>
                  </a:cubicBezTo>
                  <a:cubicBezTo>
                    <a:pt x="7373" y="8887"/>
                    <a:pt x="7167" y="8271"/>
                    <a:pt x="7236" y="7723"/>
                  </a:cubicBezTo>
                  <a:cubicBezTo>
                    <a:pt x="7122" y="6833"/>
                    <a:pt x="7007" y="6239"/>
                    <a:pt x="7007" y="6239"/>
                  </a:cubicBezTo>
                  <a:lnTo>
                    <a:pt x="7007" y="6239"/>
                  </a:lnTo>
                  <a:cubicBezTo>
                    <a:pt x="7099" y="6242"/>
                    <a:pt x="7185" y="6244"/>
                    <a:pt x="7268" y="6244"/>
                  </a:cubicBezTo>
                  <a:cubicBezTo>
                    <a:pt x="7843" y="6244"/>
                    <a:pt x="8197" y="6174"/>
                    <a:pt x="8377" y="6034"/>
                  </a:cubicBezTo>
                  <a:cubicBezTo>
                    <a:pt x="8217" y="5829"/>
                    <a:pt x="7989" y="5646"/>
                    <a:pt x="7875" y="5532"/>
                  </a:cubicBezTo>
                  <a:cubicBezTo>
                    <a:pt x="7555" y="5121"/>
                    <a:pt x="7213" y="4733"/>
                    <a:pt x="6985" y="4254"/>
                  </a:cubicBezTo>
                  <a:cubicBezTo>
                    <a:pt x="6368" y="2930"/>
                    <a:pt x="6505" y="1058"/>
                    <a:pt x="4976" y="282"/>
                  </a:cubicBezTo>
                  <a:cubicBezTo>
                    <a:pt x="4614" y="105"/>
                    <a:pt x="4248" y="0"/>
                    <a:pt x="38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8" name="Google Shape;1642;p23">
              <a:extLst>
                <a:ext uri="{FF2B5EF4-FFF2-40B4-BE49-F238E27FC236}">
                  <a16:creationId xmlns:a16="http://schemas.microsoft.com/office/drawing/2014/main" id="{D954C0B6-038D-31DE-754B-66E614076CCE}"/>
                </a:ext>
              </a:extLst>
            </p:cNvPr>
            <p:cNvSpPr/>
            <p:nvPr/>
          </p:nvSpPr>
          <p:spPr>
            <a:xfrm>
              <a:off x="7282775" y="3696200"/>
              <a:ext cx="74200" cy="142225"/>
            </a:xfrm>
            <a:custGeom>
              <a:avLst/>
              <a:gdLst/>
              <a:ahLst/>
              <a:cxnLst/>
              <a:rect l="l" t="t" r="r" b="b"/>
              <a:pathLst>
                <a:path w="2968" h="5689" extrusionOk="0">
                  <a:moveTo>
                    <a:pt x="1" y="1"/>
                  </a:moveTo>
                  <a:cubicBezTo>
                    <a:pt x="548" y="754"/>
                    <a:pt x="1142" y="3151"/>
                    <a:pt x="1210" y="4087"/>
                  </a:cubicBezTo>
                  <a:cubicBezTo>
                    <a:pt x="1279" y="4703"/>
                    <a:pt x="1484" y="5319"/>
                    <a:pt x="1644" y="5684"/>
                  </a:cubicBezTo>
                  <a:cubicBezTo>
                    <a:pt x="1733" y="5687"/>
                    <a:pt x="1816" y="5689"/>
                    <a:pt x="1896" y="5689"/>
                  </a:cubicBezTo>
                  <a:cubicBezTo>
                    <a:pt x="2451" y="5689"/>
                    <a:pt x="2788" y="5619"/>
                    <a:pt x="2968" y="5479"/>
                  </a:cubicBezTo>
                  <a:cubicBezTo>
                    <a:pt x="2808" y="5274"/>
                    <a:pt x="2580" y="5091"/>
                    <a:pt x="2466" y="4977"/>
                  </a:cubicBezTo>
                  <a:cubicBezTo>
                    <a:pt x="2146" y="4566"/>
                    <a:pt x="1804" y="4178"/>
                    <a:pt x="1576" y="3699"/>
                  </a:cubicBezTo>
                  <a:cubicBezTo>
                    <a:pt x="1028" y="2512"/>
                    <a:pt x="1073" y="891"/>
                    <a:pt x="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9" name="Google Shape;1643;p23">
              <a:extLst>
                <a:ext uri="{FF2B5EF4-FFF2-40B4-BE49-F238E27FC236}">
                  <a16:creationId xmlns:a16="http://schemas.microsoft.com/office/drawing/2014/main" id="{77FF4A1C-D489-A0AC-FC2B-7A71A2516A76}"/>
                </a:ext>
              </a:extLst>
            </p:cNvPr>
            <p:cNvSpPr/>
            <p:nvPr/>
          </p:nvSpPr>
          <p:spPr>
            <a:xfrm>
              <a:off x="7227425" y="3682350"/>
              <a:ext cx="124425" cy="149700"/>
            </a:xfrm>
            <a:custGeom>
              <a:avLst/>
              <a:gdLst/>
              <a:ahLst/>
              <a:cxnLst/>
              <a:rect l="l" t="t" r="r" b="b"/>
              <a:pathLst>
                <a:path w="4977" h="5988" extrusionOk="0">
                  <a:moveTo>
                    <a:pt x="27" y="1"/>
                  </a:moveTo>
                  <a:cubicBezTo>
                    <a:pt x="10" y="1"/>
                    <a:pt x="1" y="3"/>
                    <a:pt x="1" y="7"/>
                  </a:cubicBezTo>
                  <a:cubicBezTo>
                    <a:pt x="1" y="30"/>
                    <a:pt x="252" y="76"/>
                    <a:pt x="640" y="144"/>
                  </a:cubicBezTo>
                  <a:cubicBezTo>
                    <a:pt x="1028" y="235"/>
                    <a:pt x="1530" y="349"/>
                    <a:pt x="1964" y="623"/>
                  </a:cubicBezTo>
                  <a:cubicBezTo>
                    <a:pt x="2397" y="897"/>
                    <a:pt x="2648" y="1354"/>
                    <a:pt x="2762" y="1719"/>
                  </a:cubicBezTo>
                  <a:cubicBezTo>
                    <a:pt x="2899" y="2084"/>
                    <a:pt x="2968" y="2335"/>
                    <a:pt x="2968" y="2335"/>
                  </a:cubicBezTo>
                  <a:cubicBezTo>
                    <a:pt x="2968" y="2335"/>
                    <a:pt x="2991" y="2404"/>
                    <a:pt x="3014" y="2518"/>
                  </a:cubicBezTo>
                  <a:cubicBezTo>
                    <a:pt x="3036" y="2632"/>
                    <a:pt x="3082" y="2769"/>
                    <a:pt x="3151" y="2974"/>
                  </a:cubicBezTo>
                  <a:cubicBezTo>
                    <a:pt x="3265" y="3340"/>
                    <a:pt x="3402" y="3842"/>
                    <a:pt x="3630" y="4344"/>
                  </a:cubicBezTo>
                  <a:cubicBezTo>
                    <a:pt x="3698" y="4458"/>
                    <a:pt x="3744" y="4572"/>
                    <a:pt x="3812" y="4686"/>
                  </a:cubicBezTo>
                  <a:lnTo>
                    <a:pt x="3858" y="4778"/>
                  </a:lnTo>
                  <a:lnTo>
                    <a:pt x="3927" y="4846"/>
                  </a:lnTo>
                  <a:cubicBezTo>
                    <a:pt x="3949" y="4915"/>
                    <a:pt x="3995" y="4960"/>
                    <a:pt x="4018" y="5006"/>
                  </a:cubicBezTo>
                  <a:cubicBezTo>
                    <a:pt x="4086" y="5120"/>
                    <a:pt x="4178" y="5211"/>
                    <a:pt x="4246" y="5280"/>
                  </a:cubicBezTo>
                  <a:cubicBezTo>
                    <a:pt x="4315" y="5371"/>
                    <a:pt x="4383" y="5462"/>
                    <a:pt x="4452" y="5531"/>
                  </a:cubicBezTo>
                  <a:cubicBezTo>
                    <a:pt x="4748" y="5805"/>
                    <a:pt x="4931" y="5987"/>
                    <a:pt x="4931" y="5987"/>
                  </a:cubicBezTo>
                  <a:cubicBezTo>
                    <a:pt x="4977" y="5942"/>
                    <a:pt x="4155" y="5234"/>
                    <a:pt x="3767" y="4275"/>
                  </a:cubicBezTo>
                  <a:cubicBezTo>
                    <a:pt x="3561" y="3796"/>
                    <a:pt x="3424" y="3294"/>
                    <a:pt x="3333" y="2906"/>
                  </a:cubicBezTo>
                  <a:cubicBezTo>
                    <a:pt x="3287" y="2723"/>
                    <a:pt x="3242" y="2563"/>
                    <a:pt x="3196" y="2449"/>
                  </a:cubicBezTo>
                  <a:cubicBezTo>
                    <a:pt x="3173" y="2335"/>
                    <a:pt x="3151" y="2290"/>
                    <a:pt x="3151" y="2290"/>
                  </a:cubicBezTo>
                  <a:cubicBezTo>
                    <a:pt x="3151" y="2290"/>
                    <a:pt x="3082" y="2039"/>
                    <a:pt x="2945" y="1650"/>
                  </a:cubicBezTo>
                  <a:cubicBezTo>
                    <a:pt x="2877" y="1468"/>
                    <a:pt x="2762" y="1262"/>
                    <a:pt x="2626" y="1057"/>
                  </a:cubicBezTo>
                  <a:cubicBezTo>
                    <a:pt x="2466" y="829"/>
                    <a:pt x="2283" y="646"/>
                    <a:pt x="2032" y="509"/>
                  </a:cubicBezTo>
                  <a:cubicBezTo>
                    <a:pt x="1576" y="212"/>
                    <a:pt x="1028" y="144"/>
                    <a:pt x="663" y="76"/>
                  </a:cubicBezTo>
                  <a:cubicBezTo>
                    <a:pt x="346" y="38"/>
                    <a:pt x="105" y="1"/>
                    <a:pt x="2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0" name="Google Shape;1644;p23">
              <a:extLst>
                <a:ext uri="{FF2B5EF4-FFF2-40B4-BE49-F238E27FC236}">
                  <a16:creationId xmlns:a16="http://schemas.microsoft.com/office/drawing/2014/main" id="{821DE71D-EE3A-F256-3F1A-B52018BA913D}"/>
                </a:ext>
              </a:extLst>
            </p:cNvPr>
            <p:cNvSpPr/>
            <p:nvPr/>
          </p:nvSpPr>
          <p:spPr>
            <a:xfrm>
              <a:off x="7276500" y="3780100"/>
              <a:ext cx="61650" cy="288800"/>
            </a:xfrm>
            <a:custGeom>
              <a:avLst/>
              <a:gdLst/>
              <a:ahLst/>
              <a:cxnLst/>
              <a:rect l="l" t="t" r="r" b="b"/>
              <a:pathLst>
                <a:path w="2466" h="11552" extrusionOk="0">
                  <a:moveTo>
                    <a:pt x="1530" y="0"/>
                  </a:moveTo>
                  <a:cubicBezTo>
                    <a:pt x="1530" y="0"/>
                    <a:pt x="1507" y="23"/>
                    <a:pt x="1484" y="69"/>
                  </a:cubicBezTo>
                  <a:cubicBezTo>
                    <a:pt x="1484" y="114"/>
                    <a:pt x="1439" y="160"/>
                    <a:pt x="1439" y="251"/>
                  </a:cubicBezTo>
                  <a:cubicBezTo>
                    <a:pt x="1393" y="434"/>
                    <a:pt x="1393" y="662"/>
                    <a:pt x="1439" y="959"/>
                  </a:cubicBezTo>
                  <a:cubicBezTo>
                    <a:pt x="1461" y="1256"/>
                    <a:pt x="1530" y="1575"/>
                    <a:pt x="1576" y="1940"/>
                  </a:cubicBezTo>
                  <a:cubicBezTo>
                    <a:pt x="1644" y="2306"/>
                    <a:pt x="1690" y="2671"/>
                    <a:pt x="1758" y="3059"/>
                  </a:cubicBezTo>
                  <a:cubicBezTo>
                    <a:pt x="1849" y="3447"/>
                    <a:pt x="1918" y="3812"/>
                    <a:pt x="1964" y="4177"/>
                  </a:cubicBezTo>
                  <a:cubicBezTo>
                    <a:pt x="2009" y="4337"/>
                    <a:pt x="2032" y="4520"/>
                    <a:pt x="2032" y="4679"/>
                  </a:cubicBezTo>
                  <a:cubicBezTo>
                    <a:pt x="2055" y="4839"/>
                    <a:pt x="2078" y="4999"/>
                    <a:pt x="2101" y="5136"/>
                  </a:cubicBezTo>
                  <a:cubicBezTo>
                    <a:pt x="2123" y="5410"/>
                    <a:pt x="2123" y="5661"/>
                    <a:pt x="2123" y="5821"/>
                  </a:cubicBezTo>
                  <a:cubicBezTo>
                    <a:pt x="2146" y="5980"/>
                    <a:pt x="2146" y="6072"/>
                    <a:pt x="2146" y="6072"/>
                  </a:cubicBezTo>
                  <a:cubicBezTo>
                    <a:pt x="2146" y="6072"/>
                    <a:pt x="2146" y="6117"/>
                    <a:pt x="2146" y="6140"/>
                  </a:cubicBezTo>
                  <a:cubicBezTo>
                    <a:pt x="2146" y="6186"/>
                    <a:pt x="2146" y="6254"/>
                    <a:pt x="2146" y="6346"/>
                  </a:cubicBezTo>
                  <a:cubicBezTo>
                    <a:pt x="2146" y="6505"/>
                    <a:pt x="2146" y="6756"/>
                    <a:pt x="2123" y="7030"/>
                  </a:cubicBezTo>
                  <a:cubicBezTo>
                    <a:pt x="2078" y="7601"/>
                    <a:pt x="2055" y="8377"/>
                    <a:pt x="1781" y="9085"/>
                  </a:cubicBezTo>
                  <a:cubicBezTo>
                    <a:pt x="1667" y="9427"/>
                    <a:pt x="1461" y="9769"/>
                    <a:pt x="1256" y="10066"/>
                  </a:cubicBezTo>
                  <a:cubicBezTo>
                    <a:pt x="1073" y="10340"/>
                    <a:pt x="845" y="10614"/>
                    <a:pt x="663" y="10819"/>
                  </a:cubicBezTo>
                  <a:cubicBezTo>
                    <a:pt x="275" y="11253"/>
                    <a:pt x="1" y="11527"/>
                    <a:pt x="23" y="11550"/>
                  </a:cubicBezTo>
                  <a:cubicBezTo>
                    <a:pt x="23" y="11551"/>
                    <a:pt x="24" y="11551"/>
                    <a:pt x="25" y="11551"/>
                  </a:cubicBezTo>
                  <a:cubicBezTo>
                    <a:pt x="47" y="11551"/>
                    <a:pt x="336" y="11284"/>
                    <a:pt x="731" y="10911"/>
                  </a:cubicBezTo>
                  <a:cubicBezTo>
                    <a:pt x="959" y="10705"/>
                    <a:pt x="1188" y="10454"/>
                    <a:pt x="1416" y="10157"/>
                  </a:cubicBezTo>
                  <a:cubicBezTo>
                    <a:pt x="1621" y="9861"/>
                    <a:pt x="1849" y="9541"/>
                    <a:pt x="1986" y="9153"/>
                  </a:cubicBezTo>
                  <a:cubicBezTo>
                    <a:pt x="2306" y="8423"/>
                    <a:pt x="2352" y="7624"/>
                    <a:pt x="2420" y="7053"/>
                  </a:cubicBezTo>
                  <a:cubicBezTo>
                    <a:pt x="2443" y="6756"/>
                    <a:pt x="2443" y="6528"/>
                    <a:pt x="2443" y="6346"/>
                  </a:cubicBezTo>
                  <a:cubicBezTo>
                    <a:pt x="2443" y="6254"/>
                    <a:pt x="2466" y="6186"/>
                    <a:pt x="2466" y="6140"/>
                  </a:cubicBezTo>
                  <a:cubicBezTo>
                    <a:pt x="2466" y="6095"/>
                    <a:pt x="2466" y="6072"/>
                    <a:pt x="2466" y="6072"/>
                  </a:cubicBezTo>
                  <a:cubicBezTo>
                    <a:pt x="2466" y="6072"/>
                    <a:pt x="2443" y="5980"/>
                    <a:pt x="2443" y="5798"/>
                  </a:cubicBezTo>
                  <a:cubicBezTo>
                    <a:pt x="2420" y="5638"/>
                    <a:pt x="2420" y="5387"/>
                    <a:pt x="2374" y="5113"/>
                  </a:cubicBezTo>
                  <a:cubicBezTo>
                    <a:pt x="2352" y="4953"/>
                    <a:pt x="2329" y="4793"/>
                    <a:pt x="2306" y="4634"/>
                  </a:cubicBezTo>
                  <a:cubicBezTo>
                    <a:pt x="2283" y="4474"/>
                    <a:pt x="2260" y="4291"/>
                    <a:pt x="2215" y="4132"/>
                  </a:cubicBezTo>
                  <a:cubicBezTo>
                    <a:pt x="2146" y="3766"/>
                    <a:pt x="2078" y="3378"/>
                    <a:pt x="1986" y="3013"/>
                  </a:cubicBezTo>
                  <a:cubicBezTo>
                    <a:pt x="1895" y="2648"/>
                    <a:pt x="1827" y="2260"/>
                    <a:pt x="1758" y="1918"/>
                  </a:cubicBezTo>
                  <a:cubicBezTo>
                    <a:pt x="1690" y="1552"/>
                    <a:pt x="1598" y="1210"/>
                    <a:pt x="1553" y="936"/>
                  </a:cubicBezTo>
                  <a:cubicBezTo>
                    <a:pt x="1507" y="662"/>
                    <a:pt x="1484" y="434"/>
                    <a:pt x="1484" y="274"/>
                  </a:cubicBezTo>
                  <a:cubicBezTo>
                    <a:pt x="1484" y="183"/>
                    <a:pt x="1507" y="114"/>
                    <a:pt x="1530" y="69"/>
                  </a:cubicBezTo>
                  <a:cubicBezTo>
                    <a:pt x="1530" y="23"/>
                    <a:pt x="1530" y="0"/>
                    <a:pt x="1530"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1" name="Google Shape;1645;p23">
              <a:extLst>
                <a:ext uri="{FF2B5EF4-FFF2-40B4-BE49-F238E27FC236}">
                  <a16:creationId xmlns:a16="http://schemas.microsoft.com/office/drawing/2014/main" id="{7B7AA59A-7F3F-4EEF-51E3-E4569125AC0F}"/>
                </a:ext>
              </a:extLst>
            </p:cNvPr>
            <p:cNvSpPr/>
            <p:nvPr/>
          </p:nvSpPr>
          <p:spPr>
            <a:xfrm>
              <a:off x="6883325" y="3693875"/>
              <a:ext cx="150125" cy="273050"/>
            </a:xfrm>
            <a:custGeom>
              <a:avLst/>
              <a:gdLst/>
              <a:ahLst/>
              <a:cxnLst/>
              <a:rect l="l" t="t" r="r" b="b"/>
              <a:pathLst>
                <a:path w="6005" h="10922" extrusionOk="0">
                  <a:moveTo>
                    <a:pt x="3858" y="0"/>
                  </a:moveTo>
                  <a:cubicBezTo>
                    <a:pt x="3835" y="0"/>
                    <a:pt x="3813" y="1"/>
                    <a:pt x="3790" y="3"/>
                  </a:cubicBezTo>
                  <a:cubicBezTo>
                    <a:pt x="3790" y="3"/>
                    <a:pt x="2283" y="322"/>
                    <a:pt x="2147" y="2582"/>
                  </a:cubicBezTo>
                  <a:cubicBezTo>
                    <a:pt x="2032" y="4842"/>
                    <a:pt x="2398" y="8128"/>
                    <a:pt x="2398" y="8128"/>
                  </a:cubicBezTo>
                  <a:cubicBezTo>
                    <a:pt x="2398" y="8128"/>
                    <a:pt x="1713" y="7900"/>
                    <a:pt x="960" y="7603"/>
                  </a:cubicBezTo>
                  <a:cubicBezTo>
                    <a:pt x="1" y="8220"/>
                    <a:pt x="435" y="9315"/>
                    <a:pt x="686" y="10251"/>
                  </a:cubicBezTo>
                  <a:cubicBezTo>
                    <a:pt x="1378" y="10652"/>
                    <a:pt x="2113" y="10922"/>
                    <a:pt x="2800" y="10922"/>
                  </a:cubicBezTo>
                  <a:cubicBezTo>
                    <a:pt x="2974" y="10922"/>
                    <a:pt x="3145" y="10904"/>
                    <a:pt x="3311" y="10867"/>
                  </a:cubicBezTo>
                  <a:cubicBezTo>
                    <a:pt x="5502" y="10365"/>
                    <a:pt x="6004" y="7900"/>
                    <a:pt x="5913" y="5252"/>
                  </a:cubicBezTo>
                  <a:cubicBezTo>
                    <a:pt x="5845" y="2626"/>
                    <a:pt x="5182" y="0"/>
                    <a:pt x="38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2" name="Google Shape;1646;p23">
              <a:extLst>
                <a:ext uri="{FF2B5EF4-FFF2-40B4-BE49-F238E27FC236}">
                  <a16:creationId xmlns:a16="http://schemas.microsoft.com/office/drawing/2014/main" id="{2E4D522F-51B2-2262-499D-E57AF2524DC8}"/>
                </a:ext>
              </a:extLst>
            </p:cNvPr>
            <p:cNvSpPr/>
            <p:nvPr/>
          </p:nvSpPr>
          <p:spPr>
            <a:xfrm>
              <a:off x="6898175" y="3784775"/>
              <a:ext cx="135275" cy="182125"/>
            </a:xfrm>
            <a:custGeom>
              <a:avLst/>
              <a:gdLst/>
              <a:ahLst/>
              <a:cxnLst/>
              <a:rect l="l" t="t" r="r" b="b"/>
              <a:pathLst>
                <a:path w="5411" h="7285" extrusionOk="0">
                  <a:moveTo>
                    <a:pt x="3114" y="0"/>
                  </a:moveTo>
                  <a:cubicBezTo>
                    <a:pt x="2509" y="0"/>
                    <a:pt x="1957" y="286"/>
                    <a:pt x="1553" y="589"/>
                  </a:cubicBezTo>
                  <a:cubicBezTo>
                    <a:pt x="1553" y="1320"/>
                    <a:pt x="1598" y="2027"/>
                    <a:pt x="1644" y="2644"/>
                  </a:cubicBezTo>
                  <a:cubicBezTo>
                    <a:pt x="1652" y="2643"/>
                    <a:pt x="1660" y="2643"/>
                    <a:pt x="1669" y="2643"/>
                  </a:cubicBezTo>
                  <a:cubicBezTo>
                    <a:pt x="2353" y="2643"/>
                    <a:pt x="3352" y="3563"/>
                    <a:pt x="3082" y="4104"/>
                  </a:cubicBezTo>
                  <a:cubicBezTo>
                    <a:pt x="3020" y="4221"/>
                    <a:pt x="2915" y="4267"/>
                    <a:pt x="2786" y="4267"/>
                  </a:cubicBezTo>
                  <a:cubicBezTo>
                    <a:pt x="2486" y="4267"/>
                    <a:pt x="2054" y="4015"/>
                    <a:pt x="1735" y="3808"/>
                  </a:cubicBezTo>
                  <a:lnTo>
                    <a:pt x="1735" y="3808"/>
                  </a:lnTo>
                  <a:cubicBezTo>
                    <a:pt x="1781" y="4218"/>
                    <a:pt x="1804" y="4492"/>
                    <a:pt x="1804" y="4492"/>
                  </a:cubicBezTo>
                  <a:cubicBezTo>
                    <a:pt x="1804" y="4492"/>
                    <a:pt x="1119" y="4264"/>
                    <a:pt x="366" y="3967"/>
                  </a:cubicBezTo>
                  <a:cubicBezTo>
                    <a:pt x="206" y="4059"/>
                    <a:pt x="92" y="4196"/>
                    <a:pt x="0" y="4310"/>
                  </a:cubicBezTo>
                  <a:cubicBezTo>
                    <a:pt x="959" y="4721"/>
                    <a:pt x="2443" y="5428"/>
                    <a:pt x="2831" y="6090"/>
                  </a:cubicBezTo>
                  <a:cubicBezTo>
                    <a:pt x="3242" y="6821"/>
                    <a:pt x="1689" y="6935"/>
                    <a:pt x="708" y="6935"/>
                  </a:cubicBezTo>
                  <a:cubicBezTo>
                    <a:pt x="1212" y="7153"/>
                    <a:pt x="1728" y="7285"/>
                    <a:pt x="2210" y="7285"/>
                  </a:cubicBezTo>
                  <a:cubicBezTo>
                    <a:pt x="2384" y="7285"/>
                    <a:pt x="2554" y="7268"/>
                    <a:pt x="2717" y="7231"/>
                  </a:cubicBezTo>
                  <a:cubicBezTo>
                    <a:pt x="4908" y="6729"/>
                    <a:pt x="5410" y="4264"/>
                    <a:pt x="5319" y="1616"/>
                  </a:cubicBezTo>
                  <a:cubicBezTo>
                    <a:pt x="5319" y="1411"/>
                    <a:pt x="5319" y="1228"/>
                    <a:pt x="5296" y="1023"/>
                  </a:cubicBezTo>
                  <a:cubicBezTo>
                    <a:pt x="4908" y="772"/>
                    <a:pt x="4520" y="544"/>
                    <a:pt x="4200" y="338"/>
                  </a:cubicBezTo>
                  <a:cubicBezTo>
                    <a:pt x="3832" y="96"/>
                    <a:pt x="3464" y="0"/>
                    <a:pt x="3114"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3" name="Google Shape;1647;p23">
              <a:extLst>
                <a:ext uri="{FF2B5EF4-FFF2-40B4-BE49-F238E27FC236}">
                  <a16:creationId xmlns:a16="http://schemas.microsoft.com/office/drawing/2014/main" id="{B49BDF8F-C624-317F-8D6B-ABA25B57A22B}"/>
                </a:ext>
              </a:extLst>
            </p:cNvPr>
            <p:cNvSpPr/>
            <p:nvPr/>
          </p:nvSpPr>
          <p:spPr>
            <a:xfrm>
              <a:off x="6937550" y="3894650"/>
              <a:ext cx="39975" cy="18525"/>
            </a:xfrm>
            <a:custGeom>
              <a:avLst/>
              <a:gdLst/>
              <a:ahLst/>
              <a:cxnLst/>
              <a:rect l="l" t="t" r="r" b="b"/>
              <a:pathLst>
                <a:path w="1599" h="741" extrusionOk="0">
                  <a:moveTo>
                    <a:pt x="29" y="0"/>
                  </a:moveTo>
                  <a:cubicBezTo>
                    <a:pt x="14" y="0"/>
                    <a:pt x="4" y="2"/>
                    <a:pt x="0" y="6"/>
                  </a:cubicBezTo>
                  <a:cubicBezTo>
                    <a:pt x="0" y="29"/>
                    <a:pt x="206" y="120"/>
                    <a:pt x="388" y="211"/>
                  </a:cubicBezTo>
                  <a:cubicBezTo>
                    <a:pt x="571" y="326"/>
                    <a:pt x="776" y="417"/>
                    <a:pt x="776" y="417"/>
                  </a:cubicBezTo>
                  <a:cubicBezTo>
                    <a:pt x="776" y="417"/>
                    <a:pt x="959" y="508"/>
                    <a:pt x="1164" y="577"/>
                  </a:cubicBezTo>
                  <a:cubicBezTo>
                    <a:pt x="1348" y="658"/>
                    <a:pt x="1532" y="740"/>
                    <a:pt x="1569" y="740"/>
                  </a:cubicBezTo>
                  <a:cubicBezTo>
                    <a:pt x="1573" y="740"/>
                    <a:pt x="1575" y="739"/>
                    <a:pt x="1575" y="736"/>
                  </a:cubicBezTo>
                  <a:cubicBezTo>
                    <a:pt x="1598" y="714"/>
                    <a:pt x="1438" y="577"/>
                    <a:pt x="1256" y="463"/>
                  </a:cubicBezTo>
                  <a:cubicBezTo>
                    <a:pt x="1050" y="348"/>
                    <a:pt x="868" y="234"/>
                    <a:pt x="868" y="234"/>
                  </a:cubicBezTo>
                  <a:cubicBezTo>
                    <a:pt x="868" y="234"/>
                    <a:pt x="662" y="166"/>
                    <a:pt x="457" y="97"/>
                  </a:cubicBezTo>
                  <a:cubicBezTo>
                    <a:pt x="269" y="41"/>
                    <a:pt x="97" y="0"/>
                    <a:pt x="29" y="0"/>
                  </a:cubicBezTo>
                  <a:close/>
                </a:path>
              </a:pathLst>
            </a:custGeom>
            <a:solidFill>
              <a:srgbClr val="E6595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4" name="Google Shape;1648;p23">
              <a:extLst>
                <a:ext uri="{FF2B5EF4-FFF2-40B4-BE49-F238E27FC236}">
                  <a16:creationId xmlns:a16="http://schemas.microsoft.com/office/drawing/2014/main" id="{6574B1F7-19D1-EC0E-F7BB-F6890E3CF515}"/>
                </a:ext>
              </a:extLst>
            </p:cNvPr>
            <p:cNvSpPr/>
            <p:nvPr/>
          </p:nvSpPr>
          <p:spPr>
            <a:xfrm>
              <a:off x="6925575" y="3689150"/>
              <a:ext cx="111275" cy="161725"/>
            </a:xfrm>
            <a:custGeom>
              <a:avLst/>
              <a:gdLst/>
              <a:ahLst/>
              <a:cxnLst/>
              <a:rect l="l" t="t" r="r" b="b"/>
              <a:pathLst>
                <a:path w="4451" h="6469" extrusionOk="0">
                  <a:moveTo>
                    <a:pt x="2320" y="1"/>
                  </a:moveTo>
                  <a:cubicBezTo>
                    <a:pt x="2253" y="1"/>
                    <a:pt x="2187" y="4"/>
                    <a:pt x="2123" y="9"/>
                  </a:cubicBezTo>
                  <a:cubicBezTo>
                    <a:pt x="1529" y="100"/>
                    <a:pt x="1004" y="465"/>
                    <a:pt x="753" y="899"/>
                  </a:cubicBezTo>
                  <a:cubicBezTo>
                    <a:pt x="388" y="1493"/>
                    <a:pt x="160" y="2177"/>
                    <a:pt x="91" y="2839"/>
                  </a:cubicBezTo>
                  <a:cubicBezTo>
                    <a:pt x="0" y="3844"/>
                    <a:pt x="0" y="5031"/>
                    <a:pt x="23" y="6080"/>
                  </a:cubicBezTo>
                  <a:cubicBezTo>
                    <a:pt x="1050" y="6195"/>
                    <a:pt x="3218" y="6354"/>
                    <a:pt x="4405" y="6469"/>
                  </a:cubicBezTo>
                  <a:cubicBezTo>
                    <a:pt x="4428" y="6172"/>
                    <a:pt x="4451" y="5852"/>
                    <a:pt x="4451" y="5556"/>
                  </a:cubicBezTo>
                  <a:cubicBezTo>
                    <a:pt x="4451" y="4414"/>
                    <a:pt x="4337" y="3273"/>
                    <a:pt x="4063" y="2155"/>
                  </a:cubicBezTo>
                  <a:cubicBezTo>
                    <a:pt x="3903" y="1561"/>
                    <a:pt x="3743" y="397"/>
                    <a:pt x="2990" y="100"/>
                  </a:cubicBezTo>
                  <a:cubicBezTo>
                    <a:pt x="2763" y="31"/>
                    <a:pt x="2537" y="1"/>
                    <a:pt x="2320"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5" name="Google Shape;1649;p23">
              <a:extLst>
                <a:ext uri="{FF2B5EF4-FFF2-40B4-BE49-F238E27FC236}">
                  <a16:creationId xmlns:a16="http://schemas.microsoft.com/office/drawing/2014/main" id="{C4B24156-2C79-F213-9058-49B6281637E8}"/>
                </a:ext>
              </a:extLst>
            </p:cNvPr>
            <p:cNvSpPr/>
            <p:nvPr/>
          </p:nvSpPr>
          <p:spPr>
            <a:xfrm>
              <a:off x="6928425" y="3818900"/>
              <a:ext cx="69625" cy="5775"/>
            </a:xfrm>
            <a:custGeom>
              <a:avLst/>
              <a:gdLst/>
              <a:ahLst/>
              <a:cxnLst/>
              <a:rect l="l" t="t" r="r" b="b"/>
              <a:pathLst>
                <a:path w="2785" h="231" extrusionOk="0">
                  <a:moveTo>
                    <a:pt x="1370" y="0"/>
                  </a:moveTo>
                  <a:cubicBezTo>
                    <a:pt x="1370" y="0"/>
                    <a:pt x="1027" y="23"/>
                    <a:pt x="685" y="46"/>
                  </a:cubicBezTo>
                  <a:cubicBezTo>
                    <a:pt x="343" y="114"/>
                    <a:pt x="0" y="183"/>
                    <a:pt x="0" y="206"/>
                  </a:cubicBezTo>
                  <a:cubicBezTo>
                    <a:pt x="9" y="223"/>
                    <a:pt x="64" y="231"/>
                    <a:pt x="148" y="231"/>
                  </a:cubicBezTo>
                  <a:cubicBezTo>
                    <a:pt x="285" y="231"/>
                    <a:pt x="496" y="211"/>
                    <a:pt x="708" y="183"/>
                  </a:cubicBezTo>
                  <a:lnTo>
                    <a:pt x="2077" y="183"/>
                  </a:lnTo>
                  <a:cubicBezTo>
                    <a:pt x="2248" y="194"/>
                    <a:pt x="2420" y="200"/>
                    <a:pt x="2551" y="200"/>
                  </a:cubicBezTo>
                  <a:cubicBezTo>
                    <a:pt x="2682" y="200"/>
                    <a:pt x="2773" y="194"/>
                    <a:pt x="2785" y="183"/>
                  </a:cubicBezTo>
                  <a:cubicBezTo>
                    <a:pt x="2785" y="160"/>
                    <a:pt x="2420" y="92"/>
                    <a:pt x="2077" y="46"/>
                  </a:cubicBezTo>
                  <a:cubicBezTo>
                    <a:pt x="1735" y="23"/>
                    <a:pt x="1370" y="0"/>
                    <a:pt x="1370" y="0"/>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6" name="Google Shape;1650;p23">
              <a:extLst>
                <a:ext uri="{FF2B5EF4-FFF2-40B4-BE49-F238E27FC236}">
                  <a16:creationId xmlns:a16="http://schemas.microsoft.com/office/drawing/2014/main" id="{5A479638-BA17-5187-17B9-29BF4A8ACCA2}"/>
                </a:ext>
              </a:extLst>
            </p:cNvPr>
            <p:cNvSpPr/>
            <p:nvPr/>
          </p:nvSpPr>
          <p:spPr>
            <a:xfrm>
              <a:off x="6926125" y="3689150"/>
              <a:ext cx="110725" cy="161725"/>
            </a:xfrm>
            <a:custGeom>
              <a:avLst/>
              <a:gdLst/>
              <a:ahLst/>
              <a:cxnLst/>
              <a:rect l="l" t="t" r="r" b="b"/>
              <a:pathLst>
                <a:path w="4429" h="6469" extrusionOk="0">
                  <a:moveTo>
                    <a:pt x="2298" y="1"/>
                  </a:moveTo>
                  <a:cubicBezTo>
                    <a:pt x="2231" y="1"/>
                    <a:pt x="2165" y="4"/>
                    <a:pt x="2101" y="9"/>
                  </a:cubicBezTo>
                  <a:cubicBezTo>
                    <a:pt x="1530" y="100"/>
                    <a:pt x="1051" y="420"/>
                    <a:pt x="777" y="808"/>
                  </a:cubicBezTo>
                  <a:cubicBezTo>
                    <a:pt x="891" y="899"/>
                    <a:pt x="960" y="1013"/>
                    <a:pt x="960" y="1127"/>
                  </a:cubicBezTo>
                  <a:cubicBezTo>
                    <a:pt x="960" y="1607"/>
                    <a:pt x="1302" y="4232"/>
                    <a:pt x="823" y="4643"/>
                  </a:cubicBezTo>
                  <a:cubicBezTo>
                    <a:pt x="724" y="4730"/>
                    <a:pt x="599" y="4765"/>
                    <a:pt x="462" y="4765"/>
                  </a:cubicBezTo>
                  <a:cubicBezTo>
                    <a:pt x="315" y="4765"/>
                    <a:pt x="155" y="4725"/>
                    <a:pt x="1" y="4665"/>
                  </a:cubicBezTo>
                  <a:cubicBezTo>
                    <a:pt x="1" y="4962"/>
                    <a:pt x="1" y="5236"/>
                    <a:pt x="1" y="5510"/>
                  </a:cubicBezTo>
                  <a:cubicBezTo>
                    <a:pt x="571" y="5533"/>
                    <a:pt x="1416" y="5601"/>
                    <a:pt x="1530" y="5807"/>
                  </a:cubicBezTo>
                  <a:cubicBezTo>
                    <a:pt x="1641" y="5972"/>
                    <a:pt x="965" y="6019"/>
                    <a:pt x="387" y="6019"/>
                  </a:cubicBezTo>
                  <a:cubicBezTo>
                    <a:pt x="249" y="6019"/>
                    <a:pt x="116" y="6016"/>
                    <a:pt x="1" y="6012"/>
                  </a:cubicBezTo>
                  <a:cubicBezTo>
                    <a:pt x="1" y="6035"/>
                    <a:pt x="1" y="6058"/>
                    <a:pt x="1" y="6080"/>
                  </a:cubicBezTo>
                  <a:cubicBezTo>
                    <a:pt x="1028" y="6195"/>
                    <a:pt x="3196" y="6354"/>
                    <a:pt x="4383" y="6469"/>
                  </a:cubicBezTo>
                  <a:cubicBezTo>
                    <a:pt x="4406" y="6172"/>
                    <a:pt x="4429" y="5852"/>
                    <a:pt x="4429" y="5556"/>
                  </a:cubicBezTo>
                  <a:cubicBezTo>
                    <a:pt x="4429" y="4414"/>
                    <a:pt x="4315" y="3273"/>
                    <a:pt x="4041" y="2155"/>
                  </a:cubicBezTo>
                  <a:cubicBezTo>
                    <a:pt x="3881" y="1561"/>
                    <a:pt x="3721" y="397"/>
                    <a:pt x="2968" y="100"/>
                  </a:cubicBezTo>
                  <a:cubicBezTo>
                    <a:pt x="2741" y="31"/>
                    <a:pt x="2515" y="1"/>
                    <a:pt x="229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7" name="Google Shape;1651;p23">
              <a:extLst>
                <a:ext uri="{FF2B5EF4-FFF2-40B4-BE49-F238E27FC236}">
                  <a16:creationId xmlns:a16="http://schemas.microsoft.com/office/drawing/2014/main" id="{7C4099F3-DB93-8035-509A-D9ED42ED196F}"/>
                </a:ext>
              </a:extLst>
            </p:cNvPr>
            <p:cNvSpPr/>
            <p:nvPr/>
          </p:nvSpPr>
          <p:spPr>
            <a:xfrm>
              <a:off x="6931275" y="3762350"/>
              <a:ext cx="13150" cy="21250"/>
            </a:xfrm>
            <a:custGeom>
              <a:avLst/>
              <a:gdLst/>
              <a:ahLst/>
              <a:cxnLst/>
              <a:rect l="l" t="t" r="r" b="b"/>
              <a:pathLst>
                <a:path w="526" h="850" extrusionOk="0">
                  <a:moveTo>
                    <a:pt x="232" y="0"/>
                  </a:moveTo>
                  <a:cubicBezTo>
                    <a:pt x="223" y="0"/>
                    <a:pt x="214" y="1"/>
                    <a:pt x="206" y="3"/>
                  </a:cubicBezTo>
                  <a:cubicBezTo>
                    <a:pt x="92" y="48"/>
                    <a:pt x="0" y="254"/>
                    <a:pt x="46" y="482"/>
                  </a:cubicBezTo>
                  <a:cubicBezTo>
                    <a:pt x="67" y="696"/>
                    <a:pt x="189" y="849"/>
                    <a:pt x="298" y="849"/>
                  </a:cubicBezTo>
                  <a:cubicBezTo>
                    <a:pt x="305" y="849"/>
                    <a:pt x="313" y="849"/>
                    <a:pt x="320" y="847"/>
                  </a:cubicBezTo>
                  <a:cubicBezTo>
                    <a:pt x="457" y="824"/>
                    <a:pt x="525" y="596"/>
                    <a:pt x="502" y="368"/>
                  </a:cubicBezTo>
                  <a:cubicBezTo>
                    <a:pt x="460" y="154"/>
                    <a:pt x="357" y="0"/>
                    <a:pt x="232"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8" name="Google Shape;1652;p23">
              <a:extLst>
                <a:ext uri="{FF2B5EF4-FFF2-40B4-BE49-F238E27FC236}">
                  <a16:creationId xmlns:a16="http://schemas.microsoft.com/office/drawing/2014/main" id="{41795640-1D74-63BC-1935-C88E345BAE20}"/>
                </a:ext>
              </a:extLst>
            </p:cNvPr>
            <p:cNvSpPr/>
            <p:nvPr/>
          </p:nvSpPr>
          <p:spPr>
            <a:xfrm>
              <a:off x="6931850" y="3740650"/>
              <a:ext cx="9150" cy="14925"/>
            </a:xfrm>
            <a:custGeom>
              <a:avLst/>
              <a:gdLst/>
              <a:ahLst/>
              <a:cxnLst/>
              <a:rect l="l" t="t" r="r" b="b"/>
              <a:pathLst>
                <a:path w="366" h="597" extrusionOk="0">
                  <a:moveTo>
                    <a:pt x="161" y="0"/>
                  </a:moveTo>
                  <a:cubicBezTo>
                    <a:pt x="153" y="0"/>
                    <a:pt x="145" y="1"/>
                    <a:pt x="137" y="3"/>
                  </a:cubicBezTo>
                  <a:cubicBezTo>
                    <a:pt x="46" y="3"/>
                    <a:pt x="0" y="163"/>
                    <a:pt x="23" y="323"/>
                  </a:cubicBezTo>
                  <a:cubicBezTo>
                    <a:pt x="46" y="483"/>
                    <a:pt x="137" y="597"/>
                    <a:pt x="228" y="597"/>
                  </a:cubicBezTo>
                  <a:cubicBezTo>
                    <a:pt x="297" y="574"/>
                    <a:pt x="365" y="414"/>
                    <a:pt x="342" y="254"/>
                  </a:cubicBezTo>
                  <a:cubicBezTo>
                    <a:pt x="322" y="108"/>
                    <a:pt x="244" y="0"/>
                    <a:pt x="16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9" name="Google Shape;1653;p23">
              <a:extLst>
                <a:ext uri="{FF2B5EF4-FFF2-40B4-BE49-F238E27FC236}">
                  <a16:creationId xmlns:a16="http://schemas.microsoft.com/office/drawing/2014/main" id="{3E9F8A94-DFF7-44D3-8D81-CCC3D395FB5C}"/>
                </a:ext>
              </a:extLst>
            </p:cNvPr>
            <p:cNvSpPr/>
            <p:nvPr/>
          </p:nvSpPr>
          <p:spPr>
            <a:xfrm>
              <a:off x="6919275" y="3657450"/>
              <a:ext cx="192900" cy="334675"/>
            </a:xfrm>
            <a:custGeom>
              <a:avLst/>
              <a:gdLst/>
              <a:ahLst/>
              <a:cxnLst/>
              <a:rect l="l" t="t" r="r" b="b"/>
              <a:pathLst>
                <a:path w="7716" h="13387" extrusionOk="0">
                  <a:moveTo>
                    <a:pt x="4710" y="0"/>
                  </a:moveTo>
                  <a:cubicBezTo>
                    <a:pt x="2662" y="0"/>
                    <a:pt x="953" y="1662"/>
                    <a:pt x="366" y="5020"/>
                  </a:cubicBezTo>
                  <a:cubicBezTo>
                    <a:pt x="1" y="7075"/>
                    <a:pt x="366" y="8741"/>
                    <a:pt x="1165" y="10590"/>
                  </a:cubicBezTo>
                  <a:cubicBezTo>
                    <a:pt x="1348" y="10978"/>
                    <a:pt x="1781" y="11366"/>
                    <a:pt x="2055" y="11708"/>
                  </a:cubicBezTo>
                  <a:cubicBezTo>
                    <a:pt x="2860" y="12724"/>
                    <a:pt x="4076" y="13387"/>
                    <a:pt x="5413" y="13387"/>
                  </a:cubicBezTo>
                  <a:cubicBezTo>
                    <a:pt x="5518" y="13387"/>
                    <a:pt x="5624" y="13383"/>
                    <a:pt x="5730" y="13374"/>
                  </a:cubicBezTo>
                  <a:cubicBezTo>
                    <a:pt x="7716" y="13192"/>
                    <a:pt x="7670" y="11891"/>
                    <a:pt x="7670" y="11891"/>
                  </a:cubicBezTo>
                  <a:lnTo>
                    <a:pt x="6392" y="11822"/>
                  </a:lnTo>
                  <a:cubicBezTo>
                    <a:pt x="6204" y="11853"/>
                    <a:pt x="6023" y="11868"/>
                    <a:pt x="5851" y="11868"/>
                  </a:cubicBezTo>
                  <a:cubicBezTo>
                    <a:pt x="3996" y="11868"/>
                    <a:pt x="3060" y="10224"/>
                    <a:pt x="3060" y="10224"/>
                  </a:cubicBezTo>
                  <a:cubicBezTo>
                    <a:pt x="1576" y="7896"/>
                    <a:pt x="2147" y="3719"/>
                    <a:pt x="3242" y="2122"/>
                  </a:cubicBezTo>
                  <a:cubicBezTo>
                    <a:pt x="4018" y="957"/>
                    <a:pt x="4657" y="798"/>
                    <a:pt x="5137" y="501"/>
                  </a:cubicBezTo>
                  <a:cubicBezTo>
                    <a:pt x="5662" y="432"/>
                    <a:pt x="5913" y="455"/>
                    <a:pt x="6255" y="295"/>
                  </a:cubicBezTo>
                  <a:cubicBezTo>
                    <a:pt x="5727" y="99"/>
                    <a:pt x="5209"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0" name="Google Shape;1654;p23">
              <a:extLst>
                <a:ext uri="{FF2B5EF4-FFF2-40B4-BE49-F238E27FC236}">
                  <a16:creationId xmlns:a16="http://schemas.microsoft.com/office/drawing/2014/main" id="{C0E94EFC-D246-8EDE-54F3-21D94177471D}"/>
                </a:ext>
              </a:extLst>
            </p:cNvPr>
            <p:cNvSpPr/>
            <p:nvPr/>
          </p:nvSpPr>
          <p:spPr>
            <a:xfrm>
              <a:off x="6964375" y="3677175"/>
              <a:ext cx="89025" cy="273550"/>
            </a:xfrm>
            <a:custGeom>
              <a:avLst/>
              <a:gdLst/>
              <a:ahLst/>
              <a:cxnLst/>
              <a:rect l="l" t="t" r="r" b="b"/>
              <a:pathLst>
                <a:path w="3561" h="10942" extrusionOk="0">
                  <a:moveTo>
                    <a:pt x="3157" y="1"/>
                  </a:moveTo>
                  <a:cubicBezTo>
                    <a:pt x="2985" y="1"/>
                    <a:pt x="2767" y="38"/>
                    <a:pt x="2534" y="146"/>
                  </a:cubicBezTo>
                  <a:cubicBezTo>
                    <a:pt x="2237" y="283"/>
                    <a:pt x="1940" y="511"/>
                    <a:pt x="1666" y="808"/>
                  </a:cubicBezTo>
                  <a:cubicBezTo>
                    <a:pt x="1393" y="1104"/>
                    <a:pt x="1164" y="1447"/>
                    <a:pt x="959" y="1812"/>
                  </a:cubicBezTo>
                  <a:cubicBezTo>
                    <a:pt x="731" y="2200"/>
                    <a:pt x="571" y="2565"/>
                    <a:pt x="434" y="2953"/>
                  </a:cubicBezTo>
                  <a:cubicBezTo>
                    <a:pt x="343" y="3341"/>
                    <a:pt x="251" y="3706"/>
                    <a:pt x="206" y="4003"/>
                  </a:cubicBezTo>
                  <a:cubicBezTo>
                    <a:pt x="114" y="4323"/>
                    <a:pt x="91" y="4574"/>
                    <a:pt x="69" y="4756"/>
                  </a:cubicBezTo>
                  <a:cubicBezTo>
                    <a:pt x="46" y="4848"/>
                    <a:pt x="46" y="4916"/>
                    <a:pt x="46" y="4985"/>
                  </a:cubicBezTo>
                  <a:cubicBezTo>
                    <a:pt x="46" y="5030"/>
                    <a:pt x="46" y="5053"/>
                    <a:pt x="46" y="5053"/>
                  </a:cubicBezTo>
                  <a:cubicBezTo>
                    <a:pt x="46" y="5053"/>
                    <a:pt x="23" y="5167"/>
                    <a:pt x="23" y="5350"/>
                  </a:cubicBezTo>
                  <a:cubicBezTo>
                    <a:pt x="0" y="5532"/>
                    <a:pt x="23" y="5806"/>
                    <a:pt x="23" y="6126"/>
                  </a:cubicBezTo>
                  <a:cubicBezTo>
                    <a:pt x="46" y="6423"/>
                    <a:pt x="91" y="6811"/>
                    <a:pt x="183" y="7199"/>
                  </a:cubicBezTo>
                  <a:cubicBezTo>
                    <a:pt x="206" y="7290"/>
                    <a:pt x="228" y="7381"/>
                    <a:pt x="251" y="7495"/>
                  </a:cubicBezTo>
                  <a:cubicBezTo>
                    <a:pt x="274" y="7587"/>
                    <a:pt x="320" y="7678"/>
                    <a:pt x="343" y="7792"/>
                  </a:cubicBezTo>
                  <a:cubicBezTo>
                    <a:pt x="388" y="7883"/>
                    <a:pt x="411" y="7997"/>
                    <a:pt x="457" y="8089"/>
                  </a:cubicBezTo>
                  <a:lnTo>
                    <a:pt x="571" y="8386"/>
                  </a:lnTo>
                  <a:cubicBezTo>
                    <a:pt x="913" y="9139"/>
                    <a:pt x="1393" y="9869"/>
                    <a:pt x="1849" y="10303"/>
                  </a:cubicBezTo>
                  <a:cubicBezTo>
                    <a:pt x="1963" y="10417"/>
                    <a:pt x="2077" y="10508"/>
                    <a:pt x="2169" y="10600"/>
                  </a:cubicBezTo>
                  <a:cubicBezTo>
                    <a:pt x="2214" y="10645"/>
                    <a:pt x="2260" y="10668"/>
                    <a:pt x="2306" y="10714"/>
                  </a:cubicBezTo>
                  <a:cubicBezTo>
                    <a:pt x="2351" y="10737"/>
                    <a:pt x="2397" y="10759"/>
                    <a:pt x="2442" y="10782"/>
                  </a:cubicBezTo>
                  <a:cubicBezTo>
                    <a:pt x="2602" y="10896"/>
                    <a:pt x="2694" y="10942"/>
                    <a:pt x="2694" y="10942"/>
                  </a:cubicBezTo>
                  <a:cubicBezTo>
                    <a:pt x="2716" y="10919"/>
                    <a:pt x="2351" y="10691"/>
                    <a:pt x="1940" y="10234"/>
                  </a:cubicBezTo>
                  <a:cubicBezTo>
                    <a:pt x="1529" y="9755"/>
                    <a:pt x="1096" y="9047"/>
                    <a:pt x="776" y="8294"/>
                  </a:cubicBezTo>
                  <a:lnTo>
                    <a:pt x="662" y="7997"/>
                  </a:lnTo>
                  <a:cubicBezTo>
                    <a:pt x="639" y="7906"/>
                    <a:pt x="594" y="7815"/>
                    <a:pt x="571" y="7701"/>
                  </a:cubicBezTo>
                  <a:cubicBezTo>
                    <a:pt x="548" y="7609"/>
                    <a:pt x="525" y="7518"/>
                    <a:pt x="502" y="7427"/>
                  </a:cubicBezTo>
                  <a:cubicBezTo>
                    <a:pt x="457" y="7336"/>
                    <a:pt x="457" y="7244"/>
                    <a:pt x="434" y="7130"/>
                  </a:cubicBezTo>
                  <a:cubicBezTo>
                    <a:pt x="343" y="6765"/>
                    <a:pt x="343" y="6400"/>
                    <a:pt x="320" y="6103"/>
                  </a:cubicBezTo>
                  <a:cubicBezTo>
                    <a:pt x="320" y="5783"/>
                    <a:pt x="297" y="5532"/>
                    <a:pt x="320" y="5350"/>
                  </a:cubicBezTo>
                  <a:cubicBezTo>
                    <a:pt x="343" y="5190"/>
                    <a:pt x="343" y="5076"/>
                    <a:pt x="343" y="5076"/>
                  </a:cubicBezTo>
                  <a:cubicBezTo>
                    <a:pt x="343" y="5076"/>
                    <a:pt x="343" y="5053"/>
                    <a:pt x="365" y="5007"/>
                  </a:cubicBezTo>
                  <a:cubicBezTo>
                    <a:pt x="365" y="4962"/>
                    <a:pt x="365" y="4893"/>
                    <a:pt x="388" y="4802"/>
                  </a:cubicBezTo>
                  <a:cubicBezTo>
                    <a:pt x="411" y="4619"/>
                    <a:pt x="411" y="4368"/>
                    <a:pt x="479" y="4072"/>
                  </a:cubicBezTo>
                  <a:cubicBezTo>
                    <a:pt x="525" y="3752"/>
                    <a:pt x="594" y="3410"/>
                    <a:pt x="685" y="3022"/>
                  </a:cubicBezTo>
                  <a:cubicBezTo>
                    <a:pt x="799" y="2679"/>
                    <a:pt x="959" y="2291"/>
                    <a:pt x="1141" y="1926"/>
                  </a:cubicBezTo>
                  <a:cubicBezTo>
                    <a:pt x="1529" y="1196"/>
                    <a:pt x="2054" y="534"/>
                    <a:pt x="2579" y="260"/>
                  </a:cubicBezTo>
                  <a:cubicBezTo>
                    <a:pt x="2853" y="100"/>
                    <a:pt x="3104" y="77"/>
                    <a:pt x="3287" y="77"/>
                  </a:cubicBezTo>
                  <a:cubicBezTo>
                    <a:pt x="3433" y="77"/>
                    <a:pt x="3521" y="106"/>
                    <a:pt x="3550" y="106"/>
                  </a:cubicBezTo>
                  <a:cubicBezTo>
                    <a:pt x="3557" y="106"/>
                    <a:pt x="3561" y="105"/>
                    <a:pt x="3561" y="100"/>
                  </a:cubicBezTo>
                  <a:cubicBezTo>
                    <a:pt x="3561" y="100"/>
                    <a:pt x="3470" y="54"/>
                    <a:pt x="3287" y="9"/>
                  </a:cubicBezTo>
                  <a:cubicBezTo>
                    <a:pt x="3248" y="4"/>
                    <a:pt x="3204" y="1"/>
                    <a:pt x="315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1" name="Google Shape;1655;p23">
              <a:extLst>
                <a:ext uri="{FF2B5EF4-FFF2-40B4-BE49-F238E27FC236}">
                  <a16:creationId xmlns:a16="http://schemas.microsoft.com/office/drawing/2014/main" id="{A85D369A-2486-1B52-0DCD-DC936BBEFA45}"/>
                </a:ext>
              </a:extLst>
            </p:cNvPr>
            <p:cNvSpPr/>
            <p:nvPr/>
          </p:nvSpPr>
          <p:spPr>
            <a:xfrm>
              <a:off x="6919850" y="3657825"/>
              <a:ext cx="172925" cy="336950"/>
            </a:xfrm>
            <a:custGeom>
              <a:avLst/>
              <a:gdLst/>
              <a:ahLst/>
              <a:cxnLst/>
              <a:rect l="l" t="t" r="r" b="b"/>
              <a:pathLst>
                <a:path w="6917" h="13478" extrusionOk="0">
                  <a:moveTo>
                    <a:pt x="4281" y="1"/>
                  </a:moveTo>
                  <a:cubicBezTo>
                    <a:pt x="4055" y="1"/>
                    <a:pt x="3787" y="28"/>
                    <a:pt x="3493" y="98"/>
                  </a:cubicBezTo>
                  <a:cubicBezTo>
                    <a:pt x="3265" y="166"/>
                    <a:pt x="3014" y="258"/>
                    <a:pt x="2785" y="395"/>
                  </a:cubicBezTo>
                  <a:cubicBezTo>
                    <a:pt x="2534" y="532"/>
                    <a:pt x="2283" y="691"/>
                    <a:pt x="2078" y="897"/>
                  </a:cubicBezTo>
                  <a:cubicBezTo>
                    <a:pt x="1850" y="1125"/>
                    <a:pt x="1644" y="1353"/>
                    <a:pt x="1462" y="1627"/>
                  </a:cubicBezTo>
                  <a:cubicBezTo>
                    <a:pt x="1279" y="1878"/>
                    <a:pt x="1096" y="2152"/>
                    <a:pt x="959" y="2449"/>
                  </a:cubicBezTo>
                  <a:cubicBezTo>
                    <a:pt x="389" y="3613"/>
                    <a:pt x="115" y="4891"/>
                    <a:pt x="46" y="5850"/>
                  </a:cubicBezTo>
                  <a:cubicBezTo>
                    <a:pt x="1" y="6329"/>
                    <a:pt x="1" y="6740"/>
                    <a:pt x="24" y="7037"/>
                  </a:cubicBezTo>
                  <a:cubicBezTo>
                    <a:pt x="46" y="7174"/>
                    <a:pt x="46" y="7288"/>
                    <a:pt x="46" y="7356"/>
                  </a:cubicBezTo>
                  <a:cubicBezTo>
                    <a:pt x="69" y="7425"/>
                    <a:pt x="69" y="7470"/>
                    <a:pt x="69" y="7470"/>
                  </a:cubicBezTo>
                  <a:cubicBezTo>
                    <a:pt x="69" y="7470"/>
                    <a:pt x="69" y="7516"/>
                    <a:pt x="69" y="7585"/>
                  </a:cubicBezTo>
                  <a:cubicBezTo>
                    <a:pt x="92" y="7653"/>
                    <a:pt x="115" y="7767"/>
                    <a:pt x="138" y="7927"/>
                  </a:cubicBezTo>
                  <a:cubicBezTo>
                    <a:pt x="183" y="8201"/>
                    <a:pt x="252" y="8589"/>
                    <a:pt x="412" y="9045"/>
                  </a:cubicBezTo>
                  <a:cubicBezTo>
                    <a:pt x="549" y="9525"/>
                    <a:pt x="754" y="10050"/>
                    <a:pt x="1051" y="10598"/>
                  </a:cubicBezTo>
                  <a:cubicBezTo>
                    <a:pt x="1188" y="10849"/>
                    <a:pt x="1347" y="11122"/>
                    <a:pt x="1530" y="11396"/>
                  </a:cubicBezTo>
                  <a:cubicBezTo>
                    <a:pt x="1736" y="11647"/>
                    <a:pt x="1941" y="11899"/>
                    <a:pt x="2169" y="12127"/>
                  </a:cubicBezTo>
                  <a:cubicBezTo>
                    <a:pt x="2397" y="12355"/>
                    <a:pt x="2626" y="12583"/>
                    <a:pt x="2900" y="12766"/>
                  </a:cubicBezTo>
                  <a:cubicBezTo>
                    <a:pt x="3174" y="12926"/>
                    <a:pt x="3447" y="13085"/>
                    <a:pt x="3744" y="13200"/>
                  </a:cubicBezTo>
                  <a:cubicBezTo>
                    <a:pt x="4226" y="13401"/>
                    <a:pt x="4744" y="13478"/>
                    <a:pt x="5188" y="13478"/>
                  </a:cubicBezTo>
                  <a:cubicBezTo>
                    <a:pt x="5248" y="13478"/>
                    <a:pt x="5307" y="13476"/>
                    <a:pt x="5365" y="13473"/>
                  </a:cubicBezTo>
                  <a:cubicBezTo>
                    <a:pt x="5844" y="13451"/>
                    <a:pt x="6255" y="13337"/>
                    <a:pt x="6506" y="13268"/>
                  </a:cubicBezTo>
                  <a:cubicBezTo>
                    <a:pt x="6780" y="13177"/>
                    <a:pt x="6917" y="13108"/>
                    <a:pt x="6917" y="13108"/>
                  </a:cubicBezTo>
                  <a:cubicBezTo>
                    <a:pt x="6917" y="13105"/>
                    <a:pt x="6913" y="13103"/>
                    <a:pt x="6906" y="13103"/>
                  </a:cubicBezTo>
                  <a:cubicBezTo>
                    <a:pt x="6823" y="13103"/>
                    <a:pt x="6250" y="13337"/>
                    <a:pt x="5365" y="13337"/>
                  </a:cubicBezTo>
                  <a:cubicBezTo>
                    <a:pt x="5317" y="13339"/>
                    <a:pt x="5269" y="13340"/>
                    <a:pt x="5220" y="13340"/>
                  </a:cubicBezTo>
                  <a:cubicBezTo>
                    <a:pt x="4777" y="13340"/>
                    <a:pt x="4283" y="13245"/>
                    <a:pt x="3790" y="13040"/>
                  </a:cubicBezTo>
                  <a:cubicBezTo>
                    <a:pt x="3539" y="12926"/>
                    <a:pt x="3265" y="12766"/>
                    <a:pt x="3014" y="12583"/>
                  </a:cubicBezTo>
                  <a:cubicBezTo>
                    <a:pt x="2763" y="12424"/>
                    <a:pt x="2534" y="12195"/>
                    <a:pt x="2329" y="11967"/>
                  </a:cubicBezTo>
                  <a:cubicBezTo>
                    <a:pt x="2101" y="11739"/>
                    <a:pt x="1918" y="11511"/>
                    <a:pt x="1736" y="11259"/>
                  </a:cubicBezTo>
                  <a:cubicBezTo>
                    <a:pt x="1576" y="10986"/>
                    <a:pt x="1416" y="10734"/>
                    <a:pt x="1279" y="10461"/>
                  </a:cubicBezTo>
                  <a:cubicBezTo>
                    <a:pt x="1005" y="9936"/>
                    <a:pt x="822" y="9433"/>
                    <a:pt x="686" y="8977"/>
                  </a:cubicBezTo>
                  <a:cubicBezTo>
                    <a:pt x="549" y="8520"/>
                    <a:pt x="480" y="8132"/>
                    <a:pt x="434" y="7858"/>
                  </a:cubicBezTo>
                  <a:cubicBezTo>
                    <a:pt x="412" y="7722"/>
                    <a:pt x="412" y="7630"/>
                    <a:pt x="389" y="7539"/>
                  </a:cubicBezTo>
                  <a:cubicBezTo>
                    <a:pt x="389" y="7470"/>
                    <a:pt x="389" y="7448"/>
                    <a:pt x="389" y="7448"/>
                  </a:cubicBezTo>
                  <a:cubicBezTo>
                    <a:pt x="389" y="7448"/>
                    <a:pt x="366" y="7402"/>
                    <a:pt x="366" y="7333"/>
                  </a:cubicBezTo>
                  <a:cubicBezTo>
                    <a:pt x="343" y="7242"/>
                    <a:pt x="343" y="7151"/>
                    <a:pt x="343" y="7014"/>
                  </a:cubicBezTo>
                  <a:cubicBezTo>
                    <a:pt x="320" y="6740"/>
                    <a:pt x="298" y="6352"/>
                    <a:pt x="343" y="5873"/>
                  </a:cubicBezTo>
                  <a:cubicBezTo>
                    <a:pt x="389" y="4937"/>
                    <a:pt x="617" y="3681"/>
                    <a:pt x="1165" y="2540"/>
                  </a:cubicBezTo>
                  <a:cubicBezTo>
                    <a:pt x="1302" y="2266"/>
                    <a:pt x="1439" y="1992"/>
                    <a:pt x="1621" y="1741"/>
                  </a:cubicBezTo>
                  <a:cubicBezTo>
                    <a:pt x="1781" y="1467"/>
                    <a:pt x="1987" y="1239"/>
                    <a:pt x="2192" y="1034"/>
                  </a:cubicBezTo>
                  <a:cubicBezTo>
                    <a:pt x="2397" y="828"/>
                    <a:pt x="2626" y="669"/>
                    <a:pt x="2854" y="509"/>
                  </a:cubicBezTo>
                  <a:cubicBezTo>
                    <a:pt x="3082" y="372"/>
                    <a:pt x="3310" y="280"/>
                    <a:pt x="3539" y="212"/>
                  </a:cubicBezTo>
                  <a:cubicBezTo>
                    <a:pt x="3863" y="115"/>
                    <a:pt x="4153" y="87"/>
                    <a:pt x="4391" y="87"/>
                  </a:cubicBezTo>
                  <a:cubicBezTo>
                    <a:pt x="4489" y="87"/>
                    <a:pt x="4578" y="91"/>
                    <a:pt x="4657" y="98"/>
                  </a:cubicBezTo>
                  <a:cubicBezTo>
                    <a:pt x="4876" y="98"/>
                    <a:pt x="5022" y="127"/>
                    <a:pt x="5072" y="127"/>
                  </a:cubicBezTo>
                  <a:cubicBezTo>
                    <a:pt x="5084" y="127"/>
                    <a:pt x="5091" y="125"/>
                    <a:pt x="5091" y="121"/>
                  </a:cubicBezTo>
                  <a:cubicBezTo>
                    <a:pt x="5091" y="121"/>
                    <a:pt x="5068" y="98"/>
                    <a:pt x="4977" y="98"/>
                  </a:cubicBezTo>
                  <a:cubicBezTo>
                    <a:pt x="4908" y="75"/>
                    <a:pt x="4817" y="29"/>
                    <a:pt x="4657" y="29"/>
                  </a:cubicBezTo>
                  <a:cubicBezTo>
                    <a:pt x="4551" y="12"/>
                    <a:pt x="4424" y="1"/>
                    <a:pt x="428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2" name="Google Shape;1656;p23">
              <a:extLst>
                <a:ext uri="{FF2B5EF4-FFF2-40B4-BE49-F238E27FC236}">
                  <a16:creationId xmlns:a16="http://schemas.microsoft.com/office/drawing/2014/main" id="{84EBB9DE-6DDC-1835-1476-DF9FEF4C7643}"/>
                </a:ext>
              </a:extLst>
            </p:cNvPr>
            <p:cNvSpPr/>
            <p:nvPr/>
          </p:nvSpPr>
          <p:spPr>
            <a:xfrm>
              <a:off x="6941550" y="3726450"/>
              <a:ext cx="21125" cy="46250"/>
            </a:xfrm>
            <a:custGeom>
              <a:avLst/>
              <a:gdLst/>
              <a:ahLst/>
              <a:cxnLst/>
              <a:rect l="l" t="t" r="r" b="b"/>
              <a:pathLst>
                <a:path w="845" h="1850" extrusionOk="0">
                  <a:moveTo>
                    <a:pt x="639" y="1"/>
                  </a:moveTo>
                  <a:cubicBezTo>
                    <a:pt x="502" y="1"/>
                    <a:pt x="343" y="183"/>
                    <a:pt x="297" y="434"/>
                  </a:cubicBezTo>
                  <a:cubicBezTo>
                    <a:pt x="228" y="685"/>
                    <a:pt x="297" y="891"/>
                    <a:pt x="434" y="914"/>
                  </a:cubicBezTo>
                  <a:cubicBezTo>
                    <a:pt x="571" y="914"/>
                    <a:pt x="731" y="731"/>
                    <a:pt x="776" y="480"/>
                  </a:cubicBezTo>
                  <a:cubicBezTo>
                    <a:pt x="845" y="229"/>
                    <a:pt x="776" y="23"/>
                    <a:pt x="639" y="1"/>
                  </a:cubicBezTo>
                  <a:close/>
                  <a:moveTo>
                    <a:pt x="276" y="1208"/>
                  </a:moveTo>
                  <a:cubicBezTo>
                    <a:pt x="189" y="1208"/>
                    <a:pt x="88" y="1338"/>
                    <a:pt x="46" y="1507"/>
                  </a:cubicBezTo>
                  <a:cubicBezTo>
                    <a:pt x="0" y="1690"/>
                    <a:pt x="46" y="1827"/>
                    <a:pt x="137" y="1849"/>
                  </a:cubicBezTo>
                  <a:cubicBezTo>
                    <a:pt x="251" y="1849"/>
                    <a:pt x="365" y="1713"/>
                    <a:pt x="388" y="1530"/>
                  </a:cubicBezTo>
                  <a:cubicBezTo>
                    <a:pt x="434" y="1347"/>
                    <a:pt x="388" y="1210"/>
                    <a:pt x="297" y="1210"/>
                  </a:cubicBezTo>
                  <a:cubicBezTo>
                    <a:pt x="290" y="1209"/>
                    <a:pt x="283" y="1208"/>
                    <a:pt x="276" y="1208"/>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3" name="Google Shape;1657;p23">
              <a:extLst>
                <a:ext uri="{FF2B5EF4-FFF2-40B4-BE49-F238E27FC236}">
                  <a16:creationId xmlns:a16="http://schemas.microsoft.com/office/drawing/2014/main" id="{A59D67DF-4BE8-CCE0-B683-354186CD72FF}"/>
                </a:ext>
              </a:extLst>
            </p:cNvPr>
            <p:cNvSpPr/>
            <p:nvPr/>
          </p:nvSpPr>
          <p:spPr>
            <a:xfrm>
              <a:off x="6951825" y="4171600"/>
              <a:ext cx="147800" cy="301525"/>
            </a:xfrm>
            <a:custGeom>
              <a:avLst/>
              <a:gdLst/>
              <a:ahLst/>
              <a:cxnLst/>
              <a:rect l="l" t="t" r="r" b="b"/>
              <a:pathLst>
                <a:path w="5912" h="12061" extrusionOk="0">
                  <a:moveTo>
                    <a:pt x="1826" y="1"/>
                  </a:moveTo>
                  <a:cubicBezTo>
                    <a:pt x="1077" y="1"/>
                    <a:pt x="485" y="70"/>
                    <a:pt x="365" y="227"/>
                  </a:cubicBezTo>
                  <a:cubicBezTo>
                    <a:pt x="0" y="706"/>
                    <a:pt x="2808" y="9539"/>
                    <a:pt x="3972" y="11936"/>
                  </a:cubicBezTo>
                  <a:cubicBezTo>
                    <a:pt x="3972" y="11936"/>
                    <a:pt x="4416" y="12060"/>
                    <a:pt x="4878" y="12060"/>
                  </a:cubicBezTo>
                  <a:cubicBezTo>
                    <a:pt x="5280" y="12060"/>
                    <a:pt x="5695" y="11966"/>
                    <a:pt x="5843" y="11616"/>
                  </a:cubicBezTo>
                  <a:cubicBezTo>
                    <a:pt x="5843" y="11616"/>
                    <a:pt x="5912" y="1299"/>
                    <a:pt x="5706" y="706"/>
                  </a:cubicBezTo>
                  <a:cubicBezTo>
                    <a:pt x="5568" y="291"/>
                    <a:pt x="3365" y="1"/>
                    <a:pt x="1826"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4" name="Google Shape;1658;p23">
              <a:extLst>
                <a:ext uri="{FF2B5EF4-FFF2-40B4-BE49-F238E27FC236}">
                  <a16:creationId xmlns:a16="http://schemas.microsoft.com/office/drawing/2014/main" id="{680F1AE6-BDF9-1F01-5CB0-C498D6E8D82F}"/>
                </a:ext>
              </a:extLst>
            </p:cNvPr>
            <p:cNvSpPr/>
            <p:nvPr/>
          </p:nvSpPr>
          <p:spPr>
            <a:xfrm>
              <a:off x="6959800" y="4171600"/>
              <a:ext cx="137550" cy="186100"/>
            </a:xfrm>
            <a:custGeom>
              <a:avLst/>
              <a:gdLst/>
              <a:ahLst/>
              <a:cxnLst/>
              <a:rect l="l" t="t" r="r" b="b"/>
              <a:pathLst>
                <a:path w="5502" h="7444" extrusionOk="0">
                  <a:moveTo>
                    <a:pt x="1507" y="1"/>
                  </a:moveTo>
                  <a:cubicBezTo>
                    <a:pt x="758" y="1"/>
                    <a:pt x="166" y="70"/>
                    <a:pt x="46" y="227"/>
                  </a:cubicBezTo>
                  <a:cubicBezTo>
                    <a:pt x="1" y="295"/>
                    <a:pt x="23" y="500"/>
                    <a:pt x="69" y="820"/>
                  </a:cubicBezTo>
                  <a:cubicBezTo>
                    <a:pt x="160" y="1277"/>
                    <a:pt x="297" y="1916"/>
                    <a:pt x="503" y="2623"/>
                  </a:cubicBezTo>
                  <a:cubicBezTo>
                    <a:pt x="1690" y="2806"/>
                    <a:pt x="3128" y="2737"/>
                    <a:pt x="3470" y="2874"/>
                  </a:cubicBezTo>
                  <a:cubicBezTo>
                    <a:pt x="4086" y="3148"/>
                    <a:pt x="4634" y="5568"/>
                    <a:pt x="3424" y="6252"/>
                  </a:cubicBezTo>
                  <a:cubicBezTo>
                    <a:pt x="3184" y="6383"/>
                    <a:pt x="2908" y="6438"/>
                    <a:pt x="2624" y="6438"/>
                  </a:cubicBezTo>
                  <a:cubicBezTo>
                    <a:pt x="2262" y="6438"/>
                    <a:pt x="1886" y="6348"/>
                    <a:pt x="1553" y="6207"/>
                  </a:cubicBezTo>
                  <a:lnTo>
                    <a:pt x="1553" y="6207"/>
                  </a:lnTo>
                  <a:cubicBezTo>
                    <a:pt x="1667" y="6526"/>
                    <a:pt x="1758" y="6846"/>
                    <a:pt x="1872" y="7165"/>
                  </a:cubicBezTo>
                  <a:cubicBezTo>
                    <a:pt x="1918" y="7257"/>
                    <a:pt x="1941" y="7348"/>
                    <a:pt x="1986" y="7439"/>
                  </a:cubicBezTo>
                  <a:cubicBezTo>
                    <a:pt x="2093" y="7442"/>
                    <a:pt x="2204" y="7443"/>
                    <a:pt x="2319" y="7443"/>
                  </a:cubicBezTo>
                  <a:cubicBezTo>
                    <a:pt x="3193" y="7443"/>
                    <a:pt x="4312" y="7362"/>
                    <a:pt x="5501" y="7120"/>
                  </a:cubicBezTo>
                  <a:cubicBezTo>
                    <a:pt x="5501" y="4472"/>
                    <a:pt x="5479" y="1459"/>
                    <a:pt x="5387" y="706"/>
                  </a:cubicBezTo>
                  <a:cubicBezTo>
                    <a:pt x="5249" y="291"/>
                    <a:pt x="3046" y="1"/>
                    <a:pt x="150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5" name="Google Shape;1659;p23">
              <a:extLst>
                <a:ext uri="{FF2B5EF4-FFF2-40B4-BE49-F238E27FC236}">
                  <a16:creationId xmlns:a16="http://schemas.microsoft.com/office/drawing/2014/main" id="{4CF3A295-2995-8FC1-BF41-9237A95543F0}"/>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lnTo>
                    <a:pt x="1" y="617"/>
                  </a:lnTo>
                  <a:cubicBezTo>
                    <a:pt x="663" y="2672"/>
                    <a:pt x="1393" y="4657"/>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6" name="Google Shape;1660;p23">
              <a:extLst>
                <a:ext uri="{FF2B5EF4-FFF2-40B4-BE49-F238E27FC236}">
                  <a16:creationId xmlns:a16="http://schemas.microsoft.com/office/drawing/2014/main" id="{B773971D-ED6C-CE9D-1B65-6BEB1EB31EC4}"/>
                </a:ext>
              </a:extLst>
            </p:cNvPr>
            <p:cNvSpPr/>
            <p:nvPr/>
          </p:nvSpPr>
          <p:spPr>
            <a:xfrm>
              <a:off x="7008875" y="4339300"/>
              <a:ext cx="88475" cy="22850"/>
            </a:xfrm>
            <a:custGeom>
              <a:avLst/>
              <a:gdLst/>
              <a:ahLst/>
              <a:cxnLst/>
              <a:rect l="l" t="t" r="r" b="b"/>
              <a:pathLst>
                <a:path w="3539" h="914" extrusionOk="0">
                  <a:moveTo>
                    <a:pt x="3538" y="1"/>
                  </a:moveTo>
                  <a:cubicBezTo>
                    <a:pt x="3424" y="161"/>
                    <a:pt x="3242" y="320"/>
                    <a:pt x="3036" y="435"/>
                  </a:cubicBezTo>
                  <a:cubicBezTo>
                    <a:pt x="2808" y="594"/>
                    <a:pt x="2511" y="663"/>
                    <a:pt x="2306" y="709"/>
                  </a:cubicBezTo>
                  <a:cubicBezTo>
                    <a:pt x="2100" y="754"/>
                    <a:pt x="1964" y="777"/>
                    <a:pt x="1964" y="777"/>
                  </a:cubicBezTo>
                  <a:cubicBezTo>
                    <a:pt x="1964" y="777"/>
                    <a:pt x="1827" y="800"/>
                    <a:pt x="1621" y="823"/>
                  </a:cubicBezTo>
                  <a:cubicBezTo>
                    <a:pt x="1507" y="834"/>
                    <a:pt x="1381" y="840"/>
                    <a:pt x="1247" y="840"/>
                  </a:cubicBezTo>
                  <a:cubicBezTo>
                    <a:pt x="1113" y="840"/>
                    <a:pt x="971" y="834"/>
                    <a:pt x="822" y="823"/>
                  </a:cubicBezTo>
                  <a:cubicBezTo>
                    <a:pt x="548" y="800"/>
                    <a:pt x="252" y="754"/>
                    <a:pt x="46" y="686"/>
                  </a:cubicBezTo>
                  <a:lnTo>
                    <a:pt x="1" y="686"/>
                  </a:lnTo>
                  <a:cubicBezTo>
                    <a:pt x="1" y="686"/>
                    <a:pt x="1" y="709"/>
                    <a:pt x="23" y="731"/>
                  </a:cubicBezTo>
                  <a:lnTo>
                    <a:pt x="46" y="731"/>
                  </a:lnTo>
                  <a:cubicBezTo>
                    <a:pt x="252" y="800"/>
                    <a:pt x="526" y="868"/>
                    <a:pt x="822" y="891"/>
                  </a:cubicBezTo>
                  <a:cubicBezTo>
                    <a:pt x="1096" y="914"/>
                    <a:pt x="1393" y="914"/>
                    <a:pt x="1621" y="914"/>
                  </a:cubicBezTo>
                  <a:cubicBezTo>
                    <a:pt x="1827" y="891"/>
                    <a:pt x="1986" y="868"/>
                    <a:pt x="1986" y="868"/>
                  </a:cubicBezTo>
                  <a:cubicBezTo>
                    <a:pt x="1986" y="868"/>
                    <a:pt x="2123" y="845"/>
                    <a:pt x="2329" y="800"/>
                  </a:cubicBezTo>
                  <a:cubicBezTo>
                    <a:pt x="2557" y="754"/>
                    <a:pt x="2831" y="663"/>
                    <a:pt x="3082" y="503"/>
                  </a:cubicBezTo>
                  <a:cubicBezTo>
                    <a:pt x="3265" y="389"/>
                    <a:pt x="3424" y="229"/>
                    <a:pt x="3538" y="92"/>
                  </a:cubicBezTo>
                  <a:cubicBezTo>
                    <a:pt x="3538" y="69"/>
                    <a:pt x="3538" y="47"/>
                    <a:pt x="353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7" name="Google Shape;1661;p23">
              <a:extLst>
                <a:ext uri="{FF2B5EF4-FFF2-40B4-BE49-F238E27FC236}">
                  <a16:creationId xmlns:a16="http://schemas.microsoft.com/office/drawing/2014/main" id="{7E36BE52-DBF3-1659-C866-CA2086CE30FF}"/>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cubicBezTo>
                    <a:pt x="1" y="640"/>
                    <a:pt x="1" y="663"/>
                    <a:pt x="1" y="686"/>
                  </a:cubicBezTo>
                  <a:cubicBezTo>
                    <a:pt x="301" y="840"/>
                    <a:pt x="722" y="888"/>
                    <a:pt x="1150" y="888"/>
                  </a:cubicBezTo>
                  <a:cubicBezTo>
                    <a:pt x="1863" y="888"/>
                    <a:pt x="2594" y="754"/>
                    <a:pt x="2808" y="754"/>
                  </a:cubicBezTo>
                  <a:cubicBezTo>
                    <a:pt x="3174" y="777"/>
                    <a:pt x="3448" y="4041"/>
                    <a:pt x="2900" y="4794"/>
                  </a:cubicBezTo>
                  <a:cubicBezTo>
                    <a:pt x="2754" y="4999"/>
                    <a:pt x="2558" y="5075"/>
                    <a:pt x="2345" y="5075"/>
                  </a:cubicBezTo>
                  <a:cubicBezTo>
                    <a:pt x="2060" y="5075"/>
                    <a:pt x="1746" y="4938"/>
                    <a:pt x="1485" y="4794"/>
                  </a:cubicBezTo>
                  <a:lnTo>
                    <a:pt x="1485" y="4794"/>
                  </a:lnTo>
                  <a:cubicBezTo>
                    <a:pt x="1622" y="5114"/>
                    <a:pt x="1736" y="5388"/>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8" name="Google Shape;1662;p23">
              <a:extLst>
                <a:ext uri="{FF2B5EF4-FFF2-40B4-BE49-F238E27FC236}">
                  <a16:creationId xmlns:a16="http://schemas.microsoft.com/office/drawing/2014/main" id="{490F23FA-9903-9547-D45D-967BCE1C6CD1}"/>
                </a:ext>
              </a:extLst>
            </p:cNvPr>
            <p:cNvSpPr/>
            <p:nvPr/>
          </p:nvSpPr>
          <p:spPr>
            <a:xfrm>
              <a:off x="7025425" y="4377250"/>
              <a:ext cx="12000" cy="16575"/>
            </a:xfrm>
            <a:custGeom>
              <a:avLst/>
              <a:gdLst/>
              <a:ahLst/>
              <a:cxnLst/>
              <a:rect l="l" t="t" r="r" b="b"/>
              <a:pathLst>
                <a:path w="480" h="663" extrusionOk="0">
                  <a:moveTo>
                    <a:pt x="132" y="1"/>
                  </a:moveTo>
                  <a:cubicBezTo>
                    <a:pt x="117" y="1"/>
                    <a:pt x="104" y="4"/>
                    <a:pt x="92" y="12"/>
                  </a:cubicBezTo>
                  <a:cubicBezTo>
                    <a:pt x="0" y="58"/>
                    <a:pt x="0" y="263"/>
                    <a:pt x="92" y="423"/>
                  </a:cubicBezTo>
                  <a:cubicBezTo>
                    <a:pt x="148" y="574"/>
                    <a:pt x="252" y="663"/>
                    <a:pt x="338" y="663"/>
                  </a:cubicBezTo>
                  <a:cubicBezTo>
                    <a:pt x="356" y="663"/>
                    <a:pt x="373" y="659"/>
                    <a:pt x="388" y="651"/>
                  </a:cubicBezTo>
                  <a:cubicBezTo>
                    <a:pt x="480" y="583"/>
                    <a:pt x="480" y="400"/>
                    <a:pt x="388" y="240"/>
                  </a:cubicBezTo>
                  <a:cubicBezTo>
                    <a:pt x="313" y="89"/>
                    <a:pt x="206" y="1"/>
                    <a:pt x="1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9" name="Google Shape;1663;p23">
              <a:extLst>
                <a:ext uri="{FF2B5EF4-FFF2-40B4-BE49-F238E27FC236}">
                  <a16:creationId xmlns:a16="http://schemas.microsoft.com/office/drawing/2014/main" id="{6A622C45-0634-42B8-5FAD-84A79B7533FE}"/>
                </a:ext>
              </a:extLst>
            </p:cNvPr>
            <p:cNvSpPr/>
            <p:nvPr/>
          </p:nvSpPr>
          <p:spPr>
            <a:xfrm>
              <a:off x="7035125" y="4398875"/>
              <a:ext cx="8575" cy="11900"/>
            </a:xfrm>
            <a:custGeom>
              <a:avLst/>
              <a:gdLst/>
              <a:ahLst/>
              <a:cxnLst/>
              <a:rect l="l" t="t" r="r" b="b"/>
              <a:pathLst>
                <a:path w="343" h="476" extrusionOk="0">
                  <a:moveTo>
                    <a:pt x="105" y="1"/>
                  </a:moveTo>
                  <a:cubicBezTo>
                    <a:pt x="91" y="1"/>
                    <a:pt x="79" y="5"/>
                    <a:pt x="69" y="15"/>
                  </a:cubicBezTo>
                  <a:cubicBezTo>
                    <a:pt x="0" y="60"/>
                    <a:pt x="0" y="197"/>
                    <a:pt x="69" y="311"/>
                  </a:cubicBezTo>
                  <a:cubicBezTo>
                    <a:pt x="109" y="411"/>
                    <a:pt x="200" y="475"/>
                    <a:pt x="269" y="475"/>
                  </a:cubicBezTo>
                  <a:cubicBezTo>
                    <a:pt x="279" y="475"/>
                    <a:pt x="288" y="474"/>
                    <a:pt x="297" y="471"/>
                  </a:cubicBezTo>
                  <a:cubicBezTo>
                    <a:pt x="343" y="425"/>
                    <a:pt x="343" y="289"/>
                    <a:pt x="297" y="174"/>
                  </a:cubicBezTo>
                  <a:cubicBezTo>
                    <a:pt x="243" y="66"/>
                    <a:pt x="160" y="1"/>
                    <a:pt x="10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0" name="Google Shape;1664;p23">
              <a:extLst>
                <a:ext uri="{FF2B5EF4-FFF2-40B4-BE49-F238E27FC236}">
                  <a16:creationId xmlns:a16="http://schemas.microsoft.com/office/drawing/2014/main" id="{D28125E4-09B5-4924-781B-E4FC958193AB}"/>
                </a:ext>
              </a:extLst>
            </p:cNvPr>
            <p:cNvSpPr/>
            <p:nvPr/>
          </p:nvSpPr>
          <p:spPr>
            <a:xfrm>
              <a:off x="6954675" y="4458000"/>
              <a:ext cx="142675" cy="74850"/>
            </a:xfrm>
            <a:custGeom>
              <a:avLst/>
              <a:gdLst/>
              <a:ahLst/>
              <a:cxnLst/>
              <a:rect l="l" t="t" r="r" b="b"/>
              <a:pathLst>
                <a:path w="5707" h="2994" extrusionOk="0">
                  <a:moveTo>
                    <a:pt x="5706" y="1"/>
                  </a:moveTo>
                  <a:lnTo>
                    <a:pt x="5706" y="1"/>
                  </a:lnTo>
                  <a:cubicBezTo>
                    <a:pt x="5373" y="310"/>
                    <a:pt x="4996" y="415"/>
                    <a:pt x="4647" y="415"/>
                  </a:cubicBezTo>
                  <a:cubicBezTo>
                    <a:pt x="4327" y="415"/>
                    <a:pt x="4030" y="327"/>
                    <a:pt x="3812" y="229"/>
                  </a:cubicBezTo>
                  <a:lnTo>
                    <a:pt x="3812" y="229"/>
                  </a:lnTo>
                  <a:cubicBezTo>
                    <a:pt x="3835" y="297"/>
                    <a:pt x="3835" y="320"/>
                    <a:pt x="3835" y="320"/>
                  </a:cubicBezTo>
                  <a:cubicBezTo>
                    <a:pt x="3835" y="320"/>
                    <a:pt x="0" y="1712"/>
                    <a:pt x="183" y="2580"/>
                  </a:cubicBezTo>
                  <a:cubicBezTo>
                    <a:pt x="241" y="2858"/>
                    <a:pt x="755" y="2993"/>
                    <a:pt x="1449" y="2993"/>
                  </a:cubicBezTo>
                  <a:cubicBezTo>
                    <a:pt x="2919" y="2993"/>
                    <a:pt x="5196" y="2388"/>
                    <a:pt x="5661" y="1256"/>
                  </a:cubicBezTo>
                  <a:cubicBezTo>
                    <a:pt x="5684" y="822"/>
                    <a:pt x="5684" y="411"/>
                    <a:pt x="570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1" name="Google Shape;1665;p23">
              <a:extLst>
                <a:ext uri="{FF2B5EF4-FFF2-40B4-BE49-F238E27FC236}">
                  <a16:creationId xmlns:a16="http://schemas.microsoft.com/office/drawing/2014/main" id="{6D30DB5E-21CE-E658-2902-4F5ABAD6E622}"/>
                </a:ext>
              </a:extLst>
            </p:cNvPr>
            <p:cNvSpPr/>
            <p:nvPr/>
          </p:nvSpPr>
          <p:spPr>
            <a:xfrm>
              <a:off x="6958650" y="4485400"/>
              <a:ext cx="137550" cy="47450"/>
            </a:xfrm>
            <a:custGeom>
              <a:avLst/>
              <a:gdLst/>
              <a:ahLst/>
              <a:cxnLst/>
              <a:rect l="l" t="t" r="r" b="b"/>
              <a:pathLst>
                <a:path w="5502" h="1898" extrusionOk="0">
                  <a:moveTo>
                    <a:pt x="5502" y="0"/>
                  </a:moveTo>
                  <a:cubicBezTo>
                    <a:pt x="4794" y="594"/>
                    <a:pt x="3402" y="1119"/>
                    <a:pt x="1758" y="1301"/>
                  </a:cubicBezTo>
                  <a:cubicBezTo>
                    <a:pt x="1509" y="1326"/>
                    <a:pt x="1292" y="1338"/>
                    <a:pt x="1103" y="1338"/>
                  </a:cubicBezTo>
                  <a:cubicBezTo>
                    <a:pt x="602" y="1338"/>
                    <a:pt x="304" y="1258"/>
                    <a:pt x="138" y="1141"/>
                  </a:cubicBezTo>
                  <a:cubicBezTo>
                    <a:pt x="47" y="1256"/>
                    <a:pt x="1" y="1370"/>
                    <a:pt x="24" y="1484"/>
                  </a:cubicBezTo>
                  <a:cubicBezTo>
                    <a:pt x="82" y="1762"/>
                    <a:pt x="596" y="1897"/>
                    <a:pt x="1290" y="1897"/>
                  </a:cubicBezTo>
                  <a:cubicBezTo>
                    <a:pt x="2760" y="1897"/>
                    <a:pt x="5037" y="1292"/>
                    <a:pt x="5502" y="160"/>
                  </a:cubicBezTo>
                  <a:cubicBezTo>
                    <a:pt x="5502" y="92"/>
                    <a:pt x="5502" y="46"/>
                    <a:pt x="550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2" name="Google Shape;1666;p23">
              <a:extLst>
                <a:ext uri="{FF2B5EF4-FFF2-40B4-BE49-F238E27FC236}">
                  <a16:creationId xmlns:a16="http://schemas.microsoft.com/office/drawing/2014/main" id="{4CCBA742-653C-C3BC-6784-23B0567121E6}"/>
                </a:ext>
              </a:extLst>
            </p:cNvPr>
            <p:cNvSpPr/>
            <p:nvPr/>
          </p:nvSpPr>
          <p:spPr>
            <a:xfrm>
              <a:off x="7108725" y="4174525"/>
              <a:ext cx="146125" cy="306325"/>
            </a:xfrm>
            <a:custGeom>
              <a:avLst/>
              <a:gdLst/>
              <a:ahLst/>
              <a:cxnLst/>
              <a:rect l="l" t="t" r="r" b="b"/>
              <a:pathLst>
                <a:path w="5845" h="12253" extrusionOk="0">
                  <a:moveTo>
                    <a:pt x="4550" y="1"/>
                  </a:moveTo>
                  <a:cubicBezTo>
                    <a:pt x="3068" y="1"/>
                    <a:pt x="283" y="489"/>
                    <a:pt x="161" y="977"/>
                  </a:cubicBezTo>
                  <a:cubicBezTo>
                    <a:pt x="1" y="1593"/>
                    <a:pt x="846" y="11865"/>
                    <a:pt x="846" y="11865"/>
                  </a:cubicBezTo>
                  <a:cubicBezTo>
                    <a:pt x="1005" y="12164"/>
                    <a:pt x="1352" y="12253"/>
                    <a:pt x="1707" y="12253"/>
                  </a:cubicBezTo>
                  <a:cubicBezTo>
                    <a:pt x="2216" y="12253"/>
                    <a:pt x="2740" y="12070"/>
                    <a:pt x="2740" y="12070"/>
                  </a:cubicBezTo>
                  <a:cubicBezTo>
                    <a:pt x="3699" y="9605"/>
                    <a:pt x="5844" y="612"/>
                    <a:pt x="5433" y="155"/>
                  </a:cubicBezTo>
                  <a:cubicBezTo>
                    <a:pt x="5342" y="47"/>
                    <a:pt x="5008" y="1"/>
                    <a:pt x="455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3" name="Google Shape;1667;p23">
              <a:extLst>
                <a:ext uri="{FF2B5EF4-FFF2-40B4-BE49-F238E27FC236}">
                  <a16:creationId xmlns:a16="http://schemas.microsoft.com/office/drawing/2014/main" id="{03CA43B4-A63B-E8D2-3642-62D7748814D4}"/>
                </a:ext>
              </a:extLst>
            </p:cNvPr>
            <p:cNvSpPr/>
            <p:nvPr/>
          </p:nvSpPr>
          <p:spPr>
            <a:xfrm>
              <a:off x="7111600" y="4174525"/>
              <a:ext cx="134675" cy="188325"/>
            </a:xfrm>
            <a:custGeom>
              <a:avLst/>
              <a:gdLst/>
              <a:ahLst/>
              <a:cxnLst/>
              <a:rect l="l" t="t" r="r" b="b"/>
              <a:pathLst>
                <a:path w="5387" h="7533" extrusionOk="0">
                  <a:moveTo>
                    <a:pt x="4435" y="1"/>
                  </a:moveTo>
                  <a:cubicBezTo>
                    <a:pt x="2953" y="1"/>
                    <a:pt x="168" y="489"/>
                    <a:pt x="46" y="977"/>
                  </a:cubicBezTo>
                  <a:cubicBezTo>
                    <a:pt x="0" y="1730"/>
                    <a:pt x="206" y="4743"/>
                    <a:pt x="411" y="7391"/>
                  </a:cubicBezTo>
                  <a:cubicBezTo>
                    <a:pt x="1194" y="7495"/>
                    <a:pt x="1939" y="7532"/>
                    <a:pt x="2604" y="7532"/>
                  </a:cubicBezTo>
                  <a:cubicBezTo>
                    <a:pt x="3103" y="7532"/>
                    <a:pt x="3558" y="7511"/>
                    <a:pt x="3949" y="7482"/>
                  </a:cubicBezTo>
                  <a:cubicBezTo>
                    <a:pt x="3972" y="7368"/>
                    <a:pt x="4017" y="7277"/>
                    <a:pt x="4040" y="7185"/>
                  </a:cubicBezTo>
                  <a:cubicBezTo>
                    <a:pt x="4131" y="6866"/>
                    <a:pt x="4200" y="6546"/>
                    <a:pt x="4291" y="6204"/>
                  </a:cubicBezTo>
                  <a:lnTo>
                    <a:pt x="4291" y="6204"/>
                  </a:lnTo>
                  <a:cubicBezTo>
                    <a:pt x="3928" y="6399"/>
                    <a:pt x="3523" y="6518"/>
                    <a:pt x="3132" y="6518"/>
                  </a:cubicBezTo>
                  <a:cubicBezTo>
                    <a:pt x="2884" y="6518"/>
                    <a:pt x="2641" y="6470"/>
                    <a:pt x="2420" y="6364"/>
                  </a:cubicBezTo>
                  <a:cubicBezTo>
                    <a:pt x="1164" y="5770"/>
                    <a:pt x="1529" y="3328"/>
                    <a:pt x="2123" y="3031"/>
                  </a:cubicBezTo>
                  <a:cubicBezTo>
                    <a:pt x="2465" y="2849"/>
                    <a:pt x="3880" y="2826"/>
                    <a:pt x="5067" y="2575"/>
                  </a:cubicBezTo>
                  <a:cubicBezTo>
                    <a:pt x="5204" y="1844"/>
                    <a:pt x="5318" y="1205"/>
                    <a:pt x="5364" y="749"/>
                  </a:cubicBezTo>
                  <a:cubicBezTo>
                    <a:pt x="5387" y="429"/>
                    <a:pt x="5387" y="201"/>
                    <a:pt x="5318" y="155"/>
                  </a:cubicBezTo>
                  <a:cubicBezTo>
                    <a:pt x="5227" y="47"/>
                    <a:pt x="4893" y="1"/>
                    <a:pt x="44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4" name="Google Shape;1668;p23">
              <a:extLst>
                <a:ext uri="{FF2B5EF4-FFF2-40B4-BE49-F238E27FC236}">
                  <a16:creationId xmlns:a16="http://schemas.microsoft.com/office/drawing/2014/main" id="{3D60EE42-FDEE-63EF-54F3-54EE4D624FAE}"/>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694" y="4497"/>
                    <a:pt x="3242" y="2488"/>
                    <a:pt x="3767" y="388"/>
                  </a:cubicBezTo>
                  <a:lnTo>
                    <a:pt x="3767" y="388"/>
                  </a:lnTo>
                  <a:cubicBezTo>
                    <a:pt x="3099" y="560"/>
                    <a:pt x="2504" y="660"/>
                    <a:pt x="1965" y="660"/>
                  </a:cubicBezTo>
                  <a:cubicBezTo>
                    <a:pt x="1213" y="660"/>
                    <a:pt x="572" y="465"/>
                    <a:pt x="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5" name="Google Shape;1669;p23">
              <a:extLst>
                <a:ext uri="{FF2B5EF4-FFF2-40B4-BE49-F238E27FC236}">
                  <a16:creationId xmlns:a16="http://schemas.microsoft.com/office/drawing/2014/main" id="{2A4BF377-EABA-368E-0599-4FE83B920D9E}"/>
                </a:ext>
              </a:extLst>
            </p:cNvPr>
            <p:cNvSpPr/>
            <p:nvPr/>
          </p:nvSpPr>
          <p:spPr>
            <a:xfrm>
              <a:off x="7121300" y="4349000"/>
              <a:ext cx="89600" cy="19450"/>
            </a:xfrm>
            <a:custGeom>
              <a:avLst/>
              <a:gdLst/>
              <a:ahLst/>
              <a:cxnLst/>
              <a:rect l="l" t="t" r="r" b="b"/>
              <a:pathLst>
                <a:path w="3584" h="778" extrusionOk="0">
                  <a:moveTo>
                    <a:pt x="0" y="1"/>
                  </a:moveTo>
                  <a:cubicBezTo>
                    <a:pt x="0" y="24"/>
                    <a:pt x="0" y="47"/>
                    <a:pt x="0" y="92"/>
                  </a:cubicBezTo>
                  <a:cubicBezTo>
                    <a:pt x="114" y="229"/>
                    <a:pt x="297" y="366"/>
                    <a:pt x="502" y="457"/>
                  </a:cubicBezTo>
                  <a:cubicBezTo>
                    <a:pt x="753" y="594"/>
                    <a:pt x="1050" y="663"/>
                    <a:pt x="1256" y="709"/>
                  </a:cubicBezTo>
                  <a:cubicBezTo>
                    <a:pt x="1461" y="754"/>
                    <a:pt x="1621" y="754"/>
                    <a:pt x="1621" y="754"/>
                  </a:cubicBezTo>
                  <a:cubicBezTo>
                    <a:pt x="1621" y="754"/>
                    <a:pt x="1758" y="777"/>
                    <a:pt x="1986" y="777"/>
                  </a:cubicBezTo>
                  <a:cubicBezTo>
                    <a:pt x="2191" y="777"/>
                    <a:pt x="2488" y="754"/>
                    <a:pt x="2785" y="709"/>
                  </a:cubicBezTo>
                  <a:cubicBezTo>
                    <a:pt x="3059" y="663"/>
                    <a:pt x="3355" y="572"/>
                    <a:pt x="3538" y="480"/>
                  </a:cubicBezTo>
                  <a:lnTo>
                    <a:pt x="3561" y="480"/>
                  </a:lnTo>
                  <a:cubicBezTo>
                    <a:pt x="3561" y="457"/>
                    <a:pt x="3561" y="457"/>
                    <a:pt x="3584" y="435"/>
                  </a:cubicBezTo>
                  <a:cubicBezTo>
                    <a:pt x="3561" y="435"/>
                    <a:pt x="3538" y="457"/>
                    <a:pt x="3538" y="457"/>
                  </a:cubicBezTo>
                  <a:cubicBezTo>
                    <a:pt x="3333" y="526"/>
                    <a:pt x="3059" y="594"/>
                    <a:pt x="2762" y="640"/>
                  </a:cubicBezTo>
                  <a:cubicBezTo>
                    <a:pt x="2488" y="686"/>
                    <a:pt x="2191" y="686"/>
                    <a:pt x="1986" y="686"/>
                  </a:cubicBezTo>
                  <a:cubicBezTo>
                    <a:pt x="1758" y="686"/>
                    <a:pt x="1621" y="663"/>
                    <a:pt x="1621" y="663"/>
                  </a:cubicBezTo>
                  <a:cubicBezTo>
                    <a:pt x="1621" y="663"/>
                    <a:pt x="1484" y="663"/>
                    <a:pt x="1278" y="617"/>
                  </a:cubicBezTo>
                  <a:cubicBezTo>
                    <a:pt x="1050" y="594"/>
                    <a:pt x="776" y="526"/>
                    <a:pt x="525" y="412"/>
                  </a:cubicBezTo>
                  <a:cubicBezTo>
                    <a:pt x="297" y="298"/>
                    <a:pt x="114" y="16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6" name="Google Shape;1670;p23">
              <a:extLst>
                <a:ext uri="{FF2B5EF4-FFF2-40B4-BE49-F238E27FC236}">
                  <a16:creationId xmlns:a16="http://schemas.microsoft.com/office/drawing/2014/main" id="{E83C0F8B-57B0-4271-EDB8-CA53DA18A9F0}"/>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397" y="5250"/>
                    <a:pt x="2488" y="4976"/>
                    <a:pt x="2603" y="4657"/>
                  </a:cubicBezTo>
                  <a:lnTo>
                    <a:pt x="2603" y="4657"/>
                  </a:lnTo>
                  <a:cubicBezTo>
                    <a:pt x="2337" y="4824"/>
                    <a:pt x="2003" y="4992"/>
                    <a:pt x="1700" y="4992"/>
                  </a:cubicBezTo>
                  <a:cubicBezTo>
                    <a:pt x="1508" y="4992"/>
                    <a:pt x="1329" y="4925"/>
                    <a:pt x="1187" y="4748"/>
                  </a:cubicBezTo>
                  <a:cubicBezTo>
                    <a:pt x="571" y="4017"/>
                    <a:pt x="594" y="776"/>
                    <a:pt x="982" y="731"/>
                  </a:cubicBezTo>
                  <a:cubicBezTo>
                    <a:pt x="1014" y="726"/>
                    <a:pt x="1061" y="724"/>
                    <a:pt x="1119" y="724"/>
                  </a:cubicBezTo>
                  <a:cubicBezTo>
                    <a:pt x="1332" y="724"/>
                    <a:pt x="1702" y="748"/>
                    <a:pt x="2109" y="748"/>
                  </a:cubicBezTo>
                  <a:cubicBezTo>
                    <a:pt x="2694" y="748"/>
                    <a:pt x="3357" y="699"/>
                    <a:pt x="3744" y="457"/>
                  </a:cubicBezTo>
                  <a:cubicBezTo>
                    <a:pt x="3767" y="434"/>
                    <a:pt x="3767" y="411"/>
                    <a:pt x="3767" y="388"/>
                  </a:cubicBezTo>
                  <a:lnTo>
                    <a:pt x="3767" y="388"/>
                  </a:lnTo>
                  <a:cubicBezTo>
                    <a:pt x="3099" y="560"/>
                    <a:pt x="2504" y="660"/>
                    <a:pt x="1965" y="660"/>
                  </a:cubicBezTo>
                  <a:cubicBezTo>
                    <a:pt x="1213" y="660"/>
                    <a:pt x="572" y="465"/>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7" name="Google Shape;1671;p23">
              <a:extLst>
                <a:ext uri="{FF2B5EF4-FFF2-40B4-BE49-F238E27FC236}">
                  <a16:creationId xmlns:a16="http://schemas.microsoft.com/office/drawing/2014/main" id="{BF29688D-CCB4-9CEB-D546-89D8DED2E5A5}"/>
                </a:ext>
              </a:extLst>
            </p:cNvPr>
            <p:cNvSpPr/>
            <p:nvPr/>
          </p:nvSpPr>
          <p:spPr>
            <a:xfrm>
              <a:off x="7184625" y="4382400"/>
              <a:ext cx="12025" cy="16575"/>
            </a:xfrm>
            <a:custGeom>
              <a:avLst/>
              <a:gdLst/>
              <a:ahLst/>
              <a:cxnLst/>
              <a:rect l="l" t="t" r="r" b="b"/>
              <a:pathLst>
                <a:path w="481" h="663" extrusionOk="0">
                  <a:moveTo>
                    <a:pt x="315" y="0"/>
                  </a:moveTo>
                  <a:cubicBezTo>
                    <a:pt x="230" y="0"/>
                    <a:pt x="126" y="89"/>
                    <a:pt x="69" y="240"/>
                  </a:cubicBezTo>
                  <a:cubicBezTo>
                    <a:pt x="1" y="423"/>
                    <a:pt x="24" y="605"/>
                    <a:pt x="115" y="651"/>
                  </a:cubicBezTo>
                  <a:cubicBezTo>
                    <a:pt x="127" y="659"/>
                    <a:pt x="140" y="662"/>
                    <a:pt x="155" y="662"/>
                  </a:cubicBezTo>
                  <a:cubicBezTo>
                    <a:pt x="228" y="662"/>
                    <a:pt x="332" y="574"/>
                    <a:pt x="389" y="423"/>
                  </a:cubicBezTo>
                  <a:cubicBezTo>
                    <a:pt x="480" y="240"/>
                    <a:pt x="457" y="57"/>
                    <a:pt x="366" y="12"/>
                  </a:cubicBezTo>
                  <a:cubicBezTo>
                    <a:pt x="350" y="4"/>
                    <a:pt x="333" y="0"/>
                    <a:pt x="31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8" name="Google Shape;1672;p23">
              <a:extLst>
                <a:ext uri="{FF2B5EF4-FFF2-40B4-BE49-F238E27FC236}">
                  <a16:creationId xmlns:a16="http://schemas.microsoft.com/office/drawing/2014/main" id="{04E56307-5BA9-9046-CF88-7053DF095284}"/>
                </a:ext>
              </a:extLst>
            </p:cNvPr>
            <p:cNvSpPr/>
            <p:nvPr/>
          </p:nvSpPr>
          <p:spPr>
            <a:xfrm>
              <a:off x="7179500" y="4404575"/>
              <a:ext cx="8575" cy="11900"/>
            </a:xfrm>
            <a:custGeom>
              <a:avLst/>
              <a:gdLst/>
              <a:ahLst/>
              <a:cxnLst/>
              <a:rect l="l" t="t" r="r" b="b"/>
              <a:pathLst>
                <a:path w="343" h="476" extrusionOk="0">
                  <a:moveTo>
                    <a:pt x="229" y="1"/>
                  </a:moveTo>
                  <a:cubicBezTo>
                    <a:pt x="170" y="1"/>
                    <a:pt x="105" y="66"/>
                    <a:pt x="69" y="175"/>
                  </a:cubicBezTo>
                  <a:cubicBezTo>
                    <a:pt x="0" y="312"/>
                    <a:pt x="23" y="426"/>
                    <a:pt x="69" y="471"/>
                  </a:cubicBezTo>
                  <a:cubicBezTo>
                    <a:pt x="77" y="474"/>
                    <a:pt x="87" y="476"/>
                    <a:pt x="96" y="476"/>
                  </a:cubicBezTo>
                  <a:cubicBezTo>
                    <a:pt x="160" y="476"/>
                    <a:pt x="237" y="408"/>
                    <a:pt x="297" y="289"/>
                  </a:cubicBezTo>
                  <a:cubicBezTo>
                    <a:pt x="343" y="175"/>
                    <a:pt x="343" y="38"/>
                    <a:pt x="274" y="15"/>
                  </a:cubicBezTo>
                  <a:cubicBezTo>
                    <a:pt x="260" y="5"/>
                    <a:pt x="245" y="1"/>
                    <a:pt x="2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9" name="Google Shape;1673;p23">
              <a:extLst>
                <a:ext uri="{FF2B5EF4-FFF2-40B4-BE49-F238E27FC236}">
                  <a16:creationId xmlns:a16="http://schemas.microsoft.com/office/drawing/2014/main" id="{CB57BB16-8829-8C5C-C82C-FE6F6D0E7F8A}"/>
                </a:ext>
              </a:extLst>
            </p:cNvPr>
            <p:cNvSpPr/>
            <p:nvPr/>
          </p:nvSpPr>
          <p:spPr>
            <a:xfrm>
              <a:off x="7130425" y="4467125"/>
              <a:ext cx="145525" cy="68275"/>
            </a:xfrm>
            <a:custGeom>
              <a:avLst/>
              <a:gdLst/>
              <a:ahLst/>
              <a:cxnLst/>
              <a:rect l="l" t="t" r="r" b="b"/>
              <a:pathLst>
                <a:path w="5821" h="2731" extrusionOk="0">
                  <a:moveTo>
                    <a:pt x="0" y="1"/>
                  </a:moveTo>
                  <a:cubicBezTo>
                    <a:pt x="46" y="412"/>
                    <a:pt x="69" y="845"/>
                    <a:pt x="137" y="1256"/>
                  </a:cubicBezTo>
                  <a:cubicBezTo>
                    <a:pt x="632" y="2261"/>
                    <a:pt x="2600" y="2730"/>
                    <a:pt x="4058" y="2730"/>
                  </a:cubicBezTo>
                  <a:cubicBezTo>
                    <a:pt x="4952" y="2730"/>
                    <a:pt x="5655" y="2553"/>
                    <a:pt x="5707" y="2215"/>
                  </a:cubicBezTo>
                  <a:cubicBezTo>
                    <a:pt x="5821" y="1325"/>
                    <a:pt x="1895" y="206"/>
                    <a:pt x="1895" y="206"/>
                  </a:cubicBezTo>
                  <a:cubicBezTo>
                    <a:pt x="1895" y="206"/>
                    <a:pt x="1895" y="183"/>
                    <a:pt x="1895" y="115"/>
                  </a:cubicBezTo>
                  <a:cubicBezTo>
                    <a:pt x="1663" y="237"/>
                    <a:pt x="1333" y="359"/>
                    <a:pt x="972" y="359"/>
                  </a:cubicBezTo>
                  <a:cubicBezTo>
                    <a:pt x="658" y="359"/>
                    <a:pt x="319" y="26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0" name="Google Shape;1674;p23">
              <a:extLst>
                <a:ext uri="{FF2B5EF4-FFF2-40B4-BE49-F238E27FC236}">
                  <a16:creationId xmlns:a16="http://schemas.microsoft.com/office/drawing/2014/main" id="{297A16A6-F507-14DB-622A-865377D1D714}"/>
                </a:ext>
              </a:extLst>
            </p:cNvPr>
            <p:cNvSpPr/>
            <p:nvPr/>
          </p:nvSpPr>
          <p:spPr>
            <a:xfrm>
              <a:off x="7133275" y="4494525"/>
              <a:ext cx="139825" cy="40875"/>
            </a:xfrm>
            <a:custGeom>
              <a:avLst/>
              <a:gdLst/>
              <a:ahLst/>
              <a:cxnLst/>
              <a:rect l="l" t="t" r="r" b="b"/>
              <a:pathLst>
                <a:path w="5593" h="1635" extrusionOk="0">
                  <a:moveTo>
                    <a:pt x="0" y="0"/>
                  </a:moveTo>
                  <a:cubicBezTo>
                    <a:pt x="0" y="46"/>
                    <a:pt x="23" y="92"/>
                    <a:pt x="23" y="160"/>
                  </a:cubicBezTo>
                  <a:cubicBezTo>
                    <a:pt x="518" y="1165"/>
                    <a:pt x="2486" y="1634"/>
                    <a:pt x="3944" y="1634"/>
                  </a:cubicBezTo>
                  <a:cubicBezTo>
                    <a:pt x="4838" y="1634"/>
                    <a:pt x="5541" y="1457"/>
                    <a:pt x="5593" y="1119"/>
                  </a:cubicBezTo>
                  <a:cubicBezTo>
                    <a:pt x="5593" y="1005"/>
                    <a:pt x="5547" y="891"/>
                    <a:pt x="5456" y="776"/>
                  </a:cubicBezTo>
                  <a:cubicBezTo>
                    <a:pt x="5257" y="935"/>
                    <a:pt x="4870" y="1059"/>
                    <a:pt x="4173" y="1059"/>
                  </a:cubicBezTo>
                  <a:cubicBezTo>
                    <a:pt x="4068" y="1059"/>
                    <a:pt x="3955" y="1056"/>
                    <a:pt x="3835" y="1050"/>
                  </a:cubicBezTo>
                  <a:cubicBezTo>
                    <a:pt x="2192" y="982"/>
                    <a:pt x="754"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1" name="Google Shape;1675;p23">
              <a:extLst>
                <a:ext uri="{FF2B5EF4-FFF2-40B4-BE49-F238E27FC236}">
                  <a16:creationId xmlns:a16="http://schemas.microsoft.com/office/drawing/2014/main" id="{A46BABCE-EDDA-401B-8C7C-25A69A92A70D}"/>
                </a:ext>
              </a:extLst>
            </p:cNvPr>
            <p:cNvSpPr/>
            <p:nvPr/>
          </p:nvSpPr>
          <p:spPr>
            <a:xfrm>
              <a:off x="6960375" y="4171600"/>
              <a:ext cx="137550" cy="112950"/>
            </a:xfrm>
            <a:custGeom>
              <a:avLst/>
              <a:gdLst/>
              <a:ahLst/>
              <a:cxnLst/>
              <a:rect l="l" t="t" r="r" b="b"/>
              <a:pathLst>
                <a:path w="5502" h="4518" extrusionOk="0">
                  <a:moveTo>
                    <a:pt x="1484" y="1"/>
                  </a:moveTo>
                  <a:cubicBezTo>
                    <a:pt x="735" y="1"/>
                    <a:pt x="143" y="70"/>
                    <a:pt x="23" y="227"/>
                  </a:cubicBezTo>
                  <a:cubicBezTo>
                    <a:pt x="23" y="227"/>
                    <a:pt x="23" y="249"/>
                    <a:pt x="23" y="249"/>
                  </a:cubicBezTo>
                  <a:cubicBezTo>
                    <a:pt x="23" y="249"/>
                    <a:pt x="23" y="272"/>
                    <a:pt x="23" y="272"/>
                  </a:cubicBezTo>
                  <a:cubicBezTo>
                    <a:pt x="23" y="272"/>
                    <a:pt x="0" y="295"/>
                    <a:pt x="0" y="295"/>
                  </a:cubicBezTo>
                  <a:cubicBezTo>
                    <a:pt x="0" y="295"/>
                    <a:pt x="0" y="318"/>
                    <a:pt x="0" y="318"/>
                  </a:cubicBezTo>
                  <a:cubicBezTo>
                    <a:pt x="0" y="318"/>
                    <a:pt x="0" y="341"/>
                    <a:pt x="0" y="364"/>
                  </a:cubicBezTo>
                  <a:cubicBezTo>
                    <a:pt x="0" y="386"/>
                    <a:pt x="0" y="409"/>
                    <a:pt x="0" y="432"/>
                  </a:cubicBezTo>
                  <a:cubicBezTo>
                    <a:pt x="0" y="455"/>
                    <a:pt x="0" y="478"/>
                    <a:pt x="0" y="500"/>
                  </a:cubicBezTo>
                  <a:cubicBezTo>
                    <a:pt x="0" y="500"/>
                    <a:pt x="0" y="523"/>
                    <a:pt x="0" y="523"/>
                  </a:cubicBezTo>
                  <a:cubicBezTo>
                    <a:pt x="23" y="911"/>
                    <a:pt x="206" y="1619"/>
                    <a:pt x="434" y="2532"/>
                  </a:cubicBezTo>
                  <a:cubicBezTo>
                    <a:pt x="434" y="2555"/>
                    <a:pt x="434" y="2555"/>
                    <a:pt x="434" y="2578"/>
                  </a:cubicBezTo>
                  <a:cubicBezTo>
                    <a:pt x="434" y="2760"/>
                    <a:pt x="457" y="2988"/>
                    <a:pt x="503" y="3217"/>
                  </a:cubicBezTo>
                  <a:cubicBezTo>
                    <a:pt x="571" y="3422"/>
                    <a:pt x="639" y="3650"/>
                    <a:pt x="708" y="3810"/>
                  </a:cubicBezTo>
                  <a:cubicBezTo>
                    <a:pt x="731" y="3901"/>
                    <a:pt x="754" y="3970"/>
                    <a:pt x="776" y="4016"/>
                  </a:cubicBezTo>
                  <a:cubicBezTo>
                    <a:pt x="2032" y="4312"/>
                    <a:pt x="3584" y="4518"/>
                    <a:pt x="5501" y="4518"/>
                  </a:cubicBezTo>
                  <a:cubicBezTo>
                    <a:pt x="5478" y="2578"/>
                    <a:pt x="5433" y="934"/>
                    <a:pt x="5364" y="706"/>
                  </a:cubicBezTo>
                  <a:cubicBezTo>
                    <a:pt x="5226" y="291"/>
                    <a:pt x="3023" y="1"/>
                    <a:pt x="148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2" name="Google Shape;1676;p23">
              <a:extLst>
                <a:ext uri="{FF2B5EF4-FFF2-40B4-BE49-F238E27FC236}">
                  <a16:creationId xmlns:a16="http://schemas.microsoft.com/office/drawing/2014/main" id="{A906D6A5-9C81-72FC-AF5B-E03435EF6D97}"/>
                </a:ext>
              </a:extLst>
            </p:cNvPr>
            <p:cNvSpPr/>
            <p:nvPr/>
          </p:nvSpPr>
          <p:spPr>
            <a:xfrm>
              <a:off x="7111025" y="4174525"/>
              <a:ext cx="134700" cy="110025"/>
            </a:xfrm>
            <a:custGeom>
              <a:avLst/>
              <a:gdLst/>
              <a:ahLst/>
              <a:cxnLst/>
              <a:rect l="l" t="t" r="r" b="b"/>
              <a:pathLst>
                <a:path w="5388" h="4401" extrusionOk="0">
                  <a:moveTo>
                    <a:pt x="4458" y="1"/>
                  </a:moveTo>
                  <a:cubicBezTo>
                    <a:pt x="2976" y="1"/>
                    <a:pt x="191" y="489"/>
                    <a:pt x="69" y="977"/>
                  </a:cubicBezTo>
                  <a:cubicBezTo>
                    <a:pt x="0" y="1182"/>
                    <a:pt x="92" y="2643"/>
                    <a:pt x="206" y="4401"/>
                  </a:cubicBezTo>
                  <a:cubicBezTo>
                    <a:pt x="2123" y="4355"/>
                    <a:pt x="3698" y="4104"/>
                    <a:pt x="4953" y="3739"/>
                  </a:cubicBezTo>
                  <a:cubicBezTo>
                    <a:pt x="4999" y="3579"/>
                    <a:pt x="5067" y="3374"/>
                    <a:pt x="5090" y="3168"/>
                  </a:cubicBezTo>
                  <a:cubicBezTo>
                    <a:pt x="5136" y="2940"/>
                    <a:pt x="5159" y="2712"/>
                    <a:pt x="5136" y="2529"/>
                  </a:cubicBezTo>
                  <a:cubicBezTo>
                    <a:pt x="5136" y="2506"/>
                    <a:pt x="5113" y="2483"/>
                    <a:pt x="5113" y="2483"/>
                  </a:cubicBezTo>
                  <a:cubicBezTo>
                    <a:pt x="5273" y="1616"/>
                    <a:pt x="5387" y="931"/>
                    <a:pt x="5387" y="520"/>
                  </a:cubicBezTo>
                  <a:cubicBezTo>
                    <a:pt x="5387" y="498"/>
                    <a:pt x="5387" y="475"/>
                    <a:pt x="5387" y="429"/>
                  </a:cubicBezTo>
                  <a:cubicBezTo>
                    <a:pt x="5387" y="406"/>
                    <a:pt x="5387" y="383"/>
                    <a:pt x="5387" y="361"/>
                  </a:cubicBezTo>
                  <a:cubicBezTo>
                    <a:pt x="5387" y="361"/>
                    <a:pt x="5387" y="361"/>
                    <a:pt x="5387" y="338"/>
                  </a:cubicBezTo>
                  <a:cubicBezTo>
                    <a:pt x="5387" y="338"/>
                    <a:pt x="5387" y="315"/>
                    <a:pt x="5387" y="292"/>
                  </a:cubicBezTo>
                  <a:cubicBezTo>
                    <a:pt x="5387" y="292"/>
                    <a:pt x="5387" y="292"/>
                    <a:pt x="5387" y="269"/>
                  </a:cubicBezTo>
                  <a:cubicBezTo>
                    <a:pt x="5387" y="269"/>
                    <a:pt x="5387" y="247"/>
                    <a:pt x="5387" y="247"/>
                  </a:cubicBezTo>
                  <a:cubicBezTo>
                    <a:pt x="5387" y="224"/>
                    <a:pt x="5387" y="224"/>
                    <a:pt x="5387" y="224"/>
                  </a:cubicBezTo>
                  <a:cubicBezTo>
                    <a:pt x="5364" y="201"/>
                    <a:pt x="5364" y="201"/>
                    <a:pt x="5364" y="201"/>
                  </a:cubicBezTo>
                  <a:cubicBezTo>
                    <a:pt x="5364" y="178"/>
                    <a:pt x="5364" y="178"/>
                    <a:pt x="5364" y="178"/>
                  </a:cubicBezTo>
                  <a:cubicBezTo>
                    <a:pt x="5364" y="155"/>
                    <a:pt x="5364" y="155"/>
                    <a:pt x="5341" y="155"/>
                  </a:cubicBezTo>
                  <a:cubicBezTo>
                    <a:pt x="5250" y="47"/>
                    <a:pt x="4916" y="1"/>
                    <a:pt x="4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3" name="Google Shape;1677;p23">
              <a:extLst>
                <a:ext uri="{FF2B5EF4-FFF2-40B4-BE49-F238E27FC236}">
                  <a16:creationId xmlns:a16="http://schemas.microsoft.com/office/drawing/2014/main" id="{E48C547D-1462-A8E8-3BE7-02EE8E832553}"/>
                </a:ext>
              </a:extLst>
            </p:cNvPr>
            <p:cNvSpPr/>
            <p:nvPr/>
          </p:nvSpPr>
          <p:spPr>
            <a:xfrm>
              <a:off x="6847875" y="3676075"/>
              <a:ext cx="517675" cy="590800"/>
            </a:xfrm>
            <a:custGeom>
              <a:avLst/>
              <a:gdLst/>
              <a:ahLst/>
              <a:cxnLst/>
              <a:rect l="l" t="t" r="r" b="b"/>
              <a:pathLst>
                <a:path w="20707" h="23632" extrusionOk="0">
                  <a:moveTo>
                    <a:pt x="9630" y="1"/>
                  </a:moveTo>
                  <a:cubicBezTo>
                    <a:pt x="7081" y="1"/>
                    <a:pt x="6075" y="783"/>
                    <a:pt x="6075" y="783"/>
                  </a:cubicBezTo>
                  <a:cubicBezTo>
                    <a:pt x="4615" y="1742"/>
                    <a:pt x="4980" y="8247"/>
                    <a:pt x="4980" y="8247"/>
                  </a:cubicBezTo>
                  <a:cubicBezTo>
                    <a:pt x="4980" y="8247"/>
                    <a:pt x="252" y="19638"/>
                    <a:pt x="75" y="19638"/>
                  </a:cubicBezTo>
                  <a:cubicBezTo>
                    <a:pt x="74" y="19638"/>
                    <a:pt x="73" y="19638"/>
                    <a:pt x="72" y="19637"/>
                  </a:cubicBezTo>
                  <a:cubicBezTo>
                    <a:pt x="70" y="19634"/>
                    <a:pt x="68" y="19632"/>
                    <a:pt x="67" y="19632"/>
                  </a:cubicBezTo>
                  <a:cubicBezTo>
                    <a:pt x="1" y="19632"/>
                    <a:pt x="1181" y="23631"/>
                    <a:pt x="10161" y="23631"/>
                  </a:cubicBezTo>
                  <a:cubicBezTo>
                    <a:pt x="19314" y="23631"/>
                    <a:pt x="20706" y="19180"/>
                    <a:pt x="20706" y="19180"/>
                  </a:cubicBezTo>
                  <a:lnTo>
                    <a:pt x="14270" y="8681"/>
                  </a:lnTo>
                  <a:cubicBezTo>
                    <a:pt x="14270" y="8681"/>
                    <a:pt x="14680" y="1491"/>
                    <a:pt x="14452" y="1125"/>
                  </a:cubicBezTo>
                  <a:cubicBezTo>
                    <a:pt x="14247" y="760"/>
                    <a:pt x="12717" y="190"/>
                    <a:pt x="10503" y="30"/>
                  </a:cubicBezTo>
                  <a:cubicBezTo>
                    <a:pt x="10194" y="10"/>
                    <a:pt x="9903" y="1"/>
                    <a:pt x="963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4" name="Google Shape;1678;p23">
              <a:extLst>
                <a:ext uri="{FF2B5EF4-FFF2-40B4-BE49-F238E27FC236}">
                  <a16:creationId xmlns:a16="http://schemas.microsoft.com/office/drawing/2014/main" id="{FE033265-A60E-1299-ED52-7E8B3B656435}"/>
                </a:ext>
              </a:extLst>
            </p:cNvPr>
            <p:cNvSpPr/>
            <p:nvPr/>
          </p:nvSpPr>
          <p:spPr>
            <a:xfrm>
              <a:off x="6969575" y="3676075"/>
              <a:ext cx="244175" cy="201350"/>
            </a:xfrm>
            <a:custGeom>
              <a:avLst/>
              <a:gdLst/>
              <a:ahLst/>
              <a:cxnLst/>
              <a:rect l="l" t="t" r="r" b="b"/>
              <a:pathLst>
                <a:path w="9767" h="8054" extrusionOk="0">
                  <a:moveTo>
                    <a:pt x="157" y="4275"/>
                  </a:moveTo>
                  <a:lnTo>
                    <a:pt x="157" y="4275"/>
                  </a:lnTo>
                  <a:cubicBezTo>
                    <a:pt x="157" y="4277"/>
                    <a:pt x="157" y="4279"/>
                    <a:pt x="157" y="4280"/>
                  </a:cubicBezTo>
                  <a:lnTo>
                    <a:pt x="157" y="4280"/>
                  </a:lnTo>
                  <a:cubicBezTo>
                    <a:pt x="157" y="4279"/>
                    <a:pt x="157" y="4277"/>
                    <a:pt x="157" y="4275"/>
                  </a:cubicBezTo>
                  <a:close/>
                  <a:moveTo>
                    <a:pt x="4762" y="1"/>
                  </a:moveTo>
                  <a:cubicBezTo>
                    <a:pt x="2213" y="1"/>
                    <a:pt x="1207" y="783"/>
                    <a:pt x="1207" y="783"/>
                  </a:cubicBezTo>
                  <a:cubicBezTo>
                    <a:pt x="1162" y="829"/>
                    <a:pt x="1116" y="852"/>
                    <a:pt x="1070" y="897"/>
                  </a:cubicBezTo>
                  <a:cubicBezTo>
                    <a:pt x="1619" y="701"/>
                    <a:pt x="2299" y="610"/>
                    <a:pt x="2995" y="610"/>
                  </a:cubicBezTo>
                  <a:cubicBezTo>
                    <a:pt x="3920" y="610"/>
                    <a:pt x="4874" y="770"/>
                    <a:pt x="5590" y="1057"/>
                  </a:cubicBezTo>
                  <a:cubicBezTo>
                    <a:pt x="6526" y="1445"/>
                    <a:pt x="7256" y="2814"/>
                    <a:pt x="7370" y="3728"/>
                  </a:cubicBezTo>
                  <a:cubicBezTo>
                    <a:pt x="7461" y="4526"/>
                    <a:pt x="7530" y="5485"/>
                    <a:pt x="6868" y="6101"/>
                  </a:cubicBezTo>
                  <a:cubicBezTo>
                    <a:pt x="6344" y="6611"/>
                    <a:pt x="5603" y="6717"/>
                    <a:pt x="4866" y="6717"/>
                  </a:cubicBezTo>
                  <a:cubicBezTo>
                    <a:pt x="4480" y="6717"/>
                    <a:pt x="4094" y="6688"/>
                    <a:pt x="3741" y="6672"/>
                  </a:cubicBezTo>
                  <a:cubicBezTo>
                    <a:pt x="1871" y="6581"/>
                    <a:pt x="1" y="6376"/>
                    <a:pt x="157" y="4280"/>
                  </a:cubicBezTo>
                  <a:lnTo>
                    <a:pt x="157" y="4280"/>
                  </a:lnTo>
                  <a:cubicBezTo>
                    <a:pt x="66" y="5489"/>
                    <a:pt x="66" y="6719"/>
                    <a:pt x="89" y="7471"/>
                  </a:cubicBezTo>
                  <a:cubicBezTo>
                    <a:pt x="1550" y="7722"/>
                    <a:pt x="3809" y="8019"/>
                    <a:pt x="5498" y="8019"/>
                  </a:cubicBezTo>
                  <a:cubicBezTo>
                    <a:pt x="6272" y="8019"/>
                    <a:pt x="7003" y="8054"/>
                    <a:pt x="7724" y="8054"/>
                  </a:cubicBezTo>
                  <a:cubicBezTo>
                    <a:pt x="8300" y="8054"/>
                    <a:pt x="8869" y="8031"/>
                    <a:pt x="9447" y="7950"/>
                  </a:cubicBezTo>
                  <a:cubicBezTo>
                    <a:pt x="9539" y="6101"/>
                    <a:pt x="9767" y="1422"/>
                    <a:pt x="9584" y="1125"/>
                  </a:cubicBezTo>
                  <a:cubicBezTo>
                    <a:pt x="9379" y="760"/>
                    <a:pt x="7849" y="190"/>
                    <a:pt x="5635" y="30"/>
                  </a:cubicBezTo>
                  <a:cubicBezTo>
                    <a:pt x="5326" y="10"/>
                    <a:pt x="5035" y="1"/>
                    <a:pt x="476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5" name="Google Shape;1679;p23">
              <a:extLst>
                <a:ext uri="{FF2B5EF4-FFF2-40B4-BE49-F238E27FC236}">
                  <a16:creationId xmlns:a16="http://schemas.microsoft.com/office/drawing/2014/main" id="{31F981AC-BFC7-D1CE-FE0D-9BA4D6B11C0C}"/>
                </a:ext>
              </a:extLst>
            </p:cNvPr>
            <p:cNvSpPr/>
            <p:nvPr/>
          </p:nvSpPr>
          <p:spPr>
            <a:xfrm>
              <a:off x="6848275" y="3875950"/>
              <a:ext cx="517275" cy="390925"/>
            </a:xfrm>
            <a:custGeom>
              <a:avLst/>
              <a:gdLst/>
              <a:ahLst/>
              <a:cxnLst/>
              <a:rect l="l" t="t" r="r" b="b"/>
              <a:pathLst>
                <a:path w="20691" h="15637" extrusionOk="0">
                  <a:moveTo>
                    <a:pt x="4941" y="1"/>
                  </a:moveTo>
                  <a:cubicBezTo>
                    <a:pt x="4964" y="161"/>
                    <a:pt x="4964" y="252"/>
                    <a:pt x="4964" y="252"/>
                  </a:cubicBezTo>
                  <a:cubicBezTo>
                    <a:pt x="4964" y="252"/>
                    <a:pt x="4941" y="298"/>
                    <a:pt x="4918" y="366"/>
                  </a:cubicBezTo>
                  <a:cubicBezTo>
                    <a:pt x="5534" y="708"/>
                    <a:pt x="6402" y="1165"/>
                    <a:pt x="6676" y="1393"/>
                  </a:cubicBezTo>
                  <a:cubicBezTo>
                    <a:pt x="7132" y="1736"/>
                    <a:pt x="3959" y="11665"/>
                    <a:pt x="2544" y="12349"/>
                  </a:cubicBezTo>
                  <a:cubicBezTo>
                    <a:pt x="2406" y="12417"/>
                    <a:pt x="2270" y="12447"/>
                    <a:pt x="2137" y="12447"/>
                  </a:cubicBezTo>
                  <a:cubicBezTo>
                    <a:pt x="1460" y="12447"/>
                    <a:pt x="864" y="11652"/>
                    <a:pt x="444" y="10888"/>
                  </a:cubicBezTo>
                  <a:cubicBezTo>
                    <a:pt x="225" y="11371"/>
                    <a:pt x="90" y="11643"/>
                    <a:pt x="59" y="11643"/>
                  </a:cubicBezTo>
                  <a:cubicBezTo>
                    <a:pt x="58" y="11643"/>
                    <a:pt x="57" y="11643"/>
                    <a:pt x="56" y="11642"/>
                  </a:cubicBezTo>
                  <a:cubicBezTo>
                    <a:pt x="54" y="11638"/>
                    <a:pt x="52" y="11637"/>
                    <a:pt x="51" y="11637"/>
                  </a:cubicBezTo>
                  <a:cubicBezTo>
                    <a:pt x="1" y="11637"/>
                    <a:pt x="801" y="14358"/>
                    <a:pt x="6128" y="15317"/>
                  </a:cubicBezTo>
                  <a:cubicBezTo>
                    <a:pt x="5543" y="12482"/>
                    <a:pt x="7863" y="1843"/>
                    <a:pt x="8847" y="1843"/>
                  </a:cubicBezTo>
                  <a:cubicBezTo>
                    <a:pt x="8862" y="1843"/>
                    <a:pt x="8876" y="1845"/>
                    <a:pt x="8890" y="1850"/>
                  </a:cubicBezTo>
                  <a:cubicBezTo>
                    <a:pt x="9826" y="2169"/>
                    <a:pt x="9437" y="13125"/>
                    <a:pt x="9323" y="15613"/>
                  </a:cubicBezTo>
                  <a:cubicBezTo>
                    <a:pt x="9597" y="15636"/>
                    <a:pt x="9871" y="15636"/>
                    <a:pt x="10145" y="15636"/>
                  </a:cubicBezTo>
                  <a:lnTo>
                    <a:pt x="10556" y="15636"/>
                  </a:lnTo>
                  <a:cubicBezTo>
                    <a:pt x="10533" y="13119"/>
                    <a:pt x="10445" y="1841"/>
                    <a:pt x="11117" y="1841"/>
                  </a:cubicBezTo>
                  <a:cubicBezTo>
                    <a:pt x="11128" y="1841"/>
                    <a:pt x="11138" y="1844"/>
                    <a:pt x="11149" y="1850"/>
                  </a:cubicBezTo>
                  <a:cubicBezTo>
                    <a:pt x="11948" y="2283"/>
                    <a:pt x="14870" y="11299"/>
                    <a:pt x="15053" y="13057"/>
                  </a:cubicBezTo>
                  <a:cubicBezTo>
                    <a:pt x="15121" y="13856"/>
                    <a:pt x="14254" y="14723"/>
                    <a:pt x="13318" y="15431"/>
                  </a:cubicBezTo>
                  <a:cubicBezTo>
                    <a:pt x="19640" y="14563"/>
                    <a:pt x="20690" y="11185"/>
                    <a:pt x="20690" y="11185"/>
                  </a:cubicBezTo>
                  <a:lnTo>
                    <a:pt x="14254" y="686"/>
                  </a:lnTo>
                  <a:cubicBezTo>
                    <a:pt x="14254" y="686"/>
                    <a:pt x="14254" y="549"/>
                    <a:pt x="14276" y="298"/>
                  </a:cubicBezTo>
                  <a:lnTo>
                    <a:pt x="4941"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6" name="Google Shape;1680;p23">
              <a:extLst>
                <a:ext uri="{FF2B5EF4-FFF2-40B4-BE49-F238E27FC236}">
                  <a16:creationId xmlns:a16="http://schemas.microsoft.com/office/drawing/2014/main" id="{20AAFD1C-AD03-D7FC-22AE-F1B550135493}"/>
                </a:ext>
              </a:extLst>
            </p:cNvPr>
            <p:cNvSpPr/>
            <p:nvPr/>
          </p:nvSpPr>
          <p:spPr>
            <a:xfrm>
              <a:off x="7052825" y="3719025"/>
              <a:ext cx="19425" cy="146675"/>
            </a:xfrm>
            <a:custGeom>
              <a:avLst/>
              <a:gdLst/>
              <a:ahLst/>
              <a:cxnLst/>
              <a:rect l="l" t="t" r="r" b="b"/>
              <a:pathLst>
                <a:path w="777" h="5867" extrusionOk="0">
                  <a:moveTo>
                    <a:pt x="753" y="1"/>
                  </a:moveTo>
                  <a:cubicBezTo>
                    <a:pt x="730" y="1"/>
                    <a:pt x="708" y="183"/>
                    <a:pt x="639" y="457"/>
                  </a:cubicBezTo>
                  <a:cubicBezTo>
                    <a:pt x="571" y="731"/>
                    <a:pt x="502" y="1096"/>
                    <a:pt x="411" y="1462"/>
                  </a:cubicBezTo>
                  <a:cubicBezTo>
                    <a:pt x="320" y="1827"/>
                    <a:pt x="251" y="2192"/>
                    <a:pt x="183" y="2466"/>
                  </a:cubicBezTo>
                  <a:cubicBezTo>
                    <a:pt x="137" y="2740"/>
                    <a:pt x="91" y="2923"/>
                    <a:pt x="91" y="2923"/>
                  </a:cubicBezTo>
                  <a:cubicBezTo>
                    <a:pt x="91" y="2923"/>
                    <a:pt x="69" y="3105"/>
                    <a:pt x="46" y="3379"/>
                  </a:cubicBezTo>
                  <a:cubicBezTo>
                    <a:pt x="23" y="3653"/>
                    <a:pt x="0" y="4041"/>
                    <a:pt x="0" y="4406"/>
                  </a:cubicBezTo>
                  <a:cubicBezTo>
                    <a:pt x="23" y="4794"/>
                    <a:pt x="69" y="5159"/>
                    <a:pt x="160" y="5433"/>
                  </a:cubicBezTo>
                  <a:cubicBezTo>
                    <a:pt x="183" y="5570"/>
                    <a:pt x="251" y="5684"/>
                    <a:pt x="274" y="5753"/>
                  </a:cubicBezTo>
                  <a:cubicBezTo>
                    <a:pt x="297" y="5844"/>
                    <a:pt x="320" y="5867"/>
                    <a:pt x="342" y="5867"/>
                  </a:cubicBezTo>
                  <a:cubicBezTo>
                    <a:pt x="342" y="5867"/>
                    <a:pt x="342" y="5821"/>
                    <a:pt x="320" y="5753"/>
                  </a:cubicBezTo>
                  <a:cubicBezTo>
                    <a:pt x="297" y="5662"/>
                    <a:pt x="251" y="5547"/>
                    <a:pt x="251" y="5410"/>
                  </a:cubicBezTo>
                  <a:cubicBezTo>
                    <a:pt x="183" y="5159"/>
                    <a:pt x="160" y="4771"/>
                    <a:pt x="160" y="4406"/>
                  </a:cubicBezTo>
                  <a:cubicBezTo>
                    <a:pt x="160" y="4041"/>
                    <a:pt x="206" y="3676"/>
                    <a:pt x="228" y="3402"/>
                  </a:cubicBezTo>
                  <a:cubicBezTo>
                    <a:pt x="274" y="3128"/>
                    <a:pt x="297" y="2945"/>
                    <a:pt x="297" y="2945"/>
                  </a:cubicBezTo>
                  <a:cubicBezTo>
                    <a:pt x="297" y="2945"/>
                    <a:pt x="342" y="2763"/>
                    <a:pt x="365" y="2489"/>
                  </a:cubicBezTo>
                  <a:cubicBezTo>
                    <a:pt x="411" y="2215"/>
                    <a:pt x="479" y="1850"/>
                    <a:pt x="548" y="1485"/>
                  </a:cubicBezTo>
                  <a:cubicBezTo>
                    <a:pt x="616" y="1119"/>
                    <a:pt x="685" y="754"/>
                    <a:pt x="708" y="457"/>
                  </a:cubicBezTo>
                  <a:cubicBezTo>
                    <a:pt x="753" y="183"/>
                    <a:pt x="776" y="1"/>
                    <a:pt x="75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7" name="Google Shape;1681;p23">
              <a:extLst>
                <a:ext uri="{FF2B5EF4-FFF2-40B4-BE49-F238E27FC236}">
                  <a16:creationId xmlns:a16="http://schemas.microsoft.com/office/drawing/2014/main" id="{684747B0-B628-99AF-FA41-2C918B331F71}"/>
                </a:ext>
              </a:extLst>
            </p:cNvPr>
            <p:cNvSpPr/>
            <p:nvPr/>
          </p:nvSpPr>
          <p:spPr>
            <a:xfrm>
              <a:off x="6978625" y="3894750"/>
              <a:ext cx="23425" cy="57125"/>
            </a:xfrm>
            <a:custGeom>
              <a:avLst/>
              <a:gdLst/>
              <a:ahLst/>
              <a:cxnLst/>
              <a:rect l="l" t="t" r="r" b="b"/>
              <a:pathLst>
                <a:path w="937" h="2285" extrusionOk="0">
                  <a:moveTo>
                    <a:pt x="911" y="1"/>
                  </a:moveTo>
                  <a:cubicBezTo>
                    <a:pt x="880" y="1"/>
                    <a:pt x="749" y="265"/>
                    <a:pt x="617" y="550"/>
                  </a:cubicBezTo>
                  <a:cubicBezTo>
                    <a:pt x="503" y="824"/>
                    <a:pt x="366" y="1121"/>
                    <a:pt x="366" y="1121"/>
                  </a:cubicBezTo>
                  <a:cubicBezTo>
                    <a:pt x="366" y="1121"/>
                    <a:pt x="275" y="1394"/>
                    <a:pt x="183" y="1691"/>
                  </a:cubicBezTo>
                  <a:cubicBezTo>
                    <a:pt x="92" y="1988"/>
                    <a:pt x="1" y="2262"/>
                    <a:pt x="24" y="2285"/>
                  </a:cubicBezTo>
                  <a:cubicBezTo>
                    <a:pt x="46" y="2285"/>
                    <a:pt x="206" y="2011"/>
                    <a:pt x="320" y="1737"/>
                  </a:cubicBezTo>
                  <a:cubicBezTo>
                    <a:pt x="457" y="1463"/>
                    <a:pt x="571" y="1166"/>
                    <a:pt x="571" y="1166"/>
                  </a:cubicBezTo>
                  <a:cubicBezTo>
                    <a:pt x="571" y="1166"/>
                    <a:pt x="663" y="892"/>
                    <a:pt x="754" y="596"/>
                  </a:cubicBezTo>
                  <a:cubicBezTo>
                    <a:pt x="845" y="299"/>
                    <a:pt x="937" y="2"/>
                    <a:pt x="914" y="2"/>
                  </a:cubicBezTo>
                  <a:cubicBezTo>
                    <a:pt x="913" y="1"/>
                    <a:pt x="912" y="1"/>
                    <a:pt x="911"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8" name="Google Shape;1682;p23">
              <a:extLst>
                <a:ext uri="{FF2B5EF4-FFF2-40B4-BE49-F238E27FC236}">
                  <a16:creationId xmlns:a16="http://schemas.microsoft.com/office/drawing/2014/main" id="{E803B199-D10D-7D37-68C1-2CA9C297CB96}"/>
                </a:ext>
              </a:extLst>
            </p:cNvPr>
            <p:cNvSpPr/>
            <p:nvPr/>
          </p:nvSpPr>
          <p:spPr>
            <a:xfrm>
              <a:off x="6972925" y="3885000"/>
              <a:ext cx="68500" cy="302550"/>
            </a:xfrm>
            <a:custGeom>
              <a:avLst/>
              <a:gdLst/>
              <a:ahLst/>
              <a:cxnLst/>
              <a:rect l="l" t="t" r="r" b="b"/>
              <a:pathLst>
                <a:path w="2740" h="12102" extrusionOk="0">
                  <a:moveTo>
                    <a:pt x="2715" y="1"/>
                  </a:moveTo>
                  <a:cubicBezTo>
                    <a:pt x="2707" y="1"/>
                    <a:pt x="2662" y="89"/>
                    <a:pt x="2580" y="232"/>
                  </a:cubicBezTo>
                  <a:cubicBezTo>
                    <a:pt x="2534" y="301"/>
                    <a:pt x="2511" y="392"/>
                    <a:pt x="2443" y="506"/>
                  </a:cubicBezTo>
                  <a:cubicBezTo>
                    <a:pt x="2397" y="620"/>
                    <a:pt x="2352" y="734"/>
                    <a:pt x="2306" y="871"/>
                  </a:cubicBezTo>
                  <a:cubicBezTo>
                    <a:pt x="2100" y="1442"/>
                    <a:pt x="1941" y="2195"/>
                    <a:pt x="1781" y="2948"/>
                  </a:cubicBezTo>
                  <a:cubicBezTo>
                    <a:pt x="1439" y="4478"/>
                    <a:pt x="1096" y="5984"/>
                    <a:pt x="1096" y="5984"/>
                  </a:cubicBezTo>
                  <a:cubicBezTo>
                    <a:pt x="1096" y="5984"/>
                    <a:pt x="754" y="7491"/>
                    <a:pt x="457" y="9020"/>
                  </a:cubicBezTo>
                  <a:cubicBezTo>
                    <a:pt x="320" y="9796"/>
                    <a:pt x="160" y="10549"/>
                    <a:pt x="115" y="11120"/>
                  </a:cubicBezTo>
                  <a:cubicBezTo>
                    <a:pt x="69" y="11417"/>
                    <a:pt x="46" y="11645"/>
                    <a:pt x="23" y="11828"/>
                  </a:cubicBezTo>
                  <a:cubicBezTo>
                    <a:pt x="23" y="11987"/>
                    <a:pt x="1" y="12079"/>
                    <a:pt x="23" y="12101"/>
                  </a:cubicBezTo>
                  <a:cubicBezTo>
                    <a:pt x="23" y="12101"/>
                    <a:pt x="46" y="11987"/>
                    <a:pt x="69" y="11828"/>
                  </a:cubicBezTo>
                  <a:cubicBezTo>
                    <a:pt x="92" y="11668"/>
                    <a:pt x="137" y="11417"/>
                    <a:pt x="183" y="11143"/>
                  </a:cubicBezTo>
                  <a:cubicBezTo>
                    <a:pt x="274" y="10572"/>
                    <a:pt x="434" y="9796"/>
                    <a:pt x="594" y="9043"/>
                  </a:cubicBezTo>
                  <a:cubicBezTo>
                    <a:pt x="936" y="7536"/>
                    <a:pt x="1302" y="6030"/>
                    <a:pt x="1302" y="6030"/>
                  </a:cubicBezTo>
                  <a:cubicBezTo>
                    <a:pt x="1302" y="6030"/>
                    <a:pt x="1324" y="5939"/>
                    <a:pt x="1370" y="5756"/>
                  </a:cubicBezTo>
                  <a:cubicBezTo>
                    <a:pt x="1393" y="5596"/>
                    <a:pt x="1439" y="5368"/>
                    <a:pt x="1507" y="5071"/>
                  </a:cubicBezTo>
                  <a:cubicBezTo>
                    <a:pt x="1621" y="4501"/>
                    <a:pt x="1781" y="3747"/>
                    <a:pt x="1918" y="2971"/>
                  </a:cubicBezTo>
                  <a:cubicBezTo>
                    <a:pt x="2078" y="2218"/>
                    <a:pt x="2192" y="1465"/>
                    <a:pt x="2374" y="894"/>
                  </a:cubicBezTo>
                  <a:cubicBezTo>
                    <a:pt x="2420" y="757"/>
                    <a:pt x="2466" y="643"/>
                    <a:pt x="2511" y="529"/>
                  </a:cubicBezTo>
                  <a:cubicBezTo>
                    <a:pt x="2557" y="415"/>
                    <a:pt x="2580" y="324"/>
                    <a:pt x="2625" y="232"/>
                  </a:cubicBezTo>
                  <a:cubicBezTo>
                    <a:pt x="2694" y="95"/>
                    <a:pt x="2740" y="4"/>
                    <a:pt x="2717" y="4"/>
                  </a:cubicBezTo>
                  <a:cubicBezTo>
                    <a:pt x="2717" y="2"/>
                    <a:pt x="2716" y="1"/>
                    <a:pt x="271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9" name="Google Shape;1683;p23">
              <a:extLst>
                <a:ext uri="{FF2B5EF4-FFF2-40B4-BE49-F238E27FC236}">
                  <a16:creationId xmlns:a16="http://schemas.microsoft.com/office/drawing/2014/main" id="{64780C6D-1941-8C6A-8583-8D99B852DCD3}"/>
                </a:ext>
              </a:extLst>
            </p:cNvPr>
            <p:cNvSpPr/>
            <p:nvPr/>
          </p:nvSpPr>
          <p:spPr>
            <a:xfrm>
              <a:off x="7079075" y="3891925"/>
              <a:ext cx="5725" cy="62225"/>
            </a:xfrm>
            <a:custGeom>
              <a:avLst/>
              <a:gdLst/>
              <a:ahLst/>
              <a:cxnLst/>
              <a:rect l="l" t="t" r="r" b="b"/>
              <a:pathLst>
                <a:path w="229" h="2489" extrusionOk="0">
                  <a:moveTo>
                    <a:pt x="23" y="1"/>
                  </a:moveTo>
                  <a:cubicBezTo>
                    <a:pt x="0" y="24"/>
                    <a:pt x="0" y="320"/>
                    <a:pt x="23" y="640"/>
                  </a:cubicBezTo>
                  <a:cubicBezTo>
                    <a:pt x="23" y="937"/>
                    <a:pt x="23" y="1256"/>
                    <a:pt x="23" y="1256"/>
                  </a:cubicBezTo>
                  <a:cubicBezTo>
                    <a:pt x="23" y="1256"/>
                    <a:pt x="46" y="1576"/>
                    <a:pt x="69" y="1873"/>
                  </a:cubicBezTo>
                  <a:cubicBezTo>
                    <a:pt x="69" y="2192"/>
                    <a:pt x="114" y="2489"/>
                    <a:pt x="137" y="2489"/>
                  </a:cubicBezTo>
                  <a:cubicBezTo>
                    <a:pt x="160" y="2489"/>
                    <a:pt x="183" y="2192"/>
                    <a:pt x="205" y="1873"/>
                  </a:cubicBezTo>
                  <a:cubicBezTo>
                    <a:pt x="228" y="1553"/>
                    <a:pt x="228" y="1256"/>
                    <a:pt x="228" y="1256"/>
                  </a:cubicBezTo>
                  <a:cubicBezTo>
                    <a:pt x="228" y="1256"/>
                    <a:pt x="205" y="937"/>
                    <a:pt x="160" y="617"/>
                  </a:cubicBezTo>
                  <a:cubicBezTo>
                    <a:pt x="114" y="320"/>
                    <a:pt x="46" y="1"/>
                    <a:pt x="2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0" name="Google Shape;1684;p23">
              <a:extLst>
                <a:ext uri="{FF2B5EF4-FFF2-40B4-BE49-F238E27FC236}">
                  <a16:creationId xmlns:a16="http://schemas.microsoft.com/office/drawing/2014/main" id="{A1820B87-A45B-EB0D-0666-869308AB411E}"/>
                </a:ext>
              </a:extLst>
            </p:cNvPr>
            <p:cNvSpPr/>
            <p:nvPr/>
          </p:nvSpPr>
          <p:spPr>
            <a:xfrm>
              <a:off x="7135550" y="3889650"/>
              <a:ext cx="100450" cy="272225"/>
            </a:xfrm>
            <a:custGeom>
              <a:avLst/>
              <a:gdLst/>
              <a:ahLst/>
              <a:cxnLst/>
              <a:rect l="l" t="t" r="r" b="b"/>
              <a:pathLst>
                <a:path w="4018" h="10889" extrusionOk="0">
                  <a:moveTo>
                    <a:pt x="1" y="1"/>
                  </a:moveTo>
                  <a:cubicBezTo>
                    <a:pt x="1" y="1"/>
                    <a:pt x="1" y="92"/>
                    <a:pt x="46" y="252"/>
                  </a:cubicBezTo>
                  <a:cubicBezTo>
                    <a:pt x="69" y="320"/>
                    <a:pt x="92" y="411"/>
                    <a:pt x="115" y="526"/>
                  </a:cubicBezTo>
                  <a:cubicBezTo>
                    <a:pt x="138" y="617"/>
                    <a:pt x="183" y="754"/>
                    <a:pt x="229" y="868"/>
                  </a:cubicBezTo>
                  <a:cubicBezTo>
                    <a:pt x="412" y="1393"/>
                    <a:pt x="754" y="2055"/>
                    <a:pt x="1074" y="2694"/>
                  </a:cubicBezTo>
                  <a:cubicBezTo>
                    <a:pt x="1165" y="2854"/>
                    <a:pt x="1233" y="3036"/>
                    <a:pt x="1325" y="3196"/>
                  </a:cubicBezTo>
                  <a:cubicBezTo>
                    <a:pt x="1393" y="3356"/>
                    <a:pt x="1484" y="3516"/>
                    <a:pt x="1553" y="3653"/>
                  </a:cubicBezTo>
                  <a:cubicBezTo>
                    <a:pt x="1690" y="3972"/>
                    <a:pt x="1804" y="4269"/>
                    <a:pt x="1895" y="4520"/>
                  </a:cubicBezTo>
                  <a:cubicBezTo>
                    <a:pt x="2078" y="5045"/>
                    <a:pt x="2192" y="5387"/>
                    <a:pt x="2192" y="5387"/>
                  </a:cubicBezTo>
                  <a:cubicBezTo>
                    <a:pt x="2192" y="5387"/>
                    <a:pt x="2215" y="5456"/>
                    <a:pt x="2283" y="5616"/>
                  </a:cubicBezTo>
                  <a:cubicBezTo>
                    <a:pt x="2329" y="5753"/>
                    <a:pt x="2420" y="5981"/>
                    <a:pt x="2489" y="6232"/>
                  </a:cubicBezTo>
                  <a:cubicBezTo>
                    <a:pt x="2648" y="6757"/>
                    <a:pt x="2877" y="7442"/>
                    <a:pt x="3082" y="8126"/>
                  </a:cubicBezTo>
                  <a:cubicBezTo>
                    <a:pt x="3196" y="8492"/>
                    <a:pt x="3288" y="8834"/>
                    <a:pt x="3402" y="9154"/>
                  </a:cubicBezTo>
                  <a:cubicBezTo>
                    <a:pt x="3493" y="9473"/>
                    <a:pt x="3607" y="9770"/>
                    <a:pt x="3698" y="10044"/>
                  </a:cubicBezTo>
                  <a:cubicBezTo>
                    <a:pt x="3790" y="10295"/>
                    <a:pt x="3858" y="10500"/>
                    <a:pt x="3904" y="10660"/>
                  </a:cubicBezTo>
                  <a:cubicBezTo>
                    <a:pt x="3972" y="10797"/>
                    <a:pt x="3995" y="10888"/>
                    <a:pt x="4018" y="10888"/>
                  </a:cubicBezTo>
                  <a:cubicBezTo>
                    <a:pt x="4018" y="10888"/>
                    <a:pt x="3995" y="10797"/>
                    <a:pt x="3950" y="10637"/>
                  </a:cubicBezTo>
                  <a:cubicBezTo>
                    <a:pt x="3904" y="10500"/>
                    <a:pt x="3858" y="10272"/>
                    <a:pt x="3767" y="10021"/>
                  </a:cubicBezTo>
                  <a:cubicBezTo>
                    <a:pt x="3698" y="9747"/>
                    <a:pt x="3607" y="9450"/>
                    <a:pt x="3516" y="9131"/>
                  </a:cubicBezTo>
                  <a:cubicBezTo>
                    <a:pt x="3425" y="8788"/>
                    <a:pt x="3310" y="8446"/>
                    <a:pt x="3219" y="8104"/>
                  </a:cubicBezTo>
                  <a:cubicBezTo>
                    <a:pt x="3037" y="7396"/>
                    <a:pt x="2831" y="6711"/>
                    <a:pt x="2671" y="6186"/>
                  </a:cubicBezTo>
                  <a:cubicBezTo>
                    <a:pt x="2603" y="5912"/>
                    <a:pt x="2534" y="5707"/>
                    <a:pt x="2466" y="5547"/>
                  </a:cubicBezTo>
                  <a:cubicBezTo>
                    <a:pt x="2420" y="5410"/>
                    <a:pt x="2397" y="5319"/>
                    <a:pt x="2397" y="5319"/>
                  </a:cubicBezTo>
                  <a:cubicBezTo>
                    <a:pt x="2397" y="5319"/>
                    <a:pt x="2260" y="4977"/>
                    <a:pt x="2078" y="4452"/>
                  </a:cubicBezTo>
                  <a:cubicBezTo>
                    <a:pt x="1987" y="4200"/>
                    <a:pt x="1850" y="3904"/>
                    <a:pt x="1713" y="3607"/>
                  </a:cubicBezTo>
                  <a:cubicBezTo>
                    <a:pt x="1621" y="3447"/>
                    <a:pt x="1553" y="3287"/>
                    <a:pt x="1462" y="3128"/>
                  </a:cubicBezTo>
                  <a:cubicBezTo>
                    <a:pt x="1393" y="2968"/>
                    <a:pt x="1302" y="2808"/>
                    <a:pt x="1210" y="2648"/>
                  </a:cubicBezTo>
                  <a:cubicBezTo>
                    <a:pt x="868" y="1986"/>
                    <a:pt x="526" y="1347"/>
                    <a:pt x="320" y="845"/>
                  </a:cubicBezTo>
                  <a:cubicBezTo>
                    <a:pt x="252" y="731"/>
                    <a:pt x="206" y="617"/>
                    <a:pt x="183" y="503"/>
                  </a:cubicBezTo>
                  <a:cubicBezTo>
                    <a:pt x="138" y="389"/>
                    <a:pt x="115" y="297"/>
                    <a:pt x="92" y="229"/>
                  </a:cubicBezTo>
                  <a:cubicBezTo>
                    <a:pt x="46" y="92"/>
                    <a:pt x="1" y="1"/>
                    <a:pt x="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1" name="Google Shape;1685;p23">
              <a:extLst>
                <a:ext uri="{FF2B5EF4-FFF2-40B4-BE49-F238E27FC236}">
                  <a16:creationId xmlns:a16="http://schemas.microsoft.com/office/drawing/2014/main" id="{BF1527E6-71AD-B422-9363-8A13513C8317}"/>
                </a:ext>
              </a:extLst>
            </p:cNvPr>
            <p:cNvSpPr/>
            <p:nvPr/>
          </p:nvSpPr>
          <p:spPr>
            <a:xfrm>
              <a:off x="7198325" y="3933600"/>
              <a:ext cx="66800" cy="114150"/>
            </a:xfrm>
            <a:custGeom>
              <a:avLst/>
              <a:gdLst/>
              <a:ahLst/>
              <a:cxnLst/>
              <a:rect l="l" t="t" r="r" b="b"/>
              <a:pathLst>
                <a:path w="2672" h="4566" extrusionOk="0">
                  <a:moveTo>
                    <a:pt x="47" y="0"/>
                  </a:moveTo>
                  <a:cubicBezTo>
                    <a:pt x="47" y="0"/>
                    <a:pt x="47" y="0"/>
                    <a:pt x="46" y="0"/>
                  </a:cubicBezTo>
                  <a:cubicBezTo>
                    <a:pt x="1" y="23"/>
                    <a:pt x="1187" y="2351"/>
                    <a:pt x="1187" y="2351"/>
                  </a:cubicBezTo>
                  <a:cubicBezTo>
                    <a:pt x="1187" y="2351"/>
                    <a:pt x="2543" y="4565"/>
                    <a:pt x="2624" y="4565"/>
                  </a:cubicBezTo>
                  <a:cubicBezTo>
                    <a:pt x="2625" y="4565"/>
                    <a:pt x="2625" y="4565"/>
                    <a:pt x="2625" y="4565"/>
                  </a:cubicBezTo>
                  <a:cubicBezTo>
                    <a:pt x="2671" y="4542"/>
                    <a:pt x="1370" y="2260"/>
                    <a:pt x="1370" y="2260"/>
                  </a:cubicBezTo>
                  <a:cubicBezTo>
                    <a:pt x="1370" y="2260"/>
                    <a:pt x="127" y="0"/>
                    <a:pt x="4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2" name="Google Shape;1686;p23">
              <a:extLst>
                <a:ext uri="{FF2B5EF4-FFF2-40B4-BE49-F238E27FC236}">
                  <a16:creationId xmlns:a16="http://schemas.microsoft.com/office/drawing/2014/main" id="{9225E2C8-930C-0044-2076-BC46890BE232}"/>
                </a:ext>
              </a:extLst>
            </p:cNvPr>
            <p:cNvSpPr/>
            <p:nvPr/>
          </p:nvSpPr>
          <p:spPr>
            <a:xfrm>
              <a:off x="7041975" y="4022025"/>
              <a:ext cx="14300" cy="119300"/>
            </a:xfrm>
            <a:custGeom>
              <a:avLst/>
              <a:gdLst/>
              <a:ahLst/>
              <a:cxnLst/>
              <a:rect l="l" t="t" r="r" b="b"/>
              <a:pathLst>
                <a:path w="572" h="4772" extrusionOk="0">
                  <a:moveTo>
                    <a:pt x="502" y="1"/>
                  </a:moveTo>
                  <a:cubicBezTo>
                    <a:pt x="454" y="1"/>
                    <a:pt x="183" y="2375"/>
                    <a:pt x="183" y="2375"/>
                  </a:cubicBezTo>
                  <a:cubicBezTo>
                    <a:pt x="183" y="2375"/>
                    <a:pt x="0" y="4749"/>
                    <a:pt x="69" y="4772"/>
                  </a:cubicBezTo>
                  <a:cubicBezTo>
                    <a:pt x="115" y="4772"/>
                    <a:pt x="388" y="2398"/>
                    <a:pt x="388" y="2398"/>
                  </a:cubicBezTo>
                  <a:cubicBezTo>
                    <a:pt x="388" y="2398"/>
                    <a:pt x="571" y="1"/>
                    <a:pt x="503" y="1"/>
                  </a:cubicBezTo>
                  <a:cubicBezTo>
                    <a:pt x="502" y="1"/>
                    <a:pt x="502" y="1"/>
                    <a:pt x="50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3" name="Google Shape;1687;p23">
              <a:extLst>
                <a:ext uri="{FF2B5EF4-FFF2-40B4-BE49-F238E27FC236}">
                  <a16:creationId xmlns:a16="http://schemas.microsoft.com/office/drawing/2014/main" id="{52BC37E4-471B-11A1-57F7-5D5E68828770}"/>
                </a:ext>
              </a:extLst>
            </p:cNvPr>
            <p:cNvSpPr/>
            <p:nvPr/>
          </p:nvSpPr>
          <p:spPr>
            <a:xfrm>
              <a:off x="6984350" y="3754350"/>
              <a:ext cx="12575" cy="47500"/>
            </a:xfrm>
            <a:custGeom>
              <a:avLst/>
              <a:gdLst/>
              <a:ahLst/>
              <a:cxnLst/>
              <a:rect l="l" t="t" r="r" b="b"/>
              <a:pathLst>
                <a:path w="503" h="1900" extrusionOk="0">
                  <a:moveTo>
                    <a:pt x="298" y="1"/>
                  </a:moveTo>
                  <a:cubicBezTo>
                    <a:pt x="290" y="1"/>
                    <a:pt x="282" y="1"/>
                    <a:pt x="274" y="3"/>
                  </a:cubicBezTo>
                  <a:cubicBezTo>
                    <a:pt x="183" y="3"/>
                    <a:pt x="114" y="186"/>
                    <a:pt x="114" y="345"/>
                  </a:cubicBezTo>
                  <a:cubicBezTo>
                    <a:pt x="135" y="515"/>
                    <a:pt x="196" y="645"/>
                    <a:pt x="277" y="645"/>
                  </a:cubicBezTo>
                  <a:cubicBezTo>
                    <a:pt x="284" y="645"/>
                    <a:pt x="290" y="644"/>
                    <a:pt x="297" y="642"/>
                  </a:cubicBezTo>
                  <a:cubicBezTo>
                    <a:pt x="411" y="642"/>
                    <a:pt x="479" y="482"/>
                    <a:pt x="479" y="300"/>
                  </a:cubicBezTo>
                  <a:cubicBezTo>
                    <a:pt x="458" y="131"/>
                    <a:pt x="398" y="1"/>
                    <a:pt x="298" y="1"/>
                  </a:cubicBezTo>
                  <a:close/>
                  <a:moveTo>
                    <a:pt x="274" y="960"/>
                  </a:moveTo>
                  <a:cubicBezTo>
                    <a:pt x="267" y="960"/>
                    <a:pt x="259" y="960"/>
                    <a:pt x="251" y="962"/>
                  </a:cubicBezTo>
                  <a:cubicBezTo>
                    <a:pt x="114" y="1007"/>
                    <a:pt x="0" y="1213"/>
                    <a:pt x="23" y="1464"/>
                  </a:cubicBezTo>
                  <a:cubicBezTo>
                    <a:pt x="23" y="1722"/>
                    <a:pt x="124" y="1899"/>
                    <a:pt x="251" y="1899"/>
                  </a:cubicBezTo>
                  <a:cubicBezTo>
                    <a:pt x="259" y="1899"/>
                    <a:pt x="266" y="1899"/>
                    <a:pt x="274" y="1898"/>
                  </a:cubicBezTo>
                  <a:cubicBezTo>
                    <a:pt x="411" y="1875"/>
                    <a:pt x="502" y="1646"/>
                    <a:pt x="502" y="1395"/>
                  </a:cubicBezTo>
                  <a:cubicBezTo>
                    <a:pt x="502" y="1137"/>
                    <a:pt x="401" y="960"/>
                    <a:pt x="274" y="960"/>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4" name="Google Shape;1688;p23">
              <a:extLst>
                <a:ext uri="{FF2B5EF4-FFF2-40B4-BE49-F238E27FC236}">
                  <a16:creationId xmlns:a16="http://schemas.microsoft.com/office/drawing/2014/main" id="{FF07F6A3-882F-774B-4275-4C547FD208B9}"/>
                </a:ext>
              </a:extLst>
            </p:cNvPr>
            <p:cNvSpPr/>
            <p:nvPr/>
          </p:nvSpPr>
          <p:spPr>
            <a:xfrm>
              <a:off x="6887325" y="4075100"/>
              <a:ext cx="23425" cy="45150"/>
            </a:xfrm>
            <a:custGeom>
              <a:avLst/>
              <a:gdLst/>
              <a:ahLst/>
              <a:cxnLst/>
              <a:rect l="l" t="t" r="r" b="b"/>
              <a:pathLst>
                <a:path w="937" h="1806" extrusionOk="0">
                  <a:moveTo>
                    <a:pt x="800" y="1"/>
                  </a:moveTo>
                  <a:cubicBezTo>
                    <a:pt x="708" y="1"/>
                    <a:pt x="571" y="138"/>
                    <a:pt x="526" y="298"/>
                  </a:cubicBezTo>
                  <a:cubicBezTo>
                    <a:pt x="480" y="480"/>
                    <a:pt x="503" y="617"/>
                    <a:pt x="617" y="640"/>
                  </a:cubicBezTo>
                  <a:cubicBezTo>
                    <a:pt x="708" y="640"/>
                    <a:pt x="822" y="503"/>
                    <a:pt x="868" y="343"/>
                  </a:cubicBezTo>
                  <a:cubicBezTo>
                    <a:pt x="937" y="161"/>
                    <a:pt x="891" y="24"/>
                    <a:pt x="800" y="1"/>
                  </a:cubicBezTo>
                  <a:close/>
                  <a:moveTo>
                    <a:pt x="434" y="935"/>
                  </a:moveTo>
                  <a:cubicBezTo>
                    <a:pt x="300" y="935"/>
                    <a:pt x="134" y="1111"/>
                    <a:pt x="69" y="1348"/>
                  </a:cubicBezTo>
                  <a:cubicBezTo>
                    <a:pt x="1" y="1599"/>
                    <a:pt x="46" y="1804"/>
                    <a:pt x="183" y="1804"/>
                  </a:cubicBezTo>
                  <a:cubicBezTo>
                    <a:pt x="191" y="1805"/>
                    <a:pt x="199" y="1806"/>
                    <a:pt x="207" y="1806"/>
                  </a:cubicBezTo>
                  <a:cubicBezTo>
                    <a:pt x="341" y="1806"/>
                    <a:pt x="507" y="1630"/>
                    <a:pt x="571" y="1393"/>
                  </a:cubicBezTo>
                  <a:cubicBezTo>
                    <a:pt x="640" y="1142"/>
                    <a:pt x="594" y="937"/>
                    <a:pt x="457" y="937"/>
                  </a:cubicBezTo>
                  <a:cubicBezTo>
                    <a:pt x="449" y="935"/>
                    <a:pt x="442" y="935"/>
                    <a:pt x="434" y="93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5" name="Google Shape;1689;p23">
              <a:extLst>
                <a:ext uri="{FF2B5EF4-FFF2-40B4-BE49-F238E27FC236}">
                  <a16:creationId xmlns:a16="http://schemas.microsoft.com/office/drawing/2014/main" id="{C3DDF808-B9D7-81D1-BE7A-DD627968B2CB}"/>
                </a:ext>
              </a:extLst>
            </p:cNvPr>
            <p:cNvSpPr/>
            <p:nvPr/>
          </p:nvSpPr>
          <p:spPr>
            <a:xfrm>
              <a:off x="6968925" y="3839450"/>
              <a:ext cx="237975" cy="65425"/>
            </a:xfrm>
            <a:custGeom>
              <a:avLst/>
              <a:gdLst/>
              <a:ahLst/>
              <a:cxnLst/>
              <a:rect l="l" t="t" r="r" b="b"/>
              <a:pathLst>
                <a:path w="9519" h="2617" extrusionOk="0">
                  <a:moveTo>
                    <a:pt x="1" y="0"/>
                  </a:moveTo>
                  <a:lnTo>
                    <a:pt x="1" y="0"/>
                  </a:lnTo>
                  <a:cubicBezTo>
                    <a:pt x="46" y="1004"/>
                    <a:pt x="138" y="1712"/>
                    <a:pt x="138" y="1712"/>
                  </a:cubicBezTo>
                  <a:cubicBezTo>
                    <a:pt x="138" y="1712"/>
                    <a:pt x="115" y="1735"/>
                    <a:pt x="115" y="1780"/>
                  </a:cubicBezTo>
                  <a:cubicBezTo>
                    <a:pt x="1345" y="2136"/>
                    <a:pt x="3469" y="2617"/>
                    <a:pt x="5739" y="2617"/>
                  </a:cubicBezTo>
                  <a:cubicBezTo>
                    <a:pt x="6965" y="2617"/>
                    <a:pt x="8234" y="2476"/>
                    <a:pt x="9428" y="2100"/>
                  </a:cubicBezTo>
                  <a:cubicBezTo>
                    <a:pt x="9428" y="1917"/>
                    <a:pt x="9473" y="1210"/>
                    <a:pt x="9519" y="274"/>
                  </a:cubicBezTo>
                  <a:lnTo>
                    <a:pt x="9519" y="274"/>
                  </a:lnTo>
                  <a:cubicBezTo>
                    <a:pt x="8589" y="474"/>
                    <a:pt x="7258" y="668"/>
                    <a:pt x="5582" y="668"/>
                  </a:cubicBezTo>
                  <a:cubicBezTo>
                    <a:pt x="4009" y="668"/>
                    <a:pt x="2133" y="497"/>
                    <a:pt x="1"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6" name="Google Shape;1690;p23">
              <a:extLst>
                <a:ext uri="{FF2B5EF4-FFF2-40B4-BE49-F238E27FC236}">
                  <a16:creationId xmlns:a16="http://schemas.microsoft.com/office/drawing/2014/main" id="{0FABFA38-9399-E20C-69CE-3983359729A3}"/>
                </a:ext>
              </a:extLst>
            </p:cNvPr>
            <p:cNvSpPr/>
            <p:nvPr/>
          </p:nvSpPr>
          <p:spPr>
            <a:xfrm>
              <a:off x="6970650" y="3845150"/>
              <a:ext cx="236250" cy="59725"/>
            </a:xfrm>
            <a:custGeom>
              <a:avLst/>
              <a:gdLst/>
              <a:ahLst/>
              <a:cxnLst/>
              <a:rect l="l" t="t" r="r" b="b"/>
              <a:pathLst>
                <a:path w="9450" h="2389" extrusionOk="0">
                  <a:moveTo>
                    <a:pt x="959" y="0"/>
                  </a:moveTo>
                  <a:cubicBezTo>
                    <a:pt x="2716" y="799"/>
                    <a:pt x="6460" y="731"/>
                    <a:pt x="6597" y="1370"/>
                  </a:cubicBezTo>
                  <a:cubicBezTo>
                    <a:pt x="6658" y="1676"/>
                    <a:pt x="6138" y="1791"/>
                    <a:pt x="5334" y="1791"/>
                  </a:cubicBezTo>
                  <a:cubicBezTo>
                    <a:pt x="4342" y="1791"/>
                    <a:pt x="2919" y="1617"/>
                    <a:pt x="1621" y="1415"/>
                  </a:cubicBezTo>
                  <a:cubicBezTo>
                    <a:pt x="731" y="1278"/>
                    <a:pt x="251" y="1005"/>
                    <a:pt x="0" y="731"/>
                  </a:cubicBezTo>
                  <a:lnTo>
                    <a:pt x="0" y="731"/>
                  </a:lnTo>
                  <a:cubicBezTo>
                    <a:pt x="23" y="1187"/>
                    <a:pt x="69" y="1484"/>
                    <a:pt x="69" y="1484"/>
                  </a:cubicBezTo>
                  <a:cubicBezTo>
                    <a:pt x="69" y="1484"/>
                    <a:pt x="46" y="1507"/>
                    <a:pt x="46" y="1552"/>
                  </a:cubicBezTo>
                  <a:cubicBezTo>
                    <a:pt x="1276" y="1908"/>
                    <a:pt x="3400" y="2389"/>
                    <a:pt x="5670" y="2389"/>
                  </a:cubicBezTo>
                  <a:cubicBezTo>
                    <a:pt x="6896" y="2389"/>
                    <a:pt x="8165" y="2248"/>
                    <a:pt x="9359" y="1872"/>
                  </a:cubicBezTo>
                  <a:cubicBezTo>
                    <a:pt x="9359" y="1689"/>
                    <a:pt x="9404" y="982"/>
                    <a:pt x="9450" y="46"/>
                  </a:cubicBezTo>
                  <a:lnTo>
                    <a:pt x="9450" y="46"/>
                  </a:lnTo>
                  <a:cubicBezTo>
                    <a:pt x="8518" y="250"/>
                    <a:pt x="7186" y="440"/>
                    <a:pt x="5515" y="440"/>
                  </a:cubicBezTo>
                  <a:cubicBezTo>
                    <a:pt x="4197" y="440"/>
                    <a:pt x="2669" y="322"/>
                    <a:pt x="959"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7" name="Google Shape;1691;p23">
              <a:extLst>
                <a:ext uri="{FF2B5EF4-FFF2-40B4-BE49-F238E27FC236}">
                  <a16:creationId xmlns:a16="http://schemas.microsoft.com/office/drawing/2014/main" id="{16E64FE7-59F8-4D29-E50B-20AC0F573B25}"/>
                </a:ext>
              </a:extLst>
            </p:cNvPr>
            <p:cNvSpPr/>
            <p:nvPr/>
          </p:nvSpPr>
          <p:spPr>
            <a:xfrm>
              <a:off x="6980350" y="3849825"/>
              <a:ext cx="35400" cy="14775"/>
            </a:xfrm>
            <a:custGeom>
              <a:avLst/>
              <a:gdLst/>
              <a:ahLst/>
              <a:cxnLst/>
              <a:rect l="l" t="t" r="r" b="b"/>
              <a:pathLst>
                <a:path w="1416" h="591" extrusionOk="0">
                  <a:moveTo>
                    <a:pt x="226" y="1"/>
                  </a:moveTo>
                  <a:cubicBezTo>
                    <a:pt x="107" y="1"/>
                    <a:pt x="17" y="43"/>
                    <a:pt x="0" y="110"/>
                  </a:cubicBezTo>
                  <a:cubicBezTo>
                    <a:pt x="0" y="201"/>
                    <a:pt x="137" y="315"/>
                    <a:pt x="320" y="361"/>
                  </a:cubicBezTo>
                  <a:cubicBezTo>
                    <a:pt x="375" y="373"/>
                    <a:pt x="427" y="379"/>
                    <a:pt x="473" y="379"/>
                  </a:cubicBezTo>
                  <a:cubicBezTo>
                    <a:pt x="599" y="379"/>
                    <a:pt x="685" y="337"/>
                    <a:pt x="685" y="270"/>
                  </a:cubicBezTo>
                  <a:cubicBezTo>
                    <a:pt x="708" y="201"/>
                    <a:pt x="548" y="64"/>
                    <a:pt x="365" y="19"/>
                  </a:cubicBezTo>
                  <a:cubicBezTo>
                    <a:pt x="317" y="6"/>
                    <a:pt x="269" y="1"/>
                    <a:pt x="226" y="1"/>
                  </a:cubicBezTo>
                  <a:close/>
                  <a:moveTo>
                    <a:pt x="1031" y="315"/>
                  </a:moveTo>
                  <a:cubicBezTo>
                    <a:pt x="961" y="315"/>
                    <a:pt x="913" y="340"/>
                    <a:pt x="913" y="384"/>
                  </a:cubicBezTo>
                  <a:cubicBezTo>
                    <a:pt x="913" y="452"/>
                    <a:pt x="1005" y="544"/>
                    <a:pt x="1142" y="567"/>
                  </a:cubicBezTo>
                  <a:cubicBezTo>
                    <a:pt x="1190" y="583"/>
                    <a:pt x="1236" y="590"/>
                    <a:pt x="1274" y="590"/>
                  </a:cubicBezTo>
                  <a:cubicBezTo>
                    <a:pt x="1345" y="590"/>
                    <a:pt x="1393" y="565"/>
                    <a:pt x="1393" y="521"/>
                  </a:cubicBezTo>
                  <a:cubicBezTo>
                    <a:pt x="1415" y="452"/>
                    <a:pt x="1301" y="384"/>
                    <a:pt x="1164" y="338"/>
                  </a:cubicBezTo>
                  <a:cubicBezTo>
                    <a:pt x="1116" y="322"/>
                    <a:pt x="1070" y="315"/>
                    <a:pt x="1031" y="315"/>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8" name="Google Shape;1692;p23">
              <a:extLst>
                <a:ext uri="{FF2B5EF4-FFF2-40B4-BE49-F238E27FC236}">
                  <a16:creationId xmlns:a16="http://schemas.microsoft.com/office/drawing/2014/main" id="{97C01B75-4C00-5B1A-763F-0702DDD28F54}"/>
                </a:ext>
              </a:extLst>
            </p:cNvPr>
            <p:cNvSpPr/>
            <p:nvPr/>
          </p:nvSpPr>
          <p:spPr>
            <a:xfrm>
              <a:off x="6990625" y="3673975"/>
              <a:ext cx="190900" cy="82750"/>
            </a:xfrm>
            <a:custGeom>
              <a:avLst/>
              <a:gdLst/>
              <a:ahLst/>
              <a:cxnLst/>
              <a:rect l="l" t="t" r="r" b="b"/>
              <a:pathLst>
                <a:path w="7636" h="3310" extrusionOk="0">
                  <a:moveTo>
                    <a:pt x="4713" y="1"/>
                  </a:moveTo>
                  <a:cubicBezTo>
                    <a:pt x="4014" y="1"/>
                    <a:pt x="3143" y="135"/>
                    <a:pt x="2077" y="456"/>
                  </a:cubicBezTo>
                  <a:cubicBezTo>
                    <a:pt x="2077" y="456"/>
                    <a:pt x="0" y="1689"/>
                    <a:pt x="890" y="2647"/>
                  </a:cubicBezTo>
                  <a:cubicBezTo>
                    <a:pt x="1116" y="2890"/>
                    <a:pt x="1386" y="2981"/>
                    <a:pt x="1665" y="2981"/>
                  </a:cubicBezTo>
                  <a:cubicBezTo>
                    <a:pt x="2487" y="2981"/>
                    <a:pt x="3378" y="2191"/>
                    <a:pt x="3378" y="2191"/>
                  </a:cubicBezTo>
                  <a:cubicBezTo>
                    <a:pt x="3378" y="2191"/>
                    <a:pt x="3916" y="3310"/>
                    <a:pt x="5061" y="3310"/>
                  </a:cubicBezTo>
                  <a:cubicBezTo>
                    <a:pt x="5351" y="3310"/>
                    <a:pt x="5680" y="3238"/>
                    <a:pt x="6049" y="3058"/>
                  </a:cubicBezTo>
                  <a:cubicBezTo>
                    <a:pt x="7541" y="2340"/>
                    <a:pt x="7636" y="1"/>
                    <a:pt x="471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9" name="Google Shape;1693;p23">
              <a:extLst>
                <a:ext uri="{FF2B5EF4-FFF2-40B4-BE49-F238E27FC236}">
                  <a16:creationId xmlns:a16="http://schemas.microsoft.com/office/drawing/2014/main" id="{D9241037-658D-D115-35C3-192306B45D34}"/>
                </a:ext>
              </a:extLst>
            </p:cNvPr>
            <p:cNvSpPr/>
            <p:nvPr/>
          </p:nvSpPr>
          <p:spPr>
            <a:xfrm>
              <a:off x="6990625" y="3662225"/>
              <a:ext cx="190900" cy="82600"/>
            </a:xfrm>
            <a:custGeom>
              <a:avLst/>
              <a:gdLst/>
              <a:ahLst/>
              <a:cxnLst/>
              <a:rect l="l" t="t" r="r" b="b"/>
              <a:pathLst>
                <a:path w="7636" h="3304" extrusionOk="0">
                  <a:moveTo>
                    <a:pt x="4689" y="0"/>
                  </a:moveTo>
                  <a:cubicBezTo>
                    <a:pt x="3990" y="0"/>
                    <a:pt x="3119" y="132"/>
                    <a:pt x="2054" y="447"/>
                  </a:cubicBezTo>
                  <a:cubicBezTo>
                    <a:pt x="2054" y="447"/>
                    <a:pt x="0" y="1679"/>
                    <a:pt x="890" y="2638"/>
                  </a:cubicBezTo>
                  <a:cubicBezTo>
                    <a:pt x="1112" y="2884"/>
                    <a:pt x="1382" y="2975"/>
                    <a:pt x="1661" y="2975"/>
                  </a:cubicBezTo>
                  <a:cubicBezTo>
                    <a:pt x="2471" y="2975"/>
                    <a:pt x="3355" y="2204"/>
                    <a:pt x="3355" y="2204"/>
                  </a:cubicBezTo>
                  <a:cubicBezTo>
                    <a:pt x="3355" y="2204"/>
                    <a:pt x="3890" y="3303"/>
                    <a:pt x="5041" y="3303"/>
                  </a:cubicBezTo>
                  <a:cubicBezTo>
                    <a:pt x="5336" y="3303"/>
                    <a:pt x="5671" y="3231"/>
                    <a:pt x="6049" y="3049"/>
                  </a:cubicBezTo>
                  <a:cubicBezTo>
                    <a:pt x="7543" y="2330"/>
                    <a:pt x="7636" y="0"/>
                    <a:pt x="468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0" name="Google Shape;1694;p23">
              <a:extLst>
                <a:ext uri="{FF2B5EF4-FFF2-40B4-BE49-F238E27FC236}">
                  <a16:creationId xmlns:a16="http://schemas.microsoft.com/office/drawing/2014/main" id="{6E652DA5-3D09-E395-FCAC-530C0D54E210}"/>
                </a:ext>
              </a:extLst>
            </p:cNvPr>
            <p:cNvSpPr/>
            <p:nvPr/>
          </p:nvSpPr>
          <p:spPr>
            <a:xfrm>
              <a:off x="7006600" y="3662550"/>
              <a:ext cx="174625" cy="82275"/>
            </a:xfrm>
            <a:custGeom>
              <a:avLst/>
              <a:gdLst/>
              <a:ahLst/>
              <a:cxnLst/>
              <a:rect l="l" t="t" r="r" b="b"/>
              <a:pathLst>
                <a:path w="6985" h="3291" extrusionOk="0">
                  <a:moveTo>
                    <a:pt x="4086" y="0"/>
                  </a:moveTo>
                  <a:cubicBezTo>
                    <a:pt x="3652" y="69"/>
                    <a:pt x="3219" y="183"/>
                    <a:pt x="2716" y="228"/>
                  </a:cubicBezTo>
                  <a:cubicBezTo>
                    <a:pt x="1164" y="434"/>
                    <a:pt x="1438" y="1301"/>
                    <a:pt x="1438" y="1301"/>
                  </a:cubicBezTo>
                  <a:cubicBezTo>
                    <a:pt x="2068" y="1714"/>
                    <a:pt x="2710" y="1882"/>
                    <a:pt x="3308" y="1882"/>
                  </a:cubicBezTo>
                  <a:cubicBezTo>
                    <a:pt x="4098" y="1882"/>
                    <a:pt x="4812" y="1590"/>
                    <a:pt x="5319" y="1187"/>
                  </a:cubicBezTo>
                  <a:cubicBezTo>
                    <a:pt x="5325" y="1182"/>
                    <a:pt x="5332" y="1180"/>
                    <a:pt x="5340" y="1180"/>
                  </a:cubicBezTo>
                  <a:cubicBezTo>
                    <a:pt x="5514" y="1180"/>
                    <a:pt x="6106" y="2329"/>
                    <a:pt x="4862" y="2831"/>
                  </a:cubicBezTo>
                  <a:cubicBezTo>
                    <a:pt x="4656" y="2914"/>
                    <a:pt x="4461" y="2949"/>
                    <a:pt x="4279" y="2949"/>
                  </a:cubicBezTo>
                  <a:cubicBezTo>
                    <a:pt x="3314" y="2949"/>
                    <a:pt x="2716" y="1963"/>
                    <a:pt x="2716" y="1963"/>
                  </a:cubicBezTo>
                  <a:cubicBezTo>
                    <a:pt x="2716" y="1963"/>
                    <a:pt x="1986" y="2579"/>
                    <a:pt x="868" y="2602"/>
                  </a:cubicBezTo>
                  <a:cubicBezTo>
                    <a:pt x="320" y="2602"/>
                    <a:pt x="114" y="2283"/>
                    <a:pt x="46" y="1940"/>
                  </a:cubicBezTo>
                  <a:lnTo>
                    <a:pt x="46" y="1940"/>
                  </a:lnTo>
                  <a:cubicBezTo>
                    <a:pt x="0" y="2169"/>
                    <a:pt x="46" y="2420"/>
                    <a:pt x="251" y="2625"/>
                  </a:cubicBezTo>
                  <a:cubicBezTo>
                    <a:pt x="473" y="2871"/>
                    <a:pt x="743" y="2962"/>
                    <a:pt x="1022" y="2962"/>
                  </a:cubicBezTo>
                  <a:cubicBezTo>
                    <a:pt x="1832" y="2962"/>
                    <a:pt x="2716" y="2191"/>
                    <a:pt x="2716" y="2191"/>
                  </a:cubicBezTo>
                  <a:cubicBezTo>
                    <a:pt x="2716" y="2191"/>
                    <a:pt x="3251" y="3290"/>
                    <a:pt x="4402" y="3290"/>
                  </a:cubicBezTo>
                  <a:cubicBezTo>
                    <a:pt x="4697" y="3290"/>
                    <a:pt x="5032" y="3218"/>
                    <a:pt x="5410" y="3036"/>
                  </a:cubicBezTo>
                  <a:cubicBezTo>
                    <a:pt x="6893" y="2328"/>
                    <a:pt x="6985" y="0"/>
                    <a:pt x="4086"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1" name="Google Shape;1695;p23">
              <a:extLst>
                <a:ext uri="{FF2B5EF4-FFF2-40B4-BE49-F238E27FC236}">
                  <a16:creationId xmlns:a16="http://schemas.microsoft.com/office/drawing/2014/main" id="{8372F954-913C-F590-3510-63A2A2F2742E}"/>
                </a:ext>
              </a:extLst>
            </p:cNvPr>
            <p:cNvSpPr/>
            <p:nvPr/>
          </p:nvSpPr>
          <p:spPr>
            <a:xfrm>
              <a:off x="7040825" y="3683075"/>
              <a:ext cx="100450" cy="30275"/>
            </a:xfrm>
            <a:custGeom>
              <a:avLst/>
              <a:gdLst/>
              <a:ahLst/>
              <a:cxnLst/>
              <a:rect l="l" t="t" r="r" b="b"/>
              <a:pathLst>
                <a:path w="4018" h="1211" extrusionOk="0">
                  <a:moveTo>
                    <a:pt x="3995" y="1"/>
                  </a:moveTo>
                  <a:cubicBezTo>
                    <a:pt x="3972" y="1"/>
                    <a:pt x="3995" y="138"/>
                    <a:pt x="3881" y="320"/>
                  </a:cubicBezTo>
                  <a:cubicBezTo>
                    <a:pt x="3767" y="480"/>
                    <a:pt x="3539" y="640"/>
                    <a:pt x="3288" y="754"/>
                  </a:cubicBezTo>
                  <a:cubicBezTo>
                    <a:pt x="3037" y="845"/>
                    <a:pt x="2763" y="914"/>
                    <a:pt x="2557" y="960"/>
                  </a:cubicBezTo>
                  <a:cubicBezTo>
                    <a:pt x="2329" y="982"/>
                    <a:pt x="2192" y="1005"/>
                    <a:pt x="2192" y="1005"/>
                  </a:cubicBezTo>
                  <a:lnTo>
                    <a:pt x="2101" y="1005"/>
                  </a:lnTo>
                  <a:cubicBezTo>
                    <a:pt x="2032" y="1028"/>
                    <a:pt x="1964" y="1028"/>
                    <a:pt x="1850" y="1028"/>
                  </a:cubicBezTo>
                  <a:cubicBezTo>
                    <a:pt x="1644" y="1028"/>
                    <a:pt x="1370" y="982"/>
                    <a:pt x="1096" y="891"/>
                  </a:cubicBezTo>
                  <a:cubicBezTo>
                    <a:pt x="822" y="800"/>
                    <a:pt x="549" y="686"/>
                    <a:pt x="343" y="617"/>
                  </a:cubicBezTo>
                  <a:cubicBezTo>
                    <a:pt x="193" y="561"/>
                    <a:pt x="58" y="520"/>
                    <a:pt x="15" y="520"/>
                  </a:cubicBezTo>
                  <a:cubicBezTo>
                    <a:pt x="6" y="520"/>
                    <a:pt x="1" y="522"/>
                    <a:pt x="1" y="526"/>
                  </a:cubicBezTo>
                  <a:cubicBezTo>
                    <a:pt x="1" y="526"/>
                    <a:pt x="138" y="594"/>
                    <a:pt x="320" y="686"/>
                  </a:cubicBezTo>
                  <a:cubicBezTo>
                    <a:pt x="503" y="777"/>
                    <a:pt x="777" y="914"/>
                    <a:pt x="1051" y="1028"/>
                  </a:cubicBezTo>
                  <a:cubicBezTo>
                    <a:pt x="1325" y="1119"/>
                    <a:pt x="1621" y="1188"/>
                    <a:pt x="1850" y="1211"/>
                  </a:cubicBezTo>
                  <a:lnTo>
                    <a:pt x="2124" y="1211"/>
                  </a:lnTo>
                  <a:cubicBezTo>
                    <a:pt x="2192" y="1211"/>
                    <a:pt x="2215" y="1188"/>
                    <a:pt x="2215" y="1188"/>
                  </a:cubicBezTo>
                  <a:cubicBezTo>
                    <a:pt x="2215" y="1188"/>
                    <a:pt x="2375" y="1188"/>
                    <a:pt x="2580" y="1142"/>
                  </a:cubicBezTo>
                  <a:cubicBezTo>
                    <a:pt x="2808" y="1074"/>
                    <a:pt x="3082" y="1005"/>
                    <a:pt x="3356" y="868"/>
                  </a:cubicBezTo>
                  <a:cubicBezTo>
                    <a:pt x="3630" y="731"/>
                    <a:pt x="3858" y="549"/>
                    <a:pt x="3950" y="343"/>
                  </a:cubicBezTo>
                  <a:cubicBezTo>
                    <a:pt x="3972" y="298"/>
                    <a:pt x="3995" y="252"/>
                    <a:pt x="3995" y="206"/>
                  </a:cubicBezTo>
                  <a:cubicBezTo>
                    <a:pt x="3995" y="183"/>
                    <a:pt x="4018" y="161"/>
                    <a:pt x="4018" y="138"/>
                  </a:cubicBezTo>
                  <a:cubicBezTo>
                    <a:pt x="4018" y="138"/>
                    <a:pt x="4018" y="115"/>
                    <a:pt x="4018" y="92"/>
                  </a:cubicBezTo>
                  <a:cubicBezTo>
                    <a:pt x="3995" y="47"/>
                    <a:pt x="3995" y="1"/>
                    <a:pt x="399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2" name="Google Shape;1696;p23">
              <a:extLst>
                <a:ext uri="{FF2B5EF4-FFF2-40B4-BE49-F238E27FC236}">
                  <a16:creationId xmlns:a16="http://schemas.microsoft.com/office/drawing/2014/main" id="{E27B4FD4-B3CB-4FA9-6516-E4D76D3E2FD1}"/>
                </a:ext>
              </a:extLst>
            </p:cNvPr>
            <p:cNvSpPr/>
            <p:nvPr/>
          </p:nvSpPr>
          <p:spPr>
            <a:xfrm>
              <a:off x="7101900" y="3721750"/>
              <a:ext cx="23400" cy="10225"/>
            </a:xfrm>
            <a:custGeom>
              <a:avLst/>
              <a:gdLst/>
              <a:ahLst/>
              <a:cxnLst/>
              <a:rect l="l" t="t" r="r" b="b"/>
              <a:pathLst>
                <a:path w="936" h="409" extrusionOk="0">
                  <a:moveTo>
                    <a:pt x="511" y="0"/>
                  </a:moveTo>
                  <a:cubicBezTo>
                    <a:pt x="471" y="0"/>
                    <a:pt x="430" y="2"/>
                    <a:pt x="388" y="6"/>
                  </a:cubicBezTo>
                  <a:cubicBezTo>
                    <a:pt x="160" y="52"/>
                    <a:pt x="0" y="166"/>
                    <a:pt x="23" y="257"/>
                  </a:cubicBezTo>
                  <a:cubicBezTo>
                    <a:pt x="59" y="347"/>
                    <a:pt x="208" y="408"/>
                    <a:pt x="380" y="408"/>
                  </a:cubicBezTo>
                  <a:cubicBezTo>
                    <a:pt x="427" y="408"/>
                    <a:pt x="476" y="404"/>
                    <a:pt x="525" y="394"/>
                  </a:cubicBezTo>
                  <a:cubicBezTo>
                    <a:pt x="776" y="371"/>
                    <a:pt x="936" y="257"/>
                    <a:pt x="890" y="143"/>
                  </a:cubicBezTo>
                  <a:cubicBezTo>
                    <a:pt x="871" y="48"/>
                    <a:pt x="710" y="0"/>
                    <a:pt x="51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3" name="Google Shape;1697;p23">
              <a:extLst>
                <a:ext uri="{FF2B5EF4-FFF2-40B4-BE49-F238E27FC236}">
                  <a16:creationId xmlns:a16="http://schemas.microsoft.com/office/drawing/2014/main" id="{DA14290E-4DB6-DEA0-7CB2-5A64D6B74D1A}"/>
                </a:ext>
              </a:extLst>
            </p:cNvPr>
            <p:cNvSpPr/>
            <p:nvPr/>
          </p:nvSpPr>
          <p:spPr>
            <a:xfrm>
              <a:off x="7016300" y="3710475"/>
              <a:ext cx="16000" cy="7450"/>
            </a:xfrm>
            <a:custGeom>
              <a:avLst/>
              <a:gdLst/>
              <a:ahLst/>
              <a:cxnLst/>
              <a:rect l="l" t="t" r="r" b="b"/>
              <a:pathLst>
                <a:path w="640" h="298" extrusionOk="0">
                  <a:moveTo>
                    <a:pt x="297" y="1"/>
                  </a:moveTo>
                  <a:cubicBezTo>
                    <a:pt x="114" y="1"/>
                    <a:pt x="0" y="69"/>
                    <a:pt x="0" y="137"/>
                  </a:cubicBezTo>
                  <a:cubicBezTo>
                    <a:pt x="23" y="229"/>
                    <a:pt x="183" y="297"/>
                    <a:pt x="343" y="297"/>
                  </a:cubicBezTo>
                  <a:cubicBezTo>
                    <a:pt x="525" y="297"/>
                    <a:pt x="639" y="229"/>
                    <a:pt x="639" y="137"/>
                  </a:cubicBezTo>
                  <a:cubicBezTo>
                    <a:pt x="617" y="69"/>
                    <a:pt x="480" y="1"/>
                    <a:pt x="2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4" name="Google Shape;1698;p23">
              <a:extLst>
                <a:ext uri="{FF2B5EF4-FFF2-40B4-BE49-F238E27FC236}">
                  <a16:creationId xmlns:a16="http://schemas.microsoft.com/office/drawing/2014/main" id="{64FC576C-F756-7C8C-A41E-44A53D9BB18A}"/>
                </a:ext>
              </a:extLst>
            </p:cNvPr>
            <p:cNvSpPr/>
            <p:nvPr/>
          </p:nvSpPr>
          <p:spPr>
            <a:xfrm>
              <a:off x="7088200" y="3669650"/>
              <a:ext cx="192325" cy="334600"/>
            </a:xfrm>
            <a:custGeom>
              <a:avLst/>
              <a:gdLst/>
              <a:ahLst/>
              <a:cxnLst/>
              <a:rect l="l" t="t" r="r" b="b"/>
              <a:pathLst>
                <a:path w="7693" h="13384" extrusionOk="0">
                  <a:moveTo>
                    <a:pt x="4710" y="0"/>
                  </a:moveTo>
                  <a:cubicBezTo>
                    <a:pt x="2669" y="0"/>
                    <a:pt x="954" y="1650"/>
                    <a:pt x="365" y="5034"/>
                  </a:cubicBezTo>
                  <a:cubicBezTo>
                    <a:pt x="0" y="7066"/>
                    <a:pt x="365" y="8732"/>
                    <a:pt x="1164" y="10581"/>
                  </a:cubicBezTo>
                  <a:cubicBezTo>
                    <a:pt x="1347" y="10969"/>
                    <a:pt x="1781" y="11380"/>
                    <a:pt x="2032" y="11699"/>
                  </a:cubicBezTo>
                  <a:cubicBezTo>
                    <a:pt x="2846" y="12723"/>
                    <a:pt x="4024" y="13383"/>
                    <a:pt x="5337" y="13383"/>
                  </a:cubicBezTo>
                  <a:cubicBezTo>
                    <a:pt x="5459" y="13383"/>
                    <a:pt x="5582" y="13377"/>
                    <a:pt x="5707" y="13366"/>
                  </a:cubicBezTo>
                  <a:cubicBezTo>
                    <a:pt x="7692" y="13206"/>
                    <a:pt x="7670" y="11905"/>
                    <a:pt x="7670" y="11905"/>
                  </a:cubicBezTo>
                  <a:lnTo>
                    <a:pt x="6391" y="11814"/>
                  </a:lnTo>
                  <a:cubicBezTo>
                    <a:pt x="6192" y="11848"/>
                    <a:pt x="6002" y="11864"/>
                    <a:pt x="5821" y="11864"/>
                  </a:cubicBezTo>
                  <a:cubicBezTo>
                    <a:pt x="3985" y="11864"/>
                    <a:pt x="3059" y="10239"/>
                    <a:pt x="3059" y="10239"/>
                  </a:cubicBezTo>
                  <a:cubicBezTo>
                    <a:pt x="1552" y="7910"/>
                    <a:pt x="2146" y="3711"/>
                    <a:pt x="3219" y="2113"/>
                  </a:cubicBezTo>
                  <a:cubicBezTo>
                    <a:pt x="4018" y="949"/>
                    <a:pt x="4657" y="812"/>
                    <a:pt x="5136" y="515"/>
                  </a:cubicBezTo>
                  <a:cubicBezTo>
                    <a:pt x="5661" y="424"/>
                    <a:pt x="5912" y="447"/>
                    <a:pt x="6232" y="287"/>
                  </a:cubicBezTo>
                  <a:cubicBezTo>
                    <a:pt x="5713" y="96"/>
                    <a:pt x="5202"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5" name="Google Shape;1699;p23">
              <a:extLst>
                <a:ext uri="{FF2B5EF4-FFF2-40B4-BE49-F238E27FC236}">
                  <a16:creationId xmlns:a16="http://schemas.microsoft.com/office/drawing/2014/main" id="{0BF90AEA-5CA7-805E-AF63-901FDD74F492}"/>
                </a:ext>
              </a:extLst>
            </p:cNvPr>
            <p:cNvSpPr/>
            <p:nvPr/>
          </p:nvSpPr>
          <p:spPr>
            <a:xfrm>
              <a:off x="7121850" y="3682525"/>
              <a:ext cx="158100" cy="305625"/>
            </a:xfrm>
            <a:custGeom>
              <a:avLst/>
              <a:gdLst/>
              <a:ahLst/>
              <a:cxnLst/>
              <a:rect l="l" t="t" r="r" b="b"/>
              <a:pathLst>
                <a:path w="6324" h="12225" extrusionOk="0">
                  <a:moveTo>
                    <a:pt x="3767" y="0"/>
                  </a:moveTo>
                  <a:cubicBezTo>
                    <a:pt x="2124" y="228"/>
                    <a:pt x="845" y="1735"/>
                    <a:pt x="343" y="4565"/>
                  </a:cubicBezTo>
                  <a:cubicBezTo>
                    <a:pt x="1" y="6437"/>
                    <a:pt x="412" y="7989"/>
                    <a:pt x="1142" y="9678"/>
                  </a:cubicBezTo>
                  <a:cubicBezTo>
                    <a:pt x="1302" y="10043"/>
                    <a:pt x="1507" y="10386"/>
                    <a:pt x="1758" y="10682"/>
                  </a:cubicBezTo>
                  <a:cubicBezTo>
                    <a:pt x="2496" y="11609"/>
                    <a:pt x="3602" y="12225"/>
                    <a:pt x="4809" y="12225"/>
                  </a:cubicBezTo>
                  <a:cubicBezTo>
                    <a:pt x="4910" y="12225"/>
                    <a:pt x="5011" y="12220"/>
                    <a:pt x="5114" y="12212"/>
                  </a:cubicBezTo>
                  <a:cubicBezTo>
                    <a:pt x="5570" y="12166"/>
                    <a:pt x="5913" y="12075"/>
                    <a:pt x="6164" y="11938"/>
                  </a:cubicBezTo>
                  <a:cubicBezTo>
                    <a:pt x="6324" y="11641"/>
                    <a:pt x="6324" y="11390"/>
                    <a:pt x="6324" y="11390"/>
                  </a:cubicBezTo>
                  <a:lnTo>
                    <a:pt x="5045" y="11299"/>
                  </a:lnTo>
                  <a:cubicBezTo>
                    <a:pt x="4846" y="11333"/>
                    <a:pt x="4656" y="11349"/>
                    <a:pt x="4475" y="11349"/>
                  </a:cubicBezTo>
                  <a:cubicBezTo>
                    <a:pt x="2639" y="11349"/>
                    <a:pt x="1713" y="9724"/>
                    <a:pt x="1713" y="9724"/>
                  </a:cubicBezTo>
                  <a:cubicBezTo>
                    <a:pt x="206" y="7395"/>
                    <a:pt x="800" y="3196"/>
                    <a:pt x="1873" y="1598"/>
                  </a:cubicBezTo>
                  <a:cubicBezTo>
                    <a:pt x="2672" y="457"/>
                    <a:pt x="3311" y="297"/>
                    <a:pt x="3767"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6" name="Google Shape;1700;p23">
              <a:extLst>
                <a:ext uri="{FF2B5EF4-FFF2-40B4-BE49-F238E27FC236}">
                  <a16:creationId xmlns:a16="http://schemas.microsoft.com/office/drawing/2014/main" id="{D286D7BC-9CEE-D5ED-F66D-91720322385A}"/>
                </a:ext>
              </a:extLst>
            </p:cNvPr>
            <p:cNvSpPr/>
            <p:nvPr/>
          </p:nvSpPr>
          <p:spPr>
            <a:xfrm>
              <a:off x="7133275" y="3689650"/>
              <a:ext cx="89050" cy="273175"/>
            </a:xfrm>
            <a:custGeom>
              <a:avLst/>
              <a:gdLst/>
              <a:ahLst/>
              <a:cxnLst/>
              <a:rect l="l" t="t" r="r" b="b"/>
              <a:pathLst>
                <a:path w="3562" h="10927" extrusionOk="0">
                  <a:moveTo>
                    <a:pt x="3102" y="0"/>
                  </a:moveTo>
                  <a:cubicBezTo>
                    <a:pt x="2933" y="0"/>
                    <a:pt x="2722" y="29"/>
                    <a:pt x="2511" y="126"/>
                  </a:cubicBezTo>
                  <a:cubicBezTo>
                    <a:pt x="2237" y="263"/>
                    <a:pt x="1918" y="514"/>
                    <a:pt x="1667" y="811"/>
                  </a:cubicBezTo>
                  <a:cubicBezTo>
                    <a:pt x="1393" y="1085"/>
                    <a:pt x="1142" y="1450"/>
                    <a:pt x="936" y="1815"/>
                  </a:cubicBezTo>
                  <a:cubicBezTo>
                    <a:pt x="731" y="2180"/>
                    <a:pt x="548" y="2568"/>
                    <a:pt x="434" y="2956"/>
                  </a:cubicBezTo>
                  <a:cubicBezTo>
                    <a:pt x="320" y="3344"/>
                    <a:pt x="252" y="3687"/>
                    <a:pt x="183" y="4006"/>
                  </a:cubicBezTo>
                  <a:cubicBezTo>
                    <a:pt x="115" y="4303"/>
                    <a:pt x="92" y="4577"/>
                    <a:pt x="69" y="4759"/>
                  </a:cubicBezTo>
                  <a:cubicBezTo>
                    <a:pt x="46" y="4851"/>
                    <a:pt x="46" y="4919"/>
                    <a:pt x="46" y="4965"/>
                  </a:cubicBezTo>
                  <a:cubicBezTo>
                    <a:pt x="23" y="5011"/>
                    <a:pt x="23" y="5056"/>
                    <a:pt x="23" y="5056"/>
                  </a:cubicBezTo>
                  <a:cubicBezTo>
                    <a:pt x="23" y="5056"/>
                    <a:pt x="23" y="5147"/>
                    <a:pt x="23" y="5330"/>
                  </a:cubicBezTo>
                  <a:cubicBezTo>
                    <a:pt x="0" y="5513"/>
                    <a:pt x="0" y="5787"/>
                    <a:pt x="23" y="6106"/>
                  </a:cubicBezTo>
                  <a:cubicBezTo>
                    <a:pt x="46" y="6426"/>
                    <a:pt x="69" y="6791"/>
                    <a:pt x="160" y="7179"/>
                  </a:cubicBezTo>
                  <a:cubicBezTo>
                    <a:pt x="183" y="7293"/>
                    <a:pt x="206" y="7384"/>
                    <a:pt x="229" y="7476"/>
                  </a:cubicBezTo>
                  <a:cubicBezTo>
                    <a:pt x="274" y="7590"/>
                    <a:pt x="297" y="7681"/>
                    <a:pt x="343" y="7772"/>
                  </a:cubicBezTo>
                  <a:cubicBezTo>
                    <a:pt x="366" y="7887"/>
                    <a:pt x="411" y="7978"/>
                    <a:pt x="434" y="8069"/>
                  </a:cubicBezTo>
                  <a:lnTo>
                    <a:pt x="571" y="8366"/>
                  </a:lnTo>
                  <a:cubicBezTo>
                    <a:pt x="913" y="9142"/>
                    <a:pt x="1393" y="9849"/>
                    <a:pt x="1849" y="10306"/>
                  </a:cubicBezTo>
                  <a:cubicBezTo>
                    <a:pt x="1941" y="10420"/>
                    <a:pt x="2055" y="10511"/>
                    <a:pt x="2169" y="10580"/>
                  </a:cubicBezTo>
                  <a:cubicBezTo>
                    <a:pt x="2215" y="10626"/>
                    <a:pt x="2260" y="10671"/>
                    <a:pt x="2306" y="10694"/>
                  </a:cubicBezTo>
                  <a:cubicBezTo>
                    <a:pt x="2351" y="10740"/>
                    <a:pt x="2397" y="10762"/>
                    <a:pt x="2420" y="10785"/>
                  </a:cubicBezTo>
                  <a:cubicBezTo>
                    <a:pt x="2559" y="10865"/>
                    <a:pt x="2646" y="10927"/>
                    <a:pt x="2666" y="10927"/>
                  </a:cubicBezTo>
                  <a:cubicBezTo>
                    <a:pt x="2669" y="10927"/>
                    <a:pt x="2671" y="10925"/>
                    <a:pt x="2671" y="10922"/>
                  </a:cubicBezTo>
                  <a:cubicBezTo>
                    <a:pt x="2694" y="10899"/>
                    <a:pt x="2351" y="10671"/>
                    <a:pt x="1918" y="10215"/>
                  </a:cubicBezTo>
                  <a:cubicBezTo>
                    <a:pt x="1507" y="9758"/>
                    <a:pt x="1073" y="9051"/>
                    <a:pt x="777" y="8275"/>
                  </a:cubicBezTo>
                  <a:lnTo>
                    <a:pt x="662" y="8001"/>
                  </a:lnTo>
                  <a:cubicBezTo>
                    <a:pt x="617" y="7887"/>
                    <a:pt x="594" y="7795"/>
                    <a:pt x="571" y="7704"/>
                  </a:cubicBezTo>
                  <a:cubicBezTo>
                    <a:pt x="548" y="7613"/>
                    <a:pt x="503" y="7521"/>
                    <a:pt x="480" y="7407"/>
                  </a:cubicBezTo>
                  <a:cubicBezTo>
                    <a:pt x="457" y="7316"/>
                    <a:pt x="434" y="7225"/>
                    <a:pt x="434" y="7133"/>
                  </a:cubicBezTo>
                  <a:cubicBezTo>
                    <a:pt x="343" y="6768"/>
                    <a:pt x="320" y="6403"/>
                    <a:pt x="297" y="6083"/>
                  </a:cubicBezTo>
                  <a:cubicBezTo>
                    <a:pt x="320" y="5787"/>
                    <a:pt x="297" y="5536"/>
                    <a:pt x="320" y="5353"/>
                  </a:cubicBezTo>
                  <a:cubicBezTo>
                    <a:pt x="343" y="5170"/>
                    <a:pt x="343" y="5079"/>
                    <a:pt x="343" y="5079"/>
                  </a:cubicBezTo>
                  <a:cubicBezTo>
                    <a:pt x="343" y="5079"/>
                    <a:pt x="343" y="5056"/>
                    <a:pt x="343" y="4988"/>
                  </a:cubicBezTo>
                  <a:cubicBezTo>
                    <a:pt x="343" y="4942"/>
                    <a:pt x="366" y="4874"/>
                    <a:pt x="366" y="4782"/>
                  </a:cubicBezTo>
                  <a:cubicBezTo>
                    <a:pt x="388" y="4623"/>
                    <a:pt x="411" y="4349"/>
                    <a:pt x="480" y="4052"/>
                  </a:cubicBezTo>
                  <a:cubicBezTo>
                    <a:pt x="525" y="3755"/>
                    <a:pt x="594" y="3390"/>
                    <a:pt x="685" y="3025"/>
                  </a:cubicBezTo>
                  <a:cubicBezTo>
                    <a:pt x="777" y="2660"/>
                    <a:pt x="936" y="2271"/>
                    <a:pt x="1142" y="1929"/>
                  </a:cubicBezTo>
                  <a:cubicBezTo>
                    <a:pt x="1507" y="1199"/>
                    <a:pt x="2032" y="537"/>
                    <a:pt x="2580" y="240"/>
                  </a:cubicBezTo>
                  <a:cubicBezTo>
                    <a:pt x="2809" y="125"/>
                    <a:pt x="3023" y="75"/>
                    <a:pt x="3180" y="75"/>
                  </a:cubicBezTo>
                  <a:cubicBezTo>
                    <a:pt x="3210" y="75"/>
                    <a:pt x="3239" y="77"/>
                    <a:pt x="3264" y="80"/>
                  </a:cubicBezTo>
                  <a:cubicBezTo>
                    <a:pt x="3447" y="80"/>
                    <a:pt x="3561" y="103"/>
                    <a:pt x="3561" y="103"/>
                  </a:cubicBezTo>
                  <a:cubicBezTo>
                    <a:pt x="3561" y="80"/>
                    <a:pt x="3470" y="35"/>
                    <a:pt x="3287" y="12"/>
                  </a:cubicBezTo>
                  <a:cubicBezTo>
                    <a:pt x="3234" y="5"/>
                    <a:pt x="3172" y="0"/>
                    <a:pt x="310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7" name="Google Shape;1701;p23">
              <a:extLst>
                <a:ext uri="{FF2B5EF4-FFF2-40B4-BE49-F238E27FC236}">
                  <a16:creationId xmlns:a16="http://schemas.microsoft.com/office/drawing/2014/main" id="{A30C16C4-0B04-95AB-0FA0-C71FBAF874BD}"/>
                </a:ext>
              </a:extLst>
            </p:cNvPr>
            <p:cNvSpPr/>
            <p:nvPr/>
          </p:nvSpPr>
          <p:spPr>
            <a:xfrm>
              <a:off x="7088775" y="3670075"/>
              <a:ext cx="172925" cy="336675"/>
            </a:xfrm>
            <a:custGeom>
              <a:avLst/>
              <a:gdLst/>
              <a:ahLst/>
              <a:cxnLst/>
              <a:rect l="l" t="t" r="r" b="b"/>
              <a:pathLst>
                <a:path w="6917" h="13467" extrusionOk="0">
                  <a:moveTo>
                    <a:pt x="4257" y="0"/>
                  </a:moveTo>
                  <a:cubicBezTo>
                    <a:pt x="4036" y="0"/>
                    <a:pt x="3776" y="20"/>
                    <a:pt x="3492" y="87"/>
                  </a:cubicBezTo>
                  <a:cubicBezTo>
                    <a:pt x="3264" y="156"/>
                    <a:pt x="3013" y="247"/>
                    <a:pt x="2762" y="384"/>
                  </a:cubicBezTo>
                  <a:cubicBezTo>
                    <a:pt x="2534" y="521"/>
                    <a:pt x="2283" y="703"/>
                    <a:pt x="2054" y="909"/>
                  </a:cubicBezTo>
                  <a:cubicBezTo>
                    <a:pt x="1849" y="1114"/>
                    <a:pt x="1621" y="1365"/>
                    <a:pt x="1438" y="1617"/>
                  </a:cubicBezTo>
                  <a:cubicBezTo>
                    <a:pt x="1255" y="1868"/>
                    <a:pt x="1096" y="2164"/>
                    <a:pt x="959" y="2438"/>
                  </a:cubicBezTo>
                  <a:cubicBezTo>
                    <a:pt x="365" y="3602"/>
                    <a:pt x="114" y="4903"/>
                    <a:pt x="46" y="5862"/>
                  </a:cubicBezTo>
                  <a:cubicBezTo>
                    <a:pt x="0" y="6341"/>
                    <a:pt x="0" y="6752"/>
                    <a:pt x="23" y="7026"/>
                  </a:cubicBezTo>
                  <a:cubicBezTo>
                    <a:pt x="23" y="7163"/>
                    <a:pt x="46" y="7277"/>
                    <a:pt x="46" y="7368"/>
                  </a:cubicBezTo>
                  <a:cubicBezTo>
                    <a:pt x="46" y="7437"/>
                    <a:pt x="46" y="7483"/>
                    <a:pt x="46" y="7483"/>
                  </a:cubicBezTo>
                  <a:cubicBezTo>
                    <a:pt x="46" y="7483"/>
                    <a:pt x="69" y="7505"/>
                    <a:pt x="69" y="7597"/>
                  </a:cubicBezTo>
                  <a:cubicBezTo>
                    <a:pt x="91" y="7665"/>
                    <a:pt x="91" y="7779"/>
                    <a:pt x="114" y="7916"/>
                  </a:cubicBezTo>
                  <a:cubicBezTo>
                    <a:pt x="183" y="8190"/>
                    <a:pt x="251" y="8601"/>
                    <a:pt x="388" y="9058"/>
                  </a:cubicBezTo>
                  <a:cubicBezTo>
                    <a:pt x="548" y="9514"/>
                    <a:pt x="753" y="10062"/>
                    <a:pt x="1027" y="10587"/>
                  </a:cubicBezTo>
                  <a:cubicBezTo>
                    <a:pt x="1164" y="10861"/>
                    <a:pt x="1347" y="11135"/>
                    <a:pt x="1529" y="11386"/>
                  </a:cubicBezTo>
                  <a:cubicBezTo>
                    <a:pt x="1712" y="11637"/>
                    <a:pt x="1917" y="11911"/>
                    <a:pt x="2146" y="12139"/>
                  </a:cubicBezTo>
                  <a:cubicBezTo>
                    <a:pt x="2374" y="12367"/>
                    <a:pt x="2625" y="12573"/>
                    <a:pt x="2899" y="12755"/>
                  </a:cubicBezTo>
                  <a:cubicBezTo>
                    <a:pt x="3173" y="12938"/>
                    <a:pt x="3447" y="13098"/>
                    <a:pt x="3721" y="13189"/>
                  </a:cubicBezTo>
                  <a:cubicBezTo>
                    <a:pt x="4223" y="13390"/>
                    <a:pt x="4725" y="13467"/>
                    <a:pt x="5181" y="13467"/>
                  </a:cubicBezTo>
                  <a:cubicBezTo>
                    <a:pt x="5243" y="13467"/>
                    <a:pt x="5304" y="13466"/>
                    <a:pt x="5364" y="13463"/>
                  </a:cubicBezTo>
                  <a:cubicBezTo>
                    <a:pt x="5843" y="13440"/>
                    <a:pt x="6231" y="13349"/>
                    <a:pt x="6505" y="13257"/>
                  </a:cubicBezTo>
                  <a:cubicBezTo>
                    <a:pt x="6779" y="13166"/>
                    <a:pt x="6916" y="13120"/>
                    <a:pt x="6916" y="13098"/>
                  </a:cubicBezTo>
                  <a:cubicBezTo>
                    <a:pt x="6916" y="13097"/>
                    <a:pt x="6915" y="13096"/>
                    <a:pt x="6913" y="13096"/>
                  </a:cubicBezTo>
                  <a:cubicBezTo>
                    <a:pt x="6862" y="13096"/>
                    <a:pt x="6259" y="13327"/>
                    <a:pt x="5364" y="13349"/>
                  </a:cubicBezTo>
                  <a:cubicBezTo>
                    <a:pt x="4885" y="13349"/>
                    <a:pt x="4337" y="13280"/>
                    <a:pt x="3789" y="13029"/>
                  </a:cubicBezTo>
                  <a:cubicBezTo>
                    <a:pt x="3515" y="12915"/>
                    <a:pt x="3264" y="12778"/>
                    <a:pt x="3013" y="12595"/>
                  </a:cubicBezTo>
                  <a:cubicBezTo>
                    <a:pt x="2762" y="12413"/>
                    <a:pt x="2534" y="12207"/>
                    <a:pt x="2305" y="11979"/>
                  </a:cubicBezTo>
                  <a:cubicBezTo>
                    <a:pt x="2100" y="11751"/>
                    <a:pt x="1895" y="11500"/>
                    <a:pt x="1735" y="11249"/>
                  </a:cubicBezTo>
                  <a:cubicBezTo>
                    <a:pt x="1552" y="10998"/>
                    <a:pt x="1392" y="10724"/>
                    <a:pt x="1255" y="10473"/>
                  </a:cubicBezTo>
                  <a:cubicBezTo>
                    <a:pt x="1004" y="9948"/>
                    <a:pt x="799" y="9423"/>
                    <a:pt x="685" y="8966"/>
                  </a:cubicBezTo>
                  <a:cubicBezTo>
                    <a:pt x="548" y="8533"/>
                    <a:pt x="479" y="8145"/>
                    <a:pt x="434" y="7871"/>
                  </a:cubicBezTo>
                  <a:cubicBezTo>
                    <a:pt x="411" y="7734"/>
                    <a:pt x="388" y="7620"/>
                    <a:pt x="388" y="7551"/>
                  </a:cubicBezTo>
                  <a:cubicBezTo>
                    <a:pt x="365" y="7483"/>
                    <a:pt x="365" y="7437"/>
                    <a:pt x="365" y="7437"/>
                  </a:cubicBezTo>
                  <a:cubicBezTo>
                    <a:pt x="365" y="7437"/>
                    <a:pt x="365" y="7391"/>
                    <a:pt x="365" y="7323"/>
                  </a:cubicBezTo>
                  <a:cubicBezTo>
                    <a:pt x="342" y="7254"/>
                    <a:pt x="342" y="7140"/>
                    <a:pt x="320" y="7003"/>
                  </a:cubicBezTo>
                  <a:cubicBezTo>
                    <a:pt x="297" y="6729"/>
                    <a:pt x="297" y="6341"/>
                    <a:pt x="320" y="5885"/>
                  </a:cubicBezTo>
                  <a:cubicBezTo>
                    <a:pt x="388" y="4949"/>
                    <a:pt x="616" y="3694"/>
                    <a:pt x="1141" y="2552"/>
                  </a:cubicBezTo>
                  <a:cubicBezTo>
                    <a:pt x="1278" y="2256"/>
                    <a:pt x="1438" y="1982"/>
                    <a:pt x="1621" y="1731"/>
                  </a:cubicBezTo>
                  <a:cubicBezTo>
                    <a:pt x="1780" y="1480"/>
                    <a:pt x="1986" y="1251"/>
                    <a:pt x="2191" y="1046"/>
                  </a:cubicBezTo>
                  <a:cubicBezTo>
                    <a:pt x="2397" y="818"/>
                    <a:pt x="2625" y="658"/>
                    <a:pt x="2830" y="521"/>
                  </a:cubicBezTo>
                  <a:cubicBezTo>
                    <a:pt x="3059" y="384"/>
                    <a:pt x="3310" y="293"/>
                    <a:pt x="3538" y="224"/>
                  </a:cubicBezTo>
                  <a:cubicBezTo>
                    <a:pt x="3878" y="117"/>
                    <a:pt x="4205" y="80"/>
                    <a:pt x="4462" y="80"/>
                  </a:cubicBezTo>
                  <a:cubicBezTo>
                    <a:pt x="4532" y="80"/>
                    <a:pt x="4597" y="82"/>
                    <a:pt x="4656" y="87"/>
                  </a:cubicBezTo>
                  <a:cubicBezTo>
                    <a:pt x="4930" y="110"/>
                    <a:pt x="5090" y="133"/>
                    <a:pt x="5090" y="133"/>
                  </a:cubicBezTo>
                  <a:cubicBezTo>
                    <a:pt x="5090" y="110"/>
                    <a:pt x="5044" y="110"/>
                    <a:pt x="4976" y="87"/>
                  </a:cubicBezTo>
                  <a:cubicBezTo>
                    <a:pt x="4908" y="64"/>
                    <a:pt x="4793" y="42"/>
                    <a:pt x="4656" y="19"/>
                  </a:cubicBezTo>
                  <a:cubicBezTo>
                    <a:pt x="4545" y="9"/>
                    <a:pt x="4410" y="0"/>
                    <a:pt x="42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8" name="Google Shape;1702;p23">
              <a:extLst>
                <a:ext uri="{FF2B5EF4-FFF2-40B4-BE49-F238E27FC236}">
                  <a16:creationId xmlns:a16="http://schemas.microsoft.com/office/drawing/2014/main" id="{0C8DBBD7-27AC-FDA0-989E-BDD72B415CE4}"/>
                </a:ext>
              </a:extLst>
            </p:cNvPr>
            <p:cNvSpPr/>
            <p:nvPr/>
          </p:nvSpPr>
          <p:spPr>
            <a:xfrm>
              <a:off x="7110450" y="3738975"/>
              <a:ext cx="20575" cy="45700"/>
            </a:xfrm>
            <a:custGeom>
              <a:avLst/>
              <a:gdLst/>
              <a:ahLst/>
              <a:cxnLst/>
              <a:rect l="l" t="t" r="r" b="b"/>
              <a:pathLst>
                <a:path w="823" h="1828" extrusionOk="0">
                  <a:moveTo>
                    <a:pt x="596" y="0"/>
                  </a:moveTo>
                  <a:cubicBezTo>
                    <a:pt x="466" y="0"/>
                    <a:pt x="339" y="197"/>
                    <a:pt x="274" y="435"/>
                  </a:cubicBezTo>
                  <a:cubicBezTo>
                    <a:pt x="229" y="687"/>
                    <a:pt x="297" y="892"/>
                    <a:pt x="434" y="892"/>
                  </a:cubicBezTo>
                  <a:cubicBezTo>
                    <a:pt x="440" y="893"/>
                    <a:pt x="446" y="894"/>
                    <a:pt x="452" y="894"/>
                  </a:cubicBezTo>
                  <a:cubicBezTo>
                    <a:pt x="564" y="894"/>
                    <a:pt x="712" y="697"/>
                    <a:pt x="777" y="458"/>
                  </a:cubicBezTo>
                  <a:cubicBezTo>
                    <a:pt x="822" y="230"/>
                    <a:pt x="754" y="2"/>
                    <a:pt x="617" y="2"/>
                  </a:cubicBezTo>
                  <a:cubicBezTo>
                    <a:pt x="610" y="1"/>
                    <a:pt x="603" y="0"/>
                    <a:pt x="596" y="0"/>
                  </a:cubicBezTo>
                  <a:close/>
                  <a:moveTo>
                    <a:pt x="274" y="1189"/>
                  </a:moveTo>
                  <a:cubicBezTo>
                    <a:pt x="183" y="1189"/>
                    <a:pt x="69" y="1326"/>
                    <a:pt x="46" y="1485"/>
                  </a:cubicBezTo>
                  <a:cubicBezTo>
                    <a:pt x="0" y="1668"/>
                    <a:pt x="46" y="1828"/>
                    <a:pt x="137" y="1828"/>
                  </a:cubicBezTo>
                  <a:cubicBezTo>
                    <a:pt x="229" y="1828"/>
                    <a:pt x="343" y="1691"/>
                    <a:pt x="388" y="1531"/>
                  </a:cubicBezTo>
                  <a:cubicBezTo>
                    <a:pt x="434" y="1348"/>
                    <a:pt x="388" y="1189"/>
                    <a:pt x="274" y="1189"/>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9" name="Google Shape;1703;p23">
              <a:extLst>
                <a:ext uri="{FF2B5EF4-FFF2-40B4-BE49-F238E27FC236}">
                  <a16:creationId xmlns:a16="http://schemas.microsoft.com/office/drawing/2014/main" id="{D72D66B6-39DC-550C-793C-70A3CA173E48}"/>
                </a:ext>
              </a:extLst>
            </p:cNvPr>
            <p:cNvSpPr/>
            <p:nvPr/>
          </p:nvSpPr>
          <p:spPr>
            <a:xfrm>
              <a:off x="7051675" y="3631150"/>
              <a:ext cx="81625" cy="82250"/>
            </a:xfrm>
            <a:custGeom>
              <a:avLst/>
              <a:gdLst/>
              <a:ahLst/>
              <a:cxnLst/>
              <a:rect l="l" t="t" r="r" b="b"/>
              <a:pathLst>
                <a:path w="3265" h="3290" extrusionOk="0">
                  <a:moveTo>
                    <a:pt x="3173" y="1"/>
                  </a:moveTo>
                  <a:lnTo>
                    <a:pt x="0" y="959"/>
                  </a:lnTo>
                  <a:lnTo>
                    <a:pt x="252" y="2900"/>
                  </a:lnTo>
                  <a:cubicBezTo>
                    <a:pt x="252" y="2900"/>
                    <a:pt x="836" y="3289"/>
                    <a:pt x="1618" y="3289"/>
                  </a:cubicBezTo>
                  <a:cubicBezTo>
                    <a:pt x="2120" y="3289"/>
                    <a:pt x="2703" y="3129"/>
                    <a:pt x="3264" y="2603"/>
                  </a:cubicBezTo>
                  <a:lnTo>
                    <a:pt x="3173" y="1"/>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0" name="Google Shape;1704;p23">
              <a:extLst>
                <a:ext uri="{FF2B5EF4-FFF2-40B4-BE49-F238E27FC236}">
                  <a16:creationId xmlns:a16="http://schemas.microsoft.com/office/drawing/2014/main" id="{2B16CFBF-58E3-AE88-396E-CDFE459F4E7D}"/>
                </a:ext>
              </a:extLst>
            </p:cNvPr>
            <p:cNvSpPr/>
            <p:nvPr/>
          </p:nvSpPr>
          <p:spPr>
            <a:xfrm>
              <a:off x="7051675" y="3631150"/>
              <a:ext cx="81625" cy="77650"/>
            </a:xfrm>
            <a:custGeom>
              <a:avLst/>
              <a:gdLst/>
              <a:ahLst/>
              <a:cxnLst/>
              <a:rect l="l" t="t" r="r" b="b"/>
              <a:pathLst>
                <a:path w="3265" h="3106" extrusionOk="0">
                  <a:moveTo>
                    <a:pt x="3173" y="1"/>
                  </a:moveTo>
                  <a:lnTo>
                    <a:pt x="0" y="959"/>
                  </a:lnTo>
                  <a:lnTo>
                    <a:pt x="92" y="1644"/>
                  </a:lnTo>
                  <a:cubicBezTo>
                    <a:pt x="366" y="1621"/>
                    <a:pt x="640" y="1576"/>
                    <a:pt x="913" y="1553"/>
                  </a:cubicBezTo>
                  <a:cubicBezTo>
                    <a:pt x="1279" y="1530"/>
                    <a:pt x="1621" y="1462"/>
                    <a:pt x="1986" y="1462"/>
                  </a:cubicBezTo>
                  <a:cubicBezTo>
                    <a:pt x="1996" y="1461"/>
                    <a:pt x="2006" y="1461"/>
                    <a:pt x="2015" y="1461"/>
                  </a:cubicBezTo>
                  <a:cubicBezTo>
                    <a:pt x="2783" y="1461"/>
                    <a:pt x="2692" y="2361"/>
                    <a:pt x="2534" y="3105"/>
                  </a:cubicBezTo>
                  <a:cubicBezTo>
                    <a:pt x="2762" y="2991"/>
                    <a:pt x="3013" y="2831"/>
                    <a:pt x="3264" y="2603"/>
                  </a:cubicBezTo>
                  <a:lnTo>
                    <a:pt x="3173"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1" name="Google Shape;1705;p23">
              <a:extLst>
                <a:ext uri="{FF2B5EF4-FFF2-40B4-BE49-F238E27FC236}">
                  <a16:creationId xmlns:a16="http://schemas.microsoft.com/office/drawing/2014/main" id="{3D660C85-F8D4-2BE8-A695-EE3A7347C2EC}"/>
                </a:ext>
              </a:extLst>
            </p:cNvPr>
            <p:cNvSpPr/>
            <p:nvPr/>
          </p:nvSpPr>
          <p:spPr>
            <a:xfrm>
              <a:off x="6832550" y="3385850"/>
              <a:ext cx="97750" cy="120325"/>
            </a:xfrm>
            <a:custGeom>
              <a:avLst/>
              <a:gdLst/>
              <a:ahLst/>
              <a:cxnLst/>
              <a:rect l="l" t="t" r="r" b="b"/>
              <a:pathLst>
                <a:path w="3910" h="4813" extrusionOk="0">
                  <a:moveTo>
                    <a:pt x="2537" y="1"/>
                  </a:moveTo>
                  <a:cubicBezTo>
                    <a:pt x="2354" y="1"/>
                    <a:pt x="2142" y="39"/>
                    <a:pt x="1895" y="135"/>
                  </a:cubicBezTo>
                  <a:cubicBezTo>
                    <a:pt x="1" y="888"/>
                    <a:pt x="1210" y="4472"/>
                    <a:pt x="2215" y="4791"/>
                  </a:cubicBezTo>
                  <a:cubicBezTo>
                    <a:pt x="2255" y="4805"/>
                    <a:pt x="2295" y="4812"/>
                    <a:pt x="2335" y="4812"/>
                  </a:cubicBezTo>
                  <a:cubicBezTo>
                    <a:pt x="3254" y="4812"/>
                    <a:pt x="3910" y="1139"/>
                    <a:pt x="3516" y="614"/>
                  </a:cubicBezTo>
                  <a:cubicBezTo>
                    <a:pt x="3516" y="614"/>
                    <a:pt x="3267" y="1"/>
                    <a:pt x="2537"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2" name="Google Shape;1706;p23">
              <a:extLst>
                <a:ext uri="{FF2B5EF4-FFF2-40B4-BE49-F238E27FC236}">
                  <a16:creationId xmlns:a16="http://schemas.microsoft.com/office/drawing/2014/main" id="{90D7CBB0-CFF5-340B-AB18-2D8732BFAC6E}"/>
                </a:ext>
              </a:extLst>
            </p:cNvPr>
            <p:cNvSpPr/>
            <p:nvPr/>
          </p:nvSpPr>
          <p:spPr>
            <a:xfrm>
              <a:off x="6878775" y="3405750"/>
              <a:ext cx="38250" cy="76150"/>
            </a:xfrm>
            <a:custGeom>
              <a:avLst/>
              <a:gdLst/>
              <a:ahLst/>
              <a:cxnLst/>
              <a:rect l="l" t="t" r="r" b="b"/>
              <a:pathLst>
                <a:path w="1530" h="3046" extrusionOk="0">
                  <a:moveTo>
                    <a:pt x="23" y="1"/>
                  </a:moveTo>
                  <a:cubicBezTo>
                    <a:pt x="0" y="24"/>
                    <a:pt x="160" y="92"/>
                    <a:pt x="343" y="206"/>
                  </a:cubicBezTo>
                  <a:cubicBezTo>
                    <a:pt x="548" y="343"/>
                    <a:pt x="754" y="526"/>
                    <a:pt x="891" y="754"/>
                  </a:cubicBezTo>
                  <a:cubicBezTo>
                    <a:pt x="1050" y="982"/>
                    <a:pt x="1119" y="1233"/>
                    <a:pt x="1142" y="1439"/>
                  </a:cubicBezTo>
                  <a:cubicBezTo>
                    <a:pt x="1158" y="1520"/>
                    <a:pt x="1151" y="1532"/>
                    <a:pt x="1146" y="1532"/>
                  </a:cubicBezTo>
                  <a:cubicBezTo>
                    <a:pt x="1143" y="1532"/>
                    <a:pt x="1142" y="1530"/>
                    <a:pt x="1142" y="1530"/>
                  </a:cubicBezTo>
                  <a:lnTo>
                    <a:pt x="1119" y="1530"/>
                  </a:lnTo>
                  <a:cubicBezTo>
                    <a:pt x="1096" y="1507"/>
                    <a:pt x="1096" y="1507"/>
                    <a:pt x="1073" y="1507"/>
                  </a:cubicBezTo>
                  <a:cubicBezTo>
                    <a:pt x="1073" y="1507"/>
                    <a:pt x="1028" y="1484"/>
                    <a:pt x="1028" y="1484"/>
                  </a:cubicBezTo>
                  <a:cubicBezTo>
                    <a:pt x="936" y="1462"/>
                    <a:pt x="913" y="1462"/>
                    <a:pt x="913" y="1462"/>
                  </a:cubicBezTo>
                  <a:cubicBezTo>
                    <a:pt x="913" y="1462"/>
                    <a:pt x="891" y="1462"/>
                    <a:pt x="776" y="1439"/>
                  </a:cubicBezTo>
                  <a:cubicBezTo>
                    <a:pt x="731" y="1439"/>
                    <a:pt x="639" y="1439"/>
                    <a:pt x="548" y="1462"/>
                  </a:cubicBezTo>
                  <a:cubicBezTo>
                    <a:pt x="503" y="1484"/>
                    <a:pt x="434" y="1507"/>
                    <a:pt x="388" y="1553"/>
                  </a:cubicBezTo>
                  <a:cubicBezTo>
                    <a:pt x="366" y="1576"/>
                    <a:pt x="320" y="1621"/>
                    <a:pt x="297" y="1667"/>
                  </a:cubicBezTo>
                  <a:cubicBezTo>
                    <a:pt x="297" y="1667"/>
                    <a:pt x="297" y="1644"/>
                    <a:pt x="297" y="1644"/>
                  </a:cubicBezTo>
                  <a:cubicBezTo>
                    <a:pt x="274" y="1690"/>
                    <a:pt x="206" y="1758"/>
                    <a:pt x="229" y="1895"/>
                  </a:cubicBezTo>
                  <a:cubicBezTo>
                    <a:pt x="274" y="2032"/>
                    <a:pt x="434" y="2146"/>
                    <a:pt x="548" y="2215"/>
                  </a:cubicBezTo>
                  <a:cubicBezTo>
                    <a:pt x="685" y="2306"/>
                    <a:pt x="799" y="2352"/>
                    <a:pt x="868" y="2443"/>
                  </a:cubicBezTo>
                  <a:cubicBezTo>
                    <a:pt x="936" y="2534"/>
                    <a:pt x="982" y="2649"/>
                    <a:pt x="959" y="2717"/>
                  </a:cubicBezTo>
                  <a:cubicBezTo>
                    <a:pt x="936" y="2808"/>
                    <a:pt x="845" y="2877"/>
                    <a:pt x="731" y="2900"/>
                  </a:cubicBezTo>
                  <a:cubicBezTo>
                    <a:pt x="683" y="2909"/>
                    <a:pt x="632" y="2915"/>
                    <a:pt x="582" y="2915"/>
                  </a:cubicBezTo>
                  <a:cubicBezTo>
                    <a:pt x="511" y="2915"/>
                    <a:pt x="442" y="2904"/>
                    <a:pt x="388" y="2877"/>
                  </a:cubicBezTo>
                  <a:cubicBezTo>
                    <a:pt x="206" y="2808"/>
                    <a:pt x="206" y="2671"/>
                    <a:pt x="160" y="2671"/>
                  </a:cubicBezTo>
                  <a:cubicBezTo>
                    <a:pt x="160" y="2671"/>
                    <a:pt x="137" y="2694"/>
                    <a:pt x="137" y="2740"/>
                  </a:cubicBezTo>
                  <a:cubicBezTo>
                    <a:pt x="160" y="2808"/>
                    <a:pt x="183" y="2900"/>
                    <a:pt x="320" y="2968"/>
                  </a:cubicBezTo>
                  <a:cubicBezTo>
                    <a:pt x="406" y="3019"/>
                    <a:pt x="530" y="3045"/>
                    <a:pt x="663" y="3045"/>
                  </a:cubicBezTo>
                  <a:cubicBezTo>
                    <a:pt x="708" y="3045"/>
                    <a:pt x="754" y="3042"/>
                    <a:pt x="799" y="3037"/>
                  </a:cubicBezTo>
                  <a:cubicBezTo>
                    <a:pt x="982" y="3037"/>
                    <a:pt x="1142" y="2945"/>
                    <a:pt x="1210" y="2808"/>
                  </a:cubicBezTo>
                  <a:cubicBezTo>
                    <a:pt x="1279" y="2649"/>
                    <a:pt x="1233" y="2512"/>
                    <a:pt x="1142" y="2375"/>
                  </a:cubicBezTo>
                  <a:cubicBezTo>
                    <a:pt x="1050" y="2215"/>
                    <a:pt x="891" y="2124"/>
                    <a:pt x="776" y="2032"/>
                  </a:cubicBezTo>
                  <a:cubicBezTo>
                    <a:pt x="662" y="1964"/>
                    <a:pt x="617" y="1895"/>
                    <a:pt x="639" y="1895"/>
                  </a:cubicBezTo>
                  <a:cubicBezTo>
                    <a:pt x="617" y="1872"/>
                    <a:pt x="662" y="1850"/>
                    <a:pt x="662" y="1827"/>
                  </a:cubicBezTo>
                  <a:lnTo>
                    <a:pt x="685" y="1827"/>
                  </a:lnTo>
                  <a:lnTo>
                    <a:pt x="685" y="1804"/>
                  </a:lnTo>
                  <a:cubicBezTo>
                    <a:pt x="731" y="1743"/>
                    <a:pt x="756" y="1743"/>
                    <a:pt x="781" y="1743"/>
                  </a:cubicBezTo>
                  <a:lnTo>
                    <a:pt x="781" y="1743"/>
                  </a:lnTo>
                  <a:cubicBezTo>
                    <a:pt x="794" y="1743"/>
                    <a:pt x="807" y="1743"/>
                    <a:pt x="822" y="1736"/>
                  </a:cubicBezTo>
                  <a:cubicBezTo>
                    <a:pt x="845" y="1758"/>
                    <a:pt x="845" y="1758"/>
                    <a:pt x="845" y="1758"/>
                  </a:cubicBezTo>
                  <a:lnTo>
                    <a:pt x="891" y="1758"/>
                  </a:lnTo>
                  <a:cubicBezTo>
                    <a:pt x="902" y="1770"/>
                    <a:pt x="908" y="1770"/>
                    <a:pt x="913" y="1770"/>
                  </a:cubicBezTo>
                  <a:cubicBezTo>
                    <a:pt x="919" y="1770"/>
                    <a:pt x="925" y="1770"/>
                    <a:pt x="936" y="1781"/>
                  </a:cubicBezTo>
                  <a:cubicBezTo>
                    <a:pt x="982" y="1804"/>
                    <a:pt x="1005" y="1827"/>
                    <a:pt x="1050" y="1850"/>
                  </a:cubicBezTo>
                  <a:cubicBezTo>
                    <a:pt x="1073" y="1850"/>
                    <a:pt x="1096" y="1872"/>
                    <a:pt x="1142" y="1895"/>
                  </a:cubicBezTo>
                  <a:cubicBezTo>
                    <a:pt x="1164" y="1918"/>
                    <a:pt x="1210" y="1941"/>
                    <a:pt x="1233" y="1964"/>
                  </a:cubicBezTo>
                  <a:cubicBezTo>
                    <a:pt x="1324" y="2032"/>
                    <a:pt x="1393" y="2101"/>
                    <a:pt x="1484" y="2169"/>
                  </a:cubicBezTo>
                  <a:cubicBezTo>
                    <a:pt x="1484" y="2101"/>
                    <a:pt x="1507" y="2009"/>
                    <a:pt x="1530" y="1872"/>
                  </a:cubicBezTo>
                  <a:cubicBezTo>
                    <a:pt x="1530" y="1804"/>
                    <a:pt x="1530" y="1713"/>
                    <a:pt x="1530" y="1644"/>
                  </a:cubicBezTo>
                  <a:cubicBezTo>
                    <a:pt x="1530" y="1530"/>
                    <a:pt x="1530" y="1507"/>
                    <a:pt x="1507" y="1439"/>
                  </a:cubicBezTo>
                  <a:cubicBezTo>
                    <a:pt x="1461" y="1211"/>
                    <a:pt x="1324" y="937"/>
                    <a:pt x="1142" y="686"/>
                  </a:cubicBezTo>
                  <a:cubicBezTo>
                    <a:pt x="936" y="457"/>
                    <a:pt x="662" y="252"/>
                    <a:pt x="434" y="138"/>
                  </a:cubicBezTo>
                  <a:cubicBezTo>
                    <a:pt x="183" y="24"/>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3" name="Google Shape;1707;p23">
              <a:extLst>
                <a:ext uri="{FF2B5EF4-FFF2-40B4-BE49-F238E27FC236}">
                  <a16:creationId xmlns:a16="http://schemas.microsoft.com/office/drawing/2014/main" id="{B64D9C1A-DE1D-07BB-88DE-00D6B79A7B79}"/>
                </a:ext>
              </a:extLst>
            </p:cNvPr>
            <p:cNvSpPr/>
            <p:nvPr/>
          </p:nvSpPr>
          <p:spPr>
            <a:xfrm>
              <a:off x="6880475" y="3392075"/>
              <a:ext cx="22800" cy="8100"/>
            </a:xfrm>
            <a:custGeom>
              <a:avLst/>
              <a:gdLst/>
              <a:ahLst/>
              <a:cxnLst/>
              <a:rect l="l" t="t" r="r" b="b"/>
              <a:pathLst>
                <a:path w="912" h="324" extrusionOk="0">
                  <a:moveTo>
                    <a:pt x="389" y="0"/>
                  </a:moveTo>
                  <a:cubicBezTo>
                    <a:pt x="161" y="0"/>
                    <a:pt x="1" y="68"/>
                    <a:pt x="24" y="160"/>
                  </a:cubicBezTo>
                  <a:cubicBezTo>
                    <a:pt x="46" y="251"/>
                    <a:pt x="275" y="320"/>
                    <a:pt x="503" y="320"/>
                  </a:cubicBezTo>
                  <a:cubicBezTo>
                    <a:pt x="527" y="322"/>
                    <a:pt x="551" y="323"/>
                    <a:pt x="574" y="323"/>
                  </a:cubicBezTo>
                  <a:cubicBezTo>
                    <a:pt x="768" y="323"/>
                    <a:pt x="911" y="241"/>
                    <a:pt x="891" y="160"/>
                  </a:cubicBezTo>
                  <a:cubicBezTo>
                    <a:pt x="845" y="91"/>
                    <a:pt x="640" y="0"/>
                    <a:pt x="389" y="0"/>
                  </a:cubicBezTo>
                  <a:close/>
                </a:path>
              </a:pathLst>
            </a:custGeom>
            <a:solidFill>
              <a:srgbClr val="FFC6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4" name="Google Shape;1708;p23">
              <a:extLst>
                <a:ext uri="{FF2B5EF4-FFF2-40B4-BE49-F238E27FC236}">
                  <a16:creationId xmlns:a16="http://schemas.microsoft.com/office/drawing/2014/main" id="{BA06AA65-87C0-0648-9297-6CEC4E7586FF}"/>
                </a:ext>
              </a:extLst>
            </p:cNvPr>
            <p:cNvSpPr/>
            <p:nvPr/>
          </p:nvSpPr>
          <p:spPr>
            <a:xfrm>
              <a:off x="6863925" y="3407700"/>
              <a:ext cx="57825" cy="73900"/>
            </a:xfrm>
            <a:custGeom>
              <a:avLst/>
              <a:gdLst/>
              <a:ahLst/>
              <a:cxnLst/>
              <a:rect l="l" t="t" r="r" b="b"/>
              <a:pathLst>
                <a:path w="2313" h="2956" extrusionOk="0">
                  <a:moveTo>
                    <a:pt x="801" y="0"/>
                  </a:moveTo>
                  <a:cubicBezTo>
                    <a:pt x="741" y="0"/>
                    <a:pt x="679" y="12"/>
                    <a:pt x="617" y="37"/>
                  </a:cubicBezTo>
                  <a:cubicBezTo>
                    <a:pt x="1" y="265"/>
                    <a:pt x="1" y="2685"/>
                    <a:pt x="1188" y="2936"/>
                  </a:cubicBezTo>
                  <a:cubicBezTo>
                    <a:pt x="1250" y="2949"/>
                    <a:pt x="1307" y="2955"/>
                    <a:pt x="1359" y="2955"/>
                  </a:cubicBezTo>
                  <a:cubicBezTo>
                    <a:pt x="2312" y="2955"/>
                    <a:pt x="1758" y="904"/>
                    <a:pt x="1758" y="904"/>
                  </a:cubicBezTo>
                  <a:cubicBezTo>
                    <a:pt x="1758" y="904"/>
                    <a:pt x="1334" y="0"/>
                    <a:pt x="8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5" name="Google Shape;1709;p23">
              <a:extLst>
                <a:ext uri="{FF2B5EF4-FFF2-40B4-BE49-F238E27FC236}">
                  <a16:creationId xmlns:a16="http://schemas.microsoft.com/office/drawing/2014/main" id="{E4F33521-0597-20FF-F94D-601A271B6ECC}"/>
                </a:ext>
              </a:extLst>
            </p:cNvPr>
            <p:cNvSpPr/>
            <p:nvPr/>
          </p:nvSpPr>
          <p:spPr>
            <a:xfrm>
              <a:off x="6843400" y="3236775"/>
              <a:ext cx="526700" cy="417575"/>
            </a:xfrm>
            <a:custGeom>
              <a:avLst/>
              <a:gdLst/>
              <a:ahLst/>
              <a:cxnLst/>
              <a:rect l="l" t="t" r="r" b="b"/>
              <a:pathLst>
                <a:path w="21068" h="16703" extrusionOk="0">
                  <a:moveTo>
                    <a:pt x="10593" y="1"/>
                  </a:moveTo>
                  <a:cubicBezTo>
                    <a:pt x="9580" y="1"/>
                    <a:pt x="8423" y="156"/>
                    <a:pt x="7145" y="574"/>
                  </a:cubicBezTo>
                  <a:cubicBezTo>
                    <a:pt x="2967" y="1967"/>
                    <a:pt x="3173" y="5756"/>
                    <a:pt x="2853" y="8403"/>
                  </a:cubicBezTo>
                  <a:cubicBezTo>
                    <a:pt x="0" y="13037"/>
                    <a:pt x="3447" y="16050"/>
                    <a:pt x="7076" y="16598"/>
                  </a:cubicBezTo>
                  <a:cubicBezTo>
                    <a:pt x="7541" y="16669"/>
                    <a:pt x="8006" y="16702"/>
                    <a:pt x="8464" y="16702"/>
                  </a:cubicBezTo>
                  <a:cubicBezTo>
                    <a:pt x="11807" y="16702"/>
                    <a:pt x="14838" y="14928"/>
                    <a:pt x="15681" y="13242"/>
                  </a:cubicBezTo>
                  <a:cubicBezTo>
                    <a:pt x="15681" y="13242"/>
                    <a:pt x="15980" y="14318"/>
                    <a:pt x="17133" y="14318"/>
                  </a:cubicBezTo>
                  <a:cubicBezTo>
                    <a:pt x="17406" y="14318"/>
                    <a:pt x="17726" y="14258"/>
                    <a:pt x="18101" y="14110"/>
                  </a:cubicBezTo>
                  <a:cubicBezTo>
                    <a:pt x="19653" y="13493"/>
                    <a:pt x="21068" y="11028"/>
                    <a:pt x="19972" y="9933"/>
                  </a:cubicBezTo>
                  <a:cubicBezTo>
                    <a:pt x="19515" y="9475"/>
                    <a:pt x="19058" y="9326"/>
                    <a:pt x="18656" y="9326"/>
                  </a:cubicBezTo>
                  <a:cubicBezTo>
                    <a:pt x="17892" y="9326"/>
                    <a:pt x="17325" y="9864"/>
                    <a:pt x="17325" y="9864"/>
                  </a:cubicBezTo>
                  <a:cubicBezTo>
                    <a:pt x="17325" y="9864"/>
                    <a:pt x="20178" y="4591"/>
                    <a:pt x="15225" y="1282"/>
                  </a:cubicBezTo>
                  <a:cubicBezTo>
                    <a:pt x="15225" y="1282"/>
                    <a:pt x="13504" y="1"/>
                    <a:pt x="10593"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6" name="Google Shape;1710;p23">
              <a:extLst>
                <a:ext uri="{FF2B5EF4-FFF2-40B4-BE49-F238E27FC236}">
                  <a16:creationId xmlns:a16="http://schemas.microsoft.com/office/drawing/2014/main" id="{32E4150F-F388-E99D-5D1B-1120E871FD28}"/>
                </a:ext>
              </a:extLst>
            </p:cNvPr>
            <p:cNvSpPr/>
            <p:nvPr/>
          </p:nvSpPr>
          <p:spPr>
            <a:xfrm>
              <a:off x="6843400" y="3292200"/>
              <a:ext cx="385775" cy="362300"/>
            </a:xfrm>
            <a:custGeom>
              <a:avLst/>
              <a:gdLst/>
              <a:ahLst/>
              <a:cxnLst/>
              <a:rect l="l" t="t" r="r" b="b"/>
              <a:pathLst>
                <a:path w="15431" h="14492" extrusionOk="0">
                  <a:moveTo>
                    <a:pt x="4565" y="1"/>
                  </a:moveTo>
                  <a:lnTo>
                    <a:pt x="4565" y="1"/>
                  </a:lnTo>
                  <a:cubicBezTo>
                    <a:pt x="3036" y="1758"/>
                    <a:pt x="3082" y="4269"/>
                    <a:pt x="2853" y="6186"/>
                  </a:cubicBezTo>
                  <a:cubicBezTo>
                    <a:pt x="0" y="10820"/>
                    <a:pt x="3447" y="13833"/>
                    <a:pt x="7076" y="14381"/>
                  </a:cubicBezTo>
                  <a:cubicBezTo>
                    <a:pt x="7550" y="14456"/>
                    <a:pt x="8024" y="14491"/>
                    <a:pt x="8491" y="14491"/>
                  </a:cubicBezTo>
                  <a:cubicBezTo>
                    <a:pt x="11556" y="14491"/>
                    <a:pt x="14361" y="12981"/>
                    <a:pt x="15430" y="11436"/>
                  </a:cubicBezTo>
                  <a:lnTo>
                    <a:pt x="15430" y="11436"/>
                  </a:lnTo>
                  <a:cubicBezTo>
                    <a:pt x="14188" y="12855"/>
                    <a:pt x="11567" y="14139"/>
                    <a:pt x="8714" y="14139"/>
                  </a:cubicBezTo>
                  <a:cubicBezTo>
                    <a:pt x="8264" y="14139"/>
                    <a:pt x="7807" y="14107"/>
                    <a:pt x="7350" y="14038"/>
                  </a:cubicBezTo>
                  <a:cubicBezTo>
                    <a:pt x="3721" y="13467"/>
                    <a:pt x="297" y="10455"/>
                    <a:pt x="3127" y="5821"/>
                  </a:cubicBezTo>
                  <a:cubicBezTo>
                    <a:pt x="3356" y="4041"/>
                    <a:pt x="3333" y="1735"/>
                    <a:pt x="456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7" name="Google Shape;1711;p23">
              <a:extLst>
                <a:ext uri="{FF2B5EF4-FFF2-40B4-BE49-F238E27FC236}">
                  <a16:creationId xmlns:a16="http://schemas.microsoft.com/office/drawing/2014/main" id="{A4466694-E629-5720-BF3D-047BFF4F07A2}"/>
                </a:ext>
              </a:extLst>
            </p:cNvPr>
            <p:cNvSpPr/>
            <p:nvPr/>
          </p:nvSpPr>
          <p:spPr>
            <a:xfrm>
              <a:off x="7236000" y="3556400"/>
              <a:ext cx="99875" cy="38425"/>
            </a:xfrm>
            <a:custGeom>
              <a:avLst/>
              <a:gdLst/>
              <a:ahLst/>
              <a:cxnLst/>
              <a:rect l="l" t="t" r="r" b="b"/>
              <a:pathLst>
                <a:path w="3995" h="1537" extrusionOk="0">
                  <a:moveTo>
                    <a:pt x="3994" y="1"/>
                  </a:moveTo>
                  <a:lnTo>
                    <a:pt x="3994" y="1"/>
                  </a:lnTo>
                  <a:cubicBezTo>
                    <a:pt x="3606" y="434"/>
                    <a:pt x="3150" y="777"/>
                    <a:pt x="2693" y="959"/>
                  </a:cubicBezTo>
                  <a:cubicBezTo>
                    <a:pt x="2310" y="1109"/>
                    <a:pt x="1983" y="1170"/>
                    <a:pt x="1706" y="1170"/>
                  </a:cubicBezTo>
                  <a:cubicBezTo>
                    <a:pt x="548" y="1170"/>
                    <a:pt x="251" y="115"/>
                    <a:pt x="251" y="115"/>
                  </a:cubicBezTo>
                  <a:cubicBezTo>
                    <a:pt x="183" y="252"/>
                    <a:pt x="91" y="389"/>
                    <a:pt x="0" y="526"/>
                  </a:cubicBezTo>
                  <a:cubicBezTo>
                    <a:pt x="89" y="775"/>
                    <a:pt x="455" y="1537"/>
                    <a:pt x="1423" y="1537"/>
                  </a:cubicBezTo>
                  <a:cubicBezTo>
                    <a:pt x="1697" y="1537"/>
                    <a:pt x="2019" y="1476"/>
                    <a:pt x="2397" y="1325"/>
                  </a:cubicBezTo>
                  <a:cubicBezTo>
                    <a:pt x="2990" y="1096"/>
                    <a:pt x="3561" y="594"/>
                    <a:pt x="39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8" name="Google Shape;1712;p23">
              <a:extLst>
                <a:ext uri="{FF2B5EF4-FFF2-40B4-BE49-F238E27FC236}">
                  <a16:creationId xmlns:a16="http://schemas.microsoft.com/office/drawing/2014/main" id="{CFB0AA7B-2014-E609-CDA3-09216CC44670}"/>
                </a:ext>
              </a:extLst>
            </p:cNvPr>
            <p:cNvSpPr/>
            <p:nvPr/>
          </p:nvSpPr>
          <p:spPr>
            <a:xfrm>
              <a:off x="7263375" y="3494700"/>
              <a:ext cx="67925" cy="83175"/>
            </a:xfrm>
            <a:custGeom>
              <a:avLst/>
              <a:gdLst/>
              <a:ahLst/>
              <a:cxnLst/>
              <a:rect l="l" t="t" r="r" b="b"/>
              <a:pathLst>
                <a:path w="2717" h="3327" extrusionOk="0">
                  <a:moveTo>
                    <a:pt x="2178" y="0"/>
                  </a:moveTo>
                  <a:cubicBezTo>
                    <a:pt x="2160" y="0"/>
                    <a:pt x="2142" y="1"/>
                    <a:pt x="2123" y="4"/>
                  </a:cubicBezTo>
                  <a:cubicBezTo>
                    <a:pt x="1530" y="49"/>
                    <a:pt x="343" y="1350"/>
                    <a:pt x="343" y="1350"/>
                  </a:cubicBezTo>
                  <a:cubicBezTo>
                    <a:pt x="343" y="1350"/>
                    <a:pt x="383" y="1345"/>
                    <a:pt x="443" y="1345"/>
                  </a:cubicBezTo>
                  <a:cubicBezTo>
                    <a:pt x="636" y="1345"/>
                    <a:pt x="1030" y="1399"/>
                    <a:pt x="891" y="1852"/>
                  </a:cubicBezTo>
                  <a:cubicBezTo>
                    <a:pt x="731" y="2446"/>
                    <a:pt x="1" y="2743"/>
                    <a:pt x="1" y="2743"/>
                  </a:cubicBezTo>
                  <a:cubicBezTo>
                    <a:pt x="1" y="2743"/>
                    <a:pt x="117" y="3326"/>
                    <a:pt x="602" y="3326"/>
                  </a:cubicBezTo>
                  <a:cubicBezTo>
                    <a:pt x="642" y="3326"/>
                    <a:pt x="685" y="3322"/>
                    <a:pt x="731" y="3313"/>
                  </a:cubicBezTo>
                  <a:cubicBezTo>
                    <a:pt x="1347" y="3176"/>
                    <a:pt x="2717" y="1944"/>
                    <a:pt x="2694" y="939"/>
                  </a:cubicBezTo>
                  <a:cubicBezTo>
                    <a:pt x="2694" y="939"/>
                    <a:pt x="2694" y="0"/>
                    <a:pt x="217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9" name="Google Shape;1713;p23">
              <a:extLst>
                <a:ext uri="{FF2B5EF4-FFF2-40B4-BE49-F238E27FC236}">
                  <a16:creationId xmlns:a16="http://schemas.microsoft.com/office/drawing/2014/main" id="{918BF98B-1E39-5B6E-5790-BA61950F3582}"/>
                </a:ext>
              </a:extLst>
            </p:cNvPr>
            <p:cNvSpPr/>
            <p:nvPr/>
          </p:nvSpPr>
          <p:spPr>
            <a:xfrm>
              <a:off x="7257675" y="3494775"/>
              <a:ext cx="71350" cy="83575"/>
            </a:xfrm>
            <a:custGeom>
              <a:avLst/>
              <a:gdLst/>
              <a:ahLst/>
              <a:cxnLst/>
              <a:rect l="l" t="t" r="r" b="b"/>
              <a:pathLst>
                <a:path w="2854" h="3343" extrusionOk="0">
                  <a:moveTo>
                    <a:pt x="2351" y="1"/>
                  </a:moveTo>
                  <a:cubicBezTo>
                    <a:pt x="2169" y="1"/>
                    <a:pt x="1986" y="46"/>
                    <a:pt x="1804" y="138"/>
                  </a:cubicBezTo>
                  <a:cubicBezTo>
                    <a:pt x="1461" y="274"/>
                    <a:pt x="1142" y="526"/>
                    <a:pt x="845" y="754"/>
                  </a:cubicBezTo>
                  <a:cubicBezTo>
                    <a:pt x="776" y="822"/>
                    <a:pt x="708" y="868"/>
                    <a:pt x="639" y="936"/>
                  </a:cubicBezTo>
                  <a:cubicBezTo>
                    <a:pt x="617" y="982"/>
                    <a:pt x="594" y="982"/>
                    <a:pt x="548" y="1051"/>
                  </a:cubicBezTo>
                  <a:cubicBezTo>
                    <a:pt x="480" y="1096"/>
                    <a:pt x="434" y="1165"/>
                    <a:pt x="388" y="1210"/>
                  </a:cubicBezTo>
                  <a:cubicBezTo>
                    <a:pt x="297" y="1324"/>
                    <a:pt x="229" y="1439"/>
                    <a:pt x="183" y="1530"/>
                  </a:cubicBezTo>
                  <a:cubicBezTo>
                    <a:pt x="92" y="1644"/>
                    <a:pt x="69" y="1690"/>
                    <a:pt x="23" y="1758"/>
                  </a:cubicBezTo>
                  <a:cubicBezTo>
                    <a:pt x="160" y="1712"/>
                    <a:pt x="297" y="1667"/>
                    <a:pt x="434" y="1621"/>
                  </a:cubicBezTo>
                  <a:cubicBezTo>
                    <a:pt x="503" y="1598"/>
                    <a:pt x="548" y="1576"/>
                    <a:pt x="617" y="1553"/>
                  </a:cubicBezTo>
                  <a:lnTo>
                    <a:pt x="822" y="1553"/>
                  </a:lnTo>
                  <a:cubicBezTo>
                    <a:pt x="845" y="1576"/>
                    <a:pt x="868" y="1576"/>
                    <a:pt x="868" y="1576"/>
                  </a:cubicBezTo>
                  <a:cubicBezTo>
                    <a:pt x="891" y="1598"/>
                    <a:pt x="913" y="1621"/>
                    <a:pt x="913" y="1621"/>
                  </a:cubicBezTo>
                  <a:cubicBezTo>
                    <a:pt x="913" y="1621"/>
                    <a:pt x="913" y="1644"/>
                    <a:pt x="913" y="1644"/>
                  </a:cubicBezTo>
                  <a:cubicBezTo>
                    <a:pt x="936" y="1667"/>
                    <a:pt x="936" y="1690"/>
                    <a:pt x="936" y="1735"/>
                  </a:cubicBezTo>
                  <a:cubicBezTo>
                    <a:pt x="936" y="1804"/>
                    <a:pt x="936" y="1918"/>
                    <a:pt x="868" y="2055"/>
                  </a:cubicBezTo>
                  <a:cubicBezTo>
                    <a:pt x="799" y="2192"/>
                    <a:pt x="685" y="2352"/>
                    <a:pt x="503" y="2466"/>
                  </a:cubicBezTo>
                  <a:cubicBezTo>
                    <a:pt x="457" y="2489"/>
                    <a:pt x="411" y="2511"/>
                    <a:pt x="366" y="2534"/>
                  </a:cubicBezTo>
                  <a:cubicBezTo>
                    <a:pt x="343" y="2557"/>
                    <a:pt x="297" y="2557"/>
                    <a:pt x="274" y="2557"/>
                  </a:cubicBezTo>
                  <a:lnTo>
                    <a:pt x="137" y="2603"/>
                  </a:lnTo>
                  <a:lnTo>
                    <a:pt x="46" y="2625"/>
                  </a:lnTo>
                  <a:lnTo>
                    <a:pt x="23" y="2648"/>
                  </a:lnTo>
                  <a:cubicBezTo>
                    <a:pt x="0" y="2648"/>
                    <a:pt x="23" y="2671"/>
                    <a:pt x="23" y="2694"/>
                  </a:cubicBezTo>
                  <a:lnTo>
                    <a:pt x="69" y="2831"/>
                  </a:lnTo>
                  <a:cubicBezTo>
                    <a:pt x="69" y="2945"/>
                    <a:pt x="114" y="2991"/>
                    <a:pt x="160" y="3059"/>
                  </a:cubicBezTo>
                  <a:cubicBezTo>
                    <a:pt x="229" y="3196"/>
                    <a:pt x="388" y="3310"/>
                    <a:pt x="548" y="3333"/>
                  </a:cubicBezTo>
                  <a:cubicBezTo>
                    <a:pt x="588" y="3340"/>
                    <a:pt x="630" y="3343"/>
                    <a:pt x="673" y="3343"/>
                  </a:cubicBezTo>
                  <a:cubicBezTo>
                    <a:pt x="775" y="3343"/>
                    <a:pt x="878" y="3326"/>
                    <a:pt x="959" y="3310"/>
                  </a:cubicBezTo>
                  <a:cubicBezTo>
                    <a:pt x="1233" y="3242"/>
                    <a:pt x="1416" y="3128"/>
                    <a:pt x="1598" y="3036"/>
                  </a:cubicBezTo>
                  <a:cubicBezTo>
                    <a:pt x="1918" y="2808"/>
                    <a:pt x="2055" y="2603"/>
                    <a:pt x="2032" y="2603"/>
                  </a:cubicBezTo>
                  <a:cubicBezTo>
                    <a:pt x="2030" y="2601"/>
                    <a:pt x="2028" y="2600"/>
                    <a:pt x="2026" y="2600"/>
                  </a:cubicBezTo>
                  <a:cubicBezTo>
                    <a:pt x="1988" y="2600"/>
                    <a:pt x="1827" y="2751"/>
                    <a:pt x="1507" y="2922"/>
                  </a:cubicBezTo>
                  <a:cubicBezTo>
                    <a:pt x="1347" y="2991"/>
                    <a:pt x="1142" y="3082"/>
                    <a:pt x="913" y="3128"/>
                  </a:cubicBezTo>
                  <a:cubicBezTo>
                    <a:pt x="856" y="3139"/>
                    <a:pt x="799" y="3145"/>
                    <a:pt x="745" y="3145"/>
                  </a:cubicBezTo>
                  <a:cubicBezTo>
                    <a:pt x="691" y="3145"/>
                    <a:pt x="639" y="3139"/>
                    <a:pt x="594" y="3128"/>
                  </a:cubicBezTo>
                  <a:cubicBezTo>
                    <a:pt x="503" y="3105"/>
                    <a:pt x="434" y="3036"/>
                    <a:pt x="388" y="2945"/>
                  </a:cubicBezTo>
                  <a:cubicBezTo>
                    <a:pt x="366" y="2922"/>
                    <a:pt x="343" y="2854"/>
                    <a:pt x="343" y="2854"/>
                  </a:cubicBezTo>
                  <a:cubicBezTo>
                    <a:pt x="343" y="2831"/>
                    <a:pt x="343" y="2808"/>
                    <a:pt x="366" y="2808"/>
                  </a:cubicBezTo>
                  <a:lnTo>
                    <a:pt x="388" y="2808"/>
                  </a:lnTo>
                  <a:cubicBezTo>
                    <a:pt x="434" y="2808"/>
                    <a:pt x="457" y="2785"/>
                    <a:pt x="480" y="2785"/>
                  </a:cubicBezTo>
                  <a:cubicBezTo>
                    <a:pt x="548" y="2740"/>
                    <a:pt x="617" y="2717"/>
                    <a:pt x="662" y="2694"/>
                  </a:cubicBezTo>
                  <a:cubicBezTo>
                    <a:pt x="913" y="2557"/>
                    <a:pt x="1073" y="2374"/>
                    <a:pt x="1187" y="2192"/>
                  </a:cubicBezTo>
                  <a:cubicBezTo>
                    <a:pt x="1279" y="2032"/>
                    <a:pt x="1301" y="1849"/>
                    <a:pt x="1301" y="1712"/>
                  </a:cubicBezTo>
                  <a:cubicBezTo>
                    <a:pt x="1301" y="1644"/>
                    <a:pt x="1279" y="1598"/>
                    <a:pt x="1279" y="1553"/>
                  </a:cubicBezTo>
                  <a:lnTo>
                    <a:pt x="1256" y="1507"/>
                  </a:lnTo>
                  <a:cubicBezTo>
                    <a:pt x="1256" y="1507"/>
                    <a:pt x="1233" y="1484"/>
                    <a:pt x="1210" y="1439"/>
                  </a:cubicBezTo>
                  <a:cubicBezTo>
                    <a:pt x="1210" y="1416"/>
                    <a:pt x="1142" y="1370"/>
                    <a:pt x="1073" y="1324"/>
                  </a:cubicBezTo>
                  <a:cubicBezTo>
                    <a:pt x="1050" y="1302"/>
                    <a:pt x="1005" y="1279"/>
                    <a:pt x="959" y="1256"/>
                  </a:cubicBezTo>
                  <a:cubicBezTo>
                    <a:pt x="936" y="1256"/>
                    <a:pt x="913" y="1233"/>
                    <a:pt x="891" y="1233"/>
                  </a:cubicBezTo>
                  <a:lnTo>
                    <a:pt x="799" y="1233"/>
                  </a:lnTo>
                  <a:cubicBezTo>
                    <a:pt x="792" y="1241"/>
                    <a:pt x="787" y="1243"/>
                    <a:pt x="784" y="1243"/>
                  </a:cubicBezTo>
                  <a:cubicBezTo>
                    <a:pt x="779" y="1243"/>
                    <a:pt x="784" y="1233"/>
                    <a:pt x="799" y="1233"/>
                  </a:cubicBezTo>
                  <a:lnTo>
                    <a:pt x="799" y="1210"/>
                  </a:lnTo>
                  <a:cubicBezTo>
                    <a:pt x="799" y="1187"/>
                    <a:pt x="845" y="1142"/>
                    <a:pt x="868" y="1119"/>
                  </a:cubicBezTo>
                  <a:cubicBezTo>
                    <a:pt x="936" y="1073"/>
                    <a:pt x="982" y="1005"/>
                    <a:pt x="1050" y="936"/>
                  </a:cubicBezTo>
                  <a:cubicBezTo>
                    <a:pt x="1301" y="708"/>
                    <a:pt x="1598" y="457"/>
                    <a:pt x="1918" y="297"/>
                  </a:cubicBezTo>
                  <a:cubicBezTo>
                    <a:pt x="2055" y="206"/>
                    <a:pt x="2214" y="160"/>
                    <a:pt x="2351" y="138"/>
                  </a:cubicBezTo>
                  <a:cubicBezTo>
                    <a:pt x="2488" y="138"/>
                    <a:pt x="2602" y="183"/>
                    <a:pt x="2671" y="252"/>
                  </a:cubicBezTo>
                  <a:cubicBezTo>
                    <a:pt x="2808" y="434"/>
                    <a:pt x="2831" y="571"/>
                    <a:pt x="2854" y="571"/>
                  </a:cubicBezTo>
                  <a:cubicBezTo>
                    <a:pt x="2854" y="571"/>
                    <a:pt x="2854" y="526"/>
                    <a:pt x="2854" y="480"/>
                  </a:cubicBezTo>
                  <a:cubicBezTo>
                    <a:pt x="2854" y="411"/>
                    <a:pt x="2831" y="320"/>
                    <a:pt x="2762" y="206"/>
                  </a:cubicBezTo>
                  <a:cubicBezTo>
                    <a:pt x="2739" y="160"/>
                    <a:pt x="2671" y="92"/>
                    <a:pt x="2602" y="46"/>
                  </a:cubicBezTo>
                  <a:cubicBezTo>
                    <a:pt x="2534" y="23"/>
                    <a:pt x="2443" y="1"/>
                    <a:pt x="235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0" name="Google Shape;1714;p23">
              <a:extLst>
                <a:ext uri="{FF2B5EF4-FFF2-40B4-BE49-F238E27FC236}">
                  <a16:creationId xmlns:a16="http://schemas.microsoft.com/office/drawing/2014/main" id="{F891EF7B-C745-090E-D8D5-AC6CFE44B6F3}"/>
                </a:ext>
              </a:extLst>
            </p:cNvPr>
            <p:cNvSpPr/>
            <p:nvPr/>
          </p:nvSpPr>
          <p:spPr>
            <a:xfrm>
              <a:off x="7304475" y="3476975"/>
              <a:ext cx="17700" cy="8275"/>
            </a:xfrm>
            <a:custGeom>
              <a:avLst/>
              <a:gdLst/>
              <a:ahLst/>
              <a:cxnLst/>
              <a:rect l="l" t="t" r="r" b="b"/>
              <a:pathLst>
                <a:path w="708" h="331" extrusionOk="0">
                  <a:moveTo>
                    <a:pt x="375" y="1"/>
                  </a:moveTo>
                  <a:cubicBezTo>
                    <a:pt x="350" y="1"/>
                    <a:pt x="324" y="2"/>
                    <a:pt x="297" y="5"/>
                  </a:cubicBezTo>
                  <a:cubicBezTo>
                    <a:pt x="114" y="28"/>
                    <a:pt x="0" y="119"/>
                    <a:pt x="23" y="210"/>
                  </a:cubicBezTo>
                  <a:cubicBezTo>
                    <a:pt x="42" y="286"/>
                    <a:pt x="155" y="330"/>
                    <a:pt x="297" y="330"/>
                  </a:cubicBezTo>
                  <a:cubicBezTo>
                    <a:pt x="326" y="330"/>
                    <a:pt x="357" y="328"/>
                    <a:pt x="388" y="325"/>
                  </a:cubicBezTo>
                  <a:cubicBezTo>
                    <a:pt x="571" y="325"/>
                    <a:pt x="708" y="233"/>
                    <a:pt x="685" y="142"/>
                  </a:cubicBezTo>
                  <a:cubicBezTo>
                    <a:pt x="665" y="63"/>
                    <a:pt x="542" y="1"/>
                    <a:pt x="3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1" name="Google Shape;1715;p23">
              <a:extLst>
                <a:ext uri="{FF2B5EF4-FFF2-40B4-BE49-F238E27FC236}">
                  <a16:creationId xmlns:a16="http://schemas.microsoft.com/office/drawing/2014/main" id="{943D7C2C-2CE6-7411-E662-EF96A7161260}"/>
                </a:ext>
              </a:extLst>
            </p:cNvPr>
            <p:cNvSpPr/>
            <p:nvPr/>
          </p:nvSpPr>
          <p:spPr>
            <a:xfrm>
              <a:off x="6939825" y="3382350"/>
              <a:ext cx="38225" cy="18000"/>
            </a:xfrm>
            <a:custGeom>
              <a:avLst/>
              <a:gdLst/>
              <a:ahLst/>
              <a:cxnLst/>
              <a:rect l="l" t="t" r="r" b="b"/>
              <a:pathLst>
                <a:path w="1529" h="720" extrusionOk="0">
                  <a:moveTo>
                    <a:pt x="959" y="1"/>
                  </a:moveTo>
                  <a:cubicBezTo>
                    <a:pt x="663" y="1"/>
                    <a:pt x="229" y="47"/>
                    <a:pt x="92" y="275"/>
                  </a:cubicBezTo>
                  <a:cubicBezTo>
                    <a:pt x="92" y="275"/>
                    <a:pt x="69" y="298"/>
                    <a:pt x="69" y="298"/>
                  </a:cubicBezTo>
                  <a:cubicBezTo>
                    <a:pt x="1" y="457"/>
                    <a:pt x="23" y="640"/>
                    <a:pt x="275" y="686"/>
                  </a:cubicBezTo>
                  <a:cubicBezTo>
                    <a:pt x="354" y="709"/>
                    <a:pt x="434" y="720"/>
                    <a:pt x="514" y="720"/>
                  </a:cubicBezTo>
                  <a:cubicBezTo>
                    <a:pt x="594" y="720"/>
                    <a:pt x="674" y="709"/>
                    <a:pt x="754" y="686"/>
                  </a:cubicBezTo>
                  <a:cubicBezTo>
                    <a:pt x="800" y="663"/>
                    <a:pt x="822" y="663"/>
                    <a:pt x="868" y="640"/>
                  </a:cubicBezTo>
                  <a:lnTo>
                    <a:pt x="1028" y="640"/>
                  </a:lnTo>
                  <a:cubicBezTo>
                    <a:pt x="1051" y="640"/>
                    <a:pt x="1073" y="617"/>
                    <a:pt x="1096" y="617"/>
                  </a:cubicBezTo>
                  <a:cubicBezTo>
                    <a:pt x="1113" y="619"/>
                    <a:pt x="1130" y="620"/>
                    <a:pt x="1147" y="620"/>
                  </a:cubicBezTo>
                  <a:cubicBezTo>
                    <a:pt x="1354" y="620"/>
                    <a:pt x="1528" y="493"/>
                    <a:pt x="1507" y="366"/>
                  </a:cubicBezTo>
                  <a:cubicBezTo>
                    <a:pt x="1507" y="321"/>
                    <a:pt x="1484" y="298"/>
                    <a:pt x="1484" y="275"/>
                  </a:cubicBezTo>
                  <a:cubicBezTo>
                    <a:pt x="1461" y="252"/>
                    <a:pt x="1461" y="229"/>
                    <a:pt x="1439" y="206"/>
                  </a:cubicBezTo>
                  <a:cubicBezTo>
                    <a:pt x="1347" y="69"/>
                    <a:pt x="1165" y="1"/>
                    <a:pt x="959" y="1"/>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2" name="Google Shape;1716;p23">
              <a:extLst>
                <a:ext uri="{FF2B5EF4-FFF2-40B4-BE49-F238E27FC236}">
                  <a16:creationId xmlns:a16="http://schemas.microsoft.com/office/drawing/2014/main" id="{7BCD5893-2A37-3B16-8ED8-137400A607F5}"/>
                </a:ext>
              </a:extLst>
            </p:cNvPr>
            <p:cNvSpPr/>
            <p:nvPr/>
          </p:nvSpPr>
          <p:spPr>
            <a:xfrm>
              <a:off x="7130475" y="3410100"/>
              <a:ext cx="37000" cy="21975"/>
            </a:xfrm>
            <a:custGeom>
              <a:avLst/>
              <a:gdLst/>
              <a:ahLst/>
              <a:cxnLst/>
              <a:rect l="l" t="t" r="r" b="b"/>
              <a:pathLst>
                <a:path w="1480" h="879" extrusionOk="0">
                  <a:moveTo>
                    <a:pt x="467" y="0"/>
                  </a:moveTo>
                  <a:cubicBezTo>
                    <a:pt x="320" y="0"/>
                    <a:pt x="190" y="46"/>
                    <a:pt x="112" y="124"/>
                  </a:cubicBezTo>
                  <a:cubicBezTo>
                    <a:pt x="112" y="124"/>
                    <a:pt x="90" y="146"/>
                    <a:pt x="90" y="169"/>
                  </a:cubicBezTo>
                  <a:cubicBezTo>
                    <a:pt x="67" y="169"/>
                    <a:pt x="67" y="192"/>
                    <a:pt x="44" y="215"/>
                  </a:cubicBezTo>
                  <a:cubicBezTo>
                    <a:pt x="1" y="345"/>
                    <a:pt x="142" y="516"/>
                    <a:pt x="333" y="572"/>
                  </a:cubicBezTo>
                  <a:lnTo>
                    <a:pt x="333" y="572"/>
                  </a:lnTo>
                  <a:cubicBezTo>
                    <a:pt x="335" y="574"/>
                    <a:pt x="338" y="577"/>
                    <a:pt x="341" y="580"/>
                  </a:cubicBezTo>
                  <a:lnTo>
                    <a:pt x="364" y="580"/>
                  </a:lnTo>
                  <a:cubicBezTo>
                    <a:pt x="358" y="580"/>
                    <a:pt x="354" y="579"/>
                    <a:pt x="351" y="577"/>
                  </a:cubicBezTo>
                  <a:lnTo>
                    <a:pt x="351" y="577"/>
                  </a:lnTo>
                  <a:cubicBezTo>
                    <a:pt x="355" y="578"/>
                    <a:pt x="359" y="579"/>
                    <a:pt x="364" y="580"/>
                  </a:cubicBezTo>
                  <a:lnTo>
                    <a:pt x="386" y="580"/>
                  </a:lnTo>
                  <a:cubicBezTo>
                    <a:pt x="386" y="603"/>
                    <a:pt x="409" y="603"/>
                    <a:pt x="432" y="603"/>
                  </a:cubicBezTo>
                  <a:cubicBezTo>
                    <a:pt x="478" y="626"/>
                    <a:pt x="523" y="649"/>
                    <a:pt x="569" y="649"/>
                  </a:cubicBezTo>
                  <a:lnTo>
                    <a:pt x="546" y="649"/>
                  </a:lnTo>
                  <a:cubicBezTo>
                    <a:pt x="546" y="649"/>
                    <a:pt x="546" y="649"/>
                    <a:pt x="546" y="671"/>
                  </a:cubicBezTo>
                  <a:lnTo>
                    <a:pt x="592" y="671"/>
                  </a:lnTo>
                  <a:cubicBezTo>
                    <a:pt x="569" y="671"/>
                    <a:pt x="569" y="671"/>
                    <a:pt x="569" y="649"/>
                  </a:cubicBezTo>
                  <a:lnTo>
                    <a:pt x="569" y="649"/>
                  </a:lnTo>
                  <a:cubicBezTo>
                    <a:pt x="569" y="649"/>
                    <a:pt x="569" y="671"/>
                    <a:pt x="592" y="671"/>
                  </a:cubicBezTo>
                  <a:cubicBezTo>
                    <a:pt x="615" y="694"/>
                    <a:pt x="660" y="717"/>
                    <a:pt x="683" y="740"/>
                  </a:cubicBezTo>
                  <a:cubicBezTo>
                    <a:pt x="820" y="831"/>
                    <a:pt x="980" y="877"/>
                    <a:pt x="1140" y="877"/>
                  </a:cubicBezTo>
                  <a:cubicBezTo>
                    <a:pt x="1156" y="878"/>
                    <a:pt x="1171" y="879"/>
                    <a:pt x="1186" y="879"/>
                  </a:cubicBezTo>
                  <a:cubicBezTo>
                    <a:pt x="1402" y="879"/>
                    <a:pt x="1479" y="728"/>
                    <a:pt x="1436" y="557"/>
                  </a:cubicBezTo>
                  <a:cubicBezTo>
                    <a:pt x="1436" y="534"/>
                    <a:pt x="1436" y="512"/>
                    <a:pt x="1413" y="489"/>
                  </a:cubicBezTo>
                  <a:cubicBezTo>
                    <a:pt x="1299" y="260"/>
                    <a:pt x="957" y="101"/>
                    <a:pt x="683" y="32"/>
                  </a:cubicBezTo>
                  <a:cubicBezTo>
                    <a:pt x="610" y="10"/>
                    <a:pt x="537" y="0"/>
                    <a:pt x="467"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3" name="Google Shape;1717;p23">
              <a:extLst>
                <a:ext uri="{FF2B5EF4-FFF2-40B4-BE49-F238E27FC236}">
                  <a16:creationId xmlns:a16="http://schemas.microsoft.com/office/drawing/2014/main" id="{4EB32654-241B-20C4-0D9A-2EBE6B9727CF}"/>
                </a:ext>
              </a:extLst>
            </p:cNvPr>
            <p:cNvSpPr/>
            <p:nvPr/>
          </p:nvSpPr>
          <p:spPr>
            <a:xfrm>
              <a:off x="6938700" y="3377700"/>
              <a:ext cx="227650" cy="49825"/>
            </a:xfrm>
            <a:custGeom>
              <a:avLst/>
              <a:gdLst/>
              <a:ahLst/>
              <a:cxnLst/>
              <a:rect l="l" t="t" r="r" b="b"/>
              <a:pathLst>
                <a:path w="9106" h="1993" extrusionOk="0">
                  <a:moveTo>
                    <a:pt x="841" y="0"/>
                  </a:moveTo>
                  <a:cubicBezTo>
                    <a:pt x="541" y="0"/>
                    <a:pt x="192" y="80"/>
                    <a:pt x="91" y="301"/>
                  </a:cubicBezTo>
                  <a:cubicBezTo>
                    <a:pt x="0" y="438"/>
                    <a:pt x="46" y="643"/>
                    <a:pt x="297" y="689"/>
                  </a:cubicBezTo>
                  <a:cubicBezTo>
                    <a:pt x="365" y="701"/>
                    <a:pt x="439" y="712"/>
                    <a:pt x="516" y="712"/>
                  </a:cubicBezTo>
                  <a:cubicBezTo>
                    <a:pt x="593" y="712"/>
                    <a:pt x="673" y="701"/>
                    <a:pt x="753" y="666"/>
                  </a:cubicBezTo>
                  <a:cubicBezTo>
                    <a:pt x="799" y="666"/>
                    <a:pt x="845" y="643"/>
                    <a:pt x="867" y="643"/>
                  </a:cubicBezTo>
                  <a:lnTo>
                    <a:pt x="890" y="643"/>
                  </a:lnTo>
                  <a:cubicBezTo>
                    <a:pt x="936" y="643"/>
                    <a:pt x="982" y="643"/>
                    <a:pt x="1027" y="621"/>
                  </a:cubicBezTo>
                  <a:cubicBezTo>
                    <a:pt x="1107" y="609"/>
                    <a:pt x="1147" y="604"/>
                    <a:pt x="1156" y="604"/>
                  </a:cubicBezTo>
                  <a:cubicBezTo>
                    <a:pt x="1164" y="604"/>
                    <a:pt x="1141" y="609"/>
                    <a:pt x="1096" y="621"/>
                  </a:cubicBezTo>
                  <a:lnTo>
                    <a:pt x="1118" y="621"/>
                  </a:lnTo>
                  <a:cubicBezTo>
                    <a:pt x="1134" y="622"/>
                    <a:pt x="1149" y="623"/>
                    <a:pt x="1164" y="623"/>
                  </a:cubicBezTo>
                  <a:cubicBezTo>
                    <a:pt x="1353" y="623"/>
                    <a:pt x="1528" y="495"/>
                    <a:pt x="1506" y="347"/>
                  </a:cubicBezTo>
                  <a:cubicBezTo>
                    <a:pt x="1484" y="141"/>
                    <a:pt x="1278" y="4"/>
                    <a:pt x="959" y="4"/>
                  </a:cubicBezTo>
                  <a:cubicBezTo>
                    <a:pt x="921" y="2"/>
                    <a:pt x="882" y="0"/>
                    <a:pt x="841" y="0"/>
                  </a:cubicBezTo>
                  <a:close/>
                  <a:moveTo>
                    <a:pt x="7956" y="1662"/>
                  </a:moveTo>
                  <a:cubicBezTo>
                    <a:pt x="7958" y="1662"/>
                    <a:pt x="7969" y="1667"/>
                    <a:pt x="7989" y="1677"/>
                  </a:cubicBezTo>
                  <a:lnTo>
                    <a:pt x="7989" y="1677"/>
                  </a:lnTo>
                  <a:cubicBezTo>
                    <a:pt x="7989" y="1679"/>
                    <a:pt x="7989" y="1680"/>
                    <a:pt x="7989" y="1682"/>
                  </a:cubicBezTo>
                  <a:lnTo>
                    <a:pt x="7989" y="1682"/>
                  </a:lnTo>
                  <a:cubicBezTo>
                    <a:pt x="7964" y="1669"/>
                    <a:pt x="7953" y="1662"/>
                    <a:pt x="7956" y="1662"/>
                  </a:cubicBezTo>
                  <a:close/>
                  <a:moveTo>
                    <a:pt x="8186" y="1759"/>
                  </a:moveTo>
                  <a:cubicBezTo>
                    <a:pt x="8186" y="1759"/>
                    <a:pt x="8187" y="1759"/>
                    <a:pt x="8188" y="1759"/>
                  </a:cubicBezTo>
                  <a:lnTo>
                    <a:pt x="8188" y="1759"/>
                  </a:lnTo>
                  <a:cubicBezTo>
                    <a:pt x="8190" y="1761"/>
                    <a:pt x="8193" y="1763"/>
                    <a:pt x="8198" y="1767"/>
                  </a:cubicBezTo>
                  <a:lnTo>
                    <a:pt x="8198" y="1767"/>
                  </a:lnTo>
                  <a:cubicBezTo>
                    <a:pt x="8191" y="1763"/>
                    <a:pt x="8187" y="1760"/>
                    <a:pt x="8186" y="1759"/>
                  </a:cubicBezTo>
                  <a:close/>
                  <a:moveTo>
                    <a:pt x="8199" y="1767"/>
                  </a:moveTo>
                  <a:cubicBezTo>
                    <a:pt x="8213" y="1773"/>
                    <a:pt x="8228" y="1779"/>
                    <a:pt x="8240" y="1785"/>
                  </a:cubicBezTo>
                  <a:cubicBezTo>
                    <a:pt x="8221" y="1779"/>
                    <a:pt x="8208" y="1772"/>
                    <a:pt x="8199" y="1767"/>
                  </a:cubicBezTo>
                  <a:close/>
                  <a:moveTo>
                    <a:pt x="8109" y="1097"/>
                  </a:moveTo>
                  <a:cubicBezTo>
                    <a:pt x="7906" y="1097"/>
                    <a:pt x="7761" y="1174"/>
                    <a:pt x="7692" y="1328"/>
                  </a:cubicBezTo>
                  <a:cubicBezTo>
                    <a:pt x="7624" y="1442"/>
                    <a:pt x="7783" y="1648"/>
                    <a:pt x="7989" y="1693"/>
                  </a:cubicBezTo>
                  <a:cubicBezTo>
                    <a:pt x="7995" y="1693"/>
                    <a:pt x="8000" y="1693"/>
                    <a:pt x="8004" y="1693"/>
                  </a:cubicBezTo>
                  <a:lnTo>
                    <a:pt x="8004" y="1693"/>
                  </a:lnTo>
                  <a:cubicBezTo>
                    <a:pt x="8006" y="1693"/>
                    <a:pt x="8009" y="1693"/>
                    <a:pt x="8012" y="1693"/>
                  </a:cubicBezTo>
                  <a:cubicBezTo>
                    <a:pt x="8012" y="1693"/>
                    <a:pt x="8011" y="1693"/>
                    <a:pt x="8011" y="1693"/>
                  </a:cubicBezTo>
                  <a:lnTo>
                    <a:pt x="8011" y="1693"/>
                  </a:lnTo>
                  <a:cubicBezTo>
                    <a:pt x="8014" y="1693"/>
                    <a:pt x="8016" y="1693"/>
                    <a:pt x="8017" y="1693"/>
                  </a:cubicBezTo>
                  <a:lnTo>
                    <a:pt x="8017" y="1693"/>
                  </a:lnTo>
                  <a:cubicBezTo>
                    <a:pt x="8029" y="1700"/>
                    <a:pt x="8042" y="1707"/>
                    <a:pt x="8057" y="1716"/>
                  </a:cubicBezTo>
                  <a:cubicBezTo>
                    <a:pt x="8088" y="1732"/>
                    <a:pt x="8129" y="1747"/>
                    <a:pt x="8167" y="1755"/>
                  </a:cubicBezTo>
                  <a:lnTo>
                    <a:pt x="8167" y="1755"/>
                  </a:lnTo>
                  <a:cubicBezTo>
                    <a:pt x="8173" y="1758"/>
                    <a:pt x="8185" y="1762"/>
                    <a:pt x="8198" y="1767"/>
                  </a:cubicBezTo>
                  <a:lnTo>
                    <a:pt x="8198" y="1767"/>
                  </a:lnTo>
                  <a:cubicBezTo>
                    <a:pt x="8203" y="1771"/>
                    <a:pt x="8209" y="1777"/>
                    <a:pt x="8217" y="1785"/>
                  </a:cubicBezTo>
                  <a:cubicBezTo>
                    <a:pt x="8263" y="1808"/>
                    <a:pt x="8286" y="1830"/>
                    <a:pt x="8308" y="1853"/>
                  </a:cubicBezTo>
                  <a:cubicBezTo>
                    <a:pt x="8445" y="1945"/>
                    <a:pt x="8605" y="1967"/>
                    <a:pt x="8765" y="1990"/>
                  </a:cubicBezTo>
                  <a:cubicBezTo>
                    <a:pt x="8779" y="1991"/>
                    <a:pt x="8793" y="1992"/>
                    <a:pt x="8807" y="1992"/>
                  </a:cubicBezTo>
                  <a:cubicBezTo>
                    <a:pt x="9026" y="1992"/>
                    <a:pt x="9106" y="1821"/>
                    <a:pt x="9084" y="1671"/>
                  </a:cubicBezTo>
                  <a:cubicBezTo>
                    <a:pt x="9039" y="1397"/>
                    <a:pt x="8628" y="1214"/>
                    <a:pt x="8331" y="1123"/>
                  </a:cubicBezTo>
                  <a:cubicBezTo>
                    <a:pt x="8251" y="1106"/>
                    <a:pt x="8177" y="1097"/>
                    <a:pt x="8109" y="1097"/>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4" name="Google Shape;1718;p23">
              <a:extLst>
                <a:ext uri="{FF2B5EF4-FFF2-40B4-BE49-F238E27FC236}">
                  <a16:creationId xmlns:a16="http://schemas.microsoft.com/office/drawing/2014/main" id="{014FFAB4-5201-B016-C4A6-1216BB681EC9}"/>
                </a:ext>
              </a:extLst>
            </p:cNvPr>
            <p:cNvSpPr/>
            <p:nvPr/>
          </p:nvSpPr>
          <p:spPr>
            <a:xfrm>
              <a:off x="6966650" y="3384650"/>
              <a:ext cx="1725" cy="600"/>
            </a:xfrm>
            <a:custGeom>
              <a:avLst/>
              <a:gdLst/>
              <a:ahLst/>
              <a:cxnLst/>
              <a:rect l="l" t="t" r="r" b="b"/>
              <a:pathLst>
                <a:path w="69" h="24" extrusionOk="0">
                  <a:moveTo>
                    <a:pt x="0" y="23"/>
                  </a:moveTo>
                  <a:lnTo>
                    <a:pt x="0" y="23"/>
                  </a:lnTo>
                  <a:cubicBezTo>
                    <a:pt x="69" y="0"/>
                    <a:pt x="69" y="0"/>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5" name="Google Shape;1719;p23">
              <a:extLst>
                <a:ext uri="{FF2B5EF4-FFF2-40B4-BE49-F238E27FC236}">
                  <a16:creationId xmlns:a16="http://schemas.microsoft.com/office/drawing/2014/main" id="{1379E7DF-E7A5-964A-A4C8-926D233CE7E0}"/>
                </a:ext>
              </a:extLst>
            </p:cNvPr>
            <p:cNvSpPr/>
            <p:nvPr/>
          </p:nvSpPr>
          <p:spPr>
            <a:xfrm>
              <a:off x="7137550" y="3411100"/>
              <a:ext cx="1450" cy="950"/>
            </a:xfrm>
            <a:custGeom>
              <a:avLst/>
              <a:gdLst/>
              <a:ahLst/>
              <a:cxnLst/>
              <a:rect l="l" t="t" r="r" b="b"/>
              <a:pathLst>
                <a:path w="58" h="38" extrusionOk="0">
                  <a:moveTo>
                    <a:pt x="3" y="0"/>
                  </a:moveTo>
                  <a:cubicBezTo>
                    <a:pt x="1" y="0"/>
                    <a:pt x="18" y="11"/>
                    <a:pt x="58" y="38"/>
                  </a:cubicBezTo>
                  <a:cubicBezTo>
                    <a:pt x="58" y="15"/>
                    <a:pt x="35" y="15"/>
                    <a:pt x="35" y="15"/>
                  </a:cubicBezTo>
                  <a:cubicBezTo>
                    <a:pt x="16" y="6"/>
                    <a:pt x="5" y="0"/>
                    <a:pt x="3"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6" name="Google Shape;1720;p23">
              <a:extLst>
                <a:ext uri="{FF2B5EF4-FFF2-40B4-BE49-F238E27FC236}">
                  <a16:creationId xmlns:a16="http://schemas.microsoft.com/office/drawing/2014/main" id="{213021C8-9976-6E63-2D14-CF4E9696D6BF}"/>
                </a:ext>
              </a:extLst>
            </p:cNvPr>
            <p:cNvSpPr/>
            <p:nvPr/>
          </p:nvSpPr>
          <p:spPr>
            <a:xfrm>
              <a:off x="7143550" y="3413750"/>
              <a:ext cx="600" cy="25"/>
            </a:xfrm>
            <a:custGeom>
              <a:avLst/>
              <a:gdLst/>
              <a:ahLst/>
              <a:cxnLst/>
              <a:rect l="l" t="t" r="r" b="b"/>
              <a:pathLst>
                <a:path w="24" h="1" extrusionOk="0">
                  <a:moveTo>
                    <a:pt x="0" y="0"/>
                  </a:moveTo>
                  <a:cubicBezTo>
                    <a:pt x="0" y="0"/>
                    <a:pt x="23" y="0"/>
                    <a:pt x="23" y="0"/>
                  </a:cubicBezTo>
                  <a:cubicBezTo>
                    <a:pt x="23"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7" name="Google Shape;1721;p23">
              <a:extLst>
                <a:ext uri="{FF2B5EF4-FFF2-40B4-BE49-F238E27FC236}">
                  <a16:creationId xmlns:a16="http://schemas.microsoft.com/office/drawing/2014/main" id="{74A17BAE-23FE-9578-3623-AA934B8E2CC1}"/>
                </a:ext>
              </a:extLst>
            </p:cNvPr>
            <p:cNvSpPr/>
            <p:nvPr/>
          </p:nvSpPr>
          <p:spPr>
            <a:xfrm>
              <a:off x="6960950" y="3385225"/>
              <a:ext cx="25" cy="575"/>
            </a:xfrm>
            <a:custGeom>
              <a:avLst/>
              <a:gdLst/>
              <a:ahLst/>
              <a:cxnLst/>
              <a:rect l="l" t="t" r="r" b="b"/>
              <a:pathLst>
                <a:path w="1" h="23" extrusionOk="0">
                  <a:moveTo>
                    <a:pt x="0" y="23"/>
                  </a:moveTo>
                  <a:cubicBezTo>
                    <a:pt x="0" y="23"/>
                    <a:pt x="0" y="23"/>
                    <a:pt x="0" y="23"/>
                  </a:cubicBezTo>
                  <a:cubicBezTo>
                    <a:pt x="0" y="23"/>
                    <a:pt x="0" y="23"/>
                    <a:pt x="0" y="0"/>
                  </a:cubicBezTo>
                  <a:cubicBezTo>
                    <a:pt x="0" y="0"/>
                    <a:pt x="0" y="23"/>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8" name="Google Shape;1722;p23">
              <a:extLst>
                <a:ext uri="{FF2B5EF4-FFF2-40B4-BE49-F238E27FC236}">
                  <a16:creationId xmlns:a16="http://schemas.microsoft.com/office/drawing/2014/main" id="{5AC734D9-EC74-84C5-9FC7-05F820933550}"/>
                </a:ext>
              </a:extLst>
            </p:cNvPr>
            <p:cNvSpPr/>
            <p:nvPr/>
          </p:nvSpPr>
          <p:spPr>
            <a:xfrm>
              <a:off x="7129275" y="3408600"/>
              <a:ext cx="37075" cy="18925"/>
            </a:xfrm>
            <a:custGeom>
              <a:avLst/>
              <a:gdLst/>
              <a:ahLst/>
              <a:cxnLst/>
              <a:rect l="l" t="t" r="r" b="b"/>
              <a:pathLst>
                <a:path w="1483" h="757" extrusionOk="0">
                  <a:moveTo>
                    <a:pt x="138" y="1"/>
                  </a:moveTo>
                  <a:cubicBezTo>
                    <a:pt x="92" y="24"/>
                    <a:pt x="69" y="47"/>
                    <a:pt x="69" y="92"/>
                  </a:cubicBezTo>
                  <a:cubicBezTo>
                    <a:pt x="1" y="206"/>
                    <a:pt x="160" y="412"/>
                    <a:pt x="366" y="457"/>
                  </a:cubicBezTo>
                  <a:cubicBezTo>
                    <a:pt x="343" y="435"/>
                    <a:pt x="332" y="423"/>
                    <a:pt x="334" y="423"/>
                  </a:cubicBezTo>
                  <a:cubicBezTo>
                    <a:pt x="337" y="423"/>
                    <a:pt x="354" y="435"/>
                    <a:pt x="389" y="457"/>
                  </a:cubicBezTo>
                  <a:cubicBezTo>
                    <a:pt x="412" y="457"/>
                    <a:pt x="412" y="480"/>
                    <a:pt x="434" y="480"/>
                  </a:cubicBezTo>
                  <a:cubicBezTo>
                    <a:pt x="476" y="501"/>
                    <a:pt x="517" y="522"/>
                    <a:pt x="559" y="525"/>
                  </a:cubicBezTo>
                  <a:lnTo>
                    <a:pt x="559" y="525"/>
                  </a:lnTo>
                  <a:cubicBezTo>
                    <a:pt x="570" y="532"/>
                    <a:pt x="586" y="540"/>
                    <a:pt x="594" y="549"/>
                  </a:cubicBezTo>
                  <a:cubicBezTo>
                    <a:pt x="640" y="572"/>
                    <a:pt x="663" y="594"/>
                    <a:pt x="685" y="617"/>
                  </a:cubicBezTo>
                  <a:cubicBezTo>
                    <a:pt x="822" y="709"/>
                    <a:pt x="982" y="731"/>
                    <a:pt x="1142" y="754"/>
                  </a:cubicBezTo>
                  <a:cubicBezTo>
                    <a:pt x="1156" y="755"/>
                    <a:pt x="1170" y="756"/>
                    <a:pt x="1184" y="756"/>
                  </a:cubicBezTo>
                  <a:cubicBezTo>
                    <a:pt x="1403" y="756"/>
                    <a:pt x="1483" y="585"/>
                    <a:pt x="1461" y="435"/>
                  </a:cubicBezTo>
                  <a:cubicBezTo>
                    <a:pt x="1439" y="389"/>
                    <a:pt x="1439" y="366"/>
                    <a:pt x="1416" y="320"/>
                  </a:cubicBezTo>
                  <a:cubicBezTo>
                    <a:pt x="1370" y="389"/>
                    <a:pt x="1279" y="435"/>
                    <a:pt x="1142" y="435"/>
                  </a:cubicBezTo>
                  <a:cubicBezTo>
                    <a:pt x="982" y="412"/>
                    <a:pt x="822" y="366"/>
                    <a:pt x="685" y="275"/>
                  </a:cubicBezTo>
                  <a:cubicBezTo>
                    <a:pt x="663" y="252"/>
                    <a:pt x="640" y="229"/>
                    <a:pt x="594" y="229"/>
                  </a:cubicBezTo>
                  <a:cubicBezTo>
                    <a:pt x="578" y="213"/>
                    <a:pt x="539" y="197"/>
                    <a:pt x="542" y="197"/>
                  </a:cubicBezTo>
                  <a:lnTo>
                    <a:pt x="542" y="197"/>
                  </a:lnTo>
                  <a:cubicBezTo>
                    <a:pt x="543" y="197"/>
                    <a:pt x="551" y="200"/>
                    <a:pt x="571" y="206"/>
                  </a:cubicBezTo>
                  <a:cubicBezTo>
                    <a:pt x="526" y="184"/>
                    <a:pt x="480" y="184"/>
                    <a:pt x="434" y="161"/>
                  </a:cubicBezTo>
                  <a:cubicBezTo>
                    <a:pt x="412" y="161"/>
                    <a:pt x="412" y="138"/>
                    <a:pt x="389" y="138"/>
                  </a:cubicBezTo>
                  <a:lnTo>
                    <a:pt x="366" y="138"/>
                  </a:lnTo>
                  <a:cubicBezTo>
                    <a:pt x="275" y="115"/>
                    <a:pt x="183" y="47"/>
                    <a:pt x="13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9" name="Google Shape;1723;p23">
              <a:extLst>
                <a:ext uri="{FF2B5EF4-FFF2-40B4-BE49-F238E27FC236}">
                  <a16:creationId xmlns:a16="http://schemas.microsoft.com/office/drawing/2014/main" id="{5625F122-94D7-BE98-4CD5-B8926EF530BE}"/>
                </a:ext>
              </a:extLst>
            </p:cNvPr>
            <p:cNvSpPr/>
            <p:nvPr/>
          </p:nvSpPr>
          <p:spPr>
            <a:xfrm>
              <a:off x="6988325" y="3507325"/>
              <a:ext cx="61100" cy="34325"/>
            </a:xfrm>
            <a:custGeom>
              <a:avLst/>
              <a:gdLst/>
              <a:ahLst/>
              <a:cxnLst/>
              <a:rect l="l" t="t" r="r" b="b"/>
              <a:pathLst>
                <a:path w="2444" h="1373" extrusionOk="0">
                  <a:moveTo>
                    <a:pt x="2132" y="522"/>
                  </a:moveTo>
                  <a:cubicBezTo>
                    <a:pt x="2129" y="522"/>
                    <a:pt x="2126" y="523"/>
                    <a:pt x="2124" y="526"/>
                  </a:cubicBezTo>
                  <a:cubicBezTo>
                    <a:pt x="2101" y="526"/>
                    <a:pt x="2124" y="640"/>
                    <a:pt x="2169" y="754"/>
                  </a:cubicBezTo>
                  <a:cubicBezTo>
                    <a:pt x="2192" y="800"/>
                    <a:pt x="2215" y="845"/>
                    <a:pt x="2238" y="891"/>
                  </a:cubicBezTo>
                  <a:cubicBezTo>
                    <a:pt x="2238" y="914"/>
                    <a:pt x="2238" y="937"/>
                    <a:pt x="2238" y="937"/>
                  </a:cubicBezTo>
                  <a:cubicBezTo>
                    <a:pt x="2238" y="937"/>
                    <a:pt x="2261" y="959"/>
                    <a:pt x="2261" y="982"/>
                  </a:cubicBezTo>
                  <a:cubicBezTo>
                    <a:pt x="2283" y="1005"/>
                    <a:pt x="2283" y="1051"/>
                    <a:pt x="2283" y="1096"/>
                  </a:cubicBezTo>
                  <a:cubicBezTo>
                    <a:pt x="2261" y="1188"/>
                    <a:pt x="2215" y="1279"/>
                    <a:pt x="2238" y="1302"/>
                  </a:cubicBezTo>
                  <a:cubicBezTo>
                    <a:pt x="2238" y="1305"/>
                    <a:pt x="2240" y="1306"/>
                    <a:pt x="2243" y="1306"/>
                  </a:cubicBezTo>
                  <a:cubicBezTo>
                    <a:pt x="2266" y="1306"/>
                    <a:pt x="2358" y="1241"/>
                    <a:pt x="2397" y="1142"/>
                  </a:cubicBezTo>
                  <a:cubicBezTo>
                    <a:pt x="2443" y="1074"/>
                    <a:pt x="2443" y="1005"/>
                    <a:pt x="2443" y="959"/>
                  </a:cubicBezTo>
                  <a:cubicBezTo>
                    <a:pt x="2443" y="937"/>
                    <a:pt x="2443" y="914"/>
                    <a:pt x="2443" y="891"/>
                  </a:cubicBezTo>
                  <a:cubicBezTo>
                    <a:pt x="2420" y="868"/>
                    <a:pt x="2420" y="868"/>
                    <a:pt x="2420" y="868"/>
                  </a:cubicBezTo>
                  <a:cubicBezTo>
                    <a:pt x="2420" y="868"/>
                    <a:pt x="2420" y="845"/>
                    <a:pt x="2397" y="800"/>
                  </a:cubicBezTo>
                  <a:cubicBezTo>
                    <a:pt x="2352" y="754"/>
                    <a:pt x="2329" y="708"/>
                    <a:pt x="2283" y="685"/>
                  </a:cubicBezTo>
                  <a:cubicBezTo>
                    <a:pt x="2222" y="604"/>
                    <a:pt x="2161" y="522"/>
                    <a:pt x="2132" y="522"/>
                  </a:cubicBezTo>
                  <a:close/>
                  <a:moveTo>
                    <a:pt x="1644" y="1028"/>
                  </a:moveTo>
                  <a:cubicBezTo>
                    <a:pt x="1553" y="1028"/>
                    <a:pt x="1484" y="1051"/>
                    <a:pt x="1484" y="1051"/>
                  </a:cubicBezTo>
                  <a:cubicBezTo>
                    <a:pt x="1484" y="1051"/>
                    <a:pt x="1393" y="1096"/>
                    <a:pt x="1370" y="1188"/>
                  </a:cubicBezTo>
                  <a:cubicBezTo>
                    <a:pt x="1325" y="1256"/>
                    <a:pt x="1302" y="1325"/>
                    <a:pt x="1325" y="1347"/>
                  </a:cubicBezTo>
                  <a:cubicBezTo>
                    <a:pt x="1370" y="1347"/>
                    <a:pt x="1416" y="1302"/>
                    <a:pt x="1462" y="1279"/>
                  </a:cubicBezTo>
                  <a:cubicBezTo>
                    <a:pt x="1507" y="1233"/>
                    <a:pt x="1576" y="1233"/>
                    <a:pt x="1576" y="1233"/>
                  </a:cubicBezTo>
                  <a:cubicBezTo>
                    <a:pt x="1576" y="1233"/>
                    <a:pt x="1621" y="1188"/>
                    <a:pt x="1667" y="1165"/>
                  </a:cubicBezTo>
                  <a:cubicBezTo>
                    <a:pt x="1713" y="1119"/>
                    <a:pt x="1781" y="1096"/>
                    <a:pt x="1781" y="1074"/>
                  </a:cubicBezTo>
                  <a:cubicBezTo>
                    <a:pt x="1804" y="1051"/>
                    <a:pt x="1713" y="1028"/>
                    <a:pt x="1644" y="1028"/>
                  </a:cubicBezTo>
                  <a:close/>
                  <a:moveTo>
                    <a:pt x="731" y="1"/>
                  </a:moveTo>
                  <a:cubicBezTo>
                    <a:pt x="708" y="1"/>
                    <a:pt x="503" y="92"/>
                    <a:pt x="320" y="206"/>
                  </a:cubicBezTo>
                  <a:cubicBezTo>
                    <a:pt x="229" y="275"/>
                    <a:pt x="138" y="366"/>
                    <a:pt x="69" y="434"/>
                  </a:cubicBezTo>
                  <a:cubicBezTo>
                    <a:pt x="46" y="480"/>
                    <a:pt x="24" y="526"/>
                    <a:pt x="24" y="549"/>
                  </a:cubicBezTo>
                  <a:cubicBezTo>
                    <a:pt x="1" y="571"/>
                    <a:pt x="1" y="594"/>
                    <a:pt x="1" y="594"/>
                  </a:cubicBezTo>
                  <a:cubicBezTo>
                    <a:pt x="1" y="594"/>
                    <a:pt x="1" y="617"/>
                    <a:pt x="1" y="640"/>
                  </a:cubicBezTo>
                  <a:cubicBezTo>
                    <a:pt x="1" y="685"/>
                    <a:pt x="1" y="708"/>
                    <a:pt x="1" y="777"/>
                  </a:cubicBezTo>
                  <a:cubicBezTo>
                    <a:pt x="24" y="868"/>
                    <a:pt x="92" y="982"/>
                    <a:pt x="161" y="1074"/>
                  </a:cubicBezTo>
                  <a:cubicBezTo>
                    <a:pt x="288" y="1243"/>
                    <a:pt x="454" y="1373"/>
                    <a:pt x="495" y="1373"/>
                  </a:cubicBezTo>
                  <a:cubicBezTo>
                    <a:pt x="499" y="1373"/>
                    <a:pt x="501" y="1372"/>
                    <a:pt x="503" y="1370"/>
                  </a:cubicBezTo>
                  <a:cubicBezTo>
                    <a:pt x="526" y="1370"/>
                    <a:pt x="389" y="1188"/>
                    <a:pt x="275" y="1005"/>
                  </a:cubicBezTo>
                  <a:cubicBezTo>
                    <a:pt x="229" y="914"/>
                    <a:pt x="183" y="800"/>
                    <a:pt x="183" y="731"/>
                  </a:cubicBezTo>
                  <a:cubicBezTo>
                    <a:pt x="183" y="685"/>
                    <a:pt x="206" y="640"/>
                    <a:pt x="183" y="640"/>
                  </a:cubicBezTo>
                  <a:cubicBezTo>
                    <a:pt x="183" y="640"/>
                    <a:pt x="183" y="617"/>
                    <a:pt x="206" y="617"/>
                  </a:cubicBezTo>
                  <a:cubicBezTo>
                    <a:pt x="206" y="594"/>
                    <a:pt x="206" y="571"/>
                    <a:pt x="229" y="526"/>
                  </a:cubicBezTo>
                  <a:cubicBezTo>
                    <a:pt x="252" y="480"/>
                    <a:pt x="320" y="389"/>
                    <a:pt x="412" y="320"/>
                  </a:cubicBezTo>
                  <a:cubicBezTo>
                    <a:pt x="571" y="160"/>
                    <a:pt x="754" y="46"/>
                    <a:pt x="7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0" name="Google Shape;1724;p23">
              <a:extLst>
                <a:ext uri="{FF2B5EF4-FFF2-40B4-BE49-F238E27FC236}">
                  <a16:creationId xmlns:a16="http://schemas.microsoft.com/office/drawing/2014/main" id="{02D49563-0AE6-434F-C7B5-4904817B69CC}"/>
                </a:ext>
              </a:extLst>
            </p:cNvPr>
            <p:cNvSpPr/>
            <p:nvPr/>
          </p:nvSpPr>
          <p:spPr>
            <a:xfrm>
              <a:off x="7086475" y="3469675"/>
              <a:ext cx="71925" cy="60500"/>
            </a:xfrm>
            <a:custGeom>
              <a:avLst/>
              <a:gdLst/>
              <a:ahLst/>
              <a:cxnLst/>
              <a:rect l="l" t="t" r="r" b="b"/>
              <a:pathLst>
                <a:path w="2877" h="2420" extrusionOk="0">
                  <a:moveTo>
                    <a:pt x="1393" y="0"/>
                  </a:moveTo>
                  <a:cubicBezTo>
                    <a:pt x="1325" y="23"/>
                    <a:pt x="1233" y="46"/>
                    <a:pt x="1142" y="69"/>
                  </a:cubicBezTo>
                  <a:cubicBezTo>
                    <a:pt x="1051" y="92"/>
                    <a:pt x="959" y="137"/>
                    <a:pt x="868" y="183"/>
                  </a:cubicBezTo>
                  <a:cubicBezTo>
                    <a:pt x="777" y="251"/>
                    <a:pt x="686" y="320"/>
                    <a:pt x="617" y="388"/>
                  </a:cubicBezTo>
                  <a:cubicBezTo>
                    <a:pt x="549" y="480"/>
                    <a:pt x="480" y="571"/>
                    <a:pt x="412" y="662"/>
                  </a:cubicBezTo>
                  <a:cubicBezTo>
                    <a:pt x="161" y="1027"/>
                    <a:pt x="92" y="1438"/>
                    <a:pt x="24" y="1735"/>
                  </a:cubicBezTo>
                  <a:cubicBezTo>
                    <a:pt x="1" y="2032"/>
                    <a:pt x="1" y="2237"/>
                    <a:pt x="46" y="2237"/>
                  </a:cubicBezTo>
                  <a:cubicBezTo>
                    <a:pt x="49" y="2238"/>
                    <a:pt x="52" y="2239"/>
                    <a:pt x="54" y="2239"/>
                  </a:cubicBezTo>
                  <a:cubicBezTo>
                    <a:pt x="100" y="2239"/>
                    <a:pt x="167" y="2062"/>
                    <a:pt x="275" y="1803"/>
                  </a:cubicBezTo>
                  <a:cubicBezTo>
                    <a:pt x="389" y="1552"/>
                    <a:pt x="526" y="1210"/>
                    <a:pt x="754" y="982"/>
                  </a:cubicBezTo>
                  <a:cubicBezTo>
                    <a:pt x="939" y="755"/>
                    <a:pt x="1162" y="659"/>
                    <a:pt x="1321" y="659"/>
                  </a:cubicBezTo>
                  <a:cubicBezTo>
                    <a:pt x="1338" y="659"/>
                    <a:pt x="1355" y="660"/>
                    <a:pt x="1370" y="662"/>
                  </a:cubicBezTo>
                  <a:cubicBezTo>
                    <a:pt x="1553" y="708"/>
                    <a:pt x="1667" y="776"/>
                    <a:pt x="1667" y="776"/>
                  </a:cubicBezTo>
                  <a:cubicBezTo>
                    <a:pt x="1667" y="776"/>
                    <a:pt x="1690" y="776"/>
                    <a:pt x="1736" y="822"/>
                  </a:cubicBezTo>
                  <a:cubicBezTo>
                    <a:pt x="1758" y="822"/>
                    <a:pt x="1804" y="845"/>
                    <a:pt x="1827" y="868"/>
                  </a:cubicBezTo>
                  <a:cubicBezTo>
                    <a:pt x="1872" y="890"/>
                    <a:pt x="1895" y="936"/>
                    <a:pt x="1941" y="959"/>
                  </a:cubicBezTo>
                  <a:cubicBezTo>
                    <a:pt x="1964" y="982"/>
                    <a:pt x="1987" y="1005"/>
                    <a:pt x="2009" y="1027"/>
                  </a:cubicBezTo>
                  <a:cubicBezTo>
                    <a:pt x="2032" y="1050"/>
                    <a:pt x="2032" y="1073"/>
                    <a:pt x="2055" y="1096"/>
                  </a:cubicBezTo>
                  <a:cubicBezTo>
                    <a:pt x="2101" y="1142"/>
                    <a:pt x="2169" y="1187"/>
                    <a:pt x="2192" y="1256"/>
                  </a:cubicBezTo>
                  <a:cubicBezTo>
                    <a:pt x="2238" y="1324"/>
                    <a:pt x="2283" y="1393"/>
                    <a:pt x="2329" y="1461"/>
                  </a:cubicBezTo>
                  <a:lnTo>
                    <a:pt x="2375" y="1575"/>
                  </a:lnTo>
                  <a:cubicBezTo>
                    <a:pt x="2375" y="1598"/>
                    <a:pt x="2397" y="1621"/>
                    <a:pt x="2397" y="1644"/>
                  </a:cubicBezTo>
                  <a:lnTo>
                    <a:pt x="2443" y="1758"/>
                  </a:lnTo>
                  <a:cubicBezTo>
                    <a:pt x="2489" y="1895"/>
                    <a:pt x="2557" y="2055"/>
                    <a:pt x="2603" y="2191"/>
                  </a:cubicBezTo>
                  <a:cubicBezTo>
                    <a:pt x="2626" y="2260"/>
                    <a:pt x="2649" y="2351"/>
                    <a:pt x="2694" y="2420"/>
                  </a:cubicBezTo>
                  <a:cubicBezTo>
                    <a:pt x="2740" y="2351"/>
                    <a:pt x="2785" y="2191"/>
                    <a:pt x="2808" y="2077"/>
                  </a:cubicBezTo>
                  <a:cubicBezTo>
                    <a:pt x="2854" y="1918"/>
                    <a:pt x="2877" y="1735"/>
                    <a:pt x="2854" y="1552"/>
                  </a:cubicBezTo>
                  <a:cubicBezTo>
                    <a:pt x="2854" y="1507"/>
                    <a:pt x="2831" y="1438"/>
                    <a:pt x="2808" y="1370"/>
                  </a:cubicBezTo>
                  <a:cubicBezTo>
                    <a:pt x="2785" y="1324"/>
                    <a:pt x="2785" y="1301"/>
                    <a:pt x="2763" y="1256"/>
                  </a:cubicBezTo>
                  <a:cubicBezTo>
                    <a:pt x="2740" y="1164"/>
                    <a:pt x="2694" y="1073"/>
                    <a:pt x="2671" y="982"/>
                  </a:cubicBezTo>
                  <a:cubicBezTo>
                    <a:pt x="2580" y="799"/>
                    <a:pt x="2466" y="617"/>
                    <a:pt x="2329" y="480"/>
                  </a:cubicBezTo>
                  <a:cubicBezTo>
                    <a:pt x="2283" y="411"/>
                    <a:pt x="2238" y="365"/>
                    <a:pt x="2192" y="320"/>
                  </a:cubicBezTo>
                  <a:cubicBezTo>
                    <a:pt x="2146" y="274"/>
                    <a:pt x="2101" y="229"/>
                    <a:pt x="2055" y="206"/>
                  </a:cubicBezTo>
                  <a:cubicBezTo>
                    <a:pt x="2009" y="183"/>
                    <a:pt x="1987" y="160"/>
                    <a:pt x="1964" y="137"/>
                  </a:cubicBezTo>
                  <a:cubicBezTo>
                    <a:pt x="1941" y="137"/>
                    <a:pt x="1941" y="114"/>
                    <a:pt x="1941" y="114"/>
                  </a:cubicBezTo>
                  <a:cubicBezTo>
                    <a:pt x="1941" y="114"/>
                    <a:pt x="1872" y="92"/>
                    <a:pt x="1781" y="69"/>
                  </a:cubicBezTo>
                  <a:cubicBezTo>
                    <a:pt x="1713" y="23"/>
                    <a:pt x="1553" y="23"/>
                    <a:pt x="13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1" name="Google Shape;1725;p23">
              <a:extLst>
                <a:ext uri="{FF2B5EF4-FFF2-40B4-BE49-F238E27FC236}">
                  <a16:creationId xmlns:a16="http://schemas.microsoft.com/office/drawing/2014/main" id="{A716052F-CDCA-1C7B-7AB0-19650FD66809}"/>
                </a:ext>
              </a:extLst>
            </p:cNvPr>
            <p:cNvSpPr/>
            <p:nvPr/>
          </p:nvSpPr>
          <p:spPr>
            <a:xfrm>
              <a:off x="6919850" y="3443200"/>
              <a:ext cx="65650" cy="60725"/>
            </a:xfrm>
            <a:custGeom>
              <a:avLst/>
              <a:gdLst/>
              <a:ahLst/>
              <a:cxnLst/>
              <a:rect l="l" t="t" r="r" b="b"/>
              <a:pathLst>
                <a:path w="2626" h="2429" extrusionOk="0">
                  <a:moveTo>
                    <a:pt x="1475" y="0"/>
                  </a:moveTo>
                  <a:cubicBezTo>
                    <a:pt x="1445" y="0"/>
                    <a:pt x="1418" y="3"/>
                    <a:pt x="1393" y="9"/>
                  </a:cubicBezTo>
                  <a:lnTo>
                    <a:pt x="1256" y="9"/>
                  </a:lnTo>
                  <a:cubicBezTo>
                    <a:pt x="1256" y="9"/>
                    <a:pt x="1256" y="9"/>
                    <a:pt x="1233" y="32"/>
                  </a:cubicBezTo>
                  <a:cubicBezTo>
                    <a:pt x="1211" y="32"/>
                    <a:pt x="1165" y="55"/>
                    <a:pt x="1119" y="55"/>
                  </a:cubicBezTo>
                  <a:cubicBezTo>
                    <a:pt x="1096" y="78"/>
                    <a:pt x="1051" y="101"/>
                    <a:pt x="982" y="123"/>
                  </a:cubicBezTo>
                  <a:cubicBezTo>
                    <a:pt x="937" y="146"/>
                    <a:pt x="868" y="192"/>
                    <a:pt x="822" y="238"/>
                  </a:cubicBezTo>
                  <a:cubicBezTo>
                    <a:pt x="777" y="260"/>
                    <a:pt x="754" y="283"/>
                    <a:pt x="708" y="306"/>
                  </a:cubicBezTo>
                  <a:cubicBezTo>
                    <a:pt x="434" y="511"/>
                    <a:pt x="161" y="899"/>
                    <a:pt x="46" y="1242"/>
                  </a:cubicBezTo>
                  <a:cubicBezTo>
                    <a:pt x="24" y="1356"/>
                    <a:pt x="1" y="1470"/>
                    <a:pt x="1" y="1584"/>
                  </a:cubicBezTo>
                  <a:cubicBezTo>
                    <a:pt x="1" y="1630"/>
                    <a:pt x="24" y="1812"/>
                    <a:pt x="92" y="1835"/>
                  </a:cubicBezTo>
                  <a:cubicBezTo>
                    <a:pt x="161" y="1835"/>
                    <a:pt x="366" y="1447"/>
                    <a:pt x="412" y="1379"/>
                  </a:cubicBezTo>
                  <a:lnTo>
                    <a:pt x="480" y="1288"/>
                  </a:lnTo>
                  <a:cubicBezTo>
                    <a:pt x="503" y="1265"/>
                    <a:pt x="503" y="1242"/>
                    <a:pt x="526" y="1242"/>
                  </a:cubicBezTo>
                  <a:lnTo>
                    <a:pt x="594" y="1151"/>
                  </a:lnTo>
                  <a:cubicBezTo>
                    <a:pt x="663" y="1082"/>
                    <a:pt x="708" y="1036"/>
                    <a:pt x="754" y="991"/>
                  </a:cubicBezTo>
                  <a:cubicBezTo>
                    <a:pt x="987" y="779"/>
                    <a:pt x="1239" y="646"/>
                    <a:pt x="1548" y="646"/>
                  </a:cubicBezTo>
                  <a:cubicBezTo>
                    <a:pt x="1572" y="646"/>
                    <a:pt x="1597" y="647"/>
                    <a:pt x="1621" y="648"/>
                  </a:cubicBezTo>
                  <a:cubicBezTo>
                    <a:pt x="1781" y="671"/>
                    <a:pt x="1987" y="808"/>
                    <a:pt x="2124" y="1105"/>
                  </a:cubicBezTo>
                  <a:cubicBezTo>
                    <a:pt x="2260" y="1356"/>
                    <a:pt x="2306" y="1721"/>
                    <a:pt x="2375" y="1972"/>
                  </a:cubicBezTo>
                  <a:cubicBezTo>
                    <a:pt x="2397" y="2223"/>
                    <a:pt x="2420" y="2429"/>
                    <a:pt x="2466" y="2429"/>
                  </a:cubicBezTo>
                  <a:cubicBezTo>
                    <a:pt x="2489" y="2429"/>
                    <a:pt x="2557" y="2246"/>
                    <a:pt x="2580" y="1949"/>
                  </a:cubicBezTo>
                  <a:cubicBezTo>
                    <a:pt x="2603" y="1676"/>
                    <a:pt x="2626" y="1265"/>
                    <a:pt x="2489" y="877"/>
                  </a:cubicBezTo>
                  <a:cubicBezTo>
                    <a:pt x="2466" y="785"/>
                    <a:pt x="2420" y="694"/>
                    <a:pt x="2375" y="603"/>
                  </a:cubicBezTo>
                  <a:cubicBezTo>
                    <a:pt x="2329" y="511"/>
                    <a:pt x="2260" y="420"/>
                    <a:pt x="2215" y="352"/>
                  </a:cubicBezTo>
                  <a:cubicBezTo>
                    <a:pt x="2146" y="283"/>
                    <a:pt x="2055" y="215"/>
                    <a:pt x="1987" y="169"/>
                  </a:cubicBezTo>
                  <a:cubicBezTo>
                    <a:pt x="1918" y="123"/>
                    <a:pt x="1827" y="78"/>
                    <a:pt x="1758" y="55"/>
                  </a:cubicBezTo>
                  <a:cubicBezTo>
                    <a:pt x="1658" y="22"/>
                    <a:pt x="1558" y="0"/>
                    <a:pt x="14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2" name="Google Shape;1726;p23">
              <a:extLst>
                <a:ext uri="{FF2B5EF4-FFF2-40B4-BE49-F238E27FC236}">
                  <a16:creationId xmlns:a16="http://schemas.microsoft.com/office/drawing/2014/main" id="{631549E1-CD27-A78C-CB0E-5185E8D927A0}"/>
                </a:ext>
              </a:extLst>
            </p:cNvPr>
            <p:cNvSpPr/>
            <p:nvPr/>
          </p:nvSpPr>
          <p:spPr>
            <a:xfrm>
              <a:off x="6971775" y="3545000"/>
              <a:ext cx="90200" cy="40525"/>
            </a:xfrm>
            <a:custGeom>
              <a:avLst/>
              <a:gdLst/>
              <a:ahLst/>
              <a:cxnLst/>
              <a:rect l="l" t="t" r="r" b="b"/>
              <a:pathLst>
                <a:path w="3608" h="1621" extrusionOk="0">
                  <a:moveTo>
                    <a:pt x="594" y="0"/>
                  </a:moveTo>
                  <a:cubicBezTo>
                    <a:pt x="549" y="0"/>
                    <a:pt x="503" y="91"/>
                    <a:pt x="435" y="137"/>
                  </a:cubicBezTo>
                  <a:cubicBezTo>
                    <a:pt x="412" y="183"/>
                    <a:pt x="389" y="206"/>
                    <a:pt x="366" y="206"/>
                  </a:cubicBezTo>
                  <a:lnTo>
                    <a:pt x="320" y="206"/>
                  </a:lnTo>
                  <a:cubicBezTo>
                    <a:pt x="320" y="206"/>
                    <a:pt x="298" y="251"/>
                    <a:pt x="206" y="274"/>
                  </a:cubicBezTo>
                  <a:cubicBezTo>
                    <a:pt x="161" y="274"/>
                    <a:pt x="95" y="264"/>
                    <a:pt x="56" y="264"/>
                  </a:cubicBezTo>
                  <a:cubicBezTo>
                    <a:pt x="36" y="264"/>
                    <a:pt x="24" y="266"/>
                    <a:pt x="24" y="274"/>
                  </a:cubicBezTo>
                  <a:cubicBezTo>
                    <a:pt x="1" y="297"/>
                    <a:pt x="47" y="388"/>
                    <a:pt x="183" y="457"/>
                  </a:cubicBezTo>
                  <a:cubicBezTo>
                    <a:pt x="229" y="480"/>
                    <a:pt x="298" y="480"/>
                    <a:pt x="366" y="480"/>
                  </a:cubicBezTo>
                  <a:cubicBezTo>
                    <a:pt x="389" y="525"/>
                    <a:pt x="389" y="571"/>
                    <a:pt x="412" y="616"/>
                  </a:cubicBezTo>
                  <a:cubicBezTo>
                    <a:pt x="457" y="799"/>
                    <a:pt x="572" y="1050"/>
                    <a:pt x="754" y="1233"/>
                  </a:cubicBezTo>
                  <a:cubicBezTo>
                    <a:pt x="960" y="1393"/>
                    <a:pt x="1188" y="1529"/>
                    <a:pt x="1393" y="1575"/>
                  </a:cubicBezTo>
                  <a:cubicBezTo>
                    <a:pt x="1485" y="1598"/>
                    <a:pt x="1576" y="1621"/>
                    <a:pt x="1621" y="1621"/>
                  </a:cubicBezTo>
                  <a:lnTo>
                    <a:pt x="1804" y="1621"/>
                  </a:lnTo>
                  <a:cubicBezTo>
                    <a:pt x="1827" y="1598"/>
                    <a:pt x="1873" y="1598"/>
                    <a:pt x="1918" y="1598"/>
                  </a:cubicBezTo>
                  <a:cubicBezTo>
                    <a:pt x="1964" y="1575"/>
                    <a:pt x="1987" y="1575"/>
                    <a:pt x="2055" y="1552"/>
                  </a:cubicBezTo>
                  <a:cubicBezTo>
                    <a:pt x="2238" y="1507"/>
                    <a:pt x="2466" y="1370"/>
                    <a:pt x="2649" y="1187"/>
                  </a:cubicBezTo>
                  <a:cubicBezTo>
                    <a:pt x="2900" y="959"/>
                    <a:pt x="3082" y="685"/>
                    <a:pt x="3174" y="502"/>
                  </a:cubicBezTo>
                  <a:cubicBezTo>
                    <a:pt x="3196" y="548"/>
                    <a:pt x="3242" y="571"/>
                    <a:pt x="3242" y="571"/>
                  </a:cubicBezTo>
                  <a:cubicBezTo>
                    <a:pt x="3242" y="571"/>
                    <a:pt x="3271" y="577"/>
                    <a:pt x="3311" y="577"/>
                  </a:cubicBezTo>
                  <a:cubicBezTo>
                    <a:pt x="3351" y="577"/>
                    <a:pt x="3402" y="571"/>
                    <a:pt x="3448" y="548"/>
                  </a:cubicBezTo>
                  <a:cubicBezTo>
                    <a:pt x="3539" y="525"/>
                    <a:pt x="3607" y="434"/>
                    <a:pt x="3584" y="411"/>
                  </a:cubicBezTo>
                  <a:cubicBezTo>
                    <a:pt x="3562" y="388"/>
                    <a:pt x="3493" y="388"/>
                    <a:pt x="3425" y="365"/>
                  </a:cubicBezTo>
                  <a:cubicBezTo>
                    <a:pt x="3402" y="343"/>
                    <a:pt x="3379" y="343"/>
                    <a:pt x="3356" y="343"/>
                  </a:cubicBezTo>
                  <a:cubicBezTo>
                    <a:pt x="3356" y="320"/>
                    <a:pt x="3333" y="320"/>
                    <a:pt x="3333" y="320"/>
                  </a:cubicBezTo>
                  <a:lnTo>
                    <a:pt x="3311" y="320"/>
                  </a:lnTo>
                  <a:cubicBezTo>
                    <a:pt x="3288" y="320"/>
                    <a:pt x="3265" y="297"/>
                    <a:pt x="3242" y="297"/>
                  </a:cubicBezTo>
                  <a:cubicBezTo>
                    <a:pt x="3203" y="277"/>
                    <a:pt x="3164" y="224"/>
                    <a:pt x="3124" y="224"/>
                  </a:cubicBezTo>
                  <a:cubicBezTo>
                    <a:pt x="3118" y="224"/>
                    <a:pt x="3112" y="225"/>
                    <a:pt x="3105" y="228"/>
                  </a:cubicBezTo>
                  <a:cubicBezTo>
                    <a:pt x="3082" y="228"/>
                    <a:pt x="3059" y="320"/>
                    <a:pt x="3105" y="411"/>
                  </a:cubicBezTo>
                  <a:cubicBezTo>
                    <a:pt x="3105" y="434"/>
                    <a:pt x="3105" y="457"/>
                    <a:pt x="3128" y="457"/>
                  </a:cubicBezTo>
                  <a:cubicBezTo>
                    <a:pt x="3014" y="594"/>
                    <a:pt x="2808" y="845"/>
                    <a:pt x="2534" y="1050"/>
                  </a:cubicBezTo>
                  <a:cubicBezTo>
                    <a:pt x="2352" y="1187"/>
                    <a:pt x="2146" y="1278"/>
                    <a:pt x="1987" y="1324"/>
                  </a:cubicBezTo>
                  <a:cubicBezTo>
                    <a:pt x="1941" y="1324"/>
                    <a:pt x="1895" y="1347"/>
                    <a:pt x="1873" y="1347"/>
                  </a:cubicBezTo>
                  <a:lnTo>
                    <a:pt x="1644" y="1347"/>
                  </a:lnTo>
                  <a:cubicBezTo>
                    <a:pt x="1599" y="1347"/>
                    <a:pt x="1530" y="1347"/>
                    <a:pt x="1439" y="1324"/>
                  </a:cubicBezTo>
                  <a:cubicBezTo>
                    <a:pt x="1279" y="1301"/>
                    <a:pt x="1074" y="1210"/>
                    <a:pt x="891" y="1073"/>
                  </a:cubicBezTo>
                  <a:cubicBezTo>
                    <a:pt x="708" y="936"/>
                    <a:pt x="572" y="753"/>
                    <a:pt x="503" y="594"/>
                  </a:cubicBezTo>
                  <a:cubicBezTo>
                    <a:pt x="480" y="548"/>
                    <a:pt x="457" y="502"/>
                    <a:pt x="435" y="457"/>
                  </a:cubicBezTo>
                  <a:lnTo>
                    <a:pt x="457" y="457"/>
                  </a:lnTo>
                  <a:cubicBezTo>
                    <a:pt x="457" y="457"/>
                    <a:pt x="480" y="434"/>
                    <a:pt x="526" y="388"/>
                  </a:cubicBezTo>
                  <a:cubicBezTo>
                    <a:pt x="549" y="343"/>
                    <a:pt x="594" y="297"/>
                    <a:pt x="617" y="228"/>
                  </a:cubicBezTo>
                  <a:cubicBezTo>
                    <a:pt x="640" y="114"/>
                    <a:pt x="617" y="0"/>
                    <a:pt x="59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3" name="Google Shape;1727;p23">
              <a:extLst>
                <a:ext uri="{FF2B5EF4-FFF2-40B4-BE49-F238E27FC236}">
                  <a16:creationId xmlns:a16="http://schemas.microsoft.com/office/drawing/2014/main" id="{8D023746-334E-4039-51C9-871EBD34A804}"/>
                </a:ext>
              </a:extLst>
            </p:cNvPr>
            <p:cNvSpPr/>
            <p:nvPr/>
          </p:nvSpPr>
          <p:spPr>
            <a:xfrm>
              <a:off x="6991175" y="3583150"/>
              <a:ext cx="24000" cy="13225"/>
            </a:xfrm>
            <a:custGeom>
              <a:avLst/>
              <a:gdLst/>
              <a:ahLst/>
              <a:cxnLst/>
              <a:rect l="l" t="t" r="r" b="b"/>
              <a:pathLst>
                <a:path w="960" h="529" extrusionOk="0">
                  <a:moveTo>
                    <a:pt x="30" y="1"/>
                  </a:moveTo>
                  <a:cubicBezTo>
                    <a:pt x="27" y="1"/>
                    <a:pt x="25" y="2"/>
                    <a:pt x="24" y="3"/>
                  </a:cubicBezTo>
                  <a:cubicBezTo>
                    <a:pt x="1" y="3"/>
                    <a:pt x="24" y="163"/>
                    <a:pt x="138" y="277"/>
                  </a:cubicBezTo>
                  <a:cubicBezTo>
                    <a:pt x="184" y="323"/>
                    <a:pt x="229" y="392"/>
                    <a:pt x="275" y="414"/>
                  </a:cubicBezTo>
                  <a:cubicBezTo>
                    <a:pt x="343" y="460"/>
                    <a:pt x="366" y="460"/>
                    <a:pt x="366" y="460"/>
                  </a:cubicBezTo>
                  <a:cubicBezTo>
                    <a:pt x="366" y="460"/>
                    <a:pt x="412" y="483"/>
                    <a:pt x="457" y="506"/>
                  </a:cubicBezTo>
                  <a:cubicBezTo>
                    <a:pt x="503" y="506"/>
                    <a:pt x="594" y="506"/>
                    <a:pt x="663" y="528"/>
                  </a:cubicBezTo>
                  <a:cubicBezTo>
                    <a:pt x="823" y="506"/>
                    <a:pt x="960" y="460"/>
                    <a:pt x="960" y="437"/>
                  </a:cubicBezTo>
                  <a:cubicBezTo>
                    <a:pt x="937" y="414"/>
                    <a:pt x="800" y="414"/>
                    <a:pt x="686" y="392"/>
                  </a:cubicBezTo>
                  <a:cubicBezTo>
                    <a:pt x="617" y="369"/>
                    <a:pt x="549" y="369"/>
                    <a:pt x="503" y="346"/>
                  </a:cubicBezTo>
                  <a:cubicBezTo>
                    <a:pt x="457" y="323"/>
                    <a:pt x="435" y="300"/>
                    <a:pt x="435" y="300"/>
                  </a:cubicBezTo>
                  <a:cubicBezTo>
                    <a:pt x="435" y="300"/>
                    <a:pt x="412" y="300"/>
                    <a:pt x="366" y="277"/>
                  </a:cubicBezTo>
                  <a:cubicBezTo>
                    <a:pt x="321" y="255"/>
                    <a:pt x="275" y="209"/>
                    <a:pt x="229" y="186"/>
                  </a:cubicBezTo>
                  <a:cubicBezTo>
                    <a:pt x="124" y="123"/>
                    <a:pt x="57"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4" name="Google Shape;1728;p23">
              <a:extLst>
                <a:ext uri="{FF2B5EF4-FFF2-40B4-BE49-F238E27FC236}">
                  <a16:creationId xmlns:a16="http://schemas.microsoft.com/office/drawing/2014/main" id="{5576C882-4F47-17D4-4A63-F4773F0029D2}"/>
                </a:ext>
              </a:extLst>
            </p:cNvPr>
            <p:cNvSpPr/>
            <p:nvPr/>
          </p:nvSpPr>
          <p:spPr>
            <a:xfrm>
              <a:off x="7149250" y="3485075"/>
              <a:ext cx="22850" cy="15425"/>
            </a:xfrm>
            <a:custGeom>
              <a:avLst/>
              <a:gdLst/>
              <a:ahLst/>
              <a:cxnLst/>
              <a:rect l="l" t="t" r="r" b="b"/>
              <a:pathLst>
                <a:path w="914" h="617" extrusionOk="0">
                  <a:moveTo>
                    <a:pt x="845" y="1"/>
                  </a:moveTo>
                  <a:cubicBezTo>
                    <a:pt x="822" y="1"/>
                    <a:pt x="799" y="160"/>
                    <a:pt x="731" y="252"/>
                  </a:cubicBezTo>
                  <a:cubicBezTo>
                    <a:pt x="640" y="343"/>
                    <a:pt x="526" y="389"/>
                    <a:pt x="526" y="389"/>
                  </a:cubicBezTo>
                  <a:cubicBezTo>
                    <a:pt x="526" y="389"/>
                    <a:pt x="503" y="411"/>
                    <a:pt x="457" y="434"/>
                  </a:cubicBezTo>
                  <a:cubicBezTo>
                    <a:pt x="411" y="457"/>
                    <a:pt x="343" y="457"/>
                    <a:pt x="297" y="457"/>
                  </a:cubicBezTo>
                  <a:cubicBezTo>
                    <a:pt x="160" y="457"/>
                    <a:pt x="46" y="389"/>
                    <a:pt x="23" y="389"/>
                  </a:cubicBezTo>
                  <a:cubicBezTo>
                    <a:pt x="1" y="411"/>
                    <a:pt x="92" y="571"/>
                    <a:pt x="274" y="594"/>
                  </a:cubicBezTo>
                  <a:cubicBezTo>
                    <a:pt x="343" y="617"/>
                    <a:pt x="434" y="617"/>
                    <a:pt x="503" y="617"/>
                  </a:cubicBezTo>
                  <a:cubicBezTo>
                    <a:pt x="571" y="594"/>
                    <a:pt x="617" y="571"/>
                    <a:pt x="617" y="571"/>
                  </a:cubicBezTo>
                  <a:cubicBezTo>
                    <a:pt x="617" y="571"/>
                    <a:pt x="662" y="548"/>
                    <a:pt x="708" y="503"/>
                  </a:cubicBezTo>
                  <a:cubicBezTo>
                    <a:pt x="754" y="480"/>
                    <a:pt x="799" y="411"/>
                    <a:pt x="845" y="320"/>
                  </a:cubicBezTo>
                  <a:cubicBezTo>
                    <a:pt x="914" y="160"/>
                    <a:pt x="868" y="1"/>
                    <a:pt x="84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5" name="Google Shape;1729;p23">
              <a:extLst>
                <a:ext uri="{FF2B5EF4-FFF2-40B4-BE49-F238E27FC236}">
                  <a16:creationId xmlns:a16="http://schemas.microsoft.com/office/drawing/2014/main" id="{5941C60F-A88B-252C-B4E7-8D5BC6253367}"/>
                </a:ext>
              </a:extLst>
            </p:cNvPr>
            <p:cNvSpPr/>
            <p:nvPr/>
          </p:nvSpPr>
          <p:spPr>
            <a:xfrm>
              <a:off x="7154375" y="3503325"/>
              <a:ext cx="25725" cy="13150"/>
            </a:xfrm>
            <a:custGeom>
              <a:avLst/>
              <a:gdLst/>
              <a:ahLst/>
              <a:cxnLst/>
              <a:rect l="l" t="t" r="r" b="b"/>
              <a:pathLst>
                <a:path w="1029" h="526" extrusionOk="0">
                  <a:moveTo>
                    <a:pt x="1005" y="1"/>
                  </a:moveTo>
                  <a:cubicBezTo>
                    <a:pt x="982" y="1"/>
                    <a:pt x="937" y="161"/>
                    <a:pt x="846" y="229"/>
                  </a:cubicBezTo>
                  <a:cubicBezTo>
                    <a:pt x="731" y="320"/>
                    <a:pt x="594" y="320"/>
                    <a:pt x="594" y="320"/>
                  </a:cubicBezTo>
                  <a:cubicBezTo>
                    <a:pt x="594" y="320"/>
                    <a:pt x="534" y="331"/>
                    <a:pt x="452" y="331"/>
                  </a:cubicBezTo>
                  <a:cubicBezTo>
                    <a:pt x="412" y="331"/>
                    <a:pt x="366" y="328"/>
                    <a:pt x="321" y="320"/>
                  </a:cubicBezTo>
                  <a:cubicBezTo>
                    <a:pt x="184" y="298"/>
                    <a:pt x="47" y="206"/>
                    <a:pt x="24" y="206"/>
                  </a:cubicBezTo>
                  <a:cubicBezTo>
                    <a:pt x="1" y="229"/>
                    <a:pt x="92" y="389"/>
                    <a:pt x="275" y="457"/>
                  </a:cubicBezTo>
                  <a:cubicBezTo>
                    <a:pt x="343" y="480"/>
                    <a:pt x="435" y="503"/>
                    <a:pt x="503" y="526"/>
                  </a:cubicBezTo>
                  <a:lnTo>
                    <a:pt x="617" y="526"/>
                  </a:lnTo>
                  <a:cubicBezTo>
                    <a:pt x="617" y="526"/>
                    <a:pt x="663" y="503"/>
                    <a:pt x="731" y="480"/>
                  </a:cubicBezTo>
                  <a:cubicBezTo>
                    <a:pt x="800" y="457"/>
                    <a:pt x="868" y="412"/>
                    <a:pt x="937" y="343"/>
                  </a:cubicBezTo>
                  <a:cubicBezTo>
                    <a:pt x="1005" y="252"/>
                    <a:pt x="1028" y="161"/>
                    <a:pt x="1028" y="115"/>
                  </a:cubicBezTo>
                  <a:cubicBezTo>
                    <a:pt x="1028" y="47"/>
                    <a:pt x="1028" y="1"/>
                    <a:pt x="10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6" name="Google Shape;1730;p23">
              <a:extLst>
                <a:ext uri="{FF2B5EF4-FFF2-40B4-BE49-F238E27FC236}">
                  <a16:creationId xmlns:a16="http://schemas.microsoft.com/office/drawing/2014/main" id="{A0BA5FF8-4A57-9CFC-9C63-3A7B737ADBDE}"/>
                </a:ext>
              </a:extLst>
            </p:cNvPr>
            <p:cNvSpPr/>
            <p:nvPr/>
          </p:nvSpPr>
          <p:spPr>
            <a:xfrm>
              <a:off x="6924425" y="3437575"/>
              <a:ext cx="13150" cy="20925"/>
            </a:xfrm>
            <a:custGeom>
              <a:avLst/>
              <a:gdLst/>
              <a:ahLst/>
              <a:cxnLst/>
              <a:rect l="l" t="t" r="r" b="b"/>
              <a:pathLst>
                <a:path w="526" h="837" extrusionOk="0">
                  <a:moveTo>
                    <a:pt x="354" y="0"/>
                  </a:moveTo>
                  <a:cubicBezTo>
                    <a:pt x="315" y="0"/>
                    <a:pt x="187" y="51"/>
                    <a:pt x="92" y="166"/>
                  </a:cubicBezTo>
                  <a:cubicBezTo>
                    <a:pt x="46" y="234"/>
                    <a:pt x="23" y="326"/>
                    <a:pt x="0" y="371"/>
                  </a:cubicBezTo>
                  <a:cubicBezTo>
                    <a:pt x="0" y="440"/>
                    <a:pt x="0" y="485"/>
                    <a:pt x="0" y="485"/>
                  </a:cubicBezTo>
                  <a:cubicBezTo>
                    <a:pt x="0" y="485"/>
                    <a:pt x="23" y="531"/>
                    <a:pt x="46" y="599"/>
                  </a:cubicBezTo>
                  <a:cubicBezTo>
                    <a:pt x="69" y="668"/>
                    <a:pt x="137" y="736"/>
                    <a:pt x="206" y="782"/>
                  </a:cubicBezTo>
                  <a:cubicBezTo>
                    <a:pt x="278" y="823"/>
                    <a:pt x="351" y="837"/>
                    <a:pt x="408" y="837"/>
                  </a:cubicBezTo>
                  <a:cubicBezTo>
                    <a:pt x="478" y="837"/>
                    <a:pt x="525" y="817"/>
                    <a:pt x="525" y="805"/>
                  </a:cubicBezTo>
                  <a:cubicBezTo>
                    <a:pt x="525" y="782"/>
                    <a:pt x="388" y="759"/>
                    <a:pt x="297" y="668"/>
                  </a:cubicBezTo>
                  <a:cubicBezTo>
                    <a:pt x="251" y="622"/>
                    <a:pt x="229" y="554"/>
                    <a:pt x="229" y="531"/>
                  </a:cubicBezTo>
                  <a:cubicBezTo>
                    <a:pt x="206" y="485"/>
                    <a:pt x="206" y="463"/>
                    <a:pt x="206" y="463"/>
                  </a:cubicBezTo>
                  <a:cubicBezTo>
                    <a:pt x="206" y="463"/>
                    <a:pt x="206" y="440"/>
                    <a:pt x="206" y="394"/>
                  </a:cubicBezTo>
                  <a:cubicBezTo>
                    <a:pt x="183" y="348"/>
                    <a:pt x="206" y="303"/>
                    <a:pt x="229" y="234"/>
                  </a:cubicBezTo>
                  <a:cubicBezTo>
                    <a:pt x="274" y="120"/>
                    <a:pt x="388" y="29"/>
                    <a:pt x="366" y="6"/>
                  </a:cubicBezTo>
                  <a:cubicBezTo>
                    <a:pt x="366" y="2"/>
                    <a:pt x="361" y="0"/>
                    <a:pt x="3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7" name="Google Shape;1731;p23">
              <a:extLst>
                <a:ext uri="{FF2B5EF4-FFF2-40B4-BE49-F238E27FC236}">
                  <a16:creationId xmlns:a16="http://schemas.microsoft.com/office/drawing/2014/main" id="{C514FBEA-D545-AA79-0C93-BBFCED057FFF}"/>
                </a:ext>
              </a:extLst>
            </p:cNvPr>
            <p:cNvSpPr/>
            <p:nvPr/>
          </p:nvSpPr>
          <p:spPr>
            <a:xfrm>
              <a:off x="6911300" y="3449625"/>
              <a:ext cx="17150" cy="20375"/>
            </a:xfrm>
            <a:custGeom>
              <a:avLst/>
              <a:gdLst/>
              <a:ahLst/>
              <a:cxnLst/>
              <a:rect l="l" t="t" r="r" b="b"/>
              <a:pathLst>
                <a:path w="686" h="815" extrusionOk="0">
                  <a:moveTo>
                    <a:pt x="131" y="1"/>
                  </a:moveTo>
                  <a:cubicBezTo>
                    <a:pt x="102" y="1"/>
                    <a:pt x="23" y="131"/>
                    <a:pt x="23" y="300"/>
                  </a:cubicBezTo>
                  <a:cubicBezTo>
                    <a:pt x="0" y="369"/>
                    <a:pt x="23" y="460"/>
                    <a:pt x="46" y="528"/>
                  </a:cubicBezTo>
                  <a:cubicBezTo>
                    <a:pt x="46" y="574"/>
                    <a:pt x="92" y="620"/>
                    <a:pt x="92" y="620"/>
                  </a:cubicBezTo>
                  <a:cubicBezTo>
                    <a:pt x="92" y="620"/>
                    <a:pt x="115" y="665"/>
                    <a:pt x="160" y="711"/>
                  </a:cubicBezTo>
                  <a:cubicBezTo>
                    <a:pt x="206" y="757"/>
                    <a:pt x="297" y="802"/>
                    <a:pt x="366" y="802"/>
                  </a:cubicBezTo>
                  <a:cubicBezTo>
                    <a:pt x="401" y="811"/>
                    <a:pt x="435" y="815"/>
                    <a:pt x="467" y="815"/>
                  </a:cubicBezTo>
                  <a:cubicBezTo>
                    <a:pt x="596" y="815"/>
                    <a:pt x="685" y="752"/>
                    <a:pt x="685" y="734"/>
                  </a:cubicBezTo>
                  <a:cubicBezTo>
                    <a:pt x="662" y="711"/>
                    <a:pt x="525" y="734"/>
                    <a:pt x="411" y="665"/>
                  </a:cubicBezTo>
                  <a:cubicBezTo>
                    <a:pt x="366" y="642"/>
                    <a:pt x="320" y="597"/>
                    <a:pt x="297" y="574"/>
                  </a:cubicBezTo>
                  <a:cubicBezTo>
                    <a:pt x="274" y="528"/>
                    <a:pt x="251" y="506"/>
                    <a:pt x="251" y="506"/>
                  </a:cubicBezTo>
                  <a:cubicBezTo>
                    <a:pt x="251" y="506"/>
                    <a:pt x="229" y="483"/>
                    <a:pt x="206" y="460"/>
                  </a:cubicBezTo>
                  <a:cubicBezTo>
                    <a:pt x="183" y="414"/>
                    <a:pt x="160" y="346"/>
                    <a:pt x="160" y="277"/>
                  </a:cubicBezTo>
                  <a:cubicBezTo>
                    <a:pt x="137" y="163"/>
                    <a:pt x="160" y="3"/>
                    <a:pt x="137" y="3"/>
                  </a:cubicBezTo>
                  <a:cubicBezTo>
                    <a:pt x="136" y="2"/>
                    <a:pt x="134" y="1"/>
                    <a:pt x="1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8" name="Google Shape;1732;p23">
              <a:extLst>
                <a:ext uri="{FF2B5EF4-FFF2-40B4-BE49-F238E27FC236}">
                  <a16:creationId xmlns:a16="http://schemas.microsoft.com/office/drawing/2014/main" id="{C368AE7E-7C9E-A6B3-B0F5-E1AAF9AC408F}"/>
                </a:ext>
              </a:extLst>
            </p:cNvPr>
            <p:cNvSpPr/>
            <p:nvPr/>
          </p:nvSpPr>
          <p:spPr>
            <a:xfrm>
              <a:off x="6856525" y="3430300"/>
              <a:ext cx="55950" cy="18275"/>
            </a:xfrm>
            <a:custGeom>
              <a:avLst/>
              <a:gdLst/>
              <a:ahLst/>
              <a:cxnLst/>
              <a:rect l="l" t="t" r="r" b="b"/>
              <a:pathLst>
                <a:path w="2238" h="731" extrusionOk="0">
                  <a:moveTo>
                    <a:pt x="2237" y="0"/>
                  </a:moveTo>
                  <a:lnTo>
                    <a:pt x="0" y="366"/>
                  </a:lnTo>
                  <a:lnTo>
                    <a:pt x="69" y="731"/>
                  </a:lnTo>
                  <a:lnTo>
                    <a:pt x="2191" y="388"/>
                  </a:lnTo>
                  <a:cubicBezTo>
                    <a:pt x="2191" y="297"/>
                    <a:pt x="2214" y="206"/>
                    <a:pt x="2237" y="114"/>
                  </a:cubicBezTo>
                  <a:cubicBezTo>
                    <a:pt x="2237" y="69"/>
                    <a:pt x="2237" y="23"/>
                    <a:pt x="223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9" name="Google Shape;1733;p23">
              <a:extLst>
                <a:ext uri="{FF2B5EF4-FFF2-40B4-BE49-F238E27FC236}">
                  <a16:creationId xmlns:a16="http://schemas.microsoft.com/office/drawing/2014/main" id="{748DB797-12D6-E067-D40F-B535ADE2AC88}"/>
                </a:ext>
              </a:extLst>
            </p:cNvPr>
            <p:cNvSpPr/>
            <p:nvPr/>
          </p:nvSpPr>
          <p:spPr>
            <a:xfrm>
              <a:off x="7201750" y="3478225"/>
              <a:ext cx="69075" cy="20575"/>
            </a:xfrm>
            <a:custGeom>
              <a:avLst/>
              <a:gdLst/>
              <a:ahLst/>
              <a:cxnLst/>
              <a:rect l="l" t="t" r="r" b="b"/>
              <a:pathLst>
                <a:path w="2763" h="823" extrusionOk="0">
                  <a:moveTo>
                    <a:pt x="2762" y="1"/>
                  </a:moveTo>
                  <a:lnTo>
                    <a:pt x="0" y="457"/>
                  </a:lnTo>
                  <a:lnTo>
                    <a:pt x="69" y="822"/>
                  </a:lnTo>
                  <a:lnTo>
                    <a:pt x="2466" y="434"/>
                  </a:lnTo>
                  <a:cubicBezTo>
                    <a:pt x="2557" y="297"/>
                    <a:pt x="2671" y="138"/>
                    <a:pt x="276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0" name="Google Shape;1734;p23">
              <a:extLst>
                <a:ext uri="{FF2B5EF4-FFF2-40B4-BE49-F238E27FC236}">
                  <a16:creationId xmlns:a16="http://schemas.microsoft.com/office/drawing/2014/main" id="{17EF701C-259E-8C27-36EF-FA1E5FF02EAA}"/>
                </a:ext>
              </a:extLst>
            </p:cNvPr>
            <p:cNvSpPr/>
            <p:nvPr/>
          </p:nvSpPr>
          <p:spPr>
            <a:xfrm>
              <a:off x="6842825" y="3387825"/>
              <a:ext cx="166650" cy="161350"/>
            </a:xfrm>
            <a:custGeom>
              <a:avLst/>
              <a:gdLst/>
              <a:ahLst/>
              <a:cxnLst/>
              <a:rect l="l" t="t" r="r" b="b"/>
              <a:pathLst>
                <a:path w="6666" h="6454" extrusionOk="0">
                  <a:moveTo>
                    <a:pt x="3365" y="370"/>
                  </a:moveTo>
                  <a:cubicBezTo>
                    <a:pt x="3423" y="370"/>
                    <a:pt x="3480" y="372"/>
                    <a:pt x="3538" y="375"/>
                  </a:cubicBezTo>
                  <a:cubicBezTo>
                    <a:pt x="5090" y="490"/>
                    <a:pt x="6277" y="1859"/>
                    <a:pt x="6186" y="3411"/>
                  </a:cubicBezTo>
                  <a:cubicBezTo>
                    <a:pt x="6077" y="4916"/>
                    <a:pt x="4822" y="6067"/>
                    <a:pt x="3357" y="6067"/>
                  </a:cubicBezTo>
                  <a:cubicBezTo>
                    <a:pt x="3288" y="6067"/>
                    <a:pt x="3219" y="6064"/>
                    <a:pt x="3150" y="6059"/>
                  </a:cubicBezTo>
                  <a:cubicBezTo>
                    <a:pt x="1575" y="5945"/>
                    <a:pt x="388" y="4598"/>
                    <a:pt x="503" y="3023"/>
                  </a:cubicBezTo>
                  <a:cubicBezTo>
                    <a:pt x="590" y="1506"/>
                    <a:pt x="1864" y="370"/>
                    <a:pt x="3365" y="370"/>
                  </a:cubicBezTo>
                  <a:close/>
                  <a:moveTo>
                    <a:pt x="3312" y="1"/>
                  </a:moveTo>
                  <a:cubicBezTo>
                    <a:pt x="1640" y="1"/>
                    <a:pt x="245" y="1304"/>
                    <a:pt x="114" y="3000"/>
                  </a:cubicBezTo>
                  <a:cubicBezTo>
                    <a:pt x="0" y="4781"/>
                    <a:pt x="1347" y="6310"/>
                    <a:pt x="3105" y="6447"/>
                  </a:cubicBezTo>
                  <a:cubicBezTo>
                    <a:pt x="3175" y="6451"/>
                    <a:pt x="3245" y="6454"/>
                    <a:pt x="3315" y="6454"/>
                  </a:cubicBezTo>
                  <a:cubicBezTo>
                    <a:pt x="5006" y="6454"/>
                    <a:pt x="6442" y="5144"/>
                    <a:pt x="6551" y="3434"/>
                  </a:cubicBezTo>
                  <a:cubicBezTo>
                    <a:pt x="6665" y="1676"/>
                    <a:pt x="5341" y="124"/>
                    <a:pt x="3561" y="10"/>
                  </a:cubicBezTo>
                  <a:cubicBezTo>
                    <a:pt x="3478" y="4"/>
                    <a:pt x="3395" y="1"/>
                    <a:pt x="331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1" name="Google Shape;1735;p23">
              <a:extLst>
                <a:ext uri="{FF2B5EF4-FFF2-40B4-BE49-F238E27FC236}">
                  <a16:creationId xmlns:a16="http://schemas.microsoft.com/office/drawing/2014/main" id="{A1D6CD27-5B3A-CDDA-A397-3BE50589FB01}"/>
                </a:ext>
              </a:extLst>
            </p:cNvPr>
            <p:cNvSpPr/>
            <p:nvPr/>
          </p:nvSpPr>
          <p:spPr>
            <a:xfrm>
              <a:off x="6861650" y="3397075"/>
              <a:ext cx="131850" cy="89850"/>
            </a:xfrm>
            <a:custGeom>
              <a:avLst/>
              <a:gdLst/>
              <a:ahLst/>
              <a:cxnLst/>
              <a:rect l="l" t="t" r="r" b="b"/>
              <a:pathLst>
                <a:path w="5274" h="3594" extrusionOk="0">
                  <a:moveTo>
                    <a:pt x="2616" y="1"/>
                  </a:moveTo>
                  <a:cubicBezTo>
                    <a:pt x="1455" y="1"/>
                    <a:pt x="458" y="670"/>
                    <a:pt x="1" y="1672"/>
                  </a:cubicBezTo>
                  <a:cubicBezTo>
                    <a:pt x="366" y="2722"/>
                    <a:pt x="1324" y="3498"/>
                    <a:pt x="2489" y="3589"/>
                  </a:cubicBezTo>
                  <a:cubicBezTo>
                    <a:pt x="2544" y="3592"/>
                    <a:pt x="2600" y="3594"/>
                    <a:pt x="2655" y="3594"/>
                  </a:cubicBezTo>
                  <a:cubicBezTo>
                    <a:pt x="3798" y="3594"/>
                    <a:pt x="4816" y="2924"/>
                    <a:pt x="5273" y="1923"/>
                  </a:cubicBezTo>
                  <a:cubicBezTo>
                    <a:pt x="4908" y="873"/>
                    <a:pt x="3949" y="97"/>
                    <a:pt x="2785" y="5"/>
                  </a:cubicBezTo>
                  <a:cubicBezTo>
                    <a:pt x="2729" y="2"/>
                    <a:pt x="2672" y="1"/>
                    <a:pt x="26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2" name="Google Shape;1736;p23">
              <a:extLst>
                <a:ext uri="{FF2B5EF4-FFF2-40B4-BE49-F238E27FC236}">
                  <a16:creationId xmlns:a16="http://schemas.microsoft.com/office/drawing/2014/main" id="{5DDE6A25-61AA-8ADF-C501-48B4FB07C2BA}"/>
                </a:ext>
              </a:extLst>
            </p:cNvPr>
            <p:cNvSpPr/>
            <p:nvPr/>
          </p:nvSpPr>
          <p:spPr>
            <a:xfrm>
              <a:off x="6942100" y="3512600"/>
              <a:ext cx="21725" cy="11900"/>
            </a:xfrm>
            <a:custGeom>
              <a:avLst/>
              <a:gdLst/>
              <a:ahLst/>
              <a:cxnLst/>
              <a:rect l="l" t="t" r="r" b="b"/>
              <a:pathLst>
                <a:path w="869" h="476" extrusionOk="0">
                  <a:moveTo>
                    <a:pt x="584" y="1"/>
                  </a:moveTo>
                  <a:cubicBezTo>
                    <a:pt x="509" y="1"/>
                    <a:pt x="424" y="14"/>
                    <a:pt x="343" y="41"/>
                  </a:cubicBezTo>
                  <a:cubicBezTo>
                    <a:pt x="115" y="132"/>
                    <a:pt x="1" y="269"/>
                    <a:pt x="47" y="383"/>
                  </a:cubicBezTo>
                  <a:cubicBezTo>
                    <a:pt x="72" y="447"/>
                    <a:pt x="156" y="476"/>
                    <a:pt x="261" y="476"/>
                  </a:cubicBezTo>
                  <a:cubicBezTo>
                    <a:pt x="342" y="476"/>
                    <a:pt x="436" y="459"/>
                    <a:pt x="526" y="429"/>
                  </a:cubicBezTo>
                  <a:cubicBezTo>
                    <a:pt x="731" y="338"/>
                    <a:pt x="868" y="201"/>
                    <a:pt x="823" y="86"/>
                  </a:cubicBezTo>
                  <a:cubicBezTo>
                    <a:pt x="795" y="31"/>
                    <a:pt x="700" y="1"/>
                    <a:pt x="58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3" name="Google Shape;1737;p23">
              <a:extLst>
                <a:ext uri="{FF2B5EF4-FFF2-40B4-BE49-F238E27FC236}">
                  <a16:creationId xmlns:a16="http://schemas.microsoft.com/office/drawing/2014/main" id="{08782EB2-3E68-FFB1-75F3-1E9F66842C36}"/>
                </a:ext>
              </a:extLst>
            </p:cNvPr>
            <p:cNvSpPr/>
            <p:nvPr/>
          </p:nvSpPr>
          <p:spPr>
            <a:xfrm>
              <a:off x="6845675" y="3387825"/>
              <a:ext cx="163800" cy="88725"/>
            </a:xfrm>
            <a:custGeom>
              <a:avLst/>
              <a:gdLst/>
              <a:ahLst/>
              <a:cxnLst/>
              <a:rect l="l" t="t" r="r" b="b"/>
              <a:pathLst>
                <a:path w="6552" h="3549" extrusionOk="0">
                  <a:moveTo>
                    <a:pt x="3198" y="1"/>
                  </a:moveTo>
                  <a:cubicBezTo>
                    <a:pt x="1526" y="1"/>
                    <a:pt x="131" y="1304"/>
                    <a:pt x="0" y="3000"/>
                  </a:cubicBezTo>
                  <a:cubicBezTo>
                    <a:pt x="0" y="3046"/>
                    <a:pt x="0" y="3069"/>
                    <a:pt x="0" y="3114"/>
                  </a:cubicBezTo>
                  <a:lnTo>
                    <a:pt x="389" y="3137"/>
                  </a:lnTo>
                  <a:cubicBezTo>
                    <a:pt x="389" y="3114"/>
                    <a:pt x="389" y="3069"/>
                    <a:pt x="389" y="3023"/>
                  </a:cubicBezTo>
                  <a:cubicBezTo>
                    <a:pt x="476" y="1506"/>
                    <a:pt x="1750" y="370"/>
                    <a:pt x="3251" y="370"/>
                  </a:cubicBezTo>
                  <a:cubicBezTo>
                    <a:pt x="3309" y="370"/>
                    <a:pt x="3366" y="372"/>
                    <a:pt x="3424" y="375"/>
                  </a:cubicBezTo>
                  <a:cubicBezTo>
                    <a:pt x="4976" y="490"/>
                    <a:pt x="6163" y="1859"/>
                    <a:pt x="6072" y="3411"/>
                  </a:cubicBezTo>
                  <a:cubicBezTo>
                    <a:pt x="6049" y="3457"/>
                    <a:pt x="6049" y="3503"/>
                    <a:pt x="6049" y="3525"/>
                  </a:cubicBezTo>
                  <a:lnTo>
                    <a:pt x="6437" y="3548"/>
                  </a:lnTo>
                  <a:cubicBezTo>
                    <a:pt x="6437" y="3525"/>
                    <a:pt x="6437" y="3480"/>
                    <a:pt x="6437" y="3434"/>
                  </a:cubicBezTo>
                  <a:cubicBezTo>
                    <a:pt x="6551" y="1654"/>
                    <a:pt x="5227" y="124"/>
                    <a:pt x="3447" y="10"/>
                  </a:cubicBezTo>
                  <a:cubicBezTo>
                    <a:pt x="3364" y="4"/>
                    <a:pt x="3281" y="1"/>
                    <a:pt x="3198"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4" name="Google Shape;1738;p23">
              <a:extLst>
                <a:ext uri="{FF2B5EF4-FFF2-40B4-BE49-F238E27FC236}">
                  <a16:creationId xmlns:a16="http://schemas.microsoft.com/office/drawing/2014/main" id="{B8D1FAC1-A2AE-9BF3-ACF2-C7462574CD8E}"/>
                </a:ext>
              </a:extLst>
            </p:cNvPr>
            <p:cNvSpPr/>
            <p:nvPr/>
          </p:nvSpPr>
          <p:spPr>
            <a:xfrm>
              <a:off x="7042550" y="3415775"/>
              <a:ext cx="172350" cy="161450"/>
            </a:xfrm>
            <a:custGeom>
              <a:avLst/>
              <a:gdLst/>
              <a:ahLst/>
              <a:cxnLst/>
              <a:rect l="l" t="t" r="r" b="b"/>
              <a:pathLst>
                <a:path w="6894" h="6458" extrusionOk="0">
                  <a:moveTo>
                    <a:pt x="3447" y="369"/>
                  </a:moveTo>
                  <a:cubicBezTo>
                    <a:pt x="3583" y="369"/>
                    <a:pt x="3720" y="378"/>
                    <a:pt x="3858" y="399"/>
                  </a:cubicBezTo>
                  <a:cubicBezTo>
                    <a:pt x="5410" y="627"/>
                    <a:pt x="6483" y="2065"/>
                    <a:pt x="6254" y="3617"/>
                  </a:cubicBezTo>
                  <a:cubicBezTo>
                    <a:pt x="6047" y="5050"/>
                    <a:pt x="4838" y="6067"/>
                    <a:pt x="3452" y="6067"/>
                  </a:cubicBezTo>
                  <a:cubicBezTo>
                    <a:pt x="3315" y="6067"/>
                    <a:pt x="3176" y="6057"/>
                    <a:pt x="3036" y="6037"/>
                  </a:cubicBezTo>
                  <a:cubicBezTo>
                    <a:pt x="1484" y="5808"/>
                    <a:pt x="411" y="4370"/>
                    <a:pt x="617" y="2818"/>
                  </a:cubicBezTo>
                  <a:cubicBezTo>
                    <a:pt x="824" y="1404"/>
                    <a:pt x="2056" y="369"/>
                    <a:pt x="3447" y="369"/>
                  </a:cubicBezTo>
                  <a:close/>
                  <a:moveTo>
                    <a:pt x="3441" y="1"/>
                  </a:moveTo>
                  <a:cubicBezTo>
                    <a:pt x="1866" y="1"/>
                    <a:pt x="480" y="1149"/>
                    <a:pt x="251" y="2773"/>
                  </a:cubicBezTo>
                  <a:cubicBezTo>
                    <a:pt x="0" y="4530"/>
                    <a:pt x="1233" y="6151"/>
                    <a:pt x="2990" y="6425"/>
                  </a:cubicBezTo>
                  <a:cubicBezTo>
                    <a:pt x="3143" y="6446"/>
                    <a:pt x="3296" y="6457"/>
                    <a:pt x="3446" y="6457"/>
                  </a:cubicBezTo>
                  <a:cubicBezTo>
                    <a:pt x="5024" y="6457"/>
                    <a:pt x="6413" y="5290"/>
                    <a:pt x="6642" y="3686"/>
                  </a:cubicBezTo>
                  <a:cubicBezTo>
                    <a:pt x="6893" y="1928"/>
                    <a:pt x="5661" y="285"/>
                    <a:pt x="3903" y="33"/>
                  </a:cubicBezTo>
                  <a:cubicBezTo>
                    <a:pt x="3748" y="11"/>
                    <a:pt x="3594" y="1"/>
                    <a:pt x="3441"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5" name="Google Shape;1739;p23">
              <a:extLst>
                <a:ext uri="{FF2B5EF4-FFF2-40B4-BE49-F238E27FC236}">
                  <a16:creationId xmlns:a16="http://schemas.microsoft.com/office/drawing/2014/main" id="{DE9FA990-2ADD-C5D4-A366-EB7AA325CB09}"/>
                </a:ext>
              </a:extLst>
            </p:cNvPr>
            <p:cNvSpPr/>
            <p:nvPr/>
          </p:nvSpPr>
          <p:spPr>
            <a:xfrm>
              <a:off x="7067650" y="3425050"/>
              <a:ext cx="130700" cy="90400"/>
            </a:xfrm>
            <a:custGeom>
              <a:avLst/>
              <a:gdLst/>
              <a:ahLst/>
              <a:cxnLst/>
              <a:rect l="l" t="t" r="r" b="b"/>
              <a:pathLst>
                <a:path w="5228" h="3616" extrusionOk="0">
                  <a:moveTo>
                    <a:pt x="2463" y="1"/>
                  </a:moveTo>
                  <a:cubicBezTo>
                    <a:pt x="1445" y="1"/>
                    <a:pt x="507" y="544"/>
                    <a:pt x="1" y="1374"/>
                  </a:cubicBezTo>
                  <a:cubicBezTo>
                    <a:pt x="252" y="2516"/>
                    <a:pt x="1165" y="3406"/>
                    <a:pt x="2374" y="3588"/>
                  </a:cubicBezTo>
                  <a:cubicBezTo>
                    <a:pt x="2509" y="3607"/>
                    <a:pt x="2643" y="3616"/>
                    <a:pt x="2776" y="3616"/>
                  </a:cubicBezTo>
                  <a:cubicBezTo>
                    <a:pt x="3790" y="3616"/>
                    <a:pt x="4723" y="3089"/>
                    <a:pt x="5228" y="2242"/>
                  </a:cubicBezTo>
                  <a:cubicBezTo>
                    <a:pt x="4976" y="1123"/>
                    <a:pt x="4063" y="210"/>
                    <a:pt x="2854" y="28"/>
                  </a:cubicBezTo>
                  <a:cubicBezTo>
                    <a:pt x="2723" y="10"/>
                    <a:pt x="2592" y="1"/>
                    <a:pt x="24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6" name="Google Shape;1740;p23">
              <a:extLst>
                <a:ext uri="{FF2B5EF4-FFF2-40B4-BE49-F238E27FC236}">
                  <a16:creationId xmlns:a16="http://schemas.microsoft.com/office/drawing/2014/main" id="{EB410899-FCB8-6213-8B96-17B08D436D96}"/>
                </a:ext>
              </a:extLst>
            </p:cNvPr>
            <p:cNvSpPr/>
            <p:nvPr/>
          </p:nvSpPr>
          <p:spPr>
            <a:xfrm>
              <a:off x="7081350" y="3532775"/>
              <a:ext cx="21125" cy="14025"/>
            </a:xfrm>
            <a:custGeom>
              <a:avLst/>
              <a:gdLst/>
              <a:ahLst/>
              <a:cxnLst/>
              <a:rect l="l" t="t" r="r" b="b"/>
              <a:pathLst>
                <a:path w="845" h="561" extrusionOk="0">
                  <a:moveTo>
                    <a:pt x="231" y="1"/>
                  </a:moveTo>
                  <a:cubicBezTo>
                    <a:pt x="168" y="1"/>
                    <a:pt x="119" y="19"/>
                    <a:pt x="92" y="56"/>
                  </a:cubicBezTo>
                  <a:cubicBezTo>
                    <a:pt x="0" y="147"/>
                    <a:pt x="114" y="307"/>
                    <a:pt x="297" y="444"/>
                  </a:cubicBezTo>
                  <a:cubicBezTo>
                    <a:pt x="413" y="516"/>
                    <a:pt x="547" y="561"/>
                    <a:pt x="647" y="561"/>
                  </a:cubicBezTo>
                  <a:cubicBezTo>
                    <a:pt x="705" y="561"/>
                    <a:pt x="751" y="546"/>
                    <a:pt x="776" y="512"/>
                  </a:cubicBezTo>
                  <a:cubicBezTo>
                    <a:pt x="845" y="421"/>
                    <a:pt x="754" y="238"/>
                    <a:pt x="571" y="124"/>
                  </a:cubicBezTo>
                  <a:cubicBezTo>
                    <a:pt x="448" y="42"/>
                    <a:pt x="324" y="1"/>
                    <a:pt x="2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7" name="Google Shape;1741;p23">
              <a:extLst>
                <a:ext uri="{FF2B5EF4-FFF2-40B4-BE49-F238E27FC236}">
                  <a16:creationId xmlns:a16="http://schemas.microsoft.com/office/drawing/2014/main" id="{2A99CDFF-53E5-4610-159D-5956E7D1C6EC}"/>
                </a:ext>
              </a:extLst>
            </p:cNvPr>
            <p:cNvSpPr/>
            <p:nvPr/>
          </p:nvSpPr>
          <p:spPr>
            <a:xfrm>
              <a:off x="7048250" y="3415775"/>
              <a:ext cx="166650" cy="95000"/>
            </a:xfrm>
            <a:custGeom>
              <a:avLst/>
              <a:gdLst/>
              <a:ahLst/>
              <a:cxnLst/>
              <a:rect l="l" t="t" r="r" b="b"/>
              <a:pathLst>
                <a:path w="6666" h="3800" extrusionOk="0">
                  <a:moveTo>
                    <a:pt x="3213" y="1"/>
                  </a:moveTo>
                  <a:cubicBezTo>
                    <a:pt x="1638" y="1"/>
                    <a:pt x="252" y="1149"/>
                    <a:pt x="23" y="2773"/>
                  </a:cubicBezTo>
                  <a:cubicBezTo>
                    <a:pt x="23" y="2795"/>
                    <a:pt x="23" y="2841"/>
                    <a:pt x="0" y="2887"/>
                  </a:cubicBezTo>
                  <a:lnTo>
                    <a:pt x="389" y="2932"/>
                  </a:lnTo>
                  <a:cubicBezTo>
                    <a:pt x="389" y="2887"/>
                    <a:pt x="389" y="2864"/>
                    <a:pt x="389" y="2818"/>
                  </a:cubicBezTo>
                  <a:cubicBezTo>
                    <a:pt x="596" y="1404"/>
                    <a:pt x="1828" y="369"/>
                    <a:pt x="3219" y="369"/>
                  </a:cubicBezTo>
                  <a:cubicBezTo>
                    <a:pt x="3355" y="369"/>
                    <a:pt x="3492" y="378"/>
                    <a:pt x="3630" y="399"/>
                  </a:cubicBezTo>
                  <a:cubicBezTo>
                    <a:pt x="5182" y="627"/>
                    <a:pt x="6255" y="2065"/>
                    <a:pt x="6026" y="3617"/>
                  </a:cubicBezTo>
                  <a:cubicBezTo>
                    <a:pt x="6026" y="3663"/>
                    <a:pt x="6026" y="3708"/>
                    <a:pt x="6004" y="3731"/>
                  </a:cubicBezTo>
                  <a:lnTo>
                    <a:pt x="6392" y="3800"/>
                  </a:lnTo>
                  <a:cubicBezTo>
                    <a:pt x="6392" y="3754"/>
                    <a:pt x="6392" y="3708"/>
                    <a:pt x="6414" y="3686"/>
                  </a:cubicBezTo>
                  <a:cubicBezTo>
                    <a:pt x="6665" y="1928"/>
                    <a:pt x="5433" y="285"/>
                    <a:pt x="3675" y="33"/>
                  </a:cubicBezTo>
                  <a:cubicBezTo>
                    <a:pt x="3520" y="11"/>
                    <a:pt x="3366" y="1"/>
                    <a:pt x="3213"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8" name="Google Shape;1742;p23">
              <a:extLst>
                <a:ext uri="{FF2B5EF4-FFF2-40B4-BE49-F238E27FC236}">
                  <a16:creationId xmlns:a16="http://schemas.microsoft.com/office/drawing/2014/main" id="{25469CFD-821E-2CB3-8928-2CC5548094C1}"/>
                </a:ext>
              </a:extLst>
            </p:cNvPr>
            <p:cNvSpPr/>
            <p:nvPr/>
          </p:nvSpPr>
          <p:spPr>
            <a:xfrm>
              <a:off x="6998025" y="3473175"/>
              <a:ext cx="57675" cy="24475"/>
            </a:xfrm>
            <a:custGeom>
              <a:avLst/>
              <a:gdLst/>
              <a:ahLst/>
              <a:cxnLst/>
              <a:rect l="l" t="t" r="r" b="b"/>
              <a:pathLst>
                <a:path w="2307" h="979" extrusionOk="0">
                  <a:moveTo>
                    <a:pt x="1002" y="1"/>
                  </a:moveTo>
                  <a:cubicBezTo>
                    <a:pt x="668" y="1"/>
                    <a:pt x="335" y="121"/>
                    <a:pt x="1" y="362"/>
                  </a:cubicBezTo>
                  <a:lnTo>
                    <a:pt x="206" y="636"/>
                  </a:lnTo>
                  <a:cubicBezTo>
                    <a:pt x="457" y="439"/>
                    <a:pt x="723" y="340"/>
                    <a:pt x="969" y="340"/>
                  </a:cubicBezTo>
                  <a:cubicBezTo>
                    <a:pt x="1036" y="340"/>
                    <a:pt x="1101" y="348"/>
                    <a:pt x="1165" y="362"/>
                  </a:cubicBezTo>
                  <a:cubicBezTo>
                    <a:pt x="1690" y="454"/>
                    <a:pt x="2032" y="979"/>
                    <a:pt x="2032" y="979"/>
                  </a:cubicBezTo>
                  <a:lnTo>
                    <a:pt x="2306" y="796"/>
                  </a:lnTo>
                  <a:cubicBezTo>
                    <a:pt x="2306" y="773"/>
                    <a:pt x="1895" y="157"/>
                    <a:pt x="1233" y="20"/>
                  </a:cubicBezTo>
                  <a:cubicBezTo>
                    <a:pt x="1156" y="7"/>
                    <a:pt x="1079" y="1"/>
                    <a:pt x="100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9" name="Google Shape;1743;p23">
              <a:extLst>
                <a:ext uri="{FF2B5EF4-FFF2-40B4-BE49-F238E27FC236}">
                  <a16:creationId xmlns:a16="http://schemas.microsoft.com/office/drawing/2014/main" id="{748F0DFE-FE0E-10AB-8F1D-AE373A525306}"/>
                </a:ext>
              </a:extLst>
            </p:cNvPr>
            <p:cNvSpPr/>
            <p:nvPr/>
          </p:nvSpPr>
          <p:spPr>
            <a:xfrm>
              <a:off x="6800025" y="3857700"/>
              <a:ext cx="390900" cy="94750"/>
            </a:xfrm>
            <a:custGeom>
              <a:avLst/>
              <a:gdLst/>
              <a:ahLst/>
              <a:cxnLst/>
              <a:rect l="l" t="t" r="r" b="b"/>
              <a:pathLst>
                <a:path w="15636" h="3790" extrusionOk="0">
                  <a:moveTo>
                    <a:pt x="7373" y="0"/>
                  </a:moveTo>
                  <a:cubicBezTo>
                    <a:pt x="7373" y="0"/>
                    <a:pt x="1187" y="92"/>
                    <a:pt x="822" y="183"/>
                  </a:cubicBezTo>
                  <a:cubicBezTo>
                    <a:pt x="457" y="252"/>
                    <a:pt x="160" y="525"/>
                    <a:pt x="23" y="1712"/>
                  </a:cubicBezTo>
                  <a:cubicBezTo>
                    <a:pt x="0" y="2123"/>
                    <a:pt x="46" y="2603"/>
                    <a:pt x="297" y="2899"/>
                  </a:cubicBezTo>
                  <a:cubicBezTo>
                    <a:pt x="389" y="3013"/>
                    <a:pt x="503" y="3082"/>
                    <a:pt x="640" y="3127"/>
                  </a:cubicBezTo>
                  <a:cubicBezTo>
                    <a:pt x="777" y="3173"/>
                    <a:pt x="891" y="3196"/>
                    <a:pt x="1028" y="3196"/>
                  </a:cubicBezTo>
                  <a:cubicBezTo>
                    <a:pt x="1324" y="3219"/>
                    <a:pt x="1621" y="3219"/>
                    <a:pt x="1918" y="3242"/>
                  </a:cubicBezTo>
                  <a:cubicBezTo>
                    <a:pt x="2876" y="3287"/>
                    <a:pt x="3835" y="3310"/>
                    <a:pt x="4794" y="3356"/>
                  </a:cubicBezTo>
                  <a:cubicBezTo>
                    <a:pt x="6004" y="3401"/>
                    <a:pt x="7213" y="3447"/>
                    <a:pt x="8446" y="3516"/>
                  </a:cubicBezTo>
                  <a:cubicBezTo>
                    <a:pt x="9633" y="3561"/>
                    <a:pt x="10820" y="3607"/>
                    <a:pt x="11984" y="3652"/>
                  </a:cubicBezTo>
                  <a:cubicBezTo>
                    <a:pt x="12874" y="3698"/>
                    <a:pt x="13764" y="3721"/>
                    <a:pt x="14631" y="3767"/>
                  </a:cubicBezTo>
                  <a:cubicBezTo>
                    <a:pt x="14951" y="3767"/>
                    <a:pt x="15248" y="3789"/>
                    <a:pt x="15545" y="3789"/>
                  </a:cubicBezTo>
                  <a:cubicBezTo>
                    <a:pt x="14700" y="2192"/>
                    <a:pt x="15636" y="685"/>
                    <a:pt x="15636" y="685"/>
                  </a:cubicBezTo>
                  <a:lnTo>
                    <a:pt x="737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0" name="Google Shape;1744;p23">
              <a:extLst>
                <a:ext uri="{FF2B5EF4-FFF2-40B4-BE49-F238E27FC236}">
                  <a16:creationId xmlns:a16="http://schemas.microsoft.com/office/drawing/2014/main" id="{E82343D9-71CD-2F7F-BE3E-0EE0D09D8014}"/>
                </a:ext>
              </a:extLst>
            </p:cNvPr>
            <p:cNvSpPr/>
            <p:nvPr/>
          </p:nvSpPr>
          <p:spPr>
            <a:xfrm>
              <a:off x="6978625" y="3870625"/>
              <a:ext cx="210025" cy="81250"/>
            </a:xfrm>
            <a:custGeom>
              <a:avLst/>
              <a:gdLst/>
              <a:ahLst/>
              <a:cxnLst/>
              <a:rect l="l" t="t" r="r" b="b"/>
              <a:pathLst>
                <a:path w="8401" h="3250" extrusionOk="0">
                  <a:moveTo>
                    <a:pt x="1186" y="1"/>
                  </a:moveTo>
                  <a:cubicBezTo>
                    <a:pt x="750" y="1"/>
                    <a:pt x="155" y="115"/>
                    <a:pt x="46" y="1218"/>
                  </a:cubicBezTo>
                  <a:cubicBezTo>
                    <a:pt x="1" y="1652"/>
                    <a:pt x="46" y="2200"/>
                    <a:pt x="252" y="2565"/>
                  </a:cubicBezTo>
                  <a:cubicBezTo>
                    <a:pt x="412" y="2862"/>
                    <a:pt x="663" y="2930"/>
                    <a:pt x="937" y="2953"/>
                  </a:cubicBezTo>
                  <a:cubicBezTo>
                    <a:pt x="1347" y="2976"/>
                    <a:pt x="1736" y="2976"/>
                    <a:pt x="2146" y="2999"/>
                  </a:cubicBezTo>
                  <a:cubicBezTo>
                    <a:pt x="3402" y="3044"/>
                    <a:pt x="4657" y="3113"/>
                    <a:pt x="5913" y="3158"/>
                  </a:cubicBezTo>
                  <a:lnTo>
                    <a:pt x="8378" y="3250"/>
                  </a:lnTo>
                  <a:cubicBezTo>
                    <a:pt x="7739" y="1994"/>
                    <a:pt x="8195" y="784"/>
                    <a:pt x="8401" y="351"/>
                  </a:cubicBezTo>
                  <a:cubicBezTo>
                    <a:pt x="6917" y="282"/>
                    <a:pt x="1895" y="8"/>
                    <a:pt x="1484"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1" name="Google Shape;1745;p23">
              <a:extLst>
                <a:ext uri="{FF2B5EF4-FFF2-40B4-BE49-F238E27FC236}">
                  <a16:creationId xmlns:a16="http://schemas.microsoft.com/office/drawing/2014/main" id="{5E4638AB-110E-6E8E-C4E0-259706D7A099}"/>
                </a:ext>
              </a:extLst>
            </p:cNvPr>
            <p:cNvSpPr/>
            <p:nvPr/>
          </p:nvSpPr>
          <p:spPr>
            <a:xfrm>
              <a:off x="6984350" y="38769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27"/>
                    <a:pt x="639" y="2495"/>
                    <a:pt x="890" y="2518"/>
                  </a:cubicBezTo>
                  <a:cubicBezTo>
                    <a:pt x="1255" y="2541"/>
                    <a:pt x="1643" y="2541"/>
                    <a:pt x="2031" y="2564"/>
                  </a:cubicBezTo>
                  <a:cubicBezTo>
                    <a:pt x="3218" y="2610"/>
                    <a:pt x="4383" y="2655"/>
                    <a:pt x="5569" y="2701"/>
                  </a:cubicBezTo>
                  <a:cubicBezTo>
                    <a:pt x="6391" y="2747"/>
                    <a:pt x="7190" y="2769"/>
                    <a:pt x="8012" y="2815"/>
                  </a:cubicBezTo>
                  <a:lnTo>
                    <a:pt x="8057" y="2815"/>
                  </a:lnTo>
                  <a:cubicBezTo>
                    <a:pt x="7624" y="1788"/>
                    <a:pt x="7875" y="852"/>
                    <a:pt x="8080" y="327"/>
                  </a:cubicBezTo>
                  <a:cubicBezTo>
                    <a:pt x="6962" y="281"/>
                    <a:pt x="1803" y="7"/>
                    <a:pt x="1392" y="7"/>
                  </a:cubicBezTo>
                  <a:cubicBezTo>
                    <a:pt x="1315" y="7"/>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2" name="Google Shape;1746;p23">
              <a:extLst>
                <a:ext uri="{FF2B5EF4-FFF2-40B4-BE49-F238E27FC236}">
                  <a16:creationId xmlns:a16="http://schemas.microsoft.com/office/drawing/2014/main" id="{96B527D9-DFEF-D2E4-3C6C-9CE3C37D8588}"/>
                </a:ext>
              </a:extLst>
            </p:cNvPr>
            <p:cNvSpPr/>
            <p:nvPr/>
          </p:nvSpPr>
          <p:spPr>
            <a:xfrm>
              <a:off x="6984350" y="38799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06"/>
                    <a:pt x="639" y="2374"/>
                    <a:pt x="890" y="2397"/>
                  </a:cubicBezTo>
                  <a:cubicBezTo>
                    <a:pt x="1255" y="2420"/>
                    <a:pt x="1643" y="2420"/>
                    <a:pt x="2031" y="2443"/>
                  </a:cubicBezTo>
                  <a:cubicBezTo>
                    <a:pt x="3218" y="2489"/>
                    <a:pt x="4383" y="2534"/>
                    <a:pt x="5569" y="2580"/>
                  </a:cubicBezTo>
                  <a:cubicBezTo>
                    <a:pt x="6391" y="2626"/>
                    <a:pt x="7190" y="2648"/>
                    <a:pt x="8012" y="2694"/>
                  </a:cubicBezTo>
                  <a:lnTo>
                    <a:pt x="8057" y="2694"/>
                  </a:lnTo>
                  <a:cubicBezTo>
                    <a:pt x="7920" y="2352"/>
                    <a:pt x="7852" y="2032"/>
                    <a:pt x="7829" y="1713"/>
                  </a:cubicBezTo>
                  <a:cubicBezTo>
                    <a:pt x="7236" y="1690"/>
                    <a:pt x="6619" y="1667"/>
                    <a:pt x="6026" y="1644"/>
                  </a:cubicBezTo>
                  <a:cubicBezTo>
                    <a:pt x="5900" y="1638"/>
                    <a:pt x="5775" y="1637"/>
                    <a:pt x="5649" y="1637"/>
                  </a:cubicBezTo>
                  <a:cubicBezTo>
                    <a:pt x="5523" y="1637"/>
                    <a:pt x="5397" y="1638"/>
                    <a:pt x="5270" y="1638"/>
                  </a:cubicBezTo>
                  <a:cubicBezTo>
                    <a:pt x="5016" y="1638"/>
                    <a:pt x="4759" y="1633"/>
                    <a:pt x="4497" y="1598"/>
                  </a:cubicBezTo>
                  <a:cubicBezTo>
                    <a:pt x="4040" y="1553"/>
                    <a:pt x="3606" y="1598"/>
                    <a:pt x="3150" y="1439"/>
                  </a:cubicBezTo>
                  <a:cubicBezTo>
                    <a:pt x="2853" y="1347"/>
                    <a:pt x="2534" y="1302"/>
                    <a:pt x="2237" y="1188"/>
                  </a:cubicBezTo>
                  <a:cubicBezTo>
                    <a:pt x="2009" y="1119"/>
                    <a:pt x="1780"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3" name="Google Shape;1747;p23">
              <a:extLst>
                <a:ext uri="{FF2B5EF4-FFF2-40B4-BE49-F238E27FC236}">
                  <a16:creationId xmlns:a16="http://schemas.microsoft.com/office/drawing/2014/main" id="{4C1F0631-0B59-1893-A78D-92A3A9558045}"/>
                </a:ext>
              </a:extLst>
            </p:cNvPr>
            <p:cNvSpPr/>
            <p:nvPr/>
          </p:nvSpPr>
          <p:spPr>
            <a:xfrm>
              <a:off x="6984350" y="38769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2" y="2313"/>
                    <a:pt x="411" y="2358"/>
                  </a:cubicBezTo>
                  <a:cubicBezTo>
                    <a:pt x="228" y="2062"/>
                    <a:pt x="160" y="1605"/>
                    <a:pt x="205" y="1240"/>
                  </a:cubicBezTo>
                  <a:cubicBezTo>
                    <a:pt x="295" y="305"/>
                    <a:pt x="853" y="206"/>
                    <a:pt x="1275" y="206"/>
                  </a:cubicBezTo>
                  <a:cubicBezTo>
                    <a:pt x="1389" y="206"/>
                    <a:pt x="1493" y="213"/>
                    <a:pt x="1575" y="213"/>
                  </a:cubicBezTo>
                  <a:cubicBezTo>
                    <a:pt x="1940" y="213"/>
                    <a:pt x="6528" y="441"/>
                    <a:pt x="8012" y="510"/>
                  </a:cubicBezTo>
                  <a:cubicBezTo>
                    <a:pt x="8035" y="441"/>
                    <a:pt x="8057" y="396"/>
                    <a:pt x="8080" y="327"/>
                  </a:cubicBezTo>
                  <a:cubicBezTo>
                    <a:pt x="6962" y="281"/>
                    <a:pt x="1803" y="7"/>
                    <a:pt x="1392" y="7"/>
                  </a:cubicBezTo>
                  <a:cubicBezTo>
                    <a:pt x="1315" y="7"/>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4" name="Google Shape;1748;p23">
              <a:extLst>
                <a:ext uri="{FF2B5EF4-FFF2-40B4-BE49-F238E27FC236}">
                  <a16:creationId xmlns:a16="http://schemas.microsoft.com/office/drawing/2014/main" id="{241666C6-DF92-64BF-1F95-2EFCBF3B5493}"/>
                </a:ext>
              </a:extLst>
            </p:cNvPr>
            <p:cNvSpPr/>
            <p:nvPr/>
          </p:nvSpPr>
          <p:spPr>
            <a:xfrm>
              <a:off x="6814300" y="3857700"/>
              <a:ext cx="376625" cy="20575"/>
            </a:xfrm>
            <a:custGeom>
              <a:avLst/>
              <a:gdLst/>
              <a:ahLst/>
              <a:cxnLst/>
              <a:rect l="l" t="t" r="r" b="b"/>
              <a:pathLst>
                <a:path w="15065" h="823" extrusionOk="0">
                  <a:moveTo>
                    <a:pt x="6802" y="0"/>
                  </a:moveTo>
                  <a:cubicBezTo>
                    <a:pt x="6802" y="0"/>
                    <a:pt x="616" y="92"/>
                    <a:pt x="251" y="183"/>
                  </a:cubicBezTo>
                  <a:cubicBezTo>
                    <a:pt x="160" y="206"/>
                    <a:pt x="69" y="229"/>
                    <a:pt x="0" y="297"/>
                  </a:cubicBezTo>
                  <a:lnTo>
                    <a:pt x="14996" y="822"/>
                  </a:lnTo>
                  <a:cubicBezTo>
                    <a:pt x="15042" y="754"/>
                    <a:pt x="15065" y="685"/>
                    <a:pt x="15065" y="685"/>
                  </a:cubicBezTo>
                  <a:lnTo>
                    <a:pt x="6802"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5" name="Google Shape;1749;p23">
              <a:extLst>
                <a:ext uri="{FF2B5EF4-FFF2-40B4-BE49-F238E27FC236}">
                  <a16:creationId xmlns:a16="http://schemas.microsoft.com/office/drawing/2014/main" id="{E77EBB8D-F969-BBBD-3E1D-5B38A5AAB5D8}"/>
                </a:ext>
              </a:extLst>
            </p:cNvPr>
            <p:cNvSpPr/>
            <p:nvPr/>
          </p:nvSpPr>
          <p:spPr>
            <a:xfrm>
              <a:off x="6837125"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6" name="Google Shape;1750;p23">
              <a:extLst>
                <a:ext uri="{FF2B5EF4-FFF2-40B4-BE49-F238E27FC236}">
                  <a16:creationId xmlns:a16="http://schemas.microsoft.com/office/drawing/2014/main" id="{BEB302A7-2972-7DE8-7BC0-2BC99EB6B23B}"/>
                </a:ext>
              </a:extLst>
            </p:cNvPr>
            <p:cNvSpPr/>
            <p:nvPr/>
          </p:nvSpPr>
          <p:spPr>
            <a:xfrm>
              <a:off x="6833700"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7" name="Google Shape;1751;p23">
              <a:extLst>
                <a:ext uri="{FF2B5EF4-FFF2-40B4-BE49-F238E27FC236}">
                  <a16:creationId xmlns:a16="http://schemas.microsoft.com/office/drawing/2014/main" id="{B1ED1D7E-614F-DCFD-CE97-15A6EF0FD603}"/>
                </a:ext>
              </a:extLst>
            </p:cNvPr>
            <p:cNvSpPr/>
            <p:nvPr/>
          </p:nvSpPr>
          <p:spPr>
            <a:xfrm>
              <a:off x="7108175" y="39033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8" name="Google Shape;1752;p23">
              <a:extLst>
                <a:ext uri="{FF2B5EF4-FFF2-40B4-BE49-F238E27FC236}">
                  <a16:creationId xmlns:a16="http://schemas.microsoft.com/office/drawing/2014/main" id="{4CFF5086-E2C7-18FC-A724-BE3CA96F0313}"/>
                </a:ext>
              </a:extLst>
            </p:cNvPr>
            <p:cNvSpPr/>
            <p:nvPr/>
          </p:nvSpPr>
          <p:spPr>
            <a:xfrm>
              <a:off x="7153250" y="3918175"/>
              <a:ext cx="26850" cy="6875"/>
            </a:xfrm>
            <a:custGeom>
              <a:avLst/>
              <a:gdLst/>
              <a:ahLst/>
              <a:cxnLst/>
              <a:rect l="l" t="t" r="r" b="b"/>
              <a:pathLst>
                <a:path w="1074" h="275" extrusionOk="0">
                  <a:moveTo>
                    <a:pt x="1073" y="1"/>
                  </a:moveTo>
                  <a:lnTo>
                    <a:pt x="0" y="206"/>
                  </a:lnTo>
                  <a:lnTo>
                    <a:pt x="1073" y="275"/>
                  </a:lnTo>
                  <a:cubicBezTo>
                    <a:pt x="1073" y="184"/>
                    <a:pt x="1073" y="69"/>
                    <a:pt x="1073"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9" name="Google Shape;1753;p23">
              <a:extLst>
                <a:ext uri="{FF2B5EF4-FFF2-40B4-BE49-F238E27FC236}">
                  <a16:creationId xmlns:a16="http://schemas.microsoft.com/office/drawing/2014/main" id="{B593371A-3734-C191-0E09-304CAF125EC4}"/>
                </a:ext>
              </a:extLst>
            </p:cNvPr>
            <p:cNvSpPr/>
            <p:nvPr/>
          </p:nvSpPr>
          <p:spPr>
            <a:xfrm>
              <a:off x="7015150" y="3909050"/>
              <a:ext cx="164950" cy="8600"/>
            </a:xfrm>
            <a:custGeom>
              <a:avLst/>
              <a:gdLst/>
              <a:ahLst/>
              <a:cxnLst/>
              <a:rect l="l" t="t" r="r" b="b"/>
              <a:pathLst>
                <a:path w="6598" h="344" extrusionOk="0">
                  <a:moveTo>
                    <a:pt x="6597" y="1"/>
                  </a:moveTo>
                  <a:lnTo>
                    <a:pt x="1" y="183"/>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0" name="Google Shape;1754;p23">
              <a:extLst>
                <a:ext uri="{FF2B5EF4-FFF2-40B4-BE49-F238E27FC236}">
                  <a16:creationId xmlns:a16="http://schemas.microsoft.com/office/drawing/2014/main" id="{B6AA6C9C-C332-D2EA-56C8-ECE5DBC434C7}"/>
                </a:ext>
              </a:extLst>
            </p:cNvPr>
            <p:cNvSpPr/>
            <p:nvPr/>
          </p:nvSpPr>
          <p:spPr>
            <a:xfrm>
              <a:off x="7037975" y="3932450"/>
              <a:ext cx="144975" cy="6300"/>
            </a:xfrm>
            <a:custGeom>
              <a:avLst/>
              <a:gdLst/>
              <a:ahLst/>
              <a:cxnLst/>
              <a:rect l="l" t="t" r="r" b="b"/>
              <a:pathLst>
                <a:path w="5799" h="252" extrusionOk="0">
                  <a:moveTo>
                    <a:pt x="1" y="1"/>
                  </a:moveTo>
                  <a:lnTo>
                    <a:pt x="5798" y="252"/>
                  </a:lnTo>
                  <a:cubicBezTo>
                    <a:pt x="5775"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1" name="Google Shape;1755;p23">
              <a:extLst>
                <a:ext uri="{FF2B5EF4-FFF2-40B4-BE49-F238E27FC236}">
                  <a16:creationId xmlns:a16="http://schemas.microsoft.com/office/drawing/2014/main" id="{5D135B34-28DE-6B62-004B-9E9CEFEE7644}"/>
                </a:ext>
              </a:extLst>
            </p:cNvPr>
            <p:cNvSpPr/>
            <p:nvPr/>
          </p:nvSpPr>
          <p:spPr>
            <a:xfrm>
              <a:off x="7109450" y="3888275"/>
              <a:ext cx="150825" cy="7100"/>
            </a:xfrm>
            <a:custGeom>
              <a:avLst/>
              <a:gdLst/>
              <a:ahLst/>
              <a:cxnLst/>
              <a:rect l="l" t="t" r="r" b="b"/>
              <a:pathLst>
                <a:path w="6033" h="284" extrusionOk="0">
                  <a:moveTo>
                    <a:pt x="254" y="1"/>
                  </a:moveTo>
                  <a:cubicBezTo>
                    <a:pt x="91" y="1"/>
                    <a:pt x="1" y="4"/>
                    <a:pt x="7" y="10"/>
                  </a:cubicBezTo>
                  <a:cubicBezTo>
                    <a:pt x="75"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2" name="Google Shape;1756;p23">
              <a:extLst>
                <a:ext uri="{FF2B5EF4-FFF2-40B4-BE49-F238E27FC236}">
                  <a16:creationId xmlns:a16="http://schemas.microsoft.com/office/drawing/2014/main" id="{A7F25FE5-64A9-BDA1-203A-2A59AB0FB16E}"/>
                </a:ext>
              </a:extLst>
            </p:cNvPr>
            <p:cNvSpPr/>
            <p:nvPr/>
          </p:nvSpPr>
          <p:spPr>
            <a:xfrm>
              <a:off x="6790900" y="3870250"/>
              <a:ext cx="190050" cy="63925"/>
            </a:xfrm>
            <a:custGeom>
              <a:avLst/>
              <a:gdLst/>
              <a:ahLst/>
              <a:cxnLst/>
              <a:rect l="l" t="t" r="r" b="b"/>
              <a:pathLst>
                <a:path w="7602" h="2557" extrusionOk="0">
                  <a:moveTo>
                    <a:pt x="822" y="1"/>
                  </a:moveTo>
                  <a:lnTo>
                    <a:pt x="822" y="1"/>
                  </a:lnTo>
                  <a:cubicBezTo>
                    <a:pt x="0" y="1735"/>
                    <a:pt x="1027" y="2557"/>
                    <a:pt x="1027" y="2557"/>
                  </a:cubicBezTo>
                  <a:cubicBezTo>
                    <a:pt x="343" y="1119"/>
                    <a:pt x="1005" y="366"/>
                    <a:pt x="1005" y="366"/>
                  </a:cubicBezTo>
                  <a:lnTo>
                    <a:pt x="7601" y="274"/>
                  </a:lnTo>
                  <a:lnTo>
                    <a:pt x="822"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3" name="Google Shape;1757;p23">
              <a:extLst>
                <a:ext uri="{FF2B5EF4-FFF2-40B4-BE49-F238E27FC236}">
                  <a16:creationId xmlns:a16="http://schemas.microsoft.com/office/drawing/2014/main" id="{D4C7B8C1-2592-5242-C008-51F69F9CFDBD}"/>
                </a:ext>
              </a:extLst>
            </p:cNvPr>
            <p:cNvSpPr/>
            <p:nvPr/>
          </p:nvSpPr>
          <p:spPr>
            <a:xfrm>
              <a:off x="6800600" y="3887375"/>
              <a:ext cx="179775" cy="33700"/>
            </a:xfrm>
            <a:custGeom>
              <a:avLst/>
              <a:gdLst/>
              <a:ahLst/>
              <a:cxnLst/>
              <a:rect l="l" t="t" r="r" b="b"/>
              <a:pathLst>
                <a:path w="7191" h="1348" extrusionOk="0">
                  <a:moveTo>
                    <a:pt x="92" y="0"/>
                  </a:moveTo>
                  <a:cubicBezTo>
                    <a:pt x="46" y="137"/>
                    <a:pt x="23" y="320"/>
                    <a:pt x="0" y="525"/>
                  </a:cubicBezTo>
                  <a:cubicBezTo>
                    <a:pt x="0" y="685"/>
                    <a:pt x="0" y="868"/>
                    <a:pt x="23" y="1027"/>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4" name="Google Shape;1758;p23">
              <a:extLst>
                <a:ext uri="{FF2B5EF4-FFF2-40B4-BE49-F238E27FC236}">
                  <a16:creationId xmlns:a16="http://schemas.microsoft.com/office/drawing/2014/main" id="{9835C639-5A7D-E0A7-031D-C16877C46CAA}"/>
                </a:ext>
              </a:extLst>
            </p:cNvPr>
            <p:cNvSpPr/>
            <p:nvPr/>
          </p:nvSpPr>
          <p:spPr>
            <a:xfrm>
              <a:off x="6798875" y="3865125"/>
              <a:ext cx="19425" cy="72475"/>
            </a:xfrm>
            <a:custGeom>
              <a:avLst/>
              <a:gdLst/>
              <a:ahLst/>
              <a:cxnLst/>
              <a:rect l="l" t="t" r="r" b="b"/>
              <a:pathLst>
                <a:path w="777" h="2899" extrusionOk="0">
                  <a:moveTo>
                    <a:pt x="549" y="0"/>
                  </a:moveTo>
                  <a:cubicBezTo>
                    <a:pt x="526" y="23"/>
                    <a:pt x="457" y="46"/>
                    <a:pt x="412" y="91"/>
                  </a:cubicBezTo>
                  <a:cubicBezTo>
                    <a:pt x="343" y="160"/>
                    <a:pt x="298" y="228"/>
                    <a:pt x="252" y="320"/>
                  </a:cubicBezTo>
                  <a:cubicBezTo>
                    <a:pt x="206" y="411"/>
                    <a:pt x="161" y="525"/>
                    <a:pt x="138" y="616"/>
                  </a:cubicBezTo>
                  <a:cubicBezTo>
                    <a:pt x="69" y="845"/>
                    <a:pt x="46" y="1073"/>
                    <a:pt x="24" y="1233"/>
                  </a:cubicBezTo>
                  <a:cubicBezTo>
                    <a:pt x="1" y="1324"/>
                    <a:pt x="1" y="1392"/>
                    <a:pt x="1" y="1438"/>
                  </a:cubicBezTo>
                  <a:cubicBezTo>
                    <a:pt x="1" y="1484"/>
                    <a:pt x="1" y="1484"/>
                    <a:pt x="1" y="1507"/>
                  </a:cubicBezTo>
                  <a:lnTo>
                    <a:pt x="1" y="1529"/>
                  </a:lnTo>
                  <a:cubicBezTo>
                    <a:pt x="1" y="1529"/>
                    <a:pt x="1" y="1552"/>
                    <a:pt x="1" y="1598"/>
                  </a:cubicBezTo>
                  <a:cubicBezTo>
                    <a:pt x="1" y="1666"/>
                    <a:pt x="1" y="1735"/>
                    <a:pt x="24" y="1826"/>
                  </a:cubicBezTo>
                  <a:cubicBezTo>
                    <a:pt x="24" y="1895"/>
                    <a:pt x="46" y="2009"/>
                    <a:pt x="69" y="2100"/>
                  </a:cubicBezTo>
                  <a:cubicBezTo>
                    <a:pt x="92" y="2214"/>
                    <a:pt x="138" y="2306"/>
                    <a:pt x="183" y="2397"/>
                  </a:cubicBezTo>
                  <a:cubicBezTo>
                    <a:pt x="206" y="2442"/>
                    <a:pt x="206" y="2442"/>
                    <a:pt x="229" y="2488"/>
                  </a:cubicBezTo>
                  <a:cubicBezTo>
                    <a:pt x="229" y="2488"/>
                    <a:pt x="252" y="2511"/>
                    <a:pt x="275" y="2534"/>
                  </a:cubicBezTo>
                  <a:cubicBezTo>
                    <a:pt x="275" y="2557"/>
                    <a:pt x="298" y="2579"/>
                    <a:pt x="320" y="2602"/>
                  </a:cubicBezTo>
                  <a:cubicBezTo>
                    <a:pt x="320" y="2625"/>
                    <a:pt x="343" y="2648"/>
                    <a:pt x="366" y="2648"/>
                  </a:cubicBezTo>
                  <a:cubicBezTo>
                    <a:pt x="366" y="2671"/>
                    <a:pt x="389" y="2671"/>
                    <a:pt x="389" y="2671"/>
                  </a:cubicBezTo>
                  <a:cubicBezTo>
                    <a:pt x="389" y="2694"/>
                    <a:pt x="412" y="2694"/>
                    <a:pt x="412" y="2694"/>
                  </a:cubicBezTo>
                  <a:cubicBezTo>
                    <a:pt x="435" y="2716"/>
                    <a:pt x="457" y="2739"/>
                    <a:pt x="457" y="2739"/>
                  </a:cubicBezTo>
                  <a:cubicBezTo>
                    <a:pt x="503" y="2762"/>
                    <a:pt x="526" y="2785"/>
                    <a:pt x="549" y="2808"/>
                  </a:cubicBezTo>
                  <a:cubicBezTo>
                    <a:pt x="594" y="2830"/>
                    <a:pt x="617" y="2830"/>
                    <a:pt x="640" y="2853"/>
                  </a:cubicBezTo>
                  <a:cubicBezTo>
                    <a:pt x="663" y="2853"/>
                    <a:pt x="663" y="2853"/>
                    <a:pt x="686" y="2876"/>
                  </a:cubicBezTo>
                  <a:lnTo>
                    <a:pt x="708" y="2876"/>
                  </a:lnTo>
                  <a:cubicBezTo>
                    <a:pt x="754" y="2899"/>
                    <a:pt x="777" y="2899"/>
                    <a:pt x="777" y="2899"/>
                  </a:cubicBezTo>
                  <a:cubicBezTo>
                    <a:pt x="777" y="2899"/>
                    <a:pt x="754" y="2876"/>
                    <a:pt x="708" y="2853"/>
                  </a:cubicBezTo>
                  <a:cubicBezTo>
                    <a:pt x="708" y="2853"/>
                    <a:pt x="686" y="2853"/>
                    <a:pt x="686" y="2830"/>
                  </a:cubicBezTo>
                  <a:lnTo>
                    <a:pt x="663" y="2830"/>
                  </a:lnTo>
                  <a:cubicBezTo>
                    <a:pt x="640" y="2808"/>
                    <a:pt x="594" y="2785"/>
                    <a:pt x="571" y="2762"/>
                  </a:cubicBezTo>
                  <a:cubicBezTo>
                    <a:pt x="457" y="2694"/>
                    <a:pt x="320" y="2557"/>
                    <a:pt x="252" y="2351"/>
                  </a:cubicBezTo>
                  <a:cubicBezTo>
                    <a:pt x="206" y="2260"/>
                    <a:pt x="161" y="2169"/>
                    <a:pt x="138" y="2077"/>
                  </a:cubicBezTo>
                  <a:cubicBezTo>
                    <a:pt x="115" y="1963"/>
                    <a:pt x="115" y="1872"/>
                    <a:pt x="115" y="1803"/>
                  </a:cubicBezTo>
                  <a:cubicBezTo>
                    <a:pt x="92" y="1712"/>
                    <a:pt x="92" y="1644"/>
                    <a:pt x="92" y="1598"/>
                  </a:cubicBezTo>
                  <a:cubicBezTo>
                    <a:pt x="92" y="1552"/>
                    <a:pt x="92" y="1529"/>
                    <a:pt x="92" y="1529"/>
                  </a:cubicBezTo>
                  <a:cubicBezTo>
                    <a:pt x="92" y="1529"/>
                    <a:pt x="92" y="1529"/>
                    <a:pt x="92" y="1507"/>
                  </a:cubicBezTo>
                  <a:cubicBezTo>
                    <a:pt x="92" y="1484"/>
                    <a:pt x="92" y="1484"/>
                    <a:pt x="92" y="1461"/>
                  </a:cubicBezTo>
                  <a:cubicBezTo>
                    <a:pt x="92" y="1392"/>
                    <a:pt x="92" y="1324"/>
                    <a:pt x="115" y="1256"/>
                  </a:cubicBezTo>
                  <a:cubicBezTo>
                    <a:pt x="115" y="1096"/>
                    <a:pt x="138" y="868"/>
                    <a:pt x="206" y="662"/>
                  </a:cubicBezTo>
                  <a:cubicBezTo>
                    <a:pt x="229" y="548"/>
                    <a:pt x="252" y="434"/>
                    <a:pt x="298" y="365"/>
                  </a:cubicBezTo>
                  <a:cubicBezTo>
                    <a:pt x="343" y="274"/>
                    <a:pt x="389" y="183"/>
                    <a:pt x="435" y="137"/>
                  </a:cubicBezTo>
                  <a:cubicBezTo>
                    <a:pt x="480" y="69"/>
                    <a:pt x="526" y="46"/>
                    <a:pt x="571" y="23"/>
                  </a:cubicBezTo>
                  <a:cubicBezTo>
                    <a:pt x="571" y="23"/>
                    <a:pt x="594" y="0"/>
                    <a:pt x="594"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5" name="Google Shape;1759;p23">
              <a:extLst>
                <a:ext uri="{FF2B5EF4-FFF2-40B4-BE49-F238E27FC236}">
                  <a16:creationId xmlns:a16="http://schemas.microsoft.com/office/drawing/2014/main" id="{C79B144B-3EB8-1511-12FC-F4D69AD2FBFE}"/>
                </a:ext>
              </a:extLst>
            </p:cNvPr>
            <p:cNvSpPr/>
            <p:nvPr/>
          </p:nvSpPr>
          <p:spPr>
            <a:xfrm>
              <a:off x="6815425" y="3863975"/>
              <a:ext cx="370950" cy="87900"/>
            </a:xfrm>
            <a:custGeom>
              <a:avLst/>
              <a:gdLst/>
              <a:ahLst/>
              <a:cxnLst/>
              <a:rect l="l" t="t" r="r" b="b"/>
              <a:pathLst>
                <a:path w="14838" h="3516" extrusionOk="0">
                  <a:moveTo>
                    <a:pt x="1" y="1"/>
                  </a:moveTo>
                  <a:cubicBezTo>
                    <a:pt x="24" y="1"/>
                    <a:pt x="46" y="23"/>
                    <a:pt x="69" y="23"/>
                  </a:cubicBezTo>
                  <a:lnTo>
                    <a:pt x="297" y="23"/>
                  </a:lnTo>
                  <a:cubicBezTo>
                    <a:pt x="503" y="46"/>
                    <a:pt x="800" y="69"/>
                    <a:pt x="1142" y="69"/>
                  </a:cubicBezTo>
                  <a:cubicBezTo>
                    <a:pt x="1850" y="115"/>
                    <a:pt x="2785" y="160"/>
                    <a:pt x="3721" y="206"/>
                  </a:cubicBezTo>
                  <a:cubicBezTo>
                    <a:pt x="5045" y="274"/>
                    <a:pt x="6346" y="343"/>
                    <a:pt x="7008" y="366"/>
                  </a:cubicBezTo>
                  <a:cubicBezTo>
                    <a:pt x="7008" y="366"/>
                    <a:pt x="6985" y="389"/>
                    <a:pt x="6985" y="411"/>
                  </a:cubicBezTo>
                  <a:cubicBezTo>
                    <a:pt x="6962" y="411"/>
                    <a:pt x="6940" y="434"/>
                    <a:pt x="6940" y="434"/>
                  </a:cubicBezTo>
                  <a:cubicBezTo>
                    <a:pt x="6917" y="457"/>
                    <a:pt x="6917" y="480"/>
                    <a:pt x="6894" y="503"/>
                  </a:cubicBezTo>
                  <a:cubicBezTo>
                    <a:pt x="6871" y="525"/>
                    <a:pt x="6826" y="571"/>
                    <a:pt x="6803" y="617"/>
                  </a:cubicBezTo>
                  <a:cubicBezTo>
                    <a:pt x="6757" y="685"/>
                    <a:pt x="6689" y="799"/>
                    <a:pt x="6643" y="891"/>
                  </a:cubicBezTo>
                  <a:cubicBezTo>
                    <a:pt x="6620" y="1005"/>
                    <a:pt x="6574" y="1119"/>
                    <a:pt x="6552" y="1210"/>
                  </a:cubicBezTo>
                  <a:cubicBezTo>
                    <a:pt x="6529" y="1324"/>
                    <a:pt x="6506" y="1416"/>
                    <a:pt x="6506" y="1507"/>
                  </a:cubicBezTo>
                  <a:cubicBezTo>
                    <a:pt x="6483" y="1598"/>
                    <a:pt x="6483" y="1667"/>
                    <a:pt x="6483" y="1712"/>
                  </a:cubicBezTo>
                  <a:cubicBezTo>
                    <a:pt x="6483" y="1781"/>
                    <a:pt x="6483" y="1804"/>
                    <a:pt x="6483" y="1804"/>
                  </a:cubicBezTo>
                  <a:cubicBezTo>
                    <a:pt x="6483" y="1804"/>
                    <a:pt x="6483" y="1804"/>
                    <a:pt x="6483" y="1827"/>
                  </a:cubicBezTo>
                  <a:cubicBezTo>
                    <a:pt x="6483" y="1827"/>
                    <a:pt x="6460" y="1849"/>
                    <a:pt x="6483" y="1872"/>
                  </a:cubicBezTo>
                  <a:cubicBezTo>
                    <a:pt x="6483" y="1895"/>
                    <a:pt x="6483" y="1941"/>
                    <a:pt x="6483" y="1963"/>
                  </a:cubicBezTo>
                  <a:cubicBezTo>
                    <a:pt x="6483" y="2009"/>
                    <a:pt x="6483" y="2055"/>
                    <a:pt x="6483" y="2100"/>
                  </a:cubicBezTo>
                  <a:cubicBezTo>
                    <a:pt x="6483" y="2260"/>
                    <a:pt x="6552" y="2511"/>
                    <a:pt x="6643" y="2694"/>
                  </a:cubicBezTo>
                  <a:cubicBezTo>
                    <a:pt x="6734" y="2876"/>
                    <a:pt x="6871" y="3036"/>
                    <a:pt x="6962" y="3128"/>
                  </a:cubicBezTo>
                  <a:cubicBezTo>
                    <a:pt x="6301" y="3105"/>
                    <a:pt x="5045" y="3036"/>
                    <a:pt x="3790" y="2991"/>
                  </a:cubicBezTo>
                  <a:cubicBezTo>
                    <a:pt x="2877" y="2968"/>
                    <a:pt x="1941" y="2945"/>
                    <a:pt x="1256" y="2899"/>
                  </a:cubicBezTo>
                  <a:cubicBezTo>
                    <a:pt x="914" y="2899"/>
                    <a:pt x="617" y="2899"/>
                    <a:pt x="412" y="2876"/>
                  </a:cubicBezTo>
                  <a:lnTo>
                    <a:pt x="92" y="2876"/>
                  </a:lnTo>
                  <a:cubicBezTo>
                    <a:pt x="92" y="2876"/>
                    <a:pt x="92" y="2876"/>
                    <a:pt x="115" y="2899"/>
                  </a:cubicBezTo>
                  <a:lnTo>
                    <a:pt x="183" y="2899"/>
                  </a:lnTo>
                  <a:cubicBezTo>
                    <a:pt x="229" y="2899"/>
                    <a:pt x="320" y="2899"/>
                    <a:pt x="412" y="2922"/>
                  </a:cubicBezTo>
                  <a:cubicBezTo>
                    <a:pt x="617" y="2922"/>
                    <a:pt x="914" y="2945"/>
                    <a:pt x="1256" y="2968"/>
                  </a:cubicBezTo>
                  <a:cubicBezTo>
                    <a:pt x="1941" y="2991"/>
                    <a:pt x="2877" y="3036"/>
                    <a:pt x="3790" y="3082"/>
                  </a:cubicBezTo>
                  <a:cubicBezTo>
                    <a:pt x="5182" y="3150"/>
                    <a:pt x="6552" y="3219"/>
                    <a:pt x="7168" y="3242"/>
                  </a:cubicBezTo>
                  <a:cubicBezTo>
                    <a:pt x="7191" y="3265"/>
                    <a:pt x="7191" y="3265"/>
                    <a:pt x="7191" y="3265"/>
                  </a:cubicBezTo>
                  <a:cubicBezTo>
                    <a:pt x="7191" y="3265"/>
                    <a:pt x="7191" y="3265"/>
                    <a:pt x="7191" y="3242"/>
                  </a:cubicBezTo>
                  <a:cubicBezTo>
                    <a:pt x="7373" y="3265"/>
                    <a:pt x="7487" y="3265"/>
                    <a:pt x="7487" y="3265"/>
                  </a:cubicBezTo>
                  <a:cubicBezTo>
                    <a:pt x="7487" y="3265"/>
                    <a:pt x="9336" y="3333"/>
                    <a:pt x="11185" y="3401"/>
                  </a:cubicBezTo>
                  <a:cubicBezTo>
                    <a:pt x="12098" y="3424"/>
                    <a:pt x="13034" y="3470"/>
                    <a:pt x="13719" y="3493"/>
                  </a:cubicBezTo>
                  <a:cubicBezTo>
                    <a:pt x="14061" y="3493"/>
                    <a:pt x="14358" y="3516"/>
                    <a:pt x="14563" y="3516"/>
                  </a:cubicBezTo>
                  <a:lnTo>
                    <a:pt x="14792" y="3516"/>
                  </a:lnTo>
                  <a:cubicBezTo>
                    <a:pt x="14746" y="3493"/>
                    <a:pt x="14655" y="3493"/>
                    <a:pt x="14563" y="3493"/>
                  </a:cubicBezTo>
                  <a:cubicBezTo>
                    <a:pt x="14358" y="3470"/>
                    <a:pt x="14061" y="3470"/>
                    <a:pt x="13719" y="3447"/>
                  </a:cubicBezTo>
                  <a:cubicBezTo>
                    <a:pt x="13034" y="3401"/>
                    <a:pt x="12098" y="3356"/>
                    <a:pt x="11185" y="3310"/>
                  </a:cubicBezTo>
                  <a:cubicBezTo>
                    <a:pt x="9336" y="3219"/>
                    <a:pt x="7487" y="3150"/>
                    <a:pt x="7487" y="3150"/>
                  </a:cubicBezTo>
                  <a:cubicBezTo>
                    <a:pt x="7487" y="3150"/>
                    <a:pt x="7328" y="3128"/>
                    <a:pt x="7031" y="3128"/>
                  </a:cubicBezTo>
                  <a:cubicBezTo>
                    <a:pt x="7031" y="3128"/>
                    <a:pt x="7031" y="3105"/>
                    <a:pt x="7008" y="3105"/>
                  </a:cubicBezTo>
                  <a:cubicBezTo>
                    <a:pt x="6917" y="3013"/>
                    <a:pt x="6780" y="2854"/>
                    <a:pt x="6711" y="2648"/>
                  </a:cubicBezTo>
                  <a:cubicBezTo>
                    <a:pt x="6620" y="2466"/>
                    <a:pt x="6574" y="2237"/>
                    <a:pt x="6574" y="2078"/>
                  </a:cubicBezTo>
                  <a:cubicBezTo>
                    <a:pt x="6574" y="2032"/>
                    <a:pt x="6552" y="2009"/>
                    <a:pt x="6574" y="1963"/>
                  </a:cubicBezTo>
                  <a:cubicBezTo>
                    <a:pt x="6574" y="1941"/>
                    <a:pt x="6574" y="1918"/>
                    <a:pt x="6574" y="1872"/>
                  </a:cubicBezTo>
                  <a:cubicBezTo>
                    <a:pt x="6574" y="1849"/>
                    <a:pt x="6574" y="1849"/>
                    <a:pt x="6574" y="1827"/>
                  </a:cubicBezTo>
                  <a:cubicBezTo>
                    <a:pt x="6574" y="1804"/>
                    <a:pt x="6574" y="1804"/>
                    <a:pt x="6574" y="1804"/>
                  </a:cubicBezTo>
                  <a:cubicBezTo>
                    <a:pt x="6574" y="1804"/>
                    <a:pt x="6574" y="1781"/>
                    <a:pt x="6574" y="1735"/>
                  </a:cubicBezTo>
                  <a:cubicBezTo>
                    <a:pt x="6574" y="1690"/>
                    <a:pt x="6574" y="1621"/>
                    <a:pt x="6597" y="1530"/>
                  </a:cubicBezTo>
                  <a:cubicBezTo>
                    <a:pt x="6597" y="1438"/>
                    <a:pt x="6620" y="1347"/>
                    <a:pt x="6643" y="1233"/>
                  </a:cubicBezTo>
                  <a:cubicBezTo>
                    <a:pt x="6643" y="1142"/>
                    <a:pt x="6689" y="1028"/>
                    <a:pt x="6711" y="936"/>
                  </a:cubicBezTo>
                  <a:cubicBezTo>
                    <a:pt x="6757" y="822"/>
                    <a:pt x="6803" y="731"/>
                    <a:pt x="6848" y="640"/>
                  </a:cubicBezTo>
                  <a:cubicBezTo>
                    <a:pt x="6871" y="617"/>
                    <a:pt x="6894" y="571"/>
                    <a:pt x="6917" y="525"/>
                  </a:cubicBezTo>
                  <a:cubicBezTo>
                    <a:pt x="6940" y="525"/>
                    <a:pt x="6940" y="503"/>
                    <a:pt x="6962" y="480"/>
                  </a:cubicBezTo>
                  <a:cubicBezTo>
                    <a:pt x="6985" y="457"/>
                    <a:pt x="6985" y="457"/>
                    <a:pt x="7008" y="434"/>
                  </a:cubicBezTo>
                  <a:cubicBezTo>
                    <a:pt x="7031" y="411"/>
                    <a:pt x="7054" y="389"/>
                    <a:pt x="7077" y="366"/>
                  </a:cubicBezTo>
                  <a:cubicBezTo>
                    <a:pt x="7305" y="389"/>
                    <a:pt x="7465" y="389"/>
                    <a:pt x="7465" y="389"/>
                  </a:cubicBezTo>
                  <a:cubicBezTo>
                    <a:pt x="7465" y="389"/>
                    <a:pt x="9336" y="457"/>
                    <a:pt x="11185" y="525"/>
                  </a:cubicBezTo>
                  <a:cubicBezTo>
                    <a:pt x="12121" y="571"/>
                    <a:pt x="13057" y="594"/>
                    <a:pt x="13764" y="617"/>
                  </a:cubicBezTo>
                  <a:cubicBezTo>
                    <a:pt x="14107" y="640"/>
                    <a:pt x="14404" y="640"/>
                    <a:pt x="14609" y="640"/>
                  </a:cubicBezTo>
                  <a:lnTo>
                    <a:pt x="14837" y="640"/>
                  </a:lnTo>
                  <a:cubicBezTo>
                    <a:pt x="14792" y="640"/>
                    <a:pt x="14700" y="617"/>
                    <a:pt x="14609" y="617"/>
                  </a:cubicBezTo>
                  <a:cubicBezTo>
                    <a:pt x="14404" y="617"/>
                    <a:pt x="14107" y="594"/>
                    <a:pt x="13764" y="571"/>
                  </a:cubicBezTo>
                  <a:cubicBezTo>
                    <a:pt x="13057" y="525"/>
                    <a:pt x="12121" y="480"/>
                    <a:pt x="11185" y="434"/>
                  </a:cubicBezTo>
                  <a:cubicBezTo>
                    <a:pt x="9336" y="343"/>
                    <a:pt x="7465" y="274"/>
                    <a:pt x="7465" y="274"/>
                  </a:cubicBezTo>
                  <a:cubicBezTo>
                    <a:pt x="7465" y="274"/>
                    <a:pt x="5593" y="183"/>
                    <a:pt x="3721" y="115"/>
                  </a:cubicBezTo>
                  <a:cubicBezTo>
                    <a:pt x="2785" y="92"/>
                    <a:pt x="1850" y="46"/>
                    <a:pt x="1165" y="23"/>
                  </a:cubicBezTo>
                  <a:cubicBezTo>
                    <a:pt x="800" y="23"/>
                    <a:pt x="503" y="23"/>
                    <a:pt x="29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6" name="Google Shape;1760;p23">
              <a:extLst>
                <a:ext uri="{FF2B5EF4-FFF2-40B4-BE49-F238E27FC236}">
                  <a16:creationId xmlns:a16="http://schemas.microsoft.com/office/drawing/2014/main" id="{A305A81F-99C3-1607-408E-165ED78B8A98}"/>
                </a:ext>
              </a:extLst>
            </p:cNvPr>
            <p:cNvSpPr/>
            <p:nvPr/>
          </p:nvSpPr>
          <p:spPr>
            <a:xfrm>
              <a:off x="6820575" y="3855975"/>
              <a:ext cx="370350" cy="18875"/>
            </a:xfrm>
            <a:custGeom>
              <a:avLst/>
              <a:gdLst/>
              <a:ahLst/>
              <a:cxnLst/>
              <a:rect l="l" t="t" r="r" b="b"/>
              <a:pathLst>
                <a:path w="14814" h="755" extrusionOk="0">
                  <a:moveTo>
                    <a:pt x="6551" y="1"/>
                  </a:moveTo>
                  <a:lnTo>
                    <a:pt x="4908" y="69"/>
                  </a:lnTo>
                  <a:lnTo>
                    <a:pt x="4086" y="92"/>
                  </a:lnTo>
                  <a:lnTo>
                    <a:pt x="3287" y="115"/>
                  </a:lnTo>
                  <a:lnTo>
                    <a:pt x="2465" y="138"/>
                  </a:lnTo>
                  <a:lnTo>
                    <a:pt x="1644" y="184"/>
                  </a:lnTo>
                  <a:cubicBezTo>
                    <a:pt x="1096" y="206"/>
                    <a:pt x="548" y="229"/>
                    <a:pt x="0" y="252"/>
                  </a:cubicBezTo>
                  <a:cubicBezTo>
                    <a:pt x="548" y="252"/>
                    <a:pt x="1096" y="229"/>
                    <a:pt x="1644" y="229"/>
                  </a:cubicBezTo>
                  <a:lnTo>
                    <a:pt x="2465" y="206"/>
                  </a:lnTo>
                  <a:lnTo>
                    <a:pt x="3287" y="184"/>
                  </a:lnTo>
                  <a:lnTo>
                    <a:pt x="4086" y="184"/>
                  </a:lnTo>
                  <a:lnTo>
                    <a:pt x="4908" y="161"/>
                  </a:lnTo>
                  <a:lnTo>
                    <a:pt x="6551" y="115"/>
                  </a:lnTo>
                  <a:lnTo>
                    <a:pt x="7578" y="206"/>
                  </a:lnTo>
                  <a:lnTo>
                    <a:pt x="8605" y="275"/>
                  </a:lnTo>
                  <a:lnTo>
                    <a:pt x="10682" y="457"/>
                  </a:lnTo>
                  <a:lnTo>
                    <a:pt x="12760" y="617"/>
                  </a:lnTo>
                  <a:lnTo>
                    <a:pt x="13787" y="686"/>
                  </a:lnTo>
                  <a:lnTo>
                    <a:pt x="14814" y="754"/>
                  </a:lnTo>
                  <a:lnTo>
                    <a:pt x="14814" y="754"/>
                  </a:lnTo>
                  <a:lnTo>
                    <a:pt x="13787" y="663"/>
                  </a:lnTo>
                  <a:lnTo>
                    <a:pt x="12760" y="572"/>
                  </a:lnTo>
                  <a:lnTo>
                    <a:pt x="10682" y="366"/>
                  </a:lnTo>
                  <a:lnTo>
                    <a:pt x="8628" y="184"/>
                  </a:lnTo>
                  <a:lnTo>
                    <a:pt x="7578" y="92"/>
                  </a:lnTo>
                  <a:lnTo>
                    <a:pt x="6551" y="1"/>
                  </a:lnTo>
                  <a:close/>
                </a:path>
              </a:pathLst>
            </a:custGeom>
            <a:solidFill>
              <a:srgbClr val="FF91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7" name="Google Shape;1761;p23">
              <a:extLst>
                <a:ext uri="{FF2B5EF4-FFF2-40B4-BE49-F238E27FC236}">
                  <a16:creationId xmlns:a16="http://schemas.microsoft.com/office/drawing/2014/main" id="{217B6BEC-6606-BAB5-B28C-3F64FD38F806}"/>
                </a:ext>
              </a:extLst>
            </p:cNvPr>
            <p:cNvSpPr/>
            <p:nvPr/>
          </p:nvSpPr>
          <p:spPr>
            <a:xfrm>
              <a:off x="6822275" y="3885100"/>
              <a:ext cx="159225" cy="53650"/>
            </a:xfrm>
            <a:custGeom>
              <a:avLst/>
              <a:gdLst/>
              <a:ahLst/>
              <a:cxnLst/>
              <a:rect l="l" t="t" r="r" b="b"/>
              <a:pathLst>
                <a:path w="6369" h="2146" extrusionOk="0">
                  <a:moveTo>
                    <a:pt x="6186" y="0"/>
                  </a:moveTo>
                  <a:cubicBezTo>
                    <a:pt x="4862"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8" name="Google Shape;1762;p23">
              <a:extLst>
                <a:ext uri="{FF2B5EF4-FFF2-40B4-BE49-F238E27FC236}">
                  <a16:creationId xmlns:a16="http://schemas.microsoft.com/office/drawing/2014/main" id="{B51F079D-A871-A3CD-FC39-55E029A1C29C}"/>
                </a:ext>
              </a:extLst>
            </p:cNvPr>
            <p:cNvSpPr/>
            <p:nvPr/>
          </p:nvSpPr>
          <p:spPr>
            <a:xfrm>
              <a:off x="7054525" y="3698025"/>
              <a:ext cx="222000" cy="306450"/>
            </a:xfrm>
            <a:custGeom>
              <a:avLst/>
              <a:gdLst/>
              <a:ahLst/>
              <a:cxnLst/>
              <a:rect l="l" t="t" r="r" b="b"/>
              <a:pathLst>
                <a:path w="8880" h="12258" extrusionOk="0">
                  <a:moveTo>
                    <a:pt x="5913" y="0"/>
                  </a:moveTo>
                  <a:cubicBezTo>
                    <a:pt x="5043" y="0"/>
                    <a:pt x="4556" y="1695"/>
                    <a:pt x="4497" y="2347"/>
                  </a:cubicBezTo>
                  <a:cubicBezTo>
                    <a:pt x="4406" y="3306"/>
                    <a:pt x="4680" y="4265"/>
                    <a:pt x="4794" y="5223"/>
                  </a:cubicBezTo>
                  <a:cubicBezTo>
                    <a:pt x="4954" y="6456"/>
                    <a:pt x="5889" y="7848"/>
                    <a:pt x="4817" y="8830"/>
                  </a:cubicBezTo>
                  <a:cubicBezTo>
                    <a:pt x="4223" y="9378"/>
                    <a:pt x="3402" y="9560"/>
                    <a:pt x="2625" y="9880"/>
                  </a:cubicBezTo>
                  <a:cubicBezTo>
                    <a:pt x="2283" y="10039"/>
                    <a:pt x="1872" y="10017"/>
                    <a:pt x="1507" y="10039"/>
                  </a:cubicBezTo>
                  <a:cubicBezTo>
                    <a:pt x="1491" y="10040"/>
                    <a:pt x="1475" y="10041"/>
                    <a:pt x="1459" y="10041"/>
                  </a:cubicBezTo>
                  <a:cubicBezTo>
                    <a:pt x="1254" y="10041"/>
                    <a:pt x="1068" y="9967"/>
                    <a:pt x="890" y="9967"/>
                  </a:cubicBezTo>
                  <a:cubicBezTo>
                    <a:pt x="750" y="9967"/>
                    <a:pt x="615" y="10013"/>
                    <a:pt x="480" y="10176"/>
                  </a:cubicBezTo>
                  <a:cubicBezTo>
                    <a:pt x="434" y="10222"/>
                    <a:pt x="389" y="10291"/>
                    <a:pt x="343" y="10336"/>
                  </a:cubicBezTo>
                  <a:cubicBezTo>
                    <a:pt x="183" y="10610"/>
                    <a:pt x="1" y="11021"/>
                    <a:pt x="183" y="11341"/>
                  </a:cubicBezTo>
                  <a:cubicBezTo>
                    <a:pt x="366" y="11683"/>
                    <a:pt x="891" y="11797"/>
                    <a:pt x="1233" y="11911"/>
                  </a:cubicBezTo>
                  <a:cubicBezTo>
                    <a:pt x="1827" y="12094"/>
                    <a:pt x="2397" y="12208"/>
                    <a:pt x="3014" y="12231"/>
                  </a:cubicBezTo>
                  <a:cubicBezTo>
                    <a:pt x="3328" y="12245"/>
                    <a:pt x="3645" y="12257"/>
                    <a:pt x="3962" y="12257"/>
                  </a:cubicBezTo>
                  <a:cubicBezTo>
                    <a:pt x="4657" y="12257"/>
                    <a:pt x="5352" y="12199"/>
                    <a:pt x="6026" y="11980"/>
                  </a:cubicBezTo>
                  <a:cubicBezTo>
                    <a:pt x="7464" y="11523"/>
                    <a:pt x="8104" y="10313"/>
                    <a:pt x="8423" y="8898"/>
                  </a:cubicBezTo>
                  <a:cubicBezTo>
                    <a:pt x="8880" y="6981"/>
                    <a:pt x="8560" y="4972"/>
                    <a:pt x="8104" y="3078"/>
                  </a:cubicBezTo>
                  <a:cubicBezTo>
                    <a:pt x="7944" y="2416"/>
                    <a:pt x="7716" y="1708"/>
                    <a:pt x="7305" y="1115"/>
                  </a:cubicBezTo>
                  <a:cubicBezTo>
                    <a:pt x="7054" y="727"/>
                    <a:pt x="6734" y="384"/>
                    <a:pt x="6346" y="133"/>
                  </a:cubicBezTo>
                  <a:cubicBezTo>
                    <a:pt x="6193" y="41"/>
                    <a:pt x="6048" y="0"/>
                    <a:pt x="5913"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9" name="Google Shape;1763;p23">
              <a:extLst>
                <a:ext uri="{FF2B5EF4-FFF2-40B4-BE49-F238E27FC236}">
                  <a16:creationId xmlns:a16="http://schemas.microsoft.com/office/drawing/2014/main" id="{21A89C17-89C2-BFC8-64EE-DAEC531FC48E}"/>
                </a:ext>
              </a:extLst>
            </p:cNvPr>
            <p:cNvSpPr/>
            <p:nvPr/>
          </p:nvSpPr>
          <p:spPr>
            <a:xfrm>
              <a:off x="7063650" y="3697925"/>
              <a:ext cx="207750" cy="306550"/>
            </a:xfrm>
            <a:custGeom>
              <a:avLst/>
              <a:gdLst/>
              <a:ahLst/>
              <a:cxnLst/>
              <a:rect l="l" t="t" r="r" b="b"/>
              <a:pathLst>
                <a:path w="8310" h="12262" extrusionOk="0">
                  <a:moveTo>
                    <a:pt x="5502" y="0"/>
                  </a:moveTo>
                  <a:cubicBezTo>
                    <a:pt x="5479" y="0"/>
                    <a:pt x="5479" y="0"/>
                    <a:pt x="5456" y="23"/>
                  </a:cubicBezTo>
                  <a:lnTo>
                    <a:pt x="5365" y="23"/>
                  </a:lnTo>
                  <a:cubicBezTo>
                    <a:pt x="5342" y="46"/>
                    <a:pt x="5342" y="46"/>
                    <a:pt x="5342" y="46"/>
                  </a:cubicBezTo>
                  <a:lnTo>
                    <a:pt x="5319" y="46"/>
                  </a:lnTo>
                  <a:cubicBezTo>
                    <a:pt x="5296" y="46"/>
                    <a:pt x="5273" y="69"/>
                    <a:pt x="5251" y="69"/>
                  </a:cubicBezTo>
                  <a:cubicBezTo>
                    <a:pt x="5251" y="69"/>
                    <a:pt x="5251" y="69"/>
                    <a:pt x="5228" y="92"/>
                  </a:cubicBezTo>
                  <a:cubicBezTo>
                    <a:pt x="5205" y="92"/>
                    <a:pt x="5182" y="92"/>
                    <a:pt x="5159" y="114"/>
                  </a:cubicBezTo>
                  <a:cubicBezTo>
                    <a:pt x="5159" y="114"/>
                    <a:pt x="5159" y="114"/>
                    <a:pt x="5136" y="137"/>
                  </a:cubicBezTo>
                  <a:cubicBezTo>
                    <a:pt x="5114" y="137"/>
                    <a:pt x="5091" y="160"/>
                    <a:pt x="5068" y="183"/>
                  </a:cubicBezTo>
                  <a:cubicBezTo>
                    <a:pt x="5000" y="229"/>
                    <a:pt x="4954" y="297"/>
                    <a:pt x="4908" y="343"/>
                  </a:cubicBezTo>
                  <a:lnTo>
                    <a:pt x="4885" y="343"/>
                  </a:lnTo>
                  <a:cubicBezTo>
                    <a:pt x="4863" y="366"/>
                    <a:pt x="4840" y="411"/>
                    <a:pt x="4817" y="434"/>
                  </a:cubicBezTo>
                  <a:cubicBezTo>
                    <a:pt x="4817" y="457"/>
                    <a:pt x="4817" y="457"/>
                    <a:pt x="4817" y="457"/>
                  </a:cubicBezTo>
                  <a:cubicBezTo>
                    <a:pt x="4794" y="480"/>
                    <a:pt x="4771" y="503"/>
                    <a:pt x="4748" y="525"/>
                  </a:cubicBezTo>
                  <a:cubicBezTo>
                    <a:pt x="4748" y="525"/>
                    <a:pt x="4748" y="548"/>
                    <a:pt x="4748" y="548"/>
                  </a:cubicBezTo>
                  <a:cubicBezTo>
                    <a:pt x="4726" y="571"/>
                    <a:pt x="4703" y="617"/>
                    <a:pt x="4680" y="639"/>
                  </a:cubicBezTo>
                  <a:cubicBezTo>
                    <a:pt x="4680" y="639"/>
                    <a:pt x="4680" y="639"/>
                    <a:pt x="4680" y="662"/>
                  </a:cubicBezTo>
                  <a:cubicBezTo>
                    <a:pt x="4657" y="685"/>
                    <a:pt x="4634" y="708"/>
                    <a:pt x="4634" y="754"/>
                  </a:cubicBezTo>
                  <a:lnTo>
                    <a:pt x="4611" y="754"/>
                  </a:lnTo>
                  <a:cubicBezTo>
                    <a:pt x="4611" y="754"/>
                    <a:pt x="4611" y="776"/>
                    <a:pt x="4611" y="776"/>
                  </a:cubicBezTo>
                  <a:cubicBezTo>
                    <a:pt x="4589" y="799"/>
                    <a:pt x="4589" y="822"/>
                    <a:pt x="4566" y="868"/>
                  </a:cubicBezTo>
                  <a:cubicBezTo>
                    <a:pt x="4679" y="792"/>
                    <a:pt x="4808" y="744"/>
                    <a:pt x="4955" y="744"/>
                  </a:cubicBezTo>
                  <a:cubicBezTo>
                    <a:pt x="5165" y="744"/>
                    <a:pt x="5412" y="841"/>
                    <a:pt x="5707" y="1096"/>
                  </a:cubicBezTo>
                  <a:cubicBezTo>
                    <a:pt x="7106" y="2291"/>
                    <a:pt x="7323" y="7877"/>
                    <a:pt x="6072" y="7877"/>
                  </a:cubicBezTo>
                  <a:cubicBezTo>
                    <a:pt x="6057" y="7877"/>
                    <a:pt x="6042" y="7877"/>
                    <a:pt x="6027" y="7875"/>
                  </a:cubicBezTo>
                  <a:cubicBezTo>
                    <a:pt x="5661" y="7852"/>
                    <a:pt x="5228" y="7647"/>
                    <a:pt x="4908" y="7396"/>
                  </a:cubicBezTo>
                  <a:cubicBezTo>
                    <a:pt x="4908" y="7578"/>
                    <a:pt x="4908" y="7738"/>
                    <a:pt x="4885" y="7921"/>
                  </a:cubicBezTo>
                  <a:cubicBezTo>
                    <a:pt x="4885" y="7921"/>
                    <a:pt x="4885" y="7944"/>
                    <a:pt x="4885" y="7944"/>
                  </a:cubicBezTo>
                  <a:cubicBezTo>
                    <a:pt x="4885" y="7989"/>
                    <a:pt x="4863" y="8035"/>
                    <a:pt x="4863" y="8058"/>
                  </a:cubicBezTo>
                  <a:cubicBezTo>
                    <a:pt x="4863" y="8103"/>
                    <a:pt x="4840" y="8126"/>
                    <a:pt x="4840" y="8149"/>
                  </a:cubicBezTo>
                  <a:cubicBezTo>
                    <a:pt x="4817" y="8195"/>
                    <a:pt x="4817" y="8217"/>
                    <a:pt x="4794" y="8263"/>
                  </a:cubicBezTo>
                  <a:cubicBezTo>
                    <a:pt x="4794" y="8286"/>
                    <a:pt x="4771" y="8332"/>
                    <a:pt x="4771" y="8354"/>
                  </a:cubicBezTo>
                  <a:cubicBezTo>
                    <a:pt x="4748" y="8400"/>
                    <a:pt x="4726" y="8423"/>
                    <a:pt x="4726" y="8446"/>
                  </a:cubicBezTo>
                  <a:cubicBezTo>
                    <a:pt x="4703" y="8491"/>
                    <a:pt x="4680" y="8537"/>
                    <a:pt x="4657" y="8583"/>
                  </a:cubicBezTo>
                  <a:cubicBezTo>
                    <a:pt x="4634" y="8605"/>
                    <a:pt x="4634" y="8628"/>
                    <a:pt x="4611" y="8651"/>
                  </a:cubicBezTo>
                  <a:cubicBezTo>
                    <a:pt x="4566" y="8697"/>
                    <a:pt x="4520" y="8765"/>
                    <a:pt x="4452" y="8834"/>
                  </a:cubicBezTo>
                  <a:cubicBezTo>
                    <a:pt x="4383" y="8925"/>
                    <a:pt x="4292" y="8994"/>
                    <a:pt x="4223" y="9085"/>
                  </a:cubicBezTo>
                  <a:cubicBezTo>
                    <a:pt x="5022" y="9336"/>
                    <a:pt x="6118" y="9907"/>
                    <a:pt x="5456" y="10637"/>
                  </a:cubicBezTo>
                  <a:cubicBezTo>
                    <a:pt x="5142" y="11006"/>
                    <a:pt x="4440" y="11140"/>
                    <a:pt x="3617" y="11140"/>
                  </a:cubicBezTo>
                  <a:cubicBezTo>
                    <a:pt x="2405" y="11140"/>
                    <a:pt x="930" y="10850"/>
                    <a:pt x="46" y="10591"/>
                  </a:cubicBezTo>
                  <a:lnTo>
                    <a:pt x="46" y="10591"/>
                  </a:lnTo>
                  <a:cubicBezTo>
                    <a:pt x="69" y="10751"/>
                    <a:pt x="1" y="11253"/>
                    <a:pt x="24" y="11550"/>
                  </a:cubicBezTo>
                  <a:cubicBezTo>
                    <a:pt x="252" y="11733"/>
                    <a:pt x="617" y="11824"/>
                    <a:pt x="868" y="11915"/>
                  </a:cubicBezTo>
                  <a:cubicBezTo>
                    <a:pt x="1462" y="12098"/>
                    <a:pt x="2032" y="12212"/>
                    <a:pt x="2649" y="12235"/>
                  </a:cubicBezTo>
                  <a:cubicBezTo>
                    <a:pt x="2963" y="12249"/>
                    <a:pt x="3280" y="12261"/>
                    <a:pt x="3597" y="12261"/>
                  </a:cubicBezTo>
                  <a:cubicBezTo>
                    <a:pt x="4292" y="12261"/>
                    <a:pt x="4987" y="12203"/>
                    <a:pt x="5661" y="11984"/>
                  </a:cubicBezTo>
                  <a:cubicBezTo>
                    <a:pt x="6597" y="11687"/>
                    <a:pt x="7191" y="11071"/>
                    <a:pt x="7579" y="10272"/>
                  </a:cubicBezTo>
                  <a:cubicBezTo>
                    <a:pt x="7784" y="9861"/>
                    <a:pt x="7921" y="9450"/>
                    <a:pt x="8035" y="9039"/>
                  </a:cubicBezTo>
                  <a:cubicBezTo>
                    <a:pt x="8035" y="9039"/>
                    <a:pt x="8035" y="9016"/>
                    <a:pt x="8035" y="9016"/>
                  </a:cubicBezTo>
                  <a:cubicBezTo>
                    <a:pt x="8058" y="8948"/>
                    <a:pt x="8058" y="8879"/>
                    <a:pt x="8081" y="8811"/>
                  </a:cubicBezTo>
                  <a:cubicBezTo>
                    <a:pt x="8081" y="8765"/>
                    <a:pt x="8104" y="8720"/>
                    <a:pt x="8104" y="8674"/>
                  </a:cubicBezTo>
                  <a:cubicBezTo>
                    <a:pt x="8264" y="7898"/>
                    <a:pt x="8309" y="7076"/>
                    <a:pt x="8264" y="6254"/>
                  </a:cubicBezTo>
                  <a:cubicBezTo>
                    <a:pt x="8172" y="5205"/>
                    <a:pt x="7990" y="4132"/>
                    <a:pt x="7739" y="3082"/>
                  </a:cubicBezTo>
                  <a:cubicBezTo>
                    <a:pt x="7579" y="2420"/>
                    <a:pt x="7351" y="1712"/>
                    <a:pt x="6940" y="1119"/>
                  </a:cubicBezTo>
                  <a:cubicBezTo>
                    <a:pt x="6689" y="731"/>
                    <a:pt x="6369" y="388"/>
                    <a:pt x="5981" y="137"/>
                  </a:cubicBezTo>
                  <a:cubicBezTo>
                    <a:pt x="5935" y="114"/>
                    <a:pt x="5890" y="92"/>
                    <a:pt x="5867" y="92"/>
                  </a:cubicBezTo>
                  <a:cubicBezTo>
                    <a:pt x="5844" y="92"/>
                    <a:pt x="5844" y="69"/>
                    <a:pt x="5844" y="69"/>
                  </a:cubicBezTo>
                  <a:lnTo>
                    <a:pt x="5821" y="69"/>
                  </a:lnTo>
                  <a:cubicBezTo>
                    <a:pt x="5798" y="69"/>
                    <a:pt x="5776" y="46"/>
                    <a:pt x="5753" y="46"/>
                  </a:cubicBezTo>
                  <a:lnTo>
                    <a:pt x="5730" y="46"/>
                  </a:lnTo>
                  <a:cubicBezTo>
                    <a:pt x="5730" y="46"/>
                    <a:pt x="5730" y="23"/>
                    <a:pt x="5707" y="23"/>
                  </a:cubicBezTo>
                  <a:lnTo>
                    <a:pt x="5616" y="23"/>
                  </a:lnTo>
                  <a:cubicBezTo>
                    <a:pt x="5593" y="0"/>
                    <a:pt x="5570" y="0"/>
                    <a:pt x="55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0" name="Google Shape;1764;p23">
              <a:extLst>
                <a:ext uri="{FF2B5EF4-FFF2-40B4-BE49-F238E27FC236}">
                  <a16:creationId xmlns:a16="http://schemas.microsoft.com/office/drawing/2014/main" id="{A0BF510C-478C-5561-D9F2-075CE523CB7F}"/>
                </a:ext>
              </a:extLst>
            </p:cNvPr>
            <p:cNvSpPr/>
            <p:nvPr/>
          </p:nvSpPr>
          <p:spPr>
            <a:xfrm>
              <a:off x="6983200" y="3916250"/>
              <a:ext cx="114875" cy="92125"/>
            </a:xfrm>
            <a:custGeom>
              <a:avLst/>
              <a:gdLst/>
              <a:ahLst/>
              <a:cxnLst/>
              <a:rect l="l" t="t" r="r" b="b"/>
              <a:pathLst>
                <a:path w="4595" h="3685" extrusionOk="0">
                  <a:moveTo>
                    <a:pt x="1868" y="0"/>
                  </a:moveTo>
                  <a:cubicBezTo>
                    <a:pt x="1784" y="0"/>
                    <a:pt x="1708" y="17"/>
                    <a:pt x="1644" y="55"/>
                  </a:cubicBezTo>
                  <a:cubicBezTo>
                    <a:pt x="1438" y="192"/>
                    <a:pt x="1416" y="375"/>
                    <a:pt x="1507" y="580"/>
                  </a:cubicBezTo>
                  <a:cubicBezTo>
                    <a:pt x="1575" y="671"/>
                    <a:pt x="1644" y="785"/>
                    <a:pt x="1712" y="854"/>
                  </a:cubicBezTo>
                  <a:cubicBezTo>
                    <a:pt x="1804" y="945"/>
                    <a:pt x="1941" y="945"/>
                    <a:pt x="2009" y="1059"/>
                  </a:cubicBezTo>
                  <a:cubicBezTo>
                    <a:pt x="1910" y="1143"/>
                    <a:pt x="1783" y="1176"/>
                    <a:pt x="1648" y="1176"/>
                  </a:cubicBezTo>
                  <a:cubicBezTo>
                    <a:pt x="1378" y="1176"/>
                    <a:pt x="1073" y="1044"/>
                    <a:pt x="891" y="922"/>
                  </a:cubicBezTo>
                  <a:cubicBezTo>
                    <a:pt x="571" y="717"/>
                    <a:pt x="525" y="397"/>
                    <a:pt x="320" y="124"/>
                  </a:cubicBezTo>
                  <a:cubicBezTo>
                    <a:pt x="92" y="238"/>
                    <a:pt x="69" y="626"/>
                    <a:pt x="46" y="854"/>
                  </a:cubicBezTo>
                  <a:cubicBezTo>
                    <a:pt x="46" y="991"/>
                    <a:pt x="46" y="1128"/>
                    <a:pt x="23" y="1265"/>
                  </a:cubicBezTo>
                  <a:cubicBezTo>
                    <a:pt x="0" y="2223"/>
                    <a:pt x="640" y="3182"/>
                    <a:pt x="1553" y="3525"/>
                  </a:cubicBezTo>
                  <a:cubicBezTo>
                    <a:pt x="1689" y="3570"/>
                    <a:pt x="1826" y="3616"/>
                    <a:pt x="1986" y="3639"/>
                  </a:cubicBezTo>
                  <a:cubicBezTo>
                    <a:pt x="2141" y="3670"/>
                    <a:pt x="2290" y="3684"/>
                    <a:pt x="2432" y="3684"/>
                  </a:cubicBezTo>
                  <a:cubicBezTo>
                    <a:pt x="3858" y="3684"/>
                    <a:pt x="4595" y="2220"/>
                    <a:pt x="3972" y="1265"/>
                  </a:cubicBezTo>
                  <a:cubicBezTo>
                    <a:pt x="3972" y="1265"/>
                    <a:pt x="2597" y="0"/>
                    <a:pt x="186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1" name="Google Shape;1765;p23">
              <a:extLst>
                <a:ext uri="{FF2B5EF4-FFF2-40B4-BE49-F238E27FC236}">
                  <a16:creationId xmlns:a16="http://schemas.microsoft.com/office/drawing/2014/main" id="{6342B068-4E8F-8DCF-057C-C8FEA263CF1B}"/>
                </a:ext>
              </a:extLst>
            </p:cNvPr>
            <p:cNvSpPr/>
            <p:nvPr/>
          </p:nvSpPr>
          <p:spPr>
            <a:xfrm>
              <a:off x="6983775" y="3937025"/>
              <a:ext cx="114300" cy="71350"/>
            </a:xfrm>
            <a:custGeom>
              <a:avLst/>
              <a:gdLst/>
              <a:ahLst/>
              <a:cxnLst/>
              <a:rect l="l" t="t" r="r" b="b"/>
              <a:pathLst>
                <a:path w="4572" h="2854" extrusionOk="0">
                  <a:moveTo>
                    <a:pt x="3424" y="0"/>
                  </a:moveTo>
                  <a:lnTo>
                    <a:pt x="3424" y="0"/>
                  </a:lnTo>
                  <a:cubicBezTo>
                    <a:pt x="3561" y="548"/>
                    <a:pt x="3470" y="1187"/>
                    <a:pt x="2557" y="1415"/>
                  </a:cubicBezTo>
                  <a:cubicBezTo>
                    <a:pt x="2273" y="1484"/>
                    <a:pt x="2009" y="1516"/>
                    <a:pt x="1766" y="1516"/>
                  </a:cubicBezTo>
                  <a:cubicBezTo>
                    <a:pt x="876" y="1516"/>
                    <a:pt x="269" y="1089"/>
                    <a:pt x="0" y="479"/>
                  </a:cubicBezTo>
                  <a:lnTo>
                    <a:pt x="0" y="479"/>
                  </a:lnTo>
                  <a:cubicBezTo>
                    <a:pt x="0" y="1438"/>
                    <a:pt x="617" y="2374"/>
                    <a:pt x="1530" y="2694"/>
                  </a:cubicBezTo>
                  <a:cubicBezTo>
                    <a:pt x="1666" y="2739"/>
                    <a:pt x="1803" y="2785"/>
                    <a:pt x="1963" y="2808"/>
                  </a:cubicBezTo>
                  <a:cubicBezTo>
                    <a:pt x="2118" y="2839"/>
                    <a:pt x="2267" y="2853"/>
                    <a:pt x="2409" y="2853"/>
                  </a:cubicBezTo>
                  <a:cubicBezTo>
                    <a:pt x="3835" y="2853"/>
                    <a:pt x="4572" y="1389"/>
                    <a:pt x="3949" y="434"/>
                  </a:cubicBezTo>
                  <a:cubicBezTo>
                    <a:pt x="3949" y="434"/>
                    <a:pt x="3721" y="228"/>
                    <a:pt x="34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2" name="Google Shape;1766;p23">
              <a:extLst>
                <a:ext uri="{FF2B5EF4-FFF2-40B4-BE49-F238E27FC236}">
                  <a16:creationId xmlns:a16="http://schemas.microsoft.com/office/drawing/2014/main" id="{85156DE8-1403-4B0B-093B-E1524ACBE9FE}"/>
                </a:ext>
              </a:extLst>
            </p:cNvPr>
            <p:cNvSpPr/>
            <p:nvPr/>
          </p:nvSpPr>
          <p:spPr>
            <a:xfrm>
              <a:off x="6983200" y="3919225"/>
              <a:ext cx="22275" cy="40875"/>
            </a:xfrm>
            <a:custGeom>
              <a:avLst/>
              <a:gdLst/>
              <a:ahLst/>
              <a:cxnLst/>
              <a:rect l="l" t="t" r="r" b="b"/>
              <a:pathLst>
                <a:path w="891" h="1635" extrusionOk="0">
                  <a:moveTo>
                    <a:pt x="295" y="0"/>
                  </a:moveTo>
                  <a:cubicBezTo>
                    <a:pt x="285" y="0"/>
                    <a:pt x="245" y="59"/>
                    <a:pt x="206" y="119"/>
                  </a:cubicBezTo>
                  <a:cubicBezTo>
                    <a:pt x="137" y="210"/>
                    <a:pt x="69" y="324"/>
                    <a:pt x="46" y="438"/>
                  </a:cubicBezTo>
                  <a:cubicBezTo>
                    <a:pt x="0" y="575"/>
                    <a:pt x="0" y="735"/>
                    <a:pt x="23" y="826"/>
                  </a:cubicBezTo>
                  <a:cubicBezTo>
                    <a:pt x="23" y="872"/>
                    <a:pt x="46" y="918"/>
                    <a:pt x="46" y="940"/>
                  </a:cubicBezTo>
                  <a:cubicBezTo>
                    <a:pt x="69" y="986"/>
                    <a:pt x="69" y="986"/>
                    <a:pt x="69" y="986"/>
                  </a:cubicBezTo>
                  <a:cubicBezTo>
                    <a:pt x="69" y="986"/>
                    <a:pt x="92" y="1055"/>
                    <a:pt x="160" y="1146"/>
                  </a:cubicBezTo>
                  <a:cubicBezTo>
                    <a:pt x="183" y="1191"/>
                    <a:pt x="229" y="1237"/>
                    <a:pt x="274" y="1283"/>
                  </a:cubicBezTo>
                  <a:cubicBezTo>
                    <a:pt x="297" y="1328"/>
                    <a:pt x="343" y="1374"/>
                    <a:pt x="411" y="1420"/>
                  </a:cubicBezTo>
                  <a:cubicBezTo>
                    <a:pt x="503" y="1511"/>
                    <a:pt x="617" y="1579"/>
                    <a:pt x="708" y="1602"/>
                  </a:cubicBezTo>
                  <a:cubicBezTo>
                    <a:pt x="789" y="1618"/>
                    <a:pt x="847" y="1635"/>
                    <a:pt x="874" y="1635"/>
                  </a:cubicBezTo>
                  <a:cubicBezTo>
                    <a:pt x="885" y="1635"/>
                    <a:pt x="891" y="1632"/>
                    <a:pt x="891" y="1625"/>
                  </a:cubicBezTo>
                  <a:cubicBezTo>
                    <a:pt x="891" y="1625"/>
                    <a:pt x="822" y="1602"/>
                    <a:pt x="754" y="1557"/>
                  </a:cubicBezTo>
                  <a:cubicBezTo>
                    <a:pt x="662" y="1511"/>
                    <a:pt x="571" y="1420"/>
                    <a:pt x="480" y="1328"/>
                  </a:cubicBezTo>
                  <a:cubicBezTo>
                    <a:pt x="434" y="1283"/>
                    <a:pt x="411" y="1237"/>
                    <a:pt x="366" y="1191"/>
                  </a:cubicBezTo>
                  <a:cubicBezTo>
                    <a:pt x="343" y="1146"/>
                    <a:pt x="320" y="1100"/>
                    <a:pt x="297" y="1055"/>
                  </a:cubicBezTo>
                  <a:cubicBezTo>
                    <a:pt x="251" y="986"/>
                    <a:pt x="229" y="918"/>
                    <a:pt x="229" y="918"/>
                  </a:cubicBezTo>
                  <a:cubicBezTo>
                    <a:pt x="229" y="918"/>
                    <a:pt x="229" y="918"/>
                    <a:pt x="206" y="895"/>
                  </a:cubicBezTo>
                  <a:cubicBezTo>
                    <a:pt x="183" y="872"/>
                    <a:pt x="183" y="826"/>
                    <a:pt x="160" y="781"/>
                  </a:cubicBezTo>
                  <a:cubicBezTo>
                    <a:pt x="137" y="712"/>
                    <a:pt x="137" y="598"/>
                    <a:pt x="160" y="484"/>
                  </a:cubicBezTo>
                  <a:cubicBezTo>
                    <a:pt x="206" y="233"/>
                    <a:pt x="320" y="5"/>
                    <a:pt x="297" y="5"/>
                  </a:cubicBezTo>
                  <a:cubicBezTo>
                    <a:pt x="297" y="1"/>
                    <a:pt x="296" y="0"/>
                    <a:pt x="2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3" name="Google Shape;1767;p23">
              <a:extLst>
                <a:ext uri="{FF2B5EF4-FFF2-40B4-BE49-F238E27FC236}">
                  <a16:creationId xmlns:a16="http://schemas.microsoft.com/office/drawing/2014/main" id="{E69C2C22-B820-715F-8A54-197A2F236628}"/>
                </a:ext>
              </a:extLst>
            </p:cNvPr>
            <p:cNvSpPr/>
            <p:nvPr/>
          </p:nvSpPr>
          <p:spPr>
            <a:xfrm>
              <a:off x="6983200" y="3941000"/>
              <a:ext cx="31400" cy="44550"/>
            </a:xfrm>
            <a:custGeom>
              <a:avLst/>
              <a:gdLst/>
              <a:ahLst/>
              <a:cxnLst/>
              <a:rect l="l" t="t" r="r" b="b"/>
              <a:pathLst>
                <a:path w="1256" h="1782" extrusionOk="0">
                  <a:moveTo>
                    <a:pt x="115" y="1"/>
                  </a:moveTo>
                  <a:cubicBezTo>
                    <a:pt x="115" y="1"/>
                    <a:pt x="0" y="275"/>
                    <a:pt x="23" y="572"/>
                  </a:cubicBezTo>
                  <a:cubicBezTo>
                    <a:pt x="46" y="731"/>
                    <a:pt x="92" y="868"/>
                    <a:pt x="160" y="982"/>
                  </a:cubicBezTo>
                  <a:cubicBezTo>
                    <a:pt x="206" y="1074"/>
                    <a:pt x="251" y="1142"/>
                    <a:pt x="251" y="1142"/>
                  </a:cubicBezTo>
                  <a:cubicBezTo>
                    <a:pt x="251" y="1142"/>
                    <a:pt x="251" y="1165"/>
                    <a:pt x="274" y="1188"/>
                  </a:cubicBezTo>
                  <a:cubicBezTo>
                    <a:pt x="297" y="1211"/>
                    <a:pt x="343" y="1256"/>
                    <a:pt x="388" y="1279"/>
                  </a:cubicBezTo>
                  <a:cubicBezTo>
                    <a:pt x="457" y="1370"/>
                    <a:pt x="571" y="1462"/>
                    <a:pt x="708" y="1530"/>
                  </a:cubicBezTo>
                  <a:cubicBezTo>
                    <a:pt x="959" y="1690"/>
                    <a:pt x="1233" y="1781"/>
                    <a:pt x="1256" y="1781"/>
                  </a:cubicBezTo>
                  <a:cubicBezTo>
                    <a:pt x="1256" y="1758"/>
                    <a:pt x="1005" y="1622"/>
                    <a:pt x="776" y="1439"/>
                  </a:cubicBezTo>
                  <a:cubicBezTo>
                    <a:pt x="662" y="1348"/>
                    <a:pt x="548" y="1256"/>
                    <a:pt x="480" y="1188"/>
                  </a:cubicBezTo>
                  <a:cubicBezTo>
                    <a:pt x="457" y="1142"/>
                    <a:pt x="434" y="1119"/>
                    <a:pt x="411" y="1097"/>
                  </a:cubicBezTo>
                  <a:lnTo>
                    <a:pt x="388" y="1051"/>
                  </a:lnTo>
                  <a:cubicBezTo>
                    <a:pt x="388" y="1051"/>
                    <a:pt x="343" y="1005"/>
                    <a:pt x="274" y="914"/>
                  </a:cubicBezTo>
                  <a:cubicBezTo>
                    <a:pt x="229" y="823"/>
                    <a:pt x="183" y="708"/>
                    <a:pt x="137" y="572"/>
                  </a:cubicBezTo>
                  <a:cubicBezTo>
                    <a:pt x="92" y="298"/>
                    <a:pt x="137" y="1"/>
                    <a:pt x="11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4" name="Google Shape;1768;p23">
              <a:extLst>
                <a:ext uri="{FF2B5EF4-FFF2-40B4-BE49-F238E27FC236}">
                  <a16:creationId xmlns:a16="http://schemas.microsoft.com/office/drawing/2014/main" id="{6D005D6C-8DA5-A703-DC23-8975E6E6DC66}"/>
                </a:ext>
              </a:extLst>
            </p:cNvPr>
            <p:cNvSpPr/>
            <p:nvPr/>
          </p:nvSpPr>
          <p:spPr>
            <a:xfrm>
              <a:off x="6986050" y="3958125"/>
              <a:ext cx="38250" cy="46875"/>
            </a:xfrm>
            <a:custGeom>
              <a:avLst/>
              <a:gdLst/>
              <a:ahLst/>
              <a:cxnLst/>
              <a:rect l="l" t="t" r="r" b="b"/>
              <a:pathLst>
                <a:path w="1530" h="1875" extrusionOk="0">
                  <a:moveTo>
                    <a:pt x="23" y="1"/>
                  </a:moveTo>
                  <a:cubicBezTo>
                    <a:pt x="1" y="1"/>
                    <a:pt x="1" y="92"/>
                    <a:pt x="1" y="206"/>
                  </a:cubicBezTo>
                  <a:cubicBezTo>
                    <a:pt x="1" y="320"/>
                    <a:pt x="23" y="503"/>
                    <a:pt x="69" y="640"/>
                  </a:cubicBezTo>
                  <a:cubicBezTo>
                    <a:pt x="137" y="800"/>
                    <a:pt x="206" y="959"/>
                    <a:pt x="297" y="1051"/>
                  </a:cubicBezTo>
                  <a:cubicBezTo>
                    <a:pt x="320" y="1096"/>
                    <a:pt x="366" y="1142"/>
                    <a:pt x="389" y="1165"/>
                  </a:cubicBezTo>
                  <a:cubicBezTo>
                    <a:pt x="411" y="1188"/>
                    <a:pt x="411" y="1210"/>
                    <a:pt x="411" y="1210"/>
                  </a:cubicBezTo>
                  <a:cubicBezTo>
                    <a:pt x="411" y="1210"/>
                    <a:pt x="434" y="1233"/>
                    <a:pt x="457" y="1256"/>
                  </a:cubicBezTo>
                  <a:cubicBezTo>
                    <a:pt x="480" y="1279"/>
                    <a:pt x="526" y="1302"/>
                    <a:pt x="571" y="1347"/>
                  </a:cubicBezTo>
                  <a:cubicBezTo>
                    <a:pt x="662" y="1416"/>
                    <a:pt x="799" y="1507"/>
                    <a:pt x="936" y="1598"/>
                  </a:cubicBezTo>
                  <a:cubicBezTo>
                    <a:pt x="1211" y="1746"/>
                    <a:pt x="1466" y="1875"/>
                    <a:pt x="1521" y="1875"/>
                  </a:cubicBezTo>
                  <a:cubicBezTo>
                    <a:pt x="1525" y="1875"/>
                    <a:pt x="1528" y="1874"/>
                    <a:pt x="1530" y="1872"/>
                  </a:cubicBezTo>
                  <a:cubicBezTo>
                    <a:pt x="1530" y="1850"/>
                    <a:pt x="1256" y="1690"/>
                    <a:pt x="1005" y="1507"/>
                  </a:cubicBezTo>
                  <a:cubicBezTo>
                    <a:pt x="868" y="1416"/>
                    <a:pt x="754" y="1325"/>
                    <a:pt x="662" y="1233"/>
                  </a:cubicBezTo>
                  <a:cubicBezTo>
                    <a:pt x="640" y="1188"/>
                    <a:pt x="594" y="1165"/>
                    <a:pt x="571" y="1142"/>
                  </a:cubicBezTo>
                  <a:cubicBezTo>
                    <a:pt x="548" y="1119"/>
                    <a:pt x="548" y="1096"/>
                    <a:pt x="548" y="1096"/>
                  </a:cubicBezTo>
                  <a:cubicBezTo>
                    <a:pt x="548" y="1096"/>
                    <a:pt x="526" y="1073"/>
                    <a:pt x="503" y="1051"/>
                  </a:cubicBezTo>
                  <a:cubicBezTo>
                    <a:pt x="480" y="1028"/>
                    <a:pt x="434" y="1005"/>
                    <a:pt x="411" y="959"/>
                  </a:cubicBezTo>
                  <a:cubicBezTo>
                    <a:pt x="343" y="868"/>
                    <a:pt x="252" y="754"/>
                    <a:pt x="183" y="617"/>
                  </a:cubicBezTo>
                  <a:cubicBezTo>
                    <a:pt x="115" y="480"/>
                    <a:pt x="69" y="320"/>
                    <a:pt x="46" y="206"/>
                  </a:cubicBezTo>
                  <a:cubicBezTo>
                    <a:pt x="46" y="92"/>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5" name="Google Shape;1769;p23">
              <a:extLst>
                <a:ext uri="{FF2B5EF4-FFF2-40B4-BE49-F238E27FC236}">
                  <a16:creationId xmlns:a16="http://schemas.microsoft.com/office/drawing/2014/main" id="{01793BF8-B416-B4C4-819A-013C779E0082}"/>
                </a:ext>
              </a:extLst>
            </p:cNvPr>
            <p:cNvSpPr/>
            <p:nvPr/>
          </p:nvSpPr>
          <p:spPr>
            <a:xfrm>
              <a:off x="7016875" y="3914325"/>
              <a:ext cx="67925" cy="38700"/>
            </a:xfrm>
            <a:custGeom>
              <a:avLst/>
              <a:gdLst/>
              <a:ahLst/>
              <a:cxnLst/>
              <a:rect l="l" t="t" r="r" b="b"/>
              <a:pathLst>
                <a:path w="2717" h="1548" extrusionOk="0">
                  <a:moveTo>
                    <a:pt x="519" y="1"/>
                  </a:moveTo>
                  <a:cubicBezTo>
                    <a:pt x="457" y="1"/>
                    <a:pt x="388" y="7"/>
                    <a:pt x="320" y="18"/>
                  </a:cubicBezTo>
                  <a:lnTo>
                    <a:pt x="251" y="41"/>
                  </a:lnTo>
                  <a:lnTo>
                    <a:pt x="206" y="64"/>
                  </a:lnTo>
                  <a:cubicBezTo>
                    <a:pt x="160" y="86"/>
                    <a:pt x="137" y="132"/>
                    <a:pt x="114" y="155"/>
                  </a:cubicBezTo>
                  <a:cubicBezTo>
                    <a:pt x="91" y="178"/>
                    <a:pt x="69" y="223"/>
                    <a:pt x="46" y="269"/>
                  </a:cubicBezTo>
                  <a:cubicBezTo>
                    <a:pt x="46" y="292"/>
                    <a:pt x="46" y="338"/>
                    <a:pt x="23" y="383"/>
                  </a:cubicBezTo>
                  <a:cubicBezTo>
                    <a:pt x="0" y="520"/>
                    <a:pt x="91" y="680"/>
                    <a:pt x="183" y="771"/>
                  </a:cubicBezTo>
                  <a:cubicBezTo>
                    <a:pt x="274" y="885"/>
                    <a:pt x="388" y="931"/>
                    <a:pt x="457" y="999"/>
                  </a:cubicBezTo>
                  <a:cubicBezTo>
                    <a:pt x="639" y="1114"/>
                    <a:pt x="753" y="1182"/>
                    <a:pt x="776" y="1182"/>
                  </a:cubicBezTo>
                  <a:cubicBezTo>
                    <a:pt x="776" y="1159"/>
                    <a:pt x="662" y="1068"/>
                    <a:pt x="502" y="954"/>
                  </a:cubicBezTo>
                  <a:cubicBezTo>
                    <a:pt x="434" y="885"/>
                    <a:pt x="320" y="817"/>
                    <a:pt x="251" y="726"/>
                  </a:cubicBezTo>
                  <a:cubicBezTo>
                    <a:pt x="160" y="634"/>
                    <a:pt x="137" y="497"/>
                    <a:pt x="137" y="383"/>
                  </a:cubicBezTo>
                  <a:cubicBezTo>
                    <a:pt x="160" y="269"/>
                    <a:pt x="251" y="178"/>
                    <a:pt x="342" y="155"/>
                  </a:cubicBezTo>
                  <a:cubicBezTo>
                    <a:pt x="400" y="143"/>
                    <a:pt x="457" y="138"/>
                    <a:pt x="511" y="138"/>
                  </a:cubicBezTo>
                  <a:cubicBezTo>
                    <a:pt x="565" y="138"/>
                    <a:pt x="616" y="143"/>
                    <a:pt x="662" y="155"/>
                  </a:cubicBezTo>
                  <a:cubicBezTo>
                    <a:pt x="753" y="178"/>
                    <a:pt x="845" y="201"/>
                    <a:pt x="890" y="223"/>
                  </a:cubicBezTo>
                  <a:cubicBezTo>
                    <a:pt x="959" y="246"/>
                    <a:pt x="982" y="269"/>
                    <a:pt x="982" y="269"/>
                  </a:cubicBezTo>
                  <a:cubicBezTo>
                    <a:pt x="982" y="269"/>
                    <a:pt x="1096" y="315"/>
                    <a:pt x="1278" y="406"/>
                  </a:cubicBezTo>
                  <a:cubicBezTo>
                    <a:pt x="1461" y="520"/>
                    <a:pt x="1666" y="680"/>
                    <a:pt x="1895" y="840"/>
                  </a:cubicBezTo>
                  <a:cubicBezTo>
                    <a:pt x="2146" y="999"/>
                    <a:pt x="2374" y="1136"/>
                    <a:pt x="2511" y="1273"/>
                  </a:cubicBezTo>
                  <a:cubicBezTo>
                    <a:pt x="2602" y="1342"/>
                    <a:pt x="2648" y="1410"/>
                    <a:pt x="2671" y="1456"/>
                  </a:cubicBezTo>
                  <a:cubicBezTo>
                    <a:pt x="2693" y="1524"/>
                    <a:pt x="2693" y="1547"/>
                    <a:pt x="2716" y="1547"/>
                  </a:cubicBezTo>
                  <a:cubicBezTo>
                    <a:pt x="2716" y="1547"/>
                    <a:pt x="2716" y="1502"/>
                    <a:pt x="2693" y="1456"/>
                  </a:cubicBezTo>
                  <a:cubicBezTo>
                    <a:pt x="2693" y="1387"/>
                    <a:pt x="2648" y="1319"/>
                    <a:pt x="2557" y="1228"/>
                  </a:cubicBezTo>
                  <a:cubicBezTo>
                    <a:pt x="2420" y="1068"/>
                    <a:pt x="2191" y="908"/>
                    <a:pt x="1963" y="748"/>
                  </a:cubicBezTo>
                  <a:cubicBezTo>
                    <a:pt x="1758" y="589"/>
                    <a:pt x="1529" y="406"/>
                    <a:pt x="1347" y="292"/>
                  </a:cubicBezTo>
                  <a:cubicBezTo>
                    <a:pt x="1187" y="178"/>
                    <a:pt x="1050" y="109"/>
                    <a:pt x="1050" y="109"/>
                  </a:cubicBezTo>
                  <a:cubicBezTo>
                    <a:pt x="1050" y="109"/>
                    <a:pt x="1004" y="109"/>
                    <a:pt x="959" y="86"/>
                  </a:cubicBezTo>
                  <a:cubicBezTo>
                    <a:pt x="890" y="64"/>
                    <a:pt x="799" y="41"/>
                    <a:pt x="685" y="18"/>
                  </a:cubicBezTo>
                  <a:cubicBezTo>
                    <a:pt x="639" y="7"/>
                    <a:pt x="582" y="1"/>
                    <a:pt x="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6" name="Google Shape;1770;p23">
              <a:extLst>
                <a:ext uri="{FF2B5EF4-FFF2-40B4-BE49-F238E27FC236}">
                  <a16:creationId xmlns:a16="http://schemas.microsoft.com/office/drawing/2014/main" id="{FBFDEAEE-B6C3-9CF9-CAA3-292BC8FDADD1}"/>
                </a:ext>
              </a:extLst>
            </p:cNvPr>
            <p:cNvSpPr/>
            <p:nvPr/>
          </p:nvSpPr>
          <p:spPr>
            <a:xfrm>
              <a:off x="6994600" y="3926750"/>
              <a:ext cx="46825" cy="20000"/>
            </a:xfrm>
            <a:custGeom>
              <a:avLst/>
              <a:gdLst/>
              <a:ahLst/>
              <a:cxnLst/>
              <a:rect l="l" t="t" r="r" b="b"/>
              <a:pathLst>
                <a:path w="1873" h="800" extrusionOk="0">
                  <a:moveTo>
                    <a:pt x="24" y="0"/>
                  </a:moveTo>
                  <a:cubicBezTo>
                    <a:pt x="1" y="0"/>
                    <a:pt x="1" y="69"/>
                    <a:pt x="47" y="160"/>
                  </a:cubicBezTo>
                  <a:cubicBezTo>
                    <a:pt x="92" y="274"/>
                    <a:pt x="184" y="388"/>
                    <a:pt x="298" y="457"/>
                  </a:cubicBezTo>
                  <a:cubicBezTo>
                    <a:pt x="526" y="639"/>
                    <a:pt x="800" y="731"/>
                    <a:pt x="800" y="731"/>
                  </a:cubicBezTo>
                  <a:cubicBezTo>
                    <a:pt x="800" y="731"/>
                    <a:pt x="868" y="754"/>
                    <a:pt x="982" y="776"/>
                  </a:cubicBezTo>
                  <a:cubicBezTo>
                    <a:pt x="1028" y="776"/>
                    <a:pt x="1097" y="799"/>
                    <a:pt x="1165" y="799"/>
                  </a:cubicBezTo>
                  <a:cubicBezTo>
                    <a:pt x="1199" y="788"/>
                    <a:pt x="1233" y="788"/>
                    <a:pt x="1268" y="788"/>
                  </a:cubicBezTo>
                  <a:cubicBezTo>
                    <a:pt x="1302" y="788"/>
                    <a:pt x="1336" y="788"/>
                    <a:pt x="1370" y="776"/>
                  </a:cubicBezTo>
                  <a:cubicBezTo>
                    <a:pt x="1530" y="754"/>
                    <a:pt x="1644" y="685"/>
                    <a:pt x="1736" y="617"/>
                  </a:cubicBezTo>
                  <a:cubicBezTo>
                    <a:pt x="1827" y="548"/>
                    <a:pt x="1873" y="502"/>
                    <a:pt x="1873" y="502"/>
                  </a:cubicBezTo>
                  <a:cubicBezTo>
                    <a:pt x="1868" y="498"/>
                    <a:pt x="1863" y="496"/>
                    <a:pt x="1858" y="496"/>
                  </a:cubicBezTo>
                  <a:cubicBezTo>
                    <a:pt x="1831" y="496"/>
                    <a:pt x="1787" y="534"/>
                    <a:pt x="1713" y="571"/>
                  </a:cubicBezTo>
                  <a:cubicBezTo>
                    <a:pt x="1621" y="617"/>
                    <a:pt x="1485" y="662"/>
                    <a:pt x="1370" y="662"/>
                  </a:cubicBezTo>
                  <a:cubicBezTo>
                    <a:pt x="1348" y="670"/>
                    <a:pt x="1325" y="672"/>
                    <a:pt x="1302" y="672"/>
                  </a:cubicBezTo>
                  <a:cubicBezTo>
                    <a:pt x="1256" y="672"/>
                    <a:pt x="1211" y="662"/>
                    <a:pt x="1165" y="662"/>
                  </a:cubicBezTo>
                  <a:cubicBezTo>
                    <a:pt x="1119" y="662"/>
                    <a:pt x="1051" y="639"/>
                    <a:pt x="1005" y="639"/>
                  </a:cubicBezTo>
                  <a:cubicBezTo>
                    <a:pt x="914" y="617"/>
                    <a:pt x="845" y="571"/>
                    <a:pt x="845" y="571"/>
                  </a:cubicBezTo>
                  <a:cubicBezTo>
                    <a:pt x="845" y="571"/>
                    <a:pt x="594" y="525"/>
                    <a:pt x="366" y="365"/>
                  </a:cubicBezTo>
                  <a:cubicBezTo>
                    <a:pt x="252" y="297"/>
                    <a:pt x="161" y="229"/>
                    <a:pt x="92" y="137"/>
                  </a:cubicBezTo>
                  <a:cubicBezTo>
                    <a:pt x="47" y="46"/>
                    <a:pt x="24" y="0"/>
                    <a:pt x="2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7" name="Google Shape;1771;p23">
              <a:extLst>
                <a:ext uri="{FF2B5EF4-FFF2-40B4-BE49-F238E27FC236}">
                  <a16:creationId xmlns:a16="http://schemas.microsoft.com/office/drawing/2014/main" id="{4A467619-D84A-83AB-F4CE-03A04533C9C4}"/>
                </a:ext>
              </a:extLst>
            </p:cNvPr>
            <p:cNvSpPr/>
            <p:nvPr/>
          </p:nvSpPr>
          <p:spPr>
            <a:xfrm>
              <a:off x="7085900" y="3916800"/>
              <a:ext cx="115300" cy="31700"/>
            </a:xfrm>
            <a:custGeom>
              <a:avLst/>
              <a:gdLst/>
              <a:ahLst/>
              <a:cxnLst/>
              <a:rect l="l" t="t" r="r" b="b"/>
              <a:pathLst>
                <a:path w="4612" h="1268" extrusionOk="0">
                  <a:moveTo>
                    <a:pt x="4426" y="0"/>
                  </a:moveTo>
                  <a:cubicBezTo>
                    <a:pt x="4368" y="0"/>
                    <a:pt x="4300" y="3"/>
                    <a:pt x="4224" y="10"/>
                  </a:cubicBezTo>
                  <a:cubicBezTo>
                    <a:pt x="3995" y="33"/>
                    <a:pt x="3699" y="102"/>
                    <a:pt x="3402" y="193"/>
                  </a:cubicBezTo>
                  <a:cubicBezTo>
                    <a:pt x="3105" y="284"/>
                    <a:pt x="2831" y="398"/>
                    <a:pt x="2626" y="490"/>
                  </a:cubicBezTo>
                  <a:cubicBezTo>
                    <a:pt x="2420" y="581"/>
                    <a:pt x="2283" y="649"/>
                    <a:pt x="2283" y="649"/>
                  </a:cubicBezTo>
                  <a:cubicBezTo>
                    <a:pt x="2283" y="649"/>
                    <a:pt x="2147" y="718"/>
                    <a:pt x="1941" y="809"/>
                  </a:cubicBezTo>
                  <a:cubicBezTo>
                    <a:pt x="1736" y="900"/>
                    <a:pt x="1462" y="992"/>
                    <a:pt x="1188" y="1083"/>
                  </a:cubicBezTo>
                  <a:cubicBezTo>
                    <a:pt x="891" y="1152"/>
                    <a:pt x="594" y="1174"/>
                    <a:pt x="366" y="1174"/>
                  </a:cubicBezTo>
                  <a:cubicBezTo>
                    <a:pt x="221" y="1158"/>
                    <a:pt x="98" y="1142"/>
                    <a:pt x="39" y="1142"/>
                  </a:cubicBezTo>
                  <a:cubicBezTo>
                    <a:pt x="15" y="1142"/>
                    <a:pt x="1" y="1145"/>
                    <a:pt x="1" y="1152"/>
                  </a:cubicBezTo>
                  <a:cubicBezTo>
                    <a:pt x="1" y="1152"/>
                    <a:pt x="138" y="1197"/>
                    <a:pt x="366" y="1243"/>
                  </a:cubicBezTo>
                  <a:cubicBezTo>
                    <a:pt x="453" y="1260"/>
                    <a:pt x="554" y="1268"/>
                    <a:pt x="661" y="1268"/>
                  </a:cubicBezTo>
                  <a:cubicBezTo>
                    <a:pt x="835" y="1268"/>
                    <a:pt x="1027" y="1248"/>
                    <a:pt x="1211" y="1220"/>
                  </a:cubicBezTo>
                  <a:cubicBezTo>
                    <a:pt x="1507" y="1152"/>
                    <a:pt x="1804" y="1060"/>
                    <a:pt x="2010" y="969"/>
                  </a:cubicBezTo>
                  <a:cubicBezTo>
                    <a:pt x="2215" y="900"/>
                    <a:pt x="2375" y="832"/>
                    <a:pt x="2375" y="832"/>
                  </a:cubicBezTo>
                  <a:cubicBezTo>
                    <a:pt x="2375" y="832"/>
                    <a:pt x="2512" y="763"/>
                    <a:pt x="2694" y="672"/>
                  </a:cubicBezTo>
                  <a:cubicBezTo>
                    <a:pt x="2900" y="581"/>
                    <a:pt x="3174" y="444"/>
                    <a:pt x="3448" y="330"/>
                  </a:cubicBezTo>
                  <a:cubicBezTo>
                    <a:pt x="3721" y="216"/>
                    <a:pt x="4018" y="124"/>
                    <a:pt x="4224" y="79"/>
                  </a:cubicBezTo>
                  <a:cubicBezTo>
                    <a:pt x="4452" y="56"/>
                    <a:pt x="4612" y="33"/>
                    <a:pt x="4612" y="10"/>
                  </a:cubicBezTo>
                  <a:cubicBezTo>
                    <a:pt x="4612" y="10"/>
                    <a:pt x="4541" y="0"/>
                    <a:pt x="44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8" name="Google Shape;1772;p23">
              <a:extLst>
                <a:ext uri="{FF2B5EF4-FFF2-40B4-BE49-F238E27FC236}">
                  <a16:creationId xmlns:a16="http://schemas.microsoft.com/office/drawing/2014/main" id="{CCA6753F-48A9-5D73-604F-863CD8370267}"/>
                </a:ext>
              </a:extLst>
            </p:cNvPr>
            <p:cNvSpPr/>
            <p:nvPr/>
          </p:nvSpPr>
          <p:spPr>
            <a:xfrm>
              <a:off x="7174350" y="3838850"/>
              <a:ext cx="13725" cy="82225"/>
            </a:xfrm>
            <a:custGeom>
              <a:avLst/>
              <a:gdLst/>
              <a:ahLst/>
              <a:cxnLst/>
              <a:rect l="l" t="t" r="r" b="b"/>
              <a:pathLst>
                <a:path w="549" h="3289" extrusionOk="0">
                  <a:moveTo>
                    <a:pt x="26" y="0"/>
                  </a:moveTo>
                  <a:cubicBezTo>
                    <a:pt x="25" y="0"/>
                    <a:pt x="24" y="1"/>
                    <a:pt x="24" y="1"/>
                  </a:cubicBezTo>
                  <a:cubicBezTo>
                    <a:pt x="1" y="1"/>
                    <a:pt x="161" y="412"/>
                    <a:pt x="252" y="823"/>
                  </a:cubicBezTo>
                  <a:cubicBezTo>
                    <a:pt x="275" y="1028"/>
                    <a:pt x="320" y="1234"/>
                    <a:pt x="320" y="1394"/>
                  </a:cubicBezTo>
                  <a:cubicBezTo>
                    <a:pt x="320" y="1530"/>
                    <a:pt x="343" y="1645"/>
                    <a:pt x="343" y="1645"/>
                  </a:cubicBezTo>
                  <a:cubicBezTo>
                    <a:pt x="343" y="1645"/>
                    <a:pt x="343" y="1759"/>
                    <a:pt x="343" y="1896"/>
                  </a:cubicBezTo>
                  <a:cubicBezTo>
                    <a:pt x="366" y="2055"/>
                    <a:pt x="320" y="2261"/>
                    <a:pt x="298" y="2466"/>
                  </a:cubicBezTo>
                  <a:cubicBezTo>
                    <a:pt x="206" y="2877"/>
                    <a:pt x="24" y="3265"/>
                    <a:pt x="47" y="3288"/>
                  </a:cubicBezTo>
                  <a:cubicBezTo>
                    <a:pt x="69" y="3288"/>
                    <a:pt x="320" y="2946"/>
                    <a:pt x="435" y="2512"/>
                  </a:cubicBezTo>
                  <a:cubicBezTo>
                    <a:pt x="480" y="2284"/>
                    <a:pt x="526" y="2078"/>
                    <a:pt x="526" y="1919"/>
                  </a:cubicBezTo>
                  <a:cubicBezTo>
                    <a:pt x="549" y="1736"/>
                    <a:pt x="549" y="1645"/>
                    <a:pt x="549" y="1645"/>
                  </a:cubicBezTo>
                  <a:cubicBezTo>
                    <a:pt x="549" y="1645"/>
                    <a:pt x="526" y="1530"/>
                    <a:pt x="503" y="1371"/>
                  </a:cubicBezTo>
                  <a:cubicBezTo>
                    <a:pt x="503" y="1211"/>
                    <a:pt x="435" y="983"/>
                    <a:pt x="389" y="777"/>
                  </a:cubicBezTo>
                  <a:cubicBezTo>
                    <a:pt x="256" y="378"/>
                    <a:pt x="58"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9" name="Google Shape;1773;p23">
              <a:extLst>
                <a:ext uri="{FF2B5EF4-FFF2-40B4-BE49-F238E27FC236}">
                  <a16:creationId xmlns:a16="http://schemas.microsoft.com/office/drawing/2014/main" id="{FE44F037-2CFA-6139-AA3D-D24749CF6E6F}"/>
                </a:ext>
              </a:extLst>
            </p:cNvPr>
            <p:cNvSpPr/>
            <p:nvPr/>
          </p:nvSpPr>
          <p:spPr>
            <a:xfrm>
              <a:off x="7185775" y="3825750"/>
              <a:ext cx="87325" cy="175775"/>
            </a:xfrm>
            <a:custGeom>
              <a:avLst/>
              <a:gdLst/>
              <a:ahLst/>
              <a:cxnLst/>
              <a:rect l="l" t="t" r="r" b="b"/>
              <a:pathLst>
                <a:path w="3493" h="7031" extrusionOk="0">
                  <a:moveTo>
                    <a:pt x="3242" y="0"/>
                  </a:moveTo>
                  <a:cubicBezTo>
                    <a:pt x="3242" y="0"/>
                    <a:pt x="3242" y="69"/>
                    <a:pt x="3242" y="183"/>
                  </a:cubicBezTo>
                  <a:cubicBezTo>
                    <a:pt x="3242" y="228"/>
                    <a:pt x="3242" y="320"/>
                    <a:pt x="3264" y="388"/>
                  </a:cubicBezTo>
                  <a:cubicBezTo>
                    <a:pt x="3264" y="480"/>
                    <a:pt x="3287" y="571"/>
                    <a:pt x="3287" y="662"/>
                  </a:cubicBezTo>
                  <a:cubicBezTo>
                    <a:pt x="3310" y="868"/>
                    <a:pt x="3379" y="1096"/>
                    <a:pt x="3356" y="1347"/>
                  </a:cubicBezTo>
                  <a:cubicBezTo>
                    <a:pt x="3356" y="1415"/>
                    <a:pt x="3379" y="1484"/>
                    <a:pt x="3379" y="1552"/>
                  </a:cubicBezTo>
                  <a:cubicBezTo>
                    <a:pt x="3356" y="1598"/>
                    <a:pt x="3356" y="1666"/>
                    <a:pt x="3356" y="1735"/>
                  </a:cubicBezTo>
                  <a:cubicBezTo>
                    <a:pt x="3333" y="1872"/>
                    <a:pt x="3333" y="2009"/>
                    <a:pt x="3310" y="2146"/>
                  </a:cubicBezTo>
                  <a:cubicBezTo>
                    <a:pt x="3310" y="2283"/>
                    <a:pt x="3287" y="2420"/>
                    <a:pt x="3264" y="2534"/>
                  </a:cubicBezTo>
                  <a:cubicBezTo>
                    <a:pt x="3242" y="2671"/>
                    <a:pt x="3242" y="2808"/>
                    <a:pt x="3219" y="2922"/>
                  </a:cubicBezTo>
                  <a:cubicBezTo>
                    <a:pt x="3173" y="3173"/>
                    <a:pt x="3127" y="3401"/>
                    <a:pt x="3082" y="3607"/>
                  </a:cubicBezTo>
                  <a:cubicBezTo>
                    <a:pt x="3013" y="3995"/>
                    <a:pt x="2922" y="4246"/>
                    <a:pt x="2922" y="4246"/>
                  </a:cubicBezTo>
                  <a:cubicBezTo>
                    <a:pt x="2922" y="4246"/>
                    <a:pt x="2831" y="4497"/>
                    <a:pt x="2671" y="4862"/>
                  </a:cubicBezTo>
                  <a:cubicBezTo>
                    <a:pt x="2511" y="5227"/>
                    <a:pt x="2237" y="5707"/>
                    <a:pt x="1872" y="6095"/>
                  </a:cubicBezTo>
                  <a:cubicBezTo>
                    <a:pt x="1507" y="6483"/>
                    <a:pt x="1050" y="6779"/>
                    <a:pt x="662" y="6893"/>
                  </a:cubicBezTo>
                  <a:cubicBezTo>
                    <a:pt x="274" y="7008"/>
                    <a:pt x="0" y="6985"/>
                    <a:pt x="0" y="7008"/>
                  </a:cubicBezTo>
                  <a:cubicBezTo>
                    <a:pt x="0" y="7008"/>
                    <a:pt x="69" y="7008"/>
                    <a:pt x="183" y="7030"/>
                  </a:cubicBezTo>
                  <a:cubicBezTo>
                    <a:pt x="297" y="7030"/>
                    <a:pt x="480" y="7008"/>
                    <a:pt x="685" y="6962"/>
                  </a:cubicBezTo>
                  <a:cubicBezTo>
                    <a:pt x="1096" y="6871"/>
                    <a:pt x="1598" y="6597"/>
                    <a:pt x="1986" y="6186"/>
                  </a:cubicBezTo>
                  <a:cubicBezTo>
                    <a:pt x="2374" y="5798"/>
                    <a:pt x="2648" y="5318"/>
                    <a:pt x="2831" y="4953"/>
                  </a:cubicBezTo>
                  <a:cubicBezTo>
                    <a:pt x="3013" y="4565"/>
                    <a:pt x="3105" y="4314"/>
                    <a:pt x="3105" y="4314"/>
                  </a:cubicBezTo>
                  <a:cubicBezTo>
                    <a:pt x="3105" y="4314"/>
                    <a:pt x="3196" y="4040"/>
                    <a:pt x="3287" y="3652"/>
                  </a:cubicBezTo>
                  <a:cubicBezTo>
                    <a:pt x="3310" y="3447"/>
                    <a:pt x="3333" y="3196"/>
                    <a:pt x="3379" y="2945"/>
                  </a:cubicBezTo>
                  <a:cubicBezTo>
                    <a:pt x="3401" y="2831"/>
                    <a:pt x="3424" y="2694"/>
                    <a:pt x="3424" y="2557"/>
                  </a:cubicBezTo>
                  <a:cubicBezTo>
                    <a:pt x="3447" y="2420"/>
                    <a:pt x="3447" y="2283"/>
                    <a:pt x="3447" y="2146"/>
                  </a:cubicBezTo>
                  <a:cubicBezTo>
                    <a:pt x="3470" y="2009"/>
                    <a:pt x="3470" y="1872"/>
                    <a:pt x="3470" y="1735"/>
                  </a:cubicBezTo>
                  <a:cubicBezTo>
                    <a:pt x="3493" y="1689"/>
                    <a:pt x="3493" y="1621"/>
                    <a:pt x="3493" y="1552"/>
                  </a:cubicBezTo>
                  <a:cubicBezTo>
                    <a:pt x="3493" y="1484"/>
                    <a:pt x="3493" y="1415"/>
                    <a:pt x="3470" y="1347"/>
                  </a:cubicBezTo>
                  <a:cubicBezTo>
                    <a:pt x="3470" y="1096"/>
                    <a:pt x="3401" y="868"/>
                    <a:pt x="3379" y="662"/>
                  </a:cubicBezTo>
                  <a:cubicBezTo>
                    <a:pt x="3356" y="548"/>
                    <a:pt x="3333" y="457"/>
                    <a:pt x="3310" y="388"/>
                  </a:cubicBezTo>
                  <a:cubicBezTo>
                    <a:pt x="3310" y="297"/>
                    <a:pt x="3287" y="228"/>
                    <a:pt x="3287" y="183"/>
                  </a:cubicBezTo>
                  <a:cubicBezTo>
                    <a:pt x="3264" y="69"/>
                    <a:pt x="3242" y="0"/>
                    <a:pt x="32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0" name="Google Shape;1774;p23">
              <a:extLst>
                <a:ext uri="{FF2B5EF4-FFF2-40B4-BE49-F238E27FC236}">
                  <a16:creationId xmlns:a16="http://schemas.microsoft.com/office/drawing/2014/main" id="{529AB324-F524-0CE7-B2D7-C269FA2BE2EE}"/>
                </a:ext>
              </a:extLst>
            </p:cNvPr>
            <p:cNvSpPr/>
            <p:nvPr/>
          </p:nvSpPr>
          <p:spPr>
            <a:xfrm>
              <a:off x="7144125" y="3693700"/>
              <a:ext cx="133550" cy="146325"/>
            </a:xfrm>
            <a:custGeom>
              <a:avLst/>
              <a:gdLst/>
              <a:ahLst/>
              <a:cxnLst/>
              <a:rect l="l" t="t" r="r" b="b"/>
              <a:pathLst>
                <a:path w="5342" h="5853" extrusionOk="0">
                  <a:moveTo>
                    <a:pt x="2294" y="0"/>
                  </a:moveTo>
                  <a:cubicBezTo>
                    <a:pt x="1758" y="0"/>
                    <a:pt x="1180" y="332"/>
                    <a:pt x="845" y="649"/>
                  </a:cubicBezTo>
                  <a:cubicBezTo>
                    <a:pt x="343" y="1105"/>
                    <a:pt x="0" y="1630"/>
                    <a:pt x="69" y="2292"/>
                  </a:cubicBezTo>
                  <a:cubicBezTo>
                    <a:pt x="160" y="3411"/>
                    <a:pt x="639" y="4461"/>
                    <a:pt x="959" y="5533"/>
                  </a:cubicBezTo>
                  <a:cubicBezTo>
                    <a:pt x="1004" y="5647"/>
                    <a:pt x="1027" y="5739"/>
                    <a:pt x="1073" y="5853"/>
                  </a:cubicBezTo>
                  <a:cubicBezTo>
                    <a:pt x="1613" y="5673"/>
                    <a:pt x="3010" y="5231"/>
                    <a:pt x="4636" y="5231"/>
                  </a:cubicBezTo>
                  <a:cubicBezTo>
                    <a:pt x="4867" y="5231"/>
                    <a:pt x="5103" y="5240"/>
                    <a:pt x="5341" y="5259"/>
                  </a:cubicBezTo>
                  <a:cubicBezTo>
                    <a:pt x="5067" y="4324"/>
                    <a:pt x="4725" y="3388"/>
                    <a:pt x="4337" y="2475"/>
                  </a:cubicBezTo>
                  <a:cubicBezTo>
                    <a:pt x="4086" y="1858"/>
                    <a:pt x="3812" y="1219"/>
                    <a:pt x="3378" y="672"/>
                  </a:cubicBezTo>
                  <a:cubicBezTo>
                    <a:pt x="3287" y="557"/>
                    <a:pt x="3173" y="420"/>
                    <a:pt x="3059" y="306"/>
                  </a:cubicBezTo>
                  <a:cubicBezTo>
                    <a:pt x="2922" y="215"/>
                    <a:pt x="2785" y="124"/>
                    <a:pt x="2648" y="55"/>
                  </a:cubicBezTo>
                  <a:cubicBezTo>
                    <a:pt x="2534" y="17"/>
                    <a:pt x="2415" y="0"/>
                    <a:pt x="2294"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1" name="Google Shape;1775;p23">
              <a:extLst>
                <a:ext uri="{FF2B5EF4-FFF2-40B4-BE49-F238E27FC236}">
                  <a16:creationId xmlns:a16="http://schemas.microsoft.com/office/drawing/2014/main" id="{A418BBCB-8905-E208-1927-3648B4E04794}"/>
                </a:ext>
              </a:extLst>
            </p:cNvPr>
            <p:cNvSpPr/>
            <p:nvPr/>
          </p:nvSpPr>
          <p:spPr>
            <a:xfrm>
              <a:off x="7169800" y="3800375"/>
              <a:ext cx="97025" cy="18125"/>
            </a:xfrm>
            <a:custGeom>
              <a:avLst/>
              <a:gdLst/>
              <a:ahLst/>
              <a:cxnLst/>
              <a:rect l="l" t="t" r="r" b="b"/>
              <a:pathLst>
                <a:path w="3881" h="725" extrusionOk="0">
                  <a:moveTo>
                    <a:pt x="2400" y="1"/>
                  </a:moveTo>
                  <a:cubicBezTo>
                    <a:pt x="2323" y="1"/>
                    <a:pt x="2252" y="3"/>
                    <a:pt x="2192" y="11"/>
                  </a:cubicBezTo>
                  <a:lnTo>
                    <a:pt x="1872" y="11"/>
                  </a:lnTo>
                  <a:cubicBezTo>
                    <a:pt x="1872" y="11"/>
                    <a:pt x="1735" y="34"/>
                    <a:pt x="1552" y="79"/>
                  </a:cubicBezTo>
                  <a:cubicBezTo>
                    <a:pt x="1370" y="102"/>
                    <a:pt x="1119" y="194"/>
                    <a:pt x="890" y="262"/>
                  </a:cubicBezTo>
                  <a:cubicBezTo>
                    <a:pt x="411" y="445"/>
                    <a:pt x="0" y="718"/>
                    <a:pt x="23" y="718"/>
                  </a:cubicBezTo>
                  <a:cubicBezTo>
                    <a:pt x="25" y="723"/>
                    <a:pt x="30" y="724"/>
                    <a:pt x="39" y="724"/>
                  </a:cubicBezTo>
                  <a:cubicBezTo>
                    <a:pt x="123" y="724"/>
                    <a:pt x="520" y="524"/>
                    <a:pt x="936" y="399"/>
                  </a:cubicBezTo>
                  <a:cubicBezTo>
                    <a:pt x="1187" y="330"/>
                    <a:pt x="1415" y="262"/>
                    <a:pt x="1598" y="262"/>
                  </a:cubicBezTo>
                  <a:lnTo>
                    <a:pt x="1895" y="216"/>
                  </a:lnTo>
                  <a:cubicBezTo>
                    <a:pt x="1895" y="216"/>
                    <a:pt x="2032" y="194"/>
                    <a:pt x="2214" y="171"/>
                  </a:cubicBezTo>
                  <a:cubicBezTo>
                    <a:pt x="2306" y="159"/>
                    <a:pt x="2414" y="159"/>
                    <a:pt x="2528" y="159"/>
                  </a:cubicBezTo>
                  <a:cubicBezTo>
                    <a:pt x="2642" y="159"/>
                    <a:pt x="2762" y="159"/>
                    <a:pt x="2876" y="148"/>
                  </a:cubicBezTo>
                  <a:cubicBezTo>
                    <a:pt x="3308" y="167"/>
                    <a:pt x="3740" y="221"/>
                    <a:pt x="3853" y="221"/>
                  </a:cubicBezTo>
                  <a:cubicBezTo>
                    <a:pt x="3871" y="221"/>
                    <a:pt x="3881" y="220"/>
                    <a:pt x="3881" y="216"/>
                  </a:cubicBezTo>
                  <a:cubicBezTo>
                    <a:pt x="3881" y="194"/>
                    <a:pt x="3401" y="79"/>
                    <a:pt x="2899" y="11"/>
                  </a:cubicBezTo>
                  <a:cubicBezTo>
                    <a:pt x="2732" y="11"/>
                    <a:pt x="2554" y="1"/>
                    <a:pt x="240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2" name="Google Shape;1776;p23">
              <a:extLst>
                <a:ext uri="{FF2B5EF4-FFF2-40B4-BE49-F238E27FC236}">
                  <a16:creationId xmlns:a16="http://schemas.microsoft.com/office/drawing/2014/main" id="{7656DEF2-DB12-40FD-EC26-004EB54382B1}"/>
                </a:ext>
              </a:extLst>
            </p:cNvPr>
            <p:cNvSpPr/>
            <p:nvPr/>
          </p:nvSpPr>
          <p:spPr>
            <a:xfrm>
              <a:off x="7157800" y="3693050"/>
              <a:ext cx="119875" cy="146975"/>
            </a:xfrm>
            <a:custGeom>
              <a:avLst/>
              <a:gdLst/>
              <a:ahLst/>
              <a:cxnLst/>
              <a:rect l="l" t="t" r="r" b="b"/>
              <a:pathLst>
                <a:path w="4795" h="5879" extrusionOk="0">
                  <a:moveTo>
                    <a:pt x="1590" y="1"/>
                  </a:moveTo>
                  <a:cubicBezTo>
                    <a:pt x="1251" y="1"/>
                    <a:pt x="893" y="92"/>
                    <a:pt x="594" y="241"/>
                  </a:cubicBezTo>
                  <a:cubicBezTo>
                    <a:pt x="627" y="237"/>
                    <a:pt x="660" y="236"/>
                    <a:pt x="692" y="236"/>
                  </a:cubicBezTo>
                  <a:cubicBezTo>
                    <a:pt x="1896" y="236"/>
                    <a:pt x="2735" y="2659"/>
                    <a:pt x="2557" y="3437"/>
                  </a:cubicBezTo>
                  <a:cubicBezTo>
                    <a:pt x="2352" y="4213"/>
                    <a:pt x="709" y="4304"/>
                    <a:pt x="1" y="4304"/>
                  </a:cubicBezTo>
                  <a:cubicBezTo>
                    <a:pt x="92" y="4578"/>
                    <a:pt x="184" y="4852"/>
                    <a:pt x="275" y="5126"/>
                  </a:cubicBezTo>
                  <a:cubicBezTo>
                    <a:pt x="703" y="5014"/>
                    <a:pt x="2182" y="4598"/>
                    <a:pt x="2884" y="4598"/>
                  </a:cubicBezTo>
                  <a:cubicBezTo>
                    <a:pt x="3042" y="4598"/>
                    <a:pt x="3161" y="4619"/>
                    <a:pt x="3219" y="4669"/>
                  </a:cubicBezTo>
                  <a:cubicBezTo>
                    <a:pt x="3539" y="4943"/>
                    <a:pt x="1211" y="5536"/>
                    <a:pt x="457" y="5719"/>
                  </a:cubicBezTo>
                  <a:cubicBezTo>
                    <a:pt x="480" y="5765"/>
                    <a:pt x="503" y="5833"/>
                    <a:pt x="526" y="5879"/>
                  </a:cubicBezTo>
                  <a:cubicBezTo>
                    <a:pt x="1066" y="5699"/>
                    <a:pt x="2463" y="5257"/>
                    <a:pt x="4089" y="5257"/>
                  </a:cubicBezTo>
                  <a:cubicBezTo>
                    <a:pt x="4320" y="5257"/>
                    <a:pt x="4556" y="5266"/>
                    <a:pt x="4794" y="5285"/>
                  </a:cubicBezTo>
                  <a:cubicBezTo>
                    <a:pt x="4520" y="4350"/>
                    <a:pt x="4178" y="3414"/>
                    <a:pt x="3790" y="2501"/>
                  </a:cubicBezTo>
                  <a:cubicBezTo>
                    <a:pt x="3539" y="1884"/>
                    <a:pt x="3265" y="1245"/>
                    <a:pt x="2831" y="698"/>
                  </a:cubicBezTo>
                  <a:cubicBezTo>
                    <a:pt x="2740" y="583"/>
                    <a:pt x="2626" y="446"/>
                    <a:pt x="2512" y="332"/>
                  </a:cubicBezTo>
                  <a:cubicBezTo>
                    <a:pt x="2375" y="241"/>
                    <a:pt x="2238" y="150"/>
                    <a:pt x="2101" y="81"/>
                  </a:cubicBezTo>
                  <a:cubicBezTo>
                    <a:pt x="1943" y="26"/>
                    <a:pt x="1769" y="1"/>
                    <a:pt x="159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3" name="Google Shape;1777;p23">
              <a:extLst>
                <a:ext uri="{FF2B5EF4-FFF2-40B4-BE49-F238E27FC236}">
                  <a16:creationId xmlns:a16="http://schemas.microsoft.com/office/drawing/2014/main" id="{B2E82191-D25A-A244-AD87-171290ABF869}"/>
                </a:ext>
              </a:extLst>
            </p:cNvPr>
            <p:cNvSpPr/>
            <p:nvPr/>
          </p:nvSpPr>
          <p:spPr>
            <a:xfrm>
              <a:off x="7154375" y="3749800"/>
              <a:ext cx="10875" cy="20625"/>
            </a:xfrm>
            <a:custGeom>
              <a:avLst/>
              <a:gdLst/>
              <a:ahLst/>
              <a:cxnLst/>
              <a:rect l="l" t="t" r="r" b="b"/>
              <a:pathLst>
                <a:path w="435" h="825" extrusionOk="0">
                  <a:moveTo>
                    <a:pt x="228" y="0"/>
                  </a:moveTo>
                  <a:cubicBezTo>
                    <a:pt x="221" y="0"/>
                    <a:pt x="214" y="1"/>
                    <a:pt x="206" y="2"/>
                  </a:cubicBezTo>
                  <a:cubicBezTo>
                    <a:pt x="92" y="25"/>
                    <a:pt x="1" y="208"/>
                    <a:pt x="1" y="436"/>
                  </a:cubicBezTo>
                  <a:cubicBezTo>
                    <a:pt x="1" y="664"/>
                    <a:pt x="115" y="824"/>
                    <a:pt x="229" y="824"/>
                  </a:cubicBezTo>
                  <a:cubicBezTo>
                    <a:pt x="343" y="801"/>
                    <a:pt x="435" y="596"/>
                    <a:pt x="435" y="368"/>
                  </a:cubicBezTo>
                  <a:cubicBezTo>
                    <a:pt x="435" y="154"/>
                    <a:pt x="335" y="0"/>
                    <a:pt x="228"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4" name="Google Shape;1778;p23">
              <a:extLst>
                <a:ext uri="{FF2B5EF4-FFF2-40B4-BE49-F238E27FC236}">
                  <a16:creationId xmlns:a16="http://schemas.microsoft.com/office/drawing/2014/main" id="{941B7548-AB94-7F1E-1ECE-FBB0C9713499}"/>
                </a:ext>
              </a:extLst>
            </p:cNvPr>
            <p:cNvSpPr/>
            <p:nvPr/>
          </p:nvSpPr>
          <p:spPr>
            <a:xfrm>
              <a:off x="7156675" y="3728100"/>
              <a:ext cx="8000" cy="14425"/>
            </a:xfrm>
            <a:custGeom>
              <a:avLst/>
              <a:gdLst/>
              <a:ahLst/>
              <a:cxnLst/>
              <a:rect l="l" t="t" r="r" b="b"/>
              <a:pathLst>
                <a:path w="320" h="577" extrusionOk="0">
                  <a:moveTo>
                    <a:pt x="160" y="0"/>
                  </a:moveTo>
                  <a:cubicBezTo>
                    <a:pt x="153" y="0"/>
                    <a:pt x="145" y="1"/>
                    <a:pt x="137" y="3"/>
                  </a:cubicBezTo>
                  <a:cubicBezTo>
                    <a:pt x="69" y="3"/>
                    <a:pt x="0" y="163"/>
                    <a:pt x="0" y="323"/>
                  </a:cubicBezTo>
                  <a:cubicBezTo>
                    <a:pt x="0" y="469"/>
                    <a:pt x="77" y="577"/>
                    <a:pt x="142" y="577"/>
                  </a:cubicBezTo>
                  <a:cubicBezTo>
                    <a:pt x="148" y="577"/>
                    <a:pt x="154" y="576"/>
                    <a:pt x="160" y="574"/>
                  </a:cubicBezTo>
                  <a:cubicBezTo>
                    <a:pt x="251" y="574"/>
                    <a:pt x="320" y="437"/>
                    <a:pt x="320" y="277"/>
                  </a:cubicBezTo>
                  <a:cubicBezTo>
                    <a:pt x="299" y="110"/>
                    <a:pt x="240" y="0"/>
                    <a:pt x="160"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5" name="Google Shape;1779;p23">
              <a:extLst>
                <a:ext uri="{FF2B5EF4-FFF2-40B4-BE49-F238E27FC236}">
                  <a16:creationId xmlns:a16="http://schemas.microsoft.com/office/drawing/2014/main" id="{93871055-3AF0-D851-F2D1-2B625DD7EC3A}"/>
                </a:ext>
              </a:extLst>
            </p:cNvPr>
            <p:cNvSpPr/>
            <p:nvPr/>
          </p:nvSpPr>
          <p:spPr>
            <a:xfrm>
              <a:off x="6825125" y="3785800"/>
              <a:ext cx="391475" cy="95325"/>
            </a:xfrm>
            <a:custGeom>
              <a:avLst/>
              <a:gdLst/>
              <a:ahLst/>
              <a:cxnLst/>
              <a:rect l="l" t="t" r="r" b="b"/>
              <a:pathLst>
                <a:path w="15659" h="3813" extrusionOk="0">
                  <a:moveTo>
                    <a:pt x="7396" y="0"/>
                  </a:moveTo>
                  <a:cubicBezTo>
                    <a:pt x="7396" y="0"/>
                    <a:pt x="1211" y="115"/>
                    <a:pt x="845" y="183"/>
                  </a:cubicBezTo>
                  <a:cubicBezTo>
                    <a:pt x="480" y="252"/>
                    <a:pt x="183" y="525"/>
                    <a:pt x="46" y="1712"/>
                  </a:cubicBezTo>
                  <a:cubicBezTo>
                    <a:pt x="1" y="2123"/>
                    <a:pt x="69" y="2603"/>
                    <a:pt x="320" y="2899"/>
                  </a:cubicBezTo>
                  <a:cubicBezTo>
                    <a:pt x="412" y="3013"/>
                    <a:pt x="526" y="3105"/>
                    <a:pt x="663" y="3150"/>
                  </a:cubicBezTo>
                  <a:cubicBezTo>
                    <a:pt x="777" y="3173"/>
                    <a:pt x="914" y="3196"/>
                    <a:pt x="1051" y="3196"/>
                  </a:cubicBezTo>
                  <a:cubicBezTo>
                    <a:pt x="1347" y="3219"/>
                    <a:pt x="1644" y="3219"/>
                    <a:pt x="1941" y="3242"/>
                  </a:cubicBezTo>
                  <a:cubicBezTo>
                    <a:pt x="2900" y="3287"/>
                    <a:pt x="3858" y="3310"/>
                    <a:pt x="4817" y="3356"/>
                  </a:cubicBezTo>
                  <a:cubicBezTo>
                    <a:pt x="6027" y="3401"/>
                    <a:pt x="7236" y="3470"/>
                    <a:pt x="8469" y="3516"/>
                  </a:cubicBezTo>
                  <a:cubicBezTo>
                    <a:pt x="9656" y="3561"/>
                    <a:pt x="10820" y="3607"/>
                    <a:pt x="12007" y="3652"/>
                  </a:cubicBezTo>
                  <a:cubicBezTo>
                    <a:pt x="12897" y="3698"/>
                    <a:pt x="13787" y="3721"/>
                    <a:pt x="14655" y="3767"/>
                  </a:cubicBezTo>
                  <a:cubicBezTo>
                    <a:pt x="14974" y="3767"/>
                    <a:pt x="15271" y="3789"/>
                    <a:pt x="15568" y="3812"/>
                  </a:cubicBezTo>
                  <a:cubicBezTo>
                    <a:pt x="14723" y="2192"/>
                    <a:pt x="15659" y="708"/>
                    <a:pt x="15659" y="708"/>
                  </a:cubicBezTo>
                  <a:lnTo>
                    <a:pt x="7396"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6" name="Google Shape;1780;p23">
              <a:extLst>
                <a:ext uri="{FF2B5EF4-FFF2-40B4-BE49-F238E27FC236}">
                  <a16:creationId xmlns:a16="http://schemas.microsoft.com/office/drawing/2014/main" id="{F25F6BDA-458A-0239-7575-470B53975BCD}"/>
                </a:ext>
              </a:extLst>
            </p:cNvPr>
            <p:cNvSpPr/>
            <p:nvPr/>
          </p:nvSpPr>
          <p:spPr>
            <a:xfrm>
              <a:off x="7004300" y="3798725"/>
              <a:ext cx="210025" cy="81250"/>
            </a:xfrm>
            <a:custGeom>
              <a:avLst/>
              <a:gdLst/>
              <a:ahLst/>
              <a:cxnLst/>
              <a:rect l="l" t="t" r="r" b="b"/>
              <a:pathLst>
                <a:path w="8401" h="3250" extrusionOk="0">
                  <a:moveTo>
                    <a:pt x="1186" y="1"/>
                  </a:moveTo>
                  <a:cubicBezTo>
                    <a:pt x="750" y="1"/>
                    <a:pt x="150" y="115"/>
                    <a:pt x="24" y="1218"/>
                  </a:cubicBezTo>
                  <a:cubicBezTo>
                    <a:pt x="1" y="1652"/>
                    <a:pt x="47" y="2200"/>
                    <a:pt x="252" y="2565"/>
                  </a:cubicBezTo>
                  <a:cubicBezTo>
                    <a:pt x="412" y="2862"/>
                    <a:pt x="663" y="2953"/>
                    <a:pt x="937" y="2953"/>
                  </a:cubicBezTo>
                  <a:cubicBezTo>
                    <a:pt x="1348" y="2976"/>
                    <a:pt x="1736" y="2999"/>
                    <a:pt x="2147" y="2999"/>
                  </a:cubicBezTo>
                  <a:cubicBezTo>
                    <a:pt x="3402" y="3044"/>
                    <a:pt x="4657" y="3113"/>
                    <a:pt x="5913" y="3158"/>
                  </a:cubicBezTo>
                  <a:cubicBezTo>
                    <a:pt x="6734" y="3181"/>
                    <a:pt x="7556" y="3227"/>
                    <a:pt x="8378" y="3250"/>
                  </a:cubicBezTo>
                  <a:cubicBezTo>
                    <a:pt x="7739" y="1994"/>
                    <a:pt x="8195" y="784"/>
                    <a:pt x="8401" y="351"/>
                  </a:cubicBezTo>
                  <a:cubicBezTo>
                    <a:pt x="6917" y="282"/>
                    <a:pt x="1895" y="8"/>
                    <a:pt x="1485"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7" name="Google Shape;1781;p23">
              <a:extLst>
                <a:ext uri="{FF2B5EF4-FFF2-40B4-BE49-F238E27FC236}">
                  <a16:creationId xmlns:a16="http://schemas.microsoft.com/office/drawing/2014/main" id="{FAAA6E9C-D5BF-CE20-9FDA-102C4968D141}"/>
                </a:ext>
              </a:extLst>
            </p:cNvPr>
            <p:cNvSpPr/>
            <p:nvPr/>
          </p:nvSpPr>
          <p:spPr>
            <a:xfrm>
              <a:off x="7010025" y="38050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50"/>
                    <a:pt x="639" y="2495"/>
                    <a:pt x="890" y="2518"/>
                  </a:cubicBezTo>
                  <a:cubicBezTo>
                    <a:pt x="1256" y="2541"/>
                    <a:pt x="1644" y="2541"/>
                    <a:pt x="2032" y="2564"/>
                  </a:cubicBezTo>
                  <a:cubicBezTo>
                    <a:pt x="3219" y="2610"/>
                    <a:pt x="4383" y="2655"/>
                    <a:pt x="5570" y="2701"/>
                  </a:cubicBezTo>
                  <a:cubicBezTo>
                    <a:pt x="6368" y="2747"/>
                    <a:pt x="7190" y="2769"/>
                    <a:pt x="8012" y="2815"/>
                  </a:cubicBezTo>
                  <a:lnTo>
                    <a:pt x="8058" y="2815"/>
                  </a:lnTo>
                  <a:cubicBezTo>
                    <a:pt x="7624" y="1788"/>
                    <a:pt x="7875" y="852"/>
                    <a:pt x="8080" y="327"/>
                  </a:cubicBezTo>
                  <a:cubicBezTo>
                    <a:pt x="6962" y="281"/>
                    <a:pt x="1803" y="8"/>
                    <a:pt x="1393" y="8"/>
                  </a:cubicBezTo>
                  <a:cubicBezTo>
                    <a:pt x="1315" y="8"/>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8" name="Google Shape;1782;p23">
              <a:extLst>
                <a:ext uri="{FF2B5EF4-FFF2-40B4-BE49-F238E27FC236}">
                  <a16:creationId xmlns:a16="http://schemas.microsoft.com/office/drawing/2014/main" id="{24791715-0C44-78B2-EC4B-0F9A035B248E}"/>
                </a:ext>
              </a:extLst>
            </p:cNvPr>
            <p:cNvSpPr/>
            <p:nvPr/>
          </p:nvSpPr>
          <p:spPr>
            <a:xfrm>
              <a:off x="7010025" y="38080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29"/>
                    <a:pt x="639" y="2374"/>
                    <a:pt x="890" y="2397"/>
                  </a:cubicBezTo>
                  <a:cubicBezTo>
                    <a:pt x="1256" y="2420"/>
                    <a:pt x="1644" y="2420"/>
                    <a:pt x="2032" y="2443"/>
                  </a:cubicBezTo>
                  <a:cubicBezTo>
                    <a:pt x="3219" y="2489"/>
                    <a:pt x="4383" y="2534"/>
                    <a:pt x="5570" y="2580"/>
                  </a:cubicBezTo>
                  <a:cubicBezTo>
                    <a:pt x="6368" y="2626"/>
                    <a:pt x="7190" y="2648"/>
                    <a:pt x="8012" y="2694"/>
                  </a:cubicBezTo>
                  <a:lnTo>
                    <a:pt x="8058" y="2694"/>
                  </a:lnTo>
                  <a:cubicBezTo>
                    <a:pt x="7921" y="2352"/>
                    <a:pt x="7852" y="2032"/>
                    <a:pt x="7829" y="1735"/>
                  </a:cubicBezTo>
                  <a:cubicBezTo>
                    <a:pt x="7236" y="1690"/>
                    <a:pt x="6620" y="1667"/>
                    <a:pt x="6026" y="1644"/>
                  </a:cubicBezTo>
                  <a:cubicBezTo>
                    <a:pt x="5912" y="1639"/>
                    <a:pt x="5799" y="1637"/>
                    <a:pt x="5685" y="1637"/>
                  </a:cubicBezTo>
                  <a:cubicBezTo>
                    <a:pt x="5481" y="1637"/>
                    <a:pt x="5277" y="1642"/>
                    <a:pt x="5070" y="1642"/>
                  </a:cubicBezTo>
                  <a:cubicBezTo>
                    <a:pt x="4882" y="1642"/>
                    <a:pt x="4691" y="1638"/>
                    <a:pt x="4497" y="1621"/>
                  </a:cubicBezTo>
                  <a:cubicBezTo>
                    <a:pt x="4040" y="1553"/>
                    <a:pt x="3607" y="1598"/>
                    <a:pt x="3150" y="1439"/>
                  </a:cubicBezTo>
                  <a:cubicBezTo>
                    <a:pt x="2853" y="1347"/>
                    <a:pt x="2534" y="1302"/>
                    <a:pt x="2237" y="1188"/>
                  </a:cubicBezTo>
                  <a:cubicBezTo>
                    <a:pt x="2009" y="1119"/>
                    <a:pt x="1781"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9" name="Google Shape;1783;p23">
              <a:extLst>
                <a:ext uri="{FF2B5EF4-FFF2-40B4-BE49-F238E27FC236}">
                  <a16:creationId xmlns:a16="http://schemas.microsoft.com/office/drawing/2014/main" id="{E7A88A22-A30C-E838-3E27-490DC1B9BDFC}"/>
                </a:ext>
              </a:extLst>
            </p:cNvPr>
            <p:cNvSpPr/>
            <p:nvPr/>
          </p:nvSpPr>
          <p:spPr>
            <a:xfrm>
              <a:off x="7010025" y="38050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3" y="2313"/>
                    <a:pt x="411" y="2359"/>
                  </a:cubicBezTo>
                  <a:cubicBezTo>
                    <a:pt x="228" y="2062"/>
                    <a:pt x="160" y="1605"/>
                    <a:pt x="206" y="1240"/>
                  </a:cubicBezTo>
                  <a:cubicBezTo>
                    <a:pt x="296" y="305"/>
                    <a:pt x="853" y="206"/>
                    <a:pt x="1275" y="206"/>
                  </a:cubicBezTo>
                  <a:cubicBezTo>
                    <a:pt x="1389" y="206"/>
                    <a:pt x="1493" y="213"/>
                    <a:pt x="1575" y="213"/>
                  </a:cubicBezTo>
                  <a:cubicBezTo>
                    <a:pt x="1940" y="213"/>
                    <a:pt x="6528" y="441"/>
                    <a:pt x="8012" y="532"/>
                  </a:cubicBezTo>
                  <a:cubicBezTo>
                    <a:pt x="8035" y="464"/>
                    <a:pt x="8058" y="396"/>
                    <a:pt x="8080" y="327"/>
                  </a:cubicBezTo>
                  <a:cubicBezTo>
                    <a:pt x="6962" y="281"/>
                    <a:pt x="1803" y="8"/>
                    <a:pt x="1393" y="8"/>
                  </a:cubicBezTo>
                  <a:cubicBezTo>
                    <a:pt x="1315" y="8"/>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0" name="Google Shape;1784;p23">
              <a:extLst>
                <a:ext uri="{FF2B5EF4-FFF2-40B4-BE49-F238E27FC236}">
                  <a16:creationId xmlns:a16="http://schemas.microsoft.com/office/drawing/2014/main" id="{04277EDA-FDD3-0099-4EAA-FBA75804A425}"/>
                </a:ext>
              </a:extLst>
            </p:cNvPr>
            <p:cNvSpPr/>
            <p:nvPr/>
          </p:nvSpPr>
          <p:spPr>
            <a:xfrm>
              <a:off x="6839975" y="3785800"/>
              <a:ext cx="376625" cy="20575"/>
            </a:xfrm>
            <a:custGeom>
              <a:avLst/>
              <a:gdLst/>
              <a:ahLst/>
              <a:cxnLst/>
              <a:rect l="l" t="t" r="r" b="b"/>
              <a:pathLst>
                <a:path w="15065" h="823" extrusionOk="0">
                  <a:moveTo>
                    <a:pt x="6802" y="0"/>
                  </a:moveTo>
                  <a:cubicBezTo>
                    <a:pt x="6802" y="0"/>
                    <a:pt x="617" y="115"/>
                    <a:pt x="251" y="183"/>
                  </a:cubicBezTo>
                  <a:cubicBezTo>
                    <a:pt x="160" y="206"/>
                    <a:pt x="69" y="229"/>
                    <a:pt x="0" y="297"/>
                  </a:cubicBezTo>
                  <a:lnTo>
                    <a:pt x="14996" y="822"/>
                  </a:lnTo>
                  <a:cubicBezTo>
                    <a:pt x="15042" y="754"/>
                    <a:pt x="15065" y="708"/>
                    <a:pt x="15065" y="708"/>
                  </a:cubicBezTo>
                  <a:lnTo>
                    <a:pt x="6802" y="0"/>
                  </a:ln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1" name="Google Shape;1785;p23">
              <a:extLst>
                <a:ext uri="{FF2B5EF4-FFF2-40B4-BE49-F238E27FC236}">
                  <a16:creationId xmlns:a16="http://schemas.microsoft.com/office/drawing/2014/main" id="{8AC5196E-68ED-0520-14A1-18BAEE2EBCD0}"/>
                </a:ext>
              </a:extLst>
            </p:cNvPr>
            <p:cNvSpPr/>
            <p:nvPr/>
          </p:nvSpPr>
          <p:spPr>
            <a:xfrm>
              <a:off x="6862800"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2" name="Google Shape;1786;p23">
              <a:extLst>
                <a:ext uri="{FF2B5EF4-FFF2-40B4-BE49-F238E27FC236}">
                  <a16:creationId xmlns:a16="http://schemas.microsoft.com/office/drawing/2014/main" id="{F3566F0A-30F4-6081-D220-70B251E784FF}"/>
                </a:ext>
              </a:extLst>
            </p:cNvPr>
            <p:cNvSpPr/>
            <p:nvPr/>
          </p:nvSpPr>
          <p:spPr>
            <a:xfrm>
              <a:off x="6859375"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3" name="Google Shape;1787;p23">
              <a:extLst>
                <a:ext uri="{FF2B5EF4-FFF2-40B4-BE49-F238E27FC236}">
                  <a16:creationId xmlns:a16="http://schemas.microsoft.com/office/drawing/2014/main" id="{540B41BD-8CBA-F0B6-CAE9-68AB29A13071}"/>
                </a:ext>
              </a:extLst>
            </p:cNvPr>
            <p:cNvSpPr/>
            <p:nvPr/>
          </p:nvSpPr>
          <p:spPr>
            <a:xfrm>
              <a:off x="7133850" y="38314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4" name="Google Shape;1788;p23">
              <a:extLst>
                <a:ext uri="{FF2B5EF4-FFF2-40B4-BE49-F238E27FC236}">
                  <a16:creationId xmlns:a16="http://schemas.microsoft.com/office/drawing/2014/main" id="{E55FC917-70A2-AE03-A5B4-13140AB9AF24}"/>
                </a:ext>
              </a:extLst>
            </p:cNvPr>
            <p:cNvSpPr/>
            <p:nvPr/>
          </p:nvSpPr>
          <p:spPr>
            <a:xfrm>
              <a:off x="7178925" y="3846275"/>
              <a:ext cx="26850" cy="6875"/>
            </a:xfrm>
            <a:custGeom>
              <a:avLst/>
              <a:gdLst/>
              <a:ahLst/>
              <a:cxnLst/>
              <a:rect l="l" t="t" r="r" b="b"/>
              <a:pathLst>
                <a:path w="1074" h="275" extrusionOk="0">
                  <a:moveTo>
                    <a:pt x="1073" y="1"/>
                  </a:moveTo>
                  <a:lnTo>
                    <a:pt x="0" y="206"/>
                  </a:lnTo>
                  <a:lnTo>
                    <a:pt x="1073" y="275"/>
                  </a:lnTo>
                  <a:cubicBezTo>
                    <a:pt x="1073" y="184"/>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5" name="Google Shape;1789;p23">
              <a:extLst>
                <a:ext uri="{FF2B5EF4-FFF2-40B4-BE49-F238E27FC236}">
                  <a16:creationId xmlns:a16="http://schemas.microsoft.com/office/drawing/2014/main" id="{6842D506-67EC-33A6-149B-B275E3DBFDAD}"/>
                </a:ext>
              </a:extLst>
            </p:cNvPr>
            <p:cNvSpPr/>
            <p:nvPr/>
          </p:nvSpPr>
          <p:spPr>
            <a:xfrm>
              <a:off x="7040825" y="3837150"/>
              <a:ext cx="164950" cy="8600"/>
            </a:xfrm>
            <a:custGeom>
              <a:avLst/>
              <a:gdLst/>
              <a:ahLst/>
              <a:cxnLst/>
              <a:rect l="l" t="t" r="r" b="b"/>
              <a:pathLst>
                <a:path w="6598" h="344" extrusionOk="0">
                  <a:moveTo>
                    <a:pt x="6597" y="1"/>
                  </a:moveTo>
                  <a:lnTo>
                    <a:pt x="1" y="206"/>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6" name="Google Shape;1790;p23">
              <a:extLst>
                <a:ext uri="{FF2B5EF4-FFF2-40B4-BE49-F238E27FC236}">
                  <a16:creationId xmlns:a16="http://schemas.microsoft.com/office/drawing/2014/main" id="{AD990062-379E-BB7C-6177-556F86898EA9}"/>
                </a:ext>
              </a:extLst>
            </p:cNvPr>
            <p:cNvSpPr/>
            <p:nvPr/>
          </p:nvSpPr>
          <p:spPr>
            <a:xfrm>
              <a:off x="7063650" y="3860550"/>
              <a:ext cx="144975" cy="6875"/>
            </a:xfrm>
            <a:custGeom>
              <a:avLst/>
              <a:gdLst/>
              <a:ahLst/>
              <a:cxnLst/>
              <a:rect l="l" t="t" r="r" b="b"/>
              <a:pathLst>
                <a:path w="5799" h="275" extrusionOk="0">
                  <a:moveTo>
                    <a:pt x="1" y="1"/>
                  </a:moveTo>
                  <a:lnTo>
                    <a:pt x="5798" y="274"/>
                  </a:lnTo>
                  <a:cubicBezTo>
                    <a:pt x="5776"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7" name="Google Shape;1791;p23">
              <a:extLst>
                <a:ext uri="{FF2B5EF4-FFF2-40B4-BE49-F238E27FC236}">
                  <a16:creationId xmlns:a16="http://schemas.microsoft.com/office/drawing/2014/main" id="{B8D45593-4117-17D4-9712-ED894EEF4E15}"/>
                </a:ext>
              </a:extLst>
            </p:cNvPr>
            <p:cNvSpPr/>
            <p:nvPr/>
          </p:nvSpPr>
          <p:spPr>
            <a:xfrm>
              <a:off x="7058925" y="3816375"/>
              <a:ext cx="150850" cy="7100"/>
            </a:xfrm>
            <a:custGeom>
              <a:avLst/>
              <a:gdLst/>
              <a:ahLst/>
              <a:cxnLst/>
              <a:rect l="l" t="t" r="r" b="b"/>
              <a:pathLst>
                <a:path w="6034" h="284" extrusionOk="0">
                  <a:moveTo>
                    <a:pt x="254" y="1"/>
                  </a:moveTo>
                  <a:cubicBezTo>
                    <a:pt x="91" y="1"/>
                    <a:pt x="1" y="4"/>
                    <a:pt x="7" y="10"/>
                  </a:cubicBezTo>
                  <a:cubicBezTo>
                    <a:pt x="76"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8" name="Google Shape;1792;p23">
              <a:extLst>
                <a:ext uri="{FF2B5EF4-FFF2-40B4-BE49-F238E27FC236}">
                  <a16:creationId xmlns:a16="http://schemas.microsoft.com/office/drawing/2014/main" id="{11232BFD-2A4A-02CF-8403-B321F90CBDD7}"/>
                </a:ext>
              </a:extLst>
            </p:cNvPr>
            <p:cNvSpPr/>
            <p:nvPr/>
          </p:nvSpPr>
          <p:spPr>
            <a:xfrm>
              <a:off x="6816575" y="3798925"/>
              <a:ext cx="190050" cy="63375"/>
            </a:xfrm>
            <a:custGeom>
              <a:avLst/>
              <a:gdLst/>
              <a:ahLst/>
              <a:cxnLst/>
              <a:rect l="l" t="t" r="r" b="b"/>
              <a:pathLst>
                <a:path w="7602" h="2535" extrusionOk="0">
                  <a:moveTo>
                    <a:pt x="822" y="0"/>
                  </a:moveTo>
                  <a:cubicBezTo>
                    <a:pt x="0" y="1712"/>
                    <a:pt x="1028" y="2534"/>
                    <a:pt x="1028" y="2534"/>
                  </a:cubicBezTo>
                  <a:cubicBezTo>
                    <a:pt x="343" y="1119"/>
                    <a:pt x="1005" y="343"/>
                    <a:pt x="1005" y="343"/>
                  </a:cubicBezTo>
                  <a:lnTo>
                    <a:pt x="7601" y="274"/>
                  </a:lnTo>
                  <a:lnTo>
                    <a:pt x="82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9" name="Google Shape;1793;p23">
              <a:extLst>
                <a:ext uri="{FF2B5EF4-FFF2-40B4-BE49-F238E27FC236}">
                  <a16:creationId xmlns:a16="http://schemas.microsoft.com/office/drawing/2014/main" id="{FA8E9401-1BD8-821E-19DA-8343D6A7CAD4}"/>
                </a:ext>
              </a:extLst>
            </p:cNvPr>
            <p:cNvSpPr/>
            <p:nvPr/>
          </p:nvSpPr>
          <p:spPr>
            <a:xfrm>
              <a:off x="6826275" y="3815475"/>
              <a:ext cx="179775" cy="33700"/>
            </a:xfrm>
            <a:custGeom>
              <a:avLst/>
              <a:gdLst/>
              <a:ahLst/>
              <a:cxnLst/>
              <a:rect l="l" t="t" r="r" b="b"/>
              <a:pathLst>
                <a:path w="7191" h="1348" extrusionOk="0">
                  <a:moveTo>
                    <a:pt x="92" y="0"/>
                  </a:moveTo>
                  <a:cubicBezTo>
                    <a:pt x="46" y="137"/>
                    <a:pt x="23" y="320"/>
                    <a:pt x="0" y="525"/>
                  </a:cubicBezTo>
                  <a:cubicBezTo>
                    <a:pt x="0" y="685"/>
                    <a:pt x="0" y="868"/>
                    <a:pt x="23" y="1050"/>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0" name="Google Shape;1794;p23">
              <a:extLst>
                <a:ext uri="{FF2B5EF4-FFF2-40B4-BE49-F238E27FC236}">
                  <a16:creationId xmlns:a16="http://schemas.microsoft.com/office/drawing/2014/main" id="{646485EC-2536-A189-24AE-4E0205AD5512}"/>
                </a:ext>
              </a:extLst>
            </p:cNvPr>
            <p:cNvSpPr/>
            <p:nvPr/>
          </p:nvSpPr>
          <p:spPr>
            <a:xfrm>
              <a:off x="6824550" y="3793225"/>
              <a:ext cx="19450" cy="72475"/>
            </a:xfrm>
            <a:custGeom>
              <a:avLst/>
              <a:gdLst/>
              <a:ahLst/>
              <a:cxnLst/>
              <a:rect l="l" t="t" r="r" b="b"/>
              <a:pathLst>
                <a:path w="778" h="2899" extrusionOk="0">
                  <a:moveTo>
                    <a:pt x="549" y="0"/>
                  </a:moveTo>
                  <a:cubicBezTo>
                    <a:pt x="526" y="23"/>
                    <a:pt x="457" y="46"/>
                    <a:pt x="412" y="91"/>
                  </a:cubicBezTo>
                  <a:cubicBezTo>
                    <a:pt x="343" y="160"/>
                    <a:pt x="298" y="228"/>
                    <a:pt x="252" y="320"/>
                  </a:cubicBezTo>
                  <a:cubicBezTo>
                    <a:pt x="206" y="411"/>
                    <a:pt x="161" y="525"/>
                    <a:pt x="138" y="639"/>
                  </a:cubicBezTo>
                  <a:cubicBezTo>
                    <a:pt x="69" y="845"/>
                    <a:pt x="47" y="1073"/>
                    <a:pt x="24" y="1233"/>
                  </a:cubicBezTo>
                  <a:cubicBezTo>
                    <a:pt x="1" y="1324"/>
                    <a:pt x="1" y="1393"/>
                    <a:pt x="1" y="1461"/>
                  </a:cubicBezTo>
                  <a:cubicBezTo>
                    <a:pt x="1" y="1484"/>
                    <a:pt x="1" y="1507"/>
                    <a:pt x="1" y="1507"/>
                  </a:cubicBezTo>
                  <a:lnTo>
                    <a:pt x="1" y="1529"/>
                  </a:lnTo>
                  <a:cubicBezTo>
                    <a:pt x="1" y="1529"/>
                    <a:pt x="1" y="1552"/>
                    <a:pt x="1" y="1598"/>
                  </a:cubicBezTo>
                  <a:cubicBezTo>
                    <a:pt x="1" y="1666"/>
                    <a:pt x="1" y="1735"/>
                    <a:pt x="24" y="1826"/>
                  </a:cubicBezTo>
                  <a:cubicBezTo>
                    <a:pt x="24" y="1895"/>
                    <a:pt x="47" y="2009"/>
                    <a:pt x="69" y="2100"/>
                  </a:cubicBezTo>
                  <a:cubicBezTo>
                    <a:pt x="92" y="2214"/>
                    <a:pt x="138" y="2306"/>
                    <a:pt x="184" y="2420"/>
                  </a:cubicBezTo>
                  <a:cubicBezTo>
                    <a:pt x="206" y="2442"/>
                    <a:pt x="206" y="2465"/>
                    <a:pt x="229" y="2488"/>
                  </a:cubicBezTo>
                  <a:cubicBezTo>
                    <a:pt x="229" y="2511"/>
                    <a:pt x="252" y="2534"/>
                    <a:pt x="275" y="2534"/>
                  </a:cubicBezTo>
                  <a:cubicBezTo>
                    <a:pt x="275" y="2557"/>
                    <a:pt x="298" y="2579"/>
                    <a:pt x="321" y="2602"/>
                  </a:cubicBezTo>
                  <a:cubicBezTo>
                    <a:pt x="321" y="2625"/>
                    <a:pt x="343" y="2648"/>
                    <a:pt x="366" y="2648"/>
                  </a:cubicBezTo>
                  <a:cubicBezTo>
                    <a:pt x="366" y="2671"/>
                    <a:pt x="389" y="2671"/>
                    <a:pt x="389" y="2694"/>
                  </a:cubicBezTo>
                  <a:cubicBezTo>
                    <a:pt x="389" y="2694"/>
                    <a:pt x="412" y="2694"/>
                    <a:pt x="412" y="2716"/>
                  </a:cubicBezTo>
                  <a:cubicBezTo>
                    <a:pt x="435" y="2716"/>
                    <a:pt x="435" y="2739"/>
                    <a:pt x="457" y="2739"/>
                  </a:cubicBezTo>
                  <a:cubicBezTo>
                    <a:pt x="503" y="2762"/>
                    <a:pt x="526" y="2785"/>
                    <a:pt x="549" y="2808"/>
                  </a:cubicBezTo>
                  <a:cubicBezTo>
                    <a:pt x="594" y="2831"/>
                    <a:pt x="617" y="2853"/>
                    <a:pt x="640" y="2853"/>
                  </a:cubicBezTo>
                  <a:cubicBezTo>
                    <a:pt x="663" y="2853"/>
                    <a:pt x="663" y="2876"/>
                    <a:pt x="686" y="2876"/>
                  </a:cubicBezTo>
                  <a:lnTo>
                    <a:pt x="709" y="2876"/>
                  </a:lnTo>
                  <a:cubicBezTo>
                    <a:pt x="754" y="2899"/>
                    <a:pt x="777" y="2899"/>
                    <a:pt x="777" y="2899"/>
                  </a:cubicBezTo>
                  <a:cubicBezTo>
                    <a:pt x="777" y="2899"/>
                    <a:pt x="754" y="2876"/>
                    <a:pt x="709" y="2853"/>
                  </a:cubicBezTo>
                  <a:cubicBezTo>
                    <a:pt x="709" y="2853"/>
                    <a:pt x="686" y="2853"/>
                    <a:pt x="686" y="2831"/>
                  </a:cubicBezTo>
                  <a:lnTo>
                    <a:pt x="663" y="2831"/>
                  </a:lnTo>
                  <a:cubicBezTo>
                    <a:pt x="640" y="2808"/>
                    <a:pt x="594" y="2785"/>
                    <a:pt x="572" y="2762"/>
                  </a:cubicBezTo>
                  <a:cubicBezTo>
                    <a:pt x="457" y="2694"/>
                    <a:pt x="321" y="2557"/>
                    <a:pt x="252" y="2351"/>
                  </a:cubicBezTo>
                  <a:cubicBezTo>
                    <a:pt x="206" y="2260"/>
                    <a:pt x="161" y="2169"/>
                    <a:pt x="138" y="2077"/>
                  </a:cubicBezTo>
                  <a:cubicBezTo>
                    <a:pt x="115" y="1986"/>
                    <a:pt x="115" y="1872"/>
                    <a:pt x="115" y="1803"/>
                  </a:cubicBezTo>
                  <a:cubicBezTo>
                    <a:pt x="92" y="1712"/>
                    <a:pt x="92" y="1644"/>
                    <a:pt x="92" y="1598"/>
                  </a:cubicBezTo>
                  <a:cubicBezTo>
                    <a:pt x="92" y="1552"/>
                    <a:pt x="92" y="1529"/>
                    <a:pt x="92" y="1529"/>
                  </a:cubicBezTo>
                  <a:cubicBezTo>
                    <a:pt x="92" y="1529"/>
                    <a:pt x="92" y="1529"/>
                    <a:pt x="92" y="1507"/>
                  </a:cubicBezTo>
                  <a:cubicBezTo>
                    <a:pt x="92" y="1507"/>
                    <a:pt x="92" y="1484"/>
                    <a:pt x="92" y="1461"/>
                  </a:cubicBezTo>
                  <a:cubicBezTo>
                    <a:pt x="92" y="1415"/>
                    <a:pt x="92" y="1347"/>
                    <a:pt x="115" y="1256"/>
                  </a:cubicBezTo>
                  <a:cubicBezTo>
                    <a:pt x="115" y="1096"/>
                    <a:pt x="138" y="868"/>
                    <a:pt x="206" y="662"/>
                  </a:cubicBezTo>
                  <a:cubicBezTo>
                    <a:pt x="229" y="548"/>
                    <a:pt x="252" y="457"/>
                    <a:pt x="298" y="365"/>
                  </a:cubicBezTo>
                  <a:cubicBezTo>
                    <a:pt x="343" y="274"/>
                    <a:pt x="389" y="183"/>
                    <a:pt x="435" y="137"/>
                  </a:cubicBezTo>
                  <a:cubicBezTo>
                    <a:pt x="480" y="69"/>
                    <a:pt x="526" y="46"/>
                    <a:pt x="572" y="23"/>
                  </a:cubicBezTo>
                  <a:cubicBezTo>
                    <a:pt x="572" y="23"/>
                    <a:pt x="594" y="0"/>
                    <a:pt x="594" y="0"/>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1" name="Google Shape;1795;p23">
              <a:extLst>
                <a:ext uri="{FF2B5EF4-FFF2-40B4-BE49-F238E27FC236}">
                  <a16:creationId xmlns:a16="http://schemas.microsoft.com/office/drawing/2014/main" id="{27561E10-E8B8-A314-1F0B-0BF2DAA59DA2}"/>
                </a:ext>
              </a:extLst>
            </p:cNvPr>
            <p:cNvSpPr/>
            <p:nvPr/>
          </p:nvSpPr>
          <p:spPr>
            <a:xfrm>
              <a:off x="6840550" y="3792075"/>
              <a:ext cx="371500" cy="87900"/>
            </a:xfrm>
            <a:custGeom>
              <a:avLst/>
              <a:gdLst/>
              <a:ahLst/>
              <a:cxnLst/>
              <a:rect l="l" t="t" r="r" b="b"/>
              <a:pathLst>
                <a:path w="14860" h="3516" extrusionOk="0">
                  <a:moveTo>
                    <a:pt x="0" y="1"/>
                  </a:moveTo>
                  <a:cubicBezTo>
                    <a:pt x="0" y="1"/>
                    <a:pt x="23" y="1"/>
                    <a:pt x="23" y="23"/>
                  </a:cubicBezTo>
                  <a:lnTo>
                    <a:pt x="320" y="23"/>
                  </a:lnTo>
                  <a:cubicBezTo>
                    <a:pt x="525" y="46"/>
                    <a:pt x="822" y="69"/>
                    <a:pt x="1164" y="92"/>
                  </a:cubicBezTo>
                  <a:cubicBezTo>
                    <a:pt x="1872" y="115"/>
                    <a:pt x="2808" y="160"/>
                    <a:pt x="3743" y="206"/>
                  </a:cubicBezTo>
                  <a:cubicBezTo>
                    <a:pt x="5067" y="274"/>
                    <a:pt x="6368" y="343"/>
                    <a:pt x="7030" y="366"/>
                  </a:cubicBezTo>
                  <a:cubicBezTo>
                    <a:pt x="7030" y="389"/>
                    <a:pt x="7007" y="389"/>
                    <a:pt x="7007" y="411"/>
                  </a:cubicBezTo>
                  <a:cubicBezTo>
                    <a:pt x="6985" y="411"/>
                    <a:pt x="6962" y="434"/>
                    <a:pt x="6962" y="434"/>
                  </a:cubicBezTo>
                  <a:cubicBezTo>
                    <a:pt x="6939" y="457"/>
                    <a:pt x="6939" y="480"/>
                    <a:pt x="6916" y="503"/>
                  </a:cubicBezTo>
                  <a:cubicBezTo>
                    <a:pt x="6893" y="526"/>
                    <a:pt x="6848" y="571"/>
                    <a:pt x="6825" y="617"/>
                  </a:cubicBezTo>
                  <a:cubicBezTo>
                    <a:pt x="6779" y="685"/>
                    <a:pt x="6711" y="799"/>
                    <a:pt x="6665" y="891"/>
                  </a:cubicBezTo>
                  <a:cubicBezTo>
                    <a:pt x="6642" y="1005"/>
                    <a:pt x="6597" y="1119"/>
                    <a:pt x="6574" y="1210"/>
                  </a:cubicBezTo>
                  <a:cubicBezTo>
                    <a:pt x="6551" y="1324"/>
                    <a:pt x="6528" y="1416"/>
                    <a:pt x="6528" y="1507"/>
                  </a:cubicBezTo>
                  <a:cubicBezTo>
                    <a:pt x="6505" y="1598"/>
                    <a:pt x="6505" y="1667"/>
                    <a:pt x="6505" y="1712"/>
                  </a:cubicBezTo>
                  <a:cubicBezTo>
                    <a:pt x="6505" y="1781"/>
                    <a:pt x="6505" y="1804"/>
                    <a:pt x="6505" y="1804"/>
                  </a:cubicBezTo>
                  <a:cubicBezTo>
                    <a:pt x="6505" y="1804"/>
                    <a:pt x="6505" y="1804"/>
                    <a:pt x="6505" y="1827"/>
                  </a:cubicBezTo>
                  <a:cubicBezTo>
                    <a:pt x="6505" y="1827"/>
                    <a:pt x="6482" y="1849"/>
                    <a:pt x="6482" y="1872"/>
                  </a:cubicBezTo>
                  <a:lnTo>
                    <a:pt x="6482" y="1986"/>
                  </a:lnTo>
                  <a:cubicBezTo>
                    <a:pt x="6482" y="2009"/>
                    <a:pt x="6505" y="2055"/>
                    <a:pt x="6505" y="2100"/>
                  </a:cubicBezTo>
                  <a:cubicBezTo>
                    <a:pt x="6505" y="2283"/>
                    <a:pt x="6574" y="2511"/>
                    <a:pt x="6665" y="2694"/>
                  </a:cubicBezTo>
                  <a:cubicBezTo>
                    <a:pt x="6756" y="2877"/>
                    <a:pt x="6870" y="3036"/>
                    <a:pt x="6985" y="3128"/>
                  </a:cubicBezTo>
                  <a:cubicBezTo>
                    <a:pt x="6323" y="3105"/>
                    <a:pt x="5067" y="3059"/>
                    <a:pt x="3812" y="2991"/>
                  </a:cubicBezTo>
                  <a:cubicBezTo>
                    <a:pt x="2899" y="2968"/>
                    <a:pt x="1963" y="2945"/>
                    <a:pt x="1278" y="2922"/>
                  </a:cubicBezTo>
                  <a:cubicBezTo>
                    <a:pt x="936" y="2899"/>
                    <a:pt x="639" y="2899"/>
                    <a:pt x="434" y="2899"/>
                  </a:cubicBezTo>
                  <a:cubicBezTo>
                    <a:pt x="342" y="2877"/>
                    <a:pt x="251" y="2877"/>
                    <a:pt x="205" y="2877"/>
                  </a:cubicBezTo>
                  <a:lnTo>
                    <a:pt x="114" y="2877"/>
                  </a:lnTo>
                  <a:cubicBezTo>
                    <a:pt x="114" y="2899"/>
                    <a:pt x="114" y="2899"/>
                    <a:pt x="137" y="2899"/>
                  </a:cubicBezTo>
                  <a:lnTo>
                    <a:pt x="205" y="2899"/>
                  </a:lnTo>
                  <a:cubicBezTo>
                    <a:pt x="251" y="2899"/>
                    <a:pt x="342" y="2899"/>
                    <a:pt x="434" y="2922"/>
                  </a:cubicBezTo>
                  <a:cubicBezTo>
                    <a:pt x="639" y="2922"/>
                    <a:pt x="936" y="2945"/>
                    <a:pt x="1278" y="2968"/>
                  </a:cubicBezTo>
                  <a:cubicBezTo>
                    <a:pt x="1963" y="2991"/>
                    <a:pt x="2876" y="3036"/>
                    <a:pt x="3812" y="3082"/>
                  </a:cubicBezTo>
                  <a:cubicBezTo>
                    <a:pt x="5204" y="3150"/>
                    <a:pt x="6574" y="3219"/>
                    <a:pt x="7190" y="3242"/>
                  </a:cubicBezTo>
                  <a:cubicBezTo>
                    <a:pt x="7213" y="3265"/>
                    <a:pt x="7213" y="3265"/>
                    <a:pt x="7213" y="3265"/>
                  </a:cubicBezTo>
                  <a:cubicBezTo>
                    <a:pt x="7213" y="3265"/>
                    <a:pt x="7213" y="3265"/>
                    <a:pt x="7213" y="3242"/>
                  </a:cubicBezTo>
                  <a:cubicBezTo>
                    <a:pt x="7395" y="3265"/>
                    <a:pt x="7510" y="3265"/>
                    <a:pt x="7510" y="3265"/>
                  </a:cubicBezTo>
                  <a:cubicBezTo>
                    <a:pt x="7510" y="3265"/>
                    <a:pt x="9358" y="3333"/>
                    <a:pt x="11207" y="3401"/>
                  </a:cubicBezTo>
                  <a:cubicBezTo>
                    <a:pt x="12120" y="3447"/>
                    <a:pt x="13056" y="3470"/>
                    <a:pt x="13741" y="3493"/>
                  </a:cubicBezTo>
                  <a:cubicBezTo>
                    <a:pt x="14083" y="3493"/>
                    <a:pt x="14380" y="3516"/>
                    <a:pt x="14585" y="3516"/>
                  </a:cubicBezTo>
                  <a:lnTo>
                    <a:pt x="14814" y="3516"/>
                  </a:lnTo>
                  <a:cubicBezTo>
                    <a:pt x="14768" y="3516"/>
                    <a:pt x="14677" y="3493"/>
                    <a:pt x="14585" y="3493"/>
                  </a:cubicBezTo>
                  <a:cubicBezTo>
                    <a:pt x="14380" y="3493"/>
                    <a:pt x="14083" y="3470"/>
                    <a:pt x="13741" y="3447"/>
                  </a:cubicBezTo>
                  <a:cubicBezTo>
                    <a:pt x="13056" y="3401"/>
                    <a:pt x="12120" y="3356"/>
                    <a:pt x="11207" y="3310"/>
                  </a:cubicBezTo>
                  <a:lnTo>
                    <a:pt x="7510" y="3150"/>
                  </a:lnTo>
                  <a:cubicBezTo>
                    <a:pt x="7510" y="3150"/>
                    <a:pt x="7350" y="3128"/>
                    <a:pt x="7053" y="3128"/>
                  </a:cubicBezTo>
                  <a:cubicBezTo>
                    <a:pt x="7053" y="3128"/>
                    <a:pt x="7053" y="3105"/>
                    <a:pt x="7030" y="3105"/>
                  </a:cubicBezTo>
                  <a:cubicBezTo>
                    <a:pt x="6939" y="3013"/>
                    <a:pt x="6802" y="2854"/>
                    <a:pt x="6734" y="2648"/>
                  </a:cubicBezTo>
                  <a:cubicBezTo>
                    <a:pt x="6642" y="2466"/>
                    <a:pt x="6597" y="2237"/>
                    <a:pt x="6597" y="2078"/>
                  </a:cubicBezTo>
                  <a:cubicBezTo>
                    <a:pt x="6597" y="2032"/>
                    <a:pt x="6574" y="2009"/>
                    <a:pt x="6597" y="1963"/>
                  </a:cubicBezTo>
                  <a:cubicBezTo>
                    <a:pt x="6597" y="1941"/>
                    <a:pt x="6597" y="1918"/>
                    <a:pt x="6597" y="1895"/>
                  </a:cubicBezTo>
                  <a:cubicBezTo>
                    <a:pt x="6597" y="1872"/>
                    <a:pt x="6597" y="1849"/>
                    <a:pt x="6597" y="1827"/>
                  </a:cubicBezTo>
                  <a:lnTo>
                    <a:pt x="6597" y="1804"/>
                  </a:lnTo>
                  <a:cubicBezTo>
                    <a:pt x="6597" y="1804"/>
                    <a:pt x="6597" y="1781"/>
                    <a:pt x="6597" y="1735"/>
                  </a:cubicBezTo>
                  <a:cubicBezTo>
                    <a:pt x="6597" y="1690"/>
                    <a:pt x="6597" y="1621"/>
                    <a:pt x="6619" y="1530"/>
                  </a:cubicBezTo>
                  <a:cubicBezTo>
                    <a:pt x="6619" y="1439"/>
                    <a:pt x="6642" y="1347"/>
                    <a:pt x="6642" y="1256"/>
                  </a:cubicBezTo>
                  <a:cubicBezTo>
                    <a:pt x="6665" y="1142"/>
                    <a:pt x="6711" y="1028"/>
                    <a:pt x="6734" y="936"/>
                  </a:cubicBezTo>
                  <a:cubicBezTo>
                    <a:pt x="6779" y="822"/>
                    <a:pt x="6825" y="731"/>
                    <a:pt x="6870" y="640"/>
                  </a:cubicBezTo>
                  <a:cubicBezTo>
                    <a:pt x="6893" y="617"/>
                    <a:pt x="6916" y="571"/>
                    <a:pt x="6939" y="526"/>
                  </a:cubicBezTo>
                  <a:cubicBezTo>
                    <a:pt x="6962" y="526"/>
                    <a:pt x="6962" y="503"/>
                    <a:pt x="6985" y="480"/>
                  </a:cubicBezTo>
                  <a:cubicBezTo>
                    <a:pt x="7007" y="480"/>
                    <a:pt x="7007" y="457"/>
                    <a:pt x="7030" y="434"/>
                  </a:cubicBezTo>
                  <a:cubicBezTo>
                    <a:pt x="7053" y="411"/>
                    <a:pt x="7076" y="389"/>
                    <a:pt x="7099" y="366"/>
                  </a:cubicBezTo>
                  <a:cubicBezTo>
                    <a:pt x="7327" y="389"/>
                    <a:pt x="7487" y="389"/>
                    <a:pt x="7487" y="389"/>
                  </a:cubicBezTo>
                  <a:cubicBezTo>
                    <a:pt x="7487" y="389"/>
                    <a:pt x="9336" y="457"/>
                    <a:pt x="11207" y="526"/>
                  </a:cubicBezTo>
                  <a:cubicBezTo>
                    <a:pt x="12143" y="571"/>
                    <a:pt x="13079" y="594"/>
                    <a:pt x="13787" y="617"/>
                  </a:cubicBezTo>
                  <a:cubicBezTo>
                    <a:pt x="14129" y="640"/>
                    <a:pt x="14426" y="640"/>
                    <a:pt x="14631" y="640"/>
                  </a:cubicBezTo>
                  <a:lnTo>
                    <a:pt x="14859" y="640"/>
                  </a:lnTo>
                  <a:cubicBezTo>
                    <a:pt x="14814" y="640"/>
                    <a:pt x="14722" y="640"/>
                    <a:pt x="14631" y="617"/>
                  </a:cubicBezTo>
                  <a:cubicBezTo>
                    <a:pt x="14426" y="617"/>
                    <a:pt x="14129" y="594"/>
                    <a:pt x="13787" y="571"/>
                  </a:cubicBezTo>
                  <a:cubicBezTo>
                    <a:pt x="13079" y="548"/>
                    <a:pt x="12143" y="480"/>
                    <a:pt x="11207" y="434"/>
                  </a:cubicBezTo>
                  <a:cubicBezTo>
                    <a:pt x="9358" y="366"/>
                    <a:pt x="7487" y="274"/>
                    <a:pt x="7487" y="274"/>
                  </a:cubicBezTo>
                  <a:cubicBezTo>
                    <a:pt x="7487" y="274"/>
                    <a:pt x="5615" y="206"/>
                    <a:pt x="3743" y="115"/>
                  </a:cubicBezTo>
                  <a:cubicBezTo>
                    <a:pt x="2808" y="92"/>
                    <a:pt x="1872" y="69"/>
                    <a:pt x="1187" y="23"/>
                  </a:cubicBezTo>
                  <a:cubicBezTo>
                    <a:pt x="822" y="23"/>
                    <a:pt x="525" y="23"/>
                    <a:pt x="32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2" name="Google Shape;1796;p23">
              <a:extLst>
                <a:ext uri="{FF2B5EF4-FFF2-40B4-BE49-F238E27FC236}">
                  <a16:creationId xmlns:a16="http://schemas.microsoft.com/office/drawing/2014/main" id="{42545F99-79B5-5DAF-73ED-9AED2AE8FBAF}"/>
                </a:ext>
              </a:extLst>
            </p:cNvPr>
            <p:cNvSpPr/>
            <p:nvPr/>
          </p:nvSpPr>
          <p:spPr>
            <a:xfrm>
              <a:off x="6846250" y="3784650"/>
              <a:ext cx="370350" cy="18875"/>
            </a:xfrm>
            <a:custGeom>
              <a:avLst/>
              <a:gdLst/>
              <a:ahLst/>
              <a:cxnLst/>
              <a:rect l="l" t="t" r="r" b="b"/>
              <a:pathLst>
                <a:path w="14814" h="755" extrusionOk="0">
                  <a:moveTo>
                    <a:pt x="6551" y="1"/>
                  </a:moveTo>
                  <a:lnTo>
                    <a:pt x="4908" y="46"/>
                  </a:lnTo>
                  <a:lnTo>
                    <a:pt x="4086" y="69"/>
                  </a:lnTo>
                  <a:lnTo>
                    <a:pt x="3264" y="92"/>
                  </a:lnTo>
                  <a:lnTo>
                    <a:pt x="2465" y="115"/>
                  </a:lnTo>
                  <a:lnTo>
                    <a:pt x="1644" y="161"/>
                  </a:lnTo>
                  <a:cubicBezTo>
                    <a:pt x="1096" y="183"/>
                    <a:pt x="548" y="206"/>
                    <a:pt x="0" y="229"/>
                  </a:cubicBezTo>
                  <a:cubicBezTo>
                    <a:pt x="548" y="229"/>
                    <a:pt x="1096" y="206"/>
                    <a:pt x="1644" y="206"/>
                  </a:cubicBezTo>
                  <a:lnTo>
                    <a:pt x="2465" y="183"/>
                  </a:lnTo>
                  <a:lnTo>
                    <a:pt x="3264" y="161"/>
                  </a:lnTo>
                  <a:lnTo>
                    <a:pt x="4086" y="161"/>
                  </a:lnTo>
                  <a:lnTo>
                    <a:pt x="4908" y="138"/>
                  </a:lnTo>
                  <a:lnTo>
                    <a:pt x="6551" y="92"/>
                  </a:lnTo>
                  <a:lnTo>
                    <a:pt x="7578" y="183"/>
                  </a:lnTo>
                  <a:lnTo>
                    <a:pt x="8605" y="275"/>
                  </a:lnTo>
                  <a:lnTo>
                    <a:pt x="10683" y="434"/>
                  </a:lnTo>
                  <a:lnTo>
                    <a:pt x="12760" y="594"/>
                  </a:lnTo>
                  <a:lnTo>
                    <a:pt x="13787" y="663"/>
                  </a:lnTo>
                  <a:lnTo>
                    <a:pt x="14814" y="754"/>
                  </a:lnTo>
                  <a:lnTo>
                    <a:pt x="14814" y="754"/>
                  </a:lnTo>
                  <a:lnTo>
                    <a:pt x="13787" y="640"/>
                  </a:lnTo>
                  <a:lnTo>
                    <a:pt x="12760" y="549"/>
                  </a:lnTo>
                  <a:lnTo>
                    <a:pt x="10683" y="343"/>
                  </a:lnTo>
                  <a:lnTo>
                    <a:pt x="8628" y="161"/>
                  </a:lnTo>
                  <a:lnTo>
                    <a:pt x="7578" y="69"/>
                  </a:lnTo>
                  <a:lnTo>
                    <a:pt x="6551" y="1"/>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3" name="Google Shape;1797;p23">
              <a:extLst>
                <a:ext uri="{FF2B5EF4-FFF2-40B4-BE49-F238E27FC236}">
                  <a16:creationId xmlns:a16="http://schemas.microsoft.com/office/drawing/2014/main" id="{8D1F83B1-28BD-D89A-6509-6167AD70AE6A}"/>
                </a:ext>
              </a:extLst>
            </p:cNvPr>
            <p:cNvSpPr/>
            <p:nvPr/>
          </p:nvSpPr>
          <p:spPr>
            <a:xfrm>
              <a:off x="6847950" y="3813200"/>
              <a:ext cx="159250" cy="53650"/>
            </a:xfrm>
            <a:custGeom>
              <a:avLst/>
              <a:gdLst/>
              <a:ahLst/>
              <a:cxnLst/>
              <a:rect l="l" t="t" r="r" b="b"/>
              <a:pathLst>
                <a:path w="6370" h="2146" extrusionOk="0">
                  <a:moveTo>
                    <a:pt x="6186" y="0"/>
                  </a:moveTo>
                  <a:cubicBezTo>
                    <a:pt x="4863"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4" name="Google Shape;1798;p23">
              <a:extLst>
                <a:ext uri="{FF2B5EF4-FFF2-40B4-BE49-F238E27FC236}">
                  <a16:creationId xmlns:a16="http://schemas.microsoft.com/office/drawing/2014/main" id="{BDBB6719-4313-880C-0504-D584386ABDCE}"/>
                </a:ext>
              </a:extLst>
            </p:cNvPr>
            <p:cNvSpPr/>
            <p:nvPr/>
          </p:nvSpPr>
          <p:spPr>
            <a:xfrm>
              <a:off x="6800025" y="3711050"/>
              <a:ext cx="391475" cy="95325"/>
            </a:xfrm>
            <a:custGeom>
              <a:avLst/>
              <a:gdLst/>
              <a:ahLst/>
              <a:cxnLst/>
              <a:rect l="l" t="t" r="r" b="b"/>
              <a:pathLst>
                <a:path w="15659" h="3813" extrusionOk="0">
                  <a:moveTo>
                    <a:pt x="7373" y="0"/>
                  </a:moveTo>
                  <a:cubicBezTo>
                    <a:pt x="7373" y="0"/>
                    <a:pt x="1210" y="114"/>
                    <a:pt x="845" y="183"/>
                  </a:cubicBezTo>
                  <a:cubicBezTo>
                    <a:pt x="480" y="251"/>
                    <a:pt x="160" y="525"/>
                    <a:pt x="46" y="1712"/>
                  </a:cubicBezTo>
                  <a:cubicBezTo>
                    <a:pt x="0" y="2123"/>
                    <a:pt x="69" y="2602"/>
                    <a:pt x="297" y="2899"/>
                  </a:cubicBezTo>
                  <a:cubicBezTo>
                    <a:pt x="389" y="3013"/>
                    <a:pt x="525" y="3105"/>
                    <a:pt x="640" y="3150"/>
                  </a:cubicBezTo>
                  <a:cubicBezTo>
                    <a:pt x="777" y="3173"/>
                    <a:pt x="913" y="3196"/>
                    <a:pt x="1028" y="3196"/>
                  </a:cubicBezTo>
                  <a:cubicBezTo>
                    <a:pt x="1347" y="3219"/>
                    <a:pt x="1644" y="3242"/>
                    <a:pt x="1941" y="3242"/>
                  </a:cubicBezTo>
                  <a:cubicBezTo>
                    <a:pt x="2899" y="3287"/>
                    <a:pt x="3858" y="3333"/>
                    <a:pt x="4817" y="3356"/>
                  </a:cubicBezTo>
                  <a:cubicBezTo>
                    <a:pt x="6026" y="3401"/>
                    <a:pt x="7236" y="3470"/>
                    <a:pt x="8446" y="3515"/>
                  </a:cubicBezTo>
                  <a:cubicBezTo>
                    <a:pt x="9633" y="3561"/>
                    <a:pt x="10820" y="3607"/>
                    <a:pt x="12007" y="3652"/>
                  </a:cubicBezTo>
                  <a:cubicBezTo>
                    <a:pt x="12897" y="3698"/>
                    <a:pt x="13764" y="3721"/>
                    <a:pt x="14654" y="3767"/>
                  </a:cubicBezTo>
                  <a:cubicBezTo>
                    <a:pt x="14951" y="3789"/>
                    <a:pt x="15248" y="3789"/>
                    <a:pt x="15567" y="3812"/>
                  </a:cubicBezTo>
                  <a:cubicBezTo>
                    <a:pt x="14723" y="2192"/>
                    <a:pt x="15659" y="708"/>
                    <a:pt x="15659" y="708"/>
                  </a:cubicBezTo>
                  <a:lnTo>
                    <a:pt x="7373" y="0"/>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5" name="Google Shape;1799;p23">
              <a:extLst>
                <a:ext uri="{FF2B5EF4-FFF2-40B4-BE49-F238E27FC236}">
                  <a16:creationId xmlns:a16="http://schemas.microsoft.com/office/drawing/2014/main" id="{3E44FDF0-F2BC-4103-6593-A8D574978B5A}"/>
                </a:ext>
              </a:extLst>
            </p:cNvPr>
            <p:cNvSpPr/>
            <p:nvPr/>
          </p:nvSpPr>
          <p:spPr>
            <a:xfrm>
              <a:off x="6978625" y="3723325"/>
              <a:ext cx="211175" cy="83600"/>
            </a:xfrm>
            <a:custGeom>
              <a:avLst/>
              <a:gdLst/>
              <a:ahLst/>
              <a:cxnLst/>
              <a:rect l="l" t="t" r="r" b="b"/>
              <a:pathLst>
                <a:path w="8447" h="3344" extrusionOk="0">
                  <a:moveTo>
                    <a:pt x="1181" y="1"/>
                  </a:moveTo>
                  <a:cubicBezTo>
                    <a:pt x="738" y="1"/>
                    <a:pt x="169" y="122"/>
                    <a:pt x="46" y="1176"/>
                  </a:cubicBezTo>
                  <a:cubicBezTo>
                    <a:pt x="1" y="1632"/>
                    <a:pt x="69" y="2180"/>
                    <a:pt x="252" y="2522"/>
                  </a:cubicBezTo>
                  <a:cubicBezTo>
                    <a:pt x="412" y="2842"/>
                    <a:pt x="663" y="2933"/>
                    <a:pt x="937" y="2933"/>
                  </a:cubicBezTo>
                  <a:cubicBezTo>
                    <a:pt x="1325" y="2956"/>
                    <a:pt x="1736" y="2979"/>
                    <a:pt x="2146" y="3002"/>
                  </a:cubicBezTo>
                  <a:lnTo>
                    <a:pt x="5913" y="3207"/>
                  </a:lnTo>
                  <a:cubicBezTo>
                    <a:pt x="6734" y="3253"/>
                    <a:pt x="7556" y="3298"/>
                    <a:pt x="8378" y="3344"/>
                  </a:cubicBezTo>
                  <a:cubicBezTo>
                    <a:pt x="7739" y="2066"/>
                    <a:pt x="8218" y="856"/>
                    <a:pt x="8446" y="445"/>
                  </a:cubicBezTo>
                  <a:cubicBezTo>
                    <a:pt x="6963" y="331"/>
                    <a:pt x="1941" y="11"/>
                    <a:pt x="1530" y="11"/>
                  </a:cubicBezTo>
                  <a:cubicBezTo>
                    <a:pt x="1435" y="11"/>
                    <a:pt x="1314" y="1"/>
                    <a:pt x="1181"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6" name="Google Shape;1800;p23">
              <a:extLst>
                <a:ext uri="{FF2B5EF4-FFF2-40B4-BE49-F238E27FC236}">
                  <a16:creationId xmlns:a16="http://schemas.microsoft.com/office/drawing/2014/main" id="{DB8695DB-0824-F7FF-D0F6-0F43DE316D17}"/>
                </a:ext>
              </a:extLst>
            </p:cNvPr>
            <p:cNvSpPr/>
            <p:nvPr/>
          </p:nvSpPr>
          <p:spPr>
            <a:xfrm>
              <a:off x="6984350" y="3730275"/>
              <a:ext cx="202025" cy="70375"/>
            </a:xfrm>
            <a:custGeom>
              <a:avLst/>
              <a:gdLst/>
              <a:ahLst/>
              <a:cxnLst/>
              <a:rect l="l" t="t" r="r" b="b"/>
              <a:pathLst>
                <a:path w="8081" h="2815" extrusionOk="0">
                  <a:moveTo>
                    <a:pt x="1118" y="0"/>
                  </a:moveTo>
                  <a:cubicBezTo>
                    <a:pt x="701" y="0"/>
                    <a:pt x="154" y="99"/>
                    <a:pt x="46" y="1035"/>
                  </a:cubicBezTo>
                  <a:cubicBezTo>
                    <a:pt x="0" y="1400"/>
                    <a:pt x="69" y="1879"/>
                    <a:pt x="251" y="2176"/>
                  </a:cubicBezTo>
                  <a:cubicBezTo>
                    <a:pt x="411" y="2450"/>
                    <a:pt x="639" y="2518"/>
                    <a:pt x="890" y="2518"/>
                  </a:cubicBezTo>
                  <a:cubicBezTo>
                    <a:pt x="1278" y="2541"/>
                    <a:pt x="1666" y="2541"/>
                    <a:pt x="2054" y="2564"/>
                  </a:cubicBezTo>
                  <a:cubicBezTo>
                    <a:pt x="3218" y="2609"/>
                    <a:pt x="4405" y="2655"/>
                    <a:pt x="5569" y="2701"/>
                  </a:cubicBezTo>
                  <a:cubicBezTo>
                    <a:pt x="6391" y="2746"/>
                    <a:pt x="7213" y="2769"/>
                    <a:pt x="8012" y="2815"/>
                  </a:cubicBezTo>
                  <a:lnTo>
                    <a:pt x="8080" y="2815"/>
                  </a:lnTo>
                  <a:cubicBezTo>
                    <a:pt x="7647" y="1811"/>
                    <a:pt x="7875" y="852"/>
                    <a:pt x="8080" y="327"/>
                  </a:cubicBezTo>
                  <a:cubicBezTo>
                    <a:pt x="6985" y="281"/>
                    <a:pt x="1803" y="7"/>
                    <a:pt x="1415" y="7"/>
                  </a:cubicBezTo>
                  <a:cubicBezTo>
                    <a:pt x="1333" y="7"/>
                    <a:pt x="1230" y="0"/>
                    <a:pt x="111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7" name="Google Shape;1801;p23">
              <a:extLst>
                <a:ext uri="{FF2B5EF4-FFF2-40B4-BE49-F238E27FC236}">
                  <a16:creationId xmlns:a16="http://schemas.microsoft.com/office/drawing/2014/main" id="{E8DAEA89-90CB-DEAA-9EEF-E66BBD9B829E}"/>
                </a:ext>
              </a:extLst>
            </p:cNvPr>
            <p:cNvSpPr/>
            <p:nvPr/>
          </p:nvSpPr>
          <p:spPr>
            <a:xfrm>
              <a:off x="6984350" y="3733300"/>
              <a:ext cx="202025" cy="67350"/>
            </a:xfrm>
            <a:custGeom>
              <a:avLst/>
              <a:gdLst/>
              <a:ahLst/>
              <a:cxnLst/>
              <a:rect l="l" t="t" r="r" b="b"/>
              <a:pathLst>
                <a:path w="8081" h="2694" extrusionOk="0">
                  <a:moveTo>
                    <a:pt x="525" y="1"/>
                  </a:moveTo>
                  <a:cubicBezTo>
                    <a:pt x="297" y="137"/>
                    <a:pt x="91" y="389"/>
                    <a:pt x="46" y="914"/>
                  </a:cubicBezTo>
                  <a:cubicBezTo>
                    <a:pt x="0" y="1279"/>
                    <a:pt x="69" y="1758"/>
                    <a:pt x="251" y="2055"/>
                  </a:cubicBezTo>
                  <a:cubicBezTo>
                    <a:pt x="411" y="2329"/>
                    <a:pt x="639" y="2397"/>
                    <a:pt x="890" y="2397"/>
                  </a:cubicBezTo>
                  <a:cubicBezTo>
                    <a:pt x="1278" y="2420"/>
                    <a:pt x="1666" y="2420"/>
                    <a:pt x="2054" y="2443"/>
                  </a:cubicBezTo>
                  <a:cubicBezTo>
                    <a:pt x="3218" y="2488"/>
                    <a:pt x="4405" y="2534"/>
                    <a:pt x="5569" y="2580"/>
                  </a:cubicBezTo>
                  <a:cubicBezTo>
                    <a:pt x="6391" y="2625"/>
                    <a:pt x="7213" y="2648"/>
                    <a:pt x="8012" y="2694"/>
                  </a:cubicBezTo>
                  <a:lnTo>
                    <a:pt x="8080" y="2694"/>
                  </a:lnTo>
                  <a:cubicBezTo>
                    <a:pt x="7943" y="2352"/>
                    <a:pt x="7875" y="2032"/>
                    <a:pt x="7852" y="1735"/>
                  </a:cubicBezTo>
                  <a:cubicBezTo>
                    <a:pt x="7236" y="1712"/>
                    <a:pt x="6642" y="1667"/>
                    <a:pt x="6049" y="1644"/>
                  </a:cubicBezTo>
                  <a:cubicBezTo>
                    <a:pt x="5930" y="1639"/>
                    <a:pt x="5812" y="1637"/>
                    <a:pt x="5695" y="1637"/>
                  </a:cubicBezTo>
                  <a:cubicBezTo>
                    <a:pt x="5487" y="1637"/>
                    <a:pt x="5281" y="1642"/>
                    <a:pt x="5077" y="1642"/>
                  </a:cubicBezTo>
                  <a:cubicBezTo>
                    <a:pt x="4890" y="1642"/>
                    <a:pt x="4705" y="1638"/>
                    <a:pt x="4519" y="1621"/>
                  </a:cubicBezTo>
                  <a:cubicBezTo>
                    <a:pt x="4063" y="1553"/>
                    <a:pt x="3629" y="1598"/>
                    <a:pt x="3173" y="1439"/>
                  </a:cubicBezTo>
                  <a:cubicBezTo>
                    <a:pt x="2853" y="1347"/>
                    <a:pt x="2556" y="1302"/>
                    <a:pt x="2237" y="1187"/>
                  </a:cubicBezTo>
                  <a:cubicBezTo>
                    <a:pt x="2031" y="1119"/>
                    <a:pt x="1780" y="1073"/>
                    <a:pt x="1575" y="982"/>
                  </a:cubicBezTo>
                  <a:cubicBezTo>
                    <a:pt x="1233"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8" name="Google Shape;1802;p23">
              <a:extLst>
                <a:ext uri="{FF2B5EF4-FFF2-40B4-BE49-F238E27FC236}">
                  <a16:creationId xmlns:a16="http://schemas.microsoft.com/office/drawing/2014/main" id="{B42E5651-A8C0-822A-E2A8-0AD1886B22C0}"/>
                </a:ext>
              </a:extLst>
            </p:cNvPr>
            <p:cNvSpPr/>
            <p:nvPr/>
          </p:nvSpPr>
          <p:spPr>
            <a:xfrm>
              <a:off x="6984350" y="3730275"/>
              <a:ext cx="202025" cy="58975"/>
            </a:xfrm>
            <a:custGeom>
              <a:avLst/>
              <a:gdLst/>
              <a:ahLst/>
              <a:cxnLst/>
              <a:rect l="l" t="t" r="r" b="b"/>
              <a:pathLst>
                <a:path w="8081" h="2359" extrusionOk="0">
                  <a:moveTo>
                    <a:pt x="1118" y="0"/>
                  </a:moveTo>
                  <a:cubicBezTo>
                    <a:pt x="701" y="0"/>
                    <a:pt x="154" y="99"/>
                    <a:pt x="46" y="1035"/>
                  </a:cubicBezTo>
                  <a:cubicBezTo>
                    <a:pt x="0" y="1400"/>
                    <a:pt x="69" y="1879"/>
                    <a:pt x="251" y="2176"/>
                  </a:cubicBezTo>
                  <a:cubicBezTo>
                    <a:pt x="297" y="2267"/>
                    <a:pt x="342" y="2313"/>
                    <a:pt x="411" y="2358"/>
                  </a:cubicBezTo>
                  <a:cubicBezTo>
                    <a:pt x="251" y="2062"/>
                    <a:pt x="183" y="1605"/>
                    <a:pt x="228" y="1240"/>
                  </a:cubicBezTo>
                  <a:cubicBezTo>
                    <a:pt x="318" y="305"/>
                    <a:pt x="876" y="206"/>
                    <a:pt x="1287" y="206"/>
                  </a:cubicBezTo>
                  <a:cubicBezTo>
                    <a:pt x="1397" y="206"/>
                    <a:pt x="1498" y="213"/>
                    <a:pt x="1575" y="213"/>
                  </a:cubicBezTo>
                  <a:cubicBezTo>
                    <a:pt x="1963" y="213"/>
                    <a:pt x="6551" y="441"/>
                    <a:pt x="8012" y="532"/>
                  </a:cubicBezTo>
                  <a:cubicBezTo>
                    <a:pt x="8035" y="464"/>
                    <a:pt x="8057" y="395"/>
                    <a:pt x="8080" y="327"/>
                  </a:cubicBezTo>
                  <a:cubicBezTo>
                    <a:pt x="6985" y="281"/>
                    <a:pt x="1803" y="7"/>
                    <a:pt x="1415" y="7"/>
                  </a:cubicBezTo>
                  <a:cubicBezTo>
                    <a:pt x="1333" y="7"/>
                    <a:pt x="1230" y="0"/>
                    <a:pt x="11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9" name="Google Shape;1803;p23">
              <a:extLst>
                <a:ext uri="{FF2B5EF4-FFF2-40B4-BE49-F238E27FC236}">
                  <a16:creationId xmlns:a16="http://schemas.microsoft.com/office/drawing/2014/main" id="{2A30AD28-8B51-E79A-F1F9-F4E3A3A0773C}"/>
                </a:ext>
              </a:extLst>
            </p:cNvPr>
            <p:cNvSpPr/>
            <p:nvPr/>
          </p:nvSpPr>
          <p:spPr>
            <a:xfrm>
              <a:off x="6814300" y="3711050"/>
              <a:ext cx="377200" cy="21125"/>
            </a:xfrm>
            <a:custGeom>
              <a:avLst/>
              <a:gdLst/>
              <a:ahLst/>
              <a:cxnLst/>
              <a:rect l="l" t="t" r="r" b="b"/>
              <a:pathLst>
                <a:path w="15088" h="845" extrusionOk="0">
                  <a:moveTo>
                    <a:pt x="6802" y="0"/>
                  </a:moveTo>
                  <a:cubicBezTo>
                    <a:pt x="6802" y="0"/>
                    <a:pt x="639" y="114"/>
                    <a:pt x="274" y="183"/>
                  </a:cubicBezTo>
                  <a:cubicBezTo>
                    <a:pt x="183" y="206"/>
                    <a:pt x="91" y="229"/>
                    <a:pt x="0" y="297"/>
                  </a:cubicBezTo>
                  <a:lnTo>
                    <a:pt x="15019" y="845"/>
                  </a:lnTo>
                  <a:cubicBezTo>
                    <a:pt x="15065" y="754"/>
                    <a:pt x="15088" y="708"/>
                    <a:pt x="15088" y="708"/>
                  </a:cubicBezTo>
                  <a:lnTo>
                    <a:pt x="6802" y="0"/>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0" name="Google Shape;1804;p23">
              <a:extLst>
                <a:ext uri="{FF2B5EF4-FFF2-40B4-BE49-F238E27FC236}">
                  <a16:creationId xmlns:a16="http://schemas.microsoft.com/office/drawing/2014/main" id="{909421B0-8BC3-F638-01A5-D95C7A1CFF32}"/>
                </a:ext>
              </a:extLst>
            </p:cNvPr>
            <p:cNvSpPr/>
            <p:nvPr/>
          </p:nvSpPr>
          <p:spPr>
            <a:xfrm>
              <a:off x="6837125"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1" name="Google Shape;1805;p23">
              <a:extLst>
                <a:ext uri="{FF2B5EF4-FFF2-40B4-BE49-F238E27FC236}">
                  <a16:creationId xmlns:a16="http://schemas.microsoft.com/office/drawing/2014/main" id="{59C24476-37BA-C8D7-C6D2-2D1D21679C67}"/>
                </a:ext>
              </a:extLst>
            </p:cNvPr>
            <p:cNvSpPr/>
            <p:nvPr/>
          </p:nvSpPr>
          <p:spPr>
            <a:xfrm>
              <a:off x="6833700"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38"/>
                  </a:cubicBezTo>
                  <a:lnTo>
                    <a:pt x="89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2" name="Google Shape;1806;p23">
              <a:extLst>
                <a:ext uri="{FF2B5EF4-FFF2-40B4-BE49-F238E27FC236}">
                  <a16:creationId xmlns:a16="http://schemas.microsoft.com/office/drawing/2014/main" id="{94DAFB0B-5E66-F728-8B53-826E44FD6B2C}"/>
                </a:ext>
              </a:extLst>
            </p:cNvPr>
            <p:cNvSpPr/>
            <p:nvPr/>
          </p:nvSpPr>
          <p:spPr>
            <a:xfrm>
              <a:off x="7108725" y="3756700"/>
              <a:ext cx="72500" cy="5725"/>
            </a:xfrm>
            <a:custGeom>
              <a:avLst/>
              <a:gdLst/>
              <a:ahLst/>
              <a:cxnLst/>
              <a:rect l="l" t="t" r="r" b="b"/>
              <a:pathLst>
                <a:path w="2900" h="229" extrusionOk="0">
                  <a:moveTo>
                    <a:pt x="1" y="0"/>
                  </a:moveTo>
                  <a:lnTo>
                    <a:pt x="2877" y="229"/>
                  </a:lnTo>
                  <a:cubicBezTo>
                    <a:pt x="2877" y="160"/>
                    <a:pt x="2900" y="92"/>
                    <a:pt x="2900" y="23"/>
                  </a:cubicBezTo>
                  <a:lnTo>
                    <a:pt x="1"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3" name="Google Shape;1807;p23">
              <a:extLst>
                <a:ext uri="{FF2B5EF4-FFF2-40B4-BE49-F238E27FC236}">
                  <a16:creationId xmlns:a16="http://schemas.microsoft.com/office/drawing/2014/main" id="{101DF9BC-5D04-1DC5-23BB-F972350722C7}"/>
                </a:ext>
              </a:extLst>
            </p:cNvPr>
            <p:cNvSpPr/>
            <p:nvPr/>
          </p:nvSpPr>
          <p:spPr>
            <a:xfrm>
              <a:off x="7153250" y="3771525"/>
              <a:ext cx="27400" cy="6875"/>
            </a:xfrm>
            <a:custGeom>
              <a:avLst/>
              <a:gdLst/>
              <a:ahLst/>
              <a:cxnLst/>
              <a:rect l="l" t="t" r="r" b="b"/>
              <a:pathLst>
                <a:path w="1096" h="275" extrusionOk="0">
                  <a:moveTo>
                    <a:pt x="1073" y="1"/>
                  </a:moveTo>
                  <a:lnTo>
                    <a:pt x="0" y="206"/>
                  </a:lnTo>
                  <a:lnTo>
                    <a:pt x="1096" y="275"/>
                  </a:lnTo>
                  <a:cubicBezTo>
                    <a:pt x="1073" y="183"/>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4" name="Google Shape;1808;p23">
              <a:extLst>
                <a:ext uri="{FF2B5EF4-FFF2-40B4-BE49-F238E27FC236}">
                  <a16:creationId xmlns:a16="http://schemas.microsoft.com/office/drawing/2014/main" id="{39F4D2E8-D4B8-4A61-299A-97376B5122D7}"/>
                </a:ext>
              </a:extLst>
            </p:cNvPr>
            <p:cNvSpPr/>
            <p:nvPr/>
          </p:nvSpPr>
          <p:spPr>
            <a:xfrm>
              <a:off x="7015150" y="3762975"/>
              <a:ext cx="165500" cy="8000"/>
            </a:xfrm>
            <a:custGeom>
              <a:avLst/>
              <a:gdLst/>
              <a:ahLst/>
              <a:cxnLst/>
              <a:rect l="l" t="t" r="r" b="b"/>
              <a:pathLst>
                <a:path w="6620" h="320" extrusionOk="0">
                  <a:moveTo>
                    <a:pt x="6620" y="0"/>
                  </a:moveTo>
                  <a:lnTo>
                    <a:pt x="1" y="183"/>
                  </a:lnTo>
                  <a:lnTo>
                    <a:pt x="6597" y="320"/>
                  </a:lnTo>
                  <a:cubicBezTo>
                    <a:pt x="6597" y="206"/>
                    <a:pt x="6597" y="92"/>
                    <a:pt x="66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5" name="Google Shape;1809;p23">
              <a:extLst>
                <a:ext uri="{FF2B5EF4-FFF2-40B4-BE49-F238E27FC236}">
                  <a16:creationId xmlns:a16="http://schemas.microsoft.com/office/drawing/2014/main" id="{DE9C39D7-00CC-EF1B-406D-46D264681767}"/>
                </a:ext>
              </a:extLst>
            </p:cNvPr>
            <p:cNvSpPr/>
            <p:nvPr/>
          </p:nvSpPr>
          <p:spPr>
            <a:xfrm>
              <a:off x="7038550" y="3785800"/>
              <a:ext cx="144975" cy="6875"/>
            </a:xfrm>
            <a:custGeom>
              <a:avLst/>
              <a:gdLst/>
              <a:ahLst/>
              <a:cxnLst/>
              <a:rect l="l" t="t" r="r" b="b"/>
              <a:pathLst>
                <a:path w="5799" h="275" extrusionOk="0">
                  <a:moveTo>
                    <a:pt x="0" y="0"/>
                  </a:moveTo>
                  <a:lnTo>
                    <a:pt x="5798" y="274"/>
                  </a:lnTo>
                  <a:cubicBezTo>
                    <a:pt x="5775" y="183"/>
                    <a:pt x="5752" y="115"/>
                    <a:pt x="5730" y="23"/>
                  </a:cubicBezTo>
                  <a:lnTo>
                    <a:pt x="0"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6" name="Google Shape;1810;p23">
              <a:extLst>
                <a:ext uri="{FF2B5EF4-FFF2-40B4-BE49-F238E27FC236}">
                  <a16:creationId xmlns:a16="http://schemas.microsoft.com/office/drawing/2014/main" id="{1D8FC292-B9D8-76D2-E6D6-32AC808DE533}"/>
                </a:ext>
              </a:extLst>
            </p:cNvPr>
            <p:cNvSpPr/>
            <p:nvPr/>
          </p:nvSpPr>
          <p:spPr>
            <a:xfrm>
              <a:off x="7033750" y="3741625"/>
              <a:ext cx="150325" cy="7100"/>
            </a:xfrm>
            <a:custGeom>
              <a:avLst/>
              <a:gdLst/>
              <a:ahLst/>
              <a:cxnLst/>
              <a:rect l="l" t="t" r="r" b="b"/>
              <a:pathLst>
                <a:path w="6013" h="284" extrusionOk="0">
                  <a:moveTo>
                    <a:pt x="250" y="1"/>
                  </a:moveTo>
                  <a:cubicBezTo>
                    <a:pt x="88" y="1"/>
                    <a:pt x="0" y="4"/>
                    <a:pt x="10" y="10"/>
                  </a:cubicBezTo>
                  <a:cubicBezTo>
                    <a:pt x="55" y="56"/>
                    <a:pt x="4849" y="238"/>
                    <a:pt x="5967" y="284"/>
                  </a:cubicBezTo>
                  <a:cubicBezTo>
                    <a:pt x="5990" y="238"/>
                    <a:pt x="6013" y="192"/>
                    <a:pt x="6013" y="147"/>
                  </a:cubicBezTo>
                  <a:cubicBezTo>
                    <a:pt x="5031" y="108"/>
                    <a:pt x="1244" y="1"/>
                    <a:pt x="2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7" name="Google Shape;1811;p23">
              <a:extLst>
                <a:ext uri="{FF2B5EF4-FFF2-40B4-BE49-F238E27FC236}">
                  <a16:creationId xmlns:a16="http://schemas.microsoft.com/office/drawing/2014/main" id="{40BE5106-45E1-4F31-2C1B-77D6CE5C2417}"/>
                </a:ext>
              </a:extLst>
            </p:cNvPr>
            <p:cNvSpPr/>
            <p:nvPr/>
          </p:nvSpPr>
          <p:spPr>
            <a:xfrm>
              <a:off x="6790900" y="3724175"/>
              <a:ext cx="190050" cy="63350"/>
            </a:xfrm>
            <a:custGeom>
              <a:avLst/>
              <a:gdLst/>
              <a:ahLst/>
              <a:cxnLst/>
              <a:rect l="l" t="t" r="r" b="b"/>
              <a:pathLst>
                <a:path w="7602" h="2534" extrusionOk="0">
                  <a:moveTo>
                    <a:pt x="845" y="0"/>
                  </a:moveTo>
                  <a:cubicBezTo>
                    <a:pt x="0" y="1712"/>
                    <a:pt x="1027" y="2534"/>
                    <a:pt x="1027" y="2534"/>
                  </a:cubicBezTo>
                  <a:cubicBezTo>
                    <a:pt x="365" y="1119"/>
                    <a:pt x="1005" y="343"/>
                    <a:pt x="1005" y="343"/>
                  </a:cubicBezTo>
                  <a:lnTo>
                    <a:pt x="7601" y="274"/>
                  </a:lnTo>
                  <a:lnTo>
                    <a:pt x="845"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8" name="Google Shape;1812;p23">
              <a:extLst>
                <a:ext uri="{FF2B5EF4-FFF2-40B4-BE49-F238E27FC236}">
                  <a16:creationId xmlns:a16="http://schemas.microsoft.com/office/drawing/2014/main" id="{103C9FAE-2031-2814-0169-8445CD73484A}"/>
                </a:ext>
              </a:extLst>
            </p:cNvPr>
            <p:cNvSpPr/>
            <p:nvPr/>
          </p:nvSpPr>
          <p:spPr>
            <a:xfrm>
              <a:off x="6800600" y="3740725"/>
              <a:ext cx="180350" cy="33675"/>
            </a:xfrm>
            <a:custGeom>
              <a:avLst/>
              <a:gdLst/>
              <a:ahLst/>
              <a:cxnLst/>
              <a:rect l="l" t="t" r="r" b="b"/>
              <a:pathLst>
                <a:path w="7214" h="1347" extrusionOk="0">
                  <a:moveTo>
                    <a:pt x="92" y="0"/>
                  </a:moveTo>
                  <a:cubicBezTo>
                    <a:pt x="69" y="137"/>
                    <a:pt x="46" y="320"/>
                    <a:pt x="23" y="525"/>
                  </a:cubicBezTo>
                  <a:cubicBezTo>
                    <a:pt x="0" y="685"/>
                    <a:pt x="0" y="868"/>
                    <a:pt x="23" y="1050"/>
                  </a:cubicBezTo>
                  <a:lnTo>
                    <a:pt x="7167" y="1347"/>
                  </a:lnTo>
                  <a:lnTo>
                    <a:pt x="7213"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9" name="Google Shape;1813;p23">
              <a:extLst>
                <a:ext uri="{FF2B5EF4-FFF2-40B4-BE49-F238E27FC236}">
                  <a16:creationId xmlns:a16="http://schemas.microsoft.com/office/drawing/2014/main" id="{867DA2D0-FAAB-A435-936A-363D1E977A7C}"/>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0" name="Google Shape;1814;p23">
              <a:extLst>
                <a:ext uri="{FF2B5EF4-FFF2-40B4-BE49-F238E27FC236}">
                  <a16:creationId xmlns:a16="http://schemas.microsoft.com/office/drawing/2014/main" id="{D628B17C-F3DF-C958-30B1-46F82A1F9383}"/>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1" name="Google Shape;1815;p23">
              <a:extLst>
                <a:ext uri="{FF2B5EF4-FFF2-40B4-BE49-F238E27FC236}">
                  <a16:creationId xmlns:a16="http://schemas.microsoft.com/office/drawing/2014/main" id="{144D0A67-06FB-3051-C7B6-89E4EF6D1667}"/>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2" name="Google Shape;1816;p23">
              <a:extLst>
                <a:ext uri="{FF2B5EF4-FFF2-40B4-BE49-F238E27FC236}">
                  <a16:creationId xmlns:a16="http://schemas.microsoft.com/office/drawing/2014/main" id="{1103172A-79B2-C29E-DB17-571FBD2C9A6B}"/>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3" name="Google Shape;1817;p23">
              <a:extLst>
                <a:ext uri="{FF2B5EF4-FFF2-40B4-BE49-F238E27FC236}">
                  <a16:creationId xmlns:a16="http://schemas.microsoft.com/office/drawing/2014/main" id="{B6ED212C-E555-7C16-0965-F87B9443B284}"/>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4" name="Google Shape;1818;p23">
              <a:extLst>
                <a:ext uri="{FF2B5EF4-FFF2-40B4-BE49-F238E27FC236}">
                  <a16:creationId xmlns:a16="http://schemas.microsoft.com/office/drawing/2014/main" id="{4D48F282-CD18-189B-7B36-34FF1296738B}"/>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5" name="Google Shape;1819;p23">
              <a:extLst>
                <a:ext uri="{FF2B5EF4-FFF2-40B4-BE49-F238E27FC236}">
                  <a16:creationId xmlns:a16="http://schemas.microsoft.com/office/drawing/2014/main" id="{8C93E633-1E29-00ED-143D-856BA16C0AAC}"/>
                </a:ext>
              </a:extLst>
            </p:cNvPr>
            <p:cNvSpPr/>
            <p:nvPr/>
          </p:nvSpPr>
          <p:spPr>
            <a:xfrm>
              <a:off x="6822850" y="3738425"/>
              <a:ext cx="159225" cy="53675"/>
            </a:xfrm>
            <a:custGeom>
              <a:avLst/>
              <a:gdLst/>
              <a:ahLst/>
              <a:cxnLst/>
              <a:rect l="l" t="t" r="r" b="b"/>
              <a:pathLst>
                <a:path w="6369" h="2147" extrusionOk="0">
                  <a:moveTo>
                    <a:pt x="6163" y="1"/>
                  </a:moveTo>
                  <a:lnTo>
                    <a:pt x="6163" y="1"/>
                  </a:lnTo>
                  <a:cubicBezTo>
                    <a:pt x="4839" y="1393"/>
                    <a:pt x="0" y="1895"/>
                    <a:pt x="0" y="1895"/>
                  </a:cubicBezTo>
                  <a:lnTo>
                    <a:pt x="6369" y="2147"/>
                  </a:lnTo>
                  <a:cubicBezTo>
                    <a:pt x="5570" y="1279"/>
                    <a:pt x="6163" y="1"/>
                    <a:pt x="61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6" name="Google Shape;1820;p23">
              <a:extLst>
                <a:ext uri="{FF2B5EF4-FFF2-40B4-BE49-F238E27FC236}">
                  <a16:creationId xmlns:a16="http://schemas.microsoft.com/office/drawing/2014/main" id="{261E14BC-DE44-174B-E22F-899E4F58C4EA}"/>
                </a:ext>
              </a:extLst>
            </p:cNvPr>
            <p:cNvSpPr/>
            <p:nvPr/>
          </p:nvSpPr>
          <p:spPr>
            <a:xfrm>
              <a:off x="6790325" y="3898750"/>
              <a:ext cx="125550" cy="87450"/>
            </a:xfrm>
            <a:custGeom>
              <a:avLst/>
              <a:gdLst/>
              <a:ahLst/>
              <a:cxnLst/>
              <a:rect l="l" t="t" r="r" b="b"/>
              <a:pathLst>
                <a:path w="5022" h="3498" extrusionOk="0">
                  <a:moveTo>
                    <a:pt x="382" y="1"/>
                  </a:moveTo>
                  <a:cubicBezTo>
                    <a:pt x="377" y="1"/>
                    <a:pt x="371" y="1"/>
                    <a:pt x="366" y="2"/>
                  </a:cubicBezTo>
                  <a:cubicBezTo>
                    <a:pt x="69" y="25"/>
                    <a:pt x="0" y="1052"/>
                    <a:pt x="503" y="2056"/>
                  </a:cubicBezTo>
                  <a:cubicBezTo>
                    <a:pt x="891" y="2832"/>
                    <a:pt x="1758" y="3426"/>
                    <a:pt x="2603" y="3494"/>
                  </a:cubicBezTo>
                  <a:cubicBezTo>
                    <a:pt x="2645" y="3496"/>
                    <a:pt x="2687" y="3497"/>
                    <a:pt x="2729" y="3497"/>
                  </a:cubicBezTo>
                  <a:cubicBezTo>
                    <a:pt x="3116" y="3497"/>
                    <a:pt x="3483" y="3401"/>
                    <a:pt x="3812" y="3175"/>
                  </a:cubicBezTo>
                  <a:cubicBezTo>
                    <a:pt x="4543" y="2672"/>
                    <a:pt x="5022" y="1577"/>
                    <a:pt x="4132" y="1052"/>
                  </a:cubicBezTo>
                  <a:cubicBezTo>
                    <a:pt x="3844" y="879"/>
                    <a:pt x="3460" y="820"/>
                    <a:pt x="3069" y="820"/>
                  </a:cubicBezTo>
                  <a:cubicBezTo>
                    <a:pt x="2223" y="820"/>
                    <a:pt x="1347" y="1097"/>
                    <a:pt x="1347" y="1097"/>
                  </a:cubicBezTo>
                  <a:cubicBezTo>
                    <a:pt x="1347" y="1097"/>
                    <a:pt x="667" y="1"/>
                    <a:pt x="38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7" name="Google Shape;1821;p23">
              <a:extLst>
                <a:ext uri="{FF2B5EF4-FFF2-40B4-BE49-F238E27FC236}">
                  <a16:creationId xmlns:a16="http://schemas.microsoft.com/office/drawing/2014/main" id="{49CADF3B-F88A-FC03-E833-2AF33524F805}"/>
                </a:ext>
              </a:extLst>
            </p:cNvPr>
            <p:cNvSpPr/>
            <p:nvPr/>
          </p:nvSpPr>
          <p:spPr>
            <a:xfrm>
              <a:off x="6817725" y="3919250"/>
              <a:ext cx="98150" cy="66950"/>
            </a:xfrm>
            <a:custGeom>
              <a:avLst/>
              <a:gdLst/>
              <a:ahLst/>
              <a:cxnLst/>
              <a:rect l="l" t="t" r="r" b="b"/>
              <a:pathLst>
                <a:path w="3926" h="2678" extrusionOk="0">
                  <a:moveTo>
                    <a:pt x="1971" y="0"/>
                  </a:moveTo>
                  <a:cubicBezTo>
                    <a:pt x="1166" y="0"/>
                    <a:pt x="328" y="247"/>
                    <a:pt x="251" y="277"/>
                  </a:cubicBezTo>
                  <a:cubicBezTo>
                    <a:pt x="305" y="281"/>
                    <a:pt x="361" y="283"/>
                    <a:pt x="418" y="283"/>
                  </a:cubicBezTo>
                  <a:cubicBezTo>
                    <a:pt x="959" y="283"/>
                    <a:pt x="1640" y="129"/>
                    <a:pt x="2152" y="129"/>
                  </a:cubicBezTo>
                  <a:cubicBezTo>
                    <a:pt x="2230" y="129"/>
                    <a:pt x="2305" y="132"/>
                    <a:pt x="2374" y="141"/>
                  </a:cubicBezTo>
                  <a:cubicBezTo>
                    <a:pt x="3241" y="232"/>
                    <a:pt x="3698" y="1419"/>
                    <a:pt x="2283" y="2126"/>
                  </a:cubicBezTo>
                  <a:cubicBezTo>
                    <a:pt x="1941" y="2302"/>
                    <a:pt x="1606" y="2369"/>
                    <a:pt x="1292" y="2369"/>
                  </a:cubicBezTo>
                  <a:cubicBezTo>
                    <a:pt x="788" y="2369"/>
                    <a:pt x="338" y="2195"/>
                    <a:pt x="0" y="2012"/>
                  </a:cubicBezTo>
                  <a:lnTo>
                    <a:pt x="0" y="2012"/>
                  </a:lnTo>
                  <a:cubicBezTo>
                    <a:pt x="434" y="2377"/>
                    <a:pt x="982" y="2628"/>
                    <a:pt x="1507" y="2674"/>
                  </a:cubicBezTo>
                  <a:cubicBezTo>
                    <a:pt x="1549" y="2676"/>
                    <a:pt x="1591" y="2677"/>
                    <a:pt x="1633" y="2677"/>
                  </a:cubicBezTo>
                  <a:cubicBezTo>
                    <a:pt x="2020" y="2677"/>
                    <a:pt x="2387" y="2581"/>
                    <a:pt x="2716" y="2355"/>
                  </a:cubicBezTo>
                  <a:cubicBezTo>
                    <a:pt x="3447" y="1852"/>
                    <a:pt x="3926" y="757"/>
                    <a:pt x="3036" y="232"/>
                  </a:cubicBezTo>
                  <a:cubicBezTo>
                    <a:pt x="2751" y="59"/>
                    <a:pt x="2365" y="0"/>
                    <a:pt x="197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8" name="Google Shape;1822;p23">
              <a:extLst>
                <a:ext uri="{FF2B5EF4-FFF2-40B4-BE49-F238E27FC236}">
                  <a16:creationId xmlns:a16="http://schemas.microsoft.com/office/drawing/2014/main" id="{6B05A466-D188-FC56-A702-EFAFEC771D02}"/>
                </a:ext>
              </a:extLst>
            </p:cNvPr>
            <p:cNvSpPr/>
            <p:nvPr/>
          </p:nvSpPr>
          <p:spPr>
            <a:xfrm>
              <a:off x="6795450" y="3898750"/>
              <a:ext cx="28000" cy="27450"/>
            </a:xfrm>
            <a:custGeom>
              <a:avLst/>
              <a:gdLst/>
              <a:ahLst/>
              <a:cxnLst/>
              <a:rect l="l" t="t" r="r" b="b"/>
              <a:pathLst>
                <a:path w="1120" h="1098" extrusionOk="0">
                  <a:moveTo>
                    <a:pt x="178" y="0"/>
                  </a:moveTo>
                  <a:cubicBezTo>
                    <a:pt x="172" y="0"/>
                    <a:pt x="166" y="1"/>
                    <a:pt x="161" y="2"/>
                  </a:cubicBezTo>
                  <a:cubicBezTo>
                    <a:pt x="92" y="2"/>
                    <a:pt x="47" y="70"/>
                    <a:pt x="1" y="139"/>
                  </a:cubicBezTo>
                  <a:cubicBezTo>
                    <a:pt x="138" y="299"/>
                    <a:pt x="320" y="481"/>
                    <a:pt x="435" y="732"/>
                  </a:cubicBezTo>
                  <a:cubicBezTo>
                    <a:pt x="572" y="961"/>
                    <a:pt x="823" y="1075"/>
                    <a:pt x="1119" y="1097"/>
                  </a:cubicBezTo>
                  <a:cubicBezTo>
                    <a:pt x="1097" y="1053"/>
                    <a:pt x="461" y="0"/>
                    <a:pt x="1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9" name="Google Shape;1823;p23">
              <a:extLst>
                <a:ext uri="{FF2B5EF4-FFF2-40B4-BE49-F238E27FC236}">
                  <a16:creationId xmlns:a16="http://schemas.microsoft.com/office/drawing/2014/main" id="{0B2C9FC0-3819-39BD-261A-C293F06F2D4B}"/>
                </a:ext>
              </a:extLst>
            </p:cNvPr>
            <p:cNvSpPr/>
            <p:nvPr/>
          </p:nvSpPr>
          <p:spPr>
            <a:xfrm>
              <a:off x="6816575" y="3917525"/>
              <a:ext cx="89600" cy="64125"/>
            </a:xfrm>
            <a:custGeom>
              <a:avLst/>
              <a:gdLst/>
              <a:ahLst/>
              <a:cxnLst/>
              <a:rect l="l" t="t" r="r" b="b"/>
              <a:pathLst>
                <a:path w="3584" h="2565" extrusionOk="0">
                  <a:moveTo>
                    <a:pt x="2183" y="1"/>
                  </a:moveTo>
                  <a:cubicBezTo>
                    <a:pt x="2114" y="1"/>
                    <a:pt x="2041" y="8"/>
                    <a:pt x="1963" y="27"/>
                  </a:cubicBezTo>
                  <a:cubicBezTo>
                    <a:pt x="1781" y="50"/>
                    <a:pt x="1598" y="118"/>
                    <a:pt x="1416" y="164"/>
                  </a:cubicBezTo>
                  <a:cubicBezTo>
                    <a:pt x="1073" y="278"/>
                    <a:pt x="708" y="346"/>
                    <a:pt x="457" y="346"/>
                  </a:cubicBezTo>
                  <a:cubicBezTo>
                    <a:pt x="320" y="346"/>
                    <a:pt x="206" y="324"/>
                    <a:pt x="137" y="301"/>
                  </a:cubicBezTo>
                  <a:cubicBezTo>
                    <a:pt x="69" y="278"/>
                    <a:pt x="23" y="255"/>
                    <a:pt x="23" y="255"/>
                  </a:cubicBezTo>
                  <a:cubicBezTo>
                    <a:pt x="0" y="255"/>
                    <a:pt x="46" y="301"/>
                    <a:pt x="115" y="346"/>
                  </a:cubicBezTo>
                  <a:cubicBezTo>
                    <a:pt x="183" y="392"/>
                    <a:pt x="297" y="415"/>
                    <a:pt x="434" y="438"/>
                  </a:cubicBezTo>
                  <a:cubicBezTo>
                    <a:pt x="473" y="441"/>
                    <a:pt x="513" y="442"/>
                    <a:pt x="555" y="442"/>
                  </a:cubicBezTo>
                  <a:cubicBezTo>
                    <a:pt x="827" y="442"/>
                    <a:pt x="1144" y="380"/>
                    <a:pt x="1461" y="301"/>
                  </a:cubicBezTo>
                  <a:cubicBezTo>
                    <a:pt x="1644" y="255"/>
                    <a:pt x="1826" y="210"/>
                    <a:pt x="1986" y="187"/>
                  </a:cubicBezTo>
                  <a:cubicBezTo>
                    <a:pt x="2033" y="180"/>
                    <a:pt x="2080" y="177"/>
                    <a:pt x="2125" y="177"/>
                  </a:cubicBezTo>
                  <a:cubicBezTo>
                    <a:pt x="2236" y="177"/>
                    <a:pt x="2339" y="193"/>
                    <a:pt x="2420" y="210"/>
                  </a:cubicBezTo>
                  <a:cubicBezTo>
                    <a:pt x="2671" y="255"/>
                    <a:pt x="2831" y="346"/>
                    <a:pt x="2831" y="346"/>
                  </a:cubicBezTo>
                  <a:cubicBezTo>
                    <a:pt x="2831" y="346"/>
                    <a:pt x="2876" y="369"/>
                    <a:pt x="2922" y="392"/>
                  </a:cubicBezTo>
                  <a:cubicBezTo>
                    <a:pt x="2991" y="438"/>
                    <a:pt x="3082" y="506"/>
                    <a:pt x="3150" y="598"/>
                  </a:cubicBezTo>
                  <a:cubicBezTo>
                    <a:pt x="3242" y="689"/>
                    <a:pt x="3333" y="826"/>
                    <a:pt x="3356" y="986"/>
                  </a:cubicBezTo>
                  <a:cubicBezTo>
                    <a:pt x="3401" y="1145"/>
                    <a:pt x="3424" y="1305"/>
                    <a:pt x="3401" y="1488"/>
                  </a:cubicBezTo>
                  <a:cubicBezTo>
                    <a:pt x="3379" y="1647"/>
                    <a:pt x="3310" y="1830"/>
                    <a:pt x="3219" y="1967"/>
                  </a:cubicBezTo>
                  <a:cubicBezTo>
                    <a:pt x="3127" y="2081"/>
                    <a:pt x="3013" y="2195"/>
                    <a:pt x="2899" y="2287"/>
                  </a:cubicBezTo>
                  <a:cubicBezTo>
                    <a:pt x="2694" y="2469"/>
                    <a:pt x="2534" y="2561"/>
                    <a:pt x="2534" y="2561"/>
                  </a:cubicBezTo>
                  <a:cubicBezTo>
                    <a:pt x="2534" y="2563"/>
                    <a:pt x="2537" y="2565"/>
                    <a:pt x="2542" y="2565"/>
                  </a:cubicBezTo>
                  <a:cubicBezTo>
                    <a:pt x="2580" y="2565"/>
                    <a:pt x="2745" y="2495"/>
                    <a:pt x="2945" y="2355"/>
                  </a:cubicBezTo>
                  <a:cubicBezTo>
                    <a:pt x="3059" y="2264"/>
                    <a:pt x="3196" y="2172"/>
                    <a:pt x="3310" y="2036"/>
                  </a:cubicBezTo>
                  <a:cubicBezTo>
                    <a:pt x="3424" y="1876"/>
                    <a:pt x="3516" y="1693"/>
                    <a:pt x="3538" y="1511"/>
                  </a:cubicBezTo>
                  <a:cubicBezTo>
                    <a:pt x="3584" y="1305"/>
                    <a:pt x="3584" y="1123"/>
                    <a:pt x="3538" y="940"/>
                  </a:cubicBezTo>
                  <a:cubicBezTo>
                    <a:pt x="3493" y="757"/>
                    <a:pt x="3401" y="598"/>
                    <a:pt x="3310" y="483"/>
                  </a:cubicBezTo>
                  <a:cubicBezTo>
                    <a:pt x="3219" y="369"/>
                    <a:pt x="3105" y="278"/>
                    <a:pt x="3036" y="232"/>
                  </a:cubicBezTo>
                  <a:cubicBezTo>
                    <a:pt x="2968" y="187"/>
                    <a:pt x="2922" y="164"/>
                    <a:pt x="2922" y="164"/>
                  </a:cubicBezTo>
                  <a:cubicBezTo>
                    <a:pt x="2922" y="164"/>
                    <a:pt x="2739" y="73"/>
                    <a:pt x="2443" y="27"/>
                  </a:cubicBezTo>
                  <a:cubicBezTo>
                    <a:pt x="2364" y="14"/>
                    <a:pt x="2277" y="1"/>
                    <a:pt x="218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0" name="Google Shape;1824;p23">
              <a:extLst>
                <a:ext uri="{FF2B5EF4-FFF2-40B4-BE49-F238E27FC236}">
                  <a16:creationId xmlns:a16="http://schemas.microsoft.com/office/drawing/2014/main" id="{53536B6E-A26C-4DFE-AF21-3D3527B9A424}"/>
                </a:ext>
              </a:extLst>
            </p:cNvPr>
            <p:cNvSpPr/>
            <p:nvPr/>
          </p:nvSpPr>
          <p:spPr>
            <a:xfrm>
              <a:off x="6833700" y="3929025"/>
              <a:ext cx="61075" cy="23425"/>
            </a:xfrm>
            <a:custGeom>
              <a:avLst/>
              <a:gdLst/>
              <a:ahLst/>
              <a:cxnLst/>
              <a:rect l="l" t="t" r="r" b="b"/>
              <a:pathLst>
                <a:path w="2443" h="937" extrusionOk="0">
                  <a:moveTo>
                    <a:pt x="2442" y="1"/>
                  </a:moveTo>
                  <a:cubicBezTo>
                    <a:pt x="2420" y="1"/>
                    <a:pt x="2351" y="69"/>
                    <a:pt x="2283" y="160"/>
                  </a:cubicBezTo>
                  <a:cubicBezTo>
                    <a:pt x="2237" y="183"/>
                    <a:pt x="2169" y="229"/>
                    <a:pt x="2123" y="274"/>
                  </a:cubicBezTo>
                  <a:cubicBezTo>
                    <a:pt x="2054" y="320"/>
                    <a:pt x="1986" y="366"/>
                    <a:pt x="1917" y="389"/>
                  </a:cubicBezTo>
                  <a:cubicBezTo>
                    <a:pt x="1781" y="457"/>
                    <a:pt x="1621" y="526"/>
                    <a:pt x="1507" y="548"/>
                  </a:cubicBezTo>
                  <a:lnTo>
                    <a:pt x="1301" y="594"/>
                  </a:lnTo>
                  <a:cubicBezTo>
                    <a:pt x="1301" y="594"/>
                    <a:pt x="1210" y="617"/>
                    <a:pt x="1096" y="663"/>
                  </a:cubicBezTo>
                  <a:cubicBezTo>
                    <a:pt x="1027" y="685"/>
                    <a:pt x="959" y="708"/>
                    <a:pt x="890" y="731"/>
                  </a:cubicBezTo>
                  <a:cubicBezTo>
                    <a:pt x="822" y="754"/>
                    <a:pt x="731" y="777"/>
                    <a:pt x="662" y="799"/>
                  </a:cubicBezTo>
                  <a:lnTo>
                    <a:pt x="434" y="799"/>
                  </a:lnTo>
                  <a:cubicBezTo>
                    <a:pt x="343" y="799"/>
                    <a:pt x="274" y="799"/>
                    <a:pt x="206" y="777"/>
                  </a:cubicBezTo>
                  <a:lnTo>
                    <a:pt x="0" y="777"/>
                  </a:lnTo>
                  <a:cubicBezTo>
                    <a:pt x="0" y="799"/>
                    <a:pt x="69" y="822"/>
                    <a:pt x="206" y="868"/>
                  </a:cubicBezTo>
                  <a:cubicBezTo>
                    <a:pt x="251" y="891"/>
                    <a:pt x="343" y="891"/>
                    <a:pt x="411" y="914"/>
                  </a:cubicBezTo>
                  <a:cubicBezTo>
                    <a:pt x="502" y="936"/>
                    <a:pt x="594" y="936"/>
                    <a:pt x="685" y="936"/>
                  </a:cubicBezTo>
                  <a:cubicBezTo>
                    <a:pt x="753" y="936"/>
                    <a:pt x="845" y="914"/>
                    <a:pt x="936" y="891"/>
                  </a:cubicBezTo>
                  <a:cubicBezTo>
                    <a:pt x="1004" y="868"/>
                    <a:pt x="1096" y="868"/>
                    <a:pt x="1141" y="845"/>
                  </a:cubicBezTo>
                  <a:cubicBezTo>
                    <a:pt x="1278" y="822"/>
                    <a:pt x="1347" y="799"/>
                    <a:pt x="1347" y="799"/>
                  </a:cubicBezTo>
                  <a:lnTo>
                    <a:pt x="1552" y="731"/>
                  </a:lnTo>
                  <a:cubicBezTo>
                    <a:pt x="1666" y="685"/>
                    <a:pt x="1826" y="617"/>
                    <a:pt x="1986" y="526"/>
                  </a:cubicBezTo>
                  <a:cubicBezTo>
                    <a:pt x="2054" y="480"/>
                    <a:pt x="2123" y="434"/>
                    <a:pt x="2191" y="366"/>
                  </a:cubicBezTo>
                  <a:cubicBezTo>
                    <a:pt x="2260" y="320"/>
                    <a:pt x="2306" y="252"/>
                    <a:pt x="2351" y="206"/>
                  </a:cubicBezTo>
                  <a:cubicBezTo>
                    <a:pt x="2420" y="92"/>
                    <a:pt x="2442" y="1"/>
                    <a:pt x="24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1" name="Google Shape;1825;p23">
              <a:extLst>
                <a:ext uri="{FF2B5EF4-FFF2-40B4-BE49-F238E27FC236}">
                  <a16:creationId xmlns:a16="http://schemas.microsoft.com/office/drawing/2014/main" id="{5A582764-AB6E-31EA-E6DC-1175140561F7}"/>
                </a:ext>
              </a:extLst>
            </p:cNvPr>
            <p:cNvSpPr/>
            <p:nvPr/>
          </p:nvSpPr>
          <p:spPr>
            <a:xfrm>
              <a:off x="6848525" y="3942725"/>
              <a:ext cx="54250" cy="31175"/>
            </a:xfrm>
            <a:custGeom>
              <a:avLst/>
              <a:gdLst/>
              <a:ahLst/>
              <a:cxnLst/>
              <a:rect l="l" t="t" r="r" b="b"/>
              <a:pathLst>
                <a:path w="2170" h="1247" extrusionOk="0">
                  <a:moveTo>
                    <a:pt x="2146" y="0"/>
                  </a:moveTo>
                  <a:cubicBezTo>
                    <a:pt x="2123" y="0"/>
                    <a:pt x="2101" y="69"/>
                    <a:pt x="2055" y="183"/>
                  </a:cubicBezTo>
                  <a:cubicBezTo>
                    <a:pt x="1986" y="274"/>
                    <a:pt x="1895" y="411"/>
                    <a:pt x="1781" y="503"/>
                  </a:cubicBezTo>
                  <a:cubicBezTo>
                    <a:pt x="1667" y="617"/>
                    <a:pt x="1530" y="685"/>
                    <a:pt x="1416" y="754"/>
                  </a:cubicBezTo>
                  <a:cubicBezTo>
                    <a:pt x="1302" y="799"/>
                    <a:pt x="1233" y="822"/>
                    <a:pt x="1233" y="822"/>
                  </a:cubicBezTo>
                  <a:cubicBezTo>
                    <a:pt x="1233" y="822"/>
                    <a:pt x="959" y="982"/>
                    <a:pt x="640" y="1073"/>
                  </a:cubicBezTo>
                  <a:cubicBezTo>
                    <a:pt x="343" y="1164"/>
                    <a:pt x="1" y="1187"/>
                    <a:pt x="1" y="1210"/>
                  </a:cubicBezTo>
                  <a:cubicBezTo>
                    <a:pt x="1" y="1224"/>
                    <a:pt x="127" y="1246"/>
                    <a:pt x="303" y="1246"/>
                  </a:cubicBezTo>
                  <a:cubicBezTo>
                    <a:pt x="417" y="1246"/>
                    <a:pt x="551" y="1237"/>
                    <a:pt x="685" y="1210"/>
                  </a:cubicBezTo>
                  <a:cubicBezTo>
                    <a:pt x="1005" y="1164"/>
                    <a:pt x="1324" y="1028"/>
                    <a:pt x="1324" y="1028"/>
                  </a:cubicBezTo>
                  <a:cubicBezTo>
                    <a:pt x="1324" y="1028"/>
                    <a:pt x="1393" y="982"/>
                    <a:pt x="1507" y="913"/>
                  </a:cubicBezTo>
                  <a:cubicBezTo>
                    <a:pt x="1621" y="845"/>
                    <a:pt x="1758" y="731"/>
                    <a:pt x="1872" y="617"/>
                  </a:cubicBezTo>
                  <a:cubicBezTo>
                    <a:pt x="1986" y="480"/>
                    <a:pt x="2078" y="343"/>
                    <a:pt x="2123" y="206"/>
                  </a:cubicBezTo>
                  <a:cubicBezTo>
                    <a:pt x="2169" y="92"/>
                    <a:pt x="2169" y="0"/>
                    <a:pt x="21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2" name="Google Shape;1826;p23">
              <a:extLst>
                <a:ext uri="{FF2B5EF4-FFF2-40B4-BE49-F238E27FC236}">
                  <a16:creationId xmlns:a16="http://schemas.microsoft.com/office/drawing/2014/main" id="{06FA9CEF-41B5-42FD-460A-2CFC03BDD0E6}"/>
                </a:ext>
              </a:extLst>
            </p:cNvPr>
            <p:cNvSpPr/>
            <p:nvPr/>
          </p:nvSpPr>
          <p:spPr>
            <a:xfrm>
              <a:off x="6790325" y="3895825"/>
              <a:ext cx="34825" cy="48625"/>
            </a:xfrm>
            <a:custGeom>
              <a:avLst/>
              <a:gdLst/>
              <a:ahLst/>
              <a:cxnLst/>
              <a:rect l="l" t="t" r="r" b="b"/>
              <a:pathLst>
                <a:path w="1393" h="1945" extrusionOk="0">
                  <a:moveTo>
                    <a:pt x="366" y="0"/>
                  </a:moveTo>
                  <a:cubicBezTo>
                    <a:pt x="273" y="0"/>
                    <a:pt x="200" y="57"/>
                    <a:pt x="160" y="96"/>
                  </a:cubicBezTo>
                  <a:cubicBezTo>
                    <a:pt x="92" y="142"/>
                    <a:pt x="92" y="164"/>
                    <a:pt x="92" y="164"/>
                  </a:cubicBezTo>
                  <a:cubicBezTo>
                    <a:pt x="92" y="164"/>
                    <a:pt x="69" y="210"/>
                    <a:pt x="46" y="256"/>
                  </a:cubicBezTo>
                  <a:cubicBezTo>
                    <a:pt x="23" y="324"/>
                    <a:pt x="23" y="393"/>
                    <a:pt x="0" y="484"/>
                  </a:cubicBezTo>
                  <a:cubicBezTo>
                    <a:pt x="0" y="667"/>
                    <a:pt x="23" y="895"/>
                    <a:pt x="69" y="1100"/>
                  </a:cubicBezTo>
                  <a:cubicBezTo>
                    <a:pt x="115" y="1329"/>
                    <a:pt x="183" y="1557"/>
                    <a:pt x="252" y="1694"/>
                  </a:cubicBezTo>
                  <a:cubicBezTo>
                    <a:pt x="320" y="1854"/>
                    <a:pt x="388" y="1945"/>
                    <a:pt x="388" y="1945"/>
                  </a:cubicBezTo>
                  <a:cubicBezTo>
                    <a:pt x="411" y="1945"/>
                    <a:pt x="366" y="1831"/>
                    <a:pt x="320" y="1671"/>
                  </a:cubicBezTo>
                  <a:cubicBezTo>
                    <a:pt x="297" y="1511"/>
                    <a:pt x="252" y="1306"/>
                    <a:pt x="206" y="1078"/>
                  </a:cubicBezTo>
                  <a:cubicBezTo>
                    <a:pt x="183" y="872"/>
                    <a:pt x="183" y="644"/>
                    <a:pt x="206" y="507"/>
                  </a:cubicBezTo>
                  <a:cubicBezTo>
                    <a:pt x="206" y="416"/>
                    <a:pt x="229" y="370"/>
                    <a:pt x="229" y="324"/>
                  </a:cubicBezTo>
                  <a:cubicBezTo>
                    <a:pt x="252" y="301"/>
                    <a:pt x="252" y="279"/>
                    <a:pt x="252" y="279"/>
                  </a:cubicBezTo>
                  <a:cubicBezTo>
                    <a:pt x="252" y="279"/>
                    <a:pt x="274" y="256"/>
                    <a:pt x="297" y="233"/>
                  </a:cubicBezTo>
                  <a:cubicBezTo>
                    <a:pt x="297" y="210"/>
                    <a:pt x="343" y="187"/>
                    <a:pt x="388" y="187"/>
                  </a:cubicBezTo>
                  <a:cubicBezTo>
                    <a:pt x="503" y="187"/>
                    <a:pt x="685" y="347"/>
                    <a:pt x="822" y="507"/>
                  </a:cubicBezTo>
                  <a:cubicBezTo>
                    <a:pt x="1119" y="849"/>
                    <a:pt x="1347" y="1214"/>
                    <a:pt x="1370" y="1214"/>
                  </a:cubicBezTo>
                  <a:cubicBezTo>
                    <a:pt x="1393" y="1192"/>
                    <a:pt x="1210" y="781"/>
                    <a:pt x="936" y="416"/>
                  </a:cubicBezTo>
                  <a:cubicBezTo>
                    <a:pt x="799" y="233"/>
                    <a:pt x="640" y="50"/>
                    <a:pt x="411" y="5"/>
                  </a:cubicBezTo>
                  <a:cubicBezTo>
                    <a:pt x="396" y="2"/>
                    <a:pt x="381" y="0"/>
                    <a:pt x="36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3" name="Google Shape;1827;p23">
              <a:extLst>
                <a:ext uri="{FF2B5EF4-FFF2-40B4-BE49-F238E27FC236}">
                  <a16:creationId xmlns:a16="http://schemas.microsoft.com/office/drawing/2014/main" id="{1DC436FB-1F9C-5975-D58D-AE4847516925}"/>
                </a:ext>
              </a:extLst>
            </p:cNvPr>
            <p:cNvSpPr/>
            <p:nvPr/>
          </p:nvSpPr>
          <p:spPr>
            <a:xfrm>
              <a:off x="7140125" y="3194700"/>
              <a:ext cx="205375" cy="277225"/>
            </a:xfrm>
            <a:custGeom>
              <a:avLst/>
              <a:gdLst/>
              <a:ahLst/>
              <a:cxnLst/>
              <a:rect l="l" t="t" r="r" b="b"/>
              <a:pathLst>
                <a:path w="8215" h="11089" extrusionOk="0">
                  <a:moveTo>
                    <a:pt x="1647" y="1"/>
                  </a:moveTo>
                  <a:cubicBezTo>
                    <a:pt x="1338" y="1"/>
                    <a:pt x="1064" y="62"/>
                    <a:pt x="845" y="203"/>
                  </a:cubicBezTo>
                  <a:cubicBezTo>
                    <a:pt x="0" y="774"/>
                    <a:pt x="2192" y="1778"/>
                    <a:pt x="2648" y="2234"/>
                  </a:cubicBezTo>
                  <a:cubicBezTo>
                    <a:pt x="3287" y="2873"/>
                    <a:pt x="3812" y="3627"/>
                    <a:pt x="4337" y="4357"/>
                  </a:cubicBezTo>
                  <a:cubicBezTo>
                    <a:pt x="4976" y="5247"/>
                    <a:pt x="5524" y="6503"/>
                    <a:pt x="5684" y="7621"/>
                  </a:cubicBezTo>
                  <a:cubicBezTo>
                    <a:pt x="5844" y="8534"/>
                    <a:pt x="5775" y="10269"/>
                    <a:pt x="6528" y="10931"/>
                  </a:cubicBezTo>
                  <a:cubicBezTo>
                    <a:pt x="6655" y="11039"/>
                    <a:pt x="6774" y="11088"/>
                    <a:pt x="6886" y="11088"/>
                  </a:cubicBezTo>
                  <a:cubicBezTo>
                    <a:pt x="7784" y="11088"/>
                    <a:pt x="8215" y="7938"/>
                    <a:pt x="8195" y="7370"/>
                  </a:cubicBezTo>
                  <a:cubicBezTo>
                    <a:pt x="8149" y="5590"/>
                    <a:pt x="7647" y="3786"/>
                    <a:pt x="6460" y="2417"/>
                  </a:cubicBezTo>
                  <a:cubicBezTo>
                    <a:pt x="5772" y="1633"/>
                    <a:pt x="3242" y="1"/>
                    <a:pt x="164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4" name="Google Shape;1828;p23">
              <a:extLst>
                <a:ext uri="{FF2B5EF4-FFF2-40B4-BE49-F238E27FC236}">
                  <a16:creationId xmlns:a16="http://schemas.microsoft.com/office/drawing/2014/main" id="{8B6F30CF-B11B-E368-29DC-2A33534C2785}"/>
                </a:ext>
              </a:extLst>
            </p:cNvPr>
            <p:cNvSpPr/>
            <p:nvPr/>
          </p:nvSpPr>
          <p:spPr>
            <a:xfrm>
              <a:off x="7140125" y="3197475"/>
              <a:ext cx="191175" cy="272800"/>
            </a:xfrm>
            <a:custGeom>
              <a:avLst/>
              <a:gdLst/>
              <a:ahLst/>
              <a:cxnLst/>
              <a:rect l="l" t="t" r="r" b="b"/>
              <a:pathLst>
                <a:path w="7647" h="10912" extrusionOk="0">
                  <a:moveTo>
                    <a:pt x="1083" y="0"/>
                  </a:moveTo>
                  <a:cubicBezTo>
                    <a:pt x="1072" y="0"/>
                    <a:pt x="1061" y="0"/>
                    <a:pt x="1050" y="1"/>
                  </a:cubicBezTo>
                  <a:cubicBezTo>
                    <a:pt x="982" y="23"/>
                    <a:pt x="913" y="69"/>
                    <a:pt x="845" y="92"/>
                  </a:cubicBezTo>
                  <a:cubicBezTo>
                    <a:pt x="0" y="663"/>
                    <a:pt x="2192" y="1667"/>
                    <a:pt x="2648" y="2123"/>
                  </a:cubicBezTo>
                  <a:cubicBezTo>
                    <a:pt x="3287" y="2762"/>
                    <a:pt x="3812" y="3516"/>
                    <a:pt x="4337" y="4246"/>
                  </a:cubicBezTo>
                  <a:cubicBezTo>
                    <a:pt x="4976" y="5136"/>
                    <a:pt x="5524" y="6392"/>
                    <a:pt x="5684" y="7510"/>
                  </a:cubicBezTo>
                  <a:cubicBezTo>
                    <a:pt x="5844" y="8423"/>
                    <a:pt x="5775" y="10158"/>
                    <a:pt x="6528" y="10820"/>
                  </a:cubicBezTo>
                  <a:cubicBezTo>
                    <a:pt x="6574" y="10865"/>
                    <a:pt x="6620" y="10888"/>
                    <a:pt x="6665" y="10911"/>
                  </a:cubicBezTo>
                  <a:cubicBezTo>
                    <a:pt x="7327" y="10249"/>
                    <a:pt x="7647" y="7852"/>
                    <a:pt x="7624" y="7373"/>
                  </a:cubicBezTo>
                  <a:cubicBezTo>
                    <a:pt x="7578" y="5593"/>
                    <a:pt x="7053" y="3790"/>
                    <a:pt x="5866" y="2420"/>
                  </a:cubicBezTo>
                  <a:cubicBezTo>
                    <a:pt x="5186" y="1649"/>
                    <a:pt x="2660" y="0"/>
                    <a:pt x="10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5" name="Google Shape;1829;p23">
              <a:extLst>
                <a:ext uri="{FF2B5EF4-FFF2-40B4-BE49-F238E27FC236}">
                  <a16:creationId xmlns:a16="http://schemas.microsoft.com/office/drawing/2014/main" id="{F82F3143-FA14-DC43-DD70-F0D654DF3805}"/>
                </a:ext>
              </a:extLst>
            </p:cNvPr>
            <p:cNvSpPr/>
            <p:nvPr/>
          </p:nvSpPr>
          <p:spPr>
            <a:xfrm>
              <a:off x="7192050" y="3193900"/>
              <a:ext cx="157525" cy="275800"/>
            </a:xfrm>
            <a:custGeom>
              <a:avLst/>
              <a:gdLst/>
              <a:ahLst/>
              <a:cxnLst/>
              <a:rect l="l" t="t" r="r" b="b"/>
              <a:pathLst>
                <a:path w="6301" h="11032" extrusionOk="0">
                  <a:moveTo>
                    <a:pt x="12" y="1"/>
                  </a:moveTo>
                  <a:cubicBezTo>
                    <a:pt x="4" y="1"/>
                    <a:pt x="0" y="2"/>
                    <a:pt x="0" y="7"/>
                  </a:cubicBezTo>
                  <a:cubicBezTo>
                    <a:pt x="0" y="7"/>
                    <a:pt x="92" y="52"/>
                    <a:pt x="274" y="121"/>
                  </a:cubicBezTo>
                  <a:cubicBezTo>
                    <a:pt x="480" y="166"/>
                    <a:pt x="731" y="258"/>
                    <a:pt x="1050" y="372"/>
                  </a:cubicBezTo>
                  <a:cubicBezTo>
                    <a:pt x="1370" y="463"/>
                    <a:pt x="1758" y="600"/>
                    <a:pt x="2100" y="806"/>
                  </a:cubicBezTo>
                  <a:cubicBezTo>
                    <a:pt x="2283" y="920"/>
                    <a:pt x="2443" y="1034"/>
                    <a:pt x="2625" y="1171"/>
                  </a:cubicBezTo>
                  <a:cubicBezTo>
                    <a:pt x="2808" y="1308"/>
                    <a:pt x="2991" y="1445"/>
                    <a:pt x="3150" y="1582"/>
                  </a:cubicBezTo>
                  <a:cubicBezTo>
                    <a:pt x="3881" y="2129"/>
                    <a:pt x="4520" y="2746"/>
                    <a:pt x="4885" y="3316"/>
                  </a:cubicBezTo>
                  <a:cubicBezTo>
                    <a:pt x="4976" y="3453"/>
                    <a:pt x="5045" y="3590"/>
                    <a:pt x="5113" y="3704"/>
                  </a:cubicBezTo>
                  <a:cubicBezTo>
                    <a:pt x="5182" y="3818"/>
                    <a:pt x="5250" y="3910"/>
                    <a:pt x="5273" y="4001"/>
                  </a:cubicBezTo>
                  <a:cubicBezTo>
                    <a:pt x="5364" y="4184"/>
                    <a:pt x="5410" y="4275"/>
                    <a:pt x="5410" y="4275"/>
                  </a:cubicBezTo>
                  <a:lnTo>
                    <a:pt x="5456" y="4343"/>
                  </a:lnTo>
                  <a:cubicBezTo>
                    <a:pt x="5479" y="4389"/>
                    <a:pt x="5501" y="4458"/>
                    <a:pt x="5524" y="4549"/>
                  </a:cubicBezTo>
                  <a:cubicBezTo>
                    <a:pt x="5570" y="4640"/>
                    <a:pt x="5615" y="4754"/>
                    <a:pt x="5661" y="4868"/>
                  </a:cubicBezTo>
                  <a:cubicBezTo>
                    <a:pt x="5707" y="5005"/>
                    <a:pt x="5752" y="5142"/>
                    <a:pt x="5821" y="5302"/>
                  </a:cubicBezTo>
                  <a:cubicBezTo>
                    <a:pt x="5867" y="5462"/>
                    <a:pt x="5912" y="5644"/>
                    <a:pt x="5958" y="5827"/>
                  </a:cubicBezTo>
                  <a:cubicBezTo>
                    <a:pt x="5981" y="6010"/>
                    <a:pt x="6026" y="6215"/>
                    <a:pt x="6072" y="6421"/>
                  </a:cubicBezTo>
                  <a:cubicBezTo>
                    <a:pt x="6118" y="6831"/>
                    <a:pt x="6140" y="7288"/>
                    <a:pt x="6118" y="7722"/>
                  </a:cubicBezTo>
                  <a:cubicBezTo>
                    <a:pt x="6095" y="8612"/>
                    <a:pt x="5912" y="9502"/>
                    <a:pt x="5615" y="10118"/>
                  </a:cubicBezTo>
                  <a:cubicBezTo>
                    <a:pt x="5501" y="10415"/>
                    <a:pt x="5319" y="10643"/>
                    <a:pt x="5205" y="10803"/>
                  </a:cubicBezTo>
                  <a:cubicBezTo>
                    <a:pt x="5068" y="10940"/>
                    <a:pt x="4999" y="11031"/>
                    <a:pt x="4999" y="11031"/>
                  </a:cubicBezTo>
                  <a:cubicBezTo>
                    <a:pt x="4999" y="11031"/>
                    <a:pt x="5091" y="10963"/>
                    <a:pt x="5227" y="10826"/>
                  </a:cubicBezTo>
                  <a:cubicBezTo>
                    <a:pt x="5364" y="10666"/>
                    <a:pt x="5547" y="10461"/>
                    <a:pt x="5707" y="10141"/>
                  </a:cubicBezTo>
                  <a:cubicBezTo>
                    <a:pt x="6026" y="9548"/>
                    <a:pt x="6232" y="8635"/>
                    <a:pt x="6277" y="7722"/>
                  </a:cubicBezTo>
                  <a:cubicBezTo>
                    <a:pt x="6300" y="7288"/>
                    <a:pt x="6277" y="6831"/>
                    <a:pt x="6232" y="6398"/>
                  </a:cubicBezTo>
                  <a:cubicBezTo>
                    <a:pt x="6209" y="6192"/>
                    <a:pt x="6163" y="5987"/>
                    <a:pt x="6140" y="5781"/>
                  </a:cubicBezTo>
                  <a:cubicBezTo>
                    <a:pt x="6072" y="5599"/>
                    <a:pt x="6026" y="5416"/>
                    <a:pt x="6004" y="5256"/>
                  </a:cubicBezTo>
                  <a:cubicBezTo>
                    <a:pt x="5935" y="5097"/>
                    <a:pt x="5889" y="4937"/>
                    <a:pt x="5844" y="4823"/>
                  </a:cubicBezTo>
                  <a:cubicBezTo>
                    <a:pt x="5798" y="4686"/>
                    <a:pt x="5752" y="4572"/>
                    <a:pt x="5730" y="4480"/>
                  </a:cubicBezTo>
                  <a:cubicBezTo>
                    <a:pt x="5684" y="4389"/>
                    <a:pt x="5661" y="4321"/>
                    <a:pt x="5638" y="4252"/>
                  </a:cubicBezTo>
                  <a:cubicBezTo>
                    <a:pt x="5615" y="4206"/>
                    <a:pt x="5593" y="4184"/>
                    <a:pt x="5593" y="4184"/>
                  </a:cubicBezTo>
                  <a:cubicBezTo>
                    <a:pt x="5593" y="4184"/>
                    <a:pt x="5547" y="4092"/>
                    <a:pt x="5456" y="3910"/>
                  </a:cubicBezTo>
                  <a:cubicBezTo>
                    <a:pt x="5410" y="3818"/>
                    <a:pt x="5364" y="3704"/>
                    <a:pt x="5273" y="3590"/>
                  </a:cubicBezTo>
                  <a:cubicBezTo>
                    <a:pt x="5205" y="3476"/>
                    <a:pt x="5136" y="3339"/>
                    <a:pt x="5022" y="3202"/>
                  </a:cubicBezTo>
                  <a:cubicBezTo>
                    <a:pt x="4657" y="2632"/>
                    <a:pt x="3972" y="2015"/>
                    <a:pt x="3242" y="1467"/>
                  </a:cubicBezTo>
                  <a:cubicBezTo>
                    <a:pt x="3059" y="1353"/>
                    <a:pt x="2876" y="1216"/>
                    <a:pt x="2717" y="1079"/>
                  </a:cubicBezTo>
                  <a:cubicBezTo>
                    <a:pt x="2534" y="942"/>
                    <a:pt x="2351" y="828"/>
                    <a:pt x="2169" y="714"/>
                  </a:cubicBezTo>
                  <a:cubicBezTo>
                    <a:pt x="1781" y="509"/>
                    <a:pt x="1416" y="395"/>
                    <a:pt x="1073" y="303"/>
                  </a:cubicBezTo>
                  <a:cubicBezTo>
                    <a:pt x="754" y="189"/>
                    <a:pt x="480" y="121"/>
                    <a:pt x="297" y="75"/>
                  </a:cubicBezTo>
                  <a:cubicBezTo>
                    <a:pt x="148" y="38"/>
                    <a:pt x="45" y="1"/>
                    <a:pt x="1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6" name="Google Shape;1830;p23">
              <a:extLst>
                <a:ext uri="{FF2B5EF4-FFF2-40B4-BE49-F238E27FC236}">
                  <a16:creationId xmlns:a16="http://schemas.microsoft.com/office/drawing/2014/main" id="{226C22A7-4E00-768B-C1A9-C44F7A3BF107}"/>
                </a:ext>
              </a:extLst>
            </p:cNvPr>
            <p:cNvSpPr/>
            <p:nvPr/>
          </p:nvSpPr>
          <p:spPr>
            <a:xfrm>
              <a:off x="6927850" y="3234150"/>
              <a:ext cx="420000" cy="302325"/>
            </a:xfrm>
            <a:custGeom>
              <a:avLst/>
              <a:gdLst/>
              <a:ahLst/>
              <a:cxnLst/>
              <a:rect l="l" t="t" r="r" b="b"/>
              <a:pathLst>
                <a:path w="16800" h="12093" extrusionOk="0">
                  <a:moveTo>
                    <a:pt x="7247" y="1"/>
                  </a:moveTo>
                  <a:cubicBezTo>
                    <a:pt x="6226" y="1"/>
                    <a:pt x="5059" y="159"/>
                    <a:pt x="3767" y="588"/>
                  </a:cubicBezTo>
                  <a:cubicBezTo>
                    <a:pt x="1438" y="1341"/>
                    <a:pt x="457" y="2870"/>
                    <a:pt x="0" y="4537"/>
                  </a:cubicBezTo>
                  <a:cubicBezTo>
                    <a:pt x="480" y="5769"/>
                    <a:pt x="1530" y="6933"/>
                    <a:pt x="3515" y="7390"/>
                  </a:cubicBezTo>
                  <a:cubicBezTo>
                    <a:pt x="3515" y="7390"/>
                    <a:pt x="3250" y="6513"/>
                    <a:pt x="3260" y="6513"/>
                  </a:cubicBezTo>
                  <a:lnTo>
                    <a:pt x="3260" y="6513"/>
                  </a:lnTo>
                  <a:cubicBezTo>
                    <a:pt x="3260" y="6513"/>
                    <a:pt x="3262" y="6516"/>
                    <a:pt x="3264" y="6522"/>
                  </a:cubicBezTo>
                  <a:cubicBezTo>
                    <a:pt x="3287" y="6637"/>
                    <a:pt x="4269" y="7367"/>
                    <a:pt x="4269" y="7367"/>
                  </a:cubicBezTo>
                  <a:cubicBezTo>
                    <a:pt x="4269" y="7367"/>
                    <a:pt x="4299" y="7368"/>
                    <a:pt x="4357" y="7368"/>
                  </a:cubicBezTo>
                  <a:cubicBezTo>
                    <a:pt x="4950" y="7368"/>
                    <a:pt x="8397" y="7254"/>
                    <a:pt x="10934" y="4696"/>
                  </a:cubicBezTo>
                  <a:lnTo>
                    <a:pt x="10934" y="4696"/>
                  </a:lnTo>
                  <a:cubicBezTo>
                    <a:pt x="10934" y="4902"/>
                    <a:pt x="10751" y="8029"/>
                    <a:pt x="12486" y="9353"/>
                  </a:cubicBezTo>
                  <a:cubicBezTo>
                    <a:pt x="12349" y="9581"/>
                    <a:pt x="12075" y="12046"/>
                    <a:pt x="12531" y="12092"/>
                  </a:cubicBezTo>
                  <a:cubicBezTo>
                    <a:pt x="12535" y="12092"/>
                    <a:pt x="12538" y="12092"/>
                    <a:pt x="12541" y="12092"/>
                  </a:cubicBezTo>
                  <a:cubicBezTo>
                    <a:pt x="12999" y="12092"/>
                    <a:pt x="13787" y="10448"/>
                    <a:pt x="13787" y="10448"/>
                  </a:cubicBezTo>
                  <a:cubicBezTo>
                    <a:pt x="13787" y="10448"/>
                    <a:pt x="14586" y="9855"/>
                    <a:pt x="15179" y="9809"/>
                  </a:cubicBezTo>
                  <a:cubicBezTo>
                    <a:pt x="15179" y="9809"/>
                    <a:pt x="15248" y="9650"/>
                    <a:pt x="15316" y="9330"/>
                  </a:cubicBezTo>
                  <a:cubicBezTo>
                    <a:pt x="15300" y="9329"/>
                    <a:pt x="15285" y="9329"/>
                    <a:pt x="15269" y="9329"/>
                  </a:cubicBezTo>
                  <a:cubicBezTo>
                    <a:pt x="14516" y="9329"/>
                    <a:pt x="13947" y="9855"/>
                    <a:pt x="13947" y="9855"/>
                  </a:cubicBezTo>
                  <a:cubicBezTo>
                    <a:pt x="13947" y="9855"/>
                    <a:pt x="16800" y="4582"/>
                    <a:pt x="11847" y="1273"/>
                  </a:cubicBezTo>
                  <a:cubicBezTo>
                    <a:pt x="11847" y="1273"/>
                    <a:pt x="10138" y="1"/>
                    <a:pt x="724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7" name="Google Shape;1831;p23">
              <a:extLst>
                <a:ext uri="{FF2B5EF4-FFF2-40B4-BE49-F238E27FC236}">
                  <a16:creationId xmlns:a16="http://schemas.microsoft.com/office/drawing/2014/main" id="{AEC7B785-ADBE-904B-F34F-F7A38E0F5275}"/>
                </a:ext>
              </a:extLst>
            </p:cNvPr>
            <p:cNvSpPr/>
            <p:nvPr/>
          </p:nvSpPr>
          <p:spPr>
            <a:xfrm>
              <a:off x="6915300" y="3181575"/>
              <a:ext cx="436550" cy="342350"/>
            </a:xfrm>
            <a:custGeom>
              <a:avLst/>
              <a:gdLst/>
              <a:ahLst/>
              <a:cxnLst/>
              <a:rect l="l" t="t" r="r" b="b"/>
              <a:pathLst>
                <a:path w="17462" h="13694" extrusionOk="0">
                  <a:moveTo>
                    <a:pt x="7381" y="0"/>
                  </a:moveTo>
                  <a:cubicBezTo>
                    <a:pt x="5427" y="0"/>
                    <a:pt x="3546" y="567"/>
                    <a:pt x="2260" y="1550"/>
                  </a:cubicBezTo>
                  <a:cubicBezTo>
                    <a:pt x="2260" y="1550"/>
                    <a:pt x="662" y="1824"/>
                    <a:pt x="343" y="3444"/>
                  </a:cubicBezTo>
                  <a:cubicBezTo>
                    <a:pt x="0" y="5065"/>
                    <a:pt x="480" y="8169"/>
                    <a:pt x="4086" y="9013"/>
                  </a:cubicBezTo>
                  <a:cubicBezTo>
                    <a:pt x="4086" y="9013"/>
                    <a:pt x="3801" y="8137"/>
                    <a:pt x="3808" y="8137"/>
                  </a:cubicBezTo>
                  <a:lnTo>
                    <a:pt x="3808" y="8137"/>
                  </a:lnTo>
                  <a:cubicBezTo>
                    <a:pt x="3808" y="8137"/>
                    <a:pt x="3809" y="8140"/>
                    <a:pt x="3812" y="8146"/>
                  </a:cubicBezTo>
                  <a:cubicBezTo>
                    <a:pt x="3858" y="8260"/>
                    <a:pt x="4839" y="8968"/>
                    <a:pt x="4839" y="8968"/>
                  </a:cubicBezTo>
                  <a:cubicBezTo>
                    <a:pt x="4839" y="8968"/>
                    <a:pt x="4879" y="8969"/>
                    <a:pt x="4955" y="8969"/>
                  </a:cubicBezTo>
                  <a:cubicBezTo>
                    <a:pt x="5617" y="8969"/>
                    <a:pt x="8984" y="8841"/>
                    <a:pt x="11504" y="6320"/>
                  </a:cubicBezTo>
                  <a:lnTo>
                    <a:pt x="11504" y="6320"/>
                  </a:lnTo>
                  <a:cubicBezTo>
                    <a:pt x="11504" y="6503"/>
                    <a:pt x="11299" y="9653"/>
                    <a:pt x="13056" y="10976"/>
                  </a:cubicBezTo>
                  <a:cubicBezTo>
                    <a:pt x="12896" y="11205"/>
                    <a:pt x="12623" y="13670"/>
                    <a:pt x="13079" y="13693"/>
                  </a:cubicBezTo>
                  <a:cubicBezTo>
                    <a:pt x="13085" y="13693"/>
                    <a:pt x="13091" y="13694"/>
                    <a:pt x="13098" y="13694"/>
                  </a:cubicBezTo>
                  <a:cubicBezTo>
                    <a:pt x="13557" y="13694"/>
                    <a:pt x="14334" y="12072"/>
                    <a:pt x="14334" y="12072"/>
                  </a:cubicBezTo>
                  <a:cubicBezTo>
                    <a:pt x="14334" y="12072"/>
                    <a:pt x="15133" y="11479"/>
                    <a:pt x="15727" y="11433"/>
                  </a:cubicBezTo>
                  <a:cubicBezTo>
                    <a:pt x="15727" y="11433"/>
                    <a:pt x="17462" y="6708"/>
                    <a:pt x="13764" y="2622"/>
                  </a:cubicBezTo>
                  <a:cubicBezTo>
                    <a:pt x="12107" y="792"/>
                    <a:pt x="9692" y="0"/>
                    <a:pt x="73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8" name="Google Shape;1832;p23">
              <a:extLst>
                <a:ext uri="{FF2B5EF4-FFF2-40B4-BE49-F238E27FC236}">
                  <a16:creationId xmlns:a16="http://schemas.microsoft.com/office/drawing/2014/main" id="{A2CD0E3C-69F8-442C-AE00-9DA2FF4E125C}"/>
                </a:ext>
              </a:extLst>
            </p:cNvPr>
            <p:cNvSpPr/>
            <p:nvPr/>
          </p:nvSpPr>
          <p:spPr>
            <a:xfrm>
              <a:off x="6922150" y="3246550"/>
              <a:ext cx="429700" cy="277375"/>
            </a:xfrm>
            <a:custGeom>
              <a:avLst/>
              <a:gdLst/>
              <a:ahLst/>
              <a:cxnLst/>
              <a:rect l="l" t="t" r="r" b="b"/>
              <a:pathLst>
                <a:path w="17188" h="11095" extrusionOk="0">
                  <a:moveTo>
                    <a:pt x="13490" y="1"/>
                  </a:moveTo>
                  <a:cubicBezTo>
                    <a:pt x="13467" y="138"/>
                    <a:pt x="13467" y="252"/>
                    <a:pt x="13558" y="389"/>
                  </a:cubicBezTo>
                  <a:cubicBezTo>
                    <a:pt x="14426" y="2100"/>
                    <a:pt x="15978" y="6894"/>
                    <a:pt x="13809" y="6939"/>
                  </a:cubicBezTo>
                  <a:cubicBezTo>
                    <a:pt x="13804" y="6940"/>
                    <a:pt x="13798" y="6940"/>
                    <a:pt x="13793" y="6940"/>
                  </a:cubicBezTo>
                  <a:cubicBezTo>
                    <a:pt x="11620" y="6940"/>
                    <a:pt x="11961" y="2420"/>
                    <a:pt x="11961" y="2420"/>
                  </a:cubicBezTo>
                  <a:lnTo>
                    <a:pt x="11961" y="2420"/>
                  </a:lnTo>
                  <a:cubicBezTo>
                    <a:pt x="11960" y="2420"/>
                    <a:pt x="9792" y="4501"/>
                    <a:pt x="7717" y="4501"/>
                  </a:cubicBezTo>
                  <a:cubicBezTo>
                    <a:pt x="7663" y="4501"/>
                    <a:pt x="7609" y="4500"/>
                    <a:pt x="7555" y="4497"/>
                  </a:cubicBezTo>
                  <a:cubicBezTo>
                    <a:pt x="5456" y="4383"/>
                    <a:pt x="7532" y="1599"/>
                    <a:pt x="7532" y="1598"/>
                  </a:cubicBezTo>
                  <a:lnTo>
                    <a:pt x="7532" y="1598"/>
                  </a:lnTo>
                  <a:cubicBezTo>
                    <a:pt x="7532" y="1599"/>
                    <a:pt x="5318" y="4200"/>
                    <a:pt x="4017" y="4292"/>
                  </a:cubicBezTo>
                  <a:cubicBezTo>
                    <a:pt x="4005" y="4292"/>
                    <a:pt x="3992" y="4293"/>
                    <a:pt x="3980" y="4293"/>
                  </a:cubicBezTo>
                  <a:cubicBezTo>
                    <a:pt x="2677" y="4293"/>
                    <a:pt x="1803" y="755"/>
                    <a:pt x="1803" y="754"/>
                  </a:cubicBezTo>
                  <a:lnTo>
                    <a:pt x="1803" y="754"/>
                  </a:lnTo>
                  <a:cubicBezTo>
                    <a:pt x="1803" y="754"/>
                    <a:pt x="2204" y="3644"/>
                    <a:pt x="1140" y="3644"/>
                  </a:cubicBezTo>
                  <a:cubicBezTo>
                    <a:pt x="1097" y="3644"/>
                    <a:pt x="1052" y="3639"/>
                    <a:pt x="1004" y="3630"/>
                  </a:cubicBezTo>
                  <a:cubicBezTo>
                    <a:pt x="548" y="3538"/>
                    <a:pt x="228" y="2945"/>
                    <a:pt x="0" y="2237"/>
                  </a:cubicBezTo>
                  <a:lnTo>
                    <a:pt x="0" y="2237"/>
                  </a:lnTo>
                  <a:cubicBezTo>
                    <a:pt x="137" y="3835"/>
                    <a:pt x="1073" y="5775"/>
                    <a:pt x="3812" y="6414"/>
                  </a:cubicBezTo>
                  <a:cubicBezTo>
                    <a:pt x="3812" y="6414"/>
                    <a:pt x="3527" y="5538"/>
                    <a:pt x="3534" y="5538"/>
                  </a:cubicBezTo>
                  <a:lnTo>
                    <a:pt x="3534" y="5538"/>
                  </a:lnTo>
                  <a:cubicBezTo>
                    <a:pt x="3534" y="5538"/>
                    <a:pt x="3535" y="5541"/>
                    <a:pt x="3538" y="5547"/>
                  </a:cubicBezTo>
                  <a:cubicBezTo>
                    <a:pt x="3584" y="5661"/>
                    <a:pt x="4565" y="6369"/>
                    <a:pt x="4565" y="6369"/>
                  </a:cubicBezTo>
                  <a:cubicBezTo>
                    <a:pt x="4565" y="6369"/>
                    <a:pt x="4605" y="6370"/>
                    <a:pt x="4681" y="6370"/>
                  </a:cubicBezTo>
                  <a:cubicBezTo>
                    <a:pt x="5343" y="6370"/>
                    <a:pt x="8710" y="6242"/>
                    <a:pt x="11230" y="3721"/>
                  </a:cubicBezTo>
                  <a:lnTo>
                    <a:pt x="11230" y="3721"/>
                  </a:lnTo>
                  <a:cubicBezTo>
                    <a:pt x="11230" y="3904"/>
                    <a:pt x="11025" y="7054"/>
                    <a:pt x="12782" y="8377"/>
                  </a:cubicBezTo>
                  <a:cubicBezTo>
                    <a:pt x="12622" y="8606"/>
                    <a:pt x="12349" y="11071"/>
                    <a:pt x="12805" y="11094"/>
                  </a:cubicBezTo>
                  <a:cubicBezTo>
                    <a:pt x="12811" y="11094"/>
                    <a:pt x="12817" y="11095"/>
                    <a:pt x="12824" y="11095"/>
                  </a:cubicBezTo>
                  <a:cubicBezTo>
                    <a:pt x="13283" y="11095"/>
                    <a:pt x="14060" y="9473"/>
                    <a:pt x="14060" y="9473"/>
                  </a:cubicBezTo>
                  <a:cubicBezTo>
                    <a:pt x="14060" y="9473"/>
                    <a:pt x="14859" y="8880"/>
                    <a:pt x="15453" y="8834"/>
                  </a:cubicBezTo>
                  <a:cubicBezTo>
                    <a:pt x="15453" y="8834"/>
                    <a:pt x="17188" y="4109"/>
                    <a:pt x="13490" y="23"/>
                  </a:cubicBezTo>
                  <a:cubicBezTo>
                    <a:pt x="13490" y="23"/>
                    <a:pt x="13490" y="23"/>
                    <a:pt x="13490"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9" name="Google Shape;1833;p23">
              <a:extLst>
                <a:ext uri="{FF2B5EF4-FFF2-40B4-BE49-F238E27FC236}">
                  <a16:creationId xmlns:a16="http://schemas.microsoft.com/office/drawing/2014/main" id="{B54C681C-E39B-1BAC-53D0-5D009AC2F6E2}"/>
                </a:ext>
              </a:extLst>
            </p:cNvPr>
            <p:cNvSpPr/>
            <p:nvPr/>
          </p:nvSpPr>
          <p:spPr>
            <a:xfrm>
              <a:off x="6917000" y="3223725"/>
              <a:ext cx="98175" cy="182125"/>
            </a:xfrm>
            <a:custGeom>
              <a:avLst/>
              <a:gdLst/>
              <a:ahLst/>
              <a:cxnLst/>
              <a:rect l="l" t="t" r="r" b="b"/>
              <a:pathLst>
                <a:path w="3927" h="7285" extrusionOk="0">
                  <a:moveTo>
                    <a:pt x="1872" y="1"/>
                  </a:moveTo>
                  <a:cubicBezTo>
                    <a:pt x="1735" y="23"/>
                    <a:pt x="1530" y="69"/>
                    <a:pt x="1325" y="206"/>
                  </a:cubicBezTo>
                  <a:cubicBezTo>
                    <a:pt x="1119" y="320"/>
                    <a:pt x="914" y="503"/>
                    <a:pt x="708" y="731"/>
                  </a:cubicBezTo>
                  <a:cubicBezTo>
                    <a:pt x="617" y="845"/>
                    <a:pt x="526" y="959"/>
                    <a:pt x="457" y="1119"/>
                  </a:cubicBezTo>
                  <a:cubicBezTo>
                    <a:pt x="366" y="1233"/>
                    <a:pt x="320" y="1393"/>
                    <a:pt x="252" y="1530"/>
                  </a:cubicBezTo>
                  <a:cubicBezTo>
                    <a:pt x="138" y="1827"/>
                    <a:pt x="69" y="2146"/>
                    <a:pt x="23" y="2443"/>
                  </a:cubicBezTo>
                  <a:cubicBezTo>
                    <a:pt x="1" y="2740"/>
                    <a:pt x="1" y="3013"/>
                    <a:pt x="23" y="3265"/>
                  </a:cubicBezTo>
                  <a:cubicBezTo>
                    <a:pt x="46" y="3379"/>
                    <a:pt x="69" y="3493"/>
                    <a:pt x="92" y="3584"/>
                  </a:cubicBezTo>
                  <a:cubicBezTo>
                    <a:pt x="115" y="3675"/>
                    <a:pt x="138" y="3767"/>
                    <a:pt x="160" y="3835"/>
                  </a:cubicBezTo>
                  <a:cubicBezTo>
                    <a:pt x="206" y="3972"/>
                    <a:pt x="229" y="4041"/>
                    <a:pt x="229" y="4041"/>
                  </a:cubicBezTo>
                  <a:cubicBezTo>
                    <a:pt x="229" y="4041"/>
                    <a:pt x="252" y="4109"/>
                    <a:pt x="320" y="4246"/>
                  </a:cubicBezTo>
                  <a:cubicBezTo>
                    <a:pt x="366" y="4360"/>
                    <a:pt x="457" y="4543"/>
                    <a:pt x="594" y="4748"/>
                  </a:cubicBezTo>
                  <a:cubicBezTo>
                    <a:pt x="845" y="5159"/>
                    <a:pt x="1256" y="5638"/>
                    <a:pt x="1758" y="6049"/>
                  </a:cubicBezTo>
                  <a:cubicBezTo>
                    <a:pt x="2238" y="6460"/>
                    <a:pt x="2785" y="6780"/>
                    <a:pt x="3196" y="6985"/>
                  </a:cubicBezTo>
                  <a:cubicBezTo>
                    <a:pt x="3598" y="7154"/>
                    <a:pt x="3882" y="7284"/>
                    <a:pt x="3922" y="7284"/>
                  </a:cubicBezTo>
                  <a:cubicBezTo>
                    <a:pt x="3925" y="7284"/>
                    <a:pt x="3927" y="7283"/>
                    <a:pt x="3927" y="7282"/>
                  </a:cubicBezTo>
                  <a:cubicBezTo>
                    <a:pt x="3927" y="7282"/>
                    <a:pt x="3858" y="7236"/>
                    <a:pt x="3744" y="7168"/>
                  </a:cubicBezTo>
                  <a:cubicBezTo>
                    <a:pt x="3630" y="7099"/>
                    <a:pt x="3447" y="7031"/>
                    <a:pt x="3242" y="6917"/>
                  </a:cubicBezTo>
                  <a:cubicBezTo>
                    <a:pt x="2831" y="6688"/>
                    <a:pt x="2306" y="6346"/>
                    <a:pt x="1850" y="5935"/>
                  </a:cubicBezTo>
                  <a:cubicBezTo>
                    <a:pt x="1370" y="5524"/>
                    <a:pt x="982" y="5045"/>
                    <a:pt x="754" y="4657"/>
                  </a:cubicBezTo>
                  <a:cubicBezTo>
                    <a:pt x="640" y="4451"/>
                    <a:pt x="548" y="4292"/>
                    <a:pt x="503" y="4155"/>
                  </a:cubicBezTo>
                  <a:cubicBezTo>
                    <a:pt x="434" y="4041"/>
                    <a:pt x="412" y="3972"/>
                    <a:pt x="412" y="3972"/>
                  </a:cubicBezTo>
                  <a:cubicBezTo>
                    <a:pt x="412" y="3972"/>
                    <a:pt x="389" y="3904"/>
                    <a:pt x="343" y="3767"/>
                  </a:cubicBezTo>
                  <a:cubicBezTo>
                    <a:pt x="320" y="3698"/>
                    <a:pt x="297" y="3630"/>
                    <a:pt x="275" y="3538"/>
                  </a:cubicBezTo>
                  <a:cubicBezTo>
                    <a:pt x="252" y="3447"/>
                    <a:pt x="229" y="3356"/>
                    <a:pt x="206" y="3242"/>
                  </a:cubicBezTo>
                  <a:cubicBezTo>
                    <a:pt x="183" y="3013"/>
                    <a:pt x="183" y="2740"/>
                    <a:pt x="206" y="2466"/>
                  </a:cubicBezTo>
                  <a:cubicBezTo>
                    <a:pt x="229" y="2169"/>
                    <a:pt x="297" y="1872"/>
                    <a:pt x="389" y="1598"/>
                  </a:cubicBezTo>
                  <a:cubicBezTo>
                    <a:pt x="434" y="1439"/>
                    <a:pt x="503" y="1302"/>
                    <a:pt x="571" y="1165"/>
                  </a:cubicBezTo>
                  <a:cubicBezTo>
                    <a:pt x="640" y="1028"/>
                    <a:pt x="708" y="914"/>
                    <a:pt x="800" y="799"/>
                  </a:cubicBezTo>
                  <a:cubicBezTo>
                    <a:pt x="982" y="571"/>
                    <a:pt x="1188" y="389"/>
                    <a:pt x="1370" y="274"/>
                  </a:cubicBezTo>
                  <a:cubicBezTo>
                    <a:pt x="1576" y="138"/>
                    <a:pt x="1735" y="69"/>
                    <a:pt x="1872" y="46"/>
                  </a:cubicBezTo>
                  <a:cubicBezTo>
                    <a:pt x="1918" y="39"/>
                    <a:pt x="1956" y="36"/>
                    <a:pt x="1986" y="36"/>
                  </a:cubicBezTo>
                  <a:cubicBezTo>
                    <a:pt x="2047" y="36"/>
                    <a:pt x="2078" y="46"/>
                    <a:pt x="2078" y="46"/>
                  </a:cubicBezTo>
                  <a:cubicBezTo>
                    <a:pt x="2078" y="46"/>
                    <a:pt x="2078" y="23"/>
                    <a:pt x="2032" y="23"/>
                  </a:cubicBezTo>
                  <a:cubicBezTo>
                    <a:pt x="1986" y="1"/>
                    <a:pt x="1941" y="1"/>
                    <a:pt x="187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0" name="Google Shape;1834;p23">
              <a:extLst>
                <a:ext uri="{FF2B5EF4-FFF2-40B4-BE49-F238E27FC236}">
                  <a16:creationId xmlns:a16="http://schemas.microsoft.com/office/drawing/2014/main" id="{4A80711E-4E3F-6103-E53D-74D55AB48717}"/>
                </a:ext>
              </a:extLst>
            </p:cNvPr>
            <p:cNvSpPr/>
            <p:nvPr/>
          </p:nvSpPr>
          <p:spPr>
            <a:xfrm>
              <a:off x="7030000" y="3321875"/>
              <a:ext cx="14850" cy="85625"/>
            </a:xfrm>
            <a:custGeom>
              <a:avLst/>
              <a:gdLst/>
              <a:ahLst/>
              <a:cxnLst/>
              <a:rect l="l" t="t" r="r" b="b"/>
              <a:pathLst>
                <a:path w="594" h="3425" extrusionOk="0">
                  <a:moveTo>
                    <a:pt x="571" y="1"/>
                  </a:moveTo>
                  <a:cubicBezTo>
                    <a:pt x="548" y="1"/>
                    <a:pt x="411" y="411"/>
                    <a:pt x="274" y="822"/>
                  </a:cubicBezTo>
                  <a:cubicBezTo>
                    <a:pt x="205" y="1028"/>
                    <a:pt x="137" y="1256"/>
                    <a:pt x="91" y="1416"/>
                  </a:cubicBezTo>
                  <a:cubicBezTo>
                    <a:pt x="69" y="1484"/>
                    <a:pt x="69" y="1553"/>
                    <a:pt x="46" y="1621"/>
                  </a:cubicBezTo>
                  <a:cubicBezTo>
                    <a:pt x="46" y="1667"/>
                    <a:pt x="46" y="1690"/>
                    <a:pt x="46" y="1690"/>
                  </a:cubicBezTo>
                  <a:cubicBezTo>
                    <a:pt x="46" y="1690"/>
                    <a:pt x="23" y="1804"/>
                    <a:pt x="23" y="1963"/>
                  </a:cubicBezTo>
                  <a:cubicBezTo>
                    <a:pt x="23" y="2055"/>
                    <a:pt x="0" y="2146"/>
                    <a:pt x="23" y="2260"/>
                  </a:cubicBezTo>
                  <a:cubicBezTo>
                    <a:pt x="23" y="2352"/>
                    <a:pt x="23" y="2466"/>
                    <a:pt x="69" y="2580"/>
                  </a:cubicBezTo>
                  <a:cubicBezTo>
                    <a:pt x="114" y="2808"/>
                    <a:pt x="183" y="3013"/>
                    <a:pt x="205" y="3173"/>
                  </a:cubicBezTo>
                  <a:cubicBezTo>
                    <a:pt x="228" y="3310"/>
                    <a:pt x="228" y="3424"/>
                    <a:pt x="251" y="3424"/>
                  </a:cubicBezTo>
                  <a:cubicBezTo>
                    <a:pt x="274" y="3424"/>
                    <a:pt x="274" y="3333"/>
                    <a:pt x="274" y="3150"/>
                  </a:cubicBezTo>
                  <a:cubicBezTo>
                    <a:pt x="274" y="2991"/>
                    <a:pt x="228" y="2762"/>
                    <a:pt x="205" y="2557"/>
                  </a:cubicBezTo>
                  <a:cubicBezTo>
                    <a:pt x="183" y="2466"/>
                    <a:pt x="183" y="2352"/>
                    <a:pt x="183" y="2260"/>
                  </a:cubicBezTo>
                  <a:cubicBezTo>
                    <a:pt x="183" y="2146"/>
                    <a:pt x="205" y="2055"/>
                    <a:pt x="205" y="1986"/>
                  </a:cubicBezTo>
                  <a:cubicBezTo>
                    <a:pt x="228" y="1827"/>
                    <a:pt x="251" y="1712"/>
                    <a:pt x="251" y="1712"/>
                  </a:cubicBezTo>
                  <a:cubicBezTo>
                    <a:pt x="251" y="1712"/>
                    <a:pt x="251" y="1690"/>
                    <a:pt x="251" y="1644"/>
                  </a:cubicBezTo>
                  <a:cubicBezTo>
                    <a:pt x="251" y="1598"/>
                    <a:pt x="251" y="1530"/>
                    <a:pt x="274" y="1438"/>
                  </a:cubicBezTo>
                  <a:cubicBezTo>
                    <a:pt x="297" y="1302"/>
                    <a:pt x="342" y="1073"/>
                    <a:pt x="411" y="868"/>
                  </a:cubicBezTo>
                  <a:cubicBezTo>
                    <a:pt x="502" y="434"/>
                    <a:pt x="594" y="1"/>
                    <a:pt x="5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1" name="Google Shape;1835;p23">
              <a:extLst>
                <a:ext uri="{FF2B5EF4-FFF2-40B4-BE49-F238E27FC236}">
                  <a16:creationId xmlns:a16="http://schemas.microsoft.com/office/drawing/2014/main" id="{93F646EF-55C2-4B6C-1DF3-FE165B8C3F94}"/>
                </a:ext>
              </a:extLst>
            </p:cNvPr>
            <p:cNvSpPr/>
            <p:nvPr/>
          </p:nvSpPr>
          <p:spPr>
            <a:xfrm>
              <a:off x="7036825" y="3254550"/>
              <a:ext cx="125000" cy="157500"/>
            </a:xfrm>
            <a:custGeom>
              <a:avLst/>
              <a:gdLst/>
              <a:ahLst/>
              <a:cxnLst/>
              <a:rect l="l" t="t" r="r" b="b"/>
              <a:pathLst>
                <a:path w="5000" h="6300" extrusionOk="0">
                  <a:moveTo>
                    <a:pt x="5000" y="0"/>
                  </a:moveTo>
                  <a:lnTo>
                    <a:pt x="5000" y="0"/>
                  </a:lnTo>
                  <a:cubicBezTo>
                    <a:pt x="5000" y="0"/>
                    <a:pt x="4931" y="23"/>
                    <a:pt x="4840" y="69"/>
                  </a:cubicBezTo>
                  <a:cubicBezTo>
                    <a:pt x="4726" y="114"/>
                    <a:pt x="4589" y="183"/>
                    <a:pt x="4406" y="274"/>
                  </a:cubicBezTo>
                  <a:cubicBezTo>
                    <a:pt x="4064" y="457"/>
                    <a:pt x="3607" y="753"/>
                    <a:pt x="3197" y="1073"/>
                  </a:cubicBezTo>
                  <a:cubicBezTo>
                    <a:pt x="2786" y="1392"/>
                    <a:pt x="2398" y="1735"/>
                    <a:pt x="2124" y="2032"/>
                  </a:cubicBezTo>
                  <a:cubicBezTo>
                    <a:pt x="1987" y="2169"/>
                    <a:pt x="1895" y="2305"/>
                    <a:pt x="1804" y="2374"/>
                  </a:cubicBezTo>
                  <a:cubicBezTo>
                    <a:pt x="1736" y="2465"/>
                    <a:pt x="1690" y="2511"/>
                    <a:pt x="1690" y="2511"/>
                  </a:cubicBezTo>
                  <a:cubicBezTo>
                    <a:pt x="1690" y="2511"/>
                    <a:pt x="1530" y="2739"/>
                    <a:pt x="1325" y="3059"/>
                  </a:cubicBezTo>
                  <a:cubicBezTo>
                    <a:pt x="1097" y="3378"/>
                    <a:pt x="846" y="3835"/>
                    <a:pt x="617" y="4314"/>
                  </a:cubicBezTo>
                  <a:cubicBezTo>
                    <a:pt x="412" y="4793"/>
                    <a:pt x="229" y="5296"/>
                    <a:pt x="138" y="5661"/>
                  </a:cubicBezTo>
                  <a:cubicBezTo>
                    <a:pt x="92" y="5843"/>
                    <a:pt x="69" y="6003"/>
                    <a:pt x="47" y="6117"/>
                  </a:cubicBezTo>
                  <a:cubicBezTo>
                    <a:pt x="24" y="6231"/>
                    <a:pt x="1" y="6300"/>
                    <a:pt x="24" y="6300"/>
                  </a:cubicBezTo>
                  <a:cubicBezTo>
                    <a:pt x="24" y="6300"/>
                    <a:pt x="92" y="6049"/>
                    <a:pt x="206" y="5684"/>
                  </a:cubicBezTo>
                  <a:cubicBezTo>
                    <a:pt x="343" y="5318"/>
                    <a:pt x="526" y="4839"/>
                    <a:pt x="754" y="4383"/>
                  </a:cubicBezTo>
                  <a:cubicBezTo>
                    <a:pt x="982" y="3903"/>
                    <a:pt x="1256" y="3470"/>
                    <a:pt x="1462" y="3150"/>
                  </a:cubicBezTo>
                  <a:cubicBezTo>
                    <a:pt x="1690" y="2853"/>
                    <a:pt x="1850" y="2648"/>
                    <a:pt x="1850" y="2648"/>
                  </a:cubicBezTo>
                  <a:cubicBezTo>
                    <a:pt x="1850" y="2648"/>
                    <a:pt x="1895" y="2602"/>
                    <a:pt x="1964" y="2511"/>
                  </a:cubicBezTo>
                  <a:cubicBezTo>
                    <a:pt x="2032" y="2420"/>
                    <a:pt x="2147" y="2305"/>
                    <a:pt x="2261" y="2169"/>
                  </a:cubicBezTo>
                  <a:cubicBezTo>
                    <a:pt x="2535" y="1872"/>
                    <a:pt x="2900" y="1507"/>
                    <a:pt x="3288" y="1187"/>
                  </a:cubicBezTo>
                  <a:cubicBezTo>
                    <a:pt x="3699" y="845"/>
                    <a:pt x="4110" y="548"/>
                    <a:pt x="4452" y="343"/>
                  </a:cubicBezTo>
                  <a:cubicBezTo>
                    <a:pt x="4771" y="160"/>
                    <a:pt x="5000" y="23"/>
                    <a:pt x="500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2" name="Google Shape;1836;p23">
              <a:extLst>
                <a:ext uri="{FF2B5EF4-FFF2-40B4-BE49-F238E27FC236}">
                  <a16:creationId xmlns:a16="http://schemas.microsoft.com/office/drawing/2014/main" id="{76E262BC-FAD1-562E-5938-718A055C460A}"/>
                </a:ext>
              </a:extLst>
            </p:cNvPr>
            <p:cNvSpPr/>
            <p:nvPr/>
          </p:nvSpPr>
          <p:spPr>
            <a:xfrm>
              <a:off x="6964375" y="3179050"/>
              <a:ext cx="353800" cy="259825"/>
            </a:xfrm>
            <a:custGeom>
              <a:avLst/>
              <a:gdLst/>
              <a:ahLst/>
              <a:cxnLst/>
              <a:rect l="l" t="t" r="r" b="b"/>
              <a:pathLst>
                <a:path w="14152" h="10393" extrusionOk="0">
                  <a:moveTo>
                    <a:pt x="5795" y="1"/>
                  </a:moveTo>
                  <a:cubicBezTo>
                    <a:pt x="5728" y="1"/>
                    <a:pt x="5661" y="3"/>
                    <a:pt x="5592" y="7"/>
                  </a:cubicBezTo>
                  <a:lnTo>
                    <a:pt x="5090" y="7"/>
                  </a:lnTo>
                  <a:cubicBezTo>
                    <a:pt x="4908" y="30"/>
                    <a:pt x="4748" y="53"/>
                    <a:pt x="4588" y="76"/>
                  </a:cubicBezTo>
                  <a:cubicBezTo>
                    <a:pt x="3903" y="144"/>
                    <a:pt x="3241" y="304"/>
                    <a:pt x="2625" y="464"/>
                  </a:cubicBezTo>
                  <a:cubicBezTo>
                    <a:pt x="2009" y="623"/>
                    <a:pt x="1461" y="829"/>
                    <a:pt x="1027" y="1126"/>
                  </a:cubicBezTo>
                  <a:cubicBezTo>
                    <a:pt x="594" y="1400"/>
                    <a:pt x="320" y="1742"/>
                    <a:pt x="183" y="2016"/>
                  </a:cubicBezTo>
                  <a:cubicBezTo>
                    <a:pt x="114" y="2130"/>
                    <a:pt x="69" y="2244"/>
                    <a:pt x="46" y="2335"/>
                  </a:cubicBezTo>
                  <a:cubicBezTo>
                    <a:pt x="23" y="2404"/>
                    <a:pt x="0" y="2449"/>
                    <a:pt x="23" y="2449"/>
                  </a:cubicBezTo>
                  <a:cubicBezTo>
                    <a:pt x="23" y="2449"/>
                    <a:pt x="46" y="2404"/>
                    <a:pt x="69" y="2335"/>
                  </a:cubicBezTo>
                  <a:cubicBezTo>
                    <a:pt x="91" y="2267"/>
                    <a:pt x="137" y="2153"/>
                    <a:pt x="228" y="2039"/>
                  </a:cubicBezTo>
                  <a:cubicBezTo>
                    <a:pt x="365" y="1788"/>
                    <a:pt x="639" y="1445"/>
                    <a:pt x="1073" y="1194"/>
                  </a:cubicBezTo>
                  <a:cubicBezTo>
                    <a:pt x="1484" y="920"/>
                    <a:pt x="2054" y="715"/>
                    <a:pt x="2648" y="555"/>
                  </a:cubicBezTo>
                  <a:cubicBezTo>
                    <a:pt x="3264" y="418"/>
                    <a:pt x="3926" y="281"/>
                    <a:pt x="4588" y="213"/>
                  </a:cubicBezTo>
                  <a:cubicBezTo>
                    <a:pt x="4771" y="190"/>
                    <a:pt x="4930" y="190"/>
                    <a:pt x="5090" y="167"/>
                  </a:cubicBezTo>
                  <a:lnTo>
                    <a:pt x="5592" y="167"/>
                  </a:lnTo>
                  <a:cubicBezTo>
                    <a:pt x="5672" y="156"/>
                    <a:pt x="5752" y="150"/>
                    <a:pt x="5832" y="150"/>
                  </a:cubicBezTo>
                  <a:cubicBezTo>
                    <a:pt x="5912" y="150"/>
                    <a:pt x="5992" y="156"/>
                    <a:pt x="6072" y="167"/>
                  </a:cubicBezTo>
                  <a:cubicBezTo>
                    <a:pt x="6231" y="190"/>
                    <a:pt x="6391" y="190"/>
                    <a:pt x="6551" y="213"/>
                  </a:cubicBezTo>
                  <a:cubicBezTo>
                    <a:pt x="6711" y="213"/>
                    <a:pt x="6848" y="258"/>
                    <a:pt x="7008" y="281"/>
                  </a:cubicBezTo>
                  <a:cubicBezTo>
                    <a:pt x="7144" y="304"/>
                    <a:pt x="7304" y="327"/>
                    <a:pt x="7441" y="350"/>
                  </a:cubicBezTo>
                  <a:cubicBezTo>
                    <a:pt x="7578" y="395"/>
                    <a:pt x="7715" y="441"/>
                    <a:pt x="7852" y="464"/>
                  </a:cubicBezTo>
                  <a:cubicBezTo>
                    <a:pt x="7966" y="487"/>
                    <a:pt x="8103" y="532"/>
                    <a:pt x="8217" y="578"/>
                  </a:cubicBezTo>
                  <a:cubicBezTo>
                    <a:pt x="8446" y="669"/>
                    <a:pt x="8674" y="738"/>
                    <a:pt x="8856" y="806"/>
                  </a:cubicBezTo>
                  <a:cubicBezTo>
                    <a:pt x="9039" y="897"/>
                    <a:pt x="9199" y="966"/>
                    <a:pt x="9336" y="1012"/>
                  </a:cubicBezTo>
                  <a:cubicBezTo>
                    <a:pt x="9404" y="1057"/>
                    <a:pt x="9473" y="1080"/>
                    <a:pt x="9518" y="1103"/>
                  </a:cubicBezTo>
                  <a:cubicBezTo>
                    <a:pt x="9564" y="1126"/>
                    <a:pt x="9610" y="1148"/>
                    <a:pt x="9655" y="1171"/>
                  </a:cubicBezTo>
                  <a:cubicBezTo>
                    <a:pt x="9724" y="1194"/>
                    <a:pt x="9747" y="1217"/>
                    <a:pt x="9747" y="1217"/>
                  </a:cubicBezTo>
                  <a:cubicBezTo>
                    <a:pt x="9747" y="1217"/>
                    <a:pt x="9792" y="1240"/>
                    <a:pt x="9861" y="1285"/>
                  </a:cubicBezTo>
                  <a:cubicBezTo>
                    <a:pt x="9929" y="1308"/>
                    <a:pt x="10020" y="1377"/>
                    <a:pt x="10157" y="1445"/>
                  </a:cubicBezTo>
                  <a:cubicBezTo>
                    <a:pt x="10272" y="1536"/>
                    <a:pt x="10431" y="1628"/>
                    <a:pt x="10568" y="1742"/>
                  </a:cubicBezTo>
                  <a:cubicBezTo>
                    <a:pt x="10660" y="1810"/>
                    <a:pt x="10751" y="1879"/>
                    <a:pt x="10842" y="1947"/>
                  </a:cubicBezTo>
                  <a:cubicBezTo>
                    <a:pt x="10911" y="2016"/>
                    <a:pt x="11002" y="2107"/>
                    <a:pt x="11093" y="2176"/>
                  </a:cubicBezTo>
                  <a:cubicBezTo>
                    <a:pt x="11458" y="2518"/>
                    <a:pt x="11846" y="2974"/>
                    <a:pt x="12235" y="3477"/>
                  </a:cubicBezTo>
                  <a:cubicBezTo>
                    <a:pt x="12326" y="3591"/>
                    <a:pt x="12417" y="3728"/>
                    <a:pt x="12508" y="3865"/>
                  </a:cubicBezTo>
                  <a:cubicBezTo>
                    <a:pt x="12600" y="4002"/>
                    <a:pt x="12714" y="4139"/>
                    <a:pt x="12805" y="4276"/>
                  </a:cubicBezTo>
                  <a:cubicBezTo>
                    <a:pt x="13011" y="4527"/>
                    <a:pt x="13148" y="4823"/>
                    <a:pt x="13284" y="5120"/>
                  </a:cubicBezTo>
                  <a:cubicBezTo>
                    <a:pt x="13376" y="5280"/>
                    <a:pt x="13421" y="5440"/>
                    <a:pt x="13490" y="5577"/>
                  </a:cubicBezTo>
                  <a:cubicBezTo>
                    <a:pt x="13536" y="5736"/>
                    <a:pt x="13627" y="5896"/>
                    <a:pt x="13650" y="6056"/>
                  </a:cubicBezTo>
                  <a:cubicBezTo>
                    <a:pt x="13741" y="6375"/>
                    <a:pt x="13855" y="6672"/>
                    <a:pt x="13901" y="6992"/>
                  </a:cubicBezTo>
                  <a:cubicBezTo>
                    <a:pt x="14038" y="7608"/>
                    <a:pt x="14061" y="8201"/>
                    <a:pt x="14015" y="8704"/>
                  </a:cubicBezTo>
                  <a:cubicBezTo>
                    <a:pt x="13992" y="9206"/>
                    <a:pt x="13946" y="9617"/>
                    <a:pt x="13901" y="9913"/>
                  </a:cubicBezTo>
                  <a:cubicBezTo>
                    <a:pt x="13901" y="10073"/>
                    <a:pt x="13878" y="10187"/>
                    <a:pt x="13878" y="10256"/>
                  </a:cubicBezTo>
                  <a:cubicBezTo>
                    <a:pt x="13878" y="10347"/>
                    <a:pt x="13878" y="10393"/>
                    <a:pt x="13878" y="10393"/>
                  </a:cubicBezTo>
                  <a:cubicBezTo>
                    <a:pt x="13878" y="10393"/>
                    <a:pt x="13878" y="10347"/>
                    <a:pt x="13901" y="10256"/>
                  </a:cubicBezTo>
                  <a:cubicBezTo>
                    <a:pt x="13901" y="10187"/>
                    <a:pt x="13924" y="10073"/>
                    <a:pt x="13946" y="9936"/>
                  </a:cubicBezTo>
                  <a:cubicBezTo>
                    <a:pt x="13992" y="9639"/>
                    <a:pt x="14061" y="9206"/>
                    <a:pt x="14106" y="8704"/>
                  </a:cubicBezTo>
                  <a:cubicBezTo>
                    <a:pt x="14152" y="8201"/>
                    <a:pt x="14129" y="7585"/>
                    <a:pt x="14015" y="6969"/>
                  </a:cubicBezTo>
                  <a:cubicBezTo>
                    <a:pt x="13969" y="6649"/>
                    <a:pt x="13855" y="6330"/>
                    <a:pt x="13787" y="6010"/>
                  </a:cubicBezTo>
                  <a:cubicBezTo>
                    <a:pt x="13741" y="5850"/>
                    <a:pt x="13673" y="5691"/>
                    <a:pt x="13627" y="5531"/>
                  </a:cubicBezTo>
                  <a:cubicBezTo>
                    <a:pt x="13558" y="5371"/>
                    <a:pt x="13513" y="5211"/>
                    <a:pt x="13421" y="5074"/>
                  </a:cubicBezTo>
                  <a:cubicBezTo>
                    <a:pt x="13284" y="4755"/>
                    <a:pt x="13148" y="4435"/>
                    <a:pt x="12919" y="4161"/>
                  </a:cubicBezTo>
                  <a:cubicBezTo>
                    <a:pt x="12828" y="4024"/>
                    <a:pt x="12737" y="3910"/>
                    <a:pt x="12645" y="3773"/>
                  </a:cubicBezTo>
                  <a:cubicBezTo>
                    <a:pt x="12554" y="3636"/>
                    <a:pt x="12463" y="3499"/>
                    <a:pt x="12371" y="3363"/>
                  </a:cubicBezTo>
                  <a:cubicBezTo>
                    <a:pt x="12006" y="2860"/>
                    <a:pt x="11595" y="2404"/>
                    <a:pt x="11230" y="2039"/>
                  </a:cubicBezTo>
                  <a:cubicBezTo>
                    <a:pt x="11139" y="1970"/>
                    <a:pt x="11048" y="1879"/>
                    <a:pt x="10956" y="1788"/>
                  </a:cubicBezTo>
                  <a:cubicBezTo>
                    <a:pt x="10865" y="1719"/>
                    <a:pt x="10774" y="1651"/>
                    <a:pt x="10705" y="1582"/>
                  </a:cubicBezTo>
                  <a:cubicBezTo>
                    <a:pt x="10545" y="1468"/>
                    <a:pt x="10386" y="1377"/>
                    <a:pt x="10249" y="1285"/>
                  </a:cubicBezTo>
                  <a:cubicBezTo>
                    <a:pt x="10135" y="1194"/>
                    <a:pt x="10020" y="1148"/>
                    <a:pt x="9952" y="1103"/>
                  </a:cubicBezTo>
                  <a:cubicBezTo>
                    <a:pt x="9884" y="1057"/>
                    <a:pt x="9838" y="1034"/>
                    <a:pt x="9838" y="1034"/>
                  </a:cubicBezTo>
                  <a:cubicBezTo>
                    <a:pt x="9838" y="1034"/>
                    <a:pt x="9815" y="1012"/>
                    <a:pt x="9747" y="989"/>
                  </a:cubicBezTo>
                  <a:cubicBezTo>
                    <a:pt x="9701" y="966"/>
                    <a:pt x="9655" y="943"/>
                    <a:pt x="9610" y="920"/>
                  </a:cubicBezTo>
                  <a:cubicBezTo>
                    <a:pt x="9564" y="897"/>
                    <a:pt x="9495" y="875"/>
                    <a:pt x="9427" y="829"/>
                  </a:cubicBezTo>
                  <a:cubicBezTo>
                    <a:pt x="9290" y="783"/>
                    <a:pt x="9130" y="715"/>
                    <a:pt x="8925" y="623"/>
                  </a:cubicBezTo>
                  <a:cubicBezTo>
                    <a:pt x="8742" y="555"/>
                    <a:pt x="8514" y="487"/>
                    <a:pt x="8286" y="395"/>
                  </a:cubicBezTo>
                  <a:cubicBezTo>
                    <a:pt x="8149" y="350"/>
                    <a:pt x="8035" y="327"/>
                    <a:pt x="7898" y="281"/>
                  </a:cubicBezTo>
                  <a:cubicBezTo>
                    <a:pt x="7761" y="258"/>
                    <a:pt x="7624" y="213"/>
                    <a:pt x="7487" y="190"/>
                  </a:cubicBezTo>
                  <a:cubicBezTo>
                    <a:pt x="7327" y="144"/>
                    <a:pt x="7190" y="144"/>
                    <a:pt x="7030" y="98"/>
                  </a:cubicBezTo>
                  <a:cubicBezTo>
                    <a:pt x="6893" y="76"/>
                    <a:pt x="6734" y="53"/>
                    <a:pt x="6574" y="30"/>
                  </a:cubicBezTo>
                  <a:cubicBezTo>
                    <a:pt x="6318" y="30"/>
                    <a:pt x="6063" y="1"/>
                    <a:pt x="579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3" name="Google Shape;1837;p23">
              <a:extLst>
                <a:ext uri="{FF2B5EF4-FFF2-40B4-BE49-F238E27FC236}">
                  <a16:creationId xmlns:a16="http://schemas.microsoft.com/office/drawing/2014/main" id="{A64405D7-A1EE-A96E-DF55-76A876F58417}"/>
                </a:ext>
              </a:extLst>
            </p:cNvPr>
            <p:cNvSpPr/>
            <p:nvPr/>
          </p:nvSpPr>
          <p:spPr>
            <a:xfrm>
              <a:off x="6988325" y="3204525"/>
              <a:ext cx="48525" cy="25000"/>
            </a:xfrm>
            <a:custGeom>
              <a:avLst/>
              <a:gdLst/>
              <a:ahLst/>
              <a:cxnLst/>
              <a:rect l="l" t="t" r="r" b="b"/>
              <a:pathLst>
                <a:path w="1941" h="1000" extrusionOk="0">
                  <a:moveTo>
                    <a:pt x="1639" y="1"/>
                  </a:moveTo>
                  <a:cubicBezTo>
                    <a:pt x="1530" y="1"/>
                    <a:pt x="1398" y="35"/>
                    <a:pt x="1279" y="107"/>
                  </a:cubicBezTo>
                  <a:cubicBezTo>
                    <a:pt x="1028" y="221"/>
                    <a:pt x="914" y="426"/>
                    <a:pt x="1005" y="540"/>
                  </a:cubicBezTo>
                  <a:cubicBezTo>
                    <a:pt x="1046" y="592"/>
                    <a:pt x="1120" y="615"/>
                    <a:pt x="1209" y="615"/>
                  </a:cubicBezTo>
                  <a:cubicBezTo>
                    <a:pt x="1318" y="615"/>
                    <a:pt x="1450" y="580"/>
                    <a:pt x="1576" y="517"/>
                  </a:cubicBezTo>
                  <a:cubicBezTo>
                    <a:pt x="1827" y="403"/>
                    <a:pt x="1941" y="198"/>
                    <a:pt x="1850" y="84"/>
                  </a:cubicBezTo>
                  <a:cubicBezTo>
                    <a:pt x="1817" y="29"/>
                    <a:pt x="1738" y="1"/>
                    <a:pt x="1639" y="1"/>
                  </a:cubicBezTo>
                  <a:close/>
                  <a:moveTo>
                    <a:pt x="524" y="560"/>
                  </a:moveTo>
                  <a:cubicBezTo>
                    <a:pt x="448" y="560"/>
                    <a:pt x="350" y="583"/>
                    <a:pt x="252" y="632"/>
                  </a:cubicBezTo>
                  <a:cubicBezTo>
                    <a:pt x="92" y="723"/>
                    <a:pt x="1" y="860"/>
                    <a:pt x="69" y="951"/>
                  </a:cubicBezTo>
                  <a:cubicBezTo>
                    <a:pt x="90" y="983"/>
                    <a:pt x="141" y="1000"/>
                    <a:pt x="208" y="1000"/>
                  </a:cubicBezTo>
                  <a:cubicBezTo>
                    <a:pt x="284" y="1000"/>
                    <a:pt x="382" y="977"/>
                    <a:pt x="480" y="928"/>
                  </a:cubicBezTo>
                  <a:cubicBezTo>
                    <a:pt x="640" y="837"/>
                    <a:pt x="731" y="700"/>
                    <a:pt x="663" y="609"/>
                  </a:cubicBezTo>
                  <a:cubicBezTo>
                    <a:pt x="642" y="577"/>
                    <a:pt x="591" y="560"/>
                    <a:pt x="524" y="56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995" name="Google Shape;936;p17">
            <a:extLst>
              <a:ext uri="{FF2B5EF4-FFF2-40B4-BE49-F238E27FC236}">
                <a16:creationId xmlns:a16="http://schemas.microsoft.com/office/drawing/2014/main" id="{0CB46EA5-4297-2A84-3ED0-0932E5289832}"/>
              </a:ext>
            </a:extLst>
          </p:cNvPr>
          <p:cNvSpPr txBox="1">
            <a:spLocks/>
          </p:cNvSpPr>
          <p:nvPr/>
        </p:nvSpPr>
        <p:spPr>
          <a:xfrm>
            <a:off x="2565918" y="2324705"/>
            <a:ext cx="13570516" cy="1145400"/>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2"/>
              </a:buClr>
              <a:buSzPts val="5200"/>
              <a:buFont typeface="Atma"/>
              <a:buNone/>
              <a:defRPr sz="9400" b="0" i="0" u="none" strike="noStrike" cap="none">
                <a:solidFill>
                  <a:schemeClr val="dk1"/>
                </a:solidFill>
                <a:latin typeface="Atma"/>
                <a:ea typeface="Atma"/>
                <a:cs typeface="Atma"/>
                <a:sym typeface="Atma"/>
              </a:defRPr>
            </a:lvl1pPr>
            <a:lvl2pPr marR="0" lvl="1"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2pPr>
            <a:lvl3pPr marR="0" lvl="2"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3pPr>
            <a:lvl4pPr marR="0" lvl="3"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4pPr>
            <a:lvl5pPr marR="0" lvl="4"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5pPr>
            <a:lvl6pPr marR="0" lvl="5"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6pPr>
            <a:lvl7pPr marR="0" lvl="6"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7pPr>
            <a:lvl8pPr marR="0" lvl="7"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8pPr>
            <a:lvl9pPr marR="0" lvl="8"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9pPr>
          </a:lstStyle>
          <a:p>
            <a:pPr marL="0" marR="0" lvl="0" indent="0" algn="ctr" defTabSz="914400" rtl="0" eaLnBrk="1" fontAlgn="auto" latinLnBrk="0" hangingPunct="1">
              <a:lnSpc>
                <a:spcPct val="120000"/>
              </a:lnSpc>
              <a:spcBef>
                <a:spcPts val="0"/>
              </a:spcBef>
              <a:spcAft>
                <a:spcPts val="0"/>
              </a:spcAft>
              <a:buClr>
                <a:srgbClr val="D64D6B"/>
              </a:buClr>
              <a:buSzPts val="5200"/>
              <a:buFont typeface="Atma"/>
              <a:buNone/>
              <a:tabLst/>
              <a:defRPr/>
            </a:pPr>
            <a:r>
              <a:rPr kumimoji="0" lang="en-US" sz="8800" b="1" i="0" u="none" strike="noStrike" kern="0" cap="none" spc="0" normalizeH="0" baseline="0" noProof="0" dirty="0">
                <a:ln>
                  <a:noFill/>
                </a:ln>
                <a:solidFill>
                  <a:srgbClr val="453F7D"/>
                </a:solidFill>
                <a:effectLst/>
                <a:uLnTx/>
                <a:uFillTx/>
                <a:latin typeface="Cambria"/>
                <a:ea typeface="+mn-ea"/>
                <a:cs typeface="Times New Roman"/>
                <a:sym typeface="+mn-lt"/>
              </a:rPr>
              <a:t>SỰ HÌNH THÀNH VÀ CHUYỂN HÓA TINH BỘT</a:t>
            </a:r>
          </a:p>
        </p:txBody>
      </p:sp>
    </p:spTree>
    <p:extLst>
      <p:ext uri="{BB962C8B-B14F-4D97-AF65-F5344CB8AC3E}">
        <p14:creationId xmlns:p14="http://schemas.microsoft.com/office/powerpoint/2010/main" val="2585826375"/>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FCE9C3"/>
        </a:solidFill>
        <a:effectLst/>
      </p:bgPr>
    </p:bg>
    <p:spTree>
      <p:nvGrpSpPr>
        <p:cNvPr id="1" name="Shape 1242"/>
        <p:cNvGrpSpPr/>
        <p:nvPr/>
      </p:nvGrpSpPr>
      <p:grpSpPr>
        <a:xfrm>
          <a:off x="0" y="0"/>
          <a:ext cx="0" cy="0"/>
          <a:chOff x="0" y="0"/>
          <a:chExt cx="0" cy="0"/>
        </a:xfrm>
      </p:grpSpPr>
      <p:sp>
        <p:nvSpPr>
          <p:cNvPr id="17" name="Hình chữ nhật 16">
            <a:extLst>
              <a:ext uri="{FF2B5EF4-FFF2-40B4-BE49-F238E27FC236}">
                <a16:creationId xmlns:a16="http://schemas.microsoft.com/office/drawing/2014/main" id="{71135B13-3991-78C8-5D92-33458E6B6855}"/>
              </a:ext>
            </a:extLst>
          </p:cNvPr>
          <p:cNvSpPr/>
          <p:nvPr/>
        </p:nvSpPr>
        <p:spPr>
          <a:xfrm>
            <a:off x="854439" y="419100"/>
            <a:ext cx="16729023" cy="92892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Hộp Văn bản 7">
            <a:extLst>
              <a:ext uri="{FF2B5EF4-FFF2-40B4-BE49-F238E27FC236}">
                <a16:creationId xmlns:a16="http://schemas.microsoft.com/office/drawing/2014/main" id="{B8BFF7D2-1075-21F4-9470-651FC18B2B76}"/>
              </a:ext>
            </a:extLst>
          </p:cNvPr>
          <p:cNvSpPr txBox="1"/>
          <p:nvPr/>
        </p:nvSpPr>
        <p:spPr>
          <a:xfrm>
            <a:off x="2419457" y="817215"/>
            <a:ext cx="14228574" cy="997709"/>
          </a:xfrm>
          <a:prstGeom prst="rect">
            <a:avLst/>
          </a:prstGeom>
          <a:solidFill>
            <a:srgbClr val="D1CFE9"/>
          </a:solidFill>
        </p:spPr>
        <p:txBody>
          <a:bodyPr wrap="square">
            <a:spAutoFit/>
          </a:bodyPr>
          <a:lstStyle/>
          <a:p>
            <a:pPr marL="0" marR="0" lvl="0" indent="0" algn="ctr" defTabSz="894558" rtl="0" eaLnBrk="1" fontAlgn="auto" latinLnBrk="0" hangingPunct="1">
              <a:lnSpc>
                <a:spcPct val="120000"/>
              </a:lnSpc>
              <a:spcBef>
                <a:spcPts val="0"/>
              </a:spcBef>
              <a:spcAft>
                <a:spcPts val="0"/>
              </a:spcAft>
              <a:buClr>
                <a:srgbClr val="000000"/>
              </a:buClr>
              <a:buSzTx/>
              <a:buFont typeface="Arial"/>
              <a:buNone/>
              <a:tabLst/>
              <a:defRPr/>
            </a:pPr>
            <a:r>
              <a:rPr kumimoji="0" lang="en-US" sz="5400" b="1" i="0" u="none" strike="noStrike" kern="0" cap="none" spc="0" normalizeH="0" baseline="0" noProof="0" dirty="0">
                <a:ln>
                  <a:noFill/>
                </a:ln>
                <a:solidFill>
                  <a:srgbClr val="002060"/>
                </a:solidFill>
                <a:effectLst/>
                <a:uLnTx/>
                <a:uFillTx/>
                <a:latin typeface="Cambria"/>
                <a:cs typeface="Arial"/>
                <a:sym typeface="Arial"/>
              </a:rPr>
              <a:t>SỰ TẠO THÀNH TINH BỘT TRONG CÂY XANH</a:t>
            </a:r>
          </a:p>
        </p:txBody>
      </p:sp>
      <p:sp>
        <p:nvSpPr>
          <p:cNvPr id="4" name="Hộp Văn bản 3">
            <a:extLst>
              <a:ext uri="{FF2B5EF4-FFF2-40B4-BE49-F238E27FC236}">
                <a16:creationId xmlns:a16="http://schemas.microsoft.com/office/drawing/2014/main" id="{5024FE7F-5418-763E-B384-1141E7BEF23E}"/>
              </a:ext>
            </a:extLst>
          </p:cNvPr>
          <p:cNvSpPr txBox="1"/>
          <p:nvPr/>
        </p:nvSpPr>
        <p:spPr>
          <a:xfrm>
            <a:off x="1025508" y="3329259"/>
            <a:ext cx="16045076" cy="830035"/>
          </a:xfrm>
          <a:prstGeom prst="rect">
            <a:avLst/>
          </a:prstGeom>
          <a:noFill/>
        </p:spPr>
        <p:txBody>
          <a:bodyPr wrap="square">
            <a:spAutoFit/>
          </a:bodyPr>
          <a:lstStyle/>
          <a:p>
            <a:pPr algn="just" defTabSz="894558">
              <a:lnSpc>
                <a:spcPct val="120000"/>
              </a:lnSpc>
            </a:pPr>
            <a:r>
              <a:rPr lang="en-US" sz="4400" b="1" dirty="0">
                <a:solidFill>
                  <a:srgbClr val="D64D6B"/>
                </a:solidFill>
                <a:latin typeface="Cambria"/>
              </a:rPr>
              <a:t>- </a:t>
            </a:r>
            <a:r>
              <a:rPr lang="vi-VN" sz="4400" b="1" dirty="0">
                <a:solidFill>
                  <a:srgbClr val="D64D6B"/>
                </a:solidFill>
                <a:latin typeface="Cambria"/>
              </a:rPr>
              <a:t>Quá trình quang hợp tạo thành </a:t>
            </a:r>
            <a:r>
              <a:rPr lang="vi-VN" sz="4400" b="1" dirty="0" err="1">
                <a:solidFill>
                  <a:srgbClr val="D64D6B"/>
                </a:solidFill>
                <a:latin typeface="Cambria"/>
              </a:rPr>
              <a:t>glucose</a:t>
            </a:r>
            <a:r>
              <a:rPr lang="vi-VN" sz="4400" b="1" dirty="0">
                <a:solidFill>
                  <a:srgbClr val="D64D6B"/>
                </a:solidFill>
                <a:latin typeface="Cambria"/>
              </a:rPr>
              <a:t>:</a:t>
            </a:r>
            <a:endParaRPr lang="en-US" sz="4400" b="1" dirty="0">
              <a:solidFill>
                <a:srgbClr val="D64D6B"/>
              </a:solidFill>
              <a:latin typeface="Cambria"/>
            </a:endParaRPr>
          </a:p>
        </p:txBody>
      </p:sp>
      <p:graphicFrame>
        <p:nvGraphicFramePr>
          <p:cNvPr id="7" name="Đối tượng 6">
            <a:extLst>
              <a:ext uri="{FF2B5EF4-FFF2-40B4-BE49-F238E27FC236}">
                <a16:creationId xmlns:a16="http://schemas.microsoft.com/office/drawing/2014/main" id="{638E15EF-B6FD-E485-19C3-4C5E10154AFF}"/>
              </a:ext>
            </a:extLst>
          </p:cNvPr>
          <p:cNvGraphicFramePr>
            <a:graphicFrameLocks noChangeAspect="1"/>
          </p:cNvGraphicFramePr>
          <p:nvPr>
            <p:extLst>
              <p:ext uri="{D42A27DB-BD31-4B8C-83A1-F6EECF244321}">
                <p14:modId xmlns:p14="http://schemas.microsoft.com/office/powerpoint/2010/main" val="3957142932"/>
              </p:ext>
            </p:extLst>
          </p:nvPr>
        </p:nvGraphicFramePr>
        <p:xfrm>
          <a:off x="3012945" y="4767973"/>
          <a:ext cx="3686175" cy="763588"/>
        </p:xfrm>
        <a:graphic>
          <a:graphicData uri="http://schemas.openxmlformats.org/presentationml/2006/ole">
            <mc:AlternateContent xmlns:mc="http://schemas.openxmlformats.org/markup-compatibility/2006">
              <mc:Choice xmlns:v="urn:schemas-microsoft-com:vml" Requires="v">
                <p:oleObj name="Equation" r:id="rId3" imgW="1104840" imgH="228600" progId="Equation.DSMT4">
                  <p:embed/>
                </p:oleObj>
              </mc:Choice>
              <mc:Fallback>
                <p:oleObj name="Equation" r:id="rId3" imgW="1104840" imgH="228600" progId="Equation.DSMT4">
                  <p:embed/>
                  <p:pic>
                    <p:nvPicPr>
                      <p:cNvPr id="0" name=""/>
                      <p:cNvPicPr/>
                      <p:nvPr/>
                    </p:nvPicPr>
                    <p:blipFill>
                      <a:blip r:embed="rId4"/>
                      <a:stretch>
                        <a:fillRect/>
                      </a:stretch>
                    </p:blipFill>
                    <p:spPr>
                      <a:xfrm>
                        <a:off x="3012945" y="4767973"/>
                        <a:ext cx="3686175" cy="763588"/>
                      </a:xfrm>
                      <a:prstGeom prst="rect">
                        <a:avLst/>
                      </a:prstGeom>
                    </p:spPr>
                  </p:pic>
                </p:oleObj>
              </mc:Fallback>
            </mc:AlternateContent>
          </a:graphicData>
        </a:graphic>
      </p:graphicFrame>
      <p:cxnSp>
        <p:nvCxnSpPr>
          <p:cNvPr id="11" name="Đường kết nối Mũi tên Thẳng 10">
            <a:extLst>
              <a:ext uri="{FF2B5EF4-FFF2-40B4-BE49-F238E27FC236}">
                <a16:creationId xmlns:a16="http://schemas.microsoft.com/office/drawing/2014/main" id="{C7BA3497-DCA3-0F5D-27A7-054B3DF3548C}"/>
              </a:ext>
            </a:extLst>
          </p:cNvPr>
          <p:cNvCxnSpPr/>
          <p:nvPr/>
        </p:nvCxnSpPr>
        <p:spPr>
          <a:xfrm>
            <a:off x="7000406" y="5149767"/>
            <a:ext cx="1903751"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3" name="Hộp Văn bản 12">
            <a:extLst>
              <a:ext uri="{FF2B5EF4-FFF2-40B4-BE49-F238E27FC236}">
                <a16:creationId xmlns:a16="http://schemas.microsoft.com/office/drawing/2014/main" id="{02D6538E-33E5-03FC-7EDB-DAB7BF6DA3D2}"/>
              </a:ext>
            </a:extLst>
          </p:cNvPr>
          <p:cNvSpPr txBox="1"/>
          <p:nvPr/>
        </p:nvSpPr>
        <p:spPr>
          <a:xfrm>
            <a:off x="7135318" y="4498240"/>
            <a:ext cx="1768839" cy="523220"/>
          </a:xfrm>
          <a:prstGeom prst="rect">
            <a:avLst/>
          </a:prstGeom>
          <a:noFill/>
        </p:spPr>
        <p:txBody>
          <a:bodyPr wrap="square">
            <a:spAutoFit/>
          </a:bodyPr>
          <a:lstStyle/>
          <a:p>
            <a:r>
              <a:rPr lang="en-US" b="1" dirty="0" err="1">
                <a:solidFill>
                  <a:srgbClr val="002060"/>
                </a:solidFill>
                <a:latin typeface="Cambria"/>
              </a:rPr>
              <a:t>ánh</a:t>
            </a:r>
            <a:r>
              <a:rPr lang="en-US" b="1" dirty="0">
                <a:solidFill>
                  <a:srgbClr val="002060"/>
                </a:solidFill>
                <a:latin typeface="Cambria"/>
              </a:rPr>
              <a:t> </a:t>
            </a:r>
            <a:r>
              <a:rPr lang="en-US" b="1" dirty="0" err="1">
                <a:solidFill>
                  <a:srgbClr val="002060"/>
                </a:solidFill>
                <a:latin typeface="Cambria"/>
              </a:rPr>
              <a:t>sáng</a:t>
            </a:r>
            <a:endParaRPr lang="en-US" b="1" dirty="0">
              <a:solidFill>
                <a:srgbClr val="002060"/>
              </a:solidFill>
            </a:endParaRPr>
          </a:p>
        </p:txBody>
      </p:sp>
      <p:sp>
        <p:nvSpPr>
          <p:cNvPr id="14" name="Hộp Văn bản 13">
            <a:extLst>
              <a:ext uri="{FF2B5EF4-FFF2-40B4-BE49-F238E27FC236}">
                <a16:creationId xmlns:a16="http://schemas.microsoft.com/office/drawing/2014/main" id="{4BEEE262-CEF2-9117-FD2B-73F5E5C8F983}"/>
              </a:ext>
            </a:extLst>
          </p:cNvPr>
          <p:cNvSpPr txBox="1"/>
          <p:nvPr/>
        </p:nvSpPr>
        <p:spPr>
          <a:xfrm>
            <a:off x="7135318" y="5223068"/>
            <a:ext cx="1768839" cy="523220"/>
          </a:xfrm>
          <a:prstGeom prst="rect">
            <a:avLst/>
          </a:prstGeom>
          <a:noFill/>
        </p:spPr>
        <p:txBody>
          <a:bodyPr wrap="square">
            <a:spAutoFit/>
          </a:bodyPr>
          <a:lstStyle/>
          <a:p>
            <a:r>
              <a:rPr lang="en-US" b="1" dirty="0" err="1">
                <a:solidFill>
                  <a:srgbClr val="002060"/>
                </a:solidFill>
                <a:latin typeface="Cambria"/>
              </a:rPr>
              <a:t>diệp</a:t>
            </a:r>
            <a:r>
              <a:rPr lang="en-US" b="1" dirty="0">
                <a:solidFill>
                  <a:srgbClr val="002060"/>
                </a:solidFill>
                <a:latin typeface="Cambria"/>
              </a:rPr>
              <a:t> </a:t>
            </a:r>
            <a:r>
              <a:rPr lang="en-US" b="1" dirty="0" err="1">
                <a:solidFill>
                  <a:srgbClr val="002060"/>
                </a:solidFill>
                <a:latin typeface="Cambria"/>
              </a:rPr>
              <a:t>lục</a:t>
            </a:r>
            <a:endParaRPr lang="en-US" b="1" dirty="0">
              <a:solidFill>
                <a:srgbClr val="002060"/>
              </a:solidFill>
            </a:endParaRPr>
          </a:p>
        </p:txBody>
      </p:sp>
      <p:sp>
        <p:nvSpPr>
          <p:cNvPr id="15" name="Hình chữ nhật: Góc Tròn 14">
            <a:extLst>
              <a:ext uri="{FF2B5EF4-FFF2-40B4-BE49-F238E27FC236}">
                <a16:creationId xmlns:a16="http://schemas.microsoft.com/office/drawing/2014/main" id="{C9802C98-9136-9754-44B9-19CFFE5811B3}"/>
              </a:ext>
            </a:extLst>
          </p:cNvPr>
          <p:cNvSpPr/>
          <p:nvPr/>
        </p:nvSpPr>
        <p:spPr>
          <a:xfrm>
            <a:off x="9293901" y="4759850"/>
            <a:ext cx="3282846" cy="763587"/>
          </a:xfrm>
          <a:prstGeom prst="roundRect">
            <a:avLst/>
          </a:prstGeom>
          <a:solidFill>
            <a:schemeClr val="accent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Góc Tròn 15">
            <a:extLst>
              <a:ext uri="{FF2B5EF4-FFF2-40B4-BE49-F238E27FC236}">
                <a16:creationId xmlns:a16="http://schemas.microsoft.com/office/drawing/2014/main" id="{096DCAB6-55E9-28BA-4D55-036E11549B79}"/>
              </a:ext>
            </a:extLst>
          </p:cNvPr>
          <p:cNvSpPr/>
          <p:nvPr/>
        </p:nvSpPr>
        <p:spPr>
          <a:xfrm>
            <a:off x="13530105" y="4717242"/>
            <a:ext cx="1641423" cy="763587"/>
          </a:xfrm>
          <a:prstGeom prst="roundRect">
            <a:avLst/>
          </a:prstGeom>
          <a:solidFill>
            <a:schemeClr val="accent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ộp Văn bản 19">
            <a:extLst>
              <a:ext uri="{FF2B5EF4-FFF2-40B4-BE49-F238E27FC236}">
                <a16:creationId xmlns:a16="http://schemas.microsoft.com/office/drawing/2014/main" id="{C1EA24BC-1FF5-55E7-734C-48231B62784A}"/>
              </a:ext>
            </a:extLst>
          </p:cNvPr>
          <p:cNvSpPr txBox="1"/>
          <p:nvPr/>
        </p:nvSpPr>
        <p:spPr>
          <a:xfrm>
            <a:off x="12757370" y="4717242"/>
            <a:ext cx="592112" cy="707886"/>
          </a:xfrm>
          <a:prstGeom prst="rect">
            <a:avLst/>
          </a:prstGeom>
          <a:noFill/>
        </p:spPr>
        <p:txBody>
          <a:bodyPr wrap="square">
            <a:spAutoFit/>
          </a:bodyPr>
          <a:lstStyle/>
          <a:p>
            <a:r>
              <a:rPr lang="en-US" sz="4000" b="1" dirty="0">
                <a:solidFill>
                  <a:srgbClr val="453F7D"/>
                </a:solidFill>
                <a:latin typeface="Cambria"/>
              </a:rPr>
              <a:t>+</a:t>
            </a:r>
            <a:endParaRPr lang="en-US" sz="4000" b="1" dirty="0">
              <a:solidFill>
                <a:srgbClr val="453F7D"/>
              </a:solidFill>
            </a:endParaRPr>
          </a:p>
        </p:txBody>
      </p:sp>
      <p:sp>
        <p:nvSpPr>
          <p:cNvPr id="21" name="Hộp Văn bản 20">
            <a:extLst>
              <a:ext uri="{FF2B5EF4-FFF2-40B4-BE49-F238E27FC236}">
                <a16:creationId xmlns:a16="http://schemas.microsoft.com/office/drawing/2014/main" id="{22123029-C9BF-C4B9-192B-BC93F2C1FC68}"/>
              </a:ext>
            </a:extLst>
          </p:cNvPr>
          <p:cNvSpPr txBox="1"/>
          <p:nvPr/>
        </p:nvSpPr>
        <p:spPr>
          <a:xfrm>
            <a:off x="1025508" y="6165341"/>
            <a:ext cx="14289909" cy="830035"/>
          </a:xfrm>
          <a:prstGeom prst="rect">
            <a:avLst/>
          </a:prstGeom>
          <a:noFill/>
        </p:spPr>
        <p:txBody>
          <a:bodyPr wrap="square">
            <a:spAutoFit/>
          </a:bodyPr>
          <a:lstStyle/>
          <a:p>
            <a:pPr defTabSz="894558">
              <a:lnSpc>
                <a:spcPct val="120000"/>
              </a:lnSpc>
            </a:pPr>
            <a:r>
              <a:rPr lang="en-US" sz="4400" b="1" dirty="0">
                <a:solidFill>
                  <a:srgbClr val="D64D6B"/>
                </a:solidFill>
                <a:latin typeface="Cambria"/>
              </a:rPr>
              <a:t>- </a:t>
            </a:r>
            <a:r>
              <a:rPr lang="vi-VN" sz="4400" b="1" dirty="0">
                <a:solidFill>
                  <a:srgbClr val="D64D6B"/>
                </a:solidFill>
                <a:latin typeface="Cambria"/>
              </a:rPr>
              <a:t>Quá trình kết hợp các phân tử </a:t>
            </a:r>
            <a:r>
              <a:rPr lang="vi-VN" sz="4400" b="1" dirty="0" err="1">
                <a:solidFill>
                  <a:srgbClr val="D64D6B"/>
                </a:solidFill>
                <a:latin typeface="Cambria"/>
              </a:rPr>
              <a:t>glucose</a:t>
            </a:r>
            <a:r>
              <a:rPr lang="vi-VN" sz="4400" b="1" dirty="0">
                <a:solidFill>
                  <a:srgbClr val="D64D6B"/>
                </a:solidFill>
                <a:latin typeface="Cambria"/>
              </a:rPr>
              <a:t> thành tinh bột:</a:t>
            </a:r>
            <a:endParaRPr lang="en-US" sz="4400" b="1" dirty="0">
              <a:solidFill>
                <a:srgbClr val="D64D6B"/>
              </a:solidFill>
              <a:latin typeface="Cambria"/>
            </a:endParaRPr>
          </a:p>
        </p:txBody>
      </p:sp>
      <p:graphicFrame>
        <p:nvGraphicFramePr>
          <p:cNvPr id="2" name="Đối tượng 1">
            <a:extLst>
              <a:ext uri="{FF2B5EF4-FFF2-40B4-BE49-F238E27FC236}">
                <a16:creationId xmlns:a16="http://schemas.microsoft.com/office/drawing/2014/main" id="{3ED5938C-DD8B-9AAA-7844-397928CD5FDA}"/>
              </a:ext>
            </a:extLst>
          </p:cNvPr>
          <p:cNvGraphicFramePr>
            <a:graphicFrameLocks noChangeAspect="1"/>
          </p:cNvGraphicFramePr>
          <p:nvPr>
            <p:extLst>
              <p:ext uri="{D42A27DB-BD31-4B8C-83A1-F6EECF244321}">
                <p14:modId xmlns:p14="http://schemas.microsoft.com/office/powerpoint/2010/main" val="4272168945"/>
              </p:ext>
            </p:extLst>
          </p:nvPr>
        </p:nvGraphicFramePr>
        <p:xfrm>
          <a:off x="3472746" y="7688013"/>
          <a:ext cx="3572631" cy="838025"/>
        </p:xfrm>
        <a:graphic>
          <a:graphicData uri="http://schemas.openxmlformats.org/presentationml/2006/ole">
            <mc:AlternateContent xmlns:mc="http://schemas.openxmlformats.org/markup-compatibility/2006">
              <mc:Choice xmlns:v="urn:schemas-microsoft-com:vml" Requires="v">
                <p:oleObj name="Equation" r:id="rId5" imgW="1028520" imgH="241200" progId="Equation.DSMT4">
                  <p:embed/>
                </p:oleObj>
              </mc:Choice>
              <mc:Fallback>
                <p:oleObj name="Equation" r:id="rId5" imgW="1028520" imgH="241200" progId="Equation.DSMT4">
                  <p:embed/>
                  <p:pic>
                    <p:nvPicPr>
                      <p:cNvPr id="0" name=""/>
                      <p:cNvPicPr/>
                      <p:nvPr/>
                    </p:nvPicPr>
                    <p:blipFill>
                      <a:blip r:embed="rId6"/>
                      <a:stretch>
                        <a:fillRect/>
                      </a:stretch>
                    </p:blipFill>
                    <p:spPr>
                      <a:xfrm>
                        <a:off x="3472746" y="7688013"/>
                        <a:ext cx="3572631" cy="838025"/>
                      </a:xfrm>
                      <a:prstGeom prst="rect">
                        <a:avLst/>
                      </a:prstGeom>
                    </p:spPr>
                  </p:pic>
                </p:oleObj>
              </mc:Fallback>
            </mc:AlternateContent>
          </a:graphicData>
        </a:graphic>
      </p:graphicFrame>
      <p:sp>
        <p:nvSpPr>
          <p:cNvPr id="3" name="Hình chữ nhật: Góc Tròn 2">
            <a:extLst>
              <a:ext uri="{FF2B5EF4-FFF2-40B4-BE49-F238E27FC236}">
                <a16:creationId xmlns:a16="http://schemas.microsoft.com/office/drawing/2014/main" id="{07F04CD5-3466-2120-AC90-CD3C1B80EDCF}"/>
              </a:ext>
            </a:extLst>
          </p:cNvPr>
          <p:cNvSpPr/>
          <p:nvPr/>
        </p:nvSpPr>
        <p:spPr>
          <a:xfrm>
            <a:off x="7877331" y="7722496"/>
            <a:ext cx="3282846" cy="763587"/>
          </a:xfrm>
          <a:prstGeom prst="roundRect">
            <a:avLst/>
          </a:prstGeom>
          <a:solidFill>
            <a:schemeClr val="accent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ình chữ nhật: Góc Tròn 4">
            <a:extLst>
              <a:ext uri="{FF2B5EF4-FFF2-40B4-BE49-F238E27FC236}">
                <a16:creationId xmlns:a16="http://schemas.microsoft.com/office/drawing/2014/main" id="{6DAD1705-046C-20F7-C9C0-6B10956B26B9}"/>
              </a:ext>
            </a:extLst>
          </p:cNvPr>
          <p:cNvSpPr/>
          <p:nvPr/>
        </p:nvSpPr>
        <p:spPr>
          <a:xfrm>
            <a:off x="12113535" y="7679888"/>
            <a:ext cx="1730037" cy="838025"/>
          </a:xfrm>
          <a:prstGeom prst="roundRect">
            <a:avLst/>
          </a:prstGeom>
          <a:solidFill>
            <a:schemeClr val="accent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ộp Văn bản 5">
            <a:extLst>
              <a:ext uri="{FF2B5EF4-FFF2-40B4-BE49-F238E27FC236}">
                <a16:creationId xmlns:a16="http://schemas.microsoft.com/office/drawing/2014/main" id="{E7562E9F-FD49-1DDB-BAD8-873DF92F5380}"/>
              </a:ext>
            </a:extLst>
          </p:cNvPr>
          <p:cNvSpPr txBox="1"/>
          <p:nvPr/>
        </p:nvSpPr>
        <p:spPr>
          <a:xfrm>
            <a:off x="11400019" y="7785314"/>
            <a:ext cx="592112" cy="707886"/>
          </a:xfrm>
          <a:prstGeom prst="rect">
            <a:avLst/>
          </a:prstGeom>
          <a:noFill/>
        </p:spPr>
        <p:txBody>
          <a:bodyPr wrap="square">
            <a:spAutoFit/>
          </a:bodyPr>
          <a:lstStyle/>
          <a:p>
            <a:r>
              <a:rPr lang="en-US" sz="4000" b="1" dirty="0">
                <a:solidFill>
                  <a:srgbClr val="453F7D"/>
                </a:solidFill>
                <a:latin typeface="Cambria"/>
              </a:rPr>
              <a:t>+</a:t>
            </a:r>
            <a:endParaRPr lang="en-US" sz="4000" b="1" dirty="0">
              <a:solidFill>
                <a:srgbClr val="453F7D"/>
              </a:solidFill>
            </a:endParaRPr>
          </a:p>
        </p:txBody>
      </p:sp>
      <p:sp>
        <p:nvSpPr>
          <p:cNvPr id="9" name="Hộp Văn bản 8">
            <a:extLst>
              <a:ext uri="{FF2B5EF4-FFF2-40B4-BE49-F238E27FC236}">
                <a16:creationId xmlns:a16="http://schemas.microsoft.com/office/drawing/2014/main" id="{183F42A1-89AF-3CB4-A4FF-6015A2E4085F}"/>
              </a:ext>
            </a:extLst>
          </p:cNvPr>
          <p:cNvSpPr txBox="1"/>
          <p:nvPr/>
        </p:nvSpPr>
        <p:spPr>
          <a:xfrm>
            <a:off x="1121462" y="2016368"/>
            <a:ext cx="16045076" cy="982385"/>
          </a:xfrm>
          <a:prstGeom prst="rect">
            <a:avLst/>
          </a:prstGeom>
          <a:noFill/>
        </p:spPr>
        <p:txBody>
          <a:bodyPr wrap="square">
            <a:spAutoFit/>
          </a:bodyPr>
          <a:lstStyle/>
          <a:p>
            <a:pPr algn="ctr" defTabSz="894558">
              <a:lnSpc>
                <a:spcPct val="150000"/>
              </a:lnSpc>
            </a:pPr>
            <a:r>
              <a:rPr lang="vi-VN" sz="4400" i="1" dirty="0">
                <a:solidFill>
                  <a:srgbClr val="002060"/>
                </a:solidFill>
                <a:latin typeface="Cambria"/>
              </a:rPr>
              <a:t>Viết PTHH minh </a:t>
            </a:r>
            <a:r>
              <a:rPr lang="vi-VN" sz="4400" i="1" dirty="0" err="1">
                <a:solidFill>
                  <a:srgbClr val="002060"/>
                </a:solidFill>
                <a:latin typeface="Cambria"/>
              </a:rPr>
              <a:t>hoạ</a:t>
            </a:r>
            <a:r>
              <a:rPr lang="vi-VN" sz="4400" i="1" dirty="0">
                <a:solidFill>
                  <a:srgbClr val="002060"/>
                </a:solidFill>
                <a:latin typeface="Cambria"/>
              </a:rPr>
              <a:t> quá trình tạo thành tinh bột trong cây xanh:</a:t>
            </a:r>
          </a:p>
        </p:txBody>
      </p:sp>
      <p:graphicFrame>
        <p:nvGraphicFramePr>
          <p:cNvPr id="10" name="Đối tượng 9">
            <a:extLst>
              <a:ext uri="{FF2B5EF4-FFF2-40B4-BE49-F238E27FC236}">
                <a16:creationId xmlns:a16="http://schemas.microsoft.com/office/drawing/2014/main" id="{A3F6ADC2-6BBA-A48C-4E59-C9EDA11D7C29}"/>
              </a:ext>
            </a:extLst>
          </p:cNvPr>
          <p:cNvGraphicFramePr>
            <a:graphicFrameLocks noChangeAspect="1"/>
          </p:cNvGraphicFramePr>
          <p:nvPr>
            <p:extLst>
              <p:ext uri="{D42A27DB-BD31-4B8C-83A1-F6EECF244321}">
                <p14:modId xmlns:p14="http://schemas.microsoft.com/office/powerpoint/2010/main" val="1980989721"/>
              </p:ext>
            </p:extLst>
          </p:nvPr>
        </p:nvGraphicFramePr>
        <p:xfrm>
          <a:off x="9857515" y="4774462"/>
          <a:ext cx="1965194" cy="803943"/>
        </p:xfrm>
        <a:graphic>
          <a:graphicData uri="http://schemas.openxmlformats.org/presentationml/2006/ole">
            <mc:AlternateContent xmlns:mc="http://schemas.openxmlformats.org/markup-compatibility/2006">
              <mc:Choice xmlns:v="urn:schemas-microsoft-com:vml" Requires="v">
                <p:oleObj name="Equation" r:id="rId7" imgW="558720" imgH="228600" progId="Equation.DSMT4">
                  <p:embed/>
                </p:oleObj>
              </mc:Choice>
              <mc:Fallback>
                <p:oleObj name="Equation" r:id="rId7" imgW="558720" imgH="228600" progId="Equation.DSMT4">
                  <p:embed/>
                  <p:pic>
                    <p:nvPicPr>
                      <p:cNvPr id="0" name=""/>
                      <p:cNvPicPr/>
                      <p:nvPr/>
                    </p:nvPicPr>
                    <p:blipFill>
                      <a:blip r:embed="rId8"/>
                      <a:stretch>
                        <a:fillRect/>
                      </a:stretch>
                    </p:blipFill>
                    <p:spPr>
                      <a:xfrm>
                        <a:off x="9857515" y="4774462"/>
                        <a:ext cx="1965194" cy="803943"/>
                      </a:xfrm>
                      <a:prstGeom prst="rect">
                        <a:avLst/>
                      </a:prstGeom>
                    </p:spPr>
                  </p:pic>
                </p:oleObj>
              </mc:Fallback>
            </mc:AlternateContent>
          </a:graphicData>
        </a:graphic>
      </p:graphicFrame>
      <p:graphicFrame>
        <p:nvGraphicFramePr>
          <p:cNvPr id="18" name="Đối tượng 17">
            <a:extLst>
              <a:ext uri="{FF2B5EF4-FFF2-40B4-BE49-F238E27FC236}">
                <a16:creationId xmlns:a16="http://schemas.microsoft.com/office/drawing/2014/main" id="{10F6603F-67EA-12A0-1BAF-6209FD18E68D}"/>
              </a:ext>
            </a:extLst>
          </p:cNvPr>
          <p:cNvGraphicFramePr>
            <a:graphicFrameLocks noChangeAspect="1"/>
          </p:cNvGraphicFramePr>
          <p:nvPr>
            <p:extLst>
              <p:ext uri="{D42A27DB-BD31-4B8C-83A1-F6EECF244321}">
                <p14:modId xmlns:p14="http://schemas.microsoft.com/office/powerpoint/2010/main" val="2437111929"/>
              </p:ext>
            </p:extLst>
          </p:nvPr>
        </p:nvGraphicFramePr>
        <p:xfrm>
          <a:off x="13843572" y="4740659"/>
          <a:ext cx="1014487" cy="830035"/>
        </p:xfrm>
        <a:graphic>
          <a:graphicData uri="http://schemas.openxmlformats.org/presentationml/2006/ole">
            <mc:AlternateContent xmlns:mc="http://schemas.openxmlformats.org/markup-compatibility/2006">
              <mc:Choice xmlns:v="urn:schemas-microsoft-com:vml" Requires="v">
                <p:oleObj name="Equation" r:id="rId9" imgW="279360" imgH="228600" progId="Equation.DSMT4">
                  <p:embed/>
                </p:oleObj>
              </mc:Choice>
              <mc:Fallback>
                <p:oleObj name="Equation" r:id="rId9" imgW="279360" imgH="228600" progId="Equation.DSMT4">
                  <p:embed/>
                  <p:pic>
                    <p:nvPicPr>
                      <p:cNvPr id="0" name=""/>
                      <p:cNvPicPr/>
                      <p:nvPr/>
                    </p:nvPicPr>
                    <p:blipFill>
                      <a:blip r:embed="rId10"/>
                      <a:stretch>
                        <a:fillRect/>
                      </a:stretch>
                    </p:blipFill>
                    <p:spPr>
                      <a:xfrm>
                        <a:off x="13843572" y="4740659"/>
                        <a:ext cx="1014487" cy="830035"/>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817F4940-5303-F7EC-1E70-E91676A38CF8}"/>
              </a:ext>
            </a:extLst>
          </p:cNvPr>
          <p:cNvGraphicFramePr>
            <a:graphicFrameLocks noChangeAspect="1"/>
          </p:cNvGraphicFramePr>
          <p:nvPr>
            <p:extLst>
              <p:ext uri="{D42A27DB-BD31-4B8C-83A1-F6EECF244321}">
                <p14:modId xmlns:p14="http://schemas.microsoft.com/office/powerpoint/2010/main" val="876984420"/>
              </p:ext>
            </p:extLst>
          </p:nvPr>
        </p:nvGraphicFramePr>
        <p:xfrm>
          <a:off x="8165555" y="7689271"/>
          <a:ext cx="2674557" cy="830035"/>
        </p:xfrm>
        <a:graphic>
          <a:graphicData uri="http://schemas.openxmlformats.org/presentationml/2006/ole">
            <mc:AlternateContent xmlns:mc="http://schemas.openxmlformats.org/markup-compatibility/2006">
              <mc:Choice xmlns:v="urn:schemas-microsoft-com:vml" Requires="v">
                <p:oleObj name="Equation" r:id="rId11" imgW="736560" imgH="228600" progId="Equation.DSMT4">
                  <p:embed/>
                </p:oleObj>
              </mc:Choice>
              <mc:Fallback>
                <p:oleObj name="Equation" r:id="rId11" imgW="736560" imgH="228600" progId="Equation.DSMT4">
                  <p:embed/>
                  <p:pic>
                    <p:nvPicPr>
                      <p:cNvPr id="0" name=""/>
                      <p:cNvPicPr/>
                      <p:nvPr/>
                    </p:nvPicPr>
                    <p:blipFill>
                      <a:blip r:embed="rId12"/>
                      <a:stretch>
                        <a:fillRect/>
                      </a:stretch>
                    </p:blipFill>
                    <p:spPr>
                      <a:xfrm>
                        <a:off x="8165555" y="7689271"/>
                        <a:ext cx="2674557" cy="830035"/>
                      </a:xfrm>
                      <a:prstGeom prst="rect">
                        <a:avLst/>
                      </a:prstGeom>
                    </p:spPr>
                  </p:pic>
                </p:oleObj>
              </mc:Fallback>
            </mc:AlternateContent>
          </a:graphicData>
        </a:graphic>
      </p:graphicFrame>
      <p:graphicFrame>
        <p:nvGraphicFramePr>
          <p:cNvPr id="22" name="Đối tượng 21">
            <a:extLst>
              <a:ext uri="{FF2B5EF4-FFF2-40B4-BE49-F238E27FC236}">
                <a16:creationId xmlns:a16="http://schemas.microsoft.com/office/drawing/2014/main" id="{799A26E1-117D-85CB-BC69-43F6833358A4}"/>
              </a:ext>
            </a:extLst>
          </p:cNvPr>
          <p:cNvGraphicFramePr>
            <a:graphicFrameLocks noChangeAspect="1"/>
          </p:cNvGraphicFramePr>
          <p:nvPr>
            <p:extLst>
              <p:ext uri="{D42A27DB-BD31-4B8C-83A1-F6EECF244321}">
                <p14:modId xmlns:p14="http://schemas.microsoft.com/office/powerpoint/2010/main" val="1495646387"/>
              </p:ext>
            </p:extLst>
          </p:nvPr>
        </p:nvGraphicFramePr>
        <p:xfrm>
          <a:off x="12255327" y="7735589"/>
          <a:ext cx="1549590" cy="871644"/>
        </p:xfrm>
        <a:graphic>
          <a:graphicData uri="http://schemas.openxmlformats.org/presentationml/2006/ole">
            <mc:AlternateContent xmlns:mc="http://schemas.openxmlformats.org/markup-compatibility/2006">
              <mc:Choice xmlns:v="urn:schemas-microsoft-com:vml" Requires="v">
                <p:oleObj name="Equation" r:id="rId13" imgW="406080" imgH="228600" progId="Equation.DSMT4">
                  <p:embed/>
                </p:oleObj>
              </mc:Choice>
              <mc:Fallback>
                <p:oleObj name="Equation" r:id="rId13" imgW="406080" imgH="228600" progId="Equation.DSMT4">
                  <p:embed/>
                  <p:pic>
                    <p:nvPicPr>
                      <p:cNvPr id="0" name=""/>
                      <p:cNvPicPr/>
                      <p:nvPr/>
                    </p:nvPicPr>
                    <p:blipFill>
                      <a:blip r:embed="rId14"/>
                      <a:stretch>
                        <a:fillRect/>
                      </a:stretch>
                    </p:blipFill>
                    <p:spPr>
                      <a:xfrm>
                        <a:off x="12255327" y="7735589"/>
                        <a:ext cx="1549590" cy="871644"/>
                      </a:xfrm>
                      <a:prstGeom prst="rect">
                        <a:avLst/>
                      </a:prstGeom>
                    </p:spPr>
                  </p:pic>
                </p:oleObj>
              </mc:Fallback>
            </mc:AlternateContent>
          </a:graphicData>
        </a:graphic>
      </p:graphicFrame>
    </p:spTree>
    <p:extLst>
      <p:ext uri="{BB962C8B-B14F-4D97-AF65-F5344CB8AC3E}">
        <p14:creationId xmlns:p14="http://schemas.microsoft.com/office/powerpoint/2010/main" val="364440368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7"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900" decel="100000" fill="hold"/>
                                        <p:tgtEl>
                                          <p:spTgt spid="4"/>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900" decel="100000" fill="hold"/>
                                        <p:tgtEl>
                                          <p:spTgt spid="7"/>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900" decel="100000" fill="hold"/>
                                        <p:tgtEl>
                                          <p:spTgt spid="13"/>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900" decel="100000" fill="hold"/>
                                        <p:tgtEl>
                                          <p:spTgt spid="14"/>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900" decel="100000" fill="hold"/>
                                        <p:tgtEl>
                                          <p:spTgt spid="11"/>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anim calcmode="lin" valueType="num">
                                      <p:cBhvr>
                                        <p:cTn id="44" dur="1000" fill="hold"/>
                                        <p:tgtEl>
                                          <p:spTgt spid="20"/>
                                        </p:tgtEl>
                                        <p:attrNameLst>
                                          <p:attrName>ppt_x</p:attrName>
                                        </p:attrNameLst>
                                      </p:cBhvr>
                                      <p:tavLst>
                                        <p:tav tm="0">
                                          <p:val>
                                            <p:strVal val="#ppt_x"/>
                                          </p:val>
                                        </p:tav>
                                        <p:tav tm="100000">
                                          <p:val>
                                            <p:strVal val="#ppt_x"/>
                                          </p:val>
                                        </p:tav>
                                      </p:tavLst>
                                    </p:anim>
                                    <p:anim calcmode="lin" valueType="num">
                                      <p:cBhvr>
                                        <p:cTn id="45" dur="900" decel="100000" fill="hold"/>
                                        <p:tgtEl>
                                          <p:spTgt spid="20"/>
                                        </p:tgtEl>
                                        <p:attrNameLst>
                                          <p:attrName>ppt_y</p:attrName>
                                        </p:attrNameLst>
                                      </p:cBhvr>
                                      <p:tavLst>
                                        <p:tav tm="0">
                                          <p:val>
                                            <p:strVal val="#ppt_y+1"/>
                                          </p:val>
                                        </p:tav>
                                        <p:tav tm="100000">
                                          <p:val>
                                            <p:strVal val="#ppt_y-.03"/>
                                          </p:val>
                                        </p:tav>
                                      </p:tavLst>
                                    </p:anim>
                                    <p:anim calcmode="lin" valueType="num">
                                      <p:cBhvr>
                                        <p:cTn id="46" dur="100" accel="100000" fill="hold">
                                          <p:stCondLst>
                                            <p:cond delay="900"/>
                                          </p:stCondLst>
                                        </p:cTn>
                                        <p:tgtEl>
                                          <p:spTgt spid="20"/>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900" decel="100000" fill="hold"/>
                                        <p:tgtEl>
                                          <p:spTgt spid="15"/>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par>
                                <p:cTn id="53" presetID="37"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1000"/>
                                        <p:tgtEl>
                                          <p:spTgt spid="16"/>
                                        </p:tgtEl>
                                      </p:cBhvr>
                                    </p:animEffect>
                                    <p:anim calcmode="lin" valueType="num">
                                      <p:cBhvr>
                                        <p:cTn id="56" dur="1000" fill="hold"/>
                                        <p:tgtEl>
                                          <p:spTgt spid="16"/>
                                        </p:tgtEl>
                                        <p:attrNameLst>
                                          <p:attrName>ppt_x</p:attrName>
                                        </p:attrNameLst>
                                      </p:cBhvr>
                                      <p:tavLst>
                                        <p:tav tm="0">
                                          <p:val>
                                            <p:strVal val="#ppt_x"/>
                                          </p:val>
                                        </p:tav>
                                        <p:tav tm="100000">
                                          <p:val>
                                            <p:strVal val="#ppt_x"/>
                                          </p:val>
                                        </p:tav>
                                      </p:tavLst>
                                    </p:anim>
                                    <p:anim calcmode="lin" valueType="num">
                                      <p:cBhvr>
                                        <p:cTn id="57" dur="900" decel="100000" fill="hold"/>
                                        <p:tgtEl>
                                          <p:spTgt spid="16"/>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par>
                                <p:cTn id="59" presetID="37"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1000"/>
                                        <p:tgtEl>
                                          <p:spTgt spid="21"/>
                                        </p:tgtEl>
                                      </p:cBhvr>
                                    </p:animEffect>
                                    <p:anim calcmode="lin" valueType="num">
                                      <p:cBhvr>
                                        <p:cTn id="62" dur="1000" fill="hold"/>
                                        <p:tgtEl>
                                          <p:spTgt spid="21"/>
                                        </p:tgtEl>
                                        <p:attrNameLst>
                                          <p:attrName>ppt_x</p:attrName>
                                        </p:attrNameLst>
                                      </p:cBhvr>
                                      <p:tavLst>
                                        <p:tav tm="0">
                                          <p:val>
                                            <p:strVal val="#ppt_x"/>
                                          </p:val>
                                        </p:tav>
                                        <p:tav tm="100000">
                                          <p:val>
                                            <p:strVal val="#ppt_x"/>
                                          </p:val>
                                        </p:tav>
                                      </p:tavLst>
                                    </p:anim>
                                    <p:anim calcmode="lin" valueType="num">
                                      <p:cBhvr>
                                        <p:cTn id="63" dur="900" decel="100000" fill="hold"/>
                                        <p:tgtEl>
                                          <p:spTgt spid="21"/>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par>
                                <p:cTn id="65" presetID="37" presetClass="entr" presetSubtype="0" fill="hold" nodeType="with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fade">
                                      <p:cBhvr>
                                        <p:cTn id="67" dur="1000"/>
                                        <p:tgtEl>
                                          <p:spTgt spid="2"/>
                                        </p:tgtEl>
                                      </p:cBhvr>
                                    </p:animEffect>
                                    <p:anim calcmode="lin" valueType="num">
                                      <p:cBhvr>
                                        <p:cTn id="68" dur="1000" fill="hold"/>
                                        <p:tgtEl>
                                          <p:spTgt spid="2"/>
                                        </p:tgtEl>
                                        <p:attrNameLst>
                                          <p:attrName>ppt_x</p:attrName>
                                        </p:attrNameLst>
                                      </p:cBhvr>
                                      <p:tavLst>
                                        <p:tav tm="0">
                                          <p:val>
                                            <p:strVal val="#ppt_x"/>
                                          </p:val>
                                        </p:tav>
                                        <p:tav tm="100000">
                                          <p:val>
                                            <p:strVal val="#ppt_x"/>
                                          </p:val>
                                        </p:tav>
                                      </p:tavLst>
                                    </p:anim>
                                    <p:anim calcmode="lin" valueType="num">
                                      <p:cBhvr>
                                        <p:cTn id="69" dur="900" decel="100000" fill="hold"/>
                                        <p:tgtEl>
                                          <p:spTgt spid="2"/>
                                        </p:tgtEl>
                                        <p:attrNameLst>
                                          <p:attrName>ppt_y</p:attrName>
                                        </p:attrNameLst>
                                      </p:cBhvr>
                                      <p:tavLst>
                                        <p:tav tm="0">
                                          <p:val>
                                            <p:strVal val="#ppt_y+1"/>
                                          </p:val>
                                        </p:tav>
                                        <p:tav tm="100000">
                                          <p:val>
                                            <p:strVal val="#ppt_y-.03"/>
                                          </p:val>
                                        </p:tav>
                                      </p:tavLst>
                                    </p:anim>
                                    <p:anim calcmode="lin" valueType="num">
                                      <p:cBhvr>
                                        <p:cTn id="7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par>
                                <p:cTn id="71" presetID="37" presetClass="entr" presetSubtype="0" fill="hold" grpId="0" nodeType="with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fade">
                                      <p:cBhvr>
                                        <p:cTn id="73" dur="1000"/>
                                        <p:tgtEl>
                                          <p:spTgt spid="3"/>
                                        </p:tgtEl>
                                      </p:cBhvr>
                                    </p:animEffect>
                                    <p:anim calcmode="lin" valueType="num">
                                      <p:cBhvr>
                                        <p:cTn id="74" dur="1000" fill="hold"/>
                                        <p:tgtEl>
                                          <p:spTgt spid="3"/>
                                        </p:tgtEl>
                                        <p:attrNameLst>
                                          <p:attrName>ppt_x</p:attrName>
                                        </p:attrNameLst>
                                      </p:cBhvr>
                                      <p:tavLst>
                                        <p:tav tm="0">
                                          <p:val>
                                            <p:strVal val="#ppt_x"/>
                                          </p:val>
                                        </p:tav>
                                        <p:tav tm="100000">
                                          <p:val>
                                            <p:strVal val="#ppt_x"/>
                                          </p:val>
                                        </p:tav>
                                      </p:tavLst>
                                    </p:anim>
                                    <p:anim calcmode="lin" valueType="num">
                                      <p:cBhvr>
                                        <p:cTn id="75" dur="900" decel="100000" fill="hold"/>
                                        <p:tgtEl>
                                          <p:spTgt spid="3"/>
                                        </p:tgtEl>
                                        <p:attrNameLst>
                                          <p:attrName>ppt_y</p:attrName>
                                        </p:attrNameLst>
                                      </p:cBhvr>
                                      <p:tavLst>
                                        <p:tav tm="0">
                                          <p:val>
                                            <p:strVal val="#ppt_y+1"/>
                                          </p:val>
                                        </p:tav>
                                        <p:tav tm="100000">
                                          <p:val>
                                            <p:strVal val="#ppt_y-.03"/>
                                          </p:val>
                                        </p:tav>
                                      </p:tavLst>
                                    </p:anim>
                                    <p:anim calcmode="lin" valueType="num">
                                      <p:cBhvr>
                                        <p:cTn id="76"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par>
                                <p:cTn id="77" presetID="37" presetClass="entr" presetSubtype="0" fill="hold" grpId="0" nodeType="with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fade">
                                      <p:cBhvr>
                                        <p:cTn id="79" dur="1000"/>
                                        <p:tgtEl>
                                          <p:spTgt spid="5"/>
                                        </p:tgtEl>
                                      </p:cBhvr>
                                    </p:animEffect>
                                    <p:anim calcmode="lin" valueType="num">
                                      <p:cBhvr>
                                        <p:cTn id="80" dur="1000" fill="hold"/>
                                        <p:tgtEl>
                                          <p:spTgt spid="5"/>
                                        </p:tgtEl>
                                        <p:attrNameLst>
                                          <p:attrName>ppt_x</p:attrName>
                                        </p:attrNameLst>
                                      </p:cBhvr>
                                      <p:tavLst>
                                        <p:tav tm="0">
                                          <p:val>
                                            <p:strVal val="#ppt_x"/>
                                          </p:val>
                                        </p:tav>
                                        <p:tav tm="100000">
                                          <p:val>
                                            <p:strVal val="#ppt_x"/>
                                          </p:val>
                                        </p:tav>
                                      </p:tavLst>
                                    </p:anim>
                                    <p:anim calcmode="lin" valueType="num">
                                      <p:cBhvr>
                                        <p:cTn id="81" dur="900" decel="100000" fill="hold"/>
                                        <p:tgtEl>
                                          <p:spTgt spid="5"/>
                                        </p:tgtEl>
                                        <p:attrNameLst>
                                          <p:attrName>ppt_y</p:attrName>
                                        </p:attrNameLst>
                                      </p:cBhvr>
                                      <p:tavLst>
                                        <p:tav tm="0">
                                          <p:val>
                                            <p:strVal val="#ppt_y+1"/>
                                          </p:val>
                                        </p:tav>
                                        <p:tav tm="100000">
                                          <p:val>
                                            <p:strVal val="#ppt_y-.03"/>
                                          </p:val>
                                        </p:tav>
                                      </p:tavLst>
                                    </p:anim>
                                    <p:anim calcmode="lin" valueType="num">
                                      <p:cBhvr>
                                        <p:cTn id="82"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par>
                                <p:cTn id="83" presetID="37" presetClass="entr" presetSubtype="0" fill="hold" grpId="0" nodeType="with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fade">
                                      <p:cBhvr>
                                        <p:cTn id="85" dur="1000"/>
                                        <p:tgtEl>
                                          <p:spTgt spid="6"/>
                                        </p:tgtEl>
                                      </p:cBhvr>
                                    </p:animEffect>
                                    <p:anim calcmode="lin" valueType="num">
                                      <p:cBhvr>
                                        <p:cTn id="86" dur="1000" fill="hold"/>
                                        <p:tgtEl>
                                          <p:spTgt spid="6"/>
                                        </p:tgtEl>
                                        <p:attrNameLst>
                                          <p:attrName>ppt_x</p:attrName>
                                        </p:attrNameLst>
                                      </p:cBhvr>
                                      <p:tavLst>
                                        <p:tav tm="0">
                                          <p:val>
                                            <p:strVal val="#ppt_x"/>
                                          </p:val>
                                        </p:tav>
                                        <p:tav tm="100000">
                                          <p:val>
                                            <p:strVal val="#ppt_x"/>
                                          </p:val>
                                        </p:tav>
                                      </p:tavLst>
                                    </p:anim>
                                    <p:anim calcmode="lin" valueType="num">
                                      <p:cBhvr>
                                        <p:cTn id="87" dur="900" decel="100000" fill="hold"/>
                                        <p:tgtEl>
                                          <p:spTgt spid="6"/>
                                        </p:tgtEl>
                                        <p:attrNameLst>
                                          <p:attrName>ppt_y</p:attrName>
                                        </p:attrNameLst>
                                      </p:cBhvr>
                                      <p:tavLst>
                                        <p:tav tm="0">
                                          <p:val>
                                            <p:strVal val="#ppt_y+1"/>
                                          </p:val>
                                        </p:tav>
                                        <p:tav tm="100000">
                                          <p:val>
                                            <p:strVal val="#ppt_y-.03"/>
                                          </p:val>
                                        </p:tav>
                                      </p:tavLst>
                                    </p:anim>
                                    <p:anim calcmode="lin" valueType="num">
                                      <p:cBhvr>
                                        <p:cTn id="88"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0"/>
                                        </p:tgtEl>
                                        <p:attrNameLst>
                                          <p:attrName>style.visibility</p:attrName>
                                        </p:attrNameLst>
                                      </p:cBhvr>
                                      <p:to>
                                        <p:strVal val="visible"/>
                                      </p:to>
                                    </p:set>
                                    <p:anim calcmode="lin" valueType="num">
                                      <p:cBhvr additive="base">
                                        <p:cTn id="93" dur="500" fill="hold"/>
                                        <p:tgtEl>
                                          <p:spTgt spid="10"/>
                                        </p:tgtEl>
                                        <p:attrNameLst>
                                          <p:attrName>ppt_x</p:attrName>
                                        </p:attrNameLst>
                                      </p:cBhvr>
                                      <p:tavLst>
                                        <p:tav tm="0">
                                          <p:val>
                                            <p:strVal val="#ppt_x"/>
                                          </p:val>
                                        </p:tav>
                                        <p:tav tm="100000">
                                          <p:val>
                                            <p:strVal val="#ppt_x"/>
                                          </p:val>
                                        </p:tav>
                                      </p:tavLst>
                                    </p:anim>
                                    <p:anim calcmode="lin" valueType="num">
                                      <p:cBhvr additive="base">
                                        <p:cTn id="9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18"/>
                                        </p:tgtEl>
                                        <p:attrNameLst>
                                          <p:attrName>style.visibility</p:attrName>
                                        </p:attrNameLst>
                                      </p:cBhvr>
                                      <p:to>
                                        <p:strVal val="visible"/>
                                      </p:to>
                                    </p:set>
                                    <p:anim calcmode="lin" valueType="num">
                                      <p:cBhvr additive="base">
                                        <p:cTn id="99" dur="500" fill="hold"/>
                                        <p:tgtEl>
                                          <p:spTgt spid="18"/>
                                        </p:tgtEl>
                                        <p:attrNameLst>
                                          <p:attrName>ppt_x</p:attrName>
                                        </p:attrNameLst>
                                      </p:cBhvr>
                                      <p:tavLst>
                                        <p:tav tm="0">
                                          <p:val>
                                            <p:strVal val="#ppt_x"/>
                                          </p:val>
                                        </p:tav>
                                        <p:tav tm="100000">
                                          <p:val>
                                            <p:strVal val="#ppt_x"/>
                                          </p:val>
                                        </p:tav>
                                      </p:tavLst>
                                    </p:anim>
                                    <p:anim calcmode="lin" valueType="num">
                                      <p:cBhvr additive="base">
                                        <p:cTn id="10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9"/>
                                        </p:tgtEl>
                                        <p:attrNameLst>
                                          <p:attrName>style.visibility</p:attrName>
                                        </p:attrNameLst>
                                      </p:cBhvr>
                                      <p:to>
                                        <p:strVal val="visible"/>
                                      </p:to>
                                    </p:set>
                                    <p:anim calcmode="lin" valueType="num">
                                      <p:cBhvr additive="base">
                                        <p:cTn id="105" dur="500" fill="hold"/>
                                        <p:tgtEl>
                                          <p:spTgt spid="19"/>
                                        </p:tgtEl>
                                        <p:attrNameLst>
                                          <p:attrName>ppt_x</p:attrName>
                                        </p:attrNameLst>
                                      </p:cBhvr>
                                      <p:tavLst>
                                        <p:tav tm="0">
                                          <p:val>
                                            <p:strVal val="#ppt_x"/>
                                          </p:val>
                                        </p:tav>
                                        <p:tav tm="100000">
                                          <p:val>
                                            <p:strVal val="#ppt_x"/>
                                          </p:val>
                                        </p:tav>
                                      </p:tavLst>
                                    </p:anim>
                                    <p:anim calcmode="lin" valueType="num">
                                      <p:cBhvr additive="base">
                                        <p:cTn id="10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22"/>
                                        </p:tgtEl>
                                        <p:attrNameLst>
                                          <p:attrName>style.visibility</p:attrName>
                                        </p:attrNameLst>
                                      </p:cBhvr>
                                      <p:to>
                                        <p:strVal val="visible"/>
                                      </p:to>
                                    </p:set>
                                    <p:anim calcmode="lin" valueType="num">
                                      <p:cBhvr additive="base">
                                        <p:cTn id="111" dur="500" fill="hold"/>
                                        <p:tgtEl>
                                          <p:spTgt spid="22"/>
                                        </p:tgtEl>
                                        <p:attrNameLst>
                                          <p:attrName>ppt_x</p:attrName>
                                        </p:attrNameLst>
                                      </p:cBhvr>
                                      <p:tavLst>
                                        <p:tav tm="0">
                                          <p:val>
                                            <p:strVal val="#ppt_x"/>
                                          </p:val>
                                        </p:tav>
                                        <p:tav tm="100000">
                                          <p:val>
                                            <p:strVal val="#ppt_x"/>
                                          </p:val>
                                        </p:tav>
                                      </p:tavLst>
                                    </p:anim>
                                    <p:anim calcmode="lin" valueType="num">
                                      <p:cBhvr additive="base">
                                        <p:cTn id="1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p:bldP spid="13" grpId="0"/>
      <p:bldP spid="14" grpId="0"/>
      <p:bldP spid="15" grpId="0" animBg="1"/>
      <p:bldP spid="16" grpId="0" animBg="1"/>
      <p:bldP spid="20" grpId="0"/>
      <p:bldP spid="21" grpId="0"/>
      <p:bldP spid="3" grpId="0" animBg="1"/>
      <p:bldP spid="5" grpId="0" animBg="1"/>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pattFill prst="pct5">
          <a:fgClr>
            <a:srgbClr val="D1CFE9"/>
          </a:fgClr>
          <a:bgClr>
            <a:srgbClr val="D1CFE9"/>
          </a:bgClr>
        </a:pattFill>
        <a:effectLst/>
      </p:bgPr>
    </p:bg>
    <p:spTree>
      <p:nvGrpSpPr>
        <p:cNvPr id="1" name="Shape 2837"/>
        <p:cNvGrpSpPr/>
        <p:nvPr/>
      </p:nvGrpSpPr>
      <p:grpSpPr>
        <a:xfrm>
          <a:off x="0" y="0"/>
          <a:ext cx="0" cy="0"/>
          <a:chOff x="0" y="0"/>
          <a:chExt cx="0" cy="0"/>
        </a:xfrm>
      </p:grpSpPr>
      <p:pic>
        <p:nvPicPr>
          <p:cNvPr id="2918" name="Hình ảnh 2917">
            <a:extLst>
              <a:ext uri="{FF2B5EF4-FFF2-40B4-BE49-F238E27FC236}">
                <a16:creationId xmlns:a16="http://schemas.microsoft.com/office/drawing/2014/main" id="{92876883-F6E3-BDC6-9306-C233AB468BAD}"/>
              </a:ext>
            </a:extLst>
          </p:cNvPr>
          <p:cNvPicPr>
            <a:picLocks noChangeAspect="1"/>
          </p:cNvPicPr>
          <p:nvPr/>
        </p:nvPicPr>
        <p:blipFill rotWithShape="1">
          <a:blip r:embed="rId3"/>
          <a:srcRect l="4949" t="11207" r="11168"/>
          <a:stretch/>
        </p:blipFill>
        <p:spPr>
          <a:xfrm>
            <a:off x="-53742" y="2"/>
            <a:ext cx="18341742" cy="10256946"/>
          </a:xfrm>
          <a:prstGeom prst="rect">
            <a:avLst/>
          </a:prstGeom>
        </p:spPr>
      </p:pic>
      <p:sp>
        <p:nvSpPr>
          <p:cNvPr id="12" name="Google Shape;2841;p43">
            <a:extLst>
              <a:ext uri="{FF2B5EF4-FFF2-40B4-BE49-F238E27FC236}">
                <a16:creationId xmlns:a16="http://schemas.microsoft.com/office/drawing/2014/main" id="{7679817C-3571-E05E-00F5-FF595EAC82EF}"/>
              </a:ext>
            </a:extLst>
          </p:cNvPr>
          <p:cNvSpPr txBox="1"/>
          <p:nvPr/>
        </p:nvSpPr>
        <p:spPr>
          <a:xfrm>
            <a:off x="3046625" y="6997640"/>
            <a:ext cx="13382172" cy="1145400"/>
          </a:xfrm>
          <a:prstGeom prst="rect">
            <a:avLst/>
          </a:prstGeom>
          <a:solidFill>
            <a:schemeClr val="tx1"/>
          </a:solid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0000CC"/>
                </a:solidFill>
                <a:effectLst/>
                <a:uLnTx/>
                <a:uFillTx/>
                <a:latin typeface="Cambria"/>
                <a:ea typeface="+mn-ea"/>
                <a:cs typeface="Times New Roman"/>
                <a:sym typeface="+mn-lt"/>
              </a:rPr>
              <a:t>1, CÂY XANH, CỎ, HOA LÁ…. GỌI CHUNG LÀ GÌ?</a:t>
            </a:r>
          </a:p>
        </p:txBody>
      </p:sp>
      <p:graphicFrame>
        <p:nvGraphicFramePr>
          <p:cNvPr id="3" name="Bảng 2">
            <a:extLst>
              <a:ext uri="{FF2B5EF4-FFF2-40B4-BE49-F238E27FC236}">
                <a16:creationId xmlns:a16="http://schemas.microsoft.com/office/drawing/2014/main" id="{47A4EB8E-FE0C-62F2-CA93-8697915EA374}"/>
              </a:ext>
            </a:extLst>
          </p:cNvPr>
          <p:cNvGraphicFramePr>
            <a:graphicFrameLocks noGrp="1"/>
          </p:cNvGraphicFramePr>
          <p:nvPr>
            <p:extLst>
              <p:ext uri="{D42A27DB-BD31-4B8C-83A1-F6EECF244321}">
                <p14:modId xmlns:p14="http://schemas.microsoft.com/office/powerpoint/2010/main" val="3664996962"/>
              </p:ext>
            </p:extLst>
          </p:nvPr>
        </p:nvGraphicFramePr>
        <p:xfrm>
          <a:off x="3820616" y="4476970"/>
          <a:ext cx="12191998" cy="1562102"/>
        </p:xfrm>
        <a:graphic>
          <a:graphicData uri="http://schemas.openxmlformats.org/drawingml/2006/table">
            <a:tbl>
              <a:tblPr firstRow="1" bandRow="1">
                <a:tableStyleId>{8A2EB4F8-B47C-4729-BACE-B68D20B14E7E}</a:tableStyleId>
              </a:tblPr>
              <a:tblGrid>
                <a:gridCol w="1741714">
                  <a:extLst>
                    <a:ext uri="{9D8B030D-6E8A-4147-A177-3AD203B41FA5}">
                      <a16:colId xmlns:a16="http://schemas.microsoft.com/office/drawing/2014/main" val="2482630315"/>
                    </a:ext>
                  </a:extLst>
                </a:gridCol>
                <a:gridCol w="1741714">
                  <a:extLst>
                    <a:ext uri="{9D8B030D-6E8A-4147-A177-3AD203B41FA5}">
                      <a16:colId xmlns:a16="http://schemas.microsoft.com/office/drawing/2014/main" val="1673462999"/>
                    </a:ext>
                  </a:extLst>
                </a:gridCol>
                <a:gridCol w="1741714">
                  <a:extLst>
                    <a:ext uri="{9D8B030D-6E8A-4147-A177-3AD203B41FA5}">
                      <a16:colId xmlns:a16="http://schemas.microsoft.com/office/drawing/2014/main" val="1937815054"/>
                    </a:ext>
                  </a:extLst>
                </a:gridCol>
                <a:gridCol w="1741714">
                  <a:extLst>
                    <a:ext uri="{9D8B030D-6E8A-4147-A177-3AD203B41FA5}">
                      <a16:colId xmlns:a16="http://schemas.microsoft.com/office/drawing/2014/main" val="596914311"/>
                    </a:ext>
                  </a:extLst>
                </a:gridCol>
                <a:gridCol w="1741714">
                  <a:extLst>
                    <a:ext uri="{9D8B030D-6E8A-4147-A177-3AD203B41FA5}">
                      <a16:colId xmlns:a16="http://schemas.microsoft.com/office/drawing/2014/main" val="196665726"/>
                    </a:ext>
                  </a:extLst>
                </a:gridCol>
                <a:gridCol w="1741714">
                  <a:extLst>
                    <a:ext uri="{9D8B030D-6E8A-4147-A177-3AD203B41FA5}">
                      <a16:colId xmlns:a16="http://schemas.microsoft.com/office/drawing/2014/main" val="3600499079"/>
                    </a:ext>
                  </a:extLst>
                </a:gridCol>
                <a:gridCol w="1741714">
                  <a:extLst>
                    <a:ext uri="{9D8B030D-6E8A-4147-A177-3AD203B41FA5}">
                      <a16:colId xmlns:a16="http://schemas.microsoft.com/office/drawing/2014/main" val="4238050479"/>
                    </a:ext>
                  </a:extLst>
                </a:gridCol>
              </a:tblGrid>
              <a:tr h="1562102">
                <a:tc>
                  <a:txBody>
                    <a:bodyPr/>
                    <a:lstStyle/>
                    <a:p>
                      <a:pPr algn="ctr"/>
                      <a:r>
                        <a:rPr lang="en-US" sz="8000" b="1" dirty="0">
                          <a:solidFill>
                            <a:srgbClr val="314544"/>
                          </a:solidFill>
                          <a:latin typeface="+mj-lt"/>
                        </a:rPr>
                        <a:t>T</a:t>
                      </a:r>
                    </a:p>
                  </a:txBody>
                  <a:tcPr anchor="ctr">
                    <a:solidFill>
                      <a:srgbClr val="FFC000"/>
                    </a:solidFill>
                  </a:tcPr>
                </a:tc>
                <a:tc>
                  <a:txBody>
                    <a:bodyPr/>
                    <a:lstStyle/>
                    <a:p>
                      <a:pPr algn="ctr"/>
                      <a:r>
                        <a:rPr lang="en-US" sz="8000" b="1" dirty="0">
                          <a:solidFill>
                            <a:srgbClr val="314544"/>
                          </a:solidFill>
                          <a:latin typeface="+mj-lt"/>
                        </a:rPr>
                        <a:t>H</a:t>
                      </a:r>
                    </a:p>
                  </a:txBody>
                  <a:tcPr anchor="ctr">
                    <a:solidFill>
                      <a:srgbClr val="FFC000"/>
                    </a:solidFill>
                  </a:tcPr>
                </a:tc>
                <a:tc>
                  <a:txBody>
                    <a:bodyPr/>
                    <a:lstStyle/>
                    <a:p>
                      <a:pPr algn="ctr"/>
                      <a:r>
                        <a:rPr lang="en-US" sz="8000" b="1" dirty="0">
                          <a:solidFill>
                            <a:srgbClr val="314544"/>
                          </a:solidFill>
                          <a:latin typeface="+mj-lt"/>
                        </a:rPr>
                        <a:t>U</a:t>
                      </a:r>
                    </a:p>
                  </a:txBody>
                  <a:tcPr anchor="ctr">
                    <a:solidFill>
                      <a:srgbClr val="FFC000"/>
                    </a:solidFill>
                  </a:tcPr>
                </a:tc>
                <a:tc>
                  <a:txBody>
                    <a:bodyPr/>
                    <a:lstStyle/>
                    <a:p>
                      <a:pPr algn="ctr"/>
                      <a:r>
                        <a:rPr lang="en-US" sz="8000" b="1" dirty="0">
                          <a:solidFill>
                            <a:srgbClr val="314544"/>
                          </a:solidFill>
                          <a:latin typeface="+mj-lt"/>
                        </a:rPr>
                        <a:t>C</a:t>
                      </a:r>
                    </a:p>
                  </a:txBody>
                  <a:tcPr anchor="ctr">
                    <a:solidFill>
                      <a:schemeClr val="tx1"/>
                    </a:solidFill>
                  </a:tcPr>
                </a:tc>
                <a:tc>
                  <a:txBody>
                    <a:bodyPr/>
                    <a:lstStyle/>
                    <a:p>
                      <a:pPr algn="ctr"/>
                      <a:r>
                        <a:rPr lang="en-US" sz="8000" b="1" dirty="0">
                          <a:solidFill>
                            <a:srgbClr val="314544"/>
                          </a:solidFill>
                          <a:latin typeface="+mj-lt"/>
                        </a:rPr>
                        <a:t>V</a:t>
                      </a:r>
                    </a:p>
                  </a:txBody>
                  <a:tcPr anchor="ctr">
                    <a:solidFill>
                      <a:srgbClr val="FFC000"/>
                    </a:solidFill>
                  </a:tcPr>
                </a:tc>
                <a:tc>
                  <a:txBody>
                    <a:bodyPr/>
                    <a:lstStyle/>
                    <a:p>
                      <a:pPr algn="ctr"/>
                      <a:r>
                        <a:rPr lang="en-US" sz="8000" b="1" dirty="0">
                          <a:solidFill>
                            <a:srgbClr val="314544"/>
                          </a:solidFill>
                          <a:latin typeface="+mj-lt"/>
                        </a:rPr>
                        <a:t>A</a:t>
                      </a:r>
                    </a:p>
                  </a:txBody>
                  <a:tcPr anchor="ctr">
                    <a:solidFill>
                      <a:srgbClr val="FFC000"/>
                    </a:solidFill>
                  </a:tcPr>
                </a:tc>
                <a:tc>
                  <a:txBody>
                    <a:bodyPr/>
                    <a:lstStyle/>
                    <a:p>
                      <a:pPr algn="ctr"/>
                      <a:r>
                        <a:rPr lang="en-US" sz="8000" b="1" dirty="0">
                          <a:solidFill>
                            <a:srgbClr val="314544"/>
                          </a:solidFill>
                          <a:latin typeface="+mj-lt"/>
                        </a:rPr>
                        <a:t>T</a:t>
                      </a:r>
                    </a:p>
                  </a:txBody>
                  <a:tcPr anchor="ctr">
                    <a:solidFill>
                      <a:srgbClr val="FFC000"/>
                    </a:solidFill>
                  </a:tcPr>
                </a:tc>
                <a:extLst>
                  <a:ext uri="{0D108BD9-81ED-4DB2-BD59-A6C34878D82A}">
                    <a16:rowId xmlns:a16="http://schemas.microsoft.com/office/drawing/2014/main" val="622844062"/>
                  </a:ext>
                </a:extLst>
              </a:tr>
            </a:tbl>
          </a:graphicData>
        </a:graphic>
      </p:graphicFrame>
      <p:graphicFrame>
        <p:nvGraphicFramePr>
          <p:cNvPr id="5" name="Bảng 4">
            <a:extLst>
              <a:ext uri="{FF2B5EF4-FFF2-40B4-BE49-F238E27FC236}">
                <a16:creationId xmlns:a16="http://schemas.microsoft.com/office/drawing/2014/main" id="{1A124676-5DA4-7F99-EE14-C3556D8C94BC}"/>
              </a:ext>
            </a:extLst>
          </p:cNvPr>
          <p:cNvGraphicFramePr>
            <a:graphicFrameLocks noGrp="1"/>
          </p:cNvGraphicFramePr>
          <p:nvPr>
            <p:extLst>
              <p:ext uri="{D42A27DB-BD31-4B8C-83A1-F6EECF244321}">
                <p14:modId xmlns:p14="http://schemas.microsoft.com/office/powerpoint/2010/main" val="749853472"/>
              </p:ext>
            </p:extLst>
          </p:nvPr>
        </p:nvGraphicFramePr>
        <p:xfrm>
          <a:off x="3820616" y="4472000"/>
          <a:ext cx="12191998" cy="1562102"/>
        </p:xfrm>
        <a:graphic>
          <a:graphicData uri="http://schemas.openxmlformats.org/drawingml/2006/table">
            <a:tbl>
              <a:tblPr firstRow="1" bandRow="1">
                <a:tableStyleId>{8A2EB4F8-B47C-4729-BACE-B68D20B14E7E}</a:tableStyleId>
              </a:tblPr>
              <a:tblGrid>
                <a:gridCol w="1741714">
                  <a:extLst>
                    <a:ext uri="{9D8B030D-6E8A-4147-A177-3AD203B41FA5}">
                      <a16:colId xmlns:a16="http://schemas.microsoft.com/office/drawing/2014/main" val="2482630315"/>
                    </a:ext>
                  </a:extLst>
                </a:gridCol>
                <a:gridCol w="1741714">
                  <a:extLst>
                    <a:ext uri="{9D8B030D-6E8A-4147-A177-3AD203B41FA5}">
                      <a16:colId xmlns:a16="http://schemas.microsoft.com/office/drawing/2014/main" val="1673462999"/>
                    </a:ext>
                  </a:extLst>
                </a:gridCol>
                <a:gridCol w="1741714">
                  <a:extLst>
                    <a:ext uri="{9D8B030D-6E8A-4147-A177-3AD203B41FA5}">
                      <a16:colId xmlns:a16="http://schemas.microsoft.com/office/drawing/2014/main" val="1937815054"/>
                    </a:ext>
                  </a:extLst>
                </a:gridCol>
                <a:gridCol w="1741714">
                  <a:extLst>
                    <a:ext uri="{9D8B030D-6E8A-4147-A177-3AD203B41FA5}">
                      <a16:colId xmlns:a16="http://schemas.microsoft.com/office/drawing/2014/main" val="596914311"/>
                    </a:ext>
                  </a:extLst>
                </a:gridCol>
                <a:gridCol w="1741714">
                  <a:extLst>
                    <a:ext uri="{9D8B030D-6E8A-4147-A177-3AD203B41FA5}">
                      <a16:colId xmlns:a16="http://schemas.microsoft.com/office/drawing/2014/main" val="196665726"/>
                    </a:ext>
                  </a:extLst>
                </a:gridCol>
                <a:gridCol w="1741714">
                  <a:extLst>
                    <a:ext uri="{9D8B030D-6E8A-4147-A177-3AD203B41FA5}">
                      <a16:colId xmlns:a16="http://schemas.microsoft.com/office/drawing/2014/main" val="3600499079"/>
                    </a:ext>
                  </a:extLst>
                </a:gridCol>
                <a:gridCol w="1741714">
                  <a:extLst>
                    <a:ext uri="{9D8B030D-6E8A-4147-A177-3AD203B41FA5}">
                      <a16:colId xmlns:a16="http://schemas.microsoft.com/office/drawing/2014/main" val="4238050479"/>
                    </a:ext>
                  </a:extLst>
                </a:gridCol>
              </a:tblGrid>
              <a:tr h="1562102">
                <a:tc>
                  <a:txBody>
                    <a:bodyPr/>
                    <a:lstStyle/>
                    <a:p>
                      <a:endParaRPr lang="en-US" dirty="0"/>
                    </a:p>
                  </a:txBody>
                  <a:tcPr>
                    <a:solidFill>
                      <a:schemeClr val="tx1"/>
                    </a:solidFill>
                  </a:tcPr>
                </a:tc>
                <a:tc>
                  <a:txBody>
                    <a:bodyPr/>
                    <a:lstStyle/>
                    <a:p>
                      <a:endParaRPr lang="en-US" dirty="0"/>
                    </a:p>
                  </a:txBody>
                  <a:tcPr>
                    <a:solidFill>
                      <a:schemeClr val="tx1"/>
                    </a:solidFill>
                  </a:tcPr>
                </a:tc>
                <a:tc>
                  <a:txBody>
                    <a:bodyPr/>
                    <a:lstStyle/>
                    <a:p>
                      <a:endParaRPr lang="en-US" dirty="0"/>
                    </a:p>
                  </a:txBody>
                  <a:tcPr>
                    <a:solidFill>
                      <a:schemeClr val="tx1"/>
                    </a:solidFill>
                  </a:tcPr>
                </a:tc>
                <a:tc>
                  <a:txBody>
                    <a:bodyPr/>
                    <a:lstStyle/>
                    <a:p>
                      <a:endParaRPr lang="en-US" dirty="0"/>
                    </a:p>
                  </a:txBody>
                  <a:tcPr>
                    <a:solidFill>
                      <a:schemeClr val="tx1"/>
                    </a:solidFill>
                  </a:tcPr>
                </a:tc>
                <a:tc>
                  <a:txBody>
                    <a:bodyPr/>
                    <a:lstStyle/>
                    <a:p>
                      <a:endParaRPr lang="en-US" dirty="0"/>
                    </a:p>
                  </a:txBody>
                  <a:tcPr>
                    <a:solidFill>
                      <a:schemeClr val="tx1"/>
                    </a:solidFill>
                  </a:tcPr>
                </a:tc>
                <a:tc>
                  <a:txBody>
                    <a:bodyPr/>
                    <a:lstStyle/>
                    <a:p>
                      <a:endParaRPr lang="en-US" dirty="0"/>
                    </a:p>
                  </a:txBody>
                  <a:tcPr>
                    <a:solidFill>
                      <a:schemeClr val="tx1"/>
                    </a:solidFill>
                  </a:tcPr>
                </a:tc>
                <a:tc>
                  <a:txBody>
                    <a:bodyPr/>
                    <a:lstStyle/>
                    <a:p>
                      <a:endParaRPr lang="en-US" dirty="0"/>
                    </a:p>
                  </a:txBody>
                  <a:tcPr>
                    <a:solidFill>
                      <a:schemeClr val="tx1"/>
                    </a:solidFill>
                  </a:tcPr>
                </a:tc>
                <a:extLst>
                  <a:ext uri="{0D108BD9-81ED-4DB2-BD59-A6C34878D82A}">
                    <a16:rowId xmlns:a16="http://schemas.microsoft.com/office/drawing/2014/main" val="622844062"/>
                  </a:ext>
                </a:extLst>
              </a:tr>
            </a:tbl>
          </a:graphicData>
        </a:graphic>
      </p:graphicFrame>
    </p:spTree>
    <p:extLst>
      <p:ext uri="{BB962C8B-B14F-4D97-AF65-F5344CB8AC3E}">
        <p14:creationId xmlns:p14="http://schemas.microsoft.com/office/powerpoint/2010/main" val="875340102"/>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Shape 1242"/>
        <p:cNvGrpSpPr/>
        <p:nvPr/>
      </p:nvGrpSpPr>
      <p:grpSpPr>
        <a:xfrm>
          <a:off x="0" y="0"/>
          <a:ext cx="0" cy="0"/>
          <a:chOff x="0" y="0"/>
          <a:chExt cx="0" cy="0"/>
        </a:xfrm>
      </p:grpSpPr>
      <p:pic>
        <p:nvPicPr>
          <p:cNvPr id="8194" name="Picture 2" descr="What is the by-product of photosynthesis? How would you test for it? - Quora">
            <a:extLst>
              <a:ext uri="{FF2B5EF4-FFF2-40B4-BE49-F238E27FC236}">
                <a16:creationId xmlns:a16="http://schemas.microsoft.com/office/drawing/2014/main" id="{C70285EB-E9CC-E46A-A9E1-1A04D392E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3813"/>
            <a:ext cx="7800292" cy="9899374"/>
          </a:xfrm>
          <a:prstGeom prst="rect">
            <a:avLst/>
          </a:prstGeom>
          <a:noFill/>
          <a:extLst>
            <a:ext uri="{909E8E84-426E-40DD-AFC4-6F175D3DCCD1}">
              <a14:hiddenFill xmlns:a14="http://schemas.microsoft.com/office/drawing/2010/main">
                <a:solidFill>
                  <a:srgbClr val="FFFFFF"/>
                </a:solidFill>
              </a14:hiddenFill>
            </a:ext>
          </a:extLst>
        </p:spPr>
      </p:pic>
      <p:grpSp>
        <p:nvGrpSpPr>
          <p:cNvPr id="9" name="Nhóm 8">
            <a:extLst>
              <a:ext uri="{FF2B5EF4-FFF2-40B4-BE49-F238E27FC236}">
                <a16:creationId xmlns:a16="http://schemas.microsoft.com/office/drawing/2014/main" id="{33E42777-6117-31C2-7190-9ACBA2594984}"/>
              </a:ext>
            </a:extLst>
          </p:cNvPr>
          <p:cNvGrpSpPr/>
          <p:nvPr/>
        </p:nvGrpSpPr>
        <p:grpSpPr>
          <a:xfrm>
            <a:off x="7934331" y="2305877"/>
            <a:ext cx="9680713" cy="4810539"/>
            <a:chOff x="8027303" y="3120886"/>
            <a:chExt cx="9680713" cy="4810539"/>
          </a:xfrm>
        </p:grpSpPr>
        <p:sp>
          <p:nvSpPr>
            <p:cNvPr id="5" name="Hình chữ nhật: Góc Tròn 4">
              <a:extLst>
                <a:ext uri="{FF2B5EF4-FFF2-40B4-BE49-F238E27FC236}">
                  <a16:creationId xmlns:a16="http://schemas.microsoft.com/office/drawing/2014/main" id="{0C787689-71CE-1AEB-AA64-BDE3CF9B51DF}"/>
                </a:ext>
              </a:extLst>
            </p:cNvPr>
            <p:cNvSpPr/>
            <p:nvPr/>
          </p:nvSpPr>
          <p:spPr>
            <a:xfrm>
              <a:off x="8027303" y="3120886"/>
              <a:ext cx="9680713" cy="4810539"/>
            </a:xfrm>
            <a:prstGeom prst="roundRect">
              <a:avLst/>
            </a:prstGeom>
            <a:solidFill>
              <a:schemeClr val="accent6">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ình chữ nhật: Góc Tròn 5">
              <a:extLst>
                <a:ext uri="{FF2B5EF4-FFF2-40B4-BE49-F238E27FC236}">
                  <a16:creationId xmlns:a16="http://schemas.microsoft.com/office/drawing/2014/main" id="{0D47E3D0-79DE-38BB-EAAB-6E957A47907D}"/>
                </a:ext>
              </a:extLst>
            </p:cNvPr>
            <p:cNvSpPr/>
            <p:nvPr/>
          </p:nvSpPr>
          <p:spPr>
            <a:xfrm>
              <a:off x="8264337" y="3287781"/>
              <a:ext cx="9264775" cy="4444863"/>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8" name="Hộp Văn bản 1227">
              <a:extLst>
                <a:ext uri="{FF2B5EF4-FFF2-40B4-BE49-F238E27FC236}">
                  <a16:creationId xmlns:a16="http://schemas.microsoft.com/office/drawing/2014/main" id="{94601790-57C9-A2C9-DF67-9BD26A460D73}"/>
                </a:ext>
              </a:extLst>
            </p:cNvPr>
            <p:cNvSpPr txBox="1"/>
            <p:nvPr/>
          </p:nvSpPr>
          <p:spPr>
            <a:xfrm>
              <a:off x="8576108" y="3470134"/>
              <a:ext cx="8641232" cy="4080156"/>
            </a:xfrm>
            <a:prstGeom prst="rect">
              <a:avLst/>
            </a:prstGeom>
            <a:noFill/>
          </p:spPr>
          <p:txBody>
            <a:bodyPr wrap="square">
              <a:spAutoFit/>
            </a:bodyPr>
            <a:lstStyle/>
            <a:p>
              <a:pPr algn="just" defTabSz="894558">
                <a:lnSpc>
                  <a:spcPct val="120000"/>
                </a:lnSpc>
              </a:pPr>
              <a:r>
                <a:rPr lang="vi-VN" sz="4400" dirty="0">
                  <a:solidFill>
                    <a:srgbClr val="002060"/>
                  </a:solidFill>
                  <a:latin typeface="Cambria"/>
                </a:rPr>
                <a:t>Trong quá trình quang hợp</a:t>
              </a:r>
              <a:r>
                <a:rPr lang="en-US" sz="4400" dirty="0">
                  <a:solidFill>
                    <a:srgbClr val="002060"/>
                  </a:solidFill>
                  <a:latin typeface="Cambria"/>
                </a:rPr>
                <a:t> </a:t>
              </a:r>
              <a:r>
                <a:rPr lang="vi-VN" sz="4400" dirty="0">
                  <a:solidFill>
                    <a:srgbClr val="002060"/>
                  </a:solidFill>
                  <a:latin typeface="Cambria"/>
                </a:rPr>
                <a:t>dưới tác dụng của </a:t>
              </a:r>
              <a:r>
                <a:rPr lang="vi-VN" sz="4400" dirty="0" err="1">
                  <a:solidFill>
                    <a:srgbClr val="002060"/>
                  </a:solidFill>
                  <a:latin typeface="Cambria"/>
                </a:rPr>
                <a:t>chlorophyll</a:t>
              </a:r>
              <a:r>
                <a:rPr lang="vi-VN" sz="4400" dirty="0">
                  <a:solidFill>
                    <a:srgbClr val="002060"/>
                  </a:solidFill>
                  <a:latin typeface="Cambria"/>
                </a:rPr>
                <a:t> (diệp lục) có trong cây xanh, khí </a:t>
              </a:r>
              <a:r>
                <a:rPr lang="vi-VN" sz="4400" dirty="0" err="1">
                  <a:solidFill>
                    <a:srgbClr val="002060"/>
                  </a:solidFill>
                  <a:latin typeface="Cambria"/>
                </a:rPr>
                <a:t>carbon</a:t>
              </a:r>
              <a:r>
                <a:rPr lang="vi-VN" sz="4400" dirty="0">
                  <a:solidFill>
                    <a:srgbClr val="002060"/>
                  </a:solidFill>
                  <a:latin typeface="Cambria"/>
                </a:rPr>
                <a:t> </a:t>
              </a:r>
              <a:r>
                <a:rPr lang="vi-VN" sz="4400" dirty="0" err="1">
                  <a:solidFill>
                    <a:srgbClr val="002060"/>
                  </a:solidFill>
                  <a:latin typeface="Cambria"/>
                </a:rPr>
                <a:t>dioxide</a:t>
              </a:r>
              <a:r>
                <a:rPr lang="vi-VN" sz="4400" dirty="0">
                  <a:solidFill>
                    <a:srgbClr val="002060"/>
                  </a:solidFill>
                  <a:latin typeface="Cambria"/>
                </a:rPr>
                <a:t> kết hợp với nước để tạo thành tinh bột</a:t>
              </a:r>
              <a:r>
                <a:rPr lang="en-US" sz="4400" dirty="0">
                  <a:solidFill>
                    <a:srgbClr val="002060"/>
                  </a:solidFill>
                  <a:latin typeface="Cambria"/>
                </a:rPr>
                <a:t>.</a:t>
              </a:r>
            </a:p>
          </p:txBody>
        </p:sp>
      </p:grpSp>
      <p:pic>
        <p:nvPicPr>
          <p:cNvPr id="3" name="Hình ảnh 2">
            <a:extLst>
              <a:ext uri="{FF2B5EF4-FFF2-40B4-BE49-F238E27FC236}">
                <a16:creationId xmlns:a16="http://schemas.microsoft.com/office/drawing/2014/main" id="{69792411-7A08-A020-C511-C2D8BF78BA01}"/>
              </a:ext>
            </a:extLst>
          </p:cNvPr>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2185" t="8556" r="3144"/>
          <a:stretch/>
        </p:blipFill>
        <p:spPr>
          <a:xfrm>
            <a:off x="7121808" y="7814228"/>
            <a:ext cx="10774017" cy="1319419"/>
          </a:xfrm>
          <a:prstGeom prst="rect">
            <a:avLst/>
          </a:prstGeom>
        </p:spPr>
      </p:pic>
      <p:sp>
        <p:nvSpPr>
          <p:cNvPr id="8" name="Hộp Văn bản 7">
            <a:extLst>
              <a:ext uri="{FF2B5EF4-FFF2-40B4-BE49-F238E27FC236}">
                <a16:creationId xmlns:a16="http://schemas.microsoft.com/office/drawing/2014/main" id="{B8BFF7D2-1075-21F4-9470-651FC18B2B76}"/>
              </a:ext>
            </a:extLst>
          </p:cNvPr>
          <p:cNvSpPr txBox="1"/>
          <p:nvPr/>
        </p:nvSpPr>
        <p:spPr>
          <a:xfrm>
            <a:off x="2988766" y="578675"/>
            <a:ext cx="14228574" cy="997709"/>
          </a:xfrm>
          <a:prstGeom prst="rect">
            <a:avLst/>
          </a:prstGeom>
          <a:solidFill>
            <a:srgbClr val="D1CFE9"/>
          </a:solidFill>
        </p:spPr>
        <p:txBody>
          <a:bodyPr wrap="square">
            <a:spAutoFit/>
          </a:bodyPr>
          <a:lstStyle/>
          <a:p>
            <a:pPr algn="ctr" defTabSz="894558">
              <a:lnSpc>
                <a:spcPct val="120000"/>
              </a:lnSpc>
            </a:pPr>
            <a:r>
              <a:rPr lang="en-US" sz="5400" b="1" dirty="0">
                <a:solidFill>
                  <a:srgbClr val="002060"/>
                </a:solidFill>
                <a:latin typeface="Cambria"/>
              </a:rPr>
              <a:t>SỰ TẠO THÀNH TINH BỘT TRONG CÂY XANH</a:t>
            </a:r>
          </a:p>
        </p:txBody>
      </p:sp>
    </p:spTree>
    <p:extLst>
      <p:ext uri="{BB962C8B-B14F-4D97-AF65-F5344CB8AC3E}">
        <p14:creationId xmlns:p14="http://schemas.microsoft.com/office/powerpoint/2010/main" val="2412855505"/>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Shape 1242"/>
        <p:cNvGrpSpPr/>
        <p:nvPr/>
      </p:nvGrpSpPr>
      <p:grpSpPr>
        <a:xfrm>
          <a:off x="0" y="0"/>
          <a:ext cx="0" cy="0"/>
          <a:chOff x="0" y="0"/>
          <a:chExt cx="0" cy="0"/>
        </a:xfrm>
      </p:grpSpPr>
      <p:sp>
        <p:nvSpPr>
          <p:cNvPr id="1228" name="Hộp Văn bản 1227">
            <a:extLst>
              <a:ext uri="{FF2B5EF4-FFF2-40B4-BE49-F238E27FC236}">
                <a16:creationId xmlns:a16="http://schemas.microsoft.com/office/drawing/2014/main" id="{94601790-57C9-A2C9-DF67-9BD26A460D73}"/>
              </a:ext>
            </a:extLst>
          </p:cNvPr>
          <p:cNvSpPr txBox="1"/>
          <p:nvPr/>
        </p:nvSpPr>
        <p:spPr>
          <a:xfrm>
            <a:off x="11022361" y="1835625"/>
            <a:ext cx="6753901" cy="1333314"/>
          </a:xfrm>
          <a:prstGeom prst="rect">
            <a:avLst/>
          </a:prstGeom>
          <a:solidFill>
            <a:schemeClr val="accent2">
              <a:lumMod val="20000"/>
              <a:lumOff val="80000"/>
            </a:schemeClr>
          </a:solidFill>
        </p:spPr>
        <p:txBody>
          <a:bodyPr wrap="square">
            <a:spAutoFit/>
          </a:bodyPr>
          <a:lstStyle/>
          <a:p>
            <a:pPr algn="ctr" defTabSz="894558">
              <a:lnSpc>
                <a:spcPct val="120000"/>
              </a:lnSpc>
              <a:defRPr/>
            </a:pPr>
            <a:r>
              <a:rPr lang="en-US" sz="3522" dirty="0">
                <a:solidFill>
                  <a:srgbClr val="002060"/>
                </a:solidFill>
                <a:latin typeface="Cambria"/>
              </a:rPr>
              <a:t>T</a:t>
            </a:r>
            <a:r>
              <a:rPr lang="vi-VN" sz="3522" dirty="0">
                <a:solidFill>
                  <a:srgbClr val="002060"/>
                </a:solidFill>
                <a:latin typeface="Cambria"/>
              </a:rPr>
              <a:t>inh bột bị </a:t>
            </a:r>
            <a:r>
              <a:rPr lang="vi-VN" sz="3522" dirty="0" err="1">
                <a:solidFill>
                  <a:srgbClr val="002060"/>
                </a:solidFill>
                <a:latin typeface="Cambria"/>
              </a:rPr>
              <a:t>thuỷ</a:t>
            </a:r>
            <a:r>
              <a:rPr lang="vi-VN" sz="3522" dirty="0">
                <a:solidFill>
                  <a:srgbClr val="002060"/>
                </a:solidFill>
                <a:latin typeface="Cambria"/>
              </a:rPr>
              <a:t> phân bởi </a:t>
            </a:r>
            <a:r>
              <a:rPr lang="vi-VN" sz="3522" dirty="0" err="1">
                <a:solidFill>
                  <a:srgbClr val="002060"/>
                </a:solidFill>
                <a:latin typeface="Cambria"/>
              </a:rPr>
              <a:t>enzyme</a:t>
            </a:r>
            <a:r>
              <a:rPr lang="vi-VN" sz="3522" dirty="0">
                <a:solidFill>
                  <a:srgbClr val="002060"/>
                </a:solidFill>
                <a:latin typeface="Cambria"/>
              </a:rPr>
              <a:t> </a:t>
            </a:r>
            <a:r>
              <a:rPr lang="vi-VN" sz="3522" dirty="0" err="1">
                <a:solidFill>
                  <a:srgbClr val="002060"/>
                </a:solidFill>
                <a:latin typeface="Cambria"/>
              </a:rPr>
              <a:t>amylase</a:t>
            </a:r>
            <a:r>
              <a:rPr lang="vi-VN" sz="3522" dirty="0">
                <a:solidFill>
                  <a:srgbClr val="002060"/>
                </a:solidFill>
                <a:latin typeface="Cambria"/>
              </a:rPr>
              <a:t> có trong nước</a:t>
            </a:r>
            <a:r>
              <a:rPr lang="en-US" sz="3522" dirty="0">
                <a:solidFill>
                  <a:srgbClr val="002060"/>
                </a:solidFill>
                <a:latin typeface="Cambria"/>
              </a:rPr>
              <a:t> </a:t>
            </a:r>
            <a:r>
              <a:rPr lang="en-US" sz="3522" dirty="0" err="1">
                <a:solidFill>
                  <a:srgbClr val="002060"/>
                </a:solidFill>
                <a:latin typeface="Cambria"/>
              </a:rPr>
              <a:t>bọt</a:t>
            </a:r>
            <a:r>
              <a:rPr lang="en-US" sz="3522" dirty="0">
                <a:solidFill>
                  <a:srgbClr val="002060"/>
                </a:solidFill>
                <a:latin typeface="Cambria"/>
              </a:rPr>
              <a:t>.</a:t>
            </a:r>
          </a:p>
        </p:txBody>
      </p:sp>
      <p:pic>
        <p:nvPicPr>
          <p:cNvPr id="2" name="Hình ảnh 1">
            <a:extLst>
              <a:ext uri="{FF2B5EF4-FFF2-40B4-BE49-F238E27FC236}">
                <a16:creationId xmlns:a16="http://schemas.microsoft.com/office/drawing/2014/main" id="{8E82D8BE-923F-2E97-2DF3-238D1A4230A3}"/>
              </a:ext>
            </a:extLst>
          </p:cNvPr>
          <p:cNvPicPr>
            <a:picLocks noChangeAspect="1"/>
          </p:cNvPicPr>
          <p:nvPr/>
        </p:nvPicPr>
        <p:blipFill rotWithShape="1">
          <a:blip r:embed="rId3"/>
          <a:srcRect t="7523"/>
          <a:stretch/>
        </p:blipFill>
        <p:spPr>
          <a:xfrm>
            <a:off x="1555842" y="1846038"/>
            <a:ext cx="8778191" cy="609474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 name="Hộp Văn bản 2">
            <a:extLst>
              <a:ext uri="{FF2B5EF4-FFF2-40B4-BE49-F238E27FC236}">
                <a16:creationId xmlns:a16="http://schemas.microsoft.com/office/drawing/2014/main" id="{A363F00C-B664-E848-9045-5A776E27A040}"/>
              </a:ext>
            </a:extLst>
          </p:cNvPr>
          <p:cNvSpPr txBox="1"/>
          <p:nvPr/>
        </p:nvSpPr>
        <p:spPr>
          <a:xfrm>
            <a:off x="11340366" y="4079249"/>
            <a:ext cx="6117892" cy="1331175"/>
          </a:xfrm>
          <a:prstGeom prst="rect">
            <a:avLst/>
          </a:prstGeom>
          <a:solidFill>
            <a:schemeClr val="accent2">
              <a:lumMod val="20000"/>
              <a:lumOff val="80000"/>
            </a:schemeClr>
          </a:solidFill>
        </p:spPr>
        <p:txBody>
          <a:bodyPr wrap="square">
            <a:spAutoFit/>
          </a:bodyPr>
          <a:lstStyle/>
          <a:p>
            <a:pPr algn="ctr" defTabSz="894558">
              <a:lnSpc>
                <a:spcPct val="120000"/>
              </a:lnSpc>
              <a:defRPr/>
            </a:pPr>
            <a:r>
              <a:rPr lang="en-US" sz="3522" dirty="0" err="1">
                <a:solidFill>
                  <a:srgbClr val="002060"/>
                </a:solidFill>
                <a:latin typeface="Cambria"/>
              </a:rPr>
              <a:t>Tạo</a:t>
            </a:r>
            <a:r>
              <a:rPr lang="en-US" sz="3522" dirty="0">
                <a:solidFill>
                  <a:srgbClr val="002060"/>
                </a:solidFill>
                <a:latin typeface="Cambria"/>
              </a:rPr>
              <a:t> </a:t>
            </a:r>
            <a:r>
              <a:rPr lang="en-US" sz="3522" dirty="0" err="1">
                <a:solidFill>
                  <a:srgbClr val="002060"/>
                </a:solidFill>
                <a:latin typeface="Cambria"/>
              </a:rPr>
              <a:t>thành</a:t>
            </a:r>
            <a:r>
              <a:rPr lang="en-US" sz="3522" dirty="0">
                <a:solidFill>
                  <a:srgbClr val="002060"/>
                </a:solidFill>
                <a:latin typeface="Cambria"/>
              </a:rPr>
              <a:t> dextrin </a:t>
            </a:r>
            <a:r>
              <a:rPr lang="en-US" sz="3522" dirty="0" err="1">
                <a:solidFill>
                  <a:srgbClr val="002060"/>
                </a:solidFill>
                <a:latin typeface="Cambria"/>
              </a:rPr>
              <a:t>và</a:t>
            </a:r>
            <a:r>
              <a:rPr lang="en-US" sz="3522" dirty="0">
                <a:solidFill>
                  <a:srgbClr val="002060"/>
                </a:solidFill>
                <a:latin typeface="Cambria"/>
              </a:rPr>
              <a:t> </a:t>
            </a:r>
            <a:r>
              <a:rPr lang="en-US" sz="3522" dirty="0" err="1">
                <a:solidFill>
                  <a:srgbClr val="002060"/>
                </a:solidFill>
                <a:latin typeface="Cambria"/>
              </a:rPr>
              <a:t>sau</a:t>
            </a:r>
            <a:r>
              <a:rPr lang="en-US" sz="3522" dirty="0">
                <a:solidFill>
                  <a:srgbClr val="002060"/>
                </a:solidFill>
                <a:latin typeface="Cambria"/>
              </a:rPr>
              <a:t> </a:t>
            </a:r>
            <a:r>
              <a:rPr lang="en-US" sz="3522" dirty="0" err="1">
                <a:solidFill>
                  <a:srgbClr val="002060"/>
                </a:solidFill>
                <a:latin typeface="Cambria"/>
              </a:rPr>
              <a:t>đó</a:t>
            </a:r>
            <a:r>
              <a:rPr lang="en-US" sz="3522" dirty="0">
                <a:solidFill>
                  <a:srgbClr val="002060"/>
                </a:solidFill>
                <a:latin typeface="Cambria"/>
              </a:rPr>
              <a:t> </a:t>
            </a:r>
            <a:r>
              <a:rPr lang="en-US" sz="3522" dirty="0" err="1">
                <a:solidFill>
                  <a:srgbClr val="002060"/>
                </a:solidFill>
                <a:latin typeface="Cambria"/>
              </a:rPr>
              <a:t>thành</a:t>
            </a:r>
            <a:r>
              <a:rPr lang="en-US" sz="3522" dirty="0">
                <a:solidFill>
                  <a:srgbClr val="002060"/>
                </a:solidFill>
                <a:latin typeface="Cambria"/>
              </a:rPr>
              <a:t> maltose</a:t>
            </a:r>
          </a:p>
        </p:txBody>
      </p:sp>
      <p:sp>
        <p:nvSpPr>
          <p:cNvPr id="4" name="Hộp Văn bản 3">
            <a:extLst>
              <a:ext uri="{FF2B5EF4-FFF2-40B4-BE49-F238E27FC236}">
                <a16:creationId xmlns:a16="http://schemas.microsoft.com/office/drawing/2014/main" id="{6F0DD9B8-B6F8-D188-F4D0-A55BFEB6E5DA}"/>
              </a:ext>
            </a:extLst>
          </p:cNvPr>
          <p:cNvSpPr txBox="1"/>
          <p:nvPr/>
        </p:nvSpPr>
        <p:spPr>
          <a:xfrm>
            <a:off x="11422233" y="6210710"/>
            <a:ext cx="6117892" cy="1331175"/>
          </a:xfrm>
          <a:prstGeom prst="rect">
            <a:avLst/>
          </a:prstGeom>
          <a:solidFill>
            <a:schemeClr val="accent2">
              <a:lumMod val="20000"/>
              <a:lumOff val="80000"/>
            </a:schemeClr>
          </a:solidFill>
        </p:spPr>
        <p:txBody>
          <a:bodyPr wrap="square">
            <a:spAutoFit/>
          </a:bodyPr>
          <a:lstStyle/>
          <a:p>
            <a:pPr algn="ctr" defTabSz="894558">
              <a:lnSpc>
                <a:spcPct val="120000"/>
              </a:lnSpc>
              <a:defRPr/>
            </a:pPr>
            <a:r>
              <a:rPr lang="en-US" sz="3522" dirty="0">
                <a:solidFill>
                  <a:srgbClr val="002060"/>
                </a:solidFill>
                <a:latin typeface="Cambria"/>
              </a:rPr>
              <a:t>Ở</a:t>
            </a:r>
            <a:r>
              <a:rPr lang="vi-VN" sz="3522" dirty="0">
                <a:solidFill>
                  <a:srgbClr val="002060"/>
                </a:solidFill>
                <a:latin typeface="Cambria"/>
              </a:rPr>
              <a:t> ruột non</a:t>
            </a:r>
            <a:r>
              <a:rPr lang="en-US" sz="3522" dirty="0">
                <a:solidFill>
                  <a:srgbClr val="002060"/>
                </a:solidFill>
                <a:latin typeface="Cambria"/>
              </a:rPr>
              <a:t> </a:t>
            </a:r>
            <a:r>
              <a:rPr lang="vi-VN" sz="3522" dirty="0" err="1">
                <a:solidFill>
                  <a:srgbClr val="002060"/>
                </a:solidFill>
                <a:latin typeface="Cambria"/>
              </a:rPr>
              <a:t>enzyme</a:t>
            </a:r>
            <a:r>
              <a:rPr lang="vi-VN" sz="3522" dirty="0">
                <a:solidFill>
                  <a:srgbClr val="002060"/>
                </a:solidFill>
                <a:latin typeface="Cambria"/>
              </a:rPr>
              <a:t> chuyển</a:t>
            </a:r>
            <a:r>
              <a:rPr lang="en-US" sz="3522" dirty="0">
                <a:solidFill>
                  <a:srgbClr val="002060"/>
                </a:solidFill>
                <a:latin typeface="Cambria"/>
              </a:rPr>
              <a:t> </a:t>
            </a:r>
            <a:r>
              <a:rPr lang="vi-VN" sz="3522" dirty="0" err="1">
                <a:solidFill>
                  <a:srgbClr val="002060"/>
                </a:solidFill>
                <a:latin typeface="Cambria"/>
              </a:rPr>
              <a:t>hoá</a:t>
            </a:r>
            <a:r>
              <a:rPr lang="vi-VN" sz="3522" dirty="0">
                <a:solidFill>
                  <a:srgbClr val="002060"/>
                </a:solidFill>
                <a:latin typeface="Cambria"/>
              </a:rPr>
              <a:t> tinh</a:t>
            </a:r>
            <a:r>
              <a:rPr lang="en-US" sz="3522" dirty="0">
                <a:solidFill>
                  <a:srgbClr val="002060"/>
                </a:solidFill>
                <a:latin typeface="Cambria"/>
              </a:rPr>
              <a:t> </a:t>
            </a:r>
            <a:r>
              <a:rPr lang="vi-VN" sz="3522" dirty="0">
                <a:solidFill>
                  <a:srgbClr val="002060"/>
                </a:solidFill>
                <a:latin typeface="Cambria"/>
              </a:rPr>
              <a:t>bột thành </a:t>
            </a:r>
            <a:r>
              <a:rPr lang="vi-VN" sz="3522" dirty="0" err="1">
                <a:solidFill>
                  <a:srgbClr val="002060"/>
                </a:solidFill>
                <a:latin typeface="Cambria"/>
              </a:rPr>
              <a:t>glucose</a:t>
            </a:r>
            <a:r>
              <a:rPr lang="en-US" sz="3522" dirty="0">
                <a:solidFill>
                  <a:srgbClr val="002060"/>
                </a:solidFill>
                <a:latin typeface="Cambria"/>
              </a:rPr>
              <a:t>.</a:t>
            </a:r>
          </a:p>
        </p:txBody>
      </p:sp>
      <p:sp>
        <p:nvSpPr>
          <p:cNvPr id="6" name="Hộp Văn bản 5">
            <a:extLst>
              <a:ext uri="{FF2B5EF4-FFF2-40B4-BE49-F238E27FC236}">
                <a16:creationId xmlns:a16="http://schemas.microsoft.com/office/drawing/2014/main" id="{53B0E7A1-70F4-9A4C-B833-B0B7D831B36B}"/>
              </a:ext>
            </a:extLst>
          </p:cNvPr>
          <p:cNvSpPr txBox="1"/>
          <p:nvPr/>
        </p:nvSpPr>
        <p:spPr>
          <a:xfrm>
            <a:off x="3090004" y="8410711"/>
            <a:ext cx="14488058" cy="1331175"/>
          </a:xfrm>
          <a:prstGeom prst="rect">
            <a:avLst/>
          </a:prstGeom>
          <a:solidFill>
            <a:schemeClr val="accent6">
              <a:lumMod val="20000"/>
              <a:lumOff val="80000"/>
            </a:schemeClr>
          </a:solidFill>
        </p:spPr>
        <p:txBody>
          <a:bodyPr wrap="square">
            <a:spAutoFit/>
          </a:bodyPr>
          <a:lstStyle/>
          <a:p>
            <a:pPr algn="ctr" defTabSz="894558">
              <a:lnSpc>
                <a:spcPct val="120000"/>
              </a:lnSpc>
            </a:pPr>
            <a:r>
              <a:rPr lang="vi-VN" sz="3522" dirty="0" err="1">
                <a:latin typeface="Cambria"/>
              </a:rPr>
              <a:t>Glucose</a:t>
            </a:r>
            <a:r>
              <a:rPr lang="vi-VN" sz="3522" dirty="0">
                <a:latin typeface="Cambria"/>
              </a:rPr>
              <a:t> được hấp thụ từ ruột vào máu</a:t>
            </a:r>
            <a:r>
              <a:rPr lang="en-US" sz="3522" dirty="0">
                <a:latin typeface="Cambria"/>
              </a:rPr>
              <a:t>,</a:t>
            </a:r>
            <a:r>
              <a:rPr lang="vi-VN" sz="3522" dirty="0">
                <a:latin typeface="Cambria"/>
              </a:rPr>
              <a:t> chuyển đến tế bào. Tại đây, </a:t>
            </a:r>
            <a:r>
              <a:rPr lang="vi-VN" sz="3522" dirty="0" err="1">
                <a:latin typeface="Cambria"/>
              </a:rPr>
              <a:t>glucose</a:t>
            </a:r>
            <a:r>
              <a:rPr lang="vi-VN" sz="3522" dirty="0">
                <a:latin typeface="Cambria"/>
              </a:rPr>
              <a:t> bị </a:t>
            </a:r>
            <a:r>
              <a:rPr lang="vi-VN" sz="3522" dirty="0" err="1">
                <a:latin typeface="Cambria"/>
              </a:rPr>
              <a:t>oxi</a:t>
            </a:r>
            <a:r>
              <a:rPr lang="vi-VN" sz="3522" dirty="0">
                <a:latin typeface="Cambria"/>
              </a:rPr>
              <a:t> </a:t>
            </a:r>
            <a:r>
              <a:rPr lang="vi-VN" sz="3522" dirty="0" err="1">
                <a:latin typeface="Cambria"/>
              </a:rPr>
              <a:t>hoá</a:t>
            </a:r>
            <a:r>
              <a:rPr lang="en-US" sz="3522" dirty="0">
                <a:latin typeface="Cambria"/>
              </a:rPr>
              <a:t> </a:t>
            </a:r>
            <a:r>
              <a:rPr lang="vi-VN" sz="3522" dirty="0">
                <a:latin typeface="Cambria"/>
              </a:rPr>
              <a:t>bởi </a:t>
            </a:r>
            <a:r>
              <a:rPr lang="vi-VN" sz="3522" dirty="0" err="1">
                <a:latin typeface="Cambria"/>
              </a:rPr>
              <a:t>enzyme</a:t>
            </a:r>
            <a:r>
              <a:rPr lang="vi-VN" sz="3522" dirty="0">
                <a:latin typeface="Cambria"/>
              </a:rPr>
              <a:t> tạo thành CO</a:t>
            </a:r>
            <a:r>
              <a:rPr lang="vi-VN" sz="3522" baseline="-25000" dirty="0">
                <a:latin typeface="Cambria"/>
              </a:rPr>
              <a:t>2</a:t>
            </a:r>
            <a:r>
              <a:rPr lang="vi-VN" sz="3522" dirty="0">
                <a:latin typeface="Cambria"/>
              </a:rPr>
              <a:t> và H</a:t>
            </a:r>
            <a:r>
              <a:rPr lang="vi-VN" sz="3522" baseline="-25000" dirty="0">
                <a:latin typeface="Cambria"/>
              </a:rPr>
              <a:t>2</a:t>
            </a:r>
            <a:r>
              <a:rPr lang="vi-VN" sz="3522" dirty="0">
                <a:latin typeface="Cambria"/>
              </a:rPr>
              <a:t>O</a:t>
            </a:r>
            <a:r>
              <a:rPr lang="en-US" sz="3522" dirty="0">
                <a:latin typeface="Cambria"/>
              </a:rPr>
              <a:t>, </a:t>
            </a:r>
            <a:r>
              <a:rPr lang="en-US" sz="3522" dirty="0" err="1">
                <a:latin typeface="Cambria"/>
              </a:rPr>
              <a:t>giải</a:t>
            </a:r>
            <a:r>
              <a:rPr lang="en-US" sz="3522" dirty="0">
                <a:latin typeface="Cambria"/>
              </a:rPr>
              <a:t> </a:t>
            </a:r>
            <a:r>
              <a:rPr lang="en-US" sz="3522" dirty="0" err="1">
                <a:latin typeface="Cambria"/>
              </a:rPr>
              <a:t>phóng</a:t>
            </a:r>
            <a:r>
              <a:rPr lang="en-US" sz="3522" dirty="0">
                <a:latin typeface="Cambria"/>
              </a:rPr>
              <a:t> </a:t>
            </a:r>
            <a:r>
              <a:rPr lang="en-US" sz="3522" dirty="0" err="1">
                <a:latin typeface="Cambria"/>
              </a:rPr>
              <a:t>năng</a:t>
            </a:r>
            <a:r>
              <a:rPr lang="en-US" sz="3522" dirty="0">
                <a:latin typeface="Cambria"/>
              </a:rPr>
              <a:t> </a:t>
            </a:r>
            <a:r>
              <a:rPr lang="en-US" sz="3522" dirty="0" err="1">
                <a:latin typeface="Cambria"/>
              </a:rPr>
              <a:t>lượng</a:t>
            </a:r>
            <a:r>
              <a:rPr lang="en-US" sz="3522" dirty="0">
                <a:latin typeface="Cambria"/>
              </a:rPr>
              <a:t>.</a:t>
            </a:r>
          </a:p>
        </p:txBody>
      </p:sp>
      <p:cxnSp>
        <p:nvCxnSpPr>
          <p:cNvPr id="8" name="Đường kết nối Mũi tên Thẳng 7">
            <a:extLst>
              <a:ext uri="{FF2B5EF4-FFF2-40B4-BE49-F238E27FC236}">
                <a16:creationId xmlns:a16="http://schemas.microsoft.com/office/drawing/2014/main" id="{DAB23DEF-254C-28BB-C795-FB09EADF94FF}"/>
              </a:ext>
            </a:extLst>
          </p:cNvPr>
          <p:cNvCxnSpPr>
            <a:cxnSpLocks/>
            <a:endCxn id="3" idx="0"/>
          </p:cNvCxnSpPr>
          <p:nvPr/>
        </p:nvCxnSpPr>
        <p:spPr>
          <a:xfrm>
            <a:off x="14399312" y="3213424"/>
            <a:ext cx="0" cy="865825"/>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4976BBEF-59B5-DE23-2C85-4924CD67AB5D}"/>
              </a:ext>
            </a:extLst>
          </p:cNvPr>
          <p:cNvCxnSpPr/>
          <p:nvPr/>
        </p:nvCxnSpPr>
        <p:spPr>
          <a:xfrm>
            <a:off x="14327429" y="5384549"/>
            <a:ext cx="1" cy="78510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0" name="Đường kết nối Mũi tên Thẳng 9">
            <a:extLst>
              <a:ext uri="{FF2B5EF4-FFF2-40B4-BE49-F238E27FC236}">
                <a16:creationId xmlns:a16="http://schemas.microsoft.com/office/drawing/2014/main" id="{437CD699-6FB9-B152-4A33-0CBED3485613}"/>
              </a:ext>
            </a:extLst>
          </p:cNvPr>
          <p:cNvCxnSpPr/>
          <p:nvPr/>
        </p:nvCxnSpPr>
        <p:spPr>
          <a:xfrm>
            <a:off x="14519116" y="7536639"/>
            <a:ext cx="1" cy="78510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5" name="Hộp Văn bản 4">
            <a:extLst>
              <a:ext uri="{FF2B5EF4-FFF2-40B4-BE49-F238E27FC236}">
                <a16:creationId xmlns:a16="http://schemas.microsoft.com/office/drawing/2014/main" id="{A4BFD565-F8A8-906B-C044-B18F782020AA}"/>
              </a:ext>
            </a:extLst>
          </p:cNvPr>
          <p:cNvSpPr txBox="1"/>
          <p:nvPr/>
        </p:nvSpPr>
        <p:spPr>
          <a:xfrm>
            <a:off x="2386905" y="604485"/>
            <a:ext cx="12819963" cy="830997"/>
          </a:xfrm>
          <a:prstGeom prst="rect">
            <a:avLst/>
          </a:prstGeom>
          <a:solidFill>
            <a:srgbClr val="D1CFE9"/>
          </a:solidFill>
        </p:spPr>
        <p:txBody>
          <a:bodyPr wrap="square">
            <a:spAutoFit/>
          </a:bodyPr>
          <a:lstStyle/>
          <a:p>
            <a:pPr algn="ctr" defTabSz="894558"/>
            <a:r>
              <a:rPr lang="en-US" sz="4800" b="1" dirty="0">
                <a:solidFill>
                  <a:srgbClr val="002060"/>
                </a:solidFill>
                <a:latin typeface="Cambria"/>
              </a:rPr>
              <a:t>SỰ CHUYỂN HÓA TINH BỘT TRONG CƠ THỂ</a:t>
            </a:r>
          </a:p>
        </p:txBody>
      </p:sp>
    </p:spTree>
    <p:extLst>
      <p:ext uri="{BB962C8B-B14F-4D97-AF65-F5344CB8AC3E}">
        <p14:creationId xmlns:p14="http://schemas.microsoft.com/office/powerpoint/2010/main" val="209529521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8"/>
                                        </p:tgtEl>
                                        <p:attrNameLst>
                                          <p:attrName>style.visibility</p:attrName>
                                        </p:attrNameLst>
                                      </p:cBhvr>
                                      <p:to>
                                        <p:strVal val="visible"/>
                                      </p:to>
                                    </p:set>
                                    <p:anim calcmode="lin" valueType="num">
                                      <p:cBhvr additive="base">
                                        <p:cTn id="13" dur="500" fill="hold"/>
                                        <p:tgtEl>
                                          <p:spTgt spid="1228"/>
                                        </p:tgtEl>
                                        <p:attrNameLst>
                                          <p:attrName>ppt_x</p:attrName>
                                        </p:attrNameLst>
                                      </p:cBhvr>
                                      <p:tavLst>
                                        <p:tav tm="0">
                                          <p:val>
                                            <p:strVal val="#ppt_x"/>
                                          </p:val>
                                        </p:tav>
                                        <p:tav tm="100000">
                                          <p:val>
                                            <p:strVal val="#ppt_x"/>
                                          </p:val>
                                        </p:tav>
                                      </p:tavLst>
                                    </p:anim>
                                    <p:anim calcmode="lin" valueType="num">
                                      <p:cBhvr additive="base">
                                        <p:cTn id="14" dur="500" fill="hold"/>
                                        <p:tgtEl>
                                          <p:spTgt spid="12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 grpId="0" animBg="1"/>
      <p:bldP spid="3" grpId="0" animBg="1"/>
      <p:bldP spid="4" grpId="0" animBg="1"/>
      <p:bldP spid="6"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grpSp>
        <p:nvGrpSpPr>
          <p:cNvPr id="3" name="Google Shape;1275;p23">
            <a:extLst>
              <a:ext uri="{FF2B5EF4-FFF2-40B4-BE49-F238E27FC236}">
                <a16:creationId xmlns:a16="http://schemas.microsoft.com/office/drawing/2014/main" id="{041333ED-1250-DA3D-25A9-DA17822F323B}"/>
              </a:ext>
            </a:extLst>
          </p:cNvPr>
          <p:cNvGrpSpPr/>
          <p:nvPr/>
        </p:nvGrpSpPr>
        <p:grpSpPr>
          <a:xfrm>
            <a:off x="9352" y="5830706"/>
            <a:ext cx="6614420" cy="4455288"/>
            <a:chOff x="4328625" y="2226425"/>
            <a:chExt cx="3529950" cy="2377675"/>
          </a:xfrm>
        </p:grpSpPr>
        <p:sp>
          <p:nvSpPr>
            <p:cNvPr id="4" name="Google Shape;1276;p23">
              <a:extLst>
                <a:ext uri="{FF2B5EF4-FFF2-40B4-BE49-F238E27FC236}">
                  <a16:creationId xmlns:a16="http://schemas.microsoft.com/office/drawing/2014/main" id="{ADB3693A-DA29-664A-F8C8-CCBD5A90602B}"/>
                </a:ext>
              </a:extLst>
            </p:cNvPr>
            <p:cNvSpPr/>
            <p:nvPr/>
          </p:nvSpPr>
          <p:spPr>
            <a:xfrm>
              <a:off x="4328625" y="4223475"/>
              <a:ext cx="3529950" cy="380625"/>
            </a:xfrm>
            <a:custGeom>
              <a:avLst/>
              <a:gdLst/>
              <a:ahLst/>
              <a:cxnLst/>
              <a:rect l="l" t="t" r="r" b="b"/>
              <a:pathLst>
                <a:path w="141198" h="15225" extrusionOk="0">
                  <a:moveTo>
                    <a:pt x="70599" y="0"/>
                  </a:moveTo>
                  <a:cubicBezTo>
                    <a:pt x="31613" y="0"/>
                    <a:pt x="0" y="3401"/>
                    <a:pt x="0" y="7624"/>
                  </a:cubicBezTo>
                  <a:cubicBezTo>
                    <a:pt x="0" y="11824"/>
                    <a:pt x="31613" y="15225"/>
                    <a:pt x="70599" y="15225"/>
                  </a:cubicBezTo>
                  <a:cubicBezTo>
                    <a:pt x="109584" y="15225"/>
                    <a:pt x="141197" y="11824"/>
                    <a:pt x="141197" y="7624"/>
                  </a:cubicBezTo>
                  <a:cubicBezTo>
                    <a:pt x="141197" y="3401"/>
                    <a:pt x="109584" y="0"/>
                    <a:pt x="705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1277;p23">
              <a:extLst>
                <a:ext uri="{FF2B5EF4-FFF2-40B4-BE49-F238E27FC236}">
                  <a16:creationId xmlns:a16="http://schemas.microsoft.com/office/drawing/2014/main" id="{0B7B1923-C6CB-C68C-156E-AB9E5457F90B}"/>
                </a:ext>
              </a:extLst>
            </p:cNvPr>
            <p:cNvSpPr/>
            <p:nvPr/>
          </p:nvSpPr>
          <p:spPr>
            <a:xfrm>
              <a:off x="4598525" y="4201800"/>
              <a:ext cx="2925075" cy="315575"/>
            </a:xfrm>
            <a:custGeom>
              <a:avLst/>
              <a:gdLst/>
              <a:ahLst/>
              <a:cxnLst/>
              <a:rect l="l" t="t" r="r" b="b"/>
              <a:pathLst>
                <a:path w="117003" h="12623" extrusionOk="0">
                  <a:moveTo>
                    <a:pt x="58502" y="0"/>
                  </a:moveTo>
                  <a:cubicBezTo>
                    <a:pt x="26181" y="0"/>
                    <a:pt x="0" y="2830"/>
                    <a:pt x="0" y="6300"/>
                  </a:cubicBezTo>
                  <a:cubicBezTo>
                    <a:pt x="0" y="9792"/>
                    <a:pt x="26181" y="12622"/>
                    <a:pt x="58502" y="12622"/>
                  </a:cubicBezTo>
                  <a:cubicBezTo>
                    <a:pt x="90800" y="12622"/>
                    <a:pt x="117003" y="9792"/>
                    <a:pt x="117003" y="6300"/>
                  </a:cubicBezTo>
                  <a:cubicBezTo>
                    <a:pt x="117003" y="2830"/>
                    <a:pt x="90800" y="0"/>
                    <a:pt x="5850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1278;p23">
              <a:extLst>
                <a:ext uri="{FF2B5EF4-FFF2-40B4-BE49-F238E27FC236}">
                  <a16:creationId xmlns:a16="http://schemas.microsoft.com/office/drawing/2014/main" id="{00A801B2-24DE-1AE2-8811-688FBA74B31B}"/>
                </a:ext>
              </a:extLst>
            </p:cNvPr>
            <p:cNvSpPr/>
            <p:nvPr/>
          </p:nvSpPr>
          <p:spPr>
            <a:xfrm>
              <a:off x="4515775" y="3875400"/>
              <a:ext cx="3099700" cy="540400"/>
            </a:xfrm>
            <a:custGeom>
              <a:avLst/>
              <a:gdLst/>
              <a:ahLst/>
              <a:cxnLst/>
              <a:rect l="l" t="t" r="r" b="b"/>
              <a:pathLst>
                <a:path w="123988" h="21616" extrusionOk="0">
                  <a:moveTo>
                    <a:pt x="57817" y="0"/>
                  </a:moveTo>
                  <a:cubicBezTo>
                    <a:pt x="57817" y="0"/>
                    <a:pt x="8903" y="2305"/>
                    <a:pt x="6004" y="2899"/>
                  </a:cubicBezTo>
                  <a:cubicBezTo>
                    <a:pt x="3105" y="3469"/>
                    <a:pt x="777" y="5204"/>
                    <a:pt x="206" y="12622"/>
                  </a:cubicBezTo>
                  <a:cubicBezTo>
                    <a:pt x="1" y="15110"/>
                    <a:pt x="708" y="18123"/>
                    <a:pt x="2649" y="19926"/>
                  </a:cubicBezTo>
                  <a:cubicBezTo>
                    <a:pt x="3425" y="20657"/>
                    <a:pt x="4429" y="21068"/>
                    <a:pt x="5502" y="21319"/>
                  </a:cubicBezTo>
                  <a:cubicBezTo>
                    <a:pt x="6529" y="21547"/>
                    <a:pt x="7602" y="21593"/>
                    <a:pt x="8606" y="21616"/>
                  </a:cubicBezTo>
                  <a:cubicBezTo>
                    <a:pt x="10980" y="21616"/>
                    <a:pt x="13331" y="21593"/>
                    <a:pt x="15705" y="21593"/>
                  </a:cubicBezTo>
                  <a:cubicBezTo>
                    <a:pt x="23328" y="21593"/>
                    <a:pt x="30952" y="21570"/>
                    <a:pt x="38576" y="21570"/>
                  </a:cubicBezTo>
                  <a:cubicBezTo>
                    <a:pt x="48231" y="21570"/>
                    <a:pt x="57863" y="21547"/>
                    <a:pt x="67495" y="21547"/>
                  </a:cubicBezTo>
                  <a:cubicBezTo>
                    <a:pt x="76922" y="21524"/>
                    <a:pt x="86349" y="21524"/>
                    <a:pt x="95776" y="21501"/>
                  </a:cubicBezTo>
                  <a:cubicBezTo>
                    <a:pt x="102783" y="21501"/>
                    <a:pt x="109768" y="21479"/>
                    <a:pt x="116775" y="21479"/>
                  </a:cubicBezTo>
                  <a:cubicBezTo>
                    <a:pt x="119195" y="21479"/>
                    <a:pt x="121591" y="21479"/>
                    <a:pt x="123988" y="21456"/>
                  </a:cubicBezTo>
                  <a:cubicBezTo>
                    <a:pt x="116729" y="11755"/>
                    <a:pt x="123691" y="2168"/>
                    <a:pt x="123691" y="2168"/>
                  </a:cubicBezTo>
                  <a:lnTo>
                    <a:pt x="5781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1279;p23">
              <a:extLst>
                <a:ext uri="{FF2B5EF4-FFF2-40B4-BE49-F238E27FC236}">
                  <a16:creationId xmlns:a16="http://schemas.microsoft.com/office/drawing/2014/main" id="{164BE117-7AC2-D51E-FDBB-98AC8F1B7B2C}"/>
                </a:ext>
              </a:extLst>
            </p:cNvPr>
            <p:cNvSpPr/>
            <p:nvPr/>
          </p:nvSpPr>
          <p:spPr>
            <a:xfrm>
              <a:off x="5933800" y="3949975"/>
              <a:ext cx="1678825" cy="460125"/>
            </a:xfrm>
            <a:custGeom>
              <a:avLst/>
              <a:gdLst/>
              <a:ahLst/>
              <a:cxnLst/>
              <a:rect l="l" t="t" r="r" b="b"/>
              <a:pathLst>
                <a:path w="67153" h="18405" extrusionOk="0">
                  <a:moveTo>
                    <a:pt x="16222" y="1"/>
                  </a:moveTo>
                  <a:cubicBezTo>
                    <a:pt x="13650" y="1"/>
                    <a:pt x="11885" y="9"/>
                    <a:pt x="11299" y="30"/>
                  </a:cubicBezTo>
                  <a:cubicBezTo>
                    <a:pt x="11096" y="36"/>
                    <a:pt x="10874" y="37"/>
                    <a:pt x="10638" y="37"/>
                  </a:cubicBezTo>
                  <a:cubicBezTo>
                    <a:pt x="10398" y="37"/>
                    <a:pt x="10143" y="36"/>
                    <a:pt x="9875" y="36"/>
                  </a:cubicBezTo>
                  <a:cubicBezTo>
                    <a:pt x="6355" y="36"/>
                    <a:pt x="719" y="303"/>
                    <a:pt x="183" y="7859"/>
                  </a:cubicBezTo>
                  <a:cubicBezTo>
                    <a:pt x="1" y="10598"/>
                    <a:pt x="685" y="13953"/>
                    <a:pt x="2306" y="16122"/>
                  </a:cubicBezTo>
                  <a:cubicBezTo>
                    <a:pt x="3698" y="17993"/>
                    <a:pt x="5798" y="18404"/>
                    <a:pt x="7898" y="18404"/>
                  </a:cubicBezTo>
                  <a:lnTo>
                    <a:pt x="17576" y="18404"/>
                  </a:lnTo>
                  <a:cubicBezTo>
                    <a:pt x="27551" y="18381"/>
                    <a:pt x="37525" y="18359"/>
                    <a:pt x="47500" y="18359"/>
                  </a:cubicBezTo>
                  <a:cubicBezTo>
                    <a:pt x="54051" y="18336"/>
                    <a:pt x="60602" y="18336"/>
                    <a:pt x="67153" y="18336"/>
                  </a:cubicBezTo>
                  <a:cubicBezTo>
                    <a:pt x="61515" y="10598"/>
                    <a:pt x="64779" y="2997"/>
                    <a:pt x="66308" y="258"/>
                  </a:cubicBezTo>
                  <a:cubicBezTo>
                    <a:pt x="56624" y="183"/>
                    <a:pt x="27988" y="1"/>
                    <a:pt x="1622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1280;p23">
              <a:extLst>
                <a:ext uri="{FF2B5EF4-FFF2-40B4-BE49-F238E27FC236}">
                  <a16:creationId xmlns:a16="http://schemas.microsoft.com/office/drawing/2014/main" id="{C0E2E818-D3A0-F53A-3F18-995C6D22A325}"/>
                </a:ext>
              </a:extLst>
            </p:cNvPr>
            <p:cNvSpPr/>
            <p:nvPr/>
          </p:nvSpPr>
          <p:spPr>
            <a:xfrm>
              <a:off x="5980025" y="3970125"/>
              <a:ext cx="1612625" cy="410300"/>
            </a:xfrm>
            <a:custGeom>
              <a:avLst/>
              <a:gdLst/>
              <a:ahLst/>
              <a:cxnLst/>
              <a:rect l="l" t="t" r="r" b="b"/>
              <a:pathLst>
                <a:path w="64505" h="16412" extrusionOk="0">
                  <a:moveTo>
                    <a:pt x="14462" y="711"/>
                  </a:moveTo>
                  <a:cubicBezTo>
                    <a:pt x="12479" y="711"/>
                    <a:pt x="11122" y="717"/>
                    <a:pt x="10637" y="730"/>
                  </a:cubicBezTo>
                  <a:cubicBezTo>
                    <a:pt x="7670" y="822"/>
                    <a:pt x="777" y="0"/>
                    <a:pt x="183" y="7418"/>
                  </a:cubicBezTo>
                  <a:cubicBezTo>
                    <a:pt x="1" y="9769"/>
                    <a:pt x="662" y="12622"/>
                    <a:pt x="2169" y="14471"/>
                  </a:cubicBezTo>
                  <a:cubicBezTo>
                    <a:pt x="3470" y="16046"/>
                    <a:pt x="5456" y="16411"/>
                    <a:pt x="7419" y="16411"/>
                  </a:cubicBezTo>
                  <a:cubicBezTo>
                    <a:pt x="10454" y="16411"/>
                    <a:pt x="13490" y="16389"/>
                    <a:pt x="16526" y="16389"/>
                  </a:cubicBezTo>
                  <a:cubicBezTo>
                    <a:pt x="25907" y="16389"/>
                    <a:pt x="35266" y="16366"/>
                    <a:pt x="44647" y="16366"/>
                  </a:cubicBezTo>
                  <a:cubicBezTo>
                    <a:pt x="51084" y="16343"/>
                    <a:pt x="57543" y="16343"/>
                    <a:pt x="63980" y="16343"/>
                  </a:cubicBezTo>
                  <a:lnTo>
                    <a:pt x="64505" y="16343"/>
                  </a:lnTo>
                  <a:cubicBezTo>
                    <a:pt x="60693" y="10157"/>
                    <a:pt x="62268" y="4200"/>
                    <a:pt x="63706" y="936"/>
                  </a:cubicBezTo>
                  <a:cubicBezTo>
                    <a:pt x="56213" y="897"/>
                    <a:pt x="25547" y="711"/>
                    <a:pt x="14462" y="71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1281;p23">
              <a:extLst>
                <a:ext uri="{FF2B5EF4-FFF2-40B4-BE49-F238E27FC236}">
                  <a16:creationId xmlns:a16="http://schemas.microsoft.com/office/drawing/2014/main" id="{C24B493B-01EB-2517-5F37-401C6AB8D0B9}"/>
                </a:ext>
              </a:extLst>
            </p:cNvPr>
            <p:cNvSpPr/>
            <p:nvPr/>
          </p:nvSpPr>
          <p:spPr>
            <a:xfrm>
              <a:off x="5980025" y="4011775"/>
              <a:ext cx="1612625" cy="368650"/>
            </a:xfrm>
            <a:custGeom>
              <a:avLst/>
              <a:gdLst/>
              <a:ahLst/>
              <a:cxnLst/>
              <a:rect l="l" t="t" r="r" b="b"/>
              <a:pathLst>
                <a:path w="64505" h="14746" extrusionOk="0">
                  <a:moveTo>
                    <a:pt x="3698" y="0"/>
                  </a:moveTo>
                  <a:cubicBezTo>
                    <a:pt x="1895" y="868"/>
                    <a:pt x="434" y="2534"/>
                    <a:pt x="183" y="5752"/>
                  </a:cubicBezTo>
                  <a:cubicBezTo>
                    <a:pt x="1" y="8103"/>
                    <a:pt x="662" y="10956"/>
                    <a:pt x="2169" y="12805"/>
                  </a:cubicBezTo>
                  <a:cubicBezTo>
                    <a:pt x="3470" y="14380"/>
                    <a:pt x="5456" y="14745"/>
                    <a:pt x="7419" y="14745"/>
                  </a:cubicBezTo>
                  <a:cubicBezTo>
                    <a:pt x="10454" y="14745"/>
                    <a:pt x="13490" y="14723"/>
                    <a:pt x="16526" y="14723"/>
                  </a:cubicBezTo>
                  <a:cubicBezTo>
                    <a:pt x="25907" y="14723"/>
                    <a:pt x="35266" y="14700"/>
                    <a:pt x="44647" y="14700"/>
                  </a:cubicBezTo>
                  <a:cubicBezTo>
                    <a:pt x="51084" y="14677"/>
                    <a:pt x="57543" y="14677"/>
                    <a:pt x="63980" y="14677"/>
                  </a:cubicBezTo>
                  <a:lnTo>
                    <a:pt x="64505" y="14677"/>
                  </a:lnTo>
                  <a:cubicBezTo>
                    <a:pt x="63249" y="12623"/>
                    <a:pt x="62587" y="10614"/>
                    <a:pt x="62291" y="8719"/>
                  </a:cubicBezTo>
                  <a:cubicBezTo>
                    <a:pt x="57520" y="8742"/>
                    <a:pt x="52750" y="8742"/>
                    <a:pt x="47979" y="8742"/>
                  </a:cubicBezTo>
                  <a:cubicBezTo>
                    <a:pt x="44926" y="8742"/>
                    <a:pt x="41860" y="8993"/>
                    <a:pt x="38800" y="8993"/>
                  </a:cubicBezTo>
                  <a:cubicBezTo>
                    <a:pt x="37834" y="8993"/>
                    <a:pt x="36869" y="8968"/>
                    <a:pt x="35905" y="8902"/>
                  </a:cubicBezTo>
                  <a:cubicBezTo>
                    <a:pt x="32253" y="8674"/>
                    <a:pt x="28806" y="9039"/>
                    <a:pt x="25131" y="8240"/>
                  </a:cubicBezTo>
                  <a:cubicBezTo>
                    <a:pt x="22643" y="7692"/>
                    <a:pt x="20155" y="7487"/>
                    <a:pt x="17667" y="6916"/>
                  </a:cubicBezTo>
                  <a:cubicBezTo>
                    <a:pt x="15910" y="6483"/>
                    <a:pt x="14038" y="6277"/>
                    <a:pt x="12303" y="5752"/>
                  </a:cubicBezTo>
                  <a:cubicBezTo>
                    <a:pt x="9473" y="4885"/>
                    <a:pt x="4748" y="3082"/>
                    <a:pt x="36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1282;p23">
              <a:extLst>
                <a:ext uri="{FF2B5EF4-FFF2-40B4-BE49-F238E27FC236}">
                  <a16:creationId xmlns:a16="http://schemas.microsoft.com/office/drawing/2014/main" id="{E67E41A6-126B-D9B8-9E1A-2C0C81DA2758}"/>
                </a:ext>
              </a:extLst>
            </p:cNvPr>
            <p:cNvSpPr/>
            <p:nvPr/>
          </p:nvSpPr>
          <p:spPr>
            <a:xfrm>
              <a:off x="5980025" y="3970125"/>
              <a:ext cx="1592650" cy="389750"/>
            </a:xfrm>
            <a:custGeom>
              <a:avLst/>
              <a:gdLst/>
              <a:ahLst/>
              <a:cxnLst/>
              <a:rect l="l" t="t" r="r" b="b"/>
              <a:pathLst>
                <a:path w="63706" h="15590" extrusionOk="0">
                  <a:moveTo>
                    <a:pt x="14462" y="711"/>
                  </a:moveTo>
                  <a:cubicBezTo>
                    <a:pt x="12479" y="711"/>
                    <a:pt x="11122" y="717"/>
                    <a:pt x="10637" y="730"/>
                  </a:cubicBezTo>
                  <a:cubicBezTo>
                    <a:pt x="7670" y="822"/>
                    <a:pt x="777" y="0"/>
                    <a:pt x="183" y="7418"/>
                  </a:cubicBezTo>
                  <a:cubicBezTo>
                    <a:pt x="1" y="9746"/>
                    <a:pt x="662" y="12622"/>
                    <a:pt x="2169" y="14471"/>
                  </a:cubicBezTo>
                  <a:cubicBezTo>
                    <a:pt x="2580" y="14951"/>
                    <a:pt x="3036" y="15316"/>
                    <a:pt x="3538" y="15590"/>
                  </a:cubicBezTo>
                  <a:cubicBezTo>
                    <a:pt x="2055" y="13741"/>
                    <a:pt x="1416" y="10933"/>
                    <a:pt x="1598" y="8605"/>
                  </a:cubicBezTo>
                  <a:cubicBezTo>
                    <a:pt x="2192" y="1210"/>
                    <a:pt x="9085" y="2031"/>
                    <a:pt x="12052" y="1940"/>
                  </a:cubicBezTo>
                  <a:cubicBezTo>
                    <a:pt x="12585" y="1924"/>
                    <a:pt x="14162" y="1917"/>
                    <a:pt x="16462" y="1917"/>
                  </a:cubicBezTo>
                  <a:cubicBezTo>
                    <a:pt x="27185" y="1917"/>
                    <a:pt x="53623" y="2066"/>
                    <a:pt x="63227" y="2123"/>
                  </a:cubicBezTo>
                  <a:cubicBezTo>
                    <a:pt x="63386" y="1712"/>
                    <a:pt x="63546" y="1301"/>
                    <a:pt x="63706" y="936"/>
                  </a:cubicBezTo>
                  <a:cubicBezTo>
                    <a:pt x="56213" y="897"/>
                    <a:pt x="25547" y="711"/>
                    <a:pt x="14462" y="71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1283;p23">
              <a:extLst>
                <a:ext uri="{FF2B5EF4-FFF2-40B4-BE49-F238E27FC236}">
                  <a16:creationId xmlns:a16="http://schemas.microsoft.com/office/drawing/2014/main" id="{94D896AA-40C9-6C94-B986-E09576DD3C60}"/>
                </a:ext>
              </a:extLst>
            </p:cNvPr>
            <p:cNvSpPr/>
            <p:nvPr/>
          </p:nvSpPr>
          <p:spPr>
            <a:xfrm>
              <a:off x="4613925" y="3875400"/>
              <a:ext cx="2994150" cy="90750"/>
            </a:xfrm>
            <a:custGeom>
              <a:avLst/>
              <a:gdLst/>
              <a:ahLst/>
              <a:cxnLst/>
              <a:rect l="l" t="t" r="r" b="b"/>
              <a:pathLst>
                <a:path w="119766" h="3630" extrusionOk="0">
                  <a:moveTo>
                    <a:pt x="53891" y="0"/>
                  </a:moveTo>
                  <a:cubicBezTo>
                    <a:pt x="53891" y="0"/>
                    <a:pt x="4977" y="2305"/>
                    <a:pt x="2078" y="2899"/>
                  </a:cubicBezTo>
                  <a:cubicBezTo>
                    <a:pt x="1347" y="3036"/>
                    <a:pt x="640" y="3264"/>
                    <a:pt x="1" y="3629"/>
                  </a:cubicBezTo>
                  <a:lnTo>
                    <a:pt x="119240" y="3013"/>
                  </a:lnTo>
                  <a:cubicBezTo>
                    <a:pt x="119560" y="2465"/>
                    <a:pt x="119765" y="2168"/>
                    <a:pt x="119765" y="2168"/>
                  </a:cubicBezTo>
                  <a:lnTo>
                    <a:pt x="53891"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1284;p23">
              <a:extLst>
                <a:ext uri="{FF2B5EF4-FFF2-40B4-BE49-F238E27FC236}">
                  <a16:creationId xmlns:a16="http://schemas.microsoft.com/office/drawing/2014/main" id="{16A62F3C-E86E-9024-1415-4092BB39BF13}"/>
                </a:ext>
              </a:extLst>
            </p:cNvPr>
            <p:cNvSpPr/>
            <p:nvPr/>
          </p:nvSpPr>
          <p:spPr>
            <a:xfrm>
              <a:off x="4809075" y="3962125"/>
              <a:ext cx="721325" cy="449100"/>
            </a:xfrm>
            <a:custGeom>
              <a:avLst/>
              <a:gdLst/>
              <a:ahLst/>
              <a:cxnLst/>
              <a:rect l="l" t="t" r="r" b="b"/>
              <a:pathLst>
                <a:path w="28853" h="17964" extrusionOk="0">
                  <a:moveTo>
                    <a:pt x="6529" y="0"/>
                  </a:moveTo>
                  <a:cubicBezTo>
                    <a:pt x="6529" y="0"/>
                    <a:pt x="1" y="10021"/>
                    <a:pt x="7739" y="17964"/>
                  </a:cubicBezTo>
                  <a:lnTo>
                    <a:pt x="28738" y="17964"/>
                  </a:lnTo>
                  <a:cubicBezTo>
                    <a:pt x="28738" y="17964"/>
                    <a:pt x="21776" y="9153"/>
                    <a:pt x="288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1285;p23">
              <a:extLst>
                <a:ext uri="{FF2B5EF4-FFF2-40B4-BE49-F238E27FC236}">
                  <a16:creationId xmlns:a16="http://schemas.microsoft.com/office/drawing/2014/main" id="{06EC5B48-5801-F180-FA5C-06CB3109F1E4}"/>
                </a:ext>
              </a:extLst>
            </p:cNvPr>
            <p:cNvSpPr/>
            <p:nvPr/>
          </p:nvSpPr>
          <p:spPr>
            <a:xfrm>
              <a:off x="4782275" y="3963825"/>
              <a:ext cx="720725" cy="449125"/>
            </a:xfrm>
            <a:custGeom>
              <a:avLst/>
              <a:gdLst/>
              <a:ahLst/>
              <a:cxnLst/>
              <a:rect l="l" t="t" r="r" b="b"/>
              <a:pathLst>
                <a:path w="28829" h="17965" extrusionOk="0">
                  <a:moveTo>
                    <a:pt x="6528" y="1"/>
                  </a:moveTo>
                  <a:cubicBezTo>
                    <a:pt x="6528" y="1"/>
                    <a:pt x="0" y="10021"/>
                    <a:pt x="7715" y="17964"/>
                  </a:cubicBezTo>
                  <a:lnTo>
                    <a:pt x="28714" y="17964"/>
                  </a:lnTo>
                  <a:cubicBezTo>
                    <a:pt x="28714" y="17964"/>
                    <a:pt x="21753" y="9154"/>
                    <a:pt x="2882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286;p23">
              <a:extLst>
                <a:ext uri="{FF2B5EF4-FFF2-40B4-BE49-F238E27FC236}">
                  <a16:creationId xmlns:a16="http://schemas.microsoft.com/office/drawing/2014/main" id="{465C9F83-F5A2-3FD2-B910-5F6353BFF984}"/>
                </a:ext>
              </a:extLst>
            </p:cNvPr>
            <p:cNvSpPr/>
            <p:nvPr/>
          </p:nvSpPr>
          <p:spPr>
            <a:xfrm>
              <a:off x="6961525" y="4109925"/>
              <a:ext cx="576350" cy="33125"/>
            </a:xfrm>
            <a:custGeom>
              <a:avLst/>
              <a:gdLst/>
              <a:ahLst/>
              <a:cxnLst/>
              <a:rect l="l" t="t" r="r" b="b"/>
              <a:pathLst>
                <a:path w="23054" h="1325" extrusionOk="0">
                  <a:moveTo>
                    <a:pt x="23054" y="0"/>
                  </a:moveTo>
                  <a:lnTo>
                    <a:pt x="0" y="685"/>
                  </a:lnTo>
                  <a:lnTo>
                    <a:pt x="22917" y="1324"/>
                  </a:lnTo>
                  <a:cubicBezTo>
                    <a:pt x="22939" y="868"/>
                    <a:pt x="22985" y="434"/>
                    <a:pt x="230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287;p23">
              <a:extLst>
                <a:ext uri="{FF2B5EF4-FFF2-40B4-BE49-F238E27FC236}">
                  <a16:creationId xmlns:a16="http://schemas.microsoft.com/office/drawing/2014/main" id="{67C2F968-EC21-AC10-7730-02899734BFAF}"/>
                </a:ext>
              </a:extLst>
            </p:cNvPr>
            <p:cNvSpPr/>
            <p:nvPr/>
          </p:nvSpPr>
          <p:spPr>
            <a:xfrm>
              <a:off x="7323300" y="4198375"/>
              <a:ext cx="215725" cy="42800"/>
            </a:xfrm>
            <a:custGeom>
              <a:avLst/>
              <a:gdLst/>
              <a:ahLst/>
              <a:cxnLst/>
              <a:rect l="l" t="t" r="r" b="b"/>
              <a:pathLst>
                <a:path w="8629" h="1712" extrusionOk="0">
                  <a:moveTo>
                    <a:pt x="8423" y="0"/>
                  </a:moveTo>
                  <a:lnTo>
                    <a:pt x="0" y="1621"/>
                  </a:lnTo>
                  <a:lnTo>
                    <a:pt x="8628" y="1712"/>
                  </a:lnTo>
                  <a:cubicBezTo>
                    <a:pt x="8537" y="1141"/>
                    <a:pt x="8468" y="548"/>
                    <a:pt x="84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288;p23">
              <a:extLst>
                <a:ext uri="{FF2B5EF4-FFF2-40B4-BE49-F238E27FC236}">
                  <a16:creationId xmlns:a16="http://schemas.microsoft.com/office/drawing/2014/main" id="{D37D1EF0-B69D-BFA9-37B2-AD5B42E3FA4A}"/>
                </a:ext>
              </a:extLst>
            </p:cNvPr>
            <p:cNvSpPr/>
            <p:nvPr/>
          </p:nvSpPr>
          <p:spPr>
            <a:xfrm>
              <a:off x="6224250" y="4144725"/>
              <a:ext cx="1309625" cy="72500"/>
            </a:xfrm>
            <a:custGeom>
              <a:avLst/>
              <a:gdLst/>
              <a:ahLst/>
              <a:cxnLst/>
              <a:rect l="l" t="t" r="r" b="b"/>
              <a:pathLst>
                <a:path w="52385" h="2900" extrusionOk="0">
                  <a:moveTo>
                    <a:pt x="52385" y="1"/>
                  </a:moveTo>
                  <a:lnTo>
                    <a:pt x="1" y="2899"/>
                  </a:lnTo>
                  <a:lnTo>
                    <a:pt x="52385" y="2032"/>
                  </a:lnTo>
                  <a:cubicBezTo>
                    <a:pt x="52339" y="1324"/>
                    <a:pt x="52339" y="640"/>
                    <a:pt x="52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289;p23">
              <a:extLst>
                <a:ext uri="{FF2B5EF4-FFF2-40B4-BE49-F238E27FC236}">
                  <a16:creationId xmlns:a16="http://schemas.microsoft.com/office/drawing/2014/main" id="{83B788A9-29FB-4E27-1F94-C2E9322AE40C}"/>
                </a:ext>
              </a:extLst>
            </p:cNvPr>
            <p:cNvSpPr/>
            <p:nvPr/>
          </p:nvSpPr>
          <p:spPr>
            <a:xfrm>
              <a:off x="6414850" y="4291375"/>
              <a:ext cx="1151550" cy="37125"/>
            </a:xfrm>
            <a:custGeom>
              <a:avLst/>
              <a:gdLst/>
              <a:ahLst/>
              <a:cxnLst/>
              <a:rect l="l" t="t" r="r" b="b"/>
              <a:pathLst>
                <a:path w="46062" h="1485" extrusionOk="0">
                  <a:moveTo>
                    <a:pt x="45468" y="1"/>
                  </a:moveTo>
                  <a:lnTo>
                    <a:pt x="0" y="1370"/>
                  </a:lnTo>
                  <a:lnTo>
                    <a:pt x="46062" y="1484"/>
                  </a:lnTo>
                  <a:cubicBezTo>
                    <a:pt x="45834" y="982"/>
                    <a:pt x="45651" y="480"/>
                    <a:pt x="45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290;p23">
              <a:extLst>
                <a:ext uri="{FF2B5EF4-FFF2-40B4-BE49-F238E27FC236}">
                  <a16:creationId xmlns:a16="http://schemas.microsoft.com/office/drawing/2014/main" id="{92253B54-52EA-2AC0-66F7-CA4440706BC9}"/>
                </a:ext>
              </a:extLst>
            </p:cNvPr>
            <p:cNvSpPr/>
            <p:nvPr/>
          </p:nvSpPr>
          <p:spPr>
            <a:xfrm>
              <a:off x="6350925" y="4035175"/>
              <a:ext cx="1205775" cy="23050"/>
            </a:xfrm>
            <a:custGeom>
              <a:avLst/>
              <a:gdLst/>
              <a:ahLst/>
              <a:cxnLst/>
              <a:rect l="l" t="t" r="r" b="b"/>
              <a:pathLst>
                <a:path w="48231" h="922" extrusionOk="0">
                  <a:moveTo>
                    <a:pt x="48231" y="0"/>
                  </a:moveTo>
                  <a:lnTo>
                    <a:pt x="48231" y="0"/>
                  </a:lnTo>
                  <a:cubicBezTo>
                    <a:pt x="39101" y="91"/>
                    <a:pt x="1" y="457"/>
                    <a:pt x="480" y="753"/>
                  </a:cubicBezTo>
                  <a:cubicBezTo>
                    <a:pt x="711" y="885"/>
                    <a:pt x="9664" y="922"/>
                    <a:pt x="19878" y="922"/>
                  </a:cubicBezTo>
                  <a:cubicBezTo>
                    <a:pt x="30883" y="922"/>
                    <a:pt x="43352" y="879"/>
                    <a:pt x="47957" y="867"/>
                  </a:cubicBezTo>
                  <a:cubicBezTo>
                    <a:pt x="48048" y="571"/>
                    <a:pt x="48140" y="274"/>
                    <a:pt x="482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291;p23">
              <a:extLst>
                <a:ext uri="{FF2B5EF4-FFF2-40B4-BE49-F238E27FC236}">
                  <a16:creationId xmlns:a16="http://schemas.microsoft.com/office/drawing/2014/main" id="{49AC2CF3-3CCF-8ADB-A572-A2E2C5A2FC0C}"/>
                </a:ext>
              </a:extLst>
            </p:cNvPr>
            <p:cNvSpPr/>
            <p:nvPr/>
          </p:nvSpPr>
          <p:spPr>
            <a:xfrm>
              <a:off x="4444450" y="3999225"/>
              <a:ext cx="1496800" cy="397175"/>
            </a:xfrm>
            <a:custGeom>
              <a:avLst/>
              <a:gdLst/>
              <a:ahLst/>
              <a:cxnLst/>
              <a:rect l="l" t="t" r="r" b="b"/>
              <a:pathLst>
                <a:path w="59872" h="15887" extrusionOk="0">
                  <a:moveTo>
                    <a:pt x="59871" y="0"/>
                  </a:moveTo>
                  <a:lnTo>
                    <a:pt x="6095" y="114"/>
                  </a:lnTo>
                  <a:lnTo>
                    <a:pt x="6095" y="114"/>
                  </a:lnTo>
                  <a:cubicBezTo>
                    <a:pt x="1" y="11002"/>
                    <a:pt x="8492" y="15886"/>
                    <a:pt x="8492" y="15886"/>
                  </a:cubicBezTo>
                  <a:cubicBezTo>
                    <a:pt x="2626" y="7190"/>
                    <a:pt x="7510" y="2283"/>
                    <a:pt x="7510" y="2283"/>
                  </a:cubicBezTo>
                  <a:lnTo>
                    <a:pt x="7510" y="2283"/>
                  </a:lnTo>
                  <a:lnTo>
                    <a:pt x="59871"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292;p23">
              <a:extLst>
                <a:ext uri="{FF2B5EF4-FFF2-40B4-BE49-F238E27FC236}">
                  <a16:creationId xmlns:a16="http://schemas.microsoft.com/office/drawing/2014/main" id="{224A986B-24AD-078C-8676-FAE60A5D1A4A}"/>
                </a:ext>
              </a:extLst>
            </p:cNvPr>
            <p:cNvSpPr/>
            <p:nvPr/>
          </p:nvSpPr>
          <p:spPr>
            <a:xfrm>
              <a:off x="4518625" y="4107075"/>
              <a:ext cx="1424325" cy="163775"/>
            </a:xfrm>
            <a:custGeom>
              <a:avLst/>
              <a:gdLst/>
              <a:ahLst/>
              <a:cxnLst/>
              <a:rect l="l" t="t" r="r" b="b"/>
              <a:pathLst>
                <a:path w="56973" h="6551" extrusionOk="0">
                  <a:moveTo>
                    <a:pt x="549" y="0"/>
                  </a:moveTo>
                  <a:cubicBezTo>
                    <a:pt x="343" y="982"/>
                    <a:pt x="183" y="2077"/>
                    <a:pt x="92" y="3355"/>
                  </a:cubicBezTo>
                  <a:cubicBezTo>
                    <a:pt x="1" y="4360"/>
                    <a:pt x="69" y="5478"/>
                    <a:pt x="320" y="6551"/>
                  </a:cubicBezTo>
                  <a:lnTo>
                    <a:pt x="56973" y="6551"/>
                  </a:lnTo>
                  <a:lnTo>
                    <a:pt x="5697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293;p23">
              <a:extLst>
                <a:ext uri="{FF2B5EF4-FFF2-40B4-BE49-F238E27FC236}">
                  <a16:creationId xmlns:a16="http://schemas.microsoft.com/office/drawing/2014/main" id="{FE28D3D9-93AD-5A3F-11B4-5D79B2EEC291}"/>
                </a:ext>
              </a:extLst>
            </p:cNvPr>
            <p:cNvSpPr/>
            <p:nvPr/>
          </p:nvSpPr>
          <p:spPr>
            <a:xfrm>
              <a:off x="4506075" y="3966250"/>
              <a:ext cx="164375" cy="449775"/>
            </a:xfrm>
            <a:custGeom>
              <a:avLst/>
              <a:gdLst/>
              <a:ahLst/>
              <a:cxnLst/>
              <a:rect l="l" t="t" r="r" b="b"/>
              <a:pathLst>
                <a:path w="6575" h="17991" extrusionOk="0">
                  <a:moveTo>
                    <a:pt x="4372" y="1"/>
                  </a:moveTo>
                  <a:cubicBezTo>
                    <a:pt x="4349" y="1"/>
                    <a:pt x="4315" y="7"/>
                    <a:pt x="4269" y="18"/>
                  </a:cubicBezTo>
                  <a:cubicBezTo>
                    <a:pt x="4178" y="18"/>
                    <a:pt x="4064" y="41"/>
                    <a:pt x="3904" y="87"/>
                  </a:cubicBezTo>
                  <a:cubicBezTo>
                    <a:pt x="3607" y="178"/>
                    <a:pt x="3196" y="360"/>
                    <a:pt x="2763" y="703"/>
                  </a:cubicBezTo>
                  <a:cubicBezTo>
                    <a:pt x="2352" y="1068"/>
                    <a:pt x="1941" y="1570"/>
                    <a:pt x="1621" y="2141"/>
                  </a:cubicBezTo>
                  <a:cubicBezTo>
                    <a:pt x="1279" y="2734"/>
                    <a:pt x="1005" y="3396"/>
                    <a:pt x="777" y="4081"/>
                  </a:cubicBezTo>
                  <a:cubicBezTo>
                    <a:pt x="343" y="5450"/>
                    <a:pt x="138" y="6866"/>
                    <a:pt x="46" y="7916"/>
                  </a:cubicBezTo>
                  <a:cubicBezTo>
                    <a:pt x="1" y="8441"/>
                    <a:pt x="1" y="8897"/>
                    <a:pt x="1" y="9217"/>
                  </a:cubicBezTo>
                  <a:cubicBezTo>
                    <a:pt x="1" y="9376"/>
                    <a:pt x="1" y="9491"/>
                    <a:pt x="1" y="9582"/>
                  </a:cubicBezTo>
                  <a:cubicBezTo>
                    <a:pt x="1" y="9673"/>
                    <a:pt x="1" y="9719"/>
                    <a:pt x="1" y="9719"/>
                  </a:cubicBezTo>
                  <a:cubicBezTo>
                    <a:pt x="1" y="9719"/>
                    <a:pt x="24" y="9901"/>
                    <a:pt x="46" y="10198"/>
                  </a:cubicBezTo>
                  <a:cubicBezTo>
                    <a:pt x="92" y="10518"/>
                    <a:pt x="138" y="10951"/>
                    <a:pt x="252" y="11499"/>
                  </a:cubicBezTo>
                  <a:cubicBezTo>
                    <a:pt x="343" y="12024"/>
                    <a:pt x="526" y="12640"/>
                    <a:pt x="754" y="13257"/>
                  </a:cubicBezTo>
                  <a:cubicBezTo>
                    <a:pt x="1028" y="13896"/>
                    <a:pt x="1347" y="14535"/>
                    <a:pt x="1781" y="15128"/>
                  </a:cubicBezTo>
                  <a:cubicBezTo>
                    <a:pt x="1895" y="15265"/>
                    <a:pt x="2009" y="15402"/>
                    <a:pt x="2123" y="15539"/>
                  </a:cubicBezTo>
                  <a:cubicBezTo>
                    <a:pt x="2238" y="15676"/>
                    <a:pt x="2352" y="15813"/>
                    <a:pt x="2489" y="15950"/>
                  </a:cubicBezTo>
                  <a:cubicBezTo>
                    <a:pt x="2626" y="16064"/>
                    <a:pt x="2740" y="16178"/>
                    <a:pt x="2877" y="16315"/>
                  </a:cubicBezTo>
                  <a:cubicBezTo>
                    <a:pt x="3014" y="16407"/>
                    <a:pt x="3151" y="16521"/>
                    <a:pt x="3288" y="16612"/>
                  </a:cubicBezTo>
                  <a:cubicBezTo>
                    <a:pt x="3356" y="16680"/>
                    <a:pt x="3425" y="16726"/>
                    <a:pt x="3470" y="16772"/>
                  </a:cubicBezTo>
                  <a:cubicBezTo>
                    <a:pt x="3539" y="16817"/>
                    <a:pt x="3630" y="16863"/>
                    <a:pt x="3698" y="16909"/>
                  </a:cubicBezTo>
                  <a:cubicBezTo>
                    <a:pt x="3835" y="16977"/>
                    <a:pt x="3950" y="17069"/>
                    <a:pt x="4086" y="17160"/>
                  </a:cubicBezTo>
                  <a:cubicBezTo>
                    <a:pt x="4360" y="17297"/>
                    <a:pt x="4634" y="17411"/>
                    <a:pt x="4863" y="17525"/>
                  </a:cubicBezTo>
                  <a:cubicBezTo>
                    <a:pt x="5114" y="17616"/>
                    <a:pt x="5342" y="17708"/>
                    <a:pt x="5547" y="17776"/>
                  </a:cubicBezTo>
                  <a:cubicBezTo>
                    <a:pt x="5661" y="17799"/>
                    <a:pt x="5753" y="17845"/>
                    <a:pt x="5844" y="17845"/>
                  </a:cubicBezTo>
                  <a:cubicBezTo>
                    <a:pt x="5935" y="17867"/>
                    <a:pt x="6027" y="17890"/>
                    <a:pt x="6095" y="17913"/>
                  </a:cubicBezTo>
                  <a:cubicBezTo>
                    <a:pt x="6318" y="17964"/>
                    <a:pt x="6476" y="17990"/>
                    <a:pt x="6541" y="17990"/>
                  </a:cubicBezTo>
                  <a:cubicBezTo>
                    <a:pt x="6563" y="17990"/>
                    <a:pt x="6574" y="17987"/>
                    <a:pt x="6574" y="17982"/>
                  </a:cubicBezTo>
                  <a:cubicBezTo>
                    <a:pt x="6574" y="17959"/>
                    <a:pt x="6415" y="17867"/>
                    <a:pt x="6141" y="17776"/>
                  </a:cubicBezTo>
                  <a:cubicBezTo>
                    <a:pt x="6072" y="17730"/>
                    <a:pt x="5981" y="17708"/>
                    <a:pt x="5912" y="17685"/>
                  </a:cubicBezTo>
                  <a:cubicBezTo>
                    <a:pt x="5821" y="17639"/>
                    <a:pt x="5730" y="17616"/>
                    <a:pt x="5639" y="17571"/>
                  </a:cubicBezTo>
                  <a:cubicBezTo>
                    <a:pt x="5433" y="17479"/>
                    <a:pt x="5228" y="17365"/>
                    <a:pt x="4999" y="17251"/>
                  </a:cubicBezTo>
                  <a:cubicBezTo>
                    <a:pt x="4086" y="16795"/>
                    <a:pt x="2968" y="15950"/>
                    <a:pt x="2238" y="14809"/>
                  </a:cubicBezTo>
                  <a:cubicBezTo>
                    <a:pt x="1850" y="14261"/>
                    <a:pt x="1576" y="13645"/>
                    <a:pt x="1347" y="13051"/>
                  </a:cubicBezTo>
                  <a:cubicBezTo>
                    <a:pt x="1165" y="12435"/>
                    <a:pt x="1005" y="11864"/>
                    <a:pt x="937" y="11362"/>
                  </a:cubicBezTo>
                  <a:cubicBezTo>
                    <a:pt x="845" y="10860"/>
                    <a:pt x="822" y="10426"/>
                    <a:pt x="800" y="10152"/>
                  </a:cubicBezTo>
                  <a:cubicBezTo>
                    <a:pt x="777" y="9833"/>
                    <a:pt x="777" y="9673"/>
                    <a:pt x="777" y="9673"/>
                  </a:cubicBezTo>
                  <a:cubicBezTo>
                    <a:pt x="777" y="9673"/>
                    <a:pt x="777" y="9627"/>
                    <a:pt x="754" y="9559"/>
                  </a:cubicBezTo>
                  <a:cubicBezTo>
                    <a:pt x="754" y="9468"/>
                    <a:pt x="754" y="9354"/>
                    <a:pt x="754" y="9217"/>
                  </a:cubicBezTo>
                  <a:cubicBezTo>
                    <a:pt x="754" y="8897"/>
                    <a:pt x="731" y="8486"/>
                    <a:pt x="754" y="7961"/>
                  </a:cubicBezTo>
                  <a:cubicBezTo>
                    <a:pt x="800" y="6934"/>
                    <a:pt x="959" y="5565"/>
                    <a:pt x="1302" y="4241"/>
                  </a:cubicBezTo>
                  <a:cubicBezTo>
                    <a:pt x="1484" y="3579"/>
                    <a:pt x="1713" y="2917"/>
                    <a:pt x="1987" y="2346"/>
                  </a:cubicBezTo>
                  <a:cubicBezTo>
                    <a:pt x="2260" y="1776"/>
                    <a:pt x="2603" y="1296"/>
                    <a:pt x="2968" y="931"/>
                  </a:cubicBezTo>
                  <a:cubicBezTo>
                    <a:pt x="3333" y="566"/>
                    <a:pt x="3698" y="360"/>
                    <a:pt x="3972" y="223"/>
                  </a:cubicBezTo>
                  <a:cubicBezTo>
                    <a:pt x="4109" y="155"/>
                    <a:pt x="4201" y="109"/>
                    <a:pt x="4292" y="87"/>
                  </a:cubicBezTo>
                  <a:cubicBezTo>
                    <a:pt x="4360" y="64"/>
                    <a:pt x="4406" y="41"/>
                    <a:pt x="4406" y="18"/>
                  </a:cubicBezTo>
                  <a:cubicBezTo>
                    <a:pt x="4406" y="7"/>
                    <a:pt x="4395" y="1"/>
                    <a:pt x="4372"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294;p23">
              <a:extLst>
                <a:ext uri="{FF2B5EF4-FFF2-40B4-BE49-F238E27FC236}">
                  <a16:creationId xmlns:a16="http://schemas.microsoft.com/office/drawing/2014/main" id="{E58473A8-6B99-E5D7-ED7A-754E4828719A}"/>
                </a:ext>
              </a:extLst>
            </p:cNvPr>
            <p:cNvSpPr/>
            <p:nvPr/>
          </p:nvSpPr>
          <p:spPr>
            <a:xfrm>
              <a:off x="4621350" y="3951850"/>
              <a:ext cx="2982725" cy="466800"/>
            </a:xfrm>
            <a:custGeom>
              <a:avLst/>
              <a:gdLst/>
              <a:ahLst/>
              <a:cxnLst/>
              <a:rect l="l" t="t" r="r" b="b"/>
              <a:pathLst>
                <a:path w="119309" h="18672" extrusionOk="0">
                  <a:moveTo>
                    <a:pt x="59415" y="1"/>
                  </a:moveTo>
                  <a:cubicBezTo>
                    <a:pt x="59415" y="1"/>
                    <a:pt x="44555" y="46"/>
                    <a:pt x="29719" y="115"/>
                  </a:cubicBezTo>
                  <a:cubicBezTo>
                    <a:pt x="22278" y="160"/>
                    <a:pt x="14860" y="206"/>
                    <a:pt x="9290" y="229"/>
                  </a:cubicBezTo>
                  <a:cubicBezTo>
                    <a:pt x="6506" y="252"/>
                    <a:pt x="4177" y="274"/>
                    <a:pt x="2557" y="297"/>
                  </a:cubicBezTo>
                  <a:cubicBezTo>
                    <a:pt x="1758" y="320"/>
                    <a:pt x="1119" y="320"/>
                    <a:pt x="662" y="343"/>
                  </a:cubicBezTo>
                  <a:cubicBezTo>
                    <a:pt x="457" y="343"/>
                    <a:pt x="297" y="343"/>
                    <a:pt x="183" y="366"/>
                  </a:cubicBezTo>
                  <a:cubicBezTo>
                    <a:pt x="69" y="366"/>
                    <a:pt x="0" y="366"/>
                    <a:pt x="0" y="389"/>
                  </a:cubicBezTo>
                  <a:lnTo>
                    <a:pt x="183" y="389"/>
                  </a:lnTo>
                  <a:cubicBezTo>
                    <a:pt x="297" y="411"/>
                    <a:pt x="457" y="411"/>
                    <a:pt x="662" y="411"/>
                  </a:cubicBezTo>
                  <a:cubicBezTo>
                    <a:pt x="1119" y="434"/>
                    <a:pt x="1758" y="434"/>
                    <a:pt x="2557" y="457"/>
                  </a:cubicBezTo>
                  <a:cubicBezTo>
                    <a:pt x="4177" y="480"/>
                    <a:pt x="6506" y="503"/>
                    <a:pt x="9290" y="526"/>
                  </a:cubicBezTo>
                  <a:cubicBezTo>
                    <a:pt x="14860" y="548"/>
                    <a:pt x="22278" y="594"/>
                    <a:pt x="29719" y="640"/>
                  </a:cubicBezTo>
                  <a:cubicBezTo>
                    <a:pt x="40173" y="685"/>
                    <a:pt x="50627" y="731"/>
                    <a:pt x="55900" y="754"/>
                  </a:cubicBezTo>
                  <a:cubicBezTo>
                    <a:pt x="55808" y="822"/>
                    <a:pt x="55717" y="891"/>
                    <a:pt x="55603" y="982"/>
                  </a:cubicBezTo>
                  <a:cubicBezTo>
                    <a:pt x="55512" y="1051"/>
                    <a:pt x="55397" y="1142"/>
                    <a:pt x="55283" y="1233"/>
                  </a:cubicBezTo>
                  <a:cubicBezTo>
                    <a:pt x="55169" y="1347"/>
                    <a:pt x="55078" y="1461"/>
                    <a:pt x="54964" y="1553"/>
                  </a:cubicBezTo>
                  <a:cubicBezTo>
                    <a:pt x="54736" y="1781"/>
                    <a:pt x="54530" y="2032"/>
                    <a:pt x="54302" y="2306"/>
                  </a:cubicBezTo>
                  <a:cubicBezTo>
                    <a:pt x="53891" y="2854"/>
                    <a:pt x="53526" y="3470"/>
                    <a:pt x="53206" y="4132"/>
                  </a:cubicBezTo>
                  <a:cubicBezTo>
                    <a:pt x="52932" y="4817"/>
                    <a:pt x="52704" y="5501"/>
                    <a:pt x="52544" y="6163"/>
                  </a:cubicBezTo>
                  <a:cubicBezTo>
                    <a:pt x="52385" y="6825"/>
                    <a:pt x="52270" y="7464"/>
                    <a:pt x="52225" y="7989"/>
                  </a:cubicBezTo>
                  <a:cubicBezTo>
                    <a:pt x="52156" y="8537"/>
                    <a:pt x="52133" y="8994"/>
                    <a:pt x="52111" y="9290"/>
                  </a:cubicBezTo>
                  <a:cubicBezTo>
                    <a:pt x="52111" y="9610"/>
                    <a:pt x="52088" y="9793"/>
                    <a:pt x="52088" y="9793"/>
                  </a:cubicBezTo>
                  <a:lnTo>
                    <a:pt x="52088" y="9930"/>
                  </a:lnTo>
                  <a:cubicBezTo>
                    <a:pt x="52088" y="10021"/>
                    <a:pt x="52088" y="10135"/>
                    <a:pt x="52111" y="10295"/>
                  </a:cubicBezTo>
                  <a:cubicBezTo>
                    <a:pt x="52111" y="10455"/>
                    <a:pt x="52111" y="10660"/>
                    <a:pt x="52133" y="10865"/>
                  </a:cubicBezTo>
                  <a:cubicBezTo>
                    <a:pt x="52133" y="11094"/>
                    <a:pt x="52202" y="11345"/>
                    <a:pt x="52225" y="11619"/>
                  </a:cubicBezTo>
                  <a:cubicBezTo>
                    <a:pt x="52385" y="12714"/>
                    <a:pt x="52887" y="14129"/>
                    <a:pt x="53754" y="15339"/>
                  </a:cubicBezTo>
                  <a:cubicBezTo>
                    <a:pt x="54530" y="16458"/>
                    <a:pt x="55580" y="17325"/>
                    <a:pt x="56470" y="17873"/>
                  </a:cubicBezTo>
                  <a:cubicBezTo>
                    <a:pt x="51083" y="17873"/>
                    <a:pt x="41154" y="17918"/>
                    <a:pt x="31225" y="17964"/>
                  </a:cubicBezTo>
                  <a:cubicBezTo>
                    <a:pt x="23899" y="18010"/>
                    <a:pt x="16549" y="18055"/>
                    <a:pt x="11048" y="18078"/>
                  </a:cubicBezTo>
                  <a:cubicBezTo>
                    <a:pt x="8286" y="18101"/>
                    <a:pt x="5981" y="18124"/>
                    <a:pt x="4383" y="18147"/>
                  </a:cubicBezTo>
                  <a:cubicBezTo>
                    <a:pt x="3584" y="18170"/>
                    <a:pt x="2945" y="18170"/>
                    <a:pt x="2511" y="18192"/>
                  </a:cubicBezTo>
                  <a:cubicBezTo>
                    <a:pt x="2306" y="18192"/>
                    <a:pt x="2146" y="18192"/>
                    <a:pt x="2032" y="18215"/>
                  </a:cubicBezTo>
                  <a:cubicBezTo>
                    <a:pt x="1918" y="18215"/>
                    <a:pt x="1849" y="18215"/>
                    <a:pt x="1849" y="18238"/>
                  </a:cubicBezTo>
                  <a:lnTo>
                    <a:pt x="2032" y="18238"/>
                  </a:lnTo>
                  <a:cubicBezTo>
                    <a:pt x="2146" y="18261"/>
                    <a:pt x="2306" y="18261"/>
                    <a:pt x="2511" y="18261"/>
                  </a:cubicBezTo>
                  <a:cubicBezTo>
                    <a:pt x="2945" y="18284"/>
                    <a:pt x="3584" y="18284"/>
                    <a:pt x="4383" y="18306"/>
                  </a:cubicBezTo>
                  <a:cubicBezTo>
                    <a:pt x="5981" y="18329"/>
                    <a:pt x="8286" y="18352"/>
                    <a:pt x="11048" y="18375"/>
                  </a:cubicBezTo>
                  <a:cubicBezTo>
                    <a:pt x="16549" y="18398"/>
                    <a:pt x="23899" y="18443"/>
                    <a:pt x="31225" y="18489"/>
                  </a:cubicBezTo>
                  <a:cubicBezTo>
                    <a:pt x="42204" y="18535"/>
                    <a:pt x="53206" y="18580"/>
                    <a:pt x="58045" y="18603"/>
                  </a:cubicBezTo>
                  <a:cubicBezTo>
                    <a:pt x="58228" y="18649"/>
                    <a:pt x="58342" y="18672"/>
                    <a:pt x="58342" y="18672"/>
                  </a:cubicBezTo>
                  <a:cubicBezTo>
                    <a:pt x="58342" y="18649"/>
                    <a:pt x="58319" y="18626"/>
                    <a:pt x="58273" y="18603"/>
                  </a:cubicBezTo>
                  <a:lnTo>
                    <a:pt x="60602" y="18603"/>
                  </a:lnTo>
                  <a:cubicBezTo>
                    <a:pt x="60602" y="18603"/>
                    <a:pt x="75278" y="18558"/>
                    <a:pt x="89955" y="18489"/>
                  </a:cubicBezTo>
                  <a:cubicBezTo>
                    <a:pt x="97282" y="18443"/>
                    <a:pt x="104632" y="18398"/>
                    <a:pt x="110133" y="18375"/>
                  </a:cubicBezTo>
                  <a:cubicBezTo>
                    <a:pt x="112872" y="18352"/>
                    <a:pt x="115177" y="18329"/>
                    <a:pt x="116775" y="18306"/>
                  </a:cubicBezTo>
                  <a:cubicBezTo>
                    <a:pt x="117574" y="18284"/>
                    <a:pt x="118213" y="18284"/>
                    <a:pt x="118646" y="18261"/>
                  </a:cubicBezTo>
                  <a:cubicBezTo>
                    <a:pt x="118852" y="18261"/>
                    <a:pt x="119012" y="18261"/>
                    <a:pt x="119126" y="18238"/>
                  </a:cubicBezTo>
                  <a:lnTo>
                    <a:pt x="119308" y="18238"/>
                  </a:lnTo>
                  <a:cubicBezTo>
                    <a:pt x="119308" y="18215"/>
                    <a:pt x="119240" y="18215"/>
                    <a:pt x="119126" y="18215"/>
                  </a:cubicBezTo>
                  <a:cubicBezTo>
                    <a:pt x="119012" y="18192"/>
                    <a:pt x="118852" y="18192"/>
                    <a:pt x="118646" y="18192"/>
                  </a:cubicBezTo>
                  <a:cubicBezTo>
                    <a:pt x="118213" y="18170"/>
                    <a:pt x="117574" y="18170"/>
                    <a:pt x="116775" y="18147"/>
                  </a:cubicBezTo>
                  <a:cubicBezTo>
                    <a:pt x="115177" y="18124"/>
                    <a:pt x="112872" y="18101"/>
                    <a:pt x="110133" y="18078"/>
                  </a:cubicBezTo>
                  <a:cubicBezTo>
                    <a:pt x="104632" y="18055"/>
                    <a:pt x="97282" y="18010"/>
                    <a:pt x="89955" y="17964"/>
                  </a:cubicBezTo>
                  <a:cubicBezTo>
                    <a:pt x="75278" y="17896"/>
                    <a:pt x="60602" y="17850"/>
                    <a:pt x="60602" y="17850"/>
                  </a:cubicBezTo>
                  <a:lnTo>
                    <a:pt x="57018" y="17850"/>
                  </a:lnTo>
                  <a:cubicBezTo>
                    <a:pt x="56972" y="17827"/>
                    <a:pt x="56904" y="17781"/>
                    <a:pt x="56835" y="17736"/>
                  </a:cubicBezTo>
                  <a:cubicBezTo>
                    <a:pt x="55968" y="17142"/>
                    <a:pt x="54918" y="16207"/>
                    <a:pt x="54188" y="15020"/>
                  </a:cubicBezTo>
                  <a:cubicBezTo>
                    <a:pt x="53434" y="13878"/>
                    <a:pt x="53024" y="12532"/>
                    <a:pt x="52932" y="11527"/>
                  </a:cubicBezTo>
                  <a:cubicBezTo>
                    <a:pt x="52910" y="11276"/>
                    <a:pt x="52864" y="11025"/>
                    <a:pt x="52864" y="10820"/>
                  </a:cubicBezTo>
                  <a:cubicBezTo>
                    <a:pt x="52864" y="10614"/>
                    <a:pt x="52841" y="10432"/>
                    <a:pt x="52841" y="10295"/>
                  </a:cubicBezTo>
                  <a:cubicBezTo>
                    <a:pt x="52841" y="10135"/>
                    <a:pt x="52841" y="10021"/>
                    <a:pt x="52841" y="9930"/>
                  </a:cubicBezTo>
                  <a:cubicBezTo>
                    <a:pt x="52864" y="9861"/>
                    <a:pt x="52864" y="9815"/>
                    <a:pt x="52864" y="9815"/>
                  </a:cubicBezTo>
                  <a:cubicBezTo>
                    <a:pt x="52864" y="9815"/>
                    <a:pt x="52864" y="9633"/>
                    <a:pt x="52864" y="9336"/>
                  </a:cubicBezTo>
                  <a:cubicBezTo>
                    <a:pt x="52864" y="9017"/>
                    <a:pt x="52864" y="8583"/>
                    <a:pt x="52910" y="8058"/>
                  </a:cubicBezTo>
                  <a:cubicBezTo>
                    <a:pt x="52955" y="7533"/>
                    <a:pt x="53046" y="6939"/>
                    <a:pt x="53161" y="6300"/>
                  </a:cubicBezTo>
                  <a:cubicBezTo>
                    <a:pt x="53275" y="5661"/>
                    <a:pt x="53457" y="4999"/>
                    <a:pt x="53708" y="4337"/>
                  </a:cubicBezTo>
                  <a:cubicBezTo>
                    <a:pt x="53959" y="3698"/>
                    <a:pt x="54302" y="3082"/>
                    <a:pt x="54644" y="2557"/>
                  </a:cubicBezTo>
                  <a:cubicBezTo>
                    <a:pt x="54850" y="2283"/>
                    <a:pt x="55009" y="2032"/>
                    <a:pt x="55238" y="1804"/>
                  </a:cubicBezTo>
                  <a:cubicBezTo>
                    <a:pt x="55329" y="1690"/>
                    <a:pt x="55420" y="1576"/>
                    <a:pt x="55512" y="1484"/>
                  </a:cubicBezTo>
                  <a:cubicBezTo>
                    <a:pt x="55626" y="1393"/>
                    <a:pt x="55717" y="1279"/>
                    <a:pt x="55808" y="1188"/>
                  </a:cubicBezTo>
                  <a:cubicBezTo>
                    <a:pt x="55991" y="1028"/>
                    <a:pt x="56151" y="868"/>
                    <a:pt x="56310" y="754"/>
                  </a:cubicBezTo>
                  <a:lnTo>
                    <a:pt x="59415" y="754"/>
                  </a:lnTo>
                  <a:lnTo>
                    <a:pt x="89088" y="640"/>
                  </a:lnTo>
                  <a:cubicBezTo>
                    <a:pt x="96506" y="594"/>
                    <a:pt x="103924" y="548"/>
                    <a:pt x="109471" y="526"/>
                  </a:cubicBezTo>
                  <a:cubicBezTo>
                    <a:pt x="112255" y="503"/>
                    <a:pt x="114583" y="480"/>
                    <a:pt x="116204" y="457"/>
                  </a:cubicBezTo>
                  <a:cubicBezTo>
                    <a:pt x="117026" y="434"/>
                    <a:pt x="117642" y="434"/>
                    <a:pt x="118076" y="411"/>
                  </a:cubicBezTo>
                  <a:cubicBezTo>
                    <a:pt x="118304" y="411"/>
                    <a:pt x="118464" y="411"/>
                    <a:pt x="118578" y="389"/>
                  </a:cubicBezTo>
                  <a:lnTo>
                    <a:pt x="118761" y="389"/>
                  </a:lnTo>
                  <a:cubicBezTo>
                    <a:pt x="118761" y="366"/>
                    <a:pt x="118692" y="366"/>
                    <a:pt x="118578" y="366"/>
                  </a:cubicBezTo>
                  <a:cubicBezTo>
                    <a:pt x="118464" y="343"/>
                    <a:pt x="118304" y="343"/>
                    <a:pt x="118076" y="343"/>
                  </a:cubicBezTo>
                  <a:cubicBezTo>
                    <a:pt x="117642" y="320"/>
                    <a:pt x="117026" y="320"/>
                    <a:pt x="116204" y="297"/>
                  </a:cubicBezTo>
                  <a:cubicBezTo>
                    <a:pt x="114583" y="274"/>
                    <a:pt x="112255" y="252"/>
                    <a:pt x="109471" y="229"/>
                  </a:cubicBezTo>
                  <a:cubicBezTo>
                    <a:pt x="103924" y="206"/>
                    <a:pt x="96506" y="160"/>
                    <a:pt x="89088" y="115"/>
                  </a:cubicBezTo>
                  <a:cubicBezTo>
                    <a:pt x="74251" y="46"/>
                    <a:pt x="59415" y="1"/>
                    <a:pt x="59415"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295;p23">
              <a:extLst>
                <a:ext uri="{FF2B5EF4-FFF2-40B4-BE49-F238E27FC236}">
                  <a16:creationId xmlns:a16="http://schemas.microsoft.com/office/drawing/2014/main" id="{74FA2EB3-4D45-BC83-22DD-F8FBFC74DB4A}"/>
                </a:ext>
              </a:extLst>
            </p:cNvPr>
            <p:cNvSpPr/>
            <p:nvPr/>
          </p:nvSpPr>
          <p:spPr>
            <a:xfrm>
              <a:off x="4665850" y="3867400"/>
              <a:ext cx="2942225" cy="80475"/>
            </a:xfrm>
            <a:custGeom>
              <a:avLst/>
              <a:gdLst/>
              <a:ahLst/>
              <a:cxnLst/>
              <a:rect l="l" t="t" r="r" b="b"/>
              <a:pathLst>
                <a:path w="117689" h="3219" extrusionOk="0">
                  <a:moveTo>
                    <a:pt x="51791" y="0"/>
                  </a:moveTo>
                  <a:lnTo>
                    <a:pt x="38849" y="754"/>
                  </a:lnTo>
                  <a:lnTo>
                    <a:pt x="32367" y="1119"/>
                  </a:lnTo>
                  <a:lnTo>
                    <a:pt x="25885" y="1530"/>
                  </a:lnTo>
                  <a:lnTo>
                    <a:pt x="19425" y="1941"/>
                  </a:lnTo>
                  <a:lnTo>
                    <a:pt x="12943" y="2351"/>
                  </a:lnTo>
                  <a:cubicBezTo>
                    <a:pt x="8629" y="2625"/>
                    <a:pt x="4315" y="2899"/>
                    <a:pt x="1" y="3219"/>
                  </a:cubicBezTo>
                  <a:cubicBezTo>
                    <a:pt x="4315" y="3036"/>
                    <a:pt x="8652" y="2831"/>
                    <a:pt x="12966" y="2625"/>
                  </a:cubicBezTo>
                  <a:lnTo>
                    <a:pt x="19448" y="2306"/>
                  </a:lnTo>
                  <a:lnTo>
                    <a:pt x="25930" y="1986"/>
                  </a:lnTo>
                  <a:lnTo>
                    <a:pt x="32390" y="1667"/>
                  </a:lnTo>
                  <a:lnTo>
                    <a:pt x="38872" y="1324"/>
                  </a:lnTo>
                  <a:lnTo>
                    <a:pt x="51814" y="617"/>
                  </a:lnTo>
                  <a:lnTo>
                    <a:pt x="60031" y="913"/>
                  </a:lnTo>
                  <a:lnTo>
                    <a:pt x="68271" y="1165"/>
                  </a:lnTo>
                  <a:lnTo>
                    <a:pt x="84751" y="1667"/>
                  </a:lnTo>
                  <a:lnTo>
                    <a:pt x="101231" y="2123"/>
                  </a:lnTo>
                  <a:lnTo>
                    <a:pt x="109448" y="2306"/>
                  </a:lnTo>
                  <a:lnTo>
                    <a:pt x="117688" y="2488"/>
                  </a:lnTo>
                  <a:lnTo>
                    <a:pt x="109471" y="2123"/>
                  </a:lnTo>
                  <a:lnTo>
                    <a:pt x="101231" y="1781"/>
                  </a:lnTo>
                  <a:lnTo>
                    <a:pt x="84774" y="1119"/>
                  </a:lnTo>
                  <a:lnTo>
                    <a:pt x="68294" y="548"/>
                  </a:lnTo>
                  <a:lnTo>
                    <a:pt x="60054" y="252"/>
                  </a:lnTo>
                  <a:lnTo>
                    <a:pt x="51814" y="0"/>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296;p23">
              <a:extLst>
                <a:ext uri="{FF2B5EF4-FFF2-40B4-BE49-F238E27FC236}">
                  <a16:creationId xmlns:a16="http://schemas.microsoft.com/office/drawing/2014/main" id="{E5119133-51B4-36B6-8468-73C22F17D4BE}"/>
                </a:ext>
              </a:extLst>
            </p:cNvPr>
            <p:cNvSpPr/>
            <p:nvPr/>
          </p:nvSpPr>
          <p:spPr>
            <a:xfrm>
              <a:off x="4702950" y="4048300"/>
              <a:ext cx="1265675" cy="334975"/>
            </a:xfrm>
            <a:custGeom>
              <a:avLst/>
              <a:gdLst/>
              <a:ahLst/>
              <a:cxnLst/>
              <a:rect l="l" t="t" r="r" b="b"/>
              <a:pathLst>
                <a:path w="50627" h="13399" extrusionOk="0">
                  <a:moveTo>
                    <a:pt x="48344" y="0"/>
                  </a:moveTo>
                  <a:lnTo>
                    <a:pt x="48344" y="0"/>
                  </a:lnTo>
                  <a:cubicBezTo>
                    <a:pt x="38324" y="9039"/>
                    <a:pt x="0" y="13398"/>
                    <a:pt x="0" y="13398"/>
                  </a:cubicBezTo>
                  <a:lnTo>
                    <a:pt x="50627" y="13284"/>
                  </a:lnTo>
                  <a:cubicBezTo>
                    <a:pt x="43985" y="8058"/>
                    <a:pt x="48344" y="0"/>
                    <a:pt x="48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297;p23">
              <a:extLst>
                <a:ext uri="{FF2B5EF4-FFF2-40B4-BE49-F238E27FC236}">
                  <a16:creationId xmlns:a16="http://schemas.microsoft.com/office/drawing/2014/main" id="{2F484927-D1E8-5B1A-7EC7-D2C44C991EBE}"/>
                </a:ext>
              </a:extLst>
            </p:cNvPr>
            <p:cNvSpPr/>
            <p:nvPr/>
          </p:nvSpPr>
          <p:spPr>
            <a:xfrm>
              <a:off x="5020225" y="3435425"/>
              <a:ext cx="2758450" cy="512450"/>
            </a:xfrm>
            <a:custGeom>
              <a:avLst/>
              <a:gdLst/>
              <a:ahLst/>
              <a:cxnLst/>
              <a:rect l="l" t="t" r="r" b="b"/>
              <a:pathLst>
                <a:path w="110338" h="20498" extrusionOk="0">
                  <a:moveTo>
                    <a:pt x="51449" y="1"/>
                  </a:moveTo>
                  <a:cubicBezTo>
                    <a:pt x="51449" y="1"/>
                    <a:pt x="7921" y="2215"/>
                    <a:pt x="5341" y="2763"/>
                  </a:cubicBezTo>
                  <a:cubicBezTo>
                    <a:pt x="2762" y="3310"/>
                    <a:pt x="685" y="4954"/>
                    <a:pt x="183" y="11984"/>
                  </a:cubicBezTo>
                  <a:cubicBezTo>
                    <a:pt x="0" y="14358"/>
                    <a:pt x="617" y="17188"/>
                    <a:pt x="2351" y="18900"/>
                  </a:cubicBezTo>
                  <a:cubicBezTo>
                    <a:pt x="3059" y="19585"/>
                    <a:pt x="3949" y="19996"/>
                    <a:pt x="4885" y="20201"/>
                  </a:cubicBezTo>
                  <a:cubicBezTo>
                    <a:pt x="5798" y="20429"/>
                    <a:pt x="6757" y="20498"/>
                    <a:pt x="7647" y="20498"/>
                  </a:cubicBezTo>
                  <a:cubicBezTo>
                    <a:pt x="9770" y="20498"/>
                    <a:pt x="11869" y="20498"/>
                    <a:pt x="13969" y="20475"/>
                  </a:cubicBezTo>
                  <a:cubicBezTo>
                    <a:pt x="20771" y="20475"/>
                    <a:pt x="27550" y="20475"/>
                    <a:pt x="34330" y="20452"/>
                  </a:cubicBezTo>
                  <a:cubicBezTo>
                    <a:pt x="42912" y="20452"/>
                    <a:pt x="51494" y="20429"/>
                    <a:pt x="60054" y="20429"/>
                  </a:cubicBezTo>
                  <a:cubicBezTo>
                    <a:pt x="68453" y="20407"/>
                    <a:pt x="76830" y="20407"/>
                    <a:pt x="85230" y="20384"/>
                  </a:cubicBezTo>
                  <a:cubicBezTo>
                    <a:pt x="91461" y="20384"/>
                    <a:pt x="97693" y="20384"/>
                    <a:pt x="103924" y="20361"/>
                  </a:cubicBezTo>
                  <a:lnTo>
                    <a:pt x="110338" y="20361"/>
                  </a:lnTo>
                  <a:cubicBezTo>
                    <a:pt x="103878" y="11139"/>
                    <a:pt x="110087" y="2078"/>
                    <a:pt x="110087" y="2078"/>
                  </a:cubicBezTo>
                  <a:lnTo>
                    <a:pt x="5144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298;p23">
              <a:extLst>
                <a:ext uri="{FF2B5EF4-FFF2-40B4-BE49-F238E27FC236}">
                  <a16:creationId xmlns:a16="http://schemas.microsoft.com/office/drawing/2014/main" id="{1A4CE7DF-0C81-6478-C6B2-404426FE39CB}"/>
                </a:ext>
              </a:extLst>
            </p:cNvPr>
            <p:cNvSpPr/>
            <p:nvPr/>
          </p:nvSpPr>
          <p:spPr>
            <a:xfrm>
              <a:off x="6281900" y="3506600"/>
              <a:ext cx="1494500" cy="436150"/>
            </a:xfrm>
            <a:custGeom>
              <a:avLst/>
              <a:gdLst/>
              <a:ahLst/>
              <a:cxnLst/>
              <a:rect l="l" t="t" r="r" b="b"/>
              <a:pathLst>
                <a:path w="59780" h="17446" extrusionOk="0">
                  <a:moveTo>
                    <a:pt x="14499" y="0"/>
                  </a:moveTo>
                  <a:cubicBezTo>
                    <a:pt x="12181" y="0"/>
                    <a:pt x="10590" y="9"/>
                    <a:pt x="10066" y="30"/>
                  </a:cubicBezTo>
                  <a:cubicBezTo>
                    <a:pt x="9869" y="36"/>
                    <a:pt x="9653" y="38"/>
                    <a:pt x="9421" y="38"/>
                  </a:cubicBezTo>
                  <a:cubicBezTo>
                    <a:pt x="9238" y="38"/>
                    <a:pt x="9045" y="37"/>
                    <a:pt x="8843" y="37"/>
                  </a:cubicBezTo>
                  <a:cubicBezTo>
                    <a:pt x="5715" y="37"/>
                    <a:pt x="661" y="254"/>
                    <a:pt x="183" y="7448"/>
                  </a:cubicBezTo>
                  <a:cubicBezTo>
                    <a:pt x="0" y="10050"/>
                    <a:pt x="616" y="13223"/>
                    <a:pt x="2054" y="15277"/>
                  </a:cubicBezTo>
                  <a:cubicBezTo>
                    <a:pt x="3287" y="17057"/>
                    <a:pt x="5181" y="17445"/>
                    <a:pt x="7030" y="17445"/>
                  </a:cubicBezTo>
                  <a:cubicBezTo>
                    <a:pt x="9906" y="17445"/>
                    <a:pt x="12782" y="17423"/>
                    <a:pt x="15658" y="17423"/>
                  </a:cubicBezTo>
                  <a:cubicBezTo>
                    <a:pt x="24537" y="17423"/>
                    <a:pt x="33416" y="17400"/>
                    <a:pt x="42295" y="17400"/>
                  </a:cubicBezTo>
                  <a:cubicBezTo>
                    <a:pt x="48116" y="17377"/>
                    <a:pt x="53936" y="17377"/>
                    <a:pt x="59780" y="17354"/>
                  </a:cubicBezTo>
                  <a:cubicBezTo>
                    <a:pt x="54758" y="10050"/>
                    <a:pt x="57657" y="2837"/>
                    <a:pt x="59026" y="235"/>
                  </a:cubicBezTo>
                  <a:cubicBezTo>
                    <a:pt x="50425" y="179"/>
                    <a:pt x="25002" y="0"/>
                    <a:pt x="14499"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299;p23">
              <a:extLst>
                <a:ext uri="{FF2B5EF4-FFF2-40B4-BE49-F238E27FC236}">
                  <a16:creationId xmlns:a16="http://schemas.microsoft.com/office/drawing/2014/main" id="{24B3F7C6-B929-F976-E099-EB0942FE1BEB}"/>
                </a:ext>
              </a:extLst>
            </p:cNvPr>
            <p:cNvSpPr/>
            <p:nvPr/>
          </p:nvSpPr>
          <p:spPr>
            <a:xfrm>
              <a:off x="6323550" y="3542750"/>
              <a:ext cx="1435150" cy="371475"/>
            </a:xfrm>
            <a:custGeom>
              <a:avLst/>
              <a:gdLst/>
              <a:ahLst/>
              <a:cxnLst/>
              <a:rect l="l" t="t" r="r" b="b"/>
              <a:pathLst>
                <a:path w="57406" h="14859"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3082" y="14539"/>
                    <a:pt x="4862" y="14858"/>
                    <a:pt x="6597" y="14858"/>
                  </a:cubicBezTo>
                  <a:lnTo>
                    <a:pt x="14700" y="14858"/>
                  </a:lnTo>
                  <a:cubicBezTo>
                    <a:pt x="23054" y="14835"/>
                    <a:pt x="31385" y="14835"/>
                    <a:pt x="39716" y="14812"/>
                  </a:cubicBezTo>
                  <a:cubicBezTo>
                    <a:pt x="45468" y="14812"/>
                    <a:pt x="51198" y="14812"/>
                    <a:pt x="56927" y="14790"/>
                  </a:cubicBezTo>
                  <a:lnTo>
                    <a:pt x="57406" y="14790"/>
                  </a:lnTo>
                  <a:cubicBezTo>
                    <a:pt x="54005" y="8924"/>
                    <a:pt x="55397" y="3309"/>
                    <a:pt x="56698" y="204"/>
                  </a:cubicBezTo>
                  <a:cubicBezTo>
                    <a:pt x="50115" y="166"/>
                    <a:pt x="23511" y="0"/>
                    <a:pt x="13295" y="0"/>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300;p23">
              <a:extLst>
                <a:ext uri="{FF2B5EF4-FFF2-40B4-BE49-F238E27FC236}">
                  <a16:creationId xmlns:a16="http://schemas.microsoft.com/office/drawing/2014/main" id="{5F81EB06-3FB7-CD27-CE96-1E69032C5823}"/>
                </a:ext>
              </a:extLst>
            </p:cNvPr>
            <p:cNvSpPr/>
            <p:nvPr/>
          </p:nvSpPr>
          <p:spPr>
            <a:xfrm>
              <a:off x="6323550" y="3564975"/>
              <a:ext cx="1435150" cy="349250"/>
            </a:xfrm>
            <a:custGeom>
              <a:avLst/>
              <a:gdLst/>
              <a:ahLst/>
              <a:cxnLst/>
              <a:rect l="l" t="t" r="r" b="b"/>
              <a:pathLst>
                <a:path w="57406" h="13970" extrusionOk="0">
                  <a:moveTo>
                    <a:pt x="3287" y="0"/>
                  </a:moveTo>
                  <a:cubicBezTo>
                    <a:pt x="1667" y="822"/>
                    <a:pt x="388" y="2397"/>
                    <a:pt x="160" y="5455"/>
                  </a:cubicBezTo>
                  <a:cubicBezTo>
                    <a:pt x="0" y="7669"/>
                    <a:pt x="571" y="10386"/>
                    <a:pt x="1918" y="12120"/>
                  </a:cubicBezTo>
                  <a:cubicBezTo>
                    <a:pt x="3082" y="13650"/>
                    <a:pt x="4862" y="13969"/>
                    <a:pt x="6597" y="13969"/>
                  </a:cubicBezTo>
                  <a:lnTo>
                    <a:pt x="14700" y="13969"/>
                  </a:lnTo>
                  <a:cubicBezTo>
                    <a:pt x="23054" y="13946"/>
                    <a:pt x="31385" y="13946"/>
                    <a:pt x="39716" y="13923"/>
                  </a:cubicBezTo>
                  <a:cubicBezTo>
                    <a:pt x="45468" y="13923"/>
                    <a:pt x="51198" y="13923"/>
                    <a:pt x="56927" y="13901"/>
                  </a:cubicBezTo>
                  <a:lnTo>
                    <a:pt x="57406" y="13901"/>
                  </a:lnTo>
                  <a:cubicBezTo>
                    <a:pt x="56288" y="11983"/>
                    <a:pt x="55671" y="10066"/>
                    <a:pt x="55420" y="8286"/>
                  </a:cubicBezTo>
                  <a:lnTo>
                    <a:pt x="42684" y="8286"/>
                  </a:lnTo>
                  <a:cubicBezTo>
                    <a:pt x="39939" y="8286"/>
                    <a:pt x="37194" y="8527"/>
                    <a:pt x="34449" y="8527"/>
                  </a:cubicBezTo>
                  <a:cubicBezTo>
                    <a:pt x="33610" y="8527"/>
                    <a:pt x="32772" y="8504"/>
                    <a:pt x="31933" y="8445"/>
                  </a:cubicBezTo>
                  <a:cubicBezTo>
                    <a:pt x="28692" y="8217"/>
                    <a:pt x="25633" y="8560"/>
                    <a:pt x="22369" y="7806"/>
                  </a:cubicBezTo>
                  <a:cubicBezTo>
                    <a:pt x="20155" y="7304"/>
                    <a:pt x="17918" y="7099"/>
                    <a:pt x="15727" y="6551"/>
                  </a:cubicBezTo>
                  <a:cubicBezTo>
                    <a:pt x="14152" y="6163"/>
                    <a:pt x="12486" y="5957"/>
                    <a:pt x="10934" y="5455"/>
                  </a:cubicBezTo>
                  <a:cubicBezTo>
                    <a:pt x="8423" y="4634"/>
                    <a:pt x="4223" y="2922"/>
                    <a:pt x="32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301;p23">
              <a:extLst>
                <a:ext uri="{FF2B5EF4-FFF2-40B4-BE49-F238E27FC236}">
                  <a16:creationId xmlns:a16="http://schemas.microsoft.com/office/drawing/2014/main" id="{E7E07747-57EE-EC3D-2361-C77A4488755B}"/>
                </a:ext>
              </a:extLst>
            </p:cNvPr>
            <p:cNvSpPr/>
            <p:nvPr/>
          </p:nvSpPr>
          <p:spPr>
            <a:xfrm>
              <a:off x="6323550" y="3542750"/>
              <a:ext cx="1417475" cy="352625"/>
            </a:xfrm>
            <a:custGeom>
              <a:avLst/>
              <a:gdLst/>
              <a:ahLst/>
              <a:cxnLst/>
              <a:rect l="l" t="t" r="r" b="b"/>
              <a:pathLst>
                <a:path w="56699" h="14105"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2283" y="13489"/>
                    <a:pt x="2694" y="13831"/>
                    <a:pt x="3150" y="14105"/>
                  </a:cubicBezTo>
                  <a:cubicBezTo>
                    <a:pt x="1826" y="12347"/>
                    <a:pt x="1256" y="9677"/>
                    <a:pt x="1416" y="7463"/>
                  </a:cubicBezTo>
                  <a:cubicBezTo>
                    <a:pt x="1940" y="455"/>
                    <a:pt x="8080" y="1231"/>
                    <a:pt x="10705" y="1140"/>
                  </a:cubicBezTo>
                  <a:cubicBezTo>
                    <a:pt x="11084" y="1131"/>
                    <a:pt x="12053" y="1126"/>
                    <a:pt x="13466" y="1126"/>
                  </a:cubicBezTo>
                  <a:cubicBezTo>
                    <a:pt x="22099" y="1126"/>
                    <a:pt x="47340" y="1284"/>
                    <a:pt x="56265" y="1323"/>
                  </a:cubicBezTo>
                  <a:cubicBezTo>
                    <a:pt x="56402" y="935"/>
                    <a:pt x="56539" y="547"/>
                    <a:pt x="56698" y="204"/>
                  </a:cubicBezTo>
                  <a:cubicBezTo>
                    <a:pt x="50115" y="166"/>
                    <a:pt x="23511" y="0"/>
                    <a:pt x="13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1" name="Google Shape;1302;p23">
              <a:extLst>
                <a:ext uri="{FF2B5EF4-FFF2-40B4-BE49-F238E27FC236}">
                  <a16:creationId xmlns:a16="http://schemas.microsoft.com/office/drawing/2014/main" id="{6123A51E-C422-EA22-1996-9A4FF438023C}"/>
                </a:ext>
              </a:extLst>
            </p:cNvPr>
            <p:cNvSpPr/>
            <p:nvPr/>
          </p:nvSpPr>
          <p:spPr>
            <a:xfrm>
              <a:off x="5107525" y="3435425"/>
              <a:ext cx="2664875" cy="86775"/>
            </a:xfrm>
            <a:custGeom>
              <a:avLst/>
              <a:gdLst/>
              <a:ahLst/>
              <a:cxnLst/>
              <a:rect l="l" t="t" r="r" b="b"/>
              <a:pathLst>
                <a:path w="106595" h="3471" extrusionOk="0">
                  <a:moveTo>
                    <a:pt x="47957" y="1"/>
                  </a:moveTo>
                  <a:cubicBezTo>
                    <a:pt x="47957" y="1"/>
                    <a:pt x="4429" y="2215"/>
                    <a:pt x="1849" y="2763"/>
                  </a:cubicBezTo>
                  <a:cubicBezTo>
                    <a:pt x="1188" y="2900"/>
                    <a:pt x="571" y="3105"/>
                    <a:pt x="1" y="3470"/>
                  </a:cubicBezTo>
                  <a:lnTo>
                    <a:pt x="106115" y="2877"/>
                  </a:lnTo>
                  <a:cubicBezTo>
                    <a:pt x="106389" y="2352"/>
                    <a:pt x="106595" y="2078"/>
                    <a:pt x="106595" y="2078"/>
                  </a:cubicBezTo>
                  <a:lnTo>
                    <a:pt x="47957"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2" name="Google Shape;1303;p23">
              <a:extLst>
                <a:ext uri="{FF2B5EF4-FFF2-40B4-BE49-F238E27FC236}">
                  <a16:creationId xmlns:a16="http://schemas.microsoft.com/office/drawing/2014/main" id="{8FD72A96-FA87-E702-F22C-7DAB74295D80}"/>
                </a:ext>
              </a:extLst>
            </p:cNvPr>
            <p:cNvSpPr/>
            <p:nvPr/>
          </p:nvSpPr>
          <p:spPr>
            <a:xfrm>
              <a:off x="5065300" y="3519325"/>
              <a:ext cx="337275" cy="424575"/>
            </a:xfrm>
            <a:custGeom>
              <a:avLst/>
              <a:gdLst/>
              <a:ahLst/>
              <a:cxnLst/>
              <a:rect l="l" t="t" r="r" b="b"/>
              <a:pathLst>
                <a:path w="13491" h="16983" extrusionOk="0">
                  <a:moveTo>
                    <a:pt x="8035" y="0"/>
                  </a:moveTo>
                  <a:cubicBezTo>
                    <a:pt x="1" y="8354"/>
                    <a:pt x="7236" y="16982"/>
                    <a:pt x="7236" y="16982"/>
                  </a:cubicBezTo>
                  <a:lnTo>
                    <a:pt x="13490" y="16914"/>
                  </a:lnTo>
                  <a:cubicBezTo>
                    <a:pt x="7168" y="8286"/>
                    <a:pt x="13490" y="0"/>
                    <a:pt x="13490"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6" name="Google Shape;1304;p23">
              <a:extLst>
                <a:ext uri="{FF2B5EF4-FFF2-40B4-BE49-F238E27FC236}">
                  <a16:creationId xmlns:a16="http://schemas.microsoft.com/office/drawing/2014/main" id="{09A40BAC-32D2-1DC5-BE9F-6AD7DBDDE4C6}"/>
                </a:ext>
              </a:extLst>
            </p:cNvPr>
            <p:cNvSpPr/>
            <p:nvPr/>
          </p:nvSpPr>
          <p:spPr>
            <a:xfrm>
              <a:off x="5045325" y="3517600"/>
              <a:ext cx="337275" cy="424575"/>
            </a:xfrm>
            <a:custGeom>
              <a:avLst/>
              <a:gdLst/>
              <a:ahLst/>
              <a:cxnLst/>
              <a:rect l="l" t="t" r="r" b="b"/>
              <a:pathLst>
                <a:path w="13491" h="16983" extrusionOk="0">
                  <a:moveTo>
                    <a:pt x="8035" y="1"/>
                  </a:moveTo>
                  <a:cubicBezTo>
                    <a:pt x="1" y="8355"/>
                    <a:pt x="7236" y="16983"/>
                    <a:pt x="7236" y="16983"/>
                  </a:cubicBezTo>
                  <a:lnTo>
                    <a:pt x="13490" y="16914"/>
                  </a:lnTo>
                  <a:cubicBezTo>
                    <a:pt x="7168" y="8286"/>
                    <a:pt x="13490" y="1"/>
                    <a:pt x="13490"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7" name="Google Shape;1305;p23">
              <a:extLst>
                <a:ext uri="{FF2B5EF4-FFF2-40B4-BE49-F238E27FC236}">
                  <a16:creationId xmlns:a16="http://schemas.microsoft.com/office/drawing/2014/main" id="{386787F5-4193-3D64-DA49-AFF84CE89E81}"/>
                </a:ext>
              </a:extLst>
            </p:cNvPr>
            <p:cNvSpPr/>
            <p:nvPr/>
          </p:nvSpPr>
          <p:spPr>
            <a:xfrm>
              <a:off x="5813975" y="3519325"/>
              <a:ext cx="337825" cy="424575"/>
            </a:xfrm>
            <a:custGeom>
              <a:avLst/>
              <a:gdLst/>
              <a:ahLst/>
              <a:cxnLst/>
              <a:rect l="l" t="t" r="r" b="b"/>
              <a:pathLst>
                <a:path w="13513" h="16983" extrusionOk="0">
                  <a:moveTo>
                    <a:pt x="8058" y="0"/>
                  </a:moveTo>
                  <a:cubicBezTo>
                    <a:pt x="0" y="8354"/>
                    <a:pt x="7259" y="16982"/>
                    <a:pt x="7259" y="16982"/>
                  </a:cubicBezTo>
                  <a:lnTo>
                    <a:pt x="13513" y="16914"/>
                  </a:lnTo>
                  <a:cubicBezTo>
                    <a:pt x="7190" y="8286"/>
                    <a:pt x="13513" y="0"/>
                    <a:pt x="135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8" name="Google Shape;1306;p23">
              <a:extLst>
                <a:ext uri="{FF2B5EF4-FFF2-40B4-BE49-F238E27FC236}">
                  <a16:creationId xmlns:a16="http://schemas.microsoft.com/office/drawing/2014/main" id="{8BDFD82A-8EA2-77A6-046B-7A1A2DACFF7E}"/>
                </a:ext>
              </a:extLst>
            </p:cNvPr>
            <p:cNvSpPr/>
            <p:nvPr/>
          </p:nvSpPr>
          <p:spPr>
            <a:xfrm>
              <a:off x="5794000" y="3517600"/>
              <a:ext cx="337850" cy="424575"/>
            </a:xfrm>
            <a:custGeom>
              <a:avLst/>
              <a:gdLst/>
              <a:ahLst/>
              <a:cxnLst/>
              <a:rect l="l" t="t" r="r" b="b"/>
              <a:pathLst>
                <a:path w="13514" h="16983" extrusionOk="0">
                  <a:moveTo>
                    <a:pt x="8058" y="1"/>
                  </a:moveTo>
                  <a:cubicBezTo>
                    <a:pt x="0" y="8355"/>
                    <a:pt x="7259" y="16983"/>
                    <a:pt x="7259" y="16983"/>
                  </a:cubicBezTo>
                  <a:lnTo>
                    <a:pt x="13513" y="16914"/>
                  </a:lnTo>
                  <a:cubicBezTo>
                    <a:pt x="7190" y="8286"/>
                    <a:pt x="13513" y="1"/>
                    <a:pt x="13513"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9" name="Google Shape;1307;p23">
              <a:extLst>
                <a:ext uri="{FF2B5EF4-FFF2-40B4-BE49-F238E27FC236}">
                  <a16:creationId xmlns:a16="http://schemas.microsoft.com/office/drawing/2014/main" id="{05E0BDB5-7164-4058-53FB-5EF164E189BA}"/>
                </a:ext>
              </a:extLst>
            </p:cNvPr>
            <p:cNvSpPr/>
            <p:nvPr/>
          </p:nvSpPr>
          <p:spPr>
            <a:xfrm>
              <a:off x="7196625" y="3657975"/>
              <a:ext cx="513000" cy="31400"/>
            </a:xfrm>
            <a:custGeom>
              <a:avLst/>
              <a:gdLst/>
              <a:ahLst/>
              <a:cxnLst/>
              <a:rect l="l" t="t" r="r" b="b"/>
              <a:pathLst>
                <a:path w="20520" h="1256" extrusionOk="0">
                  <a:moveTo>
                    <a:pt x="20520" y="1"/>
                  </a:moveTo>
                  <a:lnTo>
                    <a:pt x="0" y="663"/>
                  </a:lnTo>
                  <a:lnTo>
                    <a:pt x="20383" y="1256"/>
                  </a:lnTo>
                  <a:cubicBezTo>
                    <a:pt x="20429" y="845"/>
                    <a:pt x="20474" y="411"/>
                    <a:pt x="205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0" name="Google Shape;1308;p23">
              <a:extLst>
                <a:ext uri="{FF2B5EF4-FFF2-40B4-BE49-F238E27FC236}">
                  <a16:creationId xmlns:a16="http://schemas.microsoft.com/office/drawing/2014/main" id="{C8B3B680-45DC-5972-C66B-763C8AED38CD}"/>
                </a:ext>
              </a:extLst>
            </p:cNvPr>
            <p:cNvSpPr/>
            <p:nvPr/>
          </p:nvSpPr>
          <p:spPr>
            <a:xfrm>
              <a:off x="7519025" y="3741850"/>
              <a:ext cx="191750" cy="41125"/>
            </a:xfrm>
            <a:custGeom>
              <a:avLst/>
              <a:gdLst/>
              <a:ahLst/>
              <a:cxnLst/>
              <a:rect l="l" t="t" r="r" b="b"/>
              <a:pathLst>
                <a:path w="7670" h="1645" extrusionOk="0">
                  <a:moveTo>
                    <a:pt x="7487" y="1"/>
                  </a:moveTo>
                  <a:lnTo>
                    <a:pt x="0" y="1530"/>
                  </a:lnTo>
                  <a:lnTo>
                    <a:pt x="7670" y="1644"/>
                  </a:lnTo>
                  <a:cubicBezTo>
                    <a:pt x="7578" y="1074"/>
                    <a:pt x="7510" y="526"/>
                    <a:pt x="748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1" name="Google Shape;1309;p23">
              <a:extLst>
                <a:ext uri="{FF2B5EF4-FFF2-40B4-BE49-F238E27FC236}">
                  <a16:creationId xmlns:a16="http://schemas.microsoft.com/office/drawing/2014/main" id="{C90CADFF-D11A-0D7E-1996-D8EF41ABF07E}"/>
                </a:ext>
              </a:extLst>
            </p:cNvPr>
            <p:cNvSpPr/>
            <p:nvPr/>
          </p:nvSpPr>
          <p:spPr>
            <a:xfrm>
              <a:off x="6540375" y="3691075"/>
              <a:ext cx="1165850" cy="68500"/>
            </a:xfrm>
            <a:custGeom>
              <a:avLst/>
              <a:gdLst/>
              <a:ahLst/>
              <a:cxnLst/>
              <a:rect l="l" t="t" r="r" b="b"/>
              <a:pathLst>
                <a:path w="46634" h="2740" extrusionOk="0">
                  <a:moveTo>
                    <a:pt x="46633" y="0"/>
                  </a:moveTo>
                  <a:lnTo>
                    <a:pt x="1" y="2739"/>
                  </a:lnTo>
                  <a:lnTo>
                    <a:pt x="1" y="2739"/>
                  </a:lnTo>
                  <a:lnTo>
                    <a:pt x="46633" y="1918"/>
                  </a:lnTo>
                  <a:cubicBezTo>
                    <a:pt x="46587" y="1256"/>
                    <a:pt x="46587" y="617"/>
                    <a:pt x="466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2" name="Google Shape;1310;p23">
              <a:extLst>
                <a:ext uri="{FF2B5EF4-FFF2-40B4-BE49-F238E27FC236}">
                  <a16:creationId xmlns:a16="http://schemas.microsoft.com/office/drawing/2014/main" id="{B9F88E00-591C-497B-C015-BC0A9EC7FB16}"/>
                </a:ext>
              </a:extLst>
            </p:cNvPr>
            <p:cNvSpPr/>
            <p:nvPr/>
          </p:nvSpPr>
          <p:spPr>
            <a:xfrm>
              <a:off x="6709875" y="3829725"/>
              <a:ext cx="1024875" cy="35425"/>
            </a:xfrm>
            <a:custGeom>
              <a:avLst/>
              <a:gdLst/>
              <a:ahLst/>
              <a:cxnLst/>
              <a:rect l="l" t="t" r="r" b="b"/>
              <a:pathLst>
                <a:path w="40995" h="1417" extrusionOk="0">
                  <a:moveTo>
                    <a:pt x="40492" y="1"/>
                  </a:moveTo>
                  <a:lnTo>
                    <a:pt x="0" y="1325"/>
                  </a:lnTo>
                  <a:lnTo>
                    <a:pt x="40994" y="1416"/>
                  </a:lnTo>
                  <a:cubicBezTo>
                    <a:pt x="40812" y="937"/>
                    <a:pt x="40629" y="480"/>
                    <a:pt x="404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3" name="Google Shape;1311;p23">
              <a:extLst>
                <a:ext uri="{FF2B5EF4-FFF2-40B4-BE49-F238E27FC236}">
                  <a16:creationId xmlns:a16="http://schemas.microsoft.com/office/drawing/2014/main" id="{A50252C5-F2D7-9E3C-38C8-D102A33A1EF2}"/>
                </a:ext>
              </a:extLst>
            </p:cNvPr>
            <p:cNvSpPr/>
            <p:nvPr/>
          </p:nvSpPr>
          <p:spPr>
            <a:xfrm>
              <a:off x="6653375" y="3587225"/>
              <a:ext cx="1072800" cy="21925"/>
            </a:xfrm>
            <a:custGeom>
              <a:avLst/>
              <a:gdLst/>
              <a:ahLst/>
              <a:cxnLst/>
              <a:rect l="l" t="t" r="r" b="b"/>
              <a:pathLst>
                <a:path w="42912" h="877" extrusionOk="0">
                  <a:moveTo>
                    <a:pt x="42912" y="0"/>
                  </a:moveTo>
                  <a:cubicBezTo>
                    <a:pt x="34809" y="92"/>
                    <a:pt x="0" y="434"/>
                    <a:pt x="434" y="708"/>
                  </a:cubicBezTo>
                  <a:cubicBezTo>
                    <a:pt x="643" y="840"/>
                    <a:pt x="8611" y="876"/>
                    <a:pt x="17701" y="876"/>
                  </a:cubicBezTo>
                  <a:cubicBezTo>
                    <a:pt x="27493" y="876"/>
                    <a:pt x="38588" y="834"/>
                    <a:pt x="42684" y="822"/>
                  </a:cubicBezTo>
                  <a:cubicBezTo>
                    <a:pt x="42752" y="548"/>
                    <a:pt x="42843" y="274"/>
                    <a:pt x="429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4" name="Google Shape;1312;p23">
              <a:extLst>
                <a:ext uri="{FF2B5EF4-FFF2-40B4-BE49-F238E27FC236}">
                  <a16:creationId xmlns:a16="http://schemas.microsoft.com/office/drawing/2014/main" id="{27A29619-C00B-76B4-75D5-B914EBBF86A2}"/>
                </a:ext>
              </a:extLst>
            </p:cNvPr>
            <p:cNvSpPr/>
            <p:nvPr/>
          </p:nvSpPr>
          <p:spPr>
            <a:xfrm>
              <a:off x="4956875" y="3553550"/>
              <a:ext cx="1331875" cy="376075"/>
            </a:xfrm>
            <a:custGeom>
              <a:avLst/>
              <a:gdLst/>
              <a:ahLst/>
              <a:cxnLst/>
              <a:rect l="l" t="t" r="r" b="b"/>
              <a:pathLst>
                <a:path w="53275" h="15043" extrusionOk="0">
                  <a:moveTo>
                    <a:pt x="53275" y="1"/>
                  </a:moveTo>
                  <a:lnTo>
                    <a:pt x="5433" y="92"/>
                  </a:lnTo>
                  <a:cubicBezTo>
                    <a:pt x="1" y="10409"/>
                    <a:pt x="7556" y="15042"/>
                    <a:pt x="7556" y="15042"/>
                  </a:cubicBezTo>
                  <a:cubicBezTo>
                    <a:pt x="2329" y="6802"/>
                    <a:pt x="6689" y="2169"/>
                    <a:pt x="6689" y="2169"/>
                  </a:cubicBezTo>
                  <a:lnTo>
                    <a:pt x="53275"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5" name="Google Shape;1313;p23">
              <a:extLst>
                <a:ext uri="{FF2B5EF4-FFF2-40B4-BE49-F238E27FC236}">
                  <a16:creationId xmlns:a16="http://schemas.microsoft.com/office/drawing/2014/main" id="{C506DDB5-B889-7A52-44C0-5035F7594282}"/>
                </a:ext>
              </a:extLst>
            </p:cNvPr>
            <p:cNvSpPr/>
            <p:nvPr/>
          </p:nvSpPr>
          <p:spPr>
            <a:xfrm>
              <a:off x="5023075" y="3655700"/>
              <a:ext cx="1267400" cy="154650"/>
            </a:xfrm>
            <a:custGeom>
              <a:avLst/>
              <a:gdLst/>
              <a:ahLst/>
              <a:cxnLst/>
              <a:rect l="l" t="t" r="r" b="b"/>
              <a:pathLst>
                <a:path w="50696" h="6186" extrusionOk="0">
                  <a:moveTo>
                    <a:pt x="457" y="0"/>
                  </a:moveTo>
                  <a:cubicBezTo>
                    <a:pt x="297" y="913"/>
                    <a:pt x="160" y="1963"/>
                    <a:pt x="69" y="3173"/>
                  </a:cubicBezTo>
                  <a:cubicBezTo>
                    <a:pt x="0" y="4132"/>
                    <a:pt x="69" y="5182"/>
                    <a:pt x="274" y="6186"/>
                  </a:cubicBezTo>
                  <a:lnTo>
                    <a:pt x="50695" y="6186"/>
                  </a:lnTo>
                  <a:lnTo>
                    <a:pt x="5069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2" name="Google Shape;1314;p23">
              <a:extLst>
                <a:ext uri="{FF2B5EF4-FFF2-40B4-BE49-F238E27FC236}">
                  <a16:creationId xmlns:a16="http://schemas.microsoft.com/office/drawing/2014/main" id="{EB96930B-9B6C-7F49-D656-FBE2B7102ED7}"/>
                </a:ext>
              </a:extLst>
            </p:cNvPr>
            <p:cNvSpPr/>
            <p:nvPr/>
          </p:nvSpPr>
          <p:spPr>
            <a:xfrm>
              <a:off x="5011650" y="3522175"/>
              <a:ext cx="146700" cy="425925"/>
            </a:xfrm>
            <a:custGeom>
              <a:avLst/>
              <a:gdLst/>
              <a:ahLst/>
              <a:cxnLst/>
              <a:rect l="l" t="t" r="r" b="b"/>
              <a:pathLst>
                <a:path w="5868" h="17037" extrusionOk="0">
                  <a:moveTo>
                    <a:pt x="3790" y="0"/>
                  </a:moveTo>
                  <a:cubicBezTo>
                    <a:pt x="3721" y="23"/>
                    <a:pt x="3607" y="23"/>
                    <a:pt x="3470" y="69"/>
                  </a:cubicBezTo>
                  <a:cubicBezTo>
                    <a:pt x="3219" y="160"/>
                    <a:pt x="2831" y="343"/>
                    <a:pt x="2466" y="662"/>
                  </a:cubicBezTo>
                  <a:cubicBezTo>
                    <a:pt x="2078" y="1004"/>
                    <a:pt x="1736" y="1484"/>
                    <a:pt x="1439" y="2032"/>
                  </a:cubicBezTo>
                  <a:cubicBezTo>
                    <a:pt x="1119" y="2579"/>
                    <a:pt x="891" y="3219"/>
                    <a:pt x="686" y="3858"/>
                  </a:cubicBezTo>
                  <a:cubicBezTo>
                    <a:pt x="321" y="5159"/>
                    <a:pt x="138" y="6483"/>
                    <a:pt x="47" y="7487"/>
                  </a:cubicBezTo>
                  <a:cubicBezTo>
                    <a:pt x="1" y="8012"/>
                    <a:pt x="1" y="8423"/>
                    <a:pt x="1" y="8719"/>
                  </a:cubicBezTo>
                  <a:cubicBezTo>
                    <a:pt x="1" y="8879"/>
                    <a:pt x="1" y="8993"/>
                    <a:pt x="1" y="9085"/>
                  </a:cubicBezTo>
                  <a:cubicBezTo>
                    <a:pt x="1" y="9153"/>
                    <a:pt x="1" y="9199"/>
                    <a:pt x="1" y="9199"/>
                  </a:cubicBezTo>
                  <a:cubicBezTo>
                    <a:pt x="1" y="9199"/>
                    <a:pt x="24" y="9359"/>
                    <a:pt x="47" y="9655"/>
                  </a:cubicBezTo>
                  <a:cubicBezTo>
                    <a:pt x="69" y="9952"/>
                    <a:pt x="115" y="10386"/>
                    <a:pt x="206" y="10888"/>
                  </a:cubicBezTo>
                  <a:cubicBezTo>
                    <a:pt x="298" y="11390"/>
                    <a:pt x="457" y="11961"/>
                    <a:pt x="663" y="12554"/>
                  </a:cubicBezTo>
                  <a:cubicBezTo>
                    <a:pt x="914" y="13148"/>
                    <a:pt x="1188" y="13764"/>
                    <a:pt x="1599" y="14312"/>
                  </a:cubicBezTo>
                  <a:cubicBezTo>
                    <a:pt x="1667" y="14471"/>
                    <a:pt x="1781" y="14586"/>
                    <a:pt x="1895" y="14722"/>
                  </a:cubicBezTo>
                  <a:cubicBezTo>
                    <a:pt x="1987" y="14859"/>
                    <a:pt x="2101" y="14974"/>
                    <a:pt x="2215" y="15088"/>
                  </a:cubicBezTo>
                  <a:cubicBezTo>
                    <a:pt x="2329" y="15202"/>
                    <a:pt x="2443" y="15316"/>
                    <a:pt x="2557" y="15430"/>
                  </a:cubicBezTo>
                  <a:cubicBezTo>
                    <a:pt x="2672" y="15544"/>
                    <a:pt x="2808" y="15635"/>
                    <a:pt x="2923" y="15750"/>
                  </a:cubicBezTo>
                  <a:cubicBezTo>
                    <a:pt x="2968" y="15795"/>
                    <a:pt x="3037" y="15841"/>
                    <a:pt x="3082" y="15887"/>
                  </a:cubicBezTo>
                  <a:cubicBezTo>
                    <a:pt x="3151" y="15932"/>
                    <a:pt x="3219" y="15978"/>
                    <a:pt x="3288" y="16001"/>
                  </a:cubicBezTo>
                  <a:cubicBezTo>
                    <a:pt x="3402" y="16092"/>
                    <a:pt x="3516" y="16160"/>
                    <a:pt x="3630" y="16252"/>
                  </a:cubicBezTo>
                  <a:cubicBezTo>
                    <a:pt x="3881" y="16389"/>
                    <a:pt x="4110" y="16480"/>
                    <a:pt x="4338" y="16594"/>
                  </a:cubicBezTo>
                  <a:cubicBezTo>
                    <a:pt x="4543" y="16685"/>
                    <a:pt x="4749" y="16754"/>
                    <a:pt x="4931" y="16822"/>
                  </a:cubicBezTo>
                  <a:cubicBezTo>
                    <a:pt x="5023" y="16868"/>
                    <a:pt x="5114" y="16891"/>
                    <a:pt x="5205" y="16914"/>
                  </a:cubicBezTo>
                  <a:cubicBezTo>
                    <a:pt x="5274" y="16937"/>
                    <a:pt x="5342" y="16937"/>
                    <a:pt x="5411" y="16959"/>
                  </a:cubicBezTo>
                  <a:cubicBezTo>
                    <a:pt x="5616" y="17011"/>
                    <a:pt x="5757" y="17036"/>
                    <a:pt x="5815" y="17036"/>
                  </a:cubicBezTo>
                  <a:cubicBezTo>
                    <a:pt x="5834" y="17036"/>
                    <a:pt x="5844" y="17034"/>
                    <a:pt x="5844" y="17028"/>
                  </a:cubicBezTo>
                  <a:cubicBezTo>
                    <a:pt x="5867" y="17005"/>
                    <a:pt x="5707" y="16937"/>
                    <a:pt x="5456" y="16822"/>
                  </a:cubicBezTo>
                  <a:cubicBezTo>
                    <a:pt x="5388" y="16800"/>
                    <a:pt x="5319" y="16777"/>
                    <a:pt x="5251" y="16731"/>
                  </a:cubicBezTo>
                  <a:cubicBezTo>
                    <a:pt x="5182" y="16708"/>
                    <a:pt x="5091" y="16685"/>
                    <a:pt x="5000" y="16640"/>
                  </a:cubicBezTo>
                  <a:cubicBezTo>
                    <a:pt x="4840" y="16548"/>
                    <a:pt x="4657" y="16457"/>
                    <a:pt x="4452" y="16343"/>
                  </a:cubicBezTo>
                  <a:cubicBezTo>
                    <a:pt x="3630" y="15909"/>
                    <a:pt x="2649" y="15110"/>
                    <a:pt x="1987" y="14038"/>
                  </a:cubicBezTo>
                  <a:cubicBezTo>
                    <a:pt x="1644" y="13490"/>
                    <a:pt x="1393" y="12919"/>
                    <a:pt x="1211" y="12349"/>
                  </a:cubicBezTo>
                  <a:cubicBezTo>
                    <a:pt x="1028" y="11778"/>
                    <a:pt x="891" y="11230"/>
                    <a:pt x="823" y="10751"/>
                  </a:cubicBezTo>
                  <a:cubicBezTo>
                    <a:pt x="754" y="10294"/>
                    <a:pt x="731" y="9884"/>
                    <a:pt x="709" y="9610"/>
                  </a:cubicBezTo>
                  <a:cubicBezTo>
                    <a:pt x="686" y="9313"/>
                    <a:pt x="686" y="9153"/>
                    <a:pt x="686" y="9153"/>
                  </a:cubicBezTo>
                  <a:cubicBezTo>
                    <a:pt x="686" y="9153"/>
                    <a:pt x="686" y="9130"/>
                    <a:pt x="686" y="9039"/>
                  </a:cubicBezTo>
                  <a:cubicBezTo>
                    <a:pt x="663" y="8970"/>
                    <a:pt x="663" y="8856"/>
                    <a:pt x="663" y="8719"/>
                  </a:cubicBezTo>
                  <a:cubicBezTo>
                    <a:pt x="663" y="8423"/>
                    <a:pt x="640" y="8035"/>
                    <a:pt x="663" y="7555"/>
                  </a:cubicBezTo>
                  <a:cubicBezTo>
                    <a:pt x="709" y="6574"/>
                    <a:pt x="845" y="5250"/>
                    <a:pt x="1165" y="3995"/>
                  </a:cubicBezTo>
                  <a:cubicBezTo>
                    <a:pt x="1302" y="3378"/>
                    <a:pt x="1507" y="2762"/>
                    <a:pt x="1759" y="2214"/>
                  </a:cubicBezTo>
                  <a:cubicBezTo>
                    <a:pt x="2010" y="1666"/>
                    <a:pt x="2329" y="1210"/>
                    <a:pt x="2649" y="868"/>
                  </a:cubicBezTo>
                  <a:cubicBezTo>
                    <a:pt x="2968" y="548"/>
                    <a:pt x="3288" y="320"/>
                    <a:pt x="3516" y="206"/>
                  </a:cubicBezTo>
                  <a:cubicBezTo>
                    <a:pt x="3653" y="137"/>
                    <a:pt x="3744" y="114"/>
                    <a:pt x="3813" y="69"/>
                  </a:cubicBezTo>
                  <a:cubicBezTo>
                    <a:pt x="3881" y="46"/>
                    <a:pt x="3904" y="23"/>
                    <a:pt x="3904" y="23"/>
                  </a:cubicBezTo>
                  <a:cubicBezTo>
                    <a:pt x="3904" y="0"/>
                    <a:pt x="3881" y="0"/>
                    <a:pt x="379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3" name="Google Shape;1315;p23">
              <a:extLst>
                <a:ext uri="{FF2B5EF4-FFF2-40B4-BE49-F238E27FC236}">
                  <a16:creationId xmlns:a16="http://schemas.microsoft.com/office/drawing/2014/main" id="{080D2435-BCD4-BA58-CB5C-97AB52E6AF8A}"/>
                </a:ext>
              </a:extLst>
            </p:cNvPr>
            <p:cNvSpPr/>
            <p:nvPr/>
          </p:nvSpPr>
          <p:spPr>
            <a:xfrm>
              <a:off x="5114375" y="3508475"/>
              <a:ext cx="2654050" cy="441925"/>
            </a:xfrm>
            <a:custGeom>
              <a:avLst/>
              <a:gdLst/>
              <a:ahLst/>
              <a:cxnLst/>
              <a:rect l="l" t="t" r="r" b="b"/>
              <a:pathLst>
                <a:path w="106162" h="17677" extrusionOk="0">
                  <a:moveTo>
                    <a:pt x="52864" y="0"/>
                  </a:moveTo>
                  <a:lnTo>
                    <a:pt x="26432" y="92"/>
                  </a:lnTo>
                  <a:cubicBezTo>
                    <a:pt x="19813" y="137"/>
                    <a:pt x="13216" y="183"/>
                    <a:pt x="8263" y="206"/>
                  </a:cubicBezTo>
                  <a:cubicBezTo>
                    <a:pt x="5775" y="251"/>
                    <a:pt x="3721" y="274"/>
                    <a:pt x="2260" y="274"/>
                  </a:cubicBezTo>
                  <a:cubicBezTo>
                    <a:pt x="1553" y="297"/>
                    <a:pt x="982" y="320"/>
                    <a:pt x="594" y="320"/>
                  </a:cubicBezTo>
                  <a:cubicBezTo>
                    <a:pt x="389" y="320"/>
                    <a:pt x="252" y="343"/>
                    <a:pt x="160" y="343"/>
                  </a:cubicBezTo>
                  <a:cubicBezTo>
                    <a:pt x="46" y="343"/>
                    <a:pt x="1" y="343"/>
                    <a:pt x="1" y="366"/>
                  </a:cubicBezTo>
                  <a:lnTo>
                    <a:pt x="160" y="366"/>
                  </a:lnTo>
                  <a:cubicBezTo>
                    <a:pt x="252" y="388"/>
                    <a:pt x="389" y="388"/>
                    <a:pt x="594" y="388"/>
                  </a:cubicBezTo>
                  <a:cubicBezTo>
                    <a:pt x="982" y="388"/>
                    <a:pt x="1553" y="411"/>
                    <a:pt x="2260" y="434"/>
                  </a:cubicBezTo>
                  <a:cubicBezTo>
                    <a:pt x="3721" y="434"/>
                    <a:pt x="5775" y="457"/>
                    <a:pt x="8263" y="503"/>
                  </a:cubicBezTo>
                  <a:cubicBezTo>
                    <a:pt x="13216" y="525"/>
                    <a:pt x="19813" y="571"/>
                    <a:pt x="26432" y="617"/>
                  </a:cubicBezTo>
                  <a:cubicBezTo>
                    <a:pt x="35745" y="639"/>
                    <a:pt x="45058" y="685"/>
                    <a:pt x="49737" y="708"/>
                  </a:cubicBezTo>
                  <a:cubicBezTo>
                    <a:pt x="49646" y="776"/>
                    <a:pt x="49577" y="845"/>
                    <a:pt x="49486" y="913"/>
                  </a:cubicBezTo>
                  <a:cubicBezTo>
                    <a:pt x="49394" y="1005"/>
                    <a:pt x="49280" y="1096"/>
                    <a:pt x="49189" y="1164"/>
                  </a:cubicBezTo>
                  <a:cubicBezTo>
                    <a:pt x="49098" y="1279"/>
                    <a:pt x="49006" y="1370"/>
                    <a:pt x="48892" y="1484"/>
                  </a:cubicBezTo>
                  <a:cubicBezTo>
                    <a:pt x="48687" y="1667"/>
                    <a:pt x="48527" y="1918"/>
                    <a:pt x="48322" y="2169"/>
                  </a:cubicBezTo>
                  <a:cubicBezTo>
                    <a:pt x="47956" y="2694"/>
                    <a:pt x="47614" y="3287"/>
                    <a:pt x="47340" y="3926"/>
                  </a:cubicBezTo>
                  <a:cubicBezTo>
                    <a:pt x="47089" y="4543"/>
                    <a:pt x="46884" y="5205"/>
                    <a:pt x="46747" y="5844"/>
                  </a:cubicBezTo>
                  <a:cubicBezTo>
                    <a:pt x="46610" y="6460"/>
                    <a:pt x="46518" y="7053"/>
                    <a:pt x="46473" y="7578"/>
                  </a:cubicBezTo>
                  <a:cubicBezTo>
                    <a:pt x="46404" y="8081"/>
                    <a:pt x="46382" y="8514"/>
                    <a:pt x="46359" y="8811"/>
                  </a:cubicBezTo>
                  <a:cubicBezTo>
                    <a:pt x="46359" y="9108"/>
                    <a:pt x="46359" y="9267"/>
                    <a:pt x="46359" y="9267"/>
                  </a:cubicBezTo>
                  <a:lnTo>
                    <a:pt x="46359" y="9404"/>
                  </a:lnTo>
                  <a:cubicBezTo>
                    <a:pt x="46359" y="9473"/>
                    <a:pt x="46336" y="9587"/>
                    <a:pt x="46359" y="9747"/>
                  </a:cubicBezTo>
                  <a:cubicBezTo>
                    <a:pt x="46359" y="9907"/>
                    <a:pt x="46382" y="10089"/>
                    <a:pt x="46382" y="10295"/>
                  </a:cubicBezTo>
                  <a:cubicBezTo>
                    <a:pt x="46404" y="10523"/>
                    <a:pt x="46450" y="10751"/>
                    <a:pt x="46473" y="11002"/>
                  </a:cubicBezTo>
                  <a:cubicBezTo>
                    <a:pt x="46610" y="12052"/>
                    <a:pt x="47066" y="13399"/>
                    <a:pt x="47820" y="14517"/>
                  </a:cubicBezTo>
                  <a:cubicBezTo>
                    <a:pt x="48504" y="15567"/>
                    <a:pt x="49440" y="16412"/>
                    <a:pt x="50239" y="16914"/>
                  </a:cubicBezTo>
                  <a:cubicBezTo>
                    <a:pt x="45446" y="16937"/>
                    <a:pt x="36612" y="16982"/>
                    <a:pt x="27779" y="17005"/>
                  </a:cubicBezTo>
                  <a:cubicBezTo>
                    <a:pt x="21251" y="17051"/>
                    <a:pt x="14723" y="17096"/>
                    <a:pt x="9815" y="17119"/>
                  </a:cubicBezTo>
                  <a:cubicBezTo>
                    <a:pt x="7373" y="17142"/>
                    <a:pt x="5319" y="17165"/>
                    <a:pt x="3881" y="17188"/>
                  </a:cubicBezTo>
                  <a:cubicBezTo>
                    <a:pt x="3173" y="17211"/>
                    <a:pt x="2625" y="17211"/>
                    <a:pt x="2237" y="17233"/>
                  </a:cubicBezTo>
                  <a:cubicBezTo>
                    <a:pt x="2032" y="17233"/>
                    <a:pt x="1895" y="17233"/>
                    <a:pt x="1804" y="17256"/>
                  </a:cubicBezTo>
                  <a:lnTo>
                    <a:pt x="1644" y="17256"/>
                  </a:lnTo>
                  <a:cubicBezTo>
                    <a:pt x="1644" y="17279"/>
                    <a:pt x="1690" y="17279"/>
                    <a:pt x="1804" y="17279"/>
                  </a:cubicBezTo>
                  <a:cubicBezTo>
                    <a:pt x="1895" y="17279"/>
                    <a:pt x="2032" y="17302"/>
                    <a:pt x="2237" y="17302"/>
                  </a:cubicBezTo>
                  <a:cubicBezTo>
                    <a:pt x="2625" y="17302"/>
                    <a:pt x="3173" y="17325"/>
                    <a:pt x="3881" y="17348"/>
                  </a:cubicBezTo>
                  <a:cubicBezTo>
                    <a:pt x="5319" y="17348"/>
                    <a:pt x="7373" y="17370"/>
                    <a:pt x="9815" y="17416"/>
                  </a:cubicBezTo>
                  <a:cubicBezTo>
                    <a:pt x="14723" y="17439"/>
                    <a:pt x="21251" y="17485"/>
                    <a:pt x="27779" y="17530"/>
                  </a:cubicBezTo>
                  <a:cubicBezTo>
                    <a:pt x="37571" y="17553"/>
                    <a:pt x="47340" y="17599"/>
                    <a:pt x="51654" y="17621"/>
                  </a:cubicBezTo>
                  <a:cubicBezTo>
                    <a:pt x="51771" y="17655"/>
                    <a:pt x="51851" y="17676"/>
                    <a:pt x="51886" y="17676"/>
                  </a:cubicBezTo>
                  <a:cubicBezTo>
                    <a:pt x="51899" y="17676"/>
                    <a:pt x="51905" y="17673"/>
                    <a:pt x="51905" y="17667"/>
                  </a:cubicBezTo>
                  <a:cubicBezTo>
                    <a:pt x="51928" y="17667"/>
                    <a:pt x="51905" y="17644"/>
                    <a:pt x="51860" y="17621"/>
                  </a:cubicBezTo>
                  <a:lnTo>
                    <a:pt x="53937" y="17621"/>
                  </a:lnTo>
                  <a:cubicBezTo>
                    <a:pt x="53937" y="17621"/>
                    <a:pt x="66993" y="17576"/>
                    <a:pt x="80049" y="17530"/>
                  </a:cubicBezTo>
                  <a:cubicBezTo>
                    <a:pt x="86577" y="17485"/>
                    <a:pt x="93105" y="17439"/>
                    <a:pt x="97990" y="17416"/>
                  </a:cubicBezTo>
                  <a:cubicBezTo>
                    <a:pt x="100455" y="17370"/>
                    <a:pt x="102486" y="17348"/>
                    <a:pt x="103924" y="17348"/>
                  </a:cubicBezTo>
                  <a:cubicBezTo>
                    <a:pt x="104632" y="17325"/>
                    <a:pt x="105180" y="17302"/>
                    <a:pt x="105568" y="17302"/>
                  </a:cubicBezTo>
                  <a:cubicBezTo>
                    <a:pt x="105773" y="17302"/>
                    <a:pt x="105910" y="17279"/>
                    <a:pt x="106001" y="17279"/>
                  </a:cubicBezTo>
                  <a:cubicBezTo>
                    <a:pt x="106115" y="17279"/>
                    <a:pt x="106161" y="17279"/>
                    <a:pt x="106161" y="17256"/>
                  </a:cubicBezTo>
                  <a:lnTo>
                    <a:pt x="106001" y="17256"/>
                  </a:lnTo>
                  <a:cubicBezTo>
                    <a:pt x="105910" y="17233"/>
                    <a:pt x="105773" y="17233"/>
                    <a:pt x="105568" y="17233"/>
                  </a:cubicBezTo>
                  <a:cubicBezTo>
                    <a:pt x="105180" y="17211"/>
                    <a:pt x="104632" y="17211"/>
                    <a:pt x="103924" y="17188"/>
                  </a:cubicBezTo>
                  <a:cubicBezTo>
                    <a:pt x="102486" y="17165"/>
                    <a:pt x="100455" y="17142"/>
                    <a:pt x="97990" y="17119"/>
                  </a:cubicBezTo>
                  <a:cubicBezTo>
                    <a:pt x="93105" y="17096"/>
                    <a:pt x="86577" y="17051"/>
                    <a:pt x="80049" y="17005"/>
                  </a:cubicBezTo>
                  <a:cubicBezTo>
                    <a:pt x="66993" y="16960"/>
                    <a:pt x="53937" y="16914"/>
                    <a:pt x="53937" y="16914"/>
                  </a:cubicBezTo>
                  <a:lnTo>
                    <a:pt x="50741" y="16914"/>
                  </a:lnTo>
                  <a:cubicBezTo>
                    <a:pt x="50696" y="16868"/>
                    <a:pt x="50627" y="16845"/>
                    <a:pt x="50581" y="16800"/>
                  </a:cubicBezTo>
                  <a:cubicBezTo>
                    <a:pt x="49805" y="16252"/>
                    <a:pt x="48869" y="15339"/>
                    <a:pt x="48230" y="14243"/>
                  </a:cubicBezTo>
                  <a:cubicBezTo>
                    <a:pt x="47546" y="13148"/>
                    <a:pt x="47180" y="11870"/>
                    <a:pt x="47089" y="10911"/>
                  </a:cubicBezTo>
                  <a:cubicBezTo>
                    <a:pt x="47066" y="10660"/>
                    <a:pt x="47043" y="10454"/>
                    <a:pt x="47043" y="10249"/>
                  </a:cubicBezTo>
                  <a:cubicBezTo>
                    <a:pt x="47021" y="10066"/>
                    <a:pt x="47021" y="9884"/>
                    <a:pt x="47021" y="9747"/>
                  </a:cubicBezTo>
                  <a:cubicBezTo>
                    <a:pt x="47021" y="9610"/>
                    <a:pt x="47021" y="9496"/>
                    <a:pt x="47021" y="9404"/>
                  </a:cubicBezTo>
                  <a:cubicBezTo>
                    <a:pt x="47021" y="9336"/>
                    <a:pt x="47021" y="9290"/>
                    <a:pt x="47021" y="9290"/>
                  </a:cubicBezTo>
                  <a:cubicBezTo>
                    <a:pt x="47021" y="9290"/>
                    <a:pt x="47021" y="9130"/>
                    <a:pt x="47021" y="8834"/>
                  </a:cubicBezTo>
                  <a:cubicBezTo>
                    <a:pt x="47043" y="8537"/>
                    <a:pt x="47043" y="8126"/>
                    <a:pt x="47089" y="7647"/>
                  </a:cubicBezTo>
                  <a:cubicBezTo>
                    <a:pt x="47112" y="7145"/>
                    <a:pt x="47180" y="6574"/>
                    <a:pt x="47295" y="5958"/>
                  </a:cubicBezTo>
                  <a:cubicBezTo>
                    <a:pt x="47409" y="5364"/>
                    <a:pt x="47568" y="4725"/>
                    <a:pt x="47797" y="4109"/>
                  </a:cubicBezTo>
                  <a:cubicBezTo>
                    <a:pt x="48025" y="3515"/>
                    <a:pt x="48299" y="2922"/>
                    <a:pt x="48618" y="2420"/>
                  </a:cubicBezTo>
                  <a:cubicBezTo>
                    <a:pt x="48801" y="2169"/>
                    <a:pt x="48961" y="1918"/>
                    <a:pt x="49143" y="1712"/>
                  </a:cubicBezTo>
                  <a:cubicBezTo>
                    <a:pt x="49235" y="1598"/>
                    <a:pt x="49303" y="1507"/>
                    <a:pt x="49394" y="1393"/>
                  </a:cubicBezTo>
                  <a:cubicBezTo>
                    <a:pt x="49486" y="1301"/>
                    <a:pt x="49577" y="1210"/>
                    <a:pt x="49646" y="1142"/>
                  </a:cubicBezTo>
                  <a:cubicBezTo>
                    <a:pt x="49805" y="959"/>
                    <a:pt x="49965" y="822"/>
                    <a:pt x="50102" y="708"/>
                  </a:cubicBezTo>
                  <a:lnTo>
                    <a:pt x="52864" y="708"/>
                  </a:lnTo>
                  <a:lnTo>
                    <a:pt x="79273" y="617"/>
                  </a:lnTo>
                  <a:cubicBezTo>
                    <a:pt x="85869" y="571"/>
                    <a:pt x="92466" y="525"/>
                    <a:pt x="97419" y="503"/>
                  </a:cubicBezTo>
                  <a:cubicBezTo>
                    <a:pt x="99907" y="457"/>
                    <a:pt x="101961" y="434"/>
                    <a:pt x="103399" y="434"/>
                  </a:cubicBezTo>
                  <a:cubicBezTo>
                    <a:pt x="104130" y="411"/>
                    <a:pt x="104700" y="388"/>
                    <a:pt x="105088" y="388"/>
                  </a:cubicBezTo>
                  <a:cubicBezTo>
                    <a:pt x="105271" y="388"/>
                    <a:pt x="105431" y="388"/>
                    <a:pt x="105522" y="366"/>
                  </a:cubicBezTo>
                  <a:lnTo>
                    <a:pt x="105682" y="366"/>
                  </a:lnTo>
                  <a:cubicBezTo>
                    <a:pt x="105682" y="343"/>
                    <a:pt x="105613" y="343"/>
                    <a:pt x="105522" y="343"/>
                  </a:cubicBezTo>
                  <a:cubicBezTo>
                    <a:pt x="105431" y="343"/>
                    <a:pt x="105271" y="320"/>
                    <a:pt x="105088" y="320"/>
                  </a:cubicBezTo>
                  <a:cubicBezTo>
                    <a:pt x="104700" y="320"/>
                    <a:pt x="104130" y="297"/>
                    <a:pt x="103399" y="274"/>
                  </a:cubicBezTo>
                  <a:cubicBezTo>
                    <a:pt x="101961" y="274"/>
                    <a:pt x="99907" y="251"/>
                    <a:pt x="97419" y="206"/>
                  </a:cubicBezTo>
                  <a:cubicBezTo>
                    <a:pt x="92466" y="183"/>
                    <a:pt x="85869" y="137"/>
                    <a:pt x="79273" y="92"/>
                  </a:cubicBezTo>
                  <a:lnTo>
                    <a:pt x="52864"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4" name="Google Shape;1316;p23">
              <a:extLst>
                <a:ext uri="{FF2B5EF4-FFF2-40B4-BE49-F238E27FC236}">
                  <a16:creationId xmlns:a16="http://schemas.microsoft.com/office/drawing/2014/main" id="{E16454B9-4727-D580-A4A8-556ACB90AA2C}"/>
                </a:ext>
              </a:extLst>
            </p:cNvPr>
            <p:cNvSpPr/>
            <p:nvPr/>
          </p:nvSpPr>
          <p:spPr>
            <a:xfrm>
              <a:off x="5153750" y="3428575"/>
              <a:ext cx="2618650" cy="75925"/>
            </a:xfrm>
            <a:custGeom>
              <a:avLst/>
              <a:gdLst/>
              <a:ahLst/>
              <a:cxnLst/>
              <a:rect l="l" t="t" r="r" b="b"/>
              <a:pathLst>
                <a:path w="104746" h="3037" extrusionOk="0">
                  <a:moveTo>
                    <a:pt x="46085" y="1"/>
                  </a:moveTo>
                  <a:lnTo>
                    <a:pt x="34581" y="708"/>
                  </a:lnTo>
                  <a:lnTo>
                    <a:pt x="28806" y="1074"/>
                  </a:lnTo>
                  <a:lnTo>
                    <a:pt x="23054" y="1439"/>
                  </a:lnTo>
                  <a:lnTo>
                    <a:pt x="17279" y="1827"/>
                  </a:lnTo>
                  <a:lnTo>
                    <a:pt x="11527" y="2215"/>
                  </a:lnTo>
                  <a:cubicBezTo>
                    <a:pt x="7693" y="2489"/>
                    <a:pt x="3835" y="2740"/>
                    <a:pt x="0" y="3037"/>
                  </a:cubicBezTo>
                  <a:cubicBezTo>
                    <a:pt x="3858" y="2877"/>
                    <a:pt x="7693" y="2671"/>
                    <a:pt x="11527" y="2489"/>
                  </a:cubicBezTo>
                  <a:lnTo>
                    <a:pt x="17302" y="2192"/>
                  </a:lnTo>
                  <a:lnTo>
                    <a:pt x="23077" y="1873"/>
                  </a:lnTo>
                  <a:lnTo>
                    <a:pt x="28829" y="1576"/>
                  </a:lnTo>
                  <a:lnTo>
                    <a:pt x="34604" y="1233"/>
                  </a:lnTo>
                  <a:lnTo>
                    <a:pt x="46108" y="571"/>
                  </a:lnTo>
                  <a:lnTo>
                    <a:pt x="53435" y="845"/>
                  </a:lnTo>
                  <a:lnTo>
                    <a:pt x="60761" y="1096"/>
                  </a:lnTo>
                  <a:lnTo>
                    <a:pt x="75415" y="1576"/>
                  </a:lnTo>
                  <a:lnTo>
                    <a:pt x="90092" y="1987"/>
                  </a:lnTo>
                  <a:lnTo>
                    <a:pt x="97419" y="2169"/>
                  </a:lnTo>
                  <a:lnTo>
                    <a:pt x="104746" y="2352"/>
                  </a:lnTo>
                  <a:lnTo>
                    <a:pt x="97419" y="2009"/>
                  </a:lnTo>
                  <a:lnTo>
                    <a:pt x="90092" y="1667"/>
                  </a:lnTo>
                  <a:lnTo>
                    <a:pt x="75438" y="1051"/>
                  </a:lnTo>
                  <a:lnTo>
                    <a:pt x="60784" y="503"/>
                  </a:lnTo>
                  <a:lnTo>
                    <a:pt x="53457" y="229"/>
                  </a:lnTo>
                  <a:lnTo>
                    <a:pt x="4613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5" name="Google Shape;1317;p23">
              <a:extLst>
                <a:ext uri="{FF2B5EF4-FFF2-40B4-BE49-F238E27FC236}">
                  <a16:creationId xmlns:a16="http://schemas.microsoft.com/office/drawing/2014/main" id="{CDA3C405-EE18-55F3-1535-203239845F8D}"/>
                </a:ext>
              </a:extLst>
            </p:cNvPr>
            <p:cNvSpPr/>
            <p:nvPr/>
          </p:nvSpPr>
          <p:spPr>
            <a:xfrm>
              <a:off x="5186850" y="3599775"/>
              <a:ext cx="1125875" cy="317300"/>
            </a:xfrm>
            <a:custGeom>
              <a:avLst/>
              <a:gdLst/>
              <a:ahLst/>
              <a:cxnLst/>
              <a:rect l="l" t="t" r="r" b="b"/>
              <a:pathLst>
                <a:path w="45035" h="12692" extrusionOk="0">
                  <a:moveTo>
                    <a:pt x="43003" y="0"/>
                  </a:moveTo>
                  <a:cubicBezTo>
                    <a:pt x="34101" y="8560"/>
                    <a:pt x="0" y="12691"/>
                    <a:pt x="0" y="12691"/>
                  </a:cubicBezTo>
                  <a:lnTo>
                    <a:pt x="45035" y="12577"/>
                  </a:lnTo>
                  <a:cubicBezTo>
                    <a:pt x="39146" y="7624"/>
                    <a:pt x="43003" y="1"/>
                    <a:pt x="430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6" name="Google Shape;1318;p23">
              <a:extLst>
                <a:ext uri="{FF2B5EF4-FFF2-40B4-BE49-F238E27FC236}">
                  <a16:creationId xmlns:a16="http://schemas.microsoft.com/office/drawing/2014/main" id="{ECE75FFF-4BF9-2CE9-2D2F-9A6C1738F65A}"/>
                </a:ext>
              </a:extLst>
            </p:cNvPr>
            <p:cNvSpPr/>
            <p:nvPr/>
          </p:nvSpPr>
          <p:spPr>
            <a:xfrm>
              <a:off x="5355175" y="3036000"/>
              <a:ext cx="2283125" cy="455050"/>
            </a:xfrm>
            <a:custGeom>
              <a:avLst/>
              <a:gdLst/>
              <a:ahLst/>
              <a:cxnLst/>
              <a:rect l="l" t="t" r="r" b="b"/>
              <a:pathLst>
                <a:path w="91325" h="18202" extrusionOk="0">
                  <a:moveTo>
                    <a:pt x="42593" y="0"/>
                  </a:moveTo>
                  <a:cubicBezTo>
                    <a:pt x="42593" y="0"/>
                    <a:pt x="6552" y="1940"/>
                    <a:pt x="4406" y="2442"/>
                  </a:cubicBezTo>
                  <a:cubicBezTo>
                    <a:pt x="2283" y="2922"/>
                    <a:pt x="571" y="4383"/>
                    <a:pt x="138" y="10614"/>
                  </a:cubicBezTo>
                  <a:cubicBezTo>
                    <a:pt x="1" y="12737"/>
                    <a:pt x="503" y="15270"/>
                    <a:pt x="1941" y="16777"/>
                  </a:cubicBezTo>
                  <a:cubicBezTo>
                    <a:pt x="2512" y="17393"/>
                    <a:pt x="3265" y="17735"/>
                    <a:pt x="4041" y="17941"/>
                  </a:cubicBezTo>
                  <a:cubicBezTo>
                    <a:pt x="4794" y="18146"/>
                    <a:pt x="5593" y="18192"/>
                    <a:pt x="6323" y="18192"/>
                  </a:cubicBezTo>
                  <a:cubicBezTo>
                    <a:pt x="6909" y="18199"/>
                    <a:pt x="7493" y="18202"/>
                    <a:pt x="8075" y="18202"/>
                  </a:cubicBezTo>
                  <a:cubicBezTo>
                    <a:pt x="9240" y="18202"/>
                    <a:pt x="10402" y="18192"/>
                    <a:pt x="11573" y="18192"/>
                  </a:cubicBezTo>
                  <a:lnTo>
                    <a:pt x="28418" y="18169"/>
                  </a:lnTo>
                  <a:cubicBezTo>
                    <a:pt x="35517" y="18146"/>
                    <a:pt x="42616" y="18146"/>
                    <a:pt x="49714" y="18146"/>
                  </a:cubicBezTo>
                  <a:cubicBezTo>
                    <a:pt x="56653" y="18123"/>
                    <a:pt x="63592" y="18123"/>
                    <a:pt x="70554" y="18100"/>
                  </a:cubicBezTo>
                  <a:cubicBezTo>
                    <a:pt x="75712" y="18100"/>
                    <a:pt x="80871" y="18100"/>
                    <a:pt x="86029" y="18078"/>
                  </a:cubicBezTo>
                  <a:lnTo>
                    <a:pt x="91325" y="18078"/>
                  </a:lnTo>
                  <a:cubicBezTo>
                    <a:pt x="85984" y="9883"/>
                    <a:pt x="91119" y="1826"/>
                    <a:pt x="91119" y="1826"/>
                  </a:cubicBezTo>
                  <a:lnTo>
                    <a:pt x="4259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7" name="Google Shape;1319;p23">
              <a:extLst>
                <a:ext uri="{FF2B5EF4-FFF2-40B4-BE49-F238E27FC236}">
                  <a16:creationId xmlns:a16="http://schemas.microsoft.com/office/drawing/2014/main" id="{1A14C431-EE50-39F2-7518-D0B382A8FDA0}"/>
                </a:ext>
              </a:extLst>
            </p:cNvPr>
            <p:cNvSpPr/>
            <p:nvPr/>
          </p:nvSpPr>
          <p:spPr>
            <a:xfrm>
              <a:off x="6399450" y="3098800"/>
              <a:ext cx="1237150" cy="387450"/>
            </a:xfrm>
            <a:custGeom>
              <a:avLst/>
              <a:gdLst/>
              <a:ahLst/>
              <a:cxnLst/>
              <a:rect l="l" t="t" r="r" b="b"/>
              <a:pathLst>
                <a:path w="49486" h="15498" extrusionOk="0">
                  <a:moveTo>
                    <a:pt x="11482" y="0"/>
                  </a:moveTo>
                  <a:cubicBezTo>
                    <a:pt x="9845" y="0"/>
                    <a:pt x="8724" y="7"/>
                    <a:pt x="8331" y="22"/>
                  </a:cubicBezTo>
                  <a:cubicBezTo>
                    <a:pt x="8119" y="30"/>
                    <a:pt x="7881" y="31"/>
                    <a:pt x="7622" y="31"/>
                  </a:cubicBezTo>
                  <a:cubicBezTo>
                    <a:pt x="7573" y="31"/>
                    <a:pt x="7523" y="31"/>
                    <a:pt x="7472" y="31"/>
                  </a:cubicBezTo>
                  <a:cubicBezTo>
                    <a:pt x="4896" y="31"/>
                    <a:pt x="544" y="93"/>
                    <a:pt x="137" y="6618"/>
                  </a:cubicBezTo>
                  <a:cubicBezTo>
                    <a:pt x="0" y="8924"/>
                    <a:pt x="525" y="11754"/>
                    <a:pt x="1689" y="13580"/>
                  </a:cubicBezTo>
                  <a:cubicBezTo>
                    <a:pt x="2716" y="15155"/>
                    <a:pt x="4291" y="15497"/>
                    <a:pt x="5821" y="15497"/>
                  </a:cubicBezTo>
                  <a:lnTo>
                    <a:pt x="12965" y="15497"/>
                  </a:lnTo>
                  <a:cubicBezTo>
                    <a:pt x="20315" y="15474"/>
                    <a:pt x="27664" y="15474"/>
                    <a:pt x="34991" y="15452"/>
                  </a:cubicBezTo>
                  <a:cubicBezTo>
                    <a:pt x="39830" y="15452"/>
                    <a:pt x="44646" y="15452"/>
                    <a:pt x="49485" y="15429"/>
                  </a:cubicBezTo>
                  <a:cubicBezTo>
                    <a:pt x="45308" y="8924"/>
                    <a:pt x="47728" y="2532"/>
                    <a:pt x="48869" y="204"/>
                  </a:cubicBezTo>
                  <a:cubicBezTo>
                    <a:pt x="41599" y="166"/>
                    <a:pt x="19827" y="0"/>
                    <a:pt x="1148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8" name="Google Shape;1320;p23">
              <a:extLst>
                <a:ext uri="{FF2B5EF4-FFF2-40B4-BE49-F238E27FC236}">
                  <a16:creationId xmlns:a16="http://schemas.microsoft.com/office/drawing/2014/main" id="{8A86F4F9-A848-008C-424A-2E8DD6A1B6A5}"/>
                </a:ext>
              </a:extLst>
            </p:cNvPr>
            <p:cNvSpPr/>
            <p:nvPr/>
          </p:nvSpPr>
          <p:spPr>
            <a:xfrm>
              <a:off x="6433675" y="3130750"/>
              <a:ext cx="1188075" cy="330375"/>
            </a:xfrm>
            <a:custGeom>
              <a:avLst/>
              <a:gdLst/>
              <a:ahLst/>
              <a:cxnLst/>
              <a:rect l="l" t="t" r="r" b="b"/>
              <a:pathLst>
                <a:path w="47523" h="13215"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2557" y="12918"/>
                    <a:pt x="4018" y="13215"/>
                    <a:pt x="5456" y="13215"/>
                  </a:cubicBezTo>
                  <a:lnTo>
                    <a:pt x="12189" y="13215"/>
                  </a:lnTo>
                  <a:lnTo>
                    <a:pt x="32892" y="13169"/>
                  </a:lnTo>
                  <a:cubicBezTo>
                    <a:pt x="37640" y="13169"/>
                    <a:pt x="42387" y="13169"/>
                    <a:pt x="47135" y="13146"/>
                  </a:cubicBezTo>
                  <a:lnTo>
                    <a:pt x="47523" y="13146"/>
                  </a:lnTo>
                  <a:cubicBezTo>
                    <a:pt x="44715" y="7942"/>
                    <a:pt x="45857" y="2944"/>
                    <a:pt x="46929" y="204"/>
                  </a:cubicBezTo>
                  <a:cubicBezTo>
                    <a:pt x="41491" y="166"/>
                    <a:pt x="19477" y="1"/>
                    <a:pt x="11017" y="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9" name="Google Shape;1321;p23">
              <a:extLst>
                <a:ext uri="{FF2B5EF4-FFF2-40B4-BE49-F238E27FC236}">
                  <a16:creationId xmlns:a16="http://schemas.microsoft.com/office/drawing/2014/main" id="{09E011DC-7FCF-4728-591A-7A41FF225C61}"/>
                </a:ext>
              </a:extLst>
            </p:cNvPr>
            <p:cNvSpPr/>
            <p:nvPr/>
          </p:nvSpPr>
          <p:spPr>
            <a:xfrm>
              <a:off x="6433675" y="3150675"/>
              <a:ext cx="1188075" cy="310450"/>
            </a:xfrm>
            <a:custGeom>
              <a:avLst/>
              <a:gdLst/>
              <a:ahLst/>
              <a:cxnLst/>
              <a:rect l="l" t="t" r="r" b="b"/>
              <a:pathLst>
                <a:path w="47523" h="12418" extrusionOk="0">
                  <a:moveTo>
                    <a:pt x="2717" y="1"/>
                  </a:moveTo>
                  <a:cubicBezTo>
                    <a:pt x="1393" y="731"/>
                    <a:pt x="320" y="2124"/>
                    <a:pt x="138" y="4840"/>
                  </a:cubicBezTo>
                  <a:cubicBezTo>
                    <a:pt x="1" y="6826"/>
                    <a:pt x="480" y="9222"/>
                    <a:pt x="1598" y="10774"/>
                  </a:cubicBezTo>
                  <a:cubicBezTo>
                    <a:pt x="2557" y="12121"/>
                    <a:pt x="4018" y="12418"/>
                    <a:pt x="5456" y="12418"/>
                  </a:cubicBezTo>
                  <a:lnTo>
                    <a:pt x="12189" y="12418"/>
                  </a:lnTo>
                  <a:lnTo>
                    <a:pt x="32892" y="12372"/>
                  </a:lnTo>
                  <a:cubicBezTo>
                    <a:pt x="37640" y="12372"/>
                    <a:pt x="42387" y="12372"/>
                    <a:pt x="47135" y="12349"/>
                  </a:cubicBezTo>
                  <a:lnTo>
                    <a:pt x="47523" y="12349"/>
                  </a:lnTo>
                  <a:cubicBezTo>
                    <a:pt x="46587" y="10637"/>
                    <a:pt x="46108" y="8948"/>
                    <a:pt x="45879" y="7351"/>
                  </a:cubicBezTo>
                  <a:cubicBezTo>
                    <a:pt x="42364" y="7351"/>
                    <a:pt x="38872" y="7373"/>
                    <a:pt x="35357" y="7373"/>
                  </a:cubicBezTo>
                  <a:cubicBezTo>
                    <a:pt x="33074" y="7373"/>
                    <a:pt x="30792" y="7576"/>
                    <a:pt x="28499" y="7576"/>
                  </a:cubicBezTo>
                  <a:cubicBezTo>
                    <a:pt x="27811" y="7576"/>
                    <a:pt x="27122" y="7558"/>
                    <a:pt x="26432" y="7510"/>
                  </a:cubicBezTo>
                  <a:cubicBezTo>
                    <a:pt x="23762" y="7305"/>
                    <a:pt x="21228" y="7602"/>
                    <a:pt x="18512" y="6940"/>
                  </a:cubicBezTo>
                  <a:cubicBezTo>
                    <a:pt x="16686" y="6483"/>
                    <a:pt x="14837" y="6324"/>
                    <a:pt x="13011" y="5821"/>
                  </a:cubicBezTo>
                  <a:cubicBezTo>
                    <a:pt x="11733" y="5479"/>
                    <a:pt x="10340" y="5296"/>
                    <a:pt x="9062" y="4840"/>
                  </a:cubicBezTo>
                  <a:cubicBezTo>
                    <a:pt x="6985" y="4132"/>
                    <a:pt x="3493" y="2603"/>
                    <a:pt x="27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0" name="Google Shape;1322;p23">
              <a:extLst>
                <a:ext uri="{FF2B5EF4-FFF2-40B4-BE49-F238E27FC236}">
                  <a16:creationId xmlns:a16="http://schemas.microsoft.com/office/drawing/2014/main" id="{E3E1F8AB-9711-6CF3-7F5A-879E29047E7D}"/>
                </a:ext>
              </a:extLst>
            </p:cNvPr>
            <p:cNvSpPr/>
            <p:nvPr/>
          </p:nvSpPr>
          <p:spPr>
            <a:xfrm>
              <a:off x="6433675" y="3130750"/>
              <a:ext cx="1173250" cy="313275"/>
            </a:xfrm>
            <a:custGeom>
              <a:avLst/>
              <a:gdLst/>
              <a:ahLst/>
              <a:cxnLst/>
              <a:rect l="l" t="t" r="r" b="b"/>
              <a:pathLst>
                <a:path w="46930" h="12531"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1895" y="11982"/>
                    <a:pt x="2238" y="12302"/>
                    <a:pt x="2603" y="12530"/>
                  </a:cubicBezTo>
                  <a:cubicBezTo>
                    <a:pt x="1507" y="10978"/>
                    <a:pt x="1051" y="8604"/>
                    <a:pt x="1188" y="6641"/>
                  </a:cubicBezTo>
                  <a:cubicBezTo>
                    <a:pt x="1547" y="1189"/>
                    <a:pt x="5489" y="1032"/>
                    <a:pt x="7937" y="1032"/>
                  </a:cubicBezTo>
                  <a:cubicBezTo>
                    <a:pt x="8087" y="1032"/>
                    <a:pt x="8231" y="1032"/>
                    <a:pt x="8369" y="1032"/>
                  </a:cubicBezTo>
                  <a:cubicBezTo>
                    <a:pt x="8552" y="1032"/>
                    <a:pt x="8723" y="1031"/>
                    <a:pt x="8880" y="1026"/>
                  </a:cubicBezTo>
                  <a:cubicBezTo>
                    <a:pt x="9223" y="1016"/>
                    <a:pt x="10158" y="1011"/>
                    <a:pt x="11525" y="1011"/>
                  </a:cubicBezTo>
                  <a:cubicBezTo>
                    <a:pt x="18985" y="1011"/>
                    <a:pt x="39315" y="1147"/>
                    <a:pt x="46587" y="1186"/>
                  </a:cubicBezTo>
                  <a:cubicBezTo>
                    <a:pt x="46701" y="844"/>
                    <a:pt x="46815" y="501"/>
                    <a:pt x="46929" y="204"/>
                  </a:cubicBezTo>
                  <a:cubicBezTo>
                    <a:pt x="41491" y="166"/>
                    <a:pt x="19477" y="1"/>
                    <a:pt x="110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1" name="Google Shape;1323;p23">
              <a:extLst>
                <a:ext uri="{FF2B5EF4-FFF2-40B4-BE49-F238E27FC236}">
                  <a16:creationId xmlns:a16="http://schemas.microsoft.com/office/drawing/2014/main" id="{57B383CD-1108-564B-C46F-A7F33C6F4A1B}"/>
                </a:ext>
              </a:extLst>
            </p:cNvPr>
            <p:cNvSpPr/>
            <p:nvPr/>
          </p:nvSpPr>
          <p:spPr>
            <a:xfrm>
              <a:off x="5427075" y="3036000"/>
              <a:ext cx="2206100" cy="76475"/>
            </a:xfrm>
            <a:custGeom>
              <a:avLst/>
              <a:gdLst/>
              <a:ahLst/>
              <a:cxnLst/>
              <a:rect l="l" t="t" r="r" b="b"/>
              <a:pathLst>
                <a:path w="88244" h="3059" extrusionOk="0">
                  <a:moveTo>
                    <a:pt x="39717" y="0"/>
                  </a:moveTo>
                  <a:cubicBezTo>
                    <a:pt x="39717" y="0"/>
                    <a:pt x="3676" y="1940"/>
                    <a:pt x="1530" y="2442"/>
                  </a:cubicBezTo>
                  <a:cubicBezTo>
                    <a:pt x="1005" y="2556"/>
                    <a:pt x="480" y="2739"/>
                    <a:pt x="1" y="3059"/>
                  </a:cubicBezTo>
                  <a:lnTo>
                    <a:pt x="87855" y="2556"/>
                  </a:lnTo>
                  <a:cubicBezTo>
                    <a:pt x="88084" y="2077"/>
                    <a:pt x="88243" y="1826"/>
                    <a:pt x="88243" y="1826"/>
                  </a:cubicBezTo>
                  <a:lnTo>
                    <a:pt x="3971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2" name="Google Shape;1324;p23">
              <a:extLst>
                <a:ext uri="{FF2B5EF4-FFF2-40B4-BE49-F238E27FC236}">
                  <a16:creationId xmlns:a16="http://schemas.microsoft.com/office/drawing/2014/main" id="{D9C91D59-9D23-E47D-BC24-C63EB06B0676}"/>
                </a:ext>
              </a:extLst>
            </p:cNvPr>
            <p:cNvSpPr/>
            <p:nvPr/>
          </p:nvSpPr>
          <p:spPr>
            <a:xfrm>
              <a:off x="5570875" y="3109025"/>
              <a:ext cx="531300" cy="378350"/>
            </a:xfrm>
            <a:custGeom>
              <a:avLst/>
              <a:gdLst/>
              <a:ahLst/>
              <a:cxnLst/>
              <a:rect l="l" t="t" r="r" b="b"/>
              <a:pathLst>
                <a:path w="21252" h="15134" extrusionOk="0">
                  <a:moveTo>
                    <a:pt x="4817" y="1"/>
                  </a:moveTo>
                  <a:cubicBezTo>
                    <a:pt x="4817" y="1"/>
                    <a:pt x="1" y="8446"/>
                    <a:pt x="5707" y="15134"/>
                  </a:cubicBezTo>
                  <a:lnTo>
                    <a:pt x="21183" y="15134"/>
                  </a:lnTo>
                  <a:cubicBezTo>
                    <a:pt x="21183" y="15134"/>
                    <a:pt x="16047" y="7693"/>
                    <a:pt x="2125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3" name="Google Shape;1325;p23">
              <a:extLst>
                <a:ext uri="{FF2B5EF4-FFF2-40B4-BE49-F238E27FC236}">
                  <a16:creationId xmlns:a16="http://schemas.microsoft.com/office/drawing/2014/main" id="{31252BD2-FB1F-5762-BB61-D108407BB640}"/>
                </a:ext>
              </a:extLst>
            </p:cNvPr>
            <p:cNvSpPr/>
            <p:nvPr/>
          </p:nvSpPr>
          <p:spPr>
            <a:xfrm>
              <a:off x="5550900" y="3110750"/>
              <a:ext cx="531300" cy="377775"/>
            </a:xfrm>
            <a:custGeom>
              <a:avLst/>
              <a:gdLst/>
              <a:ahLst/>
              <a:cxnLst/>
              <a:rect l="l" t="t" r="r" b="b"/>
              <a:pathLst>
                <a:path w="21252" h="15111" extrusionOk="0">
                  <a:moveTo>
                    <a:pt x="4817" y="0"/>
                  </a:moveTo>
                  <a:cubicBezTo>
                    <a:pt x="4817" y="0"/>
                    <a:pt x="1" y="8423"/>
                    <a:pt x="5707" y="15110"/>
                  </a:cubicBezTo>
                  <a:lnTo>
                    <a:pt x="21183" y="15110"/>
                  </a:lnTo>
                  <a:cubicBezTo>
                    <a:pt x="21183" y="15110"/>
                    <a:pt x="16047" y="7692"/>
                    <a:pt x="2125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4" name="Google Shape;1326;p23">
              <a:extLst>
                <a:ext uri="{FF2B5EF4-FFF2-40B4-BE49-F238E27FC236}">
                  <a16:creationId xmlns:a16="http://schemas.microsoft.com/office/drawing/2014/main" id="{940E1892-4BA9-11B6-B9A3-1B6AEED5485C}"/>
                </a:ext>
              </a:extLst>
            </p:cNvPr>
            <p:cNvSpPr/>
            <p:nvPr/>
          </p:nvSpPr>
          <p:spPr>
            <a:xfrm>
              <a:off x="7156675" y="3233425"/>
              <a:ext cx="424575" cy="28000"/>
            </a:xfrm>
            <a:custGeom>
              <a:avLst/>
              <a:gdLst/>
              <a:ahLst/>
              <a:cxnLst/>
              <a:rect l="l" t="t" r="r" b="b"/>
              <a:pathLst>
                <a:path w="16983" h="1120" extrusionOk="0">
                  <a:moveTo>
                    <a:pt x="16982" y="1"/>
                  </a:moveTo>
                  <a:lnTo>
                    <a:pt x="0" y="594"/>
                  </a:lnTo>
                  <a:lnTo>
                    <a:pt x="16868" y="1119"/>
                  </a:lnTo>
                  <a:cubicBezTo>
                    <a:pt x="16891" y="731"/>
                    <a:pt x="16937" y="366"/>
                    <a:pt x="1698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5" name="Google Shape;1327;p23">
              <a:extLst>
                <a:ext uri="{FF2B5EF4-FFF2-40B4-BE49-F238E27FC236}">
                  <a16:creationId xmlns:a16="http://schemas.microsoft.com/office/drawing/2014/main" id="{254A1E46-8FC0-CB18-576F-6CD0AE40CF68}"/>
                </a:ext>
              </a:extLst>
            </p:cNvPr>
            <p:cNvSpPr/>
            <p:nvPr/>
          </p:nvSpPr>
          <p:spPr>
            <a:xfrm>
              <a:off x="7423150" y="3308175"/>
              <a:ext cx="159225" cy="35975"/>
            </a:xfrm>
            <a:custGeom>
              <a:avLst/>
              <a:gdLst/>
              <a:ahLst/>
              <a:cxnLst/>
              <a:rect l="l" t="t" r="r" b="b"/>
              <a:pathLst>
                <a:path w="6369" h="1439" extrusionOk="0">
                  <a:moveTo>
                    <a:pt x="6209" y="1"/>
                  </a:moveTo>
                  <a:lnTo>
                    <a:pt x="1" y="1347"/>
                  </a:lnTo>
                  <a:lnTo>
                    <a:pt x="6369" y="1439"/>
                  </a:lnTo>
                  <a:cubicBezTo>
                    <a:pt x="6278" y="959"/>
                    <a:pt x="6232" y="457"/>
                    <a:pt x="62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6" name="Google Shape;1328;p23">
              <a:extLst>
                <a:ext uri="{FF2B5EF4-FFF2-40B4-BE49-F238E27FC236}">
                  <a16:creationId xmlns:a16="http://schemas.microsoft.com/office/drawing/2014/main" id="{FA062A68-E186-E301-5638-462557C9040B}"/>
                </a:ext>
              </a:extLst>
            </p:cNvPr>
            <p:cNvSpPr/>
            <p:nvPr/>
          </p:nvSpPr>
          <p:spPr>
            <a:xfrm>
              <a:off x="6613425" y="3262525"/>
              <a:ext cx="964975" cy="61075"/>
            </a:xfrm>
            <a:custGeom>
              <a:avLst/>
              <a:gdLst/>
              <a:ahLst/>
              <a:cxnLst/>
              <a:rect l="l" t="t" r="r" b="b"/>
              <a:pathLst>
                <a:path w="38599" h="2443" extrusionOk="0">
                  <a:moveTo>
                    <a:pt x="38598" y="1"/>
                  </a:moveTo>
                  <a:lnTo>
                    <a:pt x="1" y="2443"/>
                  </a:lnTo>
                  <a:lnTo>
                    <a:pt x="38598" y="1713"/>
                  </a:lnTo>
                  <a:cubicBezTo>
                    <a:pt x="38553" y="1142"/>
                    <a:pt x="38575" y="571"/>
                    <a:pt x="38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7" name="Google Shape;1329;p23">
              <a:extLst>
                <a:ext uri="{FF2B5EF4-FFF2-40B4-BE49-F238E27FC236}">
                  <a16:creationId xmlns:a16="http://schemas.microsoft.com/office/drawing/2014/main" id="{E0CF8BB2-C922-7A7C-F067-783CC9F49B4D}"/>
                </a:ext>
              </a:extLst>
            </p:cNvPr>
            <p:cNvSpPr/>
            <p:nvPr/>
          </p:nvSpPr>
          <p:spPr>
            <a:xfrm>
              <a:off x="6753800" y="3386350"/>
              <a:ext cx="848550" cy="31425"/>
            </a:xfrm>
            <a:custGeom>
              <a:avLst/>
              <a:gdLst/>
              <a:ahLst/>
              <a:cxnLst/>
              <a:rect l="l" t="t" r="r" b="b"/>
              <a:pathLst>
                <a:path w="33942" h="1257" extrusionOk="0">
                  <a:moveTo>
                    <a:pt x="33508" y="1"/>
                  </a:moveTo>
                  <a:lnTo>
                    <a:pt x="1" y="1165"/>
                  </a:lnTo>
                  <a:lnTo>
                    <a:pt x="33942" y="1256"/>
                  </a:lnTo>
                  <a:cubicBezTo>
                    <a:pt x="33782" y="822"/>
                    <a:pt x="33622" y="412"/>
                    <a:pt x="335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8" name="Google Shape;1330;p23">
              <a:extLst>
                <a:ext uri="{FF2B5EF4-FFF2-40B4-BE49-F238E27FC236}">
                  <a16:creationId xmlns:a16="http://schemas.microsoft.com/office/drawing/2014/main" id="{B89EB72F-C11E-4920-5D43-443B0EDBE998}"/>
                </a:ext>
              </a:extLst>
            </p:cNvPr>
            <p:cNvSpPr/>
            <p:nvPr/>
          </p:nvSpPr>
          <p:spPr>
            <a:xfrm>
              <a:off x="6707000" y="3170650"/>
              <a:ext cx="887950" cy="19425"/>
            </a:xfrm>
            <a:custGeom>
              <a:avLst/>
              <a:gdLst/>
              <a:ahLst/>
              <a:cxnLst/>
              <a:rect l="l" t="t" r="r" b="b"/>
              <a:pathLst>
                <a:path w="35518" h="777" extrusionOk="0">
                  <a:moveTo>
                    <a:pt x="35517" y="1"/>
                  </a:moveTo>
                  <a:lnTo>
                    <a:pt x="35517" y="1"/>
                  </a:lnTo>
                  <a:cubicBezTo>
                    <a:pt x="28806" y="69"/>
                    <a:pt x="1" y="389"/>
                    <a:pt x="343" y="617"/>
                  </a:cubicBezTo>
                  <a:cubicBezTo>
                    <a:pt x="526" y="743"/>
                    <a:pt x="7636" y="777"/>
                    <a:pt x="15519" y="777"/>
                  </a:cubicBezTo>
                  <a:cubicBezTo>
                    <a:pt x="23403" y="777"/>
                    <a:pt x="32059" y="743"/>
                    <a:pt x="35335" y="731"/>
                  </a:cubicBezTo>
                  <a:cubicBezTo>
                    <a:pt x="35380" y="480"/>
                    <a:pt x="35449" y="229"/>
                    <a:pt x="355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9" name="Google Shape;1331;p23">
              <a:extLst>
                <a:ext uri="{FF2B5EF4-FFF2-40B4-BE49-F238E27FC236}">
                  <a16:creationId xmlns:a16="http://schemas.microsoft.com/office/drawing/2014/main" id="{70659F1F-C4EE-79AE-1568-8A09E1360079}"/>
                </a:ext>
              </a:extLst>
            </p:cNvPr>
            <p:cNvSpPr/>
            <p:nvPr/>
          </p:nvSpPr>
          <p:spPr>
            <a:xfrm>
              <a:off x="5302675" y="3140425"/>
              <a:ext cx="1102500" cy="334400"/>
            </a:xfrm>
            <a:custGeom>
              <a:avLst/>
              <a:gdLst/>
              <a:ahLst/>
              <a:cxnLst/>
              <a:rect l="l" t="t" r="r" b="b"/>
              <a:pathLst>
                <a:path w="44100" h="13376" extrusionOk="0">
                  <a:moveTo>
                    <a:pt x="44099" y="0"/>
                  </a:moveTo>
                  <a:lnTo>
                    <a:pt x="4475" y="91"/>
                  </a:lnTo>
                  <a:cubicBezTo>
                    <a:pt x="1" y="9267"/>
                    <a:pt x="6255" y="13376"/>
                    <a:pt x="6255" y="13376"/>
                  </a:cubicBezTo>
                  <a:lnTo>
                    <a:pt x="6255" y="13376"/>
                  </a:lnTo>
                  <a:cubicBezTo>
                    <a:pt x="1918" y="6049"/>
                    <a:pt x="5525" y="1917"/>
                    <a:pt x="5525" y="1917"/>
                  </a:cubicBezTo>
                  <a:lnTo>
                    <a:pt x="44099"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0" name="Google Shape;1332;p23">
              <a:extLst>
                <a:ext uri="{FF2B5EF4-FFF2-40B4-BE49-F238E27FC236}">
                  <a16:creationId xmlns:a16="http://schemas.microsoft.com/office/drawing/2014/main" id="{2786A722-2310-0254-A6AC-E4950A83F1CD}"/>
                </a:ext>
              </a:extLst>
            </p:cNvPr>
            <p:cNvSpPr/>
            <p:nvPr/>
          </p:nvSpPr>
          <p:spPr>
            <a:xfrm>
              <a:off x="5357475" y="3231150"/>
              <a:ext cx="1048850" cy="137550"/>
            </a:xfrm>
            <a:custGeom>
              <a:avLst/>
              <a:gdLst/>
              <a:ahLst/>
              <a:cxnLst/>
              <a:rect l="l" t="t" r="r" b="b"/>
              <a:pathLst>
                <a:path w="41954" h="5502" extrusionOk="0">
                  <a:moveTo>
                    <a:pt x="388" y="0"/>
                  </a:moveTo>
                  <a:cubicBezTo>
                    <a:pt x="228" y="822"/>
                    <a:pt x="114" y="1735"/>
                    <a:pt x="46" y="2808"/>
                  </a:cubicBezTo>
                  <a:cubicBezTo>
                    <a:pt x="0" y="3675"/>
                    <a:pt x="46" y="4611"/>
                    <a:pt x="228" y="5501"/>
                  </a:cubicBezTo>
                  <a:lnTo>
                    <a:pt x="41953" y="5501"/>
                  </a:lnTo>
                  <a:lnTo>
                    <a:pt x="4195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1" name="Google Shape;1333;p23">
              <a:extLst>
                <a:ext uri="{FF2B5EF4-FFF2-40B4-BE49-F238E27FC236}">
                  <a16:creationId xmlns:a16="http://schemas.microsoft.com/office/drawing/2014/main" id="{467A7F3A-CF7F-D17A-5B1A-5316E3E85CA4}"/>
                </a:ext>
              </a:extLst>
            </p:cNvPr>
            <p:cNvSpPr/>
            <p:nvPr/>
          </p:nvSpPr>
          <p:spPr>
            <a:xfrm>
              <a:off x="5347775" y="3112600"/>
              <a:ext cx="121000" cy="378425"/>
            </a:xfrm>
            <a:custGeom>
              <a:avLst/>
              <a:gdLst/>
              <a:ahLst/>
              <a:cxnLst/>
              <a:rect l="l" t="t" r="r" b="b"/>
              <a:pathLst>
                <a:path w="4840" h="15137" extrusionOk="0">
                  <a:moveTo>
                    <a:pt x="3213" y="0"/>
                  </a:moveTo>
                  <a:cubicBezTo>
                    <a:pt x="3196" y="0"/>
                    <a:pt x="3173" y="6"/>
                    <a:pt x="3150" y="17"/>
                  </a:cubicBezTo>
                  <a:cubicBezTo>
                    <a:pt x="3081" y="17"/>
                    <a:pt x="2990" y="40"/>
                    <a:pt x="2876" y="63"/>
                  </a:cubicBezTo>
                  <a:cubicBezTo>
                    <a:pt x="2671" y="132"/>
                    <a:pt x="2351" y="291"/>
                    <a:pt x="2032" y="588"/>
                  </a:cubicBezTo>
                  <a:cubicBezTo>
                    <a:pt x="1735" y="885"/>
                    <a:pt x="1438" y="1319"/>
                    <a:pt x="1187" y="1798"/>
                  </a:cubicBezTo>
                  <a:cubicBezTo>
                    <a:pt x="936" y="2300"/>
                    <a:pt x="730" y="2871"/>
                    <a:pt x="571" y="3441"/>
                  </a:cubicBezTo>
                  <a:cubicBezTo>
                    <a:pt x="251" y="4583"/>
                    <a:pt x="114" y="5769"/>
                    <a:pt x="46" y="6660"/>
                  </a:cubicBezTo>
                  <a:cubicBezTo>
                    <a:pt x="0" y="7116"/>
                    <a:pt x="0" y="7504"/>
                    <a:pt x="0" y="7755"/>
                  </a:cubicBezTo>
                  <a:cubicBezTo>
                    <a:pt x="0" y="7892"/>
                    <a:pt x="0" y="8006"/>
                    <a:pt x="0" y="8075"/>
                  </a:cubicBezTo>
                  <a:cubicBezTo>
                    <a:pt x="0" y="8143"/>
                    <a:pt x="0" y="8166"/>
                    <a:pt x="0" y="8166"/>
                  </a:cubicBezTo>
                  <a:cubicBezTo>
                    <a:pt x="0" y="8166"/>
                    <a:pt x="23" y="8326"/>
                    <a:pt x="46" y="8600"/>
                  </a:cubicBezTo>
                  <a:cubicBezTo>
                    <a:pt x="69" y="8851"/>
                    <a:pt x="91" y="9239"/>
                    <a:pt x="183" y="9673"/>
                  </a:cubicBezTo>
                  <a:cubicBezTo>
                    <a:pt x="251" y="10129"/>
                    <a:pt x="388" y="10631"/>
                    <a:pt x="571" y="11179"/>
                  </a:cubicBezTo>
                  <a:cubicBezTo>
                    <a:pt x="753" y="11704"/>
                    <a:pt x="1004" y="12252"/>
                    <a:pt x="1324" y="12731"/>
                  </a:cubicBezTo>
                  <a:cubicBezTo>
                    <a:pt x="1392" y="12868"/>
                    <a:pt x="1484" y="12959"/>
                    <a:pt x="1575" y="13096"/>
                  </a:cubicBezTo>
                  <a:cubicBezTo>
                    <a:pt x="1643" y="13210"/>
                    <a:pt x="1735" y="13325"/>
                    <a:pt x="1826" y="13416"/>
                  </a:cubicBezTo>
                  <a:cubicBezTo>
                    <a:pt x="1940" y="13530"/>
                    <a:pt x="2032" y="13621"/>
                    <a:pt x="2123" y="13735"/>
                  </a:cubicBezTo>
                  <a:cubicBezTo>
                    <a:pt x="2214" y="13827"/>
                    <a:pt x="2328" y="13895"/>
                    <a:pt x="2420" y="13987"/>
                  </a:cubicBezTo>
                  <a:cubicBezTo>
                    <a:pt x="2465" y="14032"/>
                    <a:pt x="2511" y="14078"/>
                    <a:pt x="2557" y="14123"/>
                  </a:cubicBezTo>
                  <a:cubicBezTo>
                    <a:pt x="2625" y="14169"/>
                    <a:pt x="2671" y="14192"/>
                    <a:pt x="2716" y="14238"/>
                  </a:cubicBezTo>
                  <a:cubicBezTo>
                    <a:pt x="2808" y="14306"/>
                    <a:pt x="2922" y="14375"/>
                    <a:pt x="3013" y="14443"/>
                  </a:cubicBezTo>
                  <a:cubicBezTo>
                    <a:pt x="3218" y="14557"/>
                    <a:pt x="3401" y="14648"/>
                    <a:pt x="3584" y="14763"/>
                  </a:cubicBezTo>
                  <a:cubicBezTo>
                    <a:pt x="3766" y="14831"/>
                    <a:pt x="3949" y="14900"/>
                    <a:pt x="4086" y="14968"/>
                  </a:cubicBezTo>
                  <a:cubicBezTo>
                    <a:pt x="4177" y="14991"/>
                    <a:pt x="4246" y="15014"/>
                    <a:pt x="4314" y="15036"/>
                  </a:cubicBezTo>
                  <a:cubicBezTo>
                    <a:pt x="4383" y="15059"/>
                    <a:pt x="4428" y="15059"/>
                    <a:pt x="4497" y="15082"/>
                  </a:cubicBezTo>
                  <a:cubicBezTo>
                    <a:pt x="4647" y="15116"/>
                    <a:pt x="4761" y="15137"/>
                    <a:pt x="4811" y="15137"/>
                  </a:cubicBezTo>
                  <a:cubicBezTo>
                    <a:pt x="4829" y="15137"/>
                    <a:pt x="4839" y="15134"/>
                    <a:pt x="4839" y="15128"/>
                  </a:cubicBezTo>
                  <a:cubicBezTo>
                    <a:pt x="4839" y="15105"/>
                    <a:pt x="4725" y="15059"/>
                    <a:pt x="4519" y="14968"/>
                  </a:cubicBezTo>
                  <a:cubicBezTo>
                    <a:pt x="4474" y="14945"/>
                    <a:pt x="4405" y="14900"/>
                    <a:pt x="4360" y="14877"/>
                  </a:cubicBezTo>
                  <a:cubicBezTo>
                    <a:pt x="4291" y="14854"/>
                    <a:pt x="4223" y="14831"/>
                    <a:pt x="4154" y="14785"/>
                  </a:cubicBezTo>
                  <a:cubicBezTo>
                    <a:pt x="4017" y="14717"/>
                    <a:pt x="3858" y="14626"/>
                    <a:pt x="3675" y="14534"/>
                  </a:cubicBezTo>
                  <a:cubicBezTo>
                    <a:pt x="3013" y="14146"/>
                    <a:pt x="2191" y="13416"/>
                    <a:pt x="1643" y="12480"/>
                  </a:cubicBezTo>
                  <a:cubicBezTo>
                    <a:pt x="1370" y="12001"/>
                    <a:pt x="1164" y="11476"/>
                    <a:pt x="1004" y="10974"/>
                  </a:cubicBezTo>
                  <a:cubicBezTo>
                    <a:pt x="845" y="10471"/>
                    <a:pt x="753" y="9992"/>
                    <a:pt x="685" y="9558"/>
                  </a:cubicBezTo>
                  <a:cubicBezTo>
                    <a:pt x="616" y="9148"/>
                    <a:pt x="616" y="8782"/>
                    <a:pt x="594" y="8531"/>
                  </a:cubicBezTo>
                  <a:cubicBezTo>
                    <a:pt x="571" y="8280"/>
                    <a:pt x="571" y="8143"/>
                    <a:pt x="571" y="8143"/>
                  </a:cubicBezTo>
                  <a:cubicBezTo>
                    <a:pt x="571" y="8143"/>
                    <a:pt x="571" y="8098"/>
                    <a:pt x="571" y="8029"/>
                  </a:cubicBezTo>
                  <a:cubicBezTo>
                    <a:pt x="571" y="7983"/>
                    <a:pt x="548" y="7869"/>
                    <a:pt x="548" y="7755"/>
                  </a:cubicBezTo>
                  <a:cubicBezTo>
                    <a:pt x="548" y="7504"/>
                    <a:pt x="525" y="7139"/>
                    <a:pt x="548" y="6705"/>
                  </a:cubicBezTo>
                  <a:cubicBezTo>
                    <a:pt x="594" y="5838"/>
                    <a:pt x="708" y="4674"/>
                    <a:pt x="959" y="3555"/>
                  </a:cubicBezTo>
                  <a:cubicBezTo>
                    <a:pt x="1096" y="3008"/>
                    <a:pt x="1255" y="2460"/>
                    <a:pt x="1461" y="1980"/>
                  </a:cubicBezTo>
                  <a:cubicBezTo>
                    <a:pt x="1666" y="1501"/>
                    <a:pt x="1917" y="1090"/>
                    <a:pt x="2191" y="771"/>
                  </a:cubicBezTo>
                  <a:cubicBezTo>
                    <a:pt x="2442" y="474"/>
                    <a:pt x="2716" y="291"/>
                    <a:pt x="2922" y="200"/>
                  </a:cubicBezTo>
                  <a:cubicBezTo>
                    <a:pt x="3013" y="132"/>
                    <a:pt x="3104" y="109"/>
                    <a:pt x="3150" y="63"/>
                  </a:cubicBezTo>
                  <a:cubicBezTo>
                    <a:pt x="3218" y="40"/>
                    <a:pt x="3241" y="17"/>
                    <a:pt x="3241" y="17"/>
                  </a:cubicBezTo>
                  <a:cubicBezTo>
                    <a:pt x="3241" y="6"/>
                    <a:pt x="3230" y="0"/>
                    <a:pt x="32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2" name="Google Shape;1334;p23">
              <a:extLst>
                <a:ext uri="{FF2B5EF4-FFF2-40B4-BE49-F238E27FC236}">
                  <a16:creationId xmlns:a16="http://schemas.microsoft.com/office/drawing/2014/main" id="{89F9D2B7-88F7-6B13-AF36-18BD5739ED9F}"/>
                </a:ext>
              </a:extLst>
            </p:cNvPr>
            <p:cNvSpPr/>
            <p:nvPr/>
          </p:nvSpPr>
          <p:spPr>
            <a:xfrm>
              <a:off x="5432800" y="3100475"/>
              <a:ext cx="2196950" cy="392850"/>
            </a:xfrm>
            <a:custGeom>
              <a:avLst/>
              <a:gdLst/>
              <a:ahLst/>
              <a:cxnLst/>
              <a:rect l="l" t="t" r="r" b="b"/>
              <a:pathLst>
                <a:path w="87878" h="15714" extrusionOk="0">
                  <a:moveTo>
                    <a:pt x="43756" y="0"/>
                  </a:moveTo>
                  <a:cubicBezTo>
                    <a:pt x="43756" y="0"/>
                    <a:pt x="32823" y="46"/>
                    <a:pt x="21890" y="92"/>
                  </a:cubicBezTo>
                  <a:cubicBezTo>
                    <a:pt x="16411" y="114"/>
                    <a:pt x="10933" y="160"/>
                    <a:pt x="6848" y="183"/>
                  </a:cubicBezTo>
                  <a:cubicBezTo>
                    <a:pt x="4793" y="206"/>
                    <a:pt x="3081" y="229"/>
                    <a:pt x="1872" y="251"/>
                  </a:cubicBezTo>
                  <a:cubicBezTo>
                    <a:pt x="1278" y="274"/>
                    <a:pt x="822" y="274"/>
                    <a:pt x="502" y="274"/>
                  </a:cubicBezTo>
                  <a:cubicBezTo>
                    <a:pt x="342" y="297"/>
                    <a:pt x="205" y="297"/>
                    <a:pt x="137" y="297"/>
                  </a:cubicBezTo>
                  <a:cubicBezTo>
                    <a:pt x="46" y="297"/>
                    <a:pt x="0" y="320"/>
                    <a:pt x="0" y="320"/>
                  </a:cubicBezTo>
                  <a:cubicBezTo>
                    <a:pt x="0" y="320"/>
                    <a:pt x="46" y="320"/>
                    <a:pt x="137" y="343"/>
                  </a:cubicBezTo>
                  <a:lnTo>
                    <a:pt x="502" y="343"/>
                  </a:lnTo>
                  <a:cubicBezTo>
                    <a:pt x="822" y="366"/>
                    <a:pt x="1278" y="366"/>
                    <a:pt x="1872" y="388"/>
                  </a:cubicBezTo>
                  <a:cubicBezTo>
                    <a:pt x="3081" y="388"/>
                    <a:pt x="4793" y="411"/>
                    <a:pt x="6848" y="434"/>
                  </a:cubicBezTo>
                  <a:cubicBezTo>
                    <a:pt x="10933" y="480"/>
                    <a:pt x="16411" y="502"/>
                    <a:pt x="21890" y="548"/>
                  </a:cubicBezTo>
                  <a:cubicBezTo>
                    <a:pt x="29582" y="571"/>
                    <a:pt x="37297" y="617"/>
                    <a:pt x="41177" y="617"/>
                  </a:cubicBezTo>
                  <a:cubicBezTo>
                    <a:pt x="41108" y="685"/>
                    <a:pt x="41040" y="754"/>
                    <a:pt x="40971" y="822"/>
                  </a:cubicBezTo>
                  <a:cubicBezTo>
                    <a:pt x="40880" y="890"/>
                    <a:pt x="40812" y="959"/>
                    <a:pt x="40720" y="1050"/>
                  </a:cubicBezTo>
                  <a:cubicBezTo>
                    <a:pt x="40652" y="1119"/>
                    <a:pt x="40561" y="1210"/>
                    <a:pt x="40492" y="1301"/>
                  </a:cubicBezTo>
                  <a:cubicBezTo>
                    <a:pt x="40310" y="1484"/>
                    <a:pt x="40173" y="1712"/>
                    <a:pt x="40013" y="1940"/>
                  </a:cubicBezTo>
                  <a:cubicBezTo>
                    <a:pt x="39693" y="2397"/>
                    <a:pt x="39419" y="2922"/>
                    <a:pt x="39191" y="3470"/>
                  </a:cubicBezTo>
                  <a:cubicBezTo>
                    <a:pt x="38986" y="4040"/>
                    <a:pt x="38826" y="4634"/>
                    <a:pt x="38712" y="5182"/>
                  </a:cubicBezTo>
                  <a:cubicBezTo>
                    <a:pt x="38598" y="5752"/>
                    <a:pt x="38506" y="6277"/>
                    <a:pt x="38461" y="6734"/>
                  </a:cubicBezTo>
                  <a:cubicBezTo>
                    <a:pt x="38415" y="7190"/>
                    <a:pt x="38392" y="7555"/>
                    <a:pt x="38392" y="7829"/>
                  </a:cubicBezTo>
                  <a:cubicBezTo>
                    <a:pt x="38369" y="8103"/>
                    <a:pt x="38369" y="8240"/>
                    <a:pt x="38369" y="8240"/>
                  </a:cubicBezTo>
                  <a:lnTo>
                    <a:pt x="38369" y="8354"/>
                  </a:lnTo>
                  <a:cubicBezTo>
                    <a:pt x="38369" y="8423"/>
                    <a:pt x="38369" y="8537"/>
                    <a:pt x="38369" y="8674"/>
                  </a:cubicBezTo>
                  <a:cubicBezTo>
                    <a:pt x="38392" y="8811"/>
                    <a:pt x="38392" y="8971"/>
                    <a:pt x="38392" y="9153"/>
                  </a:cubicBezTo>
                  <a:cubicBezTo>
                    <a:pt x="38415" y="9336"/>
                    <a:pt x="38438" y="9564"/>
                    <a:pt x="38484" y="9792"/>
                  </a:cubicBezTo>
                  <a:cubicBezTo>
                    <a:pt x="38598" y="10705"/>
                    <a:pt x="38963" y="11892"/>
                    <a:pt x="39579" y="12897"/>
                  </a:cubicBezTo>
                  <a:cubicBezTo>
                    <a:pt x="40173" y="13855"/>
                    <a:pt x="40949" y="14586"/>
                    <a:pt x="41611" y="15042"/>
                  </a:cubicBezTo>
                  <a:cubicBezTo>
                    <a:pt x="37616" y="15065"/>
                    <a:pt x="30312" y="15088"/>
                    <a:pt x="23008" y="15111"/>
                  </a:cubicBezTo>
                  <a:cubicBezTo>
                    <a:pt x="17598" y="15156"/>
                    <a:pt x="12189" y="15202"/>
                    <a:pt x="8126" y="15225"/>
                  </a:cubicBezTo>
                  <a:cubicBezTo>
                    <a:pt x="6094" y="15248"/>
                    <a:pt x="4405" y="15270"/>
                    <a:pt x="3218" y="15270"/>
                  </a:cubicBezTo>
                  <a:cubicBezTo>
                    <a:pt x="2625" y="15293"/>
                    <a:pt x="2168" y="15316"/>
                    <a:pt x="1849" y="15316"/>
                  </a:cubicBezTo>
                  <a:cubicBezTo>
                    <a:pt x="1689" y="15316"/>
                    <a:pt x="1575" y="15316"/>
                    <a:pt x="1484" y="15339"/>
                  </a:cubicBezTo>
                  <a:lnTo>
                    <a:pt x="1370" y="15339"/>
                  </a:lnTo>
                  <a:cubicBezTo>
                    <a:pt x="1370" y="15362"/>
                    <a:pt x="1415" y="15362"/>
                    <a:pt x="1484" y="15362"/>
                  </a:cubicBezTo>
                  <a:cubicBezTo>
                    <a:pt x="1575" y="15362"/>
                    <a:pt x="1689" y="15362"/>
                    <a:pt x="1849" y="15385"/>
                  </a:cubicBezTo>
                  <a:cubicBezTo>
                    <a:pt x="2168" y="15385"/>
                    <a:pt x="2625" y="15407"/>
                    <a:pt x="3218" y="15407"/>
                  </a:cubicBezTo>
                  <a:cubicBezTo>
                    <a:pt x="4405" y="15430"/>
                    <a:pt x="6094" y="15453"/>
                    <a:pt x="8126" y="15476"/>
                  </a:cubicBezTo>
                  <a:cubicBezTo>
                    <a:pt x="12189" y="15499"/>
                    <a:pt x="17598" y="15544"/>
                    <a:pt x="23008" y="15567"/>
                  </a:cubicBezTo>
                  <a:cubicBezTo>
                    <a:pt x="31088" y="15613"/>
                    <a:pt x="39191" y="15636"/>
                    <a:pt x="42752" y="15658"/>
                  </a:cubicBezTo>
                  <a:cubicBezTo>
                    <a:pt x="42852" y="15692"/>
                    <a:pt x="42928" y="15713"/>
                    <a:pt x="42961" y="15713"/>
                  </a:cubicBezTo>
                  <a:cubicBezTo>
                    <a:pt x="42974" y="15713"/>
                    <a:pt x="42980" y="15710"/>
                    <a:pt x="42980" y="15704"/>
                  </a:cubicBezTo>
                  <a:cubicBezTo>
                    <a:pt x="42980" y="15704"/>
                    <a:pt x="42957" y="15681"/>
                    <a:pt x="42934" y="15658"/>
                  </a:cubicBezTo>
                  <a:lnTo>
                    <a:pt x="44646" y="15658"/>
                  </a:lnTo>
                  <a:cubicBezTo>
                    <a:pt x="44646" y="15658"/>
                    <a:pt x="55466" y="15613"/>
                    <a:pt x="66262" y="15567"/>
                  </a:cubicBezTo>
                  <a:cubicBezTo>
                    <a:pt x="71672" y="15544"/>
                    <a:pt x="77081" y="15499"/>
                    <a:pt x="81121" y="15476"/>
                  </a:cubicBezTo>
                  <a:cubicBezTo>
                    <a:pt x="83153" y="15453"/>
                    <a:pt x="84842" y="15430"/>
                    <a:pt x="86029" y="15407"/>
                  </a:cubicBezTo>
                  <a:cubicBezTo>
                    <a:pt x="86622" y="15407"/>
                    <a:pt x="87079" y="15385"/>
                    <a:pt x="87398" y="15385"/>
                  </a:cubicBezTo>
                  <a:cubicBezTo>
                    <a:pt x="87558" y="15362"/>
                    <a:pt x="87672" y="15362"/>
                    <a:pt x="87763" y="15362"/>
                  </a:cubicBezTo>
                  <a:cubicBezTo>
                    <a:pt x="87832" y="15362"/>
                    <a:pt x="87877" y="15362"/>
                    <a:pt x="87877" y="15339"/>
                  </a:cubicBezTo>
                  <a:lnTo>
                    <a:pt x="87763" y="15339"/>
                  </a:lnTo>
                  <a:cubicBezTo>
                    <a:pt x="87672" y="15316"/>
                    <a:pt x="87558" y="15316"/>
                    <a:pt x="87398" y="15316"/>
                  </a:cubicBezTo>
                  <a:cubicBezTo>
                    <a:pt x="87079" y="15316"/>
                    <a:pt x="86622" y="15293"/>
                    <a:pt x="86029" y="15270"/>
                  </a:cubicBezTo>
                  <a:cubicBezTo>
                    <a:pt x="84842" y="15270"/>
                    <a:pt x="83153" y="15248"/>
                    <a:pt x="81121" y="15225"/>
                  </a:cubicBezTo>
                  <a:cubicBezTo>
                    <a:pt x="77081" y="15202"/>
                    <a:pt x="71672" y="15156"/>
                    <a:pt x="66262" y="15111"/>
                  </a:cubicBezTo>
                  <a:cubicBezTo>
                    <a:pt x="55466" y="15065"/>
                    <a:pt x="44646" y="15019"/>
                    <a:pt x="44646" y="15019"/>
                  </a:cubicBezTo>
                  <a:cubicBezTo>
                    <a:pt x="44646" y="15019"/>
                    <a:pt x="43665" y="15019"/>
                    <a:pt x="41999" y="15042"/>
                  </a:cubicBezTo>
                  <a:cubicBezTo>
                    <a:pt x="41953" y="14997"/>
                    <a:pt x="41930" y="14974"/>
                    <a:pt x="41862" y="14928"/>
                  </a:cubicBezTo>
                  <a:cubicBezTo>
                    <a:pt x="41245" y="14449"/>
                    <a:pt x="40469" y="13650"/>
                    <a:pt x="39921" y="12645"/>
                  </a:cubicBezTo>
                  <a:cubicBezTo>
                    <a:pt x="39374" y="11687"/>
                    <a:pt x="39077" y="10546"/>
                    <a:pt x="38986" y="9701"/>
                  </a:cubicBezTo>
                  <a:cubicBezTo>
                    <a:pt x="38963" y="9473"/>
                    <a:pt x="38940" y="9290"/>
                    <a:pt x="38940" y="9108"/>
                  </a:cubicBezTo>
                  <a:cubicBezTo>
                    <a:pt x="38940" y="8948"/>
                    <a:pt x="38940" y="8788"/>
                    <a:pt x="38917" y="8651"/>
                  </a:cubicBezTo>
                  <a:cubicBezTo>
                    <a:pt x="38917" y="8537"/>
                    <a:pt x="38940" y="8423"/>
                    <a:pt x="38940" y="8354"/>
                  </a:cubicBezTo>
                  <a:cubicBezTo>
                    <a:pt x="38940" y="8286"/>
                    <a:pt x="38940" y="8263"/>
                    <a:pt x="38940" y="8263"/>
                  </a:cubicBezTo>
                  <a:cubicBezTo>
                    <a:pt x="38940" y="8263"/>
                    <a:pt x="38940" y="8103"/>
                    <a:pt x="38940" y="7852"/>
                  </a:cubicBezTo>
                  <a:cubicBezTo>
                    <a:pt x="38940" y="7601"/>
                    <a:pt x="38940" y="7236"/>
                    <a:pt x="38986" y="6779"/>
                  </a:cubicBezTo>
                  <a:cubicBezTo>
                    <a:pt x="39008" y="6346"/>
                    <a:pt x="39077" y="5844"/>
                    <a:pt x="39145" y="5296"/>
                  </a:cubicBezTo>
                  <a:cubicBezTo>
                    <a:pt x="39260" y="4771"/>
                    <a:pt x="39397" y="4200"/>
                    <a:pt x="39556" y="3652"/>
                  </a:cubicBezTo>
                  <a:cubicBezTo>
                    <a:pt x="39762" y="3105"/>
                    <a:pt x="39990" y="2602"/>
                    <a:pt x="40264" y="2146"/>
                  </a:cubicBezTo>
                  <a:cubicBezTo>
                    <a:pt x="40401" y="1918"/>
                    <a:pt x="40538" y="1712"/>
                    <a:pt x="40675" y="1530"/>
                  </a:cubicBezTo>
                  <a:cubicBezTo>
                    <a:pt x="40743" y="1415"/>
                    <a:pt x="40835" y="1324"/>
                    <a:pt x="40903" y="1256"/>
                  </a:cubicBezTo>
                  <a:cubicBezTo>
                    <a:pt x="40971" y="1164"/>
                    <a:pt x="41040" y="1073"/>
                    <a:pt x="41108" y="1005"/>
                  </a:cubicBezTo>
                  <a:cubicBezTo>
                    <a:pt x="41245" y="868"/>
                    <a:pt x="41359" y="731"/>
                    <a:pt x="41474" y="617"/>
                  </a:cubicBezTo>
                  <a:cubicBezTo>
                    <a:pt x="42934" y="639"/>
                    <a:pt x="43756" y="639"/>
                    <a:pt x="43756" y="639"/>
                  </a:cubicBezTo>
                  <a:cubicBezTo>
                    <a:pt x="43756" y="639"/>
                    <a:pt x="54689" y="594"/>
                    <a:pt x="65623" y="548"/>
                  </a:cubicBezTo>
                  <a:cubicBezTo>
                    <a:pt x="71078" y="502"/>
                    <a:pt x="76556" y="480"/>
                    <a:pt x="80642" y="434"/>
                  </a:cubicBezTo>
                  <a:cubicBezTo>
                    <a:pt x="82696" y="411"/>
                    <a:pt x="84408" y="388"/>
                    <a:pt x="85595" y="388"/>
                  </a:cubicBezTo>
                  <a:cubicBezTo>
                    <a:pt x="86211" y="366"/>
                    <a:pt x="86668" y="366"/>
                    <a:pt x="86987" y="343"/>
                  </a:cubicBezTo>
                  <a:lnTo>
                    <a:pt x="87352" y="343"/>
                  </a:lnTo>
                  <a:cubicBezTo>
                    <a:pt x="87444" y="320"/>
                    <a:pt x="87489" y="320"/>
                    <a:pt x="87489" y="320"/>
                  </a:cubicBezTo>
                  <a:cubicBezTo>
                    <a:pt x="87489" y="320"/>
                    <a:pt x="87444" y="297"/>
                    <a:pt x="87352" y="297"/>
                  </a:cubicBezTo>
                  <a:cubicBezTo>
                    <a:pt x="87284" y="297"/>
                    <a:pt x="87147" y="297"/>
                    <a:pt x="86987" y="274"/>
                  </a:cubicBezTo>
                  <a:cubicBezTo>
                    <a:pt x="86668" y="274"/>
                    <a:pt x="86211" y="274"/>
                    <a:pt x="85595" y="251"/>
                  </a:cubicBezTo>
                  <a:cubicBezTo>
                    <a:pt x="84408" y="229"/>
                    <a:pt x="82696" y="206"/>
                    <a:pt x="80642" y="183"/>
                  </a:cubicBezTo>
                  <a:cubicBezTo>
                    <a:pt x="76556" y="160"/>
                    <a:pt x="71078" y="114"/>
                    <a:pt x="65623" y="92"/>
                  </a:cubicBezTo>
                  <a:cubicBezTo>
                    <a:pt x="54689" y="46"/>
                    <a:pt x="43756" y="0"/>
                    <a:pt x="43756"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3" name="Google Shape;1335;p23">
              <a:extLst>
                <a:ext uri="{FF2B5EF4-FFF2-40B4-BE49-F238E27FC236}">
                  <a16:creationId xmlns:a16="http://schemas.microsoft.com/office/drawing/2014/main" id="{3317FE72-AEF8-7610-689B-B7B543C64BBA}"/>
                </a:ext>
              </a:extLst>
            </p:cNvPr>
            <p:cNvSpPr/>
            <p:nvPr/>
          </p:nvSpPr>
          <p:spPr>
            <a:xfrm>
              <a:off x="5465325" y="3029150"/>
              <a:ext cx="2167850" cy="67925"/>
            </a:xfrm>
            <a:custGeom>
              <a:avLst/>
              <a:gdLst/>
              <a:ahLst/>
              <a:cxnLst/>
              <a:rect l="l" t="t" r="r" b="b"/>
              <a:pathLst>
                <a:path w="86714" h="2717" extrusionOk="0">
                  <a:moveTo>
                    <a:pt x="38164" y="0"/>
                  </a:moveTo>
                  <a:lnTo>
                    <a:pt x="28623" y="639"/>
                  </a:lnTo>
                  <a:lnTo>
                    <a:pt x="23853" y="959"/>
                  </a:lnTo>
                  <a:lnTo>
                    <a:pt x="19082" y="1301"/>
                  </a:lnTo>
                  <a:lnTo>
                    <a:pt x="14312" y="1644"/>
                  </a:lnTo>
                  <a:lnTo>
                    <a:pt x="9541" y="1986"/>
                  </a:lnTo>
                  <a:cubicBezTo>
                    <a:pt x="6368" y="2214"/>
                    <a:pt x="3196" y="2442"/>
                    <a:pt x="0" y="2716"/>
                  </a:cubicBezTo>
                  <a:cubicBezTo>
                    <a:pt x="3196" y="2557"/>
                    <a:pt x="6368" y="2374"/>
                    <a:pt x="9564" y="2214"/>
                  </a:cubicBezTo>
                  <a:lnTo>
                    <a:pt x="14334" y="1963"/>
                  </a:lnTo>
                  <a:lnTo>
                    <a:pt x="19105" y="1689"/>
                  </a:lnTo>
                  <a:lnTo>
                    <a:pt x="23875" y="1415"/>
                  </a:lnTo>
                  <a:lnTo>
                    <a:pt x="28646" y="1119"/>
                  </a:lnTo>
                  <a:lnTo>
                    <a:pt x="38187" y="525"/>
                  </a:lnTo>
                  <a:lnTo>
                    <a:pt x="44236" y="776"/>
                  </a:lnTo>
                  <a:lnTo>
                    <a:pt x="50307" y="982"/>
                  </a:lnTo>
                  <a:lnTo>
                    <a:pt x="62450" y="1415"/>
                  </a:lnTo>
                  <a:lnTo>
                    <a:pt x="74570" y="1781"/>
                  </a:lnTo>
                  <a:lnTo>
                    <a:pt x="80642" y="1940"/>
                  </a:lnTo>
                  <a:lnTo>
                    <a:pt x="86713" y="2100"/>
                  </a:lnTo>
                  <a:lnTo>
                    <a:pt x="86713" y="2100"/>
                  </a:lnTo>
                  <a:lnTo>
                    <a:pt x="80642" y="1781"/>
                  </a:lnTo>
                  <a:lnTo>
                    <a:pt x="74593" y="1507"/>
                  </a:lnTo>
                  <a:lnTo>
                    <a:pt x="62450" y="959"/>
                  </a:lnTo>
                  <a:lnTo>
                    <a:pt x="50330" y="457"/>
                  </a:lnTo>
                  <a:lnTo>
                    <a:pt x="44258" y="228"/>
                  </a:lnTo>
                  <a:lnTo>
                    <a:pt x="3818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4" name="Google Shape;1336;p23">
              <a:extLst>
                <a:ext uri="{FF2B5EF4-FFF2-40B4-BE49-F238E27FC236}">
                  <a16:creationId xmlns:a16="http://schemas.microsoft.com/office/drawing/2014/main" id="{E0D1E2CE-C3F5-A525-2F07-037DFC217535}"/>
                </a:ext>
              </a:extLst>
            </p:cNvPr>
            <p:cNvSpPr/>
            <p:nvPr/>
          </p:nvSpPr>
          <p:spPr>
            <a:xfrm>
              <a:off x="5492700" y="3181500"/>
              <a:ext cx="932450" cy="281925"/>
            </a:xfrm>
            <a:custGeom>
              <a:avLst/>
              <a:gdLst/>
              <a:ahLst/>
              <a:cxnLst/>
              <a:rect l="l" t="t" r="r" b="b"/>
              <a:pathLst>
                <a:path w="37298" h="11277" extrusionOk="0">
                  <a:moveTo>
                    <a:pt x="35608" y="0"/>
                  </a:moveTo>
                  <a:lnTo>
                    <a:pt x="35608" y="0"/>
                  </a:lnTo>
                  <a:cubicBezTo>
                    <a:pt x="28236" y="7624"/>
                    <a:pt x="1" y="11276"/>
                    <a:pt x="1" y="11276"/>
                  </a:cubicBezTo>
                  <a:lnTo>
                    <a:pt x="37297" y="11185"/>
                  </a:lnTo>
                  <a:cubicBezTo>
                    <a:pt x="32413" y="6780"/>
                    <a:pt x="35608" y="1"/>
                    <a:pt x="3560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5" name="Google Shape;1337;p23">
              <a:extLst>
                <a:ext uri="{FF2B5EF4-FFF2-40B4-BE49-F238E27FC236}">
                  <a16:creationId xmlns:a16="http://schemas.microsoft.com/office/drawing/2014/main" id="{0EC728DE-A230-8308-8F69-129B714F2E3E}"/>
                </a:ext>
              </a:extLst>
            </p:cNvPr>
            <p:cNvSpPr/>
            <p:nvPr/>
          </p:nvSpPr>
          <p:spPr>
            <a:xfrm>
              <a:off x="5623375" y="3043875"/>
              <a:ext cx="693925" cy="446350"/>
            </a:xfrm>
            <a:custGeom>
              <a:avLst/>
              <a:gdLst/>
              <a:ahLst/>
              <a:cxnLst/>
              <a:rect l="l" t="t" r="r" b="b"/>
              <a:pathLst>
                <a:path w="27757" h="17854" extrusionOk="0">
                  <a:moveTo>
                    <a:pt x="10318" y="8404"/>
                  </a:moveTo>
                  <a:cubicBezTo>
                    <a:pt x="10478" y="8678"/>
                    <a:pt x="10637" y="8929"/>
                    <a:pt x="10797" y="9203"/>
                  </a:cubicBezTo>
                  <a:cubicBezTo>
                    <a:pt x="10706" y="9112"/>
                    <a:pt x="10637" y="8998"/>
                    <a:pt x="10569" y="8906"/>
                  </a:cubicBezTo>
                  <a:cubicBezTo>
                    <a:pt x="10500" y="8792"/>
                    <a:pt x="10455" y="8701"/>
                    <a:pt x="10432" y="8633"/>
                  </a:cubicBezTo>
                  <a:cubicBezTo>
                    <a:pt x="10386" y="8564"/>
                    <a:pt x="10363" y="8541"/>
                    <a:pt x="10363" y="8541"/>
                  </a:cubicBezTo>
                  <a:cubicBezTo>
                    <a:pt x="10363" y="8541"/>
                    <a:pt x="10363" y="8496"/>
                    <a:pt x="10318" y="8427"/>
                  </a:cubicBezTo>
                  <a:cubicBezTo>
                    <a:pt x="10318" y="8427"/>
                    <a:pt x="10318" y="8427"/>
                    <a:pt x="10318" y="8404"/>
                  </a:cubicBezTo>
                  <a:close/>
                  <a:moveTo>
                    <a:pt x="23270" y="1"/>
                  </a:moveTo>
                  <a:cubicBezTo>
                    <a:pt x="23007" y="1"/>
                    <a:pt x="22751" y="11"/>
                    <a:pt x="22506" y="27"/>
                  </a:cubicBezTo>
                  <a:cubicBezTo>
                    <a:pt x="20840" y="142"/>
                    <a:pt x="19197" y="256"/>
                    <a:pt x="17531" y="370"/>
                  </a:cubicBezTo>
                  <a:lnTo>
                    <a:pt x="12760" y="712"/>
                  </a:lnTo>
                  <a:lnTo>
                    <a:pt x="7990" y="1055"/>
                  </a:lnTo>
                  <a:lnTo>
                    <a:pt x="7259" y="1100"/>
                  </a:lnTo>
                  <a:cubicBezTo>
                    <a:pt x="5684" y="1192"/>
                    <a:pt x="4178" y="1283"/>
                    <a:pt x="2763" y="1374"/>
                  </a:cubicBezTo>
                  <a:cubicBezTo>
                    <a:pt x="2534" y="1580"/>
                    <a:pt x="2329" y="1808"/>
                    <a:pt x="2238" y="2036"/>
                  </a:cubicBezTo>
                  <a:cubicBezTo>
                    <a:pt x="2146" y="2310"/>
                    <a:pt x="2169" y="2561"/>
                    <a:pt x="2215" y="2721"/>
                  </a:cubicBezTo>
                  <a:cubicBezTo>
                    <a:pt x="2238" y="2789"/>
                    <a:pt x="2260" y="2858"/>
                    <a:pt x="2260" y="2903"/>
                  </a:cubicBezTo>
                  <a:cubicBezTo>
                    <a:pt x="2283" y="2926"/>
                    <a:pt x="2306" y="2949"/>
                    <a:pt x="2306" y="2949"/>
                  </a:cubicBezTo>
                  <a:cubicBezTo>
                    <a:pt x="2306" y="2949"/>
                    <a:pt x="2283" y="2858"/>
                    <a:pt x="2260" y="2698"/>
                  </a:cubicBezTo>
                  <a:cubicBezTo>
                    <a:pt x="2215" y="2561"/>
                    <a:pt x="2215" y="2310"/>
                    <a:pt x="2329" y="2059"/>
                  </a:cubicBezTo>
                  <a:cubicBezTo>
                    <a:pt x="2352" y="1990"/>
                    <a:pt x="2397" y="1922"/>
                    <a:pt x="2443" y="1853"/>
                  </a:cubicBezTo>
                  <a:lnTo>
                    <a:pt x="2443" y="1853"/>
                  </a:lnTo>
                  <a:cubicBezTo>
                    <a:pt x="2192" y="2333"/>
                    <a:pt x="2329" y="2766"/>
                    <a:pt x="2329" y="2766"/>
                  </a:cubicBezTo>
                  <a:cubicBezTo>
                    <a:pt x="2329" y="2766"/>
                    <a:pt x="2123" y="3497"/>
                    <a:pt x="3767" y="4410"/>
                  </a:cubicBezTo>
                  <a:cubicBezTo>
                    <a:pt x="3767" y="4433"/>
                    <a:pt x="3767" y="4456"/>
                    <a:pt x="3767" y="4478"/>
                  </a:cubicBezTo>
                  <a:cubicBezTo>
                    <a:pt x="3767" y="4524"/>
                    <a:pt x="3790" y="4615"/>
                    <a:pt x="3790" y="4707"/>
                  </a:cubicBezTo>
                  <a:cubicBezTo>
                    <a:pt x="3813" y="4912"/>
                    <a:pt x="3835" y="5163"/>
                    <a:pt x="3881" y="5437"/>
                  </a:cubicBezTo>
                  <a:cubicBezTo>
                    <a:pt x="3881" y="5505"/>
                    <a:pt x="3904" y="5597"/>
                    <a:pt x="3904" y="5665"/>
                  </a:cubicBezTo>
                  <a:cubicBezTo>
                    <a:pt x="3927" y="6259"/>
                    <a:pt x="3927" y="6875"/>
                    <a:pt x="3949" y="7491"/>
                  </a:cubicBezTo>
                  <a:cubicBezTo>
                    <a:pt x="3949" y="7514"/>
                    <a:pt x="3949" y="7514"/>
                    <a:pt x="3949" y="7514"/>
                  </a:cubicBezTo>
                  <a:cubicBezTo>
                    <a:pt x="3995" y="9637"/>
                    <a:pt x="4109" y="11782"/>
                    <a:pt x="4269" y="13175"/>
                  </a:cubicBezTo>
                  <a:cubicBezTo>
                    <a:pt x="4223" y="13266"/>
                    <a:pt x="4201" y="13380"/>
                    <a:pt x="4178" y="13472"/>
                  </a:cubicBezTo>
                  <a:cubicBezTo>
                    <a:pt x="4155" y="13608"/>
                    <a:pt x="4178" y="13700"/>
                    <a:pt x="4178" y="13768"/>
                  </a:cubicBezTo>
                  <a:cubicBezTo>
                    <a:pt x="4086" y="13768"/>
                    <a:pt x="3995" y="13768"/>
                    <a:pt x="3904" y="13791"/>
                  </a:cubicBezTo>
                  <a:cubicBezTo>
                    <a:pt x="3881" y="13768"/>
                    <a:pt x="3858" y="13768"/>
                    <a:pt x="3858" y="13768"/>
                  </a:cubicBezTo>
                  <a:cubicBezTo>
                    <a:pt x="3757" y="13718"/>
                    <a:pt x="3656" y="13702"/>
                    <a:pt x="3586" y="13702"/>
                  </a:cubicBezTo>
                  <a:cubicBezTo>
                    <a:pt x="3529" y="13702"/>
                    <a:pt x="3493" y="13712"/>
                    <a:pt x="3493" y="13723"/>
                  </a:cubicBezTo>
                  <a:cubicBezTo>
                    <a:pt x="3493" y="13745"/>
                    <a:pt x="3561" y="13768"/>
                    <a:pt x="3653" y="13814"/>
                  </a:cubicBezTo>
                  <a:cubicBezTo>
                    <a:pt x="3516" y="13837"/>
                    <a:pt x="3379" y="13837"/>
                    <a:pt x="3242" y="13860"/>
                  </a:cubicBezTo>
                  <a:cubicBezTo>
                    <a:pt x="3179" y="13833"/>
                    <a:pt x="3113" y="13823"/>
                    <a:pt x="3056" y="13823"/>
                  </a:cubicBezTo>
                  <a:cubicBezTo>
                    <a:pt x="2967" y="13823"/>
                    <a:pt x="2900" y="13846"/>
                    <a:pt x="2900" y="13860"/>
                  </a:cubicBezTo>
                  <a:cubicBezTo>
                    <a:pt x="2900" y="13860"/>
                    <a:pt x="2922" y="13882"/>
                    <a:pt x="2968" y="13905"/>
                  </a:cubicBezTo>
                  <a:cubicBezTo>
                    <a:pt x="2877" y="13905"/>
                    <a:pt x="2785" y="13928"/>
                    <a:pt x="2694" y="13928"/>
                  </a:cubicBezTo>
                  <a:lnTo>
                    <a:pt x="2671" y="13928"/>
                  </a:lnTo>
                  <a:cubicBezTo>
                    <a:pt x="2580" y="13894"/>
                    <a:pt x="2489" y="13882"/>
                    <a:pt x="2420" y="13882"/>
                  </a:cubicBezTo>
                  <a:cubicBezTo>
                    <a:pt x="2352" y="13882"/>
                    <a:pt x="2306" y="13894"/>
                    <a:pt x="2306" y="13905"/>
                  </a:cubicBezTo>
                  <a:cubicBezTo>
                    <a:pt x="2306" y="13928"/>
                    <a:pt x="2375" y="13951"/>
                    <a:pt x="2443" y="13974"/>
                  </a:cubicBezTo>
                  <a:cubicBezTo>
                    <a:pt x="1964" y="14065"/>
                    <a:pt x="1484" y="14156"/>
                    <a:pt x="1051" y="14293"/>
                  </a:cubicBezTo>
                  <a:cubicBezTo>
                    <a:pt x="1005" y="14293"/>
                    <a:pt x="959" y="14316"/>
                    <a:pt x="891" y="14339"/>
                  </a:cubicBezTo>
                  <a:cubicBezTo>
                    <a:pt x="845" y="14362"/>
                    <a:pt x="800" y="14362"/>
                    <a:pt x="777" y="14385"/>
                  </a:cubicBezTo>
                  <a:cubicBezTo>
                    <a:pt x="754" y="14385"/>
                    <a:pt x="731" y="14407"/>
                    <a:pt x="708" y="14407"/>
                  </a:cubicBezTo>
                  <a:cubicBezTo>
                    <a:pt x="663" y="14430"/>
                    <a:pt x="640" y="14430"/>
                    <a:pt x="594" y="14453"/>
                  </a:cubicBezTo>
                  <a:cubicBezTo>
                    <a:pt x="571" y="14453"/>
                    <a:pt x="571" y="14476"/>
                    <a:pt x="548" y="14476"/>
                  </a:cubicBezTo>
                  <a:cubicBezTo>
                    <a:pt x="503" y="14499"/>
                    <a:pt x="480" y="14499"/>
                    <a:pt x="457" y="14521"/>
                  </a:cubicBezTo>
                  <a:cubicBezTo>
                    <a:pt x="434" y="14544"/>
                    <a:pt x="412" y="14544"/>
                    <a:pt x="366" y="14567"/>
                  </a:cubicBezTo>
                  <a:cubicBezTo>
                    <a:pt x="343" y="14590"/>
                    <a:pt x="320" y="14590"/>
                    <a:pt x="297" y="14613"/>
                  </a:cubicBezTo>
                  <a:cubicBezTo>
                    <a:pt x="275" y="14636"/>
                    <a:pt x="252" y="14636"/>
                    <a:pt x="229" y="14658"/>
                  </a:cubicBezTo>
                  <a:cubicBezTo>
                    <a:pt x="229" y="14658"/>
                    <a:pt x="206" y="14681"/>
                    <a:pt x="206" y="14681"/>
                  </a:cubicBezTo>
                  <a:cubicBezTo>
                    <a:pt x="206" y="14681"/>
                    <a:pt x="183" y="14704"/>
                    <a:pt x="183" y="14704"/>
                  </a:cubicBezTo>
                  <a:cubicBezTo>
                    <a:pt x="160" y="14727"/>
                    <a:pt x="160" y="14727"/>
                    <a:pt x="138" y="14750"/>
                  </a:cubicBezTo>
                  <a:cubicBezTo>
                    <a:pt x="138" y="14750"/>
                    <a:pt x="138" y="14750"/>
                    <a:pt x="115" y="14773"/>
                  </a:cubicBezTo>
                  <a:cubicBezTo>
                    <a:pt x="115" y="14773"/>
                    <a:pt x="92" y="14795"/>
                    <a:pt x="92" y="14795"/>
                  </a:cubicBezTo>
                  <a:cubicBezTo>
                    <a:pt x="92" y="14795"/>
                    <a:pt x="69" y="14818"/>
                    <a:pt x="69" y="14818"/>
                  </a:cubicBezTo>
                  <a:cubicBezTo>
                    <a:pt x="69" y="14841"/>
                    <a:pt x="69" y="14841"/>
                    <a:pt x="69" y="14841"/>
                  </a:cubicBezTo>
                  <a:cubicBezTo>
                    <a:pt x="46" y="14864"/>
                    <a:pt x="46" y="14864"/>
                    <a:pt x="46" y="14864"/>
                  </a:cubicBezTo>
                  <a:cubicBezTo>
                    <a:pt x="46" y="14864"/>
                    <a:pt x="46" y="14887"/>
                    <a:pt x="46" y="14887"/>
                  </a:cubicBezTo>
                  <a:cubicBezTo>
                    <a:pt x="24" y="14887"/>
                    <a:pt x="24" y="14909"/>
                    <a:pt x="24" y="14909"/>
                  </a:cubicBezTo>
                  <a:cubicBezTo>
                    <a:pt x="24" y="14932"/>
                    <a:pt x="24" y="14955"/>
                    <a:pt x="1" y="15001"/>
                  </a:cubicBezTo>
                  <a:cubicBezTo>
                    <a:pt x="1" y="15046"/>
                    <a:pt x="24" y="15092"/>
                    <a:pt x="46" y="15161"/>
                  </a:cubicBezTo>
                  <a:cubicBezTo>
                    <a:pt x="69" y="15183"/>
                    <a:pt x="69" y="15206"/>
                    <a:pt x="92" y="15206"/>
                  </a:cubicBezTo>
                  <a:cubicBezTo>
                    <a:pt x="92" y="15229"/>
                    <a:pt x="92" y="15229"/>
                    <a:pt x="115" y="15229"/>
                  </a:cubicBezTo>
                  <a:cubicBezTo>
                    <a:pt x="115" y="15252"/>
                    <a:pt x="138" y="15275"/>
                    <a:pt x="160" y="15298"/>
                  </a:cubicBezTo>
                  <a:cubicBezTo>
                    <a:pt x="160" y="15298"/>
                    <a:pt x="183" y="15320"/>
                    <a:pt x="183" y="15320"/>
                  </a:cubicBezTo>
                  <a:cubicBezTo>
                    <a:pt x="206" y="15343"/>
                    <a:pt x="229" y="15343"/>
                    <a:pt x="252" y="15366"/>
                  </a:cubicBezTo>
                  <a:cubicBezTo>
                    <a:pt x="252" y="15366"/>
                    <a:pt x="275" y="15389"/>
                    <a:pt x="275" y="15389"/>
                  </a:cubicBezTo>
                  <a:cubicBezTo>
                    <a:pt x="297" y="15412"/>
                    <a:pt x="320" y="15434"/>
                    <a:pt x="366" y="15434"/>
                  </a:cubicBezTo>
                  <a:cubicBezTo>
                    <a:pt x="366" y="15457"/>
                    <a:pt x="389" y="15457"/>
                    <a:pt x="412" y="15480"/>
                  </a:cubicBezTo>
                  <a:cubicBezTo>
                    <a:pt x="434" y="15480"/>
                    <a:pt x="457" y="15503"/>
                    <a:pt x="480" y="15503"/>
                  </a:cubicBezTo>
                  <a:cubicBezTo>
                    <a:pt x="503" y="15526"/>
                    <a:pt x="526" y="15526"/>
                    <a:pt x="548" y="15549"/>
                  </a:cubicBezTo>
                  <a:cubicBezTo>
                    <a:pt x="571" y="15549"/>
                    <a:pt x="594" y="15571"/>
                    <a:pt x="640" y="15594"/>
                  </a:cubicBezTo>
                  <a:cubicBezTo>
                    <a:pt x="663" y="15594"/>
                    <a:pt x="685" y="15594"/>
                    <a:pt x="708" y="15617"/>
                  </a:cubicBezTo>
                  <a:cubicBezTo>
                    <a:pt x="731" y="15617"/>
                    <a:pt x="754" y="15640"/>
                    <a:pt x="800" y="15640"/>
                  </a:cubicBezTo>
                  <a:cubicBezTo>
                    <a:pt x="822" y="15663"/>
                    <a:pt x="845" y="15663"/>
                    <a:pt x="868" y="15686"/>
                  </a:cubicBezTo>
                  <a:cubicBezTo>
                    <a:pt x="914" y="15686"/>
                    <a:pt x="937" y="15708"/>
                    <a:pt x="959" y="15708"/>
                  </a:cubicBezTo>
                  <a:cubicBezTo>
                    <a:pt x="1005" y="15731"/>
                    <a:pt x="1028" y="15731"/>
                    <a:pt x="1051" y="15731"/>
                  </a:cubicBezTo>
                  <a:cubicBezTo>
                    <a:pt x="1096" y="15754"/>
                    <a:pt x="1119" y="15754"/>
                    <a:pt x="1165" y="15777"/>
                  </a:cubicBezTo>
                  <a:cubicBezTo>
                    <a:pt x="1188" y="15777"/>
                    <a:pt x="1233" y="15800"/>
                    <a:pt x="1256" y="15800"/>
                  </a:cubicBezTo>
                  <a:cubicBezTo>
                    <a:pt x="1302" y="15800"/>
                    <a:pt x="1325" y="15823"/>
                    <a:pt x="1370" y="15823"/>
                  </a:cubicBezTo>
                  <a:cubicBezTo>
                    <a:pt x="1393" y="15823"/>
                    <a:pt x="1439" y="15845"/>
                    <a:pt x="1484" y="15845"/>
                  </a:cubicBezTo>
                  <a:cubicBezTo>
                    <a:pt x="1507" y="15868"/>
                    <a:pt x="1553" y="15868"/>
                    <a:pt x="1576" y="15868"/>
                  </a:cubicBezTo>
                  <a:cubicBezTo>
                    <a:pt x="1621" y="15891"/>
                    <a:pt x="1667" y="15891"/>
                    <a:pt x="1735" y="15891"/>
                  </a:cubicBezTo>
                  <a:cubicBezTo>
                    <a:pt x="1758" y="15914"/>
                    <a:pt x="1781" y="15914"/>
                    <a:pt x="1804" y="15914"/>
                  </a:cubicBezTo>
                  <a:cubicBezTo>
                    <a:pt x="1850" y="15937"/>
                    <a:pt x="1918" y="15937"/>
                    <a:pt x="1986" y="15959"/>
                  </a:cubicBezTo>
                  <a:lnTo>
                    <a:pt x="2032" y="15959"/>
                  </a:lnTo>
                  <a:cubicBezTo>
                    <a:pt x="2420" y="16005"/>
                    <a:pt x="2854" y="16051"/>
                    <a:pt x="3288" y="16051"/>
                  </a:cubicBezTo>
                  <a:lnTo>
                    <a:pt x="3584" y="16051"/>
                  </a:lnTo>
                  <a:cubicBezTo>
                    <a:pt x="3653" y="16051"/>
                    <a:pt x="3721" y="16028"/>
                    <a:pt x="3790" y="16028"/>
                  </a:cubicBezTo>
                  <a:lnTo>
                    <a:pt x="3835" y="16028"/>
                  </a:lnTo>
                  <a:cubicBezTo>
                    <a:pt x="3904" y="16028"/>
                    <a:pt x="3972" y="16028"/>
                    <a:pt x="4018" y="16005"/>
                  </a:cubicBezTo>
                  <a:lnTo>
                    <a:pt x="4086" y="16005"/>
                  </a:lnTo>
                  <a:cubicBezTo>
                    <a:pt x="4155" y="16005"/>
                    <a:pt x="4201" y="15982"/>
                    <a:pt x="4269" y="15982"/>
                  </a:cubicBezTo>
                  <a:lnTo>
                    <a:pt x="4337" y="15982"/>
                  </a:lnTo>
                  <a:cubicBezTo>
                    <a:pt x="4383" y="15959"/>
                    <a:pt x="4452" y="15959"/>
                    <a:pt x="4497" y="15937"/>
                  </a:cubicBezTo>
                  <a:lnTo>
                    <a:pt x="4566" y="15937"/>
                  </a:lnTo>
                  <a:cubicBezTo>
                    <a:pt x="4611" y="15914"/>
                    <a:pt x="4680" y="15914"/>
                    <a:pt x="4726" y="15891"/>
                  </a:cubicBezTo>
                  <a:cubicBezTo>
                    <a:pt x="4748" y="15891"/>
                    <a:pt x="4771" y="15891"/>
                    <a:pt x="4794" y="15868"/>
                  </a:cubicBezTo>
                  <a:cubicBezTo>
                    <a:pt x="4840" y="15868"/>
                    <a:pt x="4885" y="15845"/>
                    <a:pt x="4931" y="15845"/>
                  </a:cubicBezTo>
                  <a:cubicBezTo>
                    <a:pt x="4954" y="15823"/>
                    <a:pt x="4977" y="15823"/>
                    <a:pt x="4999" y="15823"/>
                  </a:cubicBezTo>
                  <a:cubicBezTo>
                    <a:pt x="5045" y="15800"/>
                    <a:pt x="5091" y="15777"/>
                    <a:pt x="5136" y="15777"/>
                  </a:cubicBezTo>
                  <a:cubicBezTo>
                    <a:pt x="5159" y="15754"/>
                    <a:pt x="5182" y="15754"/>
                    <a:pt x="5205" y="15731"/>
                  </a:cubicBezTo>
                  <a:cubicBezTo>
                    <a:pt x="5251" y="15731"/>
                    <a:pt x="5296" y="15708"/>
                    <a:pt x="5319" y="15686"/>
                  </a:cubicBezTo>
                  <a:cubicBezTo>
                    <a:pt x="5342" y="15686"/>
                    <a:pt x="5365" y="15663"/>
                    <a:pt x="5387" y="15663"/>
                  </a:cubicBezTo>
                  <a:cubicBezTo>
                    <a:pt x="5433" y="15640"/>
                    <a:pt x="5479" y="15617"/>
                    <a:pt x="5502" y="15594"/>
                  </a:cubicBezTo>
                  <a:cubicBezTo>
                    <a:pt x="5524" y="15571"/>
                    <a:pt x="5547" y="15571"/>
                    <a:pt x="5570" y="15571"/>
                  </a:cubicBezTo>
                  <a:cubicBezTo>
                    <a:pt x="5593" y="15549"/>
                    <a:pt x="5639" y="15503"/>
                    <a:pt x="5684" y="15480"/>
                  </a:cubicBezTo>
                  <a:cubicBezTo>
                    <a:pt x="5684" y="15480"/>
                    <a:pt x="5707" y="15457"/>
                    <a:pt x="5730" y="15457"/>
                  </a:cubicBezTo>
                  <a:cubicBezTo>
                    <a:pt x="5753" y="15434"/>
                    <a:pt x="5798" y="15389"/>
                    <a:pt x="5821" y="15366"/>
                  </a:cubicBezTo>
                  <a:cubicBezTo>
                    <a:pt x="5844" y="15343"/>
                    <a:pt x="5844" y="15343"/>
                    <a:pt x="5867" y="15343"/>
                  </a:cubicBezTo>
                  <a:cubicBezTo>
                    <a:pt x="5912" y="15298"/>
                    <a:pt x="5935" y="15252"/>
                    <a:pt x="5981" y="15206"/>
                  </a:cubicBezTo>
                  <a:cubicBezTo>
                    <a:pt x="6004" y="15138"/>
                    <a:pt x="6027" y="15092"/>
                    <a:pt x="6027" y="15046"/>
                  </a:cubicBezTo>
                  <a:cubicBezTo>
                    <a:pt x="6141" y="14750"/>
                    <a:pt x="6232" y="14453"/>
                    <a:pt x="6323" y="14156"/>
                  </a:cubicBezTo>
                  <a:cubicBezTo>
                    <a:pt x="6346" y="14133"/>
                    <a:pt x="6369" y="14133"/>
                    <a:pt x="6369" y="14111"/>
                  </a:cubicBezTo>
                  <a:cubicBezTo>
                    <a:pt x="6369" y="14111"/>
                    <a:pt x="7738" y="9591"/>
                    <a:pt x="8651" y="6304"/>
                  </a:cubicBezTo>
                  <a:cubicBezTo>
                    <a:pt x="8880" y="6396"/>
                    <a:pt x="9040" y="6464"/>
                    <a:pt x="9154" y="6555"/>
                  </a:cubicBezTo>
                  <a:cubicBezTo>
                    <a:pt x="9268" y="6624"/>
                    <a:pt x="9542" y="6807"/>
                    <a:pt x="9953" y="7035"/>
                  </a:cubicBezTo>
                  <a:cubicBezTo>
                    <a:pt x="9953" y="7103"/>
                    <a:pt x="9953" y="7172"/>
                    <a:pt x="9930" y="7240"/>
                  </a:cubicBezTo>
                  <a:cubicBezTo>
                    <a:pt x="9930" y="7309"/>
                    <a:pt x="9930" y="7354"/>
                    <a:pt x="9930" y="7423"/>
                  </a:cubicBezTo>
                  <a:cubicBezTo>
                    <a:pt x="9930" y="7537"/>
                    <a:pt x="9930" y="7651"/>
                    <a:pt x="9930" y="7765"/>
                  </a:cubicBezTo>
                  <a:cubicBezTo>
                    <a:pt x="9930" y="7788"/>
                    <a:pt x="9953" y="7788"/>
                    <a:pt x="9953" y="7811"/>
                  </a:cubicBezTo>
                  <a:cubicBezTo>
                    <a:pt x="9975" y="7948"/>
                    <a:pt x="9998" y="8085"/>
                    <a:pt x="10021" y="8199"/>
                  </a:cubicBezTo>
                  <a:cubicBezTo>
                    <a:pt x="10044" y="8336"/>
                    <a:pt x="10112" y="8450"/>
                    <a:pt x="10135" y="8518"/>
                  </a:cubicBezTo>
                  <a:cubicBezTo>
                    <a:pt x="10181" y="8587"/>
                    <a:pt x="10181" y="8633"/>
                    <a:pt x="10181" y="8633"/>
                  </a:cubicBezTo>
                  <a:cubicBezTo>
                    <a:pt x="10181" y="8633"/>
                    <a:pt x="10204" y="8655"/>
                    <a:pt x="10249" y="8724"/>
                  </a:cubicBezTo>
                  <a:cubicBezTo>
                    <a:pt x="10295" y="8792"/>
                    <a:pt x="10341" y="8884"/>
                    <a:pt x="10409" y="8998"/>
                  </a:cubicBezTo>
                  <a:cubicBezTo>
                    <a:pt x="10500" y="9112"/>
                    <a:pt x="10592" y="9226"/>
                    <a:pt x="10706" y="9363"/>
                  </a:cubicBezTo>
                  <a:cubicBezTo>
                    <a:pt x="10820" y="9477"/>
                    <a:pt x="10934" y="9614"/>
                    <a:pt x="11071" y="9728"/>
                  </a:cubicBezTo>
                  <a:cubicBezTo>
                    <a:pt x="11094" y="9774"/>
                    <a:pt x="11139" y="9797"/>
                    <a:pt x="11185" y="9842"/>
                  </a:cubicBezTo>
                  <a:cubicBezTo>
                    <a:pt x="11413" y="10207"/>
                    <a:pt x="11664" y="10573"/>
                    <a:pt x="11893" y="10938"/>
                  </a:cubicBezTo>
                  <a:cubicBezTo>
                    <a:pt x="11893" y="10961"/>
                    <a:pt x="11915" y="10961"/>
                    <a:pt x="11915" y="10984"/>
                  </a:cubicBezTo>
                  <a:cubicBezTo>
                    <a:pt x="12098" y="11257"/>
                    <a:pt x="12281" y="11554"/>
                    <a:pt x="12486" y="11828"/>
                  </a:cubicBezTo>
                  <a:cubicBezTo>
                    <a:pt x="13445" y="13312"/>
                    <a:pt x="14426" y="14704"/>
                    <a:pt x="15134" y="15617"/>
                  </a:cubicBezTo>
                  <a:cubicBezTo>
                    <a:pt x="15134" y="15731"/>
                    <a:pt x="15157" y="15845"/>
                    <a:pt x="15202" y="15937"/>
                  </a:cubicBezTo>
                  <a:cubicBezTo>
                    <a:pt x="15248" y="16051"/>
                    <a:pt x="15316" y="16142"/>
                    <a:pt x="15339" y="16165"/>
                  </a:cubicBezTo>
                  <a:cubicBezTo>
                    <a:pt x="15294" y="16211"/>
                    <a:pt x="15202" y="16279"/>
                    <a:pt x="15134" y="16347"/>
                  </a:cubicBezTo>
                  <a:lnTo>
                    <a:pt x="15065" y="16347"/>
                  </a:lnTo>
                  <a:cubicBezTo>
                    <a:pt x="14883" y="16370"/>
                    <a:pt x="14746" y="16462"/>
                    <a:pt x="14746" y="16484"/>
                  </a:cubicBezTo>
                  <a:cubicBezTo>
                    <a:pt x="14769" y="16507"/>
                    <a:pt x="14837" y="16507"/>
                    <a:pt x="14928" y="16507"/>
                  </a:cubicBezTo>
                  <a:cubicBezTo>
                    <a:pt x="14814" y="16576"/>
                    <a:pt x="14723" y="16644"/>
                    <a:pt x="14609" y="16736"/>
                  </a:cubicBezTo>
                  <a:cubicBezTo>
                    <a:pt x="14426" y="16781"/>
                    <a:pt x="14289" y="16895"/>
                    <a:pt x="14312" y="16918"/>
                  </a:cubicBezTo>
                  <a:lnTo>
                    <a:pt x="14381" y="16918"/>
                  </a:lnTo>
                  <a:cubicBezTo>
                    <a:pt x="14312" y="16964"/>
                    <a:pt x="14244" y="17032"/>
                    <a:pt x="14175" y="17101"/>
                  </a:cubicBezTo>
                  <a:lnTo>
                    <a:pt x="14130" y="17101"/>
                  </a:lnTo>
                  <a:cubicBezTo>
                    <a:pt x="13970" y="17146"/>
                    <a:pt x="13833" y="17238"/>
                    <a:pt x="13833" y="17261"/>
                  </a:cubicBezTo>
                  <a:cubicBezTo>
                    <a:pt x="13833" y="17272"/>
                    <a:pt x="13850" y="17278"/>
                    <a:pt x="13876" y="17278"/>
                  </a:cubicBezTo>
                  <a:cubicBezTo>
                    <a:pt x="13901" y="17278"/>
                    <a:pt x="13936" y="17272"/>
                    <a:pt x="13970" y="17261"/>
                  </a:cubicBezTo>
                  <a:lnTo>
                    <a:pt x="13970" y="17261"/>
                  </a:lnTo>
                  <a:cubicBezTo>
                    <a:pt x="13764" y="17466"/>
                    <a:pt x="13536" y="17649"/>
                    <a:pt x="13331" y="17854"/>
                  </a:cubicBezTo>
                  <a:lnTo>
                    <a:pt x="16777" y="17854"/>
                  </a:lnTo>
                  <a:cubicBezTo>
                    <a:pt x="16777" y="17854"/>
                    <a:pt x="16800" y="17831"/>
                    <a:pt x="16800" y="17831"/>
                  </a:cubicBezTo>
                  <a:cubicBezTo>
                    <a:pt x="16846" y="17785"/>
                    <a:pt x="16891" y="17740"/>
                    <a:pt x="16937" y="17717"/>
                  </a:cubicBezTo>
                  <a:cubicBezTo>
                    <a:pt x="16937" y="17694"/>
                    <a:pt x="16960" y="17671"/>
                    <a:pt x="16960" y="17671"/>
                  </a:cubicBezTo>
                  <a:cubicBezTo>
                    <a:pt x="17006" y="17626"/>
                    <a:pt x="17051" y="17580"/>
                    <a:pt x="17074" y="17557"/>
                  </a:cubicBezTo>
                  <a:cubicBezTo>
                    <a:pt x="17097" y="17534"/>
                    <a:pt x="17097" y="17512"/>
                    <a:pt x="17120" y="17489"/>
                  </a:cubicBezTo>
                  <a:cubicBezTo>
                    <a:pt x="17165" y="17466"/>
                    <a:pt x="17188" y="17420"/>
                    <a:pt x="17211" y="17375"/>
                  </a:cubicBezTo>
                  <a:cubicBezTo>
                    <a:pt x="17234" y="17375"/>
                    <a:pt x="17234" y="17352"/>
                    <a:pt x="17257" y="17329"/>
                  </a:cubicBezTo>
                  <a:cubicBezTo>
                    <a:pt x="17279" y="17283"/>
                    <a:pt x="17302" y="17261"/>
                    <a:pt x="17348" y="17215"/>
                  </a:cubicBezTo>
                  <a:cubicBezTo>
                    <a:pt x="17348" y="17192"/>
                    <a:pt x="17371" y="17169"/>
                    <a:pt x="17371" y="17169"/>
                  </a:cubicBezTo>
                  <a:cubicBezTo>
                    <a:pt x="17394" y="17124"/>
                    <a:pt x="17416" y="17078"/>
                    <a:pt x="17439" y="17032"/>
                  </a:cubicBezTo>
                  <a:cubicBezTo>
                    <a:pt x="17462" y="17032"/>
                    <a:pt x="17462" y="17009"/>
                    <a:pt x="17462" y="16987"/>
                  </a:cubicBezTo>
                  <a:cubicBezTo>
                    <a:pt x="17485" y="16941"/>
                    <a:pt x="17508" y="16895"/>
                    <a:pt x="17531" y="16872"/>
                  </a:cubicBezTo>
                  <a:cubicBezTo>
                    <a:pt x="17531" y="16850"/>
                    <a:pt x="17531" y="16827"/>
                    <a:pt x="17553" y="16827"/>
                  </a:cubicBezTo>
                  <a:cubicBezTo>
                    <a:pt x="17576" y="16758"/>
                    <a:pt x="17576" y="16713"/>
                    <a:pt x="17599" y="16667"/>
                  </a:cubicBezTo>
                  <a:cubicBezTo>
                    <a:pt x="17599" y="16667"/>
                    <a:pt x="17599" y="16644"/>
                    <a:pt x="17599" y="16644"/>
                  </a:cubicBezTo>
                  <a:cubicBezTo>
                    <a:pt x="17622" y="16576"/>
                    <a:pt x="17622" y="16530"/>
                    <a:pt x="17645" y="16462"/>
                  </a:cubicBezTo>
                  <a:cubicBezTo>
                    <a:pt x="17622" y="16416"/>
                    <a:pt x="17622" y="16347"/>
                    <a:pt x="17599" y="16302"/>
                  </a:cubicBezTo>
                  <a:cubicBezTo>
                    <a:pt x="17531" y="16005"/>
                    <a:pt x="17462" y="15686"/>
                    <a:pt x="17394" y="15389"/>
                  </a:cubicBezTo>
                  <a:cubicBezTo>
                    <a:pt x="17394" y="15366"/>
                    <a:pt x="17394" y="15343"/>
                    <a:pt x="17416" y="15320"/>
                  </a:cubicBezTo>
                  <a:cubicBezTo>
                    <a:pt x="17439" y="15024"/>
                    <a:pt x="17188" y="14499"/>
                    <a:pt x="17120" y="14202"/>
                  </a:cubicBezTo>
                  <a:cubicBezTo>
                    <a:pt x="16846" y="13198"/>
                    <a:pt x="16595" y="12193"/>
                    <a:pt x="16321" y="11212"/>
                  </a:cubicBezTo>
                  <a:cubicBezTo>
                    <a:pt x="16093" y="10367"/>
                    <a:pt x="16001" y="10025"/>
                    <a:pt x="16298" y="9865"/>
                  </a:cubicBezTo>
                  <a:cubicBezTo>
                    <a:pt x="16481" y="9774"/>
                    <a:pt x="16777" y="9751"/>
                    <a:pt x="17234" y="9728"/>
                  </a:cubicBezTo>
                  <a:cubicBezTo>
                    <a:pt x="18170" y="9705"/>
                    <a:pt x="19197" y="9523"/>
                    <a:pt x="19973" y="8952"/>
                  </a:cubicBezTo>
                  <a:cubicBezTo>
                    <a:pt x="20635" y="8473"/>
                    <a:pt x="21274" y="7697"/>
                    <a:pt x="21502" y="6921"/>
                  </a:cubicBezTo>
                  <a:cubicBezTo>
                    <a:pt x="21616" y="6578"/>
                    <a:pt x="21593" y="6236"/>
                    <a:pt x="21845" y="6030"/>
                  </a:cubicBezTo>
                  <a:cubicBezTo>
                    <a:pt x="22324" y="5620"/>
                    <a:pt x="23283" y="5597"/>
                    <a:pt x="23876" y="5391"/>
                  </a:cubicBezTo>
                  <a:cubicBezTo>
                    <a:pt x="24629" y="5163"/>
                    <a:pt x="25360" y="4866"/>
                    <a:pt x="25999" y="4433"/>
                  </a:cubicBezTo>
                  <a:cubicBezTo>
                    <a:pt x="27277" y="3588"/>
                    <a:pt x="27756" y="2333"/>
                    <a:pt x="26615" y="1123"/>
                  </a:cubicBezTo>
                  <a:cubicBezTo>
                    <a:pt x="25809" y="223"/>
                    <a:pt x="24478" y="1"/>
                    <a:pt x="2327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6" name="Google Shape;1338;p23">
              <a:extLst>
                <a:ext uri="{FF2B5EF4-FFF2-40B4-BE49-F238E27FC236}">
                  <a16:creationId xmlns:a16="http://schemas.microsoft.com/office/drawing/2014/main" id="{D31D209F-C94C-3D4B-2CB8-F62056D6C9D5}"/>
                </a:ext>
              </a:extLst>
            </p:cNvPr>
            <p:cNvSpPr/>
            <p:nvPr/>
          </p:nvSpPr>
          <p:spPr>
            <a:xfrm>
              <a:off x="5848200" y="2716250"/>
              <a:ext cx="479275" cy="461675"/>
            </a:xfrm>
            <a:custGeom>
              <a:avLst/>
              <a:gdLst/>
              <a:ahLst/>
              <a:cxnLst/>
              <a:rect l="l" t="t" r="r" b="b"/>
              <a:pathLst>
                <a:path w="19171" h="18467" extrusionOk="0">
                  <a:moveTo>
                    <a:pt x="7371" y="1"/>
                  </a:moveTo>
                  <a:cubicBezTo>
                    <a:pt x="3539" y="1"/>
                    <a:pt x="2466" y="1994"/>
                    <a:pt x="2466" y="1994"/>
                  </a:cubicBezTo>
                  <a:cubicBezTo>
                    <a:pt x="1370" y="3455"/>
                    <a:pt x="1" y="15917"/>
                    <a:pt x="1804" y="17561"/>
                  </a:cubicBezTo>
                  <a:cubicBezTo>
                    <a:pt x="2531" y="18214"/>
                    <a:pt x="4553" y="18467"/>
                    <a:pt x="6868" y="18467"/>
                  </a:cubicBezTo>
                  <a:cubicBezTo>
                    <a:pt x="10294" y="18467"/>
                    <a:pt x="14361" y="17913"/>
                    <a:pt x="15819" y="17287"/>
                  </a:cubicBezTo>
                  <a:cubicBezTo>
                    <a:pt x="18284" y="16237"/>
                    <a:pt x="16800" y="8727"/>
                    <a:pt x="16800" y="8727"/>
                  </a:cubicBezTo>
                  <a:lnTo>
                    <a:pt x="16800" y="8727"/>
                  </a:lnTo>
                  <a:cubicBezTo>
                    <a:pt x="16879" y="8729"/>
                    <a:pt x="16954" y="8730"/>
                    <a:pt x="17026" y="8730"/>
                  </a:cubicBezTo>
                  <a:cubicBezTo>
                    <a:pt x="19171" y="8730"/>
                    <a:pt x="18439" y="7760"/>
                    <a:pt x="17622" y="6833"/>
                  </a:cubicBezTo>
                  <a:cubicBezTo>
                    <a:pt x="16800" y="5851"/>
                    <a:pt x="16047" y="2793"/>
                    <a:pt x="15225" y="1994"/>
                  </a:cubicBezTo>
                  <a:cubicBezTo>
                    <a:pt x="14381" y="1195"/>
                    <a:pt x="13240" y="487"/>
                    <a:pt x="8492" y="54"/>
                  </a:cubicBezTo>
                  <a:cubicBezTo>
                    <a:pt x="8094" y="17"/>
                    <a:pt x="7721" y="1"/>
                    <a:pt x="737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7" name="Google Shape;1339;p23">
              <a:extLst>
                <a:ext uri="{FF2B5EF4-FFF2-40B4-BE49-F238E27FC236}">
                  <a16:creationId xmlns:a16="http://schemas.microsoft.com/office/drawing/2014/main" id="{80C9A4CE-CE47-A5F2-5BDA-70940876C78A}"/>
                </a:ext>
              </a:extLst>
            </p:cNvPr>
            <p:cNvSpPr/>
            <p:nvPr/>
          </p:nvSpPr>
          <p:spPr>
            <a:xfrm>
              <a:off x="5848200" y="2742050"/>
              <a:ext cx="418875" cy="436050"/>
            </a:xfrm>
            <a:custGeom>
              <a:avLst/>
              <a:gdLst/>
              <a:ahLst/>
              <a:cxnLst/>
              <a:rect l="l" t="t" r="r" b="b"/>
              <a:pathLst>
                <a:path w="16755" h="17442" extrusionOk="0">
                  <a:moveTo>
                    <a:pt x="6467" y="0"/>
                  </a:moveTo>
                  <a:cubicBezTo>
                    <a:pt x="5216" y="0"/>
                    <a:pt x="4019" y="104"/>
                    <a:pt x="3151" y="208"/>
                  </a:cubicBezTo>
                  <a:cubicBezTo>
                    <a:pt x="2649" y="619"/>
                    <a:pt x="2466" y="962"/>
                    <a:pt x="2466" y="962"/>
                  </a:cubicBezTo>
                  <a:cubicBezTo>
                    <a:pt x="1370" y="2423"/>
                    <a:pt x="1" y="14885"/>
                    <a:pt x="1804" y="16529"/>
                  </a:cubicBezTo>
                  <a:cubicBezTo>
                    <a:pt x="1987" y="16688"/>
                    <a:pt x="2238" y="16802"/>
                    <a:pt x="2534" y="16917"/>
                  </a:cubicBezTo>
                  <a:cubicBezTo>
                    <a:pt x="3904" y="17236"/>
                    <a:pt x="5456" y="17373"/>
                    <a:pt x="7008" y="17442"/>
                  </a:cubicBezTo>
                  <a:cubicBezTo>
                    <a:pt x="10090" y="17419"/>
                    <a:pt x="13628" y="16985"/>
                    <a:pt x="15339" y="16437"/>
                  </a:cubicBezTo>
                  <a:cubicBezTo>
                    <a:pt x="16755" y="14383"/>
                    <a:pt x="14997" y="6348"/>
                    <a:pt x="14678" y="4089"/>
                  </a:cubicBezTo>
                  <a:cubicBezTo>
                    <a:pt x="14335" y="1578"/>
                    <a:pt x="13240" y="1258"/>
                    <a:pt x="10021" y="391"/>
                  </a:cubicBezTo>
                  <a:cubicBezTo>
                    <a:pt x="8952" y="99"/>
                    <a:pt x="7684" y="0"/>
                    <a:pt x="646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6" name="Google Shape;1340;p23">
              <a:extLst>
                <a:ext uri="{FF2B5EF4-FFF2-40B4-BE49-F238E27FC236}">
                  <a16:creationId xmlns:a16="http://schemas.microsoft.com/office/drawing/2014/main" id="{F566E46C-B4B6-4E91-CF55-049C8A3AEC9B}"/>
                </a:ext>
              </a:extLst>
            </p:cNvPr>
            <p:cNvSpPr/>
            <p:nvPr/>
          </p:nvSpPr>
          <p:spPr>
            <a:xfrm>
              <a:off x="6083875" y="2770125"/>
              <a:ext cx="220300" cy="401700"/>
            </a:xfrm>
            <a:custGeom>
              <a:avLst/>
              <a:gdLst/>
              <a:ahLst/>
              <a:cxnLst/>
              <a:rect l="l" t="t" r="r" b="b"/>
              <a:pathLst>
                <a:path w="8812" h="16068" extrusionOk="0">
                  <a:moveTo>
                    <a:pt x="4104" y="0"/>
                  </a:moveTo>
                  <a:cubicBezTo>
                    <a:pt x="3512" y="0"/>
                    <a:pt x="2960" y="279"/>
                    <a:pt x="2511" y="980"/>
                  </a:cubicBezTo>
                  <a:cubicBezTo>
                    <a:pt x="1781" y="2121"/>
                    <a:pt x="1" y="12324"/>
                    <a:pt x="1347" y="14903"/>
                  </a:cubicBezTo>
                  <a:cubicBezTo>
                    <a:pt x="1553" y="15291"/>
                    <a:pt x="1713" y="15679"/>
                    <a:pt x="1827" y="16067"/>
                  </a:cubicBezTo>
                  <a:cubicBezTo>
                    <a:pt x="2078" y="16045"/>
                    <a:pt x="2306" y="15999"/>
                    <a:pt x="2534" y="15976"/>
                  </a:cubicBezTo>
                  <a:lnTo>
                    <a:pt x="2557" y="15976"/>
                  </a:lnTo>
                  <a:cubicBezTo>
                    <a:pt x="2785" y="15953"/>
                    <a:pt x="3036" y="15908"/>
                    <a:pt x="3242" y="15885"/>
                  </a:cubicBezTo>
                  <a:lnTo>
                    <a:pt x="3265" y="15885"/>
                  </a:lnTo>
                  <a:cubicBezTo>
                    <a:pt x="3379" y="15862"/>
                    <a:pt x="3470" y="15839"/>
                    <a:pt x="3584" y="15816"/>
                  </a:cubicBezTo>
                  <a:lnTo>
                    <a:pt x="3607" y="15816"/>
                  </a:lnTo>
                  <a:cubicBezTo>
                    <a:pt x="3813" y="15794"/>
                    <a:pt x="4018" y="15748"/>
                    <a:pt x="4201" y="15725"/>
                  </a:cubicBezTo>
                  <a:cubicBezTo>
                    <a:pt x="4223" y="15702"/>
                    <a:pt x="4246" y="15702"/>
                    <a:pt x="4246" y="15702"/>
                  </a:cubicBezTo>
                  <a:cubicBezTo>
                    <a:pt x="4338" y="15679"/>
                    <a:pt x="4429" y="15679"/>
                    <a:pt x="4520" y="15657"/>
                  </a:cubicBezTo>
                  <a:lnTo>
                    <a:pt x="4543" y="15657"/>
                  </a:lnTo>
                  <a:cubicBezTo>
                    <a:pt x="4634" y="15634"/>
                    <a:pt x="4726" y="15611"/>
                    <a:pt x="4817" y="15588"/>
                  </a:cubicBezTo>
                  <a:lnTo>
                    <a:pt x="4863" y="15588"/>
                  </a:lnTo>
                  <a:cubicBezTo>
                    <a:pt x="4931" y="15565"/>
                    <a:pt x="4999" y="15565"/>
                    <a:pt x="5068" y="15542"/>
                  </a:cubicBezTo>
                  <a:cubicBezTo>
                    <a:pt x="5091" y="15542"/>
                    <a:pt x="5114" y="15520"/>
                    <a:pt x="5114" y="15520"/>
                  </a:cubicBezTo>
                  <a:cubicBezTo>
                    <a:pt x="5205" y="15497"/>
                    <a:pt x="5273" y="15497"/>
                    <a:pt x="5365" y="15474"/>
                  </a:cubicBezTo>
                  <a:cubicBezTo>
                    <a:pt x="5433" y="15451"/>
                    <a:pt x="5502" y="15428"/>
                    <a:pt x="5570" y="15406"/>
                  </a:cubicBezTo>
                  <a:lnTo>
                    <a:pt x="5639" y="15406"/>
                  </a:lnTo>
                  <a:cubicBezTo>
                    <a:pt x="5684" y="15383"/>
                    <a:pt x="5753" y="15360"/>
                    <a:pt x="5798" y="15337"/>
                  </a:cubicBezTo>
                  <a:lnTo>
                    <a:pt x="5844" y="15337"/>
                  </a:lnTo>
                  <a:cubicBezTo>
                    <a:pt x="5912" y="15314"/>
                    <a:pt x="5958" y="15291"/>
                    <a:pt x="6027" y="15269"/>
                  </a:cubicBezTo>
                  <a:lnTo>
                    <a:pt x="6072" y="15269"/>
                  </a:lnTo>
                  <a:cubicBezTo>
                    <a:pt x="6118" y="15246"/>
                    <a:pt x="6164" y="15223"/>
                    <a:pt x="6209" y="15223"/>
                  </a:cubicBezTo>
                  <a:cubicBezTo>
                    <a:pt x="6209" y="15200"/>
                    <a:pt x="6232" y="15200"/>
                    <a:pt x="6255" y="15200"/>
                  </a:cubicBezTo>
                  <a:cubicBezTo>
                    <a:pt x="6300" y="15177"/>
                    <a:pt x="6346" y="15154"/>
                    <a:pt x="6392" y="15132"/>
                  </a:cubicBezTo>
                  <a:cubicBezTo>
                    <a:pt x="6460" y="15109"/>
                    <a:pt x="6506" y="15086"/>
                    <a:pt x="6552" y="15063"/>
                  </a:cubicBezTo>
                  <a:cubicBezTo>
                    <a:pt x="6574" y="15040"/>
                    <a:pt x="6597" y="15040"/>
                    <a:pt x="6620" y="15018"/>
                  </a:cubicBezTo>
                  <a:cubicBezTo>
                    <a:pt x="7350" y="14538"/>
                    <a:pt x="7670" y="13420"/>
                    <a:pt x="7784" y="12142"/>
                  </a:cubicBezTo>
                  <a:cubicBezTo>
                    <a:pt x="7784" y="11982"/>
                    <a:pt x="7807" y="11799"/>
                    <a:pt x="7807" y="11639"/>
                  </a:cubicBezTo>
                  <a:cubicBezTo>
                    <a:pt x="7807" y="11594"/>
                    <a:pt x="7807" y="11571"/>
                    <a:pt x="7807" y="11548"/>
                  </a:cubicBezTo>
                  <a:cubicBezTo>
                    <a:pt x="7807" y="11388"/>
                    <a:pt x="7807" y="11251"/>
                    <a:pt x="7830" y="11114"/>
                  </a:cubicBezTo>
                  <a:lnTo>
                    <a:pt x="7830" y="10977"/>
                  </a:lnTo>
                  <a:cubicBezTo>
                    <a:pt x="7807" y="10818"/>
                    <a:pt x="7807" y="10681"/>
                    <a:pt x="7807" y="10544"/>
                  </a:cubicBezTo>
                  <a:cubicBezTo>
                    <a:pt x="7807" y="10498"/>
                    <a:pt x="7807" y="10475"/>
                    <a:pt x="7807" y="10452"/>
                  </a:cubicBezTo>
                  <a:cubicBezTo>
                    <a:pt x="7807" y="10293"/>
                    <a:pt x="7807" y="10110"/>
                    <a:pt x="7784" y="9950"/>
                  </a:cubicBezTo>
                  <a:cubicBezTo>
                    <a:pt x="7784" y="9950"/>
                    <a:pt x="7784" y="9927"/>
                    <a:pt x="7784" y="9927"/>
                  </a:cubicBezTo>
                  <a:cubicBezTo>
                    <a:pt x="7738" y="9334"/>
                    <a:pt x="7533" y="8695"/>
                    <a:pt x="7602" y="8101"/>
                  </a:cubicBezTo>
                  <a:cubicBezTo>
                    <a:pt x="7487" y="7188"/>
                    <a:pt x="7373" y="6572"/>
                    <a:pt x="7373" y="6572"/>
                  </a:cubicBezTo>
                  <a:lnTo>
                    <a:pt x="7373" y="6572"/>
                  </a:lnTo>
                  <a:cubicBezTo>
                    <a:pt x="7453" y="6574"/>
                    <a:pt x="7528" y="6576"/>
                    <a:pt x="7600" y="6576"/>
                  </a:cubicBezTo>
                  <a:cubicBezTo>
                    <a:pt x="8236" y="6576"/>
                    <a:pt x="8606" y="6487"/>
                    <a:pt x="8811" y="6344"/>
                  </a:cubicBezTo>
                  <a:cubicBezTo>
                    <a:pt x="8652" y="6138"/>
                    <a:pt x="8400" y="5956"/>
                    <a:pt x="8286" y="5819"/>
                  </a:cubicBezTo>
                  <a:cubicBezTo>
                    <a:pt x="7944" y="5385"/>
                    <a:pt x="7579" y="4974"/>
                    <a:pt x="7350" y="4472"/>
                  </a:cubicBezTo>
                  <a:cubicBezTo>
                    <a:pt x="6711" y="3080"/>
                    <a:pt x="6848" y="1117"/>
                    <a:pt x="5251" y="295"/>
                  </a:cubicBezTo>
                  <a:cubicBezTo>
                    <a:pt x="4863" y="110"/>
                    <a:pt x="4475" y="0"/>
                    <a:pt x="410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7" name="Google Shape;1341;p23">
              <a:extLst>
                <a:ext uri="{FF2B5EF4-FFF2-40B4-BE49-F238E27FC236}">
                  <a16:creationId xmlns:a16="http://schemas.microsoft.com/office/drawing/2014/main" id="{5C5F6F28-5F11-E445-0AC6-F5EACF0D92F7}"/>
                </a:ext>
              </a:extLst>
            </p:cNvPr>
            <p:cNvSpPr/>
            <p:nvPr/>
          </p:nvSpPr>
          <p:spPr>
            <a:xfrm>
              <a:off x="6225975" y="2784900"/>
              <a:ext cx="78200" cy="149625"/>
            </a:xfrm>
            <a:custGeom>
              <a:avLst/>
              <a:gdLst/>
              <a:ahLst/>
              <a:cxnLst/>
              <a:rect l="l" t="t" r="r" b="b"/>
              <a:pathLst>
                <a:path w="3128" h="5985" extrusionOk="0">
                  <a:moveTo>
                    <a:pt x="0" y="1"/>
                  </a:moveTo>
                  <a:cubicBezTo>
                    <a:pt x="594" y="777"/>
                    <a:pt x="1210" y="3311"/>
                    <a:pt x="1278" y="4292"/>
                  </a:cubicBezTo>
                  <a:cubicBezTo>
                    <a:pt x="1347" y="4931"/>
                    <a:pt x="1575" y="5570"/>
                    <a:pt x="1735" y="5981"/>
                  </a:cubicBezTo>
                  <a:cubicBezTo>
                    <a:pt x="1809" y="5983"/>
                    <a:pt x="1881" y="5985"/>
                    <a:pt x="1950" y="5985"/>
                  </a:cubicBezTo>
                  <a:cubicBezTo>
                    <a:pt x="2556" y="5985"/>
                    <a:pt x="2943" y="5896"/>
                    <a:pt x="3127" y="5753"/>
                  </a:cubicBezTo>
                  <a:cubicBezTo>
                    <a:pt x="2968" y="5547"/>
                    <a:pt x="2716" y="5365"/>
                    <a:pt x="2602" y="5228"/>
                  </a:cubicBezTo>
                  <a:cubicBezTo>
                    <a:pt x="2260" y="4794"/>
                    <a:pt x="1895" y="4383"/>
                    <a:pt x="1666" y="3881"/>
                  </a:cubicBezTo>
                  <a:cubicBezTo>
                    <a:pt x="1096" y="2626"/>
                    <a:pt x="1141" y="914"/>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8" name="Google Shape;1342;p23">
              <a:extLst>
                <a:ext uri="{FF2B5EF4-FFF2-40B4-BE49-F238E27FC236}">
                  <a16:creationId xmlns:a16="http://schemas.microsoft.com/office/drawing/2014/main" id="{32D3EACA-AFB1-97A0-B053-96BEE034C70E}"/>
                </a:ext>
              </a:extLst>
            </p:cNvPr>
            <p:cNvSpPr/>
            <p:nvPr/>
          </p:nvSpPr>
          <p:spPr>
            <a:xfrm>
              <a:off x="6167775" y="2770425"/>
              <a:ext cx="131250" cy="156650"/>
            </a:xfrm>
            <a:custGeom>
              <a:avLst/>
              <a:gdLst/>
              <a:ahLst/>
              <a:cxnLst/>
              <a:rect l="l" t="t" r="r" b="b"/>
              <a:pathLst>
                <a:path w="5250" h="6266" extrusionOk="0">
                  <a:moveTo>
                    <a:pt x="72" y="1"/>
                  </a:moveTo>
                  <a:cubicBezTo>
                    <a:pt x="40" y="1"/>
                    <a:pt x="23" y="4"/>
                    <a:pt x="23" y="9"/>
                  </a:cubicBezTo>
                  <a:cubicBezTo>
                    <a:pt x="0" y="9"/>
                    <a:pt x="274" y="78"/>
                    <a:pt x="685" y="146"/>
                  </a:cubicBezTo>
                  <a:cubicBezTo>
                    <a:pt x="1073" y="238"/>
                    <a:pt x="1621" y="352"/>
                    <a:pt x="2077" y="648"/>
                  </a:cubicBezTo>
                  <a:cubicBezTo>
                    <a:pt x="2534" y="945"/>
                    <a:pt x="2785" y="1424"/>
                    <a:pt x="2922" y="1812"/>
                  </a:cubicBezTo>
                  <a:cubicBezTo>
                    <a:pt x="3059" y="2178"/>
                    <a:pt x="3127" y="2452"/>
                    <a:pt x="3127" y="2452"/>
                  </a:cubicBezTo>
                  <a:cubicBezTo>
                    <a:pt x="3127" y="2452"/>
                    <a:pt x="3150" y="2520"/>
                    <a:pt x="3173" y="2634"/>
                  </a:cubicBezTo>
                  <a:cubicBezTo>
                    <a:pt x="3218" y="2748"/>
                    <a:pt x="3264" y="2908"/>
                    <a:pt x="3310" y="3114"/>
                  </a:cubicBezTo>
                  <a:cubicBezTo>
                    <a:pt x="3447" y="3502"/>
                    <a:pt x="3584" y="4049"/>
                    <a:pt x="3812" y="4552"/>
                  </a:cubicBezTo>
                  <a:cubicBezTo>
                    <a:pt x="3880" y="4666"/>
                    <a:pt x="3949" y="4803"/>
                    <a:pt x="4017" y="4917"/>
                  </a:cubicBezTo>
                  <a:lnTo>
                    <a:pt x="4063" y="5008"/>
                  </a:lnTo>
                  <a:lnTo>
                    <a:pt x="4131" y="5099"/>
                  </a:lnTo>
                  <a:cubicBezTo>
                    <a:pt x="4154" y="5145"/>
                    <a:pt x="4200" y="5191"/>
                    <a:pt x="4246" y="5259"/>
                  </a:cubicBezTo>
                  <a:cubicBezTo>
                    <a:pt x="4314" y="5350"/>
                    <a:pt x="4382" y="5465"/>
                    <a:pt x="4474" y="5556"/>
                  </a:cubicBezTo>
                  <a:cubicBezTo>
                    <a:pt x="4542" y="5647"/>
                    <a:pt x="4634" y="5716"/>
                    <a:pt x="4702" y="5807"/>
                  </a:cubicBezTo>
                  <a:cubicBezTo>
                    <a:pt x="4982" y="6087"/>
                    <a:pt x="5160" y="6265"/>
                    <a:pt x="5199" y="6265"/>
                  </a:cubicBezTo>
                  <a:cubicBezTo>
                    <a:pt x="5201" y="6265"/>
                    <a:pt x="5203" y="6265"/>
                    <a:pt x="5204" y="6263"/>
                  </a:cubicBezTo>
                  <a:cubicBezTo>
                    <a:pt x="5250" y="6241"/>
                    <a:pt x="4382" y="5487"/>
                    <a:pt x="3949" y="4483"/>
                  </a:cubicBezTo>
                  <a:cubicBezTo>
                    <a:pt x="3743" y="3981"/>
                    <a:pt x="3606" y="3456"/>
                    <a:pt x="3515" y="3068"/>
                  </a:cubicBezTo>
                  <a:cubicBezTo>
                    <a:pt x="3447" y="2862"/>
                    <a:pt x="3401" y="2680"/>
                    <a:pt x="3378" y="2566"/>
                  </a:cubicBezTo>
                  <a:cubicBezTo>
                    <a:pt x="3355" y="2452"/>
                    <a:pt x="3333" y="2383"/>
                    <a:pt x="3333" y="2383"/>
                  </a:cubicBezTo>
                  <a:cubicBezTo>
                    <a:pt x="3333" y="2383"/>
                    <a:pt x="3241" y="2132"/>
                    <a:pt x="3104" y="1744"/>
                  </a:cubicBezTo>
                  <a:cubicBezTo>
                    <a:pt x="3036" y="1539"/>
                    <a:pt x="2922" y="1310"/>
                    <a:pt x="2762" y="1082"/>
                  </a:cubicBezTo>
                  <a:cubicBezTo>
                    <a:pt x="2602" y="877"/>
                    <a:pt x="2397" y="671"/>
                    <a:pt x="2168" y="511"/>
                  </a:cubicBezTo>
                  <a:cubicBezTo>
                    <a:pt x="1666" y="215"/>
                    <a:pt x="1096" y="146"/>
                    <a:pt x="708" y="78"/>
                  </a:cubicBezTo>
                  <a:cubicBezTo>
                    <a:pt x="399" y="26"/>
                    <a:pt x="168" y="1"/>
                    <a:pt x="7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9" name="Google Shape;1343;p23">
              <a:extLst>
                <a:ext uri="{FF2B5EF4-FFF2-40B4-BE49-F238E27FC236}">
                  <a16:creationId xmlns:a16="http://schemas.microsoft.com/office/drawing/2014/main" id="{E8FCE290-72FA-E89D-83F4-0B53B5E41002}"/>
                </a:ext>
              </a:extLst>
            </p:cNvPr>
            <p:cNvSpPr/>
            <p:nvPr/>
          </p:nvSpPr>
          <p:spPr>
            <a:xfrm>
              <a:off x="6219700" y="2872800"/>
              <a:ext cx="64500" cy="303625"/>
            </a:xfrm>
            <a:custGeom>
              <a:avLst/>
              <a:gdLst/>
              <a:ahLst/>
              <a:cxnLst/>
              <a:rect l="l" t="t" r="r" b="b"/>
              <a:pathLst>
                <a:path w="2580" h="12145" extrusionOk="0">
                  <a:moveTo>
                    <a:pt x="1598" y="0"/>
                  </a:moveTo>
                  <a:cubicBezTo>
                    <a:pt x="1598" y="0"/>
                    <a:pt x="1575" y="23"/>
                    <a:pt x="1552" y="69"/>
                  </a:cubicBezTo>
                  <a:cubicBezTo>
                    <a:pt x="1552" y="114"/>
                    <a:pt x="1507" y="183"/>
                    <a:pt x="1507" y="274"/>
                  </a:cubicBezTo>
                  <a:cubicBezTo>
                    <a:pt x="1461" y="457"/>
                    <a:pt x="1461" y="708"/>
                    <a:pt x="1507" y="1027"/>
                  </a:cubicBezTo>
                  <a:cubicBezTo>
                    <a:pt x="1552" y="1324"/>
                    <a:pt x="1621" y="1666"/>
                    <a:pt x="1666" y="2031"/>
                  </a:cubicBezTo>
                  <a:cubicBezTo>
                    <a:pt x="1712" y="2420"/>
                    <a:pt x="1758" y="2830"/>
                    <a:pt x="1849" y="3218"/>
                  </a:cubicBezTo>
                  <a:cubicBezTo>
                    <a:pt x="1940" y="3629"/>
                    <a:pt x="2009" y="4017"/>
                    <a:pt x="2054" y="4382"/>
                  </a:cubicBezTo>
                  <a:cubicBezTo>
                    <a:pt x="2100" y="4565"/>
                    <a:pt x="2123" y="4748"/>
                    <a:pt x="2146" y="4930"/>
                  </a:cubicBezTo>
                  <a:cubicBezTo>
                    <a:pt x="2169" y="5090"/>
                    <a:pt x="2169" y="5250"/>
                    <a:pt x="2191" y="5410"/>
                  </a:cubicBezTo>
                  <a:cubicBezTo>
                    <a:pt x="2214" y="5706"/>
                    <a:pt x="2214" y="5957"/>
                    <a:pt x="2237" y="6117"/>
                  </a:cubicBezTo>
                  <a:cubicBezTo>
                    <a:pt x="2237" y="6300"/>
                    <a:pt x="2237" y="6391"/>
                    <a:pt x="2237" y="6391"/>
                  </a:cubicBezTo>
                  <a:cubicBezTo>
                    <a:pt x="2237" y="6391"/>
                    <a:pt x="2260" y="6414"/>
                    <a:pt x="2260" y="6460"/>
                  </a:cubicBezTo>
                  <a:cubicBezTo>
                    <a:pt x="2237" y="6505"/>
                    <a:pt x="2237" y="6597"/>
                    <a:pt x="2237" y="6665"/>
                  </a:cubicBezTo>
                  <a:cubicBezTo>
                    <a:pt x="2237" y="6848"/>
                    <a:pt x="2237" y="7099"/>
                    <a:pt x="2237" y="7395"/>
                  </a:cubicBezTo>
                  <a:cubicBezTo>
                    <a:pt x="2191" y="7989"/>
                    <a:pt x="2146" y="8811"/>
                    <a:pt x="1872" y="9541"/>
                  </a:cubicBezTo>
                  <a:cubicBezTo>
                    <a:pt x="1735" y="9929"/>
                    <a:pt x="1529" y="10271"/>
                    <a:pt x="1324" y="10568"/>
                  </a:cubicBezTo>
                  <a:cubicBezTo>
                    <a:pt x="1119" y="10888"/>
                    <a:pt x="890" y="11162"/>
                    <a:pt x="685" y="11367"/>
                  </a:cubicBezTo>
                  <a:cubicBezTo>
                    <a:pt x="274" y="11824"/>
                    <a:pt x="0" y="12120"/>
                    <a:pt x="23" y="12143"/>
                  </a:cubicBezTo>
                  <a:cubicBezTo>
                    <a:pt x="23" y="12144"/>
                    <a:pt x="23" y="12144"/>
                    <a:pt x="24" y="12144"/>
                  </a:cubicBezTo>
                  <a:cubicBezTo>
                    <a:pt x="48" y="12144"/>
                    <a:pt x="359" y="11875"/>
                    <a:pt x="776" y="11458"/>
                  </a:cubicBezTo>
                  <a:cubicBezTo>
                    <a:pt x="1004" y="11253"/>
                    <a:pt x="1233" y="11002"/>
                    <a:pt x="1484" y="10682"/>
                  </a:cubicBezTo>
                  <a:cubicBezTo>
                    <a:pt x="1712" y="10386"/>
                    <a:pt x="1940" y="10020"/>
                    <a:pt x="2077" y="9632"/>
                  </a:cubicBezTo>
                  <a:cubicBezTo>
                    <a:pt x="2420" y="8856"/>
                    <a:pt x="2488" y="8012"/>
                    <a:pt x="2534" y="7418"/>
                  </a:cubicBezTo>
                  <a:cubicBezTo>
                    <a:pt x="2557" y="7122"/>
                    <a:pt x="2557" y="6848"/>
                    <a:pt x="2579" y="6665"/>
                  </a:cubicBezTo>
                  <a:cubicBezTo>
                    <a:pt x="2579" y="6574"/>
                    <a:pt x="2579" y="6505"/>
                    <a:pt x="2579" y="6460"/>
                  </a:cubicBezTo>
                  <a:cubicBezTo>
                    <a:pt x="2579" y="6414"/>
                    <a:pt x="2579" y="6391"/>
                    <a:pt x="2579" y="6391"/>
                  </a:cubicBezTo>
                  <a:cubicBezTo>
                    <a:pt x="2579" y="6391"/>
                    <a:pt x="2579" y="6300"/>
                    <a:pt x="2557" y="6117"/>
                  </a:cubicBezTo>
                  <a:cubicBezTo>
                    <a:pt x="2534" y="5935"/>
                    <a:pt x="2534" y="5684"/>
                    <a:pt x="2488" y="5364"/>
                  </a:cubicBezTo>
                  <a:cubicBezTo>
                    <a:pt x="2465" y="5227"/>
                    <a:pt x="2442" y="5044"/>
                    <a:pt x="2420" y="4885"/>
                  </a:cubicBezTo>
                  <a:cubicBezTo>
                    <a:pt x="2397" y="4702"/>
                    <a:pt x="2374" y="4519"/>
                    <a:pt x="2328" y="4337"/>
                  </a:cubicBezTo>
                  <a:cubicBezTo>
                    <a:pt x="2260" y="3972"/>
                    <a:pt x="2169" y="3561"/>
                    <a:pt x="2077" y="3173"/>
                  </a:cubicBezTo>
                  <a:cubicBezTo>
                    <a:pt x="1986" y="2785"/>
                    <a:pt x="1917" y="2374"/>
                    <a:pt x="1849" y="2009"/>
                  </a:cubicBezTo>
                  <a:cubicBezTo>
                    <a:pt x="1781" y="1643"/>
                    <a:pt x="1689" y="1278"/>
                    <a:pt x="1621" y="1004"/>
                  </a:cubicBezTo>
                  <a:cubicBezTo>
                    <a:pt x="1575" y="708"/>
                    <a:pt x="1552" y="457"/>
                    <a:pt x="1575" y="274"/>
                  </a:cubicBezTo>
                  <a:cubicBezTo>
                    <a:pt x="1575" y="205"/>
                    <a:pt x="1598" y="137"/>
                    <a:pt x="1598" y="91"/>
                  </a:cubicBezTo>
                  <a:cubicBezTo>
                    <a:pt x="1598" y="46"/>
                    <a:pt x="1598" y="0"/>
                    <a:pt x="159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0" name="Google Shape;1344;p23">
              <a:extLst>
                <a:ext uri="{FF2B5EF4-FFF2-40B4-BE49-F238E27FC236}">
                  <a16:creationId xmlns:a16="http://schemas.microsoft.com/office/drawing/2014/main" id="{21BB9D54-EF4F-9A5A-C67C-CFC26C4EF56C}"/>
                </a:ext>
              </a:extLst>
            </p:cNvPr>
            <p:cNvSpPr/>
            <p:nvPr/>
          </p:nvSpPr>
          <p:spPr>
            <a:xfrm>
              <a:off x="5746650" y="2772350"/>
              <a:ext cx="209425" cy="283100"/>
            </a:xfrm>
            <a:custGeom>
              <a:avLst/>
              <a:gdLst/>
              <a:ahLst/>
              <a:cxnLst/>
              <a:rect l="l" t="t" r="r" b="b"/>
              <a:pathLst>
                <a:path w="8377" h="11324" extrusionOk="0">
                  <a:moveTo>
                    <a:pt x="7167" y="1"/>
                  </a:moveTo>
                  <a:cubicBezTo>
                    <a:pt x="7167" y="1"/>
                    <a:pt x="5775" y="24"/>
                    <a:pt x="5113" y="2375"/>
                  </a:cubicBezTo>
                  <a:cubicBezTo>
                    <a:pt x="4428" y="4748"/>
                    <a:pt x="3926" y="8264"/>
                    <a:pt x="3926" y="8264"/>
                  </a:cubicBezTo>
                  <a:cubicBezTo>
                    <a:pt x="3926" y="8264"/>
                    <a:pt x="2168" y="7008"/>
                    <a:pt x="1621" y="6232"/>
                  </a:cubicBezTo>
                  <a:cubicBezTo>
                    <a:pt x="1453" y="6005"/>
                    <a:pt x="1207" y="5902"/>
                    <a:pt x="961" y="5902"/>
                  </a:cubicBezTo>
                  <a:cubicBezTo>
                    <a:pt x="538" y="5902"/>
                    <a:pt x="112" y="6206"/>
                    <a:pt x="68" y="6711"/>
                  </a:cubicBezTo>
                  <a:cubicBezTo>
                    <a:pt x="1" y="7524"/>
                    <a:pt x="1940" y="11324"/>
                    <a:pt x="3968" y="11324"/>
                  </a:cubicBezTo>
                  <a:cubicBezTo>
                    <a:pt x="3992" y="11324"/>
                    <a:pt x="4016" y="11323"/>
                    <a:pt x="4040" y="11322"/>
                  </a:cubicBezTo>
                  <a:cubicBezTo>
                    <a:pt x="6071" y="11254"/>
                    <a:pt x="7099" y="8789"/>
                    <a:pt x="7692" y="5958"/>
                  </a:cubicBezTo>
                  <a:cubicBezTo>
                    <a:pt x="8308" y="3151"/>
                    <a:pt x="8377" y="183"/>
                    <a:pt x="716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1" name="Google Shape;1345;p23">
              <a:extLst>
                <a:ext uri="{FF2B5EF4-FFF2-40B4-BE49-F238E27FC236}">
                  <a16:creationId xmlns:a16="http://schemas.microsoft.com/office/drawing/2014/main" id="{814E7718-D1B7-D087-3326-2872E3696E76}"/>
                </a:ext>
              </a:extLst>
            </p:cNvPr>
            <p:cNvSpPr/>
            <p:nvPr/>
          </p:nvSpPr>
          <p:spPr>
            <a:xfrm>
              <a:off x="5790000" y="2866725"/>
              <a:ext cx="152400" cy="188725"/>
            </a:xfrm>
            <a:custGeom>
              <a:avLst/>
              <a:gdLst/>
              <a:ahLst/>
              <a:cxnLst/>
              <a:rect l="l" t="t" r="r" b="b"/>
              <a:pathLst>
                <a:path w="6096" h="7549" extrusionOk="0">
                  <a:moveTo>
                    <a:pt x="4112" y="0"/>
                  </a:moveTo>
                  <a:cubicBezTo>
                    <a:pt x="3696" y="0"/>
                    <a:pt x="3284" y="153"/>
                    <a:pt x="2945" y="334"/>
                  </a:cubicBezTo>
                  <a:cubicBezTo>
                    <a:pt x="2785" y="1088"/>
                    <a:pt x="2648" y="1864"/>
                    <a:pt x="2511" y="2526"/>
                  </a:cubicBezTo>
                  <a:cubicBezTo>
                    <a:pt x="3105" y="2640"/>
                    <a:pt x="3767" y="3827"/>
                    <a:pt x="3402" y="4352"/>
                  </a:cubicBezTo>
                  <a:cubicBezTo>
                    <a:pt x="3338" y="4436"/>
                    <a:pt x="3263" y="4471"/>
                    <a:pt x="3181" y="4471"/>
                  </a:cubicBezTo>
                  <a:cubicBezTo>
                    <a:pt x="2906" y="4471"/>
                    <a:pt x="2552" y="4074"/>
                    <a:pt x="2306" y="3758"/>
                  </a:cubicBezTo>
                  <a:cubicBezTo>
                    <a:pt x="2238" y="4215"/>
                    <a:pt x="2192" y="4489"/>
                    <a:pt x="2192" y="4489"/>
                  </a:cubicBezTo>
                  <a:cubicBezTo>
                    <a:pt x="2192" y="4489"/>
                    <a:pt x="1028" y="3644"/>
                    <a:pt x="275" y="2914"/>
                  </a:cubicBezTo>
                  <a:lnTo>
                    <a:pt x="1" y="3393"/>
                  </a:lnTo>
                  <a:cubicBezTo>
                    <a:pt x="1" y="3393"/>
                    <a:pt x="2420" y="5196"/>
                    <a:pt x="2694" y="6406"/>
                  </a:cubicBezTo>
                  <a:cubicBezTo>
                    <a:pt x="2797" y="6870"/>
                    <a:pt x="2397" y="7014"/>
                    <a:pt x="1878" y="7014"/>
                  </a:cubicBezTo>
                  <a:cubicBezTo>
                    <a:pt x="1478" y="7014"/>
                    <a:pt x="1007" y="6929"/>
                    <a:pt x="640" y="6840"/>
                  </a:cubicBezTo>
                  <a:lnTo>
                    <a:pt x="640" y="6840"/>
                  </a:lnTo>
                  <a:cubicBezTo>
                    <a:pt x="1146" y="7258"/>
                    <a:pt x="1673" y="7548"/>
                    <a:pt x="2242" y="7548"/>
                  </a:cubicBezTo>
                  <a:cubicBezTo>
                    <a:pt x="2263" y="7548"/>
                    <a:pt x="2285" y="7548"/>
                    <a:pt x="2306" y="7547"/>
                  </a:cubicBezTo>
                  <a:cubicBezTo>
                    <a:pt x="4337" y="7479"/>
                    <a:pt x="5365" y="5014"/>
                    <a:pt x="5958" y="2183"/>
                  </a:cubicBezTo>
                  <a:cubicBezTo>
                    <a:pt x="6004" y="1978"/>
                    <a:pt x="6049" y="1772"/>
                    <a:pt x="6095" y="1567"/>
                  </a:cubicBezTo>
                  <a:cubicBezTo>
                    <a:pt x="5798" y="1202"/>
                    <a:pt x="5524" y="882"/>
                    <a:pt x="5319" y="608"/>
                  </a:cubicBezTo>
                  <a:cubicBezTo>
                    <a:pt x="4962" y="159"/>
                    <a:pt x="4535" y="0"/>
                    <a:pt x="41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2" name="Google Shape;1346;p23">
              <a:extLst>
                <a:ext uri="{FF2B5EF4-FFF2-40B4-BE49-F238E27FC236}">
                  <a16:creationId xmlns:a16="http://schemas.microsoft.com/office/drawing/2014/main" id="{39258AFA-8EAE-5518-ABE6-752ABD36FBF5}"/>
                </a:ext>
              </a:extLst>
            </p:cNvPr>
            <p:cNvSpPr/>
            <p:nvPr/>
          </p:nvSpPr>
          <p:spPr>
            <a:xfrm>
              <a:off x="5840225" y="2975425"/>
              <a:ext cx="30275" cy="27550"/>
            </a:xfrm>
            <a:custGeom>
              <a:avLst/>
              <a:gdLst/>
              <a:ahLst/>
              <a:cxnLst/>
              <a:rect l="l" t="t" r="r" b="b"/>
              <a:pathLst>
                <a:path w="1211" h="1102" extrusionOk="0">
                  <a:moveTo>
                    <a:pt x="29" y="0"/>
                  </a:moveTo>
                  <a:cubicBezTo>
                    <a:pt x="25" y="0"/>
                    <a:pt x="23" y="1"/>
                    <a:pt x="23" y="4"/>
                  </a:cubicBezTo>
                  <a:cubicBezTo>
                    <a:pt x="0" y="26"/>
                    <a:pt x="160" y="163"/>
                    <a:pt x="297" y="300"/>
                  </a:cubicBezTo>
                  <a:cubicBezTo>
                    <a:pt x="434" y="460"/>
                    <a:pt x="571" y="597"/>
                    <a:pt x="571" y="597"/>
                  </a:cubicBezTo>
                  <a:cubicBezTo>
                    <a:pt x="571" y="597"/>
                    <a:pt x="731" y="734"/>
                    <a:pt x="890" y="848"/>
                  </a:cubicBezTo>
                  <a:cubicBezTo>
                    <a:pt x="1017" y="975"/>
                    <a:pt x="1164" y="1102"/>
                    <a:pt x="1203" y="1102"/>
                  </a:cubicBezTo>
                  <a:cubicBezTo>
                    <a:pt x="1206" y="1102"/>
                    <a:pt x="1208" y="1101"/>
                    <a:pt x="1210" y="1099"/>
                  </a:cubicBezTo>
                  <a:cubicBezTo>
                    <a:pt x="1210" y="1076"/>
                    <a:pt x="1096" y="917"/>
                    <a:pt x="982" y="734"/>
                  </a:cubicBezTo>
                  <a:cubicBezTo>
                    <a:pt x="845" y="574"/>
                    <a:pt x="708" y="437"/>
                    <a:pt x="708" y="437"/>
                  </a:cubicBezTo>
                  <a:cubicBezTo>
                    <a:pt x="708" y="437"/>
                    <a:pt x="548" y="300"/>
                    <a:pt x="388" y="186"/>
                  </a:cubicBezTo>
                  <a:cubicBezTo>
                    <a:pt x="225" y="84"/>
                    <a:pt x="61" y="0"/>
                    <a:pt x="29"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3" name="Google Shape;1347;p23">
              <a:extLst>
                <a:ext uri="{FF2B5EF4-FFF2-40B4-BE49-F238E27FC236}">
                  <a16:creationId xmlns:a16="http://schemas.microsoft.com/office/drawing/2014/main" id="{F930BE27-679B-9E35-6B99-E71E33CADA9C}"/>
                </a:ext>
              </a:extLst>
            </p:cNvPr>
            <p:cNvSpPr/>
            <p:nvPr/>
          </p:nvSpPr>
          <p:spPr>
            <a:xfrm>
              <a:off x="5865325" y="2836275"/>
              <a:ext cx="12000" cy="22275"/>
            </a:xfrm>
            <a:custGeom>
              <a:avLst/>
              <a:gdLst/>
              <a:ahLst/>
              <a:cxnLst/>
              <a:rect l="l" t="t" r="r" b="b"/>
              <a:pathLst>
                <a:path w="480" h="891" extrusionOk="0">
                  <a:moveTo>
                    <a:pt x="297" y="0"/>
                  </a:moveTo>
                  <a:cubicBezTo>
                    <a:pt x="183" y="0"/>
                    <a:pt x="69" y="206"/>
                    <a:pt x="23" y="457"/>
                  </a:cubicBezTo>
                  <a:cubicBezTo>
                    <a:pt x="1" y="708"/>
                    <a:pt x="69" y="890"/>
                    <a:pt x="183" y="890"/>
                  </a:cubicBezTo>
                  <a:cubicBezTo>
                    <a:pt x="297" y="890"/>
                    <a:pt x="411" y="685"/>
                    <a:pt x="457" y="434"/>
                  </a:cubicBezTo>
                  <a:cubicBezTo>
                    <a:pt x="480" y="183"/>
                    <a:pt x="411" y="0"/>
                    <a:pt x="29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4" name="Google Shape;1348;p23">
              <a:extLst>
                <a:ext uri="{FF2B5EF4-FFF2-40B4-BE49-F238E27FC236}">
                  <a16:creationId xmlns:a16="http://schemas.microsoft.com/office/drawing/2014/main" id="{9E479956-3DBE-95C6-A9F1-9FF00FA8433C}"/>
                </a:ext>
              </a:extLst>
            </p:cNvPr>
            <p:cNvSpPr/>
            <p:nvPr/>
          </p:nvSpPr>
          <p:spPr>
            <a:xfrm>
              <a:off x="5872175" y="2812300"/>
              <a:ext cx="8575" cy="16575"/>
            </a:xfrm>
            <a:custGeom>
              <a:avLst/>
              <a:gdLst/>
              <a:ahLst/>
              <a:cxnLst/>
              <a:rect l="l" t="t" r="r" b="b"/>
              <a:pathLst>
                <a:path w="343" h="663" extrusionOk="0">
                  <a:moveTo>
                    <a:pt x="206" y="1"/>
                  </a:moveTo>
                  <a:cubicBezTo>
                    <a:pt x="115" y="23"/>
                    <a:pt x="46" y="160"/>
                    <a:pt x="23" y="343"/>
                  </a:cubicBezTo>
                  <a:cubicBezTo>
                    <a:pt x="1" y="526"/>
                    <a:pt x="46" y="662"/>
                    <a:pt x="115" y="662"/>
                  </a:cubicBezTo>
                  <a:cubicBezTo>
                    <a:pt x="206" y="662"/>
                    <a:pt x="297" y="503"/>
                    <a:pt x="320" y="320"/>
                  </a:cubicBezTo>
                  <a:cubicBezTo>
                    <a:pt x="343" y="160"/>
                    <a:pt x="274" y="1"/>
                    <a:pt x="206"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5" name="Google Shape;1349;p23">
              <a:extLst>
                <a:ext uri="{FF2B5EF4-FFF2-40B4-BE49-F238E27FC236}">
                  <a16:creationId xmlns:a16="http://schemas.microsoft.com/office/drawing/2014/main" id="{5060A775-4926-96E0-A2C1-AC4B8BBA45DA}"/>
                </a:ext>
              </a:extLst>
            </p:cNvPr>
            <p:cNvSpPr/>
            <p:nvPr/>
          </p:nvSpPr>
          <p:spPr>
            <a:xfrm>
              <a:off x="5844225" y="2767750"/>
              <a:ext cx="115850" cy="181525"/>
            </a:xfrm>
            <a:custGeom>
              <a:avLst/>
              <a:gdLst/>
              <a:ahLst/>
              <a:cxnLst/>
              <a:rect l="l" t="t" r="r" b="b"/>
              <a:pathLst>
                <a:path w="4634" h="7261" extrusionOk="0">
                  <a:moveTo>
                    <a:pt x="3269" y="1"/>
                  </a:moveTo>
                  <a:cubicBezTo>
                    <a:pt x="2742" y="1"/>
                    <a:pt x="2225" y="268"/>
                    <a:pt x="1917" y="641"/>
                  </a:cubicBezTo>
                  <a:cubicBezTo>
                    <a:pt x="1461" y="1212"/>
                    <a:pt x="1096" y="1874"/>
                    <a:pt x="867" y="2559"/>
                  </a:cubicBezTo>
                  <a:cubicBezTo>
                    <a:pt x="525" y="3609"/>
                    <a:pt x="228" y="4864"/>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6" name="Google Shape;1350;p23">
              <a:extLst>
                <a:ext uri="{FF2B5EF4-FFF2-40B4-BE49-F238E27FC236}">
                  <a16:creationId xmlns:a16="http://schemas.microsoft.com/office/drawing/2014/main" id="{413993E6-9095-2506-CEB4-D3C2380EA41D}"/>
                </a:ext>
              </a:extLst>
            </p:cNvPr>
            <p:cNvSpPr/>
            <p:nvPr/>
          </p:nvSpPr>
          <p:spPr>
            <a:xfrm>
              <a:off x="5850500" y="2898475"/>
              <a:ext cx="60500" cy="14400"/>
            </a:xfrm>
            <a:custGeom>
              <a:avLst/>
              <a:gdLst/>
              <a:ahLst/>
              <a:cxnLst/>
              <a:rect l="l" t="t" r="r" b="b"/>
              <a:pathLst>
                <a:path w="2420" h="576" extrusionOk="0">
                  <a:moveTo>
                    <a:pt x="616" y="0"/>
                  </a:moveTo>
                  <a:cubicBezTo>
                    <a:pt x="297" y="0"/>
                    <a:pt x="0" y="0"/>
                    <a:pt x="0" y="46"/>
                  </a:cubicBezTo>
                  <a:cubicBezTo>
                    <a:pt x="0" y="69"/>
                    <a:pt x="297" y="114"/>
                    <a:pt x="594" y="160"/>
                  </a:cubicBezTo>
                  <a:lnTo>
                    <a:pt x="1187" y="297"/>
                  </a:lnTo>
                  <a:lnTo>
                    <a:pt x="1803" y="434"/>
                  </a:lnTo>
                  <a:cubicBezTo>
                    <a:pt x="2061" y="513"/>
                    <a:pt x="2319" y="575"/>
                    <a:pt x="2382" y="575"/>
                  </a:cubicBezTo>
                  <a:cubicBezTo>
                    <a:pt x="2392" y="575"/>
                    <a:pt x="2397" y="574"/>
                    <a:pt x="2397" y="571"/>
                  </a:cubicBezTo>
                  <a:cubicBezTo>
                    <a:pt x="2420" y="548"/>
                    <a:pt x="2123" y="411"/>
                    <a:pt x="1826" y="297"/>
                  </a:cubicBezTo>
                  <a:cubicBezTo>
                    <a:pt x="1529" y="183"/>
                    <a:pt x="1233" y="91"/>
                    <a:pt x="1233" y="91"/>
                  </a:cubicBezTo>
                  <a:cubicBezTo>
                    <a:pt x="1233" y="91"/>
                    <a:pt x="936" y="46"/>
                    <a:pt x="61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7" name="Google Shape;1351;p23">
              <a:extLst>
                <a:ext uri="{FF2B5EF4-FFF2-40B4-BE49-F238E27FC236}">
                  <a16:creationId xmlns:a16="http://schemas.microsoft.com/office/drawing/2014/main" id="{6B67BDE1-F89E-7618-99B7-890B89DB6730}"/>
                </a:ext>
              </a:extLst>
            </p:cNvPr>
            <p:cNvSpPr/>
            <p:nvPr/>
          </p:nvSpPr>
          <p:spPr>
            <a:xfrm>
              <a:off x="5844225" y="2767750"/>
              <a:ext cx="115850" cy="181525"/>
            </a:xfrm>
            <a:custGeom>
              <a:avLst/>
              <a:gdLst/>
              <a:ahLst/>
              <a:cxnLst/>
              <a:rect l="l" t="t" r="r" b="b"/>
              <a:pathLst>
                <a:path w="4634" h="7261" extrusionOk="0">
                  <a:moveTo>
                    <a:pt x="3269" y="1"/>
                  </a:moveTo>
                  <a:cubicBezTo>
                    <a:pt x="2786" y="1"/>
                    <a:pt x="2292" y="245"/>
                    <a:pt x="1986" y="573"/>
                  </a:cubicBezTo>
                  <a:cubicBezTo>
                    <a:pt x="2054" y="687"/>
                    <a:pt x="2100" y="824"/>
                    <a:pt x="2054" y="938"/>
                  </a:cubicBezTo>
                  <a:cubicBezTo>
                    <a:pt x="1940" y="1440"/>
                    <a:pt x="1575" y="4293"/>
                    <a:pt x="1073" y="4613"/>
                  </a:cubicBezTo>
                  <a:cubicBezTo>
                    <a:pt x="1001" y="4663"/>
                    <a:pt x="925" y="4684"/>
                    <a:pt x="846" y="4684"/>
                  </a:cubicBezTo>
                  <a:cubicBezTo>
                    <a:pt x="677" y="4684"/>
                    <a:pt x="499" y="4585"/>
                    <a:pt x="342" y="4476"/>
                  </a:cubicBezTo>
                  <a:cubicBezTo>
                    <a:pt x="274" y="4773"/>
                    <a:pt x="206" y="5069"/>
                    <a:pt x="137" y="5343"/>
                  </a:cubicBezTo>
                  <a:cubicBezTo>
                    <a:pt x="616" y="5503"/>
                    <a:pt x="1347" y="5754"/>
                    <a:pt x="1392" y="5982"/>
                  </a:cubicBezTo>
                  <a:cubicBezTo>
                    <a:pt x="1408" y="6068"/>
                    <a:pt x="1311" y="6101"/>
                    <a:pt x="1157" y="6101"/>
                  </a:cubicBezTo>
                  <a:cubicBezTo>
                    <a:pt x="861" y="6101"/>
                    <a:pt x="353" y="5981"/>
                    <a:pt x="23" y="5891"/>
                  </a:cubicBezTo>
                  <a:cubicBezTo>
                    <a:pt x="0" y="5914"/>
                    <a:pt x="0" y="5937"/>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8" name="Google Shape;1352;p23">
              <a:extLst>
                <a:ext uri="{FF2B5EF4-FFF2-40B4-BE49-F238E27FC236}">
                  <a16:creationId xmlns:a16="http://schemas.microsoft.com/office/drawing/2014/main" id="{CE440624-7215-2A95-8D73-F68CBAA41AC6}"/>
                </a:ext>
              </a:extLst>
            </p:cNvPr>
            <p:cNvSpPr/>
            <p:nvPr/>
          </p:nvSpPr>
          <p:spPr>
            <a:xfrm>
              <a:off x="5806550" y="2755500"/>
              <a:ext cx="202025" cy="351675"/>
            </a:xfrm>
            <a:custGeom>
              <a:avLst/>
              <a:gdLst/>
              <a:ahLst/>
              <a:cxnLst/>
              <a:rect l="l" t="t" r="r" b="b"/>
              <a:pathLst>
                <a:path w="8081" h="14067" extrusionOk="0">
                  <a:moveTo>
                    <a:pt x="4930" y="1"/>
                  </a:moveTo>
                  <a:cubicBezTo>
                    <a:pt x="2780" y="1"/>
                    <a:pt x="990" y="1743"/>
                    <a:pt x="366" y="5285"/>
                  </a:cubicBezTo>
                  <a:cubicBezTo>
                    <a:pt x="1" y="7431"/>
                    <a:pt x="366" y="9189"/>
                    <a:pt x="1210" y="11129"/>
                  </a:cubicBezTo>
                  <a:cubicBezTo>
                    <a:pt x="1393" y="11540"/>
                    <a:pt x="1849" y="11950"/>
                    <a:pt x="2123" y="12293"/>
                  </a:cubicBezTo>
                  <a:cubicBezTo>
                    <a:pt x="2984" y="13363"/>
                    <a:pt x="4249" y="14067"/>
                    <a:pt x="5636" y="14067"/>
                  </a:cubicBezTo>
                  <a:cubicBezTo>
                    <a:pt x="5758" y="14067"/>
                    <a:pt x="5880" y="14061"/>
                    <a:pt x="6004" y="14050"/>
                  </a:cubicBezTo>
                  <a:cubicBezTo>
                    <a:pt x="8081" y="13868"/>
                    <a:pt x="8035" y="12498"/>
                    <a:pt x="8035" y="12498"/>
                  </a:cubicBezTo>
                  <a:lnTo>
                    <a:pt x="6688" y="12407"/>
                  </a:lnTo>
                  <a:cubicBezTo>
                    <a:pt x="6479" y="12444"/>
                    <a:pt x="6279" y="12461"/>
                    <a:pt x="6088" y="12461"/>
                  </a:cubicBezTo>
                  <a:cubicBezTo>
                    <a:pt x="4181" y="12461"/>
                    <a:pt x="3219" y="10764"/>
                    <a:pt x="3219" y="10764"/>
                  </a:cubicBezTo>
                  <a:cubicBezTo>
                    <a:pt x="1621" y="8298"/>
                    <a:pt x="2237" y="3916"/>
                    <a:pt x="3379" y="2227"/>
                  </a:cubicBezTo>
                  <a:cubicBezTo>
                    <a:pt x="4223" y="994"/>
                    <a:pt x="4885" y="857"/>
                    <a:pt x="5387" y="538"/>
                  </a:cubicBezTo>
                  <a:cubicBezTo>
                    <a:pt x="5935" y="447"/>
                    <a:pt x="6209" y="469"/>
                    <a:pt x="6551" y="310"/>
                  </a:cubicBezTo>
                  <a:cubicBezTo>
                    <a:pt x="5997" y="104"/>
                    <a:pt x="5453" y="1"/>
                    <a:pt x="4930"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9" name="Google Shape;1353;p23">
              <a:extLst>
                <a:ext uri="{FF2B5EF4-FFF2-40B4-BE49-F238E27FC236}">
                  <a16:creationId xmlns:a16="http://schemas.microsoft.com/office/drawing/2014/main" id="{89236BCC-2D6F-D2FE-AA7A-49279FD668F5}"/>
                </a:ext>
              </a:extLst>
            </p:cNvPr>
            <p:cNvSpPr/>
            <p:nvPr/>
          </p:nvSpPr>
          <p:spPr>
            <a:xfrm>
              <a:off x="5841925" y="2768925"/>
              <a:ext cx="166075" cy="321050"/>
            </a:xfrm>
            <a:custGeom>
              <a:avLst/>
              <a:gdLst/>
              <a:ahLst/>
              <a:cxnLst/>
              <a:rect l="l" t="t" r="r" b="b"/>
              <a:pathLst>
                <a:path w="6643" h="12842" extrusionOk="0">
                  <a:moveTo>
                    <a:pt x="3950" y="1"/>
                  </a:moveTo>
                  <a:cubicBezTo>
                    <a:pt x="2238" y="229"/>
                    <a:pt x="868" y="1804"/>
                    <a:pt x="343" y="4794"/>
                  </a:cubicBezTo>
                  <a:cubicBezTo>
                    <a:pt x="1" y="6757"/>
                    <a:pt x="412" y="8401"/>
                    <a:pt x="1188" y="10181"/>
                  </a:cubicBezTo>
                  <a:cubicBezTo>
                    <a:pt x="1370" y="10546"/>
                    <a:pt x="1576" y="10911"/>
                    <a:pt x="1827" y="11231"/>
                  </a:cubicBezTo>
                  <a:cubicBezTo>
                    <a:pt x="2608" y="12202"/>
                    <a:pt x="3780" y="12841"/>
                    <a:pt x="5053" y="12841"/>
                  </a:cubicBezTo>
                  <a:cubicBezTo>
                    <a:pt x="5157" y="12841"/>
                    <a:pt x="5260" y="12837"/>
                    <a:pt x="5365" y="12829"/>
                  </a:cubicBezTo>
                  <a:cubicBezTo>
                    <a:pt x="5844" y="12783"/>
                    <a:pt x="6209" y="12692"/>
                    <a:pt x="6460" y="12555"/>
                  </a:cubicBezTo>
                  <a:cubicBezTo>
                    <a:pt x="6643" y="12235"/>
                    <a:pt x="6620" y="11961"/>
                    <a:pt x="6620" y="11961"/>
                  </a:cubicBezTo>
                  <a:lnTo>
                    <a:pt x="5273" y="11870"/>
                  </a:lnTo>
                  <a:cubicBezTo>
                    <a:pt x="5064" y="11907"/>
                    <a:pt x="4864" y="11924"/>
                    <a:pt x="4673" y="11924"/>
                  </a:cubicBezTo>
                  <a:cubicBezTo>
                    <a:pt x="2766" y="11924"/>
                    <a:pt x="1804" y="10227"/>
                    <a:pt x="1804" y="10227"/>
                  </a:cubicBezTo>
                  <a:cubicBezTo>
                    <a:pt x="206" y="7761"/>
                    <a:pt x="822" y="3356"/>
                    <a:pt x="1964" y="1690"/>
                  </a:cubicBezTo>
                  <a:cubicBezTo>
                    <a:pt x="2808" y="480"/>
                    <a:pt x="3470" y="320"/>
                    <a:pt x="39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0" name="Google Shape;1354;p23">
              <a:extLst>
                <a:ext uri="{FF2B5EF4-FFF2-40B4-BE49-F238E27FC236}">
                  <a16:creationId xmlns:a16="http://schemas.microsoft.com/office/drawing/2014/main" id="{BB6D4D84-4FF7-BE05-6A8D-EF4FD47813FD}"/>
                </a:ext>
              </a:extLst>
            </p:cNvPr>
            <p:cNvSpPr/>
            <p:nvPr/>
          </p:nvSpPr>
          <p:spPr>
            <a:xfrm>
              <a:off x="5853350" y="2776150"/>
              <a:ext cx="94175" cy="287375"/>
            </a:xfrm>
            <a:custGeom>
              <a:avLst/>
              <a:gdLst/>
              <a:ahLst/>
              <a:cxnLst/>
              <a:rect l="l" t="t" r="r" b="b"/>
              <a:pathLst>
                <a:path w="3767" h="11495" extrusionOk="0">
                  <a:moveTo>
                    <a:pt x="3325" y="1"/>
                  </a:moveTo>
                  <a:cubicBezTo>
                    <a:pt x="3137" y="1"/>
                    <a:pt x="2904" y="38"/>
                    <a:pt x="2671" y="146"/>
                  </a:cubicBezTo>
                  <a:cubicBezTo>
                    <a:pt x="2351" y="305"/>
                    <a:pt x="2032" y="534"/>
                    <a:pt x="1758" y="853"/>
                  </a:cubicBezTo>
                  <a:cubicBezTo>
                    <a:pt x="1484" y="1173"/>
                    <a:pt x="1233" y="1538"/>
                    <a:pt x="1005" y="1926"/>
                  </a:cubicBezTo>
                  <a:cubicBezTo>
                    <a:pt x="776" y="2314"/>
                    <a:pt x="594" y="2702"/>
                    <a:pt x="480" y="3113"/>
                  </a:cubicBezTo>
                  <a:cubicBezTo>
                    <a:pt x="365" y="3524"/>
                    <a:pt x="274" y="3889"/>
                    <a:pt x="206" y="4208"/>
                  </a:cubicBezTo>
                  <a:cubicBezTo>
                    <a:pt x="137" y="4551"/>
                    <a:pt x="114" y="4825"/>
                    <a:pt x="92" y="5007"/>
                  </a:cubicBezTo>
                  <a:cubicBezTo>
                    <a:pt x="69" y="5099"/>
                    <a:pt x="46" y="5190"/>
                    <a:pt x="46" y="5236"/>
                  </a:cubicBezTo>
                  <a:cubicBezTo>
                    <a:pt x="46" y="5281"/>
                    <a:pt x="46" y="5304"/>
                    <a:pt x="46" y="5304"/>
                  </a:cubicBezTo>
                  <a:cubicBezTo>
                    <a:pt x="46" y="5304"/>
                    <a:pt x="46" y="5418"/>
                    <a:pt x="23" y="5624"/>
                  </a:cubicBezTo>
                  <a:cubicBezTo>
                    <a:pt x="0" y="5806"/>
                    <a:pt x="23" y="6103"/>
                    <a:pt x="23" y="6422"/>
                  </a:cubicBezTo>
                  <a:cubicBezTo>
                    <a:pt x="69" y="6765"/>
                    <a:pt x="92" y="7153"/>
                    <a:pt x="206" y="7564"/>
                  </a:cubicBezTo>
                  <a:cubicBezTo>
                    <a:pt x="229" y="7655"/>
                    <a:pt x="229" y="7769"/>
                    <a:pt x="274" y="7883"/>
                  </a:cubicBezTo>
                  <a:cubicBezTo>
                    <a:pt x="297" y="7975"/>
                    <a:pt x="343" y="8089"/>
                    <a:pt x="365" y="8180"/>
                  </a:cubicBezTo>
                  <a:cubicBezTo>
                    <a:pt x="411" y="8294"/>
                    <a:pt x="434" y="8385"/>
                    <a:pt x="480" y="8500"/>
                  </a:cubicBezTo>
                  <a:lnTo>
                    <a:pt x="617" y="8796"/>
                  </a:lnTo>
                  <a:cubicBezTo>
                    <a:pt x="959" y="9618"/>
                    <a:pt x="1484" y="10371"/>
                    <a:pt x="1940" y="10828"/>
                  </a:cubicBezTo>
                  <a:cubicBezTo>
                    <a:pt x="2055" y="10965"/>
                    <a:pt x="2192" y="11056"/>
                    <a:pt x="2283" y="11147"/>
                  </a:cubicBezTo>
                  <a:cubicBezTo>
                    <a:pt x="2328" y="11170"/>
                    <a:pt x="2374" y="11216"/>
                    <a:pt x="2443" y="11261"/>
                  </a:cubicBezTo>
                  <a:cubicBezTo>
                    <a:pt x="2488" y="11284"/>
                    <a:pt x="2534" y="11307"/>
                    <a:pt x="2557" y="11353"/>
                  </a:cubicBezTo>
                  <a:cubicBezTo>
                    <a:pt x="2715" y="11432"/>
                    <a:pt x="2805" y="11494"/>
                    <a:pt x="2826" y="11494"/>
                  </a:cubicBezTo>
                  <a:cubicBezTo>
                    <a:pt x="2829" y="11494"/>
                    <a:pt x="2831" y="11493"/>
                    <a:pt x="2831" y="11490"/>
                  </a:cubicBezTo>
                  <a:cubicBezTo>
                    <a:pt x="2853" y="11467"/>
                    <a:pt x="2465" y="11239"/>
                    <a:pt x="2032" y="10736"/>
                  </a:cubicBezTo>
                  <a:cubicBezTo>
                    <a:pt x="1598" y="10257"/>
                    <a:pt x="1142" y="9527"/>
                    <a:pt x="822" y="8705"/>
                  </a:cubicBezTo>
                  <a:lnTo>
                    <a:pt x="708" y="8408"/>
                  </a:lnTo>
                  <a:cubicBezTo>
                    <a:pt x="662" y="8317"/>
                    <a:pt x="639" y="8203"/>
                    <a:pt x="617" y="8112"/>
                  </a:cubicBezTo>
                  <a:cubicBezTo>
                    <a:pt x="594" y="7997"/>
                    <a:pt x="548" y="7906"/>
                    <a:pt x="525" y="7815"/>
                  </a:cubicBezTo>
                  <a:cubicBezTo>
                    <a:pt x="502" y="7701"/>
                    <a:pt x="480" y="7609"/>
                    <a:pt x="457" y="7495"/>
                  </a:cubicBezTo>
                  <a:cubicBezTo>
                    <a:pt x="365" y="7107"/>
                    <a:pt x="365" y="6742"/>
                    <a:pt x="343" y="6422"/>
                  </a:cubicBezTo>
                  <a:cubicBezTo>
                    <a:pt x="343" y="6103"/>
                    <a:pt x="320" y="5829"/>
                    <a:pt x="343" y="5646"/>
                  </a:cubicBezTo>
                  <a:cubicBezTo>
                    <a:pt x="365" y="5441"/>
                    <a:pt x="388" y="5350"/>
                    <a:pt x="388" y="5350"/>
                  </a:cubicBezTo>
                  <a:cubicBezTo>
                    <a:pt x="388" y="5350"/>
                    <a:pt x="388" y="5304"/>
                    <a:pt x="388" y="5258"/>
                  </a:cubicBezTo>
                  <a:cubicBezTo>
                    <a:pt x="388" y="5213"/>
                    <a:pt x="388" y="5144"/>
                    <a:pt x="411" y="5053"/>
                  </a:cubicBezTo>
                  <a:cubicBezTo>
                    <a:pt x="434" y="4870"/>
                    <a:pt x="457" y="4596"/>
                    <a:pt x="502" y="4277"/>
                  </a:cubicBezTo>
                  <a:cubicBezTo>
                    <a:pt x="571" y="3957"/>
                    <a:pt x="639" y="3569"/>
                    <a:pt x="731" y="3181"/>
                  </a:cubicBezTo>
                  <a:cubicBezTo>
                    <a:pt x="845" y="2816"/>
                    <a:pt x="1005" y="2405"/>
                    <a:pt x="1210" y="2017"/>
                  </a:cubicBezTo>
                  <a:cubicBezTo>
                    <a:pt x="1598" y="1264"/>
                    <a:pt x="2146" y="556"/>
                    <a:pt x="2716" y="260"/>
                  </a:cubicBezTo>
                  <a:cubicBezTo>
                    <a:pt x="3013" y="123"/>
                    <a:pt x="3264" y="77"/>
                    <a:pt x="3447" y="77"/>
                  </a:cubicBezTo>
                  <a:cubicBezTo>
                    <a:pt x="3592" y="93"/>
                    <a:pt x="3680" y="109"/>
                    <a:pt x="3720" y="109"/>
                  </a:cubicBezTo>
                  <a:cubicBezTo>
                    <a:pt x="3736" y="109"/>
                    <a:pt x="3744" y="107"/>
                    <a:pt x="3744" y="100"/>
                  </a:cubicBezTo>
                  <a:cubicBezTo>
                    <a:pt x="3766" y="100"/>
                    <a:pt x="3652" y="54"/>
                    <a:pt x="3470" y="9"/>
                  </a:cubicBezTo>
                  <a:cubicBezTo>
                    <a:pt x="3426" y="4"/>
                    <a:pt x="3377" y="1"/>
                    <a:pt x="3325"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1" name="Google Shape;1355;p23">
              <a:extLst>
                <a:ext uri="{FF2B5EF4-FFF2-40B4-BE49-F238E27FC236}">
                  <a16:creationId xmlns:a16="http://schemas.microsoft.com/office/drawing/2014/main" id="{63DD06F1-5CBF-6C5A-B311-2E5FB84E8EFD}"/>
                </a:ext>
              </a:extLst>
            </p:cNvPr>
            <p:cNvSpPr/>
            <p:nvPr/>
          </p:nvSpPr>
          <p:spPr>
            <a:xfrm>
              <a:off x="5807125" y="2755925"/>
              <a:ext cx="181475" cy="353800"/>
            </a:xfrm>
            <a:custGeom>
              <a:avLst/>
              <a:gdLst/>
              <a:ahLst/>
              <a:cxnLst/>
              <a:rect l="l" t="t" r="r" b="b"/>
              <a:pathLst>
                <a:path w="7259" h="14152" extrusionOk="0">
                  <a:moveTo>
                    <a:pt x="4459" y="0"/>
                  </a:moveTo>
                  <a:cubicBezTo>
                    <a:pt x="4227" y="0"/>
                    <a:pt x="3959" y="20"/>
                    <a:pt x="3675" y="87"/>
                  </a:cubicBezTo>
                  <a:cubicBezTo>
                    <a:pt x="3424" y="156"/>
                    <a:pt x="3150" y="270"/>
                    <a:pt x="2899" y="407"/>
                  </a:cubicBezTo>
                  <a:cubicBezTo>
                    <a:pt x="2648" y="544"/>
                    <a:pt x="2397" y="726"/>
                    <a:pt x="2146" y="955"/>
                  </a:cubicBezTo>
                  <a:cubicBezTo>
                    <a:pt x="1918" y="1183"/>
                    <a:pt x="1712" y="1434"/>
                    <a:pt x="1507" y="1708"/>
                  </a:cubicBezTo>
                  <a:cubicBezTo>
                    <a:pt x="1324" y="1982"/>
                    <a:pt x="1142" y="2278"/>
                    <a:pt x="1005" y="2575"/>
                  </a:cubicBezTo>
                  <a:cubicBezTo>
                    <a:pt x="388" y="3785"/>
                    <a:pt x="115" y="5132"/>
                    <a:pt x="23" y="6159"/>
                  </a:cubicBezTo>
                  <a:cubicBezTo>
                    <a:pt x="0" y="6661"/>
                    <a:pt x="0" y="7095"/>
                    <a:pt x="23" y="7391"/>
                  </a:cubicBezTo>
                  <a:cubicBezTo>
                    <a:pt x="23" y="7528"/>
                    <a:pt x="23" y="7642"/>
                    <a:pt x="46" y="7734"/>
                  </a:cubicBezTo>
                  <a:cubicBezTo>
                    <a:pt x="46" y="7802"/>
                    <a:pt x="46" y="7848"/>
                    <a:pt x="46" y="7848"/>
                  </a:cubicBezTo>
                  <a:cubicBezTo>
                    <a:pt x="46" y="7848"/>
                    <a:pt x="46" y="7893"/>
                    <a:pt x="69" y="7985"/>
                  </a:cubicBezTo>
                  <a:cubicBezTo>
                    <a:pt x="69" y="8053"/>
                    <a:pt x="92" y="8167"/>
                    <a:pt x="115" y="8327"/>
                  </a:cubicBezTo>
                  <a:cubicBezTo>
                    <a:pt x="183" y="8601"/>
                    <a:pt x="252" y="9035"/>
                    <a:pt x="411" y="9514"/>
                  </a:cubicBezTo>
                  <a:cubicBezTo>
                    <a:pt x="571" y="9993"/>
                    <a:pt x="776" y="10564"/>
                    <a:pt x="1073" y="11135"/>
                  </a:cubicBezTo>
                  <a:cubicBezTo>
                    <a:pt x="1233" y="11408"/>
                    <a:pt x="1416" y="11682"/>
                    <a:pt x="1598" y="11956"/>
                  </a:cubicBezTo>
                  <a:cubicBezTo>
                    <a:pt x="1804" y="12230"/>
                    <a:pt x="2009" y="12504"/>
                    <a:pt x="2260" y="12755"/>
                  </a:cubicBezTo>
                  <a:cubicBezTo>
                    <a:pt x="2488" y="12983"/>
                    <a:pt x="2762" y="13212"/>
                    <a:pt x="3036" y="13394"/>
                  </a:cubicBezTo>
                  <a:cubicBezTo>
                    <a:pt x="3310" y="13600"/>
                    <a:pt x="3607" y="13759"/>
                    <a:pt x="3904" y="13874"/>
                  </a:cubicBezTo>
                  <a:cubicBezTo>
                    <a:pt x="4426" y="14075"/>
                    <a:pt x="4966" y="14152"/>
                    <a:pt x="5431" y="14152"/>
                  </a:cubicBezTo>
                  <a:cubicBezTo>
                    <a:pt x="5494" y="14152"/>
                    <a:pt x="5555" y="14150"/>
                    <a:pt x="5615" y="14148"/>
                  </a:cubicBezTo>
                  <a:cubicBezTo>
                    <a:pt x="6140" y="14125"/>
                    <a:pt x="6551" y="14033"/>
                    <a:pt x="6825" y="13942"/>
                  </a:cubicBezTo>
                  <a:cubicBezTo>
                    <a:pt x="7099" y="13851"/>
                    <a:pt x="7259" y="13782"/>
                    <a:pt x="7259" y="13759"/>
                  </a:cubicBezTo>
                  <a:cubicBezTo>
                    <a:pt x="7259" y="13759"/>
                    <a:pt x="7258" y="13758"/>
                    <a:pt x="7256" y="13758"/>
                  </a:cubicBezTo>
                  <a:cubicBezTo>
                    <a:pt x="7207" y="13758"/>
                    <a:pt x="6580" y="14011"/>
                    <a:pt x="5615" y="14033"/>
                  </a:cubicBezTo>
                  <a:cubicBezTo>
                    <a:pt x="5136" y="14033"/>
                    <a:pt x="4543" y="13942"/>
                    <a:pt x="3972" y="13691"/>
                  </a:cubicBezTo>
                  <a:cubicBezTo>
                    <a:pt x="3698" y="13577"/>
                    <a:pt x="3424" y="13417"/>
                    <a:pt x="3150" y="13234"/>
                  </a:cubicBezTo>
                  <a:cubicBezTo>
                    <a:pt x="2899" y="13052"/>
                    <a:pt x="2648" y="12824"/>
                    <a:pt x="2420" y="12595"/>
                  </a:cubicBezTo>
                  <a:cubicBezTo>
                    <a:pt x="2192" y="12344"/>
                    <a:pt x="1986" y="12093"/>
                    <a:pt x="1804" y="11819"/>
                  </a:cubicBezTo>
                  <a:cubicBezTo>
                    <a:pt x="1621" y="11545"/>
                    <a:pt x="1461" y="11272"/>
                    <a:pt x="1324" y="10998"/>
                  </a:cubicBezTo>
                  <a:cubicBezTo>
                    <a:pt x="1028" y="10450"/>
                    <a:pt x="845" y="9902"/>
                    <a:pt x="708" y="9423"/>
                  </a:cubicBezTo>
                  <a:cubicBezTo>
                    <a:pt x="571" y="8943"/>
                    <a:pt x="480" y="8555"/>
                    <a:pt x="434" y="8259"/>
                  </a:cubicBezTo>
                  <a:cubicBezTo>
                    <a:pt x="411" y="8122"/>
                    <a:pt x="411" y="8008"/>
                    <a:pt x="388" y="7939"/>
                  </a:cubicBezTo>
                  <a:cubicBezTo>
                    <a:pt x="388" y="7848"/>
                    <a:pt x="388" y="7825"/>
                    <a:pt x="388" y="7825"/>
                  </a:cubicBezTo>
                  <a:cubicBezTo>
                    <a:pt x="388" y="7825"/>
                    <a:pt x="366" y="7779"/>
                    <a:pt x="366" y="7688"/>
                  </a:cubicBezTo>
                  <a:cubicBezTo>
                    <a:pt x="366" y="7619"/>
                    <a:pt x="343" y="7505"/>
                    <a:pt x="343" y="7368"/>
                  </a:cubicBezTo>
                  <a:cubicBezTo>
                    <a:pt x="320" y="7072"/>
                    <a:pt x="297" y="6661"/>
                    <a:pt x="343" y="6181"/>
                  </a:cubicBezTo>
                  <a:cubicBezTo>
                    <a:pt x="411" y="5200"/>
                    <a:pt x="640" y="3876"/>
                    <a:pt x="1210" y="2666"/>
                  </a:cubicBezTo>
                  <a:cubicBezTo>
                    <a:pt x="1347" y="2370"/>
                    <a:pt x="1507" y="2096"/>
                    <a:pt x="1690" y="1822"/>
                  </a:cubicBezTo>
                  <a:cubicBezTo>
                    <a:pt x="1872" y="1548"/>
                    <a:pt x="2078" y="1297"/>
                    <a:pt x="2283" y="1091"/>
                  </a:cubicBezTo>
                  <a:cubicBezTo>
                    <a:pt x="2511" y="863"/>
                    <a:pt x="2739" y="681"/>
                    <a:pt x="2968" y="544"/>
                  </a:cubicBezTo>
                  <a:cubicBezTo>
                    <a:pt x="3219" y="407"/>
                    <a:pt x="3470" y="293"/>
                    <a:pt x="3698" y="224"/>
                  </a:cubicBezTo>
                  <a:cubicBezTo>
                    <a:pt x="4074" y="117"/>
                    <a:pt x="4408" y="79"/>
                    <a:pt x="4678" y="79"/>
                  </a:cubicBezTo>
                  <a:cubicBezTo>
                    <a:pt x="4752" y="79"/>
                    <a:pt x="4821" y="82"/>
                    <a:pt x="4885" y="87"/>
                  </a:cubicBezTo>
                  <a:cubicBezTo>
                    <a:pt x="5182" y="110"/>
                    <a:pt x="5342" y="133"/>
                    <a:pt x="5342" y="133"/>
                  </a:cubicBezTo>
                  <a:cubicBezTo>
                    <a:pt x="5342" y="133"/>
                    <a:pt x="5296" y="110"/>
                    <a:pt x="5227" y="87"/>
                  </a:cubicBezTo>
                  <a:cubicBezTo>
                    <a:pt x="5136" y="87"/>
                    <a:pt x="5045" y="41"/>
                    <a:pt x="4885" y="19"/>
                  </a:cubicBezTo>
                  <a:cubicBezTo>
                    <a:pt x="4764" y="9"/>
                    <a:pt x="4620" y="0"/>
                    <a:pt x="445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2" name="Google Shape;1356;p23">
              <a:extLst>
                <a:ext uri="{FF2B5EF4-FFF2-40B4-BE49-F238E27FC236}">
                  <a16:creationId xmlns:a16="http://schemas.microsoft.com/office/drawing/2014/main" id="{B735BAE4-99C7-1DA6-B995-9D0814CF0145}"/>
                </a:ext>
              </a:extLst>
            </p:cNvPr>
            <p:cNvSpPr/>
            <p:nvPr/>
          </p:nvSpPr>
          <p:spPr>
            <a:xfrm>
              <a:off x="5829375" y="2828275"/>
              <a:ext cx="22275" cy="48025"/>
            </a:xfrm>
            <a:custGeom>
              <a:avLst/>
              <a:gdLst/>
              <a:ahLst/>
              <a:cxnLst/>
              <a:rect l="l" t="t" r="r" b="b"/>
              <a:pathLst>
                <a:path w="891" h="1921" extrusionOk="0">
                  <a:moveTo>
                    <a:pt x="685" y="1"/>
                  </a:moveTo>
                  <a:cubicBezTo>
                    <a:pt x="526" y="1"/>
                    <a:pt x="366" y="183"/>
                    <a:pt x="297" y="457"/>
                  </a:cubicBezTo>
                  <a:cubicBezTo>
                    <a:pt x="252" y="708"/>
                    <a:pt x="320" y="936"/>
                    <a:pt x="457" y="936"/>
                  </a:cubicBezTo>
                  <a:cubicBezTo>
                    <a:pt x="464" y="938"/>
                    <a:pt x="471" y="938"/>
                    <a:pt x="478" y="938"/>
                  </a:cubicBezTo>
                  <a:cubicBezTo>
                    <a:pt x="612" y="938"/>
                    <a:pt x="779" y="740"/>
                    <a:pt x="822" y="480"/>
                  </a:cubicBezTo>
                  <a:cubicBezTo>
                    <a:pt x="891" y="229"/>
                    <a:pt x="822" y="23"/>
                    <a:pt x="685" y="1"/>
                  </a:cubicBezTo>
                  <a:close/>
                  <a:moveTo>
                    <a:pt x="298" y="1254"/>
                  </a:moveTo>
                  <a:cubicBezTo>
                    <a:pt x="192" y="1254"/>
                    <a:pt x="89" y="1405"/>
                    <a:pt x="46" y="1576"/>
                  </a:cubicBezTo>
                  <a:cubicBezTo>
                    <a:pt x="1" y="1758"/>
                    <a:pt x="69" y="1918"/>
                    <a:pt x="160" y="1918"/>
                  </a:cubicBezTo>
                  <a:cubicBezTo>
                    <a:pt x="166" y="1919"/>
                    <a:pt x="172" y="1920"/>
                    <a:pt x="179" y="1920"/>
                  </a:cubicBezTo>
                  <a:cubicBezTo>
                    <a:pt x="269" y="1920"/>
                    <a:pt x="390" y="1769"/>
                    <a:pt x="411" y="1598"/>
                  </a:cubicBezTo>
                  <a:cubicBezTo>
                    <a:pt x="457" y="1416"/>
                    <a:pt x="411" y="1256"/>
                    <a:pt x="320" y="1256"/>
                  </a:cubicBezTo>
                  <a:cubicBezTo>
                    <a:pt x="313" y="1255"/>
                    <a:pt x="306" y="1254"/>
                    <a:pt x="298" y="125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3" name="Google Shape;1357;p23">
              <a:extLst>
                <a:ext uri="{FF2B5EF4-FFF2-40B4-BE49-F238E27FC236}">
                  <a16:creationId xmlns:a16="http://schemas.microsoft.com/office/drawing/2014/main" id="{D049FFA7-67A1-5DE6-E335-C6986E7F7991}"/>
                </a:ext>
              </a:extLst>
            </p:cNvPr>
            <p:cNvSpPr/>
            <p:nvPr/>
          </p:nvSpPr>
          <p:spPr>
            <a:xfrm>
              <a:off x="5747200" y="2852550"/>
              <a:ext cx="110725" cy="110325"/>
            </a:xfrm>
            <a:custGeom>
              <a:avLst/>
              <a:gdLst/>
              <a:ahLst/>
              <a:cxnLst/>
              <a:rect l="l" t="t" r="r" b="b"/>
              <a:pathLst>
                <a:path w="4429" h="4413" extrusionOk="0">
                  <a:moveTo>
                    <a:pt x="2475" y="1"/>
                  </a:moveTo>
                  <a:cubicBezTo>
                    <a:pt x="2200" y="1"/>
                    <a:pt x="1894" y="59"/>
                    <a:pt x="1553" y="194"/>
                  </a:cubicBezTo>
                  <a:cubicBezTo>
                    <a:pt x="663" y="536"/>
                    <a:pt x="206" y="1426"/>
                    <a:pt x="92" y="2316"/>
                  </a:cubicBezTo>
                  <a:cubicBezTo>
                    <a:pt x="24" y="2773"/>
                    <a:pt x="1" y="3321"/>
                    <a:pt x="115" y="3732"/>
                  </a:cubicBezTo>
                  <a:cubicBezTo>
                    <a:pt x="237" y="4132"/>
                    <a:pt x="491" y="4412"/>
                    <a:pt x="948" y="4412"/>
                  </a:cubicBezTo>
                  <a:cubicBezTo>
                    <a:pt x="1091" y="4412"/>
                    <a:pt x="1254" y="4385"/>
                    <a:pt x="1439" y="4325"/>
                  </a:cubicBezTo>
                  <a:cubicBezTo>
                    <a:pt x="2215" y="4097"/>
                    <a:pt x="2763" y="3321"/>
                    <a:pt x="2763" y="3321"/>
                  </a:cubicBezTo>
                  <a:cubicBezTo>
                    <a:pt x="2882" y="3414"/>
                    <a:pt x="3014" y="3456"/>
                    <a:pt x="3149" y="3456"/>
                  </a:cubicBezTo>
                  <a:cubicBezTo>
                    <a:pt x="3742" y="3456"/>
                    <a:pt x="4410" y="2670"/>
                    <a:pt x="4429" y="2020"/>
                  </a:cubicBezTo>
                  <a:cubicBezTo>
                    <a:pt x="4429" y="1505"/>
                    <a:pt x="3871" y="1"/>
                    <a:pt x="2475"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4" name="Google Shape;1358;p23">
              <a:extLst>
                <a:ext uri="{FF2B5EF4-FFF2-40B4-BE49-F238E27FC236}">
                  <a16:creationId xmlns:a16="http://schemas.microsoft.com/office/drawing/2014/main" id="{9B99AF60-4FEB-067B-592E-EC5F024CC444}"/>
                </a:ext>
              </a:extLst>
            </p:cNvPr>
            <p:cNvSpPr/>
            <p:nvPr/>
          </p:nvSpPr>
          <p:spPr>
            <a:xfrm>
              <a:off x="5823675" y="2858175"/>
              <a:ext cx="33700" cy="35800"/>
            </a:xfrm>
            <a:custGeom>
              <a:avLst/>
              <a:gdLst/>
              <a:ahLst/>
              <a:cxnLst/>
              <a:rect l="l" t="t" r="r" b="b"/>
              <a:pathLst>
                <a:path w="1348" h="1432" extrusionOk="0">
                  <a:moveTo>
                    <a:pt x="42" y="0"/>
                  </a:moveTo>
                  <a:cubicBezTo>
                    <a:pt x="20" y="0"/>
                    <a:pt x="5" y="5"/>
                    <a:pt x="0" y="14"/>
                  </a:cubicBezTo>
                  <a:cubicBezTo>
                    <a:pt x="0" y="37"/>
                    <a:pt x="229" y="129"/>
                    <a:pt x="411" y="288"/>
                  </a:cubicBezTo>
                  <a:cubicBezTo>
                    <a:pt x="571" y="448"/>
                    <a:pt x="731" y="654"/>
                    <a:pt x="731" y="654"/>
                  </a:cubicBezTo>
                  <a:cubicBezTo>
                    <a:pt x="731" y="654"/>
                    <a:pt x="868" y="836"/>
                    <a:pt x="1028" y="1042"/>
                  </a:cubicBezTo>
                  <a:cubicBezTo>
                    <a:pt x="1158" y="1216"/>
                    <a:pt x="1289" y="1431"/>
                    <a:pt x="1320" y="1431"/>
                  </a:cubicBezTo>
                  <a:cubicBezTo>
                    <a:pt x="1322" y="1431"/>
                    <a:pt x="1323" y="1431"/>
                    <a:pt x="1324" y="1430"/>
                  </a:cubicBezTo>
                  <a:cubicBezTo>
                    <a:pt x="1347" y="1407"/>
                    <a:pt x="1256" y="1178"/>
                    <a:pt x="1142" y="950"/>
                  </a:cubicBezTo>
                  <a:cubicBezTo>
                    <a:pt x="1028" y="722"/>
                    <a:pt x="891" y="517"/>
                    <a:pt x="891" y="517"/>
                  </a:cubicBezTo>
                  <a:cubicBezTo>
                    <a:pt x="891" y="517"/>
                    <a:pt x="708" y="311"/>
                    <a:pt x="480" y="174"/>
                  </a:cubicBezTo>
                  <a:cubicBezTo>
                    <a:pt x="317" y="66"/>
                    <a:pt x="126" y="0"/>
                    <a:pt x="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5" name="Google Shape;1359;p23">
              <a:extLst>
                <a:ext uri="{FF2B5EF4-FFF2-40B4-BE49-F238E27FC236}">
                  <a16:creationId xmlns:a16="http://schemas.microsoft.com/office/drawing/2014/main" id="{5369A4E9-3248-55C2-C9D9-A9DF990B7B48}"/>
                </a:ext>
              </a:extLst>
            </p:cNvPr>
            <p:cNvSpPr/>
            <p:nvPr/>
          </p:nvSpPr>
          <p:spPr>
            <a:xfrm>
              <a:off x="5822525" y="2873675"/>
              <a:ext cx="34850" cy="47725"/>
            </a:xfrm>
            <a:custGeom>
              <a:avLst/>
              <a:gdLst/>
              <a:ahLst/>
              <a:cxnLst/>
              <a:rect l="l" t="t" r="r" b="b"/>
              <a:pathLst>
                <a:path w="1394" h="1909" extrusionOk="0">
                  <a:moveTo>
                    <a:pt x="92" y="1"/>
                  </a:moveTo>
                  <a:cubicBezTo>
                    <a:pt x="31" y="1"/>
                    <a:pt x="1" y="11"/>
                    <a:pt x="1" y="11"/>
                  </a:cubicBezTo>
                  <a:cubicBezTo>
                    <a:pt x="1" y="34"/>
                    <a:pt x="69" y="56"/>
                    <a:pt x="183" y="79"/>
                  </a:cubicBezTo>
                  <a:cubicBezTo>
                    <a:pt x="297" y="102"/>
                    <a:pt x="457" y="170"/>
                    <a:pt x="571" y="262"/>
                  </a:cubicBezTo>
                  <a:cubicBezTo>
                    <a:pt x="708" y="353"/>
                    <a:pt x="822" y="467"/>
                    <a:pt x="891" y="558"/>
                  </a:cubicBezTo>
                  <a:cubicBezTo>
                    <a:pt x="937" y="604"/>
                    <a:pt x="959" y="627"/>
                    <a:pt x="982" y="673"/>
                  </a:cubicBezTo>
                  <a:cubicBezTo>
                    <a:pt x="1005" y="695"/>
                    <a:pt x="1005" y="695"/>
                    <a:pt x="1005" y="695"/>
                  </a:cubicBezTo>
                  <a:cubicBezTo>
                    <a:pt x="1005" y="695"/>
                    <a:pt x="1005" y="718"/>
                    <a:pt x="1028" y="741"/>
                  </a:cubicBezTo>
                  <a:cubicBezTo>
                    <a:pt x="1051" y="787"/>
                    <a:pt x="1074" y="810"/>
                    <a:pt x="1096" y="878"/>
                  </a:cubicBezTo>
                  <a:cubicBezTo>
                    <a:pt x="1165" y="969"/>
                    <a:pt x="1210" y="1129"/>
                    <a:pt x="1233" y="1266"/>
                  </a:cubicBezTo>
                  <a:cubicBezTo>
                    <a:pt x="1256" y="1426"/>
                    <a:pt x="1256" y="1586"/>
                    <a:pt x="1233" y="1700"/>
                  </a:cubicBezTo>
                  <a:cubicBezTo>
                    <a:pt x="1233" y="1837"/>
                    <a:pt x="1210" y="1905"/>
                    <a:pt x="1210" y="1905"/>
                  </a:cubicBezTo>
                  <a:cubicBezTo>
                    <a:pt x="1213" y="1908"/>
                    <a:pt x="1215" y="1909"/>
                    <a:pt x="1218" y="1909"/>
                  </a:cubicBezTo>
                  <a:cubicBezTo>
                    <a:pt x="1243" y="1909"/>
                    <a:pt x="1284" y="1825"/>
                    <a:pt x="1325" y="1723"/>
                  </a:cubicBezTo>
                  <a:cubicBezTo>
                    <a:pt x="1347" y="1608"/>
                    <a:pt x="1393" y="1426"/>
                    <a:pt x="1393" y="1266"/>
                  </a:cubicBezTo>
                  <a:cubicBezTo>
                    <a:pt x="1370" y="1083"/>
                    <a:pt x="1325" y="901"/>
                    <a:pt x="1279" y="787"/>
                  </a:cubicBezTo>
                  <a:cubicBezTo>
                    <a:pt x="1256" y="718"/>
                    <a:pt x="1233" y="673"/>
                    <a:pt x="1210" y="650"/>
                  </a:cubicBezTo>
                  <a:cubicBezTo>
                    <a:pt x="1188" y="604"/>
                    <a:pt x="1188" y="581"/>
                    <a:pt x="1188" y="581"/>
                  </a:cubicBezTo>
                  <a:cubicBezTo>
                    <a:pt x="1188" y="581"/>
                    <a:pt x="1165" y="581"/>
                    <a:pt x="1142" y="536"/>
                  </a:cubicBezTo>
                  <a:cubicBezTo>
                    <a:pt x="1119" y="513"/>
                    <a:pt x="1096" y="467"/>
                    <a:pt x="1028" y="422"/>
                  </a:cubicBezTo>
                  <a:cubicBezTo>
                    <a:pt x="959" y="330"/>
                    <a:pt x="800" y="216"/>
                    <a:pt x="663" y="125"/>
                  </a:cubicBezTo>
                  <a:cubicBezTo>
                    <a:pt x="503" y="56"/>
                    <a:pt x="320" y="11"/>
                    <a:pt x="206" y="11"/>
                  </a:cubicBezTo>
                  <a:cubicBezTo>
                    <a:pt x="160" y="3"/>
                    <a:pt x="122" y="1"/>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6" name="Google Shape;1360;p23">
              <a:extLst>
                <a:ext uri="{FF2B5EF4-FFF2-40B4-BE49-F238E27FC236}">
                  <a16:creationId xmlns:a16="http://schemas.microsoft.com/office/drawing/2014/main" id="{2A8DA249-C7E6-2BE0-DD28-C2ACF0A2FFD2}"/>
                </a:ext>
              </a:extLst>
            </p:cNvPr>
            <p:cNvSpPr/>
            <p:nvPr/>
          </p:nvSpPr>
          <p:spPr>
            <a:xfrm>
              <a:off x="5815100" y="2898525"/>
              <a:ext cx="35425" cy="44700"/>
            </a:xfrm>
            <a:custGeom>
              <a:avLst/>
              <a:gdLst/>
              <a:ahLst/>
              <a:cxnLst/>
              <a:rect l="l" t="t" r="r" b="b"/>
              <a:pathLst>
                <a:path w="1417" h="1788" extrusionOk="0">
                  <a:moveTo>
                    <a:pt x="589" y="1"/>
                  </a:moveTo>
                  <a:cubicBezTo>
                    <a:pt x="508" y="1"/>
                    <a:pt x="457" y="21"/>
                    <a:pt x="457" y="21"/>
                  </a:cubicBezTo>
                  <a:cubicBezTo>
                    <a:pt x="457" y="44"/>
                    <a:pt x="572" y="44"/>
                    <a:pt x="709" y="89"/>
                  </a:cubicBezTo>
                  <a:cubicBezTo>
                    <a:pt x="846" y="158"/>
                    <a:pt x="1005" y="272"/>
                    <a:pt x="1097" y="455"/>
                  </a:cubicBezTo>
                  <a:cubicBezTo>
                    <a:pt x="1188" y="614"/>
                    <a:pt x="1234" y="820"/>
                    <a:pt x="1211" y="957"/>
                  </a:cubicBezTo>
                  <a:cubicBezTo>
                    <a:pt x="1188" y="1025"/>
                    <a:pt x="1165" y="1071"/>
                    <a:pt x="1165" y="1117"/>
                  </a:cubicBezTo>
                  <a:cubicBezTo>
                    <a:pt x="1142" y="1139"/>
                    <a:pt x="1119" y="1162"/>
                    <a:pt x="1119" y="1162"/>
                  </a:cubicBezTo>
                  <a:cubicBezTo>
                    <a:pt x="1119" y="1162"/>
                    <a:pt x="1119" y="1185"/>
                    <a:pt x="1097" y="1208"/>
                  </a:cubicBezTo>
                  <a:cubicBezTo>
                    <a:pt x="1074" y="1254"/>
                    <a:pt x="1028" y="1299"/>
                    <a:pt x="982" y="1345"/>
                  </a:cubicBezTo>
                  <a:cubicBezTo>
                    <a:pt x="891" y="1436"/>
                    <a:pt x="709" y="1550"/>
                    <a:pt x="526" y="1619"/>
                  </a:cubicBezTo>
                  <a:cubicBezTo>
                    <a:pt x="447" y="1639"/>
                    <a:pt x="359" y="1654"/>
                    <a:pt x="283" y="1654"/>
                  </a:cubicBezTo>
                  <a:cubicBezTo>
                    <a:pt x="184" y="1654"/>
                    <a:pt x="105" y="1628"/>
                    <a:pt x="92" y="1550"/>
                  </a:cubicBezTo>
                  <a:cubicBezTo>
                    <a:pt x="69" y="1413"/>
                    <a:pt x="115" y="1299"/>
                    <a:pt x="92" y="1299"/>
                  </a:cubicBezTo>
                  <a:cubicBezTo>
                    <a:pt x="69" y="1299"/>
                    <a:pt x="69" y="1322"/>
                    <a:pt x="47" y="1368"/>
                  </a:cubicBezTo>
                  <a:cubicBezTo>
                    <a:pt x="24" y="1413"/>
                    <a:pt x="1" y="1482"/>
                    <a:pt x="1" y="1573"/>
                  </a:cubicBezTo>
                  <a:cubicBezTo>
                    <a:pt x="1" y="1596"/>
                    <a:pt x="1" y="1619"/>
                    <a:pt x="24" y="1642"/>
                  </a:cubicBezTo>
                  <a:cubicBezTo>
                    <a:pt x="47" y="1664"/>
                    <a:pt x="47" y="1687"/>
                    <a:pt x="69" y="1710"/>
                  </a:cubicBezTo>
                  <a:cubicBezTo>
                    <a:pt x="115" y="1756"/>
                    <a:pt x="184" y="1756"/>
                    <a:pt x="229" y="1779"/>
                  </a:cubicBezTo>
                  <a:cubicBezTo>
                    <a:pt x="263" y="1785"/>
                    <a:pt x="296" y="1788"/>
                    <a:pt x="330" y="1788"/>
                  </a:cubicBezTo>
                  <a:cubicBezTo>
                    <a:pt x="410" y="1788"/>
                    <a:pt x="491" y="1772"/>
                    <a:pt x="572" y="1756"/>
                  </a:cubicBezTo>
                  <a:cubicBezTo>
                    <a:pt x="777" y="1710"/>
                    <a:pt x="982" y="1596"/>
                    <a:pt x="1119" y="1482"/>
                  </a:cubicBezTo>
                  <a:cubicBezTo>
                    <a:pt x="1188" y="1436"/>
                    <a:pt x="1234" y="1368"/>
                    <a:pt x="1256" y="1345"/>
                  </a:cubicBezTo>
                  <a:cubicBezTo>
                    <a:pt x="1279" y="1299"/>
                    <a:pt x="1302" y="1254"/>
                    <a:pt x="1302" y="1254"/>
                  </a:cubicBezTo>
                  <a:cubicBezTo>
                    <a:pt x="1302" y="1254"/>
                    <a:pt x="1325" y="1231"/>
                    <a:pt x="1348" y="1185"/>
                  </a:cubicBezTo>
                  <a:cubicBezTo>
                    <a:pt x="1348" y="1139"/>
                    <a:pt x="1393" y="1071"/>
                    <a:pt x="1393" y="980"/>
                  </a:cubicBezTo>
                  <a:cubicBezTo>
                    <a:pt x="1416" y="797"/>
                    <a:pt x="1371" y="569"/>
                    <a:pt x="1234" y="363"/>
                  </a:cubicBezTo>
                  <a:cubicBezTo>
                    <a:pt x="1097" y="181"/>
                    <a:pt x="891" y="67"/>
                    <a:pt x="731" y="21"/>
                  </a:cubicBezTo>
                  <a:cubicBezTo>
                    <a:pt x="678" y="6"/>
                    <a:pt x="630" y="1"/>
                    <a:pt x="58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7" name="Google Shape;1361;p23">
              <a:extLst>
                <a:ext uri="{FF2B5EF4-FFF2-40B4-BE49-F238E27FC236}">
                  <a16:creationId xmlns:a16="http://schemas.microsoft.com/office/drawing/2014/main" id="{66342FB7-D22B-6525-6475-7B00C0D1A42F}"/>
                </a:ext>
              </a:extLst>
            </p:cNvPr>
            <p:cNvSpPr/>
            <p:nvPr/>
          </p:nvSpPr>
          <p:spPr>
            <a:xfrm>
              <a:off x="5815675" y="2921050"/>
              <a:ext cx="17150" cy="7275"/>
            </a:xfrm>
            <a:custGeom>
              <a:avLst/>
              <a:gdLst/>
              <a:ahLst/>
              <a:cxnLst/>
              <a:rect l="l" t="t" r="r" b="b"/>
              <a:pathLst>
                <a:path w="686" h="291" extrusionOk="0">
                  <a:moveTo>
                    <a:pt x="277" y="0"/>
                  </a:moveTo>
                  <a:cubicBezTo>
                    <a:pt x="247" y="0"/>
                    <a:pt x="214" y="3"/>
                    <a:pt x="183" y="10"/>
                  </a:cubicBezTo>
                  <a:cubicBezTo>
                    <a:pt x="69" y="56"/>
                    <a:pt x="1" y="147"/>
                    <a:pt x="24" y="147"/>
                  </a:cubicBezTo>
                  <a:cubicBezTo>
                    <a:pt x="35" y="159"/>
                    <a:pt x="58" y="159"/>
                    <a:pt x="86" y="159"/>
                  </a:cubicBezTo>
                  <a:cubicBezTo>
                    <a:pt x="115" y="159"/>
                    <a:pt x="149" y="159"/>
                    <a:pt x="183" y="170"/>
                  </a:cubicBezTo>
                  <a:cubicBezTo>
                    <a:pt x="252" y="170"/>
                    <a:pt x="320" y="216"/>
                    <a:pt x="320" y="216"/>
                  </a:cubicBezTo>
                  <a:cubicBezTo>
                    <a:pt x="320" y="216"/>
                    <a:pt x="389" y="216"/>
                    <a:pt x="480" y="238"/>
                  </a:cubicBezTo>
                  <a:cubicBezTo>
                    <a:pt x="536" y="257"/>
                    <a:pt x="606" y="290"/>
                    <a:pt x="643" y="290"/>
                  </a:cubicBezTo>
                  <a:cubicBezTo>
                    <a:pt x="652" y="290"/>
                    <a:pt x="658" y="288"/>
                    <a:pt x="663" y="284"/>
                  </a:cubicBezTo>
                  <a:cubicBezTo>
                    <a:pt x="686" y="261"/>
                    <a:pt x="617" y="170"/>
                    <a:pt x="549" y="124"/>
                  </a:cubicBezTo>
                  <a:cubicBezTo>
                    <a:pt x="480" y="56"/>
                    <a:pt x="389" y="10"/>
                    <a:pt x="389" y="10"/>
                  </a:cubicBezTo>
                  <a:cubicBezTo>
                    <a:pt x="389" y="10"/>
                    <a:pt x="338" y="0"/>
                    <a:pt x="27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8" name="Google Shape;1362;p23">
              <a:extLst>
                <a:ext uri="{FF2B5EF4-FFF2-40B4-BE49-F238E27FC236}">
                  <a16:creationId xmlns:a16="http://schemas.microsoft.com/office/drawing/2014/main" id="{3DA2BC1D-C697-33EB-5804-DAF0032D68FC}"/>
                </a:ext>
              </a:extLst>
            </p:cNvPr>
            <p:cNvSpPr/>
            <p:nvPr/>
          </p:nvSpPr>
          <p:spPr>
            <a:xfrm>
              <a:off x="5782575" y="2924150"/>
              <a:ext cx="39400" cy="33350"/>
            </a:xfrm>
            <a:custGeom>
              <a:avLst/>
              <a:gdLst/>
              <a:ahLst/>
              <a:cxnLst/>
              <a:rect l="l" t="t" r="r" b="b"/>
              <a:pathLst>
                <a:path w="1576" h="1334" extrusionOk="0">
                  <a:moveTo>
                    <a:pt x="1553" y="0"/>
                  </a:moveTo>
                  <a:cubicBezTo>
                    <a:pt x="1530" y="0"/>
                    <a:pt x="1439" y="251"/>
                    <a:pt x="1256" y="457"/>
                  </a:cubicBezTo>
                  <a:cubicBezTo>
                    <a:pt x="1119" y="662"/>
                    <a:pt x="914" y="845"/>
                    <a:pt x="914" y="845"/>
                  </a:cubicBezTo>
                  <a:cubicBezTo>
                    <a:pt x="914" y="845"/>
                    <a:pt x="868" y="890"/>
                    <a:pt x="800" y="936"/>
                  </a:cubicBezTo>
                  <a:cubicBezTo>
                    <a:pt x="731" y="1005"/>
                    <a:pt x="617" y="1096"/>
                    <a:pt x="503" y="1142"/>
                  </a:cubicBezTo>
                  <a:cubicBezTo>
                    <a:pt x="389" y="1187"/>
                    <a:pt x="275" y="1233"/>
                    <a:pt x="184" y="1256"/>
                  </a:cubicBezTo>
                  <a:lnTo>
                    <a:pt x="24" y="1256"/>
                  </a:lnTo>
                  <a:cubicBezTo>
                    <a:pt x="1" y="1279"/>
                    <a:pt x="69" y="1301"/>
                    <a:pt x="184" y="1324"/>
                  </a:cubicBezTo>
                  <a:cubicBezTo>
                    <a:pt x="214" y="1330"/>
                    <a:pt x="246" y="1333"/>
                    <a:pt x="280" y="1333"/>
                  </a:cubicBezTo>
                  <a:cubicBezTo>
                    <a:pt x="371" y="1333"/>
                    <a:pt x="471" y="1312"/>
                    <a:pt x="572" y="1279"/>
                  </a:cubicBezTo>
                  <a:cubicBezTo>
                    <a:pt x="709" y="1233"/>
                    <a:pt x="823" y="1164"/>
                    <a:pt x="914" y="1096"/>
                  </a:cubicBezTo>
                  <a:cubicBezTo>
                    <a:pt x="1005" y="1027"/>
                    <a:pt x="1051" y="982"/>
                    <a:pt x="1051" y="982"/>
                  </a:cubicBezTo>
                  <a:cubicBezTo>
                    <a:pt x="1051" y="982"/>
                    <a:pt x="1256" y="799"/>
                    <a:pt x="1393" y="548"/>
                  </a:cubicBezTo>
                  <a:cubicBezTo>
                    <a:pt x="1530" y="297"/>
                    <a:pt x="1576" y="23"/>
                    <a:pt x="15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9" name="Google Shape;1363;p23">
              <a:extLst>
                <a:ext uri="{FF2B5EF4-FFF2-40B4-BE49-F238E27FC236}">
                  <a16:creationId xmlns:a16="http://schemas.microsoft.com/office/drawing/2014/main" id="{870D145E-E160-48D6-6ED8-84E1E4A75042}"/>
                </a:ext>
              </a:extLst>
            </p:cNvPr>
            <p:cNvSpPr/>
            <p:nvPr/>
          </p:nvSpPr>
          <p:spPr>
            <a:xfrm>
              <a:off x="5746075" y="2872800"/>
              <a:ext cx="18850" cy="80700"/>
            </a:xfrm>
            <a:custGeom>
              <a:avLst/>
              <a:gdLst/>
              <a:ahLst/>
              <a:cxnLst/>
              <a:rect l="l" t="t" r="r" b="b"/>
              <a:pathLst>
                <a:path w="754" h="3228" extrusionOk="0">
                  <a:moveTo>
                    <a:pt x="731" y="0"/>
                  </a:moveTo>
                  <a:cubicBezTo>
                    <a:pt x="731" y="0"/>
                    <a:pt x="639" y="69"/>
                    <a:pt x="548" y="205"/>
                  </a:cubicBezTo>
                  <a:cubicBezTo>
                    <a:pt x="457" y="342"/>
                    <a:pt x="343" y="548"/>
                    <a:pt x="251" y="730"/>
                  </a:cubicBezTo>
                  <a:cubicBezTo>
                    <a:pt x="160" y="936"/>
                    <a:pt x="114" y="1164"/>
                    <a:pt x="69" y="1324"/>
                  </a:cubicBezTo>
                  <a:cubicBezTo>
                    <a:pt x="46" y="1392"/>
                    <a:pt x="46" y="1461"/>
                    <a:pt x="23" y="1506"/>
                  </a:cubicBezTo>
                  <a:cubicBezTo>
                    <a:pt x="23" y="1575"/>
                    <a:pt x="23" y="1598"/>
                    <a:pt x="23" y="1598"/>
                  </a:cubicBezTo>
                  <a:cubicBezTo>
                    <a:pt x="23" y="1598"/>
                    <a:pt x="0" y="1621"/>
                    <a:pt x="0" y="1666"/>
                  </a:cubicBezTo>
                  <a:cubicBezTo>
                    <a:pt x="0" y="1712"/>
                    <a:pt x="0" y="1780"/>
                    <a:pt x="0" y="1872"/>
                  </a:cubicBezTo>
                  <a:cubicBezTo>
                    <a:pt x="0" y="2031"/>
                    <a:pt x="0" y="2260"/>
                    <a:pt x="69" y="2488"/>
                  </a:cubicBezTo>
                  <a:cubicBezTo>
                    <a:pt x="114" y="2693"/>
                    <a:pt x="206" y="2922"/>
                    <a:pt x="320" y="3036"/>
                  </a:cubicBezTo>
                  <a:cubicBezTo>
                    <a:pt x="365" y="3104"/>
                    <a:pt x="434" y="3150"/>
                    <a:pt x="479" y="3196"/>
                  </a:cubicBezTo>
                  <a:cubicBezTo>
                    <a:pt x="496" y="3212"/>
                    <a:pt x="512" y="3228"/>
                    <a:pt x="520" y="3228"/>
                  </a:cubicBezTo>
                  <a:cubicBezTo>
                    <a:pt x="523" y="3228"/>
                    <a:pt x="525" y="3225"/>
                    <a:pt x="525" y="3218"/>
                  </a:cubicBezTo>
                  <a:cubicBezTo>
                    <a:pt x="548" y="3218"/>
                    <a:pt x="525" y="3196"/>
                    <a:pt x="502" y="3150"/>
                  </a:cubicBezTo>
                  <a:cubicBezTo>
                    <a:pt x="479" y="3104"/>
                    <a:pt x="434" y="3059"/>
                    <a:pt x="388" y="2990"/>
                  </a:cubicBezTo>
                  <a:cubicBezTo>
                    <a:pt x="320" y="2853"/>
                    <a:pt x="251" y="2648"/>
                    <a:pt x="206" y="2465"/>
                  </a:cubicBezTo>
                  <a:cubicBezTo>
                    <a:pt x="183" y="2237"/>
                    <a:pt x="183" y="2031"/>
                    <a:pt x="183" y="1872"/>
                  </a:cubicBezTo>
                  <a:cubicBezTo>
                    <a:pt x="206" y="1803"/>
                    <a:pt x="206" y="1735"/>
                    <a:pt x="206" y="1689"/>
                  </a:cubicBezTo>
                  <a:cubicBezTo>
                    <a:pt x="206" y="1643"/>
                    <a:pt x="228" y="1621"/>
                    <a:pt x="228" y="1621"/>
                  </a:cubicBezTo>
                  <a:cubicBezTo>
                    <a:pt x="228" y="1621"/>
                    <a:pt x="228" y="1598"/>
                    <a:pt x="228" y="1552"/>
                  </a:cubicBezTo>
                  <a:cubicBezTo>
                    <a:pt x="228" y="1506"/>
                    <a:pt x="228" y="1438"/>
                    <a:pt x="251" y="1347"/>
                  </a:cubicBezTo>
                  <a:cubicBezTo>
                    <a:pt x="274" y="1210"/>
                    <a:pt x="320" y="1004"/>
                    <a:pt x="388" y="799"/>
                  </a:cubicBezTo>
                  <a:cubicBezTo>
                    <a:pt x="457" y="593"/>
                    <a:pt x="548" y="388"/>
                    <a:pt x="616" y="251"/>
                  </a:cubicBezTo>
                  <a:cubicBezTo>
                    <a:pt x="685" y="114"/>
                    <a:pt x="753" y="23"/>
                    <a:pt x="7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0" name="Google Shape;1364;p23">
              <a:extLst>
                <a:ext uri="{FF2B5EF4-FFF2-40B4-BE49-F238E27FC236}">
                  <a16:creationId xmlns:a16="http://schemas.microsoft.com/office/drawing/2014/main" id="{8ACC2A0D-54EC-CD5B-A65C-5C8635BDD00E}"/>
                </a:ext>
              </a:extLst>
            </p:cNvPr>
            <p:cNvSpPr/>
            <p:nvPr/>
          </p:nvSpPr>
          <p:spPr>
            <a:xfrm>
              <a:off x="5747200" y="2869925"/>
              <a:ext cx="110725" cy="92950"/>
            </a:xfrm>
            <a:custGeom>
              <a:avLst/>
              <a:gdLst/>
              <a:ahLst/>
              <a:cxnLst/>
              <a:rect l="l" t="t" r="r" b="b"/>
              <a:pathLst>
                <a:path w="4429" h="3718" extrusionOk="0">
                  <a:moveTo>
                    <a:pt x="3881" y="1"/>
                  </a:moveTo>
                  <a:cubicBezTo>
                    <a:pt x="3904" y="754"/>
                    <a:pt x="3744" y="1804"/>
                    <a:pt x="3288" y="1850"/>
                  </a:cubicBezTo>
                  <a:cubicBezTo>
                    <a:pt x="2740" y="1873"/>
                    <a:pt x="2694" y="2238"/>
                    <a:pt x="1233" y="2580"/>
                  </a:cubicBezTo>
                  <a:cubicBezTo>
                    <a:pt x="1170" y="2594"/>
                    <a:pt x="1111" y="2600"/>
                    <a:pt x="1057" y="2600"/>
                  </a:cubicBezTo>
                  <a:cubicBezTo>
                    <a:pt x="376" y="2600"/>
                    <a:pt x="299" y="1601"/>
                    <a:pt x="320" y="777"/>
                  </a:cubicBezTo>
                  <a:lnTo>
                    <a:pt x="320" y="777"/>
                  </a:lnTo>
                  <a:cubicBezTo>
                    <a:pt x="206" y="1051"/>
                    <a:pt x="138" y="1325"/>
                    <a:pt x="92" y="1621"/>
                  </a:cubicBezTo>
                  <a:cubicBezTo>
                    <a:pt x="24" y="2078"/>
                    <a:pt x="1" y="2626"/>
                    <a:pt x="115" y="3037"/>
                  </a:cubicBezTo>
                  <a:cubicBezTo>
                    <a:pt x="237" y="3437"/>
                    <a:pt x="491" y="3717"/>
                    <a:pt x="948" y="3717"/>
                  </a:cubicBezTo>
                  <a:cubicBezTo>
                    <a:pt x="1091" y="3717"/>
                    <a:pt x="1254" y="3690"/>
                    <a:pt x="1439" y="3630"/>
                  </a:cubicBezTo>
                  <a:cubicBezTo>
                    <a:pt x="2215" y="3402"/>
                    <a:pt x="2763" y="2626"/>
                    <a:pt x="2763" y="2626"/>
                  </a:cubicBezTo>
                  <a:cubicBezTo>
                    <a:pt x="2882" y="2719"/>
                    <a:pt x="3014" y="2761"/>
                    <a:pt x="3149" y="2761"/>
                  </a:cubicBezTo>
                  <a:cubicBezTo>
                    <a:pt x="3742" y="2761"/>
                    <a:pt x="4410" y="1975"/>
                    <a:pt x="4429" y="1325"/>
                  </a:cubicBezTo>
                  <a:cubicBezTo>
                    <a:pt x="4429" y="1028"/>
                    <a:pt x="4269" y="457"/>
                    <a:pt x="388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1" name="Google Shape;1365;p23">
              <a:extLst>
                <a:ext uri="{FF2B5EF4-FFF2-40B4-BE49-F238E27FC236}">
                  <a16:creationId xmlns:a16="http://schemas.microsoft.com/office/drawing/2014/main" id="{40F5AD92-4C45-1B01-FB3B-E8AE0EFD7A1D}"/>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2" name="Google Shape;1366;p23">
              <a:extLst>
                <a:ext uri="{FF2B5EF4-FFF2-40B4-BE49-F238E27FC236}">
                  <a16:creationId xmlns:a16="http://schemas.microsoft.com/office/drawing/2014/main" id="{1538F903-C037-D14A-8B97-994DDFBC911A}"/>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3" name="Google Shape;1367;p23">
              <a:extLst>
                <a:ext uri="{FF2B5EF4-FFF2-40B4-BE49-F238E27FC236}">
                  <a16:creationId xmlns:a16="http://schemas.microsoft.com/office/drawing/2014/main" id="{A0571E75-109F-216B-9180-E3CD658058F6}"/>
                </a:ext>
              </a:extLst>
            </p:cNvPr>
            <p:cNvSpPr/>
            <p:nvPr/>
          </p:nvSpPr>
          <p:spPr>
            <a:xfrm>
              <a:off x="5671325" y="3076825"/>
              <a:ext cx="388625" cy="163975"/>
            </a:xfrm>
            <a:custGeom>
              <a:avLst/>
              <a:gdLst/>
              <a:ahLst/>
              <a:cxnLst/>
              <a:rect l="l" t="t" r="r" b="b"/>
              <a:pathLst>
                <a:path w="15545" h="6559" extrusionOk="0">
                  <a:moveTo>
                    <a:pt x="943" y="0"/>
                  </a:moveTo>
                  <a:cubicBezTo>
                    <a:pt x="575" y="0"/>
                    <a:pt x="253" y="24"/>
                    <a:pt x="0" y="79"/>
                  </a:cubicBezTo>
                  <a:cubicBezTo>
                    <a:pt x="160" y="421"/>
                    <a:pt x="593" y="923"/>
                    <a:pt x="1758" y="1494"/>
                  </a:cubicBezTo>
                  <a:cubicBezTo>
                    <a:pt x="3857" y="2498"/>
                    <a:pt x="6117" y="3023"/>
                    <a:pt x="6733" y="3411"/>
                  </a:cubicBezTo>
                  <a:cubicBezTo>
                    <a:pt x="7241" y="3743"/>
                    <a:pt x="11782" y="6558"/>
                    <a:pt x="14402" y="6558"/>
                  </a:cubicBezTo>
                  <a:cubicBezTo>
                    <a:pt x="14848" y="6558"/>
                    <a:pt x="15239" y="6477"/>
                    <a:pt x="15544" y="6287"/>
                  </a:cubicBezTo>
                  <a:cubicBezTo>
                    <a:pt x="15521" y="4439"/>
                    <a:pt x="8811" y="1494"/>
                    <a:pt x="7601" y="1083"/>
                  </a:cubicBezTo>
                  <a:cubicBezTo>
                    <a:pt x="6611" y="773"/>
                    <a:pt x="3031" y="0"/>
                    <a:pt x="943"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4" name="Google Shape;1368;p23">
              <a:extLst>
                <a:ext uri="{FF2B5EF4-FFF2-40B4-BE49-F238E27FC236}">
                  <a16:creationId xmlns:a16="http://schemas.microsoft.com/office/drawing/2014/main" id="{FB703619-44CA-23A0-969B-2E93054E1462}"/>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5" name="Google Shape;1369;p23">
              <a:extLst>
                <a:ext uri="{FF2B5EF4-FFF2-40B4-BE49-F238E27FC236}">
                  <a16:creationId xmlns:a16="http://schemas.microsoft.com/office/drawing/2014/main" id="{59C1CBA3-351E-50B0-057E-60442B19BDEC}"/>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6" name="Google Shape;1370;p23">
              <a:extLst>
                <a:ext uri="{FF2B5EF4-FFF2-40B4-BE49-F238E27FC236}">
                  <a16:creationId xmlns:a16="http://schemas.microsoft.com/office/drawing/2014/main" id="{E2476A8A-EFD3-D6C6-F418-23496602623F}"/>
                </a:ext>
              </a:extLst>
            </p:cNvPr>
            <p:cNvSpPr/>
            <p:nvPr/>
          </p:nvSpPr>
          <p:spPr>
            <a:xfrm>
              <a:off x="5853925" y="3154800"/>
              <a:ext cx="148950" cy="164250"/>
            </a:xfrm>
            <a:custGeom>
              <a:avLst/>
              <a:gdLst/>
              <a:ahLst/>
              <a:cxnLst/>
              <a:rect l="l" t="t" r="r" b="b"/>
              <a:pathLst>
                <a:path w="5958" h="6570" extrusionOk="0">
                  <a:moveTo>
                    <a:pt x="3142" y="1"/>
                  </a:moveTo>
                  <a:cubicBezTo>
                    <a:pt x="2148" y="1"/>
                    <a:pt x="1154" y="128"/>
                    <a:pt x="160" y="361"/>
                  </a:cubicBezTo>
                  <a:cubicBezTo>
                    <a:pt x="114" y="498"/>
                    <a:pt x="46" y="612"/>
                    <a:pt x="0" y="726"/>
                  </a:cubicBezTo>
                  <a:cubicBezTo>
                    <a:pt x="46" y="726"/>
                    <a:pt x="91" y="703"/>
                    <a:pt x="137" y="703"/>
                  </a:cubicBezTo>
                  <a:cubicBezTo>
                    <a:pt x="342" y="652"/>
                    <a:pt x="583" y="622"/>
                    <a:pt x="824" y="622"/>
                  </a:cubicBezTo>
                  <a:cubicBezTo>
                    <a:pt x="1012" y="622"/>
                    <a:pt x="1200" y="640"/>
                    <a:pt x="1370" y="680"/>
                  </a:cubicBezTo>
                  <a:cubicBezTo>
                    <a:pt x="1849" y="772"/>
                    <a:pt x="2534" y="909"/>
                    <a:pt x="2876" y="1342"/>
                  </a:cubicBezTo>
                  <a:cubicBezTo>
                    <a:pt x="3127" y="1662"/>
                    <a:pt x="3401" y="1982"/>
                    <a:pt x="3607" y="2347"/>
                  </a:cubicBezTo>
                  <a:cubicBezTo>
                    <a:pt x="4017" y="3100"/>
                    <a:pt x="4291" y="4241"/>
                    <a:pt x="3607" y="4926"/>
                  </a:cubicBezTo>
                  <a:cubicBezTo>
                    <a:pt x="3238" y="5295"/>
                    <a:pt x="2661" y="5455"/>
                    <a:pt x="2092" y="5455"/>
                  </a:cubicBezTo>
                  <a:cubicBezTo>
                    <a:pt x="1956" y="5455"/>
                    <a:pt x="1821" y="5446"/>
                    <a:pt x="1689" y="5428"/>
                  </a:cubicBezTo>
                  <a:lnTo>
                    <a:pt x="1689" y="5428"/>
                  </a:lnTo>
                  <a:cubicBezTo>
                    <a:pt x="1895" y="5725"/>
                    <a:pt x="2077" y="6022"/>
                    <a:pt x="2283" y="6318"/>
                  </a:cubicBezTo>
                  <a:cubicBezTo>
                    <a:pt x="2351" y="6387"/>
                    <a:pt x="2397" y="6478"/>
                    <a:pt x="2465" y="6569"/>
                  </a:cubicBezTo>
                  <a:cubicBezTo>
                    <a:pt x="3401" y="6318"/>
                    <a:pt x="4656" y="5885"/>
                    <a:pt x="5958" y="5223"/>
                  </a:cubicBezTo>
                  <a:cubicBezTo>
                    <a:pt x="5478" y="3419"/>
                    <a:pt x="4930" y="1434"/>
                    <a:pt x="4542" y="87"/>
                  </a:cubicBezTo>
                  <a:cubicBezTo>
                    <a:pt x="4076" y="29"/>
                    <a:pt x="3609" y="1"/>
                    <a:pt x="31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7" name="Google Shape;1371;p23">
              <a:extLst>
                <a:ext uri="{FF2B5EF4-FFF2-40B4-BE49-F238E27FC236}">
                  <a16:creationId xmlns:a16="http://schemas.microsoft.com/office/drawing/2014/main" id="{EE22EED1-AB43-41DF-FB0C-7531368CAE7E}"/>
                </a:ext>
              </a:extLst>
            </p:cNvPr>
            <p:cNvSpPr/>
            <p:nvPr/>
          </p:nvSpPr>
          <p:spPr>
            <a:xfrm>
              <a:off x="5899575" y="3236125"/>
              <a:ext cx="8575" cy="15575"/>
            </a:xfrm>
            <a:custGeom>
              <a:avLst/>
              <a:gdLst/>
              <a:ahLst/>
              <a:cxnLst/>
              <a:rect l="l" t="t" r="r" b="b"/>
              <a:pathLst>
                <a:path w="343" h="623" extrusionOk="0">
                  <a:moveTo>
                    <a:pt x="33" y="1"/>
                  </a:moveTo>
                  <a:cubicBezTo>
                    <a:pt x="27" y="1"/>
                    <a:pt x="23" y="3"/>
                    <a:pt x="23" y="7"/>
                  </a:cubicBezTo>
                  <a:cubicBezTo>
                    <a:pt x="0" y="30"/>
                    <a:pt x="46" y="98"/>
                    <a:pt x="69" y="166"/>
                  </a:cubicBezTo>
                  <a:cubicBezTo>
                    <a:pt x="91" y="258"/>
                    <a:pt x="114" y="326"/>
                    <a:pt x="114" y="326"/>
                  </a:cubicBezTo>
                  <a:cubicBezTo>
                    <a:pt x="114" y="326"/>
                    <a:pt x="137" y="395"/>
                    <a:pt x="183" y="463"/>
                  </a:cubicBezTo>
                  <a:cubicBezTo>
                    <a:pt x="206" y="532"/>
                    <a:pt x="251" y="623"/>
                    <a:pt x="274" y="623"/>
                  </a:cubicBezTo>
                  <a:cubicBezTo>
                    <a:pt x="297" y="600"/>
                    <a:pt x="320" y="509"/>
                    <a:pt x="343" y="418"/>
                  </a:cubicBezTo>
                  <a:cubicBezTo>
                    <a:pt x="343" y="326"/>
                    <a:pt x="320" y="235"/>
                    <a:pt x="320" y="235"/>
                  </a:cubicBezTo>
                  <a:cubicBezTo>
                    <a:pt x="320" y="235"/>
                    <a:pt x="274" y="166"/>
                    <a:pt x="206" y="98"/>
                  </a:cubicBezTo>
                  <a:cubicBezTo>
                    <a:pt x="149" y="42"/>
                    <a:pt x="62" y="1"/>
                    <a:pt x="3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8" name="Google Shape;1372;p23">
              <a:extLst>
                <a:ext uri="{FF2B5EF4-FFF2-40B4-BE49-F238E27FC236}">
                  <a16:creationId xmlns:a16="http://schemas.microsoft.com/office/drawing/2014/main" id="{7EB5A807-6E40-6AAF-00D0-A9CF7B568653}"/>
                </a:ext>
              </a:extLst>
            </p:cNvPr>
            <p:cNvSpPr/>
            <p:nvPr/>
          </p:nvSpPr>
          <p:spPr>
            <a:xfrm>
              <a:off x="5869325" y="3227250"/>
              <a:ext cx="15425" cy="15525"/>
            </a:xfrm>
            <a:custGeom>
              <a:avLst/>
              <a:gdLst/>
              <a:ahLst/>
              <a:cxnLst/>
              <a:rect l="l" t="t" r="r" b="b"/>
              <a:pathLst>
                <a:path w="617" h="621" extrusionOk="0">
                  <a:moveTo>
                    <a:pt x="157" y="1"/>
                  </a:moveTo>
                  <a:cubicBezTo>
                    <a:pt x="121" y="1"/>
                    <a:pt x="90" y="14"/>
                    <a:pt x="69" y="42"/>
                  </a:cubicBezTo>
                  <a:cubicBezTo>
                    <a:pt x="0" y="111"/>
                    <a:pt x="46" y="293"/>
                    <a:pt x="183" y="453"/>
                  </a:cubicBezTo>
                  <a:cubicBezTo>
                    <a:pt x="279" y="565"/>
                    <a:pt x="386" y="621"/>
                    <a:pt x="465" y="621"/>
                  </a:cubicBezTo>
                  <a:cubicBezTo>
                    <a:pt x="499" y="621"/>
                    <a:pt x="528" y="611"/>
                    <a:pt x="548" y="590"/>
                  </a:cubicBezTo>
                  <a:cubicBezTo>
                    <a:pt x="617" y="499"/>
                    <a:pt x="571" y="316"/>
                    <a:pt x="434" y="156"/>
                  </a:cubicBezTo>
                  <a:cubicBezTo>
                    <a:pt x="340" y="62"/>
                    <a:pt x="235" y="1"/>
                    <a:pt x="15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9" name="Google Shape;1373;p23">
              <a:extLst>
                <a:ext uri="{FF2B5EF4-FFF2-40B4-BE49-F238E27FC236}">
                  <a16:creationId xmlns:a16="http://schemas.microsoft.com/office/drawing/2014/main" id="{67C039DA-D886-54C5-68BC-5731A727F1D1}"/>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1256" y="3606"/>
                    <a:pt x="2511" y="5410"/>
                    <a:pt x="3241" y="6254"/>
                  </a:cubicBezTo>
                  <a:cubicBezTo>
                    <a:pt x="3241" y="6254"/>
                    <a:pt x="4930" y="6254"/>
                    <a:pt x="5067" y="5387"/>
                  </a:cubicBezTo>
                  <a:cubicBezTo>
                    <a:pt x="5067" y="5387"/>
                    <a:pt x="4360" y="2716"/>
                    <a:pt x="362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0" name="Google Shape;1374;p23">
              <a:extLst>
                <a:ext uri="{FF2B5EF4-FFF2-40B4-BE49-F238E27FC236}">
                  <a16:creationId xmlns:a16="http://schemas.microsoft.com/office/drawing/2014/main" id="{BFD65849-F2E7-DE57-4286-8509707F70F8}"/>
                </a:ext>
              </a:extLst>
            </p:cNvPr>
            <p:cNvSpPr/>
            <p:nvPr/>
          </p:nvSpPr>
          <p:spPr>
            <a:xfrm>
              <a:off x="5914975" y="3275075"/>
              <a:ext cx="85625" cy="43625"/>
            </a:xfrm>
            <a:custGeom>
              <a:avLst/>
              <a:gdLst/>
              <a:ahLst/>
              <a:cxnLst/>
              <a:rect l="l" t="t" r="r" b="b"/>
              <a:pathLst>
                <a:path w="3425" h="1745" extrusionOk="0">
                  <a:moveTo>
                    <a:pt x="3401" y="1"/>
                  </a:moveTo>
                  <a:cubicBezTo>
                    <a:pt x="3333" y="183"/>
                    <a:pt x="3196" y="412"/>
                    <a:pt x="3013" y="594"/>
                  </a:cubicBezTo>
                  <a:cubicBezTo>
                    <a:pt x="2808" y="800"/>
                    <a:pt x="2557" y="959"/>
                    <a:pt x="2351" y="1074"/>
                  </a:cubicBezTo>
                  <a:cubicBezTo>
                    <a:pt x="2146" y="1188"/>
                    <a:pt x="2009" y="1233"/>
                    <a:pt x="2009" y="1233"/>
                  </a:cubicBezTo>
                  <a:cubicBezTo>
                    <a:pt x="2009" y="1233"/>
                    <a:pt x="1872" y="1302"/>
                    <a:pt x="1667" y="1370"/>
                  </a:cubicBezTo>
                  <a:cubicBezTo>
                    <a:pt x="1461" y="1462"/>
                    <a:pt x="1165" y="1553"/>
                    <a:pt x="868" y="1599"/>
                  </a:cubicBezTo>
                  <a:cubicBezTo>
                    <a:pt x="571" y="1667"/>
                    <a:pt x="274" y="1690"/>
                    <a:pt x="46" y="1690"/>
                  </a:cubicBezTo>
                  <a:lnTo>
                    <a:pt x="0" y="1690"/>
                  </a:lnTo>
                  <a:cubicBezTo>
                    <a:pt x="0" y="1713"/>
                    <a:pt x="0" y="1713"/>
                    <a:pt x="23" y="1736"/>
                  </a:cubicBezTo>
                  <a:lnTo>
                    <a:pt x="46" y="1736"/>
                  </a:lnTo>
                  <a:cubicBezTo>
                    <a:pt x="107" y="1742"/>
                    <a:pt x="173" y="1745"/>
                    <a:pt x="243" y="1745"/>
                  </a:cubicBezTo>
                  <a:cubicBezTo>
                    <a:pt x="433" y="1745"/>
                    <a:pt x="651" y="1723"/>
                    <a:pt x="868" y="1690"/>
                  </a:cubicBezTo>
                  <a:cubicBezTo>
                    <a:pt x="1187" y="1621"/>
                    <a:pt x="1484" y="1553"/>
                    <a:pt x="1689" y="1462"/>
                  </a:cubicBezTo>
                  <a:cubicBezTo>
                    <a:pt x="1918" y="1393"/>
                    <a:pt x="2055" y="1325"/>
                    <a:pt x="2055" y="1325"/>
                  </a:cubicBezTo>
                  <a:cubicBezTo>
                    <a:pt x="2055" y="1325"/>
                    <a:pt x="2192" y="1279"/>
                    <a:pt x="2397" y="1165"/>
                  </a:cubicBezTo>
                  <a:cubicBezTo>
                    <a:pt x="2603" y="1028"/>
                    <a:pt x="2876" y="868"/>
                    <a:pt x="3082" y="640"/>
                  </a:cubicBezTo>
                  <a:cubicBezTo>
                    <a:pt x="3242" y="480"/>
                    <a:pt x="3356" y="275"/>
                    <a:pt x="3424" y="92"/>
                  </a:cubicBezTo>
                  <a:cubicBezTo>
                    <a:pt x="3424" y="46"/>
                    <a:pt x="3424" y="24"/>
                    <a:pt x="340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1" name="Google Shape;1375;p23">
              <a:extLst>
                <a:ext uri="{FF2B5EF4-FFF2-40B4-BE49-F238E27FC236}">
                  <a16:creationId xmlns:a16="http://schemas.microsoft.com/office/drawing/2014/main" id="{BAD562E5-D1B2-A302-F7CC-631D95BDB116}"/>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23" y="1735"/>
                    <a:pt x="23" y="1735"/>
                    <a:pt x="46" y="1758"/>
                  </a:cubicBezTo>
                  <a:cubicBezTo>
                    <a:pt x="144" y="1780"/>
                    <a:pt x="251" y="1790"/>
                    <a:pt x="363" y="1790"/>
                  </a:cubicBezTo>
                  <a:cubicBezTo>
                    <a:pt x="1289" y="1790"/>
                    <a:pt x="2594" y="1111"/>
                    <a:pt x="2899" y="1050"/>
                  </a:cubicBezTo>
                  <a:cubicBezTo>
                    <a:pt x="2904" y="1049"/>
                    <a:pt x="2910" y="1048"/>
                    <a:pt x="2916" y="1048"/>
                  </a:cubicBezTo>
                  <a:cubicBezTo>
                    <a:pt x="3319" y="1048"/>
                    <a:pt x="4446" y="4213"/>
                    <a:pt x="4109" y="5136"/>
                  </a:cubicBezTo>
                  <a:cubicBezTo>
                    <a:pt x="3964" y="5498"/>
                    <a:pt x="3626" y="5612"/>
                    <a:pt x="3271" y="5612"/>
                  </a:cubicBezTo>
                  <a:cubicBezTo>
                    <a:pt x="3065" y="5612"/>
                    <a:pt x="2854" y="5574"/>
                    <a:pt x="2671" y="5524"/>
                  </a:cubicBezTo>
                  <a:lnTo>
                    <a:pt x="2671" y="5524"/>
                  </a:lnTo>
                  <a:cubicBezTo>
                    <a:pt x="2876" y="5820"/>
                    <a:pt x="3082" y="6072"/>
                    <a:pt x="3241" y="6254"/>
                  </a:cubicBezTo>
                  <a:cubicBezTo>
                    <a:pt x="3241" y="6254"/>
                    <a:pt x="4930" y="6254"/>
                    <a:pt x="5067" y="5387"/>
                  </a:cubicBezTo>
                  <a:cubicBezTo>
                    <a:pt x="5067" y="5387"/>
                    <a:pt x="4360" y="2716"/>
                    <a:pt x="36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2" name="Google Shape;1376;p23">
              <a:extLst>
                <a:ext uri="{FF2B5EF4-FFF2-40B4-BE49-F238E27FC236}">
                  <a16:creationId xmlns:a16="http://schemas.microsoft.com/office/drawing/2014/main" id="{DAE63E4D-BBBA-F278-2E7A-C70F1CB5A0FB}"/>
                </a:ext>
              </a:extLst>
            </p:cNvPr>
            <p:cNvSpPr/>
            <p:nvPr/>
          </p:nvSpPr>
          <p:spPr>
            <a:xfrm>
              <a:off x="5937800" y="3333100"/>
              <a:ext cx="15425" cy="15525"/>
            </a:xfrm>
            <a:custGeom>
              <a:avLst/>
              <a:gdLst/>
              <a:ahLst/>
              <a:cxnLst/>
              <a:rect l="l" t="t" r="r" b="b"/>
              <a:pathLst>
                <a:path w="617" h="621" extrusionOk="0">
                  <a:moveTo>
                    <a:pt x="152" y="0"/>
                  </a:moveTo>
                  <a:cubicBezTo>
                    <a:pt x="118" y="0"/>
                    <a:pt x="89" y="10"/>
                    <a:pt x="69" y="31"/>
                  </a:cubicBezTo>
                  <a:cubicBezTo>
                    <a:pt x="0" y="122"/>
                    <a:pt x="46" y="305"/>
                    <a:pt x="183" y="465"/>
                  </a:cubicBezTo>
                  <a:cubicBezTo>
                    <a:pt x="277" y="558"/>
                    <a:pt x="382" y="620"/>
                    <a:pt x="460" y="620"/>
                  </a:cubicBezTo>
                  <a:cubicBezTo>
                    <a:pt x="496" y="620"/>
                    <a:pt x="527" y="607"/>
                    <a:pt x="548" y="579"/>
                  </a:cubicBezTo>
                  <a:cubicBezTo>
                    <a:pt x="617" y="510"/>
                    <a:pt x="571" y="328"/>
                    <a:pt x="434" y="168"/>
                  </a:cubicBezTo>
                  <a:cubicBezTo>
                    <a:pt x="338" y="56"/>
                    <a:pt x="231" y="0"/>
                    <a:pt x="15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3" name="Google Shape;1377;p23">
              <a:extLst>
                <a:ext uri="{FF2B5EF4-FFF2-40B4-BE49-F238E27FC236}">
                  <a16:creationId xmlns:a16="http://schemas.microsoft.com/office/drawing/2014/main" id="{2599E93F-F1E3-F826-2ED5-FEAD3D054169}"/>
                </a:ext>
              </a:extLst>
            </p:cNvPr>
            <p:cNvSpPr/>
            <p:nvPr/>
          </p:nvSpPr>
          <p:spPr>
            <a:xfrm>
              <a:off x="5953775" y="3352825"/>
              <a:ext cx="10875" cy="11175"/>
            </a:xfrm>
            <a:custGeom>
              <a:avLst/>
              <a:gdLst/>
              <a:ahLst/>
              <a:cxnLst/>
              <a:rect l="l" t="t" r="r" b="b"/>
              <a:pathLst>
                <a:path w="435" h="447" extrusionOk="0">
                  <a:moveTo>
                    <a:pt x="94" y="0"/>
                  </a:moveTo>
                  <a:cubicBezTo>
                    <a:pt x="74" y="0"/>
                    <a:pt x="58" y="6"/>
                    <a:pt x="46" y="18"/>
                  </a:cubicBezTo>
                  <a:cubicBezTo>
                    <a:pt x="1" y="86"/>
                    <a:pt x="23" y="223"/>
                    <a:pt x="115" y="337"/>
                  </a:cubicBezTo>
                  <a:cubicBezTo>
                    <a:pt x="198" y="404"/>
                    <a:pt x="282" y="447"/>
                    <a:pt x="338" y="447"/>
                  </a:cubicBezTo>
                  <a:cubicBezTo>
                    <a:pt x="359" y="447"/>
                    <a:pt x="376" y="441"/>
                    <a:pt x="389" y="429"/>
                  </a:cubicBezTo>
                  <a:cubicBezTo>
                    <a:pt x="434" y="360"/>
                    <a:pt x="411" y="223"/>
                    <a:pt x="320" y="132"/>
                  </a:cubicBezTo>
                  <a:cubicBezTo>
                    <a:pt x="235" y="47"/>
                    <a:pt x="151" y="0"/>
                    <a:pt x="9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4" name="Google Shape;1378;p23">
              <a:extLst>
                <a:ext uri="{FF2B5EF4-FFF2-40B4-BE49-F238E27FC236}">
                  <a16:creationId xmlns:a16="http://schemas.microsoft.com/office/drawing/2014/main" id="{6DCB5932-6709-1182-E177-13DA608D0B56}"/>
                </a:ext>
              </a:extLst>
            </p:cNvPr>
            <p:cNvSpPr/>
            <p:nvPr/>
          </p:nvSpPr>
          <p:spPr>
            <a:xfrm>
              <a:off x="5899000" y="3396050"/>
              <a:ext cx="140975" cy="110600"/>
            </a:xfrm>
            <a:custGeom>
              <a:avLst/>
              <a:gdLst/>
              <a:ahLst/>
              <a:cxnLst/>
              <a:rect l="l" t="t" r="r" b="b"/>
              <a:pathLst>
                <a:path w="5639" h="4424" extrusionOk="0">
                  <a:moveTo>
                    <a:pt x="5341" y="1"/>
                  </a:moveTo>
                  <a:cubicBezTo>
                    <a:pt x="4937" y="644"/>
                    <a:pt x="4310" y="799"/>
                    <a:pt x="3819" y="799"/>
                  </a:cubicBezTo>
                  <a:cubicBezTo>
                    <a:pt x="3701" y="799"/>
                    <a:pt x="3590" y="790"/>
                    <a:pt x="3493" y="777"/>
                  </a:cubicBezTo>
                  <a:lnTo>
                    <a:pt x="3493" y="777"/>
                  </a:lnTo>
                  <a:cubicBezTo>
                    <a:pt x="3515" y="845"/>
                    <a:pt x="3515" y="868"/>
                    <a:pt x="3515" y="868"/>
                  </a:cubicBezTo>
                  <a:cubicBezTo>
                    <a:pt x="3515" y="868"/>
                    <a:pt x="0" y="3379"/>
                    <a:pt x="434" y="4223"/>
                  </a:cubicBezTo>
                  <a:cubicBezTo>
                    <a:pt x="503" y="4361"/>
                    <a:pt x="688" y="4424"/>
                    <a:pt x="949" y="4424"/>
                  </a:cubicBezTo>
                  <a:cubicBezTo>
                    <a:pt x="2247" y="4424"/>
                    <a:pt x="5429" y="2879"/>
                    <a:pt x="5638" y="1302"/>
                  </a:cubicBezTo>
                  <a:cubicBezTo>
                    <a:pt x="5547" y="868"/>
                    <a:pt x="5433" y="434"/>
                    <a:pt x="534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5" name="Google Shape;1379;p23">
              <a:extLst>
                <a:ext uri="{FF2B5EF4-FFF2-40B4-BE49-F238E27FC236}">
                  <a16:creationId xmlns:a16="http://schemas.microsoft.com/office/drawing/2014/main" id="{B305FEA6-07B6-9F6E-62B7-4BD48E762A2E}"/>
                </a:ext>
              </a:extLst>
            </p:cNvPr>
            <p:cNvSpPr/>
            <p:nvPr/>
          </p:nvSpPr>
          <p:spPr>
            <a:xfrm>
              <a:off x="5906425" y="3396050"/>
              <a:ext cx="133550" cy="110600"/>
            </a:xfrm>
            <a:custGeom>
              <a:avLst/>
              <a:gdLst/>
              <a:ahLst/>
              <a:cxnLst/>
              <a:rect l="l" t="t" r="r" b="b"/>
              <a:pathLst>
                <a:path w="5342" h="4424" extrusionOk="0">
                  <a:moveTo>
                    <a:pt x="5044" y="1"/>
                  </a:moveTo>
                  <a:cubicBezTo>
                    <a:pt x="4930" y="161"/>
                    <a:pt x="4839" y="298"/>
                    <a:pt x="4725" y="389"/>
                  </a:cubicBezTo>
                  <a:cubicBezTo>
                    <a:pt x="4771" y="1119"/>
                    <a:pt x="3743" y="2260"/>
                    <a:pt x="2123" y="2900"/>
                  </a:cubicBezTo>
                  <a:cubicBezTo>
                    <a:pt x="1648" y="3084"/>
                    <a:pt x="1302" y="3155"/>
                    <a:pt x="1056" y="3155"/>
                  </a:cubicBezTo>
                  <a:cubicBezTo>
                    <a:pt x="876" y="3155"/>
                    <a:pt x="749" y="3117"/>
                    <a:pt x="662" y="3059"/>
                  </a:cubicBezTo>
                  <a:cubicBezTo>
                    <a:pt x="251" y="3539"/>
                    <a:pt x="0" y="3950"/>
                    <a:pt x="137" y="4223"/>
                  </a:cubicBezTo>
                  <a:cubicBezTo>
                    <a:pt x="206" y="4361"/>
                    <a:pt x="391" y="4424"/>
                    <a:pt x="652" y="4424"/>
                  </a:cubicBezTo>
                  <a:cubicBezTo>
                    <a:pt x="1950" y="4424"/>
                    <a:pt x="5132" y="2879"/>
                    <a:pt x="5341" y="1302"/>
                  </a:cubicBezTo>
                  <a:cubicBezTo>
                    <a:pt x="5250" y="868"/>
                    <a:pt x="5136" y="434"/>
                    <a:pt x="504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6" name="Google Shape;1380;p23">
              <a:extLst>
                <a:ext uri="{FF2B5EF4-FFF2-40B4-BE49-F238E27FC236}">
                  <a16:creationId xmlns:a16="http://schemas.microsoft.com/office/drawing/2014/main" id="{F9A3C90F-7542-3F91-B36E-42295D8E56B8}"/>
                </a:ext>
              </a:extLst>
            </p:cNvPr>
            <p:cNvSpPr/>
            <p:nvPr/>
          </p:nvSpPr>
          <p:spPr>
            <a:xfrm>
              <a:off x="5908125" y="3424025"/>
              <a:ext cx="131850" cy="82625"/>
            </a:xfrm>
            <a:custGeom>
              <a:avLst/>
              <a:gdLst/>
              <a:ahLst/>
              <a:cxnLst/>
              <a:rect l="l" t="t" r="r" b="b"/>
              <a:pathLst>
                <a:path w="5274" h="3305" extrusionOk="0">
                  <a:moveTo>
                    <a:pt x="5228" y="0"/>
                  </a:moveTo>
                  <a:cubicBezTo>
                    <a:pt x="4680" y="822"/>
                    <a:pt x="3401" y="1758"/>
                    <a:pt x="1781" y="2397"/>
                  </a:cubicBezTo>
                  <a:cubicBezTo>
                    <a:pt x="1167" y="2658"/>
                    <a:pt x="739" y="2754"/>
                    <a:pt x="434" y="2754"/>
                  </a:cubicBezTo>
                  <a:cubicBezTo>
                    <a:pt x="285" y="2754"/>
                    <a:pt x="166" y="2731"/>
                    <a:pt x="69" y="2694"/>
                  </a:cubicBezTo>
                  <a:cubicBezTo>
                    <a:pt x="23" y="2853"/>
                    <a:pt x="1" y="2990"/>
                    <a:pt x="69" y="3104"/>
                  </a:cubicBezTo>
                  <a:cubicBezTo>
                    <a:pt x="138" y="3242"/>
                    <a:pt x="323" y="3305"/>
                    <a:pt x="584" y="3305"/>
                  </a:cubicBezTo>
                  <a:cubicBezTo>
                    <a:pt x="1882" y="3305"/>
                    <a:pt x="5064" y="1760"/>
                    <a:pt x="5273" y="183"/>
                  </a:cubicBezTo>
                  <a:cubicBezTo>
                    <a:pt x="5250" y="114"/>
                    <a:pt x="5250" y="69"/>
                    <a:pt x="522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7" name="Google Shape;1381;p23">
              <a:extLst>
                <a:ext uri="{FF2B5EF4-FFF2-40B4-BE49-F238E27FC236}">
                  <a16:creationId xmlns:a16="http://schemas.microsoft.com/office/drawing/2014/main" id="{6DD28862-4A40-C562-B11C-A1DCCAD7A6FD}"/>
                </a:ext>
              </a:extLst>
            </p:cNvPr>
            <p:cNvSpPr/>
            <p:nvPr/>
          </p:nvSpPr>
          <p:spPr>
            <a:xfrm>
              <a:off x="5846500" y="3163250"/>
              <a:ext cx="57650" cy="116425"/>
            </a:xfrm>
            <a:custGeom>
              <a:avLst/>
              <a:gdLst/>
              <a:ahLst/>
              <a:cxnLst/>
              <a:rect l="l" t="t" r="r" b="b"/>
              <a:pathLst>
                <a:path w="2306" h="4657" extrusionOk="0">
                  <a:moveTo>
                    <a:pt x="274" y="0"/>
                  </a:moveTo>
                  <a:cubicBezTo>
                    <a:pt x="274" y="0"/>
                    <a:pt x="229" y="160"/>
                    <a:pt x="183" y="434"/>
                  </a:cubicBezTo>
                  <a:cubicBezTo>
                    <a:pt x="115" y="685"/>
                    <a:pt x="46" y="1027"/>
                    <a:pt x="23" y="1370"/>
                  </a:cubicBezTo>
                  <a:cubicBezTo>
                    <a:pt x="0" y="1735"/>
                    <a:pt x="46" y="2077"/>
                    <a:pt x="115" y="2351"/>
                  </a:cubicBezTo>
                  <a:cubicBezTo>
                    <a:pt x="160" y="2488"/>
                    <a:pt x="206" y="2579"/>
                    <a:pt x="229" y="2648"/>
                  </a:cubicBezTo>
                  <a:cubicBezTo>
                    <a:pt x="274" y="2716"/>
                    <a:pt x="274" y="2762"/>
                    <a:pt x="274" y="2762"/>
                  </a:cubicBezTo>
                  <a:cubicBezTo>
                    <a:pt x="274" y="2762"/>
                    <a:pt x="297" y="2808"/>
                    <a:pt x="343" y="2876"/>
                  </a:cubicBezTo>
                  <a:cubicBezTo>
                    <a:pt x="388" y="2945"/>
                    <a:pt x="434" y="3036"/>
                    <a:pt x="503" y="3150"/>
                  </a:cubicBezTo>
                  <a:cubicBezTo>
                    <a:pt x="594" y="3241"/>
                    <a:pt x="685" y="3378"/>
                    <a:pt x="799" y="3492"/>
                  </a:cubicBezTo>
                  <a:cubicBezTo>
                    <a:pt x="913" y="3606"/>
                    <a:pt x="1028" y="3743"/>
                    <a:pt x="1164" y="3858"/>
                  </a:cubicBezTo>
                  <a:cubicBezTo>
                    <a:pt x="1416" y="4109"/>
                    <a:pt x="1689" y="4291"/>
                    <a:pt x="1918" y="4451"/>
                  </a:cubicBezTo>
                  <a:cubicBezTo>
                    <a:pt x="2123" y="4588"/>
                    <a:pt x="2283" y="4656"/>
                    <a:pt x="2283" y="4656"/>
                  </a:cubicBezTo>
                  <a:cubicBezTo>
                    <a:pt x="2306" y="4634"/>
                    <a:pt x="1735" y="4246"/>
                    <a:pt x="1256" y="3766"/>
                  </a:cubicBezTo>
                  <a:cubicBezTo>
                    <a:pt x="1142" y="3652"/>
                    <a:pt x="1028" y="3515"/>
                    <a:pt x="913" y="3378"/>
                  </a:cubicBezTo>
                  <a:cubicBezTo>
                    <a:pt x="822" y="3264"/>
                    <a:pt x="731" y="3150"/>
                    <a:pt x="662" y="3036"/>
                  </a:cubicBezTo>
                  <a:cubicBezTo>
                    <a:pt x="617" y="2922"/>
                    <a:pt x="548" y="2830"/>
                    <a:pt x="525" y="2762"/>
                  </a:cubicBezTo>
                  <a:cubicBezTo>
                    <a:pt x="480" y="2716"/>
                    <a:pt x="457" y="2671"/>
                    <a:pt x="457" y="2671"/>
                  </a:cubicBezTo>
                  <a:cubicBezTo>
                    <a:pt x="457" y="2671"/>
                    <a:pt x="457" y="2625"/>
                    <a:pt x="411" y="2557"/>
                  </a:cubicBezTo>
                  <a:cubicBezTo>
                    <a:pt x="388" y="2511"/>
                    <a:pt x="343" y="2420"/>
                    <a:pt x="297" y="2283"/>
                  </a:cubicBezTo>
                  <a:cubicBezTo>
                    <a:pt x="206" y="2054"/>
                    <a:pt x="183" y="1712"/>
                    <a:pt x="183" y="1370"/>
                  </a:cubicBezTo>
                  <a:cubicBezTo>
                    <a:pt x="183" y="1050"/>
                    <a:pt x="229" y="685"/>
                    <a:pt x="251" y="434"/>
                  </a:cubicBezTo>
                  <a:cubicBezTo>
                    <a:pt x="274" y="183"/>
                    <a:pt x="297" y="0"/>
                    <a:pt x="2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8" name="Google Shape;1382;p23">
              <a:extLst>
                <a:ext uri="{FF2B5EF4-FFF2-40B4-BE49-F238E27FC236}">
                  <a16:creationId xmlns:a16="http://schemas.microsoft.com/office/drawing/2014/main" id="{DD1CE2FA-3270-728B-68F3-062DBABFCBF1}"/>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9" name="Google Shape;1383;p23">
              <a:extLst>
                <a:ext uri="{FF2B5EF4-FFF2-40B4-BE49-F238E27FC236}">
                  <a16:creationId xmlns:a16="http://schemas.microsoft.com/office/drawing/2014/main" id="{0ADA402E-C42C-BBA6-6390-44D8FEAF5D06}"/>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0" name="Google Shape;1384;p23">
              <a:extLst>
                <a:ext uri="{FF2B5EF4-FFF2-40B4-BE49-F238E27FC236}">
                  <a16:creationId xmlns:a16="http://schemas.microsoft.com/office/drawing/2014/main" id="{6D4C8D7B-0B49-A34D-9E82-945113E3B61C}"/>
                </a:ext>
              </a:extLst>
            </p:cNvPr>
            <p:cNvSpPr/>
            <p:nvPr/>
          </p:nvSpPr>
          <p:spPr>
            <a:xfrm>
              <a:off x="5697550" y="3076500"/>
              <a:ext cx="130150" cy="179200"/>
            </a:xfrm>
            <a:custGeom>
              <a:avLst/>
              <a:gdLst/>
              <a:ahLst/>
              <a:cxnLst/>
              <a:rect l="l" t="t" r="r" b="b"/>
              <a:pathLst>
                <a:path w="5206" h="7168" extrusionOk="0">
                  <a:moveTo>
                    <a:pt x="1325" y="1"/>
                  </a:moveTo>
                  <a:cubicBezTo>
                    <a:pt x="1211" y="69"/>
                    <a:pt x="1097" y="138"/>
                    <a:pt x="982" y="229"/>
                  </a:cubicBezTo>
                  <a:cubicBezTo>
                    <a:pt x="1051" y="229"/>
                    <a:pt x="1097" y="252"/>
                    <a:pt x="1142" y="275"/>
                  </a:cubicBezTo>
                  <a:cubicBezTo>
                    <a:pt x="1485" y="389"/>
                    <a:pt x="1918" y="617"/>
                    <a:pt x="2192" y="891"/>
                  </a:cubicBezTo>
                  <a:cubicBezTo>
                    <a:pt x="2557" y="1233"/>
                    <a:pt x="3082" y="1690"/>
                    <a:pt x="3128" y="2238"/>
                  </a:cubicBezTo>
                  <a:cubicBezTo>
                    <a:pt x="3174" y="2626"/>
                    <a:pt x="3242" y="3059"/>
                    <a:pt x="3219" y="3470"/>
                  </a:cubicBezTo>
                  <a:cubicBezTo>
                    <a:pt x="3197" y="4337"/>
                    <a:pt x="2831" y="5456"/>
                    <a:pt x="1895" y="5684"/>
                  </a:cubicBezTo>
                  <a:cubicBezTo>
                    <a:pt x="1783" y="5708"/>
                    <a:pt x="1667" y="5720"/>
                    <a:pt x="1551" y="5720"/>
                  </a:cubicBezTo>
                  <a:cubicBezTo>
                    <a:pt x="1005" y="5720"/>
                    <a:pt x="433" y="5471"/>
                    <a:pt x="1" y="5114"/>
                  </a:cubicBezTo>
                  <a:lnTo>
                    <a:pt x="1" y="5114"/>
                  </a:lnTo>
                  <a:cubicBezTo>
                    <a:pt x="1" y="5456"/>
                    <a:pt x="24" y="5821"/>
                    <a:pt x="24" y="6163"/>
                  </a:cubicBezTo>
                  <a:cubicBezTo>
                    <a:pt x="47" y="6278"/>
                    <a:pt x="69" y="6369"/>
                    <a:pt x="69" y="6483"/>
                  </a:cubicBezTo>
                  <a:cubicBezTo>
                    <a:pt x="982" y="6757"/>
                    <a:pt x="2284" y="7054"/>
                    <a:pt x="3744" y="7168"/>
                  </a:cubicBezTo>
                  <a:cubicBezTo>
                    <a:pt x="4269" y="5365"/>
                    <a:pt x="4840" y="3379"/>
                    <a:pt x="5205" y="2032"/>
                  </a:cubicBezTo>
                  <a:cubicBezTo>
                    <a:pt x="4064" y="1119"/>
                    <a:pt x="2740" y="457"/>
                    <a:pt x="13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1" name="Google Shape;1385;p23">
              <a:extLst>
                <a:ext uri="{FF2B5EF4-FFF2-40B4-BE49-F238E27FC236}">
                  <a16:creationId xmlns:a16="http://schemas.microsoft.com/office/drawing/2014/main" id="{F1C6CF04-BAA6-E24C-5E60-0C2995C188C2}"/>
                </a:ext>
              </a:extLst>
            </p:cNvPr>
            <p:cNvSpPr/>
            <p:nvPr/>
          </p:nvSpPr>
          <p:spPr>
            <a:xfrm>
              <a:off x="5726100" y="3159825"/>
              <a:ext cx="6300" cy="16575"/>
            </a:xfrm>
            <a:custGeom>
              <a:avLst/>
              <a:gdLst/>
              <a:ahLst/>
              <a:cxnLst/>
              <a:rect l="l" t="t" r="r" b="b"/>
              <a:pathLst>
                <a:path w="252" h="663" extrusionOk="0">
                  <a:moveTo>
                    <a:pt x="114" y="0"/>
                  </a:moveTo>
                  <a:cubicBezTo>
                    <a:pt x="92" y="23"/>
                    <a:pt x="92" y="91"/>
                    <a:pt x="69" y="183"/>
                  </a:cubicBezTo>
                  <a:cubicBezTo>
                    <a:pt x="46" y="251"/>
                    <a:pt x="23" y="320"/>
                    <a:pt x="23" y="320"/>
                  </a:cubicBezTo>
                  <a:cubicBezTo>
                    <a:pt x="23" y="320"/>
                    <a:pt x="23" y="388"/>
                    <a:pt x="0" y="479"/>
                  </a:cubicBezTo>
                  <a:cubicBezTo>
                    <a:pt x="0" y="571"/>
                    <a:pt x="0" y="639"/>
                    <a:pt x="23" y="662"/>
                  </a:cubicBezTo>
                  <a:cubicBezTo>
                    <a:pt x="46" y="662"/>
                    <a:pt x="114" y="616"/>
                    <a:pt x="160" y="525"/>
                  </a:cubicBezTo>
                  <a:cubicBezTo>
                    <a:pt x="206" y="457"/>
                    <a:pt x="228" y="365"/>
                    <a:pt x="228" y="365"/>
                  </a:cubicBezTo>
                  <a:cubicBezTo>
                    <a:pt x="228" y="365"/>
                    <a:pt x="251" y="274"/>
                    <a:pt x="228" y="183"/>
                  </a:cubicBezTo>
                  <a:cubicBezTo>
                    <a:pt x="206" y="69"/>
                    <a:pt x="137" y="0"/>
                    <a:pt x="11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2" name="Google Shape;1386;p23">
              <a:extLst>
                <a:ext uri="{FF2B5EF4-FFF2-40B4-BE49-F238E27FC236}">
                  <a16:creationId xmlns:a16="http://schemas.microsoft.com/office/drawing/2014/main" id="{E31AF88E-14AF-C1F6-1C86-2F073B14A38F}"/>
                </a:ext>
              </a:extLst>
            </p:cNvPr>
            <p:cNvSpPr/>
            <p:nvPr/>
          </p:nvSpPr>
          <p:spPr>
            <a:xfrm>
              <a:off x="5704400" y="3137500"/>
              <a:ext cx="10875" cy="18575"/>
            </a:xfrm>
            <a:custGeom>
              <a:avLst/>
              <a:gdLst/>
              <a:ahLst/>
              <a:cxnLst/>
              <a:rect l="l" t="t" r="r" b="b"/>
              <a:pathLst>
                <a:path w="435" h="743" extrusionOk="0">
                  <a:moveTo>
                    <a:pt x="181" y="0"/>
                  </a:moveTo>
                  <a:cubicBezTo>
                    <a:pt x="174" y="0"/>
                    <a:pt x="167" y="1"/>
                    <a:pt x="161" y="3"/>
                  </a:cubicBezTo>
                  <a:cubicBezTo>
                    <a:pt x="47" y="49"/>
                    <a:pt x="1" y="231"/>
                    <a:pt x="24" y="437"/>
                  </a:cubicBezTo>
                  <a:cubicBezTo>
                    <a:pt x="63" y="615"/>
                    <a:pt x="155" y="742"/>
                    <a:pt x="238" y="742"/>
                  </a:cubicBezTo>
                  <a:cubicBezTo>
                    <a:pt x="251" y="742"/>
                    <a:pt x="263" y="739"/>
                    <a:pt x="275" y="733"/>
                  </a:cubicBezTo>
                  <a:cubicBezTo>
                    <a:pt x="389" y="711"/>
                    <a:pt x="435" y="528"/>
                    <a:pt x="412" y="323"/>
                  </a:cubicBezTo>
                  <a:cubicBezTo>
                    <a:pt x="369" y="132"/>
                    <a:pt x="268" y="0"/>
                    <a:pt x="181"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3" name="Google Shape;1387;p23">
              <a:extLst>
                <a:ext uri="{FF2B5EF4-FFF2-40B4-BE49-F238E27FC236}">
                  <a16:creationId xmlns:a16="http://schemas.microsoft.com/office/drawing/2014/main" id="{EBBA3B5B-3B81-F848-80F0-D840184F76E5}"/>
                </a:ext>
              </a:extLst>
            </p:cNvPr>
            <p:cNvSpPr/>
            <p:nvPr/>
          </p:nvSpPr>
          <p:spPr>
            <a:xfrm>
              <a:off x="5698700" y="3220875"/>
              <a:ext cx="99325" cy="150875"/>
            </a:xfrm>
            <a:custGeom>
              <a:avLst/>
              <a:gdLst/>
              <a:ahLst/>
              <a:cxnLst/>
              <a:rect l="l" t="t" r="r" b="b"/>
              <a:pathLst>
                <a:path w="3973" h="6035" extrusionOk="0">
                  <a:moveTo>
                    <a:pt x="1" y="0"/>
                  </a:moveTo>
                  <a:cubicBezTo>
                    <a:pt x="69" y="2283"/>
                    <a:pt x="229" y="4474"/>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4" name="Google Shape;1388;p23">
              <a:extLst>
                <a:ext uri="{FF2B5EF4-FFF2-40B4-BE49-F238E27FC236}">
                  <a16:creationId xmlns:a16="http://schemas.microsoft.com/office/drawing/2014/main" id="{CA2939CD-5A59-134B-BAB5-681B042AC92B}"/>
                </a:ext>
              </a:extLst>
            </p:cNvPr>
            <p:cNvSpPr/>
            <p:nvPr/>
          </p:nvSpPr>
          <p:spPr>
            <a:xfrm>
              <a:off x="5699275" y="3236850"/>
              <a:ext cx="94750" cy="20000"/>
            </a:xfrm>
            <a:custGeom>
              <a:avLst/>
              <a:gdLst/>
              <a:ahLst/>
              <a:cxnLst/>
              <a:rect l="l" t="t" r="r" b="b"/>
              <a:pathLst>
                <a:path w="3790" h="800" extrusionOk="0">
                  <a:moveTo>
                    <a:pt x="0" y="1"/>
                  </a:moveTo>
                  <a:cubicBezTo>
                    <a:pt x="0" y="23"/>
                    <a:pt x="0" y="46"/>
                    <a:pt x="0" y="46"/>
                  </a:cubicBezTo>
                  <a:cubicBezTo>
                    <a:pt x="0" y="46"/>
                    <a:pt x="0" y="69"/>
                    <a:pt x="23" y="69"/>
                  </a:cubicBezTo>
                  <a:cubicBezTo>
                    <a:pt x="206" y="183"/>
                    <a:pt x="480" y="343"/>
                    <a:pt x="754" y="457"/>
                  </a:cubicBezTo>
                  <a:cubicBezTo>
                    <a:pt x="1050" y="571"/>
                    <a:pt x="1347" y="662"/>
                    <a:pt x="1575" y="708"/>
                  </a:cubicBezTo>
                  <a:cubicBezTo>
                    <a:pt x="1804" y="754"/>
                    <a:pt x="1963" y="777"/>
                    <a:pt x="1963" y="777"/>
                  </a:cubicBezTo>
                  <a:cubicBezTo>
                    <a:pt x="1963" y="777"/>
                    <a:pt x="2100" y="799"/>
                    <a:pt x="2329" y="799"/>
                  </a:cubicBezTo>
                  <a:cubicBezTo>
                    <a:pt x="2580" y="799"/>
                    <a:pt x="2876" y="799"/>
                    <a:pt x="3173" y="708"/>
                  </a:cubicBezTo>
                  <a:cubicBezTo>
                    <a:pt x="3401" y="640"/>
                    <a:pt x="3630" y="548"/>
                    <a:pt x="3767" y="411"/>
                  </a:cubicBezTo>
                  <a:cubicBezTo>
                    <a:pt x="3789" y="389"/>
                    <a:pt x="3789" y="366"/>
                    <a:pt x="3789" y="343"/>
                  </a:cubicBezTo>
                  <a:lnTo>
                    <a:pt x="3789" y="343"/>
                  </a:lnTo>
                  <a:cubicBezTo>
                    <a:pt x="3653" y="457"/>
                    <a:pt x="3401" y="571"/>
                    <a:pt x="3150" y="640"/>
                  </a:cubicBezTo>
                  <a:cubicBezTo>
                    <a:pt x="2876" y="708"/>
                    <a:pt x="2557" y="708"/>
                    <a:pt x="2351" y="708"/>
                  </a:cubicBezTo>
                  <a:cubicBezTo>
                    <a:pt x="2123" y="685"/>
                    <a:pt x="1963" y="662"/>
                    <a:pt x="1963" y="662"/>
                  </a:cubicBezTo>
                  <a:cubicBezTo>
                    <a:pt x="1963" y="662"/>
                    <a:pt x="1826" y="662"/>
                    <a:pt x="1598" y="617"/>
                  </a:cubicBezTo>
                  <a:cubicBezTo>
                    <a:pt x="1370" y="571"/>
                    <a:pt x="1073" y="480"/>
                    <a:pt x="799" y="389"/>
                  </a:cubicBezTo>
                  <a:cubicBezTo>
                    <a:pt x="503" y="274"/>
                    <a:pt x="229" y="160"/>
                    <a:pt x="46" y="23"/>
                  </a:cubicBezTo>
                  <a:cubicBezTo>
                    <a:pt x="23" y="23"/>
                    <a:pt x="0" y="23"/>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5" name="Google Shape;1389;p23">
              <a:extLst>
                <a:ext uri="{FF2B5EF4-FFF2-40B4-BE49-F238E27FC236}">
                  <a16:creationId xmlns:a16="http://schemas.microsoft.com/office/drawing/2014/main" id="{E5C3A8ED-C5DD-0572-EE2F-04991B09E4DB}"/>
                </a:ext>
              </a:extLst>
            </p:cNvPr>
            <p:cNvSpPr/>
            <p:nvPr/>
          </p:nvSpPr>
          <p:spPr>
            <a:xfrm>
              <a:off x="5698700" y="3220875"/>
              <a:ext cx="99325" cy="150875"/>
            </a:xfrm>
            <a:custGeom>
              <a:avLst/>
              <a:gdLst/>
              <a:ahLst/>
              <a:cxnLst/>
              <a:rect l="l" t="t" r="r" b="b"/>
              <a:pathLst>
                <a:path w="3973" h="6035" extrusionOk="0">
                  <a:moveTo>
                    <a:pt x="1" y="0"/>
                  </a:moveTo>
                  <a:cubicBezTo>
                    <a:pt x="1" y="23"/>
                    <a:pt x="1" y="46"/>
                    <a:pt x="1" y="69"/>
                  </a:cubicBezTo>
                  <a:cubicBezTo>
                    <a:pt x="663" y="708"/>
                    <a:pt x="2489" y="845"/>
                    <a:pt x="2808" y="936"/>
                  </a:cubicBezTo>
                  <a:cubicBezTo>
                    <a:pt x="3196" y="1073"/>
                    <a:pt x="2511" y="4451"/>
                    <a:pt x="1713" y="5045"/>
                  </a:cubicBezTo>
                  <a:cubicBezTo>
                    <a:pt x="1572" y="5158"/>
                    <a:pt x="1424" y="5206"/>
                    <a:pt x="1275" y="5206"/>
                  </a:cubicBezTo>
                  <a:cubicBezTo>
                    <a:pt x="915" y="5206"/>
                    <a:pt x="549" y="4931"/>
                    <a:pt x="275" y="4657"/>
                  </a:cubicBezTo>
                  <a:lnTo>
                    <a:pt x="275" y="4657"/>
                  </a:lnTo>
                  <a:cubicBezTo>
                    <a:pt x="320" y="4999"/>
                    <a:pt x="366" y="5319"/>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6" name="Google Shape;1390;p23">
              <a:extLst>
                <a:ext uri="{FF2B5EF4-FFF2-40B4-BE49-F238E27FC236}">
                  <a16:creationId xmlns:a16="http://schemas.microsoft.com/office/drawing/2014/main" id="{BD7C6D35-D0BD-62CC-B4F6-A3BA48377368}"/>
                </a:ext>
              </a:extLst>
            </p:cNvPr>
            <p:cNvSpPr/>
            <p:nvPr/>
          </p:nvSpPr>
          <p:spPr>
            <a:xfrm>
              <a:off x="5707825" y="3263600"/>
              <a:ext cx="10875" cy="18575"/>
            </a:xfrm>
            <a:custGeom>
              <a:avLst/>
              <a:gdLst/>
              <a:ahLst/>
              <a:cxnLst/>
              <a:rect l="l" t="t" r="r" b="b"/>
              <a:pathLst>
                <a:path w="435" h="743" extrusionOk="0">
                  <a:moveTo>
                    <a:pt x="181" y="1"/>
                  </a:moveTo>
                  <a:cubicBezTo>
                    <a:pt x="174" y="1"/>
                    <a:pt x="167" y="2"/>
                    <a:pt x="161" y="3"/>
                  </a:cubicBezTo>
                  <a:cubicBezTo>
                    <a:pt x="46" y="49"/>
                    <a:pt x="1" y="232"/>
                    <a:pt x="24" y="437"/>
                  </a:cubicBezTo>
                  <a:cubicBezTo>
                    <a:pt x="63" y="616"/>
                    <a:pt x="155" y="743"/>
                    <a:pt x="253" y="743"/>
                  </a:cubicBezTo>
                  <a:cubicBezTo>
                    <a:pt x="268" y="743"/>
                    <a:pt x="283" y="740"/>
                    <a:pt x="298" y="734"/>
                  </a:cubicBezTo>
                  <a:cubicBezTo>
                    <a:pt x="389" y="711"/>
                    <a:pt x="435" y="528"/>
                    <a:pt x="412" y="323"/>
                  </a:cubicBezTo>
                  <a:cubicBezTo>
                    <a:pt x="369" y="132"/>
                    <a:pt x="268" y="1"/>
                    <a:pt x="18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7" name="Google Shape;1391;p23">
              <a:extLst>
                <a:ext uri="{FF2B5EF4-FFF2-40B4-BE49-F238E27FC236}">
                  <a16:creationId xmlns:a16="http://schemas.microsoft.com/office/drawing/2014/main" id="{71EE8CED-537F-0BB3-9FEC-AEA74F5B46C0}"/>
                </a:ext>
              </a:extLst>
            </p:cNvPr>
            <p:cNvSpPr/>
            <p:nvPr/>
          </p:nvSpPr>
          <p:spPr>
            <a:xfrm>
              <a:off x="5711825" y="3288700"/>
              <a:ext cx="8025" cy="12750"/>
            </a:xfrm>
            <a:custGeom>
              <a:avLst/>
              <a:gdLst/>
              <a:ahLst/>
              <a:cxnLst/>
              <a:rect l="l" t="t" r="r" b="b"/>
              <a:pathLst>
                <a:path w="321" h="510" extrusionOk="0">
                  <a:moveTo>
                    <a:pt x="137" y="0"/>
                  </a:moveTo>
                  <a:cubicBezTo>
                    <a:pt x="129" y="0"/>
                    <a:pt x="122" y="1"/>
                    <a:pt x="115" y="4"/>
                  </a:cubicBezTo>
                  <a:cubicBezTo>
                    <a:pt x="46" y="26"/>
                    <a:pt x="1" y="141"/>
                    <a:pt x="23" y="300"/>
                  </a:cubicBezTo>
                  <a:cubicBezTo>
                    <a:pt x="44" y="423"/>
                    <a:pt x="119" y="509"/>
                    <a:pt x="184" y="509"/>
                  </a:cubicBezTo>
                  <a:cubicBezTo>
                    <a:pt x="192" y="509"/>
                    <a:pt x="199" y="508"/>
                    <a:pt x="206" y="506"/>
                  </a:cubicBezTo>
                  <a:cubicBezTo>
                    <a:pt x="275" y="483"/>
                    <a:pt x="320" y="369"/>
                    <a:pt x="297" y="209"/>
                  </a:cubicBezTo>
                  <a:cubicBezTo>
                    <a:pt x="277" y="86"/>
                    <a:pt x="201" y="0"/>
                    <a:pt x="13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8" name="Google Shape;1392;p23">
              <a:extLst>
                <a:ext uri="{FF2B5EF4-FFF2-40B4-BE49-F238E27FC236}">
                  <a16:creationId xmlns:a16="http://schemas.microsoft.com/office/drawing/2014/main" id="{2AC0F283-B3D4-E502-A17E-366EF450C26E}"/>
                </a:ext>
              </a:extLst>
            </p:cNvPr>
            <p:cNvSpPr/>
            <p:nvPr/>
          </p:nvSpPr>
          <p:spPr>
            <a:xfrm>
              <a:off x="5598050" y="3357825"/>
              <a:ext cx="160600" cy="60025"/>
            </a:xfrm>
            <a:custGeom>
              <a:avLst/>
              <a:gdLst/>
              <a:ahLst/>
              <a:cxnLst/>
              <a:rect l="l" t="t" r="r" b="b"/>
              <a:pathLst>
                <a:path w="6424" h="2401" extrusionOk="0">
                  <a:moveTo>
                    <a:pt x="4437" y="0"/>
                  </a:moveTo>
                  <a:cubicBezTo>
                    <a:pt x="4437" y="69"/>
                    <a:pt x="4437" y="92"/>
                    <a:pt x="4437" y="92"/>
                  </a:cubicBezTo>
                  <a:cubicBezTo>
                    <a:pt x="4437" y="92"/>
                    <a:pt x="124" y="411"/>
                    <a:pt x="55" y="1347"/>
                  </a:cubicBezTo>
                  <a:cubicBezTo>
                    <a:pt x="1" y="1902"/>
                    <a:pt x="1688" y="2401"/>
                    <a:pt x="3318" y="2401"/>
                  </a:cubicBezTo>
                  <a:cubicBezTo>
                    <a:pt x="4437" y="2401"/>
                    <a:pt x="5529" y="2166"/>
                    <a:pt x="6012" y="1553"/>
                  </a:cubicBezTo>
                  <a:cubicBezTo>
                    <a:pt x="6149" y="1142"/>
                    <a:pt x="6286" y="731"/>
                    <a:pt x="6423" y="297"/>
                  </a:cubicBezTo>
                  <a:lnTo>
                    <a:pt x="6423" y="297"/>
                  </a:lnTo>
                  <a:cubicBezTo>
                    <a:pt x="6169" y="432"/>
                    <a:pt x="5920" y="485"/>
                    <a:pt x="5687" y="485"/>
                  </a:cubicBezTo>
                  <a:cubicBezTo>
                    <a:pt x="5167" y="485"/>
                    <a:pt x="4721" y="221"/>
                    <a:pt x="443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9" name="Google Shape;1393;p23">
              <a:extLst>
                <a:ext uri="{FF2B5EF4-FFF2-40B4-BE49-F238E27FC236}">
                  <a16:creationId xmlns:a16="http://schemas.microsoft.com/office/drawing/2014/main" id="{839681B9-DCB6-46D4-B52E-2D563FAB98AC}"/>
                </a:ext>
              </a:extLst>
            </p:cNvPr>
            <p:cNvSpPr/>
            <p:nvPr/>
          </p:nvSpPr>
          <p:spPr>
            <a:xfrm>
              <a:off x="5598050" y="3382925"/>
              <a:ext cx="152025" cy="34925"/>
            </a:xfrm>
            <a:custGeom>
              <a:avLst/>
              <a:gdLst/>
              <a:ahLst/>
              <a:cxnLst/>
              <a:rect l="l" t="t" r="r" b="b"/>
              <a:pathLst>
                <a:path w="6081" h="1397" extrusionOk="0">
                  <a:moveTo>
                    <a:pt x="260" y="1"/>
                  </a:moveTo>
                  <a:cubicBezTo>
                    <a:pt x="124" y="115"/>
                    <a:pt x="55" y="229"/>
                    <a:pt x="55" y="343"/>
                  </a:cubicBezTo>
                  <a:cubicBezTo>
                    <a:pt x="1" y="898"/>
                    <a:pt x="1688" y="1397"/>
                    <a:pt x="3318" y="1397"/>
                  </a:cubicBezTo>
                  <a:cubicBezTo>
                    <a:pt x="4437" y="1397"/>
                    <a:pt x="5529" y="1162"/>
                    <a:pt x="6012" y="549"/>
                  </a:cubicBezTo>
                  <a:cubicBezTo>
                    <a:pt x="6035" y="503"/>
                    <a:pt x="6058" y="434"/>
                    <a:pt x="6081" y="389"/>
                  </a:cubicBezTo>
                  <a:lnTo>
                    <a:pt x="6081" y="389"/>
                  </a:lnTo>
                  <a:cubicBezTo>
                    <a:pt x="5503" y="649"/>
                    <a:pt x="4660" y="799"/>
                    <a:pt x="3684" y="799"/>
                  </a:cubicBezTo>
                  <a:cubicBezTo>
                    <a:pt x="3119" y="799"/>
                    <a:pt x="2509" y="749"/>
                    <a:pt x="1881" y="640"/>
                  </a:cubicBezTo>
                  <a:cubicBezTo>
                    <a:pt x="900" y="480"/>
                    <a:pt x="466" y="252"/>
                    <a:pt x="2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0" name="Google Shape;1394;p23">
              <a:extLst>
                <a:ext uri="{FF2B5EF4-FFF2-40B4-BE49-F238E27FC236}">
                  <a16:creationId xmlns:a16="http://schemas.microsoft.com/office/drawing/2014/main" id="{36A581F6-5409-7396-6E96-3D8BB79C9B9D}"/>
                </a:ext>
              </a:extLst>
            </p:cNvPr>
            <p:cNvSpPr/>
            <p:nvPr/>
          </p:nvSpPr>
          <p:spPr>
            <a:xfrm>
              <a:off x="5693000" y="3081600"/>
              <a:ext cx="26850" cy="95950"/>
            </a:xfrm>
            <a:custGeom>
              <a:avLst/>
              <a:gdLst/>
              <a:ahLst/>
              <a:cxnLst/>
              <a:rect l="l" t="t" r="r" b="b"/>
              <a:pathLst>
                <a:path w="1074" h="3838" extrusionOk="0">
                  <a:moveTo>
                    <a:pt x="1049" y="1"/>
                  </a:moveTo>
                  <a:cubicBezTo>
                    <a:pt x="1021" y="1"/>
                    <a:pt x="607" y="314"/>
                    <a:pt x="320" y="755"/>
                  </a:cubicBezTo>
                  <a:cubicBezTo>
                    <a:pt x="183" y="984"/>
                    <a:pt x="69" y="1235"/>
                    <a:pt x="46" y="1440"/>
                  </a:cubicBezTo>
                  <a:cubicBezTo>
                    <a:pt x="23" y="1554"/>
                    <a:pt x="23" y="1623"/>
                    <a:pt x="0" y="1691"/>
                  </a:cubicBezTo>
                  <a:cubicBezTo>
                    <a:pt x="0" y="1760"/>
                    <a:pt x="0" y="1782"/>
                    <a:pt x="0" y="1782"/>
                  </a:cubicBezTo>
                  <a:cubicBezTo>
                    <a:pt x="0" y="1782"/>
                    <a:pt x="0" y="1828"/>
                    <a:pt x="0" y="1874"/>
                  </a:cubicBezTo>
                  <a:cubicBezTo>
                    <a:pt x="23" y="1942"/>
                    <a:pt x="23" y="2011"/>
                    <a:pt x="23" y="2125"/>
                  </a:cubicBezTo>
                  <a:cubicBezTo>
                    <a:pt x="46" y="2307"/>
                    <a:pt x="69" y="2581"/>
                    <a:pt x="115" y="2832"/>
                  </a:cubicBezTo>
                  <a:cubicBezTo>
                    <a:pt x="181" y="3346"/>
                    <a:pt x="336" y="3837"/>
                    <a:pt x="385" y="3837"/>
                  </a:cubicBezTo>
                  <a:cubicBezTo>
                    <a:pt x="386" y="3837"/>
                    <a:pt x="387" y="3837"/>
                    <a:pt x="388" y="3837"/>
                  </a:cubicBezTo>
                  <a:cubicBezTo>
                    <a:pt x="411" y="3837"/>
                    <a:pt x="274" y="3335"/>
                    <a:pt x="251" y="2810"/>
                  </a:cubicBezTo>
                  <a:cubicBezTo>
                    <a:pt x="229" y="2559"/>
                    <a:pt x="229" y="2307"/>
                    <a:pt x="206" y="2102"/>
                  </a:cubicBezTo>
                  <a:cubicBezTo>
                    <a:pt x="206" y="2011"/>
                    <a:pt x="206" y="1919"/>
                    <a:pt x="206" y="1874"/>
                  </a:cubicBezTo>
                  <a:cubicBezTo>
                    <a:pt x="206" y="1805"/>
                    <a:pt x="206" y="1782"/>
                    <a:pt x="206" y="1782"/>
                  </a:cubicBezTo>
                  <a:cubicBezTo>
                    <a:pt x="206" y="1782"/>
                    <a:pt x="206" y="1760"/>
                    <a:pt x="206" y="1691"/>
                  </a:cubicBezTo>
                  <a:cubicBezTo>
                    <a:pt x="206" y="1645"/>
                    <a:pt x="206" y="1577"/>
                    <a:pt x="229" y="1486"/>
                  </a:cubicBezTo>
                  <a:cubicBezTo>
                    <a:pt x="251" y="1303"/>
                    <a:pt x="343" y="1052"/>
                    <a:pt x="457" y="824"/>
                  </a:cubicBezTo>
                  <a:cubicBezTo>
                    <a:pt x="685" y="390"/>
                    <a:pt x="1073" y="25"/>
                    <a:pt x="1050" y="2"/>
                  </a:cubicBezTo>
                  <a:cubicBezTo>
                    <a:pt x="1050" y="1"/>
                    <a:pt x="1050" y="1"/>
                    <a:pt x="1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1" name="Google Shape;1395;p23">
              <a:extLst>
                <a:ext uri="{FF2B5EF4-FFF2-40B4-BE49-F238E27FC236}">
                  <a16:creationId xmlns:a16="http://schemas.microsoft.com/office/drawing/2014/main" id="{8F8818DC-DB59-8283-D457-1202ACA4170B}"/>
                </a:ext>
              </a:extLst>
            </p:cNvPr>
            <p:cNvSpPr/>
            <p:nvPr/>
          </p:nvSpPr>
          <p:spPr>
            <a:xfrm>
              <a:off x="5643925" y="2969225"/>
              <a:ext cx="561525" cy="279075"/>
            </a:xfrm>
            <a:custGeom>
              <a:avLst/>
              <a:gdLst/>
              <a:ahLst/>
              <a:cxnLst/>
              <a:rect l="l" t="t" r="r" b="b"/>
              <a:pathLst>
                <a:path w="22461" h="11163" extrusionOk="0">
                  <a:moveTo>
                    <a:pt x="10363" y="0"/>
                  </a:moveTo>
                  <a:cubicBezTo>
                    <a:pt x="10363" y="0"/>
                    <a:pt x="10112" y="959"/>
                    <a:pt x="8628" y="1507"/>
                  </a:cubicBezTo>
                  <a:cubicBezTo>
                    <a:pt x="7145" y="2055"/>
                    <a:pt x="4383" y="2397"/>
                    <a:pt x="2968" y="2557"/>
                  </a:cubicBezTo>
                  <a:cubicBezTo>
                    <a:pt x="0" y="2922"/>
                    <a:pt x="525" y="4680"/>
                    <a:pt x="525" y="4680"/>
                  </a:cubicBezTo>
                  <a:cubicBezTo>
                    <a:pt x="867" y="4557"/>
                    <a:pt x="1235" y="4499"/>
                    <a:pt x="1625" y="4499"/>
                  </a:cubicBezTo>
                  <a:cubicBezTo>
                    <a:pt x="3480" y="4499"/>
                    <a:pt x="5817" y="5798"/>
                    <a:pt x="7966" y="7533"/>
                  </a:cubicBezTo>
                  <a:cubicBezTo>
                    <a:pt x="10591" y="9633"/>
                    <a:pt x="13079" y="9633"/>
                    <a:pt x="14243" y="9678"/>
                  </a:cubicBezTo>
                  <a:cubicBezTo>
                    <a:pt x="15407" y="9724"/>
                    <a:pt x="16343" y="11162"/>
                    <a:pt x="16343" y="11162"/>
                  </a:cubicBezTo>
                  <a:cubicBezTo>
                    <a:pt x="22461" y="7693"/>
                    <a:pt x="20018" y="0"/>
                    <a:pt x="2001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2" name="Google Shape;1396;p23">
              <a:extLst>
                <a:ext uri="{FF2B5EF4-FFF2-40B4-BE49-F238E27FC236}">
                  <a16:creationId xmlns:a16="http://schemas.microsoft.com/office/drawing/2014/main" id="{A61212A9-7526-C483-F241-BFFB4F3349D8}"/>
                </a:ext>
              </a:extLst>
            </p:cNvPr>
            <p:cNvSpPr/>
            <p:nvPr/>
          </p:nvSpPr>
          <p:spPr>
            <a:xfrm>
              <a:off x="5736925" y="2971375"/>
              <a:ext cx="426875" cy="276925"/>
            </a:xfrm>
            <a:custGeom>
              <a:avLst/>
              <a:gdLst/>
              <a:ahLst/>
              <a:cxnLst/>
              <a:rect l="l" t="t" r="r" b="b"/>
              <a:pathLst>
                <a:path w="17075" h="11077" extrusionOk="0">
                  <a:moveTo>
                    <a:pt x="8752" y="1"/>
                  </a:moveTo>
                  <a:cubicBezTo>
                    <a:pt x="7772" y="1"/>
                    <a:pt x="6964" y="115"/>
                    <a:pt x="6438" y="371"/>
                  </a:cubicBezTo>
                  <a:cubicBezTo>
                    <a:pt x="6346" y="508"/>
                    <a:pt x="6209" y="668"/>
                    <a:pt x="6050" y="805"/>
                  </a:cubicBezTo>
                  <a:cubicBezTo>
                    <a:pt x="6620" y="828"/>
                    <a:pt x="8538" y="919"/>
                    <a:pt x="8789" y="1763"/>
                  </a:cubicBezTo>
                  <a:cubicBezTo>
                    <a:pt x="8971" y="2357"/>
                    <a:pt x="7853" y="2996"/>
                    <a:pt x="6940" y="3407"/>
                  </a:cubicBezTo>
                  <a:cubicBezTo>
                    <a:pt x="8112" y="2946"/>
                    <a:pt x="9883" y="2307"/>
                    <a:pt x="10604" y="2307"/>
                  </a:cubicBezTo>
                  <a:cubicBezTo>
                    <a:pt x="10740" y="2307"/>
                    <a:pt x="10838" y="2329"/>
                    <a:pt x="10889" y="2380"/>
                  </a:cubicBezTo>
                  <a:cubicBezTo>
                    <a:pt x="11368" y="2836"/>
                    <a:pt x="8423" y="4662"/>
                    <a:pt x="7328" y="5050"/>
                  </a:cubicBezTo>
                  <a:cubicBezTo>
                    <a:pt x="7328" y="5050"/>
                    <a:pt x="10024" y="4395"/>
                    <a:pt x="11777" y="4395"/>
                  </a:cubicBezTo>
                  <a:cubicBezTo>
                    <a:pt x="12361" y="4395"/>
                    <a:pt x="12840" y="4468"/>
                    <a:pt x="13080" y="4662"/>
                  </a:cubicBezTo>
                  <a:cubicBezTo>
                    <a:pt x="14016" y="5415"/>
                    <a:pt x="11984" y="7744"/>
                    <a:pt x="10957" y="8040"/>
                  </a:cubicBezTo>
                  <a:cubicBezTo>
                    <a:pt x="10881" y="8061"/>
                    <a:pt x="10782" y="8071"/>
                    <a:pt x="10664" y="8071"/>
                  </a:cubicBezTo>
                  <a:cubicBezTo>
                    <a:pt x="9220" y="8071"/>
                    <a:pt x="4873" y="6600"/>
                    <a:pt x="3607" y="5461"/>
                  </a:cubicBezTo>
                  <a:cubicBezTo>
                    <a:pt x="2215" y="4229"/>
                    <a:pt x="1" y="3749"/>
                    <a:pt x="1" y="3749"/>
                  </a:cubicBezTo>
                  <a:lnTo>
                    <a:pt x="1" y="3749"/>
                  </a:lnTo>
                  <a:cubicBezTo>
                    <a:pt x="1" y="3749"/>
                    <a:pt x="2877" y="5301"/>
                    <a:pt x="3493" y="6009"/>
                  </a:cubicBezTo>
                  <a:cubicBezTo>
                    <a:pt x="4109" y="6694"/>
                    <a:pt x="6004" y="7675"/>
                    <a:pt x="6803" y="8132"/>
                  </a:cubicBezTo>
                  <a:cubicBezTo>
                    <a:pt x="6977" y="8239"/>
                    <a:pt x="6943" y="8296"/>
                    <a:pt x="6756" y="8296"/>
                  </a:cubicBezTo>
                  <a:cubicBezTo>
                    <a:pt x="6427" y="8296"/>
                    <a:pt x="5623" y="8122"/>
                    <a:pt x="4634" y="7744"/>
                  </a:cubicBezTo>
                  <a:lnTo>
                    <a:pt x="4634" y="7744"/>
                  </a:lnTo>
                  <a:cubicBezTo>
                    <a:pt x="7100" y="9547"/>
                    <a:pt x="9428" y="9547"/>
                    <a:pt x="10523" y="9592"/>
                  </a:cubicBezTo>
                  <a:cubicBezTo>
                    <a:pt x="11687" y="9638"/>
                    <a:pt x="12623" y="11076"/>
                    <a:pt x="12623" y="11076"/>
                  </a:cubicBezTo>
                  <a:cubicBezTo>
                    <a:pt x="17074" y="8542"/>
                    <a:pt x="16983" y="3772"/>
                    <a:pt x="16618" y="1375"/>
                  </a:cubicBezTo>
                  <a:cubicBezTo>
                    <a:pt x="13931" y="558"/>
                    <a:pt x="10919" y="1"/>
                    <a:pt x="87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3" name="Google Shape;1397;p23">
              <a:extLst>
                <a:ext uri="{FF2B5EF4-FFF2-40B4-BE49-F238E27FC236}">
                  <a16:creationId xmlns:a16="http://schemas.microsoft.com/office/drawing/2014/main" id="{E9EF31B8-68D9-6B95-0DB3-981F4A537C71}"/>
                </a:ext>
              </a:extLst>
            </p:cNvPr>
            <p:cNvSpPr/>
            <p:nvPr/>
          </p:nvSpPr>
          <p:spPr>
            <a:xfrm>
              <a:off x="5883025" y="3056525"/>
              <a:ext cx="27400" cy="11450"/>
            </a:xfrm>
            <a:custGeom>
              <a:avLst/>
              <a:gdLst/>
              <a:ahLst/>
              <a:cxnLst/>
              <a:rect l="l" t="t" r="r" b="b"/>
              <a:pathLst>
                <a:path w="1096" h="458" extrusionOk="0">
                  <a:moveTo>
                    <a:pt x="1096" y="1"/>
                  </a:moveTo>
                  <a:cubicBezTo>
                    <a:pt x="457" y="252"/>
                    <a:pt x="0" y="457"/>
                    <a:pt x="0" y="457"/>
                  </a:cubicBezTo>
                  <a:cubicBezTo>
                    <a:pt x="0" y="457"/>
                    <a:pt x="502" y="275"/>
                    <a:pt x="1096"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4" name="Google Shape;1398;p23">
              <a:extLst>
                <a:ext uri="{FF2B5EF4-FFF2-40B4-BE49-F238E27FC236}">
                  <a16:creationId xmlns:a16="http://schemas.microsoft.com/office/drawing/2014/main" id="{2AEEE59D-6C08-202E-8E58-0B98199A47B5}"/>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5" name="Google Shape;1399;p23">
              <a:extLst>
                <a:ext uri="{FF2B5EF4-FFF2-40B4-BE49-F238E27FC236}">
                  <a16:creationId xmlns:a16="http://schemas.microsoft.com/office/drawing/2014/main" id="{431D9442-3726-102C-8B7C-412E9026399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6" name="Google Shape;1400;p23">
              <a:extLst>
                <a:ext uri="{FF2B5EF4-FFF2-40B4-BE49-F238E27FC236}">
                  <a16:creationId xmlns:a16="http://schemas.microsoft.com/office/drawing/2014/main" id="{B2D72560-6322-5901-56F9-42081D5EC41C}"/>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7" name="Google Shape;1401;p23">
              <a:extLst>
                <a:ext uri="{FF2B5EF4-FFF2-40B4-BE49-F238E27FC236}">
                  <a16:creationId xmlns:a16="http://schemas.microsoft.com/office/drawing/2014/main" id="{E5ECCBBF-A465-9B3A-662D-1D39ED83B8BB}"/>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8" name="Google Shape;1402;p23">
              <a:extLst>
                <a:ext uri="{FF2B5EF4-FFF2-40B4-BE49-F238E27FC236}">
                  <a16:creationId xmlns:a16="http://schemas.microsoft.com/office/drawing/2014/main" id="{F35AABF0-CCBD-C42B-E908-B8B7AF061B99}"/>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9" name="Google Shape;1403;p23">
              <a:extLst>
                <a:ext uri="{FF2B5EF4-FFF2-40B4-BE49-F238E27FC236}">
                  <a16:creationId xmlns:a16="http://schemas.microsoft.com/office/drawing/2014/main" id="{7F0A90C5-5744-1B66-A1DF-8524FE8AF46F}"/>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0" name="Google Shape;1404;p23">
              <a:extLst>
                <a:ext uri="{FF2B5EF4-FFF2-40B4-BE49-F238E27FC236}">
                  <a16:creationId xmlns:a16="http://schemas.microsoft.com/office/drawing/2014/main" id="{1A6A05AD-8379-5DC5-8793-3E2E66F70BDD}"/>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1" name="Google Shape;1405;p23">
              <a:extLst>
                <a:ext uri="{FF2B5EF4-FFF2-40B4-BE49-F238E27FC236}">
                  <a16:creationId xmlns:a16="http://schemas.microsoft.com/office/drawing/2014/main" id="{B09F8B7B-53CD-2816-0A3B-D667C9D0354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2" name="Google Shape;1406;p23">
              <a:extLst>
                <a:ext uri="{FF2B5EF4-FFF2-40B4-BE49-F238E27FC236}">
                  <a16:creationId xmlns:a16="http://schemas.microsoft.com/office/drawing/2014/main" id="{966D27F7-7045-413E-85D2-38C728CBA5F3}"/>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3" name="Google Shape;1407;p23">
              <a:extLst>
                <a:ext uri="{FF2B5EF4-FFF2-40B4-BE49-F238E27FC236}">
                  <a16:creationId xmlns:a16="http://schemas.microsoft.com/office/drawing/2014/main" id="{2D24A9FB-0B7D-1CB8-B9FD-1219AB7CF75E}"/>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4" name="Google Shape;1408;p23">
              <a:extLst>
                <a:ext uri="{FF2B5EF4-FFF2-40B4-BE49-F238E27FC236}">
                  <a16:creationId xmlns:a16="http://schemas.microsoft.com/office/drawing/2014/main" id="{902A8A88-631C-DB7B-6071-AAA760EDB74E}"/>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5" name="Google Shape;1409;p23">
              <a:extLst>
                <a:ext uri="{FF2B5EF4-FFF2-40B4-BE49-F238E27FC236}">
                  <a16:creationId xmlns:a16="http://schemas.microsoft.com/office/drawing/2014/main" id="{3BED3D26-753F-6FCE-FBD8-F9A67E7A1168}"/>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6" name="Google Shape;1410;p23">
              <a:extLst>
                <a:ext uri="{FF2B5EF4-FFF2-40B4-BE49-F238E27FC236}">
                  <a16:creationId xmlns:a16="http://schemas.microsoft.com/office/drawing/2014/main" id="{BDC8F58C-C697-121C-11D2-55E42B44E530}"/>
                </a:ext>
              </a:extLst>
            </p:cNvPr>
            <p:cNvSpPr/>
            <p:nvPr/>
          </p:nvSpPr>
          <p:spPr>
            <a:xfrm>
              <a:off x="5725525" y="3038975"/>
              <a:ext cx="48525" cy="20225"/>
            </a:xfrm>
            <a:custGeom>
              <a:avLst/>
              <a:gdLst/>
              <a:ahLst/>
              <a:cxnLst/>
              <a:rect l="l" t="t" r="r" b="b"/>
              <a:pathLst>
                <a:path w="1941" h="809" extrusionOk="0">
                  <a:moveTo>
                    <a:pt x="208" y="1"/>
                  </a:moveTo>
                  <a:cubicBezTo>
                    <a:pt x="88" y="1"/>
                    <a:pt x="0" y="47"/>
                    <a:pt x="0" y="132"/>
                  </a:cubicBezTo>
                  <a:cubicBezTo>
                    <a:pt x="0" y="223"/>
                    <a:pt x="137" y="338"/>
                    <a:pt x="320" y="383"/>
                  </a:cubicBezTo>
                  <a:cubicBezTo>
                    <a:pt x="367" y="395"/>
                    <a:pt x="413" y="401"/>
                    <a:pt x="455" y="401"/>
                  </a:cubicBezTo>
                  <a:cubicBezTo>
                    <a:pt x="574" y="401"/>
                    <a:pt x="662" y="354"/>
                    <a:pt x="662" y="269"/>
                  </a:cubicBezTo>
                  <a:cubicBezTo>
                    <a:pt x="685" y="178"/>
                    <a:pt x="525" y="64"/>
                    <a:pt x="343" y="18"/>
                  </a:cubicBezTo>
                  <a:cubicBezTo>
                    <a:pt x="296" y="6"/>
                    <a:pt x="250" y="1"/>
                    <a:pt x="208" y="1"/>
                  </a:cubicBezTo>
                  <a:close/>
                  <a:moveTo>
                    <a:pt x="1285" y="243"/>
                  </a:moveTo>
                  <a:cubicBezTo>
                    <a:pt x="1115" y="243"/>
                    <a:pt x="999" y="311"/>
                    <a:pt x="982" y="429"/>
                  </a:cubicBezTo>
                  <a:cubicBezTo>
                    <a:pt x="982" y="566"/>
                    <a:pt x="1187" y="726"/>
                    <a:pt x="1438" y="794"/>
                  </a:cubicBezTo>
                  <a:cubicBezTo>
                    <a:pt x="1491" y="804"/>
                    <a:pt x="1542" y="808"/>
                    <a:pt x="1591" y="808"/>
                  </a:cubicBezTo>
                  <a:cubicBezTo>
                    <a:pt x="1775" y="808"/>
                    <a:pt x="1918" y="743"/>
                    <a:pt x="1918" y="634"/>
                  </a:cubicBezTo>
                  <a:cubicBezTo>
                    <a:pt x="1941" y="475"/>
                    <a:pt x="1735" y="315"/>
                    <a:pt x="1484" y="269"/>
                  </a:cubicBezTo>
                  <a:cubicBezTo>
                    <a:pt x="1412" y="251"/>
                    <a:pt x="1346" y="243"/>
                    <a:pt x="1285" y="24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7" name="Google Shape;1411;p23">
              <a:extLst>
                <a:ext uri="{FF2B5EF4-FFF2-40B4-BE49-F238E27FC236}">
                  <a16:creationId xmlns:a16="http://schemas.microsoft.com/office/drawing/2014/main" id="{043686E9-8924-E780-2511-F32EC8BC16DD}"/>
                </a:ext>
              </a:extLst>
            </p:cNvPr>
            <p:cNvSpPr/>
            <p:nvPr/>
          </p:nvSpPr>
          <p:spPr>
            <a:xfrm>
              <a:off x="5890425" y="2763550"/>
              <a:ext cx="264250" cy="238250"/>
            </a:xfrm>
            <a:custGeom>
              <a:avLst/>
              <a:gdLst/>
              <a:ahLst/>
              <a:cxnLst/>
              <a:rect l="l" t="t" r="r" b="b"/>
              <a:pathLst>
                <a:path w="10570" h="9530" extrusionOk="0">
                  <a:moveTo>
                    <a:pt x="5242" y="0"/>
                  </a:moveTo>
                  <a:cubicBezTo>
                    <a:pt x="2588" y="0"/>
                    <a:pt x="1553" y="832"/>
                    <a:pt x="1553" y="832"/>
                  </a:cubicBezTo>
                  <a:cubicBezTo>
                    <a:pt x="1" y="1836"/>
                    <a:pt x="389" y="8684"/>
                    <a:pt x="389" y="8684"/>
                  </a:cubicBezTo>
                  <a:cubicBezTo>
                    <a:pt x="389" y="8684"/>
                    <a:pt x="366" y="8707"/>
                    <a:pt x="343" y="8775"/>
                  </a:cubicBezTo>
                  <a:cubicBezTo>
                    <a:pt x="2296" y="9226"/>
                    <a:pt x="4250" y="9530"/>
                    <a:pt x="6203" y="9530"/>
                  </a:cubicBezTo>
                  <a:cubicBezTo>
                    <a:pt x="7514" y="9530"/>
                    <a:pt x="8824" y="9393"/>
                    <a:pt x="10135" y="9072"/>
                  </a:cubicBezTo>
                  <a:cubicBezTo>
                    <a:pt x="10181" y="8433"/>
                    <a:pt x="10569" y="1540"/>
                    <a:pt x="10341" y="1174"/>
                  </a:cubicBezTo>
                  <a:cubicBezTo>
                    <a:pt x="10113" y="809"/>
                    <a:pt x="8515" y="193"/>
                    <a:pt x="6187" y="33"/>
                  </a:cubicBezTo>
                  <a:cubicBezTo>
                    <a:pt x="5851" y="10"/>
                    <a:pt x="5536" y="0"/>
                    <a:pt x="524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8" name="Google Shape;1412;p23">
              <a:extLst>
                <a:ext uri="{FF2B5EF4-FFF2-40B4-BE49-F238E27FC236}">
                  <a16:creationId xmlns:a16="http://schemas.microsoft.com/office/drawing/2014/main" id="{C270857D-FA58-0E63-35E6-BDBC57775721}"/>
                </a:ext>
              </a:extLst>
            </p:cNvPr>
            <p:cNvSpPr/>
            <p:nvPr/>
          </p:nvSpPr>
          <p:spPr>
            <a:xfrm>
              <a:off x="5896725" y="2763550"/>
              <a:ext cx="256800" cy="211625"/>
            </a:xfrm>
            <a:custGeom>
              <a:avLst/>
              <a:gdLst/>
              <a:ahLst/>
              <a:cxnLst/>
              <a:rect l="l" t="t" r="r" b="b"/>
              <a:pathLst>
                <a:path w="10272" h="8465" extrusionOk="0">
                  <a:moveTo>
                    <a:pt x="4990" y="0"/>
                  </a:moveTo>
                  <a:cubicBezTo>
                    <a:pt x="2336" y="0"/>
                    <a:pt x="1301" y="832"/>
                    <a:pt x="1301" y="832"/>
                  </a:cubicBezTo>
                  <a:cubicBezTo>
                    <a:pt x="1233" y="855"/>
                    <a:pt x="1187" y="901"/>
                    <a:pt x="1141" y="946"/>
                  </a:cubicBezTo>
                  <a:cubicBezTo>
                    <a:pt x="1709" y="741"/>
                    <a:pt x="2419" y="644"/>
                    <a:pt x="3149" y="644"/>
                  </a:cubicBezTo>
                  <a:cubicBezTo>
                    <a:pt x="4123" y="644"/>
                    <a:pt x="5132" y="816"/>
                    <a:pt x="5889" y="1129"/>
                  </a:cubicBezTo>
                  <a:cubicBezTo>
                    <a:pt x="6870" y="1540"/>
                    <a:pt x="7646" y="2955"/>
                    <a:pt x="7738" y="3914"/>
                  </a:cubicBezTo>
                  <a:cubicBezTo>
                    <a:pt x="7852" y="4758"/>
                    <a:pt x="7943" y="5762"/>
                    <a:pt x="7236" y="6424"/>
                  </a:cubicBezTo>
                  <a:cubicBezTo>
                    <a:pt x="6677" y="6953"/>
                    <a:pt x="5889" y="7062"/>
                    <a:pt x="5108" y="7062"/>
                  </a:cubicBezTo>
                  <a:cubicBezTo>
                    <a:pt x="4709" y="7062"/>
                    <a:pt x="4312" y="7033"/>
                    <a:pt x="3949" y="7018"/>
                  </a:cubicBezTo>
                  <a:cubicBezTo>
                    <a:pt x="1963" y="6926"/>
                    <a:pt x="0" y="6698"/>
                    <a:pt x="183" y="4507"/>
                  </a:cubicBezTo>
                  <a:lnTo>
                    <a:pt x="183" y="4507"/>
                  </a:lnTo>
                  <a:cubicBezTo>
                    <a:pt x="68" y="5762"/>
                    <a:pt x="91" y="7063"/>
                    <a:pt x="91" y="7862"/>
                  </a:cubicBezTo>
                  <a:cubicBezTo>
                    <a:pt x="1643" y="8113"/>
                    <a:pt x="4017" y="8433"/>
                    <a:pt x="5775" y="8433"/>
                  </a:cubicBezTo>
                  <a:cubicBezTo>
                    <a:pt x="6556" y="8433"/>
                    <a:pt x="7292" y="8465"/>
                    <a:pt x="8011" y="8465"/>
                  </a:cubicBezTo>
                  <a:cubicBezTo>
                    <a:pt x="8658" y="8465"/>
                    <a:pt x="9291" y="8439"/>
                    <a:pt x="9929" y="8342"/>
                  </a:cubicBezTo>
                  <a:cubicBezTo>
                    <a:pt x="10043" y="6424"/>
                    <a:pt x="10271" y="1494"/>
                    <a:pt x="10089" y="1174"/>
                  </a:cubicBezTo>
                  <a:cubicBezTo>
                    <a:pt x="9861" y="809"/>
                    <a:pt x="8263" y="193"/>
                    <a:pt x="5935" y="33"/>
                  </a:cubicBezTo>
                  <a:cubicBezTo>
                    <a:pt x="5599" y="10"/>
                    <a:pt x="5284" y="0"/>
                    <a:pt x="499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9" name="Google Shape;1413;p23">
              <a:extLst>
                <a:ext uri="{FF2B5EF4-FFF2-40B4-BE49-F238E27FC236}">
                  <a16:creationId xmlns:a16="http://schemas.microsoft.com/office/drawing/2014/main" id="{6AD37888-4FAA-6CEE-4D49-F11FDB2602AD}"/>
                </a:ext>
              </a:extLst>
            </p:cNvPr>
            <p:cNvSpPr/>
            <p:nvPr/>
          </p:nvSpPr>
          <p:spPr>
            <a:xfrm>
              <a:off x="5899000" y="2973800"/>
              <a:ext cx="245400" cy="28000"/>
            </a:xfrm>
            <a:custGeom>
              <a:avLst/>
              <a:gdLst/>
              <a:ahLst/>
              <a:cxnLst/>
              <a:rect l="l" t="t" r="r" b="b"/>
              <a:pathLst>
                <a:path w="9816" h="1120" extrusionOk="0">
                  <a:moveTo>
                    <a:pt x="23" y="0"/>
                  </a:moveTo>
                  <a:cubicBezTo>
                    <a:pt x="23" y="183"/>
                    <a:pt x="46" y="274"/>
                    <a:pt x="46" y="274"/>
                  </a:cubicBezTo>
                  <a:cubicBezTo>
                    <a:pt x="46" y="274"/>
                    <a:pt x="23" y="297"/>
                    <a:pt x="0" y="365"/>
                  </a:cubicBezTo>
                  <a:cubicBezTo>
                    <a:pt x="1953" y="816"/>
                    <a:pt x="3907" y="1120"/>
                    <a:pt x="5860" y="1120"/>
                  </a:cubicBezTo>
                  <a:cubicBezTo>
                    <a:pt x="7171" y="1120"/>
                    <a:pt x="8481" y="983"/>
                    <a:pt x="9792" y="662"/>
                  </a:cubicBezTo>
                  <a:cubicBezTo>
                    <a:pt x="9792" y="594"/>
                    <a:pt x="9815" y="479"/>
                    <a:pt x="9815" y="320"/>
                  </a:cubicBezTo>
                  <a:lnTo>
                    <a:pt x="23"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0" name="Google Shape;1414;p23">
              <a:extLst>
                <a:ext uri="{FF2B5EF4-FFF2-40B4-BE49-F238E27FC236}">
                  <a16:creationId xmlns:a16="http://schemas.microsoft.com/office/drawing/2014/main" id="{85DACF9E-2FD6-67C1-72EE-52357E3EC750}"/>
                </a:ext>
              </a:extLst>
            </p:cNvPr>
            <p:cNvSpPr/>
            <p:nvPr/>
          </p:nvSpPr>
          <p:spPr>
            <a:xfrm>
              <a:off x="5984600" y="2808875"/>
              <a:ext cx="19975" cy="154100"/>
            </a:xfrm>
            <a:custGeom>
              <a:avLst/>
              <a:gdLst/>
              <a:ahLst/>
              <a:cxnLst/>
              <a:rect l="l" t="t" r="r" b="b"/>
              <a:pathLst>
                <a:path w="799" h="6164" extrusionOk="0">
                  <a:moveTo>
                    <a:pt x="799" y="1"/>
                  </a:moveTo>
                  <a:cubicBezTo>
                    <a:pt x="776" y="1"/>
                    <a:pt x="731" y="183"/>
                    <a:pt x="662" y="480"/>
                  </a:cubicBezTo>
                  <a:cubicBezTo>
                    <a:pt x="594" y="754"/>
                    <a:pt x="525" y="1142"/>
                    <a:pt x="434" y="1530"/>
                  </a:cubicBezTo>
                  <a:cubicBezTo>
                    <a:pt x="342" y="1918"/>
                    <a:pt x="251" y="2283"/>
                    <a:pt x="183" y="2580"/>
                  </a:cubicBezTo>
                  <a:cubicBezTo>
                    <a:pt x="137" y="2877"/>
                    <a:pt x="114" y="3059"/>
                    <a:pt x="114" y="3059"/>
                  </a:cubicBezTo>
                  <a:cubicBezTo>
                    <a:pt x="114" y="3059"/>
                    <a:pt x="69" y="3265"/>
                    <a:pt x="46" y="3561"/>
                  </a:cubicBezTo>
                  <a:cubicBezTo>
                    <a:pt x="23" y="3835"/>
                    <a:pt x="0" y="4246"/>
                    <a:pt x="0" y="4634"/>
                  </a:cubicBezTo>
                  <a:cubicBezTo>
                    <a:pt x="23" y="5022"/>
                    <a:pt x="69" y="5433"/>
                    <a:pt x="160" y="5707"/>
                  </a:cubicBezTo>
                  <a:cubicBezTo>
                    <a:pt x="206" y="5844"/>
                    <a:pt x="251" y="5958"/>
                    <a:pt x="297" y="6049"/>
                  </a:cubicBezTo>
                  <a:cubicBezTo>
                    <a:pt x="320" y="6118"/>
                    <a:pt x="342" y="6163"/>
                    <a:pt x="342" y="6163"/>
                  </a:cubicBezTo>
                  <a:cubicBezTo>
                    <a:pt x="365" y="6163"/>
                    <a:pt x="342" y="6118"/>
                    <a:pt x="320" y="6026"/>
                  </a:cubicBezTo>
                  <a:cubicBezTo>
                    <a:pt x="320" y="5958"/>
                    <a:pt x="274" y="5844"/>
                    <a:pt x="251" y="5684"/>
                  </a:cubicBezTo>
                  <a:cubicBezTo>
                    <a:pt x="183" y="5410"/>
                    <a:pt x="160" y="5022"/>
                    <a:pt x="160" y="4634"/>
                  </a:cubicBezTo>
                  <a:cubicBezTo>
                    <a:pt x="160" y="4246"/>
                    <a:pt x="206" y="3858"/>
                    <a:pt x="251" y="3561"/>
                  </a:cubicBezTo>
                  <a:cubicBezTo>
                    <a:pt x="297" y="3287"/>
                    <a:pt x="320" y="3082"/>
                    <a:pt x="320" y="3082"/>
                  </a:cubicBezTo>
                  <a:cubicBezTo>
                    <a:pt x="320" y="3082"/>
                    <a:pt x="342" y="2899"/>
                    <a:pt x="388" y="2603"/>
                  </a:cubicBezTo>
                  <a:cubicBezTo>
                    <a:pt x="434" y="2329"/>
                    <a:pt x="502" y="1941"/>
                    <a:pt x="571" y="1553"/>
                  </a:cubicBezTo>
                  <a:cubicBezTo>
                    <a:pt x="639" y="1165"/>
                    <a:pt x="708" y="777"/>
                    <a:pt x="753" y="480"/>
                  </a:cubicBezTo>
                  <a:cubicBezTo>
                    <a:pt x="799" y="206"/>
                    <a:pt x="799" y="1"/>
                    <a:pt x="79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1" name="Google Shape;1415;p23">
              <a:extLst>
                <a:ext uri="{FF2B5EF4-FFF2-40B4-BE49-F238E27FC236}">
                  <a16:creationId xmlns:a16="http://schemas.microsoft.com/office/drawing/2014/main" id="{CE70CB91-1D9B-A3AE-6212-10C71743C5D7}"/>
                </a:ext>
              </a:extLst>
            </p:cNvPr>
            <p:cNvSpPr/>
            <p:nvPr/>
          </p:nvSpPr>
          <p:spPr>
            <a:xfrm>
              <a:off x="5912700" y="2845900"/>
              <a:ext cx="13700" cy="49775"/>
            </a:xfrm>
            <a:custGeom>
              <a:avLst/>
              <a:gdLst/>
              <a:ahLst/>
              <a:cxnLst/>
              <a:rect l="l" t="t" r="r" b="b"/>
              <a:pathLst>
                <a:path w="548" h="1991" extrusionOk="0">
                  <a:moveTo>
                    <a:pt x="317" y="1"/>
                  </a:moveTo>
                  <a:cubicBezTo>
                    <a:pt x="310" y="1"/>
                    <a:pt x="304" y="2"/>
                    <a:pt x="297" y="3"/>
                  </a:cubicBezTo>
                  <a:cubicBezTo>
                    <a:pt x="206" y="26"/>
                    <a:pt x="114" y="186"/>
                    <a:pt x="114" y="368"/>
                  </a:cubicBezTo>
                  <a:cubicBezTo>
                    <a:pt x="135" y="559"/>
                    <a:pt x="215" y="690"/>
                    <a:pt x="300" y="690"/>
                  </a:cubicBezTo>
                  <a:cubicBezTo>
                    <a:pt x="306" y="690"/>
                    <a:pt x="313" y="690"/>
                    <a:pt x="320" y="688"/>
                  </a:cubicBezTo>
                  <a:cubicBezTo>
                    <a:pt x="411" y="665"/>
                    <a:pt x="502" y="505"/>
                    <a:pt x="479" y="300"/>
                  </a:cubicBezTo>
                  <a:cubicBezTo>
                    <a:pt x="479" y="131"/>
                    <a:pt x="401" y="1"/>
                    <a:pt x="317" y="1"/>
                  </a:cubicBezTo>
                  <a:close/>
                  <a:moveTo>
                    <a:pt x="274" y="1028"/>
                  </a:moveTo>
                  <a:cubicBezTo>
                    <a:pt x="267" y="1028"/>
                    <a:pt x="259" y="1029"/>
                    <a:pt x="251" y="1030"/>
                  </a:cubicBezTo>
                  <a:cubicBezTo>
                    <a:pt x="114" y="1053"/>
                    <a:pt x="0" y="1281"/>
                    <a:pt x="23" y="1555"/>
                  </a:cubicBezTo>
                  <a:cubicBezTo>
                    <a:pt x="23" y="1794"/>
                    <a:pt x="126" y="1991"/>
                    <a:pt x="273" y="1991"/>
                  </a:cubicBezTo>
                  <a:cubicBezTo>
                    <a:pt x="281" y="1991"/>
                    <a:pt x="289" y="1990"/>
                    <a:pt x="297" y="1989"/>
                  </a:cubicBezTo>
                  <a:cubicBezTo>
                    <a:pt x="434" y="1966"/>
                    <a:pt x="548" y="1715"/>
                    <a:pt x="525" y="1464"/>
                  </a:cubicBezTo>
                  <a:cubicBezTo>
                    <a:pt x="525" y="1206"/>
                    <a:pt x="403" y="1028"/>
                    <a:pt x="274" y="1028"/>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2" name="Google Shape;1416;p23">
              <a:extLst>
                <a:ext uri="{FF2B5EF4-FFF2-40B4-BE49-F238E27FC236}">
                  <a16:creationId xmlns:a16="http://schemas.microsoft.com/office/drawing/2014/main" id="{2BBE6391-8A06-D1D4-AACA-7C45A90E314B}"/>
                </a:ext>
              </a:extLst>
            </p:cNvPr>
            <p:cNvSpPr/>
            <p:nvPr/>
          </p:nvSpPr>
          <p:spPr>
            <a:xfrm>
              <a:off x="5896725" y="2935550"/>
              <a:ext cx="249950" cy="66125"/>
            </a:xfrm>
            <a:custGeom>
              <a:avLst/>
              <a:gdLst/>
              <a:ahLst/>
              <a:cxnLst/>
              <a:rect l="l" t="t" r="r" b="b"/>
              <a:pathLst>
                <a:path w="9998" h="2645" extrusionOk="0">
                  <a:moveTo>
                    <a:pt x="0" y="1"/>
                  </a:moveTo>
                  <a:cubicBezTo>
                    <a:pt x="46" y="1051"/>
                    <a:pt x="137" y="1804"/>
                    <a:pt x="137" y="1804"/>
                  </a:cubicBezTo>
                  <a:cubicBezTo>
                    <a:pt x="137" y="1804"/>
                    <a:pt x="114" y="1827"/>
                    <a:pt x="91" y="1872"/>
                  </a:cubicBezTo>
                  <a:cubicBezTo>
                    <a:pt x="251" y="1918"/>
                    <a:pt x="434" y="1964"/>
                    <a:pt x="616" y="2009"/>
                  </a:cubicBezTo>
                  <a:cubicBezTo>
                    <a:pt x="2397" y="2392"/>
                    <a:pt x="4185" y="2645"/>
                    <a:pt x="5973" y="2645"/>
                  </a:cubicBezTo>
                  <a:cubicBezTo>
                    <a:pt x="7278" y="2645"/>
                    <a:pt x="8583" y="2510"/>
                    <a:pt x="9883" y="2192"/>
                  </a:cubicBezTo>
                  <a:cubicBezTo>
                    <a:pt x="9906" y="1987"/>
                    <a:pt x="9952" y="1256"/>
                    <a:pt x="9997" y="298"/>
                  </a:cubicBezTo>
                  <a:lnTo>
                    <a:pt x="9997" y="298"/>
                  </a:lnTo>
                  <a:cubicBezTo>
                    <a:pt x="9021" y="498"/>
                    <a:pt x="7620" y="698"/>
                    <a:pt x="5861" y="698"/>
                  </a:cubicBezTo>
                  <a:cubicBezTo>
                    <a:pt x="4206" y="698"/>
                    <a:pt x="2234" y="52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3" name="Google Shape;1417;p23">
              <a:extLst>
                <a:ext uri="{FF2B5EF4-FFF2-40B4-BE49-F238E27FC236}">
                  <a16:creationId xmlns:a16="http://schemas.microsoft.com/office/drawing/2014/main" id="{6DB6BC4D-1D36-B702-6B52-42CAD3D03605}"/>
                </a:ext>
              </a:extLst>
            </p:cNvPr>
            <p:cNvSpPr/>
            <p:nvPr/>
          </p:nvSpPr>
          <p:spPr>
            <a:xfrm>
              <a:off x="5898425" y="2941275"/>
              <a:ext cx="248250" cy="60400"/>
            </a:xfrm>
            <a:custGeom>
              <a:avLst/>
              <a:gdLst/>
              <a:ahLst/>
              <a:cxnLst/>
              <a:rect l="l" t="t" r="r" b="b"/>
              <a:pathLst>
                <a:path w="9930" h="2416" extrusionOk="0">
                  <a:moveTo>
                    <a:pt x="1005" y="0"/>
                  </a:moveTo>
                  <a:cubicBezTo>
                    <a:pt x="2831" y="845"/>
                    <a:pt x="6780" y="753"/>
                    <a:pt x="6917" y="1438"/>
                  </a:cubicBezTo>
                  <a:cubicBezTo>
                    <a:pt x="6988" y="1764"/>
                    <a:pt x="6445" y="1885"/>
                    <a:pt x="5606" y="1885"/>
                  </a:cubicBezTo>
                  <a:cubicBezTo>
                    <a:pt x="4564" y="1885"/>
                    <a:pt x="3065" y="1699"/>
                    <a:pt x="1712" y="1484"/>
                  </a:cubicBezTo>
                  <a:cubicBezTo>
                    <a:pt x="754" y="1347"/>
                    <a:pt x="252" y="1050"/>
                    <a:pt x="0" y="753"/>
                  </a:cubicBezTo>
                  <a:lnTo>
                    <a:pt x="0" y="753"/>
                  </a:lnTo>
                  <a:cubicBezTo>
                    <a:pt x="23" y="1255"/>
                    <a:pt x="69" y="1575"/>
                    <a:pt x="69" y="1575"/>
                  </a:cubicBezTo>
                  <a:cubicBezTo>
                    <a:pt x="69" y="1575"/>
                    <a:pt x="46" y="1598"/>
                    <a:pt x="23" y="1643"/>
                  </a:cubicBezTo>
                  <a:cubicBezTo>
                    <a:pt x="183" y="1689"/>
                    <a:pt x="366" y="1735"/>
                    <a:pt x="548" y="1780"/>
                  </a:cubicBezTo>
                  <a:cubicBezTo>
                    <a:pt x="2329" y="2163"/>
                    <a:pt x="4117" y="2416"/>
                    <a:pt x="5905" y="2416"/>
                  </a:cubicBezTo>
                  <a:cubicBezTo>
                    <a:pt x="7210" y="2416"/>
                    <a:pt x="8515" y="2281"/>
                    <a:pt x="9815" y="1963"/>
                  </a:cubicBezTo>
                  <a:cubicBezTo>
                    <a:pt x="9838" y="1758"/>
                    <a:pt x="9884" y="1027"/>
                    <a:pt x="9929" y="69"/>
                  </a:cubicBezTo>
                  <a:lnTo>
                    <a:pt x="9929" y="69"/>
                  </a:lnTo>
                  <a:cubicBezTo>
                    <a:pt x="8951" y="272"/>
                    <a:pt x="7561" y="468"/>
                    <a:pt x="5817" y="468"/>
                  </a:cubicBezTo>
                  <a:cubicBezTo>
                    <a:pt x="4428" y="468"/>
                    <a:pt x="2815" y="344"/>
                    <a:pt x="10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4" name="Google Shape;1418;p23">
              <a:extLst>
                <a:ext uri="{FF2B5EF4-FFF2-40B4-BE49-F238E27FC236}">
                  <a16:creationId xmlns:a16="http://schemas.microsoft.com/office/drawing/2014/main" id="{CE9148A0-5574-0084-0A3D-33AF8CA86373}"/>
                </a:ext>
              </a:extLst>
            </p:cNvPr>
            <p:cNvSpPr/>
            <p:nvPr/>
          </p:nvSpPr>
          <p:spPr>
            <a:xfrm>
              <a:off x="5908125" y="2946150"/>
              <a:ext cx="37125" cy="15700"/>
            </a:xfrm>
            <a:custGeom>
              <a:avLst/>
              <a:gdLst/>
              <a:ahLst/>
              <a:cxnLst/>
              <a:rect l="l" t="t" r="r" b="b"/>
              <a:pathLst>
                <a:path w="1485" h="628" extrusionOk="0">
                  <a:moveTo>
                    <a:pt x="213" y="0"/>
                  </a:moveTo>
                  <a:cubicBezTo>
                    <a:pt x="104" y="0"/>
                    <a:pt x="23" y="41"/>
                    <a:pt x="23" y="102"/>
                  </a:cubicBezTo>
                  <a:cubicBezTo>
                    <a:pt x="1" y="193"/>
                    <a:pt x="160" y="330"/>
                    <a:pt x="343" y="376"/>
                  </a:cubicBezTo>
                  <a:cubicBezTo>
                    <a:pt x="411" y="391"/>
                    <a:pt x="477" y="399"/>
                    <a:pt x="535" y="399"/>
                  </a:cubicBezTo>
                  <a:cubicBezTo>
                    <a:pt x="650" y="399"/>
                    <a:pt x="731" y="368"/>
                    <a:pt x="731" y="307"/>
                  </a:cubicBezTo>
                  <a:cubicBezTo>
                    <a:pt x="754" y="193"/>
                    <a:pt x="594" y="79"/>
                    <a:pt x="389" y="33"/>
                  </a:cubicBezTo>
                  <a:cubicBezTo>
                    <a:pt x="328" y="10"/>
                    <a:pt x="267" y="0"/>
                    <a:pt x="213" y="0"/>
                  </a:cubicBezTo>
                  <a:close/>
                  <a:moveTo>
                    <a:pt x="1136" y="344"/>
                  </a:moveTo>
                  <a:cubicBezTo>
                    <a:pt x="1046" y="344"/>
                    <a:pt x="982" y="370"/>
                    <a:pt x="982" y="421"/>
                  </a:cubicBezTo>
                  <a:cubicBezTo>
                    <a:pt x="959" y="490"/>
                    <a:pt x="1073" y="558"/>
                    <a:pt x="1210" y="604"/>
                  </a:cubicBezTo>
                  <a:cubicBezTo>
                    <a:pt x="1259" y="620"/>
                    <a:pt x="1307" y="628"/>
                    <a:pt x="1350" y="628"/>
                  </a:cubicBezTo>
                  <a:cubicBezTo>
                    <a:pt x="1427" y="628"/>
                    <a:pt x="1484" y="603"/>
                    <a:pt x="1484" y="558"/>
                  </a:cubicBezTo>
                  <a:cubicBezTo>
                    <a:pt x="1484" y="490"/>
                    <a:pt x="1393" y="399"/>
                    <a:pt x="1233" y="353"/>
                  </a:cubicBezTo>
                  <a:cubicBezTo>
                    <a:pt x="1199" y="347"/>
                    <a:pt x="1166" y="344"/>
                    <a:pt x="1136" y="34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5" name="Google Shape;1419;p23">
              <a:extLst>
                <a:ext uri="{FF2B5EF4-FFF2-40B4-BE49-F238E27FC236}">
                  <a16:creationId xmlns:a16="http://schemas.microsoft.com/office/drawing/2014/main" id="{D2850FA2-AE3D-1289-95FB-ECED9E3ECA2F}"/>
                </a:ext>
              </a:extLst>
            </p:cNvPr>
            <p:cNvSpPr/>
            <p:nvPr/>
          </p:nvSpPr>
          <p:spPr>
            <a:xfrm>
              <a:off x="5919550" y="2761350"/>
              <a:ext cx="200525" cy="86750"/>
            </a:xfrm>
            <a:custGeom>
              <a:avLst/>
              <a:gdLst/>
              <a:ahLst/>
              <a:cxnLst/>
              <a:rect l="l" t="t" r="r" b="b"/>
              <a:pathLst>
                <a:path w="8021" h="3470" extrusionOk="0">
                  <a:moveTo>
                    <a:pt x="4922" y="0"/>
                  </a:moveTo>
                  <a:cubicBezTo>
                    <a:pt x="4190" y="0"/>
                    <a:pt x="3280" y="137"/>
                    <a:pt x="2168" y="464"/>
                  </a:cubicBezTo>
                  <a:cubicBezTo>
                    <a:pt x="2168" y="464"/>
                    <a:pt x="0" y="1765"/>
                    <a:pt x="936" y="2769"/>
                  </a:cubicBezTo>
                  <a:cubicBezTo>
                    <a:pt x="1171" y="3033"/>
                    <a:pt x="1457" y="3131"/>
                    <a:pt x="1752" y="3131"/>
                  </a:cubicBezTo>
                  <a:cubicBezTo>
                    <a:pt x="2606" y="3131"/>
                    <a:pt x="3538" y="2312"/>
                    <a:pt x="3538" y="2312"/>
                  </a:cubicBezTo>
                  <a:cubicBezTo>
                    <a:pt x="3538" y="2312"/>
                    <a:pt x="4102" y="3470"/>
                    <a:pt x="5299" y="3470"/>
                  </a:cubicBezTo>
                  <a:cubicBezTo>
                    <a:pt x="5606" y="3470"/>
                    <a:pt x="5954" y="3394"/>
                    <a:pt x="6345" y="3203"/>
                  </a:cubicBezTo>
                  <a:cubicBezTo>
                    <a:pt x="7915" y="2446"/>
                    <a:pt x="8021" y="0"/>
                    <a:pt x="49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6" name="Google Shape;1420;p23">
              <a:extLst>
                <a:ext uri="{FF2B5EF4-FFF2-40B4-BE49-F238E27FC236}">
                  <a16:creationId xmlns:a16="http://schemas.microsoft.com/office/drawing/2014/main" id="{18657A45-D2C1-EA36-C0F3-67F9158ABB0B}"/>
                </a:ext>
              </a:extLst>
            </p:cNvPr>
            <p:cNvSpPr/>
            <p:nvPr/>
          </p:nvSpPr>
          <p:spPr>
            <a:xfrm>
              <a:off x="5918975" y="2749150"/>
              <a:ext cx="200725" cy="86900"/>
            </a:xfrm>
            <a:custGeom>
              <a:avLst/>
              <a:gdLst/>
              <a:ahLst/>
              <a:cxnLst/>
              <a:rect l="l" t="t" r="r" b="b"/>
              <a:pathLst>
                <a:path w="8029" h="3476" extrusionOk="0">
                  <a:moveTo>
                    <a:pt x="4936" y="0"/>
                  </a:moveTo>
                  <a:cubicBezTo>
                    <a:pt x="4201" y="0"/>
                    <a:pt x="3286" y="139"/>
                    <a:pt x="2169" y="472"/>
                  </a:cubicBezTo>
                  <a:cubicBezTo>
                    <a:pt x="2169" y="472"/>
                    <a:pt x="0" y="1773"/>
                    <a:pt x="936" y="2778"/>
                  </a:cubicBezTo>
                  <a:cubicBezTo>
                    <a:pt x="1173" y="3032"/>
                    <a:pt x="1456" y="3126"/>
                    <a:pt x="1747" y="3126"/>
                  </a:cubicBezTo>
                  <a:cubicBezTo>
                    <a:pt x="2608" y="3126"/>
                    <a:pt x="3538" y="2298"/>
                    <a:pt x="3538" y="2298"/>
                  </a:cubicBezTo>
                  <a:cubicBezTo>
                    <a:pt x="3538" y="2298"/>
                    <a:pt x="4105" y="3476"/>
                    <a:pt x="5320" y="3476"/>
                  </a:cubicBezTo>
                  <a:cubicBezTo>
                    <a:pt x="5628" y="3476"/>
                    <a:pt x="5977" y="3400"/>
                    <a:pt x="6368" y="3211"/>
                  </a:cubicBezTo>
                  <a:cubicBezTo>
                    <a:pt x="7936" y="2455"/>
                    <a:pt x="8028" y="0"/>
                    <a:pt x="493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7" name="Google Shape;1421;p23">
              <a:extLst>
                <a:ext uri="{FF2B5EF4-FFF2-40B4-BE49-F238E27FC236}">
                  <a16:creationId xmlns:a16="http://schemas.microsoft.com/office/drawing/2014/main" id="{19B81D6C-70E2-F93D-542D-6842D530C6A5}"/>
                </a:ext>
              </a:extLst>
            </p:cNvPr>
            <p:cNvSpPr/>
            <p:nvPr/>
          </p:nvSpPr>
          <p:spPr>
            <a:xfrm>
              <a:off x="5936075" y="2748950"/>
              <a:ext cx="183775" cy="87100"/>
            </a:xfrm>
            <a:custGeom>
              <a:avLst/>
              <a:gdLst/>
              <a:ahLst/>
              <a:cxnLst/>
              <a:rect l="l" t="t" r="r" b="b"/>
              <a:pathLst>
                <a:path w="7351" h="3484" extrusionOk="0">
                  <a:moveTo>
                    <a:pt x="4292" y="1"/>
                  </a:moveTo>
                  <a:cubicBezTo>
                    <a:pt x="3836" y="92"/>
                    <a:pt x="3379" y="206"/>
                    <a:pt x="2854" y="275"/>
                  </a:cubicBezTo>
                  <a:cubicBezTo>
                    <a:pt x="1211" y="480"/>
                    <a:pt x="1507" y="1393"/>
                    <a:pt x="1507" y="1393"/>
                  </a:cubicBezTo>
                  <a:cubicBezTo>
                    <a:pt x="2176" y="1826"/>
                    <a:pt x="2852" y="2000"/>
                    <a:pt x="3481" y="2000"/>
                  </a:cubicBezTo>
                  <a:cubicBezTo>
                    <a:pt x="4313" y="2000"/>
                    <a:pt x="5060" y="1695"/>
                    <a:pt x="5593" y="1279"/>
                  </a:cubicBezTo>
                  <a:cubicBezTo>
                    <a:pt x="5599" y="1274"/>
                    <a:pt x="5606" y="1272"/>
                    <a:pt x="5614" y="1272"/>
                  </a:cubicBezTo>
                  <a:cubicBezTo>
                    <a:pt x="5788" y="1272"/>
                    <a:pt x="6403" y="2466"/>
                    <a:pt x="5114" y="2991"/>
                  </a:cubicBezTo>
                  <a:cubicBezTo>
                    <a:pt x="4895" y="3079"/>
                    <a:pt x="4687" y="3116"/>
                    <a:pt x="4493" y="3116"/>
                  </a:cubicBezTo>
                  <a:cubicBezTo>
                    <a:pt x="3476" y="3116"/>
                    <a:pt x="2831" y="2101"/>
                    <a:pt x="2831" y="2101"/>
                  </a:cubicBezTo>
                  <a:cubicBezTo>
                    <a:pt x="2831" y="2101"/>
                    <a:pt x="2101" y="2717"/>
                    <a:pt x="914" y="2740"/>
                  </a:cubicBezTo>
                  <a:cubicBezTo>
                    <a:pt x="895" y="2741"/>
                    <a:pt x="877" y="2741"/>
                    <a:pt x="859" y="2741"/>
                  </a:cubicBezTo>
                  <a:cubicBezTo>
                    <a:pt x="308" y="2741"/>
                    <a:pt x="113" y="2409"/>
                    <a:pt x="47" y="2055"/>
                  </a:cubicBezTo>
                  <a:lnTo>
                    <a:pt x="47" y="2055"/>
                  </a:lnTo>
                  <a:cubicBezTo>
                    <a:pt x="1" y="2306"/>
                    <a:pt x="47" y="2557"/>
                    <a:pt x="252" y="2786"/>
                  </a:cubicBezTo>
                  <a:cubicBezTo>
                    <a:pt x="489" y="3040"/>
                    <a:pt x="772" y="3134"/>
                    <a:pt x="1063" y="3134"/>
                  </a:cubicBezTo>
                  <a:cubicBezTo>
                    <a:pt x="1924" y="3134"/>
                    <a:pt x="2854" y="2306"/>
                    <a:pt x="2854" y="2306"/>
                  </a:cubicBezTo>
                  <a:cubicBezTo>
                    <a:pt x="2854" y="2306"/>
                    <a:pt x="3421" y="3484"/>
                    <a:pt x="4636" y="3484"/>
                  </a:cubicBezTo>
                  <a:cubicBezTo>
                    <a:pt x="4944" y="3484"/>
                    <a:pt x="5293" y="3408"/>
                    <a:pt x="5684" y="3219"/>
                  </a:cubicBezTo>
                  <a:cubicBezTo>
                    <a:pt x="7237" y="2466"/>
                    <a:pt x="7351" y="24"/>
                    <a:pt x="42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8" name="Google Shape;1422;p23">
              <a:extLst>
                <a:ext uri="{FF2B5EF4-FFF2-40B4-BE49-F238E27FC236}">
                  <a16:creationId xmlns:a16="http://schemas.microsoft.com/office/drawing/2014/main" id="{7568A8F0-E017-B7FB-A994-2D6F06150EF3}"/>
                </a:ext>
              </a:extLst>
            </p:cNvPr>
            <p:cNvSpPr/>
            <p:nvPr/>
          </p:nvSpPr>
          <p:spPr>
            <a:xfrm>
              <a:off x="5972025" y="2771225"/>
              <a:ext cx="105600" cy="31650"/>
            </a:xfrm>
            <a:custGeom>
              <a:avLst/>
              <a:gdLst/>
              <a:ahLst/>
              <a:cxnLst/>
              <a:rect l="l" t="t" r="r" b="b"/>
              <a:pathLst>
                <a:path w="4224" h="1266" extrusionOk="0">
                  <a:moveTo>
                    <a:pt x="4201" y="0"/>
                  </a:moveTo>
                  <a:cubicBezTo>
                    <a:pt x="4178" y="0"/>
                    <a:pt x="4178" y="137"/>
                    <a:pt x="4064" y="320"/>
                  </a:cubicBezTo>
                  <a:cubicBezTo>
                    <a:pt x="3973" y="502"/>
                    <a:pt x="3721" y="662"/>
                    <a:pt x="3448" y="776"/>
                  </a:cubicBezTo>
                  <a:cubicBezTo>
                    <a:pt x="3174" y="890"/>
                    <a:pt x="2900" y="959"/>
                    <a:pt x="2672" y="1004"/>
                  </a:cubicBezTo>
                  <a:cubicBezTo>
                    <a:pt x="2443" y="1027"/>
                    <a:pt x="2306" y="1050"/>
                    <a:pt x="2306" y="1050"/>
                  </a:cubicBezTo>
                  <a:lnTo>
                    <a:pt x="2215" y="1050"/>
                  </a:lnTo>
                  <a:cubicBezTo>
                    <a:pt x="2147" y="1073"/>
                    <a:pt x="2055" y="1073"/>
                    <a:pt x="1941" y="1073"/>
                  </a:cubicBezTo>
                  <a:cubicBezTo>
                    <a:pt x="1713" y="1073"/>
                    <a:pt x="1439" y="1004"/>
                    <a:pt x="1142" y="936"/>
                  </a:cubicBezTo>
                  <a:cubicBezTo>
                    <a:pt x="868" y="845"/>
                    <a:pt x="594" y="731"/>
                    <a:pt x="366" y="639"/>
                  </a:cubicBezTo>
                  <a:cubicBezTo>
                    <a:pt x="197" y="583"/>
                    <a:pt x="59" y="542"/>
                    <a:pt x="15" y="542"/>
                  </a:cubicBezTo>
                  <a:cubicBezTo>
                    <a:pt x="6" y="542"/>
                    <a:pt x="1" y="544"/>
                    <a:pt x="1" y="548"/>
                  </a:cubicBezTo>
                  <a:cubicBezTo>
                    <a:pt x="1" y="548"/>
                    <a:pt x="138" y="616"/>
                    <a:pt x="343" y="708"/>
                  </a:cubicBezTo>
                  <a:cubicBezTo>
                    <a:pt x="549" y="822"/>
                    <a:pt x="800" y="959"/>
                    <a:pt x="1097" y="1073"/>
                  </a:cubicBezTo>
                  <a:cubicBezTo>
                    <a:pt x="1370" y="1164"/>
                    <a:pt x="1690" y="1256"/>
                    <a:pt x="1941" y="1256"/>
                  </a:cubicBezTo>
                  <a:cubicBezTo>
                    <a:pt x="1979" y="1263"/>
                    <a:pt x="2015" y="1266"/>
                    <a:pt x="2048" y="1266"/>
                  </a:cubicBezTo>
                  <a:cubicBezTo>
                    <a:pt x="2114" y="1266"/>
                    <a:pt x="2169" y="1256"/>
                    <a:pt x="2215" y="1256"/>
                  </a:cubicBezTo>
                  <a:lnTo>
                    <a:pt x="2329" y="1256"/>
                  </a:lnTo>
                  <a:cubicBezTo>
                    <a:pt x="2329" y="1256"/>
                    <a:pt x="2489" y="1233"/>
                    <a:pt x="2717" y="1187"/>
                  </a:cubicBezTo>
                  <a:cubicBezTo>
                    <a:pt x="2945" y="1119"/>
                    <a:pt x="3242" y="1050"/>
                    <a:pt x="3516" y="913"/>
                  </a:cubicBezTo>
                  <a:cubicBezTo>
                    <a:pt x="3813" y="776"/>
                    <a:pt x="4064" y="571"/>
                    <a:pt x="4155" y="365"/>
                  </a:cubicBezTo>
                  <a:cubicBezTo>
                    <a:pt x="4178" y="297"/>
                    <a:pt x="4201" y="251"/>
                    <a:pt x="4201" y="206"/>
                  </a:cubicBezTo>
                  <a:cubicBezTo>
                    <a:pt x="4201" y="183"/>
                    <a:pt x="4201" y="160"/>
                    <a:pt x="4224" y="137"/>
                  </a:cubicBezTo>
                  <a:cubicBezTo>
                    <a:pt x="4201" y="137"/>
                    <a:pt x="4201" y="114"/>
                    <a:pt x="4201" y="91"/>
                  </a:cubicBezTo>
                  <a:cubicBezTo>
                    <a:pt x="4201" y="23"/>
                    <a:pt x="4201" y="0"/>
                    <a:pt x="420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9" name="Google Shape;1423;p23">
              <a:extLst>
                <a:ext uri="{FF2B5EF4-FFF2-40B4-BE49-F238E27FC236}">
                  <a16:creationId xmlns:a16="http://schemas.microsoft.com/office/drawing/2014/main" id="{20D4C9F9-687D-9CC6-132F-6975335308D3}"/>
                </a:ext>
              </a:extLst>
            </p:cNvPr>
            <p:cNvSpPr/>
            <p:nvPr/>
          </p:nvSpPr>
          <p:spPr>
            <a:xfrm>
              <a:off x="6035950" y="2811600"/>
              <a:ext cx="24550" cy="10775"/>
            </a:xfrm>
            <a:custGeom>
              <a:avLst/>
              <a:gdLst/>
              <a:ahLst/>
              <a:cxnLst/>
              <a:rect l="l" t="t" r="r" b="b"/>
              <a:pathLst>
                <a:path w="982" h="431" extrusionOk="0">
                  <a:moveTo>
                    <a:pt x="557" y="0"/>
                  </a:moveTo>
                  <a:cubicBezTo>
                    <a:pt x="517" y="0"/>
                    <a:pt x="476" y="2"/>
                    <a:pt x="434" y="6"/>
                  </a:cubicBezTo>
                  <a:cubicBezTo>
                    <a:pt x="160" y="51"/>
                    <a:pt x="0" y="165"/>
                    <a:pt x="46" y="280"/>
                  </a:cubicBezTo>
                  <a:cubicBezTo>
                    <a:pt x="64" y="369"/>
                    <a:pt x="223" y="431"/>
                    <a:pt x="412" y="431"/>
                  </a:cubicBezTo>
                  <a:cubicBezTo>
                    <a:pt x="464" y="431"/>
                    <a:pt x="517" y="426"/>
                    <a:pt x="571" y="417"/>
                  </a:cubicBezTo>
                  <a:cubicBezTo>
                    <a:pt x="822" y="394"/>
                    <a:pt x="982" y="257"/>
                    <a:pt x="959" y="143"/>
                  </a:cubicBezTo>
                  <a:cubicBezTo>
                    <a:pt x="921" y="48"/>
                    <a:pt x="756" y="0"/>
                    <a:pt x="55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0" name="Google Shape;1424;p23">
              <a:extLst>
                <a:ext uri="{FF2B5EF4-FFF2-40B4-BE49-F238E27FC236}">
                  <a16:creationId xmlns:a16="http://schemas.microsoft.com/office/drawing/2014/main" id="{4B6977C8-AF96-05AB-713D-FBFF2BF75381}"/>
                </a:ext>
              </a:extLst>
            </p:cNvPr>
            <p:cNvSpPr/>
            <p:nvPr/>
          </p:nvSpPr>
          <p:spPr>
            <a:xfrm>
              <a:off x="5945775" y="2799750"/>
              <a:ext cx="17725" cy="8000"/>
            </a:xfrm>
            <a:custGeom>
              <a:avLst/>
              <a:gdLst/>
              <a:ahLst/>
              <a:cxnLst/>
              <a:rect l="l" t="t" r="r" b="b"/>
              <a:pathLst>
                <a:path w="709" h="320" extrusionOk="0">
                  <a:moveTo>
                    <a:pt x="321" y="0"/>
                  </a:moveTo>
                  <a:cubicBezTo>
                    <a:pt x="138" y="0"/>
                    <a:pt x="1" y="69"/>
                    <a:pt x="24" y="160"/>
                  </a:cubicBezTo>
                  <a:cubicBezTo>
                    <a:pt x="47" y="251"/>
                    <a:pt x="206" y="320"/>
                    <a:pt x="389" y="320"/>
                  </a:cubicBezTo>
                  <a:cubicBezTo>
                    <a:pt x="572" y="320"/>
                    <a:pt x="709" y="251"/>
                    <a:pt x="686" y="160"/>
                  </a:cubicBezTo>
                  <a:cubicBezTo>
                    <a:pt x="663" y="69"/>
                    <a:pt x="503" y="0"/>
                    <a:pt x="3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1" name="Google Shape;1425;p23">
              <a:extLst>
                <a:ext uri="{FF2B5EF4-FFF2-40B4-BE49-F238E27FC236}">
                  <a16:creationId xmlns:a16="http://schemas.microsoft.com/office/drawing/2014/main" id="{1535CD48-B418-F5D5-DDF5-77DE1E78903B}"/>
                </a:ext>
              </a:extLst>
            </p:cNvPr>
            <p:cNvSpPr/>
            <p:nvPr/>
          </p:nvSpPr>
          <p:spPr>
            <a:xfrm>
              <a:off x="6027950" y="2767775"/>
              <a:ext cx="202600" cy="351850"/>
            </a:xfrm>
            <a:custGeom>
              <a:avLst/>
              <a:gdLst/>
              <a:ahLst/>
              <a:cxnLst/>
              <a:rect l="l" t="t" r="r" b="b"/>
              <a:pathLst>
                <a:path w="8104" h="14074" extrusionOk="0">
                  <a:moveTo>
                    <a:pt x="4963" y="0"/>
                  </a:moveTo>
                  <a:cubicBezTo>
                    <a:pt x="2816" y="0"/>
                    <a:pt x="1015" y="1742"/>
                    <a:pt x="389" y="5297"/>
                  </a:cubicBezTo>
                  <a:cubicBezTo>
                    <a:pt x="1" y="7419"/>
                    <a:pt x="389" y="9177"/>
                    <a:pt x="1233" y="11117"/>
                  </a:cubicBezTo>
                  <a:cubicBezTo>
                    <a:pt x="1416" y="11528"/>
                    <a:pt x="1873" y="11962"/>
                    <a:pt x="2146" y="12304"/>
                  </a:cubicBezTo>
                  <a:cubicBezTo>
                    <a:pt x="3018" y="13367"/>
                    <a:pt x="4285" y="14073"/>
                    <a:pt x="5690" y="14073"/>
                  </a:cubicBezTo>
                  <a:cubicBezTo>
                    <a:pt x="5794" y="14073"/>
                    <a:pt x="5899" y="14069"/>
                    <a:pt x="6004" y="14062"/>
                  </a:cubicBezTo>
                  <a:cubicBezTo>
                    <a:pt x="8104" y="13879"/>
                    <a:pt x="8058" y="12509"/>
                    <a:pt x="8058" y="12509"/>
                  </a:cubicBezTo>
                  <a:lnTo>
                    <a:pt x="6711" y="12418"/>
                  </a:lnTo>
                  <a:cubicBezTo>
                    <a:pt x="6511" y="12452"/>
                    <a:pt x="6318" y="12467"/>
                    <a:pt x="6135" y="12467"/>
                  </a:cubicBezTo>
                  <a:cubicBezTo>
                    <a:pt x="4191" y="12467"/>
                    <a:pt x="3219" y="10752"/>
                    <a:pt x="3219" y="10752"/>
                  </a:cubicBezTo>
                  <a:cubicBezTo>
                    <a:pt x="1644" y="8310"/>
                    <a:pt x="2261" y="3904"/>
                    <a:pt x="3402" y="2238"/>
                  </a:cubicBezTo>
                  <a:cubicBezTo>
                    <a:pt x="4224" y="1005"/>
                    <a:pt x="4885" y="846"/>
                    <a:pt x="5388" y="526"/>
                  </a:cubicBezTo>
                  <a:cubicBezTo>
                    <a:pt x="5958" y="435"/>
                    <a:pt x="6209" y="481"/>
                    <a:pt x="6552" y="298"/>
                  </a:cubicBezTo>
                  <a:cubicBezTo>
                    <a:pt x="6010" y="100"/>
                    <a:pt x="5476" y="0"/>
                    <a:pt x="4963"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2" name="Google Shape;1426;p23">
              <a:extLst>
                <a:ext uri="{FF2B5EF4-FFF2-40B4-BE49-F238E27FC236}">
                  <a16:creationId xmlns:a16="http://schemas.microsoft.com/office/drawing/2014/main" id="{A44269FB-F44A-0F81-0EAC-27B4788A98A2}"/>
                </a:ext>
              </a:extLst>
            </p:cNvPr>
            <p:cNvSpPr/>
            <p:nvPr/>
          </p:nvSpPr>
          <p:spPr>
            <a:xfrm>
              <a:off x="6063900" y="2780925"/>
              <a:ext cx="165525" cy="321600"/>
            </a:xfrm>
            <a:custGeom>
              <a:avLst/>
              <a:gdLst/>
              <a:ahLst/>
              <a:cxnLst/>
              <a:rect l="l" t="t" r="r" b="b"/>
              <a:pathLst>
                <a:path w="6621" h="12864" extrusionOk="0">
                  <a:moveTo>
                    <a:pt x="3950" y="0"/>
                  </a:moveTo>
                  <a:cubicBezTo>
                    <a:pt x="2215" y="251"/>
                    <a:pt x="868" y="1826"/>
                    <a:pt x="343" y="4816"/>
                  </a:cubicBezTo>
                  <a:cubicBezTo>
                    <a:pt x="1" y="6779"/>
                    <a:pt x="412" y="8400"/>
                    <a:pt x="1188" y="10180"/>
                  </a:cubicBezTo>
                  <a:cubicBezTo>
                    <a:pt x="1348" y="10568"/>
                    <a:pt x="1576" y="10933"/>
                    <a:pt x="1827" y="11253"/>
                  </a:cubicBezTo>
                  <a:cubicBezTo>
                    <a:pt x="2608" y="12224"/>
                    <a:pt x="3760" y="12864"/>
                    <a:pt x="5049" y="12864"/>
                  </a:cubicBezTo>
                  <a:cubicBezTo>
                    <a:pt x="5153" y="12864"/>
                    <a:pt x="5259" y="12859"/>
                    <a:pt x="5365" y="12851"/>
                  </a:cubicBezTo>
                  <a:cubicBezTo>
                    <a:pt x="5844" y="12805"/>
                    <a:pt x="6186" y="12691"/>
                    <a:pt x="6460" y="12554"/>
                  </a:cubicBezTo>
                  <a:cubicBezTo>
                    <a:pt x="6620" y="12257"/>
                    <a:pt x="6620" y="11983"/>
                    <a:pt x="6620" y="11983"/>
                  </a:cubicBezTo>
                  <a:lnTo>
                    <a:pt x="5273" y="11892"/>
                  </a:lnTo>
                  <a:cubicBezTo>
                    <a:pt x="5073" y="11926"/>
                    <a:pt x="4880" y="11941"/>
                    <a:pt x="4697" y="11941"/>
                  </a:cubicBezTo>
                  <a:cubicBezTo>
                    <a:pt x="2753" y="11941"/>
                    <a:pt x="1781" y="10226"/>
                    <a:pt x="1781" y="10226"/>
                  </a:cubicBezTo>
                  <a:cubicBezTo>
                    <a:pt x="206" y="7784"/>
                    <a:pt x="823" y="3378"/>
                    <a:pt x="1964" y="1712"/>
                  </a:cubicBezTo>
                  <a:cubicBezTo>
                    <a:pt x="2786" y="479"/>
                    <a:pt x="3447" y="320"/>
                    <a:pt x="39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3" name="Google Shape;1427;p23">
              <a:extLst>
                <a:ext uri="{FF2B5EF4-FFF2-40B4-BE49-F238E27FC236}">
                  <a16:creationId xmlns:a16="http://schemas.microsoft.com/office/drawing/2014/main" id="{4704327A-2313-9C98-C633-7CFF425EB270}"/>
                </a:ext>
              </a:extLst>
            </p:cNvPr>
            <p:cNvSpPr/>
            <p:nvPr/>
          </p:nvSpPr>
          <p:spPr>
            <a:xfrm>
              <a:off x="6075325" y="2788700"/>
              <a:ext cx="93600" cy="287250"/>
            </a:xfrm>
            <a:custGeom>
              <a:avLst/>
              <a:gdLst/>
              <a:ahLst/>
              <a:cxnLst/>
              <a:rect l="l" t="t" r="r" b="b"/>
              <a:pathLst>
                <a:path w="3744" h="11490" extrusionOk="0">
                  <a:moveTo>
                    <a:pt x="3314" y="1"/>
                  </a:moveTo>
                  <a:cubicBezTo>
                    <a:pt x="3136" y="1"/>
                    <a:pt x="2899" y="38"/>
                    <a:pt x="2648" y="146"/>
                  </a:cubicBezTo>
                  <a:cubicBezTo>
                    <a:pt x="2351" y="283"/>
                    <a:pt x="2032" y="534"/>
                    <a:pt x="1758" y="853"/>
                  </a:cubicBezTo>
                  <a:cubicBezTo>
                    <a:pt x="1461" y="1150"/>
                    <a:pt x="1210" y="1515"/>
                    <a:pt x="982" y="1903"/>
                  </a:cubicBezTo>
                  <a:cubicBezTo>
                    <a:pt x="776" y="2291"/>
                    <a:pt x="594" y="2702"/>
                    <a:pt x="457" y="3113"/>
                  </a:cubicBezTo>
                  <a:cubicBezTo>
                    <a:pt x="343" y="3501"/>
                    <a:pt x="251" y="3889"/>
                    <a:pt x="206" y="4209"/>
                  </a:cubicBezTo>
                  <a:cubicBezTo>
                    <a:pt x="137" y="4528"/>
                    <a:pt x="92" y="4802"/>
                    <a:pt x="69" y="5007"/>
                  </a:cubicBezTo>
                  <a:cubicBezTo>
                    <a:pt x="46" y="5099"/>
                    <a:pt x="46" y="5167"/>
                    <a:pt x="46" y="5236"/>
                  </a:cubicBezTo>
                  <a:cubicBezTo>
                    <a:pt x="46" y="5281"/>
                    <a:pt x="46" y="5304"/>
                    <a:pt x="46" y="5304"/>
                  </a:cubicBezTo>
                  <a:cubicBezTo>
                    <a:pt x="46" y="5304"/>
                    <a:pt x="23" y="5418"/>
                    <a:pt x="23" y="5601"/>
                  </a:cubicBezTo>
                  <a:cubicBezTo>
                    <a:pt x="0" y="5806"/>
                    <a:pt x="23" y="6080"/>
                    <a:pt x="23" y="6423"/>
                  </a:cubicBezTo>
                  <a:cubicBezTo>
                    <a:pt x="46" y="6765"/>
                    <a:pt x="92" y="7153"/>
                    <a:pt x="183" y="7564"/>
                  </a:cubicBezTo>
                  <a:cubicBezTo>
                    <a:pt x="206" y="7655"/>
                    <a:pt x="229" y="7769"/>
                    <a:pt x="251" y="7861"/>
                  </a:cubicBezTo>
                  <a:cubicBezTo>
                    <a:pt x="297" y="7975"/>
                    <a:pt x="320" y="8066"/>
                    <a:pt x="366" y="8180"/>
                  </a:cubicBezTo>
                  <a:cubicBezTo>
                    <a:pt x="388" y="8271"/>
                    <a:pt x="434" y="8386"/>
                    <a:pt x="457" y="8500"/>
                  </a:cubicBezTo>
                  <a:lnTo>
                    <a:pt x="594" y="8796"/>
                  </a:lnTo>
                  <a:cubicBezTo>
                    <a:pt x="959" y="9618"/>
                    <a:pt x="1461" y="10349"/>
                    <a:pt x="1940" y="10828"/>
                  </a:cubicBezTo>
                  <a:cubicBezTo>
                    <a:pt x="2055" y="10942"/>
                    <a:pt x="2169" y="11033"/>
                    <a:pt x="2283" y="11125"/>
                  </a:cubicBezTo>
                  <a:cubicBezTo>
                    <a:pt x="2329" y="11170"/>
                    <a:pt x="2374" y="11216"/>
                    <a:pt x="2420" y="11239"/>
                  </a:cubicBezTo>
                  <a:cubicBezTo>
                    <a:pt x="2465" y="11284"/>
                    <a:pt x="2511" y="11307"/>
                    <a:pt x="2557" y="11330"/>
                  </a:cubicBezTo>
                  <a:cubicBezTo>
                    <a:pt x="2717" y="11444"/>
                    <a:pt x="2808" y="11490"/>
                    <a:pt x="2831" y="11490"/>
                  </a:cubicBezTo>
                  <a:cubicBezTo>
                    <a:pt x="2831" y="11467"/>
                    <a:pt x="2465" y="11216"/>
                    <a:pt x="2032" y="10737"/>
                  </a:cubicBezTo>
                  <a:cubicBezTo>
                    <a:pt x="1598" y="10257"/>
                    <a:pt x="1142" y="9504"/>
                    <a:pt x="822" y="8705"/>
                  </a:cubicBezTo>
                  <a:lnTo>
                    <a:pt x="685" y="8408"/>
                  </a:lnTo>
                  <a:cubicBezTo>
                    <a:pt x="662" y="8294"/>
                    <a:pt x="639" y="8203"/>
                    <a:pt x="594" y="8089"/>
                  </a:cubicBezTo>
                  <a:cubicBezTo>
                    <a:pt x="571" y="7998"/>
                    <a:pt x="548" y="7906"/>
                    <a:pt x="502" y="7792"/>
                  </a:cubicBezTo>
                  <a:cubicBezTo>
                    <a:pt x="480" y="7701"/>
                    <a:pt x="480" y="7587"/>
                    <a:pt x="457" y="7495"/>
                  </a:cubicBezTo>
                  <a:cubicBezTo>
                    <a:pt x="366" y="7107"/>
                    <a:pt x="343" y="6719"/>
                    <a:pt x="320" y="6400"/>
                  </a:cubicBezTo>
                  <a:cubicBezTo>
                    <a:pt x="320" y="6080"/>
                    <a:pt x="320" y="5806"/>
                    <a:pt x="343" y="5624"/>
                  </a:cubicBezTo>
                  <a:cubicBezTo>
                    <a:pt x="366" y="5441"/>
                    <a:pt x="366" y="5327"/>
                    <a:pt x="366" y="5327"/>
                  </a:cubicBezTo>
                  <a:cubicBezTo>
                    <a:pt x="366" y="5327"/>
                    <a:pt x="366" y="5304"/>
                    <a:pt x="366" y="5259"/>
                  </a:cubicBezTo>
                  <a:cubicBezTo>
                    <a:pt x="366" y="5213"/>
                    <a:pt x="388" y="5122"/>
                    <a:pt x="388" y="5030"/>
                  </a:cubicBezTo>
                  <a:cubicBezTo>
                    <a:pt x="411" y="4848"/>
                    <a:pt x="434" y="4574"/>
                    <a:pt x="502" y="4254"/>
                  </a:cubicBezTo>
                  <a:cubicBezTo>
                    <a:pt x="548" y="3935"/>
                    <a:pt x="639" y="3569"/>
                    <a:pt x="731" y="3181"/>
                  </a:cubicBezTo>
                  <a:cubicBezTo>
                    <a:pt x="822" y="2793"/>
                    <a:pt x="1005" y="2405"/>
                    <a:pt x="1187" y="2017"/>
                  </a:cubicBezTo>
                  <a:cubicBezTo>
                    <a:pt x="1598" y="1264"/>
                    <a:pt x="2146" y="557"/>
                    <a:pt x="2717" y="260"/>
                  </a:cubicBezTo>
                  <a:cubicBezTo>
                    <a:pt x="2990" y="100"/>
                    <a:pt x="3264" y="77"/>
                    <a:pt x="3447" y="77"/>
                  </a:cubicBezTo>
                  <a:cubicBezTo>
                    <a:pt x="3593" y="77"/>
                    <a:pt x="3695" y="106"/>
                    <a:pt x="3730" y="106"/>
                  </a:cubicBezTo>
                  <a:cubicBezTo>
                    <a:pt x="3739" y="106"/>
                    <a:pt x="3744" y="105"/>
                    <a:pt x="3744" y="100"/>
                  </a:cubicBezTo>
                  <a:cubicBezTo>
                    <a:pt x="3744" y="100"/>
                    <a:pt x="3652" y="32"/>
                    <a:pt x="3447" y="9"/>
                  </a:cubicBezTo>
                  <a:cubicBezTo>
                    <a:pt x="3408" y="4"/>
                    <a:pt x="3363" y="1"/>
                    <a:pt x="331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4" name="Google Shape;1428;p23">
              <a:extLst>
                <a:ext uri="{FF2B5EF4-FFF2-40B4-BE49-F238E27FC236}">
                  <a16:creationId xmlns:a16="http://schemas.microsoft.com/office/drawing/2014/main" id="{54F3367D-A236-A984-159C-9256F07AA39D}"/>
                </a:ext>
              </a:extLst>
            </p:cNvPr>
            <p:cNvSpPr/>
            <p:nvPr/>
          </p:nvSpPr>
          <p:spPr>
            <a:xfrm>
              <a:off x="6028525" y="2768225"/>
              <a:ext cx="182050" cy="354050"/>
            </a:xfrm>
            <a:custGeom>
              <a:avLst/>
              <a:gdLst/>
              <a:ahLst/>
              <a:cxnLst/>
              <a:rect l="l" t="t" r="r" b="b"/>
              <a:pathLst>
                <a:path w="7282" h="14162" extrusionOk="0">
                  <a:moveTo>
                    <a:pt x="4506" y="0"/>
                  </a:moveTo>
                  <a:cubicBezTo>
                    <a:pt x="4265" y="0"/>
                    <a:pt x="3983" y="27"/>
                    <a:pt x="3676" y="97"/>
                  </a:cubicBezTo>
                  <a:cubicBezTo>
                    <a:pt x="3424" y="166"/>
                    <a:pt x="3173" y="257"/>
                    <a:pt x="2922" y="417"/>
                  </a:cubicBezTo>
                  <a:cubicBezTo>
                    <a:pt x="2648" y="554"/>
                    <a:pt x="2397" y="736"/>
                    <a:pt x="2169" y="965"/>
                  </a:cubicBezTo>
                  <a:cubicBezTo>
                    <a:pt x="1941" y="1170"/>
                    <a:pt x="1713" y="1421"/>
                    <a:pt x="1530" y="1695"/>
                  </a:cubicBezTo>
                  <a:cubicBezTo>
                    <a:pt x="1325" y="1969"/>
                    <a:pt x="1165" y="2266"/>
                    <a:pt x="1005" y="2562"/>
                  </a:cubicBezTo>
                  <a:cubicBezTo>
                    <a:pt x="389" y="3795"/>
                    <a:pt x="138" y="5142"/>
                    <a:pt x="46" y="6146"/>
                  </a:cubicBezTo>
                  <a:cubicBezTo>
                    <a:pt x="1" y="6671"/>
                    <a:pt x="1" y="7082"/>
                    <a:pt x="23" y="7379"/>
                  </a:cubicBezTo>
                  <a:cubicBezTo>
                    <a:pt x="46" y="7538"/>
                    <a:pt x="46" y="7652"/>
                    <a:pt x="46" y="7721"/>
                  </a:cubicBezTo>
                  <a:cubicBezTo>
                    <a:pt x="69" y="7812"/>
                    <a:pt x="69" y="7858"/>
                    <a:pt x="69" y="7858"/>
                  </a:cubicBezTo>
                  <a:cubicBezTo>
                    <a:pt x="69" y="7858"/>
                    <a:pt x="69" y="7904"/>
                    <a:pt x="69" y="7972"/>
                  </a:cubicBezTo>
                  <a:cubicBezTo>
                    <a:pt x="92" y="8063"/>
                    <a:pt x="115" y="8177"/>
                    <a:pt x="138" y="8314"/>
                  </a:cubicBezTo>
                  <a:cubicBezTo>
                    <a:pt x="183" y="8611"/>
                    <a:pt x="275" y="9022"/>
                    <a:pt x="434" y="9524"/>
                  </a:cubicBezTo>
                  <a:cubicBezTo>
                    <a:pt x="571" y="10003"/>
                    <a:pt x="800" y="10574"/>
                    <a:pt x="1096" y="11122"/>
                  </a:cubicBezTo>
                  <a:cubicBezTo>
                    <a:pt x="1233" y="11419"/>
                    <a:pt x="1416" y="11693"/>
                    <a:pt x="1621" y="11966"/>
                  </a:cubicBezTo>
                  <a:cubicBezTo>
                    <a:pt x="1804" y="12240"/>
                    <a:pt x="2032" y="12514"/>
                    <a:pt x="2260" y="12742"/>
                  </a:cubicBezTo>
                  <a:cubicBezTo>
                    <a:pt x="2511" y="12994"/>
                    <a:pt x="2763" y="13222"/>
                    <a:pt x="3036" y="13404"/>
                  </a:cubicBezTo>
                  <a:cubicBezTo>
                    <a:pt x="3333" y="13587"/>
                    <a:pt x="3630" y="13747"/>
                    <a:pt x="3927" y="13861"/>
                  </a:cubicBezTo>
                  <a:cubicBezTo>
                    <a:pt x="4450" y="14082"/>
                    <a:pt x="4991" y="14162"/>
                    <a:pt x="5456" y="14162"/>
                  </a:cubicBezTo>
                  <a:cubicBezTo>
                    <a:pt x="5518" y="14162"/>
                    <a:pt x="5579" y="14160"/>
                    <a:pt x="5639" y="14158"/>
                  </a:cubicBezTo>
                  <a:cubicBezTo>
                    <a:pt x="6141" y="14135"/>
                    <a:pt x="6552" y="14021"/>
                    <a:pt x="6848" y="13929"/>
                  </a:cubicBezTo>
                  <a:cubicBezTo>
                    <a:pt x="7122" y="13838"/>
                    <a:pt x="7282" y="13770"/>
                    <a:pt x="7282" y="13770"/>
                  </a:cubicBezTo>
                  <a:cubicBezTo>
                    <a:pt x="7280" y="13766"/>
                    <a:pt x="7275" y="13765"/>
                    <a:pt x="7266" y="13765"/>
                  </a:cubicBezTo>
                  <a:cubicBezTo>
                    <a:pt x="7159" y="13765"/>
                    <a:pt x="6545" y="14000"/>
                    <a:pt x="5639" y="14021"/>
                  </a:cubicBezTo>
                  <a:cubicBezTo>
                    <a:pt x="5136" y="14021"/>
                    <a:pt x="4566" y="13952"/>
                    <a:pt x="3995" y="13701"/>
                  </a:cubicBezTo>
                  <a:cubicBezTo>
                    <a:pt x="3698" y="13587"/>
                    <a:pt x="3424" y="13427"/>
                    <a:pt x="3173" y="13222"/>
                  </a:cubicBezTo>
                  <a:cubicBezTo>
                    <a:pt x="2899" y="13039"/>
                    <a:pt x="2671" y="12834"/>
                    <a:pt x="2443" y="12583"/>
                  </a:cubicBezTo>
                  <a:cubicBezTo>
                    <a:pt x="2215" y="12354"/>
                    <a:pt x="2009" y="12081"/>
                    <a:pt x="1827" y="11829"/>
                  </a:cubicBezTo>
                  <a:cubicBezTo>
                    <a:pt x="1644" y="11556"/>
                    <a:pt x="1484" y="11282"/>
                    <a:pt x="1347" y="11008"/>
                  </a:cubicBezTo>
                  <a:cubicBezTo>
                    <a:pt x="1051" y="10460"/>
                    <a:pt x="868" y="9912"/>
                    <a:pt x="708" y="9433"/>
                  </a:cubicBezTo>
                  <a:cubicBezTo>
                    <a:pt x="571" y="8954"/>
                    <a:pt x="503" y="8543"/>
                    <a:pt x="457" y="8269"/>
                  </a:cubicBezTo>
                  <a:cubicBezTo>
                    <a:pt x="434" y="8132"/>
                    <a:pt x="412" y="8018"/>
                    <a:pt x="412" y="7926"/>
                  </a:cubicBezTo>
                  <a:cubicBezTo>
                    <a:pt x="389" y="7858"/>
                    <a:pt x="389" y="7812"/>
                    <a:pt x="389" y="7812"/>
                  </a:cubicBezTo>
                  <a:cubicBezTo>
                    <a:pt x="389" y="7812"/>
                    <a:pt x="389" y="7767"/>
                    <a:pt x="389" y="7698"/>
                  </a:cubicBezTo>
                  <a:cubicBezTo>
                    <a:pt x="366" y="7630"/>
                    <a:pt x="366" y="7516"/>
                    <a:pt x="343" y="7356"/>
                  </a:cubicBezTo>
                  <a:cubicBezTo>
                    <a:pt x="320" y="7082"/>
                    <a:pt x="320" y="6671"/>
                    <a:pt x="343" y="6169"/>
                  </a:cubicBezTo>
                  <a:cubicBezTo>
                    <a:pt x="412" y="5187"/>
                    <a:pt x="663" y="3863"/>
                    <a:pt x="1210" y="2677"/>
                  </a:cubicBezTo>
                  <a:cubicBezTo>
                    <a:pt x="1370" y="2380"/>
                    <a:pt x="1530" y="2083"/>
                    <a:pt x="1690" y="1809"/>
                  </a:cubicBezTo>
                  <a:cubicBezTo>
                    <a:pt x="1872" y="1558"/>
                    <a:pt x="2078" y="1307"/>
                    <a:pt x="2306" y="1079"/>
                  </a:cubicBezTo>
                  <a:cubicBezTo>
                    <a:pt x="2511" y="873"/>
                    <a:pt x="2763" y="691"/>
                    <a:pt x="2991" y="554"/>
                  </a:cubicBezTo>
                  <a:cubicBezTo>
                    <a:pt x="3242" y="394"/>
                    <a:pt x="3470" y="303"/>
                    <a:pt x="3721" y="234"/>
                  </a:cubicBezTo>
                  <a:cubicBezTo>
                    <a:pt x="4052" y="118"/>
                    <a:pt x="4372" y="86"/>
                    <a:pt x="4627" y="86"/>
                  </a:cubicBezTo>
                  <a:cubicBezTo>
                    <a:pt x="4723" y="86"/>
                    <a:pt x="4810" y="91"/>
                    <a:pt x="4885" y="97"/>
                  </a:cubicBezTo>
                  <a:cubicBezTo>
                    <a:pt x="5095" y="113"/>
                    <a:pt x="5236" y="130"/>
                    <a:pt x="5301" y="130"/>
                  </a:cubicBezTo>
                  <a:cubicBezTo>
                    <a:pt x="5328" y="130"/>
                    <a:pt x="5342" y="127"/>
                    <a:pt x="5342" y="120"/>
                  </a:cubicBezTo>
                  <a:cubicBezTo>
                    <a:pt x="5365" y="120"/>
                    <a:pt x="5319" y="120"/>
                    <a:pt x="5228" y="97"/>
                  </a:cubicBezTo>
                  <a:cubicBezTo>
                    <a:pt x="5159" y="74"/>
                    <a:pt x="5045" y="52"/>
                    <a:pt x="4908" y="29"/>
                  </a:cubicBezTo>
                  <a:cubicBezTo>
                    <a:pt x="4793" y="11"/>
                    <a:pt x="4658" y="0"/>
                    <a:pt x="4506"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5" name="Google Shape;1429;p23">
              <a:extLst>
                <a:ext uri="{FF2B5EF4-FFF2-40B4-BE49-F238E27FC236}">
                  <a16:creationId xmlns:a16="http://schemas.microsoft.com/office/drawing/2014/main" id="{A77BC205-F207-117D-8B49-16F322A7F540}"/>
                </a:ext>
              </a:extLst>
            </p:cNvPr>
            <p:cNvSpPr/>
            <p:nvPr/>
          </p:nvSpPr>
          <p:spPr>
            <a:xfrm>
              <a:off x="6051350" y="2840800"/>
              <a:ext cx="21725" cy="48000"/>
            </a:xfrm>
            <a:custGeom>
              <a:avLst/>
              <a:gdLst/>
              <a:ahLst/>
              <a:cxnLst/>
              <a:rect l="l" t="t" r="r" b="b"/>
              <a:pathLst>
                <a:path w="869" h="1920" extrusionOk="0">
                  <a:moveTo>
                    <a:pt x="641" y="0"/>
                  </a:moveTo>
                  <a:cubicBezTo>
                    <a:pt x="510" y="0"/>
                    <a:pt x="362" y="197"/>
                    <a:pt x="297" y="435"/>
                  </a:cubicBezTo>
                  <a:cubicBezTo>
                    <a:pt x="229" y="709"/>
                    <a:pt x="297" y="915"/>
                    <a:pt x="457" y="938"/>
                  </a:cubicBezTo>
                  <a:cubicBezTo>
                    <a:pt x="594" y="938"/>
                    <a:pt x="754" y="732"/>
                    <a:pt x="822" y="481"/>
                  </a:cubicBezTo>
                  <a:cubicBezTo>
                    <a:pt x="868" y="230"/>
                    <a:pt x="800" y="2"/>
                    <a:pt x="663" y="2"/>
                  </a:cubicBezTo>
                  <a:cubicBezTo>
                    <a:pt x="656" y="1"/>
                    <a:pt x="649" y="0"/>
                    <a:pt x="641" y="0"/>
                  </a:cubicBezTo>
                  <a:close/>
                  <a:moveTo>
                    <a:pt x="297" y="1234"/>
                  </a:moveTo>
                  <a:cubicBezTo>
                    <a:pt x="206" y="1234"/>
                    <a:pt x="92" y="1371"/>
                    <a:pt x="46" y="1554"/>
                  </a:cubicBezTo>
                  <a:cubicBezTo>
                    <a:pt x="1" y="1759"/>
                    <a:pt x="46" y="1896"/>
                    <a:pt x="160" y="1919"/>
                  </a:cubicBezTo>
                  <a:cubicBezTo>
                    <a:pt x="252" y="1919"/>
                    <a:pt x="366" y="1782"/>
                    <a:pt x="412" y="1600"/>
                  </a:cubicBezTo>
                  <a:cubicBezTo>
                    <a:pt x="457" y="1417"/>
                    <a:pt x="412" y="1257"/>
                    <a:pt x="297" y="123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6" name="Google Shape;1430;p23">
              <a:extLst>
                <a:ext uri="{FF2B5EF4-FFF2-40B4-BE49-F238E27FC236}">
                  <a16:creationId xmlns:a16="http://schemas.microsoft.com/office/drawing/2014/main" id="{F9AA5A6E-EDD8-B039-5E00-74838909A2D5}"/>
                </a:ext>
              </a:extLst>
            </p:cNvPr>
            <p:cNvSpPr/>
            <p:nvPr/>
          </p:nvSpPr>
          <p:spPr>
            <a:xfrm>
              <a:off x="6084525" y="2788525"/>
              <a:ext cx="197950" cy="298825"/>
            </a:xfrm>
            <a:custGeom>
              <a:avLst/>
              <a:gdLst/>
              <a:ahLst/>
              <a:cxnLst/>
              <a:rect l="l" t="t" r="r" b="b"/>
              <a:pathLst>
                <a:path w="7918" h="11953" extrusionOk="0">
                  <a:moveTo>
                    <a:pt x="2453" y="1"/>
                  </a:moveTo>
                  <a:cubicBezTo>
                    <a:pt x="1924" y="1"/>
                    <a:pt x="1332" y="315"/>
                    <a:pt x="1048" y="700"/>
                  </a:cubicBezTo>
                  <a:cubicBezTo>
                    <a:pt x="682" y="1225"/>
                    <a:pt x="523" y="1933"/>
                    <a:pt x="682" y="2526"/>
                  </a:cubicBezTo>
                  <a:cubicBezTo>
                    <a:pt x="956" y="3576"/>
                    <a:pt x="1550" y="4444"/>
                    <a:pt x="2029" y="5402"/>
                  </a:cubicBezTo>
                  <a:cubicBezTo>
                    <a:pt x="2622" y="6567"/>
                    <a:pt x="3284" y="7297"/>
                    <a:pt x="3969" y="8438"/>
                  </a:cubicBezTo>
                  <a:cubicBezTo>
                    <a:pt x="3307" y="8096"/>
                    <a:pt x="2463" y="7822"/>
                    <a:pt x="1778" y="7571"/>
                  </a:cubicBezTo>
                  <a:cubicBezTo>
                    <a:pt x="1642" y="7526"/>
                    <a:pt x="1507" y="7505"/>
                    <a:pt x="1377" y="7505"/>
                  </a:cubicBezTo>
                  <a:cubicBezTo>
                    <a:pt x="592" y="7505"/>
                    <a:pt x="0" y="8274"/>
                    <a:pt x="568" y="9077"/>
                  </a:cubicBezTo>
                  <a:cubicBezTo>
                    <a:pt x="1025" y="9739"/>
                    <a:pt x="1755" y="10310"/>
                    <a:pt x="2394" y="10812"/>
                  </a:cubicBezTo>
                  <a:cubicBezTo>
                    <a:pt x="3224" y="11450"/>
                    <a:pt x="4367" y="11953"/>
                    <a:pt x="5386" y="11953"/>
                  </a:cubicBezTo>
                  <a:cubicBezTo>
                    <a:pt x="6189" y="11953"/>
                    <a:pt x="6915" y="11640"/>
                    <a:pt x="7347" y="10835"/>
                  </a:cubicBezTo>
                  <a:cubicBezTo>
                    <a:pt x="7918" y="9739"/>
                    <a:pt x="7393" y="8164"/>
                    <a:pt x="7028" y="7092"/>
                  </a:cubicBezTo>
                  <a:cubicBezTo>
                    <a:pt x="6434" y="5311"/>
                    <a:pt x="5590" y="3576"/>
                    <a:pt x="4563" y="1979"/>
                  </a:cubicBezTo>
                  <a:cubicBezTo>
                    <a:pt x="4243" y="1454"/>
                    <a:pt x="3878" y="883"/>
                    <a:pt x="3421" y="449"/>
                  </a:cubicBezTo>
                  <a:cubicBezTo>
                    <a:pt x="3307" y="358"/>
                    <a:pt x="3193" y="267"/>
                    <a:pt x="3056" y="175"/>
                  </a:cubicBezTo>
                  <a:cubicBezTo>
                    <a:pt x="2919" y="107"/>
                    <a:pt x="2782" y="39"/>
                    <a:pt x="2645" y="16"/>
                  </a:cubicBezTo>
                  <a:cubicBezTo>
                    <a:pt x="2582" y="6"/>
                    <a:pt x="2518" y="1"/>
                    <a:pt x="2453"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7" name="Google Shape;1431;p23">
              <a:extLst>
                <a:ext uri="{FF2B5EF4-FFF2-40B4-BE49-F238E27FC236}">
                  <a16:creationId xmlns:a16="http://schemas.microsoft.com/office/drawing/2014/main" id="{79F407B3-0846-C70D-481F-533325E052FC}"/>
                </a:ext>
              </a:extLst>
            </p:cNvPr>
            <p:cNvSpPr/>
            <p:nvPr/>
          </p:nvSpPr>
          <p:spPr>
            <a:xfrm>
              <a:off x="6180900" y="2998175"/>
              <a:ext cx="41675" cy="18650"/>
            </a:xfrm>
            <a:custGeom>
              <a:avLst/>
              <a:gdLst/>
              <a:ahLst/>
              <a:cxnLst/>
              <a:rect l="l" t="t" r="r" b="b"/>
              <a:pathLst>
                <a:path w="1667" h="746" extrusionOk="0">
                  <a:moveTo>
                    <a:pt x="32" y="1"/>
                  </a:moveTo>
                  <a:cubicBezTo>
                    <a:pt x="15" y="1"/>
                    <a:pt x="4" y="2"/>
                    <a:pt x="0" y="7"/>
                  </a:cubicBezTo>
                  <a:cubicBezTo>
                    <a:pt x="0" y="29"/>
                    <a:pt x="205" y="121"/>
                    <a:pt x="434" y="212"/>
                  </a:cubicBezTo>
                  <a:cubicBezTo>
                    <a:pt x="639" y="280"/>
                    <a:pt x="845" y="372"/>
                    <a:pt x="845" y="372"/>
                  </a:cubicBezTo>
                  <a:cubicBezTo>
                    <a:pt x="845" y="372"/>
                    <a:pt x="890" y="395"/>
                    <a:pt x="982" y="417"/>
                  </a:cubicBezTo>
                  <a:cubicBezTo>
                    <a:pt x="1050" y="440"/>
                    <a:pt x="1141" y="486"/>
                    <a:pt x="1255" y="532"/>
                  </a:cubicBezTo>
                  <a:cubicBezTo>
                    <a:pt x="1301" y="554"/>
                    <a:pt x="1347" y="577"/>
                    <a:pt x="1392" y="600"/>
                  </a:cubicBezTo>
                  <a:cubicBezTo>
                    <a:pt x="1438" y="623"/>
                    <a:pt x="1484" y="646"/>
                    <a:pt x="1506" y="691"/>
                  </a:cubicBezTo>
                  <a:cubicBezTo>
                    <a:pt x="1557" y="725"/>
                    <a:pt x="1607" y="746"/>
                    <a:pt x="1630" y="746"/>
                  </a:cubicBezTo>
                  <a:cubicBezTo>
                    <a:pt x="1639" y="746"/>
                    <a:pt x="1643" y="743"/>
                    <a:pt x="1643" y="737"/>
                  </a:cubicBezTo>
                  <a:cubicBezTo>
                    <a:pt x="1666" y="737"/>
                    <a:pt x="1621" y="691"/>
                    <a:pt x="1575" y="623"/>
                  </a:cubicBezTo>
                  <a:cubicBezTo>
                    <a:pt x="1552" y="577"/>
                    <a:pt x="1506" y="554"/>
                    <a:pt x="1461" y="509"/>
                  </a:cubicBezTo>
                  <a:cubicBezTo>
                    <a:pt x="1438" y="486"/>
                    <a:pt x="1392" y="440"/>
                    <a:pt x="1324" y="417"/>
                  </a:cubicBezTo>
                  <a:cubicBezTo>
                    <a:pt x="1233" y="349"/>
                    <a:pt x="1141" y="280"/>
                    <a:pt x="1050" y="258"/>
                  </a:cubicBezTo>
                  <a:cubicBezTo>
                    <a:pt x="982" y="212"/>
                    <a:pt x="913" y="189"/>
                    <a:pt x="913" y="189"/>
                  </a:cubicBezTo>
                  <a:cubicBezTo>
                    <a:pt x="913" y="189"/>
                    <a:pt x="708" y="121"/>
                    <a:pt x="479" y="75"/>
                  </a:cubicBezTo>
                  <a:cubicBezTo>
                    <a:pt x="293" y="38"/>
                    <a:pt x="107" y="1"/>
                    <a:pt x="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8" name="Google Shape;1432;p23">
              <a:extLst>
                <a:ext uri="{FF2B5EF4-FFF2-40B4-BE49-F238E27FC236}">
                  <a16:creationId xmlns:a16="http://schemas.microsoft.com/office/drawing/2014/main" id="{D6076CE1-2AAF-5232-BB8C-4A232C84C7AB}"/>
                </a:ext>
              </a:extLst>
            </p:cNvPr>
            <p:cNvSpPr/>
            <p:nvPr/>
          </p:nvSpPr>
          <p:spPr>
            <a:xfrm>
              <a:off x="6241950" y="3062575"/>
              <a:ext cx="10850" cy="7350"/>
            </a:xfrm>
            <a:custGeom>
              <a:avLst/>
              <a:gdLst/>
              <a:ahLst/>
              <a:cxnLst/>
              <a:rect l="l" t="t" r="r" b="b"/>
              <a:pathLst>
                <a:path w="434" h="294" extrusionOk="0">
                  <a:moveTo>
                    <a:pt x="333" y="0"/>
                  </a:moveTo>
                  <a:cubicBezTo>
                    <a:pt x="314" y="0"/>
                    <a:pt x="294" y="3"/>
                    <a:pt x="274" y="10"/>
                  </a:cubicBezTo>
                  <a:cubicBezTo>
                    <a:pt x="206" y="10"/>
                    <a:pt x="137" y="33"/>
                    <a:pt x="137" y="33"/>
                  </a:cubicBezTo>
                  <a:cubicBezTo>
                    <a:pt x="137" y="33"/>
                    <a:pt x="92" y="101"/>
                    <a:pt x="46" y="147"/>
                  </a:cubicBezTo>
                  <a:cubicBezTo>
                    <a:pt x="23" y="215"/>
                    <a:pt x="0" y="261"/>
                    <a:pt x="23" y="284"/>
                  </a:cubicBezTo>
                  <a:cubicBezTo>
                    <a:pt x="30" y="290"/>
                    <a:pt x="40" y="293"/>
                    <a:pt x="53" y="293"/>
                  </a:cubicBezTo>
                  <a:cubicBezTo>
                    <a:pt x="84" y="293"/>
                    <a:pt x="128" y="277"/>
                    <a:pt x="160" y="261"/>
                  </a:cubicBezTo>
                  <a:cubicBezTo>
                    <a:pt x="206" y="238"/>
                    <a:pt x="251" y="215"/>
                    <a:pt x="251" y="215"/>
                  </a:cubicBezTo>
                  <a:cubicBezTo>
                    <a:pt x="251" y="215"/>
                    <a:pt x="297" y="170"/>
                    <a:pt x="343" y="147"/>
                  </a:cubicBezTo>
                  <a:cubicBezTo>
                    <a:pt x="388" y="101"/>
                    <a:pt x="434" y="55"/>
                    <a:pt x="434" y="33"/>
                  </a:cubicBezTo>
                  <a:cubicBezTo>
                    <a:pt x="418" y="17"/>
                    <a:pt x="379" y="0"/>
                    <a:pt x="3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9" name="Google Shape;1433;p23">
              <a:extLst>
                <a:ext uri="{FF2B5EF4-FFF2-40B4-BE49-F238E27FC236}">
                  <a16:creationId xmlns:a16="http://schemas.microsoft.com/office/drawing/2014/main" id="{99633C6F-D9DB-A217-9485-24C243943A51}"/>
                </a:ext>
              </a:extLst>
            </p:cNvPr>
            <p:cNvSpPr/>
            <p:nvPr/>
          </p:nvSpPr>
          <p:spPr>
            <a:xfrm>
              <a:off x="6086175" y="2876200"/>
              <a:ext cx="196300" cy="211150"/>
            </a:xfrm>
            <a:custGeom>
              <a:avLst/>
              <a:gdLst/>
              <a:ahLst/>
              <a:cxnLst/>
              <a:rect l="l" t="t" r="r" b="b"/>
              <a:pathLst>
                <a:path w="7852" h="8446" extrusionOk="0">
                  <a:moveTo>
                    <a:pt x="5410" y="1"/>
                  </a:moveTo>
                  <a:cubicBezTo>
                    <a:pt x="4428" y="526"/>
                    <a:pt x="2762" y="1462"/>
                    <a:pt x="1986" y="1918"/>
                  </a:cubicBezTo>
                  <a:cubicBezTo>
                    <a:pt x="2168" y="2284"/>
                    <a:pt x="2374" y="2626"/>
                    <a:pt x="2579" y="2945"/>
                  </a:cubicBezTo>
                  <a:cubicBezTo>
                    <a:pt x="3218" y="2603"/>
                    <a:pt x="4268" y="2078"/>
                    <a:pt x="4634" y="2078"/>
                  </a:cubicBezTo>
                  <a:cubicBezTo>
                    <a:pt x="4637" y="2078"/>
                    <a:pt x="4641" y="2078"/>
                    <a:pt x="4645" y="2078"/>
                  </a:cubicBezTo>
                  <a:cubicBezTo>
                    <a:pt x="5215" y="2078"/>
                    <a:pt x="5980" y="3727"/>
                    <a:pt x="5889" y="4498"/>
                  </a:cubicBezTo>
                  <a:cubicBezTo>
                    <a:pt x="5865" y="4688"/>
                    <a:pt x="5675" y="4760"/>
                    <a:pt x="5401" y="4760"/>
                  </a:cubicBezTo>
                  <a:cubicBezTo>
                    <a:pt x="4888" y="4760"/>
                    <a:pt x="4081" y="4508"/>
                    <a:pt x="3515" y="4315"/>
                  </a:cubicBezTo>
                  <a:lnTo>
                    <a:pt x="3515" y="4315"/>
                  </a:lnTo>
                  <a:cubicBezTo>
                    <a:pt x="3629" y="4498"/>
                    <a:pt x="3766" y="4703"/>
                    <a:pt x="3903" y="4931"/>
                  </a:cubicBezTo>
                  <a:cubicBezTo>
                    <a:pt x="3698" y="4817"/>
                    <a:pt x="3469" y="4726"/>
                    <a:pt x="3241" y="4612"/>
                  </a:cubicBezTo>
                  <a:lnTo>
                    <a:pt x="3241" y="4612"/>
                  </a:lnTo>
                  <a:cubicBezTo>
                    <a:pt x="3242" y="4612"/>
                    <a:pt x="5524" y="5890"/>
                    <a:pt x="5775" y="6712"/>
                  </a:cubicBezTo>
                  <a:cubicBezTo>
                    <a:pt x="5926" y="7164"/>
                    <a:pt x="5661" y="7499"/>
                    <a:pt x="5043" y="7499"/>
                  </a:cubicBezTo>
                  <a:cubicBezTo>
                    <a:pt x="4538" y="7499"/>
                    <a:pt x="3797" y="7276"/>
                    <a:pt x="2853" y="6712"/>
                  </a:cubicBezTo>
                  <a:cubicBezTo>
                    <a:pt x="1050" y="5616"/>
                    <a:pt x="1758" y="4498"/>
                    <a:pt x="1963" y="4155"/>
                  </a:cubicBezTo>
                  <a:cubicBezTo>
                    <a:pt x="1917" y="4155"/>
                    <a:pt x="1872" y="4132"/>
                    <a:pt x="1826" y="4110"/>
                  </a:cubicBezTo>
                  <a:cubicBezTo>
                    <a:pt x="1643" y="4087"/>
                    <a:pt x="1347" y="4064"/>
                    <a:pt x="1050" y="4041"/>
                  </a:cubicBezTo>
                  <a:cubicBezTo>
                    <a:pt x="411" y="4178"/>
                    <a:pt x="0" y="4863"/>
                    <a:pt x="502" y="5570"/>
                  </a:cubicBezTo>
                  <a:cubicBezTo>
                    <a:pt x="959" y="6232"/>
                    <a:pt x="1689" y="6803"/>
                    <a:pt x="2328" y="7305"/>
                  </a:cubicBezTo>
                  <a:cubicBezTo>
                    <a:pt x="3158" y="7943"/>
                    <a:pt x="4301" y="8446"/>
                    <a:pt x="5320" y="8446"/>
                  </a:cubicBezTo>
                  <a:cubicBezTo>
                    <a:pt x="6123" y="8446"/>
                    <a:pt x="6849" y="8133"/>
                    <a:pt x="7281" y="7328"/>
                  </a:cubicBezTo>
                  <a:cubicBezTo>
                    <a:pt x="7852" y="6232"/>
                    <a:pt x="7327" y="4657"/>
                    <a:pt x="6962" y="3585"/>
                  </a:cubicBezTo>
                  <a:cubicBezTo>
                    <a:pt x="6574" y="2352"/>
                    <a:pt x="6026" y="1165"/>
                    <a:pt x="54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0" name="Google Shape;1434;p23">
              <a:extLst>
                <a:ext uri="{FF2B5EF4-FFF2-40B4-BE49-F238E27FC236}">
                  <a16:creationId xmlns:a16="http://schemas.microsoft.com/office/drawing/2014/main" id="{F1F42A84-3DEA-AFBA-90F1-65ABD1812461}"/>
                </a:ext>
              </a:extLst>
            </p:cNvPr>
            <p:cNvSpPr/>
            <p:nvPr/>
          </p:nvSpPr>
          <p:spPr>
            <a:xfrm>
              <a:off x="6090725" y="2784550"/>
              <a:ext cx="155250" cy="157300"/>
            </a:xfrm>
            <a:custGeom>
              <a:avLst/>
              <a:gdLst/>
              <a:ahLst/>
              <a:cxnLst/>
              <a:rect l="l" t="t" r="r" b="b"/>
              <a:pathLst>
                <a:path w="6210" h="6292" extrusionOk="0">
                  <a:moveTo>
                    <a:pt x="2267" y="0"/>
                  </a:moveTo>
                  <a:cubicBezTo>
                    <a:pt x="1652" y="0"/>
                    <a:pt x="998" y="513"/>
                    <a:pt x="685" y="951"/>
                  </a:cubicBezTo>
                  <a:cubicBezTo>
                    <a:pt x="252" y="1521"/>
                    <a:pt x="1" y="2138"/>
                    <a:pt x="183" y="2800"/>
                  </a:cubicBezTo>
                  <a:cubicBezTo>
                    <a:pt x="503" y="3964"/>
                    <a:pt x="1188" y="4945"/>
                    <a:pt x="1735" y="5995"/>
                  </a:cubicBezTo>
                  <a:cubicBezTo>
                    <a:pt x="1781" y="6086"/>
                    <a:pt x="1849" y="6201"/>
                    <a:pt x="1895" y="6292"/>
                  </a:cubicBezTo>
                  <a:cubicBezTo>
                    <a:pt x="2489" y="5950"/>
                    <a:pt x="4200" y="5082"/>
                    <a:pt x="6209" y="4877"/>
                  </a:cubicBezTo>
                  <a:cubicBezTo>
                    <a:pt x="5753" y="3964"/>
                    <a:pt x="5228" y="3051"/>
                    <a:pt x="4634" y="2183"/>
                  </a:cubicBezTo>
                  <a:cubicBezTo>
                    <a:pt x="4269" y="1613"/>
                    <a:pt x="3858" y="974"/>
                    <a:pt x="3310" y="494"/>
                  </a:cubicBezTo>
                  <a:cubicBezTo>
                    <a:pt x="3196" y="403"/>
                    <a:pt x="3059" y="289"/>
                    <a:pt x="2899" y="198"/>
                  </a:cubicBezTo>
                  <a:cubicBezTo>
                    <a:pt x="2762" y="106"/>
                    <a:pt x="2603" y="38"/>
                    <a:pt x="2443" y="15"/>
                  </a:cubicBezTo>
                  <a:cubicBezTo>
                    <a:pt x="2385" y="5"/>
                    <a:pt x="2326" y="0"/>
                    <a:pt x="226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1" name="Google Shape;1435;p23">
              <a:extLst>
                <a:ext uri="{FF2B5EF4-FFF2-40B4-BE49-F238E27FC236}">
                  <a16:creationId xmlns:a16="http://schemas.microsoft.com/office/drawing/2014/main" id="{928B636B-C626-8871-0465-81A589A2D0AB}"/>
                </a:ext>
              </a:extLst>
            </p:cNvPr>
            <p:cNvSpPr/>
            <p:nvPr/>
          </p:nvSpPr>
          <p:spPr>
            <a:xfrm>
              <a:off x="6132950" y="2887700"/>
              <a:ext cx="98175" cy="32500"/>
            </a:xfrm>
            <a:custGeom>
              <a:avLst/>
              <a:gdLst/>
              <a:ahLst/>
              <a:cxnLst/>
              <a:rect l="l" t="t" r="r" b="b"/>
              <a:pathLst>
                <a:path w="3927" h="1300" extrusionOk="0">
                  <a:moveTo>
                    <a:pt x="3342" y="1"/>
                  </a:moveTo>
                  <a:cubicBezTo>
                    <a:pt x="3191" y="1"/>
                    <a:pt x="3024" y="6"/>
                    <a:pt x="2854" y="20"/>
                  </a:cubicBezTo>
                  <a:cubicBezTo>
                    <a:pt x="2603" y="43"/>
                    <a:pt x="2329" y="66"/>
                    <a:pt x="2123" y="134"/>
                  </a:cubicBezTo>
                  <a:lnTo>
                    <a:pt x="1804" y="203"/>
                  </a:lnTo>
                  <a:cubicBezTo>
                    <a:pt x="1804" y="203"/>
                    <a:pt x="1690" y="249"/>
                    <a:pt x="1484" y="317"/>
                  </a:cubicBezTo>
                  <a:cubicBezTo>
                    <a:pt x="1302" y="386"/>
                    <a:pt x="1073" y="522"/>
                    <a:pt x="845" y="637"/>
                  </a:cubicBezTo>
                  <a:cubicBezTo>
                    <a:pt x="389" y="910"/>
                    <a:pt x="1" y="1276"/>
                    <a:pt x="24" y="1299"/>
                  </a:cubicBezTo>
                  <a:cubicBezTo>
                    <a:pt x="24" y="1299"/>
                    <a:pt x="26" y="1300"/>
                    <a:pt x="27" y="1300"/>
                  </a:cubicBezTo>
                  <a:cubicBezTo>
                    <a:pt x="74" y="1300"/>
                    <a:pt x="473" y="994"/>
                    <a:pt x="914" y="774"/>
                  </a:cubicBezTo>
                  <a:cubicBezTo>
                    <a:pt x="1165" y="659"/>
                    <a:pt x="1393" y="545"/>
                    <a:pt x="1576" y="500"/>
                  </a:cubicBezTo>
                  <a:cubicBezTo>
                    <a:pt x="1758" y="431"/>
                    <a:pt x="1872" y="408"/>
                    <a:pt x="1872" y="408"/>
                  </a:cubicBezTo>
                  <a:cubicBezTo>
                    <a:pt x="1872" y="408"/>
                    <a:pt x="2009" y="363"/>
                    <a:pt x="2192" y="317"/>
                  </a:cubicBezTo>
                  <a:cubicBezTo>
                    <a:pt x="2375" y="249"/>
                    <a:pt x="2626" y="203"/>
                    <a:pt x="2877" y="157"/>
                  </a:cubicBezTo>
                  <a:cubicBezTo>
                    <a:pt x="3402" y="89"/>
                    <a:pt x="3927" y="66"/>
                    <a:pt x="3927" y="43"/>
                  </a:cubicBezTo>
                  <a:cubicBezTo>
                    <a:pt x="3927" y="27"/>
                    <a:pt x="3677" y="1"/>
                    <a:pt x="334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2" name="Google Shape;1436;p23">
              <a:extLst>
                <a:ext uri="{FF2B5EF4-FFF2-40B4-BE49-F238E27FC236}">
                  <a16:creationId xmlns:a16="http://schemas.microsoft.com/office/drawing/2014/main" id="{4112BBE3-D541-163B-2325-501DF3AAA562}"/>
                </a:ext>
              </a:extLst>
            </p:cNvPr>
            <p:cNvSpPr/>
            <p:nvPr/>
          </p:nvSpPr>
          <p:spPr>
            <a:xfrm>
              <a:off x="6114125" y="2784400"/>
              <a:ext cx="131850" cy="157450"/>
            </a:xfrm>
            <a:custGeom>
              <a:avLst/>
              <a:gdLst/>
              <a:ahLst/>
              <a:cxnLst/>
              <a:rect l="l" t="t" r="r" b="b"/>
              <a:pathLst>
                <a:path w="5274" h="6298" extrusionOk="0">
                  <a:moveTo>
                    <a:pt x="1267" y="1"/>
                  </a:moveTo>
                  <a:cubicBezTo>
                    <a:pt x="813" y="1"/>
                    <a:pt x="349" y="206"/>
                    <a:pt x="0" y="477"/>
                  </a:cubicBezTo>
                  <a:cubicBezTo>
                    <a:pt x="92" y="449"/>
                    <a:pt x="184" y="436"/>
                    <a:pt x="276" y="436"/>
                  </a:cubicBezTo>
                  <a:cubicBezTo>
                    <a:pt x="1451" y="436"/>
                    <a:pt x="2645" y="2595"/>
                    <a:pt x="2603" y="3399"/>
                  </a:cubicBezTo>
                  <a:cubicBezTo>
                    <a:pt x="2557" y="4244"/>
                    <a:pt x="845" y="4632"/>
                    <a:pt x="115" y="4769"/>
                  </a:cubicBezTo>
                  <a:cubicBezTo>
                    <a:pt x="274" y="5042"/>
                    <a:pt x="434" y="5316"/>
                    <a:pt x="571" y="5590"/>
                  </a:cubicBezTo>
                  <a:cubicBezTo>
                    <a:pt x="1023" y="5344"/>
                    <a:pt x="2748" y="4507"/>
                    <a:pt x="3373" y="4507"/>
                  </a:cubicBezTo>
                  <a:cubicBezTo>
                    <a:pt x="3443" y="4507"/>
                    <a:pt x="3499" y="4517"/>
                    <a:pt x="3538" y="4540"/>
                  </a:cubicBezTo>
                  <a:cubicBezTo>
                    <a:pt x="3904" y="4769"/>
                    <a:pt x="1598" y="5819"/>
                    <a:pt x="868" y="6138"/>
                  </a:cubicBezTo>
                  <a:cubicBezTo>
                    <a:pt x="913" y="6207"/>
                    <a:pt x="936" y="6252"/>
                    <a:pt x="959" y="6298"/>
                  </a:cubicBezTo>
                  <a:cubicBezTo>
                    <a:pt x="1553" y="5956"/>
                    <a:pt x="3264" y="5088"/>
                    <a:pt x="5273" y="4883"/>
                  </a:cubicBezTo>
                  <a:cubicBezTo>
                    <a:pt x="4817" y="3970"/>
                    <a:pt x="4292" y="3057"/>
                    <a:pt x="3698" y="2189"/>
                  </a:cubicBezTo>
                  <a:cubicBezTo>
                    <a:pt x="3333" y="1619"/>
                    <a:pt x="2922" y="980"/>
                    <a:pt x="2374" y="500"/>
                  </a:cubicBezTo>
                  <a:cubicBezTo>
                    <a:pt x="2260" y="409"/>
                    <a:pt x="2123" y="295"/>
                    <a:pt x="1963" y="204"/>
                  </a:cubicBezTo>
                  <a:cubicBezTo>
                    <a:pt x="1826" y="112"/>
                    <a:pt x="1667" y="44"/>
                    <a:pt x="1507" y="21"/>
                  </a:cubicBezTo>
                  <a:cubicBezTo>
                    <a:pt x="1428" y="7"/>
                    <a:pt x="1347" y="1"/>
                    <a:pt x="1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3" name="Google Shape;1437;p23">
              <a:extLst>
                <a:ext uri="{FF2B5EF4-FFF2-40B4-BE49-F238E27FC236}">
                  <a16:creationId xmlns:a16="http://schemas.microsoft.com/office/drawing/2014/main" id="{C4EEF39B-1A30-4780-AB2D-73DA593B5594}"/>
                </a:ext>
              </a:extLst>
            </p:cNvPr>
            <p:cNvSpPr/>
            <p:nvPr/>
          </p:nvSpPr>
          <p:spPr>
            <a:xfrm>
              <a:off x="6105000" y="2850475"/>
              <a:ext cx="13150" cy="21400"/>
            </a:xfrm>
            <a:custGeom>
              <a:avLst/>
              <a:gdLst/>
              <a:ahLst/>
              <a:cxnLst/>
              <a:rect l="l" t="t" r="r" b="b"/>
              <a:pathLst>
                <a:path w="526" h="856" extrusionOk="0">
                  <a:moveTo>
                    <a:pt x="208" y="0"/>
                  </a:moveTo>
                  <a:cubicBezTo>
                    <a:pt x="199" y="0"/>
                    <a:pt x="191" y="1"/>
                    <a:pt x="183" y="3"/>
                  </a:cubicBezTo>
                  <a:cubicBezTo>
                    <a:pt x="69" y="48"/>
                    <a:pt x="0" y="277"/>
                    <a:pt x="46" y="505"/>
                  </a:cubicBezTo>
                  <a:cubicBezTo>
                    <a:pt x="106" y="707"/>
                    <a:pt x="221" y="855"/>
                    <a:pt x="325" y="855"/>
                  </a:cubicBezTo>
                  <a:cubicBezTo>
                    <a:pt x="339" y="855"/>
                    <a:pt x="352" y="853"/>
                    <a:pt x="365" y="847"/>
                  </a:cubicBezTo>
                  <a:cubicBezTo>
                    <a:pt x="480" y="802"/>
                    <a:pt x="525" y="596"/>
                    <a:pt x="480" y="368"/>
                  </a:cubicBezTo>
                  <a:cubicBezTo>
                    <a:pt x="437" y="135"/>
                    <a:pt x="316" y="0"/>
                    <a:pt x="20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4" name="Google Shape;1438;p23">
              <a:extLst>
                <a:ext uri="{FF2B5EF4-FFF2-40B4-BE49-F238E27FC236}">
                  <a16:creationId xmlns:a16="http://schemas.microsoft.com/office/drawing/2014/main" id="{10B85F3E-9578-F443-1A9F-9178928428C1}"/>
                </a:ext>
              </a:extLst>
            </p:cNvPr>
            <p:cNvSpPr/>
            <p:nvPr/>
          </p:nvSpPr>
          <p:spPr>
            <a:xfrm>
              <a:off x="6103275" y="2828200"/>
              <a:ext cx="9150" cy="15025"/>
            </a:xfrm>
            <a:custGeom>
              <a:avLst/>
              <a:gdLst/>
              <a:ahLst/>
              <a:cxnLst/>
              <a:rect l="l" t="t" r="r" b="b"/>
              <a:pathLst>
                <a:path w="366" h="601" extrusionOk="0">
                  <a:moveTo>
                    <a:pt x="143" y="0"/>
                  </a:moveTo>
                  <a:cubicBezTo>
                    <a:pt x="133" y="0"/>
                    <a:pt x="124" y="1"/>
                    <a:pt x="115" y="4"/>
                  </a:cubicBezTo>
                  <a:cubicBezTo>
                    <a:pt x="46" y="26"/>
                    <a:pt x="1" y="186"/>
                    <a:pt x="24" y="346"/>
                  </a:cubicBezTo>
                  <a:cubicBezTo>
                    <a:pt x="65" y="510"/>
                    <a:pt x="143" y="601"/>
                    <a:pt x="224" y="601"/>
                  </a:cubicBezTo>
                  <a:cubicBezTo>
                    <a:pt x="233" y="601"/>
                    <a:pt x="243" y="599"/>
                    <a:pt x="252" y="597"/>
                  </a:cubicBezTo>
                  <a:cubicBezTo>
                    <a:pt x="343" y="574"/>
                    <a:pt x="366" y="415"/>
                    <a:pt x="343" y="255"/>
                  </a:cubicBezTo>
                  <a:cubicBezTo>
                    <a:pt x="302" y="91"/>
                    <a:pt x="224" y="0"/>
                    <a:pt x="14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5" name="Google Shape;1439;p23">
              <a:extLst>
                <a:ext uri="{FF2B5EF4-FFF2-40B4-BE49-F238E27FC236}">
                  <a16:creationId xmlns:a16="http://schemas.microsoft.com/office/drawing/2014/main" id="{FCFEC869-9C19-2E7B-5A0C-57B41BFFA9C5}"/>
                </a:ext>
              </a:extLst>
            </p:cNvPr>
            <p:cNvSpPr/>
            <p:nvPr/>
          </p:nvSpPr>
          <p:spPr>
            <a:xfrm>
              <a:off x="6017200" y="2895575"/>
              <a:ext cx="127775" cy="109925"/>
            </a:xfrm>
            <a:custGeom>
              <a:avLst/>
              <a:gdLst/>
              <a:ahLst/>
              <a:cxnLst/>
              <a:rect l="l" t="t" r="r" b="b"/>
              <a:pathLst>
                <a:path w="5111" h="4397" extrusionOk="0">
                  <a:moveTo>
                    <a:pt x="2069" y="0"/>
                  </a:moveTo>
                  <a:cubicBezTo>
                    <a:pt x="685" y="0"/>
                    <a:pt x="38" y="1348"/>
                    <a:pt x="20" y="1828"/>
                  </a:cubicBezTo>
                  <a:cubicBezTo>
                    <a:pt x="1" y="2496"/>
                    <a:pt x="684" y="3323"/>
                    <a:pt x="1308" y="3323"/>
                  </a:cubicBezTo>
                  <a:cubicBezTo>
                    <a:pt x="1431" y="3323"/>
                    <a:pt x="1551" y="3292"/>
                    <a:pt x="1663" y="3220"/>
                  </a:cubicBezTo>
                  <a:cubicBezTo>
                    <a:pt x="1663" y="3220"/>
                    <a:pt x="2211" y="3996"/>
                    <a:pt x="2987" y="4270"/>
                  </a:cubicBezTo>
                  <a:cubicBezTo>
                    <a:pt x="3221" y="4357"/>
                    <a:pt x="3450" y="4397"/>
                    <a:pt x="3656" y="4397"/>
                  </a:cubicBezTo>
                  <a:cubicBezTo>
                    <a:pt x="4156" y="4397"/>
                    <a:pt x="4519" y="4163"/>
                    <a:pt x="4471" y="3791"/>
                  </a:cubicBezTo>
                  <a:cubicBezTo>
                    <a:pt x="4471" y="3791"/>
                    <a:pt x="5110" y="1098"/>
                    <a:pt x="3170" y="253"/>
                  </a:cubicBezTo>
                  <a:cubicBezTo>
                    <a:pt x="2761" y="75"/>
                    <a:pt x="2394" y="0"/>
                    <a:pt x="20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6" name="Google Shape;1440;p23">
              <a:extLst>
                <a:ext uri="{FF2B5EF4-FFF2-40B4-BE49-F238E27FC236}">
                  <a16:creationId xmlns:a16="http://schemas.microsoft.com/office/drawing/2014/main" id="{7C1DB3CC-3CB9-C3F5-7033-C5B995B98493}"/>
                </a:ext>
              </a:extLst>
            </p:cNvPr>
            <p:cNvSpPr/>
            <p:nvPr/>
          </p:nvSpPr>
          <p:spPr>
            <a:xfrm>
              <a:off x="6018825" y="2900025"/>
              <a:ext cx="37700" cy="32750"/>
            </a:xfrm>
            <a:custGeom>
              <a:avLst/>
              <a:gdLst/>
              <a:ahLst/>
              <a:cxnLst/>
              <a:rect l="l" t="t" r="r" b="b"/>
              <a:pathLst>
                <a:path w="1508" h="1310" extrusionOk="0">
                  <a:moveTo>
                    <a:pt x="1486" y="1"/>
                  </a:moveTo>
                  <a:cubicBezTo>
                    <a:pt x="1416" y="1"/>
                    <a:pt x="1191" y="48"/>
                    <a:pt x="982" y="144"/>
                  </a:cubicBezTo>
                  <a:cubicBezTo>
                    <a:pt x="754" y="281"/>
                    <a:pt x="548" y="440"/>
                    <a:pt x="548" y="440"/>
                  </a:cubicBezTo>
                  <a:cubicBezTo>
                    <a:pt x="548" y="440"/>
                    <a:pt x="366" y="646"/>
                    <a:pt x="252" y="851"/>
                  </a:cubicBezTo>
                  <a:cubicBezTo>
                    <a:pt x="115" y="1079"/>
                    <a:pt x="1" y="1285"/>
                    <a:pt x="23" y="1308"/>
                  </a:cubicBezTo>
                  <a:cubicBezTo>
                    <a:pt x="25" y="1309"/>
                    <a:pt x="26" y="1309"/>
                    <a:pt x="28" y="1309"/>
                  </a:cubicBezTo>
                  <a:cubicBezTo>
                    <a:pt x="63" y="1309"/>
                    <a:pt x="214" y="1116"/>
                    <a:pt x="366" y="942"/>
                  </a:cubicBezTo>
                  <a:cubicBezTo>
                    <a:pt x="526" y="760"/>
                    <a:pt x="708" y="600"/>
                    <a:pt x="708" y="600"/>
                  </a:cubicBezTo>
                  <a:cubicBezTo>
                    <a:pt x="708" y="600"/>
                    <a:pt x="868" y="417"/>
                    <a:pt x="1073" y="258"/>
                  </a:cubicBezTo>
                  <a:cubicBezTo>
                    <a:pt x="1279" y="121"/>
                    <a:pt x="1507" y="52"/>
                    <a:pt x="1507" y="7"/>
                  </a:cubicBezTo>
                  <a:cubicBezTo>
                    <a:pt x="1507" y="3"/>
                    <a:pt x="1499" y="1"/>
                    <a:pt x="148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7" name="Google Shape;1441;p23">
              <a:extLst>
                <a:ext uri="{FF2B5EF4-FFF2-40B4-BE49-F238E27FC236}">
                  <a16:creationId xmlns:a16="http://schemas.microsoft.com/office/drawing/2014/main" id="{6540E4D2-9115-80EA-EA2E-C3BFC52F0AEE}"/>
                </a:ext>
              </a:extLst>
            </p:cNvPr>
            <p:cNvSpPr/>
            <p:nvPr/>
          </p:nvSpPr>
          <p:spPr>
            <a:xfrm>
              <a:off x="6017675" y="2915025"/>
              <a:ext cx="39400" cy="44600"/>
            </a:xfrm>
            <a:custGeom>
              <a:avLst/>
              <a:gdLst/>
              <a:ahLst/>
              <a:cxnLst/>
              <a:rect l="l" t="t" r="r" b="b"/>
              <a:pathLst>
                <a:path w="1576" h="1784" extrusionOk="0">
                  <a:moveTo>
                    <a:pt x="1348" y="0"/>
                  </a:moveTo>
                  <a:cubicBezTo>
                    <a:pt x="1211" y="0"/>
                    <a:pt x="1028" y="23"/>
                    <a:pt x="868" y="91"/>
                  </a:cubicBezTo>
                  <a:cubicBezTo>
                    <a:pt x="709" y="160"/>
                    <a:pt x="549" y="274"/>
                    <a:pt x="435" y="342"/>
                  </a:cubicBezTo>
                  <a:cubicBezTo>
                    <a:pt x="389" y="388"/>
                    <a:pt x="366" y="434"/>
                    <a:pt x="321" y="457"/>
                  </a:cubicBezTo>
                  <a:cubicBezTo>
                    <a:pt x="298" y="502"/>
                    <a:pt x="298" y="502"/>
                    <a:pt x="298" y="502"/>
                  </a:cubicBezTo>
                  <a:cubicBezTo>
                    <a:pt x="298" y="502"/>
                    <a:pt x="275" y="525"/>
                    <a:pt x="252" y="571"/>
                  </a:cubicBezTo>
                  <a:cubicBezTo>
                    <a:pt x="229" y="594"/>
                    <a:pt x="206" y="639"/>
                    <a:pt x="161" y="708"/>
                  </a:cubicBezTo>
                  <a:cubicBezTo>
                    <a:pt x="115" y="799"/>
                    <a:pt x="47" y="982"/>
                    <a:pt x="24" y="1141"/>
                  </a:cubicBezTo>
                  <a:cubicBezTo>
                    <a:pt x="1" y="1324"/>
                    <a:pt x="24" y="1484"/>
                    <a:pt x="69" y="1598"/>
                  </a:cubicBezTo>
                  <a:cubicBezTo>
                    <a:pt x="90" y="1700"/>
                    <a:pt x="129" y="1784"/>
                    <a:pt x="153" y="1784"/>
                  </a:cubicBezTo>
                  <a:cubicBezTo>
                    <a:pt x="156" y="1784"/>
                    <a:pt x="158" y="1783"/>
                    <a:pt x="161" y="1780"/>
                  </a:cubicBezTo>
                  <a:cubicBezTo>
                    <a:pt x="161" y="1780"/>
                    <a:pt x="161" y="1712"/>
                    <a:pt x="138" y="1598"/>
                  </a:cubicBezTo>
                  <a:cubicBezTo>
                    <a:pt x="138" y="1461"/>
                    <a:pt x="138" y="1324"/>
                    <a:pt x="184" y="1164"/>
                  </a:cubicBezTo>
                  <a:cubicBezTo>
                    <a:pt x="229" y="1027"/>
                    <a:pt x="275" y="890"/>
                    <a:pt x="343" y="776"/>
                  </a:cubicBezTo>
                  <a:cubicBezTo>
                    <a:pt x="389" y="731"/>
                    <a:pt x="412" y="708"/>
                    <a:pt x="435" y="685"/>
                  </a:cubicBezTo>
                  <a:cubicBezTo>
                    <a:pt x="457" y="639"/>
                    <a:pt x="457" y="639"/>
                    <a:pt x="457" y="639"/>
                  </a:cubicBezTo>
                  <a:cubicBezTo>
                    <a:pt x="457" y="639"/>
                    <a:pt x="480" y="616"/>
                    <a:pt x="503" y="594"/>
                  </a:cubicBezTo>
                  <a:cubicBezTo>
                    <a:pt x="526" y="571"/>
                    <a:pt x="549" y="525"/>
                    <a:pt x="594" y="479"/>
                  </a:cubicBezTo>
                  <a:cubicBezTo>
                    <a:pt x="663" y="411"/>
                    <a:pt x="800" y="297"/>
                    <a:pt x="937" y="228"/>
                  </a:cubicBezTo>
                  <a:cubicBezTo>
                    <a:pt x="1074" y="160"/>
                    <a:pt x="1234" y="114"/>
                    <a:pt x="1348" y="69"/>
                  </a:cubicBezTo>
                  <a:cubicBezTo>
                    <a:pt x="1485" y="46"/>
                    <a:pt x="1576" y="46"/>
                    <a:pt x="1576" y="23"/>
                  </a:cubicBezTo>
                  <a:cubicBezTo>
                    <a:pt x="1576" y="23"/>
                    <a:pt x="1485" y="0"/>
                    <a:pt x="134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8" name="Google Shape;1442;p23">
              <a:extLst>
                <a:ext uri="{FF2B5EF4-FFF2-40B4-BE49-F238E27FC236}">
                  <a16:creationId xmlns:a16="http://schemas.microsoft.com/office/drawing/2014/main" id="{588AE118-63C4-12C2-F7F8-824F174D86D1}"/>
                </a:ext>
              </a:extLst>
            </p:cNvPr>
            <p:cNvSpPr/>
            <p:nvPr/>
          </p:nvSpPr>
          <p:spPr>
            <a:xfrm>
              <a:off x="6024525" y="2938825"/>
              <a:ext cx="35975" cy="43775"/>
            </a:xfrm>
            <a:custGeom>
              <a:avLst/>
              <a:gdLst/>
              <a:ahLst/>
              <a:cxnLst/>
              <a:rect l="l" t="t" r="r" b="b"/>
              <a:pathLst>
                <a:path w="1439" h="1751" extrusionOk="0">
                  <a:moveTo>
                    <a:pt x="867" y="0"/>
                  </a:moveTo>
                  <a:cubicBezTo>
                    <a:pt x="839" y="0"/>
                    <a:pt x="809" y="2"/>
                    <a:pt x="777" y="7"/>
                  </a:cubicBezTo>
                  <a:cubicBezTo>
                    <a:pt x="594" y="52"/>
                    <a:pt x="366" y="167"/>
                    <a:pt x="229" y="326"/>
                  </a:cubicBezTo>
                  <a:cubicBezTo>
                    <a:pt x="69" y="509"/>
                    <a:pt x="1" y="714"/>
                    <a:pt x="1" y="897"/>
                  </a:cubicBezTo>
                  <a:cubicBezTo>
                    <a:pt x="1" y="988"/>
                    <a:pt x="47" y="1057"/>
                    <a:pt x="47" y="1102"/>
                  </a:cubicBezTo>
                  <a:cubicBezTo>
                    <a:pt x="69" y="1148"/>
                    <a:pt x="92" y="1194"/>
                    <a:pt x="92" y="1194"/>
                  </a:cubicBezTo>
                  <a:cubicBezTo>
                    <a:pt x="92" y="1194"/>
                    <a:pt x="92" y="1216"/>
                    <a:pt x="115" y="1262"/>
                  </a:cubicBezTo>
                  <a:cubicBezTo>
                    <a:pt x="161" y="1285"/>
                    <a:pt x="206" y="1353"/>
                    <a:pt x="275" y="1422"/>
                  </a:cubicBezTo>
                  <a:cubicBezTo>
                    <a:pt x="389" y="1536"/>
                    <a:pt x="617" y="1650"/>
                    <a:pt x="823" y="1719"/>
                  </a:cubicBezTo>
                  <a:cubicBezTo>
                    <a:pt x="903" y="1735"/>
                    <a:pt x="984" y="1751"/>
                    <a:pt x="1065" y="1751"/>
                  </a:cubicBezTo>
                  <a:cubicBezTo>
                    <a:pt x="1098" y="1751"/>
                    <a:pt x="1132" y="1748"/>
                    <a:pt x="1165" y="1741"/>
                  </a:cubicBezTo>
                  <a:cubicBezTo>
                    <a:pt x="1233" y="1741"/>
                    <a:pt x="1302" y="1741"/>
                    <a:pt x="1348" y="1696"/>
                  </a:cubicBezTo>
                  <a:cubicBezTo>
                    <a:pt x="1370" y="1696"/>
                    <a:pt x="1393" y="1650"/>
                    <a:pt x="1393" y="1627"/>
                  </a:cubicBezTo>
                  <a:cubicBezTo>
                    <a:pt x="1416" y="1605"/>
                    <a:pt x="1416" y="1582"/>
                    <a:pt x="1439" y="1559"/>
                  </a:cubicBezTo>
                  <a:cubicBezTo>
                    <a:pt x="1439" y="1468"/>
                    <a:pt x="1416" y="1422"/>
                    <a:pt x="1393" y="1376"/>
                  </a:cubicBezTo>
                  <a:cubicBezTo>
                    <a:pt x="1370" y="1331"/>
                    <a:pt x="1370" y="1308"/>
                    <a:pt x="1348" y="1308"/>
                  </a:cubicBezTo>
                  <a:cubicBezTo>
                    <a:pt x="1325" y="1308"/>
                    <a:pt x="1370" y="1422"/>
                    <a:pt x="1348" y="1559"/>
                  </a:cubicBezTo>
                  <a:cubicBezTo>
                    <a:pt x="1325" y="1616"/>
                    <a:pt x="1256" y="1639"/>
                    <a:pt x="1171" y="1639"/>
                  </a:cubicBezTo>
                  <a:cubicBezTo>
                    <a:pt x="1085" y="1639"/>
                    <a:pt x="982" y="1616"/>
                    <a:pt x="891" y="1582"/>
                  </a:cubicBezTo>
                  <a:cubicBezTo>
                    <a:pt x="686" y="1490"/>
                    <a:pt x="503" y="1376"/>
                    <a:pt x="412" y="1285"/>
                  </a:cubicBezTo>
                  <a:cubicBezTo>
                    <a:pt x="366" y="1239"/>
                    <a:pt x="343" y="1171"/>
                    <a:pt x="298" y="1148"/>
                  </a:cubicBezTo>
                  <a:cubicBezTo>
                    <a:pt x="298" y="1125"/>
                    <a:pt x="275" y="1102"/>
                    <a:pt x="275" y="1102"/>
                  </a:cubicBezTo>
                  <a:cubicBezTo>
                    <a:pt x="275" y="1102"/>
                    <a:pt x="275" y="1080"/>
                    <a:pt x="252" y="1034"/>
                  </a:cubicBezTo>
                  <a:cubicBezTo>
                    <a:pt x="252" y="1011"/>
                    <a:pt x="206" y="965"/>
                    <a:pt x="206" y="897"/>
                  </a:cubicBezTo>
                  <a:cubicBezTo>
                    <a:pt x="183" y="760"/>
                    <a:pt x="229" y="555"/>
                    <a:pt x="343" y="418"/>
                  </a:cubicBezTo>
                  <a:cubicBezTo>
                    <a:pt x="457" y="258"/>
                    <a:pt x="640" y="144"/>
                    <a:pt x="777" y="98"/>
                  </a:cubicBezTo>
                  <a:cubicBezTo>
                    <a:pt x="937" y="52"/>
                    <a:pt x="1051" y="52"/>
                    <a:pt x="1051" y="30"/>
                  </a:cubicBezTo>
                  <a:cubicBezTo>
                    <a:pt x="1051" y="30"/>
                    <a:pt x="978" y="0"/>
                    <a:pt x="86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9" name="Google Shape;1443;p23">
              <a:extLst>
                <a:ext uri="{FF2B5EF4-FFF2-40B4-BE49-F238E27FC236}">
                  <a16:creationId xmlns:a16="http://schemas.microsoft.com/office/drawing/2014/main" id="{88208502-AA7D-138C-1DAE-922549FF2FE4}"/>
                </a:ext>
              </a:extLst>
            </p:cNvPr>
            <p:cNvSpPr/>
            <p:nvPr/>
          </p:nvSpPr>
          <p:spPr>
            <a:xfrm>
              <a:off x="6042800" y="2961225"/>
              <a:ext cx="17700" cy="6550"/>
            </a:xfrm>
            <a:custGeom>
              <a:avLst/>
              <a:gdLst/>
              <a:ahLst/>
              <a:cxnLst/>
              <a:rect l="l" t="t" r="r" b="b"/>
              <a:pathLst>
                <a:path w="708" h="262" extrusionOk="0">
                  <a:moveTo>
                    <a:pt x="320" y="1"/>
                  </a:moveTo>
                  <a:cubicBezTo>
                    <a:pt x="320" y="1"/>
                    <a:pt x="206" y="47"/>
                    <a:pt x="137" y="92"/>
                  </a:cubicBezTo>
                  <a:cubicBezTo>
                    <a:pt x="46" y="161"/>
                    <a:pt x="0" y="229"/>
                    <a:pt x="0" y="252"/>
                  </a:cubicBezTo>
                  <a:cubicBezTo>
                    <a:pt x="7" y="259"/>
                    <a:pt x="20" y="261"/>
                    <a:pt x="36" y="261"/>
                  </a:cubicBezTo>
                  <a:cubicBezTo>
                    <a:pt x="77" y="261"/>
                    <a:pt x="141" y="245"/>
                    <a:pt x="206" y="229"/>
                  </a:cubicBezTo>
                  <a:cubicBezTo>
                    <a:pt x="297" y="206"/>
                    <a:pt x="365" y="206"/>
                    <a:pt x="365" y="206"/>
                  </a:cubicBezTo>
                  <a:cubicBezTo>
                    <a:pt x="365" y="206"/>
                    <a:pt x="434" y="184"/>
                    <a:pt x="502" y="161"/>
                  </a:cubicBezTo>
                  <a:cubicBezTo>
                    <a:pt x="548" y="161"/>
                    <a:pt x="604" y="171"/>
                    <a:pt x="643" y="171"/>
                  </a:cubicBezTo>
                  <a:cubicBezTo>
                    <a:pt x="662" y="171"/>
                    <a:pt x="677" y="168"/>
                    <a:pt x="685" y="161"/>
                  </a:cubicBezTo>
                  <a:cubicBezTo>
                    <a:pt x="708" y="161"/>
                    <a:pt x="639" y="69"/>
                    <a:pt x="525" y="24"/>
                  </a:cubicBezTo>
                  <a:cubicBezTo>
                    <a:pt x="434" y="1"/>
                    <a:pt x="320" y="1"/>
                    <a:pt x="3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0" name="Google Shape;1444;p23">
              <a:extLst>
                <a:ext uri="{FF2B5EF4-FFF2-40B4-BE49-F238E27FC236}">
                  <a16:creationId xmlns:a16="http://schemas.microsoft.com/office/drawing/2014/main" id="{4FC12BE0-5B7F-686C-3632-03B1C25F2A51}"/>
                </a:ext>
              </a:extLst>
            </p:cNvPr>
            <p:cNvSpPr/>
            <p:nvPr/>
          </p:nvSpPr>
          <p:spPr>
            <a:xfrm>
              <a:off x="6053625" y="2964650"/>
              <a:ext cx="39400" cy="34275"/>
            </a:xfrm>
            <a:custGeom>
              <a:avLst/>
              <a:gdLst/>
              <a:ahLst/>
              <a:cxnLst/>
              <a:rect l="l" t="t" r="r" b="b"/>
              <a:pathLst>
                <a:path w="1576" h="1371" extrusionOk="0">
                  <a:moveTo>
                    <a:pt x="47" y="1"/>
                  </a:moveTo>
                  <a:cubicBezTo>
                    <a:pt x="1" y="1"/>
                    <a:pt x="47" y="275"/>
                    <a:pt x="161" y="526"/>
                  </a:cubicBezTo>
                  <a:cubicBezTo>
                    <a:pt x="298" y="777"/>
                    <a:pt x="480" y="982"/>
                    <a:pt x="480" y="982"/>
                  </a:cubicBezTo>
                  <a:cubicBezTo>
                    <a:pt x="480" y="982"/>
                    <a:pt x="549" y="1028"/>
                    <a:pt x="640" y="1097"/>
                  </a:cubicBezTo>
                  <a:cubicBezTo>
                    <a:pt x="709" y="1165"/>
                    <a:pt x="846" y="1256"/>
                    <a:pt x="982" y="1302"/>
                  </a:cubicBezTo>
                  <a:cubicBezTo>
                    <a:pt x="1119" y="1348"/>
                    <a:pt x="1279" y="1370"/>
                    <a:pt x="1393" y="1370"/>
                  </a:cubicBezTo>
                  <a:cubicBezTo>
                    <a:pt x="1507" y="1370"/>
                    <a:pt x="1576" y="1325"/>
                    <a:pt x="1576" y="1325"/>
                  </a:cubicBezTo>
                  <a:cubicBezTo>
                    <a:pt x="1553" y="1302"/>
                    <a:pt x="1485" y="1302"/>
                    <a:pt x="1393" y="1279"/>
                  </a:cubicBezTo>
                  <a:cubicBezTo>
                    <a:pt x="1302" y="1279"/>
                    <a:pt x="1165" y="1233"/>
                    <a:pt x="1051" y="1165"/>
                  </a:cubicBezTo>
                  <a:cubicBezTo>
                    <a:pt x="937" y="1097"/>
                    <a:pt x="846" y="1028"/>
                    <a:pt x="777" y="960"/>
                  </a:cubicBezTo>
                  <a:cubicBezTo>
                    <a:pt x="686" y="891"/>
                    <a:pt x="663" y="845"/>
                    <a:pt x="663" y="845"/>
                  </a:cubicBezTo>
                  <a:cubicBezTo>
                    <a:pt x="663" y="845"/>
                    <a:pt x="457" y="663"/>
                    <a:pt x="298" y="457"/>
                  </a:cubicBezTo>
                  <a:cubicBezTo>
                    <a:pt x="138" y="252"/>
                    <a:pt x="69" y="1"/>
                    <a:pt x="4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1" name="Google Shape;1445;p23">
              <a:extLst>
                <a:ext uri="{FF2B5EF4-FFF2-40B4-BE49-F238E27FC236}">
                  <a16:creationId xmlns:a16="http://schemas.microsoft.com/office/drawing/2014/main" id="{6A93BE94-A5E2-CEB8-D5FC-2C211C8D4525}"/>
                </a:ext>
              </a:extLst>
            </p:cNvPr>
            <p:cNvSpPr/>
            <p:nvPr/>
          </p:nvSpPr>
          <p:spPr>
            <a:xfrm>
              <a:off x="6116975" y="2918450"/>
              <a:ext cx="17150" cy="78425"/>
            </a:xfrm>
            <a:custGeom>
              <a:avLst/>
              <a:gdLst/>
              <a:ahLst/>
              <a:cxnLst/>
              <a:rect l="l" t="t" r="r" b="b"/>
              <a:pathLst>
                <a:path w="686" h="3137" extrusionOk="0">
                  <a:moveTo>
                    <a:pt x="23" y="0"/>
                  </a:moveTo>
                  <a:lnTo>
                    <a:pt x="23" y="0"/>
                  </a:lnTo>
                  <a:cubicBezTo>
                    <a:pt x="1" y="23"/>
                    <a:pt x="69" y="114"/>
                    <a:pt x="138" y="251"/>
                  </a:cubicBezTo>
                  <a:cubicBezTo>
                    <a:pt x="206" y="388"/>
                    <a:pt x="274" y="594"/>
                    <a:pt x="343" y="776"/>
                  </a:cubicBezTo>
                  <a:cubicBezTo>
                    <a:pt x="389" y="982"/>
                    <a:pt x="434" y="1187"/>
                    <a:pt x="434" y="1347"/>
                  </a:cubicBezTo>
                  <a:cubicBezTo>
                    <a:pt x="457" y="1415"/>
                    <a:pt x="457" y="1484"/>
                    <a:pt x="457" y="1529"/>
                  </a:cubicBezTo>
                  <a:cubicBezTo>
                    <a:pt x="457" y="1575"/>
                    <a:pt x="457" y="1598"/>
                    <a:pt x="457" y="1598"/>
                  </a:cubicBezTo>
                  <a:cubicBezTo>
                    <a:pt x="457" y="1598"/>
                    <a:pt x="457" y="1621"/>
                    <a:pt x="457" y="1666"/>
                  </a:cubicBezTo>
                  <a:cubicBezTo>
                    <a:pt x="457" y="1712"/>
                    <a:pt x="480" y="1780"/>
                    <a:pt x="480" y="1849"/>
                  </a:cubicBezTo>
                  <a:cubicBezTo>
                    <a:pt x="480" y="2009"/>
                    <a:pt x="480" y="2214"/>
                    <a:pt x="411" y="2420"/>
                  </a:cubicBezTo>
                  <a:cubicBezTo>
                    <a:pt x="366" y="2602"/>
                    <a:pt x="274" y="2808"/>
                    <a:pt x="183" y="2922"/>
                  </a:cubicBezTo>
                  <a:cubicBezTo>
                    <a:pt x="138" y="2990"/>
                    <a:pt x="92" y="3036"/>
                    <a:pt x="69" y="3081"/>
                  </a:cubicBezTo>
                  <a:cubicBezTo>
                    <a:pt x="23" y="3104"/>
                    <a:pt x="23" y="3127"/>
                    <a:pt x="23" y="3127"/>
                  </a:cubicBezTo>
                  <a:cubicBezTo>
                    <a:pt x="23" y="3134"/>
                    <a:pt x="25" y="3137"/>
                    <a:pt x="29" y="3137"/>
                  </a:cubicBezTo>
                  <a:cubicBezTo>
                    <a:pt x="39" y="3137"/>
                    <a:pt x="60" y="3120"/>
                    <a:pt x="92" y="3104"/>
                  </a:cubicBezTo>
                  <a:cubicBezTo>
                    <a:pt x="138" y="3081"/>
                    <a:pt x="206" y="3036"/>
                    <a:pt x="252" y="2967"/>
                  </a:cubicBezTo>
                  <a:cubicBezTo>
                    <a:pt x="389" y="2853"/>
                    <a:pt x="480" y="2648"/>
                    <a:pt x="571" y="2442"/>
                  </a:cubicBezTo>
                  <a:cubicBezTo>
                    <a:pt x="640" y="2237"/>
                    <a:pt x="663" y="2031"/>
                    <a:pt x="685" y="1849"/>
                  </a:cubicBezTo>
                  <a:cubicBezTo>
                    <a:pt x="685" y="1780"/>
                    <a:pt x="685" y="1712"/>
                    <a:pt x="685" y="1666"/>
                  </a:cubicBezTo>
                  <a:cubicBezTo>
                    <a:pt x="685" y="1621"/>
                    <a:pt x="685" y="1575"/>
                    <a:pt x="685" y="1575"/>
                  </a:cubicBezTo>
                  <a:cubicBezTo>
                    <a:pt x="685" y="1575"/>
                    <a:pt x="685" y="1552"/>
                    <a:pt x="663" y="1507"/>
                  </a:cubicBezTo>
                  <a:cubicBezTo>
                    <a:pt x="663" y="1461"/>
                    <a:pt x="663" y="1392"/>
                    <a:pt x="640" y="1324"/>
                  </a:cubicBezTo>
                  <a:cubicBezTo>
                    <a:pt x="617" y="1164"/>
                    <a:pt x="571" y="936"/>
                    <a:pt x="480" y="753"/>
                  </a:cubicBezTo>
                  <a:cubicBezTo>
                    <a:pt x="411" y="548"/>
                    <a:pt x="297" y="342"/>
                    <a:pt x="206" y="205"/>
                  </a:cubicBezTo>
                  <a:cubicBezTo>
                    <a:pt x="115" y="69"/>
                    <a:pt x="23"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2" name="Google Shape;1446;p23">
              <a:extLst>
                <a:ext uri="{FF2B5EF4-FFF2-40B4-BE49-F238E27FC236}">
                  <a16:creationId xmlns:a16="http://schemas.microsoft.com/office/drawing/2014/main" id="{03097DFB-E1D9-2B68-EA29-575217248F7B}"/>
                </a:ext>
              </a:extLst>
            </p:cNvPr>
            <p:cNvSpPr/>
            <p:nvPr/>
          </p:nvSpPr>
          <p:spPr>
            <a:xfrm>
              <a:off x="6127825" y="2977775"/>
              <a:ext cx="6875" cy="17825"/>
            </a:xfrm>
            <a:custGeom>
              <a:avLst/>
              <a:gdLst/>
              <a:ahLst/>
              <a:cxnLst/>
              <a:rect l="l" t="t" r="r" b="b"/>
              <a:pathLst>
                <a:path w="275" h="713" extrusionOk="0">
                  <a:moveTo>
                    <a:pt x="114" y="1"/>
                  </a:moveTo>
                  <a:cubicBezTo>
                    <a:pt x="92" y="1"/>
                    <a:pt x="92" y="115"/>
                    <a:pt x="92" y="183"/>
                  </a:cubicBezTo>
                  <a:cubicBezTo>
                    <a:pt x="92" y="275"/>
                    <a:pt x="69" y="366"/>
                    <a:pt x="69" y="366"/>
                  </a:cubicBezTo>
                  <a:cubicBezTo>
                    <a:pt x="69" y="366"/>
                    <a:pt x="69" y="435"/>
                    <a:pt x="46" y="526"/>
                  </a:cubicBezTo>
                  <a:cubicBezTo>
                    <a:pt x="46" y="594"/>
                    <a:pt x="0" y="686"/>
                    <a:pt x="23" y="708"/>
                  </a:cubicBezTo>
                  <a:cubicBezTo>
                    <a:pt x="26" y="711"/>
                    <a:pt x="30" y="713"/>
                    <a:pt x="35" y="713"/>
                  </a:cubicBezTo>
                  <a:cubicBezTo>
                    <a:pt x="70" y="713"/>
                    <a:pt x="146" y="651"/>
                    <a:pt x="206" y="572"/>
                  </a:cubicBezTo>
                  <a:cubicBezTo>
                    <a:pt x="251" y="480"/>
                    <a:pt x="274" y="366"/>
                    <a:pt x="274" y="366"/>
                  </a:cubicBezTo>
                  <a:cubicBezTo>
                    <a:pt x="274" y="366"/>
                    <a:pt x="274" y="275"/>
                    <a:pt x="251" y="161"/>
                  </a:cubicBezTo>
                  <a:cubicBezTo>
                    <a:pt x="206" y="69"/>
                    <a:pt x="137" y="1"/>
                    <a:pt x="11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3" name="Google Shape;1447;p23">
              <a:extLst>
                <a:ext uri="{FF2B5EF4-FFF2-40B4-BE49-F238E27FC236}">
                  <a16:creationId xmlns:a16="http://schemas.microsoft.com/office/drawing/2014/main" id="{3B08472F-0BF6-E182-99EE-973CE7ADF170}"/>
                </a:ext>
              </a:extLst>
            </p:cNvPr>
            <p:cNvSpPr/>
            <p:nvPr/>
          </p:nvSpPr>
          <p:spPr>
            <a:xfrm>
              <a:off x="6017200" y="2915025"/>
              <a:ext cx="119775" cy="90475"/>
            </a:xfrm>
            <a:custGeom>
              <a:avLst/>
              <a:gdLst/>
              <a:ahLst/>
              <a:cxnLst/>
              <a:rect l="l" t="t" r="r" b="b"/>
              <a:pathLst>
                <a:path w="4791" h="3619" extrusionOk="0">
                  <a:moveTo>
                    <a:pt x="499" y="0"/>
                  </a:moveTo>
                  <a:lnTo>
                    <a:pt x="499" y="0"/>
                  </a:lnTo>
                  <a:cubicBezTo>
                    <a:pt x="180" y="388"/>
                    <a:pt x="43" y="822"/>
                    <a:pt x="20" y="1050"/>
                  </a:cubicBezTo>
                  <a:cubicBezTo>
                    <a:pt x="1" y="1718"/>
                    <a:pt x="684" y="2545"/>
                    <a:pt x="1308" y="2545"/>
                  </a:cubicBezTo>
                  <a:cubicBezTo>
                    <a:pt x="1431" y="2545"/>
                    <a:pt x="1551" y="2514"/>
                    <a:pt x="1663" y="2442"/>
                  </a:cubicBezTo>
                  <a:cubicBezTo>
                    <a:pt x="1663" y="2442"/>
                    <a:pt x="2211" y="3218"/>
                    <a:pt x="2987" y="3492"/>
                  </a:cubicBezTo>
                  <a:cubicBezTo>
                    <a:pt x="3221" y="3579"/>
                    <a:pt x="3450" y="3619"/>
                    <a:pt x="3656" y="3619"/>
                  </a:cubicBezTo>
                  <a:cubicBezTo>
                    <a:pt x="4156" y="3619"/>
                    <a:pt x="4519" y="3385"/>
                    <a:pt x="4471" y="3013"/>
                  </a:cubicBezTo>
                  <a:cubicBezTo>
                    <a:pt x="4471" y="3013"/>
                    <a:pt x="4790" y="1689"/>
                    <a:pt x="4288" y="616"/>
                  </a:cubicBezTo>
                  <a:lnTo>
                    <a:pt x="4288" y="616"/>
                  </a:lnTo>
                  <a:cubicBezTo>
                    <a:pt x="4425" y="1278"/>
                    <a:pt x="4357" y="2191"/>
                    <a:pt x="3877" y="2602"/>
                  </a:cubicBezTo>
                  <a:cubicBezTo>
                    <a:pt x="3730" y="2727"/>
                    <a:pt x="3580" y="2778"/>
                    <a:pt x="3433" y="2778"/>
                  </a:cubicBezTo>
                  <a:cubicBezTo>
                    <a:pt x="2854" y="2778"/>
                    <a:pt x="2316" y="1985"/>
                    <a:pt x="2097" y="1803"/>
                  </a:cubicBezTo>
                  <a:cubicBezTo>
                    <a:pt x="2012" y="1726"/>
                    <a:pt x="1908" y="1704"/>
                    <a:pt x="1779" y="1704"/>
                  </a:cubicBezTo>
                  <a:cubicBezTo>
                    <a:pt x="1605" y="1704"/>
                    <a:pt x="1386" y="1743"/>
                    <a:pt x="1103" y="1743"/>
                  </a:cubicBezTo>
                  <a:cubicBezTo>
                    <a:pt x="976" y="1743"/>
                    <a:pt x="836" y="1735"/>
                    <a:pt x="682" y="1712"/>
                  </a:cubicBezTo>
                  <a:cubicBezTo>
                    <a:pt x="180" y="1644"/>
                    <a:pt x="340" y="662"/>
                    <a:pt x="4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4" name="Google Shape;1448;p23">
              <a:extLst>
                <a:ext uri="{FF2B5EF4-FFF2-40B4-BE49-F238E27FC236}">
                  <a16:creationId xmlns:a16="http://schemas.microsoft.com/office/drawing/2014/main" id="{A8CF9F3F-493A-1B76-96C8-80CF2E8E10F7}"/>
                </a:ext>
              </a:extLst>
            </p:cNvPr>
            <p:cNvSpPr/>
            <p:nvPr/>
          </p:nvSpPr>
          <p:spPr>
            <a:xfrm>
              <a:off x="6116975" y="2226425"/>
              <a:ext cx="337275" cy="335125"/>
            </a:xfrm>
            <a:custGeom>
              <a:avLst/>
              <a:gdLst/>
              <a:ahLst/>
              <a:cxnLst/>
              <a:rect l="l" t="t" r="r" b="b"/>
              <a:pathLst>
                <a:path w="13491" h="13405" extrusionOk="0">
                  <a:moveTo>
                    <a:pt x="4480" y="0"/>
                  </a:moveTo>
                  <a:cubicBezTo>
                    <a:pt x="4295" y="0"/>
                    <a:pt x="4096" y="13"/>
                    <a:pt x="3881" y="40"/>
                  </a:cubicBezTo>
                  <a:cubicBezTo>
                    <a:pt x="1712" y="314"/>
                    <a:pt x="1210" y="2847"/>
                    <a:pt x="1210" y="2847"/>
                  </a:cubicBezTo>
                  <a:cubicBezTo>
                    <a:pt x="1" y="4080"/>
                    <a:pt x="4543" y="12228"/>
                    <a:pt x="4543" y="12228"/>
                  </a:cubicBezTo>
                  <a:cubicBezTo>
                    <a:pt x="4543" y="12228"/>
                    <a:pt x="5954" y="13404"/>
                    <a:pt x="7645" y="13404"/>
                  </a:cubicBezTo>
                  <a:cubicBezTo>
                    <a:pt x="7995" y="13404"/>
                    <a:pt x="8356" y="13354"/>
                    <a:pt x="8720" y="13233"/>
                  </a:cubicBezTo>
                  <a:cubicBezTo>
                    <a:pt x="11482" y="12320"/>
                    <a:pt x="10797" y="10927"/>
                    <a:pt x="10797" y="10927"/>
                  </a:cubicBezTo>
                  <a:cubicBezTo>
                    <a:pt x="10797" y="10927"/>
                    <a:pt x="13490" y="10083"/>
                    <a:pt x="12920" y="8417"/>
                  </a:cubicBezTo>
                  <a:cubicBezTo>
                    <a:pt x="12326" y="6750"/>
                    <a:pt x="9975" y="6431"/>
                    <a:pt x="9975" y="6431"/>
                  </a:cubicBezTo>
                  <a:cubicBezTo>
                    <a:pt x="9975" y="6431"/>
                    <a:pt x="11094" y="4787"/>
                    <a:pt x="10272" y="3897"/>
                  </a:cubicBezTo>
                  <a:cubicBezTo>
                    <a:pt x="9736" y="3315"/>
                    <a:pt x="9171" y="3172"/>
                    <a:pt x="8746" y="3172"/>
                  </a:cubicBezTo>
                  <a:cubicBezTo>
                    <a:pt x="8337" y="3172"/>
                    <a:pt x="8058" y="3304"/>
                    <a:pt x="8058" y="3304"/>
                  </a:cubicBezTo>
                  <a:cubicBezTo>
                    <a:pt x="8058" y="3304"/>
                    <a:pt x="8880" y="2345"/>
                    <a:pt x="8149" y="2025"/>
                  </a:cubicBezTo>
                  <a:cubicBezTo>
                    <a:pt x="8055" y="1984"/>
                    <a:pt x="7958" y="1966"/>
                    <a:pt x="7860" y="1966"/>
                  </a:cubicBezTo>
                  <a:cubicBezTo>
                    <a:pt x="7209" y="1966"/>
                    <a:pt x="6551" y="2779"/>
                    <a:pt x="6551" y="2779"/>
                  </a:cubicBezTo>
                  <a:cubicBezTo>
                    <a:pt x="6825" y="1748"/>
                    <a:pt x="6653" y="0"/>
                    <a:pt x="44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5" name="Google Shape;1449;p23">
              <a:extLst>
                <a:ext uri="{FF2B5EF4-FFF2-40B4-BE49-F238E27FC236}">
                  <a16:creationId xmlns:a16="http://schemas.microsoft.com/office/drawing/2014/main" id="{5D691024-94FE-A3B2-78FF-7BB50D1EF79B}"/>
                </a:ext>
              </a:extLst>
            </p:cNvPr>
            <p:cNvSpPr/>
            <p:nvPr/>
          </p:nvSpPr>
          <p:spPr>
            <a:xfrm>
              <a:off x="6116975" y="2242800"/>
              <a:ext cx="337275" cy="318750"/>
            </a:xfrm>
            <a:custGeom>
              <a:avLst/>
              <a:gdLst/>
              <a:ahLst/>
              <a:cxnLst/>
              <a:rect l="l" t="t" r="r" b="b"/>
              <a:pathLst>
                <a:path w="13491" h="12750" extrusionOk="0">
                  <a:moveTo>
                    <a:pt x="6209" y="1"/>
                  </a:moveTo>
                  <a:cubicBezTo>
                    <a:pt x="5689" y="978"/>
                    <a:pt x="4431" y="3148"/>
                    <a:pt x="3055" y="3148"/>
                  </a:cubicBezTo>
                  <a:cubicBezTo>
                    <a:pt x="2921" y="3148"/>
                    <a:pt x="2785" y="3127"/>
                    <a:pt x="2648" y="3082"/>
                  </a:cubicBezTo>
                  <a:cubicBezTo>
                    <a:pt x="1484" y="2694"/>
                    <a:pt x="1461" y="1758"/>
                    <a:pt x="1621" y="1074"/>
                  </a:cubicBezTo>
                  <a:lnTo>
                    <a:pt x="1621" y="1074"/>
                  </a:lnTo>
                  <a:cubicBezTo>
                    <a:pt x="1302" y="1667"/>
                    <a:pt x="1210" y="2192"/>
                    <a:pt x="1210" y="2192"/>
                  </a:cubicBezTo>
                  <a:cubicBezTo>
                    <a:pt x="1" y="3425"/>
                    <a:pt x="4543" y="11573"/>
                    <a:pt x="4543" y="11573"/>
                  </a:cubicBezTo>
                  <a:cubicBezTo>
                    <a:pt x="4543" y="11573"/>
                    <a:pt x="5954" y="12749"/>
                    <a:pt x="7645" y="12749"/>
                  </a:cubicBezTo>
                  <a:cubicBezTo>
                    <a:pt x="7995" y="12749"/>
                    <a:pt x="8356" y="12699"/>
                    <a:pt x="8720" y="12578"/>
                  </a:cubicBezTo>
                  <a:cubicBezTo>
                    <a:pt x="11482" y="11665"/>
                    <a:pt x="10797" y="10272"/>
                    <a:pt x="10797" y="10272"/>
                  </a:cubicBezTo>
                  <a:cubicBezTo>
                    <a:pt x="10797" y="10272"/>
                    <a:pt x="13490" y="9428"/>
                    <a:pt x="12920" y="7762"/>
                  </a:cubicBezTo>
                  <a:cubicBezTo>
                    <a:pt x="12897" y="7693"/>
                    <a:pt x="12874" y="7647"/>
                    <a:pt x="12851" y="7602"/>
                  </a:cubicBezTo>
                  <a:cubicBezTo>
                    <a:pt x="12215" y="8097"/>
                    <a:pt x="11195" y="8379"/>
                    <a:pt x="10308" y="8379"/>
                  </a:cubicBezTo>
                  <a:cubicBezTo>
                    <a:pt x="9476" y="8379"/>
                    <a:pt x="8760" y="8131"/>
                    <a:pt x="8583" y="7579"/>
                  </a:cubicBezTo>
                  <a:cubicBezTo>
                    <a:pt x="8400" y="6917"/>
                    <a:pt x="9268" y="6324"/>
                    <a:pt x="10295" y="5844"/>
                  </a:cubicBezTo>
                  <a:cubicBezTo>
                    <a:pt x="10089" y="5799"/>
                    <a:pt x="9975" y="5776"/>
                    <a:pt x="9975" y="5776"/>
                  </a:cubicBezTo>
                  <a:cubicBezTo>
                    <a:pt x="9975" y="5776"/>
                    <a:pt x="10843" y="4520"/>
                    <a:pt x="10500" y="3607"/>
                  </a:cubicBezTo>
                  <a:lnTo>
                    <a:pt x="10500" y="3607"/>
                  </a:lnTo>
                  <a:cubicBezTo>
                    <a:pt x="9672" y="4400"/>
                    <a:pt x="8531" y="5343"/>
                    <a:pt x="7760" y="5343"/>
                  </a:cubicBezTo>
                  <a:cubicBezTo>
                    <a:pt x="7532" y="5343"/>
                    <a:pt x="7336" y="5261"/>
                    <a:pt x="7191" y="5068"/>
                  </a:cubicBezTo>
                  <a:cubicBezTo>
                    <a:pt x="6620" y="4292"/>
                    <a:pt x="7738" y="3242"/>
                    <a:pt x="8743" y="2512"/>
                  </a:cubicBezTo>
                  <a:cubicBezTo>
                    <a:pt x="8332" y="2512"/>
                    <a:pt x="8058" y="2649"/>
                    <a:pt x="8058" y="2649"/>
                  </a:cubicBezTo>
                  <a:cubicBezTo>
                    <a:pt x="8058" y="2649"/>
                    <a:pt x="8629" y="1987"/>
                    <a:pt x="8400" y="1576"/>
                  </a:cubicBezTo>
                  <a:lnTo>
                    <a:pt x="8400" y="1576"/>
                  </a:lnTo>
                  <a:cubicBezTo>
                    <a:pt x="8060" y="1959"/>
                    <a:pt x="7580" y="2382"/>
                    <a:pt x="7092" y="2382"/>
                  </a:cubicBezTo>
                  <a:cubicBezTo>
                    <a:pt x="7056" y="2382"/>
                    <a:pt x="7021" y="2379"/>
                    <a:pt x="6985" y="2375"/>
                  </a:cubicBezTo>
                  <a:cubicBezTo>
                    <a:pt x="6757" y="2352"/>
                    <a:pt x="6666" y="2192"/>
                    <a:pt x="6666" y="1987"/>
                  </a:cubicBezTo>
                  <a:cubicBezTo>
                    <a:pt x="6597" y="2078"/>
                    <a:pt x="6551" y="2124"/>
                    <a:pt x="6551" y="2124"/>
                  </a:cubicBezTo>
                  <a:cubicBezTo>
                    <a:pt x="6711" y="1507"/>
                    <a:pt x="6711" y="594"/>
                    <a:pt x="620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6" name="Google Shape;1450;p23">
              <a:extLst>
                <a:ext uri="{FF2B5EF4-FFF2-40B4-BE49-F238E27FC236}">
                  <a16:creationId xmlns:a16="http://schemas.microsoft.com/office/drawing/2014/main" id="{8C723337-D89F-DB54-3886-F9B4BE856C6F}"/>
                </a:ext>
              </a:extLst>
            </p:cNvPr>
            <p:cNvSpPr/>
            <p:nvPr/>
          </p:nvSpPr>
          <p:spPr>
            <a:xfrm>
              <a:off x="6180900" y="2330075"/>
              <a:ext cx="87900" cy="36600"/>
            </a:xfrm>
            <a:custGeom>
              <a:avLst/>
              <a:gdLst/>
              <a:ahLst/>
              <a:cxnLst/>
              <a:rect l="l" t="t" r="r" b="b"/>
              <a:pathLst>
                <a:path w="3516" h="1464" extrusionOk="0">
                  <a:moveTo>
                    <a:pt x="1280" y="0"/>
                  </a:moveTo>
                  <a:cubicBezTo>
                    <a:pt x="1212" y="0"/>
                    <a:pt x="1143" y="8"/>
                    <a:pt x="1073" y="25"/>
                  </a:cubicBezTo>
                  <a:cubicBezTo>
                    <a:pt x="913" y="71"/>
                    <a:pt x="753" y="162"/>
                    <a:pt x="616" y="276"/>
                  </a:cubicBezTo>
                  <a:cubicBezTo>
                    <a:pt x="342" y="482"/>
                    <a:pt x="114" y="778"/>
                    <a:pt x="46" y="1029"/>
                  </a:cubicBezTo>
                  <a:cubicBezTo>
                    <a:pt x="0" y="1166"/>
                    <a:pt x="0" y="1280"/>
                    <a:pt x="23" y="1349"/>
                  </a:cubicBezTo>
                  <a:cubicBezTo>
                    <a:pt x="46" y="1440"/>
                    <a:pt x="68" y="1463"/>
                    <a:pt x="68" y="1463"/>
                  </a:cubicBezTo>
                  <a:cubicBezTo>
                    <a:pt x="91" y="1463"/>
                    <a:pt x="23" y="1303"/>
                    <a:pt x="114" y="1075"/>
                  </a:cubicBezTo>
                  <a:cubicBezTo>
                    <a:pt x="205" y="847"/>
                    <a:pt x="434" y="573"/>
                    <a:pt x="708" y="390"/>
                  </a:cubicBezTo>
                  <a:cubicBezTo>
                    <a:pt x="822" y="299"/>
                    <a:pt x="982" y="230"/>
                    <a:pt x="1118" y="185"/>
                  </a:cubicBezTo>
                  <a:cubicBezTo>
                    <a:pt x="1155" y="179"/>
                    <a:pt x="1192" y="176"/>
                    <a:pt x="1228" y="176"/>
                  </a:cubicBezTo>
                  <a:cubicBezTo>
                    <a:pt x="1326" y="176"/>
                    <a:pt x="1417" y="197"/>
                    <a:pt x="1484" y="230"/>
                  </a:cubicBezTo>
                  <a:cubicBezTo>
                    <a:pt x="1689" y="322"/>
                    <a:pt x="1758" y="482"/>
                    <a:pt x="1758" y="482"/>
                  </a:cubicBezTo>
                  <a:cubicBezTo>
                    <a:pt x="1758" y="482"/>
                    <a:pt x="1849" y="618"/>
                    <a:pt x="1963" y="847"/>
                  </a:cubicBezTo>
                  <a:cubicBezTo>
                    <a:pt x="1963" y="870"/>
                    <a:pt x="1986" y="892"/>
                    <a:pt x="1986" y="915"/>
                  </a:cubicBezTo>
                  <a:cubicBezTo>
                    <a:pt x="2009" y="961"/>
                    <a:pt x="2031" y="1007"/>
                    <a:pt x="2054" y="1052"/>
                  </a:cubicBezTo>
                  <a:cubicBezTo>
                    <a:pt x="2077" y="1121"/>
                    <a:pt x="2100" y="1166"/>
                    <a:pt x="2123" y="1235"/>
                  </a:cubicBezTo>
                  <a:cubicBezTo>
                    <a:pt x="2123" y="1256"/>
                    <a:pt x="2127" y="1264"/>
                    <a:pt x="2134" y="1264"/>
                  </a:cubicBezTo>
                  <a:cubicBezTo>
                    <a:pt x="2149" y="1264"/>
                    <a:pt x="2176" y="1228"/>
                    <a:pt x="2191" y="1212"/>
                  </a:cubicBezTo>
                  <a:lnTo>
                    <a:pt x="2260" y="1143"/>
                  </a:lnTo>
                  <a:cubicBezTo>
                    <a:pt x="2283" y="1121"/>
                    <a:pt x="2305" y="1075"/>
                    <a:pt x="2328" y="1052"/>
                  </a:cubicBezTo>
                  <a:lnTo>
                    <a:pt x="2374" y="1029"/>
                  </a:lnTo>
                  <a:cubicBezTo>
                    <a:pt x="2397" y="1007"/>
                    <a:pt x="2442" y="984"/>
                    <a:pt x="2465" y="961"/>
                  </a:cubicBezTo>
                  <a:cubicBezTo>
                    <a:pt x="2534" y="915"/>
                    <a:pt x="2602" y="870"/>
                    <a:pt x="2671" y="847"/>
                  </a:cubicBezTo>
                  <a:cubicBezTo>
                    <a:pt x="2830" y="778"/>
                    <a:pt x="2990" y="733"/>
                    <a:pt x="3127" y="733"/>
                  </a:cubicBezTo>
                  <a:cubicBezTo>
                    <a:pt x="3287" y="733"/>
                    <a:pt x="3401" y="801"/>
                    <a:pt x="3424" y="915"/>
                  </a:cubicBezTo>
                  <a:cubicBezTo>
                    <a:pt x="3447" y="984"/>
                    <a:pt x="3447" y="1029"/>
                    <a:pt x="3447" y="1075"/>
                  </a:cubicBezTo>
                  <a:cubicBezTo>
                    <a:pt x="3447" y="1143"/>
                    <a:pt x="3447" y="1166"/>
                    <a:pt x="3424" y="1212"/>
                  </a:cubicBezTo>
                  <a:cubicBezTo>
                    <a:pt x="3424" y="1280"/>
                    <a:pt x="3424" y="1326"/>
                    <a:pt x="3424" y="1326"/>
                  </a:cubicBezTo>
                  <a:cubicBezTo>
                    <a:pt x="3424" y="1326"/>
                    <a:pt x="3447" y="1303"/>
                    <a:pt x="3469" y="1235"/>
                  </a:cubicBezTo>
                  <a:cubicBezTo>
                    <a:pt x="3492" y="1189"/>
                    <a:pt x="3492" y="1143"/>
                    <a:pt x="3515" y="1098"/>
                  </a:cubicBezTo>
                  <a:cubicBezTo>
                    <a:pt x="3515" y="1029"/>
                    <a:pt x="3515" y="984"/>
                    <a:pt x="3515" y="892"/>
                  </a:cubicBezTo>
                  <a:cubicBezTo>
                    <a:pt x="3492" y="870"/>
                    <a:pt x="3492" y="824"/>
                    <a:pt x="3469" y="801"/>
                  </a:cubicBezTo>
                  <a:cubicBezTo>
                    <a:pt x="3447" y="755"/>
                    <a:pt x="3424" y="733"/>
                    <a:pt x="3378" y="710"/>
                  </a:cubicBezTo>
                  <a:cubicBezTo>
                    <a:pt x="3310" y="664"/>
                    <a:pt x="3241" y="618"/>
                    <a:pt x="3150" y="618"/>
                  </a:cubicBezTo>
                  <a:cubicBezTo>
                    <a:pt x="3118" y="614"/>
                    <a:pt x="3085" y="613"/>
                    <a:pt x="3053" y="613"/>
                  </a:cubicBezTo>
                  <a:cubicBezTo>
                    <a:pt x="2903" y="613"/>
                    <a:pt x="2756" y="653"/>
                    <a:pt x="2625" y="710"/>
                  </a:cubicBezTo>
                  <a:cubicBezTo>
                    <a:pt x="2534" y="733"/>
                    <a:pt x="2465" y="778"/>
                    <a:pt x="2374" y="824"/>
                  </a:cubicBezTo>
                  <a:cubicBezTo>
                    <a:pt x="2351" y="847"/>
                    <a:pt x="2305" y="870"/>
                    <a:pt x="2283" y="892"/>
                  </a:cubicBezTo>
                  <a:lnTo>
                    <a:pt x="2214" y="938"/>
                  </a:lnTo>
                  <a:cubicBezTo>
                    <a:pt x="2214" y="938"/>
                    <a:pt x="2191" y="961"/>
                    <a:pt x="2191" y="961"/>
                  </a:cubicBezTo>
                  <a:lnTo>
                    <a:pt x="2191" y="938"/>
                  </a:lnTo>
                  <a:lnTo>
                    <a:pt x="2191" y="915"/>
                  </a:lnTo>
                  <a:lnTo>
                    <a:pt x="2168" y="847"/>
                  </a:lnTo>
                  <a:cubicBezTo>
                    <a:pt x="2146" y="824"/>
                    <a:pt x="2146" y="801"/>
                    <a:pt x="2123" y="755"/>
                  </a:cubicBezTo>
                  <a:cubicBezTo>
                    <a:pt x="2031" y="527"/>
                    <a:pt x="1917" y="367"/>
                    <a:pt x="1917" y="367"/>
                  </a:cubicBezTo>
                  <a:cubicBezTo>
                    <a:pt x="1917" y="367"/>
                    <a:pt x="1826" y="185"/>
                    <a:pt x="1575" y="48"/>
                  </a:cubicBezTo>
                  <a:cubicBezTo>
                    <a:pt x="1490" y="20"/>
                    <a:pt x="1388" y="0"/>
                    <a:pt x="128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7" name="Google Shape;1451;p23">
              <a:extLst>
                <a:ext uri="{FF2B5EF4-FFF2-40B4-BE49-F238E27FC236}">
                  <a16:creationId xmlns:a16="http://schemas.microsoft.com/office/drawing/2014/main" id="{D2F231BF-92E8-28CE-E824-0004A7F13AF5}"/>
                </a:ext>
              </a:extLst>
            </p:cNvPr>
            <p:cNvSpPr/>
            <p:nvPr/>
          </p:nvSpPr>
          <p:spPr>
            <a:xfrm>
              <a:off x="6258500" y="2423700"/>
              <a:ext cx="59925" cy="82900"/>
            </a:xfrm>
            <a:custGeom>
              <a:avLst/>
              <a:gdLst/>
              <a:ahLst/>
              <a:cxnLst/>
              <a:rect l="l" t="t" r="r" b="b"/>
              <a:pathLst>
                <a:path w="2397" h="3316" extrusionOk="0">
                  <a:moveTo>
                    <a:pt x="1324" y="1"/>
                  </a:moveTo>
                  <a:cubicBezTo>
                    <a:pt x="1324" y="23"/>
                    <a:pt x="1461" y="137"/>
                    <a:pt x="1689" y="320"/>
                  </a:cubicBezTo>
                  <a:cubicBezTo>
                    <a:pt x="1803" y="411"/>
                    <a:pt x="1918" y="526"/>
                    <a:pt x="2032" y="662"/>
                  </a:cubicBezTo>
                  <a:cubicBezTo>
                    <a:pt x="2123" y="799"/>
                    <a:pt x="2237" y="982"/>
                    <a:pt x="2237" y="1142"/>
                  </a:cubicBezTo>
                  <a:cubicBezTo>
                    <a:pt x="2260" y="1233"/>
                    <a:pt x="2237" y="1302"/>
                    <a:pt x="2214" y="1393"/>
                  </a:cubicBezTo>
                  <a:cubicBezTo>
                    <a:pt x="2169" y="1461"/>
                    <a:pt x="2123" y="1530"/>
                    <a:pt x="2077" y="1598"/>
                  </a:cubicBezTo>
                  <a:cubicBezTo>
                    <a:pt x="1963" y="1712"/>
                    <a:pt x="1826" y="1758"/>
                    <a:pt x="1689" y="1758"/>
                  </a:cubicBezTo>
                  <a:lnTo>
                    <a:pt x="1507" y="1758"/>
                  </a:lnTo>
                  <a:cubicBezTo>
                    <a:pt x="1484" y="1758"/>
                    <a:pt x="1461" y="1758"/>
                    <a:pt x="1438" y="1735"/>
                  </a:cubicBezTo>
                  <a:cubicBezTo>
                    <a:pt x="1415" y="1735"/>
                    <a:pt x="1415" y="1735"/>
                    <a:pt x="1347" y="1712"/>
                  </a:cubicBezTo>
                  <a:cubicBezTo>
                    <a:pt x="1256" y="1690"/>
                    <a:pt x="1210" y="1667"/>
                    <a:pt x="1142" y="1621"/>
                  </a:cubicBezTo>
                  <a:cubicBezTo>
                    <a:pt x="1096" y="1598"/>
                    <a:pt x="1050" y="1575"/>
                    <a:pt x="1050" y="1575"/>
                  </a:cubicBezTo>
                  <a:cubicBezTo>
                    <a:pt x="1050" y="1575"/>
                    <a:pt x="1027" y="1575"/>
                    <a:pt x="799" y="1461"/>
                  </a:cubicBezTo>
                  <a:lnTo>
                    <a:pt x="799" y="1461"/>
                  </a:lnTo>
                  <a:cubicBezTo>
                    <a:pt x="845" y="1507"/>
                    <a:pt x="913" y="1621"/>
                    <a:pt x="1027" y="1804"/>
                  </a:cubicBezTo>
                  <a:cubicBezTo>
                    <a:pt x="1073" y="1849"/>
                    <a:pt x="1096" y="1872"/>
                    <a:pt x="1119" y="1941"/>
                  </a:cubicBezTo>
                  <a:cubicBezTo>
                    <a:pt x="1142" y="1964"/>
                    <a:pt x="1187" y="2032"/>
                    <a:pt x="1187" y="2055"/>
                  </a:cubicBezTo>
                  <a:cubicBezTo>
                    <a:pt x="1233" y="2100"/>
                    <a:pt x="1256" y="2169"/>
                    <a:pt x="1278" y="2215"/>
                  </a:cubicBezTo>
                  <a:cubicBezTo>
                    <a:pt x="1347" y="2352"/>
                    <a:pt x="1393" y="2488"/>
                    <a:pt x="1393" y="2648"/>
                  </a:cubicBezTo>
                  <a:cubicBezTo>
                    <a:pt x="1415" y="2717"/>
                    <a:pt x="1393" y="2808"/>
                    <a:pt x="1370" y="2877"/>
                  </a:cubicBezTo>
                  <a:cubicBezTo>
                    <a:pt x="1324" y="2945"/>
                    <a:pt x="1278" y="3013"/>
                    <a:pt x="1233" y="3059"/>
                  </a:cubicBezTo>
                  <a:cubicBezTo>
                    <a:pt x="1096" y="3150"/>
                    <a:pt x="936" y="3196"/>
                    <a:pt x="776" y="3196"/>
                  </a:cubicBezTo>
                  <a:cubicBezTo>
                    <a:pt x="617" y="3196"/>
                    <a:pt x="480" y="3173"/>
                    <a:pt x="365" y="3128"/>
                  </a:cubicBezTo>
                  <a:cubicBezTo>
                    <a:pt x="131" y="3042"/>
                    <a:pt x="36" y="2897"/>
                    <a:pt x="24" y="2897"/>
                  </a:cubicBezTo>
                  <a:cubicBezTo>
                    <a:pt x="23" y="2897"/>
                    <a:pt x="23" y="2898"/>
                    <a:pt x="23" y="2899"/>
                  </a:cubicBezTo>
                  <a:cubicBezTo>
                    <a:pt x="0" y="2899"/>
                    <a:pt x="23" y="2922"/>
                    <a:pt x="69" y="2991"/>
                  </a:cubicBezTo>
                  <a:cubicBezTo>
                    <a:pt x="92" y="3036"/>
                    <a:pt x="137" y="3059"/>
                    <a:pt x="183" y="3105"/>
                  </a:cubicBezTo>
                  <a:cubicBezTo>
                    <a:pt x="229" y="3128"/>
                    <a:pt x="274" y="3173"/>
                    <a:pt x="343" y="3196"/>
                  </a:cubicBezTo>
                  <a:cubicBezTo>
                    <a:pt x="457" y="3265"/>
                    <a:pt x="617" y="3287"/>
                    <a:pt x="776" y="3310"/>
                  </a:cubicBezTo>
                  <a:cubicBezTo>
                    <a:pt x="807" y="3314"/>
                    <a:pt x="837" y="3316"/>
                    <a:pt x="868" y="3316"/>
                  </a:cubicBezTo>
                  <a:cubicBezTo>
                    <a:pt x="1019" y="3316"/>
                    <a:pt x="1168" y="3268"/>
                    <a:pt x="1301" y="3173"/>
                  </a:cubicBezTo>
                  <a:cubicBezTo>
                    <a:pt x="1393" y="3105"/>
                    <a:pt x="1461" y="3036"/>
                    <a:pt x="1507" y="2945"/>
                  </a:cubicBezTo>
                  <a:cubicBezTo>
                    <a:pt x="1530" y="2854"/>
                    <a:pt x="1575" y="2740"/>
                    <a:pt x="1575" y="2648"/>
                  </a:cubicBezTo>
                  <a:cubicBezTo>
                    <a:pt x="1575" y="2466"/>
                    <a:pt x="1507" y="2283"/>
                    <a:pt x="1461" y="2146"/>
                  </a:cubicBezTo>
                  <a:cubicBezTo>
                    <a:pt x="1415" y="2078"/>
                    <a:pt x="1393" y="2009"/>
                    <a:pt x="1370" y="1964"/>
                  </a:cubicBezTo>
                  <a:cubicBezTo>
                    <a:pt x="1358" y="1941"/>
                    <a:pt x="1353" y="1935"/>
                    <a:pt x="1350" y="1935"/>
                  </a:cubicBezTo>
                  <a:cubicBezTo>
                    <a:pt x="1347" y="1935"/>
                    <a:pt x="1347" y="1941"/>
                    <a:pt x="1347" y="1941"/>
                  </a:cubicBezTo>
                  <a:cubicBezTo>
                    <a:pt x="1347" y="1941"/>
                    <a:pt x="1347" y="1918"/>
                    <a:pt x="1347" y="1918"/>
                  </a:cubicBezTo>
                  <a:cubicBezTo>
                    <a:pt x="1347" y="1918"/>
                    <a:pt x="1370" y="1941"/>
                    <a:pt x="1393" y="1941"/>
                  </a:cubicBezTo>
                  <a:lnTo>
                    <a:pt x="1484" y="1941"/>
                  </a:lnTo>
                  <a:cubicBezTo>
                    <a:pt x="1518" y="1952"/>
                    <a:pt x="1552" y="1958"/>
                    <a:pt x="1589" y="1958"/>
                  </a:cubicBezTo>
                  <a:cubicBezTo>
                    <a:pt x="1627" y="1958"/>
                    <a:pt x="1667" y="1952"/>
                    <a:pt x="1712" y="1941"/>
                  </a:cubicBezTo>
                  <a:cubicBezTo>
                    <a:pt x="1872" y="1941"/>
                    <a:pt x="2055" y="1872"/>
                    <a:pt x="2191" y="1712"/>
                  </a:cubicBezTo>
                  <a:cubicBezTo>
                    <a:pt x="2260" y="1644"/>
                    <a:pt x="2328" y="1553"/>
                    <a:pt x="2351" y="1439"/>
                  </a:cubicBezTo>
                  <a:cubicBezTo>
                    <a:pt x="2397" y="1347"/>
                    <a:pt x="2397" y="1233"/>
                    <a:pt x="2397" y="1119"/>
                  </a:cubicBezTo>
                  <a:cubicBezTo>
                    <a:pt x="2351" y="914"/>
                    <a:pt x="2237" y="731"/>
                    <a:pt x="2123" y="594"/>
                  </a:cubicBezTo>
                  <a:cubicBezTo>
                    <a:pt x="1986" y="457"/>
                    <a:pt x="1849" y="343"/>
                    <a:pt x="1735" y="252"/>
                  </a:cubicBezTo>
                  <a:cubicBezTo>
                    <a:pt x="1507" y="92"/>
                    <a:pt x="1324" y="1"/>
                    <a:pt x="132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8" name="Google Shape;1452;p23">
              <a:extLst>
                <a:ext uri="{FF2B5EF4-FFF2-40B4-BE49-F238E27FC236}">
                  <a16:creationId xmlns:a16="http://schemas.microsoft.com/office/drawing/2014/main" id="{D945CF13-043C-8B84-2A8F-5F6807539986}"/>
                </a:ext>
              </a:extLst>
            </p:cNvPr>
            <p:cNvSpPr/>
            <p:nvPr/>
          </p:nvSpPr>
          <p:spPr>
            <a:xfrm>
              <a:off x="5754050" y="2481975"/>
              <a:ext cx="94950" cy="116825"/>
            </a:xfrm>
            <a:custGeom>
              <a:avLst/>
              <a:gdLst/>
              <a:ahLst/>
              <a:cxnLst/>
              <a:rect l="l" t="t" r="r" b="b"/>
              <a:pathLst>
                <a:path w="3798" h="4673" extrusionOk="0">
                  <a:moveTo>
                    <a:pt x="2469" y="0"/>
                  </a:moveTo>
                  <a:cubicBezTo>
                    <a:pt x="2292" y="0"/>
                    <a:pt x="2087" y="39"/>
                    <a:pt x="1850" y="135"/>
                  </a:cubicBezTo>
                  <a:cubicBezTo>
                    <a:pt x="1" y="865"/>
                    <a:pt x="1188" y="4335"/>
                    <a:pt x="2146" y="4654"/>
                  </a:cubicBezTo>
                  <a:cubicBezTo>
                    <a:pt x="2184" y="4667"/>
                    <a:pt x="2222" y="4673"/>
                    <a:pt x="2259" y="4673"/>
                  </a:cubicBezTo>
                  <a:cubicBezTo>
                    <a:pt x="3159" y="4673"/>
                    <a:pt x="3797" y="1096"/>
                    <a:pt x="3424" y="614"/>
                  </a:cubicBezTo>
                  <a:cubicBezTo>
                    <a:pt x="3424" y="614"/>
                    <a:pt x="3176" y="0"/>
                    <a:pt x="24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9" name="Google Shape;1453;p23">
              <a:extLst>
                <a:ext uri="{FF2B5EF4-FFF2-40B4-BE49-F238E27FC236}">
                  <a16:creationId xmlns:a16="http://schemas.microsoft.com/office/drawing/2014/main" id="{08597988-E8A3-3D69-15CB-497DDE4DD813}"/>
                </a:ext>
              </a:extLst>
            </p:cNvPr>
            <p:cNvSpPr/>
            <p:nvPr/>
          </p:nvSpPr>
          <p:spPr>
            <a:xfrm>
              <a:off x="5754050" y="2481975"/>
              <a:ext cx="94875" cy="117025"/>
            </a:xfrm>
            <a:custGeom>
              <a:avLst/>
              <a:gdLst/>
              <a:ahLst/>
              <a:cxnLst/>
              <a:rect l="l" t="t" r="r" b="b"/>
              <a:pathLst>
                <a:path w="3795" h="4681" extrusionOk="0">
                  <a:moveTo>
                    <a:pt x="2469" y="0"/>
                  </a:moveTo>
                  <a:cubicBezTo>
                    <a:pt x="2292" y="0"/>
                    <a:pt x="2087" y="39"/>
                    <a:pt x="1850" y="135"/>
                  </a:cubicBezTo>
                  <a:cubicBezTo>
                    <a:pt x="1" y="865"/>
                    <a:pt x="1165" y="4426"/>
                    <a:pt x="2146" y="4654"/>
                  </a:cubicBezTo>
                  <a:cubicBezTo>
                    <a:pt x="2217" y="4672"/>
                    <a:pt x="2285" y="4681"/>
                    <a:pt x="2350" y="4681"/>
                  </a:cubicBezTo>
                  <a:cubicBezTo>
                    <a:pt x="3667" y="4681"/>
                    <a:pt x="3794" y="1093"/>
                    <a:pt x="3424" y="614"/>
                  </a:cubicBezTo>
                  <a:cubicBezTo>
                    <a:pt x="3424" y="614"/>
                    <a:pt x="3176" y="0"/>
                    <a:pt x="24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0" name="Google Shape;1454;p23">
              <a:extLst>
                <a:ext uri="{FF2B5EF4-FFF2-40B4-BE49-F238E27FC236}">
                  <a16:creationId xmlns:a16="http://schemas.microsoft.com/office/drawing/2014/main" id="{BFBA3257-1521-DFB0-4BDC-17084B6E4632}"/>
                </a:ext>
              </a:extLst>
            </p:cNvPr>
            <p:cNvSpPr/>
            <p:nvPr/>
          </p:nvSpPr>
          <p:spPr>
            <a:xfrm>
              <a:off x="5799125" y="2501675"/>
              <a:ext cx="37125" cy="73850"/>
            </a:xfrm>
            <a:custGeom>
              <a:avLst/>
              <a:gdLst/>
              <a:ahLst/>
              <a:cxnLst/>
              <a:rect l="l" t="t" r="r" b="b"/>
              <a:pathLst>
                <a:path w="1485" h="2954" extrusionOk="0">
                  <a:moveTo>
                    <a:pt x="27" y="1"/>
                  </a:moveTo>
                  <a:cubicBezTo>
                    <a:pt x="10" y="1"/>
                    <a:pt x="1" y="3"/>
                    <a:pt x="1" y="9"/>
                  </a:cubicBezTo>
                  <a:cubicBezTo>
                    <a:pt x="1" y="9"/>
                    <a:pt x="138" y="77"/>
                    <a:pt x="320" y="191"/>
                  </a:cubicBezTo>
                  <a:cubicBezTo>
                    <a:pt x="503" y="305"/>
                    <a:pt x="708" y="511"/>
                    <a:pt x="845" y="716"/>
                  </a:cubicBezTo>
                  <a:cubicBezTo>
                    <a:pt x="1005" y="944"/>
                    <a:pt x="1074" y="1196"/>
                    <a:pt x="1096" y="1378"/>
                  </a:cubicBezTo>
                  <a:cubicBezTo>
                    <a:pt x="1110" y="1460"/>
                    <a:pt x="1107" y="1477"/>
                    <a:pt x="1103" y="1477"/>
                  </a:cubicBezTo>
                  <a:cubicBezTo>
                    <a:pt x="1100" y="1477"/>
                    <a:pt x="1096" y="1469"/>
                    <a:pt x="1096" y="1469"/>
                  </a:cubicBezTo>
                  <a:cubicBezTo>
                    <a:pt x="1096" y="1477"/>
                    <a:pt x="1094" y="1480"/>
                    <a:pt x="1091" y="1480"/>
                  </a:cubicBezTo>
                  <a:cubicBezTo>
                    <a:pt x="1084" y="1480"/>
                    <a:pt x="1074" y="1469"/>
                    <a:pt x="1074" y="1469"/>
                  </a:cubicBezTo>
                  <a:cubicBezTo>
                    <a:pt x="1051" y="1469"/>
                    <a:pt x="1051" y="1447"/>
                    <a:pt x="1028" y="1447"/>
                  </a:cubicBezTo>
                  <a:cubicBezTo>
                    <a:pt x="1028" y="1447"/>
                    <a:pt x="982" y="1447"/>
                    <a:pt x="982" y="1424"/>
                  </a:cubicBezTo>
                  <a:cubicBezTo>
                    <a:pt x="891" y="1401"/>
                    <a:pt x="868" y="1401"/>
                    <a:pt x="868" y="1401"/>
                  </a:cubicBezTo>
                  <a:cubicBezTo>
                    <a:pt x="868" y="1401"/>
                    <a:pt x="845" y="1401"/>
                    <a:pt x="731" y="1378"/>
                  </a:cubicBezTo>
                  <a:cubicBezTo>
                    <a:pt x="686" y="1378"/>
                    <a:pt x="594" y="1401"/>
                    <a:pt x="503" y="1424"/>
                  </a:cubicBezTo>
                  <a:cubicBezTo>
                    <a:pt x="457" y="1424"/>
                    <a:pt x="412" y="1447"/>
                    <a:pt x="366" y="1492"/>
                  </a:cubicBezTo>
                  <a:cubicBezTo>
                    <a:pt x="343" y="1515"/>
                    <a:pt x="298" y="1561"/>
                    <a:pt x="275" y="1606"/>
                  </a:cubicBezTo>
                  <a:cubicBezTo>
                    <a:pt x="275" y="1606"/>
                    <a:pt x="275" y="1584"/>
                    <a:pt x="275" y="1584"/>
                  </a:cubicBezTo>
                  <a:cubicBezTo>
                    <a:pt x="252" y="1629"/>
                    <a:pt x="183" y="1698"/>
                    <a:pt x="206" y="1835"/>
                  </a:cubicBezTo>
                  <a:cubicBezTo>
                    <a:pt x="252" y="1972"/>
                    <a:pt x="412" y="2063"/>
                    <a:pt x="526" y="2131"/>
                  </a:cubicBezTo>
                  <a:cubicBezTo>
                    <a:pt x="663" y="2223"/>
                    <a:pt x="777" y="2291"/>
                    <a:pt x="823" y="2360"/>
                  </a:cubicBezTo>
                  <a:cubicBezTo>
                    <a:pt x="891" y="2451"/>
                    <a:pt x="937" y="2542"/>
                    <a:pt x="914" y="2634"/>
                  </a:cubicBezTo>
                  <a:cubicBezTo>
                    <a:pt x="891" y="2702"/>
                    <a:pt x="800" y="2770"/>
                    <a:pt x="686" y="2793"/>
                  </a:cubicBezTo>
                  <a:cubicBezTo>
                    <a:pt x="637" y="2813"/>
                    <a:pt x="589" y="2820"/>
                    <a:pt x="543" y="2820"/>
                  </a:cubicBezTo>
                  <a:cubicBezTo>
                    <a:pt x="479" y="2820"/>
                    <a:pt x="419" y="2806"/>
                    <a:pt x="366" y="2793"/>
                  </a:cubicBezTo>
                  <a:cubicBezTo>
                    <a:pt x="183" y="2702"/>
                    <a:pt x="183" y="2565"/>
                    <a:pt x="161" y="2565"/>
                  </a:cubicBezTo>
                  <a:cubicBezTo>
                    <a:pt x="138" y="2565"/>
                    <a:pt x="138" y="2611"/>
                    <a:pt x="138" y="2656"/>
                  </a:cubicBezTo>
                  <a:cubicBezTo>
                    <a:pt x="138" y="2702"/>
                    <a:pt x="161" y="2793"/>
                    <a:pt x="298" y="2862"/>
                  </a:cubicBezTo>
                  <a:cubicBezTo>
                    <a:pt x="412" y="2930"/>
                    <a:pt x="594" y="2953"/>
                    <a:pt x="777" y="2953"/>
                  </a:cubicBezTo>
                  <a:cubicBezTo>
                    <a:pt x="937" y="2930"/>
                    <a:pt x="1096" y="2839"/>
                    <a:pt x="1165" y="2702"/>
                  </a:cubicBezTo>
                  <a:cubicBezTo>
                    <a:pt x="1233" y="2565"/>
                    <a:pt x="1188" y="2405"/>
                    <a:pt x="1096" y="2291"/>
                  </a:cubicBezTo>
                  <a:cubicBezTo>
                    <a:pt x="1005" y="2131"/>
                    <a:pt x="845" y="2040"/>
                    <a:pt x="754" y="1972"/>
                  </a:cubicBezTo>
                  <a:cubicBezTo>
                    <a:pt x="640" y="1903"/>
                    <a:pt x="594" y="1835"/>
                    <a:pt x="594" y="1835"/>
                  </a:cubicBezTo>
                  <a:cubicBezTo>
                    <a:pt x="594" y="1812"/>
                    <a:pt x="617" y="1766"/>
                    <a:pt x="640" y="1766"/>
                  </a:cubicBezTo>
                  <a:lnTo>
                    <a:pt x="663" y="1743"/>
                  </a:lnTo>
                  <a:cubicBezTo>
                    <a:pt x="693" y="1682"/>
                    <a:pt x="724" y="1682"/>
                    <a:pt x="747" y="1682"/>
                  </a:cubicBezTo>
                  <a:lnTo>
                    <a:pt x="747" y="1682"/>
                  </a:lnTo>
                  <a:cubicBezTo>
                    <a:pt x="759" y="1682"/>
                    <a:pt x="769" y="1682"/>
                    <a:pt x="777" y="1675"/>
                  </a:cubicBezTo>
                  <a:cubicBezTo>
                    <a:pt x="788" y="1686"/>
                    <a:pt x="800" y="1686"/>
                    <a:pt x="808" y="1686"/>
                  </a:cubicBezTo>
                  <a:cubicBezTo>
                    <a:pt x="817" y="1686"/>
                    <a:pt x="823" y="1686"/>
                    <a:pt x="823" y="1698"/>
                  </a:cubicBezTo>
                  <a:lnTo>
                    <a:pt x="868" y="1698"/>
                  </a:lnTo>
                  <a:cubicBezTo>
                    <a:pt x="868" y="1698"/>
                    <a:pt x="868" y="1698"/>
                    <a:pt x="914" y="1720"/>
                  </a:cubicBezTo>
                  <a:cubicBezTo>
                    <a:pt x="937" y="1743"/>
                    <a:pt x="982" y="1743"/>
                    <a:pt x="1028" y="1766"/>
                  </a:cubicBezTo>
                  <a:cubicBezTo>
                    <a:pt x="1051" y="1789"/>
                    <a:pt x="1051" y="1789"/>
                    <a:pt x="1096" y="1812"/>
                  </a:cubicBezTo>
                  <a:cubicBezTo>
                    <a:pt x="1119" y="1835"/>
                    <a:pt x="1165" y="1880"/>
                    <a:pt x="1188" y="1903"/>
                  </a:cubicBezTo>
                  <a:cubicBezTo>
                    <a:pt x="1256" y="1949"/>
                    <a:pt x="1348" y="2017"/>
                    <a:pt x="1439" y="2086"/>
                  </a:cubicBezTo>
                  <a:cubicBezTo>
                    <a:pt x="1439" y="2017"/>
                    <a:pt x="1439" y="1926"/>
                    <a:pt x="1462" y="1789"/>
                  </a:cubicBezTo>
                  <a:cubicBezTo>
                    <a:pt x="1462" y="1720"/>
                    <a:pt x="1485" y="1652"/>
                    <a:pt x="1485" y="1584"/>
                  </a:cubicBezTo>
                  <a:cubicBezTo>
                    <a:pt x="1485" y="1469"/>
                    <a:pt x="1462" y="1447"/>
                    <a:pt x="1462" y="1378"/>
                  </a:cubicBezTo>
                  <a:cubicBezTo>
                    <a:pt x="1416" y="1173"/>
                    <a:pt x="1279" y="899"/>
                    <a:pt x="1096" y="671"/>
                  </a:cubicBezTo>
                  <a:cubicBezTo>
                    <a:pt x="914" y="419"/>
                    <a:pt x="640" y="214"/>
                    <a:pt x="412" y="123"/>
                  </a:cubicBezTo>
                  <a:cubicBezTo>
                    <a:pt x="235" y="34"/>
                    <a:pt x="85" y="1"/>
                    <a:pt x="2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1" name="Google Shape;1455;p23">
              <a:extLst>
                <a:ext uri="{FF2B5EF4-FFF2-40B4-BE49-F238E27FC236}">
                  <a16:creationId xmlns:a16="http://schemas.microsoft.com/office/drawing/2014/main" id="{42522AF4-A6BA-931A-A853-A0106D014139}"/>
                </a:ext>
              </a:extLst>
            </p:cNvPr>
            <p:cNvSpPr/>
            <p:nvPr/>
          </p:nvSpPr>
          <p:spPr>
            <a:xfrm>
              <a:off x="5800275" y="2488175"/>
              <a:ext cx="22275" cy="8025"/>
            </a:xfrm>
            <a:custGeom>
              <a:avLst/>
              <a:gdLst/>
              <a:ahLst/>
              <a:cxnLst/>
              <a:rect l="l" t="t" r="r" b="b"/>
              <a:pathLst>
                <a:path w="891" h="321" extrusionOk="0">
                  <a:moveTo>
                    <a:pt x="389" y="1"/>
                  </a:moveTo>
                  <a:cubicBezTo>
                    <a:pt x="160" y="1"/>
                    <a:pt x="1" y="69"/>
                    <a:pt x="23" y="161"/>
                  </a:cubicBezTo>
                  <a:cubicBezTo>
                    <a:pt x="46" y="229"/>
                    <a:pt x="274" y="320"/>
                    <a:pt x="503" y="320"/>
                  </a:cubicBezTo>
                  <a:cubicBezTo>
                    <a:pt x="731" y="320"/>
                    <a:pt x="891" y="252"/>
                    <a:pt x="868" y="161"/>
                  </a:cubicBezTo>
                  <a:cubicBezTo>
                    <a:pt x="845" y="69"/>
                    <a:pt x="617" y="1"/>
                    <a:pt x="38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2" name="Google Shape;1456;p23">
              <a:extLst>
                <a:ext uri="{FF2B5EF4-FFF2-40B4-BE49-F238E27FC236}">
                  <a16:creationId xmlns:a16="http://schemas.microsoft.com/office/drawing/2014/main" id="{07BE8144-9D63-59B9-6F88-05EABE306A73}"/>
                </a:ext>
              </a:extLst>
            </p:cNvPr>
            <p:cNvSpPr/>
            <p:nvPr/>
          </p:nvSpPr>
          <p:spPr>
            <a:xfrm>
              <a:off x="5784300" y="2503375"/>
              <a:ext cx="56100" cy="71500"/>
            </a:xfrm>
            <a:custGeom>
              <a:avLst/>
              <a:gdLst/>
              <a:ahLst/>
              <a:cxnLst/>
              <a:rect l="l" t="t" r="r" b="b"/>
              <a:pathLst>
                <a:path w="2244" h="2860" extrusionOk="0">
                  <a:moveTo>
                    <a:pt x="768" y="0"/>
                  </a:moveTo>
                  <a:cubicBezTo>
                    <a:pt x="711" y="0"/>
                    <a:pt x="653" y="10"/>
                    <a:pt x="594" y="32"/>
                  </a:cubicBezTo>
                  <a:cubicBezTo>
                    <a:pt x="0" y="237"/>
                    <a:pt x="23" y="2611"/>
                    <a:pt x="1165" y="2839"/>
                  </a:cubicBezTo>
                  <a:cubicBezTo>
                    <a:pt x="1226" y="2853"/>
                    <a:pt x="1282" y="2859"/>
                    <a:pt x="1334" y="2859"/>
                  </a:cubicBezTo>
                  <a:cubicBezTo>
                    <a:pt x="2244" y="2859"/>
                    <a:pt x="1712" y="876"/>
                    <a:pt x="1712" y="876"/>
                  </a:cubicBezTo>
                  <a:cubicBezTo>
                    <a:pt x="1712" y="876"/>
                    <a:pt x="1302" y="0"/>
                    <a:pt x="76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3" name="Google Shape;1457;p23">
              <a:extLst>
                <a:ext uri="{FF2B5EF4-FFF2-40B4-BE49-F238E27FC236}">
                  <a16:creationId xmlns:a16="http://schemas.microsoft.com/office/drawing/2014/main" id="{45A8B5A4-5887-7CB0-6D76-E9DACCB1EC14}"/>
                </a:ext>
              </a:extLst>
            </p:cNvPr>
            <p:cNvSpPr/>
            <p:nvPr/>
          </p:nvSpPr>
          <p:spPr>
            <a:xfrm>
              <a:off x="5981175" y="2719850"/>
              <a:ext cx="79325" cy="79850"/>
            </a:xfrm>
            <a:custGeom>
              <a:avLst/>
              <a:gdLst/>
              <a:ahLst/>
              <a:cxnLst/>
              <a:rect l="l" t="t" r="r" b="b"/>
              <a:pathLst>
                <a:path w="3173" h="3194" extrusionOk="0">
                  <a:moveTo>
                    <a:pt x="3082" y="1"/>
                  </a:moveTo>
                  <a:lnTo>
                    <a:pt x="0" y="937"/>
                  </a:lnTo>
                  <a:lnTo>
                    <a:pt x="228" y="2808"/>
                  </a:lnTo>
                  <a:cubicBezTo>
                    <a:pt x="228" y="2808"/>
                    <a:pt x="802" y="3193"/>
                    <a:pt x="1571" y="3193"/>
                  </a:cubicBezTo>
                  <a:cubicBezTo>
                    <a:pt x="2058" y="3193"/>
                    <a:pt x="2624" y="3039"/>
                    <a:pt x="3173" y="2534"/>
                  </a:cubicBezTo>
                  <a:lnTo>
                    <a:pt x="3082" y="1"/>
                  </a:ln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4" name="Google Shape;1458;p23">
              <a:extLst>
                <a:ext uri="{FF2B5EF4-FFF2-40B4-BE49-F238E27FC236}">
                  <a16:creationId xmlns:a16="http://schemas.microsoft.com/office/drawing/2014/main" id="{2D4E194F-CDBC-CC78-5D86-CFABAE51D8C2}"/>
                </a:ext>
              </a:extLst>
            </p:cNvPr>
            <p:cNvSpPr/>
            <p:nvPr/>
          </p:nvSpPr>
          <p:spPr>
            <a:xfrm>
              <a:off x="5981175" y="2719850"/>
              <a:ext cx="79325" cy="75350"/>
            </a:xfrm>
            <a:custGeom>
              <a:avLst/>
              <a:gdLst/>
              <a:ahLst/>
              <a:cxnLst/>
              <a:rect l="l" t="t" r="r" b="b"/>
              <a:pathLst>
                <a:path w="3173" h="3014" extrusionOk="0">
                  <a:moveTo>
                    <a:pt x="3082" y="1"/>
                  </a:moveTo>
                  <a:lnTo>
                    <a:pt x="0" y="937"/>
                  </a:lnTo>
                  <a:lnTo>
                    <a:pt x="69" y="1576"/>
                  </a:lnTo>
                  <a:cubicBezTo>
                    <a:pt x="343" y="1553"/>
                    <a:pt x="616" y="1530"/>
                    <a:pt x="890" y="1507"/>
                  </a:cubicBezTo>
                  <a:cubicBezTo>
                    <a:pt x="1210" y="1484"/>
                    <a:pt x="1575" y="1416"/>
                    <a:pt x="1917" y="1416"/>
                  </a:cubicBezTo>
                  <a:cubicBezTo>
                    <a:pt x="1927" y="1416"/>
                    <a:pt x="1937" y="1416"/>
                    <a:pt x="1946" y="1416"/>
                  </a:cubicBezTo>
                  <a:cubicBezTo>
                    <a:pt x="2691" y="1416"/>
                    <a:pt x="2600" y="2293"/>
                    <a:pt x="2442" y="3014"/>
                  </a:cubicBezTo>
                  <a:cubicBezTo>
                    <a:pt x="2694" y="2900"/>
                    <a:pt x="2922" y="2740"/>
                    <a:pt x="3173" y="2534"/>
                  </a:cubicBezTo>
                  <a:lnTo>
                    <a:pt x="3082"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5" name="Google Shape;1459;p23">
              <a:extLst>
                <a:ext uri="{FF2B5EF4-FFF2-40B4-BE49-F238E27FC236}">
                  <a16:creationId xmlns:a16="http://schemas.microsoft.com/office/drawing/2014/main" id="{452AEE21-9012-7E29-B7D9-9C01EED5B3C7}"/>
                </a:ext>
              </a:extLst>
            </p:cNvPr>
            <p:cNvSpPr/>
            <p:nvPr/>
          </p:nvSpPr>
          <p:spPr>
            <a:xfrm>
              <a:off x="5764900" y="2337525"/>
              <a:ext cx="510750" cy="405400"/>
            </a:xfrm>
            <a:custGeom>
              <a:avLst/>
              <a:gdLst/>
              <a:ahLst/>
              <a:cxnLst/>
              <a:rect l="l" t="t" r="r" b="b"/>
              <a:pathLst>
                <a:path w="20430" h="16216" extrusionOk="0">
                  <a:moveTo>
                    <a:pt x="10290" y="0"/>
                  </a:moveTo>
                  <a:cubicBezTo>
                    <a:pt x="9300" y="0"/>
                    <a:pt x="8168" y="154"/>
                    <a:pt x="6916" y="572"/>
                  </a:cubicBezTo>
                  <a:cubicBezTo>
                    <a:pt x="2854" y="1895"/>
                    <a:pt x="3059" y="5593"/>
                    <a:pt x="2762" y="8150"/>
                  </a:cubicBezTo>
                  <a:cubicBezTo>
                    <a:pt x="0" y="12646"/>
                    <a:pt x="3333" y="15568"/>
                    <a:pt x="6848" y="16116"/>
                  </a:cubicBezTo>
                  <a:cubicBezTo>
                    <a:pt x="7294" y="16184"/>
                    <a:pt x="7739" y="16215"/>
                    <a:pt x="8179" y="16215"/>
                  </a:cubicBezTo>
                  <a:cubicBezTo>
                    <a:pt x="11432" y="16215"/>
                    <a:pt x="14398" y="14480"/>
                    <a:pt x="15202" y="12852"/>
                  </a:cubicBezTo>
                  <a:cubicBezTo>
                    <a:pt x="15202" y="12852"/>
                    <a:pt x="15483" y="13886"/>
                    <a:pt x="16591" y="13886"/>
                  </a:cubicBezTo>
                  <a:cubicBezTo>
                    <a:pt x="16860" y="13886"/>
                    <a:pt x="17178" y="13825"/>
                    <a:pt x="17553" y="13673"/>
                  </a:cubicBezTo>
                  <a:cubicBezTo>
                    <a:pt x="19059" y="13080"/>
                    <a:pt x="20429" y="10706"/>
                    <a:pt x="19379" y="9633"/>
                  </a:cubicBezTo>
                  <a:cubicBezTo>
                    <a:pt x="18929" y="9191"/>
                    <a:pt x="18480" y="9047"/>
                    <a:pt x="18084" y="9047"/>
                  </a:cubicBezTo>
                  <a:cubicBezTo>
                    <a:pt x="17334" y="9047"/>
                    <a:pt x="16777" y="9565"/>
                    <a:pt x="16777" y="9565"/>
                  </a:cubicBezTo>
                  <a:cubicBezTo>
                    <a:pt x="16777" y="9565"/>
                    <a:pt x="19562" y="4452"/>
                    <a:pt x="14746" y="1233"/>
                  </a:cubicBezTo>
                  <a:cubicBezTo>
                    <a:pt x="14746" y="1233"/>
                    <a:pt x="13088" y="0"/>
                    <a:pt x="10290"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6" name="Google Shape;1460;p23">
              <a:extLst>
                <a:ext uri="{FF2B5EF4-FFF2-40B4-BE49-F238E27FC236}">
                  <a16:creationId xmlns:a16="http://schemas.microsoft.com/office/drawing/2014/main" id="{6018CC41-E0AC-63CA-8CFD-8120F8D85F18}"/>
                </a:ext>
              </a:extLst>
            </p:cNvPr>
            <p:cNvSpPr/>
            <p:nvPr/>
          </p:nvSpPr>
          <p:spPr>
            <a:xfrm>
              <a:off x="5764900" y="2391175"/>
              <a:ext cx="373775" cy="351700"/>
            </a:xfrm>
            <a:custGeom>
              <a:avLst/>
              <a:gdLst/>
              <a:ahLst/>
              <a:cxnLst/>
              <a:rect l="l" t="t" r="r" b="b"/>
              <a:pathLst>
                <a:path w="14951" h="14068" extrusionOk="0">
                  <a:moveTo>
                    <a:pt x="4428" y="1"/>
                  </a:moveTo>
                  <a:cubicBezTo>
                    <a:pt x="2922" y="1712"/>
                    <a:pt x="2968" y="4155"/>
                    <a:pt x="2762" y="6004"/>
                  </a:cubicBezTo>
                  <a:cubicBezTo>
                    <a:pt x="0" y="10500"/>
                    <a:pt x="3333" y="13422"/>
                    <a:pt x="6848" y="13970"/>
                  </a:cubicBezTo>
                  <a:cubicBezTo>
                    <a:pt x="7291" y="14037"/>
                    <a:pt x="7734" y="14068"/>
                    <a:pt x="8171" y="14068"/>
                  </a:cubicBezTo>
                  <a:cubicBezTo>
                    <a:pt x="11156" y="14068"/>
                    <a:pt x="13896" y="12610"/>
                    <a:pt x="14951" y="11116"/>
                  </a:cubicBezTo>
                  <a:lnTo>
                    <a:pt x="14951" y="11116"/>
                  </a:lnTo>
                  <a:cubicBezTo>
                    <a:pt x="13753" y="12471"/>
                    <a:pt x="11222" y="13707"/>
                    <a:pt x="8475" y="13707"/>
                  </a:cubicBezTo>
                  <a:cubicBezTo>
                    <a:pt x="8028" y="13707"/>
                    <a:pt x="7575" y="13675"/>
                    <a:pt x="7122" y="13604"/>
                  </a:cubicBezTo>
                  <a:cubicBezTo>
                    <a:pt x="3607" y="13079"/>
                    <a:pt x="274" y="10158"/>
                    <a:pt x="3036" y="5638"/>
                  </a:cubicBezTo>
                  <a:cubicBezTo>
                    <a:pt x="3242" y="3926"/>
                    <a:pt x="3219" y="1690"/>
                    <a:pt x="442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7" name="Google Shape;1461;p23">
              <a:extLst>
                <a:ext uri="{FF2B5EF4-FFF2-40B4-BE49-F238E27FC236}">
                  <a16:creationId xmlns:a16="http://schemas.microsoft.com/office/drawing/2014/main" id="{61725F7F-2FB9-A823-1985-A7B395B36478}"/>
                </a:ext>
              </a:extLst>
            </p:cNvPr>
            <p:cNvSpPr/>
            <p:nvPr/>
          </p:nvSpPr>
          <p:spPr>
            <a:xfrm>
              <a:off x="6145500" y="2647400"/>
              <a:ext cx="96475" cy="37125"/>
            </a:xfrm>
            <a:custGeom>
              <a:avLst/>
              <a:gdLst/>
              <a:ahLst/>
              <a:cxnLst/>
              <a:rect l="l" t="t" r="r" b="b"/>
              <a:pathLst>
                <a:path w="3859" h="1485" extrusionOk="0">
                  <a:moveTo>
                    <a:pt x="3858" y="0"/>
                  </a:moveTo>
                  <a:lnTo>
                    <a:pt x="3858" y="0"/>
                  </a:lnTo>
                  <a:cubicBezTo>
                    <a:pt x="3493" y="411"/>
                    <a:pt x="3059" y="753"/>
                    <a:pt x="2603" y="936"/>
                  </a:cubicBezTo>
                  <a:cubicBezTo>
                    <a:pt x="2233" y="1081"/>
                    <a:pt x="1918" y="1140"/>
                    <a:pt x="1651" y="1140"/>
                  </a:cubicBezTo>
                  <a:cubicBezTo>
                    <a:pt x="534" y="1140"/>
                    <a:pt x="252" y="114"/>
                    <a:pt x="252" y="114"/>
                  </a:cubicBezTo>
                  <a:cubicBezTo>
                    <a:pt x="183" y="251"/>
                    <a:pt x="92" y="388"/>
                    <a:pt x="1" y="525"/>
                  </a:cubicBezTo>
                  <a:cubicBezTo>
                    <a:pt x="90" y="756"/>
                    <a:pt x="441" y="1484"/>
                    <a:pt x="1378" y="1484"/>
                  </a:cubicBezTo>
                  <a:cubicBezTo>
                    <a:pt x="1645" y="1484"/>
                    <a:pt x="1959" y="1425"/>
                    <a:pt x="2329" y="1278"/>
                  </a:cubicBezTo>
                  <a:cubicBezTo>
                    <a:pt x="2900" y="1073"/>
                    <a:pt x="3447" y="571"/>
                    <a:pt x="385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8" name="Google Shape;1462;p23">
              <a:extLst>
                <a:ext uri="{FF2B5EF4-FFF2-40B4-BE49-F238E27FC236}">
                  <a16:creationId xmlns:a16="http://schemas.microsoft.com/office/drawing/2014/main" id="{0833EAB1-64F5-3EAE-87DA-45F9AAF1852D}"/>
                </a:ext>
              </a:extLst>
            </p:cNvPr>
            <p:cNvSpPr/>
            <p:nvPr/>
          </p:nvSpPr>
          <p:spPr>
            <a:xfrm>
              <a:off x="5906975" y="2708000"/>
              <a:ext cx="16575" cy="9475"/>
            </a:xfrm>
            <a:custGeom>
              <a:avLst/>
              <a:gdLst/>
              <a:ahLst/>
              <a:cxnLst/>
              <a:rect l="l" t="t" r="r" b="b"/>
              <a:pathLst>
                <a:path w="663" h="379" extrusionOk="0">
                  <a:moveTo>
                    <a:pt x="218" y="0"/>
                  </a:moveTo>
                  <a:cubicBezTo>
                    <a:pt x="109" y="0"/>
                    <a:pt x="24" y="43"/>
                    <a:pt x="24" y="110"/>
                  </a:cubicBezTo>
                  <a:cubicBezTo>
                    <a:pt x="1" y="201"/>
                    <a:pt x="138" y="315"/>
                    <a:pt x="320" y="361"/>
                  </a:cubicBezTo>
                  <a:cubicBezTo>
                    <a:pt x="369" y="373"/>
                    <a:pt x="415" y="379"/>
                    <a:pt x="456" y="379"/>
                  </a:cubicBezTo>
                  <a:cubicBezTo>
                    <a:pt x="568" y="379"/>
                    <a:pt x="646" y="336"/>
                    <a:pt x="663" y="269"/>
                  </a:cubicBezTo>
                  <a:cubicBezTo>
                    <a:pt x="663" y="178"/>
                    <a:pt x="526" y="87"/>
                    <a:pt x="343" y="18"/>
                  </a:cubicBezTo>
                  <a:cubicBezTo>
                    <a:pt x="300" y="6"/>
                    <a:pt x="258" y="0"/>
                    <a:pt x="21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9" name="Google Shape;1463;p23">
              <a:extLst>
                <a:ext uri="{FF2B5EF4-FFF2-40B4-BE49-F238E27FC236}">
                  <a16:creationId xmlns:a16="http://schemas.microsoft.com/office/drawing/2014/main" id="{4A383731-D5C4-7062-B9DD-6000F2C0D502}"/>
                </a:ext>
              </a:extLst>
            </p:cNvPr>
            <p:cNvSpPr/>
            <p:nvPr/>
          </p:nvSpPr>
          <p:spPr>
            <a:xfrm>
              <a:off x="6171750" y="2587425"/>
              <a:ext cx="66225" cy="80850"/>
            </a:xfrm>
            <a:custGeom>
              <a:avLst/>
              <a:gdLst/>
              <a:ahLst/>
              <a:cxnLst/>
              <a:rect l="l" t="t" r="r" b="b"/>
              <a:pathLst>
                <a:path w="2649" h="3234" extrusionOk="0">
                  <a:moveTo>
                    <a:pt x="2114" y="1"/>
                  </a:moveTo>
                  <a:cubicBezTo>
                    <a:pt x="2103" y="1"/>
                    <a:pt x="2090" y="1"/>
                    <a:pt x="2078" y="2"/>
                  </a:cubicBezTo>
                  <a:cubicBezTo>
                    <a:pt x="1507" y="71"/>
                    <a:pt x="343" y="1303"/>
                    <a:pt x="343" y="1303"/>
                  </a:cubicBezTo>
                  <a:cubicBezTo>
                    <a:pt x="343" y="1303"/>
                    <a:pt x="370" y="1301"/>
                    <a:pt x="411" y="1301"/>
                  </a:cubicBezTo>
                  <a:cubicBezTo>
                    <a:pt x="585" y="1301"/>
                    <a:pt x="1020" y="1345"/>
                    <a:pt x="891" y="1806"/>
                  </a:cubicBezTo>
                  <a:cubicBezTo>
                    <a:pt x="731" y="2376"/>
                    <a:pt x="1" y="2673"/>
                    <a:pt x="1" y="2673"/>
                  </a:cubicBezTo>
                  <a:cubicBezTo>
                    <a:pt x="1" y="2673"/>
                    <a:pt x="117" y="3234"/>
                    <a:pt x="598" y="3234"/>
                  </a:cubicBezTo>
                  <a:cubicBezTo>
                    <a:pt x="640" y="3234"/>
                    <a:pt x="684" y="3230"/>
                    <a:pt x="731" y="3221"/>
                  </a:cubicBezTo>
                  <a:cubicBezTo>
                    <a:pt x="1325" y="3107"/>
                    <a:pt x="2649" y="1897"/>
                    <a:pt x="2626" y="938"/>
                  </a:cubicBezTo>
                  <a:cubicBezTo>
                    <a:pt x="2626" y="938"/>
                    <a:pt x="2626" y="1"/>
                    <a:pt x="211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0" name="Google Shape;1464;p23">
              <a:extLst>
                <a:ext uri="{FF2B5EF4-FFF2-40B4-BE49-F238E27FC236}">
                  <a16:creationId xmlns:a16="http://schemas.microsoft.com/office/drawing/2014/main" id="{9929193C-76C8-1E55-0836-E15224FE8137}"/>
                </a:ext>
              </a:extLst>
            </p:cNvPr>
            <p:cNvSpPr/>
            <p:nvPr/>
          </p:nvSpPr>
          <p:spPr>
            <a:xfrm>
              <a:off x="6166625" y="2587475"/>
              <a:ext cx="69075" cy="81300"/>
            </a:xfrm>
            <a:custGeom>
              <a:avLst/>
              <a:gdLst/>
              <a:ahLst/>
              <a:cxnLst/>
              <a:rect l="l" t="t" r="r" b="b"/>
              <a:pathLst>
                <a:path w="2763" h="3252" extrusionOk="0">
                  <a:moveTo>
                    <a:pt x="2283" y="0"/>
                  </a:moveTo>
                  <a:cubicBezTo>
                    <a:pt x="2100" y="0"/>
                    <a:pt x="1918" y="69"/>
                    <a:pt x="1758" y="137"/>
                  </a:cubicBezTo>
                  <a:cubicBezTo>
                    <a:pt x="1416" y="297"/>
                    <a:pt x="1096" y="503"/>
                    <a:pt x="822" y="754"/>
                  </a:cubicBezTo>
                  <a:cubicBezTo>
                    <a:pt x="754" y="799"/>
                    <a:pt x="685" y="868"/>
                    <a:pt x="617" y="913"/>
                  </a:cubicBezTo>
                  <a:cubicBezTo>
                    <a:pt x="594" y="959"/>
                    <a:pt x="571" y="982"/>
                    <a:pt x="525" y="1028"/>
                  </a:cubicBezTo>
                  <a:cubicBezTo>
                    <a:pt x="457" y="1073"/>
                    <a:pt x="411" y="1142"/>
                    <a:pt x="366" y="1187"/>
                  </a:cubicBezTo>
                  <a:cubicBezTo>
                    <a:pt x="274" y="1301"/>
                    <a:pt x="229" y="1393"/>
                    <a:pt x="160" y="1484"/>
                  </a:cubicBezTo>
                  <a:cubicBezTo>
                    <a:pt x="92" y="1621"/>
                    <a:pt x="69" y="1667"/>
                    <a:pt x="23" y="1712"/>
                  </a:cubicBezTo>
                  <a:cubicBezTo>
                    <a:pt x="160" y="1667"/>
                    <a:pt x="297" y="1644"/>
                    <a:pt x="411" y="1598"/>
                  </a:cubicBezTo>
                  <a:cubicBezTo>
                    <a:pt x="480" y="1575"/>
                    <a:pt x="525" y="1553"/>
                    <a:pt x="594" y="1530"/>
                  </a:cubicBezTo>
                  <a:cubicBezTo>
                    <a:pt x="628" y="1518"/>
                    <a:pt x="651" y="1518"/>
                    <a:pt x="671" y="1518"/>
                  </a:cubicBezTo>
                  <a:cubicBezTo>
                    <a:pt x="691" y="1518"/>
                    <a:pt x="708" y="1518"/>
                    <a:pt x="731" y="1507"/>
                  </a:cubicBezTo>
                  <a:lnTo>
                    <a:pt x="776" y="1507"/>
                  </a:lnTo>
                  <a:cubicBezTo>
                    <a:pt x="799" y="1507"/>
                    <a:pt x="799" y="1530"/>
                    <a:pt x="799" y="1530"/>
                  </a:cubicBezTo>
                  <a:lnTo>
                    <a:pt x="845" y="1530"/>
                  </a:lnTo>
                  <a:cubicBezTo>
                    <a:pt x="868" y="1575"/>
                    <a:pt x="868" y="1598"/>
                    <a:pt x="868" y="1598"/>
                  </a:cubicBezTo>
                  <a:cubicBezTo>
                    <a:pt x="868" y="1598"/>
                    <a:pt x="891" y="1598"/>
                    <a:pt x="891" y="1621"/>
                  </a:cubicBezTo>
                  <a:cubicBezTo>
                    <a:pt x="891" y="1621"/>
                    <a:pt x="891" y="1667"/>
                    <a:pt x="913" y="1689"/>
                  </a:cubicBezTo>
                  <a:cubicBezTo>
                    <a:pt x="913" y="1758"/>
                    <a:pt x="913" y="1872"/>
                    <a:pt x="845" y="2009"/>
                  </a:cubicBezTo>
                  <a:cubicBezTo>
                    <a:pt x="776" y="2146"/>
                    <a:pt x="662" y="2283"/>
                    <a:pt x="480" y="2397"/>
                  </a:cubicBezTo>
                  <a:cubicBezTo>
                    <a:pt x="434" y="2420"/>
                    <a:pt x="388" y="2443"/>
                    <a:pt x="343" y="2466"/>
                  </a:cubicBezTo>
                  <a:cubicBezTo>
                    <a:pt x="320" y="2488"/>
                    <a:pt x="297" y="2488"/>
                    <a:pt x="274" y="2488"/>
                  </a:cubicBezTo>
                  <a:lnTo>
                    <a:pt x="115" y="2557"/>
                  </a:lnTo>
                  <a:lnTo>
                    <a:pt x="46" y="2580"/>
                  </a:lnTo>
                  <a:lnTo>
                    <a:pt x="0" y="2580"/>
                  </a:lnTo>
                  <a:cubicBezTo>
                    <a:pt x="0" y="2580"/>
                    <a:pt x="0" y="2602"/>
                    <a:pt x="23" y="2625"/>
                  </a:cubicBezTo>
                  <a:lnTo>
                    <a:pt x="46" y="2762"/>
                  </a:lnTo>
                  <a:cubicBezTo>
                    <a:pt x="69" y="2876"/>
                    <a:pt x="115" y="2922"/>
                    <a:pt x="137" y="2991"/>
                  </a:cubicBezTo>
                  <a:cubicBezTo>
                    <a:pt x="229" y="3105"/>
                    <a:pt x="366" y="3219"/>
                    <a:pt x="525" y="3242"/>
                  </a:cubicBezTo>
                  <a:cubicBezTo>
                    <a:pt x="565" y="3248"/>
                    <a:pt x="608" y="3251"/>
                    <a:pt x="650" y="3251"/>
                  </a:cubicBezTo>
                  <a:cubicBezTo>
                    <a:pt x="752" y="3251"/>
                    <a:pt x="856" y="3235"/>
                    <a:pt x="936" y="3219"/>
                  </a:cubicBezTo>
                  <a:cubicBezTo>
                    <a:pt x="1187" y="3150"/>
                    <a:pt x="1370" y="3059"/>
                    <a:pt x="1530" y="2945"/>
                  </a:cubicBezTo>
                  <a:cubicBezTo>
                    <a:pt x="1849" y="2739"/>
                    <a:pt x="1986" y="2534"/>
                    <a:pt x="1963" y="2534"/>
                  </a:cubicBezTo>
                  <a:cubicBezTo>
                    <a:pt x="1963" y="2533"/>
                    <a:pt x="1963" y="2532"/>
                    <a:pt x="1961" y="2532"/>
                  </a:cubicBezTo>
                  <a:cubicBezTo>
                    <a:pt x="1939" y="2532"/>
                    <a:pt x="1760" y="2681"/>
                    <a:pt x="1461" y="2831"/>
                  </a:cubicBezTo>
                  <a:cubicBezTo>
                    <a:pt x="1301" y="2922"/>
                    <a:pt x="1096" y="3013"/>
                    <a:pt x="891" y="3036"/>
                  </a:cubicBezTo>
                  <a:cubicBezTo>
                    <a:pt x="834" y="3048"/>
                    <a:pt x="776" y="3053"/>
                    <a:pt x="722" y="3053"/>
                  </a:cubicBezTo>
                  <a:cubicBezTo>
                    <a:pt x="668" y="3053"/>
                    <a:pt x="617" y="3048"/>
                    <a:pt x="571" y="3036"/>
                  </a:cubicBezTo>
                  <a:cubicBezTo>
                    <a:pt x="480" y="3013"/>
                    <a:pt x="411" y="2945"/>
                    <a:pt x="366" y="2876"/>
                  </a:cubicBezTo>
                  <a:cubicBezTo>
                    <a:pt x="343" y="2831"/>
                    <a:pt x="320" y="2785"/>
                    <a:pt x="320" y="2785"/>
                  </a:cubicBezTo>
                  <a:cubicBezTo>
                    <a:pt x="320" y="2762"/>
                    <a:pt x="320" y="2739"/>
                    <a:pt x="343" y="2739"/>
                  </a:cubicBezTo>
                  <a:lnTo>
                    <a:pt x="366" y="2739"/>
                  </a:lnTo>
                  <a:cubicBezTo>
                    <a:pt x="411" y="2739"/>
                    <a:pt x="434" y="2717"/>
                    <a:pt x="457" y="2717"/>
                  </a:cubicBezTo>
                  <a:cubicBezTo>
                    <a:pt x="525" y="2671"/>
                    <a:pt x="594" y="2648"/>
                    <a:pt x="639" y="2625"/>
                  </a:cubicBezTo>
                  <a:cubicBezTo>
                    <a:pt x="868" y="2511"/>
                    <a:pt x="1050" y="2329"/>
                    <a:pt x="1142" y="2146"/>
                  </a:cubicBezTo>
                  <a:cubicBezTo>
                    <a:pt x="1233" y="1963"/>
                    <a:pt x="1256" y="1804"/>
                    <a:pt x="1256" y="1667"/>
                  </a:cubicBezTo>
                  <a:cubicBezTo>
                    <a:pt x="1256" y="1598"/>
                    <a:pt x="1233" y="1553"/>
                    <a:pt x="1233" y="1530"/>
                  </a:cubicBezTo>
                  <a:cubicBezTo>
                    <a:pt x="1210" y="1484"/>
                    <a:pt x="1210" y="1461"/>
                    <a:pt x="1210" y="1461"/>
                  </a:cubicBezTo>
                  <a:cubicBezTo>
                    <a:pt x="1210" y="1461"/>
                    <a:pt x="1187" y="1438"/>
                    <a:pt x="1164" y="1416"/>
                  </a:cubicBezTo>
                  <a:cubicBezTo>
                    <a:pt x="1164" y="1370"/>
                    <a:pt x="1096" y="1347"/>
                    <a:pt x="1050" y="1279"/>
                  </a:cubicBezTo>
                  <a:cubicBezTo>
                    <a:pt x="1005" y="1256"/>
                    <a:pt x="959" y="1256"/>
                    <a:pt x="913" y="1233"/>
                  </a:cubicBezTo>
                  <a:cubicBezTo>
                    <a:pt x="891" y="1210"/>
                    <a:pt x="868" y="1210"/>
                    <a:pt x="845" y="1210"/>
                  </a:cubicBezTo>
                  <a:lnTo>
                    <a:pt x="776" y="1210"/>
                  </a:lnTo>
                  <a:cubicBezTo>
                    <a:pt x="770" y="1217"/>
                    <a:pt x="765" y="1220"/>
                    <a:pt x="762" y="1220"/>
                  </a:cubicBezTo>
                  <a:cubicBezTo>
                    <a:pt x="754" y="1220"/>
                    <a:pt x="754" y="1203"/>
                    <a:pt x="754" y="1187"/>
                  </a:cubicBezTo>
                  <a:lnTo>
                    <a:pt x="776" y="1187"/>
                  </a:lnTo>
                  <a:cubicBezTo>
                    <a:pt x="776" y="1164"/>
                    <a:pt x="822" y="1119"/>
                    <a:pt x="845" y="1096"/>
                  </a:cubicBezTo>
                  <a:cubicBezTo>
                    <a:pt x="891" y="1050"/>
                    <a:pt x="959" y="982"/>
                    <a:pt x="1028" y="936"/>
                  </a:cubicBezTo>
                  <a:cubicBezTo>
                    <a:pt x="1256" y="685"/>
                    <a:pt x="1553" y="457"/>
                    <a:pt x="1849" y="297"/>
                  </a:cubicBezTo>
                  <a:cubicBezTo>
                    <a:pt x="1986" y="229"/>
                    <a:pt x="2146" y="160"/>
                    <a:pt x="2283" y="160"/>
                  </a:cubicBezTo>
                  <a:cubicBezTo>
                    <a:pt x="2306" y="156"/>
                    <a:pt x="2329" y="154"/>
                    <a:pt x="2351" y="154"/>
                  </a:cubicBezTo>
                  <a:cubicBezTo>
                    <a:pt x="2457" y="154"/>
                    <a:pt x="2542" y="199"/>
                    <a:pt x="2580" y="274"/>
                  </a:cubicBezTo>
                  <a:cubicBezTo>
                    <a:pt x="2717" y="411"/>
                    <a:pt x="2739" y="571"/>
                    <a:pt x="2762" y="571"/>
                  </a:cubicBezTo>
                  <a:cubicBezTo>
                    <a:pt x="2762" y="571"/>
                    <a:pt x="2762" y="525"/>
                    <a:pt x="2762" y="457"/>
                  </a:cubicBezTo>
                  <a:cubicBezTo>
                    <a:pt x="2762" y="411"/>
                    <a:pt x="2739" y="320"/>
                    <a:pt x="2671" y="206"/>
                  </a:cubicBezTo>
                  <a:cubicBezTo>
                    <a:pt x="2648" y="160"/>
                    <a:pt x="2602" y="115"/>
                    <a:pt x="2511" y="69"/>
                  </a:cubicBezTo>
                  <a:cubicBezTo>
                    <a:pt x="2443" y="23"/>
                    <a:pt x="2351" y="0"/>
                    <a:pt x="228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1" name="Google Shape;1465;p23">
              <a:extLst>
                <a:ext uri="{FF2B5EF4-FFF2-40B4-BE49-F238E27FC236}">
                  <a16:creationId xmlns:a16="http://schemas.microsoft.com/office/drawing/2014/main" id="{6A1B0B97-4769-9F18-BBD1-EB9F335B6EB6}"/>
                </a:ext>
              </a:extLst>
            </p:cNvPr>
            <p:cNvSpPr/>
            <p:nvPr/>
          </p:nvSpPr>
          <p:spPr>
            <a:xfrm>
              <a:off x="6211700" y="2570775"/>
              <a:ext cx="17725" cy="7725"/>
            </a:xfrm>
            <a:custGeom>
              <a:avLst/>
              <a:gdLst/>
              <a:ahLst/>
              <a:cxnLst/>
              <a:rect l="l" t="t" r="r" b="b"/>
              <a:pathLst>
                <a:path w="709" h="309" extrusionOk="0">
                  <a:moveTo>
                    <a:pt x="390" y="1"/>
                  </a:moveTo>
                  <a:cubicBezTo>
                    <a:pt x="360" y="1"/>
                    <a:pt x="329" y="3"/>
                    <a:pt x="297" y="6"/>
                  </a:cubicBezTo>
                  <a:cubicBezTo>
                    <a:pt x="115" y="6"/>
                    <a:pt x="1" y="98"/>
                    <a:pt x="23" y="189"/>
                  </a:cubicBezTo>
                  <a:cubicBezTo>
                    <a:pt x="42" y="265"/>
                    <a:pt x="155" y="309"/>
                    <a:pt x="297" y="309"/>
                  </a:cubicBezTo>
                  <a:cubicBezTo>
                    <a:pt x="327" y="309"/>
                    <a:pt x="357" y="307"/>
                    <a:pt x="389" y="303"/>
                  </a:cubicBezTo>
                  <a:cubicBezTo>
                    <a:pt x="571" y="303"/>
                    <a:pt x="708" y="212"/>
                    <a:pt x="685" y="121"/>
                  </a:cubicBezTo>
                  <a:cubicBezTo>
                    <a:pt x="666" y="45"/>
                    <a:pt x="538" y="1"/>
                    <a:pt x="390"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2" name="Google Shape;1466;p23">
              <a:extLst>
                <a:ext uri="{FF2B5EF4-FFF2-40B4-BE49-F238E27FC236}">
                  <a16:creationId xmlns:a16="http://schemas.microsoft.com/office/drawing/2014/main" id="{A2386DD0-FB32-B805-2289-5190A90F9139}"/>
                </a:ext>
              </a:extLst>
            </p:cNvPr>
            <p:cNvSpPr/>
            <p:nvPr/>
          </p:nvSpPr>
          <p:spPr>
            <a:xfrm>
              <a:off x="5860775" y="2479050"/>
              <a:ext cx="221425" cy="42825"/>
            </a:xfrm>
            <a:custGeom>
              <a:avLst/>
              <a:gdLst/>
              <a:ahLst/>
              <a:cxnLst/>
              <a:rect l="l" t="t" r="r" b="b"/>
              <a:pathLst>
                <a:path w="8857" h="1713" extrusionOk="0">
                  <a:moveTo>
                    <a:pt x="890" y="1"/>
                  </a:moveTo>
                  <a:cubicBezTo>
                    <a:pt x="593" y="23"/>
                    <a:pt x="183" y="92"/>
                    <a:pt x="68" y="320"/>
                  </a:cubicBezTo>
                  <a:cubicBezTo>
                    <a:pt x="0" y="480"/>
                    <a:pt x="23" y="663"/>
                    <a:pt x="274" y="708"/>
                  </a:cubicBezTo>
                  <a:cubicBezTo>
                    <a:pt x="331" y="718"/>
                    <a:pt x="391" y="723"/>
                    <a:pt x="454" y="723"/>
                  </a:cubicBezTo>
                  <a:cubicBezTo>
                    <a:pt x="543" y="723"/>
                    <a:pt x="637" y="712"/>
                    <a:pt x="730" y="685"/>
                  </a:cubicBezTo>
                  <a:cubicBezTo>
                    <a:pt x="776" y="663"/>
                    <a:pt x="799" y="640"/>
                    <a:pt x="845" y="640"/>
                  </a:cubicBezTo>
                  <a:cubicBezTo>
                    <a:pt x="890" y="640"/>
                    <a:pt x="959" y="640"/>
                    <a:pt x="1004" y="617"/>
                  </a:cubicBezTo>
                  <a:cubicBezTo>
                    <a:pt x="1073" y="605"/>
                    <a:pt x="1113" y="600"/>
                    <a:pt x="1121" y="600"/>
                  </a:cubicBezTo>
                  <a:cubicBezTo>
                    <a:pt x="1130" y="600"/>
                    <a:pt x="1107" y="605"/>
                    <a:pt x="1050" y="617"/>
                  </a:cubicBezTo>
                  <a:lnTo>
                    <a:pt x="1073" y="617"/>
                  </a:lnTo>
                  <a:cubicBezTo>
                    <a:pt x="1086" y="618"/>
                    <a:pt x="1099" y="619"/>
                    <a:pt x="1113" y="619"/>
                  </a:cubicBezTo>
                  <a:cubicBezTo>
                    <a:pt x="1304" y="619"/>
                    <a:pt x="1482" y="471"/>
                    <a:pt x="1461" y="343"/>
                  </a:cubicBezTo>
                  <a:cubicBezTo>
                    <a:pt x="1415" y="138"/>
                    <a:pt x="1210" y="1"/>
                    <a:pt x="890" y="1"/>
                  </a:cubicBezTo>
                  <a:close/>
                  <a:moveTo>
                    <a:pt x="7997" y="1520"/>
                  </a:moveTo>
                  <a:cubicBezTo>
                    <a:pt x="8002" y="1523"/>
                    <a:pt x="8006" y="1526"/>
                    <a:pt x="8012" y="1530"/>
                  </a:cubicBezTo>
                  <a:cubicBezTo>
                    <a:pt x="8008" y="1527"/>
                    <a:pt x="8003" y="1523"/>
                    <a:pt x="7997" y="1520"/>
                  </a:cubicBezTo>
                  <a:close/>
                  <a:moveTo>
                    <a:pt x="7862" y="855"/>
                  </a:moveTo>
                  <a:cubicBezTo>
                    <a:pt x="7673" y="855"/>
                    <a:pt x="7531" y="945"/>
                    <a:pt x="7464" y="1096"/>
                  </a:cubicBezTo>
                  <a:cubicBezTo>
                    <a:pt x="7418" y="1210"/>
                    <a:pt x="7578" y="1416"/>
                    <a:pt x="7783" y="1439"/>
                  </a:cubicBezTo>
                  <a:cubicBezTo>
                    <a:pt x="7753" y="1418"/>
                    <a:pt x="7736" y="1407"/>
                    <a:pt x="7739" y="1407"/>
                  </a:cubicBezTo>
                  <a:cubicBezTo>
                    <a:pt x="7743" y="1407"/>
                    <a:pt x="7777" y="1424"/>
                    <a:pt x="7852" y="1461"/>
                  </a:cubicBezTo>
                  <a:cubicBezTo>
                    <a:pt x="7886" y="1478"/>
                    <a:pt x="7920" y="1495"/>
                    <a:pt x="7954" y="1503"/>
                  </a:cubicBezTo>
                  <a:lnTo>
                    <a:pt x="7954" y="1503"/>
                  </a:lnTo>
                  <a:cubicBezTo>
                    <a:pt x="7966" y="1507"/>
                    <a:pt x="7984" y="1513"/>
                    <a:pt x="7997" y="1520"/>
                  </a:cubicBezTo>
                  <a:lnTo>
                    <a:pt x="7997" y="1520"/>
                  </a:lnTo>
                  <a:cubicBezTo>
                    <a:pt x="7989" y="1515"/>
                    <a:pt x="7982" y="1510"/>
                    <a:pt x="7977" y="1507"/>
                  </a:cubicBezTo>
                  <a:lnTo>
                    <a:pt x="7977" y="1507"/>
                  </a:lnTo>
                  <a:cubicBezTo>
                    <a:pt x="7981" y="1507"/>
                    <a:pt x="7985" y="1507"/>
                    <a:pt x="7989" y="1507"/>
                  </a:cubicBezTo>
                  <a:cubicBezTo>
                    <a:pt x="7983" y="1506"/>
                    <a:pt x="7978" y="1505"/>
                    <a:pt x="7973" y="1504"/>
                  </a:cubicBezTo>
                  <a:lnTo>
                    <a:pt x="7973" y="1504"/>
                  </a:lnTo>
                  <a:cubicBezTo>
                    <a:pt x="7961" y="1496"/>
                    <a:pt x="7956" y="1492"/>
                    <a:pt x="7957" y="1492"/>
                  </a:cubicBezTo>
                  <a:cubicBezTo>
                    <a:pt x="7959" y="1492"/>
                    <a:pt x="7970" y="1498"/>
                    <a:pt x="7989" y="1507"/>
                  </a:cubicBezTo>
                  <a:cubicBezTo>
                    <a:pt x="8035" y="1530"/>
                    <a:pt x="8057" y="1553"/>
                    <a:pt x="8103" y="1576"/>
                  </a:cubicBezTo>
                  <a:cubicBezTo>
                    <a:pt x="8240" y="1667"/>
                    <a:pt x="8377" y="1690"/>
                    <a:pt x="8537" y="1712"/>
                  </a:cubicBezTo>
                  <a:cubicBezTo>
                    <a:pt x="8788" y="1712"/>
                    <a:pt x="8856" y="1553"/>
                    <a:pt x="8833" y="1393"/>
                  </a:cubicBezTo>
                  <a:cubicBezTo>
                    <a:pt x="8765" y="1142"/>
                    <a:pt x="8377" y="959"/>
                    <a:pt x="8080" y="891"/>
                  </a:cubicBezTo>
                  <a:cubicBezTo>
                    <a:pt x="8002" y="867"/>
                    <a:pt x="7929" y="855"/>
                    <a:pt x="7862" y="855"/>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3" name="Google Shape;1467;p23">
              <a:extLst>
                <a:ext uri="{FF2B5EF4-FFF2-40B4-BE49-F238E27FC236}">
                  <a16:creationId xmlns:a16="http://schemas.microsoft.com/office/drawing/2014/main" id="{2B56444E-D2A5-9087-86B7-226EBD6C3293}"/>
                </a:ext>
              </a:extLst>
            </p:cNvPr>
            <p:cNvSpPr/>
            <p:nvPr/>
          </p:nvSpPr>
          <p:spPr>
            <a:xfrm>
              <a:off x="5887000" y="2485900"/>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4" name="Google Shape;1468;p23">
              <a:extLst>
                <a:ext uri="{FF2B5EF4-FFF2-40B4-BE49-F238E27FC236}">
                  <a16:creationId xmlns:a16="http://schemas.microsoft.com/office/drawing/2014/main" id="{B6EF0429-5BF1-FA0C-5752-11AAA1754C42}"/>
                </a:ext>
              </a:extLst>
            </p:cNvPr>
            <p:cNvSpPr/>
            <p:nvPr/>
          </p:nvSpPr>
          <p:spPr>
            <a:xfrm>
              <a:off x="6053925" y="2506575"/>
              <a:ext cx="1450" cy="475"/>
            </a:xfrm>
            <a:custGeom>
              <a:avLst/>
              <a:gdLst/>
              <a:ahLst/>
              <a:cxnLst/>
              <a:rect l="l" t="t" r="r" b="b"/>
              <a:pathLst>
                <a:path w="58" h="19" extrusionOk="0">
                  <a:moveTo>
                    <a:pt x="3" y="1"/>
                  </a:moveTo>
                  <a:cubicBezTo>
                    <a:pt x="0" y="1"/>
                    <a:pt x="12" y="7"/>
                    <a:pt x="35" y="18"/>
                  </a:cubicBezTo>
                  <a:lnTo>
                    <a:pt x="57" y="18"/>
                  </a:lnTo>
                  <a:cubicBezTo>
                    <a:pt x="23" y="7"/>
                    <a:pt x="6" y="1"/>
                    <a:pt x="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5" name="Google Shape;1469;p23">
              <a:extLst>
                <a:ext uri="{FF2B5EF4-FFF2-40B4-BE49-F238E27FC236}">
                  <a16:creationId xmlns:a16="http://schemas.microsoft.com/office/drawing/2014/main" id="{4873E62B-BA15-5A1C-2F75-A6A96C08C0DA}"/>
                </a:ext>
              </a:extLst>
            </p:cNvPr>
            <p:cNvSpPr/>
            <p:nvPr/>
          </p:nvSpPr>
          <p:spPr>
            <a:xfrm>
              <a:off x="6059925" y="2508725"/>
              <a:ext cx="575" cy="25"/>
            </a:xfrm>
            <a:custGeom>
              <a:avLst/>
              <a:gdLst/>
              <a:ahLst/>
              <a:cxnLst/>
              <a:rect l="l" t="t" r="r" b="b"/>
              <a:pathLst>
                <a:path w="23" h="1" extrusionOk="0">
                  <a:moveTo>
                    <a:pt x="0" y="1"/>
                  </a:moveTo>
                  <a:cubicBezTo>
                    <a:pt x="0" y="1"/>
                    <a:pt x="23" y="1"/>
                    <a:pt x="23" y="1"/>
                  </a:cubicBezTo>
                  <a:cubicBezTo>
                    <a:pt x="23" y="1"/>
                    <a:pt x="0" y="1"/>
                    <a:pt x="0" y="1"/>
                  </a:cubicBezTo>
                  <a:cubicBezTo>
                    <a:pt x="0" y="1"/>
                    <a:pt x="0" y="1"/>
                    <a:pt x="0"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6" name="Google Shape;1470;p23">
              <a:extLst>
                <a:ext uri="{FF2B5EF4-FFF2-40B4-BE49-F238E27FC236}">
                  <a16:creationId xmlns:a16="http://schemas.microsoft.com/office/drawing/2014/main" id="{CBC08BA9-3A44-F780-132E-9147567B57A4}"/>
                </a:ext>
              </a:extLst>
            </p:cNvPr>
            <p:cNvSpPr/>
            <p:nvPr/>
          </p:nvSpPr>
          <p:spPr>
            <a:xfrm>
              <a:off x="5881875" y="2487050"/>
              <a:ext cx="25" cy="25"/>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7" name="Google Shape;1471;p23">
              <a:extLst>
                <a:ext uri="{FF2B5EF4-FFF2-40B4-BE49-F238E27FC236}">
                  <a16:creationId xmlns:a16="http://schemas.microsoft.com/office/drawing/2014/main" id="{D961E5B5-2969-510D-1C26-2E096C1ECA07}"/>
                </a:ext>
              </a:extLst>
            </p:cNvPr>
            <p:cNvSpPr/>
            <p:nvPr/>
          </p:nvSpPr>
          <p:spPr>
            <a:xfrm>
              <a:off x="6066200" y="2636100"/>
              <a:ext cx="16000" cy="8325"/>
            </a:xfrm>
            <a:custGeom>
              <a:avLst/>
              <a:gdLst/>
              <a:ahLst/>
              <a:cxnLst/>
              <a:rect l="l" t="t" r="r" b="b"/>
              <a:pathLst>
                <a:path w="640" h="333" extrusionOk="0">
                  <a:moveTo>
                    <a:pt x="377" y="0"/>
                  </a:moveTo>
                  <a:cubicBezTo>
                    <a:pt x="337" y="0"/>
                    <a:pt x="294" y="6"/>
                    <a:pt x="251" y="18"/>
                  </a:cubicBezTo>
                  <a:cubicBezTo>
                    <a:pt x="91" y="64"/>
                    <a:pt x="0" y="155"/>
                    <a:pt x="23" y="224"/>
                  </a:cubicBezTo>
                  <a:cubicBezTo>
                    <a:pt x="40" y="291"/>
                    <a:pt x="130" y="333"/>
                    <a:pt x="240" y="333"/>
                  </a:cubicBezTo>
                  <a:cubicBezTo>
                    <a:pt x="280" y="333"/>
                    <a:pt x="323" y="327"/>
                    <a:pt x="365" y="315"/>
                  </a:cubicBezTo>
                  <a:cubicBezTo>
                    <a:pt x="525" y="269"/>
                    <a:pt x="639" y="178"/>
                    <a:pt x="594" y="110"/>
                  </a:cubicBezTo>
                  <a:cubicBezTo>
                    <a:pt x="577" y="43"/>
                    <a:pt x="487" y="0"/>
                    <a:pt x="37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8" name="Google Shape;1472;p23">
              <a:extLst>
                <a:ext uri="{FF2B5EF4-FFF2-40B4-BE49-F238E27FC236}">
                  <a16:creationId xmlns:a16="http://schemas.microsoft.com/office/drawing/2014/main" id="{99C763E7-CDE3-C13A-92FF-0A2080370C6A}"/>
                </a:ext>
              </a:extLst>
            </p:cNvPr>
            <p:cNvSpPr/>
            <p:nvPr/>
          </p:nvSpPr>
          <p:spPr>
            <a:xfrm>
              <a:off x="5820825" y="2591225"/>
              <a:ext cx="14850" cy="10800"/>
            </a:xfrm>
            <a:custGeom>
              <a:avLst/>
              <a:gdLst/>
              <a:ahLst/>
              <a:cxnLst/>
              <a:rect l="l" t="t" r="r" b="b"/>
              <a:pathLst>
                <a:path w="594" h="432" extrusionOk="0">
                  <a:moveTo>
                    <a:pt x="147" y="0"/>
                  </a:moveTo>
                  <a:cubicBezTo>
                    <a:pt x="112" y="0"/>
                    <a:pt x="84" y="10"/>
                    <a:pt x="69" y="33"/>
                  </a:cubicBezTo>
                  <a:cubicBezTo>
                    <a:pt x="0" y="101"/>
                    <a:pt x="46" y="216"/>
                    <a:pt x="183" y="330"/>
                  </a:cubicBezTo>
                  <a:cubicBezTo>
                    <a:pt x="274" y="391"/>
                    <a:pt x="365" y="431"/>
                    <a:pt x="436" y="431"/>
                  </a:cubicBezTo>
                  <a:cubicBezTo>
                    <a:pt x="472" y="431"/>
                    <a:pt x="502" y="421"/>
                    <a:pt x="525" y="398"/>
                  </a:cubicBezTo>
                  <a:cubicBezTo>
                    <a:pt x="594" y="330"/>
                    <a:pt x="548" y="216"/>
                    <a:pt x="411" y="101"/>
                  </a:cubicBezTo>
                  <a:cubicBezTo>
                    <a:pt x="320" y="41"/>
                    <a:pt x="218" y="0"/>
                    <a:pt x="14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9" name="Google Shape;1473;p23">
              <a:extLst>
                <a:ext uri="{FF2B5EF4-FFF2-40B4-BE49-F238E27FC236}">
                  <a16:creationId xmlns:a16="http://schemas.microsoft.com/office/drawing/2014/main" id="{57822786-CAF1-8AF4-808B-EEA3C3BE6C8F}"/>
                </a:ext>
              </a:extLst>
            </p:cNvPr>
            <p:cNvSpPr/>
            <p:nvPr/>
          </p:nvSpPr>
          <p:spPr>
            <a:xfrm>
              <a:off x="5905275" y="2599950"/>
              <a:ext cx="59375" cy="33250"/>
            </a:xfrm>
            <a:custGeom>
              <a:avLst/>
              <a:gdLst/>
              <a:ahLst/>
              <a:cxnLst/>
              <a:rect l="l" t="t" r="r" b="b"/>
              <a:pathLst>
                <a:path w="2375" h="1330" extrusionOk="0">
                  <a:moveTo>
                    <a:pt x="2055" y="506"/>
                  </a:moveTo>
                  <a:cubicBezTo>
                    <a:pt x="2032" y="529"/>
                    <a:pt x="2055" y="620"/>
                    <a:pt x="2100" y="734"/>
                  </a:cubicBezTo>
                  <a:cubicBezTo>
                    <a:pt x="2123" y="780"/>
                    <a:pt x="2146" y="825"/>
                    <a:pt x="2169" y="848"/>
                  </a:cubicBezTo>
                  <a:cubicBezTo>
                    <a:pt x="2169" y="894"/>
                    <a:pt x="2169" y="917"/>
                    <a:pt x="2169" y="917"/>
                  </a:cubicBezTo>
                  <a:cubicBezTo>
                    <a:pt x="2169" y="917"/>
                    <a:pt x="2192" y="917"/>
                    <a:pt x="2192" y="962"/>
                  </a:cubicBezTo>
                  <a:cubicBezTo>
                    <a:pt x="2214" y="985"/>
                    <a:pt x="2214" y="1031"/>
                    <a:pt x="2214" y="1054"/>
                  </a:cubicBezTo>
                  <a:cubicBezTo>
                    <a:pt x="2192" y="1145"/>
                    <a:pt x="2146" y="1259"/>
                    <a:pt x="2169" y="1259"/>
                  </a:cubicBezTo>
                  <a:cubicBezTo>
                    <a:pt x="2169" y="1262"/>
                    <a:pt x="2171" y="1263"/>
                    <a:pt x="2174" y="1263"/>
                  </a:cubicBezTo>
                  <a:cubicBezTo>
                    <a:pt x="2197" y="1263"/>
                    <a:pt x="2289" y="1199"/>
                    <a:pt x="2329" y="1099"/>
                  </a:cubicBezTo>
                  <a:cubicBezTo>
                    <a:pt x="2351" y="1054"/>
                    <a:pt x="2374" y="985"/>
                    <a:pt x="2374" y="917"/>
                  </a:cubicBezTo>
                  <a:cubicBezTo>
                    <a:pt x="2351" y="894"/>
                    <a:pt x="2351" y="871"/>
                    <a:pt x="2351" y="871"/>
                  </a:cubicBezTo>
                  <a:cubicBezTo>
                    <a:pt x="2351" y="848"/>
                    <a:pt x="2351" y="848"/>
                    <a:pt x="2351" y="848"/>
                  </a:cubicBezTo>
                  <a:cubicBezTo>
                    <a:pt x="2351" y="848"/>
                    <a:pt x="2329" y="825"/>
                    <a:pt x="2306" y="780"/>
                  </a:cubicBezTo>
                  <a:cubicBezTo>
                    <a:pt x="2283" y="734"/>
                    <a:pt x="2260" y="688"/>
                    <a:pt x="2214" y="643"/>
                  </a:cubicBezTo>
                  <a:cubicBezTo>
                    <a:pt x="2146" y="574"/>
                    <a:pt x="2077" y="506"/>
                    <a:pt x="2055" y="506"/>
                  </a:cubicBezTo>
                  <a:close/>
                  <a:moveTo>
                    <a:pt x="1575" y="985"/>
                  </a:moveTo>
                  <a:cubicBezTo>
                    <a:pt x="1507" y="985"/>
                    <a:pt x="1416" y="1031"/>
                    <a:pt x="1416" y="1031"/>
                  </a:cubicBezTo>
                  <a:cubicBezTo>
                    <a:pt x="1416" y="1031"/>
                    <a:pt x="1347" y="1076"/>
                    <a:pt x="1324" y="1145"/>
                  </a:cubicBezTo>
                  <a:cubicBezTo>
                    <a:pt x="1279" y="1213"/>
                    <a:pt x="1279" y="1305"/>
                    <a:pt x="1301" y="1305"/>
                  </a:cubicBezTo>
                  <a:cubicBezTo>
                    <a:pt x="1324" y="1305"/>
                    <a:pt x="1370" y="1259"/>
                    <a:pt x="1416" y="1236"/>
                  </a:cubicBezTo>
                  <a:cubicBezTo>
                    <a:pt x="1461" y="1190"/>
                    <a:pt x="1507" y="1190"/>
                    <a:pt x="1507" y="1190"/>
                  </a:cubicBezTo>
                  <a:cubicBezTo>
                    <a:pt x="1507" y="1190"/>
                    <a:pt x="1553" y="1145"/>
                    <a:pt x="1621" y="1122"/>
                  </a:cubicBezTo>
                  <a:cubicBezTo>
                    <a:pt x="1667" y="1099"/>
                    <a:pt x="1735" y="1076"/>
                    <a:pt x="1735" y="1054"/>
                  </a:cubicBezTo>
                  <a:cubicBezTo>
                    <a:pt x="1735" y="1008"/>
                    <a:pt x="1667" y="985"/>
                    <a:pt x="1575" y="985"/>
                  </a:cubicBezTo>
                  <a:close/>
                  <a:moveTo>
                    <a:pt x="695" y="0"/>
                  </a:moveTo>
                  <a:cubicBezTo>
                    <a:pt x="643" y="0"/>
                    <a:pt x="461" y="86"/>
                    <a:pt x="297" y="209"/>
                  </a:cubicBezTo>
                  <a:cubicBezTo>
                    <a:pt x="206" y="277"/>
                    <a:pt x="115" y="346"/>
                    <a:pt x="69" y="437"/>
                  </a:cubicBezTo>
                  <a:cubicBezTo>
                    <a:pt x="46" y="460"/>
                    <a:pt x="23" y="506"/>
                    <a:pt x="23" y="529"/>
                  </a:cubicBezTo>
                  <a:cubicBezTo>
                    <a:pt x="0" y="551"/>
                    <a:pt x="0" y="574"/>
                    <a:pt x="0" y="574"/>
                  </a:cubicBezTo>
                  <a:cubicBezTo>
                    <a:pt x="0" y="574"/>
                    <a:pt x="0" y="597"/>
                    <a:pt x="0" y="620"/>
                  </a:cubicBezTo>
                  <a:cubicBezTo>
                    <a:pt x="0" y="665"/>
                    <a:pt x="0" y="688"/>
                    <a:pt x="0" y="757"/>
                  </a:cubicBezTo>
                  <a:cubicBezTo>
                    <a:pt x="23" y="848"/>
                    <a:pt x="92" y="939"/>
                    <a:pt x="160" y="1031"/>
                  </a:cubicBezTo>
                  <a:cubicBezTo>
                    <a:pt x="287" y="1200"/>
                    <a:pt x="434" y="1330"/>
                    <a:pt x="473" y="1330"/>
                  </a:cubicBezTo>
                  <a:cubicBezTo>
                    <a:pt x="476" y="1330"/>
                    <a:pt x="478" y="1329"/>
                    <a:pt x="480" y="1327"/>
                  </a:cubicBezTo>
                  <a:cubicBezTo>
                    <a:pt x="503" y="1327"/>
                    <a:pt x="366" y="1145"/>
                    <a:pt x="251" y="962"/>
                  </a:cubicBezTo>
                  <a:cubicBezTo>
                    <a:pt x="206" y="871"/>
                    <a:pt x="183" y="780"/>
                    <a:pt x="183" y="711"/>
                  </a:cubicBezTo>
                  <a:cubicBezTo>
                    <a:pt x="160" y="665"/>
                    <a:pt x="183" y="620"/>
                    <a:pt x="183" y="620"/>
                  </a:cubicBezTo>
                  <a:cubicBezTo>
                    <a:pt x="183" y="620"/>
                    <a:pt x="183" y="597"/>
                    <a:pt x="183" y="597"/>
                  </a:cubicBezTo>
                  <a:cubicBezTo>
                    <a:pt x="183" y="574"/>
                    <a:pt x="206" y="551"/>
                    <a:pt x="206" y="529"/>
                  </a:cubicBezTo>
                  <a:cubicBezTo>
                    <a:pt x="251" y="460"/>
                    <a:pt x="320" y="369"/>
                    <a:pt x="388" y="300"/>
                  </a:cubicBezTo>
                  <a:cubicBezTo>
                    <a:pt x="548" y="163"/>
                    <a:pt x="708" y="26"/>
                    <a:pt x="708" y="4"/>
                  </a:cubicBezTo>
                  <a:cubicBezTo>
                    <a:pt x="706" y="1"/>
                    <a:pt x="701" y="0"/>
                    <a:pt x="6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0" name="Google Shape;1474;p23">
              <a:extLst>
                <a:ext uri="{FF2B5EF4-FFF2-40B4-BE49-F238E27FC236}">
                  <a16:creationId xmlns:a16="http://schemas.microsoft.com/office/drawing/2014/main" id="{BB30BB02-0D44-E3F7-08D1-F65F4C309C52}"/>
                </a:ext>
              </a:extLst>
            </p:cNvPr>
            <p:cNvSpPr/>
            <p:nvPr/>
          </p:nvSpPr>
          <p:spPr>
            <a:xfrm>
              <a:off x="5928675" y="2611800"/>
              <a:ext cx="14850" cy="7550"/>
            </a:xfrm>
            <a:custGeom>
              <a:avLst/>
              <a:gdLst/>
              <a:ahLst/>
              <a:cxnLst/>
              <a:rect l="l" t="t" r="r" b="b"/>
              <a:pathLst>
                <a:path w="594" h="302" extrusionOk="0">
                  <a:moveTo>
                    <a:pt x="337" y="1"/>
                  </a:moveTo>
                  <a:cubicBezTo>
                    <a:pt x="303" y="1"/>
                    <a:pt x="266" y="3"/>
                    <a:pt x="228" y="9"/>
                  </a:cubicBezTo>
                  <a:cubicBezTo>
                    <a:pt x="92" y="55"/>
                    <a:pt x="0" y="146"/>
                    <a:pt x="23" y="214"/>
                  </a:cubicBezTo>
                  <a:cubicBezTo>
                    <a:pt x="40" y="264"/>
                    <a:pt x="115" y="301"/>
                    <a:pt x="216" y="301"/>
                  </a:cubicBezTo>
                  <a:cubicBezTo>
                    <a:pt x="255" y="301"/>
                    <a:pt x="298" y="296"/>
                    <a:pt x="343" y="283"/>
                  </a:cubicBezTo>
                  <a:cubicBezTo>
                    <a:pt x="502" y="260"/>
                    <a:pt x="594" y="169"/>
                    <a:pt x="571" y="100"/>
                  </a:cubicBezTo>
                  <a:cubicBezTo>
                    <a:pt x="536" y="30"/>
                    <a:pt x="448" y="1"/>
                    <a:pt x="33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1" name="Google Shape;1475;p23">
              <a:extLst>
                <a:ext uri="{FF2B5EF4-FFF2-40B4-BE49-F238E27FC236}">
                  <a16:creationId xmlns:a16="http://schemas.microsoft.com/office/drawing/2014/main" id="{24A66ACB-768D-BEA7-FF11-0769A1795A4C}"/>
                </a:ext>
              </a:extLst>
            </p:cNvPr>
            <p:cNvSpPr/>
            <p:nvPr/>
          </p:nvSpPr>
          <p:spPr>
            <a:xfrm>
              <a:off x="5845350" y="2533675"/>
              <a:ext cx="51950" cy="52875"/>
            </a:xfrm>
            <a:custGeom>
              <a:avLst/>
              <a:gdLst/>
              <a:ahLst/>
              <a:cxnLst/>
              <a:rect l="l" t="t" r="r" b="b"/>
              <a:pathLst>
                <a:path w="2078" h="2115" extrusionOk="0">
                  <a:moveTo>
                    <a:pt x="1049" y="1"/>
                  </a:moveTo>
                  <a:cubicBezTo>
                    <a:pt x="635" y="1"/>
                    <a:pt x="232" y="336"/>
                    <a:pt x="115" y="806"/>
                  </a:cubicBezTo>
                  <a:cubicBezTo>
                    <a:pt x="1" y="1376"/>
                    <a:pt x="297" y="1970"/>
                    <a:pt x="800" y="2084"/>
                  </a:cubicBezTo>
                  <a:cubicBezTo>
                    <a:pt x="874" y="2104"/>
                    <a:pt x="949" y="2114"/>
                    <a:pt x="1022" y="2114"/>
                  </a:cubicBezTo>
                  <a:cubicBezTo>
                    <a:pt x="1443" y="2114"/>
                    <a:pt x="1824" y="1794"/>
                    <a:pt x="1941" y="1308"/>
                  </a:cubicBezTo>
                  <a:cubicBezTo>
                    <a:pt x="2078" y="737"/>
                    <a:pt x="1758" y="167"/>
                    <a:pt x="1256" y="30"/>
                  </a:cubicBezTo>
                  <a:cubicBezTo>
                    <a:pt x="1188" y="10"/>
                    <a:pt x="1118" y="1"/>
                    <a:pt x="104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2" name="Google Shape;1476;p23">
              <a:extLst>
                <a:ext uri="{FF2B5EF4-FFF2-40B4-BE49-F238E27FC236}">
                  <a16:creationId xmlns:a16="http://schemas.microsoft.com/office/drawing/2014/main" id="{211F30EE-BD35-3AC8-7EC7-2BC4BE270C1F}"/>
                </a:ext>
              </a:extLst>
            </p:cNvPr>
            <p:cNvSpPr/>
            <p:nvPr/>
          </p:nvSpPr>
          <p:spPr>
            <a:xfrm>
              <a:off x="5825950" y="2518650"/>
              <a:ext cx="93050" cy="88050"/>
            </a:xfrm>
            <a:custGeom>
              <a:avLst/>
              <a:gdLst/>
              <a:ahLst/>
              <a:cxnLst/>
              <a:rect l="l" t="t" r="r" b="b"/>
              <a:pathLst>
                <a:path w="3722" h="3522" extrusionOk="0">
                  <a:moveTo>
                    <a:pt x="1636" y="1"/>
                  </a:moveTo>
                  <a:cubicBezTo>
                    <a:pt x="1496" y="1"/>
                    <a:pt x="1359" y="14"/>
                    <a:pt x="1233" y="37"/>
                  </a:cubicBezTo>
                  <a:cubicBezTo>
                    <a:pt x="1096" y="83"/>
                    <a:pt x="959" y="128"/>
                    <a:pt x="822" y="220"/>
                  </a:cubicBezTo>
                  <a:cubicBezTo>
                    <a:pt x="731" y="288"/>
                    <a:pt x="731" y="311"/>
                    <a:pt x="708" y="425"/>
                  </a:cubicBezTo>
                  <a:cubicBezTo>
                    <a:pt x="708" y="562"/>
                    <a:pt x="663" y="676"/>
                    <a:pt x="685" y="813"/>
                  </a:cubicBezTo>
                  <a:cubicBezTo>
                    <a:pt x="640" y="722"/>
                    <a:pt x="571" y="653"/>
                    <a:pt x="526" y="539"/>
                  </a:cubicBezTo>
                  <a:cubicBezTo>
                    <a:pt x="412" y="631"/>
                    <a:pt x="366" y="859"/>
                    <a:pt x="297" y="1019"/>
                  </a:cubicBezTo>
                  <a:cubicBezTo>
                    <a:pt x="1" y="1818"/>
                    <a:pt x="412" y="2913"/>
                    <a:pt x="1347" y="3324"/>
                  </a:cubicBezTo>
                  <a:cubicBezTo>
                    <a:pt x="1636" y="3453"/>
                    <a:pt x="1936" y="3522"/>
                    <a:pt x="2217" y="3522"/>
                  </a:cubicBezTo>
                  <a:cubicBezTo>
                    <a:pt x="2780" y="3522"/>
                    <a:pt x="3272" y="3248"/>
                    <a:pt x="3470" y="2639"/>
                  </a:cubicBezTo>
                  <a:cubicBezTo>
                    <a:pt x="3721" y="1886"/>
                    <a:pt x="3516" y="631"/>
                    <a:pt x="2397" y="151"/>
                  </a:cubicBezTo>
                  <a:cubicBezTo>
                    <a:pt x="2173" y="47"/>
                    <a:pt x="1900" y="1"/>
                    <a:pt x="16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3" name="Google Shape;1477;p23">
              <a:extLst>
                <a:ext uri="{FF2B5EF4-FFF2-40B4-BE49-F238E27FC236}">
                  <a16:creationId xmlns:a16="http://schemas.microsoft.com/office/drawing/2014/main" id="{DC128873-58F1-1998-0C1B-36CD8C73603F}"/>
                </a:ext>
              </a:extLst>
            </p:cNvPr>
            <p:cNvSpPr/>
            <p:nvPr/>
          </p:nvSpPr>
          <p:spPr>
            <a:xfrm>
              <a:off x="5830525" y="2528550"/>
              <a:ext cx="86175" cy="79875"/>
            </a:xfrm>
            <a:custGeom>
              <a:avLst/>
              <a:gdLst/>
              <a:ahLst/>
              <a:cxnLst/>
              <a:rect l="l" t="t" r="r" b="b"/>
              <a:pathLst>
                <a:path w="3447" h="3195" extrusionOk="0">
                  <a:moveTo>
                    <a:pt x="1699" y="0"/>
                  </a:moveTo>
                  <a:cubicBezTo>
                    <a:pt x="1011" y="0"/>
                    <a:pt x="380" y="508"/>
                    <a:pt x="206" y="1262"/>
                  </a:cubicBezTo>
                  <a:cubicBezTo>
                    <a:pt x="0" y="2152"/>
                    <a:pt x="525" y="2860"/>
                    <a:pt x="1370" y="3088"/>
                  </a:cubicBezTo>
                  <a:cubicBezTo>
                    <a:pt x="1590" y="3151"/>
                    <a:pt x="1806" y="3194"/>
                    <a:pt x="2018" y="3194"/>
                  </a:cubicBezTo>
                  <a:cubicBezTo>
                    <a:pt x="2269" y="3194"/>
                    <a:pt x="2515" y="3134"/>
                    <a:pt x="2762" y="2974"/>
                  </a:cubicBezTo>
                  <a:cubicBezTo>
                    <a:pt x="3150" y="2700"/>
                    <a:pt x="3447" y="2266"/>
                    <a:pt x="3356" y="1718"/>
                  </a:cubicBezTo>
                  <a:cubicBezTo>
                    <a:pt x="3219" y="1011"/>
                    <a:pt x="2739" y="235"/>
                    <a:pt x="2077" y="52"/>
                  </a:cubicBezTo>
                  <a:cubicBezTo>
                    <a:pt x="1951" y="17"/>
                    <a:pt x="1824" y="0"/>
                    <a:pt x="1699"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4" name="Google Shape;1478;p23">
              <a:extLst>
                <a:ext uri="{FF2B5EF4-FFF2-40B4-BE49-F238E27FC236}">
                  <a16:creationId xmlns:a16="http://schemas.microsoft.com/office/drawing/2014/main" id="{8F8D9E7E-CAE6-1177-0E6A-E5E5B96BB41D}"/>
                </a:ext>
              </a:extLst>
            </p:cNvPr>
            <p:cNvSpPr/>
            <p:nvPr/>
          </p:nvSpPr>
          <p:spPr>
            <a:xfrm>
              <a:off x="5848200" y="2532550"/>
              <a:ext cx="64525" cy="66525"/>
            </a:xfrm>
            <a:custGeom>
              <a:avLst/>
              <a:gdLst/>
              <a:ahLst/>
              <a:cxnLst/>
              <a:rect l="l" t="t" r="r" b="b"/>
              <a:pathLst>
                <a:path w="2581" h="2661" extrusionOk="0">
                  <a:moveTo>
                    <a:pt x="1296" y="0"/>
                  </a:moveTo>
                  <a:cubicBezTo>
                    <a:pt x="663" y="0"/>
                    <a:pt x="134" y="506"/>
                    <a:pt x="69" y="1193"/>
                  </a:cubicBezTo>
                  <a:cubicBezTo>
                    <a:pt x="1" y="1923"/>
                    <a:pt x="503" y="2563"/>
                    <a:pt x="1188" y="2654"/>
                  </a:cubicBezTo>
                  <a:cubicBezTo>
                    <a:pt x="1228" y="2658"/>
                    <a:pt x="1269" y="2660"/>
                    <a:pt x="1309" y="2660"/>
                  </a:cubicBezTo>
                  <a:cubicBezTo>
                    <a:pt x="1923" y="2660"/>
                    <a:pt x="2469" y="2176"/>
                    <a:pt x="2512" y="1490"/>
                  </a:cubicBezTo>
                  <a:cubicBezTo>
                    <a:pt x="2580" y="759"/>
                    <a:pt x="2078" y="97"/>
                    <a:pt x="1416" y="6"/>
                  </a:cubicBezTo>
                  <a:cubicBezTo>
                    <a:pt x="1376" y="2"/>
                    <a:pt x="1336" y="0"/>
                    <a:pt x="129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5" name="Google Shape;1479;p23">
              <a:extLst>
                <a:ext uri="{FF2B5EF4-FFF2-40B4-BE49-F238E27FC236}">
                  <a16:creationId xmlns:a16="http://schemas.microsoft.com/office/drawing/2014/main" id="{F56F9B3E-B9EB-9EA9-10FB-9AF4A02DE140}"/>
                </a:ext>
              </a:extLst>
            </p:cNvPr>
            <p:cNvSpPr/>
            <p:nvPr/>
          </p:nvSpPr>
          <p:spPr>
            <a:xfrm>
              <a:off x="5865325" y="2545125"/>
              <a:ext cx="35975" cy="36800"/>
            </a:xfrm>
            <a:custGeom>
              <a:avLst/>
              <a:gdLst/>
              <a:ahLst/>
              <a:cxnLst/>
              <a:rect l="l" t="t" r="r" b="b"/>
              <a:pathLst>
                <a:path w="1439" h="1472" extrusionOk="0">
                  <a:moveTo>
                    <a:pt x="697" y="0"/>
                  </a:moveTo>
                  <a:cubicBezTo>
                    <a:pt x="363" y="0"/>
                    <a:pt x="66" y="264"/>
                    <a:pt x="23" y="644"/>
                  </a:cubicBezTo>
                  <a:cubicBezTo>
                    <a:pt x="1" y="1055"/>
                    <a:pt x="275" y="1420"/>
                    <a:pt x="663" y="1466"/>
                  </a:cubicBezTo>
                  <a:cubicBezTo>
                    <a:pt x="689" y="1469"/>
                    <a:pt x="716" y="1471"/>
                    <a:pt x="742" y="1471"/>
                  </a:cubicBezTo>
                  <a:cubicBezTo>
                    <a:pt x="1076" y="1471"/>
                    <a:pt x="1373" y="1208"/>
                    <a:pt x="1416" y="827"/>
                  </a:cubicBezTo>
                  <a:cubicBezTo>
                    <a:pt x="1439" y="416"/>
                    <a:pt x="1165" y="51"/>
                    <a:pt x="777" y="5"/>
                  </a:cubicBezTo>
                  <a:cubicBezTo>
                    <a:pt x="750" y="2"/>
                    <a:pt x="724" y="0"/>
                    <a:pt x="6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6" name="Google Shape;1480;p23">
              <a:extLst>
                <a:ext uri="{FF2B5EF4-FFF2-40B4-BE49-F238E27FC236}">
                  <a16:creationId xmlns:a16="http://schemas.microsoft.com/office/drawing/2014/main" id="{B38BC5A8-4926-A6A8-848B-D0F58D223DDA}"/>
                </a:ext>
              </a:extLst>
            </p:cNvPr>
            <p:cNvSpPr/>
            <p:nvPr/>
          </p:nvSpPr>
          <p:spPr>
            <a:xfrm>
              <a:off x="5842500" y="2544075"/>
              <a:ext cx="27425" cy="28150"/>
            </a:xfrm>
            <a:custGeom>
              <a:avLst/>
              <a:gdLst/>
              <a:ahLst/>
              <a:cxnLst/>
              <a:rect l="l" t="t" r="r" b="b"/>
              <a:pathLst>
                <a:path w="1097" h="1126" extrusionOk="0">
                  <a:moveTo>
                    <a:pt x="556" y="0"/>
                  </a:moveTo>
                  <a:cubicBezTo>
                    <a:pt x="297" y="0"/>
                    <a:pt x="68" y="221"/>
                    <a:pt x="46" y="504"/>
                  </a:cubicBezTo>
                  <a:cubicBezTo>
                    <a:pt x="1" y="823"/>
                    <a:pt x="229" y="1097"/>
                    <a:pt x="503" y="1120"/>
                  </a:cubicBezTo>
                  <a:cubicBezTo>
                    <a:pt x="528" y="1124"/>
                    <a:pt x="554" y="1126"/>
                    <a:pt x="578" y="1126"/>
                  </a:cubicBezTo>
                  <a:cubicBezTo>
                    <a:pt x="841" y="1126"/>
                    <a:pt x="1053" y="912"/>
                    <a:pt x="1073" y="641"/>
                  </a:cubicBezTo>
                  <a:cubicBezTo>
                    <a:pt x="1096" y="321"/>
                    <a:pt x="891" y="47"/>
                    <a:pt x="594" y="2"/>
                  </a:cubicBezTo>
                  <a:cubicBezTo>
                    <a:pt x="581" y="1"/>
                    <a:pt x="569" y="0"/>
                    <a:pt x="55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7" name="Google Shape;1481;p23">
              <a:extLst>
                <a:ext uri="{FF2B5EF4-FFF2-40B4-BE49-F238E27FC236}">
                  <a16:creationId xmlns:a16="http://schemas.microsoft.com/office/drawing/2014/main" id="{66AE1DB6-40EF-658F-6BE4-ED9B5F412BF0}"/>
                </a:ext>
              </a:extLst>
            </p:cNvPr>
            <p:cNvSpPr/>
            <p:nvPr/>
          </p:nvSpPr>
          <p:spPr>
            <a:xfrm>
              <a:off x="5991450" y="2542675"/>
              <a:ext cx="103875" cy="88450"/>
            </a:xfrm>
            <a:custGeom>
              <a:avLst/>
              <a:gdLst/>
              <a:ahLst/>
              <a:cxnLst/>
              <a:rect l="l" t="t" r="r" b="b"/>
              <a:pathLst>
                <a:path w="4155" h="3538" extrusionOk="0">
                  <a:moveTo>
                    <a:pt x="2138" y="0"/>
                  </a:moveTo>
                  <a:cubicBezTo>
                    <a:pt x="2062" y="0"/>
                    <a:pt x="1988" y="4"/>
                    <a:pt x="1917" y="12"/>
                  </a:cubicBezTo>
                  <a:cubicBezTo>
                    <a:pt x="548" y="217"/>
                    <a:pt x="0" y="1404"/>
                    <a:pt x="68" y="2226"/>
                  </a:cubicBezTo>
                  <a:cubicBezTo>
                    <a:pt x="167" y="3110"/>
                    <a:pt x="941" y="3538"/>
                    <a:pt x="1839" y="3538"/>
                  </a:cubicBezTo>
                  <a:cubicBezTo>
                    <a:pt x="1985" y="3538"/>
                    <a:pt x="2133" y="3527"/>
                    <a:pt x="2283" y="3504"/>
                  </a:cubicBezTo>
                  <a:cubicBezTo>
                    <a:pt x="3447" y="3345"/>
                    <a:pt x="4154" y="2340"/>
                    <a:pt x="4040" y="1450"/>
                  </a:cubicBezTo>
                  <a:cubicBezTo>
                    <a:pt x="4017" y="1290"/>
                    <a:pt x="4017" y="1062"/>
                    <a:pt x="3903" y="925"/>
                  </a:cubicBezTo>
                  <a:cubicBezTo>
                    <a:pt x="3835" y="1039"/>
                    <a:pt x="3743" y="1062"/>
                    <a:pt x="3652" y="1153"/>
                  </a:cubicBezTo>
                  <a:cubicBezTo>
                    <a:pt x="3721" y="1039"/>
                    <a:pt x="3721" y="902"/>
                    <a:pt x="3721" y="765"/>
                  </a:cubicBezTo>
                  <a:cubicBezTo>
                    <a:pt x="3743" y="651"/>
                    <a:pt x="3743" y="605"/>
                    <a:pt x="3652" y="514"/>
                  </a:cubicBezTo>
                  <a:cubicBezTo>
                    <a:pt x="3538" y="400"/>
                    <a:pt x="3401" y="286"/>
                    <a:pt x="3241" y="240"/>
                  </a:cubicBezTo>
                  <a:cubicBezTo>
                    <a:pt x="2920" y="89"/>
                    <a:pt x="2504" y="0"/>
                    <a:pt x="213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8" name="Google Shape;1482;p23">
              <a:extLst>
                <a:ext uri="{FF2B5EF4-FFF2-40B4-BE49-F238E27FC236}">
                  <a16:creationId xmlns:a16="http://schemas.microsoft.com/office/drawing/2014/main" id="{E3812E2F-E09D-67AE-48E5-56BFA1367528}"/>
                </a:ext>
              </a:extLst>
            </p:cNvPr>
            <p:cNvSpPr/>
            <p:nvPr/>
          </p:nvSpPr>
          <p:spPr>
            <a:xfrm>
              <a:off x="5989150" y="2551525"/>
              <a:ext cx="96475" cy="81625"/>
            </a:xfrm>
            <a:custGeom>
              <a:avLst/>
              <a:gdLst/>
              <a:ahLst/>
              <a:cxnLst/>
              <a:rect l="l" t="t" r="r" b="b"/>
              <a:pathLst>
                <a:path w="3859" h="3265" extrusionOk="0">
                  <a:moveTo>
                    <a:pt x="2078" y="0"/>
                  </a:moveTo>
                  <a:cubicBezTo>
                    <a:pt x="1302" y="0"/>
                    <a:pt x="571" y="662"/>
                    <a:pt x="229" y="1347"/>
                  </a:cubicBezTo>
                  <a:cubicBezTo>
                    <a:pt x="1" y="1849"/>
                    <a:pt x="206" y="2397"/>
                    <a:pt x="594" y="2762"/>
                  </a:cubicBezTo>
                  <a:cubicBezTo>
                    <a:pt x="1028" y="3173"/>
                    <a:pt x="1530" y="3264"/>
                    <a:pt x="2123" y="3264"/>
                  </a:cubicBezTo>
                  <a:cubicBezTo>
                    <a:pt x="3105" y="3264"/>
                    <a:pt x="3858" y="2694"/>
                    <a:pt x="3858" y="1735"/>
                  </a:cubicBezTo>
                  <a:cubicBezTo>
                    <a:pt x="3858" y="776"/>
                    <a:pt x="3059" y="0"/>
                    <a:pt x="207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9" name="Google Shape;1483;p23">
              <a:extLst>
                <a:ext uri="{FF2B5EF4-FFF2-40B4-BE49-F238E27FC236}">
                  <a16:creationId xmlns:a16="http://schemas.microsoft.com/office/drawing/2014/main" id="{A55CB8C7-B0EF-E0C1-B5B4-4077ECAF977E}"/>
                </a:ext>
              </a:extLst>
            </p:cNvPr>
            <p:cNvSpPr/>
            <p:nvPr/>
          </p:nvSpPr>
          <p:spPr>
            <a:xfrm>
              <a:off x="6013700" y="2553550"/>
              <a:ext cx="70775" cy="68425"/>
            </a:xfrm>
            <a:custGeom>
              <a:avLst/>
              <a:gdLst/>
              <a:ahLst/>
              <a:cxnLst/>
              <a:rect l="l" t="t" r="r" b="b"/>
              <a:pathLst>
                <a:path w="2831" h="2737" extrusionOk="0">
                  <a:moveTo>
                    <a:pt x="1370" y="1"/>
                  </a:moveTo>
                  <a:cubicBezTo>
                    <a:pt x="705" y="1"/>
                    <a:pt x="132" y="522"/>
                    <a:pt x="69" y="1220"/>
                  </a:cubicBezTo>
                  <a:cubicBezTo>
                    <a:pt x="0" y="1974"/>
                    <a:pt x="548" y="2658"/>
                    <a:pt x="1278" y="2727"/>
                  </a:cubicBezTo>
                  <a:cubicBezTo>
                    <a:pt x="1334" y="2734"/>
                    <a:pt x="1388" y="2737"/>
                    <a:pt x="1442" y="2737"/>
                  </a:cubicBezTo>
                  <a:cubicBezTo>
                    <a:pt x="2125" y="2737"/>
                    <a:pt x="2699" y="2215"/>
                    <a:pt x="2762" y="1517"/>
                  </a:cubicBezTo>
                  <a:cubicBezTo>
                    <a:pt x="2831" y="764"/>
                    <a:pt x="2283" y="79"/>
                    <a:pt x="1529" y="11"/>
                  </a:cubicBezTo>
                  <a:cubicBezTo>
                    <a:pt x="1476" y="4"/>
                    <a:pt x="1423" y="1"/>
                    <a:pt x="137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0" name="Google Shape;1484;p23">
              <a:extLst>
                <a:ext uri="{FF2B5EF4-FFF2-40B4-BE49-F238E27FC236}">
                  <a16:creationId xmlns:a16="http://schemas.microsoft.com/office/drawing/2014/main" id="{7937F5DA-EACF-739B-10DD-B2509925FC53}"/>
                </a:ext>
              </a:extLst>
            </p:cNvPr>
            <p:cNvSpPr/>
            <p:nvPr/>
          </p:nvSpPr>
          <p:spPr>
            <a:xfrm>
              <a:off x="6031950" y="2566125"/>
              <a:ext cx="39975" cy="38600"/>
            </a:xfrm>
            <a:custGeom>
              <a:avLst/>
              <a:gdLst/>
              <a:ahLst/>
              <a:cxnLst/>
              <a:rect l="l" t="t" r="r" b="b"/>
              <a:pathLst>
                <a:path w="1599" h="1544" extrusionOk="0">
                  <a:moveTo>
                    <a:pt x="756" y="1"/>
                  </a:moveTo>
                  <a:cubicBezTo>
                    <a:pt x="389" y="1"/>
                    <a:pt x="67" y="299"/>
                    <a:pt x="46" y="672"/>
                  </a:cubicBezTo>
                  <a:cubicBezTo>
                    <a:pt x="1" y="1105"/>
                    <a:pt x="320" y="1493"/>
                    <a:pt x="731" y="1539"/>
                  </a:cubicBezTo>
                  <a:cubicBezTo>
                    <a:pt x="759" y="1542"/>
                    <a:pt x="787" y="1544"/>
                    <a:pt x="814" y="1544"/>
                  </a:cubicBezTo>
                  <a:cubicBezTo>
                    <a:pt x="1190" y="1544"/>
                    <a:pt x="1510" y="1259"/>
                    <a:pt x="1553" y="854"/>
                  </a:cubicBezTo>
                  <a:cubicBezTo>
                    <a:pt x="1598" y="421"/>
                    <a:pt x="1279" y="56"/>
                    <a:pt x="868" y="10"/>
                  </a:cubicBezTo>
                  <a:cubicBezTo>
                    <a:pt x="830" y="4"/>
                    <a:pt x="793" y="1"/>
                    <a:pt x="7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1" name="Google Shape;1485;p23">
              <a:extLst>
                <a:ext uri="{FF2B5EF4-FFF2-40B4-BE49-F238E27FC236}">
                  <a16:creationId xmlns:a16="http://schemas.microsoft.com/office/drawing/2014/main" id="{13FD7366-8EC3-960A-4801-B4D0D432B7AB}"/>
                </a:ext>
              </a:extLst>
            </p:cNvPr>
            <p:cNvSpPr/>
            <p:nvPr/>
          </p:nvSpPr>
          <p:spPr>
            <a:xfrm>
              <a:off x="6007425" y="2565175"/>
              <a:ext cx="29700" cy="29325"/>
            </a:xfrm>
            <a:custGeom>
              <a:avLst/>
              <a:gdLst/>
              <a:ahLst/>
              <a:cxnLst/>
              <a:rect l="l" t="t" r="r" b="b"/>
              <a:pathLst>
                <a:path w="1188" h="1173" extrusionOk="0">
                  <a:moveTo>
                    <a:pt x="598" y="1"/>
                  </a:moveTo>
                  <a:cubicBezTo>
                    <a:pt x="316" y="1"/>
                    <a:pt x="45" y="222"/>
                    <a:pt x="23" y="527"/>
                  </a:cubicBezTo>
                  <a:cubicBezTo>
                    <a:pt x="0" y="847"/>
                    <a:pt x="228" y="1121"/>
                    <a:pt x="548" y="1166"/>
                  </a:cubicBezTo>
                  <a:cubicBezTo>
                    <a:pt x="573" y="1170"/>
                    <a:pt x="599" y="1172"/>
                    <a:pt x="624" y="1172"/>
                  </a:cubicBezTo>
                  <a:cubicBezTo>
                    <a:pt x="894" y="1172"/>
                    <a:pt x="1143" y="956"/>
                    <a:pt x="1164" y="664"/>
                  </a:cubicBezTo>
                  <a:cubicBezTo>
                    <a:pt x="1187" y="345"/>
                    <a:pt x="959" y="48"/>
                    <a:pt x="639" y="2"/>
                  </a:cubicBezTo>
                  <a:cubicBezTo>
                    <a:pt x="626" y="1"/>
                    <a:pt x="612" y="1"/>
                    <a:pt x="598"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2" name="Google Shape;1486;p23">
              <a:extLst>
                <a:ext uri="{FF2B5EF4-FFF2-40B4-BE49-F238E27FC236}">
                  <a16:creationId xmlns:a16="http://schemas.microsoft.com/office/drawing/2014/main" id="{7B241BC8-A8C8-9A7E-81EB-F0562B8EE893}"/>
                </a:ext>
              </a:extLst>
            </p:cNvPr>
            <p:cNvSpPr/>
            <p:nvPr/>
          </p:nvSpPr>
          <p:spPr>
            <a:xfrm>
              <a:off x="5901525" y="2650250"/>
              <a:ext cx="72250" cy="42850"/>
            </a:xfrm>
            <a:custGeom>
              <a:avLst/>
              <a:gdLst/>
              <a:ahLst/>
              <a:cxnLst/>
              <a:rect l="l" t="t" r="r" b="b"/>
              <a:pathLst>
                <a:path w="2890" h="1714" extrusionOk="0">
                  <a:moveTo>
                    <a:pt x="2889" y="0"/>
                  </a:moveTo>
                  <a:lnTo>
                    <a:pt x="2889" y="0"/>
                  </a:lnTo>
                  <a:cubicBezTo>
                    <a:pt x="2206" y="456"/>
                    <a:pt x="1630" y="585"/>
                    <a:pt x="1197" y="585"/>
                  </a:cubicBezTo>
                  <a:cubicBezTo>
                    <a:pt x="632" y="585"/>
                    <a:pt x="310" y="365"/>
                    <a:pt x="310" y="365"/>
                  </a:cubicBezTo>
                  <a:lnTo>
                    <a:pt x="310" y="365"/>
                  </a:lnTo>
                  <a:cubicBezTo>
                    <a:pt x="310" y="365"/>
                    <a:pt x="1" y="1713"/>
                    <a:pt x="1186" y="1713"/>
                  </a:cubicBezTo>
                  <a:cubicBezTo>
                    <a:pt x="1206" y="1713"/>
                    <a:pt x="1226" y="1713"/>
                    <a:pt x="1246" y="1712"/>
                  </a:cubicBezTo>
                  <a:cubicBezTo>
                    <a:pt x="2775" y="1666"/>
                    <a:pt x="2889" y="0"/>
                    <a:pt x="28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3" name="Google Shape;1487;p23">
              <a:extLst>
                <a:ext uri="{FF2B5EF4-FFF2-40B4-BE49-F238E27FC236}">
                  <a16:creationId xmlns:a16="http://schemas.microsoft.com/office/drawing/2014/main" id="{4DF123AE-84CB-9788-A27F-BA4D6AACDD64}"/>
                </a:ext>
              </a:extLst>
            </p:cNvPr>
            <p:cNvSpPr/>
            <p:nvPr/>
          </p:nvSpPr>
          <p:spPr>
            <a:xfrm>
              <a:off x="5916125" y="2650250"/>
              <a:ext cx="57650" cy="26300"/>
            </a:xfrm>
            <a:custGeom>
              <a:avLst/>
              <a:gdLst/>
              <a:ahLst/>
              <a:cxnLst/>
              <a:rect l="l" t="t" r="r" b="b"/>
              <a:pathLst>
                <a:path w="2306" h="1052" extrusionOk="0">
                  <a:moveTo>
                    <a:pt x="2305" y="0"/>
                  </a:moveTo>
                  <a:lnTo>
                    <a:pt x="2305" y="0"/>
                  </a:lnTo>
                  <a:cubicBezTo>
                    <a:pt x="1628" y="452"/>
                    <a:pt x="1064" y="581"/>
                    <a:pt x="634" y="581"/>
                  </a:cubicBezTo>
                  <a:cubicBezTo>
                    <a:pt x="370" y="581"/>
                    <a:pt x="157" y="532"/>
                    <a:pt x="0" y="480"/>
                  </a:cubicBezTo>
                  <a:lnTo>
                    <a:pt x="0" y="480"/>
                  </a:lnTo>
                  <a:cubicBezTo>
                    <a:pt x="46" y="913"/>
                    <a:pt x="457" y="1050"/>
                    <a:pt x="845" y="1050"/>
                  </a:cubicBezTo>
                  <a:cubicBezTo>
                    <a:pt x="866" y="1051"/>
                    <a:pt x="887" y="1052"/>
                    <a:pt x="908" y="1052"/>
                  </a:cubicBezTo>
                  <a:cubicBezTo>
                    <a:pt x="1304" y="1052"/>
                    <a:pt x="1755" y="857"/>
                    <a:pt x="2123" y="662"/>
                  </a:cubicBezTo>
                  <a:cubicBezTo>
                    <a:pt x="2283" y="297"/>
                    <a:pt x="2305" y="0"/>
                    <a:pt x="230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4" name="Google Shape;1488;p23">
              <a:extLst>
                <a:ext uri="{FF2B5EF4-FFF2-40B4-BE49-F238E27FC236}">
                  <a16:creationId xmlns:a16="http://schemas.microsoft.com/office/drawing/2014/main" id="{A751B590-7987-4FC7-AB98-9BC20FCAB7A2}"/>
                </a:ext>
              </a:extLst>
            </p:cNvPr>
            <p:cNvSpPr/>
            <p:nvPr/>
          </p:nvSpPr>
          <p:spPr>
            <a:xfrm>
              <a:off x="5894425" y="2639325"/>
              <a:ext cx="82775" cy="26925"/>
            </a:xfrm>
            <a:custGeom>
              <a:avLst/>
              <a:gdLst/>
              <a:ahLst/>
              <a:cxnLst/>
              <a:rect l="l" t="t" r="r" b="b"/>
              <a:pathLst>
                <a:path w="3311" h="1077" extrusionOk="0">
                  <a:moveTo>
                    <a:pt x="30" y="1"/>
                  </a:moveTo>
                  <a:cubicBezTo>
                    <a:pt x="28" y="1"/>
                    <a:pt x="26" y="2"/>
                    <a:pt x="24" y="3"/>
                  </a:cubicBezTo>
                  <a:cubicBezTo>
                    <a:pt x="1" y="3"/>
                    <a:pt x="46" y="118"/>
                    <a:pt x="115" y="300"/>
                  </a:cubicBezTo>
                  <a:cubicBezTo>
                    <a:pt x="206" y="460"/>
                    <a:pt x="366" y="665"/>
                    <a:pt x="594" y="802"/>
                  </a:cubicBezTo>
                  <a:cubicBezTo>
                    <a:pt x="800" y="917"/>
                    <a:pt x="1051" y="1008"/>
                    <a:pt x="1233" y="1031"/>
                  </a:cubicBezTo>
                  <a:cubicBezTo>
                    <a:pt x="1325" y="1053"/>
                    <a:pt x="1416" y="1053"/>
                    <a:pt x="1462" y="1053"/>
                  </a:cubicBezTo>
                  <a:cubicBezTo>
                    <a:pt x="1530" y="1076"/>
                    <a:pt x="1553" y="1076"/>
                    <a:pt x="1553" y="1076"/>
                  </a:cubicBezTo>
                  <a:cubicBezTo>
                    <a:pt x="1553" y="1076"/>
                    <a:pt x="1598" y="1053"/>
                    <a:pt x="1644" y="1053"/>
                  </a:cubicBezTo>
                  <a:cubicBezTo>
                    <a:pt x="1690" y="1053"/>
                    <a:pt x="1781" y="1053"/>
                    <a:pt x="1872" y="1031"/>
                  </a:cubicBezTo>
                  <a:cubicBezTo>
                    <a:pt x="2055" y="1008"/>
                    <a:pt x="2306" y="939"/>
                    <a:pt x="2534" y="848"/>
                  </a:cubicBezTo>
                  <a:cubicBezTo>
                    <a:pt x="2740" y="734"/>
                    <a:pt x="2968" y="597"/>
                    <a:pt x="3105" y="483"/>
                  </a:cubicBezTo>
                  <a:cubicBezTo>
                    <a:pt x="3242" y="369"/>
                    <a:pt x="3310" y="255"/>
                    <a:pt x="3310" y="255"/>
                  </a:cubicBezTo>
                  <a:cubicBezTo>
                    <a:pt x="3307" y="252"/>
                    <a:pt x="3303" y="250"/>
                    <a:pt x="3298" y="250"/>
                  </a:cubicBezTo>
                  <a:cubicBezTo>
                    <a:pt x="3262" y="250"/>
                    <a:pt x="3175" y="312"/>
                    <a:pt x="3036" y="392"/>
                  </a:cubicBezTo>
                  <a:cubicBezTo>
                    <a:pt x="2877" y="483"/>
                    <a:pt x="2671" y="574"/>
                    <a:pt x="2443" y="643"/>
                  </a:cubicBezTo>
                  <a:cubicBezTo>
                    <a:pt x="2238" y="711"/>
                    <a:pt x="2009" y="757"/>
                    <a:pt x="1827" y="780"/>
                  </a:cubicBezTo>
                  <a:lnTo>
                    <a:pt x="1279" y="780"/>
                  </a:lnTo>
                  <a:cubicBezTo>
                    <a:pt x="1119" y="757"/>
                    <a:pt x="891" y="711"/>
                    <a:pt x="685" y="620"/>
                  </a:cubicBezTo>
                  <a:cubicBezTo>
                    <a:pt x="480" y="506"/>
                    <a:pt x="320" y="369"/>
                    <a:pt x="206" y="232"/>
                  </a:cubicBezTo>
                  <a:cubicBezTo>
                    <a:pt x="123" y="107"/>
                    <a:pt x="58"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5" name="Google Shape;1489;p23">
              <a:extLst>
                <a:ext uri="{FF2B5EF4-FFF2-40B4-BE49-F238E27FC236}">
                  <a16:creationId xmlns:a16="http://schemas.microsoft.com/office/drawing/2014/main" id="{6698CF5A-DD8C-C067-16BF-36E8B94454BD}"/>
                </a:ext>
              </a:extLst>
            </p:cNvPr>
            <p:cNvSpPr/>
            <p:nvPr/>
          </p:nvSpPr>
          <p:spPr>
            <a:xfrm>
              <a:off x="5901275" y="2689550"/>
              <a:ext cx="29700" cy="16075"/>
            </a:xfrm>
            <a:custGeom>
              <a:avLst/>
              <a:gdLst/>
              <a:ahLst/>
              <a:cxnLst/>
              <a:rect l="l" t="t" r="r" b="b"/>
              <a:pathLst>
                <a:path w="1188" h="643" extrusionOk="0">
                  <a:moveTo>
                    <a:pt x="30" y="1"/>
                  </a:moveTo>
                  <a:cubicBezTo>
                    <a:pt x="27" y="1"/>
                    <a:pt x="25" y="1"/>
                    <a:pt x="23" y="3"/>
                  </a:cubicBezTo>
                  <a:cubicBezTo>
                    <a:pt x="1" y="3"/>
                    <a:pt x="46" y="186"/>
                    <a:pt x="183" y="323"/>
                  </a:cubicBezTo>
                  <a:cubicBezTo>
                    <a:pt x="297" y="482"/>
                    <a:pt x="457" y="574"/>
                    <a:pt x="457" y="574"/>
                  </a:cubicBezTo>
                  <a:cubicBezTo>
                    <a:pt x="457" y="574"/>
                    <a:pt x="640" y="642"/>
                    <a:pt x="822" y="642"/>
                  </a:cubicBezTo>
                  <a:cubicBezTo>
                    <a:pt x="1005" y="642"/>
                    <a:pt x="1188" y="619"/>
                    <a:pt x="1188" y="574"/>
                  </a:cubicBezTo>
                  <a:cubicBezTo>
                    <a:pt x="1188" y="551"/>
                    <a:pt x="1028" y="528"/>
                    <a:pt x="868" y="460"/>
                  </a:cubicBezTo>
                  <a:cubicBezTo>
                    <a:pt x="777" y="437"/>
                    <a:pt x="708" y="414"/>
                    <a:pt x="663" y="391"/>
                  </a:cubicBezTo>
                  <a:cubicBezTo>
                    <a:pt x="594" y="368"/>
                    <a:pt x="571" y="345"/>
                    <a:pt x="571" y="345"/>
                  </a:cubicBezTo>
                  <a:cubicBezTo>
                    <a:pt x="571" y="345"/>
                    <a:pt x="411" y="300"/>
                    <a:pt x="297" y="209"/>
                  </a:cubicBezTo>
                  <a:cubicBezTo>
                    <a:pt x="171" y="124"/>
                    <a:pt x="64"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6" name="Google Shape;1490;p23">
              <a:extLst>
                <a:ext uri="{FF2B5EF4-FFF2-40B4-BE49-F238E27FC236}">
                  <a16:creationId xmlns:a16="http://schemas.microsoft.com/office/drawing/2014/main" id="{5CBE055E-4924-50D6-0194-11EB3FE0EB1A}"/>
                </a:ext>
              </a:extLst>
            </p:cNvPr>
            <p:cNvSpPr/>
            <p:nvPr/>
          </p:nvSpPr>
          <p:spPr>
            <a:xfrm>
              <a:off x="5843075" y="2337525"/>
              <a:ext cx="410875" cy="282575"/>
            </a:xfrm>
            <a:custGeom>
              <a:avLst/>
              <a:gdLst/>
              <a:ahLst/>
              <a:cxnLst/>
              <a:rect l="l" t="t" r="r" b="b"/>
              <a:pathLst>
                <a:path w="16435" h="11303" extrusionOk="0">
                  <a:moveTo>
                    <a:pt x="7163" y="0"/>
                  </a:moveTo>
                  <a:cubicBezTo>
                    <a:pt x="6173" y="0"/>
                    <a:pt x="5041" y="154"/>
                    <a:pt x="3789" y="572"/>
                  </a:cubicBezTo>
                  <a:cubicBezTo>
                    <a:pt x="1233" y="1416"/>
                    <a:pt x="366" y="3196"/>
                    <a:pt x="0" y="5045"/>
                  </a:cubicBezTo>
                  <a:cubicBezTo>
                    <a:pt x="274" y="4977"/>
                    <a:pt x="1530" y="4612"/>
                    <a:pt x="2397" y="3562"/>
                  </a:cubicBezTo>
                  <a:cubicBezTo>
                    <a:pt x="2397" y="3562"/>
                    <a:pt x="2808" y="4931"/>
                    <a:pt x="4794" y="5388"/>
                  </a:cubicBezTo>
                  <a:cubicBezTo>
                    <a:pt x="5138" y="5462"/>
                    <a:pt x="5443" y="5493"/>
                    <a:pt x="5712" y="5493"/>
                  </a:cubicBezTo>
                  <a:cubicBezTo>
                    <a:pt x="7017" y="5493"/>
                    <a:pt x="7487" y="4771"/>
                    <a:pt x="7487" y="4771"/>
                  </a:cubicBezTo>
                  <a:cubicBezTo>
                    <a:pt x="7487" y="4771"/>
                    <a:pt x="8491" y="6187"/>
                    <a:pt x="9450" y="6506"/>
                  </a:cubicBezTo>
                  <a:cubicBezTo>
                    <a:pt x="9814" y="6630"/>
                    <a:pt x="10085" y="6668"/>
                    <a:pt x="10280" y="6668"/>
                  </a:cubicBezTo>
                  <a:cubicBezTo>
                    <a:pt x="10586" y="6668"/>
                    <a:pt x="10705" y="6575"/>
                    <a:pt x="10706" y="6575"/>
                  </a:cubicBezTo>
                  <a:lnTo>
                    <a:pt x="10706" y="6575"/>
                  </a:lnTo>
                  <a:cubicBezTo>
                    <a:pt x="10705" y="6575"/>
                    <a:pt x="9975" y="8127"/>
                    <a:pt x="11367" y="9108"/>
                  </a:cubicBezTo>
                  <a:cubicBezTo>
                    <a:pt x="11367" y="9108"/>
                    <a:pt x="11126" y="11302"/>
                    <a:pt x="11783" y="11302"/>
                  </a:cubicBezTo>
                  <a:cubicBezTo>
                    <a:pt x="11797" y="11302"/>
                    <a:pt x="11810" y="11301"/>
                    <a:pt x="11824" y="11299"/>
                  </a:cubicBezTo>
                  <a:cubicBezTo>
                    <a:pt x="12554" y="11185"/>
                    <a:pt x="12897" y="9907"/>
                    <a:pt x="12897" y="9907"/>
                  </a:cubicBezTo>
                  <a:cubicBezTo>
                    <a:pt x="12897" y="9907"/>
                    <a:pt x="13392" y="10200"/>
                    <a:pt x="14085" y="10200"/>
                  </a:cubicBezTo>
                  <a:cubicBezTo>
                    <a:pt x="14486" y="10200"/>
                    <a:pt x="14954" y="10102"/>
                    <a:pt x="15430" y="9793"/>
                  </a:cubicBezTo>
                  <a:cubicBezTo>
                    <a:pt x="15613" y="9679"/>
                    <a:pt x="15796" y="9542"/>
                    <a:pt x="15932" y="9382"/>
                  </a:cubicBezTo>
                  <a:cubicBezTo>
                    <a:pt x="15587" y="9136"/>
                    <a:pt x="15249" y="9049"/>
                    <a:pt x="14943" y="9049"/>
                  </a:cubicBezTo>
                  <a:cubicBezTo>
                    <a:pt x="14200" y="9049"/>
                    <a:pt x="13650" y="9565"/>
                    <a:pt x="13650" y="9565"/>
                  </a:cubicBezTo>
                  <a:cubicBezTo>
                    <a:pt x="13650" y="9565"/>
                    <a:pt x="16435" y="4452"/>
                    <a:pt x="11619" y="1233"/>
                  </a:cubicBezTo>
                  <a:cubicBezTo>
                    <a:pt x="11619" y="1233"/>
                    <a:pt x="9961" y="0"/>
                    <a:pt x="716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7" name="Google Shape;1491;p23">
              <a:extLst>
                <a:ext uri="{FF2B5EF4-FFF2-40B4-BE49-F238E27FC236}">
                  <a16:creationId xmlns:a16="http://schemas.microsoft.com/office/drawing/2014/main" id="{678C213D-050F-2C50-234F-80574472D7A4}"/>
                </a:ext>
              </a:extLst>
            </p:cNvPr>
            <p:cNvSpPr/>
            <p:nvPr/>
          </p:nvSpPr>
          <p:spPr>
            <a:xfrm>
              <a:off x="5823675" y="2552675"/>
              <a:ext cx="3450" cy="6300"/>
            </a:xfrm>
            <a:custGeom>
              <a:avLst/>
              <a:gdLst/>
              <a:ahLst/>
              <a:cxnLst/>
              <a:rect l="l" t="t" r="r" b="b"/>
              <a:pathLst>
                <a:path w="138" h="252" extrusionOk="0">
                  <a:moveTo>
                    <a:pt x="137" y="0"/>
                  </a:moveTo>
                  <a:lnTo>
                    <a:pt x="137" y="0"/>
                  </a:lnTo>
                  <a:cubicBezTo>
                    <a:pt x="92" y="91"/>
                    <a:pt x="46" y="160"/>
                    <a:pt x="0" y="251"/>
                  </a:cubicBezTo>
                  <a:cubicBezTo>
                    <a:pt x="46" y="251"/>
                    <a:pt x="92" y="160"/>
                    <a:pt x="137"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8" name="Google Shape;1492;p23">
              <a:extLst>
                <a:ext uri="{FF2B5EF4-FFF2-40B4-BE49-F238E27FC236}">
                  <a16:creationId xmlns:a16="http://schemas.microsoft.com/office/drawing/2014/main" id="{379083AF-F74F-66A0-8FE2-F4A0077C359B}"/>
                </a:ext>
              </a:extLst>
            </p:cNvPr>
            <p:cNvSpPr/>
            <p:nvPr/>
          </p:nvSpPr>
          <p:spPr>
            <a:xfrm>
              <a:off x="5788875" y="2258600"/>
              <a:ext cx="487900" cy="352400"/>
            </a:xfrm>
            <a:custGeom>
              <a:avLst/>
              <a:gdLst/>
              <a:ahLst/>
              <a:cxnLst/>
              <a:rect l="l" t="t" r="r" b="b"/>
              <a:pathLst>
                <a:path w="19516" h="14096" extrusionOk="0">
                  <a:moveTo>
                    <a:pt x="5834" y="1"/>
                  </a:moveTo>
                  <a:cubicBezTo>
                    <a:pt x="5775" y="1"/>
                    <a:pt x="5717" y="3"/>
                    <a:pt x="5661" y="8"/>
                  </a:cubicBezTo>
                  <a:cubicBezTo>
                    <a:pt x="3926" y="145"/>
                    <a:pt x="2283" y="1378"/>
                    <a:pt x="2351" y="3637"/>
                  </a:cubicBezTo>
                  <a:cubicBezTo>
                    <a:pt x="2351" y="3637"/>
                    <a:pt x="662" y="3888"/>
                    <a:pt x="320" y="5600"/>
                  </a:cubicBezTo>
                  <a:cubicBezTo>
                    <a:pt x="0" y="7312"/>
                    <a:pt x="1415" y="7814"/>
                    <a:pt x="1415" y="7814"/>
                  </a:cubicBezTo>
                  <a:cubicBezTo>
                    <a:pt x="1415" y="7814"/>
                    <a:pt x="548" y="8819"/>
                    <a:pt x="1096" y="9686"/>
                  </a:cubicBezTo>
                  <a:cubicBezTo>
                    <a:pt x="1621" y="10576"/>
                    <a:pt x="1666" y="11192"/>
                    <a:pt x="1666" y="11192"/>
                  </a:cubicBezTo>
                  <a:cubicBezTo>
                    <a:pt x="1666" y="11192"/>
                    <a:pt x="1392" y="11626"/>
                    <a:pt x="1643" y="11672"/>
                  </a:cubicBezTo>
                  <a:cubicBezTo>
                    <a:pt x="1644" y="11672"/>
                    <a:pt x="1645" y="11672"/>
                    <a:pt x="1646" y="11672"/>
                  </a:cubicBezTo>
                  <a:cubicBezTo>
                    <a:pt x="1897" y="11672"/>
                    <a:pt x="2283" y="8451"/>
                    <a:pt x="2351" y="7837"/>
                  </a:cubicBezTo>
                  <a:cubicBezTo>
                    <a:pt x="2351" y="7837"/>
                    <a:pt x="3835" y="7563"/>
                    <a:pt x="4816" y="6353"/>
                  </a:cubicBezTo>
                  <a:cubicBezTo>
                    <a:pt x="4816" y="6353"/>
                    <a:pt x="5227" y="7746"/>
                    <a:pt x="7213" y="8179"/>
                  </a:cubicBezTo>
                  <a:cubicBezTo>
                    <a:pt x="7557" y="8254"/>
                    <a:pt x="7862" y="8284"/>
                    <a:pt x="8131" y="8284"/>
                  </a:cubicBezTo>
                  <a:cubicBezTo>
                    <a:pt x="9436" y="8284"/>
                    <a:pt x="9906" y="7563"/>
                    <a:pt x="9906" y="7563"/>
                  </a:cubicBezTo>
                  <a:cubicBezTo>
                    <a:pt x="9906" y="7563"/>
                    <a:pt x="10911" y="8978"/>
                    <a:pt x="11869" y="9298"/>
                  </a:cubicBezTo>
                  <a:cubicBezTo>
                    <a:pt x="12233" y="9422"/>
                    <a:pt x="12504" y="9460"/>
                    <a:pt x="12699" y="9460"/>
                  </a:cubicBezTo>
                  <a:cubicBezTo>
                    <a:pt x="13005" y="9460"/>
                    <a:pt x="13125" y="9366"/>
                    <a:pt x="13125" y="9366"/>
                  </a:cubicBezTo>
                  <a:lnTo>
                    <a:pt x="13125" y="9366"/>
                  </a:lnTo>
                  <a:cubicBezTo>
                    <a:pt x="13125" y="9367"/>
                    <a:pt x="12417" y="10919"/>
                    <a:pt x="13787" y="11900"/>
                  </a:cubicBezTo>
                  <a:cubicBezTo>
                    <a:pt x="13787" y="11900"/>
                    <a:pt x="13547" y="14095"/>
                    <a:pt x="14215" y="14095"/>
                  </a:cubicBezTo>
                  <a:cubicBezTo>
                    <a:pt x="14231" y="14095"/>
                    <a:pt x="14248" y="14094"/>
                    <a:pt x="14266" y="14091"/>
                  </a:cubicBezTo>
                  <a:cubicBezTo>
                    <a:pt x="14973" y="13977"/>
                    <a:pt x="15316" y="12699"/>
                    <a:pt x="15316" y="12699"/>
                  </a:cubicBezTo>
                  <a:cubicBezTo>
                    <a:pt x="15316" y="12699"/>
                    <a:pt x="15821" y="12998"/>
                    <a:pt x="16525" y="12998"/>
                  </a:cubicBezTo>
                  <a:cubicBezTo>
                    <a:pt x="16922" y="12998"/>
                    <a:pt x="17381" y="12903"/>
                    <a:pt x="17849" y="12608"/>
                  </a:cubicBezTo>
                  <a:cubicBezTo>
                    <a:pt x="19150" y="11763"/>
                    <a:pt x="19310" y="10028"/>
                    <a:pt x="18100" y="9435"/>
                  </a:cubicBezTo>
                  <a:cubicBezTo>
                    <a:pt x="18100" y="9435"/>
                    <a:pt x="19516" y="6856"/>
                    <a:pt x="17849" y="5189"/>
                  </a:cubicBezTo>
                  <a:cubicBezTo>
                    <a:pt x="16999" y="4339"/>
                    <a:pt x="16297" y="4131"/>
                    <a:pt x="15814" y="4131"/>
                  </a:cubicBezTo>
                  <a:cubicBezTo>
                    <a:pt x="15350" y="4131"/>
                    <a:pt x="15088" y="4322"/>
                    <a:pt x="15088" y="4322"/>
                  </a:cubicBezTo>
                  <a:cubicBezTo>
                    <a:pt x="15088" y="4322"/>
                    <a:pt x="13832" y="1035"/>
                    <a:pt x="11892" y="556"/>
                  </a:cubicBezTo>
                  <a:cubicBezTo>
                    <a:pt x="11639" y="493"/>
                    <a:pt x="11413" y="465"/>
                    <a:pt x="11213" y="465"/>
                  </a:cubicBezTo>
                  <a:cubicBezTo>
                    <a:pt x="9896" y="465"/>
                    <a:pt x="9655" y="1651"/>
                    <a:pt x="9655" y="1651"/>
                  </a:cubicBezTo>
                  <a:cubicBezTo>
                    <a:pt x="9655" y="1651"/>
                    <a:pt x="7369" y="1"/>
                    <a:pt x="583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9" name="Google Shape;1493;p23">
              <a:extLst>
                <a:ext uri="{FF2B5EF4-FFF2-40B4-BE49-F238E27FC236}">
                  <a16:creationId xmlns:a16="http://schemas.microsoft.com/office/drawing/2014/main" id="{6B39AE42-2F3D-F58C-2479-7C665EE8CFBF}"/>
                </a:ext>
              </a:extLst>
            </p:cNvPr>
            <p:cNvSpPr/>
            <p:nvPr/>
          </p:nvSpPr>
          <p:spPr>
            <a:xfrm>
              <a:off x="5788875" y="2363775"/>
              <a:ext cx="484475" cy="247225"/>
            </a:xfrm>
            <a:custGeom>
              <a:avLst/>
              <a:gdLst/>
              <a:ahLst/>
              <a:cxnLst/>
              <a:rect l="l" t="t" r="r" b="b"/>
              <a:pathLst>
                <a:path w="19379" h="9889" extrusionOk="0">
                  <a:moveTo>
                    <a:pt x="5432" y="1"/>
                  </a:moveTo>
                  <a:cubicBezTo>
                    <a:pt x="5432" y="1"/>
                    <a:pt x="4051" y="1398"/>
                    <a:pt x="2639" y="1398"/>
                  </a:cubicBezTo>
                  <a:cubicBezTo>
                    <a:pt x="2358" y="1398"/>
                    <a:pt x="2076" y="1343"/>
                    <a:pt x="1803" y="1211"/>
                  </a:cubicBezTo>
                  <a:cubicBezTo>
                    <a:pt x="1278" y="960"/>
                    <a:pt x="1050" y="572"/>
                    <a:pt x="936" y="183"/>
                  </a:cubicBezTo>
                  <a:cubicBezTo>
                    <a:pt x="662" y="457"/>
                    <a:pt x="434" y="845"/>
                    <a:pt x="320" y="1393"/>
                  </a:cubicBezTo>
                  <a:cubicBezTo>
                    <a:pt x="0" y="3105"/>
                    <a:pt x="1415" y="3607"/>
                    <a:pt x="1415" y="3607"/>
                  </a:cubicBezTo>
                  <a:cubicBezTo>
                    <a:pt x="1415" y="3607"/>
                    <a:pt x="548" y="4612"/>
                    <a:pt x="1096" y="5479"/>
                  </a:cubicBezTo>
                  <a:cubicBezTo>
                    <a:pt x="1621" y="6369"/>
                    <a:pt x="1666" y="6985"/>
                    <a:pt x="1666" y="6985"/>
                  </a:cubicBezTo>
                  <a:cubicBezTo>
                    <a:pt x="1666" y="6985"/>
                    <a:pt x="1392" y="7419"/>
                    <a:pt x="1643" y="7465"/>
                  </a:cubicBezTo>
                  <a:cubicBezTo>
                    <a:pt x="1644" y="7465"/>
                    <a:pt x="1645" y="7465"/>
                    <a:pt x="1646" y="7465"/>
                  </a:cubicBezTo>
                  <a:cubicBezTo>
                    <a:pt x="1897" y="7465"/>
                    <a:pt x="2283" y="4244"/>
                    <a:pt x="2351" y="3630"/>
                  </a:cubicBezTo>
                  <a:cubicBezTo>
                    <a:pt x="2351" y="3630"/>
                    <a:pt x="3835" y="3356"/>
                    <a:pt x="4816" y="2146"/>
                  </a:cubicBezTo>
                  <a:cubicBezTo>
                    <a:pt x="4816" y="2146"/>
                    <a:pt x="5227" y="3539"/>
                    <a:pt x="7213" y="3972"/>
                  </a:cubicBezTo>
                  <a:cubicBezTo>
                    <a:pt x="7557" y="4047"/>
                    <a:pt x="7862" y="4077"/>
                    <a:pt x="8131" y="4077"/>
                  </a:cubicBezTo>
                  <a:cubicBezTo>
                    <a:pt x="9436" y="4077"/>
                    <a:pt x="9906" y="3356"/>
                    <a:pt x="9906" y="3356"/>
                  </a:cubicBezTo>
                  <a:cubicBezTo>
                    <a:pt x="9906" y="3356"/>
                    <a:pt x="10911" y="4771"/>
                    <a:pt x="11869" y="5091"/>
                  </a:cubicBezTo>
                  <a:cubicBezTo>
                    <a:pt x="12233" y="5215"/>
                    <a:pt x="12504" y="5253"/>
                    <a:pt x="12699" y="5253"/>
                  </a:cubicBezTo>
                  <a:cubicBezTo>
                    <a:pt x="13005" y="5253"/>
                    <a:pt x="13125" y="5159"/>
                    <a:pt x="13125" y="5159"/>
                  </a:cubicBezTo>
                  <a:lnTo>
                    <a:pt x="13125" y="5159"/>
                  </a:lnTo>
                  <a:cubicBezTo>
                    <a:pt x="13125" y="5160"/>
                    <a:pt x="12417" y="6712"/>
                    <a:pt x="13787" y="7693"/>
                  </a:cubicBezTo>
                  <a:cubicBezTo>
                    <a:pt x="13787" y="7693"/>
                    <a:pt x="13547" y="9888"/>
                    <a:pt x="14215" y="9888"/>
                  </a:cubicBezTo>
                  <a:cubicBezTo>
                    <a:pt x="14231" y="9888"/>
                    <a:pt x="14248" y="9887"/>
                    <a:pt x="14266" y="9884"/>
                  </a:cubicBezTo>
                  <a:cubicBezTo>
                    <a:pt x="14973" y="9770"/>
                    <a:pt x="15316" y="8492"/>
                    <a:pt x="15316" y="8492"/>
                  </a:cubicBezTo>
                  <a:cubicBezTo>
                    <a:pt x="15316" y="8492"/>
                    <a:pt x="15821" y="8791"/>
                    <a:pt x="16525" y="8791"/>
                  </a:cubicBezTo>
                  <a:cubicBezTo>
                    <a:pt x="16922" y="8791"/>
                    <a:pt x="17381" y="8696"/>
                    <a:pt x="17849" y="8401"/>
                  </a:cubicBezTo>
                  <a:cubicBezTo>
                    <a:pt x="19150" y="7556"/>
                    <a:pt x="19310" y="5821"/>
                    <a:pt x="18100" y="5228"/>
                  </a:cubicBezTo>
                  <a:cubicBezTo>
                    <a:pt x="18100" y="5228"/>
                    <a:pt x="19379" y="2923"/>
                    <a:pt x="18078" y="1256"/>
                  </a:cubicBezTo>
                  <a:lnTo>
                    <a:pt x="18078" y="1256"/>
                  </a:lnTo>
                  <a:cubicBezTo>
                    <a:pt x="18616" y="2830"/>
                    <a:pt x="17576" y="5852"/>
                    <a:pt x="16185" y="5852"/>
                  </a:cubicBezTo>
                  <a:cubicBezTo>
                    <a:pt x="16043" y="5852"/>
                    <a:pt x="15897" y="5820"/>
                    <a:pt x="15749" y="5753"/>
                  </a:cubicBezTo>
                  <a:cubicBezTo>
                    <a:pt x="13992" y="4954"/>
                    <a:pt x="15019" y="2831"/>
                    <a:pt x="15019" y="2831"/>
                  </a:cubicBezTo>
                  <a:lnTo>
                    <a:pt x="15019" y="2831"/>
                  </a:lnTo>
                  <a:cubicBezTo>
                    <a:pt x="15019" y="2831"/>
                    <a:pt x="14301" y="3340"/>
                    <a:pt x="13204" y="3340"/>
                  </a:cubicBezTo>
                  <a:cubicBezTo>
                    <a:pt x="12946" y="3340"/>
                    <a:pt x="12667" y="3312"/>
                    <a:pt x="12371" y="3242"/>
                  </a:cubicBezTo>
                  <a:cubicBezTo>
                    <a:pt x="10819" y="2877"/>
                    <a:pt x="10911" y="1097"/>
                    <a:pt x="10911" y="1097"/>
                  </a:cubicBezTo>
                  <a:lnTo>
                    <a:pt x="10911" y="1097"/>
                  </a:lnTo>
                  <a:cubicBezTo>
                    <a:pt x="10910" y="1097"/>
                    <a:pt x="9326" y="2377"/>
                    <a:pt x="7406" y="2377"/>
                  </a:cubicBezTo>
                  <a:cubicBezTo>
                    <a:pt x="7357" y="2377"/>
                    <a:pt x="7308" y="2376"/>
                    <a:pt x="7258" y="2375"/>
                  </a:cubicBezTo>
                  <a:cubicBezTo>
                    <a:pt x="5250" y="2306"/>
                    <a:pt x="5432" y="1"/>
                    <a:pt x="54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0" name="Google Shape;1494;p23">
              <a:extLst>
                <a:ext uri="{FF2B5EF4-FFF2-40B4-BE49-F238E27FC236}">
                  <a16:creationId xmlns:a16="http://schemas.microsoft.com/office/drawing/2014/main" id="{0346B4BB-2DE5-FB75-C3B6-7655F6444407}"/>
                </a:ext>
              </a:extLst>
            </p:cNvPr>
            <p:cNvSpPr/>
            <p:nvPr/>
          </p:nvSpPr>
          <p:spPr>
            <a:xfrm>
              <a:off x="5906425" y="2382475"/>
              <a:ext cx="135825" cy="85150"/>
            </a:xfrm>
            <a:custGeom>
              <a:avLst/>
              <a:gdLst/>
              <a:ahLst/>
              <a:cxnLst/>
              <a:rect l="l" t="t" r="r" b="b"/>
              <a:pathLst>
                <a:path w="5433" h="3406" extrusionOk="0">
                  <a:moveTo>
                    <a:pt x="430" y="0"/>
                  </a:moveTo>
                  <a:cubicBezTo>
                    <a:pt x="417" y="0"/>
                    <a:pt x="372" y="45"/>
                    <a:pt x="297" y="120"/>
                  </a:cubicBezTo>
                  <a:cubicBezTo>
                    <a:pt x="251" y="143"/>
                    <a:pt x="228" y="212"/>
                    <a:pt x="183" y="280"/>
                  </a:cubicBezTo>
                  <a:cubicBezTo>
                    <a:pt x="137" y="349"/>
                    <a:pt x="114" y="417"/>
                    <a:pt x="69" y="508"/>
                  </a:cubicBezTo>
                  <a:cubicBezTo>
                    <a:pt x="23" y="714"/>
                    <a:pt x="0" y="942"/>
                    <a:pt x="46" y="1193"/>
                  </a:cubicBezTo>
                  <a:cubicBezTo>
                    <a:pt x="114" y="1421"/>
                    <a:pt x="205" y="1672"/>
                    <a:pt x="342" y="1901"/>
                  </a:cubicBezTo>
                  <a:cubicBezTo>
                    <a:pt x="593" y="2357"/>
                    <a:pt x="982" y="2722"/>
                    <a:pt x="1301" y="2951"/>
                  </a:cubicBezTo>
                  <a:cubicBezTo>
                    <a:pt x="1370" y="2996"/>
                    <a:pt x="1461" y="3042"/>
                    <a:pt x="1529" y="3088"/>
                  </a:cubicBezTo>
                  <a:cubicBezTo>
                    <a:pt x="1598" y="3110"/>
                    <a:pt x="1666" y="3156"/>
                    <a:pt x="1712" y="3179"/>
                  </a:cubicBezTo>
                  <a:cubicBezTo>
                    <a:pt x="1780" y="3202"/>
                    <a:pt x="1826" y="3224"/>
                    <a:pt x="1849" y="3224"/>
                  </a:cubicBezTo>
                  <a:cubicBezTo>
                    <a:pt x="1872" y="3247"/>
                    <a:pt x="1895" y="3247"/>
                    <a:pt x="1895" y="3247"/>
                  </a:cubicBezTo>
                  <a:cubicBezTo>
                    <a:pt x="1895" y="3247"/>
                    <a:pt x="1963" y="3247"/>
                    <a:pt x="2054" y="3293"/>
                  </a:cubicBezTo>
                  <a:cubicBezTo>
                    <a:pt x="2123" y="3293"/>
                    <a:pt x="2191" y="3316"/>
                    <a:pt x="2260" y="3339"/>
                  </a:cubicBezTo>
                  <a:cubicBezTo>
                    <a:pt x="2351" y="3361"/>
                    <a:pt x="2442" y="3361"/>
                    <a:pt x="2534" y="3384"/>
                  </a:cubicBezTo>
                  <a:cubicBezTo>
                    <a:pt x="2651" y="3398"/>
                    <a:pt x="2781" y="3406"/>
                    <a:pt x="2919" y="3406"/>
                  </a:cubicBezTo>
                  <a:cubicBezTo>
                    <a:pt x="3237" y="3406"/>
                    <a:pt x="3599" y="3366"/>
                    <a:pt x="3949" y="3270"/>
                  </a:cubicBezTo>
                  <a:lnTo>
                    <a:pt x="4131" y="3224"/>
                  </a:lnTo>
                  <a:cubicBezTo>
                    <a:pt x="4200" y="3202"/>
                    <a:pt x="4268" y="3179"/>
                    <a:pt x="4314" y="3133"/>
                  </a:cubicBezTo>
                  <a:cubicBezTo>
                    <a:pt x="4428" y="3088"/>
                    <a:pt x="4542" y="3042"/>
                    <a:pt x="4656" y="2996"/>
                  </a:cubicBezTo>
                  <a:cubicBezTo>
                    <a:pt x="4885" y="2882"/>
                    <a:pt x="5067" y="2722"/>
                    <a:pt x="5159" y="2540"/>
                  </a:cubicBezTo>
                  <a:cubicBezTo>
                    <a:pt x="5273" y="2380"/>
                    <a:pt x="5318" y="2220"/>
                    <a:pt x="5364" y="2129"/>
                  </a:cubicBezTo>
                  <a:cubicBezTo>
                    <a:pt x="5410" y="2015"/>
                    <a:pt x="5432" y="1969"/>
                    <a:pt x="5410" y="1946"/>
                  </a:cubicBezTo>
                  <a:lnTo>
                    <a:pt x="5410" y="1946"/>
                  </a:lnTo>
                  <a:cubicBezTo>
                    <a:pt x="5410" y="1946"/>
                    <a:pt x="5387" y="2015"/>
                    <a:pt x="5341" y="2106"/>
                  </a:cubicBezTo>
                  <a:cubicBezTo>
                    <a:pt x="5273" y="2197"/>
                    <a:pt x="5204" y="2357"/>
                    <a:pt x="5090" y="2494"/>
                  </a:cubicBezTo>
                  <a:cubicBezTo>
                    <a:pt x="4976" y="2654"/>
                    <a:pt x="4816" y="2791"/>
                    <a:pt x="4611" y="2882"/>
                  </a:cubicBezTo>
                  <a:cubicBezTo>
                    <a:pt x="4497" y="2928"/>
                    <a:pt x="4383" y="2973"/>
                    <a:pt x="4268" y="3019"/>
                  </a:cubicBezTo>
                  <a:cubicBezTo>
                    <a:pt x="4223" y="3042"/>
                    <a:pt x="4154" y="3065"/>
                    <a:pt x="4109" y="3088"/>
                  </a:cubicBezTo>
                  <a:lnTo>
                    <a:pt x="3926" y="3133"/>
                  </a:lnTo>
                  <a:cubicBezTo>
                    <a:pt x="3618" y="3203"/>
                    <a:pt x="3311" y="3230"/>
                    <a:pt x="3035" y="3230"/>
                  </a:cubicBezTo>
                  <a:cubicBezTo>
                    <a:pt x="2860" y="3230"/>
                    <a:pt x="2698" y="3219"/>
                    <a:pt x="2556" y="3202"/>
                  </a:cubicBezTo>
                  <a:cubicBezTo>
                    <a:pt x="2465" y="3179"/>
                    <a:pt x="2374" y="3156"/>
                    <a:pt x="2305" y="3156"/>
                  </a:cubicBezTo>
                  <a:cubicBezTo>
                    <a:pt x="2237" y="3133"/>
                    <a:pt x="2168" y="3110"/>
                    <a:pt x="2123" y="3088"/>
                  </a:cubicBezTo>
                  <a:cubicBezTo>
                    <a:pt x="2009" y="3065"/>
                    <a:pt x="1963" y="3042"/>
                    <a:pt x="1963" y="3042"/>
                  </a:cubicBezTo>
                  <a:lnTo>
                    <a:pt x="1917" y="3042"/>
                  </a:lnTo>
                  <a:cubicBezTo>
                    <a:pt x="1895" y="3019"/>
                    <a:pt x="1849" y="2996"/>
                    <a:pt x="1803" y="2996"/>
                  </a:cubicBezTo>
                  <a:cubicBezTo>
                    <a:pt x="1758" y="2973"/>
                    <a:pt x="1689" y="2951"/>
                    <a:pt x="1621" y="2905"/>
                  </a:cubicBezTo>
                  <a:cubicBezTo>
                    <a:pt x="1552" y="2882"/>
                    <a:pt x="1484" y="2836"/>
                    <a:pt x="1392" y="2791"/>
                  </a:cubicBezTo>
                  <a:cubicBezTo>
                    <a:pt x="1096" y="2585"/>
                    <a:pt x="730" y="2243"/>
                    <a:pt x="457" y="1832"/>
                  </a:cubicBezTo>
                  <a:cubicBezTo>
                    <a:pt x="320" y="1604"/>
                    <a:pt x="228" y="1376"/>
                    <a:pt x="160" y="1170"/>
                  </a:cubicBezTo>
                  <a:cubicBezTo>
                    <a:pt x="91" y="942"/>
                    <a:pt x="114" y="714"/>
                    <a:pt x="137" y="531"/>
                  </a:cubicBezTo>
                  <a:cubicBezTo>
                    <a:pt x="251" y="189"/>
                    <a:pt x="457" y="6"/>
                    <a:pt x="434" y="6"/>
                  </a:cubicBezTo>
                  <a:cubicBezTo>
                    <a:pt x="434" y="2"/>
                    <a:pt x="432" y="0"/>
                    <a:pt x="43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1" name="Google Shape;1495;p23">
              <a:extLst>
                <a:ext uri="{FF2B5EF4-FFF2-40B4-BE49-F238E27FC236}">
                  <a16:creationId xmlns:a16="http://schemas.microsoft.com/office/drawing/2014/main" id="{39415CA7-5173-B2A6-99B2-0DDE62D1175D}"/>
                </a:ext>
              </a:extLst>
            </p:cNvPr>
            <p:cNvSpPr/>
            <p:nvPr/>
          </p:nvSpPr>
          <p:spPr>
            <a:xfrm>
              <a:off x="6036525" y="2443100"/>
              <a:ext cx="101600" cy="51500"/>
            </a:xfrm>
            <a:custGeom>
              <a:avLst/>
              <a:gdLst/>
              <a:ahLst/>
              <a:cxnLst/>
              <a:rect l="l" t="t" r="r" b="b"/>
              <a:pathLst>
                <a:path w="4064" h="2060" extrusionOk="0">
                  <a:moveTo>
                    <a:pt x="0" y="1"/>
                  </a:moveTo>
                  <a:cubicBezTo>
                    <a:pt x="0" y="1"/>
                    <a:pt x="0" y="23"/>
                    <a:pt x="23" y="92"/>
                  </a:cubicBezTo>
                  <a:cubicBezTo>
                    <a:pt x="23" y="160"/>
                    <a:pt x="46" y="275"/>
                    <a:pt x="92" y="366"/>
                  </a:cubicBezTo>
                  <a:cubicBezTo>
                    <a:pt x="183" y="594"/>
                    <a:pt x="388" y="868"/>
                    <a:pt x="594" y="1096"/>
                  </a:cubicBezTo>
                  <a:cubicBezTo>
                    <a:pt x="822" y="1324"/>
                    <a:pt x="1073" y="1507"/>
                    <a:pt x="1278" y="1644"/>
                  </a:cubicBezTo>
                  <a:cubicBezTo>
                    <a:pt x="1393" y="1712"/>
                    <a:pt x="1484" y="1735"/>
                    <a:pt x="1530" y="1781"/>
                  </a:cubicBezTo>
                  <a:cubicBezTo>
                    <a:pt x="1598" y="1804"/>
                    <a:pt x="1644" y="1827"/>
                    <a:pt x="1644" y="1827"/>
                  </a:cubicBezTo>
                  <a:cubicBezTo>
                    <a:pt x="1644" y="1827"/>
                    <a:pt x="1666" y="1849"/>
                    <a:pt x="1735" y="1872"/>
                  </a:cubicBezTo>
                  <a:cubicBezTo>
                    <a:pt x="1803" y="1872"/>
                    <a:pt x="1895" y="1918"/>
                    <a:pt x="2032" y="1964"/>
                  </a:cubicBezTo>
                  <a:cubicBezTo>
                    <a:pt x="2229" y="2003"/>
                    <a:pt x="2494" y="2059"/>
                    <a:pt x="2768" y="2059"/>
                  </a:cubicBezTo>
                  <a:cubicBezTo>
                    <a:pt x="2812" y="2059"/>
                    <a:pt x="2855" y="2058"/>
                    <a:pt x="2899" y="2055"/>
                  </a:cubicBezTo>
                  <a:cubicBezTo>
                    <a:pt x="3219" y="2032"/>
                    <a:pt x="3538" y="1964"/>
                    <a:pt x="3744" y="1827"/>
                  </a:cubicBezTo>
                  <a:cubicBezTo>
                    <a:pt x="3858" y="1781"/>
                    <a:pt x="3926" y="1690"/>
                    <a:pt x="3972" y="1644"/>
                  </a:cubicBezTo>
                  <a:cubicBezTo>
                    <a:pt x="4017" y="1598"/>
                    <a:pt x="4063" y="1576"/>
                    <a:pt x="4063" y="1576"/>
                  </a:cubicBezTo>
                  <a:cubicBezTo>
                    <a:pt x="4040" y="1576"/>
                    <a:pt x="4017" y="1576"/>
                    <a:pt x="3949" y="1621"/>
                  </a:cubicBezTo>
                  <a:cubicBezTo>
                    <a:pt x="3881" y="1644"/>
                    <a:pt x="3812" y="1712"/>
                    <a:pt x="3698" y="1758"/>
                  </a:cubicBezTo>
                  <a:cubicBezTo>
                    <a:pt x="3492" y="1849"/>
                    <a:pt x="3196" y="1895"/>
                    <a:pt x="2899" y="1918"/>
                  </a:cubicBezTo>
                  <a:cubicBezTo>
                    <a:pt x="2579" y="1918"/>
                    <a:pt x="2283" y="1827"/>
                    <a:pt x="2077" y="1781"/>
                  </a:cubicBezTo>
                  <a:cubicBezTo>
                    <a:pt x="1963" y="1735"/>
                    <a:pt x="1872" y="1690"/>
                    <a:pt x="1826" y="1667"/>
                  </a:cubicBezTo>
                  <a:cubicBezTo>
                    <a:pt x="1758" y="1644"/>
                    <a:pt x="1712" y="1644"/>
                    <a:pt x="1712" y="1644"/>
                  </a:cubicBezTo>
                  <a:cubicBezTo>
                    <a:pt x="1712" y="1644"/>
                    <a:pt x="1689" y="1621"/>
                    <a:pt x="1621" y="1598"/>
                  </a:cubicBezTo>
                  <a:cubicBezTo>
                    <a:pt x="1575" y="1553"/>
                    <a:pt x="1484" y="1530"/>
                    <a:pt x="1370" y="1461"/>
                  </a:cubicBezTo>
                  <a:cubicBezTo>
                    <a:pt x="1187" y="1370"/>
                    <a:pt x="913" y="1188"/>
                    <a:pt x="685" y="982"/>
                  </a:cubicBezTo>
                  <a:cubicBezTo>
                    <a:pt x="480" y="777"/>
                    <a:pt x="274" y="548"/>
                    <a:pt x="183" y="343"/>
                  </a:cubicBezTo>
                  <a:cubicBezTo>
                    <a:pt x="114" y="252"/>
                    <a:pt x="92" y="160"/>
                    <a:pt x="46" y="92"/>
                  </a:cubicBezTo>
                  <a:cubicBezTo>
                    <a:pt x="23" y="23"/>
                    <a:pt x="0" y="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2" name="Google Shape;1496;p23">
              <a:extLst>
                <a:ext uri="{FF2B5EF4-FFF2-40B4-BE49-F238E27FC236}">
                  <a16:creationId xmlns:a16="http://schemas.microsoft.com/office/drawing/2014/main" id="{DFC1055B-E176-1869-7572-00222F77327B}"/>
                </a:ext>
              </a:extLst>
            </p:cNvPr>
            <p:cNvSpPr/>
            <p:nvPr/>
          </p:nvSpPr>
          <p:spPr>
            <a:xfrm>
              <a:off x="5847075" y="2255700"/>
              <a:ext cx="196325" cy="114950"/>
            </a:xfrm>
            <a:custGeom>
              <a:avLst/>
              <a:gdLst/>
              <a:ahLst/>
              <a:cxnLst/>
              <a:rect l="l" t="t" r="r" b="b"/>
              <a:pathLst>
                <a:path w="7853" h="4598" extrusionOk="0">
                  <a:moveTo>
                    <a:pt x="3175" y="0"/>
                  </a:moveTo>
                  <a:cubicBezTo>
                    <a:pt x="3115" y="0"/>
                    <a:pt x="3060" y="3"/>
                    <a:pt x="3013" y="10"/>
                  </a:cubicBezTo>
                  <a:cubicBezTo>
                    <a:pt x="2853" y="33"/>
                    <a:pt x="2762" y="33"/>
                    <a:pt x="2762" y="33"/>
                  </a:cubicBezTo>
                  <a:cubicBezTo>
                    <a:pt x="2762" y="33"/>
                    <a:pt x="2716" y="33"/>
                    <a:pt x="2694" y="56"/>
                  </a:cubicBezTo>
                  <a:cubicBezTo>
                    <a:pt x="2648" y="56"/>
                    <a:pt x="2579" y="78"/>
                    <a:pt x="2488" y="101"/>
                  </a:cubicBezTo>
                  <a:cubicBezTo>
                    <a:pt x="2328" y="124"/>
                    <a:pt x="2123" y="215"/>
                    <a:pt x="1849" y="329"/>
                  </a:cubicBezTo>
                  <a:cubicBezTo>
                    <a:pt x="1735" y="398"/>
                    <a:pt x="1598" y="489"/>
                    <a:pt x="1461" y="581"/>
                  </a:cubicBezTo>
                  <a:cubicBezTo>
                    <a:pt x="1347" y="672"/>
                    <a:pt x="1210" y="786"/>
                    <a:pt x="1073" y="900"/>
                  </a:cubicBezTo>
                  <a:cubicBezTo>
                    <a:pt x="959" y="1037"/>
                    <a:pt x="822" y="1151"/>
                    <a:pt x="708" y="1311"/>
                  </a:cubicBezTo>
                  <a:cubicBezTo>
                    <a:pt x="594" y="1448"/>
                    <a:pt x="502" y="1608"/>
                    <a:pt x="411" y="1790"/>
                  </a:cubicBezTo>
                  <a:cubicBezTo>
                    <a:pt x="69" y="2452"/>
                    <a:pt x="0" y="3251"/>
                    <a:pt x="137" y="3776"/>
                  </a:cubicBezTo>
                  <a:cubicBezTo>
                    <a:pt x="206" y="4073"/>
                    <a:pt x="297" y="4278"/>
                    <a:pt x="388" y="4415"/>
                  </a:cubicBezTo>
                  <a:cubicBezTo>
                    <a:pt x="434" y="4484"/>
                    <a:pt x="480" y="4529"/>
                    <a:pt x="502" y="4552"/>
                  </a:cubicBezTo>
                  <a:cubicBezTo>
                    <a:pt x="525" y="4598"/>
                    <a:pt x="548" y="4598"/>
                    <a:pt x="548" y="4598"/>
                  </a:cubicBezTo>
                  <a:cubicBezTo>
                    <a:pt x="571" y="4598"/>
                    <a:pt x="297" y="4324"/>
                    <a:pt x="206" y="3776"/>
                  </a:cubicBezTo>
                  <a:cubicBezTo>
                    <a:pt x="114" y="3251"/>
                    <a:pt x="206" y="2475"/>
                    <a:pt x="548" y="1859"/>
                  </a:cubicBezTo>
                  <a:cubicBezTo>
                    <a:pt x="616" y="1699"/>
                    <a:pt x="708" y="1539"/>
                    <a:pt x="822" y="1402"/>
                  </a:cubicBezTo>
                  <a:cubicBezTo>
                    <a:pt x="936" y="1265"/>
                    <a:pt x="1073" y="1151"/>
                    <a:pt x="1187" y="1037"/>
                  </a:cubicBezTo>
                  <a:cubicBezTo>
                    <a:pt x="1324" y="923"/>
                    <a:pt x="1438" y="809"/>
                    <a:pt x="1575" y="717"/>
                  </a:cubicBezTo>
                  <a:cubicBezTo>
                    <a:pt x="1689" y="649"/>
                    <a:pt x="1826" y="581"/>
                    <a:pt x="1940" y="512"/>
                  </a:cubicBezTo>
                  <a:cubicBezTo>
                    <a:pt x="2191" y="398"/>
                    <a:pt x="2397" y="307"/>
                    <a:pt x="2534" y="284"/>
                  </a:cubicBezTo>
                  <a:cubicBezTo>
                    <a:pt x="2625" y="261"/>
                    <a:pt x="2671" y="261"/>
                    <a:pt x="2716" y="238"/>
                  </a:cubicBezTo>
                  <a:lnTo>
                    <a:pt x="2785" y="238"/>
                  </a:lnTo>
                  <a:cubicBezTo>
                    <a:pt x="2785" y="238"/>
                    <a:pt x="2876" y="215"/>
                    <a:pt x="3036" y="215"/>
                  </a:cubicBezTo>
                  <a:cubicBezTo>
                    <a:pt x="3082" y="208"/>
                    <a:pt x="3137" y="205"/>
                    <a:pt x="3202" y="205"/>
                  </a:cubicBezTo>
                  <a:cubicBezTo>
                    <a:pt x="3330" y="205"/>
                    <a:pt x="3492" y="215"/>
                    <a:pt x="3675" y="215"/>
                  </a:cubicBezTo>
                  <a:cubicBezTo>
                    <a:pt x="4200" y="284"/>
                    <a:pt x="4908" y="512"/>
                    <a:pt x="5570" y="832"/>
                  </a:cubicBezTo>
                  <a:cubicBezTo>
                    <a:pt x="6232" y="1151"/>
                    <a:pt x="6848" y="1539"/>
                    <a:pt x="7259" y="1927"/>
                  </a:cubicBezTo>
                  <a:cubicBezTo>
                    <a:pt x="7634" y="2281"/>
                    <a:pt x="7817" y="2613"/>
                    <a:pt x="7849" y="2613"/>
                  </a:cubicBezTo>
                  <a:cubicBezTo>
                    <a:pt x="7851" y="2613"/>
                    <a:pt x="7851" y="2613"/>
                    <a:pt x="7852" y="2612"/>
                  </a:cubicBezTo>
                  <a:cubicBezTo>
                    <a:pt x="7852" y="2612"/>
                    <a:pt x="7806" y="2544"/>
                    <a:pt x="7738" y="2384"/>
                  </a:cubicBezTo>
                  <a:cubicBezTo>
                    <a:pt x="7647" y="2247"/>
                    <a:pt x="7510" y="2064"/>
                    <a:pt x="7304" y="1859"/>
                  </a:cubicBezTo>
                  <a:cubicBezTo>
                    <a:pt x="6916" y="1471"/>
                    <a:pt x="6300" y="1037"/>
                    <a:pt x="5638" y="695"/>
                  </a:cubicBezTo>
                  <a:cubicBezTo>
                    <a:pt x="4976" y="352"/>
                    <a:pt x="4269" y="124"/>
                    <a:pt x="3698" y="33"/>
                  </a:cubicBezTo>
                  <a:cubicBezTo>
                    <a:pt x="3504" y="17"/>
                    <a:pt x="3322" y="0"/>
                    <a:pt x="317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3" name="Google Shape;1497;p23">
              <a:extLst>
                <a:ext uri="{FF2B5EF4-FFF2-40B4-BE49-F238E27FC236}">
                  <a16:creationId xmlns:a16="http://schemas.microsoft.com/office/drawing/2014/main" id="{33472001-10DE-820F-1AA7-3D96B9287661}"/>
                </a:ext>
              </a:extLst>
            </p:cNvPr>
            <p:cNvSpPr/>
            <p:nvPr/>
          </p:nvSpPr>
          <p:spPr>
            <a:xfrm>
              <a:off x="6204850" y="2382600"/>
              <a:ext cx="28000" cy="45350"/>
            </a:xfrm>
            <a:custGeom>
              <a:avLst/>
              <a:gdLst/>
              <a:ahLst/>
              <a:cxnLst/>
              <a:rect l="l" t="t" r="r" b="b"/>
              <a:pathLst>
                <a:path w="1120" h="1814" extrusionOk="0">
                  <a:moveTo>
                    <a:pt x="149" y="1"/>
                  </a:moveTo>
                  <a:cubicBezTo>
                    <a:pt x="127" y="1"/>
                    <a:pt x="108" y="8"/>
                    <a:pt x="92" y="24"/>
                  </a:cubicBezTo>
                  <a:cubicBezTo>
                    <a:pt x="1" y="92"/>
                    <a:pt x="24" y="275"/>
                    <a:pt x="115" y="435"/>
                  </a:cubicBezTo>
                  <a:cubicBezTo>
                    <a:pt x="185" y="558"/>
                    <a:pt x="283" y="640"/>
                    <a:pt x="365" y="640"/>
                  </a:cubicBezTo>
                  <a:cubicBezTo>
                    <a:pt x="390" y="640"/>
                    <a:pt x="413" y="633"/>
                    <a:pt x="434" y="617"/>
                  </a:cubicBezTo>
                  <a:cubicBezTo>
                    <a:pt x="503" y="549"/>
                    <a:pt x="503" y="366"/>
                    <a:pt x="412" y="207"/>
                  </a:cubicBezTo>
                  <a:cubicBezTo>
                    <a:pt x="324" y="83"/>
                    <a:pt x="222" y="1"/>
                    <a:pt x="149" y="1"/>
                  </a:cubicBezTo>
                  <a:close/>
                  <a:moveTo>
                    <a:pt x="610" y="915"/>
                  </a:moveTo>
                  <a:cubicBezTo>
                    <a:pt x="579" y="915"/>
                    <a:pt x="550" y="922"/>
                    <a:pt x="526" y="937"/>
                  </a:cubicBezTo>
                  <a:cubicBezTo>
                    <a:pt x="412" y="1028"/>
                    <a:pt x="434" y="1302"/>
                    <a:pt x="571" y="1530"/>
                  </a:cubicBezTo>
                  <a:cubicBezTo>
                    <a:pt x="676" y="1705"/>
                    <a:pt x="821" y="1813"/>
                    <a:pt x="935" y="1813"/>
                  </a:cubicBezTo>
                  <a:cubicBezTo>
                    <a:pt x="969" y="1813"/>
                    <a:pt x="1001" y="1803"/>
                    <a:pt x="1028" y="1781"/>
                  </a:cubicBezTo>
                  <a:cubicBezTo>
                    <a:pt x="1119" y="1690"/>
                    <a:pt x="1119" y="1439"/>
                    <a:pt x="982" y="1211"/>
                  </a:cubicBezTo>
                  <a:cubicBezTo>
                    <a:pt x="875" y="1014"/>
                    <a:pt x="725" y="915"/>
                    <a:pt x="610" y="91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4" name="Google Shape;1498;p23">
              <a:extLst>
                <a:ext uri="{FF2B5EF4-FFF2-40B4-BE49-F238E27FC236}">
                  <a16:creationId xmlns:a16="http://schemas.microsoft.com/office/drawing/2014/main" id="{5A73B371-6304-8701-879A-78CB0527A083}"/>
                </a:ext>
              </a:extLst>
            </p:cNvPr>
            <p:cNvSpPr/>
            <p:nvPr/>
          </p:nvSpPr>
          <p:spPr>
            <a:xfrm>
              <a:off x="4688125" y="3945000"/>
              <a:ext cx="4575" cy="16575"/>
            </a:xfrm>
            <a:custGeom>
              <a:avLst/>
              <a:gdLst/>
              <a:ahLst/>
              <a:cxnLst/>
              <a:rect l="l" t="t" r="r" b="b"/>
              <a:pathLst>
                <a:path w="183" h="663" extrusionOk="0">
                  <a:moveTo>
                    <a:pt x="0" y="1"/>
                  </a:moveTo>
                  <a:cubicBezTo>
                    <a:pt x="0" y="1"/>
                    <a:pt x="0" y="24"/>
                    <a:pt x="0" y="24"/>
                  </a:cubicBezTo>
                  <a:cubicBezTo>
                    <a:pt x="23" y="160"/>
                    <a:pt x="46" y="275"/>
                    <a:pt x="68" y="366"/>
                  </a:cubicBezTo>
                  <a:cubicBezTo>
                    <a:pt x="137" y="548"/>
                    <a:pt x="160" y="663"/>
                    <a:pt x="160" y="663"/>
                  </a:cubicBezTo>
                  <a:cubicBezTo>
                    <a:pt x="183" y="640"/>
                    <a:pt x="160" y="548"/>
                    <a:pt x="114" y="366"/>
                  </a:cubicBezTo>
                  <a:cubicBezTo>
                    <a:pt x="91" y="275"/>
                    <a:pt x="91" y="160"/>
                    <a:pt x="68" y="24"/>
                  </a:cubicBezTo>
                  <a:cubicBezTo>
                    <a:pt x="68" y="24"/>
                    <a:pt x="68" y="1"/>
                    <a:pt x="68" y="1"/>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5" name="Google Shape;1499;p23">
              <a:extLst>
                <a:ext uri="{FF2B5EF4-FFF2-40B4-BE49-F238E27FC236}">
                  <a16:creationId xmlns:a16="http://schemas.microsoft.com/office/drawing/2014/main" id="{F5A033D6-EFF2-EC6E-B5EE-0EB48E9D4610}"/>
                </a:ext>
              </a:extLst>
            </p:cNvPr>
            <p:cNvSpPr/>
            <p:nvPr/>
          </p:nvSpPr>
          <p:spPr>
            <a:xfrm>
              <a:off x="4781700" y="3534150"/>
              <a:ext cx="547250" cy="765250"/>
            </a:xfrm>
            <a:custGeom>
              <a:avLst/>
              <a:gdLst/>
              <a:ahLst/>
              <a:cxnLst/>
              <a:rect l="l" t="t" r="r" b="b"/>
              <a:pathLst>
                <a:path w="21890" h="30610" extrusionOk="0">
                  <a:moveTo>
                    <a:pt x="18329" y="2603"/>
                  </a:moveTo>
                  <a:lnTo>
                    <a:pt x="18329" y="2603"/>
                  </a:lnTo>
                  <a:cubicBezTo>
                    <a:pt x="18398" y="2648"/>
                    <a:pt x="18443" y="2694"/>
                    <a:pt x="18489" y="2717"/>
                  </a:cubicBezTo>
                  <a:cubicBezTo>
                    <a:pt x="18443" y="2694"/>
                    <a:pt x="18375" y="2648"/>
                    <a:pt x="18329" y="2603"/>
                  </a:cubicBezTo>
                  <a:close/>
                  <a:moveTo>
                    <a:pt x="18489" y="2740"/>
                  </a:moveTo>
                  <a:lnTo>
                    <a:pt x="18489" y="2740"/>
                  </a:lnTo>
                  <a:cubicBezTo>
                    <a:pt x="18580" y="2785"/>
                    <a:pt x="18626" y="2831"/>
                    <a:pt x="18626" y="2831"/>
                  </a:cubicBezTo>
                  <a:cubicBezTo>
                    <a:pt x="18626" y="2831"/>
                    <a:pt x="18763" y="2945"/>
                    <a:pt x="18945" y="3105"/>
                  </a:cubicBezTo>
                  <a:cubicBezTo>
                    <a:pt x="19037" y="3196"/>
                    <a:pt x="19128" y="3287"/>
                    <a:pt x="19219" y="3424"/>
                  </a:cubicBezTo>
                  <a:cubicBezTo>
                    <a:pt x="19333" y="3538"/>
                    <a:pt x="19448" y="3653"/>
                    <a:pt x="19562" y="3789"/>
                  </a:cubicBezTo>
                  <a:cubicBezTo>
                    <a:pt x="19653" y="3904"/>
                    <a:pt x="19767" y="4041"/>
                    <a:pt x="19767" y="4178"/>
                  </a:cubicBezTo>
                  <a:cubicBezTo>
                    <a:pt x="19767" y="4200"/>
                    <a:pt x="19767" y="4223"/>
                    <a:pt x="19767" y="4246"/>
                  </a:cubicBezTo>
                  <a:cubicBezTo>
                    <a:pt x="19744" y="4246"/>
                    <a:pt x="19744" y="4246"/>
                    <a:pt x="19744" y="4223"/>
                  </a:cubicBezTo>
                  <a:cubicBezTo>
                    <a:pt x="19744" y="4200"/>
                    <a:pt x="19744" y="4178"/>
                    <a:pt x="19744" y="4155"/>
                  </a:cubicBezTo>
                  <a:lnTo>
                    <a:pt x="19721" y="4155"/>
                  </a:lnTo>
                  <a:cubicBezTo>
                    <a:pt x="19721" y="4132"/>
                    <a:pt x="19721" y="4109"/>
                    <a:pt x="19699" y="4086"/>
                  </a:cubicBezTo>
                  <a:cubicBezTo>
                    <a:pt x="19699" y="4063"/>
                    <a:pt x="19699" y="4063"/>
                    <a:pt x="19699" y="4063"/>
                  </a:cubicBezTo>
                  <a:cubicBezTo>
                    <a:pt x="19676" y="4041"/>
                    <a:pt x="19676" y="4018"/>
                    <a:pt x="19653" y="3995"/>
                  </a:cubicBezTo>
                  <a:cubicBezTo>
                    <a:pt x="19653" y="3972"/>
                    <a:pt x="19653" y="3972"/>
                    <a:pt x="19630" y="3972"/>
                  </a:cubicBezTo>
                  <a:cubicBezTo>
                    <a:pt x="19630" y="3949"/>
                    <a:pt x="19607" y="3926"/>
                    <a:pt x="19584" y="3881"/>
                  </a:cubicBezTo>
                  <a:cubicBezTo>
                    <a:pt x="19562" y="3858"/>
                    <a:pt x="19539" y="3835"/>
                    <a:pt x="19516" y="3789"/>
                  </a:cubicBezTo>
                  <a:cubicBezTo>
                    <a:pt x="19493" y="3767"/>
                    <a:pt x="19470" y="3721"/>
                    <a:pt x="19448" y="3698"/>
                  </a:cubicBezTo>
                  <a:cubicBezTo>
                    <a:pt x="19288" y="3493"/>
                    <a:pt x="19082" y="3310"/>
                    <a:pt x="18991" y="3196"/>
                  </a:cubicBezTo>
                  <a:cubicBezTo>
                    <a:pt x="18831" y="3036"/>
                    <a:pt x="18671" y="2876"/>
                    <a:pt x="18489" y="2740"/>
                  </a:cubicBezTo>
                  <a:close/>
                  <a:moveTo>
                    <a:pt x="1403" y="16918"/>
                  </a:moveTo>
                  <a:cubicBezTo>
                    <a:pt x="2289" y="17235"/>
                    <a:pt x="3108" y="17417"/>
                    <a:pt x="3858" y="17507"/>
                  </a:cubicBezTo>
                  <a:lnTo>
                    <a:pt x="3835" y="17507"/>
                  </a:lnTo>
                  <a:cubicBezTo>
                    <a:pt x="3447" y="17462"/>
                    <a:pt x="3127" y="17416"/>
                    <a:pt x="2899" y="17371"/>
                  </a:cubicBezTo>
                  <a:cubicBezTo>
                    <a:pt x="2671" y="17325"/>
                    <a:pt x="2534" y="17302"/>
                    <a:pt x="2534" y="17302"/>
                  </a:cubicBezTo>
                  <a:cubicBezTo>
                    <a:pt x="2534" y="17302"/>
                    <a:pt x="2511" y="17302"/>
                    <a:pt x="2443" y="17279"/>
                  </a:cubicBezTo>
                  <a:cubicBezTo>
                    <a:pt x="2397" y="17279"/>
                    <a:pt x="2306" y="17234"/>
                    <a:pt x="2192" y="17211"/>
                  </a:cubicBezTo>
                  <a:cubicBezTo>
                    <a:pt x="1985" y="17149"/>
                    <a:pt x="1722" y="17068"/>
                    <a:pt x="1403" y="16918"/>
                  </a:cubicBezTo>
                  <a:close/>
                  <a:moveTo>
                    <a:pt x="8879" y="18306"/>
                  </a:moveTo>
                  <a:lnTo>
                    <a:pt x="8879" y="18306"/>
                  </a:lnTo>
                  <a:cubicBezTo>
                    <a:pt x="9039" y="18557"/>
                    <a:pt x="9130" y="18923"/>
                    <a:pt x="9153" y="19402"/>
                  </a:cubicBezTo>
                  <a:cubicBezTo>
                    <a:pt x="9108" y="19197"/>
                    <a:pt x="9062" y="18991"/>
                    <a:pt x="9016" y="18831"/>
                  </a:cubicBezTo>
                  <a:cubicBezTo>
                    <a:pt x="8994" y="18694"/>
                    <a:pt x="8948" y="18557"/>
                    <a:pt x="8925" y="18443"/>
                  </a:cubicBezTo>
                  <a:cubicBezTo>
                    <a:pt x="8902" y="18398"/>
                    <a:pt x="8879" y="18352"/>
                    <a:pt x="8879" y="18306"/>
                  </a:cubicBezTo>
                  <a:close/>
                  <a:moveTo>
                    <a:pt x="8446" y="23533"/>
                  </a:moveTo>
                  <a:cubicBezTo>
                    <a:pt x="8332" y="23921"/>
                    <a:pt x="8240" y="24218"/>
                    <a:pt x="8195" y="24378"/>
                  </a:cubicBezTo>
                  <a:cubicBezTo>
                    <a:pt x="8172" y="24309"/>
                    <a:pt x="8195" y="24241"/>
                    <a:pt x="8195" y="24172"/>
                  </a:cubicBezTo>
                  <a:cubicBezTo>
                    <a:pt x="8217" y="24013"/>
                    <a:pt x="8263" y="23921"/>
                    <a:pt x="8263" y="23921"/>
                  </a:cubicBezTo>
                  <a:cubicBezTo>
                    <a:pt x="8263" y="23921"/>
                    <a:pt x="8286" y="23853"/>
                    <a:pt x="8354" y="23693"/>
                  </a:cubicBezTo>
                  <a:cubicBezTo>
                    <a:pt x="8377" y="23647"/>
                    <a:pt x="8400" y="23602"/>
                    <a:pt x="8446" y="23533"/>
                  </a:cubicBezTo>
                  <a:close/>
                  <a:moveTo>
                    <a:pt x="11892" y="1"/>
                  </a:moveTo>
                  <a:cubicBezTo>
                    <a:pt x="11824" y="46"/>
                    <a:pt x="11733" y="115"/>
                    <a:pt x="11664" y="183"/>
                  </a:cubicBezTo>
                  <a:cubicBezTo>
                    <a:pt x="11276" y="525"/>
                    <a:pt x="10934" y="1005"/>
                    <a:pt x="10637" y="1553"/>
                  </a:cubicBezTo>
                  <a:cubicBezTo>
                    <a:pt x="10317" y="2100"/>
                    <a:pt x="10089" y="2740"/>
                    <a:pt x="9884" y="3379"/>
                  </a:cubicBezTo>
                  <a:cubicBezTo>
                    <a:pt x="9519" y="4680"/>
                    <a:pt x="9336" y="6004"/>
                    <a:pt x="9245" y="7031"/>
                  </a:cubicBezTo>
                  <a:cubicBezTo>
                    <a:pt x="9199" y="7533"/>
                    <a:pt x="9199" y="7944"/>
                    <a:pt x="9199" y="8240"/>
                  </a:cubicBezTo>
                  <a:cubicBezTo>
                    <a:pt x="9199" y="8400"/>
                    <a:pt x="9199" y="8514"/>
                    <a:pt x="9199" y="8606"/>
                  </a:cubicBezTo>
                  <a:cubicBezTo>
                    <a:pt x="9199" y="8674"/>
                    <a:pt x="9199" y="8720"/>
                    <a:pt x="9199" y="8720"/>
                  </a:cubicBezTo>
                  <a:cubicBezTo>
                    <a:pt x="9199" y="8720"/>
                    <a:pt x="9222" y="8880"/>
                    <a:pt x="9245" y="9176"/>
                  </a:cubicBezTo>
                  <a:cubicBezTo>
                    <a:pt x="9267" y="9473"/>
                    <a:pt x="9313" y="9907"/>
                    <a:pt x="9404" y="10409"/>
                  </a:cubicBezTo>
                  <a:cubicBezTo>
                    <a:pt x="9496" y="10911"/>
                    <a:pt x="9655" y="11482"/>
                    <a:pt x="9861" y="12075"/>
                  </a:cubicBezTo>
                  <a:cubicBezTo>
                    <a:pt x="10112" y="12669"/>
                    <a:pt x="10386" y="13285"/>
                    <a:pt x="10797" y="13833"/>
                  </a:cubicBezTo>
                  <a:cubicBezTo>
                    <a:pt x="10865" y="13992"/>
                    <a:pt x="10979" y="14107"/>
                    <a:pt x="11093" y="14243"/>
                  </a:cubicBezTo>
                  <a:cubicBezTo>
                    <a:pt x="11185" y="14380"/>
                    <a:pt x="11299" y="14495"/>
                    <a:pt x="11413" y="14609"/>
                  </a:cubicBezTo>
                  <a:cubicBezTo>
                    <a:pt x="11527" y="14723"/>
                    <a:pt x="11641" y="14837"/>
                    <a:pt x="11755" y="14951"/>
                  </a:cubicBezTo>
                  <a:cubicBezTo>
                    <a:pt x="11870" y="15065"/>
                    <a:pt x="12006" y="15156"/>
                    <a:pt x="12121" y="15271"/>
                  </a:cubicBezTo>
                  <a:cubicBezTo>
                    <a:pt x="12166" y="15316"/>
                    <a:pt x="12235" y="15362"/>
                    <a:pt x="12280" y="15408"/>
                  </a:cubicBezTo>
                  <a:lnTo>
                    <a:pt x="12303" y="15408"/>
                  </a:lnTo>
                  <a:cubicBezTo>
                    <a:pt x="7464" y="15681"/>
                    <a:pt x="3105" y="15933"/>
                    <a:pt x="0" y="16138"/>
                  </a:cubicBezTo>
                  <a:cubicBezTo>
                    <a:pt x="23" y="16184"/>
                    <a:pt x="69" y="16206"/>
                    <a:pt x="92" y="16252"/>
                  </a:cubicBezTo>
                  <a:cubicBezTo>
                    <a:pt x="183" y="16343"/>
                    <a:pt x="274" y="16412"/>
                    <a:pt x="366" y="16503"/>
                  </a:cubicBezTo>
                  <a:cubicBezTo>
                    <a:pt x="434" y="16526"/>
                    <a:pt x="480" y="16572"/>
                    <a:pt x="525" y="16617"/>
                  </a:cubicBezTo>
                  <a:cubicBezTo>
                    <a:pt x="571" y="16640"/>
                    <a:pt x="617" y="16686"/>
                    <a:pt x="662" y="16709"/>
                  </a:cubicBezTo>
                  <a:cubicBezTo>
                    <a:pt x="754" y="16777"/>
                    <a:pt x="845" y="16846"/>
                    <a:pt x="936" y="16891"/>
                  </a:cubicBezTo>
                  <a:cubicBezTo>
                    <a:pt x="1050" y="16960"/>
                    <a:pt x="1142" y="17005"/>
                    <a:pt x="1233" y="17051"/>
                  </a:cubicBezTo>
                  <a:cubicBezTo>
                    <a:pt x="1575" y="17234"/>
                    <a:pt x="1918" y="17325"/>
                    <a:pt x="2146" y="17393"/>
                  </a:cubicBezTo>
                  <a:cubicBezTo>
                    <a:pt x="2237" y="17439"/>
                    <a:pt x="2329" y="17462"/>
                    <a:pt x="2397" y="17485"/>
                  </a:cubicBezTo>
                  <a:cubicBezTo>
                    <a:pt x="2465" y="17485"/>
                    <a:pt x="2488" y="17507"/>
                    <a:pt x="2488" y="17507"/>
                  </a:cubicBezTo>
                  <a:cubicBezTo>
                    <a:pt x="2488" y="17507"/>
                    <a:pt x="2625" y="17530"/>
                    <a:pt x="2854" y="17576"/>
                  </a:cubicBezTo>
                  <a:cubicBezTo>
                    <a:pt x="3082" y="17622"/>
                    <a:pt x="3424" y="17667"/>
                    <a:pt x="3812" y="17690"/>
                  </a:cubicBezTo>
                  <a:cubicBezTo>
                    <a:pt x="4053" y="17717"/>
                    <a:pt x="4317" y="17728"/>
                    <a:pt x="4596" y="17728"/>
                  </a:cubicBezTo>
                  <a:cubicBezTo>
                    <a:pt x="4792" y="17728"/>
                    <a:pt x="4997" y="17722"/>
                    <a:pt x="5205" y="17713"/>
                  </a:cubicBezTo>
                  <a:cubicBezTo>
                    <a:pt x="5606" y="17713"/>
                    <a:pt x="6023" y="17684"/>
                    <a:pt x="6442" y="17684"/>
                  </a:cubicBezTo>
                  <a:cubicBezTo>
                    <a:pt x="6547" y="17684"/>
                    <a:pt x="6652" y="17686"/>
                    <a:pt x="6757" y="17690"/>
                  </a:cubicBezTo>
                  <a:cubicBezTo>
                    <a:pt x="7282" y="17736"/>
                    <a:pt x="7807" y="17781"/>
                    <a:pt x="8286" y="17941"/>
                  </a:cubicBezTo>
                  <a:cubicBezTo>
                    <a:pt x="8377" y="17964"/>
                    <a:pt x="8469" y="18010"/>
                    <a:pt x="8560" y="18032"/>
                  </a:cubicBezTo>
                  <a:cubicBezTo>
                    <a:pt x="8628" y="18078"/>
                    <a:pt x="8674" y="18101"/>
                    <a:pt x="8720" y="18147"/>
                  </a:cubicBezTo>
                  <a:cubicBezTo>
                    <a:pt x="8742" y="18147"/>
                    <a:pt x="8765" y="18169"/>
                    <a:pt x="8788" y="18192"/>
                  </a:cubicBezTo>
                  <a:cubicBezTo>
                    <a:pt x="8811" y="18284"/>
                    <a:pt x="8834" y="18352"/>
                    <a:pt x="8857" y="18466"/>
                  </a:cubicBezTo>
                  <a:cubicBezTo>
                    <a:pt x="8879" y="18580"/>
                    <a:pt x="8925" y="18694"/>
                    <a:pt x="8948" y="18854"/>
                  </a:cubicBezTo>
                  <a:cubicBezTo>
                    <a:pt x="9016" y="19197"/>
                    <a:pt x="9085" y="19653"/>
                    <a:pt x="9130" y="20132"/>
                  </a:cubicBezTo>
                  <a:cubicBezTo>
                    <a:pt x="9062" y="21023"/>
                    <a:pt x="8834" y="22027"/>
                    <a:pt x="8628" y="22871"/>
                  </a:cubicBezTo>
                  <a:cubicBezTo>
                    <a:pt x="8606" y="22894"/>
                    <a:pt x="8560" y="22940"/>
                    <a:pt x="8537" y="22986"/>
                  </a:cubicBezTo>
                  <a:cubicBezTo>
                    <a:pt x="8400" y="23237"/>
                    <a:pt x="8263" y="23442"/>
                    <a:pt x="8172" y="23602"/>
                  </a:cubicBezTo>
                  <a:cubicBezTo>
                    <a:pt x="8103" y="23762"/>
                    <a:pt x="8058" y="23853"/>
                    <a:pt x="8058" y="23853"/>
                  </a:cubicBezTo>
                  <a:cubicBezTo>
                    <a:pt x="8058" y="23853"/>
                    <a:pt x="8035" y="23967"/>
                    <a:pt x="7989" y="24150"/>
                  </a:cubicBezTo>
                  <a:cubicBezTo>
                    <a:pt x="7966" y="24332"/>
                    <a:pt x="7966" y="24629"/>
                    <a:pt x="8195" y="24880"/>
                  </a:cubicBezTo>
                  <a:cubicBezTo>
                    <a:pt x="8309" y="25017"/>
                    <a:pt x="8423" y="25108"/>
                    <a:pt x="8560" y="25200"/>
                  </a:cubicBezTo>
                  <a:cubicBezTo>
                    <a:pt x="8400" y="25816"/>
                    <a:pt x="8309" y="26181"/>
                    <a:pt x="8309" y="26181"/>
                  </a:cubicBezTo>
                  <a:cubicBezTo>
                    <a:pt x="8217" y="26569"/>
                    <a:pt x="8126" y="26934"/>
                    <a:pt x="8035" y="27300"/>
                  </a:cubicBezTo>
                  <a:cubicBezTo>
                    <a:pt x="8035" y="27368"/>
                    <a:pt x="8012" y="27414"/>
                    <a:pt x="8012" y="27482"/>
                  </a:cubicBezTo>
                  <a:cubicBezTo>
                    <a:pt x="8012" y="27528"/>
                    <a:pt x="8012" y="27596"/>
                    <a:pt x="8035" y="27665"/>
                  </a:cubicBezTo>
                  <a:cubicBezTo>
                    <a:pt x="8035" y="27665"/>
                    <a:pt x="8035" y="27665"/>
                    <a:pt x="8035" y="27688"/>
                  </a:cubicBezTo>
                  <a:cubicBezTo>
                    <a:pt x="8058" y="27733"/>
                    <a:pt x="8081" y="27779"/>
                    <a:pt x="8103" y="27824"/>
                  </a:cubicBezTo>
                  <a:cubicBezTo>
                    <a:pt x="8103" y="27847"/>
                    <a:pt x="8103" y="27847"/>
                    <a:pt x="8103" y="27870"/>
                  </a:cubicBezTo>
                  <a:cubicBezTo>
                    <a:pt x="8126" y="27916"/>
                    <a:pt x="8149" y="27961"/>
                    <a:pt x="8172" y="28007"/>
                  </a:cubicBezTo>
                  <a:cubicBezTo>
                    <a:pt x="8172" y="28007"/>
                    <a:pt x="8195" y="28030"/>
                    <a:pt x="8195" y="28053"/>
                  </a:cubicBezTo>
                  <a:cubicBezTo>
                    <a:pt x="8217" y="28098"/>
                    <a:pt x="8240" y="28121"/>
                    <a:pt x="8263" y="28167"/>
                  </a:cubicBezTo>
                  <a:cubicBezTo>
                    <a:pt x="8286" y="28190"/>
                    <a:pt x="8286" y="28213"/>
                    <a:pt x="8309" y="28213"/>
                  </a:cubicBezTo>
                  <a:cubicBezTo>
                    <a:pt x="8332" y="28258"/>
                    <a:pt x="8354" y="28304"/>
                    <a:pt x="8377" y="28349"/>
                  </a:cubicBezTo>
                  <a:cubicBezTo>
                    <a:pt x="8400" y="28349"/>
                    <a:pt x="8400" y="28372"/>
                    <a:pt x="8423" y="28395"/>
                  </a:cubicBezTo>
                  <a:cubicBezTo>
                    <a:pt x="8446" y="28441"/>
                    <a:pt x="8491" y="28464"/>
                    <a:pt x="8514" y="28509"/>
                  </a:cubicBezTo>
                  <a:cubicBezTo>
                    <a:pt x="8537" y="28532"/>
                    <a:pt x="8537" y="28532"/>
                    <a:pt x="8560" y="28555"/>
                  </a:cubicBezTo>
                  <a:cubicBezTo>
                    <a:pt x="8606" y="28601"/>
                    <a:pt x="8628" y="28646"/>
                    <a:pt x="8674" y="28669"/>
                  </a:cubicBezTo>
                  <a:cubicBezTo>
                    <a:pt x="8674" y="28692"/>
                    <a:pt x="8697" y="28715"/>
                    <a:pt x="8720" y="28715"/>
                  </a:cubicBezTo>
                  <a:cubicBezTo>
                    <a:pt x="8742" y="28760"/>
                    <a:pt x="8788" y="28806"/>
                    <a:pt x="8834" y="28829"/>
                  </a:cubicBezTo>
                  <a:cubicBezTo>
                    <a:pt x="8857" y="28852"/>
                    <a:pt x="8857" y="28874"/>
                    <a:pt x="8879" y="28874"/>
                  </a:cubicBezTo>
                  <a:cubicBezTo>
                    <a:pt x="8925" y="28920"/>
                    <a:pt x="8971" y="28966"/>
                    <a:pt x="9016" y="28989"/>
                  </a:cubicBezTo>
                  <a:cubicBezTo>
                    <a:pt x="9039" y="29011"/>
                    <a:pt x="9039" y="29011"/>
                    <a:pt x="9062" y="29034"/>
                  </a:cubicBezTo>
                  <a:cubicBezTo>
                    <a:pt x="9108" y="29080"/>
                    <a:pt x="9153" y="29103"/>
                    <a:pt x="9199" y="29148"/>
                  </a:cubicBezTo>
                  <a:lnTo>
                    <a:pt x="9245" y="29171"/>
                  </a:lnTo>
                  <a:cubicBezTo>
                    <a:pt x="9290" y="29217"/>
                    <a:pt x="9359" y="29262"/>
                    <a:pt x="9404" y="29308"/>
                  </a:cubicBezTo>
                  <a:cubicBezTo>
                    <a:pt x="9427" y="29308"/>
                    <a:pt x="9427" y="29308"/>
                    <a:pt x="9450" y="29331"/>
                  </a:cubicBezTo>
                  <a:cubicBezTo>
                    <a:pt x="9496" y="29377"/>
                    <a:pt x="9564" y="29399"/>
                    <a:pt x="9633" y="29445"/>
                  </a:cubicBezTo>
                  <a:cubicBezTo>
                    <a:pt x="9633" y="29445"/>
                    <a:pt x="9633" y="29468"/>
                    <a:pt x="9655" y="29468"/>
                  </a:cubicBezTo>
                  <a:cubicBezTo>
                    <a:pt x="9724" y="29514"/>
                    <a:pt x="9792" y="29559"/>
                    <a:pt x="9861" y="29605"/>
                  </a:cubicBezTo>
                  <a:cubicBezTo>
                    <a:pt x="10226" y="29833"/>
                    <a:pt x="10614" y="30016"/>
                    <a:pt x="10979" y="30175"/>
                  </a:cubicBezTo>
                  <a:lnTo>
                    <a:pt x="11002" y="30175"/>
                  </a:lnTo>
                  <a:cubicBezTo>
                    <a:pt x="11071" y="30221"/>
                    <a:pt x="11139" y="30244"/>
                    <a:pt x="11208" y="30267"/>
                  </a:cubicBezTo>
                  <a:cubicBezTo>
                    <a:pt x="11230" y="30267"/>
                    <a:pt x="11253" y="30267"/>
                    <a:pt x="11253" y="30290"/>
                  </a:cubicBezTo>
                  <a:cubicBezTo>
                    <a:pt x="11322" y="30312"/>
                    <a:pt x="11367" y="30312"/>
                    <a:pt x="11413" y="30335"/>
                  </a:cubicBezTo>
                  <a:cubicBezTo>
                    <a:pt x="11436" y="30358"/>
                    <a:pt x="11459" y="30358"/>
                    <a:pt x="11504" y="30358"/>
                  </a:cubicBezTo>
                  <a:cubicBezTo>
                    <a:pt x="11527" y="30381"/>
                    <a:pt x="11573" y="30404"/>
                    <a:pt x="11618" y="30404"/>
                  </a:cubicBezTo>
                  <a:cubicBezTo>
                    <a:pt x="11664" y="30427"/>
                    <a:pt x="11687" y="30427"/>
                    <a:pt x="11710" y="30427"/>
                  </a:cubicBezTo>
                  <a:cubicBezTo>
                    <a:pt x="11755" y="30449"/>
                    <a:pt x="11778" y="30449"/>
                    <a:pt x="11824" y="30472"/>
                  </a:cubicBezTo>
                  <a:cubicBezTo>
                    <a:pt x="11847" y="30472"/>
                    <a:pt x="11892" y="30495"/>
                    <a:pt x="11915" y="30495"/>
                  </a:cubicBezTo>
                  <a:cubicBezTo>
                    <a:pt x="11961" y="30495"/>
                    <a:pt x="11984" y="30518"/>
                    <a:pt x="12006" y="30518"/>
                  </a:cubicBezTo>
                  <a:cubicBezTo>
                    <a:pt x="12052" y="30518"/>
                    <a:pt x="12075" y="30541"/>
                    <a:pt x="12121" y="30541"/>
                  </a:cubicBezTo>
                  <a:cubicBezTo>
                    <a:pt x="12143" y="30541"/>
                    <a:pt x="12166" y="30541"/>
                    <a:pt x="12189" y="30564"/>
                  </a:cubicBezTo>
                  <a:lnTo>
                    <a:pt x="12303" y="30564"/>
                  </a:lnTo>
                  <a:cubicBezTo>
                    <a:pt x="12326" y="30586"/>
                    <a:pt x="12349" y="30586"/>
                    <a:pt x="12372" y="30586"/>
                  </a:cubicBezTo>
                  <a:lnTo>
                    <a:pt x="12463" y="30586"/>
                  </a:lnTo>
                  <a:cubicBezTo>
                    <a:pt x="12486" y="30609"/>
                    <a:pt x="12509" y="30609"/>
                    <a:pt x="12531" y="30609"/>
                  </a:cubicBezTo>
                  <a:lnTo>
                    <a:pt x="12805" y="30609"/>
                  </a:lnTo>
                  <a:cubicBezTo>
                    <a:pt x="12828" y="30609"/>
                    <a:pt x="12874" y="30586"/>
                    <a:pt x="12897" y="30586"/>
                  </a:cubicBezTo>
                  <a:lnTo>
                    <a:pt x="12919" y="30586"/>
                  </a:lnTo>
                  <a:cubicBezTo>
                    <a:pt x="12942" y="30586"/>
                    <a:pt x="12988" y="30564"/>
                    <a:pt x="13011" y="30564"/>
                  </a:cubicBezTo>
                  <a:cubicBezTo>
                    <a:pt x="13056" y="30541"/>
                    <a:pt x="13079" y="30541"/>
                    <a:pt x="13102" y="30518"/>
                  </a:cubicBezTo>
                  <a:cubicBezTo>
                    <a:pt x="13148" y="30495"/>
                    <a:pt x="13193" y="30449"/>
                    <a:pt x="13216" y="30404"/>
                  </a:cubicBezTo>
                  <a:cubicBezTo>
                    <a:pt x="13216" y="30381"/>
                    <a:pt x="13239" y="30358"/>
                    <a:pt x="13239" y="30312"/>
                  </a:cubicBezTo>
                  <a:cubicBezTo>
                    <a:pt x="13239" y="30290"/>
                    <a:pt x="13239" y="30290"/>
                    <a:pt x="13239" y="30267"/>
                  </a:cubicBezTo>
                  <a:cubicBezTo>
                    <a:pt x="13239" y="30244"/>
                    <a:pt x="13239" y="30244"/>
                    <a:pt x="13239" y="30221"/>
                  </a:cubicBezTo>
                  <a:cubicBezTo>
                    <a:pt x="13239" y="30221"/>
                    <a:pt x="13239" y="30198"/>
                    <a:pt x="13239" y="30198"/>
                  </a:cubicBezTo>
                  <a:cubicBezTo>
                    <a:pt x="13239" y="30175"/>
                    <a:pt x="13239" y="30175"/>
                    <a:pt x="13239" y="30153"/>
                  </a:cubicBezTo>
                  <a:cubicBezTo>
                    <a:pt x="13239" y="30130"/>
                    <a:pt x="13239" y="30130"/>
                    <a:pt x="13239" y="30130"/>
                  </a:cubicBezTo>
                  <a:cubicBezTo>
                    <a:pt x="13216" y="30107"/>
                    <a:pt x="13216" y="30107"/>
                    <a:pt x="13216" y="30084"/>
                  </a:cubicBezTo>
                  <a:cubicBezTo>
                    <a:pt x="13216" y="30084"/>
                    <a:pt x="13216" y="30084"/>
                    <a:pt x="13216" y="30061"/>
                  </a:cubicBezTo>
                  <a:cubicBezTo>
                    <a:pt x="13216" y="30061"/>
                    <a:pt x="13216" y="30039"/>
                    <a:pt x="13193" y="30016"/>
                  </a:cubicBezTo>
                  <a:cubicBezTo>
                    <a:pt x="13193" y="29993"/>
                    <a:pt x="13171" y="29970"/>
                    <a:pt x="13171" y="29947"/>
                  </a:cubicBezTo>
                  <a:cubicBezTo>
                    <a:pt x="13148" y="29902"/>
                    <a:pt x="13125" y="29879"/>
                    <a:pt x="13125" y="29833"/>
                  </a:cubicBezTo>
                  <a:cubicBezTo>
                    <a:pt x="13102" y="29810"/>
                    <a:pt x="13079" y="29787"/>
                    <a:pt x="13079" y="29765"/>
                  </a:cubicBezTo>
                  <a:cubicBezTo>
                    <a:pt x="13056" y="29742"/>
                    <a:pt x="13034" y="29719"/>
                    <a:pt x="13011" y="29696"/>
                  </a:cubicBezTo>
                  <a:cubicBezTo>
                    <a:pt x="13011" y="29673"/>
                    <a:pt x="12988" y="29651"/>
                    <a:pt x="12988" y="29628"/>
                  </a:cubicBezTo>
                  <a:cubicBezTo>
                    <a:pt x="12965" y="29605"/>
                    <a:pt x="12942" y="29582"/>
                    <a:pt x="12919" y="29536"/>
                  </a:cubicBezTo>
                  <a:cubicBezTo>
                    <a:pt x="12897" y="29536"/>
                    <a:pt x="12897" y="29514"/>
                    <a:pt x="12874" y="29491"/>
                  </a:cubicBezTo>
                  <a:cubicBezTo>
                    <a:pt x="12851" y="29468"/>
                    <a:pt x="12828" y="29422"/>
                    <a:pt x="12805" y="29399"/>
                  </a:cubicBezTo>
                  <a:cubicBezTo>
                    <a:pt x="12760" y="29354"/>
                    <a:pt x="12714" y="29308"/>
                    <a:pt x="12668" y="29262"/>
                  </a:cubicBezTo>
                  <a:cubicBezTo>
                    <a:pt x="12395" y="28920"/>
                    <a:pt x="12029" y="28578"/>
                    <a:pt x="11664" y="28281"/>
                  </a:cubicBezTo>
                  <a:cubicBezTo>
                    <a:pt x="11710" y="28281"/>
                    <a:pt x="11755" y="28291"/>
                    <a:pt x="11781" y="28291"/>
                  </a:cubicBezTo>
                  <a:cubicBezTo>
                    <a:pt x="11793" y="28291"/>
                    <a:pt x="11801" y="28289"/>
                    <a:pt x="11801" y="28281"/>
                  </a:cubicBezTo>
                  <a:cubicBezTo>
                    <a:pt x="11824" y="28258"/>
                    <a:pt x="11687" y="28144"/>
                    <a:pt x="11504" y="28098"/>
                  </a:cubicBezTo>
                  <a:lnTo>
                    <a:pt x="11459" y="28098"/>
                  </a:lnTo>
                  <a:cubicBezTo>
                    <a:pt x="11390" y="28053"/>
                    <a:pt x="11322" y="27984"/>
                    <a:pt x="11253" y="27916"/>
                  </a:cubicBezTo>
                  <a:lnTo>
                    <a:pt x="11253" y="27916"/>
                  </a:lnTo>
                  <a:cubicBezTo>
                    <a:pt x="11276" y="27927"/>
                    <a:pt x="11293" y="27933"/>
                    <a:pt x="11305" y="27933"/>
                  </a:cubicBezTo>
                  <a:cubicBezTo>
                    <a:pt x="11316" y="27933"/>
                    <a:pt x="11322" y="27927"/>
                    <a:pt x="11322" y="27916"/>
                  </a:cubicBezTo>
                  <a:cubicBezTo>
                    <a:pt x="11345" y="27893"/>
                    <a:pt x="11208" y="27802"/>
                    <a:pt x="11025" y="27756"/>
                  </a:cubicBezTo>
                  <a:cubicBezTo>
                    <a:pt x="10911" y="27665"/>
                    <a:pt x="10820" y="27573"/>
                    <a:pt x="10728" y="27505"/>
                  </a:cubicBezTo>
                  <a:cubicBezTo>
                    <a:pt x="10789" y="27505"/>
                    <a:pt x="10840" y="27515"/>
                    <a:pt x="10867" y="27515"/>
                  </a:cubicBezTo>
                  <a:cubicBezTo>
                    <a:pt x="10880" y="27515"/>
                    <a:pt x="10888" y="27513"/>
                    <a:pt x="10888" y="27505"/>
                  </a:cubicBezTo>
                  <a:cubicBezTo>
                    <a:pt x="10911" y="27482"/>
                    <a:pt x="10751" y="27368"/>
                    <a:pt x="10568" y="27345"/>
                  </a:cubicBezTo>
                  <a:lnTo>
                    <a:pt x="10523" y="27345"/>
                  </a:lnTo>
                  <a:cubicBezTo>
                    <a:pt x="10432" y="27277"/>
                    <a:pt x="10363" y="27231"/>
                    <a:pt x="10295" y="27185"/>
                  </a:cubicBezTo>
                  <a:cubicBezTo>
                    <a:pt x="10317" y="27140"/>
                    <a:pt x="10386" y="27048"/>
                    <a:pt x="10432" y="26957"/>
                  </a:cubicBezTo>
                  <a:cubicBezTo>
                    <a:pt x="10432" y="26934"/>
                    <a:pt x="10432" y="26934"/>
                    <a:pt x="10432" y="26934"/>
                  </a:cubicBezTo>
                  <a:cubicBezTo>
                    <a:pt x="10477" y="26820"/>
                    <a:pt x="10523" y="26706"/>
                    <a:pt x="10523" y="26569"/>
                  </a:cubicBezTo>
                  <a:cubicBezTo>
                    <a:pt x="10546" y="26523"/>
                    <a:pt x="10591" y="26478"/>
                    <a:pt x="10614" y="26432"/>
                  </a:cubicBezTo>
                  <a:cubicBezTo>
                    <a:pt x="10774" y="26227"/>
                    <a:pt x="10957" y="25998"/>
                    <a:pt x="11139" y="25747"/>
                  </a:cubicBezTo>
                  <a:cubicBezTo>
                    <a:pt x="11710" y="25679"/>
                    <a:pt x="12349" y="25245"/>
                    <a:pt x="12965" y="24515"/>
                  </a:cubicBezTo>
                  <a:cubicBezTo>
                    <a:pt x="12988" y="24492"/>
                    <a:pt x="12988" y="24469"/>
                    <a:pt x="12988" y="24469"/>
                  </a:cubicBezTo>
                  <a:cubicBezTo>
                    <a:pt x="13901" y="23374"/>
                    <a:pt x="14768" y="21685"/>
                    <a:pt x="15202" y="19813"/>
                  </a:cubicBezTo>
                  <a:cubicBezTo>
                    <a:pt x="15248" y="19676"/>
                    <a:pt x="15293" y="19562"/>
                    <a:pt x="15316" y="19425"/>
                  </a:cubicBezTo>
                  <a:cubicBezTo>
                    <a:pt x="15362" y="19219"/>
                    <a:pt x="15407" y="18991"/>
                    <a:pt x="15453" y="18786"/>
                  </a:cubicBezTo>
                  <a:cubicBezTo>
                    <a:pt x="15499" y="18557"/>
                    <a:pt x="15522" y="18352"/>
                    <a:pt x="15544" y="18124"/>
                  </a:cubicBezTo>
                  <a:cubicBezTo>
                    <a:pt x="15567" y="17918"/>
                    <a:pt x="15590" y="17713"/>
                    <a:pt x="15590" y="17507"/>
                  </a:cubicBezTo>
                  <a:cubicBezTo>
                    <a:pt x="15590" y="17097"/>
                    <a:pt x="15613" y="16709"/>
                    <a:pt x="15567" y="16389"/>
                  </a:cubicBezTo>
                  <a:cubicBezTo>
                    <a:pt x="15522" y="16047"/>
                    <a:pt x="15522" y="15773"/>
                    <a:pt x="15476" y="15590"/>
                  </a:cubicBezTo>
                  <a:cubicBezTo>
                    <a:pt x="15476" y="15562"/>
                    <a:pt x="15476" y="15542"/>
                    <a:pt x="15470" y="15526"/>
                  </a:cubicBezTo>
                  <a:lnTo>
                    <a:pt x="15470" y="15526"/>
                  </a:lnTo>
                  <a:lnTo>
                    <a:pt x="15659" y="15818"/>
                  </a:lnTo>
                  <a:cubicBezTo>
                    <a:pt x="15727" y="16298"/>
                    <a:pt x="15773" y="16572"/>
                    <a:pt x="15773" y="16572"/>
                  </a:cubicBezTo>
                  <a:cubicBezTo>
                    <a:pt x="15818" y="16960"/>
                    <a:pt x="15864" y="17348"/>
                    <a:pt x="15932" y="17713"/>
                  </a:cubicBezTo>
                  <a:cubicBezTo>
                    <a:pt x="15955" y="17781"/>
                    <a:pt x="15955" y="17827"/>
                    <a:pt x="15978" y="17896"/>
                  </a:cubicBezTo>
                  <a:cubicBezTo>
                    <a:pt x="16001" y="17941"/>
                    <a:pt x="16024" y="17987"/>
                    <a:pt x="16069" y="18032"/>
                  </a:cubicBezTo>
                  <a:cubicBezTo>
                    <a:pt x="16069" y="18055"/>
                    <a:pt x="16069" y="18055"/>
                    <a:pt x="16092" y="18055"/>
                  </a:cubicBezTo>
                  <a:cubicBezTo>
                    <a:pt x="16115" y="18101"/>
                    <a:pt x="16138" y="18147"/>
                    <a:pt x="16184" y="18169"/>
                  </a:cubicBezTo>
                  <a:cubicBezTo>
                    <a:pt x="16184" y="18192"/>
                    <a:pt x="16206" y="18192"/>
                    <a:pt x="16206" y="18215"/>
                  </a:cubicBezTo>
                  <a:cubicBezTo>
                    <a:pt x="16252" y="18238"/>
                    <a:pt x="16275" y="18284"/>
                    <a:pt x="16320" y="18306"/>
                  </a:cubicBezTo>
                  <a:cubicBezTo>
                    <a:pt x="16343" y="18329"/>
                    <a:pt x="16343" y="18329"/>
                    <a:pt x="16366" y="18352"/>
                  </a:cubicBezTo>
                  <a:cubicBezTo>
                    <a:pt x="16412" y="18375"/>
                    <a:pt x="16435" y="18398"/>
                    <a:pt x="16480" y="18443"/>
                  </a:cubicBezTo>
                  <a:cubicBezTo>
                    <a:pt x="16503" y="18443"/>
                    <a:pt x="16503" y="18443"/>
                    <a:pt x="16526" y="18466"/>
                  </a:cubicBezTo>
                  <a:cubicBezTo>
                    <a:pt x="16572" y="18489"/>
                    <a:pt x="16617" y="18512"/>
                    <a:pt x="16640" y="18535"/>
                  </a:cubicBezTo>
                  <a:cubicBezTo>
                    <a:pt x="16663" y="18557"/>
                    <a:pt x="16686" y="18557"/>
                    <a:pt x="16708" y="18580"/>
                  </a:cubicBezTo>
                  <a:cubicBezTo>
                    <a:pt x="16754" y="18603"/>
                    <a:pt x="16800" y="18626"/>
                    <a:pt x="16845" y="18649"/>
                  </a:cubicBezTo>
                  <a:cubicBezTo>
                    <a:pt x="16845" y="18649"/>
                    <a:pt x="16868" y="18672"/>
                    <a:pt x="16891" y="18672"/>
                  </a:cubicBezTo>
                  <a:cubicBezTo>
                    <a:pt x="16937" y="18694"/>
                    <a:pt x="16982" y="18717"/>
                    <a:pt x="17051" y="18740"/>
                  </a:cubicBezTo>
                  <a:cubicBezTo>
                    <a:pt x="17051" y="18763"/>
                    <a:pt x="17074" y="18763"/>
                    <a:pt x="17097" y="18763"/>
                  </a:cubicBezTo>
                  <a:cubicBezTo>
                    <a:pt x="17142" y="18786"/>
                    <a:pt x="17211" y="18809"/>
                    <a:pt x="17256" y="18831"/>
                  </a:cubicBezTo>
                  <a:cubicBezTo>
                    <a:pt x="17279" y="18831"/>
                    <a:pt x="17279" y="18854"/>
                    <a:pt x="17302" y="18854"/>
                  </a:cubicBezTo>
                  <a:cubicBezTo>
                    <a:pt x="17370" y="18877"/>
                    <a:pt x="17416" y="18900"/>
                    <a:pt x="17485" y="18923"/>
                  </a:cubicBezTo>
                  <a:lnTo>
                    <a:pt x="17530" y="18923"/>
                  </a:lnTo>
                  <a:cubicBezTo>
                    <a:pt x="17599" y="18945"/>
                    <a:pt x="17644" y="18968"/>
                    <a:pt x="17713" y="18991"/>
                  </a:cubicBezTo>
                  <a:lnTo>
                    <a:pt x="17758" y="18991"/>
                  </a:lnTo>
                  <a:cubicBezTo>
                    <a:pt x="17827" y="19014"/>
                    <a:pt x="17895" y="19037"/>
                    <a:pt x="17964" y="19060"/>
                  </a:cubicBezTo>
                  <a:lnTo>
                    <a:pt x="17987" y="19060"/>
                  </a:lnTo>
                  <a:cubicBezTo>
                    <a:pt x="18078" y="19082"/>
                    <a:pt x="18146" y="19082"/>
                    <a:pt x="18215" y="19105"/>
                  </a:cubicBezTo>
                  <a:lnTo>
                    <a:pt x="18238" y="19105"/>
                  </a:lnTo>
                  <a:cubicBezTo>
                    <a:pt x="18329" y="19128"/>
                    <a:pt x="18398" y="19151"/>
                    <a:pt x="18489" y="19151"/>
                  </a:cubicBezTo>
                  <a:cubicBezTo>
                    <a:pt x="18900" y="19219"/>
                    <a:pt x="19333" y="19265"/>
                    <a:pt x="19744" y="19265"/>
                  </a:cubicBezTo>
                  <a:lnTo>
                    <a:pt x="20201" y="19265"/>
                  </a:lnTo>
                  <a:cubicBezTo>
                    <a:pt x="20246" y="19265"/>
                    <a:pt x="20269" y="19265"/>
                    <a:pt x="20292" y="19242"/>
                  </a:cubicBezTo>
                  <a:lnTo>
                    <a:pt x="20520" y="19242"/>
                  </a:lnTo>
                  <a:cubicBezTo>
                    <a:pt x="20566" y="19242"/>
                    <a:pt x="20589" y="19219"/>
                    <a:pt x="20634" y="19219"/>
                  </a:cubicBezTo>
                  <a:lnTo>
                    <a:pt x="20726" y="19219"/>
                  </a:lnTo>
                  <a:cubicBezTo>
                    <a:pt x="20771" y="19197"/>
                    <a:pt x="20794" y="19197"/>
                    <a:pt x="20840" y="19197"/>
                  </a:cubicBezTo>
                  <a:cubicBezTo>
                    <a:pt x="20863" y="19197"/>
                    <a:pt x="20908" y="19174"/>
                    <a:pt x="20931" y="19174"/>
                  </a:cubicBezTo>
                  <a:lnTo>
                    <a:pt x="21022" y="19174"/>
                  </a:lnTo>
                  <a:cubicBezTo>
                    <a:pt x="21045" y="19151"/>
                    <a:pt x="21091" y="19151"/>
                    <a:pt x="21114" y="19151"/>
                  </a:cubicBezTo>
                  <a:cubicBezTo>
                    <a:pt x="21137" y="19128"/>
                    <a:pt x="21159" y="19128"/>
                    <a:pt x="21182" y="19128"/>
                  </a:cubicBezTo>
                  <a:cubicBezTo>
                    <a:pt x="21228" y="19128"/>
                    <a:pt x="21251" y="19105"/>
                    <a:pt x="21274" y="19105"/>
                  </a:cubicBezTo>
                  <a:cubicBezTo>
                    <a:pt x="21296" y="19082"/>
                    <a:pt x="21319" y="19082"/>
                    <a:pt x="21342" y="19082"/>
                  </a:cubicBezTo>
                  <a:cubicBezTo>
                    <a:pt x="21365" y="19060"/>
                    <a:pt x="21410" y="19060"/>
                    <a:pt x="21433" y="19060"/>
                  </a:cubicBezTo>
                  <a:cubicBezTo>
                    <a:pt x="21456" y="19037"/>
                    <a:pt x="21456" y="19037"/>
                    <a:pt x="21479" y="19037"/>
                  </a:cubicBezTo>
                  <a:cubicBezTo>
                    <a:pt x="21502" y="19014"/>
                    <a:pt x="21525" y="19014"/>
                    <a:pt x="21570" y="18991"/>
                  </a:cubicBezTo>
                  <a:cubicBezTo>
                    <a:pt x="21570" y="18991"/>
                    <a:pt x="21593" y="18991"/>
                    <a:pt x="21593" y="18968"/>
                  </a:cubicBezTo>
                  <a:cubicBezTo>
                    <a:pt x="21616" y="18968"/>
                    <a:pt x="21639" y="18945"/>
                    <a:pt x="21662" y="18923"/>
                  </a:cubicBezTo>
                  <a:lnTo>
                    <a:pt x="21684" y="18923"/>
                  </a:lnTo>
                  <a:cubicBezTo>
                    <a:pt x="21730" y="18900"/>
                    <a:pt x="21753" y="18877"/>
                    <a:pt x="21753" y="18877"/>
                  </a:cubicBezTo>
                  <a:cubicBezTo>
                    <a:pt x="21776" y="18854"/>
                    <a:pt x="21776" y="18854"/>
                    <a:pt x="21776" y="18854"/>
                  </a:cubicBezTo>
                  <a:cubicBezTo>
                    <a:pt x="21799" y="18831"/>
                    <a:pt x="21821" y="18809"/>
                    <a:pt x="21821" y="18786"/>
                  </a:cubicBezTo>
                  <a:cubicBezTo>
                    <a:pt x="21867" y="18740"/>
                    <a:pt x="21890" y="18694"/>
                    <a:pt x="21890" y="18649"/>
                  </a:cubicBezTo>
                  <a:cubicBezTo>
                    <a:pt x="21890" y="18603"/>
                    <a:pt x="21890" y="18580"/>
                    <a:pt x="21890" y="18557"/>
                  </a:cubicBezTo>
                  <a:cubicBezTo>
                    <a:pt x="21890" y="18557"/>
                    <a:pt x="21890" y="18535"/>
                    <a:pt x="21890" y="18535"/>
                  </a:cubicBezTo>
                  <a:cubicBezTo>
                    <a:pt x="21890" y="18535"/>
                    <a:pt x="21867" y="18512"/>
                    <a:pt x="21867" y="18512"/>
                  </a:cubicBezTo>
                  <a:cubicBezTo>
                    <a:pt x="21867" y="18512"/>
                    <a:pt x="21867" y="18489"/>
                    <a:pt x="21867" y="18489"/>
                  </a:cubicBezTo>
                  <a:cubicBezTo>
                    <a:pt x="21867" y="18489"/>
                    <a:pt x="21867" y="18466"/>
                    <a:pt x="21867" y="18466"/>
                  </a:cubicBezTo>
                  <a:cubicBezTo>
                    <a:pt x="21844" y="18443"/>
                    <a:pt x="21844" y="18443"/>
                    <a:pt x="21844" y="18443"/>
                  </a:cubicBezTo>
                  <a:cubicBezTo>
                    <a:pt x="21844" y="18420"/>
                    <a:pt x="21821" y="18420"/>
                    <a:pt x="21821" y="18398"/>
                  </a:cubicBezTo>
                  <a:cubicBezTo>
                    <a:pt x="21821" y="18398"/>
                    <a:pt x="21821" y="18375"/>
                    <a:pt x="21799" y="18375"/>
                  </a:cubicBezTo>
                  <a:cubicBezTo>
                    <a:pt x="21799" y="18352"/>
                    <a:pt x="21799" y="18352"/>
                    <a:pt x="21776" y="18352"/>
                  </a:cubicBezTo>
                  <a:lnTo>
                    <a:pt x="21776" y="18329"/>
                  </a:lnTo>
                  <a:cubicBezTo>
                    <a:pt x="21776" y="18329"/>
                    <a:pt x="21753" y="18306"/>
                    <a:pt x="21753" y="18306"/>
                  </a:cubicBezTo>
                  <a:cubicBezTo>
                    <a:pt x="21730" y="18284"/>
                    <a:pt x="21730" y="18284"/>
                    <a:pt x="21730" y="18284"/>
                  </a:cubicBezTo>
                  <a:cubicBezTo>
                    <a:pt x="21707" y="18261"/>
                    <a:pt x="21707" y="18238"/>
                    <a:pt x="21684" y="18238"/>
                  </a:cubicBezTo>
                  <a:cubicBezTo>
                    <a:pt x="21662" y="18215"/>
                    <a:pt x="21616" y="18169"/>
                    <a:pt x="21593" y="18147"/>
                  </a:cubicBezTo>
                  <a:cubicBezTo>
                    <a:pt x="21570" y="18147"/>
                    <a:pt x="21547" y="18124"/>
                    <a:pt x="21525" y="18101"/>
                  </a:cubicBezTo>
                  <a:cubicBezTo>
                    <a:pt x="21502" y="18078"/>
                    <a:pt x="21479" y="18078"/>
                    <a:pt x="21456" y="18055"/>
                  </a:cubicBezTo>
                  <a:cubicBezTo>
                    <a:pt x="21433" y="18032"/>
                    <a:pt x="21410" y="18032"/>
                    <a:pt x="21388" y="18010"/>
                  </a:cubicBezTo>
                  <a:cubicBezTo>
                    <a:pt x="21365" y="17987"/>
                    <a:pt x="21342" y="17964"/>
                    <a:pt x="21296" y="17941"/>
                  </a:cubicBezTo>
                  <a:cubicBezTo>
                    <a:pt x="21274" y="17941"/>
                    <a:pt x="21274" y="17941"/>
                    <a:pt x="21251" y="17918"/>
                  </a:cubicBezTo>
                  <a:cubicBezTo>
                    <a:pt x="21159" y="17873"/>
                    <a:pt x="21068" y="17827"/>
                    <a:pt x="20977" y="17781"/>
                  </a:cubicBezTo>
                  <a:cubicBezTo>
                    <a:pt x="20589" y="17576"/>
                    <a:pt x="20109" y="17393"/>
                    <a:pt x="19653" y="17256"/>
                  </a:cubicBezTo>
                  <a:cubicBezTo>
                    <a:pt x="19744" y="17234"/>
                    <a:pt x="19790" y="17211"/>
                    <a:pt x="19790" y="17188"/>
                  </a:cubicBezTo>
                  <a:cubicBezTo>
                    <a:pt x="19790" y="17172"/>
                    <a:pt x="19714" y="17146"/>
                    <a:pt x="19607" y="17146"/>
                  </a:cubicBezTo>
                  <a:cubicBezTo>
                    <a:pt x="19559" y="17146"/>
                    <a:pt x="19504" y="17151"/>
                    <a:pt x="19448" y="17165"/>
                  </a:cubicBezTo>
                  <a:lnTo>
                    <a:pt x="19402" y="17165"/>
                  </a:lnTo>
                  <a:cubicBezTo>
                    <a:pt x="19311" y="17142"/>
                    <a:pt x="19242" y="17119"/>
                    <a:pt x="19151" y="17074"/>
                  </a:cubicBezTo>
                  <a:cubicBezTo>
                    <a:pt x="19196" y="17074"/>
                    <a:pt x="19219" y="17074"/>
                    <a:pt x="19219" y="17051"/>
                  </a:cubicBezTo>
                  <a:cubicBezTo>
                    <a:pt x="19219" y="17033"/>
                    <a:pt x="19115" y="16999"/>
                    <a:pt x="18978" y="16999"/>
                  </a:cubicBezTo>
                  <a:cubicBezTo>
                    <a:pt x="18946" y="16999"/>
                    <a:pt x="18912" y="17001"/>
                    <a:pt x="18877" y="17005"/>
                  </a:cubicBezTo>
                  <a:cubicBezTo>
                    <a:pt x="18740" y="16960"/>
                    <a:pt x="18626" y="16937"/>
                    <a:pt x="18489" y="16891"/>
                  </a:cubicBezTo>
                  <a:cubicBezTo>
                    <a:pt x="18580" y="16868"/>
                    <a:pt x="18649" y="16846"/>
                    <a:pt x="18649" y="16823"/>
                  </a:cubicBezTo>
                  <a:cubicBezTo>
                    <a:pt x="18649" y="16807"/>
                    <a:pt x="18573" y="16780"/>
                    <a:pt x="18465" y="16780"/>
                  </a:cubicBezTo>
                  <a:cubicBezTo>
                    <a:pt x="18417" y="16780"/>
                    <a:pt x="18363" y="16786"/>
                    <a:pt x="18306" y="16800"/>
                  </a:cubicBezTo>
                  <a:cubicBezTo>
                    <a:pt x="18283" y="16823"/>
                    <a:pt x="18261" y="16823"/>
                    <a:pt x="18238" y="16823"/>
                  </a:cubicBezTo>
                  <a:cubicBezTo>
                    <a:pt x="18146" y="16800"/>
                    <a:pt x="18055" y="16777"/>
                    <a:pt x="17987" y="16754"/>
                  </a:cubicBezTo>
                  <a:cubicBezTo>
                    <a:pt x="17987" y="16709"/>
                    <a:pt x="18010" y="16617"/>
                    <a:pt x="18032" y="16503"/>
                  </a:cubicBezTo>
                  <a:cubicBezTo>
                    <a:pt x="18032" y="16480"/>
                    <a:pt x="18032" y="16480"/>
                    <a:pt x="18032" y="16480"/>
                  </a:cubicBezTo>
                  <a:cubicBezTo>
                    <a:pt x="18032" y="16412"/>
                    <a:pt x="18010" y="16343"/>
                    <a:pt x="18010" y="16275"/>
                  </a:cubicBezTo>
                  <a:cubicBezTo>
                    <a:pt x="18010" y="16252"/>
                    <a:pt x="18010" y="16252"/>
                    <a:pt x="18032" y="16229"/>
                  </a:cubicBezTo>
                  <a:cubicBezTo>
                    <a:pt x="18055" y="16161"/>
                    <a:pt x="18124" y="16069"/>
                    <a:pt x="18169" y="15955"/>
                  </a:cubicBezTo>
                  <a:cubicBezTo>
                    <a:pt x="18169" y="15955"/>
                    <a:pt x="18169" y="15955"/>
                    <a:pt x="18192" y="15933"/>
                  </a:cubicBezTo>
                  <a:cubicBezTo>
                    <a:pt x="18215" y="15887"/>
                    <a:pt x="18238" y="15841"/>
                    <a:pt x="18261" y="15796"/>
                  </a:cubicBezTo>
                  <a:lnTo>
                    <a:pt x="18261" y="15796"/>
                  </a:lnTo>
                  <a:cubicBezTo>
                    <a:pt x="18238" y="15887"/>
                    <a:pt x="18192" y="15933"/>
                    <a:pt x="18192" y="16001"/>
                  </a:cubicBezTo>
                  <a:cubicBezTo>
                    <a:pt x="18169" y="16069"/>
                    <a:pt x="18146" y="16115"/>
                    <a:pt x="18146" y="16115"/>
                  </a:cubicBezTo>
                  <a:cubicBezTo>
                    <a:pt x="18146" y="16115"/>
                    <a:pt x="18169" y="16069"/>
                    <a:pt x="18215" y="16001"/>
                  </a:cubicBezTo>
                  <a:cubicBezTo>
                    <a:pt x="18238" y="15933"/>
                    <a:pt x="18283" y="15818"/>
                    <a:pt x="18352" y="15681"/>
                  </a:cubicBezTo>
                  <a:cubicBezTo>
                    <a:pt x="18398" y="15567"/>
                    <a:pt x="18466" y="15430"/>
                    <a:pt x="18535" y="15271"/>
                  </a:cubicBezTo>
                  <a:cubicBezTo>
                    <a:pt x="19059" y="14152"/>
                    <a:pt x="19836" y="12372"/>
                    <a:pt x="20269" y="10523"/>
                  </a:cubicBezTo>
                  <a:cubicBezTo>
                    <a:pt x="20406" y="10044"/>
                    <a:pt x="20520" y="9564"/>
                    <a:pt x="20589" y="9108"/>
                  </a:cubicBezTo>
                  <a:cubicBezTo>
                    <a:pt x="20657" y="8469"/>
                    <a:pt x="20657" y="7875"/>
                    <a:pt x="20589" y="7373"/>
                  </a:cubicBezTo>
                  <a:cubicBezTo>
                    <a:pt x="20520" y="6871"/>
                    <a:pt x="20406" y="6460"/>
                    <a:pt x="20292" y="6186"/>
                  </a:cubicBezTo>
                  <a:cubicBezTo>
                    <a:pt x="20109" y="5638"/>
                    <a:pt x="19813" y="5136"/>
                    <a:pt x="19379" y="4703"/>
                  </a:cubicBezTo>
                  <a:cubicBezTo>
                    <a:pt x="19341" y="4664"/>
                    <a:pt x="19303" y="4626"/>
                    <a:pt x="19265" y="4588"/>
                  </a:cubicBezTo>
                  <a:lnTo>
                    <a:pt x="19265" y="4588"/>
                  </a:lnTo>
                  <a:cubicBezTo>
                    <a:pt x="19333" y="4566"/>
                    <a:pt x="19379" y="4566"/>
                    <a:pt x="19402" y="4566"/>
                  </a:cubicBezTo>
                  <a:lnTo>
                    <a:pt x="19425" y="4566"/>
                  </a:lnTo>
                  <a:cubicBezTo>
                    <a:pt x="19470" y="4566"/>
                    <a:pt x="19516" y="4543"/>
                    <a:pt x="19539" y="4543"/>
                  </a:cubicBezTo>
                  <a:lnTo>
                    <a:pt x="19562" y="4543"/>
                  </a:lnTo>
                  <a:cubicBezTo>
                    <a:pt x="19584" y="4520"/>
                    <a:pt x="19607" y="4520"/>
                    <a:pt x="19630" y="4497"/>
                  </a:cubicBezTo>
                  <a:cubicBezTo>
                    <a:pt x="19676" y="4474"/>
                    <a:pt x="19744" y="4474"/>
                    <a:pt x="19790" y="4429"/>
                  </a:cubicBezTo>
                  <a:cubicBezTo>
                    <a:pt x="19836" y="4360"/>
                    <a:pt x="19881" y="4269"/>
                    <a:pt x="19881" y="4178"/>
                  </a:cubicBezTo>
                  <a:cubicBezTo>
                    <a:pt x="19881" y="3995"/>
                    <a:pt x="19767" y="3835"/>
                    <a:pt x="19676" y="3698"/>
                  </a:cubicBezTo>
                  <a:cubicBezTo>
                    <a:pt x="19562" y="3561"/>
                    <a:pt x="19448" y="3424"/>
                    <a:pt x="19356" y="3310"/>
                  </a:cubicBezTo>
                  <a:cubicBezTo>
                    <a:pt x="19265" y="3196"/>
                    <a:pt x="19151" y="3059"/>
                    <a:pt x="19059" y="2968"/>
                  </a:cubicBezTo>
                  <a:cubicBezTo>
                    <a:pt x="18900" y="2785"/>
                    <a:pt x="18763" y="2671"/>
                    <a:pt x="18763" y="2671"/>
                  </a:cubicBezTo>
                  <a:cubicBezTo>
                    <a:pt x="18763" y="2671"/>
                    <a:pt x="18626" y="2580"/>
                    <a:pt x="18398" y="2420"/>
                  </a:cubicBezTo>
                  <a:cubicBezTo>
                    <a:pt x="18192" y="2283"/>
                    <a:pt x="17895" y="2123"/>
                    <a:pt x="17553" y="2009"/>
                  </a:cubicBezTo>
                  <a:cubicBezTo>
                    <a:pt x="17285" y="1894"/>
                    <a:pt x="17002" y="1844"/>
                    <a:pt x="16756" y="1844"/>
                  </a:cubicBezTo>
                  <a:cubicBezTo>
                    <a:pt x="16708" y="1844"/>
                    <a:pt x="16662" y="1846"/>
                    <a:pt x="16617" y="1849"/>
                  </a:cubicBezTo>
                  <a:cubicBezTo>
                    <a:pt x="16366" y="1849"/>
                    <a:pt x="16206" y="1918"/>
                    <a:pt x="16206" y="1918"/>
                  </a:cubicBezTo>
                  <a:cubicBezTo>
                    <a:pt x="16206" y="1925"/>
                    <a:pt x="16224" y="1928"/>
                    <a:pt x="16257" y="1928"/>
                  </a:cubicBezTo>
                  <a:cubicBezTo>
                    <a:pt x="16323" y="1928"/>
                    <a:pt x="16450" y="1918"/>
                    <a:pt x="16617" y="1918"/>
                  </a:cubicBezTo>
                  <a:cubicBezTo>
                    <a:pt x="16858" y="1940"/>
                    <a:pt x="17182" y="2003"/>
                    <a:pt x="17470" y="2129"/>
                  </a:cubicBezTo>
                  <a:lnTo>
                    <a:pt x="17470" y="2129"/>
                  </a:lnTo>
                  <a:cubicBezTo>
                    <a:pt x="17208" y="2034"/>
                    <a:pt x="16942" y="1961"/>
                    <a:pt x="16640" y="1941"/>
                  </a:cubicBezTo>
                  <a:cubicBezTo>
                    <a:pt x="16622" y="1940"/>
                    <a:pt x="16604" y="1940"/>
                    <a:pt x="16585" y="1940"/>
                  </a:cubicBezTo>
                  <a:cubicBezTo>
                    <a:pt x="15930" y="1940"/>
                    <a:pt x="14705" y="2321"/>
                    <a:pt x="14106" y="2854"/>
                  </a:cubicBezTo>
                  <a:cubicBezTo>
                    <a:pt x="14084" y="2854"/>
                    <a:pt x="14084" y="2876"/>
                    <a:pt x="14061" y="2876"/>
                  </a:cubicBezTo>
                  <a:cubicBezTo>
                    <a:pt x="14038" y="2899"/>
                    <a:pt x="14015" y="2922"/>
                    <a:pt x="13992" y="2945"/>
                  </a:cubicBezTo>
                  <a:cubicBezTo>
                    <a:pt x="13969" y="2968"/>
                    <a:pt x="13969" y="2991"/>
                    <a:pt x="13947" y="3013"/>
                  </a:cubicBezTo>
                  <a:cubicBezTo>
                    <a:pt x="13924" y="3036"/>
                    <a:pt x="13901" y="3036"/>
                    <a:pt x="13901" y="3059"/>
                  </a:cubicBezTo>
                  <a:cubicBezTo>
                    <a:pt x="13855" y="3105"/>
                    <a:pt x="13832" y="3150"/>
                    <a:pt x="13810" y="3196"/>
                  </a:cubicBezTo>
                  <a:cubicBezTo>
                    <a:pt x="13787" y="3265"/>
                    <a:pt x="13741" y="3333"/>
                    <a:pt x="13718" y="3379"/>
                  </a:cubicBezTo>
                  <a:cubicBezTo>
                    <a:pt x="13285" y="3607"/>
                    <a:pt x="12965" y="4041"/>
                    <a:pt x="12691" y="4429"/>
                  </a:cubicBezTo>
                  <a:cubicBezTo>
                    <a:pt x="12714" y="4132"/>
                    <a:pt x="12714" y="3698"/>
                    <a:pt x="12668" y="3196"/>
                  </a:cubicBezTo>
                  <a:cubicBezTo>
                    <a:pt x="12623" y="2374"/>
                    <a:pt x="12417" y="1347"/>
                    <a:pt x="12029" y="343"/>
                  </a:cubicBezTo>
                  <a:cubicBezTo>
                    <a:pt x="11208" y="1256"/>
                    <a:pt x="10546" y="2648"/>
                    <a:pt x="10112" y="4862"/>
                  </a:cubicBezTo>
                  <a:cubicBezTo>
                    <a:pt x="10112" y="4862"/>
                    <a:pt x="10112" y="4862"/>
                    <a:pt x="10112" y="4885"/>
                  </a:cubicBezTo>
                  <a:cubicBezTo>
                    <a:pt x="10066" y="5136"/>
                    <a:pt x="10021" y="5387"/>
                    <a:pt x="9975" y="5661"/>
                  </a:cubicBezTo>
                  <a:cubicBezTo>
                    <a:pt x="10066" y="4976"/>
                    <a:pt x="10180" y="4246"/>
                    <a:pt x="10363" y="3516"/>
                  </a:cubicBezTo>
                  <a:cubicBezTo>
                    <a:pt x="10500" y="2899"/>
                    <a:pt x="10705" y="2283"/>
                    <a:pt x="10957" y="1735"/>
                  </a:cubicBezTo>
                  <a:cubicBezTo>
                    <a:pt x="11208" y="1187"/>
                    <a:pt x="11527" y="731"/>
                    <a:pt x="11847" y="389"/>
                  </a:cubicBezTo>
                  <a:cubicBezTo>
                    <a:pt x="11892" y="343"/>
                    <a:pt x="11938" y="297"/>
                    <a:pt x="12006" y="229"/>
                  </a:cubicBezTo>
                  <a:cubicBezTo>
                    <a:pt x="11961" y="160"/>
                    <a:pt x="11938" y="69"/>
                    <a:pt x="118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6" name="Google Shape;1500;p23">
              <a:extLst>
                <a:ext uri="{FF2B5EF4-FFF2-40B4-BE49-F238E27FC236}">
                  <a16:creationId xmlns:a16="http://schemas.microsoft.com/office/drawing/2014/main" id="{664BDF7B-026D-9D90-9094-00796748B170}"/>
                </a:ext>
              </a:extLst>
            </p:cNvPr>
            <p:cNvSpPr/>
            <p:nvPr/>
          </p:nvSpPr>
          <p:spPr>
            <a:xfrm>
              <a:off x="4634475" y="3939875"/>
              <a:ext cx="125550" cy="77200"/>
            </a:xfrm>
            <a:custGeom>
              <a:avLst/>
              <a:gdLst/>
              <a:ahLst/>
              <a:cxnLst/>
              <a:rect l="l" t="t" r="r" b="b"/>
              <a:pathLst>
                <a:path w="5022" h="3088" extrusionOk="0">
                  <a:moveTo>
                    <a:pt x="4063" y="2260"/>
                  </a:moveTo>
                  <a:cubicBezTo>
                    <a:pt x="4063" y="2260"/>
                    <a:pt x="3972" y="2328"/>
                    <a:pt x="3881" y="2443"/>
                  </a:cubicBezTo>
                  <a:cubicBezTo>
                    <a:pt x="3881" y="2420"/>
                    <a:pt x="3881" y="2397"/>
                    <a:pt x="3904" y="2374"/>
                  </a:cubicBezTo>
                  <a:cubicBezTo>
                    <a:pt x="3904" y="2351"/>
                    <a:pt x="3926" y="2328"/>
                    <a:pt x="3926" y="2306"/>
                  </a:cubicBezTo>
                  <a:cubicBezTo>
                    <a:pt x="4018" y="2283"/>
                    <a:pt x="4063" y="2260"/>
                    <a:pt x="4063" y="2260"/>
                  </a:cubicBezTo>
                  <a:close/>
                  <a:moveTo>
                    <a:pt x="4588" y="0"/>
                  </a:moveTo>
                  <a:lnTo>
                    <a:pt x="4588" y="0"/>
                  </a:lnTo>
                  <a:cubicBezTo>
                    <a:pt x="3630" y="69"/>
                    <a:pt x="2854" y="137"/>
                    <a:pt x="2260" y="183"/>
                  </a:cubicBezTo>
                  <a:cubicBezTo>
                    <a:pt x="2283" y="297"/>
                    <a:pt x="2306" y="411"/>
                    <a:pt x="2329" y="502"/>
                  </a:cubicBezTo>
                  <a:cubicBezTo>
                    <a:pt x="2329" y="502"/>
                    <a:pt x="2329" y="502"/>
                    <a:pt x="2329" y="525"/>
                  </a:cubicBezTo>
                  <a:cubicBezTo>
                    <a:pt x="2351" y="639"/>
                    <a:pt x="2374" y="731"/>
                    <a:pt x="2397" y="822"/>
                  </a:cubicBezTo>
                  <a:cubicBezTo>
                    <a:pt x="2397" y="822"/>
                    <a:pt x="2397" y="845"/>
                    <a:pt x="2420" y="845"/>
                  </a:cubicBezTo>
                  <a:cubicBezTo>
                    <a:pt x="2420" y="868"/>
                    <a:pt x="2420" y="890"/>
                    <a:pt x="2420" y="913"/>
                  </a:cubicBezTo>
                  <a:cubicBezTo>
                    <a:pt x="2420" y="936"/>
                    <a:pt x="2443" y="936"/>
                    <a:pt x="2443" y="959"/>
                  </a:cubicBezTo>
                  <a:cubicBezTo>
                    <a:pt x="2443" y="959"/>
                    <a:pt x="2443" y="982"/>
                    <a:pt x="2443" y="1005"/>
                  </a:cubicBezTo>
                  <a:cubicBezTo>
                    <a:pt x="2443" y="1027"/>
                    <a:pt x="2466" y="1050"/>
                    <a:pt x="2466" y="1050"/>
                  </a:cubicBezTo>
                  <a:cubicBezTo>
                    <a:pt x="2466" y="1073"/>
                    <a:pt x="2466" y="1073"/>
                    <a:pt x="2466" y="1073"/>
                  </a:cubicBezTo>
                  <a:cubicBezTo>
                    <a:pt x="2466" y="1119"/>
                    <a:pt x="2466" y="1119"/>
                    <a:pt x="2466" y="1119"/>
                  </a:cubicBezTo>
                  <a:cubicBezTo>
                    <a:pt x="2466" y="1119"/>
                    <a:pt x="2466" y="1119"/>
                    <a:pt x="2466" y="1142"/>
                  </a:cubicBezTo>
                  <a:cubicBezTo>
                    <a:pt x="2443" y="1142"/>
                    <a:pt x="2397" y="1142"/>
                    <a:pt x="2351" y="1164"/>
                  </a:cubicBezTo>
                  <a:lnTo>
                    <a:pt x="2260" y="1164"/>
                  </a:lnTo>
                  <a:cubicBezTo>
                    <a:pt x="2260" y="1187"/>
                    <a:pt x="2260" y="1187"/>
                    <a:pt x="2237" y="1187"/>
                  </a:cubicBezTo>
                  <a:cubicBezTo>
                    <a:pt x="1895" y="1256"/>
                    <a:pt x="1187" y="1461"/>
                    <a:pt x="685" y="1758"/>
                  </a:cubicBezTo>
                  <a:cubicBezTo>
                    <a:pt x="640" y="1781"/>
                    <a:pt x="594" y="1803"/>
                    <a:pt x="548" y="1826"/>
                  </a:cubicBezTo>
                  <a:cubicBezTo>
                    <a:pt x="548" y="1849"/>
                    <a:pt x="525" y="1849"/>
                    <a:pt x="525" y="1849"/>
                  </a:cubicBezTo>
                  <a:cubicBezTo>
                    <a:pt x="503" y="1872"/>
                    <a:pt x="457" y="1895"/>
                    <a:pt x="434" y="1918"/>
                  </a:cubicBezTo>
                  <a:cubicBezTo>
                    <a:pt x="411" y="1918"/>
                    <a:pt x="411" y="1940"/>
                    <a:pt x="411" y="1940"/>
                  </a:cubicBezTo>
                  <a:cubicBezTo>
                    <a:pt x="366" y="1963"/>
                    <a:pt x="343" y="2009"/>
                    <a:pt x="297" y="2032"/>
                  </a:cubicBezTo>
                  <a:cubicBezTo>
                    <a:pt x="252" y="2055"/>
                    <a:pt x="229" y="2100"/>
                    <a:pt x="206" y="2123"/>
                  </a:cubicBezTo>
                  <a:cubicBezTo>
                    <a:pt x="206" y="2123"/>
                    <a:pt x="206" y="2146"/>
                    <a:pt x="183" y="2146"/>
                  </a:cubicBezTo>
                  <a:cubicBezTo>
                    <a:pt x="160" y="2169"/>
                    <a:pt x="160" y="2191"/>
                    <a:pt x="137" y="2214"/>
                  </a:cubicBezTo>
                  <a:cubicBezTo>
                    <a:pt x="137" y="2237"/>
                    <a:pt x="115" y="2237"/>
                    <a:pt x="115" y="2237"/>
                  </a:cubicBezTo>
                  <a:cubicBezTo>
                    <a:pt x="92" y="2283"/>
                    <a:pt x="92" y="2306"/>
                    <a:pt x="69" y="2351"/>
                  </a:cubicBezTo>
                  <a:cubicBezTo>
                    <a:pt x="69" y="2351"/>
                    <a:pt x="69" y="2374"/>
                    <a:pt x="69" y="2374"/>
                  </a:cubicBezTo>
                  <a:cubicBezTo>
                    <a:pt x="46" y="2397"/>
                    <a:pt x="46" y="2420"/>
                    <a:pt x="46" y="2465"/>
                  </a:cubicBezTo>
                  <a:cubicBezTo>
                    <a:pt x="46" y="2465"/>
                    <a:pt x="23" y="2465"/>
                    <a:pt x="23" y="2488"/>
                  </a:cubicBezTo>
                  <a:cubicBezTo>
                    <a:pt x="23" y="2534"/>
                    <a:pt x="23" y="2557"/>
                    <a:pt x="23" y="2602"/>
                  </a:cubicBezTo>
                  <a:cubicBezTo>
                    <a:pt x="23" y="2602"/>
                    <a:pt x="23" y="2625"/>
                    <a:pt x="23" y="2625"/>
                  </a:cubicBezTo>
                  <a:cubicBezTo>
                    <a:pt x="0" y="2739"/>
                    <a:pt x="23" y="2808"/>
                    <a:pt x="23" y="2808"/>
                  </a:cubicBezTo>
                  <a:cubicBezTo>
                    <a:pt x="46" y="2808"/>
                    <a:pt x="46" y="2785"/>
                    <a:pt x="69" y="2739"/>
                  </a:cubicBezTo>
                  <a:cubicBezTo>
                    <a:pt x="137" y="2853"/>
                    <a:pt x="297" y="2922"/>
                    <a:pt x="525" y="2945"/>
                  </a:cubicBezTo>
                  <a:cubicBezTo>
                    <a:pt x="525" y="2968"/>
                    <a:pt x="503" y="2968"/>
                    <a:pt x="525" y="2968"/>
                  </a:cubicBezTo>
                  <a:cubicBezTo>
                    <a:pt x="525" y="2974"/>
                    <a:pt x="527" y="2977"/>
                    <a:pt x="531" y="2977"/>
                  </a:cubicBezTo>
                  <a:cubicBezTo>
                    <a:pt x="539" y="2977"/>
                    <a:pt x="555" y="2961"/>
                    <a:pt x="571" y="2945"/>
                  </a:cubicBezTo>
                  <a:cubicBezTo>
                    <a:pt x="644" y="2952"/>
                    <a:pt x="723" y="2956"/>
                    <a:pt x="806" y="2956"/>
                  </a:cubicBezTo>
                  <a:cubicBezTo>
                    <a:pt x="1739" y="2956"/>
                    <a:pt x="3247" y="2519"/>
                    <a:pt x="3812" y="2351"/>
                  </a:cubicBezTo>
                  <a:lnTo>
                    <a:pt x="3812" y="2351"/>
                  </a:lnTo>
                  <a:cubicBezTo>
                    <a:pt x="3767" y="2420"/>
                    <a:pt x="3744" y="2534"/>
                    <a:pt x="3721" y="2671"/>
                  </a:cubicBezTo>
                  <a:cubicBezTo>
                    <a:pt x="3698" y="2762"/>
                    <a:pt x="3698" y="2876"/>
                    <a:pt x="3812" y="2945"/>
                  </a:cubicBezTo>
                  <a:cubicBezTo>
                    <a:pt x="3858" y="2990"/>
                    <a:pt x="3881" y="3013"/>
                    <a:pt x="3926" y="3036"/>
                  </a:cubicBezTo>
                  <a:cubicBezTo>
                    <a:pt x="3981" y="3073"/>
                    <a:pt x="4043" y="3087"/>
                    <a:pt x="4105" y="3087"/>
                  </a:cubicBezTo>
                  <a:cubicBezTo>
                    <a:pt x="4198" y="3087"/>
                    <a:pt x="4292" y="3054"/>
                    <a:pt x="4360" y="3013"/>
                  </a:cubicBezTo>
                  <a:cubicBezTo>
                    <a:pt x="4474" y="2968"/>
                    <a:pt x="4565" y="2876"/>
                    <a:pt x="4634" y="2808"/>
                  </a:cubicBezTo>
                  <a:cubicBezTo>
                    <a:pt x="4702" y="2739"/>
                    <a:pt x="4748" y="2671"/>
                    <a:pt x="4794" y="2625"/>
                  </a:cubicBezTo>
                  <a:cubicBezTo>
                    <a:pt x="4817" y="2580"/>
                    <a:pt x="4839" y="2557"/>
                    <a:pt x="4839" y="2557"/>
                  </a:cubicBezTo>
                  <a:cubicBezTo>
                    <a:pt x="4839" y="2557"/>
                    <a:pt x="4931" y="2443"/>
                    <a:pt x="4976" y="2237"/>
                  </a:cubicBezTo>
                  <a:cubicBezTo>
                    <a:pt x="4999" y="2123"/>
                    <a:pt x="5022" y="2009"/>
                    <a:pt x="4999" y="1872"/>
                  </a:cubicBezTo>
                  <a:cubicBezTo>
                    <a:pt x="4999" y="1758"/>
                    <a:pt x="4954" y="1621"/>
                    <a:pt x="4931" y="1484"/>
                  </a:cubicBezTo>
                  <a:cubicBezTo>
                    <a:pt x="4839" y="1256"/>
                    <a:pt x="4748" y="1027"/>
                    <a:pt x="4680" y="845"/>
                  </a:cubicBezTo>
                  <a:cubicBezTo>
                    <a:pt x="4634" y="662"/>
                    <a:pt x="4611" y="525"/>
                    <a:pt x="4588" y="525"/>
                  </a:cubicBezTo>
                  <a:cubicBezTo>
                    <a:pt x="4588" y="525"/>
                    <a:pt x="4565" y="662"/>
                    <a:pt x="4611" y="845"/>
                  </a:cubicBezTo>
                  <a:cubicBezTo>
                    <a:pt x="4611" y="936"/>
                    <a:pt x="4657" y="1050"/>
                    <a:pt x="4680" y="1142"/>
                  </a:cubicBezTo>
                  <a:cubicBezTo>
                    <a:pt x="4634" y="1096"/>
                    <a:pt x="4588" y="1050"/>
                    <a:pt x="4543" y="1027"/>
                  </a:cubicBezTo>
                  <a:cubicBezTo>
                    <a:pt x="4543" y="959"/>
                    <a:pt x="4565" y="571"/>
                    <a:pt x="45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7" name="Google Shape;1501;p23">
              <a:extLst>
                <a:ext uri="{FF2B5EF4-FFF2-40B4-BE49-F238E27FC236}">
                  <a16:creationId xmlns:a16="http://schemas.microsoft.com/office/drawing/2014/main" id="{21B698B7-31A5-0F20-B2E3-1EB43D801426}"/>
                </a:ext>
              </a:extLst>
            </p:cNvPr>
            <p:cNvSpPr/>
            <p:nvPr/>
          </p:nvSpPr>
          <p:spPr>
            <a:xfrm>
              <a:off x="4581250" y="3434675"/>
              <a:ext cx="479500" cy="462700"/>
            </a:xfrm>
            <a:custGeom>
              <a:avLst/>
              <a:gdLst/>
              <a:ahLst/>
              <a:cxnLst/>
              <a:rect l="l" t="t" r="r" b="b"/>
              <a:pathLst>
                <a:path w="19180" h="18508" extrusionOk="0">
                  <a:moveTo>
                    <a:pt x="11809" y="1"/>
                  </a:moveTo>
                  <a:cubicBezTo>
                    <a:pt x="11459" y="1"/>
                    <a:pt x="11086" y="17"/>
                    <a:pt x="10689" y="54"/>
                  </a:cubicBezTo>
                  <a:cubicBezTo>
                    <a:pt x="5918" y="487"/>
                    <a:pt x="4777" y="1195"/>
                    <a:pt x="3933" y="1994"/>
                  </a:cubicBezTo>
                  <a:cubicBezTo>
                    <a:pt x="3111" y="2793"/>
                    <a:pt x="2358" y="5874"/>
                    <a:pt x="1513" y="6833"/>
                  </a:cubicBezTo>
                  <a:cubicBezTo>
                    <a:pt x="705" y="7772"/>
                    <a:pt x="1" y="8733"/>
                    <a:pt x="2065" y="8733"/>
                  </a:cubicBezTo>
                  <a:cubicBezTo>
                    <a:pt x="2157" y="8733"/>
                    <a:pt x="2255" y="8731"/>
                    <a:pt x="2358" y="8727"/>
                  </a:cubicBezTo>
                  <a:lnTo>
                    <a:pt x="2358" y="8727"/>
                  </a:lnTo>
                  <a:cubicBezTo>
                    <a:pt x="2358" y="8727"/>
                    <a:pt x="851" y="16259"/>
                    <a:pt x="3316" y="17332"/>
                  </a:cubicBezTo>
                  <a:cubicBezTo>
                    <a:pt x="4781" y="17956"/>
                    <a:pt x="8833" y="18507"/>
                    <a:pt x="12258" y="18507"/>
                  </a:cubicBezTo>
                  <a:cubicBezTo>
                    <a:pt x="14597" y="18507"/>
                    <a:pt x="16645" y="18250"/>
                    <a:pt x="17377" y="17583"/>
                  </a:cubicBezTo>
                  <a:cubicBezTo>
                    <a:pt x="19180" y="15963"/>
                    <a:pt x="17810" y="3455"/>
                    <a:pt x="16715" y="1994"/>
                  </a:cubicBezTo>
                  <a:cubicBezTo>
                    <a:pt x="16715" y="1994"/>
                    <a:pt x="15642" y="1"/>
                    <a:pt x="11809"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8" name="Google Shape;1502;p23">
              <a:extLst>
                <a:ext uri="{FF2B5EF4-FFF2-40B4-BE49-F238E27FC236}">
                  <a16:creationId xmlns:a16="http://schemas.microsoft.com/office/drawing/2014/main" id="{E1866DB9-87A8-D597-F1EC-02EF4BDF5AB5}"/>
                </a:ext>
              </a:extLst>
            </p:cNvPr>
            <p:cNvSpPr/>
            <p:nvPr/>
          </p:nvSpPr>
          <p:spPr>
            <a:xfrm>
              <a:off x="4641325" y="3460475"/>
              <a:ext cx="419425" cy="436625"/>
            </a:xfrm>
            <a:custGeom>
              <a:avLst/>
              <a:gdLst/>
              <a:ahLst/>
              <a:cxnLst/>
              <a:rect l="l" t="t" r="r" b="b"/>
              <a:pathLst>
                <a:path w="16777" h="17465" extrusionOk="0">
                  <a:moveTo>
                    <a:pt x="10290" y="0"/>
                  </a:moveTo>
                  <a:cubicBezTo>
                    <a:pt x="9071" y="0"/>
                    <a:pt x="7803" y="99"/>
                    <a:pt x="6734" y="391"/>
                  </a:cubicBezTo>
                  <a:cubicBezTo>
                    <a:pt x="3515" y="1281"/>
                    <a:pt x="2420" y="1578"/>
                    <a:pt x="2055" y="4089"/>
                  </a:cubicBezTo>
                  <a:cubicBezTo>
                    <a:pt x="1735" y="6348"/>
                    <a:pt x="0" y="14429"/>
                    <a:pt x="1393" y="16460"/>
                  </a:cubicBezTo>
                  <a:cubicBezTo>
                    <a:pt x="3127" y="17008"/>
                    <a:pt x="6665" y="17464"/>
                    <a:pt x="9747" y="17464"/>
                  </a:cubicBezTo>
                  <a:cubicBezTo>
                    <a:pt x="11299" y="17419"/>
                    <a:pt x="12874" y="17282"/>
                    <a:pt x="14243" y="16962"/>
                  </a:cubicBezTo>
                  <a:cubicBezTo>
                    <a:pt x="14540" y="16848"/>
                    <a:pt x="14791" y="16711"/>
                    <a:pt x="14974" y="16551"/>
                  </a:cubicBezTo>
                  <a:cubicBezTo>
                    <a:pt x="16777" y="14931"/>
                    <a:pt x="15407" y="2423"/>
                    <a:pt x="14312" y="962"/>
                  </a:cubicBezTo>
                  <a:cubicBezTo>
                    <a:pt x="14312" y="962"/>
                    <a:pt x="14129" y="619"/>
                    <a:pt x="13627" y="208"/>
                  </a:cubicBezTo>
                  <a:cubicBezTo>
                    <a:pt x="12747" y="104"/>
                    <a:pt x="11545" y="0"/>
                    <a:pt x="1029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9" name="Google Shape;1503;p23">
              <a:extLst>
                <a:ext uri="{FF2B5EF4-FFF2-40B4-BE49-F238E27FC236}">
                  <a16:creationId xmlns:a16="http://schemas.microsoft.com/office/drawing/2014/main" id="{E7A1F8D3-F054-B5EE-4A7F-84A7922BB127}"/>
                </a:ext>
              </a:extLst>
            </p:cNvPr>
            <p:cNvSpPr/>
            <p:nvPr/>
          </p:nvSpPr>
          <p:spPr>
            <a:xfrm>
              <a:off x="4603650" y="3488675"/>
              <a:ext cx="220875" cy="402150"/>
            </a:xfrm>
            <a:custGeom>
              <a:avLst/>
              <a:gdLst/>
              <a:ahLst/>
              <a:cxnLst/>
              <a:rect l="l" t="t" r="r" b="b"/>
              <a:pathLst>
                <a:path w="8835" h="16086" extrusionOk="0">
                  <a:moveTo>
                    <a:pt x="4741" y="0"/>
                  </a:moveTo>
                  <a:cubicBezTo>
                    <a:pt x="4367" y="0"/>
                    <a:pt x="3978" y="116"/>
                    <a:pt x="3584" y="313"/>
                  </a:cubicBezTo>
                  <a:cubicBezTo>
                    <a:pt x="1964" y="1112"/>
                    <a:pt x="2124" y="3075"/>
                    <a:pt x="1462" y="4467"/>
                  </a:cubicBezTo>
                  <a:cubicBezTo>
                    <a:pt x="1233" y="4992"/>
                    <a:pt x="891" y="5403"/>
                    <a:pt x="526" y="5837"/>
                  </a:cubicBezTo>
                  <a:cubicBezTo>
                    <a:pt x="435" y="5951"/>
                    <a:pt x="183" y="6156"/>
                    <a:pt x="1" y="6362"/>
                  </a:cubicBezTo>
                  <a:cubicBezTo>
                    <a:pt x="189" y="6494"/>
                    <a:pt x="533" y="6579"/>
                    <a:pt x="1085" y="6579"/>
                  </a:cubicBezTo>
                  <a:cubicBezTo>
                    <a:pt x="1201" y="6579"/>
                    <a:pt x="1326" y="6575"/>
                    <a:pt x="1462" y="6567"/>
                  </a:cubicBezTo>
                  <a:lnTo>
                    <a:pt x="1462" y="6567"/>
                  </a:lnTo>
                  <a:cubicBezTo>
                    <a:pt x="1462" y="6567"/>
                    <a:pt x="1325" y="7206"/>
                    <a:pt x="1211" y="8119"/>
                  </a:cubicBezTo>
                  <a:cubicBezTo>
                    <a:pt x="1279" y="8713"/>
                    <a:pt x="1074" y="9352"/>
                    <a:pt x="1028" y="9945"/>
                  </a:cubicBezTo>
                  <a:cubicBezTo>
                    <a:pt x="1028" y="9968"/>
                    <a:pt x="1028" y="9968"/>
                    <a:pt x="1028" y="9968"/>
                  </a:cubicBezTo>
                  <a:cubicBezTo>
                    <a:pt x="1028" y="10151"/>
                    <a:pt x="1028" y="10310"/>
                    <a:pt x="1005" y="10470"/>
                  </a:cubicBezTo>
                  <a:cubicBezTo>
                    <a:pt x="1005" y="10516"/>
                    <a:pt x="1005" y="10539"/>
                    <a:pt x="1005" y="10562"/>
                  </a:cubicBezTo>
                  <a:cubicBezTo>
                    <a:pt x="1005" y="10699"/>
                    <a:pt x="1005" y="10858"/>
                    <a:pt x="1005" y="10995"/>
                  </a:cubicBezTo>
                  <a:cubicBezTo>
                    <a:pt x="1005" y="11041"/>
                    <a:pt x="1005" y="11087"/>
                    <a:pt x="1005" y="11132"/>
                  </a:cubicBezTo>
                  <a:cubicBezTo>
                    <a:pt x="1005" y="11269"/>
                    <a:pt x="1005" y="11429"/>
                    <a:pt x="1005" y="11566"/>
                  </a:cubicBezTo>
                  <a:cubicBezTo>
                    <a:pt x="1005" y="11589"/>
                    <a:pt x="1005" y="11634"/>
                    <a:pt x="1005" y="11657"/>
                  </a:cubicBezTo>
                  <a:cubicBezTo>
                    <a:pt x="1028" y="11817"/>
                    <a:pt x="1028" y="12000"/>
                    <a:pt x="1051" y="12159"/>
                  </a:cubicBezTo>
                  <a:cubicBezTo>
                    <a:pt x="1142" y="13438"/>
                    <a:pt x="1462" y="14556"/>
                    <a:pt x="2192" y="15035"/>
                  </a:cubicBezTo>
                  <a:cubicBezTo>
                    <a:pt x="2192" y="15035"/>
                    <a:pt x="2192" y="15058"/>
                    <a:pt x="2215" y="15058"/>
                  </a:cubicBezTo>
                  <a:cubicBezTo>
                    <a:pt x="2215" y="15058"/>
                    <a:pt x="2238" y="15081"/>
                    <a:pt x="2261" y="15081"/>
                  </a:cubicBezTo>
                  <a:cubicBezTo>
                    <a:pt x="2306" y="15104"/>
                    <a:pt x="2375" y="15149"/>
                    <a:pt x="2420" y="15172"/>
                  </a:cubicBezTo>
                  <a:cubicBezTo>
                    <a:pt x="2466" y="15195"/>
                    <a:pt x="2534" y="15218"/>
                    <a:pt x="2580" y="15218"/>
                  </a:cubicBezTo>
                  <a:cubicBezTo>
                    <a:pt x="2603" y="15241"/>
                    <a:pt x="2603" y="15241"/>
                    <a:pt x="2626" y="15241"/>
                  </a:cubicBezTo>
                  <a:cubicBezTo>
                    <a:pt x="2671" y="15264"/>
                    <a:pt x="2717" y="15286"/>
                    <a:pt x="2763" y="15286"/>
                  </a:cubicBezTo>
                  <a:cubicBezTo>
                    <a:pt x="2763" y="15309"/>
                    <a:pt x="2786" y="15309"/>
                    <a:pt x="2808" y="15309"/>
                  </a:cubicBezTo>
                  <a:cubicBezTo>
                    <a:pt x="2854" y="15332"/>
                    <a:pt x="2923" y="15355"/>
                    <a:pt x="2991" y="15378"/>
                  </a:cubicBezTo>
                  <a:lnTo>
                    <a:pt x="3037" y="15378"/>
                  </a:lnTo>
                  <a:cubicBezTo>
                    <a:pt x="3082" y="15401"/>
                    <a:pt x="3128" y="15401"/>
                    <a:pt x="3196" y="15423"/>
                  </a:cubicBezTo>
                  <a:cubicBezTo>
                    <a:pt x="3219" y="15423"/>
                    <a:pt x="3242" y="15446"/>
                    <a:pt x="3242" y="15446"/>
                  </a:cubicBezTo>
                  <a:cubicBezTo>
                    <a:pt x="3311" y="15469"/>
                    <a:pt x="3379" y="15492"/>
                    <a:pt x="3470" y="15492"/>
                  </a:cubicBezTo>
                  <a:cubicBezTo>
                    <a:pt x="3539" y="15515"/>
                    <a:pt x="3630" y="15537"/>
                    <a:pt x="3699" y="15560"/>
                  </a:cubicBezTo>
                  <a:cubicBezTo>
                    <a:pt x="3721" y="15560"/>
                    <a:pt x="3744" y="15560"/>
                    <a:pt x="3767" y="15583"/>
                  </a:cubicBezTo>
                  <a:cubicBezTo>
                    <a:pt x="3836" y="15583"/>
                    <a:pt x="3904" y="15606"/>
                    <a:pt x="3972" y="15629"/>
                  </a:cubicBezTo>
                  <a:lnTo>
                    <a:pt x="4018" y="15629"/>
                  </a:lnTo>
                  <a:cubicBezTo>
                    <a:pt x="4109" y="15652"/>
                    <a:pt x="4201" y="15674"/>
                    <a:pt x="4292" y="15697"/>
                  </a:cubicBezTo>
                  <a:lnTo>
                    <a:pt x="4315" y="15697"/>
                  </a:lnTo>
                  <a:cubicBezTo>
                    <a:pt x="4406" y="15697"/>
                    <a:pt x="4475" y="15720"/>
                    <a:pt x="4566" y="15743"/>
                  </a:cubicBezTo>
                  <a:lnTo>
                    <a:pt x="4634" y="15743"/>
                  </a:lnTo>
                  <a:cubicBezTo>
                    <a:pt x="4817" y="15789"/>
                    <a:pt x="5022" y="15811"/>
                    <a:pt x="5228" y="15857"/>
                  </a:cubicBezTo>
                  <a:lnTo>
                    <a:pt x="5251" y="15857"/>
                  </a:lnTo>
                  <a:cubicBezTo>
                    <a:pt x="5365" y="15880"/>
                    <a:pt x="5456" y="15903"/>
                    <a:pt x="5570" y="15903"/>
                  </a:cubicBezTo>
                  <a:lnTo>
                    <a:pt x="5593" y="15903"/>
                  </a:lnTo>
                  <a:cubicBezTo>
                    <a:pt x="5798" y="15948"/>
                    <a:pt x="6027" y="15971"/>
                    <a:pt x="6278" y="16017"/>
                  </a:cubicBezTo>
                  <a:lnTo>
                    <a:pt x="6301" y="16017"/>
                  </a:lnTo>
                  <a:cubicBezTo>
                    <a:pt x="6529" y="16040"/>
                    <a:pt x="6780" y="16062"/>
                    <a:pt x="7008" y="16085"/>
                  </a:cubicBezTo>
                  <a:cubicBezTo>
                    <a:pt x="7122" y="15720"/>
                    <a:pt x="7282" y="15332"/>
                    <a:pt x="7488" y="14921"/>
                  </a:cubicBezTo>
                  <a:cubicBezTo>
                    <a:pt x="8834" y="12342"/>
                    <a:pt x="7054" y="2116"/>
                    <a:pt x="6323" y="975"/>
                  </a:cubicBezTo>
                  <a:cubicBezTo>
                    <a:pt x="5865" y="281"/>
                    <a:pt x="5322" y="0"/>
                    <a:pt x="474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0" name="Google Shape;1504;p23">
              <a:extLst>
                <a:ext uri="{FF2B5EF4-FFF2-40B4-BE49-F238E27FC236}">
                  <a16:creationId xmlns:a16="http://schemas.microsoft.com/office/drawing/2014/main" id="{AA442C75-9A8F-08CE-94FB-7D03824373AD}"/>
                </a:ext>
              </a:extLst>
            </p:cNvPr>
            <p:cNvSpPr/>
            <p:nvPr/>
          </p:nvSpPr>
          <p:spPr>
            <a:xfrm>
              <a:off x="4603650" y="3503325"/>
              <a:ext cx="78200" cy="149650"/>
            </a:xfrm>
            <a:custGeom>
              <a:avLst/>
              <a:gdLst/>
              <a:ahLst/>
              <a:cxnLst/>
              <a:rect l="l" t="t" r="r" b="b"/>
              <a:pathLst>
                <a:path w="3128" h="5986" extrusionOk="0">
                  <a:moveTo>
                    <a:pt x="3128" y="1"/>
                  </a:moveTo>
                  <a:lnTo>
                    <a:pt x="3128" y="1"/>
                  </a:lnTo>
                  <a:cubicBezTo>
                    <a:pt x="1987" y="937"/>
                    <a:pt x="2055" y="2626"/>
                    <a:pt x="1462" y="3881"/>
                  </a:cubicBezTo>
                  <a:cubicBezTo>
                    <a:pt x="1233" y="4406"/>
                    <a:pt x="891" y="4817"/>
                    <a:pt x="526" y="5251"/>
                  </a:cubicBezTo>
                  <a:cubicBezTo>
                    <a:pt x="435" y="5365"/>
                    <a:pt x="183" y="5570"/>
                    <a:pt x="1" y="5776"/>
                  </a:cubicBezTo>
                  <a:cubicBezTo>
                    <a:pt x="201" y="5916"/>
                    <a:pt x="558" y="5985"/>
                    <a:pt x="1148" y="5985"/>
                  </a:cubicBezTo>
                  <a:cubicBezTo>
                    <a:pt x="1233" y="5985"/>
                    <a:pt x="1322" y="5984"/>
                    <a:pt x="1416" y="5981"/>
                  </a:cubicBezTo>
                  <a:cubicBezTo>
                    <a:pt x="1576" y="5593"/>
                    <a:pt x="1804" y="4954"/>
                    <a:pt x="1850" y="4292"/>
                  </a:cubicBezTo>
                  <a:cubicBezTo>
                    <a:pt x="1941" y="3311"/>
                    <a:pt x="2557" y="800"/>
                    <a:pt x="31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1" name="Google Shape;1505;p23">
              <a:extLst>
                <a:ext uri="{FF2B5EF4-FFF2-40B4-BE49-F238E27FC236}">
                  <a16:creationId xmlns:a16="http://schemas.microsoft.com/office/drawing/2014/main" id="{3EF0159E-5553-619D-DE13-596435A1318F}"/>
                </a:ext>
              </a:extLst>
            </p:cNvPr>
            <p:cNvSpPr/>
            <p:nvPr/>
          </p:nvSpPr>
          <p:spPr>
            <a:xfrm>
              <a:off x="4608800" y="3488850"/>
              <a:ext cx="131275" cy="157200"/>
            </a:xfrm>
            <a:custGeom>
              <a:avLst/>
              <a:gdLst/>
              <a:ahLst/>
              <a:cxnLst/>
              <a:rect l="l" t="t" r="r" b="b"/>
              <a:pathLst>
                <a:path w="5251" h="6288" extrusionOk="0">
                  <a:moveTo>
                    <a:pt x="5201" y="1"/>
                  </a:moveTo>
                  <a:cubicBezTo>
                    <a:pt x="5105" y="1"/>
                    <a:pt x="4873" y="26"/>
                    <a:pt x="4565" y="78"/>
                  </a:cubicBezTo>
                  <a:cubicBezTo>
                    <a:pt x="4155" y="146"/>
                    <a:pt x="3607" y="215"/>
                    <a:pt x="3105" y="534"/>
                  </a:cubicBezTo>
                  <a:cubicBezTo>
                    <a:pt x="2853" y="671"/>
                    <a:pt x="2648" y="877"/>
                    <a:pt x="2488" y="1105"/>
                  </a:cubicBezTo>
                  <a:cubicBezTo>
                    <a:pt x="2351" y="1310"/>
                    <a:pt x="2237" y="1539"/>
                    <a:pt x="2169" y="1744"/>
                  </a:cubicBezTo>
                  <a:cubicBezTo>
                    <a:pt x="2009" y="2132"/>
                    <a:pt x="1940" y="2406"/>
                    <a:pt x="1940" y="2406"/>
                  </a:cubicBezTo>
                  <a:cubicBezTo>
                    <a:pt x="1940" y="2406"/>
                    <a:pt x="1918" y="2474"/>
                    <a:pt x="1872" y="2589"/>
                  </a:cubicBezTo>
                  <a:cubicBezTo>
                    <a:pt x="1849" y="2703"/>
                    <a:pt x="1803" y="2862"/>
                    <a:pt x="1758" y="3068"/>
                  </a:cubicBezTo>
                  <a:cubicBezTo>
                    <a:pt x="1644" y="3456"/>
                    <a:pt x="1507" y="4004"/>
                    <a:pt x="1301" y="4506"/>
                  </a:cubicBezTo>
                  <a:cubicBezTo>
                    <a:pt x="868" y="5510"/>
                    <a:pt x="0" y="6263"/>
                    <a:pt x="69" y="6286"/>
                  </a:cubicBezTo>
                  <a:cubicBezTo>
                    <a:pt x="69" y="6287"/>
                    <a:pt x="69" y="6288"/>
                    <a:pt x="70" y="6288"/>
                  </a:cubicBezTo>
                  <a:cubicBezTo>
                    <a:pt x="90" y="6288"/>
                    <a:pt x="289" y="6089"/>
                    <a:pt x="571" y="5807"/>
                  </a:cubicBezTo>
                  <a:cubicBezTo>
                    <a:pt x="639" y="5738"/>
                    <a:pt x="708" y="5670"/>
                    <a:pt x="799" y="5579"/>
                  </a:cubicBezTo>
                  <a:cubicBezTo>
                    <a:pt x="868" y="5487"/>
                    <a:pt x="936" y="5373"/>
                    <a:pt x="1027" y="5259"/>
                  </a:cubicBezTo>
                  <a:cubicBezTo>
                    <a:pt x="1050" y="5213"/>
                    <a:pt x="1096" y="5168"/>
                    <a:pt x="1142" y="5099"/>
                  </a:cubicBezTo>
                  <a:lnTo>
                    <a:pt x="1187" y="5031"/>
                  </a:lnTo>
                  <a:lnTo>
                    <a:pt x="1233" y="4940"/>
                  </a:lnTo>
                  <a:cubicBezTo>
                    <a:pt x="1301" y="4803"/>
                    <a:pt x="1370" y="4688"/>
                    <a:pt x="1438" y="4552"/>
                  </a:cubicBezTo>
                  <a:cubicBezTo>
                    <a:pt x="1667" y="4049"/>
                    <a:pt x="1826" y="3524"/>
                    <a:pt x="1940" y="3114"/>
                  </a:cubicBezTo>
                  <a:cubicBezTo>
                    <a:pt x="2009" y="2931"/>
                    <a:pt x="2055" y="2748"/>
                    <a:pt x="2077" y="2634"/>
                  </a:cubicBezTo>
                  <a:cubicBezTo>
                    <a:pt x="2123" y="2520"/>
                    <a:pt x="2146" y="2452"/>
                    <a:pt x="2146" y="2452"/>
                  </a:cubicBezTo>
                  <a:cubicBezTo>
                    <a:pt x="2146" y="2452"/>
                    <a:pt x="2214" y="2201"/>
                    <a:pt x="2351" y="1813"/>
                  </a:cubicBezTo>
                  <a:cubicBezTo>
                    <a:pt x="2465" y="1424"/>
                    <a:pt x="2739" y="945"/>
                    <a:pt x="3196" y="648"/>
                  </a:cubicBezTo>
                  <a:cubicBezTo>
                    <a:pt x="3630" y="352"/>
                    <a:pt x="4177" y="238"/>
                    <a:pt x="4588" y="146"/>
                  </a:cubicBezTo>
                  <a:cubicBezTo>
                    <a:pt x="4999" y="78"/>
                    <a:pt x="5250" y="9"/>
                    <a:pt x="5250" y="9"/>
                  </a:cubicBezTo>
                  <a:cubicBezTo>
                    <a:pt x="5250" y="4"/>
                    <a:pt x="5233" y="1"/>
                    <a:pt x="52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2" name="Google Shape;1506;p23">
              <a:extLst>
                <a:ext uri="{FF2B5EF4-FFF2-40B4-BE49-F238E27FC236}">
                  <a16:creationId xmlns:a16="http://schemas.microsoft.com/office/drawing/2014/main" id="{6D5B8646-6EE0-A09F-1680-939B029A1F6C}"/>
                </a:ext>
              </a:extLst>
            </p:cNvPr>
            <p:cNvSpPr/>
            <p:nvPr/>
          </p:nvSpPr>
          <p:spPr>
            <a:xfrm>
              <a:off x="4623625" y="3591775"/>
              <a:ext cx="65075" cy="304175"/>
            </a:xfrm>
            <a:custGeom>
              <a:avLst/>
              <a:gdLst/>
              <a:ahLst/>
              <a:cxnLst/>
              <a:rect l="l" t="t" r="r" b="b"/>
              <a:pathLst>
                <a:path w="2603" h="12167" extrusionOk="0">
                  <a:moveTo>
                    <a:pt x="982" y="1"/>
                  </a:moveTo>
                  <a:cubicBezTo>
                    <a:pt x="982" y="1"/>
                    <a:pt x="982" y="24"/>
                    <a:pt x="1005" y="69"/>
                  </a:cubicBezTo>
                  <a:cubicBezTo>
                    <a:pt x="1005" y="115"/>
                    <a:pt x="1028" y="183"/>
                    <a:pt x="1028" y="275"/>
                  </a:cubicBezTo>
                  <a:cubicBezTo>
                    <a:pt x="1051" y="435"/>
                    <a:pt x="1028" y="686"/>
                    <a:pt x="959" y="982"/>
                  </a:cubicBezTo>
                  <a:cubicBezTo>
                    <a:pt x="914" y="1279"/>
                    <a:pt x="800" y="1621"/>
                    <a:pt x="754" y="2009"/>
                  </a:cubicBezTo>
                  <a:cubicBezTo>
                    <a:pt x="686" y="2375"/>
                    <a:pt x="617" y="2786"/>
                    <a:pt x="503" y="3174"/>
                  </a:cubicBezTo>
                  <a:cubicBezTo>
                    <a:pt x="412" y="3562"/>
                    <a:pt x="343" y="3950"/>
                    <a:pt x="252" y="4338"/>
                  </a:cubicBezTo>
                  <a:cubicBezTo>
                    <a:pt x="206" y="4520"/>
                    <a:pt x="183" y="4703"/>
                    <a:pt x="161" y="4885"/>
                  </a:cubicBezTo>
                  <a:cubicBezTo>
                    <a:pt x="138" y="5045"/>
                    <a:pt x="115" y="5228"/>
                    <a:pt x="92" y="5365"/>
                  </a:cubicBezTo>
                  <a:cubicBezTo>
                    <a:pt x="46" y="5684"/>
                    <a:pt x="46" y="5935"/>
                    <a:pt x="24" y="6118"/>
                  </a:cubicBezTo>
                  <a:cubicBezTo>
                    <a:pt x="24" y="6301"/>
                    <a:pt x="24" y="6392"/>
                    <a:pt x="24" y="6392"/>
                  </a:cubicBezTo>
                  <a:cubicBezTo>
                    <a:pt x="24" y="6392"/>
                    <a:pt x="1" y="6415"/>
                    <a:pt x="1" y="6460"/>
                  </a:cubicBezTo>
                  <a:cubicBezTo>
                    <a:pt x="24" y="6529"/>
                    <a:pt x="24" y="6597"/>
                    <a:pt x="24" y="6689"/>
                  </a:cubicBezTo>
                  <a:cubicBezTo>
                    <a:pt x="24" y="6871"/>
                    <a:pt x="24" y="7122"/>
                    <a:pt x="46" y="7419"/>
                  </a:cubicBezTo>
                  <a:cubicBezTo>
                    <a:pt x="115" y="8035"/>
                    <a:pt x="183" y="8880"/>
                    <a:pt x="503" y="9656"/>
                  </a:cubicBezTo>
                  <a:cubicBezTo>
                    <a:pt x="663" y="10044"/>
                    <a:pt x="891" y="10386"/>
                    <a:pt x="1119" y="10706"/>
                  </a:cubicBezTo>
                  <a:cubicBezTo>
                    <a:pt x="1347" y="11003"/>
                    <a:pt x="1599" y="11277"/>
                    <a:pt x="1827" y="11482"/>
                  </a:cubicBezTo>
                  <a:cubicBezTo>
                    <a:pt x="2260" y="11916"/>
                    <a:pt x="2557" y="12167"/>
                    <a:pt x="2580" y="12167"/>
                  </a:cubicBezTo>
                  <a:cubicBezTo>
                    <a:pt x="2603" y="12144"/>
                    <a:pt x="2329" y="11847"/>
                    <a:pt x="1918" y="11391"/>
                  </a:cubicBezTo>
                  <a:cubicBezTo>
                    <a:pt x="1713" y="11162"/>
                    <a:pt x="1484" y="10889"/>
                    <a:pt x="1256" y="10592"/>
                  </a:cubicBezTo>
                  <a:cubicBezTo>
                    <a:pt x="1051" y="10272"/>
                    <a:pt x="845" y="9930"/>
                    <a:pt x="731" y="9565"/>
                  </a:cubicBezTo>
                  <a:cubicBezTo>
                    <a:pt x="434" y="8811"/>
                    <a:pt x="389" y="8013"/>
                    <a:pt x="366" y="7396"/>
                  </a:cubicBezTo>
                  <a:cubicBezTo>
                    <a:pt x="343" y="7100"/>
                    <a:pt x="343" y="6848"/>
                    <a:pt x="343" y="6689"/>
                  </a:cubicBezTo>
                  <a:cubicBezTo>
                    <a:pt x="343" y="6597"/>
                    <a:pt x="343" y="6529"/>
                    <a:pt x="343" y="6483"/>
                  </a:cubicBezTo>
                  <a:cubicBezTo>
                    <a:pt x="343" y="6438"/>
                    <a:pt x="343" y="6392"/>
                    <a:pt x="343" y="6392"/>
                  </a:cubicBezTo>
                  <a:cubicBezTo>
                    <a:pt x="343" y="6392"/>
                    <a:pt x="343" y="6301"/>
                    <a:pt x="366" y="6118"/>
                  </a:cubicBezTo>
                  <a:cubicBezTo>
                    <a:pt x="366" y="5958"/>
                    <a:pt x="366" y="5707"/>
                    <a:pt x="389" y="5410"/>
                  </a:cubicBezTo>
                  <a:cubicBezTo>
                    <a:pt x="412" y="5251"/>
                    <a:pt x="434" y="5091"/>
                    <a:pt x="457" y="4931"/>
                  </a:cubicBezTo>
                  <a:cubicBezTo>
                    <a:pt x="480" y="4749"/>
                    <a:pt x="480" y="4566"/>
                    <a:pt x="526" y="4383"/>
                  </a:cubicBezTo>
                  <a:cubicBezTo>
                    <a:pt x="594" y="4018"/>
                    <a:pt x="663" y="3607"/>
                    <a:pt x="731" y="3219"/>
                  </a:cubicBezTo>
                  <a:cubicBezTo>
                    <a:pt x="822" y="2808"/>
                    <a:pt x="868" y="2420"/>
                    <a:pt x="937" y="2032"/>
                  </a:cubicBezTo>
                  <a:cubicBezTo>
                    <a:pt x="982" y="1667"/>
                    <a:pt x="1051" y="1325"/>
                    <a:pt x="1096" y="1005"/>
                  </a:cubicBezTo>
                  <a:cubicBezTo>
                    <a:pt x="1119" y="708"/>
                    <a:pt x="1142" y="435"/>
                    <a:pt x="1096" y="275"/>
                  </a:cubicBezTo>
                  <a:cubicBezTo>
                    <a:pt x="1074" y="183"/>
                    <a:pt x="1051" y="115"/>
                    <a:pt x="1028" y="69"/>
                  </a:cubicBezTo>
                  <a:cubicBezTo>
                    <a:pt x="1005" y="24"/>
                    <a:pt x="1005" y="1"/>
                    <a:pt x="98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3" name="Google Shape;1507;p23">
              <a:extLst>
                <a:ext uri="{FF2B5EF4-FFF2-40B4-BE49-F238E27FC236}">
                  <a16:creationId xmlns:a16="http://schemas.microsoft.com/office/drawing/2014/main" id="{B8B2A771-139D-357E-614F-FAF0BAF2CBB8}"/>
                </a:ext>
              </a:extLst>
            </p:cNvPr>
            <p:cNvSpPr/>
            <p:nvPr/>
          </p:nvSpPr>
          <p:spPr>
            <a:xfrm>
              <a:off x="4931200" y="3505025"/>
              <a:ext cx="185550" cy="259800"/>
            </a:xfrm>
            <a:custGeom>
              <a:avLst/>
              <a:gdLst/>
              <a:ahLst/>
              <a:cxnLst/>
              <a:rect l="l" t="t" r="r" b="b"/>
              <a:pathLst>
                <a:path w="7422" h="10392" extrusionOk="0">
                  <a:moveTo>
                    <a:pt x="965" y="0"/>
                  </a:moveTo>
                  <a:cubicBezTo>
                    <a:pt x="946" y="0"/>
                    <a:pt x="936" y="1"/>
                    <a:pt x="936" y="1"/>
                  </a:cubicBezTo>
                  <a:cubicBezTo>
                    <a:pt x="1" y="275"/>
                    <a:pt x="297" y="3060"/>
                    <a:pt x="982" y="5662"/>
                  </a:cubicBezTo>
                  <a:cubicBezTo>
                    <a:pt x="1650" y="8200"/>
                    <a:pt x="2622" y="10391"/>
                    <a:pt x="4131" y="10391"/>
                  </a:cubicBezTo>
                  <a:cubicBezTo>
                    <a:pt x="4169" y="10391"/>
                    <a:pt x="4207" y="10390"/>
                    <a:pt x="4246" y="10387"/>
                  </a:cubicBezTo>
                  <a:cubicBezTo>
                    <a:pt x="5342" y="10318"/>
                    <a:pt x="6026" y="8858"/>
                    <a:pt x="6392" y="7990"/>
                  </a:cubicBezTo>
                  <a:cubicBezTo>
                    <a:pt x="6482" y="7787"/>
                    <a:pt x="7422" y="4611"/>
                    <a:pt x="6911" y="4611"/>
                  </a:cubicBezTo>
                  <a:cubicBezTo>
                    <a:pt x="6905" y="4611"/>
                    <a:pt x="6900" y="4611"/>
                    <a:pt x="6894" y="4612"/>
                  </a:cubicBezTo>
                  <a:cubicBezTo>
                    <a:pt x="6141" y="4703"/>
                    <a:pt x="5638" y="5434"/>
                    <a:pt x="5273" y="6027"/>
                  </a:cubicBezTo>
                  <a:cubicBezTo>
                    <a:pt x="4954" y="6552"/>
                    <a:pt x="4520" y="7032"/>
                    <a:pt x="4109" y="7488"/>
                  </a:cubicBezTo>
                  <a:cubicBezTo>
                    <a:pt x="4109" y="7488"/>
                    <a:pt x="3447" y="4201"/>
                    <a:pt x="2717" y="2056"/>
                  </a:cubicBezTo>
                  <a:cubicBezTo>
                    <a:pt x="2097" y="94"/>
                    <a:pt x="1141" y="0"/>
                    <a:pt x="965"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4" name="Google Shape;1508;p23">
              <a:extLst>
                <a:ext uri="{FF2B5EF4-FFF2-40B4-BE49-F238E27FC236}">
                  <a16:creationId xmlns:a16="http://schemas.microsoft.com/office/drawing/2014/main" id="{B483A704-BB66-7E7B-34E1-8C72511E9818}"/>
                </a:ext>
              </a:extLst>
            </p:cNvPr>
            <p:cNvSpPr/>
            <p:nvPr/>
          </p:nvSpPr>
          <p:spPr>
            <a:xfrm>
              <a:off x="4951750" y="3590425"/>
              <a:ext cx="122700" cy="174400"/>
            </a:xfrm>
            <a:custGeom>
              <a:avLst/>
              <a:gdLst/>
              <a:ahLst/>
              <a:cxnLst/>
              <a:rect l="l" t="t" r="r" b="b"/>
              <a:pathLst>
                <a:path w="4908" h="6976" extrusionOk="0">
                  <a:moveTo>
                    <a:pt x="1567" y="1"/>
                  </a:moveTo>
                  <a:cubicBezTo>
                    <a:pt x="1193" y="1"/>
                    <a:pt x="822" y="172"/>
                    <a:pt x="548" y="694"/>
                  </a:cubicBezTo>
                  <a:cubicBezTo>
                    <a:pt x="388" y="991"/>
                    <a:pt x="206" y="1310"/>
                    <a:pt x="0" y="1675"/>
                  </a:cubicBezTo>
                  <a:cubicBezTo>
                    <a:pt x="46" y="1858"/>
                    <a:pt x="92" y="2063"/>
                    <a:pt x="160" y="2246"/>
                  </a:cubicBezTo>
                  <a:cubicBezTo>
                    <a:pt x="828" y="4784"/>
                    <a:pt x="1778" y="6975"/>
                    <a:pt x="3308" y="6975"/>
                  </a:cubicBezTo>
                  <a:cubicBezTo>
                    <a:pt x="3346" y="6975"/>
                    <a:pt x="3385" y="6974"/>
                    <a:pt x="3424" y="6971"/>
                  </a:cubicBezTo>
                  <a:cubicBezTo>
                    <a:pt x="3881" y="6948"/>
                    <a:pt x="4314" y="6606"/>
                    <a:pt x="4679" y="6149"/>
                  </a:cubicBezTo>
                  <a:lnTo>
                    <a:pt x="4679" y="6149"/>
                  </a:lnTo>
                  <a:cubicBezTo>
                    <a:pt x="4334" y="6280"/>
                    <a:pt x="3884" y="6430"/>
                    <a:pt x="3542" y="6430"/>
                  </a:cubicBezTo>
                  <a:cubicBezTo>
                    <a:pt x="3227" y="6430"/>
                    <a:pt x="3003" y="6303"/>
                    <a:pt x="3036" y="5921"/>
                  </a:cubicBezTo>
                  <a:cubicBezTo>
                    <a:pt x="3150" y="4757"/>
                    <a:pt x="4908" y="2840"/>
                    <a:pt x="4908" y="2840"/>
                  </a:cubicBezTo>
                  <a:lnTo>
                    <a:pt x="4657" y="2406"/>
                  </a:lnTo>
                  <a:cubicBezTo>
                    <a:pt x="4132" y="3159"/>
                    <a:pt x="3287" y="4072"/>
                    <a:pt x="3287" y="4072"/>
                  </a:cubicBezTo>
                  <a:cubicBezTo>
                    <a:pt x="3287" y="4072"/>
                    <a:pt x="3219" y="3821"/>
                    <a:pt x="3127" y="3387"/>
                  </a:cubicBezTo>
                  <a:cubicBezTo>
                    <a:pt x="2964" y="3714"/>
                    <a:pt x="2699" y="4143"/>
                    <a:pt x="2483" y="4143"/>
                  </a:cubicBezTo>
                  <a:cubicBezTo>
                    <a:pt x="2427" y="4143"/>
                    <a:pt x="2375" y="4114"/>
                    <a:pt x="2328" y="4049"/>
                  </a:cubicBezTo>
                  <a:cubicBezTo>
                    <a:pt x="1986" y="3593"/>
                    <a:pt x="2420" y="2406"/>
                    <a:pt x="2876" y="2246"/>
                  </a:cubicBezTo>
                  <a:cubicBezTo>
                    <a:pt x="2739" y="1630"/>
                    <a:pt x="2557" y="922"/>
                    <a:pt x="2374" y="215"/>
                  </a:cubicBezTo>
                  <a:cubicBezTo>
                    <a:pt x="2130" y="97"/>
                    <a:pt x="1847" y="1"/>
                    <a:pt x="1567" y="1"/>
                  </a:cubicBezTo>
                  <a:close/>
                </a:path>
              </a:pathLst>
            </a:custGeom>
            <a:solidFill>
              <a:srgbClr val="FFBEC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5" name="Google Shape;1509;p23">
              <a:extLst>
                <a:ext uri="{FF2B5EF4-FFF2-40B4-BE49-F238E27FC236}">
                  <a16:creationId xmlns:a16="http://schemas.microsoft.com/office/drawing/2014/main" id="{AA2EC5FB-7148-AF9D-927A-E321AC45644C}"/>
                </a:ext>
              </a:extLst>
            </p:cNvPr>
            <p:cNvSpPr/>
            <p:nvPr/>
          </p:nvSpPr>
          <p:spPr>
            <a:xfrm>
              <a:off x="5015075" y="3688700"/>
              <a:ext cx="22300" cy="28650"/>
            </a:xfrm>
            <a:custGeom>
              <a:avLst/>
              <a:gdLst/>
              <a:ahLst/>
              <a:cxnLst/>
              <a:rect l="l" t="t" r="r" b="b"/>
              <a:pathLst>
                <a:path w="892" h="1146" extrusionOk="0">
                  <a:moveTo>
                    <a:pt x="858" y="1"/>
                  </a:moveTo>
                  <a:cubicBezTo>
                    <a:pt x="821" y="1"/>
                    <a:pt x="717" y="85"/>
                    <a:pt x="594" y="187"/>
                  </a:cubicBezTo>
                  <a:cubicBezTo>
                    <a:pt x="480" y="324"/>
                    <a:pt x="366" y="461"/>
                    <a:pt x="366" y="461"/>
                  </a:cubicBezTo>
                  <a:cubicBezTo>
                    <a:pt x="366" y="461"/>
                    <a:pt x="275" y="620"/>
                    <a:pt x="184" y="780"/>
                  </a:cubicBezTo>
                  <a:cubicBezTo>
                    <a:pt x="92" y="940"/>
                    <a:pt x="1" y="1123"/>
                    <a:pt x="24" y="1145"/>
                  </a:cubicBezTo>
                  <a:cubicBezTo>
                    <a:pt x="47" y="1145"/>
                    <a:pt x="161" y="1008"/>
                    <a:pt x="252" y="872"/>
                  </a:cubicBezTo>
                  <a:cubicBezTo>
                    <a:pt x="366" y="735"/>
                    <a:pt x="480" y="598"/>
                    <a:pt x="480" y="598"/>
                  </a:cubicBezTo>
                  <a:cubicBezTo>
                    <a:pt x="480" y="598"/>
                    <a:pt x="572" y="461"/>
                    <a:pt x="663" y="301"/>
                  </a:cubicBezTo>
                  <a:cubicBezTo>
                    <a:pt x="777" y="164"/>
                    <a:pt x="891" y="27"/>
                    <a:pt x="868" y="4"/>
                  </a:cubicBezTo>
                  <a:cubicBezTo>
                    <a:pt x="866" y="2"/>
                    <a:pt x="863" y="1"/>
                    <a:pt x="858"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6" name="Google Shape;1510;p23">
              <a:extLst>
                <a:ext uri="{FF2B5EF4-FFF2-40B4-BE49-F238E27FC236}">
                  <a16:creationId xmlns:a16="http://schemas.microsoft.com/office/drawing/2014/main" id="{2AC4E6E1-260C-22FC-AACF-D95324C5E251}"/>
                </a:ext>
              </a:extLst>
            </p:cNvPr>
            <p:cNvSpPr/>
            <p:nvPr/>
          </p:nvSpPr>
          <p:spPr>
            <a:xfrm>
              <a:off x="4926625" y="3500150"/>
              <a:ext cx="121575" cy="172700"/>
            </a:xfrm>
            <a:custGeom>
              <a:avLst/>
              <a:gdLst/>
              <a:ahLst/>
              <a:cxnLst/>
              <a:rect l="l" t="t" r="r" b="b"/>
              <a:pathLst>
                <a:path w="4863" h="6908" extrusionOk="0">
                  <a:moveTo>
                    <a:pt x="1361" y="1"/>
                  </a:moveTo>
                  <a:cubicBezTo>
                    <a:pt x="1296" y="1"/>
                    <a:pt x="1230" y="5"/>
                    <a:pt x="1165" y="14"/>
                  </a:cubicBezTo>
                  <a:cubicBezTo>
                    <a:pt x="937" y="59"/>
                    <a:pt x="709" y="151"/>
                    <a:pt x="503" y="356"/>
                  </a:cubicBezTo>
                  <a:cubicBezTo>
                    <a:pt x="1" y="836"/>
                    <a:pt x="275" y="2000"/>
                    <a:pt x="343" y="2616"/>
                  </a:cubicBezTo>
                  <a:cubicBezTo>
                    <a:pt x="480" y="3780"/>
                    <a:pt x="777" y="4921"/>
                    <a:pt x="1165" y="6040"/>
                  </a:cubicBezTo>
                  <a:cubicBezTo>
                    <a:pt x="1256" y="6336"/>
                    <a:pt x="1371" y="6610"/>
                    <a:pt x="1485" y="6907"/>
                  </a:cubicBezTo>
                  <a:cubicBezTo>
                    <a:pt x="2398" y="6473"/>
                    <a:pt x="4087" y="5720"/>
                    <a:pt x="4863" y="5332"/>
                  </a:cubicBezTo>
                  <a:cubicBezTo>
                    <a:pt x="4543" y="4305"/>
                    <a:pt x="4132" y="3164"/>
                    <a:pt x="3722" y="2205"/>
                  </a:cubicBezTo>
                  <a:cubicBezTo>
                    <a:pt x="3448" y="1589"/>
                    <a:pt x="3037" y="972"/>
                    <a:pt x="2557" y="493"/>
                  </a:cubicBezTo>
                  <a:cubicBezTo>
                    <a:pt x="2259" y="195"/>
                    <a:pt x="1805" y="1"/>
                    <a:pt x="1361"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7" name="Google Shape;1511;p23">
              <a:extLst>
                <a:ext uri="{FF2B5EF4-FFF2-40B4-BE49-F238E27FC236}">
                  <a16:creationId xmlns:a16="http://schemas.microsoft.com/office/drawing/2014/main" id="{A6D8AD0E-7A25-1750-855B-51CD1156C870}"/>
                </a:ext>
              </a:extLst>
            </p:cNvPr>
            <p:cNvSpPr/>
            <p:nvPr/>
          </p:nvSpPr>
          <p:spPr>
            <a:xfrm>
              <a:off x="4984850" y="3617225"/>
              <a:ext cx="55950" cy="18600"/>
            </a:xfrm>
            <a:custGeom>
              <a:avLst/>
              <a:gdLst/>
              <a:ahLst/>
              <a:cxnLst/>
              <a:rect l="l" t="t" r="r" b="b"/>
              <a:pathLst>
                <a:path w="2238" h="744" extrusionOk="0">
                  <a:moveTo>
                    <a:pt x="2168" y="1"/>
                  </a:moveTo>
                  <a:cubicBezTo>
                    <a:pt x="2063" y="1"/>
                    <a:pt x="1853" y="17"/>
                    <a:pt x="1644" y="33"/>
                  </a:cubicBezTo>
                  <a:cubicBezTo>
                    <a:pt x="1347" y="101"/>
                    <a:pt x="1073" y="170"/>
                    <a:pt x="1073" y="170"/>
                  </a:cubicBezTo>
                  <a:cubicBezTo>
                    <a:pt x="1073" y="170"/>
                    <a:pt x="799" y="307"/>
                    <a:pt x="525" y="421"/>
                  </a:cubicBezTo>
                  <a:cubicBezTo>
                    <a:pt x="251" y="581"/>
                    <a:pt x="0" y="718"/>
                    <a:pt x="0" y="740"/>
                  </a:cubicBezTo>
                  <a:cubicBezTo>
                    <a:pt x="3" y="743"/>
                    <a:pt x="8" y="744"/>
                    <a:pt x="15" y="744"/>
                  </a:cubicBezTo>
                  <a:cubicBezTo>
                    <a:pt x="80" y="744"/>
                    <a:pt x="325" y="660"/>
                    <a:pt x="571" y="558"/>
                  </a:cubicBezTo>
                  <a:cubicBezTo>
                    <a:pt x="845" y="466"/>
                    <a:pt x="1119" y="375"/>
                    <a:pt x="1119" y="375"/>
                  </a:cubicBezTo>
                  <a:cubicBezTo>
                    <a:pt x="1119" y="375"/>
                    <a:pt x="1393" y="284"/>
                    <a:pt x="1666" y="193"/>
                  </a:cubicBezTo>
                  <a:cubicBezTo>
                    <a:pt x="1940" y="124"/>
                    <a:pt x="2237" y="33"/>
                    <a:pt x="2237" y="10"/>
                  </a:cubicBezTo>
                  <a:cubicBezTo>
                    <a:pt x="2237" y="3"/>
                    <a:pt x="2212" y="1"/>
                    <a:pt x="2168" y="1"/>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8" name="Google Shape;1512;p23">
              <a:extLst>
                <a:ext uri="{FF2B5EF4-FFF2-40B4-BE49-F238E27FC236}">
                  <a16:creationId xmlns:a16="http://schemas.microsoft.com/office/drawing/2014/main" id="{E76CD2CD-46C8-41F8-7EC8-B8A79D6B746E}"/>
                </a:ext>
              </a:extLst>
            </p:cNvPr>
            <p:cNvSpPr/>
            <p:nvPr/>
          </p:nvSpPr>
          <p:spPr>
            <a:xfrm>
              <a:off x="4926625" y="3500125"/>
              <a:ext cx="121575" cy="172725"/>
            </a:xfrm>
            <a:custGeom>
              <a:avLst/>
              <a:gdLst/>
              <a:ahLst/>
              <a:cxnLst/>
              <a:rect l="l" t="t" r="r" b="b"/>
              <a:pathLst>
                <a:path w="4863" h="6909" extrusionOk="0">
                  <a:moveTo>
                    <a:pt x="1369" y="1"/>
                  </a:moveTo>
                  <a:cubicBezTo>
                    <a:pt x="1301" y="1"/>
                    <a:pt x="1233" y="5"/>
                    <a:pt x="1165" y="15"/>
                  </a:cubicBezTo>
                  <a:cubicBezTo>
                    <a:pt x="937" y="60"/>
                    <a:pt x="709" y="152"/>
                    <a:pt x="503" y="357"/>
                  </a:cubicBezTo>
                  <a:cubicBezTo>
                    <a:pt x="1" y="837"/>
                    <a:pt x="275" y="2001"/>
                    <a:pt x="343" y="2617"/>
                  </a:cubicBezTo>
                  <a:cubicBezTo>
                    <a:pt x="480" y="3781"/>
                    <a:pt x="777" y="4922"/>
                    <a:pt x="1165" y="6041"/>
                  </a:cubicBezTo>
                  <a:cubicBezTo>
                    <a:pt x="1256" y="6337"/>
                    <a:pt x="1371" y="6611"/>
                    <a:pt x="1485" y="6908"/>
                  </a:cubicBezTo>
                  <a:cubicBezTo>
                    <a:pt x="2398" y="6474"/>
                    <a:pt x="4087" y="5721"/>
                    <a:pt x="4863" y="5333"/>
                  </a:cubicBezTo>
                  <a:cubicBezTo>
                    <a:pt x="4840" y="5310"/>
                    <a:pt x="4840" y="5287"/>
                    <a:pt x="4840" y="5265"/>
                  </a:cubicBezTo>
                  <a:cubicBezTo>
                    <a:pt x="4499" y="5395"/>
                    <a:pt x="3972" y="5571"/>
                    <a:pt x="3705" y="5571"/>
                  </a:cubicBezTo>
                  <a:cubicBezTo>
                    <a:pt x="3598" y="5571"/>
                    <a:pt x="3532" y="5542"/>
                    <a:pt x="3539" y="5470"/>
                  </a:cubicBezTo>
                  <a:cubicBezTo>
                    <a:pt x="3585" y="5265"/>
                    <a:pt x="4224" y="4945"/>
                    <a:pt x="4680" y="4762"/>
                  </a:cubicBezTo>
                  <a:cubicBezTo>
                    <a:pt x="4589" y="4511"/>
                    <a:pt x="4498" y="4237"/>
                    <a:pt x="4406" y="3964"/>
                  </a:cubicBezTo>
                  <a:cubicBezTo>
                    <a:pt x="4253" y="4100"/>
                    <a:pt x="4074" y="4211"/>
                    <a:pt x="3898" y="4211"/>
                  </a:cubicBezTo>
                  <a:cubicBezTo>
                    <a:pt x="3839" y="4211"/>
                    <a:pt x="3779" y="4198"/>
                    <a:pt x="3722" y="4169"/>
                  </a:cubicBezTo>
                  <a:cubicBezTo>
                    <a:pt x="3197" y="3895"/>
                    <a:pt x="2603" y="1247"/>
                    <a:pt x="2443" y="791"/>
                  </a:cubicBezTo>
                  <a:cubicBezTo>
                    <a:pt x="2420" y="677"/>
                    <a:pt x="2443" y="563"/>
                    <a:pt x="2489" y="448"/>
                  </a:cubicBezTo>
                  <a:cubicBezTo>
                    <a:pt x="2195" y="174"/>
                    <a:pt x="1783" y="1"/>
                    <a:pt x="13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9" name="Google Shape;1513;p23">
              <a:extLst>
                <a:ext uri="{FF2B5EF4-FFF2-40B4-BE49-F238E27FC236}">
                  <a16:creationId xmlns:a16="http://schemas.microsoft.com/office/drawing/2014/main" id="{0B46F496-F41F-267F-5DC1-D16A3BCFF8E5}"/>
                </a:ext>
              </a:extLst>
            </p:cNvPr>
            <p:cNvSpPr/>
            <p:nvPr/>
          </p:nvSpPr>
          <p:spPr>
            <a:xfrm>
              <a:off x="5009950" y="3559825"/>
              <a:ext cx="12575" cy="21150"/>
            </a:xfrm>
            <a:custGeom>
              <a:avLst/>
              <a:gdLst/>
              <a:ahLst/>
              <a:cxnLst/>
              <a:rect l="l" t="t" r="r" b="b"/>
              <a:pathLst>
                <a:path w="503" h="846" extrusionOk="0">
                  <a:moveTo>
                    <a:pt x="160" y="1"/>
                  </a:moveTo>
                  <a:cubicBezTo>
                    <a:pt x="46" y="23"/>
                    <a:pt x="0" y="206"/>
                    <a:pt x="46" y="434"/>
                  </a:cubicBezTo>
                  <a:cubicBezTo>
                    <a:pt x="92" y="663"/>
                    <a:pt x="229" y="845"/>
                    <a:pt x="343" y="845"/>
                  </a:cubicBezTo>
                  <a:cubicBezTo>
                    <a:pt x="457" y="845"/>
                    <a:pt x="503" y="640"/>
                    <a:pt x="434" y="411"/>
                  </a:cubicBezTo>
                  <a:cubicBezTo>
                    <a:pt x="389" y="183"/>
                    <a:pt x="252" y="1"/>
                    <a:pt x="160"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0" name="Google Shape;1514;p23">
              <a:extLst>
                <a:ext uri="{FF2B5EF4-FFF2-40B4-BE49-F238E27FC236}">
                  <a16:creationId xmlns:a16="http://schemas.microsoft.com/office/drawing/2014/main" id="{60CAF7BE-D0B4-4156-5F85-657A4A6DB446}"/>
                </a:ext>
              </a:extLst>
            </p:cNvPr>
            <p:cNvSpPr/>
            <p:nvPr/>
          </p:nvSpPr>
          <p:spPr>
            <a:xfrm>
              <a:off x="5004250" y="3538150"/>
              <a:ext cx="9150" cy="14925"/>
            </a:xfrm>
            <a:custGeom>
              <a:avLst/>
              <a:gdLst/>
              <a:ahLst/>
              <a:cxnLst/>
              <a:rect l="l" t="t" r="r" b="b"/>
              <a:pathLst>
                <a:path w="366" h="597" extrusionOk="0">
                  <a:moveTo>
                    <a:pt x="114" y="0"/>
                  </a:moveTo>
                  <a:cubicBezTo>
                    <a:pt x="46" y="0"/>
                    <a:pt x="0" y="137"/>
                    <a:pt x="46" y="320"/>
                  </a:cubicBezTo>
                  <a:cubicBezTo>
                    <a:pt x="88" y="468"/>
                    <a:pt x="170" y="596"/>
                    <a:pt x="236" y="596"/>
                  </a:cubicBezTo>
                  <a:cubicBezTo>
                    <a:pt x="241" y="596"/>
                    <a:pt x="246" y="595"/>
                    <a:pt x="251" y="594"/>
                  </a:cubicBezTo>
                  <a:cubicBezTo>
                    <a:pt x="343" y="594"/>
                    <a:pt x="365" y="457"/>
                    <a:pt x="320" y="297"/>
                  </a:cubicBezTo>
                  <a:cubicBezTo>
                    <a:pt x="297" y="137"/>
                    <a:pt x="206" y="0"/>
                    <a:pt x="114"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1" name="Google Shape;1515;p23">
              <a:extLst>
                <a:ext uri="{FF2B5EF4-FFF2-40B4-BE49-F238E27FC236}">
                  <a16:creationId xmlns:a16="http://schemas.microsoft.com/office/drawing/2014/main" id="{DF477E65-BFE6-D4C8-E2C2-2782191CD1F5}"/>
                </a:ext>
              </a:extLst>
            </p:cNvPr>
            <p:cNvSpPr/>
            <p:nvPr/>
          </p:nvSpPr>
          <p:spPr>
            <a:xfrm>
              <a:off x="4865000" y="3464500"/>
              <a:ext cx="202600" cy="352550"/>
            </a:xfrm>
            <a:custGeom>
              <a:avLst/>
              <a:gdLst/>
              <a:ahLst/>
              <a:cxnLst/>
              <a:rect l="l" t="t" r="r" b="b"/>
              <a:pathLst>
                <a:path w="8104" h="14102" extrusionOk="0">
                  <a:moveTo>
                    <a:pt x="3132" y="1"/>
                  </a:moveTo>
                  <a:cubicBezTo>
                    <a:pt x="2614" y="1"/>
                    <a:pt x="2076" y="100"/>
                    <a:pt x="1530" y="299"/>
                  </a:cubicBezTo>
                  <a:cubicBezTo>
                    <a:pt x="1873" y="481"/>
                    <a:pt x="2146" y="458"/>
                    <a:pt x="2717" y="527"/>
                  </a:cubicBezTo>
                  <a:cubicBezTo>
                    <a:pt x="3196" y="846"/>
                    <a:pt x="3881" y="1006"/>
                    <a:pt x="4703" y="2239"/>
                  </a:cubicBezTo>
                  <a:cubicBezTo>
                    <a:pt x="5844" y="3928"/>
                    <a:pt x="6460" y="8333"/>
                    <a:pt x="4885" y="10775"/>
                  </a:cubicBezTo>
                  <a:cubicBezTo>
                    <a:pt x="4885" y="10775"/>
                    <a:pt x="3903" y="12495"/>
                    <a:pt x="1988" y="12495"/>
                  </a:cubicBezTo>
                  <a:cubicBezTo>
                    <a:pt x="1799" y="12495"/>
                    <a:pt x="1601" y="12479"/>
                    <a:pt x="1393" y="12442"/>
                  </a:cubicBezTo>
                  <a:lnTo>
                    <a:pt x="24" y="12533"/>
                  </a:lnTo>
                  <a:cubicBezTo>
                    <a:pt x="24" y="12533"/>
                    <a:pt x="1" y="13902"/>
                    <a:pt x="2101" y="14085"/>
                  </a:cubicBezTo>
                  <a:cubicBezTo>
                    <a:pt x="2224" y="14096"/>
                    <a:pt x="2346" y="14101"/>
                    <a:pt x="2468" y="14101"/>
                  </a:cubicBezTo>
                  <a:cubicBezTo>
                    <a:pt x="3851" y="14101"/>
                    <a:pt x="5098" y="13398"/>
                    <a:pt x="5958" y="12327"/>
                  </a:cubicBezTo>
                  <a:cubicBezTo>
                    <a:pt x="6232" y="11985"/>
                    <a:pt x="6689" y="11574"/>
                    <a:pt x="6871" y="11141"/>
                  </a:cubicBezTo>
                  <a:cubicBezTo>
                    <a:pt x="7739" y="9200"/>
                    <a:pt x="8104" y="7443"/>
                    <a:pt x="7739" y="5297"/>
                  </a:cubicBezTo>
                  <a:cubicBezTo>
                    <a:pt x="7112" y="1742"/>
                    <a:pt x="5297" y="1"/>
                    <a:pt x="313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2" name="Google Shape;1516;p23">
              <a:extLst>
                <a:ext uri="{FF2B5EF4-FFF2-40B4-BE49-F238E27FC236}">
                  <a16:creationId xmlns:a16="http://schemas.microsoft.com/office/drawing/2014/main" id="{4DE2784C-A16E-A466-F8C5-BCF800221157}"/>
                </a:ext>
              </a:extLst>
            </p:cNvPr>
            <p:cNvSpPr/>
            <p:nvPr/>
          </p:nvSpPr>
          <p:spPr>
            <a:xfrm>
              <a:off x="4865575" y="3478225"/>
              <a:ext cx="166075" cy="321600"/>
            </a:xfrm>
            <a:custGeom>
              <a:avLst/>
              <a:gdLst/>
              <a:ahLst/>
              <a:cxnLst/>
              <a:rect l="l" t="t" r="r" b="b"/>
              <a:pathLst>
                <a:path w="6643" h="12864" extrusionOk="0">
                  <a:moveTo>
                    <a:pt x="2694" y="1"/>
                  </a:moveTo>
                  <a:lnTo>
                    <a:pt x="2694" y="1"/>
                  </a:lnTo>
                  <a:cubicBezTo>
                    <a:pt x="3196" y="297"/>
                    <a:pt x="3858" y="457"/>
                    <a:pt x="4680" y="1690"/>
                  </a:cubicBezTo>
                  <a:cubicBezTo>
                    <a:pt x="5821" y="3379"/>
                    <a:pt x="6437" y="7784"/>
                    <a:pt x="4862" y="10226"/>
                  </a:cubicBezTo>
                  <a:cubicBezTo>
                    <a:pt x="4862" y="10226"/>
                    <a:pt x="3880" y="11946"/>
                    <a:pt x="1965" y="11946"/>
                  </a:cubicBezTo>
                  <a:cubicBezTo>
                    <a:pt x="1776" y="11946"/>
                    <a:pt x="1578" y="11930"/>
                    <a:pt x="1370" y="11893"/>
                  </a:cubicBezTo>
                  <a:lnTo>
                    <a:pt x="1" y="11984"/>
                  </a:lnTo>
                  <a:cubicBezTo>
                    <a:pt x="1" y="11984"/>
                    <a:pt x="1" y="12258"/>
                    <a:pt x="183" y="12577"/>
                  </a:cubicBezTo>
                  <a:cubicBezTo>
                    <a:pt x="434" y="12714"/>
                    <a:pt x="800" y="12806"/>
                    <a:pt x="1279" y="12851"/>
                  </a:cubicBezTo>
                  <a:cubicBezTo>
                    <a:pt x="1383" y="12860"/>
                    <a:pt x="1487" y="12864"/>
                    <a:pt x="1590" y="12864"/>
                  </a:cubicBezTo>
                  <a:cubicBezTo>
                    <a:pt x="2864" y="12864"/>
                    <a:pt x="4036" y="12225"/>
                    <a:pt x="4817" y="11253"/>
                  </a:cubicBezTo>
                  <a:cubicBezTo>
                    <a:pt x="5068" y="10934"/>
                    <a:pt x="5296" y="10569"/>
                    <a:pt x="5456" y="10181"/>
                  </a:cubicBezTo>
                  <a:cubicBezTo>
                    <a:pt x="6232" y="8400"/>
                    <a:pt x="6643" y="6780"/>
                    <a:pt x="6300" y="4817"/>
                  </a:cubicBezTo>
                  <a:cubicBezTo>
                    <a:pt x="5775" y="1804"/>
                    <a:pt x="4406" y="229"/>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3" name="Google Shape;1517;p23">
              <a:extLst>
                <a:ext uri="{FF2B5EF4-FFF2-40B4-BE49-F238E27FC236}">
                  <a16:creationId xmlns:a16="http://schemas.microsoft.com/office/drawing/2014/main" id="{CA566748-D4D7-4F34-0685-8EC83A9407D2}"/>
                </a:ext>
              </a:extLst>
            </p:cNvPr>
            <p:cNvSpPr/>
            <p:nvPr/>
          </p:nvSpPr>
          <p:spPr>
            <a:xfrm>
              <a:off x="4926625" y="3485450"/>
              <a:ext cx="93625" cy="287925"/>
            </a:xfrm>
            <a:custGeom>
              <a:avLst/>
              <a:gdLst/>
              <a:ahLst/>
              <a:cxnLst/>
              <a:rect l="l" t="t" r="r" b="b"/>
              <a:pathLst>
                <a:path w="3745" h="11517" extrusionOk="0">
                  <a:moveTo>
                    <a:pt x="419" y="1"/>
                  </a:moveTo>
                  <a:cubicBezTo>
                    <a:pt x="368" y="1"/>
                    <a:pt x="319" y="3"/>
                    <a:pt x="275" y="8"/>
                  </a:cubicBezTo>
                  <a:cubicBezTo>
                    <a:pt x="92" y="54"/>
                    <a:pt x="1" y="100"/>
                    <a:pt x="1" y="100"/>
                  </a:cubicBezTo>
                  <a:cubicBezTo>
                    <a:pt x="1" y="104"/>
                    <a:pt x="5" y="106"/>
                    <a:pt x="12" y="106"/>
                  </a:cubicBezTo>
                  <a:cubicBezTo>
                    <a:pt x="42" y="106"/>
                    <a:pt x="133" y="77"/>
                    <a:pt x="298" y="77"/>
                  </a:cubicBezTo>
                  <a:cubicBezTo>
                    <a:pt x="480" y="77"/>
                    <a:pt x="754" y="122"/>
                    <a:pt x="1028" y="259"/>
                  </a:cubicBezTo>
                  <a:cubicBezTo>
                    <a:pt x="1599" y="556"/>
                    <a:pt x="2147" y="1264"/>
                    <a:pt x="2535" y="2017"/>
                  </a:cubicBezTo>
                  <a:cubicBezTo>
                    <a:pt x="2740" y="2405"/>
                    <a:pt x="2923" y="2816"/>
                    <a:pt x="3014" y="3181"/>
                  </a:cubicBezTo>
                  <a:cubicBezTo>
                    <a:pt x="3105" y="3592"/>
                    <a:pt x="3197" y="3957"/>
                    <a:pt x="3242" y="4277"/>
                  </a:cubicBezTo>
                  <a:cubicBezTo>
                    <a:pt x="3311" y="4596"/>
                    <a:pt x="3333" y="4870"/>
                    <a:pt x="3356" y="5053"/>
                  </a:cubicBezTo>
                  <a:cubicBezTo>
                    <a:pt x="3356" y="5144"/>
                    <a:pt x="3379" y="5213"/>
                    <a:pt x="3379" y="5281"/>
                  </a:cubicBezTo>
                  <a:cubicBezTo>
                    <a:pt x="3379" y="5327"/>
                    <a:pt x="3379" y="5349"/>
                    <a:pt x="3379" y="5349"/>
                  </a:cubicBezTo>
                  <a:cubicBezTo>
                    <a:pt x="3379" y="5349"/>
                    <a:pt x="3379" y="5464"/>
                    <a:pt x="3402" y="5646"/>
                  </a:cubicBezTo>
                  <a:cubicBezTo>
                    <a:pt x="3425" y="5829"/>
                    <a:pt x="3425" y="6103"/>
                    <a:pt x="3425" y="6422"/>
                  </a:cubicBezTo>
                  <a:cubicBezTo>
                    <a:pt x="3402" y="6742"/>
                    <a:pt x="3379" y="7130"/>
                    <a:pt x="3288" y="7518"/>
                  </a:cubicBezTo>
                  <a:cubicBezTo>
                    <a:pt x="3265" y="7609"/>
                    <a:pt x="3265" y="7723"/>
                    <a:pt x="3242" y="7815"/>
                  </a:cubicBezTo>
                  <a:cubicBezTo>
                    <a:pt x="3197" y="7929"/>
                    <a:pt x="3174" y="8020"/>
                    <a:pt x="3151" y="8111"/>
                  </a:cubicBezTo>
                  <a:cubicBezTo>
                    <a:pt x="3105" y="8225"/>
                    <a:pt x="3082" y="8317"/>
                    <a:pt x="3060" y="8431"/>
                  </a:cubicBezTo>
                  <a:lnTo>
                    <a:pt x="2923" y="8728"/>
                  </a:lnTo>
                  <a:cubicBezTo>
                    <a:pt x="2603" y="9526"/>
                    <a:pt x="2147" y="10280"/>
                    <a:pt x="1713" y="10759"/>
                  </a:cubicBezTo>
                  <a:cubicBezTo>
                    <a:pt x="1279" y="11261"/>
                    <a:pt x="891" y="11489"/>
                    <a:pt x="914" y="11512"/>
                  </a:cubicBezTo>
                  <a:cubicBezTo>
                    <a:pt x="914" y="11515"/>
                    <a:pt x="916" y="11517"/>
                    <a:pt x="920" y="11517"/>
                  </a:cubicBezTo>
                  <a:cubicBezTo>
                    <a:pt x="945" y="11517"/>
                    <a:pt x="1049" y="11455"/>
                    <a:pt x="1188" y="11375"/>
                  </a:cubicBezTo>
                  <a:cubicBezTo>
                    <a:pt x="1234" y="11330"/>
                    <a:pt x="1279" y="11307"/>
                    <a:pt x="1325" y="11284"/>
                  </a:cubicBezTo>
                  <a:cubicBezTo>
                    <a:pt x="1371" y="11238"/>
                    <a:pt x="1416" y="11193"/>
                    <a:pt x="1462" y="11170"/>
                  </a:cubicBezTo>
                  <a:cubicBezTo>
                    <a:pt x="1576" y="11079"/>
                    <a:pt x="1690" y="10987"/>
                    <a:pt x="1804" y="10850"/>
                  </a:cubicBezTo>
                  <a:cubicBezTo>
                    <a:pt x="2284" y="10394"/>
                    <a:pt x="2786" y="9641"/>
                    <a:pt x="3151" y="8819"/>
                  </a:cubicBezTo>
                  <a:lnTo>
                    <a:pt x="3288" y="8522"/>
                  </a:lnTo>
                  <a:cubicBezTo>
                    <a:pt x="3311" y="8408"/>
                    <a:pt x="3356" y="8317"/>
                    <a:pt x="3379" y="8203"/>
                  </a:cubicBezTo>
                  <a:cubicBezTo>
                    <a:pt x="3425" y="8088"/>
                    <a:pt x="3448" y="7997"/>
                    <a:pt x="3493" y="7883"/>
                  </a:cubicBezTo>
                  <a:cubicBezTo>
                    <a:pt x="3516" y="7792"/>
                    <a:pt x="3539" y="7678"/>
                    <a:pt x="3562" y="7586"/>
                  </a:cubicBezTo>
                  <a:cubicBezTo>
                    <a:pt x="3676" y="7175"/>
                    <a:pt x="3699" y="6765"/>
                    <a:pt x="3722" y="6445"/>
                  </a:cubicBezTo>
                  <a:cubicBezTo>
                    <a:pt x="3722" y="6103"/>
                    <a:pt x="3744" y="5829"/>
                    <a:pt x="3722" y="5623"/>
                  </a:cubicBezTo>
                  <a:cubicBezTo>
                    <a:pt x="3722" y="5441"/>
                    <a:pt x="3699" y="5327"/>
                    <a:pt x="3699" y="5327"/>
                  </a:cubicBezTo>
                  <a:cubicBezTo>
                    <a:pt x="3699" y="5327"/>
                    <a:pt x="3699" y="5304"/>
                    <a:pt x="3699" y="5235"/>
                  </a:cubicBezTo>
                  <a:cubicBezTo>
                    <a:pt x="3699" y="5190"/>
                    <a:pt x="3699" y="5121"/>
                    <a:pt x="3676" y="5007"/>
                  </a:cubicBezTo>
                  <a:cubicBezTo>
                    <a:pt x="3653" y="4824"/>
                    <a:pt x="3607" y="4551"/>
                    <a:pt x="3539" y="4231"/>
                  </a:cubicBezTo>
                  <a:cubicBezTo>
                    <a:pt x="3493" y="3889"/>
                    <a:pt x="3402" y="3523"/>
                    <a:pt x="3288" y="3113"/>
                  </a:cubicBezTo>
                  <a:cubicBezTo>
                    <a:pt x="3151" y="2702"/>
                    <a:pt x="2968" y="2314"/>
                    <a:pt x="2763" y="1926"/>
                  </a:cubicBezTo>
                  <a:cubicBezTo>
                    <a:pt x="2535" y="1538"/>
                    <a:pt x="2284" y="1150"/>
                    <a:pt x="1987" y="853"/>
                  </a:cubicBezTo>
                  <a:cubicBezTo>
                    <a:pt x="1713" y="533"/>
                    <a:pt x="1393" y="282"/>
                    <a:pt x="1074" y="145"/>
                  </a:cubicBezTo>
                  <a:cubicBezTo>
                    <a:pt x="841" y="38"/>
                    <a:pt x="608" y="1"/>
                    <a:pt x="41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4" name="Google Shape;1518;p23">
              <a:extLst>
                <a:ext uri="{FF2B5EF4-FFF2-40B4-BE49-F238E27FC236}">
                  <a16:creationId xmlns:a16="http://schemas.microsoft.com/office/drawing/2014/main" id="{3BE1E068-AD81-A595-62A0-A4CB1681E7FD}"/>
                </a:ext>
              </a:extLst>
            </p:cNvPr>
            <p:cNvSpPr/>
            <p:nvPr/>
          </p:nvSpPr>
          <p:spPr>
            <a:xfrm>
              <a:off x="4884975" y="3464950"/>
              <a:ext cx="182075" cy="354650"/>
            </a:xfrm>
            <a:custGeom>
              <a:avLst/>
              <a:gdLst/>
              <a:ahLst/>
              <a:cxnLst/>
              <a:rect l="l" t="t" r="r" b="b"/>
              <a:pathLst>
                <a:path w="7283" h="14186" extrusionOk="0">
                  <a:moveTo>
                    <a:pt x="2777" y="1"/>
                  </a:moveTo>
                  <a:cubicBezTo>
                    <a:pt x="2625" y="1"/>
                    <a:pt x="2490" y="12"/>
                    <a:pt x="2375" y="29"/>
                  </a:cubicBezTo>
                  <a:cubicBezTo>
                    <a:pt x="2238" y="52"/>
                    <a:pt x="2123" y="75"/>
                    <a:pt x="2032" y="98"/>
                  </a:cubicBezTo>
                  <a:cubicBezTo>
                    <a:pt x="1964" y="121"/>
                    <a:pt x="1918" y="121"/>
                    <a:pt x="1918" y="121"/>
                  </a:cubicBezTo>
                  <a:cubicBezTo>
                    <a:pt x="1918" y="127"/>
                    <a:pt x="1934" y="130"/>
                    <a:pt x="1963" y="130"/>
                  </a:cubicBezTo>
                  <a:cubicBezTo>
                    <a:pt x="2033" y="130"/>
                    <a:pt x="2181" y="114"/>
                    <a:pt x="2375" y="98"/>
                  </a:cubicBezTo>
                  <a:cubicBezTo>
                    <a:pt x="2438" y="93"/>
                    <a:pt x="2508" y="90"/>
                    <a:pt x="2582" y="90"/>
                  </a:cubicBezTo>
                  <a:cubicBezTo>
                    <a:pt x="2851" y="90"/>
                    <a:pt x="3185" y="127"/>
                    <a:pt x="3561" y="235"/>
                  </a:cubicBezTo>
                  <a:cubicBezTo>
                    <a:pt x="3790" y="303"/>
                    <a:pt x="4041" y="395"/>
                    <a:pt x="4292" y="554"/>
                  </a:cubicBezTo>
                  <a:cubicBezTo>
                    <a:pt x="4520" y="691"/>
                    <a:pt x="4771" y="874"/>
                    <a:pt x="4977" y="1102"/>
                  </a:cubicBezTo>
                  <a:cubicBezTo>
                    <a:pt x="5205" y="1308"/>
                    <a:pt x="5410" y="1559"/>
                    <a:pt x="5593" y="1833"/>
                  </a:cubicBezTo>
                  <a:cubicBezTo>
                    <a:pt x="5776" y="2107"/>
                    <a:pt x="5935" y="2380"/>
                    <a:pt x="6072" y="2677"/>
                  </a:cubicBezTo>
                  <a:cubicBezTo>
                    <a:pt x="6643" y="3887"/>
                    <a:pt x="6871" y="5211"/>
                    <a:pt x="6940" y="6192"/>
                  </a:cubicBezTo>
                  <a:cubicBezTo>
                    <a:pt x="6962" y="6694"/>
                    <a:pt x="6962" y="7105"/>
                    <a:pt x="6940" y="7379"/>
                  </a:cubicBezTo>
                  <a:cubicBezTo>
                    <a:pt x="6917" y="7539"/>
                    <a:pt x="6917" y="7653"/>
                    <a:pt x="6917" y="7722"/>
                  </a:cubicBezTo>
                  <a:cubicBezTo>
                    <a:pt x="6894" y="7790"/>
                    <a:pt x="6894" y="7836"/>
                    <a:pt x="6894" y="7836"/>
                  </a:cubicBezTo>
                  <a:cubicBezTo>
                    <a:pt x="6894" y="7836"/>
                    <a:pt x="6894" y="7881"/>
                    <a:pt x="6871" y="7950"/>
                  </a:cubicBezTo>
                  <a:cubicBezTo>
                    <a:pt x="6871" y="8041"/>
                    <a:pt x="6848" y="8132"/>
                    <a:pt x="6826" y="8292"/>
                  </a:cubicBezTo>
                  <a:cubicBezTo>
                    <a:pt x="6780" y="8566"/>
                    <a:pt x="6711" y="8977"/>
                    <a:pt x="6574" y="9456"/>
                  </a:cubicBezTo>
                  <a:cubicBezTo>
                    <a:pt x="6437" y="9936"/>
                    <a:pt x="6232" y="10483"/>
                    <a:pt x="5958" y="11031"/>
                  </a:cubicBezTo>
                  <a:cubicBezTo>
                    <a:pt x="5821" y="11305"/>
                    <a:pt x="5639" y="11579"/>
                    <a:pt x="5456" y="11853"/>
                  </a:cubicBezTo>
                  <a:cubicBezTo>
                    <a:pt x="5273" y="12127"/>
                    <a:pt x="5068" y="12378"/>
                    <a:pt x="4840" y="12629"/>
                  </a:cubicBezTo>
                  <a:cubicBezTo>
                    <a:pt x="4611" y="12857"/>
                    <a:pt x="4383" y="13086"/>
                    <a:pt x="4109" y="13268"/>
                  </a:cubicBezTo>
                  <a:cubicBezTo>
                    <a:pt x="3858" y="13451"/>
                    <a:pt x="3584" y="13611"/>
                    <a:pt x="3288" y="13725"/>
                  </a:cubicBezTo>
                  <a:cubicBezTo>
                    <a:pt x="2717" y="13976"/>
                    <a:pt x="2146" y="14067"/>
                    <a:pt x="1644" y="14067"/>
                  </a:cubicBezTo>
                  <a:cubicBezTo>
                    <a:pt x="680" y="14045"/>
                    <a:pt x="52" y="13792"/>
                    <a:pt x="4" y="13792"/>
                  </a:cubicBezTo>
                  <a:cubicBezTo>
                    <a:pt x="2" y="13792"/>
                    <a:pt x="1" y="13792"/>
                    <a:pt x="1" y="13793"/>
                  </a:cubicBezTo>
                  <a:cubicBezTo>
                    <a:pt x="1" y="13816"/>
                    <a:pt x="161" y="13884"/>
                    <a:pt x="434" y="13976"/>
                  </a:cubicBezTo>
                  <a:cubicBezTo>
                    <a:pt x="708" y="14067"/>
                    <a:pt x="1119" y="14158"/>
                    <a:pt x="1644" y="14181"/>
                  </a:cubicBezTo>
                  <a:cubicBezTo>
                    <a:pt x="1704" y="14184"/>
                    <a:pt x="1766" y="14185"/>
                    <a:pt x="1829" y="14185"/>
                  </a:cubicBezTo>
                  <a:cubicBezTo>
                    <a:pt x="2293" y="14185"/>
                    <a:pt x="2834" y="14108"/>
                    <a:pt x="3356" y="13907"/>
                  </a:cubicBezTo>
                  <a:cubicBezTo>
                    <a:pt x="3653" y="13793"/>
                    <a:pt x="3950" y="13633"/>
                    <a:pt x="4246" y="13428"/>
                  </a:cubicBezTo>
                  <a:cubicBezTo>
                    <a:pt x="4520" y="13245"/>
                    <a:pt x="4771" y="13017"/>
                    <a:pt x="5022" y="12789"/>
                  </a:cubicBezTo>
                  <a:cubicBezTo>
                    <a:pt x="5251" y="12538"/>
                    <a:pt x="5479" y="12264"/>
                    <a:pt x="5684" y="11990"/>
                  </a:cubicBezTo>
                  <a:cubicBezTo>
                    <a:pt x="5867" y="11716"/>
                    <a:pt x="6049" y="11442"/>
                    <a:pt x="6186" y="11168"/>
                  </a:cubicBezTo>
                  <a:cubicBezTo>
                    <a:pt x="6506" y="10598"/>
                    <a:pt x="6711" y="10027"/>
                    <a:pt x="6871" y="9548"/>
                  </a:cubicBezTo>
                  <a:cubicBezTo>
                    <a:pt x="7008" y="9045"/>
                    <a:pt x="7099" y="8635"/>
                    <a:pt x="7145" y="8338"/>
                  </a:cubicBezTo>
                  <a:cubicBezTo>
                    <a:pt x="7168" y="8201"/>
                    <a:pt x="7191" y="8087"/>
                    <a:pt x="7214" y="7995"/>
                  </a:cubicBezTo>
                  <a:cubicBezTo>
                    <a:pt x="7214" y="7927"/>
                    <a:pt x="7214" y="7881"/>
                    <a:pt x="7214" y="7881"/>
                  </a:cubicBezTo>
                  <a:cubicBezTo>
                    <a:pt x="7214" y="7881"/>
                    <a:pt x="7236" y="7836"/>
                    <a:pt x="7236" y="7744"/>
                  </a:cubicBezTo>
                  <a:cubicBezTo>
                    <a:pt x="7236" y="7676"/>
                    <a:pt x="7259" y="7562"/>
                    <a:pt x="7259" y="7402"/>
                  </a:cubicBezTo>
                  <a:cubicBezTo>
                    <a:pt x="7282" y="7105"/>
                    <a:pt x="7282" y="6672"/>
                    <a:pt x="7236" y="6169"/>
                  </a:cubicBezTo>
                  <a:cubicBezTo>
                    <a:pt x="7168" y="5165"/>
                    <a:pt x="6894" y="3796"/>
                    <a:pt x="6278" y="2586"/>
                  </a:cubicBezTo>
                  <a:cubicBezTo>
                    <a:pt x="6118" y="2266"/>
                    <a:pt x="5958" y="1992"/>
                    <a:pt x="5753" y="1696"/>
                  </a:cubicBezTo>
                  <a:cubicBezTo>
                    <a:pt x="5570" y="1422"/>
                    <a:pt x="5342" y="1171"/>
                    <a:pt x="5114" y="965"/>
                  </a:cubicBezTo>
                  <a:cubicBezTo>
                    <a:pt x="4885" y="737"/>
                    <a:pt x="4634" y="554"/>
                    <a:pt x="4360" y="418"/>
                  </a:cubicBezTo>
                  <a:cubicBezTo>
                    <a:pt x="4109" y="258"/>
                    <a:pt x="3858" y="166"/>
                    <a:pt x="3607" y="98"/>
                  </a:cubicBezTo>
                  <a:cubicBezTo>
                    <a:pt x="3300" y="28"/>
                    <a:pt x="3018"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5" name="Google Shape;1519;p23">
              <a:extLst>
                <a:ext uri="{FF2B5EF4-FFF2-40B4-BE49-F238E27FC236}">
                  <a16:creationId xmlns:a16="http://schemas.microsoft.com/office/drawing/2014/main" id="{D147D2CC-144B-6491-4A5D-0BF2A45F44A6}"/>
                </a:ext>
              </a:extLst>
            </p:cNvPr>
            <p:cNvSpPr/>
            <p:nvPr/>
          </p:nvSpPr>
          <p:spPr>
            <a:xfrm>
              <a:off x="5022500" y="3537575"/>
              <a:ext cx="21700" cy="48000"/>
            </a:xfrm>
            <a:custGeom>
              <a:avLst/>
              <a:gdLst/>
              <a:ahLst/>
              <a:cxnLst/>
              <a:rect l="l" t="t" r="r" b="b"/>
              <a:pathLst>
                <a:path w="868" h="1920" extrusionOk="0">
                  <a:moveTo>
                    <a:pt x="206" y="0"/>
                  </a:moveTo>
                  <a:cubicBezTo>
                    <a:pt x="69" y="23"/>
                    <a:pt x="1" y="229"/>
                    <a:pt x="46" y="503"/>
                  </a:cubicBezTo>
                  <a:cubicBezTo>
                    <a:pt x="111" y="741"/>
                    <a:pt x="258" y="938"/>
                    <a:pt x="390" y="938"/>
                  </a:cubicBezTo>
                  <a:cubicBezTo>
                    <a:pt x="397" y="938"/>
                    <a:pt x="405" y="937"/>
                    <a:pt x="411" y="936"/>
                  </a:cubicBezTo>
                  <a:cubicBezTo>
                    <a:pt x="571" y="936"/>
                    <a:pt x="640" y="708"/>
                    <a:pt x="571" y="457"/>
                  </a:cubicBezTo>
                  <a:cubicBezTo>
                    <a:pt x="503" y="183"/>
                    <a:pt x="343" y="0"/>
                    <a:pt x="206" y="0"/>
                  </a:cubicBezTo>
                  <a:close/>
                  <a:moveTo>
                    <a:pt x="571" y="1256"/>
                  </a:moveTo>
                  <a:cubicBezTo>
                    <a:pt x="457" y="1256"/>
                    <a:pt x="411" y="1416"/>
                    <a:pt x="457" y="1598"/>
                  </a:cubicBezTo>
                  <a:cubicBezTo>
                    <a:pt x="500" y="1769"/>
                    <a:pt x="603" y="1920"/>
                    <a:pt x="709" y="1920"/>
                  </a:cubicBezTo>
                  <a:cubicBezTo>
                    <a:pt x="716" y="1920"/>
                    <a:pt x="724" y="1919"/>
                    <a:pt x="731" y="1918"/>
                  </a:cubicBezTo>
                  <a:cubicBezTo>
                    <a:pt x="822" y="1918"/>
                    <a:pt x="868" y="1758"/>
                    <a:pt x="822" y="1575"/>
                  </a:cubicBezTo>
                  <a:cubicBezTo>
                    <a:pt x="800" y="1393"/>
                    <a:pt x="663" y="1256"/>
                    <a:pt x="571"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6" name="Google Shape;1520;p23">
              <a:extLst>
                <a:ext uri="{FF2B5EF4-FFF2-40B4-BE49-F238E27FC236}">
                  <a16:creationId xmlns:a16="http://schemas.microsoft.com/office/drawing/2014/main" id="{0296310D-47C4-A90B-FF55-43653F772A24}"/>
                </a:ext>
              </a:extLst>
            </p:cNvPr>
            <p:cNvSpPr/>
            <p:nvPr/>
          </p:nvSpPr>
          <p:spPr>
            <a:xfrm>
              <a:off x="4956300" y="4120200"/>
              <a:ext cx="91325" cy="95875"/>
            </a:xfrm>
            <a:custGeom>
              <a:avLst/>
              <a:gdLst/>
              <a:ahLst/>
              <a:cxnLst/>
              <a:rect l="l" t="t" r="r" b="b"/>
              <a:pathLst>
                <a:path w="3653" h="3835" extrusionOk="0">
                  <a:moveTo>
                    <a:pt x="800" y="0"/>
                  </a:moveTo>
                  <a:cubicBezTo>
                    <a:pt x="343" y="1689"/>
                    <a:pt x="1" y="2967"/>
                    <a:pt x="1" y="2967"/>
                  </a:cubicBezTo>
                  <a:cubicBezTo>
                    <a:pt x="138" y="3835"/>
                    <a:pt x="1827" y="3835"/>
                    <a:pt x="1827" y="3835"/>
                  </a:cubicBezTo>
                  <a:cubicBezTo>
                    <a:pt x="2283" y="3310"/>
                    <a:pt x="2923" y="2420"/>
                    <a:pt x="3653" y="1370"/>
                  </a:cubicBezTo>
                  <a:cubicBezTo>
                    <a:pt x="2626" y="1118"/>
                    <a:pt x="1599" y="639"/>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7" name="Google Shape;1521;p23">
              <a:extLst>
                <a:ext uri="{FF2B5EF4-FFF2-40B4-BE49-F238E27FC236}">
                  <a16:creationId xmlns:a16="http://schemas.microsoft.com/office/drawing/2014/main" id="{6569F856-93E1-38CE-AADE-F43E25FEB8F3}"/>
                </a:ext>
              </a:extLst>
            </p:cNvPr>
            <p:cNvSpPr/>
            <p:nvPr/>
          </p:nvSpPr>
          <p:spPr>
            <a:xfrm>
              <a:off x="4956300" y="4120200"/>
              <a:ext cx="59950" cy="95875"/>
            </a:xfrm>
            <a:custGeom>
              <a:avLst/>
              <a:gdLst/>
              <a:ahLst/>
              <a:cxnLst/>
              <a:rect l="l" t="t" r="r" b="b"/>
              <a:pathLst>
                <a:path w="2398" h="3835" extrusionOk="0">
                  <a:moveTo>
                    <a:pt x="800" y="0"/>
                  </a:moveTo>
                  <a:cubicBezTo>
                    <a:pt x="343" y="1689"/>
                    <a:pt x="1" y="2967"/>
                    <a:pt x="1" y="2967"/>
                  </a:cubicBezTo>
                  <a:cubicBezTo>
                    <a:pt x="138" y="3835"/>
                    <a:pt x="1827" y="3835"/>
                    <a:pt x="1827" y="3835"/>
                  </a:cubicBezTo>
                  <a:cubicBezTo>
                    <a:pt x="1987" y="3629"/>
                    <a:pt x="2192" y="3378"/>
                    <a:pt x="2398" y="3104"/>
                  </a:cubicBezTo>
                  <a:lnTo>
                    <a:pt x="2398" y="3104"/>
                  </a:lnTo>
                  <a:cubicBezTo>
                    <a:pt x="2217" y="3154"/>
                    <a:pt x="2009" y="3191"/>
                    <a:pt x="1807" y="3191"/>
                  </a:cubicBezTo>
                  <a:cubicBezTo>
                    <a:pt x="1448" y="3191"/>
                    <a:pt x="1106" y="3073"/>
                    <a:pt x="960" y="2693"/>
                  </a:cubicBezTo>
                  <a:cubicBezTo>
                    <a:pt x="800" y="2237"/>
                    <a:pt x="982" y="1233"/>
                    <a:pt x="1279" y="342"/>
                  </a:cubicBezTo>
                  <a:cubicBezTo>
                    <a:pt x="1097" y="228"/>
                    <a:pt x="937" y="114"/>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8" name="Google Shape;1522;p23">
              <a:extLst>
                <a:ext uri="{FF2B5EF4-FFF2-40B4-BE49-F238E27FC236}">
                  <a16:creationId xmlns:a16="http://schemas.microsoft.com/office/drawing/2014/main" id="{BE8687D5-C1FA-EC6B-3C7B-2296191E71DA}"/>
                </a:ext>
              </a:extLst>
            </p:cNvPr>
            <p:cNvSpPr/>
            <p:nvPr/>
          </p:nvSpPr>
          <p:spPr>
            <a:xfrm>
              <a:off x="5024225" y="4151025"/>
              <a:ext cx="11425" cy="11075"/>
            </a:xfrm>
            <a:custGeom>
              <a:avLst/>
              <a:gdLst/>
              <a:ahLst/>
              <a:cxnLst/>
              <a:rect l="l" t="t" r="r" b="b"/>
              <a:pathLst>
                <a:path w="457" h="443" extrusionOk="0">
                  <a:moveTo>
                    <a:pt x="327" y="0"/>
                  </a:moveTo>
                  <a:cubicBezTo>
                    <a:pt x="273" y="0"/>
                    <a:pt x="199" y="36"/>
                    <a:pt x="137" y="114"/>
                  </a:cubicBezTo>
                  <a:cubicBezTo>
                    <a:pt x="23" y="228"/>
                    <a:pt x="0" y="365"/>
                    <a:pt x="46" y="410"/>
                  </a:cubicBezTo>
                  <a:cubicBezTo>
                    <a:pt x="60" y="432"/>
                    <a:pt x="84" y="443"/>
                    <a:pt x="113" y="443"/>
                  </a:cubicBezTo>
                  <a:cubicBezTo>
                    <a:pt x="175" y="443"/>
                    <a:pt x="258" y="397"/>
                    <a:pt x="320" y="319"/>
                  </a:cubicBezTo>
                  <a:cubicBezTo>
                    <a:pt x="411" y="205"/>
                    <a:pt x="457" y="91"/>
                    <a:pt x="388" y="22"/>
                  </a:cubicBezTo>
                  <a:cubicBezTo>
                    <a:pt x="374" y="8"/>
                    <a:pt x="352" y="0"/>
                    <a:pt x="32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9" name="Google Shape;1523;p23">
              <a:extLst>
                <a:ext uri="{FF2B5EF4-FFF2-40B4-BE49-F238E27FC236}">
                  <a16:creationId xmlns:a16="http://schemas.microsoft.com/office/drawing/2014/main" id="{78B7254B-09B1-95B5-1C7B-1BB4E8D03CE1}"/>
                </a:ext>
              </a:extLst>
            </p:cNvPr>
            <p:cNvSpPr/>
            <p:nvPr/>
          </p:nvSpPr>
          <p:spPr>
            <a:xfrm>
              <a:off x="4948900" y="4194375"/>
              <a:ext cx="140975" cy="110275"/>
            </a:xfrm>
            <a:custGeom>
              <a:avLst/>
              <a:gdLst/>
              <a:ahLst/>
              <a:cxnLst/>
              <a:rect l="l" t="t" r="r" b="b"/>
              <a:pathLst>
                <a:path w="5639" h="4411" extrusionOk="0">
                  <a:moveTo>
                    <a:pt x="297" y="0"/>
                  </a:moveTo>
                  <a:cubicBezTo>
                    <a:pt x="206" y="434"/>
                    <a:pt x="91" y="845"/>
                    <a:pt x="0" y="1279"/>
                  </a:cubicBezTo>
                  <a:cubicBezTo>
                    <a:pt x="208" y="2868"/>
                    <a:pt x="3365" y="4410"/>
                    <a:pt x="4673" y="4410"/>
                  </a:cubicBezTo>
                  <a:cubicBezTo>
                    <a:pt x="4943" y="4410"/>
                    <a:pt x="5134" y="4345"/>
                    <a:pt x="5204" y="4200"/>
                  </a:cubicBezTo>
                  <a:cubicBezTo>
                    <a:pt x="5638" y="3378"/>
                    <a:pt x="2123" y="868"/>
                    <a:pt x="2123" y="868"/>
                  </a:cubicBezTo>
                  <a:cubicBezTo>
                    <a:pt x="2123" y="868"/>
                    <a:pt x="2123" y="822"/>
                    <a:pt x="2146" y="776"/>
                  </a:cubicBezTo>
                  <a:lnTo>
                    <a:pt x="2146" y="776"/>
                  </a:lnTo>
                  <a:cubicBezTo>
                    <a:pt x="2048" y="790"/>
                    <a:pt x="1938" y="799"/>
                    <a:pt x="1819" y="799"/>
                  </a:cubicBezTo>
                  <a:cubicBezTo>
                    <a:pt x="1328" y="799"/>
                    <a:pt x="701" y="644"/>
                    <a:pt x="29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0" name="Google Shape;1524;p23">
              <a:extLst>
                <a:ext uri="{FF2B5EF4-FFF2-40B4-BE49-F238E27FC236}">
                  <a16:creationId xmlns:a16="http://schemas.microsoft.com/office/drawing/2014/main" id="{68628B13-7D6B-970E-565D-1ACEFE5A72BF}"/>
                </a:ext>
              </a:extLst>
            </p:cNvPr>
            <p:cNvSpPr/>
            <p:nvPr/>
          </p:nvSpPr>
          <p:spPr>
            <a:xfrm>
              <a:off x="4948900" y="4222325"/>
              <a:ext cx="131825" cy="82325"/>
            </a:xfrm>
            <a:custGeom>
              <a:avLst/>
              <a:gdLst/>
              <a:ahLst/>
              <a:cxnLst/>
              <a:rect l="l" t="t" r="r" b="b"/>
              <a:pathLst>
                <a:path w="5273" h="3293" extrusionOk="0">
                  <a:moveTo>
                    <a:pt x="46" y="1"/>
                  </a:moveTo>
                  <a:cubicBezTo>
                    <a:pt x="23" y="46"/>
                    <a:pt x="23" y="115"/>
                    <a:pt x="0" y="161"/>
                  </a:cubicBezTo>
                  <a:cubicBezTo>
                    <a:pt x="208" y="1750"/>
                    <a:pt x="3365" y="3292"/>
                    <a:pt x="4673" y="3292"/>
                  </a:cubicBezTo>
                  <a:cubicBezTo>
                    <a:pt x="4943" y="3292"/>
                    <a:pt x="5134" y="3227"/>
                    <a:pt x="5204" y="3082"/>
                  </a:cubicBezTo>
                  <a:cubicBezTo>
                    <a:pt x="5273" y="2991"/>
                    <a:pt x="5250" y="2854"/>
                    <a:pt x="5204" y="2694"/>
                  </a:cubicBezTo>
                  <a:cubicBezTo>
                    <a:pt x="5113" y="2722"/>
                    <a:pt x="5003" y="2739"/>
                    <a:pt x="4868" y="2739"/>
                  </a:cubicBezTo>
                  <a:cubicBezTo>
                    <a:pt x="4562" y="2739"/>
                    <a:pt x="4126" y="2651"/>
                    <a:pt x="3492" y="2397"/>
                  </a:cubicBezTo>
                  <a:cubicBezTo>
                    <a:pt x="1872" y="1735"/>
                    <a:pt x="594" y="800"/>
                    <a:pt x="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1" name="Google Shape;1525;p23">
              <a:extLst>
                <a:ext uri="{FF2B5EF4-FFF2-40B4-BE49-F238E27FC236}">
                  <a16:creationId xmlns:a16="http://schemas.microsoft.com/office/drawing/2014/main" id="{3F7E0A18-77D4-2A89-3A44-9979200D69BC}"/>
                </a:ext>
              </a:extLst>
            </p:cNvPr>
            <p:cNvSpPr/>
            <p:nvPr/>
          </p:nvSpPr>
          <p:spPr>
            <a:xfrm>
              <a:off x="5134925" y="3891375"/>
              <a:ext cx="75900" cy="71975"/>
            </a:xfrm>
            <a:custGeom>
              <a:avLst/>
              <a:gdLst/>
              <a:ahLst/>
              <a:cxnLst/>
              <a:rect l="l" t="t" r="r" b="b"/>
              <a:pathLst>
                <a:path w="3036" h="2879" extrusionOk="0">
                  <a:moveTo>
                    <a:pt x="0" y="0"/>
                  </a:moveTo>
                  <a:cubicBezTo>
                    <a:pt x="183" y="1461"/>
                    <a:pt x="320" y="2511"/>
                    <a:pt x="320" y="2511"/>
                  </a:cubicBezTo>
                  <a:cubicBezTo>
                    <a:pt x="481" y="2790"/>
                    <a:pt x="798" y="2878"/>
                    <a:pt x="1134" y="2878"/>
                  </a:cubicBezTo>
                  <a:cubicBezTo>
                    <a:pt x="1705" y="2878"/>
                    <a:pt x="2328" y="2625"/>
                    <a:pt x="2328" y="2625"/>
                  </a:cubicBezTo>
                  <a:cubicBezTo>
                    <a:pt x="2534" y="2032"/>
                    <a:pt x="2785" y="1096"/>
                    <a:pt x="303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2" name="Google Shape;1526;p23">
              <a:extLst>
                <a:ext uri="{FF2B5EF4-FFF2-40B4-BE49-F238E27FC236}">
                  <a16:creationId xmlns:a16="http://schemas.microsoft.com/office/drawing/2014/main" id="{F5A84B75-F16D-ADDE-46D9-3CBC95DDE85C}"/>
                </a:ext>
              </a:extLst>
            </p:cNvPr>
            <p:cNvSpPr/>
            <p:nvPr/>
          </p:nvSpPr>
          <p:spPr>
            <a:xfrm>
              <a:off x="5134925" y="3891375"/>
              <a:ext cx="65075" cy="71975"/>
            </a:xfrm>
            <a:custGeom>
              <a:avLst/>
              <a:gdLst/>
              <a:ahLst/>
              <a:cxnLst/>
              <a:rect l="l" t="t" r="r" b="b"/>
              <a:pathLst>
                <a:path w="2603" h="2879" extrusionOk="0">
                  <a:moveTo>
                    <a:pt x="0" y="0"/>
                  </a:moveTo>
                  <a:cubicBezTo>
                    <a:pt x="183" y="1461"/>
                    <a:pt x="320" y="2511"/>
                    <a:pt x="320" y="2511"/>
                  </a:cubicBezTo>
                  <a:cubicBezTo>
                    <a:pt x="481" y="2790"/>
                    <a:pt x="798" y="2878"/>
                    <a:pt x="1134" y="2878"/>
                  </a:cubicBezTo>
                  <a:cubicBezTo>
                    <a:pt x="1705" y="2878"/>
                    <a:pt x="2328" y="2625"/>
                    <a:pt x="2328" y="2625"/>
                  </a:cubicBezTo>
                  <a:cubicBezTo>
                    <a:pt x="2420" y="2397"/>
                    <a:pt x="2511" y="2077"/>
                    <a:pt x="2602" y="1735"/>
                  </a:cubicBezTo>
                  <a:lnTo>
                    <a:pt x="2602" y="1735"/>
                  </a:lnTo>
                  <a:cubicBezTo>
                    <a:pt x="2328" y="1937"/>
                    <a:pt x="1972" y="2139"/>
                    <a:pt x="1643" y="2139"/>
                  </a:cubicBezTo>
                  <a:cubicBezTo>
                    <a:pt x="1452" y="2139"/>
                    <a:pt x="1270" y="2071"/>
                    <a:pt x="1119" y="1895"/>
                  </a:cubicBezTo>
                  <a:cubicBezTo>
                    <a:pt x="822" y="1598"/>
                    <a:pt x="639" y="822"/>
                    <a:pt x="54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3" name="Google Shape;1527;p23">
              <a:extLst>
                <a:ext uri="{FF2B5EF4-FFF2-40B4-BE49-F238E27FC236}">
                  <a16:creationId xmlns:a16="http://schemas.microsoft.com/office/drawing/2014/main" id="{15B657AD-74A8-3A46-DA94-09CB1CC645CD}"/>
                </a:ext>
              </a:extLst>
            </p:cNvPr>
            <p:cNvSpPr/>
            <p:nvPr/>
          </p:nvSpPr>
          <p:spPr>
            <a:xfrm>
              <a:off x="5142900" y="3954125"/>
              <a:ext cx="155250" cy="67100"/>
            </a:xfrm>
            <a:custGeom>
              <a:avLst/>
              <a:gdLst/>
              <a:ahLst/>
              <a:cxnLst/>
              <a:rect l="l" t="t" r="r" b="b"/>
              <a:pathLst>
                <a:path w="6210" h="2684" extrusionOk="0">
                  <a:moveTo>
                    <a:pt x="1" y="1"/>
                  </a:moveTo>
                  <a:lnTo>
                    <a:pt x="1" y="1"/>
                  </a:lnTo>
                  <a:cubicBezTo>
                    <a:pt x="69" y="435"/>
                    <a:pt x="138" y="868"/>
                    <a:pt x="206" y="1302"/>
                  </a:cubicBezTo>
                  <a:cubicBezTo>
                    <a:pt x="743" y="2270"/>
                    <a:pt x="2584" y="2683"/>
                    <a:pt x="4076" y="2683"/>
                  </a:cubicBezTo>
                  <a:cubicBezTo>
                    <a:pt x="5186" y="2683"/>
                    <a:pt x="6102" y="2455"/>
                    <a:pt x="6141" y="2055"/>
                  </a:cubicBezTo>
                  <a:cubicBezTo>
                    <a:pt x="6209" y="1119"/>
                    <a:pt x="2009" y="115"/>
                    <a:pt x="2009" y="115"/>
                  </a:cubicBezTo>
                  <a:cubicBezTo>
                    <a:pt x="2009" y="115"/>
                    <a:pt x="2009" y="92"/>
                    <a:pt x="2009" y="24"/>
                  </a:cubicBezTo>
                  <a:cubicBezTo>
                    <a:pt x="1748" y="168"/>
                    <a:pt x="1374" y="319"/>
                    <a:pt x="961" y="319"/>
                  </a:cubicBezTo>
                  <a:cubicBezTo>
                    <a:pt x="652" y="319"/>
                    <a:pt x="322" y="235"/>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4" name="Google Shape;1528;p23">
              <a:extLst>
                <a:ext uri="{FF2B5EF4-FFF2-40B4-BE49-F238E27FC236}">
                  <a16:creationId xmlns:a16="http://schemas.microsoft.com/office/drawing/2014/main" id="{DF809E44-22EC-A06B-D311-7DE3D0F5EE7B}"/>
                </a:ext>
              </a:extLst>
            </p:cNvPr>
            <p:cNvSpPr/>
            <p:nvPr/>
          </p:nvSpPr>
          <p:spPr>
            <a:xfrm>
              <a:off x="5147475" y="3982675"/>
              <a:ext cx="148950" cy="38550"/>
            </a:xfrm>
            <a:custGeom>
              <a:avLst/>
              <a:gdLst/>
              <a:ahLst/>
              <a:cxnLst/>
              <a:rect l="l" t="t" r="r" b="b"/>
              <a:pathLst>
                <a:path w="5958" h="1542" extrusionOk="0">
                  <a:moveTo>
                    <a:pt x="0" y="0"/>
                  </a:moveTo>
                  <a:cubicBezTo>
                    <a:pt x="0" y="46"/>
                    <a:pt x="23" y="114"/>
                    <a:pt x="23" y="160"/>
                  </a:cubicBezTo>
                  <a:cubicBezTo>
                    <a:pt x="560" y="1128"/>
                    <a:pt x="2401" y="1541"/>
                    <a:pt x="3893" y="1541"/>
                  </a:cubicBezTo>
                  <a:cubicBezTo>
                    <a:pt x="5003" y="1541"/>
                    <a:pt x="5919" y="1313"/>
                    <a:pt x="5958" y="913"/>
                  </a:cubicBezTo>
                  <a:cubicBezTo>
                    <a:pt x="5958" y="799"/>
                    <a:pt x="5912" y="685"/>
                    <a:pt x="5798" y="548"/>
                  </a:cubicBezTo>
                  <a:cubicBezTo>
                    <a:pt x="5570" y="753"/>
                    <a:pt x="5090" y="913"/>
                    <a:pt x="4109" y="913"/>
                  </a:cubicBezTo>
                  <a:cubicBezTo>
                    <a:pt x="2351" y="913"/>
                    <a:pt x="822"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5" name="Google Shape;1529;p23">
              <a:extLst>
                <a:ext uri="{FF2B5EF4-FFF2-40B4-BE49-F238E27FC236}">
                  <a16:creationId xmlns:a16="http://schemas.microsoft.com/office/drawing/2014/main" id="{E88861C9-CA2A-CE5C-1B90-2F4C116A1CA6}"/>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6" name="Google Shape;1530;p23">
              <a:extLst>
                <a:ext uri="{FF2B5EF4-FFF2-40B4-BE49-F238E27FC236}">
                  <a16:creationId xmlns:a16="http://schemas.microsoft.com/office/drawing/2014/main" id="{7137E7AF-B69B-8B0E-9485-7A6F55698EFE}"/>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7" name="Google Shape;1531;p23">
              <a:extLst>
                <a:ext uri="{FF2B5EF4-FFF2-40B4-BE49-F238E27FC236}">
                  <a16:creationId xmlns:a16="http://schemas.microsoft.com/office/drawing/2014/main" id="{25AA707E-279B-CDA5-C39B-D43A9A0188D6}"/>
                </a:ext>
              </a:extLst>
            </p:cNvPr>
            <p:cNvSpPr/>
            <p:nvPr/>
          </p:nvSpPr>
          <p:spPr>
            <a:xfrm>
              <a:off x="5019650" y="3744725"/>
              <a:ext cx="119850" cy="345825"/>
            </a:xfrm>
            <a:custGeom>
              <a:avLst/>
              <a:gdLst/>
              <a:ahLst/>
              <a:cxnLst/>
              <a:rect l="l" t="t" r="r" b="b"/>
              <a:pathLst>
                <a:path w="4794" h="13833" extrusionOk="0">
                  <a:moveTo>
                    <a:pt x="4680" y="0"/>
                  </a:moveTo>
                  <a:cubicBezTo>
                    <a:pt x="4657" y="0"/>
                    <a:pt x="4634" y="46"/>
                    <a:pt x="4588" y="137"/>
                  </a:cubicBezTo>
                  <a:cubicBezTo>
                    <a:pt x="4543" y="205"/>
                    <a:pt x="4451" y="320"/>
                    <a:pt x="4406" y="479"/>
                  </a:cubicBezTo>
                  <a:cubicBezTo>
                    <a:pt x="4269" y="776"/>
                    <a:pt x="4155" y="1187"/>
                    <a:pt x="4063" y="1621"/>
                  </a:cubicBezTo>
                  <a:cubicBezTo>
                    <a:pt x="3995" y="2031"/>
                    <a:pt x="3949" y="2465"/>
                    <a:pt x="3949" y="2785"/>
                  </a:cubicBezTo>
                  <a:cubicBezTo>
                    <a:pt x="3926" y="3127"/>
                    <a:pt x="3926" y="3333"/>
                    <a:pt x="3926" y="3333"/>
                  </a:cubicBezTo>
                  <a:cubicBezTo>
                    <a:pt x="3926" y="3333"/>
                    <a:pt x="3949" y="3538"/>
                    <a:pt x="3949" y="3880"/>
                  </a:cubicBezTo>
                  <a:cubicBezTo>
                    <a:pt x="3972" y="4200"/>
                    <a:pt x="4018" y="4634"/>
                    <a:pt x="4086" y="5044"/>
                  </a:cubicBezTo>
                  <a:cubicBezTo>
                    <a:pt x="4109" y="5250"/>
                    <a:pt x="4155" y="5432"/>
                    <a:pt x="4178" y="5615"/>
                  </a:cubicBezTo>
                  <a:cubicBezTo>
                    <a:pt x="4086" y="5410"/>
                    <a:pt x="3995" y="5204"/>
                    <a:pt x="3858" y="4999"/>
                  </a:cubicBezTo>
                  <a:cubicBezTo>
                    <a:pt x="3630" y="4656"/>
                    <a:pt x="3356" y="4314"/>
                    <a:pt x="3013" y="4017"/>
                  </a:cubicBezTo>
                  <a:cubicBezTo>
                    <a:pt x="2694" y="3721"/>
                    <a:pt x="2329" y="3469"/>
                    <a:pt x="1986" y="3264"/>
                  </a:cubicBezTo>
                  <a:cubicBezTo>
                    <a:pt x="1621" y="3059"/>
                    <a:pt x="1279" y="2876"/>
                    <a:pt x="982" y="2739"/>
                  </a:cubicBezTo>
                  <a:cubicBezTo>
                    <a:pt x="708" y="2602"/>
                    <a:pt x="457" y="2488"/>
                    <a:pt x="274" y="2420"/>
                  </a:cubicBezTo>
                  <a:cubicBezTo>
                    <a:pt x="92" y="2351"/>
                    <a:pt x="1" y="2305"/>
                    <a:pt x="1" y="2305"/>
                  </a:cubicBezTo>
                  <a:lnTo>
                    <a:pt x="1" y="2305"/>
                  </a:lnTo>
                  <a:cubicBezTo>
                    <a:pt x="1" y="2328"/>
                    <a:pt x="92" y="2374"/>
                    <a:pt x="252" y="2465"/>
                  </a:cubicBezTo>
                  <a:cubicBezTo>
                    <a:pt x="434" y="2556"/>
                    <a:pt x="662" y="2671"/>
                    <a:pt x="959" y="2808"/>
                  </a:cubicBezTo>
                  <a:cubicBezTo>
                    <a:pt x="1256" y="2967"/>
                    <a:pt x="1575" y="3150"/>
                    <a:pt x="1918" y="3355"/>
                  </a:cubicBezTo>
                  <a:cubicBezTo>
                    <a:pt x="2260" y="3584"/>
                    <a:pt x="2625" y="3835"/>
                    <a:pt x="2922" y="4131"/>
                  </a:cubicBezTo>
                  <a:cubicBezTo>
                    <a:pt x="3242" y="4405"/>
                    <a:pt x="3516" y="4748"/>
                    <a:pt x="3721" y="5090"/>
                  </a:cubicBezTo>
                  <a:cubicBezTo>
                    <a:pt x="3926" y="5432"/>
                    <a:pt x="4063" y="5775"/>
                    <a:pt x="4155" y="6072"/>
                  </a:cubicBezTo>
                  <a:cubicBezTo>
                    <a:pt x="4269" y="6391"/>
                    <a:pt x="4314" y="6642"/>
                    <a:pt x="4360" y="6825"/>
                  </a:cubicBezTo>
                  <a:cubicBezTo>
                    <a:pt x="4383" y="7007"/>
                    <a:pt x="4406" y="7122"/>
                    <a:pt x="4406" y="7122"/>
                  </a:cubicBezTo>
                  <a:cubicBezTo>
                    <a:pt x="4406" y="7122"/>
                    <a:pt x="4429" y="7236"/>
                    <a:pt x="4451" y="7418"/>
                  </a:cubicBezTo>
                  <a:cubicBezTo>
                    <a:pt x="4497" y="7601"/>
                    <a:pt x="4520" y="7875"/>
                    <a:pt x="4566" y="8194"/>
                  </a:cubicBezTo>
                  <a:cubicBezTo>
                    <a:pt x="4611" y="8514"/>
                    <a:pt x="4588" y="8879"/>
                    <a:pt x="4611" y="9290"/>
                  </a:cubicBezTo>
                  <a:cubicBezTo>
                    <a:pt x="4611" y="9495"/>
                    <a:pt x="4566" y="9701"/>
                    <a:pt x="4566" y="9906"/>
                  </a:cubicBezTo>
                  <a:cubicBezTo>
                    <a:pt x="4543" y="10134"/>
                    <a:pt x="4543" y="10340"/>
                    <a:pt x="4497" y="10545"/>
                  </a:cubicBezTo>
                  <a:cubicBezTo>
                    <a:pt x="4451" y="10774"/>
                    <a:pt x="4406" y="10979"/>
                    <a:pt x="4383" y="11184"/>
                  </a:cubicBezTo>
                  <a:cubicBezTo>
                    <a:pt x="4314" y="11390"/>
                    <a:pt x="4269" y="11595"/>
                    <a:pt x="4200" y="11778"/>
                  </a:cubicBezTo>
                  <a:cubicBezTo>
                    <a:pt x="4178" y="11892"/>
                    <a:pt x="4155" y="11983"/>
                    <a:pt x="4132" y="12075"/>
                  </a:cubicBezTo>
                  <a:cubicBezTo>
                    <a:pt x="4086" y="12166"/>
                    <a:pt x="4063" y="12257"/>
                    <a:pt x="4041" y="12348"/>
                  </a:cubicBezTo>
                  <a:cubicBezTo>
                    <a:pt x="3972" y="12508"/>
                    <a:pt x="3904" y="12691"/>
                    <a:pt x="3858" y="12828"/>
                  </a:cubicBezTo>
                  <a:cubicBezTo>
                    <a:pt x="3721" y="13147"/>
                    <a:pt x="3607" y="13376"/>
                    <a:pt x="3538" y="13558"/>
                  </a:cubicBezTo>
                  <a:cubicBezTo>
                    <a:pt x="3447" y="13741"/>
                    <a:pt x="3424" y="13832"/>
                    <a:pt x="3424" y="13832"/>
                  </a:cubicBezTo>
                  <a:cubicBezTo>
                    <a:pt x="3424" y="13832"/>
                    <a:pt x="3470" y="13741"/>
                    <a:pt x="3561" y="13581"/>
                  </a:cubicBezTo>
                  <a:cubicBezTo>
                    <a:pt x="3653" y="13398"/>
                    <a:pt x="3790" y="13170"/>
                    <a:pt x="3926" y="12873"/>
                  </a:cubicBezTo>
                  <a:cubicBezTo>
                    <a:pt x="3972" y="12714"/>
                    <a:pt x="4041" y="12554"/>
                    <a:pt x="4132" y="12371"/>
                  </a:cubicBezTo>
                  <a:cubicBezTo>
                    <a:pt x="4155" y="12280"/>
                    <a:pt x="4200" y="12212"/>
                    <a:pt x="4223" y="12120"/>
                  </a:cubicBezTo>
                  <a:cubicBezTo>
                    <a:pt x="4269" y="12006"/>
                    <a:pt x="4292" y="11915"/>
                    <a:pt x="4314" y="11824"/>
                  </a:cubicBezTo>
                  <a:cubicBezTo>
                    <a:pt x="4383" y="11618"/>
                    <a:pt x="4429" y="11413"/>
                    <a:pt x="4497" y="11207"/>
                  </a:cubicBezTo>
                  <a:cubicBezTo>
                    <a:pt x="4543" y="11002"/>
                    <a:pt x="4588" y="10796"/>
                    <a:pt x="4634" y="10568"/>
                  </a:cubicBezTo>
                  <a:cubicBezTo>
                    <a:pt x="4680" y="10363"/>
                    <a:pt x="4703" y="10134"/>
                    <a:pt x="4725" y="9929"/>
                  </a:cubicBezTo>
                  <a:cubicBezTo>
                    <a:pt x="4725" y="9724"/>
                    <a:pt x="4771" y="9495"/>
                    <a:pt x="4771" y="9290"/>
                  </a:cubicBezTo>
                  <a:cubicBezTo>
                    <a:pt x="4771" y="8879"/>
                    <a:pt x="4794" y="8491"/>
                    <a:pt x="4748" y="8171"/>
                  </a:cubicBezTo>
                  <a:cubicBezTo>
                    <a:pt x="4703" y="7852"/>
                    <a:pt x="4703" y="7578"/>
                    <a:pt x="4657" y="7373"/>
                  </a:cubicBezTo>
                  <a:cubicBezTo>
                    <a:pt x="4634" y="7190"/>
                    <a:pt x="4611" y="7076"/>
                    <a:pt x="4611" y="7076"/>
                  </a:cubicBezTo>
                  <a:cubicBezTo>
                    <a:pt x="4611" y="7076"/>
                    <a:pt x="4588" y="6985"/>
                    <a:pt x="4543" y="6802"/>
                  </a:cubicBezTo>
                  <a:cubicBezTo>
                    <a:pt x="4520" y="6642"/>
                    <a:pt x="4474" y="6414"/>
                    <a:pt x="4383" y="6163"/>
                  </a:cubicBezTo>
                  <a:cubicBezTo>
                    <a:pt x="4337" y="5843"/>
                    <a:pt x="4269" y="5432"/>
                    <a:pt x="4223" y="5022"/>
                  </a:cubicBezTo>
                  <a:cubicBezTo>
                    <a:pt x="4178" y="4611"/>
                    <a:pt x="4155" y="4177"/>
                    <a:pt x="4132" y="3857"/>
                  </a:cubicBezTo>
                  <a:cubicBezTo>
                    <a:pt x="4132" y="3538"/>
                    <a:pt x="4132" y="3333"/>
                    <a:pt x="4132" y="3333"/>
                  </a:cubicBezTo>
                  <a:lnTo>
                    <a:pt x="4132" y="2808"/>
                  </a:lnTo>
                  <a:cubicBezTo>
                    <a:pt x="4132" y="2488"/>
                    <a:pt x="4155" y="2054"/>
                    <a:pt x="4200" y="1643"/>
                  </a:cubicBezTo>
                  <a:cubicBezTo>
                    <a:pt x="4269" y="1210"/>
                    <a:pt x="4360" y="799"/>
                    <a:pt x="4474" y="502"/>
                  </a:cubicBezTo>
                  <a:cubicBezTo>
                    <a:pt x="4520" y="342"/>
                    <a:pt x="4588" y="228"/>
                    <a:pt x="4611" y="160"/>
                  </a:cubicBezTo>
                  <a:cubicBezTo>
                    <a:pt x="4657" y="68"/>
                    <a:pt x="4680" y="23"/>
                    <a:pt x="46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8" name="Google Shape;1532;p23">
              <a:extLst>
                <a:ext uri="{FF2B5EF4-FFF2-40B4-BE49-F238E27FC236}">
                  <a16:creationId xmlns:a16="http://schemas.microsoft.com/office/drawing/2014/main" id="{DC252ED5-3463-48A5-0926-1F7D755ACB11}"/>
                </a:ext>
              </a:extLst>
            </p:cNvPr>
            <p:cNvSpPr/>
            <p:nvPr/>
          </p:nvSpPr>
          <p:spPr>
            <a:xfrm>
              <a:off x="5014525" y="3630000"/>
              <a:ext cx="251100" cy="312175"/>
            </a:xfrm>
            <a:custGeom>
              <a:avLst/>
              <a:gdLst/>
              <a:ahLst/>
              <a:cxnLst/>
              <a:rect l="l" t="t" r="r" b="b"/>
              <a:pathLst>
                <a:path w="10044" h="12487" extrusionOk="0">
                  <a:moveTo>
                    <a:pt x="5807" y="0"/>
                  </a:moveTo>
                  <a:cubicBezTo>
                    <a:pt x="5444" y="0"/>
                    <a:pt x="5073" y="41"/>
                    <a:pt x="4702" y="115"/>
                  </a:cubicBezTo>
                  <a:cubicBezTo>
                    <a:pt x="3355" y="366"/>
                    <a:pt x="2146" y="1051"/>
                    <a:pt x="1324" y="1622"/>
                  </a:cubicBezTo>
                  <a:cubicBezTo>
                    <a:pt x="890" y="1918"/>
                    <a:pt x="571" y="2170"/>
                    <a:pt x="342" y="2375"/>
                  </a:cubicBezTo>
                  <a:cubicBezTo>
                    <a:pt x="228" y="2466"/>
                    <a:pt x="137" y="2535"/>
                    <a:pt x="91" y="2603"/>
                  </a:cubicBezTo>
                  <a:cubicBezTo>
                    <a:pt x="23" y="2649"/>
                    <a:pt x="0" y="2672"/>
                    <a:pt x="0" y="2695"/>
                  </a:cubicBezTo>
                  <a:cubicBezTo>
                    <a:pt x="0" y="2695"/>
                    <a:pt x="46" y="2672"/>
                    <a:pt x="114" y="2603"/>
                  </a:cubicBezTo>
                  <a:cubicBezTo>
                    <a:pt x="160" y="2558"/>
                    <a:pt x="251" y="2489"/>
                    <a:pt x="365" y="2398"/>
                  </a:cubicBezTo>
                  <a:cubicBezTo>
                    <a:pt x="594" y="2215"/>
                    <a:pt x="936" y="1964"/>
                    <a:pt x="1370" y="1690"/>
                  </a:cubicBezTo>
                  <a:cubicBezTo>
                    <a:pt x="2214" y="1142"/>
                    <a:pt x="3424" y="480"/>
                    <a:pt x="4725" y="252"/>
                  </a:cubicBezTo>
                  <a:cubicBezTo>
                    <a:pt x="5071" y="193"/>
                    <a:pt x="5423" y="158"/>
                    <a:pt x="5765" y="158"/>
                  </a:cubicBezTo>
                  <a:cubicBezTo>
                    <a:pt x="6078" y="158"/>
                    <a:pt x="6382" y="187"/>
                    <a:pt x="6665" y="252"/>
                  </a:cubicBezTo>
                  <a:cubicBezTo>
                    <a:pt x="6985" y="321"/>
                    <a:pt x="7259" y="435"/>
                    <a:pt x="7510" y="549"/>
                  </a:cubicBezTo>
                  <a:cubicBezTo>
                    <a:pt x="7761" y="686"/>
                    <a:pt x="7989" y="823"/>
                    <a:pt x="8194" y="983"/>
                  </a:cubicBezTo>
                  <a:cubicBezTo>
                    <a:pt x="8582" y="1279"/>
                    <a:pt x="8833" y="1622"/>
                    <a:pt x="9016" y="1827"/>
                  </a:cubicBezTo>
                  <a:cubicBezTo>
                    <a:pt x="9107" y="1964"/>
                    <a:pt x="9176" y="2055"/>
                    <a:pt x="9199" y="2101"/>
                  </a:cubicBezTo>
                  <a:cubicBezTo>
                    <a:pt x="9244" y="2170"/>
                    <a:pt x="9267" y="2215"/>
                    <a:pt x="9267" y="2215"/>
                  </a:cubicBezTo>
                  <a:cubicBezTo>
                    <a:pt x="9267" y="2215"/>
                    <a:pt x="9290" y="2238"/>
                    <a:pt x="9313" y="2306"/>
                  </a:cubicBezTo>
                  <a:cubicBezTo>
                    <a:pt x="9358" y="2398"/>
                    <a:pt x="9427" y="2489"/>
                    <a:pt x="9473" y="2626"/>
                  </a:cubicBezTo>
                  <a:cubicBezTo>
                    <a:pt x="9587" y="2877"/>
                    <a:pt x="9724" y="3288"/>
                    <a:pt x="9792" y="3767"/>
                  </a:cubicBezTo>
                  <a:cubicBezTo>
                    <a:pt x="9861" y="4269"/>
                    <a:pt x="9861" y="4863"/>
                    <a:pt x="9792" y="5479"/>
                  </a:cubicBezTo>
                  <a:cubicBezTo>
                    <a:pt x="9724" y="6095"/>
                    <a:pt x="9564" y="6757"/>
                    <a:pt x="9313" y="7397"/>
                  </a:cubicBezTo>
                  <a:cubicBezTo>
                    <a:pt x="9222" y="7693"/>
                    <a:pt x="9085" y="8013"/>
                    <a:pt x="8925" y="8310"/>
                  </a:cubicBezTo>
                  <a:cubicBezTo>
                    <a:pt x="8833" y="8629"/>
                    <a:pt x="8742" y="8949"/>
                    <a:pt x="8628" y="9245"/>
                  </a:cubicBezTo>
                  <a:cubicBezTo>
                    <a:pt x="8445" y="9862"/>
                    <a:pt x="8263" y="10432"/>
                    <a:pt x="8103" y="10912"/>
                  </a:cubicBezTo>
                  <a:cubicBezTo>
                    <a:pt x="8012" y="11140"/>
                    <a:pt x="7943" y="11368"/>
                    <a:pt x="7875" y="11551"/>
                  </a:cubicBezTo>
                  <a:cubicBezTo>
                    <a:pt x="7806" y="11756"/>
                    <a:pt x="7738" y="11916"/>
                    <a:pt x="7692" y="12053"/>
                  </a:cubicBezTo>
                  <a:cubicBezTo>
                    <a:pt x="7624" y="12190"/>
                    <a:pt x="7601" y="12304"/>
                    <a:pt x="7555" y="12372"/>
                  </a:cubicBezTo>
                  <a:cubicBezTo>
                    <a:pt x="7532" y="12441"/>
                    <a:pt x="7532" y="12487"/>
                    <a:pt x="7532" y="12487"/>
                  </a:cubicBezTo>
                  <a:cubicBezTo>
                    <a:pt x="7532" y="12487"/>
                    <a:pt x="7555" y="12464"/>
                    <a:pt x="7578" y="12395"/>
                  </a:cubicBezTo>
                  <a:cubicBezTo>
                    <a:pt x="7624" y="12304"/>
                    <a:pt x="7669" y="12213"/>
                    <a:pt x="7715" y="12076"/>
                  </a:cubicBezTo>
                  <a:cubicBezTo>
                    <a:pt x="7784" y="11939"/>
                    <a:pt x="7852" y="11779"/>
                    <a:pt x="7943" y="11574"/>
                  </a:cubicBezTo>
                  <a:cubicBezTo>
                    <a:pt x="8012" y="11391"/>
                    <a:pt x="8080" y="11163"/>
                    <a:pt x="8172" y="10934"/>
                  </a:cubicBezTo>
                  <a:cubicBezTo>
                    <a:pt x="8354" y="10455"/>
                    <a:pt x="8537" y="9884"/>
                    <a:pt x="8742" y="9291"/>
                  </a:cubicBezTo>
                  <a:cubicBezTo>
                    <a:pt x="8833" y="8994"/>
                    <a:pt x="8948" y="8675"/>
                    <a:pt x="9062" y="8378"/>
                  </a:cubicBezTo>
                  <a:cubicBezTo>
                    <a:pt x="9199" y="8058"/>
                    <a:pt x="9336" y="7762"/>
                    <a:pt x="9450" y="7442"/>
                  </a:cubicBezTo>
                  <a:cubicBezTo>
                    <a:pt x="9701" y="6803"/>
                    <a:pt x="9883" y="6141"/>
                    <a:pt x="9952" y="5502"/>
                  </a:cubicBezTo>
                  <a:cubicBezTo>
                    <a:pt x="10043" y="4863"/>
                    <a:pt x="10043" y="4269"/>
                    <a:pt x="9975" y="3744"/>
                  </a:cubicBezTo>
                  <a:cubicBezTo>
                    <a:pt x="9906" y="3242"/>
                    <a:pt x="9769" y="2809"/>
                    <a:pt x="9655" y="2535"/>
                  </a:cubicBezTo>
                  <a:cubicBezTo>
                    <a:pt x="9610" y="2398"/>
                    <a:pt x="9541" y="2306"/>
                    <a:pt x="9495" y="2215"/>
                  </a:cubicBezTo>
                  <a:cubicBezTo>
                    <a:pt x="9473" y="2147"/>
                    <a:pt x="9450" y="2101"/>
                    <a:pt x="9450" y="2101"/>
                  </a:cubicBezTo>
                  <a:cubicBezTo>
                    <a:pt x="9450" y="2101"/>
                    <a:pt x="9427" y="2078"/>
                    <a:pt x="9381" y="2010"/>
                  </a:cubicBezTo>
                  <a:cubicBezTo>
                    <a:pt x="9336" y="1941"/>
                    <a:pt x="9267" y="1850"/>
                    <a:pt x="9176" y="1713"/>
                  </a:cubicBezTo>
                  <a:cubicBezTo>
                    <a:pt x="8993" y="1485"/>
                    <a:pt x="8719" y="1142"/>
                    <a:pt x="8308" y="823"/>
                  </a:cubicBezTo>
                  <a:cubicBezTo>
                    <a:pt x="8103" y="663"/>
                    <a:pt x="7852" y="526"/>
                    <a:pt x="7601" y="389"/>
                  </a:cubicBezTo>
                  <a:cubicBezTo>
                    <a:pt x="7327" y="275"/>
                    <a:pt x="7030" y="161"/>
                    <a:pt x="6711" y="92"/>
                  </a:cubicBezTo>
                  <a:cubicBezTo>
                    <a:pt x="6418" y="30"/>
                    <a:pt x="6115" y="0"/>
                    <a:pt x="580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9" name="Google Shape;1533;p23">
              <a:extLst>
                <a:ext uri="{FF2B5EF4-FFF2-40B4-BE49-F238E27FC236}">
                  <a16:creationId xmlns:a16="http://schemas.microsoft.com/office/drawing/2014/main" id="{A37DAD6D-5577-BE5D-B2F5-2B38E37161A5}"/>
                </a:ext>
              </a:extLst>
            </p:cNvPr>
            <p:cNvSpPr/>
            <p:nvPr/>
          </p:nvSpPr>
          <p:spPr>
            <a:xfrm>
              <a:off x="4714350" y="3809200"/>
              <a:ext cx="359525" cy="376150"/>
            </a:xfrm>
            <a:custGeom>
              <a:avLst/>
              <a:gdLst/>
              <a:ahLst/>
              <a:cxnLst/>
              <a:rect l="l" t="t" r="r" b="b"/>
              <a:pathLst>
                <a:path w="14381" h="15046" extrusionOk="0">
                  <a:moveTo>
                    <a:pt x="229" y="0"/>
                  </a:moveTo>
                  <a:cubicBezTo>
                    <a:pt x="229" y="0"/>
                    <a:pt x="206" y="23"/>
                    <a:pt x="206" y="92"/>
                  </a:cubicBezTo>
                  <a:cubicBezTo>
                    <a:pt x="184" y="160"/>
                    <a:pt x="161" y="251"/>
                    <a:pt x="138" y="365"/>
                  </a:cubicBezTo>
                  <a:cubicBezTo>
                    <a:pt x="92" y="594"/>
                    <a:pt x="47" y="913"/>
                    <a:pt x="24" y="1324"/>
                  </a:cubicBezTo>
                  <a:cubicBezTo>
                    <a:pt x="1" y="1712"/>
                    <a:pt x="1" y="2192"/>
                    <a:pt x="92" y="2671"/>
                  </a:cubicBezTo>
                  <a:cubicBezTo>
                    <a:pt x="184" y="3173"/>
                    <a:pt x="321" y="3698"/>
                    <a:pt x="572" y="4177"/>
                  </a:cubicBezTo>
                  <a:cubicBezTo>
                    <a:pt x="800" y="4657"/>
                    <a:pt x="1119" y="5113"/>
                    <a:pt x="1485" y="5456"/>
                  </a:cubicBezTo>
                  <a:cubicBezTo>
                    <a:pt x="1576" y="5570"/>
                    <a:pt x="1667" y="5638"/>
                    <a:pt x="1759" y="5707"/>
                  </a:cubicBezTo>
                  <a:cubicBezTo>
                    <a:pt x="1804" y="5752"/>
                    <a:pt x="1850" y="5798"/>
                    <a:pt x="1895" y="5821"/>
                  </a:cubicBezTo>
                  <a:cubicBezTo>
                    <a:pt x="1964" y="5866"/>
                    <a:pt x="2010" y="5889"/>
                    <a:pt x="2055" y="5935"/>
                  </a:cubicBezTo>
                  <a:cubicBezTo>
                    <a:pt x="2147" y="6003"/>
                    <a:pt x="2238" y="6049"/>
                    <a:pt x="2329" y="6117"/>
                  </a:cubicBezTo>
                  <a:cubicBezTo>
                    <a:pt x="2420" y="6163"/>
                    <a:pt x="2512" y="6209"/>
                    <a:pt x="2603" y="6254"/>
                  </a:cubicBezTo>
                  <a:cubicBezTo>
                    <a:pt x="2968" y="6437"/>
                    <a:pt x="3288" y="6551"/>
                    <a:pt x="3516" y="6620"/>
                  </a:cubicBezTo>
                  <a:cubicBezTo>
                    <a:pt x="3630" y="6642"/>
                    <a:pt x="3722" y="6688"/>
                    <a:pt x="3790" y="6688"/>
                  </a:cubicBezTo>
                  <a:cubicBezTo>
                    <a:pt x="3858" y="6711"/>
                    <a:pt x="3881" y="6711"/>
                    <a:pt x="3881" y="6711"/>
                  </a:cubicBezTo>
                  <a:cubicBezTo>
                    <a:pt x="3881" y="6711"/>
                    <a:pt x="4018" y="6734"/>
                    <a:pt x="4246" y="6802"/>
                  </a:cubicBezTo>
                  <a:cubicBezTo>
                    <a:pt x="4475" y="6825"/>
                    <a:pt x="4817" y="6871"/>
                    <a:pt x="5205" y="6916"/>
                  </a:cubicBezTo>
                  <a:cubicBezTo>
                    <a:pt x="5496" y="6932"/>
                    <a:pt x="5809" y="6949"/>
                    <a:pt x="6145" y="6949"/>
                  </a:cubicBezTo>
                  <a:cubicBezTo>
                    <a:pt x="6284" y="6949"/>
                    <a:pt x="6428" y="6946"/>
                    <a:pt x="6575" y="6939"/>
                  </a:cubicBezTo>
                  <a:cubicBezTo>
                    <a:pt x="6930" y="6923"/>
                    <a:pt x="7296" y="6907"/>
                    <a:pt x="7674" y="6907"/>
                  </a:cubicBezTo>
                  <a:cubicBezTo>
                    <a:pt x="7831" y="6907"/>
                    <a:pt x="7989" y="6910"/>
                    <a:pt x="8150" y="6916"/>
                  </a:cubicBezTo>
                  <a:cubicBezTo>
                    <a:pt x="8675" y="6939"/>
                    <a:pt x="9200" y="7008"/>
                    <a:pt x="9679" y="7145"/>
                  </a:cubicBezTo>
                  <a:cubicBezTo>
                    <a:pt x="9839" y="7190"/>
                    <a:pt x="9998" y="7259"/>
                    <a:pt x="10158" y="7327"/>
                  </a:cubicBezTo>
                  <a:cubicBezTo>
                    <a:pt x="10158" y="7350"/>
                    <a:pt x="10158" y="7350"/>
                    <a:pt x="10158" y="7373"/>
                  </a:cubicBezTo>
                  <a:cubicBezTo>
                    <a:pt x="10181" y="7464"/>
                    <a:pt x="10227" y="7555"/>
                    <a:pt x="10250" y="7670"/>
                  </a:cubicBezTo>
                  <a:cubicBezTo>
                    <a:pt x="10272" y="7784"/>
                    <a:pt x="10295" y="7921"/>
                    <a:pt x="10341" y="8058"/>
                  </a:cubicBezTo>
                  <a:cubicBezTo>
                    <a:pt x="10455" y="8628"/>
                    <a:pt x="10569" y="9427"/>
                    <a:pt x="10523" y="10203"/>
                  </a:cubicBezTo>
                  <a:cubicBezTo>
                    <a:pt x="10501" y="10591"/>
                    <a:pt x="10455" y="10956"/>
                    <a:pt x="10341" y="11322"/>
                  </a:cubicBezTo>
                  <a:cubicBezTo>
                    <a:pt x="10318" y="11390"/>
                    <a:pt x="10295" y="11481"/>
                    <a:pt x="10272" y="11573"/>
                  </a:cubicBezTo>
                  <a:cubicBezTo>
                    <a:pt x="10250" y="11596"/>
                    <a:pt x="10227" y="11641"/>
                    <a:pt x="10227" y="11687"/>
                  </a:cubicBezTo>
                  <a:cubicBezTo>
                    <a:pt x="10204" y="11732"/>
                    <a:pt x="10181" y="11755"/>
                    <a:pt x="10181" y="11801"/>
                  </a:cubicBezTo>
                  <a:cubicBezTo>
                    <a:pt x="10090" y="11938"/>
                    <a:pt x="10021" y="12075"/>
                    <a:pt x="9930" y="12189"/>
                  </a:cubicBezTo>
                  <a:cubicBezTo>
                    <a:pt x="9770" y="12440"/>
                    <a:pt x="9656" y="12668"/>
                    <a:pt x="9565" y="12828"/>
                  </a:cubicBezTo>
                  <a:cubicBezTo>
                    <a:pt x="9496" y="12988"/>
                    <a:pt x="9451" y="13079"/>
                    <a:pt x="9451" y="13079"/>
                  </a:cubicBezTo>
                  <a:cubicBezTo>
                    <a:pt x="9451" y="13079"/>
                    <a:pt x="9405" y="13170"/>
                    <a:pt x="9382" y="13353"/>
                  </a:cubicBezTo>
                  <a:cubicBezTo>
                    <a:pt x="9359" y="13536"/>
                    <a:pt x="9359" y="13855"/>
                    <a:pt x="9588" y="14106"/>
                  </a:cubicBezTo>
                  <a:cubicBezTo>
                    <a:pt x="9793" y="14357"/>
                    <a:pt x="10113" y="14517"/>
                    <a:pt x="10455" y="14677"/>
                  </a:cubicBezTo>
                  <a:cubicBezTo>
                    <a:pt x="10638" y="14745"/>
                    <a:pt x="10797" y="14814"/>
                    <a:pt x="11003" y="14882"/>
                  </a:cubicBezTo>
                  <a:cubicBezTo>
                    <a:pt x="11185" y="14951"/>
                    <a:pt x="11368" y="14996"/>
                    <a:pt x="11573" y="15019"/>
                  </a:cubicBezTo>
                  <a:cubicBezTo>
                    <a:pt x="11660" y="15039"/>
                    <a:pt x="11747" y="15046"/>
                    <a:pt x="11834" y="15046"/>
                  </a:cubicBezTo>
                  <a:cubicBezTo>
                    <a:pt x="11952" y="15046"/>
                    <a:pt x="12071" y="15032"/>
                    <a:pt x="12190" y="15019"/>
                  </a:cubicBezTo>
                  <a:cubicBezTo>
                    <a:pt x="12372" y="14974"/>
                    <a:pt x="12578" y="14928"/>
                    <a:pt x="12737" y="14837"/>
                  </a:cubicBezTo>
                  <a:cubicBezTo>
                    <a:pt x="13103" y="14700"/>
                    <a:pt x="13377" y="14494"/>
                    <a:pt x="13628" y="14312"/>
                  </a:cubicBezTo>
                  <a:cubicBezTo>
                    <a:pt x="13856" y="14129"/>
                    <a:pt x="14039" y="13992"/>
                    <a:pt x="14175" y="13878"/>
                  </a:cubicBezTo>
                  <a:cubicBezTo>
                    <a:pt x="14312" y="13764"/>
                    <a:pt x="14381" y="13695"/>
                    <a:pt x="14381" y="13695"/>
                  </a:cubicBezTo>
                  <a:lnTo>
                    <a:pt x="14381" y="13695"/>
                  </a:lnTo>
                  <a:cubicBezTo>
                    <a:pt x="14381" y="13695"/>
                    <a:pt x="14290" y="13741"/>
                    <a:pt x="14153" y="13832"/>
                  </a:cubicBezTo>
                  <a:cubicBezTo>
                    <a:pt x="14016" y="13947"/>
                    <a:pt x="13810" y="14083"/>
                    <a:pt x="13582" y="14243"/>
                  </a:cubicBezTo>
                  <a:cubicBezTo>
                    <a:pt x="13331" y="14426"/>
                    <a:pt x="13034" y="14608"/>
                    <a:pt x="12692" y="14745"/>
                  </a:cubicBezTo>
                  <a:cubicBezTo>
                    <a:pt x="12532" y="14814"/>
                    <a:pt x="12349" y="14860"/>
                    <a:pt x="12167" y="14882"/>
                  </a:cubicBezTo>
                  <a:cubicBezTo>
                    <a:pt x="12076" y="14894"/>
                    <a:pt x="11979" y="14899"/>
                    <a:pt x="11882" y="14899"/>
                  </a:cubicBezTo>
                  <a:cubicBezTo>
                    <a:pt x="11785" y="14899"/>
                    <a:pt x="11688" y="14894"/>
                    <a:pt x="11596" y="14882"/>
                  </a:cubicBezTo>
                  <a:cubicBezTo>
                    <a:pt x="11231" y="14837"/>
                    <a:pt x="10866" y="14677"/>
                    <a:pt x="10523" y="14517"/>
                  </a:cubicBezTo>
                  <a:cubicBezTo>
                    <a:pt x="10204" y="14380"/>
                    <a:pt x="9907" y="14198"/>
                    <a:pt x="9725" y="13992"/>
                  </a:cubicBezTo>
                  <a:cubicBezTo>
                    <a:pt x="9565" y="13787"/>
                    <a:pt x="9565" y="13536"/>
                    <a:pt x="9588" y="13399"/>
                  </a:cubicBezTo>
                  <a:cubicBezTo>
                    <a:pt x="9610" y="13239"/>
                    <a:pt x="9656" y="13148"/>
                    <a:pt x="9656" y="13148"/>
                  </a:cubicBezTo>
                  <a:cubicBezTo>
                    <a:pt x="9656" y="13148"/>
                    <a:pt x="9679" y="13056"/>
                    <a:pt x="9747" y="12919"/>
                  </a:cubicBezTo>
                  <a:cubicBezTo>
                    <a:pt x="9816" y="12760"/>
                    <a:pt x="9930" y="12554"/>
                    <a:pt x="10090" y="12303"/>
                  </a:cubicBezTo>
                  <a:cubicBezTo>
                    <a:pt x="10181" y="12166"/>
                    <a:pt x="10250" y="12029"/>
                    <a:pt x="10341" y="11869"/>
                  </a:cubicBezTo>
                  <a:cubicBezTo>
                    <a:pt x="10341" y="11847"/>
                    <a:pt x="10364" y="11801"/>
                    <a:pt x="10386" y="11755"/>
                  </a:cubicBezTo>
                  <a:cubicBezTo>
                    <a:pt x="10409" y="11710"/>
                    <a:pt x="10409" y="11664"/>
                    <a:pt x="10432" y="11618"/>
                  </a:cubicBezTo>
                  <a:cubicBezTo>
                    <a:pt x="10455" y="11527"/>
                    <a:pt x="10478" y="11459"/>
                    <a:pt x="10501" y="11367"/>
                  </a:cubicBezTo>
                  <a:cubicBezTo>
                    <a:pt x="10615" y="11002"/>
                    <a:pt x="10660" y="10591"/>
                    <a:pt x="10660" y="10203"/>
                  </a:cubicBezTo>
                  <a:cubicBezTo>
                    <a:pt x="10683" y="9404"/>
                    <a:pt x="10546" y="8628"/>
                    <a:pt x="10409" y="8035"/>
                  </a:cubicBezTo>
                  <a:cubicBezTo>
                    <a:pt x="10364" y="7898"/>
                    <a:pt x="10341" y="7761"/>
                    <a:pt x="10318" y="7647"/>
                  </a:cubicBezTo>
                  <a:cubicBezTo>
                    <a:pt x="10272" y="7533"/>
                    <a:pt x="10227" y="7441"/>
                    <a:pt x="10204" y="7350"/>
                  </a:cubicBezTo>
                  <a:lnTo>
                    <a:pt x="10204" y="7350"/>
                  </a:lnTo>
                  <a:cubicBezTo>
                    <a:pt x="10455" y="7464"/>
                    <a:pt x="10683" y="7601"/>
                    <a:pt x="10866" y="7761"/>
                  </a:cubicBezTo>
                  <a:cubicBezTo>
                    <a:pt x="11163" y="8012"/>
                    <a:pt x="11322" y="8309"/>
                    <a:pt x="11459" y="8491"/>
                  </a:cubicBezTo>
                  <a:cubicBezTo>
                    <a:pt x="11505" y="8605"/>
                    <a:pt x="11551" y="8674"/>
                    <a:pt x="11573" y="8742"/>
                  </a:cubicBezTo>
                  <a:cubicBezTo>
                    <a:pt x="11596" y="8788"/>
                    <a:pt x="11619" y="8811"/>
                    <a:pt x="11619" y="8811"/>
                  </a:cubicBezTo>
                  <a:cubicBezTo>
                    <a:pt x="11619" y="8811"/>
                    <a:pt x="11619" y="8788"/>
                    <a:pt x="11596" y="8720"/>
                  </a:cubicBezTo>
                  <a:cubicBezTo>
                    <a:pt x="11573" y="8674"/>
                    <a:pt x="11528" y="8583"/>
                    <a:pt x="11482" y="8468"/>
                  </a:cubicBezTo>
                  <a:cubicBezTo>
                    <a:pt x="11391" y="8263"/>
                    <a:pt x="11208" y="7966"/>
                    <a:pt x="10911" y="7692"/>
                  </a:cubicBezTo>
                  <a:cubicBezTo>
                    <a:pt x="10706" y="7510"/>
                    <a:pt x="10455" y="7350"/>
                    <a:pt x="10158" y="7213"/>
                  </a:cubicBezTo>
                  <a:cubicBezTo>
                    <a:pt x="10135" y="7145"/>
                    <a:pt x="10113" y="7099"/>
                    <a:pt x="10113" y="7099"/>
                  </a:cubicBezTo>
                  <a:cubicBezTo>
                    <a:pt x="10090" y="7122"/>
                    <a:pt x="10113" y="7145"/>
                    <a:pt x="10113" y="7213"/>
                  </a:cubicBezTo>
                  <a:cubicBezTo>
                    <a:pt x="9976" y="7145"/>
                    <a:pt x="9839" y="7076"/>
                    <a:pt x="9702" y="7030"/>
                  </a:cubicBezTo>
                  <a:cubicBezTo>
                    <a:pt x="9222" y="6894"/>
                    <a:pt x="8675" y="6802"/>
                    <a:pt x="8150" y="6779"/>
                  </a:cubicBezTo>
                  <a:cubicBezTo>
                    <a:pt x="7928" y="6760"/>
                    <a:pt x="7702" y="6753"/>
                    <a:pt x="7477" y="6753"/>
                  </a:cubicBezTo>
                  <a:cubicBezTo>
                    <a:pt x="7170" y="6753"/>
                    <a:pt x="6865" y="6766"/>
                    <a:pt x="6575" y="6779"/>
                  </a:cubicBezTo>
                  <a:cubicBezTo>
                    <a:pt x="6073" y="6779"/>
                    <a:pt x="5616" y="6757"/>
                    <a:pt x="5228" y="6734"/>
                  </a:cubicBezTo>
                  <a:cubicBezTo>
                    <a:pt x="4840" y="6688"/>
                    <a:pt x="4498" y="6642"/>
                    <a:pt x="4269" y="6597"/>
                  </a:cubicBezTo>
                  <a:cubicBezTo>
                    <a:pt x="4064" y="6551"/>
                    <a:pt x="3927" y="6505"/>
                    <a:pt x="3927" y="6505"/>
                  </a:cubicBezTo>
                  <a:lnTo>
                    <a:pt x="3836" y="6505"/>
                  </a:lnTo>
                  <a:cubicBezTo>
                    <a:pt x="3767" y="6483"/>
                    <a:pt x="3699" y="6460"/>
                    <a:pt x="3585" y="6414"/>
                  </a:cubicBezTo>
                  <a:cubicBezTo>
                    <a:pt x="3356" y="6369"/>
                    <a:pt x="3037" y="6277"/>
                    <a:pt x="2694" y="6095"/>
                  </a:cubicBezTo>
                  <a:cubicBezTo>
                    <a:pt x="2603" y="6049"/>
                    <a:pt x="2512" y="6003"/>
                    <a:pt x="2420" y="5958"/>
                  </a:cubicBezTo>
                  <a:cubicBezTo>
                    <a:pt x="2329" y="5912"/>
                    <a:pt x="2238" y="5844"/>
                    <a:pt x="2147" y="5775"/>
                  </a:cubicBezTo>
                  <a:cubicBezTo>
                    <a:pt x="2101" y="5752"/>
                    <a:pt x="2055" y="5707"/>
                    <a:pt x="2010" y="5684"/>
                  </a:cubicBezTo>
                  <a:cubicBezTo>
                    <a:pt x="1964" y="5661"/>
                    <a:pt x="1918" y="5615"/>
                    <a:pt x="1873" y="5570"/>
                  </a:cubicBezTo>
                  <a:cubicBezTo>
                    <a:pt x="1781" y="5501"/>
                    <a:pt x="1690" y="5433"/>
                    <a:pt x="1599" y="5341"/>
                  </a:cubicBezTo>
                  <a:cubicBezTo>
                    <a:pt x="1234" y="5022"/>
                    <a:pt x="937" y="4588"/>
                    <a:pt x="686" y="4109"/>
                  </a:cubicBezTo>
                  <a:cubicBezTo>
                    <a:pt x="457" y="3652"/>
                    <a:pt x="298" y="3150"/>
                    <a:pt x="206" y="2671"/>
                  </a:cubicBezTo>
                  <a:cubicBezTo>
                    <a:pt x="115" y="2169"/>
                    <a:pt x="92" y="1712"/>
                    <a:pt x="115" y="1324"/>
                  </a:cubicBezTo>
                  <a:cubicBezTo>
                    <a:pt x="115" y="913"/>
                    <a:pt x="161" y="594"/>
                    <a:pt x="184" y="365"/>
                  </a:cubicBezTo>
                  <a:cubicBezTo>
                    <a:pt x="206" y="251"/>
                    <a:pt x="206" y="160"/>
                    <a:pt x="229" y="92"/>
                  </a:cubicBezTo>
                  <a:cubicBezTo>
                    <a:pt x="229" y="23"/>
                    <a:pt x="229" y="0"/>
                    <a:pt x="2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0" name="Google Shape;1534;p23">
              <a:extLst>
                <a:ext uri="{FF2B5EF4-FFF2-40B4-BE49-F238E27FC236}">
                  <a16:creationId xmlns:a16="http://schemas.microsoft.com/office/drawing/2014/main" id="{25CC373D-BE74-C721-C469-499A2544B22D}"/>
                </a:ext>
              </a:extLst>
            </p:cNvPr>
            <p:cNvSpPr/>
            <p:nvPr/>
          </p:nvSpPr>
          <p:spPr>
            <a:xfrm>
              <a:off x="4693250" y="3664825"/>
              <a:ext cx="566650" cy="518800"/>
            </a:xfrm>
            <a:custGeom>
              <a:avLst/>
              <a:gdLst/>
              <a:ahLst/>
              <a:cxnLst/>
              <a:rect l="l" t="t" r="r" b="b"/>
              <a:pathLst>
                <a:path w="22666" h="20752" extrusionOk="0">
                  <a:moveTo>
                    <a:pt x="14540" y="0"/>
                  </a:moveTo>
                  <a:lnTo>
                    <a:pt x="14540" y="0"/>
                  </a:lnTo>
                  <a:cubicBezTo>
                    <a:pt x="13513" y="525"/>
                    <a:pt x="12577" y="1119"/>
                    <a:pt x="11847" y="1644"/>
                  </a:cubicBezTo>
                  <a:lnTo>
                    <a:pt x="12509" y="5296"/>
                  </a:lnTo>
                  <a:cubicBezTo>
                    <a:pt x="12509" y="5296"/>
                    <a:pt x="17097" y="6209"/>
                    <a:pt x="17530" y="10181"/>
                  </a:cubicBezTo>
                  <a:cubicBezTo>
                    <a:pt x="17784" y="12520"/>
                    <a:pt x="16566" y="13176"/>
                    <a:pt x="15449" y="13176"/>
                  </a:cubicBezTo>
                  <a:cubicBezTo>
                    <a:pt x="14659" y="13176"/>
                    <a:pt x="13919" y="12848"/>
                    <a:pt x="13787" y="12554"/>
                  </a:cubicBezTo>
                  <a:cubicBezTo>
                    <a:pt x="13467" y="11824"/>
                    <a:pt x="11938" y="10614"/>
                    <a:pt x="7761" y="10409"/>
                  </a:cubicBezTo>
                  <a:cubicBezTo>
                    <a:pt x="3584" y="10181"/>
                    <a:pt x="2945" y="6095"/>
                    <a:pt x="2945" y="6095"/>
                  </a:cubicBezTo>
                  <a:cubicBezTo>
                    <a:pt x="2671" y="5844"/>
                    <a:pt x="2374" y="5638"/>
                    <a:pt x="2100" y="5479"/>
                  </a:cubicBezTo>
                  <a:cubicBezTo>
                    <a:pt x="1416" y="5638"/>
                    <a:pt x="982" y="5730"/>
                    <a:pt x="982" y="5730"/>
                  </a:cubicBezTo>
                  <a:cubicBezTo>
                    <a:pt x="936" y="5867"/>
                    <a:pt x="0" y="10591"/>
                    <a:pt x="3630" y="11892"/>
                  </a:cubicBezTo>
                  <a:cubicBezTo>
                    <a:pt x="7259" y="13193"/>
                    <a:pt x="9724" y="12189"/>
                    <a:pt x="10957" y="13125"/>
                  </a:cubicBezTo>
                  <a:cubicBezTo>
                    <a:pt x="12189" y="14061"/>
                    <a:pt x="10363" y="19516"/>
                    <a:pt x="10363" y="19516"/>
                  </a:cubicBezTo>
                  <a:cubicBezTo>
                    <a:pt x="10363" y="19516"/>
                    <a:pt x="11122" y="20751"/>
                    <a:pt x="13124" y="20751"/>
                  </a:cubicBezTo>
                  <a:cubicBezTo>
                    <a:pt x="13177" y="20751"/>
                    <a:pt x="13230" y="20750"/>
                    <a:pt x="13285" y="20749"/>
                  </a:cubicBezTo>
                  <a:cubicBezTo>
                    <a:pt x="15385" y="20680"/>
                    <a:pt x="18489" y="15088"/>
                    <a:pt x="17622" y="10363"/>
                  </a:cubicBezTo>
                  <a:lnTo>
                    <a:pt x="17622" y="10363"/>
                  </a:lnTo>
                  <a:lnTo>
                    <a:pt x="18147" y="11253"/>
                  </a:lnTo>
                  <a:lnTo>
                    <a:pt x="20178" y="11390"/>
                  </a:lnTo>
                  <a:cubicBezTo>
                    <a:pt x="20178" y="11390"/>
                    <a:pt x="22095" y="8012"/>
                    <a:pt x="22666" y="4680"/>
                  </a:cubicBezTo>
                  <a:lnTo>
                    <a:pt x="22666" y="4680"/>
                  </a:lnTo>
                  <a:cubicBezTo>
                    <a:pt x="22232" y="5433"/>
                    <a:pt x="21684" y="6026"/>
                    <a:pt x="20977" y="6118"/>
                  </a:cubicBezTo>
                  <a:cubicBezTo>
                    <a:pt x="20909" y="6127"/>
                    <a:pt x="20843" y="6132"/>
                    <a:pt x="20778" y="6132"/>
                  </a:cubicBezTo>
                  <a:cubicBezTo>
                    <a:pt x="18818" y="6132"/>
                    <a:pt x="18284" y="1918"/>
                    <a:pt x="18284" y="1918"/>
                  </a:cubicBezTo>
                  <a:cubicBezTo>
                    <a:pt x="18284" y="1918"/>
                    <a:pt x="15933" y="1918"/>
                    <a:pt x="14700" y="936"/>
                  </a:cubicBezTo>
                  <a:cubicBezTo>
                    <a:pt x="14403" y="708"/>
                    <a:pt x="14380" y="366"/>
                    <a:pt x="1454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1" name="Google Shape;1535;p23">
              <a:extLst>
                <a:ext uri="{FF2B5EF4-FFF2-40B4-BE49-F238E27FC236}">
                  <a16:creationId xmlns:a16="http://schemas.microsoft.com/office/drawing/2014/main" id="{ACBA8C5A-6DA6-4710-3E46-5AC49FD1ED5D}"/>
                </a:ext>
              </a:extLst>
            </p:cNvPr>
            <p:cNvSpPr/>
            <p:nvPr/>
          </p:nvSpPr>
          <p:spPr>
            <a:xfrm>
              <a:off x="5180000" y="3652425"/>
              <a:ext cx="39400" cy="31550"/>
            </a:xfrm>
            <a:custGeom>
              <a:avLst/>
              <a:gdLst/>
              <a:ahLst/>
              <a:cxnLst/>
              <a:rect l="l" t="t" r="r" b="b"/>
              <a:pathLst>
                <a:path w="1576" h="1262" extrusionOk="0">
                  <a:moveTo>
                    <a:pt x="306" y="0"/>
                  </a:moveTo>
                  <a:cubicBezTo>
                    <a:pt x="200" y="0"/>
                    <a:pt x="115" y="29"/>
                    <a:pt x="69" y="86"/>
                  </a:cubicBezTo>
                  <a:cubicBezTo>
                    <a:pt x="0" y="200"/>
                    <a:pt x="115" y="405"/>
                    <a:pt x="366" y="519"/>
                  </a:cubicBezTo>
                  <a:cubicBezTo>
                    <a:pt x="491" y="576"/>
                    <a:pt x="617" y="605"/>
                    <a:pt x="722" y="605"/>
                  </a:cubicBezTo>
                  <a:cubicBezTo>
                    <a:pt x="828" y="605"/>
                    <a:pt x="913" y="576"/>
                    <a:pt x="959" y="519"/>
                  </a:cubicBezTo>
                  <a:cubicBezTo>
                    <a:pt x="1028" y="405"/>
                    <a:pt x="891" y="200"/>
                    <a:pt x="662" y="86"/>
                  </a:cubicBezTo>
                  <a:cubicBezTo>
                    <a:pt x="537" y="29"/>
                    <a:pt x="411" y="0"/>
                    <a:pt x="306" y="0"/>
                  </a:cubicBezTo>
                  <a:close/>
                  <a:moveTo>
                    <a:pt x="1119" y="667"/>
                  </a:moveTo>
                  <a:cubicBezTo>
                    <a:pt x="1101" y="667"/>
                    <a:pt x="1085" y="671"/>
                    <a:pt x="1073" y="679"/>
                  </a:cubicBezTo>
                  <a:cubicBezTo>
                    <a:pt x="982" y="748"/>
                    <a:pt x="1005" y="907"/>
                    <a:pt x="1119" y="1067"/>
                  </a:cubicBezTo>
                  <a:cubicBezTo>
                    <a:pt x="1213" y="1180"/>
                    <a:pt x="1338" y="1262"/>
                    <a:pt x="1430" y="1262"/>
                  </a:cubicBezTo>
                  <a:cubicBezTo>
                    <a:pt x="1450" y="1262"/>
                    <a:pt x="1468" y="1258"/>
                    <a:pt x="1484" y="1250"/>
                  </a:cubicBezTo>
                  <a:cubicBezTo>
                    <a:pt x="1575" y="1181"/>
                    <a:pt x="1553" y="1021"/>
                    <a:pt x="1438" y="862"/>
                  </a:cubicBezTo>
                  <a:cubicBezTo>
                    <a:pt x="1345" y="749"/>
                    <a:pt x="1204" y="667"/>
                    <a:pt x="1119" y="66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2" name="Google Shape;1536;p23">
              <a:extLst>
                <a:ext uri="{FF2B5EF4-FFF2-40B4-BE49-F238E27FC236}">
                  <a16:creationId xmlns:a16="http://schemas.microsoft.com/office/drawing/2014/main" id="{94BDBDB0-599E-6499-BB69-F0A7F4361175}"/>
                </a:ext>
              </a:extLst>
            </p:cNvPr>
            <p:cNvSpPr/>
            <p:nvPr/>
          </p:nvSpPr>
          <p:spPr>
            <a:xfrm>
              <a:off x="5096675" y="3883900"/>
              <a:ext cx="17150" cy="45800"/>
            </a:xfrm>
            <a:custGeom>
              <a:avLst/>
              <a:gdLst/>
              <a:ahLst/>
              <a:cxnLst/>
              <a:rect l="l" t="t" r="r" b="b"/>
              <a:pathLst>
                <a:path w="686" h="1832" extrusionOk="0">
                  <a:moveTo>
                    <a:pt x="211" y="0"/>
                  </a:moveTo>
                  <a:cubicBezTo>
                    <a:pt x="202" y="0"/>
                    <a:pt x="193" y="1"/>
                    <a:pt x="184" y="2"/>
                  </a:cubicBezTo>
                  <a:cubicBezTo>
                    <a:pt x="47" y="48"/>
                    <a:pt x="1" y="276"/>
                    <a:pt x="92" y="527"/>
                  </a:cubicBezTo>
                  <a:cubicBezTo>
                    <a:pt x="178" y="764"/>
                    <a:pt x="346" y="940"/>
                    <a:pt x="479" y="940"/>
                  </a:cubicBezTo>
                  <a:cubicBezTo>
                    <a:pt x="487" y="940"/>
                    <a:pt x="495" y="940"/>
                    <a:pt x="503" y="938"/>
                  </a:cubicBezTo>
                  <a:cubicBezTo>
                    <a:pt x="640" y="915"/>
                    <a:pt x="686" y="687"/>
                    <a:pt x="594" y="436"/>
                  </a:cubicBezTo>
                  <a:cubicBezTo>
                    <a:pt x="530" y="178"/>
                    <a:pt x="364" y="0"/>
                    <a:pt x="211" y="0"/>
                  </a:cubicBezTo>
                  <a:close/>
                  <a:moveTo>
                    <a:pt x="437" y="1141"/>
                  </a:moveTo>
                  <a:cubicBezTo>
                    <a:pt x="353" y="1141"/>
                    <a:pt x="273" y="1271"/>
                    <a:pt x="252" y="1440"/>
                  </a:cubicBezTo>
                  <a:cubicBezTo>
                    <a:pt x="206" y="1623"/>
                    <a:pt x="275" y="1806"/>
                    <a:pt x="366" y="1828"/>
                  </a:cubicBezTo>
                  <a:cubicBezTo>
                    <a:pt x="376" y="1830"/>
                    <a:pt x="385" y="1831"/>
                    <a:pt x="395" y="1831"/>
                  </a:cubicBezTo>
                  <a:cubicBezTo>
                    <a:pt x="495" y="1831"/>
                    <a:pt x="573" y="1720"/>
                    <a:pt x="594" y="1532"/>
                  </a:cubicBezTo>
                  <a:cubicBezTo>
                    <a:pt x="617" y="1349"/>
                    <a:pt x="572" y="1166"/>
                    <a:pt x="457" y="1144"/>
                  </a:cubicBezTo>
                  <a:cubicBezTo>
                    <a:pt x="451" y="1142"/>
                    <a:pt x="444" y="1141"/>
                    <a:pt x="437" y="11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3" name="Google Shape;1537;p23">
              <a:extLst>
                <a:ext uri="{FF2B5EF4-FFF2-40B4-BE49-F238E27FC236}">
                  <a16:creationId xmlns:a16="http://schemas.microsoft.com/office/drawing/2014/main" id="{69E0EDEF-3FB4-60D9-4F21-DBC7D4E776F4}"/>
                </a:ext>
              </a:extLst>
            </p:cNvPr>
            <p:cNvSpPr/>
            <p:nvPr/>
          </p:nvSpPr>
          <p:spPr>
            <a:xfrm>
              <a:off x="4721200" y="3486250"/>
              <a:ext cx="305900" cy="350925"/>
            </a:xfrm>
            <a:custGeom>
              <a:avLst/>
              <a:gdLst/>
              <a:ahLst/>
              <a:cxnLst/>
              <a:rect l="l" t="t" r="r" b="b"/>
              <a:pathLst>
                <a:path w="12236" h="14037" extrusionOk="0">
                  <a:moveTo>
                    <a:pt x="6664" y="1"/>
                  </a:moveTo>
                  <a:cubicBezTo>
                    <a:pt x="5882" y="1"/>
                    <a:pt x="4993" y="160"/>
                    <a:pt x="4018" y="570"/>
                  </a:cubicBezTo>
                  <a:cubicBezTo>
                    <a:pt x="594" y="2031"/>
                    <a:pt x="1" y="12873"/>
                    <a:pt x="1" y="12873"/>
                  </a:cubicBezTo>
                  <a:cubicBezTo>
                    <a:pt x="1325" y="13748"/>
                    <a:pt x="3126" y="14037"/>
                    <a:pt x="4926" y="14037"/>
                  </a:cubicBezTo>
                  <a:cubicBezTo>
                    <a:pt x="8432" y="14037"/>
                    <a:pt x="11939" y="12941"/>
                    <a:pt x="11939" y="12941"/>
                  </a:cubicBezTo>
                  <a:cubicBezTo>
                    <a:pt x="12235" y="8148"/>
                    <a:pt x="10158" y="1597"/>
                    <a:pt x="10158" y="1597"/>
                  </a:cubicBezTo>
                  <a:cubicBezTo>
                    <a:pt x="9913" y="1009"/>
                    <a:pt x="8629" y="1"/>
                    <a:pt x="666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4" name="Google Shape;1538;p23">
              <a:extLst>
                <a:ext uri="{FF2B5EF4-FFF2-40B4-BE49-F238E27FC236}">
                  <a16:creationId xmlns:a16="http://schemas.microsoft.com/office/drawing/2014/main" id="{A3CF7F66-48F6-A083-40B7-6CD23E0F0313}"/>
                </a:ext>
              </a:extLst>
            </p:cNvPr>
            <p:cNvSpPr/>
            <p:nvPr/>
          </p:nvSpPr>
          <p:spPr>
            <a:xfrm>
              <a:off x="4717775" y="3493075"/>
              <a:ext cx="301325" cy="344100"/>
            </a:xfrm>
            <a:custGeom>
              <a:avLst/>
              <a:gdLst/>
              <a:ahLst/>
              <a:cxnLst/>
              <a:rect l="l" t="t" r="r" b="b"/>
              <a:pathLst>
                <a:path w="12053" h="13764" extrusionOk="0">
                  <a:moveTo>
                    <a:pt x="4931" y="0"/>
                  </a:moveTo>
                  <a:cubicBezTo>
                    <a:pt x="4634" y="69"/>
                    <a:pt x="4338" y="183"/>
                    <a:pt x="4041" y="297"/>
                  </a:cubicBezTo>
                  <a:cubicBezTo>
                    <a:pt x="617" y="1758"/>
                    <a:pt x="1" y="12600"/>
                    <a:pt x="1" y="12600"/>
                  </a:cubicBezTo>
                  <a:cubicBezTo>
                    <a:pt x="1325" y="13475"/>
                    <a:pt x="3126" y="13764"/>
                    <a:pt x="4926" y="13764"/>
                  </a:cubicBezTo>
                  <a:cubicBezTo>
                    <a:pt x="8432" y="13764"/>
                    <a:pt x="11939" y="12668"/>
                    <a:pt x="11939" y="12668"/>
                  </a:cubicBezTo>
                  <a:cubicBezTo>
                    <a:pt x="12053" y="11048"/>
                    <a:pt x="11870" y="9267"/>
                    <a:pt x="11619" y="7578"/>
                  </a:cubicBezTo>
                  <a:lnTo>
                    <a:pt x="11619" y="7578"/>
                  </a:lnTo>
                  <a:cubicBezTo>
                    <a:pt x="11665" y="8811"/>
                    <a:pt x="11391" y="11253"/>
                    <a:pt x="8629" y="11892"/>
                  </a:cubicBezTo>
                  <a:cubicBezTo>
                    <a:pt x="8319" y="11966"/>
                    <a:pt x="8022" y="12001"/>
                    <a:pt x="7739" y="12001"/>
                  </a:cubicBezTo>
                  <a:cubicBezTo>
                    <a:pt x="4614" y="12001"/>
                    <a:pt x="3090" y="7789"/>
                    <a:pt x="3676" y="5592"/>
                  </a:cubicBezTo>
                  <a:cubicBezTo>
                    <a:pt x="4315" y="3196"/>
                    <a:pt x="5844" y="1461"/>
                    <a:pt x="5844" y="1461"/>
                  </a:cubicBezTo>
                  <a:cubicBezTo>
                    <a:pt x="5844" y="1461"/>
                    <a:pt x="6164" y="571"/>
                    <a:pt x="49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5" name="Google Shape;1539;p23">
              <a:extLst>
                <a:ext uri="{FF2B5EF4-FFF2-40B4-BE49-F238E27FC236}">
                  <a16:creationId xmlns:a16="http://schemas.microsoft.com/office/drawing/2014/main" id="{0A923DA6-B6F4-12C7-2399-7EAAFE7E9E59}"/>
                </a:ext>
              </a:extLst>
            </p:cNvPr>
            <p:cNvSpPr/>
            <p:nvPr/>
          </p:nvSpPr>
          <p:spPr>
            <a:xfrm>
              <a:off x="4976275" y="3534725"/>
              <a:ext cx="42250" cy="264800"/>
            </a:xfrm>
            <a:custGeom>
              <a:avLst/>
              <a:gdLst/>
              <a:ahLst/>
              <a:cxnLst/>
              <a:rect l="l" t="t" r="r" b="b"/>
              <a:pathLst>
                <a:path w="1690" h="10592" extrusionOk="0">
                  <a:moveTo>
                    <a:pt x="1" y="0"/>
                  </a:moveTo>
                  <a:cubicBezTo>
                    <a:pt x="1" y="0"/>
                    <a:pt x="24" y="92"/>
                    <a:pt x="69" y="229"/>
                  </a:cubicBezTo>
                  <a:cubicBezTo>
                    <a:pt x="92" y="366"/>
                    <a:pt x="161" y="571"/>
                    <a:pt x="229" y="822"/>
                  </a:cubicBezTo>
                  <a:cubicBezTo>
                    <a:pt x="320" y="1050"/>
                    <a:pt x="389" y="1347"/>
                    <a:pt x="480" y="1644"/>
                  </a:cubicBezTo>
                  <a:cubicBezTo>
                    <a:pt x="571" y="1940"/>
                    <a:pt x="663" y="2260"/>
                    <a:pt x="731" y="2602"/>
                  </a:cubicBezTo>
                  <a:cubicBezTo>
                    <a:pt x="800" y="2922"/>
                    <a:pt x="891" y="3242"/>
                    <a:pt x="937" y="3561"/>
                  </a:cubicBezTo>
                  <a:cubicBezTo>
                    <a:pt x="1005" y="3881"/>
                    <a:pt x="1051" y="4155"/>
                    <a:pt x="1096" y="4406"/>
                  </a:cubicBezTo>
                  <a:cubicBezTo>
                    <a:pt x="1119" y="4657"/>
                    <a:pt x="1142" y="4862"/>
                    <a:pt x="1165" y="5022"/>
                  </a:cubicBezTo>
                  <a:cubicBezTo>
                    <a:pt x="1165" y="5159"/>
                    <a:pt x="1188" y="5250"/>
                    <a:pt x="1188" y="5250"/>
                  </a:cubicBezTo>
                  <a:cubicBezTo>
                    <a:pt x="1188" y="5250"/>
                    <a:pt x="1233" y="5570"/>
                    <a:pt x="1279" y="6072"/>
                  </a:cubicBezTo>
                  <a:cubicBezTo>
                    <a:pt x="1325" y="6323"/>
                    <a:pt x="1347" y="6620"/>
                    <a:pt x="1393" y="6939"/>
                  </a:cubicBezTo>
                  <a:cubicBezTo>
                    <a:pt x="1439" y="7236"/>
                    <a:pt x="1439" y="7578"/>
                    <a:pt x="1462" y="7921"/>
                  </a:cubicBezTo>
                  <a:cubicBezTo>
                    <a:pt x="1507" y="8583"/>
                    <a:pt x="1576" y="9245"/>
                    <a:pt x="1599" y="9747"/>
                  </a:cubicBezTo>
                  <a:cubicBezTo>
                    <a:pt x="1621" y="9998"/>
                    <a:pt x="1621" y="10226"/>
                    <a:pt x="1621" y="10363"/>
                  </a:cubicBezTo>
                  <a:cubicBezTo>
                    <a:pt x="1621" y="10523"/>
                    <a:pt x="1644" y="10591"/>
                    <a:pt x="1644" y="10591"/>
                  </a:cubicBezTo>
                  <a:cubicBezTo>
                    <a:pt x="1644" y="10591"/>
                    <a:pt x="1667" y="10523"/>
                    <a:pt x="1667" y="10363"/>
                  </a:cubicBezTo>
                  <a:cubicBezTo>
                    <a:pt x="1667" y="10226"/>
                    <a:pt x="1690" y="9998"/>
                    <a:pt x="1690" y="9747"/>
                  </a:cubicBezTo>
                  <a:cubicBezTo>
                    <a:pt x="1690" y="9245"/>
                    <a:pt x="1644" y="8583"/>
                    <a:pt x="1621" y="7898"/>
                  </a:cubicBezTo>
                  <a:cubicBezTo>
                    <a:pt x="1621" y="7555"/>
                    <a:pt x="1599" y="7236"/>
                    <a:pt x="1576" y="6916"/>
                  </a:cubicBezTo>
                  <a:cubicBezTo>
                    <a:pt x="1553" y="6597"/>
                    <a:pt x="1530" y="6300"/>
                    <a:pt x="1484" y="6049"/>
                  </a:cubicBezTo>
                  <a:cubicBezTo>
                    <a:pt x="1439" y="5547"/>
                    <a:pt x="1416" y="5204"/>
                    <a:pt x="1416" y="5204"/>
                  </a:cubicBezTo>
                  <a:cubicBezTo>
                    <a:pt x="1416" y="5204"/>
                    <a:pt x="1393" y="5136"/>
                    <a:pt x="1370" y="4976"/>
                  </a:cubicBezTo>
                  <a:cubicBezTo>
                    <a:pt x="1347" y="4839"/>
                    <a:pt x="1347" y="4634"/>
                    <a:pt x="1302" y="4383"/>
                  </a:cubicBezTo>
                  <a:cubicBezTo>
                    <a:pt x="1233" y="4132"/>
                    <a:pt x="1188" y="3835"/>
                    <a:pt x="1119" y="3515"/>
                  </a:cubicBezTo>
                  <a:cubicBezTo>
                    <a:pt x="1074" y="3219"/>
                    <a:pt x="959" y="2876"/>
                    <a:pt x="891" y="2557"/>
                  </a:cubicBezTo>
                  <a:cubicBezTo>
                    <a:pt x="800" y="2237"/>
                    <a:pt x="708" y="1895"/>
                    <a:pt x="594" y="1598"/>
                  </a:cubicBezTo>
                  <a:cubicBezTo>
                    <a:pt x="503" y="1301"/>
                    <a:pt x="412" y="1027"/>
                    <a:pt x="320" y="776"/>
                  </a:cubicBezTo>
                  <a:cubicBezTo>
                    <a:pt x="229" y="548"/>
                    <a:pt x="161" y="343"/>
                    <a:pt x="92" y="206"/>
                  </a:cubicBezTo>
                  <a:cubicBezTo>
                    <a:pt x="46" y="69"/>
                    <a:pt x="24" y="0"/>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6" name="Google Shape;1540;p23">
              <a:extLst>
                <a:ext uri="{FF2B5EF4-FFF2-40B4-BE49-F238E27FC236}">
                  <a16:creationId xmlns:a16="http://schemas.microsoft.com/office/drawing/2014/main" id="{BA0B6B34-02DD-08B0-17E9-5EF09420C43C}"/>
                </a:ext>
              </a:extLst>
            </p:cNvPr>
            <p:cNvSpPr/>
            <p:nvPr/>
          </p:nvSpPr>
          <p:spPr>
            <a:xfrm>
              <a:off x="4816500" y="3803500"/>
              <a:ext cx="180350" cy="23650"/>
            </a:xfrm>
            <a:custGeom>
              <a:avLst/>
              <a:gdLst/>
              <a:ahLst/>
              <a:cxnLst/>
              <a:rect l="l" t="t" r="r" b="b"/>
              <a:pathLst>
                <a:path w="7214" h="946" extrusionOk="0">
                  <a:moveTo>
                    <a:pt x="7191" y="0"/>
                  </a:moveTo>
                  <a:cubicBezTo>
                    <a:pt x="7191" y="0"/>
                    <a:pt x="6962" y="46"/>
                    <a:pt x="6643" y="137"/>
                  </a:cubicBezTo>
                  <a:cubicBezTo>
                    <a:pt x="6300" y="228"/>
                    <a:pt x="5867" y="320"/>
                    <a:pt x="5410" y="411"/>
                  </a:cubicBezTo>
                  <a:cubicBezTo>
                    <a:pt x="4977" y="502"/>
                    <a:pt x="4520" y="593"/>
                    <a:pt x="4178" y="616"/>
                  </a:cubicBezTo>
                  <a:cubicBezTo>
                    <a:pt x="3858" y="662"/>
                    <a:pt x="3630" y="685"/>
                    <a:pt x="3630" y="685"/>
                  </a:cubicBezTo>
                  <a:cubicBezTo>
                    <a:pt x="3630" y="685"/>
                    <a:pt x="3402" y="708"/>
                    <a:pt x="3059" y="730"/>
                  </a:cubicBezTo>
                  <a:cubicBezTo>
                    <a:pt x="2717" y="776"/>
                    <a:pt x="2260" y="753"/>
                    <a:pt x="1804" y="776"/>
                  </a:cubicBezTo>
                  <a:cubicBezTo>
                    <a:pt x="982" y="755"/>
                    <a:pt x="140" y="637"/>
                    <a:pt x="16" y="637"/>
                  </a:cubicBezTo>
                  <a:cubicBezTo>
                    <a:pt x="6" y="637"/>
                    <a:pt x="1" y="637"/>
                    <a:pt x="1" y="639"/>
                  </a:cubicBezTo>
                  <a:cubicBezTo>
                    <a:pt x="1" y="662"/>
                    <a:pt x="229" y="708"/>
                    <a:pt x="549" y="776"/>
                  </a:cubicBezTo>
                  <a:cubicBezTo>
                    <a:pt x="891" y="867"/>
                    <a:pt x="1347" y="890"/>
                    <a:pt x="1804" y="936"/>
                  </a:cubicBezTo>
                  <a:cubicBezTo>
                    <a:pt x="2108" y="936"/>
                    <a:pt x="2413" y="946"/>
                    <a:pt x="2690" y="946"/>
                  </a:cubicBezTo>
                  <a:cubicBezTo>
                    <a:pt x="2829" y="946"/>
                    <a:pt x="2960" y="943"/>
                    <a:pt x="3082" y="936"/>
                  </a:cubicBezTo>
                  <a:cubicBezTo>
                    <a:pt x="3425" y="913"/>
                    <a:pt x="3653" y="913"/>
                    <a:pt x="3653" y="913"/>
                  </a:cubicBezTo>
                  <a:cubicBezTo>
                    <a:pt x="3653" y="913"/>
                    <a:pt x="3881" y="867"/>
                    <a:pt x="4223" y="822"/>
                  </a:cubicBezTo>
                  <a:cubicBezTo>
                    <a:pt x="4566" y="776"/>
                    <a:pt x="4999" y="662"/>
                    <a:pt x="5456" y="571"/>
                  </a:cubicBezTo>
                  <a:cubicBezTo>
                    <a:pt x="5890" y="457"/>
                    <a:pt x="6346" y="342"/>
                    <a:pt x="6666" y="205"/>
                  </a:cubicBezTo>
                  <a:cubicBezTo>
                    <a:pt x="6985" y="91"/>
                    <a:pt x="7214" y="23"/>
                    <a:pt x="719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7" name="Google Shape;1541;p23">
              <a:extLst>
                <a:ext uri="{FF2B5EF4-FFF2-40B4-BE49-F238E27FC236}">
                  <a16:creationId xmlns:a16="http://schemas.microsoft.com/office/drawing/2014/main" id="{11B77F4C-79B4-F304-220B-8FD0E3D7750C}"/>
                </a:ext>
              </a:extLst>
            </p:cNvPr>
            <p:cNvSpPr/>
            <p:nvPr/>
          </p:nvSpPr>
          <p:spPr>
            <a:xfrm>
              <a:off x="4854175" y="3796550"/>
              <a:ext cx="87325" cy="13800"/>
            </a:xfrm>
            <a:custGeom>
              <a:avLst/>
              <a:gdLst/>
              <a:ahLst/>
              <a:cxnLst/>
              <a:rect l="l" t="t" r="r" b="b"/>
              <a:pathLst>
                <a:path w="3493" h="552" extrusionOk="0">
                  <a:moveTo>
                    <a:pt x="37" y="1"/>
                  </a:moveTo>
                  <a:cubicBezTo>
                    <a:pt x="28" y="1"/>
                    <a:pt x="23" y="2"/>
                    <a:pt x="23" y="4"/>
                  </a:cubicBezTo>
                  <a:cubicBezTo>
                    <a:pt x="0" y="27"/>
                    <a:pt x="434" y="187"/>
                    <a:pt x="845" y="301"/>
                  </a:cubicBezTo>
                  <a:cubicBezTo>
                    <a:pt x="1278" y="438"/>
                    <a:pt x="1712" y="506"/>
                    <a:pt x="1712" y="506"/>
                  </a:cubicBezTo>
                  <a:cubicBezTo>
                    <a:pt x="1712" y="506"/>
                    <a:pt x="1826" y="529"/>
                    <a:pt x="2009" y="529"/>
                  </a:cubicBezTo>
                  <a:cubicBezTo>
                    <a:pt x="2169" y="552"/>
                    <a:pt x="2397" y="552"/>
                    <a:pt x="2625" y="552"/>
                  </a:cubicBezTo>
                  <a:cubicBezTo>
                    <a:pt x="3082" y="506"/>
                    <a:pt x="3492" y="347"/>
                    <a:pt x="3492" y="324"/>
                  </a:cubicBezTo>
                  <a:cubicBezTo>
                    <a:pt x="3490" y="321"/>
                    <a:pt x="3483" y="320"/>
                    <a:pt x="3471" y="320"/>
                  </a:cubicBezTo>
                  <a:cubicBezTo>
                    <a:pt x="3378" y="320"/>
                    <a:pt x="3011" y="392"/>
                    <a:pt x="2625" y="392"/>
                  </a:cubicBezTo>
                  <a:cubicBezTo>
                    <a:pt x="2397" y="369"/>
                    <a:pt x="2191" y="369"/>
                    <a:pt x="2032" y="324"/>
                  </a:cubicBezTo>
                  <a:cubicBezTo>
                    <a:pt x="1849" y="301"/>
                    <a:pt x="1758" y="278"/>
                    <a:pt x="1758" y="278"/>
                  </a:cubicBezTo>
                  <a:cubicBezTo>
                    <a:pt x="1758" y="278"/>
                    <a:pt x="1324" y="232"/>
                    <a:pt x="890" y="141"/>
                  </a:cubicBezTo>
                  <a:cubicBezTo>
                    <a:pt x="503" y="80"/>
                    <a:pt x="116" y="1"/>
                    <a:pt x="3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8" name="Google Shape;1542;p23">
              <a:extLst>
                <a:ext uri="{FF2B5EF4-FFF2-40B4-BE49-F238E27FC236}">
                  <a16:creationId xmlns:a16="http://schemas.microsoft.com/office/drawing/2014/main" id="{8BDB0F9B-3E26-1963-45D7-22FBEAD7CA40}"/>
                </a:ext>
              </a:extLst>
            </p:cNvPr>
            <p:cNvSpPr/>
            <p:nvPr/>
          </p:nvSpPr>
          <p:spPr>
            <a:xfrm>
              <a:off x="4958600" y="3588000"/>
              <a:ext cx="24550" cy="52875"/>
            </a:xfrm>
            <a:custGeom>
              <a:avLst/>
              <a:gdLst/>
              <a:ahLst/>
              <a:cxnLst/>
              <a:rect l="l" t="t" r="r" b="b"/>
              <a:pathLst>
                <a:path w="982" h="2115" extrusionOk="0">
                  <a:moveTo>
                    <a:pt x="256" y="0"/>
                  </a:moveTo>
                  <a:cubicBezTo>
                    <a:pt x="230" y="0"/>
                    <a:pt x="206" y="5"/>
                    <a:pt x="183" y="15"/>
                  </a:cubicBezTo>
                  <a:cubicBezTo>
                    <a:pt x="23" y="83"/>
                    <a:pt x="0" y="357"/>
                    <a:pt x="160" y="654"/>
                  </a:cubicBezTo>
                  <a:cubicBezTo>
                    <a:pt x="297" y="889"/>
                    <a:pt x="501" y="1056"/>
                    <a:pt x="657" y="1056"/>
                  </a:cubicBezTo>
                  <a:cubicBezTo>
                    <a:pt x="683" y="1056"/>
                    <a:pt x="708" y="1052"/>
                    <a:pt x="731" y="1042"/>
                  </a:cubicBezTo>
                  <a:cubicBezTo>
                    <a:pt x="890" y="974"/>
                    <a:pt x="890" y="700"/>
                    <a:pt x="753" y="403"/>
                  </a:cubicBezTo>
                  <a:cubicBezTo>
                    <a:pt x="616" y="168"/>
                    <a:pt x="412" y="0"/>
                    <a:pt x="256" y="0"/>
                  </a:cubicBezTo>
                  <a:close/>
                  <a:moveTo>
                    <a:pt x="731" y="1270"/>
                  </a:moveTo>
                  <a:cubicBezTo>
                    <a:pt x="616" y="1270"/>
                    <a:pt x="525" y="1453"/>
                    <a:pt x="525" y="1681"/>
                  </a:cubicBezTo>
                  <a:cubicBezTo>
                    <a:pt x="548" y="1909"/>
                    <a:pt x="662" y="2115"/>
                    <a:pt x="776" y="2115"/>
                  </a:cubicBezTo>
                  <a:cubicBezTo>
                    <a:pt x="890" y="2115"/>
                    <a:pt x="982" y="1955"/>
                    <a:pt x="982" y="1704"/>
                  </a:cubicBezTo>
                  <a:cubicBezTo>
                    <a:pt x="959" y="1476"/>
                    <a:pt x="868" y="1293"/>
                    <a:pt x="731" y="12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9" name="Google Shape;1543;p23">
              <a:extLst>
                <a:ext uri="{FF2B5EF4-FFF2-40B4-BE49-F238E27FC236}">
                  <a16:creationId xmlns:a16="http://schemas.microsoft.com/office/drawing/2014/main" id="{F2920CA9-2F61-CA92-FD15-638B30A2A015}"/>
                </a:ext>
              </a:extLst>
            </p:cNvPr>
            <p:cNvSpPr/>
            <p:nvPr/>
          </p:nvSpPr>
          <p:spPr>
            <a:xfrm>
              <a:off x="4793825" y="3468775"/>
              <a:ext cx="200750" cy="87425"/>
            </a:xfrm>
            <a:custGeom>
              <a:avLst/>
              <a:gdLst/>
              <a:ahLst/>
              <a:cxnLst/>
              <a:rect l="l" t="t" r="r" b="b"/>
              <a:pathLst>
                <a:path w="8030" h="3497" extrusionOk="0">
                  <a:moveTo>
                    <a:pt x="3104" y="0"/>
                  </a:moveTo>
                  <a:cubicBezTo>
                    <a:pt x="1" y="0"/>
                    <a:pt x="92" y="2475"/>
                    <a:pt x="1661" y="3232"/>
                  </a:cubicBezTo>
                  <a:cubicBezTo>
                    <a:pt x="2053" y="3421"/>
                    <a:pt x="2402" y="3496"/>
                    <a:pt x="2709" y="3496"/>
                  </a:cubicBezTo>
                  <a:cubicBezTo>
                    <a:pt x="3924" y="3496"/>
                    <a:pt x="4491" y="2319"/>
                    <a:pt x="4491" y="2319"/>
                  </a:cubicBezTo>
                  <a:cubicBezTo>
                    <a:pt x="4491" y="2319"/>
                    <a:pt x="5434" y="3147"/>
                    <a:pt x="6301" y="3147"/>
                  </a:cubicBezTo>
                  <a:cubicBezTo>
                    <a:pt x="6595" y="3147"/>
                    <a:pt x="6880" y="3052"/>
                    <a:pt x="7116" y="2798"/>
                  </a:cubicBezTo>
                  <a:cubicBezTo>
                    <a:pt x="8029" y="1771"/>
                    <a:pt x="5861" y="470"/>
                    <a:pt x="5861" y="470"/>
                  </a:cubicBezTo>
                  <a:cubicBezTo>
                    <a:pt x="4748" y="138"/>
                    <a:pt x="3837" y="0"/>
                    <a:pt x="3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0" name="Google Shape;1544;p23">
              <a:extLst>
                <a:ext uri="{FF2B5EF4-FFF2-40B4-BE49-F238E27FC236}">
                  <a16:creationId xmlns:a16="http://schemas.microsoft.com/office/drawing/2014/main" id="{FB7852CD-DC89-6743-BBD5-ABEEB651FACD}"/>
                </a:ext>
              </a:extLst>
            </p:cNvPr>
            <p:cNvSpPr/>
            <p:nvPr/>
          </p:nvSpPr>
          <p:spPr>
            <a:xfrm>
              <a:off x="4794400" y="3456725"/>
              <a:ext cx="200750" cy="86975"/>
            </a:xfrm>
            <a:custGeom>
              <a:avLst/>
              <a:gdLst/>
              <a:ahLst/>
              <a:cxnLst/>
              <a:rect l="l" t="t" r="r" b="b"/>
              <a:pathLst>
                <a:path w="8030" h="3479" extrusionOk="0">
                  <a:moveTo>
                    <a:pt x="3093" y="1"/>
                  </a:moveTo>
                  <a:cubicBezTo>
                    <a:pt x="1" y="1"/>
                    <a:pt x="93" y="2456"/>
                    <a:pt x="1661" y="3212"/>
                  </a:cubicBezTo>
                  <a:cubicBezTo>
                    <a:pt x="2057" y="3403"/>
                    <a:pt x="2409" y="3478"/>
                    <a:pt x="2718" y="3478"/>
                  </a:cubicBezTo>
                  <a:cubicBezTo>
                    <a:pt x="3927" y="3478"/>
                    <a:pt x="4491" y="2321"/>
                    <a:pt x="4491" y="2321"/>
                  </a:cubicBezTo>
                  <a:cubicBezTo>
                    <a:pt x="4491" y="2321"/>
                    <a:pt x="5411" y="3140"/>
                    <a:pt x="6267" y="3140"/>
                  </a:cubicBezTo>
                  <a:cubicBezTo>
                    <a:pt x="6564" y="3140"/>
                    <a:pt x="6853" y="3042"/>
                    <a:pt x="7093" y="2778"/>
                  </a:cubicBezTo>
                  <a:cubicBezTo>
                    <a:pt x="8029" y="1774"/>
                    <a:pt x="5861" y="473"/>
                    <a:pt x="5861" y="473"/>
                  </a:cubicBezTo>
                  <a:cubicBezTo>
                    <a:pt x="4743" y="139"/>
                    <a:pt x="3828" y="1"/>
                    <a:pt x="309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1" name="Google Shape;1545;p23">
              <a:extLst>
                <a:ext uri="{FF2B5EF4-FFF2-40B4-BE49-F238E27FC236}">
                  <a16:creationId xmlns:a16="http://schemas.microsoft.com/office/drawing/2014/main" id="{6D9E9700-BCAB-8F5B-D830-DED9FCE154D1}"/>
                </a:ext>
              </a:extLst>
            </p:cNvPr>
            <p:cNvSpPr/>
            <p:nvPr/>
          </p:nvSpPr>
          <p:spPr>
            <a:xfrm>
              <a:off x="4794250" y="3456550"/>
              <a:ext cx="184350" cy="87150"/>
            </a:xfrm>
            <a:custGeom>
              <a:avLst/>
              <a:gdLst/>
              <a:ahLst/>
              <a:cxnLst/>
              <a:rect l="l" t="t" r="r" b="b"/>
              <a:pathLst>
                <a:path w="7374" h="3486" extrusionOk="0">
                  <a:moveTo>
                    <a:pt x="3059" y="0"/>
                  </a:moveTo>
                  <a:cubicBezTo>
                    <a:pt x="1" y="23"/>
                    <a:pt x="115" y="2465"/>
                    <a:pt x="1667" y="3219"/>
                  </a:cubicBezTo>
                  <a:cubicBezTo>
                    <a:pt x="2063" y="3410"/>
                    <a:pt x="2415" y="3485"/>
                    <a:pt x="2724" y="3485"/>
                  </a:cubicBezTo>
                  <a:cubicBezTo>
                    <a:pt x="3933" y="3485"/>
                    <a:pt x="4497" y="2328"/>
                    <a:pt x="4497" y="2328"/>
                  </a:cubicBezTo>
                  <a:cubicBezTo>
                    <a:pt x="4497" y="2328"/>
                    <a:pt x="5417" y="3147"/>
                    <a:pt x="6273" y="3147"/>
                  </a:cubicBezTo>
                  <a:cubicBezTo>
                    <a:pt x="6570" y="3147"/>
                    <a:pt x="6859" y="3049"/>
                    <a:pt x="7099" y="2785"/>
                  </a:cubicBezTo>
                  <a:cubicBezTo>
                    <a:pt x="7327" y="2557"/>
                    <a:pt x="7373" y="2306"/>
                    <a:pt x="7327" y="2077"/>
                  </a:cubicBezTo>
                  <a:lnTo>
                    <a:pt x="7327" y="2077"/>
                  </a:lnTo>
                  <a:cubicBezTo>
                    <a:pt x="7239" y="2409"/>
                    <a:pt x="7044" y="2740"/>
                    <a:pt x="6513" y="2740"/>
                  </a:cubicBezTo>
                  <a:cubicBezTo>
                    <a:pt x="6496" y="2740"/>
                    <a:pt x="6478" y="2740"/>
                    <a:pt x="6460" y="2739"/>
                  </a:cubicBezTo>
                  <a:cubicBezTo>
                    <a:pt x="5250" y="2716"/>
                    <a:pt x="4520" y="2100"/>
                    <a:pt x="4520" y="2100"/>
                  </a:cubicBezTo>
                  <a:cubicBezTo>
                    <a:pt x="4520" y="2100"/>
                    <a:pt x="3876" y="3115"/>
                    <a:pt x="2858" y="3115"/>
                  </a:cubicBezTo>
                  <a:cubicBezTo>
                    <a:pt x="2664" y="3115"/>
                    <a:pt x="2457" y="3078"/>
                    <a:pt x="2237" y="2990"/>
                  </a:cubicBezTo>
                  <a:cubicBezTo>
                    <a:pt x="926" y="2466"/>
                    <a:pt x="1561" y="1271"/>
                    <a:pt x="1738" y="1271"/>
                  </a:cubicBezTo>
                  <a:cubicBezTo>
                    <a:pt x="1745" y="1271"/>
                    <a:pt x="1752" y="1274"/>
                    <a:pt x="1758" y="1278"/>
                  </a:cubicBezTo>
                  <a:cubicBezTo>
                    <a:pt x="2291" y="1694"/>
                    <a:pt x="3039" y="1999"/>
                    <a:pt x="3870" y="1999"/>
                  </a:cubicBezTo>
                  <a:cubicBezTo>
                    <a:pt x="4499" y="1999"/>
                    <a:pt x="5176" y="1825"/>
                    <a:pt x="5844" y="1393"/>
                  </a:cubicBezTo>
                  <a:cubicBezTo>
                    <a:pt x="5844" y="1393"/>
                    <a:pt x="6141" y="480"/>
                    <a:pt x="4497" y="274"/>
                  </a:cubicBezTo>
                  <a:cubicBezTo>
                    <a:pt x="3995" y="206"/>
                    <a:pt x="3516" y="92"/>
                    <a:pt x="305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2" name="Google Shape;1546;p23">
              <a:extLst>
                <a:ext uri="{FF2B5EF4-FFF2-40B4-BE49-F238E27FC236}">
                  <a16:creationId xmlns:a16="http://schemas.microsoft.com/office/drawing/2014/main" id="{34328F8C-2438-C8CE-FB21-06A923489320}"/>
                </a:ext>
              </a:extLst>
            </p:cNvPr>
            <p:cNvSpPr/>
            <p:nvPr/>
          </p:nvSpPr>
          <p:spPr>
            <a:xfrm>
              <a:off x="4836475" y="3478800"/>
              <a:ext cx="105600" cy="31650"/>
            </a:xfrm>
            <a:custGeom>
              <a:avLst/>
              <a:gdLst/>
              <a:ahLst/>
              <a:cxnLst/>
              <a:rect l="l" t="t" r="r" b="b"/>
              <a:pathLst>
                <a:path w="4224" h="1266" extrusionOk="0">
                  <a:moveTo>
                    <a:pt x="23" y="0"/>
                  </a:moveTo>
                  <a:cubicBezTo>
                    <a:pt x="23" y="0"/>
                    <a:pt x="23" y="23"/>
                    <a:pt x="1" y="92"/>
                  </a:cubicBezTo>
                  <a:cubicBezTo>
                    <a:pt x="1" y="115"/>
                    <a:pt x="1" y="137"/>
                    <a:pt x="1" y="137"/>
                  </a:cubicBezTo>
                  <a:cubicBezTo>
                    <a:pt x="1" y="160"/>
                    <a:pt x="23" y="183"/>
                    <a:pt x="23" y="206"/>
                  </a:cubicBezTo>
                  <a:cubicBezTo>
                    <a:pt x="23" y="252"/>
                    <a:pt x="46" y="297"/>
                    <a:pt x="69" y="366"/>
                  </a:cubicBezTo>
                  <a:cubicBezTo>
                    <a:pt x="160" y="571"/>
                    <a:pt x="411" y="777"/>
                    <a:pt x="708" y="913"/>
                  </a:cubicBezTo>
                  <a:cubicBezTo>
                    <a:pt x="982" y="1050"/>
                    <a:pt x="1279" y="1142"/>
                    <a:pt x="1507" y="1187"/>
                  </a:cubicBezTo>
                  <a:cubicBezTo>
                    <a:pt x="1735" y="1233"/>
                    <a:pt x="1895" y="1256"/>
                    <a:pt x="1895" y="1256"/>
                  </a:cubicBezTo>
                  <a:lnTo>
                    <a:pt x="2009" y="1256"/>
                  </a:lnTo>
                  <a:cubicBezTo>
                    <a:pt x="2055" y="1256"/>
                    <a:pt x="2111" y="1266"/>
                    <a:pt x="2177" y="1266"/>
                  </a:cubicBezTo>
                  <a:cubicBezTo>
                    <a:pt x="2210" y="1266"/>
                    <a:pt x="2245" y="1263"/>
                    <a:pt x="2283" y="1256"/>
                  </a:cubicBezTo>
                  <a:cubicBezTo>
                    <a:pt x="2534" y="1256"/>
                    <a:pt x="2854" y="1165"/>
                    <a:pt x="3128" y="1073"/>
                  </a:cubicBezTo>
                  <a:cubicBezTo>
                    <a:pt x="3424" y="959"/>
                    <a:pt x="3698" y="822"/>
                    <a:pt x="3904" y="708"/>
                  </a:cubicBezTo>
                  <a:cubicBezTo>
                    <a:pt x="4086" y="617"/>
                    <a:pt x="4223" y="548"/>
                    <a:pt x="4223" y="548"/>
                  </a:cubicBezTo>
                  <a:cubicBezTo>
                    <a:pt x="4223" y="544"/>
                    <a:pt x="4218" y="542"/>
                    <a:pt x="4209" y="542"/>
                  </a:cubicBezTo>
                  <a:cubicBezTo>
                    <a:pt x="4165" y="542"/>
                    <a:pt x="4027" y="583"/>
                    <a:pt x="3858" y="640"/>
                  </a:cubicBezTo>
                  <a:cubicBezTo>
                    <a:pt x="3653" y="731"/>
                    <a:pt x="3356" y="845"/>
                    <a:pt x="3082" y="936"/>
                  </a:cubicBezTo>
                  <a:cubicBezTo>
                    <a:pt x="2785" y="1028"/>
                    <a:pt x="2511" y="1073"/>
                    <a:pt x="2283" y="1073"/>
                  </a:cubicBezTo>
                  <a:cubicBezTo>
                    <a:pt x="2169" y="1073"/>
                    <a:pt x="2078" y="1073"/>
                    <a:pt x="2009" y="1050"/>
                  </a:cubicBezTo>
                  <a:lnTo>
                    <a:pt x="1918" y="1050"/>
                  </a:lnTo>
                  <a:cubicBezTo>
                    <a:pt x="1918" y="1050"/>
                    <a:pt x="1781" y="1028"/>
                    <a:pt x="1553" y="1005"/>
                  </a:cubicBezTo>
                  <a:cubicBezTo>
                    <a:pt x="1324" y="959"/>
                    <a:pt x="1028" y="891"/>
                    <a:pt x="777" y="777"/>
                  </a:cubicBezTo>
                  <a:cubicBezTo>
                    <a:pt x="503" y="662"/>
                    <a:pt x="252" y="503"/>
                    <a:pt x="138" y="320"/>
                  </a:cubicBezTo>
                  <a:cubicBezTo>
                    <a:pt x="46" y="137"/>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3" name="Google Shape;1547;p23">
              <a:extLst>
                <a:ext uri="{FF2B5EF4-FFF2-40B4-BE49-F238E27FC236}">
                  <a16:creationId xmlns:a16="http://schemas.microsoft.com/office/drawing/2014/main" id="{C2012E34-5898-1AD6-EF38-B4109CF1CFD4}"/>
                </a:ext>
              </a:extLst>
            </p:cNvPr>
            <p:cNvSpPr/>
            <p:nvPr/>
          </p:nvSpPr>
          <p:spPr>
            <a:xfrm>
              <a:off x="4853600" y="3519200"/>
              <a:ext cx="24550" cy="10775"/>
            </a:xfrm>
            <a:custGeom>
              <a:avLst/>
              <a:gdLst/>
              <a:ahLst/>
              <a:cxnLst/>
              <a:rect l="l" t="t" r="r" b="b"/>
              <a:pathLst>
                <a:path w="982" h="431" extrusionOk="0">
                  <a:moveTo>
                    <a:pt x="452" y="1"/>
                  </a:moveTo>
                  <a:cubicBezTo>
                    <a:pt x="241" y="1"/>
                    <a:pt x="63" y="65"/>
                    <a:pt x="23" y="165"/>
                  </a:cubicBezTo>
                  <a:cubicBezTo>
                    <a:pt x="0" y="279"/>
                    <a:pt x="160" y="393"/>
                    <a:pt x="411" y="416"/>
                  </a:cubicBezTo>
                  <a:cubicBezTo>
                    <a:pt x="465" y="426"/>
                    <a:pt x="517" y="430"/>
                    <a:pt x="567" y="430"/>
                  </a:cubicBezTo>
                  <a:cubicBezTo>
                    <a:pt x="752" y="430"/>
                    <a:pt x="900" y="369"/>
                    <a:pt x="936" y="279"/>
                  </a:cubicBezTo>
                  <a:cubicBezTo>
                    <a:pt x="982" y="165"/>
                    <a:pt x="799" y="51"/>
                    <a:pt x="548" y="5"/>
                  </a:cubicBezTo>
                  <a:cubicBezTo>
                    <a:pt x="516" y="2"/>
                    <a:pt x="484" y="1"/>
                    <a:pt x="4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4" name="Google Shape;1548;p23">
              <a:extLst>
                <a:ext uri="{FF2B5EF4-FFF2-40B4-BE49-F238E27FC236}">
                  <a16:creationId xmlns:a16="http://schemas.microsoft.com/office/drawing/2014/main" id="{0D877207-EAB7-91D9-5F1E-13CBCC5BA7F6}"/>
                </a:ext>
              </a:extLst>
            </p:cNvPr>
            <p:cNvSpPr/>
            <p:nvPr/>
          </p:nvSpPr>
          <p:spPr>
            <a:xfrm>
              <a:off x="4951175" y="3507325"/>
              <a:ext cx="17150" cy="8025"/>
            </a:xfrm>
            <a:custGeom>
              <a:avLst/>
              <a:gdLst/>
              <a:ahLst/>
              <a:cxnLst/>
              <a:rect l="l" t="t" r="r" b="b"/>
              <a:pathLst>
                <a:path w="686" h="321" extrusionOk="0">
                  <a:moveTo>
                    <a:pt x="366" y="1"/>
                  </a:moveTo>
                  <a:cubicBezTo>
                    <a:pt x="183" y="1"/>
                    <a:pt x="23" y="69"/>
                    <a:pt x="0" y="160"/>
                  </a:cubicBezTo>
                  <a:cubicBezTo>
                    <a:pt x="0" y="252"/>
                    <a:pt x="137" y="320"/>
                    <a:pt x="320" y="320"/>
                  </a:cubicBezTo>
                  <a:cubicBezTo>
                    <a:pt x="503" y="320"/>
                    <a:pt x="662" y="252"/>
                    <a:pt x="662" y="160"/>
                  </a:cubicBezTo>
                  <a:cubicBezTo>
                    <a:pt x="685" y="69"/>
                    <a:pt x="548" y="1"/>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5" name="Google Shape;1549;p23">
              <a:extLst>
                <a:ext uri="{FF2B5EF4-FFF2-40B4-BE49-F238E27FC236}">
                  <a16:creationId xmlns:a16="http://schemas.microsoft.com/office/drawing/2014/main" id="{3730AFC6-EEE7-C643-6A04-7AE6571ED079}"/>
                </a:ext>
              </a:extLst>
            </p:cNvPr>
            <p:cNvSpPr/>
            <p:nvPr/>
          </p:nvSpPr>
          <p:spPr>
            <a:xfrm>
              <a:off x="4689250" y="3464500"/>
              <a:ext cx="203175" cy="352550"/>
            </a:xfrm>
            <a:custGeom>
              <a:avLst/>
              <a:gdLst/>
              <a:ahLst/>
              <a:cxnLst/>
              <a:rect l="l" t="t" r="r" b="b"/>
              <a:pathLst>
                <a:path w="8127" h="14102" extrusionOk="0">
                  <a:moveTo>
                    <a:pt x="3153" y="1"/>
                  </a:moveTo>
                  <a:cubicBezTo>
                    <a:pt x="2636" y="1"/>
                    <a:pt x="2099" y="100"/>
                    <a:pt x="1553" y="299"/>
                  </a:cubicBezTo>
                  <a:cubicBezTo>
                    <a:pt x="1895" y="481"/>
                    <a:pt x="2169" y="458"/>
                    <a:pt x="2717" y="527"/>
                  </a:cubicBezTo>
                  <a:cubicBezTo>
                    <a:pt x="3219" y="846"/>
                    <a:pt x="3881" y="1006"/>
                    <a:pt x="4726" y="2239"/>
                  </a:cubicBezTo>
                  <a:cubicBezTo>
                    <a:pt x="5867" y="3905"/>
                    <a:pt x="6483" y="8333"/>
                    <a:pt x="4908" y="10775"/>
                  </a:cubicBezTo>
                  <a:cubicBezTo>
                    <a:pt x="4908" y="10775"/>
                    <a:pt x="3917" y="12490"/>
                    <a:pt x="1988" y="12490"/>
                  </a:cubicBezTo>
                  <a:cubicBezTo>
                    <a:pt x="1805" y="12490"/>
                    <a:pt x="1615" y="12475"/>
                    <a:pt x="1416" y="12442"/>
                  </a:cubicBezTo>
                  <a:lnTo>
                    <a:pt x="46" y="12533"/>
                  </a:lnTo>
                  <a:cubicBezTo>
                    <a:pt x="46" y="12533"/>
                    <a:pt x="1" y="13902"/>
                    <a:pt x="2101" y="14085"/>
                  </a:cubicBezTo>
                  <a:cubicBezTo>
                    <a:pt x="2226" y="14096"/>
                    <a:pt x="2350" y="14101"/>
                    <a:pt x="2472" y="14101"/>
                  </a:cubicBezTo>
                  <a:cubicBezTo>
                    <a:pt x="3874" y="14101"/>
                    <a:pt x="5120" y="13398"/>
                    <a:pt x="5981" y="12327"/>
                  </a:cubicBezTo>
                  <a:cubicBezTo>
                    <a:pt x="6255" y="11985"/>
                    <a:pt x="6711" y="11574"/>
                    <a:pt x="6894" y="11141"/>
                  </a:cubicBezTo>
                  <a:cubicBezTo>
                    <a:pt x="7738" y="9200"/>
                    <a:pt x="8126" y="7443"/>
                    <a:pt x="7761" y="5297"/>
                  </a:cubicBezTo>
                  <a:cubicBezTo>
                    <a:pt x="7117" y="1742"/>
                    <a:pt x="5312" y="1"/>
                    <a:pt x="315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6" name="Google Shape;1550;p23">
              <a:extLst>
                <a:ext uri="{FF2B5EF4-FFF2-40B4-BE49-F238E27FC236}">
                  <a16:creationId xmlns:a16="http://schemas.microsoft.com/office/drawing/2014/main" id="{68E67001-DC68-BD5A-6C61-EE8FE32E4C92}"/>
                </a:ext>
              </a:extLst>
            </p:cNvPr>
            <p:cNvSpPr/>
            <p:nvPr/>
          </p:nvSpPr>
          <p:spPr>
            <a:xfrm>
              <a:off x="4690400" y="3477650"/>
              <a:ext cx="166075" cy="322175"/>
            </a:xfrm>
            <a:custGeom>
              <a:avLst/>
              <a:gdLst/>
              <a:ahLst/>
              <a:cxnLst/>
              <a:rect l="l" t="t" r="r" b="b"/>
              <a:pathLst>
                <a:path w="6643" h="12887" extrusionOk="0">
                  <a:moveTo>
                    <a:pt x="2694" y="1"/>
                  </a:moveTo>
                  <a:cubicBezTo>
                    <a:pt x="3173" y="320"/>
                    <a:pt x="3858" y="480"/>
                    <a:pt x="4680" y="1713"/>
                  </a:cubicBezTo>
                  <a:cubicBezTo>
                    <a:pt x="5821" y="3379"/>
                    <a:pt x="6437" y="7807"/>
                    <a:pt x="4862" y="10249"/>
                  </a:cubicBezTo>
                  <a:cubicBezTo>
                    <a:pt x="4862" y="10249"/>
                    <a:pt x="3871" y="11964"/>
                    <a:pt x="1942" y="11964"/>
                  </a:cubicBezTo>
                  <a:cubicBezTo>
                    <a:pt x="1759" y="11964"/>
                    <a:pt x="1569" y="11949"/>
                    <a:pt x="1370" y="11916"/>
                  </a:cubicBezTo>
                  <a:lnTo>
                    <a:pt x="0" y="12007"/>
                  </a:lnTo>
                  <a:cubicBezTo>
                    <a:pt x="0" y="12007"/>
                    <a:pt x="0" y="12281"/>
                    <a:pt x="160" y="12578"/>
                  </a:cubicBezTo>
                  <a:cubicBezTo>
                    <a:pt x="434" y="12737"/>
                    <a:pt x="799" y="12829"/>
                    <a:pt x="1279" y="12874"/>
                  </a:cubicBezTo>
                  <a:cubicBezTo>
                    <a:pt x="1383" y="12883"/>
                    <a:pt x="1487" y="12887"/>
                    <a:pt x="1590" y="12887"/>
                  </a:cubicBezTo>
                  <a:cubicBezTo>
                    <a:pt x="2863" y="12887"/>
                    <a:pt x="4035" y="12248"/>
                    <a:pt x="4816" y="11276"/>
                  </a:cubicBezTo>
                  <a:cubicBezTo>
                    <a:pt x="5068" y="10957"/>
                    <a:pt x="5296" y="10592"/>
                    <a:pt x="5456" y="10204"/>
                  </a:cubicBezTo>
                  <a:cubicBezTo>
                    <a:pt x="6232" y="8423"/>
                    <a:pt x="6642" y="6780"/>
                    <a:pt x="6300" y="4817"/>
                  </a:cubicBezTo>
                  <a:cubicBezTo>
                    <a:pt x="5775" y="1827"/>
                    <a:pt x="4406" y="252"/>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7" name="Google Shape;1551;p23">
              <a:extLst>
                <a:ext uri="{FF2B5EF4-FFF2-40B4-BE49-F238E27FC236}">
                  <a16:creationId xmlns:a16="http://schemas.microsoft.com/office/drawing/2014/main" id="{9BAF080D-9FAD-6869-87C4-C17E25CB11B6}"/>
                </a:ext>
              </a:extLst>
            </p:cNvPr>
            <p:cNvSpPr/>
            <p:nvPr/>
          </p:nvSpPr>
          <p:spPr>
            <a:xfrm>
              <a:off x="4750875" y="3485450"/>
              <a:ext cx="94175" cy="287825"/>
            </a:xfrm>
            <a:custGeom>
              <a:avLst/>
              <a:gdLst/>
              <a:ahLst/>
              <a:cxnLst/>
              <a:rect l="l" t="t" r="r" b="b"/>
              <a:pathLst>
                <a:path w="3767" h="11513" extrusionOk="0">
                  <a:moveTo>
                    <a:pt x="442" y="1"/>
                  </a:moveTo>
                  <a:cubicBezTo>
                    <a:pt x="390" y="1"/>
                    <a:pt x="342" y="3"/>
                    <a:pt x="298" y="8"/>
                  </a:cubicBezTo>
                  <a:cubicBezTo>
                    <a:pt x="115" y="31"/>
                    <a:pt x="1" y="100"/>
                    <a:pt x="24" y="100"/>
                  </a:cubicBezTo>
                  <a:cubicBezTo>
                    <a:pt x="24" y="104"/>
                    <a:pt x="27" y="106"/>
                    <a:pt x="35" y="106"/>
                  </a:cubicBezTo>
                  <a:cubicBezTo>
                    <a:pt x="65" y="106"/>
                    <a:pt x="156" y="77"/>
                    <a:pt x="320" y="77"/>
                  </a:cubicBezTo>
                  <a:cubicBezTo>
                    <a:pt x="503" y="77"/>
                    <a:pt x="777" y="100"/>
                    <a:pt x="1051" y="259"/>
                  </a:cubicBezTo>
                  <a:cubicBezTo>
                    <a:pt x="1621" y="556"/>
                    <a:pt x="2169" y="1264"/>
                    <a:pt x="2557" y="2017"/>
                  </a:cubicBezTo>
                  <a:cubicBezTo>
                    <a:pt x="2763" y="2405"/>
                    <a:pt x="2945" y="2816"/>
                    <a:pt x="3037" y="3181"/>
                  </a:cubicBezTo>
                  <a:cubicBezTo>
                    <a:pt x="3128" y="3569"/>
                    <a:pt x="3219" y="3957"/>
                    <a:pt x="3265" y="4277"/>
                  </a:cubicBezTo>
                  <a:cubicBezTo>
                    <a:pt x="3333" y="4596"/>
                    <a:pt x="3356" y="4870"/>
                    <a:pt x="3379" y="5053"/>
                  </a:cubicBezTo>
                  <a:cubicBezTo>
                    <a:pt x="3379" y="5144"/>
                    <a:pt x="3402" y="5213"/>
                    <a:pt x="3402" y="5258"/>
                  </a:cubicBezTo>
                  <a:cubicBezTo>
                    <a:pt x="3402" y="5327"/>
                    <a:pt x="3402" y="5349"/>
                    <a:pt x="3402" y="5349"/>
                  </a:cubicBezTo>
                  <a:cubicBezTo>
                    <a:pt x="3402" y="5349"/>
                    <a:pt x="3402" y="5464"/>
                    <a:pt x="3425" y="5646"/>
                  </a:cubicBezTo>
                  <a:cubicBezTo>
                    <a:pt x="3447" y="5829"/>
                    <a:pt x="3425" y="6103"/>
                    <a:pt x="3447" y="6422"/>
                  </a:cubicBezTo>
                  <a:cubicBezTo>
                    <a:pt x="3425" y="6742"/>
                    <a:pt x="3402" y="7130"/>
                    <a:pt x="3310" y="7518"/>
                  </a:cubicBezTo>
                  <a:cubicBezTo>
                    <a:pt x="3288" y="7609"/>
                    <a:pt x="3288" y="7723"/>
                    <a:pt x="3242" y="7815"/>
                  </a:cubicBezTo>
                  <a:cubicBezTo>
                    <a:pt x="3219" y="7906"/>
                    <a:pt x="3196" y="8020"/>
                    <a:pt x="3174" y="8111"/>
                  </a:cubicBezTo>
                  <a:cubicBezTo>
                    <a:pt x="3128" y="8225"/>
                    <a:pt x="3105" y="8317"/>
                    <a:pt x="3082" y="8431"/>
                  </a:cubicBezTo>
                  <a:lnTo>
                    <a:pt x="2945" y="8728"/>
                  </a:lnTo>
                  <a:cubicBezTo>
                    <a:pt x="2626" y="9526"/>
                    <a:pt x="2169" y="10280"/>
                    <a:pt x="1736" y="10759"/>
                  </a:cubicBezTo>
                  <a:cubicBezTo>
                    <a:pt x="1302" y="11238"/>
                    <a:pt x="914" y="11489"/>
                    <a:pt x="937" y="11512"/>
                  </a:cubicBezTo>
                  <a:cubicBezTo>
                    <a:pt x="937" y="11512"/>
                    <a:pt x="1051" y="11467"/>
                    <a:pt x="1211" y="11353"/>
                  </a:cubicBezTo>
                  <a:cubicBezTo>
                    <a:pt x="1233" y="11330"/>
                    <a:pt x="1279" y="11307"/>
                    <a:pt x="1347" y="11284"/>
                  </a:cubicBezTo>
                  <a:cubicBezTo>
                    <a:pt x="1393" y="11238"/>
                    <a:pt x="1439" y="11193"/>
                    <a:pt x="1484" y="11147"/>
                  </a:cubicBezTo>
                  <a:cubicBezTo>
                    <a:pt x="1576" y="11056"/>
                    <a:pt x="1713" y="10987"/>
                    <a:pt x="1827" y="10850"/>
                  </a:cubicBezTo>
                  <a:cubicBezTo>
                    <a:pt x="2306" y="10371"/>
                    <a:pt x="2808" y="9641"/>
                    <a:pt x="3174" y="8819"/>
                  </a:cubicBezTo>
                  <a:lnTo>
                    <a:pt x="3310" y="8522"/>
                  </a:lnTo>
                  <a:cubicBezTo>
                    <a:pt x="3333" y="8408"/>
                    <a:pt x="3379" y="8294"/>
                    <a:pt x="3402" y="8203"/>
                  </a:cubicBezTo>
                  <a:cubicBezTo>
                    <a:pt x="3447" y="8088"/>
                    <a:pt x="3470" y="7997"/>
                    <a:pt x="3516" y="7883"/>
                  </a:cubicBezTo>
                  <a:cubicBezTo>
                    <a:pt x="3539" y="7769"/>
                    <a:pt x="3562" y="7678"/>
                    <a:pt x="3584" y="7564"/>
                  </a:cubicBezTo>
                  <a:cubicBezTo>
                    <a:pt x="3676" y="7153"/>
                    <a:pt x="3721" y="6765"/>
                    <a:pt x="3744" y="6445"/>
                  </a:cubicBezTo>
                  <a:cubicBezTo>
                    <a:pt x="3744" y="6103"/>
                    <a:pt x="3767" y="5829"/>
                    <a:pt x="3744" y="5623"/>
                  </a:cubicBezTo>
                  <a:cubicBezTo>
                    <a:pt x="3744" y="5418"/>
                    <a:pt x="3721" y="5327"/>
                    <a:pt x="3721" y="5327"/>
                  </a:cubicBezTo>
                  <a:cubicBezTo>
                    <a:pt x="3721" y="5327"/>
                    <a:pt x="3721" y="5281"/>
                    <a:pt x="3721" y="5235"/>
                  </a:cubicBezTo>
                  <a:cubicBezTo>
                    <a:pt x="3721" y="5190"/>
                    <a:pt x="3721" y="5098"/>
                    <a:pt x="3698" y="5007"/>
                  </a:cubicBezTo>
                  <a:cubicBezTo>
                    <a:pt x="3653" y="4824"/>
                    <a:pt x="3630" y="4551"/>
                    <a:pt x="3562" y="4208"/>
                  </a:cubicBezTo>
                  <a:cubicBezTo>
                    <a:pt x="3493" y="3889"/>
                    <a:pt x="3402" y="3523"/>
                    <a:pt x="3310" y="3113"/>
                  </a:cubicBezTo>
                  <a:cubicBezTo>
                    <a:pt x="3174" y="2702"/>
                    <a:pt x="2991" y="2291"/>
                    <a:pt x="2763" y="1903"/>
                  </a:cubicBezTo>
                  <a:cubicBezTo>
                    <a:pt x="2557" y="1515"/>
                    <a:pt x="2306" y="1150"/>
                    <a:pt x="2009" y="853"/>
                  </a:cubicBezTo>
                  <a:cubicBezTo>
                    <a:pt x="1736" y="533"/>
                    <a:pt x="1416" y="282"/>
                    <a:pt x="1096" y="145"/>
                  </a:cubicBezTo>
                  <a:cubicBezTo>
                    <a:pt x="864" y="38"/>
                    <a:pt x="631" y="1"/>
                    <a:pt x="44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8" name="Google Shape;1552;p23">
              <a:extLst>
                <a:ext uri="{FF2B5EF4-FFF2-40B4-BE49-F238E27FC236}">
                  <a16:creationId xmlns:a16="http://schemas.microsoft.com/office/drawing/2014/main" id="{C89DF8BF-FFA7-2026-B5C7-AE061955D236}"/>
                </a:ext>
              </a:extLst>
            </p:cNvPr>
            <p:cNvSpPr/>
            <p:nvPr/>
          </p:nvSpPr>
          <p:spPr>
            <a:xfrm>
              <a:off x="4709800" y="3464950"/>
              <a:ext cx="182050" cy="354650"/>
            </a:xfrm>
            <a:custGeom>
              <a:avLst/>
              <a:gdLst/>
              <a:ahLst/>
              <a:cxnLst/>
              <a:rect l="l" t="t" r="r" b="b"/>
              <a:pathLst>
                <a:path w="7282" h="14186" extrusionOk="0">
                  <a:moveTo>
                    <a:pt x="2777" y="1"/>
                  </a:moveTo>
                  <a:cubicBezTo>
                    <a:pt x="2625" y="1"/>
                    <a:pt x="2489" y="12"/>
                    <a:pt x="2374" y="29"/>
                  </a:cubicBezTo>
                  <a:cubicBezTo>
                    <a:pt x="2214" y="29"/>
                    <a:pt x="2123" y="75"/>
                    <a:pt x="2032" y="98"/>
                  </a:cubicBezTo>
                  <a:cubicBezTo>
                    <a:pt x="1963" y="121"/>
                    <a:pt x="1918" y="121"/>
                    <a:pt x="1918" y="121"/>
                  </a:cubicBezTo>
                  <a:cubicBezTo>
                    <a:pt x="1918" y="127"/>
                    <a:pt x="1933" y="130"/>
                    <a:pt x="1962" y="130"/>
                  </a:cubicBezTo>
                  <a:cubicBezTo>
                    <a:pt x="2032" y="130"/>
                    <a:pt x="2181" y="114"/>
                    <a:pt x="2374" y="98"/>
                  </a:cubicBezTo>
                  <a:cubicBezTo>
                    <a:pt x="2460" y="91"/>
                    <a:pt x="2556" y="87"/>
                    <a:pt x="2660" y="87"/>
                  </a:cubicBezTo>
                  <a:cubicBezTo>
                    <a:pt x="2915" y="87"/>
                    <a:pt x="3221" y="115"/>
                    <a:pt x="3561" y="212"/>
                  </a:cubicBezTo>
                  <a:cubicBezTo>
                    <a:pt x="3789" y="303"/>
                    <a:pt x="4040" y="395"/>
                    <a:pt x="4292" y="554"/>
                  </a:cubicBezTo>
                  <a:cubicBezTo>
                    <a:pt x="4520" y="691"/>
                    <a:pt x="4771" y="874"/>
                    <a:pt x="4976" y="1079"/>
                  </a:cubicBezTo>
                  <a:cubicBezTo>
                    <a:pt x="5205" y="1308"/>
                    <a:pt x="5410" y="1559"/>
                    <a:pt x="5593" y="1833"/>
                  </a:cubicBezTo>
                  <a:cubicBezTo>
                    <a:pt x="5752" y="2084"/>
                    <a:pt x="5912" y="2380"/>
                    <a:pt x="6072" y="2677"/>
                  </a:cubicBezTo>
                  <a:cubicBezTo>
                    <a:pt x="6620" y="3887"/>
                    <a:pt x="6871" y="5211"/>
                    <a:pt x="6939" y="6192"/>
                  </a:cubicBezTo>
                  <a:cubicBezTo>
                    <a:pt x="6962" y="6694"/>
                    <a:pt x="6962" y="7105"/>
                    <a:pt x="6939" y="7379"/>
                  </a:cubicBezTo>
                  <a:cubicBezTo>
                    <a:pt x="6916" y="7516"/>
                    <a:pt x="6916" y="7630"/>
                    <a:pt x="6894" y="7722"/>
                  </a:cubicBezTo>
                  <a:cubicBezTo>
                    <a:pt x="6894" y="7790"/>
                    <a:pt x="6894" y="7836"/>
                    <a:pt x="6894" y="7836"/>
                  </a:cubicBezTo>
                  <a:cubicBezTo>
                    <a:pt x="6894" y="7836"/>
                    <a:pt x="6894" y="7881"/>
                    <a:pt x="6871" y="7950"/>
                  </a:cubicBezTo>
                  <a:cubicBezTo>
                    <a:pt x="6871" y="8018"/>
                    <a:pt x="6848" y="8132"/>
                    <a:pt x="6825" y="8292"/>
                  </a:cubicBezTo>
                  <a:cubicBezTo>
                    <a:pt x="6779" y="8566"/>
                    <a:pt x="6711" y="8977"/>
                    <a:pt x="6574" y="9456"/>
                  </a:cubicBezTo>
                  <a:cubicBezTo>
                    <a:pt x="6437" y="9936"/>
                    <a:pt x="6232" y="10483"/>
                    <a:pt x="5958" y="11031"/>
                  </a:cubicBezTo>
                  <a:cubicBezTo>
                    <a:pt x="5798" y="11305"/>
                    <a:pt x="5638" y="11579"/>
                    <a:pt x="5456" y="11853"/>
                  </a:cubicBezTo>
                  <a:cubicBezTo>
                    <a:pt x="5273" y="12104"/>
                    <a:pt x="5068" y="12378"/>
                    <a:pt x="4839" y="12606"/>
                  </a:cubicBezTo>
                  <a:cubicBezTo>
                    <a:pt x="4611" y="12857"/>
                    <a:pt x="4383" y="13063"/>
                    <a:pt x="4109" y="13268"/>
                  </a:cubicBezTo>
                  <a:cubicBezTo>
                    <a:pt x="3835" y="13451"/>
                    <a:pt x="3561" y="13611"/>
                    <a:pt x="3287" y="13725"/>
                  </a:cubicBezTo>
                  <a:cubicBezTo>
                    <a:pt x="2717" y="13976"/>
                    <a:pt x="2146" y="14067"/>
                    <a:pt x="1644" y="14067"/>
                  </a:cubicBezTo>
                  <a:cubicBezTo>
                    <a:pt x="680" y="14045"/>
                    <a:pt x="52" y="13792"/>
                    <a:pt x="3" y="13792"/>
                  </a:cubicBezTo>
                  <a:cubicBezTo>
                    <a:pt x="1" y="13792"/>
                    <a:pt x="0" y="13792"/>
                    <a:pt x="0" y="13793"/>
                  </a:cubicBezTo>
                  <a:cubicBezTo>
                    <a:pt x="0" y="13816"/>
                    <a:pt x="137" y="13884"/>
                    <a:pt x="434" y="13976"/>
                  </a:cubicBezTo>
                  <a:cubicBezTo>
                    <a:pt x="708" y="14044"/>
                    <a:pt x="1119" y="14158"/>
                    <a:pt x="1644" y="14181"/>
                  </a:cubicBezTo>
                  <a:cubicBezTo>
                    <a:pt x="1704" y="14184"/>
                    <a:pt x="1766" y="14185"/>
                    <a:pt x="1829" y="14185"/>
                  </a:cubicBezTo>
                  <a:cubicBezTo>
                    <a:pt x="2293" y="14185"/>
                    <a:pt x="2833" y="14108"/>
                    <a:pt x="3356" y="13907"/>
                  </a:cubicBezTo>
                  <a:cubicBezTo>
                    <a:pt x="3652" y="13793"/>
                    <a:pt x="3949" y="13611"/>
                    <a:pt x="4223" y="13428"/>
                  </a:cubicBezTo>
                  <a:cubicBezTo>
                    <a:pt x="4520" y="13245"/>
                    <a:pt x="4771" y="13017"/>
                    <a:pt x="5022" y="12789"/>
                  </a:cubicBezTo>
                  <a:cubicBezTo>
                    <a:pt x="5250" y="12538"/>
                    <a:pt x="5478" y="12264"/>
                    <a:pt x="5661" y="11990"/>
                  </a:cubicBezTo>
                  <a:cubicBezTo>
                    <a:pt x="5866" y="11716"/>
                    <a:pt x="6049" y="11442"/>
                    <a:pt x="6186" y="11145"/>
                  </a:cubicBezTo>
                  <a:cubicBezTo>
                    <a:pt x="6506" y="10598"/>
                    <a:pt x="6711" y="10027"/>
                    <a:pt x="6871" y="9548"/>
                  </a:cubicBezTo>
                  <a:cubicBezTo>
                    <a:pt x="7008" y="9045"/>
                    <a:pt x="7099" y="8635"/>
                    <a:pt x="7145" y="8338"/>
                  </a:cubicBezTo>
                  <a:cubicBezTo>
                    <a:pt x="7168" y="8178"/>
                    <a:pt x="7190" y="8064"/>
                    <a:pt x="7213" y="7995"/>
                  </a:cubicBezTo>
                  <a:cubicBezTo>
                    <a:pt x="7213" y="7904"/>
                    <a:pt x="7213" y="7881"/>
                    <a:pt x="7213" y="7881"/>
                  </a:cubicBezTo>
                  <a:cubicBezTo>
                    <a:pt x="7213" y="7881"/>
                    <a:pt x="7213" y="7836"/>
                    <a:pt x="7236" y="7744"/>
                  </a:cubicBezTo>
                  <a:cubicBezTo>
                    <a:pt x="7236" y="7676"/>
                    <a:pt x="7259" y="7562"/>
                    <a:pt x="7259" y="7402"/>
                  </a:cubicBezTo>
                  <a:cubicBezTo>
                    <a:pt x="7282" y="7105"/>
                    <a:pt x="7282" y="6672"/>
                    <a:pt x="7236" y="6169"/>
                  </a:cubicBezTo>
                  <a:cubicBezTo>
                    <a:pt x="7145" y="5142"/>
                    <a:pt x="6894" y="3796"/>
                    <a:pt x="6277" y="2586"/>
                  </a:cubicBezTo>
                  <a:cubicBezTo>
                    <a:pt x="6118" y="2266"/>
                    <a:pt x="5958" y="1970"/>
                    <a:pt x="5752" y="1696"/>
                  </a:cubicBezTo>
                  <a:cubicBezTo>
                    <a:pt x="5570" y="1422"/>
                    <a:pt x="5341" y="1171"/>
                    <a:pt x="5113" y="965"/>
                  </a:cubicBezTo>
                  <a:cubicBezTo>
                    <a:pt x="4885" y="737"/>
                    <a:pt x="4611" y="554"/>
                    <a:pt x="4360" y="418"/>
                  </a:cubicBezTo>
                  <a:cubicBezTo>
                    <a:pt x="4109" y="258"/>
                    <a:pt x="3835" y="166"/>
                    <a:pt x="3607" y="98"/>
                  </a:cubicBezTo>
                  <a:cubicBezTo>
                    <a:pt x="3299" y="28"/>
                    <a:pt x="3017"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9" name="Google Shape;1553;p23">
              <a:extLst>
                <a:ext uri="{FF2B5EF4-FFF2-40B4-BE49-F238E27FC236}">
                  <a16:creationId xmlns:a16="http://schemas.microsoft.com/office/drawing/2014/main" id="{B7F70725-39DD-2D16-32BA-789D6314362F}"/>
                </a:ext>
              </a:extLst>
            </p:cNvPr>
            <p:cNvSpPr/>
            <p:nvPr/>
          </p:nvSpPr>
          <p:spPr>
            <a:xfrm>
              <a:off x="4847325" y="3537525"/>
              <a:ext cx="21700" cy="48050"/>
            </a:xfrm>
            <a:custGeom>
              <a:avLst/>
              <a:gdLst/>
              <a:ahLst/>
              <a:cxnLst/>
              <a:rect l="l" t="t" r="r" b="b"/>
              <a:pathLst>
                <a:path w="868" h="1922" extrusionOk="0">
                  <a:moveTo>
                    <a:pt x="227" y="1"/>
                  </a:moveTo>
                  <a:cubicBezTo>
                    <a:pt x="220" y="1"/>
                    <a:pt x="213" y="1"/>
                    <a:pt x="206" y="2"/>
                  </a:cubicBezTo>
                  <a:cubicBezTo>
                    <a:pt x="69" y="2"/>
                    <a:pt x="0" y="231"/>
                    <a:pt x="46" y="482"/>
                  </a:cubicBezTo>
                  <a:cubicBezTo>
                    <a:pt x="111" y="742"/>
                    <a:pt x="258" y="940"/>
                    <a:pt x="390" y="940"/>
                  </a:cubicBezTo>
                  <a:cubicBezTo>
                    <a:pt x="397" y="940"/>
                    <a:pt x="404" y="939"/>
                    <a:pt x="411" y="938"/>
                  </a:cubicBezTo>
                  <a:cubicBezTo>
                    <a:pt x="571" y="938"/>
                    <a:pt x="639" y="710"/>
                    <a:pt x="571" y="459"/>
                  </a:cubicBezTo>
                  <a:cubicBezTo>
                    <a:pt x="506" y="199"/>
                    <a:pt x="359" y="1"/>
                    <a:pt x="227" y="1"/>
                  </a:cubicBezTo>
                  <a:close/>
                  <a:moveTo>
                    <a:pt x="589" y="1256"/>
                  </a:moveTo>
                  <a:cubicBezTo>
                    <a:pt x="583" y="1256"/>
                    <a:pt x="577" y="1256"/>
                    <a:pt x="571" y="1258"/>
                  </a:cubicBezTo>
                  <a:cubicBezTo>
                    <a:pt x="457" y="1258"/>
                    <a:pt x="411" y="1418"/>
                    <a:pt x="457" y="1600"/>
                  </a:cubicBezTo>
                  <a:cubicBezTo>
                    <a:pt x="499" y="1771"/>
                    <a:pt x="602" y="1922"/>
                    <a:pt x="690" y="1922"/>
                  </a:cubicBezTo>
                  <a:cubicBezTo>
                    <a:pt x="696" y="1922"/>
                    <a:pt x="702" y="1921"/>
                    <a:pt x="708" y="1920"/>
                  </a:cubicBezTo>
                  <a:cubicBezTo>
                    <a:pt x="822" y="1920"/>
                    <a:pt x="868" y="1760"/>
                    <a:pt x="822" y="1577"/>
                  </a:cubicBezTo>
                  <a:cubicBezTo>
                    <a:pt x="779" y="1407"/>
                    <a:pt x="677" y="1256"/>
                    <a:pt x="589"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0" name="Google Shape;1554;p23">
              <a:extLst>
                <a:ext uri="{FF2B5EF4-FFF2-40B4-BE49-F238E27FC236}">
                  <a16:creationId xmlns:a16="http://schemas.microsoft.com/office/drawing/2014/main" id="{3069F4BF-F203-BDFC-3391-31FCAD5355C0}"/>
                </a:ext>
              </a:extLst>
            </p:cNvPr>
            <p:cNvSpPr/>
            <p:nvPr/>
          </p:nvSpPr>
          <p:spPr>
            <a:xfrm>
              <a:off x="4600800" y="3619225"/>
              <a:ext cx="176925" cy="402300"/>
            </a:xfrm>
            <a:custGeom>
              <a:avLst/>
              <a:gdLst/>
              <a:ahLst/>
              <a:cxnLst/>
              <a:rect l="l" t="t" r="r" b="b"/>
              <a:pathLst>
                <a:path w="7077" h="16092" extrusionOk="0">
                  <a:moveTo>
                    <a:pt x="3472" y="1"/>
                  </a:moveTo>
                  <a:cubicBezTo>
                    <a:pt x="3228" y="1"/>
                    <a:pt x="3040" y="40"/>
                    <a:pt x="2945" y="135"/>
                  </a:cubicBezTo>
                  <a:cubicBezTo>
                    <a:pt x="2945" y="135"/>
                    <a:pt x="1370" y="4061"/>
                    <a:pt x="1256" y="6230"/>
                  </a:cubicBezTo>
                  <a:cubicBezTo>
                    <a:pt x="1165" y="8398"/>
                    <a:pt x="2512" y="14173"/>
                    <a:pt x="2512" y="14173"/>
                  </a:cubicBezTo>
                  <a:cubicBezTo>
                    <a:pt x="2512" y="14173"/>
                    <a:pt x="1" y="14652"/>
                    <a:pt x="69" y="15634"/>
                  </a:cubicBezTo>
                  <a:cubicBezTo>
                    <a:pt x="82" y="15903"/>
                    <a:pt x="389" y="16000"/>
                    <a:pt x="828" y="16000"/>
                  </a:cubicBezTo>
                  <a:cubicBezTo>
                    <a:pt x="1992" y="16000"/>
                    <a:pt x="4086" y="15314"/>
                    <a:pt x="4086" y="15314"/>
                  </a:cubicBezTo>
                  <a:lnTo>
                    <a:pt x="4086" y="15314"/>
                  </a:lnTo>
                  <a:cubicBezTo>
                    <a:pt x="4086" y="15314"/>
                    <a:pt x="3379" y="15862"/>
                    <a:pt x="4018" y="16067"/>
                  </a:cubicBezTo>
                  <a:cubicBezTo>
                    <a:pt x="4065" y="16084"/>
                    <a:pt x="4113" y="16091"/>
                    <a:pt x="4161" y="16091"/>
                  </a:cubicBezTo>
                  <a:cubicBezTo>
                    <a:pt x="4788" y="16091"/>
                    <a:pt x="5437" y="14780"/>
                    <a:pt x="4589" y="14059"/>
                  </a:cubicBezTo>
                  <a:cubicBezTo>
                    <a:pt x="4589" y="13739"/>
                    <a:pt x="5022" y="6823"/>
                    <a:pt x="5182" y="6116"/>
                  </a:cubicBezTo>
                  <a:cubicBezTo>
                    <a:pt x="5342" y="5408"/>
                    <a:pt x="7077" y="889"/>
                    <a:pt x="7077" y="889"/>
                  </a:cubicBezTo>
                  <a:cubicBezTo>
                    <a:pt x="7077" y="889"/>
                    <a:pt x="4631" y="1"/>
                    <a:pt x="347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1" name="Google Shape;1555;p23">
              <a:extLst>
                <a:ext uri="{FF2B5EF4-FFF2-40B4-BE49-F238E27FC236}">
                  <a16:creationId xmlns:a16="http://schemas.microsoft.com/office/drawing/2014/main" id="{FFE5F1CA-F0E1-9EB6-5B33-DB4EF82DADE8}"/>
                </a:ext>
              </a:extLst>
            </p:cNvPr>
            <p:cNvSpPr/>
            <p:nvPr/>
          </p:nvSpPr>
          <p:spPr>
            <a:xfrm>
              <a:off x="4601950" y="3983025"/>
              <a:ext cx="45675" cy="32775"/>
            </a:xfrm>
            <a:custGeom>
              <a:avLst/>
              <a:gdLst/>
              <a:ahLst/>
              <a:cxnLst/>
              <a:rect l="l" t="t" r="r" b="b"/>
              <a:pathLst>
                <a:path w="1827" h="1311" extrusionOk="0">
                  <a:moveTo>
                    <a:pt x="1768" y="1"/>
                  </a:moveTo>
                  <a:cubicBezTo>
                    <a:pt x="1665" y="1"/>
                    <a:pt x="1442" y="31"/>
                    <a:pt x="1233" y="100"/>
                  </a:cubicBezTo>
                  <a:cubicBezTo>
                    <a:pt x="936" y="169"/>
                    <a:pt x="662" y="306"/>
                    <a:pt x="662" y="306"/>
                  </a:cubicBezTo>
                  <a:cubicBezTo>
                    <a:pt x="662" y="306"/>
                    <a:pt x="594" y="351"/>
                    <a:pt x="503" y="420"/>
                  </a:cubicBezTo>
                  <a:cubicBezTo>
                    <a:pt x="411" y="488"/>
                    <a:pt x="274" y="602"/>
                    <a:pt x="183" y="717"/>
                  </a:cubicBezTo>
                  <a:cubicBezTo>
                    <a:pt x="92" y="854"/>
                    <a:pt x="23" y="990"/>
                    <a:pt x="23" y="1105"/>
                  </a:cubicBezTo>
                  <a:cubicBezTo>
                    <a:pt x="0" y="1242"/>
                    <a:pt x="0" y="1310"/>
                    <a:pt x="23" y="1310"/>
                  </a:cubicBezTo>
                  <a:cubicBezTo>
                    <a:pt x="46" y="1310"/>
                    <a:pt x="46" y="1242"/>
                    <a:pt x="92" y="1127"/>
                  </a:cubicBezTo>
                  <a:cubicBezTo>
                    <a:pt x="137" y="1036"/>
                    <a:pt x="206" y="922"/>
                    <a:pt x="297" y="808"/>
                  </a:cubicBezTo>
                  <a:cubicBezTo>
                    <a:pt x="388" y="717"/>
                    <a:pt x="503" y="625"/>
                    <a:pt x="594" y="580"/>
                  </a:cubicBezTo>
                  <a:cubicBezTo>
                    <a:pt x="685" y="534"/>
                    <a:pt x="754" y="488"/>
                    <a:pt x="754" y="488"/>
                  </a:cubicBezTo>
                  <a:cubicBezTo>
                    <a:pt x="754" y="488"/>
                    <a:pt x="1005" y="351"/>
                    <a:pt x="1279" y="237"/>
                  </a:cubicBezTo>
                  <a:cubicBezTo>
                    <a:pt x="1530" y="123"/>
                    <a:pt x="1826" y="32"/>
                    <a:pt x="1826" y="9"/>
                  </a:cubicBezTo>
                  <a:cubicBezTo>
                    <a:pt x="1821" y="4"/>
                    <a:pt x="1800" y="1"/>
                    <a:pt x="176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2" name="Google Shape;1556;p23">
              <a:extLst>
                <a:ext uri="{FF2B5EF4-FFF2-40B4-BE49-F238E27FC236}">
                  <a16:creationId xmlns:a16="http://schemas.microsoft.com/office/drawing/2014/main" id="{C8C5ACF2-CA26-21B4-ADB6-77D4A7682C43}"/>
                </a:ext>
              </a:extLst>
            </p:cNvPr>
            <p:cNvSpPr/>
            <p:nvPr/>
          </p:nvSpPr>
          <p:spPr>
            <a:xfrm>
              <a:off x="4614500" y="3983175"/>
              <a:ext cx="61650" cy="36650"/>
            </a:xfrm>
            <a:custGeom>
              <a:avLst/>
              <a:gdLst/>
              <a:ahLst/>
              <a:cxnLst/>
              <a:rect l="l" t="t" r="r" b="b"/>
              <a:pathLst>
                <a:path w="2466" h="1466" extrusionOk="0">
                  <a:moveTo>
                    <a:pt x="2453" y="0"/>
                  </a:moveTo>
                  <a:cubicBezTo>
                    <a:pt x="2383" y="0"/>
                    <a:pt x="2071" y="104"/>
                    <a:pt x="1758" y="208"/>
                  </a:cubicBezTo>
                  <a:cubicBezTo>
                    <a:pt x="1416" y="323"/>
                    <a:pt x="1073" y="482"/>
                    <a:pt x="1073" y="482"/>
                  </a:cubicBezTo>
                  <a:cubicBezTo>
                    <a:pt x="1073" y="482"/>
                    <a:pt x="1005" y="528"/>
                    <a:pt x="891" y="596"/>
                  </a:cubicBezTo>
                  <a:cubicBezTo>
                    <a:pt x="754" y="665"/>
                    <a:pt x="617" y="779"/>
                    <a:pt x="480" y="893"/>
                  </a:cubicBezTo>
                  <a:cubicBezTo>
                    <a:pt x="183" y="1144"/>
                    <a:pt x="1" y="1464"/>
                    <a:pt x="1" y="1464"/>
                  </a:cubicBezTo>
                  <a:cubicBezTo>
                    <a:pt x="2" y="1465"/>
                    <a:pt x="4" y="1465"/>
                    <a:pt x="7" y="1465"/>
                  </a:cubicBezTo>
                  <a:cubicBezTo>
                    <a:pt x="64" y="1465"/>
                    <a:pt x="285" y="1205"/>
                    <a:pt x="548" y="1007"/>
                  </a:cubicBezTo>
                  <a:cubicBezTo>
                    <a:pt x="708" y="916"/>
                    <a:pt x="845" y="825"/>
                    <a:pt x="982" y="756"/>
                  </a:cubicBezTo>
                  <a:lnTo>
                    <a:pt x="1165" y="665"/>
                  </a:lnTo>
                  <a:cubicBezTo>
                    <a:pt x="1165" y="665"/>
                    <a:pt x="1484" y="482"/>
                    <a:pt x="1827" y="345"/>
                  </a:cubicBezTo>
                  <a:cubicBezTo>
                    <a:pt x="2146" y="186"/>
                    <a:pt x="2466" y="26"/>
                    <a:pt x="2466" y="3"/>
                  </a:cubicBezTo>
                  <a:cubicBezTo>
                    <a:pt x="2464" y="1"/>
                    <a:pt x="2459" y="0"/>
                    <a:pt x="24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3" name="Google Shape;1557;p23">
              <a:extLst>
                <a:ext uri="{FF2B5EF4-FFF2-40B4-BE49-F238E27FC236}">
                  <a16:creationId xmlns:a16="http://schemas.microsoft.com/office/drawing/2014/main" id="{AFE0703E-A76C-49AD-73EE-7A07B5733745}"/>
                </a:ext>
              </a:extLst>
            </p:cNvPr>
            <p:cNvSpPr/>
            <p:nvPr/>
          </p:nvSpPr>
          <p:spPr>
            <a:xfrm>
              <a:off x="4694950" y="3958700"/>
              <a:ext cx="32550" cy="64075"/>
            </a:xfrm>
            <a:custGeom>
              <a:avLst/>
              <a:gdLst/>
              <a:ahLst/>
              <a:cxnLst/>
              <a:rect l="l" t="t" r="r" b="b"/>
              <a:pathLst>
                <a:path w="1302" h="2563" extrusionOk="0">
                  <a:moveTo>
                    <a:pt x="868" y="0"/>
                  </a:moveTo>
                  <a:cubicBezTo>
                    <a:pt x="868" y="0"/>
                    <a:pt x="845" y="115"/>
                    <a:pt x="891" y="320"/>
                  </a:cubicBezTo>
                  <a:cubicBezTo>
                    <a:pt x="914" y="503"/>
                    <a:pt x="982" y="754"/>
                    <a:pt x="1051" y="1005"/>
                  </a:cubicBezTo>
                  <a:cubicBezTo>
                    <a:pt x="1119" y="1233"/>
                    <a:pt x="1142" y="1484"/>
                    <a:pt x="1074" y="1644"/>
                  </a:cubicBezTo>
                  <a:cubicBezTo>
                    <a:pt x="1028" y="1804"/>
                    <a:pt x="937" y="1895"/>
                    <a:pt x="937" y="1895"/>
                  </a:cubicBezTo>
                  <a:cubicBezTo>
                    <a:pt x="937" y="1895"/>
                    <a:pt x="937" y="1941"/>
                    <a:pt x="914" y="1963"/>
                  </a:cubicBezTo>
                  <a:cubicBezTo>
                    <a:pt x="868" y="2009"/>
                    <a:pt x="823" y="2078"/>
                    <a:pt x="777" y="2146"/>
                  </a:cubicBezTo>
                  <a:cubicBezTo>
                    <a:pt x="709" y="2215"/>
                    <a:pt x="640" y="2283"/>
                    <a:pt x="549" y="2329"/>
                  </a:cubicBezTo>
                  <a:cubicBezTo>
                    <a:pt x="490" y="2373"/>
                    <a:pt x="421" y="2398"/>
                    <a:pt x="362" y="2398"/>
                  </a:cubicBezTo>
                  <a:cubicBezTo>
                    <a:pt x="329" y="2398"/>
                    <a:pt x="299" y="2390"/>
                    <a:pt x="275" y="2374"/>
                  </a:cubicBezTo>
                  <a:cubicBezTo>
                    <a:pt x="184" y="2351"/>
                    <a:pt x="115" y="2237"/>
                    <a:pt x="115" y="2123"/>
                  </a:cubicBezTo>
                  <a:cubicBezTo>
                    <a:pt x="115" y="2032"/>
                    <a:pt x="138" y="1918"/>
                    <a:pt x="161" y="1849"/>
                  </a:cubicBezTo>
                  <a:cubicBezTo>
                    <a:pt x="252" y="1667"/>
                    <a:pt x="343" y="1575"/>
                    <a:pt x="320" y="1575"/>
                  </a:cubicBezTo>
                  <a:cubicBezTo>
                    <a:pt x="320" y="1575"/>
                    <a:pt x="206" y="1644"/>
                    <a:pt x="92" y="1804"/>
                  </a:cubicBezTo>
                  <a:cubicBezTo>
                    <a:pt x="47" y="1895"/>
                    <a:pt x="1" y="2009"/>
                    <a:pt x="1" y="2146"/>
                  </a:cubicBezTo>
                  <a:cubicBezTo>
                    <a:pt x="1" y="2260"/>
                    <a:pt x="47" y="2420"/>
                    <a:pt x="206" y="2511"/>
                  </a:cubicBezTo>
                  <a:cubicBezTo>
                    <a:pt x="261" y="2548"/>
                    <a:pt x="323" y="2562"/>
                    <a:pt x="384" y="2562"/>
                  </a:cubicBezTo>
                  <a:cubicBezTo>
                    <a:pt x="475" y="2562"/>
                    <a:pt x="562" y="2530"/>
                    <a:pt x="617" y="2488"/>
                  </a:cubicBezTo>
                  <a:cubicBezTo>
                    <a:pt x="754" y="2420"/>
                    <a:pt x="845" y="2351"/>
                    <a:pt x="914" y="2283"/>
                  </a:cubicBezTo>
                  <a:cubicBezTo>
                    <a:pt x="982" y="2192"/>
                    <a:pt x="1028" y="2146"/>
                    <a:pt x="1074" y="2100"/>
                  </a:cubicBezTo>
                  <a:cubicBezTo>
                    <a:pt x="1097" y="2032"/>
                    <a:pt x="1119" y="2009"/>
                    <a:pt x="1119" y="2009"/>
                  </a:cubicBezTo>
                  <a:cubicBezTo>
                    <a:pt x="1119" y="2009"/>
                    <a:pt x="1211" y="1895"/>
                    <a:pt x="1256" y="1690"/>
                  </a:cubicBezTo>
                  <a:cubicBezTo>
                    <a:pt x="1279" y="1598"/>
                    <a:pt x="1302" y="1461"/>
                    <a:pt x="1279" y="1347"/>
                  </a:cubicBezTo>
                  <a:cubicBezTo>
                    <a:pt x="1256" y="1210"/>
                    <a:pt x="1233" y="1073"/>
                    <a:pt x="1188" y="959"/>
                  </a:cubicBezTo>
                  <a:cubicBezTo>
                    <a:pt x="1119" y="708"/>
                    <a:pt x="1005" y="480"/>
                    <a:pt x="960" y="297"/>
                  </a:cubicBezTo>
                  <a:cubicBezTo>
                    <a:pt x="914" y="115"/>
                    <a:pt x="891" y="0"/>
                    <a:pt x="86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4" name="Google Shape;1558;p23">
              <a:extLst>
                <a:ext uri="{FF2B5EF4-FFF2-40B4-BE49-F238E27FC236}">
                  <a16:creationId xmlns:a16="http://schemas.microsoft.com/office/drawing/2014/main" id="{FF7F89D3-4CCB-B561-2D36-3DE1B9F6F43F}"/>
                </a:ext>
              </a:extLst>
            </p:cNvPr>
            <p:cNvSpPr/>
            <p:nvPr/>
          </p:nvSpPr>
          <p:spPr>
            <a:xfrm>
              <a:off x="4631625" y="3629450"/>
              <a:ext cx="38825" cy="337275"/>
            </a:xfrm>
            <a:custGeom>
              <a:avLst/>
              <a:gdLst/>
              <a:ahLst/>
              <a:cxnLst/>
              <a:rect l="l" t="t" r="r" b="b"/>
              <a:pathLst>
                <a:path w="1553" h="13491" extrusionOk="0">
                  <a:moveTo>
                    <a:pt x="1552" y="0"/>
                  </a:moveTo>
                  <a:cubicBezTo>
                    <a:pt x="1552" y="0"/>
                    <a:pt x="1507" y="92"/>
                    <a:pt x="1461" y="274"/>
                  </a:cubicBezTo>
                  <a:cubicBezTo>
                    <a:pt x="1438" y="366"/>
                    <a:pt x="1415" y="480"/>
                    <a:pt x="1370" y="594"/>
                  </a:cubicBezTo>
                  <a:cubicBezTo>
                    <a:pt x="1324" y="731"/>
                    <a:pt x="1279" y="868"/>
                    <a:pt x="1233" y="1027"/>
                  </a:cubicBezTo>
                  <a:cubicBezTo>
                    <a:pt x="1027" y="1621"/>
                    <a:pt x="708" y="2420"/>
                    <a:pt x="457" y="3264"/>
                  </a:cubicBezTo>
                  <a:cubicBezTo>
                    <a:pt x="411" y="3470"/>
                    <a:pt x="343" y="3675"/>
                    <a:pt x="274" y="3881"/>
                  </a:cubicBezTo>
                  <a:cubicBezTo>
                    <a:pt x="229" y="4086"/>
                    <a:pt x="183" y="4291"/>
                    <a:pt x="160" y="4497"/>
                  </a:cubicBezTo>
                  <a:cubicBezTo>
                    <a:pt x="92" y="4885"/>
                    <a:pt x="46" y="5273"/>
                    <a:pt x="46" y="5593"/>
                  </a:cubicBezTo>
                  <a:cubicBezTo>
                    <a:pt x="23" y="5912"/>
                    <a:pt x="0" y="6186"/>
                    <a:pt x="23" y="6391"/>
                  </a:cubicBezTo>
                  <a:cubicBezTo>
                    <a:pt x="23" y="6574"/>
                    <a:pt x="23" y="6688"/>
                    <a:pt x="23" y="6688"/>
                  </a:cubicBezTo>
                  <a:cubicBezTo>
                    <a:pt x="23" y="6688"/>
                    <a:pt x="46" y="6779"/>
                    <a:pt x="46" y="6985"/>
                  </a:cubicBezTo>
                  <a:cubicBezTo>
                    <a:pt x="69" y="7167"/>
                    <a:pt x="92" y="7441"/>
                    <a:pt x="137" y="7761"/>
                  </a:cubicBezTo>
                  <a:cubicBezTo>
                    <a:pt x="206" y="8400"/>
                    <a:pt x="366" y="9245"/>
                    <a:pt x="548" y="10089"/>
                  </a:cubicBezTo>
                  <a:cubicBezTo>
                    <a:pt x="617" y="10523"/>
                    <a:pt x="708" y="10934"/>
                    <a:pt x="776" y="11344"/>
                  </a:cubicBezTo>
                  <a:cubicBezTo>
                    <a:pt x="799" y="11550"/>
                    <a:pt x="845" y="11733"/>
                    <a:pt x="868" y="11915"/>
                  </a:cubicBezTo>
                  <a:cubicBezTo>
                    <a:pt x="868" y="12098"/>
                    <a:pt x="890" y="12280"/>
                    <a:pt x="913" y="12440"/>
                  </a:cubicBezTo>
                  <a:cubicBezTo>
                    <a:pt x="913" y="12600"/>
                    <a:pt x="936" y="12737"/>
                    <a:pt x="959" y="12874"/>
                  </a:cubicBezTo>
                  <a:cubicBezTo>
                    <a:pt x="982" y="13011"/>
                    <a:pt x="1005" y="13125"/>
                    <a:pt x="1027" y="13216"/>
                  </a:cubicBezTo>
                  <a:cubicBezTo>
                    <a:pt x="1073" y="13399"/>
                    <a:pt x="1119" y="13490"/>
                    <a:pt x="1119" y="13490"/>
                  </a:cubicBezTo>
                  <a:cubicBezTo>
                    <a:pt x="1119" y="13490"/>
                    <a:pt x="1119" y="13376"/>
                    <a:pt x="1073" y="13193"/>
                  </a:cubicBezTo>
                  <a:cubicBezTo>
                    <a:pt x="1050" y="13102"/>
                    <a:pt x="1027" y="12988"/>
                    <a:pt x="1027" y="12874"/>
                  </a:cubicBezTo>
                  <a:cubicBezTo>
                    <a:pt x="1005" y="12737"/>
                    <a:pt x="1005" y="12577"/>
                    <a:pt x="982" y="12417"/>
                  </a:cubicBezTo>
                  <a:cubicBezTo>
                    <a:pt x="982" y="12257"/>
                    <a:pt x="959" y="12098"/>
                    <a:pt x="959" y="11892"/>
                  </a:cubicBezTo>
                  <a:cubicBezTo>
                    <a:pt x="959" y="11710"/>
                    <a:pt x="913" y="11527"/>
                    <a:pt x="890" y="11322"/>
                  </a:cubicBezTo>
                  <a:cubicBezTo>
                    <a:pt x="822" y="10911"/>
                    <a:pt x="754" y="10500"/>
                    <a:pt x="685" y="10066"/>
                  </a:cubicBezTo>
                  <a:cubicBezTo>
                    <a:pt x="525" y="9222"/>
                    <a:pt x="388" y="8377"/>
                    <a:pt x="320" y="7738"/>
                  </a:cubicBezTo>
                  <a:cubicBezTo>
                    <a:pt x="297" y="7419"/>
                    <a:pt x="251" y="7145"/>
                    <a:pt x="251" y="6962"/>
                  </a:cubicBezTo>
                  <a:cubicBezTo>
                    <a:pt x="229" y="6779"/>
                    <a:pt x="229" y="6665"/>
                    <a:pt x="229" y="6665"/>
                  </a:cubicBezTo>
                  <a:cubicBezTo>
                    <a:pt x="229" y="6665"/>
                    <a:pt x="229" y="6551"/>
                    <a:pt x="229" y="6369"/>
                  </a:cubicBezTo>
                  <a:cubicBezTo>
                    <a:pt x="206" y="6186"/>
                    <a:pt x="206" y="5912"/>
                    <a:pt x="229" y="5593"/>
                  </a:cubicBezTo>
                  <a:cubicBezTo>
                    <a:pt x="229" y="5273"/>
                    <a:pt x="274" y="4908"/>
                    <a:pt x="320" y="4520"/>
                  </a:cubicBezTo>
                  <a:cubicBezTo>
                    <a:pt x="366" y="4314"/>
                    <a:pt x="388" y="4109"/>
                    <a:pt x="434" y="3903"/>
                  </a:cubicBezTo>
                  <a:cubicBezTo>
                    <a:pt x="480" y="3721"/>
                    <a:pt x="548" y="3493"/>
                    <a:pt x="594" y="3287"/>
                  </a:cubicBezTo>
                  <a:cubicBezTo>
                    <a:pt x="845" y="2465"/>
                    <a:pt x="1119" y="1667"/>
                    <a:pt x="1301" y="1050"/>
                  </a:cubicBezTo>
                  <a:cubicBezTo>
                    <a:pt x="1347" y="891"/>
                    <a:pt x="1393" y="754"/>
                    <a:pt x="1438" y="617"/>
                  </a:cubicBezTo>
                  <a:cubicBezTo>
                    <a:pt x="1461" y="480"/>
                    <a:pt x="1484" y="388"/>
                    <a:pt x="1507" y="297"/>
                  </a:cubicBezTo>
                  <a:cubicBezTo>
                    <a:pt x="1552" y="92"/>
                    <a:pt x="1552" y="0"/>
                    <a:pt x="15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5" name="Google Shape;1559;p23">
              <a:extLst>
                <a:ext uri="{FF2B5EF4-FFF2-40B4-BE49-F238E27FC236}">
                  <a16:creationId xmlns:a16="http://schemas.microsoft.com/office/drawing/2014/main" id="{9F24E6AF-E6A7-118C-4262-5E0603EF1A79}"/>
                </a:ext>
              </a:extLst>
            </p:cNvPr>
            <p:cNvSpPr/>
            <p:nvPr/>
          </p:nvSpPr>
          <p:spPr>
            <a:xfrm>
              <a:off x="4706950" y="3659125"/>
              <a:ext cx="65650" cy="149575"/>
            </a:xfrm>
            <a:custGeom>
              <a:avLst/>
              <a:gdLst/>
              <a:ahLst/>
              <a:cxnLst/>
              <a:rect l="l" t="t" r="r" b="b"/>
              <a:pathLst>
                <a:path w="2626" h="5983" extrusionOk="0">
                  <a:moveTo>
                    <a:pt x="2625" y="0"/>
                  </a:moveTo>
                  <a:cubicBezTo>
                    <a:pt x="2602" y="0"/>
                    <a:pt x="2511" y="183"/>
                    <a:pt x="2374" y="457"/>
                  </a:cubicBezTo>
                  <a:cubicBezTo>
                    <a:pt x="2260" y="731"/>
                    <a:pt x="2077" y="1096"/>
                    <a:pt x="1918" y="1484"/>
                  </a:cubicBezTo>
                  <a:cubicBezTo>
                    <a:pt x="1598" y="2237"/>
                    <a:pt x="1278" y="2990"/>
                    <a:pt x="1278" y="2990"/>
                  </a:cubicBezTo>
                  <a:cubicBezTo>
                    <a:pt x="1278" y="2990"/>
                    <a:pt x="982" y="3744"/>
                    <a:pt x="662" y="4497"/>
                  </a:cubicBezTo>
                  <a:cubicBezTo>
                    <a:pt x="502" y="4862"/>
                    <a:pt x="320" y="5227"/>
                    <a:pt x="206" y="5524"/>
                  </a:cubicBezTo>
                  <a:cubicBezTo>
                    <a:pt x="69" y="5798"/>
                    <a:pt x="0" y="5980"/>
                    <a:pt x="0" y="5980"/>
                  </a:cubicBezTo>
                  <a:cubicBezTo>
                    <a:pt x="2" y="5982"/>
                    <a:pt x="3" y="5982"/>
                    <a:pt x="5" y="5982"/>
                  </a:cubicBezTo>
                  <a:cubicBezTo>
                    <a:pt x="36" y="5982"/>
                    <a:pt x="145" y="5805"/>
                    <a:pt x="274" y="5547"/>
                  </a:cubicBezTo>
                  <a:cubicBezTo>
                    <a:pt x="411" y="5273"/>
                    <a:pt x="617" y="4908"/>
                    <a:pt x="799" y="4565"/>
                  </a:cubicBezTo>
                  <a:cubicBezTo>
                    <a:pt x="982" y="4177"/>
                    <a:pt x="1142" y="3812"/>
                    <a:pt x="1256" y="3515"/>
                  </a:cubicBezTo>
                  <a:cubicBezTo>
                    <a:pt x="1393" y="3241"/>
                    <a:pt x="1461" y="3059"/>
                    <a:pt x="1461" y="3059"/>
                  </a:cubicBezTo>
                  <a:cubicBezTo>
                    <a:pt x="1461" y="3059"/>
                    <a:pt x="1758" y="2283"/>
                    <a:pt x="2032" y="1530"/>
                  </a:cubicBezTo>
                  <a:cubicBezTo>
                    <a:pt x="2191" y="1141"/>
                    <a:pt x="2351" y="776"/>
                    <a:pt x="2465" y="480"/>
                  </a:cubicBezTo>
                  <a:cubicBezTo>
                    <a:pt x="2557" y="206"/>
                    <a:pt x="2625" y="0"/>
                    <a:pt x="26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6" name="Google Shape;1560;p23">
              <a:extLst>
                <a:ext uri="{FF2B5EF4-FFF2-40B4-BE49-F238E27FC236}">
                  <a16:creationId xmlns:a16="http://schemas.microsoft.com/office/drawing/2014/main" id="{6081261C-BBE8-80E2-711E-61A9CD4912DF}"/>
                </a:ext>
              </a:extLst>
            </p:cNvPr>
            <p:cNvSpPr/>
            <p:nvPr/>
          </p:nvSpPr>
          <p:spPr>
            <a:xfrm>
              <a:off x="4716075" y="3747000"/>
              <a:ext cx="19425" cy="192325"/>
            </a:xfrm>
            <a:custGeom>
              <a:avLst/>
              <a:gdLst/>
              <a:ahLst/>
              <a:cxnLst/>
              <a:rect l="l" t="t" r="r" b="b"/>
              <a:pathLst>
                <a:path w="777" h="7693" extrusionOk="0">
                  <a:moveTo>
                    <a:pt x="754" y="0"/>
                  </a:moveTo>
                  <a:cubicBezTo>
                    <a:pt x="731" y="0"/>
                    <a:pt x="685" y="251"/>
                    <a:pt x="617" y="594"/>
                  </a:cubicBezTo>
                  <a:cubicBezTo>
                    <a:pt x="548" y="959"/>
                    <a:pt x="457" y="1438"/>
                    <a:pt x="388" y="1918"/>
                  </a:cubicBezTo>
                  <a:cubicBezTo>
                    <a:pt x="320" y="2397"/>
                    <a:pt x="274" y="2876"/>
                    <a:pt x="229" y="3219"/>
                  </a:cubicBezTo>
                  <a:cubicBezTo>
                    <a:pt x="206" y="3401"/>
                    <a:pt x="183" y="3561"/>
                    <a:pt x="160" y="3652"/>
                  </a:cubicBezTo>
                  <a:cubicBezTo>
                    <a:pt x="160" y="3766"/>
                    <a:pt x="160" y="3835"/>
                    <a:pt x="160" y="3835"/>
                  </a:cubicBezTo>
                  <a:lnTo>
                    <a:pt x="46" y="5752"/>
                  </a:lnTo>
                  <a:cubicBezTo>
                    <a:pt x="23" y="6254"/>
                    <a:pt x="23" y="6734"/>
                    <a:pt x="23" y="7099"/>
                  </a:cubicBezTo>
                  <a:cubicBezTo>
                    <a:pt x="0" y="7464"/>
                    <a:pt x="23" y="7692"/>
                    <a:pt x="23" y="7692"/>
                  </a:cubicBezTo>
                  <a:cubicBezTo>
                    <a:pt x="46" y="7692"/>
                    <a:pt x="69" y="7464"/>
                    <a:pt x="92" y="7099"/>
                  </a:cubicBezTo>
                  <a:cubicBezTo>
                    <a:pt x="115" y="6734"/>
                    <a:pt x="137" y="6254"/>
                    <a:pt x="183" y="5775"/>
                  </a:cubicBezTo>
                  <a:cubicBezTo>
                    <a:pt x="274" y="4816"/>
                    <a:pt x="366" y="3835"/>
                    <a:pt x="366" y="3835"/>
                  </a:cubicBezTo>
                  <a:cubicBezTo>
                    <a:pt x="366" y="3835"/>
                    <a:pt x="366" y="3789"/>
                    <a:pt x="366" y="3675"/>
                  </a:cubicBezTo>
                  <a:cubicBezTo>
                    <a:pt x="388" y="3584"/>
                    <a:pt x="388" y="3424"/>
                    <a:pt x="411" y="3242"/>
                  </a:cubicBezTo>
                  <a:cubicBezTo>
                    <a:pt x="457" y="2876"/>
                    <a:pt x="480" y="2397"/>
                    <a:pt x="525" y="1918"/>
                  </a:cubicBezTo>
                  <a:cubicBezTo>
                    <a:pt x="594" y="1438"/>
                    <a:pt x="662" y="982"/>
                    <a:pt x="708" y="617"/>
                  </a:cubicBezTo>
                  <a:cubicBezTo>
                    <a:pt x="754" y="251"/>
                    <a:pt x="777" y="23"/>
                    <a:pt x="7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7" name="Google Shape;1561;p23">
              <a:extLst>
                <a:ext uri="{FF2B5EF4-FFF2-40B4-BE49-F238E27FC236}">
                  <a16:creationId xmlns:a16="http://schemas.microsoft.com/office/drawing/2014/main" id="{E11E936F-8BB7-3CF4-3074-7E740675AE28}"/>
                </a:ext>
              </a:extLst>
            </p:cNvPr>
            <p:cNvSpPr/>
            <p:nvPr/>
          </p:nvSpPr>
          <p:spPr>
            <a:xfrm>
              <a:off x="4601950" y="3619225"/>
              <a:ext cx="175775" cy="402300"/>
            </a:xfrm>
            <a:custGeom>
              <a:avLst/>
              <a:gdLst/>
              <a:ahLst/>
              <a:cxnLst/>
              <a:rect l="l" t="t" r="r" b="b"/>
              <a:pathLst>
                <a:path w="7031" h="16092" extrusionOk="0">
                  <a:moveTo>
                    <a:pt x="3426" y="1"/>
                  </a:moveTo>
                  <a:cubicBezTo>
                    <a:pt x="3182" y="1"/>
                    <a:pt x="2994" y="40"/>
                    <a:pt x="2899" y="135"/>
                  </a:cubicBezTo>
                  <a:cubicBezTo>
                    <a:pt x="2899" y="135"/>
                    <a:pt x="2785" y="432"/>
                    <a:pt x="2602" y="911"/>
                  </a:cubicBezTo>
                  <a:cubicBezTo>
                    <a:pt x="3401" y="957"/>
                    <a:pt x="4246" y="866"/>
                    <a:pt x="4657" y="1710"/>
                  </a:cubicBezTo>
                  <a:cubicBezTo>
                    <a:pt x="5090" y="2692"/>
                    <a:pt x="4885" y="3833"/>
                    <a:pt x="4406" y="4723"/>
                  </a:cubicBezTo>
                  <a:cubicBezTo>
                    <a:pt x="3607" y="6253"/>
                    <a:pt x="3972" y="9357"/>
                    <a:pt x="2922" y="10133"/>
                  </a:cubicBezTo>
                  <a:cubicBezTo>
                    <a:pt x="2833" y="10195"/>
                    <a:pt x="2743" y="10223"/>
                    <a:pt x="2653" y="10223"/>
                  </a:cubicBezTo>
                  <a:cubicBezTo>
                    <a:pt x="2214" y="10223"/>
                    <a:pt x="1776" y="9544"/>
                    <a:pt x="1416" y="8786"/>
                  </a:cubicBezTo>
                  <a:lnTo>
                    <a:pt x="1416" y="8786"/>
                  </a:lnTo>
                  <a:cubicBezTo>
                    <a:pt x="1781" y="11251"/>
                    <a:pt x="2466" y="14173"/>
                    <a:pt x="2466" y="14173"/>
                  </a:cubicBezTo>
                  <a:cubicBezTo>
                    <a:pt x="2466" y="14173"/>
                    <a:pt x="2374" y="14196"/>
                    <a:pt x="2237" y="14219"/>
                  </a:cubicBezTo>
                  <a:cubicBezTo>
                    <a:pt x="2671" y="14561"/>
                    <a:pt x="2991" y="14972"/>
                    <a:pt x="2260" y="15177"/>
                  </a:cubicBezTo>
                  <a:cubicBezTo>
                    <a:pt x="2095" y="15220"/>
                    <a:pt x="1938" y="15239"/>
                    <a:pt x="1791" y="15239"/>
                  </a:cubicBezTo>
                  <a:cubicBezTo>
                    <a:pt x="1308" y="15239"/>
                    <a:pt x="925" y="15034"/>
                    <a:pt x="662" y="14789"/>
                  </a:cubicBezTo>
                  <a:cubicBezTo>
                    <a:pt x="297" y="15017"/>
                    <a:pt x="0" y="15291"/>
                    <a:pt x="23" y="15634"/>
                  </a:cubicBezTo>
                  <a:cubicBezTo>
                    <a:pt x="36" y="15903"/>
                    <a:pt x="343" y="16000"/>
                    <a:pt x="782" y="16000"/>
                  </a:cubicBezTo>
                  <a:cubicBezTo>
                    <a:pt x="1946" y="16000"/>
                    <a:pt x="4040" y="15314"/>
                    <a:pt x="4040" y="15314"/>
                  </a:cubicBezTo>
                  <a:lnTo>
                    <a:pt x="4040" y="15314"/>
                  </a:lnTo>
                  <a:cubicBezTo>
                    <a:pt x="4040" y="15314"/>
                    <a:pt x="3333" y="15862"/>
                    <a:pt x="3972" y="16067"/>
                  </a:cubicBezTo>
                  <a:cubicBezTo>
                    <a:pt x="4019" y="16084"/>
                    <a:pt x="4067" y="16091"/>
                    <a:pt x="4115" y="16091"/>
                  </a:cubicBezTo>
                  <a:cubicBezTo>
                    <a:pt x="4742" y="16091"/>
                    <a:pt x="5391" y="14780"/>
                    <a:pt x="4543" y="14059"/>
                  </a:cubicBezTo>
                  <a:cubicBezTo>
                    <a:pt x="4543" y="13739"/>
                    <a:pt x="4976" y="6823"/>
                    <a:pt x="5136" y="6116"/>
                  </a:cubicBezTo>
                  <a:cubicBezTo>
                    <a:pt x="5296" y="5408"/>
                    <a:pt x="7031" y="889"/>
                    <a:pt x="7031" y="889"/>
                  </a:cubicBezTo>
                  <a:cubicBezTo>
                    <a:pt x="7031" y="889"/>
                    <a:pt x="4585" y="1"/>
                    <a:pt x="34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8" name="Google Shape;1562;p23">
              <a:extLst>
                <a:ext uri="{FF2B5EF4-FFF2-40B4-BE49-F238E27FC236}">
                  <a16:creationId xmlns:a16="http://schemas.microsoft.com/office/drawing/2014/main" id="{CB66DC2F-5D7B-22E1-4138-9FB33A10EA6E}"/>
                </a:ext>
              </a:extLst>
            </p:cNvPr>
            <p:cNvSpPr/>
            <p:nvPr/>
          </p:nvSpPr>
          <p:spPr>
            <a:xfrm>
              <a:off x="4640750" y="3775525"/>
              <a:ext cx="12000" cy="20000"/>
            </a:xfrm>
            <a:custGeom>
              <a:avLst/>
              <a:gdLst/>
              <a:ahLst/>
              <a:cxnLst/>
              <a:rect l="l" t="t" r="r" b="b"/>
              <a:pathLst>
                <a:path w="480" h="800" extrusionOk="0">
                  <a:moveTo>
                    <a:pt x="183" y="1"/>
                  </a:moveTo>
                  <a:cubicBezTo>
                    <a:pt x="69" y="1"/>
                    <a:pt x="1" y="160"/>
                    <a:pt x="46" y="389"/>
                  </a:cubicBezTo>
                  <a:cubicBezTo>
                    <a:pt x="69" y="617"/>
                    <a:pt x="183" y="799"/>
                    <a:pt x="297" y="799"/>
                  </a:cubicBezTo>
                  <a:cubicBezTo>
                    <a:pt x="411" y="799"/>
                    <a:pt x="480" y="617"/>
                    <a:pt x="457" y="389"/>
                  </a:cubicBezTo>
                  <a:cubicBezTo>
                    <a:pt x="411" y="183"/>
                    <a:pt x="297" y="1"/>
                    <a:pt x="1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9" name="Google Shape;1563;p23">
              <a:extLst>
                <a:ext uri="{FF2B5EF4-FFF2-40B4-BE49-F238E27FC236}">
                  <a16:creationId xmlns:a16="http://schemas.microsoft.com/office/drawing/2014/main" id="{3C666266-D94F-EC18-C642-AA19AFBE9BAC}"/>
                </a:ext>
              </a:extLst>
            </p:cNvPr>
            <p:cNvSpPr/>
            <p:nvPr/>
          </p:nvSpPr>
          <p:spPr>
            <a:xfrm>
              <a:off x="4641900" y="3750425"/>
              <a:ext cx="8575" cy="17200"/>
            </a:xfrm>
            <a:custGeom>
              <a:avLst/>
              <a:gdLst/>
              <a:ahLst/>
              <a:cxnLst/>
              <a:rect l="l" t="t" r="r" b="b"/>
              <a:pathLst>
                <a:path w="343" h="688" extrusionOk="0">
                  <a:moveTo>
                    <a:pt x="183" y="0"/>
                  </a:moveTo>
                  <a:cubicBezTo>
                    <a:pt x="91" y="0"/>
                    <a:pt x="0" y="114"/>
                    <a:pt x="0" y="320"/>
                  </a:cubicBezTo>
                  <a:cubicBezTo>
                    <a:pt x="0" y="502"/>
                    <a:pt x="69" y="662"/>
                    <a:pt x="160" y="685"/>
                  </a:cubicBezTo>
                  <a:cubicBezTo>
                    <a:pt x="167" y="687"/>
                    <a:pt x="173" y="688"/>
                    <a:pt x="180" y="688"/>
                  </a:cubicBezTo>
                  <a:cubicBezTo>
                    <a:pt x="261" y="688"/>
                    <a:pt x="320" y="558"/>
                    <a:pt x="320" y="388"/>
                  </a:cubicBezTo>
                  <a:cubicBezTo>
                    <a:pt x="343" y="183"/>
                    <a:pt x="274" y="23"/>
                    <a:pt x="18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0" name="Google Shape;1564;p23">
              <a:extLst>
                <a:ext uri="{FF2B5EF4-FFF2-40B4-BE49-F238E27FC236}">
                  <a16:creationId xmlns:a16="http://schemas.microsoft.com/office/drawing/2014/main" id="{BE4E6736-1295-DC62-0EC7-1103A47BE410}"/>
                </a:ext>
              </a:extLst>
            </p:cNvPr>
            <p:cNvSpPr/>
            <p:nvPr/>
          </p:nvSpPr>
          <p:spPr>
            <a:xfrm>
              <a:off x="4667575" y="3492150"/>
              <a:ext cx="156950" cy="167575"/>
            </a:xfrm>
            <a:custGeom>
              <a:avLst/>
              <a:gdLst/>
              <a:ahLst/>
              <a:cxnLst/>
              <a:rect l="l" t="t" r="r" b="b"/>
              <a:pathLst>
                <a:path w="6278" h="6703" extrusionOk="0">
                  <a:moveTo>
                    <a:pt x="3981" y="0"/>
                  </a:moveTo>
                  <a:cubicBezTo>
                    <a:pt x="3925" y="0"/>
                    <a:pt x="3868" y="5"/>
                    <a:pt x="3812" y="14"/>
                  </a:cubicBezTo>
                  <a:cubicBezTo>
                    <a:pt x="3652" y="37"/>
                    <a:pt x="3493" y="128"/>
                    <a:pt x="3333" y="220"/>
                  </a:cubicBezTo>
                  <a:cubicBezTo>
                    <a:pt x="3196" y="311"/>
                    <a:pt x="3036" y="425"/>
                    <a:pt x="2922" y="539"/>
                  </a:cubicBezTo>
                  <a:cubicBezTo>
                    <a:pt x="2374" y="1041"/>
                    <a:pt x="1963" y="1703"/>
                    <a:pt x="1575" y="2320"/>
                  </a:cubicBezTo>
                  <a:cubicBezTo>
                    <a:pt x="1005" y="3255"/>
                    <a:pt x="480" y="4214"/>
                    <a:pt x="0" y="5196"/>
                  </a:cubicBezTo>
                  <a:cubicBezTo>
                    <a:pt x="2055" y="5401"/>
                    <a:pt x="3766" y="6337"/>
                    <a:pt x="4360" y="6702"/>
                  </a:cubicBezTo>
                  <a:cubicBezTo>
                    <a:pt x="4428" y="6588"/>
                    <a:pt x="4474" y="6474"/>
                    <a:pt x="4543" y="6360"/>
                  </a:cubicBezTo>
                  <a:cubicBezTo>
                    <a:pt x="5068" y="5241"/>
                    <a:pt x="5775" y="4214"/>
                    <a:pt x="6095" y="2982"/>
                  </a:cubicBezTo>
                  <a:cubicBezTo>
                    <a:pt x="6277" y="2274"/>
                    <a:pt x="6026" y="1612"/>
                    <a:pt x="5593" y="1019"/>
                  </a:cubicBezTo>
                  <a:cubicBezTo>
                    <a:pt x="5257" y="558"/>
                    <a:pt x="4614" y="0"/>
                    <a:pt x="39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1" name="Google Shape;1565;p23">
              <a:extLst>
                <a:ext uri="{FF2B5EF4-FFF2-40B4-BE49-F238E27FC236}">
                  <a16:creationId xmlns:a16="http://schemas.microsoft.com/office/drawing/2014/main" id="{E5779B4E-D749-F7DE-9581-6C2E7951475C}"/>
                </a:ext>
              </a:extLst>
            </p:cNvPr>
            <p:cNvSpPr/>
            <p:nvPr/>
          </p:nvSpPr>
          <p:spPr>
            <a:xfrm>
              <a:off x="4682400" y="3601575"/>
              <a:ext cx="99325" cy="34275"/>
            </a:xfrm>
            <a:custGeom>
              <a:avLst/>
              <a:gdLst/>
              <a:ahLst/>
              <a:cxnLst/>
              <a:rect l="l" t="t" r="r" b="b"/>
              <a:pathLst>
                <a:path w="3973" h="1371" extrusionOk="0">
                  <a:moveTo>
                    <a:pt x="603" y="0"/>
                  </a:moveTo>
                  <a:cubicBezTo>
                    <a:pt x="261" y="0"/>
                    <a:pt x="1" y="27"/>
                    <a:pt x="1" y="43"/>
                  </a:cubicBezTo>
                  <a:cubicBezTo>
                    <a:pt x="1" y="88"/>
                    <a:pt x="549" y="88"/>
                    <a:pt x="1074" y="179"/>
                  </a:cubicBezTo>
                  <a:cubicBezTo>
                    <a:pt x="1325" y="225"/>
                    <a:pt x="1576" y="271"/>
                    <a:pt x="1781" y="339"/>
                  </a:cubicBezTo>
                  <a:cubicBezTo>
                    <a:pt x="1964" y="385"/>
                    <a:pt x="2078" y="431"/>
                    <a:pt x="2078" y="431"/>
                  </a:cubicBezTo>
                  <a:cubicBezTo>
                    <a:pt x="2078" y="431"/>
                    <a:pt x="2215" y="476"/>
                    <a:pt x="2397" y="545"/>
                  </a:cubicBezTo>
                  <a:cubicBezTo>
                    <a:pt x="2580" y="590"/>
                    <a:pt x="2808" y="727"/>
                    <a:pt x="3059" y="819"/>
                  </a:cubicBezTo>
                  <a:cubicBezTo>
                    <a:pt x="3488" y="1054"/>
                    <a:pt x="3876" y="1371"/>
                    <a:pt x="3941" y="1371"/>
                  </a:cubicBezTo>
                  <a:cubicBezTo>
                    <a:pt x="3945" y="1371"/>
                    <a:pt x="3948" y="1369"/>
                    <a:pt x="3950" y="1366"/>
                  </a:cubicBezTo>
                  <a:cubicBezTo>
                    <a:pt x="3972" y="1366"/>
                    <a:pt x="3584" y="978"/>
                    <a:pt x="3128" y="682"/>
                  </a:cubicBezTo>
                  <a:cubicBezTo>
                    <a:pt x="2900" y="568"/>
                    <a:pt x="2671" y="431"/>
                    <a:pt x="2466" y="362"/>
                  </a:cubicBezTo>
                  <a:cubicBezTo>
                    <a:pt x="2283" y="271"/>
                    <a:pt x="2146" y="225"/>
                    <a:pt x="2146" y="225"/>
                  </a:cubicBezTo>
                  <a:cubicBezTo>
                    <a:pt x="2146" y="225"/>
                    <a:pt x="2032" y="202"/>
                    <a:pt x="1827" y="157"/>
                  </a:cubicBezTo>
                  <a:cubicBezTo>
                    <a:pt x="1621" y="88"/>
                    <a:pt x="1347" y="65"/>
                    <a:pt x="1096" y="20"/>
                  </a:cubicBezTo>
                  <a:cubicBezTo>
                    <a:pt x="926" y="6"/>
                    <a:pt x="757" y="0"/>
                    <a:pt x="60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2" name="Google Shape;1566;p23">
              <a:extLst>
                <a:ext uri="{FF2B5EF4-FFF2-40B4-BE49-F238E27FC236}">
                  <a16:creationId xmlns:a16="http://schemas.microsoft.com/office/drawing/2014/main" id="{A76A1A31-1033-8C43-1DC4-EDEEB9DA7FBB}"/>
                </a:ext>
              </a:extLst>
            </p:cNvPr>
            <p:cNvSpPr/>
            <p:nvPr/>
          </p:nvSpPr>
          <p:spPr>
            <a:xfrm>
              <a:off x="4667575" y="3492000"/>
              <a:ext cx="133550" cy="167725"/>
            </a:xfrm>
            <a:custGeom>
              <a:avLst/>
              <a:gdLst/>
              <a:ahLst/>
              <a:cxnLst/>
              <a:rect l="l" t="t" r="r" b="b"/>
              <a:pathLst>
                <a:path w="5342" h="6709" extrusionOk="0">
                  <a:moveTo>
                    <a:pt x="4052" y="0"/>
                  </a:moveTo>
                  <a:cubicBezTo>
                    <a:pt x="3971" y="0"/>
                    <a:pt x="3891" y="7"/>
                    <a:pt x="3812" y="20"/>
                  </a:cubicBezTo>
                  <a:cubicBezTo>
                    <a:pt x="3652" y="43"/>
                    <a:pt x="3493" y="134"/>
                    <a:pt x="3333" y="226"/>
                  </a:cubicBezTo>
                  <a:cubicBezTo>
                    <a:pt x="3196" y="317"/>
                    <a:pt x="3036" y="431"/>
                    <a:pt x="2922" y="545"/>
                  </a:cubicBezTo>
                  <a:cubicBezTo>
                    <a:pt x="2374" y="1047"/>
                    <a:pt x="1963" y="1709"/>
                    <a:pt x="1575" y="2326"/>
                  </a:cubicBezTo>
                  <a:cubicBezTo>
                    <a:pt x="1005" y="3261"/>
                    <a:pt x="480" y="4220"/>
                    <a:pt x="0" y="5202"/>
                  </a:cubicBezTo>
                  <a:cubicBezTo>
                    <a:pt x="2055" y="5407"/>
                    <a:pt x="3766" y="6343"/>
                    <a:pt x="4360" y="6708"/>
                  </a:cubicBezTo>
                  <a:cubicBezTo>
                    <a:pt x="4383" y="6640"/>
                    <a:pt x="4428" y="6594"/>
                    <a:pt x="4451" y="6525"/>
                  </a:cubicBezTo>
                  <a:cubicBezTo>
                    <a:pt x="3721" y="6183"/>
                    <a:pt x="1393" y="5087"/>
                    <a:pt x="1758" y="4836"/>
                  </a:cubicBezTo>
                  <a:cubicBezTo>
                    <a:pt x="1798" y="4810"/>
                    <a:pt x="1856" y="4799"/>
                    <a:pt x="1929" y="4799"/>
                  </a:cubicBezTo>
                  <a:cubicBezTo>
                    <a:pt x="2563" y="4799"/>
                    <a:pt x="4298" y="5686"/>
                    <a:pt x="4748" y="5932"/>
                  </a:cubicBezTo>
                  <a:cubicBezTo>
                    <a:pt x="4908" y="5635"/>
                    <a:pt x="5068" y="5361"/>
                    <a:pt x="5227" y="5065"/>
                  </a:cubicBezTo>
                  <a:cubicBezTo>
                    <a:pt x="4474" y="4928"/>
                    <a:pt x="2762" y="4494"/>
                    <a:pt x="2717" y="3627"/>
                  </a:cubicBezTo>
                  <a:cubicBezTo>
                    <a:pt x="2674" y="2758"/>
                    <a:pt x="3870" y="456"/>
                    <a:pt x="5063" y="456"/>
                  </a:cubicBezTo>
                  <a:cubicBezTo>
                    <a:pt x="5156" y="456"/>
                    <a:pt x="5249" y="470"/>
                    <a:pt x="5341" y="500"/>
                  </a:cubicBezTo>
                  <a:cubicBezTo>
                    <a:pt x="4992" y="209"/>
                    <a:pt x="4511" y="0"/>
                    <a:pt x="40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3" name="Google Shape;1567;p23">
              <a:extLst>
                <a:ext uri="{FF2B5EF4-FFF2-40B4-BE49-F238E27FC236}">
                  <a16:creationId xmlns:a16="http://schemas.microsoft.com/office/drawing/2014/main" id="{99F93847-A6C4-DF20-2387-BB81504002B4}"/>
                </a:ext>
              </a:extLst>
            </p:cNvPr>
            <p:cNvSpPr/>
            <p:nvPr/>
          </p:nvSpPr>
          <p:spPr>
            <a:xfrm>
              <a:off x="4796525" y="3562475"/>
              <a:ext cx="13725" cy="22675"/>
            </a:xfrm>
            <a:custGeom>
              <a:avLst/>
              <a:gdLst/>
              <a:ahLst/>
              <a:cxnLst/>
              <a:rect l="l" t="t" r="r" b="b"/>
              <a:pathLst>
                <a:path w="549" h="907" extrusionOk="0">
                  <a:moveTo>
                    <a:pt x="326" y="1"/>
                  </a:moveTo>
                  <a:cubicBezTo>
                    <a:pt x="221" y="1"/>
                    <a:pt x="107" y="152"/>
                    <a:pt x="46" y="374"/>
                  </a:cubicBezTo>
                  <a:cubicBezTo>
                    <a:pt x="1" y="625"/>
                    <a:pt x="69" y="853"/>
                    <a:pt x="183" y="899"/>
                  </a:cubicBezTo>
                  <a:cubicBezTo>
                    <a:pt x="197" y="904"/>
                    <a:pt x="210" y="907"/>
                    <a:pt x="223" y="907"/>
                  </a:cubicBezTo>
                  <a:cubicBezTo>
                    <a:pt x="328" y="907"/>
                    <a:pt x="442" y="756"/>
                    <a:pt x="503" y="534"/>
                  </a:cubicBezTo>
                  <a:cubicBezTo>
                    <a:pt x="549" y="283"/>
                    <a:pt x="480" y="54"/>
                    <a:pt x="366" y="9"/>
                  </a:cubicBezTo>
                  <a:cubicBezTo>
                    <a:pt x="353" y="4"/>
                    <a:pt x="340" y="1"/>
                    <a:pt x="32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4" name="Google Shape;1568;p23">
              <a:extLst>
                <a:ext uri="{FF2B5EF4-FFF2-40B4-BE49-F238E27FC236}">
                  <a16:creationId xmlns:a16="http://schemas.microsoft.com/office/drawing/2014/main" id="{361A555D-C06C-9523-DC99-A747F070D156}"/>
                </a:ext>
              </a:extLst>
            </p:cNvPr>
            <p:cNvSpPr/>
            <p:nvPr/>
          </p:nvSpPr>
          <p:spPr>
            <a:xfrm>
              <a:off x="4802250" y="3538475"/>
              <a:ext cx="9725" cy="16325"/>
            </a:xfrm>
            <a:custGeom>
              <a:avLst/>
              <a:gdLst/>
              <a:ahLst/>
              <a:cxnLst/>
              <a:rect l="l" t="t" r="r" b="b"/>
              <a:pathLst>
                <a:path w="389" h="653" extrusionOk="0">
                  <a:moveTo>
                    <a:pt x="232" y="0"/>
                  </a:moveTo>
                  <a:cubicBezTo>
                    <a:pt x="151" y="0"/>
                    <a:pt x="65" y="106"/>
                    <a:pt x="46" y="261"/>
                  </a:cubicBezTo>
                  <a:cubicBezTo>
                    <a:pt x="0" y="444"/>
                    <a:pt x="46" y="604"/>
                    <a:pt x="137" y="649"/>
                  </a:cubicBezTo>
                  <a:cubicBezTo>
                    <a:pt x="145" y="651"/>
                    <a:pt x="153" y="652"/>
                    <a:pt x="160" y="652"/>
                  </a:cubicBezTo>
                  <a:cubicBezTo>
                    <a:pt x="244" y="652"/>
                    <a:pt x="324" y="542"/>
                    <a:pt x="365" y="375"/>
                  </a:cubicBezTo>
                  <a:cubicBezTo>
                    <a:pt x="388" y="216"/>
                    <a:pt x="342" y="33"/>
                    <a:pt x="274" y="10"/>
                  </a:cubicBezTo>
                  <a:cubicBezTo>
                    <a:pt x="260" y="3"/>
                    <a:pt x="246" y="0"/>
                    <a:pt x="2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5" name="Google Shape;1569;p23">
              <a:extLst>
                <a:ext uri="{FF2B5EF4-FFF2-40B4-BE49-F238E27FC236}">
                  <a16:creationId xmlns:a16="http://schemas.microsoft.com/office/drawing/2014/main" id="{16A6FB87-DCF8-A201-3847-820C09DC3AAA}"/>
                </a:ext>
              </a:extLst>
            </p:cNvPr>
            <p:cNvSpPr/>
            <p:nvPr/>
          </p:nvSpPr>
          <p:spPr>
            <a:xfrm>
              <a:off x="5083925" y="3588300"/>
              <a:ext cx="174275" cy="65725"/>
            </a:xfrm>
            <a:custGeom>
              <a:avLst/>
              <a:gdLst/>
              <a:ahLst/>
              <a:cxnLst/>
              <a:rect l="l" t="t" r="r" b="b"/>
              <a:pathLst>
                <a:path w="6971" h="2629" extrusionOk="0">
                  <a:moveTo>
                    <a:pt x="3161" y="0"/>
                  </a:moveTo>
                  <a:cubicBezTo>
                    <a:pt x="2372" y="0"/>
                    <a:pt x="793" y="554"/>
                    <a:pt x="420" y="1235"/>
                  </a:cubicBezTo>
                  <a:cubicBezTo>
                    <a:pt x="1" y="2028"/>
                    <a:pt x="444" y="2174"/>
                    <a:pt x="992" y="2174"/>
                  </a:cubicBezTo>
                  <a:cubicBezTo>
                    <a:pt x="1281" y="2174"/>
                    <a:pt x="1599" y="2134"/>
                    <a:pt x="1835" y="2126"/>
                  </a:cubicBezTo>
                  <a:cubicBezTo>
                    <a:pt x="1983" y="2126"/>
                    <a:pt x="2455" y="2204"/>
                    <a:pt x="2853" y="2204"/>
                  </a:cubicBezTo>
                  <a:cubicBezTo>
                    <a:pt x="3309" y="2204"/>
                    <a:pt x="3668" y="2101"/>
                    <a:pt x="3327" y="1657"/>
                  </a:cubicBezTo>
                  <a:lnTo>
                    <a:pt x="3327" y="1657"/>
                  </a:lnTo>
                  <a:cubicBezTo>
                    <a:pt x="4183" y="1837"/>
                    <a:pt x="4937" y="2628"/>
                    <a:pt x="5838" y="2628"/>
                  </a:cubicBezTo>
                  <a:cubicBezTo>
                    <a:pt x="5850" y="2628"/>
                    <a:pt x="5862" y="2628"/>
                    <a:pt x="5875" y="2628"/>
                  </a:cubicBezTo>
                  <a:cubicBezTo>
                    <a:pt x="6970" y="2582"/>
                    <a:pt x="5921" y="1601"/>
                    <a:pt x="5601" y="1258"/>
                  </a:cubicBezTo>
                  <a:cubicBezTo>
                    <a:pt x="4985" y="596"/>
                    <a:pt x="4186" y="49"/>
                    <a:pt x="3250" y="3"/>
                  </a:cubicBezTo>
                  <a:cubicBezTo>
                    <a:pt x="3222" y="1"/>
                    <a:pt x="3192" y="0"/>
                    <a:pt x="316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6" name="Google Shape;1570;p23">
              <a:extLst>
                <a:ext uri="{FF2B5EF4-FFF2-40B4-BE49-F238E27FC236}">
                  <a16:creationId xmlns:a16="http://schemas.microsoft.com/office/drawing/2014/main" id="{70F96791-3645-77BC-4755-29E393645776}"/>
                </a:ext>
              </a:extLst>
            </p:cNvPr>
            <p:cNvSpPr/>
            <p:nvPr/>
          </p:nvSpPr>
          <p:spPr>
            <a:xfrm>
              <a:off x="5090400" y="3619075"/>
              <a:ext cx="82775" cy="28075"/>
            </a:xfrm>
            <a:custGeom>
              <a:avLst/>
              <a:gdLst/>
              <a:ahLst/>
              <a:cxnLst/>
              <a:rect l="l" t="t" r="r" b="b"/>
              <a:pathLst>
                <a:path w="3311" h="1123" extrusionOk="0">
                  <a:moveTo>
                    <a:pt x="2609" y="0"/>
                  </a:moveTo>
                  <a:cubicBezTo>
                    <a:pt x="2605" y="0"/>
                    <a:pt x="2603" y="2"/>
                    <a:pt x="2603" y="4"/>
                  </a:cubicBezTo>
                  <a:cubicBezTo>
                    <a:pt x="2603" y="4"/>
                    <a:pt x="2717" y="96"/>
                    <a:pt x="2877" y="233"/>
                  </a:cubicBezTo>
                  <a:cubicBezTo>
                    <a:pt x="2968" y="301"/>
                    <a:pt x="3059" y="392"/>
                    <a:pt x="3105" y="507"/>
                  </a:cubicBezTo>
                  <a:cubicBezTo>
                    <a:pt x="3151" y="575"/>
                    <a:pt x="3174" y="621"/>
                    <a:pt x="3174" y="666"/>
                  </a:cubicBezTo>
                  <a:cubicBezTo>
                    <a:pt x="3174" y="735"/>
                    <a:pt x="3151" y="781"/>
                    <a:pt x="3105" y="826"/>
                  </a:cubicBezTo>
                  <a:cubicBezTo>
                    <a:pt x="2989" y="928"/>
                    <a:pt x="2826" y="946"/>
                    <a:pt x="2665" y="946"/>
                  </a:cubicBezTo>
                  <a:cubicBezTo>
                    <a:pt x="2573" y="946"/>
                    <a:pt x="2481" y="940"/>
                    <a:pt x="2398" y="940"/>
                  </a:cubicBezTo>
                  <a:cubicBezTo>
                    <a:pt x="2192" y="895"/>
                    <a:pt x="2055" y="872"/>
                    <a:pt x="2055" y="872"/>
                  </a:cubicBezTo>
                  <a:lnTo>
                    <a:pt x="1941" y="872"/>
                  </a:lnTo>
                  <a:cubicBezTo>
                    <a:pt x="1873" y="872"/>
                    <a:pt x="1781" y="872"/>
                    <a:pt x="1667" y="849"/>
                  </a:cubicBezTo>
                  <a:cubicBezTo>
                    <a:pt x="1439" y="872"/>
                    <a:pt x="1165" y="917"/>
                    <a:pt x="868" y="917"/>
                  </a:cubicBezTo>
                  <a:cubicBezTo>
                    <a:pt x="731" y="917"/>
                    <a:pt x="594" y="917"/>
                    <a:pt x="457" y="895"/>
                  </a:cubicBezTo>
                  <a:cubicBezTo>
                    <a:pt x="320" y="872"/>
                    <a:pt x="206" y="826"/>
                    <a:pt x="138" y="758"/>
                  </a:cubicBezTo>
                  <a:cubicBezTo>
                    <a:pt x="69" y="689"/>
                    <a:pt x="47" y="598"/>
                    <a:pt x="47" y="529"/>
                  </a:cubicBezTo>
                  <a:cubicBezTo>
                    <a:pt x="47" y="484"/>
                    <a:pt x="47" y="438"/>
                    <a:pt x="47" y="438"/>
                  </a:cubicBezTo>
                  <a:cubicBezTo>
                    <a:pt x="47" y="438"/>
                    <a:pt x="24" y="461"/>
                    <a:pt x="24" y="529"/>
                  </a:cubicBezTo>
                  <a:cubicBezTo>
                    <a:pt x="1" y="598"/>
                    <a:pt x="1" y="712"/>
                    <a:pt x="92" y="803"/>
                  </a:cubicBezTo>
                  <a:cubicBezTo>
                    <a:pt x="161" y="895"/>
                    <a:pt x="298" y="963"/>
                    <a:pt x="435" y="986"/>
                  </a:cubicBezTo>
                  <a:cubicBezTo>
                    <a:pt x="571" y="1032"/>
                    <a:pt x="708" y="1054"/>
                    <a:pt x="868" y="1054"/>
                  </a:cubicBezTo>
                  <a:cubicBezTo>
                    <a:pt x="967" y="1062"/>
                    <a:pt x="1066" y="1065"/>
                    <a:pt x="1162" y="1065"/>
                  </a:cubicBezTo>
                  <a:cubicBezTo>
                    <a:pt x="1353" y="1065"/>
                    <a:pt x="1530" y="1054"/>
                    <a:pt x="1667" y="1054"/>
                  </a:cubicBezTo>
                  <a:cubicBezTo>
                    <a:pt x="1781" y="1054"/>
                    <a:pt x="1850" y="1054"/>
                    <a:pt x="1918" y="1077"/>
                  </a:cubicBezTo>
                  <a:lnTo>
                    <a:pt x="2032" y="1077"/>
                  </a:lnTo>
                  <a:cubicBezTo>
                    <a:pt x="2032" y="1077"/>
                    <a:pt x="2169" y="1100"/>
                    <a:pt x="2398" y="1123"/>
                  </a:cubicBezTo>
                  <a:lnTo>
                    <a:pt x="2786" y="1123"/>
                  </a:lnTo>
                  <a:cubicBezTo>
                    <a:pt x="2854" y="1100"/>
                    <a:pt x="2922" y="1077"/>
                    <a:pt x="3014" y="1054"/>
                  </a:cubicBezTo>
                  <a:cubicBezTo>
                    <a:pt x="3082" y="1032"/>
                    <a:pt x="3151" y="986"/>
                    <a:pt x="3219" y="917"/>
                  </a:cubicBezTo>
                  <a:cubicBezTo>
                    <a:pt x="3265" y="849"/>
                    <a:pt x="3311" y="758"/>
                    <a:pt x="3311" y="666"/>
                  </a:cubicBezTo>
                  <a:cubicBezTo>
                    <a:pt x="3288" y="575"/>
                    <a:pt x="3265" y="507"/>
                    <a:pt x="3219" y="438"/>
                  </a:cubicBezTo>
                  <a:cubicBezTo>
                    <a:pt x="3128" y="324"/>
                    <a:pt x="3014" y="256"/>
                    <a:pt x="2922" y="187"/>
                  </a:cubicBezTo>
                  <a:cubicBezTo>
                    <a:pt x="2763" y="68"/>
                    <a:pt x="2638" y="0"/>
                    <a:pt x="260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7" name="Google Shape;1571;p23">
              <a:extLst>
                <a:ext uri="{FF2B5EF4-FFF2-40B4-BE49-F238E27FC236}">
                  <a16:creationId xmlns:a16="http://schemas.microsoft.com/office/drawing/2014/main" id="{8EB56239-CC8E-4D09-577C-4F2BCE672021}"/>
                </a:ext>
              </a:extLst>
            </p:cNvPr>
            <p:cNvSpPr/>
            <p:nvPr/>
          </p:nvSpPr>
          <p:spPr>
            <a:xfrm>
              <a:off x="5166300" y="3601400"/>
              <a:ext cx="65650" cy="56650"/>
            </a:xfrm>
            <a:custGeom>
              <a:avLst/>
              <a:gdLst/>
              <a:ahLst/>
              <a:cxnLst/>
              <a:rect l="l" t="t" r="r" b="b"/>
              <a:pathLst>
                <a:path w="2626" h="2266" extrusionOk="0">
                  <a:moveTo>
                    <a:pt x="964" y="0"/>
                  </a:moveTo>
                  <a:cubicBezTo>
                    <a:pt x="961" y="0"/>
                    <a:pt x="959" y="2"/>
                    <a:pt x="959" y="4"/>
                  </a:cubicBezTo>
                  <a:cubicBezTo>
                    <a:pt x="936" y="27"/>
                    <a:pt x="1096" y="118"/>
                    <a:pt x="1279" y="278"/>
                  </a:cubicBezTo>
                  <a:cubicBezTo>
                    <a:pt x="1484" y="438"/>
                    <a:pt x="1735" y="666"/>
                    <a:pt x="1941" y="917"/>
                  </a:cubicBezTo>
                  <a:cubicBezTo>
                    <a:pt x="2146" y="1191"/>
                    <a:pt x="2329" y="1488"/>
                    <a:pt x="2397" y="1716"/>
                  </a:cubicBezTo>
                  <a:cubicBezTo>
                    <a:pt x="2420" y="1807"/>
                    <a:pt x="2420" y="1898"/>
                    <a:pt x="2397" y="1944"/>
                  </a:cubicBezTo>
                  <a:cubicBezTo>
                    <a:pt x="2397" y="1967"/>
                    <a:pt x="2397" y="1990"/>
                    <a:pt x="2374" y="1990"/>
                  </a:cubicBezTo>
                  <a:cubicBezTo>
                    <a:pt x="2374" y="2013"/>
                    <a:pt x="2374" y="2013"/>
                    <a:pt x="2374" y="2013"/>
                  </a:cubicBezTo>
                  <a:cubicBezTo>
                    <a:pt x="2374" y="2013"/>
                    <a:pt x="2352" y="2035"/>
                    <a:pt x="2306" y="2058"/>
                  </a:cubicBezTo>
                  <a:cubicBezTo>
                    <a:pt x="2287" y="2068"/>
                    <a:pt x="2260" y="2073"/>
                    <a:pt x="2229" y="2073"/>
                  </a:cubicBezTo>
                  <a:cubicBezTo>
                    <a:pt x="2185" y="2073"/>
                    <a:pt x="2131" y="2062"/>
                    <a:pt x="2078" y="2035"/>
                  </a:cubicBezTo>
                  <a:cubicBezTo>
                    <a:pt x="1849" y="1990"/>
                    <a:pt x="1553" y="1807"/>
                    <a:pt x="1256" y="1624"/>
                  </a:cubicBezTo>
                  <a:cubicBezTo>
                    <a:pt x="1096" y="1533"/>
                    <a:pt x="959" y="1465"/>
                    <a:pt x="800" y="1396"/>
                  </a:cubicBezTo>
                  <a:cubicBezTo>
                    <a:pt x="731" y="1351"/>
                    <a:pt x="663" y="1305"/>
                    <a:pt x="594" y="1282"/>
                  </a:cubicBezTo>
                  <a:cubicBezTo>
                    <a:pt x="526" y="1259"/>
                    <a:pt x="480" y="1236"/>
                    <a:pt x="411" y="1214"/>
                  </a:cubicBezTo>
                  <a:cubicBezTo>
                    <a:pt x="160" y="1100"/>
                    <a:pt x="1" y="1054"/>
                    <a:pt x="1" y="1054"/>
                  </a:cubicBezTo>
                  <a:lnTo>
                    <a:pt x="1" y="1054"/>
                  </a:lnTo>
                  <a:cubicBezTo>
                    <a:pt x="1" y="1099"/>
                    <a:pt x="617" y="1373"/>
                    <a:pt x="1188" y="1739"/>
                  </a:cubicBezTo>
                  <a:cubicBezTo>
                    <a:pt x="1461" y="1921"/>
                    <a:pt x="1758" y="2127"/>
                    <a:pt x="2009" y="2218"/>
                  </a:cubicBezTo>
                  <a:cubicBezTo>
                    <a:pt x="2094" y="2246"/>
                    <a:pt x="2179" y="2266"/>
                    <a:pt x="2252" y="2266"/>
                  </a:cubicBezTo>
                  <a:cubicBezTo>
                    <a:pt x="2298" y="2266"/>
                    <a:pt x="2340" y="2258"/>
                    <a:pt x="2374" y="2241"/>
                  </a:cubicBezTo>
                  <a:cubicBezTo>
                    <a:pt x="2489" y="2195"/>
                    <a:pt x="2511" y="2149"/>
                    <a:pt x="2511" y="2149"/>
                  </a:cubicBezTo>
                  <a:cubicBezTo>
                    <a:pt x="2511" y="2149"/>
                    <a:pt x="2557" y="2104"/>
                    <a:pt x="2603" y="2013"/>
                  </a:cubicBezTo>
                  <a:cubicBezTo>
                    <a:pt x="2626" y="1921"/>
                    <a:pt x="2626" y="1784"/>
                    <a:pt x="2580" y="1647"/>
                  </a:cubicBezTo>
                  <a:cubicBezTo>
                    <a:pt x="2489" y="1373"/>
                    <a:pt x="2283" y="1099"/>
                    <a:pt x="2055" y="826"/>
                  </a:cubicBezTo>
                  <a:cubicBezTo>
                    <a:pt x="1827" y="575"/>
                    <a:pt x="1553" y="346"/>
                    <a:pt x="1324" y="209"/>
                  </a:cubicBezTo>
                  <a:cubicBezTo>
                    <a:pt x="1140" y="86"/>
                    <a:pt x="993" y="0"/>
                    <a:pt x="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8" name="Google Shape;1572;p23">
              <a:extLst>
                <a:ext uri="{FF2B5EF4-FFF2-40B4-BE49-F238E27FC236}">
                  <a16:creationId xmlns:a16="http://schemas.microsoft.com/office/drawing/2014/main" id="{EE9F18C6-FD26-5099-6B87-B2BCC8A773E7}"/>
                </a:ext>
              </a:extLst>
            </p:cNvPr>
            <p:cNvSpPr/>
            <p:nvPr/>
          </p:nvSpPr>
          <p:spPr>
            <a:xfrm>
              <a:off x="5154325" y="3585500"/>
              <a:ext cx="91900" cy="67375"/>
            </a:xfrm>
            <a:custGeom>
              <a:avLst/>
              <a:gdLst/>
              <a:ahLst/>
              <a:cxnLst/>
              <a:rect l="l" t="t" r="r" b="b"/>
              <a:pathLst>
                <a:path w="3676" h="2695" extrusionOk="0">
                  <a:moveTo>
                    <a:pt x="411" y="1"/>
                  </a:moveTo>
                  <a:cubicBezTo>
                    <a:pt x="160" y="24"/>
                    <a:pt x="0" y="92"/>
                    <a:pt x="0" y="92"/>
                  </a:cubicBezTo>
                  <a:cubicBezTo>
                    <a:pt x="0" y="97"/>
                    <a:pt x="7" y="99"/>
                    <a:pt x="21" y="99"/>
                  </a:cubicBezTo>
                  <a:cubicBezTo>
                    <a:pt x="58" y="99"/>
                    <a:pt x="144" y="85"/>
                    <a:pt x="265" y="85"/>
                  </a:cubicBezTo>
                  <a:cubicBezTo>
                    <a:pt x="309" y="85"/>
                    <a:pt x="358" y="87"/>
                    <a:pt x="411" y="92"/>
                  </a:cubicBezTo>
                  <a:cubicBezTo>
                    <a:pt x="662" y="92"/>
                    <a:pt x="982" y="161"/>
                    <a:pt x="1301" y="298"/>
                  </a:cubicBezTo>
                  <a:cubicBezTo>
                    <a:pt x="1598" y="434"/>
                    <a:pt x="1895" y="594"/>
                    <a:pt x="2077" y="754"/>
                  </a:cubicBezTo>
                  <a:cubicBezTo>
                    <a:pt x="2283" y="891"/>
                    <a:pt x="2420" y="1005"/>
                    <a:pt x="2420" y="1005"/>
                  </a:cubicBezTo>
                  <a:cubicBezTo>
                    <a:pt x="2420" y="1005"/>
                    <a:pt x="2534" y="1096"/>
                    <a:pt x="2716" y="1279"/>
                  </a:cubicBezTo>
                  <a:cubicBezTo>
                    <a:pt x="2808" y="1370"/>
                    <a:pt x="2922" y="1462"/>
                    <a:pt x="3013" y="1576"/>
                  </a:cubicBezTo>
                  <a:cubicBezTo>
                    <a:pt x="3127" y="1713"/>
                    <a:pt x="3241" y="1827"/>
                    <a:pt x="3356" y="1941"/>
                  </a:cubicBezTo>
                  <a:cubicBezTo>
                    <a:pt x="3447" y="2078"/>
                    <a:pt x="3561" y="2215"/>
                    <a:pt x="3561" y="2352"/>
                  </a:cubicBezTo>
                  <a:cubicBezTo>
                    <a:pt x="3561" y="2397"/>
                    <a:pt x="3538" y="2466"/>
                    <a:pt x="3493" y="2512"/>
                  </a:cubicBezTo>
                  <a:cubicBezTo>
                    <a:pt x="3470" y="2557"/>
                    <a:pt x="3401" y="2580"/>
                    <a:pt x="3356" y="2603"/>
                  </a:cubicBezTo>
                  <a:cubicBezTo>
                    <a:pt x="3219" y="2626"/>
                    <a:pt x="3127" y="2626"/>
                    <a:pt x="3036" y="2649"/>
                  </a:cubicBezTo>
                  <a:cubicBezTo>
                    <a:pt x="2968" y="2649"/>
                    <a:pt x="2922" y="2671"/>
                    <a:pt x="2922" y="2671"/>
                  </a:cubicBezTo>
                  <a:cubicBezTo>
                    <a:pt x="2933" y="2683"/>
                    <a:pt x="2945" y="2683"/>
                    <a:pt x="2965" y="2683"/>
                  </a:cubicBezTo>
                  <a:cubicBezTo>
                    <a:pt x="2985" y="2683"/>
                    <a:pt x="3013" y="2683"/>
                    <a:pt x="3059" y="2694"/>
                  </a:cubicBezTo>
                  <a:cubicBezTo>
                    <a:pt x="3127" y="2694"/>
                    <a:pt x="3219" y="2694"/>
                    <a:pt x="3356" y="2671"/>
                  </a:cubicBezTo>
                  <a:cubicBezTo>
                    <a:pt x="3424" y="2671"/>
                    <a:pt x="3515" y="2649"/>
                    <a:pt x="3561" y="2580"/>
                  </a:cubicBezTo>
                  <a:cubicBezTo>
                    <a:pt x="3630" y="2512"/>
                    <a:pt x="3652" y="2443"/>
                    <a:pt x="3675" y="2352"/>
                  </a:cubicBezTo>
                  <a:cubicBezTo>
                    <a:pt x="3675" y="2146"/>
                    <a:pt x="3561" y="2009"/>
                    <a:pt x="3470" y="1850"/>
                  </a:cubicBezTo>
                  <a:cubicBezTo>
                    <a:pt x="3356" y="1713"/>
                    <a:pt x="3241" y="1599"/>
                    <a:pt x="3150" y="1484"/>
                  </a:cubicBezTo>
                  <a:cubicBezTo>
                    <a:pt x="3059" y="1347"/>
                    <a:pt x="2945" y="1233"/>
                    <a:pt x="2853" y="1142"/>
                  </a:cubicBezTo>
                  <a:cubicBezTo>
                    <a:pt x="2671" y="959"/>
                    <a:pt x="2534" y="845"/>
                    <a:pt x="2534" y="845"/>
                  </a:cubicBezTo>
                  <a:cubicBezTo>
                    <a:pt x="2534" y="845"/>
                    <a:pt x="2420" y="731"/>
                    <a:pt x="2192" y="594"/>
                  </a:cubicBezTo>
                  <a:cubicBezTo>
                    <a:pt x="1986" y="457"/>
                    <a:pt x="1667" y="275"/>
                    <a:pt x="1347" y="161"/>
                  </a:cubicBezTo>
                  <a:cubicBezTo>
                    <a:pt x="1027" y="46"/>
                    <a:pt x="662" y="1"/>
                    <a:pt x="4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9" name="Google Shape;1573;p23">
              <a:extLst>
                <a:ext uri="{FF2B5EF4-FFF2-40B4-BE49-F238E27FC236}">
                  <a16:creationId xmlns:a16="http://schemas.microsoft.com/office/drawing/2014/main" id="{39C6ECEE-9A6A-97C8-09F3-4E752F375471}"/>
                </a:ext>
              </a:extLst>
            </p:cNvPr>
            <p:cNvSpPr/>
            <p:nvPr/>
          </p:nvSpPr>
          <p:spPr>
            <a:xfrm>
              <a:off x="5083925" y="3608900"/>
              <a:ext cx="169700" cy="45125"/>
            </a:xfrm>
            <a:custGeom>
              <a:avLst/>
              <a:gdLst/>
              <a:ahLst/>
              <a:cxnLst/>
              <a:rect l="l" t="t" r="r" b="b"/>
              <a:pathLst>
                <a:path w="6788" h="1805" extrusionOk="0">
                  <a:moveTo>
                    <a:pt x="808" y="1"/>
                  </a:moveTo>
                  <a:lnTo>
                    <a:pt x="808" y="1"/>
                  </a:lnTo>
                  <a:cubicBezTo>
                    <a:pt x="648" y="115"/>
                    <a:pt x="511" y="275"/>
                    <a:pt x="420" y="411"/>
                  </a:cubicBezTo>
                  <a:cubicBezTo>
                    <a:pt x="1" y="1204"/>
                    <a:pt x="444" y="1350"/>
                    <a:pt x="992" y="1350"/>
                  </a:cubicBezTo>
                  <a:cubicBezTo>
                    <a:pt x="1281" y="1350"/>
                    <a:pt x="1599" y="1310"/>
                    <a:pt x="1835" y="1302"/>
                  </a:cubicBezTo>
                  <a:cubicBezTo>
                    <a:pt x="1983" y="1302"/>
                    <a:pt x="2450" y="1380"/>
                    <a:pt x="2847" y="1380"/>
                  </a:cubicBezTo>
                  <a:cubicBezTo>
                    <a:pt x="3307" y="1380"/>
                    <a:pt x="3672" y="1275"/>
                    <a:pt x="3341" y="822"/>
                  </a:cubicBezTo>
                  <a:lnTo>
                    <a:pt x="3341" y="822"/>
                  </a:lnTo>
                  <a:cubicBezTo>
                    <a:pt x="4196" y="1025"/>
                    <a:pt x="4941" y="1804"/>
                    <a:pt x="5836" y="1804"/>
                  </a:cubicBezTo>
                  <a:cubicBezTo>
                    <a:pt x="5849" y="1804"/>
                    <a:pt x="5862" y="1804"/>
                    <a:pt x="5875" y="1804"/>
                  </a:cubicBezTo>
                  <a:cubicBezTo>
                    <a:pt x="6788" y="1781"/>
                    <a:pt x="6217" y="1096"/>
                    <a:pt x="5806" y="663"/>
                  </a:cubicBezTo>
                  <a:cubicBezTo>
                    <a:pt x="5806" y="754"/>
                    <a:pt x="5784" y="845"/>
                    <a:pt x="5738" y="891"/>
                  </a:cubicBezTo>
                  <a:cubicBezTo>
                    <a:pt x="5702" y="954"/>
                    <a:pt x="5612" y="981"/>
                    <a:pt x="5485" y="981"/>
                  </a:cubicBezTo>
                  <a:cubicBezTo>
                    <a:pt x="4738" y="981"/>
                    <a:pt x="2702" y="46"/>
                    <a:pt x="2702" y="46"/>
                  </a:cubicBezTo>
                  <a:lnTo>
                    <a:pt x="2702" y="46"/>
                  </a:lnTo>
                  <a:cubicBezTo>
                    <a:pt x="2702" y="46"/>
                    <a:pt x="3022" y="411"/>
                    <a:pt x="3113" y="731"/>
                  </a:cubicBezTo>
                  <a:cubicBezTo>
                    <a:pt x="3153" y="917"/>
                    <a:pt x="2907" y="1026"/>
                    <a:pt x="2483" y="1026"/>
                  </a:cubicBezTo>
                  <a:cubicBezTo>
                    <a:pt x="2178" y="1026"/>
                    <a:pt x="1781" y="969"/>
                    <a:pt x="1333" y="845"/>
                  </a:cubicBezTo>
                  <a:cubicBezTo>
                    <a:pt x="830" y="708"/>
                    <a:pt x="762" y="343"/>
                    <a:pt x="808"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0" name="Google Shape;1574;p23">
              <a:extLst>
                <a:ext uri="{FF2B5EF4-FFF2-40B4-BE49-F238E27FC236}">
                  <a16:creationId xmlns:a16="http://schemas.microsoft.com/office/drawing/2014/main" id="{44D17176-6C7B-6327-B69C-7B5C51A701BC}"/>
                </a:ext>
              </a:extLst>
            </p:cNvPr>
            <p:cNvSpPr/>
            <p:nvPr/>
          </p:nvSpPr>
          <p:spPr>
            <a:xfrm>
              <a:off x="5059400" y="3180425"/>
              <a:ext cx="97225" cy="120250"/>
            </a:xfrm>
            <a:custGeom>
              <a:avLst/>
              <a:gdLst/>
              <a:ahLst/>
              <a:cxnLst/>
              <a:rect l="l" t="t" r="r" b="b"/>
              <a:pathLst>
                <a:path w="3889" h="4810" extrusionOk="0">
                  <a:moveTo>
                    <a:pt x="1352" y="1"/>
                  </a:moveTo>
                  <a:cubicBezTo>
                    <a:pt x="622" y="1"/>
                    <a:pt x="373" y="614"/>
                    <a:pt x="373" y="614"/>
                  </a:cubicBezTo>
                  <a:cubicBezTo>
                    <a:pt x="0" y="1119"/>
                    <a:pt x="661" y="4809"/>
                    <a:pt x="1585" y="4809"/>
                  </a:cubicBezTo>
                  <a:cubicBezTo>
                    <a:pt x="1622" y="4809"/>
                    <a:pt x="1659" y="4803"/>
                    <a:pt x="1697" y="4791"/>
                  </a:cubicBezTo>
                  <a:cubicBezTo>
                    <a:pt x="2679" y="4449"/>
                    <a:pt x="3889" y="888"/>
                    <a:pt x="1994" y="135"/>
                  </a:cubicBezTo>
                  <a:cubicBezTo>
                    <a:pt x="1748" y="39"/>
                    <a:pt x="1535" y="1"/>
                    <a:pt x="13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1" name="Google Shape;1575;p23">
              <a:extLst>
                <a:ext uri="{FF2B5EF4-FFF2-40B4-BE49-F238E27FC236}">
                  <a16:creationId xmlns:a16="http://schemas.microsoft.com/office/drawing/2014/main" id="{20A19820-9717-CCD5-C54B-B1E20B5190BC}"/>
                </a:ext>
              </a:extLst>
            </p:cNvPr>
            <p:cNvSpPr/>
            <p:nvPr/>
          </p:nvSpPr>
          <p:spPr>
            <a:xfrm>
              <a:off x="5059450" y="3180425"/>
              <a:ext cx="97175" cy="120375"/>
            </a:xfrm>
            <a:custGeom>
              <a:avLst/>
              <a:gdLst/>
              <a:ahLst/>
              <a:cxnLst/>
              <a:rect l="l" t="t" r="r" b="b"/>
              <a:pathLst>
                <a:path w="3887" h="4815" extrusionOk="0">
                  <a:moveTo>
                    <a:pt x="1350" y="1"/>
                  </a:moveTo>
                  <a:cubicBezTo>
                    <a:pt x="620" y="1"/>
                    <a:pt x="371" y="614"/>
                    <a:pt x="371" y="614"/>
                  </a:cubicBezTo>
                  <a:cubicBezTo>
                    <a:pt x="0" y="1116"/>
                    <a:pt x="130" y="4815"/>
                    <a:pt x="1501" y="4815"/>
                  </a:cubicBezTo>
                  <a:cubicBezTo>
                    <a:pt x="1563" y="4815"/>
                    <a:pt x="1628" y="4807"/>
                    <a:pt x="1695" y="4791"/>
                  </a:cubicBezTo>
                  <a:cubicBezTo>
                    <a:pt x="2700" y="4540"/>
                    <a:pt x="3887" y="888"/>
                    <a:pt x="1992" y="135"/>
                  </a:cubicBezTo>
                  <a:cubicBezTo>
                    <a:pt x="1746" y="39"/>
                    <a:pt x="1533" y="1"/>
                    <a:pt x="135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2" name="Google Shape;1576;p23">
              <a:extLst>
                <a:ext uri="{FF2B5EF4-FFF2-40B4-BE49-F238E27FC236}">
                  <a16:creationId xmlns:a16="http://schemas.microsoft.com/office/drawing/2014/main" id="{6AD9B09D-8943-33CB-5899-1CAD9A9FF954}"/>
                </a:ext>
              </a:extLst>
            </p:cNvPr>
            <p:cNvSpPr/>
            <p:nvPr/>
          </p:nvSpPr>
          <p:spPr>
            <a:xfrm>
              <a:off x="5072150" y="3200125"/>
              <a:ext cx="38250" cy="76275"/>
            </a:xfrm>
            <a:custGeom>
              <a:avLst/>
              <a:gdLst/>
              <a:ahLst/>
              <a:cxnLst/>
              <a:rect l="l" t="t" r="r" b="b"/>
              <a:pathLst>
                <a:path w="1530" h="3051" extrusionOk="0">
                  <a:moveTo>
                    <a:pt x="1504" y="1"/>
                  </a:moveTo>
                  <a:cubicBezTo>
                    <a:pt x="1445" y="1"/>
                    <a:pt x="1296" y="34"/>
                    <a:pt x="1119" y="123"/>
                  </a:cubicBezTo>
                  <a:cubicBezTo>
                    <a:pt x="868" y="237"/>
                    <a:pt x="594" y="442"/>
                    <a:pt x="411" y="693"/>
                  </a:cubicBezTo>
                  <a:cubicBezTo>
                    <a:pt x="206" y="945"/>
                    <a:pt x="92" y="1218"/>
                    <a:pt x="23" y="1447"/>
                  </a:cubicBezTo>
                  <a:cubicBezTo>
                    <a:pt x="23" y="1492"/>
                    <a:pt x="23" y="1538"/>
                    <a:pt x="0" y="1629"/>
                  </a:cubicBezTo>
                  <a:cubicBezTo>
                    <a:pt x="0" y="1721"/>
                    <a:pt x="23" y="1789"/>
                    <a:pt x="23" y="1858"/>
                  </a:cubicBezTo>
                  <a:cubicBezTo>
                    <a:pt x="46" y="1995"/>
                    <a:pt x="46" y="2086"/>
                    <a:pt x="69" y="2154"/>
                  </a:cubicBezTo>
                  <a:cubicBezTo>
                    <a:pt x="160" y="2086"/>
                    <a:pt x="229" y="2017"/>
                    <a:pt x="297" y="1972"/>
                  </a:cubicBezTo>
                  <a:cubicBezTo>
                    <a:pt x="343" y="1926"/>
                    <a:pt x="366" y="1903"/>
                    <a:pt x="411" y="1880"/>
                  </a:cubicBezTo>
                  <a:cubicBezTo>
                    <a:pt x="434" y="1858"/>
                    <a:pt x="457" y="1858"/>
                    <a:pt x="480" y="1835"/>
                  </a:cubicBezTo>
                  <a:cubicBezTo>
                    <a:pt x="525" y="1812"/>
                    <a:pt x="571" y="1789"/>
                    <a:pt x="594" y="1766"/>
                  </a:cubicBezTo>
                  <a:lnTo>
                    <a:pt x="640" y="1766"/>
                  </a:lnTo>
                  <a:cubicBezTo>
                    <a:pt x="685" y="1743"/>
                    <a:pt x="685" y="1743"/>
                    <a:pt x="685" y="1743"/>
                  </a:cubicBezTo>
                  <a:lnTo>
                    <a:pt x="731" y="1743"/>
                  </a:lnTo>
                  <a:cubicBezTo>
                    <a:pt x="738" y="1743"/>
                    <a:pt x="749" y="1741"/>
                    <a:pt x="760" y="1741"/>
                  </a:cubicBezTo>
                  <a:cubicBezTo>
                    <a:pt x="784" y="1741"/>
                    <a:pt x="815" y="1751"/>
                    <a:pt x="845" y="1812"/>
                  </a:cubicBezTo>
                  <a:lnTo>
                    <a:pt x="868" y="1812"/>
                  </a:lnTo>
                  <a:cubicBezTo>
                    <a:pt x="891" y="1835"/>
                    <a:pt x="913" y="1880"/>
                    <a:pt x="913" y="1880"/>
                  </a:cubicBezTo>
                  <a:cubicBezTo>
                    <a:pt x="913" y="1903"/>
                    <a:pt x="868" y="1972"/>
                    <a:pt x="754" y="2040"/>
                  </a:cubicBezTo>
                  <a:cubicBezTo>
                    <a:pt x="662" y="2109"/>
                    <a:pt x="480" y="2200"/>
                    <a:pt x="388" y="2360"/>
                  </a:cubicBezTo>
                  <a:cubicBezTo>
                    <a:pt x="320" y="2497"/>
                    <a:pt x="274" y="2656"/>
                    <a:pt x="320" y="2793"/>
                  </a:cubicBezTo>
                  <a:cubicBezTo>
                    <a:pt x="388" y="2930"/>
                    <a:pt x="571" y="3022"/>
                    <a:pt x="731" y="3044"/>
                  </a:cubicBezTo>
                  <a:cubicBezTo>
                    <a:pt x="763" y="3049"/>
                    <a:pt x="796" y="3050"/>
                    <a:pt x="828" y="3050"/>
                  </a:cubicBezTo>
                  <a:cubicBezTo>
                    <a:pt x="977" y="3050"/>
                    <a:pt x="1120" y="3010"/>
                    <a:pt x="1233" y="2953"/>
                  </a:cubicBezTo>
                  <a:cubicBezTo>
                    <a:pt x="1347" y="2885"/>
                    <a:pt x="1393" y="2793"/>
                    <a:pt x="1393" y="2748"/>
                  </a:cubicBezTo>
                  <a:cubicBezTo>
                    <a:pt x="1393" y="2679"/>
                    <a:pt x="1393" y="2656"/>
                    <a:pt x="1370" y="2656"/>
                  </a:cubicBezTo>
                  <a:cubicBezTo>
                    <a:pt x="1347" y="2656"/>
                    <a:pt x="1347" y="2793"/>
                    <a:pt x="1142" y="2862"/>
                  </a:cubicBezTo>
                  <a:cubicBezTo>
                    <a:pt x="1102" y="2889"/>
                    <a:pt x="1038" y="2900"/>
                    <a:pt x="969" y="2900"/>
                  </a:cubicBezTo>
                  <a:cubicBezTo>
                    <a:pt x="921" y="2900"/>
                    <a:pt x="869" y="2894"/>
                    <a:pt x="822" y="2885"/>
                  </a:cubicBezTo>
                  <a:cubicBezTo>
                    <a:pt x="708" y="2862"/>
                    <a:pt x="617" y="2793"/>
                    <a:pt x="594" y="2725"/>
                  </a:cubicBezTo>
                  <a:cubicBezTo>
                    <a:pt x="571" y="2634"/>
                    <a:pt x="617" y="2520"/>
                    <a:pt x="685" y="2428"/>
                  </a:cubicBezTo>
                  <a:cubicBezTo>
                    <a:pt x="731" y="2360"/>
                    <a:pt x="845" y="2291"/>
                    <a:pt x="982" y="2223"/>
                  </a:cubicBezTo>
                  <a:cubicBezTo>
                    <a:pt x="1096" y="2131"/>
                    <a:pt x="1256" y="2040"/>
                    <a:pt x="1301" y="1880"/>
                  </a:cubicBezTo>
                  <a:cubicBezTo>
                    <a:pt x="1324" y="1743"/>
                    <a:pt x="1256" y="1675"/>
                    <a:pt x="1233" y="1629"/>
                  </a:cubicBezTo>
                  <a:lnTo>
                    <a:pt x="1233" y="1629"/>
                  </a:lnTo>
                  <a:cubicBezTo>
                    <a:pt x="1256" y="1652"/>
                    <a:pt x="1256" y="1652"/>
                    <a:pt x="1256" y="1652"/>
                  </a:cubicBezTo>
                  <a:cubicBezTo>
                    <a:pt x="1210" y="1606"/>
                    <a:pt x="1187" y="1561"/>
                    <a:pt x="1142" y="1538"/>
                  </a:cubicBezTo>
                  <a:cubicBezTo>
                    <a:pt x="1096" y="1515"/>
                    <a:pt x="1050" y="1492"/>
                    <a:pt x="1005" y="1470"/>
                  </a:cubicBezTo>
                  <a:cubicBezTo>
                    <a:pt x="940" y="1453"/>
                    <a:pt x="876" y="1437"/>
                    <a:pt x="819" y="1437"/>
                  </a:cubicBezTo>
                  <a:cubicBezTo>
                    <a:pt x="796" y="1437"/>
                    <a:pt x="774" y="1440"/>
                    <a:pt x="754" y="1447"/>
                  </a:cubicBezTo>
                  <a:lnTo>
                    <a:pt x="617" y="1447"/>
                  </a:lnTo>
                  <a:cubicBezTo>
                    <a:pt x="617" y="1447"/>
                    <a:pt x="617" y="1470"/>
                    <a:pt x="525" y="1492"/>
                  </a:cubicBezTo>
                  <a:cubicBezTo>
                    <a:pt x="503" y="1492"/>
                    <a:pt x="457" y="1492"/>
                    <a:pt x="457" y="1515"/>
                  </a:cubicBezTo>
                  <a:lnTo>
                    <a:pt x="434" y="1515"/>
                  </a:lnTo>
                  <a:cubicBezTo>
                    <a:pt x="427" y="1523"/>
                    <a:pt x="424" y="1525"/>
                    <a:pt x="423" y="1525"/>
                  </a:cubicBezTo>
                  <a:cubicBezTo>
                    <a:pt x="421" y="1525"/>
                    <a:pt x="427" y="1515"/>
                    <a:pt x="411" y="1515"/>
                  </a:cubicBezTo>
                  <a:cubicBezTo>
                    <a:pt x="411" y="1538"/>
                    <a:pt x="411" y="1538"/>
                    <a:pt x="411" y="1538"/>
                  </a:cubicBezTo>
                  <a:cubicBezTo>
                    <a:pt x="411" y="1515"/>
                    <a:pt x="388" y="1561"/>
                    <a:pt x="388" y="1424"/>
                  </a:cubicBezTo>
                  <a:cubicBezTo>
                    <a:pt x="411" y="1241"/>
                    <a:pt x="503" y="990"/>
                    <a:pt x="640" y="762"/>
                  </a:cubicBezTo>
                  <a:cubicBezTo>
                    <a:pt x="799" y="534"/>
                    <a:pt x="1005" y="328"/>
                    <a:pt x="1187" y="214"/>
                  </a:cubicBezTo>
                  <a:cubicBezTo>
                    <a:pt x="1370" y="77"/>
                    <a:pt x="1530" y="32"/>
                    <a:pt x="1530" y="9"/>
                  </a:cubicBezTo>
                  <a:cubicBezTo>
                    <a:pt x="1530" y="4"/>
                    <a:pt x="1521" y="1"/>
                    <a:pt x="15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3" name="Google Shape;1577;p23">
              <a:extLst>
                <a:ext uri="{FF2B5EF4-FFF2-40B4-BE49-F238E27FC236}">
                  <a16:creationId xmlns:a16="http://schemas.microsoft.com/office/drawing/2014/main" id="{05BFC41C-E1F9-3A7A-C363-78A79C6B0E7A}"/>
                </a:ext>
              </a:extLst>
            </p:cNvPr>
            <p:cNvSpPr/>
            <p:nvPr/>
          </p:nvSpPr>
          <p:spPr>
            <a:xfrm>
              <a:off x="5086425" y="3186625"/>
              <a:ext cx="22850" cy="8025"/>
            </a:xfrm>
            <a:custGeom>
              <a:avLst/>
              <a:gdLst/>
              <a:ahLst/>
              <a:cxnLst/>
              <a:rect l="l" t="t" r="r" b="b"/>
              <a:pathLst>
                <a:path w="914" h="321" extrusionOk="0">
                  <a:moveTo>
                    <a:pt x="502" y="1"/>
                  </a:moveTo>
                  <a:cubicBezTo>
                    <a:pt x="274" y="1"/>
                    <a:pt x="46" y="69"/>
                    <a:pt x="23" y="161"/>
                  </a:cubicBezTo>
                  <a:cubicBezTo>
                    <a:pt x="0" y="252"/>
                    <a:pt x="160" y="320"/>
                    <a:pt x="388" y="320"/>
                  </a:cubicBezTo>
                  <a:cubicBezTo>
                    <a:pt x="639" y="320"/>
                    <a:pt x="845" y="252"/>
                    <a:pt x="890" y="161"/>
                  </a:cubicBezTo>
                  <a:cubicBezTo>
                    <a:pt x="913" y="69"/>
                    <a:pt x="730" y="1"/>
                    <a:pt x="5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4" name="Google Shape;1578;p23">
              <a:extLst>
                <a:ext uri="{FF2B5EF4-FFF2-40B4-BE49-F238E27FC236}">
                  <a16:creationId xmlns:a16="http://schemas.microsoft.com/office/drawing/2014/main" id="{D1B2B6C3-D451-2D55-FD49-D6D0AE27B1F3}"/>
                </a:ext>
              </a:extLst>
            </p:cNvPr>
            <p:cNvSpPr/>
            <p:nvPr/>
          </p:nvSpPr>
          <p:spPr>
            <a:xfrm>
              <a:off x="5067975" y="3201850"/>
              <a:ext cx="57850" cy="73750"/>
            </a:xfrm>
            <a:custGeom>
              <a:avLst/>
              <a:gdLst/>
              <a:ahLst/>
              <a:cxnLst/>
              <a:rect l="l" t="t" r="r" b="b"/>
              <a:pathLst>
                <a:path w="2314" h="2950" extrusionOk="0">
                  <a:moveTo>
                    <a:pt x="1505" y="0"/>
                  </a:moveTo>
                  <a:cubicBezTo>
                    <a:pt x="965" y="0"/>
                    <a:pt x="533" y="921"/>
                    <a:pt x="533" y="921"/>
                  </a:cubicBezTo>
                  <a:cubicBezTo>
                    <a:pt x="533" y="921"/>
                    <a:pt x="0" y="2949"/>
                    <a:pt x="934" y="2949"/>
                  </a:cubicBezTo>
                  <a:cubicBezTo>
                    <a:pt x="986" y="2949"/>
                    <a:pt x="1042" y="2943"/>
                    <a:pt x="1103" y="2930"/>
                  </a:cubicBezTo>
                  <a:cubicBezTo>
                    <a:pt x="2290" y="2702"/>
                    <a:pt x="2313" y="259"/>
                    <a:pt x="1674" y="31"/>
                  </a:cubicBezTo>
                  <a:cubicBezTo>
                    <a:pt x="1617" y="10"/>
                    <a:pt x="1561" y="0"/>
                    <a:pt x="15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5" name="Google Shape;1579;p23">
              <a:extLst>
                <a:ext uri="{FF2B5EF4-FFF2-40B4-BE49-F238E27FC236}">
                  <a16:creationId xmlns:a16="http://schemas.microsoft.com/office/drawing/2014/main" id="{5B4B7A2F-B319-808C-F00A-FF434D76D602}"/>
                </a:ext>
              </a:extLst>
            </p:cNvPr>
            <p:cNvSpPr/>
            <p:nvPr/>
          </p:nvSpPr>
          <p:spPr>
            <a:xfrm>
              <a:off x="4841625" y="3424600"/>
              <a:ext cx="81625" cy="82025"/>
            </a:xfrm>
            <a:custGeom>
              <a:avLst/>
              <a:gdLst/>
              <a:ahLst/>
              <a:cxnLst/>
              <a:rect l="l" t="t" r="r" b="b"/>
              <a:pathLst>
                <a:path w="3265" h="3281" extrusionOk="0">
                  <a:moveTo>
                    <a:pt x="114" y="0"/>
                  </a:moveTo>
                  <a:lnTo>
                    <a:pt x="0" y="2602"/>
                  </a:lnTo>
                  <a:cubicBezTo>
                    <a:pt x="563" y="3121"/>
                    <a:pt x="1140" y="3281"/>
                    <a:pt x="1636" y="3281"/>
                  </a:cubicBezTo>
                  <a:cubicBezTo>
                    <a:pt x="2427" y="3281"/>
                    <a:pt x="3013" y="2876"/>
                    <a:pt x="3013" y="2876"/>
                  </a:cubicBezTo>
                  <a:lnTo>
                    <a:pt x="3264" y="959"/>
                  </a:lnTo>
                  <a:lnTo>
                    <a:pt x="114" y="0"/>
                  </a:ln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6" name="Google Shape;1580;p23">
              <a:extLst>
                <a:ext uri="{FF2B5EF4-FFF2-40B4-BE49-F238E27FC236}">
                  <a16:creationId xmlns:a16="http://schemas.microsoft.com/office/drawing/2014/main" id="{9F488D53-2028-BE7C-902A-2583C597545E}"/>
                </a:ext>
              </a:extLst>
            </p:cNvPr>
            <p:cNvSpPr/>
            <p:nvPr/>
          </p:nvSpPr>
          <p:spPr>
            <a:xfrm>
              <a:off x="4841625" y="3424600"/>
              <a:ext cx="81625" cy="77625"/>
            </a:xfrm>
            <a:custGeom>
              <a:avLst/>
              <a:gdLst/>
              <a:ahLst/>
              <a:cxnLst/>
              <a:rect l="l" t="t" r="r" b="b"/>
              <a:pathLst>
                <a:path w="3265" h="3105" extrusionOk="0">
                  <a:moveTo>
                    <a:pt x="114" y="0"/>
                  </a:moveTo>
                  <a:lnTo>
                    <a:pt x="0" y="2602"/>
                  </a:lnTo>
                  <a:cubicBezTo>
                    <a:pt x="251" y="2830"/>
                    <a:pt x="502" y="2990"/>
                    <a:pt x="753" y="3104"/>
                  </a:cubicBezTo>
                  <a:cubicBezTo>
                    <a:pt x="595" y="2360"/>
                    <a:pt x="504" y="1460"/>
                    <a:pt x="1272" y="1460"/>
                  </a:cubicBezTo>
                  <a:cubicBezTo>
                    <a:pt x="1282" y="1460"/>
                    <a:pt x="1291" y="1461"/>
                    <a:pt x="1301" y="1461"/>
                  </a:cubicBezTo>
                  <a:cubicBezTo>
                    <a:pt x="1643" y="1461"/>
                    <a:pt x="2009" y="1529"/>
                    <a:pt x="2351" y="1552"/>
                  </a:cubicBezTo>
                  <a:cubicBezTo>
                    <a:pt x="2625" y="1575"/>
                    <a:pt x="2899" y="1598"/>
                    <a:pt x="3173" y="1643"/>
                  </a:cubicBezTo>
                  <a:lnTo>
                    <a:pt x="3264" y="959"/>
                  </a:lnTo>
                  <a:lnTo>
                    <a:pt x="114"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7" name="Google Shape;1581;p23">
              <a:extLst>
                <a:ext uri="{FF2B5EF4-FFF2-40B4-BE49-F238E27FC236}">
                  <a16:creationId xmlns:a16="http://schemas.microsoft.com/office/drawing/2014/main" id="{7BEBE6BE-D788-61FD-1F0A-F18003E5A238}"/>
                </a:ext>
              </a:extLst>
            </p:cNvPr>
            <p:cNvSpPr/>
            <p:nvPr/>
          </p:nvSpPr>
          <p:spPr>
            <a:xfrm>
              <a:off x="4620775" y="3031825"/>
              <a:ext cx="525000" cy="416525"/>
            </a:xfrm>
            <a:custGeom>
              <a:avLst/>
              <a:gdLst/>
              <a:ahLst/>
              <a:cxnLst/>
              <a:rect l="l" t="t" r="r" b="b"/>
              <a:pathLst>
                <a:path w="21000" h="16661" extrusionOk="0">
                  <a:moveTo>
                    <a:pt x="10425" y="1"/>
                  </a:moveTo>
                  <a:cubicBezTo>
                    <a:pt x="7543" y="1"/>
                    <a:pt x="5844" y="1263"/>
                    <a:pt x="5844" y="1263"/>
                  </a:cubicBezTo>
                  <a:cubicBezTo>
                    <a:pt x="891" y="4572"/>
                    <a:pt x="3744" y="9822"/>
                    <a:pt x="3744" y="9822"/>
                  </a:cubicBezTo>
                  <a:cubicBezTo>
                    <a:pt x="3744" y="9822"/>
                    <a:pt x="3167" y="9294"/>
                    <a:pt x="2397" y="9294"/>
                  </a:cubicBezTo>
                  <a:cubicBezTo>
                    <a:pt x="1991" y="9294"/>
                    <a:pt x="1531" y="9441"/>
                    <a:pt x="1073" y="9891"/>
                  </a:cubicBezTo>
                  <a:cubicBezTo>
                    <a:pt x="1" y="10986"/>
                    <a:pt x="1393" y="13451"/>
                    <a:pt x="2945" y="14068"/>
                  </a:cubicBezTo>
                  <a:cubicBezTo>
                    <a:pt x="3320" y="14216"/>
                    <a:pt x="3640" y="14276"/>
                    <a:pt x="3912" y="14276"/>
                  </a:cubicBezTo>
                  <a:cubicBezTo>
                    <a:pt x="5066" y="14276"/>
                    <a:pt x="5365" y="13200"/>
                    <a:pt x="5365" y="13200"/>
                  </a:cubicBezTo>
                  <a:cubicBezTo>
                    <a:pt x="6208" y="14886"/>
                    <a:pt x="9239" y="16661"/>
                    <a:pt x="12566" y="16661"/>
                  </a:cubicBezTo>
                  <a:cubicBezTo>
                    <a:pt x="13022" y="16661"/>
                    <a:pt x="13484" y="16627"/>
                    <a:pt x="13947" y="16556"/>
                  </a:cubicBezTo>
                  <a:cubicBezTo>
                    <a:pt x="17576" y="16008"/>
                    <a:pt x="21000" y="12995"/>
                    <a:pt x="18170" y="8361"/>
                  </a:cubicBezTo>
                  <a:cubicBezTo>
                    <a:pt x="17850" y="5736"/>
                    <a:pt x="18055" y="1947"/>
                    <a:pt x="13878" y="578"/>
                  </a:cubicBezTo>
                  <a:cubicBezTo>
                    <a:pt x="12596" y="156"/>
                    <a:pt x="11437" y="1"/>
                    <a:pt x="10425"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8" name="Google Shape;1582;p23">
              <a:extLst>
                <a:ext uri="{FF2B5EF4-FFF2-40B4-BE49-F238E27FC236}">
                  <a16:creationId xmlns:a16="http://schemas.microsoft.com/office/drawing/2014/main" id="{3CE8AF89-96FD-4564-DF34-C7BC86717C5F}"/>
                </a:ext>
              </a:extLst>
            </p:cNvPr>
            <p:cNvSpPr/>
            <p:nvPr/>
          </p:nvSpPr>
          <p:spPr>
            <a:xfrm>
              <a:off x="4761150" y="3086775"/>
              <a:ext cx="384625" cy="361550"/>
            </a:xfrm>
            <a:custGeom>
              <a:avLst/>
              <a:gdLst/>
              <a:ahLst/>
              <a:cxnLst/>
              <a:rect l="l" t="t" r="r" b="b"/>
              <a:pathLst>
                <a:path w="15385" h="14462" extrusionOk="0">
                  <a:moveTo>
                    <a:pt x="10820" y="0"/>
                  </a:moveTo>
                  <a:cubicBezTo>
                    <a:pt x="12075" y="1735"/>
                    <a:pt x="12052" y="4041"/>
                    <a:pt x="12258" y="5798"/>
                  </a:cubicBezTo>
                  <a:cubicBezTo>
                    <a:pt x="15111" y="10432"/>
                    <a:pt x="11664" y="13445"/>
                    <a:pt x="8058" y="13992"/>
                  </a:cubicBezTo>
                  <a:cubicBezTo>
                    <a:pt x="7598" y="14062"/>
                    <a:pt x="7140" y="14094"/>
                    <a:pt x="6687" y="14094"/>
                  </a:cubicBezTo>
                  <a:cubicBezTo>
                    <a:pt x="3854" y="14094"/>
                    <a:pt x="1240" y="12830"/>
                    <a:pt x="1" y="11413"/>
                  </a:cubicBezTo>
                  <a:lnTo>
                    <a:pt x="1" y="11413"/>
                  </a:lnTo>
                  <a:cubicBezTo>
                    <a:pt x="1074" y="12963"/>
                    <a:pt x="3895" y="14461"/>
                    <a:pt x="6957" y="14461"/>
                  </a:cubicBezTo>
                  <a:cubicBezTo>
                    <a:pt x="7411" y="14461"/>
                    <a:pt x="7871" y="14428"/>
                    <a:pt x="8332" y="14358"/>
                  </a:cubicBezTo>
                  <a:cubicBezTo>
                    <a:pt x="11961" y="13810"/>
                    <a:pt x="15385" y="10797"/>
                    <a:pt x="12555" y="6163"/>
                  </a:cubicBezTo>
                  <a:cubicBezTo>
                    <a:pt x="12326" y="4269"/>
                    <a:pt x="12372" y="1758"/>
                    <a:pt x="1082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9" name="Google Shape;1583;p23">
              <a:extLst>
                <a:ext uri="{FF2B5EF4-FFF2-40B4-BE49-F238E27FC236}">
                  <a16:creationId xmlns:a16="http://schemas.microsoft.com/office/drawing/2014/main" id="{ACA2F09A-E763-DC2B-172D-DAD9B27AC0CB}"/>
                </a:ext>
              </a:extLst>
            </p:cNvPr>
            <p:cNvSpPr/>
            <p:nvPr/>
          </p:nvSpPr>
          <p:spPr>
            <a:xfrm>
              <a:off x="4655025" y="3350400"/>
              <a:ext cx="99300" cy="38200"/>
            </a:xfrm>
            <a:custGeom>
              <a:avLst/>
              <a:gdLst/>
              <a:ahLst/>
              <a:cxnLst/>
              <a:rect l="l" t="t" r="r" b="b"/>
              <a:pathLst>
                <a:path w="3972" h="1528" extrusionOk="0">
                  <a:moveTo>
                    <a:pt x="0" y="1"/>
                  </a:moveTo>
                  <a:lnTo>
                    <a:pt x="0" y="1"/>
                  </a:lnTo>
                  <a:cubicBezTo>
                    <a:pt x="411" y="571"/>
                    <a:pt x="982" y="1074"/>
                    <a:pt x="1575" y="1325"/>
                  </a:cubicBezTo>
                  <a:cubicBezTo>
                    <a:pt x="1954" y="1469"/>
                    <a:pt x="2276" y="1528"/>
                    <a:pt x="2549" y="1528"/>
                  </a:cubicBezTo>
                  <a:cubicBezTo>
                    <a:pt x="3528" y="1528"/>
                    <a:pt x="3883" y="776"/>
                    <a:pt x="3972" y="526"/>
                  </a:cubicBezTo>
                  <a:cubicBezTo>
                    <a:pt x="3880" y="389"/>
                    <a:pt x="3789" y="252"/>
                    <a:pt x="3721" y="92"/>
                  </a:cubicBezTo>
                  <a:cubicBezTo>
                    <a:pt x="3721" y="92"/>
                    <a:pt x="3422" y="1168"/>
                    <a:pt x="2268" y="1168"/>
                  </a:cubicBezTo>
                  <a:cubicBezTo>
                    <a:pt x="1996" y="1168"/>
                    <a:pt x="1676" y="1108"/>
                    <a:pt x="1301" y="959"/>
                  </a:cubicBezTo>
                  <a:cubicBezTo>
                    <a:pt x="822" y="777"/>
                    <a:pt x="388" y="412"/>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0" name="Google Shape;1584;p23">
              <a:extLst>
                <a:ext uri="{FF2B5EF4-FFF2-40B4-BE49-F238E27FC236}">
                  <a16:creationId xmlns:a16="http://schemas.microsoft.com/office/drawing/2014/main" id="{2F80785A-D2DF-5699-F6C6-59E9D94EB5D6}"/>
                </a:ext>
              </a:extLst>
            </p:cNvPr>
            <p:cNvSpPr/>
            <p:nvPr/>
          </p:nvSpPr>
          <p:spPr>
            <a:xfrm>
              <a:off x="4659000" y="3288700"/>
              <a:ext cx="68500" cy="83175"/>
            </a:xfrm>
            <a:custGeom>
              <a:avLst/>
              <a:gdLst/>
              <a:ahLst/>
              <a:cxnLst/>
              <a:rect l="l" t="t" r="r" b="b"/>
              <a:pathLst>
                <a:path w="2740" h="3327" extrusionOk="0">
                  <a:moveTo>
                    <a:pt x="562" y="0"/>
                  </a:moveTo>
                  <a:cubicBezTo>
                    <a:pt x="25" y="0"/>
                    <a:pt x="47" y="962"/>
                    <a:pt x="47" y="962"/>
                  </a:cubicBezTo>
                  <a:cubicBezTo>
                    <a:pt x="1" y="1944"/>
                    <a:pt x="1393" y="3176"/>
                    <a:pt x="1987" y="3313"/>
                  </a:cubicBezTo>
                  <a:cubicBezTo>
                    <a:pt x="2034" y="3322"/>
                    <a:pt x="2079" y="3326"/>
                    <a:pt x="2121" y="3326"/>
                  </a:cubicBezTo>
                  <a:cubicBezTo>
                    <a:pt x="2623" y="3326"/>
                    <a:pt x="2740" y="2743"/>
                    <a:pt x="2740" y="2743"/>
                  </a:cubicBezTo>
                  <a:cubicBezTo>
                    <a:pt x="2740" y="2743"/>
                    <a:pt x="1987" y="2446"/>
                    <a:pt x="1827" y="1852"/>
                  </a:cubicBezTo>
                  <a:cubicBezTo>
                    <a:pt x="1705" y="1399"/>
                    <a:pt x="2103" y="1345"/>
                    <a:pt x="2297" y="1345"/>
                  </a:cubicBezTo>
                  <a:cubicBezTo>
                    <a:pt x="2357" y="1345"/>
                    <a:pt x="2398" y="1350"/>
                    <a:pt x="2398" y="1350"/>
                  </a:cubicBezTo>
                  <a:cubicBezTo>
                    <a:pt x="2398" y="1350"/>
                    <a:pt x="1188" y="72"/>
                    <a:pt x="617" y="4"/>
                  </a:cubicBezTo>
                  <a:cubicBezTo>
                    <a:pt x="598" y="1"/>
                    <a:pt x="580" y="0"/>
                    <a:pt x="5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1" name="Google Shape;1585;p23">
              <a:extLst>
                <a:ext uri="{FF2B5EF4-FFF2-40B4-BE49-F238E27FC236}">
                  <a16:creationId xmlns:a16="http://schemas.microsoft.com/office/drawing/2014/main" id="{9B3F1327-97EC-2256-B46C-631F1AA0C71B}"/>
                </a:ext>
              </a:extLst>
            </p:cNvPr>
            <p:cNvSpPr/>
            <p:nvPr/>
          </p:nvSpPr>
          <p:spPr>
            <a:xfrm>
              <a:off x="4661300" y="3288775"/>
              <a:ext cx="71350" cy="83425"/>
            </a:xfrm>
            <a:custGeom>
              <a:avLst/>
              <a:gdLst/>
              <a:ahLst/>
              <a:cxnLst/>
              <a:rect l="l" t="t" r="r" b="b"/>
              <a:pathLst>
                <a:path w="2854" h="3337" extrusionOk="0">
                  <a:moveTo>
                    <a:pt x="525" y="1"/>
                  </a:moveTo>
                  <a:cubicBezTo>
                    <a:pt x="434" y="1"/>
                    <a:pt x="343" y="23"/>
                    <a:pt x="274" y="69"/>
                  </a:cubicBezTo>
                  <a:cubicBezTo>
                    <a:pt x="183" y="92"/>
                    <a:pt x="137" y="160"/>
                    <a:pt x="92" y="206"/>
                  </a:cubicBezTo>
                  <a:cubicBezTo>
                    <a:pt x="23" y="320"/>
                    <a:pt x="23" y="411"/>
                    <a:pt x="0" y="480"/>
                  </a:cubicBezTo>
                  <a:cubicBezTo>
                    <a:pt x="0" y="526"/>
                    <a:pt x="0" y="571"/>
                    <a:pt x="23" y="571"/>
                  </a:cubicBezTo>
                  <a:cubicBezTo>
                    <a:pt x="46" y="571"/>
                    <a:pt x="69" y="434"/>
                    <a:pt x="183" y="275"/>
                  </a:cubicBezTo>
                  <a:cubicBezTo>
                    <a:pt x="251" y="183"/>
                    <a:pt x="365" y="138"/>
                    <a:pt x="502" y="138"/>
                  </a:cubicBezTo>
                  <a:cubicBezTo>
                    <a:pt x="639" y="160"/>
                    <a:pt x="799" y="229"/>
                    <a:pt x="959" y="297"/>
                  </a:cubicBezTo>
                  <a:cubicBezTo>
                    <a:pt x="1256" y="457"/>
                    <a:pt x="1552" y="708"/>
                    <a:pt x="1803" y="936"/>
                  </a:cubicBezTo>
                  <a:cubicBezTo>
                    <a:pt x="1872" y="1005"/>
                    <a:pt x="1940" y="1073"/>
                    <a:pt x="1986" y="1119"/>
                  </a:cubicBezTo>
                  <a:cubicBezTo>
                    <a:pt x="2009" y="1165"/>
                    <a:pt x="2055" y="1210"/>
                    <a:pt x="2055" y="1210"/>
                  </a:cubicBezTo>
                  <a:lnTo>
                    <a:pt x="2077" y="1233"/>
                  </a:lnTo>
                  <a:cubicBezTo>
                    <a:pt x="2077" y="1233"/>
                    <a:pt x="2077" y="1243"/>
                    <a:pt x="2071" y="1243"/>
                  </a:cubicBezTo>
                  <a:cubicBezTo>
                    <a:pt x="2067" y="1243"/>
                    <a:pt x="2062" y="1241"/>
                    <a:pt x="2055" y="1233"/>
                  </a:cubicBezTo>
                  <a:lnTo>
                    <a:pt x="1986" y="1233"/>
                  </a:lnTo>
                  <a:cubicBezTo>
                    <a:pt x="1963" y="1233"/>
                    <a:pt x="1940" y="1256"/>
                    <a:pt x="1918" y="1256"/>
                  </a:cubicBezTo>
                  <a:cubicBezTo>
                    <a:pt x="1849" y="1279"/>
                    <a:pt x="1803" y="1302"/>
                    <a:pt x="1781" y="1325"/>
                  </a:cubicBezTo>
                  <a:cubicBezTo>
                    <a:pt x="1712" y="1370"/>
                    <a:pt x="1666" y="1416"/>
                    <a:pt x="1644" y="1439"/>
                  </a:cubicBezTo>
                  <a:cubicBezTo>
                    <a:pt x="1621" y="1484"/>
                    <a:pt x="1621" y="1507"/>
                    <a:pt x="1621" y="1507"/>
                  </a:cubicBezTo>
                  <a:cubicBezTo>
                    <a:pt x="1621" y="1507"/>
                    <a:pt x="1598" y="1507"/>
                    <a:pt x="1598" y="1553"/>
                  </a:cubicBezTo>
                  <a:cubicBezTo>
                    <a:pt x="1575" y="1598"/>
                    <a:pt x="1575" y="1644"/>
                    <a:pt x="1552" y="1713"/>
                  </a:cubicBezTo>
                  <a:cubicBezTo>
                    <a:pt x="1552" y="1849"/>
                    <a:pt x="1598" y="2032"/>
                    <a:pt x="1689" y="2192"/>
                  </a:cubicBezTo>
                  <a:cubicBezTo>
                    <a:pt x="1781" y="2374"/>
                    <a:pt x="1963" y="2557"/>
                    <a:pt x="2191" y="2694"/>
                  </a:cubicBezTo>
                  <a:cubicBezTo>
                    <a:pt x="2237" y="2717"/>
                    <a:pt x="2306" y="2740"/>
                    <a:pt x="2374" y="2762"/>
                  </a:cubicBezTo>
                  <a:cubicBezTo>
                    <a:pt x="2397" y="2785"/>
                    <a:pt x="2443" y="2808"/>
                    <a:pt x="2465" y="2808"/>
                  </a:cubicBezTo>
                  <a:lnTo>
                    <a:pt x="2511" y="2808"/>
                  </a:lnTo>
                  <a:cubicBezTo>
                    <a:pt x="2534" y="2808"/>
                    <a:pt x="2534" y="2831"/>
                    <a:pt x="2511" y="2854"/>
                  </a:cubicBezTo>
                  <a:cubicBezTo>
                    <a:pt x="2534" y="2854"/>
                    <a:pt x="2488" y="2899"/>
                    <a:pt x="2488" y="2945"/>
                  </a:cubicBezTo>
                  <a:cubicBezTo>
                    <a:pt x="2443" y="3036"/>
                    <a:pt x="2374" y="3082"/>
                    <a:pt x="2260" y="3105"/>
                  </a:cubicBezTo>
                  <a:cubicBezTo>
                    <a:pt x="2195" y="3121"/>
                    <a:pt x="2119" y="3137"/>
                    <a:pt x="2040" y="3137"/>
                  </a:cubicBezTo>
                  <a:cubicBezTo>
                    <a:pt x="2007" y="3137"/>
                    <a:pt x="1974" y="3134"/>
                    <a:pt x="1940" y="3128"/>
                  </a:cubicBezTo>
                  <a:cubicBezTo>
                    <a:pt x="1735" y="3082"/>
                    <a:pt x="1530" y="2991"/>
                    <a:pt x="1347" y="2922"/>
                  </a:cubicBezTo>
                  <a:cubicBezTo>
                    <a:pt x="1027" y="2740"/>
                    <a:pt x="845" y="2580"/>
                    <a:pt x="822" y="2580"/>
                  </a:cubicBezTo>
                  <a:cubicBezTo>
                    <a:pt x="799" y="2603"/>
                    <a:pt x="959" y="2808"/>
                    <a:pt x="1278" y="3014"/>
                  </a:cubicBezTo>
                  <a:cubicBezTo>
                    <a:pt x="1438" y="3128"/>
                    <a:pt x="1644" y="3242"/>
                    <a:pt x="1895" y="3310"/>
                  </a:cubicBezTo>
                  <a:cubicBezTo>
                    <a:pt x="1974" y="3323"/>
                    <a:pt x="2053" y="3337"/>
                    <a:pt x="2136" y="3337"/>
                  </a:cubicBezTo>
                  <a:cubicBezTo>
                    <a:pt x="2197" y="3337"/>
                    <a:pt x="2261" y="3330"/>
                    <a:pt x="2328" y="3310"/>
                  </a:cubicBezTo>
                  <a:cubicBezTo>
                    <a:pt x="2488" y="3287"/>
                    <a:pt x="2625" y="3173"/>
                    <a:pt x="2716" y="3059"/>
                  </a:cubicBezTo>
                  <a:cubicBezTo>
                    <a:pt x="2739" y="2991"/>
                    <a:pt x="2785" y="2945"/>
                    <a:pt x="2808" y="2831"/>
                  </a:cubicBezTo>
                  <a:lnTo>
                    <a:pt x="2831" y="2671"/>
                  </a:lnTo>
                  <a:cubicBezTo>
                    <a:pt x="2853" y="2671"/>
                    <a:pt x="2853" y="2648"/>
                    <a:pt x="2853" y="2648"/>
                  </a:cubicBezTo>
                  <a:lnTo>
                    <a:pt x="2808" y="2626"/>
                  </a:lnTo>
                  <a:lnTo>
                    <a:pt x="2739" y="2603"/>
                  </a:lnTo>
                  <a:lnTo>
                    <a:pt x="2579" y="2557"/>
                  </a:lnTo>
                  <a:cubicBezTo>
                    <a:pt x="2557" y="2557"/>
                    <a:pt x="2534" y="2534"/>
                    <a:pt x="2511" y="2534"/>
                  </a:cubicBezTo>
                  <a:cubicBezTo>
                    <a:pt x="2465" y="2511"/>
                    <a:pt x="2397" y="2489"/>
                    <a:pt x="2351" y="2466"/>
                  </a:cubicBezTo>
                  <a:cubicBezTo>
                    <a:pt x="2191" y="2352"/>
                    <a:pt x="2055" y="2192"/>
                    <a:pt x="1986" y="2055"/>
                  </a:cubicBezTo>
                  <a:cubicBezTo>
                    <a:pt x="1918" y="1918"/>
                    <a:pt x="1918" y="1804"/>
                    <a:pt x="1918" y="1735"/>
                  </a:cubicBezTo>
                  <a:cubicBezTo>
                    <a:pt x="1940" y="1690"/>
                    <a:pt x="1940" y="1667"/>
                    <a:pt x="1940" y="1644"/>
                  </a:cubicBezTo>
                  <a:cubicBezTo>
                    <a:pt x="1940" y="1644"/>
                    <a:pt x="1963" y="1621"/>
                    <a:pt x="1963" y="1621"/>
                  </a:cubicBezTo>
                  <a:cubicBezTo>
                    <a:pt x="1963" y="1621"/>
                    <a:pt x="1963" y="1598"/>
                    <a:pt x="1986" y="1576"/>
                  </a:cubicBezTo>
                  <a:cubicBezTo>
                    <a:pt x="2009" y="1576"/>
                    <a:pt x="2009" y="1576"/>
                    <a:pt x="2032" y="1553"/>
                  </a:cubicBezTo>
                  <a:lnTo>
                    <a:pt x="2237" y="1553"/>
                  </a:lnTo>
                  <a:cubicBezTo>
                    <a:pt x="2306" y="1576"/>
                    <a:pt x="2374" y="1598"/>
                    <a:pt x="2443" y="1621"/>
                  </a:cubicBezTo>
                  <a:cubicBezTo>
                    <a:pt x="2557" y="1667"/>
                    <a:pt x="2694" y="1713"/>
                    <a:pt x="2831" y="1758"/>
                  </a:cubicBezTo>
                  <a:cubicBezTo>
                    <a:pt x="2785" y="1690"/>
                    <a:pt x="2762" y="1644"/>
                    <a:pt x="2694" y="1530"/>
                  </a:cubicBezTo>
                  <a:cubicBezTo>
                    <a:pt x="2625" y="1439"/>
                    <a:pt x="2557" y="1325"/>
                    <a:pt x="2465" y="1210"/>
                  </a:cubicBezTo>
                  <a:cubicBezTo>
                    <a:pt x="2420" y="1165"/>
                    <a:pt x="2374" y="1096"/>
                    <a:pt x="2328" y="1051"/>
                  </a:cubicBezTo>
                  <a:cubicBezTo>
                    <a:pt x="2283" y="1005"/>
                    <a:pt x="2260" y="982"/>
                    <a:pt x="2214" y="936"/>
                  </a:cubicBezTo>
                  <a:cubicBezTo>
                    <a:pt x="2146" y="891"/>
                    <a:pt x="2077" y="822"/>
                    <a:pt x="2009" y="754"/>
                  </a:cubicBezTo>
                  <a:cubicBezTo>
                    <a:pt x="1735" y="526"/>
                    <a:pt x="1415" y="297"/>
                    <a:pt x="1050" y="138"/>
                  </a:cubicBezTo>
                  <a:cubicBezTo>
                    <a:pt x="890" y="69"/>
                    <a:pt x="708" y="1"/>
                    <a:pt x="52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2" name="Google Shape;1586;p23">
              <a:extLst>
                <a:ext uri="{FF2B5EF4-FFF2-40B4-BE49-F238E27FC236}">
                  <a16:creationId xmlns:a16="http://schemas.microsoft.com/office/drawing/2014/main" id="{3DE0A8A4-45D5-88B9-D7B7-85C355002B25}"/>
                </a:ext>
              </a:extLst>
            </p:cNvPr>
            <p:cNvSpPr/>
            <p:nvPr/>
          </p:nvSpPr>
          <p:spPr>
            <a:xfrm>
              <a:off x="4668150" y="3271100"/>
              <a:ext cx="18275" cy="8675"/>
            </a:xfrm>
            <a:custGeom>
              <a:avLst/>
              <a:gdLst/>
              <a:ahLst/>
              <a:cxnLst/>
              <a:rect l="l" t="t" r="r" b="b"/>
              <a:pathLst>
                <a:path w="731" h="347" extrusionOk="0">
                  <a:moveTo>
                    <a:pt x="411" y="0"/>
                  </a:moveTo>
                  <a:cubicBezTo>
                    <a:pt x="228" y="0"/>
                    <a:pt x="69" y="46"/>
                    <a:pt x="23" y="137"/>
                  </a:cubicBezTo>
                  <a:cubicBezTo>
                    <a:pt x="0" y="228"/>
                    <a:pt x="137" y="320"/>
                    <a:pt x="320" y="342"/>
                  </a:cubicBezTo>
                  <a:cubicBezTo>
                    <a:pt x="344" y="345"/>
                    <a:pt x="368" y="347"/>
                    <a:pt x="391" y="347"/>
                  </a:cubicBezTo>
                  <a:cubicBezTo>
                    <a:pt x="548" y="347"/>
                    <a:pt x="688" y="285"/>
                    <a:pt x="708" y="205"/>
                  </a:cubicBezTo>
                  <a:cubicBezTo>
                    <a:pt x="731" y="114"/>
                    <a:pt x="594" y="23"/>
                    <a:pt x="411"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3" name="Google Shape;1587;p23">
              <a:extLst>
                <a:ext uri="{FF2B5EF4-FFF2-40B4-BE49-F238E27FC236}">
                  <a16:creationId xmlns:a16="http://schemas.microsoft.com/office/drawing/2014/main" id="{AAD45156-53D6-BE33-45A2-A22BE9E660D2}"/>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4" name="Google Shape;1588;p23">
              <a:extLst>
                <a:ext uri="{FF2B5EF4-FFF2-40B4-BE49-F238E27FC236}">
                  <a16:creationId xmlns:a16="http://schemas.microsoft.com/office/drawing/2014/main" id="{CA952978-FE47-3263-8B52-F7093445D85E}"/>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5" name="Google Shape;1589;p23">
              <a:extLst>
                <a:ext uri="{FF2B5EF4-FFF2-40B4-BE49-F238E27FC236}">
                  <a16:creationId xmlns:a16="http://schemas.microsoft.com/office/drawing/2014/main" id="{AFDB6437-0A89-C5FD-FEE2-63B182EE00BA}"/>
                </a:ext>
              </a:extLst>
            </p:cNvPr>
            <p:cNvSpPr/>
            <p:nvPr/>
          </p:nvSpPr>
          <p:spPr>
            <a:xfrm>
              <a:off x="5032200" y="3182075"/>
              <a:ext cx="2300" cy="25"/>
            </a:xfrm>
            <a:custGeom>
              <a:avLst/>
              <a:gdLst/>
              <a:ahLst/>
              <a:cxnLst/>
              <a:rect l="l" t="t" r="r" b="b"/>
              <a:pathLst>
                <a:path w="92" h="1" extrusionOk="0">
                  <a:moveTo>
                    <a:pt x="92" y="0"/>
                  </a:moveTo>
                  <a:lnTo>
                    <a:pt x="69" y="0"/>
                  </a:lnTo>
                  <a:cubicBezTo>
                    <a:pt x="1" y="0"/>
                    <a:pt x="23" y="0"/>
                    <a:pt x="92"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6" name="Google Shape;1590;p23">
              <a:extLst>
                <a:ext uri="{FF2B5EF4-FFF2-40B4-BE49-F238E27FC236}">
                  <a16:creationId xmlns:a16="http://schemas.microsoft.com/office/drawing/2014/main" id="{1734A96E-E67C-3424-29BF-F0AB73B87D9C}"/>
                </a:ext>
              </a:extLst>
            </p:cNvPr>
            <p:cNvSpPr/>
            <p:nvPr/>
          </p:nvSpPr>
          <p:spPr>
            <a:xfrm>
              <a:off x="4862150" y="3208325"/>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7" name="Google Shape;1591;p23">
              <a:extLst>
                <a:ext uri="{FF2B5EF4-FFF2-40B4-BE49-F238E27FC236}">
                  <a16:creationId xmlns:a16="http://schemas.microsoft.com/office/drawing/2014/main" id="{04516503-EB7C-A71D-1ED7-B48411EC30CA}"/>
                </a:ext>
              </a:extLst>
            </p:cNvPr>
            <p:cNvSpPr/>
            <p:nvPr/>
          </p:nvSpPr>
          <p:spPr>
            <a:xfrm>
              <a:off x="4857025" y="3210600"/>
              <a:ext cx="600" cy="600"/>
            </a:xfrm>
            <a:custGeom>
              <a:avLst/>
              <a:gdLst/>
              <a:ahLst/>
              <a:cxnLst/>
              <a:rect l="l" t="t" r="r" b="b"/>
              <a:pathLst>
                <a:path w="24" h="24" extrusionOk="0">
                  <a:moveTo>
                    <a:pt x="23" y="1"/>
                  </a:moveTo>
                  <a:cubicBezTo>
                    <a:pt x="23" y="23"/>
                    <a:pt x="0" y="23"/>
                    <a:pt x="0" y="23"/>
                  </a:cubicBezTo>
                  <a:lnTo>
                    <a:pt x="23" y="23"/>
                  </a:ln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8" name="Google Shape;1592;p23">
              <a:extLst>
                <a:ext uri="{FF2B5EF4-FFF2-40B4-BE49-F238E27FC236}">
                  <a16:creationId xmlns:a16="http://schemas.microsoft.com/office/drawing/2014/main" id="{2C39347D-963D-A1FE-8509-1957925AC778}"/>
                </a:ext>
              </a:extLst>
            </p:cNvPr>
            <p:cNvSpPr/>
            <p:nvPr/>
          </p:nvSpPr>
          <p:spPr>
            <a:xfrm>
              <a:off x="5039625" y="3182650"/>
              <a:ext cx="25" cy="25"/>
            </a:xfrm>
            <a:custGeom>
              <a:avLst/>
              <a:gdLst/>
              <a:ahLst/>
              <a:cxnLst/>
              <a:rect l="l" t="t" r="r" b="b"/>
              <a:pathLst>
                <a:path w="1" h="1" extrusionOk="0">
                  <a:moveTo>
                    <a:pt x="0" y="0"/>
                  </a:moveTo>
                  <a:cubicBezTo>
                    <a:pt x="0" y="0"/>
                    <a:pt x="0" y="0"/>
                    <a:pt x="0" y="0"/>
                  </a:cubicBezTo>
                  <a:cubicBezTo>
                    <a:pt x="0" y="0"/>
                    <a:pt x="0" y="0"/>
                    <a:pt x="0" y="0"/>
                  </a:cubicBezTo>
                  <a:cubicBezTo>
                    <a:pt x="0"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9" name="Google Shape;1593;p23">
              <a:extLst>
                <a:ext uri="{FF2B5EF4-FFF2-40B4-BE49-F238E27FC236}">
                  <a16:creationId xmlns:a16="http://schemas.microsoft.com/office/drawing/2014/main" id="{218523B8-6DA1-3F7E-1977-DE08688045D2}"/>
                </a:ext>
              </a:extLst>
            </p:cNvPr>
            <p:cNvSpPr/>
            <p:nvPr/>
          </p:nvSpPr>
          <p:spPr>
            <a:xfrm>
              <a:off x="4815925" y="3327000"/>
              <a:ext cx="85625" cy="58600"/>
            </a:xfrm>
            <a:custGeom>
              <a:avLst/>
              <a:gdLst/>
              <a:ahLst/>
              <a:cxnLst/>
              <a:rect l="l" t="t" r="r" b="b"/>
              <a:pathLst>
                <a:path w="3425" h="2344" extrusionOk="0">
                  <a:moveTo>
                    <a:pt x="1462" y="1"/>
                  </a:moveTo>
                  <a:cubicBezTo>
                    <a:pt x="731" y="24"/>
                    <a:pt x="1" y="320"/>
                    <a:pt x="138" y="960"/>
                  </a:cubicBezTo>
                  <a:cubicBezTo>
                    <a:pt x="265" y="1573"/>
                    <a:pt x="1078" y="2344"/>
                    <a:pt x="1778" y="2344"/>
                  </a:cubicBezTo>
                  <a:cubicBezTo>
                    <a:pt x="1833" y="2344"/>
                    <a:pt x="1888" y="2339"/>
                    <a:pt x="1941" y="2329"/>
                  </a:cubicBezTo>
                  <a:cubicBezTo>
                    <a:pt x="2671" y="2215"/>
                    <a:pt x="3425" y="1370"/>
                    <a:pt x="3288" y="709"/>
                  </a:cubicBezTo>
                  <a:cubicBezTo>
                    <a:pt x="3151" y="47"/>
                    <a:pt x="2215" y="1"/>
                    <a:pt x="146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0" name="Google Shape;1594;p23">
              <a:extLst>
                <a:ext uri="{FF2B5EF4-FFF2-40B4-BE49-F238E27FC236}">
                  <a16:creationId xmlns:a16="http://schemas.microsoft.com/office/drawing/2014/main" id="{AB2027BA-7816-2687-DE60-EBEB0D6A8FE8}"/>
                </a:ext>
              </a:extLst>
            </p:cNvPr>
            <p:cNvSpPr/>
            <p:nvPr/>
          </p:nvSpPr>
          <p:spPr>
            <a:xfrm>
              <a:off x="4819925" y="3338550"/>
              <a:ext cx="16000" cy="8350"/>
            </a:xfrm>
            <a:custGeom>
              <a:avLst/>
              <a:gdLst/>
              <a:ahLst/>
              <a:cxnLst/>
              <a:rect l="l" t="t" r="r" b="b"/>
              <a:pathLst>
                <a:path w="640" h="334" extrusionOk="0">
                  <a:moveTo>
                    <a:pt x="240" y="0"/>
                  </a:moveTo>
                  <a:cubicBezTo>
                    <a:pt x="130" y="0"/>
                    <a:pt x="40" y="43"/>
                    <a:pt x="23" y="110"/>
                  </a:cubicBezTo>
                  <a:cubicBezTo>
                    <a:pt x="1" y="201"/>
                    <a:pt x="92" y="292"/>
                    <a:pt x="252" y="315"/>
                  </a:cubicBezTo>
                  <a:cubicBezTo>
                    <a:pt x="303" y="328"/>
                    <a:pt x="352" y="333"/>
                    <a:pt x="397" y="333"/>
                  </a:cubicBezTo>
                  <a:cubicBezTo>
                    <a:pt x="513" y="333"/>
                    <a:pt x="600" y="296"/>
                    <a:pt x="617" y="247"/>
                  </a:cubicBezTo>
                  <a:cubicBezTo>
                    <a:pt x="640" y="155"/>
                    <a:pt x="548" y="64"/>
                    <a:pt x="366" y="18"/>
                  </a:cubicBezTo>
                  <a:cubicBezTo>
                    <a:pt x="323" y="6"/>
                    <a:pt x="280" y="0"/>
                    <a:pt x="24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1" name="Google Shape;1595;p23">
              <a:extLst>
                <a:ext uri="{FF2B5EF4-FFF2-40B4-BE49-F238E27FC236}">
                  <a16:creationId xmlns:a16="http://schemas.microsoft.com/office/drawing/2014/main" id="{0A1D53BF-8B48-C0B3-2627-E70C2682D69E}"/>
                </a:ext>
              </a:extLst>
            </p:cNvPr>
            <p:cNvSpPr/>
            <p:nvPr/>
          </p:nvSpPr>
          <p:spPr>
            <a:xfrm>
              <a:off x="5013950" y="3289025"/>
              <a:ext cx="81625" cy="64350"/>
            </a:xfrm>
            <a:custGeom>
              <a:avLst/>
              <a:gdLst/>
              <a:ahLst/>
              <a:cxnLst/>
              <a:rect l="l" t="t" r="r" b="b"/>
              <a:pathLst>
                <a:path w="3265" h="2574" extrusionOk="0">
                  <a:moveTo>
                    <a:pt x="2359" y="0"/>
                  </a:moveTo>
                  <a:cubicBezTo>
                    <a:pt x="2092" y="0"/>
                    <a:pt x="1789" y="83"/>
                    <a:pt x="1507" y="219"/>
                  </a:cubicBezTo>
                  <a:cubicBezTo>
                    <a:pt x="822" y="516"/>
                    <a:pt x="0" y="972"/>
                    <a:pt x="137" y="1611"/>
                  </a:cubicBezTo>
                  <a:cubicBezTo>
                    <a:pt x="271" y="2164"/>
                    <a:pt x="1010" y="2574"/>
                    <a:pt x="1675" y="2574"/>
                  </a:cubicBezTo>
                  <a:cubicBezTo>
                    <a:pt x="1806" y="2574"/>
                    <a:pt x="1934" y="2558"/>
                    <a:pt x="2055" y="2524"/>
                  </a:cubicBezTo>
                  <a:cubicBezTo>
                    <a:pt x="2785" y="2319"/>
                    <a:pt x="3264" y="1178"/>
                    <a:pt x="3105" y="516"/>
                  </a:cubicBezTo>
                  <a:cubicBezTo>
                    <a:pt x="3013" y="149"/>
                    <a:pt x="2719" y="0"/>
                    <a:pt x="2359"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2" name="Google Shape;1596;p23">
              <a:extLst>
                <a:ext uri="{FF2B5EF4-FFF2-40B4-BE49-F238E27FC236}">
                  <a16:creationId xmlns:a16="http://schemas.microsoft.com/office/drawing/2014/main" id="{02B51EA6-787C-489C-1E45-6E973005A577}"/>
                </a:ext>
              </a:extLst>
            </p:cNvPr>
            <p:cNvSpPr/>
            <p:nvPr/>
          </p:nvSpPr>
          <p:spPr>
            <a:xfrm>
              <a:off x="5072725" y="3292525"/>
              <a:ext cx="15425" cy="10925"/>
            </a:xfrm>
            <a:custGeom>
              <a:avLst/>
              <a:gdLst/>
              <a:ahLst/>
              <a:cxnLst/>
              <a:rect l="l" t="t" r="r" b="b"/>
              <a:pathLst>
                <a:path w="617" h="437" extrusionOk="0">
                  <a:moveTo>
                    <a:pt x="453" y="0"/>
                  </a:moveTo>
                  <a:cubicBezTo>
                    <a:pt x="376" y="0"/>
                    <a:pt x="274" y="41"/>
                    <a:pt x="183" y="102"/>
                  </a:cubicBezTo>
                  <a:cubicBezTo>
                    <a:pt x="69" y="216"/>
                    <a:pt x="0" y="353"/>
                    <a:pt x="69" y="398"/>
                  </a:cubicBezTo>
                  <a:cubicBezTo>
                    <a:pt x="94" y="424"/>
                    <a:pt x="133" y="437"/>
                    <a:pt x="178" y="437"/>
                  </a:cubicBezTo>
                  <a:cubicBezTo>
                    <a:pt x="254" y="437"/>
                    <a:pt x="348" y="401"/>
                    <a:pt x="434" y="330"/>
                  </a:cubicBezTo>
                  <a:cubicBezTo>
                    <a:pt x="548" y="239"/>
                    <a:pt x="617" y="102"/>
                    <a:pt x="548" y="33"/>
                  </a:cubicBezTo>
                  <a:cubicBezTo>
                    <a:pt x="525" y="10"/>
                    <a:pt x="492" y="0"/>
                    <a:pt x="4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3" name="Google Shape;1597;p23">
              <a:extLst>
                <a:ext uri="{FF2B5EF4-FFF2-40B4-BE49-F238E27FC236}">
                  <a16:creationId xmlns:a16="http://schemas.microsoft.com/office/drawing/2014/main" id="{BCC5FA1D-EF5D-22A9-2988-48DC743052DE}"/>
                </a:ext>
              </a:extLst>
            </p:cNvPr>
            <p:cNvSpPr/>
            <p:nvPr/>
          </p:nvSpPr>
          <p:spPr>
            <a:xfrm>
              <a:off x="4938625" y="3314450"/>
              <a:ext cx="67350" cy="37700"/>
            </a:xfrm>
            <a:custGeom>
              <a:avLst/>
              <a:gdLst/>
              <a:ahLst/>
              <a:cxnLst/>
              <a:rect l="l" t="t" r="r" b="b"/>
              <a:pathLst>
                <a:path w="2694" h="1508" extrusionOk="0">
                  <a:moveTo>
                    <a:pt x="2283" y="1"/>
                  </a:moveTo>
                  <a:cubicBezTo>
                    <a:pt x="2283" y="1"/>
                    <a:pt x="2146" y="298"/>
                    <a:pt x="1667" y="366"/>
                  </a:cubicBezTo>
                  <a:cubicBezTo>
                    <a:pt x="1619" y="372"/>
                    <a:pt x="1569" y="375"/>
                    <a:pt x="1517" y="375"/>
                  </a:cubicBezTo>
                  <a:cubicBezTo>
                    <a:pt x="1181" y="375"/>
                    <a:pt x="766" y="258"/>
                    <a:pt x="481" y="258"/>
                  </a:cubicBezTo>
                  <a:cubicBezTo>
                    <a:pt x="344" y="258"/>
                    <a:pt x="237" y="285"/>
                    <a:pt x="183" y="366"/>
                  </a:cubicBezTo>
                  <a:cubicBezTo>
                    <a:pt x="0" y="663"/>
                    <a:pt x="936" y="1507"/>
                    <a:pt x="1575" y="1507"/>
                  </a:cubicBezTo>
                  <a:cubicBezTo>
                    <a:pt x="2192" y="1507"/>
                    <a:pt x="2694" y="115"/>
                    <a:pt x="2283"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4" name="Google Shape;1598;p23">
              <a:extLst>
                <a:ext uri="{FF2B5EF4-FFF2-40B4-BE49-F238E27FC236}">
                  <a16:creationId xmlns:a16="http://schemas.microsoft.com/office/drawing/2014/main" id="{6DE9E93E-363B-9C0A-956A-5FE011DB612E}"/>
                </a:ext>
              </a:extLst>
            </p:cNvPr>
            <p:cNvSpPr/>
            <p:nvPr/>
          </p:nvSpPr>
          <p:spPr>
            <a:xfrm>
              <a:off x="4940325" y="3301825"/>
              <a:ext cx="61100" cy="33825"/>
            </a:xfrm>
            <a:custGeom>
              <a:avLst/>
              <a:gdLst/>
              <a:ahLst/>
              <a:cxnLst/>
              <a:rect l="l" t="t" r="r" b="b"/>
              <a:pathLst>
                <a:path w="2444" h="1353" extrusionOk="0">
                  <a:moveTo>
                    <a:pt x="343" y="506"/>
                  </a:moveTo>
                  <a:cubicBezTo>
                    <a:pt x="320" y="506"/>
                    <a:pt x="229" y="574"/>
                    <a:pt x="161" y="666"/>
                  </a:cubicBezTo>
                  <a:cubicBezTo>
                    <a:pt x="115" y="688"/>
                    <a:pt x="92" y="734"/>
                    <a:pt x="69" y="780"/>
                  </a:cubicBezTo>
                  <a:cubicBezTo>
                    <a:pt x="46" y="825"/>
                    <a:pt x="24" y="848"/>
                    <a:pt x="24" y="848"/>
                  </a:cubicBezTo>
                  <a:cubicBezTo>
                    <a:pt x="24" y="848"/>
                    <a:pt x="24" y="871"/>
                    <a:pt x="24" y="871"/>
                  </a:cubicBezTo>
                  <a:cubicBezTo>
                    <a:pt x="24" y="894"/>
                    <a:pt x="1" y="917"/>
                    <a:pt x="1" y="939"/>
                  </a:cubicBezTo>
                  <a:cubicBezTo>
                    <a:pt x="1" y="985"/>
                    <a:pt x="1" y="1054"/>
                    <a:pt x="46" y="1122"/>
                  </a:cubicBezTo>
                  <a:cubicBezTo>
                    <a:pt x="86" y="1221"/>
                    <a:pt x="178" y="1286"/>
                    <a:pt x="216" y="1286"/>
                  </a:cubicBezTo>
                  <a:cubicBezTo>
                    <a:pt x="222" y="1286"/>
                    <a:pt x="226" y="1285"/>
                    <a:pt x="229" y="1282"/>
                  </a:cubicBezTo>
                  <a:cubicBezTo>
                    <a:pt x="252" y="1259"/>
                    <a:pt x="183" y="1168"/>
                    <a:pt x="161" y="1076"/>
                  </a:cubicBezTo>
                  <a:cubicBezTo>
                    <a:pt x="161" y="1031"/>
                    <a:pt x="161" y="985"/>
                    <a:pt x="183" y="962"/>
                  </a:cubicBezTo>
                  <a:cubicBezTo>
                    <a:pt x="183" y="939"/>
                    <a:pt x="206" y="917"/>
                    <a:pt x="206" y="917"/>
                  </a:cubicBezTo>
                  <a:cubicBezTo>
                    <a:pt x="206" y="917"/>
                    <a:pt x="206" y="894"/>
                    <a:pt x="229" y="871"/>
                  </a:cubicBezTo>
                  <a:cubicBezTo>
                    <a:pt x="229" y="825"/>
                    <a:pt x="252" y="780"/>
                    <a:pt x="275" y="734"/>
                  </a:cubicBezTo>
                  <a:cubicBezTo>
                    <a:pt x="320" y="620"/>
                    <a:pt x="366" y="529"/>
                    <a:pt x="343" y="506"/>
                  </a:cubicBezTo>
                  <a:close/>
                  <a:moveTo>
                    <a:pt x="800" y="1008"/>
                  </a:moveTo>
                  <a:cubicBezTo>
                    <a:pt x="731" y="1008"/>
                    <a:pt x="663" y="1031"/>
                    <a:pt x="663" y="1054"/>
                  </a:cubicBezTo>
                  <a:cubicBezTo>
                    <a:pt x="663" y="1076"/>
                    <a:pt x="731" y="1099"/>
                    <a:pt x="777" y="1145"/>
                  </a:cubicBezTo>
                  <a:cubicBezTo>
                    <a:pt x="845" y="1168"/>
                    <a:pt x="891" y="1213"/>
                    <a:pt x="891" y="1213"/>
                  </a:cubicBezTo>
                  <a:cubicBezTo>
                    <a:pt x="891" y="1213"/>
                    <a:pt x="937" y="1213"/>
                    <a:pt x="982" y="1259"/>
                  </a:cubicBezTo>
                  <a:cubicBezTo>
                    <a:pt x="1028" y="1282"/>
                    <a:pt x="1074" y="1327"/>
                    <a:pt x="1119" y="1327"/>
                  </a:cubicBezTo>
                  <a:cubicBezTo>
                    <a:pt x="1142" y="1305"/>
                    <a:pt x="1119" y="1236"/>
                    <a:pt x="1096" y="1168"/>
                  </a:cubicBezTo>
                  <a:cubicBezTo>
                    <a:pt x="1051" y="1076"/>
                    <a:pt x="959" y="1031"/>
                    <a:pt x="959" y="1031"/>
                  </a:cubicBezTo>
                  <a:cubicBezTo>
                    <a:pt x="959" y="1031"/>
                    <a:pt x="891" y="1008"/>
                    <a:pt x="800" y="1008"/>
                  </a:cubicBezTo>
                  <a:close/>
                  <a:moveTo>
                    <a:pt x="1726" y="0"/>
                  </a:moveTo>
                  <a:cubicBezTo>
                    <a:pt x="1719" y="0"/>
                    <a:pt x="1715" y="1"/>
                    <a:pt x="1713" y="4"/>
                  </a:cubicBezTo>
                  <a:cubicBezTo>
                    <a:pt x="1690" y="26"/>
                    <a:pt x="1872" y="163"/>
                    <a:pt x="2032" y="300"/>
                  </a:cubicBezTo>
                  <a:cubicBezTo>
                    <a:pt x="2124" y="369"/>
                    <a:pt x="2192" y="460"/>
                    <a:pt x="2215" y="506"/>
                  </a:cubicBezTo>
                  <a:cubicBezTo>
                    <a:pt x="2238" y="551"/>
                    <a:pt x="2238" y="574"/>
                    <a:pt x="2238" y="597"/>
                  </a:cubicBezTo>
                  <a:cubicBezTo>
                    <a:pt x="2261" y="620"/>
                    <a:pt x="2261" y="620"/>
                    <a:pt x="2261" y="620"/>
                  </a:cubicBezTo>
                  <a:cubicBezTo>
                    <a:pt x="2238" y="620"/>
                    <a:pt x="2261" y="666"/>
                    <a:pt x="2261" y="734"/>
                  </a:cubicBezTo>
                  <a:cubicBezTo>
                    <a:pt x="2261" y="780"/>
                    <a:pt x="2215" y="894"/>
                    <a:pt x="2169" y="985"/>
                  </a:cubicBezTo>
                  <a:cubicBezTo>
                    <a:pt x="2055" y="1168"/>
                    <a:pt x="1918" y="1350"/>
                    <a:pt x="1941" y="1350"/>
                  </a:cubicBezTo>
                  <a:cubicBezTo>
                    <a:pt x="1943" y="1352"/>
                    <a:pt x="1945" y="1353"/>
                    <a:pt x="1948" y="1353"/>
                  </a:cubicBezTo>
                  <a:cubicBezTo>
                    <a:pt x="1990" y="1353"/>
                    <a:pt x="2156" y="1223"/>
                    <a:pt x="2283" y="1054"/>
                  </a:cubicBezTo>
                  <a:cubicBezTo>
                    <a:pt x="2352" y="962"/>
                    <a:pt x="2420" y="848"/>
                    <a:pt x="2443" y="757"/>
                  </a:cubicBezTo>
                  <a:cubicBezTo>
                    <a:pt x="2443" y="711"/>
                    <a:pt x="2443" y="666"/>
                    <a:pt x="2443" y="620"/>
                  </a:cubicBezTo>
                  <a:cubicBezTo>
                    <a:pt x="2443" y="597"/>
                    <a:pt x="2443" y="574"/>
                    <a:pt x="2443" y="574"/>
                  </a:cubicBezTo>
                  <a:cubicBezTo>
                    <a:pt x="2443" y="574"/>
                    <a:pt x="2443" y="551"/>
                    <a:pt x="2420" y="529"/>
                  </a:cubicBezTo>
                  <a:cubicBezTo>
                    <a:pt x="2420" y="506"/>
                    <a:pt x="2397" y="460"/>
                    <a:pt x="2375" y="437"/>
                  </a:cubicBezTo>
                  <a:cubicBezTo>
                    <a:pt x="2306" y="346"/>
                    <a:pt x="2215" y="255"/>
                    <a:pt x="2124" y="186"/>
                  </a:cubicBezTo>
                  <a:cubicBezTo>
                    <a:pt x="1960" y="84"/>
                    <a:pt x="1778" y="0"/>
                    <a:pt x="17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5" name="Google Shape;1599;p23">
              <a:extLst>
                <a:ext uri="{FF2B5EF4-FFF2-40B4-BE49-F238E27FC236}">
                  <a16:creationId xmlns:a16="http://schemas.microsoft.com/office/drawing/2014/main" id="{7E68A886-793C-AAF5-97C7-508258E540BE}"/>
                </a:ext>
              </a:extLst>
            </p:cNvPr>
            <p:cNvSpPr/>
            <p:nvPr/>
          </p:nvSpPr>
          <p:spPr>
            <a:xfrm>
              <a:off x="4962025" y="3313675"/>
              <a:ext cx="15425" cy="7850"/>
            </a:xfrm>
            <a:custGeom>
              <a:avLst/>
              <a:gdLst/>
              <a:ahLst/>
              <a:cxnLst/>
              <a:rect l="l" t="t" r="r" b="b"/>
              <a:pathLst>
                <a:path w="617" h="314" extrusionOk="0">
                  <a:moveTo>
                    <a:pt x="257" y="1"/>
                  </a:moveTo>
                  <a:cubicBezTo>
                    <a:pt x="146" y="1"/>
                    <a:pt x="58" y="31"/>
                    <a:pt x="23" y="100"/>
                  </a:cubicBezTo>
                  <a:cubicBezTo>
                    <a:pt x="0" y="169"/>
                    <a:pt x="91" y="260"/>
                    <a:pt x="251" y="306"/>
                  </a:cubicBezTo>
                  <a:cubicBezTo>
                    <a:pt x="289" y="311"/>
                    <a:pt x="325" y="314"/>
                    <a:pt x="360" y="314"/>
                  </a:cubicBezTo>
                  <a:cubicBezTo>
                    <a:pt x="471" y="314"/>
                    <a:pt x="559" y="284"/>
                    <a:pt x="594" y="214"/>
                  </a:cubicBezTo>
                  <a:cubicBezTo>
                    <a:pt x="616" y="146"/>
                    <a:pt x="525" y="55"/>
                    <a:pt x="365" y="9"/>
                  </a:cubicBezTo>
                  <a:cubicBezTo>
                    <a:pt x="328" y="4"/>
                    <a:pt x="291" y="1"/>
                    <a:pt x="25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6" name="Google Shape;1600;p23">
              <a:extLst>
                <a:ext uri="{FF2B5EF4-FFF2-40B4-BE49-F238E27FC236}">
                  <a16:creationId xmlns:a16="http://schemas.microsoft.com/office/drawing/2014/main" id="{CDF61156-E146-3ACA-B558-251500B61856}"/>
                </a:ext>
              </a:extLst>
            </p:cNvPr>
            <p:cNvSpPr/>
            <p:nvPr/>
          </p:nvSpPr>
          <p:spPr>
            <a:xfrm>
              <a:off x="5009375" y="3233275"/>
              <a:ext cx="53675" cy="54525"/>
            </a:xfrm>
            <a:custGeom>
              <a:avLst/>
              <a:gdLst/>
              <a:ahLst/>
              <a:cxnLst/>
              <a:rect l="l" t="t" r="r" b="b"/>
              <a:pathLst>
                <a:path w="2147" h="2181" extrusionOk="0">
                  <a:moveTo>
                    <a:pt x="1059" y="1"/>
                  </a:moveTo>
                  <a:cubicBezTo>
                    <a:pt x="988" y="1"/>
                    <a:pt x="916" y="10"/>
                    <a:pt x="845" y="29"/>
                  </a:cubicBezTo>
                  <a:cubicBezTo>
                    <a:pt x="320" y="166"/>
                    <a:pt x="1" y="760"/>
                    <a:pt x="138" y="1353"/>
                  </a:cubicBezTo>
                  <a:cubicBezTo>
                    <a:pt x="255" y="1843"/>
                    <a:pt x="658" y="2181"/>
                    <a:pt x="1101" y="2181"/>
                  </a:cubicBezTo>
                  <a:cubicBezTo>
                    <a:pt x="1175" y="2181"/>
                    <a:pt x="1250" y="2172"/>
                    <a:pt x="1325" y="2152"/>
                  </a:cubicBezTo>
                  <a:cubicBezTo>
                    <a:pt x="1827" y="2015"/>
                    <a:pt x="2146" y="1422"/>
                    <a:pt x="2009" y="851"/>
                  </a:cubicBezTo>
                  <a:cubicBezTo>
                    <a:pt x="1892" y="342"/>
                    <a:pt x="1488" y="1"/>
                    <a:pt x="105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7" name="Google Shape;1601;p23">
              <a:extLst>
                <a:ext uri="{FF2B5EF4-FFF2-40B4-BE49-F238E27FC236}">
                  <a16:creationId xmlns:a16="http://schemas.microsoft.com/office/drawing/2014/main" id="{366C9A29-2361-3C50-2F3D-BC5BC561A804}"/>
                </a:ext>
              </a:extLst>
            </p:cNvPr>
            <p:cNvSpPr/>
            <p:nvPr/>
          </p:nvSpPr>
          <p:spPr>
            <a:xfrm>
              <a:off x="4987125" y="3217975"/>
              <a:ext cx="95325" cy="90400"/>
            </a:xfrm>
            <a:custGeom>
              <a:avLst/>
              <a:gdLst/>
              <a:ahLst/>
              <a:cxnLst/>
              <a:rect l="l" t="t" r="r" b="b"/>
              <a:pathLst>
                <a:path w="3813" h="3616" extrusionOk="0">
                  <a:moveTo>
                    <a:pt x="2104" y="0"/>
                  </a:moveTo>
                  <a:cubicBezTo>
                    <a:pt x="1850" y="0"/>
                    <a:pt x="1591" y="51"/>
                    <a:pt x="1370" y="139"/>
                  </a:cubicBezTo>
                  <a:cubicBezTo>
                    <a:pt x="229" y="641"/>
                    <a:pt x="0" y="1920"/>
                    <a:pt x="252" y="2696"/>
                  </a:cubicBezTo>
                  <a:cubicBezTo>
                    <a:pt x="463" y="3331"/>
                    <a:pt x="966" y="3615"/>
                    <a:pt x="1540" y="3615"/>
                  </a:cubicBezTo>
                  <a:cubicBezTo>
                    <a:pt x="1832" y="3615"/>
                    <a:pt x="2143" y="3542"/>
                    <a:pt x="2443" y="3403"/>
                  </a:cubicBezTo>
                  <a:cubicBezTo>
                    <a:pt x="3401" y="2970"/>
                    <a:pt x="3812" y="1851"/>
                    <a:pt x="3516" y="1029"/>
                  </a:cubicBezTo>
                  <a:cubicBezTo>
                    <a:pt x="3356" y="596"/>
                    <a:pt x="3013" y="139"/>
                    <a:pt x="2511" y="48"/>
                  </a:cubicBezTo>
                  <a:cubicBezTo>
                    <a:pt x="2382" y="16"/>
                    <a:pt x="2244" y="0"/>
                    <a:pt x="210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8" name="Google Shape;1602;p23">
              <a:extLst>
                <a:ext uri="{FF2B5EF4-FFF2-40B4-BE49-F238E27FC236}">
                  <a16:creationId xmlns:a16="http://schemas.microsoft.com/office/drawing/2014/main" id="{483B1575-9D2C-8E81-979B-2DE1FFBAD079}"/>
                </a:ext>
              </a:extLst>
            </p:cNvPr>
            <p:cNvSpPr/>
            <p:nvPr/>
          </p:nvSpPr>
          <p:spPr>
            <a:xfrm>
              <a:off x="4989400" y="3228150"/>
              <a:ext cx="88475" cy="81900"/>
            </a:xfrm>
            <a:custGeom>
              <a:avLst/>
              <a:gdLst/>
              <a:ahLst/>
              <a:cxnLst/>
              <a:rect l="l" t="t" r="r" b="b"/>
              <a:pathLst>
                <a:path w="3539" h="3276" extrusionOk="0">
                  <a:moveTo>
                    <a:pt x="1803" y="0"/>
                  </a:moveTo>
                  <a:cubicBezTo>
                    <a:pt x="1675" y="0"/>
                    <a:pt x="1545" y="17"/>
                    <a:pt x="1416" y="52"/>
                  </a:cubicBezTo>
                  <a:cubicBezTo>
                    <a:pt x="731" y="234"/>
                    <a:pt x="229" y="1033"/>
                    <a:pt x="115" y="1764"/>
                  </a:cubicBezTo>
                  <a:cubicBezTo>
                    <a:pt x="1" y="2312"/>
                    <a:pt x="320" y="2768"/>
                    <a:pt x="708" y="3042"/>
                  </a:cubicBezTo>
                  <a:cubicBezTo>
                    <a:pt x="981" y="3210"/>
                    <a:pt x="1245" y="3276"/>
                    <a:pt x="1516" y="3276"/>
                  </a:cubicBezTo>
                  <a:cubicBezTo>
                    <a:pt x="1721" y="3276"/>
                    <a:pt x="1929" y="3238"/>
                    <a:pt x="2146" y="3179"/>
                  </a:cubicBezTo>
                  <a:cubicBezTo>
                    <a:pt x="3014" y="2951"/>
                    <a:pt x="3539" y="2220"/>
                    <a:pt x="3333" y="1284"/>
                  </a:cubicBezTo>
                  <a:cubicBezTo>
                    <a:pt x="3159" y="511"/>
                    <a:pt x="2511" y="0"/>
                    <a:pt x="180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9" name="Google Shape;1603;p23">
              <a:extLst>
                <a:ext uri="{FF2B5EF4-FFF2-40B4-BE49-F238E27FC236}">
                  <a16:creationId xmlns:a16="http://schemas.microsoft.com/office/drawing/2014/main" id="{61980E0B-0783-51F1-2EDD-D90BFE762CCD}"/>
                </a:ext>
              </a:extLst>
            </p:cNvPr>
            <p:cNvSpPr/>
            <p:nvPr/>
          </p:nvSpPr>
          <p:spPr>
            <a:xfrm>
              <a:off x="4993400" y="3232600"/>
              <a:ext cx="66225" cy="67875"/>
            </a:xfrm>
            <a:custGeom>
              <a:avLst/>
              <a:gdLst/>
              <a:ahLst/>
              <a:cxnLst/>
              <a:rect l="l" t="t" r="r" b="b"/>
              <a:pathLst>
                <a:path w="2649" h="2715" extrusionOk="0">
                  <a:moveTo>
                    <a:pt x="1365" y="0"/>
                  </a:moveTo>
                  <a:cubicBezTo>
                    <a:pt x="1314" y="0"/>
                    <a:pt x="1262" y="4"/>
                    <a:pt x="1210" y="11"/>
                  </a:cubicBezTo>
                  <a:cubicBezTo>
                    <a:pt x="526" y="79"/>
                    <a:pt x="1" y="764"/>
                    <a:pt x="69" y="1517"/>
                  </a:cubicBezTo>
                  <a:cubicBezTo>
                    <a:pt x="132" y="2194"/>
                    <a:pt x="666" y="2714"/>
                    <a:pt x="1289" y="2714"/>
                  </a:cubicBezTo>
                  <a:cubicBezTo>
                    <a:pt x="1338" y="2714"/>
                    <a:pt x="1388" y="2711"/>
                    <a:pt x="1439" y="2704"/>
                  </a:cubicBezTo>
                  <a:cubicBezTo>
                    <a:pt x="2146" y="2613"/>
                    <a:pt x="2648" y="1951"/>
                    <a:pt x="2580" y="1198"/>
                  </a:cubicBezTo>
                  <a:cubicBezTo>
                    <a:pt x="2517" y="502"/>
                    <a:pt x="1985" y="0"/>
                    <a:pt x="136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0" name="Google Shape;1604;p23">
              <a:extLst>
                <a:ext uri="{FF2B5EF4-FFF2-40B4-BE49-F238E27FC236}">
                  <a16:creationId xmlns:a16="http://schemas.microsoft.com/office/drawing/2014/main" id="{0859078C-53F1-034D-0138-68AAB0C9753D}"/>
                </a:ext>
              </a:extLst>
            </p:cNvPr>
            <p:cNvSpPr/>
            <p:nvPr/>
          </p:nvSpPr>
          <p:spPr>
            <a:xfrm>
              <a:off x="5005375" y="3244725"/>
              <a:ext cx="37125" cy="38500"/>
            </a:xfrm>
            <a:custGeom>
              <a:avLst/>
              <a:gdLst/>
              <a:ahLst/>
              <a:cxnLst/>
              <a:rect l="l" t="t" r="r" b="b"/>
              <a:pathLst>
                <a:path w="1485" h="1540" extrusionOk="0">
                  <a:moveTo>
                    <a:pt x="742" y="0"/>
                  </a:moveTo>
                  <a:cubicBezTo>
                    <a:pt x="716" y="0"/>
                    <a:pt x="689" y="2"/>
                    <a:pt x="663" y="5"/>
                  </a:cubicBezTo>
                  <a:cubicBezTo>
                    <a:pt x="275" y="51"/>
                    <a:pt x="1" y="439"/>
                    <a:pt x="24" y="850"/>
                  </a:cubicBezTo>
                  <a:cubicBezTo>
                    <a:pt x="66" y="1254"/>
                    <a:pt x="367" y="1539"/>
                    <a:pt x="721" y="1539"/>
                  </a:cubicBezTo>
                  <a:cubicBezTo>
                    <a:pt x="747" y="1539"/>
                    <a:pt x="773" y="1537"/>
                    <a:pt x="800" y="1534"/>
                  </a:cubicBezTo>
                  <a:cubicBezTo>
                    <a:pt x="1188" y="1489"/>
                    <a:pt x="1485" y="1101"/>
                    <a:pt x="1439" y="690"/>
                  </a:cubicBezTo>
                  <a:cubicBezTo>
                    <a:pt x="1418" y="286"/>
                    <a:pt x="1099" y="0"/>
                    <a:pt x="7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1" name="Google Shape;1605;p23">
              <a:extLst>
                <a:ext uri="{FF2B5EF4-FFF2-40B4-BE49-F238E27FC236}">
                  <a16:creationId xmlns:a16="http://schemas.microsoft.com/office/drawing/2014/main" id="{23A5A87D-D1A0-BF88-9D5F-0F9C9E8C4F99}"/>
                </a:ext>
              </a:extLst>
            </p:cNvPr>
            <p:cNvSpPr/>
            <p:nvPr/>
          </p:nvSpPr>
          <p:spPr>
            <a:xfrm>
              <a:off x="4998525" y="3240850"/>
              <a:ext cx="61100" cy="59600"/>
            </a:xfrm>
            <a:custGeom>
              <a:avLst/>
              <a:gdLst/>
              <a:ahLst/>
              <a:cxnLst/>
              <a:rect l="l" t="t" r="r" b="b"/>
              <a:pathLst>
                <a:path w="2444" h="2384" extrusionOk="0">
                  <a:moveTo>
                    <a:pt x="1964" y="0"/>
                  </a:moveTo>
                  <a:lnTo>
                    <a:pt x="1964" y="0"/>
                  </a:lnTo>
                  <a:cubicBezTo>
                    <a:pt x="2032" y="137"/>
                    <a:pt x="2078" y="297"/>
                    <a:pt x="2101" y="457"/>
                  </a:cubicBezTo>
                  <a:cubicBezTo>
                    <a:pt x="2169" y="1210"/>
                    <a:pt x="1644" y="1895"/>
                    <a:pt x="960" y="1963"/>
                  </a:cubicBezTo>
                  <a:cubicBezTo>
                    <a:pt x="907" y="1970"/>
                    <a:pt x="855" y="1973"/>
                    <a:pt x="803" y="1973"/>
                  </a:cubicBezTo>
                  <a:cubicBezTo>
                    <a:pt x="497" y="1973"/>
                    <a:pt x="216" y="1859"/>
                    <a:pt x="1" y="1644"/>
                  </a:cubicBezTo>
                  <a:lnTo>
                    <a:pt x="1" y="1644"/>
                  </a:lnTo>
                  <a:cubicBezTo>
                    <a:pt x="187" y="2098"/>
                    <a:pt x="615" y="2384"/>
                    <a:pt x="1084" y="2384"/>
                  </a:cubicBezTo>
                  <a:cubicBezTo>
                    <a:pt x="1133" y="2384"/>
                    <a:pt x="1183" y="2381"/>
                    <a:pt x="1234" y="2374"/>
                  </a:cubicBezTo>
                  <a:cubicBezTo>
                    <a:pt x="1941" y="2283"/>
                    <a:pt x="2443" y="1621"/>
                    <a:pt x="2375" y="868"/>
                  </a:cubicBezTo>
                  <a:cubicBezTo>
                    <a:pt x="2352" y="525"/>
                    <a:pt x="2192" y="206"/>
                    <a:pt x="1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2" name="Google Shape;1606;p23">
              <a:extLst>
                <a:ext uri="{FF2B5EF4-FFF2-40B4-BE49-F238E27FC236}">
                  <a16:creationId xmlns:a16="http://schemas.microsoft.com/office/drawing/2014/main" id="{005C4BEE-D49F-9082-197D-60D1EB8ABAEC}"/>
                </a:ext>
              </a:extLst>
            </p:cNvPr>
            <p:cNvSpPr/>
            <p:nvPr/>
          </p:nvSpPr>
          <p:spPr>
            <a:xfrm>
              <a:off x="5037350" y="3244125"/>
              <a:ext cx="27975" cy="28850"/>
            </a:xfrm>
            <a:custGeom>
              <a:avLst/>
              <a:gdLst/>
              <a:ahLst/>
              <a:cxnLst/>
              <a:rect l="l" t="t" r="r" b="b"/>
              <a:pathLst>
                <a:path w="1119" h="1154" extrusionOk="0">
                  <a:moveTo>
                    <a:pt x="595" y="0"/>
                  </a:moveTo>
                  <a:cubicBezTo>
                    <a:pt x="572" y="0"/>
                    <a:pt x="549" y="2"/>
                    <a:pt x="525" y="6"/>
                  </a:cubicBezTo>
                  <a:cubicBezTo>
                    <a:pt x="228" y="52"/>
                    <a:pt x="0" y="326"/>
                    <a:pt x="23" y="645"/>
                  </a:cubicBezTo>
                  <a:cubicBezTo>
                    <a:pt x="65" y="938"/>
                    <a:pt x="278" y="1153"/>
                    <a:pt x="541" y="1153"/>
                  </a:cubicBezTo>
                  <a:cubicBezTo>
                    <a:pt x="566" y="1153"/>
                    <a:pt x="591" y="1151"/>
                    <a:pt x="616" y="1148"/>
                  </a:cubicBezTo>
                  <a:cubicBezTo>
                    <a:pt x="913" y="1125"/>
                    <a:pt x="1119" y="828"/>
                    <a:pt x="1096" y="508"/>
                  </a:cubicBezTo>
                  <a:cubicBezTo>
                    <a:pt x="1075" y="216"/>
                    <a:pt x="844" y="0"/>
                    <a:pt x="59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3" name="Google Shape;1607;p23">
              <a:extLst>
                <a:ext uri="{FF2B5EF4-FFF2-40B4-BE49-F238E27FC236}">
                  <a16:creationId xmlns:a16="http://schemas.microsoft.com/office/drawing/2014/main" id="{B1EBF13E-56C0-32E2-B571-479855515E2C}"/>
                </a:ext>
              </a:extLst>
            </p:cNvPr>
            <p:cNvSpPr/>
            <p:nvPr/>
          </p:nvSpPr>
          <p:spPr>
            <a:xfrm>
              <a:off x="4808525" y="3242625"/>
              <a:ext cx="104450" cy="90925"/>
            </a:xfrm>
            <a:custGeom>
              <a:avLst/>
              <a:gdLst/>
              <a:ahLst/>
              <a:cxnLst/>
              <a:rect l="l" t="t" r="r" b="b"/>
              <a:pathLst>
                <a:path w="4178" h="3637" extrusionOk="0">
                  <a:moveTo>
                    <a:pt x="1905" y="1"/>
                  </a:moveTo>
                  <a:cubicBezTo>
                    <a:pt x="1026" y="1"/>
                    <a:pt x="126" y="555"/>
                    <a:pt x="23" y="1481"/>
                  </a:cubicBezTo>
                  <a:cubicBezTo>
                    <a:pt x="0" y="1824"/>
                    <a:pt x="46" y="2143"/>
                    <a:pt x="160" y="2417"/>
                  </a:cubicBezTo>
                  <a:cubicBezTo>
                    <a:pt x="479" y="3056"/>
                    <a:pt x="1119" y="3490"/>
                    <a:pt x="1826" y="3604"/>
                  </a:cubicBezTo>
                  <a:cubicBezTo>
                    <a:pt x="1973" y="3626"/>
                    <a:pt x="2120" y="3636"/>
                    <a:pt x="2263" y="3636"/>
                  </a:cubicBezTo>
                  <a:cubicBezTo>
                    <a:pt x="3187" y="3636"/>
                    <a:pt x="3987" y="3189"/>
                    <a:pt x="4086" y="2280"/>
                  </a:cubicBezTo>
                  <a:cubicBezTo>
                    <a:pt x="4177" y="1436"/>
                    <a:pt x="3607" y="226"/>
                    <a:pt x="2191" y="21"/>
                  </a:cubicBezTo>
                  <a:cubicBezTo>
                    <a:pt x="2097" y="7"/>
                    <a:pt x="2001" y="1"/>
                    <a:pt x="19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4" name="Google Shape;1608;p23">
              <a:extLst>
                <a:ext uri="{FF2B5EF4-FFF2-40B4-BE49-F238E27FC236}">
                  <a16:creationId xmlns:a16="http://schemas.microsoft.com/office/drawing/2014/main" id="{F5B6840A-826E-7D4F-A3DD-BC31670C8C94}"/>
                </a:ext>
              </a:extLst>
            </p:cNvPr>
            <p:cNvSpPr/>
            <p:nvPr/>
          </p:nvSpPr>
          <p:spPr>
            <a:xfrm>
              <a:off x="4815925" y="3251675"/>
              <a:ext cx="99325" cy="83925"/>
            </a:xfrm>
            <a:custGeom>
              <a:avLst/>
              <a:gdLst/>
              <a:ahLst/>
              <a:cxnLst/>
              <a:rect l="l" t="t" r="r" b="b"/>
              <a:pathLst>
                <a:path w="3973" h="3357" extrusionOk="0">
                  <a:moveTo>
                    <a:pt x="1827" y="1"/>
                  </a:moveTo>
                  <a:cubicBezTo>
                    <a:pt x="823" y="1"/>
                    <a:pt x="1" y="800"/>
                    <a:pt x="1" y="1781"/>
                  </a:cubicBezTo>
                  <a:cubicBezTo>
                    <a:pt x="1" y="2763"/>
                    <a:pt x="777" y="3356"/>
                    <a:pt x="1781" y="3356"/>
                  </a:cubicBezTo>
                  <a:cubicBezTo>
                    <a:pt x="2375" y="3356"/>
                    <a:pt x="2923" y="3265"/>
                    <a:pt x="3356" y="2831"/>
                  </a:cubicBezTo>
                  <a:cubicBezTo>
                    <a:pt x="3744" y="2466"/>
                    <a:pt x="3972" y="1918"/>
                    <a:pt x="3721" y="1393"/>
                  </a:cubicBezTo>
                  <a:cubicBezTo>
                    <a:pt x="3379" y="686"/>
                    <a:pt x="2626" y="1"/>
                    <a:pt x="1827"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5" name="Google Shape;1609;p23">
              <a:extLst>
                <a:ext uri="{FF2B5EF4-FFF2-40B4-BE49-F238E27FC236}">
                  <a16:creationId xmlns:a16="http://schemas.microsoft.com/office/drawing/2014/main" id="{219AE317-F3F6-676C-8E5E-AC29F8648748}"/>
                </a:ext>
              </a:extLst>
            </p:cNvPr>
            <p:cNvSpPr/>
            <p:nvPr/>
          </p:nvSpPr>
          <p:spPr>
            <a:xfrm>
              <a:off x="4817075" y="3253725"/>
              <a:ext cx="73075" cy="70700"/>
            </a:xfrm>
            <a:custGeom>
              <a:avLst/>
              <a:gdLst/>
              <a:ahLst/>
              <a:cxnLst/>
              <a:rect l="l" t="t" r="r" b="b"/>
              <a:pathLst>
                <a:path w="2923" h="2828" extrusionOk="0">
                  <a:moveTo>
                    <a:pt x="1493" y="0"/>
                  </a:moveTo>
                  <a:cubicBezTo>
                    <a:pt x="1437" y="0"/>
                    <a:pt x="1381" y="4"/>
                    <a:pt x="1324" y="10"/>
                  </a:cubicBezTo>
                  <a:cubicBezTo>
                    <a:pt x="571" y="102"/>
                    <a:pt x="1" y="786"/>
                    <a:pt x="69" y="1562"/>
                  </a:cubicBezTo>
                  <a:cubicBezTo>
                    <a:pt x="154" y="2284"/>
                    <a:pt x="732" y="2827"/>
                    <a:pt x="1436" y="2827"/>
                  </a:cubicBezTo>
                  <a:cubicBezTo>
                    <a:pt x="1489" y="2827"/>
                    <a:pt x="1543" y="2824"/>
                    <a:pt x="1598" y="2818"/>
                  </a:cubicBezTo>
                  <a:cubicBezTo>
                    <a:pt x="2352" y="2727"/>
                    <a:pt x="2922" y="2019"/>
                    <a:pt x="2854" y="1243"/>
                  </a:cubicBezTo>
                  <a:cubicBezTo>
                    <a:pt x="2790" y="524"/>
                    <a:pt x="2197" y="0"/>
                    <a:pt x="14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6" name="Google Shape;1610;p23">
              <a:extLst>
                <a:ext uri="{FF2B5EF4-FFF2-40B4-BE49-F238E27FC236}">
                  <a16:creationId xmlns:a16="http://schemas.microsoft.com/office/drawing/2014/main" id="{AAE2968A-3640-94D5-BF40-C1824B61E419}"/>
                </a:ext>
              </a:extLst>
            </p:cNvPr>
            <p:cNvSpPr/>
            <p:nvPr/>
          </p:nvSpPr>
          <p:spPr>
            <a:xfrm>
              <a:off x="4822775" y="3262525"/>
              <a:ext cx="67375" cy="61900"/>
            </a:xfrm>
            <a:custGeom>
              <a:avLst/>
              <a:gdLst/>
              <a:ahLst/>
              <a:cxnLst/>
              <a:rect l="l" t="t" r="r" b="b"/>
              <a:pathLst>
                <a:path w="2695" h="2476" extrusionOk="0">
                  <a:moveTo>
                    <a:pt x="2169" y="1"/>
                  </a:moveTo>
                  <a:lnTo>
                    <a:pt x="2169" y="1"/>
                  </a:lnTo>
                  <a:cubicBezTo>
                    <a:pt x="2238" y="138"/>
                    <a:pt x="2283" y="297"/>
                    <a:pt x="2306" y="480"/>
                  </a:cubicBezTo>
                  <a:cubicBezTo>
                    <a:pt x="2375" y="1256"/>
                    <a:pt x="1804" y="1964"/>
                    <a:pt x="1051" y="2032"/>
                  </a:cubicBezTo>
                  <a:cubicBezTo>
                    <a:pt x="980" y="2044"/>
                    <a:pt x="910" y="2050"/>
                    <a:pt x="841" y="2050"/>
                  </a:cubicBezTo>
                  <a:cubicBezTo>
                    <a:pt x="516" y="2050"/>
                    <a:pt x="227" y="1920"/>
                    <a:pt x="1" y="1713"/>
                  </a:cubicBezTo>
                  <a:lnTo>
                    <a:pt x="1" y="1713"/>
                  </a:lnTo>
                  <a:cubicBezTo>
                    <a:pt x="208" y="2169"/>
                    <a:pt x="680" y="2475"/>
                    <a:pt x="1211" y="2475"/>
                  </a:cubicBezTo>
                  <a:cubicBezTo>
                    <a:pt x="1263" y="2475"/>
                    <a:pt x="1317" y="2472"/>
                    <a:pt x="1370" y="2466"/>
                  </a:cubicBezTo>
                  <a:cubicBezTo>
                    <a:pt x="2124" y="2375"/>
                    <a:pt x="2694" y="1667"/>
                    <a:pt x="2626" y="891"/>
                  </a:cubicBezTo>
                  <a:cubicBezTo>
                    <a:pt x="2580" y="526"/>
                    <a:pt x="2420" y="206"/>
                    <a:pt x="21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7" name="Google Shape;1611;p23">
              <a:extLst>
                <a:ext uri="{FF2B5EF4-FFF2-40B4-BE49-F238E27FC236}">
                  <a16:creationId xmlns:a16="http://schemas.microsoft.com/office/drawing/2014/main" id="{CF83CF69-CC57-68E3-DAF6-D768CD3D21C2}"/>
                </a:ext>
              </a:extLst>
            </p:cNvPr>
            <p:cNvSpPr/>
            <p:nvPr/>
          </p:nvSpPr>
          <p:spPr>
            <a:xfrm>
              <a:off x="4865575" y="3265825"/>
              <a:ext cx="30850" cy="29950"/>
            </a:xfrm>
            <a:custGeom>
              <a:avLst/>
              <a:gdLst/>
              <a:ahLst/>
              <a:cxnLst/>
              <a:rect l="l" t="t" r="r" b="b"/>
              <a:pathLst>
                <a:path w="1234" h="1198" extrusionOk="0">
                  <a:moveTo>
                    <a:pt x="646" y="0"/>
                  </a:moveTo>
                  <a:cubicBezTo>
                    <a:pt x="622" y="0"/>
                    <a:pt x="597" y="2"/>
                    <a:pt x="571" y="6"/>
                  </a:cubicBezTo>
                  <a:cubicBezTo>
                    <a:pt x="229" y="51"/>
                    <a:pt x="1" y="348"/>
                    <a:pt x="24" y="668"/>
                  </a:cubicBezTo>
                  <a:cubicBezTo>
                    <a:pt x="66" y="962"/>
                    <a:pt x="301" y="1198"/>
                    <a:pt x="588" y="1198"/>
                  </a:cubicBezTo>
                  <a:cubicBezTo>
                    <a:pt x="612" y="1198"/>
                    <a:pt x="637" y="1196"/>
                    <a:pt x="663" y="1193"/>
                  </a:cubicBezTo>
                  <a:cubicBezTo>
                    <a:pt x="1005" y="1147"/>
                    <a:pt x="1233" y="850"/>
                    <a:pt x="1210" y="531"/>
                  </a:cubicBezTo>
                  <a:cubicBezTo>
                    <a:pt x="1168" y="236"/>
                    <a:pt x="933" y="0"/>
                    <a:pt x="64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8" name="Google Shape;1612;p23">
              <a:extLst>
                <a:ext uri="{FF2B5EF4-FFF2-40B4-BE49-F238E27FC236}">
                  <a16:creationId xmlns:a16="http://schemas.microsoft.com/office/drawing/2014/main" id="{85AF01EE-C0F1-B26C-6116-1C3CD8988C2F}"/>
                </a:ext>
              </a:extLst>
            </p:cNvPr>
            <p:cNvSpPr/>
            <p:nvPr/>
          </p:nvSpPr>
          <p:spPr>
            <a:xfrm>
              <a:off x="4923900" y="3346150"/>
              <a:ext cx="93500" cy="50800"/>
            </a:xfrm>
            <a:custGeom>
              <a:avLst/>
              <a:gdLst/>
              <a:ahLst/>
              <a:cxnLst/>
              <a:rect l="l" t="t" r="r" b="b"/>
              <a:pathLst>
                <a:path w="3740" h="2032" extrusionOk="0">
                  <a:moveTo>
                    <a:pt x="3311" y="0"/>
                  </a:moveTo>
                  <a:cubicBezTo>
                    <a:pt x="3098" y="0"/>
                    <a:pt x="2849" y="194"/>
                    <a:pt x="2689" y="353"/>
                  </a:cubicBezTo>
                  <a:cubicBezTo>
                    <a:pt x="2499" y="565"/>
                    <a:pt x="2270" y="815"/>
                    <a:pt x="1947" y="815"/>
                  </a:cubicBezTo>
                  <a:cubicBezTo>
                    <a:pt x="1921" y="815"/>
                    <a:pt x="1895" y="813"/>
                    <a:pt x="1868" y="810"/>
                  </a:cubicBezTo>
                  <a:cubicBezTo>
                    <a:pt x="1480" y="764"/>
                    <a:pt x="1251" y="285"/>
                    <a:pt x="909" y="125"/>
                  </a:cubicBezTo>
                  <a:cubicBezTo>
                    <a:pt x="821" y="83"/>
                    <a:pt x="731" y="64"/>
                    <a:pt x="644" y="64"/>
                  </a:cubicBezTo>
                  <a:cubicBezTo>
                    <a:pt x="301" y="64"/>
                    <a:pt x="0" y="359"/>
                    <a:pt x="19" y="741"/>
                  </a:cubicBezTo>
                  <a:cubicBezTo>
                    <a:pt x="74" y="1586"/>
                    <a:pt x="881" y="2031"/>
                    <a:pt x="1729" y="2031"/>
                  </a:cubicBezTo>
                  <a:cubicBezTo>
                    <a:pt x="1936" y="2031"/>
                    <a:pt x="2146" y="2005"/>
                    <a:pt x="2347" y="1951"/>
                  </a:cubicBezTo>
                  <a:cubicBezTo>
                    <a:pt x="2826" y="1837"/>
                    <a:pt x="3328" y="1449"/>
                    <a:pt x="3557" y="1038"/>
                  </a:cubicBezTo>
                  <a:cubicBezTo>
                    <a:pt x="3671" y="810"/>
                    <a:pt x="3739" y="445"/>
                    <a:pt x="3602" y="216"/>
                  </a:cubicBezTo>
                  <a:cubicBezTo>
                    <a:pt x="3602" y="171"/>
                    <a:pt x="3579" y="148"/>
                    <a:pt x="3557" y="125"/>
                  </a:cubicBezTo>
                  <a:cubicBezTo>
                    <a:pt x="3488" y="36"/>
                    <a:pt x="3403" y="0"/>
                    <a:pt x="331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9" name="Google Shape;1613;p23">
              <a:extLst>
                <a:ext uri="{FF2B5EF4-FFF2-40B4-BE49-F238E27FC236}">
                  <a16:creationId xmlns:a16="http://schemas.microsoft.com/office/drawing/2014/main" id="{A1CA69B9-C338-2152-661A-9733E1F9EE98}"/>
                </a:ext>
              </a:extLst>
            </p:cNvPr>
            <p:cNvSpPr/>
            <p:nvPr/>
          </p:nvSpPr>
          <p:spPr>
            <a:xfrm>
              <a:off x="4929500" y="3376075"/>
              <a:ext cx="59350" cy="20800"/>
            </a:xfrm>
            <a:custGeom>
              <a:avLst/>
              <a:gdLst/>
              <a:ahLst/>
              <a:cxnLst/>
              <a:rect l="l" t="t" r="r" b="b"/>
              <a:pathLst>
                <a:path w="2374" h="832" extrusionOk="0">
                  <a:moveTo>
                    <a:pt x="867" y="1"/>
                  </a:moveTo>
                  <a:cubicBezTo>
                    <a:pt x="548" y="1"/>
                    <a:pt x="251" y="69"/>
                    <a:pt x="0" y="161"/>
                  </a:cubicBezTo>
                  <a:cubicBezTo>
                    <a:pt x="308" y="605"/>
                    <a:pt x="896" y="832"/>
                    <a:pt x="1508" y="832"/>
                  </a:cubicBezTo>
                  <a:cubicBezTo>
                    <a:pt x="1713" y="832"/>
                    <a:pt x="1922" y="806"/>
                    <a:pt x="2123" y="754"/>
                  </a:cubicBezTo>
                  <a:cubicBezTo>
                    <a:pt x="2214" y="754"/>
                    <a:pt x="2283" y="708"/>
                    <a:pt x="2374" y="686"/>
                  </a:cubicBezTo>
                  <a:cubicBezTo>
                    <a:pt x="2146" y="275"/>
                    <a:pt x="1552" y="1"/>
                    <a:pt x="86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0" name="Google Shape;1614;p23">
              <a:extLst>
                <a:ext uri="{FF2B5EF4-FFF2-40B4-BE49-F238E27FC236}">
                  <a16:creationId xmlns:a16="http://schemas.microsoft.com/office/drawing/2014/main" id="{7595CF8A-6BDB-BDF1-71E6-E0FE347ECA8A}"/>
                </a:ext>
              </a:extLst>
            </p:cNvPr>
            <p:cNvSpPr/>
            <p:nvPr/>
          </p:nvSpPr>
          <p:spPr>
            <a:xfrm>
              <a:off x="4964300" y="3397775"/>
              <a:ext cx="30850" cy="12575"/>
            </a:xfrm>
            <a:custGeom>
              <a:avLst/>
              <a:gdLst/>
              <a:ahLst/>
              <a:cxnLst/>
              <a:rect l="l" t="t" r="r" b="b"/>
              <a:pathLst>
                <a:path w="1234" h="503" extrusionOk="0">
                  <a:moveTo>
                    <a:pt x="1233" y="0"/>
                  </a:moveTo>
                  <a:cubicBezTo>
                    <a:pt x="1210" y="0"/>
                    <a:pt x="1096" y="114"/>
                    <a:pt x="959" y="206"/>
                  </a:cubicBezTo>
                  <a:cubicBezTo>
                    <a:pt x="891" y="251"/>
                    <a:pt x="822" y="297"/>
                    <a:pt x="754" y="297"/>
                  </a:cubicBezTo>
                  <a:cubicBezTo>
                    <a:pt x="685" y="320"/>
                    <a:pt x="662" y="343"/>
                    <a:pt x="662" y="343"/>
                  </a:cubicBezTo>
                  <a:cubicBezTo>
                    <a:pt x="662" y="343"/>
                    <a:pt x="617" y="365"/>
                    <a:pt x="548" y="365"/>
                  </a:cubicBezTo>
                  <a:cubicBezTo>
                    <a:pt x="503" y="388"/>
                    <a:pt x="411" y="411"/>
                    <a:pt x="343" y="411"/>
                  </a:cubicBezTo>
                  <a:cubicBezTo>
                    <a:pt x="316" y="414"/>
                    <a:pt x="290" y="416"/>
                    <a:pt x="265" y="416"/>
                  </a:cubicBezTo>
                  <a:cubicBezTo>
                    <a:pt x="142" y="416"/>
                    <a:pt x="41" y="384"/>
                    <a:pt x="10" y="384"/>
                  </a:cubicBezTo>
                  <a:cubicBezTo>
                    <a:pt x="4" y="384"/>
                    <a:pt x="0" y="385"/>
                    <a:pt x="0" y="388"/>
                  </a:cubicBezTo>
                  <a:cubicBezTo>
                    <a:pt x="0" y="388"/>
                    <a:pt x="160" y="480"/>
                    <a:pt x="343" y="502"/>
                  </a:cubicBezTo>
                  <a:cubicBezTo>
                    <a:pt x="434" y="502"/>
                    <a:pt x="525" y="502"/>
                    <a:pt x="571" y="480"/>
                  </a:cubicBezTo>
                  <a:cubicBezTo>
                    <a:pt x="640" y="457"/>
                    <a:pt x="685" y="457"/>
                    <a:pt x="685" y="457"/>
                  </a:cubicBezTo>
                  <a:cubicBezTo>
                    <a:pt x="685" y="457"/>
                    <a:pt x="731" y="434"/>
                    <a:pt x="799" y="411"/>
                  </a:cubicBezTo>
                  <a:cubicBezTo>
                    <a:pt x="868" y="388"/>
                    <a:pt x="936" y="320"/>
                    <a:pt x="1005" y="274"/>
                  </a:cubicBezTo>
                  <a:cubicBezTo>
                    <a:pt x="1142" y="160"/>
                    <a:pt x="1233" y="0"/>
                    <a:pt x="12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1" name="Google Shape;1615;p23">
              <a:extLst>
                <a:ext uri="{FF2B5EF4-FFF2-40B4-BE49-F238E27FC236}">
                  <a16:creationId xmlns:a16="http://schemas.microsoft.com/office/drawing/2014/main" id="{F7679ED8-621D-65C6-3B97-E9276FD20A8A}"/>
                </a:ext>
              </a:extLst>
            </p:cNvPr>
            <p:cNvSpPr/>
            <p:nvPr/>
          </p:nvSpPr>
          <p:spPr>
            <a:xfrm>
              <a:off x="4643025" y="3031825"/>
              <a:ext cx="411450" cy="279725"/>
            </a:xfrm>
            <a:custGeom>
              <a:avLst/>
              <a:gdLst/>
              <a:ahLst/>
              <a:cxnLst/>
              <a:rect l="l" t="t" r="r" b="b"/>
              <a:pathLst>
                <a:path w="16458" h="11189" extrusionOk="0">
                  <a:moveTo>
                    <a:pt x="9535" y="1"/>
                  </a:moveTo>
                  <a:cubicBezTo>
                    <a:pt x="6653" y="1"/>
                    <a:pt x="4954" y="1263"/>
                    <a:pt x="4954" y="1263"/>
                  </a:cubicBezTo>
                  <a:cubicBezTo>
                    <a:pt x="1" y="4572"/>
                    <a:pt x="2854" y="9822"/>
                    <a:pt x="2854" y="9822"/>
                  </a:cubicBezTo>
                  <a:cubicBezTo>
                    <a:pt x="2854" y="9822"/>
                    <a:pt x="2512" y="9503"/>
                    <a:pt x="2009" y="9366"/>
                  </a:cubicBezTo>
                  <a:lnTo>
                    <a:pt x="2009" y="9366"/>
                  </a:lnTo>
                  <a:cubicBezTo>
                    <a:pt x="2397" y="9936"/>
                    <a:pt x="2945" y="10530"/>
                    <a:pt x="3699" y="11078"/>
                  </a:cubicBezTo>
                  <a:cubicBezTo>
                    <a:pt x="3699" y="11078"/>
                    <a:pt x="4046" y="11189"/>
                    <a:pt x="4338" y="11189"/>
                  </a:cubicBezTo>
                  <a:cubicBezTo>
                    <a:pt x="4576" y="11189"/>
                    <a:pt x="4777" y="11115"/>
                    <a:pt x="4726" y="10849"/>
                  </a:cubicBezTo>
                  <a:cubicBezTo>
                    <a:pt x="4612" y="10233"/>
                    <a:pt x="3995" y="8795"/>
                    <a:pt x="3995" y="8795"/>
                  </a:cubicBezTo>
                  <a:cubicBezTo>
                    <a:pt x="3995" y="8795"/>
                    <a:pt x="5273" y="7882"/>
                    <a:pt x="4840" y="4686"/>
                  </a:cubicBezTo>
                  <a:lnTo>
                    <a:pt x="4840" y="4686"/>
                  </a:lnTo>
                  <a:cubicBezTo>
                    <a:pt x="4840" y="4686"/>
                    <a:pt x="4909" y="4704"/>
                    <a:pt x="5024" y="4704"/>
                  </a:cubicBezTo>
                  <a:cubicBezTo>
                    <a:pt x="5433" y="4704"/>
                    <a:pt x="6426" y="4482"/>
                    <a:pt x="7031" y="2472"/>
                  </a:cubicBezTo>
                  <a:cubicBezTo>
                    <a:pt x="7031" y="2472"/>
                    <a:pt x="8826" y="4061"/>
                    <a:pt x="10513" y="4061"/>
                  </a:cubicBezTo>
                  <a:cubicBezTo>
                    <a:pt x="10600" y="4061"/>
                    <a:pt x="10688" y="4056"/>
                    <a:pt x="10774" y="4047"/>
                  </a:cubicBezTo>
                  <a:cubicBezTo>
                    <a:pt x="12509" y="3865"/>
                    <a:pt x="12167" y="2929"/>
                    <a:pt x="12167" y="2929"/>
                  </a:cubicBezTo>
                  <a:lnTo>
                    <a:pt x="12167" y="2929"/>
                  </a:lnTo>
                  <a:cubicBezTo>
                    <a:pt x="12167" y="2929"/>
                    <a:pt x="14151" y="3763"/>
                    <a:pt x="15711" y="3763"/>
                  </a:cubicBezTo>
                  <a:cubicBezTo>
                    <a:pt x="15976" y="3763"/>
                    <a:pt x="16229" y="3739"/>
                    <a:pt x="16458" y="3682"/>
                  </a:cubicBezTo>
                  <a:cubicBezTo>
                    <a:pt x="15910" y="2358"/>
                    <a:pt x="14929" y="1217"/>
                    <a:pt x="12988" y="578"/>
                  </a:cubicBezTo>
                  <a:cubicBezTo>
                    <a:pt x="11706" y="156"/>
                    <a:pt x="10547" y="1"/>
                    <a:pt x="95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2" name="Google Shape;1616;p23">
              <a:extLst>
                <a:ext uri="{FF2B5EF4-FFF2-40B4-BE49-F238E27FC236}">
                  <a16:creationId xmlns:a16="http://schemas.microsoft.com/office/drawing/2014/main" id="{822B3A36-79F6-6834-4594-E7DCD428E0A0}"/>
                </a:ext>
              </a:extLst>
            </p:cNvPr>
            <p:cNvSpPr/>
            <p:nvPr/>
          </p:nvSpPr>
          <p:spPr>
            <a:xfrm>
              <a:off x="4619625" y="2957550"/>
              <a:ext cx="498200" cy="343150"/>
            </a:xfrm>
            <a:custGeom>
              <a:avLst/>
              <a:gdLst/>
              <a:ahLst/>
              <a:cxnLst/>
              <a:rect l="l" t="t" r="r" b="b"/>
              <a:pathLst>
                <a:path w="19928" h="13726" extrusionOk="0">
                  <a:moveTo>
                    <a:pt x="12489" y="1"/>
                  </a:moveTo>
                  <a:cubicBezTo>
                    <a:pt x="12273" y="1"/>
                    <a:pt x="12044" y="11"/>
                    <a:pt x="11802" y="34"/>
                  </a:cubicBezTo>
                  <a:cubicBezTo>
                    <a:pt x="8378" y="376"/>
                    <a:pt x="6483" y="1266"/>
                    <a:pt x="6483" y="1266"/>
                  </a:cubicBezTo>
                  <a:cubicBezTo>
                    <a:pt x="6483" y="1266"/>
                    <a:pt x="6689" y="513"/>
                    <a:pt x="5867" y="467"/>
                  </a:cubicBezTo>
                  <a:cubicBezTo>
                    <a:pt x="5855" y="467"/>
                    <a:pt x="5842" y="466"/>
                    <a:pt x="5829" y="466"/>
                  </a:cubicBezTo>
                  <a:cubicBezTo>
                    <a:pt x="4977" y="466"/>
                    <a:pt x="2783" y="1920"/>
                    <a:pt x="2603" y="4325"/>
                  </a:cubicBezTo>
                  <a:cubicBezTo>
                    <a:pt x="2603" y="4325"/>
                    <a:pt x="69" y="5466"/>
                    <a:pt x="47" y="6767"/>
                  </a:cubicBezTo>
                  <a:cubicBezTo>
                    <a:pt x="1" y="8068"/>
                    <a:pt x="1485" y="8160"/>
                    <a:pt x="1485" y="8160"/>
                  </a:cubicBezTo>
                  <a:cubicBezTo>
                    <a:pt x="1485" y="8319"/>
                    <a:pt x="1234" y="11309"/>
                    <a:pt x="4338" y="13615"/>
                  </a:cubicBezTo>
                  <a:cubicBezTo>
                    <a:pt x="4338" y="13615"/>
                    <a:pt x="4685" y="13726"/>
                    <a:pt x="4977" y="13726"/>
                  </a:cubicBezTo>
                  <a:cubicBezTo>
                    <a:pt x="5215" y="13726"/>
                    <a:pt x="5416" y="13653"/>
                    <a:pt x="5365" y="13387"/>
                  </a:cubicBezTo>
                  <a:cubicBezTo>
                    <a:pt x="5251" y="12770"/>
                    <a:pt x="4635" y="11309"/>
                    <a:pt x="4635" y="11309"/>
                  </a:cubicBezTo>
                  <a:cubicBezTo>
                    <a:pt x="4635" y="11309"/>
                    <a:pt x="5913" y="10419"/>
                    <a:pt x="5479" y="7224"/>
                  </a:cubicBezTo>
                  <a:lnTo>
                    <a:pt x="5479" y="7224"/>
                  </a:lnTo>
                  <a:cubicBezTo>
                    <a:pt x="5479" y="7224"/>
                    <a:pt x="5549" y="7242"/>
                    <a:pt x="5667" y="7242"/>
                  </a:cubicBezTo>
                  <a:cubicBezTo>
                    <a:pt x="6082" y="7242"/>
                    <a:pt x="7088" y="7020"/>
                    <a:pt x="7693" y="5010"/>
                  </a:cubicBezTo>
                  <a:cubicBezTo>
                    <a:pt x="7693" y="5010"/>
                    <a:pt x="9488" y="6598"/>
                    <a:pt x="11155" y="6598"/>
                  </a:cubicBezTo>
                  <a:cubicBezTo>
                    <a:pt x="11242" y="6598"/>
                    <a:pt x="11328" y="6594"/>
                    <a:pt x="11414" y="6585"/>
                  </a:cubicBezTo>
                  <a:cubicBezTo>
                    <a:pt x="13148" y="6379"/>
                    <a:pt x="12806" y="5466"/>
                    <a:pt x="12806" y="5466"/>
                  </a:cubicBezTo>
                  <a:lnTo>
                    <a:pt x="12806" y="5466"/>
                  </a:lnTo>
                  <a:cubicBezTo>
                    <a:pt x="12806" y="5466"/>
                    <a:pt x="14785" y="6307"/>
                    <a:pt x="16346" y="6307"/>
                  </a:cubicBezTo>
                  <a:cubicBezTo>
                    <a:pt x="16621" y="6307"/>
                    <a:pt x="16884" y="6281"/>
                    <a:pt x="17120" y="6219"/>
                  </a:cubicBezTo>
                  <a:cubicBezTo>
                    <a:pt x="17120" y="6219"/>
                    <a:pt x="18010" y="8091"/>
                    <a:pt x="18170" y="10921"/>
                  </a:cubicBezTo>
                  <a:lnTo>
                    <a:pt x="18535" y="11857"/>
                  </a:lnTo>
                  <a:cubicBezTo>
                    <a:pt x="18535" y="11857"/>
                    <a:pt x="19266" y="10374"/>
                    <a:pt x="18375" y="9415"/>
                  </a:cubicBezTo>
                  <a:cubicBezTo>
                    <a:pt x="18375" y="9415"/>
                    <a:pt x="19539" y="8068"/>
                    <a:pt x="18421" y="5603"/>
                  </a:cubicBezTo>
                  <a:cubicBezTo>
                    <a:pt x="18421" y="5603"/>
                    <a:pt x="19927" y="4759"/>
                    <a:pt x="19425" y="3663"/>
                  </a:cubicBezTo>
                  <a:cubicBezTo>
                    <a:pt x="19121" y="3041"/>
                    <a:pt x="18685" y="2910"/>
                    <a:pt x="18374" y="2910"/>
                  </a:cubicBezTo>
                  <a:cubicBezTo>
                    <a:pt x="18148" y="2910"/>
                    <a:pt x="17987" y="2978"/>
                    <a:pt x="17987" y="2978"/>
                  </a:cubicBezTo>
                  <a:cubicBezTo>
                    <a:pt x="17987" y="2978"/>
                    <a:pt x="17919" y="1403"/>
                    <a:pt x="17371" y="1312"/>
                  </a:cubicBezTo>
                  <a:cubicBezTo>
                    <a:pt x="17332" y="1306"/>
                    <a:pt x="17291" y="1302"/>
                    <a:pt x="17250" y="1302"/>
                  </a:cubicBezTo>
                  <a:cubicBezTo>
                    <a:pt x="16710" y="1302"/>
                    <a:pt x="16002" y="1814"/>
                    <a:pt x="16002" y="1814"/>
                  </a:cubicBezTo>
                  <a:cubicBezTo>
                    <a:pt x="16002" y="1814"/>
                    <a:pt x="15331" y="1"/>
                    <a:pt x="1248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3" name="Google Shape;1617;p23">
              <a:extLst>
                <a:ext uri="{FF2B5EF4-FFF2-40B4-BE49-F238E27FC236}">
                  <a16:creationId xmlns:a16="http://schemas.microsoft.com/office/drawing/2014/main" id="{D19D5FA0-1A4F-6965-455B-909EC0C70E85}"/>
                </a:ext>
              </a:extLst>
            </p:cNvPr>
            <p:cNvSpPr/>
            <p:nvPr/>
          </p:nvSpPr>
          <p:spPr>
            <a:xfrm>
              <a:off x="4619625" y="3030850"/>
              <a:ext cx="498200" cy="269850"/>
            </a:xfrm>
            <a:custGeom>
              <a:avLst/>
              <a:gdLst/>
              <a:ahLst/>
              <a:cxnLst/>
              <a:rect l="l" t="t" r="r" b="b"/>
              <a:pathLst>
                <a:path w="19928" h="10794" extrusionOk="0">
                  <a:moveTo>
                    <a:pt x="18467" y="1"/>
                  </a:moveTo>
                  <a:cubicBezTo>
                    <a:pt x="18558" y="297"/>
                    <a:pt x="18467" y="845"/>
                    <a:pt x="17120" y="1347"/>
                  </a:cubicBezTo>
                  <a:cubicBezTo>
                    <a:pt x="16649" y="1523"/>
                    <a:pt x="16106" y="1591"/>
                    <a:pt x="15547" y="1591"/>
                  </a:cubicBezTo>
                  <a:cubicBezTo>
                    <a:pt x="13639" y="1591"/>
                    <a:pt x="11551" y="800"/>
                    <a:pt x="11551" y="800"/>
                  </a:cubicBezTo>
                  <a:lnTo>
                    <a:pt x="11551" y="800"/>
                  </a:lnTo>
                  <a:cubicBezTo>
                    <a:pt x="11551" y="800"/>
                    <a:pt x="12418" y="1895"/>
                    <a:pt x="11185" y="2215"/>
                  </a:cubicBezTo>
                  <a:cubicBezTo>
                    <a:pt x="11077" y="2244"/>
                    <a:pt x="10959" y="2258"/>
                    <a:pt x="10836" y="2258"/>
                  </a:cubicBezTo>
                  <a:cubicBezTo>
                    <a:pt x="9540" y="2258"/>
                    <a:pt x="7579" y="754"/>
                    <a:pt x="7579" y="754"/>
                  </a:cubicBezTo>
                  <a:cubicBezTo>
                    <a:pt x="7579" y="754"/>
                    <a:pt x="6871" y="2717"/>
                    <a:pt x="5182" y="3379"/>
                  </a:cubicBezTo>
                  <a:cubicBezTo>
                    <a:pt x="4819" y="3516"/>
                    <a:pt x="4538" y="3570"/>
                    <a:pt x="4323" y="3570"/>
                  </a:cubicBezTo>
                  <a:cubicBezTo>
                    <a:pt x="3537" y="3570"/>
                    <a:pt x="3607" y="2854"/>
                    <a:pt x="3607" y="2854"/>
                  </a:cubicBezTo>
                  <a:lnTo>
                    <a:pt x="3607" y="2854"/>
                  </a:lnTo>
                  <a:cubicBezTo>
                    <a:pt x="3426" y="3139"/>
                    <a:pt x="3260" y="3228"/>
                    <a:pt x="3125" y="3228"/>
                  </a:cubicBezTo>
                  <a:cubicBezTo>
                    <a:pt x="2904" y="3228"/>
                    <a:pt x="2763" y="2991"/>
                    <a:pt x="2763" y="2991"/>
                  </a:cubicBezTo>
                  <a:cubicBezTo>
                    <a:pt x="2763" y="2991"/>
                    <a:pt x="2288" y="3884"/>
                    <a:pt x="1216" y="3884"/>
                  </a:cubicBezTo>
                  <a:cubicBezTo>
                    <a:pt x="1113" y="3884"/>
                    <a:pt x="1005" y="3876"/>
                    <a:pt x="891" y="3858"/>
                  </a:cubicBezTo>
                  <a:cubicBezTo>
                    <a:pt x="526" y="3790"/>
                    <a:pt x="321" y="3539"/>
                    <a:pt x="252" y="3196"/>
                  </a:cubicBezTo>
                  <a:cubicBezTo>
                    <a:pt x="115" y="3402"/>
                    <a:pt x="47" y="3607"/>
                    <a:pt x="47" y="3835"/>
                  </a:cubicBezTo>
                  <a:cubicBezTo>
                    <a:pt x="1" y="5136"/>
                    <a:pt x="1485" y="5228"/>
                    <a:pt x="1485" y="5228"/>
                  </a:cubicBezTo>
                  <a:cubicBezTo>
                    <a:pt x="1485" y="5387"/>
                    <a:pt x="1234" y="8377"/>
                    <a:pt x="4338" y="10683"/>
                  </a:cubicBezTo>
                  <a:cubicBezTo>
                    <a:pt x="4338" y="10683"/>
                    <a:pt x="4685" y="10794"/>
                    <a:pt x="4977" y="10794"/>
                  </a:cubicBezTo>
                  <a:cubicBezTo>
                    <a:pt x="5215" y="10794"/>
                    <a:pt x="5416" y="10721"/>
                    <a:pt x="5365" y="10455"/>
                  </a:cubicBezTo>
                  <a:cubicBezTo>
                    <a:pt x="5251" y="9838"/>
                    <a:pt x="4635" y="8377"/>
                    <a:pt x="4635" y="8377"/>
                  </a:cubicBezTo>
                  <a:cubicBezTo>
                    <a:pt x="4635" y="8377"/>
                    <a:pt x="5913" y="7487"/>
                    <a:pt x="5479" y="4292"/>
                  </a:cubicBezTo>
                  <a:lnTo>
                    <a:pt x="5479" y="4292"/>
                  </a:lnTo>
                  <a:cubicBezTo>
                    <a:pt x="5479" y="4292"/>
                    <a:pt x="5549" y="4310"/>
                    <a:pt x="5667" y="4310"/>
                  </a:cubicBezTo>
                  <a:cubicBezTo>
                    <a:pt x="6082" y="4310"/>
                    <a:pt x="7088" y="4088"/>
                    <a:pt x="7693" y="2078"/>
                  </a:cubicBezTo>
                  <a:cubicBezTo>
                    <a:pt x="7693" y="2078"/>
                    <a:pt x="9488" y="3666"/>
                    <a:pt x="11155" y="3666"/>
                  </a:cubicBezTo>
                  <a:cubicBezTo>
                    <a:pt x="11242" y="3666"/>
                    <a:pt x="11328" y="3662"/>
                    <a:pt x="11414" y="3653"/>
                  </a:cubicBezTo>
                  <a:cubicBezTo>
                    <a:pt x="13148" y="3447"/>
                    <a:pt x="12806" y="2534"/>
                    <a:pt x="12806" y="2534"/>
                  </a:cubicBezTo>
                  <a:lnTo>
                    <a:pt x="12806" y="2534"/>
                  </a:lnTo>
                  <a:cubicBezTo>
                    <a:pt x="12806" y="2534"/>
                    <a:pt x="14785" y="3375"/>
                    <a:pt x="16346" y="3375"/>
                  </a:cubicBezTo>
                  <a:cubicBezTo>
                    <a:pt x="16621" y="3375"/>
                    <a:pt x="16884" y="3349"/>
                    <a:pt x="17120" y="3287"/>
                  </a:cubicBezTo>
                  <a:cubicBezTo>
                    <a:pt x="17120" y="3287"/>
                    <a:pt x="18010" y="5159"/>
                    <a:pt x="18170" y="7989"/>
                  </a:cubicBezTo>
                  <a:lnTo>
                    <a:pt x="18535" y="8925"/>
                  </a:lnTo>
                  <a:cubicBezTo>
                    <a:pt x="18535" y="8925"/>
                    <a:pt x="19266" y="7442"/>
                    <a:pt x="18375" y="6483"/>
                  </a:cubicBezTo>
                  <a:cubicBezTo>
                    <a:pt x="18375" y="6483"/>
                    <a:pt x="19539" y="5136"/>
                    <a:pt x="18421" y="2671"/>
                  </a:cubicBezTo>
                  <a:cubicBezTo>
                    <a:pt x="18421" y="2671"/>
                    <a:pt x="19927" y="1827"/>
                    <a:pt x="19425" y="731"/>
                  </a:cubicBezTo>
                  <a:cubicBezTo>
                    <a:pt x="19151" y="160"/>
                    <a:pt x="18763" y="1"/>
                    <a:pt x="184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4" name="Google Shape;1618;p23">
              <a:extLst>
                <a:ext uri="{FF2B5EF4-FFF2-40B4-BE49-F238E27FC236}">
                  <a16:creationId xmlns:a16="http://schemas.microsoft.com/office/drawing/2014/main" id="{67C6C4EC-C07C-748F-E5A3-3044809838B3}"/>
                </a:ext>
              </a:extLst>
            </p:cNvPr>
            <p:cNvSpPr/>
            <p:nvPr/>
          </p:nvSpPr>
          <p:spPr>
            <a:xfrm>
              <a:off x="5003100" y="2986350"/>
              <a:ext cx="68500" cy="48525"/>
            </a:xfrm>
            <a:custGeom>
              <a:avLst/>
              <a:gdLst/>
              <a:ahLst/>
              <a:cxnLst/>
              <a:rect l="l" t="t" r="r" b="b"/>
              <a:pathLst>
                <a:path w="2740" h="1941" extrusionOk="0">
                  <a:moveTo>
                    <a:pt x="1781" y="0"/>
                  </a:moveTo>
                  <a:cubicBezTo>
                    <a:pt x="1735" y="0"/>
                    <a:pt x="1690" y="0"/>
                    <a:pt x="1644" y="23"/>
                  </a:cubicBezTo>
                  <a:cubicBezTo>
                    <a:pt x="1598" y="23"/>
                    <a:pt x="1553" y="23"/>
                    <a:pt x="1507" y="46"/>
                  </a:cubicBezTo>
                  <a:cubicBezTo>
                    <a:pt x="1279" y="92"/>
                    <a:pt x="1028" y="251"/>
                    <a:pt x="822" y="434"/>
                  </a:cubicBezTo>
                  <a:cubicBezTo>
                    <a:pt x="617" y="617"/>
                    <a:pt x="411" y="799"/>
                    <a:pt x="274" y="913"/>
                  </a:cubicBezTo>
                  <a:cubicBezTo>
                    <a:pt x="115" y="1050"/>
                    <a:pt x="1" y="1096"/>
                    <a:pt x="1" y="1119"/>
                  </a:cubicBezTo>
                  <a:cubicBezTo>
                    <a:pt x="1" y="1124"/>
                    <a:pt x="8" y="1127"/>
                    <a:pt x="22" y="1127"/>
                  </a:cubicBezTo>
                  <a:cubicBezTo>
                    <a:pt x="68" y="1127"/>
                    <a:pt x="181" y="1097"/>
                    <a:pt x="320" y="1027"/>
                  </a:cubicBezTo>
                  <a:cubicBezTo>
                    <a:pt x="526" y="936"/>
                    <a:pt x="731" y="753"/>
                    <a:pt x="959" y="617"/>
                  </a:cubicBezTo>
                  <a:cubicBezTo>
                    <a:pt x="1165" y="457"/>
                    <a:pt x="1393" y="343"/>
                    <a:pt x="1553" y="320"/>
                  </a:cubicBezTo>
                  <a:lnTo>
                    <a:pt x="1667" y="320"/>
                  </a:lnTo>
                  <a:cubicBezTo>
                    <a:pt x="1690" y="308"/>
                    <a:pt x="1707" y="303"/>
                    <a:pt x="1721" y="303"/>
                  </a:cubicBezTo>
                  <a:cubicBezTo>
                    <a:pt x="1735" y="303"/>
                    <a:pt x="1747" y="308"/>
                    <a:pt x="1758" y="320"/>
                  </a:cubicBezTo>
                  <a:lnTo>
                    <a:pt x="1827" y="320"/>
                  </a:lnTo>
                  <a:cubicBezTo>
                    <a:pt x="1827" y="320"/>
                    <a:pt x="1872" y="320"/>
                    <a:pt x="1918" y="343"/>
                  </a:cubicBezTo>
                  <a:cubicBezTo>
                    <a:pt x="1941" y="343"/>
                    <a:pt x="1964" y="343"/>
                    <a:pt x="1986" y="365"/>
                  </a:cubicBezTo>
                  <a:cubicBezTo>
                    <a:pt x="2032" y="365"/>
                    <a:pt x="2055" y="388"/>
                    <a:pt x="2101" y="411"/>
                  </a:cubicBezTo>
                  <a:cubicBezTo>
                    <a:pt x="2237" y="480"/>
                    <a:pt x="2397" y="662"/>
                    <a:pt x="2466" y="913"/>
                  </a:cubicBezTo>
                  <a:cubicBezTo>
                    <a:pt x="2557" y="1142"/>
                    <a:pt x="2580" y="1415"/>
                    <a:pt x="2557" y="1598"/>
                  </a:cubicBezTo>
                  <a:cubicBezTo>
                    <a:pt x="2557" y="1803"/>
                    <a:pt x="2534" y="1940"/>
                    <a:pt x="2557" y="1940"/>
                  </a:cubicBezTo>
                  <a:cubicBezTo>
                    <a:pt x="2580" y="1940"/>
                    <a:pt x="2648" y="1826"/>
                    <a:pt x="2694" y="1621"/>
                  </a:cubicBezTo>
                  <a:cubicBezTo>
                    <a:pt x="2740" y="1415"/>
                    <a:pt x="2740" y="1142"/>
                    <a:pt x="2671" y="845"/>
                  </a:cubicBezTo>
                  <a:cubicBezTo>
                    <a:pt x="2648" y="708"/>
                    <a:pt x="2603" y="571"/>
                    <a:pt x="2511" y="457"/>
                  </a:cubicBezTo>
                  <a:cubicBezTo>
                    <a:pt x="2443" y="343"/>
                    <a:pt x="2352" y="229"/>
                    <a:pt x="2237" y="160"/>
                  </a:cubicBezTo>
                  <a:cubicBezTo>
                    <a:pt x="2192" y="137"/>
                    <a:pt x="2146" y="114"/>
                    <a:pt x="2101" y="92"/>
                  </a:cubicBezTo>
                  <a:cubicBezTo>
                    <a:pt x="2055" y="69"/>
                    <a:pt x="2009" y="46"/>
                    <a:pt x="1986" y="46"/>
                  </a:cubicBezTo>
                  <a:cubicBezTo>
                    <a:pt x="1918" y="23"/>
                    <a:pt x="1872" y="23"/>
                    <a:pt x="1872" y="23"/>
                  </a:cubicBezTo>
                  <a:cubicBezTo>
                    <a:pt x="1872" y="23"/>
                    <a:pt x="1849" y="23"/>
                    <a:pt x="17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5" name="Google Shape;1619;p23">
              <a:extLst>
                <a:ext uri="{FF2B5EF4-FFF2-40B4-BE49-F238E27FC236}">
                  <a16:creationId xmlns:a16="http://schemas.microsoft.com/office/drawing/2014/main" id="{F441C7DD-42D8-486F-976B-4D966416FBEE}"/>
                </a:ext>
              </a:extLst>
            </p:cNvPr>
            <p:cNvSpPr/>
            <p:nvPr/>
          </p:nvSpPr>
          <p:spPr>
            <a:xfrm>
              <a:off x="4614500" y="3063850"/>
              <a:ext cx="69650" cy="97550"/>
            </a:xfrm>
            <a:custGeom>
              <a:avLst/>
              <a:gdLst/>
              <a:ahLst/>
              <a:cxnLst/>
              <a:rect l="l" t="t" r="r" b="b"/>
              <a:pathLst>
                <a:path w="2786" h="3902" extrusionOk="0">
                  <a:moveTo>
                    <a:pt x="2775" y="0"/>
                  </a:moveTo>
                  <a:cubicBezTo>
                    <a:pt x="2727" y="0"/>
                    <a:pt x="2520" y="70"/>
                    <a:pt x="2260" y="210"/>
                  </a:cubicBezTo>
                  <a:cubicBezTo>
                    <a:pt x="1964" y="370"/>
                    <a:pt x="1598" y="621"/>
                    <a:pt x="1210" y="781"/>
                  </a:cubicBezTo>
                  <a:cubicBezTo>
                    <a:pt x="777" y="986"/>
                    <a:pt x="457" y="1351"/>
                    <a:pt x="274" y="1648"/>
                  </a:cubicBezTo>
                  <a:cubicBezTo>
                    <a:pt x="92" y="1945"/>
                    <a:pt x="46" y="2196"/>
                    <a:pt x="46" y="2196"/>
                  </a:cubicBezTo>
                  <a:cubicBezTo>
                    <a:pt x="46" y="2196"/>
                    <a:pt x="46" y="2196"/>
                    <a:pt x="46" y="2219"/>
                  </a:cubicBezTo>
                  <a:cubicBezTo>
                    <a:pt x="23" y="2264"/>
                    <a:pt x="23" y="2310"/>
                    <a:pt x="23" y="2355"/>
                  </a:cubicBezTo>
                  <a:cubicBezTo>
                    <a:pt x="1" y="2470"/>
                    <a:pt x="1" y="2607"/>
                    <a:pt x="46" y="2789"/>
                  </a:cubicBezTo>
                  <a:cubicBezTo>
                    <a:pt x="137" y="3154"/>
                    <a:pt x="457" y="3565"/>
                    <a:pt x="891" y="3771"/>
                  </a:cubicBezTo>
                  <a:cubicBezTo>
                    <a:pt x="1108" y="3862"/>
                    <a:pt x="1342" y="3902"/>
                    <a:pt x="1561" y="3902"/>
                  </a:cubicBezTo>
                  <a:cubicBezTo>
                    <a:pt x="1781" y="3902"/>
                    <a:pt x="1986" y="3862"/>
                    <a:pt x="2146" y="3793"/>
                  </a:cubicBezTo>
                  <a:cubicBezTo>
                    <a:pt x="2466" y="3634"/>
                    <a:pt x="2580" y="3405"/>
                    <a:pt x="2557" y="3405"/>
                  </a:cubicBezTo>
                  <a:cubicBezTo>
                    <a:pt x="2556" y="3404"/>
                    <a:pt x="2554" y="3404"/>
                    <a:pt x="2552" y="3404"/>
                  </a:cubicBezTo>
                  <a:cubicBezTo>
                    <a:pt x="2518" y="3404"/>
                    <a:pt x="2380" y="3572"/>
                    <a:pt x="2100" y="3679"/>
                  </a:cubicBezTo>
                  <a:cubicBezTo>
                    <a:pt x="1982" y="3716"/>
                    <a:pt x="1841" y="3738"/>
                    <a:pt x="1692" y="3738"/>
                  </a:cubicBezTo>
                  <a:cubicBezTo>
                    <a:pt x="1468" y="3738"/>
                    <a:pt x="1224" y="3688"/>
                    <a:pt x="1005" y="3565"/>
                  </a:cubicBezTo>
                  <a:cubicBezTo>
                    <a:pt x="617" y="3383"/>
                    <a:pt x="389" y="3017"/>
                    <a:pt x="320" y="2744"/>
                  </a:cubicBezTo>
                  <a:cubicBezTo>
                    <a:pt x="297" y="2584"/>
                    <a:pt x="297" y="2470"/>
                    <a:pt x="320" y="2378"/>
                  </a:cubicBezTo>
                  <a:cubicBezTo>
                    <a:pt x="320" y="2310"/>
                    <a:pt x="343" y="2264"/>
                    <a:pt x="343" y="2264"/>
                  </a:cubicBezTo>
                  <a:cubicBezTo>
                    <a:pt x="343" y="2264"/>
                    <a:pt x="366" y="2059"/>
                    <a:pt x="526" y="1785"/>
                  </a:cubicBezTo>
                  <a:cubicBezTo>
                    <a:pt x="662" y="1511"/>
                    <a:pt x="959" y="1169"/>
                    <a:pt x="1302" y="986"/>
                  </a:cubicBezTo>
                  <a:cubicBezTo>
                    <a:pt x="1712" y="781"/>
                    <a:pt x="2055" y="507"/>
                    <a:pt x="2329" y="324"/>
                  </a:cubicBezTo>
                  <a:cubicBezTo>
                    <a:pt x="2603" y="141"/>
                    <a:pt x="2785" y="27"/>
                    <a:pt x="2785" y="4"/>
                  </a:cubicBezTo>
                  <a:cubicBezTo>
                    <a:pt x="2785" y="2"/>
                    <a:pt x="2782" y="0"/>
                    <a:pt x="27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6" name="Google Shape;1620;p23">
              <a:extLst>
                <a:ext uri="{FF2B5EF4-FFF2-40B4-BE49-F238E27FC236}">
                  <a16:creationId xmlns:a16="http://schemas.microsoft.com/office/drawing/2014/main" id="{B4BDD817-4629-CE7D-44AC-12905A256292}"/>
                </a:ext>
              </a:extLst>
            </p:cNvPr>
            <p:cNvSpPr/>
            <p:nvPr/>
          </p:nvSpPr>
          <p:spPr>
            <a:xfrm>
              <a:off x="4681825" y="3088350"/>
              <a:ext cx="31425" cy="37825"/>
            </a:xfrm>
            <a:custGeom>
              <a:avLst/>
              <a:gdLst/>
              <a:ahLst/>
              <a:cxnLst/>
              <a:rect l="l" t="t" r="r" b="b"/>
              <a:pathLst>
                <a:path w="1257" h="1513" extrusionOk="0">
                  <a:moveTo>
                    <a:pt x="631" y="0"/>
                  </a:moveTo>
                  <a:cubicBezTo>
                    <a:pt x="601" y="0"/>
                    <a:pt x="506" y="44"/>
                    <a:pt x="412" y="120"/>
                  </a:cubicBezTo>
                  <a:cubicBezTo>
                    <a:pt x="343" y="189"/>
                    <a:pt x="275" y="234"/>
                    <a:pt x="229" y="326"/>
                  </a:cubicBezTo>
                  <a:cubicBezTo>
                    <a:pt x="161" y="394"/>
                    <a:pt x="115" y="508"/>
                    <a:pt x="69" y="599"/>
                  </a:cubicBezTo>
                  <a:cubicBezTo>
                    <a:pt x="47" y="714"/>
                    <a:pt x="24" y="805"/>
                    <a:pt x="1" y="919"/>
                  </a:cubicBezTo>
                  <a:cubicBezTo>
                    <a:pt x="1" y="965"/>
                    <a:pt x="24" y="1056"/>
                    <a:pt x="69" y="1124"/>
                  </a:cubicBezTo>
                  <a:cubicBezTo>
                    <a:pt x="92" y="1193"/>
                    <a:pt x="161" y="1239"/>
                    <a:pt x="229" y="1239"/>
                  </a:cubicBezTo>
                  <a:lnTo>
                    <a:pt x="412" y="1239"/>
                  </a:lnTo>
                  <a:cubicBezTo>
                    <a:pt x="435" y="1216"/>
                    <a:pt x="480" y="1216"/>
                    <a:pt x="503" y="1193"/>
                  </a:cubicBezTo>
                  <a:cubicBezTo>
                    <a:pt x="549" y="1193"/>
                    <a:pt x="572" y="1170"/>
                    <a:pt x="572" y="1170"/>
                  </a:cubicBezTo>
                  <a:cubicBezTo>
                    <a:pt x="572" y="1170"/>
                    <a:pt x="640" y="1124"/>
                    <a:pt x="754" y="1056"/>
                  </a:cubicBezTo>
                  <a:cubicBezTo>
                    <a:pt x="777" y="1033"/>
                    <a:pt x="777" y="1033"/>
                    <a:pt x="800" y="1010"/>
                  </a:cubicBezTo>
                  <a:lnTo>
                    <a:pt x="823" y="1010"/>
                  </a:lnTo>
                  <a:cubicBezTo>
                    <a:pt x="823" y="987"/>
                    <a:pt x="823" y="987"/>
                    <a:pt x="823" y="987"/>
                  </a:cubicBezTo>
                  <a:lnTo>
                    <a:pt x="845" y="965"/>
                  </a:lnTo>
                  <a:cubicBezTo>
                    <a:pt x="845" y="965"/>
                    <a:pt x="868" y="942"/>
                    <a:pt x="868" y="942"/>
                  </a:cubicBezTo>
                  <a:cubicBezTo>
                    <a:pt x="868" y="965"/>
                    <a:pt x="868" y="987"/>
                    <a:pt x="891" y="1033"/>
                  </a:cubicBezTo>
                  <a:cubicBezTo>
                    <a:pt x="891" y="1147"/>
                    <a:pt x="891" y="1261"/>
                    <a:pt x="960" y="1353"/>
                  </a:cubicBezTo>
                  <a:cubicBezTo>
                    <a:pt x="982" y="1398"/>
                    <a:pt x="1028" y="1421"/>
                    <a:pt x="1051" y="1444"/>
                  </a:cubicBezTo>
                  <a:cubicBezTo>
                    <a:pt x="1074" y="1467"/>
                    <a:pt x="1119" y="1490"/>
                    <a:pt x="1142" y="1490"/>
                  </a:cubicBezTo>
                  <a:cubicBezTo>
                    <a:pt x="1188" y="1512"/>
                    <a:pt x="1234" y="1512"/>
                    <a:pt x="1234" y="1512"/>
                  </a:cubicBezTo>
                  <a:cubicBezTo>
                    <a:pt x="1256" y="1467"/>
                    <a:pt x="1119" y="1421"/>
                    <a:pt x="1074" y="1284"/>
                  </a:cubicBezTo>
                  <a:cubicBezTo>
                    <a:pt x="1051" y="1216"/>
                    <a:pt x="1051" y="1124"/>
                    <a:pt x="1074" y="1033"/>
                  </a:cubicBezTo>
                  <a:cubicBezTo>
                    <a:pt x="1097" y="965"/>
                    <a:pt x="1097" y="873"/>
                    <a:pt x="1119" y="782"/>
                  </a:cubicBezTo>
                  <a:cubicBezTo>
                    <a:pt x="1165" y="668"/>
                    <a:pt x="1188" y="577"/>
                    <a:pt x="1211" y="462"/>
                  </a:cubicBezTo>
                  <a:lnTo>
                    <a:pt x="1211" y="462"/>
                  </a:lnTo>
                  <a:cubicBezTo>
                    <a:pt x="1211" y="462"/>
                    <a:pt x="1188" y="485"/>
                    <a:pt x="1142" y="485"/>
                  </a:cubicBezTo>
                  <a:lnTo>
                    <a:pt x="1051" y="531"/>
                  </a:lnTo>
                  <a:cubicBezTo>
                    <a:pt x="1005" y="577"/>
                    <a:pt x="937" y="599"/>
                    <a:pt x="891" y="622"/>
                  </a:cubicBezTo>
                  <a:cubicBezTo>
                    <a:pt x="823" y="668"/>
                    <a:pt x="754" y="714"/>
                    <a:pt x="709" y="736"/>
                  </a:cubicBezTo>
                  <a:cubicBezTo>
                    <a:pt x="686" y="759"/>
                    <a:pt x="663" y="759"/>
                    <a:pt x="640" y="782"/>
                  </a:cubicBezTo>
                  <a:cubicBezTo>
                    <a:pt x="617" y="782"/>
                    <a:pt x="617" y="805"/>
                    <a:pt x="594" y="805"/>
                  </a:cubicBezTo>
                  <a:cubicBezTo>
                    <a:pt x="480" y="873"/>
                    <a:pt x="435" y="896"/>
                    <a:pt x="435" y="896"/>
                  </a:cubicBezTo>
                  <a:cubicBezTo>
                    <a:pt x="435" y="896"/>
                    <a:pt x="412" y="896"/>
                    <a:pt x="366" y="919"/>
                  </a:cubicBezTo>
                  <a:cubicBezTo>
                    <a:pt x="343" y="942"/>
                    <a:pt x="275" y="965"/>
                    <a:pt x="298" y="965"/>
                  </a:cubicBezTo>
                  <a:lnTo>
                    <a:pt x="275" y="965"/>
                  </a:lnTo>
                  <a:cubicBezTo>
                    <a:pt x="275" y="965"/>
                    <a:pt x="275" y="942"/>
                    <a:pt x="275" y="919"/>
                  </a:cubicBezTo>
                  <a:cubicBezTo>
                    <a:pt x="252" y="851"/>
                    <a:pt x="275" y="736"/>
                    <a:pt x="275" y="645"/>
                  </a:cubicBezTo>
                  <a:cubicBezTo>
                    <a:pt x="320" y="485"/>
                    <a:pt x="412" y="326"/>
                    <a:pt x="503" y="211"/>
                  </a:cubicBezTo>
                  <a:cubicBezTo>
                    <a:pt x="572" y="97"/>
                    <a:pt x="640" y="29"/>
                    <a:pt x="640" y="6"/>
                  </a:cubicBezTo>
                  <a:cubicBezTo>
                    <a:pt x="640" y="2"/>
                    <a:pt x="637" y="0"/>
                    <a:pt x="6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7" name="Google Shape;1621;p23">
              <a:extLst>
                <a:ext uri="{FF2B5EF4-FFF2-40B4-BE49-F238E27FC236}">
                  <a16:creationId xmlns:a16="http://schemas.microsoft.com/office/drawing/2014/main" id="{A75657B2-CD65-9FE4-247C-739697735FD5}"/>
                </a:ext>
              </a:extLst>
            </p:cNvPr>
            <p:cNvSpPr/>
            <p:nvPr/>
          </p:nvSpPr>
          <p:spPr>
            <a:xfrm>
              <a:off x="4683550" y="2964650"/>
              <a:ext cx="100450" cy="102175"/>
            </a:xfrm>
            <a:custGeom>
              <a:avLst/>
              <a:gdLst/>
              <a:ahLst/>
              <a:cxnLst/>
              <a:rect l="l" t="t" r="r" b="b"/>
              <a:pathLst>
                <a:path w="4018" h="4087" extrusionOk="0">
                  <a:moveTo>
                    <a:pt x="3219" y="1"/>
                  </a:moveTo>
                  <a:cubicBezTo>
                    <a:pt x="2945" y="24"/>
                    <a:pt x="2717" y="115"/>
                    <a:pt x="2534" y="183"/>
                  </a:cubicBezTo>
                  <a:cubicBezTo>
                    <a:pt x="2169" y="343"/>
                    <a:pt x="1941" y="503"/>
                    <a:pt x="1941" y="503"/>
                  </a:cubicBezTo>
                  <a:cubicBezTo>
                    <a:pt x="1941" y="503"/>
                    <a:pt x="1895" y="526"/>
                    <a:pt x="1804" y="594"/>
                  </a:cubicBezTo>
                  <a:cubicBezTo>
                    <a:pt x="1689" y="686"/>
                    <a:pt x="1598" y="800"/>
                    <a:pt x="1438" y="960"/>
                  </a:cubicBezTo>
                  <a:cubicBezTo>
                    <a:pt x="1187" y="1256"/>
                    <a:pt x="868" y="1667"/>
                    <a:pt x="617" y="2124"/>
                  </a:cubicBezTo>
                  <a:cubicBezTo>
                    <a:pt x="366" y="2580"/>
                    <a:pt x="160" y="3059"/>
                    <a:pt x="69" y="3448"/>
                  </a:cubicBezTo>
                  <a:cubicBezTo>
                    <a:pt x="23" y="3630"/>
                    <a:pt x="23" y="3790"/>
                    <a:pt x="23" y="3904"/>
                  </a:cubicBezTo>
                  <a:cubicBezTo>
                    <a:pt x="0" y="4018"/>
                    <a:pt x="0" y="4087"/>
                    <a:pt x="23" y="4087"/>
                  </a:cubicBezTo>
                  <a:cubicBezTo>
                    <a:pt x="23" y="4087"/>
                    <a:pt x="46" y="4018"/>
                    <a:pt x="69" y="3904"/>
                  </a:cubicBezTo>
                  <a:cubicBezTo>
                    <a:pt x="92" y="3813"/>
                    <a:pt x="115" y="3653"/>
                    <a:pt x="183" y="3470"/>
                  </a:cubicBezTo>
                  <a:cubicBezTo>
                    <a:pt x="297" y="3105"/>
                    <a:pt x="525" y="2649"/>
                    <a:pt x="799" y="2238"/>
                  </a:cubicBezTo>
                  <a:cubicBezTo>
                    <a:pt x="1073" y="1804"/>
                    <a:pt x="1393" y="1416"/>
                    <a:pt x="1644" y="1142"/>
                  </a:cubicBezTo>
                  <a:cubicBezTo>
                    <a:pt x="1781" y="1028"/>
                    <a:pt x="1918" y="891"/>
                    <a:pt x="1986" y="845"/>
                  </a:cubicBezTo>
                  <a:cubicBezTo>
                    <a:pt x="2055" y="777"/>
                    <a:pt x="2123" y="754"/>
                    <a:pt x="2123" y="754"/>
                  </a:cubicBezTo>
                  <a:cubicBezTo>
                    <a:pt x="2123" y="754"/>
                    <a:pt x="2169" y="708"/>
                    <a:pt x="2260" y="663"/>
                  </a:cubicBezTo>
                  <a:cubicBezTo>
                    <a:pt x="2351" y="594"/>
                    <a:pt x="2488" y="526"/>
                    <a:pt x="2648" y="457"/>
                  </a:cubicBezTo>
                  <a:cubicBezTo>
                    <a:pt x="2808" y="366"/>
                    <a:pt x="3013" y="275"/>
                    <a:pt x="3242" y="252"/>
                  </a:cubicBezTo>
                  <a:cubicBezTo>
                    <a:pt x="3333" y="252"/>
                    <a:pt x="3447" y="252"/>
                    <a:pt x="3516" y="298"/>
                  </a:cubicBezTo>
                  <a:cubicBezTo>
                    <a:pt x="3630" y="343"/>
                    <a:pt x="3675" y="412"/>
                    <a:pt x="3721" y="503"/>
                  </a:cubicBezTo>
                  <a:cubicBezTo>
                    <a:pt x="3789" y="708"/>
                    <a:pt x="3721" y="960"/>
                    <a:pt x="3652" y="1165"/>
                  </a:cubicBezTo>
                  <a:cubicBezTo>
                    <a:pt x="3561" y="1370"/>
                    <a:pt x="3447" y="1576"/>
                    <a:pt x="3356" y="1736"/>
                  </a:cubicBezTo>
                  <a:cubicBezTo>
                    <a:pt x="3150" y="2055"/>
                    <a:pt x="2991" y="2283"/>
                    <a:pt x="3013" y="2283"/>
                  </a:cubicBezTo>
                  <a:cubicBezTo>
                    <a:pt x="3015" y="2285"/>
                    <a:pt x="3016" y="2285"/>
                    <a:pt x="3019" y="2285"/>
                  </a:cubicBezTo>
                  <a:cubicBezTo>
                    <a:pt x="3057" y="2285"/>
                    <a:pt x="3232" y="2106"/>
                    <a:pt x="3447" y="1804"/>
                  </a:cubicBezTo>
                  <a:cubicBezTo>
                    <a:pt x="3561" y="1644"/>
                    <a:pt x="3698" y="1462"/>
                    <a:pt x="3812" y="1233"/>
                  </a:cubicBezTo>
                  <a:cubicBezTo>
                    <a:pt x="3904" y="1005"/>
                    <a:pt x="4018" y="754"/>
                    <a:pt x="3926" y="435"/>
                  </a:cubicBezTo>
                  <a:cubicBezTo>
                    <a:pt x="3881" y="298"/>
                    <a:pt x="3767" y="161"/>
                    <a:pt x="3630" y="92"/>
                  </a:cubicBezTo>
                  <a:cubicBezTo>
                    <a:pt x="3516" y="1"/>
                    <a:pt x="3333" y="1"/>
                    <a:pt x="32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8" name="Google Shape;1622;p23">
              <a:extLst>
                <a:ext uri="{FF2B5EF4-FFF2-40B4-BE49-F238E27FC236}">
                  <a16:creationId xmlns:a16="http://schemas.microsoft.com/office/drawing/2014/main" id="{744849CE-B668-F587-3A61-0A485D085139}"/>
                </a:ext>
              </a:extLst>
            </p:cNvPr>
            <p:cNvSpPr/>
            <p:nvPr/>
          </p:nvSpPr>
          <p:spPr>
            <a:xfrm>
              <a:off x="4778850" y="2952100"/>
              <a:ext cx="243100" cy="55975"/>
            </a:xfrm>
            <a:custGeom>
              <a:avLst/>
              <a:gdLst/>
              <a:ahLst/>
              <a:cxnLst/>
              <a:rect l="l" t="t" r="r" b="b"/>
              <a:pathLst>
                <a:path w="9724" h="2239" extrusionOk="0">
                  <a:moveTo>
                    <a:pt x="5410" y="1"/>
                  </a:moveTo>
                  <a:cubicBezTo>
                    <a:pt x="5273" y="24"/>
                    <a:pt x="5182" y="24"/>
                    <a:pt x="5182" y="24"/>
                  </a:cubicBezTo>
                  <a:cubicBezTo>
                    <a:pt x="5182" y="24"/>
                    <a:pt x="4839" y="46"/>
                    <a:pt x="4337" y="115"/>
                  </a:cubicBezTo>
                  <a:cubicBezTo>
                    <a:pt x="4223" y="138"/>
                    <a:pt x="4086" y="161"/>
                    <a:pt x="3926" y="183"/>
                  </a:cubicBezTo>
                  <a:cubicBezTo>
                    <a:pt x="3789" y="206"/>
                    <a:pt x="3629" y="252"/>
                    <a:pt x="3470" y="275"/>
                  </a:cubicBezTo>
                  <a:cubicBezTo>
                    <a:pt x="3173" y="366"/>
                    <a:pt x="2831" y="434"/>
                    <a:pt x="2511" y="549"/>
                  </a:cubicBezTo>
                  <a:cubicBezTo>
                    <a:pt x="1872" y="754"/>
                    <a:pt x="1233" y="1005"/>
                    <a:pt x="776" y="1210"/>
                  </a:cubicBezTo>
                  <a:cubicBezTo>
                    <a:pt x="320" y="1416"/>
                    <a:pt x="0" y="1576"/>
                    <a:pt x="23" y="1599"/>
                  </a:cubicBezTo>
                  <a:cubicBezTo>
                    <a:pt x="23" y="1600"/>
                    <a:pt x="25" y="1601"/>
                    <a:pt x="30" y="1601"/>
                  </a:cubicBezTo>
                  <a:cubicBezTo>
                    <a:pt x="79" y="1601"/>
                    <a:pt x="383" y="1492"/>
                    <a:pt x="822" y="1325"/>
                  </a:cubicBezTo>
                  <a:cubicBezTo>
                    <a:pt x="1301" y="1165"/>
                    <a:pt x="1918" y="914"/>
                    <a:pt x="2579" y="754"/>
                  </a:cubicBezTo>
                  <a:cubicBezTo>
                    <a:pt x="2899" y="640"/>
                    <a:pt x="3219" y="594"/>
                    <a:pt x="3538" y="526"/>
                  </a:cubicBezTo>
                  <a:cubicBezTo>
                    <a:pt x="3675" y="503"/>
                    <a:pt x="3835" y="480"/>
                    <a:pt x="3972" y="457"/>
                  </a:cubicBezTo>
                  <a:cubicBezTo>
                    <a:pt x="4109" y="434"/>
                    <a:pt x="4246" y="412"/>
                    <a:pt x="4383" y="389"/>
                  </a:cubicBezTo>
                  <a:cubicBezTo>
                    <a:pt x="4862" y="343"/>
                    <a:pt x="5204" y="320"/>
                    <a:pt x="5204" y="320"/>
                  </a:cubicBezTo>
                  <a:lnTo>
                    <a:pt x="5433" y="320"/>
                  </a:lnTo>
                  <a:cubicBezTo>
                    <a:pt x="5570" y="297"/>
                    <a:pt x="5798" y="297"/>
                    <a:pt x="6049" y="297"/>
                  </a:cubicBezTo>
                  <a:cubicBezTo>
                    <a:pt x="6123" y="294"/>
                    <a:pt x="6202" y="292"/>
                    <a:pt x="6285" y="292"/>
                  </a:cubicBezTo>
                  <a:cubicBezTo>
                    <a:pt x="6739" y="292"/>
                    <a:pt x="7312" y="349"/>
                    <a:pt x="7852" y="503"/>
                  </a:cubicBezTo>
                  <a:cubicBezTo>
                    <a:pt x="8149" y="594"/>
                    <a:pt x="8446" y="754"/>
                    <a:pt x="8697" y="937"/>
                  </a:cubicBezTo>
                  <a:cubicBezTo>
                    <a:pt x="8925" y="1119"/>
                    <a:pt x="9153" y="1325"/>
                    <a:pt x="9290" y="1530"/>
                  </a:cubicBezTo>
                  <a:cubicBezTo>
                    <a:pt x="9577" y="1906"/>
                    <a:pt x="9672" y="2239"/>
                    <a:pt x="9699" y="2239"/>
                  </a:cubicBezTo>
                  <a:cubicBezTo>
                    <a:pt x="9699" y="2239"/>
                    <a:pt x="9700" y="2238"/>
                    <a:pt x="9701" y="2238"/>
                  </a:cubicBezTo>
                  <a:cubicBezTo>
                    <a:pt x="9724" y="2238"/>
                    <a:pt x="9701" y="2169"/>
                    <a:pt x="9655" y="2009"/>
                  </a:cubicBezTo>
                  <a:cubicBezTo>
                    <a:pt x="9633" y="1941"/>
                    <a:pt x="9610" y="1850"/>
                    <a:pt x="9564" y="1758"/>
                  </a:cubicBezTo>
                  <a:cubicBezTo>
                    <a:pt x="9541" y="1713"/>
                    <a:pt x="9518" y="1667"/>
                    <a:pt x="9496" y="1621"/>
                  </a:cubicBezTo>
                  <a:cubicBezTo>
                    <a:pt x="9450" y="1553"/>
                    <a:pt x="9427" y="1507"/>
                    <a:pt x="9381" y="1462"/>
                  </a:cubicBezTo>
                  <a:cubicBezTo>
                    <a:pt x="9244" y="1233"/>
                    <a:pt x="9039" y="1005"/>
                    <a:pt x="8811" y="800"/>
                  </a:cubicBezTo>
                  <a:cubicBezTo>
                    <a:pt x="8560" y="594"/>
                    <a:pt x="8240" y="412"/>
                    <a:pt x="7921" y="275"/>
                  </a:cubicBezTo>
                  <a:cubicBezTo>
                    <a:pt x="7236" y="69"/>
                    <a:pt x="6551" y="24"/>
                    <a:pt x="6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9" name="Google Shape;1623;p23">
              <a:extLst>
                <a:ext uri="{FF2B5EF4-FFF2-40B4-BE49-F238E27FC236}">
                  <a16:creationId xmlns:a16="http://schemas.microsoft.com/office/drawing/2014/main" id="{5B4F45F1-1F95-1F9A-E084-B9351119F8DC}"/>
                </a:ext>
              </a:extLst>
            </p:cNvPr>
            <p:cNvSpPr/>
            <p:nvPr/>
          </p:nvSpPr>
          <p:spPr>
            <a:xfrm>
              <a:off x="4819350" y="2987050"/>
              <a:ext cx="63375" cy="32975"/>
            </a:xfrm>
            <a:custGeom>
              <a:avLst/>
              <a:gdLst/>
              <a:ahLst/>
              <a:cxnLst/>
              <a:rect l="l" t="t" r="r" b="b"/>
              <a:pathLst>
                <a:path w="2535" h="1319" extrusionOk="0">
                  <a:moveTo>
                    <a:pt x="1644" y="611"/>
                  </a:moveTo>
                  <a:cubicBezTo>
                    <a:pt x="1640" y="611"/>
                    <a:pt x="1637" y="612"/>
                    <a:pt x="1634" y="613"/>
                  </a:cubicBezTo>
                  <a:lnTo>
                    <a:pt x="1634" y="613"/>
                  </a:lnTo>
                  <a:cubicBezTo>
                    <a:pt x="1634" y="616"/>
                    <a:pt x="1634" y="618"/>
                    <a:pt x="1636" y="618"/>
                  </a:cubicBezTo>
                  <a:cubicBezTo>
                    <a:pt x="1637" y="618"/>
                    <a:pt x="1640" y="616"/>
                    <a:pt x="1644" y="611"/>
                  </a:cubicBezTo>
                  <a:close/>
                  <a:moveTo>
                    <a:pt x="1336" y="1"/>
                  </a:moveTo>
                  <a:cubicBezTo>
                    <a:pt x="1302" y="1"/>
                    <a:pt x="1268" y="6"/>
                    <a:pt x="1233" y="18"/>
                  </a:cubicBezTo>
                  <a:cubicBezTo>
                    <a:pt x="1142" y="18"/>
                    <a:pt x="1074" y="41"/>
                    <a:pt x="1005" y="64"/>
                  </a:cubicBezTo>
                  <a:cubicBezTo>
                    <a:pt x="845" y="109"/>
                    <a:pt x="731" y="201"/>
                    <a:pt x="594" y="292"/>
                  </a:cubicBezTo>
                  <a:cubicBezTo>
                    <a:pt x="366" y="497"/>
                    <a:pt x="183" y="748"/>
                    <a:pt x="115" y="954"/>
                  </a:cubicBezTo>
                  <a:cubicBezTo>
                    <a:pt x="1" y="1159"/>
                    <a:pt x="24" y="1319"/>
                    <a:pt x="24" y="1319"/>
                  </a:cubicBezTo>
                  <a:cubicBezTo>
                    <a:pt x="46" y="1319"/>
                    <a:pt x="92" y="1182"/>
                    <a:pt x="206" y="999"/>
                  </a:cubicBezTo>
                  <a:cubicBezTo>
                    <a:pt x="320" y="817"/>
                    <a:pt x="503" y="611"/>
                    <a:pt x="731" y="474"/>
                  </a:cubicBezTo>
                  <a:cubicBezTo>
                    <a:pt x="845" y="383"/>
                    <a:pt x="959" y="337"/>
                    <a:pt x="1074" y="292"/>
                  </a:cubicBezTo>
                  <a:cubicBezTo>
                    <a:pt x="1142" y="292"/>
                    <a:pt x="1188" y="269"/>
                    <a:pt x="1233" y="269"/>
                  </a:cubicBezTo>
                  <a:cubicBezTo>
                    <a:pt x="1302" y="269"/>
                    <a:pt x="1348" y="269"/>
                    <a:pt x="1370" y="292"/>
                  </a:cubicBezTo>
                  <a:cubicBezTo>
                    <a:pt x="1393" y="292"/>
                    <a:pt x="1416" y="292"/>
                    <a:pt x="1393" y="315"/>
                  </a:cubicBezTo>
                  <a:lnTo>
                    <a:pt x="1416" y="315"/>
                  </a:lnTo>
                  <a:cubicBezTo>
                    <a:pt x="1393" y="315"/>
                    <a:pt x="1393" y="315"/>
                    <a:pt x="1393" y="337"/>
                  </a:cubicBezTo>
                  <a:cubicBezTo>
                    <a:pt x="1393" y="360"/>
                    <a:pt x="1393" y="406"/>
                    <a:pt x="1393" y="406"/>
                  </a:cubicBezTo>
                  <a:cubicBezTo>
                    <a:pt x="1393" y="406"/>
                    <a:pt x="1393" y="406"/>
                    <a:pt x="1393" y="429"/>
                  </a:cubicBezTo>
                  <a:cubicBezTo>
                    <a:pt x="1370" y="429"/>
                    <a:pt x="1370" y="452"/>
                    <a:pt x="1370" y="474"/>
                  </a:cubicBezTo>
                  <a:cubicBezTo>
                    <a:pt x="1370" y="474"/>
                    <a:pt x="1370" y="497"/>
                    <a:pt x="1348" y="543"/>
                  </a:cubicBezTo>
                  <a:cubicBezTo>
                    <a:pt x="1256" y="725"/>
                    <a:pt x="1119" y="999"/>
                    <a:pt x="982" y="1273"/>
                  </a:cubicBezTo>
                  <a:cubicBezTo>
                    <a:pt x="1142" y="1182"/>
                    <a:pt x="1348" y="1045"/>
                    <a:pt x="1507" y="977"/>
                  </a:cubicBezTo>
                  <a:cubicBezTo>
                    <a:pt x="1599" y="931"/>
                    <a:pt x="1690" y="885"/>
                    <a:pt x="1736" y="862"/>
                  </a:cubicBezTo>
                  <a:cubicBezTo>
                    <a:pt x="1781" y="840"/>
                    <a:pt x="1827" y="840"/>
                    <a:pt x="1873" y="817"/>
                  </a:cubicBezTo>
                  <a:cubicBezTo>
                    <a:pt x="1985" y="785"/>
                    <a:pt x="2121" y="752"/>
                    <a:pt x="2232" y="752"/>
                  </a:cubicBezTo>
                  <a:cubicBezTo>
                    <a:pt x="2277" y="752"/>
                    <a:pt x="2318" y="758"/>
                    <a:pt x="2352" y="771"/>
                  </a:cubicBezTo>
                  <a:cubicBezTo>
                    <a:pt x="2397" y="794"/>
                    <a:pt x="2397" y="862"/>
                    <a:pt x="2397" y="931"/>
                  </a:cubicBezTo>
                  <a:cubicBezTo>
                    <a:pt x="2397" y="999"/>
                    <a:pt x="2375" y="1045"/>
                    <a:pt x="2352" y="1114"/>
                  </a:cubicBezTo>
                  <a:cubicBezTo>
                    <a:pt x="2329" y="1205"/>
                    <a:pt x="2306" y="1273"/>
                    <a:pt x="2329" y="1273"/>
                  </a:cubicBezTo>
                  <a:cubicBezTo>
                    <a:pt x="2329" y="1277"/>
                    <a:pt x="2330" y="1279"/>
                    <a:pt x="2333" y="1279"/>
                  </a:cubicBezTo>
                  <a:cubicBezTo>
                    <a:pt x="2345" y="1279"/>
                    <a:pt x="2386" y="1231"/>
                    <a:pt x="2443" y="1136"/>
                  </a:cubicBezTo>
                  <a:cubicBezTo>
                    <a:pt x="2466" y="1091"/>
                    <a:pt x="2489" y="1022"/>
                    <a:pt x="2512" y="954"/>
                  </a:cubicBezTo>
                  <a:cubicBezTo>
                    <a:pt x="2534" y="908"/>
                    <a:pt x="2534" y="862"/>
                    <a:pt x="2534" y="794"/>
                  </a:cubicBezTo>
                  <a:cubicBezTo>
                    <a:pt x="2512" y="748"/>
                    <a:pt x="2489" y="680"/>
                    <a:pt x="2443" y="657"/>
                  </a:cubicBezTo>
                  <a:cubicBezTo>
                    <a:pt x="2329" y="566"/>
                    <a:pt x="2215" y="566"/>
                    <a:pt x="2124" y="566"/>
                  </a:cubicBezTo>
                  <a:cubicBezTo>
                    <a:pt x="2009" y="566"/>
                    <a:pt x="1918" y="589"/>
                    <a:pt x="1804" y="611"/>
                  </a:cubicBezTo>
                  <a:cubicBezTo>
                    <a:pt x="1758" y="611"/>
                    <a:pt x="1713" y="634"/>
                    <a:pt x="1667" y="634"/>
                  </a:cubicBezTo>
                  <a:cubicBezTo>
                    <a:pt x="1644" y="657"/>
                    <a:pt x="1644" y="657"/>
                    <a:pt x="1621" y="657"/>
                  </a:cubicBezTo>
                  <a:lnTo>
                    <a:pt x="1599" y="657"/>
                  </a:lnTo>
                  <a:cubicBezTo>
                    <a:pt x="1617" y="638"/>
                    <a:pt x="1621" y="619"/>
                    <a:pt x="1634" y="613"/>
                  </a:cubicBezTo>
                  <a:lnTo>
                    <a:pt x="1634" y="613"/>
                  </a:lnTo>
                  <a:cubicBezTo>
                    <a:pt x="1635" y="604"/>
                    <a:pt x="1644" y="580"/>
                    <a:pt x="1644" y="566"/>
                  </a:cubicBezTo>
                  <a:cubicBezTo>
                    <a:pt x="1667" y="543"/>
                    <a:pt x="1667" y="520"/>
                    <a:pt x="1667" y="520"/>
                  </a:cubicBezTo>
                  <a:cubicBezTo>
                    <a:pt x="1690" y="497"/>
                    <a:pt x="1690" y="474"/>
                    <a:pt x="1690" y="474"/>
                  </a:cubicBezTo>
                  <a:cubicBezTo>
                    <a:pt x="1690" y="474"/>
                    <a:pt x="1713" y="429"/>
                    <a:pt x="1713" y="337"/>
                  </a:cubicBezTo>
                  <a:cubicBezTo>
                    <a:pt x="1713" y="315"/>
                    <a:pt x="1713" y="292"/>
                    <a:pt x="1690" y="246"/>
                  </a:cubicBezTo>
                  <a:cubicBezTo>
                    <a:pt x="1690" y="223"/>
                    <a:pt x="1667" y="178"/>
                    <a:pt x="1644" y="155"/>
                  </a:cubicBezTo>
                  <a:cubicBezTo>
                    <a:pt x="1621" y="109"/>
                    <a:pt x="1599" y="86"/>
                    <a:pt x="1553" y="64"/>
                  </a:cubicBezTo>
                  <a:cubicBezTo>
                    <a:pt x="1507" y="41"/>
                    <a:pt x="1484" y="18"/>
                    <a:pt x="1439" y="18"/>
                  </a:cubicBezTo>
                  <a:cubicBezTo>
                    <a:pt x="1405" y="6"/>
                    <a:pt x="1370" y="1"/>
                    <a:pt x="13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0" name="Google Shape;1624;p23">
              <a:extLst>
                <a:ext uri="{FF2B5EF4-FFF2-40B4-BE49-F238E27FC236}">
                  <a16:creationId xmlns:a16="http://schemas.microsoft.com/office/drawing/2014/main" id="{C04C111A-F399-F757-6C02-118EE99F0CED}"/>
                </a:ext>
              </a:extLst>
            </p:cNvPr>
            <p:cNvSpPr/>
            <p:nvPr/>
          </p:nvSpPr>
          <p:spPr>
            <a:xfrm>
              <a:off x="4733200" y="3165325"/>
              <a:ext cx="16575" cy="49375"/>
            </a:xfrm>
            <a:custGeom>
              <a:avLst/>
              <a:gdLst/>
              <a:ahLst/>
              <a:cxnLst/>
              <a:rect l="l" t="t" r="r" b="b"/>
              <a:pathLst>
                <a:path w="663" h="1975" extrusionOk="0">
                  <a:moveTo>
                    <a:pt x="432" y="1"/>
                  </a:moveTo>
                  <a:cubicBezTo>
                    <a:pt x="308" y="1"/>
                    <a:pt x="178" y="154"/>
                    <a:pt x="137" y="396"/>
                  </a:cubicBezTo>
                  <a:cubicBezTo>
                    <a:pt x="69" y="647"/>
                    <a:pt x="137" y="899"/>
                    <a:pt x="274" y="944"/>
                  </a:cubicBezTo>
                  <a:cubicBezTo>
                    <a:pt x="290" y="949"/>
                    <a:pt x="306" y="952"/>
                    <a:pt x="322" y="952"/>
                  </a:cubicBezTo>
                  <a:cubicBezTo>
                    <a:pt x="446" y="952"/>
                    <a:pt x="576" y="799"/>
                    <a:pt x="616" y="556"/>
                  </a:cubicBezTo>
                  <a:cubicBezTo>
                    <a:pt x="662" y="305"/>
                    <a:pt x="616" y="54"/>
                    <a:pt x="480" y="8"/>
                  </a:cubicBezTo>
                  <a:cubicBezTo>
                    <a:pt x="464" y="3"/>
                    <a:pt x="448" y="1"/>
                    <a:pt x="432" y="1"/>
                  </a:cubicBezTo>
                  <a:close/>
                  <a:moveTo>
                    <a:pt x="250" y="1284"/>
                  </a:moveTo>
                  <a:cubicBezTo>
                    <a:pt x="164" y="1284"/>
                    <a:pt x="67" y="1393"/>
                    <a:pt x="46" y="1561"/>
                  </a:cubicBezTo>
                  <a:cubicBezTo>
                    <a:pt x="0" y="1743"/>
                    <a:pt x="46" y="1926"/>
                    <a:pt x="137" y="1971"/>
                  </a:cubicBezTo>
                  <a:cubicBezTo>
                    <a:pt x="147" y="1973"/>
                    <a:pt x="156" y="1974"/>
                    <a:pt x="166" y="1974"/>
                  </a:cubicBezTo>
                  <a:cubicBezTo>
                    <a:pt x="267" y="1974"/>
                    <a:pt x="346" y="1865"/>
                    <a:pt x="388" y="1697"/>
                  </a:cubicBezTo>
                  <a:cubicBezTo>
                    <a:pt x="434" y="1515"/>
                    <a:pt x="388" y="1332"/>
                    <a:pt x="274" y="1287"/>
                  </a:cubicBezTo>
                  <a:cubicBezTo>
                    <a:pt x="266" y="1285"/>
                    <a:pt x="258" y="1284"/>
                    <a:pt x="250" y="128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1" name="Google Shape;1625;p23">
              <a:extLst>
                <a:ext uri="{FF2B5EF4-FFF2-40B4-BE49-F238E27FC236}">
                  <a16:creationId xmlns:a16="http://schemas.microsoft.com/office/drawing/2014/main" id="{5041D44F-21EE-8D73-BC3A-A73834697283}"/>
                </a:ext>
              </a:extLst>
            </p:cNvPr>
            <p:cNvSpPr/>
            <p:nvPr/>
          </p:nvSpPr>
          <p:spPr>
            <a:xfrm>
              <a:off x="4983125" y="3045700"/>
              <a:ext cx="50825" cy="12650"/>
            </a:xfrm>
            <a:custGeom>
              <a:avLst/>
              <a:gdLst/>
              <a:ahLst/>
              <a:cxnLst/>
              <a:rect l="l" t="t" r="r" b="b"/>
              <a:pathLst>
                <a:path w="2033" h="506" extrusionOk="0">
                  <a:moveTo>
                    <a:pt x="332" y="133"/>
                  </a:moveTo>
                  <a:cubicBezTo>
                    <a:pt x="174" y="133"/>
                    <a:pt x="44" y="215"/>
                    <a:pt x="24" y="297"/>
                  </a:cubicBezTo>
                  <a:cubicBezTo>
                    <a:pt x="1" y="411"/>
                    <a:pt x="138" y="502"/>
                    <a:pt x="343" y="502"/>
                  </a:cubicBezTo>
                  <a:cubicBezTo>
                    <a:pt x="526" y="502"/>
                    <a:pt x="685" y="411"/>
                    <a:pt x="708" y="320"/>
                  </a:cubicBezTo>
                  <a:cubicBezTo>
                    <a:pt x="731" y="206"/>
                    <a:pt x="594" y="137"/>
                    <a:pt x="389" y="137"/>
                  </a:cubicBezTo>
                  <a:cubicBezTo>
                    <a:pt x="369" y="135"/>
                    <a:pt x="350" y="133"/>
                    <a:pt x="332" y="133"/>
                  </a:cubicBezTo>
                  <a:close/>
                  <a:moveTo>
                    <a:pt x="1576" y="0"/>
                  </a:moveTo>
                  <a:cubicBezTo>
                    <a:pt x="1302" y="0"/>
                    <a:pt x="1073" y="114"/>
                    <a:pt x="1051" y="251"/>
                  </a:cubicBezTo>
                  <a:cubicBezTo>
                    <a:pt x="1028" y="388"/>
                    <a:pt x="1210" y="502"/>
                    <a:pt x="1484" y="502"/>
                  </a:cubicBezTo>
                  <a:cubicBezTo>
                    <a:pt x="1508" y="504"/>
                    <a:pt x="1531" y="505"/>
                    <a:pt x="1554" y="505"/>
                  </a:cubicBezTo>
                  <a:cubicBezTo>
                    <a:pt x="1796" y="505"/>
                    <a:pt x="1988" y="399"/>
                    <a:pt x="2009" y="274"/>
                  </a:cubicBezTo>
                  <a:cubicBezTo>
                    <a:pt x="2032" y="114"/>
                    <a:pt x="1850" y="0"/>
                    <a:pt x="157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2" name="Google Shape;1626;p23">
              <a:extLst>
                <a:ext uri="{FF2B5EF4-FFF2-40B4-BE49-F238E27FC236}">
                  <a16:creationId xmlns:a16="http://schemas.microsoft.com/office/drawing/2014/main" id="{371803C6-98B2-5C6B-0086-325D4389B5E2}"/>
                </a:ext>
              </a:extLst>
            </p:cNvPr>
            <p:cNvSpPr/>
            <p:nvPr/>
          </p:nvSpPr>
          <p:spPr>
            <a:xfrm>
              <a:off x="6841100" y="3179050"/>
              <a:ext cx="667675" cy="1233900"/>
            </a:xfrm>
            <a:custGeom>
              <a:avLst/>
              <a:gdLst/>
              <a:ahLst/>
              <a:cxnLst/>
              <a:rect l="l" t="t" r="r" b="b"/>
              <a:pathLst>
                <a:path w="26707" h="49356" extrusionOk="0">
                  <a:moveTo>
                    <a:pt x="17257" y="1012"/>
                  </a:moveTo>
                  <a:cubicBezTo>
                    <a:pt x="17531" y="1103"/>
                    <a:pt x="17873" y="1217"/>
                    <a:pt x="18170" y="1400"/>
                  </a:cubicBezTo>
                  <a:cubicBezTo>
                    <a:pt x="18261" y="1445"/>
                    <a:pt x="18330" y="1491"/>
                    <a:pt x="18398" y="1559"/>
                  </a:cubicBezTo>
                  <a:cubicBezTo>
                    <a:pt x="18033" y="1354"/>
                    <a:pt x="17645" y="1148"/>
                    <a:pt x="17257" y="1012"/>
                  </a:cubicBezTo>
                  <a:close/>
                  <a:moveTo>
                    <a:pt x="20886" y="3043"/>
                  </a:moveTo>
                  <a:lnTo>
                    <a:pt x="20886" y="3043"/>
                  </a:lnTo>
                  <a:cubicBezTo>
                    <a:pt x="21069" y="3089"/>
                    <a:pt x="21251" y="3157"/>
                    <a:pt x="21457" y="3294"/>
                  </a:cubicBezTo>
                  <a:cubicBezTo>
                    <a:pt x="21525" y="3317"/>
                    <a:pt x="21571" y="3363"/>
                    <a:pt x="21639" y="3408"/>
                  </a:cubicBezTo>
                  <a:cubicBezTo>
                    <a:pt x="21388" y="3248"/>
                    <a:pt x="21137" y="3134"/>
                    <a:pt x="20886" y="3043"/>
                  </a:cubicBezTo>
                  <a:close/>
                  <a:moveTo>
                    <a:pt x="24607" y="13451"/>
                  </a:moveTo>
                  <a:cubicBezTo>
                    <a:pt x="24607" y="13451"/>
                    <a:pt x="24629" y="13474"/>
                    <a:pt x="24652" y="13497"/>
                  </a:cubicBezTo>
                  <a:lnTo>
                    <a:pt x="24721" y="13543"/>
                  </a:lnTo>
                  <a:lnTo>
                    <a:pt x="24744" y="13565"/>
                  </a:lnTo>
                  <a:cubicBezTo>
                    <a:pt x="24744" y="13565"/>
                    <a:pt x="24766" y="13565"/>
                    <a:pt x="24766" y="13588"/>
                  </a:cubicBezTo>
                  <a:cubicBezTo>
                    <a:pt x="24766" y="13588"/>
                    <a:pt x="24812" y="13611"/>
                    <a:pt x="24766" y="13634"/>
                  </a:cubicBezTo>
                  <a:lnTo>
                    <a:pt x="24744" y="13634"/>
                  </a:lnTo>
                  <a:cubicBezTo>
                    <a:pt x="24698" y="13588"/>
                    <a:pt x="24652" y="13520"/>
                    <a:pt x="24607" y="13451"/>
                  </a:cubicBezTo>
                  <a:close/>
                  <a:moveTo>
                    <a:pt x="23945" y="13657"/>
                  </a:moveTo>
                  <a:lnTo>
                    <a:pt x="24264" y="13702"/>
                  </a:lnTo>
                  <a:cubicBezTo>
                    <a:pt x="24196" y="13702"/>
                    <a:pt x="24127" y="13702"/>
                    <a:pt x="24059" y="13680"/>
                  </a:cubicBezTo>
                  <a:lnTo>
                    <a:pt x="23945" y="13680"/>
                  </a:lnTo>
                  <a:cubicBezTo>
                    <a:pt x="23945" y="13680"/>
                    <a:pt x="23945" y="13657"/>
                    <a:pt x="23945" y="13657"/>
                  </a:cubicBezTo>
                  <a:close/>
                  <a:moveTo>
                    <a:pt x="24944" y="13793"/>
                  </a:moveTo>
                  <a:cubicBezTo>
                    <a:pt x="24947" y="13794"/>
                    <a:pt x="24949" y="13794"/>
                    <a:pt x="24949" y="13794"/>
                  </a:cubicBezTo>
                  <a:lnTo>
                    <a:pt x="24944" y="13793"/>
                  </a:lnTo>
                  <a:close/>
                  <a:moveTo>
                    <a:pt x="24013" y="13771"/>
                  </a:moveTo>
                  <a:cubicBezTo>
                    <a:pt x="24013" y="13816"/>
                    <a:pt x="24013" y="13885"/>
                    <a:pt x="24013" y="13976"/>
                  </a:cubicBezTo>
                  <a:cubicBezTo>
                    <a:pt x="24013" y="13976"/>
                    <a:pt x="24013" y="13999"/>
                    <a:pt x="24013" y="14022"/>
                  </a:cubicBezTo>
                  <a:cubicBezTo>
                    <a:pt x="23990" y="13908"/>
                    <a:pt x="23967" y="13839"/>
                    <a:pt x="23967" y="13771"/>
                  </a:cubicBezTo>
                  <a:close/>
                  <a:moveTo>
                    <a:pt x="914" y="21600"/>
                  </a:moveTo>
                  <a:lnTo>
                    <a:pt x="914" y="21600"/>
                  </a:lnTo>
                  <a:cubicBezTo>
                    <a:pt x="756" y="21735"/>
                    <a:pt x="620" y="21983"/>
                    <a:pt x="507" y="22452"/>
                  </a:cubicBezTo>
                  <a:lnTo>
                    <a:pt x="507" y="22452"/>
                  </a:lnTo>
                  <a:cubicBezTo>
                    <a:pt x="526" y="22368"/>
                    <a:pt x="527" y="22304"/>
                    <a:pt x="549" y="22239"/>
                  </a:cubicBezTo>
                  <a:cubicBezTo>
                    <a:pt x="572" y="22125"/>
                    <a:pt x="617" y="22034"/>
                    <a:pt x="663" y="21942"/>
                  </a:cubicBezTo>
                  <a:cubicBezTo>
                    <a:pt x="686" y="21851"/>
                    <a:pt x="731" y="21760"/>
                    <a:pt x="777" y="21714"/>
                  </a:cubicBezTo>
                  <a:cubicBezTo>
                    <a:pt x="823" y="21668"/>
                    <a:pt x="868" y="21623"/>
                    <a:pt x="914" y="21600"/>
                  </a:cubicBezTo>
                  <a:close/>
                  <a:moveTo>
                    <a:pt x="503" y="22467"/>
                  </a:moveTo>
                  <a:cubicBezTo>
                    <a:pt x="503" y="22467"/>
                    <a:pt x="503" y="22490"/>
                    <a:pt x="503" y="22490"/>
                  </a:cubicBezTo>
                  <a:cubicBezTo>
                    <a:pt x="503" y="22513"/>
                    <a:pt x="503" y="22559"/>
                    <a:pt x="480" y="22581"/>
                  </a:cubicBezTo>
                  <a:cubicBezTo>
                    <a:pt x="503" y="22536"/>
                    <a:pt x="503" y="22513"/>
                    <a:pt x="503" y="22467"/>
                  </a:cubicBezTo>
                  <a:close/>
                  <a:moveTo>
                    <a:pt x="1844" y="24664"/>
                  </a:moveTo>
                  <a:cubicBezTo>
                    <a:pt x="1716" y="24812"/>
                    <a:pt x="1607" y="25054"/>
                    <a:pt x="1530" y="25457"/>
                  </a:cubicBezTo>
                  <a:cubicBezTo>
                    <a:pt x="1530" y="25457"/>
                    <a:pt x="1530" y="25457"/>
                    <a:pt x="1530" y="25480"/>
                  </a:cubicBezTo>
                  <a:cubicBezTo>
                    <a:pt x="1515" y="25495"/>
                    <a:pt x="1510" y="25510"/>
                    <a:pt x="1508" y="25531"/>
                  </a:cubicBezTo>
                  <a:lnTo>
                    <a:pt x="1508" y="25531"/>
                  </a:lnTo>
                  <a:cubicBezTo>
                    <a:pt x="1513" y="25431"/>
                    <a:pt x="1536" y="25330"/>
                    <a:pt x="1576" y="25229"/>
                  </a:cubicBezTo>
                  <a:cubicBezTo>
                    <a:pt x="1599" y="25115"/>
                    <a:pt x="1621" y="25024"/>
                    <a:pt x="1667" y="24932"/>
                  </a:cubicBezTo>
                  <a:cubicBezTo>
                    <a:pt x="1713" y="24841"/>
                    <a:pt x="1758" y="24750"/>
                    <a:pt x="1804" y="24704"/>
                  </a:cubicBezTo>
                  <a:cubicBezTo>
                    <a:pt x="1818" y="24691"/>
                    <a:pt x="1831" y="24677"/>
                    <a:pt x="1844" y="24664"/>
                  </a:cubicBezTo>
                  <a:close/>
                  <a:moveTo>
                    <a:pt x="878" y="27478"/>
                  </a:moveTo>
                  <a:cubicBezTo>
                    <a:pt x="724" y="27617"/>
                    <a:pt x="592" y="27867"/>
                    <a:pt x="503" y="28333"/>
                  </a:cubicBezTo>
                  <a:cubicBezTo>
                    <a:pt x="503" y="28333"/>
                    <a:pt x="503" y="28333"/>
                    <a:pt x="503" y="28356"/>
                  </a:cubicBezTo>
                  <a:cubicBezTo>
                    <a:pt x="499" y="28360"/>
                    <a:pt x="496" y="28365"/>
                    <a:pt x="493" y="28370"/>
                  </a:cubicBezTo>
                  <a:lnTo>
                    <a:pt x="493" y="28370"/>
                  </a:lnTo>
                  <a:cubicBezTo>
                    <a:pt x="505" y="28282"/>
                    <a:pt x="513" y="28193"/>
                    <a:pt x="549" y="28105"/>
                  </a:cubicBezTo>
                  <a:cubicBezTo>
                    <a:pt x="572" y="27991"/>
                    <a:pt x="594" y="27877"/>
                    <a:pt x="640" y="27808"/>
                  </a:cubicBezTo>
                  <a:cubicBezTo>
                    <a:pt x="686" y="27717"/>
                    <a:pt x="731" y="27626"/>
                    <a:pt x="777" y="27580"/>
                  </a:cubicBezTo>
                  <a:cubicBezTo>
                    <a:pt x="815" y="27523"/>
                    <a:pt x="853" y="27498"/>
                    <a:pt x="878" y="27478"/>
                  </a:cubicBezTo>
                  <a:close/>
                  <a:moveTo>
                    <a:pt x="20407" y="34519"/>
                  </a:moveTo>
                  <a:cubicBezTo>
                    <a:pt x="20361" y="34565"/>
                    <a:pt x="20338" y="34587"/>
                    <a:pt x="20293" y="34633"/>
                  </a:cubicBezTo>
                  <a:lnTo>
                    <a:pt x="20270" y="34565"/>
                  </a:lnTo>
                  <a:cubicBezTo>
                    <a:pt x="20293" y="34565"/>
                    <a:pt x="20338" y="34542"/>
                    <a:pt x="20384" y="34519"/>
                  </a:cubicBezTo>
                  <a:close/>
                  <a:moveTo>
                    <a:pt x="12758" y="1"/>
                  </a:moveTo>
                  <a:cubicBezTo>
                    <a:pt x="12691" y="1"/>
                    <a:pt x="12623" y="3"/>
                    <a:pt x="12555" y="7"/>
                  </a:cubicBezTo>
                  <a:lnTo>
                    <a:pt x="12053" y="7"/>
                  </a:lnTo>
                  <a:cubicBezTo>
                    <a:pt x="11870" y="30"/>
                    <a:pt x="11710" y="53"/>
                    <a:pt x="11551" y="76"/>
                  </a:cubicBezTo>
                  <a:cubicBezTo>
                    <a:pt x="10866" y="144"/>
                    <a:pt x="10204" y="304"/>
                    <a:pt x="9588" y="464"/>
                  </a:cubicBezTo>
                  <a:cubicBezTo>
                    <a:pt x="8971" y="623"/>
                    <a:pt x="8423" y="829"/>
                    <a:pt x="7990" y="1126"/>
                  </a:cubicBezTo>
                  <a:cubicBezTo>
                    <a:pt x="7876" y="1194"/>
                    <a:pt x="7761" y="1285"/>
                    <a:pt x="7670" y="1377"/>
                  </a:cubicBezTo>
                  <a:cubicBezTo>
                    <a:pt x="7533" y="1468"/>
                    <a:pt x="7396" y="1559"/>
                    <a:pt x="7259" y="1651"/>
                  </a:cubicBezTo>
                  <a:cubicBezTo>
                    <a:pt x="7259" y="1651"/>
                    <a:pt x="7008" y="1696"/>
                    <a:pt x="6666" y="1856"/>
                  </a:cubicBezTo>
                  <a:cubicBezTo>
                    <a:pt x="6575" y="1902"/>
                    <a:pt x="6483" y="1925"/>
                    <a:pt x="6392" y="1993"/>
                  </a:cubicBezTo>
                  <a:cubicBezTo>
                    <a:pt x="6187" y="2107"/>
                    <a:pt x="5981" y="2290"/>
                    <a:pt x="5776" y="2518"/>
                  </a:cubicBezTo>
                  <a:cubicBezTo>
                    <a:pt x="5684" y="2632"/>
                    <a:pt x="5593" y="2746"/>
                    <a:pt x="5525" y="2906"/>
                  </a:cubicBezTo>
                  <a:cubicBezTo>
                    <a:pt x="5433" y="3020"/>
                    <a:pt x="5388" y="3180"/>
                    <a:pt x="5319" y="3317"/>
                  </a:cubicBezTo>
                  <a:cubicBezTo>
                    <a:pt x="5205" y="3614"/>
                    <a:pt x="5137" y="3933"/>
                    <a:pt x="5091" y="4230"/>
                  </a:cubicBezTo>
                  <a:cubicBezTo>
                    <a:pt x="5091" y="4390"/>
                    <a:pt x="5068" y="4549"/>
                    <a:pt x="5068" y="4709"/>
                  </a:cubicBezTo>
                  <a:cubicBezTo>
                    <a:pt x="4520" y="5622"/>
                    <a:pt x="4315" y="6923"/>
                    <a:pt x="4269" y="8270"/>
                  </a:cubicBezTo>
                  <a:cubicBezTo>
                    <a:pt x="4087" y="8270"/>
                    <a:pt x="3858" y="8316"/>
                    <a:pt x="3584" y="8407"/>
                  </a:cubicBezTo>
                  <a:cubicBezTo>
                    <a:pt x="2900" y="8681"/>
                    <a:pt x="2626" y="9320"/>
                    <a:pt x="2603" y="10050"/>
                  </a:cubicBezTo>
                  <a:cubicBezTo>
                    <a:pt x="2375" y="10438"/>
                    <a:pt x="2261" y="10872"/>
                    <a:pt x="2215" y="11351"/>
                  </a:cubicBezTo>
                  <a:cubicBezTo>
                    <a:pt x="2215" y="11397"/>
                    <a:pt x="2215" y="11420"/>
                    <a:pt x="2215" y="11465"/>
                  </a:cubicBezTo>
                  <a:cubicBezTo>
                    <a:pt x="2169" y="12744"/>
                    <a:pt x="2877" y="13885"/>
                    <a:pt x="3950" y="14433"/>
                  </a:cubicBezTo>
                  <a:cubicBezTo>
                    <a:pt x="3995" y="14844"/>
                    <a:pt x="4109" y="15232"/>
                    <a:pt x="4246" y="15597"/>
                  </a:cubicBezTo>
                  <a:cubicBezTo>
                    <a:pt x="4224" y="15711"/>
                    <a:pt x="4201" y="15802"/>
                    <a:pt x="4178" y="15894"/>
                  </a:cubicBezTo>
                  <a:cubicBezTo>
                    <a:pt x="3995" y="16327"/>
                    <a:pt x="3790" y="16738"/>
                    <a:pt x="3630" y="17080"/>
                  </a:cubicBezTo>
                  <a:cubicBezTo>
                    <a:pt x="3539" y="17240"/>
                    <a:pt x="3448" y="17377"/>
                    <a:pt x="3379" y="17491"/>
                  </a:cubicBezTo>
                  <a:cubicBezTo>
                    <a:pt x="3356" y="17514"/>
                    <a:pt x="3356" y="17537"/>
                    <a:pt x="3356" y="17537"/>
                  </a:cubicBezTo>
                  <a:cubicBezTo>
                    <a:pt x="3356" y="17537"/>
                    <a:pt x="3333" y="17560"/>
                    <a:pt x="3288" y="17628"/>
                  </a:cubicBezTo>
                  <a:cubicBezTo>
                    <a:pt x="3265" y="17651"/>
                    <a:pt x="3242" y="17697"/>
                    <a:pt x="3219" y="17742"/>
                  </a:cubicBezTo>
                  <a:cubicBezTo>
                    <a:pt x="3196" y="17765"/>
                    <a:pt x="3174" y="17788"/>
                    <a:pt x="3151" y="17811"/>
                  </a:cubicBezTo>
                  <a:cubicBezTo>
                    <a:pt x="3151" y="17811"/>
                    <a:pt x="3128" y="17857"/>
                    <a:pt x="3105" y="17879"/>
                  </a:cubicBezTo>
                  <a:cubicBezTo>
                    <a:pt x="3105" y="17902"/>
                    <a:pt x="3105" y="17925"/>
                    <a:pt x="3105" y="17948"/>
                  </a:cubicBezTo>
                  <a:lnTo>
                    <a:pt x="3105" y="18016"/>
                  </a:lnTo>
                  <a:lnTo>
                    <a:pt x="3174" y="18039"/>
                  </a:lnTo>
                  <a:cubicBezTo>
                    <a:pt x="3288" y="18085"/>
                    <a:pt x="3402" y="18130"/>
                    <a:pt x="3562" y="18176"/>
                  </a:cubicBezTo>
                  <a:lnTo>
                    <a:pt x="3836" y="18336"/>
                  </a:lnTo>
                  <a:cubicBezTo>
                    <a:pt x="3584" y="18998"/>
                    <a:pt x="2238" y="19386"/>
                    <a:pt x="2238" y="19386"/>
                  </a:cubicBezTo>
                  <a:cubicBezTo>
                    <a:pt x="2238" y="19386"/>
                    <a:pt x="2238" y="19386"/>
                    <a:pt x="2261" y="19409"/>
                  </a:cubicBezTo>
                  <a:lnTo>
                    <a:pt x="2146" y="19431"/>
                  </a:lnTo>
                  <a:lnTo>
                    <a:pt x="2101" y="19431"/>
                  </a:lnTo>
                  <a:lnTo>
                    <a:pt x="2146" y="19477"/>
                  </a:lnTo>
                  <a:lnTo>
                    <a:pt x="2283" y="19637"/>
                  </a:lnTo>
                  <a:cubicBezTo>
                    <a:pt x="2352" y="19705"/>
                    <a:pt x="2420" y="19774"/>
                    <a:pt x="2489" y="19842"/>
                  </a:cubicBezTo>
                  <a:cubicBezTo>
                    <a:pt x="2557" y="19911"/>
                    <a:pt x="2626" y="19979"/>
                    <a:pt x="2717" y="20025"/>
                  </a:cubicBezTo>
                  <a:cubicBezTo>
                    <a:pt x="3288" y="20504"/>
                    <a:pt x="3995" y="20847"/>
                    <a:pt x="4520" y="21029"/>
                  </a:cubicBezTo>
                  <a:cubicBezTo>
                    <a:pt x="4794" y="21121"/>
                    <a:pt x="5022" y="21166"/>
                    <a:pt x="5159" y="21235"/>
                  </a:cubicBezTo>
                  <a:cubicBezTo>
                    <a:pt x="5251" y="21258"/>
                    <a:pt x="5319" y="21258"/>
                    <a:pt x="5365" y="21280"/>
                  </a:cubicBezTo>
                  <a:lnTo>
                    <a:pt x="5410" y="21280"/>
                  </a:lnTo>
                  <a:cubicBezTo>
                    <a:pt x="5410" y="21280"/>
                    <a:pt x="5433" y="21303"/>
                    <a:pt x="5456" y="21303"/>
                  </a:cubicBezTo>
                  <a:lnTo>
                    <a:pt x="5319" y="21303"/>
                  </a:lnTo>
                  <a:lnTo>
                    <a:pt x="4497" y="21326"/>
                  </a:lnTo>
                  <a:lnTo>
                    <a:pt x="3676" y="21372"/>
                  </a:lnTo>
                  <a:lnTo>
                    <a:pt x="3539" y="21372"/>
                  </a:lnTo>
                  <a:cubicBezTo>
                    <a:pt x="2375" y="21394"/>
                    <a:pt x="1370" y="21440"/>
                    <a:pt x="1233" y="21463"/>
                  </a:cubicBezTo>
                  <a:cubicBezTo>
                    <a:pt x="1165" y="21486"/>
                    <a:pt x="1074" y="21509"/>
                    <a:pt x="1005" y="21531"/>
                  </a:cubicBezTo>
                  <a:cubicBezTo>
                    <a:pt x="982" y="21554"/>
                    <a:pt x="982" y="21554"/>
                    <a:pt x="960" y="21577"/>
                  </a:cubicBezTo>
                  <a:lnTo>
                    <a:pt x="914" y="21577"/>
                  </a:lnTo>
                  <a:cubicBezTo>
                    <a:pt x="868" y="21600"/>
                    <a:pt x="823" y="21623"/>
                    <a:pt x="754" y="21668"/>
                  </a:cubicBezTo>
                  <a:cubicBezTo>
                    <a:pt x="708" y="21737"/>
                    <a:pt x="663" y="21805"/>
                    <a:pt x="617" y="21897"/>
                  </a:cubicBezTo>
                  <a:cubicBezTo>
                    <a:pt x="572" y="21988"/>
                    <a:pt x="526" y="22102"/>
                    <a:pt x="480" y="22216"/>
                  </a:cubicBezTo>
                  <a:cubicBezTo>
                    <a:pt x="435" y="22422"/>
                    <a:pt x="389" y="22650"/>
                    <a:pt x="366" y="22832"/>
                  </a:cubicBezTo>
                  <a:cubicBezTo>
                    <a:pt x="366" y="22901"/>
                    <a:pt x="366" y="22969"/>
                    <a:pt x="366" y="23038"/>
                  </a:cubicBezTo>
                  <a:cubicBezTo>
                    <a:pt x="343" y="23061"/>
                    <a:pt x="366" y="23084"/>
                    <a:pt x="343" y="23084"/>
                  </a:cubicBezTo>
                  <a:lnTo>
                    <a:pt x="343" y="23106"/>
                  </a:lnTo>
                  <a:cubicBezTo>
                    <a:pt x="343" y="23106"/>
                    <a:pt x="343" y="23129"/>
                    <a:pt x="366" y="23198"/>
                  </a:cubicBezTo>
                  <a:cubicBezTo>
                    <a:pt x="366" y="23243"/>
                    <a:pt x="366" y="23312"/>
                    <a:pt x="366" y="23403"/>
                  </a:cubicBezTo>
                  <a:cubicBezTo>
                    <a:pt x="389" y="23472"/>
                    <a:pt x="389" y="23586"/>
                    <a:pt x="435" y="23677"/>
                  </a:cubicBezTo>
                  <a:cubicBezTo>
                    <a:pt x="457" y="23791"/>
                    <a:pt x="480" y="23882"/>
                    <a:pt x="549" y="23997"/>
                  </a:cubicBezTo>
                  <a:cubicBezTo>
                    <a:pt x="549" y="24019"/>
                    <a:pt x="572" y="24042"/>
                    <a:pt x="572" y="24065"/>
                  </a:cubicBezTo>
                  <a:cubicBezTo>
                    <a:pt x="594" y="24088"/>
                    <a:pt x="617" y="24111"/>
                    <a:pt x="617" y="24133"/>
                  </a:cubicBezTo>
                  <a:cubicBezTo>
                    <a:pt x="640" y="24133"/>
                    <a:pt x="663" y="24156"/>
                    <a:pt x="663" y="24179"/>
                  </a:cubicBezTo>
                  <a:cubicBezTo>
                    <a:pt x="686" y="24202"/>
                    <a:pt x="708" y="24225"/>
                    <a:pt x="708" y="24248"/>
                  </a:cubicBezTo>
                  <a:cubicBezTo>
                    <a:pt x="731" y="24248"/>
                    <a:pt x="731" y="24248"/>
                    <a:pt x="731" y="24270"/>
                  </a:cubicBezTo>
                  <a:cubicBezTo>
                    <a:pt x="754" y="24270"/>
                    <a:pt x="754" y="24270"/>
                    <a:pt x="777" y="24293"/>
                  </a:cubicBezTo>
                  <a:cubicBezTo>
                    <a:pt x="777" y="24293"/>
                    <a:pt x="800" y="24316"/>
                    <a:pt x="823" y="24316"/>
                  </a:cubicBezTo>
                  <a:cubicBezTo>
                    <a:pt x="845" y="24362"/>
                    <a:pt x="891" y="24362"/>
                    <a:pt x="914" y="24385"/>
                  </a:cubicBezTo>
                  <a:cubicBezTo>
                    <a:pt x="937" y="24407"/>
                    <a:pt x="982" y="24430"/>
                    <a:pt x="1005" y="24430"/>
                  </a:cubicBezTo>
                  <a:cubicBezTo>
                    <a:pt x="1005" y="24430"/>
                    <a:pt x="1028" y="24453"/>
                    <a:pt x="1028" y="24453"/>
                  </a:cubicBezTo>
                  <a:lnTo>
                    <a:pt x="1074" y="24453"/>
                  </a:lnTo>
                  <a:cubicBezTo>
                    <a:pt x="1097" y="24476"/>
                    <a:pt x="1119" y="24476"/>
                    <a:pt x="1119" y="24476"/>
                  </a:cubicBezTo>
                  <a:cubicBezTo>
                    <a:pt x="1119" y="24476"/>
                    <a:pt x="1100" y="24457"/>
                    <a:pt x="1079" y="24436"/>
                  </a:cubicBezTo>
                  <a:lnTo>
                    <a:pt x="1079" y="24436"/>
                  </a:lnTo>
                  <a:cubicBezTo>
                    <a:pt x="1187" y="24457"/>
                    <a:pt x="1313" y="24476"/>
                    <a:pt x="1439" y="24476"/>
                  </a:cubicBezTo>
                  <a:cubicBezTo>
                    <a:pt x="1644" y="24499"/>
                    <a:pt x="1850" y="24499"/>
                    <a:pt x="2055" y="24522"/>
                  </a:cubicBezTo>
                  <a:lnTo>
                    <a:pt x="2032" y="24522"/>
                  </a:lnTo>
                  <a:cubicBezTo>
                    <a:pt x="2010" y="24544"/>
                    <a:pt x="1987" y="24544"/>
                    <a:pt x="1987" y="24567"/>
                  </a:cubicBezTo>
                  <a:lnTo>
                    <a:pt x="1918" y="24567"/>
                  </a:lnTo>
                  <a:cubicBezTo>
                    <a:pt x="1895" y="24590"/>
                    <a:pt x="1827" y="24613"/>
                    <a:pt x="1781" y="24658"/>
                  </a:cubicBezTo>
                  <a:cubicBezTo>
                    <a:pt x="1713" y="24727"/>
                    <a:pt x="1667" y="24795"/>
                    <a:pt x="1621" y="24887"/>
                  </a:cubicBezTo>
                  <a:cubicBezTo>
                    <a:pt x="1576" y="24978"/>
                    <a:pt x="1530" y="25092"/>
                    <a:pt x="1507" y="25206"/>
                  </a:cubicBezTo>
                  <a:cubicBezTo>
                    <a:pt x="1439" y="25412"/>
                    <a:pt x="1416" y="25640"/>
                    <a:pt x="1393" y="25800"/>
                  </a:cubicBezTo>
                  <a:cubicBezTo>
                    <a:pt x="1370" y="25891"/>
                    <a:pt x="1370" y="25960"/>
                    <a:pt x="1370" y="26028"/>
                  </a:cubicBezTo>
                  <a:cubicBezTo>
                    <a:pt x="1370" y="26051"/>
                    <a:pt x="1370" y="26074"/>
                    <a:pt x="1370" y="26074"/>
                  </a:cubicBezTo>
                  <a:lnTo>
                    <a:pt x="1370" y="26096"/>
                  </a:lnTo>
                  <a:cubicBezTo>
                    <a:pt x="1370" y="26096"/>
                    <a:pt x="1370" y="26119"/>
                    <a:pt x="1370" y="26165"/>
                  </a:cubicBezTo>
                  <a:cubicBezTo>
                    <a:pt x="1370" y="26233"/>
                    <a:pt x="1370" y="26302"/>
                    <a:pt x="1393" y="26393"/>
                  </a:cubicBezTo>
                  <a:cubicBezTo>
                    <a:pt x="1393" y="26462"/>
                    <a:pt x="1416" y="26576"/>
                    <a:pt x="1439" y="26667"/>
                  </a:cubicBezTo>
                  <a:cubicBezTo>
                    <a:pt x="1462" y="26781"/>
                    <a:pt x="1507" y="26873"/>
                    <a:pt x="1553" y="26987"/>
                  </a:cubicBezTo>
                  <a:cubicBezTo>
                    <a:pt x="1576" y="27009"/>
                    <a:pt x="1576" y="27032"/>
                    <a:pt x="1599" y="27055"/>
                  </a:cubicBezTo>
                  <a:cubicBezTo>
                    <a:pt x="1599" y="27078"/>
                    <a:pt x="1621" y="27101"/>
                    <a:pt x="1644" y="27101"/>
                  </a:cubicBezTo>
                  <a:cubicBezTo>
                    <a:pt x="1644" y="27124"/>
                    <a:pt x="1667" y="27146"/>
                    <a:pt x="1690" y="27169"/>
                  </a:cubicBezTo>
                  <a:cubicBezTo>
                    <a:pt x="1690" y="27192"/>
                    <a:pt x="1713" y="27215"/>
                    <a:pt x="1736" y="27215"/>
                  </a:cubicBezTo>
                  <a:cubicBezTo>
                    <a:pt x="1736" y="27238"/>
                    <a:pt x="1758" y="27238"/>
                    <a:pt x="1758" y="27261"/>
                  </a:cubicBezTo>
                  <a:cubicBezTo>
                    <a:pt x="1758" y="27261"/>
                    <a:pt x="1781" y="27261"/>
                    <a:pt x="1781" y="27283"/>
                  </a:cubicBezTo>
                  <a:lnTo>
                    <a:pt x="1804" y="27283"/>
                  </a:lnTo>
                  <a:cubicBezTo>
                    <a:pt x="1485" y="27306"/>
                    <a:pt x="1279" y="27306"/>
                    <a:pt x="1211" y="27329"/>
                  </a:cubicBezTo>
                  <a:cubicBezTo>
                    <a:pt x="1165" y="27329"/>
                    <a:pt x="1119" y="27352"/>
                    <a:pt x="1074" y="27375"/>
                  </a:cubicBezTo>
                  <a:cubicBezTo>
                    <a:pt x="1051" y="27375"/>
                    <a:pt x="1028" y="27398"/>
                    <a:pt x="1005" y="27398"/>
                  </a:cubicBezTo>
                  <a:cubicBezTo>
                    <a:pt x="982" y="27420"/>
                    <a:pt x="960" y="27420"/>
                    <a:pt x="960" y="27443"/>
                  </a:cubicBezTo>
                  <a:lnTo>
                    <a:pt x="891" y="27443"/>
                  </a:lnTo>
                  <a:cubicBezTo>
                    <a:pt x="868" y="27466"/>
                    <a:pt x="800" y="27489"/>
                    <a:pt x="754" y="27534"/>
                  </a:cubicBezTo>
                  <a:cubicBezTo>
                    <a:pt x="686" y="27603"/>
                    <a:pt x="640" y="27671"/>
                    <a:pt x="594" y="27763"/>
                  </a:cubicBezTo>
                  <a:cubicBezTo>
                    <a:pt x="549" y="27854"/>
                    <a:pt x="503" y="27968"/>
                    <a:pt x="480" y="28059"/>
                  </a:cubicBezTo>
                  <a:cubicBezTo>
                    <a:pt x="412" y="28288"/>
                    <a:pt x="389" y="28516"/>
                    <a:pt x="366" y="28676"/>
                  </a:cubicBezTo>
                  <a:cubicBezTo>
                    <a:pt x="275" y="28676"/>
                    <a:pt x="183" y="28721"/>
                    <a:pt x="161" y="28767"/>
                  </a:cubicBezTo>
                  <a:cubicBezTo>
                    <a:pt x="92" y="28813"/>
                    <a:pt x="92" y="28835"/>
                    <a:pt x="92" y="28835"/>
                  </a:cubicBezTo>
                  <a:cubicBezTo>
                    <a:pt x="92" y="28835"/>
                    <a:pt x="69" y="28881"/>
                    <a:pt x="47" y="28927"/>
                  </a:cubicBezTo>
                  <a:cubicBezTo>
                    <a:pt x="24" y="28995"/>
                    <a:pt x="24" y="29064"/>
                    <a:pt x="1" y="29155"/>
                  </a:cubicBezTo>
                  <a:cubicBezTo>
                    <a:pt x="1" y="29338"/>
                    <a:pt x="24" y="29566"/>
                    <a:pt x="69" y="29771"/>
                  </a:cubicBezTo>
                  <a:cubicBezTo>
                    <a:pt x="115" y="30000"/>
                    <a:pt x="183" y="30228"/>
                    <a:pt x="252" y="30365"/>
                  </a:cubicBezTo>
                  <a:cubicBezTo>
                    <a:pt x="320" y="30525"/>
                    <a:pt x="389" y="30616"/>
                    <a:pt x="389" y="30616"/>
                  </a:cubicBezTo>
                  <a:cubicBezTo>
                    <a:pt x="435" y="30684"/>
                    <a:pt x="457" y="30776"/>
                    <a:pt x="503" y="30844"/>
                  </a:cubicBezTo>
                  <a:cubicBezTo>
                    <a:pt x="640" y="31141"/>
                    <a:pt x="845" y="31392"/>
                    <a:pt x="1097" y="31620"/>
                  </a:cubicBezTo>
                  <a:cubicBezTo>
                    <a:pt x="1119" y="31620"/>
                    <a:pt x="1119" y="31643"/>
                    <a:pt x="1142" y="31643"/>
                  </a:cubicBezTo>
                  <a:cubicBezTo>
                    <a:pt x="1211" y="31689"/>
                    <a:pt x="1279" y="31757"/>
                    <a:pt x="1348" y="31803"/>
                  </a:cubicBezTo>
                  <a:cubicBezTo>
                    <a:pt x="1370" y="31803"/>
                    <a:pt x="1393" y="31826"/>
                    <a:pt x="1416" y="31848"/>
                  </a:cubicBezTo>
                  <a:cubicBezTo>
                    <a:pt x="1485" y="31894"/>
                    <a:pt x="1576" y="31940"/>
                    <a:pt x="1644" y="31985"/>
                  </a:cubicBezTo>
                  <a:cubicBezTo>
                    <a:pt x="1667" y="31985"/>
                    <a:pt x="1690" y="32008"/>
                    <a:pt x="1713" y="32008"/>
                  </a:cubicBezTo>
                  <a:cubicBezTo>
                    <a:pt x="1781" y="32054"/>
                    <a:pt x="1850" y="32077"/>
                    <a:pt x="1941" y="32122"/>
                  </a:cubicBezTo>
                  <a:lnTo>
                    <a:pt x="1987" y="32122"/>
                  </a:lnTo>
                  <a:cubicBezTo>
                    <a:pt x="2078" y="32168"/>
                    <a:pt x="2169" y="32191"/>
                    <a:pt x="2261" y="32214"/>
                  </a:cubicBezTo>
                  <a:cubicBezTo>
                    <a:pt x="2283" y="32214"/>
                    <a:pt x="2306" y="32214"/>
                    <a:pt x="2329" y="32236"/>
                  </a:cubicBezTo>
                  <a:cubicBezTo>
                    <a:pt x="2420" y="32236"/>
                    <a:pt x="2512" y="32259"/>
                    <a:pt x="2603" y="32282"/>
                  </a:cubicBezTo>
                  <a:cubicBezTo>
                    <a:pt x="2646" y="32285"/>
                    <a:pt x="2690" y="32286"/>
                    <a:pt x="2733" y="32286"/>
                  </a:cubicBezTo>
                  <a:cubicBezTo>
                    <a:pt x="3029" y="32286"/>
                    <a:pt x="3322" y="32221"/>
                    <a:pt x="3598" y="32103"/>
                  </a:cubicBezTo>
                  <a:lnTo>
                    <a:pt x="3598" y="32103"/>
                  </a:lnTo>
                  <a:cubicBezTo>
                    <a:pt x="3644" y="32098"/>
                    <a:pt x="3804" y="32028"/>
                    <a:pt x="3995" y="31894"/>
                  </a:cubicBezTo>
                  <a:cubicBezTo>
                    <a:pt x="4109" y="31803"/>
                    <a:pt x="4246" y="31711"/>
                    <a:pt x="4361" y="31575"/>
                  </a:cubicBezTo>
                  <a:cubicBezTo>
                    <a:pt x="4475" y="31415"/>
                    <a:pt x="4566" y="31232"/>
                    <a:pt x="4589" y="31050"/>
                  </a:cubicBezTo>
                  <a:cubicBezTo>
                    <a:pt x="4612" y="31027"/>
                    <a:pt x="4612" y="30981"/>
                    <a:pt x="4612" y="30958"/>
                  </a:cubicBezTo>
                  <a:cubicBezTo>
                    <a:pt x="4749" y="31027"/>
                    <a:pt x="4886" y="31095"/>
                    <a:pt x="5022" y="31164"/>
                  </a:cubicBezTo>
                  <a:cubicBezTo>
                    <a:pt x="5022" y="31164"/>
                    <a:pt x="5045" y="31164"/>
                    <a:pt x="5068" y="31186"/>
                  </a:cubicBezTo>
                  <a:cubicBezTo>
                    <a:pt x="5159" y="31232"/>
                    <a:pt x="5274" y="31255"/>
                    <a:pt x="5365" y="31301"/>
                  </a:cubicBezTo>
                  <a:cubicBezTo>
                    <a:pt x="5388" y="31301"/>
                    <a:pt x="5410" y="31301"/>
                    <a:pt x="5433" y="31323"/>
                  </a:cubicBezTo>
                  <a:cubicBezTo>
                    <a:pt x="5525" y="31346"/>
                    <a:pt x="5616" y="31369"/>
                    <a:pt x="5707" y="31392"/>
                  </a:cubicBezTo>
                  <a:cubicBezTo>
                    <a:pt x="5707" y="31392"/>
                    <a:pt x="5730" y="31392"/>
                    <a:pt x="5753" y="31415"/>
                  </a:cubicBezTo>
                  <a:cubicBezTo>
                    <a:pt x="5799" y="31415"/>
                    <a:pt x="5844" y="31438"/>
                    <a:pt x="5890" y="31438"/>
                  </a:cubicBezTo>
                  <a:cubicBezTo>
                    <a:pt x="4840" y="33994"/>
                    <a:pt x="3425" y="37304"/>
                    <a:pt x="2763" y="38764"/>
                  </a:cubicBezTo>
                  <a:cubicBezTo>
                    <a:pt x="2580" y="39130"/>
                    <a:pt x="2466" y="39381"/>
                    <a:pt x="2420" y="39472"/>
                  </a:cubicBezTo>
                  <a:cubicBezTo>
                    <a:pt x="2398" y="39472"/>
                    <a:pt x="2398" y="39472"/>
                    <a:pt x="2398" y="39495"/>
                  </a:cubicBezTo>
                  <a:cubicBezTo>
                    <a:pt x="2398" y="39495"/>
                    <a:pt x="2398" y="39495"/>
                    <a:pt x="2398" y="39518"/>
                  </a:cubicBezTo>
                  <a:lnTo>
                    <a:pt x="2375" y="39518"/>
                  </a:lnTo>
                  <a:cubicBezTo>
                    <a:pt x="2375" y="39518"/>
                    <a:pt x="2375" y="39518"/>
                    <a:pt x="2375" y="39541"/>
                  </a:cubicBezTo>
                  <a:cubicBezTo>
                    <a:pt x="2375" y="39563"/>
                    <a:pt x="2375" y="39563"/>
                    <a:pt x="2375" y="39563"/>
                  </a:cubicBezTo>
                  <a:cubicBezTo>
                    <a:pt x="2375" y="39586"/>
                    <a:pt x="2375" y="39586"/>
                    <a:pt x="2375" y="39586"/>
                  </a:cubicBezTo>
                  <a:cubicBezTo>
                    <a:pt x="2375" y="39609"/>
                    <a:pt x="2398" y="39609"/>
                    <a:pt x="2398" y="39632"/>
                  </a:cubicBezTo>
                  <a:cubicBezTo>
                    <a:pt x="2398" y="39632"/>
                    <a:pt x="2398" y="39632"/>
                    <a:pt x="2398" y="39655"/>
                  </a:cubicBezTo>
                  <a:cubicBezTo>
                    <a:pt x="2420" y="39677"/>
                    <a:pt x="2420" y="39700"/>
                    <a:pt x="2420" y="39723"/>
                  </a:cubicBezTo>
                  <a:cubicBezTo>
                    <a:pt x="2443" y="39723"/>
                    <a:pt x="2443" y="39746"/>
                    <a:pt x="2443" y="39746"/>
                  </a:cubicBezTo>
                  <a:cubicBezTo>
                    <a:pt x="2443" y="39769"/>
                    <a:pt x="2466" y="39792"/>
                    <a:pt x="2466" y="39814"/>
                  </a:cubicBezTo>
                  <a:cubicBezTo>
                    <a:pt x="2489" y="39837"/>
                    <a:pt x="2489" y="39837"/>
                    <a:pt x="2489" y="39860"/>
                  </a:cubicBezTo>
                  <a:cubicBezTo>
                    <a:pt x="2512" y="39883"/>
                    <a:pt x="2512" y="39906"/>
                    <a:pt x="2535" y="39929"/>
                  </a:cubicBezTo>
                  <a:cubicBezTo>
                    <a:pt x="2535" y="39929"/>
                    <a:pt x="2557" y="39951"/>
                    <a:pt x="2557" y="39974"/>
                  </a:cubicBezTo>
                  <a:cubicBezTo>
                    <a:pt x="2557" y="39997"/>
                    <a:pt x="2580" y="40020"/>
                    <a:pt x="2603" y="40043"/>
                  </a:cubicBezTo>
                  <a:cubicBezTo>
                    <a:pt x="2603" y="40066"/>
                    <a:pt x="2626" y="40088"/>
                    <a:pt x="2626" y="40088"/>
                  </a:cubicBezTo>
                  <a:cubicBezTo>
                    <a:pt x="2649" y="40134"/>
                    <a:pt x="2671" y="40157"/>
                    <a:pt x="2671" y="40180"/>
                  </a:cubicBezTo>
                  <a:cubicBezTo>
                    <a:pt x="2694" y="40202"/>
                    <a:pt x="2694" y="40202"/>
                    <a:pt x="2717" y="40225"/>
                  </a:cubicBezTo>
                  <a:cubicBezTo>
                    <a:pt x="2740" y="40271"/>
                    <a:pt x="2786" y="40317"/>
                    <a:pt x="2808" y="40362"/>
                  </a:cubicBezTo>
                  <a:cubicBezTo>
                    <a:pt x="2831" y="40385"/>
                    <a:pt x="2854" y="40408"/>
                    <a:pt x="2854" y="40431"/>
                  </a:cubicBezTo>
                  <a:cubicBezTo>
                    <a:pt x="2877" y="40454"/>
                    <a:pt x="2900" y="40476"/>
                    <a:pt x="2945" y="40522"/>
                  </a:cubicBezTo>
                  <a:cubicBezTo>
                    <a:pt x="2945" y="40545"/>
                    <a:pt x="2968" y="40568"/>
                    <a:pt x="2991" y="40591"/>
                  </a:cubicBezTo>
                  <a:cubicBezTo>
                    <a:pt x="3014" y="40613"/>
                    <a:pt x="3037" y="40636"/>
                    <a:pt x="3082" y="40682"/>
                  </a:cubicBezTo>
                  <a:cubicBezTo>
                    <a:pt x="3105" y="40705"/>
                    <a:pt x="3128" y="40727"/>
                    <a:pt x="3151" y="40750"/>
                  </a:cubicBezTo>
                  <a:cubicBezTo>
                    <a:pt x="3174" y="40773"/>
                    <a:pt x="3196" y="40819"/>
                    <a:pt x="3219" y="40842"/>
                  </a:cubicBezTo>
                  <a:cubicBezTo>
                    <a:pt x="3265" y="40864"/>
                    <a:pt x="3288" y="40887"/>
                    <a:pt x="3311" y="40910"/>
                  </a:cubicBezTo>
                  <a:cubicBezTo>
                    <a:pt x="3333" y="40956"/>
                    <a:pt x="3379" y="40979"/>
                    <a:pt x="3402" y="41024"/>
                  </a:cubicBezTo>
                  <a:cubicBezTo>
                    <a:pt x="3448" y="41047"/>
                    <a:pt x="3470" y="41070"/>
                    <a:pt x="3493" y="41093"/>
                  </a:cubicBezTo>
                  <a:cubicBezTo>
                    <a:pt x="3562" y="41138"/>
                    <a:pt x="3607" y="41207"/>
                    <a:pt x="3676" y="41252"/>
                  </a:cubicBezTo>
                  <a:cubicBezTo>
                    <a:pt x="3721" y="41275"/>
                    <a:pt x="3744" y="41298"/>
                    <a:pt x="3767" y="41321"/>
                  </a:cubicBezTo>
                  <a:cubicBezTo>
                    <a:pt x="3813" y="41367"/>
                    <a:pt x="3858" y="41389"/>
                    <a:pt x="3904" y="41435"/>
                  </a:cubicBezTo>
                  <a:cubicBezTo>
                    <a:pt x="3950" y="41458"/>
                    <a:pt x="3995" y="41481"/>
                    <a:pt x="4018" y="41504"/>
                  </a:cubicBezTo>
                  <a:cubicBezTo>
                    <a:pt x="4064" y="41549"/>
                    <a:pt x="4109" y="41572"/>
                    <a:pt x="4155" y="41595"/>
                  </a:cubicBezTo>
                  <a:cubicBezTo>
                    <a:pt x="4201" y="41640"/>
                    <a:pt x="4246" y="41663"/>
                    <a:pt x="4292" y="41686"/>
                  </a:cubicBezTo>
                  <a:cubicBezTo>
                    <a:pt x="4338" y="41709"/>
                    <a:pt x="4383" y="41755"/>
                    <a:pt x="4429" y="41777"/>
                  </a:cubicBezTo>
                  <a:cubicBezTo>
                    <a:pt x="4475" y="41800"/>
                    <a:pt x="4520" y="41846"/>
                    <a:pt x="4566" y="41869"/>
                  </a:cubicBezTo>
                  <a:cubicBezTo>
                    <a:pt x="4634" y="41892"/>
                    <a:pt x="4703" y="41937"/>
                    <a:pt x="4771" y="41960"/>
                  </a:cubicBezTo>
                  <a:cubicBezTo>
                    <a:pt x="4794" y="41983"/>
                    <a:pt x="4840" y="42006"/>
                    <a:pt x="4886" y="42028"/>
                  </a:cubicBezTo>
                  <a:cubicBezTo>
                    <a:pt x="4977" y="42097"/>
                    <a:pt x="5091" y="42143"/>
                    <a:pt x="5205" y="42188"/>
                  </a:cubicBezTo>
                  <a:cubicBezTo>
                    <a:pt x="5251" y="42211"/>
                    <a:pt x="5296" y="42234"/>
                    <a:pt x="5342" y="42257"/>
                  </a:cubicBezTo>
                  <a:cubicBezTo>
                    <a:pt x="5410" y="42280"/>
                    <a:pt x="5479" y="42325"/>
                    <a:pt x="5570" y="42348"/>
                  </a:cubicBezTo>
                  <a:cubicBezTo>
                    <a:pt x="5616" y="42371"/>
                    <a:pt x="5662" y="42394"/>
                    <a:pt x="5730" y="42417"/>
                  </a:cubicBezTo>
                  <a:cubicBezTo>
                    <a:pt x="5799" y="42462"/>
                    <a:pt x="5867" y="42485"/>
                    <a:pt x="5958" y="42508"/>
                  </a:cubicBezTo>
                  <a:cubicBezTo>
                    <a:pt x="6004" y="42531"/>
                    <a:pt x="6072" y="42553"/>
                    <a:pt x="6141" y="42576"/>
                  </a:cubicBezTo>
                  <a:cubicBezTo>
                    <a:pt x="6209" y="42622"/>
                    <a:pt x="6301" y="42645"/>
                    <a:pt x="6392" y="42668"/>
                  </a:cubicBezTo>
                  <a:cubicBezTo>
                    <a:pt x="6460" y="42690"/>
                    <a:pt x="6506" y="42713"/>
                    <a:pt x="6575" y="42736"/>
                  </a:cubicBezTo>
                  <a:cubicBezTo>
                    <a:pt x="6689" y="42759"/>
                    <a:pt x="6803" y="42805"/>
                    <a:pt x="6917" y="42827"/>
                  </a:cubicBezTo>
                  <a:cubicBezTo>
                    <a:pt x="6963" y="42850"/>
                    <a:pt x="6985" y="42850"/>
                    <a:pt x="7031" y="42873"/>
                  </a:cubicBezTo>
                  <a:cubicBezTo>
                    <a:pt x="7122" y="42896"/>
                    <a:pt x="7214" y="42919"/>
                    <a:pt x="7328" y="42942"/>
                  </a:cubicBezTo>
                  <a:cubicBezTo>
                    <a:pt x="7373" y="43147"/>
                    <a:pt x="7442" y="43352"/>
                    <a:pt x="7510" y="43512"/>
                  </a:cubicBezTo>
                  <a:cubicBezTo>
                    <a:pt x="7533" y="43558"/>
                    <a:pt x="7556" y="43603"/>
                    <a:pt x="7556" y="43649"/>
                  </a:cubicBezTo>
                  <a:cubicBezTo>
                    <a:pt x="7602" y="43740"/>
                    <a:pt x="7625" y="43786"/>
                    <a:pt x="7625" y="43786"/>
                  </a:cubicBezTo>
                  <a:cubicBezTo>
                    <a:pt x="7625" y="43786"/>
                    <a:pt x="7670" y="43877"/>
                    <a:pt x="7761" y="44037"/>
                  </a:cubicBezTo>
                  <a:cubicBezTo>
                    <a:pt x="7921" y="44653"/>
                    <a:pt x="8127" y="45270"/>
                    <a:pt x="8332" y="45909"/>
                  </a:cubicBezTo>
                  <a:cubicBezTo>
                    <a:pt x="8332" y="45909"/>
                    <a:pt x="8332" y="45932"/>
                    <a:pt x="8332" y="45932"/>
                  </a:cubicBezTo>
                  <a:cubicBezTo>
                    <a:pt x="8446" y="46228"/>
                    <a:pt x="8538" y="46525"/>
                    <a:pt x="8629" y="46822"/>
                  </a:cubicBezTo>
                  <a:cubicBezTo>
                    <a:pt x="8629" y="46845"/>
                    <a:pt x="8652" y="46845"/>
                    <a:pt x="8652" y="46867"/>
                  </a:cubicBezTo>
                  <a:cubicBezTo>
                    <a:pt x="8948" y="47758"/>
                    <a:pt x="9245" y="48602"/>
                    <a:pt x="9519" y="49355"/>
                  </a:cubicBezTo>
                  <a:lnTo>
                    <a:pt x="11939" y="49355"/>
                  </a:lnTo>
                  <a:cubicBezTo>
                    <a:pt x="12053" y="49355"/>
                    <a:pt x="12190" y="49355"/>
                    <a:pt x="12304" y="49333"/>
                  </a:cubicBezTo>
                  <a:cubicBezTo>
                    <a:pt x="12304" y="47917"/>
                    <a:pt x="12304" y="45954"/>
                    <a:pt x="12304" y="44220"/>
                  </a:cubicBezTo>
                  <a:cubicBezTo>
                    <a:pt x="12304" y="43969"/>
                    <a:pt x="12304" y="43740"/>
                    <a:pt x="12281" y="43512"/>
                  </a:cubicBezTo>
                  <a:lnTo>
                    <a:pt x="12988" y="43512"/>
                  </a:lnTo>
                  <a:cubicBezTo>
                    <a:pt x="13103" y="45293"/>
                    <a:pt x="13262" y="47621"/>
                    <a:pt x="13399" y="49333"/>
                  </a:cubicBezTo>
                  <a:lnTo>
                    <a:pt x="16275" y="49333"/>
                  </a:lnTo>
                  <a:cubicBezTo>
                    <a:pt x="16732" y="47758"/>
                    <a:pt x="17211" y="45840"/>
                    <a:pt x="17576" y="44128"/>
                  </a:cubicBezTo>
                  <a:cubicBezTo>
                    <a:pt x="17645" y="43969"/>
                    <a:pt x="17691" y="43855"/>
                    <a:pt x="17691" y="43855"/>
                  </a:cubicBezTo>
                  <a:cubicBezTo>
                    <a:pt x="17691" y="43855"/>
                    <a:pt x="17736" y="43763"/>
                    <a:pt x="17782" y="43581"/>
                  </a:cubicBezTo>
                  <a:cubicBezTo>
                    <a:pt x="17782" y="43581"/>
                    <a:pt x="17782" y="43558"/>
                    <a:pt x="17782" y="43558"/>
                  </a:cubicBezTo>
                  <a:cubicBezTo>
                    <a:pt x="17805" y="43512"/>
                    <a:pt x="17805" y="43489"/>
                    <a:pt x="17827" y="43444"/>
                  </a:cubicBezTo>
                  <a:cubicBezTo>
                    <a:pt x="17827" y="43421"/>
                    <a:pt x="17827" y="43375"/>
                    <a:pt x="17850" y="43352"/>
                  </a:cubicBezTo>
                  <a:cubicBezTo>
                    <a:pt x="17850" y="43330"/>
                    <a:pt x="17850" y="43307"/>
                    <a:pt x="17850" y="43307"/>
                  </a:cubicBezTo>
                  <a:cubicBezTo>
                    <a:pt x="17873" y="43261"/>
                    <a:pt x="17873" y="43215"/>
                    <a:pt x="17896" y="43170"/>
                  </a:cubicBezTo>
                  <a:cubicBezTo>
                    <a:pt x="17896" y="43170"/>
                    <a:pt x="17896" y="43147"/>
                    <a:pt x="17896" y="43147"/>
                  </a:cubicBezTo>
                  <a:cubicBezTo>
                    <a:pt x="17896" y="43078"/>
                    <a:pt x="17919" y="43033"/>
                    <a:pt x="17919" y="42987"/>
                  </a:cubicBezTo>
                  <a:cubicBezTo>
                    <a:pt x="17942" y="42919"/>
                    <a:pt x="17942" y="42873"/>
                    <a:pt x="17942" y="42827"/>
                  </a:cubicBezTo>
                  <a:cubicBezTo>
                    <a:pt x="18010" y="42805"/>
                    <a:pt x="18056" y="42782"/>
                    <a:pt x="18101" y="42782"/>
                  </a:cubicBezTo>
                  <a:cubicBezTo>
                    <a:pt x="18193" y="42759"/>
                    <a:pt x="18261" y="42713"/>
                    <a:pt x="18352" y="42690"/>
                  </a:cubicBezTo>
                  <a:cubicBezTo>
                    <a:pt x="18421" y="42668"/>
                    <a:pt x="18512" y="42645"/>
                    <a:pt x="18581" y="42622"/>
                  </a:cubicBezTo>
                  <a:cubicBezTo>
                    <a:pt x="18649" y="42599"/>
                    <a:pt x="18740" y="42553"/>
                    <a:pt x="18809" y="42531"/>
                  </a:cubicBezTo>
                  <a:cubicBezTo>
                    <a:pt x="18877" y="42508"/>
                    <a:pt x="18946" y="42485"/>
                    <a:pt x="19037" y="42462"/>
                  </a:cubicBezTo>
                  <a:cubicBezTo>
                    <a:pt x="19106" y="42417"/>
                    <a:pt x="19174" y="42394"/>
                    <a:pt x="19243" y="42371"/>
                  </a:cubicBezTo>
                  <a:cubicBezTo>
                    <a:pt x="19311" y="42348"/>
                    <a:pt x="19380" y="42302"/>
                    <a:pt x="19448" y="42280"/>
                  </a:cubicBezTo>
                  <a:cubicBezTo>
                    <a:pt x="19517" y="42234"/>
                    <a:pt x="19585" y="42211"/>
                    <a:pt x="19653" y="42165"/>
                  </a:cubicBezTo>
                  <a:cubicBezTo>
                    <a:pt x="19768" y="42120"/>
                    <a:pt x="19882" y="42074"/>
                    <a:pt x="19996" y="42006"/>
                  </a:cubicBezTo>
                  <a:cubicBezTo>
                    <a:pt x="20042" y="41983"/>
                    <a:pt x="20110" y="41960"/>
                    <a:pt x="20156" y="41914"/>
                  </a:cubicBezTo>
                  <a:cubicBezTo>
                    <a:pt x="20224" y="41892"/>
                    <a:pt x="20270" y="41846"/>
                    <a:pt x="20338" y="41823"/>
                  </a:cubicBezTo>
                  <a:cubicBezTo>
                    <a:pt x="20384" y="41800"/>
                    <a:pt x="20452" y="41755"/>
                    <a:pt x="20498" y="41732"/>
                  </a:cubicBezTo>
                  <a:cubicBezTo>
                    <a:pt x="20544" y="41709"/>
                    <a:pt x="20612" y="41663"/>
                    <a:pt x="20658" y="41640"/>
                  </a:cubicBezTo>
                  <a:cubicBezTo>
                    <a:pt x="20703" y="41595"/>
                    <a:pt x="20749" y="41572"/>
                    <a:pt x="20795" y="41549"/>
                  </a:cubicBezTo>
                  <a:cubicBezTo>
                    <a:pt x="20840" y="41504"/>
                    <a:pt x="20909" y="41481"/>
                    <a:pt x="20955" y="41435"/>
                  </a:cubicBezTo>
                  <a:cubicBezTo>
                    <a:pt x="21000" y="41412"/>
                    <a:pt x="21046" y="41367"/>
                    <a:pt x="21069" y="41344"/>
                  </a:cubicBezTo>
                  <a:cubicBezTo>
                    <a:pt x="21137" y="41321"/>
                    <a:pt x="21183" y="41275"/>
                    <a:pt x="21228" y="41230"/>
                  </a:cubicBezTo>
                  <a:cubicBezTo>
                    <a:pt x="21251" y="41207"/>
                    <a:pt x="21297" y="41184"/>
                    <a:pt x="21343" y="41138"/>
                  </a:cubicBezTo>
                  <a:cubicBezTo>
                    <a:pt x="21388" y="41115"/>
                    <a:pt x="21434" y="41070"/>
                    <a:pt x="21457" y="41047"/>
                  </a:cubicBezTo>
                  <a:cubicBezTo>
                    <a:pt x="21502" y="41024"/>
                    <a:pt x="21548" y="40979"/>
                    <a:pt x="21571" y="40956"/>
                  </a:cubicBezTo>
                  <a:cubicBezTo>
                    <a:pt x="21639" y="40887"/>
                    <a:pt x="21708" y="40842"/>
                    <a:pt x="21776" y="40773"/>
                  </a:cubicBezTo>
                  <a:cubicBezTo>
                    <a:pt x="21799" y="40750"/>
                    <a:pt x="21845" y="40705"/>
                    <a:pt x="21868" y="40682"/>
                  </a:cubicBezTo>
                  <a:cubicBezTo>
                    <a:pt x="21913" y="40636"/>
                    <a:pt x="21936" y="40613"/>
                    <a:pt x="21982" y="40568"/>
                  </a:cubicBezTo>
                  <a:cubicBezTo>
                    <a:pt x="22004" y="40545"/>
                    <a:pt x="22027" y="40522"/>
                    <a:pt x="22050" y="40499"/>
                  </a:cubicBezTo>
                  <a:cubicBezTo>
                    <a:pt x="22096" y="40454"/>
                    <a:pt x="22119" y="40431"/>
                    <a:pt x="22141" y="40385"/>
                  </a:cubicBezTo>
                  <a:cubicBezTo>
                    <a:pt x="22164" y="40362"/>
                    <a:pt x="22210" y="40339"/>
                    <a:pt x="22233" y="40317"/>
                  </a:cubicBezTo>
                  <a:cubicBezTo>
                    <a:pt x="22256" y="40271"/>
                    <a:pt x="22278" y="40248"/>
                    <a:pt x="22301" y="40202"/>
                  </a:cubicBezTo>
                  <a:cubicBezTo>
                    <a:pt x="22324" y="40180"/>
                    <a:pt x="22347" y="40157"/>
                    <a:pt x="22370" y="40134"/>
                  </a:cubicBezTo>
                  <a:cubicBezTo>
                    <a:pt x="22393" y="40111"/>
                    <a:pt x="22415" y="40066"/>
                    <a:pt x="22438" y="40043"/>
                  </a:cubicBezTo>
                  <a:cubicBezTo>
                    <a:pt x="22461" y="40020"/>
                    <a:pt x="22484" y="39997"/>
                    <a:pt x="22507" y="39974"/>
                  </a:cubicBezTo>
                  <a:cubicBezTo>
                    <a:pt x="22507" y="39929"/>
                    <a:pt x="22529" y="39906"/>
                    <a:pt x="22552" y="39883"/>
                  </a:cubicBezTo>
                  <a:cubicBezTo>
                    <a:pt x="22575" y="39860"/>
                    <a:pt x="22598" y="39837"/>
                    <a:pt x="22598" y="39814"/>
                  </a:cubicBezTo>
                  <a:cubicBezTo>
                    <a:pt x="22621" y="39792"/>
                    <a:pt x="22644" y="39746"/>
                    <a:pt x="22666" y="39723"/>
                  </a:cubicBezTo>
                  <a:cubicBezTo>
                    <a:pt x="22666" y="39700"/>
                    <a:pt x="22689" y="39677"/>
                    <a:pt x="22712" y="39655"/>
                  </a:cubicBezTo>
                  <a:cubicBezTo>
                    <a:pt x="22735" y="39632"/>
                    <a:pt x="22735" y="39586"/>
                    <a:pt x="22758" y="39563"/>
                  </a:cubicBezTo>
                  <a:cubicBezTo>
                    <a:pt x="22781" y="39541"/>
                    <a:pt x="22803" y="39495"/>
                    <a:pt x="22803" y="39472"/>
                  </a:cubicBezTo>
                  <a:cubicBezTo>
                    <a:pt x="22826" y="39449"/>
                    <a:pt x="22826" y="39426"/>
                    <a:pt x="22849" y="39426"/>
                  </a:cubicBezTo>
                  <a:cubicBezTo>
                    <a:pt x="22849" y="39404"/>
                    <a:pt x="22872" y="39381"/>
                    <a:pt x="22872" y="39358"/>
                  </a:cubicBezTo>
                  <a:cubicBezTo>
                    <a:pt x="22895" y="39335"/>
                    <a:pt x="22895" y="39335"/>
                    <a:pt x="22895" y="39312"/>
                  </a:cubicBezTo>
                  <a:cubicBezTo>
                    <a:pt x="22918" y="39289"/>
                    <a:pt x="22918" y="39267"/>
                    <a:pt x="22918" y="39267"/>
                  </a:cubicBezTo>
                  <a:cubicBezTo>
                    <a:pt x="22940" y="39244"/>
                    <a:pt x="22940" y="39244"/>
                    <a:pt x="22940" y="39221"/>
                  </a:cubicBezTo>
                  <a:cubicBezTo>
                    <a:pt x="22940" y="39198"/>
                    <a:pt x="22963" y="39198"/>
                    <a:pt x="22963" y="39175"/>
                  </a:cubicBezTo>
                  <a:cubicBezTo>
                    <a:pt x="22963" y="39175"/>
                    <a:pt x="22963" y="39153"/>
                    <a:pt x="22963" y="39153"/>
                  </a:cubicBezTo>
                  <a:cubicBezTo>
                    <a:pt x="22986" y="39130"/>
                    <a:pt x="22986" y="39130"/>
                    <a:pt x="22986" y="39107"/>
                  </a:cubicBezTo>
                  <a:cubicBezTo>
                    <a:pt x="22986" y="39107"/>
                    <a:pt x="22986" y="39107"/>
                    <a:pt x="22986" y="39084"/>
                  </a:cubicBezTo>
                  <a:cubicBezTo>
                    <a:pt x="22986" y="39084"/>
                    <a:pt x="23009" y="39084"/>
                    <a:pt x="23009" y="39061"/>
                  </a:cubicBezTo>
                  <a:lnTo>
                    <a:pt x="20384" y="34770"/>
                  </a:lnTo>
                  <a:cubicBezTo>
                    <a:pt x="20521" y="34587"/>
                    <a:pt x="20703" y="34405"/>
                    <a:pt x="20863" y="34199"/>
                  </a:cubicBezTo>
                  <a:cubicBezTo>
                    <a:pt x="20886" y="34177"/>
                    <a:pt x="20909" y="34131"/>
                    <a:pt x="20932" y="34108"/>
                  </a:cubicBezTo>
                  <a:cubicBezTo>
                    <a:pt x="20932" y="34108"/>
                    <a:pt x="20955" y="34085"/>
                    <a:pt x="20955" y="34062"/>
                  </a:cubicBezTo>
                  <a:cubicBezTo>
                    <a:pt x="21000" y="34017"/>
                    <a:pt x="21023" y="33971"/>
                    <a:pt x="21069" y="33926"/>
                  </a:cubicBezTo>
                  <a:cubicBezTo>
                    <a:pt x="21069" y="33903"/>
                    <a:pt x="21091" y="33880"/>
                    <a:pt x="21114" y="33857"/>
                  </a:cubicBezTo>
                  <a:cubicBezTo>
                    <a:pt x="21137" y="33789"/>
                    <a:pt x="21183" y="33743"/>
                    <a:pt x="21206" y="33674"/>
                  </a:cubicBezTo>
                  <a:cubicBezTo>
                    <a:pt x="21206" y="33674"/>
                    <a:pt x="21206" y="33674"/>
                    <a:pt x="21206" y="33652"/>
                  </a:cubicBezTo>
                  <a:cubicBezTo>
                    <a:pt x="21297" y="33515"/>
                    <a:pt x="21365" y="33355"/>
                    <a:pt x="21434" y="33195"/>
                  </a:cubicBezTo>
                  <a:cubicBezTo>
                    <a:pt x="21753" y="32465"/>
                    <a:pt x="21799" y="31666"/>
                    <a:pt x="21868" y="31095"/>
                  </a:cubicBezTo>
                  <a:cubicBezTo>
                    <a:pt x="21890" y="30798"/>
                    <a:pt x="21890" y="30570"/>
                    <a:pt x="21890" y="30388"/>
                  </a:cubicBezTo>
                  <a:cubicBezTo>
                    <a:pt x="21890" y="30296"/>
                    <a:pt x="21913" y="30228"/>
                    <a:pt x="21913" y="30182"/>
                  </a:cubicBezTo>
                  <a:cubicBezTo>
                    <a:pt x="21913" y="30137"/>
                    <a:pt x="21913" y="30114"/>
                    <a:pt x="21913" y="30114"/>
                  </a:cubicBezTo>
                  <a:cubicBezTo>
                    <a:pt x="21913" y="30114"/>
                    <a:pt x="21890" y="30022"/>
                    <a:pt x="21890" y="29840"/>
                  </a:cubicBezTo>
                  <a:cubicBezTo>
                    <a:pt x="21868" y="29680"/>
                    <a:pt x="21868" y="29429"/>
                    <a:pt x="21822" y="29155"/>
                  </a:cubicBezTo>
                  <a:cubicBezTo>
                    <a:pt x="21799" y="28995"/>
                    <a:pt x="21776" y="28835"/>
                    <a:pt x="21753" y="28676"/>
                  </a:cubicBezTo>
                  <a:cubicBezTo>
                    <a:pt x="21731" y="28516"/>
                    <a:pt x="21708" y="28333"/>
                    <a:pt x="21662" y="28174"/>
                  </a:cubicBezTo>
                  <a:cubicBezTo>
                    <a:pt x="21594" y="27808"/>
                    <a:pt x="21525" y="27420"/>
                    <a:pt x="21434" y="27055"/>
                  </a:cubicBezTo>
                  <a:cubicBezTo>
                    <a:pt x="21411" y="26941"/>
                    <a:pt x="21388" y="26827"/>
                    <a:pt x="21343" y="26690"/>
                  </a:cubicBezTo>
                  <a:cubicBezTo>
                    <a:pt x="21343" y="26599"/>
                    <a:pt x="21320" y="26530"/>
                    <a:pt x="21320" y="26484"/>
                  </a:cubicBezTo>
                  <a:cubicBezTo>
                    <a:pt x="21320" y="26462"/>
                    <a:pt x="21297" y="26439"/>
                    <a:pt x="21297" y="26439"/>
                  </a:cubicBezTo>
                  <a:cubicBezTo>
                    <a:pt x="21297" y="26416"/>
                    <a:pt x="21297" y="26416"/>
                    <a:pt x="21297" y="26416"/>
                  </a:cubicBezTo>
                  <a:cubicBezTo>
                    <a:pt x="21297" y="26393"/>
                    <a:pt x="21297" y="26393"/>
                    <a:pt x="21297" y="26370"/>
                  </a:cubicBezTo>
                  <a:lnTo>
                    <a:pt x="21959" y="26370"/>
                  </a:lnTo>
                  <a:cubicBezTo>
                    <a:pt x="21982" y="26370"/>
                    <a:pt x="21982" y="26370"/>
                    <a:pt x="22004" y="26348"/>
                  </a:cubicBezTo>
                  <a:lnTo>
                    <a:pt x="22164" y="26348"/>
                  </a:lnTo>
                  <a:cubicBezTo>
                    <a:pt x="22187" y="26348"/>
                    <a:pt x="22187" y="26325"/>
                    <a:pt x="22187" y="26325"/>
                  </a:cubicBezTo>
                  <a:cubicBezTo>
                    <a:pt x="22233" y="26325"/>
                    <a:pt x="22278" y="26325"/>
                    <a:pt x="22324" y="26302"/>
                  </a:cubicBezTo>
                  <a:lnTo>
                    <a:pt x="22347" y="26302"/>
                  </a:lnTo>
                  <a:cubicBezTo>
                    <a:pt x="22393" y="26302"/>
                    <a:pt x="22415" y="26279"/>
                    <a:pt x="22461" y="26279"/>
                  </a:cubicBezTo>
                  <a:cubicBezTo>
                    <a:pt x="22461" y="26279"/>
                    <a:pt x="22461" y="26256"/>
                    <a:pt x="22484" y="26256"/>
                  </a:cubicBezTo>
                  <a:cubicBezTo>
                    <a:pt x="22552" y="26233"/>
                    <a:pt x="22621" y="26211"/>
                    <a:pt x="22666" y="26165"/>
                  </a:cubicBezTo>
                  <a:cubicBezTo>
                    <a:pt x="23123" y="25845"/>
                    <a:pt x="22621" y="25206"/>
                    <a:pt x="22096" y="24567"/>
                  </a:cubicBezTo>
                  <a:cubicBezTo>
                    <a:pt x="21594" y="23997"/>
                    <a:pt x="21114" y="22581"/>
                    <a:pt x="20635" y="21463"/>
                  </a:cubicBezTo>
                  <a:cubicBezTo>
                    <a:pt x="21845" y="21372"/>
                    <a:pt x="23123" y="21029"/>
                    <a:pt x="24173" y="20664"/>
                  </a:cubicBezTo>
                  <a:cubicBezTo>
                    <a:pt x="24196" y="20641"/>
                    <a:pt x="24219" y="20641"/>
                    <a:pt x="24241" y="20641"/>
                  </a:cubicBezTo>
                  <a:cubicBezTo>
                    <a:pt x="24721" y="20504"/>
                    <a:pt x="25200" y="20322"/>
                    <a:pt x="25520" y="20139"/>
                  </a:cubicBezTo>
                  <a:cubicBezTo>
                    <a:pt x="25542" y="20116"/>
                    <a:pt x="25588" y="20093"/>
                    <a:pt x="25611" y="20093"/>
                  </a:cubicBezTo>
                  <a:cubicBezTo>
                    <a:pt x="25953" y="19934"/>
                    <a:pt x="26250" y="19797"/>
                    <a:pt x="26433" y="19705"/>
                  </a:cubicBezTo>
                  <a:lnTo>
                    <a:pt x="26478" y="19705"/>
                  </a:lnTo>
                  <a:lnTo>
                    <a:pt x="26570" y="19683"/>
                  </a:lnTo>
                  <a:lnTo>
                    <a:pt x="26615" y="19683"/>
                  </a:lnTo>
                  <a:cubicBezTo>
                    <a:pt x="26638" y="19683"/>
                    <a:pt x="26661" y="19683"/>
                    <a:pt x="26638" y="19660"/>
                  </a:cubicBezTo>
                  <a:cubicBezTo>
                    <a:pt x="26638" y="19660"/>
                    <a:pt x="26615" y="19637"/>
                    <a:pt x="26615" y="19614"/>
                  </a:cubicBezTo>
                  <a:cubicBezTo>
                    <a:pt x="26661" y="19591"/>
                    <a:pt x="26707" y="19568"/>
                    <a:pt x="26707" y="19568"/>
                  </a:cubicBezTo>
                  <a:cubicBezTo>
                    <a:pt x="26615" y="19523"/>
                    <a:pt x="26547" y="19454"/>
                    <a:pt x="26478" y="19386"/>
                  </a:cubicBezTo>
                  <a:cubicBezTo>
                    <a:pt x="26455" y="19386"/>
                    <a:pt x="26433" y="19363"/>
                    <a:pt x="26410" y="19340"/>
                  </a:cubicBezTo>
                  <a:cubicBezTo>
                    <a:pt x="26387" y="19317"/>
                    <a:pt x="26364" y="19295"/>
                    <a:pt x="26341" y="19272"/>
                  </a:cubicBezTo>
                  <a:cubicBezTo>
                    <a:pt x="26113" y="18975"/>
                    <a:pt x="25976" y="18770"/>
                    <a:pt x="25976" y="18770"/>
                  </a:cubicBezTo>
                  <a:cubicBezTo>
                    <a:pt x="25976" y="18770"/>
                    <a:pt x="25748" y="18496"/>
                    <a:pt x="25451" y="18085"/>
                  </a:cubicBezTo>
                  <a:cubicBezTo>
                    <a:pt x="25405" y="18016"/>
                    <a:pt x="25360" y="17925"/>
                    <a:pt x="25314" y="17857"/>
                  </a:cubicBezTo>
                  <a:cubicBezTo>
                    <a:pt x="24789" y="16921"/>
                    <a:pt x="24447" y="15848"/>
                    <a:pt x="24241" y="15026"/>
                  </a:cubicBezTo>
                  <a:cubicBezTo>
                    <a:pt x="24173" y="14798"/>
                    <a:pt x="24127" y="14615"/>
                    <a:pt x="24104" y="14433"/>
                  </a:cubicBezTo>
                  <a:cubicBezTo>
                    <a:pt x="24059" y="14113"/>
                    <a:pt x="24036" y="13885"/>
                    <a:pt x="24036" y="13794"/>
                  </a:cubicBezTo>
                  <a:lnTo>
                    <a:pt x="24036" y="13794"/>
                  </a:lnTo>
                  <a:cubicBezTo>
                    <a:pt x="24121" y="13803"/>
                    <a:pt x="24210" y="13809"/>
                    <a:pt x="24301" y="13809"/>
                  </a:cubicBezTo>
                  <a:cubicBezTo>
                    <a:pt x="24430" y="13809"/>
                    <a:pt x="24564" y="13798"/>
                    <a:pt x="24698" y="13771"/>
                  </a:cubicBezTo>
                  <a:lnTo>
                    <a:pt x="24721" y="13771"/>
                  </a:lnTo>
                  <a:lnTo>
                    <a:pt x="24944" y="13793"/>
                  </a:lnTo>
                  <a:lnTo>
                    <a:pt x="24944" y="13793"/>
                  </a:lnTo>
                  <a:cubicBezTo>
                    <a:pt x="24930" y="13791"/>
                    <a:pt x="24890" y="13780"/>
                    <a:pt x="24835" y="13725"/>
                  </a:cubicBezTo>
                  <a:cubicBezTo>
                    <a:pt x="24858" y="13702"/>
                    <a:pt x="24880" y="13702"/>
                    <a:pt x="24903" y="13680"/>
                  </a:cubicBezTo>
                  <a:cubicBezTo>
                    <a:pt x="25063" y="13657"/>
                    <a:pt x="24926" y="13588"/>
                    <a:pt x="24880" y="13520"/>
                  </a:cubicBezTo>
                  <a:cubicBezTo>
                    <a:pt x="24858" y="13497"/>
                    <a:pt x="24835" y="13474"/>
                    <a:pt x="24835" y="13474"/>
                  </a:cubicBezTo>
                  <a:lnTo>
                    <a:pt x="24789" y="13451"/>
                  </a:lnTo>
                  <a:lnTo>
                    <a:pt x="24721" y="13383"/>
                  </a:lnTo>
                  <a:cubicBezTo>
                    <a:pt x="24675" y="13360"/>
                    <a:pt x="24629" y="13314"/>
                    <a:pt x="24607" y="13269"/>
                  </a:cubicBezTo>
                  <a:lnTo>
                    <a:pt x="24538" y="13223"/>
                  </a:lnTo>
                  <a:cubicBezTo>
                    <a:pt x="24515" y="13200"/>
                    <a:pt x="24515" y="13177"/>
                    <a:pt x="24492" y="13155"/>
                  </a:cubicBezTo>
                  <a:lnTo>
                    <a:pt x="24401" y="13018"/>
                  </a:lnTo>
                  <a:cubicBezTo>
                    <a:pt x="24378" y="12903"/>
                    <a:pt x="24310" y="12789"/>
                    <a:pt x="24287" y="12675"/>
                  </a:cubicBezTo>
                  <a:cubicBezTo>
                    <a:pt x="24127" y="12242"/>
                    <a:pt x="24036" y="11785"/>
                    <a:pt x="23967" y="11329"/>
                  </a:cubicBezTo>
                  <a:cubicBezTo>
                    <a:pt x="23922" y="10895"/>
                    <a:pt x="23899" y="10484"/>
                    <a:pt x="23876" y="10142"/>
                  </a:cubicBezTo>
                  <a:cubicBezTo>
                    <a:pt x="23853" y="9776"/>
                    <a:pt x="23853" y="9480"/>
                    <a:pt x="23831" y="9274"/>
                  </a:cubicBezTo>
                  <a:cubicBezTo>
                    <a:pt x="23831" y="9069"/>
                    <a:pt x="23831" y="8955"/>
                    <a:pt x="23831" y="8955"/>
                  </a:cubicBezTo>
                  <a:cubicBezTo>
                    <a:pt x="23831" y="8955"/>
                    <a:pt x="23808" y="8475"/>
                    <a:pt x="23785" y="7768"/>
                  </a:cubicBezTo>
                  <a:cubicBezTo>
                    <a:pt x="23716" y="7060"/>
                    <a:pt x="23602" y="6079"/>
                    <a:pt x="23191" y="5211"/>
                  </a:cubicBezTo>
                  <a:cubicBezTo>
                    <a:pt x="23123" y="5052"/>
                    <a:pt x="23032" y="4915"/>
                    <a:pt x="22963" y="4778"/>
                  </a:cubicBezTo>
                  <a:cubicBezTo>
                    <a:pt x="22872" y="4595"/>
                    <a:pt x="22758" y="4412"/>
                    <a:pt x="22644" y="4253"/>
                  </a:cubicBezTo>
                  <a:cubicBezTo>
                    <a:pt x="22598" y="4207"/>
                    <a:pt x="22552" y="4161"/>
                    <a:pt x="22507" y="4116"/>
                  </a:cubicBezTo>
                  <a:cubicBezTo>
                    <a:pt x="22210" y="3728"/>
                    <a:pt x="21868" y="3408"/>
                    <a:pt x="21502" y="3226"/>
                  </a:cubicBezTo>
                  <a:cubicBezTo>
                    <a:pt x="21183" y="3043"/>
                    <a:pt x="20886" y="2974"/>
                    <a:pt x="20681" y="2974"/>
                  </a:cubicBezTo>
                  <a:lnTo>
                    <a:pt x="20635" y="2974"/>
                  </a:lnTo>
                  <a:cubicBezTo>
                    <a:pt x="20521" y="2929"/>
                    <a:pt x="20407" y="2906"/>
                    <a:pt x="20293" y="2883"/>
                  </a:cubicBezTo>
                  <a:cubicBezTo>
                    <a:pt x="19996" y="2609"/>
                    <a:pt x="19653" y="2335"/>
                    <a:pt x="19311" y="2061"/>
                  </a:cubicBezTo>
                  <a:cubicBezTo>
                    <a:pt x="19129" y="1947"/>
                    <a:pt x="18946" y="1810"/>
                    <a:pt x="18786" y="1673"/>
                  </a:cubicBezTo>
                  <a:cubicBezTo>
                    <a:pt x="18604" y="1536"/>
                    <a:pt x="18421" y="1422"/>
                    <a:pt x="18238" y="1308"/>
                  </a:cubicBezTo>
                  <a:cubicBezTo>
                    <a:pt x="17850" y="1103"/>
                    <a:pt x="17485" y="989"/>
                    <a:pt x="17143" y="897"/>
                  </a:cubicBezTo>
                  <a:cubicBezTo>
                    <a:pt x="16823" y="783"/>
                    <a:pt x="16549" y="715"/>
                    <a:pt x="16367" y="669"/>
                  </a:cubicBezTo>
                  <a:cubicBezTo>
                    <a:pt x="16184" y="623"/>
                    <a:pt x="16070" y="601"/>
                    <a:pt x="16070" y="601"/>
                  </a:cubicBezTo>
                  <a:lnTo>
                    <a:pt x="16070" y="601"/>
                  </a:lnTo>
                  <a:cubicBezTo>
                    <a:pt x="16070" y="601"/>
                    <a:pt x="16150" y="641"/>
                    <a:pt x="16311" y="703"/>
                  </a:cubicBezTo>
                  <a:lnTo>
                    <a:pt x="16311" y="703"/>
                  </a:lnTo>
                  <a:cubicBezTo>
                    <a:pt x="16192" y="678"/>
                    <a:pt x="16068" y="662"/>
                    <a:pt x="15956" y="646"/>
                  </a:cubicBezTo>
                  <a:cubicBezTo>
                    <a:pt x="15933" y="646"/>
                    <a:pt x="15910" y="623"/>
                    <a:pt x="15887" y="623"/>
                  </a:cubicBezTo>
                  <a:cubicBezTo>
                    <a:pt x="15705" y="555"/>
                    <a:pt x="15476" y="487"/>
                    <a:pt x="15248" y="395"/>
                  </a:cubicBezTo>
                  <a:cubicBezTo>
                    <a:pt x="15111" y="350"/>
                    <a:pt x="14997" y="327"/>
                    <a:pt x="14860" y="281"/>
                  </a:cubicBezTo>
                  <a:cubicBezTo>
                    <a:pt x="14723" y="258"/>
                    <a:pt x="14586" y="213"/>
                    <a:pt x="14449" y="190"/>
                  </a:cubicBezTo>
                  <a:cubicBezTo>
                    <a:pt x="14290" y="144"/>
                    <a:pt x="14153" y="144"/>
                    <a:pt x="13993" y="98"/>
                  </a:cubicBezTo>
                  <a:cubicBezTo>
                    <a:pt x="13856" y="76"/>
                    <a:pt x="13696" y="53"/>
                    <a:pt x="13536" y="30"/>
                  </a:cubicBezTo>
                  <a:cubicBezTo>
                    <a:pt x="13281" y="30"/>
                    <a:pt x="13025" y="1"/>
                    <a:pt x="127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3" name="Google Shape;1627;p23">
              <a:extLst>
                <a:ext uri="{FF2B5EF4-FFF2-40B4-BE49-F238E27FC236}">
                  <a16:creationId xmlns:a16="http://schemas.microsoft.com/office/drawing/2014/main" id="{BB39EA51-080A-C434-AEC7-621074CBE77D}"/>
                </a:ext>
              </a:extLst>
            </p:cNvPr>
            <p:cNvSpPr/>
            <p:nvPr/>
          </p:nvSpPr>
          <p:spPr>
            <a:xfrm>
              <a:off x="6846250" y="3241975"/>
              <a:ext cx="611750" cy="473900"/>
            </a:xfrm>
            <a:custGeom>
              <a:avLst/>
              <a:gdLst/>
              <a:ahLst/>
              <a:cxnLst/>
              <a:rect l="l" t="t" r="r" b="b"/>
              <a:pathLst>
                <a:path w="24470" h="18956" extrusionOk="0">
                  <a:moveTo>
                    <a:pt x="14293" y="111"/>
                  </a:moveTo>
                  <a:cubicBezTo>
                    <a:pt x="11375" y="111"/>
                    <a:pt x="6396" y="239"/>
                    <a:pt x="4132" y="1051"/>
                  </a:cubicBezTo>
                  <a:cubicBezTo>
                    <a:pt x="845" y="2261"/>
                    <a:pt x="2397" y="9907"/>
                    <a:pt x="2374" y="11573"/>
                  </a:cubicBezTo>
                  <a:cubicBezTo>
                    <a:pt x="2329" y="13240"/>
                    <a:pt x="868" y="15431"/>
                    <a:pt x="868" y="15431"/>
                  </a:cubicBezTo>
                  <a:lnTo>
                    <a:pt x="1598" y="15819"/>
                  </a:lnTo>
                  <a:cubicBezTo>
                    <a:pt x="1347" y="16481"/>
                    <a:pt x="0" y="16869"/>
                    <a:pt x="0" y="16869"/>
                  </a:cubicBezTo>
                  <a:cubicBezTo>
                    <a:pt x="983" y="18379"/>
                    <a:pt x="3241" y="18874"/>
                    <a:pt x="4834" y="18874"/>
                  </a:cubicBezTo>
                  <a:cubicBezTo>
                    <a:pt x="5240" y="18874"/>
                    <a:pt x="5602" y="18842"/>
                    <a:pt x="5889" y="18786"/>
                  </a:cubicBezTo>
                  <a:cubicBezTo>
                    <a:pt x="6573" y="18665"/>
                    <a:pt x="8440" y="18586"/>
                    <a:pt x="10548" y="18586"/>
                  </a:cubicBezTo>
                  <a:cubicBezTo>
                    <a:pt x="12802" y="18586"/>
                    <a:pt x="15331" y="18676"/>
                    <a:pt x="16982" y="18900"/>
                  </a:cubicBezTo>
                  <a:cubicBezTo>
                    <a:pt x="17260" y="18938"/>
                    <a:pt x="17545" y="18955"/>
                    <a:pt x="17835" y="18955"/>
                  </a:cubicBezTo>
                  <a:cubicBezTo>
                    <a:pt x="20890" y="18955"/>
                    <a:pt x="24469" y="17051"/>
                    <a:pt x="24469" y="17051"/>
                  </a:cubicBezTo>
                  <a:cubicBezTo>
                    <a:pt x="22392" y="15568"/>
                    <a:pt x="21707" y="11140"/>
                    <a:pt x="21707" y="11140"/>
                  </a:cubicBezTo>
                  <a:lnTo>
                    <a:pt x="21707" y="11140"/>
                  </a:lnTo>
                  <a:lnTo>
                    <a:pt x="22712" y="11277"/>
                  </a:lnTo>
                  <a:cubicBezTo>
                    <a:pt x="22712" y="11277"/>
                    <a:pt x="22255" y="11094"/>
                    <a:pt x="21844" y="9793"/>
                  </a:cubicBezTo>
                  <a:cubicBezTo>
                    <a:pt x="21456" y="8492"/>
                    <a:pt x="21821" y="3493"/>
                    <a:pt x="20406" y="1736"/>
                  </a:cubicBezTo>
                  <a:cubicBezTo>
                    <a:pt x="18991" y="1"/>
                    <a:pt x="16663" y="298"/>
                    <a:pt x="16549" y="138"/>
                  </a:cubicBezTo>
                  <a:cubicBezTo>
                    <a:pt x="16549" y="138"/>
                    <a:pt x="15640" y="111"/>
                    <a:pt x="14293" y="11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4" name="Google Shape;1628;p23">
              <a:extLst>
                <a:ext uri="{FF2B5EF4-FFF2-40B4-BE49-F238E27FC236}">
                  <a16:creationId xmlns:a16="http://schemas.microsoft.com/office/drawing/2014/main" id="{A4038DF1-B1C7-E417-9025-A5B3E5E23F8C}"/>
                </a:ext>
              </a:extLst>
            </p:cNvPr>
            <p:cNvSpPr/>
            <p:nvPr/>
          </p:nvSpPr>
          <p:spPr>
            <a:xfrm>
              <a:off x="6846825" y="3349275"/>
              <a:ext cx="611175" cy="366600"/>
            </a:xfrm>
            <a:custGeom>
              <a:avLst/>
              <a:gdLst/>
              <a:ahLst/>
              <a:cxnLst/>
              <a:rect l="l" t="t" r="r" b="b"/>
              <a:pathLst>
                <a:path w="24447" h="14664" extrusionOk="0">
                  <a:moveTo>
                    <a:pt x="19173" y="0"/>
                  </a:moveTo>
                  <a:cubicBezTo>
                    <a:pt x="19173" y="0"/>
                    <a:pt x="8286" y="6140"/>
                    <a:pt x="5843" y="10431"/>
                  </a:cubicBezTo>
                  <a:cubicBezTo>
                    <a:pt x="4754" y="12330"/>
                    <a:pt x="3208" y="12860"/>
                    <a:pt x="1806" y="12860"/>
                  </a:cubicBezTo>
                  <a:cubicBezTo>
                    <a:pt x="1152" y="12860"/>
                    <a:pt x="530" y="12745"/>
                    <a:pt x="0" y="12600"/>
                  </a:cubicBezTo>
                  <a:lnTo>
                    <a:pt x="0" y="12600"/>
                  </a:lnTo>
                  <a:cubicBezTo>
                    <a:pt x="982" y="14090"/>
                    <a:pt x="3223" y="14582"/>
                    <a:pt x="4810" y="14582"/>
                  </a:cubicBezTo>
                  <a:cubicBezTo>
                    <a:pt x="5215" y="14582"/>
                    <a:pt x="5578" y="14550"/>
                    <a:pt x="5866" y="14494"/>
                  </a:cubicBezTo>
                  <a:cubicBezTo>
                    <a:pt x="6550" y="14373"/>
                    <a:pt x="8417" y="14294"/>
                    <a:pt x="10525" y="14294"/>
                  </a:cubicBezTo>
                  <a:cubicBezTo>
                    <a:pt x="12779" y="14294"/>
                    <a:pt x="15308" y="14384"/>
                    <a:pt x="16959" y="14608"/>
                  </a:cubicBezTo>
                  <a:cubicBezTo>
                    <a:pt x="17237" y="14646"/>
                    <a:pt x="17522" y="14663"/>
                    <a:pt x="17812" y="14663"/>
                  </a:cubicBezTo>
                  <a:cubicBezTo>
                    <a:pt x="20867" y="14663"/>
                    <a:pt x="24446" y="12759"/>
                    <a:pt x="24446" y="12759"/>
                  </a:cubicBezTo>
                  <a:cubicBezTo>
                    <a:pt x="24104" y="12531"/>
                    <a:pt x="23807" y="12212"/>
                    <a:pt x="23533" y="11846"/>
                  </a:cubicBezTo>
                  <a:cubicBezTo>
                    <a:pt x="21433" y="11439"/>
                    <a:pt x="19205" y="7368"/>
                    <a:pt x="19812" y="7368"/>
                  </a:cubicBezTo>
                  <a:cubicBezTo>
                    <a:pt x="19884" y="7368"/>
                    <a:pt x="19997" y="7426"/>
                    <a:pt x="20155" y="7555"/>
                  </a:cubicBezTo>
                  <a:cubicBezTo>
                    <a:pt x="20748" y="8035"/>
                    <a:pt x="21387" y="8217"/>
                    <a:pt x="21981" y="8217"/>
                  </a:cubicBezTo>
                  <a:cubicBezTo>
                    <a:pt x="21775" y="7418"/>
                    <a:pt x="21684" y="6848"/>
                    <a:pt x="21684" y="6848"/>
                  </a:cubicBezTo>
                  <a:lnTo>
                    <a:pt x="21684" y="6848"/>
                  </a:lnTo>
                  <a:lnTo>
                    <a:pt x="22689" y="6985"/>
                  </a:lnTo>
                  <a:cubicBezTo>
                    <a:pt x="22689" y="6985"/>
                    <a:pt x="22255" y="6825"/>
                    <a:pt x="21867" y="5661"/>
                  </a:cubicBezTo>
                  <a:cubicBezTo>
                    <a:pt x="21775" y="5706"/>
                    <a:pt x="21661" y="5752"/>
                    <a:pt x="21524" y="5752"/>
                  </a:cubicBezTo>
                  <a:cubicBezTo>
                    <a:pt x="21516" y="5752"/>
                    <a:pt x="21508" y="5753"/>
                    <a:pt x="21500" y="5753"/>
                  </a:cubicBezTo>
                  <a:cubicBezTo>
                    <a:pt x="20098" y="5753"/>
                    <a:pt x="19173" y="0"/>
                    <a:pt x="19173"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5" name="Google Shape;1629;p23">
              <a:extLst>
                <a:ext uri="{FF2B5EF4-FFF2-40B4-BE49-F238E27FC236}">
                  <a16:creationId xmlns:a16="http://schemas.microsoft.com/office/drawing/2014/main" id="{161D8820-1782-8DCD-A898-D54B613CDC2B}"/>
                </a:ext>
              </a:extLst>
            </p:cNvPr>
            <p:cNvSpPr/>
            <p:nvPr/>
          </p:nvSpPr>
          <p:spPr>
            <a:xfrm>
              <a:off x="6869075" y="3518750"/>
              <a:ext cx="87325" cy="116125"/>
            </a:xfrm>
            <a:custGeom>
              <a:avLst/>
              <a:gdLst/>
              <a:ahLst/>
              <a:cxnLst/>
              <a:rect l="l" t="t" r="r" b="b"/>
              <a:pathLst>
                <a:path w="3493" h="4645" extrusionOk="0">
                  <a:moveTo>
                    <a:pt x="3356" y="0"/>
                  </a:moveTo>
                  <a:cubicBezTo>
                    <a:pt x="3356" y="1"/>
                    <a:pt x="2283" y="3447"/>
                    <a:pt x="868" y="3561"/>
                  </a:cubicBezTo>
                  <a:cubicBezTo>
                    <a:pt x="708" y="3561"/>
                    <a:pt x="594" y="3538"/>
                    <a:pt x="480" y="3492"/>
                  </a:cubicBezTo>
                  <a:cubicBezTo>
                    <a:pt x="251" y="3903"/>
                    <a:pt x="46" y="4200"/>
                    <a:pt x="0" y="4314"/>
                  </a:cubicBezTo>
                  <a:cubicBezTo>
                    <a:pt x="46" y="4337"/>
                    <a:pt x="92" y="4337"/>
                    <a:pt x="160" y="4360"/>
                  </a:cubicBezTo>
                  <a:cubicBezTo>
                    <a:pt x="681" y="4562"/>
                    <a:pt x="1132" y="4645"/>
                    <a:pt x="1516" y="4645"/>
                  </a:cubicBezTo>
                  <a:cubicBezTo>
                    <a:pt x="2478" y="4645"/>
                    <a:pt x="3023" y="4125"/>
                    <a:pt x="3219" y="3652"/>
                  </a:cubicBezTo>
                  <a:cubicBezTo>
                    <a:pt x="3493" y="3013"/>
                    <a:pt x="3356" y="1"/>
                    <a:pt x="3356"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6" name="Google Shape;1630;p23">
              <a:extLst>
                <a:ext uri="{FF2B5EF4-FFF2-40B4-BE49-F238E27FC236}">
                  <a16:creationId xmlns:a16="http://schemas.microsoft.com/office/drawing/2014/main" id="{85FF30C9-56BD-0709-FB5F-A83DE16C9198}"/>
                </a:ext>
              </a:extLst>
            </p:cNvPr>
            <p:cNvSpPr/>
            <p:nvPr/>
          </p:nvSpPr>
          <p:spPr>
            <a:xfrm>
              <a:off x="7298750" y="3253150"/>
              <a:ext cx="118150" cy="271125"/>
            </a:xfrm>
            <a:custGeom>
              <a:avLst/>
              <a:gdLst/>
              <a:ahLst/>
              <a:cxnLst/>
              <a:rect l="l" t="t" r="r" b="b"/>
              <a:pathLst>
                <a:path w="4726" h="10845" extrusionOk="0">
                  <a:moveTo>
                    <a:pt x="243" y="0"/>
                  </a:moveTo>
                  <a:cubicBezTo>
                    <a:pt x="183" y="0"/>
                    <a:pt x="138" y="10"/>
                    <a:pt x="92" y="10"/>
                  </a:cubicBezTo>
                  <a:cubicBezTo>
                    <a:pt x="46" y="10"/>
                    <a:pt x="1" y="33"/>
                    <a:pt x="1" y="33"/>
                  </a:cubicBezTo>
                  <a:cubicBezTo>
                    <a:pt x="1" y="33"/>
                    <a:pt x="138" y="33"/>
                    <a:pt x="343" y="56"/>
                  </a:cubicBezTo>
                  <a:cubicBezTo>
                    <a:pt x="549" y="79"/>
                    <a:pt x="823" y="147"/>
                    <a:pt x="1119" y="330"/>
                  </a:cubicBezTo>
                  <a:cubicBezTo>
                    <a:pt x="1736" y="672"/>
                    <a:pt x="2329" y="1448"/>
                    <a:pt x="2717" y="2293"/>
                  </a:cubicBezTo>
                  <a:cubicBezTo>
                    <a:pt x="3105" y="3160"/>
                    <a:pt x="3219" y="4096"/>
                    <a:pt x="3265" y="4804"/>
                  </a:cubicBezTo>
                  <a:cubicBezTo>
                    <a:pt x="3265" y="5511"/>
                    <a:pt x="3288" y="5991"/>
                    <a:pt x="3288" y="5991"/>
                  </a:cubicBezTo>
                  <a:cubicBezTo>
                    <a:pt x="3288" y="5991"/>
                    <a:pt x="3288" y="6105"/>
                    <a:pt x="3310" y="6310"/>
                  </a:cubicBezTo>
                  <a:cubicBezTo>
                    <a:pt x="3310" y="6538"/>
                    <a:pt x="3333" y="6812"/>
                    <a:pt x="3356" y="7178"/>
                  </a:cubicBezTo>
                  <a:cubicBezTo>
                    <a:pt x="3379" y="7543"/>
                    <a:pt x="3402" y="7954"/>
                    <a:pt x="3470" y="8410"/>
                  </a:cubicBezTo>
                  <a:cubicBezTo>
                    <a:pt x="3539" y="8844"/>
                    <a:pt x="3653" y="9323"/>
                    <a:pt x="3813" y="9780"/>
                  </a:cubicBezTo>
                  <a:cubicBezTo>
                    <a:pt x="3835" y="9894"/>
                    <a:pt x="3904" y="9985"/>
                    <a:pt x="3950" y="10099"/>
                  </a:cubicBezTo>
                  <a:lnTo>
                    <a:pt x="4041" y="10259"/>
                  </a:lnTo>
                  <a:cubicBezTo>
                    <a:pt x="4064" y="10282"/>
                    <a:pt x="4087" y="10305"/>
                    <a:pt x="4109" y="10350"/>
                  </a:cubicBezTo>
                  <a:lnTo>
                    <a:pt x="4178" y="10396"/>
                  </a:lnTo>
                  <a:cubicBezTo>
                    <a:pt x="4223" y="10464"/>
                    <a:pt x="4269" y="10487"/>
                    <a:pt x="4315" y="10533"/>
                  </a:cubicBezTo>
                  <a:lnTo>
                    <a:pt x="4383" y="10579"/>
                  </a:lnTo>
                  <a:lnTo>
                    <a:pt x="4406" y="10601"/>
                  </a:lnTo>
                  <a:cubicBezTo>
                    <a:pt x="4406" y="10601"/>
                    <a:pt x="4429" y="10601"/>
                    <a:pt x="4429" y="10624"/>
                  </a:cubicBezTo>
                  <a:cubicBezTo>
                    <a:pt x="4429" y="10624"/>
                    <a:pt x="4475" y="10647"/>
                    <a:pt x="4429" y="10670"/>
                  </a:cubicBezTo>
                  <a:lnTo>
                    <a:pt x="4406" y="10670"/>
                  </a:lnTo>
                  <a:lnTo>
                    <a:pt x="4338" y="10693"/>
                  </a:lnTo>
                  <a:cubicBezTo>
                    <a:pt x="4235" y="10727"/>
                    <a:pt x="4126" y="10738"/>
                    <a:pt x="4021" y="10738"/>
                  </a:cubicBezTo>
                  <a:cubicBezTo>
                    <a:pt x="3915" y="10738"/>
                    <a:pt x="3813" y="10727"/>
                    <a:pt x="3721" y="10716"/>
                  </a:cubicBezTo>
                  <a:cubicBezTo>
                    <a:pt x="3516" y="10716"/>
                    <a:pt x="3333" y="10670"/>
                    <a:pt x="3151" y="10624"/>
                  </a:cubicBezTo>
                  <a:cubicBezTo>
                    <a:pt x="2831" y="10510"/>
                    <a:pt x="2557" y="10373"/>
                    <a:pt x="2397" y="10236"/>
                  </a:cubicBezTo>
                  <a:cubicBezTo>
                    <a:pt x="2238" y="10122"/>
                    <a:pt x="2192" y="10008"/>
                    <a:pt x="2192" y="10008"/>
                  </a:cubicBezTo>
                  <a:lnTo>
                    <a:pt x="2192" y="10008"/>
                  </a:lnTo>
                  <a:cubicBezTo>
                    <a:pt x="2192" y="10008"/>
                    <a:pt x="2192" y="10031"/>
                    <a:pt x="2215" y="10076"/>
                  </a:cubicBezTo>
                  <a:cubicBezTo>
                    <a:pt x="2238" y="10099"/>
                    <a:pt x="2260" y="10145"/>
                    <a:pt x="2283" y="10168"/>
                  </a:cubicBezTo>
                  <a:cubicBezTo>
                    <a:pt x="2306" y="10191"/>
                    <a:pt x="2329" y="10236"/>
                    <a:pt x="2375" y="10282"/>
                  </a:cubicBezTo>
                  <a:cubicBezTo>
                    <a:pt x="2534" y="10419"/>
                    <a:pt x="2785" y="10579"/>
                    <a:pt x="3128" y="10693"/>
                  </a:cubicBezTo>
                  <a:cubicBezTo>
                    <a:pt x="3310" y="10761"/>
                    <a:pt x="3493" y="10784"/>
                    <a:pt x="3698" y="10830"/>
                  </a:cubicBezTo>
                  <a:cubicBezTo>
                    <a:pt x="3784" y="10839"/>
                    <a:pt x="3873" y="10845"/>
                    <a:pt x="3964" y="10845"/>
                  </a:cubicBezTo>
                  <a:cubicBezTo>
                    <a:pt x="4093" y="10845"/>
                    <a:pt x="4227" y="10834"/>
                    <a:pt x="4360" y="10807"/>
                  </a:cubicBezTo>
                  <a:cubicBezTo>
                    <a:pt x="4406" y="10807"/>
                    <a:pt x="4406" y="10784"/>
                    <a:pt x="4452" y="10784"/>
                  </a:cubicBezTo>
                  <a:cubicBezTo>
                    <a:pt x="4497" y="10761"/>
                    <a:pt x="4543" y="10738"/>
                    <a:pt x="4566" y="10716"/>
                  </a:cubicBezTo>
                  <a:cubicBezTo>
                    <a:pt x="4726" y="10693"/>
                    <a:pt x="4589" y="10624"/>
                    <a:pt x="4543" y="10556"/>
                  </a:cubicBezTo>
                  <a:cubicBezTo>
                    <a:pt x="4520" y="10533"/>
                    <a:pt x="4497" y="10510"/>
                    <a:pt x="4497" y="10510"/>
                  </a:cubicBezTo>
                  <a:lnTo>
                    <a:pt x="4452" y="10487"/>
                  </a:lnTo>
                  <a:lnTo>
                    <a:pt x="4383" y="10419"/>
                  </a:lnTo>
                  <a:cubicBezTo>
                    <a:pt x="4338" y="10396"/>
                    <a:pt x="4292" y="10350"/>
                    <a:pt x="4269" y="10305"/>
                  </a:cubicBezTo>
                  <a:lnTo>
                    <a:pt x="4201" y="10259"/>
                  </a:lnTo>
                  <a:cubicBezTo>
                    <a:pt x="4178" y="10236"/>
                    <a:pt x="4178" y="10213"/>
                    <a:pt x="4155" y="10191"/>
                  </a:cubicBezTo>
                  <a:lnTo>
                    <a:pt x="4064" y="10054"/>
                  </a:lnTo>
                  <a:cubicBezTo>
                    <a:pt x="4041" y="9939"/>
                    <a:pt x="3972" y="9825"/>
                    <a:pt x="3950" y="9711"/>
                  </a:cubicBezTo>
                  <a:cubicBezTo>
                    <a:pt x="3790" y="9278"/>
                    <a:pt x="3698" y="8821"/>
                    <a:pt x="3630" y="8387"/>
                  </a:cubicBezTo>
                  <a:cubicBezTo>
                    <a:pt x="3584" y="7931"/>
                    <a:pt x="3562" y="7520"/>
                    <a:pt x="3539" y="7178"/>
                  </a:cubicBezTo>
                  <a:cubicBezTo>
                    <a:pt x="3516" y="6812"/>
                    <a:pt x="3516" y="6516"/>
                    <a:pt x="3493" y="6310"/>
                  </a:cubicBezTo>
                  <a:cubicBezTo>
                    <a:pt x="3493" y="6105"/>
                    <a:pt x="3493" y="5991"/>
                    <a:pt x="3493" y="5991"/>
                  </a:cubicBezTo>
                  <a:cubicBezTo>
                    <a:pt x="3493" y="5991"/>
                    <a:pt x="3470" y="5511"/>
                    <a:pt x="3447" y="4804"/>
                  </a:cubicBezTo>
                  <a:cubicBezTo>
                    <a:pt x="3379" y="4096"/>
                    <a:pt x="3265" y="3115"/>
                    <a:pt x="2854" y="2247"/>
                  </a:cubicBezTo>
                  <a:cubicBezTo>
                    <a:pt x="2443" y="1380"/>
                    <a:pt x="1804" y="604"/>
                    <a:pt x="1165" y="262"/>
                  </a:cubicBezTo>
                  <a:cubicBezTo>
                    <a:pt x="845" y="79"/>
                    <a:pt x="549" y="10"/>
                    <a:pt x="343" y="10"/>
                  </a:cubicBezTo>
                  <a:cubicBezTo>
                    <a:pt x="305" y="3"/>
                    <a:pt x="272" y="0"/>
                    <a:pt x="24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7" name="Google Shape;1631;p23">
              <a:extLst>
                <a:ext uri="{FF2B5EF4-FFF2-40B4-BE49-F238E27FC236}">
                  <a16:creationId xmlns:a16="http://schemas.microsoft.com/office/drawing/2014/main" id="{CF235859-58E9-733B-0A35-A402CD0CDD18}"/>
                </a:ext>
              </a:extLst>
            </p:cNvPr>
            <p:cNvSpPr/>
            <p:nvPr/>
          </p:nvSpPr>
          <p:spPr>
            <a:xfrm>
              <a:off x="7267375" y="3649375"/>
              <a:ext cx="174075" cy="52000"/>
            </a:xfrm>
            <a:custGeom>
              <a:avLst/>
              <a:gdLst/>
              <a:ahLst/>
              <a:cxnLst/>
              <a:rect l="l" t="t" r="r" b="b"/>
              <a:pathLst>
                <a:path w="6963" h="2080" extrusionOk="0">
                  <a:moveTo>
                    <a:pt x="4" y="1"/>
                  </a:moveTo>
                  <a:cubicBezTo>
                    <a:pt x="2" y="1"/>
                    <a:pt x="1" y="1"/>
                    <a:pt x="0" y="2"/>
                  </a:cubicBezTo>
                  <a:cubicBezTo>
                    <a:pt x="0" y="2"/>
                    <a:pt x="0" y="48"/>
                    <a:pt x="46" y="162"/>
                  </a:cubicBezTo>
                  <a:cubicBezTo>
                    <a:pt x="69" y="208"/>
                    <a:pt x="92" y="276"/>
                    <a:pt x="115" y="345"/>
                  </a:cubicBezTo>
                  <a:cubicBezTo>
                    <a:pt x="160" y="413"/>
                    <a:pt x="183" y="482"/>
                    <a:pt x="229" y="573"/>
                  </a:cubicBezTo>
                  <a:cubicBezTo>
                    <a:pt x="320" y="733"/>
                    <a:pt x="480" y="915"/>
                    <a:pt x="640" y="1075"/>
                  </a:cubicBezTo>
                  <a:cubicBezTo>
                    <a:pt x="799" y="1258"/>
                    <a:pt x="1005" y="1417"/>
                    <a:pt x="1233" y="1531"/>
                  </a:cubicBezTo>
                  <a:cubicBezTo>
                    <a:pt x="1667" y="1805"/>
                    <a:pt x="2169" y="1942"/>
                    <a:pt x="2534" y="1988"/>
                  </a:cubicBezTo>
                  <a:cubicBezTo>
                    <a:pt x="2899" y="2056"/>
                    <a:pt x="3150" y="2079"/>
                    <a:pt x="3150" y="2079"/>
                  </a:cubicBezTo>
                  <a:cubicBezTo>
                    <a:pt x="3150" y="2079"/>
                    <a:pt x="3424" y="2079"/>
                    <a:pt x="3789" y="2056"/>
                  </a:cubicBezTo>
                  <a:cubicBezTo>
                    <a:pt x="4177" y="2034"/>
                    <a:pt x="4680" y="1965"/>
                    <a:pt x="5159" y="1828"/>
                  </a:cubicBezTo>
                  <a:cubicBezTo>
                    <a:pt x="5638" y="1691"/>
                    <a:pt x="6118" y="1509"/>
                    <a:pt x="6437" y="1326"/>
                  </a:cubicBezTo>
                  <a:cubicBezTo>
                    <a:pt x="6597" y="1235"/>
                    <a:pt x="6734" y="1143"/>
                    <a:pt x="6825" y="1075"/>
                  </a:cubicBezTo>
                  <a:cubicBezTo>
                    <a:pt x="6916" y="1029"/>
                    <a:pt x="6962" y="984"/>
                    <a:pt x="6962" y="984"/>
                  </a:cubicBezTo>
                  <a:cubicBezTo>
                    <a:pt x="6962" y="982"/>
                    <a:pt x="6961" y="981"/>
                    <a:pt x="6958" y="981"/>
                  </a:cubicBezTo>
                  <a:cubicBezTo>
                    <a:pt x="6928" y="981"/>
                    <a:pt x="6710" y="1110"/>
                    <a:pt x="6414" y="1258"/>
                  </a:cubicBezTo>
                  <a:cubicBezTo>
                    <a:pt x="6072" y="1395"/>
                    <a:pt x="5593" y="1577"/>
                    <a:pt x="5113" y="1691"/>
                  </a:cubicBezTo>
                  <a:cubicBezTo>
                    <a:pt x="4634" y="1805"/>
                    <a:pt x="4155" y="1851"/>
                    <a:pt x="3789" y="1874"/>
                  </a:cubicBezTo>
                  <a:cubicBezTo>
                    <a:pt x="3668" y="1881"/>
                    <a:pt x="3559" y="1884"/>
                    <a:pt x="3467" y="1884"/>
                  </a:cubicBezTo>
                  <a:cubicBezTo>
                    <a:pt x="3285" y="1884"/>
                    <a:pt x="3173" y="1874"/>
                    <a:pt x="3173" y="1874"/>
                  </a:cubicBezTo>
                  <a:cubicBezTo>
                    <a:pt x="3173" y="1874"/>
                    <a:pt x="2922" y="1874"/>
                    <a:pt x="2557" y="1805"/>
                  </a:cubicBezTo>
                  <a:cubicBezTo>
                    <a:pt x="2192" y="1760"/>
                    <a:pt x="1712" y="1646"/>
                    <a:pt x="1301" y="1417"/>
                  </a:cubicBezTo>
                  <a:cubicBezTo>
                    <a:pt x="1073" y="1303"/>
                    <a:pt x="891" y="1143"/>
                    <a:pt x="708" y="1007"/>
                  </a:cubicBezTo>
                  <a:cubicBezTo>
                    <a:pt x="548" y="847"/>
                    <a:pt x="411" y="687"/>
                    <a:pt x="297" y="527"/>
                  </a:cubicBezTo>
                  <a:cubicBezTo>
                    <a:pt x="100" y="243"/>
                    <a:pt x="29" y="1"/>
                    <a:pt x="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8" name="Google Shape;1632;p23">
              <a:extLst>
                <a:ext uri="{FF2B5EF4-FFF2-40B4-BE49-F238E27FC236}">
                  <a16:creationId xmlns:a16="http://schemas.microsoft.com/office/drawing/2014/main" id="{AB5EF852-4FCA-7AE3-16C2-4347BB7D6034}"/>
                </a:ext>
              </a:extLst>
            </p:cNvPr>
            <p:cNvSpPr/>
            <p:nvPr/>
          </p:nvSpPr>
          <p:spPr>
            <a:xfrm>
              <a:off x="7246825" y="3517025"/>
              <a:ext cx="60525" cy="133075"/>
            </a:xfrm>
            <a:custGeom>
              <a:avLst/>
              <a:gdLst/>
              <a:ahLst/>
              <a:cxnLst/>
              <a:rect l="l" t="t" r="r" b="b"/>
              <a:pathLst>
                <a:path w="2421" h="5323" extrusionOk="0">
                  <a:moveTo>
                    <a:pt x="160" y="1"/>
                  </a:moveTo>
                  <a:cubicBezTo>
                    <a:pt x="160" y="1"/>
                    <a:pt x="138" y="24"/>
                    <a:pt x="115" y="115"/>
                  </a:cubicBezTo>
                  <a:cubicBezTo>
                    <a:pt x="92" y="161"/>
                    <a:pt x="92" y="206"/>
                    <a:pt x="69" y="252"/>
                  </a:cubicBezTo>
                  <a:cubicBezTo>
                    <a:pt x="46" y="320"/>
                    <a:pt x="46" y="389"/>
                    <a:pt x="46" y="457"/>
                  </a:cubicBezTo>
                  <a:cubicBezTo>
                    <a:pt x="1" y="754"/>
                    <a:pt x="46" y="1142"/>
                    <a:pt x="115" y="1507"/>
                  </a:cubicBezTo>
                  <a:cubicBezTo>
                    <a:pt x="160" y="1690"/>
                    <a:pt x="206" y="1872"/>
                    <a:pt x="252" y="2055"/>
                  </a:cubicBezTo>
                  <a:cubicBezTo>
                    <a:pt x="252" y="2146"/>
                    <a:pt x="275" y="2238"/>
                    <a:pt x="297" y="2306"/>
                  </a:cubicBezTo>
                  <a:cubicBezTo>
                    <a:pt x="320" y="2375"/>
                    <a:pt x="343" y="2466"/>
                    <a:pt x="366" y="2534"/>
                  </a:cubicBezTo>
                  <a:cubicBezTo>
                    <a:pt x="389" y="2671"/>
                    <a:pt x="434" y="2785"/>
                    <a:pt x="457" y="2877"/>
                  </a:cubicBezTo>
                  <a:cubicBezTo>
                    <a:pt x="480" y="2945"/>
                    <a:pt x="503" y="2991"/>
                    <a:pt x="503" y="2991"/>
                  </a:cubicBezTo>
                  <a:cubicBezTo>
                    <a:pt x="503" y="2991"/>
                    <a:pt x="526" y="3037"/>
                    <a:pt x="548" y="3105"/>
                  </a:cubicBezTo>
                  <a:cubicBezTo>
                    <a:pt x="571" y="3196"/>
                    <a:pt x="640" y="3310"/>
                    <a:pt x="685" y="3425"/>
                  </a:cubicBezTo>
                  <a:cubicBezTo>
                    <a:pt x="731" y="3493"/>
                    <a:pt x="754" y="3561"/>
                    <a:pt x="800" y="3653"/>
                  </a:cubicBezTo>
                  <a:cubicBezTo>
                    <a:pt x="845" y="3721"/>
                    <a:pt x="891" y="3790"/>
                    <a:pt x="937" y="3881"/>
                  </a:cubicBezTo>
                  <a:cubicBezTo>
                    <a:pt x="1005" y="4041"/>
                    <a:pt x="1142" y="4178"/>
                    <a:pt x="1233" y="4338"/>
                  </a:cubicBezTo>
                  <a:cubicBezTo>
                    <a:pt x="1347" y="4497"/>
                    <a:pt x="1507" y="4634"/>
                    <a:pt x="1621" y="4771"/>
                  </a:cubicBezTo>
                  <a:cubicBezTo>
                    <a:pt x="1758" y="4885"/>
                    <a:pt x="1895" y="4999"/>
                    <a:pt x="1986" y="5091"/>
                  </a:cubicBezTo>
                  <a:cubicBezTo>
                    <a:pt x="2212" y="5234"/>
                    <a:pt x="2364" y="5323"/>
                    <a:pt x="2409" y="5323"/>
                  </a:cubicBezTo>
                  <a:cubicBezTo>
                    <a:pt x="2414" y="5323"/>
                    <a:pt x="2418" y="5321"/>
                    <a:pt x="2420" y="5319"/>
                  </a:cubicBezTo>
                  <a:cubicBezTo>
                    <a:pt x="2420" y="5319"/>
                    <a:pt x="2260" y="5205"/>
                    <a:pt x="2055" y="5022"/>
                  </a:cubicBezTo>
                  <a:cubicBezTo>
                    <a:pt x="1941" y="4931"/>
                    <a:pt x="1827" y="4817"/>
                    <a:pt x="1690" y="4703"/>
                  </a:cubicBezTo>
                  <a:cubicBezTo>
                    <a:pt x="1598" y="4543"/>
                    <a:pt x="1462" y="4429"/>
                    <a:pt x="1370" y="4269"/>
                  </a:cubicBezTo>
                  <a:cubicBezTo>
                    <a:pt x="1256" y="4109"/>
                    <a:pt x="1142" y="3950"/>
                    <a:pt x="1073" y="3790"/>
                  </a:cubicBezTo>
                  <a:cubicBezTo>
                    <a:pt x="1028" y="3721"/>
                    <a:pt x="1005" y="3630"/>
                    <a:pt x="959" y="3561"/>
                  </a:cubicBezTo>
                  <a:cubicBezTo>
                    <a:pt x="937" y="3493"/>
                    <a:pt x="891" y="3425"/>
                    <a:pt x="868" y="3356"/>
                  </a:cubicBezTo>
                  <a:cubicBezTo>
                    <a:pt x="822" y="3219"/>
                    <a:pt x="754" y="3128"/>
                    <a:pt x="731" y="3037"/>
                  </a:cubicBezTo>
                  <a:cubicBezTo>
                    <a:pt x="708" y="2968"/>
                    <a:pt x="708" y="2922"/>
                    <a:pt x="708" y="2922"/>
                  </a:cubicBezTo>
                  <a:cubicBezTo>
                    <a:pt x="708" y="2922"/>
                    <a:pt x="685" y="2877"/>
                    <a:pt x="663" y="2808"/>
                  </a:cubicBezTo>
                  <a:cubicBezTo>
                    <a:pt x="617" y="2717"/>
                    <a:pt x="594" y="2603"/>
                    <a:pt x="548" y="2489"/>
                  </a:cubicBezTo>
                  <a:cubicBezTo>
                    <a:pt x="526" y="2420"/>
                    <a:pt x="503" y="2329"/>
                    <a:pt x="480" y="2260"/>
                  </a:cubicBezTo>
                  <a:cubicBezTo>
                    <a:pt x="457" y="2192"/>
                    <a:pt x="434" y="2101"/>
                    <a:pt x="412" y="2009"/>
                  </a:cubicBezTo>
                  <a:cubicBezTo>
                    <a:pt x="366" y="1850"/>
                    <a:pt x="320" y="1667"/>
                    <a:pt x="275" y="1484"/>
                  </a:cubicBezTo>
                  <a:cubicBezTo>
                    <a:pt x="183" y="1119"/>
                    <a:pt x="115" y="731"/>
                    <a:pt x="115" y="457"/>
                  </a:cubicBezTo>
                  <a:cubicBezTo>
                    <a:pt x="115" y="389"/>
                    <a:pt x="115" y="320"/>
                    <a:pt x="115" y="275"/>
                  </a:cubicBezTo>
                  <a:cubicBezTo>
                    <a:pt x="138" y="206"/>
                    <a:pt x="138" y="161"/>
                    <a:pt x="160" y="115"/>
                  </a:cubicBezTo>
                  <a:cubicBezTo>
                    <a:pt x="160" y="46"/>
                    <a:pt x="160"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9" name="Google Shape;1633;p23">
              <a:extLst>
                <a:ext uri="{FF2B5EF4-FFF2-40B4-BE49-F238E27FC236}">
                  <a16:creationId xmlns:a16="http://schemas.microsoft.com/office/drawing/2014/main" id="{0A964514-A815-6881-3024-1C80AA128832}"/>
                </a:ext>
              </a:extLst>
            </p:cNvPr>
            <p:cNvSpPr/>
            <p:nvPr/>
          </p:nvSpPr>
          <p:spPr>
            <a:xfrm>
              <a:off x="7273075" y="3574100"/>
              <a:ext cx="31975" cy="57125"/>
            </a:xfrm>
            <a:custGeom>
              <a:avLst/>
              <a:gdLst/>
              <a:ahLst/>
              <a:cxnLst/>
              <a:rect l="l" t="t" r="r" b="b"/>
              <a:pathLst>
                <a:path w="1279" h="2285" extrusionOk="0">
                  <a:moveTo>
                    <a:pt x="23" y="0"/>
                  </a:moveTo>
                  <a:cubicBezTo>
                    <a:pt x="1" y="0"/>
                    <a:pt x="46" y="320"/>
                    <a:pt x="138" y="639"/>
                  </a:cubicBezTo>
                  <a:cubicBezTo>
                    <a:pt x="252" y="959"/>
                    <a:pt x="389" y="1256"/>
                    <a:pt x="389" y="1256"/>
                  </a:cubicBezTo>
                  <a:cubicBezTo>
                    <a:pt x="389" y="1256"/>
                    <a:pt x="571" y="1552"/>
                    <a:pt x="777" y="1803"/>
                  </a:cubicBezTo>
                  <a:cubicBezTo>
                    <a:pt x="994" y="2065"/>
                    <a:pt x="1212" y="2284"/>
                    <a:pt x="1252" y="2284"/>
                  </a:cubicBezTo>
                  <a:cubicBezTo>
                    <a:pt x="1253" y="2284"/>
                    <a:pt x="1255" y="2284"/>
                    <a:pt x="1256" y="2283"/>
                  </a:cubicBezTo>
                  <a:cubicBezTo>
                    <a:pt x="1279" y="2260"/>
                    <a:pt x="1073" y="2009"/>
                    <a:pt x="891" y="1735"/>
                  </a:cubicBezTo>
                  <a:cubicBezTo>
                    <a:pt x="731" y="1461"/>
                    <a:pt x="571" y="1164"/>
                    <a:pt x="571" y="1164"/>
                  </a:cubicBezTo>
                  <a:cubicBezTo>
                    <a:pt x="571" y="1164"/>
                    <a:pt x="412" y="890"/>
                    <a:pt x="275" y="594"/>
                  </a:cubicBezTo>
                  <a:cubicBezTo>
                    <a:pt x="138" y="297"/>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0" name="Google Shape;1634;p23">
              <a:extLst>
                <a:ext uri="{FF2B5EF4-FFF2-40B4-BE49-F238E27FC236}">
                  <a16:creationId xmlns:a16="http://schemas.microsoft.com/office/drawing/2014/main" id="{B0D1DDB5-80D6-FF74-D3B0-A5E9B25C1D01}"/>
                </a:ext>
              </a:extLst>
            </p:cNvPr>
            <p:cNvSpPr/>
            <p:nvPr/>
          </p:nvSpPr>
          <p:spPr>
            <a:xfrm>
              <a:off x="7194900" y="3554125"/>
              <a:ext cx="47400" cy="121575"/>
            </a:xfrm>
            <a:custGeom>
              <a:avLst/>
              <a:gdLst/>
              <a:ahLst/>
              <a:cxnLst/>
              <a:rect l="l" t="t" r="r" b="b"/>
              <a:pathLst>
                <a:path w="1896" h="4863" extrusionOk="0">
                  <a:moveTo>
                    <a:pt x="183" y="0"/>
                  </a:moveTo>
                  <a:cubicBezTo>
                    <a:pt x="160" y="0"/>
                    <a:pt x="92" y="160"/>
                    <a:pt x="69" y="411"/>
                  </a:cubicBezTo>
                  <a:cubicBezTo>
                    <a:pt x="1" y="662"/>
                    <a:pt x="1" y="1005"/>
                    <a:pt x="46" y="1324"/>
                  </a:cubicBezTo>
                  <a:cubicBezTo>
                    <a:pt x="69" y="1667"/>
                    <a:pt x="160" y="2009"/>
                    <a:pt x="229" y="2237"/>
                  </a:cubicBezTo>
                  <a:cubicBezTo>
                    <a:pt x="297" y="2488"/>
                    <a:pt x="366" y="2648"/>
                    <a:pt x="366" y="2648"/>
                  </a:cubicBezTo>
                  <a:cubicBezTo>
                    <a:pt x="366" y="2648"/>
                    <a:pt x="434" y="2808"/>
                    <a:pt x="526" y="3036"/>
                  </a:cubicBezTo>
                  <a:cubicBezTo>
                    <a:pt x="640" y="3264"/>
                    <a:pt x="799" y="3561"/>
                    <a:pt x="1005" y="3835"/>
                  </a:cubicBezTo>
                  <a:cubicBezTo>
                    <a:pt x="1188" y="4132"/>
                    <a:pt x="1393" y="4383"/>
                    <a:pt x="1576" y="4565"/>
                  </a:cubicBezTo>
                  <a:cubicBezTo>
                    <a:pt x="1735" y="4771"/>
                    <a:pt x="1872" y="4862"/>
                    <a:pt x="1872" y="4862"/>
                  </a:cubicBezTo>
                  <a:cubicBezTo>
                    <a:pt x="1895" y="4839"/>
                    <a:pt x="1439" y="4337"/>
                    <a:pt x="1119" y="3767"/>
                  </a:cubicBezTo>
                  <a:cubicBezTo>
                    <a:pt x="936" y="3493"/>
                    <a:pt x="799" y="3173"/>
                    <a:pt x="708" y="2945"/>
                  </a:cubicBezTo>
                  <a:cubicBezTo>
                    <a:pt x="617" y="2717"/>
                    <a:pt x="548" y="2580"/>
                    <a:pt x="548" y="2580"/>
                  </a:cubicBezTo>
                  <a:cubicBezTo>
                    <a:pt x="548" y="2580"/>
                    <a:pt x="480" y="2420"/>
                    <a:pt x="411" y="2192"/>
                  </a:cubicBezTo>
                  <a:cubicBezTo>
                    <a:pt x="320" y="1963"/>
                    <a:pt x="229" y="1644"/>
                    <a:pt x="183" y="1324"/>
                  </a:cubicBezTo>
                  <a:cubicBezTo>
                    <a:pt x="138" y="982"/>
                    <a:pt x="115" y="662"/>
                    <a:pt x="138" y="411"/>
                  </a:cubicBezTo>
                  <a:cubicBezTo>
                    <a:pt x="160" y="160"/>
                    <a:pt x="183" y="0"/>
                    <a:pt x="18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1" name="Google Shape;1635;p23">
              <a:extLst>
                <a:ext uri="{FF2B5EF4-FFF2-40B4-BE49-F238E27FC236}">
                  <a16:creationId xmlns:a16="http://schemas.microsoft.com/office/drawing/2014/main" id="{B3DD5BB4-8B59-4905-3815-A8063865204E}"/>
                </a:ext>
              </a:extLst>
            </p:cNvPr>
            <p:cNvSpPr/>
            <p:nvPr/>
          </p:nvSpPr>
          <p:spPr>
            <a:xfrm>
              <a:off x="6902750" y="3575800"/>
              <a:ext cx="77625" cy="98175"/>
            </a:xfrm>
            <a:custGeom>
              <a:avLst/>
              <a:gdLst/>
              <a:ahLst/>
              <a:cxnLst/>
              <a:rect l="l" t="t" r="r" b="b"/>
              <a:pathLst>
                <a:path w="3105" h="3927" extrusionOk="0">
                  <a:moveTo>
                    <a:pt x="3081" y="1"/>
                  </a:moveTo>
                  <a:cubicBezTo>
                    <a:pt x="3059" y="1"/>
                    <a:pt x="2899" y="617"/>
                    <a:pt x="2602" y="1210"/>
                  </a:cubicBezTo>
                  <a:cubicBezTo>
                    <a:pt x="2465" y="1507"/>
                    <a:pt x="2283" y="1781"/>
                    <a:pt x="2168" y="1987"/>
                  </a:cubicBezTo>
                  <a:cubicBezTo>
                    <a:pt x="2031" y="2192"/>
                    <a:pt x="1940" y="2306"/>
                    <a:pt x="1940" y="2306"/>
                  </a:cubicBezTo>
                  <a:cubicBezTo>
                    <a:pt x="1940" y="2306"/>
                    <a:pt x="1849" y="2443"/>
                    <a:pt x="1712" y="2648"/>
                  </a:cubicBezTo>
                  <a:cubicBezTo>
                    <a:pt x="1552" y="2831"/>
                    <a:pt x="1347" y="3082"/>
                    <a:pt x="1096" y="3288"/>
                  </a:cubicBezTo>
                  <a:cubicBezTo>
                    <a:pt x="867" y="3493"/>
                    <a:pt x="593" y="3676"/>
                    <a:pt x="365" y="3767"/>
                  </a:cubicBezTo>
                  <a:cubicBezTo>
                    <a:pt x="274" y="3835"/>
                    <a:pt x="160" y="3835"/>
                    <a:pt x="91" y="3881"/>
                  </a:cubicBezTo>
                  <a:cubicBezTo>
                    <a:pt x="23" y="3904"/>
                    <a:pt x="0" y="3904"/>
                    <a:pt x="0" y="3927"/>
                  </a:cubicBezTo>
                  <a:cubicBezTo>
                    <a:pt x="0" y="3927"/>
                    <a:pt x="46" y="3927"/>
                    <a:pt x="114" y="3904"/>
                  </a:cubicBezTo>
                  <a:cubicBezTo>
                    <a:pt x="183" y="3904"/>
                    <a:pt x="297" y="3881"/>
                    <a:pt x="411" y="3835"/>
                  </a:cubicBezTo>
                  <a:cubicBezTo>
                    <a:pt x="639" y="3767"/>
                    <a:pt x="936" y="3607"/>
                    <a:pt x="1187" y="3402"/>
                  </a:cubicBezTo>
                  <a:cubicBezTo>
                    <a:pt x="1461" y="3196"/>
                    <a:pt x="1689" y="2945"/>
                    <a:pt x="1849" y="2763"/>
                  </a:cubicBezTo>
                  <a:cubicBezTo>
                    <a:pt x="2009" y="2557"/>
                    <a:pt x="2100" y="2443"/>
                    <a:pt x="2100" y="2443"/>
                  </a:cubicBezTo>
                  <a:cubicBezTo>
                    <a:pt x="2100" y="2443"/>
                    <a:pt x="2191" y="2283"/>
                    <a:pt x="2328" y="2078"/>
                  </a:cubicBezTo>
                  <a:cubicBezTo>
                    <a:pt x="2442" y="1872"/>
                    <a:pt x="2602" y="1576"/>
                    <a:pt x="2716" y="1256"/>
                  </a:cubicBezTo>
                  <a:cubicBezTo>
                    <a:pt x="2990" y="663"/>
                    <a:pt x="3104" y="1"/>
                    <a:pt x="30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2" name="Google Shape;1636;p23">
              <a:extLst>
                <a:ext uri="{FF2B5EF4-FFF2-40B4-BE49-F238E27FC236}">
                  <a16:creationId xmlns:a16="http://schemas.microsoft.com/office/drawing/2014/main" id="{4B6009D6-93C3-6525-AD0E-87FC87D31089}"/>
                </a:ext>
              </a:extLst>
            </p:cNvPr>
            <p:cNvSpPr/>
            <p:nvPr/>
          </p:nvSpPr>
          <p:spPr>
            <a:xfrm>
              <a:off x="6951825" y="3600925"/>
              <a:ext cx="43950" cy="62825"/>
            </a:xfrm>
            <a:custGeom>
              <a:avLst/>
              <a:gdLst/>
              <a:ahLst/>
              <a:cxnLst/>
              <a:rect l="l" t="t" r="r" b="b"/>
              <a:pathLst>
                <a:path w="1758" h="2513" extrusionOk="0">
                  <a:moveTo>
                    <a:pt x="1735" y="0"/>
                  </a:moveTo>
                  <a:cubicBezTo>
                    <a:pt x="1712" y="0"/>
                    <a:pt x="1575" y="365"/>
                    <a:pt x="1392" y="685"/>
                  </a:cubicBezTo>
                  <a:cubicBezTo>
                    <a:pt x="1187" y="1004"/>
                    <a:pt x="959" y="1301"/>
                    <a:pt x="959" y="1301"/>
                  </a:cubicBezTo>
                  <a:cubicBezTo>
                    <a:pt x="959" y="1301"/>
                    <a:pt x="753" y="1621"/>
                    <a:pt x="502" y="1917"/>
                  </a:cubicBezTo>
                  <a:cubicBezTo>
                    <a:pt x="274" y="2214"/>
                    <a:pt x="0" y="2488"/>
                    <a:pt x="23" y="2511"/>
                  </a:cubicBezTo>
                  <a:cubicBezTo>
                    <a:pt x="24" y="2512"/>
                    <a:pt x="25" y="2512"/>
                    <a:pt x="27" y="2512"/>
                  </a:cubicBezTo>
                  <a:cubicBezTo>
                    <a:pt x="71" y="2512"/>
                    <a:pt x="354" y="2271"/>
                    <a:pt x="616" y="2009"/>
                  </a:cubicBezTo>
                  <a:cubicBezTo>
                    <a:pt x="890" y="1735"/>
                    <a:pt x="1141" y="1438"/>
                    <a:pt x="1141" y="1438"/>
                  </a:cubicBezTo>
                  <a:cubicBezTo>
                    <a:pt x="1141" y="1438"/>
                    <a:pt x="1347" y="1118"/>
                    <a:pt x="1506" y="753"/>
                  </a:cubicBezTo>
                  <a:cubicBezTo>
                    <a:pt x="1666" y="388"/>
                    <a:pt x="1758" y="23"/>
                    <a:pt x="173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3" name="Google Shape;1637;p23">
              <a:extLst>
                <a:ext uri="{FF2B5EF4-FFF2-40B4-BE49-F238E27FC236}">
                  <a16:creationId xmlns:a16="http://schemas.microsoft.com/office/drawing/2014/main" id="{D336A536-0422-BEA9-1617-41F7D66835C7}"/>
                </a:ext>
              </a:extLst>
            </p:cNvPr>
            <p:cNvSpPr/>
            <p:nvPr/>
          </p:nvSpPr>
          <p:spPr>
            <a:xfrm>
              <a:off x="6980925" y="3636300"/>
              <a:ext cx="27400" cy="45725"/>
            </a:xfrm>
            <a:custGeom>
              <a:avLst/>
              <a:gdLst/>
              <a:ahLst/>
              <a:cxnLst/>
              <a:rect l="l" t="t" r="r" b="b"/>
              <a:pathLst>
                <a:path w="1096" h="1829" extrusionOk="0">
                  <a:moveTo>
                    <a:pt x="1073" y="0"/>
                  </a:moveTo>
                  <a:cubicBezTo>
                    <a:pt x="1050" y="0"/>
                    <a:pt x="936" y="251"/>
                    <a:pt x="822" y="480"/>
                  </a:cubicBezTo>
                  <a:cubicBezTo>
                    <a:pt x="708" y="731"/>
                    <a:pt x="594" y="936"/>
                    <a:pt x="594" y="936"/>
                  </a:cubicBezTo>
                  <a:cubicBezTo>
                    <a:pt x="594" y="936"/>
                    <a:pt x="479" y="1187"/>
                    <a:pt x="342" y="1393"/>
                  </a:cubicBezTo>
                  <a:cubicBezTo>
                    <a:pt x="183" y="1621"/>
                    <a:pt x="0" y="1803"/>
                    <a:pt x="23" y="1826"/>
                  </a:cubicBezTo>
                  <a:cubicBezTo>
                    <a:pt x="24" y="1828"/>
                    <a:pt x="27" y="1828"/>
                    <a:pt x="30" y="1828"/>
                  </a:cubicBezTo>
                  <a:cubicBezTo>
                    <a:pt x="75" y="1828"/>
                    <a:pt x="286" y="1676"/>
                    <a:pt x="457" y="1484"/>
                  </a:cubicBezTo>
                  <a:cubicBezTo>
                    <a:pt x="639" y="1278"/>
                    <a:pt x="776" y="1050"/>
                    <a:pt x="776" y="1050"/>
                  </a:cubicBezTo>
                  <a:cubicBezTo>
                    <a:pt x="776" y="1050"/>
                    <a:pt x="890" y="799"/>
                    <a:pt x="959" y="548"/>
                  </a:cubicBezTo>
                  <a:cubicBezTo>
                    <a:pt x="1050" y="274"/>
                    <a:pt x="1096" y="23"/>
                    <a:pt x="107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4" name="Google Shape;1638;p23">
              <a:extLst>
                <a:ext uri="{FF2B5EF4-FFF2-40B4-BE49-F238E27FC236}">
                  <a16:creationId xmlns:a16="http://schemas.microsoft.com/office/drawing/2014/main" id="{39D24987-D4C4-E2F0-89C0-F45DAB4272DE}"/>
                </a:ext>
              </a:extLst>
            </p:cNvPr>
            <p:cNvSpPr/>
            <p:nvPr/>
          </p:nvSpPr>
          <p:spPr>
            <a:xfrm>
              <a:off x="7368950" y="3550875"/>
              <a:ext cx="18850" cy="49000"/>
            </a:xfrm>
            <a:custGeom>
              <a:avLst/>
              <a:gdLst/>
              <a:ahLst/>
              <a:cxnLst/>
              <a:rect l="l" t="t" r="r" b="b"/>
              <a:pathLst>
                <a:path w="754" h="1960" extrusionOk="0">
                  <a:moveTo>
                    <a:pt x="248" y="0"/>
                  </a:moveTo>
                  <a:cubicBezTo>
                    <a:pt x="226" y="0"/>
                    <a:pt x="204" y="6"/>
                    <a:pt x="183" y="16"/>
                  </a:cubicBezTo>
                  <a:cubicBezTo>
                    <a:pt x="69" y="62"/>
                    <a:pt x="0" y="313"/>
                    <a:pt x="69" y="564"/>
                  </a:cubicBezTo>
                  <a:cubicBezTo>
                    <a:pt x="127" y="795"/>
                    <a:pt x="249" y="945"/>
                    <a:pt x="369" y="945"/>
                  </a:cubicBezTo>
                  <a:cubicBezTo>
                    <a:pt x="391" y="945"/>
                    <a:pt x="413" y="940"/>
                    <a:pt x="434" y="929"/>
                  </a:cubicBezTo>
                  <a:cubicBezTo>
                    <a:pt x="571" y="884"/>
                    <a:pt x="617" y="633"/>
                    <a:pt x="548" y="381"/>
                  </a:cubicBezTo>
                  <a:cubicBezTo>
                    <a:pt x="490" y="150"/>
                    <a:pt x="368" y="0"/>
                    <a:pt x="248" y="0"/>
                  </a:cubicBezTo>
                  <a:close/>
                  <a:moveTo>
                    <a:pt x="481" y="1269"/>
                  </a:moveTo>
                  <a:cubicBezTo>
                    <a:pt x="473" y="1269"/>
                    <a:pt x="465" y="1270"/>
                    <a:pt x="457" y="1272"/>
                  </a:cubicBezTo>
                  <a:cubicBezTo>
                    <a:pt x="366" y="1317"/>
                    <a:pt x="320" y="1500"/>
                    <a:pt x="366" y="1683"/>
                  </a:cubicBezTo>
                  <a:cubicBezTo>
                    <a:pt x="407" y="1850"/>
                    <a:pt x="506" y="1959"/>
                    <a:pt x="610" y="1959"/>
                  </a:cubicBezTo>
                  <a:cubicBezTo>
                    <a:pt x="620" y="1959"/>
                    <a:pt x="630" y="1958"/>
                    <a:pt x="639" y="1956"/>
                  </a:cubicBezTo>
                  <a:cubicBezTo>
                    <a:pt x="731" y="1911"/>
                    <a:pt x="754" y="1728"/>
                    <a:pt x="708" y="1546"/>
                  </a:cubicBezTo>
                  <a:cubicBezTo>
                    <a:pt x="666" y="1378"/>
                    <a:pt x="567" y="1269"/>
                    <a:pt x="481" y="126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5" name="Google Shape;1639;p23">
              <a:extLst>
                <a:ext uri="{FF2B5EF4-FFF2-40B4-BE49-F238E27FC236}">
                  <a16:creationId xmlns:a16="http://schemas.microsoft.com/office/drawing/2014/main" id="{FD9CCD77-4A89-2B2C-5EF5-FD7A984B84FE}"/>
                </a:ext>
              </a:extLst>
            </p:cNvPr>
            <p:cNvSpPr/>
            <p:nvPr/>
          </p:nvSpPr>
          <p:spPr>
            <a:xfrm>
              <a:off x="6923275" y="3631050"/>
              <a:ext cx="455475" cy="439100"/>
            </a:xfrm>
            <a:custGeom>
              <a:avLst/>
              <a:gdLst/>
              <a:ahLst/>
              <a:cxnLst/>
              <a:rect l="l" t="t" r="r" b="b"/>
              <a:pathLst>
                <a:path w="18219" h="17564" extrusionOk="0">
                  <a:moveTo>
                    <a:pt x="7001" y="1"/>
                  </a:moveTo>
                  <a:cubicBezTo>
                    <a:pt x="3365" y="1"/>
                    <a:pt x="2329" y="1899"/>
                    <a:pt x="2329" y="1899"/>
                  </a:cubicBezTo>
                  <a:cubicBezTo>
                    <a:pt x="1302" y="3269"/>
                    <a:pt x="1" y="15161"/>
                    <a:pt x="1713" y="16690"/>
                  </a:cubicBezTo>
                  <a:cubicBezTo>
                    <a:pt x="2408" y="17321"/>
                    <a:pt x="4354" y="17563"/>
                    <a:pt x="6577" y="17563"/>
                  </a:cubicBezTo>
                  <a:cubicBezTo>
                    <a:pt x="9827" y="17563"/>
                    <a:pt x="13669" y="17045"/>
                    <a:pt x="15065" y="16462"/>
                  </a:cubicBezTo>
                  <a:cubicBezTo>
                    <a:pt x="17394" y="15435"/>
                    <a:pt x="15978" y="8290"/>
                    <a:pt x="15978" y="8290"/>
                  </a:cubicBezTo>
                  <a:lnTo>
                    <a:pt x="15978" y="8290"/>
                  </a:lnTo>
                  <a:cubicBezTo>
                    <a:pt x="16081" y="8294"/>
                    <a:pt x="16178" y="8296"/>
                    <a:pt x="16268" y="8296"/>
                  </a:cubicBezTo>
                  <a:cubicBezTo>
                    <a:pt x="18219" y="8296"/>
                    <a:pt x="17519" y="7381"/>
                    <a:pt x="16777" y="6487"/>
                  </a:cubicBezTo>
                  <a:cubicBezTo>
                    <a:pt x="15978" y="5574"/>
                    <a:pt x="15271" y="2653"/>
                    <a:pt x="14472" y="1899"/>
                  </a:cubicBezTo>
                  <a:cubicBezTo>
                    <a:pt x="13673" y="1146"/>
                    <a:pt x="12577" y="461"/>
                    <a:pt x="8058" y="50"/>
                  </a:cubicBezTo>
                  <a:cubicBezTo>
                    <a:pt x="7683" y="16"/>
                    <a:pt x="7331" y="1"/>
                    <a:pt x="70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6" name="Google Shape;1640;p23">
              <a:extLst>
                <a:ext uri="{FF2B5EF4-FFF2-40B4-BE49-F238E27FC236}">
                  <a16:creationId xmlns:a16="http://schemas.microsoft.com/office/drawing/2014/main" id="{0861FDA0-AA97-7114-4D8C-F1EF435D04CF}"/>
                </a:ext>
              </a:extLst>
            </p:cNvPr>
            <p:cNvSpPr/>
            <p:nvPr/>
          </p:nvSpPr>
          <p:spPr>
            <a:xfrm>
              <a:off x="6923275" y="3655475"/>
              <a:ext cx="398325" cy="415100"/>
            </a:xfrm>
            <a:custGeom>
              <a:avLst/>
              <a:gdLst/>
              <a:ahLst/>
              <a:cxnLst/>
              <a:rect l="l" t="t" r="r" b="b"/>
              <a:pathLst>
                <a:path w="15933" h="16604" extrusionOk="0">
                  <a:moveTo>
                    <a:pt x="6157" y="1"/>
                  </a:moveTo>
                  <a:cubicBezTo>
                    <a:pt x="4965" y="1"/>
                    <a:pt x="3825" y="99"/>
                    <a:pt x="2991" y="192"/>
                  </a:cubicBezTo>
                  <a:cubicBezTo>
                    <a:pt x="2512" y="580"/>
                    <a:pt x="2329" y="922"/>
                    <a:pt x="2329" y="922"/>
                  </a:cubicBezTo>
                  <a:cubicBezTo>
                    <a:pt x="1302" y="2292"/>
                    <a:pt x="1" y="14184"/>
                    <a:pt x="1713" y="15713"/>
                  </a:cubicBezTo>
                  <a:cubicBezTo>
                    <a:pt x="1872" y="15873"/>
                    <a:pt x="2101" y="16010"/>
                    <a:pt x="2397" y="16101"/>
                  </a:cubicBezTo>
                  <a:cubicBezTo>
                    <a:pt x="3698" y="16398"/>
                    <a:pt x="5182" y="16535"/>
                    <a:pt x="6666" y="16603"/>
                  </a:cubicBezTo>
                  <a:cubicBezTo>
                    <a:pt x="9587" y="16580"/>
                    <a:pt x="12966" y="16147"/>
                    <a:pt x="14609" y="15645"/>
                  </a:cubicBezTo>
                  <a:cubicBezTo>
                    <a:pt x="15933" y="13682"/>
                    <a:pt x="14267" y="6035"/>
                    <a:pt x="13970" y="3890"/>
                  </a:cubicBezTo>
                  <a:cubicBezTo>
                    <a:pt x="13627" y="1493"/>
                    <a:pt x="12577" y="1219"/>
                    <a:pt x="9542" y="374"/>
                  </a:cubicBezTo>
                  <a:cubicBezTo>
                    <a:pt x="8519" y="93"/>
                    <a:pt x="7313" y="1"/>
                    <a:pt x="615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7" name="Google Shape;1641;p23">
              <a:extLst>
                <a:ext uri="{FF2B5EF4-FFF2-40B4-BE49-F238E27FC236}">
                  <a16:creationId xmlns:a16="http://schemas.microsoft.com/office/drawing/2014/main" id="{72DBE6D0-4C1F-3414-7DEF-A5959CF51187}"/>
                </a:ext>
              </a:extLst>
            </p:cNvPr>
            <p:cNvSpPr/>
            <p:nvPr/>
          </p:nvSpPr>
          <p:spPr>
            <a:xfrm>
              <a:off x="7147550" y="3682325"/>
              <a:ext cx="209425" cy="381975"/>
            </a:xfrm>
            <a:custGeom>
              <a:avLst/>
              <a:gdLst/>
              <a:ahLst/>
              <a:cxnLst/>
              <a:rect l="l" t="t" r="r" b="b"/>
              <a:pathLst>
                <a:path w="8377" h="15279" extrusionOk="0">
                  <a:moveTo>
                    <a:pt x="3896" y="0"/>
                  </a:moveTo>
                  <a:cubicBezTo>
                    <a:pt x="3339" y="0"/>
                    <a:pt x="2816" y="263"/>
                    <a:pt x="2397" y="921"/>
                  </a:cubicBezTo>
                  <a:cubicBezTo>
                    <a:pt x="1689" y="2017"/>
                    <a:pt x="0" y="11717"/>
                    <a:pt x="1278" y="14183"/>
                  </a:cubicBezTo>
                  <a:cubicBezTo>
                    <a:pt x="1461" y="14548"/>
                    <a:pt x="1621" y="14936"/>
                    <a:pt x="1735" y="15278"/>
                  </a:cubicBezTo>
                  <a:cubicBezTo>
                    <a:pt x="1963" y="15255"/>
                    <a:pt x="2191" y="15233"/>
                    <a:pt x="2420" y="15210"/>
                  </a:cubicBezTo>
                  <a:cubicBezTo>
                    <a:pt x="2420" y="15187"/>
                    <a:pt x="2420" y="15187"/>
                    <a:pt x="2420" y="15187"/>
                  </a:cubicBezTo>
                  <a:cubicBezTo>
                    <a:pt x="2648" y="15164"/>
                    <a:pt x="2876" y="15141"/>
                    <a:pt x="3082" y="15096"/>
                  </a:cubicBezTo>
                  <a:lnTo>
                    <a:pt x="3104" y="15096"/>
                  </a:lnTo>
                  <a:cubicBezTo>
                    <a:pt x="3196" y="15096"/>
                    <a:pt x="3287" y="15073"/>
                    <a:pt x="3401" y="15050"/>
                  </a:cubicBezTo>
                  <a:lnTo>
                    <a:pt x="3424" y="15050"/>
                  </a:lnTo>
                  <a:cubicBezTo>
                    <a:pt x="3606" y="15027"/>
                    <a:pt x="3812" y="14981"/>
                    <a:pt x="3995" y="14959"/>
                  </a:cubicBezTo>
                  <a:cubicBezTo>
                    <a:pt x="4017" y="14959"/>
                    <a:pt x="4017" y="14936"/>
                    <a:pt x="4040" y="14936"/>
                  </a:cubicBezTo>
                  <a:cubicBezTo>
                    <a:pt x="4131" y="14936"/>
                    <a:pt x="4200" y="14913"/>
                    <a:pt x="4291" y="14890"/>
                  </a:cubicBezTo>
                  <a:lnTo>
                    <a:pt x="4314" y="14890"/>
                  </a:lnTo>
                  <a:cubicBezTo>
                    <a:pt x="4405" y="14867"/>
                    <a:pt x="4474" y="14867"/>
                    <a:pt x="4565" y="14844"/>
                  </a:cubicBezTo>
                  <a:cubicBezTo>
                    <a:pt x="4588" y="14844"/>
                    <a:pt x="4588" y="14822"/>
                    <a:pt x="4611" y="14822"/>
                  </a:cubicBezTo>
                  <a:cubicBezTo>
                    <a:pt x="4679" y="14822"/>
                    <a:pt x="4748" y="14799"/>
                    <a:pt x="4816" y="14776"/>
                  </a:cubicBezTo>
                  <a:lnTo>
                    <a:pt x="4862" y="14776"/>
                  </a:lnTo>
                  <a:cubicBezTo>
                    <a:pt x="4930" y="14753"/>
                    <a:pt x="5022" y="14730"/>
                    <a:pt x="5090" y="14708"/>
                  </a:cubicBezTo>
                  <a:cubicBezTo>
                    <a:pt x="5159" y="14708"/>
                    <a:pt x="5227" y="14685"/>
                    <a:pt x="5296" y="14662"/>
                  </a:cubicBezTo>
                  <a:cubicBezTo>
                    <a:pt x="5318" y="14662"/>
                    <a:pt x="5341" y="14662"/>
                    <a:pt x="5364" y="14639"/>
                  </a:cubicBezTo>
                  <a:cubicBezTo>
                    <a:pt x="5410" y="14639"/>
                    <a:pt x="5455" y="14616"/>
                    <a:pt x="5501" y="14593"/>
                  </a:cubicBezTo>
                  <a:lnTo>
                    <a:pt x="5547" y="14593"/>
                  </a:lnTo>
                  <a:cubicBezTo>
                    <a:pt x="5615" y="14571"/>
                    <a:pt x="5661" y="14548"/>
                    <a:pt x="5729" y="14525"/>
                  </a:cubicBezTo>
                  <a:lnTo>
                    <a:pt x="5775" y="14525"/>
                  </a:lnTo>
                  <a:cubicBezTo>
                    <a:pt x="5821" y="14502"/>
                    <a:pt x="5843" y="14479"/>
                    <a:pt x="5889" y="14479"/>
                  </a:cubicBezTo>
                  <a:cubicBezTo>
                    <a:pt x="5912" y="14479"/>
                    <a:pt x="5935" y="14456"/>
                    <a:pt x="5935" y="14456"/>
                  </a:cubicBezTo>
                  <a:cubicBezTo>
                    <a:pt x="5980" y="14434"/>
                    <a:pt x="6049" y="14411"/>
                    <a:pt x="6094" y="14388"/>
                  </a:cubicBezTo>
                  <a:cubicBezTo>
                    <a:pt x="6140" y="14365"/>
                    <a:pt x="6186" y="14342"/>
                    <a:pt x="6231" y="14320"/>
                  </a:cubicBezTo>
                  <a:cubicBezTo>
                    <a:pt x="6254" y="14320"/>
                    <a:pt x="6277" y="14297"/>
                    <a:pt x="6300" y="14297"/>
                  </a:cubicBezTo>
                  <a:cubicBezTo>
                    <a:pt x="6300" y="14297"/>
                    <a:pt x="6300" y="14274"/>
                    <a:pt x="6300" y="14274"/>
                  </a:cubicBezTo>
                  <a:cubicBezTo>
                    <a:pt x="6985" y="13817"/>
                    <a:pt x="7281" y="12767"/>
                    <a:pt x="7395" y="11558"/>
                  </a:cubicBezTo>
                  <a:cubicBezTo>
                    <a:pt x="7395" y="11398"/>
                    <a:pt x="7418" y="11238"/>
                    <a:pt x="7418" y="11055"/>
                  </a:cubicBezTo>
                  <a:cubicBezTo>
                    <a:pt x="7418" y="11033"/>
                    <a:pt x="7418" y="11010"/>
                    <a:pt x="7418" y="10987"/>
                  </a:cubicBezTo>
                  <a:cubicBezTo>
                    <a:pt x="7418" y="10850"/>
                    <a:pt x="7441" y="10713"/>
                    <a:pt x="7441" y="10576"/>
                  </a:cubicBezTo>
                  <a:cubicBezTo>
                    <a:pt x="7441" y="10531"/>
                    <a:pt x="7441" y="10485"/>
                    <a:pt x="7441" y="10439"/>
                  </a:cubicBezTo>
                  <a:cubicBezTo>
                    <a:pt x="7441" y="10302"/>
                    <a:pt x="7418" y="10165"/>
                    <a:pt x="7418" y="10028"/>
                  </a:cubicBezTo>
                  <a:cubicBezTo>
                    <a:pt x="7418" y="10006"/>
                    <a:pt x="7418" y="9983"/>
                    <a:pt x="7418" y="9960"/>
                  </a:cubicBezTo>
                  <a:cubicBezTo>
                    <a:pt x="7418" y="9777"/>
                    <a:pt x="7418" y="9618"/>
                    <a:pt x="7395" y="9458"/>
                  </a:cubicBezTo>
                  <a:cubicBezTo>
                    <a:pt x="7373" y="8887"/>
                    <a:pt x="7167" y="8271"/>
                    <a:pt x="7236" y="7723"/>
                  </a:cubicBezTo>
                  <a:cubicBezTo>
                    <a:pt x="7122" y="6833"/>
                    <a:pt x="7007" y="6239"/>
                    <a:pt x="7007" y="6239"/>
                  </a:cubicBezTo>
                  <a:lnTo>
                    <a:pt x="7007" y="6239"/>
                  </a:lnTo>
                  <a:cubicBezTo>
                    <a:pt x="7099" y="6242"/>
                    <a:pt x="7185" y="6244"/>
                    <a:pt x="7268" y="6244"/>
                  </a:cubicBezTo>
                  <a:cubicBezTo>
                    <a:pt x="7843" y="6244"/>
                    <a:pt x="8197" y="6174"/>
                    <a:pt x="8377" y="6034"/>
                  </a:cubicBezTo>
                  <a:cubicBezTo>
                    <a:pt x="8217" y="5829"/>
                    <a:pt x="7989" y="5646"/>
                    <a:pt x="7875" y="5532"/>
                  </a:cubicBezTo>
                  <a:cubicBezTo>
                    <a:pt x="7555" y="5121"/>
                    <a:pt x="7213" y="4733"/>
                    <a:pt x="6985" y="4254"/>
                  </a:cubicBezTo>
                  <a:cubicBezTo>
                    <a:pt x="6368" y="2930"/>
                    <a:pt x="6505" y="1058"/>
                    <a:pt x="4976" y="282"/>
                  </a:cubicBezTo>
                  <a:cubicBezTo>
                    <a:pt x="4614" y="105"/>
                    <a:pt x="4248" y="0"/>
                    <a:pt x="38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8" name="Google Shape;1642;p23">
              <a:extLst>
                <a:ext uri="{FF2B5EF4-FFF2-40B4-BE49-F238E27FC236}">
                  <a16:creationId xmlns:a16="http://schemas.microsoft.com/office/drawing/2014/main" id="{D954C0B6-038D-31DE-754B-66E614076CCE}"/>
                </a:ext>
              </a:extLst>
            </p:cNvPr>
            <p:cNvSpPr/>
            <p:nvPr/>
          </p:nvSpPr>
          <p:spPr>
            <a:xfrm>
              <a:off x="7282775" y="3696200"/>
              <a:ext cx="74200" cy="142225"/>
            </a:xfrm>
            <a:custGeom>
              <a:avLst/>
              <a:gdLst/>
              <a:ahLst/>
              <a:cxnLst/>
              <a:rect l="l" t="t" r="r" b="b"/>
              <a:pathLst>
                <a:path w="2968" h="5689" extrusionOk="0">
                  <a:moveTo>
                    <a:pt x="1" y="1"/>
                  </a:moveTo>
                  <a:cubicBezTo>
                    <a:pt x="548" y="754"/>
                    <a:pt x="1142" y="3151"/>
                    <a:pt x="1210" y="4087"/>
                  </a:cubicBezTo>
                  <a:cubicBezTo>
                    <a:pt x="1279" y="4703"/>
                    <a:pt x="1484" y="5319"/>
                    <a:pt x="1644" y="5684"/>
                  </a:cubicBezTo>
                  <a:cubicBezTo>
                    <a:pt x="1733" y="5687"/>
                    <a:pt x="1816" y="5689"/>
                    <a:pt x="1896" y="5689"/>
                  </a:cubicBezTo>
                  <a:cubicBezTo>
                    <a:pt x="2451" y="5689"/>
                    <a:pt x="2788" y="5619"/>
                    <a:pt x="2968" y="5479"/>
                  </a:cubicBezTo>
                  <a:cubicBezTo>
                    <a:pt x="2808" y="5274"/>
                    <a:pt x="2580" y="5091"/>
                    <a:pt x="2466" y="4977"/>
                  </a:cubicBezTo>
                  <a:cubicBezTo>
                    <a:pt x="2146" y="4566"/>
                    <a:pt x="1804" y="4178"/>
                    <a:pt x="1576" y="3699"/>
                  </a:cubicBezTo>
                  <a:cubicBezTo>
                    <a:pt x="1028" y="2512"/>
                    <a:pt x="1073" y="891"/>
                    <a:pt x="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9" name="Google Shape;1643;p23">
              <a:extLst>
                <a:ext uri="{FF2B5EF4-FFF2-40B4-BE49-F238E27FC236}">
                  <a16:creationId xmlns:a16="http://schemas.microsoft.com/office/drawing/2014/main" id="{77FF4A1C-D489-A0AC-FC2B-7A71A2516A76}"/>
                </a:ext>
              </a:extLst>
            </p:cNvPr>
            <p:cNvSpPr/>
            <p:nvPr/>
          </p:nvSpPr>
          <p:spPr>
            <a:xfrm>
              <a:off x="7227425" y="3682350"/>
              <a:ext cx="124425" cy="149700"/>
            </a:xfrm>
            <a:custGeom>
              <a:avLst/>
              <a:gdLst/>
              <a:ahLst/>
              <a:cxnLst/>
              <a:rect l="l" t="t" r="r" b="b"/>
              <a:pathLst>
                <a:path w="4977" h="5988" extrusionOk="0">
                  <a:moveTo>
                    <a:pt x="27" y="1"/>
                  </a:moveTo>
                  <a:cubicBezTo>
                    <a:pt x="10" y="1"/>
                    <a:pt x="1" y="3"/>
                    <a:pt x="1" y="7"/>
                  </a:cubicBezTo>
                  <a:cubicBezTo>
                    <a:pt x="1" y="30"/>
                    <a:pt x="252" y="76"/>
                    <a:pt x="640" y="144"/>
                  </a:cubicBezTo>
                  <a:cubicBezTo>
                    <a:pt x="1028" y="235"/>
                    <a:pt x="1530" y="349"/>
                    <a:pt x="1964" y="623"/>
                  </a:cubicBezTo>
                  <a:cubicBezTo>
                    <a:pt x="2397" y="897"/>
                    <a:pt x="2648" y="1354"/>
                    <a:pt x="2762" y="1719"/>
                  </a:cubicBezTo>
                  <a:cubicBezTo>
                    <a:pt x="2899" y="2084"/>
                    <a:pt x="2968" y="2335"/>
                    <a:pt x="2968" y="2335"/>
                  </a:cubicBezTo>
                  <a:cubicBezTo>
                    <a:pt x="2968" y="2335"/>
                    <a:pt x="2991" y="2404"/>
                    <a:pt x="3014" y="2518"/>
                  </a:cubicBezTo>
                  <a:cubicBezTo>
                    <a:pt x="3036" y="2632"/>
                    <a:pt x="3082" y="2769"/>
                    <a:pt x="3151" y="2974"/>
                  </a:cubicBezTo>
                  <a:cubicBezTo>
                    <a:pt x="3265" y="3340"/>
                    <a:pt x="3402" y="3842"/>
                    <a:pt x="3630" y="4344"/>
                  </a:cubicBezTo>
                  <a:cubicBezTo>
                    <a:pt x="3698" y="4458"/>
                    <a:pt x="3744" y="4572"/>
                    <a:pt x="3812" y="4686"/>
                  </a:cubicBezTo>
                  <a:lnTo>
                    <a:pt x="3858" y="4778"/>
                  </a:lnTo>
                  <a:lnTo>
                    <a:pt x="3927" y="4846"/>
                  </a:lnTo>
                  <a:cubicBezTo>
                    <a:pt x="3949" y="4915"/>
                    <a:pt x="3995" y="4960"/>
                    <a:pt x="4018" y="5006"/>
                  </a:cubicBezTo>
                  <a:cubicBezTo>
                    <a:pt x="4086" y="5120"/>
                    <a:pt x="4178" y="5211"/>
                    <a:pt x="4246" y="5280"/>
                  </a:cubicBezTo>
                  <a:cubicBezTo>
                    <a:pt x="4315" y="5371"/>
                    <a:pt x="4383" y="5462"/>
                    <a:pt x="4452" y="5531"/>
                  </a:cubicBezTo>
                  <a:cubicBezTo>
                    <a:pt x="4748" y="5805"/>
                    <a:pt x="4931" y="5987"/>
                    <a:pt x="4931" y="5987"/>
                  </a:cubicBezTo>
                  <a:cubicBezTo>
                    <a:pt x="4977" y="5942"/>
                    <a:pt x="4155" y="5234"/>
                    <a:pt x="3767" y="4275"/>
                  </a:cubicBezTo>
                  <a:cubicBezTo>
                    <a:pt x="3561" y="3796"/>
                    <a:pt x="3424" y="3294"/>
                    <a:pt x="3333" y="2906"/>
                  </a:cubicBezTo>
                  <a:cubicBezTo>
                    <a:pt x="3287" y="2723"/>
                    <a:pt x="3242" y="2563"/>
                    <a:pt x="3196" y="2449"/>
                  </a:cubicBezTo>
                  <a:cubicBezTo>
                    <a:pt x="3173" y="2335"/>
                    <a:pt x="3151" y="2290"/>
                    <a:pt x="3151" y="2290"/>
                  </a:cubicBezTo>
                  <a:cubicBezTo>
                    <a:pt x="3151" y="2290"/>
                    <a:pt x="3082" y="2039"/>
                    <a:pt x="2945" y="1650"/>
                  </a:cubicBezTo>
                  <a:cubicBezTo>
                    <a:pt x="2877" y="1468"/>
                    <a:pt x="2762" y="1262"/>
                    <a:pt x="2626" y="1057"/>
                  </a:cubicBezTo>
                  <a:cubicBezTo>
                    <a:pt x="2466" y="829"/>
                    <a:pt x="2283" y="646"/>
                    <a:pt x="2032" y="509"/>
                  </a:cubicBezTo>
                  <a:cubicBezTo>
                    <a:pt x="1576" y="212"/>
                    <a:pt x="1028" y="144"/>
                    <a:pt x="663" y="76"/>
                  </a:cubicBezTo>
                  <a:cubicBezTo>
                    <a:pt x="346" y="38"/>
                    <a:pt x="105" y="1"/>
                    <a:pt x="2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0" name="Google Shape;1644;p23">
              <a:extLst>
                <a:ext uri="{FF2B5EF4-FFF2-40B4-BE49-F238E27FC236}">
                  <a16:creationId xmlns:a16="http://schemas.microsoft.com/office/drawing/2014/main" id="{821DE71D-EE3A-F256-3F1A-B52018BA913D}"/>
                </a:ext>
              </a:extLst>
            </p:cNvPr>
            <p:cNvSpPr/>
            <p:nvPr/>
          </p:nvSpPr>
          <p:spPr>
            <a:xfrm>
              <a:off x="7276500" y="3780100"/>
              <a:ext cx="61650" cy="288800"/>
            </a:xfrm>
            <a:custGeom>
              <a:avLst/>
              <a:gdLst/>
              <a:ahLst/>
              <a:cxnLst/>
              <a:rect l="l" t="t" r="r" b="b"/>
              <a:pathLst>
                <a:path w="2466" h="11552" extrusionOk="0">
                  <a:moveTo>
                    <a:pt x="1530" y="0"/>
                  </a:moveTo>
                  <a:cubicBezTo>
                    <a:pt x="1530" y="0"/>
                    <a:pt x="1507" y="23"/>
                    <a:pt x="1484" y="69"/>
                  </a:cubicBezTo>
                  <a:cubicBezTo>
                    <a:pt x="1484" y="114"/>
                    <a:pt x="1439" y="160"/>
                    <a:pt x="1439" y="251"/>
                  </a:cubicBezTo>
                  <a:cubicBezTo>
                    <a:pt x="1393" y="434"/>
                    <a:pt x="1393" y="662"/>
                    <a:pt x="1439" y="959"/>
                  </a:cubicBezTo>
                  <a:cubicBezTo>
                    <a:pt x="1461" y="1256"/>
                    <a:pt x="1530" y="1575"/>
                    <a:pt x="1576" y="1940"/>
                  </a:cubicBezTo>
                  <a:cubicBezTo>
                    <a:pt x="1644" y="2306"/>
                    <a:pt x="1690" y="2671"/>
                    <a:pt x="1758" y="3059"/>
                  </a:cubicBezTo>
                  <a:cubicBezTo>
                    <a:pt x="1849" y="3447"/>
                    <a:pt x="1918" y="3812"/>
                    <a:pt x="1964" y="4177"/>
                  </a:cubicBezTo>
                  <a:cubicBezTo>
                    <a:pt x="2009" y="4337"/>
                    <a:pt x="2032" y="4520"/>
                    <a:pt x="2032" y="4679"/>
                  </a:cubicBezTo>
                  <a:cubicBezTo>
                    <a:pt x="2055" y="4839"/>
                    <a:pt x="2078" y="4999"/>
                    <a:pt x="2101" y="5136"/>
                  </a:cubicBezTo>
                  <a:cubicBezTo>
                    <a:pt x="2123" y="5410"/>
                    <a:pt x="2123" y="5661"/>
                    <a:pt x="2123" y="5821"/>
                  </a:cubicBezTo>
                  <a:cubicBezTo>
                    <a:pt x="2146" y="5980"/>
                    <a:pt x="2146" y="6072"/>
                    <a:pt x="2146" y="6072"/>
                  </a:cubicBezTo>
                  <a:cubicBezTo>
                    <a:pt x="2146" y="6072"/>
                    <a:pt x="2146" y="6117"/>
                    <a:pt x="2146" y="6140"/>
                  </a:cubicBezTo>
                  <a:cubicBezTo>
                    <a:pt x="2146" y="6186"/>
                    <a:pt x="2146" y="6254"/>
                    <a:pt x="2146" y="6346"/>
                  </a:cubicBezTo>
                  <a:cubicBezTo>
                    <a:pt x="2146" y="6505"/>
                    <a:pt x="2146" y="6756"/>
                    <a:pt x="2123" y="7030"/>
                  </a:cubicBezTo>
                  <a:cubicBezTo>
                    <a:pt x="2078" y="7601"/>
                    <a:pt x="2055" y="8377"/>
                    <a:pt x="1781" y="9085"/>
                  </a:cubicBezTo>
                  <a:cubicBezTo>
                    <a:pt x="1667" y="9427"/>
                    <a:pt x="1461" y="9769"/>
                    <a:pt x="1256" y="10066"/>
                  </a:cubicBezTo>
                  <a:cubicBezTo>
                    <a:pt x="1073" y="10340"/>
                    <a:pt x="845" y="10614"/>
                    <a:pt x="663" y="10819"/>
                  </a:cubicBezTo>
                  <a:cubicBezTo>
                    <a:pt x="275" y="11253"/>
                    <a:pt x="1" y="11527"/>
                    <a:pt x="23" y="11550"/>
                  </a:cubicBezTo>
                  <a:cubicBezTo>
                    <a:pt x="23" y="11551"/>
                    <a:pt x="24" y="11551"/>
                    <a:pt x="25" y="11551"/>
                  </a:cubicBezTo>
                  <a:cubicBezTo>
                    <a:pt x="47" y="11551"/>
                    <a:pt x="336" y="11284"/>
                    <a:pt x="731" y="10911"/>
                  </a:cubicBezTo>
                  <a:cubicBezTo>
                    <a:pt x="959" y="10705"/>
                    <a:pt x="1188" y="10454"/>
                    <a:pt x="1416" y="10157"/>
                  </a:cubicBezTo>
                  <a:cubicBezTo>
                    <a:pt x="1621" y="9861"/>
                    <a:pt x="1849" y="9541"/>
                    <a:pt x="1986" y="9153"/>
                  </a:cubicBezTo>
                  <a:cubicBezTo>
                    <a:pt x="2306" y="8423"/>
                    <a:pt x="2352" y="7624"/>
                    <a:pt x="2420" y="7053"/>
                  </a:cubicBezTo>
                  <a:cubicBezTo>
                    <a:pt x="2443" y="6756"/>
                    <a:pt x="2443" y="6528"/>
                    <a:pt x="2443" y="6346"/>
                  </a:cubicBezTo>
                  <a:cubicBezTo>
                    <a:pt x="2443" y="6254"/>
                    <a:pt x="2466" y="6186"/>
                    <a:pt x="2466" y="6140"/>
                  </a:cubicBezTo>
                  <a:cubicBezTo>
                    <a:pt x="2466" y="6095"/>
                    <a:pt x="2466" y="6072"/>
                    <a:pt x="2466" y="6072"/>
                  </a:cubicBezTo>
                  <a:cubicBezTo>
                    <a:pt x="2466" y="6072"/>
                    <a:pt x="2443" y="5980"/>
                    <a:pt x="2443" y="5798"/>
                  </a:cubicBezTo>
                  <a:cubicBezTo>
                    <a:pt x="2420" y="5638"/>
                    <a:pt x="2420" y="5387"/>
                    <a:pt x="2374" y="5113"/>
                  </a:cubicBezTo>
                  <a:cubicBezTo>
                    <a:pt x="2352" y="4953"/>
                    <a:pt x="2329" y="4793"/>
                    <a:pt x="2306" y="4634"/>
                  </a:cubicBezTo>
                  <a:cubicBezTo>
                    <a:pt x="2283" y="4474"/>
                    <a:pt x="2260" y="4291"/>
                    <a:pt x="2215" y="4132"/>
                  </a:cubicBezTo>
                  <a:cubicBezTo>
                    <a:pt x="2146" y="3766"/>
                    <a:pt x="2078" y="3378"/>
                    <a:pt x="1986" y="3013"/>
                  </a:cubicBezTo>
                  <a:cubicBezTo>
                    <a:pt x="1895" y="2648"/>
                    <a:pt x="1827" y="2260"/>
                    <a:pt x="1758" y="1918"/>
                  </a:cubicBezTo>
                  <a:cubicBezTo>
                    <a:pt x="1690" y="1552"/>
                    <a:pt x="1598" y="1210"/>
                    <a:pt x="1553" y="936"/>
                  </a:cubicBezTo>
                  <a:cubicBezTo>
                    <a:pt x="1507" y="662"/>
                    <a:pt x="1484" y="434"/>
                    <a:pt x="1484" y="274"/>
                  </a:cubicBezTo>
                  <a:cubicBezTo>
                    <a:pt x="1484" y="183"/>
                    <a:pt x="1507" y="114"/>
                    <a:pt x="1530" y="69"/>
                  </a:cubicBezTo>
                  <a:cubicBezTo>
                    <a:pt x="1530" y="23"/>
                    <a:pt x="1530" y="0"/>
                    <a:pt x="1530"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1" name="Google Shape;1645;p23">
              <a:extLst>
                <a:ext uri="{FF2B5EF4-FFF2-40B4-BE49-F238E27FC236}">
                  <a16:creationId xmlns:a16="http://schemas.microsoft.com/office/drawing/2014/main" id="{7B7AA59A-7F3F-4EEF-51E3-E4569125AC0F}"/>
                </a:ext>
              </a:extLst>
            </p:cNvPr>
            <p:cNvSpPr/>
            <p:nvPr/>
          </p:nvSpPr>
          <p:spPr>
            <a:xfrm>
              <a:off x="6883325" y="3693875"/>
              <a:ext cx="150125" cy="273050"/>
            </a:xfrm>
            <a:custGeom>
              <a:avLst/>
              <a:gdLst/>
              <a:ahLst/>
              <a:cxnLst/>
              <a:rect l="l" t="t" r="r" b="b"/>
              <a:pathLst>
                <a:path w="6005" h="10922" extrusionOk="0">
                  <a:moveTo>
                    <a:pt x="3858" y="0"/>
                  </a:moveTo>
                  <a:cubicBezTo>
                    <a:pt x="3835" y="0"/>
                    <a:pt x="3813" y="1"/>
                    <a:pt x="3790" y="3"/>
                  </a:cubicBezTo>
                  <a:cubicBezTo>
                    <a:pt x="3790" y="3"/>
                    <a:pt x="2283" y="322"/>
                    <a:pt x="2147" y="2582"/>
                  </a:cubicBezTo>
                  <a:cubicBezTo>
                    <a:pt x="2032" y="4842"/>
                    <a:pt x="2398" y="8128"/>
                    <a:pt x="2398" y="8128"/>
                  </a:cubicBezTo>
                  <a:cubicBezTo>
                    <a:pt x="2398" y="8128"/>
                    <a:pt x="1713" y="7900"/>
                    <a:pt x="960" y="7603"/>
                  </a:cubicBezTo>
                  <a:cubicBezTo>
                    <a:pt x="1" y="8220"/>
                    <a:pt x="435" y="9315"/>
                    <a:pt x="686" y="10251"/>
                  </a:cubicBezTo>
                  <a:cubicBezTo>
                    <a:pt x="1378" y="10652"/>
                    <a:pt x="2113" y="10922"/>
                    <a:pt x="2800" y="10922"/>
                  </a:cubicBezTo>
                  <a:cubicBezTo>
                    <a:pt x="2974" y="10922"/>
                    <a:pt x="3145" y="10904"/>
                    <a:pt x="3311" y="10867"/>
                  </a:cubicBezTo>
                  <a:cubicBezTo>
                    <a:pt x="5502" y="10365"/>
                    <a:pt x="6004" y="7900"/>
                    <a:pt x="5913" y="5252"/>
                  </a:cubicBezTo>
                  <a:cubicBezTo>
                    <a:pt x="5845" y="2626"/>
                    <a:pt x="5182" y="0"/>
                    <a:pt x="38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2" name="Google Shape;1646;p23">
              <a:extLst>
                <a:ext uri="{FF2B5EF4-FFF2-40B4-BE49-F238E27FC236}">
                  <a16:creationId xmlns:a16="http://schemas.microsoft.com/office/drawing/2014/main" id="{2E4D522F-51B2-2262-499D-E57AF2524DC8}"/>
                </a:ext>
              </a:extLst>
            </p:cNvPr>
            <p:cNvSpPr/>
            <p:nvPr/>
          </p:nvSpPr>
          <p:spPr>
            <a:xfrm>
              <a:off x="6898175" y="3784775"/>
              <a:ext cx="135275" cy="182125"/>
            </a:xfrm>
            <a:custGeom>
              <a:avLst/>
              <a:gdLst/>
              <a:ahLst/>
              <a:cxnLst/>
              <a:rect l="l" t="t" r="r" b="b"/>
              <a:pathLst>
                <a:path w="5411" h="7285" extrusionOk="0">
                  <a:moveTo>
                    <a:pt x="3114" y="0"/>
                  </a:moveTo>
                  <a:cubicBezTo>
                    <a:pt x="2509" y="0"/>
                    <a:pt x="1957" y="286"/>
                    <a:pt x="1553" y="589"/>
                  </a:cubicBezTo>
                  <a:cubicBezTo>
                    <a:pt x="1553" y="1320"/>
                    <a:pt x="1598" y="2027"/>
                    <a:pt x="1644" y="2644"/>
                  </a:cubicBezTo>
                  <a:cubicBezTo>
                    <a:pt x="1652" y="2643"/>
                    <a:pt x="1660" y="2643"/>
                    <a:pt x="1669" y="2643"/>
                  </a:cubicBezTo>
                  <a:cubicBezTo>
                    <a:pt x="2353" y="2643"/>
                    <a:pt x="3352" y="3563"/>
                    <a:pt x="3082" y="4104"/>
                  </a:cubicBezTo>
                  <a:cubicBezTo>
                    <a:pt x="3020" y="4221"/>
                    <a:pt x="2915" y="4267"/>
                    <a:pt x="2786" y="4267"/>
                  </a:cubicBezTo>
                  <a:cubicBezTo>
                    <a:pt x="2486" y="4267"/>
                    <a:pt x="2054" y="4015"/>
                    <a:pt x="1735" y="3808"/>
                  </a:cubicBezTo>
                  <a:lnTo>
                    <a:pt x="1735" y="3808"/>
                  </a:lnTo>
                  <a:cubicBezTo>
                    <a:pt x="1781" y="4218"/>
                    <a:pt x="1804" y="4492"/>
                    <a:pt x="1804" y="4492"/>
                  </a:cubicBezTo>
                  <a:cubicBezTo>
                    <a:pt x="1804" y="4492"/>
                    <a:pt x="1119" y="4264"/>
                    <a:pt x="366" y="3967"/>
                  </a:cubicBezTo>
                  <a:cubicBezTo>
                    <a:pt x="206" y="4059"/>
                    <a:pt x="92" y="4196"/>
                    <a:pt x="0" y="4310"/>
                  </a:cubicBezTo>
                  <a:cubicBezTo>
                    <a:pt x="959" y="4721"/>
                    <a:pt x="2443" y="5428"/>
                    <a:pt x="2831" y="6090"/>
                  </a:cubicBezTo>
                  <a:cubicBezTo>
                    <a:pt x="3242" y="6821"/>
                    <a:pt x="1689" y="6935"/>
                    <a:pt x="708" y="6935"/>
                  </a:cubicBezTo>
                  <a:cubicBezTo>
                    <a:pt x="1212" y="7153"/>
                    <a:pt x="1728" y="7285"/>
                    <a:pt x="2210" y="7285"/>
                  </a:cubicBezTo>
                  <a:cubicBezTo>
                    <a:pt x="2384" y="7285"/>
                    <a:pt x="2554" y="7268"/>
                    <a:pt x="2717" y="7231"/>
                  </a:cubicBezTo>
                  <a:cubicBezTo>
                    <a:pt x="4908" y="6729"/>
                    <a:pt x="5410" y="4264"/>
                    <a:pt x="5319" y="1616"/>
                  </a:cubicBezTo>
                  <a:cubicBezTo>
                    <a:pt x="5319" y="1411"/>
                    <a:pt x="5319" y="1228"/>
                    <a:pt x="5296" y="1023"/>
                  </a:cubicBezTo>
                  <a:cubicBezTo>
                    <a:pt x="4908" y="772"/>
                    <a:pt x="4520" y="544"/>
                    <a:pt x="4200" y="338"/>
                  </a:cubicBezTo>
                  <a:cubicBezTo>
                    <a:pt x="3832" y="96"/>
                    <a:pt x="3464" y="0"/>
                    <a:pt x="3114"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3" name="Google Shape;1647;p23">
              <a:extLst>
                <a:ext uri="{FF2B5EF4-FFF2-40B4-BE49-F238E27FC236}">
                  <a16:creationId xmlns:a16="http://schemas.microsoft.com/office/drawing/2014/main" id="{B49BDF8F-C624-317F-8D6B-ABA25B57A22B}"/>
                </a:ext>
              </a:extLst>
            </p:cNvPr>
            <p:cNvSpPr/>
            <p:nvPr/>
          </p:nvSpPr>
          <p:spPr>
            <a:xfrm>
              <a:off x="6937550" y="3894650"/>
              <a:ext cx="39975" cy="18525"/>
            </a:xfrm>
            <a:custGeom>
              <a:avLst/>
              <a:gdLst/>
              <a:ahLst/>
              <a:cxnLst/>
              <a:rect l="l" t="t" r="r" b="b"/>
              <a:pathLst>
                <a:path w="1599" h="741" extrusionOk="0">
                  <a:moveTo>
                    <a:pt x="29" y="0"/>
                  </a:moveTo>
                  <a:cubicBezTo>
                    <a:pt x="14" y="0"/>
                    <a:pt x="4" y="2"/>
                    <a:pt x="0" y="6"/>
                  </a:cubicBezTo>
                  <a:cubicBezTo>
                    <a:pt x="0" y="29"/>
                    <a:pt x="206" y="120"/>
                    <a:pt x="388" y="211"/>
                  </a:cubicBezTo>
                  <a:cubicBezTo>
                    <a:pt x="571" y="326"/>
                    <a:pt x="776" y="417"/>
                    <a:pt x="776" y="417"/>
                  </a:cubicBezTo>
                  <a:cubicBezTo>
                    <a:pt x="776" y="417"/>
                    <a:pt x="959" y="508"/>
                    <a:pt x="1164" y="577"/>
                  </a:cubicBezTo>
                  <a:cubicBezTo>
                    <a:pt x="1348" y="658"/>
                    <a:pt x="1532" y="740"/>
                    <a:pt x="1569" y="740"/>
                  </a:cubicBezTo>
                  <a:cubicBezTo>
                    <a:pt x="1573" y="740"/>
                    <a:pt x="1575" y="739"/>
                    <a:pt x="1575" y="736"/>
                  </a:cubicBezTo>
                  <a:cubicBezTo>
                    <a:pt x="1598" y="714"/>
                    <a:pt x="1438" y="577"/>
                    <a:pt x="1256" y="463"/>
                  </a:cubicBezTo>
                  <a:cubicBezTo>
                    <a:pt x="1050" y="348"/>
                    <a:pt x="868" y="234"/>
                    <a:pt x="868" y="234"/>
                  </a:cubicBezTo>
                  <a:cubicBezTo>
                    <a:pt x="868" y="234"/>
                    <a:pt x="662" y="166"/>
                    <a:pt x="457" y="97"/>
                  </a:cubicBezTo>
                  <a:cubicBezTo>
                    <a:pt x="269" y="41"/>
                    <a:pt x="97" y="0"/>
                    <a:pt x="29" y="0"/>
                  </a:cubicBezTo>
                  <a:close/>
                </a:path>
              </a:pathLst>
            </a:custGeom>
            <a:solidFill>
              <a:srgbClr val="E6595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4" name="Google Shape;1648;p23">
              <a:extLst>
                <a:ext uri="{FF2B5EF4-FFF2-40B4-BE49-F238E27FC236}">
                  <a16:creationId xmlns:a16="http://schemas.microsoft.com/office/drawing/2014/main" id="{6574B1F7-19D1-EC0E-F7BB-F6890E3CF515}"/>
                </a:ext>
              </a:extLst>
            </p:cNvPr>
            <p:cNvSpPr/>
            <p:nvPr/>
          </p:nvSpPr>
          <p:spPr>
            <a:xfrm>
              <a:off x="6925575" y="3689150"/>
              <a:ext cx="111275" cy="161725"/>
            </a:xfrm>
            <a:custGeom>
              <a:avLst/>
              <a:gdLst/>
              <a:ahLst/>
              <a:cxnLst/>
              <a:rect l="l" t="t" r="r" b="b"/>
              <a:pathLst>
                <a:path w="4451" h="6469" extrusionOk="0">
                  <a:moveTo>
                    <a:pt x="2320" y="1"/>
                  </a:moveTo>
                  <a:cubicBezTo>
                    <a:pt x="2253" y="1"/>
                    <a:pt x="2187" y="4"/>
                    <a:pt x="2123" y="9"/>
                  </a:cubicBezTo>
                  <a:cubicBezTo>
                    <a:pt x="1529" y="100"/>
                    <a:pt x="1004" y="465"/>
                    <a:pt x="753" y="899"/>
                  </a:cubicBezTo>
                  <a:cubicBezTo>
                    <a:pt x="388" y="1493"/>
                    <a:pt x="160" y="2177"/>
                    <a:pt x="91" y="2839"/>
                  </a:cubicBezTo>
                  <a:cubicBezTo>
                    <a:pt x="0" y="3844"/>
                    <a:pt x="0" y="5031"/>
                    <a:pt x="23" y="6080"/>
                  </a:cubicBezTo>
                  <a:cubicBezTo>
                    <a:pt x="1050" y="6195"/>
                    <a:pt x="3218" y="6354"/>
                    <a:pt x="4405" y="6469"/>
                  </a:cubicBezTo>
                  <a:cubicBezTo>
                    <a:pt x="4428" y="6172"/>
                    <a:pt x="4451" y="5852"/>
                    <a:pt x="4451" y="5556"/>
                  </a:cubicBezTo>
                  <a:cubicBezTo>
                    <a:pt x="4451" y="4414"/>
                    <a:pt x="4337" y="3273"/>
                    <a:pt x="4063" y="2155"/>
                  </a:cubicBezTo>
                  <a:cubicBezTo>
                    <a:pt x="3903" y="1561"/>
                    <a:pt x="3743" y="397"/>
                    <a:pt x="2990" y="100"/>
                  </a:cubicBezTo>
                  <a:cubicBezTo>
                    <a:pt x="2763" y="31"/>
                    <a:pt x="2537" y="1"/>
                    <a:pt x="2320"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5" name="Google Shape;1649;p23">
              <a:extLst>
                <a:ext uri="{FF2B5EF4-FFF2-40B4-BE49-F238E27FC236}">
                  <a16:creationId xmlns:a16="http://schemas.microsoft.com/office/drawing/2014/main" id="{C4B24156-2C79-F213-9058-49B6281637E8}"/>
                </a:ext>
              </a:extLst>
            </p:cNvPr>
            <p:cNvSpPr/>
            <p:nvPr/>
          </p:nvSpPr>
          <p:spPr>
            <a:xfrm>
              <a:off x="6928425" y="3818900"/>
              <a:ext cx="69625" cy="5775"/>
            </a:xfrm>
            <a:custGeom>
              <a:avLst/>
              <a:gdLst/>
              <a:ahLst/>
              <a:cxnLst/>
              <a:rect l="l" t="t" r="r" b="b"/>
              <a:pathLst>
                <a:path w="2785" h="231" extrusionOk="0">
                  <a:moveTo>
                    <a:pt x="1370" y="0"/>
                  </a:moveTo>
                  <a:cubicBezTo>
                    <a:pt x="1370" y="0"/>
                    <a:pt x="1027" y="23"/>
                    <a:pt x="685" y="46"/>
                  </a:cubicBezTo>
                  <a:cubicBezTo>
                    <a:pt x="343" y="114"/>
                    <a:pt x="0" y="183"/>
                    <a:pt x="0" y="206"/>
                  </a:cubicBezTo>
                  <a:cubicBezTo>
                    <a:pt x="9" y="223"/>
                    <a:pt x="64" y="231"/>
                    <a:pt x="148" y="231"/>
                  </a:cubicBezTo>
                  <a:cubicBezTo>
                    <a:pt x="285" y="231"/>
                    <a:pt x="496" y="211"/>
                    <a:pt x="708" y="183"/>
                  </a:cubicBezTo>
                  <a:lnTo>
                    <a:pt x="2077" y="183"/>
                  </a:lnTo>
                  <a:cubicBezTo>
                    <a:pt x="2248" y="194"/>
                    <a:pt x="2420" y="200"/>
                    <a:pt x="2551" y="200"/>
                  </a:cubicBezTo>
                  <a:cubicBezTo>
                    <a:pt x="2682" y="200"/>
                    <a:pt x="2773" y="194"/>
                    <a:pt x="2785" y="183"/>
                  </a:cubicBezTo>
                  <a:cubicBezTo>
                    <a:pt x="2785" y="160"/>
                    <a:pt x="2420" y="92"/>
                    <a:pt x="2077" y="46"/>
                  </a:cubicBezTo>
                  <a:cubicBezTo>
                    <a:pt x="1735" y="23"/>
                    <a:pt x="1370" y="0"/>
                    <a:pt x="1370" y="0"/>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6" name="Google Shape;1650;p23">
              <a:extLst>
                <a:ext uri="{FF2B5EF4-FFF2-40B4-BE49-F238E27FC236}">
                  <a16:creationId xmlns:a16="http://schemas.microsoft.com/office/drawing/2014/main" id="{5A479638-BA17-5187-17B9-29BF4A8ACCA2}"/>
                </a:ext>
              </a:extLst>
            </p:cNvPr>
            <p:cNvSpPr/>
            <p:nvPr/>
          </p:nvSpPr>
          <p:spPr>
            <a:xfrm>
              <a:off x="6926125" y="3689150"/>
              <a:ext cx="110725" cy="161725"/>
            </a:xfrm>
            <a:custGeom>
              <a:avLst/>
              <a:gdLst/>
              <a:ahLst/>
              <a:cxnLst/>
              <a:rect l="l" t="t" r="r" b="b"/>
              <a:pathLst>
                <a:path w="4429" h="6469" extrusionOk="0">
                  <a:moveTo>
                    <a:pt x="2298" y="1"/>
                  </a:moveTo>
                  <a:cubicBezTo>
                    <a:pt x="2231" y="1"/>
                    <a:pt x="2165" y="4"/>
                    <a:pt x="2101" y="9"/>
                  </a:cubicBezTo>
                  <a:cubicBezTo>
                    <a:pt x="1530" y="100"/>
                    <a:pt x="1051" y="420"/>
                    <a:pt x="777" y="808"/>
                  </a:cubicBezTo>
                  <a:cubicBezTo>
                    <a:pt x="891" y="899"/>
                    <a:pt x="960" y="1013"/>
                    <a:pt x="960" y="1127"/>
                  </a:cubicBezTo>
                  <a:cubicBezTo>
                    <a:pt x="960" y="1607"/>
                    <a:pt x="1302" y="4232"/>
                    <a:pt x="823" y="4643"/>
                  </a:cubicBezTo>
                  <a:cubicBezTo>
                    <a:pt x="724" y="4730"/>
                    <a:pt x="599" y="4765"/>
                    <a:pt x="462" y="4765"/>
                  </a:cubicBezTo>
                  <a:cubicBezTo>
                    <a:pt x="315" y="4765"/>
                    <a:pt x="155" y="4725"/>
                    <a:pt x="1" y="4665"/>
                  </a:cubicBezTo>
                  <a:cubicBezTo>
                    <a:pt x="1" y="4962"/>
                    <a:pt x="1" y="5236"/>
                    <a:pt x="1" y="5510"/>
                  </a:cubicBezTo>
                  <a:cubicBezTo>
                    <a:pt x="571" y="5533"/>
                    <a:pt x="1416" y="5601"/>
                    <a:pt x="1530" y="5807"/>
                  </a:cubicBezTo>
                  <a:cubicBezTo>
                    <a:pt x="1641" y="5972"/>
                    <a:pt x="965" y="6019"/>
                    <a:pt x="387" y="6019"/>
                  </a:cubicBezTo>
                  <a:cubicBezTo>
                    <a:pt x="249" y="6019"/>
                    <a:pt x="116" y="6016"/>
                    <a:pt x="1" y="6012"/>
                  </a:cubicBezTo>
                  <a:cubicBezTo>
                    <a:pt x="1" y="6035"/>
                    <a:pt x="1" y="6058"/>
                    <a:pt x="1" y="6080"/>
                  </a:cubicBezTo>
                  <a:cubicBezTo>
                    <a:pt x="1028" y="6195"/>
                    <a:pt x="3196" y="6354"/>
                    <a:pt x="4383" y="6469"/>
                  </a:cubicBezTo>
                  <a:cubicBezTo>
                    <a:pt x="4406" y="6172"/>
                    <a:pt x="4429" y="5852"/>
                    <a:pt x="4429" y="5556"/>
                  </a:cubicBezTo>
                  <a:cubicBezTo>
                    <a:pt x="4429" y="4414"/>
                    <a:pt x="4315" y="3273"/>
                    <a:pt x="4041" y="2155"/>
                  </a:cubicBezTo>
                  <a:cubicBezTo>
                    <a:pt x="3881" y="1561"/>
                    <a:pt x="3721" y="397"/>
                    <a:pt x="2968" y="100"/>
                  </a:cubicBezTo>
                  <a:cubicBezTo>
                    <a:pt x="2741" y="31"/>
                    <a:pt x="2515" y="1"/>
                    <a:pt x="229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7" name="Google Shape;1651;p23">
              <a:extLst>
                <a:ext uri="{FF2B5EF4-FFF2-40B4-BE49-F238E27FC236}">
                  <a16:creationId xmlns:a16="http://schemas.microsoft.com/office/drawing/2014/main" id="{7C4099F3-DB93-8035-509A-D9ED42ED196F}"/>
                </a:ext>
              </a:extLst>
            </p:cNvPr>
            <p:cNvSpPr/>
            <p:nvPr/>
          </p:nvSpPr>
          <p:spPr>
            <a:xfrm>
              <a:off x="6931275" y="3762350"/>
              <a:ext cx="13150" cy="21250"/>
            </a:xfrm>
            <a:custGeom>
              <a:avLst/>
              <a:gdLst/>
              <a:ahLst/>
              <a:cxnLst/>
              <a:rect l="l" t="t" r="r" b="b"/>
              <a:pathLst>
                <a:path w="526" h="850" extrusionOk="0">
                  <a:moveTo>
                    <a:pt x="232" y="0"/>
                  </a:moveTo>
                  <a:cubicBezTo>
                    <a:pt x="223" y="0"/>
                    <a:pt x="214" y="1"/>
                    <a:pt x="206" y="3"/>
                  </a:cubicBezTo>
                  <a:cubicBezTo>
                    <a:pt x="92" y="48"/>
                    <a:pt x="0" y="254"/>
                    <a:pt x="46" y="482"/>
                  </a:cubicBezTo>
                  <a:cubicBezTo>
                    <a:pt x="67" y="696"/>
                    <a:pt x="189" y="849"/>
                    <a:pt x="298" y="849"/>
                  </a:cubicBezTo>
                  <a:cubicBezTo>
                    <a:pt x="305" y="849"/>
                    <a:pt x="313" y="849"/>
                    <a:pt x="320" y="847"/>
                  </a:cubicBezTo>
                  <a:cubicBezTo>
                    <a:pt x="457" y="824"/>
                    <a:pt x="525" y="596"/>
                    <a:pt x="502" y="368"/>
                  </a:cubicBezTo>
                  <a:cubicBezTo>
                    <a:pt x="460" y="154"/>
                    <a:pt x="357" y="0"/>
                    <a:pt x="232"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8" name="Google Shape;1652;p23">
              <a:extLst>
                <a:ext uri="{FF2B5EF4-FFF2-40B4-BE49-F238E27FC236}">
                  <a16:creationId xmlns:a16="http://schemas.microsoft.com/office/drawing/2014/main" id="{41795640-1D74-63BC-1935-C88E345BAE20}"/>
                </a:ext>
              </a:extLst>
            </p:cNvPr>
            <p:cNvSpPr/>
            <p:nvPr/>
          </p:nvSpPr>
          <p:spPr>
            <a:xfrm>
              <a:off x="6931850" y="3740650"/>
              <a:ext cx="9150" cy="14925"/>
            </a:xfrm>
            <a:custGeom>
              <a:avLst/>
              <a:gdLst/>
              <a:ahLst/>
              <a:cxnLst/>
              <a:rect l="l" t="t" r="r" b="b"/>
              <a:pathLst>
                <a:path w="366" h="597" extrusionOk="0">
                  <a:moveTo>
                    <a:pt x="161" y="0"/>
                  </a:moveTo>
                  <a:cubicBezTo>
                    <a:pt x="153" y="0"/>
                    <a:pt x="145" y="1"/>
                    <a:pt x="137" y="3"/>
                  </a:cubicBezTo>
                  <a:cubicBezTo>
                    <a:pt x="46" y="3"/>
                    <a:pt x="0" y="163"/>
                    <a:pt x="23" y="323"/>
                  </a:cubicBezTo>
                  <a:cubicBezTo>
                    <a:pt x="46" y="483"/>
                    <a:pt x="137" y="597"/>
                    <a:pt x="228" y="597"/>
                  </a:cubicBezTo>
                  <a:cubicBezTo>
                    <a:pt x="297" y="574"/>
                    <a:pt x="365" y="414"/>
                    <a:pt x="342" y="254"/>
                  </a:cubicBezTo>
                  <a:cubicBezTo>
                    <a:pt x="322" y="108"/>
                    <a:pt x="244" y="0"/>
                    <a:pt x="16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9" name="Google Shape;1653;p23">
              <a:extLst>
                <a:ext uri="{FF2B5EF4-FFF2-40B4-BE49-F238E27FC236}">
                  <a16:creationId xmlns:a16="http://schemas.microsoft.com/office/drawing/2014/main" id="{3E9F8A94-DFF7-44D3-8D81-CCC3D395FB5C}"/>
                </a:ext>
              </a:extLst>
            </p:cNvPr>
            <p:cNvSpPr/>
            <p:nvPr/>
          </p:nvSpPr>
          <p:spPr>
            <a:xfrm>
              <a:off x="6919275" y="3657450"/>
              <a:ext cx="192900" cy="334675"/>
            </a:xfrm>
            <a:custGeom>
              <a:avLst/>
              <a:gdLst/>
              <a:ahLst/>
              <a:cxnLst/>
              <a:rect l="l" t="t" r="r" b="b"/>
              <a:pathLst>
                <a:path w="7716" h="13387" extrusionOk="0">
                  <a:moveTo>
                    <a:pt x="4710" y="0"/>
                  </a:moveTo>
                  <a:cubicBezTo>
                    <a:pt x="2662" y="0"/>
                    <a:pt x="953" y="1662"/>
                    <a:pt x="366" y="5020"/>
                  </a:cubicBezTo>
                  <a:cubicBezTo>
                    <a:pt x="1" y="7075"/>
                    <a:pt x="366" y="8741"/>
                    <a:pt x="1165" y="10590"/>
                  </a:cubicBezTo>
                  <a:cubicBezTo>
                    <a:pt x="1348" y="10978"/>
                    <a:pt x="1781" y="11366"/>
                    <a:pt x="2055" y="11708"/>
                  </a:cubicBezTo>
                  <a:cubicBezTo>
                    <a:pt x="2860" y="12724"/>
                    <a:pt x="4076" y="13387"/>
                    <a:pt x="5413" y="13387"/>
                  </a:cubicBezTo>
                  <a:cubicBezTo>
                    <a:pt x="5518" y="13387"/>
                    <a:pt x="5624" y="13383"/>
                    <a:pt x="5730" y="13374"/>
                  </a:cubicBezTo>
                  <a:cubicBezTo>
                    <a:pt x="7716" y="13192"/>
                    <a:pt x="7670" y="11891"/>
                    <a:pt x="7670" y="11891"/>
                  </a:cubicBezTo>
                  <a:lnTo>
                    <a:pt x="6392" y="11822"/>
                  </a:lnTo>
                  <a:cubicBezTo>
                    <a:pt x="6204" y="11853"/>
                    <a:pt x="6023" y="11868"/>
                    <a:pt x="5851" y="11868"/>
                  </a:cubicBezTo>
                  <a:cubicBezTo>
                    <a:pt x="3996" y="11868"/>
                    <a:pt x="3060" y="10224"/>
                    <a:pt x="3060" y="10224"/>
                  </a:cubicBezTo>
                  <a:cubicBezTo>
                    <a:pt x="1576" y="7896"/>
                    <a:pt x="2147" y="3719"/>
                    <a:pt x="3242" y="2122"/>
                  </a:cubicBezTo>
                  <a:cubicBezTo>
                    <a:pt x="4018" y="957"/>
                    <a:pt x="4657" y="798"/>
                    <a:pt x="5137" y="501"/>
                  </a:cubicBezTo>
                  <a:cubicBezTo>
                    <a:pt x="5662" y="432"/>
                    <a:pt x="5913" y="455"/>
                    <a:pt x="6255" y="295"/>
                  </a:cubicBezTo>
                  <a:cubicBezTo>
                    <a:pt x="5727" y="99"/>
                    <a:pt x="5209"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0" name="Google Shape;1654;p23">
              <a:extLst>
                <a:ext uri="{FF2B5EF4-FFF2-40B4-BE49-F238E27FC236}">
                  <a16:creationId xmlns:a16="http://schemas.microsoft.com/office/drawing/2014/main" id="{C0E94EFC-D246-8EDE-54F3-21D94177471D}"/>
                </a:ext>
              </a:extLst>
            </p:cNvPr>
            <p:cNvSpPr/>
            <p:nvPr/>
          </p:nvSpPr>
          <p:spPr>
            <a:xfrm>
              <a:off x="6964375" y="3677175"/>
              <a:ext cx="89025" cy="273550"/>
            </a:xfrm>
            <a:custGeom>
              <a:avLst/>
              <a:gdLst/>
              <a:ahLst/>
              <a:cxnLst/>
              <a:rect l="l" t="t" r="r" b="b"/>
              <a:pathLst>
                <a:path w="3561" h="10942" extrusionOk="0">
                  <a:moveTo>
                    <a:pt x="3157" y="1"/>
                  </a:moveTo>
                  <a:cubicBezTo>
                    <a:pt x="2985" y="1"/>
                    <a:pt x="2767" y="38"/>
                    <a:pt x="2534" y="146"/>
                  </a:cubicBezTo>
                  <a:cubicBezTo>
                    <a:pt x="2237" y="283"/>
                    <a:pt x="1940" y="511"/>
                    <a:pt x="1666" y="808"/>
                  </a:cubicBezTo>
                  <a:cubicBezTo>
                    <a:pt x="1393" y="1104"/>
                    <a:pt x="1164" y="1447"/>
                    <a:pt x="959" y="1812"/>
                  </a:cubicBezTo>
                  <a:cubicBezTo>
                    <a:pt x="731" y="2200"/>
                    <a:pt x="571" y="2565"/>
                    <a:pt x="434" y="2953"/>
                  </a:cubicBezTo>
                  <a:cubicBezTo>
                    <a:pt x="343" y="3341"/>
                    <a:pt x="251" y="3706"/>
                    <a:pt x="206" y="4003"/>
                  </a:cubicBezTo>
                  <a:cubicBezTo>
                    <a:pt x="114" y="4323"/>
                    <a:pt x="91" y="4574"/>
                    <a:pt x="69" y="4756"/>
                  </a:cubicBezTo>
                  <a:cubicBezTo>
                    <a:pt x="46" y="4848"/>
                    <a:pt x="46" y="4916"/>
                    <a:pt x="46" y="4985"/>
                  </a:cubicBezTo>
                  <a:cubicBezTo>
                    <a:pt x="46" y="5030"/>
                    <a:pt x="46" y="5053"/>
                    <a:pt x="46" y="5053"/>
                  </a:cubicBezTo>
                  <a:cubicBezTo>
                    <a:pt x="46" y="5053"/>
                    <a:pt x="23" y="5167"/>
                    <a:pt x="23" y="5350"/>
                  </a:cubicBezTo>
                  <a:cubicBezTo>
                    <a:pt x="0" y="5532"/>
                    <a:pt x="23" y="5806"/>
                    <a:pt x="23" y="6126"/>
                  </a:cubicBezTo>
                  <a:cubicBezTo>
                    <a:pt x="46" y="6423"/>
                    <a:pt x="91" y="6811"/>
                    <a:pt x="183" y="7199"/>
                  </a:cubicBezTo>
                  <a:cubicBezTo>
                    <a:pt x="206" y="7290"/>
                    <a:pt x="228" y="7381"/>
                    <a:pt x="251" y="7495"/>
                  </a:cubicBezTo>
                  <a:cubicBezTo>
                    <a:pt x="274" y="7587"/>
                    <a:pt x="320" y="7678"/>
                    <a:pt x="343" y="7792"/>
                  </a:cubicBezTo>
                  <a:cubicBezTo>
                    <a:pt x="388" y="7883"/>
                    <a:pt x="411" y="7997"/>
                    <a:pt x="457" y="8089"/>
                  </a:cubicBezTo>
                  <a:lnTo>
                    <a:pt x="571" y="8386"/>
                  </a:lnTo>
                  <a:cubicBezTo>
                    <a:pt x="913" y="9139"/>
                    <a:pt x="1393" y="9869"/>
                    <a:pt x="1849" y="10303"/>
                  </a:cubicBezTo>
                  <a:cubicBezTo>
                    <a:pt x="1963" y="10417"/>
                    <a:pt x="2077" y="10508"/>
                    <a:pt x="2169" y="10600"/>
                  </a:cubicBezTo>
                  <a:cubicBezTo>
                    <a:pt x="2214" y="10645"/>
                    <a:pt x="2260" y="10668"/>
                    <a:pt x="2306" y="10714"/>
                  </a:cubicBezTo>
                  <a:cubicBezTo>
                    <a:pt x="2351" y="10737"/>
                    <a:pt x="2397" y="10759"/>
                    <a:pt x="2442" y="10782"/>
                  </a:cubicBezTo>
                  <a:cubicBezTo>
                    <a:pt x="2602" y="10896"/>
                    <a:pt x="2694" y="10942"/>
                    <a:pt x="2694" y="10942"/>
                  </a:cubicBezTo>
                  <a:cubicBezTo>
                    <a:pt x="2716" y="10919"/>
                    <a:pt x="2351" y="10691"/>
                    <a:pt x="1940" y="10234"/>
                  </a:cubicBezTo>
                  <a:cubicBezTo>
                    <a:pt x="1529" y="9755"/>
                    <a:pt x="1096" y="9047"/>
                    <a:pt x="776" y="8294"/>
                  </a:cubicBezTo>
                  <a:lnTo>
                    <a:pt x="662" y="7997"/>
                  </a:lnTo>
                  <a:cubicBezTo>
                    <a:pt x="639" y="7906"/>
                    <a:pt x="594" y="7815"/>
                    <a:pt x="571" y="7701"/>
                  </a:cubicBezTo>
                  <a:cubicBezTo>
                    <a:pt x="548" y="7609"/>
                    <a:pt x="525" y="7518"/>
                    <a:pt x="502" y="7427"/>
                  </a:cubicBezTo>
                  <a:cubicBezTo>
                    <a:pt x="457" y="7336"/>
                    <a:pt x="457" y="7244"/>
                    <a:pt x="434" y="7130"/>
                  </a:cubicBezTo>
                  <a:cubicBezTo>
                    <a:pt x="343" y="6765"/>
                    <a:pt x="343" y="6400"/>
                    <a:pt x="320" y="6103"/>
                  </a:cubicBezTo>
                  <a:cubicBezTo>
                    <a:pt x="320" y="5783"/>
                    <a:pt x="297" y="5532"/>
                    <a:pt x="320" y="5350"/>
                  </a:cubicBezTo>
                  <a:cubicBezTo>
                    <a:pt x="343" y="5190"/>
                    <a:pt x="343" y="5076"/>
                    <a:pt x="343" y="5076"/>
                  </a:cubicBezTo>
                  <a:cubicBezTo>
                    <a:pt x="343" y="5076"/>
                    <a:pt x="343" y="5053"/>
                    <a:pt x="365" y="5007"/>
                  </a:cubicBezTo>
                  <a:cubicBezTo>
                    <a:pt x="365" y="4962"/>
                    <a:pt x="365" y="4893"/>
                    <a:pt x="388" y="4802"/>
                  </a:cubicBezTo>
                  <a:cubicBezTo>
                    <a:pt x="411" y="4619"/>
                    <a:pt x="411" y="4368"/>
                    <a:pt x="479" y="4072"/>
                  </a:cubicBezTo>
                  <a:cubicBezTo>
                    <a:pt x="525" y="3752"/>
                    <a:pt x="594" y="3410"/>
                    <a:pt x="685" y="3022"/>
                  </a:cubicBezTo>
                  <a:cubicBezTo>
                    <a:pt x="799" y="2679"/>
                    <a:pt x="959" y="2291"/>
                    <a:pt x="1141" y="1926"/>
                  </a:cubicBezTo>
                  <a:cubicBezTo>
                    <a:pt x="1529" y="1196"/>
                    <a:pt x="2054" y="534"/>
                    <a:pt x="2579" y="260"/>
                  </a:cubicBezTo>
                  <a:cubicBezTo>
                    <a:pt x="2853" y="100"/>
                    <a:pt x="3104" y="77"/>
                    <a:pt x="3287" y="77"/>
                  </a:cubicBezTo>
                  <a:cubicBezTo>
                    <a:pt x="3433" y="77"/>
                    <a:pt x="3521" y="106"/>
                    <a:pt x="3550" y="106"/>
                  </a:cubicBezTo>
                  <a:cubicBezTo>
                    <a:pt x="3557" y="106"/>
                    <a:pt x="3561" y="105"/>
                    <a:pt x="3561" y="100"/>
                  </a:cubicBezTo>
                  <a:cubicBezTo>
                    <a:pt x="3561" y="100"/>
                    <a:pt x="3470" y="54"/>
                    <a:pt x="3287" y="9"/>
                  </a:cubicBezTo>
                  <a:cubicBezTo>
                    <a:pt x="3248" y="4"/>
                    <a:pt x="3204" y="1"/>
                    <a:pt x="315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1" name="Google Shape;1655;p23">
              <a:extLst>
                <a:ext uri="{FF2B5EF4-FFF2-40B4-BE49-F238E27FC236}">
                  <a16:creationId xmlns:a16="http://schemas.microsoft.com/office/drawing/2014/main" id="{A85D369A-2486-1B52-0DCD-DC936BBEFA45}"/>
                </a:ext>
              </a:extLst>
            </p:cNvPr>
            <p:cNvSpPr/>
            <p:nvPr/>
          </p:nvSpPr>
          <p:spPr>
            <a:xfrm>
              <a:off x="6919850" y="3657825"/>
              <a:ext cx="172925" cy="336950"/>
            </a:xfrm>
            <a:custGeom>
              <a:avLst/>
              <a:gdLst/>
              <a:ahLst/>
              <a:cxnLst/>
              <a:rect l="l" t="t" r="r" b="b"/>
              <a:pathLst>
                <a:path w="6917" h="13478" extrusionOk="0">
                  <a:moveTo>
                    <a:pt x="4281" y="1"/>
                  </a:moveTo>
                  <a:cubicBezTo>
                    <a:pt x="4055" y="1"/>
                    <a:pt x="3787" y="28"/>
                    <a:pt x="3493" y="98"/>
                  </a:cubicBezTo>
                  <a:cubicBezTo>
                    <a:pt x="3265" y="166"/>
                    <a:pt x="3014" y="258"/>
                    <a:pt x="2785" y="395"/>
                  </a:cubicBezTo>
                  <a:cubicBezTo>
                    <a:pt x="2534" y="532"/>
                    <a:pt x="2283" y="691"/>
                    <a:pt x="2078" y="897"/>
                  </a:cubicBezTo>
                  <a:cubicBezTo>
                    <a:pt x="1850" y="1125"/>
                    <a:pt x="1644" y="1353"/>
                    <a:pt x="1462" y="1627"/>
                  </a:cubicBezTo>
                  <a:cubicBezTo>
                    <a:pt x="1279" y="1878"/>
                    <a:pt x="1096" y="2152"/>
                    <a:pt x="959" y="2449"/>
                  </a:cubicBezTo>
                  <a:cubicBezTo>
                    <a:pt x="389" y="3613"/>
                    <a:pt x="115" y="4891"/>
                    <a:pt x="46" y="5850"/>
                  </a:cubicBezTo>
                  <a:cubicBezTo>
                    <a:pt x="1" y="6329"/>
                    <a:pt x="1" y="6740"/>
                    <a:pt x="24" y="7037"/>
                  </a:cubicBezTo>
                  <a:cubicBezTo>
                    <a:pt x="46" y="7174"/>
                    <a:pt x="46" y="7288"/>
                    <a:pt x="46" y="7356"/>
                  </a:cubicBezTo>
                  <a:cubicBezTo>
                    <a:pt x="69" y="7425"/>
                    <a:pt x="69" y="7470"/>
                    <a:pt x="69" y="7470"/>
                  </a:cubicBezTo>
                  <a:cubicBezTo>
                    <a:pt x="69" y="7470"/>
                    <a:pt x="69" y="7516"/>
                    <a:pt x="69" y="7585"/>
                  </a:cubicBezTo>
                  <a:cubicBezTo>
                    <a:pt x="92" y="7653"/>
                    <a:pt x="115" y="7767"/>
                    <a:pt x="138" y="7927"/>
                  </a:cubicBezTo>
                  <a:cubicBezTo>
                    <a:pt x="183" y="8201"/>
                    <a:pt x="252" y="8589"/>
                    <a:pt x="412" y="9045"/>
                  </a:cubicBezTo>
                  <a:cubicBezTo>
                    <a:pt x="549" y="9525"/>
                    <a:pt x="754" y="10050"/>
                    <a:pt x="1051" y="10598"/>
                  </a:cubicBezTo>
                  <a:cubicBezTo>
                    <a:pt x="1188" y="10849"/>
                    <a:pt x="1347" y="11122"/>
                    <a:pt x="1530" y="11396"/>
                  </a:cubicBezTo>
                  <a:cubicBezTo>
                    <a:pt x="1736" y="11647"/>
                    <a:pt x="1941" y="11899"/>
                    <a:pt x="2169" y="12127"/>
                  </a:cubicBezTo>
                  <a:cubicBezTo>
                    <a:pt x="2397" y="12355"/>
                    <a:pt x="2626" y="12583"/>
                    <a:pt x="2900" y="12766"/>
                  </a:cubicBezTo>
                  <a:cubicBezTo>
                    <a:pt x="3174" y="12926"/>
                    <a:pt x="3447" y="13085"/>
                    <a:pt x="3744" y="13200"/>
                  </a:cubicBezTo>
                  <a:cubicBezTo>
                    <a:pt x="4226" y="13401"/>
                    <a:pt x="4744" y="13478"/>
                    <a:pt x="5188" y="13478"/>
                  </a:cubicBezTo>
                  <a:cubicBezTo>
                    <a:pt x="5248" y="13478"/>
                    <a:pt x="5307" y="13476"/>
                    <a:pt x="5365" y="13473"/>
                  </a:cubicBezTo>
                  <a:cubicBezTo>
                    <a:pt x="5844" y="13451"/>
                    <a:pt x="6255" y="13337"/>
                    <a:pt x="6506" y="13268"/>
                  </a:cubicBezTo>
                  <a:cubicBezTo>
                    <a:pt x="6780" y="13177"/>
                    <a:pt x="6917" y="13108"/>
                    <a:pt x="6917" y="13108"/>
                  </a:cubicBezTo>
                  <a:cubicBezTo>
                    <a:pt x="6917" y="13105"/>
                    <a:pt x="6913" y="13103"/>
                    <a:pt x="6906" y="13103"/>
                  </a:cubicBezTo>
                  <a:cubicBezTo>
                    <a:pt x="6823" y="13103"/>
                    <a:pt x="6250" y="13337"/>
                    <a:pt x="5365" y="13337"/>
                  </a:cubicBezTo>
                  <a:cubicBezTo>
                    <a:pt x="5317" y="13339"/>
                    <a:pt x="5269" y="13340"/>
                    <a:pt x="5220" y="13340"/>
                  </a:cubicBezTo>
                  <a:cubicBezTo>
                    <a:pt x="4777" y="13340"/>
                    <a:pt x="4283" y="13245"/>
                    <a:pt x="3790" y="13040"/>
                  </a:cubicBezTo>
                  <a:cubicBezTo>
                    <a:pt x="3539" y="12926"/>
                    <a:pt x="3265" y="12766"/>
                    <a:pt x="3014" y="12583"/>
                  </a:cubicBezTo>
                  <a:cubicBezTo>
                    <a:pt x="2763" y="12424"/>
                    <a:pt x="2534" y="12195"/>
                    <a:pt x="2329" y="11967"/>
                  </a:cubicBezTo>
                  <a:cubicBezTo>
                    <a:pt x="2101" y="11739"/>
                    <a:pt x="1918" y="11511"/>
                    <a:pt x="1736" y="11259"/>
                  </a:cubicBezTo>
                  <a:cubicBezTo>
                    <a:pt x="1576" y="10986"/>
                    <a:pt x="1416" y="10734"/>
                    <a:pt x="1279" y="10461"/>
                  </a:cubicBezTo>
                  <a:cubicBezTo>
                    <a:pt x="1005" y="9936"/>
                    <a:pt x="822" y="9433"/>
                    <a:pt x="686" y="8977"/>
                  </a:cubicBezTo>
                  <a:cubicBezTo>
                    <a:pt x="549" y="8520"/>
                    <a:pt x="480" y="8132"/>
                    <a:pt x="434" y="7858"/>
                  </a:cubicBezTo>
                  <a:cubicBezTo>
                    <a:pt x="412" y="7722"/>
                    <a:pt x="412" y="7630"/>
                    <a:pt x="389" y="7539"/>
                  </a:cubicBezTo>
                  <a:cubicBezTo>
                    <a:pt x="389" y="7470"/>
                    <a:pt x="389" y="7448"/>
                    <a:pt x="389" y="7448"/>
                  </a:cubicBezTo>
                  <a:cubicBezTo>
                    <a:pt x="389" y="7448"/>
                    <a:pt x="366" y="7402"/>
                    <a:pt x="366" y="7333"/>
                  </a:cubicBezTo>
                  <a:cubicBezTo>
                    <a:pt x="343" y="7242"/>
                    <a:pt x="343" y="7151"/>
                    <a:pt x="343" y="7014"/>
                  </a:cubicBezTo>
                  <a:cubicBezTo>
                    <a:pt x="320" y="6740"/>
                    <a:pt x="298" y="6352"/>
                    <a:pt x="343" y="5873"/>
                  </a:cubicBezTo>
                  <a:cubicBezTo>
                    <a:pt x="389" y="4937"/>
                    <a:pt x="617" y="3681"/>
                    <a:pt x="1165" y="2540"/>
                  </a:cubicBezTo>
                  <a:cubicBezTo>
                    <a:pt x="1302" y="2266"/>
                    <a:pt x="1439" y="1992"/>
                    <a:pt x="1621" y="1741"/>
                  </a:cubicBezTo>
                  <a:cubicBezTo>
                    <a:pt x="1781" y="1467"/>
                    <a:pt x="1987" y="1239"/>
                    <a:pt x="2192" y="1034"/>
                  </a:cubicBezTo>
                  <a:cubicBezTo>
                    <a:pt x="2397" y="828"/>
                    <a:pt x="2626" y="669"/>
                    <a:pt x="2854" y="509"/>
                  </a:cubicBezTo>
                  <a:cubicBezTo>
                    <a:pt x="3082" y="372"/>
                    <a:pt x="3310" y="280"/>
                    <a:pt x="3539" y="212"/>
                  </a:cubicBezTo>
                  <a:cubicBezTo>
                    <a:pt x="3863" y="115"/>
                    <a:pt x="4153" y="87"/>
                    <a:pt x="4391" y="87"/>
                  </a:cubicBezTo>
                  <a:cubicBezTo>
                    <a:pt x="4489" y="87"/>
                    <a:pt x="4578" y="91"/>
                    <a:pt x="4657" y="98"/>
                  </a:cubicBezTo>
                  <a:cubicBezTo>
                    <a:pt x="4876" y="98"/>
                    <a:pt x="5022" y="127"/>
                    <a:pt x="5072" y="127"/>
                  </a:cubicBezTo>
                  <a:cubicBezTo>
                    <a:pt x="5084" y="127"/>
                    <a:pt x="5091" y="125"/>
                    <a:pt x="5091" y="121"/>
                  </a:cubicBezTo>
                  <a:cubicBezTo>
                    <a:pt x="5091" y="121"/>
                    <a:pt x="5068" y="98"/>
                    <a:pt x="4977" y="98"/>
                  </a:cubicBezTo>
                  <a:cubicBezTo>
                    <a:pt x="4908" y="75"/>
                    <a:pt x="4817" y="29"/>
                    <a:pt x="4657" y="29"/>
                  </a:cubicBezTo>
                  <a:cubicBezTo>
                    <a:pt x="4551" y="12"/>
                    <a:pt x="4424" y="1"/>
                    <a:pt x="428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2" name="Google Shape;1656;p23">
              <a:extLst>
                <a:ext uri="{FF2B5EF4-FFF2-40B4-BE49-F238E27FC236}">
                  <a16:creationId xmlns:a16="http://schemas.microsoft.com/office/drawing/2014/main" id="{84EBB9DE-6DDC-1835-1476-DF9FEF4C7643}"/>
                </a:ext>
              </a:extLst>
            </p:cNvPr>
            <p:cNvSpPr/>
            <p:nvPr/>
          </p:nvSpPr>
          <p:spPr>
            <a:xfrm>
              <a:off x="6941550" y="3726450"/>
              <a:ext cx="21125" cy="46250"/>
            </a:xfrm>
            <a:custGeom>
              <a:avLst/>
              <a:gdLst/>
              <a:ahLst/>
              <a:cxnLst/>
              <a:rect l="l" t="t" r="r" b="b"/>
              <a:pathLst>
                <a:path w="845" h="1850" extrusionOk="0">
                  <a:moveTo>
                    <a:pt x="639" y="1"/>
                  </a:moveTo>
                  <a:cubicBezTo>
                    <a:pt x="502" y="1"/>
                    <a:pt x="343" y="183"/>
                    <a:pt x="297" y="434"/>
                  </a:cubicBezTo>
                  <a:cubicBezTo>
                    <a:pt x="228" y="685"/>
                    <a:pt x="297" y="891"/>
                    <a:pt x="434" y="914"/>
                  </a:cubicBezTo>
                  <a:cubicBezTo>
                    <a:pt x="571" y="914"/>
                    <a:pt x="731" y="731"/>
                    <a:pt x="776" y="480"/>
                  </a:cubicBezTo>
                  <a:cubicBezTo>
                    <a:pt x="845" y="229"/>
                    <a:pt x="776" y="23"/>
                    <a:pt x="639" y="1"/>
                  </a:cubicBezTo>
                  <a:close/>
                  <a:moveTo>
                    <a:pt x="276" y="1208"/>
                  </a:moveTo>
                  <a:cubicBezTo>
                    <a:pt x="189" y="1208"/>
                    <a:pt x="88" y="1338"/>
                    <a:pt x="46" y="1507"/>
                  </a:cubicBezTo>
                  <a:cubicBezTo>
                    <a:pt x="0" y="1690"/>
                    <a:pt x="46" y="1827"/>
                    <a:pt x="137" y="1849"/>
                  </a:cubicBezTo>
                  <a:cubicBezTo>
                    <a:pt x="251" y="1849"/>
                    <a:pt x="365" y="1713"/>
                    <a:pt x="388" y="1530"/>
                  </a:cubicBezTo>
                  <a:cubicBezTo>
                    <a:pt x="434" y="1347"/>
                    <a:pt x="388" y="1210"/>
                    <a:pt x="297" y="1210"/>
                  </a:cubicBezTo>
                  <a:cubicBezTo>
                    <a:pt x="290" y="1209"/>
                    <a:pt x="283" y="1208"/>
                    <a:pt x="276" y="1208"/>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3" name="Google Shape;1657;p23">
              <a:extLst>
                <a:ext uri="{FF2B5EF4-FFF2-40B4-BE49-F238E27FC236}">
                  <a16:creationId xmlns:a16="http://schemas.microsoft.com/office/drawing/2014/main" id="{A59D67DF-4BE8-CCE0-B683-354186CD72FF}"/>
                </a:ext>
              </a:extLst>
            </p:cNvPr>
            <p:cNvSpPr/>
            <p:nvPr/>
          </p:nvSpPr>
          <p:spPr>
            <a:xfrm>
              <a:off x="6951825" y="4171600"/>
              <a:ext cx="147800" cy="301525"/>
            </a:xfrm>
            <a:custGeom>
              <a:avLst/>
              <a:gdLst/>
              <a:ahLst/>
              <a:cxnLst/>
              <a:rect l="l" t="t" r="r" b="b"/>
              <a:pathLst>
                <a:path w="5912" h="12061" extrusionOk="0">
                  <a:moveTo>
                    <a:pt x="1826" y="1"/>
                  </a:moveTo>
                  <a:cubicBezTo>
                    <a:pt x="1077" y="1"/>
                    <a:pt x="485" y="70"/>
                    <a:pt x="365" y="227"/>
                  </a:cubicBezTo>
                  <a:cubicBezTo>
                    <a:pt x="0" y="706"/>
                    <a:pt x="2808" y="9539"/>
                    <a:pt x="3972" y="11936"/>
                  </a:cubicBezTo>
                  <a:cubicBezTo>
                    <a:pt x="3972" y="11936"/>
                    <a:pt x="4416" y="12060"/>
                    <a:pt x="4878" y="12060"/>
                  </a:cubicBezTo>
                  <a:cubicBezTo>
                    <a:pt x="5280" y="12060"/>
                    <a:pt x="5695" y="11966"/>
                    <a:pt x="5843" y="11616"/>
                  </a:cubicBezTo>
                  <a:cubicBezTo>
                    <a:pt x="5843" y="11616"/>
                    <a:pt x="5912" y="1299"/>
                    <a:pt x="5706" y="706"/>
                  </a:cubicBezTo>
                  <a:cubicBezTo>
                    <a:pt x="5568" y="291"/>
                    <a:pt x="3365" y="1"/>
                    <a:pt x="1826"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4" name="Google Shape;1658;p23">
              <a:extLst>
                <a:ext uri="{FF2B5EF4-FFF2-40B4-BE49-F238E27FC236}">
                  <a16:creationId xmlns:a16="http://schemas.microsoft.com/office/drawing/2014/main" id="{680F1AE6-BDF9-1F01-5CB0-C498D6E8D82F}"/>
                </a:ext>
              </a:extLst>
            </p:cNvPr>
            <p:cNvSpPr/>
            <p:nvPr/>
          </p:nvSpPr>
          <p:spPr>
            <a:xfrm>
              <a:off x="6959800" y="4171600"/>
              <a:ext cx="137550" cy="186100"/>
            </a:xfrm>
            <a:custGeom>
              <a:avLst/>
              <a:gdLst/>
              <a:ahLst/>
              <a:cxnLst/>
              <a:rect l="l" t="t" r="r" b="b"/>
              <a:pathLst>
                <a:path w="5502" h="7444" extrusionOk="0">
                  <a:moveTo>
                    <a:pt x="1507" y="1"/>
                  </a:moveTo>
                  <a:cubicBezTo>
                    <a:pt x="758" y="1"/>
                    <a:pt x="166" y="70"/>
                    <a:pt x="46" y="227"/>
                  </a:cubicBezTo>
                  <a:cubicBezTo>
                    <a:pt x="1" y="295"/>
                    <a:pt x="23" y="500"/>
                    <a:pt x="69" y="820"/>
                  </a:cubicBezTo>
                  <a:cubicBezTo>
                    <a:pt x="160" y="1277"/>
                    <a:pt x="297" y="1916"/>
                    <a:pt x="503" y="2623"/>
                  </a:cubicBezTo>
                  <a:cubicBezTo>
                    <a:pt x="1690" y="2806"/>
                    <a:pt x="3128" y="2737"/>
                    <a:pt x="3470" y="2874"/>
                  </a:cubicBezTo>
                  <a:cubicBezTo>
                    <a:pt x="4086" y="3148"/>
                    <a:pt x="4634" y="5568"/>
                    <a:pt x="3424" y="6252"/>
                  </a:cubicBezTo>
                  <a:cubicBezTo>
                    <a:pt x="3184" y="6383"/>
                    <a:pt x="2908" y="6438"/>
                    <a:pt x="2624" y="6438"/>
                  </a:cubicBezTo>
                  <a:cubicBezTo>
                    <a:pt x="2262" y="6438"/>
                    <a:pt x="1886" y="6348"/>
                    <a:pt x="1553" y="6207"/>
                  </a:cubicBezTo>
                  <a:lnTo>
                    <a:pt x="1553" y="6207"/>
                  </a:lnTo>
                  <a:cubicBezTo>
                    <a:pt x="1667" y="6526"/>
                    <a:pt x="1758" y="6846"/>
                    <a:pt x="1872" y="7165"/>
                  </a:cubicBezTo>
                  <a:cubicBezTo>
                    <a:pt x="1918" y="7257"/>
                    <a:pt x="1941" y="7348"/>
                    <a:pt x="1986" y="7439"/>
                  </a:cubicBezTo>
                  <a:cubicBezTo>
                    <a:pt x="2093" y="7442"/>
                    <a:pt x="2204" y="7443"/>
                    <a:pt x="2319" y="7443"/>
                  </a:cubicBezTo>
                  <a:cubicBezTo>
                    <a:pt x="3193" y="7443"/>
                    <a:pt x="4312" y="7362"/>
                    <a:pt x="5501" y="7120"/>
                  </a:cubicBezTo>
                  <a:cubicBezTo>
                    <a:pt x="5501" y="4472"/>
                    <a:pt x="5479" y="1459"/>
                    <a:pt x="5387" y="706"/>
                  </a:cubicBezTo>
                  <a:cubicBezTo>
                    <a:pt x="5249" y="291"/>
                    <a:pt x="3046" y="1"/>
                    <a:pt x="150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5" name="Google Shape;1659;p23">
              <a:extLst>
                <a:ext uri="{FF2B5EF4-FFF2-40B4-BE49-F238E27FC236}">
                  <a16:creationId xmlns:a16="http://schemas.microsoft.com/office/drawing/2014/main" id="{4CF3A295-2995-8FC1-BF41-9237A95543F0}"/>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lnTo>
                    <a:pt x="1" y="617"/>
                  </a:lnTo>
                  <a:cubicBezTo>
                    <a:pt x="663" y="2672"/>
                    <a:pt x="1393" y="4657"/>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6" name="Google Shape;1660;p23">
              <a:extLst>
                <a:ext uri="{FF2B5EF4-FFF2-40B4-BE49-F238E27FC236}">
                  <a16:creationId xmlns:a16="http://schemas.microsoft.com/office/drawing/2014/main" id="{B773971D-ED6C-CE9D-1B65-6BEB1EB31EC4}"/>
                </a:ext>
              </a:extLst>
            </p:cNvPr>
            <p:cNvSpPr/>
            <p:nvPr/>
          </p:nvSpPr>
          <p:spPr>
            <a:xfrm>
              <a:off x="7008875" y="4339300"/>
              <a:ext cx="88475" cy="22850"/>
            </a:xfrm>
            <a:custGeom>
              <a:avLst/>
              <a:gdLst/>
              <a:ahLst/>
              <a:cxnLst/>
              <a:rect l="l" t="t" r="r" b="b"/>
              <a:pathLst>
                <a:path w="3539" h="914" extrusionOk="0">
                  <a:moveTo>
                    <a:pt x="3538" y="1"/>
                  </a:moveTo>
                  <a:cubicBezTo>
                    <a:pt x="3424" y="161"/>
                    <a:pt x="3242" y="320"/>
                    <a:pt x="3036" y="435"/>
                  </a:cubicBezTo>
                  <a:cubicBezTo>
                    <a:pt x="2808" y="594"/>
                    <a:pt x="2511" y="663"/>
                    <a:pt x="2306" y="709"/>
                  </a:cubicBezTo>
                  <a:cubicBezTo>
                    <a:pt x="2100" y="754"/>
                    <a:pt x="1964" y="777"/>
                    <a:pt x="1964" y="777"/>
                  </a:cubicBezTo>
                  <a:cubicBezTo>
                    <a:pt x="1964" y="777"/>
                    <a:pt x="1827" y="800"/>
                    <a:pt x="1621" y="823"/>
                  </a:cubicBezTo>
                  <a:cubicBezTo>
                    <a:pt x="1507" y="834"/>
                    <a:pt x="1381" y="840"/>
                    <a:pt x="1247" y="840"/>
                  </a:cubicBezTo>
                  <a:cubicBezTo>
                    <a:pt x="1113" y="840"/>
                    <a:pt x="971" y="834"/>
                    <a:pt x="822" y="823"/>
                  </a:cubicBezTo>
                  <a:cubicBezTo>
                    <a:pt x="548" y="800"/>
                    <a:pt x="252" y="754"/>
                    <a:pt x="46" y="686"/>
                  </a:cubicBezTo>
                  <a:lnTo>
                    <a:pt x="1" y="686"/>
                  </a:lnTo>
                  <a:cubicBezTo>
                    <a:pt x="1" y="686"/>
                    <a:pt x="1" y="709"/>
                    <a:pt x="23" y="731"/>
                  </a:cubicBezTo>
                  <a:lnTo>
                    <a:pt x="46" y="731"/>
                  </a:lnTo>
                  <a:cubicBezTo>
                    <a:pt x="252" y="800"/>
                    <a:pt x="526" y="868"/>
                    <a:pt x="822" y="891"/>
                  </a:cubicBezTo>
                  <a:cubicBezTo>
                    <a:pt x="1096" y="914"/>
                    <a:pt x="1393" y="914"/>
                    <a:pt x="1621" y="914"/>
                  </a:cubicBezTo>
                  <a:cubicBezTo>
                    <a:pt x="1827" y="891"/>
                    <a:pt x="1986" y="868"/>
                    <a:pt x="1986" y="868"/>
                  </a:cubicBezTo>
                  <a:cubicBezTo>
                    <a:pt x="1986" y="868"/>
                    <a:pt x="2123" y="845"/>
                    <a:pt x="2329" y="800"/>
                  </a:cubicBezTo>
                  <a:cubicBezTo>
                    <a:pt x="2557" y="754"/>
                    <a:pt x="2831" y="663"/>
                    <a:pt x="3082" y="503"/>
                  </a:cubicBezTo>
                  <a:cubicBezTo>
                    <a:pt x="3265" y="389"/>
                    <a:pt x="3424" y="229"/>
                    <a:pt x="3538" y="92"/>
                  </a:cubicBezTo>
                  <a:cubicBezTo>
                    <a:pt x="3538" y="69"/>
                    <a:pt x="3538" y="47"/>
                    <a:pt x="353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7" name="Google Shape;1661;p23">
              <a:extLst>
                <a:ext uri="{FF2B5EF4-FFF2-40B4-BE49-F238E27FC236}">
                  <a16:creationId xmlns:a16="http://schemas.microsoft.com/office/drawing/2014/main" id="{7E36BE52-DBF3-1659-C866-CA2086CE30FF}"/>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cubicBezTo>
                    <a:pt x="1" y="640"/>
                    <a:pt x="1" y="663"/>
                    <a:pt x="1" y="686"/>
                  </a:cubicBezTo>
                  <a:cubicBezTo>
                    <a:pt x="301" y="840"/>
                    <a:pt x="722" y="888"/>
                    <a:pt x="1150" y="888"/>
                  </a:cubicBezTo>
                  <a:cubicBezTo>
                    <a:pt x="1863" y="888"/>
                    <a:pt x="2594" y="754"/>
                    <a:pt x="2808" y="754"/>
                  </a:cubicBezTo>
                  <a:cubicBezTo>
                    <a:pt x="3174" y="777"/>
                    <a:pt x="3448" y="4041"/>
                    <a:pt x="2900" y="4794"/>
                  </a:cubicBezTo>
                  <a:cubicBezTo>
                    <a:pt x="2754" y="4999"/>
                    <a:pt x="2558" y="5075"/>
                    <a:pt x="2345" y="5075"/>
                  </a:cubicBezTo>
                  <a:cubicBezTo>
                    <a:pt x="2060" y="5075"/>
                    <a:pt x="1746" y="4938"/>
                    <a:pt x="1485" y="4794"/>
                  </a:cubicBezTo>
                  <a:lnTo>
                    <a:pt x="1485" y="4794"/>
                  </a:lnTo>
                  <a:cubicBezTo>
                    <a:pt x="1622" y="5114"/>
                    <a:pt x="1736" y="5388"/>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8" name="Google Shape;1662;p23">
              <a:extLst>
                <a:ext uri="{FF2B5EF4-FFF2-40B4-BE49-F238E27FC236}">
                  <a16:creationId xmlns:a16="http://schemas.microsoft.com/office/drawing/2014/main" id="{490F23FA-9903-9547-D45D-967BCE1C6CD1}"/>
                </a:ext>
              </a:extLst>
            </p:cNvPr>
            <p:cNvSpPr/>
            <p:nvPr/>
          </p:nvSpPr>
          <p:spPr>
            <a:xfrm>
              <a:off x="7025425" y="4377250"/>
              <a:ext cx="12000" cy="16575"/>
            </a:xfrm>
            <a:custGeom>
              <a:avLst/>
              <a:gdLst/>
              <a:ahLst/>
              <a:cxnLst/>
              <a:rect l="l" t="t" r="r" b="b"/>
              <a:pathLst>
                <a:path w="480" h="663" extrusionOk="0">
                  <a:moveTo>
                    <a:pt x="132" y="1"/>
                  </a:moveTo>
                  <a:cubicBezTo>
                    <a:pt x="117" y="1"/>
                    <a:pt x="104" y="4"/>
                    <a:pt x="92" y="12"/>
                  </a:cubicBezTo>
                  <a:cubicBezTo>
                    <a:pt x="0" y="58"/>
                    <a:pt x="0" y="263"/>
                    <a:pt x="92" y="423"/>
                  </a:cubicBezTo>
                  <a:cubicBezTo>
                    <a:pt x="148" y="574"/>
                    <a:pt x="252" y="663"/>
                    <a:pt x="338" y="663"/>
                  </a:cubicBezTo>
                  <a:cubicBezTo>
                    <a:pt x="356" y="663"/>
                    <a:pt x="373" y="659"/>
                    <a:pt x="388" y="651"/>
                  </a:cubicBezTo>
                  <a:cubicBezTo>
                    <a:pt x="480" y="583"/>
                    <a:pt x="480" y="400"/>
                    <a:pt x="388" y="240"/>
                  </a:cubicBezTo>
                  <a:cubicBezTo>
                    <a:pt x="313" y="89"/>
                    <a:pt x="206" y="1"/>
                    <a:pt x="1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9" name="Google Shape;1663;p23">
              <a:extLst>
                <a:ext uri="{FF2B5EF4-FFF2-40B4-BE49-F238E27FC236}">
                  <a16:creationId xmlns:a16="http://schemas.microsoft.com/office/drawing/2014/main" id="{6A622C45-0634-42B8-5FAD-84A79B7533FE}"/>
                </a:ext>
              </a:extLst>
            </p:cNvPr>
            <p:cNvSpPr/>
            <p:nvPr/>
          </p:nvSpPr>
          <p:spPr>
            <a:xfrm>
              <a:off x="7035125" y="4398875"/>
              <a:ext cx="8575" cy="11900"/>
            </a:xfrm>
            <a:custGeom>
              <a:avLst/>
              <a:gdLst/>
              <a:ahLst/>
              <a:cxnLst/>
              <a:rect l="l" t="t" r="r" b="b"/>
              <a:pathLst>
                <a:path w="343" h="476" extrusionOk="0">
                  <a:moveTo>
                    <a:pt x="105" y="1"/>
                  </a:moveTo>
                  <a:cubicBezTo>
                    <a:pt x="91" y="1"/>
                    <a:pt x="79" y="5"/>
                    <a:pt x="69" y="15"/>
                  </a:cubicBezTo>
                  <a:cubicBezTo>
                    <a:pt x="0" y="60"/>
                    <a:pt x="0" y="197"/>
                    <a:pt x="69" y="311"/>
                  </a:cubicBezTo>
                  <a:cubicBezTo>
                    <a:pt x="109" y="411"/>
                    <a:pt x="200" y="475"/>
                    <a:pt x="269" y="475"/>
                  </a:cubicBezTo>
                  <a:cubicBezTo>
                    <a:pt x="279" y="475"/>
                    <a:pt x="288" y="474"/>
                    <a:pt x="297" y="471"/>
                  </a:cubicBezTo>
                  <a:cubicBezTo>
                    <a:pt x="343" y="425"/>
                    <a:pt x="343" y="289"/>
                    <a:pt x="297" y="174"/>
                  </a:cubicBezTo>
                  <a:cubicBezTo>
                    <a:pt x="243" y="66"/>
                    <a:pt x="160" y="1"/>
                    <a:pt x="10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0" name="Google Shape;1664;p23">
              <a:extLst>
                <a:ext uri="{FF2B5EF4-FFF2-40B4-BE49-F238E27FC236}">
                  <a16:creationId xmlns:a16="http://schemas.microsoft.com/office/drawing/2014/main" id="{D28125E4-09B5-4924-781B-E4FC958193AB}"/>
                </a:ext>
              </a:extLst>
            </p:cNvPr>
            <p:cNvSpPr/>
            <p:nvPr/>
          </p:nvSpPr>
          <p:spPr>
            <a:xfrm>
              <a:off x="6954675" y="4458000"/>
              <a:ext cx="142675" cy="74850"/>
            </a:xfrm>
            <a:custGeom>
              <a:avLst/>
              <a:gdLst/>
              <a:ahLst/>
              <a:cxnLst/>
              <a:rect l="l" t="t" r="r" b="b"/>
              <a:pathLst>
                <a:path w="5707" h="2994" extrusionOk="0">
                  <a:moveTo>
                    <a:pt x="5706" y="1"/>
                  </a:moveTo>
                  <a:lnTo>
                    <a:pt x="5706" y="1"/>
                  </a:lnTo>
                  <a:cubicBezTo>
                    <a:pt x="5373" y="310"/>
                    <a:pt x="4996" y="415"/>
                    <a:pt x="4647" y="415"/>
                  </a:cubicBezTo>
                  <a:cubicBezTo>
                    <a:pt x="4327" y="415"/>
                    <a:pt x="4030" y="327"/>
                    <a:pt x="3812" y="229"/>
                  </a:cubicBezTo>
                  <a:lnTo>
                    <a:pt x="3812" y="229"/>
                  </a:lnTo>
                  <a:cubicBezTo>
                    <a:pt x="3835" y="297"/>
                    <a:pt x="3835" y="320"/>
                    <a:pt x="3835" y="320"/>
                  </a:cubicBezTo>
                  <a:cubicBezTo>
                    <a:pt x="3835" y="320"/>
                    <a:pt x="0" y="1712"/>
                    <a:pt x="183" y="2580"/>
                  </a:cubicBezTo>
                  <a:cubicBezTo>
                    <a:pt x="241" y="2858"/>
                    <a:pt x="755" y="2993"/>
                    <a:pt x="1449" y="2993"/>
                  </a:cubicBezTo>
                  <a:cubicBezTo>
                    <a:pt x="2919" y="2993"/>
                    <a:pt x="5196" y="2388"/>
                    <a:pt x="5661" y="1256"/>
                  </a:cubicBezTo>
                  <a:cubicBezTo>
                    <a:pt x="5684" y="822"/>
                    <a:pt x="5684" y="411"/>
                    <a:pt x="570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1" name="Google Shape;1665;p23">
              <a:extLst>
                <a:ext uri="{FF2B5EF4-FFF2-40B4-BE49-F238E27FC236}">
                  <a16:creationId xmlns:a16="http://schemas.microsoft.com/office/drawing/2014/main" id="{6D30DB5E-21CE-E658-2902-4F5ABAD6E622}"/>
                </a:ext>
              </a:extLst>
            </p:cNvPr>
            <p:cNvSpPr/>
            <p:nvPr/>
          </p:nvSpPr>
          <p:spPr>
            <a:xfrm>
              <a:off x="6958650" y="4485400"/>
              <a:ext cx="137550" cy="47450"/>
            </a:xfrm>
            <a:custGeom>
              <a:avLst/>
              <a:gdLst/>
              <a:ahLst/>
              <a:cxnLst/>
              <a:rect l="l" t="t" r="r" b="b"/>
              <a:pathLst>
                <a:path w="5502" h="1898" extrusionOk="0">
                  <a:moveTo>
                    <a:pt x="5502" y="0"/>
                  </a:moveTo>
                  <a:cubicBezTo>
                    <a:pt x="4794" y="594"/>
                    <a:pt x="3402" y="1119"/>
                    <a:pt x="1758" y="1301"/>
                  </a:cubicBezTo>
                  <a:cubicBezTo>
                    <a:pt x="1509" y="1326"/>
                    <a:pt x="1292" y="1338"/>
                    <a:pt x="1103" y="1338"/>
                  </a:cubicBezTo>
                  <a:cubicBezTo>
                    <a:pt x="602" y="1338"/>
                    <a:pt x="304" y="1258"/>
                    <a:pt x="138" y="1141"/>
                  </a:cubicBezTo>
                  <a:cubicBezTo>
                    <a:pt x="47" y="1256"/>
                    <a:pt x="1" y="1370"/>
                    <a:pt x="24" y="1484"/>
                  </a:cubicBezTo>
                  <a:cubicBezTo>
                    <a:pt x="82" y="1762"/>
                    <a:pt x="596" y="1897"/>
                    <a:pt x="1290" y="1897"/>
                  </a:cubicBezTo>
                  <a:cubicBezTo>
                    <a:pt x="2760" y="1897"/>
                    <a:pt x="5037" y="1292"/>
                    <a:pt x="5502" y="160"/>
                  </a:cubicBezTo>
                  <a:cubicBezTo>
                    <a:pt x="5502" y="92"/>
                    <a:pt x="5502" y="46"/>
                    <a:pt x="550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2" name="Google Shape;1666;p23">
              <a:extLst>
                <a:ext uri="{FF2B5EF4-FFF2-40B4-BE49-F238E27FC236}">
                  <a16:creationId xmlns:a16="http://schemas.microsoft.com/office/drawing/2014/main" id="{4CCBA742-653C-C3BC-6784-23B0567121E6}"/>
                </a:ext>
              </a:extLst>
            </p:cNvPr>
            <p:cNvSpPr/>
            <p:nvPr/>
          </p:nvSpPr>
          <p:spPr>
            <a:xfrm>
              <a:off x="7108725" y="4174525"/>
              <a:ext cx="146125" cy="306325"/>
            </a:xfrm>
            <a:custGeom>
              <a:avLst/>
              <a:gdLst/>
              <a:ahLst/>
              <a:cxnLst/>
              <a:rect l="l" t="t" r="r" b="b"/>
              <a:pathLst>
                <a:path w="5845" h="12253" extrusionOk="0">
                  <a:moveTo>
                    <a:pt x="4550" y="1"/>
                  </a:moveTo>
                  <a:cubicBezTo>
                    <a:pt x="3068" y="1"/>
                    <a:pt x="283" y="489"/>
                    <a:pt x="161" y="977"/>
                  </a:cubicBezTo>
                  <a:cubicBezTo>
                    <a:pt x="1" y="1593"/>
                    <a:pt x="846" y="11865"/>
                    <a:pt x="846" y="11865"/>
                  </a:cubicBezTo>
                  <a:cubicBezTo>
                    <a:pt x="1005" y="12164"/>
                    <a:pt x="1352" y="12253"/>
                    <a:pt x="1707" y="12253"/>
                  </a:cubicBezTo>
                  <a:cubicBezTo>
                    <a:pt x="2216" y="12253"/>
                    <a:pt x="2740" y="12070"/>
                    <a:pt x="2740" y="12070"/>
                  </a:cubicBezTo>
                  <a:cubicBezTo>
                    <a:pt x="3699" y="9605"/>
                    <a:pt x="5844" y="612"/>
                    <a:pt x="5433" y="155"/>
                  </a:cubicBezTo>
                  <a:cubicBezTo>
                    <a:pt x="5342" y="47"/>
                    <a:pt x="5008" y="1"/>
                    <a:pt x="455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3" name="Google Shape;1667;p23">
              <a:extLst>
                <a:ext uri="{FF2B5EF4-FFF2-40B4-BE49-F238E27FC236}">
                  <a16:creationId xmlns:a16="http://schemas.microsoft.com/office/drawing/2014/main" id="{03CA43B4-A63B-E8D2-3642-62D7748814D4}"/>
                </a:ext>
              </a:extLst>
            </p:cNvPr>
            <p:cNvSpPr/>
            <p:nvPr/>
          </p:nvSpPr>
          <p:spPr>
            <a:xfrm>
              <a:off x="7111600" y="4174525"/>
              <a:ext cx="134675" cy="188325"/>
            </a:xfrm>
            <a:custGeom>
              <a:avLst/>
              <a:gdLst/>
              <a:ahLst/>
              <a:cxnLst/>
              <a:rect l="l" t="t" r="r" b="b"/>
              <a:pathLst>
                <a:path w="5387" h="7533" extrusionOk="0">
                  <a:moveTo>
                    <a:pt x="4435" y="1"/>
                  </a:moveTo>
                  <a:cubicBezTo>
                    <a:pt x="2953" y="1"/>
                    <a:pt x="168" y="489"/>
                    <a:pt x="46" y="977"/>
                  </a:cubicBezTo>
                  <a:cubicBezTo>
                    <a:pt x="0" y="1730"/>
                    <a:pt x="206" y="4743"/>
                    <a:pt x="411" y="7391"/>
                  </a:cubicBezTo>
                  <a:cubicBezTo>
                    <a:pt x="1194" y="7495"/>
                    <a:pt x="1939" y="7532"/>
                    <a:pt x="2604" y="7532"/>
                  </a:cubicBezTo>
                  <a:cubicBezTo>
                    <a:pt x="3103" y="7532"/>
                    <a:pt x="3558" y="7511"/>
                    <a:pt x="3949" y="7482"/>
                  </a:cubicBezTo>
                  <a:cubicBezTo>
                    <a:pt x="3972" y="7368"/>
                    <a:pt x="4017" y="7277"/>
                    <a:pt x="4040" y="7185"/>
                  </a:cubicBezTo>
                  <a:cubicBezTo>
                    <a:pt x="4131" y="6866"/>
                    <a:pt x="4200" y="6546"/>
                    <a:pt x="4291" y="6204"/>
                  </a:cubicBezTo>
                  <a:lnTo>
                    <a:pt x="4291" y="6204"/>
                  </a:lnTo>
                  <a:cubicBezTo>
                    <a:pt x="3928" y="6399"/>
                    <a:pt x="3523" y="6518"/>
                    <a:pt x="3132" y="6518"/>
                  </a:cubicBezTo>
                  <a:cubicBezTo>
                    <a:pt x="2884" y="6518"/>
                    <a:pt x="2641" y="6470"/>
                    <a:pt x="2420" y="6364"/>
                  </a:cubicBezTo>
                  <a:cubicBezTo>
                    <a:pt x="1164" y="5770"/>
                    <a:pt x="1529" y="3328"/>
                    <a:pt x="2123" y="3031"/>
                  </a:cubicBezTo>
                  <a:cubicBezTo>
                    <a:pt x="2465" y="2849"/>
                    <a:pt x="3880" y="2826"/>
                    <a:pt x="5067" y="2575"/>
                  </a:cubicBezTo>
                  <a:cubicBezTo>
                    <a:pt x="5204" y="1844"/>
                    <a:pt x="5318" y="1205"/>
                    <a:pt x="5364" y="749"/>
                  </a:cubicBezTo>
                  <a:cubicBezTo>
                    <a:pt x="5387" y="429"/>
                    <a:pt x="5387" y="201"/>
                    <a:pt x="5318" y="155"/>
                  </a:cubicBezTo>
                  <a:cubicBezTo>
                    <a:pt x="5227" y="47"/>
                    <a:pt x="4893" y="1"/>
                    <a:pt x="44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4" name="Google Shape;1668;p23">
              <a:extLst>
                <a:ext uri="{FF2B5EF4-FFF2-40B4-BE49-F238E27FC236}">
                  <a16:creationId xmlns:a16="http://schemas.microsoft.com/office/drawing/2014/main" id="{3D60EE42-FDEE-63EF-54F3-54EE4D624FAE}"/>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694" y="4497"/>
                    <a:pt x="3242" y="2488"/>
                    <a:pt x="3767" y="388"/>
                  </a:cubicBezTo>
                  <a:lnTo>
                    <a:pt x="3767" y="388"/>
                  </a:lnTo>
                  <a:cubicBezTo>
                    <a:pt x="3099" y="560"/>
                    <a:pt x="2504" y="660"/>
                    <a:pt x="1965" y="660"/>
                  </a:cubicBezTo>
                  <a:cubicBezTo>
                    <a:pt x="1213" y="660"/>
                    <a:pt x="572" y="465"/>
                    <a:pt x="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5" name="Google Shape;1669;p23">
              <a:extLst>
                <a:ext uri="{FF2B5EF4-FFF2-40B4-BE49-F238E27FC236}">
                  <a16:creationId xmlns:a16="http://schemas.microsoft.com/office/drawing/2014/main" id="{2A4BF377-EABA-368E-0599-4FE83B920D9E}"/>
                </a:ext>
              </a:extLst>
            </p:cNvPr>
            <p:cNvSpPr/>
            <p:nvPr/>
          </p:nvSpPr>
          <p:spPr>
            <a:xfrm>
              <a:off x="7121300" y="4349000"/>
              <a:ext cx="89600" cy="19450"/>
            </a:xfrm>
            <a:custGeom>
              <a:avLst/>
              <a:gdLst/>
              <a:ahLst/>
              <a:cxnLst/>
              <a:rect l="l" t="t" r="r" b="b"/>
              <a:pathLst>
                <a:path w="3584" h="778" extrusionOk="0">
                  <a:moveTo>
                    <a:pt x="0" y="1"/>
                  </a:moveTo>
                  <a:cubicBezTo>
                    <a:pt x="0" y="24"/>
                    <a:pt x="0" y="47"/>
                    <a:pt x="0" y="92"/>
                  </a:cubicBezTo>
                  <a:cubicBezTo>
                    <a:pt x="114" y="229"/>
                    <a:pt x="297" y="366"/>
                    <a:pt x="502" y="457"/>
                  </a:cubicBezTo>
                  <a:cubicBezTo>
                    <a:pt x="753" y="594"/>
                    <a:pt x="1050" y="663"/>
                    <a:pt x="1256" y="709"/>
                  </a:cubicBezTo>
                  <a:cubicBezTo>
                    <a:pt x="1461" y="754"/>
                    <a:pt x="1621" y="754"/>
                    <a:pt x="1621" y="754"/>
                  </a:cubicBezTo>
                  <a:cubicBezTo>
                    <a:pt x="1621" y="754"/>
                    <a:pt x="1758" y="777"/>
                    <a:pt x="1986" y="777"/>
                  </a:cubicBezTo>
                  <a:cubicBezTo>
                    <a:pt x="2191" y="777"/>
                    <a:pt x="2488" y="754"/>
                    <a:pt x="2785" y="709"/>
                  </a:cubicBezTo>
                  <a:cubicBezTo>
                    <a:pt x="3059" y="663"/>
                    <a:pt x="3355" y="572"/>
                    <a:pt x="3538" y="480"/>
                  </a:cubicBezTo>
                  <a:lnTo>
                    <a:pt x="3561" y="480"/>
                  </a:lnTo>
                  <a:cubicBezTo>
                    <a:pt x="3561" y="457"/>
                    <a:pt x="3561" y="457"/>
                    <a:pt x="3584" y="435"/>
                  </a:cubicBezTo>
                  <a:cubicBezTo>
                    <a:pt x="3561" y="435"/>
                    <a:pt x="3538" y="457"/>
                    <a:pt x="3538" y="457"/>
                  </a:cubicBezTo>
                  <a:cubicBezTo>
                    <a:pt x="3333" y="526"/>
                    <a:pt x="3059" y="594"/>
                    <a:pt x="2762" y="640"/>
                  </a:cubicBezTo>
                  <a:cubicBezTo>
                    <a:pt x="2488" y="686"/>
                    <a:pt x="2191" y="686"/>
                    <a:pt x="1986" y="686"/>
                  </a:cubicBezTo>
                  <a:cubicBezTo>
                    <a:pt x="1758" y="686"/>
                    <a:pt x="1621" y="663"/>
                    <a:pt x="1621" y="663"/>
                  </a:cubicBezTo>
                  <a:cubicBezTo>
                    <a:pt x="1621" y="663"/>
                    <a:pt x="1484" y="663"/>
                    <a:pt x="1278" y="617"/>
                  </a:cubicBezTo>
                  <a:cubicBezTo>
                    <a:pt x="1050" y="594"/>
                    <a:pt x="776" y="526"/>
                    <a:pt x="525" y="412"/>
                  </a:cubicBezTo>
                  <a:cubicBezTo>
                    <a:pt x="297" y="298"/>
                    <a:pt x="114" y="16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6" name="Google Shape;1670;p23">
              <a:extLst>
                <a:ext uri="{FF2B5EF4-FFF2-40B4-BE49-F238E27FC236}">
                  <a16:creationId xmlns:a16="http://schemas.microsoft.com/office/drawing/2014/main" id="{E83C0F8B-57B0-4271-EDB8-CA53DA18A9F0}"/>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397" y="5250"/>
                    <a:pt x="2488" y="4976"/>
                    <a:pt x="2603" y="4657"/>
                  </a:cubicBezTo>
                  <a:lnTo>
                    <a:pt x="2603" y="4657"/>
                  </a:lnTo>
                  <a:cubicBezTo>
                    <a:pt x="2337" y="4824"/>
                    <a:pt x="2003" y="4992"/>
                    <a:pt x="1700" y="4992"/>
                  </a:cubicBezTo>
                  <a:cubicBezTo>
                    <a:pt x="1508" y="4992"/>
                    <a:pt x="1329" y="4925"/>
                    <a:pt x="1187" y="4748"/>
                  </a:cubicBezTo>
                  <a:cubicBezTo>
                    <a:pt x="571" y="4017"/>
                    <a:pt x="594" y="776"/>
                    <a:pt x="982" y="731"/>
                  </a:cubicBezTo>
                  <a:cubicBezTo>
                    <a:pt x="1014" y="726"/>
                    <a:pt x="1061" y="724"/>
                    <a:pt x="1119" y="724"/>
                  </a:cubicBezTo>
                  <a:cubicBezTo>
                    <a:pt x="1332" y="724"/>
                    <a:pt x="1702" y="748"/>
                    <a:pt x="2109" y="748"/>
                  </a:cubicBezTo>
                  <a:cubicBezTo>
                    <a:pt x="2694" y="748"/>
                    <a:pt x="3357" y="699"/>
                    <a:pt x="3744" y="457"/>
                  </a:cubicBezTo>
                  <a:cubicBezTo>
                    <a:pt x="3767" y="434"/>
                    <a:pt x="3767" y="411"/>
                    <a:pt x="3767" y="388"/>
                  </a:cubicBezTo>
                  <a:lnTo>
                    <a:pt x="3767" y="388"/>
                  </a:lnTo>
                  <a:cubicBezTo>
                    <a:pt x="3099" y="560"/>
                    <a:pt x="2504" y="660"/>
                    <a:pt x="1965" y="660"/>
                  </a:cubicBezTo>
                  <a:cubicBezTo>
                    <a:pt x="1213" y="660"/>
                    <a:pt x="572" y="465"/>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7" name="Google Shape;1671;p23">
              <a:extLst>
                <a:ext uri="{FF2B5EF4-FFF2-40B4-BE49-F238E27FC236}">
                  <a16:creationId xmlns:a16="http://schemas.microsoft.com/office/drawing/2014/main" id="{BF29688D-CCB4-9CEB-D546-89D8DED2E5A5}"/>
                </a:ext>
              </a:extLst>
            </p:cNvPr>
            <p:cNvSpPr/>
            <p:nvPr/>
          </p:nvSpPr>
          <p:spPr>
            <a:xfrm>
              <a:off x="7184625" y="4382400"/>
              <a:ext cx="12025" cy="16575"/>
            </a:xfrm>
            <a:custGeom>
              <a:avLst/>
              <a:gdLst/>
              <a:ahLst/>
              <a:cxnLst/>
              <a:rect l="l" t="t" r="r" b="b"/>
              <a:pathLst>
                <a:path w="481" h="663" extrusionOk="0">
                  <a:moveTo>
                    <a:pt x="315" y="0"/>
                  </a:moveTo>
                  <a:cubicBezTo>
                    <a:pt x="230" y="0"/>
                    <a:pt x="126" y="89"/>
                    <a:pt x="69" y="240"/>
                  </a:cubicBezTo>
                  <a:cubicBezTo>
                    <a:pt x="1" y="423"/>
                    <a:pt x="24" y="605"/>
                    <a:pt x="115" y="651"/>
                  </a:cubicBezTo>
                  <a:cubicBezTo>
                    <a:pt x="127" y="659"/>
                    <a:pt x="140" y="662"/>
                    <a:pt x="155" y="662"/>
                  </a:cubicBezTo>
                  <a:cubicBezTo>
                    <a:pt x="228" y="662"/>
                    <a:pt x="332" y="574"/>
                    <a:pt x="389" y="423"/>
                  </a:cubicBezTo>
                  <a:cubicBezTo>
                    <a:pt x="480" y="240"/>
                    <a:pt x="457" y="57"/>
                    <a:pt x="366" y="12"/>
                  </a:cubicBezTo>
                  <a:cubicBezTo>
                    <a:pt x="350" y="4"/>
                    <a:pt x="333" y="0"/>
                    <a:pt x="31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8" name="Google Shape;1672;p23">
              <a:extLst>
                <a:ext uri="{FF2B5EF4-FFF2-40B4-BE49-F238E27FC236}">
                  <a16:creationId xmlns:a16="http://schemas.microsoft.com/office/drawing/2014/main" id="{04E56307-5BA9-9046-CF88-7053DF095284}"/>
                </a:ext>
              </a:extLst>
            </p:cNvPr>
            <p:cNvSpPr/>
            <p:nvPr/>
          </p:nvSpPr>
          <p:spPr>
            <a:xfrm>
              <a:off x="7179500" y="4404575"/>
              <a:ext cx="8575" cy="11900"/>
            </a:xfrm>
            <a:custGeom>
              <a:avLst/>
              <a:gdLst/>
              <a:ahLst/>
              <a:cxnLst/>
              <a:rect l="l" t="t" r="r" b="b"/>
              <a:pathLst>
                <a:path w="343" h="476" extrusionOk="0">
                  <a:moveTo>
                    <a:pt x="229" y="1"/>
                  </a:moveTo>
                  <a:cubicBezTo>
                    <a:pt x="170" y="1"/>
                    <a:pt x="105" y="66"/>
                    <a:pt x="69" y="175"/>
                  </a:cubicBezTo>
                  <a:cubicBezTo>
                    <a:pt x="0" y="312"/>
                    <a:pt x="23" y="426"/>
                    <a:pt x="69" y="471"/>
                  </a:cubicBezTo>
                  <a:cubicBezTo>
                    <a:pt x="77" y="474"/>
                    <a:pt x="87" y="476"/>
                    <a:pt x="96" y="476"/>
                  </a:cubicBezTo>
                  <a:cubicBezTo>
                    <a:pt x="160" y="476"/>
                    <a:pt x="237" y="408"/>
                    <a:pt x="297" y="289"/>
                  </a:cubicBezTo>
                  <a:cubicBezTo>
                    <a:pt x="343" y="175"/>
                    <a:pt x="343" y="38"/>
                    <a:pt x="274" y="15"/>
                  </a:cubicBezTo>
                  <a:cubicBezTo>
                    <a:pt x="260" y="5"/>
                    <a:pt x="245" y="1"/>
                    <a:pt x="2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9" name="Google Shape;1673;p23">
              <a:extLst>
                <a:ext uri="{FF2B5EF4-FFF2-40B4-BE49-F238E27FC236}">
                  <a16:creationId xmlns:a16="http://schemas.microsoft.com/office/drawing/2014/main" id="{CB57BB16-8829-8C5C-C82C-FE6F6D0E7F8A}"/>
                </a:ext>
              </a:extLst>
            </p:cNvPr>
            <p:cNvSpPr/>
            <p:nvPr/>
          </p:nvSpPr>
          <p:spPr>
            <a:xfrm>
              <a:off x="7130425" y="4467125"/>
              <a:ext cx="145525" cy="68275"/>
            </a:xfrm>
            <a:custGeom>
              <a:avLst/>
              <a:gdLst/>
              <a:ahLst/>
              <a:cxnLst/>
              <a:rect l="l" t="t" r="r" b="b"/>
              <a:pathLst>
                <a:path w="5821" h="2731" extrusionOk="0">
                  <a:moveTo>
                    <a:pt x="0" y="1"/>
                  </a:moveTo>
                  <a:cubicBezTo>
                    <a:pt x="46" y="412"/>
                    <a:pt x="69" y="845"/>
                    <a:pt x="137" y="1256"/>
                  </a:cubicBezTo>
                  <a:cubicBezTo>
                    <a:pt x="632" y="2261"/>
                    <a:pt x="2600" y="2730"/>
                    <a:pt x="4058" y="2730"/>
                  </a:cubicBezTo>
                  <a:cubicBezTo>
                    <a:pt x="4952" y="2730"/>
                    <a:pt x="5655" y="2553"/>
                    <a:pt x="5707" y="2215"/>
                  </a:cubicBezTo>
                  <a:cubicBezTo>
                    <a:pt x="5821" y="1325"/>
                    <a:pt x="1895" y="206"/>
                    <a:pt x="1895" y="206"/>
                  </a:cubicBezTo>
                  <a:cubicBezTo>
                    <a:pt x="1895" y="206"/>
                    <a:pt x="1895" y="183"/>
                    <a:pt x="1895" y="115"/>
                  </a:cubicBezTo>
                  <a:cubicBezTo>
                    <a:pt x="1663" y="237"/>
                    <a:pt x="1333" y="359"/>
                    <a:pt x="972" y="359"/>
                  </a:cubicBezTo>
                  <a:cubicBezTo>
                    <a:pt x="658" y="359"/>
                    <a:pt x="319" y="26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0" name="Google Shape;1674;p23">
              <a:extLst>
                <a:ext uri="{FF2B5EF4-FFF2-40B4-BE49-F238E27FC236}">
                  <a16:creationId xmlns:a16="http://schemas.microsoft.com/office/drawing/2014/main" id="{297A16A6-F507-14DB-622A-865377D1D714}"/>
                </a:ext>
              </a:extLst>
            </p:cNvPr>
            <p:cNvSpPr/>
            <p:nvPr/>
          </p:nvSpPr>
          <p:spPr>
            <a:xfrm>
              <a:off x="7133275" y="4494525"/>
              <a:ext cx="139825" cy="40875"/>
            </a:xfrm>
            <a:custGeom>
              <a:avLst/>
              <a:gdLst/>
              <a:ahLst/>
              <a:cxnLst/>
              <a:rect l="l" t="t" r="r" b="b"/>
              <a:pathLst>
                <a:path w="5593" h="1635" extrusionOk="0">
                  <a:moveTo>
                    <a:pt x="0" y="0"/>
                  </a:moveTo>
                  <a:cubicBezTo>
                    <a:pt x="0" y="46"/>
                    <a:pt x="23" y="92"/>
                    <a:pt x="23" y="160"/>
                  </a:cubicBezTo>
                  <a:cubicBezTo>
                    <a:pt x="518" y="1165"/>
                    <a:pt x="2486" y="1634"/>
                    <a:pt x="3944" y="1634"/>
                  </a:cubicBezTo>
                  <a:cubicBezTo>
                    <a:pt x="4838" y="1634"/>
                    <a:pt x="5541" y="1457"/>
                    <a:pt x="5593" y="1119"/>
                  </a:cubicBezTo>
                  <a:cubicBezTo>
                    <a:pt x="5593" y="1005"/>
                    <a:pt x="5547" y="891"/>
                    <a:pt x="5456" y="776"/>
                  </a:cubicBezTo>
                  <a:cubicBezTo>
                    <a:pt x="5257" y="935"/>
                    <a:pt x="4870" y="1059"/>
                    <a:pt x="4173" y="1059"/>
                  </a:cubicBezTo>
                  <a:cubicBezTo>
                    <a:pt x="4068" y="1059"/>
                    <a:pt x="3955" y="1056"/>
                    <a:pt x="3835" y="1050"/>
                  </a:cubicBezTo>
                  <a:cubicBezTo>
                    <a:pt x="2192" y="982"/>
                    <a:pt x="754"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1" name="Google Shape;1675;p23">
              <a:extLst>
                <a:ext uri="{FF2B5EF4-FFF2-40B4-BE49-F238E27FC236}">
                  <a16:creationId xmlns:a16="http://schemas.microsoft.com/office/drawing/2014/main" id="{A46BABCE-EDDA-401B-8C7C-25A69A92A70D}"/>
                </a:ext>
              </a:extLst>
            </p:cNvPr>
            <p:cNvSpPr/>
            <p:nvPr/>
          </p:nvSpPr>
          <p:spPr>
            <a:xfrm>
              <a:off x="6960375" y="4171600"/>
              <a:ext cx="137550" cy="112950"/>
            </a:xfrm>
            <a:custGeom>
              <a:avLst/>
              <a:gdLst/>
              <a:ahLst/>
              <a:cxnLst/>
              <a:rect l="l" t="t" r="r" b="b"/>
              <a:pathLst>
                <a:path w="5502" h="4518" extrusionOk="0">
                  <a:moveTo>
                    <a:pt x="1484" y="1"/>
                  </a:moveTo>
                  <a:cubicBezTo>
                    <a:pt x="735" y="1"/>
                    <a:pt x="143" y="70"/>
                    <a:pt x="23" y="227"/>
                  </a:cubicBezTo>
                  <a:cubicBezTo>
                    <a:pt x="23" y="227"/>
                    <a:pt x="23" y="249"/>
                    <a:pt x="23" y="249"/>
                  </a:cubicBezTo>
                  <a:cubicBezTo>
                    <a:pt x="23" y="249"/>
                    <a:pt x="23" y="272"/>
                    <a:pt x="23" y="272"/>
                  </a:cubicBezTo>
                  <a:cubicBezTo>
                    <a:pt x="23" y="272"/>
                    <a:pt x="0" y="295"/>
                    <a:pt x="0" y="295"/>
                  </a:cubicBezTo>
                  <a:cubicBezTo>
                    <a:pt x="0" y="295"/>
                    <a:pt x="0" y="318"/>
                    <a:pt x="0" y="318"/>
                  </a:cubicBezTo>
                  <a:cubicBezTo>
                    <a:pt x="0" y="318"/>
                    <a:pt x="0" y="341"/>
                    <a:pt x="0" y="364"/>
                  </a:cubicBezTo>
                  <a:cubicBezTo>
                    <a:pt x="0" y="386"/>
                    <a:pt x="0" y="409"/>
                    <a:pt x="0" y="432"/>
                  </a:cubicBezTo>
                  <a:cubicBezTo>
                    <a:pt x="0" y="455"/>
                    <a:pt x="0" y="478"/>
                    <a:pt x="0" y="500"/>
                  </a:cubicBezTo>
                  <a:cubicBezTo>
                    <a:pt x="0" y="500"/>
                    <a:pt x="0" y="523"/>
                    <a:pt x="0" y="523"/>
                  </a:cubicBezTo>
                  <a:cubicBezTo>
                    <a:pt x="23" y="911"/>
                    <a:pt x="206" y="1619"/>
                    <a:pt x="434" y="2532"/>
                  </a:cubicBezTo>
                  <a:cubicBezTo>
                    <a:pt x="434" y="2555"/>
                    <a:pt x="434" y="2555"/>
                    <a:pt x="434" y="2578"/>
                  </a:cubicBezTo>
                  <a:cubicBezTo>
                    <a:pt x="434" y="2760"/>
                    <a:pt x="457" y="2988"/>
                    <a:pt x="503" y="3217"/>
                  </a:cubicBezTo>
                  <a:cubicBezTo>
                    <a:pt x="571" y="3422"/>
                    <a:pt x="639" y="3650"/>
                    <a:pt x="708" y="3810"/>
                  </a:cubicBezTo>
                  <a:cubicBezTo>
                    <a:pt x="731" y="3901"/>
                    <a:pt x="754" y="3970"/>
                    <a:pt x="776" y="4016"/>
                  </a:cubicBezTo>
                  <a:cubicBezTo>
                    <a:pt x="2032" y="4312"/>
                    <a:pt x="3584" y="4518"/>
                    <a:pt x="5501" y="4518"/>
                  </a:cubicBezTo>
                  <a:cubicBezTo>
                    <a:pt x="5478" y="2578"/>
                    <a:pt x="5433" y="934"/>
                    <a:pt x="5364" y="706"/>
                  </a:cubicBezTo>
                  <a:cubicBezTo>
                    <a:pt x="5226" y="291"/>
                    <a:pt x="3023" y="1"/>
                    <a:pt x="148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2" name="Google Shape;1676;p23">
              <a:extLst>
                <a:ext uri="{FF2B5EF4-FFF2-40B4-BE49-F238E27FC236}">
                  <a16:creationId xmlns:a16="http://schemas.microsoft.com/office/drawing/2014/main" id="{A906D6A5-9C81-72FC-AF5B-E03435EF6D97}"/>
                </a:ext>
              </a:extLst>
            </p:cNvPr>
            <p:cNvSpPr/>
            <p:nvPr/>
          </p:nvSpPr>
          <p:spPr>
            <a:xfrm>
              <a:off x="7111025" y="4174525"/>
              <a:ext cx="134700" cy="110025"/>
            </a:xfrm>
            <a:custGeom>
              <a:avLst/>
              <a:gdLst/>
              <a:ahLst/>
              <a:cxnLst/>
              <a:rect l="l" t="t" r="r" b="b"/>
              <a:pathLst>
                <a:path w="5388" h="4401" extrusionOk="0">
                  <a:moveTo>
                    <a:pt x="4458" y="1"/>
                  </a:moveTo>
                  <a:cubicBezTo>
                    <a:pt x="2976" y="1"/>
                    <a:pt x="191" y="489"/>
                    <a:pt x="69" y="977"/>
                  </a:cubicBezTo>
                  <a:cubicBezTo>
                    <a:pt x="0" y="1182"/>
                    <a:pt x="92" y="2643"/>
                    <a:pt x="206" y="4401"/>
                  </a:cubicBezTo>
                  <a:cubicBezTo>
                    <a:pt x="2123" y="4355"/>
                    <a:pt x="3698" y="4104"/>
                    <a:pt x="4953" y="3739"/>
                  </a:cubicBezTo>
                  <a:cubicBezTo>
                    <a:pt x="4999" y="3579"/>
                    <a:pt x="5067" y="3374"/>
                    <a:pt x="5090" y="3168"/>
                  </a:cubicBezTo>
                  <a:cubicBezTo>
                    <a:pt x="5136" y="2940"/>
                    <a:pt x="5159" y="2712"/>
                    <a:pt x="5136" y="2529"/>
                  </a:cubicBezTo>
                  <a:cubicBezTo>
                    <a:pt x="5136" y="2506"/>
                    <a:pt x="5113" y="2483"/>
                    <a:pt x="5113" y="2483"/>
                  </a:cubicBezTo>
                  <a:cubicBezTo>
                    <a:pt x="5273" y="1616"/>
                    <a:pt x="5387" y="931"/>
                    <a:pt x="5387" y="520"/>
                  </a:cubicBezTo>
                  <a:cubicBezTo>
                    <a:pt x="5387" y="498"/>
                    <a:pt x="5387" y="475"/>
                    <a:pt x="5387" y="429"/>
                  </a:cubicBezTo>
                  <a:cubicBezTo>
                    <a:pt x="5387" y="406"/>
                    <a:pt x="5387" y="383"/>
                    <a:pt x="5387" y="361"/>
                  </a:cubicBezTo>
                  <a:cubicBezTo>
                    <a:pt x="5387" y="361"/>
                    <a:pt x="5387" y="361"/>
                    <a:pt x="5387" y="338"/>
                  </a:cubicBezTo>
                  <a:cubicBezTo>
                    <a:pt x="5387" y="338"/>
                    <a:pt x="5387" y="315"/>
                    <a:pt x="5387" y="292"/>
                  </a:cubicBezTo>
                  <a:cubicBezTo>
                    <a:pt x="5387" y="292"/>
                    <a:pt x="5387" y="292"/>
                    <a:pt x="5387" y="269"/>
                  </a:cubicBezTo>
                  <a:cubicBezTo>
                    <a:pt x="5387" y="269"/>
                    <a:pt x="5387" y="247"/>
                    <a:pt x="5387" y="247"/>
                  </a:cubicBezTo>
                  <a:cubicBezTo>
                    <a:pt x="5387" y="224"/>
                    <a:pt x="5387" y="224"/>
                    <a:pt x="5387" y="224"/>
                  </a:cubicBezTo>
                  <a:cubicBezTo>
                    <a:pt x="5364" y="201"/>
                    <a:pt x="5364" y="201"/>
                    <a:pt x="5364" y="201"/>
                  </a:cubicBezTo>
                  <a:cubicBezTo>
                    <a:pt x="5364" y="178"/>
                    <a:pt x="5364" y="178"/>
                    <a:pt x="5364" y="178"/>
                  </a:cubicBezTo>
                  <a:cubicBezTo>
                    <a:pt x="5364" y="155"/>
                    <a:pt x="5364" y="155"/>
                    <a:pt x="5341" y="155"/>
                  </a:cubicBezTo>
                  <a:cubicBezTo>
                    <a:pt x="5250" y="47"/>
                    <a:pt x="4916" y="1"/>
                    <a:pt x="4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3" name="Google Shape;1677;p23">
              <a:extLst>
                <a:ext uri="{FF2B5EF4-FFF2-40B4-BE49-F238E27FC236}">
                  <a16:creationId xmlns:a16="http://schemas.microsoft.com/office/drawing/2014/main" id="{E48C547D-1462-A8E8-3BE7-02EE8E832553}"/>
                </a:ext>
              </a:extLst>
            </p:cNvPr>
            <p:cNvSpPr/>
            <p:nvPr/>
          </p:nvSpPr>
          <p:spPr>
            <a:xfrm>
              <a:off x="6847875" y="3676075"/>
              <a:ext cx="517675" cy="590800"/>
            </a:xfrm>
            <a:custGeom>
              <a:avLst/>
              <a:gdLst/>
              <a:ahLst/>
              <a:cxnLst/>
              <a:rect l="l" t="t" r="r" b="b"/>
              <a:pathLst>
                <a:path w="20707" h="23632" extrusionOk="0">
                  <a:moveTo>
                    <a:pt x="9630" y="1"/>
                  </a:moveTo>
                  <a:cubicBezTo>
                    <a:pt x="7081" y="1"/>
                    <a:pt x="6075" y="783"/>
                    <a:pt x="6075" y="783"/>
                  </a:cubicBezTo>
                  <a:cubicBezTo>
                    <a:pt x="4615" y="1742"/>
                    <a:pt x="4980" y="8247"/>
                    <a:pt x="4980" y="8247"/>
                  </a:cubicBezTo>
                  <a:cubicBezTo>
                    <a:pt x="4980" y="8247"/>
                    <a:pt x="252" y="19638"/>
                    <a:pt x="75" y="19638"/>
                  </a:cubicBezTo>
                  <a:cubicBezTo>
                    <a:pt x="74" y="19638"/>
                    <a:pt x="73" y="19638"/>
                    <a:pt x="72" y="19637"/>
                  </a:cubicBezTo>
                  <a:cubicBezTo>
                    <a:pt x="70" y="19634"/>
                    <a:pt x="68" y="19632"/>
                    <a:pt x="67" y="19632"/>
                  </a:cubicBezTo>
                  <a:cubicBezTo>
                    <a:pt x="1" y="19632"/>
                    <a:pt x="1181" y="23631"/>
                    <a:pt x="10161" y="23631"/>
                  </a:cubicBezTo>
                  <a:cubicBezTo>
                    <a:pt x="19314" y="23631"/>
                    <a:pt x="20706" y="19180"/>
                    <a:pt x="20706" y="19180"/>
                  </a:cubicBezTo>
                  <a:lnTo>
                    <a:pt x="14270" y="8681"/>
                  </a:lnTo>
                  <a:cubicBezTo>
                    <a:pt x="14270" y="8681"/>
                    <a:pt x="14680" y="1491"/>
                    <a:pt x="14452" y="1125"/>
                  </a:cubicBezTo>
                  <a:cubicBezTo>
                    <a:pt x="14247" y="760"/>
                    <a:pt x="12717" y="190"/>
                    <a:pt x="10503" y="30"/>
                  </a:cubicBezTo>
                  <a:cubicBezTo>
                    <a:pt x="10194" y="10"/>
                    <a:pt x="9903" y="1"/>
                    <a:pt x="963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4" name="Google Shape;1678;p23">
              <a:extLst>
                <a:ext uri="{FF2B5EF4-FFF2-40B4-BE49-F238E27FC236}">
                  <a16:creationId xmlns:a16="http://schemas.microsoft.com/office/drawing/2014/main" id="{FE033265-A60E-1299-ED52-7E8B3B656435}"/>
                </a:ext>
              </a:extLst>
            </p:cNvPr>
            <p:cNvSpPr/>
            <p:nvPr/>
          </p:nvSpPr>
          <p:spPr>
            <a:xfrm>
              <a:off x="6969575" y="3676075"/>
              <a:ext cx="244175" cy="201350"/>
            </a:xfrm>
            <a:custGeom>
              <a:avLst/>
              <a:gdLst/>
              <a:ahLst/>
              <a:cxnLst/>
              <a:rect l="l" t="t" r="r" b="b"/>
              <a:pathLst>
                <a:path w="9767" h="8054" extrusionOk="0">
                  <a:moveTo>
                    <a:pt x="157" y="4275"/>
                  </a:moveTo>
                  <a:lnTo>
                    <a:pt x="157" y="4275"/>
                  </a:lnTo>
                  <a:cubicBezTo>
                    <a:pt x="157" y="4277"/>
                    <a:pt x="157" y="4279"/>
                    <a:pt x="157" y="4280"/>
                  </a:cubicBezTo>
                  <a:lnTo>
                    <a:pt x="157" y="4280"/>
                  </a:lnTo>
                  <a:cubicBezTo>
                    <a:pt x="157" y="4279"/>
                    <a:pt x="157" y="4277"/>
                    <a:pt x="157" y="4275"/>
                  </a:cubicBezTo>
                  <a:close/>
                  <a:moveTo>
                    <a:pt x="4762" y="1"/>
                  </a:moveTo>
                  <a:cubicBezTo>
                    <a:pt x="2213" y="1"/>
                    <a:pt x="1207" y="783"/>
                    <a:pt x="1207" y="783"/>
                  </a:cubicBezTo>
                  <a:cubicBezTo>
                    <a:pt x="1162" y="829"/>
                    <a:pt x="1116" y="852"/>
                    <a:pt x="1070" y="897"/>
                  </a:cubicBezTo>
                  <a:cubicBezTo>
                    <a:pt x="1619" y="701"/>
                    <a:pt x="2299" y="610"/>
                    <a:pt x="2995" y="610"/>
                  </a:cubicBezTo>
                  <a:cubicBezTo>
                    <a:pt x="3920" y="610"/>
                    <a:pt x="4874" y="770"/>
                    <a:pt x="5590" y="1057"/>
                  </a:cubicBezTo>
                  <a:cubicBezTo>
                    <a:pt x="6526" y="1445"/>
                    <a:pt x="7256" y="2814"/>
                    <a:pt x="7370" y="3728"/>
                  </a:cubicBezTo>
                  <a:cubicBezTo>
                    <a:pt x="7461" y="4526"/>
                    <a:pt x="7530" y="5485"/>
                    <a:pt x="6868" y="6101"/>
                  </a:cubicBezTo>
                  <a:cubicBezTo>
                    <a:pt x="6344" y="6611"/>
                    <a:pt x="5603" y="6717"/>
                    <a:pt x="4866" y="6717"/>
                  </a:cubicBezTo>
                  <a:cubicBezTo>
                    <a:pt x="4480" y="6717"/>
                    <a:pt x="4094" y="6688"/>
                    <a:pt x="3741" y="6672"/>
                  </a:cubicBezTo>
                  <a:cubicBezTo>
                    <a:pt x="1871" y="6581"/>
                    <a:pt x="1" y="6376"/>
                    <a:pt x="157" y="4280"/>
                  </a:cubicBezTo>
                  <a:lnTo>
                    <a:pt x="157" y="4280"/>
                  </a:lnTo>
                  <a:cubicBezTo>
                    <a:pt x="66" y="5489"/>
                    <a:pt x="66" y="6719"/>
                    <a:pt x="89" y="7471"/>
                  </a:cubicBezTo>
                  <a:cubicBezTo>
                    <a:pt x="1550" y="7722"/>
                    <a:pt x="3809" y="8019"/>
                    <a:pt x="5498" y="8019"/>
                  </a:cubicBezTo>
                  <a:cubicBezTo>
                    <a:pt x="6272" y="8019"/>
                    <a:pt x="7003" y="8054"/>
                    <a:pt x="7724" y="8054"/>
                  </a:cubicBezTo>
                  <a:cubicBezTo>
                    <a:pt x="8300" y="8054"/>
                    <a:pt x="8869" y="8031"/>
                    <a:pt x="9447" y="7950"/>
                  </a:cubicBezTo>
                  <a:cubicBezTo>
                    <a:pt x="9539" y="6101"/>
                    <a:pt x="9767" y="1422"/>
                    <a:pt x="9584" y="1125"/>
                  </a:cubicBezTo>
                  <a:cubicBezTo>
                    <a:pt x="9379" y="760"/>
                    <a:pt x="7849" y="190"/>
                    <a:pt x="5635" y="30"/>
                  </a:cubicBezTo>
                  <a:cubicBezTo>
                    <a:pt x="5326" y="10"/>
                    <a:pt x="5035" y="1"/>
                    <a:pt x="476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5" name="Google Shape;1679;p23">
              <a:extLst>
                <a:ext uri="{FF2B5EF4-FFF2-40B4-BE49-F238E27FC236}">
                  <a16:creationId xmlns:a16="http://schemas.microsoft.com/office/drawing/2014/main" id="{31F981AC-BFC7-D1CE-FE0D-9BA4D6B11C0C}"/>
                </a:ext>
              </a:extLst>
            </p:cNvPr>
            <p:cNvSpPr/>
            <p:nvPr/>
          </p:nvSpPr>
          <p:spPr>
            <a:xfrm>
              <a:off x="6848275" y="3875950"/>
              <a:ext cx="517275" cy="390925"/>
            </a:xfrm>
            <a:custGeom>
              <a:avLst/>
              <a:gdLst/>
              <a:ahLst/>
              <a:cxnLst/>
              <a:rect l="l" t="t" r="r" b="b"/>
              <a:pathLst>
                <a:path w="20691" h="15637" extrusionOk="0">
                  <a:moveTo>
                    <a:pt x="4941" y="1"/>
                  </a:moveTo>
                  <a:cubicBezTo>
                    <a:pt x="4964" y="161"/>
                    <a:pt x="4964" y="252"/>
                    <a:pt x="4964" y="252"/>
                  </a:cubicBezTo>
                  <a:cubicBezTo>
                    <a:pt x="4964" y="252"/>
                    <a:pt x="4941" y="298"/>
                    <a:pt x="4918" y="366"/>
                  </a:cubicBezTo>
                  <a:cubicBezTo>
                    <a:pt x="5534" y="708"/>
                    <a:pt x="6402" y="1165"/>
                    <a:pt x="6676" y="1393"/>
                  </a:cubicBezTo>
                  <a:cubicBezTo>
                    <a:pt x="7132" y="1736"/>
                    <a:pt x="3959" y="11665"/>
                    <a:pt x="2544" y="12349"/>
                  </a:cubicBezTo>
                  <a:cubicBezTo>
                    <a:pt x="2406" y="12417"/>
                    <a:pt x="2270" y="12447"/>
                    <a:pt x="2137" y="12447"/>
                  </a:cubicBezTo>
                  <a:cubicBezTo>
                    <a:pt x="1460" y="12447"/>
                    <a:pt x="864" y="11652"/>
                    <a:pt x="444" y="10888"/>
                  </a:cubicBezTo>
                  <a:cubicBezTo>
                    <a:pt x="225" y="11371"/>
                    <a:pt x="90" y="11643"/>
                    <a:pt x="59" y="11643"/>
                  </a:cubicBezTo>
                  <a:cubicBezTo>
                    <a:pt x="58" y="11643"/>
                    <a:pt x="57" y="11643"/>
                    <a:pt x="56" y="11642"/>
                  </a:cubicBezTo>
                  <a:cubicBezTo>
                    <a:pt x="54" y="11638"/>
                    <a:pt x="52" y="11637"/>
                    <a:pt x="51" y="11637"/>
                  </a:cubicBezTo>
                  <a:cubicBezTo>
                    <a:pt x="1" y="11637"/>
                    <a:pt x="801" y="14358"/>
                    <a:pt x="6128" y="15317"/>
                  </a:cubicBezTo>
                  <a:cubicBezTo>
                    <a:pt x="5543" y="12482"/>
                    <a:pt x="7863" y="1843"/>
                    <a:pt x="8847" y="1843"/>
                  </a:cubicBezTo>
                  <a:cubicBezTo>
                    <a:pt x="8862" y="1843"/>
                    <a:pt x="8876" y="1845"/>
                    <a:pt x="8890" y="1850"/>
                  </a:cubicBezTo>
                  <a:cubicBezTo>
                    <a:pt x="9826" y="2169"/>
                    <a:pt x="9437" y="13125"/>
                    <a:pt x="9323" y="15613"/>
                  </a:cubicBezTo>
                  <a:cubicBezTo>
                    <a:pt x="9597" y="15636"/>
                    <a:pt x="9871" y="15636"/>
                    <a:pt x="10145" y="15636"/>
                  </a:cubicBezTo>
                  <a:lnTo>
                    <a:pt x="10556" y="15636"/>
                  </a:lnTo>
                  <a:cubicBezTo>
                    <a:pt x="10533" y="13119"/>
                    <a:pt x="10445" y="1841"/>
                    <a:pt x="11117" y="1841"/>
                  </a:cubicBezTo>
                  <a:cubicBezTo>
                    <a:pt x="11128" y="1841"/>
                    <a:pt x="11138" y="1844"/>
                    <a:pt x="11149" y="1850"/>
                  </a:cubicBezTo>
                  <a:cubicBezTo>
                    <a:pt x="11948" y="2283"/>
                    <a:pt x="14870" y="11299"/>
                    <a:pt x="15053" y="13057"/>
                  </a:cubicBezTo>
                  <a:cubicBezTo>
                    <a:pt x="15121" y="13856"/>
                    <a:pt x="14254" y="14723"/>
                    <a:pt x="13318" y="15431"/>
                  </a:cubicBezTo>
                  <a:cubicBezTo>
                    <a:pt x="19640" y="14563"/>
                    <a:pt x="20690" y="11185"/>
                    <a:pt x="20690" y="11185"/>
                  </a:cubicBezTo>
                  <a:lnTo>
                    <a:pt x="14254" y="686"/>
                  </a:lnTo>
                  <a:cubicBezTo>
                    <a:pt x="14254" y="686"/>
                    <a:pt x="14254" y="549"/>
                    <a:pt x="14276" y="298"/>
                  </a:cubicBezTo>
                  <a:lnTo>
                    <a:pt x="4941"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6" name="Google Shape;1680;p23">
              <a:extLst>
                <a:ext uri="{FF2B5EF4-FFF2-40B4-BE49-F238E27FC236}">
                  <a16:creationId xmlns:a16="http://schemas.microsoft.com/office/drawing/2014/main" id="{20AAFD1C-AD03-D7FC-22AE-F1B550135493}"/>
                </a:ext>
              </a:extLst>
            </p:cNvPr>
            <p:cNvSpPr/>
            <p:nvPr/>
          </p:nvSpPr>
          <p:spPr>
            <a:xfrm>
              <a:off x="7052825" y="3719025"/>
              <a:ext cx="19425" cy="146675"/>
            </a:xfrm>
            <a:custGeom>
              <a:avLst/>
              <a:gdLst/>
              <a:ahLst/>
              <a:cxnLst/>
              <a:rect l="l" t="t" r="r" b="b"/>
              <a:pathLst>
                <a:path w="777" h="5867" extrusionOk="0">
                  <a:moveTo>
                    <a:pt x="753" y="1"/>
                  </a:moveTo>
                  <a:cubicBezTo>
                    <a:pt x="730" y="1"/>
                    <a:pt x="708" y="183"/>
                    <a:pt x="639" y="457"/>
                  </a:cubicBezTo>
                  <a:cubicBezTo>
                    <a:pt x="571" y="731"/>
                    <a:pt x="502" y="1096"/>
                    <a:pt x="411" y="1462"/>
                  </a:cubicBezTo>
                  <a:cubicBezTo>
                    <a:pt x="320" y="1827"/>
                    <a:pt x="251" y="2192"/>
                    <a:pt x="183" y="2466"/>
                  </a:cubicBezTo>
                  <a:cubicBezTo>
                    <a:pt x="137" y="2740"/>
                    <a:pt x="91" y="2923"/>
                    <a:pt x="91" y="2923"/>
                  </a:cubicBezTo>
                  <a:cubicBezTo>
                    <a:pt x="91" y="2923"/>
                    <a:pt x="69" y="3105"/>
                    <a:pt x="46" y="3379"/>
                  </a:cubicBezTo>
                  <a:cubicBezTo>
                    <a:pt x="23" y="3653"/>
                    <a:pt x="0" y="4041"/>
                    <a:pt x="0" y="4406"/>
                  </a:cubicBezTo>
                  <a:cubicBezTo>
                    <a:pt x="23" y="4794"/>
                    <a:pt x="69" y="5159"/>
                    <a:pt x="160" y="5433"/>
                  </a:cubicBezTo>
                  <a:cubicBezTo>
                    <a:pt x="183" y="5570"/>
                    <a:pt x="251" y="5684"/>
                    <a:pt x="274" y="5753"/>
                  </a:cubicBezTo>
                  <a:cubicBezTo>
                    <a:pt x="297" y="5844"/>
                    <a:pt x="320" y="5867"/>
                    <a:pt x="342" y="5867"/>
                  </a:cubicBezTo>
                  <a:cubicBezTo>
                    <a:pt x="342" y="5867"/>
                    <a:pt x="342" y="5821"/>
                    <a:pt x="320" y="5753"/>
                  </a:cubicBezTo>
                  <a:cubicBezTo>
                    <a:pt x="297" y="5662"/>
                    <a:pt x="251" y="5547"/>
                    <a:pt x="251" y="5410"/>
                  </a:cubicBezTo>
                  <a:cubicBezTo>
                    <a:pt x="183" y="5159"/>
                    <a:pt x="160" y="4771"/>
                    <a:pt x="160" y="4406"/>
                  </a:cubicBezTo>
                  <a:cubicBezTo>
                    <a:pt x="160" y="4041"/>
                    <a:pt x="206" y="3676"/>
                    <a:pt x="228" y="3402"/>
                  </a:cubicBezTo>
                  <a:cubicBezTo>
                    <a:pt x="274" y="3128"/>
                    <a:pt x="297" y="2945"/>
                    <a:pt x="297" y="2945"/>
                  </a:cubicBezTo>
                  <a:cubicBezTo>
                    <a:pt x="297" y="2945"/>
                    <a:pt x="342" y="2763"/>
                    <a:pt x="365" y="2489"/>
                  </a:cubicBezTo>
                  <a:cubicBezTo>
                    <a:pt x="411" y="2215"/>
                    <a:pt x="479" y="1850"/>
                    <a:pt x="548" y="1485"/>
                  </a:cubicBezTo>
                  <a:cubicBezTo>
                    <a:pt x="616" y="1119"/>
                    <a:pt x="685" y="754"/>
                    <a:pt x="708" y="457"/>
                  </a:cubicBezTo>
                  <a:cubicBezTo>
                    <a:pt x="753" y="183"/>
                    <a:pt x="776" y="1"/>
                    <a:pt x="75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7" name="Google Shape;1681;p23">
              <a:extLst>
                <a:ext uri="{FF2B5EF4-FFF2-40B4-BE49-F238E27FC236}">
                  <a16:creationId xmlns:a16="http://schemas.microsoft.com/office/drawing/2014/main" id="{684747B0-B628-99AF-FA41-2C918B331F71}"/>
                </a:ext>
              </a:extLst>
            </p:cNvPr>
            <p:cNvSpPr/>
            <p:nvPr/>
          </p:nvSpPr>
          <p:spPr>
            <a:xfrm>
              <a:off x="6978625" y="3894750"/>
              <a:ext cx="23425" cy="57125"/>
            </a:xfrm>
            <a:custGeom>
              <a:avLst/>
              <a:gdLst/>
              <a:ahLst/>
              <a:cxnLst/>
              <a:rect l="l" t="t" r="r" b="b"/>
              <a:pathLst>
                <a:path w="937" h="2285" extrusionOk="0">
                  <a:moveTo>
                    <a:pt x="911" y="1"/>
                  </a:moveTo>
                  <a:cubicBezTo>
                    <a:pt x="880" y="1"/>
                    <a:pt x="749" y="265"/>
                    <a:pt x="617" y="550"/>
                  </a:cubicBezTo>
                  <a:cubicBezTo>
                    <a:pt x="503" y="824"/>
                    <a:pt x="366" y="1121"/>
                    <a:pt x="366" y="1121"/>
                  </a:cubicBezTo>
                  <a:cubicBezTo>
                    <a:pt x="366" y="1121"/>
                    <a:pt x="275" y="1394"/>
                    <a:pt x="183" y="1691"/>
                  </a:cubicBezTo>
                  <a:cubicBezTo>
                    <a:pt x="92" y="1988"/>
                    <a:pt x="1" y="2262"/>
                    <a:pt x="24" y="2285"/>
                  </a:cubicBezTo>
                  <a:cubicBezTo>
                    <a:pt x="46" y="2285"/>
                    <a:pt x="206" y="2011"/>
                    <a:pt x="320" y="1737"/>
                  </a:cubicBezTo>
                  <a:cubicBezTo>
                    <a:pt x="457" y="1463"/>
                    <a:pt x="571" y="1166"/>
                    <a:pt x="571" y="1166"/>
                  </a:cubicBezTo>
                  <a:cubicBezTo>
                    <a:pt x="571" y="1166"/>
                    <a:pt x="663" y="892"/>
                    <a:pt x="754" y="596"/>
                  </a:cubicBezTo>
                  <a:cubicBezTo>
                    <a:pt x="845" y="299"/>
                    <a:pt x="937" y="2"/>
                    <a:pt x="914" y="2"/>
                  </a:cubicBezTo>
                  <a:cubicBezTo>
                    <a:pt x="913" y="1"/>
                    <a:pt x="912" y="1"/>
                    <a:pt x="911"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8" name="Google Shape;1682;p23">
              <a:extLst>
                <a:ext uri="{FF2B5EF4-FFF2-40B4-BE49-F238E27FC236}">
                  <a16:creationId xmlns:a16="http://schemas.microsoft.com/office/drawing/2014/main" id="{E803B199-D10D-7D37-68C1-2CA9C297CB96}"/>
                </a:ext>
              </a:extLst>
            </p:cNvPr>
            <p:cNvSpPr/>
            <p:nvPr/>
          </p:nvSpPr>
          <p:spPr>
            <a:xfrm>
              <a:off x="6972925" y="3885000"/>
              <a:ext cx="68500" cy="302550"/>
            </a:xfrm>
            <a:custGeom>
              <a:avLst/>
              <a:gdLst/>
              <a:ahLst/>
              <a:cxnLst/>
              <a:rect l="l" t="t" r="r" b="b"/>
              <a:pathLst>
                <a:path w="2740" h="12102" extrusionOk="0">
                  <a:moveTo>
                    <a:pt x="2715" y="1"/>
                  </a:moveTo>
                  <a:cubicBezTo>
                    <a:pt x="2707" y="1"/>
                    <a:pt x="2662" y="89"/>
                    <a:pt x="2580" y="232"/>
                  </a:cubicBezTo>
                  <a:cubicBezTo>
                    <a:pt x="2534" y="301"/>
                    <a:pt x="2511" y="392"/>
                    <a:pt x="2443" y="506"/>
                  </a:cubicBezTo>
                  <a:cubicBezTo>
                    <a:pt x="2397" y="620"/>
                    <a:pt x="2352" y="734"/>
                    <a:pt x="2306" y="871"/>
                  </a:cubicBezTo>
                  <a:cubicBezTo>
                    <a:pt x="2100" y="1442"/>
                    <a:pt x="1941" y="2195"/>
                    <a:pt x="1781" y="2948"/>
                  </a:cubicBezTo>
                  <a:cubicBezTo>
                    <a:pt x="1439" y="4478"/>
                    <a:pt x="1096" y="5984"/>
                    <a:pt x="1096" y="5984"/>
                  </a:cubicBezTo>
                  <a:cubicBezTo>
                    <a:pt x="1096" y="5984"/>
                    <a:pt x="754" y="7491"/>
                    <a:pt x="457" y="9020"/>
                  </a:cubicBezTo>
                  <a:cubicBezTo>
                    <a:pt x="320" y="9796"/>
                    <a:pt x="160" y="10549"/>
                    <a:pt x="115" y="11120"/>
                  </a:cubicBezTo>
                  <a:cubicBezTo>
                    <a:pt x="69" y="11417"/>
                    <a:pt x="46" y="11645"/>
                    <a:pt x="23" y="11828"/>
                  </a:cubicBezTo>
                  <a:cubicBezTo>
                    <a:pt x="23" y="11987"/>
                    <a:pt x="1" y="12079"/>
                    <a:pt x="23" y="12101"/>
                  </a:cubicBezTo>
                  <a:cubicBezTo>
                    <a:pt x="23" y="12101"/>
                    <a:pt x="46" y="11987"/>
                    <a:pt x="69" y="11828"/>
                  </a:cubicBezTo>
                  <a:cubicBezTo>
                    <a:pt x="92" y="11668"/>
                    <a:pt x="137" y="11417"/>
                    <a:pt x="183" y="11143"/>
                  </a:cubicBezTo>
                  <a:cubicBezTo>
                    <a:pt x="274" y="10572"/>
                    <a:pt x="434" y="9796"/>
                    <a:pt x="594" y="9043"/>
                  </a:cubicBezTo>
                  <a:cubicBezTo>
                    <a:pt x="936" y="7536"/>
                    <a:pt x="1302" y="6030"/>
                    <a:pt x="1302" y="6030"/>
                  </a:cubicBezTo>
                  <a:cubicBezTo>
                    <a:pt x="1302" y="6030"/>
                    <a:pt x="1324" y="5939"/>
                    <a:pt x="1370" y="5756"/>
                  </a:cubicBezTo>
                  <a:cubicBezTo>
                    <a:pt x="1393" y="5596"/>
                    <a:pt x="1439" y="5368"/>
                    <a:pt x="1507" y="5071"/>
                  </a:cubicBezTo>
                  <a:cubicBezTo>
                    <a:pt x="1621" y="4501"/>
                    <a:pt x="1781" y="3747"/>
                    <a:pt x="1918" y="2971"/>
                  </a:cubicBezTo>
                  <a:cubicBezTo>
                    <a:pt x="2078" y="2218"/>
                    <a:pt x="2192" y="1465"/>
                    <a:pt x="2374" y="894"/>
                  </a:cubicBezTo>
                  <a:cubicBezTo>
                    <a:pt x="2420" y="757"/>
                    <a:pt x="2466" y="643"/>
                    <a:pt x="2511" y="529"/>
                  </a:cubicBezTo>
                  <a:cubicBezTo>
                    <a:pt x="2557" y="415"/>
                    <a:pt x="2580" y="324"/>
                    <a:pt x="2625" y="232"/>
                  </a:cubicBezTo>
                  <a:cubicBezTo>
                    <a:pt x="2694" y="95"/>
                    <a:pt x="2740" y="4"/>
                    <a:pt x="2717" y="4"/>
                  </a:cubicBezTo>
                  <a:cubicBezTo>
                    <a:pt x="2717" y="2"/>
                    <a:pt x="2716" y="1"/>
                    <a:pt x="271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9" name="Google Shape;1683;p23">
              <a:extLst>
                <a:ext uri="{FF2B5EF4-FFF2-40B4-BE49-F238E27FC236}">
                  <a16:creationId xmlns:a16="http://schemas.microsoft.com/office/drawing/2014/main" id="{64780C6D-1941-8C6A-8583-8D99B852DCD3}"/>
                </a:ext>
              </a:extLst>
            </p:cNvPr>
            <p:cNvSpPr/>
            <p:nvPr/>
          </p:nvSpPr>
          <p:spPr>
            <a:xfrm>
              <a:off x="7079075" y="3891925"/>
              <a:ext cx="5725" cy="62225"/>
            </a:xfrm>
            <a:custGeom>
              <a:avLst/>
              <a:gdLst/>
              <a:ahLst/>
              <a:cxnLst/>
              <a:rect l="l" t="t" r="r" b="b"/>
              <a:pathLst>
                <a:path w="229" h="2489" extrusionOk="0">
                  <a:moveTo>
                    <a:pt x="23" y="1"/>
                  </a:moveTo>
                  <a:cubicBezTo>
                    <a:pt x="0" y="24"/>
                    <a:pt x="0" y="320"/>
                    <a:pt x="23" y="640"/>
                  </a:cubicBezTo>
                  <a:cubicBezTo>
                    <a:pt x="23" y="937"/>
                    <a:pt x="23" y="1256"/>
                    <a:pt x="23" y="1256"/>
                  </a:cubicBezTo>
                  <a:cubicBezTo>
                    <a:pt x="23" y="1256"/>
                    <a:pt x="46" y="1576"/>
                    <a:pt x="69" y="1873"/>
                  </a:cubicBezTo>
                  <a:cubicBezTo>
                    <a:pt x="69" y="2192"/>
                    <a:pt x="114" y="2489"/>
                    <a:pt x="137" y="2489"/>
                  </a:cubicBezTo>
                  <a:cubicBezTo>
                    <a:pt x="160" y="2489"/>
                    <a:pt x="183" y="2192"/>
                    <a:pt x="205" y="1873"/>
                  </a:cubicBezTo>
                  <a:cubicBezTo>
                    <a:pt x="228" y="1553"/>
                    <a:pt x="228" y="1256"/>
                    <a:pt x="228" y="1256"/>
                  </a:cubicBezTo>
                  <a:cubicBezTo>
                    <a:pt x="228" y="1256"/>
                    <a:pt x="205" y="937"/>
                    <a:pt x="160" y="617"/>
                  </a:cubicBezTo>
                  <a:cubicBezTo>
                    <a:pt x="114" y="320"/>
                    <a:pt x="46" y="1"/>
                    <a:pt x="2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0" name="Google Shape;1684;p23">
              <a:extLst>
                <a:ext uri="{FF2B5EF4-FFF2-40B4-BE49-F238E27FC236}">
                  <a16:creationId xmlns:a16="http://schemas.microsoft.com/office/drawing/2014/main" id="{A1820B87-A45B-EB0D-0666-869308AB411E}"/>
                </a:ext>
              </a:extLst>
            </p:cNvPr>
            <p:cNvSpPr/>
            <p:nvPr/>
          </p:nvSpPr>
          <p:spPr>
            <a:xfrm>
              <a:off x="7135550" y="3889650"/>
              <a:ext cx="100450" cy="272225"/>
            </a:xfrm>
            <a:custGeom>
              <a:avLst/>
              <a:gdLst/>
              <a:ahLst/>
              <a:cxnLst/>
              <a:rect l="l" t="t" r="r" b="b"/>
              <a:pathLst>
                <a:path w="4018" h="10889" extrusionOk="0">
                  <a:moveTo>
                    <a:pt x="1" y="1"/>
                  </a:moveTo>
                  <a:cubicBezTo>
                    <a:pt x="1" y="1"/>
                    <a:pt x="1" y="92"/>
                    <a:pt x="46" y="252"/>
                  </a:cubicBezTo>
                  <a:cubicBezTo>
                    <a:pt x="69" y="320"/>
                    <a:pt x="92" y="411"/>
                    <a:pt x="115" y="526"/>
                  </a:cubicBezTo>
                  <a:cubicBezTo>
                    <a:pt x="138" y="617"/>
                    <a:pt x="183" y="754"/>
                    <a:pt x="229" y="868"/>
                  </a:cubicBezTo>
                  <a:cubicBezTo>
                    <a:pt x="412" y="1393"/>
                    <a:pt x="754" y="2055"/>
                    <a:pt x="1074" y="2694"/>
                  </a:cubicBezTo>
                  <a:cubicBezTo>
                    <a:pt x="1165" y="2854"/>
                    <a:pt x="1233" y="3036"/>
                    <a:pt x="1325" y="3196"/>
                  </a:cubicBezTo>
                  <a:cubicBezTo>
                    <a:pt x="1393" y="3356"/>
                    <a:pt x="1484" y="3516"/>
                    <a:pt x="1553" y="3653"/>
                  </a:cubicBezTo>
                  <a:cubicBezTo>
                    <a:pt x="1690" y="3972"/>
                    <a:pt x="1804" y="4269"/>
                    <a:pt x="1895" y="4520"/>
                  </a:cubicBezTo>
                  <a:cubicBezTo>
                    <a:pt x="2078" y="5045"/>
                    <a:pt x="2192" y="5387"/>
                    <a:pt x="2192" y="5387"/>
                  </a:cubicBezTo>
                  <a:cubicBezTo>
                    <a:pt x="2192" y="5387"/>
                    <a:pt x="2215" y="5456"/>
                    <a:pt x="2283" y="5616"/>
                  </a:cubicBezTo>
                  <a:cubicBezTo>
                    <a:pt x="2329" y="5753"/>
                    <a:pt x="2420" y="5981"/>
                    <a:pt x="2489" y="6232"/>
                  </a:cubicBezTo>
                  <a:cubicBezTo>
                    <a:pt x="2648" y="6757"/>
                    <a:pt x="2877" y="7442"/>
                    <a:pt x="3082" y="8126"/>
                  </a:cubicBezTo>
                  <a:cubicBezTo>
                    <a:pt x="3196" y="8492"/>
                    <a:pt x="3288" y="8834"/>
                    <a:pt x="3402" y="9154"/>
                  </a:cubicBezTo>
                  <a:cubicBezTo>
                    <a:pt x="3493" y="9473"/>
                    <a:pt x="3607" y="9770"/>
                    <a:pt x="3698" y="10044"/>
                  </a:cubicBezTo>
                  <a:cubicBezTo>
                    <a:pt x="3790" y="10295"/>
                    <a:pt x="3858" y="10500"/>
                    <a:pt x="3904" y="10660"/>
                  </a:cubicBezTo>
                  <a:cubicBezTo>
                    <a:pt x="3972" y="10797"/>
                    <a:pt x="3995" y="10888"/>
                    <a:pt x="4018" y="10888"/>
                  </a:cubicBezTo>
                  <a:cubicBezTo>
                    <a:pt x="4018" y="10888"/>
                    <a:pt x="3995" y="10797"/>
                    <a:pt x="3950" y="10637"/>
                  </a:cubicBezTo>
                  <a:cubicBezTo>
                    <a:pt x="3904" y="10500"/>
                    <a:pt x="3858" y="10272"/>
                    <a:pt x="3767" y="10021"/>
                  </a:cubicBezTo>
                  <a:cubicBezTo>
                    <a:pt x="3698" y="9747"/>
                    <a:pt x="3607" y="9450"/>
                    <a:pt x="3516" y="9131"/>
                  </a:cubicBezTo>
                  <a:cubicBezTo>
                    <a:pt x="3425" y="8788"/>
                    <a:pt x="3310" y="8446"/>
                    <a:pt x="3219" y="8104"/>
                  </a:cubicBezTo>
                  <a:cubicBezTo>
                    <a:pt x="3037" y="7396"/>
                    <a:pt x="2831" y="6711"/>
                    <a:pt x="2671" y="6186"/>
                  </a:cubicBezTo>
                  <a:cubicBezTo>
                    <a:pt x="2603" y="5912"/>
                    <a:pt x="2534" y="5707"/>
                    <a:pt x="2466" y="5547"/>
                  </a:cubicBezTo>
                  <a:cubicBezTo>
                    <a:pt x="2420" y="5410"/>
                    <a:pt x="2397" y="5319"/>
                    <a:pt x="2397" y="5319"/>
                  </a:cubicBezTo>
                  <a:cubicBezTo>
                    <a:pt x="2397" y="5319"/>
                    <a:pt x="2260" y="4977"/>
                    <a:pt x="2078" y="4452"/>
                  </a:cubicBezTo>
                  <a:cubicBezTo>
                    <a:pt x="1987" y="4200"/>
                    <a:pt x="1850" y="3904"/>
                    <a:pt x="1713" y="3607"/>
                  </a:cubicBezTo>
                  <a:cubicBezTo>
                    <a:pt x="1621" y="3447"/>
                    <a:pt x="1553" y="3287"/>
                    <a:pt x="1462" y="3128"/>
                  </a:cubicBezTo>
                  <a:cubicBezTo>
                    <a:pt x="1393" y="2968"/>
                    <a:pt x="1302" y="2808"/>
                    <a:pt x="1210" y="2648"/>
                  </a:cubicBezTo>
                  <a:cubicBezTo>
                    <a:pt x="868" y="1986"/>
                    <a:pt x="526" y="1347"/>
                    <a:pt x="320" y="845"/>
                  </a:cubicBezTo>
                  <a:cubicBezTo>
                    <a:pt x="252" y="731"/>
                    <a:pt x="206" y="617"/>
                    <a:pt x="183" y="503"/>
                  </a:cubicBezTo>
                  <a:cubicBezTo>
                    <a:pt x="138" y="389"/>
                    <a:pt x="115" y="297"/>
                    <a:pt x="92" y="229"/>
                  </a:cubicBezTo>
                  <a:cubicBezTo>
                    <a:pt x="46" y="92"/>
                    <a:pt x="1" y="1"/>
                    <a:pt x="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1" name="Google Shape;1685;p23">
              <a:extLst>
                <a:ext uri="{FF2B5EF4-FFF2-40B4-BE49-F238E27FC236}">
                  <a16:creationId xmlns:a16="http://schemas.microsoft.com/office/drawing/2014/main" id="{BF1527E6-71AD-B422-9363-8A13513C8317}"/>
                </a:ext>
              </a:extLst>
            </p:cNvPr>
            <p:cNvSpPr/>
            <p:nvPr/>
          </p:nvSpPr>
          <p:spPr>
            <a:xfrm>
              <a:off x="7198325" y="3933600"/>
              <a:ext cx="66800" cy="114150"/>
            </a:xfrm>
            <a:custGeom>
              <a:avLst/>
              <a:gdLst/>
              <a:ahLst/>
              <a:cxnLst/>
              <a:rect l="l" t="t" r="r" b="b"/>
              <a:pathLst>
                <a:path w="2672" h="4566" extrusionOk="0">
                  <a:moveTo>
                    <a:pt x="47" y="0"/>
                  </a:moveTo>
                  <a:cubicBezTo>
                    <a:pt x="47" y="0"/>
                    <a:pt x="47" y="0"/>
                    <a:pt x="46" y="0"/>
                  </a:cubicBezTo>
                  <a:cubicBezTo>
                    <a:pt x="1" y="23"/>
                    <a:pt x="1187" y="2351"/>
                    <a:pt x="1187" y="2351"/>
                  </a:cubicBezTo>
                  <a:cubicBezTo>
                    <a:pt x="1187" y="2351"/>
                    <a:pt x="2543" y="4565"/>
                    <a:pt x="2624" y="4565"/>
                  </a:cubicBezTo>
                  <a:cubicBezTo>
                    <a:pt x="2625" y="4565"/>
                    <a:pt x="2625" y="4565"/>
                    <a:pt x="2625" y="4565"/>
                  </a:cubicBezTo>
                  <a:cubicBezTo>
                    <a:pt x="2671" y="4542"/>
                    <a:pt x="1370" y="2260"/>
                    <a:pt x="1370" y="2260"/>
                  </a:cubicBezTo>
                  <a:cubicBezTo>
                    <a:pt x="1370" y="2260"/>
                    <a:pt x="127" y="0"/>
                    <a:pt x="4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2" name="Google Shape;1686;p23">
              <a:extLst>
                <a:ext uri="{FF2B5EF4-FFF2-40B4-BE49-F238E27FC236}">
                  <a16:creationId xmlns:a16="http://schemas.microsoft.com/office/drawing/2014/main" id="{9225E2C8-930C-0044-2076-BC46890BE232}"/>
                </a:ext>
              </a:extLst>
            </p:cNvPr>
            <p:cNvSpPr/>
            <p:nvPr/>
          </p:nvSpPr>
          <p:spPr>
            <a:xfrm>
              <a:off x="7041975" y="4022025"/>
              <a:ext cx="14300" cy="119300"/>
            </a:xfrm>
            <a:custGeom>
              <a:avLst/>
              <a:gdLst/>
              <a:ahLst/>
              <a:cxnLst/>
              <a:rect l="l" t="t" r="r" b="b"/>
              <a:pathLst>
                <a:path w="572" h="4772" extrusionOk="0">
                  <a:moveTo>
                    <a:pt x="502" y="1"/>
                  </a:moveTo>
                  <a:cubicBezTo>
                    <a:pt x="454" y="1"/>
                    <a:pt x="183" y="2375"/>
                    <a:pt x="183" y="2375"/>
                  </a:cubicBezTo>
                  <a:cubicBezTo>
                    <a:pt x="183" y="2375"/>
                    <a:pt x="0" y="4749"/>
                    <a:pt x="69" y="4772"/>
                  </a:cubicBezTo>
                  <a:cubicBezTo>
                    <a:pt x="115" y="4772"/>
                    <a:pt x="388" y="2398"/>
                    <a:pt x="388" y="2398"/>
                  </a:cubicBezTo>
                  <a:cubicBezTo>
                    <a:pt x="388" y="2398"/>
                    <a:pt x="571" y="1"/>
                    <a:pt x="503" y="1"/>
                  </a:cubicBezTo>
                  <a:cubicBezTo>
                    <a:pt x="502" y="1"/>
                    <a:pt x="502" y="1"/>
                    <a:pt x="50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3" name="Google Shape;1687;p23">
              <a:extLst>
                <a:ext uri="{FF2B5EF4-FFF2-40B4-BE49-F238E27FC236}">
                  <a16:creationId xmlns:a16="http://schemas.microsoft.com/office/drawing/2014/main" id="{52BC37E4-471B-11A1-57F7-5D5E68828770}"/>
                </a:ext>
              </a:extLst>
            </p:cNvPr>
            <p:cNvSpPr/>
            <p:nvPr/>
          </p:nvSpPr>
          <p:spPr>
            <a:xfrm>
              <a:off x="6984350" y="3754350"/>
              <a:ext cx="12575" cy="47500"/>
            </a:xfrm>
            <a:custGeom>
              <a:avLst/>
              <a:gdLst/>
              <a:ahLst/>
              <a:cxnLst/>
              <a:rect l="l" t="t" r="r" b="b"/>
              <a:pathLst>
                <a:path w="503" h="1900" extrusionOk="0">
                  <a:moveTo>
                    <a:pt x="298" y="1"/>
                  </a:moveTo>
                  <a:cubicBezTo>
                    <a:pt x="290" y="1"/>
                    <a:pt x="282" y="1"/>
                    <a:pt x="274" y="3"/>
                  </a:cubicBezTo>
                  <a:cubicBezTo>
                    <a:pt x="183" y="3"/>
                    <a:pt x="114" y="186"/>
                    <a:pt x="114" y="345"/>
                  </a:cubicBezTo>
                  <a:cubicBezTo>
                    <a:pt x="135" y="515"/>
                    <a:pt x="196" y="645"/>
                    <a:pt x="277" y="645"/>
                  </a:cubicBezTo>
                  <a:cubicBezTo>
                    <a:pt x="284" y="645"/>
                    <a:pt x="290" y="644"/>
                    <a:pt x="297" y="642"/>
                  </a:cubicBezTo>
                  <a:cubicBezTo>
                    <a:pt x="411" y="642"/>
                    <a:pt x="479" y="482"/>
                    <a:pt x="479" y="300"/>
                  </a:cubicBezTo>
                  <a:cubicBezTo>
                    <a:pt x="458" y="131"/>
                    <a:pt x="398" y="1"/>
                    <a:pt x="298" y="1"/>
                  </a:cubicBezTo>
                  <a:close/>
                  <a:moveTo>
                    <a:pt x="274" y="960"/>
                  </a:moveTo>
                  <a:cubicBezTo>
                    <a:pt x="267" y="960"/>
                    <a:pt x="259" y="960"/>
                    <a:pt x="251" y="962"/>
                  </a:cubicBezTo>
                  <a:cubicBezTo>
                    <a:pt x="114" y="1007"/>
                    <a:pt x="0" y="1213"/>
                    <a:pt x="23" y="1464"/>
                  </a:cubicBezTo>
                  <a:cubicBezTo>
                    <a:pt x="23" y="1722"/>
                    <a:pt x="124" y="1899"/>
                    <a:pt x="251" y="1899"/>
                  </a:cubicBezTo>
                  <a:cubicBezTo>
                    <a:pt x="259" y="1899"/>
                    <a:pt x="266" y="1899"/>
                    <a:pt x="274" y="1898"/>
                  </a:cubicBezTo>
                  <a:cubicBezTo>
                    <a:pt x="411" y="1875"/>
                    <a:pt x="502" y="1646"/>
                    <a:pt x="502" y="1395"/>
                  </a:cubicBezTo>
                  <a:cubicBezTo>
                    <a:pt x="502" y="1137"/>
                    <a:pt x="401" y="960"/>
                    <a:pt x="274" y="960"/>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4" name="Google Shape;1688;p23">
              <a:extLst>
                <a:ext uri="{FF2B5EF4-FFF2-40B4-BE49-F238E27FC236}">
                  <a16:creationId xmlns:a16="http://schemas.microsoft.com/office/drawing/2014/main" id="{FF07F6A3-882F-774B-4275-4C547FD208B9}"/>
                </a:ext>
              </a:extLst>
            </p:cNvPr>
            <p:cNvSpPr/>
            <p:nvPr/>
          </p:nvSpPr>
          <p:spPr>
            <a:xfrm>
              <a:off x="6887325" y="4075100"/>
              <a:ext cx="23425" cy="45150"/>
            </a:xfrm>
            <a:custGeom>
              <a:avLst/>
              <a:gdLst/>
              <a:ahLst/>
              <a:cxnLst/>
              <a:rect l="l" t="t" r="r" b="b"/>
              <a:pathLst>
                <a:path w="937" h="1806" extrusionOk="0">
                  <a:moveTo>
                    <a:pt x="800" y="1"/>
                  </a:moveTo>
                  <a:cubicBezTo>
                    <a:pt x="708" y="1"/>
                    <a:pt x="571" y="138"/>
                    <a:pt x="526" y="298"/>
                  </a:cubicBezTo>
                  <a:cubicBezTo>
                    <a:pt x="480" y="480"/>
                    <a:pt x="503" y="617"/>
                    <a:pt x="617" y="640"/>
                  </a:cubicBezTo>
                  <a:cubicBezTo>
                    <a:pt x="708" y="640"/>
                    <a:pt x="822" y="503"/>
                    <a:pt x="868" y="343"/>
                  </a:cubicBezTo>
                  <a:cubicBezTo>
                    <a:pt x="937" y="161"/>
                    <a:pt x="891" y="24"/>
                    <a:pt x="800" y="1"/>
                  </a:cubicBezTo>
                  <a:close/>
                  <a:moveTo>
                    <a:pt x="434" y="935"/>
                  </a:moveTo>
                  <a:cubicBezTo>
                    <a:pt x="300" y="935"/>
                    <a:pt x="134" y="1111"/>
                    <a:pt x="69" y="1348"/>
                  </a:cubicBezTo>
                  <a:cubicBezTo>
                    <a:pt x="1" y="1599"/>
                    <a:pt x="46" y="1804"/>
                    <a:pt x="183" y="1804"/>
                  </a:cubicBezTo>
                  <a:cubicBezTo>
                    <a:pt x="191" y="1805"/>
                    <a:pt x="199" y="1806"/>
                    <a:pt x="207" y="1806"/>
                  </a:cubicBezTo>
                  <a:cubicBezTo>
                    <a:pt x="341" y="1806"/>
                    <a:pt x="507" y="1630"/>
                    <a:pt x="571" y="1393"/>
                  </a:cubicBezTo>
                  <a:cubicBezTo>
                    <a:pt x="640" y="1142"/>
                    <a:pt x="594" y="937"/>
                    <a:pt x="457" y="937"/>
                  </a:cubicBezTo>
                  <a:cubicBezTo>
                    <a:pt x="449" y="935"/>
                    <a:pt x="442" y="935"/>
                    <a:pt x="434" y="93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5" name="Google Shape;1689;p23">
              <a:extLst>
                <a:ext uri="{FF2B5EF4-FFF2-40B4-BE49-F238E27FC236}">
                  <a16:creationId xmlns:a16="http://schemas.microsoft.com/office/drawing/2014/main" id="{C3DDF808-B9D7-81D1-BE7A-DD627968B2CB}"/>
                </a:ext>
              </a:extLst>
            </p:cNvPr>
            <p:cNvSpPr/>
            <p:nvPr/>
          </p:nvSpPr>
          <p:spPr>
            <a:xfrm>
              <a:off x="6968925" y="3839450"/>
              <a:ext cx="237975" cy="65425"/>
            </a:xfrm>
            <a:custGeom>
              <a:avLst/>
              <a:gdLst/>
              <a:ahLst/>
              <a:cxnLst/>
              <a:rect l="l" t="t" r="r" b="b"/>
              <a:pathLst>
                <a:path w="9519" h="2617" extrusionOk="0">
                  <a:moveTo>
                    <a:pt x="1" y="0"/>
                  </a:moveTo>
                  <a:lnTo>
                    <a:pt x="1" y="0"/>
                  </a:lnTo>
                  <a:cubicBezTo>
                    <a:pt x="46" y="1004"/>
                    <a:pt x="138" y="1712"/>
                    <a:pt x="138" y="1712"/>
                  </a:cubicBezTo>
                  <a:cubicBezTo>
                    <a:pt x="138" y="1712"/>
                    <a:pt x="115" y="1735"/>
                    <a:pt x="115" y="1780"/>
                  </a:cubicBezTo>
                  <a:cubicBezTo>
                    <a:pt x="1345" y="2136"/>
                    <a:pt x="3469" y="2617"/>
                    <a:pt x="5739" y="2617"/>
                  </a:cubicBezTo>
                  <a:cubicBezTo>
                    <a:pt x="6965" y="2617"/>
                    <a:pt x="8234" y="2476"/>
                    <a:pt x="9428" y="2100"/>
                  </a:cubicBezTo>
                  <a:cubicBezTo>
                    <a:pt x="9428" y="1917"/>
                    <a:pt x="9473" y="1210"/>
                    <a:pt x="9519" y="274"/>
                  </a:cubicBezTo>
                  <a:lnTo>
                    <a:pt x="9519" y="274"/>
                  </a:lnTo>
                  <a:cubicBezTo>
                    <a:pt x="8589" y="474"/>
                    <a:pt x="7258" y="668"/>
                    <a:pt x="5582" y="668"/>
                  </a:cubicBezTo>
                  <a:cubicBezTo>
                    <a:pt x="4009" y="668"/>
                    <a:pt x="2133" y="497"/>
                    <a:pt x="1"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6" name="Google Shape;1690;p23">
              <a:extLst>
                <a:ext uri="{FF2B5EF4-FFF2-40B4-BE49-F238E27FC236}">
                  <a16:creationId xmlns:a16="http://schemas.microsoft.com/office/drawing/2014/main" id="{0FABFA38-9399-E20C-69CE-3983359729A3}"/>
                </a:ext>
              </a:extLst>
            </p:cNvPr>
            <p:cNvSpPr/>
            <p:nvPr/>
          </p:nvSpPr>
          <p:spPr>
            <a:xfrm>
              <a:off x="6970650" y="3845150"/>
              <a:ext cx="236250" cy="59725"/>
            </a:xfrm>
            <a:custGeom>
              <a:avLst/>
              <a:gdLst/>
              <a:ahLst/>
              <a:cxnLst/>
              <a:rect l="l" t="t" r="r" b="b"/>
              <a:pathLst>
                <a:path w="9450" h="2389" extrusionOk="0">
                  <a:moveTo>
                    <a:pt x="959" y="0"/>
                  </a:moveTo>
                  <a:cubicBezTo>
                    <a:pt x="2716" y="799"/>
                    <a:pt x="6460" y="731"/>
                    <a:pt x="6597" y="1370"/>
                  </a:cubicBezTo>
                  <a:cubicBezTo>
                    <a:pt x="6658" y="1676"/>
                    <a:pt x="6138" y="1791"/>
                    <a:pt x="5334" y="1791"/>
                  </a:cubicBezTo>
                  <a:cubicBezTo>
                    <a:pt x="4342" y="1791"/>
                    <a:pt x="2919" y="1617"/>
                    <a:pt x="1621" y="1415"/>
                  </a:cubicBezTo>
                  <a:cubicBezTo>
                    <a:pt x="731" y="1278"/>
                    <a:pt x="251" y="1005"/>
                    <a:pt x="0" y="731"/>
                  </a:cubicBezTo>
                  <a:lnTo>
                    <a:pt x="0" y="731"/>
                  </a:lnTo>
                  <a:cubicBezTo>
                    <a:pt x="23" y="1187"/>
                    <a:pt x="69" y="1484"/>
                    <a:pt x="69" y="1484"/>
                  </a:cubicBezTo>
                  <a:cubicBezTo>
                    <a:pt x="69" y="1484"/>
                    <a:pt x="46" y="1507"/>
                    <a:pt x="46" y="1552"/>
                  </a:cubicBezTo>
                  <a:cubicBezTo>
                    <a:pt x="1276" y="1908"/>
                    <a:pt x="3400" y="2389"/>
                    <a:pt x="5670" y="2389"/>
                  </a:cubicBezTo>
                  <a:cubicBezTo>
                    <a:pt x="6896" y="2389"/>
                    <a:pt x="8165" y="2248"/>
                    <a:pt x="9359" y="1872"/>
                  </a:cubicBezTo>
                  <a:cubicBezTo>
                    <a:pt x="9359" y="1689"/>
                    <a:pt x="9404" y="982"/>
                    <a:pt x="9450" y="46"/>
                  </a:cubicBezTo>
                  <a:lnTo>
                    <a:pt x="9450" y="46"/>
                  </a:lnTo>
                  <a:cubicBezTo>
                    <a:pt x="8518" y="250"/>
                    <a:pt x="7186" y="440"/>
                    <a:pt x="5515" y="440"/>
                  </a:cubicBezTo>
                  <a:cubicBezTo>
                    <a:pt x="4197" y="440"/>
                    <a:pt x="2669" y="322"/>
                    <a:pt x="959"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7" name="Google Shape;1691;p23">
              <a:extLst>
                <a:ext uri="{FF2B5EF4-FFF2-40B4-BE49-F238E27FC236}">
                  <a16:creationId xmlns:a16="http://schemas.microsoft.com/office/drawing/2014/main" id="{16E64FE7-59F8-4D29-E50B-20AC0F573B25}"/>
                </a:ext>
              </a:extLst>
            </p:cNvPr>
            <p:cNvSpPr/>
            <p:nvPr/>
          </p:nvSpPr>
          <p:spPr>
            <a:xfrm>
              <a:off x="6980350" y="3849825"/>
              <a:ext cx="35400" cy="14775"/>
            </a:xfrm>
            <a:custGeom>
              <a:avLst/>
              <a:gdLst/>
              <a:ahLst/>
              <a:cxnLst/>
              <a:rect l="l" t="t" r="r" b="b"/>
              <a:pathLst>
                <a:path w="1416" h="591" extrusionOk="0">
                  <a:moveTo>
                    <a:pt x="226" y="1"/>
                  </a:moveTo>
                  <a:cubicBezTo>
                    <a:pt x="107" y="1"/>
                    <a:pt x="17" y="43"/>
                    <a:pt x="0" y="110"/>
                  </a:cubicBezTo>
                  <a:cubicBezTo>
                    <a:pt x="0" y="201"/>
                    <a:pt x="137" y="315"/>
                    <a:pt x="320" y="361"/>
                  </a:cubicBezTo>
                  <a:cubicBezTo>
                    <a:pt x="375" y="373"/>
                    <a:pt x="427" y="379"/>
                    <a:pt x="473" y="379"/>
                  </a:cubicBezTo>
                  <a:cubicBezTo>
                    <a:pt x="599" y="379"/>
                    <a:pt x="685" y="337"/>
                    <a:pt x="685" y="270"/>
                  </a:cubicBezTo>
                  <a:cubicBezTo>
                    <a:pt x="708" y="201"/>
                    <a:pt x="548" y="64"/>
                    <a:pt x="365" y="19"/>
                  </a:cubicBezTo>
                  <a:cubicBezTo>
                    <a:pt x="317" y="6"/>
                    <a:pt x="269" y="1"/>
                    <a:pt x="226" y="1"/>
                  </a:cubicBezTo>
                  <a:close/>
                  <a:moveTo>
                    <a:pt x="1031" y="315"/>
                  </a:moveTo>
                  <a:cubicBezTo>
                    <a:pt x="961" y="315"/>
                    <a:pt x="913" y="340"/>
                    <a:pt x="913" y="384"/>
                  </a:cubicBezTo>
                  <a:cubicBezTo>
                    <a:pt x="913" y="452"/>
                    <a:pt x="1005" y="544"/>
                    <a:pt x="1142" y="567"/>
                  </a:cubicBezTo>
                  <a:cubicBezTo>
                    <a:pt x="1190" y="583"/>
                    <a:pt x="1236" y="590"/>
                    <a:pt x="1274" y="590"/>
                  </a:cubicBezTo>
                  <a:cubicBezTo>
                    <a:pt x="1345" y="590"/>
                    <a:pt x="1393" y="565"/>
                    <a:pt x="1393" y="521"/>
                  </a:cubicBezTo>
                  <a:cubicBezTo>
                    <a:pt x="1415" y="452"/>
                    <a:pt x="1301" y="384"/>
                    <a:pt x="1164" y="338"/>
                  </a:cubicBezTo>
                  <a:cubicBezTo>
                    <a:pt x="1116" y="322"/>
                    <a:pt x="1070" y="315"/>
                    <a:pt x="1031" y="315"/>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8" name="Google Shape;1692;p23">
              <a:extLst>
                <a:ext uri="{FF2B5EF4-FFF2-40B4-BE49-F238E27FC236}">
                  <a16:creationId xmlns:a16="http://schemas.microsoft.com/office/drawing/2014/main" id="{97C01B75-4C00-5B1A-763F-0702DDD28F54}"/>
                </a:ext>
              </a:extLst>
            </p:cNvPr>
            <p:cNvSpPr/>
            <p:nvPr/>
          </p:nvSpPr>
          <p:spPr>
            <a:xfrm>
              <a:off x="6990625" y="3673975"/>
              <a:ext cx="190900" cy="82750"/>
            </a:xfrm>
            <a:custGeom>
              <a:avLst/>
              <a:gdLst/>
              <a:ahLst/>
              <a:cxnLst/>
              <a:rect l="l" t="t" r="r" b="b"/>
              <a:pathLst>
                <a:path w="7636" h="3310" extrusionOk="0">
                  <a:moveTo>
                    <a:pt x="4713" y="1"/>
                  </a:moveTo>
                  <a:cubicBezTo>
                    <a:pt x="4014" y="1"/>
                    <a:pt x="3143" y="135"/>
                    <a:pt x="2077" y="456"/>
                  </a:cubicBezTo>
                  <a:cubicBezTo>
                    <a:pt x="2077" y="456"/>
                    <a:pt x="0" y="1689"/>
                    <a:pt x="890" y="2647"/>
                  </a:cubicBezTo>
                  <a:cubicBezTo>
                    <a:pt x="1116" y="2890"/>
                    <a:pt x="1386" y="2981"/>
                    <a:pt x="1665" y="2981"/>
                  </a:cubicBezTo>
                  <a:cubicBezTo>
                    <a:pt x="2487" y="2981"/>
                    <a:pt x="3378" y="2191"/>
                    <a:pt x="3378" y="2191"/>
                  </a:cubicBezTo>
                  <a:cubicBezTo>
                    <a:pt x="3378" y="2191"/>
                    <a:pt x="3916" y="3310"/>
                    <a:pt x="5061" y="3310"/>
                  </a:cubicBezTo>
                  <a:cubicBezTo>
                    <a:pt x="5351" y="3310"/>
                    <a:pt x="5680" y="3238"/>
                    <a:pt x="6049" y="3058"/>
                  </a:cubicBezTo>
                  <a:cubicBezTo>
                    <a:pt x="7541" y="2340"/>
                    <a:pt x="7636" y="1"/>
                    <a:pt x="471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9" name="Google Shape;1693;p23">
              <a:extLst>
                <a:ext uri="{FF2B5EF4-FFF2-40B4-BE49-F238E27FC236}">
                  <a16:creationId xmlns:a16="http://schemas.microsoft.com/office/drawing/2014/main" id="{D9241037-658D-D115-35C3-192306B45D34}"/>
                </a:ext>
              </a:extLst>
            </p:cNvPr>
            <p:cNvSpPr/>
            <p:nvPr/>
          </p:nvSpPr>
          <p:spPr>
            <a:xfrm>
              <a:off x="6990625" y="3662225"/>
              <a:ext cx="190900" cy="82600"/>
            </a:xfrm>
            <a:custGeom>
              <a:avLst/>
              <a:gdLst/>
              <a:ahLst/>
              <a:cxnLst/>
              <a:rect l="l" t="t" r="r" b="b"/>
              <a:pathLst>
                <a:path w="7636" h="3304" extrusionOk="0">
                  <a:moveTo>
                    <a:pt x="4689" y="0"/>
                  </a:moveTo>
                  <a:cubicBezTo>
                    <a:pt x="3990" y="0"/>
                    <a:pt x="3119" y="132"/>
                    <a:pt x="2054" y="447"/>
                  </a:cubicBezTo>
                  <a:cubicBezTo>
                    <a:pt x="2054" y="447"/>
                    <a:pt x="0" y="1679"/>
                    <a:pt x="890" y="2638"/>
                  </a:cubicBezTo>
                  <a:cubicBezTo>
                    <a:pt x="1112" y="2884"/>
                    <a:pt x="1382" y="2975"/>
                    <a:pt x="1661" y="2975"/>
                  </a:cubicBezTo>
                  <a:cubicBezTo>
                    <a:pt x="2471" y="2975"/>
                    <a:pt x="3355" y="2204"/>
                    <a:pt x="3355" y="2204"/>
                  </a:cubicBezTo>
                  <a:cubicBezTo>
                    <a:pt x="3355" y="2204"/>
                    <a:pt x="3890" y="3303"/>
                    <a:pt x="5041" y="3303"/>
                  </a:cubicBezTo>
                  <a:cubicBezTo>
                    <a:pt x="5336" y="3303"/>
                    <a:pt x="5671" y="3231"/>
                    <a:pt x="6049" y="3049"/>
                  </a:cubicBezTo>
                  <a:cubicBezTo>
                    <a:pt x="7543" y="2330"/>
                    <a:pt x="7636" y="0"/>
                    <a:pt x="468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0" name="Google Shape;1694;p23">
              <a:extLst>
                <a:ext uri="{FF2B5EF4-FFF2-40B4-BE49-F238E27FC236}">
                  <a16:creationId xmlns:a16="http://schemas.microsoft.com/office/drawing/2014/main" id="{6E652DA5-3D09-E395-FCAC-530C0D54E210}"/>
                </a:ext>
              </a:extLst>
            </p:cNvPr>
            <p:cNvSpPr/>
            <p:nvPr/>
          </p:nvSpPr>
          <p:spPr>
            <a:xfrm>
              <a:off x="7006600" y="3662550"/>
              <a:ext cx="174625" cy="82275"/>
            </a:xfrm>
            <a:custGeom>
              <a:avLst/>
              <a:gdLst/>
              <a:ahLst/>
              <a:cxnLst/>
              <a:rect l="l" t="t" r="r" b="b"/>
              <a:pathLst>
                <a:path w="6985" h="3291" extrusionOk="0">
                  <a:moveTo>
                    <a:pt x="4086" y="0"/>
                  </a:moveTo>
                  <a:cubicBezTo>
                    <a:pt x="3652" y="69"/>
                    <a:pt x="3219" y="183"/>
                    <a:pt x="2716" y="228"/>
                  </a:cubicBezTo>
                  <a:cubicBezTo>
                    <a:pt x="1164" y="434"/>
                    <a:pt x="1438" y="1301"/>
                    <a:pt x="1438" y="1301"/>
                  </a:cubicBezTo>
                  <a:cubicBezTo>
                    <a:pt x="2068" y="1714"/>
                    <a:pt x="2710" y="1882"/>
                    <a:pt x="3308" y="1882"/>
                  </a:cubicBezTo>
                  <a:cubicBezTo>
                    <a:pt x="4098" y="1882"/>
                    <a:pt x="4812" y="1590"/>
                    <a:pt x="5319" y="1187"/>
                  </a:cubicBezTo>
                  <a:cubicBezTo>
                    <a:pt x="5325" y="1182"/>
                    <a:pt x="5332" y="1180"/>
                    <a:pt x="5340" y="1180"/>
                  </a:cubicBezTo>
                  <a:cubicBezTo>
                    <a:pt x="5514" y="1180"/>
                    <a:pt x="6106" y="2329"/>
                    <a:pt x="4862" y="2831"/>
                  </a:cubicBezTo>
                  <a:cubicBezTo>
                    <a:pt x="4656" y="2914"/>
                    <a:pt x="4461" y="2949"/>
                    <a:pt x="4279" y="2949"/>
                  </a:cubicBezTo>
                  <a:cubicBezTo>
                    <a:pt x="3314" y="2949"/>
                    <a:pt x="2716" y="1963"/>
                    <a:pt x="2716" y="1963"/>
                  </a:cubicBezTo>
                  <a:cubicBezTo>
                    <a:pt x="2716" y="1963"/>
                    <a:pt x="1986" y="2579"/>
                    <a:pt x="868" y="2602"/>
                  </a:cubicBezTo>
                  <a:cubicBezTo>
                    <a:pt x="320" y="2602"/>
                    <a:pt x="114" y="2283"/>
                    <a:pt x="46" y="1940"/>
                  </a:cubicBezTo>
                  <a:lnTo>
                    <a:pt x="46" y="1940"/>
                  </a:lnTo>
                  <a:cubicBezTo>
                    <a:pt x="0" y="2169"/>
                    <a:pt x="46" y="2420"/>
                    <a:pt x="251" y="2625"/>
                  </a:cubicBezTo>
                  <a:cubicBezTo>
                    <a:pt x="473" y="2871"/>
                    <a:pt x="743" y="2962"/>
                    <a:pt x="1022" y="2962"/>
                  </a:cubicBezTo>
                  <a:cubicBezTo>
                    <a:pt x="1832" y="2962"/>
                    <a:pt x="2716" y="2191"/>
                    <a:pt x="2716" y="2191"/>
                  </a:cubicBezTo>
                  <a:cubicBezTo>
                    <a:pt x="2716" y="2191"/>
                    <a:pt x="3251" y="3290"/>
                    <a:pt x="4402" y="3290"/>
                  </a:cubicBezTo>
                  <a:cubicBezTo>
                    <a:pt x="4697" y="3290"/>
                    <a:pt x="5032" y="3218"/>
                    <a:pt x="5410" y="3036"/>
                  </a:cubicBezTo>
                  <a:cubicBezTo>
                    <a:pt x="6893" y="2328"/>
                    <a:pt x="6985" y="0"/>
                    <a:pt x="4086"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1" name="Google Shape;1695;p23">
              <a:extLst>
                <a:ext uri="{FF2B5EF4-FFF2-40B4-BE49-F238E27FC236}">
                  <a16:creationId xmlns:a16="http://schemas.microsoft.com/office/drawing/2014/main" id="{8372F954-913C-F590-3510-63A2A2F2742E}"/>
                </a:ext>
              </a:extLst>
            </p:cNvPr>
            <p:cNvSpPr/>
            <p:nvPr/>
          </p:nvSpPr>
          <p:spPr>
            <a:xfrm>
              <a:off x="7040825" y="3683075"/>
              <a:ext cx="100450" cy="30275"/>
            </a:xfrm>
            <a:custGeom>
              <a:avLst/>
              <a:gdLst/>
              <a:ahLst/>
              <a:cxnLst/>
              <a:rect l="l" t="t" r="r" b="b"/>
              <a:pathLst>
                <a:path w="4018" h="1211" extrusionOk="0">
                  <a:moveTo>
                    <a:pt x="3995" y="1"/>
                  </a:moveTo>
                  <a:cubicBezTo>
                    <a:pt x="3972" y="1"/>
                    <a:pt x="3995" y="138"/>
                    <a:pt x="3881" y="320"/>
                  </a:cubicBezTo>
                  <a:cubicBezTo>
                    <a:pt x="3767" y="480"/>
                    <a:pt x="3539" y="640"/>
                    <a:pt x="3288" y="754"/>
                  </a:cubicBezTo>
                  <a:cubicBezTo>
                    <a:pt x="3037" y="845"/>
                    <a:pt x="2763" y="914"/>
                    <a:pt x="2557" y="960"/>
                  </a:cubicBezTo>
                  <a:cubicBezTo>
                    <a:pt x="2329" y="982"/>
                    <a:pt x="2192" y="1005"/>
                    <a:pt x="2192" y="1005"/>
                  </a:cubicBezTo>
                  <a:lnTo>
                    <a:pt x="2101" y="1005"/>
                  </a:lnTo>
                  <a:cubicBezTo>
                    <a:pt x="2032" y="1028"/>
                    <a:pt x="1964" y="1028"/>
                    <a:pt x="1850" y="1028"/>
                  </a:cubicBezTo>
                  <a:cubicBezTo>
                    <a:pt x="1644" y="1028"/>
                    <a:pt x="1370" y="982"/>
                    <a:pt x="1096" y="891"/>
                  </a:cubicBezTo>
                  <a:cubicBezTo>
                    <a:pt x="822" y="800"/>
                    <a:pt x="549" y="686"/>
                    <a:pt x="343" y="617"/>
                  </a:cubicBezTo>
                  <a:cubicBezTo>
                    <a:pt x="193" y="561"/>
                    <a:pt x="58" y="520"/>
                    <a:pt x="15" y="520"/>
                  </a:cubicBezTo>
                  <a:cubicBezTo>
                    <a:pt x="6" y="520"/>
                    <a:pt x="1" y="522"/>
                    <a:pt x="1" y="526"/>
                  </a:cubicBezTo>
                  <a:cubicBezTo>
                    <a:pt x="1" y="526"/>
                    <a:pt x="138" y="594"/>
                    <a:pt x="320" y="686"/>
                  </a:cubicBezTo>
                  <a:cubicBezTo>
                    <a:pt x="503" y="777"/>
                    <a:pt x="777" y="914"/>
                    <a:pt x="1051" y="1028"/>
                  </a:cubicBezTo>
                  <a:cubicBezTo>
                    <a:pt x="1325" y="1119"/>
                    <a:pt x="1621" y="1188"/>
                    <a:pt x="1850" y="1211"/>
                  </a:cubicBezTo>
                  <a:lnTo>
                    <a:pt x="2124" y="1211"/>
                  </a:lnTo>
                  <a:cubicBezTo>
                    <a:pt x="2192" y="1211"/>
                    <a:pt x="2215" y="1188"/>
                    <a:pt x="2215" y="1188"/>
                  </a:cubicBezTo>
                  <a:cubicBezTo>
                    <a:pt x="2215" y="1188"/>
                    <a:pt x="2375" y="1188"/>
                    <a:pt x="2580" y="1142"/>
                  </a:cubicBezTo>
                  <a:cubicBezTo>
                    <a:pt x="2808" y="1074"/>
                    <a:pt x="3082" y="1005"/>
                    <a:pt x="3356" y="868"/>
                  </a:cubicBezTo>
                  <a:cubicBezTo>
                    <a:pt x="3630" y="731"/>
                    <a:pt x="3858" y="549"/>
                    <a:pt x="3950" y="343"/>
                  </a:cubicBezTo>
                  <a:cubicBezTo>
                    <a:pt x="3972" y="298"/>
                    <a:pt x="3995" y="252"/>
                    <a:pt x="3995" y="206"/>
                  </a:cubicBezTo>
                  <a:cubicBezTo>
                    <a:pt x="3995" y="183"/>
                    <a:pt x="4018" y="161"/>
                    <a:pt x="4018" y="138"/>
                  </a:cubicBezTo>
                  <a:cubicBezTo>
                    <a:pt x="4018" y="138"/>
                    <a:pt x="4018" y="115"/>
                    <a:pt x="4018" y="92"/>
                  </a:cubicBezTo>
                  <a:cubicBezTo>
                    <a:pt x="3995" y="47"/>
                    <a:pt x="3995" y="1"/>
                    <a:pt x="399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2" name="Google Shape;1696;p23">
              <a:extLst>
                <a:ext uri="{FF2B5EF4-FFF2-40B4-BE49-F238E27FC236}">
                  <a16:creationId xmlns:a16="http://schemas.microsoft.com/office/drawing/2014/main" id="{E27B4FD4-B3CB-4FA9-6516-E4D76D3E2FD1}"/>
                </a:ext>
              </a:extLst>
            </p:cNvPr>
            <p:cNvSpPr/>
            <p:nvPr/>
          </p:nvSpPr>
          <p:spPr>
            <a:xfrm>
              <a:off x="7101900" y="3721750"/>
              <a:ext cx="23400" cy="10225"/>
            </a:xfrm>
            <a:custGeom>
              <a:avLst/>
              <a:gdLst/>
              <a:ahLst/>
              <a:cxnLst/>
              <a:rect l="l" t="t" r="r" b="b"/>
              <a:pathLst>
                <a:path w="936" h="409" extrusionOk="0">
                  <a:moveTo>
                    <a:pt x="511" y="0"/>
                  </a:moveTo>
                  <a:cubicBezTo>
                    <a:pt x="471" y="0"/>
                    <a:pt x="430" y="2"/>
                    <a:pt x="388" y="6"/>
                  </a:cubicBezTo>
                  <a:cubicBezTo>
                    <a:pt x="160" y="52"/>
                    <a:pt x="0" y="166"/>
                    <a:pt x="23" y="257"/>
                  </a:cubicBezTo>
                  <a:cubicBezTo>
                    <a:pt x="59" y="347"/>
                    <a:pt x="208" y="408"/>
                    <a:pt x="380" y="408"/>
                  </a:cubicBezTo>
                  <a:cubicBezTo>
                    <a:pt x="427" y="408"/>
                    <a:pt x="476" y="404"/>
                    <a:pt x="525" y="394"/>
                  </a:cubicBezTo>
                  <a:cubicBezTo>
                    <a:pt x="776" y="371"/>
                    <a:pt x="936" y="257"/>
                    <a:pt x="890" y="143"/>
                  </a:cubicBezTo>
                  <a:cubicBezTo>
                    <a:pt x="871" y="48"/>
                    <a:pt x="710" y="0"/>
                    <a:pt x="51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3" name="Google Shape;1697;p23">
              <a:extLst>
                <a:ext uri="{FF2B5EF4-FFF2-40B4-BE49-F238E27FC236}">
                  <a16:creationId xmlns:a16="http://schemas.microsoft.com/office/drawing/2014/main" id="{DA14290E-4DB6-DEA0-7CB2-5A64D6B74D1A}"/>
                </a:ext>
              </a:extLst>
            </p:cNvPr>
            <p:cNvSpPr/>
            <p:nvPr/>
          </p:nvSpPr>
          <p:spPr>
            <a:xfrm>
              <a:off x="7016300" y="3710475"/>
              <a:ext cx="16000" cy="7450"/>
            </a:xfrm>
            <a:custGeom>
              <a:avLst/>
              <a:gdLst/>
              <a:ahLst/>
              <a:cxnLst/>
              <a:rect l="l" t="t" r="r" b="b"/>
              <a:pathLst>
                <a:path w="640" h="298" extrusionOk="0">
                  <a:moveTo>
                    <a:pt x="297" y="1"/>
                  </a:moveTo>
                  <a:cubicBezTo>
                    <a:pt x="114" y="1"/>
                    <a:pt x="0" y="69"/>
                    <a:pt x="0" y="137"/>
                  </a:cubicBezTo>
                  <a:cubicBezTo>
                    <a:pt x="23" y="229"/>
                    <a:pt x="183" y="297"/>
                    <a:pt x="343" y="297"/>
                  </a:cubicBezTo>
                  <a:cubicBezTo>
                    <a:pt x="525" y="297"/>
                    <a:pt x="639" y="229"/>
                    <a:pt x="639" y="137"/>
                  </a:cubicBezTo>
                  <a:cubicBezTo>
                    <a:pt x="617" y="69"/>
                    <a:pt x="480" y="1"/>
                    <a:pt x="2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4" name="Google Shape;1698;p23">
              <a:extLst>
                <a:ext uri="{FF2B5EF4-FFF2-40B4-BE49-F238E27FC236}">
                  <a16:creationId xmlns:a16="http://schemas.microsoft.com/office/drawing/2014/main" id="{64FC576C-F756-7C8C-A41E-44A53D9BB18A}"/>
                </a:ext>
              </a:extLst>
            </p:cNvPr>
            <p:cNvSpPr/>
            <p:nvPr/>
          </p:nvSpPr>
          <p:spPr>
            <a:xfrm>
              <a:off x="7088200" y="3669650"/>
              <a:ext cx="192325" cy="334600"/>
            </a:xfrm>
            <a:custGeom>
              <a:avLst/>
              <a:gdLst/>
              <a:ahLst/>
              <a:cxnLst/>
              <a:rect l="l" t="t" r="r" b="b"/>
              <a:pathLst>
                <a:path w="7693" h="13384" extrusionOk="0">
                  <a:moveTo>
                    <a:pt x="4710" y="0"/>
                  </a:moveTo>
                  <a:cubicBezTo>
                    <a:pt x="2669" y="0"/>
                    <a:pt x="954" y="1650"/>
                    <a:pt x="365" y="5034"/>
                  </a:cubicBezTo>
                  <a:cubicBezTo>
                    <a:pt x="0" y="7066"/>
                    <a:pt x="365" y="8732"/>
                    <a:pt x="1164" y="10581"/>
                  </a:cubicBezTo>
                  <a:cubicBezTo>
                    <a:pt x="1347" y="10969"/>
                    <a:pt x="1781" y="11380"/>
                    <a:pt x="2032" y="11699"/>
                  </a:cubicBezTo>
                  <a:cubicBezTo>
                    <a:pt x="2846" y="12723"/>
                    <a:pt x="4024" y="13383"/>
                    <a:pt x="5337" y="13383"/>
                  </a:cubicBezTo>
                  <a:cubicBezTo>
                    <a:pt x="5459" y="13383"/>
                    <a:pt x="5582" y="13377"/>
                    <a:pt x="5707" y="13366"/>
                  </a:cubicBezTo>
                  <a:cubicBezTo>
                    <a:pt x="7692" y="13206"/>
                    <a:pt x="7670" y="11905"/>
                    <a:pt x="7670" y="11905"/>
                  </a:cubicBezTo>
                  <a:lnTo>
                    <a:pt x="6391" y="11814"/>
                  </a:lnTo>
                  <a:cubicBezTo>
                    <a:pt x="6192" y="11848"/>
                    <a:pt x="6002" y="11864"/>
                    <a:pt x="5821" y="11864"/>
                  </a:cubicBezTo>
                  <a:cubicBezTo>
                    <a:pt x="3985" y="11864"/>
                    <a:pt x="3059" y="10239"/>
                    <a:pt x="3059" y="10239"/>
                  </a:cubicBezTo>
                  <a:cubicBezTo>
                    <a:pt x="1552" y="7910"/>
                    <a:pt x="2146" y="3711"/>
                    <a:pt x="3219" y="2113"/>
                  </a:cubicBezTo>
                  <a:cubicBezTo>
                    <a:pt x="4018" y="949"/>
                    <a:pt x="4657" y="812"/>
                    <a:pt x="5136" y="515"/>
                  </a:cubicBezTo>
                  <a:cubicBezTo>
                    <a:pt x="5661" y="424"/>
                    <a:pt x="5912" y="447"/>
                    <a:pt x="6232" y="287"/>
                  </a:cubicBezTo>
                  <a:cubicBezTo>
                    <a:pt x="5713" y="96"/>
                    <a:pt x="5202"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5" name="Google Shape;1699;p23">
              <a:extLst>
                <a:ext uri="{FF2B5EF4-FFF2-40B4-BE49-F238E27FC236}">
                  <a16:creationId xmlns:a16="http://schemas.microsoft.com/office/drawing/2014/main" id="{0BF90AEA-5CA7-805E-AF63-901FDD74F492}"/>
                </a:ext>
              </a:extLst>
            </p:cNvPr>
            <p:cNvSpPr/>
            <p:nvPr/>
          </p:nvSpPr>
          <p:spPr>
            <a:xfrm>
              <a:off x="7121850" y="3682525"/>
              <a:ext cx="158100" cy="305625"/>
            </a:xfrm>
            <a:custGeom>
              <a:avLst/>
              <a:gdLst/>
              <a:ahLst/>
              <a:cxnLst/>
              <a:rect l="l" t="t" r="r" b="b"/>
              <a:pathLst>
                <a:path w="6324" h="12225" extrusionOk="0">
                  <a:moveTo>
                    <a:pt x="3767" y="0"/>
                  </a:moveTo>
                  <a:cubicBezTo>
                    <a:pt x="2124" y="228"/>
                    <a:pt x="845" y="1735"/>
                    <a:pt x="343" y="4565"/>
                  </a:cubicBezTo>
                  <a:cubicBezTo>
                    <a:pt x="1" y="6437"/>
                    <a:pt x="412" y="7989"/>
                    <a:pt x="1142" y="9678"/>
                  </a:cubicBezTo>
                  <a:cubicBezTo>
                    <a:pt x="1302" y="10043"/>
                    <a:pt x="1507" y="10386"/>
                    <a:pt x="1758" y="10682"/>
                  </a:cubicBezTo>
                  <a:cubicBezTo>
                    <a:pt x="2496" y="11609"/>
                    <a:pt x="3602" y="12225"/>
                    <a:pt x="4809" y="12225"/>
                  </a:cubicBezTo>
                  <a:cubicBezTo>
                    <a:pt x="4910" y="12225"/>
                    <a:pt x="5011" y="12220"/>
                    <a:pt x="5114" y="12212"/>
                  </a:cubicBezTo>
                  <a:cubicBezTo>
                    <a:pt x="5570" y="12166"/>
                    <a:pt x="5913" y="12075"/>
                    <a:pt x="6164" y="11938"/>
                  </a:cubicBezTo>
                  <a:cubicBezTo>
                    <a:pt x="6324" y="11641"/>
                    <a:pt x="6324" y="11390"/>
                    <a:pt x="6324" y="11390"/>
                  </a:cubicBezTo>
                  <a:lnTo>
                    <a:pt x="5045" y="11299"/>
                  </a:lnTo>
                  <a:cubicBezTo>
                    <a:pt x="4846" y="11333"/>
                    <a:pt x="4656" y="11349"/>
                    <a:pt x="4475" y="11349"/>
                  </a:cubicBezTo>
                  <a:cubicBezTo>
                    <a:pt x="2639" y="11349"/>
                    <a:pt x="1713" y="9724"/>
                    <a:pt x="1713" y="9724"/>
                  </a:cubicBezTo>
                  <a:cubicBezTo>
                    <a:pt x="206" y="7395"/>
                    <a:pt x="800" y="3196"/>
                    <a:pt x="1873" y="1598"/>
                  </a:cubicBezTo>
                  <a:cubicBezTo>
                    <a:pt x="2672" y="457"/>
                    <a:pt x="3311" y="297"/>
                    <a:pt x="3767"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6" name="Google Shape;1700;p23">
              <a:extLst>
                <a:ext uri="{FF2B5EF4-FFF2-40B4-BE49-F238E27FC236}">
                  <a16:creationId xmlns:a16="http://schemas.microsoft.com/office/drawing/2014/main" id="{D286D7BC-9CEE-D5ED-F66D-91720322385A}"/>
                </a:ext>
              </a:extLst>
            </p:cNvPr>
            <p:cNvSpPr/>
            <p:nvPr/>
          </p:nvSpPr>
          <p:spPr>
            <a:xfrm>
              <a:off x="7133275" y="3689650"/>
              <a:ext cx="89050" cy="273175"/>
            </a:xfrm>
            <a:custGeom>
              <a:avLst/>
              <a:gdLst/>
              <a:ahLst/>
              <a:cxnLst/>
              <a:rect l="l" t="t" r="r" b="b"/>
              <a:pathLst>
                <a:path w="3562" h="10927" extrusionOk="0">
                  <a:moveTo>
                    <a:pt x="3102" y="0"/>
                  </a:moveTo>
                  <a:cubicBezTo>
                    <a:pt x="2933" y="0"/>
                    <a:pt x="2722" y="29"/>
                    <a:pt x="2511" y="126"/>
                  </a:cubicBezTo>
                  <a:cubicBezTo>
                    <a:pt x="2237" y="263"/>
                    <a:pt x="1918" y="514"/>
                    <a:pt x="1667" y="811"/>
                  </a:cubicBezTo>
                  <a:cubicBezTo>
                    <a:pt x="1393" y="1085"/>
                    <a:pt x="1142" y="1450"/>
                    <a:pt x="936" y="1815"/>
                  </a:cubicBezTo>
                  <a:cubicBezTo>
                    <a:pt x="731" y="2180"/>
                    <a:pt x="548" y="2568"/>
                    <a:pt x="434" y="2956"/>
                  </a:cubicBezTo>
                  <a:cubicBezTo>
                    <a:pt x="320" y="3344"/>
                    <a:pt x="252" y="3687"/>
                    <a:pt x="183" y="4006"/>
                  </a:cubicBezTo>
                  <a:cubicBezTo>
                    <a:pt x="115" y="4303"/>
                    <a:pt x="92" y="4577"/>
                    <a:pt x="69" y="4759"/>
                  </a:cubicBezTo>
                  <a:cubicBezTo>
                    <a:pt x="46" y="4851"/>
                    <a:pt x="46" y="4919"/>
                    <a:pt x="46" y="4965"/>
                  </a:cubicBezTo>
                  <a:cubicBezTo>
                    <a:pt x="23" y="5011"/>
                    <a:pt x="23" y="5056"/>
                    <a:pt x="23" y="5056"/>
                  </a:cubicBezTo>
                  <a:cubicBezTo>
                    <a:pt x="23" y="5056"/>
                    <a:pt x="23" y="5147"/>
                    <a:pt x="23" y="5330"/>
                  </a:cubicBezTo>
                  <a:cubicBezTo>
                    <a:pt x="0" y="5513"/>
                    <a:pt x="0" y="5787"/>
                    <a:pt x="23" y="6106"/>
                  </a:cubicBezTo>
                  <a:cubicBezTo>
                    <a:pt x="46" y="6426"/>
                    <a:pt x="69" y="6791"/>
                    <a:pt x="160" y="7179"/>
                  </a:cubicBezTo>
                  <a:cubicBezTo>
                    <a:pt x="183" y="7293"/>
                    <a:pt x="206" y="7384"/>
                    <a:pt x="229" y="7476"/>
                  </a:cubicBezTo>
                  <a:cubicBezTo>
                    <a:pt x="274" y="7590"/>
                    <a:pt x="297" y="7681"/>
                    <a:pt x="343" y="7772"/>
                  </a:cubicBezTo>
                  <a:cubicBezTo>
                    <a:pt x="366" y="7887"/>
                    <a:pt x="411" y="7978"/>
                    <a:pt x="434" y="8069"/>
                  </a:cubicBezTo>
                  <a:lnTo>
                    <a:pt x="571" y="8366"/>
                  </a:lnTo>
                  <a:cubicBezTo>
                    <a:pt x="913" y="9142"/>
                    <a:pt x="1393" y="9849"/>
                    <a:pt x="1849" y="10306"/>
                  </a:cubicBezTo>
                  <a:cubicBezTo>
                    <a:pt x="1941" y="10420"/>
                    <a:pt x="2055" y="10511"/>
                    <a:pt x="2169" y="10580"/>
                  </a:cubicBezTo>
                  <a:cubicBezTo>
                    <a:pt x="2215" y="10626"/>
                    <a:pt x="2260" y="10671"/>
                    <a:pt x="2306" y="10694"/>
                  </a:cubicBezTo>
                  <a:cubicBezTo>
                    <a:pt x="2351" y="10740"/>
                    <a:pt x="2397" y="10762"/>
                    <a:pt x="2420" y="10785"/>
                  </a:cubicBezTo>
                  <a:cubicBezTo>
                    <a:pt x="2559" y="10865"/>
                    <a:pt x="2646" y="10927"/>
                    <a:pt x="2666" y="10927"/>
                  </a:cubicBezTo>
                  <a:cubicBezTo>
                    <a:pt x="2669" y="10927"/>
                    <a:pt x="2671" y="10925"/>
                    <a:pt x="2671" y="10922"/>
                  </a:cubicBezTo>
                  <a:cubicBezTo>
                    <a:pt x="2694" y="10899"/>
                    <a:pt x="2351" y="10671"/>
                    <a:pt x="1918" y="10215"/>
                  </a:cubicBezTo>
                  <a:cubicBezTo>
                    <a:pt x="1507" y="9758"/>
                    <a:pt x="1073" y="9051"/>
                    <a:pt x="777" y="8275"/>
                  </a:cubicBezTo>
                  <a:lnTo>
                    <a:pt x="662" y="8001"/>
                  </a:lnTo>
                  <a:cubicBezTo>
                    <a:pt x="617" y="7887"/>
                    <a:pt x="594" y="7795"/>
                    <a:pt x="571" y="7704"/>
                  </a:cubicBezTo>
                  <a:cubicBezTo>
                    <a:pt x="548" y="7613"/>
                    <a:pt x="503" y="7521"/>
                    <a:pt x="480" y="7407"/>
                  </a:cubicBezTo>
                  <a:cubicBezTo>
                    <a:pt x="457" y="7316"/>
                    <a:pt x="434" y="7225"/>
                    <a:pt x="434" y="7133"/>
                  </a:cubicBezTo>
                  <a:cubicBezTo>
                    <a:pt x="343" y="6768"/>
                    <a:pt x="320" y="6403"/>
                    <a:pt x="297" y="6083"/>
                  </a:cubicBezTo>
                  <a:cubicBezTo>
                    <a:pt x="320" y="5787"/>
                    <a:pt x="297" y="5536"/>
                    <a:pt x="320" y="5353"/>
                  </a:cubicBezTo>
                  <a:cubicBezTo>
                    <a:pt x="343" y="5170"/>
                    <a:pt x="343" y="5079"/>
                    <a:pt x="343" y="5079"/>
                  </a:cubicBezTo>
                  <a:cubicBezTo>
                    <a:pt x="343" y="5079"/>
                    <a:pt x="343" y="5056"/>
                    <a:pt x="343" y="4988"/>
                  </a:cubicBezTo>
                  <a:cubicBezTo>
                    <a:pt x="343" y="4942"/>
                    <a:pt x="366" y="4874"/>
                    <a:pt x="366" y="4782"/>
                  </a:cubicBezTo>
                  <a:cubicBezTo>
                    <a:pt x="388" y="4623"/>
                    <a:pt x="411" y="4349"/>
                    <a:pt x="480" y="4052"/>
                  </a:cubicBezTo>
                  <a:cubicBezTo>
                    <a:pt x="525" y="3755"/>
                    <a:pt x="594" y="3390"/>
                    <a:pt x="685" y="3025"/>
                  </a:cubicBezTo>
                  <a:cubicBezTo>
                    <a:pt x="777" y="2660"/>
                    <a:pt x="936" y="2271"/>
                    <a:pt x="1142" y="1929"/>
                  </a:cubicBezTo>
                  <a:cubicBezTo>
                    <a:pt x="1507" y="1199"/>
                    <a:pt x="2032" y="537"/>
                    <a:pt x="2580" y="240"/>
                  </a:cubicBezTo>
                  <a:cubicBezTo>
                    <a:pt x="2809" y="125"/>
                    <a:pt x="3023" y="75"/>
                    <a:pt x="3180" y="75"/>
                  </a:cubicBezTo>
                  <a:cubicBezTo>
                    <a:pt x="3210" y="75"/>
                    <a:pt x="3239" y="77"/>
                    <a:pt x="3264" y="80"/>
                  </a:cubicBezTo>
                  <a:cubicBezTo>
                    <a:pt x="3447" y="80"/>
                    <a:pt x="3561" y="103"/>
                    <a:pt x="3561" y="103"/>
                  </a:cubicBezTo>
                  <a:cubicBezTo>
                    <a:pt x="3561" y="80"/>
                    <a:pt x="3470" y="35"/>
                    <a:pt x="3287" y="12"/>
                  </a:cubicBezTo>
                  <a:cubicBezTo>
                    <a:pt x="3234" y="5"/>
                    <a:pt x="3172" y="0"/>
                    <a:pt x="310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7" name="Google Shape;1701;p23">
              <a:extLst>
                <a:ext uri="{FF2B5EF4-FFF2-40B4-BE49-F238E27FC236}">
                  <a16:creationId xmlns:a16="http://schemas.microsoft.com/office/drawing/2014/main" id="{A30C16C4-0B04-95AB-0FA0-C71FBAF874BD}"/>
                </a:ext>
              </a:extLst>
            </p:cNvPr>
            <p:cNvSpPr/>
            <p:nvPr/>
          </p:nvSpPr>
          <p:spPr>
            <a:xfrm>
              <a:off x="7088775" y="3670075"/>
              <a:ext cx="172925" cy="336675"/>
            </a:xfrm>
            <a:custGeom>
              <a:avLst/>
              <a:gdLst/>
              <a:ahLst/>
              <a:cxnLst/>
              <a:rect l="l" t="t" r="r" b="b"/>
              <a:pathLst>
                <a:path w="6917" h="13467" extrusionOk="0">
                  <a:moveTo>
                    <a:pt x="4257" y="0"/>
                  </a:moveTo>
                  <a:cubicBezTo>
                    <a:pt x="4036" y="0"/>
                    <a:pt x="3776" y="20"/>
                    <a:pt x="3492" y="87"/>
                  </a:cubicBezTo>
                  <a:cubicBezTo>
                    <a:pt x="3264" y="156"/>
                    <a:pt x="3013" y="247"/>
                    <a:pt x="2762" y="384"/>
                  </a:cubicBezTo>
                  <a:cubicBezTo>
                    <a:pt x="2534" y="521"/>
                    <a:pt x="2283" y="703"/>
                    <a:pt x="2054" y="909"/>
                  </a:cubicBezTo>
                  <a:cubicBezTo>
                    <a:pt x="1849" y="1114"/>
                    <a:pt x="1621" y="1365"/>
                    <a:pt x="1438" y="1617"/>
                  </a:cubicBezTo>
                  <a:cubicBezTo>
                    <a:pt x="1255" y="1868"/>
                    <a:pt x="1096" y="2164"/>
                    <a:pt x="959" y="2438"/>
                  </a:cubicBezTo>
                  <a:cubicBezTo>
                    <a:pt x="365" y="3602"/>
                    <a:pt x="114" y="4903"/>
                    <a:pt x="46" y="5862"/>
                  </a:cubicBezTo>
                  <a:cubicBezTo>
                    <a:pt x="0" y="6341"/>
                    <a:pt x="0" y="6752"/>
                    <a:pt x="23" y="7026"/>
                  </a:cubicBezTo>
                  <a:cubicBezTo>
                    <a:pt x="23" y="7163"/>
                    <a:pt x="46" y="7277"/>
                    <a:pt x="46" y="7368"/>
                  </a:cubicBezTo>
                  <a:cubicBezTo>
                    <a:pt x="46" y="7437"/>
                    <a:pt x="46" y="7483"/>
                    <a:pt x="46" y="7483"/>
                  </a:cubicBezTo>
                  <a:cubicBezTo>
                    <a:pt x="46" y="7483"/>
                    <a:pt x="69" y="7505"/>
                    <a:pt x="69" y="7597"/>
                  </a:cubicBezTo>
                  <a:cubicBezTo>
                    <a:pt x="91" y="7665"/>
                    <a:pt x="91" y="7779"/>
                    <a:pt x="114" y="7916"/>
                  </a:cubicBezTo>
                  <a:cubicBezTo>
                    <a:pt x="183" y="8190"/>
                    <a:pt x="251" y="8601"/>
                    <a:pt x="388" y="9058"/>
                  </a:cubicBezTo>
                  <a:cubicBezTo>
                    <a:pt x="548" y="9514"/>
                    <a:pt x="753" y="10062"/>
                    <a:pt x="1027" y="10587"/>
                  </a:cubicBezTo>
                  <a:cubicBezTo>
                    <a:pt x="1164" y="10861"/>
                    <a:pt x="1347" y="11135"/>
                    <a:pt x="1529" y="11386"/>
                  </a:cubicBezTo>
                  <a:cubicBezTo>
                    <a:pt x="1712" y="11637"/>
                    <a:pt x="1917" y="11911"/>
                    <a:pt x="2146" y="12139"/>
                  </a:cubicBezTo>
                  <a:cubicBezTo>
                    <a:pt x="2374" y="12367"/>
                    <a:pt x="2625" y="12573"/>
                    <a:pt x="2899" y="12755"/>
                  </a:cubicBezTo>
                  <a:cubicBezTo>
                    <a:pt x="3173" y="12938"/>
                    <a:pt x="3447" y="13098"/>
                    <a:pt x="3721" y="13189"/>
                  </a:cubicBezTo>
                  <a:cubicBezTo>
                    <a:pt x="4223" y="13390"/>
                    <a:pt x="4725" y="13467"/>
                    <a:pt x="5181" y="13467"/>
                  </a:cubicBezTo>
                  <a:cubicBezTo>
                    <a:pt x="5243" y="13467"/>
                    <a:pt x="5304" y="13466"/>
                    <a:pt x="5364" y="13463"/>
                  </a:cubicBezTo>
                  <a:cubicBezTo>
                    <a:pt x="5843" y="13440"/>
                    <a:pt x="6231" y="13349"/>
                    <a:pt x="6505" y="13257"/>
                  </a:cubicBezTo>
                  <a:cubicBezTo>
                    <a:pt x="6779" y="13166"/>
                    <a:pt x="6916" y="13120"/>
                    <a:pt x="6916" y="13098"/>
                  </a:cubicBezTo>
                  <a:cubicBezTo>
                    <a:pt x="6916" y="13097"/>
                    <a:pt x="6915" y="13096"/>
                    <a:pt x="6913" y="13096"/>
                  </a:cubicBezTo>
                  <a:cubicBezTo>
                    <a:pt x="6862" y="13096"/>
                    <a:pt x="6259" y="13327"/>
                    <a:pt x="5364" y="13349"/>
                  </a:cubicBezTo>
                  <a:cubicBezTo>
                    <a:pt x="4885" y="13349"/>
                    <a:pt x="4337" y="13280"/>
                    <a:pt x="3789" y="13029"/>
                  </a:cubicBezTo>
                  <a:cubicBezTo>
                    <a:pt x="3515" y="12915"/>
                    <a:pt x="3264" y="12778"/>
                    <a:pt x="3013" y="12595"/>
                  </a:cubicBezTo>
                  <a:cubicBezTo>
                    <a:pt x="2762" y="12413"/>
                    <a:pt x="2534" y="12207"/>
                    <a:pt x="2305" y="11979"/>
                  </a:cubicBezTo>
                  <a:cubicBezTo>
                    <a:pt x="2100" y="11751"/>
                    <a:pt x="1895" y="11500"/>
                    <a:pt x="1735" y="11249"/>
                  </a:cubicBezTo>
                  <a:cubicBezTo>
                    <a:pt x="1552" y="10998"/>
                    <a:pt x="1392" y="10724"/>
                    <a:pt x="1255" y="10473"/>
                  </a:cubicBezTo>
                  <a:cubicBezTo>
                    <a:pt x="1004" y="9948"/>
                    <a:pt x="799" y="9423"/>
                    <a:pt x="685" y="8966"/>
                  </a:cubicBezTo>
                  <a:cubicBezTo>
                    <a:pt x="548" y="8533"/>
                    <a:pt x="479" y="8145"/>
                    <a:pt x="434" y="7871"/>
                  </a:cubicBezTo>
                  <a:cubicBezTo>
                    <a:pt x="411" y="7734"/>
                    <a:pt x="388" y="7620"/>
                    <a:pt x="388" y="7551"/>
                  </a:cubicBezTo>
                  <a:cubicBezTo>
                    <a:pt x="365" y="7483"/>
                    <a:pt x="365" y="7437"/>
                    <a:pt x="365" y="7437"/>
                  </a:cubicBezTo>
                  <a:cubicBezTo>
                    <a:pt x="365" y="7437"/>
                    <a:pt x="365" y="7391"/>
                    <a:pt x="365" y="7323"/>
                  </a:cubicBezTo>
                  <a:cubicBezTo>
                    <a:pt x="342" y="7254"/>
                    <a:pt x="342" y="7140"/>
                    <a:pt x="320" y="7003"/>
                  </a:cubicBezTo>
                  <a:cubicBezTo>
                    <a:pt x="297" y="6729"/>
                    <a:pt x="297" y="6341"/>
                    <a:pt x="320" y="5885"/>
                  </a:cubicBezTo>
                  <a:cubicBezTo>
                    <a:pt x="388" y="4949"/>
                    <a:pt x="616" y="3694"/>
                    <a:pt x="1141" y="2552"/>
                  </a:cubicBezTo>
                  <a:cubicBezTo>
                    <a:pt x="1278" y="2256"/>
                    <a:pt x="1438" y="1982"/>
                    <a:pt x="1621" y="1731"/>
                  </a:cubicBezTo>
                  <a:cubicBezTo>
                    <a:pt x="1780" y="1480"/>
                    <a:pt x="1986" y="1251"/>
                    <a:pt x="2191" y="1046"/>
                  </a:cubicBezTo>
                  <a:cubicBezTo>
                    <a:pt x="2397" y="818"/>
                    <a:pt x="2625" y="658"/>
                    <a:pt x="2830" y="521"/>
                  </a:cubicBezTo>
                  <a:cubicBezTo>
                    <a:pt x="3059" y="384"/>
                    <a:pt x="3310" y="293"/>
                    <a:pt x="3538" y="224"/>
                  </a:cubicBezTo>
                  <a:cubicBezTo>
                    <a:pt x="3878" y="117"/>
                    <a:pt x="4205" y="80"/>
                    <a:pt x="4462" y="80"/>
                  </a:cubicBezTo>
                  <a:cubicBezTo>
                    <a:pt x="4532" y="80"/>
                    <a:pt x="4597" y="82"/>
                    <a:pt x="4656" y="87"/>
                  </a:cubicBezTo>
                  <a:cubicBezTo>
                    <a:pt x="4930" y="110"/>
                    <a:pt x="5090" y="133"/>
                    <a:pt x="5090" y="133"/>
                  </a:cubicBezTo>
                  <a:cubicBezTo>
                    <a:pt x="5090" y="110"/>
                    <a:pt x="5044" y="110"/>
                    <a:pt x="4976" y="87"/>
                  </a:cubicBezTo>
                  <a:cubicBezTo>
                    <a:pt x="4908" y="64"/>
                    <a:pt x="4793" y="42"/>
                    <a:pt x="4656" y="19"/>
                  </a:cubicBezTo>
                  <a:cubicBezTo>
                    <a:pt x="4545" y="9"/>
                    <a:pt x="4410" y="0"/>
                    <a:pt x="42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8" name="Google Shape;1702;p23">
              <a:extLst>
                <a:ext uri="{FF2B5EF4-FFF2-40B4-BE49-F238E27FC236}">
                  <a16:creationId xmlns:a16="http://schemas.microsoft.com/office/drawing/2014/main" id="{0C8DBBD7-27AC-FDA0-989E-BDD72B415CE4}"/>
                </a:ext>
              </a:extLst>
            </p:cNvPr>
            <p:cNvSpPr/>
            <p:nvPr/>
          </p:nvSpPr>
          <p:spPr>
            <a:xfrm>
              <a:off x="7110450" y="3738975"/>
              <a:ext cx="20575" cy="45700"/>
            </a:xfrm>
            <a:custGeom>
              <a:avLst/>
              <a:gdLst/>
              <a:ahLst/>
              <a:cxnLst/>
              <a:rect l="l" t="t" r="r" b="b"/>
              <a:pathLst>
                <a:path w="823" h="1828" extrusionOk="0">
                  <a:moveTo>
                    <a:pt x="596" y="0"/>
                  </a:moveTo>
                  <a:cubicBezTo>
                    <a:pt x="466" y="0"/>
                    <a:pt x="339" y="197"/>
                    <a:pt x="274" y="435"/>
                  </a:cubicBezTo>
                  <a:cubicBezTo>
                    <a:pt x="229" y="687"/>
                    <a:pt x="297" y="892"/>
                    <a:pt x="434" y="892"/>
                  </a:cubicBezTo>
                  <a:cubicBezTo>
                    <a:pt x="440" y="893"/>
                    <a:pt x="446" y="894"/>
                    <a:pt x="452" y="894"/>
                  </a:cubicBezTo>
                  <a:cubicBezTo>
                    <a:pt x="564" y="894"/>
                    <a:pt x="712" y="697"/>
                    <a:pt x="777" y="458"/>
                  </a:cubicBezTo>
                  <a:cubicBezTo>
                    <a:pt x="822" y="230"/>
                    <a:pt x="754" y="2"/>
                    <a:pt x="617" y="2"/>
                  </a:cubicBezTo>
                  <a:cubicBezTo>
                    <a:pt x="610" y="1"/>
                    <a:pt x="603" y="0"/>
                    <a:pt x="596" y="0"/>
                  </a:cubicBezTo>
                  <a:close/>
                  <a:moveTo>
                    <a:pt x="274" y="1189"/>
                  </a:moveTo>
                  <a:cubicBezTo>
                    <a:pt x="183" y="1189"/>
                    <a:pt x="69" y="1326"/>
                    <a:pt x="46" y="1485"/>
                  </a:cubicBezTo>
                  <a:cubicBezTo>
                    <a:pt x="0" y="1668"/>
                    <a:pt x="46" y="1828"/>
                    <a:pt x="137" y="1828"/>
                  </a:cubicBezTo>
                  <a:cubicBezTo>
                    <a:pt x="229" y="1828"/>
                    <a:pt x="343" y="1691"/>
                    <a:pt x="388" y="1531"/>
                  </a:cubicBezTo>
                  <a:cubicBezTo>
                    <a:pt x="434" y="1348"/>
                    <a:pt x="388" y="1189"/>
                    <a:pt x="274" y="1189"/>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9" name="Google Shape;1703;p23">
              <a:extLst>
                <a:ext uri="{FF2B5EF4-FFF2-40B4-BE49-F238E27FC236}">
                  <a16:creationId xmlns:a16="http://schemas.microsoft.com/office/drawing/2014/main" id="{D72D66B6-39DC-550C-793C-70A3CA173E48}"/>
                </a:ext>
              </a:extLst>
            </p:cNvPr>
            <p:cNvSpPr/>
            <p:nvPr/>
          </p:nvSpPr>
          <p:spPr>
            <a:xfrm>
              <a:off x="7051675" y="3631150"/>
              <a:ext cx="81625" cy="82250"/>
            </a:xfrm>
            <a:custGeom>
              <a:avLst/>
              <a:gdLst/>
              <a:ahLst/>
              <a:cxnLst/>
              <a:rect l="l" t="t" r="r" b="b"/>
              <a:pathLst>
                <a:path w="3265" h="3290" extrusionOk="0">
                  <a:moveTo>
                    <a:pt x="3173" y="1"/>
                  </a:moveTo>
                  <a:lnTo>
                    <a:pt x="0" y="959"/>
                  </a:lnTo>
                  <a:lnTo>
                    <a:pt x="252" y="2900"/>
                  </a:lnTo>
                  <a:cubicBezTo>
                    <a:pt x="252" y="2900"/>
                    <a:pt x="836" y="3289"/>
                    <a:pt x="1618" y="3289"/>
                  </a:cubicBezTo>
                  <a:cubicBezTo>
                    <a:pt x="2120" y="3289"/>
                    <a:pt x="2703" y="3129"/>
                    <a:pt x="3264" y="2603"/>
                  </a:cubicBezTo>
                  <a:lnTo>
                    <a:pt x="3173" y="1"/>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0" name="Google Shape;1704;p23">
              <a:extLst>
                <a:ext uri="{FF2B5EF4-FFF2-40B4-BE49-F238E27FC236}">
                  <a16:creationId xmlns:a16="http://schemas.microsoft.com/office/drawing/2014/main" id="{2B16CFBF-58E3-AE88-396E-CDFE459F4E7D}"/>
                </a:ext>
              </a:extLst>
            </p:cNvPr>
            <p:cNvSpPr/>
            <p:nvPr/>
          </p:nvSpPr>
          <p:spPr>
            <a:xfrm>
              <a:off x="7051675" y="3631150"/>
              <a:ext cx="81625" cy="77650"/>
            </a:xfrm>
            <a:custGeom>
              <a:avLst/>
              <a:gdLst/>
              <a:ahLst/>
              <a:cxnLst/>
              <a:rect l="l" t="t" r="r" b="b"/>
              <a:pathLst>
                <a:path w="3265" h="3106" extrusionOk="0">
                  <a:moveTo>
                    <a:pt x="3173" y="1"/>
                  </a:moveTo>
                  <a:lnTo>
                    <a:pt x="0" y="959"/>
                  </a:lnTo>
                  <a:lnTo>
                    <a:pt x="92" y="1644"/>
                  </a:lnTo>
                  <a:cubicBezTo>
                    <a:pt x="366" y="1621"/>
                    <a:pt x="640" y="1576"/>
                    <a:pt x="913" y="1553"/>
                  </a:cubicBezTo>
                  <a:cubicBezTo>
                    <a:pt x="1279" y="1530"/>
                    <a:pt x="1621" y="1462"/>
                    <a:pt x="1986" y="1462"/>
                  </a:cubicBezTo>
                  <a:cubicBezTo>
                    <a:pt x="1996" y="1461"/>
                    <a:pt x="2006" y="1461"/>
                    <a:pt x="2015" y="1461"/>
                  </a:cubicBezTo>
                  <a:cubicBezTo>
                    <a:pt x="2783" y="1461"/>
                    <a:pt x="2692" y="2361"/>
                    <a:pt x="2534" y="3105"/>
                  </a:cubicBezTo>
                  <a:cubicBezTo>
                    <a:pt x="2762" y="2991"/>
                    <a:pt x="3013" y="2831"/>
                    <a:pt x="3264" y="2603"/>
                  </a:cubicBezTo>
                  <a:lnTo>
                    <a:pt x="3173"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1" name="Google Shape;1705;p23">
              <a:extLst>
                <a:ext uri="{FF2B5EF4-FFF2-40B4-BE49-F238E27FC236}">
                  <a16:creationId xmlns:a16="http://schemas.microsoft.com/office/drawing/2014/main" id="{3D660C85-F8D4-2BE8-A695-EE3A7347C2EC}"/>
                </a:ext>
              </a:extLst>
            </p:cNvPr>
            <p:cNvSpPr/>
            <p:nvPr/>
          </p:nvSpPr>
          <p:spPr>
            <a:xfrm>
              <a:off x="6832550" y="3385850"/>
              <a:ext cx="97750" cy="120325"/>
            </a:xfrm>
            <a:custGeom>
              <a:avLst/>
              <a:gdLst/>
              <a:ahLst/>
              <a:cxnLst/>
              <a:rect l="l" t="t" r="r" b="b"/>
              <a:pathLst>
                <a:path w="3910" h="4813" extrusionOk="0">
                  <a:moveTo>
                    <a:pt x="2537" y="1"/>
                  </a:moveTo>
                  <a:cubicBezTo>
                    <a:pt x="2354" y="1"/>
                    <a:pt x="2142" y="39"/>
                    <a:pt x="1895" y="135"/>
                  </a:cubicBezTo>
                  <a:cubicBezTo>
                    <a:pt x="1" y="888"/>
                    <a:pt x="1210" y="4472"/>
                    <a:pt x="2215" y="4791"/>
                  </a:cubicBezTo>
                  <a:cubicBezTo>
                    <a:pt x="2255" y="4805"/>
                    <a:pt x="2295" y="4812"/>
                    <a:pt x="2335" y="4812"/>
                  </a:cubicBezTo>
                  <a:cubicBezTo>
                    <a:pt x="3254" y="4812"/>
                    <a:pt x="3910" y="1139"/>
                    <a:pt x="3516" y="614"/>
                  </a:cubicBezTo>
                  <a:cubicBezTo>
                    <a:pt x="3516" y="614"/>
                    <a:pt x="3267" y="1"/>
                    <a:pt x="2537"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2" name="Google Shape;1706;p23">
              <a:extLst>
                <a:ext uri="{FF2B5EF4-FFF2-40B4-BE49-F238E27FC236}">
                  <a16:creationId xmlns:a16="http://schemas.microsoft.com/office/drawing/2014/main" id="{90D7CBB0-CFF5-340B-AB18-2D8732BFAC6E}"/>
                </a:ext>
              </a:extLst>
            </p:cNvPr>
            <p:cNvSpPr/>
            <p:nvPr/>
          </p:nvSpPr>
          <p:spPr>
            <a:xfrm>
              <a:off x="6878775" y="3405750"/>
              <a:ext cx="38250" cy="76150"/>
            </a:xfrm>
            <a:custGeom>
              <a:avLst/>
              <a:gdLst/>
              <a:ahLst/>
              <a:cxnLst/>
              <a:rect l="l" t="t" r="r" b="b"/>
              <a:pathLst>
                <a:path w="1530" h="3046" extrusionOk="0">
                  <a:moveTo>
                    <a:pt x="23" y="1"/>
                  </a:moveTo>
                  <a:cubicBezTo>
                    <a:pt x="0" y="24"/>
                    <a:pt x="160" y="92"/>
                    <a:pt x="343" y="206"/>
                  </a:cubicBezTo>
                  <a:cubicBezTo>
                    <a:pt x="548" y="343"/>
                    <a:pt x="754" y="526"/>
                    <a:pt x="891" y="754"/>
                  </a:cubicBezTo>
                  <a:cubicBezTo>
                    <a:pt x="1050" y="982"/>
                    <a:pt x="1119" y="1233"/>
                    <a:pt x="1142" y="1439"/>
                  </a:cubicBezTo>
                  <a:cubicBezTo>
                    <a:pt x="1158" y="1520"/>
                    <a:pt x="1151" y="1532"/>
                    <a:pt x="1146" y="1532"/>
                  </a:cubicBezTo>
                  <a:cubicBezTo>
                    <a:pt x="1143" y="1532"/>
                    <a:pt x="1142" y="1530"/>
                    <a:pt x="1142" y="1530"/>
                  </a:cubicBezTo>
                  <a:lnTo>
                    <a:pt x="1119" y="1530"/>
                  </a:lnTo>
                  <a:cubicBezTo>
                    <a:pt x="1096" y="1507"/>
                    <a:pt x="1096" y="1507"/>
                    <a:pt x="1073" y="1507"/>
                  </a:cubicBezTo>
                  <a:cubicBezTo>
                    <a:pt x="1073" y="1507"/>
                    <a:pt x="1028" y="1484"/>
                    <a:pt x="1028" y="1484"/>
                  </a:cubicBezTo>
                  <a:cubicBezTo>
                    <a:pt x="936" y="1462"/>
                    <a:pt x="913" y="1462"/>
                    <a:pt x="913" y="1462"/>
                  </a:cubicBezTo>
                  <a:cubicBezTo>
                    <a:pt x="913" y="1462"/>
                    <a:pt x="891" y="1462"/>
                    <a:pt x="776" y="1439"/>
                  </a:cubicBezTo>
                  <a:cubicBezTo>
                    <a:pt x="731" y="1439"/>
                    <a:pt x="639" y="1439"/>
                    <a:pt x="548" y="1462"/>
                  </a:cubicBezTo>
                  <a:cubicBezTo>
                    <a:pt x="503" y="1484"/>
                    <a:pt x="434" y="1507"/>
                    <a:pt x="388" y="1553"/>
                  </a:cubicBezTo>
                  <a:cubicBezTo>
                    <a:pt x="366" y="1576"/>
                    <a:pt x="320" y="1621"/>
                    <a:pt x="297" y="1667"/>
                  </a:cubicBezTo>
                  <a:cubicBezTo>
                    <a:pt x="297" y="1667"/>
                    <a:pt x="297" y="1644"/>
                    <a:pt x="297" y="1644"/>
                  </a:cubicBezTo>
                  <a:cubicBezTo>
                    <a:pt x="274" y="1690"/>
                    <a:pt x="206" y="1758"/>
                    <a:pt x="229" y="1895"/>
                  </a:cubicBezTo>
                  <a:cubicBezTo>
                    <a:pt x="274" y="2032"/>
                    <a:pt x="434" y="2146"/>
                    <a:pt x="548" y="2215"/>
                  </a:cubicBezTo>
                  <a:cubicBezTo>
                    <a:pt x="685" y="2306"/>
                    <a:pt x="799" y="2352"/>
                    <a:pt x="868" y="2443"/>
                  </a:cubicBezTo>
                  <a:cubicBezTo>
                    <a:pt x="936" y="2534"/>
                    <a:pt x="982" y="2649"/>
                    <a:pt x="959" y="2717"/>
                  </a:cubicBezTo>
                  <a:cubicBezTo>
                    <a:pt x="936" y="2808"/>
                    <a:pt x="845" y="2877"/>
                    <a:pt x="731" y="2900"/>
                  </a:cubicBezTo>
                  <a:cubicBezTo>
                    <a:pt x="683" y="2909"/>
                    <a:pt x="632" y="2915"/>
                    <a:pt x="582" y="2915"/>
                  </a:cubicBezTo>
                  <a:cubicBezTo>
                    <a:pt x="511" y="2915"/>
                    <a:pt x="442" y="2904"/>
                    <a:pt x="388" y="2877"/>
                  </a:cubicBezTo>
                  <a:cubicBezTo>
                    <a:pt x="206" y="2808"/>
                    <a:pt x="206" y="2671"/>
                    <a:pt x="160" y="2671"/>
                  </a:cubicBezTo>
                  <a:cubicBezTo>
                    <a:pt x="160" y="2671"/>
                    <a:pt x="137" y="2694"/>
                    <a:pt x="137" y="2740"/>
                  </a:cubicBezTo>
                  <a:cubicBezTo>
                    <a:pt x="160" y="2808"/>
                    <a:pt x="183" y="2900"/>
                    <a:pt x="320" y="2968"/>
                  </a:cubicBezTo>
                  <a:cubicBezTo>
                    <a:pt x="406" y="3019"/>
                    <a:pt x="530" y="3045"/>
                    <a:pt x="663" y="3045"/>
                  </a:cubicBezTo>
                  <a:cubicBezTo>
                    <a:pt x="708" y="3045"/>
                    <a:pt x="754" y="3042"/>
                    <a:pt x="799" y="3037"/>
                  </a:cubicBezTo>
                  <a:cubicBezTo>
                    <a:pt x="982" y="3037"/>
                    <a:pt x="1142" y="2945"/>
                    <a:pt x="1210" y="2808"/>
                  </a:cubicBezTo>
                  <a:cubicBezTo>
                    <a:pt x="1279" y="2649"/>
                    <a:pt x="1233" y="2512"/>
                    <a:pt x="1142" y="2375"/>
                  </a:cubicBezTo>
                  <a:cubicBezTo>
                    <a:pt x="1050" y="2215"/>
                    <a:pt x="891" y="2124"/>
                    <a:pt x="776" y="2032"/>
                  </a:cubicBezTo>
                  <a:cubicBezTo>
                    <a:pt x="662" y="1964"/>
                    <a:pt x="617" y="1895"/>
                    <a:pt x="639" y="1895"/>
                  </a:cubicBezTo>
                  <a:cubicBezTo>
                    <a:pt x="617" y="1872"/>
                    <a:pt x="662" y="1850"/>
                    <a:pt x="662" y="1827"/>
                  </a:cubicBezTo>
                  <a:lnTo>
                    <a:pt x="685" y="1827"/>
                  </a:lnTo>
                  <a:lnTo>
                    <a:pt x="685" y="1804"/>
                  </a:lnTo>
                  <a:cubicBezTo>
                    <a:pt x="731" y="1743"/>
                    <a:pt x="756" y="1743"/>
                    <a:pt x="781" y="1743"/>
                  </a:cubicBezTo>
                  <a:lnTo>
                    <a:pt x="781" y="1743"/>
                  </a:lnTo>
                  <a:cubicBezTo>
                    <a:pt x="794" y="1743"/>
                    <a:pt x="807" y="1743"/>
                    <a:pt x="822" y="1736"/>
                  </a:cubicBezTo>
                  <a:cubicBezTo>
                    <a:pt x="845" y="1758"/>
                    <a:pt x="845" y="1758"/>
                    <a:pt x="845" y="1758"/>
                  </a:cubicBezTo>
                  <a:lnTo>
                    <a:pt x="891" y="1758"/>
                  </a:lnTo>
                  <a:cubicBezTo>
                    <a:pt x="902" y="1770"/>
                    <a:pt x="908" y="1770"/>
                    <a:pt x="913" y="1770"/>
                  </a:cubicBezTo>
                  <a:cubicBezTo>
                    <a:pt x="919" y="1770"/>
                    <a:pt x="925" y="1770"/>
                    <a:pt x="936" y="1781"/>
                  </a:cubicBezTo>
                  <a:cubicBezTo>
                    <a:pt x="982" y="1804"/>
                    <a:pt x="1005" y="1827"/>
                    <a:pt x="1050" y="1850"/>
                  </a:cubicBezTo>
                  <a:cubicBezTo>
                    <a:pt x="1073" y="1850"/>
                    <a:pt x="1096" y="1872"/>
                    <a:pt x="1142" y="1895"/>
                  </a:cubicBezTo>
                  <a:cubicBezTo>
                    <a:pt x="1164" y="1918"/>
                    <a:pt x="1210" y="1941"/>
                    <a:pt x="1233" y="1964"/>
                  </a:cubicBezTo>
                  <a:cubicBezTo>
                    <a:pt x="1324" y="2032"/>
                    <a:pt x="1393" y="2101"/>
                    <a:pt x="1484" y="2169"/>
                  </a:cubicBezTo>
                  <a:cubicBezTo>
                    <a:pt x="1484" y="2101"/>
                    <a:pt x="1507" y="2009"/>
                    <a:pt x="1530" y="1872"/>
                  </a:cubicBezTo>
                  <a:cubicBezTo>
                    <a:pt x="1530" y="1804"/>
                    <a:pt x="1530" y="1713"/>
                    <a:pt x="1530" y="1644"/>
                  </a:cubicBezTo>
                  <a:cubicBezTo>
                    <a:pt x="1530" y="1530"/>
                    <a:pt x="1530" y="1507"/>
                    <a:pt x="1507" y="1439"/>
                  </a:cubicBezTo>
                  <a:cubicBezTo>
                    <a:pt x="1461" y="1211"/>
                    <a:pt x="1324" y="937"/>
                    <a:pt x="1142" y="686"/>
                  </a:cubicBezTo>
                  <a:cubicBezTo>
                    <a:pt x="936" y="457"/>
                    <a:pt x="662" y="252"/>
                    <a:pt x="434" y="138"/>
                  </a:cubicBezTo>
                  <a:cubicBezTo>
                    <a:pt x="183" y="24"/>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3" name="Google Shape;1707;p23">
              <a:extLst>
                <a:ext uri="{FF2B5EF4-FFF2-40B4-BE49-F238E27FC236}">
                  <a16:creationId xmlns:a16="http://schemas.microsoft.com/office/drawing/2014/main" id="{B64D9C1A-DE1D-07BB-88DE-00D6B79A7B79}"/>
                </a:ext>
              </a:extLst>
            </p:cNvPr>
            <p:cNvSpPr/>
            <p:nvPr/>
          </p:nvSpPr>
          <p:spPr>
            <a:xfrm>
              <a:off x="6880475" y="3392075"/>
              <a:ext cx="22800" cy="8100"/>
            </a:xfrm>
            <a:custGeom>
              <a:avLst/>
              <a:gdLst/>
              <a:ahLst/>
              <a:cxnLst/>
              <a:rect l="l" t="t" r="r" b="b"/>
              <a:pathLst>
                <a:path w="912" h="324" extrusionOk="0">
                  <a:moveTo>
                    <a:pt x="389" y="0"/>
                  </a:moveTo>
                  <a:cubicBezTo>
                    <a:pt x="161" y="0"/>
                    <a:pt x="1" y="68"/>
                    <a:pt x="24" y="160"/>
                  </a:cubicBezTo>
                  <a:cubicBezTo>
                    <a:pt x="46" y="251"/>
                    <a:pt x="275" y="320"/>
                    <a:pt x="503" y="320"/>
                  </a:cubicBezTo>
                  <a:cubicBezTo>
                    <a:pt x="527" y="322"/>
                    <a:pt x="551" y="323"/>
                    <a:pt x="574" y="323"/>
                  </a:cubicBezTo>
                  <a:cubicBezTo>
                    <a:pt x="768" y="323"/>
                    <a:pt x="911" y="241"/>
                    <a:pt x="891" y="160"/>
                  </a:cubicBezTo>
                  <a:cubicBezTo>
                    <a:pt x="845" y="91"/>
                    <a:pt x="640" y="0"/>
                    <a:pt x="389" y="0"/>
                  </a:cubicBezTo>
                  <a:close/>
                </a:path>
              </a:pathLst>
            </a:custGeom>
            <a:solidFill>
              <a:srgbClr val="FFC6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4" name="Google Shape;1708;p23">
              <a:extLst>
                <a:ext uri="{FF2B5EF4-FFF2-40B4-BE49-F238E27FC236}">
                  <a16:creationId xmlns:a16="http://schemas.microsoft.com/office/drawing/2014/main" id="{BA06AA65-87C0-0648-9297-6CEC4E7586FF}"/>
                </a:ext>
              </a:extLst>
            </p:cNvPr>
            <p:cNvSpPr/>
            <p:nvPr/>
          </p:nvSpPr>
          <p:spPr>
            <a:xfrm>
              <a:off x="6863925" y="3407700"/>
              <a:ext cx="57825" cy="73900"/>
            </a:xfrm>
            <a:custGeom>
              <a:avLst/>
              <a:gdLst/>
              <a:ahLst/>
              <a:cxnLst/>
              <a:rect l="l" t="t" r="r" b="b"/>
              <a:pathLst>
                <a:path w="2313" h="2956" extrusionOk="0">
                  <a:moveTo>
                    <a:pt x="801" y="0"/>
                  </a:moveTo>
                  <a:cubicBezTo>
                    <a:pt x="741" y="0"/>
                    <a:pt x="679" y="12"/>
                    <a:pt x="617" y="37"/>
                  </a:cubicBezTo>
                  <a:cubicBezTo>
                    <a:pt x="1" y="265"/>
                    <a:pt x="1" y="2685"/>
                    <a:pt x="1188" y="2936"/>
                  </a:cubicBezTo>
                  <a:cubicBezTo>
                    <a:pt x="1250" y="2949"/>
                    <a:pt x="1307" y="2955"/>
                    <a:pt x="1359" y="2955"/>
                  </a:cubicBezTo>
                  <a:cubicBezTo>
                    <a:pt x="2312" y="2955"/>
                    <a:pt x="1758" y="904"/>
                    <a:pt x="1758" y="904"/>
                  </a:cubicBezTo>
                  <a:cubicBezTo>
                    <a:pt x="1758" y="904"/>
                    <a:pt x="1334" y="0"/>
                    <a:pt x="8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5" name="Google Shape;1709;p23">
              <a:extLst>
                <a:ext uri="{FF2B5EF4-FFF2-40B4-BE49-F238E27FC236}">
                  <a16:creationId xmlns:a16="http://schemas.microsoft.com/office/drawing/2014/main" id="{E4F33521-0597-20FF-F94D-601A271B6ECC}"/>
                </a:ext>
              </a:extLst>
            </p:cNvPr>
            <p:cNvSpPr/>
            <p:nvPr/>
          </p:nvSpPr>
          <p:spPr>
            <a:xfrm>
              <a:off x="6843400" y="3236775"/>
              <a:ext cx="526700" cy="417575"/>
            </a:xfrm>
            <a:custGeom>
              <a:avLst/>
              <a:gdLst/>
              <a:ahLst/>
              <a:cxnLst/>
              <a:rect l="l" t="t" r="r" b="b"/>
              <a:pathLst>
                <a:path w="21068" h="16703" extrusionOk="0">
                  <a:moveTo>
                    <a:pt x="10593" y="1"/>
                  </a:moveTo>
                  <a:cubicBezTo>
                    <a:pt x="9580" y="1"/>
                    <a:pt x="8423" y="156"/>
                    <a:pt x="7145" y="574"/>
                  </a:cubicBezTo>
                  <a:cubicBezTo>
                    <a:pt x="2967" y="1967"/>
                    <a:pt x="3173" y="5756"/>
                    <a:pt x="2853" y="8403"/>
                  </a:cubicBezTo>
                  <a:cubicBezTo>
                    <a:pt x="0" y="13037"/>
                    <a:pt x="3447" y="16050"/>
                    <a:pt x="7076" y="16598"/>
                  </a:cubicBezTo>
                  <a:cubicBezTo>
                    <a:pt x="7541" y="16669"/>
                    <a:pt x="8006" y="16702"/>
                    <a:pt x="8464" y="16702"/>
                  </a:cubicBezTo>
                  <a:cubicBezTo>
                    <a:pt x="11807" y="16702"/>
                    <a:pt x="14838" y="14928"/>
                    <a:pt x="15681" y="13242"/>
                  </a:cubicBezTo>
                  <a:cubicBezTo>
                    <a:pt x="15681" y="13242"/>
                    <a:pt x="15980" y="14318"/>
                    <a:pt x="17133" y="14318"/>
                  </a:cubicBezTo>
                  <a:cubicBezTo>
                    <a:pt x="17406" y="14318"/>
                    <a:pt x="17726" y="14258"/>
                    <a:pt x="18101" y="14110"/>
                  </a:cubicBezTo>
                  <a:cubicBezTo>
                    <a:pt x="19653" y="13493"/>
                    <a:pt x="21068" y="11028"/>
                    <a:pt x="19972" y="9933"/>
                  </a:cubicBezTo>
                  <a:cubicBezTo>
                    <a:pt x="19515" y="9475"/>
                    <a:pt x="19058" y="9326"/>
                    <a:pt x="18656" y="9326"/>
                  </a:cubicBezTo>
                  <a:cubicBezTo>
                    <a:pt x="17892" y="9326"/>
                    <a:pt x="17325" y="9864"/>
                    <a:pt x="17325" y="9864"/>
                  </a:cubicBezTo>
                  <a:cubicBezTo>
                    <a:pt x="17325" y="9864"/>
                    <a:pt x="20178" y="4591"/>
                    <a:pt x="15225" y="1282"/>
                  </a:cubicBezTo>
                  <a:cubicBezTo>
                    <a:pt x="15225" y="1282"/>
                    <a:pt x="13504" y="1"/>
                    <a:pt x="10593"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6" name="Google Shape;1710;p23">
              <a:extLst>
                <a:ext uri="{FF2B5EF4-FFF2-40B4-BE49-F238E27FC236}">
                  <a16:creationId xmlns:a16="http://schemas.microsoft.com/office/drawing/2014/main" id="{32E4150F-F388-E99D-5D1B-1120E871FD28}"/>
                </a:ext>
              </a:extLst>
            </p:cNvPr>
            <p:cNvSpPr/>
            <p:nvPr/>
          </p:nvSpPr>
          <p:spPr>
            <a:xfrm>
              <a:off x="6843400" y="3292200"/>
              <a:ext cx="385775" cy="362300"/>
            </a:xfrm>
            <a:custGeom>
              <a:avLst/>
              <a:gdLst/>
              <a:ahLst/>
              <a:cxnLst/>
              <a:rect l="l" t="t" r="r" b="b"/>
              <a:pathLst>
                <a:path w="15431" h="14492" extrusionOk="0">
                  <a:moveTo>
                    <a:pt x="4565" y="1"/>
                  </a:moveTo>
                  <a:lnTo>
                    <a:pt x="4565" y="1"/>
                  </a:lnTo>
                  <a:cubicBezTo>
                    <a:pt x="3036" y="1758"/>
                    <a:pt x="3082" y="4269"/>
                    <a:pt x="2853" y="6186"/>
                  </a:cubicBezTo>
                  <a:cubicBezTo>
                    <a:pt x="0" y="10820"/>
                    <a:pt x="3447" y="13833"/>
                    <a:pt x="7076" y="14381"/>
                  </a:cubicBezTo>
                  <a:cubicBezTo>
                    <a:pt x="7550" y="14456"/>
                    <a:pt x="8024" y="14491"/>
                    <a:pt x="8491" y="14491"/>
                  </a:cubicBezTo>
                  <a:cubicBezTo>
                    <a:pt x="11556" y="14491"/>
                    <a:pt x="14361" y="12981"/>
                    <a:pt x="15430" y="11436"/>
                  </a:cubicBezTo>
                  <a:lnTo>
                    <a:pt x="15430" y="11436"/>
                  </a:lnTo>
                  <a:cubicBezTo>
                    <a:pt x="14188" y="12855"/>
                    <a:pt x="11567" y="14139"/>
                    <a:pt x="8714" y="14139"/>
                  </a:cubicBezTo>
                  <a:cubicBezTo>
                    <a:pt x="8264" y="14139"/>
                    <a:pt x="7807" y="14107"/>
                    <a:pt x="7350" y="14038"/>
                  </a:cubicBezTo>
                  <a:cubicBezTo>
                    <a:pt x="3721" y="13467"/>
                    <a:pt x="297" y="10455"/>
                    <a:pt x="3127" y="5821"/>
                  </a:cubicBezTo>
                  <a:cubicBezTo>
                    <a:pt x="3356" y="4041"/>
                    <a:pt x="3333" y="1735"/>
                    <a:pt x="456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7" name="Google Shape;1711;p23">
              <a:extLst>
                <a:ext uri="{FF2B5EF4-FFF2-40B4-BE49-F238E27FC236}">
                  <a16:creationId xmlns:a16="http://schemas.microsoft.com/office/drawing/2014/main" id="{A4466694-E629-5720-BF3D-047BFF4F07A2}"/>
                </a:ext>
              </a:extLst>
            </p:cNvPr>
            <p:cNvSpPr/>
            <p:nvPr/>
          </p:nvSpPr>
          <p:spPr>
            <a:xfrm>
              <a:off x="7236000" y="3556400"/>
              <a:ext cx="99875" cy="38425"/>
            </a:xfrm>
            <a:custGeom>
              <a:avLst/>
              <a:gdLst/>
              <a:ahLst/>
              <a:cxnLst/>
              <a:rect l="l" t="t" r="r" b="b"/>
              <a:pathLst>
                <a:path w="3995" h="1537" extrusionOk="0">
                  <a:moveTo>
                    <a:pt x="3994" y="1"/>
                  </a:moveTo>
                  <a:lnTo>
                    <a:pt x="3994" y="1"/>
                  </a:lnTo>
                  <a:cubicBezTo>
                    <a:pt x="3606" y="434"/>
                    <a:pt x="3150" y="777"/>
                    <a:pt x="2693" y="959"/>
                  </a:cubicBezTo>
                  <a:cubicBezTo>
                    <a:pt x="2310" y="1109"/>
                    <a:pt x="1983" y="1170"/>
                    <a:pt x="1706" y="1170"/>
                  </a:cubicBezTo>
                  <a:cubicBezTo>
                    <a:pt x="548" y="1170"/>
                    <a:pt x="251" y="115"/>
                    <a:pt x="251" y="115"/>
                  </a:cubicBezTo>
                  <a:cubicBezTo>
                    <a:pt x="183" y="252"/>
                    <a:pt x="91" y="389"/>
                    <a:pt x="0" y="526"/>
                  </a:cubicBezTo>
                  <a:cubicBezTo>
                    <a:pt x="89" y="775"/>
                    <a:pt x="455" y="1537"/>
                    <a:pt x="1423" y="1537"/>
                  </a:cubicBezTo>
                  <a:cubicBezTo>
                    <a:pt x="1697" y="1537"/>
                    <a:pt x="2019" y="1476"/>
                    <a:pt x="2397" y="1325"/>
                  </a:cubicBezTo>
                  <a:cubicBezTo>
                    <a:pt x="2990" y="1096"/>
                    <a:pt x="3561" y="594"/>
                    <a:pt x="39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8" name="Google Shape;1712;p23">
              <a:extLst>
                <a:ext uri="{FF2B5EF4-FFF2-40B4-BE49-F238E27FC236}">
                  <a16:creationId xmlns:a16="http://schemas.microsoft.com/office/drawing/2014/main" id="{CFB0AA7B-2014-E609-CDA3-09216CC44670}"/>
                </a:ext>
              </a:extLst>
            </p:cNvPr>
            <p:cNvSpPr/>
            <p:nvPr/>
          </p:nvSpPr>
          <p:spPr>
            <a:xfrm>
              <a:off x="7263375" y="3494700"/>
              <a:ext cx="67925" cy="83175"/>
            </a:xfrm>
            <a:custGeom>
              <a:avLst/>
              <a:gdLst/>
              <a:ahLst/>
              <a:cxnLst/>
              <a:rect l="l" t="t" r="r" b="b"/>
              <a:pathLst>
                <a:path w="2717" h="3327" extrusionOk="0">
                  <a:moveTo>
                    <a:pt x="2178" y="0"/>
                  </a:moveTo>
                  <a:cubicBezTo>
                    <a:pt x="2160" y="0"/>
                    <a:pt x="2142" y="1"/>
                    <a:pt x="2123" y="4"/>
                  </a:cubicBezTo>
                  <a:cubicBezTo>
                    <a:pt x="1530" y="49"/>
                    <a:pt x="343" y="1350"/>
                    <a:pt x="343" y="1350"/>
                  </a:cubicBezTo>
                  <a:cubicBezTo>
                    <a:pt x="343" y="1350"/>
                    <a:pt x="383" y="1345"/>
                    <a:pt x="443" y="1345"/>
                  </a:cubicBezTo>
                  <a:cubicBezTo>
                    <a:pt x="636" y="1345"/>
                    <a:pt x="1030" y="1399"/>
                    <a:pt x="891" y="1852"/>
                  </a:cubicBezTo>
                  <a:cubicBezTo>
                    <a:pt x="731" y="2446"/>
                    <a:pt x="1" y="2743"/>
                    <a:pt x="1" y="2743"/>
                  </a:cubicBezTo>
                  <a:cubicBezTo>
                    <a:pt x="1" y="2743"/>
                    <a:pt x="117" y="3326"/>
                    <a:pt x="602" y="3326"/>
                  </a:cubicBezTo>
                  <a:cubicBezTo>
                    <a:pt x="642" y="3326"/>
                    <a:pt x="685" y="3322"/>
                    <a:pt x="731" y="3313"/>
                  </a:cubicBezTo>
                  <a:cubicBezTo>
                    <a:pt x="1347" y="3176"/>
                    <a:pt x="2717" y="1944"/>
                    <a:pt x="2694" y="939"/>
                  </a:cubicBezTo>
                  <a:cubicBezTo>
                    <a:pt x="2694" y="939"/>
                    <a:pt x="2694" y="0"/>
                    <a:pt x="217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9" name="Google Shape;1713;p23">
              <a:extLst>
                <a:ext uri="{FF2B5EF4-FFF2-40B4-BE49-F238E27FC236}">
                  <a16:creationId xmlns:a16="http://schemas.microsoft.com/office/drawing/2014/main" id="{918BF98B-1E39-5B6E-5790-BA61950F3582}"/>
                </a:ext>
              </a:extLst>
            </p:cNvPr>
            <p:cNvSpPr/>
            <p:nvPr/>
          </p:nvSpPr>
          <p:spPr>
            <a:xfrm>
              <a:off x="7257675" y="3494775"/>
              <a:ext cx="71350" cy="83575"/>
            </a:xfrm>
            <a:custGeom>
              <a:avLst/>
              <a:gdLst/>
              <a:ahLst/>
              <a:cxnLst/>
              <a:rect l="l" t="t" r="r" b="b"/>
              <a:pathLst>
                <a:path w="2854" h="3343" extrusionOk="0">
                  <a:moveTo>
                    <a:pt x="2351" y="1"/>
                  </a:moveTo>
                  <a:cubicBezTo>
                    <a:pt x="2169" y="1"/>
                    <a:pt x="1986" y="46"/>
                    <a:pt x="1804" y="138"/>
                  </a:cubicBezTo>
                  <a:cubicBezTo>
                    <a:pt x="1461" y="274"/>
                    <a:pt x="1142" y="526"/>
                    <a:pt x="845" y="754"/>
                  </a:cubicBezTo>
                  <a:cubicBezTo>
                    <a:pt x="776" y="822"/>
                    <a:pt x="708" y="868"/>
                    <a:pt x="639" y="936"/>
                  </a:cubicBezTo>
                  <a:cubicBezTo>
                    <a:pt x="617" y="982"/>
                    <a:pt x="594" y="982"/>
                    <a:pt x="548" y="1051"/>
                  </a:cubicBezTo>
                  <a:cubicBezTo>
                    <a:pt x="480" y="1096"/>
                    <a:pt x="434" y="1165"/>
                    <a:pt x="388" y="1210"/>
                  </a:cubicBezTo>
                  <a:cubicBezTo>
                    <a:pt x="297" y="1324"/>
                    <a:pt x="229" y="1439"/>
                    <a:pt x="183" y="1530"/>
                  </a:cubicBezTo>
                  <a:cubicBezTo>
                    <a:pt x="92" y="1644"/>
                    <a:pt x="69" y="1690"/>
                    <a:pt x="23" y="1758"/>
                  </a:cubicBezTo>
                  <a:cubicBezTo>
                    <a:pt x="160" y="1712"/>
                    <a:pt x="297" y="1667"/>
                    <a:pt x="434" y="1621"/>
                  </a:cubicBezTo>
                  <a:cubicBezTo>
                    <a:pt x="503" y="1598"/>
                    <a:pt x="548" y="1576"/>
                    <a:pt x="617" y="1553"/>
                  </a:cubicBezTo>
                  <a:lnTo>
                    <a:pt x="822" y="1553"/>
                  </a:lnTo>
                  <a:cubicBezTo>
                    <a:pt x="845" y="1576"/>
                    <a:pt x="868" y="1576"/>
                    <a:pt x="868" y="1576"/>
                  </a:cubicBezTo>
                  <a:cubicBezTo>
                    <a:pt x="891" y="1598"/>
                    <a:pt x="913" y="1621"/>
                    <a:pt x="913" y="1621"/>
                  </a:cubicBezTo>
                  <a:cubicBezTo>
                    <a:pt x="913" y="1621"/>
                    <a:pt x="913" y="1644"/>
                    <a:pt x="913" y="1644"/>
                  </a:cubicBezTo>
                  <a:cubicBezTo>
                    <a:pt x="936" y="1667"/>
                    <a:pt x="936" y="1690"/>
                    <a:pt x="936" y="1735"/>
                  </a:cubicBezTo>
                  <a:cubicBezTo>
                    <a:pt x="936" y="1804"/>
                    <a:pt x="936" y="1918"/>
                    <a:pt x="868" y="2055"/>
                  </a:cubicBezTo>
                  <a:cubicBezTo>
                    <a:pt x="799" y="2192"/>
                    <a:pt x="685" y="2352"/>
                    <a:pt x="503" y="2466"/>
                  </a:cubicBezTo>
                  <a:cubicBezTo>
                    <a:pt x="457" y="2489"/>
                    <a:pt x="411" y="2511"/>
                    <a:pt x="366" y="2534"/>
                  </a:cubicBezTo>
                  <a:cubicBezTo>
                    <a:pt x="343" y="2557"/>
                    <a:pt x="297" y="2557"/>
                    <a:pt x="274" y="2557"/>
                  </a:cubicBezTo>
                  <a:lnTo>
                    <a:pt x="137" y="2603"/>
                  </a:lnTo>
                  <a:lnTo>
                    <a:pt x="46" y="2625"/>
                  </a:lnTo>
                  <a:lnTo>
                    <a:pt x="23" y="2648"/>
                  </a:lnTo>
                  <a:cubicBezTo>
                    <a:pt x="0" y="2648"/>
                    <a:pt x="23" y="2671"/>
                    <a:pt x="23" y="2694"/>
                  </a:cubicBezTo>
                  <a:lnTo>
                    <a:pt x="69" y="2831"/>
                  </a:lnTo>
                  <a:cubicBezTo>
                    <a:pt x="69" y="2945"/>
                    <a:pt x="114" y="2991"/>
                    <a:pt x="160" y="3059"/>
                  </a:cubicBezTo>
                  <a:cubicBezTo>
                    <a:pt x="229" y="3196"/>
                    <a:pt x="388" y="3310"/>
                    <a:pt x="548" y="3333"/>
                  </a:cubicBezTo>
                  <a:cubicBezTo>
                    <a:pt x="588" y="3340"/>
                    <a:pt x="630" y="3343"/>
                    <a:pt x="673" y="3343"/>
                  </a:cubicBezTo>
                  <a:cubicBezTo>
                    <a:pt x="775" y="3343"/>
                    <a:pt x="878" y="3326"/>
                    <a:pt x="959" y="3310"/>
                  </a:cubicBezTo>
                  <a:cubicBezTo>
                    <a:pt x="1233" y="3242"/>
                    <a:pt x="1416" y="3128"/>
                    <a:pt x="1598" y="3036"/>
                  </a:cubicBezTo>
                  <a:cubicBezTo>
                    <a:pt x="1918" y="2808"/>
                    <a:pt x="2055" y="2603"/>
                    <a:pt x="2032" y="2603"/>
                  </a:cubicBezTo>
                  <a:cubicBezTo>
                    <a:pt x="2030" y="2601"/>
                    <a:pt x="2028" y="2600"/>
                    <a:pt x="2026" y="2600"/>
                  </a:cubicBezTo>
                  <a:cubicBezTo>
                    <a:pt x="1988" y="2600"/>
                    <a:pt x="1827" y="2751"/>
                    <a:pt x="1507" y="2922"/>
                  </a:cubicBezTo>
                  <a:cubicBezTo>
                    <a:pt x="1347" y="2991"/>
                    <a:pt x="1142" y="3082"/>
                    <a:pt x="913" y="3128"/>
                  </a:cubicBezTo>
                  <a:cubicBezTo>
                    <a:pt x="856" y="3139"/>
                    <a:pt x="799" y="3145"/>
                    <a:pt x="745" y="3145"/>
                  </a:cubicBezTo>
                  <a:cubicBezTo>
                    <a:pt x="691" y="3145"/>
                    <a:pt x="639" y="3139"/>
                    <a:pt x="594" y="3128"/>
                  </a:cubicBezTo>
                  <a:cubicBezTo>
                    <a:pt x="503" y="3105"/>
                    <a:pt x="434" y="3036"/>
                    <a:pt x="388" y="2945"/>
                  </a:cubicBezTo>
                  <a:cubicBezTo>
                    <a:pt x="366" y="2922"/>
                    <a:pt x="343" y="2854"/>
                    <a:pt x="343" y="2854"/>
                  </a:cubicBezTo>
                  <a:cubicBezTo>
                    <a:pt x="343" y="2831"/>
                    <a:pt x="343" y="2808"/>
                    <a:pt x="366" y="2808"/>
                  </a:cubicBezTo>
                  <a:lnTo>
                    <a:pt x="388" y="2808"/>
                  </a:lnTo>
                  <a:cubicBezTo>
                    <a:pt x="434" y="2808"/>
                    <a:pt x="457" y="2785"/>
                    <a:pt x="480" y="2785"/>
                  </a:cubicBezTo>
                  <a:cubicBezTo>
                    <a:pt x="548" y="2740"/>
                    <a:pt x="617" y="2717"/>
                    <a:pt x="662" y="2694"/>
                  </a:cubicBezTo>
                  <a:cubicBezTo>
                    <a:pt x="913" y="2557"/>
                    <a:pt x="1073" y="2374"/>
                    <a:pt x="1187" y="2192"/>
                  </a:cubicBezTo>
                  <a:cubicBezTo>
                    <a:pt x="1279" y="2032"/>
                    <a:pt x="1301" y="1849"/>
                    <a:pt x="1301" y="1712"/>
                  </a:cubicBezTo>
                  <a:cubicBezTo>
                    <a:pt x="1301" y="1644"/>
                    <a:pt x="1279" y="1598"/>
                    <a:pt x="1279" y="1553"/>
                  </a:cubicBezTo>
                  <a:lnTo>
                    <a:pt x="1256" y="1507"/>
                  </a:lnTo>
                  <a:cubicBezTo>
                    <a:pt x="1256" y="1507"/>
                    <a:pt x="1233" y="1484"/>
                    <a:pt x="1210" y="1439"/>
                  </a:cubicBezTo>
                  <a:cubicBezTo>
                    <a:pt x="1210" y="1416"/>
                    <a:pt x="1142" y="1370"/>
                    <a:pt x="1073" y="1324"/>
                  </a:cubicBezTo>
                  <a:cubicBezTo>
                    <a:pt x="1050" y="1302"/>
                    <a:pt x="1005" y="1279"/>
                    <a:pt x="959" y="1256"/>
                  </a:cubicBezTo>
                  <a:cubicBezTo>
                    <a:pt x="936" y="1256"/>
                    <a:pt x="913" y="1233"/>
                    <a:pt x="891" y="1233"/>
                  </a:cubicBezTo>
                  <a:lnTo>
                    <a:pt x="799" y="1233"/>
                  </a:lnTo>
                  <a:cubicBezTo>
                    <a:pt x="792" y="1241"/>
                    <a:pt x="787" y="1243"/>
                    <a:pt x="784" y="1243"/>
                  </a:cubicBezTo>
                  <a:cubicBezTo>
                    <a:pt x="779" y="1243"/>
                    <a:pt x="784" y="1233"/>
                    <a:pt x="799" y="1233"/>
                  </a:cubicBezTo>
                  <a:lnTo>
                    <a:pt x="799" y="1210"/>
                  </a:lnTo>
                  <a:cubicBezTo>
                    <a:pt x="799" y="1187"/>
                    <a:pt x="845" y="1142"/>
                    <a:pt x="868" y="1119"/>
                  </a:cubicBezTo>
                  <a:cubicBezTo>
                    <a:pt x="936" y="1073"/>
                    <a:pt x="982" y="1005"/>
                    <a:pt x="1050" y="936"/>
                  </a:cubicBezTo>
                  <a:cubicBezTo>
                    <a:pt x="1301" y="708"/>
                    <a:pt x="1598" y="457"/>
                    <a:pt x="1918" y="297"/>
                  </a:cubicBezTo>
                  <a:cubicBezTo>
                    <a:pt x="2055" y="206"/>
                    <a:pt x="2214" y="160"/>
                    <a:pt x="2351" y="138"/>
                  </a:cubicBezTo>
                  <a:cubicBezTo>
                    <a:pt x="2488" y="138"/>
                    <a:pt x="2602" y="183"/>
                    <a:pt x="2671" y="252"/>
                  </a:cubicBezTo>
                  <a:cubicBezTo>
                    <a:pt x="2808" y="434"/>
                    <a:pt x="2831" y="571"/>
                    <a:pt x="2854" y="571"/>
                  </a:cubicBezTo>
                  <a:cubicBezTo>
                    <a:pt x="2854" y="571"/>
                    <a:pt x="2854" y="526"/>
                    <a:pt x="2854" y="480"/>
                  </a:cubicBezTo>
                  <a:cubicBezTo>
                    <a:pt x="2854" y="411"/>
                    <a:pt x="2831" y="320"/>
                    <a:pt x="2762" y="206"/>
                  </a:cubicBezTo>
                  <a:cubicBezTo>
                    <a:pt x="2739" y="160"/>
                    <a:pt x="2671" y="92"/>
                    <a:pt x="2602" y="46"/>
                  </a:cubicBezTo>
                  <a:cubicBezTo>
                    <a:pt x="2534" y="23"/>
                    <a:pt x="2443" y="1"/>
                    <a:pt x="235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0" name="Google Shape;1714;p23">
              <a:extLst>
                <a:ext uri="{FF2B5EF4-FFF2-40B4-BE49-F238E27FC236}">
                  <a16:creationId xmlns:a16="http://schemas.microsoft.com/office/drawing/2014/main" id="{F891EF7B-C745-090E-D8D5-AC6CFE44B6F3}"/>
                </a:ext>
              </a:extLst>
            </p:cNvPr>
            <p:cNvSpPr/>
            <p:nvPr/>
          </p:nvSpPr>
          <p:spPr>
            <a:xfrm>
              <a:off x="7304475" y="3476975"/>
              <a:ext cx="17700" cy="8275"/>
            </a:xfrm>
            <a:custGeom>
              <a:avLst/>
              <a:gdLst/>
              <a:ahLst/>
              <a:cxnLst/>
              <a:rect l="l" t="t" r="r" b="b"/>
              <a:pathLst>
                <a:path w="708" h="331" extrusionOk="0">
                  <a:moveTo>
                    <a:pt x="375" y="1"/>
                  </a:moveTo>
                  <a:cubicBezTo>
                    <a:pt x="350" y="1"/>
                    <a:pt x="324" y="2"/>
                    <a:pt x="297" y="5"/>
                  </a:cubicBezTo>
                  <a:cubicBezTo>
                    <a:pt x="114" y="28"/>
                    <a:pt x="0" y="119"/>
                    <a:pt x="23" y="210"/>
                  </a:cubicBezTo>
                  <a:cubicBezTo>
                    <a:pt x="42" y="286"/>
                    <a:pt x="155" y="330"/>
                    <a:pt x="297" y="330"/>
                  </a:cubicBezTo>
                  <a:cubicBezTo>
                    <a:pt x="326" y="330"/>
                    <a:pt x="357" y="328"/>
                    <a:pt x="388" y="325"/>
                  </a:cubicBezTo>
                  <a:cubicBezTo>
                    <a:pt x="571" y="325"/>
                    <a:pt x="708" y="233"/>
                    <a:pt x="685" y="142"/>
                  </a:cubicBezTo>
                  <a:cubicBezTo>
                    <a:pt x="665" y="63"/>
                    <a:pt x="542" y="1"/>
                    <a:pt x="3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1" name="Google Shape;1715;p23">
              <a:extLst>
                <a:ext uri="{FF2B5EF4-FFF2-40B4-BE49-F238E27FC236}">
                  <a16:creationId xmlns:a16="http://schemas.microsoft.com/office/drawing/2014/main" id="{943D7C2C-2CE6-7411-E662-EF96A7161260}"/>
                </a:ext>
              </a:extLst>
            </p:cNvPr>
            <p:cNvSpPr/>
            <p:nvPr/>
          </p:nvSpPr>
          <p:spPr>
            <a:xfrm>
              <a:off x="6939825" y="3382350"/>
              <a:ext cx="38225" cy="18000"/>
            </a:xfrm>
            <a:custGeom>
              <a:avLst/>
              <a:gdLst/>
              <a:ahLst/>
              <a:cxnLst/>
              <a:rect l="l" t="t" r="r" b="b"/>
              <a:pathLst>
                <a:path w="1529" h="720" extrusionOk="0">
                  <a:moveTo>
                    <a:pt x="959" y="1"/>
                  </a:moveTo>
                  <a:cubicBezTo>
                    <a:pt x="663" y="1"/>
                    <a:pt x="229" y="47"/>
                    <a:pt x="92" y="275"/>
                  </a:cubicBezTo>
                  <a:cubicBezTo>
                    <a:pt x="92" y="275"/>
                    <a:pt x="69" y="298"/>
                    <a:pt x="69" y="298"/>
                  </a:cubicBezTo>
                  <a:cubicBezTo>
                    <a:pt x="1" y="457"/>
                    <a:pt x="23" y="640"/>
                    <a:pt x="275" y="686"/>
                  </a:cubicBezTo>
                  <a:cubicBezTo>
                    <a:pt x="354" y="709"/>
                    <a:pt x="434" y="720"/>
                    <a:pt x="514" y="720"/>
                  </a:cubicBezTo>
                  <a:cubicBezTo>
                    <a:pt x="594" y="720"/>
                    <a:pt x="674" y="709"/>
                    <a:pt x="754" y="686"/>
                  </a:cubicBezTo>
                  <a:cubicBezTo>
                    <a:pt x="800" y="663"/>
                    <a:pt x="822" y="663"/>
                    <a:pt x="868" y="640"/>
                  </a:cubicBezTo>
                  <a:lnTo>
                    <a:pt x="1028" y="640"/>
                  </a:lnTo>
                  <a:cubicBezTo>
                    <a:pt x="1051" y="640"/>
                    <a:pt x="1073" y="617"/>
                    <a:pt x="1096" y="617"/>
                  </a:cubicBezTo>
                  <a:cubicBezTo>
                    <a:pt x="1113" y="619"/>
                    <a:pt x="1130" y="620"/>
                    <a:pt x="1147" y="620"/>
                  </a:cubicBezTo>
                  <a:cubicBezTo>
                    <a:pt x="1354" y="620"/>
                    <a:pt x="1528" y="493"/>
                    <a:pt x="1507" y="366"/>
                  </a:cubicBezTo>
                  <a:cubicBezTo>
                    <a:pt x="1507" y="321"/>
                    <a:pt x="1484" y="298"/>
                    <a:pt x="1484" y="275"/>
                  </a:cubicBezTo>
                  <a:cubicBezTo>
                    <a:pt x="1461" y="252"/>
                    <a:pt x="1461" y="229"/>
                    <a:pt x="1439" y="206"/>
                  </a:cubicBezTo>
                  <a:cubicBezTo>
                    <a:pt x="1347" y="69"/>
                    <a:pt x="1165" y="1"/>
                    <a:pt x="959" y="1"/>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2" name="Google Shape;1716;p23">
              <a:extLst>
                <a:ext uri="{FF2B5EF4-FFF2-40B4-BE49-F238E27FC236}">
                  <a16:creationId xmlns:a16="http://schemas.microsoft.com/office/drawing/2014/main" id="{7BCD5893-2A37-3B16-8ED8-137400A607F5}"/>
                </a:ext>
              </a:extLst>
            </p:cNvPr>
            <p:cNvSpPr/>
            <p:nvPr/>
          </p:nvSpPr>
          <p:spPr>
            <a:xfrm>
              <a:off x="7130475" y="3410100"/>
              <a:ext cx="37000" cy="21975"/>
            </a:xfrm>
            <a:custGeom>
              <a:avLst/>
              <a:gdLst/>
              <a:ahLst/>
              <a:cxnLst/>
              <a:rect l="l" t="t" r="r" b="b"/>
              <a:pathLst>
                <a:path w="1480" h="879" extrusionOk="0">
                  <a:moveTo>
                    <a:pt x="467" y="0"/>
                  </a:moveTo>
                  <a:cubicBezTo>
                    <a:pt x="320" y="0"/>
                    <a:pt x="190" y="46"/>
                    <a:pt x="112" y="124"/>
                  </a:cubicBezTo>
                  <a:cubicBezTo>
                    <a:pt x="112" y="124"/>
                    <a:pt x="90" y="146"/>
                    <a:pt x="90" y="169"/>
                  </a:cubicBezTo>
                  <a:cubicBezTo>
                    <a:pt x="67" y="169"/>
                    <a:pt x="67" y="192"/>
                    <a:pt x="44" y="215"/>
                  </a:cubicBezTo>
                  <a:cubicBezTo>
                    <a:pt x="1" y="345"/>
                    <a:pt x="142" y="516"/>
                    <a:pt x="333" y="572"/>
                  </a:cubicBezTo>
                  <a:lnTo>
                    <a:pt x="333" y="572"/>
                  </a:lnTo>
                  <a:cubicBezTo>
                    <a:pt x="335" y="574"/>
                    <a:pt x="338" y="577"/>
                    <a:pt x="341" y="580"/>
                  </a:cubicBezTo>
                  <a:lnTo>
                    <a:pt x="364" y="580"/>
                  </a:lnTo>
                  <a:cubicBezTo>
                    <a:pt x="358" y="580"/>
                    <a:pt x="354" y="579"/>
                    <a:pt x="351" y="577"/>
                  </a:cubicBezTo>
                  <a:lnTo>
                    <a:pt x="351" y="577"/>
                  </a:lnTo>
                  <a:cubicBezTo>
                    <a:pt x="355" y="578"/>
                    <a:pt x="359" y="579"/>
                    <a:pt x="364" y="580"/>
                  </a:cubicBezTo>
                  <a:lnTo>
                    <a:pt x="386" y="580"/>
                  </a:lnTo>
                  <a:cubicBezTo>
                    <a:pt x="386" y="603"/>
                    <a:pt x="409" y="603"/>
                    <a:pt x="432" y="603"/>
                  </a:cubicBezTo>
                  <a:cubicBezTo>
                    <a:pt x="478" y="626"/>
                    <a:pt x="523" y="649"/>
                    <a:pt x="569" y="649"/>
                  </a:cubicBezTo>
                  <a:lnTo>
                    <a:pt x="546" y="649"/>
                  </a:lnTo>
                  <a:cubicBezTo>
                    <a:pt x="546" y="649"/>
                    <a:pt x="546" y="649"/>
                    <a:pt x="546" y="671"/>
                  </a:cubicBezTo>
                  <a:lnTo>
                    <a:pt x="592" y="671"/>
                  </a:lnTo>
                  <a:cubicBezTo>
                    <a:pt x="569" y="671"/>
                    <a:pt x="569" y="671"/>
                    <a:pt x="569" y="649"/>
                  </a:cubicBezTo>
                  <a:lnTo>
                    <a:pt x="569" y="649"/>
                  </a:lnTo>
                  <a:cubicBezTo>
                    <a:pt x="569" y="649"/>
                    <a:pt x="569" y="671"/>
                    <a:pt x="592" y="671"/>
                  </a:cubicBezTo>
                  <a:cubicBezTo>
                    <a:pt x="615" y="694"/>
                    <a:pt x="660" y="717"/>
                    <a:pt x="683" y="740"/>
                  </a:cubicBezTo>
                  <a:cubicBezTo>
                    <a:pt x="820" y="831"/>
                    <a:pt x="980" y="877"/>
                    <a:pt x="1140" y="877"/>
                  </a:cubicBezTo>
                  <a:cubicBezTo>
                    <a:pt x="1156" y="878"/>
                    <a:pt x="1171" y="879"/>
                    <a:pt x="1186" y="879"/>
                  </a:cubicBezTo>
                  <a:cubicBezTo>
                    <a:pt x="1402" y="879"/>
                    <a:pt x="1479" y="728"/>
                    <a:pt x="1436" y="557"/>
                  </a:cubicBezTo>
                  <a:cubicBezTo>
                    <a:pt x="1436" y="534"/>
                    <a:pt x="1436" y="512"/>
                    <a:pt x="1413" y="489"/>
                  </a:cubicBezTo>
                  <a:cubicBezTo>
                    <a:pt x="1299" y="260"/>
                    <a:pt x="957" y="101"/>
                    <a:pt x="683" y="32"/>
                  </a:cubicBezTo>
                  <a:cubicBezTo>
                    <a:pt x="610" y="10"/>
                    <a:pt x="537" y="0"/>
                    <a:pt x="467"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3" name="Google Shape;1717;p23">
              <a:extLst>
                <a:ext uri="{FF2B5EF4-FFF2-40B4-BE49-F238E27FC236}">
                  <a16:creationId xmlns:a16="http://schemas.microsoft.com/office/drawing/2014/main" id="{4EB32654-241B-20C4-0D9A-2EBE6B9727CF}"/>
                </a:ext>
              </a:extLst>
            </p:cNvPr>
            <p:cNvSpPr/>
            <p:nvPr/>
          </p:nvSpPr>
          <p:spPr>
            <a:xfrm>
              <a:off x="6938700" y="3377700"/>
              <a:ext cx="227650" cy="49825"/>
            </a:xfrm>
            <a:custGeom>
              <a:avLst/>
              <a:gdLst/>
              <a:ahLst/>
              <a:cxnLst/>
              <a:rect l="l" t="t" r="r" b="b"/>
              <a:pathLst>
                <a:path w="9106" h="1993" extrusionOk="0">
                  <a:moveTo>
                    <a:pt x="841" y="0"/>
                  </a:moveTo>
                  <a:cubicBezTo>
                    <a:pt x="541" y="0"/>
                    <a:pt x="192" y="80"/>
                    <a:pt x="91" y="301"/>
                  </a:cubicBezTo>
                  <a:cubicBezTo>
                    <a:pt x="0" y="438"/>
                    <a:pt x="46" y="643"/>
                    <a:pt x="297" y="689"/>
                  </a:cubicBezTo>
                  <a:cubicBezTo>
                    <a:pt x="365" y="701"/>
                    <a:pt x="439" y="712"/>
                    <a:pt x="516" y="712"/>
                  </a:cubicBezTo>
                  <a:cubicBezTo>
                    <a:pt x="593" y="712"/>
                    <a:pt x="673" y="701"/>
                    <a:pt x="753" y="666"/>
                  </a:cubicBezTo>
                  <a:cubicBezTo>
                    <a:pt x="799" y="666"/>
                    <a:pt x="845" y="643"/>
                    <a:pt x="867" y="643"/>
                  </a:cubicBezTo>
                  <a:lnTo>
                    <a:pt x="890" y="643"/>
                  </a:lnTo>
                  <a:cubicBezTo>
                    <a:pt x="936" y="643"/>
                    <a:pt x="982" y="643"/>
                    <a:pt x="1027" y="621"/>
                  </a:cubicBezTo>
                  <a:cubicBezTo>
                    <a:pt x="1107" y="609"/>
                    <a:pt x="1147" y="604"/>
                    <a:pt x="1156" y="604"/>
                  </a:cubicBezTo>
                  <a:cubicBezTo>
                    <a:pt x="1164" y="604"/>
                    <a:pt x="1141" y="609"/>
                    <a:pt x="1096" y="621"/>
                  </a:cubicBezTo>
                  <a:lnTo>
                    <a:pt x="1118" y="621"/>
                  </a:lnTo>
                  <a:cubicBezTo>
                    <a:pt x="1134" y="622"/>
                    <a:pt x="1149" y="623"/>
                    <a:pt x="1164" y="623"/>
                  </a:cubicBezTo>
                  <a:cubicBezTo>
                    <a:pt x="1353" y="623"/>
                    <a:pt x="1528" y="495"/>
                    <a:pt x="1506" y="347"/>
                  </a:cubicBezTo>
                  <a:cubicBezTo>
                    <a:pt x="1484" y="141"/>
                    <a:pt x="1278" y="4"/>
                    <a:pt x="959" y="4"/>
                  </a:cubicBezTo>
                  <a:cubicBezTo>
                    <a:pt x="921" y="2"/>
                    <a:pt x="882" y="0"/>
                    <a:pt x="841" y="0"/>
                  </a:cubicBezTo>
                  <a:close/>
                  <a:moveTo>
                    <a:pt x="7956" y="1662"/>
                  </a:moveTo>
                  <a:cubicBezTo>
                    <a:pt x="7958" y="1662"/>
                    <a:pt x="7969" y="1667"/>
                    <a:pt x="7989" y="1677"/>
                  </a:cubicBezTo>
                  <a:lnTo>
                    <a:pt x="7989" y="1677"/>
                  </a:lnTo>
                  <a:cubicBezTo>
                    <a:pt x="7989" y="1679"/>
                    <a:pt x="7989" y="1680"/>
                    <a:pt x="7989" y="1682"/>
                  </a:cubicBezTo>
                  <a:lnTo>
                    <a:pt x="7989" y="1682"/>
                  </a:lnTo>
                  <a:cubicBezTo>
                    <a:pt x="7964" y="1669"/>
                    <a:pt x="7953" y="1662"/>
                    <a:pt x="7956" y="1662"/>
                  </a:cubicBezTo>
                  <a:close/>
                  <a:moveTo>
                    <a:pt x="8186" y="1759"/>
                  </a:moveTo>
                  <a:cubicBezTo>
                    <a:pt x="8186" y="1759"/>
                    <a:pt x="8187" y="1759"/>
                    <a:pt x="8188" y="1759"/>
                  </a:cubicBezTo>
                  <a:lnTo>
                    <a:pt x="8188" y="1759"/>
                  </a:lnTo>
                  <a:cubicBezTo>
                    <a:pt x="8190" y="1761"/>
                    <a:pt x="8193" y="1763"/>
                    <a:pt x="8198" y="1767"/>
                  </a:cubicBezTo>
                  <a:lnTo>
                    <a:pt x="8198" y="1767"/>
                  </a:lnTo>
                  <a:cubicBezTo>
                    <a:pt x="8191" y="1763"/>
                    <a:pt x="8187" y="1760"/>
                    <a:pt x="8186" y="1759"/>
                  </a:cubicBezTo>
                  <a:close/>
                  <a:moveTo>
                    <a:pt x="8199" y="1767"/>
                  </a:moveTo>
                  <a:cubicBezTo>
                    <a:pt x="8213" y="1773"/>
                    <a:pt x="8228" y="1779"/>
                    <a:pt x="8240" y="1785"/>
                  </a:cubicBezTo>
                  <a:cubicBezTo>
                    <a:pt x="8221" y="1779"/>
                    <a:pt x="8208" y="1772"/>
                    <a:pt x="8199" y="1767"/>
                  </a:cubicBezTo>
                  <a:close/>
                  <a:moveTo>
                    <a:pt x="8109" y="1097"/>
                  </a:moveTo>
                  <a:cubicBezTo>
                    <a:pt x="7906" y="1097"/>
                    <a:pt x="7761" y="1174"/>
                    <a:pt x="7692" y="1328"/>
                  </a:cubicBezTo>
                  <a:cubicBezTo>
                    <a:pt x="7624" y="1442"/>
                    <a:pt x="7783" y="1648"/>
                    <a:pt x="7989" y="1693"/>
                  </a:cubicBezTo>
                  <a:cubicBezTo>
                    <a:pt x="7995" y="1693"/>
                    <a:pt x="8000" y="1693"/>
                    <a:pt x="8004" y="1693"/>
                  </a:cubicBezTo>
                  <a:lnTo>
                    <a:pt x="8004" y="1693"/>
                  </a:lnTo>
                  <a:cubicBezTo>
                    <a:pt x="8006" y="1693"/>
                    <a:pt x="8009" y="1693"/>
                    <a:pt x="8012" y="1693"/>
                  </a:cubicBezTo>
                  <a:cubicBezTo>
                    <a:pt x="8012" y="1693"/>
                    <a:pt x="8011" y="1693"/>
                    <a:pt x="8011" y="1693"/>
                  </a:cubicBezTo>
                  <a:lnTo>
                    <a:pt x="8011" y="1693"/>
                  </a:lnTo>
                  <a:cubicBezTo>
                    <a:pt x="8014" y="1693"/>
                    <a:pt x="8016" y="1693"/>
                    <a:pt x="8017" y="1693"/>
                  </a:cubicBezTo>
                  <a:lnTo>
                    <a:pt x="8017" y="1693"/>
                  </a:lnTo>
                  <a:cubicBezTo>
                    <a:pt x="8029" y="1700"/>
                    <a:pt x="8042" y="1707"/>
                    <a:pt x="8057" y="1716"/>
                  </a:cubicBezTo>
                  <a:cubicBezTo>
                    <a:pt x="8088" y="1732"/>
                    <a:pt x="8129" y="1747"/>
                    <a:pt x="8167" y="1755"/>
                  </a:cubicBezTo>
                  <a:lnTo>
                    <a:pt x="8167" y="1755"/>
                  </a:lnTo>
                  <a:cubicBezTo>
                    <a:pt x="8173" y="1758"/>
                    <a:pt x="8185" y="1762"/>
                    <a:pt x="8198" y="1767"/>
                  </a:cubicBezTo>
                  <a:lnTo>
                    <a:pt x="8198" y="1767"/>
                  </a:lnTo>
                  <a:cubicBezTo>
                    <a:pt x="8203" y="1771"/>
                    <a:pt x="8209" y="1777"/>
                    <a:pt x="8217" y="1785"/>
                  </a:cubicBezTo>
                  <a:cubicBezTo>
                    <a:pt x="8263" y="1808"/>
                    <a:pt x="8286" y="1830"/>
                    <a:pt x="8308" y="1853"/>
                  </a:cubicBezTo>
                  <a:cubicBezTo>
                    <a:pt x="8445" y="1945"/>
                    <a:pt x="8605" y="1967"/>
                    <a:pt x="8765" y="1990"/>
                  </a:cubicBezTo>
                  <a:cubicBezTo>
                    <a:pt x="8779" y="1991"/>
                    <a:pt x="8793" y="1992"/>
                    <a:pt x="8807" y="1992"/>
                  </a:cubicBezTo>
                  <a:cubicBezTo>
                    <a:pt x="9026" y="1992"/>
                    <a:pt x="9106" y="1821"/>
                    <a:pt x="9084" y="1671"/>
                  </a:cubicBezTo>
                  <a:cubicBezTo>
                    <a:pt x="9039" y="1397"/>
                    <a:pt x="8628" y="1214"/>
                    <a:pt x="8331" y="1123"/>
                  </a:cubicBezTo>
                  <a:cubicBezTo>
                    <a:pt x="8251" y="1106"/>
                    <a:pt x="8177" y="1097"/>
                    <a:pt x="8109" y="1097"/>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4" name="Google Shape;1718;p23">
              <a:extLst>
                <a:ext uri="{FF2B5EF4-FFF2-40B4-BE49-F238E27FC236}">
                  <a16:creationId xmlns:a16="http://schemas.microsoft.com/office/drawing/2014/main" id="{014FFAB4-5201-B016-C4A6-1216BB681EC9}"/>
                </a:ext>
              </a:extLst>
            </p:cNvPr>
            <p:cNvSpPr/>
            <p:nvPr/>
          </p:nvSpPr>
          <p:spPr>
            <a:xfrm>
              <a:off x="6966650" y="3384650"/>
              <a:ext cx="1725" cy="600"/>
            </a:xfrm>
            <a:custGeom>
              <a:avLst/>
              <a:gdLst/>
              <a:ahLst/>
              <a:cxnLst/>
              <a:rect l="l" t="t" r="r" b="b"/>
              <a:pathLst>
                <a:path w="69" h="24" extrusionOk="0">
                  <a:moveTo>
                    <a:pt x="0" y="23"/>
                  </a:moveTo>
                  <a:lnTo>
                    <a:pt x="0" y="23"/>
                  </a:lnTo>
                  <a:cubicBezTo>
                    <a:pt x="69" y="0"/>
                    <a:pt x="69" y="0"/>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5" name="Google Shape;1719;p23">
              <a:extLst>
                <a:ext uri="{FF2B5EF4-FFF2-40B4-BE49-F238E27FC236}">
                  <a16:creationId xmlns:a16="http://schemas.microsoft.com/office/drawing/2014/main" id="{1379E7DF-E7A5-964A-A4C8-926D233CE7E0}"/>
                </a:ext>
              </a:extLst>
            </p:cNvPr>
            <p:cNvSpPr/>
            <p:nvPr/>
          </p:nvSpPr>
          <p:spPr>
            <a:xfrm>
              <a:off x="7137550" y="3411100"/>
              <a:ext cx="1450" cy="950"/>
            </a:xfrm>
            <a:custGeom>
              <a:avLst/>
              <a:gdLst/>
              <a:ahLst/>
              <a:cxnLst/>
              <a:rect l="l" t="t" r="r" b="b"/>
              <a:pathLst>
                <a:path w="58" h="38" extrusionOk="0">
                  <a:moveTo>
                    <a:pt x="3" y="0"/>
                  </a:moveTo>
                  <a:cubicBezTo>
                    <a:pt x="1" y="0"/>
                    <a:pt x="18" y="11"/>
                    <a:pt x="58" y="38"/>
                  </a:cubicBezTo>
                  <a:cubicBezTo>
                    <a:pt x="58" y="15"/>
                    <a:pt x="35" y="15"/>
                    <a:pt x="35" y="15"/>
                  </a:cubicBezTo>
                  <a:cubicBezTo>
                    <a:pt x="16" y="6"/>
                    <a:pt x="5" y="0"/>
                    <a:pt x="3"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6" name="Google Shape;1720;p23">
              <a:extLst>
                <a:ext uri="{FF2B5EF4-FFF2-40B4-BE49-F238E27FC236}">
                  <a16:creationId xmlns:a16="http://schemas.microsoft.com/office/drawing/2014/main" id="{213021C8-9976-6E63-2D14-CF4E9696D6BF}"/>
                </a:ext>
              </a:extLst>
            </p:cNvPr>
            <p:cNvSpPr/>
            <p:nvPr/>
          </p:nvSpPr>
          <p:spPr>
            <a:xfrm>
              <a:off x="7143550" y="3413750"/>
              <a:ext cx="600" cy="25"/>
            </a:xfrm>
            <a:custGeom>
              <a:avLst/>
              <a:gdLst/>
              <a:ahLst/>
              <a:cxnLst/>
              <a:rect l="l" t="t" r="r" b="b"/>
              <a:pathLst>
                <a:path w="24" h="1" extrusionOk="0">
                  <a:moveTo>
                    <a:pt x="0" y="0"/>
                  </a:moveTo>
                  <a:cubicBezTo>
                    <a:pt x="0" y="0"/>
                    <a:pt x="23" y="0"/>
                    <a:pt x="23" y="0"/>
                  </a:cubicBezTo>
                  <a:cubicBezTo>
                    <a:pt x="23"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7" name="Google Shape;1721;p23">
              <a:extLst>
                <a:ext uri="{FF2B5EF4-FFF2-40B4-BE49-F238E27FC236}">
                  <a16:creationId xmlns:a16="http://schemas.microsoft.com/office/drawing/2014/main" id="{74A17BAE-23FE-9578-3623-AA934B8E2CC1}"/>
                </a:ext>
              </a:extLst>
            </p:cNvPr>
            <p:cNvSpPr/>
            <p:nvPr/>
          </p:nvSpPr>
          <p:spPr>
            <a:xfrm>
              <a:off x="6960950" y="3385225"/>
              <a:ext cx="25" cy="575"/>
            </a:xfrm>
            <a:custGeom>
              <a:avLst/>
              <a:gdLst/>
              <a:ahLst/>
              <a:cxnLst/>
              <a:rect l="l" t="t" r="r" b="b"/>
              <a:pathLst>
                <a:path w="1" h="23" extrusionOk="0">
                  <a:moveTo>
                    <a:pt x="0" y="23"/>
                  </a:moveTo>
                  <a:cubicBezTo>
                    <a:pt x="0" y="23"/>
                    <a:pt x="0" y="23"/>
                    <a:pt x="0" y="23"/>
                  </a:cubicBezTo>
                  <a:cubicBezTo>
                    <a:pt x="0" y="23"/>
                    <a:pt x="0" y="23"/>
                    <a:pt x="0" y="0"/>
                  </a:cubicBezTo>
                  <a:cubicBezTo>
                    <a:pt x="0" y="0"/>
                    <a:pt x="0" y="23"/>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8" name="Google Shape;1722;p23">
              <a:extLst>
                <a:ext uri="{FF2B5EF4-FFF2-40B4-BE49-F238E27FC236}">
                  <a16:creationId xmlns:a16="http://schemas.microsoft.com/office/drawing/2014/main" id="{5AC734D9-EC74-84C5-9FC7-05F820933550}"/>
                </a:ext>
              </a:extLst>
            </p:cNvPr>
            <p:cNvSpPr/>
            <p:nvPr/>
          </p:nvSpPr>
          <p:spPr>
            <a:xfrm>
              <a:off x="7129275" y="3408600"/>
              <a:ext cx="37075" cy="18925"/>
            </a:xfrm>
            <a:custGeom>
              <a:avLst/>
              <a:gdLst/>
              <a:ahLst/>
              <a:cxnLst/>
              <a:rect l="l" t="t" r="r" b="b"/>
              <a:pathLst>
                <a:path w="1483" h="757" extrusionOk="0">
                  <a:moveTo>
                    <a:pt x="138" y="1"/>
                  </a:moveTo>
                  <a:cubicBezTo>
                    <a:pt x="92" y="24"/>
                    <a:pt x="69" y="47"/>
                    <a:pt x="69" y="92"/>
                  </a:cubicBezTo>
                  <a:cubicBezTo>
                    <a:pt x="1" y="206"/>
                    <a:pt x="160" y="412"/>
                    <a:pt x="366" y="457"/>
                  </a:cubicBezTo>
                  <a:cubicBezTo>
                    <a:pt x="343" y="435"/>
                    <a:pt x="332" y="423"/>
                    <a:pt x="334" y="423"/>
                  </a:cubicBezTo>
                  <a:cubicBezTo>
                    <a:pt x="337" y="423"/>
                    <a:pt x="354" y="435"/>
                    <a:pt x="389" y="457"/>
                  </a:cubicBezTo>
                  <a:cubicBezTo>
                    <a:pt x="412" y="457"/>
                    <a:pt x="412" y="480"/>
                    <a:pt x="434" y="480"/>
                  </a:cubicBezTo>
                  <a:cubicBezTo>
                    <a:pt x="476" y="501"/>
                    <a:pt x="517" y="522"/>
                    <a:pt x="559" y="525"/>
                  </a:cubicBezTo>
                  <a:lnTo>
                    <a:pt x="559" y="525"/>
                  </a:lnTo>
                  <a:cubicBezTo>
                    <a:pt x="570" y="532"/>
                    <a:pt x="586" y="540"/>
                    <a:pt x="594" y="549"/>
                  </a:cubicBezTo>
                  <a:cubicBezTo>
                    <a:pt x="640" y="572"/>
                    <a:pt x="663" y="594"/>
                    <a:pt x="685" y="617"/>
                  </a:cubicBezTo>
                  <a:cubicBezTo>
                    <a:pt x="822" y="709"/>
                    <a:pt x="982" y="731"/>
                    <a:pt x="1142" y="754"/>
                  </a:cubicBezTo>
                  <a:cubicBezTo>
                    <a:pt x="1156" y="755"/>
                    <a:pt x="1170" y="756"/>
                    <a:pt x="1184" y="756"/>
                  </a:cubicBezTo>
                  <a:cubicBezTo>
                    <a:pt x="1403" y="756"/>
                    <a:pt x="1483" y="585"/>
                    <a:pt x="1461" y="435"/>
                  </a:cubicBezTo>
                  <a:cubicBezTo>
                    <a:pt x="1439" y="389"/>
                    <a:pt x="1439" y="366"/>
                    <a:pt x="1416" y="320"/>
                  </a:cubicBezTo>
                  <a:cubicBezTo>
                    <a:pt x="1370" y="389"/>
                    <a:pt x="1279" y="435"/>
                    <a:pt x="1142" y="435"/>
                  </a:cubicBezTo>
                  <a:cubicBezTo>
                    <a:pt x="982" y="412"/>
                    <a:pt x="822" y="366"/>
                    <a:pt x="685" y="275"/>
                  </a:cubicBezTo>
                  <a:cubicBezTo>
                    <a:pt x="663" y="252"/>
                    <a:pt x="640" y="229"/>
                    <a:pt x="594" y="229"/>
                  </a:cubicBezTo>
                  <a:cubicBezTo>
                    <a:pt x="578" y="213"/>
                    <a:pt x="539" y="197"/>
                    <a:pt x="542" y="197"/>
                  </a:cubicBezTo>
                  <a:lnTo>
                    <a:pt x="542" y="197"/>
                  </a:lnTo>
                  <a:cubicBezTo>
                    <a:pt x="543" y="197"/>
                    <a:pt x="551" y="200"/>
                    <a:pt x="571" y="206"/>
                  </a:cubicBezTo>
                  <a:cubicBezTo>
                    <a:pt x="526" y="184"/>
                    <a:pt x="480" y="184"/>
                    <a:pt x="434" y="161"/>
                  </a:cubicBezTo>
                  <a:cubicBezTo>
                    <a:pt x="412" y="161"/>
                    <a:pt x="412" y="138"/>
                    <a:pt x="389" y="138"/>
                  </a:cubicBezTo>
                  <a:lnTo>
                    <a:pt x="366" y="138"/>
                  </a:lnTo>
                  <a:cubicBezTo>
                    <a:pt x="275" y="115"/>
                    <a:pt x="183" y="47"/>
                    <a:pt x="13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9" name="Google Shape;1723;p23">
              <a:extLst>
                <a:ext uri="{FF2B5EF4-FFF2-40B4-BE49-F238E27FC236}">
                  <a16:creationId xmlns:a16="http://schemas.microsoft.com/office/drawing/2014/main" id="{5625F122-94D7-BE98-4CD5-B8926EF530BE}"/>
                </a:ext>
              </a:extLst>
            </p:cNvPr>
            <p:cNvSpPr/>
            <p:nvPr/>
          </p:nvSpPr>
          <p:spPr>
            <a:xfrm>
              <a:off x="6988325" y="3507325"/>
              <a:ext cx="61100" cy="34325"/>
            </a:xfrm>
            <a:custGeom>
              <a:avLst/>
              <a:gdLst/>
              <a:ahLst/>
              <a:cxnLst/>
              <a:rect l="l" t="t" r="r" b="b"/>
              <a:pathLst>
                <a:path w="2444" h="1373" extrusionOk="0">
                  <a:moveTo>
                    <a:pt x="2132" y="522"/>
                  </a:moveTo>
                  <a:cubicBezTo>
                    <a:pt x="2129" y="522"/>
                    <a:pt x="2126" y="523"/>
                    <a:pt x="2124" y="526"/>
                  </a:cubicBezTo>
                  <a:cubicBezTo>
                    <a:pt x="2101" y="526"/>
                    <a:pt x="2124" y="640"/>
                    <a:pt x="2169" y="754"/>
                  </a:cubicBezTo>
                  <a:cubicBezTo>
                    <a:pt x="2192" y="800"/>
                    <a:pt x="2215" y="845"/>
                    <a:pt x="2238" y="891"/>
                  </a:cubicBezTo>
                  <a:cubicBezTo>
                    <a:pt x="2238" y="914"/>
                    <a:pt x="2238" y="937"/>
                    <a:pt x="2238" y="937"/>
                  </a:cubicBezTo>
                  <a:cubicBezTo>
                    <a:pt x="2238" y="937"/>
                    <a:pt x="2261" y="959"/>
                    <a:pt x="2261" y="982"/>
                  </a:cubicBezTo>
                  <a:cubicBezTo>
                    <a:pt x="2283" y="1005"/>
                    <a:pt x="2283" y="1051"/>
                    <a:pt x="2283" y="1096"/>
                  </a:cubicBezTo>
                  <a:cubicBezTo>
                    <a:pt x="2261" y="1188"/>
                    <a:pt x="2215" y="1279"/>
                    <a:pt x="2238" y="1302"/>
                  </a:cubicBezTo>
                  <a:cubicBezTo>
                    <a:pt x="2238" y="1305"/>
                    <a:pt x="2240" y="1306"/>
                    <a:pt x="2243" y="1306"/>
                  </a:cubicBezTo>
                  <a:cubicBezTo>
                    <a:pt x="2266" y="1306"/>
                    <a:pt x="2358" y="1241"/>
                    <a:pt x="2397" y="1142"/>
                  </a:cubicBezTo>
                  <a:cubicBezTo>
                    <a:pt x="2443" y="1074"/>
                    <a:pt x="2443" y="1005"/>
                    <a:pt x="2443" y="959"/>
                  </a:cubicBezTo>
                  <a:cubicBezTo>
                    <a:pt x="2443" y="937"/>
                    <a:pt x="2443" y="914"/>
                    <a:pt x="2443" y="891"/>
                  </a:cubicBezTo>
                  <a:cubicBezTo>
                    <a:pt x="2420" y="868"/>
                    <a:pt x="2420" y="868"/>
                    <a:pt x="2420" y="868"/>
                  </a:cubicBezTo>
                  <a:cubicBezTo>
                    <a:pt x="2420" y="868"/>
                    <a:pt x="2420" y="845"/>
                    <a:pt x="2397" y="800"/>
                  </a:cubicBezTo>
                  <a:cubicBezTo>
                    <a:pt x="2352" y="754"/>
                    <a:pt x="2329" y="708"/>
                    <a:pt x="2283" y="685"/>
                  </a:cubicBezTo>
                  <a:cubicBezTo>
                    <a:pt x="2222" y="604"/>
                    <a:pt x="2161" y="522"/>
                    <a:pt x="2132" y="522"/>
                  </a:cubicBezTo>
                  <a:close/>
                  <a:moveTo>
                    <a:pt x="1644" y="1028"/>
                  </a:moveTo>
                  <a:cubicBezTo>
                    <a:pt x="1553" y="1028"/>
                    <a:pt x="1484" y="1051"/>
                    <a:pt x="1484" y="1051"/>
                  </a:cubicBezTo>
                  <a:cubicBezTo>
                    <a:pt x="1484" y="1051"/>
                    <a:pt x="1393" y="1096"/>
                    <a:pt x="1370" y="1188"/>
                  </a:cubicBezTo>
                  <a:cubicBezTo>
                    <a:pt x="1325" y="1256"/>
                    <a:pt x="1302" y="1325"/>
                    <a:pt x="1325" y="1347"/>
                  </a:cubicBezTo>
                  <a:cubicBezTo>
                    <a:pt x="1370" y="1347"/>
                    <a:pt x="1416" y="1302"/>
                    <a:pt x="1462" y="1279"/>
                  </a:cubicBezTo>
                  <a:cubicBezTo>
                    <a:pt x="1507" y="1233"/>
                    <a:pt x="1576" y="1233"/>
                    <a:pt x="1576" y="1233"/>
                  </a:cubicBezTo>
                  <a:cubicBezTo>
                    <a:pt x="1576" y="1233"/>
                    <a:pt x="1621" y="1188"/>
                    <a:pt x="1667" y="1165"/>
                  </a:cubicBezTo>
                  <a:cubicBezTo>
                    <a:pt x="1713" y="1119"/>
                    <a:pt x="1781" y="1096"/>
                    <a:pt x="1781" y="1074"/>
                  </a:cubicBezTo>
                  <a:cubicBezTo>
                    <a:pt x="1804" y="1051"/>
                    <a:pt x="1713" y="1028"/>
                    <a:pt x="1644" y="1028"/>
                  </a:cubicBezTo>
                  <a:close/>
                  <a:moveTo>
                    <a:pt x="731" y="1"/>
                  </a:moveTo>
                  <a:cubicBezTo>
                    <a:pt x="708" y="1"/>
                    <a:pt x="503" y="92"/>
                    <a:pt x="320" y="206"/>
                  </a:cubicBezTo>
                  <a:cubicBezTo>
                    <a:pt x="229" y="275"/>
                    <a:pt x="138" y="366"/>
                    <a:pt x="69" y="434"/>
                  </a:cubicBezTo>
                  <a:cubicBezTo>
                    <a:pt x="46" y="480"/>
                    <a:pt x="24" y="526"/>
                    <a:pt x="24" y="549"/>
                  </a:cubicBezTo>
                  <a:cubicBezTo>
                    <a:pt x="1" y="571"/>
                    <a:pt x="1" y="594"/>
                    <a:pt x="1" y="594"/>
                  </a:cubicBezTo>
                  <a:cubicBezTo>
                    <a:pt x="1" y="594"/>
                    <a:pt x="1" y="617"/>
                    <a:pt x="1" y="640"/>
                  </a:cubicBezTo>
                  <a:cubicBezTo>
                    <a:pt x="1" y="685"/>
                    <a:pt x="1" y="708"/>
                    <a:pt x="1" y="777"/>
                  </a:cubicBezTo>
                  <a:cubicBezTo>
                    <a:pt x="24" y="868"/>
                    <a:pt x="92" y="982"/>
                    <a:pt x="161" y="1074"/>
                  </a:cubicBezTo>
                  <a:cubicBezTo>
                    <a:pt x="288" y="1243"/>
                    <a:pt x="454" y="1373"/>
                    <a:pt x="495" y="1373"/>
                  </a:cubicBezTo>
                  <a:cubicBezTo>
                    <a:pt x="499" y="1373"/>
                    <a:pt x="501" y="1372"/>
                    <a:pt x="503" y="1370"/>
                  </a:cubicBezTo>
                  <a:cubicBezTo>
                    <a:pt x="526" y="1370"/>
                    <a:pt x="389" y="1188"/>
                    <a:pt x="275" y="1005"/>
                  </a:cubicBezTo>
                  <a:cubicBezTo>
                    <a:pt x="229" y="914"/>
                    <a:pt x="183" y="800"/>
                    <a:pt x="183" y="731"/>
                  </a:cubicBezTo>
                  <a:cubicBezTo>
                    <a:pt x="183" y="685"/>
                    <a:pt x="206" y="640"/>
                    <a:pt x="183" y="640"/>
                  </a:cubicBezTo>
                  <a:cubicBezTo>
                    <a:pt x="183" y="640"/>
                    <a:pt x="183" y="617"/>
                    <a:pt x="206" y="617"/>
                  </a:cubicBezTo>
                  <a:cubicBezTo>
                    <a:pt x="206" y="594"/>
                    <a:pt x="206" y="571"/>
                    <a:pt x="229" y="526"/>
                  </a:cubicBezTo>
                  <a:cubicBezTo>
                    <a:pt x="252" y="480"/>
                    <a:pt x="320" y="389"/>
                    <a:pt x="412" y="320"/>
                  </a:cubicBezTo>
                  <a:cubicBezTo>
                    <a:pt x="571" y="160"/>
                    <a:pt x="754" y="46"/>
                    <a:pt x="7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0" name="Google Shape;1724;p23">
              <a:extLst>
                <a:ext uri="{FF2B5EF4-FFF2-40B4-BE49-F238E27FC236}">
                  <a16:creationId xmlns:a16="http://schemas.microsoft.com/office/drawing/2014/main" id="{02D49563-0AE6-434F-C7B5-4904817B69CC}"/>
                </a:ext>
              </a:extLst>
            </p:cNvPr>
            <p:cNvSpPr/>
            <p:nvPr/>
          </p:nvSpPr>
          <p:spPr>
            <a:xfrm>
              <a:off x="7086475" y="3469675"/>
              <a:ext cx="71925" cy="60500"/>
            </a:xfrm>
            <a:custGeom>
              <a:avLst/>
              <a:gdLst/>
              <a:ahLst/>
              <a:cxnLst/>
              <a:rect l="l" t="t" r="r" b="b"/>
              <a:pathLst>
                <a:path w="2877" h="2420" extrusionOk="0">
                  <a:moveTo>
                    <a:pt x="1393" y="0"/>
                  </a:moveTo>
                  <a:cubicBezTo>
                    <a:pt x="1325" y="23"/>
                    <a:pt x="1233" y="46"/>
                    <a:pt x="1142" y="69"/>
                  </a:cubicBezTo>
                  <a:cubicBezTo>
                    <a:pt x="1051" y="92"/>
                    <a:pt x="959" y="137"/>
                    <a:pt x="868" y="183"/>
                  </a:cubicBezTo>
                  <a:cubicBezTo>
                    <a:pt x="777" y="251"/>
                    <a:pt x="686" y="320"/>
                    <a:pt x="617" y="388"/>
                  </a:cubicBezTo>
                  <a:cubicBezTo>
                    <a:pt x="549" y="480"/>
                    <a:pt x="480" y="571"/>
                    <a:pt x="412" y="662"/>
                  </a:cubicBezTo>
                  <a:cubicBezTo>
                    <a:pt x="161" y="1027"/>
                    <a:pt x="92" y="1438"/>
                    <a:pt x="24" y="1735"/>
                  </a:cubicBezTo>
                  <a:cubicBezTo>
                    <a:pt x="1" y="2032"/>
                    <a:pt x="1" y="2237"/>
                    <a:pt x="46" y="2237"/>
                  </a:cubicBezTo>
                  <a:cubicBezTo>
                    <a:pt x="49" y="2238"/>
                    <a:pt x="52" y="2239"/>
                    <a:pt x="54" y="2239"/>
                  </a:cubicBezTo>
                  <a:cubicBezTo>
                    <a:pt x="100" y="2239"/>
                    <a:pt x="167" y="2062"/>
                    <a:pt x="275" y="1803"/>
                  </a:cubicBezTo>
                  <a:cubicBezTo>
                    <a:pt x="389" y="1552"/>
                    <a:pt x="526" y="1210"/>
                    <a:pt x="754" y="982"/>
                  </a:cubicBezTo>
                  <a:cubicBezTo>
                    <a:pt x="939" y="755"/>
                    <a:pt x="1162" y="659"/>
                    <a:pt x="1321" y="659"/>
                  </a:cubicBezTo>
                  <a:cubicBezTo>
                    <a:pt x="1338" y="659"/>
                    <a:pt x="1355" y="660"/>
                    <a:pt x="1370" y="662"/>
                  </a:cubicBezTo>
                  <a:cubicBezTo>
                    <a:pt x="1553" y="708"/>
                    <a:pt x="1667" y="776"/>
                    <a:pt x="1667" y="776"/>
                  </a:cubicBezTo>
                  <a:cubicBezTo>
                    <a:pt x="1667" y="776"/>
                    <a:pt x="1690" y="776"/>
                    <a:pt x="1736" y="822"/>
                  </a:cubicBezTo>
                  <a:cubicBezTo>
                    <a:pt x="1758" y="822"/>
                    <a:pt x="1804" y="845"/>
                    <a:pt x="1827" y="868"/>
                  </a:cubicBezTo>
                  <a:cubicBezTo>
                    <a:pt x="1872" y="890"/>
                    <a:pt x="1895" y="936"/>
                    <a:pt x="1941" y="959"/>
                  </a:cubicBezTo>
                  <a:cubicBezTo>
                    <a:pt x="1964" y="982"/>
                    <a:pt x="1987" y="1005"/>
                    <a:pt x="2009" y="1027"/>
                  </a:cubicBezTo>
                  <a:cubicBezTo>
                    <a:pt x="2032" y="1050"/>
                    <a:pt x="2032" y="1073"/>
                    <a:pt x="2055" y="1096"/>
                  </a:cubicBezTo>
                  <a:cubicBezTo>
                    <a:pt x="2101" y="1142"/>
                    <a:pt x="2169" y="1187"/>
                    <a:pt x="2192" y="1256"/>
                  </a:cubicBezTo>
                  <a:cubicBezTo>
                    <a:pt x="2238" y="1324"/>
                    <a:pt x="2283" y="1393"/>
                    <a:pt x="2329" y="1461"/>
                  </a:cubicBezTo>
                  <a:lnTo>
                    <a:pt x="2375" y="1575"/>
                  </a:lnTo>
                  <a:cubicBezTo>
                    <a:pt x="2375" y="1598"/>
                    <a:pt x="2397" y="1621"/>
                    <a:pt x="2397" y="1644"/>
                  </a:cubicBezTo>
                  <a:lnTo>
                    <a:pt x="2443" y="1758"/>
                  </a:lnTo>
                  <a:cubicBezTo>
                    <a:pt x="2489" y="1895"/>
                    <a:pt x="2557" y="2055"/>
                    <a:pt x="2603" y="2191"/>
                  </a:cubicBezTo>
                  <a:cubicBezTo>
                    <a:pt x="2626" y="2260"/>
                    <a:pt x="2649" y="2351"/>
                    <a:pt x="2694" y="2420"/>
                  </a:cubicBezTo>
                  <a:cubicBezTo>
                    <a:pt x="2740" y="2351"/>
                    <a:pt x="2785" y="2191"/>
                    <a:pt x="2808" y="2077"/>
                  </a:cubicBezTo>
                  <a:cubicBezTo>
                    <a:pt x="2854" y="1918"/>
                    <a:pt x="2877" y="1735"/>
                    <a:pt x="2854" y="1552"/>
                  </a:cubicBezTo>
                  <a:cubicBezTo>
                    <a:pt x="2854" y="1507"/>
                    <a:pt x="2831" y="1438"/>
                    <a:pt x="2808" y="1370"/>
                  </a:cubicBezTo>
                  <a:cubicBezTo>
                    <a:pt x="2785" y="1324"/>
                    <a:pt x="2785" y="1301"/>
                    <a:pt x="2763" y="1256"/>
                  </a:cubicBezTo>
                  <a:cubicBezTo>
                    <a:pt x="2740" y="1164"/>
                    <a:pt x="2694" y="1073"/>
                    <a:pt x="2671" y="982"/>
                  </a:cubicBezTo>
                  <a:cubicBezTo>
                    <a:pt x="2580" y="799"/>
                    <a:pt x="2466" y="617"/>
                    <a:pt x="2329" y="480"/>
                  </a:cubicBezTo>
                  <a:cubicBezTo>
                    <a:pt x="2283" y="411"/>
                    <a:pt x="2238" y="365"/>
                    <a:pt x="2192" y="320"/>
                  </a:cubicBezTo>
                  <a:cubicBezTo>
                    <a:pt x="2146" y="274"/>
                    <a:pt x="2101" y="229"/>
                    <a:pt x="2055" y="206"/>
                  </a:cubicBezTo>
                  <a:cubicBezTo>
                    <a:pt x="2009" y="183"/>
                    <a:pt x="1987" y="160"/>
                    <a:pt x="1964" y="137"/>
                  </a:cubicBezTo>
                  <a:cubicBezTo>
                    <a:pt x="1941" y="137"/>
                    <a:pt x="1941" y="114"/>
                    <a:pt x="1941" y="114"/>
                  </a:cubicBezTo>
                  <a:cubicBezTo>
                    <a:pt x="1941" y="114"/>
                    <a:pt x="1872" y="92"/>
                    <a:pt x="1781" y="69"/>
                  </a:cubicBezTo>
                  <a:cubicBezTo>
                    <a:pt x="1713" y="23"/>
                    <a:pt x="1553" y="23"/>
                    <a:pt x="13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1" name="Google Shape;1725;p23">
              <a:extLst>
                <a:ext uri="{FF2B5EF4-FFF2-40B4-BE49-F238E27FC236}">
                  <a16:creationId xmlns:a16="http://schemas.microsoft.com/office/drawing/2014/main" id="{A716052F-CDCA-1C7B-7AB0-19650FD66809}"/>
                </a:ext>
              </a:extLst>
            </p:cNvPr>
            <p:cNvSpPr/>
            <p:nvPr/>
          </p:nvSpPr>
          <p:spPr>
            <a:xfrm>
              <a:off x="6919850" y="3443200"/>
              <a:ext cx="65650" cy="60725"/>
            </a:xfrm>
            <a:custGeom>
              <a:avLst/>
              <a:gdLst/>
              <a:ahLst/>
              <a:cxnLst/>
              <a:rect l="l" t="t" r="r" b="b"/>
              <a:pathLst>
                <a:path w="2626" h="2429" extrusionOk="0">
                  <a:moveTo>
                    <a:pt x="1475" y="0"/>
                  </a:moveTo>
                  <a:cubicBezTo>
                    <a:pt x="1445" y="0"/>
                    <a:pt x="1418" y="3"/>
                    <a:pt x="1393" y="9"/>
                  </a:cubicBezTo>
                  <a:lnTo>
                    <a:pt x="1256" y="9"/>
                  </a:lnTo>
                  <a:cubicBezTo>
                    <a:pt x="1256" y="9"/>
                    <a:pt x="1256" y="9"/>
                    <a:pt x="1233" y="32"/>
                  </a:cubicBezTo>
                  <a:cubicBezTo>
                    <a:pt x="1211" y="32"/>
                    <a:pt x="1165" y="55"/>
                    <a:pt x="1119" y="55"/>
                  </a:cubicBezTo>
                  <a:cubicBezTo>
                    <a:pt x="1096" y="78"/>
                    <a:pt x="1051" y="101"/>
                    <a:pt x="982" y="123"/>
                  </a:cubicBezTo>
                  <a:cubicBezTo>
                    <a:pt x="937" y="146"/>
                    <a:pt x="868" y="192"/>
                    <a:pt x="822" y="238"/>
                  </a:cubicBezTo>
                  <a:cubicBezTo>
                    <a:pt x="777" y="260"/>
                    <a:pt x="754" y="283"/>
                    <a:pt x="708" y="306"/>
                  </a:cubicBezTo>
                  <a:cubicBezTo>
                    <a:pt x="434" y="511"/>
                    <a:pt x="161" y="899"/>
                    <a:pt x="46" y="1242"/>
                  </a:cubicBezTo>
                  <a:cubicBezTo>
                    <a:pt x="24" y="1356"/>
                    <a:pt x="1" y="1470"/>
                    <a:pt x="1" y="1584"/>
                  </a:cubicBezTo>
                  <a:cubicBezTo>
                    <a:pt x="1" y="1630"/>
                    <a:pt x="24" y="1812"/>
                    <a:pt x="92" y="1835"/>
                  </a:cubicBezTo>
                  <a:cubicBezTo>
                    <a:pt x="161" y="1835"/>
                    <a:pt x="366" y="1447"/>
                    <a:pt x="412" y="1379"/>
                  </a:cubicBezTo>
                  <a:lnTo>
                    <a:pt x="480" y="1288"/>
                  </a:lnTo>
                  <a:cubicBezTo>
                    <a:pt x="503" y="1265"/>
                    <a:pt x="503" y="1242"/>
                    <a:pt x="526" y="1242"/>
                  </a:cubicBezTo>
                  <a:lnTo>
                    <a:pt x="594" y="1151"/>
                  </a:lnTo>
                  <a:cubicBezTo>
                    <a:pt x="663" y="1082"/>
                    <a:pt x="708" y="1036"/>
                    <a:pt x="754" y="991"/>
                  </a:cubicBezTo>
                  <a:cubicBezTo>
                    <a:pt x="987" y="779"/>
                    <a:pt x="1239" y="646"/>
                    <a:pt x="1548" y="646"/>
                  </a:cubicBezTo>
                  <a:cubicBezTo>
                    <a:pt x="1572" y="646"/>
                    <a:pt x="1597" y="647"/>
                    <a:pt x="1621" y="648"/>
                  </a:cubicBezTo>
                  <a:cubicBezTo>
                    <a:pt x="1781" y="671"/>
                    <a:pt x="1987" y="808"/>
                    <a:pt x="2124" y="1105"/>
                  </a:cubicBezTo>
                  <a:cubicBezTo>
                    <a:pt x="2260" y="1356"/>
                    <a:pt x="2306" y="1721"/>
                    <a:pt x="2375" y="1972"/>
                  </a:cubicBezTo>
                  <a:cubicBezTo>
                    <a:pt x="2397" y="2223"/>
                    <a:pt x="2420" y="2429"/>
                    <a:pt x="2466" y="2429"/>
                  </a:cubicBezTo>
                  <a:cubicBezTo>
                    <a:pt x="2489" y="2429"/>
                    <a:pt x="2557" y="2246"/>
                    <a:pt x="2580" y="1949"/>
                  </a:cubicBezTo>
                  <a:cubicBezTo>
                    <a:pt x="2603" y="1676"/>
                    <a:pt x="2626" y="1265"/>
                    <a:pt x="2489" y="877"/>
                  </a:cubicBezTo>
                  <a:cubicBezTo>
                    <a:pt x="2466" y="785"/>
                    <a:pt x="2420" y="694"/>
                    <a:pt x="2375" y="603"/>
                  </a:cubicBezTo>
                  <a:cubicBezTo>
                    <a:pt x="2329" y="511"/>
                    <a:pt x="2260" y="420"/>
                    <a:pt x="2215" y="352"/>
                  </a:cubicBezTo>
                  <a:cubicBezTo>
                    <a:pt x="2146" y="283"/>
                    <a:pt x="2055" y="215"/>
                    <a:pt x="1987" y="169"/>
                  </a:cubicBezTo>
                  <a:cubicBezTo>
                    <a:pt x="1918" y="123"/>
                    <a:pt x="1827" y="78"/>
                    <a:pt x="1758" y="55"/>
                  </a:cubicBezTo>
                  <a:cubicBezTo>
                    <a:pt x="1658" y="22"/>
                    <a:pt x="1558" y="0"/>
                    <a:pt x="14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2" name="Google Shape;1726;p23">
              <a:extLst>
                <a:ext uri="{FF2B5EF4-FFF2-40B4-BE49-F238E27FC236}">
                  <a16:creationId xmlns:a16="http://schemas.microsoft.com/office/drawing/2014/main" id="{631549E1-CD27-A78C-CB0E-5185E8D927A0}"/>
                </a:ext>
              </a:extLst>
            </p:cNvPr>
            <p:cNvSpPr/>
            <p:nvPr/>
          </p:nvSpPr>
          <p:spPr>
            <a:xfrm>
              <a:off x="6971775" y="3545000"/>
              <a:ext cx="90200" cy="40525"/>
            </a:xfrm>
            <a:custGeom>
              <a:avLst/>
              <a:gdLst/>
              <a:ahLst/>
              <a:cxnLst/>
              <a:rect l="l" t="t" r="r" b="b"/>
              <a:pathLst>
                <a:path w="3608" h="1621" extrusionOk="0">
                  <a:moveTo>
                    <a:pt x="594" y="0"/>
                  </a:moveTo>
                  <a:cubicBezTo>
                    <a:pt x="549" y="0"/>
                    <a:pt x="503" y="91"/>
                    <a:pt x="435" y="137"/>
                  </a:cubicBezTo>
                  <a:cubicBezTo>
                    <a:pt x="412" y="183"/>
                    <a:pt x="389" y="206"/>
                    <a:pt x="366" y="206"/>
                  </a:cubicBezTo>
                  <a:lnTo>
                    <a:pt x="320" y="206"/>
                  </a:lnTo>
                  <a:cubicBezTo>
                    <a:pt x="320" y="206"/>
                    <a:pt x="298" y="251"/>
                    <a:pt x="206" y="274"/>
                  </a:cubicBezTo>
                  <a:cubicBezTo>
                    <a:pt x="161" y="274"/>
                    <a:pt x="95" y="264"/>
                    <a:pt x="56" y="264"/>
                  </a:cubicBezTo>
                  <a:cubicBezTo>
                    <a:pt x="36" y="264"/>
                    <a:pt x="24" y="266"/>
                    <a:pt x="24" y="274"/>
                  </a:cubicBezTo>
                  <a:cubicBezTo>
                    <a:pt x="1" y="297"/>
                    <a:pt x="47" y="388"/>
                    <a:pt x="183" y="457"/>
                  </a:cubicBezTo>
                  <a:cubicBezTo>
                    <a:pt x="229" y="480"/>
                    <a:pt x="298" y="480"/>
                    <a:pt x="366" y="480"/>
                  </a:cubicBezTo>
                  <a:cubicBezTo>
                    <a:pt x="389" y="525"/>
                    <a:pt x="389" y="571"/>
                    <a:pt x="412" y="616"/>
                  </a:cubicBezTo>
                  <a:cubicBezTo>
                    <a:pt x="457" y="799"/>
                    <a:pt x="572" y="1050"/>
                    <a:pt x="754" y="1233"/>
                  </a:cubicBezTo>
                  <a:cubicBezTo>
                    <a:pt x="960" y="1393"/>
                    <a:pt x="1188" y="1529"/>
                    <a:pt x="1393" y="1575"/>
                  </a:cubicBezTo>
                  <a:cubicBezTo>
                    <a:pt x="1485" y="1598"/>
                    <a:pt x="1576" y="1621"/>
                    <a:pt x="1621" y="1621"/>
                  </a:cubicBezTo>
                  <a:lnTo>
                    <a:pt x="1804" y="1621"/>
                  </a:lnTo>
                  <a:cubicBezTo>
                    <a:pt x="1827" y="1598"/>
                    <a:pt x="1873" y="1598"/>
                    <a:pt x="1918" y="1598"/>
                  </a:cubicBezTo>
                  <a:cubicBezTo>
                    <a:pt x="1964" y="1575"/>
                    <a:pt x="1987" y="1575"/>
                    <a:pt x="2055" y="1552"/>
                  </a:cubicBezTo>
                  <a:cubicBezTo>
                    <a:pt x="2238" y="1507"/>
                    <a:pt x="2466" y="1370"/>
                    <a:pt x="2649" y="1187"/>
                  </a:cubicBezTo>
                  <a:cubicBezTo>
                    <a:pt x="2900" y="959"/>
                    <a:pt x="3082" y="685"/>
                    <a:pt x="3174" y="502"/>
                  </a:cubicBezTo>
                  <a:cubicBezTo>
                    <a:pt x="3196" y="548"/>
                    <a:pt x="3242" y="571"/>
                    <a:pt x="3242" y="571"/>
                  </a:cubicBezTo>
                  <a:cubicBezTo>
                    <a:pt x="3242" y="571"/>
                    <a:pt x="3271" y="577"/>
                    <a:pt x="3311" y="577"/>
                  </a:cubicBezTo>
                  <a:cubicBezTo>
                    <a:pt x="3351" y="577"/>
                    <a:pt x="3402" y="571"/>
                    <a:pt x="3448" y="548"/>
                  </a:cubicBezTo>
                  <a:cubicBezTo>
                    <a:pt x="3539" y="525"/>
                    <a:pt x="3607" y="434"/>
                    <a:pt x="3584" y="411"/>
                  </a:cubicBezTo>
                  <a:cubicBezTo>
                    <a:pt x="3562" y="388"/>
                    <a:pt x="3493" y="388"/>
                    <a:pt x="3425" y="365"/>
                  </a:cubicBezTo>
                  <a:cubicBezTo>
                    <a:pt x="3402" y="343"/>
                    <a:pt x="3379" y="343"/>
                    <a:pt x="3356" y="343"/>
                  </a:cubicBezTo>
                  <a:cubicBezTo>
                    <a:pt x="3356" y="320"/>
                    <a:pt x="3333" y="320"/>
                    <a:pt x="3333" y="320"/>
                  </a:cubicBezTo>
                  <a:lnTo>
                    <a:pt x="3311" y="320"/>
                  </a:lnTo>
                  <a:cubicBezTo>
                    <a:pt x="3288" y="320"/>
                    <a:pt x="3265" y="297"/>
                    <a:pt x="3242" y="297"/>
                  </a:cubicBezTo>
                  <a:cubicBezTo>
                    <a:pt x="3203" y="277"/>
                    <a:pt x="3164" y="224"/>
                    <a:pt x="3124" y="224"/>
                  </a:cubicBezTo>
                  <a:cubicBezTo>
                    <a:pt x="3118" y="224"/>
                    <a:pt x="3112" y="225"/>
                    <a:pt x="3105" y="228"/>
                  </a:cubicBezTo>
                  <a:cubicBezTo>
                    <a:pt x="3082" y="228"/>
                    <a:pt x="3059" y="320"/>
                    <a:pt x="3105" y="411"/>
                  </a:cubicBezTo>
                  <a:cubicBezTo>
                    <a:pt x="3105" y="434"/>
                    <a:pt x="3105" y="457"/>
                    <a:pt x="3128" y="457"/>
                  </a:cubicBezTo>
                  <a:cubicBezTo>
                    <a:pt x="3014" y="594"/>
                    <a:pt x="2808" y="845"/>
                    <a:pt x="2534" y="1050"/>
                  </a:cubicBezTo>
                  <a:cubicBezTo>
                    <a:pt x="2352" y="1187"/>
                    <a:pt x="2146" y="1278"/>
                    <a:pt x="1987" y="1324"/>
                  </a:cubicBezTo>
                  <a:cubicBezTo>
                    <a:pt x="1941" y="1324"/>
                    <a:pt x="1895" y="1347"/>
                    <a:pt x="1873" y="1347"/>
                  </a:cubicBezTo>
                  <a:lnTo>
                    <a:pt x="1644" y="1347"/>
                  </a:lnTo>
                  <a:cubicBezTo>
                    <a:pt x="1599" y="1347"/>
                    <a:pt x="1530" y="1347"/>
                    <a:pt x="1439" y="1324"/>
                  </a:cubicBezTo>
                  <a:cubicBezTo>
                    <a:pt x="1279" y="1301"/>
                    <a:pt x="1074" y="1210"/>
                    <a:pt x="891" y="1073"/>
                  </a:cubicBezTo>
                  <a:cubicBezTo>
                    <a:pt x="708" y="936"/>
                    <a:pt x="572" y="753"/>
                    <a:pt x="503" y="594"/>
                  </a:cubicBezTo>
                  <a:cubicBezTo>
                    <a:pt x="480" y="548"/>
                    <a:pt x="457" y="502"/>
                    <a:pt x="435" y="457"/>
                  </a:cubicBezTo>
                  <a:lnTo>
                    <a:pt x="457" y="457"/>
                  </a:lnTo>
                  <a:cubicBezTo>
                    <a:pt x="457" y="457"/>
                    <a:pt x="480" y="434"/>
                    <a:pt x="526" y="388"/>
                  </a:cubicBezTo>
                  <a:cubicBezTo>
                    <a:pt x="549" y="343"/>
                    <a:pt x="594" y="297"/>
                    <a:pt x="617" y="228"/>
                  </a:cubicBezTo>
                  <a:cubicBezTo>
                    <a:pt x="640" y="114"/>
                    <a:pt x="617" y="0"/>
                    <a:pt x="59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3" name="Google Shape;1727;p23">
              <a:extLst>
                <a:ext uri="{FF2B5EF4-FFF2-40B4-BE49-F238E27FC236}">
                  <a16:creationId xmlns:a16="http://schemas.microsoft.com/office/drawing/2014/main" id="{8D023746-334E-4039-51C9-871EBD34A804}"/>
                </a:ext>
              </a:extLst>
            </p:cNvPr>
            <p:cNvSpPr/>
            <p:nvPr/>
          </p:nvSpPr>
          <p:spPr>
            <a:xfrm>
              <a:off x="6991175" y="3583150"/>
              <a:ext cx="24000" cy="13225"/>
            </a:xfrm>
            <a:custGeom>
              <a:avLst/>
              <a:gdLst/>
              <a:ahLst/>
              <a:cxnLst/>
              <a:rect l="l" t="t" r="r" b="b"/>
              <a:pathLst>
                <a:path w="960" h="529" extrusionOk="0">
                  <a:moveTo>
                    <a:pt x="30" y="1"/>
                  </a:moveTo>
                  <a:cubicBezTo>
                    <a:pt x="27" y="1"/>
                    <a:pt x="25" y="2"/>
                    <a:pt x="24" y="3"/>
                  </a:cubicBezTo>
                  <a:cubicBezTo>
                    <a:pt x="1" y="3"/>
                    <a:pt x="24" y="163"/>
                    <a:pt x="138" y="277"/>
                  </a:cubicBezTo>
                  <a:cubicBezTo>
                    <a:pt x="184" y="323"/>
                    <a:pt x="229" y="392"/>
                    <a:pt x="275" y="414"/>
                  </a:cubicBezTo>
                  <a:cubicBezTo>
                    <a:pt x="343" y="460"/>
                    <a:pt x="366" y="460"/>
                    <a:pt x="366" y="460"/>
                  </a:cubicBezTo>
                  <a:cubicBezTo>
                    <a:pt x="366" y="460"/>
                    <a:pt x="412" y="483"/>
                    <a:pt x="457" y="506"/>
                  </a:cubicBezTo>
                  <a:cubicBezTo>
                    <a:pt x="503" y="506"/>
                    <a:pt x="594" y="506"/>
                    <a:pt x="663" y="528"/>
                  </a:cubicBezTo>
                  <a:cubicBezTo>
                    <a:pt x="823" y="506"/>
                    <a:pt x="960" y="460"/>
                    <a:pt x="960" y="437"/>
                  </a:cubicBezTo>
                  <a:cubicBezTo>
                    <a:pt x="937" y="414"/>
                    <a:pt x="800" y="414"/>
                    <a:pt x="686" y="392"/>
                  </a:cubicBezTo>
                  <a:cubicBezTo>
                    <a:pt x="617" y="369"/>
                    <a:pt x="549" y="369"/>
                    <a:pt x="503" y="346"/>
                  </a:cubicBezTo>
                  <a:cubicBezTo>
                    <a:pt x="457" y="323"/>
                    <a:pt x="435" y="300"/>
                    <a:pt x="435" y="300"/>
                  </a:cubicBezTo>
                  <a:cubicBezTo>
                    <a:pt x="435" y="300"/>
                    <a:pt x="412" y="300"/>
                    <a:pt x="366" y="277"/>
                  </a:cubicBezTo>
                  <a:cubicBezTo>
                    <a:pt x="321" y="255"/>
                    <a:pt x="275" y="209"/>
                    <a:pt x="229" y="186"/>
                  </a:cubicBezTo>
                  <a:cubicBezTo>
                    <a:pt x="124" y="123"/>
                    <a:pt x="57"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4" name="Google Shape;1728;p23">
              <a:extLst>
                <a:ext uri="{FF2B5EF4-FFF2-40B4-BE49-F238E27FC236}">
                  <a16:creationId xmlns:a16="http://schemas.microsoft.com/office/drawing/2014/main" id="{5576C882-4F47-17D4-4A63-F4773F0029D2}"/>
                </a:ext>
              </a:extLst>
            </p:cNvPr>
            <p:cNvSpPr/>
            <p:nvPr/>
          </p:nvSpPr>
          <p:spPr>
            <a:xfrm>
              <a:off x="7149250" y="3485075"/>
              <a:ext cx="22850" cy="15425"/>
            </a:xfrm>
            <a:custGeom>
              <a:avLst/>
              <a:gdLst/>
              <a:ahLst/>
              <a:cxnLst/>
              <a:rect l="l" t="t" r="r" b="b"/>
              <a:pathLst>
                <a:path w="914" h="617" extrusionOk="0">
                  <a:moveTo>
                    <a:pt x="845" y="1"/>
                  </a:moveTo>
                  <a:cubicBezTo>
                    <a:pt x="822" y="1"/>
                    <a:pt x="799" y="160"/>
                    <a:pt x="731" y="252"/>
                  </a:cubicBezTo>
                  <a:cubicBezTo>
                    <a:pt x="640" y="343"/>
                    <a:pt x="526" y="389"/>
                    <a:pt x="526" y="389"/>
                  </a:cubicBezTo>
                  <a:cubicBezTo>
                    <a:pt x="526" y="389"/>
                    <a:pt x="503" y="411"/>
                    <a:pt x="457" y="434"/>
                  </a:cubicBezTo>
                  <a:cubicBezTo>
                    <a:pt x="411" y="457"/>
                    <a:pt x="343" y="457"/>
                    <a:pt x="297" y="457"/>
                  </a:cubicBezTo>
                  <a:cubicBezTo>
                    <a:pt x="160" y="457"/>
                    <a:pt x="46" y="389"/>
                    <a:pt x="23" y="389"/>
                  </a:cubicBezTo>
                  <a:cubicBezTo>
                    <a:pt x="1" y="411"/>
                    <a:pt x="92" y="571"/>
                    <a:pt x="274" y="594"/>
                  </a:cubicBezTo>
                  <a:cubicBezTo>
                    <a:pt x="343" y="617"/>
                    <a:pt x="434" y="617"/>
                    <a:pt x="503" y="617"/>
                  </a:cubicBezTo>
                  <a:cubicBezTo>
                    <a:pt x="571" y="594"/>
                    <a:pt x="617" y="571"/>
                    <a:pt x="617" y="571"/>
                  </a:cubicBezTo>
                  <a:cubicBezTo>
                    <a:pt x="617" y="571"/>
                    <a:pt x="662" y="548"/>
                    <a:pt x="708" y="503"/>
                  </a:cubicBezTo>
                  <a:cubicBezTo>
                    <a:pt x="754" y="480"/>
                    <a:pt x="799" y="411"/>
                    <a:pt x="845" y="320"/>
                  </a:cubicBezTo>
                  <a:cubicBezTo>
                    <a:pt x="914" y="160"/>
                    <a:pt x="868" y="1"/>
                    <a:pt x="84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5" name="Google Shape;1729;p23">
              <a:extLst>
                <a:ext uri="{FF2B5EF4-FFF2-40B4-BE49-F238E27FC236}">
                  <a16:creationId xmlns:a16="http://schemas.microsoft.com/office/drawing/2014/main" id="{5941C60F-A88B-252C-B4E7-8D5BC6253367}"/>
                </a:ext>
              </a:extLst>
            </p:cNvPr>
            <p:cNvSpPr/>
            <p:nvPr/>
          </p:nvSpPr>
          <p:spPr>
            <a:xfrm>
              <a:off x="7154375" y="3503325"/>
              <a:ext cx="25725" cy="13150"/>
            </a:xfrm>
            <a:custGeom>
              <a:avLst/>
              <a:gdLst/>
              <a:ahLst/>
              <a:cxnLst/>
              <a:rect l="l" t="t" r="r" b="b"/>
              <a:pathLst>
                <a:path w="1029" h="526" extrusionOk="0">
                  <a:moveTo>
                    <a:pt x="1005" y="1"/>
                  </a:moveTo>
                  <a:cubicBezTo>
                    <a:pt x="982" y="1"/>
                    <a:pt x="937" y="161"/>
                    <a:pt x="846" y="229"/>
                  </a:cubicBezTo>
                  <a:cubicBezTo>
                    <a:pt x="731" y="320"/>
                    <a:pt x="594" y="320"/>
                    <a:pt x="594" y="320"/>
                  </a:cubicBezTo>
                  <a:cubicBezTo>
                    <a:pt x="594" y="320"/>
                    <a:pt x="534" y="331"/>
                    <a:pt x="452" y="331"/>
                  </a:cubicBezTo>
                  <a:cubicBezTo>
                    <a:pt x="412" y="331"/>
                    <a:pt x="366" y="328"/>
                    <a:pt x="321" y="320"/>
                  </a:cubicBezTo>
                  <a:cubicBezTo>
                    <a:pt x="184" y="298"/>
                    <a:pt x="47" y="206"/>
                    <a:pt x="24" y="206"/>
                  </a:cubicBezTo>
                  <a:cubicBezTo>
                    <a:pt x="1" y="229"/>
                    <a:pt x="92" y="389"/>
                    <a:pt x="275" y="457"/>
                  </a:cubicBezTo>
                  <a:cubicBezTo>
                    <a:pt x="343" y="480"/>
                    <a:pt x="435" y="503"/>
                    <a:pt x="503" y="526"/>
                  </a:cubicBezTo>
                  <a:lnTo>
                    <a:pt x="617" y="526"/>
                  </a:lnTo>
                  <a:cubicBezTo>
                    <a:pt x="617" y="526"/>
                    <a:pt x="663" y="503"/>
                    <a:pt x="731" y="480"/>
                  </a:cubicBezTo>
                  <a:cubicBezTo>
                    <a:pt x="800" y="457"/>
                    <a:pt x="868" y="412"/>
                    <a:pt x="937" y="343"/>
                  </a:cubicBezTo>
                  <a:cubicBezTo>
                    <a:pt x="1005" y="252"/>
                    <a:pt x="1028" y="161"/>
                    <a:pt x="1028" y="115"/>
                  </a:cubicBezTo>
                  <a:cubicBezTo>
                    <a:pt x="1028" y="47"/>
                    <a:pt x="1028" y="1"/>
                    <a:pt x="10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6" name="Google Shape;1730;p23">
              <a:extLst>
                <a:ext uri="{FF2B5EF4-FFF2-40B4-BE49-F238E27FC236}">
                  <a16:creationId xmlns:a16="http://schemas.microsoft.com/office/drawing/2014/main" id="{A0BA5FF8-4A57-9CFC-9C63-3A7B737ADBDE}"/>
                </a:ext>
              </a:extLst>
            </p:cNvPr>
            <p:cNvSpPr/>
            <p:nvPr/>
          </p:nvSpPr>
          <p:spPr>
            <a:xfrm>
              <a:off x="6924425" y="3437575"/>
              <a:ext cx="13150" cy="20925"/>
            </a:xfrm>
            <a:custGeom>
              <a:avLst/>
              <a:gdLst/>
              <a:ahLst/>
              <a:cxnLst/>
              <a:rect l="l" t="t" r="r" b="b"/>
              <a:pathLst>
                <a:path w="526" h="837" extrusionOk="0">
                  <a:moveTo>
                    <a:pt x="354" y="0"/>
                  </a:moveTo>
                  <a:cubicBezTo>
                    <a:pt x="315" y="0"/>
                    <a:pt x="187" y="51"/>
                    <a:pt x="92" y="166"/>
                  </a:cubicBezTo>
                  <a:cubicBezTo>
                    <a:pt x="46" y="234"/>
                    <a:pt x="23" y="326"/>
                    <a:pt x="0" y="371"/>
                  </a:cubicBezTo>
                  <a:cubicBezTo>
                    <a:pt x="0" y="440"/>
                    <a:pt x="0" y="485"/>
                    <a:pt x="0" y="485"/>
                  </a:cubicBezTo>
                  <a:cubicBezTo>
                    <a:pt x="0" y="485"/>
                    <a:pt x="23" y="531"/>
                    <a:pt x="46" y="599"/>
                  </a:cubicBezTo>
                  <a:cubicBezTo>
                    <a:pt x="69" y="668"/>
                    <a:pt x="137" y="736"/>
                    <a:pt x="206" y="782"/>
                  </a:cubicBezTo>
                  <a:cubicBezTo>
                    <a:pt x="278" y="823"/>
                    <a:pt x="351" y="837"/>
                    <a:pt x="408" y="837"/>
                  </a:cubicBezTo>
                  <a:cubicBezTo>
                    <a:pt x="478" y="837"/>
                    <a:pt x="525" y="817"/>
                    <a:pt x="525" y="805"/>
                  </a:cubicBezTo>
                  <a:cubicBezTo>
                    <a:pt x="525" y="782"/>
                    <a:pt x="388" y="759"/>
                    <a:pt x="297" y="668"/>
                  </a:cubicBezTo>
                  <a:cubicBezTo>
                    <a:pt x="251" y="622"/>
                    <a:pt x="229" y="554"/>
                    <a:pt x="229" y="531"/>
                  </a:cubicBezTo>
                  <a:cubicBezTo>
                    <a:pt x="206" y="485"/>
                    <a:pt x="206" y="463"/>
                    <a:pt x="206" y="463"/>
                  </a:cubicBezTo>
                  <a:cubicBezTo>
                    <a:pt x="206" y="463"/>
                    <a:pt x="206" y="440"/>
                    <a:pt x="206" y="394"/>
                  </a:cubicBezTo>
                  <a:cubicBezTo>
                    <a:pt x="183" y="348"/>
                    <a:pt x="206" y="303"/>
                    <a:pt x="229" y="234"/>
                  </a:cubicBezTo>
                  <a:cubicBezTo>
                    <a:pt x="274" y="120"/>
                    <a:pt x="388" y="29"/>
                    <a:pt x="366" y="6"/>
                  </a:cubicBezTo>
                  <a:cubicBezTo>
                    <a:pt x="366" y="2"/>
                    <a:pt x="361" y="0"/>
                    <a:pt x="3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7" name="Google Shape;1731;p23">
              <a:extLst>
                <a:ext uri="{FF2B5EF4-FFF2-40B4-BE49-F238E27FC236}">
                  <a16:creationId xmlns:a16="http://schemas.microsoft.com/office/drawing/2014/main" id="{C514FBEA-D545-AA79-0C93-BBFCED057FFF}"/>
                </a:ext>
              </a:extLst>
            </p:cNvPr>
            <p:cNvSpPr/>
            <p:nvPr/>
          </p:nvSpPr>
          <p:spPr>
            <a:xfrm>
              <a:off x="6911300" y="3449625"/>
              <a:ext cx="17150" cy="20375"/>
            </a:xfrm>
            <a:custGeom>
              <a:avLst/>
              <a:gdLst/>
              <a:ahLst/>
              <a:cxnLst/>
              <a:rect l="l" t="t" r="r" b="b"/>
              <a:pathLst>
                <a:path w="686" h="815" extrusionOk="0">
                  <a:moveTo>
                    <a:pt x="131" y="1"/>
                  </a:moveTo>
                  <a:cubicBezTo>
                    <a:pt x="102" y="1"/>
                    <a:pt x="23" y="131"/>
                    <a:pt x="23" y="300"/>
                  </a:cubicBezTo>
                  <a:cubicBezTo>
                    <a:pt x="0" y="369"/>
                    <a:pt x="23" y="460"/>
                    <a:pt x="46" y="528"/>
                  </a:cubicBezTo>
                  <a:cubicBezTo>
                    <a:pt x="46" y="574"/>
                    <a:pt x="92" y="620"/>
                    <a:pt x="92" y="620"/>
                  </a:cubicBezTo>
                  <a:cubicBezTo>
                    <a:pt x="92" y="620"/>
                    <a:pt x="115" y="665"/>
                    <a:pt x="160" y="711"/>
                  </a:cubicBezTo>
                  <a:cubicBezTo>
                    <a:pt x="206" y="757"/>
                    <a:pt x="297" y="802"/>
                    <a:pt x="366" y="802"/>
                  </a:cubicBezTo>
                  <a:cubicBezTo>
                    <a:pt x="401" y="811"/>
                    <a:pt x="435" y="815"/>
                    <a:pt x="467" y="815"/>
                  </a:cubicBezTo>
                  <a:cubicBezTo>
                    <a:pt x="596" y="815"/>
                    <a:pt x="685" y="752"/>
                    <a:pt x="685" y="734"/>
                  </a:cubicBezTo>
                  <a:cubicBezTo>
                    <a:pt x="662" y="711"/>
                    <a:pt x="525" y="734"/>
                    <a:pt x="411" y="665"/>
                  </a:cubicBezTo>
                  <a:cubicBezTo>
                    <a:pt x="366" y="642"/>
                    <a:pt x="320" y="597"/>
                    <a:pt x="297" y="574"/>
                  </a:cubicBezTo>
                  <a:cubicBezTo>
                    <a:pt x="274" y="528"/>
                    <a:pt x="251" y="506"/>
                    <a:pt x="251" y="506"/>
                  </a:cubicBezTo>
                  <a:cubicBezTo>
                    <a:pt x="251" y="506"/>
                    <a:pt x="229" y="483"/>
                    <a:pt x="206" y="460"/>
                  </a:cubicBezTo>
                  <a:cubicBezTo>
                    <a:pt x="183" y="414"/>
                    <a:pt x="160" y="346"/>
                    <a:pt x="160" y="277"/>
                  </a:cubicBezTo>
                  <a:cubicBezTo>
                    <a:pt x="137" y="163"/>
                    <a:pt x="160" y="3"/>
                    <a:pt x="137" y="3"/>
                  </a:cubicBezTo>
                  <a:cubicBezTo>
                    <a:pt x="136" y="2"/>
                    <a:pt x="134" y="1"/>
                    <a:pt x="1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8" name="Google Shape;1732;p23">
              <a:extLst>
                <a:ext uri="{FF2B5EF4-FFF2-40B4-BE49-F238E27FC236}">
                  <a16:creationId xmlns:a16="http://schemas.microsoft.com/office/drawing/2014/main" id="{C368AE7E-7C9E-A6B3-B0F5-E1AAF9AC408F}"/>
                </a:ext>
              </a:extLst>
            </p:cNvPr>
            <p:cNvSpPr/>
            <p:nvPr/>
          </p:nvSpPr>
          <p:spPr>
            <a:xfrm>
              <a:off x="6856525" y="3430300"/>
              <a:ext cx="55950" cy="18275"/>
            </a:xfrm>
            <a:custGeom>
              <a:avLst/>
              <a:gdLst/>
              <a:ahLst/>
              <a:cxnLst/>
              <a:rect l="l" t="t" r="r" b="b"/>
              <a:pathLst>
                <a:path w="2238" h="731" extrusionOk="0">
                  <a:moveTo>
                    <a:pt x="2237" y="0"/>
                  </a:moveTo>
                  <a:lnTo>
                    <a:pt x="0" y="366"/>
                  </a:lnTo>
                  <a:lnTo>
                    <a:pt x="69" y="731"/>
                  </a:lnTo>
                  <a:lnTo>
                    <a:pt x="2191" y="388"/>
                  </a:lnTo>
                  <a:cubicBezTo>
                    <a:pt x="2191" y="297"/>
                    <a:pt x="2214" y="206"/>
                    <a:pt x="2237" y="114"/>
                  </a:cubicBezTo>
                  <a:cubicBezTo>
                    <a:pt x="2237" y="69"/>
                    <a:pt x="2237" y="23"/>
                    <a:pt x="223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9" name="Google Shape;1733;p23">
              <a:extLst>
                <a:ext uri="{FF2B5EF4-FFF2-40B4-BE49-F238E27FC236}">
                  <a16:creationId xmlns:a16="http://schemas.microsoft.com/office/drawing/2014/main" id="{748DB797-12D6-E067-D40F-B535ADE2AC88}"/>
                </a:ext>
              </a:extLst>
            </p:cNvPr>
            <p:cNvSpPr/>
            <p:nvPr/>
          </p:nvSpPr>
          <p:spPr>
            <a:xfrm>
              <a:off x="7201750" y="3478225"/>
              <a:ext cx="69075" cy="20575"/>
            </a:xfrm>
            <a:custGeom>
              <a:avLst/>
              <a:gdLst/>
              <a:ahLst/>
              <a:cxnLst/>
              <a:rect l="l" t="t" r="r" b="b"/>
              <a:pathLst>
                <a:path w="2763" h="823" extrusionOk="0">
                  <a:moveTo>
                    <a:pt x="2762" y="1"/>
                  </a:moveTo>
                  <a:lnTo>
                    <a:pt x="0" y="457"/>
                  </a:lnTo>
                  <a:lnTo>
                    <a:pt x="69" y="822"/>
                  </a:lnTo>
                  <a:lnTo>
                    <a:pt x="2466" y="434"/>
                  </a:lnTo>
                  <a:cubicBezTo>
                    <a:pt x="2557" y="297"/>
                    <a:pt x="2671" y="138"/>
                    <a:pt x="276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0" name="Google Shape;1734;p23">
              <a:extLst>
                <a:ext uri="{FF2B5EF4-FFF2-40B4-BE49-F238E27FC236}">
                  <a16:creationId xmlns:a16="http://schemas.microsoft.com/office/drawing/2014/main" id="{17EF701C-259E-8C27-36EF-FA1E5FF02EAA}"/>
                </a:ext>
              </a:extLst>
            </p:cNvPr>
            <p:cNvSpPr/>
            <p:nvPr/>
          </p:nvSpPr>
          <p:spPr>
            <a:xfrm>
              <a:off x="6842825" y="3387825"/>
              <a:ext cx="166650" cy="161350"/>
            </a:xfrm>
            <a:custGeom>
              <a:avLst/>
              <a:gdLst/>
              <a:ahLst/>
              <a:cxnLst/>
              <a:rect l="l" t="t" r="r" b="b"/>
              <a:pathLst>
                <a:path w="6666" h="6454" extrusionOk="0">
                  <a:moveTo>
                    <a:pt x="3365" y="370"/>
                  </a:moveTo>
                  <a:cubicBezTo>
                    <a:pt x="3423" y="370"/>
                    <a:pt x="3480" y="372"/>
                    <a:pt x="3538" y="375"/>
                  </a:cubicBezTo>
                  <a:cubicBezTo>
                    <a:pt x="5090" y="490"/>
                    <a:pt x="6277" y="1859"/>
                    <a:pt x="6186" y="3411"/>
                  </a:cubicBezTo>
                  <a:cubicBezTo>
                    <a:pt x="6077" y="4916"/>
                    <a:pt x="4822" y="6067"/>
                    <a:pt x="3357" y="6067"/>
                  </a:cubicBezTo>
                  <a:cubicBezTo>
                    <a:pt x="3288" y="6067"/>
                    <a:pt x="3219" y="6064"/>
                    <a:pt x="3150" y="6059"/>
                  </a:cubicBezTo>
                  <a:cubicBezTo>
                    <a:pt x="1575" y="5945"/>
                    <a:pt x="388" y="4598"/>
                    <a:pt x="503" y="3023"/>
                  </a:cubicBezTo>
                  <a:cubicBezTo>
                    <a:pt x="590" y="1506"/>
                    <a:pt x="1864" y="370"/>
                    <a:pt x="3365" y="370"/>
                  </a:cubicBezTo>
                  <a:close/>
                  <a:moveTo>
                    <a:pt x="3312" y="1"/>
                  </a:moveTo>
                  <a:cubicBezTo>
                    <a:pt x="1640" y="1"/>
                    <a:pt x="245" y="1304"/>
                    <a:pt x="114" y="3000"/>
                  </a:cubicBezTo>
                  <a:cubicBezTo>
                    <a:pt x="0" y="4781"/>
                    <a:pt x="1347" y="6310"/>
                    <a:pt x="3105" y="6447"/>
                  </a:cubicBezTo>
                  <a:cubicBezTo>
                    <a:pt x="3175" y="6451"/>
                    <a:pt x="3245" y="6454"/>
                    <a:pt x="3315" y="6454"/>
                  </a:cubicBezTo>
                  <a:cubicBezTo>
                    <a:pt x="5006" y="6454"/>
                    <a:pt x="6442" y="5144"/>
                    <a:pt x="6551" y="3434"/>
                  </a:cubicBezTo>
                  <a:cubicBezTo>
                    <a:pt x="6665" y="1676"/>
                    <a:pt x="5341" y="124"/>
                    <a:pt x="3561" y="10"/>
                  </a:cubicBezTo>
                  <a:cubicBezTo>
                    <a:pt x="3478" y="4"/>
                    <a:pt x="3395" y="1"/>
                    <a:pt x="331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1" name="Google Shape;1735;p23">
              <a:extLst>
                <a:ext uri="{FF2B5EF4-FFF2-40B4-BE49-F238E27FC236}">
                  <a16:creationId xmlns:a16="http://schemas.microsoft.com/office/drawing/2014/main" id="{A1D6CD27-5B3A-CDDA-A397-3BE50589FB01}"/>
                </a:ext>
              </a:extLst>
            </p:cNvPr>
            <p:cNvSpPr/>
            <p:nvPr/>
          </p:nvSpPr>
          <p:spPr>
            <a:xfrm>
              <a:off x="6861650" y="3397075"/>
              <a:ext cx="131850" cy="89850"/>
            </a:xfrm>
            <a:custGeom>
              <a:avLst/>
              <a:gdLst/>
              <a:ahLst/>
              <a:cxnLst/>
              <a:rect l="l" t="t" r="r" b="b"/>
              <a:pathLst>
                <a:path w="5274" h="3594" extrusionOk="0">
                  <a:moveTo>
                    <a:pt x="2616" y="1"/>
                  </a:moveTo>
                  <a:cubicBezTo>
                    <a:pt x="1455" y="1"/>
                    <a:pt x="458" y="670"/>
                    <a:pt x="1" y="1672"/>
                  </a:cubicBezTo>
                  <a:cubicBezTo>
                    <a:pt x="366" y="2722"/>
                    <a:pt x="1324" y="3498"/>
                    <a:pt x="2489" y="3589"/>
                  </a:cubicBezTo>
                  <a:cubicBezTo>
                    <a:pt x="2544" y="3592"/>
                    <a:pt x="2600" y="3594"/>
                    <a:pt x="2655" y="3594"/>
                  </a:cubicBezTo>
                  <a:cubicBezTo>
                    <a:pt x="3798" y="3594"/>
                    <a:pt x="4816" y="2924"/>
                    <a:pt x="5273" y="1923"/>
                  </a:cubicBezTo>
                  <a:cubicBezTo>
                    <a:pt x="4908" y="873"/>
                    <a:pt x="3949" y="97"/>
                    <a:pt x="2785" y="5"/>
                  </a:cubicBezTo>
                  <a:cubicBezTo>
                    <a:pt x="2729" y="2"/>
                    <a:pt x="2672" y="1"/>
                    <a:pt x="26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2" name="Google Shape;1736;p23">
              <a:extLst>
                <a:ext uri="{FF2B5EF4-FFF2-40B4-BE49-F238E27FC236}">
                  <a16:creationId xmlns:a16="http://schemas.microsoft.com/office/drawing/2014/main" id="{5DDE6A25-61AA-8ADF-C501-48B4FB07C2BA}"/>
                </a:ext>
              </a:extLst>
            </p:cNvPr>
            <p:cNvSpPr/>
            <p:nvPr/>
          </p:nvSpPr>
          <p:spPr>
            <a:xfrm>
              <a:off x="6942100" y="3512600"/>
              <a:ext cx="21725" cy="11900"/>
            </a:xfrm>
            <a:custGeom>
              <a:avLst/>
              <a:gdLst/>
              <a:ahLst/>
              <a:cxnLst/>
              <a:rect l="l" t="t" r="r" b="b"/>
              <a:pathLst>
                <a:path w="869" h="476" extrusionOk="0">
                  <a:moveTo>
                    <a:pt x="584" y="1"/>
                  </a:moveTo>
                  <a:cubicBezTo>
                    <a:pt x="509" y="1"/>
                    <a:pt x="424" y="14"/>
                    <a:pt x="343" y="41"/>
                  </a:cubicBezTo>
                  <a:cubicBezTo>
                    <a:pt x="115" y="132"/>
                    <a:pt x="1" y="269"/>
                    <a:pt x="47" y="383"/>
                  </a:cubicBezTo>
                  <a:cubicBezTo>
                    <a:pt x="72" y="447"/>
                    <a:pt x="156" y="476"/>
                    <a:pt x="261" y="476"/>
                  </a:cubicBezTo>
                  <a:cubicBezTo>
                    <a:pt x="342" y="476"/>
                    <a:pt x="436" y="459"/>
                    <a:pt x="526" y="429"/>
                  </a:cubicBezTo>
                  <a:cubicBezTo>
                    <a:pt x="731" y="338"/>
                    <a:pt x="868" y="201"/>
                    <a:pt x="823" y="86"/>
                  </a:cubicBezTo>
                  <a:cubicBezTo>
                    <a:pt x="795" y="31"/>
                    <a:pt x="700" y="1"/>
                    <a:pt x="58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3" name="Google Shape;1737;p23">
              <a:extLst>
                <a:ext uri="{FF2B5EF4-FFF2-40B4-BE49-F238E27FC236}">
                  <a16:creationId xmlns:a16="http://schemas.microsoft.com/office/drawing/2014/main" id="{08782EB2-3E68-FFB1-75F3-1E9F66842C36}"/>
                </a:ext>
              </a:extLst>
            </p:cNvPr>
            <p:cNvSpPr/>
            <p:nvPr/>
          </p:nvSpPr>
          <p:spPr>
            <a:xfrm>
              <a:off x="6845675" y="3387825"/>
              <a:ext cx="163800" cy="88725"/>
            </a:xfrm>
            <a:custGeom>
              <a:avLst/>
              <a:gdLst/>
              <a:ahLst/>
              <a:cxnLst/>
              <a:rect l="l" t="t" r="r" b="b"/>
              <a:pathLst>
                <a:path w="6552" h="3549" extrusionOk="0">
                  <a:moveTo>
                    <a:pt x="3198" y="1"/>
                  </a:moveTo>
                  <a:cubicBezTo>
                    <a:pt x="1526" y="1"/>
                    <a:pt x="131" y="1304"/>
                    <a:pt x="0" y="3000"/>
                  </a:cubicBezTo>
                  <a:cubicBezTo>
                    <a:pt x="0" y="3046"/>
                    <a:pt x="0" y="3069"/>
                    <a:pt x="0" y="3114"/>
                  </a:cubicBezTo>
                  <a:lnTo>
                    <a:pt x="389" y="3137"/>
                  </a:lnTo>
                  <a:cubicBezTo>
                    <a:pt x="389" y="3114"/>
                    <a:pt x="389" y="3069"/>
                    <a:pt x="389" y="3023"/>
                  </a:cubicBezTo>
                  <a:cubicBezTo>
                    <a:pt x="476" y="1506"/>
                    <a:pt x="1750" y="370"/>
                    <a:pt x="3251" y="370"/>
                  </a:cubicBezTo>
                  <a:cubicBezTo>
                    <a:pt x="3309" y="370"/>
                    <a:pt x="3366" y="372"/>
                    <a:pt x="3424" y="375"/>
                  </a:cubicBezTo>
                  <a:cubicBezTo>
                    <a:pt x="4976" y="490"/>
                    <a:pt x="6163" y="1859"/>
                    <a:pt x="6072" y="3411"/>
                  </a:cubicBezTo>
                  <a:cubicBezTo>
                    <a:pt x="6049" y="3457"/>
                    <a:pt x="6049" y="3503"/>
                    <a:pt x="6049" y="3525"/>
                  </a:cubicBezTo>
                  <a:lnTo>
                    <a:pt x="6437" y="3548"/>
                  </a:lnTo>
                  <a:cubicBezTo>
                    <a:pt x="6437" y="3525"/>
                    <a:pt x="6437" y="3480"/>
                    <a:pt x="6437" y="3434"/>
                  </a:cubicBezTo>
                  <a:cubicBezTo>
                    <a:pt x="6551" y="1654"/>
                    <a:pt x="5227" y="124"/>
                    <a:pt x="3447" y="10"/>
                  </a:cubicBezTo>
                  <a:cubicBezTo>
                    <a:pt x="3364" y="4"/>
                    <a:pt x="3281" y="1"/>
                    <a:pt x="3198"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4" name="Google Shape;1738;p23">
              <a:extLst>
                <a:ext uri="{FF2B5EF4-FFF2-40B4-BE49-F238E27FC236}">
                  <a16:creationId xmlns:a16="http://schemas.microsoft.com/office/drawing/2014/main" id="{B8D1FAC1-A2AE-9BF3-ACF2-C7462574CD8E}"/>
                </a:ext>
              </a:extLst>
            </p:cNvPr>
            <p:cNvSpPr/>
            <p:nvPr/>
          </p:nvSpPr>
          <p:spPr>
            <a:xfrm>
              <a:off x="7042550" y="3415775"/>
              <a:ext cx="172350" cy="161450"/>
            </a:xfrm>
            <a:custGeom>
              <a:avLst/>
              <a:gdLst/>
              <a:ahLst/>
              <a:cxnLst/>
              <a:rect l="l" t="t" r="r" b="b"/>
              <a:pathLst>
                <a:path w="6894" h="6458" extrusionOk="0">
                  <a:moveTo>
                    <a:pt x="3447" y="369"/>
                  </a:moveTo>
                  <a:cubicBezTo>
                    <a:pt x="3583" y="369"/>
                    <a:pt x="3720" y="378"/>
                    <a:pt x="3858" y="399"/>
                  </a:cubicBezTo>
                  <a:cubicBezTo>
                    <a:pt x="5410" y="627"/>
                    <a:pt x="6483" y="2065"/>
                    <a:pt x="6254" y="3617"/>
                  </a:cubicBezTo>
                  <a:cubicBezTo>
                    <a:pt x="6047" y="5050"/>
                    <a:pt x="4838" y="6067"/>
                    <a:pt x="3452" y="6067"/>
                  </a:cubicBezTo>
                  <a:cubicBezTo>
                    <a:pt x="3315" y="6067"/>
                    <a:pt x="3176" y="6057"/>
                    <a:pt x="3036" y="6037"/>
                  </a:cubicBezTo>
                  <a:cubicBezTo>
                    <a:pt x="1484" y="5808"/>
                    <a:pt x="411" y="4370"/>
                    <a:pt x="617" y="2818"/>
                  </a:cubicBezTo>
                  <a:cubicBezTo>
                    <a:pt x="824" y="1404"/>
                    <a:pt x="2056" y="369"/>
                    <a:pt x="3447" y="369"/>
                  </a:cubicBezTo>
                  <a:close/>
                  <a:moveTo>
                    <a:pt x="3441" y="1"/>
                  </a:moveTo>
                  <a:cubicBezTo>
                    <a:pt x="1866" y="1"/>
                    <a:pt x="480" y="1149"/>
                    <a:pt x="251" y="2773"/>
                  </a:cubicBezTo>
                  <a:cubicBezTo>
                    <a:pt x="0" y="4530"/>
                    <a:pt x="1233" y="6151"/>
                    <a:pt x="2990" y="6425"/>
                  </a:cubicBezTo>
                  <a:cubicBezTo>
                    <a:pt x="3143" y="6446"/>
                    <a:pt x="3296" y="6457"/>
                    <a:pt x="3446" y="6457"/>
                  </a:cubicBezTo>
                  <a:cubicBezTo>
                    <a:pt x="5024" y="6457"/>
                    <a:pt x="6413" y="5290"/>
                    <a:pt x="6642" y="3686"/>
                  </a:cubicBezTo>
                  <a:cubicBezTo>
                    <a:pt x="6893" y="1928"/>
                    <a:pt x="5661" y="285"/>
                    <a:pt x="3903" y="33"/>
                  </a:cubicBezTo>
                  <a:cubicBezTo>
                    <a:pt x="3748" y="11"/>
                    <a:pt x="3594" y="1"/>
                    <a:pt x="3441"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5" name="Google Shape;1739;p23">
              <a:extLst>
                <a:ext uri="{FF2B5EF4-FFF2-40B4-BE49-F238E27FC236}">
                  <a16:creationId xmlns:a16="http://schemas.microsoft.com/office/drawing/2014/main" id="{DE9FA990-2ADD-C5D4-A366-EB7AA325CB09}"/>
                </a:ext>
              </a:extLst>
            </p:cNvPr>
            <p:cNvSpPr/>
            <p:nvPr/>
          </p:nvSpPr>
          <p:spPr>
            <a:xfrm>
              <a:off x="7067650" y="3425050"/>
              <a:ext cx="130700" cy="90400"/>
            </a:xfrm>
            <a:custGeom>
              <a:avLst/>
              <a:gdLst/>
              <a:ahLst/>
              <a:cxnLst/>
              <a:rect l="l" t="t" r="r" b="b"/>
              <a:pathLst>
                <a:path w="5228" h="3616" extrusionOk="0">
                  <a:moveTo>
                    <a:pt x="2463" y="1"/>
                  </a:moveTo>
                  <a:cubicBezTo>
                    <a:pt x="1445" y="1"/>
                    <a:pt x="507" y="544"/>
                    <a:pt x="1" y="1374"/>
                  </a:cubicBezTo>
                  <a:cubicBezTo>
                    <a:pt x="252" y="2516"/>
                    <a:pt x="1165" y="3406"/>
                    <a:pt x="2374" y="3588"/>
                  </a:cubicBezTo>
                  <a:cubicBezTo>
                    <a:pt x="2509" y="3607"/>
                    <a:pt x="2643" y="3616"/>
                    <a:pt x="2776" y="3616"/>
                  </a:cubicBezTo>
                  <a:cubicBezTo>
                    <a:pt x="3790" y="3616"/>
                    <a:pt x="4723" y="3089"/>
                    <a:pt x="5228" y="2242"/>
                  </a:cubicBezTo>
                  <a:cubicBezTo>
                    <a:pt x="4976" y="1123"/>
                    <a:pt x="4063" y="210"/>
                    <a:pt x="2854" y="28"/>
                  </a:cubicBezTo>
                  <a:cubicBezTo>
                    <a:pt x="2723" y="10"/>
                    <a:pt x="2592" y="1"/>
                    <a:pt x="24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6" name="Google Shape;1740;p23">
              <a:extLst>
                <a:ext uri="{FF2B5EF4-FFF2-40B4-BE49-F238E27FC236}">
                  <a16:creationId xmlns:a16="http://schemas.microsoft.com/office/drawing/2014/main" id="{EB410899-FCB8-6213-8B96-17B08D436D96}"/>
                </a:ext>
              </a:extLst>
            </p:cNvPr>
            <p:cNvSpPr/>
            <p:nvPr/>
          </p:nvSpPr>
          <p:spPr>
            <a:xfrm>
              <a:off x="7081350" y="3532775"/>
              <a:ext cx="21125" cy="14025"/>
            </a:xfrm>
            <a:custGeom>
              <a:avLst/>
              <a:gdLst/>
              <a:ahLst/>
              <a:cxnLst/>
              <a:rect l="l" t="t" r="r" b="b"/>
              <a:pathLst>
                <a:path w="845" h="561" extrusionOk="0">
                  <a:moveTo>
                    <a:pt x="231" y="1"/>
                  </a:moveTo>
                  <a:cubicBezTo>
                    <a:pt x="168" y="1"/>
                    <a:pt x="119" y="19"/>
                    <a:pt x="92" y="56"/>
                  </a:cubicBezTo>
                  <a:cubicBezTo>
                    <a:pt x="0" y="147"/>
                    <a:pt x="114" y="307"/>
                    <a:pt x="297" y="444"/>
                  </a:cubicBezTo>
                  <a:cubicBezTo>
                    <a:pt x="413" y="516"/>
                    <a:pt x="547" y="561"/>
                    <a:pt x="647" y="561"/>
                  </a:cubicBezTo>
                  <a:cubicBezTo>
                    <a:pt x="705" y="561"/>
                    <a:pt x="751" y="546"/>
                    <a:pt x="776" y="512"/>
                  </a:cubicBezTo>
                  <a:cubicBezTo>
                    <a:pt x="845" y="421"/>
                    <a:pt x="754" y="238"/>
                    <a:pt x="571" y="124"/>
                  </a:cubicBezTo>
                  <a:cubicBezTo>
                    <a:pt x="448" y="42"/>
                    <a:pt x="324" y="1"/>
                    <a:pt x="2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7" name="Google Shape;1741;p23">
              <a:extLst>
                <a:ext uri="{FF2B5EF4-FFF2-40B4-BE49-F238E27FC236}">
                  <a16:creationId xmlns:a16="http://schemas.microsoft.com/office/drawing/2014/main" id="{2A99CDFF-53E5-4610-159D-5956E7D1C6EC}"/>
                </a:ext>
              </a:extLst>
            </p:cNvPr>
            <p:cNvSpPr/>
            <p:nvPr/>
          </p:nvSpPr>
          <p:spPr>
            <a:xfrm>
              <a:off x="7048250" y="3415775"/>
              <a:ext cx="166650" cy="95000"/>
            </a:xfrm>
            <a:custGeom>
              <a:avLst/>
              <a:gdLst/>
              <a:ahLst/>
              <a:cxnLst/>
              <a:rect l="l" t="t" r="r" b="b"/>
              <a:pathLst>
                <a:path w="6666" h="3800" extrusionOk="0">
                  <a:moveTo>
                    <a:pt x="3213" y="1"/>
                  </a:moveTo>
                  <a:cubicBezTo>
                    <a:pt x="1638" y="1"/>
                    <a:pt x="252" y="1149"/>
                    <a:pt x="23" y="2773"/>
                  </a:cubicBezTo>
                  <a:cubicBezTo>
                    <a:pt x="23" y="2795"/>
                    <a:pt x="23" y="2841"/>
                    <a:pt x="0" y="2887"/>
                  </a:cubicBezTo>
                  <a:lnTo>
                    <a:pt x="389" y="2932"/>
                  </a:lnTo>
                  <a:cubicBezTo>
                    <a:pt x="389" y="2887"/>
                    <a:pt x="389" y="2864"/>
                    <a:pt x="389" y="2818"/>
                  </a:cubicBezTo>
                  <a:cubicBezTo>
                    <a:pt x="596" y="1404"/>
                    <a:pt x="1828" y="369"/>
                    <a:pt x="3219" y="369"/>
                  </a:cubicBezTo>
                  <a:cubicBezTo>
                    <a:pt x="3355" y="369"/>
                    <a:pt x="3492" y="378"/>
                    <a:pt x="3630" y="399"/>
                  </a:cubicBezTo>
                  <a:cubicBezTo>
                    <a:pt x="5182" y="627"/>
                    <a:pt x="6255" y="2065"/>
                    <a:pt x="6026" y="3617"/>
                  </a:cubicBezTo>
                  <a:cubicBezTo>
                    <a:pt x="6026" y="3663"/>
                    <a:pt x="6026" y="3708"/>
                    <a:pt x="6004" y="3731"/>
                  </a:cubicBezTo>
                  <a:lnTo>
                    <a:pt x="6392" y="3800"/>
                  </a:lnTo>
                  <a:cubicBezTo>
                    <a:pt x="6392" y="3754"/>
                    <a:pt x="6392" y="3708"/>
                    <a:pt x="6414" y="3686"/>
                  </a:cubicBezTo>
                  <a:cubicBezTo>
                    <a:pt x="6665" y="1928"/>
                    <a:pt x="5433" y="285"/>
                    <a:pt x="3675" y="33"/>
                  </a:cubicBezTo>
                  <a:cubicBezTo>
                    <a:pt x="3520" y="11"/>
                    <a:pt x="3366" y="1"/>
                    <a:pt x="3213"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8" name="Google Shape;1742;p23">
              <a:extLst>
                <a:ext uri="{FF2B5EF4-FFF2-40B4-BE49-F238E27FC236}">
                  <a16:creationId xmlns:a16="http://schemas.microsoft.com/office/drawing/2014/main" id="{25469CFD-821E-2CB3-8928-2CC5548094C1}"/>
                </a:ext>
              </a:extLst>
            </p:cNvPr>
            <p:cNvSpPr/>
            <p:nvPr/>
          </p:nvSpPr>
          <p:spPr>
            <a:xfrm>
              <a:off x="6998025" y="3473175"/>
              <a:ext cx="57675" cy="24475"/>
            </a:xfrm>
            <a:custGeom>
              <a:avLst/>
              <a:gdLst/>
              <a:ahLst/>
              <a:cxnLst/>
              <a:rect l="l" t="t" r="r" b="b"/>
              <a:pathLst>
                <a:path w="2307" h="979" extrusionOk="0">
                  <a:moveTo>
                    <a:pt x="1002" y="1"/>
                  </a:moveTo>
                  <a:cubicBezTo>
                    <a:pt x="668" y="1"/>
                    <a:pt x="335" y="121"/>
                    <a:pt x="1" y="362"/>
                  </a:cubicBezTo>
                  <a:lnTo>
                    <a:pt x="206" y="636"/>
                  </a:lnTo>
                  <a:cubicBezTo>
                    <a:pt x="457" y="439"/>
                    <a:pt x="723" y="340"/>
                    <a:pt x="969" y="340"/>
                  </a:cubicBezTo>
                  <a:cubicBezTo>
                    <a:pt x="1036" y="340"/>
                    <a:pt x="1101" y="348"/>
                    <a:pt x="1165" y="362"/>
                  </a:cubicBezTo>
                  <a:cubicBezTo>
                    <a:pt x="1690" y="454"/>
                    <a:pt x="2032" y="979"/>
                    <a:pt x="2032" y="979"/>
                  </a:cubicBezTo>
                  <a:lnTo>
                    <a:pt x="2306" y="796"/>
                  </a:lnTo>
                  <a:cubicBezTo>
                    <a:pt x="2306" y="773"/>
                    <a:pt x="1895" y="157"/>
                    <a:pt x="1233" y="20"/>
                  </a:cubicBezTo>
                  <a:cubicBezTo>
                    <a:pt x="1156" y="7"/>
                    <a:pt x="1079" y="1"/>
                    <a:pt x="100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9" name="Google Shape;1743;p23">
              <a:extLst>
                <a:ext uri="{FF2B5EF4-FFF2-40B4-BE49-F238E27FC236}">
                  <a16:creationId xmlns:a16="http://schemas.microsoft.com/office/drawing/2014/main" id="{748F0DFE-FE0E-10AB-8F1D-AE373A525306}"/>
                </a:ext>
              </a:extLst>
            </p:cNvPr>
            <p:cNvSpPr/>
            <p:nvPr/>
          </p:nvSpPr>
          <p:spPr>
            <a:xfrm>
              <a:off x="6800025" y="3857700"/>
              <a:ext cx="390900" cy="94750"/>
            </a:xfrm>
            <a:custGeom>
              <a:avLst/>
              <a:gdLst/>
              <a:ahLst/>
              <a:cxnLst/>
              <a:rect l="l" t="t" r="r" b="b"/>
              <a:pathLst>
                <a:path w="15636" h="3790" extrusionOk="0">
                  <a:moveTo>
                    <a:pt x="7373" y="0"/>
                  </a:moveTo>
                  <a:cubicBezTo>
                    <a:pt x="7373" y="0"/>
                    <a:pt x="1187" y="92"/>
                    <a:pt x="822" y="183"/>
                  </a:cubicBezTo>
                  <a:cubicBezTo>
                    <a:pt x="457" y="252"/>
                    <a:pt x="160" y="525"/>
                    <a:pt x="23" y="1712"/>
                  </a:cubicBezTo>
                  <a:cubicBezTo>
                    <a:pt x="0" y="2123"/>
                    <a:pt x="46" y="2603"/>
                    <a:pt x="297" y="2899"/>
                  </a:cubicBezTo>
                  <a:cubicBezTo>
                    <a:pt x="389" y="3013"/>
                    <a:pt x="503" y="3082"/>
                    <a:pt x="640" y="3127"/>
                  </a:cubicBezTo>
                  <a:cubicBezTo>
                    <a:pt x="777" y="3173"/>
                    <a:pt x="891" y="3196"/>
                    <a:pt x="1028" y="3196"/>
                  </a:cubicBezTo>
                  <a:cubicBezTo>
                    <a:pt x="1324" y="3219"/>
                    <a:pt x="1621" y="3219"/>
                    <a:pt x="1918" y="3242"/>
                  </a:cubicBezTo>
                  <a:cubicBezTo>
                    <a:pt x="2876" y="3287"/>
                    <a:pt x="3835" y="3310"/>
                    <a:pt x="4794" y="3356"/>
                  </a:cubicBezTo>
                  <a:cubicBezTo>
                    <a:pt x="6004" y="3401"/>
                    <a:pt x="7213" y="3447"/>
                    <a:pt x="8446" y="3516"/>
                  </a:cubicBezTo>
                  <a:cubicBezTo>
                    <a:pt x="9633" y="3561"/>
                    <a:pt x="10820" y="3607"/>
                    <a:pt x="11984" y="3652"/>
                  </a:cubicBezTo>
                  <a:cubicBezTo>
                    <a:pt x="12874" y="3698"/>
                    <a:pt x="13764" y="3721"/>
                    <a:pt x="14631" y="3767"/>
                  </a:cubicBezTo>
                  <a:cubicBezTo>
                    <a:pt x="14951" y="3767"/>
                    <a:pt x="15248" y="3789"/>
                    <a:pt x="15545" y="3789"/>
                  </a:cubicBezTo>
                  <a:cubicBezTo>
                    <a:pt x="14700" y="2192"/>
                    <a:pt x="15636" y="685"/>
                    <a:pt x="15636" y="685"/>
                  </a:cubicBezTo>
                  <a:lnTo>
                    <a:pt x="737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0" name="Google Shape;1744;p23">
              <a:extLst>
                <a:ext uri="{FF2B5EF4-FFF2-40B4-BE49-F238E27FC236}">
                  <a16:creationId xmlns:a16="http://schemas.microsoft.com/office/drawing/2014/main" id="{E82343D9-71CD-2F7F-BE3E-0EE0D09D8014}"/>
                </a:ext>
              </a:extLst>
            </p:cNvPr>
            <p:cNvSpPr/>
            <p:nvPr/>
          </p:nvSpPr>
          <p:spPr>
            <a:xfrm>
              <a:off x="6978625" y="3870625"/>
              <a:ext cx="210025" cy="81250"/>
            </a:xfrm>
            <a:custGeom>
              <a:avLst/>
              <a:gdLst/>
              <a:ahLst/>
              <a:cxnLst/>
              <a:rect l="l" t="t" r="r" b="b"/>
              <a:pathLst>
                <a:path w="8401" h="3250" extrusionOk="0">
                  <a:moveTo>
                    <a:pt x="1186" y="1"/>
                  </a:moveTo>
                  <a:cubicBezTo>
                    <a:pt x="750" y="1"/>
                    <a:pt x="155" y="115"/>
                    <a:pt x="46" y="1218"/>
                  </a:cubicBezTo>
                  <a:cubicBezTo>
                    <a:pt x="1" y="1652"/>
                    <a:pt x="46" y="2200"/>
                    <a:pt x="252" y="2565"/>
                  </a:cubicBezTo>
                  <a:cubicBezTo>
                    <a:pt x="412" y="2862"/>
                    <a:pt x="663" y="2930"/>
                    <a:pt x="937" y="2953"/>
                  </a:cubicBezTo>
                  <a:cubicBezTo>
                    <a:pt x="1347" y="2976"/>
                    <a:pt x="1736" y="2976"/>
                    <a:pt x="2146" y="2999"/>
                  </a:cubicBezTo>
                  <a:cubicBezTo>
                    <a:pt x="3402" y="3044"/>
                    <a:pt x="4657" y="3113"/>
                    <a:pt x="5913" y="3158"/>
                  </a:cubicBezTo>
                  <a:lnTo>
                    <a:pt x="8378" y="3250"/>
                  </a:lnTo>
                  <a:cubicBezTo>
                    <a:pt x="7739" y="1994"/>
                    <a:pt x="8195" y="784"/>
                    <a:pt x="8401" y="351"/>
                  </a:cubicBezTo>
                  <a:cubicBezTo>
                    <a:pt x="6917" y="282"/>
                    <a:pt x="1895" y="8"/>
                    <a:pt x="1484"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1" name="Google Shape;1745;p23">
              <a:extLst>
                <a:ext uri="{FF2B5EF4-FFF2-40B4-BE49-F238E27FC236}">
                  <a16:creationId xmlns:a16="http://schemas.microsoft.com/office/drawing/2014/main" id="{5E4638AB-110E-6E8E-C4E0-259706D7A099}"/>
                </a:ext>
              </a:extLst>
            </p:cNvPr>
            <p:cNvSpPr/>
            <p:nvPr/>
          </p:nvSpPr>
          <p:spPr>
            <a:xfrm>
              <a:off x="6984350" y="38769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27"/>
                    <a:pt x="639" y="2495"/>
                    <a:pt x="890" y="2518"/>
                  </a:cubicBezTo>
                  <a:cubicBezTo>
                    <a:pt x="1255" y="2541"/>
                    <a:pt x="1643" y="2541"/>
                    <a:pt x="2031" y="2564"/>
                  </a:cubicBezTo>
                  <a:cubicBezTo>
                    <a:pt x="3218" y="2610"/>
                    <a:pt x="4383" y="2655"/>
                    <a:pt x="5569" y="2701"/>
                  </a:cubicBezTo>
                  <a:cubicBezTo>
                    <a:pt x="6391" y="2747"/>
                    <a:pt x="7190" y="2769"/>
                    <a:pt x="8012" y="2815"/>
                  </a:cubicBezTo>
                  <a:lnTo>
                    <a:pt x="8057" y="2815"/>
                  </a:lnTo>
                  <a:cubicBezTo>
                    <a:pt x="7624" y="1788"/>
                    <a:pt x="7875" y="852"/>
                    <a:pt x="8080" y="327"/>
                  </a:cubicBezTo>
                  <a:cubicBezTo>
                    <a:pt x="6962" y="281"/>
                    <a:pt x="1803" y="7"/>
                    <a:pt x="1392" y="7"/>
                  </a:cubicBezTo>
                  <a:cubicBezTo>
                    <a:pt x="1315" y="7"/>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2" name="Google Shape;1746;p23">
              <a:extLst>
                <a:ext uri="{FF2B5EF4-FFF2-40B4-BE49-F238E27FC236}">
                  <a16:creationId xmlns:a16="http://schemas.microsoft.com/office/drawing/2014/main" id="{96B527D9-DFEF-D2E4-3C6C-9CE3C37D8588}"/>
                </a:ext>
              </a:extLst>
            </p:cNvPr>
            <p:cNvSpPr/>
            <p:nvPr/>
          </p:nvSpPr>
          <p:spPr>
            <a:xfrm>
              <a:off x="6984350" y="38799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06"/>
                    <a:pt x="639" y="2374"/>
                    <a:pt x="890" y="2397"/>
                  </a:cubicBezTo>
                  <a:cubicBezTo>
                    <a:pt x="1255" y="2420"/>
                    <a:pt x="1643" y="2420"/>
                    <a:pt x="2031" y="2443"/>
                  </a:cubicBezTo>
                  <a:cubicBezTo>
                    <a:pt x="3218" y="2489"/>
                    <a:pt x="4383" y="2534"/>
                    <a:pt x="5569" y="2580"/>
                  </a:cubicBezTo>
                  <a:cubicBezTo>
                    <a:pt x="6391" y="2626"/>
                    <a:pt x="7190" y="2648"/>
                    <a:pt x="8012" y="2694"/>
                  </a:cubicBezTo>
                  <a:lnTo>
                    <a:pt x="8057" y="2694"/>
                  </a:lnTo>
                  <a:cubicBezTo>
                    <a:pt x="7920" y="2352"/>
                    <a:pt x="7852" y="2032"/>
                    <a:pt x="7829" y="1713"/>
                  </a:cubicBezTo>
                  <a:cubicBezTo>
                    <a:pt x="7236" y="1690"/>
                    <a:pt x="6619" y="1667"/>
                    <a:pt x="6026" y="1644"/>
                  </a:cubicBezTo>
                  <a:cubicBezTo>
                    <a:pt x="5900" y="1638"/>
                    <a:pt x="5775" y="1637"/>
                    <a:pt x="5649" y="1637"/>
                  </a:cubicBezTo>
                  <a:cubicBezTo>
                    <a:pt x="5523" y="1637"/>
                    <a:pt x="5397" y="1638"/>
                    <a:pt x="5270" y="1638"/>
                  </a:cubicBezTo>
                  <a:cubicBezTo>
                    <a:pt x="5016" y="1638"/>
                    <a:pt x="4759" y="1633"/>
                    <a:pt x="4497" y="1598"/>
                  </a:cubicBezTo>
                  <a:cubicBezTo>
                    <a:pt x="4040" y="1553"/>
                    <a:pt x="3606" y="1598"/>
                    <a:pt x="3150" y="1439"/>
                  </a:cubicBezTo>
                  <a:cubicBezTo>
                    <a:pt x="2853" y="1347"/>
                    <a:pt x="2534" y="1302"/>
                    <a:pt x="2237" y="1188"/>
                  </a:cubicBezTo>
                  <a:cubicBezTo>
                    <a:pt x="2009" y="1119"/>
                    <a:pt x="1780"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3" name="Google Shape;1747;p23">
              <a:extLst>
                <a:ext uri="{FF2B5EF4-FFF2-40B4-BE49-F238E27FC236}">
                  <a16:creationId xmlns:a16="http://schemas.microsoft.com/office/drawing/2014/main" id="{4C1F0631-0B59-1893-A78D-92A3A9558045}"/>
                </a:ext>
              </a:extLst>
            </p:cNvPr>
            <p:cNvSpPr/>
            <p:nvPr/>
          </p:nvSpPr>
          <p:spPr>
            <a:xfrm>
              <a:off x="6984350" y="38769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2" y="2313"/>
                    <a:pt x="411" y="2358"/>
                  </a:cubicBezTo>
                  <a:cubicBezTo>
                    <a:pt x="228" y="2062"/>
                    <a:pt x="160" y="1605"/>
                    <a:pt x="205" y="1240"/>
                  </a:cubicBezTo>
                  <a:cubicBezTo>
                    <a:pt x="295" y="305"/>
                    <a:pt x="853" y="206"/>
                    <a:pt x="1275" y="206"/>
                  </a:cubicBezTo>
                  <a:cubicBezTo>
                    <a:pt x="1389" y="206"/>
                    <a:pt x="1493" y="213"/>
                    <a:pt x="1575" y="213"/>
                  </a:cubicBezTo>
                  <a:cubicBezTo>
                    <a:pt x="1940" y="213"/>
                    <a:pt x="6528" y="441"/>
                    <a:pt x="8012" y="510"/>
                  </a:cubicBezTo>
                  <a:cubicBezTo>
                    <a:pt x="8035" y="441"/>
                    <a:pt x="8057" y="396"/>
                    <a:pt x="8080" y="327"/>
                  </a:cubicBezTo>
                  <a:cubicBezTo>
                    <a:pt x="6962" y="281"/>
                    <a:pt x="1803" y="7"/>
                    <a:pt x="1392" y="7"/>
                  </a:cubicBezTo>
                  <a:cubicBezTo>
                    <a:pt x="1315" y="7"/>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4" name="Google Shape;1748;p23">
              <a:extLst>
                <a:ext uri="{FF2B5EF4-FFF2-40B4-BE49-F238E27FC236}">
                  <a16:creationId xmlns:a16="http://schemas.microsoft.com/office/drawing/2014/main" id="{241666C6-DF92-64BF-1F95-2EFCBF3B5493}"/>
                </a:ext>
              </a:extLst>
            </p:cNvPr>
            <p:cNvSpPr/>
            <p:nvPr/>
          </p:nvSpPr>
          <p:spPr>
            <a:xfrm>
              <a:off x="6814300" y="3857700"/>
              <a:ext cx="376625" cy="20575"/>
            </a:xfrm>
            <a:custGeom>
              <a:avLst/>
              <a:gdLst/>
              <a:ahLst/>
              <a:cxnLst/>
              <a:rect l="l" t="t" r="r" b="b"/>
              <a:pathLst>
                <a:path w="15065" h="823" extrusionOk="0">
                  <a:moveTo>
                    <a:pt x="6802" y="0"/>
                  </a:moveTo>
                  <a:cubicBezTo>
                    <a:pt x="6802" y="0"/>
                    <a:pt x="616" y="92"/>
                    <a:pt x="251" y="183"/>
                  </a:cubicBezTo>
                  <a:cubicBezTo>
                    <a:pt x="160" y="206"/>
                    <a:pt x="69" y="229"/>
                    <a:pt x="0" y="297"/>
                  </a:cubicBezTo>
                  <a:lnTo>
                    <a:pt x="14996" y="822"/>
                  </a:lnTo>
                  <a:cubicBezTo>
                    <a:pt x="15042" y="754"/>
                    <a:pt x="15065" y="685"/>
                    <a:pt x="15065" y="685"/>
                  </a:cubicBezTo>
                  <a:lnTo>
                    <a:pt x="6802"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5" name="Google Shape;1749;p23">
              <a:extLst>
                <a:ext uri="{FF2B5EF4-FFF2-40B4-BE49-F238E27FC236}">
                  <a16:creationId xmlns:a16="http://schemas.microsoft.com/office/drawing/2014/main" id="{E77EBB8D-F969-BBBD-3E1D-5B38A5AAB5D8}"/>
                </a:ext>
              </a:extLst>
            </p:cNvPr>
            <p:cNvSpPr/>
            <p:nvPr/>
          </p:nvSpPr>
          <p:spPr>
            <a:xfrm>
              <a:off x="6837125"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6" name="Google Shape;1750;p23">
              <a:extLst>
                <a:ext uri="{FF2B5EF4-FFF2-40B4-BE49-F238E27FC236}">
                  <a16:creationId xmlns:a16="http://schemas.microsoft.com/office/drawing/2014/main" id="{BEB302A7-2972-7DE8-7BC0-2BC99EB6B23B}"/>
                </a:ext>
              </a:extLst>
            </p:cNvPr>
            <p:cNvSpPr/>
            <p:nvPr/>
          </p:nvSpPr>
          <p:spPr>
            <a:xfrm>
              <a:off x="6833700"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7" name="Google Shape;1751;p23">
              <a:extLst>
                <a:ext uri="{FF2B5EF4-FFF2-40B4-BE49-F238E27FC236}">
                  <a16:creationId xmlns:a16="http://schemas.microsoft.com/office/drawing/2014/main" id="{B1ED1D7E-614F-DCFD-CE97-15A6EF0FD603}"/>
                </a:ext>
              </a:extLst>
            </p:cNvPr>
            <p:cNvSpPr/>
            <p:nvPr/>
          </p:nvSpPr>
          <p:spPr>
            <a:xfrm>
              <a:off x="7108175" y="39033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8" name="Google Shape;1752;p23">
              <a:extLst>
                <a:ext uri="{FF2B5EF4-FFF2-40B4-BE49-F238E27FC236}">
                  <a16:creationId xmlns:a16="http://schemas.microsoft.com/office/drawing/2014/main" id="{4CFF5086-E2C7-18FC-A724-BE3CA96F0313}"/>
                </a:ext>
              </a:extLst>
            </p:cNvPr>
            <p:cNvSpPr/>
            <p:nvPr/>
          </p:nvSpPr>
          <p:spPr>
            <a:xfrm>
              <a:off x="7153250" y="3918175"/>
              <a:ext cx="26850" cy="6875"/>
            </a:xfrm>
            <a:custGeom>
              <a:avLst/>
              <a:gdLst/>
              <a:ahLst/>
              <a:cxnLst/>
              <a:rect l="l" t="t" r="r" b="b"/>
              <a:pathLst>
                <a:path w="1074" h="275" extrusionOk="0">
                  <a:moveTo>
                    <a:pt x="1073" y="1"/>
                  </a:moveTo>
                  <a:lnTo>
                    <a:pt x="0" y="206"/>
                  </a:lnTo>
                  <a:lnTo>
                    <a:pt x="1073" y="275"/>
                  </a:lnTo>
                  <a:cubicBezTo>
                    <a:pt x="1073" y="184"/>
                    <a:pt x="1073" y="69"/>
                    <a:pt x="1073"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9" name="Google Shape;1753;p23">
              <a:extLst>
                <a:ext uri="{FF2B5EF4-FFF2-40B4-BE49-F238E27FC236}">
                  <a16:creationId xmlns:a16="http://schemas.microsoft.com/office/drawing/2014/main" id="{B593371A-3734-C191-0E09-304CAF125EC4}"/>
                </a:ext>
              </a:extLst>
            </p:cNvPr>
            <p:cNvSpPr/>
            <p:nvPr/>
          </p:nvSpPr>
          <p:spPr>
            <a:xfrm>
              <a:off x="7015150" y="3909050"/>
              <a:ext cx="164950" cy="8600"/>
            </a:xfrm>
            <a:custGeom>
              <a:avLst/>
              <a:gdLst/>
              <a:ahLst/>
              <a:cxnLst/>
              <a:rect l="l" t="t" r="r" b="b"/>
              <a:pathLst>
                <a:path w="6598" h="344" extrusionOk="0">
                  <a:moveTo>
                    <a:pt x="6597" y="1"/>
                  </a:moveTo>
                  <a:lnTo>
                    <a:pt x="1" y="183"/>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0" name="Google Shape;1754;p23">
              <a:extLst>
                <a:ext uri="{FF2B5EF4-FFF2-40B4-BE49-F238E27FC236}">
                  <a16:creationId xmlns:a16="http://schemas.microsoft.com/office/drawing/2014/main" id="{B6AA6C9C-C332-D2EA-56C8-ECE5DBC434C7}"/>
                </a:ext>
              </a:extLst>
            </p:cNvPr>
            <p:cNvSpPr/>
            <p:nvPr/>
          </p:nvSpPr>
          <p:spPr>
            <a:xfrm>
              <a:off x="7037975" y="3932450"/>
              <a:ext cx="144975" cy="6300"/>
            </a:xfrm>
            <a:custGeom>
              <a:avLst/>
              <a:gdLst/>
              <a:ahLst/>
              <a:cxnLst/>
              <a:rect l="l" t="t" r="r" b="b"/>
              <a:pathLst>
                <a:path w="5799" h="252" extrusionOk="0">
                  <a:moveTo>
                    <a:pt x="1" y="1"/>
                  </a:moveTo>
                  <a:lnTo>
                    <a:pt x="5798" y="252"/>
                  </a:lnTo>
                  <a:cubicBezTo>
                    <a:pt x="5775"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1" name="Google Shape;1755;p23">
              <a:extLst>
                <a:ext uri="{FF2B5EF4-FFF2-40B4-BE49-F238E27FC236}">
                  <a16:creationId xmlns:a16="http://schemas.microsoft.com/office/drawing/2014/main" id="{5D135B34-28DE-6B62-004B-9E9CEFEE7644}"/>
                </a:ext>
              </a:extLst>
            </p:cNvPr>
            <p:cNvSpPr/>
            <p:nvPr/>
          </p:nvSpPr>
          <p:spPr>
            <a:xfrm>
              <a:off x="7109450" y="3888275"/>
              <a:ext cx="150825" cy="7100"/>
            </a:xfrm>
            <a:custGeom>
              <a:avLst/>
              <a:gdLst/>
              <a:ahLst/>
              <a:cxnLst/>
              <a:rect l="l" t="t" r="r" b="b"/>
              <a:pathLst>
                <a:path w="6033" h="284" extrusionOk="0">
                  <a:moveTo>
                    <a:pt x="254" y="1"/>
                  </a:moveTo>
                  <a:cubicBezTo>
                    <a:pt x="91" y="1"/>
                    <a:pt x="1" y="4"/>
                    <a:pt x="7" y="10"/>
                  </a:cubicBezTo>
                  <a:cubicBezTo>
                    <a:pt x="75"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2" name="Google Shape;1756;p23">
              <a:extLst>
                <a:ext uri="{FF2B5EF4-FFF2-40B4-BE49-F238E27FC236}">
                  <a16:creationId xmlns:a16="http://schemas.microsoft.com/office/drawing/2014/main" id="{A7F25FE5-64A9-BDA1-203A-2A59AB0FB16E}"/>
                </a:ext>
              </a:extLst>
            </p:cNvPr>
            <p:cNvSpPr/>
            <p:nvPr/>
          </p:nvSpPr>
          <p:spPr>
            <a:xfrm>
              <a:off x="6790900" y="3870250"/>
              <a:ext cx="190050" cy="63925"/>
            </a:xfrm>
            <a:custGeom>
              <a:avLst/>
              <a:gdLst/>
              <a:ahLst/>
              <a:cxnLst/>
              <a:rect l="l" t="t" r="r" b="b"/>
              <a:pathLst>
                <a:path w="7602" h="2557" extrusionOk="0">
                  <a:moveTo>
                    <a:pt x="822" y="1"/>
                  </a:moveTo>
                  <a:lnTo>
                    <a:pt x="822" y="1"/>
                  </a:lnTo>
                  <a:cubicBezTo>
                    <a:pt x="0" y="1735"/>
                    <a:pt x="1027" y="2557"/>
                    <a:pt x="1027" y="2557"/>
                  </a:cubicBezTo>
                  <a:cubicBezTo>
                    <a:pt x="343" y="1119"/>
                    <a:pt x="1005" y="366"/>
                    <a:pt x="1005" y="366"/>
                  </a:cubicBezTo>
                  <a:lnTo>
                    <a:pt x="7601" y="274"/>
                  </a:lnTo>
                  <a:lnTo>
                    <a:pt x="822"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3" name="Google Shape;1757;p23">
              <a:extLst>
                <a:ext uri="{FF2B5EF4-FFF2-40B4-BE49-F238E27FC236}">
                  <a16:creationId xmlns:a16="http://schemas.microsoft.com/office/drawing/2014/main" id="{D4C7B8C1-2592-5242-C008-51F69F9CFDBD}"/>
                </a:ext>
              </a:extLst>
            </p:cNvPr>
            <p:cNvSpPr/>
            <p:nvPr/>
          </p:nvSpPr>
          <p:spPr>
            <a:xfrm>
              <a:off x="6800600" y="3887375"/>
              <a:ext cx="179775" cy="33700"/>
            </a:xfrm>
            <a:custGeom>
              <a:avLst/>
              <a:gdLst/>
              <a:ahLst/>
              <a:cxnLst/>
              <a:rect l="l" t="t" r="r" b="b"/>
              <a:pathLst>
                <a:path w="7191" h="1348" extrusionOk="0">
                  <a:moveTo>
                    <a:pt x="92" y="0"/>
                  </a:moveTo>
                  <a:cubicBezTo>
                    <a:pt x="46" y="137"/>
                    <a:pt x="23" y="320"/>
                    <a:pt x="0" y="525"/>
                  </a:cubicBezTo>
                  <a:cubicBezTo>
                    <a:pt x="0" y="685"/>
                    <a:pt x="0" y="868"/>
                    <a:pt x="23" y="1027"/>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4" name="Google Shape;1758;p23">
              <a:extLst>
                <a:ext uri="{FF2B5EF4-FFF2-40B4-BE49-F238E27FC236}">
                  <a16:creationId xmlns:a16="http://schemas.microsoft.com/office/drawing/2014/main" id="{9835C639-5A7D-E0A7-031D-C16877C46CAA}"/>
                </a:ext>
              </a:extLst>
            </p:cNvPr>
            <p:cNvSpPr/>
            <p:nvPr/>
          </p:nvSpPr>
          <p:spPr>
            <a:xfrm>
              <a:off x="6798875" y="3865125"/>
              <a:ext cx="19425" cy="72475"/>
            </a:xfrm>
            <a:custGeom>
              <a:avLst/>
              <a:gdLst/>
              <a:ahLst/>
              <a:cxnLst/>
              <a:rect l="l" t="t" r="r" b="b"/>
              <a:pathLst>
                <a:path w="777" h="2899" extrusionOk="0">
                  <a:moveTo>
                    <a:pt x="549" y="0"/>
                  </a:moveTo>
                  <a:cubicBezTo>
                    <a:pt x="526" y="23"/>
                    <a:pt x="457" y="46"/>
                    <a:pt x="412" y="91"/>
                  </a:cubicBezTo>
                  <a:cubicBezTo>
                    <a:pt x="343" y="160"/>
                    <a:pt x="298" y="228"/>
                    <a:pt x="252" y="320"/>
                  </a:cubicBezTo>
                  <a:cubicBezTo>
                    <a:pt x="206" y="411"/>
                    <a:pt x="161" y="525"/>
                    <a:pt x="138" y="616"/>
                  </a:cubicBezTo>
                  <a:cubicBezTo>
                    <a:pt x="69" y="845"/>
                    <a:pt x="46" y="1073"/>
                    <a:pt x="24" y="1233"/>
                  </a:cubicBezTo>
                  <a:cubicBezTo>
                    <a:pt x="1" y="1324"/>
                    <a:pt x="1" y="1392"/>
                    <a:pt x="1" y="1438"/>
                  </a:cubicBezTo>
                  <a:cubicBezTo>
                    <a:pt x="1" y="1484"/>
                    <a:pt x="1" y="1484"/>
                    <a:pt x="1" y="1507"/>
                  </a:cubicBezTo>
                  <a:lnTo>
                    <a:pt x="1" y="1529"/>
                  </a:lnTo>
                  <a:cubicBezTo>
                    <a:pt x="1" y="1529"/>
                    <a:pt x="1" y="1552"/>
                    <a:pt x="1" y="1598"/>
                  </a:cubicBezTo>
                  <a:cubicBezTo>
                    <a:pt x="1" y="1666"/>
                    <a:pt x="1" y="1735"/>
                    <a:pt x="24" y="1826"/>
                  </a:cubicBezTo>
                  <a:cubicBezTo>
                    <a:pt x="24" y="1895"/>
                    <a:pt x="46" y="2009"/>
                    <a:pt x="69" y="2100"/>
                  </a:cubicBezTo>
                  <a:cubicBezTo>
                    <a:pt x="92" y="2214"/>
                    <a:pt x="138" y="2306"/>
                    <a:pt x="183" y="2397"/>
                  </a:cubicBezTo>
                  <a:cubicBezTo>
                    <a:pt x="206" y="2442"/>
                    <a:pt x="206" y="2442"/>
                    <a:pt x="229" y="2488"/>
                  </a:cubicBezTo>
                  <a:cubicBezTo>
                    <a:pt x="229" y="2488"/>
                    <a:pt x="252" y="2511"/>
                    <a:pt x="275" y="2534"/>
                  </a:cubicBezTo>
                  <a:cubicBezTo>
                    <a:pt x="275" y="2557"/>
                    <a:pt x="298" y="2579"/>
                    <a:pt x="320" y="2602"/>
                  </a:cubicBezTo>
                  <a:cubicBezTo>
                    <a:pt x="320" y="2625"/>
                    <a:pt x="343" y="2648"/>
                    <a:pt x="366" y="2648"/>
                  </a:cubicBezTo>
                  <a:cubicBezTo>
                    <a:pt x="366" y="2671"/>
                    <a:pt x="389" y="2671"/>
                    <a:pt x="389" y="2671"/>
                  </a:cubicBezTo>
                  <a:cubicBezTo>
                    <a:pt x="389" y="2694"/>
                    <a:pt x="412" y="2694"/>
                    <a:pt x="412" y="2694"/>
                  </a:cubicBezTo>
                  <a:cubicBezTo>
                    <a:pt x="435" y="2716"/>
                    <a:pt x="457" y="2739"/>
                    <a:pt x="457" y="2739"/>
                  </a:cubicBezTo>
                  <a:cubicBezTo>
                    <a:pt x="503" y="2762"/>
                    <a:pt x="526" y="2785"/>
                    <a:pt x="549" y="2808"/>
                  </a:cubicBezTo>
                  <a:cubicBezTo>
                    <a:pt x="594" y="2830"/>
                    <a:pt x="617" y="2830"/>
                    <a:pt x="640" y="2853"/>
                  </a:cubicBezTo>
                  <a:cubicBezTo>
                    <a:pt x="663" y="2853"/>
                    <a:pt x="663" y="2853"/>
                    <a:pt x="686" y="2876"/>
                  </a:cubicBezTo>
                  <a:lnTo>
                    <a:pt x="708" y="2876"/>
                  </a:lnTo>
                  <a:cubicBezTo>
                    <a:pt x="754" y="2899"/>
                    <a:pt x="777" y="2899"/>
                    <a:pt x="777" y="2899"/>
                  </a:cubicBezTo>
                  <a:cubicBezTo>
                    <a:pt x="777" y="2899"/>
                    <a:pt x="754" y="2876"/>
                    <a:pt x="708" y="2853"/>
                  </a:cubicBezTo>
                  <a:cubicBezTo>
                    <a:pt x="708" y="2853"/>
                    <a:pt x="686" y="2853"/>
                    <a:pt x="686" y="2830"/>
                  </a:cubicBezTo>
                  <a:lnTo>
                    <a:pt x="663" y="2830"/>
                  </a:lnTo>
                  <a:cubicBezTo>
                    <a:pt x="640" y="2808"/>
                    <a:pt x="594" y="2785"/>
                    <a:pt x="571" y="2762"/>
                  </a:cubicBezTo>
                  <a:cubicBezTo>
                    <a:pt x="457" y="2694"/>
                    <a:pt x="320" y="2557"/>
                    <a:pt x="252" y="2351"/>
                  </a:cubicBezTo>
                  <a:cubicBezTo>
                    <a:pt x="206" y="2260"/>
                    <a:pt x="161" y="2169"/>
                    <a:pt x="138" y="2077"/>
                  </a:cubicBezTo>
                  <a:cubicBezTo>
                    <a:pt x="115" y="1963"/>
                    <a:pt x="115" y="1872"/>
                    <a:pt x="115" y="1803"/>
                  </a:cubicBezTo>
                  <a:cubicBezTo>
                    <a:pt x="92" y="1712"/>
                    <a:pt x="92" y="1644"/>
                    <a:pt x="92" y="1598"/>
                  </a:cubicBezTo>
                  <a:cubicBezTo>
                    <a:pt x="92" y="1552"/>
                    <a:pt x="92" y="1529"/>
                    <a:pt x="92" y="1529"/>
                  </a:cubicBezTo>
                  <a:cubicBezTo>
                    <a:pt x="92" y="1529"/>
                    <a:pt x="92" y="1529"/>
                    <a:pt x="92" y="1507"/>
                  </a:cubicBezTo>
                  <a:cubicBezTo>
                    <a:pt x="92" y="1484"/>
                    <a:pt x="92" y="1484"/>
                    <a:pt x="92" y="1461"/>
                  </a:cubicBezTo>
                  <a:cubicBezTo>
                    <a:pt x="92" y="1392"/>
                    <a:pt x="92" y="1324"/>
                    <a:pt x="115" y="1256"/>
                  </a:cubicBezTo>
                  <a:cubicBezTo>
                    <a:pt x="115" y="1096"/>
                    <a:pt x="138" y="868"/>
                    <a:pt x="206" y="662"/>
                  </a:cubicBezTo>
                  <a:cubicBezTo>
                    <a:pt x="229" y="548"/>
                    <a:pt x="252" y="434"/>
                    <a:pt x="298" y="365"/>
                  </a:cubicBezTo>
                  <a:cubicBezTo>
                    <a:pt x="343" y="274"/>
                    <a:pt x="389" y="183"/>
                    <a:pt x="435" y="137"/>
                  </a:cubicBezTo>
                  <a:cubicBezTo>
                    <a:pt x="480" y="69"/>
                    <a:pt x="526" y="46"/>
                    <a:pt x="571" y="23"/>
                  </a:cubicBezTo>
                  <a:cubicBezTo>
                    <a:pt x="571" y="23"/>
                    <a:pt x="594" y="0"/>
                    <a:pt x="594"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5" name="Google Shape;1759;p23">
              <a:extLst>
                <a:ext uri="{FF2B5EF4-FFF2-40B4-BE49-F238E27FC236}">
                  <a16:creationId xmlns:a16="http://schemas.microsoft.com/office/drawing/2014/main" id="{C79B144B-3EB8-1511-12FC-F4D69AD2FBFE}"/>
                </a:ext>
              </a:extLst>
            </p:cNvPr>
            <p:cNvSpPr/>
            <p:nvPr/>
          </p:nvSpPr>
          <p:spPr>
            <a:xfrm>
              <a:off x="6815425" y="3863975"/>
              <a:ext cx="370950" cy="87900"/>
            </a:xfrm>
            <a:custGeom>
              <a:avLst/>
              <a:gdLst/>
              <a:ahLst/>
              <a:cxnLst/>
              <a:rect l="l" t="t" r="r" b="b"/>
              <a:pathLst>
                <a:path w="14838" h="3516" extrusionOk="0">
                  <a:moveTo>
                    <a:pt x="1" y="1"/>
                  </a:moveTo>
                  <a:cubicBezTo>
                    <a:pt x="24" y="1"/>
                    <a:pt x="46" y="23"/>
                    <a:pt x="69" y="23"/>
                  </a:cubicBezTo>
                  <a:lnTo>
                    <a:pt x="297" y="23"/>
                  </a:lnTo>
                  <a:cubicBezTo>
                    <a:pt x="503" y="46"/>
                    <a:pt x="800" y="69"/>
                    <a:pt x="1142" y="69"/>
                  </a:cubicBezTo>
                  <a:cubicBezTo>
                    <a:pt x="1850" y="115"/>
                    <a:pt x="2785" y="160"/>
                    <a:pt x="3721" y="206"/>
                  </a:cubicBezTo>
                  <a:cubicBezTo>
                    <a:pt x="5045" y="274"/>
                    <a:pt x="6346" y="343"/>
                    <a:pt x="7008" y="366"/>
                  </a:cubicBezTo>
                  <a:cubicBezTo>
                    <a:pt x="7008" y="366"/>
                    <a:pt x="6985" y="389"/>
                    <a:pt x="6985" y="411"/>
                  </a:cubicBezTo>
                  <a:cubicBezTo>
                    <a:pt x="6962" y="411"/>
                    <a:pt x="6940" y="434"/>
                    <a:pt x="6940" y="434"/>
                  </a:cubicBezTo>
                  <a:cubicBezTo>
                    <a:pt x="6917" y="457"/>
                    <a:pt x="6917" y="480"/>
                    <a:pt x="6894" y="503"/>
                  </a:cubicBezTo>
                  <a:cubicBezTo>
                    <a:pt x="6871" y="525"/>
                    <a:pt x="6826" y="571"/>
                    <a:pt x="6803" y="617"/>
                  </a:cubicBezTo>
                  <a:cubicBezTo>
                    <a:pt x="6757" y="685"/>
                    <a:pt x="6689" y="799"/>
                    <a:pt x="6643" y="891"/>
                  </a:cubicBezTo>
                  <a:cubicBezTo>
                    <a:pt x="6620" y="1005"/>
                    <a:pt x="6574" y="1119"/>
                    <a:pt x="6552" y="1210"/>
                  </a:cubicBezTo>
                  <a:cubicBezTo>
                    <a:pt x="6529" y="1324"/>
                    <a:pt x="6506" y="1416"/>
                    <a:pt x="6506" y="1507"/>
                  </a:cubicBezTo>
                  <a:cubicBezTo>
                    <a:pt x="6483" y="1598"/>
                    <a:pt x="6483" y="1667"/>
                    <a:pt x="6483" y="1712"/>
                  </a:cubicBezTo>
                  <a:cubicBezTo>
                    <a:pt x="6483" y="1781"/>
                    <a:pt x="6483" y="1804"/>
                    <a:pt x="6483" y="1804"/>
                  </a:cubicBezTo>
                  <a:cubicBezTo>
                    <a:pt x="6483" y="1804"/>
                    <a:pt x="6483" y="1804"/>
                    <a:pt x="6483" y="1827"/>
                  </a:cubicBezTo>
                  <a:cubicBezTo>
                    <a:pt x="6483" y="1827"/>
                    <a:pt x="6460" y="1849"/>
                    <a:pt x="6483" y="1872"/>
                  </a:cubicBezTo>
                  <a:cubicBezTo>
                    <a:pt x="6483" y="1895"/>
                    <a:pt x="6483" y="1941"/>
                    <a:pt x="6483" y="1963"/>
                  </a:cubicBezTo>
                  <a:cubicBezTo>
                    <a:pt x="6483" y="2009"/>
                    <a:pt x="6483" y="2055"/>
                    <a:pt x="6483" y="2100"/>
                  </a:cubicBezTo>
                  <a:cubicBezTo>
                    <a:pt x="6483" y="2260"/>
                    <a:pt x="6552" y="2511"/>
                    <a:pt x="6643" y="2694"/>
                  </a:cubicBezTo>
                  <a:cubicBezTo>
                    <a:pt x="6734" y="2876"/>
                    <a:pt x="6871" y="3036"/>
                    <a:pt x="6962" y="3128"/>
                  </a:cubicBezTo>
                  <a:cubicBezTo>
                    <a:pt x="6301" y="3105"/>
                    <a:pt x="5045" y="3036"/>
                    <a:pt x="3790" y="2991"/>
                  </a:cubicBezTo>
                  <a:cubicBezTo>
                    <a:pt x="2877" y="2968"/>
                    <a:pt x="1941" y="2945"/>
                    <a:pt x="1256" y="2899"/>
                  </a:cubicBezTo>
                  <a:cubicBezTo>
                    <a:pt x="914" y="2899"/>
                    <a:pt x="617" y="2899"/>
                    <a:pt x="412" y="2876"/>
                  </a:cubicBezTo>
                  <a:lnTo>
                    <a:pt x="92" y="2876"/>
                  </a:lnTo>
                  <a:cubicBezTo>
                    <a:pt x="92" y="2876"/>
                    <a:pt x="92" y="2876"/>
                    <a:pt x="115" y="2899"/>
                  </a:cubicBezTo>
                  <a:lnTo>
                    <a:pt x="183" y="2899"/>
                  </a:lnTo>
                  <a:cubicBezTo>
                    <a:pt x="229" y="2899"/>
                    <a:pt x="320" y="2899"/>
                    <a:pt x="412" y="2922"/>
                  </a:cubicBezTo>
                  <a:cubicBezTo>
                    <a:pt x="617" y="2922"/>
                    <a:pt x="914" y="2945"/>
                    <a:pt x="1256" y="2968"/>
                  </a:cubicBezTo>
                  <a:cubicBezTo>
                    <a:pt x="1941" y="2991"/>
                    <a:pt x="2877" y="3036"/>
                    <a:pt x="3790" y="3082"/>
                  </a:cubicBezTo>
                  <a:cubicBezTo>
                    <a:pt x="5182" y="3150"/>
                    <a:pt x="6552" y="3219"/>
                    <a:pt x="7168" y="3242"/>
                  </a:cubicBezTo>
                  <a:cubicBezTo>
                    <a:pt x="7191" y="3265"/>
                    <a:pt x="7191" y="3265"/>
                    <a:pt x="7191" y="3265"/>
                  </a:cubicBezTo>
                  <a:cubicBezTo>
                    <a:pt x="7191" y="3265"/>
                    <a:pt x="7191" y="3265"/>
                    <a:pt x="7191" y="3242"/>
                  </a:cubicBezTo>
                  <a:cubicBezTo>
                    <a:pt x="7373" y="3265"/>
                    <a:pt x="7487" y="3265"/>
                    <a:pt x="7487" y="3265"/>
                  </a:cubicBezTo>
                  <a:cubicBezTo>
                    <a:pt x="7487" y="3265"/>
                    <a:pt x="9336" y="3333"/>
                    <a:pt x="11185" y="3401"/>
                  </a:cubicBezTo>
                  <a:cubicBezTo>
                    <a:pt x="12098" y="3424"/>
                    <a:pt x="13034" y="3470"/>
                    <a:pt x="13719" y="3493"/>
                  </a:cubicBezTo>
                  <a:cubicBezTo>
                    <a:pt x="14061" y="3493"/>
                    <a:pt x="14358" y="3516"/>
                    <a:pt x="14563" y="3516"/>
                  </a:cubicBezTo>
                  <a:lnTo>
                    <a:pt x="14792" y="3516"/>
                  </a:lnTo>
                  <a:cubicBezTo>
                    <a:pt x="14746" y="3493"/>
                    <a:pt x="14655" y="3493"/>
                    <a:pt x="14563" y="3493"/>
                  </a:cubicBezTo>
                  <a:cubicBezTo>
                    <a:pt x="14358" y="3470"/>
                    <a:pt x="14061" y="3470"/>
                    <a:pt x="13719" y="3447"/>
                  </a:cubicBezTo>
                  <a:cubicBezTo>
                    <a:pt x="13034" y="3401"/>
                    <a:pt x="12098" y="3356"/>
                    <a:pt x="11185" y="3310"/>
                  </a:cubicBezTo>
                  <a:cubicBezTo>
                    <a:pt x="9336" y="3219"/>
                    <a:pt x="7487" y="3150"/>
                    <a:pt x="7487" y="3150"/>
                  </a:cubicBezTo>
                  <a:cubicBezTo>
                    <a:pt x="7487" y="3150"/>
                    <a:pt x="7328" y="3128"/>
                    <a:pt x="7031" y="3128"/>
                  </a:cubicBezTo>
                  <a:cubicBezTo>
                    <a:pt x="7031" y="3128"/>
                    <a:pt x="7031" y="3105"/>
                    <a:pt x="7008" y="3105"/>
                  </a:cubicBezTo>
                  <a:cubicBezTo>
                    <a:pt x="6917" y="3013"/>
                    <a:pt x="6780" y="2854"/>
                    <a:pt x="6711" y="2648"/>
                  </a:cubicBezTo>
                  <a:cubicBezTo>
                    <a:pt x="6620" y="2466"/>
                    <a:pt x="6574" y="2237"/>
                    <a:pt x="6574" y="2078"/>
                  </a:cubicBezTo>
                  <a:cubicBezTo>
                    <a:pt x="6574" y="2032"/>
                    <a:pt x="6552" y="2009"/>
                    <a:pt x="6574" y="1963"/>
                  </a:cubicBezTo>
                  <a:cubicBezTo>
                    <a:pt x="6574" y="1941"/>
                    <a:pt x="6574" y="1918"/>
                    <a:pt x="6574" y="1872"/>
                  </a:cubicBezTo>
                  <a:cubicBezTo>
                    <a:pt x="6574" y="1849"/>
                    <a:pt x="6574" y="1849"/>
                    <a:pt x="6574" y="1827"/>
                  </a:cubicBezTo>
                  <a:cubicBezTo>
                    <a:pt x="6574" y="1804"/>
                    <a:pt x="6574" y="1804"/>
                    <a:pt x="6574" y="1804"/>
                  </a:cubicBezTo>
                  <a:cubicBezTo>
                    <a:pt x="6574" y="1804"/>
                    <a:pt x="6574" y="1781"/>
                    <a:pt x="6574" y="1735"/>
                  </a:cubicBezTo>
                  <a:cubicBezTo>
                    <a:pt x="6574" y="1690"/>
                    <a:pt x="6574" y="1621"/>
                    <a:pt x="6597" y="1530"/>
                  </a:cubicBezTo>
                  <a:cubicBezTo>
                    <a:pt x="6597" y="1438"/>
                    <a:pt x="6620" y="1347"/>
                    <a:pt x="6643" y="1233"/>
                  </a:cubicBezTo>
                  <a:cubicBezTo>
                    <a:pt x="6643" y="1142"/>
                    <a:pt x="6689" y="1028"/>
                    <a:pt x="6711" y="936"/>
                  </a:cubicBezTo>
                  <a:cubicBezTo>
                    <a:pt x="6757" y="822"/>
                    <a:pt x="6803" y="731"/>
                    <a:pt x="6848" y="640"/>
                  </a:cubicBezTo>
                  <a:cubicBezTo>
                    <a:pt x="6871" y="617"/>
                    <a:pt x="6894" y="571"/>
                    <a:pt x="6917" y="525"/>
                  </a:cubicBezTo>
                  <a:cubicBezTo>
                    <a:pt x="6940" y="525"/>
                    <a:pt x="6940" y="503"/>
                    <a:pt x="6962" y="480"/>
                  </a:cubicBezTo>
                  <a:cubicBezTo>
                    <a:pt x="6985" y="457"/>
                    <a:pt x="6985" y="457"/>
                    <a:pt x="7008" y="434"/>
                  </a:cubicBezTo>
                  <a:cubicBezTo>
                    <a:pt x="7031" y="411"/>
                    <a:pt x="7054" y="389"/>
                    <a:pt x="7077" y="366"/>
                  </a:cubicBezTo>
                  <a:cubicBezTo>
                    <a:pt x="7305" y="389"/>
                    <a:pt x="7465" y="389"/>
                    <a:pt x="7465" y="389"/>
                  </a:cubicBezTo>
                  <a:cubicBezTo>
                    <a:pt x="7465" y="389"/>
                    <a:pt x="9336" y="457"/>
                    <a:pt x="11185" y="525"/>
                  </a:cubicBezTo>
                  <a:cubicBezTo>
                    <a:pt x="12121" y="571"/>
                    <a:pt x="13057" y="594"/>
                    <a:pt x="13764" y="617"/>
                  </a:cubicBezTo>
                  <a:cubicBezTo>
                    <a:pt x="14107" y="640"/>
                    <a:pt x="14404" y="640"/>
                    <a:pt x="14609" y="640"/>
                  </a:cubicBezTo>
                  <a:lnTo>
                    <a:pt x="14837" y="640"/>
                  </a:lnTo>
                  <a:cubicBezTo>
                    <a:pt x="14792" y="640"/>
                    <a:pt x="14700" y="617"/>
                    <a:pt x="14609" y="617"/>
                  </a:cubicBezTo>
                  <a:cubicBezTo>
                    <a:pt x="14404" y="617"/>
                    <a:pt x="14107" y="594"/>
                    <a:pt x="13764" y="571"/>
                  </a:cubicBezTo>
                  <a:cubicBezTo>
                    <a:pt x="13057" y="525"/>
                    <a:pt x="12121" y="480"/>
                    <a:pt x="11185" y="434"/>
                  </a:cubicBezTo>
                  <a:cubicBezTo>
                    <a:pt x="9336" y="343"/>
                    <a:pt x="7465" y="274"/>
                    <a:pt x="7465" y="274"/>
                  </a:cubicBezTo>
                  <a:cubicBezTo>
                    <a:pt x="7465" y="274"/>
                    <a:pt x="5593" y="183"/>
                    <a:pt x="3721" y="115"/>
                  </a:cubicBezTo>
                  <a:cubicBezTo>
                    <a:pt x="2785" y="92"/>
                    <a:pt x="1850" y="46"/>
                    <a:pt x="1165" y="23"/>
                  </a:cubicBezTo>
                  <a:cubicBezTo>
                    <a:pt x="800" y="23"/>
                    <a:pt x="503" y="23"/>
                    <a:pt x="29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6" name="Google Shape;1760;p23">
              <a:extLst>
                <a:ext uri="{FF2B5EF4-FFF2-40B4-BE49-F238E27FC236}">
                  <a16:creationId xmlns:a16="http://schemas.microsoft.com/office/drawing/2014/main" id="{A305A81F-99C3-1607-408E-165ED78B8A98}"/>
                </a:ext>
              </a:extLst>
            </p:cNvPr>
            <p:cNvSpPr/>
            <p:nvPr/>
          </p:nvSpPr>
          <p:spPr>
            <a:xfrm>
              <a:off x="6820575" y="3855975"/>
              <a:ext cx="370350" cy="18875"/>
            </a:xfrm>
            <a:custGeom>
              <a:avLst/>
              <a:gdLst/>
              <a:ahLst/>
              <a:cxnLst/>
              <a:rect l="l" t="t" r="r" b="b"/>
              <a:pathLst>
                <a:path w="14814" h="755" extrusionOk="0">
                  <a:moveTo>
                    <a:pt x="6551" y="1"/>
                  </a:moveTo>
                  <a:lnTo>
                    <a:pt x="4908" y="69"/>
                  </a:lnTo>
                  <a:lnTo>
                    <a:pt x="4086" y="92"/>
                  </a:lnTo>
                  <a:lnTo>
                    <a:pt x="3287" y="115"/>
                  </a:lnTo>
                  <a:lnTo>
                    <a:pt x="2465" y="138"/>
                  </a:lnTo>
                  <a:lnTo>
                    <a:pt x="1644" y="184"/>
                  </a:lnTo>
                  <a:cubicBezTo>
                    <a:pt x="1096" y="206"/>
                    <a:pt x="548" y="229"/>
                    <a:pt x="0" y="252"/>
                  </a:cubicBezTo>
                  <a:cubicBezTo>
                    <a:pt x="548" y="252"/>
                    <a:pt x="1096" y="229"/>
                    <a:pt x="1644" y="229"/>
                  </a:cubicBezTo>
                  <a:lnTo>
                    <a:pt x="2465" y="206"/>
                  </a:lnTo>
                  <a:lnTo>
                    <a:pt x="3287" y="184"/>
                  </a:lnTo>
                  <a:lnTo>
                    <a:pt x="4086" y="184"/>
                  </a:lnTo>
                  <a:lnTo>
                    <a:pt x="4908" y="161"/>
                  </a:lnTo>
                  <a:lnTo>
                    <a:pt x="6551" y="115"/>
                  </a:lnTo>
                  <a:lnTo>
                    <a:pt x="7578" y="206"/>
                  </a:lnTo>
                  <a:lnTo>
                    <a:pt x="8605" y="275"/>
                  </a:lnTo>
                  <a:lnTo>
                    <a:pt x="10682" y="457"/>
                  </a:lnTo>
                  <a:lnTo>
                    <a:pt x="12760" y="617"/>
                  </a:lnTo>
                  <a:lnTo>
                    <a:pt x="13787" y="686"/>
                  </a:lnTo>
                  <a:lnTo>
                    <a:pt x="14814" y="754"/>
                  </a:lnTo>
                  <a:lnTo>
                    <a:pt x="14814" y="754"/>
                  </a:lnTo>
                  <a:lnTo>
                    <a:pt x="13787" y="663"/>
                  </a:lnTo>
                  <a:lnTo>
                    <a:pt x="12760" y="572"/>
                  </a:lnTo>
                  <a:lnTo>
                    <a:pt x="10682" y="366"/>
                  </a:lnTo>
                  <a:lnTo>
                    <a:pt x="8628" y="184"/>
                  </a:lnTo>
                  <a:lnTo>
                    <a:pt x="7578" y="92"/>
                  </a:lnTo>
                  <a:lnTo>
                    <a:pt x="6551" y="1"/>
                  </a:lnTo>
                  <a:close/>
                </a:path>
              </a:pathLst>
            </a:custGeom>
            <a:solidFill>
              <a:srgbClr val="FF91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7" name="Google Shape;1761;p23">
              <a:extLst>
                <a:ext uri="{FF2B5EF4-FFF2-40B4-BE49-F238E27FC236}">
                  <a16:creationId xmlns:a16="http://schemas.microsoft.com/office/drawing/2014/main" id="{217B6BEC-6606-BAB5-B28C-3F64FD38F806}"/>
                </a:ext>
              </a:extLst>
            </p:cNvPr>
            <p:cNvSpPr/>
            <p:nvPr/>
          </p:nvSpPr>
          <p:spPr>
            <a:xfrm>
              <a:off x="6822275" y="3885100"/>
              <a:ext cx="159225" cy="53650"/>
            </a:xfrm>
            <a:custGeom>
              <a:avLst/>
              <a:gdLst/>
              <a:ahLst/>
              <a:cxnLst/>
              <a:rect l="l" t="t" r="r" b="b"/>
              <a:pathLst>
                <a:path w="6369" h="2146" extrusionOk="0">
                  <a:moveTo>
                    <a:pt x="6186" y="0"/>
                  </a:moveTo>
                  <a:cubicBezTo>
                    <a:pt x="4862"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8" name="Google Shape;1762;p23">
              <a:extLst>
                <a:ext uri="{FF2B5EF4-FFF2-40B4-BE49-F238E27FC236}">
                  <a16:creationId xmlns:a16="http://schemas.microsoft.com/office/drawing/2014/main" id="{B51F079D-A871-A3CD-FC39-55E029A1C29C}"/>
                </a:ext>
              </a:extLst>
            </p:cNvPr>
            <p:cNvSpPr/>
            <p:nvPr/>
          </p:nvSpPr>
          <p:spPr>
            <a:xfrm>
              <a:off x="7054525" y="3698025"/>
              <a:ext cx="222000" cy="306450"/>
            </a:xfrm>
            <a:custGeom>
              <a:avLst/>
              <a:gdLst/>
              <a:ahLst/>
              <a:cxnLst/>
              <a:rect l="l" t="t" r="r" b="b"/>
              <a:pathLst>
                <a:path w="8880" h="12258" extrusionOk="0">
                  <a:moveTo>
                    <a:pt x="5913" y="0"/>
                  </a:moveTo>
                  <a:cubicBezTo>
                    <a:pt x="5043" y="0"/>
                    <a:pt x="4556" y="1695"/>
                    <a:pt x="4497" y="2347"/>
                  </a:cubicBezTo>
                  <a:cubicBezTo>
                    <a:pt x="4406" y="3306"/>
                    <a:pt x="4680" y="4265"/>
                    <a:pt x="4794" y="5223"/>
                  </a:cubicBezTo>
                  <a:cubicBezTo>
                    <a:pt x="4954" y="6456"/>
                    <a:pt x="5889" y="7848"/>
                    <a:pt x="4817" y="8830"/>
                  </a:cubicBezTo>
                  <a:cubicBezTo>
                    <a:pt x="4223" y="9378"/>
                    <a:pt x="3402" y="9560"/>
                    <a:pt x="2625" y="9880"/>
                  </a:cubicBezTo>
                  <a:cubicBezTo>
                    <a:pt x="2283" y="10039"/>
                    <a:pt x="1872" y="10017"/>
                    <a:pt x="1507" y="10039"/>
                  </a:cubicBezTo>
                  <a:cubicBezTo>
                    <a:pt x="1491" y="10040"/>
                    <a:pt x="1475" y="10041"/>
                    <a:pt x="1459" y="10041"/>
                  </a:cubicBezTo>
                  <a:cubicBezTo>
                    <a:pt x="1254" y="10041"/>
                    <a:pt x="1068" y="9967"/>
                    <a:pt x="890" y="9967"/>
                  </a:cubicBezTo>
                  <a:cubicBezTo>
                    <a:pt x="750" y="9967"/>
                    <a:pt x="615" y="10013"/>
                    <a:pt x="480" y="10176"/>
                  </a:cubicBezTo>
                  <a:cubicBezTo>
                    <a:pt x="434" y="10222"/>
                    <a:pt x="389" y="10291"/>
                    <a:pt x="343" y="10336"/>
                  </a:cubicBezTo>
                  <a:cubicBezTo>
                    <a:pt x="183" y="10610"/>
                    <a:pt x="1" y="11021"/>
                    <a:pt x="183" y="11341"/>
                  </a:cubicBezTo>
                  <a:cubicBezTo>
                    <a:pt x="366" y="11683"/>
                    <a:pt x="891" y="11797"/>
                    <a:pt x="1233" y="11911"/>
                  </a:cubicBezTo>
                  <a:cubicBezTo>
                    <a:pt x="1827" y="12094"/>
                    <a:pt x="2397" y="12208"/>
                    <a:pt x="3014" y="12231"/>
                  </a:cubicBezTo>
                  <a:cubicBezTo>
                    <a:pt x="3328" y="12245"/>
                    <a:pt x="3645" y="12257"/>
                    <a:pt x="3962" y="12257"/>
                  </a:cubicBezTo>
                  <a:cubicBezTo>
                    <a:pt x="4657" y="12257"/>
                    <a:pt x="5352" y="12199"/>
                    <a:pt x="6026" y="11980"/>
                  </a:cubicBezTo>
                  <a:cubicBezTo>
                    <a:pt x="7464" y="11523"/>
                    <a:pt x="8104" y="10313"/>
                    <a:pt x="8423" y="8898"/>
                  </a:cubicBezTo>
                  <a:cubicBezTo>
                    <a:pt x="8880" y="6981"/>
                    <a:pt x="8560" y="4972"/>
                    <a:pt x="8104" y="3078"/>
                  </a:cubicBezTo>
                  <a:cubicBezTo>
                    <a:pt x="7944" y="2416"/>
                    <a:pt x="7716" y="1708"/>
                    <a:pt x="7305" y="1115"/>
                  </a:cubicBezTo>
                  <a:cubicBezTo>
                    <a:pt x="7054" y="727"/>
                    <a:pt x="6734" y="384"/>
                    <a:pt x="6346" y="133"/>
                  </a:cubicBezTo>
                  <a:cubicBezTo>
                    <a:pt x="6193" y="41"/>
                    <a:pt x="6048" y="0"/>
                    <a:pt x="5913"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9" name="Google Shape;1763;p23">
              <a:extLst>
                <a:ext uri="{FF2B5EF4-FFF2-40B4-BE49-F238E27FC236}">
                  <a16:creationId xmlns:a16="http://schemas.microsoft.com/office/drawing/2014/main" id="{21A89C17-89C2-BFC8-64EE-DAEC531FC48E}"/>
                </a:ext>
              </a:extLst>
            </p:cNvPr>
            <p:cNvSpPr/>
            <p:nvPr/>
          </p:nvSpPr>
          <p:spPr>
            <a:xfrm>
              <a:off x="7063650" y="3697925"/>
              <a:ext cx="207750" cy="306550"/>
            </a:xfrm>
            <a:custGeom>
              <a:avLst/>
              <a:gdLst/>
              <a:ahLst/>
              <a:cxnLst/>
              <a:rect l="l" t="t" r="r" b="b"/>
              <a:pathLst>
                <a:path w="8310" h="12262" extrusionOk="0">
                  <a:moveTo>
                    <a:pt x="5502" y="0"/>
                  </a:moveTo>
                  <a:cubicBezTo>
                    <a:pt x="5479" y="0"/>
                    <a:pt x="5479" y="0"/>
                    <a:pt x="5456" y="23"/>
                  </a:cubicBezTo>
                  <a:lnTo>
                    <a:pt x="5365" y="23"/>
                  </a:lnTo>
                  <a:cubicBezTo>
                    <a:pt x="5342" y="46"/>
                    <a:pt x="5342" y="46"/>
                    <a:pt x="5342" y="46"/>
                  </a:cubicBezTo>
                  <a:lnTo>
                    <a:pt x="5319" y="46"/>
                  </a:lnTo>
                  <a:cubicBezTo>
                    <a:pt x="5296" y="46"/>
                    <a:pt x="5273" y="69"/>
                    <a:pt x="5251" y="69"/>
                  </a:cubicBezTo>
                  <a:cubicBezTo>
                    <a:pt x="5251" y="69"/>
                    <a:pt x="5251" y="69"/>
                    <a:pt x="5228" y="92"/>
                  </a:cubicBezTo>
                  <a:cubicBezTo>
                    <a:pt x="5205" y="92"/>
                    <a:pt x="5182" y="92"/>
                    <a:pt x="5159" y="114"/>
                  </a:cubicBezTo>
                  <a:cubicBezTo>
                    <a:pt x="5159" y="114"/>
                    <a:pt x="5159" y="114"/>
                    <a:pt x="5136" y="137"/>
                  </a:cubicBezTo>
                  <a:cubicBezTo>
                    <a:pt x="5114" y="137"/>
                    <a:pt x="5091" y="160"/>
                    <a:pt x="5068" y="183"/>
                  </a:cubicBezTo>
                  <a:cubicBezTo>
                    <a:pt x="5000" y="229"/>
                    <a:pt x="4954" y="297"/>
                    <a:pt x="4908" y="343"/>
                  </a:cubicBezTo>
                  <a:lnTo>
                    <a:pt x="4885" y="343"/>
                  </a:lnTo>
                  <a:cubicBezTo>
                    <a:pt x="4863" y="366"/>
                    <a:pt x="4840" y="411"/>
                    <a:pt x="4817" y="434"/>
                  </a:cubicBezTo>
                  <a:cubicBezTo>
                    <a:pt x="4817" y="457"/>
                    <a:pt x="4817" y="457"/>
                    <a:pt x="4817" y="457"/>
                  </a:cubicBezTo>
                  <a:cubicBezTo>
                    <a:pt x="4794" y="480"/>
                    <a:pt x="4771" y="503"/>
                    <a:pt x="4748" y="525"/>
                  </a:cubicBezTo>
                  <a:cubicBezTo>
                    <a:pt x="4748" y="525"/>
                    <a:pt x="4748" y="548"/>
                    <a:pt x="4748" y="548"/>
                  </a:cubicBezTo>
                  <a:cubicBezTo>
                    <a:pt x="4726" y="571"/>
                    <a:pt x="4703" y="617"/>
                    <a:pt x="4680" y="639"/>
                  </a:cubicBezTo>
                  <a:cubicBezTo>
                    <a:pt x="4680" y="639"/>
                    <a:pt x="4680" y="639"/>
                    <a:pt x="4680" y="662"/>
                  </a:cubicBezTo>
                  <a:cubicBezTo>
                    <a:pt x="4657" y="685"/>
                    <a:pt x="4634" y="708"/>
                    <a:pt x="4634" y="754"/>
                  </a:cubicBezTo>
                  <a:lnTo>
                    <a:pt x="4611" y="754"/>
                  </a:lnTo>
                  <a:cubicBezTo>
                    <a:pt x="4611" y="754"/>
                    <a:pt x="4611" y="776"/>
                    <a:pt x="4611" y="776"/>
                  </a:cubicBezTo>
                  <a:cubicBezTo>
                    <a:pt x="4589" y="799"/>
                    <a:pt x="4589" y="822"/>
                    <a:pt x="4566" y="868"/>
                  </a:cubicBezTo>
                  <a:cubicBezTo>
                    <a:pt x="4679" y="792"/>
                    <a:pt x="4808" y="744"/>
                    <a:pt x="4955" y="744"/>
                  </a:cubicBezTo>
                  <a:cubicBezTo>
                    <a:pt x="5165" y="744"/>
                    <a:pt x="5412" y="841"/>
                    <a:pt x="5707" y="1096"/>
                  </a:cubicBezTo>
                  <a:cubicBezTo>
                    <a:pt x="7106" y="2291"/>
                    <a:pt x="7323" y="7877"/>
                    <a:pt x="6072" y="7877"/>
                  </a:cubicBezTo>
                  <a:cubicBezTo>
                    <a:pt x="6057" y="7877"/>
                    <a:pt x="6042" y="7877"/>
                    <a:pt x="6027" y="7875"/>
                  </a:cubicBezTo>
                  <a:cubicBezTo>
                    <a:pt x="5661" y="7852"/>
                    <a:pt x="5228" y="7647"/>
                    <a:pt x="4908" y="7396"/>
                  </a:cubicBezTo>
                  <a:cubicBezTo>
                    <a:pt x="4908" y="7578"/>
                    <a:pt x="4908" y="7738"/>
                    <a:pt x="4885" y="7921"/>
                  </a:cubicBezTo>
                  <a:cubicBezTo>
                    <a:pt x="4885" y="7921"/>
                    <a:pt x="4885" y="7944"/>
                    <a:pt x="4885" y="7944"/>
                  </a:cubicBezTo>
                  <a:cubicBezTo>
                    <a:pt x="4885" y="7989"/>
                    <a:pt x="4863" y="8035"/>
                    <a:pt x="4863" y="8058"/>
                  </a:cubicBezTo>
                  <a:cubicBezTo>
                    <a:pt x="4863" y="8103"/>
                    <a:pt x="4840" y="8126"/>
                    <a:pt x="4840" y="8149"/>
                  </a:cubicBezTo>
                  <a:cubicBezTo>
                    <a:pt x="4817" y="8195"/>
                    <a:pt x="4817" y="8217"/>
                    <a:pt x="4794" y="8263"/>
                  </a:cubicBezTo>
                  <a:cubicBezTo>
                    <a:pt x="4794" y="8286"/>
                    <a:pt x="4771" y="8332"/>
                    <a:pt x="4771" y="8354"/>
                  </a:cubicBezTo>
                  <a:cubicBezTo>
                    <a:pt x="4748" y="8400"/>
                    <a:pt x="4726" y="8423"/>
                    <a:pt x="4726" y="8446"/>
                  </a:cubicBezTo>
                  <a:cubicBezTo>
                    <a:pt x="4703" y="8491"/>
                    <a:pt x="4680" y="8537"/>
                    <a:pt x="4657" y="8583"/>
                  </a:cubicBezTo>
                  <a:cubicBezTo>
                    <a:pt x="4634" y="8605"/>
                    <a:pt x="4634" y="8628"/>
                    <a:pt x="4611" y="8651"/>
                  </a:cubicBezTo>
                  <a:cubicBezTo>
                    <a:pt x="4566" y="8697"/>
                    <a:pt x="4520" y="8765"/>
                    <a:pt x="4452" y="8834"/>
                  </a:cubicBezTo>
                  <a:cubicBezTo>
                    <a:pt x="4383" y="8925"/>
                    <a:pt x="4292" y="8994"/>
                    <a:pt x="4223" y="9085"/>
                  </a:cubicBezTo>
                  <a:cubicBezTo>
                    <a:pt x="5022" y="9336"/>
                    <a:pt x="6118" y="9907"/>
                    <a:pt x="5456" y="10637"/>
                  </a:cubicBezTo>
                  <a:cubicBezTo>
                    <a:pt x="5142" y="11006"/>
                    <a:pt x="4440" y="11140"/>
                    <a:pt x="3617" y="11140"/>
                  </a:cubicBezTo>
                  <a:cubicBezTo>
                    <a:pt x="2405" y="11140"/>
                    <a:pt x="930" y="10850"/>
                    <a:pt x="46" y="10591"/>
                  </a:cubicBezTo>
                  <a:lnTo>
                    <a:pt x="46" y="10591"/>
                  </a:lnTo>
                  <a:cubicBezTo>
                    <a:pt x="69" y="10751"/>
                    <a:pt x="1" y="11253"/>
                    <a:pt x="24" y="11550"/>
                  </a:cubicBezTo>
                  <a:cubicBezTo>
                    <a:pt x="252" y="11733"/>
                    <a:pt x="617" y="11824"/>
                    <a:pt x="868" y="11915"/>
                  </a:cubicBezTo>
                  <a:cubicBezTo>
                    <a:pt x="1462" y="12098"/>
                    <a:pt x="2032" y="12212"/>
                    <a:pt x="2649" y="12235"/>
                  </a:cubicBezTo>
                  <a:cubicBezTo>
                    <a:pt x="2963" y="12249"/>
                    <a:pt x="3280" y="12261"/>
                    <a:pt x="3597" y="12261"/>
                  </a:cubicBezTo>
                  <a:cubicBezTo>
                    <a:pt x="4292" y="12261"/>
                    <a:pt x="4987" y="12203"/>
                    <a:pt x="5661" y="11984"/>
                  </a:cubicBezTo>
                  <a:cubicBezTo>
                    <a:pt x="6597" y="11687"/>
                    <a:pt x="7191" y="11071"/>
                    <a:pt x="7579" y="10272"/>
                  </a:cubicBezTo>
                  <a:cubicBezTo>
                    <a:pt x="7784" y="9861"/>
                    <a:pt x="7921" y="9450"/>
                    <a:pt x="8035" y="9039"/>
                  </a:cubicBezTo>
                  <a:cubicBezTo>
                    <a:pt x="8035" y="9039"/>
                    <a:pt x="8035" y="9016"/>
                    <a:pt x="8035" y="9016"/>
                  </a:cubicBezTo>
                  <a:cubicBezTo>
                    <a:pt x="8058" y="8948"/>
                    <a:pt x="8058" y="8879"/>
                    <a:pt x="8081" y="8811"/>
                  </a:cubicBezTo>
                  <a:cubicBezTo>
                    <a:pt x="8081" y="8765"/>
                    <a:pt x="8104" y="8720"/>
                    <a:pt x="8104" y="8674"/>
                  </a:cubicBezTo>
                  <a:cubicBezTo>
                    <a:pt x="8264" y="7898"/>
                    <a:pt x="8309" y="7076"/>
                    <a:pt x="8264" y="6254"/>
                  </a:cubicBezTo>
                  <a:cubicBezTo>
                    <a:pt x="8172" y="5205"/>
                    <a:pt x="7990" y="4132"/>
                    <a:pt x="7739" y="3082"/>
                  </a:cubicBezTo>
                  <a:cubicBezTo>
                    <a:pt x="7579" y="2420"/>
                    <a:pt x="7351" y="1712"/>
                    <a:pt x="6940" y="1119"/>
                  </a:cubicBezTo>
                  <a:cubicBezTo>
                    <a:pt x="6689" y="731"/>
                    <a:pt x="6369" y="388"/>
                    <a:pt x="5981" y="137"/>
                  </a:cubicBezTo>
                  <a:cubicBezTo>
                    <a:pt x="5935" y="114"/>
                    <a:pt x="5890" y="92"/>
                    <a:pt x="5867" y="92"/>
                  </a:cubicBezTo>
                  <a:cubicBezTo>
                    <a:pt x="5844" y="92"/>
                    <a:pt x="5844" y="69"/>
                    <a:pt x="5844" y="69"/>
                  </a:cubicBezTo>
                  <a:lnTo>
                    <a:pt x="5821" y="69"/>
                  </a:lnTo>
                  <a:cubicBezTo>
                    <a:pt x="5798" y="69"/>
                    <a:pt x="5776" y="46"/>
                    <a:pt x="5753" y="46"/>
                  </a:cubicBezTo>
                  <a:lnTo>
                    <a:pt x="5730" y="46"/>
                  </a:lnTo>
                  <a:cubicBezTo>
                    <a:pt x="5730" y="46"/>
                    <a:pt x="5730" y="23"/>
                    <a:pt x="5707" y="23"/>
                  </a:cubicBezTo>
                  <a:lnTo>
                    <a:pt x="5616" y="23"/>
                  </a:lnTo>
                  <a:cubicBezTo>
                    <a:pt x="5593" y="0"/>
                    <a:pt x="5570" y="0"/>
                    <a:pt x="55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0" name="Google Shape;1764;p23">
              <a:extLst>
                <a:ext uri="{FF2B5EF4-FFF2-40B4-BE49-F238E27FC236}">
                  <a16:creationId xmlns:a16="http://schemas.microsoft.com/office/drawing/2014/main" id="{A0BF510C-478C-5561-D9F2-075CE523CB7F}"/>
                </a:ext>
              </a:extLst>
            </p:cNvPr>
            <p:cNvSpPr/>
            <p:nvPr/>
          </p:nvSpPr>
          <p:spPr>
            <a:xfrm>
              <a:off x="6983200" y="3916250"/>
              <a:ext cx="114875" cy="92125"/>
            </a:xfrm>
            <a:custGeom>
              <a:avLst/>
              <a:gdLst/>
              <a:ahLst/>
              <a:cxnLst/>
              <a:rect l="l" t="t" r="r" b="b"/>
              <a:pathLst>
                <a:path w="4595" h="3685" extrusionOk="0">
                  <a:moveTo>
                    <a:pt x="1868" y="0"/>
                  </a:moveTo>
                  <a:cubicBezTo>
                    <a:pt x="1784" y="0"/>
                    <a:pt x="1708" y="17"/>
                    <a:pt x="1644" y="55"/>
                  </a:cubicBezTo>
                  <a:cubicBezTo>
                    <a:pt x="1438" y="192"/>
                    <a:pt x="1416" y="375"/>
                    <a:pt x="1507" y="580"/>
                  </a:cubicBezTo>
                  <a:cubicBezTo>
                    <a:pt x="1575" y="671"/>
                    <a:pt x="1644" y="785"/>
                    <a:pt x="1712" y="854"/>
                  </a:cubicBezTo>
                  <a:cubicBezTo>
                    <a:pt x="1804" y="945"/>
                    <a:pt x="1941" y="945"/>
                    <a:pt x="2009" y="1059"/>
                  </a:cubicBezTo>
                  <a:cubicBezTo>
                    <a:pt x="1910" y="1143"/>
                    <a:pt x="1783" y="1176"/>
                    <a:pt x="1648" y="1176"/>
                  </a:cubicBezTo>
                  <a:cubicBezTo>
                    <a:pt x="1378" y="1176"/>
                    <a:pt x="1073" y="1044"/>
                    <a:pt x="891" y="922"/>
                  </a:cubicBezTo>
                  <a:cubicBezTo>
                    <a:pt x="571" y="717"/>
                    <a:pt x="525" y="397"/>
                    <a:pt x="320" y="124"/>
                  </a:cubicBezTo>
                  <a:cubicBezTo>
                    <a:pt x="92" y="238"/>
                    <a:pt x="69" y="626"/>
                    <a:pt x="46" y="854"/>
                  </a:cubicBezTo>
                  <a:cubicBezTo>
                    <a:pt x="46" y="991"/>
                    <a:pt x="46" y="1128"/>
                    <a:pt x="23" y="1265"/>
                  </a:cubicBezTo>
                  <a:cubicBezTo>
                    <a:pt x="0" y="2223"/>
                    <a:pt x="640" y="3182"/>
                    <a:pt x="1553" y="3525"/>
                  </a:cubicBezTo>
                  <a:cubicBezTo>
                    <a:pt x="1689" y="3570"/>
                    <a:pt x="1826" y="3616"/>
                    <a:pt x="1986" y="3639"/>
                  </a:cubicBezTo>
                  <a:cubicBezTo>
                    <a:pt x="2141" y="3670"/>
                    <a:pt x="2290" y="3684"/>
                    <a:pt x="2432" y="3684"/>
                  </a:cubicBezTo>
                  <a:cubicBezTo>
                    <a:pt x="3858" y="3684"/>
                    <a:pt x="4595" y="2220"/>
                    <a:pt x="3972" y="1265"/>
                  </a:cubicBezTo>
                  <a:cubicBezTo>
                    <a:pt x="3972" y="1265"/>
                    <a:pt x="2597" y="0"/>
                    <a:pt x="186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1" name="Google Shape;1765;p23">
              <a:extLst>
                <a:ext uri="{FF2B5EF4-FFF2-40B4-BE49-F238E27FC236}">
                  <a16:creationId xmlns:a16="http://schemas.microsoft.com/office/drawing/2014/main" id="{6342B068-4E8F-8DCF-057C-C8FEA263CF1B}"/>
                </a:ext>
              </a:extLst>
            </p:cNvPr>
            <p:cNvSpPr/>
            <p:nvPr/>
          </p:nvSpPr>
          <p:spPr>
            <a:xfrm>
              <a:off x="6983775" y="3937025"/>
              <a:ext cx="114300" cy="71350"/>
            </a:xfrm>
            <a:custGeom>
              <a:avLst/>
              <a:gdLst/>
              <a:ahLst/>
              <a:cxnLst/>
              <a:rect l="l" t="t" r="r" b="b"/>
              <a:pathLst>
                <a:path w="4572" h="2854" extrusionOk="0">
                  <a:moveTo>
                    <a:pt x="3424" y="0"/>
                  </a:moveTo>
                  <a:lnTo>
                    <a:pt x="3424" y="0"/>
                  </a:lnTo>
                  <a:cubicBezTo>
                    <a:pt x="3561" y="548"/>
                    <a:pt x="3470" y="1187"/>
                    <a:pt x="2557" y="1415"/>
                  </a:cubicBezTo>
                  <a:cubicBezTo>
                    <a:pt x="2273" y="1484"/>
                    <a:pt x="2009" y="1516"/>
                    <a:pt x="1766" y="1516"/>
                  </a:cubicBezTo>
                  <a:cubicBezTo>
                    <a:pt x="876" y="1516"/>
                    <a:pt x="269" y="1089"/>
                    <a:pt x="0" y="479"/>
                  </a:cubicBezTo>
                  <a:lnTo>
                    <a:pt x="0" y="479"/>
                  </a:lnTo>
                  <a:cubicBezTo>
                    <a:pt x="0" y="1438"/>
                    <a:pt x="617" y="2374"/>
                    <a:pt x="1530" y="2694"/>
                  </a:cubicBezTo>
                  <a:cubicBezTo>
                    <a:pt x="1666" y="2739"/>
                    <a:pt x="1803" y="2785"/>
                    <a:pt x="1963" y="2808"/>
                  </a:cubicBezTo>
                  <a:cubicBezTo>
                    <a:pt x="2118" y="2839"/>
                    <a:pt x="2267" y="2853"/>
                    <a:pt x="2409" y="2853"/>
                  </a:cubicBezTo>
                  <a:cubicBezTo>
                    <a:pt x="3835" y="2853"/>
                    <a:pt x="4572" y="1389"/>
                    <a:pt x="3949" y="434"/>
                  </a:cubicBezTo>
                  <a:cubicBezTo>
                    <a:pt x="3949" y="434"/>
                    <a:pt x="3721" y="228"/>
                    <a:pt x="34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2" name="Google Shape;1766;p23">
              <a:extLst>
                <a:ext uri="{FF2B5EF4-FFF2-40B4-BE49-F238E27FC236}">
                  <a16:creationId xmlns:a16="http://schemas.microsoft.com/office/drawing/2014/main" id="{85156DE8-1403-4B0B-093B-E1524ACBE9FE}"/>
                </a:ext>
              </a:extLst>
            </p:cNvPr>
            <p:cNvSpPr/>
            <p:nvPr/>
          </p:nvSpPr>
          <p:spPr>
            <a:xfrm>
              <a:off x="6983200" y="3919225"/>
              <a:ext cx="22275" cy="40875"/>
            </a:xfrm>
            <a:custGeom>
              <a:avLst/>
              <a:gdLst/>
              <a:ahLst/>
              <a:cxnLst/>
              <a:rect l="l" t="t" r="r" b="b"/>
              <a:pathLst>
                <a:path w="891" h="1635" extrusionOk="0">
                  <a:moveTo>
                    <a:pt x="295" y="0"/>
                  </a:moveTo>
                  <a:cubicBezTo>
                    <a:pt x="285" y="0"/>
                    <a:pt x="245" y="59"/>
                    <a:pt x="206" y="119"/>
                  </a:cubicBezTo>
                  <a:cubicBezTo>
                    <a:pt x="137" y="210"/>
                    <a:pt x="69" y="324"/>
                    <a:pt x="46" y="438"/>
                  </a:cubicBezTo>
                  <a:cubicBezTo>
                    <a:pt x="0" y="575"/>
                    <a:pt x="0" y="735"/>
                    <a:pt x="23" y="826"/>
                  </a:cubicBezTo>
                  <a:cubicBezTo>
                    <a:pt x="23" y="872"/>
                    <a:pt x="46" y="918"/>
                    <a:pt x="46" y="940"/>
                  </a:cubicBezTo>
                  <a:cubicBezTo>
                    <a:pt x="69" y="986"/>
                    <a:pt x="69" y="986"/>
                    <a:pt x="69" y="986"/>
                  </a:cubicBezTo>
                  <a:cubicBezTo>
                    <a:pt x="69" y="986"/>
                    <a:pt x="92" y="1055"/>
                    <a:pt x="160" y="1146"/>
                  </a:cubicBezTo>
                  <a:cubicBezTo>
                    <a:pt x="183" y="1191"/>
                    <a:pt x="229" y="1237"/>
                    <a:pt x="274" y="1283"/>
                  </a:cubicBezTo>
                  <a:cubicBezTo>
                    <a:pt x="297" y="1328"/>
                    <a:pt x="343" y="1374"/>
                    <a:pt x="411" y="1420"/>
                  </a:cubicBezTo>
                  <a:cubicBezTo>
                    <a:pt x="503" y="1511"/>
                    <a:pt x="617" y="1579"/>
                    <a:pt x="708" y="1602"/>
                  </a:cubicBezTo>
                  <a:cubicBezTo>
                    <a:pt x="789" y="1618"/>
                    <a:pt x="847" y="1635"/>
                    <a:pt x="874" y="1635"/>
                  </a:cubicBezTo>
                  <a:cubicBezTo>
                    <a:pt x="885" y="1635"/>
                    <a:pt x="891" y="1632"/>
                    <a:pt x="891" y="1625"/>
                  </a:cubicBezTo>
                  <a:cubicBezTo>
                    <a:pt x="891" y="1625"/>
                    <a:pt x="822" y="1602"/>
                    <a:pt x="754" y="1557"/>
                  </a:cubicBezTo>
                  <a:cubicBezTo>
                    <a:pt x="662" y="1511"/>
                    <a:pt x="571" y="1420"/>
                    <a:pt x="480" y="1328"/>
                  </a:cubicBezTo>
                  <a:cubicBezTo>
                    <a:pt x="434" y="1283"/>
                    <a:pt x="411" y="1237"/>
                    <a:pt x="366" y="1191"/>
                  </a:cubicBezTo>
                  <a:cubicBezTo>
                    <a:pt x="343" y="1146"/>
                    <a:pt x="320" y="1100"/>
                    <a:pt x="297" y="1055"/>
                  </a:cubicBezTo>
                  <a:cubicBezTo>
                    <a:pt x="251" y="986"/>
                    <a:pt x="229" y="918"/>
                    <a:pt x="229" y="918"/>
                  </a:cubicBezTo>
                  <a:cubicBezTo>
                    <a:pt x="229" y="918"/>
                    <a:pt x="229" y="918"/>
                    <a:pt x="206" y="895"/>
                  </a:cubicBezTo>
                  <a:cubicBezTo>
                    <a:pt x="183" y="872"/>
                    <a:pt x="183" y="826"/>
                    <a:pt x="160" y="781"/>
                  </a:cubicBezTo>
                  <a:cubicBezTo>
                    <a:pt x="137" y="712"/>
                    <a:pt x="137" y="598"/>
                    <a:pt x="160" y="484"/>
                  </a:cubicBezTo>
                  <a:cubicBezTo>
                    <a:pt x="206" y="233"/>
                    <a:pt x="320" y="5"/>
                    <a:pt x="297" y="5"/>
                  </a:cubicBezTo>
                  <a:cubicBezTo>
                    <a:pt x="297" y="1"/>
                    <a:pt x="296" y="0"/>
                    <a:pt x="2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3" name="Google Shape;1767;p23">
              <a:extLst>
                <a:ext uri="{FF2B5EF4-FFF2-40B4-BE49-F238E27FC236}">
                  <a16:creationId xmlns:a16="http://schemas.microsoft.com/office/drawing/2014/main" id="{E69C2C22-B820-715F-8A54-197A2F236628}"/>
                </a:ext>
              </a:extLst>
            </p:cNvPr>
            <p:cNvSpPr/>
            <p:nvPr/>
          </p:nvSpPr>
          <p:spPr>
            <a:xfrm>
              <a:off x="6983200" y="3941000"/>
              <a:ext cx="31400" cy="44550"/>
            </a:xfrm>
            <a:custGeom>
              <a:avLst/>
              <a:gdLst/>
              <a:ahLst/>
              <a:cxnLst/>
              <a:rect l="l" t="t" r="r" b="b"/>
              <a:pathLst>
                <a:path w="1256" h="1782" extrusionOk="0">
                  <a:moveTo>
                    <a:pt x="115" y="1"/>
                  </a:moveTo>
                  <a:cubicBezTo>
                    <a:pt x="115" y="1"/>
                    <a:pt x="0" y="275"/>
                    <a:pt x="23" y="572"/>
                  </a:cubicBezTo>
                  <a:cubicBezTo>
                    <a:pt x="46" y="731"/>
                    <a:pt x="92" y="868"/>
                    <a:pt x="160" y="982"/>
                  </a:cubicBezTo>
                  <a:cubicBezTo>
                    <a:pt x="206" y="1074"/>
                    <a:pt x="251" y="1142"/>
                    <a:pt x="251" y="1142"/>
                  </a:cubicBezTo>
                  <a:cubicBezTo>
                    <a:pt x="251" y="1142"/>
                    <a:pt x="251" y="1165"/>
                    <a:pt x="274" y="1188"/>
                  </a:cubicBezTo>
                  <a:cubicBezTo>
                    <a:pt x="297" y="1211"/>
                    <a:pt x="343" y="1256"/>
                    <a:pt x="388" y="1279"/>
                  </a:cubicBezTo>
                  <a:cubicBezTo>
                    <a:pt x="457" y="1370"/>
                    <a:pt x="571" y="1462"/>
                    <a:pt x="708" y="1530"/>
                  </a:cubicBezTo>
                  <a:cubicBezTo>
                    <a:pt x="959" y="1690"/>
                    <a:pt x="1233" y="1781"/>
                    <a:pt x="1256" y="1781"/>
                  </a:cubicBezTo>
                  <a:cubicBezTo>
                    <a:pt x="1256" y="1758"/>
                    <a:pt x="1005" y="1622"/>
                    <a:pt x="776" y="1439"/>
                  </a:cubicBezTo>
                  <a:cubicBezTo>
                    <a:pt x="662" y="1348"/>
                    <a:pt x="548" y="1256"/>
                    <a:pt x="480" y="1188"/>
                  </a:cubicBezTo>
                  <a:cubicBezTo>
                    <a:pt x="457" y="1142"/>
                    <a:pt x="434" y="1119"/>
                    <a:pt x="411" y="1097"/>
                  </a:cubicBezTo>
                  <a:lnTo>
                    <a:pt x="388" y="1051"/>
                  </a:lnTo>
                  <a:cubicBezTo>
                    <a:pt x="388" y="1051"/>
                    <a:pt x="343" y="1005"/>
                    <a:pt x="274" y="914"/>
                  </a:cubicBezTo>
                  <a:cubicBezTo>
                    <a:pt x="229" y="823"/>
                    <a:pt x="183" y="708"/>
                    <a:pt x="137" y="572"/>
                  </a:cubicBezTo>
                  <a:cubicBezTo>
                    <a:pt x="92" y="298"/>
                    <a:pt x="137" y="1"/>
                    <a:pt x="11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4" name="Google Shape;1768;p23">
              <a:extLst>
                <a:ext uri="{FF2B5EF4-FFF2-40B4-BE49-F238E27FC236}">
                  <a16:creationId xmlns:a16="http://schemas.microsoft.com/office/drawing/2014/main" id="{6D005D6C-8DA5-A703-DC23-8975E6E6DC66}"/>
                </a:ext>
              </a:extLst>
            </p:cNvPr>
            <p:cNvSpPr/>
            <p:nvPr/>
          </p:nvSpPr>
          <p:spPr>
            <a:xfrm>
              <a:off x="6986050" y="3958125"/>
              <a:ext cx="38250" cy="46875"/>
            </a:xfrm>
            <a:custGeom>
              <a:avLst/>
              <a:gdLst/>
              <a:ahLst/>
              <a:cxnLst/>
              <a:rect l="l" t="t" r="r" b="b"/>
              <a:pathLst>
                <a:path w="1530" h="1875" extrusionOk="0">
                  <a:moveTo>
                    <a:pt x="23" y="1"/>
                  </a:moveTo>
                  <a:cubicBezTo>
                    <a:pt x="1" y="1"/>
                    <a:pt x="1" y="92"/>
                    <a:pt x="1" y="206"/>
                  </a:cubicBezTo>
                  <a:cubicBezTo>
                    <a:pt x="1" y="320"/>
                    <a:pt x="23" y="503"/>
                    <a:pt x="69" y="640"/>
                  </a:cubicBezTo>
                  <a:cubicBezTo>
                    <a:pt x="137" y="800"/>
                    <a:pt x="206" y="959"/>
                    <a:pt x="297" y="1051"/>
                  </a:cubicBezTo>
                  <a:cubicBezTo>
                    <a:pt x="320" y="1096"/>
                    <a:pt x="366" y="1142"/>
                    <a:pt x="389" y="1165"/>
                  </a:cubicBezTo>
                  <a:cubicBezTo>
                    <a:pt x="411" y="1188"/>
                    <a:pt x="411" y="1210"/>
                    <a:pt x="411" y="1210"/>
                  </a:cubicBezTo>
                  <a:cubicBezTo>
                    <a:pt x="411" y="1210"/>
                    <a:pt x="434" y="1233"/>
                    <a:pt x="457" y="1256"/>
                  </a:cubicBezTo>
                  <a:cubicBezTo>
                    <a:pt x="480" y="1279"/>
                    <a:pt x="526" y="1302"/>
                    <a:pt x="571" y="1347"/>
                  </a:cubicBezTo>
                  <a:cubicBezTo>
                    <a:pt x="662" y="1416"/>
                    <a:pt x="799" y="1507"/>
                    <a:pt x="936" y="1598"/>
                  </a:cubicBezTo>
                  <a:cubicBezTo>
                    <a:pt x="1211" y="1746"/>
                    <a:pt x="1466" y="1875"/>
                    <a:pt x="1521" y="1875"/>
                  </a:cubicBezTo>
                  <a:cubicBezTo>
                    <a:pt x="1525" y="1875"/>
                    <a:pt x="1528" y="1874"/>
                    <a:pt x="1530" y="1872"/>
                  </a:cubicBezTo>
                  <a:cubicBezTo>
                    <a:pt x="1530" y="1850"/>
                    <a:pt x="1256" y="1690"/>
                    <a:pt x="1005" y="1507"/>
                  </a:cubicBezTo>
                  <a:cubicBezTo>
                    <a:pt x="868" y="1416"/>
                    <a:pt x="754" y="1325"/>
                    <a:pt x="662" y="1233"/>
                  </a:cubicBezTo>
                  <a:cubicBezTo>
                    <a:pt x="640" y="1188"/>
                    <a:pt x="594" y="1165"/>
                    <a:pt x="571" y="1142"/>
                  </a:cubicBezTo>
                  <a:cubicBezTo>
                    <a:pt x="548" y="1119"/>
                    <a:pt x="548" y="1096"/>
                    <a:pt x="548" y="1096"/>
                  </a:cubicBezTo>
                  <a:cubicBezTo>
                    <a:pt x="548" y="1096"/>
                    <a:pt x="526" y="1073"/>
                    <a:pt x="503" y="1051"/>
                  </a:cubicBezTo>
                  <a:cubicBezTo>
                    <a:pt x="480" y="1028"/>
                    <a:pt x="434" y="1005"/>
                    <a:pt x="411" y="959"/>
                  </a:cubicBezTo>
                  <a:cubicBezTo>
                    <a:pt x="343" y="868"/>
                    <a:pt x="252" y="754"/>
                    <a:pt x="183" y="617"/>
                  </a:cubicBezTo>
                  <a:cubicBezTo>
                    <a:pt x="115" y="480"/>
                    <a:pt x="69" y="320"/>
                    <a:pt x="46" y="206"/>
                  </a:cubicBezTo>
                  <a:cubicBezTo>
                    <a:pt x="46" y="92"/>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5" name="Google Shape;1769;p23">
              <a:extLst>
                <a:ext uri="{FF2B5EF4-FFF2-40B4-BE49-F238E27FC236}">
                  <a16:creationId xmlns:a16="http://schemas.microsoft.com/office/drawing/2014/main" id="{01793BF8-B416-B4C4-819A-013C779E0082}"/>
                </a:ext>
              </a:extLst>
            </p:cNvPr>
            <p:cNvSpPr/>
            <p:nvPr/>
          </p:nvSpPr>
          <p:spPr>
            <a:xfrm>
              <a:off x="7016875" y="3914325"/>
              <a:ext cx="67925" cy="38700"/>
            </a:xfrm>
            <a:custGeom>
              <a:avLst/>
              <a:gdLst/>
              <a:ahLst/>
              <a:cxnLst/>
              <a:rect l="l" t="t" r="r" b="b"/>
              <a:pathLst>
                <a:path w="2717" h="1548" extrusionOk="0">
                  <a:moveTo>
                    <a:pt x="519" y="1"/>
                  </a:moveTo>
                  <a:cubicBezTo>
                    <a:pt x="457" y="1"/>
                    <a:pt x="388" y="7"/>
                    <a:pt x="320" y="18"/>
                  </a:cubicBezTo>
                  <a:lnTo>
                    <a:pt x="251" y="41"/>
                  </a:lnTo>
                  <a:lnTo>
                    <a:pt x="206" y="64"/>
                  </a:lnTo>
                  <a:cubicBezTo>
                    <a:pt x="160" y="86"/>
                    <a:pt x="137" y="132"/>
                    <a:pt x="114" y="155"/>
                  </a:cubicBezTo>
                  <a:cubicBezTo>
                    <a:pt x="91" y="178"/>
                    <a:pt x="69" y="223"/>
                    <a:pt x="46" y="269"/>
                  </a:cubicBezTo>
                  <a:cubicBezTo>
                    <a:pt x="46" y="292"/>
                    <a:pt x="46" y="338"/>
                    <a:pt x="23" y="383"/>
                  </a:cubicBezTo>
                  <a:cubicBezTo>
                    <a:pt x="0" y="520"/>
                    <a:pt x="91" y="680"/>
                    <a:pt x="183" y="771"/>
                  </a:cubicBezTo>
                  <a:cubicBezTo>
                    <a:pt x="274" y="885"/>
                    <a:pt x="388" y="931"/>
                    <a:pt x="457" y="999"/>
                  </a:cubicBezTo>
                  <a:cubicBezTo>
                    <a:pt x="639" y="1114"/>
                    <a:pt x="753" y="1182"/>
                    <a:pt x="776" y="1182"/>
                  </a:cubicBezTo>
                  <a:cubicBezTo>
                    <a:pt x="776" y="1159"/>
                    <a:pt x="662" y="1068"/>
                    <a:pt x="502" y="954"/>
                  </a:cubicBezTo>
                  <a:cubicBezTo>
                    <a:pt x="434" y="885"/>
                    <a:pt x="320" y="817"/>
                    <a:pt x="251" y="726"/>
                  </a:cubicBezTo>
                  <a:cubicBezTo>
                    <a:pt x="160" y="634"/>
                    <a:pt x="137" y="497"/>
                    <a:pt x="137" y="383"/>
                  </a:cubicBezTo>
                  <a:cubicBezTo>
                    <a:pt x="160" y="269"/>
                    <a:pt x="251" y="178"/>
                    <a:pt x="342" y="155"/>
                  </a:cubicBezTo>
                  <a:cubicBezTo>
                    <a:pt x="400" y="143"/>
                    <a:pt x="457" y="138"/>
                    <a:pt x="511" y="138"/>
                  </a:cubicBezTo>
                  <a:cubicBezTo>
                    <a:pt x="565" y="138"/>
                    <a:pt x="616" y="143"/>
                    <a:pt x="662" y="155"/>
                  </a:cubicBezTo>
                  <a:cubicBezTo>
                    <a:pt x="753" y="178"/>
                    <a:pt x="845" y="201"/>
                    <a:pt x="890" y="223"/>
                  </a:cubicBezTo>
                  <a:cubicBezTo>
                    <a:pt x="959" y="246"/>
                    <a:pt x="982" y="269"/>
                    <a:pt x="982" y="269"/>
                  </a:cubicBezTo>
                  <a:cubicBezTo>
                    <a:pt x="982" y="269"/>
                    <a:pt x="1096" y="315"/>
                    <a:pt x="1278" y="406"/>
                  </a:cubicBezTo>
                  <a:cubicBezTo>
                    <a:pt x="1461" y="520"/>
                    <a:pt x="1666" y="680"/>
                    <a:pt x="1895" y="840"/>
                  </a:cubicBezTo>
                  <a:cubicBezTo>
                    <a:pt x="2146" y="999"/>
                    <a:pt x="2374" y="1136"/>
                    <a:pt x="2511" y="1273"/>
                  </a:cubicBezTo>
                  <a:cubicBezTo>
                    <a:pt x="2602" y="1342"/>
                    <a:pt x="2648" y="1410"/>
                    <a:pt x="2671" y="1456"/>
                  </a:cubicBezTo>
                  <a:cubicBezTo>
                    <a:pt x="2693" y="1524"/>
                    <a:pt x="2693" y="1547"/>
                    <a:pt x="2716" y="1547"/>
                  </a:cubicBezTo>
                  <a:cubicBezTo>
                    <a:pt x="2716" y="1547"/>
                    <a:pt x="2716" y="1502"/>
                    <a:pt x="2693" y="1456"/>
                  </a:cubicBezTo>
                  <a:cubicBezTo>
                    <a:pt x="2693" y="1387"/>
                    <a:pt x="2648" y="1319"/>
                    <a:pt x="2557" y="1228"/>
                  </a:cubicBezTo>
                  <a:cubicBezTo>
                    <a:pt x="2420" y="1068"/>
                    <a:pt x="2191" y="908"/>
                    <a:pt x="1963" y="748"/>
                  </a:cubicBezTo>
                  <a:cubicBezTo>
                    <a:pt x="1758" y="589"/>
                    <a:pt x="1529" y="406"/>
                    <a:pt x="1347" y="292"/>
                  </a:cubicBezTo>
                  <a:cubicBezTo>
                    <a:pt x="1187" y="178"/>
                    <a:pt x="1050" y="109"/>
                    <a:pt x="1050" y="109"/>
                  </a:cubicBezTo>
                  <a:cubicBezTo>
                    <a:pt x="1050" y="109"/>
                    <a:pt x="1004" y="109"/>
                    <a:pt x="959" y="86"/>
                  </a:cubicBezTo>
                  <a:cubicBezTo>
                    <a:pt x="890" y="64"/>
                    <a:pt x="799" y="41"/>
                    <a:pt x="685" y="18"/>
                  </a:cubicBezTo>
                  <a:cubicBezTo>
                    <a:pt x="639" y="7"/>
                    <a:pt x="582" y="1"/>
                    <a:pt x="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6" name="Google Shape;1770;p23">
              <a:extLst>
                <a:ext uri="{FF2B5EF4-FFF2-40B4-BE49-F238E27FC236}">
                  <a16:creationId xmlns:a16="http://schemas.microsoft.com/office/drawing/2014/main" id="{FBFDEAEE-B6C3-9CF9-CAA3-292BC8FDADD1}"/>
                </a:ext>
              </a:extLst>
            </p:cNvPr>
            <p:cNvSpPr/>
            <p:nvPr/>
          </p:nvSpPr>
          <p:spPr>
            <a:xfrm>
              <a:off x="6994600" y="3926750"/>
              <a:ext cx="46825" cy="20000"/>
            </a:xfrm>
            <a:custGeom>
              <a:avLst/>
              <a:gdLst/>
              <a:ahLst/>
              <a:cxnLst/>
              <a:rect l="l" t="t" r="r" b="b"/>
              <a:pathLst>
                <a:path w="1873" h="800" extrusionOk="0">
                  <a:moveTo>
                    <a:pt x="24" y="0"/>
                  </a:moveTo>
                  <a:cubicBezTo>
                    <a:pt x="1" y="0"/>
                    <a:pt x="1" y="69"/>
                    <a:pt x="47" y="160"/>
                  </a:cubicBezTo>
                  <a:cubicBezTo>
                    <a:pt x="92" y="274"/>
                    <a:pt x="184" y="388"/>
                    <a:pt x="298" y="457"/>
                  </a:cubicBezTo>
                  <a:cubicBezTo>
                    <a:pt x="526" y="639"/>
                    <a:pt x="800" y="731"/>
                    <a:pt x="800" y="731"/>
                  </a:cubicBezTo>
                  <a:cubicBezTo>
                    <a:pt x="800" y="731"/>
                    <a:pt x="868" y="754"/>
                    <a:pt x="982" y="776"/>
                  </a:cubicBezTo>
                  <a:cubicBezTo>
                    <a:pt x="1028" y="776"/>
                    <a:pt x="1097" y="799"/>
                    <a:pt x="1165" y="799"/>
                  </a:cubicBezTo>
                  <a:cubicBezTo>
                    <a:pt x="1199" y="788"/>
                    <a:pt x="1233" y="788"/>
                    <a:pt x="1268" y="788"/>
                  </a:cubicBezTo>
                  <a:cubicBezTo>
                    <a:pt x="1302" y="788"/>
                    <a:pt x="1336" y="788"/>
                    <a:pt x="1370" y="776"/>
                  </a:cubicBezTo>
                  <a:cubicBezTo>
                    <a:pt x="1530" y="754"/>
                    <a:pt x="1644" y="685"/>
                    <a:pt x="1736" y="617"/>
                  </a:cubicBezTo>
                  <a:cubicBezTo>
                    <a:pt x="1827" y="548"/>
                    <a:pt x="1873" y="502"/>
                    <a:pt x="1873" y="502"/>
                  </a:cubicBezTo>
                  <a:cubicBezTo>
                    <a:pt x="1868" y="498"/>
                    <a:pt x="1863" y="496"/>
                    <a:pt x="1858" y="496"/>
                  </a:cubicBezTo>
                  <a:cubicBezTo>
                    <a:pt x="1831" y="496"/>
                    <a:pt x="1787" y="534"/>
                    <a:pt x="1713" y="571"/>
                  </a:cubicBezTo>
                  <a:cubicBezTo>
                    <a:pt x="1621" y="617"/>
                    <a:pt x="1485" y="662"/>
                    <a:pt x="1370" y="662"/>
                  </a:cubicBezTo>
                  <a:cubicBezTo>
                    <a:pt x="1348" y="670"/>
                    <a:pt x="1325" y="672"/>
                    <a:pt x="1302" y="672"/>
                  </a:cubicBezTo>
                  <a:cubicBezTo>
                    <a:pt x="1256" y="672"/>
                    <a:pt x="1211" y="662"/>
                    <a:pt x="1165" y="662"/>
                  </a:cubicBezTo>
                  <a:cubicBezTo>
                    <a:pt x="1119" y="662"/>
                    <a:pt x="1051" y="639"/>
                    <a:pt x="1005" y="639"/>
                  </a:cubicBezTo>
                  <a:cubicBezTo>
                    <a:pt x="914" y="617"/>
                    <a:pt x="845" y="571"/>
                    <a:pt x="845" y="571"/>
                  </a:cubicBezTo>
                  <a:cubicBezTo>
                    <a:pt x="845" y="571"/>
                    <a:pt x="594" y="525"/>
                    <a:pt x="366" y="365"/>
                  </a:cubicBezTo>
                  <a:cubicBezTo>
                    <a:pt x="252" y="297"/>
                    <a:pt x="161" y="229"/>
                    <a:pt x="92" y="137"/>
                  </a:cubicBezTo>
                  <a:cubicBezTo>
                    <a:pt x="47" y="46"/>
                    <a:pt x="24" y="0"/>
                    <a:pt x="2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7" name="Google Shape;1771;p23">
              <a:extLst>
                <a:ext uri="{FF2B5EF4-FFF2-40B4-BE49-F238E27FC236}">
                  <a16:creationId xmlns:a16="http://schemas.microsoft.com/office/drawing/2014/main" id="{4A467619-D84A-83AB-F4CE-03A04533C9C4}"/>
                </a:ext>
              </a:extLst>
            </p:cNvPr>
            <p:cNvSpPr/>
            <p:nvPr/>
          </p:nvSpPr>
          <p:spPr>
            <a:xfrm>
              <a:off x="7085900" y="3916800"/>
              <a:ext cx="115300" cy="31700"/>
            </a:xfrm>
            <a:custGeom>
              <a:avLst/>
              <a:gdLst/>
              <a:ahLst/>
              <a:cxnLst/>
              <a:rect l="l" t="t" r="r" b="b"/>
              <a:pathLst>
                <a:path w="4612" h="1268" extrusionOk="0">
                  <a:moveTo>
                    <a:pt x="4426" y="0"/>
                  </a:moveTo>
                  <a:cubicBezTo>
                    <a:pt x="4368" y="0"/>
                    <a:pt x="4300" y="3"/>
                    <a:pt x="4224" y="10"/>
                  </a:cubicBezTo>
                  <a:cubicBezTo>
                    <a:pt x="3995" y="33"/>
                    <a:pt x="3699" y="102"/>
                    <a:pt x="3402" y="193"/>
                  </a:cubicBezTo>
                  <a:cubicBezTo>
                    <a:pt x="3105" y="284"/>
                    <a:pt x="2831" y="398"/>
                    <a:pt x="2626" y="490"/>
                  </a:cubicBezTo>
                  <a:cubicBezTo>
                    <a:pt x="2420" y="581"/>
                    <a:pt x="2283" y="649"/>
                    <a:pt x="2283" y="649"/>
                  </a:cubicBezTo>
                  <a:cubicBezTo>
                    <a:pt x="2283" y="649"/>
                    <a:pt x="2147" y="718"/>
                    <a:pt x="1941" y="809"/>
                  </a:cubicBezTo>
                  <a:cubicBezTo>
                    <a:pt x="1736" y="900"/>
                    <a:pt x="1462" y="992"/>
                    <a:pt x="1188" y="1083"/>
                  </a:cubicBezTo>
                  <a:cubicBezTo>
                    <a:pt x="891" y="1152"/>
                    <a:pt x="594" y="1174"/>
                    <a:pt x="366" y="1174"/>
                  </a:cubicBezTo>
                  <a:cubicBezTo>
                    <a:pt x="221" y="1158"/>
                    <a:pt x="98" y="1142"/>
                    <a:pt x="39" y="1142"/>
                  </a:cubicBezTo>
                  <a:cubicBezTo>
                    <a:pt x="15" y="1142"/>
                    <a:pt x="1" y="1145"/>
                    <a:pt x="1" y="1152"/>
                  </a:cubicBezTo>
                  <a:cubicBezTo>
                    <a:pt x="1" y="1152"/>
                    <a:pt x="138" y="1197"/>
                    <a:pt x="366" y="1243"/>
                  </a:cubicBezTo>
                  <a:cubicBezTo>
                    <a:pt x="453" y="1260"/>
                    <a:pt x="554" y="1268"/>
                    <a:pt x="661" y="1268"/>
                  </a:cubicBezTo>
                  <a:cubicBezTo>
                    <a:pt x="835" y="1268"/>
                    <a:pt x="1027" y="1248"/>
                    <a:pt x="1211" y="1220"/>
                  </a:cubicBezTo>
                  <a:cubicBezTo>
                    <a:pt x="1507" y="1152"/>
                    <a:pt x="1804" y="1060"/>
                    <a:pt x="2010" y="969"/>
                  </a:cubicBezTo>
                  <a:cubicBezTo>
                    <a:pt x="2215" y="900"/>
                    <a:pt x="2375" y="832"/>
                    <a:pt x="2375" y="832"/>
                  </a:cubicBezTo>
                  <a:cubicBezTo>
                    <a:pt x="2375" y="832"/>
                    <a:pt x="2512" y="763"/>
                    <a:pt x="2694" y="672"/>
                  </a:cubicBezTo>
                  <a:cubicBezTo>
                    <a:pt x="2900" y="581"/>
                    <a:pt x="3174" y="444"/>
                    <a:pt x="3448" y="330"/>
                  </a:cubicBezTo>
                  <a:cubicBezTo>
                    <a:pt x="3721" y="216"/>
                    <a:pt x="4018" y="124"/>
                    <a:pt x="4224" y="79"/>
                  </a:cubicBezTo>
                  <a:cubicBezTo>
                    <a:pt x="4452" y="56"/>
                    <a:pt x="4612" y="33"/>
                    <a:pt x="4612" y="10"/>
                  </a:cubicBezTo>
                  <a:cubicBezTo>
                    <a:pt x="4612" y="10"/>
                    <a:pt x="4541" y="0"/>
                    <a:pt x="44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8" name="Google Shape;1772;p23">
              <a:extLst>
                <a:ext uri="{FF2B5EF4-FFF2-40B4-BE49-F238E27FC236}">
                  <a16:creationId xmlns:a16="http://schemas.microsoft.com/office/drawing/2014/main" id="{CCA6753F-48A9-5D73-604F-863CD8370267}"/>
                </a:ext>
              </a:extLst>
            </p:cNvPr>
            <p:cNvSpPr/>
            <p:nvPr/>
          </p:nvSpPr>
          <p:spPr>
            <a:xfrm>
              <a:off x="7174350" y="3838850"/>
              <a:ext cx="13725" cy="82225"/>
            </a:xfrm>
            <a:custGeom>
              <a:avLst/>
              <a:gdLst/>
              <a:ahLst/>
              <a:cxnLst/>
              <a:rect l="l" t="t" r="r" b="b"/>
              <a:pathLst>
                <a:path w="549" h="3289" extrusionOk="0">
                  <a:moveTo>
                    <a:pt x="26" y="0"/>
                  </a:moveTo>
                  <a:cubicBezTo>
                    <a:pt x="25" y="0"/>
                    <a:pt x="24" y="1"/>
                    <a:pt x="24" y="1"/>
                  </a:cubicBezTo>
                  <a:cubicBezTo>
                    <a:pt x="1" y="1"/>
                    <a:pt x="161" y="412"/>
                    <a:pt x="252" y="823"/>
                  </a:cubicBezTo>
                  <a:cubicBezTo>
                    <a:pt x="275" y="1028"/>
                    <a:pt x="320" y="1234"/>
                    <a:pt x="320" y="1394"/>
                  </a:cubicBezTo>
                  <a:cubicBezTo>
                    <a:pt x="320" y="1530"/>
                    <a:pt x="343" y="1645"/>
                    <a:pt x="343" y="1645"/>
                  </a:cubicBezTo>
                  <a:cubicBezTo>
                    <a:pt x="343" y="1645"/>
                    <a:pt x="343" y="1759"/>
                    <a:pt x="343" y="1896"/>
                  </a:cubicBezTo>
                  <a:cubicBezTo>
                    <a:pt x="366" y="2055"/>
                    <a:pt x="320" y="2261"/>
                    <a:pt x="298" y="2466"/>
                  </a:cubicBezTo>
                  <a:cubicBezTo>
                    <a:pt x="206" y="2877"/>
                    <a:pt x="24" y="3265"/>
                    <a:pt x="47" y="3288"/>
                  </a:cubicBezTo>
                  <a:cubicBezTo>
                    <a:pt x="69" y="3288"/>
                    <a:pt x="320" y="2946"/>
                    <a:pt x="435" y="2512"/>
                  </a:cubicBezTo>
                  <a:cubicBezTo>
                    <a:pt x="480" y="2284"/>
                    <a:pt x="526" y="2078"/>
                    <a:pt x="526" y="1919"/>
                  </a:cubicBezTo>
                  <a:cubicBezTo>
                    <a:pt x="549" y="1736"/>
                    <a:pt x="549" y="1645"/>
                    <a:pt x="549" y="1645"/>
                  </a:cubicBezTo>
                  <a:cubicBezTo>
                    <a:pt x="549" y="1645"/>
                    <a:pt x="526" y="1530"/>
                    <a:pt x="503" y="1371"/>
                  </a:cubicBezTo>
                  <a:cubicBezTo>
                    <a:pt x="503" y="1211"/>
                    <a:pt x="435" y="983"/>
                    <a:pt x="389" y="777"/>
                  </a:cubicBezTo>
                  <a:cubicBezTo>
                    <a:pt x="256" y="378"/>
                    <a:pt x="58"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9" name="Google Shape;1773;p23">
              <a:extLst>
                <a:ext uri="{FF2B5EF4-FFF2-40B4-BE49-F238E27FC236}">
                  <a16:creationId xmlns:a16="http://schemas.microsoft.com/office/drawing/2014/main" id="{FE44F037-2CFA-6139-AA3D-D24749CF6E6F}"/>
                </a:ext>
              </a:extLst>
            </p:cNvPr>
            <p:cNvSpPr/>
            <p:nvPr/>
          </p:nvSpPr>
          <p:spPr>
            <a:xfrm>
              <a:off x="7185775" y="3825750"/>
              <a:ext cx="87325" cy="175775"/>
            </a:xfrm>
            <a:custGeom>
              <a:avLst/>
              <a:gdLst/>
              <a:ahLst/>
              <a:cxnLst/>
              <a:rect l="l" t="t" r="r" b="b"/>
              <a:pathLst>
                <a:path w="3493" h="7031" extrusionOk="0">
                  <a:moveTo>
                    <a:pt x="3242" y="0"/>
                  </a:moveTo>
                  <a:cubicBezTo>
                    <a:pt x="3242" y="0"/>
                    <a:pt x="3242" y="69"/>
                    <a:pt x="3242" y="183"/>
                  </a:cubicBezTo>
                  <a:cubicBezTo>
                    <a:pt x="3242" y="228"/>
                    <a:pt x="3242" y="320"/>
                    <a:pt x="3264" y="388"/>
                  </a:cubicBezTo>
                  <a:cubicBezTo>
                    <a:pt x="3264" y="480"/>
                    <a:pt x="3287" y="571"/>
                    <a:pt x="3287" y="662"/>
                  </a:cubicBezTo>
                  <a:cubicBezTo>
                    <a:pt x="3310" y="868"/>
                    <a:pt x="3379" y="1096"/>
                    <a:pt x="3356" y="1347"/>
                  </a:cubicBezTo>
                  <a:cubicBezTo>
                    <a:pt x="3356" y="1415"/>
                    <a:pt x="3379" y="1484"/>
                    <a:pt x="3379" y="1552"/>
                  </a:cubicBezTo>
                  <a:cubicBezTo>
                    <a:pt x="3356" y="1598"/>
                    <a:pt x="3356" y="1666"/>
                    <a:pt x="3356" y="1735"/>
                  </a:cubicBezTo>
                  <a:cubicBezTo>
                    <a:pt x="3333" y="1872"/>
                    <a:pt x="3333" y="2009"/>
                    <a:pt x="3310" y="2146"/>
                  </a:cubicBezTo>
                  <a:cubicBezTo>
                    <a:pt x="3310" y="2283"/>
                    <a:pt x="3287" y="2420"/>
                    <a:pt x="3264" y="2534"/>
                  </a:cubicBezTo>
                  <a:cubicBezTo>
                    <a:pt x="3242" y="2671"/>
                    <a:pt x="3242" y="2808"/>
                    <a:pt x="3219" y="2922"/>
                  </a:cubicBezTo>
                  <a:cubicBezTo>
                    <a:pt x="3173" y="3173"/>
                    <a:pt x="3127" y="3401"/>
                    <a:pt x="3082" y="3607"/>
                  </a:cubicBezTo>
                  <a:cubicBezTo>
                    <a:pt x="3013" y="3995"/>
                    <a:pt x="2922" y="4246"/>
                    <a:pt x="2922" y="4246"/>
                  </a:cubicBezTo>
                  <a:cubicBezTo>
                    <a:pt x="2922" y="4246"/>
                    <a:pt x="2831" y="4497"/>
                    <a:pt x="2671" y="4862"/>
                  </a:cubicBezTo>
                  <a:cubicBezTo>
                    <a:pt x="2511" y="5227"/>
                    <a:pt x="2237" y="5707"/>
                    <a:pt x="1872" y="6095"/>
                  </a:cubicBezTo>
                  <a:cubicBezTo>
                    <a:pt x="1507" y="6483"/>
                    <a:pt x="1050" y="6779"/>
                    <a:pt x="662" y="6893"/>
                  </a:cubicBezTo>
                  <a:cubicBezTo>
                    <a:pt x="274" y="7008"/>
                    <a:pt x="0" y="6985"/>
                    <a:pt x="0" y="7008"/>
                  </a:cubicBezTo>
                  <a:cubicBezTo>
                    <a:pt x="0" y="7008"/>
                    <a:pt x="69" y="7008"/>
                    <a:pt x="183" y="7030"/>
                  </a:cubicBezTo>
                  <a:cubicBezTo>
                    <a:pt x="297" y="7030"/>
                    <a:pt x="480" y="7008"/>
                    <a:pt x="685" y="6962"/>
                  </a:cubicBezTo>
                  <a:cubicBezTo>
                    <a:pt x="1096" y="6871"/>
                    <a:pt x="1598" y="6597"/>
                    <a:pt x="1986" y="6186"/>
                  </a:cubicBezTo>
                  <a:cubicBezTo>
                    <a:pt x="2374" y="5798"/>
                    <a:pt x="2648" y="5318"/>
                    <a:pt x="2831" y="4953"/>
                  </a:cubicBezTo>
                  <a:cubicBezTo>
                    <a:pt x="3013" y="4565"/>
                    <a:pt x="3105" y="4314"/>
                    <a:pt x="3105" y="4314"/>
                  </a:cubicBezTo>
                  <a:cubicBezTo>
                    <a:pt x="3105" y="4314"/>
                    <a:pt x="3196" y="4040"/>
                    <a:pt x="3287" y="3652"/>
                  </a:cubicBezTo>
                  <a:cubicBezTo>
                    <a:pt x="3310" y="3447"/>
                    <a:pt x="3333" y="3196"/>
                    <a:pt x="3379" y="2945"/>
                  </a:cubicBezTo>
                  <a:cubicBezTo>
                    <a:pt x="3401" y="2831"/>
                    <a:pt x="3424" y="2694"/>
                    <a:pt x="3424" y="2557"/>
                  </a:cubicBezTo>
                  <a:cubicBezTo>
                    <a:pt x="3447" y="2420"/>
                    <a:pt x="3447" y="2283"/>
                    <a:pt x="3447" y="2146"/>
                  </a:cubicBezTo>
                  <a:cubicBezTo>
                    <a:pt x="3470" y="2009"/>
                    <a:pt x="3470" y="1872"/>
                    <a:pt x="3470" y="1735"/>
                  </a:cubicBezTo>
                  <a:cubicBezTo>
                    <a:pt x="3493" y="1689"/>
                    <a:pt x="3493" y="1621"/>
                    <a:pt x="3493" y="1552"/>
                  </a:cubicBezTo>
                  <a:cubicBezTo>
                    <a:pt x="3493" y="1484"/>
                    <a:pt x="3493" y="1415"/>
                    <a:pt x="3470" y="1347"/>
                  </a:cubicBezTo>
                  <a:cubicBezTo>
                    <a:pt x="3470" y="1096"/>
                    <a:pt x="3401" y="868"/>
                    <a:pt x="3379" y="662"/>
                  </a:cubicBezTo>
                  <a:cubicBezTo>
                    <a:pt x="3356" y="548"/>
                    <a:pt x="3333" y="457"/>
                    <a:pt x="3310" y="388"/>
                  </a:cubicBezTo>
                  <a:cubicBezTo>
                    <a:pt x="3310" y="297"/>
                    <a:pt x="3287" y="228"/>
                    <a:pt x="3287" y="183"/>
                  </a:cubicBezTo>
                  <a:cubicBezTo>
                    <a:pt x="3264" y="69"/>
                    <a:pt x="3242" y="0"/>
                    <a:pt x="32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0" name="Google Shape;1774;p23">
              <a:extLst>
                <a:ext uri="{FF2B5EF4-FFF2-40B4-BE49-F238E27FC236}">
                  <a16:creationId xmlns:a16="http://schemas.microsoft.com/office/drawing/2014/main" id="{529AB324-F524-0CE7-B2D7-C269FA2BE2EE}"/>
                </a:ext>
              </a:extLst>
            </p:cNvPr>
            <p:cNvSpPr/>
            <p:nvPr/>
          </p:nvSpPr>
          <p:spPr>
            <a:xfrm>
              <a:off x="7144125" y="3693700"/>
              <a:ext cx="133550" cy="146325"/>
            </a:xfrm>
            <a:custGeom>
              <a:avLst/>
              <a:gdLst/>
              <a:ahLst/>
              <a:cxnLst/>
              <a:rect l="l" t="t" r="r" b="b"/>
              <a:pathLst>
                <a:path w="5342" h="5853" extrusionOk="0">
                  <a:moveTo>
                    <a:pt x="2294" y="0"/>
                  </a:moveTo>
                  <a:cubicBezTo>
                    <a:pt x="1758" y="0"/>
                    <a:pt x="1180" y="332"/>
                    <a:pt x="845" y="649"/>
                  </a:cubicBezTo>
                  <a:cubicBezTo>
                    <a:pt x="343" y="1105"/>
                    <a:pt x="0" y="1630"/>
                    <a:pt x="69" y="2292"/>
                  </a:cubicBezTo>
                  <a:cubicBezTo>
                    <a:pt x="160" y="3411"/>
                    <a:pt x="639" y="4461"/>
                    <a:pt x="959" y="5533"/>
                  </a:cubicBezTo>
                  <a:cubicBezTo>
                    <a:pt x="1004" y="5647"/>
                    <a:pt x="1027" y="5739"/>
                    <a:pt x="1073" y="5853"/>
                  </a:cubicBezTo>
                  <a:cubicBezTo>
                    <a:pt x="1613" y="5673"/>
                    <a:pt x="3010" y="5231"/>
                    <a:pt x="4636" y="5231"/>
                  </a:cubicBezTo>
                  <a:cubicBezTo>
                    <a:pt x="4867" y="5231"/>
                    <a:pt x="5103" y="5240"/>
                    <a:pt x="5341" y="5259"/>
                  </a:cubicBezTo>
                  <a:cubicBezTo>
                    <a:pt x="5067" y="4324"/>
                    <a:pt x="4725" y="3388"/>
                    <a:pt x="4337" y="2475"/>
                  </a:cubicBezTo>
                  <a:cubicBezTo>
                    <a:pt x="4086" y="1858"/>
                    <a:pt x="3812" y="1219"/>
                    <a:pt x="3378" y="672"/>
                  </a:cubicBezTo>
                  <a:cubicBezTo>
                    <a:pt x="3287" y="557"/>
                    <a:pt x="3173" y="420"/>
                    <a:pt x="3059" y="306"/>
                  </a:cubicBezTo>
                  <a:cubicBezTo>
                    <a:pt x="2922" y="215"/>
                    <a:pt x="2785" y="124"/>
                    <a:pt x="2648" y="55"/>
                  </a:cubicBezTo>
                  <a:cubicBezTo>
                    <a:pt x="2534" y="17"/>
                    <a:pt x="2415" y="0"/>
                    <a:pt x="2294"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1" name="Google Shape;1775;p23">
              <a:extLst>
                <a:ext uri="{FF2B5EF4-FFF2-40B4-BE49-F238E27FC236}">
                  <a16:creationId xmlns:a16="http://schemas.microsoft.com/office/drawing/2014/main" id="{A418BBCB-8905-E208-1927-3648B4E04794}"/>
                </a:ext>
              </a:extLst>
            </p:cNvPr>
            <p:cNvSpPr/>
            <p:nvPr/>
          </p:nvSpPr>
          <p:spPr>
            <a:xfrm>
              <a:off x="7169800" y="3800375"/>
              <a:ext cx="97025" cy="18125"/>
            </a:xfrm>
            <a:custGeom>
              <a:avLst/>
              <a:gdLst/>
              <a:ahLst/>
              <a:cxnLst/>
              <a:rect l="l" t="t" r="r" b="b"/>
              <a:pathLst>
                <a:path w="3881" h="725" extrusionOk="0">
                  <a:moveTo>
                    <a:pt x="2400" y="1"/>
                  </a:moveTo>
                  <a:cubicBezTo>
                    <a:pt x="2323" y="1"/>
                    <a:pt x="2252" y="3"/>
                    <a:pt x="2192" y="11"/>
                  </a:cubicBezTo>
                  <a:lnTo>
                    <a:pt x="1872" y="11"/>
                  </a:lnTo>
                  <a:cubicBezTo>
                    <a:pt x="1872" y="11"/>
                    <a:pt x="1735" y="34"/>
                    <a:pt x="1552" y="79"/>
                  </a:cubicBezTo>
                  <a:cubicBezTo>
                    <a:pt x="1370" y="102"/>
                    <a:pt x="1119" y="194"/>
                    <a:pt x="890" y="262"/>
                  </a:cubicBezTo>
                  <a:cubicBezTo>
                    <a:pt x="411" y="445"/>
                    <a:pt x="0" y="718"/>
                    <a:pt x="23" y="718"/>
                  </a:cubicBezTo>
                  <a:cubicBezTo>
                    <a:pt x="25" y="723"/>
                    <a:pt x="30" y="724"/>
                    <a:pt x="39" y="724"/>
                  </a:cubicBezTo>
                  <a:cubicBezTo>
                    <a:pt x="123" y="724"/>
                    <a:pt x="520" y="524"/>
                    <a:pt x="936" y="399"/>
                  </a:cubicBezTo>
                  <a:cubicBezTo>
                    <a:pt x="1187" y="330"/>
                    <a:pt x="1415" y="262"/>
                    <a:pt x="1598" y="262"/>
                  </a:cubicBezTo>
                  <a:lnTo>
                    <a:pt x="1895" y="216"/>
                  </a:lnTo>
                  <a:cubicBezTo>
                    <a:pt x="1895" y="216"/>
                    <a:pt x="2032" y="194"/>
                    <a:pt x="2214" y="171"/>
                  </a:cubicBezTo>
                  <a:cubicBezTo>
                    <a:pt x="2306" y="159"/>
                    <a:pt x="2414" y="159"/>
                    <a:pt x="2528" y="159"/>
                  </a:cubicBezTo>
                  <a:cubicBezTo>
                    <a:pt x="2642" y="159"/>
                    <a:pt x="2762" y="159"/>
                    <a:pt x="2876" y="148"/>
                  </a:cubicBezTo>
                  <a:cubicBezTo>
                    <a:pt x="3308" y="167"/>
                    <a:pt x="3740" y="221"/>
                    <a:pt x="3853" y="221"/>
                  </a:cubicBezTo>
                  <a:cubicBezTo>
                    <a:pt x="3871" y="221"/>
                    <a:pt x="3881" y="220"/>
                    <a:pt x="3881" y="216"/>
                  </a:cubicBezTo>
                  <a:cubicBezTo>
                    <a:pt x="3881" y="194"/>
                    <a:pt x="3401" y="79"/>
                    <a:pt x="2899" y="11"/>
                  </a:cubicBezTo>
                  <a:cubicBezTo>
                    <a:pt x="2732" y="11"/>
                    <a:pt x="2554" y="1"/>
                    <a:pt x="240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2" name="Google Shape;1776;p23">
              <a:extLst>
                <a:ext uri="{FF2B5EF4-FFF2-40B4-BE49-F238E27FC236}">
                  <a16:creationId xmlns:a16="http://schemas.microsoft.com/office/drawing/2014/main" id="{7656DEF2-DB12-40FD-EC26-004EB54382B1}"/>
                </a:ext>
              </a:extLst>
            </p:cNvPr>
            <p:cNvSpPr/>
            <p:nvPr/>
          </p:nvSpPr>
          <p:spPr>
            <a:xfrm>
              <a:off x="7157800" y="3693050"/>
              <a:ext cx="119875" cy="146975"/>
            </a:xfrm>
            <a:custGeom>
              <a:avLst/>
              <a:gdLst/>
              <a:ahLst/>
              <a:cxnLst/>
              <a:rect l="l" t="t" r="r" b="b"/>
              <a:pathLst>
                <a:path w="4795" h="5879" extrusionOk="0">
                  <a:moveTo>
                    <a:pt x="1590" y="1"/>
                  </a:moveTo>
                  <a:cubicBezTo>
                    <a:pt x="1251" y="1"/>
                    <a:pt x="893" y="92"/>
                    <a:pt x="594" y="241"/>
                  </a:cubicBezTo>
                  <a:cubicBezTo>
                    <a:pt x="627" y="237"/>
                    <a:pt x="660" y="236"/>
                    <a:pt x="692" y="236"/>
                  </a:cubicBezTo>
                  <a:cubicBezTo>
                    <a:pt x="1896" y="236"/>
                    <a:pt x="2735" y="2659"/>
                    <a:pt x="2557" y="3437"/>
                  </a:cubicBezTo>
                  <a:cubicBezTo>
                    <a:pt x="2352" y="4213"/>
                    <a:pt x="709" y="4304"/>
                    <a:pt x="1" y="4304"/>
                  </a:cubicBezTo>
                  <a:cubicBezTo>
                    <a:pt x="92" y="4578"/>
                    <a:pt x="184" y="4852"/>
                    <a:pt x="275" y="5126"/>
                  </a:cubicBezTo>
                  <a:cubicBezTo>
                    <a:pt x="703" y="5014"/>
                    <a:pt x="2182" y="4598"/>
                    <a:pt x="2884" y="4598"/>
                  </a:cubicBezTo>
                  <a:cubicBezTo>
                    <a:pt x="3042" y="4598"/>
                    <a:pt x="3161" y="4619"/>
                    <a:pt x="3219" y="4669"/>
                  </a:cubicBezTo>
                  <a:cubicBezTo>
                    <a:pt x="3539" y="4943"/>
                    <a:pt x="1211" y="5536"/>
                    <a:pt x="457" y="5719"/>
                  </a:cubicBezTo>
                  <a:cubicBezTo>
                    <a:pt x="480" y="5765"/>
                    <a:pt x="503" y="5833"/>
                    <a:pt x="526" y="5879"/>
                  </a:cubicBezTo>
                  <a:cubicBezTo>
                    <a:pt x="1066" y="5699"/>
                    <a:pt x="2463" y="5257"/>
                    <a:pt x="4089" y="5257"/>
                  </a:cubicBezTo>
                  <a:cubicBezTo>
                    <a:pt x="4320" y="5257"/>
                    <a:pt x="4556" y="5266"/>
                    <a:pt x="4794" y="5285"/>
                  </a:cubicBezTo>
                  <a:cubicBezTo>
                    <a:pt x="4520" y="4350"/>
                    <a:pt x="4178" y="3414"/>
                    <a:pt x="3790" y="2501"/>
                  </a:cubicBezTo>
                  <a:cubicBezTo>
                    <a:pt x="3539" y="1884"/>
                    <a:pt x="3265" y="1245"/>
                    <a:pt x="2831" y="698"/>
                  </a:cubicBezTo>
                  <a:cubicBezTo>
                    <a:pt x="2740" y="583"/>
                    <a:pt x="2626" y="446"/>
                    <a:pt x="2512" y="332"/>
                  </a:cubicBezTo>
                  <a:cubicBezTo>
                    <a:pt x="2375" y="241"/>
                    <a:pt x="2238" y="150"/>
                    <a:pt x="2101" y="81"/>
                  </a:cubicBezTo>
                  <a:cubicBezTo>
                    <a:pt x="1943" y="26"/>
                    <a:pt x="1769" y="1"/>
                    <a:pt x="159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3" name="Google Shape;1777;p23">
              <a:extLst>
                <a:ext uri="{FF2B5EF4-FFF2-40B4-BE49-F238E27FC236}">
                  <a16:creationId xmlns:a16="http://schemas.microsoft.com/office/drawing/2014/main" id="{B2E82191-D25A-A244-AD87-171290ABF869}"/>
                </a:ext>
              </a:extLst>
            </p:cNvPr>
            <p:cNvSpPr/>
            <p:nvPr/>
          </p:nvSpPr>
          <p:spPr>
            <a:xfrm>
              <a:off x="7154375" y="3749800"/>
              <a:ext cx="10875" cy="20625"/>
            </a:xfrm>
            <a:custGeom>
              <a:avLst/>
              <a:gdLst/>
              <a:ahLst/>
              <a:cxnLst/>
              <a:rect l="l" t="t" r="r" b="b"/>
              <a:pathLst>
                <a:path w="435" h="825" extrusionOk="0">
                  <a:moveTo>
                    <a:pt x="228" y="0"/>
                  </a:moveTo>
                  <a:cubicBezTo>
                    <a:pt x="221" y="0"/>
                    <a:pt x="214" y="1"/>
                    <a:pt x="206" y="2"/>
                  </a:cubicBezTo>
                  <a:cubicBezTo>
                    <a:pt x="92" y="25"/>
                    <a:pt x="1" y="208"/>
                    <a:pt x="1" y="436"/>
                  </a:cubicBezTo>
                  <a:cubicBezTo>
                    <a:pt x="1" y="664"/>
                    <a:pt x="115" y="824"/>
                    <a:pt x="229" y="824"/>
                  </a:cubicBezTo>
                  <a:cubicBezTo>
                    <a:pt x="343" y="801"/>
                    <a:pt x="435" y="596"/>
                    <a:pt x="435" y="368"/>
                  </a:cubicBezTo>
                  <a:cubicBezTo>
                    <a:pt x="435" y="154"/>
                    <a:pt x="335" y="0"/>
                    <a:pt x="228"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4" name="Google Shape;1778;p23">
              <a:extLst>
                <a:ext uri="{FF2B5EF4-FFF2-40B4-BE49-F238E27FC236}">
                  <a16:creationId xmlns:a16="http://schemas.microsoft.com/office/drawing/2014/main" id="{941B7548-AB94-7F1E-1ECE-FBB0C9713499}"/>
                </a:ext>
              </a:extLst>
            </p:cNvPr>
            <p:cNvSpPr/>
            <p:nvPr/>
          </p:nvSpPr>
          <p:spPr>
            <a:xfrm>
              <a:off x="7156675" y="3728100"/>
              <a:ext cx="8000" cy="14425"/>
            </a:xfrm>
            <a:custGeom>
              <a:avLst/>
              <a:gdLst/>
              <a:ahLst/>
              <a:cxnLst/>
              <a:rect l="l" t="t" r="r" b="b"/>
              <a:pathLst>
                <a:path w="320" h="577" extrusionOk="0">
                  <a:moveTo>
                    <a:pt x="160" y="0"/>
                  </a:moveTo>
                  <a:cubicBezTo>
                    <a:pt x="153" y="0"/>
                    <a:pt x="145" y="1"/>
                    <a:pt x="137" y="3"/>
                  </a:cubicBezTo>
                  <a:cubicBezTo>
                    <a:pt x="69" y="3"/>
                    <a:pt x="0" y="163"/>
                    <a:pt x="0" y="323"/>
                  </a:cubicBezTo>
                  <a:cubicBezTo>
                    <a:pt x="0" y="469"/>
                    <a:pt x="77" y="577"/>
                    <a:pt x="142" y="577"/>
                  </a:cubicBezTo>
                  <a:cubicBezTo>
                    <a:pt x="148" y="577"/>
                    <a:pt x="154" y="576"/>
                    <a:pt x="160" y="574"/>
                  </a:cubicBezTo>
                  <a:cubicBezTo>
                    <a:pt x="251" y="574"/>
                    <a:pt x="320" y="437"/>
                    <a:pt x="320" y="277"/>
                  </a:cubicBezTo>
                  <a:cubicBezTo>
                    <a:pt x="299" y="110"/>
                    <a:pt x="240" y="0"/>
                    <a:pt x="160"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5" name="Google Shape;1779;p23">
              <a:extLst>
                <a:ext uri="{FF2B5EF4-FFF2-40B4-BE49-F238E27FC236}">
                  <a16:creationId xmlns:a16="http://schemas.microsoft.com/office/drawing/2014/main" id="{93871055-3AF0-D851-F2D1-2B625DD7EC3A}"/>
                </a:ext>
              </a:extLst>
            </p:cNvPr>
            <p:cNvSpPr/>
            <p:nvPr/>
          </p:nvSpPr>
          <p:spPr>
            <a:xfrm>
              <a:off x="6825125" y="3785800"/>
              <a:ext cx="391475" cy="95325"/>
            </a:xfrm>
            <a:custGeom>
              <a:avLst/>
              <a:gdLst/>
              <a:ahLst/>
              <a:cxnLst/>
              <a:rect l="l" t="t" r="r" b="b"/>
              <a:pathLst>
                <a:path w="15659" h="3813" extrusionOk="0">
                  <a:moveTo>
                    <a:pt x="7396" y="0"/>
                  </a:moveTo>
                  <a:cubicBezTo>
                    <a:pt x="7396" y="0"/>
                    <a:pt x="1211" y="115"/>
                    <a:pt x="845" y="183"/>
                  </a:cubicBezTo>
                  <a:cubicBezTo>
                    <a:pt x="480" y="252"/>
                    <a:pt x="183" y="525"/>
                    <a:pt x="46" y="1712"/>
                  </a:cubicBezTo>
                  <a:cubicBezTo>
                    <a:pt x="1" y="2123"/>
                    <a:pt x="69" y="2603"/>
                    <a:pt x="320" y="2899"/>
                  </a:cubicBezTo>
                  <a:cubicBezTo>
                    <a:pt x="412" y="3013"/>
                    <a:pt x="526" y="3105"/>
                    <a:pt x="663" y="3150"/>
                  </a:cubicBezTo>
                  <a:cubicBezTo>
                    <a:pt x="777" y="3173"/>
                    <a:pt x="914" y="3196"/>
                    <a:pt x="1051" y="3196"/>
                  </a:cubicBezTo>
                  <a:cubicBezTo>
                    <a:pt x="1347" y="3219"/>
                    <a:pt x="1644" y="3219"/>
                    <a:pt x="1941" y="3242"/>
                  </a:cubicBezTo>
                  <a:cubicBezTo>
                    <a:pt x="2900" y="3287"/>
                    <a:pt x="3858" y="3310"/>
                    <a:pt x="4817" y="3356"/>
                  </a:cubicBezTo>
                  <a:cubicBezTo>
                    <a:pt x="6027" y="3401"/>
                    <a:pt x="7236" y="3470"/>
                    <a:pt x="8469" y="3516"/>
                  </a:cubicBezTo>
                  <a:cubicBezTo>
                    <a:pt x="9656" y="3561"/>
                    <a:pt x="10820" y="3607"/>
                    <a:pt x="12007" y="3652"/>
                  </a:cubicBezTo>
                  <a:cubicBezTo>
                    <a:pt x="12897" y="3698"/>
                    <a:pt x="13787" y="3721"/>
                    <a:pt x="14655" y="3767"/>
                  </a:cubicBezTo>
                  <a:cubicBezTo>
                    <a:pt x="14974" y="3767"/>
                    <a:pt x="15271" y="3789"/>
                    <a:pt x="15568" y="3812"/>
                  </a:cubicBezTo>
                  <a:cubicBezTo>
                    <a:pt x="14723" y="2192"/>
                    <a:pt x="15659" y="708"/>
                    <a:pt x="15659" y="708"/>
                  </a:cubicBezTo>
                  <a:lnTo>
                    <a:pt x="7396"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6" name="Google Shape;1780;p23">
              <a:extLst>
                <a:ext uri="{FF2B5EF4-FFF2-40B4-BE49-F238E27FC236}">
                  <a16:creationId xmlns:a16="http://schemas.microsoft.com/office/drawing/2014/main" id="{F25F6BDA-458A-0239-7575-470B53975BCD}"/>
                </a:ext>
              </a:extLst>
            </p:cNvPr>
            <p:cNvSpPr/>
            <p:nvPr/>
          </p:nvSpPr>
          <p:spPr>
            <a:xfrm>
              <a:off x="7004300" y="3798725"/>
              <a:ext cx="210025" cy="81250"/>
            </a:xfrm>
            <a:custGeom>
              <a:avLst/>
              <a:gdLst/>
              <a:ahLst/>
              <a:cxnLst/>
              <a:rect l="l" t="t" r="r" b="b"/>
              <a:pathLst>
                <a:path w="8401" h="3250" extrusionOk="0">
                  <a:moveTo>
                    <a:pt x="1186" y="1"/>
                  </a:moveTo>
                  <a:cubicBezTo>
                    <a:pt x="750" y="1"/>
                    <a:pt x="150" y="115"/>
                    <a:pt x="24" y="1218"/>
                  </a:cubicBezTo>
                  <a:cubicBezTo>
                    <a:pt x="1" y="1652"/>
                    <a:pt x="47" y="2200"/>
                    <a:pt x="252" y="2565"/>
                  </a:cubicBezTo>
                  <a:cubicBezTo>
                    <a:pt x="412" y="2862"/>
                    <a:pt x="663" y="2953"/>
                    <a:pt x="937" y="2953"/>
                  </a:cubicBezTo>
                  <a:cubicBezTo>
                    <a:pt x="1348" y="2976"/>
                    <a:pt x="1736" y="2999"/>
                    <a:pt x="2147" y="2999"/>
                  </a:cubicBezTo>
                  <a:cubicBezTo>
                    <a:pt x="3402" y="3044"/>
                    <a:pt x="4657" y="3113"/>
                    <a:pt x="5913" y="3158"/>
                  </a:cubicBezTo>
                  <a:cubicBezTo>
                    <a:pt x="6734" y="3181"/>
                    <a:pt x="7556" y="3227"/>
                    <a:pt x="8378" y="3250"/>
                  </a:cubicBezTo>
                  <a:cubicBezTo>
                    <a:pt x="7739" y="1994"/>
                    <a:pt x="8195" y="784"/>
                    <a:pt x="8401" y="351"/>
                  </a:cubicBezTo>
                  <a:cubicBezTo>
                    <a:pt x="6917" y="282"/>
                    <a:pt x="1895" y="8"/>
                    <a:pt x="1485"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7" name="Google Shape;1781;p23">
              <a:extLst>
                <a:ext uri="{FF2B5EF4-FFF2-40B4-BE49-F238E27FC236}">
                  <a16:creationId xmlns:a16="http://schemas.microsoft.com/office/drawing/2014/main" id="{FAAA6E9C-D5BF-CE20-9FDA-102C4968D141}"/>
                </a:ext>
              </a:extLst>
            </p:cNvPr>
            <p:cNvSpPr/>
            <p:nvPr/>
          </p:nvSpPr>
          <p:spPr>
            <a:xfrm>
              <a:off x="7010025" y="38050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50"/>
                    <a:pt x="639" y="2495"/>
                    <a:pt x="890" y="2518"/>
                  </a:cubicBezTo>
                  <a:cubicBezTo>
                    <a:pt x="1256" y="2541"/>
                    <a:pt x="1644" y="2541"/>
                    <a:pt x="2032" y="2564"/>
                  </a:cubicBezTo>
                  <a:cubicBezTo>
                    <a:pt x="3219" y="2610"/>
                    <a:pt x="4383" y="2655"/>
                    <a:pt x="5570" y="2701"/>
                  </a:cubicBezTo>
                  <a:cubicBezTo>
                    <a:pt x="6368" y="2747"/>
                    <a:pt x="7190" y="2769"/>
                    <a:pt x="8012" y="2815"/>
                  </a:cubicBezTo>
                  <a:lnTo>
                    <a:pt x="8058" y="2815"/>
                  </a:lnTo>
                  <a:cubicBezTo>
                    <a:pt x="7624" y="1788"/>
                    <a:pt x="7875" y="852"/>
                    <a:pt x="8080" y="327"/>
                  </a:cubicBezTo>
                  <a:cubicBezTo>
                    <a:pt x="6962" y="281"/>
                    <a:pt x="1803" y="8"/>
                    <a:pt x="1393" y="8"/>
                  </a:cubicBezTo>
                  <a:cubicBezTo>
                    <a:pt x="1315" y="8"/>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8" name="Google Shape;1782;p23">
              <a:extLst>
                <a:ext uri="{FF2B5EF4-FFF2-40B4-BE49-F238E27FC236}">
                  <a16:creationId xmlns:a16="http://schemas.microsoft.com/office/drawing/2014/main" id="{24791715-0C44-78B2-EC4B-0F9A035B248E}"/>
                </a:ext>
              </a:extLst>
            </p:cNvPr>
            <p:cNvSpPr/>
            <p:nvPr/>
          </p:nvSpPr>
          <p:spPr>
            <a:xfrm>
              <a:off x="7010025" y="38080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29"/>
                    <a:pt x="639" y="2374"/>
                    <a:pt x="890" y="2397"/>
                  </a:cubicBezTo>
                  <a:cubicBezTo>
                    <a:pt x="1256" y="2420"/>
                    <a:pt x="1644" y="2420"/>
                    <a:pt x="2032" y="2443"/>
                  </a:cubicBezTo>
                  <a:cubicBezTo>
                    <a:pt x="3219" y="2489"/>
                    <a:pt x="4383" y="2534"/>
                    <a:pt x="5570" y="2580"/>
                  </a:cubicBezTo>
                  <a:cubicBezTo>
                    <a:pt x="6368" y="2626"/>
                    <a:pt x="7190" y="2648"/>
                    <a:pt x="8012" y="2694"/>
                  </a:cubicBezTo>
                  <a:lnTo>
                    <a:pt x="8058" y="2694"/>
                  </a:lnTo>
                  <a:cubicBezTo>
                    <a:pt x="7921" y="2352"/>
                    <a:pt x="7852" y="2032"/>
                    <a:pt x="7829" y="1735"/>
                  </a:cubicBezTo>
                  <a:cubicBezTo>
                    <a:pt x="7236" y="1690"/>
                    <a:pt x="6620" y="1667"/>
                    <a:pt x="6026" y="1644"/>
                  </a:cubicBezTo>
                  <a:cubicBezTo>
                    <a:pt x="5912" y="1639"/>
                    <a:pt x="5799" y="1637"/>
                    <a:pt x="5685" y="1637"/>
                  </a:cubicBezTo>
                  <a:cubicBezTo>
                    <a:pt x="5481" y="1637"/>
                    <a:pt x="5277" y="1642"/>
                    <a:pt x="5070" y="1642"/>
                  </a:cubicBezTo>
                  <a:cubicBezTo>
                    <a:pt x="4882" y="1642"/>
                    <a:pt x="4691" y="1638"/>
                    <a:pt x="4497" y="1621"/>
                  </a:cubicBezTo>
                  <a:cubicBezTo>
                    <a:pt x="4040" y="1553"/>
                    <a:pt x="3607" y="1598"/>
                    <a:pt x="3150" y="1439"/>
                  </a:cubicBezTo>
                  <a:cubicBezTo>
                    <a:pt x="2853" y="1347"/>
                    <a:pt x="2534" y="1302"/>
                    <a:pt x="2237" y="1188"/>
                  </a:cubicBezTo>
                  <a:cubicBezTo>
                    <a:pt x="2009" y="1119"/>
                    <a:pt x="1781"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9" name="Google Shape;1783;p23">
              <a:extLst>
                <a:ext uri="{FF2B5EF4-FFF2-40B4-BE49-F238E27FC236}">
                  <a16:creationId xmlns:a16="http://schemas.microsoft.com/office/drawing/2014/main" id="{E7A88A22-A30C-E838-3E27-490DC1B9BDFC}"/>
                </a:ext>
              </a:extLst>
            </p:cNvPr>
            <p:cNvSpPr/>
            <p:nvPr/>
          </p:nvSpPr>
          <p:spPr>
            <a:xfrm>
              <a:off x="7010025" y="38050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3" y="2313"/>
                    <a:pt x="411" y="2359"/>
                  </a:cubicBezTo>
                  <a:cubicBezTo>
                    <a:pt x="228" y="2062"/>
                    <a:pt x="160" y="1605"/>
                    <a:pt x="206" y="1240"/>
                  </a:cubicBezTo>
                  <a:cubicBezTo>
                    <a:pt x="296" y="305"/>
                    <a:pt x="853" y="206"/>
                    <a:pt x="1275" y="206"/>
                  </a:cubicBezTo>
                  <a:cubicBezTo>
                    <a:pt x="1389" y="206"/>
                    <a:pt x="1493" y="213"/>
                    <a:pt x="1575" y="213"/>
                  </a:cubicBezTo>
                  <a:cubicBezTo>
                    <a:pt x="1940" y="213"/>
                    <a:pt x="6528" y="441"/>
                    <a:pt x="8012" y="532"/>
                  </a:cubicBezTo>
                  <a:cubicBezTo>
                    <a:pt x="8035" y="464"/>
                    <a:pt x="8058" y="396"/>
                    <a:pt x="8080" y="327"/>
                  </a:cubicBezTo>
                  <a:cubicBezTo>
                    <a:pt x="6962" y="281"/>
                    <a:pt x="1803" y="8"/>
                    <a:pt x="1393" y="8"/>
                  </a:cubicBezTo>
                  <a:cubicBezTo>
                    <a:pt x="1315" y="8"/>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0" name="Google Shape;1784;p23">
              <a:extLst>
                <a:ext uri="{FF2B5EF4-FFF2-40B4-BE49-F238E27FC236}">
                  <a16:creationId xmlns:a16="http://schemas.microsoft.com/office/drawing/2014/main" id="{04277EDA-FDD3-0099-4EAA-FBA75804A425}"/>
                </a:ext>
              </a:extLst>
            </p:cNvPr>
            <p:cNvSpPr/>
            <p:nvPr/>
          </p:nvSpPr>
          <p:spPr>
            <a:xfrm>
              <a:off x="6839975" y="3785800"/>
              <a:ext cx="376625" cy="20575"/>
            </a:xfrm>
            <a:custGeom>
              <a:avLst/>
              <a:gdLst/>
              <a:ahLst/>
              <a:cxnLst/>
              <a:rect l="l" t="t" r="r" b="b"/>
              <a:pathLst>
                <a:path w="15065" h="823" extrusionOk="0">
                  <a:moveTo>
                    <a:pt x="6802" y="0"/>
                  </a:moveTo>
                  <a:cubicBezTo>
                    <a:pt x="6802" y="0"/>
                    <a:pt x="617" y="115"/>
                    <a:pt x="251" y="183"/>
                  </a:cubicBezTo>
                  <a:cubicBezTo>
                    <a:pt x="160" y="206"/>
                    <a:pt x="69" y="229"/>
                    <a:pt x="0" y="297"/>
                  </a:cubicBezTo>
                  <a:lnTo>
                    <a:pt x="14996" y="822"/>
                  </a:lnTo>
                  <a:cubicBezTo>
                    <a:pt x="15042" y="754"/>
                    <a:pt x="15065" y="708"/>
                    <a:pt x="15065" y="708"/>
                  </a:cubicBezTo>
                  <a:lnTo>
                    <a:pt x="6802" y="0"/>
                  </a:ln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1" name="Google Shape;1785;p23">
              <a:extLst>
                <a:ext uri="{FF2B5EF4-FFF2-40B4-BE49-F238E27FC236}">
                  <a16:creationId xmlns:a16="http://schemas.microsoft.com/office/drawing/2014/main" id="{8AC5196E-68ED-0520-14A1-18BAEE2EBCD0}"/>
                </a:ext>
              </a:extLst>
            </p:cNvPr>
            <p:cNvSpPr/>
            <p:nvPr/>
          </p:nvSpPr>
          <p:spPr>
            <a:xfrm>
              <a:off x="6862800"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2" name="Google Shape;1786;p23">
              <a:extLst>
                <a:ext uri="{FF2B5EF4-FFF2-40B4-BE49-F238E27FC236}">
                  <a16:creationId xmlns:a16="http://schemas.microsoft.com/office/drawing/2014/main" id="{F3566F0A-30F4-6081-D220-70B251E784FF}"/>
                </a:ext>
              </a:extLst>
            </p:cNvPr>
            <p:cNvSpPr/>
            <p:nvPr/>
          </p:nvSpPr>
          <p:spPr>
            <a:xfrm>
              <a:off x="6859375"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3" name="Google Shape;1787;p23">
              <a:extLst>
                <a:ext uri="{FF2B5EF4-FFF2-40B4-BE49-F238E27FC236}">
                  <a16:creationId xmlns:a16="http://schemas.microsoft.com/office/drawing/2014/main" id="{540B41BD-8CBA-F0B6-CAE9-68AB29A13071}"/>
                </a:ext>
              </a:extLst>
            </p:cNvPr>
            <p:cNvSpPr/>
            <p:nvPr/>
          </p:nvSpPr>
          <p:spPr>
            <a:xfrm>
              <a:off x="7133850" y="38314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4" name="Google Shape;1788;p23">
              <a:extLst>
                <a:ext uri="{FF2B5EF4-FFF2-40B4-BE49-F238E27FC236}">
                  <a16:creationId xmlns:a16="http://schemas.microsoft.com/office/drawing/2014/main" id="{E55FC917-70A2-AE03-A5B4-13140AB9AF24}"/>
                </a:ext>
              </a:extLst>
            </p:cNvPr>
            <p:cNvSpPr/>
            <p:nvPr/>
          </p:nvSpPr>
          <p:spPr>
            <a:xfrm>
              <a:off x="7178925" y="3846275"/>
              <a:ext cx="26850" cy="6875"/>
            </a:xfrm>
            <a:custGeom>
              <a:avLst/>
              <a:gdLst/>
              <a:ahLst/>
              <a:cxnLst/>
              <a:rect l="l" t="t" r="r" b="b"/>
              <a:pathLst>
                <a:path w="1074" h="275" extrusionOk="0">
                  <a:moveTo>
                    <a:pt x="1073" y="1"/>
                  </a:moveTo>
                  <a:lnTo>
                    <a:pt x="0" y="206"/>
                  </a:lnTo>
                  <a:lnTo>
                    <a:pt x="1073" y="275"/>
                  </a:lnTo>
                  <a:cubicBezTo>
                    <a:pt x="1073" y="184"/>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5" name="Google Shape;1789;p23">
              <a:extLst>
                <a:ext uri="{FF2B5EF4-FFF2-40B4-BE49-F238E27FC236}">
                  <a16:creationId xmlns:a16="http://schemas.microsoft.com/office/drawing/2014/main" id="{6842D506-67EC-33A6-149B-B275E3DBFDAD}"/>
                </a:ext>
              </a:extLst>
            </p:cNvPr>
            <p:cNvSpPr/>
            <p:nvPr/>
          </p:nvSpPr>
          <p:spPr>
            <a:xfrm>
              <a:off x="7040825" y="3837150"/>
              <a:ext cx="164950" cy="8600"/>
            </a:xfrm>
            <a:custGeom>
              <a:avLst/>
              <a:gdLst/>
              <a:ahLst/>
              <a:cxnLst/>
              <a:rect l="l" t="t" r="r" b="b"/>
              <a:pathLst>
                <a:path w="6598" h="344" extrusionOk="0">
                  <a:moveTo>
                    <a:pt x="6597" y="1"/>
                  </a:moveTo>
                  <a:lnTo>
                    <a:pt x="1" y="206"/>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6" name="Google Shape;1790;p23">
              <a:extLst>
                <a:ext uri="{FF2B5EF4-FFF2-40B4-BE49-F238E27FC236}">
                  <a16:creationId xmlns:a16="http://schemas.microsoft.com/office/drawing/2014/main" id="{AD990062-379E-BB7C-6177-556F86898EA9}"/>
                </a:ext>
              </a:extLst>
            </p:cNvPr>
            <p:cNvSpPr/>
            <p:nvPr/>
          </p:nvSpPr>
          <p:spPr>
            <a:xfrm>
              <a:off x="7063650" y="3860550"/>
              <a:ext cx="144975" cy="6875"/>
            </a:xfrm>
            <a:custGeom>
              <a:avLst/>
              <a:gdLst/>
              <a:ahLst/>
              <a:cxnLst/>
              <a:rect l="l" t="t" r="r" b="b"/>
              <a:pathLst>
                <a:path w="5799" h="275" extrusionOk="0">
                  <a:moveTo>
                    <a:pt x="1" y="1"/>
                  </a:moveTo>
                  <a:lnTo>
                    <a:pt x="5798" y="274"/>
                  </a:lnTo>
                  <a:cubicBezTo>
                    <a:pt x="5776"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7" name="Google Shape;1791;p23">
              <a:extLst>
                <a:ext uri="{FF2B5EF4-FFF2-40B4-BE49-F238E27FC236}">
                  <a16:creationId xmlns:a16="http://schemas.microsoft.com/office/drawing/2014/main" id="{B8D45593-4117-17D4-9712-ED894EEF4E15}"/>
                </a:ext>
              </a:extLst>
            </p:cNvPr>
            <p:cNvSpPr/>
            <p:nvPr/>
          </p:nvSpPr>
          <p:spPr>
            <a:xfrm>
              <a:off x="7058925" y="3816375"/>
              <a:ext cx="150850" cy="7100"/>
            </a:xfrm>
            <a:custGeom>
              <a:avLst/>
              <a:gdLst/>
              <a:ahLst/>
              <a:cxnLst/>
              <a:rect l="l" t="t" r="r" b="b"/>
              <a:pathLst>
                <a:path w="6034" h="284" extrusionOk="0">
                  <a:moveTo>
                    <a:pt x="254" y="1"/>
                  </a:moveTo>
                  <a:cubicBezTo>
                    <a:pt x="91" y="1"/>
                    <a:pt x="1" y="4"/>
                    <a:pt x="7" y="10"/>
                  </a:cubicBezTo>
                  <a:cubicBezTo>
                    <a:pt x="76"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8" name="Google Shape;1792;p23">
              <a:extLst>
                <a:ext uri="{FF2B5EF4-FFF2-40B4-BE49-F238E27FC236}">
                  <a16:creationId xmlns:a16="http://schemas.microsoft.com/office/drawing/2014/main" id="{11232BFD-2A4A-02CF-8403-B321F90CBDD7}"/>
                </a:ext>
              </a:extLst>
            </p:cNvPr>
            <p:cNvSpPr/>
            <p:nvPr/>
          </p:nvSpPr>
          <p:spPr>
            <a:xfrm>
              <a:off x="6816575" y="3798925"/>
              <a:ext cx="190050" cy="63375"/>
            </a:xfrm>
            <a:custGeom>
              <a:avLst/>
              <a:gdLst/>
              <a:ahLst/>
              <a:cxnLst/>
              <a:rect l="l" t="t" r="r" b="b"/>
              <a:pathLst>
                <a:path w="7602" h="2535" extrusionOk="0">
                  <a:moveTo>
                    <a:pt x="822" y="0"/>
                  </a:moveTo>
                  <a:cubicBezTo>
                    <a:pt x="0" y="1712"/>
                    <a:pt x="1028" y="2534"/>
                    <a:pt x="1028" y="2534"/>
                  </a:cubicBezTo>
                  <a:cubicBezTo>
                    <a:pt x="343" y="1119"/>
                    <a:pt x="1005" y="343"/>
                    <a:pt x="1005" y="343"/>
                  </a:cubicBezTo>
                  <a:lnTo>
                    <a:pt x="7601" y="274"/>
                  </a:lnTo>
                  <a:lnTo>
                    <a:pt x="82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9" name="Google Shape;1793;p23">
              <a:extLst>
                <a:ext uri="{FF2B5EF4-FFF2-40B4-BE49-F238E27FC236}">
                  <a16:creationId xmlns:a16="http://schemas.microsoft.com/office/drawing/2014/main" id="{FA8E9401-1BD8-821E-19DA-8343D6A7CAD4}"/>
                </a:ext>
              </a:extLst>
            </p:cNvPr>
            <p:cNvSpPr/>
            <p:nvPr/>
          </p:nvSpPr>
          <p:spPr>
            <a:xfrm>
              <a:off x="6826275" y="3815475"/>
              <a:ext cx="179775" cy="33700"/>
            </a:xfrm>
            <a:custGeom>
              <a:avLst/>
              <a:gdLst/>
              <a:ahLst/>
              <a:cxnLst/>
              <a:rect l="l" t="t" r="r" b="b"/>
              <a:pathLst>
                <a:path w="7191" h="1348" extrusionOk="0">
                  <a:moveTo>
                    <a:pt x="92" y="0"/>
                  </a:moveTo>
                  <a:cubicBezTo>
                    <a:pt x="46" y="137"/>
                    <a:pt x="23" y="320"/>
                    <a:pt x="0" y="525"/>
                  </a:cubicBezTo>
                  <a:cubicBezTo>
                    <a:pt x="0" y="685"/>
                    <a:pt x="0" y="868"/>
                    <a:pt x="23" y="1050"/>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0" name="Google Shape;1794;p23">
              <a:extLst>
                <a:ext uri="{FF2B5EF4-FFF2-40B4-BE49-F238E27FC236}">
                  <a16:creationId xmlns:a16="http://schemas.microsoft.com/office/drawing/2014/main" id="{646485EC-2536-A189-24AE-4E0205AD5512}"/>
                </a:ext>
              </a:extLst>
            </p:cNvPr>
            <p:cNvSpPr/>
            <p:nvPr/>
          </p:nvSpPr>
          <p:spPr>
            <a:xfrm>
              <a:off x="6824550" y="3793225"/>
              <a:ext cx="19450" cy="72475"/>
            </a:xfrm>
            <a:custGeom>
              <a:avLst/>
              <a:gdLst/>
              <a:ahLst/>
              <a:cxnLst/>
              <a:rect l="l" t="t" r="r" b="b"/>
              <a:pathLst>
                <a:path w="778" h="2899" extrusionOk="0">
                  <a:moveTo>
                    <a:pt x="549" y="0"/>
                  </a:moveTo>
                  <a:cubicBezTo>
                    <a:pt x="526" y="23"/>
                    <a:pt x="457" y="46"/>
                    <a:pt x="412" y="91"/>
                  </a:cubicBezTo>
                  <a:cubicBezTo>
                    <a:pt x="343" y="160"/>
                    <a:pt x="298" y="228"/>
                    <a:pt x="252" y="320"/>
                  </a:cubicBezTo>
                  <a:cubicBezTo>
                    <a:pt x="206" y="411"/>
                    <a:pt x="161" y="525"/>
                    <a:pt x="138" y="639"/>
                  </a:cubicBezTo>
                  <a:cubicBezTo>
                    <a:pt x="69" y="845"/>
                    <a:pt x="47" y="1073"/>
                    <a:pt x="24" y="1233"/>
                  </a:cubicBezTo>
                  <a:cubicBezTo>
                    <a:pt x="1" y="1324"/>
                    <a:pt x="1" y="1393"/>
                    <a:pt x="1" y="1461"/>
                  </a:cubicBezTo>
                  <a:cubicBezTo>
                    <a:pt x="1" y="1484"/>
                    <a:pt x="1" y="1507"/>
                    <a:pt x="1" y="1507"/>
                  </a:cubicBezTo>
                  <a:lnTo>
                    <a:pt x="1" y="1529"/>
                  </a:lnTo>
                  <a:cubicBezTo>
                    <a:pt x="1" y="1529"/>
                    <a:pt x="1" y="1552"/>
                    <a:pt x="1" y="1598"/>
                  </a:cubicBezTo>
                  <a:cubicBezTo>
                    <a:pt x="1" y="1666"/>
                    <a:pt x="1" y="1735"/>
                    <a:pt x="24" y="1826"/>
                  </a:cubicBezTo>
                  <a:cubicBezTo>
                    <a:pt x="24" y="1895"/>
                    <a:pt x="47" y="2009"/>
                    <a:pt x="69" y="2100"/>
                  </a:cubicBezTo>
                  <a:cubicBezTo>
                    <a:pt x="92" y="2214"/>
                    <a:pt x="138" y="2306"/>
                    <a:pt x="184" y="2420"/>
                  </a:cubicBezTo>
                  <a:cubicBezTo>
                    <a:pt x="206" y="2442"/>
                    <a:pt x="206" y="2465"/>
                    <a:pt x="229" y="2488"/>
                  </a:cubicBezTo>
                  <a:cubicBezTo>
                    <a:pt x="229" y="2511"/>
                    <a:pt x="252" y="2534"/>
                    <a:pt x="275" y="2534"/>
                  </a:cubicBezTo>
                  <a:cubicBezTo>
                    <a:pt x="275" y="2557"/>
                    <a:pt x="298" y="2579"/>
                    <a:pt x="321" y="2602"/>
                  </a:cubicBezTo>
                  <a:cubicBezTo>
                    <a:pt x="321" y="2625"/>
                    <a:pt x="343" y="2648"/>
                    <a:pt x="366" y="2648"/>
                  </a:cubicBezTo>
                  <a:cubicBezTo>
                    <a:pt x="366" y="2671"/>
                    <a:pt x="389" y="2671"/>
                    <a:pt x="389" y="2694"/>
                  </a:cubicBezTo>
                  <a:cubicBezTo>
                    <a:pt x="389" y="2694"/>
                    <a:pt x="412" y="2694"/>
                    <a:pt x="412" y="2716"/>
                  </a:cubicBezTo>
                  <a:cubicBezTo>
                    <a:pt x="435" y="2716"/>
                    <a:pt x="435" y="2739"/>
                    <a:pt x="457" y="2739"/>
                  </a:cubicBezTo>
                  <a:cubicBezTo>
                    <a:pt x="503" y="2762"/>
                    <a:pt x="526" y="2785"/>
                    <a:pt x="549" y="2808"/>
                  </a:cubicBezTo>
                  <a:cubicBezTo>
                    <a:pt x="594" y="2831"/>
                    <a:pt x="617" y="2853"/>
                    <a:pt x="640" y="2853"/>
                  </a:cubicBezTo>
                  <a:cubicBezTo>
                    <a:pt x="663" y="2853"/>
                    <a:pt x="663" y="2876"/>
                    <a:pt x="686" y="2876"/>
                  </a:cubicBezTo>
                  <a:lnTo>
                    <a:pt x="709" y="2876"/>
                  </a:lnTo>
                  <a:cubicBezTo>
                    <a:pt x="754" y="2899"/>
                    <a:pt x="777" y="2899"/>
                    <a:pt x="777" y="2899"/>
                  </a:cubicBezTo>
                  <a:cubicBezTo>
                    <a:pt x="777" y="2899"/>
                    <a:pt x="754" y="2876"/>
                    <a:pt x="709" y="2853"/>
                  </a:cubicBezTo>
                  <a:cubicBezTo>
                    <a:pt x="709" y="2853"/>
                    <a:pt x="686" y="2853"/>
                    <a:pt x="686" y="2831"/>
                  </a:cubicBezTo>
                  <a:lnTo>
                    <a:pt x="663" y="2831"/>
                  </a:lnTo>
                  <a:cubicBezTo>
                    <a:pt x="640" y="2808"/>
                    <a:pt x="594" y="2785"/>
                    <a:pt x="572" y="2762"/>
                  </a:cubicBezTo>
                  <a:cubicBezTo>
                    <a:pt x="457" y="2694"/>
                    <a:pt x="321" y="2557"/>
                    <a:pt x="252" y="2351"/>
                  </a:cubicBezTo>
                  <a:cubicBezTo>
                    <a:pt x="206" y="2260"/>
                    <a:pt x="161" y="2169"/>
                    <a:pt x="138" y="2077"/>
                  </a:cubicBezTo>
                  <a:cubicBezTo>
                    <a:pt x="115" y="1986"/>
                    <a:pt x="115" y="1872"/>
                    <a:pt x="115" y="1803"/>
                  </a:cubicBezTo>
                  <a:cubicBezTo>
                    <a:pt x="92" y="1712"/>
                    <a:pt x="92" y="1644"/>
                    <a:pt x="92" y="1598"/>
                  </a:cubicBezTo>
                  <a:cubicBezTo>
                    <a:pt x="92" y="1552"/>
                    <a:pt x="92" y="1529"/>
                    <a:pt x="92" y="1529"/>
                  </a:cubicBezTo>
                  <a:cubicBezTo>
                    <a:pt x="92" y="1529"/>
                    <a:pt x="92" y="1529"/>
                    <a:pt x="92" y="1507"/>
                  </a:cubicBezTo>
                  <a:cubicBezTo>
                    <a:pt x="92" y="1507"/>
                    <a:pt x="92" y="1484"/>
                    <a:pt x="92" y="1461"/>
                  </a:cubicBezTo>
                  <a:cubicBezTo>
                    <a:pt x="92" y="1415"/>
                    <a:pt x="92" y="1347"/>
                    <a:pt x="115" y="1256"/>
                  </a:cubicBezTo>
                  <a:cubicBezTo>
                    <a:pt x="115" y="1096"/>
                    <a:pt x="138" y="868"/>
                    <a:pt x="206" y="662"/>
                  </a:cubicBezTo>
                  <a:cubicBezTo>
                    <a:pt x="229" y="548"/>
                    <a:pt x="252" y="457"/>
                    <a:pt x="298" y="365"/>
                  </a:cubicBezTo>
                  <a:cubicBezTo>
                    <a:pt x="343" y="274"/>
                    <a:pt x="389" y="183"/>
                    <a:pt x="435" y="137"/>
                  </a:cubicBezTo>
                  <a:cubicBezTo>
                    <a:pt x="480" y="69"/>
                    <a:pt x="526" y="46"/>
                    <a:pt x="572" y="23"/>
                  </a:cubicBezTo>
                  <a:cubicBezTo>
                    <a:pt x="572" y="23"/>
                    <a:pt x="594" y="0"/>
                    <a:pt x="594" y="0"/>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1" name="Google Shape;1795;p23">
              <a:extLst>
                <a:ext uri="{FF2B5EF4-FFF2-40B4-BE49-F238E27FC236}">
                  <a16:creationId xmlns:a16="http://schemas.microsoft.com/office/drawing/2014/main" id="{27561E10-E8B8-A314-1F0B-0BF2DAA59DA2}"/>
                </a:ext>
              </a:extLst>
            </p:cNvPr>
            <p:cNvSpPr/>
            <p:nvPr/>
          </p:nvSpPr>
          <p:spPr>
            <a:xfrm>
              <a:off x="6840550" y="3792075"/>
              <a:ext cx="371500" cy="87900"/>
            </a:xfrm>
            <a:custGeom>
              <a:avLst/>
              <a:gdLst/>
              <a:ahLst/>
              <a:cxnLst/>
              <a:rect l="l" t="t" r="r" b="b"/>
              <a:pathLst>
                <a:path w="14860" h="3516" extrusionOk="0">
                  <a:moveTo>
                    <a:pt x="0" y="1"/>
                  </a:moveTo>
                  <a:cubicBezTo>
                    <a:pt x="0" y="1"/>
                    <a:pt x="23" y="1"/>
                    <a:pt x="23" y="23"/>
                  </a:cubicBezTo>
                  <a:lnTo>
                    <a:pt x="320" y="23"/>
                  </a:lnTo>
                  <a:cubicBezTo>
                    <a:pt x="525" y="46"/>
                    <a:pt x="822" y="69"/>
                    <a:pt x="1164" y="92"/>
                  </a:cubicBezTo>
                  <a:cubicBezTo>
                    <a:pt x="1872" y="115"/>
                    <a:pt x="2808" y="160"/>
                    <a:pt x="3743" y="206"/>
                  </a:cubicBezTo>
                  <a:cubicBezTo>
                    <a:pt x="5067" y="274"/>
                    <a:pt x="6368" y="343"/>
                    <a:pt x="7030" y="366"/>
                  </a:cubicBezTo>
                  <a:cubicBezTo>
                    <a:pt x="7030" y="389"/>
                    <a:pt x="7007" y="389"/>
                    <a:pt x="7007" y="411"/>
                  </a:cubicBezTo>
                  <a:cubicBezTo>
                    <a:pt x="6985" y="411"/>
                    <a:pt x="6962" y="434"/>
                    <a:pt x="6962" y="434"/>
                  </a:cubicBezTo>
                  <a:cubicBezTo>
                    <a:pt x="6939" y="457"/>
                    <a:pt x="6939" y="480"/>
                    <a:pt x="6916" y="503"/>
                  </a:cubicBezTo>
                  <a:cubicBezTo>
                    <a:pt x="6893" y="526"/>
                    <a:pt x="6848" y="571"/>
                    <a:pt x="6825" y="617"/>
                  </a:cubicBezTo>
                  <a:cubicBezTo>
                    <a:pt x="6779" y="685"/>
                    <a:pt x="6711" y="799"/>
                    <a:pt x="6665" y="891"/>
                  </a:cubicBezTo>
                  <a:cubicBezTo>
                    <a:pt x="6642" y="1005"/>
                    <a:pt x="6597" y="1119"/>
                    <a:pt x="6574" y="1210"/>
                  </a:cubicBezTo>
                  <a:cubicBezTo>
                    <a:pt x="6551" y="1324"/>
                    <a:pt x="6528" y="1416"/>
                    <a:pt x="6528" y="1507"/>
                  </a:cubicBezTo>
                  <a:cubicBezTo>
                    <a:pt x="6505" y="1598"/>
                    <a:pt x="6505" y="1667"/>
                    <a:pt x="6505" y="1712"/>
                  </a:cubicBezTo>
                  <a:cubicBezTo>
                    <a:pt x="6505" y="1781"/>
                    <a:pt x="6505" y="1804"/>
                    <a:pt x="6505" y="1804"/>
                  </a:cubicBezTo>
                  <a:cubicBezTo>
                    <a:pt x="6505" y="1804"/>
                    <a:pt x="6505" y="1804"/>
                    <a:pt x="6505" y="1827"/>
                  </a:cubicBezTo>
                  <a:cubicBezTo>
                    <a:pt x="6505" y="1827"/>
                    <a:pt x="6482" y="1849"/>
                    <a:pt x="6482" y="1872"/>
                  </a:cubicBezTo>
                  <a:lnTo>
                    <a:pt x="6482" y="1986"/>
                  </a:lnTo>
                  <a:cubicBezTo>
                    <a:pt x="6482" y="2009"/>
                    <a:pt x="6505" y="2055"/>
                    <a:pt x="6505" y="2100"/>
                  </a:cubicBezTo>
                  <a:cubicBezTo>
                    <a:pt x="6505" y="2283"/>
                    <a:pt x="6574" y="2511"/>
                    <a:pt x="6665" y="2694"/>
                  </a:cubicBezTo>
                  <a:cubicBezTo>
                    <a:pt x="6756" y="2877"/>
                    <a:pt x="6870" y="3036"/>
                    <a:pt x="6985" y="3128"/>
                  </a:cubicBezTo>
                  <a:cubicBezTo>
                    <a:pt x="6323" y="3105"/>
                    <a:pt x="5067" y="3059"/>
                    <a:pt x="3812" y="2991"/>
                  </a:cubicBezTo>
                  <a:cubicBezTo>
                    <a:pt x="2899" y="2968"/>
                    <a:pt x="1963" y="2945"/>
                    <a:pt x="1278" y="2922"/>
                  </a:cubicBezTo>
                  <a:cubicBezTo>
                    <a:pt x="936" y="2899"/>
                    <a:pt x="639" y="2899"/>
                    <a:pt x="434" y="2899"/>
                  </a:cubicBezTo>
                  <a:cubicBezTo>
                    <a:pt x="342" y="2877"/>
                    <a:pt x="251" y="2877"/>
                    <a:pt x="205" y="2877"/>
                  </a:cubicBezTo>
                  <a:lnTo>
                    <a:pt x="114" y="2877"/>
                  </a:lnTo>
                  <a:cubicBezTo>
                    <a:pt x="114" y="2899"/>
                    <a:pt x="114" y="2899"/>
                    <a:pt x="137" y="2899"/>
                  </a:cubicBezTo>
                  <a:lnTo>
                    <a:pt x="205" y="2899"/>
                  </a:lnTo>
                  <a:cubicBezTo>
                    <a:pt x="251" y="2899"/>
                    <a:pt x="342" y="2899"/>
                    <a:pt x="434" y="2922"/>
                  </a:cubicBezTo>
                  <a:cubicBezTo>
                    <a:pt x="639" y="2922"/>
                    <a:pt x="936" y="2945"/>
                    <a:pt x="1278" y="2968"/>
                  </a:cubicBezTo>
                  <a:cubicBezTo>
                    <a:pt x="1963" y="2991"/>
                    <a:pt x="2876" y="3036"/>
                    <a:pt x="3812" y="3082"/>
                  </a:cubicBezTo>
                  <a:cubicBezTo>
                    <a:pt x="5204" y="3150"/>
                    <a:pt x="6574" y="3219"/>
                    <a:pt x="7190" y="3242"/>
                  </a:cubicBezTo>
                  <a:cubicBezTo>
                    <a:pt x="7213" y="3265"/>
                    <a:pt x="7213" y="3265"/>
                    <a:pt x="7213" y="3265"/>
                  </a:cubicBezTo>
                  <a:cubicBezTo>
                    <a:pt x="7213" y="3265"/>
                    <a:pt x="7213" y="3265"/>
                    <a:pt x="7213" y="3242"/>
                  </a:cubicBezTo>
                  <a:cubicBezTo>
                    <a:pt x="7395" y="3265"/>
                    <a:pt x="7510" y="3265"/>
                    <a:pt x="7510" y="3265"/>
                  </a:cubicBezTo>
                  <a:cubicBezTo>
                    <a:pt x="7510" y="3265"/>
                    <a:pt x="9358" y="3333"/>
                    <a:pt x="11207" y="3401"/>
                  </a:cubicBezTo>
                  <a:cubicBezTo>
                    <a:pt x="12120" y="3447"/>
                    <a:pt x="13056" y="3470"/>
                    <a:pt x="13741" y="3493"/>
                  </a:cubicBezTo>
                  <a:cubicBezTo>
                    <a:pt x="14083" y="3493"/>
                    <a:pt x="14380" y="3516"/>
                    <a:pt x="14585" y="3516"/>
                  </a:cubicBezTo>
                  <a:lnTo>
                    <a:pt x="14814" y="3516"/>
                  </a:lnTo>
                  <a:cubicBezTo>
                    <a:pt x="14768" y="3516"/>
                    <a:pt x="14677" y="3493"/>
                    <a:pt x="14585" y="3493"/>
                  </a:cubicBezTo>
                  <a:cubicBezTo>
                    <a:pt x="14380" y="3493"/>
                    <a:pt x="14083" y="3470"/>
                    <a:pt x="13741" y="3447"/>
                  </a:cubicBezTo>
                  <a:cubicBezTo>
                    <a:pt x="13056" y="3401"/>
                    <a:pt x="12120" y="3356"/>
                    <a:pt x="11207" y="3310"/>
                  </a:cubicBezTo>
                  <a:lnTo>
                    <a:pt x="7510" y="3150"/>
                  </a:lnTo>
                  <a:cubicBezTo>
                    <a:pt x="7510" y="3150"/>
                    <a:pt x="7350" y="3128"/>
                    <a:pt x="7053" y="3128"/>
                  </a:cubicBezTo>
                  <a:cubicBezTo>
                    <a:pt x="7053" y="3128"/>
                    <a:pt x="7053" y="3105"/>
                    <a:pt x="7030" y="3105"/>
                  </a:cubicBezTo>
                  <a:cubicBezTo>
                    <a:pt x="6939" y="3013"/>
                    <a:pt x="6802" y="2854"/>
                    <a:pt x="6734" y="2648"/>
                  </a:cubicBezTo>
                  <a:cubicBezTo>
                    <a:pt x="6642" y="2466"/>
                    <a:pt x="6597" y="2237"/>
                    <a:pt x="6597" y="2078"/>
                  </a:cubicBezTo>
                  <a:cubicBezTo>
                    <a:pt x="6597" y="2032"/>
                    <a:pt x="6574" y="2009"/>
                    <a:pt x="6597" y="1963"/>
                  </a:cubicBezTo>
                  <a:cubicBezTo>
                    <a:pt x="6597" y="1941"/>
                    <a:pt x="6597" y="1918"/>
                    <a:pt x="6597" y="1895"/>
                  </a:cubicBezTo>
                  <a:cubicBezTo>
                    <a:pt x="6597" y="1872"/>
                    <a:pt x="6597" y="1849"/>
                    <a:pt x="6597" y="1827"/>
                  </a:cubicBezTo>
                  <a:lnTo>
                    <a:pt x="6597" y="1804"/>
                  </a:lnTo>
                  <a:cubicBezTo>
                    <a:pt x="6597" y="1804"/>
                    <a:pt x="6597" y="1781"/>
                    <a:pt x="6597" y="1735"/>
                  </a:cubicBezTo>
                  <a:cubicBezTo>
                    <a:pt x="6597" y="1690"/>
                    <a:pt x="6597" y="1621"/>
                    <a:pt x="6619" y="1530"/>
                  </a:cubicBezTo>
                  <a:cubicBezTo>
                    <a:pt x="6619" y="1439"/>
                    <a:pt x="6642" y="1347"/>
                    <a:pt x="6642" y="1256"/>
                  </a:cubicBezTo>
                  <a:cubicBezTo>
                    <a:pt x="6665" y="1142"/>
                    <a:pt x="6711" y="1028"/>
                    <a:pt x="6734" y="936"/>
                  </a:cubicBezTo>
                  <a:cubicBezTo>
                    <a:pt x="6779" y="822"/>
                    <a:pt x="6825" y="731"/>
                    <a:pt x="6870" y="640"/>
                  </a:cubicBezTo>
                  <a:cubicBezTo>
                    <a:pt x="6893" y="617"/>
                    <a:pt x="6916" y="571"/>
                    <a:pt x="6939" y="526"/>
                  </a:cubicBezTo>
                  <a:cubicBezTo>
                    <a:pt x="6962" y="526"/>
                    <a:pt x="6962" y="503"/>
                    <a:pt x="6985" y="480"/>
                  </a:cubicBezTo>
                  <a:cubicBezTo>
                    <a:pt x="7007" y="480"/>
                    <a:pt x="7007" y="457"/>
                    <a:pt x="7030" y="434"/>
                  </a:cubicBezTo>
                  <a:cubicBezTo>
                    <a:pt x="7053" y="411"/>
                    <a:pt x="7076" y="389"/>
                    <a:pt x="7099" y="366"/>
                  </a:cubicBezTo>
                  <a:cubicBezTo>
                    <a:pt x="7327" y="389"/>
                    <a:pt x="7487" y="389"/>
                    <a:pt x="7487" y="389"/>
                  </a:cubicBezTo>
                  <a:cubicBezTo>
                    <a:pt x="7487" y="389"/>
                    <a:pt x="9336" y="457"/>
                    <a:pt x="11207" y="526"/>
                  </a:cubicBezTo>
                  <a:cubicBezTo>
                    <a:pt x="12143" y="571"/>
                    <a:pt x="13079" y="594"/>
                    <a:pt x="13787" y="617"/>
                  </a:cubicBezTo>
                  <a:cubicBezTo>
                    <a:pt x="14129" y="640"/>
                    <a:pt x="14426" y="640"/>
                    <a:pt x="14631" y="640"/>
                  </a:cubicBezTo>
                  <a:lnTo>
                    <a:pt x="14859" y="640"/>
                  </a:lnTo>
                  <a:cubicBezTo>
                    <a:pt x="14814" y="640"/>
                    <a:pt x="14722" y="640"/>
                    <a:pt x="14631" y="617"/>
                  </a:cubicBezTo>
                  <a:cubicBezTo>
                    <a:pt x="14426" y="617"/>
                    <a:pt x="14129" y="594"/>
                    <a:pt x="13787" y="571"/>
                  </a:cubicBezTo>
                  <a:cubicBezTo>
                    <a:pt x="13079" y="548"/>
                    <a:pt x="12143" y="480"/>
                    <a:pt x="11207" y="434"/>
                  </a:cubicBezTo>
                  <a:cubicBezTo>
                    <a:pt x="9358" y="366"/>
                    <a:pt x="7487" y="274"/>
                    <a:pt x="7487" y="274"/>
                  </a:cubicBezTo>
                  <a:cubicBezTo>
                    <a:pt x="7487" y="274"/>
                    <a:pt x="5615" y="206"/>
                    <a:pt x="3743" y="115"/>
                  </a:cubicBezTo>
                  <a:cubicBezTo>
                    <a:pt x="2808" y="92"/>
                    <a:pt x="1872" y="69"/>
                    <a:pt x="1187" y="23"/>
                  </a:cubicBezTo>
                  <a:cubicBezTo>
                    <a:pt x="822" y="23"/>
                    <a:pt x="525" y="23"/>
                    <a:pt x="32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2" name="Google Shape;1796;p23">
              <a:extLst>
                <a:ext uri="{FF2B5EF4-FFF2-40B4-BE49-F238E27FC236}">
                  <a16:creationId xmlns:a16="http://schemas.microsoft.com/office/drawing/2014/main" id="{42545F99-79B5-5DAF-73ED-9AED2AE8FBAF}"/>
                </a:ext>
              </a:extLst>
            </p:cNvPr>
            <p:cNvSpPr/>
            <p:nvPr/>
          </p:nvSpPr>
          <p:spPr>
            <a:xfrm>
              <a:off x="6846250" y="3784650"/>
              <a:ext cx="370350" cy="18875"/>
            </a:xfrm>
            <a:custGeom>
              <a:avLst/>
              <a:gdLst/>
              <a:ahLst/>
              <a:cxnLst/>
              <a:rect l="l" t="t" r="r" b="b"/>
              <a:pathLst>
                <a:path w="14814" h="755" extrusionOk="0">
                  <a:moveTo>
                    <a:pt x="6551" y="1"/>
                  </a:moveTo>
                  <a:lnTo>
                    <a:pt x="4908" y="46"/>
                  </a:lnTo>
                  <a:lnTo>
                    <a:pt x="4086" y="69"/>
                  </a:lnTo>
                  <a:lnTo>
                    <a:pt x="3264" y="92"/>
                  </a:lnTo>
                  <a:lnTo>
                    <a:pt x="2465" y="115"/>
                  </a:lnTo>
                  <a:lnTo>
                    <a:pt x="1644" y="161"/>
                  </a:lnTo>
                  <a:cubicBezTo>
                    <a:pt x="1096" y="183"/>
                    <a:pt x="548" y="206"/>
                    <a:pt x="0" y="229"/>
                  </a:cubicBezTo>
                  <a:cubicBezTo>
                    <a:pt x="548" y="229"/>
                    <a:pt x="1096" y="206"/>
                    <a:pt x="1644" y="206"/>
                  </a:cubicBezTo>
                  <a:lnTo>
                    <a:pt x="2465" y="183"/>
                  </a:lnTo>
                  <a:lnTo>
                    <a:pt x="3264" y="161"/>
                  </a:lnTo>
                  <a:lnTo>
                    <a:pt x="4086" y="161"/>
                  </a:lnTo>
                  <a:lnTo>
                    <a:pt x="4908" y="138"/>
                  </a:lnTo>
                  <a:lnTo>
                    <a:pt x="6551" y="92"/>
                  </a:lnTo>
                  <a:lnTo>
                    <a:pt x="7578" y="183"/>
                  </a:lnTo>
                  <a:lnTo>
                    <a:pt x="8605" y="275"/>
                  </a:lnTo>
                  <a:lnTo>
                    <a:pt x="10683" y="434"/>
                  </a:lnTo>
                  <a:lnTo>
                    <a:pt x="12760" y="594"/>
                  </a:lnTo>
                  <a:lnTo>
                    <a:pt x="13787" y="663"/>
                  </a:lnTo>
                  <a:lnTo>
                    <a:pt x="14814" y="754"/>
                  </a:lnTo>
                  <a:lnTo>
                    <a:pt x="14814" y="754"/>
                  </a:lnTo>
                  <a:lnTo>
                    <a:pt x="13787" y="640"/>
                  </a:lnTo>
                  <a:lnTo>
                    <a:pt x="12760" y="549"/>
                  </a:lnTo>
                  <a:lnTo>
                    <a:pt x="10683" y="343"/>
                  </a:lnTo>
                  <a:lnTo>
                    <a:pt x="8628" y="161"/>
                  </a:lnTo>
                  <a:lnTo>
                    <a:pt x="7578" y="69"/>
                  </a:lnTo>
                  <a:lnTo>
                    <a:pt x="6551" y="1"/>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3" name="Google Shape;1797;p23">
              <a:extLst>
                <a:ext uri="{FF2B5EF4-FFF2-40B4-BE49-F238E27FC236}">
                  <a16:creationId xmlns:a16="http://schemas.microsoft.com/office/drawing/2014/main" id="{8D1F83B1-28BD-D89A-6509-6167AD70AE6A}"/>
                </a:ext>
              </a:extLst>
            </p:cNvPr>
            <p:cNvSpPr/>
            <p:nvPr/>
          </p:nvSpPr>
          <p:spPr>
            <a:xfrm>
              <a:off x="6847950" y="3813200"/>
              <a:ext cx="159250" cy="53650"/>
            </a:xfrm>
            <a:custGeom>
              <a:avLst/>
              <a:gdLst/>
              <a:ahLst/>
              <a:cxnLst/>
              <a:rect l="l" t="t" r="r" b="b"/>
              <a:pathLst>
                <a:path w="6370" h="2146" extrusionOk="0">
                  <a:moveTo>
                    <a:pt x="6186" y="0"/>
                  </a:moveTo>
                  <a:cubicBezTo>
                    <a:pt x="4863"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4" name="Google Shape;1798;p23">
              <a:extLst>
                <a:ext uri="{FF2B5EF4-FFF2-40B4-BE49-F238E27FC236}">
                  <a16:creationId xmlns:a16="http://schemas.microsoft.com/office/drawing/2014/main" id="{BDBB6719-4313-880C-0504-D584386ABDCE}"/>
                </a:ext>
              </a:extLst>
            </p:cNvPr>
            <p:cNvSpPr/>
            <p:nvPr/>
          </p:nvSpPr>
          <p:spPr>
            <a:xfrm>
              <a:off x="6800025" y="3711050"/>
              <a:ext cx="391475" cy="95325"/>
            </a:xfrm>
            <a:custGeom>
              <a:avLst/>
              <a:gdLst/>
              <a:ahLst/>
              <a:cxnLst/>
              <a:rect l="l" t="t" r="r" b="b"/>
              <a:pathLst>
                <a:path w="15659" h="3813" extrusionOk="0">
                  <a:moveTo>
                    <a:pt x="7373" y="0"/>
                  </a:moveTo>
                  <a:cubicBezTo>
                    <a:pt x="7373" y="0"/>
                    <a:pt x="1210" y="114"/>
                    <a:pt x="845" y="183"/>
                  </a:cubicBezTo>
                  <a:cubicBezTo>
                    <a:pt x="480" y="251"/>
                    <a:pt x="160" y="525"/>
                    <a:pt x="46" y="1712"/>
                  </a:cubicBezTo>
                  <a:cubicBezTo>
                    <a:pt x="0" y="2123"/>
                    <a:pt x="69" y="2602"/>
                    <a:pt x="297" y="2899"/>
                  </a:cubicBezTo>
                  <a:cubicBezTo>
                    <a:pt x="389" y="3013"/>
                    <a:pt x="525" y="3105"/>
                    <a:pt x="640" y="3150"/>
                  </a:cubicBezTo>
                  <a:cubicBezTo>
                    <a:pt x="777" y="3173"/>
                    <a:pt x="913" y="3196"/>
                    <a:pt x="1028" y="3196"/>
                  </a:cubicBezTo>
                  <a:cubicBezTo>
                    <a:pt x="1347" y="3219"/>
                    <a:pt x="1644" y="3242"/>
                    <a:pt x="1941" y="3242"/>
                  </a:cubicBezTo>
                  <a:cubicBezTo>
                    <a:pt x="2899" y="3287"/>
                    <a:pt x="3858" y="3333"/>
                    <a:pt x="4817" y="3356"/>
                  </a:cubicBezTo>
                  <a:cubicBezTo>
                    <a:pt x="6026" y="3401"/>
                    <a:pt x="7236" y="3470"/>
                    <a:pt x="8446" y="3515"/>
                  </a:cubicBezTo>
                  <a:cubicBezTo>
                    <a:pt x="9633" y="3561"/>
                    <a:pt x="10820" y="3607"/>
                    <a:pt x="12007" y="3652"/>
                  </a:cubicBezTo>
                  <a:cubicBezTo>
                    <a:pt x="12897" y="3698"/>
                    <a:pt x="13764" y="3721"/>
                    <a:pt x="14654" y="3767"/>
                  </a:cubicBezTo>
                  <a:cubicBezTo>
                    <a:pt x="14951" y="3789"/>
                    <a:pt x="15248" y="3789"/>
                    <a:pt x="15567" y="3812"/>
                  </a:cubicBezTo>
                  <a:cubicBezTo>
                    <a:pt x="14723" y="2192"/>
                    <a:pt x="15659" y="708"/>
                    <a:pt x="15659" y="708"/>
                  </a:cubicBezTo>
                  <a:lnTo>
                    <a:pt x="7373" y="0"/>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5" name="Google Shape;1799;p23">
              <a:extLst>
                <a:ext uri="{FF2B5EF4-FFF2-40B4-BE49-F238E27FC236}">
                  <a16:creationId xmlns:a16="http://schemas.microsoft.com/office/drawing/2014/main" id="{3E44FDF0-F2BC-4103-6593-A8D574978B5A}"/>
                </a:ext>
              </a:extLst>
            </p:cNvPr>
            <p:cNvSpPr/>
            <p:nvPr/>
          </p:nvSpPr>
          <p:spPr>
            <a:xfrm>
              <a:off x="6978625" y="3723325"/>
              <a:ext cx="211175" cy="83600"/>
            </a:xfrm>
            <a:custGeom>
              <a:avLst/>
              <a:gdLst/>
              <a:ahLst/>
              <a:cxnLst/>
              <a:rect l="l" t="t" r="r" b="b"/>
              <a:pathLst>
                <a:path w="8447" h="3344" extrusionOk="0">
                  <a:moveTo>
                    <a:pt x="1181" y="1"/>
                  </a:moveTo>
                  <a:cubicBezTo>
                    <a:pt x="738" y="1"/>
                    <a:pt x="169" y="122"/>
                    <a:pt x="46" y="1176"/>
                  </a:cubicBezTo>
                  <a:cubicBezTo>
                    <a:pt x="1" y="1632"/>
                    <a:pt x="69" y="2180"/>
                    <a:pt x="252" y="2522"/>
                  </a:cubicBezTo>
                  <a:cubicBezTo>
                    <a:pt x="412" y="2842"/>
                    <a:pt x="663" y="2933"/>
                    <a:pt x="937" y="2933"/>
                  </a:cubicBezTo>
                  <a:cubicBezTo>
                    <a:pt x="1325" y="2956"/>
                    <a:pt x="1736" y="2979"/>
                    <a:pt x="2146" y="3002"/>
                  </a:cubicBezTo>
                  <a:lnTo>
                    <a:pt x="5913" y="3207"/>
                  </a:lnTo>
                  <a:cubicBezTo>
                    <a:pt x="6734" y="3253"/>
                    <a:pt x="7556" y="3298"/>
                    <a:pt x="8378" y="3344"/>
                  </a:cubicBezTo>
                  <a:cubicBezTo>
                    <a:pt x="7739" y="2066"/>
                    <a:pt x="8218" y="856"/>
                    <a:pt x="8446" y="445"/>
                  </a:cubicBezTo>
                  <a:cubicBezTo>
                    <a:pt x="6963" y="331"/>
                    <a:pt x="1941" y="11"/>
                    <a:pt x="1530" y="11"/>
                  </a:cubicBezTo>
                  <a:cubicBezTo>
                    <a:pt x="1435" y="11"/>
                    <a:pt x="1314" y="1"/>
                    <a:pt x="1181"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6" name="Google Shape;1800;p23">
              <a:extLst>
                <a:ext uri="{FF2B5EF4-FFF2-40B4-BE49-F238E27FC236}">
                  <a16:creationId xmlns:a16="http://schemas.microsoft.com/office/drawing/2014/main" id="{DB8695DB-0824-F7FF-D0F6-0F43DE316D17}"/>
                </a:ext>
              </a:extLst>
            </p:cNvPr>
            <p:cNvSpPr/>
            <p:nvPr/>
          </p:nvSpPr>
          <p:spPr>
            <a:xfrm>
              <a:off x="6984350" y="3730275"/>
              <a:ext cx="202025" cy="70375"/>
            </a:xfrm>
            <a:custGeom>
              <a:avLst/>
              <a:gdLst/>
              <a:ahLst/>
              <a:cxnLst/>
              <a:rect l="l" t="t" r="r" b="b"/>
              <a:pathLst>
                <a:path w="8081" h="2815" extrusionOk="0">
                  <a:moveTo>
                    <a:pt x="1118" y="0"/>
                  </a:moveTo>
                  <a:cubicBezTo>
                    <a:pt x="701" y="0"/>
                    <a:pt x="154" y="99"/>
                    <a:pt x="46" y="1035"/>
                  </a:cubicBezTo>
                  <a:cubicBezTo>
                    <a:pt x="0" y="1400"/>
                    <a:pt x="69" y="1879"/>
                    <a:pt x="251" y="2176"/>
                  </a:cubicBezTo>
                  <a:cubicBezTo>
                    <a:pt x="411" y="2450"/>
                    <a:pt x="639" y="2518"/>
                    <a:pt x="890" y="2518"/>
                  </a:cubicBezTo>
                  <a:cubicBezTo>
                    <a:pt x="1278" y="2541"/>
                    <a:pt x="1666" y="2541"/>
                    <a:pt x="2054" y="2564"/>
                  </a:cubicBezTo>
                  <a:cubicBezTo>
                    <a:pt x="3218" y="2609"/>
                    <a:pt x="4405" y="2655"/>
                    <a:pt x="5569" y="2701"/>
                  </a:cubicBezTo>
                  <a:cubicBezTo>
                    <a:pt x="6391" y="2746"/>
                    <a:pt x="7213" y="2769"/>
                    <a:pt x="8012" y="2815"/>
                  </a:cubicBezTo>
                  <a:lnTo>
                    <a:pt x="8080" y="2815"/>
                  </a:lnTo>
                  <a:cubicBezTo>
                    <a:pt x="7647" y="1811"/>
                    <a:pt x="7875" y="852"/>
                    <a:pt x="8080" y="327"/>
                  </a:cubicBezTo>
                  <a:cubicBezTo>
                    <a:pt x="6985" y="281"/>
                    <a:pt x="1803" y="7"/>
                    <a:pt x="1415" y="7"/>
                  </a:cubicBezTo>
                  <a:cubicBezTo>
                    <a:pt x="1333" y="7"/>
                    <a:pt x="1230" y="0"/>
                    <a:pt x="111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7" name="Google Shape;1801;p23">
              <a:extLst>
                <a:ext uri="{FF2B5EF4-FFF2-40B4-BE49-F238E27FC236}">
                  <a16:creationId xmlns:a16="http://schemas.microsoft.com/office/drawing/2014/main" id="{E8DAEA89-90CB-DEAA-9EEF-E66BBD9B829E}"/>
                </a:ext>
              </a:extLst>
            </p:cNvPr>
            <p:cNvSpPr/>
            <p:nvPr/>
          </p:nvSpPr>
          <p:spPr>
            <a:xfrm>
              <a:off x="6984350" y="3733300"/>
              <a:ext cx="202025" cy="67350"/>
            </a:xfrm>
            <a:custGeom>
              <a:avLst/>
              <a:gdLst/>
              <a:ahLst/>
              <a:cxnLst/>
              <a:rect l="l" t="t" r="r" b="b"/>
              <a:pathLst>
                <a:path w="8081" h="2694" extrusionOk="0">
                  <a:moveTo>
                    <a:pt x="525" y="1"/>
                  </a:moveTo>
                  <a:cubicBezTo>
                    <a:pt x="297" y="137"/>
                    <a:pt x="91" y="389"/>
                    <a:pt x="46" y="914"/>
                  </a:cubicBezTo>
                  <a:cubicBezTo>
                    <a:pt x="0" y="1279"/>
                    <a:pt x="69" y="1758"/>
                    <a:pt x="251" y="2055"/>
                  </a:cubicBezTo>
                  <a:cubicBezTo>
                    <a:pt x="411" y="2329"/>
                    <a:pt x="639" y="2397"/>
                    <a:pt x="890" y="2397"/>
                  </a:cubicBezTo>
                  <a:cubicBezTo>
                    <a:pt x="1278" y="2420"/>
                    <a:pt x="1666" y="2420"/>
                    <a:pt x="2054" y="2443"/>
                  </a:cubicBezTo>
                  <a:cubicBezTo>
                    <a:pt x="3218" y="2488"/>
                    <a:pt x="4405" y="2534"/>
                    <a:pt x="5569" y="2580"/>
                  </a:cubicBezTo>
                  <a:cubicBezTo>
                    <a:pt x="6391" y="2625"/>
                    <a:pt x="7213" y="2648"/>
                    <a:pt x="8012" y="2694"/>
                  </a:cubicBezTo>
                  <a:lnTo>
                    <a:pt x="8080" y="2694"/>
                  </a:lnTo>
                  <a:cubicBezTo>
                    <a:pt x="7943" y="2352"/>
                    <a:pt x="7875" y="2032"/>
                    <a:pt x="7852" y="1735"/>
                  </a:cubicBezTo>
                  <a:cubicBezTo>
                    <a:pt x="7236" y="1712"/>
                    <a:pt x="6642" y="1667"/>
                    <a:pt x="6049" y="1644"/>
                  </a:cubicBezTo>
                  <a:cubicBezTo>
                    <a:pt x="5930" y="1639"/>
                    <a:pt x="5812" y="1637"/>
                    <a:pt x="5695" y="1637"/>
                  </a:cubicBezTo>
                  <a:cubicBezTo>
                    <a:pt x="5487" y="1637"/>
                    <a:pt x="5281" y="1642"/>
                    <a:pt x="5077" y="1642"/>
                  </a:cubicBezTo>
                  <a:cubicBezTo>
                    <a:pt x="4890" y="1642"/>
                    <a:pt x="4705" y="1638"/>
                    <a:pt x="4519" y="1621"/>
                  </a:cubicBezTo>
                  <a:cubicBezTo>
                    <a:pt x="4063" y="1553"/>
                    <a:pt x="3629" y="1598"/>
                    <a:pt x="3173" y="1439"/>
                  </a:cubicBezTo>
                  <a:cubicBezTo>
                    <a:pt x="2853" y="1347"/>
                    <a:pt x="2556" y="1302"/>
                    <a:pt x="2237" y="1187"/>
                  </a:cubicBezTo>
                  <a:cubicBezTo>
                    <a:pt x="2031" y="1119"/>
                    <a:pt x="1780" y="1073"/>
                    <a:pt x="1575" y="982"/>
                  </a:cubicBezTo>
                  <a:cubicBezTo>
                    <a:pt x="1233"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8" name="Google Shape;1802;p23">
              <a:extLst>
                <a:ext uri="{FF2B5EF4-FFF2-40B4-BE49-F238E27FC236}">
                  <a16:creationId xmlns:a16="http://schemas.microsoft.com/office/drawing/2014/main" id="{B42E5651-A8C0-822A-E2A8-0AD1886B22C0}"/>
                </a:ext>
              </a:extLst>
            </p:cNvPr>
            <p:cNvSpPr/>
            <p:nvPr/>
          </p:nvSpPr>
          <p:spPr>
            <a:xfrm>
              <a:off x="6984350" y="3730275"/>
              <a:ext cx="202025" cy="58975"/>
            </a:xfrm>
            <a:custGeom>
              <a:avLst/>
              <a:gdLst/>
              <a:ahLst/>
              <a:cxnLst/>
              <a:rect l="l" t="t" r="r" b="b"/>
              <a:pathLst>
                <a:path w="8081" h="2359" extrusionOk="0">
                  <a:moveTo>
                    <a:pt x="1118" y="0"/>
                  </a:moveTo>
                  <a:cubicBezTo>
                    <a:pt x="701" y="0"/>
                    <a:pt x="154" y="99"/>
                    <a:pt x="46" y="1035"/>
                  </a:cubicBezTo>
                  <a:cubicBezTo>
                    <a:pt x="0" y="1400"/>
                    <a:pt x="69" y="1879"/>
                    <a:pt x="251" y="2176"/>
                  </a:cubicBezTo>
                  <a:cubicBezTo>
                    <a:pt x="297" y="2267"/>
                    <a:pt x="342" y="2313"/>
                    <a:pt x="411" y="2358"/>
                  </a:cubicBezTo>
                  <a:cubicBezTo>
                    <a:pt x="251" y="2062"/>
                    <a:pt x="183" y="1605"/>
                    <a:pt x="228" y="1240"/>
                  </a:cubicBezTo>
                  <a:cubicBezTo>
                    <a:pt x="318" y="305"/>
                    <a:pt x="876" y="206"/>
                    <a:pt x="1287" y="206"/>
                  </a:cubicBezTo>
                  <a:cubicBezTo>
                    <a:pt x="1397" y="206"/>
                    <a:pt x="1498" y="213"/>
                    <a:pt x="1575" y="213"/>
                  </a:cubicBezTo>
                  <a:cubicBezTo>
                    <a:pt x="1963" y="213"/>
                    <a:pt x="6551" y="441"/>
                    <a:pt x="8012" y="532"/>
                  </a:cubicBezTo>
                  <a:cubicBezTo>
                    <a:pt x="8035" y="464"/>
                    <a:pt x="8057" y="395"/>
                    <a:pt x="8080" y="327"/>
                  </a:cubicBezTo>
                  <a:cubicBezTo>
                    <a:pt x="6985" y="281"/>
                    <a:pt x="1803" y="7"/>
                    <a:pt x="1415" y="7"/>
                  </a:cubicBezTo>
                  <a:cubicBezTo>
                    <a:pt x="1333" y="7"/>
                    <a:pt x="1230" y="0"/>
                    <a:pt x="11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9" name="Google Shape;1803;p23">
              <a:extLst>
                <a:ext uri="{FF2B5EF4-FFF2-40B4-BE49-F238E27FC236}">
                  <a16:creationId xmlns:a16="http://schemas.microsoft.com/office/drawing/2014/main" id="{2A30AD28-8B51-E79A-F1F9-F4E3A3A0773C}"/>
                </a:ext>
              </a:extLst>
            </p:cNvPr>
            <p:cNvSpPr/>
            <p:nvPr/>
          </p:nvSpPr>
          <p:spPr>
            <a:xfrm>
              <a:off x="6814300" y="3711050"/>
              <a:ext cx="377200" cy="21125"/>
            </a:xfrm>
            <a:custGeom>
              <a:avLst/>
              <a:gdLst/>
              <a:ahLst/>
              <a:cxnLst/>
              <a:rect l="l" t="t" r="r" b="b"/>
              <a:pathLst>
                <a:path w="15088" h="845" extrusionOk="0">
                  <a:moveTo>
                    <a:pt x="6802" y="0"/>
                  </a:moveTo>
                  <a:cubicBezTo>
                    <a:pt x="6802" y="0"/>
                    <a:pt x="639" y="114"/>
                    <a:pt x="274" y="183"/>
                  </a:cubicBezTo>
                  <a:cubicBezTo>
                    <a:pt x="183" y="206"/>
                    <a:pt x="91" y="229"/>
                    <a:pt x="0" y="297"/>
                  </a:cubicBezTo>
                  <a:lnTo>
                    <a:pt x="15019" y="845"/>
                  </a:lnTo>
                  <a:cubicBezTo>
                    <a:pt x="15065" y="754"/>
                    <a:pt x="15088" y="708"/>
                    <a:pt x="15088" y="708"/>
                  </a:cubicBezTo>
                  <a:lnTo>
                    <a:pt x="6802" y="0"/>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0" name="Google Shape;1804;p23">
              <a:extLst>
                <a:ext uri="{FF2B5EF4-FFF2-40B4-BE49-F238E27FC236}">
                  <a16:creationId xmlns:a16="http://schemas.microsoft.com/office/drawing/2014/main" id="{909421B0-8BC3-F638-01A5-D95C7A1CFF32}"/>
                </a:ext>
              </a:extLst>
            </p:cNvPr>
            <p:cNvSpPr/>
            <p:nvPr/>
          </p:nvSpPr>
          <p:spPr>
            <a:xfrm>
              <a:off x="6837125"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1" name="Google Shape;1805;p23">
              <a:extLst>
                <a:ext uri="{FF2B5EF4-FFF2-40B4-BE49-F238E27FC236}">
                  <a16:creationId xmlns:a16="http://schemas.microsoft.com/office/drawing/2014/main" id="{59C24476-37BA-C8D7-C6D2-2D1D21679C67}"/>
                </a:ext>
              </a:extLst>
            </p:cNvPr>
            <p:cNvSpPr/>
            <p:nvPr/>
          </p:nvSpPr>
          <p:spPr>
            <a:xfrm>
              <a:off x="6833700"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38"/>
                  </a:cubicBezTo>
                  <a:lnTo>
                    <a:pt x="89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2" name="Google Shape;1806;p23">
              <a:extLst>
                <a:ext uri="{FF2B5EF4-FFF2-40B4-BE49-F238E27FC236}">
                  <a16:creationId xmlns:a16="http://schemas.microsoft.com/office/drawing/2014/main" id="{94DAFB0B-5E66-F728-8B53-826E44FD6B2C}"/>
                </a:ext>
              </a:extLst>
            </p:cNvPr>
            <p:cNvSpPr/>
            <p:nvPr/>
          </p:nvSpPr>
          <p:spPr>
            <a:xfrm>
              <a:off x="7108725" y="3756700"/>
              <a:ext cx="72500" cy="5725"/>
            </a:xfrm>
            <a:custGeom>
              <a:avLst/>
              <a:gdLst/>
              <a:ahLst/>
              <a:cxnLst/>
              <a:rect l="l" t="t" r="r" b="b"/>
              <a:pathLst>
                <a:path w="2900" h="229" extrusionOk="0">
                  <a:moveTo>
                    <a:pt x="1" y="0"/>
                  </a:moveTo>
                  <a:lnTo>
                    <a:pt x="2877" y="229"/>
                  </a:lnTo>
                  <a:cubicBezTo>
                    <a:pt x="2877" y="160"/>
                    <a:pt x="2900" y="92"/>
                    <a:pt x="2900" y="23"/>
                  </a:cubicBezTo>
                  <a:lnTo>
                    <a:pt x="1"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3" name="Google Shape;1807;p23">
              <a:extLst>
                <a:ext uri="{FF2B5EF4-FFF2-40B4-BE49-F238E27FC236}">
                  <a16:creationId xmlns:a16="http://schemas.microsoft.com/office/drawing/2014/main" id="{101DF9BC-5D04-1DC5-23BB-F972350722C7}"/>
                </a:ext>
              </a:extLst>
            </p:cNvPr>
            <p:cNvSpPr/>
            <p:nvPr/>
          </p:nvSpPr>
          <p:spPr>
            <a:xfrm>
              <a:off x="7153250" y="3771525"/>
              <a:ext cx="27400" cy="6875"/>
            </a:xfrm>
            <a:custGeom>
              <a:avLst/>
              <a:gdLst/>
              <a:ahLst/>
              <a:cxnLst/>
              <a:rect l="l" t="t" r="r" b="b"/>
              <a:pathLst>
                <a:path w="1096" h="275" extrusionOk="0">
                  <a:moveTo>
                    <a:pt x="1073" y="1"/>
                  </a:moveTo>
                  <a:lnTo>
                    <a:pt x="0" y="206"/>
                  </a:lnTo>
                  <a:lnTo>
                    <a:pt x="1096" y="275"/>
                  </a:lnTo>
                  <a:cubicBezTo>
                    <a:pt x="1073" y="183"/>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4" name="Google Shape;1808;p23">
              <a:extLst>
                <a:ext uri="{FF2B5EF4-FFF2-40B4-BE49-F238E27FC236}">
                  <a16:creationId xmlns:a16="http://schemas.microsoft.com/office/drawing/2014/main" id="{39F4D2E8-D4B8-4A61-299A-97376B5122D7}"/>
                </a:ext>
              </a:extLst>
            </p:cNvPr>
            <p:cNvSpPr/>
            <p:nvPr/>
          </p:nvSpPr>
          <p:spPr>
            <a:xfrm>
              <a:off x="7015150" y="3762975"/>
              <a:ext cx="165500" cy="8000"/>
            </a:xfrm>
            <a:custGeom>
              <a:avLst/>
              <a:gdLst/>
              <a:ahLst/>
              <a:cxnLst/>
              <a:rect l="l" t="t" r="r" b="b"/>
              <a:pathLst>
                <a:path w="6620" h="320" extrusionOk="0">
                  <a:moveTo>
                    <a:pt x="6620" y="0"/>
                  </a:moveTo>
                  <a:lnTo>
                    <a:pt x="1" y="183"/>
                  </a:lnTo>
                  <a:lnTo>
                    <a:pt x="6597" y="320"/>
                  </a:lnTo>
                  <a:cubicBezTo>
                    <a:pt x="6597" y="206"/>
                    <a:pt x="6597" y="92"/>
                    <a:pt x="66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5" name="Google Shape;1809;p23">
              <a:extLst>
                <a:ext uri="{FF2B5EF4-FFF2-40B4-BE49-F238E27FC236}">
                  <a16:creationId xmlns:a16="http://schemas.microsoft.com/office/drawing/2014/main" id="{DE9C39D7-00CC-EF1B-406D-46D264681767}"/>
                </a:ext>
              </a:extLst>
            </p:cNvPr>
            <p:cNvSpPr/>
            <p:nvPr/>
          </p:nvSpPr>
          <p:spPr>
            <a:xfrm>
              <a:off x="7038550" y="3785800"/>
              <a:ext cx="144975" cy="6875"/>
            </a:xfrm>
            <a:custGeom>
              <a:avLst/>
              <a:gdLst/>
              <a:ahLst/>
              <a:cxnLst/>
              <a:rect l="l" t="t" r="r" b="b"/>
              <a:pathLst>
                <a:path w="5799" h="275" extrusionOk="0">
                  <a:moveTo>
                    <a:pt x="0" y="0"/>
                  </a:moveTo>
                  <a:lnTo>
                    <a:pt x="5798" y="274"/>
                  </a:lnTo>
                  <a:cubicBezTo>
                    <a:pt x="5775" y="183"/>
                    <a:pt x="5752" y="115"/>
                    <a:pt x="5730" y="23"/>
                  </a:cubicBezTo>
                  <a:lnTo>
                    <a:pt x="0"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6" name="Google Shape;1810;p23">
              <a:extLst>
                <a:ext uri="{FF2B5EF4-FFF2-40B4-BE49-F238E27FC236}">
                  <a16:creationId xmlns:a16="http://schemas.microsoft.com/office/drawing/2014/main" id="{1D8FC292-B9D8-76D2-E6D6-32AC808DE533}"/>
                </a:ext>
              </a:extLst>
            </p:cNvPr>
            <p:cNvSpPr/>
            <p:nvPr/>
          </p:nvSpPr>
          <p:spPr>
            <a:xfrm>
              <a:off x="7033750" y="3741625"/>
              <a:ext cx="150325" cy="7100"/>
            </a:xfrm>
            <a:custGeom>
              <a:avLst/>
              <a:gdLst/>
              <a:ahLst/>
              <a:cxnLst/>
              <a:rect l="l" t="t" r="r" b="b"/>
              <a:pathLst>
                <a:path w="6013" h="284" extrusionOk="0">
                  <a:moveTo>
                    <a:pt x="250" y="1"/>
                  </a:moveTo>
                  <a:cubicBezTo>
                    <a:pt x="88" y="1"/>
                    <a:pt x="0" y="4"/>
                    <a:pt x="10" y="10"/>
                  </a:cubicBezTo>
                  <a:cubicBezTo>
                    <a:pt x="55" y="56"/>
                    <a:pt x="4849" y="238"/>
                    <a:pt x="5967" y="284"/>
                  </a:cubicBezTo>
                  <a:cubicBezTo>
                    <a:pt x="5990" y="238"/>
                    <a:pt x="6013" y="192"/>
                    <a:pt x="6013" y="147"/>
                  </a:cubicBezTo>
                  <a:cubicBezTo>
                    <a:pt x="5031" y="108"/>
                    <a:pt x="1244" y="1"/>
                    <a:pt x="2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7" name="Google Shape;1811;p23">
              <a:extLst>
                <a:ext uri="{FF2B5EF4-FFF2-40B4-BE49-F238E27FC236}">
                  <a16:creationId xmlns:a16="http://schemas.microsoft.com/office/drawing/2014/main" id="{40BE5106-45E1-4F31-2C1B-77D6CE5C2417}"/>
                </a:ext>
              </a:extLst>
            </p:cNvPr>
            <p:cNvSpPr/>
            <p:nvPr/>
          </p:nvSpPr>
          <p:spPr>
            <a:xfrm>
              <a:off x="6790900" y="3724175"/>
              <a:ext cx="190050" cy="63350"/>
            </a:xfrm>
            <a:custGeom>
              <a:avLst/>
              <a:gdLst/>
              <a:ahLst/>
              <a:cxnLst/>
              <a:rect l="l" t="t" r="r" b="b"/>
              <a:pathLst>
                <a:path w="7602" h="2534" extrusionOk="0">
                  <a:moveTo>
                    <a:pt x="845" y="0"/>
                  </a:moveTo>
                  <a:cubicBezTo>
                    <a:pt x="0" y="1712"/>
                    <a:pt x="1027" y="2534"/>
                    <a:pt x="1027" y="2534"/>
                  </a:cubicBezTo>
                  <a:cubicBezTo>
                    <a:pt x="365" y="1119"/>
                    <a:pt x="1005" y="343"/>
                    <a:pt x="1005" y="343"/>
                  </a:cubicBezTo>
                  <a:lnTo>
                    <a:pt x="7601" y="274"/>
                  </a:lnTo>
                  <a:lnTo>
                    <a:pt x="845"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8" name="Google Shape;1812;p23">
              <a:extLst>
                <a:ext uri="{FF2B5EF4-FFF2-40B4-BE49-F238E27FC236}">
                  <a16:creationId xmlns:a16="http://schemas.microsoft.com/office/drawing/2014/main" id="{103C9FAE-2031-2814-0169-8445CD73484A}"/>
                </a:ext>
              </a:extLst>
            </p:cNvPr>
            <p:cNvSpPr/>
            <p:nvPr/>
          </p:nvSpPr>
          <p:spPr>
            <a:xfrm>
              <a:off x="6800600" y="3740725"/>
              <a:ext cx="180350" cy="33675"/>
            </a:xfrm>
            <a:custGeom>
              <a:avLst/>
              <a:gdLst/>
              <a:ahLst/>
              <a:cxnLst/>
              <a:rect l="l" t="t" r="r" b="b"/>
              <a:pathLst>
                <a:path w="7214" h="1347" extrusionOk="0">
                  <a:moveTo>
                    <a:pt x="92" y="0"/>
                  </a:moveTo>
                  <a:cubicBezTo>
                    <a:pt x="69" y="137"/>
                    <a:pt x="46" y="320"/>
                    <a:pt x="23" y="525"/>
                  </a:cubicBezTo>
                  <a:cubicBezTo>
                    <a:pt x="0" y="685"/>
                    <a:pt x="0" y="868"/>
                    <a:pt x="23" y="1050"/>
                  </a:cubicBezTo>
                  <a:lnTo>
                    <a:pt x="7167" y="1347"/>
                  </a:lnTo>
                  <a:lnTo>
                    <a:pt x="7213"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9" name="Google Shape;1813;p23">
              <a:extLst>
                <a:ext uri="{FF2B5EF4-FFF2-40B4-BE49-F238E27FC236}">
                  <a16:creationId xmlns:a16="http://schemas.microsoft.com/office/drawing/2014/main" id="{867DA2D0-FAAB-A435-936A-363D1E977A7C}"/>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0" name="Google Shape;1814;p23">
              <a:extLst>
                <a:ext uri="{FF2B5EF4-FFF2-40B4-BE49-F238E27FC236}">
                  <a16:creationId xmlns:a16="http://schemas.microsoft.com/office/drawing/2014/main" id="{D628B17C-F3DF-C958-30B1-46F82A1F9383}"/>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1" name="Google Shape;1815;p23">
              <a:extLst>
                <a:ext uri="{FF2B5EF4-FFF2-40B4-BE49-F238E27FC236}">
                  <a16:creationId xmlns:a16="http://schemas.microsoft.com/office/drawing/2014/main" id="{144D0A67-06FB-3051-C7B6-89E4EF6D1667}"/>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2" name="Google Shape;1816;p23">
              <a:extLst>
                <a:ext uri="{FF2B5EF4-FFF2-40B4-BE49-F238E27FC236}">
                  <a16:creationId xmlns:a16="http://schemas.microsoft.com/office/drawing/2014/main" id="{1103172A-79B2-C29E-DB17-571FBD2C9A6B}"/>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3" name="Google Shape;1817;p23">
              <a:extLst>
                <a:ext uri="{FF2B5EF4-FFF2-40B4-BE49-F238E27FC236}">
                  <a16:creationId xmlns:a16="http://schemas.microsoft.com/office/drawing/2014/main" id="{B6ED212C-E555-7C16-0965-F87B9443B284}"/>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4" name="Google Shape;1818;p23">
              <a:extLst>
                <a:ext uri="{FF2B5EF4-FFF2-40B4-BE49-F238E27FC236}">
                  <a16:creationId xmlns:a16="http://schemas.microsoft.com/office/drawing/2014/main" id="{4D48F282-CD18-189B-7B36-34FF1296738B}"/>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5" name="Google Shape;1819;p23">
              <a:extLst>
                <a:ext uri="{FF2B5EF4-FFF2-40B4-BE49-F238E27FC236}">
                  <a16:creationId xmlns:a16="http://schemas.microsoft.com/office/drawing/2014/main" id="{8C93E633-1E29-00ED-143D-856BA16C0AAC}"/>
                </a:ext>
              </a:extLst>
            </p:cNvPr>
            <p:cNvSpPr/>
            <p:nvPr/>
          </p:nvSpPr>
          <p:spPr>
            <a:xfrm>
              <a:off x="6822850" y="3738425"/>
              <a:ext cx="159225" cy="53675"/>
            </a:xfrm>
            <a:custGeom>
              <a:avLst/>
              <a:gdLst/>
              <a:ahLst/>
              <a:cxnLst/>
              <a:rect l="l" t="t" r="r" b="b"/>
              <a:pathLst>
                <a:path w="6369" h="2147" extrusionOk="0">
                  <a:moveTo>
                    <a:pt x="6163" y="1"/>
                  </a:moveTo>
                  <a:lnTo>
                    <a:pt x="6163" y="1"/>
                  </a:lnTo>
                  <a:cubicBezTo>
                    <a:pt x="4839" y="1393"/>
                    <a:pt x="0" y="1895"/>
                    <a:pt x="0" y="1895"/>
                  </a:cubicBezTo>
                  <a:lnTo>
                    <a:pt x="6369" y="2147"/>
                  </a:lnTo>
                  <a:cubicBezTo>
                    <a:pt x="5570" y="1279"/>
                    <a:pt x="6163" y="1"/>
                    <a:pt x="61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6" name="Google Shape;1820;p23">
              <a:extLst>
                <a:ext uri="{FF2B5EF4-FFF2-40B4-BE49-F238E27FC236}">
                  <a16:creationId xmlns:a16="http://schemas.microsoft.com/office/drawing/2014/main" id="{261E14BC-DE44-174B-E22F-899E4F58C4EA}"/>
                </a:ext>
              </a:extLst>
            </p:cNvPr>
            <p:cNvSpPr/>
            <p:nvPr/>
          </p:nvSpPr>
          <p:spPr>
            <a:xfrm>
              <a:off x="6790325" y="3898750"/>
              <a:ext cx="125550" cy="87450"/>
            </a:xfrm>
            <a:custGeom>
              <a:avLst/>
              <a:gdLst/>
              <a:ahLst/>
              <a:cxnLst/>
              <a:rect l="l" t="t" r="r" b="b"/>
              <a:pathLst>
                <a:path w="5022" h="3498" extrusionOk="0">
                  <a:moveTo>
                    <a:pt x="382" y="1"/>
                  </a:moveTo>
                  <a:cubicBezTo>
                    <a:pt x="377" y="1"/>
                    <a:pt x="371" y="1"/>
                    <a:pt x="366" y="2"/>
                  </a:cubicBezTo>
                  <a:cubicBezTo>
                    <a:pt x="69" y="25"/>
                    <a:pt x="0" y="1052"/>
                    <a:pt x="503" y="2056"/>
                  </a:cubicBezTo>
                  <a:cubicBezTo>
                    <a:pt x="891" y="2832"/>
                    <a:pt x="1758" y="3426"/>
                    <a:pt x="2603" y="3494"/>
                  </a:cubicBezTo>
                  <a:cubicBezTo>
                    <a:pt x="2645" y="3496"/>
                    <a:pt x="2687" y="3497"/>
                    <a:pt x="2729" y="3497"/>
                  </a:cubicBezTo>
                  <a:cubicBezTo>
                    <a:pt x="3116" y="3497"/>
                    <a:pt x="3483" y="3401"/>
                    <a:pt x="3812" y="3175"/>
                  </a:cubicBezTo>
                  <a:cubicBezTo>
                    <a:pt x="4543" y="2672"/>
                    <a:pt x="5022" y="1577"/>
                    <a:pt x="4132" y="1052"/>
                  </a:cubicBezTo>
                  <a:cubicBezTo>
                    <a:pt x="3844" y="879"/>
                    <a:pt x="3460" y="820"/>
                    <a:pt x="3069" y="820"/>
                  </a:cubicBezTo>
                  <a:cubicBezTo>
                    <a:pt x="2223" y="820"/>
                    <a:pt x="1347" y="1097"/>
                    <a:pt x="1347" y="1097"/>
                  </a:cubicBezTo>
                  <a:cubicBezTo>
                    <a:pt x="1347" y="1097"/>
                    <a:pt x="667" y="1"/>
                    <a:pt x="38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7" name="Google Shape;1821;p23">
              <a:extLst>
                <a:ext uri="{FF2B5EF4-FFF2-40B4-BE49-F238E27FC236}">
                  <a16:creationId xmlns:a16="http://schemas.microsoft.com/office/drawing/2014/main" id="{49CADF3B-F88A-FC03-E833-2AF33524F805}"/>
                </a:ext>
              </a:extLst>
            </p:cNvPr>
            <p:cNvSpPr/>
            <p:nvPr/>
          </p:nvSpPr>
          <p:spPr>
            <a:xfrm>
              <a:off x="6817725" y="3919250"/>
              <a:ext cx="98150" cy="66950"/>
            </a:xfrm>
            <a:custGeom>
              <a:avLst/>
              <a:gdLst/>
              <a:ahLst/>
              <a:cxnLst/>
              <a:rect l="l" t="t" r="r" b="b"/>
              <a:pathLst>
                <a:path w="3926" h="2678" extrusionOk="0">
                  <a:moveTo>
                    <a:pt x="1971" y="0"/>
                  </a:moveTo>
                  <a:cubicBezTo>
                    <a:pt x="1166" y="0"/>
                    <a:pt x="328" y="247"/>
                    <a:pt x="251" y="277"/>
                  </a:cubicBezTo>
                  <a:cubicBezTo>
                    <a:pt x="305" y="281"/>
                    <a:pt x="361" y="283"/>
                    <a:pt x="418" y="283"/>
                  </a:cubicBezTo>
                  <a:cubicBezTo>
                    <a:pt x="959" y="283"/>
                    <a:pt x="1640" y="129"/>
                    <a:pt x="2152" y="129"/>
                  </a:cubicBezTo>
                  <a:cubicBezTo>
                    <a:pt x="2230" y="129"/>
                    <a:pt x="2305" y="132"/>
                    <a:pt x="2374" y="141"/>
                  </a:cubicBezTo>
                  <a:cubicBezTo>
                    <a:pt x="3241" y="232"/>
                    <a:pt x="3698" y="1419"/>
                    <a:pt x="2283" y="2126"/>
                  </a:cubicBezTo>
                  <a:cubicBezTo>
                    <a:pt x="1941" y="2302"/>
                    <a:pt x="1606" y="2369"/>
                    <a:pt x="1292" y="2369"/>
                  </a:cubicBezTo>
                  <a:cubicBezTo>
                    <a:pt x="788" y="2369"/>
                    <a:pt x="338" y="2195"/>
                    <a:pt x="0" y="2012"/>
                  </a:cubicBezTo>
                  <a:lnTo>
                    <a:pt x="0" y="2012"/>
                  </a:lnTo>
                  <a:cubicBezTo>
                    <a:pt x="434" y="2377"/>
                    <a:pt x="982" y="2628"/>
                    <a:pt x="1507" y="2674"/>
                  </a:cubicBezTo>
                  <a:cubicBezTo>
                    <a:pt x="1549" y="2676"/>
                    <a:pt x="1591" y="2677"/>
                    <a:pt x="1633" y="2677"/>
                  </a:cubicBezTo>
                  <a:cubicBezTo>
                    <a:pt x="2020" y="2677"/>
                    <a:pt x="2387" y="2581"/>
                    <a:pt x="2716" y="2355"/>
                  </a:cubicBezTo>
                  <a:cubicBezTo>
                    <a:pt x="3447" y="1852"/>
                    <a:pt x="3926" y="757"/>
                    <a:pt x="3036" y="232"/>
                  </a:cubicBezTo>
                  <a:cubicBezTo>
                    <a:pt x="2751" y="59"/>
                    <a:pt x="2365" y="0"/>
                    <a:pt x="197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8" name="Google Shape;1822;p23">
              <a:extLst>
                <a:ext uri="{FF2B5EF4-FFF2-40B4-BE49-F238E27FC236}">
                  <a16:creationId xmlns:a16="http://schemas.microsoft.com/office/drawing/2014/main" id="{6B05A466-D188-FC56-A702-EFAFEC771D02}"/>
                </a:ext>
              </a:extLst>
            </p:cNvPr>
            <p:cNvSpPr/>
            <p:nvPr/>
          </p:nvSpPr>
          <p:spPr>
            <a:xfrm>
              <a:off x="6795450" y="3898750"/>
              <a:ext cx="28000" cy="27450"/>
            </a:xfrm>
            <a:custGeom>
              <a:avLst/>
              <a:gdLst/>
              <a:ahLst/>
              <a:cxnLst/>
              <a:rect l="l" t="t" r="r" b="b"/>
              <a:pathLst>
                <a:path w="1120" h="1098" extrusionOk="0">
                  <a:moveTo>
                    <a:pt x="178" y="0"/>
                  </a:moveTo>
                  <a:cubicBezTo>
                    <a:pt x="172" y="0"/>
                    <a:pt x="166" y="1"/>
                    <a:pt x="161" y="2"/>
                  </a:cubicBezTo>
                  <a:cubicBezTo>
                    <a:pt x="92" y="2"/>
                    <a:pt x="47" y="70"/>
                    <a:pt x="1" y="139"/>
                  </a:cubicBezTo>
                  <a:cubicBezTo>
                    <a:pt x="138" y="299"/>
                    <a:pt x="320" y="481"/>
                    <a:pt x="435" y="732"/>
                  </a:cubicBezTo>
                  <a:cubicBezTo>
                    <a:pt x="572" y="961"/>
                    <a:pt x="823" y="1075"/>
                    <a:pt x="1119" y="1097"/>
                  </a:cubicBezTo>
                  <a:cubicBezTo>
                    <a:pt x="1097" y="1053"/>
                    <a:pt x="461" y="0"/>
                    <a:pt x="1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9" name="Google Shape;1823;p23">
              <a:extLst>
                <a:ext uri="{FF2B5EF4-FFF2-40B4-BE49-F238E27FC236}">
                  <a16:creationId xmlns:a16="http://schemas.microsoft.com/office/drawing/2014/main" id="{0B2C9FC0-3819-39BD-261A-C293F06F2D4B}"/>
                </a:ext>
              </a:extLst>
            </p:cNvPr>
            <p:cNvSpPr/>
            <p:nvPr/>
          </p:nvSpPr>
          <p:spPr>
            <a:xfrm>
              <a:off x="6816575" y="3917525"/>
              <a:ext cx="89600" cy="64125"/>
            </a:xfrm>
            <a:custGeom>
              <a:avLst/>
              <a:gdLst/>
              <a:ahLst/>
              <a:cxnLst/>
              <a:rect l="l" t="t" r="r" b="b"/>
              <a:pathLst>
                <a:path w="3584" h="2565" extrusionOk="0">
                  <a:moveTo>
                    <a:pt x="2183" y="1"/>
                  </a:moveTo>
                  <a:cubicBezTo>
                    <a:pt x="2114" y="1"/>
                    <a:pt x="2041" y="8"/>
                    <a:pt x="1963" y="27"/>
                  </a:cubicBezTo>
                  <a:cubicBezTo>
                    <a:pt x="1781" y="50"/>
                    <a:pt x="1598" y="118"/>
                    <a:pt x="1416" y="164"/>
                  </a:cubicBezTo>
                  <a:cubicBezTo>
                    <a:pt x="1073" y="278"/>
                    <a:pt x="708" y="346"/>
                    <a:pt x="457" y="346"/>
                  </a:cubicBezTo>
                  <a:cubicBezTo>
                    <a:pt x="320" y="346"/>
                    <a:pt x="206" y="324"/>
                    <a:pt x="137" y="301"/>
                  </a:cubicBezTo>
                  <a:cubicBezTo>
                    <a:pt x="69" y="278"/>
                    <a:pt x="23" y="255"/>
                    <a:pt x="23" y="255"/>
                  </a:cubicBezTo>
                  <a:cubicBezTo>
                    <a:pt x="0" y="255"/>
                    <a:pt x="46" y="301"/>
                    <a:pt x="115" y="346"/>
                  </a:cubicBezTo>
                  <a:cubicBezTo>
                    <a:pt x="183" y="392"/>
                    <a:pt x="297" y="415"/>
                    <a:pt x="434" y="438"/>
                  </a:cubicBezTo>
                  <a:cubicBezTo>
                    <a:pt x="473" y="441"/>
                    <a:pt x="513" y="442"/>
                    <a:pt x="555" y="442"/>
                  </a:cubicBezTo>
                  <a:cubicBezTo>
                    <a:pt x="827" y="442"/>
                    <a:pt x="1144" y="380"/>
                    <a:pt x="1461" y="301"/>
                  </a:cubicBezTo>
                  <a:cubicBezTo>
                    <a:pt x="1644" y="255"/>
                    <a:pt x="1826" y="210"/>
                    <a:pt x="1986" y="187"/>
                  </a:cubicBezTo>
                  <a:cubicBezTo>
                    <a:pt x="2033" y="180"/>
                    <a:pt x="2080" y="177"/>
                    <a:pt x="2125" y="177"/>
                  </a:cubicBezTo>
                  <a:cubicBezTo>
                    <a:pt x="2236" y="177"/>
                    <a:pt x="2339" y="193"/>
                    <a:pt x="2420" y="210"/>
                  </a:cubicBezTo>
                  <a:cubicBezTo>
                    <a:pt x="2671" y="255"/>
                    <a:pt x="2831" y="346"/>
                    <a:pt x="2831" y="346"/>
                  </a:cubicBezTo>
                  <a:cubicBezTo>
                    <a:pt x="2831" y="346"/>
                    <a:pt x="2876" y="369"/>
                    <a:pt x="2922" y="392"/>
                  </a:cubicBezTo>
                  <a:cubicBezTo>
                    <a:pt x="2991" y="438"/>
                    <a:pt x="3082" y="506"/>
                    <a:pt x="3150" y="598"/>
                  </a:cubicBezTo>
                  <a:cubicBezTo>
                    <a:pt x="3242" y="689"/>
                    <a:pt x="3333" y="826"/>
                    <a:pt x="3356" y="986"/>
                  </a:cubicBezTo>
                  <a:cubicBezTo>
                    <a:pt x="3401" y="1145"/>
                    <a:pt x="3424" y="1305"/>
                    <a:pt x="3401" y="1488"/>
                  </a:cubicBezTo>
                  <a:cubicBezTo>
                    <a:pt x="3379" y="1647"/>
                    <a:pt x="3310" y="1830"/>
                    <a:pt x="3219" y="1967"/>
                  </a:cubicBezTo>
                  <a:cubicBezTo>
                    <a:pt x="3127" y="2081"/>
                    <a:pt x="3013" y="2195"/>
                    <a:pt x="2899" y="2287"/>
                  </a:cubicBezTo>
                  <a:cubicBezTo>
                    <a:pt x="2694" y="2469"/>
                    <a:pt x="2534" y="2561"/>
                    <a:pt x="2534" y="2561"/>
                  </a:cubicBezTo>
                  <a:cubicBezTo>
                    <a:pt x="2534" y="2563"/>
                    <a:pt x="2537" y="2565"/>
                    <a:pt x="2542" y="2565"/>
                  </a:cubicBezTo>
                  <a:cubicBezTo>
                    <a:pt x="2580" y="2565"/>
                    <a:pt x="2745" y="2495"/>
                    <a:pt x="2945" y="2355"/>
                  </a:cubicBezTo>
                  <a:cubicBezTo>
                    <a:pt x="3059" y="2264"/>
                    <a:pt x="3196" y="2172"/>
                    <a:pt x="3310" y="2036"/>
                  </a:cubicBezTo>
                  <a:cubicBezTo>
                    <a:pt x="3424" y="1876"/>
                    <a:pt x="3516" y="1693"/>
                    <a:pt x="3538" y="1511"/>
                  </a:cubicBezTo>
                  <a:cubicBezTo>
                    <a:pt x="3584" y="1305"/>
                    <a:pt x="3584" y="1123"/>
                    <a:pt x="3538" y="940"/>
                  </a:cubicBezTo>
                  <a:cubicBezTo>
                    <a:pt x="3493" y="757"/>
                    <a:pt x="3401" y="598"/>
                    <a:pt x="3310" y="483"/>
                  </a:cubicBezTo>
                  <a:cubicBezTo>
                    <a:pt x="3219" y="369"/>
                    <a:pt x="3105" y="278"/>
                    <a:pt x="3036" y="232"/>
                  </a:cubicBezTo>
                  <a:cubicBezTo>
                    <a:pt x="2968" y="187"/>
                    <a:pt x="2922" y="164"/>
                    <a:pt x="2922" y="164"/>
                  </a:cubicBezTo>
                  <a:cubicBezTo>
                    <a:pt x="2922" y="164"/>
                    <a:pt x="2739" y="73"/>
                    <a:pt x="2443" y="27"/>
                  </a:cubicBezTo>
                  <a:cubicBezTo>
                    <a:pt x="2364" y="14"/>
                    <a:pt x="2277" y="1"/>
                    <a:pt x="218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0" name="Google Shape;1824;p23">
              <a:extLst>
                <a:ext uri="{FF2B5EF4-FFF2-40B4-BE49-F238E27FC236}">
                  <a16:creationId xmlns:a16="http://schemas.microsoft.com/office/drawing/2014/main" id="{53536B6E-A26C-4DFE-AF21-3D3527B9A424}"/>
                </a:ext>
              </a:extLst>
            </p:cNvPr>
            <p:cNvSpPr/>
            <p:nvPr/>
          </p:nvSpPr>
          <p:spPr>
            <a:xfrm>
              <a:off x="6833700" y="3929025"/>
              <a:ext cx="61075" cy="23425"/>
            </a:xfrm>
            <a:custGeom>
              <a:avLst/>
              <a:gdLst/>
              <a:ahLst/>
              <a:cxnLst/>
              <a:rect l="l" t="t" r="r" b="b"/>
              <a:pathLst>
                <a:path w="2443" h="937" extrusionOk="0">
                  <a:moveTo>
                    <a:pt x="2442" y="1"/>
                  </a:moveTo>
                  <a:cubicBezTo>
                    <a:pt x="2420" y="1"/>
                    <a:pt x="2351" y="69"/>
                    <a:pt x="2283" y="160"/>
                  </a:cubicBezTo>
                  <a:cubicBezTo>
                    <a:pt x="2237" y="183"/>
                    <a:pt x="2169" y="229"/>
                    <a:pt x="2123" y="274"/>
                  </a:cubicBezTo>
                  <a:cubicBezTo>
                    <a:pt x="2054" y="320"/>
                    <a:pt x="1986" y="366"/>
                    <a:pt x="1917" y="389"/>
                  </a:cubicBezTo>
                  <a:cubicBezTo>
                    <a:pt x="1781" y="457"/>
                    <a:pt x="1621" y="526"/>
                    <a:pt x="1507" y="548"/>
                  </a:cubicBezTo>
                  <a:lnTo>
                    <a:pt x="1301" y="594"/>
                  </a:lnTo>
                  <a:cubicBezTo>
                    <a:pt x="1301" y="594"/>
                    <a:pt x="1210" y="617"/>
                    <a:pt x="1096" y="663"/>
                  </a:cubicBezTo>
                  <a:cubicBezTo>
                    <a:pt x="1027" y="685"/>
                    <a:pt x="959" y="708"/>
                    <a:pt x="890" y="731"/>
                  </a:cubicBezTo>
                  <a:cubicBezTo>
                    <a:pt x="822" y="754"/>
                    <a:pt x="731" y="777"/>
                    <a:pt x="662" y="799"/>
                  </a:cubicBezTo>
                  <a:lnTo>
                    <a:pt x="434" y="799"/>
                  </a:lnTo>
                  <a:cubicBezTo>
                    <a:pt x="343" y="799"/>
                    <a:pt x="274" y="799"/>
                    <a:pt x="206" y="777"/>
                  </a:cubicBezTo>
                  <a:lnTo>
                    <a:pt x="0" y="777"/>
                  </a:lnTo>
                  <a:cubicBezTo>
                    <a:pt x="0" y="799"/>
                    <a:pt x="69" y="822"/>
                    <a:pt x="206" y="868"/>
                  </a:cubicBezTo>
                  <a:cubicBezTo>
                    <a:pt x="251" y="891"/>
                    <a:pt x="343" y="891"/>
                    <a:pt x="411" y="914"/>
                  </a:cubicBezTo>
                  <a:cubicBezTo>
                    <a:pt x="502" y="936"/>
                    <a:pt x="594" y="936"/>
                    <a:pt x="685" y="936"/>
                  </a:cubicBezTo>
                  <a:cubicBezTo>
                    <a:pt x="753" y="936"/>
                    <a:pt x="845" y="914"/>
                    <a:pt x="936" y="891"/>
                  </a:cubicBezTo>
                  <a:cubicBezTo>
                    <a:pt x="1004" y="868"/>
                    <a:pt x="1096" y="868"/>
                    <a:pt x="1141" y="845"/>
                  </a:cubicBezTo>
                  <a:cubicBezTo>
                    <a:pt x="1278" y="822"/>
                    <a:pt x="1347" y="799"/>
                    <a:pt x="1347" y="799"/>
                  </a:cubicBezTo>
                  <a:lnTo>
                    <a:pt x="1552" y="731"/>
                  </a:lnTo>
                  <a:cubicBezTo>
                    <a:pt x="1666" y="685"/>
                    <a:pt x="1826" y="617"/>
                    <a:pt x="1986" y="526"/>
                  </a:cubicBezTo>
                  <a:cubicBezTo>
                    <a:pt x="2054" y="480"/>
                    <a:pt x="2123" y="434"/>
                    <a:pt x="2191" y="366"/>
                  </a:cubicBezTo>
                  <a:cubicBezTo>
                    <a:pt x="2260" y="320"/>
                    <a:pt x="2306" y="252"/>
                    <a:pt x="2351" y="206"/>
                  </a:cubicBezTo>
                  <a:cubicBezTo>
                    <a:pt x="2420" y="92"/>
                    <a:pt x="2442" y="1"/>
                    <a:pt x="24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1" name="Google Shape;1825;p23">
              <a:extLst>
                <a:ext uri="{FF2B5EF4-FFF2-40B4-BE49-F238E27FC236}">
                  <a16:creationId xmlns:a16="http://schemas.microsoft.com/office/drawing/2014/main" id="{5A582764-AB6E-31EA-E6DC-1175140561F7}"/>
                </a:ext>
              </a:extLst>
            </p:cNvPr>
            <p:cNvSpPr/>
            <p:nvPr/>
          </p:nvSpPr>
          <p:spPr>
            <a:xfrm>
              <a:off x="6848525" y="3942725"/>
              <a:ext cx="54250" cy="31175"/>
            </a:xfrm>
            <a:custGeom>
              <a:avLst/>
              <a:gdLst/>
              <a:ahLst/>
              <a:cxnLst/>
              <a:rect l="l" t="t" r="r" b="b"/>
              <a:pathLst>
                <a:path w="2170" h="1247" extrusionOk="0">
                  <a:moveTo>
                    <a:pt x="2146" y="0"/>
                  </a:moveTo>
                  <a:cubicBezTo>
                    <a:pt x="2123" y="0"/>
                    <a:pt x="2101" y="69"/>
                    <a:pt x="2055" y="183"/>
                  </a:cubicBezTo>
                  <a:cubicBezTo>
                    <a:pt x="1986" y="274"/>
                    <a:pt x="1895" y="411"/>
                    <a:pt x="1781" y="503"/>
                  </a:cubicBezTo>
                  <a:cubicBezTo>
                    <a:pt x="1667" y="617"/>
                    <a:pt x="1530" y="685"/>
                    <a:pt x="1416" y="754"/>
                  </a:cubicBezTo>
                  <a:cubicBezTo>
                    <a:pt x="1302" y="799"/>
                    <a:pt x="1233" y="822"/>
                    <a:pt x="1233" y="822"/>
                  </a:cubicBezTo>
                  <a:cubicBezTo>
                    <a:pt x="1233" y="822"/>
                    <a:pt x="959" y="982"/>
                    <a:pt x="640" y="1073"/>
                  </a:cubicBezTo>
                  <a:cubicBezTo>
                    <a:pt x="343" y="1164"/>
                    <a:pt x="1" y="1187"/>
                    <a:pt x="1" y="1210"/>
                  </a:cubicBezTo>
                  <a:cubicBezTo>
                    <a:pt x="1" y="1224"/>
                    <a:pt x="127" y="1246"/>
                    <a:pt x="303" y="1246"/>
                  </a:cubicBezTo>
                  <a:cubicBezTo>
                    <a:pt x="417" y="1246"/>
                    <a:pt x="551" y="1237"/>
                    <a:pt x="685" y="1210"/>
                  </a:cubicBezTo>
                  <a:cubicBezTo>
                    <a:pt x="1005" y="1164"/>
                    <a:pt x="1324" y="1028"/>
                    <a:pt x="1324" y="1028"/>
                  </a:cubicBezTo>
                  <a:cubicBezTo>
                    <a:pt x="1324" y="1028"/>
                    <a:pt x="1393" y="982"/>
                    <a:pt x="1507" y="913"/>
                  </a:cubicBezTo>
                  <a:cubicBezTo>
                    <a:pt x="1621" y="845"/>
                    <a:pt x="1758" y="731"/>
                    <a:pt x="1872" y="617"/>
                  </a:cubicBezTo>
                  <a:cubicBezTo>
                    <a:pt x="1986" y="480"/>
                    <a:pt x="2078" y="343"/>
                    <a:pt x="2123" y="206"/>
                  </a:cubicBezTo>
                  <a:cubicBezTo>
                    <a:pt x="2169" y="92"/>
                    <a:pt x="2169" y="0"/>
                    <a:pt x="21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2" name="Google Shape;1826;p23">
              <a:extLst>
                <a:ext uri="{FF2B5EF4-FFF2-40B4-BE49-F238E27FC236}">
                  <a16:creationId xmlns:a16="http://schemas.microsoft.com/office/drawing/2014/main" id="{06FA9CEF-41B5-42FD-460A-2CFC03BDD0E6}"/>
                </a:ext>
              </a:extLst>
            </p:cNvPr>
            <p:cNvSpPr/>
            <p:nvPr/>
          </p:nvSpPr>
          <p:spPr>
            <a:xfrm>
              <a:off x="6790325" y="3895825"/>
              <a:ext cx="34825" cy="48625"/>
            </a:xfrm>
            <a:custGeom>
              <a:avLst/>
              <a:gdLst/>
              <a:ahLst/>
              <a:cxnLst/>
              <a:rect l="l" t="t" r="r" b="b"/>
              <a:pathLst>
                <a:path w="1393" h="1945" extrusionOk="0">
                  <a:moveTo>
                    <a:pt x="366" y="0"/>
                  </a:moveTo>
                  <a:cubicBezTo>
                    <a:pt x="273" y="0"/>
                    <a:pt x="200" y="57"/>
                    <a:pt x="160" y="96"/>
                  </a:cubicBezTo>
                  <a:cubicBezTo>
                    <a:pt x="92" y="142"/>
                    <a:pt x="92" y="164"/>
                    <a:pt x="92" y="164"/>
                  </a:cubicBezTo>
                  <a:cubicBezTo>
                    <a:pt x="92" y="164"/>
                    <a:pt x="69" y="210"/>
                    <a:pt x="46" y="256"/>
                  </a:cubicBezTo>
                  <a:cubicBezTo>
                    <a:pt x="23" y="324"/>
                    <a:pt x="23" y="393"/>
                    <a:pt x="0" y="484"/>
                  </a:cubicBezTo>
                  <a:cubicBezTo>
                    <a:pt x="0" y="667"/>
                    <a:pt x="23" y="895"/>
                    <a:pt x="69" y="1100"/>
                  </a:cubicBezTo>
                  <a:cubicBezTo>
                    <a:pt x="115" y="1329"/>
                    <a:pt x="183" y="1557"/>
                    <a:pt x="252" y="1694"/>
                  </a:cubicBezTo>
                  <a:cubicBezTo>
                    <a:pt x="320" y="1854"/>
                    <a:pt x="388" y="1945"/>
                    <a:pt x="388" y="1945"/>
                  </a:cubicBezTo>
                  <a:cubicBezTo>
                    <a:pt x="411" y="1945"/>
                    <a:pt x="366" y="1831"/>
                    <a:pt x="320" y="1671"/>
                  </a:cubicBezTo>
                  <a:cubicBezTo>
                    <a:pt x="297" y="1511"/>
                    <a:pt x="252" y="1306"/>
                    <a:pt x="206" y="1078"/>
                  </a:cubicBezTo>
                  <a:cubicBezTo>
                    <a:pt x="183" y="872"/>
                    <a:pt x="183" y="644"/>
                    <a:pt x="206" y="507"/>
                  </a:cubicBezTo>
                  <a:cubicBezTo>
                    <a:pt x="206" y="416"/>
                    <a:pt x="229" y="370"/>
                    <a:pt x="229" y="324"/>
                  </a:cubicBezTo>
                  <a:cubicBezTo>
                    <a:pt x="252" y="301"/>
                    <a:pt x="252" y="279"/>
                    <a:pt x="252" y="279"/>
                  </a:cubicBezTo>
                  <a:cubicBezTo>
                    <a:pt x="252" y="279"/>
                    <a:pt x="274" y="256"/>
                    <a:pt x="297" y="233"/>
                  </a:cubicBezTo>
                  <a:cubicBezTo>
                    <a:pt x="297" y="210"/>
                    <a:pt x="343" y="187"/>
                    <a:pt x="388" y="187"/>
                  </a:cubicBezTo>
                  <a:cubicBezTo>
                    <a:pt x="503" y="187"/>
                    <a:pt x="685" y="347"/>
                    <a:pt x="822" y="507"/>
                  </a:cubicBezTo>
                  <a:cubicBezTo>
                    <a:pt x="1119" y="849"/>
                    <a:pt x="1347" y="1214"/>
                    <a:pt x="1370" y="1214"/>
                  </a:cubicBezTo>
                  <a:cubicBezTo>
                    <a:pt x="1393" y="1192"/>
                    <a:pt x="1210" y="781"/>
                    <a:pt x="936" y="416"/>
                  </a:cubicBezTo>
                  <a:cubicBezTo>
                    <a:pt x="799" y="233"/>
                    <a:pt x="640" y="50"/>
                    <a:pt x="411" y="5"/>
                  </a:cubicBezTo>
                  <a:cubicBezTo>
                    <a:pt x="396" y="2"/>
                    <a:pt x="381" y="0"/>
                    <a:pt x="36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3" name="Google Shape;1827;p23">
              <a:extLst>
                <a:ext uri="{FF2B5EF4-FFF2-40B4-BE49-F238E27FC236}">
                  <a16:creationId xmlns:a16="http://schemas.microsoft.com/office/drawing/2014/main" id="{1DC436FB-1F9C-5975-D58D-AE4847516925}"/>
                </a:ext>
              </a:extLst>
            </p:cNvPr>
            <p:cNvSpPr/>
            <p:nvPr/>
          </p:nvSpPr>
          <p:spPr>
            <a:xfrm>
              <a:off x="7140125" y="3194700"/>
              <a:ext cx="205375" cy="277225"/>
            </a:xfrm>
            <a:custGeom>
              <a:avLst/>
              <a:gdLst/>
              <a:ahLst/>
              <a:cxnLst/>
              <a:rect l="l" t="t" r="r" b="b"/>
              <a:pathLst>
                <a:path w="8215" h="11089" extrusionOk="0">
                  <a:moveTo>
                    <a:pt x="1647" y="1"/>
                  </a:moveTo>
                  <a:cubicBezTo>
                    <a:pt x="1338" y="1"/>
                    <a:pt x="1064" y="62"/>
                    <a:pt x="845" y="203"/>
                  </a:cubicBezTo>
                  <a:cubicBezTo>
                    <a:pt x="0" y="774"/>
                    <a:pt x="2192" y="1778"/>
                    <a:pt x="2648" y="2234"/>
                  </a:cubicBezTo>
                  <a:cubicBezTo>
                    <a:pt x="3287" y="2873"/>
                    <a:pt x="3812" y="3627"/>
                    <a:pt x="4337" y="4357"/>
                  </a:cubicBezTo>
                  <a:cubicBezTo>
                    <a:pt x="4976" y="5247"/>
                    <a:pt x="5524" y="6503"/>
                    <a:pt x="5684" y="7621"/>
                  </a:cubicBezTo>
                  <a:cubicBezTo>
                    <a:pt x="5844" y="8534"/>
                    <a:pt x="5775" y="10269"/>
                    <a:pt x="6528" y="10931"/>
                  </a:cubicBezTo>
                  <a:cubicBezTo>
                    <a:pt x="6655" y="11039"/>
                    <a:pt x="6774" y="11088"/>
                    <a:pt x="6886" y="11088"/>
                  </a:cubicBezTo>
                  <a:cubicBezTo>
                    <a:pt x="7784" y="11088"/>
                    <a:pt x="8215" y="7938"/>
                    <a:pt x="8195" y="7370"/>
                  </a:cubicBezTo>
                  <a:cubicBezTo>
                    <a:pt x="8149" y="5590"/>
                    <a:pt x="7647" y="3786"/>
                    <a:pt x="6460" y="2417"/>
                  </a:cubicBezTo>
                  <a:cubicBezTo>
                    <a:pt x="5772" y="1633"/>
                    <a:pt x="3242" y="1"/>
                    <a:pt x="164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4" name="Google Shape;1828;p23">
              <a:extLst>
                <a:ext uri="{FF2B5EF4-FFF2-40B4-BE49-F238E27FC236}">
                  <a16:creationId xmlns:a16="http://schemas.microsoft.com/office/drawing/2014/main" id="{8B6F30CF-B11B-E368-29DC-2A33534C2785}"/>
                </a:ext>
              </a:extLst>
            </p:cNvPr>
            <p:cNvSpPr/>
            <p:nvPr/>
          </p:nvSpPr>
          <p:spPr>
            <a:xfrm>
              <a:off x="7140125" y="3197475"/>
              <a:ext cx="191175" cy="272800"/>
            </a:xfrm>
            <a:custGeom>
              <a:avLst/>
              <a:gdLst/>
              <a:ahLst/>
              <a:cxnLst/>
              <a:rect l="l" t="t" r="r" b="b"/>
              <a:pathLst>
                <a:path w="7647" h="10912" extrusionOk="0">
                  <a:moveTo>
                    <a:pt x="1083" y="0"/>
                  </a:moveTo>
                  <a:cubicBezTo>
                    <a:pt x="1072" y="0"/>
                    <a:pt x="1061" y="0"/>
                    <a:pt x="1050" y="1"/>
                  </a:cubicBezTo>
                  <a:cubicBezTo>
                    <a:pt x="982" y="23"/>
                    <a:pt x="913" y="69"/>
                    <a:pt x="845" y="92"/>
                  </a:cubicBezTo>
                  <a:cubicBezTo>
                    <a:pt x="0" y="663"/>
                    <a:pt x="2192" y="1667"/>
                    <a:pt x="2648" y="2123"/>
                  </a:cubicBezTo>
                  <a:cubicBezTo>
                    <a:pt x="3287" y="2762"/>
                    <a:pt x="3812" y="3516"/>
                    <a:pt x="4337" y="4246"/>
                  </a:cubicBezTo>
                  <a:cubicBezTo>
                    <a:pt x="4976" y="5136"/>
                    <a:pt x="5524" y="6392"/>
                    <a:pt x="5684" y="7510"/>
                  </a:cubicBezTo>
                  <a:cubicBezTo>
                    <a:pt x="5844" y="8423"/>
                    <a:pt x="5775" y="10158"/>
                    <a:pt x="6528" y="10820"/>
                  </a:cubicBezTo>
                  <a:cubicBezTo>
                    <a:pt x="6574" y="10865"/>
                    <a:pt x="6620" y="10888"/>
                    <a:pt x="6665" y="10911"/>
                  </a:cubicBezTo>
                  <a:cubicBezTo>
                    <a:pt x="7327" y="10249"/>
                    <a:pt x="7647" y="7852"/>
                    <a:pt x="7624" y="7373"/>
                  </a:cubicBezTo>
                  <a:cubicBezTo>
                    <a:pt x="7578" y="5593"/>
                    <a:pt x="7053" y="3790"/>
                    <a:pt x="5866" y="2420"/>
                  </a:cubicBezTo>
                  <a:cubicBezTo>
                    <a:pt x="5186" y="1649"/>
                    <a:pt x="2660" y="0"/>
                    <a:pt x="10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5" name="Google Shape;1829;p23">
              <a:extLst>
                <a:ext uri="{FF2B5EF4-FFF2-40B4-BE49-F238E27FC236}">
                  <a16:creationId xmlns:a16="http://schemas.microsoft.com/office/drawing/2014/main" id="{F82F3143-FA14-DC43-DD70-F0D654DF3805}"/>
                </a:ext>
              </a:extLst>
            </p:cNvPr>
            <p:cNvSpPr/>
            <p:nvPr/>
          </p:nvSpPr>
          <p:spPr>
            <a:xfrm>
              <a:off x="7192050" y="3193900"/>
              <a:ext cx="157525" cy="275800"/>
            </a:xfrm>
            <a:custGeom>
              <a:avLst/>
              <a:gdLst/>
              <a:ahLst/>
              <a:cxnLst/>
              <a:rect l="l" t="t" r="r" b="b"/>
              <a:pathLst>
                <a:path w="6301" h="11032" extrusionOk="0">
                  <a:moveTo>
                    <a:pt x="12" y="1"/>
                  </a:moveTo>
                  <a:cubicBezTo>
                    <a:pt x="4" y="1"/>
                    <a:pt x="0" y="2"/>
                    <a:pt x="0" y="7"/>
                  </a:cubicBezTo>
                  <a:cubicBezTo>
                    <a:pt x="0" y="7"/>
                    <a:pt x="92" y="52"/>
                    <a:pt x="274" y="121"/>
                  </a:cubicBezTo>
                  <a:cubicBezTo>
                    <a:pt x="480" y="166"/>
                    <a:pt x="731" y="258"/>
                    <a:pt x="1050" y="372"/>
                  </a:cubicBezTo>
                  <a:cubicBezTo>
                    <a:pt x="1370" y="463"/>
                    <a:pt x="1758" y="600"/>
                    <a:pt x="2100" y="806"/>
                  </a:cubicBezTo>
                  <a:cubicBezTo>
                    <a:pt x="2283" y="920"/>
                    <a:pt x="2443" y="1034"/>
                    <a:pt x="2625" y="1171"/>
                  </a:cubicBezTo>
                  <a:cubicBezTo>
                    <a:pt x="2808" y="1308"/>
                    <a:pt x="2991" y="1445"/>
                    <a:pt x="3150" y="1582"/>
                  </a:cubicBezTo>
                  <a:cubicBezTo>
                    <a:pt x="3881" y="2129"/>
                    <a:pt x="4520" y="2746"/>
                    <a:pt x="4885" y="3316"/>
                  </a:cubicBezTo>
                  <a:cubicBezTo>
                    <a:pt x="4976" y="3453"/>
                    <a:pt x="5045" y="3590"/>
                    <a:pt x="5113" y="3704"/>
                  </a:cubicBezTo>
                  <a:cubicBezTo>
                    <a:pt x="5182" y="3818"/>
                    <a:pt x="5250" y="3910"/>
                    <a:pt x="5273" y="4001"/>
                  </a:cubicBezTo>
                  <a:cubicBezTo>
                    <a:pt x="5364" y="4184"/>
                    <a:pt x="5410" y="4275"/>
                    <a:pt x="5410" y="4275"/>
                  </a:cubicBezTo>
                  <a:lnTo>
                    <a:pt x="5456" y="4343"/>
                  </a:lnTo>
                  <a:cubicBezTo>
                    <a:pt x="5479" y="4389"/>
                    <a:pt x="5501" y="4458"/>
                    <a:pt x="5524" y="4549"/>
                  </a:cubicBezTo>
                  <a:cubicBezTo>
                    <a:pt x="5570" y="4640"/>
                    <a:pt x="5615" y="4754"/>
                    <a:pt x="5661" y="4868"/>
                  </a:cubicBezTo>
                  <a:cubicBezTo>
                    <a:pt x="5707" y="5005"/>
                    <a:pt x="5752" y="5142"/>
                    <a:pt x="5821" y="5302"/>
                  </a:cubicBezTo>
                  <a:cubicBezTo>
                    <a:pt x="5867" y="5462"/>
                    <a:pt x="5912" y="5644"/>
                    <a:pt x="5958" y="5827"/>
                  </a:cubicBezTo>
                  <a:cubicBezTo>
                    <a:pt x="5981" y="6010"/>
                    <a:pt x="6026" y="6215"/>
                    <a:pt x="6072" y="6421"/>
                  </a:cubicBezTo>
                  <a:cubicBezTo>
                    <a:pt x="6118" y="6831"/>
                    <a:pt x="6140" y="7288"/>
                    <a:pt x="6118" y="7722"/>
                  </a:cubicBezTo>
                  <a:cubicBezTo>
                    <a:pt x="6095" y="8612"/>
                    <a:pt x="5912" y="9502"/>
                    <a:pt x="5615" y="10118"/>
                  </a:cubicBezTo>
                  <a:cubicBezTo>
                    <a:pt x="5501" y="10415"/>
                    <a:pt x="5319" y="10643"/>
                    <a:pt x="5205" y="10803"/>
                  </a:cubicBezTo>
                  <a:cubicBezTo>
                    <a:pt x="5068" y="10940"/>
                    <a:pt x="4999" y="11031"/>
                    <a:pt x="4999" y="11031"/>
                  </a:cubicBezTo>
                  <a:cubicBezTo>
                    <a:pt x="4999" y="11031"/>
                    <a:pt x="5091" y="10963"/>
                    <a:pt x="5227" y="10826"/>
                  </a:cubicBezTo>
                  <a:cubicBezTo>
                    <a:pt x="5364" y="10666"/>
                    <a:pt x="5547" y="10461"/>
                    <a:pt x="5707" y="10141"/>
                  </a:cubicBezTo>
                  <a:cubicBezTo>
                    <a:pt x="6026" y="9548"/>
                    <a:pt x="6232" y="8635"/>
                    <a:pt x="6277" y="7722"/>
                  </a:cubicBezTo>
                  <a:cubicBezTo>
                    <a:pt x="6300" y="7288"/>
                    <a:pt x="6277" y="6831"/>
                    <a:pt x="6232" y="6398"/>
                  </a:cubicBezTo>
                  <a:cubicBezTo>
                    <a:pt x="6209" y="6192"/>
                    <a:pt x="6163" y="5987"/>
                    <a:pt x="6140" y="5781"/>
                  </a:cubicBezTo>
                  <a:cubicBezTo>
                    <a:pt x="6072" y="5599"/>
                    <a:pt x="6026" y="5416"/>
                    <a:pt x="6004" y="5256"/>
                  </a:cubicBezTo>
                  <a:cubicBezTo>
                    <a:pt x="5935" y="5097"/>
                    <a:pt x="5889" y="4937"/>
                    <a:pt x="5844" y="4823"/>
                  </a:cubicBezTo>
                  <a:cubicBezTo>
                    <a:pt x="5798" y="4686"/>
                    <a:pt x="5752" y="4572"/>
                    <a:pt x="5730" y="4480"/>
                  </a:cubicBezTo>
                  <a:cubicBezTo>
                    <a:pt x="5684" y="4389"/>
                    <a:pt x="5661" y="4321"/>
                    <a:pt x="5638" y="4252"/>
                  </a:cubicBezTo>
                  <a:cubicBezTo>
                    <a:pt x="5615" y="4206"/>
                    <a:pt x="5593" y="4184"/>
                    <a:pt x="5593" y="4184"/>
                  </a:cubicBezTo>
                  <a:cubicBezTo>
                    <a:pt x="5593" y="4184"/>
                    <a:pt x="5547" y="4092"/>
                    <a:pt x="5456" y="3910"/>
                  </a:cubicBezTo>
                  <a:cubicBezTo>
                    <a:pt x="5410" y="3818"/>
                    <a:pt x="5364" y="3704"/>
                    <a:pt x="5273" y="3590"/>
                  </a:cubicBezTo>
                  <a:cubicBezTo>
                    <a:pt x="5205" y="3476"/>
                    <a:pt x="5136" y="3339"/>
                    <a:pt x="5022" y="3202"/>
                  </a:cubicBezTo>
                  <a:cubicBezTo>
                    <a:pt x="4657" y="2632"/>
                    <a:pt x="3972" y="2015"/>
                    <a:pt x="3242" y="1467"/>
                  </a:cubicBezTo>
                  <a:cubicBezTo>
                    <a:pt x="3059" y="1353"/>
                    <a:pt x="2876" y="1216"/>
                    <a:pt x="2717" y="1079"/>
                  </a:cubicBezTo>
                  <a:cubicBezTo>
                    <a:pt x="2534" y="942"/>
                    <a:pt x="2351" y="828"/>
                    <a:pt x="2169" y="714"/>
                  </a:cubicBezTo>
                  <a:cubicBezTo>
                    <a:pt x="1781" y="509"/>
                    <a:pt x="1416" y="395"/>
                    <a:pt x="1073" y="303"/>
                  </a:cubicBezTo>
                  <a:cubicBezTo>
                    <a:pt x="754" y="189"/>
                    <a:pt x="480" y="121"/>
                    <a:pt x="297" y="75"/>
                  </a:cubicBezTo>
                  <a:cubicBezTo>
                    <a:pt x="148" y="38"/>
                    <a:pt x="45" y="1"/>
                    <a:pt x="1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6" name="Google Shape;1830;p23">
              <a:extLst>
                <a:ext uri="{FF2B5EF4-FFF2-40B4-BE49-F238E27FC236}">
                  <a16:creationId xmlns:a16="http://schemas.microsoft.com/office/drawing/2014/main" id="{226C22A7-4E00-768B-C1A9-C44F7A3BF107}"/>
                </a:ext>
              </a:extLst>
            </p:cNvPr>
            <p:cNvSpPr/>
            <p:nvPr/>
          </p:nvSpPr>
          <p:spPr>
            <a:xfrm>
              <a:off x="6927850" y="3234150"/>
              <a:ext cx="420000" cy="302325"/>
            </a:xfrm>
            <a:custGeom>
              <a:avLst/>
              <a:gdLst/>
              <a:ahLst/>
              <a:cxnLst/>
              <a:rect l="l" t="t" r="r" b="b"/>
              <a:pathLst>
                <a:path w="16800" h="12093" extrusionOk="0">
                  <a:moveTo>
                    <a:pt x="7247" y="1"/>
                  </a:moveTo>
                  <a:cubicBezTo>
                    <a:pt x="6226" y="1"/>
                    <a:pt x="5059" y="159"/>
                    <a:pt x="3767" y="588"/>
                  </a:cubicBezTo>
                  <a:cubicBezTo>
                    <a:pt x="1438" y="1341"/>
                    <a:pt x="457" y="2870"/>
                    <a:pt x="0" y="4537"/>
                  </a:cubicBezTo>
                  <a:cubicBezTo>
                    <a:pt x="480" y="5769"/>
                    <a:pt x="1530" y="6933"/>
                    <a:pt x="3515" y="7390"/>
                  </a:cubicBezTo>
                  <a:cubicBezTo>
                    <a:pt x="3515" y="7390"/>
                    <a:pt x="3250" y="6513"/>
                    <a:pt x="3260" y="6513"/>
                  </a:cubicBezTo>
                  <a:lnTo>
                    <a:pt x="3260" y="6513"/>
                  </a:lnTo>
                  <a:cubicBezTo>
                    <a:pt x="3260" y="6513"/>
                    <a:pt x="3262" y="6516"/>
                    <a:pt x="3264" y="6522"/>
                  </a:cubicBezTo>
                  <a:cubicBezTo>
                    <a:pt x="3287" y="6637"/>
                    <a:pt x="4269" y="7367"/>
                    <a:pt x="4269" y="7367"/>
                  </a:cubicBezTo>
                  <a:cubicBezTo>
                    <a:pt x="4269" y="7367"/>
                    <a:pt x="4299" y="7368"/>
                    <a:pt x="4357" y="7368"/>
                  </a:cubicBezTo>
                  <a:cubicBezTo>
                    <a:pt x="4950" y="7368"/>
                    <a:pt x="8397" y="7254"/>
                    <a:pt x="10934" y="4696"/>
                  </a:cubicBezTo>
                  <a:lnTo>
                    <a:pt x="10934" y="4696"/>
                  </a:lnTo>
                  <a:cubicBezTo>
                    <a:pt x="10934" y="4902"/>
                    <a:pt x="10751" y="8029"/>
                    <a:pt x="12486" y="9353"/>
                  </a:cubicBezTo>
                  <a:cubicBezTo>
                    <a:pt x="12349" y="9581"/>
                    <a:pt x="12075" y="12046"/>
                    <a:pt x="12531" y="12092"/>
                  </a:cubicBezTo>
                  <a:cubicBezTo>
                    <a:pt x="12535" y="12092"/>
                    <a:pt x="12538" y="12092"/>
                    <a:pt x="12541" y="12092"/>
                  </a:cubicBezTo>
                  <a:cubicBezTo>
                    <a:pt x="12999" y="12092"/>
                    <a:pt x="13787" y="10448"/>
                    <a:pt x="13787" y="10448"/>
                  </a:cubicBezTo>
                  <a:cubicBezTo>
                    <a:pt x="13787" y="10448"/>
                    <a:pt x="14586" y="9855"/>
                    <a:pt x="15179" y="9809"/>
                  </a:cubicBezTo>
                  <a:cubicBezTo>
                    <a:pt x="15179" y="9809"/>
                    <a:pt x="15248" y="9650"/>
                    <a:pt x="15316" y="9330"/>
                  </a:cubicBezTo>
                  <a:cubicBezTo>
                    <a:pt x="15300" y="9329"/>
                    <a:pt x="15285" y="9329"/>
                    <a:pt x="15269" y="9329"/>
                  </a:cubicBezTo>
                  <a:cubicBezTo>
                    <a:pt x="14516" y="9329"/>
                    <a:pt x="13947" y="9855"/>
                    <a:pt x="13947" y="9855"/>
                  </a:cubicBezTo>
                  <a:cubicBezTo>
                    <a:pt x="13947" y="9855"/>
                    <a:pt x="16800" y="4582"/>
                    <a:pt x="11847" y="1273"/>
                  </a:cubicBezTo>
                  <a:cubicBezTo>
                    <a:pt x="11847" y="1273"/>
                    <a:pt x="10138" y="1"/>
                    <a:pt x="724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7" name="Google Shape;1831;p23">
              <a:extLst>
                <a:ext uri="{FF2B5EF4-FFF2-40B4-BE49-F238E27FC236}">
                  <a16:creationId xmlns:a16="http://schemas.microsoft.com/office/drawing/2014/main" id="{AEC7B785-ADBE-904B-F34F-F7A38E0F5275}"/>
                </a:ext>
              </a:extLst>
            </p:cNvPr>
            <p:cNvSpPr/>
            <p:nvPr/>
          </p:nvSpPr>
          <p:spPr>
            <a:xfrm>
              <a:off x="6915300" y="3181575"/>
              <a:ext cx="436550" cy="342350"/>
            </a:xfrm>
            <a:custGeom>
              <a:avLst/>
              <a:gdLst/>
              <a:ahLst/>
              <a:cxnLst/>
              <a:rect l="l" t="t" r="r" b="b"/>
              <a:pathLst>
                <a:path w="17462" h="13694" extrusionOk="0">
                  <a:moveTo>
                    <a:pt x="7381" y="0"/>
                  </a:moveTo>
                  <a:cubicBezTo>
                    <a:pt x="5427" y="0"/>
                    <a:pt x="3546" y="567"/>
                    <a:pt x="2260" y="1550"/>
                  </a:cubicBezTo>
                  <a:cubicBezTo>
                    <a:pt x="2260" y="1550"/>
                    <a:pt x="662" y="1824"/>
                    <a:pt x="343" y="3444"/>
                  </a:cubicBezTo>
                  <a:cubicBezTo>
                    <a:pt x="0" y="5065"/>
                    <a:pt x="480" y="8169"/>
                    <a:pt x="4086" y="9013"/>
                  </a:cubicBezTo>
                  <a:cubicBezTo>
                    <a:pt x="4086" y="9013"/>
                    <a:pt x="3801" y="8137"/>
                    <a:pt x="3808" y="8137"/>
                  </a:cubicBezTo>
                  <a:lnTo>
                    <a:pt x="3808" y="8137"/>
                  </a:lnTo>
                  <a:cubicBezTo>
                    <a:pt x="3808" y="8137"/>
                    <a:pt x="3809" y="8140"/>
                    <a:pt x="3812" y="8146"/>
                  </a:cubicBezTo>
                  <a:cubicBezTo>
                    <a:pt x="3858" y="8260"/>
                    <a:pt x="4839" y="8968"/>
                    <a:pt x="4839" y="8968"/>
                  </a:cubicBezTo>
                  <a:cubicBezTo>
                    <a:pt x="4839" y="8968"/>
                    <a:pt x="4879" y="8969"/>
                    <a:pt x="4955" y="8969"/>
                  </a:cubicBezTo>
                  <a:cubicBezTo>
                    <a:pt x="5617" y="8969"/>
                    <a:pt x="8984" y="8841"/>
                    <a:pt x="11504" y="6320"/>
                  </a:cubicBezTo>
                  <a:lnTo>
                    <a:pt x="11504" y="6320"/>
                  </a:lnTo>
                  <a:cubicBezTo>
                    <a:pt x="11504" y="6503"/>
                    <a:pt x="11299" y="9653"/>
                    <a:pt x="13056" y="10976"/>
                  </a:cubicBezTo>
                  <a:cubicBezTo>
                    <a:pt x="12896" y="11205"/>
                    <a:pt x="12623" y="13670"/>
                    <a:pt x="13079" y="13693"/>
                  </a:cubicBezTo>
                  <a:cubicBezTo>
                    <a:pt x="13085" y="13693"/>
                    <a:pt x="13091" y="13694"/>
                    <a:pt x="13098" y="13694"/>
                  </a:cubicBezTo>
                  <a:cubicBezTo>
                    <a:pt x="13557" y="13694"/>
                    <a:pt x="14334" y="12072"/>
                    <a:pt x="14334" y="12072"/>
                  </a:cubicBezTo>
                  <a:cubicBezTo>
                    <a:pt x="14334" y="12072"/>
                    <a:pt x="15133" y="11479"/>
                    <a:pt x="15727" y="11433"/>
                  </a:cubicBezTo>
                  <a:cubicBezTo>
                    <a:pt x="15727" y="11433"/>
                    <a:pt x="17462" y="6708"/>
                    <a:pt x="13764" y="2622"/>
                  </a:cubicBezTo>
                  <a:cubicBezTo>
                    <a:pt x="12107" y="792"/>
                    <a:pt x="9692" y="0"/>
                    <a:pt x="73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8" name="Google Shape;1832;p23">
              <a:extLst>
                <a:ext uri="{FF2B5EF4-FFF2-40B4-BE49-F238E27FC236}">
                  <a16:creationId xmlns:a16="http://schemas.microsoft.com/office/drawing/2014/main" id="{A2CD0E3C-69F8-442C-AE00-9DA2FF4E125C}"/>
                </a:ext>
              </a:extLst>
            </p:cNvPr>
            <p:cNvSpPr/>
            <p:nvPr/>
          </p:nvSpPr>
          <p:spPr>
            <a:xfrm>
              <a:off x="6922150" y="3246550"/>
              <a:ext cx="429700" cy="277375"/>
            </a:xfrm>
            <a:custGeom>
              <a:avLst/>
              <a:gdLst/>
              <a:ahLst/>
              <a:cxnLst/>
              <a:rect l="l" t="t" r="r" b="b"/>
              <a:pathLst>
                <a:path w="17188" h="11095" extrusionOk="0">
                  <a:moveTo>
                    <a:pt x="13490" y="1"/>
                  </a:moveTo>
                  <a:cubicBezTo>
                    <a:pt x="13467" y="138"/>
                    <a:pt x="13467" y="252"/>
                    <a:pt x="13558" y="389"/>
                  </a:cubicBezTo>
                  <a:cubicBezTo>
                    <a:pt x="14426" y="2100"/>
                    <a:pt x="15978" y="6894"/>
                    <a:pt x="13809" y="6939"/>
                  </a:cubicBezTo>
                  <a:cubicBezTo>
                    <a:pt x="13804" y="6940"/>
                    <a:pt x="13798" y="6940"/>
                    <a:pt x="13793" y="6940"/>
                  </a:cubicBezTo>
                  <a:cubicBezTo>
                    <a:pt x="11620" y="6940"/>
                    <a:pt x="11961" y="2420"/>
                    <a:pt x="11961" y="2420"/>
                  </a:cubicBezTo>
                  <a:lnTo>
                    <a:pt x="11961" y="2420"/>
                  </a:lnTo>
                  <a:cubicBezTo>
                    <a:pt x="11960" y="2420"/>
                    <a:pt x="9792" y="4501"/>
                    <a:pt x="7717" y="4501"/>
                  </a:cubicBezTo>
                  <a:cubicBezTo>
                    <a:pt x="7663" y="4501"/>
                    <a:pt x="7609" y="4500"/>
                    <a:pt x="7555" y="4497"/>
                  </a:cubicBezTo>
                  <a:cubicBezTo>
                    <a:pt x="5456" y="4383"/>
                    <a:pt x="7532" y="1599"/>
                    <a:pt x="7532" y="1598"/>
                  </a:cubicBezTo>
                  <a:lnTo>
                    <a:pt x="7532" y="1598"/>
                  </a:lnTo>
                  <a:cubicBezTo>
                    <a:pt x="7532" y="1599"/>
                    <a:pt x="5318" y="4200"/>
                    <a:pt x="4017" y="4292"/>
                  </a:cubicBezTo>
                  <a:cubicBezTo>
                    <a:pt x="4005" y="4292"/>
                    <a:pt x="3992" y="4293"/>
                    <a:pt x="3980" y="4293"/>
                  </a:cubicBezTo>
                  <a:cubicBezTo>
                    <a:pt x="2677" y="4293"/>
                    <a:pt x="1803" y="755"/>
                    <a:pt x="1803" y="754"/>
                  </a:cubicBezTo>
                  <a:lnTo>
                    <a:pt x="1803" y="754"/>
                  </a:lnTo>
                  <a:cubicBezTo>
                    <a:pt x="1803" y="754"/>
                    <a:pt x="2204" y="3644"/>
                    <a:pt x="1140" y="3644"/>
                  </a:cubicBezTo>
                  <a:cubicBezTo>
                    <a:pt x="1097" y="3644"/>
                    <a:pt x="1052" y="3639"/>
                    <a:pt x="1004" y="3630"/>
                  </a:cubicBezTo>
                  <a:cubicBezTo>
                    <a:pt x="548" y="3538"/>
                    <a:pt x="228" y="2945"/>
                    <a:pt x="0" y="2237"/>
                  </a:cubicBezTo>
                  <a:lnTo>
                    <a:pt x="0" y="2237"/>
                  </a:lnTo>
                  <a:cubicBezTo>
                    <a:pt x="137" y="3835"/>
                    <a:pt x="1073" y="5775"/>
                    <a:pt x="3812" y="6414"/>
                  </a:cubicBezTo>
                  <a:cubicBezTo>
                    <a:pt x="3812" y="6414"/>
                    <a:pt x="3527" y="5538"/>
                    <a:pt x="3534" y="5538"/>
                  </a:cubicBezTo>
                  <a:lnTo>
                    <a:pt x="3534" y="5538"/>
                  </a:lnTo>
                  <a:cubicBezTo>
                    <a:pt x="3534" y="5538"/>
                    <a:pt x="3535" y="5541"/>
                    <a:pt x="3538" y="5547"/>
                  </a:cubicBezTo>
                  <a:cubicBezTo>
                    <a:pt x="3584" y="5661"/>
                    <a:pt x="4565" y="6369"/>
                    <a:pt x="4565" y="6369"/>
                  </a:cubicBezTo>
                  <a:cubicBezTo>
                    <a:pt x="4565" y="6369"/>
                    <a:pt x="4605" y="6370"/>
                    <a:pt x="4681" y="6370"/>
                  </a:cubicBezTo>
                  <a:cubicBezTo>
                    <a:pt x="5343" y="6370"/>
                    <a:pt x="8710" y="6242"/>
                    <a:pt x="11230" y="3721"/>
                  </a:cubicBezTo>
                  <a:lnTo>
                    <a:pt x="11230" y="3721"/>
                  </a:lnTo>
                  <a:cubicBezTo>
                    <a:pt x="11230" y="3904"/>
                    <a:pt x="11025" y="7054"/>
                    <a:pt x="12782" y="8377"/>
                  </a:cubicBezTo>
                  <a:cubicBezTo>
                    <a:pt x="12622" y="8606"/>
                    <a:pt x="12349" y="11071"/>
                    <a:pt x="12805" y="11094"/>
                  </a:cubicBezTo>
                  <a:cubicBezTo>
                    <a:pt x="12811" y="11094"/>
                    <a:pt x="12817" y="11095"/>
                    <a:pt x="12824" y="11095"/>
                  </a:cubicBezTo>
                  <a:cubicBezTo>
                    <a:pt x="13283" y="11095"/>
                    <a:pt x="14060" y="9473"/>
                    <a:pt x="14060" y="9473"/>
                  </a:cubicBezTo>
                  <a:cubicBezTo>
                    <a:pt x="14060" y="9473"/>
                    <a:pt x="14859" y="8880"/>
                    <a:pt x="15453" y="8834"/>
                  </a:cubicBezTo>
                  <a:cubicBezTo>
                    <a:pt x="15453" y="8834"/>
                    <a:pt x="17188" y="4109"/>
                    <a:pt x="13490" y="23"/>
                  </a:cubicBezTo>
                  <a:cubicBezTo>
                    <a:pt x="13490" y="23"/>
                    <a:pt x="13490" y="23"/>
                    <a:pt x="13490"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9" name="Google Shape;1833;p23">
              <a:extLst>
                <a:ext uri="{FF2B5EF4-FFF2-40B4-BE49-F238E27FC236}">
                  <a16:creationId xmlns:a16="http://schemas.microsoft.com/office/drawing/2014/main" id="{B54C681C-E39B-1BAC-53D0-5D009AC2F6E2}"/>
                </a:ext>
              </a:extLst>
            </p:cNvPr>
            <p:cNvSpPr/>
            <p:nvPr/>
          </p:nvSpPr>
          <p:spPr>
            <a:xfrm>
              <a:off x="6917000" y="3223725"/>
              <a:ext cx="98175" cy="182125"/>
            </a:xfrm>
            <a:custGeom>
              <a:avLst/>
              <a:gdLst/>
              <a:ahLst/>
              <a:cxnLst/>
              <a:rect l="l" t="t" r="r" b="b"/>
              <a:pathLst>
                <a:path w="3927" h="7285" extrusionOk="0">
                  <a:moveTo>
                    <a:pt x="1872" y="1"/>
                  </a:moveTo>
                  <a:cubicBezTo>
                    <a:pt x="1735" y="23"/>
                    <a:pt x="1530" y="69"/>
                    <a:pt x="1325" y="206"/>
                  </a:cubicBezTo>
                  <a:cubicBezTo>
                    <a:pt x="1119" y="320"/>
                    <a:pt x="914" y="503"/>
                    <a:pt x="708" y="731"/>
                  </a:cubicBezTo>
                  <a:cubicBezTo>
                    <a:pt x="617" y="845"/>
                    <a:pt x="526" y="959"/>
                    <a:pt x="457" y="1119"/>
                  </a:cubicBezTo>
                  <a:cubicBezTo>
                    <a:pt x="366" y="1233"/>
                    <a:pt x="320" y="1393"/>
                    <a:pt x="252" y="1530"/>
                  </a:cubicBezTo>
                  <a:cubicBezTo>
                    <a:pt x="138" y="1827"/>
                    <a:pt x="69" y="2146"/>
                    <a:pt x="23" y="2443"/>
                  </a:cubicBezTo>
                  <a:cubicBezTo>
                    <a:pt x="1" y="2740"/>
                    <a:pt x="1" y="3013"/>
                    <a:pt x="23" y="3265"/>
                  </a:cubicBezTo>
                  <a:cubicBezTo>
                    <a:pt x="46" y="3379"/>
                    <a:pt x="69" y="3493"/>
                    <a:pt x="92" y="3584"/>
                  </a:cubicBezTo>
                  <a:cubicBezTo>
                    <a:pt x="115" y="3675"/>
                    <a:pt x="138" y="3767"/>
                    <a:pt x="160" y="3835"/>
                  </a:cubicBezTo>
                  <a:cubicBezTo>
                    <a:pt x="206" y="3972"/>
                    <a:pt x="229" y="4041"/>
                    <a:pt x="229" y="4041"/>
                  </a:cubicBezTo>
                  <a:cubicBezTo>
                    <a:pt x="229" y="4041"/>
                    <a:pt x="252" y="4109"/>
                    <a:pt x="320" y="4246"/>
                  </a:cubicBezTo>
                  <a:cubicBezTo>
                    <a:pt x="366" y="4360"/>
                    <a:pt x="457" y="4543"/>
                    <a:pt x="594" y="4748"/>
                  </a:cubicBezTo>
                  <a:cubicBezTo>
                    <a:pt x="845" y="5159"/>
                    <a:pt x="1256" y="5638"/>
                    <a:pt x="1758" y="6049"/>
                  </a:cubicBezTo>
                  <a:cubicBezTo>
                    <a:pt x="2238" y="6460"/>
                    <a:pt x="2785" y="6780"/>
                    <a:pt x="3196" y="6985"/>
                  </a:cubicBezTo>
                  <a:cubicBezTo>
                    <a:pt x="3598" y="7154"/>
                    <a:pt x="3882" y="7284"/>
                    <a:pt x="3922" y="7284"/>
                  </a:cubicBezTo>
                  <a:cubicBezTo>
                    <a:pt x="3925" y="7284"/>
                    <a:pt x="3927" y="7283"/>
                    <a:pt x="3927" y="7282"/>
                  </a:cubicBezTo>
                  <a:cubicBezTo>
                    <a:pt x="3927" y="7282"/>
                    <a:pt x="3858" y="7236"/>
                    <a:pt x="3744" y="7168"/>
                  </a:cubicBezTo>
                  <a:cubicBezTo>
                    <a:pt x="3630" y="7099"/>
                    <a:pt x="3447" y="7031"/>
                    <a:pt x="3242" y="6917"/>
                  </a:cubicBezTo>
                  <a:cubicBezTo>
                    <a:pt x="2831" y="6688"/>
                    <a:pt x="2306" y="6346"/>
                    <a:pt x="1850" y="5935"/>
                  </a:cubicBezTo>
                  <a:cubicBezTo>
                    <a:pt x="1370" y="5524"/>
                    <a:pt x="982" y="5045"/>
                    <a:pt x="754" y="4657"/>
                  </a:cubicBezTo>
                  <a:cubicBezTo>
                    <a:pt x="640" y="4451"/>
                    <a:pt x="548" y="4292"/>
                    <a:pt x="503" y="4155"/>
                  </a:cubicBezTo>
                  <a:cubicBezTo>
                    <a:pt x="434" y="4041"/>
                    <a:pt x="412" y="3972"/>
                    <a:pt x="412" y="3972"/>
                  </a:cubicBezTo>
                  <a:cubicBezTo>
                    <a:pt x="412" y="3972"/>
                    <a:pt x="389" y="3904"/>
                    <a:pt x="343" y="3767"/>
                  </a:cubicBezTo>
                  <a:cubicBezTo>
                    <a:pt x="320" y="3698"/>
                    <a:pt x="297" y="3630"/>
                    <a:pt x="275" y="3538"/>
                  </a:cubicBezTo>
                  <a:cubicBezTo>
                    <a:pt x="252" y="3447"/>
                    <a:pt x="229" y="3356"/>
                    <a:pt x="206" y="3242"/>
                  </a:cubicBezTo>
                  <a:cubicBezTo>
                    <a:pt x="183" y="3013"/>
                    <a:pt x="183" y="2740"/>
                    <a:pt x="206" y="2466"/>
                  </a:cubicBezTo>
                  <a:cubicBezTo>
                    <a:pt x="229" y="2169"/>
                    <a:pt x="297" y="1872"/>
                    <a:pt x="389" y="1598"/>
                  </a:cubicBezTo>
                  <a:cubicBezTo>
                    <a:pt x="434" y="1439"/>
                    <a:pt x="503" y="1302"/>
                    <a:pt x="571" y="1165"/>
                  </a:cubicBezTo>
                  <a:cubicBezTo>
                    <a:pt x="640" y="1028"/>
                    <a:pt x="708" y="914"/>
                    <a:pt x="800" y="799"/>
                  </a:cubicBezTo>
                  <a:cubicBezTo>
                    <a:pt x="982" y="571"/>
                    <a:pt x="1188" y="389"/>
                    <a:pt x="1370" y="274"/>
                  </a:cubicBezTo>
                  <a:cubicBezTo>
                    <a:pt x="1576" y="138"/>
                    <a:pt x="1735" y="69"/>
                    <a:pt x="1872" y="46"/>
                  </a:cubicBezTo>
                  <a:cubicBezTo>
                    <a:pt x="1918" y="39"/>
                    <a:pt x="1956" y="36"/>
                    <a:pt x="1986" y="36"/>
                  </a:cubicBezTo>
                  <a:cubicBezTo>
                    <a:pt x="2047" y="36"/>
                    <a:pt x="2078" y="46"/>
                    <a:pt x="2078" y="46"/>
                  </a:cubicBezTo>
                  <a:cubicBezTo>
                    <a:pt x="2078" y="46"/>
                    <a:pt x="2078" y="23"/>
                    <a:pt x="2032" y="23"/>
                  </a:cubicBezTo>
                  <a:cubicBezTo>
                    <a:pt x="1986" y="1"/>
                    <a:pt x="1941" y="1"/>
                    <a:pt x="187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0" name="Google Shape;1834;p23">
              <a:extLst>
                <a:ext uri="{FF2B5EF4-FFF2-40B4-BE49-F238E27FC236}">
                  <a16:creationId xmlns:a16="http://schemas.microsoft.com/office/drawing/2014/main" id="{4A80711E-4E3F-6103-E53D-74D55AB48717}"/>
                </a:ext>
              </a:extLst>
            </p:cNvPr>
            <p:cNvSpPr/>
            <p:nvPr/>
          </p:nvSpPr>
          <p:spPr>
            <a:xfrm>
              <a:off x="7030000" y="3321875"/>
              <a:ext cx="14850" cy="85625"/>
            </a:xfrm>
            <a:custGeom>
              <a:avLst/>
              <a:gdLst/>
              <a:ahLst/>
              <a:cxnLst/>
              <a:rect l="l" t="t" r="r" b="b"/>
              <a:pathLst>
                <a:path w="594" h="3425" extrusionOk="0">
                  <a:moveTo>
                    <a:pt x="571" y="1"/>
                  </a:moveTo>
                  <a:cubicBezTo>
                    <a:pt x="548" y="1"/>
                    <a:pt x="411" y="411"/>
                    <a:pt x="274" y="822"/>
                  </a:cubicBezTo>
                  <a:cubicBezTo>
                    <a:pt x="205" y="1028"/>
                    <a:pt x="137" y="1256"/>
                    <a:pt x="91" y="1416"/>
                  </a:cubicBezTo>
                  <a:cubicBezTo>
                    <a:pt x="69" y="1484"/>
                    <a:pt x="69" y="1553"/>
                    <a:pt x="46" y="1621"/>
                  </a:cubicBezTo>
                  <a:cubicBezTo>
                    <a:pt x="46" y="1667"/>
                    <a:pt x="46" y="1690"/>
                    <a:pt x="46" y="1690"/>
                  </a:cubicBezTo>
                  <a:cubicBezTo>
                    <a:pt x="46" y="1690"/>
                    <a:pt x="23" y="1804"/>
                    <a:pt x="23" y="1963"/>
                  </a:cubicBezTo>
                  <a:cubicBezTo>
                    <a:pt x="23" y="2055"/>
                    <a:pt x="0" y="2146"/>
                    <a:pt x="23" y="2260"/>
                  </a:cubicBezTo>
                  <a:cubicBezTo>
                    <a:pt x="23" y="2352"/>
                    <a:pt x="23" y="2466"/>
                    <a:pt x="69" y="2580"/>
                  </a:cubicBezTo>
                  <a:cubicBezTo>
                    <a:pt x="114" y="2808"/>
                    <a:pt x="183" y="3013"/>
                    <a:pt x="205" y="3173"/>
                  </a:cubicBezTo>
                  <a:cubicBezTo>
                    <a:pt x="228" y="3310"/>
                    <a:pt x="228" y="3424"/>
                    <a:pt x="251" y="3424"/>
                  </a:cubicBezTo>
                  <a:cubicBezTo>
                    <a:pt x="274" y="3424"/>
                    <a:pt x="274" y="3333"/>
                    <a:pt x="274" y="3150"/>
                  </a:cubicBezTo>
                  <a:cubicBezTo>
                    <a:pt x="274" y="2991"/>
                    <a:pt x="228" y="2762"/>
                    <a:pt x="205" y="2557"/>
                  </a:cubicBezTo>
                  <a:cubicBezTo>
                    <a:pt x="183" y="2466"/>
                    <a:pt x="183" y="2352"/>
                    <a:pt x="183" y="2260"/>
                  </a:cubicBezTo>
                  <a:cubicBezTo>
                    <a:pt x="183" y="2146"/>
                    <a:pt x="205" y="2055"/>
                    <a:pt x="205" y="1986"/>
                  </a:cubicBezTo>
                  <a:cubicBezTo>
                    <a:pt x="228" y="1827"/>
                    <a:pt x="251" y="1712"/>
                    <a:pt x="251" y="1712"/>
                  </a:cubicBezTo>
                  <a:cubicBezTo>
                    <a:pt x="251" y="1712"/>
                    <a:pt x="251" y="1690"/>
                    <a:pt x="251" y="1644"/>
                  </a:cubicBezTo>
                  <a:cubicBezTo>
                    <a:pt x="251" y="1598"/>
                    <a:pt x="251" y="1530"/>
                    <a:pt x="274" y="1438"/>
                  </a:cubicBezTo>
                  <a:cubicBezTo>
                    <a:pt x="297" y="1302"/>
                    <a:pt x="342" y="1073"/>
                    <a:pt x="411" y="868"/>
                  </a:cubicBezTo>
                  <a:cubicBezTo>
                    <a:pt x="502" y="434"/>
                    <a:pt x="594" y="1"/>
                    <a:pt x="5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1" name="Google Shape;1835;p23">
              <a:extLst>
                <a:ext uri="{FF2B5EF4-FFF2-40B4-BE49-F238E27FC236}">
                  <a16:creationId xmlns:a16="http://schemas.microsoft.com/office/drawing/2014/main" id="{93F646EF-55C2-4B6C-1DF3-FE165B8C3F94}"/>
                </a:ext>
              </a:extLst>
            </p:cNvPr>
            <p:cNvSpPr/>
            <p:nvPr/>
          </p:nvSpPr>
          <p:spPr>
            <a:xfrm>
              <a:off x="7036825" y="3254550"/>
              <a:ext cx="125000" cy="157500"/>
            </a:xfrm>
            <a:custGeom>
              <a:avLst/>
              <a:gdLst/>
              <a:ahLst/>
              <a:cxnLst/>
              <a:rect l="l" t="t" r="r" b="b"/>
              <a:pathLst>
                <a:path w="5000" h="6300" extrusionOk="0">
                  <a:moveTo>
                    <a:pt x="5000" y="0"/>
                  </a:moveTo>
                  <a:lnTo>
                    <a:pt x="5000" y="0"/>
                  </a:lnTo>
                  <a:cubicBezTo>
                    <a:pt x="5000" y="0"/>
                    <a:pt x="4931" y="23"/>
                    <a:pt x="4840" y="69"/>
                  </a:cubicBezTo>
                  <a:cubicBezTo>
                    <a:pt x="4726" y="114"/>
                    <a:pt x="4589" y="183"/>
                    <a:pt x="4406" y="274"/>
                  </a:cubicBezTo>
                  <a:cubicBezTo>
                    <a:pt x="4064" y="457"/>
                    <a:pt x="3607" y="753"/>
                    <a:pt x="3197" y="1073"/>
                  </a:cubicBezTo>
                  <a:cubicBezTo>
                    <a:pt x="2786" y="1392"/>
                    <a:pt x="2398" y="1735"/>
                    <a:pt x="2124" y="2032"/>
                  </a:cubicBezTo>
                  <a:cubicBezTo>
                    <a:pt x="1987" y="2169"/>
                    <a:pt x="1895" y="2305"/>
                    <a:pt x="1804" y="2374"/>
                  </a:cubicBezTo>
                  <a:cubicBezTo>
                    <a:pt x="1736" y="2465"/>
                    <a:pt x="1690" y="2511"/>
                    <a:pt x="1690" y="2511"/>
                  </a:cubicBezTo>
                  <a:cubicBezTo>
                    <a:pt x="1690" y="2511"/>
                    <a:pt x="1530" y="2739"/>
                    <a:pt x="1325" y="3059"/>
                  </a:cubicBezTo>
                  <a:cubicBezTo>
                    <a:pt x="1097" y="3378"/>
                    <a:pt x="846" y="3835"/>
                    <a:pt x="617" y="4314"/>
                  </a:cubicBezTo>
                  <a:cubicBezTo>
                    <a:pt x="412" y="4793"/>
                    <a:pt x="229" y="5296"/>
                    <a:pt x="138" y="5661"/>
                  </a:cubicBezTo>
                  <a:cubicBezTo>
                    <a:pt x="92" y="5843"/>
                    <a:pt x="69" y="6003"/>
                    <a:pt x="47" y="6117"/>
                  </a:cubicBezTo>
                  <a:cubicBezTo>
                    <a:pt x="24" y="6231"/>
                    <a:pt x="1" y="6300"/>
                    <a:pt x="24" y="6300"/>
                  </a:cubicBezTo>
                  <a:cubicBezTo>
                    <a:pt x="24" y="6300"/>
                    <a:pt x="92" y="6049"/>
                    <a:pt x="206" y="5684"/>
                  </a:cubicBezTo>
                  <a:cubicBezTo>
                    <a:pt x="343" y="5318"/>
                    <a:pt x="526" y="4839"/>
                    <a:pt x="754" y="4383"/>
                  </a:cubicBezTo>
                  <a:cubicBezTo>
                    <a:pt x="982" y="3903"/>
                    <a:pt x="1256" y="3470"/>
                    <a:pt x="1462" y="3150"/>
                  </a:cubicBezTo>
                  <a:cubicBezTo>
                    <a:pt x="1690" y="2853"/>
                    <a:pt x="1850" y="2648"/>
                    <a:pt x="1850" y="2648"/>
                  </a:cubicBezTo>
                  <a:cubicBezTo>
                    <a:pt x="1850" y="2648"/>
                    <a:pt x="1895" y="2602"/>
                    <a:pt x="1964" y="2511"/>
                  </a:cubicBezTo>
                  <a:cubicBezTo>
                    <a:pt x="2032" y="2420"/>
                    <a:pt x="2147" y="2305"/>
                    <a:pt x="2261" y="2169"/>
                  </a:cubicBezTo>
                  <a:cubicBezTo>
                    <a:pt x="2535" y="1872"/>
                    <a:pt x="2900" y="1507"/>
                    <a:pt x="3288" y="1187"/>
                  </a:cubicBezTo>
                  <a:cubicBezTo>
                    <a:pt x="3699" y="845"/>
                    <a:pt x="4110" y="548"/>
                    <a:pt x="4452" y="343"/>
                  </a:cubicBezTo>
                  <a:cubicBezTo>
                    <a:pt x="4771" y="160"/>
                    <a:pt x="5000" y="23"/>
                    <a:pt x="500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2" name="Google Shape;1836;p23">
              <a:extLst>
                <a:ext uri="{FF2B5EF4-FFF2-40B4-BE49-F238E27FC236}">
                  <a16:creationId xmlns:a16="http://schemas.microsoft.com/office/drawing/2014/main" id="{76E262BC-FAD1-562E-5938-718A055C460A}"/>
                </a:ext>
              </a:extLst>
            </p:cNvPr>
            <p:cNvSpPr/>
            <p:nvPr/>
          </p:nvSpPr>
          <p:spPr>
            <a:xfrm>
              <a:off x="6964375" y="3179050"/>
              <a:ext cx="353800" cy="259825"/>
            </a:xfrm>
            <a:custGeom>
              <a:avLst/>
              <a:gdLst/>
              <a:ahLst/>
              <a:cxnLst/>
              <a:rect l="l" t="t" r="r" b="b"/>
              <a:pathLst>
                <a:path w="14152" h="10393" extrusionOk="0">
                  <a:moveTo>
                    <a:pt x="5795" y="1"/>
                  </a:moveTo>
                  <a:cubicBezTo>
                    <a:pt x="5728" y="1"/>
                    <a:pt x="5661" y="3"/>
                    <a:pt x="5592" y="7"/>
                  </a:cubicBezTo>
                  <a:lnTo>
                    <a:pt x="5090" y="7"/>
                  </a:lnTo>
                  <a:cubicBezTo>
                    <a:pt x="4908" y="30"/>
                    <a:pt x="4748" y="53"/>
                    <a:pt x="4588" y="76"/>
                  </a:cubicBezTo>
                  <a:cubicBezTo>
                    <a:pt x="3903" y="144"/>
                    <a:pt x="3241" y="304"/>
                    <a:pt x="2625" y="464"/>
                  </a:cubicBezTo>
                  <a:cubicBezTo>
                    <a:pt x="2009" y="623"/>
                    <a:pt x="1461" y="829"/>
                    <a:pt x="1027" y="1126"/>
                  </a:cubicBezTo>
                  <a:cubicBezTo>
                    <a:pt x="594" y="1400"/>
                    <a:pt x="320" y="1742"/>
                    <a:pt x="183" y="2016"/>
                  </a:cubicBezTo>
                  <a:cubicBezTo>
                    <a:pt x="114" y="2130"/>
                    <a:pt x="69" y="2244"/>
                    <a:pt x="46" y="2335"/>
                  </a:cubicBezTo>
                  <a:cubicBezTo>
                    <a:pt x="23" y="2404"/>
                    <a:pt x="0" y="2449"/>
                    <a:pt x="23" y="2449"/>
                  </a:cubicBezTo>
                  <a:cubicBezTo>
                    <a:pt x="23" y="2449"/>
                    <a:pt x="46" y="2404"/>
                    <a:pt x="69" y="2335"/>
                  </a:cubicBezTo>
                  <a:cubicBezTo>
                    <a:pt x="91" y="2267"/>
                    <a:pt x="137" y="2153"/>
                    <a:pt x="228" y="2039"/>
                  </a:cubicBezTo>
                  <a:cubicBezTo>
                    <a:pt x="365" y="1788"/>
                    <a:pt x="639" y="1445"/>
                    <a:pt x="1073" y="1194"/>
                  </a:cubicBezTo>
                  <a:cubicBezTo>
                    <a:pt x="1484" y="920"/>
                    <a:pt x="2054" y="715"/>
                    <a:pt x="2648" y="555"/>
                  </a:cubicBezTo>
                  <a:cubicBezTo>
                    <a:pt x="3264" y="418"/>
                    <a:pt x="3926" y="281"/>
                    <a:pt x="4588" y="213"/>
                  </a:cubicBezTo>
                  <a:cubicBezTo>
                    <a:pt x="4771" y="190"/>
                    <a:pt x="4930" y="190"/>
                    <a:pt x="5090" y="167"/>
                  </a:cubicBezTo>
                  <a:lnTo>
                    <a:pt x="5592" y="167"/>
                  </a:lnTo>
                  <a:cubicBezTo>
                    <a:pt x="5672" y="156"/>
                    <a:pt x="5752" y="150"/>
                    <a:pt x="5832" y="150"/>
                  </a:cubicBezTo>
                  <a:cubicBezTo>
                    <a:pt x="5912" y="150"/>
                    <a:pt x="5992" y="156"/>
                    <a:pt x="6072" y="167"/>
                  </a:cubicBezTo>
                  <a:cubicBezTo>
                    <a:pt x="6231" y="190"/>
                    <a:pt x="6391" y="190"/>
                    <a:pt x="6551" y="213"/>
                  </a:cubicBezTo>
                  <a:cubicBezTo>
                    <a:pt x="6711" y="213"/>
                    <a:pt x="6848" y="258"/>
                    <a:pt x="7008" y="281"/>
                  </a:cubicBezTo>
                  <a:cubicBezTo>
                    <a:pt x="7144" y="304"/>
                    <a:pt x="7304" y="327"/>
                    <a:pt x="7441" y="350"/>
                  </a:cubicBezTo>
                  <a:cubicBezTo>
                    <a:pt x="7578" y="395"/>
                    <a:pt x="7715" y="441"/>
                    <a:pt x="7852" y="464"/>
                  </a:cubicBezTo>
                  <a:cubicBezTo>
                    <a:pt x="7966" y="487"/>
                    <a:pt x="8103" y="532"/>
                    <a:pt x="8217" y="578"/>
                  </a:cubicBezTo>
                  <a:cubicBezTo>
                    <a:pt x="8446" y="669"/>
                    <a:pt x="8674" y="738"/>
                    <a:pt x="8856" y="806"/>
                  </a:cubicBezTo>
                  <a:cubicBezTo>
                    <a:pt x="9039" y="897"/>
                    <a:pt x="9199" y="966"/>
                    <a:pt x="9336" y="1012"/>
                  </a:cubicBezTo>
                  <a:cubicBezTo>
                    <a:pt x="9404" y="1057"/>
                    <a:pt x="9473" y="1080"/>
                    <a:pt x="9518" y="1103"/>
                  </a:cubicBezTo>
                  <a:cubicBezTo>
                    <a:pt x="9564" y="1126"/>
                    <a:pt x="9610" y="1148"/>
                    <a:pt x="9655" y="1171"/>
                  </a:cubicBezTo>
                  <a:cubicBezTo>
                    <a:pt x="9724" y="1194"/>
                    <a:pt x="9747" y="1217"/>
                    <a:pt x="9747" y="1217"/>
                  </a:cubicBezTo>
                  <a:cubicBezTo>
                    <a:pt x="9747" y="1217"/>
                    <a:pt x="9792" y="1240"/>
                    <a:pt x="9861" y="1285"/>
                  </a:cubicBezTo>
                  <a:cubicBezTo>
                    <a:pt x="9929" y="1308"/>
                    <a:pt x="10020" y="1377"/>
                    <a:pt x="10157" y="1445"/>
                  </a:cubicBezTo>
                  <a:cubicBezTo>
                    <a:pt x="10272" y="1536"/>
                    <a:pt x="10431" y="1628"/>
                    <a:pt x="10568" y="1742"/>
                  </a:cubicBezTo>
                  <a:cubicBezTo>
                    <a:pt x="10660" y="1810"/>
                    <a:pt x="10751" y="1879"/>
                    <a:pt x="10842" y="1947"/>
                  </a:cubicBezTo>
                  <a:cubicBezTo>
                    <a:pt x="10911" y="2016"/>
                    <a:pt x="11002" y="2107"/>
                    <a:pt x="11093" y="2176"/>
                  </a:cubicBezTo>
                  <a:cubicBezTo>
                    <a:pt x="11458" y="2518"/>
                    <a:pt x="11846" y="2974"/>
                    <a:pt x="12235" y="3477"/>
                  </a:cubicBezTo>
                  <a:cubicBezTo>
                    <a:pt x="12326" y="3591"/>
                    <a:pt x="12417" y="3728"/>
                    <a:pt x="12508" y="3865"/>
                  </a:cubicBezTo>
                  <a:cubicBezTo>
                    <a:pt x="12600" y="4002"/>
                    <a:pt x="12714" y="4139"/>
                    <a:pt x="12805" y="4276"/>
                  </a:cubicBezTo>
                  <a:cubicBezTo>
                    <a:pt x="13011" y="4527"/>
                    <a:pt x="13148" y="4823"/>
                    <a:pt x="13284" y="5120"/>
                  </a:cubicBezTo>
                  <a:cubicBezTo>
                    <a:pt x="13376" y="5280"/>
                    <a:pt x="13421" y="5440"/>
                    <a:pt x="13490" y="5577"/>
                  </a:cubicBezTo>
                  <a:cubicBezTo>
                    <a:pt x="13536" y="5736"/>
                    <a:pt x="13627" y="5896"/>
                    <a:pt x="13650" y="6056"/>
                  </a:cubicBezTo>
                  <a:cubicBezTo>
                    <a:pt x="13741" y="6375"/>
                    <a:pt x="13855" y="6672"/>
                    <a:pt x="13901" y="6992"/>
                  </a:cubicBezTo>
                  <a:cubicBezTo>
                    <a:pt x="14038" y="7608"/>
                    <a:pt x="14061" y="8201"/>
                    <a:pt x="14015" y="8704"/>
                  </a:cubicBezTo>
                  <a:cubicBezTo>
                    <a:pt x="13992" y="9206"/>
                    <a:pt x="13946" y="9617"/>
                    <a:pt x="13901" y="9913"/>
                  </a:cubicBezTo>
                  <a:cubicBezTo>
                    <a:pt x="13901" y="10073"/>
                    <a:pt x="13878" y="10187"/>
                    <a:pt x="13878" y="10256"/>
                  </a:cubicBezTo>
                  <a:cubicBezTo>
                    <a:pt x="13878" y="10347"/>
                    <a:pt x="13878" y="10393"/>
                    <a:pt x="13878" y="10393"/>
                  </a:cubicBezTo>
                  <a:cubicBezTo>
                    <a:pt x="13878" y="10393"/>
                    <a:pt x="13878" y="10347"/>
                    <a:pt x="13901" y="10256"/>
                  </a:cubicBezTo>
                  <a:cubicBezTo>
                    <a:pt x="13901" y="10187"/>
                    <a:pt x="13924" y="10073"/>
                    <a:pt x="13946" y="9936"/>
                  </a:cubicBezTo>
                  <a:cubicBezTo>
                    <a:pt x="13992" y="9639"/>
                    <a:pt x="14061" y="9206"/>
                    <a:pt x="14106" y="8704"/>
                  </a:cubicBezTo>
                  <a:cubicBezTo>
                    <a:pt x="14152" y="8201"/>
                    <a:pt x="14129" y="7585"/>
                    <a:pt x="14015" y="6969"/>
                  </a:cubicBezTo>
                  <a:cubicBezTo>
                    <a:pt x="13969" y="6649"/>
                    <a:pt x="13855" y="6330"/>
                    <a:pt x="13787" y="6010"/>
                  </a:cubicBezTo>
                  <a:cubicBezTo>
                    <a:pt x="13741" y="5850"/>
                    <a:pt x="13673" y="5691"/>
                    <a:pt x="13627" y="5531"/>
                  </a:cubicBezTo>
                  <a:cubicBezTo>
                    <a:pt x="13558" y="5371"/>
                    <a:pt x="13513" y="5211"/>
                    <a:pt x="13421" y="5074"/>
                  </a:cubicBezTo>
                  <a:cubicBezTo>
                    <a:pt x="13284" y="4755"/>
                    <a:pt x="13148" y="4435"/>
                    <a:pt x="12919" y="4161"/>
                  </a:cubicBezTo>
                  <a:cubicBezTo>
                    <a:pt x="12828" y="4024"/>
                    <a:pt x="12737" y="3910"/>
                    <a:pt x="12645" y="3773"/>
                  </a:cubicBezTo>
                  <a:cubicBezTo>
                    <a:pt x="12554" y="3636"/>
                    <a:pt x="12463" y="3499"/>
                    <a:pt x="12371" y="3363"/>
                  </a:cubicBezTo>
                  <a:cubicBezTo>
                    <a:pt x="12006" y="2860"/>
                    <a:pt x="11595" y="2404"/>
                    <a:pt x="11230" y="2039"/>
                  </a:cubicBezTo>
                  <a:cubicBezTo>
                    <a:pt x="11139" y="1970"/>
                    <a:pt x="11048" y="1879"/>
                    <a:pt x="10956" y="1788"/>
                  </a:cubicBezTo>
                  <a:cubicBezTo>
                    <a:pt x="10865" y="1719"/>
                    <a:pt x="10774" y="1651"/>
                    <a:pt x="10705" y="1582"/>
                  </a:cubicBezTo>
                  <a:cubicBezTo>
                    <a:pt x="10545" y="1468"/>
                    <a:pt x="10386" y="1377"/>
                    <a:pt x="10249" y="1285"/>
                  </a:cubicBezTo>
                  <a:cubicBezTo>
                    <a:pt x="10135" y="1194"/>
                    <a:pt x="10020" y="1148"/>
                    <a:pt x="9952" y="1103"/>
                  </a:cubicBezTo>
                  <a:cubicBezTo>
                    <a:pt x="9884" y="1057"/>
                    <a:pt x="9838" y="1034"/>
                    <a:pt x="9838" y="1034"/>
                  </a:cubicBezTo>
                  <a:cubicBezTo>
                    <a:pt x="9838" y="1034"/>
                    <a:pt x="9815" y="1012"/>
                    <a:pt x="9747" y="989"/>
                  </a:cubicBezTo>
                  <a:cubicBezTo>
                    <a:pt x="9701" y="966"/>
                    <a:pt x="9655" y="943"/>
                    <a:pt x="9610" y="920"/>
                  </a:cubicBezTo>
                  <a:cubicBezTo>
                    <a:pt x="9564" y="897"/>
                    <a:pt x="9495" y="875"/>
                    <a:pt x="9427" y="829"/>
                  </a:cubicBezTo>
                  <a:cubicBezTo>
                    <a:pt x="9290" y="783"/>
                    <a:pt x="9130" y="715"/>
                    <a:pt x="8925" y="623"/>
                  </a:cubicBezTo>
                  <a:cubicBezTo>
                    <a:pt x="8742" y="555"/>
                    <a:pt x="8514" y="487"/>
                    <a:pt x="8286" y="395"/>
                  </a:cubicBezTo>
                  <a:cubicBezTo>
                    <a:pt x="8149" y="350"/>
                    <a:pt x="8035" y="327"/>
                    <a:pt x="7898" y="281"/>
                  </a:cubicBezTo>
                  <a:cubicBezTo>
                    <a:pt x="7761" y="258"/>
                    <a:pt x="7624" y="213"/>
                    <a:pt x="7487" y="190"/>
                  </a:cubicBezTo>
                  <a:cubicBezTo>
                    <a:pt x="7327" y="144"/>
                    <a:pt x="7190" y="144"/>
                    <a:pt x="7030" y="98"/>
                  </a:cubicBezTo>
                  <a:cubicBezTo>
                    <a:pt x="6893" y="76"/>
                    <a:pt x="6734" y="53"/>
                    <a:pt x="6574" y="30"/>
                  </a:cubicBezTo>
                  <a:cubicBezTo>
                    <a:pt x="6318" y="30"/>
                    <a:pt x="6063" y="1"/>
                    <a:pt x="579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3" name="Google Shape;1837;p23">
              <a:extLst>
                <a:ext uri="{FF2B5EF4-FFF2-40B4-BE49-F238E27FC236}">
                  <a16:creationId xmlns:a16="http://schemas.microsoft.com/office/drawing/2014/main" id="{A64405D7-A1EE-A96E-DF55-76A876F58417}"/>
                </a:ext>
              </a:extLst>
            </p:cNvPr>
            <p:cNvSpPr/>
            <p:nvPr/>
          </p:nvSpPr>
          <p:spPr>
            <a:xfrm>
              <a:off x="6988325" y="3204525"/>
              <a:ext cx="48525" cy="25000"/>
            </a:xfrm>
            <a:custGeom>
              <a:avLst/>
              <a:gdLst/>
              <a:ahLst/>
              <a:cxnLst/>
              <a:rect l="l" t="t" r="r" b="b"/>
              <a:pathLst>
                <a:path w="1941" h="1000" extrusionOk="0">
                  <a:moveTo>
                    <a:pt x="1639" y="1"/>
                  </a:moveTo>
                  <a:cubicBezTo>
                    <a:pt x="1530" y="1"/>
                    <a:pt x="1398" y="35"/>
                    <a:pt x="1279" y="107"/>
                  </a:cubicBezTo>
                  <a:cubicBezTo>
                    <a:pt x="1028" y="221"/>
                    <a:pt x="914" y="426"/>
                    <a:pt x="1005" y="540"/>
                  </a:cubicBezTo>
                  <a:cubicBezTo>
                    <a:pt x="1046" y="592"/>
                    <a:pt x="1120" y="615"/>
                    <a:pt x="1209" y="615"/>
                  </a:cubicBezTo>
                  <a:cubicBezTo>
                    <a:pt x="1318" y="615"/>
                    <a:pt x="1450" y="580"/>
                    <a:pt x="1576" y="517"/>
                  </a:cubicBezTo>
                  <a:cubicBezTo>
                    <a:pt x="1827" y="403"/>
                    <a:pt x="1941" y="198"/>
                    <a:pt x="1850" y="84"/>
                  </a:cubicBezTo>
                  <a:cubicBezTo>
                    <a:pt x="1817" y="29"/>
                    <a:pt x="1738" y="1"/>
                    <a:pt x="1639" y="1"/>
                  </a:cubicBezTo>
                  <a:close/>
                  <a:moveTo>
                    <a:pt x="524" y="560"/>
                  </a:moveTo>
                  <a:cubicBezTo>
                    <a:pt x="448" y="560"/>
                    <a:pt x="350" y="583"/>
                    <a:pt x="252" y="632"/>
                  </a:cubicBezTo>
                  <a:cubicBezTo>
                    <a:pt x="92" y="723"/>
                    <a:pt x="1" y="860"/>
                    <a:pt x="69" y="951"/>
                  </a:cubicBezTo>
                  <a:cubicBezTo>
                    <a:pt x="90" y="983"/>
                    <a:pt x="141" y="1000"/>
                    <a:pt x="208" y="1000"/>
                  </a:cubicBezTo>
                  <a:cubicBezTo>
                    <a:pt x="284" y="1000"/>
                    <a:pt x="382" y="977"/>
                    <a:pt x="480" y="928"/>
                  </a:cubicBezTo>
                  <a:cubicBezTo>
                    <a:pt x="640" y="837"/>
                    <a:pt x="731" y="700"/>
                    <a:pt x="663" y="609"/>
                  </a:cubicBezTo>
                  <a:cubicBezTo>
                    <a:pt x="642" y="577"/>
                    <a:pt x="591" y="560"/>
                    <a:pt x="524" y="56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995" name="Google Shape;936;p17">
            <a:extLst>
              <a:ext uri="{FF2B5EF4-FFF2-40B4-BE49-F238E27FC236}">
                <a16:creationId xmlns:a16="http://schemas.microsoft.com/office/drawing/2014/main" id="{0CB46EA5-4297-2A84-3ED0-0932E5289832}"/>
              </a:ext>
            </a:extLst>
          </p:cNvPr>
          <p:cNvSpPr txBox="1">
            <a:spLocks/>
          </p:cNvSpPr>
          <p:nvPr/>
        </p:nvSpPr>
        <p:spPr>
          <a:xfrm>
            <a:off x="1700556" y="2441912"/>
            <a:ext cx="14709299" cy="1145400"/>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2"/>
              </a:buClr>
              <a:buSzPts val="5200"/>
              <a:buFont typeface="Atma"/>
              <a:buNone/>
              <a:defRPr sz="9400" b="0" i="0" u="none" strike="noStrike" cap="none">
                <a:solidFill>
                  <a:schemeClr val="dk1"/>
                </a:solidFill>
                <a:latin typeface="Atma"/>
                <a:ea typeface="Atma"/>
                <a:cs typeface="Atma"/>
                <a:sym typeface="Atma"/>
              </a:defRPr>
            </a:lvl1pPr>
            <a:lvl2pPr marR="0" lvl="1"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2pPr>
            <a:lvl3pPr marR="0" lvl="2"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3pPr>
            <a:lvl4pPr marR="0" lvl="3"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4pPr>
            <a:lvl5pPr marR="0" lvl="4"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5pPr>
            <a:lvl6pPr marR="0" lvl="5"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6pPr>
            <a:lvl7pPr marR="0" lvl="6"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7pPr>
            <a:lvl8pPr marR="0" lvl="7"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8pPr>
            <a:lvl9pPr marR="0" lvl="8"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9pPr>
          </a:lstStyle>
          <a:p>
            <a:pPr marL="0" marR="0" lvl="0" indent="0" algn="ctr" defTabSz="914400" rtl="0" eaLnBrk="1" fontAlgn="auto" latinLnBrk="0" hangingPunct="1">
              <a:lnSpc>
                <a:spcPct val="120000"/>
              </a:lnSpc>
              <a:spcBef>
                <a:spcPts val="0"/>
              </a:spcBef>
              <a:spcAft>
                <a:spcPts val="0"/>
              </a:spcAft>
              <a:buClr>
                <a:srgbClr val="D64D6B"/>
              </a:buClr>
              <a:buSzPts val="5200"/>
              <a:buFont typeface="Atma"/>
              <a:buNone/>
              <a:tabLst/>
              <a:defRPr/>
            </a:pPr>
            <a:r>
              <a:rPr kumimoji="0" lang="en-US" sz="8800" b="1" i="0" u="none" strike="noStrike" kern="0" cap="none" spc="0" normalizeH="0" baseline="0" noProof="0" dirty="0">
                <a:ln>
                  <a:noFill/>
                </a:ln>
                <a:solidFill>
                  <a:srgbClr val="453F7D"/>
                </a:solidFill>
                <a:effectLst/>
                <a:uLnTx/>
                <a:uFillTx/>
                <a:latin typeface="Cambria"/>
                <a:ea typeface="+mn-ea"/>
                <a:cs typeface="Times New Roman"/>
                <a:sym typeface="+mn-lt"/>
              </a:rPr>
              <a:t>CÔNG THỨC CẤU TẠO CỦA TINH BỘT, CELLULOSE</a:t>
            </a:r>
          </a:p>
        </p:txBody>
      </p:sp>
    </p:spTree>
    <p:extLst>
      <p:ext uri="{BB962C8B-B14F-4D97-AF65-F5344CB8AC3E}">
        <p14:creationId xmlns:p14="http://schemas.microsoft.com/office/powerpoint/2010/main" val="3123814122"/>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pattFill prst="pct5">
          <a:fgClr>
            <a:schemeClr val="tx1"/>
          </a:fgClr>
          <a:bgClr>
            <a:srgbClr val="FCE9C3"/>
          </a:bgClr>
        </a:pattFill>
        <a:effectLst/>
      </p:bgPr>
    </p:bg>
    <p:spTree>
      <p:nvGrpSpPr>
        <p:cNvPr id="1" name="Shape 2164"/>
        <p:cNvGrpSpPr/>
        <p:nvPr/>
      </p:nvGrpSpPr>
      <p:grpSpPr>
        <a:xfrm>
          <a:off x="0" y="0"/>
          <a:ext cx="0" cy="0"/>
          <a:chOff x="0" y="0"/>
          <a:chExt cx="0" cy="0"/>
        </a:xfrm>
      </p:grpSpPr>
      <p:sp>
        <p:nvSpPr>
          <p:cNvPr id="9" name="Hình chữ nhật: Góc Tròn 8">
            <a:extLst>
              <a:ext uri="{FF2B5EF4-FFF2-40B4-BE49-F238E27FC236}">
                <a16:creationId xmlns:a16="http://schemas.microsoft.com/office/drawing/2014/main" id="{F2C041B9-C283-C9BD-8DB3-9192716610F0}"/>
              </a:ext>
            </a:extLst>
          </p:cNvPr>
          <p:cNvSpPr/>
          <p:nvPr/>
        </p:nvSpPr>
        <p:spPr>
          <a:xfrm>
            <a:off x="8202438" y="7614380"/>
            <a:ext cx="2447839" cy="1116140"/>
          </a:xfrm>
          <a:prstGeom prst="roundRect">
            <a:avLst/>
          </a:prstGeom>
          <a:solidFill>
            <a:srgbClr val="FFFF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buClrTx/>
            </a:pPr>
            <a:endParaRPr lang="en-US" sz="1800" kern="1200">
              <a:solidFill>
                <a:prstClr val="white"/>
              </a:solidFill>
              <a:latin typeface="Cambria"/>
              <a:ea typeface="Cambria"/>
            </a:endParaRPr>
          </a:p>
        </p:txBody>
      </p:sp>
      <p:sp>
        <p:nvSpPr>
          <p:cNvPr id="8" name="Hình chữ nhật: Góc Tròn 7">
            <a:extLst>
              <a:ext uri="{FF2B5EF4-FFF2-40B4-BE49-F238E27FC236}">
                <a16:creationId xmlns:a16="http://schemas.microsoft.com/office/drawing/2014/main" id="{4006D1BA-F185-F030-FEB5-533B044A0410}"/>
              </a:ext>
            </a:extLst>
          </p:cNvPr>
          <p:cNvSpPr/>
          <p:nvPr/>
        </p:nvSpPr>
        <p:spPr>
          <a:xfrm>
            <a:off x="8219213" y="5383350"/>
            <a:ext cx="2447839" cy="1116141"/>
          </a:xfrm>
          <a:prstGeom prst="roundRect">
            <a:avLst/>
          </a:prstGeom>
          <a:solidFill>
            <a:srgbClr val="FFFF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buClrTx/>
            </a:pPr>
            <a:endParaRPr lang="en-US" sz="1800" kern="1200">
              <a:solidFill>
                <a:prstClr val="white"/>
              </a:solidFill>
              <a:latin typeface="Cambria"/>
              <a:ea typeface="Cambria"/>
            </a:endParaRPr>
          </a:p>
        </p:txBody>
      </p:sp>
      <p:sp>
        <p:nvSpPr>
          <p:cNvPr id="25" name="Hình Bầu dục 24">
            <a:extLst>
              <a:ext uri="{FF2B5EF4-FFF2-40B4-BE49-F238E27FC236}">
                <a16:creationId xmlns:a16="http://schemas.microsoft.com/office/drawing/2014/main" id="{B81D5FA0-0653-32BA-9917-018C85A1BEC1}"/>
              </a:ext>
            </a:extLst>
          </p:cNvPr>
          <p:cNvSpPr/>
          <p:nvPr/>
        </p:nvSpPr>
        <p:spPr>
          <a:xfrm>
            <a:off x="7659544" y="4949959"/>
            <a:ext cx="928706" cy="923330"/>
          </a:xfrm>
          <a:prstGeom prst="ellipse">
            <a:avLst/>
          </a:prstGeom>
          <a:solidFill>
            <a:schemeClr val="tx1"/>
          </a:solidFill>
          <a:ln>
            <a:solidFill>
              <a:srgbClr val="FF0066"/>
            </a:solidFill>
          </a:ln>
        </p:spPr>
        <p:style>
          <a:lnRef idx="2">
            <a:schemeClr val="accent6"/>
          </a:lnRef>
          <a:fillRef idx="1">
            <a:schemeClr val="lt1"/>
          </a:fillRef>
          <a:effectRef idx="0">
            <a:schemeClr val="accent6"/>
          </a:effectRef>
          <a:fontRef idx="minor">
            <a:schemeClr val="dk1"/>
          </a:fontRef>
        </p:style>
        <p:txBody>
          <a:bodyPr rtlCol="0" anchor="ctr"/>
          <a:lstStyle/>
          <a:p>
            <a:pPr algn="ctr">
              <a:buClrTx/>
            </a:pPr>
            <a:endParaRPr lang="en-US" sz="1800" kern="1200">
              <a:solidFill>
                <a:prstClr val="black"/>
              </a:solidFill>
              <a:latin typeface="Cambria"/>
              <a:ea typeface="Cambria"/>
            </a:endParaRPr>
          </a:p>
        </p:txBody>
      </p:sp>
      <p:sp>
        <p:nvSpPr>
          <p:cNvPr id="26" name="Hình Bầu dục 25">
            <a:extLst>
              <a:ext uri="{FF2B5EF4-FFF2-40B4-BE49-F238E27FC236}">
                <a16:creationId xmlns:a16="http://schemas.microsoft.com/office/drawing/2014/main" id="{A5C0496C-24EF-11FF-DEA1-809D2DEC8672}"/>
              </a:ext>
            </a:extLst>
          </p:cNvPr>
          <p:cNvSpPr/>
          <p:nvPr/>
        </p:nvSpPr>
        <p:spPr>
          <a:xfrm>
            <a:off x="7689949" y="7054390"/>
            <a:ext cx="928706" cy="923330"/>
          </a:xfrm>
          <a:prstGeom prst="ellipse">
            <a:avLst/>
          </a:prstGeom>
          <a:solidFill>
            <a:schemeClr val="tx1"/>
          </a:solidFill>
          <a:ln>
            <a:solidFill>
              <a:srgbClr val="FF0066"/>
            </a:solidFill>
          </a:ln>
        </p:spPr>
        <p:style>
          <a:lnRef idx="2">
            <a:schemeClr val="accent6"/>
          </a:lnRef>
          <a:fillRef idx="1">
            <a:schemeClr val="lt1"/>
          </a:fillRef>
          <a:effectRef idx="0">
            <a:schemeClr val="accent6"/>
          </a:effectRef>
          <a:fontRef idx="minor">
            <a:schemeClr val="dk1"/>
          </a:fontRef>
        </p:style>
        <p:txBody>
          <a:bodyPr rtlCol="0" anchor="ctr"/>
          <a:lstStyle/>
          <a:p>
            <a:pPr algn="ctr">
              <a:buClrTx/>
            </a:pPr>
            <a:endParaRPr lang="en-US" sz="1800" kern="1200">
              <a:solidFill>
                <a:prstClr val="black"/>
              </a:solidFill>
              <a:latin typeface="Cambria"/>
              <a:ea typeface="Cambria"/>
            </a:endParaRPr>
          </a:p>
        </p:txBody>
      </p:sp>
      <p:sp>
        <p:nvSpPr>
          <p:cNvPr id="7" name="Hình chữ nhật: Góc Tròn 6">
            <a:extLst>
              <a:ext uri="{FF2B5EF4-FFF2-40B4-BE49-F238E27FC236}">
                <a16:creationId xmlns:a16="http://schemas.microsoft.com/office/drawing/2014/main" id="{8BB18E4A-1C43-9585-5187-B8469E70FABF}"/>
              </a:ext>
            </a:extLst>
          </p:cNvPr>
          <p:cNvSpPr/>
          <p:nvPr/>
        </p:nvSpPr>
        <p:spPr>
          <a:xfrm>
            <a:off x="3047489" y="7542460"/>
            <a:ext cx="2470741" cy="1185389"/>
          </a:xfrm>
          <a:prstGeom prst="roundRect">
            <a:avLst/>
          </a:prstGeom>
          <a:solidFill>
            <a:srgbClr val="FFFF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buClrTx/>
            </a:pPr>
            <a:endParaRPr lang="en-US" sz="1800" kern="1200">
              <a:solidFill>
                <a:prstClr val="white"/>
              </a:solidFill>
              <a:latin typeface="Cambria"/>
              <a:ea typeface="Cambria"/>
            </a:endParaRPr>
          </a:p>
        </p:txBody>
      </p:sp>
      <p:sp>
        <p:nvSpPr>
          <p:cNvPr id="24" name="Hình Bầu dục 23">
            <a:extLst>
              <a:ext uri="{FF2B5EF4-FFF2-40B4-BE49-F238E27FC236}">
                <a16:creationId xmlns:a16="http://schemas.microsoft.com/office/drawing/2014/main" id="{3194D2BD-2F8C-D524-328F-1594813AD533}"/>
              </a:ext>
            </a:extLst>
          </p:cNvPr>
          <p:cNvSpPr/>
          <p:nvPr/>
        </p:nvSpPr>
        <p:spPr>
          <a:xfrm>
            <a:off x="2551541" y="6983632"/>
            <a:ext cx="928706" cy="923330"/>
          </a:xfrm>
          <a:prstGeom prst="ellipse">
            <a:avLst/>
          </a:prstGeom>
          <a:solidFill>
            <a:schemeClr val="tx1"/>
          </a:solidFill>
          <a:ln>
            <a:solidFill>
              <a:srgbClr val="FF0066"/>
            </a:solidFill>
          </a:ln>
        </p:spPr>
        <p:style>
          <a:lnRef idx="2">
            <a:schemeClr val="accent6"/>
          </a:lnRef>
          <a:fillRef idx="1">
            <a:schemeClr val="lt1"/>
          </a:fillRef>
          <a:effectRef idx="0">
            <a:schemeClr val="accent6"/>
          </a:effectRef>
          <a:fontRef idx="minor">
            <a:schemeClr val="dk1"/>
          </a:fontRef>
        </p:style>
        <p:txBody>
          <a:bodyPr rtlCol="0" anchor="ctr"/>
          <a:lstStyle/>
          <a:p>
            <a:pPr algn="ctr">
              <a:buClrTx/>
            </a:pPr>
            <a:endParaRPr lang="en-US" sz="1800" kern="1200">
              <a:solidFill>
                <a:prstClr val="black"/>
              </a:solidFill>
              <a:latin typeface="Cambria"/>
              <a:ea typeface="Cambria"/>
            </a:endParaRPr>
          </a:p>
        </p:txBody>
      </p:sp>
      <p:sp>
        <p:nvSpPr>
          <p:cNvPr id="2" name="TextBox 57">
            <a:extLst>
              <a:ext uri="{FF2B5EF4-FFF2-40B4-BE49-F238E27FC236}">
                <a16:creationId xmlns:a16="http://schemas.microsoft.com/office/drawing/2014/main" id="{1544A5AA-CC1C-46C1-B042-6AC5796AE4D2}"/>
              </a:ext>
            </a:extLst>
          </p:cNvPr>
          <p:cNvSpPr txBox="1"/>
          <p:nvPr/>
        </p:nvSpPr>
        <p:spPr>
          <a:xfrm>
            <a:off x="1548409" y="950468"/>
            <a:ext cx="15191182" cy="3597908"/>
          </a:xfrm>
          <a:prstGeom prst="rect">
            <a:avLst/>
          </a:prstGeom>
        </p:spPr>
        <p:txBody>
          <a:bodyPr wrap="square" lIns="0" tIns="0" rIns="0" bIns="0" rtlCol="0" anchor="t">
            <a:spAutoFit/>
          </a:bodyPr>
          <a:lstStyle/>
          <a:p>
            <a:pPr marL="571500" indent="-571500" algn="just">
              <a:lnSpc>
                <a:spcPct val="120000"/>
              </a:lnSpc>
              <a:buClrTx/>
              <a:buFont typeface="Arial" panose="020B0604020202020204" pitchFamily="34" charset="0"/>
              <a:buChar char="•"/>
              <a:defRPr/>
            </a:pPr>
            <a:r>
              <a:rPr lang="en-US" sz="3800" kern="1200" dirty="0">
                <a:solidFill>
                  <a:srgbClr val="314544"/>
                </a:solidFill>
                <a:latin typeface="Cambria"/>
                <a:ea typeface="Cambria"/>
                <a:cs typeface="+mn-ea"/>
                <a:sym typeface="+mn-lt"/>
              </a:rPr>
              <a:t>Chia </a:t>
            </a:r>
            <a:r>
              <a:rPr lang="en-US" sz="3800" kern="1200" dirty="0" err="1">
                <a:solidFill>
                  <a:srgbClr val="314544"/>
                </a:solidFill>
                <a:latin typeface="Cambria"/>
                <a:ea typeface="Cambria"/>
                <a:cs typeface="+mn-ea"/>
                <a:sym typeface="+mn-lt"/>
              </a:rPr>
              <a:t>lớp</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làm</a:t>
            </a:r>
            <a:r>
              <a:rPr lang="en-US" sz="3800" kern="1200" dirty="0">
                <a:solidFill>
                  <a:srgbClr val="314544"/>
                </a:solidFill>
                <a:latin typeface="Cambria"/>
                <a:ea typeface="Cambria"/>
                <a:cs typeface="+mn-ea"/>
                <a:sym typeface="+mn-lt"/>
              </a:rPr>
              <a:t> 4 </a:t>
            </a:r>
            <a:r>
              <a:rPr lang="en-US" sz="3800" kern="1200" dirty="0" err="1">
                <a:solidFill>
                  <a:srgbClr val="314544"/>
                </a:solidFill>
                <a:latin typeface="Cambria"/>
                <a:ea typeface="Cambria"/>
                <a:cs typeface="+mn-ea"/>
                <a:sym typeface="+mn-lt"/>
              </a:rPr>
              <a:t>nhóm</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heo</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sơ</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đồ</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iến</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hành</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hoàn</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hiện</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nội</a:t>
            </a:r>
            <a:r>
              <a:rPr lang="en-US" sz="3800" kern="1200" dirty="0">
                <a:solidFill>
                  <a:srgbClr val="314544"/>
                </a:solidFill>
                <a:latin typeface="Cambria"/>
                <a:ea typeface="Cambria"/>
                <a:cs typeface="+mn-ea"/>
                <a:sym typeface="+mn-lt"/>
              </a:rPr>
              <a:t> dung </a:t>
            </a:r>
            <a:r>
              <a:rPr lang="en-US" sz="3800" kern="1200" dirty="0" err="1">
                <a:solidFill>
                  <a:srgbClr val="314544"/>
                </a:solidFill>
                <a:latin typeface="Cambria"/>
                <a:ea typeface="Cambria"/>
                <a:cs typeface="+mn-ea"/>
                <a:sym typeface="+mn-lt"/>
              </a:rPr>
              <a:t>phiếu</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học</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ập</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ương</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ứng</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rong</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hời</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gian</a:t>
            </a:r>
            <a:r>
              <a:rPr lang="en-US" sz="3800" kern="1200" dirty="0">
                <a:solidFill>
                  <a:srgbClr val="314544"/>
                </a:solidFill>
                <a:latin typeface="Cambria"/>
                <a:ea typeface="Cambria"/>
                <a:cs typeface="+mn-ea"/>
                <a:sym typeface="+mn-lt"/>
              </a:rPr>
              <a:t> 2 </a:t>
            </a:r>
            <a:r>
              <a:rPr lang="en-US" sz="3800" kern="1200" dirty="0" err="1">
                <a:solidFill>
                  <a:srgbClr val="314544"/>
                </a:solidFill>
                <a:latin typeface="Cambria"/>
                <a:ea typeface="Cambria"/>
                <a:cs typeface="+mn-ea"/>
                <a:sym typeface="+mn-lt"/>
              </a:rPr>
              <a:t>phút</a:t>
            </a:r>
            <a:r>
              <a:rPr lang="en-US" sz="3800" kern="1200" dirty="0">
                <a:solidFill>
                  <a:srgbClr val="314544"/>
                </a:solidFill>
                <a:latin typeface="Cambria"/>
                <a:ea typeface="Cambria"/>
                <a:cs typeface="+mn-ea"/>
                <a:sym typeface="+mn-lt"/>
              </a:rPr>
              <a:t>. </a:t>
            </a:r>
          </a:p>
          <a:p>
            <a:pPr algn="just">
              <a:lnSpc>
                <a:spcPct val="120000"/>
              </a:lnSpc>
              <a:spcBef>
                <a:spcPts val="600"/>
              </a:spcBef>
              <a:spcAft>
                <a:spcPts val="600"/>
              </a:spcAft>
              <a:buClrTx/>
              <a:defRPr/>
            </a:pPr>
            <a:r>
              <a:rPr lang="en-US" sz="3800" kern="1200" dirty="0">
                <a:solidFill>
                  <a:srgbClr val="314544"/>
                </a:solidFill>
                <a:latin typeface="Cambria"/>
                <a:ea typeface="Cambria"/>
                <a:cs typeface="+mn-ea"/>
                <a:sym typeface="+mn-lt"/>
              </a:rPr>
              <a:t>     </a:t>
            </a:r>
            <a:r>
              <a:rPr lang="en-US" sz="3800" b="1" kern="1200" dirty="0">
                <a:solidFill>
                  <a:schemeClr val="bg2"/>
                </a:solidFill>
                <a:latin typeface="Cambria"/>
                <a:ea typeface="Cambria"/>
                <a:cs typeface="+mn-ea"/>
                <a:sym typeface="+mn-lt"/>
              </a:rPr>
              <a:t>NHÓM 1, 3: PHIẾU HỌC TẬP 1                NHÓM 2,4: PHIẾU HỌC TẬP 2</a:t>
            </a:r>
          </a:p>
          <a:p>
            <a:pPr marL="571500" indent="-571500" algn="just">
              <a:lnSpc>
                <a:spcPct val="120000"/>
              </a:lnSpc>
              <a:buClrTx/>
              <a:buFont typeface="Arial" panose="020B0604020202020204" pitchFamily="34" charset="0"/>
              <a:buChar char="•"/>
              <a:defRPr/>
            </a:pPr>
            <a:r>
              <a:rPr lang="en-US" sz="3800" kern="1200" dirty="0" err="1">
                <a:solidFill>
                  <a:srgbClr val="314544"/>
                </a:solidFill>
                <a:latin typeface="Cambria"/>
                <a:ea typeface="Cambria"/>
                <a:cs typeface="+mn-ea"/>
                <a:sym typeface="+mn-lt"/>
              </a:rPr>
              <a:t>Hết</a:t>
            </a:r>
            <a:r>
              <a:rPr lang="en-US" sz="3800" kern="1200" dirty="0">
                <a:solidFill>
                  <a:srgbClr val="314544"/>
                </a:solidFill>
                <a:latin typeface="Cambria"/>
                <a:ea typeface="Cambria"/>
                <a:cs typeface="+mn-ea"/>
                <a:sym typeface="+mn-lt"/>
              </a:rPr>
              <a:t> 2 </a:t>
            </a:r>
            <a:r>
              <a:rPr lang="en-US" sz="3800" kern="1200" dirty="0" err="1">
                <a:solidFill>
                  <a:srgbClr val="314544"/>
                </a:solidFill>
                <a:latin typeface="Cambria"/>
                <a:ea typeface="Cambria"/>
                <a:cs typeface="+mn-ea"/>
                <a:sym typeface="+mn-lt"/>
              </a:rPr>
              <a:t>phút</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các</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nhóm</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hay</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đổi</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nhiệm</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vụ</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heo</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hướng</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dẫn</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iếp</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ục</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đổi</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nội</a:t>
            </a:r>
            <a:r>
              <a:rPr lang="en-US" sz="3800" kern="1200" dirty="0">
                <a:solidFill>
                  <a:srgbClr val="314544"/>
                </a:solidFill>
                <a:latin typeface="Cambria"/>
                <a:ea typeface="Cambria"/>
                <a:cs typeface="+mn-ea"/>
                <a:sym typeface="+mn-lt"/>
              </a:rPr>
              <a:t> dung </a:t>
            </a:r>
            <a:r>
              <a:rPr lang="en-US" sz="3800" kern="1200" dirty="0" err="1">
                <a:solidFill>
                  <a:srgbClr val="314544"/>
                </a:solidFill>
                <a:latin typeface="Cambria"/>
                <a:ea typeface="Cambria"/>
                <a:cs typeface="+mn-ea"/>
                <a:sym typeface="+mn-lt"/>
              </a:rPr>
              <a:t>phiếu</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học</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ập</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và</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hoạt</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động</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rong</a:t>
            </a:r>
            <a:r>
              <a:rPr lang="en-US" sz="3800" kern="1200" dirty="0">
                <a:solidFill>
                  <a:srgbClr val="314544"/>
                </a:solidFill>
                <a:latin typeface="Cambria"/>
                <a:ea typeface="Cambria"/>
                <a:cs typeface="+mn-ea"/>
                <a:sym typeface="+mn-lt"/>
              </a:rPr>
              <a:t> 2 </a:t>
            </a:r>
            <a:r>
              <a:rPr lang="en-US" sz="3800" kern="1200" dirty="0" err="1">
                <a:solidFill>
                  <a:srgbClr val="314544"/>
                </a:solidFill>
                <a:latin typeface="Cambria"/>
                <a:ea typeface="Cambria"/>
                <a:cs typeface="+mn-ea"/>
                <a:sym typeface="+mn-lt"/>
              </a:rPr>
              <a:t>phút</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iếp</a:t>
            </a:r>
            <a:r>
              <a:rPr lang="en-US" sz="3800" kern="1200" dirty="0">
                <a:solidFill>
                  <a:srgbClr val="314544"/>
                </a:solidFill>
                <a:latin typeface="Cambria"/>
                <a:ea typeface="Cambria"/>
                <a:cs typeface="+mn-ea"/>
                <a:sym typeface="+mn-lt"/>
              </a:rPr>
              <a:t> </a:t>
            </a:r>
            <a:r>
              <a:rPr lang="en-US" sz="3800" kern="1200" dirty="0" err="1">
                <a:solidFill>
                  <a:srgbClr val="314544"/>
                </a:solidFill>
                <a:latin typeface="Cambria"/>
                <a:ea typeface="Cambria"/>
                <a:cs typeface="+mn-ea"/>
                <a:sym typeface="+mn-lt"/>
              </a:rPr>
              <a:t>theo.</a:t>
            </a:r>
            <a:r>
              <a:rPr lang="en-US" sz="3800" kern="1200" dirty="0">
                <a:solidFill>
                  <a:srgbClr val="314544"/>
                </a:solidFill>
                <a:latin typeface="Cambria"/>
                <a:ea typeface="Cambria"/>
                <a:cs typeface="+mn-ea"/>
                <a:sym typeface="+mn-lt"/>
              </a:rPr>
              <a:t> </a:t>
            </a:r>
          </a:p>
        </p:txBody>
      </p:sp>
      <p:pic>
        <p:nvPicPr>
          <p:cNvPr id="3" name="Đồng-hồ-đếm-ngược-2-phút">
            <a:hlinkClick r:id="" action="ppaction://media"/>
            <a:extLst>
              <a:ext uri="{FF2B5EF4-FFF2-40B4-BE49-F238E27FC236}">
                <a16:creationId xmlns:a16="http://schemas.microsoft.com/office/drawing/2014/main" id="{0325B15D-CA24-142A-D74D-C7EE74AB482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063572" y="5836160"/>
            <a:ext cx="4676019" cy="2630261"/>
          </a:xfrm>
          <a:prstGeom prst="rect">
            <a:avLst/>
          </a:prstGeom>
        </p:spPr>
      </p:pic>
      <p:sp>
        <p:nvSpPr>
          <p:cNvPr id="6" name="Hình chữ nhật: Góc Tròn 5">
            <a:extLst>
              <a:ext uri="{FF2B5EF4-FFF2-40B4-BE49-F238E27FC236}">
                <a16:creationId xmlns:a16="http://schemas.microsoft.com/office/drawing/2014/main" id="{17C7DFC8-2738-C819-506F-5DA8FF50B2C6}"/>
              </a:ext>
            </a:extLst>
          </p:cNvPr>
          <p:cNvSpPr/>
          <p:nvPr/>
        </p:nvSpPr>
        <p:spPr>
          <a:xfrm>
            <a:off x="3047490" y="5383350"/>
            <a:ext cx="2516634" cy="1185389"/>
          </a:xfrm>
          <a:prstGeom prst="roundRect">
            <a:avLst/>
          </a:prstGeom>
          <a:solidFill>
            <a:srgbClr val="FFFF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buClrTx/>
            </a:pPr>
            <a:endParaRPr lang="en-US" sz="1800" kern="1200">
              <a:solidFill>
                <a:prstClr val="white"/>
              </a:solidFill>
              <a:latin typeface="Cambria"/>
              <a:ea typeface="Cambria"/>
            </a:endParaRPr>
          </a:p>
        </p:txBody>
      </p:sp>
      <p:sp>
        <p:nvSpPr>
          <p:cNvPr id="10" name="Hộp Văn bản 9">
            <a:extLst>
              <a:ext uri="{FF2B5EF4-FFF2-40B4-BE49-F238E27FC236}">
                <a16:creationId xmlns:a16="http://schemas.microsoft.com/office/drawing/2014/main" id="{AD7A7267-B02F-76C7-552B-BD80096C366D}"/>
              </a:ext>
            </a:extLst>
          </p:cNvPr>
          <p:cNvSpPr txBox="1"/>
          <p:nvPr/>
        </p:nvSpPr>
        <p:spPr>
          <a:xfrm>
            <a:off x="3205449" y="5591563"/>
            <a:ext cx="2184265" cy="707886"/>
          </a:xfrm>
          <a:prstGeom prst="rect">
            <a:avLst/>
          </a:prstGeom>
          <a:noFill/>
        </p:spPr>
        <p:txBody>
          <a:bodyPr wrap="square">
            <a:spAutoFit/>
          </a:bodyPr>
          <a:lstStyle/>
          <a:p>
            <a:pPr>
              <a:buClrTx/>
            </a:pPr>
            <a:r>
              <a:rPr lang="en-US" sz="4000" b="1" kern="1200" dirty="0">
                <a:solidFill>
                  <a:srgbClr val="365503"/>
                </a:solidFill>
                <a:latin typeface="Cambria"/>
                <a:ea typeface="Cambria"/>
                <a:cs typeface="+mn-ea"/>
                <a:sym typeface="+mn-lt"/>
              </a:rPr>
              <a:t>NHÓM 1</a:t>
            </a:r>
            <a:endParaRPr lang="en-US" sz="4000" b="1" kern="1200" dirty="0">
              <a:solidFill>
                <a:srgbClr val="365503"/>
              </a:solidFill>
              <a:latin typeface="Cambria"/>
              <a:ea typeface="Cambria"/>
              <a:cs typeface="+mn-cs"/>
            </a:endParaRPr>
          </a:p>
        </p:txBody>
      </p:sp>
      <p:sp>
        <p:nvSpPr>
          <p:cNvPr id="11" name="Hộp Văn bản 10">
            <a:extLst>
              <a:ext uri="{FF2B5EF4-FFF2-40B4-BE49-F238E27FC236}">
                <a16:creationId xmlns:a16="http://schemas.microsoft.com/office/drawing/2014/main" id="{3DDA952A-D3CC-BCF7-0C9D-32550190C8AB}"/>
              </a:ext>
            </a:extLst>
          </p:cNvPr>
          <p:cNvSpPr txBox="1"/>
          <p:nvPr/>
        </p:nvSpPr>
        <p:spPr>
          <a:xfrm>
            <a:off x="3312271" y="7837027"/>
            <a:ext cx="2287454" cy="707886"/>
          </a:xfrm>
          <a:prstGeom prst="rect">
            <a:avLst/>
          </a:prstGeom>
          <a:noFill/>
        </p:spPr>
        <p:txBody>
          <a:bodyPr wrap="square">
            <a:spAutoFit/>
          </a:bodyPr>
          <a:lstStyle/>
          <a:p>
            <a:pPr>
              <a:buClrTx/>
            </a:pPr>
            <a:r>
              <a:rPr lang="en-US" sz="4000" b="1" kern="1200" dirty="0">
                <a:solidFill>
                  <a:srgbClr val="365503"/>
                </a:solidFill>
                <a:latin typeface="Cambria"/>
                <a:ea typeface="Cambria"/>
                <a:cs typeface="+mn-ea"/>
                <a:sym typeface="+mn-lt"/>
              </a:rPr>
              <a:t>NHÓM 2</a:t>
            </a:r>
            <a:endParaRPr lang="en-US" sz="4000" b="1" kern="1200" dirty="0">
              <a:solidFill>
                <a:srgbClr val="365503"/>
              </a:solidFill>
              <a:latin typeface="Cambria"/>
              <a:ea typeface="Cambria"/>
              <a:cs typeface="+mn-cs"/>
            </a:endParaRPr>
          </a:p>
        </p:txBody>
      </p:sp>
      <p:sp>
        <p:nvSpPr>
          <p:cNvPr id="12" name="Hộp Văn bản 11">
            <a:extLst>
              <a:ext uri="{FF2B5EF4-FFF2-40B4-BE49-F238E27FC236}">
                <a16:creationId xmlns:a16="http://schemas.microsoft.com/office/drawing/2014/main" id="{5E62A3DD-F25C-E259-AAD6-D50040872069}"/>
              </a:ext>
            </a:extLst>
          </p:cNvPr>
          <p:cNvSpPr txBox="1"/>
          <p:nvPr/>
        </p:nvSpPr>
        <p:spPr>
          <a:xfrm>
            <a:off x="8370197" y="5666256"/>
            <a:ext cx="2296855" cy="707886"/>
          </a:xfrm>
          <a:prstGeom prst="rect">
            <a:avLst/>
          </a:prstGeom>
          <a:noFill/>
        </p:spPr>
        <p:txBody>
          <a:bodyPr wrap="square">
            <a:spAutoFit/>
          </a:bodyPr>
          <a:lstStyle/>
          <a:p>
            <a:pPr>
              <a:buClrTx/>
            </a:pPr>
            <a:r>
              <a:rPr lang="en-US" sz="4000" b="1" kern="1200" dirty="0">
                <a:solidFill>
                  <a:srgbClr val="365503"/>
                </a:solidFill>
                <a:latin typeface="Cambria"/>
                <a:ea typeface="Cambria"/>
                <a:cs typeface="+mn-ea"/>
                <a:sym typeface="+mn-lt"/>
              </a:rPr>
              <a:t>NHÓM 3</a:t>
            </a:r>
            <a:endParaRPr lang="en-US" sz="4000" b="1" kern="1200" dirty="0">
              <a:solidFill>
                <a:srgbClr val="365503"/>
              </a:solidFill>
              <a:latin typeface="Cambria"/>
              <a:ea typeface="Cambria"/>
              <a:cs typeface="+mn-cs"/>
            </a:endParaRPr>
          </a:p>
        </p:txBody>
      </p:sp>
      <p:sp>
        <p:nvSpPr>
          <p:cNvPr id="13" name="Hộp Văn bản 12">
            <a:extLst>
              <a:ext uri="{FF2B5EF4-FFF2-40B4-BE49-F238E27FC236}">
                <a16:creationId xmlns:a16="http://schemas.microsoft.com/office/drawing/2014/main" id="{F1C60296-B16A-CEDB-EE5C-20277AB8F501}"/>
              </a:ext>
            </a:extLst>
          </p:cNvPr>
          <p:cNvSpPr txBox="1"/>
          <p:nvPr/>
        </p:nvSpPr>
        <p:spPr>
          <a:xfrm>
            <a:off x="8370197" y="7902591"/>
            <a:ext cx="2175460" cy="707886"/>
          </a:xfrm>
          <a:prstGeom prst="rect">
            <a:avLst/>
          </a:prstGeom>
          <a:noFill/>
        </p:spPr>
        <p:txBody>
          <a:bodyPr wrap="square">
            <a:spAutoFit/>
          </a:bodyPr>
          <a:lstStyle/>
          <a:p>
            <a:pPr>
              <a:buClrTx/>
            </a:pPr>
            <a:r>
              <a:rPr lang="en-US" sz="4000" b="1" kern="1200" dirty="0">
                <a:solidFill>
                  <a:srgbClr val="365503"/>
                </a:solidFill>
                <a:latin typeface="Cambria"/>
                <a:ea typeface="Cambria"/>
                <a:cs typeface="+mn-ea"/>
                <a:sym typeface="+mn-lt"/>
              </a:rPr>
              <a:t>NHÓM 4</a:t>
            </a:r>
            <a:endParaRPr lang="en-US" sz="4000" b="1" kern="1200" dirty="0">
              <a:solidFill>
                <a:srgbClr val="365503"/>
              </a:solidFill>
              <a:latin typeface="Cambria"/>
              <a:ea typeface="Cambria"/>
              <a:cs typeface="+mn-cs"/>
            </a:endParaRPr>
          </a:p>
        </p:txBody>
      </p:sp>
      <p:sp>
        <p:nvSpPr>
          <p:cNvPr id="14" name="Hình Bầu dục 13">
            <a:extLst>
              <a:ext uri="{FF2B5EF4-FFF2-40B4-BE49-F238E27FC236}">
                <a16:creationId xmlns:a16="http://schemas.microsoft.com/office/drawing/2014/main" id="{C6160296-1E5C-52C5-EED6-3FC9BD12284A}"/>
              </a:ext>
            </a:extLst>
          </p:cNvPr>
          <p:cNvSpPr/>
          <p:nvPr/>
        </p:nvSpPr>
        <p:spPr>
          <a:xfrm>
            <a:off x="2405287" y="4974805"/>
            <a:ext cx="928706" cy="923330"/>
          </a:xfrm>
          <a:prstGeom prst="ellipse">
            <a:avLst/>
          </a:prstGeom>
          <a:solidFill>
            <a:schemeClr val="tx1"/>
          </a:solidFill>
          <a:ln>
            <a:solidFill>
              <a:srgbClr val="FF0066"/>
            </a:solidFill>
          </a:ln>
        </p:spPr>
        <p:style>
          <a:lnRef idx="2">
            <a:schemeClr val="accent6"/>
          </a:lnRef>
          <a:fillRef idx="1">
            <a:schemeClr val="lt1"/>
          </a:fillRef>
          <a:effectRef idx="0">
            <a:schemeClr val="accent6"/>
          </a:effectRef>
          <a:fontRef idx="minor">
            <a:schemeClr val="dk1"/>
          </a:fontRef>
        </p:style>
        <p:txBody>
          <a:bodyPr rtlCol="0" anchor="ctr"/>
          <a:lstStyle/>
          <a:p>
            <a:pPr algn="ctr">
              <a:buClrTx/>
            </a:pPr>
            <a:endParaRPr lang="en-US" sz="1800" kern="1200">
              <a:solidFill>
                <a:prstClr val="black"/>
              </a:solidFill>
              <a:latin typeface="Cambria"/>
              <a:ea typeface="Cambria"/>
            </a:endParaRPr>
          </a:p>
        </p:txBody>
      </p:sp>
      <p:sp>
        <p:nvSpPr>
          <p:cNvPr id="15" name="Hình chữ nhật 14">
            <a:extLst>
              <a:ext uri="{FF2B5EF4-FFF2-40B4-BE49-F238E27FC236}">
                <a16:creationId xmlns:a16="http://schemas.microsoft.com/office/drawing/2014/main" id="{9FB32151-F840-5205-4ED8-BE29FD7BD247}"/>
              </a:ext>
            </a:extLst>
          </p:cNvPr>
          <p:cNvSpPr/>
          <p:nvPr/>
        </p:nvSpPr>
        <p:spPr>
          <a:xfrm>
            <a:off x="2481280" y="4912830"/>
            <a:ext cx="733272" cy="923330"/>
          </a:xfrm>
          <a:prstGeom prst="rect">
            <a:avLst/>
          </a:prstGeom>
          <a:noFill/>
        </p:spPr>
        <p:txBody>
          <a:bodyPr wrap="square" lIns="91440" tIns="45720" rIns="91440" bIns="45720">
            <a:spAutoFit/>
          </a:bodyPr>
          <a:lstStyle/>
          <a:p>
            <a:pPr algn="ctr">
              <a:buClrTx/>
            </a:pPr>
            <a:r>
              <a:rPr lang="en-US" sz="5400" b="1" kern="1200"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mbria"/>
                <a:ea typeface="Cambria"/>
                <a:cs typeface="+mn-cs"/>
              </a:rPr>
              <a:t>1</a:t>
            </a:r>
            <a:endParaRPr lang="vi-VN" sz="5400" b="1" kern="1200"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mbria"/>
              <a:ea typeface="Cambria"/>
              <a:cs typeface="+mn-cs"/>
            </a:endParaRPr>
          </a:p>
        </p:txBody>
      </p:sp>
      <p:sp>
        <p:nvSpPr>
          <p:cNvPr id="17" name="Hình chữ nhật 16">
            <a:extLst>
              <a:ext uri="{FF2B5EF4-FFF2-40B4-BE49-F238E27FC236}">
                <a16:creationId xmlns:a16="http://schemas.microsoft.com/office/drawing/2014/main" id="{E6B97649-ABE5-C2CB-731F-6AFACA6F5D24}"/>
              </a:ext>
            </a:extLst>
          </p:cNvPr>
          <p:cNvSpPr/>
          <p:nvPr/>
        </p:nvSpPr>
        <p:spPr>
          <a:xfrm>
            <a:off x="2695202" y="6942048"/>
            <a:ext cx="595036" cy="923330"/>
          </a:xfrm>
          <a:prstGeom prst="rect">
            <a:avLst/>
          </a:prstGeom>
          <a:noFill/>
        </p:spPr>
        <p:txBody>
          <a:bodyPr wrap="none" lIns="91440" tIns="45720" rIns="91440" bIns="45720">
            <a:spAutoFit/>
          </a:bodyPr>
          <a:lstStyle/>
          <a:p>
            <a:pPr algn="ctr">
              <a:buClrTx/>
            </a:pPr>
            <a:r>
              <a:rPr lang="en-US" sz="5400" b="1" kern="1200"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mbria"/>
                <a:ea typeface="Cambria"/>
                <a:cs typeface="+mn-cs"/>
              </a:rPr>
              <a:t>2</a:t>
            </a:r>
            <a:endParaRPr lang="vi-VN" sz="5400" b="1" kern="1200"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mbria"/>
              <a:ea typeface="Cambria"/>
              <a:cs typeface="+mn-cs"/>
            </a:endParaRPr>
          </a:p>
        </p:txBody>
      </p:sp>
      <p:sp>
        <p:nvSpPr>
          <p:cNvPr id="19" name="Hình chữ nhật 18">
            <a:extLst>
              <a:ext uri="{FF2B5EF4-FFF2-40B4-BE49-F238E27FC236}">
                <a16:creationId xmlns:a16="http://schemas.microsoft.com/office/drawing/2014/main" id="{7C17987E-22C9-1DFC-9B06-987C907D9B0A}"/>
              </a:ext>
            </a:extLst>
          </p:cNvPr>
          <p:cNvSpPr/>
          <p:nvPr/>
        </p:nvSpPr>
        <p:spPr>
          <a:xfrm>
            <a:off x="7789952" y="4841031"/>
            <a:ext cx="595036" cy="923330"/>
          </a:xfrm>
          <a:prstGeom prst="rect">
            <a:avLst/>
          </a:prstGeom>
          <a:noFill/>
        </p:spPr>
        <p:txBody>
          <a:bodyPr wrap="none" lIns="91440" tIns="45720" rIns="91440" bIns="45720">
            <a:spAutoFit/>
          </a:bodyPr>
          <a:lstStyle/>
          <a:p>
            <a:pPr algn="ctr">
              <a:buClrTx/>
            </a:pPr>
            <a:r>
              <a:rPr lang="en-US" sz="5400" b="1" kern="1200"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mbria"/>
                <a:ea typeface="Cambria"/>
                <a:cs typeface="+mn-cs"/>
              </a:rPr>
              <a:t>1</a:t>
            </a:r>
            <a:endParaRPr lang="vi-VN" sz="5400" b="1" kern="1200"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mbria"/>
              <a:ea typeface="Cambria"/>
              <a:cs typeface="+mn-cs"/>
            </a:endParaRPr>
          </a:p>
        </p:txBody>
      </p:sp>
      <p:sp>
        <p:nvSpPr>
          <p:cNvPr id="21" name="Hình chữ nhật 20">
            <a:extLst>
              <a:ext uri="{FF2B5EF4-FFF2-40B4-BE49-F238E27FC236}">
                <a16:creationId xmlns:a16="http://schemas.microsoft.com/office/drawing/2014/main" id="{0A9BBE02-E74F-26F1-BF99-64FD69157817}"/>
              </a:ext>
            </a:extLst>
          </p:cNvPr>
          <p:cNvSpPr/>
          <p:nvPr/>
        </p:nvSpPr>
        <p:spPr>
          <a:xfrm>
            <a:off x="7904920" y="7014922"/>
            <a:ext cx="595036" cy="923330"/>
          </a:xfrm>
          <a:prstGeom prst="rect">
            <a:avLst/>
          </a:prstGeom>
          <a:noFill/>
        </p:spPr>
        <p:txBody>
          <a:bodyPr wrap="none" lIns="91440" tIns="45720" rIns="91440" bIns="45720">
            <a:spAutoFit/>
          </a:bodyPr>
          <a:lstStyle/>
          <a:p>
            <a:pPr algn="ctr">
              <a:buClrTx/>
            </a:pPr>
            <a:r>
              <a:rPr lang="en-US" sz="5400" b="1" kern="1200"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mbria"/>
                <a:ea typeface="Cambria"/>
                <a:cs typeface="+mn-cs"/>
              </a:rPr>
              <a:t>2</a:t>
            </a:r>
            <a:endParaRPr lang="vi-VN" sz="5400" b="1" kern="1200"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mbria"/>
              <a:ea typeface="Cambria"/>
              <a:cs typeface="+mn-cs"/>
            </a:endParaRPr>
          </a:p>
        </p:txBody>
      </p:sp>
    </p:spTree>
    <p:extLst>
      <p:ext uri="{BB962C8B-B14F-4D97-AF65-F5344CB8AC3E}">
        <p14:creationId xmlns:p14="http://schemas.microsoft.com/office/powerpoint/2010/main" val="571838595"/>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ppt_x"/>
                                          </p:val>
                                        </p:tav>
                                        <p:tav tm="100000">
                                          <p:val>
                                            <p:strVal val="#ppt_x"/>
                                          </p:val>
                                        </p:tav>
                                      </p:tavLst>
                                    </p:anim>
                                    <p:anim calcmode="lin" valueType="num">
                                      <p:cBhvr additive="base">
                                        <p:cTn id="52" dur="500" fill="hold"/>
                                        <p:tgtEl>
                                          <p:spTgt spid="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anim calcmode="lin" valueType="num">
                                      <p:cBhvr additive="base">
                                        <p:cTn id="67" dur="500" fill="hold"/>
                                        <p:tgtEl>
                                          <p:spTgt spid="24"/>
                                        </p:tgtEl>
                                        <p:attrNameLst>
                                          <p:attrName>ppt_x</p:attrName>
                                        </p:attrNameLst>
                                      </p:cBhvr>
                                      <p:tavLst>
                                        <p:tav tm="0">
                                          <p:val>
                                            <p:strVal val="#ppt_x"/>
                                          </p:val>
                                        </p:tav>
                                        <p:tav tm="100000">
                                          <p:val>
                                            <p:strVal val="#ppt_x"/>
                                          </p:val>
                                        </p:tav>
                                      </p:tavLst>
                                    </p:anim>
                                    <p:anim calcmode="lin" valueType="num">
                                      <p:cBhvr additive="base">
                                        <p:cTn id="68" dur="500" fill="hold"/>
                                        <p:tgtEl>
                                          <p:spTgt spid="24"/>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anim calcmode="lin" valueType="num">
                                      <p:cBhvr additive="base">
                                        <p:cTn id="81" dur="500" fill="hold"/>
                                        <p:tgtEl>
                                          <p:spTgt spid="3"/>
                                        </p:tgtEl>
                                        <p:attrNameLst>
                                          <p:attrName>ppt_x</p:attrName>
                                        </p:attrNameLst>
                                      </p:cBhvr>
                                      <p:tavLst>
                                        <p:tav tm="0">
                                          <p:val>
                                            <p:strVal val="#ppt_x"/>
                                          </p:val>
                                        </p:tav>
                                        <p:tav tm="100000">
                                          <p:val>
                                            <p:strVal val="#ppt_x"/>
                                          </p:val>
                                        </p:tav>
                                      </p:tavLst>
                                    </p:anim>
                                    <p:anim calcmode="lin" valueType="num">
                                      <p:cBhvr additive="base">
                                        <p:cTn id="8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83" fill="hold" display="0">
                  <p:stCondLst>
                    <p:cond delay="indefinite"/>
                  </p:stCondLst>
                </p:cTn>
                <p:tgtEl>
                  <p:spTgt spid="3"/>
                </p:tgtEl>
              </p:cMediaNode>
            </p:video>
          </p:childTnLst>
        </p:cTn>
      </p:par>
    </p:tnLst>
    <p:bldLst>
      <p:bldP spid="9" grpId="0" animBg="1"/>
      <p:bldP spid="8" grpId="0" animBg="1"/>
      <p:bldP spid="25" grpId="0" animBg="1"/>
      <p:bldP spid="26" grpId="0" animBg="1"/>
      <p:bldP spid="7" grpId="0" animBg="1"/>
      <p:bldP spid="24" grpId="0" animBg="1"/>
      <p:bldP spid="2" grpId="0"/>
      <p:bldP spid="6" grpId="0" animBg="1"/>
      <p:bldP spid="10" grpId="0"/>
      <p:bldP spid="11" grpId="0"/>
      <p:bldP spid="12" grpId="0"/>
      <p:bldP spid="13" grpId="0"/>
      <p:bldP spid="14" grpId="0" animBg="1"/>
      <p:bldP spid="15" grpId="0"/>
      <p:bldP spid="17" grpId="0"/>
      <p:bldP spid="19"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6" name="TextBox 57">
            <a:extLst>
              <a:ext uri="{FF2B5EF4-FFF2-40B4-BE49-F238E27FC236}">
                <a16:creationId xmlns:a16="http://schemas.microsoft.com/office/drawing/2014/main" id="{BBC9B9A0-8583-88E3-FB52-7A3B5142BBB4}"/>
              </a:ext>
            </a:extLst>
          </p:cNvPr>
          <p:cNvSpPr txBox="1"/>
          <p:nvPr/>
        </p:nvSpPr>
        <p:spPr>
          <a:xfrm>
            <a:off x="6521115" y="419100"/>
            <a:ext cx="5245769" cy="804772"/>
          </a:xfrm>
          <a:prstGeom prst="rect">
            <a:avLst/>
          </a:prstGeom>
          <a:solidFill>
            <a:schemeClr val="tx1"/>
          </a:solidFill>
        </p:spPr>
        <p:txBody>
          <a:bodyPr wrap="square" lIns="0" tIns="0" rIns="0" bIns="0" rtlCol="0" anchor="t">
            <a:spAutoFit/>
          </a:bodyPr>
          <a:lstStyle/>
          <a:p>
            <a:pPr algn="ctr">
              <a:lnSpc>
                <a:spcPct val="120000"/>
              </a:lnSpc>
              <a:buClrTx/>
              <a:defRPr/>
            </a:pPr>
            <a:r>
              <a:rPr lang="en-US" sz="4800" b="1" kern="1200" dirty="0">
                <a:solidFill>
                  <a:schemeClr val="bg2"/>
                </a:solidFill>
                <a:latin typeface="Cambria"/>
                <a:ea typeface="Cambria"/>
                <a:cs typeface="+mn-ea"/>
                <a:sym typeface="+mn-lt"/>
              </a:rPr>
              <a:t>PHIẾU HỌC TẬP 1</a:t>
            </a:r>
          </a:p>
        </p:txBody>
      </p:sp>
      <p:graphicFrame>
        <p:nvGraphicFramePr>
          <p:cNvPr id="13" name="Bảng 12">
            <a:extLst>
              <a:ext uri="{FF2B5EF4-FFF2-40B4-BE49-F238E27FC236}">
                <a16:creationId xmlns:a16="http://schemas.microsoft.com/office/drawing/2014/main" id="{39AAC548-66E5-78F5-3C59-7370625304A3}"/>
              </a:ext>
            </a:extLst>
          </p:cNvPr>
          <p:cNvGraphicFramePr>
            <a:graphicFrameLocks noGrp="1"/>
          </p:cNvGraphicFramePr>
          <p:nvPr>
            <p:extLst>
              <p:ext uri="{D42A27DB-BD31-4B8C-83A1-F6EECF244321}">
                <p14:modId xmlns:p14="http://schemas.microsoft.com/office/powerpoint/2010/main" val="1160433770"/>
              </p:ext>
            </p:extLst>
          </p:nvPr>
        </p:nvGraphicFramePr>
        <p:xfrm>
          <a:off x="521368" y="2210223"/>
          <a:ext cx="17245263" cy="7657677"/>
        </p:xfrm>
        <a:graphic>
          <a:graphicData uri="http://schemas.openxmlformats.org/drawingml/2006/table">
            <a:tbl>
              <a:tblPr firstRow="1" firstCol="1" bandRow="1">
                <a:tableStyleId>{8A2EB4F8-B47C-4729-BACE-B68D20B14E7E}</a:tableStyleId>
              </a:tblPr>
              <a:tblGrid>
                <a:gridCol w="8967537">
                  <a:extLst>
                    <a:ext uri="{9D8B030D-6E8A-4147-A177-3AD203B41FA5}">
                      <a16:colId xmlns:a16="http://schemas.microsoft.com/office/drawing/2014/main" val="277085587"/>
                    </a:ext>
                  </a:extLst>
                </a:gridCol>
                <a:gridCol w="8277726">
                  <a:extLst>
                    <a:ext uri="{9D8B030D-6E8A-4147-A177-3AD203B41FA5}">
                      <a16:colId xmlns:a16="http://schemas.microsoft.com/office/drawing/2014/main" val="1528267162"/>
                    </a:ext>
                  </a:extLst>
                </a:gridCol>
              </a:tblGrid>
              <a:tr h="837109">
                <a:tc>
                  <a:txBody>
                    <a:bodyPr/>
                    <a:lstStyle/>
                    <a:p>
                      <a:pPr algn="ctr">
                        <a:lnSpc>
                          <a:spcPct val="120000"/>
                        </a:lnSpc>
                        <a:spcAft>
                          <a:spcPts val="800"/>
                        </a:spcAft>
                      </a:pPr>
                      <a:r>
                        <a:rPr lang="en-US" sz="3200" b="1" kern="100" dirty="0">
                          <a:effectLst/>
                          <a:highlight>
                            <a:srgbClr val="FFF2CC"/>
                          </a:highlight>
                          <a:latin typeface="+mj-lt"/>
                          <a:ea typeface="Calibri" panose="020F0502020204030204" pitchFamily="34" charset="0"/>
                          <a:cs typeface="Times New Roman" panose="02020603050405020304" pitchFamily="18" charset="0"/>
                        </a:rPr>
                        <a:t>ĐOẠN MẠCH AMYLOSE</a:t>
                      </a:r>
                    </a:p>
                  </a:txBody>
                  <a:tcPr marL="68580" marR="68580" marT="0" marB="0" anchor="ctr">
                    <a:solidFill>
                      <a:schemeClr val="tx1"/>
                    </a:solidFill>
                  </a:tcPr>
                </a:tc>
                <a:tc>
                  <a:txBody>
                    <a:bodyPr/>
                    <a:lstStyle/>
                    <a:p>
                      <a:pPr algn="ctr">
                        <a:lnSpc>
                          <a:spcPct val="120000"/>
                        </a:lnSpc>
                        <a:spcAft>
                          <a:spcPts val="800"/>
                        </a:spcAft>
                      </a:pPr>
                      <a:r>
                        <a:rPr lang="en-US" sz="3200" b="1" kern="100" dirty="0">
                          <a:effectLst/>
                          <a:highlight>
                            <a:srgbClr val="FFF2CC"/>
                          </a:highlight>
                          <a:latin typeface="+mj-lt"/>
                        </a:rPr>
                        <a:t>ĐOẠN MẠCH AMYLOPECTIN</a:t>
                      </a:r>
                      <a:endParaRPr lang="en-US" sz="3200" b="1" kern="100" dirty="0">
                        <a:effectLst/>
                        <a:highlight>
                          <a:srgbClr val="FFF2CC"/>
                        </a:highlight>
                        <a:latin typeface="+mj-lt"/>
                        <a:ea typeface="Calibri" panose="020F0502020204030204" pitchFamily="34" charset="0"/>
                        <a:cs typeface="Times New Roman" panose="02020603050405020304" pitchFamily="18" charset="0"/>
                      </a:endParaRPr>
                    </a:p>
                  </a:txBody>
                  <a:tcPr marL="68580" marR="68580" marT="0" marB="0" anchor="ctr">
                    <a:solidFill>
                      <a:schemeClr val="tx1"/>
                    </a:solidFill>
                  </a:tcPr>
                </a:tc>
                <a:extLst>
                  <a:ext uri="{0D108BD9-81ED-4DB2-BD59-A6C34878D82A}">
                    <a16:rowId xmlns:a16="http://schemas.microsoft.com/office/drawing/2014/main" val="1409323085"/>
                  </a:ext>
                </a:extLst>
              </a:tr>
              <a:tr h="6820568">
                <a:tc>
                  <a:txBody>
                    <a:bodyPr/>
                    <a:lstStyle/>
                    <a:p>
                      <a:pPr>
                        <a:lnSpc>
                          <a:spcPct val="120000"/>
                        </a:lnSpc>
                        <a:spcAft>
                          <a:spcPts val="800"/>
                        </a:spcAft>
                      </a:pPr>
                      <a:r>
                        <a:rPr lang="en-US" sz="3200" kern="100" dirty="0">
                          <a:effectLst/>
                          <a:latin typeface="+mj-lt"/>
                        </a:rPr>
                        <a:t> </a:t>
                      </a:r>
                    </a:p>
                    <a:p>
                      <a:pPr>
                        <a:lnSpc>
                          <a:spcPct val="120000"/>
                        </a:lnSpc>
                        <a:spcAft>
                          <a:spcPts val="800"/>
                        </a:spcAft>
                      </a:pPr>
                      <a:r>
                        <a:rPr lang="en-US" sz="3200" kern="100" dirty="0">
                          <a:effectLst/>
                          <a:latin typeface="+mj-lt"/>
                        </a:rPr>
                        <a:t> </a:t>
                      </a:r>
                    </a:p>
                    <a:p>
                      <a:pPr>
                        <a:lnSpc>
                          <a:spcPct val="120000"/>
                        </a:lnSpc>
                        <a:spcAft>
                          <a:spcPts val="800"/>
                        </a:spcAft>
                      </a:pPr>
                      <a:endParaRPr lang="en-US" sz="3200" kern="100" dirty="0">
                        <a:effectLst/>
                        <a:latin typeface="+mj-lt"/>
                      </a:endParaRPr>
                    </a:p>
                    <a:p>
                      <a:pPr>
                        <a:lnSpc>
                          <a:spcPct val="120000"/>
                        </a:lnSpc>
                        <a:spcAft>
                          <a:spcPts val="800"/>
                        </a:spcAft>
                      </a:pPr>
                      <a:endParaRPr lang="en-US" sz="3200" kern="100" dirty="0">
                        <a:effectLst/>
                        <a:latin typeface="+mj-lt"/>
                      </a:endParaRPr>
                    </a:p>
                    <a:p>
                      <a:pPr>
                        <a:lnSpc>
                          <a:spcPct val="120000"/>
                        </a:lnSpc>
                        <a:spcAft>
                          <a:spcPts val="800"/>
                        </a:spcAft>
                      </a:pPr>
                      <a:r>
                        <a:rPr lang="en-US" sz="3200" b="1" kern="100" dirty="0">
                          <a:effectLst/>
                          <a:latin typeface="+mj-lt"/>
                        </a:rPr>
                        <a:t>   a, </a:t>
                      </a:r>
                      <a:r>
                        <a:rPr lang="en-US" sz="3200" kern="100" dirty="0" err="1">
                          <a:effectLst/>
                          <a:latin typeface="+mj-lt"/>
                        </a:rPr>
                        <a:t>Đơn</a:t>
                      </a:r>
                      <a:r>
                        <a:rPr lang="en-US" sz="3200" kern="100" dirty="0">
                          <a:effectLst/>
                          <a:latin typeface="+mj-lt"/>
                        </a:rPr>
                        <a:t> </a:t>
                      </a:r>
                      <a:r>
                        <a:rPr lang="en-US" sz="3200" kern="100" dirty="0" err="1">
                          <a:effectLst/>
                          <a:latin typeface="+mj-lt"/>
                        </a:rPr>
                        <a:t>vị</a:t>
                      </a:r>
                      <a:r>
                        <a:rPr lang="en-US" sz="3200" kern="100" dirty="0">
                          <a:effectLst/>
                          <a:latin typeface="+mj-lt"/>
                        </a:rPr>
                        <a:t> glucose </a:t>
                      </a:r>
                      <a:r>
                        <a:rPr lang="en-US" sz="3200" kern="100" dirty="0" err="1">
                          <a:effectLst/>
                          <a:latin typeface="+mj-lt"/>
                        </a:rPr>
                        <a:t>trong</a:t>
                      </a:r>
                      <a:r>
                        <a:rPr lang="en-US" sz="3200" kern="100" dirty="0">
                          <a:effectLst/>
                          <a:latin typeface="+mj-lt"/>
                        </a:rPr>
                        <a:t> </a:t>
                      </a:r>
                      <a:r>
                        <a:rPr lang="en-US" sz="3200" kern="100" dirty="0" err="1">
                          <a:effectLst/>
                          <a:latin typeface="+mj-lt"/>
                        </a:rPr>
                        <a:t>mạch</a:t>
                      </a:r>
                      <a:r>
                        <a:rPr lang="en-US" sz="3200" kern="100" dirty="0">
                          <a:effectLst/>
                          <a:latin typeface="+mj-lt"/>
                        </a:rPr>
                        <a:t> </a:t>
                      </a:r>
                      <a:r>
                        <a:rPr lang="en-US" sz="3200" kern="100" dirty="0" err="1">
                          <a:effectLst/>
                          <a:latin typeface="+mj-lt"/>
                        </a:rPr>
                        <a:t>thuộc</a:t>
                      </a:r>
                      <a:r>
                        <a:rPr lang="en-US" sz="3200" kern="100" dirty="0">
                          <a:effectLst/>
                          <a:latin typeface="+mj-lt"/>
                        </a:rPr>
                        <a:t> </a:t>
                      </a:r>
                      <a:r>
                        <a:rPr lang="en-US" sz="3200" kern="100" dirty="0" err="1">
                          <a:effectLst/>
                          <a:latin typeface="+mj-lt"/>
                        </a:rPr>
                        <a:t>loại</a:t>
                      </a:r>
                      <a:r>
                        <a:rPr lang="en-US" sz="3200" kern="100" dirty="0">
                          <a:effectLst/>
                          <a:latin typeface="+mj-lt"/>
                        </a:rPr>
                        <a:t> α-glucose hay β-glucose? </a:t>
                      </a:r>
                      <a:r>
                        <a:rPr lang="en-US" sz="3200" kern="100" dirty="0" err="1">
                          <a:effectLst/>
                          <a:latin typeface="+mj-lt"/>
                        </a:rPr>
                        <a:t>Nêu</a:t>
                      </a:r>
                      <a:r>
                        <a:rPr lang="en-US" sz="3200" kern="100" dirty="0">
                          <a:effectLst/>
                          <a:latin typeface="+mj-lt"/>
                        </a:rPr>
                        <a:t> </a:t>
                      </a:r>
                      <a:r>
                        <a:rPr lang="en-US" sz="3200" kern="100" dirty="0" err="1">
                          <a:effectLst/>
                          <a:latin typeface="+mj-lt"/>
                        </a:rPr>
                        <a:t>dấu</a:t>
                      </a:r>
                      <a:r>
                        <a:rPr lang="en-US" sz="3200" kern="100" dirty="0">
                          <a:effectLst/>
                          <a:latin typeface="+mj-lt"/>
                        </a:rPr>
                        <a:t> </a:t>
                      </a:r>
                      <a:r>
                        <a:rPr lang="en-US" sz="3200" kern="100" dirty="0" err="1">
                          <a:effectLst/>
                          <a:latin typeface="+mj-lt"/>
                        </a:rPr>
                        <a:t>hiệu</a:t>
                      </a:r>
                      <a:r>
                        <a:rPr lang="en-US" sz="3200" kern="100" dirty="0">
                          <a:effectLst/>
                          <a:latin typeface="+mj-lt"/>
                        </a:rPr>
                        <a:t> </a:t>
                      </a:r>
                      <a:r>
                        <a:rPr lang="en-US" sz="3200" kern="100" dirty="0" err="1">
                          <a:effectLst/>
                          <a:latin typeface="+mj-lt"/>
                        </a:rPr>
                        <a:t>nhận</a:t>
                      </a:r>
                      <a:r>
                        <a:rPr lang="en-US" sz="3200" kern="100" dirty="0">
                          <a:effectLst/>
                          <a:latin typeface="+mj-lt"/>
                        </a:rPr>
                        <a:t> </a:t>
                      </a:r>
                      <a:r>
                        <a:rPr lang="en-US" sz="3200" kern="100" dirty="0" err="1">
                          <a:effectLst/>
                          <a:latin typeface="+mj-lt"/>
                        </a:rPr>
                        <a:t>biết</a:t>
                      </a:r>
                      <a:r>
                        <a:rPr lang="en-US" sz="3200" kern="100" dirty="0">
                          <a:effectLst/>
                          <a:latin typeface="+mj-lt"/>
                        </a:rPr>
                        <a:t>.</a:t>
                      </a:r>
                    </a:p>
                    <a:p>
                      <a:pPr algn="just">
                        <a:lnSpc>
                          <a:spcPct val="120000"/>
                        </a:lnSpc>
                        <a:spcAft>
                          <a:spcPts val="800"/>
                        </a:spcAft>
                      </a:pPr>
                      <a:r>
                        <a:rPr lang="en-US" sz="3200" b="1" kern="100" dirty="0">
                          <a:effectLst/>
                          <a:latin typeface="+mj-lt"/>
                        </a:rPr>
                        <a:t>   b, </a:t>
                      </a:r>
                      <a:r>
                        <a:rPr lang="en-US" sz="3200" kern="100" dirty="0" err="1">
                          <a:effectLst/>
                          <a:latin typeface="+mj-lt"/>
                        </a:rPr>
                        <a:t>Đánh</a:t>
                      </a:r>
                      <a:r>
                        <a:rPr lang="en-US" sz="3200" kern="100" dirty="0">
                          <a:effectLst/>
                          <a:latin typeface="+mj-lt"/>
                        </a:rPr>
                        <a:t> </a:t>
                      </a:r>
                      <a:r>
                        <a:rPr lang="en-US" sz="3200" kern="100" dirty="0" err="1">
                          <a:effectLst/>
                          <a:latin typeface="+mj-lt"/>
                        </a:rPr>
                        <a:t>số</a:t>
                      </a:r>
                      <a:r>
                        <a:rPr lang="en-US" sz="3200" kern="100" dirty="0">
                          <a:effectLst/>
                          <a:latin typeface="+mj-lt"/>
                        </a:rPr>
                        <a:t> </a:t>
                      </a:r>
                      <a:r>
                        <a:rPr lang="en-US" sz="3200" kern="100" dirty="0" err="1">
                          <a:effectLst/>
                          <a:latin typeface="+mj-lt"/>
                        </a:rPr>
                        <a:t>cho</a:t>
                      </a:r>
                      <a:r>
                        <a:rPr lang="en-US" sz="3200" kern="100" dirty="0">
                          <a:effectLst/>
                          <a:latin typeface="+mj-lt"/>
                        </a:rPr>
                        <a:t> </a:t>
                      </a:r>
                      <a:r>
                        <a:rPr lang="en-US" sz="3200" kern="100" dirty="0" err="1">
                          <a:effectLst/>
                          <a:latin typeface="+mj-lt"/>
                        </a:rPr>
                        <a:t>nguyên</a:t>
                      </a:r>
                      <a:r>
                        <a:rPr lang="en-US" sz="3200" kern="100" dirty="0">
                          <a:effectLst/>
                          <a:latin typeface="+mj-lt"/>
                        </a:rPr>
                        <a:t> </a:t>
                      </a:r>
                      <a:r>
                        <a:rPr lang="en-US" sz="3200" kern="100" dirty="0" err="1">
                          <a:effectLst/>
                          <a:latin typeface="+mj-lt"/>
                        </a:rPr>
                        <a:t>tử</a:t>
                      </a:r>
                      <a:r>
                        <a:rPr lang="en-US" sz="3200" kern="100" dirty="0">
                          <a:effectLst/>
                          <a:latin typeface="+mj-lt"/>
                        </a:rPr>
                        <a:t> carbon </a:t>
                      </a:r>
                      <a:r>
                        <a:rPr lang="en-US" sz="3200" kern="100" dirty="0" err="1">
                          <a:effectLst/>
                          <a:latin typeface="+mj-lt"/>
                        </a:rPr>
                        <a:t>trên</a:t>
                      </a:r>
                      <a:r>
                        <a:rPr lang="en-US" sz="3200" kern="100" dirty="0">
                          <a:effectLst/>
                          <a:latin typeface="+mj-lt"/>
                        </a:rPr>
                        <a:t> </a:t>
                      </a:r>
                      <a:r>
                        <a:rPr lang="en-US" sz="3200" kern="100" dirty="0" err="1">
                          <a:effectLst/>
                          <a:latin typeface="+mj-lt"/>
                        </a:rPr>
                        <a:t>mỗi</a:t>
                      </a:r>
                      <a:r>
                        <a:rPr lang="en-US" sz="3200" kern="100" dirty="0">
                          <a:effectLst/>
                          <a:latin typeface="+mj-lt"/>
                        </a:rPr>
                        <a:t> </a:t>
                      </a:r>
                      <a:r>
                        <a:rPr lang="en-US" sz="3200" kern="100" dirty="0" err="1">
                          <a:effectLst/>
                          <a:latin typeface="+mj-lt"/>
                        </a:rPr>
                        <a:t>vòng</a:t>
                      </a:r>
                      <a:r>
                        <a:rPr lang="en-US" sz="3200" kern="100" dirty="0">
                          <a:effectLst/>
                          <a:latin typeface="+mj-lt"/>
                        </a:rPr>
                        <a:t>, </a:t>
                      </a:r>
                      <a:r>
                        <a:rPr lang="en-US" sz="3200" kern="100" dirty="0" err="1">
                          <a:effectLst/>
                          <a:latin typeface="+mj-lt"/>
                        </a:rPr>
                        <a:t>bắt</a:t>
                      </a:r>
                      <a:r>
                        <a:rPr lang="en-US" sz="3200" kern="100" dirty="0">
                          <a:effectLst/>
                          <a:latin typeface="+mj-lt"/>
                        </a:rPr>
                        <a:t> </a:t>
                      </a:r>
                      <a:r>
                        <a:rPr lang="en-US" sz="3200" kern="100" dirty="0" err="1">
                          <a:effectLst/>
                          <a:latin typeface="+mj-lt"/>
                        </a:rPr>
                        <a:t>đầu</a:t>
                      </a:r>
                      <a:r>
                        <a:rPr lang="en-US" sz="3200" kern="100" dirty="0">
                          <a:effectLst/>
                          <a:latin typeface="+mj-lt"/>
                        </a:rPr>
                        <a:t> </a:t>
                      </a:r>
                      <a:r>
                        <a:rPr lang="en-US" sz="3200" kern="100" dirty="0" err="1">
                          <a:effectLst/>
                          <a:latin typeface="+mj-lt"/>
                        </a:rPr>
                        <a:t>từ</a:t>
                      </a:r>
                      <a:r>
                        <a:rPr lang="en-US" sz="3200" kern="100" dirty="0">
                          <a:effectLst/>
                          <a:latin typeface="+mj-lt"/>
                        </a:rPr>
                        <a:t> carbon </a:t>
                      </a:r>
                      <a:r>
                        <a:rPr lang="en-US" sz="3200" kern="100" dirty="0" err="1">
                          <a:effectLst/>
                          <a:latin typeface="+mj-lt"/>
                        </a:rPr>
                        <a:t>liên</a:t>
                      </a:r>
                      <a:r>
                        <a:rPr lang="en-US" sz="3200" kern="100" dirty="0">
                          <a:effectLst/>
                          <a:latin typeface="+mj-lt"/>
                        </a:rPr>
                        <a:t> </a:t>
                      </a:r>
                      <a:r>
                        <a:rPr lang="en-US" sz="3200" kern="100" dirty="0" err="1">
                          <a:effectLst/>
                          <a:latin typeface="+mj-lt"/>
                        </a:rPr>
                        <a:t>kết</a:t>
                      </a:r>
                      <a:r>
                        <a:rPr lang="en-US" sz="3200" kern="100" dirty="0">
                          <a:effectLst/>
                          <a:latin typeface="+mj-lt"/>
                        </a:rPr>
                        <a:t> </a:t>
                      </a:r>
                      <a:r>
                        <a:rPr lang="en-US" sz="3200" kern="100" dirty="0" err="1">
                          <a:effectLst/>
                          <a:latin typeface="+mj-lt"/>
                        </a:rPr>
                        <a:t>với</a:t>
                      </a:r>
                      <a:r>
                        <a:rPr lang="en-US" sz="3200" kern="100" dirty="0">
                          <a:effectLst/>
                          <a:latin typeface="+mj-lt"/>
                        </a:rPr>
                        <a:t> </a:t>
                      </a:r>
                      <a:r>
                        <a:rPr lang="en-US" sz="3200" kern="100" dirty="0" err="1">
                          <a:effectLst/>
                          <a:latin typeface="+mj-lt"/>
                        </a:rPr>
                        <a:t>nhóm</a:t>
                      </a:r>
                      <a:r>
                        <a:rPr lang="en-US" sz="3200" kern="100" dirty="0">
                          <a:effectLst/>
                          <a:latin typeface="+mj-lt"/>
                        </a:rPr>
                        <a:t> -OH hemiacetal.</a:t>
                      </a:r>
                    </a:p>
                    <a:p>
                      <a:pPr algn="just">
                        <a:lnSpc>
                          <a:spcPct val="120000"/>
                        </a:lnSpc>
                        <a:spcAft>
                          <a:spcPts val="800"/>
                        </a:spcAft>
                      </a:pPr>
                      <a:r>
                        <a:rPr lang="en-US" sz="3200" b="1" kern="100" dirty="0">
                          <a:effectLst/>
                          <a:latin typeface="+mj-lt"/>
                        </a:rPr>
                        <a:t>  c, </a:t>
                      </a:r>
                      <a:r>
                        <a:rPr lang="en-US" sz="3200" kern="100" dirty="0" err="1">
                          <a:effectLst/>
                          <a:latin typeface="+mj-lt"/>
                        </a:rPr>
                        <a:t>Đoạn</a:t>
                      </a:r>
                      <a:r>
                        <a:rPr lang="en-US" sz="3200" kern="100" dirty="0">
                          <a:effectLst/>
                          <a:latin typeface="+mj-lt"/>
                        </a:rPr>
                        <a:t> </a:t>
                      </a:r>
                      <a:r>
                        <a:rPr lang="en-US" sz="3200" kern="100" dirty="0" err="1">
                          <a:effectLst/>
                          <a:latin typeface="+mj-lt"/>
                        </a:rPr>
                        <a:t>mạch</a:t>
                      </a:r>
                      <a:r>
                        <a:rPr lang="en-US" sz="3200" kern="100" dirty="0">
                          <a:effectLst/>
                          <a:latin typeface="+mj-lt"/>
                        </a:rPr>
                        <a:t> amylose </a:t>
                      </a:r>
                      <a:r>
                        <a:rPr lang="en-US" sz="3200" kern="100" dirty="0" err="1">
                          <a:effectLst/>
                          <a:latin typeface="+mj-lt"/>
                        </a:rPr>
                        <a:t>chứa</a:t>
                      </a:r>
                      <a:r>
                        <a:rPr lang="en-US" sz="3200" kern="100" dirty="0">
                          <a:effectLst/>
                          <a:latin typeface="+mj-lt"/>
                        </a:rPr>
                        <a:t> </a:t>
                      </a:r>
                      <a:r>
                        <a:rPr lang="en-US" sz="3200" kern="100" dirty="0" err="1">
                          <a:effectLst/>
                          <a:latin typeface="+mj-lt"/>
                        </a:rPr>
                        <a:t>loại</a:t>
                      </a:r>
                      <a:r>
                        <a:rPr lang="en-US" sz="3200" kern="100" dirty="0">
                          <a:effectLst/>
                          <a:latin typeface="+mj-lt"/>
                        </a:rPr>
                        <a:t> </a:t>
                      </a:r>
                      <a:r>
                        <a:rPr lang="en-US" sz="3200" kern="100" dirty="0" err="1">
                          <a:effectLst/>
                          <a:latin typeface="+mj-lt"/>
                        </a:rPr>
                        <a:t>liên</a:t>
                      </a:r>
                      <a:r>
                        <a:rPr lang="en-US" sz="3200" kern="100" dirty="0">
                          <a:effectLst/>
                          <a:latin typeface="+mj-lt"/>
                        </a:rPr>
                        <a:t> </a:t>
                      </a:r>
                      <a:r>
                        <a:rPr lang="en-US" sz="3200" kern="100" dirty="0" err="1">
                          <a:effectLst/>
                          <a:latin typeface="+mj-lt"/>
                        </a:rPr>
                        <a:t>kết</a:t>
                      </a:r>
                      <a:r>
                        <a:rPr lang="en-US" sz="3200" kern="100" dirty="0">
                          <a:effectLst/>
                          <a:latin typeface="+mj-lt"/>
                        </a:rPr>
                        <a:t> </a:t>
                      </a:r>
                      <a:r>
                        <a:rPr lang="en-US" sz="3200" kern="100" dirty="0" err="1">
                          <a:effectLst/>
                          <a:latin typeface="+mj-lt"/>
                        </a:rPr>
                        <a:t>nào</a:t>
                      </a:r>
                      <a:r>
                        <a:rPr lang="en-US" sz="3200" kern="100" dirty="0">
                          <a:effectLst/>
                          <a:latin typeface="+mj-lt"/>
                        </a:rPr>
                        <a:t>?</a:t>
                      </a:r>
                    </a:p>
                  </a:txBody>
                  <a:tcPr marL="68580" marR="68580" marT="0" marB="0">
                    <a:solidFill>
                      <a:schemeClr val="tx1"/>
                    </a:solidFill>
                  </a:tcPr>
                </a:tc>
                <a:tc>
                  <a:txBody>
                    <a:bodyPr/>
                    <a:lstStyle/>
                    <a:p>
                      <a:pPr algn="ctr">
                        <a:lnSpc>
                          <a:spcPct val="120000"/>
                        </a:lnSpc>
                        <a:spcAft>
                          <a:spcPts val="800"/>
                        </a:spcAft>
                      </a:pPr>
                      <a:endParaRPr lang="en-US" sz="3200" kern="100" dirty="0">
                        <a:effectLst/>
                        <a:latin typeface="+mj-lt"/>
                      </a:endParaRPr>
                    </a:p>
                    <a:p>
                      <a:pPr algn="ctr">
                        <a:lnSpc>
                          <a:spcPct val="120000"/>
                        </a:lnSpc>
                        <a:spcAft>
                          <a:spcPts val="800"/>
                        </a:spcAft>
                      </a:pPr>
                      <a:endParaRPr lang="en-US" sz="3200" kern="100" dirty="0">
                        <a:effectLst/>
                        <a:latin typeface="+mj-lt"/>
                      </a:endParaRPr>
                    </a:p>
                    <a:p>
                      <a:pPr algn="ctr">
                        <a:lnSpc>
                          <a:spcPct val="120000"/>
                        </a:lnSpc>
                        <a:spcAft>
                          <a:spcPts val="800"/>
                        </a:spcAft>
                      </a:pPr>
                      <a:endParaRPr lang="en-US" sz="3200" kern="100" dirty="0">
                        <a:effectLst/>
                        <a:latin typeface="+mj-lt"/>
                      </a:endParaRPr>
                    </a:p>
                    <a:p>
                      <a:pPr algn="ctr">
                        <a:lnSpc>
                          <a:spcPct val="120000"/>
                        </a:lnSpc>
                        <a:spcAft>
                          <a:spcPts val="800"/>
                        </a:spcAft>
                      </a:pPr>
                      <a:endParaRPr lang="en-US" sz="3200" kern="100" dirty="0">
                        <a:effectLst/>
                        <a:latin typeface="+mj-lt"/>
                      </a:endParaRPr>
                    </a:p>
                    <a:p>
                      <a:pPr algn="ctr">
                        <a:lnSpc>
                          <a:spcPct val="120000"/>
                        </a:lnSpc>
                        <a:spcAft>
                          <a:spcPts val="800"/>
                        </a:spcAft>
                      </a:pPr>
                      <a:endParaRPr lang="en-US" sz="3200" kern="100" dirty="0">
                        <a:effectLst/>
                        <a:latin typeface="+mj-lt"/>
                      </a:endParaRPr>
                    </a:p>
                    <a:p>
                      <a:pPr algn="ctr">
                        <a:lnSpc>
                          <a:spcPct val="120000"/>
                        </a:lnSpc>
                        <a:spcAft>
                          <a:spcPts val="800"/>
                        </a:spcAft>
                      </a:pPr>
                      <a:endParaRPr lang="en-US" sz="3200" kern="100" dirty="0">
                        <a:effectLst/>
                        <a:latin typeface="+mj-lt"/>
                      </a:endParaRPr>
                    </a:p>
                    <a:p>
                      <a:pPr>
                        <a:lnSpc>
                          <a:spcPct val="120000"/>
                        </a:lnSpc>
                        <a:spcAft>
                          <a:spcPts val="800"/>
                        </a:spcAft>
                      </a:pPr>
                      <a:r>
                        <a:rPr lang="en-US" sz="3200" b="1" kern="100" dirty="0">
                          <a:effectLst/>
                          <a:latin typeface="+mj-lt"/>
                        </a:rPr>
                        <a:t>    a, </a:t>
                      </a:r>
                      <a:r>
                        <a:rPr lang="en-US" sz="3200" kern="100" dirty="0" err="1">
                          <a:effectLst/>
                          <a:latin typeface="+mj-lt"/>
                        </a:rPr>
                        <a:t>Đơn</a:t>
                      </a:r>
                      <a:r>
                        <a:rPr lang="en-US" sz="3200" kern="100" dirty="0">
                          <a:effectLst/>
                          <a:latin typeface="+mj-lt"/>
                        </a:rPr>
                        <a:t> </a:t>
                      </a:r>
                      <a:r>
                        <a:rPr lang="en-US" sz="3200" kern="100" dirty="0" err="1">
                          <a:effectLst/>
                          <a:latin typeface="+mj-lt"/>
                        </a:rPr>
                        <a:t>vị</a:t>
                      </a:r>
                      <a:r>
                        <a:rPr lang="en-US" sz="3200" kern="100" dirty="0">
                          <a:effectLst/>
                          <a:latin typeface="+mj-lt"/>
                        </a:rPr>
                        <a:t> glucose </a:t>
                      </a:r>
                      <a:r>
                        <a:rPr lang="en-US" sz="3200" kern="100" dirty="0" err="1">
                          <a:effectLst/>
                          <a:latin typeface="+mj-lt"/>
                        </a:rPr>
                        <a:t>trong</a:t>
                      </a:r>
                      <a:r>
                        <a:rPr lang="en-US" sz="3200" kern="100" dirty="0">
                          <a:effectLst/>
                          <a:latin typeface="+mj-lt"/>
                        </a:rPr>
                        <a:t> </a:t>
                      </a:r>
                      <a:r>
                        <a:rPr lang="en-US" sz="3200" kern="100" dirty="0" err="1">
                          <a:effectLst/>
                          <a:latin typeface="+mj-lt"/>
                        </a:rPr>
                        <a:t>mạch</a:t>
                      </a:r>
                      <a:r>
                        <a:rPr lang="en-US" sz="3200" kern="100" dirty="0">
                          <a:effectLst/>
                          <a:latin typeface="+mj-lt"/>
                        </a:rPr>
                        <a:t> </a:t>
                      </a:r>
                      <a:r>
                        <a:rPr lang="en-US" sz="3200" kern="100" dirty="0" err="1">
                          <a:effectLst/>
                          <a:latin typeface="+mj-lt"/>
                        </a:rPr>
                        <a:t>thuộc</a:t>
                      </a:r>
                      <a:r>
                        <a:rPr lang="en-US" sz="3200" kern="100" dirty="0">
                          <a:effectLst/>
                          <a:latin typeface="+mj-lt"/>
                        </a:rPr>
                        <a:t> </a:t>
                      </a:r>
                      <a:r>
                        <a:rPr lang="en-US" sz="3200" kern="100" dirty="0" err="1">
                          <a:effectLst/>
                          <a:latin typeface="+mj-lt"/>
                        </a:rPr>
                        <a:t>loại</a:t>
                      </a:r>
                      <a:r>
                        <a:rPr lang="en-US" sz="3200" kern="100" dirty="0">
                          <a:effectLst/>
                          <a:latin typeface="+mj-lt"/>
                        </a:rPr>
                        <a:t> α-glucose hay β-glucose? </a:t>
                      </a:r>
                    </a:p>
                    <a:p>
                      <a:pPr>
                        <a:lnSpc>
                          <a:spcPct val="120000"/>
                        </a:lnSpc>
                        <a:spcAft>
                          <a:spcPts val="800"/>
                        </a:spcAft>
                      </a:pPr>
                      <a:r>
                        <a:rPr lang="en-US" sz="3200" b="1" kern="100" dirty="0">
                          <a:effectLst/>
                          <a:latin typeface="+mj-lt"/>
                        </a:rPr>
                        <a:t>      b, </a:t>
                      </a:r>
                      <a:r>
                        <a:rPr lang="en-US" sz="3200" kern="100" dirty="0" err="1">
                          <a:effectLst/>
                          <a:latin typeface="+mj-lt"/>
                        </a:rPr>
                        <a:t>Đoạn</a:t>
                      </a:r>
                      <a:r>
                        <a:rPr lang="en-US" sz="3200" kern="100" dirty="0">
                          <a:effectLst/>
                          <a:latin typeface="+mj-lt"/>
                        </a:rPr>
                        <a:t> </a:t>
                      </a:r>
                      <a:r>
                        <a:rPr lang="en-US" sz="3200" kern="100" dirty="0" err="1">
                          <a:effectLst/>
                          <a:latin typeface="+mj-lt"/>
                        </a:rPr>
                        <a:t>mạch</a:t>
                      </a:r>
                      <a:r>
                        <a:rPr lang="en-US" sz="3200" kern="100" dirty="0">
                          <a:effectLst/>
                          <a:latin typeface="+mj-lt"/>
                        </a:rPr>
                        <a:t> amylopectin </a:t>
                      </a:r>
                      <a:r>
                        <a:rPr lang="en-US" sz="3200" kern="100" dirty="0" err="1">
                          <a:effectLst/>
                          <a:latin typeface="+mj-lt"/>
                        </a:rPr>
                        <a:t>chứa</a:t>
                      </a:r>
                      <a:r>
                        <a:rPr lang="en-US" sz="3200" kern="100" dirty="0">
                          <a:effectLst/>
                          <a:latin typeface="+mj-lt"/>
                        </a:rPr>
                        <a:t> </a:t>
                      </a:r>
                      <a:r>
                        <a:rPr lang="en-US" sz="3200" kern="100" dirty="0" err="1">
                          <a:effectLst/>
                          <a:latin typeface="+mj-lt"/>
                        </a:rPr>
                        <a:t>loại</a:t>
                      </a:r>
                      <a:r>
                        <a:rPr lang="en-US" sz="3200" kern="100" dirty="0">
                          <a:effectLst/>
                          <a:latin typeface="+mj-lt"/>
                        </a:rPr>
                        <a:t> </a:t>
                      </a:r>
                      <a:r>
                        <a:rPr lang="en-US" sz="3200" kern="100" dirty="0" err="1">
                          <a:effectLst/>
                          <a:latin typeface="+mj-lt"/>
                        </a:rPr>
                        <a:t>liên</a:t>
                      </a:r>
                      <a:r>
                        <a:rPr lang="en-US" sz="3200" kern="100" dirty="0">
                          <a:effectLst/>
                          <a:latin typeface="+mj-lt"/>
                        </a:rPr>
                        <a:t> </a:t>
                      </a:r>
                      <a:r>
                        <a:rPr lang="en-US" sz="3200" kern="100" dirty="0" err="1">
                          <a:effectLst/>
                          <a:latin typeface="+mj-lt"/>
                        </a:rPr>
                        <a:t>kết</a:t>
                      </a:r>
                      <a:r>
                        <a:rPr lang="en-US" sz="3200" kern="100" dirty="0">
                          <a:effectLst/>
                          <a:latin typeface="+mj-lt"/>
                        </a:rPr>
                        <a:t> </a:t>
                      </a:r>
                      <a:r>
                        <a:rPr lang="en-US" sz="3200" kern="100" dirty="0" err="1">
                          <a:effectLst/>
                          <a:latin typeface="+mj-lt"/>
                        </a:rPr>
                        <a:t>nào</a:t>
                      </a:r>
                      <a:r>
                        <a:rPr lang="en-US" sz="3200" kern="100" dirty="0">
                          <a:effectLst/>
                          <a:latin typeface="+mj-lt"/>
                        </a:rPr>
                        <a:t>?</a:t>
                      </a:r>
                    </a:p>
                  </a:txBody>
                  <a:tcPr marL="68580" marR="68580" marT="0" marB="0">
                    <a:solidFill>
                      <a:schemeClr val="tx1"/>
                    </a:solidFill>
                  </a:tcPr>
                </a:tc>
                <a:extLst>
                  <a:ext uri="{0D108BD9-81ED-4DB2-BD59-A6C34878D82A}">
                    <a16:rowId xmlns:a16="http://schemas.microsoft.com/office/drawing/2014/main" val="615871811"/>
                  </a:ext>
                </a:extLst>
              </a:tr>
            </a:tbl>
          </a:graphicData>
        </a:graphic>
      </p:graphicFrame>
      <p:pic>
        <p:nvPicPr>
          <p:cNvPr id="1026" name="Hình ảnh 1">
            <a:extLst>
              <a:ext uri="{FF2B5EF4-FFF2-40B4-BE49-F238E27FC236}">
                <a16:creationId xmlns:a16="http://schemas.microsoft.com/office/drawing/2014/main" id="{A8B382B0-F907-70F7-655F-4DA6D53B63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648" t="723" r="5492"/>
          <a:stretch>
            <a:fillRect/>
          </a:stretch>
        </p:blipFill>
        <p:spPr bwMode="auto">
          <a:xfrm>
            <a:off x="1071912" y="3412960"/>
            <a:ext cx="8072088" cy="2165682"/>
          </a:xfrm>
          <a:prstGeom prst="rect">
            <a:avLst/>
          </a:prstGeom>
          <a:noFill/>
          <a:extLst>
            <a:ext uri="{909E8E84-426E-40DD-AFC4-6F175D3DCCD1}">
              <a14:hiddenFill xmlns:a14="http://schemas.microsoft.com/office/drawing/2010/main">
                <a:solidFill>
                  <a:srgbClr val="FFFFFF"/>
                </a:solidFill>
              </a14:hiddenFill>
            </a:ext>
          </a:extLst>
        </p:spPr>
      </p:pic>
      <p:pic>
        <p:nvPicPr>
          <p:cNvPr id="1025" name="Hình ảnh 3">
            <a:extLst>
              <a:ext uri="{FF2B5EF4-FFF2-40B4-BE49-F238E27FC236}">
                <a16:creationId xmlns:a16="http://schemas.microsoft.com/office/drawing/2014/main" id="{8598AED6-D648-5E04-B3F7-7E51B15D5C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032" t="2818"/>
          <a:stretch>
            <a:fillRect/>
          </a:stretch>
        </p:blipFill>
        <p:spPr bwMode="auto">
          <a:xfrm>
            <a:off x="10128684" y="3130217"/>
            <a:ext cx="7513190" cy="3690892"/>
          </a:xfrm>
          <a:prstGeom prst="rect">
            <a:avLst/>
          </a:prstGeom>
          <a:noFill/>
          <a:extLst>
            <a:ext uri="{909E8E84-426E-40DD-AFC4-6F175D3DCCD1}">
              <a14:hiddenFill xmlns:a14="http://schemas.microsoft.com/office/drawing/2010/main">
                <a:solidFill>
                  <a:srgbClr val="FFFFFF"/>
                </a:solidFill>
              </a14:hiddenFill>
            </a:ext>
          </a:extLst>
        </p:spPr>
      </p:pic>
      <p:sp>
        <p:nvSpPr>
          <p:cNvPr id="1163" name="Hộp Văn bản 1162">
            <a:extLst>
              <a:ext uri="{FF2B5EF4-FFF2-40B4-BE49-F238E27FC236}">
                <a16:creationId xmlns:a16="http://schemas.microsoft.com/office/drawing/2014/main" id="{60C0BD4D-4A6D-D23B-1B05-7E24D3F49527}"/>
              </a:ext>
            </a:extLst>
          </p:cNvPr>
          <p:cNvSpPr txBox="1"/>
          <p:nvPr/>
        </p:nvSpPr>
        <p:spPr>
          <a:xfrm>
            <a:off x="1515978" y="1222101"/>
            <a:ext cx="14975306" cy="709233"/>
          </a:xfrm>
          <a:prstGeom prst="rect">
            <a:avLst/>
          </a:prstGeom>
          <a:noFill/>
        </p:spPr>
        <p:txBody>
          <a:bodyPr wrap="square">
            <a:spAutoFit/>
          </a:bodyPr>
          <a:lstStyle/>
          <a:p>
            <a:pPr algn="ctr">
              <a:lnSpc>
                <a:spcPct val="120000"/>
              </a:lnSpc>
              <a:spcAft>
                <a:spcPts val="800"/>
              </a:spcAft>
            </a:pP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Câu</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1:</a:t>
            </a:r>
            <a:r>
              <a:rPr lang="en-US" sz="3600"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Xét</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cấu</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tạo</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một</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đoạn</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mạch</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mylose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và</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mylopectin.</a:t>
            </a:r>
            <a:endParaRPr lang="en-US" sz="3200" kern="100" dirty="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6" name="TextBox 57">
            <a:extLst>
              <a:ext uri="{FF2B5EF4-FFF2-40B4-BE49-F238E27FC236}">
                <a16:creationId xmlns:a16="http://schemas.microsoft.com/office/drawing/2014/main" id="{BBC9B9A0-8583-88E3-FB52-7A3B5142BBB4}"/>
              </a:ext>
            </a:extLst>
          </p:cNvPr>
          <p:cNvSpPr txBox="1"/>
          <p:nvPr/>
        </p:nvSpPr>
        <p:spPr>
          <a:xfrm>
            <a:off x="5767136" y="364694"/>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1</a:t>
            </a:r>
          </a:p>
        </p:txBody>
      </p:sp>
      <p:pic>
        <p:nvPicPr>
          <p:cNvPr id="5" name="Hình ảnh 4">
            <a:extLst>
              <a:ext uri="{FF2B5EF4-FFF2-40B4-BE49-F238E27FC236}">
                <a16:creationId xmlns:a16="http://schemas.microsoft.com/office/drawing/2014/main" id="{3FBBE1A8-242E-A137-C1E8-A61ECFAACCD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Lst>
          </a:blip>
          <a:stretch>
            <a:fillRect/>
          </a:stretch>
        </p:blipFill>
        <p:spPr>
          <a:xfrm>
            <a:off x="5173198" y="1443750"/>
            <a:ext cx="12697705" cy="8076170"/>
          </a:xfrm>
          <a:prstGeom prst="rect">
            <a:avLst/>
          </a:prstGeom>
        </p:spPr>
      </p:pic>
      <p:sp>
        <p:nvSpPr>
          <p:cNvPr id="9" name="Hộp Văn bản 8">
            <a:extLst>
              <a:ext uri="{FF2B5EF4-FFF2-40B4-BE49-F238E27FC236}">
                <a16:creationId xmlns:a16="http://schemas.microsoft.com/office/drawing/2014/main" id="{3B7B785A-A152-0678-7061-17F75E4BD26C}"/>
              </a:ext>
            </a:extLst>
          </p:cNvPr>
          <p:cNvSpPr txBox="1"/>
          <p:nvPr/>
        </p:nvSpPr>
        <p:spPr>
          <a:xfrm>
            <a:off x="1138990" y="3207807"/>
            <a:ext cx="3304673" cy="762966"/>
          </a:xfrm>
          <a:prstGeom prst="rect">
            <a:avLst/>
          </a:prstGeom>
          <a:noFill/>
        </p:spPr>
        <p:txBody>
          <a:bodyPr wrap="square">
            <a:spAutoFit/>
          </a:bodyPr>
          <a:lstStyle/>
          <a:p>
            <a:pPr>
              <a:lnSpc>
                <a:spcPct val="120000"/>
              </a:lnSpc>
              <a:spcAft>
                <a:spcPts val="800"/>
              </a:spcAft>
            </a:pPr>
            <a:r>
              <a:rPr lang="en-US" sz="4000" b="1" kern="100" dirty="0">
                <a:effectLst/>
                <a:latin typeface="+mj-lt"/>
                <a:ea typeface="Calibri" panose="020F0502020204030204" pitchFamily="34" charset="0"/>
                <a:cs typeface="Times New Roman" panose="02020603050405020304" pitchFamily="18" charset="0"/>
              </a:rPr>
              <a:t>Thành </a:t>
            </a:r>
            <a:r>
              <a:rPr lang="en-US" sz="4000" b="1" kern="100" dirty="0" err="1">
                <a:effectLst/>
                <a:latin typeface="+mj-lt"/>
                <a:ea typeface="Calibri" panose="020F0502020204030204" pitchFamily="34" charset="0"/>
                <a:cs typeface="Times New Roman" panose="02020603050405020304" pitchFamily="18" charset="0"/>
              </a:rPr>
              <a:t>phần</a:t>
            </a:r>
            <a:endParaRPr lang="en-US" sz="3600" kern="100" dirty="0">
              <a:effectLst/>
              <a:latin typeface="+mj-lt"/>
              <a:ea typeface="Calibri" panose="020F0502020204030204" pitchFamily="34" charset="0"/>
              <a:cs typeface="Times New Roman" panose="02020603050405020304" pitchFamily="18" charset="0"/>
            </a:endParaRPr>
          </a:p>
        </p:txBody>
      </p:sp>
      <p:sp>
        <p:nvSpPr>
          <p:cNvPr id="10" name="Hộp Văn bản 9">
            <a:extLst>
              <a:ext uri="{FF2B5EF4-FFF2-40B4-BE49-F238E27FC236}">
                <a16:creationId xmlns:a16="http://schemas.microsoft.com/office/drawing/2014/main" id="{C99509CE-D837-F1A9-97C9-AC92C25631A2}"/>
              </a:ext>
            </a:extLst>
          </p:cNvPr>
          <p:cNvSpPr txBox="1"/>
          <p:nvPr/>
        </p:nvSpPr>
        <p:spPr>
          <a:xfrm>
            <a:off x="770021" y="5290696"/>
            <a:ext cx="3521242" cy="762966"/>
          </a:xfrm>
          <a:prstGeom prst="rect">
            <a:avLst/>
          </a:prstGeom>
          <a:noFill/>
        </p:spPr>
        <p:txBody>
          <a:bodyPr wrap="square">
            <a:spAutoFit/>
          </a:bodyPr>
          <a:lstStyle/>
          <a:p>
            <a:pPr>
              <a:lnSpc>
                <a:spcPct val="120000"/>
              </a:lnSpc>
              <a:spcAft>
                <a:spcPts val="800"/>
              </a:spcAft>
            </a:pPr>
            <a:r>
              <a:rPr lang="vi-VN" sz="4000" b="1" kern="100" dirty="0">
                <a:effectLst/>
                <a:latin typeface="+mj-lt"/>
                <a:ea typeface="Calibri" panose="020F0502020204030204" pitchFamily="34" charset="0"/>
                <a:cs typeface="Times New Roman" panose="02020603050405020304" pitchFamily="18" charset="0"/>
              </a:rPr>
              <a:t>Đơn vị cấu tạo </a:t>
            </a:r>
            <a:endParaRPr lang="en-US" sz="3600" kern="100" dirty="0">
              <a:effectLst/>
              <a:latin typeface="+mj-lt"/>
              <a:ea typeface="Calibri" panose="020F0502020204030204" pitchFamily="34" charset="0"/>
              <a:cs typeface="Times New Roman" panose="02020603050405020304" pitchFamily="18" charset="0"/>
            </a:endParaRPr>
          </a:p>
        </p:txBody>
      </p:sp>
      <p:sp>
        <p:nvSpPr>
          <p:cNvPr id="11" name="Hộp Văn bản 10">
            <a:extLst>
              <a:ext uri="{FF2B5EF4-FFF2-40B4-BE49-F238E27FC236}">
                <a16:creationId xmlns:a16="http://schemas.microsoft.com/office/drawing/2014/main" id="{758C4EAC-554D-8423-DD25-C9C3E7E2283A}"/>
              </a:ext>
            </a:extLst>
          </p:cNvPr>
          <p:cNvSpPr txBox="1"/>
          <p:nvPr/>
        </p:nvSpPr>
        <p:spPr>
          <a:xfrm>
            <a:off x="986590" y="7122801"/>
            <a:ext cx="3304673" cy="762966"/>
          </a:xfrm>
          <a:prstGeom prst="rect">
            <a:avLst/>
          </a:prstGeom>
          <a:noFill/>
        </p:spPr>
        <p:txBody>
          <a:bodyPr wrap="square">
            <a:spAutoFit/>
          </a:bodyPr>
          <a:lstStyle/>
          <a:p>
            <a:pPr>
              <a:lnSpc>
                <a:spcPct val="120000"/>
              </a:lnSpc>
              <a:spcAft>
                <a:spcPts val="800"/>
              </a:spcAft>
            </a:pPr>
            <a:r>
              <a:rPr lang="vi-VN" sz="4000" b="1" kern="100" dirty="0">
                <a:effectLst/>
                <a:latin typeface="+mj-lt"/>
                <a:ea typeface="Calibri" panose="020F0502020204030204" pitchFamily="34" charset="0"/>
                <a:cs typeface="Times New Roman" panose="02020603050405020304" pitchFamily="18" charset="0"/>
              </a:rPr>
              <a:t>Kiểu liên kết </a:t>
            </a:r>
            <a:endParaRPr lang="en-US" sz="3600" kern="100" dirty="0">
              <a:effectLst/>
              <a:latin typeface="+mj-lt"/>
              <a:ea typeface="Calibri" panose="020F0502020204030204" pitchFamily="34" charset="0"/>
              <a:cs typeface="Times New Roman" panose="02020603050405020304" pitchFamily="18" charset="0"/>
            </a:endParaRPr>
          </a:p>
        </p:txBody>
      </p:sp>
      <p:sp>
        <p:nvSpPr>
          <p:cNvPr id="12" name="Hộp Văn bản 11">
            <a:extLst>
              <a:ext uri="{FF2B5EF4-FFF2-40B4-BE49-F238E27FC236}">
                <a16:creationId xmlns:a16="http://schemas.microsoft.com/office/drawing/2014/main" id="{FDE345FA-075A-7547-3673-21929B1721F7}"/>
              </a:ext>
            </a:extLst>
          </p:cNvPr>
          <p:cNvSpPr txBox="1"/>
          <p:nvPr/>
        </p:nvSpPr>
        <p:spPr>
          <a:xfrm>
            <a:off x="493107" y="8756954"/>
            <a:ext cx="4315324" cy="762966"/>
          </a:xfrm>
          <a:prstGeom prst="rect">
            <a:avLst/>
          </a:prstGeom>
          <a:noFill/>
        </p:spPr>
        <p:txBody>
          <a:bodyPr wrap="square">
            <a:spAutoFit/>
          </a:bodyPr>
          <a:lstStyle/>
          <a:p>
            <a:pPr>
              <a:lnSpc>
                <a:spcPct val="120000"/>
              </a:lnSpc>
              <a:spcAft>
                <a:spcPts val="800"/>
              </a:spcAft>
            </a:pPr>
            <a:r>
              <a:rPr lang="vi-VN" sz="4000" b="1" kern="100" dirty="0">
                <a:effectLst/>
                <a:latin typeface="+mj-lt"/>
                <a:ea typeface="Calibri" panose="020F0502020204030204" pitchFamily="34" charset="0"/>
                <a:cs typeface="Times New Roman" panose="02020603050405020304" pitchFamily="18" charset="0"/>
              </a:rPr>
              <a:t>Đặc điểm phân tử </a:t>
            </a:r>
            <a:endParaRPr lang="en-US" sz="3600" kern="100" dirty="0">
              <a:effectLst/>
              <a:latin typeface="+mj-lt"/>
              <a:ea typeface="Calibri" panose="020F0502020204030204" pitchFamily="34" charset="0"/>
              <a:cs typeface="Times New Roman" panose="02020603050405020304" pitchFamily="18" charset="0"/>
            </a:endParaRPr>
          </a:p>
        </p:txBody>
      </p:sp>
      <p:grpSp>
        <p:nvGrpSpPr>
          <p:cNvPr id="14" name="Google Shape;1030;p22">
            <a:extLst>
              <a:ext uri="{FF2B5EF4-FFF2-40B4-BE49-F238E27FC236}">
                <a16:creationId xmlns:a16="http://schemas.microsoft.com/office/drawing/2014/main" id="{C4C836E4-60E6-5FB1-731F-706665FEBFF4}"/>
              </a:ext>
            </a:extLst>
          </p:cNvPr>
          <p:cNvGrpSpPr/>
          <p:nvPr/>
        </p:nvGrpSpPr>
        <p:grpSpPr>
          <a:xfrm>
            <a:off x="272716" y="64129"/>
            <a:ext cx="1732547" cy="2759242"/>
            <a:chOff x="512025" y="1272100"/>
            <a:chExt cx="918725" cy="1715789"/>
          </a:xfrm>
        </p:grpSpPr>
        <p:sp>
          <p:nvSpPr>
            <p:cNvPr id="15" name="Google Shape;1031;p22">
              <a:extLst>
                <a:ext uri="{FF2B5EF4-FFF2-40B4-BE49-F238E27FC236}">
                  <a16:creationId xmlns:a16="http://schemas.microsoft.com/office/drawing/2014/main" id="{EAB3C734-B5F8-DA8B-008C-761BB539BE66}"/>
                </a:ext>
              </a:extLst>
            </p:cNvPr>
            <p:cNvSpPr/>
            <p:nvPr/>
          </p:nvSpPr>
          <p:spPr>
            <a:xfrm>
              <a:off x="642702" y="2806270"/>
              <a:ext cx="696750" cy="181618"/>
            </a:xfrm>
            <a:custGeom>
              <a:avLst/>
              <a:gdLst/>
              <a:ahLst/>
              <a:cxnLst/>
              <a:rect l="l" t="t" r="r" b="b"/>
              <a:pathLst>
                <a:path w="27870" h="8880" extrusionOk="0">
                  <a:moveTo>
                    <a:pt x="13924" y="1"/>
                  </a:moveTo>
                  <a:cubicBezTo>
                    <a:pt x="6231" y="1"/>
                    <a:pt x="0" y="1986"/>
                    <a:pt x="0" y="4451"/>
                  </a:cubicBezTo>
                  <a:cubicBezTo>
                    <a:pt x="0" y="6894"/>
                    <a:pt x="6231" y="8880"/>
                    <a:pt x="13924" y="8880"/>
                  </a:cubicBezTo>
                  <a:cubicBezTo>
                    <a:pt x="21639" y="8880"/>
                    <a:pt x="27870" y="6894"/>
                    <a:pt x="27870" y="4451"/>
                  </a:cubicBezTo>
                  <a:cubicBezTo>
                    <a:pt x="27870" y="1986"/>
                    <a:pt x="21639" y="1"/>
                    <a:pt x="139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6" name="Google Shape;1032;p22">
              <a:extLst>
                <a:ext uri="{FF2B5EF4-FFF2-40B4-BE49-F238E27FC236}">
                  <a16:creationId xmlns:a16="http://schemas.microsoft.com/office/drawing/2014/main" id="{D96E4D4B-2471-B841-4343-70ECDCF3AFE0}"/>
                </a:ext>
              </a:extLst>
            </p:cNvPr>
            <p:cNvSpPr/>
            <p:nvPr/>
          </p:nvSpPr>
          <p:spPr>
            <a:xfrm>
              <a:off x="1108325" y="1960750"/>
              <a:ext cx="265950" cy="303100"/>
            </a:xfrm>
            <a:custGeom>
              <a:avLst/>
              <a:gdLst/>
              <a:ahLst/>
              <a:cxnLst/>
              <a:rect l="l" t="t" r="r" b="b"/>
              <a:pathLst>
                <a:path w="10638" h="12124" extrusionOk="0">
                  <a:moveTo>
                    <a:pt x="1758" y="0"/>
                  </a:moveTo>
                  <a:cubicBezTo>
                    <a:pt x="1188" y="0"/>
                    <a:pt x="411" y="388"/>
                    <a:pt x="115" y="982"/>
                  </a:cubicBezTo>
                  <a:cubicBezTo>
                    <a:pt x="46" y="1119"/>
                    <a:pt x="23" y="1278"/>
                    <a:pt x="1" y="1461"/>
                  </a:cubicBezTo>
                  <a:cubicBezTo>
                    <a:pt x="1" y="1621"/>
                    <a:pt x="1" y="1780"/>
                    <a:pt x="23" y="1940"/>
                  </a:cubicBezTo>
                  <a:cubicBezTo>
                    <a:pt x="115" y="2648"/>
                    <a:pt x="389" y="3310"/>
                    <a:pt x="640" y="3949"/>
                  </a:cubicBezTo>
                  <a:cubicBezTo>
                    <a:pt x="1416" y="5889"/>
                    <a:pt x="2420" y="7761"/>
                    <a:pt x="3630" y="9427"/>
                  </a:cubicBezTo>
                  <a:cubicBezTo>
                    <a:pt x="4360" y="10454"/>
                    <a:pt x="5410" y="11915"/>
                    <a:pt x="6757" y="12097"/>
                  </a:cubicBezTo>
                  <a:cubicBezTo>
                    <a:pt x="6881" y="12115"/>
                    <a:pt x="7001" y="12123"/>
                    <a:pt x="7118" y="12123"/>
                  </a:cubicBezTo>
                  <a:cubicBezTo>
                    <a:pt x="9131" y="12123"/>
                    <a:pt x="10096" y="9610"/>
                    <a:pt x="10204" y="7647"/>
                  </a:cubicBezTo>
                  <a:cubicBezTo>
                    <a:pt x="10272" y="6619"/>
                    <a:pt x="10637" y="5843"/>
                    <a:pt x="10363" y="5022"/>
                  </a:cubicBezTo>
                  <a:cubicBezTo>
                    <a:pt x="10163" y="4432"/>
                    <a:pt x="9816" y="4162"/>
                    <a:pt x="9477" y="4162"/>
                  </a:cubicBezTo>
                  <a:cubicBezTo>
                    <a:pt x="9119" y="4162"/>
                    <a:pt x="8770" y="4461"/>
                    <a:pt x="8606" y="4999"/>
                  </a:cubicBezTo>
                  <a:cubicBezTo>
                    <a:pt x="8355" y="5775"/>
                    <a:pt x="7168" y="7943"/>
                    <a:pt x="6574" y="8560"/>
                  </a:cubicBezTo>
                  <a:cubicBezTo>
                    <a:pt x="6004" y="7213"/>
                    <a:pt x="5981" y="5159"/>
                    <a:pt x="5319" y="3880"/>
                  </a:cubicBezTo>
                  <a:cubicBezTo>
                    <a:pt x="4771" y="2853"/>
                    <a:pt x="4360" y="1735"/>
                    <a:pt x="3630" y="845"/>
                  </a:cubicBezTo>
                  <a:cubicBezTo>
                    <a:pt x="3196" y="320"/>
                    <a:pt x="2466" y="0"/>
                    <a:pt x="1758" y="0"/>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7" name="Google Shape;1033;p22">
              <a:extLst>
                <a:ext uri="{FF2B5EF4-FFF2-40B4-BE49-F238E27FC236}">
                  <a16:creationId xmlns:a16="http://schemas.microsoft.com/office/drawing/2014/main" id="{FF5D1EA3-CAA6-76D6-3247-1979A6F09003}"/>
                </a:ext>
              </a:extLst>
            </p:cNvPr>
            <p:cNvSpPr/>
            <p:nvPr/>
          </p:nvSpPr>
          <p:spPr>
            <a:xfrm>
              <a:off x="1144275" y="2058325"/>
              <a:ext cx="230000" cy="205525"/>
            </a:xfrm>
            <a:custGeom>
              <a:avLst/>
              <a:gdLst/>
              <a:ahLst/>
              <a:cxnLst/>
              <a:rect l="l" t="t" r="r" b="b"/>
              <a:pathLst>
                <a:path w="9200" h="8221" extrusionOk="0">
                  <a:moveTo>
                    <a:pt x="3881" y="0"/>
                  </a:moveTo>
                  <a:cubicBezTo>
                    <a:pt x="2991" y="411"/>
                    <a:pt x="1073" y="1278"/>
                    <a:pt x="1" y="1849"/>
                  </a:cubicBezTo>
                  <a:cubicBezTo>
                    <a:pt x="297" y="2488"/>
                    <a:pt x="640" y="3104"/>
                    <a:pt x="1005" y="3721"/>
                  </a:cubicBezTo>
                  <a:cubicBezTo>
                    <a:pt x="1005" y="3744"/>
                    <a:pt x="1028" y="3766"/>
                    <a:pt x="1051" y="3812"/>
                  </a:cubicBezTo>
                  <a:cubicBezTo>
                    <a:pt x="1188" y="4040"/>
                    <a:pt x="1347" y="4291"/>
                    <a:pt x="1507" y="4520"/>
                  </a:cubicBezTo>
                  <a:cubicBezTo>
                    <a:pt x="1530" y="4588"/>
                    <a:pt x="1576" y="4634"/>
                    <a:pt x="1598" y="4679"/>
                  </a:cubicBezTo>
                  <a:cubicBezTo>
                    <a:pt x="1598" y="4702"/>
                    <a:pt x="1621" y="4702"/>
                    <a:pt x="1644" y="4725"/>
                  </a:cubicBezTo>
                  <a:cubicBezTo>
                    <a:pt x="1712" y="4839"/>
                    <a:pt x="1781" y="4930"/>
                    <a:pt x="1849" y="5045"/>
                  </a:cubicBezTo>
                  <a:cubicBezTo>
                    <a:pt x="1964" y="5204"/>
                    <a:pt x="2078" y="5364"/>
                    <a:pt x="2192" y="5524"/>
                  </a:cubicBezTo>
                  <a:cubicBezTo>
                    <a:pt x="2922" y="6551"/>
                    <a:pt x="3972" y="8012"/>
                    <a:pt x="5319" y="8194"/>
                  </a:cubicBezTo>
                  <a:cubicBezTo>
                    <a:pt x="5443" y="8212"/>
                    <a:pt x="5563" y="8220"/>
                    <a:pt x="5680" y="8220"/>
                  </a:cubicBezTo>
                  <a:cubicBezTo>
                    <a:pt x="7693" y="8220"/>
                    <a:pt x="8658" y="5707"/>
                    <a:pt x="8766" y="3744"/>
                  </a:cubicBezTo>
                  <a:cubicBezTo>
                    <a:pt x="8834" y="2716"/>
                    <a:pt x="9199" y="1940"/>
                    <a:pt x="8925" y="1119"/>
                  </a:cubicBezTo>
                  <a:cubicBezTo>
                    <a:pt x="8743" y="571"/>
                    <a:pt x="8355" y="297"/>
                    <a:pt x="7944" y="251"/>
                  </a:cubicBezTo>
                  <a:cubicBezTo>
                    <a:pt x="7624" y="297"/>
                    <a:pt x="7305" y="594"/>
                    <a:pt x="7168" y="1096"/>
                  </a:cubicBezTo>
                  <a:cubicBezTo>
                    <a:pt x="7122" y="1210"/>
                    <a:pt x="7054" y="1393"/>
                    <a:pt x="6962" y="1575"/>
                  </a:cubicBezTo>
                  <a:cubicBezTo>
                    <a:pt x="7533" y="1781"/>
                    <a:pt x="8081" y="2283"/>
                    <a:pt x="7989" y="3607"/>
                  </a:cubicBezTo>
                  <a:cubicBezTo>
                    <a:pt x="7811" y="5690"/>
                    <a:pt x="6883" y="6731"/>
                    <a:pt x="6213" y="6731"/>
                  </a:cubicBezTo>
                  <a:cubicBezTo>
                    <a:pt x="6024" y="6731"/>
                    <a:pt x="5855" y="6648"/>
                    <a:pt x="5730" y="6483"/>
                  </a:cubicBezTo>
                  <a:cubicBezTo>
                    <a:pt x="5433" y="6072"/>
                    <a:pt x="5387" y="5136"/>
                    <a:pt x="5410" y="4314"/>
                  </a:cubicBezTo>
                  <a:lnTo>
                    <a:pt x="5410" y="4314"/>
                  </a:lnTo>
                  <a:cubicBezTo>
                    <a:pt x="5319" y="4451"/>
                    <a:pt x="5228" y="4565"/>
                    <a:pt x="5136" y="4657"/>
                  </a:cubicBezTo>
                  <a:cubicBezTo>
                    <a:pt x="4999" y="4337"/>
                    <a:pt x="4908" y="3995"/>
                    <a:pt x="4817" y="3629"/>
                  </a:cubicBezTo>
                  <a:cubicBezTo>
                    <a:pt x="4552" y="4403"/>
                    <a:pt x="4178" y="5195"/>
                    <a:pt x="3825" y="5195"/>
                  </a:cubicBezTo>
                  <a:cubicBezTo>
                    <a:pt x="3783" y="5195"/>
                    <a:pt x="3740" y="5183"/>
                    <a:pt x="3698" y="5159"/>
                  </a:cubicBezTo>
                  <a:cubicBezTo>
                    <a:pt x="2945" y="4725"/>
                    <a:pt x="1941" y="2968"/>
                    <a:pt x="2329" y="2465"/>
                  </a:cubicBezTo>
                  <a:cubicBezTo>
                    <a:pt x="2557" y="2169"/>
                    <a:pt x="3607" y="1598"/>
                    <a:pt x="4315" y="1233"/>
                  </a:cubicBezTo>
                  <a:cubicBezTo>
                    <a:pt x="4223" y="799"/>
                    <a:pt x="4086" y="365"/>
                    <a:pt x="38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8" name="Google Shape;1034;p22">
              <a:extLst>
                <a:ext uri="{FF2B5EF4-FFF2-40B4-BE49-F238E27FC236}">
                  <a16:creationId xmlns:a16="http://schemas.microsoft.com/office/drawing/2014/main" id="{A4F38DA9-3492-E4CF-0315-989447A971F5}"/>
                </a:ext>
              </a:extLst>
            </p:cNvPr>
            <p:cNvSpPr/>
            <p:nvPr/>
          </p:nvSpPr>
          <p:spPr>
            <a:xfrm>
              <a:off x="1260125" y="2170125"/>
              <a:ext cx="13150" cy="48575"/>
            </a:xfrm>
            <a:custGeom>
              <a:avLst/>
              <a:gdLst/>
              <a:ahLst/>
              <a:cxnLst/>
              <a:rect l="l" t="t" r="r" b="b"/>
              <a:pathLst>
                <a:path w="526" h="1943" extrusionOk="0">
                  <a:moveTo>
                    <a:pt x="499" y="0"/>
                  </a:moveTo>
                  <a:cubicBezTo>
                    <a:pt x="469" y="0"/>
                    <a:pt x="360" y="219"/>
                    <a:pt x="251" y="458"/>
                  </a:cubicBezTo>
                  <a:cubicBezTo>
                    <a:pt x="160" y="687"/>
                    <a:pt x="69" y="938"/>
                    <a:pt x="69" y="938"/>
                  </a:cubicBezTo>
                  <a:cubicBezTo>
                    <a:pt x="69" y="938"/>
                    <a:pt x="69" y="983"/>
                    <a:pt x="46" y="1098"/>
                  </a:cubicBezTo>
                  <a:cubicBezTo>
                    <a:pt x="23" y="1189"/>
                    <a:pt x="23" y="1303"/>
                    <a:pt x="0" y="1440"/>
                  </a:cubicBezTo>
                  <a:cubicBezTo>
                    <a:pt x="0" y="1508"/>
                    <a:pt x="23" y="1577"/>
                    <a:pt x="23" y="1623"/>
                  </a:cubicBezTo>
                  <a:cubicBezTo>
                    <a:pt x="23" y="1691"/>
                    <a:pt x="23" y="1737"/>
                    <a:pt x="46" y="1782"/>
                  </a:cubicBezTo>
                  <a:cubicBezTo>
                    <a:pt x="69" y="1874"/>
                    <a:pt x="91" y="1942"/>
                    <a:pt x="114" y="1942"/>
                  </a:cubicBezTo>
                  <a:cubicBezTo>
                    <a:pt x="114" y="1919"/>
                    <a:pt x="137" y="1874"/>
                    <a:pt x="137" y="1782"/>
                  </a:cubicBezTo>
                  <a:cubicBezTo>
                    <a:pt x="137" y="1737"/>
                    <a:pt x="137" y="1668"/>
                    <a:pt x="137" y="1623"/>
                  </a:cubicBezTo>
                  <a:cubicBezTo>
                    <a:pt x="160" y="1577"/>
                    <a:pt x="160" y="1508"/>
                    <a:pt x="183" y="1440"/>
                  </a:cubicBezTo>
                  <a:cubicBezTo>
                    <a:pt x="206" y="1326"/>
                    <a:pt x="228" y="1212"/>
                    <a:pt x="251" y="1120"/>
                  </a:cubicBezTo>
                  <a:cubicBezTo>
                    <a:pt x="274" y="1029"/>
                    <a:pt x="297" y="983"/>
                    <a:pt x="297" y="983"/>
                  </a:cubicBezTo>
                  <a:cubicBezTo>
                    <a:pt x="297" y="983"/>
                    <a:pt x="343" y="732"/>
                    <a:pt x="411" y="504"/>
                  </a:cubicBezTo>
                  <a:cubicBezTo>
                    <a:pt x="479" y="253"/>
                    <a:pt x="525" y="2"/>
                    <a:pt x="502" y="2"/>
                  </a:cubicBezTo>
                  <a:cubicBezTo>
                    <a:pt x="501" y="1"/>
                    <a:pt x="500" y="0"/>
                    <a:pt x="49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9" name="Google Shape;1035;p22">
              <a:extLst>
                <a:ext uri="{FF2B5EF4-FFF2-40B4-BE49-F238E27FC236}">
                  <a16:creationId xmlns:a16="http://schemas.microsoft.com/office/drawing/2014/main" id="{BAD0459C-BE30-5586-7C2F-DA149CE89996}"/>
                </a:ext>
              </a:extLst>
            </p:cNvPr>
            <p:cNvSpPr/>
            <p:nvPr/>
          </p:nvSpPr>
          <p:spPr>
            <a:xfrm>
              <a:off x="1290350" y="2245475"/>
              <a:ext cx="12600" cy="7125"/>
            </a:xfrm>
            <a:custGeom>
              <a:avLst/>
              <a:gdLst/>
              <a:ahLst/>
              <a:cxnLst/>
              <a:rect l="l" t="t" r="r" b="b"/>
              <a:pathLst>
                <a:path w="504" h="285" extrusionOk="0">
                  <a:moveTo>
                    <a:pt x="366" y="1"/>
                  </a:moveTo>
                  <a:cubicBezTo>
                    <a:pt x="298" y="1"/>
                    <a:pt x="206" y="24"/>
                    <a:pt x="206" y="24"/>
                  </a:cubicBezTo>
                  <a:cubicBezTo>
                    <a:pt x="206" y="24"/>
                    <a:pt x="138" y="69"/>
                    <a:pt x="92" y="115"/>
                  </a:cubicBezTo>
                  <a:cubicBezTo>
                    <a:pt x="47" y="184"/>
                    <a:pt x="1" y="252"/>
                    <a:pt x="24" y="275"/>
                  </a:cubicBezTo>
                  <a:cubicBezTo>
                    <a:pt x="30" y="282"/>
                    <a:pt x="41" y="284"/>
                    <a:pt x="54" y="284"/>
                  </a:cubicBezTo>
                  <a:cubicBezTo>
                    <a:pt x="85" y="284"/>
                    <a:pt x="128" y="268"/>
                    <a:pt x="161" y="252"/>
                  </a:cubicBezTo>
                  <a:cubicBezTo>
                    <a:pt x="229" y="252"/>
                    <a:pt x="298" y="229"/>
                    <a:pt x="298" y="229"/>
                  </a:cubicBezTo>
                  <a:cubicBezTo>
                    <a:pt x="298" y="229"/>
                    <a:pt x="343" y="206"/>
                    <a:pt x="389" y="161"/>
                  </a:cubicBezTo>
                  <a:cubicBezTo>
                    <a:pt x="435" y="138"/>
                    <a:pt x="503" y="92"/>
                    <a:pt x="503" y="69"/>
                  </a:cubicBezTo>
                  <a:cubicBezTo>
                    <a:pt x="503" y="24"/>
                    <a:pt x="435" y="1"/>
                    <a:pt x="366"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0" name="Google Shape;1036;p22">
              <a:extLst>
                <a:ext uri="{FF2B5EF4-FFF2-40B4-BE49-F238E27FC236}">
                  <a16:creationId xmlns:a16="http://schemas.microsoft.com/office/drawing/2014/main" id="{0F8552C0-D62E-5DD4-478D-E24DBE1A4A7D}"/>
                </a:ext>
              </a:extLst>
            </p:cNvPr>
            <p:cNvSpPr/>
            <p:nvPr/>
          </p:nvSpPr>
          <p:spPr>
            <a:xfrm>
              <a:off x="1110050" y="1929350"/>
              <a:ext cx="143825" cy="188350"/>
            </a:xfrm>
            <a:custGeom>
              <a:avLst/>
              <a:gdLst/>
              <a:ahLst/>
              <a:cxnLst/>
              <a:rect l="l" t="t" r="r" b="b"/>
              <a:pathLst>
                <a:path w="5753" h="7534" extrusionOk="0">
                  <a:moveTo>
                    <a:pt x="1567" y="1"/>
                  </a:moveTo>
                  <a:cubicBezTo>
                    <a:pt x="1439" y="1"/>
                    <a:pt x="1311" y="15"/>
                    <a:pt x="1187" y="46"/>
                  </a:cubicBezTo>
                  <a:cubicBezTo>
                    <a:pt x="936" y="115"/>
                    <a:pt x="685" y="252"/>
                    <a:pt x="502" y="480"/>
                  </a:cubicBezTo>
                  <a:cubicBezTo>
                    <a:pt x="0" y="1074"/>
                    <a:pt x="388" y="2306"/>
                    <a:pt x="548" y="2968"/>
                  </a:cubicBezTo>
                  <a:cubicBezTo>
                    <a:pt x="799" y="4223"/>
                    <a:pt x="1255" y="5456"/>
                    <a:pt x="1780" y="6620"/>
                  </a:cubicBezTo>
                  <a:cubicBezTo>
                    <a:pt x="1917" y="6940"/>
                    <a:pt x="2077" y="7236"/>
                    <a:pt x="2214" y="7533"/>
                  </a:cubicBezTo>
                  <a:cubicBezTo>
                    <a:pt x="3196" y="6962"/>
                    <a:pt x="4953" y="5981"/>
                    <a:pt x="5752" y="5479"/>
                  </a:cubicBezTo>
                  <a:cubicBezTo>
                    <a:pt x="5296" y="4406"/>
                    <a:pt x="4748" y="3173"/>
                    <a:pt x="4200" y="2169"/>
                  </a:cubicBezTo>
                  <a:cubicBezTo>
                    <a:pt x="3835" y="1530"/>
                    <a:pt x="3333" y="914"/>
                    <a:pt x="2739" y="434"/>
                  </a:cubicBezTo>
                  <a:cubicBezTo>
                    <a:pt x="2439" y="170"/>
                    <a:pt x="2003" y="1"/>
                    <a:pt x="1567"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1" name="Google Shape;1037;p22">
              <a:extLst>
                <a:ext uri="{FF2B5EF4-FFF2-40B4-BE49-F238E27FC236}">
                  <a16:creationId xmlns:a16="http://schemas.microsoft.com/office/drawing/2014/main" id="{16422F2D-1D01-DC7A-3000-98955CE3BB0B}"/>
                </a:ext>
              </a:extLst>
            </p:cNvPr>
            <p:cNvSpPr/>
            <p:nvPr/>
          </p:nvSpPr>
          <p:spPr>
            <a:xfrm>
              <a:off x="1184800" y="2049600"/>
              <a:ext cx="59375" cy="25925"/>
            </a:xfrm>
            <a:custGeom>
              <a:avLst/>
              <a:gdLst/>
              <a:ahLst/>
              <a:cxnLst/>
              <a:rect l="l" t="t" r="r" b="b"/>
              <a:pathLst>
                <a:path w="2375" h="1037" extrusionOk="0">
                  <a:moveTo>
                    <a:pt x="2346" y="1"/>
                  </a:moveTo>
                  <a:cubicBezTo>
                    <a:pt x="2261" y="1"/>
                    <a:pt x="1998" y="42"/>
                    <a:pt x="1735" y="98"/>
                  </a:cubicBezTo>
                  <a:cubicBezTo>
                    <a:pt x="1415" y="189"/>
                    <a:pt x="1119" y="304"/>
                    <a:pt x="1119" y="304"/>
                  </a:cubicBezTo>
                  <a:cubicBezTo>
                    <a:pt x="1119" y="304"/>
                    <a:pt x="822" y="463"/>
                    <a:pt x="548" y="623"/>
                  </a:cubicBezTo>
                  <a:cubicBezTo>
                    <a:pt x="274" y="829"/>
                    <a:pt x="0" y="1011"/>
                    <a:pt x="23" y="1034"/>
                  </a:cubicBezTo>
                  <a:cubicBezTo>
                    <a:pt x="25" y="1036"/>
                    <a:pt x="28" y="1036"/>
                    <a:pt x="32" y="1036"/>
                  </a:cubicBezTo>
                  <a:cubicBezTo>
                    <a:pt x="87" y="1036"/>
                    <a:pt x="342" y="910"/>
                    <a:pt x="616" y="783"/>
                  </a:cubicBezTo>
                  <a:cubicBezTo>
                    <a:pt x="913" y="646"/>
                    <a:pt x="1210" y="509"/>
                    <a:pt x="1210" y="509"/>
                  </a:cubicBezTo>
                  <a:cubicBezTo>
                    <a:pt x="1210" y="509"/>
                    <a:pt x="1484" y="395"/>
                    <a:pt x="1781" y="258"/>
                  </a:cubicBezTo>
                  <a:cubicBezTo>
                    <a:pt x="2077" y="144"/>
                    <a:pt x="2374" y="52"/>
                    <a:pt x="2374" y="7"/>
                  </a:cubicBezTo>
                  <a:cubicBezTo>
                    <a:pt x="2374" y="3"/>
                    <a:pt x="2364" y="1"/>
                    <a:pt x="2346"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2" name="Google Shape;1038;p22">
              <a:extLst>
                <a:ext uri="{FF2B5EF4-FFF2-40B4-BE49-F238E27FC236}">
                  <a16:creationId xmlns:a16="http://schemas.microsoft.com/office/drawing/2014/main" id="{03A2C246-79DB-FE47-3103-D7A1308EECE4}"/>
                </a:ext>
              </a:extLst>
            </p:cNvPr>
            <p:cNvSpPr/>
            <p:nvPr/>
          </p:nvSpPr>
          <p:spPr>
            <a:xfrm>
              <a:off x="1110050" y="1929250"/>
              <a:ext cx="143825" cy="188450"/>
            </a:xfrm>
            <a:custGeom>
              <a:avLst/>
              <a:gdLst/>
              <a:ahLst/>
              <a:cxnLst/>
              <a:rect l="l" t="t" r="r" b="b"/>
              <a:pathLst>
                <a:path w="5753" h="7538" extrusionOk="0">
                  <a:moveTo>
                    <a:pt x="1569" y="1"/>
                  </a:moveTo>
                  <a:cubicBezTo>
                    <a:pt x="1439" y="1"/>
                    <a:pt x="1311" y="17"/>
                    <a:pt x="1187" y="50"/>
                  </a:cubicBezTo>
                  <a:cubicBezTo>
                    <a:pt x="936" y="119"/>
                    <a:pt x="685" y="256"/>
                    <a:pt x="502" y="484"/>
                  </a:cubicBezTo>
                  <a:cubicBezTo>
                    <a:pt x="0" y="1078"/>
                    <a:pt x="388" y="2310"/>
                    <a:pt x="548" y="2972"/>
                  </a:cubicBezTo>
                  <a:cubicBezTo>
                    <a:pt x="799" y="4227"/>
                    <a:pt x="1255" y="5460"/>
                    <a:pt x="1780" y="6624"/>
                  </a:cubicBezTo>
                  <a:cubicBezTo>
                    <a:pt x="1917" y="6944"/>
                    <a:pt x="2077" y="7240"/>
                    <a:pt x="2214" y="7537"/>
                  </a:cubicBezTo>
                  <a:cubicBezTo>
                    <a:pt x="3196" y="6966"/>
                    <a:pt x="4953" y="5985"/>
                    <a:pt x="5752" y="5483"/>
                  </a:cubicBezTo>
                  <a:cubicBezTo>
                    <a:pt x="5752" y="5460"/>
                    <a:pt x="5729" y="5437"/>
                    <a:pt x="5729" y="5414"/>
                  </a:cubicBezTo>
                  <a:cubicBezTo>
                    <a:pt x="5349" y="5605"/>
                    <a:pt x="4772" y="5873"/>
                    <a:pt x="4495" y="5873"/>
                  </a:cubicBezTo>
                  <a:cubicBezTo>
                    <a:pt x="4406" y="5873"/>
                    <a:pt x="4348" y="5846"/>
                    <a:pt x="4337" y="5780"/>
                  </a:cubicBezTo>
                  <a:cubicBezTo>
                    <a:pt x="4226" y="5033"/>
                    <a:pt x="4545" y="4718"/>
                    <a:pt x="4950" y="4718"/>
                  </a:cubicBezTo>
                  <a:cubicBezTo>
                    <a:pt x="5127" y="4718"/>
                    <a:pt x="5320" y="4778"/>
                    <a:pt x="5501" y="4889"/>
                  </a:cubicBezTo>
                  <a:cubicBezTo>
                    <a:pt x="5364" y="4615"/>
                    <a:pt x="5250" y="4319"/>
                    <a:pt x="5113" y="4045"/>
                  </a:cubicBezTo>
                  <a:cubicBezTo>
                    <a:pt x="4951" y="4206"/>
                    <a:pt x="4761" y="4354"/>
                    <a:pt x="4554" y="4354"/>
                  </a:cubicBezTo>
                  <a:cubicBezTo>
                    <a:pt x="4498" y="4354"/>
                    <a:pt x="4441" y="4343"/>
                    <a:pt x="4383" y="4319"/>
                  </a:cubicBezTo>
                  <a:cubicBezTo>
                    <a:pt x="3812" y="4090"/>
                    <a:pt x="2876" y="1237"/>
                    <a:pt x="2671" y="758"/>
                  </a:cubicBezTo>
                  <a:cubicBezTo>
                    <a:pt x="2602" y="644"/>
                    <a:pt x="2625" y="507"/>
                    <a:pt x="2671" y="370"/>
                  </a:cubicBezTo>
                  <a:cubicBezTo>
                    <a:pt x="2361" y="147"/>
                    <a:pt x="1962" y="1"/>
                    <a:pt x="15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3" name="Google Shape;1039;p22">
              <a:extLst>
                <a:ext uri="{FF2B5EF4-FFF2-40B4-BE49-F238E27FC236}">
                  <a16:creationId xmlns:a16="http://schemas.microsoft.com/office/drawing/2014/main" id="{543D8AC3-9CA5-62EB-B2D2-062573EE82F9}"/>
                </a:ext>
              </a:extLst>
            </p:cNvPr>
            <p:cNvSpPr/>
            <p:nvPr/>
          </p:nvSpPr>
          <p:spPr>
            <a:xfrm>
              <a:off x="1038700" y="2483425"/>
              <a:ext cx="170650" cy="348875"/>
            </a:xfrm>
            <a:custGeom>
              <a:avLst/>
              <a:gdLst/>
              <a:ahLst/>
              <a:cxnLst/>
              <a:rect l="l" t="t" r="r" b="b"/>
              <a:pathLst>
                <a:path w="6826" h="13955" extrusionOk="0">
                  <a:moveTo>
                    <a:pt x="4661" y="0"/>
                  </a:moveTo>
                  <a:cubicBezTo>
                    <a:pt x="2887" y="0"/>
                    <a:pt x="404" y="329"/>
                    <a:pt x="252" y="800"/>
                  </a:cubicBezTo>
                  <a:cubicBezTo>
                    <a:pt x="1" y="1508"/>
                    <a:pt x="92" y="13445"/>
                    <a:pt x="92" y="13445"/>
                  </a:cubicBezTo>
                  <a:cubicBezTo>
                    <a:pt x="261" y="13847"/>
                    <a:pt x="740" y="13955"/>
                    <a:pt x="1204" y="13955"/>
                  </a:cubicBezTo>
                  <a:cubicBezTo>
                    <a:pt x="1741" y="13955"/>
                    <a:pt x="2261" y="13810"/>
                    <a:pt x="2261" y="13810"/>
                  </a:cubicBezTo>
                  <a:cubicBezTo>
                    <a:pt x="3584" y="11048"/>
                    <a:pt x="6826" y="823"/>
                    <a:pt x="6415" y="275"/>
                  </a:cubicBezTo>
                  <a:cubicBezTo>
                    <a:pt x="6270" y="84"/>
                    <a:pt x="5555" y="0"/>
                    <a:pt x="4661" y="0"/>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4" name="Google Shape;1040;p22">
              <a:extLst>
                <a:ext uri="{FF2B5EF4-FFF2-40B4-BE49-F238E27FC236}">
                  <a16:creationId xmlns:a16="http://schemas.microsoft.com/office/drawing/2014/main" id="{2A0C1C59-9DA5-2A69-3260-E86B25558E11}"/>
                </a:ext>
              </a:extLst>
            </p:cNvPr>
            <p:cNvSpPr/>
            <p:nvPr/>
          </p:nvSpPr>
          <p:spPr>
            <a:xfrm>
              <a:off x="1040425" y="2483425"/>
              <a:ext cx="159800" cy="349000"/>
            </a:xfrm>
            <a:custGeom>
              <a:avLst/>
              <a:gdLst/>
              <a:ahLst/>
              <a:cxnLst/>
              <a:rect l="l" t="t" r="r" b="b"/>
              <a:pathLst>
                <a:path w="6392" h="13960" extrusionOk="0">
                  <a:moveTo>
                    <a:pt x="4592" y="0"/>
                  </a:moveTo>
                  <a:cubicBezTo>
                    <a:pt x="2818" y="0"/>
                    <a:pt x="335" y="329"/>
                    <a:pt x="183" y="800"/>
                  </a:cubicBezTo>
                  <a:cubicBezTo>
                    <a:pt x="69" y="1599"/>
                    <a:pt x="46" y="4520"/>
                    <a:pt x="46" y="7305"/>
                  </a:cubicBezTo>
                  <a:lnTo>
                    <a:pt x="0" y="7305"/>
                  </a:lnTo>
                  <a:lnTo>
                    <a:pt x="0" y="7374"/>
                  </a:lnTo>
                  <a:cubicBezTo>
                    <a:pt x="0" y="7396"/>
                    <a:pt x="0" y="7442"/>
                    <a:pt x="0" y="7465"/>
                  </a:cubicBezTo>
                  <a:cubicBezTo>
                    <a:pt x="0" y="7533"/>
                    <a:pt x="0" y="7579"/>
                    <a:pt x="0" y="7648"/>
                  </a:cubicBezTo>
                  <a:cubicBezTo>
                    <a:pt x="0" y="7693"/>
                    <a:pt x="0" y="7739"/>
                    <a:pt x="0" y="7784"/>
                  </a:cubicBezTo>
                  <a:cubicBezTo>
                    <a:pt x="0" y="7830"/>
                    <a:pt x="0" y="7876"/>
                    <a:pt x="0" y="7921"/>
                  </a:cubicBezTo>
                  <a:cubicBezTo>
                    <a:pt x="0" y="8013"/>
                    <a:pt x="0" y="8081"/>
                    <a:pt x="0" y="8172"/>
                  </a:cubicBezTo>
                  <a:cubicBezTo>
                    <a:pt x="0" y="10364"/>
                    <a:pt x="23" y="12372"/>
                    <a:pt x="23" y="13126"/>
                  </a:cubicBezTo>
                  <a:cubicBezTo>
                    <a:pt x="23" y="13126"/>
                    <a:pt x="23" y="13126"/>
                    <a:pt x="23" y="13148"/>
                  </a:cubicBezTo>
                  <a:cubicBezTo>
                    <a:pt x="23" y="13194"/>
                    <a:pt x="23" y="13263"/>
                    <a:pt x="23" y="13285"/>
                  </a:cubicBezTo>
                  <a:lnTo>
                    <a:pt x="23" y="13308"/>
                  </a:lnTo>
                  <a:cubicBezTo>
                    <a:pt x="23" y="13399"/>
                    <a:pt x="23" y="13445"/>
                    <a:pt x="23" y="13445"/>
                  </a:cubicBezTo>
                  <a:cubicBezTo>
                    <a:pt x="195" y="13845"/>
                    <a:pt x="669" y="13959"/>
                    <a:pt x="1126" y="13959"/>
                  </a:cubicBezTo>
                  <a:cubicBezTo>
                    <a:pt x="1217" y="13959"/>
                    <a:pt x="1306" y="13955"/>
                    <a:pt x="1393" y="13947"/>
                  </a:cubicBezTo>
                  <a:cubicBezTo>
                    <a:pt x="1689" y="13924"/>
                    <a:pt x="1963" y="13856"/>
                    <a:pt x="2192" y="13810"/>
                  </a:cubicBezTo>
                  <a:cubicBezTo>
                    <a:pt x="2420" y="13331"/>
                    <a:pt x="2694" y="12646"/>
                    <a:pt x="3013" y="11825"/>
                  </a:cubicBezTo>
                  <a:lnTo>
                    <a:pt x="3013" y="11825"/>
                  </a:lnTo>
                  <a:cubicBezTo>
                    <a:pt x="2927" y="11897"/>
                    <a:pt x="2831" y="11942"/>
                    <a:pt x="2703" y="11942"/>
                  </a:cubicBezTo>
                  <a:cubicBezTo>
                    <a:pt x="2628" y="11942"/>
                    <a:pt x="2543" y="11927"/>
                    <a:pt x="2443" y="11893"/>
                  </a:cubicBezTo>
                  <a:cubicBezTo>
                    <a:pt x="2055" y="11779"/>
                    <a:pt x="1849" y="11345"/>
                    <a:pt x="1735" y="11003"/>
                  </a:cubicBezTo>
                  <a:cubicBezTo>
                    <a:pt x="1416" y="10227"/>
                    <a:pt x="1416" y="9314"/>
                    <a:pt x="1416" y="8469"/>
                  </a:cubicBezTo>
                  <a:cubicBezTo>
                    <a:pt x="1393" y="7305"/>
                    <a:pt x="1142" y="3859"/>
                    <a:pt x="2397" y="3334"/>
                  </a:cubicBezTo>
                  <a:cubicBezTo>
                    <a:pt x="2785" y="3174"/>
                    <a:pt x="4451" y="3242"/>
                    <a:pt x="5821" y="3060"/>
                  </a:cubicBezTo>
                  <a:cubicBezTo>
                    <a:pt x="6049" y="2215"/>
                    <a:pt x="6232" y="1485"/>
                    <a:pt x="6323" y="960"/>
                  </a:cubicBezTo>
                  <a:cubicBezTo>
                    <a:pt x="6346" y="914"/>
                    <a:pt x="6346" y="868"/>
                    <a:pt x="6346" y="823"/>
                  </a:cubicBezTo>
                  <a:cubicBezTo>
                    <a:pt x="6369" y="617"/>
                    <a:pt x="6391" y="458"/>
                    <a:pt x="6369" y="343"/>
                  </a:cubicBezTo>
                  <a:cubicBezTo>
                    <a:pt x="6369" y="343"/>
                    <a:pt x="6369" y="321"/>
                    <a:pt x="6369" y="298"/>
                  </a:cubicBezTo>
                  <a:cubicBezTo>
                    <a:pt x="6346" y="275"/>
                    <a:pt x="6346" y="275"/>
                    <a:pt x="6346" y="275"/>
                  </a:cubicBezTo>
                  <a:cubicBezTo>
                    <a:pt x="6201" y="84"/>
                    <a:pt x="5486" y="0"/>
                    <a:pt x="459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5" name="Google Shape;1041;p22">
              <a:extLst>
                <a:ext uri="{FF2B5EF4-FFF2-40B4-BE49-F238E27FC236}">
                  <a16:creationId xmlns:a16="http://schemas.microsoft.com/office/drawing/2014/main" id="{4093D093-427B-BB27-6CBF-CEB192F1FC61}"/>
                </a:ext>
              </a:extLst>
            </p:cNvPr>
            <p:cNvSpPr/>
            <p:nvPr/>
          </p:nvSpPr>
          <p:spPr>
            <a:xfrm>
              <a:off x="1041575" y="2814975"/>
              <a:ext cx="164925" cy="86675"/>
            </a:xfrm>
            <a:custGeom>
              <a:avLst/>
              <a:gdLst/>
              <a:ahLst/>
              <a:cxnLst/>
              <a:rect l="l" t="t" r="r" b="b"/>
              <a:pathLst>
                <a:path w="6597" h="3467" extrusionOk="0">
                  <a:moveTo>
                    <a:pt x="0" y="1"/>
                  </a:moveTo>
                  <a:lnTo>
                    <a:pt x="0" y="1"/>
                  </a:lnTo>
                  <a:cubicBezTo>
                    <a:pt x="23" y="480"/>
                    <a:pt x="23" y="959"/>
                    <a:pt x="46" y="1439"/>
                  </a:cubicBezTo>
                  <a:cubicBezTo>
                    <a:pt x="590" y="2759"/>
                    <a:pt x="3228" y="3467"/>
                    <a:pt x="4929" y="3467"/>
                  </a:cubicBezTo>
                  <a:cubicBezTo>
                    <a:pt x="5727" y="3467"/>
                    <a:pt x="6318" y="3311"/>
                    <a:pt x="6391" y="2991"/>
                  </a:cubicBezTo>
                  <a:cubicBezTo>
                    <a:pt x="6597" y="1963"/>
                    <a:pt x="2168" y="366"/>
                    <a:pt x="2168" y="366"/>
                  </a:cubicBezTo>
                  <a:cubicBezTo>
                    <a:pt x="2168" y="366"/>
                    <a:pt x="2168" y="343"/>
                    <a:pt x="2168" y="274"/>
                  </a:cubicBezTo>
                  <a:cubicBezTo>
                    <a:pt x="1916" y="373"/>
                    <a:pt x="1580" y="472"/>
                    <a:pt x="1215" y="472"/>
                  </a:cubicBezTo>
                  <a:cubicBezTo>
                    <a:pt x="820" y="472"/>
                    <a:pt x="391" y="356"/>
                    <a:pt x="0"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6" name="Google Shape;1042;p22">
              <a:extLst>
                <a:ext uri="{FF2B5EF4-FFF2-40B4-BE49-F238E27FC236}">
                  <a16:creationId xmlns:a16="http://schemas.microsoft.com/office/drawing/2014/main" id="{4C64E903-6227-B57B-5045-7BF83F53663B}"/>
                </a:ext>
              </a:extLst>
            </p:cNvPr>
            <p:cNvSpPr/>
            <p:nvPr/>
          </p:nvSpPr>
          <p:spPr>
            <a:xfrm>
              <a:off x="1042700" y="2846350"/>
              <a:ext cx="159225" cy="55300"/>
            </a:xfrm>
            <a:custGeom>
              <a:avLst/>
              <a:gdLst/>
              <a:ahLst/>
              <a:cxnLst/>
              <a:rect l="l" t="t" r="r" b="b"/>
              <a:pathLst>
                <a:path w="6369" h="2212" extrusionOk="0">
                  <a:moveTo>
                    <a:pt x="1" y="1"/>
                  </a:moveTo>
                  <a:cubicBezTo>
                    <a:pt x="1" y="69"/>
                    <a:pt x="1" y="115"/>
                    <a:pt x="1" y="184"/>
                  </a:cubicBezTo>
                  <a:cubicBezTo>
                    <a:pt x="545" y="1504"/>
                    <a:pt x="3183" y="2212"/>
                    <a:pt x="4884" y="2212"/>
                  </a:cubicBezTo>
                  <a:cubicBezTo>
                    <a:pt x="5682" y="2212"/>
                    <a:pt x="6273" y="2056"/>
                    <a:pt x="6346" y="1736"/>
                  </a:cubicBezTo>
                  <a:cubicBezTo>
                    <a:pt x="6369" y="1599"/>
                    <a:pt x="6323" y="1462"/>
                    <a:pt x="6209" y="1325"/>
                  </a:cubicBezTo>
                  <a:cubicBezTo>
                    <a:pt x="6011" y="1457"/>
                    <a:pt x="5670" y="1553"/>
                    <a:pt x="5099" y="1553"/>
                  </a:cubicBezTo>
                  <a:cubicBezTo>
                    <a:pt x="4880" y="1553"/>
                    <a:pt x="4628" y="1539"/>
                    <a:pt x="4337" y="1507"/>
                  </a:cubicBezTo>
                  <a:cubicBezTo>
                    <a:pt x="2443" y="1302"/>
                    <a:pt x="800" y="686"/>
                    <a:pt x="1"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7" name="Google Shape;1043;p22">
              <a:extLst>
                <a:ext uri="{FF2B5EF4-FFF2-40B4-BE49-F238E27FC236}">
                  <a16:creationId xmlns:a16="http://schemas.microsoft.com/office/drawing/2014/main" id="{01079DAC-782A-43D8-4BC5-C9A2A032874A}"/>
                </a:ext>
              </a:extLst>
            </p:cNvPr>
            <p:cNvSpPr/>
            <p:nvPr/>
          </p:nvSpPr>
          <p:spPr>
            <a:xfrm>
              <a:off x="859525" y="2486725"/>
              <a:ext cx="168950" cy="354700"/>
            </a:xfrm>
            <a:custGeom>
              <a:avLst/>
              <a:gdLst/>
              <a:ahLst/>
              <a:cxnLst/>
              <a:rect l="l" t="t" r="r" b="b"/>
              <a:pathLst>
                <a:path w="6758" h="14188" extrusionOk="0">
                  <a:moveTo>
                    <a:pt x="1510" y="1"/>
                  </a:moveTo>
                  <a:cubicBezTo>
                    <a:pt x="965" y="1"/>
                    <a:pt x="567" y="57"/>
                    <a:pt x="457" y="189"/>
                  </a:cubicBezTo>
                  <a:cubicBezTo>
                    <a:pt x="1" y="714"/>
                    <a:pt x="2466" y="11122"/>
                    <a:pt x="3584" y="13975"/>
                  </a:cubicBezTo>
                  <a:cubicBezTo>
                    <a:pt x="3584" y="13975"/>
                    <a:pt x="4182" y="14187"/>
                    <a:pt x="4763" y="14187"/>
                  </a:cubicBezTo>
                  <a:cubicBezTo>
                    <a:pt x="5173" y="14187"/>
                    <a:pt x="5574" y="14082"/>
                    <a:pt x="5753" y="13724"/>
                  </a:cubicBezTo>
                  <a:cubicBezTo>
                    <a:pt x="5753" y="13724"/>
                    <a:pt x="6757" y="1855"/>
                    <a:pt x="6574" y="1124"/>
                  </a:cubicBezTo>
                  <a:cubicBezTo>
                    <a:pt x="6436" y="569"/>
                    <a:pt x="3236" y="1"/>
                    <a:pt x="1510" y="1"/>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8" name="Google Shape;1044;p22">
              <a:extLst>
                <a:ext uri="{FF2B5EF4-FFF2-40B4-BE49-F238E27FC236}">
                  <a16:creationId xmlns:a16="http://schemas.microsoft.com/office/drawing/2014/main" id="{7BC25DE3-28E0-BF94-2983-BF165EC77899}"/>
                </a:ext>
              </a:extLst>
            </p:cNvPr>
            <p:cNvSpPr/>
            <p:nvPr/>
          </p:nvSpPr>
          <p:spPr>
            <a:xfrm>
              <a:off x="869800" y="2486725"/>
              <a:ext cx="154100" cy="354575"/>
            </a:xfrm>
            <a:custGeom>
              <a:avLst/>
              <a:gdLst/>
              <a:ahLst/>
              <a:cxnLst/>
              <a:rect l="l" t="t" r="r" b="b"/>
              <a:pathLst>
                <a:path w="6164" h="14183" extrusionOk="0">
                  <a:moveTo>
                    <a:pt x="1099" y="1"/>
                  </a:moveTo>
                  <a:cubicBezTo>
                    <a:pt x="554" y="1"/>
                    <a:pt x="156" y="57"/>
                    <a:pt x="46" y="189"/>
                  </a:cubicBezTo>
                  <a:cubicBezTo>
                    <a:pt x="46" y="189"/>
                    <a:pt x="23" y="189"/>
                    <a:pt x="23" y="211"/>
                  </a:cubicBezTo>
                  <a:cubicBezTo>
                    <a:pt x="23" y="211"/>
                    <a:pt x="23" y="234"/>
                    <a:pt x="23" y="234"/>
                  </a:cubicBezTo>
                  <a:cubicBezTo>
                    <a:pt x="23" y="234"/>
                    <a:pt x="23" y="257"/>
                    <a:pt x="1" y="257"/>
                  </a:cubicBezTo>
                  <a:cubicBezTo>
                    <a:pt x="1" y="280"/>
                    <a:pt x="1" y="280"/>
                    <a:pt x="1" y="303"/>
                  </a:cubicBezTo>
                  <a:cubicBezTo>
                    <a:pt x="1" y="303"/>
                    <a:pt x="1" y="303"/>
                    <a:pt x="1" y="326"/>
                  </a:cubicBezTo>
                  <a:cubicBezTo>
                    <a:pt x="1" y="326"/>
                    <a:pt x="1" y="348"/>
                    <a:pt x="1" y="371"/>
                  </a:cubicBezTo>
                  <a:cubicBezTo>
                    <a:pt x="1" y="371"/>
                    <a:pt x="1" y="394"/>
                    <a:pt x="1" y="394"/>
                  </a:cubicBezTo>
                  <a:cubicBezTo>
                    <a:pt x="1" y="417"/>
                    <a:pt x="1" y="417"/>
                    <a:pt x="1" y="440"/>
                  </a:cubicBezTo>
                  <a:cubicBezTo>
                    <a:pt x="1" y="463"/>
                    <a:pt x="1" y="485"/>
                    <a:pt x="1" y="508"/>
                  </a:cubicBezTo>
                  <a:lnTo>
                    <a:pt x="1" y="531"/>
                  </a:lnTo>
                  <a:cubicBezTo>
                    <a:pt x="1" y="554"/>
                    <a:pt x="1" y="577"/>
                    <a:pt x="1" y="599"/>
                  </a:cubicBezTo>
                  <a:cubicBezTo>
                    <a:pt x="1" y="622"/>
                    <a:pt x="1" y="622"/>
                    <a:pt x="1" y="645"/>
                  </a:cubicBezTo>
                  <a:cubicBezTo>
                    <a:pt x="1" y="668"/>
                    <a:pt x="1" y="691"/>
                    <a:pt x="1" y="736"/>
                  </a:cubicBezTo>
                  <a:cubicBezTo>
                    <a:pt x="1" y="759"/>
                    <a:pt x="1" y="759"/>
                    <a:pt x="1" y="759"/>
                  </a:cubicBezTo>
                  <a:cubicBezTo>
                    <a:pt x="1" y="782"/>
                    <a:pt x="1" y="828"/>
                    <a:pt x="1" y="873"/>
                  </a:cubicBezTo>
                  <a:cubicBezTo>
                    <a:pt x="69" y="1398"/>
                    <a:pt x="183" y="2152"/>
                    <a:pt x="343" y="2996"/>
                  </a:cubicBezTo>
                  <a:cubicBezTo>
                    <a:pt x="1073" y="3156"/>
                    <a:pt x="2717" y="3019"/>
                    <a:pt x="3242" y="3498"/>
                  </a:cubicBezTo>
                  <a:cubicBezTo>
                    <a:pt x="3790" y="4023"/>
                    <a:pt x="3790" y="4822"/>
                    <a:pt x="3927" y="5530"/>
                  </a:cubicBezTo>
                  <a:cubicBezTo>
                    <a:pt x="4109" y="6511"/>
                    <a:pt x="4200" y="7516"/>
                    <a:pt x="4337" y="8497"/>
                  </a:cubicBezTo>
                  <a:cubicBezTo>
                    <a:pt x="4429" y="9227"/>
                    <a:pt x="4566" y="10049"/>
                    <a:pt x="4520" y="10780"/>
                  </a:cubicBezTo>
                  <a:cubicBezTo>
                    <a:pt x="4452" y="11419"/>
                    <a:pt x="4178" y="12240"/>
                    <a:pt x="3424" y="12240"/>
                  </a:cubicBezTo>
                  <a:cubicBezTo>
                    <a:pt x="2968" y="12240"/>
                    <a:pt x="2648" y="11875"/>
                    <a:pt x="2374" y="11510"/>
                  </a:cubicBezTo>
                  <a:lnTo>
                    <a:pt x="2374" y="11510"/>
                  </a:lnTo>
                  <a:cubicBezTo>
                    <a:pt x="2671" y="12537"/>
                    <a:pt x="2945" y="13404"/>
                    <a:pt x="3173" y="13975"/>
                  </a:cubicBezTo>
                  <a:cubicBezTo>
                    <a:pt x="3173" y="13975"/>
                    <a:pt x="3778" y="14182"/>
                    <a:pt x="4364" y="14182"/>
                  </a:cubicBezTo>
                  <a:cubicBezTo>
                    <a:pt x="4750" y="14182"/>
                    <a:pt x="5128" y="14092"/>
                    <a:pt x="5319" y="13792"/>
                  </a:cubicBezTo>
                  <a:cubicBezTo>
                    <a:pt x="5342" y="13747"/>
                    <a:pt x="5342" y="13701"/>
                    <a:pt x="5365" y="13633"/>
                  </a:cubicBezTo>
                  <a:cubicBezTo>
                    <a:pt x="5387" y="13382"/>
                    <a:pt x="5456" y="12537"/>
                    <a:pt x="5547" y="11419"/>
                  </a:cubicBezTo>
                  <a:cubicBezTo>
                    <a:pt x="5593" y="10665"/>
                    <a:pt x="5661" y="9912"/>
                    <a:pt x="5707" y="9136"/>
                  </a:cubicBezTo>
                  <a:cubicBezTo>
                    <a:pt x="5707" y="9113"/>
                    <a:pt x="5730" y="9090"/>
                    <a:pt x="5730" y="9045"/>
                  </a:cubicBezTo>
                  <a:cubicBezTo>
                    <a:pt x="5775" y="8292"/>
                    <a:pt x="5844" y="7516"/>
                    <a:pt x="5890" y="6762"/>
                  </a:cubicBezTo>
                  <a:cubicBezTo>
                    <a:pt x="5890" y="6397"/>
                    <a:pt x="5912" y="6032"/>
                    <a:pt x="5935" y="5667"/>
                  </a:cubicBezTo>
                  <a:cubicBezTo>
                    <a:pt x="5981" y="5187"/>
                    <a:pt x="6026" y="4708"/>
                    <a:pt x="6072" y="4206"/>
                  </a:cubicBezTo>
                  <a:cubicBezTo>
                    <a:pt x="6095" y="3475"/>
                    <a:pt x="6141" y="2836"/>
                    <a:pt x="6163" y="2311"/>
                  </a:cubicBezTo>
                  <a:cubicBezTo>
                    <a:pt x="6163" y="2289"/>
                    <a:pt x="6163" y="2289"/>
                    <a:pt x="6163" y="2289"/>
                  </a:cubicBezTo>
                  <a:cubicBezTo>
                    <a:pt x="6163" y="2220"/>
                    <a:pt x="6163" y="2174"/>
                    <a:pt x="6163" y="2106"/>
                  </a:cubicBezTo>
                  <a:cubicBezTo>
                    <a:pt x="6163" y="2106"/>
                    <a:pt x="6163" y="2083"/>
                    <a:pt x="6163" y="2083"/>
                  </a:cubicBezTo>
                  <a:cubicBezTo>
                    <a:pt x="6163" y="1764"/>
                    <a:pt x="6163" y="1444"/>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29" name="Google Shape;1045;p22">
              <a:extLst>
                <a:ext uri="{FF2B5EF4-FFF2-40B4-BE49-F238E27FC236}">
                  <a16:creationId xmlns:a16="http://schemas.microsoft.com/office/drawing/2014/main" id="{681135E2-E374-9BF6-C9B3-7AE6A295EA62}"/>
                </a:ext>
              </a:extLst>
            </p:cNvPr>
            <p:cNvSpPr/>
            <p:nvPr/>
          </p:nvSpPr>
          <p:spPr>
            <a:xfrm>
              <a:off x="835000" y="2825825"/>
              <a:ext cx="168350" cy="78700"/>
            </a:xfrm>
            <a:custGeom>
              <a:avLst/>
              <a:gdLst/>
              <a:ahLst/>
              <a:cxnLst/>
              <a:rect l="l" t="t" r="r" b="b"/>
              <a:pathLst>
                <a:path w="6734" h="3148" extrusionOk="0">
                  <a:moveTo>
                    <a:pt x="6734" y="0"/>
                  </a:moveTo>
                  <a:cubicBezTo>
                    <a:pt x="6369" y="292"/>
                    <a:pt x="5984" y="394"/>
                    <a:pt x="5627" y="394"/>
                  </a:cubicBezTo>
                  <a:cubicBezTo>
                    <a:pt x="5202" y="394"/>
                    <a:pt x="4815" y="251"/>
                    <a:pt x="4543" y="114"/>
                  </a:cubicBezTo>
                  <a:cubicBezTo>
                    <a:pt x="4543" y="183"/>
                    <a:pt x="4543" y="228"/>
                    <a:pt x="4543" y="228"/>
                  </a:cubicBezTo>
                  <a:cubicBezTo>
                    <a:pt x="4543" y="228"/>
                    <a:pt x="0" y="1529"/>
                    <a:pt x="137" y="2557"/>
                  </a:cubicBezTo>
                  <a:cubicBezTo>
                    <a:pt x="189" y="2945"/>
                    <a:pt x="989" y="3148"/>
                    <a:pt x="2015" y="3148"/>
                  </a:cubicBezTo>
                  <a:cubicBezTo>
                    <a:pt x="3700" y="3148"/>
                    <a:pt x="5992" y="2602"/>
                    <a:pt x="6574" y="1438"/>
                  </a:cubicBezTo>
                  <a:cubicBezTo>
                    <a:pt x="6642" y="959"/>
                    <a:pt x="6688" y="480"/>
                    <a:pt x="6734"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30" name="Google Shape;1046;p22">
              <a:extLst>
                <a:ext uri="{FF2B5EF4-FFF2-40B4-BE49-F238E27FC236}">
                  <a16:creationId xmlns:a16="http://schemas.microsoft.com/office/drawing/2014/main" id="{59673661-199D-6007-62B7-A314188A763F}"/>
                </a:ext>
              </a:extLst>
            </p:cNvPr>
            <p:cNvSpPr/>
            <p:nvPr/>
          </p:nvSpPr>
          <p:spPr>
            <a:xfrm>
              <a:off x="837850" y="2856625"/>
              <a:ext cx="162075" cy="47900"/>
            </a:xfrm>
            <a:custGeom>
              <a:avLst/>
              <a:gdLst/>
              <a:ahLst/>
              <a:cxnLst/>
              <a:rect l="l" t="t" r="r" b="b"/>
              <a:pathLst>
                <a:path w="6483" h="1916" extrusionOk="0">
                  <a:moveTo>
                    <a:pt x="6483" y="1"/>
                  </a:moveTo>
                  <a:cubicBezTo>
                    <a:pt x="5615" y="640"/>
                    <a:pt x="3949" y="1142"/>
                    <a:pt x="2055" y="1233"/>
                  </a:cubicBezTo>
                  <a:cubicBezTo>
                    <a:pt x="1930" y="1239"/>
                    <a:pt x="1812" y="1241"/>
                    <a:pt x="1701" y="1241"/>
                  </a:cubicBezTo>
                  <a:cubicBezTo>
                    <a:pt x="858" y="1241"/>
                    <a:pt x="405" y="1095"/>
                    <a:pt x="183" y="914"/>
                  </a:cubicBezTo>
                  <a:cubicBezTo>
                    <a:pt x="69" y="1051"/>
                    <a:pt x="0" y="1188"/>
                    <a:pt x="23" y="1325"/>
                  </a:cubicBezTo>
                  <a:cubicBezTo>
                    <a:pt x="75" y="1713"/>
                    <a:pt x="875" y="1916"/>
                    <a:pt x="1901" y="1916"/>
                  </a:cubicBezTo>
                  <a:cubicBezTo>
                    <a:pt x="3586" y="1916"/>
                    <a:pt x="5878" y="1370"/>
                    <a:pt x="6460" y="206"/>
                  </a:cubicBezTo>
                  <a:cubicBezTo>
                    <a:pt x="6460" y="138"/>
                    <a:pt x="6483" y="69"/>
                    <a:pt x="6483"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31" name="Google Shape;1047;p22">
              <a:extLst>
                <a:ext uri="{FF2B5EF4-FFF2-40B4-BE49-F238E27FC236}">
                  <a16:creationId xmlns:a16="http://schemas.microsoft.com/office/drawing/2014/main" id="{1B8FBDA7-454B-9F7B-2411-616985516BF2}"/>
                </a:ext>
              </a:extLst>
            </p:cNvPr>
            <p:cNvSpPr/>
            <p:nvPr/>
          </p:nvSpPr>
          <p:spPr>
            <a:xfrm>
              <a:off x="1041000" y="2483425"/>
              <a:ext cx="158650" cy="130725"/>
            </a:xfrm>
            <a:custGeom>
              <a:avLst/>
              <a:gdLst/>
              <a:ahLst/>
              <a:cxnLst/>
              <a:rect l="l" t="t" r="r" b="b"/>
              <a:pathLst>
                <a:path w="6346" h="5229" extrusionOk="0">
                  <a:moveTo>
                    <a:pt x="4569" y="0"/>
                  </a:moveTo>
                  <a:cubicBezTo>
                    <a:pt x="2795" y="0"/>
                    <a:pt x="312" y="329"/>
                    <a:pt x="160" y="800"/>
                  </a:cubicBezTo>
                  <a:cubicBezTo>
                    <a:pt x="69" y="1074"/>
                    <a:pt x="23" y="2991"/>
                    <a:pt x="0" y="5228"/>
                  </a:cubicBezTo>
                  <a:cubicBezTo>
                    <a:pt x="2214" y="5228"/>
                    <a:pt x="3995" y="5000"/>
                    <a:pt x="5455" y="4635"/>
                  </a:cubicBezTo>
                  <a:cubicBezTo>
                    <a:pt x="5478" y="4589"/>
                    <a:pt x="5501" y="4498"/>
                    <a:pt x="5547" y="4406"/>
                  </a:cubicBezTo>
                  <a:cubicBezTo>
                    <a:pt x="5615" y="4224"/>
                    <a:pt x="5707" y="3973"/>
                    <a:pt x="5775" y="3722"/>
                  </a:cubicBezTo>
                  <a:cubicBezTo>
                    <a:pt x="5821" y="3470"/>
                    <a:pt x="5866" y="3197"/>
                    <a:pt x="5866" y="2991"/>
                  </a:cubicBezTo>
                  <a:cubicBezTo>
                    <a:pt x="5866" y="2968"/>
                    <a:pt x="5843" y="2946"/>
                    <a:pt x="5843" y="2923"/>
                  </a:cubicBezTo>
                  <a:cubicBezTo>
                    <a:pt x="6140" y="1873"/>
                    <a:pt x="6323" y="1051"/>
                    <a:pt x="6346" y="595"/>
                  </a:cubicBezTo>
                  <a:cubicBezTo>
                    <a:pt x="6346" y="572"/>
                    <a:pt x="6346" y="526"/>
                    <a:pt x="6346" y="503"/>
                  </a:cubicBezTo>
                  <a:cubicBezTo>
                    <a:pt x="6346" y="480"/>
                    <a:pt x="6346" y="458"/>
                    <a:pt x="6346" y="435"/>
                  </a:cubicBezTo>
                  <a:lnTo>
                    <a:pt x="6346" y="412"/>
                  </a:lnTo>
                  <a:cubicBezTo>
                    <a:pt x="6346" y="389"/>
                    <a:pt x="6346" y="389"/>
                    <a:pt x="6346" y="366"/>
                  </a:cubicBezTo>
                  <a:cubicBezTo>
                    <a:pt x="6346" y="366"/>
                    <a:pt x="6346" y="343"/>
                    <a:pt x="6346" y="343"/>
                  </a:cubicBezTo>
                  <a:cubicBezTo>
                    <a:pt x="6346" y="343"/>
                    <a:pt x="6346" y="321"/>
                    <a:pt x="6346" y="321"/>
                  </a:cubicBezTo>
                  <a:cubicBezTo>
                    <a:pt x="6346" y="298"/>
                    <a:pt x="6346" y="298"/>
                    <a:pt x="6346" y="298"/>
                  </a:cubicBezTo>
                  <a:cubicBezTo>
                    <a:pt x="6323" y="275"/>
                    <a:pt x="6323" y="275"/>
                    <a:pt x="6323" y="275"/>
                  </a:cubicBezTo>
                  <a:cubicBezTo>
                    <a:pt x="6178" y="84"/>
                    <a:pt x="5463" y="0"/>
                    <a:pt x="456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24" name="Google Shape;1048;p22">
              <a:extLst>
                <a:ext uri="{FF2B5EF4-FFF2-40B4-BE49-F238E27FC236}">
                  <a16:creationId xmlns:a16="http://schemas.microsoft.com/office/drawing/2014/main" id="{E6C3C4FC-F101-06B8-0E11-9CEF5C6AFFA6}"/>
                </a:ext>
              </a:extLst>
            </p:cNvPr>
            <p:cNvSpPr/>
            <p:nvPr/>
          </p:nvSpPr>
          <p:spPr>
            <a:xfrm>
              <a:off x="869800" y="2486725"/>
              <a:ext cx="155800" cy="127425"/>
            </a:xfrm>
            <a:custGeom>
              <a:avLst/>
              <a:gdLst/>
              <a:ahLst/>
              <a:cxnLst/>
              <a:rect l="l" t="t" r="r" b="b"/>
              <a:pathLst>
                <a:path w="6232" h="5097" extrusionOk="0">
                  <a:moveTo>
                    <a:pt x="1099" y="1"/>
                  </a:moveTo>
                  <a:cubicBezTo>
                    <a:pt x="554" y="1"/>
                    <a:pt x="156" y="57"/>
                    <a:pt x="46" y="189"/>
                  </a:cubicBezTo>
                  <a:cubicBezTo>
                    <a:pt x="46" y="189"/>
                    <a:pt x="23" y="211"/>
                    <a:pt x="23" y="211"/>
                  </a:cubicBezTo>
                  <a:cubicBezTo>
                    <a:pt x="23" y="211"/>
                    <a:pt x="23" y="234"/>
                    <a:pt x="23" y="234"/>
                  </a:cubicBezTo>
                  <a:cubicBezTo>
                    <a:pt x="23" y="234"/>
                    <a:pt x="23" y="257"/>
                    <a:pt x="1" y="257"/>
                  </a:cubicBezTo>
                  <a:cubicBezTo>
                    <a:pt x="1" y="280"/>
                    <a:pt x="1" y="280"/>
                    <a:pt x="1" y="280"/>
                  </a:cubicBezTo>
                  <a:cubicBezTo>
                    <a:pt x="1" y="303"/>
                    <a:pt x="1" y="303"/>
                    <a:pt x="1" y="326"/>
                  </a:cubicBezTo>
                  <a:cubicBezTo>
                    <a:pt x="1" y="326"/>
                    <a:pt x="1" y="348"/>
                    <a:pt x="1" y="348"/>
                  </a:cubicBezTo>
                  <a:cubicBezTo>
                    <a:pt x="1" y="371"/>
                    <a:pt x="1" y="394"/>
                    <a:pt x="1" y="417"/>
                  </a:cubicBezTo>
                  <a:cubicBezTo>
                    <a:pt x="1" y="463"/>
                    <a:pt x="1" y="485"/>
                    <a:pt x="1" y="508"/>
                  </a:cubicBezTo>
                  <a:cubicBezTo>
                    <a:pt x="1" y="554"/>
                    <a:pt x="1" y="577"/>
                    <a:pt x="1" y="622"/>
                  </a:cubicBezTo>
                  <a:cubicBezTo>
                    <a:pt x="1" y="1079"/>
                    <a:pt x="115" y="1878"/>
                    <a:pt x="320" y="2882"/>
                  </a:cubicBezTo>
                  <a:cubicBezTo>
                    <a:pt x="297" y="2905"/>
                    <a:pt x="297" y="2905"/>
                    <a:pt x="297" y="2928"/>
                  </a:cubicBezTo>
                  <a:cubicBezTo>
                    <a:pt x="275" y="3133"/>
                    <a:pt x="297" y="3407"/>
                    <a:pt x="343" y="3658"/>
                  </a:cubicBezTo>
                  <a:cubicBezTo>
                    <a:pt x="366" y="3909"/>
                    <a:pt x="434" y="4137"/>
                    <a:pt x="503" y="4343"/>
                  </a:cubicBezTo>
                  <a:cubicBezTo>
                    <a:pt x="1964" y="4754"/>
                    <a:pt x="3767" y="5050"/>
                    <a:pt x="6004" y="5096"/>
                  </a:cubicBezTo>
                  <a:cubicBezTo>
                    <a:pt x="6141" y="3042"/>
                    <a:pt x="6232" y="1376"/>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27" name="Google Shape;1049;p22">
              <a:extLst>
                <a:ext uri="{FF2B5EF4-FFF2-40B4-BE49-F238E27FC236}">
                  <a16:creationId xmlns:a16="http://schemas.microsoft.com/office/drawing/2014/main" id="{AAAE26F3-AECD-4C86-8EC0-8F15DE58B02F}"/>
                </a:ext>
              </a:extLst>
            </p:cNvPr>
            <p:cNvSpPr/>
            <p:nvPr/>
          </p:nvSpPr>
          <p:spPr>
            <a:xfrm>
              <a:off x="731150" y="1910175"/>
              <a:ext cx="599075" cy="683425"/>
            </a:xfrm>
            <a:custGeom>
              <a:avLst/>
              <a:gdLst/>
              <a:ahLst/>
              <a:cxnLst/>
              <a:rect l="l" t="t" r="r" b="b"/>
              <a:pathLst>
                <a:path w="23963" h="27337" extrusionOk="0">
                  <a:moveTo>
                    <a:pt x="12857" y="1"/>
                  </a:moveTo>
                  <a:cubicBezTo>
                    <a:pt x="12528" y="1"/>
                    <a:pt x="12176" y="12"/>
                    <a:pt x="11801" y="37"/>
                  </a:cubicBezTo>
                  <a:cubicBezTo>
                    <a:pt x="9221" y="220"/>
                    <a:pt x="7487" y="882"/>
                    <a:pt x="7236" y="1293"/>
                  </a:cubicBezTo>
                  <a:cubicBezTo>
                    <a:pt x="6962" y="1726"/>
                    <a:pt x="7464" y="10058"/>
                    <a:pt x="7464" y="10058"/>
                  </a:cubicBezTo>
                  <a:lnTo>
                    <a:pt x="0" y="22178"/>
                  </a:lnTo>
                  <a:cubicBezTo>
                    <a:pt x="0" y="22178"/>
                    <a:pt x="1621" y="27336"/>
                    <a:pt x="12189" y="27336"/>
                  </a:cubicBezTo>
                  <a:cubicBezTo>
                    <a:pt x="22582" y="27336"/>
                    <a:pt x="23963" y="22721"/>
                    <a:pt x="23882" y="22721"/>
                  </a:cubicBezTo>
                  <a:cubicBezTo>
                    <a:pt x="23880" y="22721"/>
                    <a:pt x="23878" y="22722"/>
                    <a:pt x="23875" y="22726"/>
                  </a:cubicBezTo>
                  <a:cubicBezTo>
                    <a:pt x="23874" y="22727"/>
                    <a:pt x="23873" y="22727"/>
                    <a:pt x="23872" y="22727"/>
                  </a:cubicBezTo>
                  <a:cubicBezTo>
                    <a:pt x="23663" y="22727"/>
                    <a:pt x="18192" y="9555"/>
                    <a:pt x="18192" y="9555"/>
                  </a:cubicBezTo>
                  <a:cubicBezTo>
                    <a:pt x="18192" y="9555"/>
                    <a:pt x="18603" y="2023"/>
                    <a:pt x="16914" y="905"/>
                  </a:cubicBezTo>
                  <a:cubicBezTo>
                    <a:pt x="16914" y="905"/>
                    <a:pt x="15788" y="1"/>
                    <a:pt x="12857"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28" name="Google Shape;1050;p22">
              <a:extLst>
                <a:ext uri="{FF2B5EF4-FFF2-40B4-BE49-F238E27FC236}">
                  <a16:creationId xmlns:a16="http://schemas.microsoft.com/office/drawing/2014/main" id="{F3F0F473-C117-7B05-C313-5A74F8DE12CF}"/>
                </a:ext>
              </a:extLst>
            </p:cNvPr>
            <p:cNvSpPr/>
            <p:nvPr/>
          </p:nvSpPr>
          <p:spPr>
            <a:xfrm>
              <a:off x="906325" y="1910175"/>
              <a:ext cx="281925" cy="238000"/>
            </a:xfrm>
            <a:custGeom>
              <a:avLst/>
              <a:gdLst/>
              <a:ahLst/>
              <a:cxnLst/>
              <a:rect l="l" t="t" r="r" b="b"/>
              <a:pathLst>
                <a:path w="11277" h="9520" extrusionOk="0">
                  <a:moveTo>
                    <a:pt x="5850" y="1"/>
                  </a:moveTo>
                  <a:cubicBezTo>
                    <a:pt x="5521" y="1"/>
                    <a:pt x="5169" y="12"/>
                    <a:pt x="4794" y="37"/>
                  </a:cubicBezTo>
                  <a:cubicBezTo>
                    <a:pt x="2214" y="220"/>
                    <a:pt x="480" y="882"/>
                    <a:pt x="229" y="1293"/>
                  </a:cubicBezTo>
                  <a:cubicBezTo>
                    <a:pt x="0" y="1658"/>
                    <a:pt x="297" y="7387"/>
                    <a:pt x="411" y="9373"/>
                  </a:cubicBezTo>
                  <a:cubicBezTo>
                    <a:pt x="1418" y="9440"/>
                    <a:pt x="2959" y="9519"/>
                    <a:pt x="4628" y="9519"/>
                  </a:cubicBezTo>
                  <a:cubicBezTo>
                    <a:pt x="6935" y="9519"/>
                    <a:pt x="9486" y="9368"/>
                    <a:pt x="11208" y="8825"/>
                  </a:cubicBezTo>
                  <a:cubicBezTo>
                    <a:pt x="11276" y="6931"/>
                    <a:pt x="11276" y="1795"/>
                    <a:pt x="9907" y="905"/>
                  </a:cubicBezTo>
                  <a:cubicBezTo>
                    <a:pt x="9907" y="905"/>
                    <a:pt x="8781" y="1"/>
                    <a:pt x="5850"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29" name="Google Shape;1051;p22">
              <a:extLst>
                <a:ext uri="{FF2B5EF4-FFF2-40B4-BE49-F238E27FC236}">
                  <a16:creationId xmlns:a16="http://schemas.microsoft.com/office/drawing/2014/main" id="{44DD37B4-D4E3-2CBC-1BF2-BF72CFE779BF}"/>
                </a:ext>
              </a:extLst>
            </p:cNvPr>
            <p:cNvSpPr/>
            <p:nvPr/>
          </p:nvSpPr>
          <p:spPr>
            <a:xfrm>
              <a:off x="906900" y="1910175"/>
              <a:ext cx="282475" cy="233075"/>
            </a:xfrm>
            <a:custGeom>
              <a:avLst/>
              <a:gdLst/>
              <a:ahLst/>
              <a:cxnLst/>
              <a:rect l="l" t="t" r="r" b="b"/>
              <a:pathLst>
                <a:path w="11299" h="9323" extrusionOk="0">
                  <a:moveTo>
                    <a:pt x="5827" y="1"/>
                  </a:moveTo>
                  <a:cubicBezTo>
                    <a:pt x="5498" y="1"/>
                    <a:pt x="5146" y="12"/>
                    <a:pt x="4771" y="37"/>
                  </a:cubicBezTo>
                  <a:cubicBezTo>
                    <a:pt x="2191" y="220"/>
                    <a:pt x="457" y="882"/>
                    <a:pt x="206" y="1293"/>
                  </a:cubicBezTo>
                  <a:cubicBezTo>
                    <a:pt x="0" y="1635"/>
                    <a:pt x="251" y="7067"/>
                    <a:pt x="388" y="9190"/>
                  </a:cubicBezTo>
                  <a:cubicBezTo>
                    <a:pt x="1063" y="9294"/>
                    <a:pt x="1728" y="9322"/>
                    <a:pt x="2405" y="9322"/>
                  </a:cubicBezTo>
                  <a:cubicBezTo>
                    <a:pt x="3217" y="9322"/>
                    <a:pt x="4047" y="9282"/>
                    <a:pt x="4931" y="9282"/>
                  </a:cubicBezTo>
                  <a:cubicBezTo>
                    <a:pt x="6894" y="9282"/>
                    <a:pt x="9496" y="8939"/>
                    <a:pt x="11207" y="8665"/>
                  </a:cubicBezTo>
                  <a:cubicBezTo>
                    <a:pt x="11230" y="7775"/>
                    <a:pt x="11230" y="6360"/>
                    <a:pt x="11116" y="4968"/>
                  </a:cubicBezTo>
                  <a:lnTo>
                    <a:pt x="11116" y="4968"/>
                  </a:lnTo>
                  <a:cubicBezTo>
                    <a:pt x="11299" y="7364"/>
                    <a:pt x="9130" y="7615"/>
                    <a:pt x="6985" y="7729"/>
                  </a:cubicBezTo>
                  <a:cubicBezTo>
                    <a:pt x="6576" y="7745"/>
                    <a:pt x="6133" y="7776"/>
                    <a:pt x="5690" y="7776"/>
                  </a:cubicBezTo>
                  <a:cubicBezTo>
                    <a:pt x="4822" y="7776"/>
                    <a:pt x="3952" y="7657"/>
                    <a:pt x="3333" y="7067"/>
                  </a:cubicBezTo>
                  <a:cubicBezTo>
                    <a:pt x="2580" y="6337"/>
                    <a:pt x="2671" y="5241"/>
                    <a:pt x="2785" y="4306"/>
                  </a:cubicBezTo>
                  <a:cubicBezTo>
                    <a:pt x="2899" y="3256"/>
                    <a:pt x="3744" y="1681"/>
                    <a:pt x="4839" y="1224"/>
                  </a:cubicBezTo>
                  <a:cubicBezTo>
                    <a:pt x="5666" y="896"/>
                    <a:pt x="6780" y="704"/>
                    <a:pt x="7855" y="704"/>
                  </a:cubicBezTo>
                  <a:cubicBezTo>
                    <a:pt x="8649" y="704"/>
                    <a:pt x="9423" y="809"/>
                    <a:pt x="10043" y="1042"/>
                  </a:cubicBezTo>
                  <a:cubicBezTo>
                    <a:pt x="9998" y="996"/>
                    <a:pt x="9952" y="950"/>
                    <a:pt x="9884" y="905"/>
                  </a:cubicBezTo>
                  <a:cubicBezTo>
                    <a:pt x="9884" y="905"/>
                    <a:pt x="8758" y="1"/>
                    <a:pt x="582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0" name="Google Shape;1052;p22">
              <a:extLst>
                <a:ext uri="{FF2B5EF4-FFF2-40B4-BE49-F238E27FC236}">
                  <a16:creationId xmlns:a16="http://schemas.microsoft.com/office/drawing/2014/main" id="{D806775C-DEC4-837F-8BD7-73299E463D62}"/>
                </a:ext>
              </a:extLst>
            </p:cNvPr>
            <p:cNvSpPr/>
            <p:nvPr/>
          </p:nvSpPr>
          <p:spPr>
            <a:xfrm>
              <a:off x="731150" y="2141625"/>
              <a:ext cx="598700" cy="451975"/>
            </a:xfrm>
            <a:custGeom>
              <a:avLst/>
              <a:gdLst/>
              <a:ahLst/>
              <a:cxnLst/>
              <a:rect l="l" t="t" r="r" b="b"/>
              <a:pathLst>
                <a:path w="23948" h="18079" extrusionOk="0">
                  <a:moveTo>
                    <a:pt x="18215" y="1"/>
                  </a:moveTo>
                  <a:lnTo>
                    <a:pt x="7418" y="343"/>
                  </a:lnTo>
                  <a:cubicBezTo>
                    <a:pt x="7441" y="617"/>
                    <a:pt x="7464" y="800"/>
                    <a:pt x="7464" y="800"/>
                  </a:cubicBezTo>
                  <a:lnTo>
                    <a:pt x="0" y="12920"/>
                  </a:lnTo>
                  <a:cubicBezTo>
                    <a:pt x="0" y="12920"/>
                    <a:pt x="1233" y="16846"/>
                    <a:pt x="8537" y="17850"/>
                  </a:cubicBezTo>
                  <a:cubicBezTo>
                    <a:pt x="7441" y="17051"/>
                    <a:pt x="6437" y="16047"/>
                    <a:pt x="6528" y="15088"/>
                  </a:cubicBezTo>
                  <a:cubicBezTo>
                    <a:pt x="6734" y="13080"/>
                    <a:pt x="10112" y="2626"/>
                    <a:pt x="11025" y="2146"/>
                  </a:cubicBezTo>
                  <a:cubicBezTo>
                    <a:pt x="11038" y="2139"/>
                    <a:pt x="11052" y="2135"/>
                    <a:pt x="11065" y="2135"/>
                  </a:cubicBezTo>
                  <a:cubicBezTo>
                    <a:pt x="11843" y="2135"/>
                    <a:pt x="11754" y="15161"/>
                    <a:pt x="11709" y="18078"/>
                  </a:cubicBezTo>
                  <a:lnTo>
                    <a:pt x="13147" y="18078"/>
                  </a:lnTo>
                  <a:cubicBezTo>
                    <a:pt x="13033" y="15180"/>
                    <a:pt x="12577" y="2489"/>
                    <a:pt x="13650" y="2146"/>
                  </a:cubicBezTo>
                  <a:cubicBezTo>
                    <a:pt x="13666" y="2140"/>
                    <a:pt x="13684" y="2138"/>
                    <a:pt x="13701" y="2138"/>
                  </a:cubicBezTo>
                  <a:cubicBezTo>
                    <a:pt x="14851" y="2138"/>
                    <a:pt x="17520" y="14431"/>
                    <a:pt x="16845" y="17713"/>
                  </a:cubicBezTo>
                  <a:cubicBezTo>
                    <a:pt x="23018" y="16621"/>
                    <a:pt x="23948" y="13462"/>
                    <a:pt x="23882" y="13462"/>
                  </a:cubicBezTo>
                  <a:cubicBezTo>
                    <a:pt x="23880" y="13462"/>
                    <a:pt x="23878" y="13464"/>
                    <a:pt x="23875" y="13468"/>
                  </a:cubicBezTo>
                  <a:cubicBezTo>
                    <a:pt x="23875" y="13468"/>
                    <a:pt x="23874" y="13469"/>
                    <a:pt x="23873" y="13469"/>
                  </a:cubicBezTo>
                  <a:cubicBezTo>
                    <a:pt x="23842" y="13469"/>
                    <a:pt x="23684" y="13152"/>
                    <a:pt x="23442" y="12600"/>
                  </a:cubicBezTo>
                  <a:cubicBezTo>
                    <a:pt x="22946" y="13478"/>
                    <a:pt x="22242" y="14404"/>
                    <a:pt x="21465" y="14404"/>
                  </a:cubicBezTo>
                  <a:cubicBezTo>
                    <a:pt x="21312" y="14404"/>
                    <a:pt x="21157" y="14368"/>
                    <a:pt x="20999" y="14289"/>
                  </a:cubicBezTo>
                  <a:cubicBezTo>
                    <a:pt x="19356" y="13490"/>
                    <a:pt x="15681" y="2009"/>
                    <a:pt x="16206" y="1598"/>
                  </a:cubicBezTo>
                  <a:cubicBezTo>
                    <a:pt x="16548" y="1347"/>
                    <a:pt x="17530" y="800"/>
                    <a:pt x="18260" y="412"/>
                  </a:cubicBezTo>
                  <a:cubicBezTo>
                    <a:pt x="18215" y="343"/>
                    <a:pt x="18192" y="297"/>
                    <a:pt x="18192" y="297"/>
                  </a:cubicBezTo>
                  <a:cubicBezTo>
                    <a:pt x="18192" y="297"/>
                    <a:pt x="18215" y="183"/>
                    <a:pt x="1821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1" name="Google Shape;1053;p22">
              <a:extLst>
                <a:ext uri="{FF2B5EF4-FFF2-40B4-BE49-F238E27FC236}">
                  <a16:creationId xmlns:a16="http://schemas.microsoft.com/office/drawing/2014/main" id="{2685524D-9E1F-E0A2-B94D-6EDBAC6310E2}"/>
                </a:ext>
              </a:extLst>
            </p:cNvPr>
            <p:cNvSpPr/>
            <p:nvPr/>
          </p:nvSpPr>
          <p:spPr>
            <a:xfrm>
              <a:off x="1070675" y="1960175"/>
              <a:ext cx="22275" cy="169500"/>
            </a:xfrm>
            <a:custGeom>
              <a:avLst/>
              <a:gdLst/>
              <a:ahLst/>
              <a:cxnLst/>
              <a:rect l="l" t="t" r="r" b="b"/>
              <a:pathLst>
                <a:path w="891" h="6780" extrusionOk="0">
                  <a:moveTo>
                    <a:pt x="23" y="0"/>
                  </a:moveTo>
                  <a:cubicBezTo>
                    <a:pt x="0" y="0"/>
                    <a:pt x="23" y="206"/>
                    <a:pt x="69" y="525"/>
                  </a:cubicBezTo>
                  <a:cubicBezTo>
                    <a:pt x="91" y="845"/>
                    <a:pt x="183" y="1278"/>
                    <a:pt x="251" y="1712"/>
                  </a:cubicBezTo>
                  <a:cubicBezTo>
                    <a:pt x="320" y="2123"/>
                    <a:pt x="411" y="2557"/>
                    <a:pt x="457" y="2876"/>
                  </a:cubicBezTo>
                  <a:cubicBezTo>
                    <a:pt x="502" y="3196"/>
                    <a:pt x="548" y="3401"/>
                    <a:pt x="548" y="3401"/>
                  </a:cubicBezTo>
                  <a:cubicBezTo>
                    <a:pt x="548" y="3401"/>
                    <a:pt x="571" y="3607"/>
                    <a:pt x="616" y="3926"/>
                  </a:cubicBezTo>
                  <a:cubicBezTo>
                    <a:pt x="662" y="4246"/>
                    <a:pt x="708" y="4679"/>
                    <a:pt x="708" y="5090"/>
                  </a:cubicBezTo>
                  <a:cubicBezTo>
                    <a:pt x="708" y="5524"/>
                    <a:pt x="685" y="5958"/>
                    <a:pt x="616" y="6254"/>
                  </a:cubicBezTo>
                  <a:cubicBezTo>
                    <a:pt x="594" y="6414"/>
                    <a:pt x="548" y="6551"/>
                    <a:pt x="525" y="6642"/>
                  </a:cubicBezTo>
                  <a:cubicBezTo>
                    <a:pt x="502" y="6734"/>
                    <a:pt x="502" y="6779"/>
                    <a:pt x="502" y="6779"/>
                  </a:cubicBezTo>
                  <a:cubicBezTo>
                    <a:pt x="502" y="6779"/>
                    <a:pt x="525" y="6734"/>
                    <a:pt x="571" y="6642"/>
                  </a:cubicBezTo>
                  <a:cubicBezTo>
                    <a:pt x="616" y="6574"/>
                    <a:pt x="662" y="6437"/>
                    <a:pt x="708" y="6277"/>
                  </a:cubicBezTo>
                  <a:cubicBezTo>
                    <a:pt x="799" y="5958"/>
                    <a:pt x="867" y="5524"/>
                    <a:pt x="890" y="5090"/>
                  </a:cubicBezTo>
                  <a:cubicBezTo>
                    <a:pt x="890" y="4657"/>
                    <a:pt x="867" y="4223"/>
                    <a:pt x="845" y="3903"/>
                  </a:cubicBezTo>
                  <a:cubicBezTo>
                    <a:pt x="799" y="3584"/>
                    <a:pt x="776" y="3356"/>
                    <a:pt x="776" y="3356"/>
                  </a:cubicBezTo>
                  <a:cubicBezTo>
                    <a:pt x="776" y="3356"/>
                    <a:pt x="731" y="3150"/>
                    <a:pt x="685" y="2831"/>
                  </a:cubicBezTo>
                  <a:cubicBezTo>
                    <a:pt x="616" y="2511"/>
                    <a:pt x="525" y="2100"/>
                    <a:pt x="411" y="1667"/>
                  </a:cubicBezTo>
                  <a:cubicBezTo>
                    <a:pt x="320" y="1256"/>
                    <a:pt x="228" y="822"/>
                    <a:pt x="160" y="525"/>
                  </a:cubicBezTo>
                  <a:cubicBezTo>
                    <a:pt x="91" y="206"/>
                    <a:pt x="46" y="0"/>
                    <a:pt x="23"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2" name="Google Shape;1054;p22">
              <a:extLst>
                <a:ext uri="{FF2B5EF4-FFF2-40B4-BE49-F238E27FC236}">
                  <a16:creationId xmlns:a16="http://schemas.microsoft.com/office/drawing/2014/main" id="{7CC4DEB5-AEFF-7A30-3967-30AAD4BD1C25}"/>
                </a:ext>
              </a:extLst>
            </p:cNvPr>
            <p:cNvSpPr/>
            <p:nvPr/>
          </p:nvSpPr>
          <p:spPr>
            <a:xfrm>
              <a:off x="1151700" y="2163275"/>
              <a:ext cx="26850" cy="66250"/>
            </a:xfrm>
            <a:custGeom>
              <a:avLst/>
              <a:gdLst/>
              <a:ahLst/>
              <a:cxnLst/>
              <a:rect l="l" t="t" r="r" b="b"/>
              <a:pathLst>
                <a:path w="1074" h="2650" extrusionOk="0">
                  <a:moveTo>
                    <a:pt x="26" y="1"/>
                  </a:moveTo>
                  <a:cubicBezTo>
                    <a:pt x="25" y="1"/>
                    <a:pt x="24" y="1"/>
                    <a:pt x="23" y="2"/>
                  </a:cubicBezTo>
                  <a:cubicBezTo>
                    <a:pt x="0" y="2"/>
                    <a:pt x="92" y="344"/>
                    <a:pt x="206" y="687"/>
                  </a:cubicBezTo>
                  <a:cubicBezTo>
                    <a:pt x="320" y="1006"/>
                    <a:pt x="411" y="1349"/>
                    <a:pt x="411" y="1349"/>
                  </a:cubicBezTo>
                  <a:cubicBezTo>
                    <a:pt x="411" y="1349"/>
                    <a:pt x="571" y="1691"/>
                    <a:pt x="708" y="2011"/>
                  </a:cubicBezTo>
                  <a:cubicBezTo>
                    <a:pt x="868" y="2330"/>
                    <a:pt x="1027" y="2650"/>
                    <a:pt x="1050" y="2650"/>
                  </a:cubicBezTo>
                  <a:cubicBezTo>
                    <a:pt x="1073" y="2627"/>
                    <a:pt x="982" y="2285"/>
                    <a:pt x="868" y="1965"/>
                  </a:cubicBezTo>
                  <a:cubicBezTo>
                    <a:pt x="754" y="1623"/>
                    <a:pt x="662" y="1280"/>
                    <a:pt x="662" y="1280"/>
                  </a:cubicBezTo>
                  <a:cubicBezTo>
                    <a:pt x="662" y="1280"/>
                    <a:pt x="525" y="961"/>
                    <a:pt x="366" y="618"/>
                  </a:cubicBezTo>
                  <a:cubicBezTo>
                    <a:pt x="233" y="310"/>
                    <a:pt x="58" y="1"/>
                    <a:pt x="26"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3" name="Google Shape;1055;p22">
              <a:extLst>
                <a:ext uri="{FF2B5EF4-FFF2-40B4-BE49-F238E27FC236}">
                  <a16:creationId xmlns:a16="http://schemas.microsoft.com/office/drawing/2014/main" id="{D738EEE2-5935-331B-FC03-350EB0A00E81}"/>
                </a:ext>
              </a:extLst>
            </p:cNvPr>
            <p:cNvSpPr/>
            <p:nvPr/>
          </p:nvSpPr>
          <p:spPr>
            <a:xfrm>
              <a:off x="1106625" y="2151900"/>
              <a:ext cx="78775" cy="349825"/>
            </a:xfrm>
            <a:custGeom>
              <a:avLst/>
              <a:gdLst/>
              <a:ahLst/>
              <a:cxnLst/>
              <a:rect l="l" t="t" r="r" b="b"/>
              <a:pathLst>
                <a:path w="3151" h="13993" extrusionOk="0">
                  <a:moveTo>
                    <a:pt x="0" y="1"/>
                  </a:moveTo>
                  <a:cubicBezTo>
                    <a:pt x="0" y="1"/>
                    <a:pt x="46" y="92"/>
                    <a:pt x="114" y="274"/>
                  </a:cubicBezTo>
                  <a:cubicBezTo>
                    <a:pt x="160" y="366"/>
                    <a:pt x="206" y="480"/>
                    <a:pt x="251" y="617"/>
                  </a:cubicBezTo>
                  <a:cubicBezTo>
                    <a:pt x="297" y="731"/>
                    <a:pt x="342" y="891"/>
                    <a:pt x="388" y="1051"/>
                  </a:cubicBezTo>
                  <a:cubicBezTo>
                    <a:pt x="616" y="1690"/>
                    <a:pt x="753" y="2557"/>
                    <a:pt x="913" y="3447"/>
                  </a:cubicBezTo>
                  <a:cubicBezTo>
                    <a:pt x="1096" y="4337"/>
                    <a:pt x="1278" y="5205"/>
                    <a:pt x="1415" y="5867"/>
                  </a:cubicBezTo>
                  <a:cubicBezTo>
                    <a:pt x="1484" y="6209"/>
                    <a:pt x="1529" y="6483"/>
                    <a:pt x="1575" y="6666"/>
                  </a:cubicBezTo>
                  <a:cubicBezTo>
                    <a:pt x="1621" y="6871"/>
                    <a:pt x="1644" y="6962"/>
                    <a:pt x="1644" y="6962"/>
                  </a:cubicBezTo>
                  <a:cubicBezTo>
                    <a:pt x="1644" y="6962"/>
                    <a:pt x="2077" y="8720"/>
                    <a:pt x="2465" y="10477"/>
                  </a:cubicBezTo>
                  <a:cubicBezTo>
                    <a:pt x="2648" y="11345"/>
                    <a:pt x="2830" y="12212"/>
                    <a:pt x="2922" y="12897"/>
                  </a:cubicBezTo>
                  <a:cubicBezTo>
                    <a:pt x="2990" y="13216"/>
                    <a:pt x="3036" y="13490"/>
                    <a:pt x="3059" y="13696"/>
                  </a:cubicBezTo>
                  <a:cubicBezTo>
                    <a:pt x="3104" y="13878"/>
                    <a:pt x="3127" y="13992"/>
                    <a:pt x="3127" y="13992"/>
                  </a:cubicBezTo>
                  <a:cubicBezTo>
                    <a:pt x="3150" y="13992"/>
                    <a:pt x="3127" y="13878"/>
                    <a:pt x="3104" y="13673"/>
                  </a:cubicBezTo>
                  <a:cubicBezTo>
                    <a:pt x="3104" y="13490"/>
                    <a:pt x="3059" y="13216"/>
                    <a:pt x="3013" y="12874"/>
                  </a:cubicBezTo>
                  <a:cubicBezTo>
                    <a:pt x="2967" y="12212"/>
                    <a:pt x="2785" y="11322"/>
                    <a:pt x="2625" y="10432"/>
                  </a:cubicBezTo>
                  <a:cubicBezTo>
                    <a:pt x="2283" y="8674"/>
                    <a:pt x="1872" y="6917"/>
                    <a:pt x="1872" y="6917"/>
                  </a:cubicBezTo>
                  <a:lnTo>
                    <a:pt x="1096" y="3424"/>
                  </a:lnTo>
                  <a:cubicBezTo>
                    <a:pt x="913" y="2557"/>
                    <a:pt x="731" y="1667"/>
                    <a:pt x="479" y="1028"/>
                  </a:cubicBezTo>
                  <a:cubicBezTo>
                    <a:pt x="434" y="868"/>
                    <a:pt x="365" y="708"/>
                    <a:pt x="320" y="594"/>
                  </a:cubicBezTo>
                  <a:cubicBezTo>
                    <a:pt x="251" y="457"/>
                    <a:pt x="206" y="343"/>
                    <a:pt x="160" y="274"/>
                  </a:cubicBezTo>
                  <a:cubicBezTo>
                    <a:pt x="69" y="92"/>
                    <a:pt x="0" y="1"/>
                    <a:pt x="0"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4" name="Google Shape;1056;p22">
              <a:extLst>
                <a:ext uri="{FF2B5EF4-FFF2-40B4-BE49-F238E27FC236}">
                  <a16:creationId xmlns:a16="http://schemas.microsoft.com/office/drawing/2014/main" id="{5D6BCFFF-9ABA-0209-3C40-58E8620601F5}"/>
                </a:ext>
              </a:extLst>
            </p:cNvPr>
            <p:cNvSpPr/>
            <p:nvPr/>
          </p:nvSpPr>
          <p:spPr>
            <a:xfrm>
              <a:off x="1055825" y="2160425"/>
              <a:ext cx="6875" cy="71950"/>
            </a:xfrm>
            <a:custGeom>
              <a:avLst/>
              <a:gdLst/>
              <a:ahLst/>
              <a:cxnLst/>
              <a:rect l="l" t="t" r="r" b="b"/>
              <a:pathLst>
                <a:path w="275" h="2878" extrusionOk="0">
                  <a:moveTo>
                    <a:pt x="248" y="1"/>
                  </a:moveTo>
                  <a:cubicBezTo>
                    <a:pt x="202" y="1"/>
                    <a:pt x="136" y="355"/>
                    <a:pt x="92" y="710"/>
                  </a:cubicBezTo>
                  <a:cubicBezTo>
                    <a:pt x="46" y="1075"/>
                    <a:pt x="1" y="1417"/>
                    <a:pt x="1" y="1417"/>
                  </a:cubicBezTo>
                  <a:cubicBezTo>
                    <a:pt x="1" y="1417"/>
                    <a:pt x="23" y="1782"/>
                    <a:pt x="23" y="2148"/>
                  </a:cubicBezTo>
                  <a:cubicBezTo>
                    <a:pt x="46" y="2513"/>
                    <a:pt x="69" y="2878"/>
                    <a:pt x="115" y="2878"/>
                  </a:cubicBezTo>
                  <a:cubicBezTo>
                    <a:pt x="138" y="2878"/>
                    <a:pt x="183" y="2513"/>
                    <a:pt x="206" y="2148"/>
                  </a:cubicBezTo>
                  <a:lnTo>
                    <a:pt x="252" y="1440"/>
                  </a:lnTo>
                  <a:cubicBezTo>
                    <a:pt x="252" y="1440"/>
                    <a:pt x="252" y="1075"/>
                    <a:pt x="252" y="710"/>
                  </a:cubicBezTo>
                  <a:cubicBezTo>
                    <a:pt x="275" y="367"/>
                    <a:pt x="275" y="2"/>
                    <a:pt x="252" y="2"/>
                  </a:cubicBezTo>
                  <a:cubicBezTo>
                    <a:pt x="250" y="1"/>
                    <a:pt x="249" y="1"/>
                    <a:pt x="248" y="1"/>
                  </a:cubicBezTo>
                  <a:close/>
                </a:path>
              </a:pathLst>
            </a:custGeom>
            <a:solidFill>
              <a:srgbClr val="41B0D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5" name="Google Shape;1057;p22">
              <a:extLst>
                <a:ext uri="{FF2B5EF4-FFF2-40B4-BE49-F238E27FC236}">
                  <a16:creationId xmlns:a16="http://schemas.microsoft.com/office/drawing/2014/main" id="{13355D50-F168-891B-3EFE-54D47AB66FC6}"/>
                </a:ext>
              </a:extLst>
            </p:cNvPr>
            <p:cNvSpPr/>
            <p:nvPr/>
          </p:nvSpPr>
          <p:spPr>
            <a:xfrm>
              <a:off x="881225" y="2157025"/>
              <a:ext cx="116425" cy="315025"/>
            </a:xfrm>
            <a:custGeom>
              <a:avLst/>
              <a:gdLst/>
              <a:ahLst/>
              <a:cxnLst/>
              <a:rect l="l" t="t" r="r" b="b"/>
              <a:pathLst>
                <a:path w="4657" h="12601" extrusionOk="0">
                  <a:moveTo>
                    <a:pt x="4656" y="1"/>
                  </a:moveTo>
                  <a:cubicBezTo>
                    <a:pt x="4634" y="1"/>
                    <a:pt x="4611" y="115"/>
                    <a:pt x="4542" y="275"/>
                  </a:cubicBezTo>
                  <a:cubicBezTo>
                    <a:pt x="4520" y="366"/>
                    <a:pt x="4474" y="480"/>
                    <a:pt x="4451" y="594"/>
                  </a:cubicBezTo>
                  <a:cubicBezTo>
                    <a:pt x="4405" y="709"/>
                    <a:pt x="4337" y="846"/>
                    <a:pt x="4268" y="982"/>
                  </a:cubicBezTo>
                  <a:cubicBezTo>
                    <a:pt x="4040" y="1576"/>
                    <a:pt x="3652" y="2329"/>
                    <a:pt x="3241" y="3060"/>
                  </a:cubicBezTo>
                  <a:cubicBezTo>
                    <a:pt x="3150" y="3242"/>
                    <a:pt x="3036" y="3448"/>
                    <a:pt x="2945" y="3630"/>
                  </a:cubicBezTo>
                  <a:cubicBezTo>
                    <a:pt x="2853" y="3813"/>
                    <a:pt x="2762" y="3995"/>
                    <a:pt x="2671" y="4178"/>
                  </a:cubicBezTo>
                  <a:cubicBezTo>
                    <a:pt x="2511" y="4543"/>
                    <a:pt x="2351" y="4886"/>
                    <a:pt x="2237" y="5182"/>
                  </a:cubicBezTo>
                  <a:cubicBezTo>
                    <a:pt x="2032" y="5776"/>
                    <a:pt x="1872" y="6164"/>
                    <a:pt x="1872" y="6164"/>
                  </a:cubicBezTo>
                  <a:cubicBezTo>
                    <a:pt x="1872" y="6164"/>
                    <a:pt x="1849" y="6255"/>
                    <a:pt x="1780" y="6438"/>
                  </a:cubicBezTo>
                  <a:cubicBezTo>
                    <a:pt x="1712" y="6620"/>
                    <a:pt x="1621" y="6849"/>
                    <a:pt x="1552" y="7168"/>
                  </a:cubicBezTo>
                  <a:cubicBezTo>
                    <a:pt x="1370" y="7762"/>
                    <a:pt x="1119" y="8583"/>
                    <a:pt x="913" y="9382"/>
                  </a:cubicBezTo>
                  <a:cubicBezTo>
                    <a:pt x="799" y="9793"/>
                    <a:pt x="685" y="10181"/>
                    <a:pt x="594" y="10569"/>
                  </a:cubicBezTo>
                  <a:cubicBezTo>
                    <a:pt x="479" y="10934"/>
                    <a:pt x="365" y="11300"/>
                    <a:pt x="274" y="11596"/>
                  </a:cubicBezTo>
                  <a:cubicBezTo>
                    <a:pt x="183" y="11893"/>
                    <a:pt x="114" y="12144"/>
                    <a:pt x="69" y="12327"/>
                  </a:cubicBezTo>
                  <a:cubicBezTo>
                    <a:pt x="23" y="12509"/>
                    <a:pt x="0" y="12601"/>
                    <a:pt x="0" y="12601"/>
                  </a:cubicBezTo>
                  <a:cubicBezTo>
                    <a:pt x="0" y="12601"/>
                    <a:pt x="46" y="12509"/>
                    <a:pt x="114" y="12349"/>
                  </a:cubicBezTo>
                  <a:cubicBezTo>
                    <a:pt x="183" y="12167"/>
                    <a:pt x="251" y="11916"/>
                    <a:pt x="365" y="11619"/>
                  </a:cubicBezTo>
                  <a:cubicBezTo>
                    <a:pt x="479" y="11322"/>
                    <a:pt x="594" y="10980"/>
                    <a:pt x="708" y="10592"/>
                  </a:cubicBezTo>
                  <a:cubicBezTo>
                    <a:pt x="822" y="10227"/>
                    <a:pt x="959" y="9816"/>
                    <a:pt x="1073" y="9428"/>
                  </a:cubicBezTo>
                  <a:cubicBezTo>
                    <a:pt x="1324" y="8606"/>
                    <a:pt x="1575" y="7830"/>
                    <a:pt x="1758" y="7214"/>
                  </a:cubicBezTo>
                  <a:cubicBezTo>
                    <a:pt x="1849" y="6917"/>
                    <a:pt x="1940" y="6666"/>
                    <a:pt x="2009" y="6506"/>
                  </a:cubicBezTo>
                  <a:cubicBezTo>
                    <a:pt x="2077" y="6324"/>
                    <a:pt x="2100" y="6232"/>
                    <a:pt x="2100" y="6232"/>
                  </a:cubicBezTo>
                  <a:cubicBezTo>
                    <a:pt x="2100" y="6232"/>
                    <a:pt x="2237" y="5844"/>
                    <a:pt x="2465" y="5251"/>
                  </a:cubicBezTo>
                  <a:cubicBezTo>
                    <a:pt x="2557" y="4954"/>
                    <a:pt x="2694" y="4612"/>
                    <a:pt x="2853" y="4246"/>
                  </a:cubicBezTo>
                  <a:cubicBezTo>
                    <a:pt x="2945" y="4064"/>
                    <a:pt x="3013" y="3881"/>
                    <a:pt x="3104" y="3699"/>
                  </a:cubicBezTo>
                  <a:cubicBezTo>
                    <a:pt x="3196" y="3516"/>
                    <a:pt x="3287" y="3333"/>
                    <a:pt x="3401" y="3128"/>
                  </a:cubicBezTo>
                  <a:cubicBezTo>
                    <a:pt x="3789" y="2375"/>
                    <a:pt x="4154" y="1622"/>
                    <a:pt x="4360" y="1028"/>
                  </a:cubicBezTo>
                  <a:cubicBezTo>
                    <a:pt x="4428" y="868"/>
                    <a:pt x="4474" y="731"/>
                    <a:pt x="4520" y="617"/>
                  </a:cubicBezTo>
                  <a:cubicBezTo>
                    <a:pt x="4542" y="480"/>
                    <a:pt x="4565" y="389"/>
                    <a:pt x="4588" y="298"/>
                  </a:cubicBezTo>
                  <a:cubicBezTo>
                    <a:pt x="4634" y="115"/>
                    <a:pt x="4656" y="1"/>
                    <a:pt x="4656"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6" name="Google Shape;1058;p22">
              <a:extLst>
                <a:ext uri="{FF2B5EF4-FFF2-40B4-BE49-F238E27FC236}">
                  <a16:creationId xmlns:a16="http://schemas.microsoft.com/office/drawing/2014/main" id="{94C7FF28-041E-6D5D-5A02-29D0A198F399}"/>
                </a:ext>
              </a:extLst>
            </p:cNvPr>
            <p:cNvSpPr/>
            <p:nvPr/>
          </p:nvSpPr>
          <p:spPr>
            <a:xfrm>
              <a:off x="847550" y="2208400"/>
              <a:ext cx="77050" cy="131850"/>
            </a:xfrm>
            <a:custGeom>
              <a:avLst/>
              <a:gdLst/>
              <a:ahLst/>
              <a:cxnLst/>
              <a:rect l="l" t="t" r="r" b="b"/>
              <a:pathLst>
                <a:path w="3082" h="5274" extrusionOk="0">
                  <a:moveTo>
                    <a:pt x="3013" y="0"/>
                  </a:moveTo>
                  <a:cubicBezTo>
                    <a:pt x="2955" y="0"/>
                    <a:pt x="1484" y="2602"/>
                    <a:pt x="1484" y="2602"/>
                  </a:cubicBezTo>
                  <a:cubicBezTo>
                    <a:pt x="1484" y="2602"/>
                    <a:pt x="0" y="5250"/>
                    <a:pt x="46" y="5273"/>
                  </a:cubicBezTo>
                  <a:cubicBezTo>
                    <a:pt x="46" y="5273"/>
                    <a:pt x="47" y="5273"/>
                    <a:pt x="47" y="5273"/>
                  </a:cubicBezTo>
                  <a:cubicBezTo>
                    <a:pt x="129" y="5273"/>
                    <a:pt x="1712" y="2716"/>
                    <a:pt x="1712" y="2716"/>
                  </a:cubicBezTo>
                  <a:cubicBezTo>
                    <a:pt x="1712" y="2716"/>
                    <a:pt x="3082" y="23"/>
                    <a:pt x="3013" y="0"/>
                  </a:cubicBezTo>
                  <a:cubicBezTo>
                    <a:pt x="3013" y="0"/>
                    <a:pt x="3013" y="0"/>
                    <a:pt x="3013" y="0"/>
                  </a:cubicBezTo>
                  <a:close/>
                </a:path>
              </a:pathLst>
            </a:custGeom>
            <a:solidFill>
              <a:srgbClr val="41B0D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7" name="Google Shape;1059;p22">
              <a:extLst>
                <a:ext uri="{FF2B5EF4-FFF2-40B4-BE49-F238E27FC236}">
                  <a16:creationId xmlns:a16="http://schemas.microsoft.com/office/drawing/2014/main" id="{E8A0BE3D-9920-DA2F-51A2-02285AA520D3}"/>
                </a:ext>
              </a:extLst>
            </p:cNvPr>
            <p:cNvSpPr/>
            <p:nvPr/>
          </p:nvSpPr>
          <p:spPr>
            <a:xfrm>
              <a:off x="1089500" y="2309975"/>
              <a:ext cx="16000" cy="138100"/>
            </a:xfrm>
            <a:custGeom>
              <a:avLst/>
              <a:gdLst/>
              <a:ahLst/>
              <a:cxnLst/>
              <a:rect l="l" t="t" r="r" b="b"/>
              <a:pathLst>
                <a:path w="640" h="5524" extrusionOk="0">
                  <a:moveTo>
                    <a:pt x="46" y="0"/>
                  </a:moveTo>
                  <a:cubicBezTo>
                    <a:pt x="0" y="23"/>
                    <a:pt x="206" y="2785"/>
                    <a:pt x="206" y="2785"/>
                  </a:cubicBezTo>
                  <a:cubicBezTo>
                    <a:pt x="206" y="2785"/>
                    <a:pt x="503" y="5524"/>
                    <a:pt x="571" y="5524"/>
                  </a:cubicBezTo>
                  <a:cubicBezTo>
                    <a:pt x="639" y="5524"/>
                    <a:pt x="434" y="2762"/>
                    <a:pt x="434" y="2762"/>
                  </a:cubicBezTo>
                  <a:cubicBezTo>
                    <a:pt x="434" y="2762"/>
                    <a:pt x="114" y="0"/>
                    <a:pt x="46"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8" name="Google Shape;1060;p22">
              <a:extLst>
                <a:ext uri="{FF2B5EF4-FFF2-40B4-BE49-F238E27FC236}">
                  <a16:creationId xmlns:a16="http://schemas.microsoft.com/office/drawing/2014/main" id="{EFEB02E2-35FB-0BB6-B1FE-DE3195CDEBCE}"/>
                </a:ext>
              </a:extLst>
            </p:cNvPr>
            <p:cNvSpPr/>
            <p:nvPr/>
          </p:nvSpPr>
          <p:spPr>
            <a:xfrm>
              <a:off x="1157400" y="2000625"/>
              <a:ext cx="14300" cy="54900"/>
            </a:xfrm>
            <a:custGeom>
              <a:avLst/>
              <a:gdLst/>
              <a:ahLst/>
              <a:cxnLst/>
              <a:rect l="l" t="t" r="r" b="b"/>
              <a:pathLst>
                <a:path w="572" h="2196" extrusionOk="0">
                  <a:moveTo>
                    <a:pt x="234" y="1"/>
                  </a:moveTo>
                  <a:cubicBezTo>
                    <a:pt x="146" y="1"/>
                    <a:pt x="46" y="153"/>
                    <a:pt x="46" y="345"/>
                  </a:cubicBezTo>
                  <a:cubicBezTo>
                    <a:pt x="46" y="551"/>
                    <a:pt x="115" y="733"/>
                    <a:pt x="229" y="756"/>
                  </a:cubicBezTo>
                  <a:cubicBezTo>
                    <a:pt x="236" y="758"/>
                    <a:pt x="243" y="758"/>
                    <a:pt x="250" y="758"/>
                  </a:cubicBezTo>
                  <a:cubicBezTo>
                    <a:pt x="354" y="758"/>
                    <a:pt x="436" y="606"/>
                    <a:pt x="457" y="414"/>
                  </a:cubicBezTo>
                  <a:cubicBezTo>
                    <a:pt x="457" y="208"/>
                    <a:pt x="366" y="26"/>
                    <a:pt x="252" y="3"/>
                  </a:cubicBezTo>
                  <a:cubicBezTo>
                    <a:pt x="246" y="1"/>
                    <a:pt x="240" y="1"/>
                    <a:pt x="234" y="1"/>
                  </a:cubicBezTo>
                  <a:close/>
                  <a:moveTo>
                    <a:pt x="278" y="1120"/>
                  </a:moveTo>
                  <a:cubicBezTo>
                    <a:pt x="148" y="1120"/>
                    <a:pt x="22" y="1339"/>
                    <a:pt x="1" y="1601"/>
                  </a:cubicBezTo>
                  <a:cubicBezTo>
                    <a:pt x="1" y="1897"/>
                    <a:pt x="115" y="2171"/>
                    <a:pt x="274" y="2194"/>
                  </a:cubicBezTo>
                  <a:cubicBezTo>
                    <a:pt x="283" y="2195"/>
                    <a:pt x="291" y="2196"/>
                    <a:pt x="298" y="2196"/>
                  </a:cubicBezTo>
                  <a:cubicBezTo>
                    <a:pt x="446" y="2196"/>
                    <a:pt x="550" y="1996"/>
                    <a:pt x="571" y="1715"/>
                  </a:cubicBezTo>
                  <a:cubicBezTo>
                    <a:pt x="571" y="1418"/>
                    <a:pt x="457" y="1167"/>
                    <a:pt x="297" y="1121"/>
                  </a:cubicBezTo>
                  <a:cubicBezTo>
                    <a:pt x="291" y="1120"/>
                    <a:pt x="285" y="1120"/>
                    <a:pt x="278" y="112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39" name="Google Shape;1061;p22">
              <a:extLst>
                <a:ext uri="{FF2B5EF4-FFF2-40B4-BE49-F238E27FC236}">
                  <a16:creationId xmlns:a16="http://schemas.microsoft.com/office/drawing/2014/main" id="{4E5D5765-579D-416A-32F7-7121B6DDEA1B}"/>
                </a:ext>
              </a:extLst>
            </p:cNvPr>
            <p:cNvSpPr/>
            <p:nvPr/>
          </p:nvSpPr>
          <p:spPr>
            <a:xfrm>
              <a:off x="1257250" y="2372100"/>
              <a:ext cx="27425" cy="52050"/>
            </a:xfrm>
            <a:custGeom>
              <a:avLst/>
              <a:gdLst/>
              <a:ahLst/>
              <a:cxnLst/>
              <a:rect l="l" t="t" r="r" b="b"/>
              <a:pathLst>
                <a:path w="1097" h="2082" extrusionOk="0">
                  <a:moveTo>
                    <a:pt x="183" y="1"/>
                  </a:moveTo>
                  <a:cubicBezTo>
                    <a:pt x="175" y="1"/>
                    <a:pt x="168" y="2"/>
                    <a:pt x="161" y="3"/>
                  </a:cubicBezTo>
                  <a:cubicBezTo>
                    <a:pt x="47" y="3"/>
                    <a:pt x="1" y="186"/>
                    <a:pt x="69" y="391"/>
                  </a:cubicBezTo>
                  <a:cubicBezTo>
                    <a:pt x="138" y="574"/>
                    <a:pt x="275" y="734"/>
                    <a:pt x="389" y="734"/>
                  </a:cubicBezTo>
                  <a:cubicBezTo>
                    <a:pt x="503" y="711"/>
                    <a:pt x="549" y="551"/>
                    <a:pt x="480" y="345"/>
                  </a:cubicBezTo>
                  <a:cubicBezTo>
                    <a:pt x="416" y="153"/>
                    <a:pt x="292" y="1"/>
                    <a:pt x="183" y="1"/>
                  </a:cubicBezTo>
                  <a:close/>
                  <a:moveTo>
                    <a:pt x="572" y="1053"/>
                  </a:moveTo>
                  <a:cubicBezTo>
                    <a:pt x="412" y="1076"/>
                    <a:pt x="343" y="1327"/>
                    <a:pt x="435" y="1601"/>
                  </a:cubicBezTo>
                  <a:cubicBezTo>
                    <a:pt x="522" y="1862"/>
                    <a:pt x="692" y="2082"/>
                    <a:pt x="846" y="2082"/>
                  </a:cubicBezTo>
                  <a:cubicBezTo>
                    <a:pt x="854" y="2082"/>
                    <a:pt x="861" y="2081"/>
                    <a:pt x="868" y="2080"/>
                  </a:cubicBezTo>
                  <a:cubicBezTo>
                    <a:pt x="1028" y="2080"/>
                    <a:pt x="1097" y="1829"/>
                    <a:pt x="1005" y="1555"/>
                  </a:cubicBezTo>
                  <a:cubicBezTo>
                    <a:pt x="914" y="1259"/>
                    <a:pt x="731" y="1053"/>
                    <a:pt x="572" y="1053"/>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0" name="Google Shape;1062;p22">
              <a:extLst>
                <a:ext uri="{FF2B5EF4-FFF2-40B4-BE49-F238E27FC236}">
                  <a16:creationId xmlns:a16="http://schemas.microsoft.com/office/drawing/2014/main" id="{A66E87A8-23A9-3102-F527-E8869821CC2D}"/>
                </a:ext>
              </a:extLst>
            </p:cNvPr>
            <p:cNvSpPr/>
            <p:nvPr/>
          </p:nvSpPr>
          <p:spPr>
            <a:xfrm>
              <a:off x="910325" y="2119950"/>
              <a:ext cx="281350" cy="79000"/>
            </a:xfrm>
            <a:custGeom>
              <a:avLst/>
              <a:gdLst/>
              <a:ahLst/>
              <a:cxnLst/>
              <a:rect l="l" t="t" r="r" b="b"/>
              <a:pathLst>
                <a:path w="11254" h="3160" extrusionOk="0">
                  <a:moveTo>
                    <a:pt x="11253" y="0"/>
                  </a:moveTo>
                  <a:lnTo>
                    <a:pt x="11253" y="0"/>
                  </a:lnTo>
                  <a:cubicBezTo>
                    <a:pt x="8747" y="596"/>
                    <a:pt x="6535" y="803"/>
                    <a:pt x="4676" y="803"/>
                  </a:cubicBezTo>
                  <a:cubicBezTo>
                    <a:pt x="2691" y="803"/>
                    <a:pt x="1108" y="567"/>
                    <a:pt x="0" y="320"/>
                  </a:cubicBezTo>
                  <a:lnTo>
                    <a:pt x="0" y="320"/>
                  </a:lnTo>
                  <a:cubicBezTo>
                    <a:pt x="69" y="1438"/>
                    <a:pt x="114" y="2306"/>
                    <a:pt x="114" y="2534"/>
                  </a:cubicBezTo>
                  <a:cubicBezTo>
                    <a:pt x="1530" y="2990"/>
                    <a:pt x="3033" y="3160"/>
                    <a:pt x="4484" y="3160"/>
                  </a:cubicBezTo>
                  <a:cubicBezTo>
                    <a:pt x="7174" y="3160"/>
                    <a:pt x="9686" y="2576"/>
                    <a:pt x="11139" y="2146"/>
                  </a:cubicBezTo>
                  <a:cubicBezTo>
                    <a:pt x="11116" y="2100"/>
                    <a:pt x="11116" y="2077"/>
                    <a:pt x="11116" y="2077"/>
                  </a:cubicBezTo>
                  <a:cubicBezTo>
                    <a:pt x="11116" y="2077"/>
                    <a:pt x="11207" y="1187"/>
                    <a:pt x="11253" y="0"/>
                  </a:cubicBezTo>
                  <a:close/>
                </a:path>
              </a:pathLst>
            </a:custGeom>
            <a:solidFill>
              <a:srgbClr val="ED8FB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1" name="Google Shape;1063;p22">
              <a:extLst>
                <a:ext uri="{FF2B5EF4-FFF2-40B4-BE49-F238E27FC236}">
                  <a16:creationId xmlns:a16="http://schemas.microsoft.com/office/drawing/2014/main" id="{60372054-48A2-0A16-5C37-27D9741C8CCD}"/>
                </a:ext>
              </a:extLst>
            </p:cNvPr>
            <p:cNvSpPr/>
            <p:nvPr/>
          </p:nvSpPr>
          <p:spPr>
            <a:xfrm>
              <a:off x="910325" y="2126225"/>
              <a:ext cx="279625" cy="72725"/>
            </a:xfrm>
            <a:custGeom>
              <a:avLst/>
              <a:gdLst/>
              <a:ahLst/>
              <a:cxnLst/>
              <a:rect l="l" t="t" r="r" b="b"/>
              <a:pathLst>
                <a:path w="11185" h="2909" extrusionOk="0">
                  <a:moveTo>
                    <a:pt x="10043" y="0"/>
                  </a:moveTo>
                  <a:lnTo>
                    <a:pt x="10043" y="0"/>
                  </a:lnTo>
                  <a:cubicBezTo>
                    <a:pt x="8025" y="402"/>
                    <a:pt x="6223" y="548"/>
                    <a:pt x="4669" y="548"/>
                  </a:cubicBezTo>
                  <a:cubicBezTo>
                    <a:pt x="2690" y="548"/>
                    <a:pt x="1112" y="312"/>
                    <a:pt x="0" y="69"/>
                  </a:cubicBezTo>
                  <a:lnTo>
                    <a:pt x="0" y="69"/>
                  </a:lnTo>
                  <a:cubicBezTo>
                    <a:pt x="69" y="1187"/>
                    <a:pt x="114" y="2055"/>
                    <a:pt x="114" y="2283"/>
                  </a:cubicBezTo>
                  <a:cubicBezTo>
                    <a:pt x="1530" y="2739"/>
                    <a:pt x="3033" y="2909"/>
                    <a:pt x="4484" y="2909"/>
                  </a:cubicBezTo>
                  <a:cubicBezTo>
                    <a:pt x="7174" y="2909"/>
                    <a:pt x="9686" y="2325"/>
                    <a:pt x="11139" y="1895"/>
                  </a:cubicBezTo>
                  <a:cubicBezTo>
                    <a:pt x="11116" y="1849"/>
                    <a:pt x="11116" y="1826"/>
                    <a:pt x="11116" y="1826"/>
                  </a:cubicBezTo>
                  <a:cubicBezTo>
                    <a:pt x="11116" y="1826"/>
                    <a:pt x="11162" y="1461"/>
                    <a:pt x="11185" y="891"/>
                  </a:cubicBezTo>
                  <a:lnTo>
                    <a:pt x="11185" y="891"/>
                  </a:lnTo>
                  <a:cubicBezTo>
                    <a:pt x="10888" y="1233"/>
                    <a:pt x="10317" y="1553"/>
                    <a:pt x="9267" y="1712"/>
                  </a:cubicBezTo>
                  <a:cubicBezTo>
                    <a:pt x="7736" y="1965"/>
                    <a:pt x="6043" y="2184"/>
                    <a:pt x="4869" y="2184"/>
                  </a:cubicBezTo>
                  <a:cubicBezTo>
                    <a:pt x="3927" y="2184"/>
                    <a:pt x="3320" y="2043"/>
                    <a:pt x="3401" y="1667"/>
                  </a:cubicBezTo>
                  <a:cubicBezTo>
                    <a:pt x="3538" y="891"/>
                    <a:pt x="7989" y="982"/>
                    <a:pt x="1004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2" name="Google Shape;1064;p22">
              <a:extLst>
                <a:ext uri="{FF2B5EF4-FFF2-40B4-BE49-F238E27FC236}">
                  <a16:creationId xmlns:a16="http://schemas.microsoft.com/office/drawing/2014/main" id="{F049A8EA-2723-C177-FA24-B5795B0523E3}"/>
                </a:ext>
              </a:extLst>
            </p:cNvPr>
            <p:cNvSpPr/>
            <p:nvPr/>
          </p:nvSpPr>
          <p:spPr>
            <a:xfrm>
              <a:off x="1136850" y="2132275"/>
              <a:ext cx="42250" cy="17825"/>
            </a:xfrm>
            <a:custGeom>
              <a:avLst/>
              <a:gdLst/>
              <a:ahLst/>
              <a:cxnLst/>
              <a:rect l="l" t="t" r="r" b="b"/>
              <a:pathLst>
                <a:path w="1690" h="713" extrusionOk="0">
                  <a:moveTo>
                    <a:pt x="1435" y="0"/>
                  </a:moveTo>
                  <a:cubicBezTo>
                    <a:pt x="1375" y="0"/>
                    <a:pt x="1307" y="10"/>
                    <a:pt x="1233" y="32"/>
                  </a:cubicBezTo>
                  <a:cubicBezTo>
                    <a:pt x="1005" y="78"/>
                    <a:pt x="845" y="215"/>
                    <a:pt x="845" y="329"/>
                  </a:cubicBezTo>
                  <a:cubicBezTo>
                    <a:pt x="861" y="407"/>
                    <a:pt x="961" y="453"/>
                    <a:pt x="1088" y="453"/>
                  </a:cubicBezTo>
                  <a:cubicBezTo>
                    <a:pt x="1147" y="453"/>
                    <a:pt x="1213" y="442"/>
                    <a:pt x="1279" y="420"/>
                  </a:cubicBezTo>
                  <a:cubicBezTo>
                    <a:pt x="1507" y="352"/>
                    <a:pt x="1690" y="215"/>
                    <a:pt x="1667" y="124"/>
                  </a:cubicBezTo>
                  <a:cubicBezTo>
                    <a:pt x="1652" y="46"/>
                    <a:pt x="1562" y="0"/>
                    <a:pt x="1435" y="0"/>
                  </a:cubicBezTo>
                  <a:close/>
                  <a:moveTo>
                    <a:pt x="401" y="379"/>
                  </a:moveTo>
                  <a:cubicBezTo>
                    <a:pt x="362" y="379"/>
                    <a:pt x="319" y="385"/>
                    <a:pt x="275" y="398"/>
                  </a:cubicBezTo>
                  <a:cubicBezTo>
                    <a:pt x="115" y="443"/>
                    <a:pt x="1" y="557"/>
                    <a:pt x="1" y="626"/>
                  </a:cubicBezTo>
                  <a:cubicBezTo>
                    <a:pt x="17" y="675"/>
                    <a:pt x="93" y="713"/>
                    <a:pt x="194" y="713"/>
                  </a:cubicBezTo>
                  <a:cubicBezTo>
                    <a:pt x="233" y="713"/>
                    <a:pt x="276" y="707"/>
                    <a:pt x="320" y="694"/>
                  </a:cubicBezTo>
                  <a:cubicBezTo>
                    <a:pt x="480" y="649"/>
                    <a:pt x="594" y="557"/>
                    <a:pt x="594" y="466"/>
                  </a:cubicBezTo>
                  <a:cubicBezTo>
                    <a:pt x="578" y="417"/>
                    <a:pt x="502" y="379"/>
                    <a:pt x="401" y="379"/>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3" name="Google Shape;1065;p22">
              <a:extLst>
                <a:ext uri="{FF2B5EF4-FFF2-40B4-BE49-F238E27FC236}">
                  <a16:creationId xmlns:a16="http://schemas.microsoft.com/office/drawing/2014/main" id="{211298A0-066A-0325-B50E-7A976F33CD14}"/>
                </a:ext>
              </a:extLst>
            </p:cNvPr>
            <p:cNvSpPr/>
            <p:nvPr/>
          </p:nvSpPr>
          <p:spPr>
            <a:xfrm>
              <a:off x="943575" y="1907750"/>
              <a:ext cx="221275" cy="95650"/>
            </a:xfrm>
            <a:custGeom>
              <a:avLst/>
              <a:gdLst/>
              <a:ahLst/>
              <a:cxnLst/>
              <a:rect l="l" t="t" r="r" b="b"/>
              <a:pathLst>
                <a:path w="8851" h="3826" extrusionOk="0">
                  <a:moveTo>
                    <a:pt x="3401" y="0"/>
                  </a:moveTo>
                  <a:cubicBezTo>
                    <a:pt x="0" y="0"/>
                    <a:pt x="110" y="2706"/>
                    <a:pt x="1843" y="3535"/>
                  </a:cubicBezTo>
                  <a:cubicBezTo>
                    <a:pt x="2271" y="3743"/>
                    <a:pt x="2653" y="3825"/>
                    <a:pt x="2990" y="3825"/>
                  </a:cubicBezTo>
                  <a:cubicBezTo>
                    <a:pt x="4322" y="3825"/>
                    <a:pt x="4947" y="2531"/>
                    <a:pt x="4947" y="2531"/>
                  </a:cubicBezTo>
                  <a:cubicBezTo>
                    <a:pt x="4947" y="2531"/>
                    <a:pt x="5976" y="3446"/>
                    <a:pt x="6926" y="3446"/>
                  </a:cubicBezTo>
                  <a:cubicBezTo>
                    <a:pt x="7249" y="3446"/>
                    <a:pt x="7562" y="3340"/>
                    <a:pt x="7823" y="3056"/>
                  </a:cubicBezTo>
                  <a:cubicBezTo>
                    <a:pt x="8850" y="1938"/>
                    <a:pt x="6454" y="522"/>
                    <a:pt x="6454" y="522"/>
                  </a:cubicBezTo>
                  <a:cubicBezTo>
                    <a:pt x="5220" y="154"/>
                    <a:pt x="4211" y="0"/>
                    <a:pt x="34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4" name="Google Shape;1066;p22">
              <a:extLst>
                <a:ext uri="{FF2B5EF4-FFF2-40B4-BE49-F238E27FC236}">
                  <a16:creationId xmlns:a16="http://schemas.microsoft.com/office/drawing/2014/main" id="{539F803B-3735-CBD8-5F31-ADF5DA118782}"/>
                </a:ext>
              </a:extLst>
            </p:cNvPr>
            <p:cNvSpPr/>
            <p:nvPr/>
          </p:nvSpPr>
          <p:spPr>
            <a:xfrm>
              <a:off x="944125" y="1894250"/>
              <a:ext cx="220725" cy="95500"/>
            </a:xfrm>
            <a:custGeom>
              <a:avLst/>
              <a:gdLst/>
              <a:ahLst/>
              <a:cxnLst/>
              <a:rect l="l" t="t" r="r" b="b"/>
              <a:pathLst>
                <a:path w="8829" h="3820" extrusionOk="0">
                  <a:moveTo>
                    <a:pt x="3414" y="1"/>
                  </a:moveTo>
                  <a:cubicBezTo>
                    <a:pt x="1" y="1"/>
                    <a:pt x="109" y="2697"/>
                    <a:pt x="1844" y="3527"/>
                  </a:cubicBezTo>
                  <a:cubicBezTo>
                    <a:pt x="2276" y="3737"/>
                    <a:pt x="2660" y="3820"/>
                    <a:pt x="2997" y="3820"/>
                  </a:cubicBezTo>
                  <a:cubicBezTo>
                    <a:pt x="4317" y="3820"/>
                    <a:pt x="4925" y="2546"/>
                    <a:pt x="4925" y="2546"/>
                  </a:cubicBezTo>
                  <a:cubicBezTo>
                    <a:pt x="4925" y="2546"/>
                    <a:pt x="5960" y="3442"/>
                    <a:pt x="6903" y="3442"/>
                  </a:cubicBezTo>
                  <a:cubicBezTo>
                    <a:pt x="7229" y="3442"/>
                    <a:pt x="7544" y="3335"/>
                    <a:pt x="7801" y="3048"/>
                  </a:cubicBezTo>
                  <a:cubicBezTo>
                    <a:pt x="8828" y="1953"/>
                    <a:pt x="6454" y="515"/>
                    <a:pt x="6454" y="515"/>
                  </a:cubicBezTo>
                  <a:cubicBezTo>
                    <a:pt x="5227" y="152"/>
                    <a:pt x="4222" y="1"/>
                    <a:pt x="3414"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5" name="Google Shape;1067;p22">
              <a:extLst>
                <a:ext uri="{FF2B5EF4-FFF2-40B4-BE49-F238E27FC236}">
                  <a16:creationId xmlns:a16="http://schemas.microsoft.com/office/drawing/2014/main" id="{4EEFD314-D40B-4692-78E7-CC0568E2C566}"/>
                </a:ext>
              </a:extLst>
            </p:cNvPr>
            <p:cNvSpPr/>
            <p:nvPr/>
          </p:nvSpPr>
          <p:spPr>
            <a:xfrm>
              <a:off x="944550" y="1894550"/>
              <a:ext cx="202025" cy="95200"/>
            </a:xfrm>
            <a:custGeom>
              <a:avLst/>
              <a:gdLst/>
              <a:ahLst/>
              <a:cxnLst/>
              <a:rect l="l" t="t" r="r" b="b"/>
              <a:pathLst>
                <a:path w="8081" h="3808" extrusionOk="0">
                  <a:moveTo>
                    <a:pt x="3356" y="0"/>
                  </a:moveTo>
                  <a:cubicBezTo>
                    <a:pt x="1" y="0"/>
                    <a:pt x="92" y="2694"/>
                    <a:pt x="1827" y="3515"/>
                  </a:cubicBezTo>
                  <a:cubicBezTo>
                    <a:pt x="2259" y="3725"/>
                    <a:pt x="2643" y="3808"/>
                    <a:pt x="2980" y="3808"/>
                  </a:cubicBezTo>
                  <a:cubicBezTo>
                    <a:pt x="4300" y="3808"/>
                    <a:pt x="4908" y="2534"/>
                    <a:pt x="4908" y="2534"/>
                  </a:cubicBezTo>
                  <a:cubicBezTo>
                    <a:pt x="4908" y="2534"/>
                    <a:pt x="5943" y="3430"/>
                    <a:pt x="6886" y="3430"/>
                  </a:cubicBezTo>
                  <a:cubicBezTo>
                    <a:pt x="7212" y="3430"/>
                    <a:pt x="7527" y="3323"/>
                    <a:pt x="7784" y="3036"/>
                  </a:cubicBezTo>
                  <a:cubicBezTo>
                    <a:pt x="8035" y="2785"/>
                    <a:pt x="8081" y="2511"/>
                    <a:pt x="8035" y="2260"/>
                  </a:cubicBezTo>
                  <a:lnTo>
                    <a:pt x="8035" y="2260"/>
                  </a:lnTo>
                  <a:cubicBezTo>
                    <a:pt x="7947" y="2637"/>
                    <a:pt x="7729" y="2992"/>
                    <a:pt x="7133" y="2992"/>
                  </a:cubicBezTo>
                  <a:cubicBezTo>
                    <a:pt x="7114" y="2992"/>
                    <a:pt x="7096" y="2991"/>
                    <a:pt x="7077" y="2990"/>
                  </a:cubicBezTo>
                  <a:cubicBezTo>
                    <a:pt x="5776" y="2968"/>
                    <a:pt x="4954" y="2283"/>
                    <a:pt x="4954" y="2283"/>
                  </a:cubicBezTo>
                  <a:cubicBezTo>
                    <a:pt x="4954" y="2283"/>
                    <a:pt x="4248" y="3406"/>
                    <a:pt x="3132" y="3406"/>
                  </a:cubicBezTo>
                  <a:cubicBezTo>
                    <a:pt x="2917" y="3406"/>
                    <a:pt x="2687" y="3364"/>
                    <a:pt x="2443" y="3264"/>
                  </a:cubicBezTo>
                  <a:cubicBezTo>
                    <a:pt x="1016" y="2694"/>
                    <a:pt x="1700" y="1363"/>
                    <a:pt x="1897" y="1363"/>
                  </a:cubicBezTo>
                  <a:cubicBezTo>
                    <a:pt x="1905" y="1363"/>
                    <a:pt x="1912" y="1366"/>
                    <a:pt x="1918" y="1370"/>
                  </a:cubicBezTo>
                  <a:cubicBezTo>
                    <a:pt x="2502" y="1837"/>
                    <a:pt x="3323" y="2172"/>
                    <a:pt x="4237" y="2172"/>
                  </a:cubicBezTo>
                  <a:cubicBezTo>
                    <a:pt x="4930" y="2172"/>
                    <a:pt x="5676" y="1979"/>
                    <a:pt x="6415" y="1507"/>
                  </a:cubicBezTo>
                  <a:cubicBezTo>
                    <a:pt x="6415" y="1507"/>
                    <a:pt x="6734" y="503"/>
                    <a:pt x="4908" y="274"/>
                  </a:cubicBezTo>
                  <a:cubicBezTo>
                    <a:pt x="4360" y="206"/>
                    <a:pt x="3858" y="92"/>
                    <a:pt x="335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6" name="Google Shape;1068;p22">
              <a:extLst>
                <a:ext uri="{FF2B5EF4-FFF2-40B4-BE49-F238E27FC236}">
                  <a16:creationId xmlns:a16="http://schemas.microsoft.com/office/drawing/2014/main" id="{112524B7-2E9A-D148-C1EE-FD643D69BF67}"/>
                </a:ext>
              </a:extLst>
            </p:cNvPr>
            <p:cNvSpPr/>
            <p:nvPr/>
          </p:nvSpPr>
          <p:spPr>
            <a:xfrm>
              <a:off x="990775" y="1918525"/>
              <a:ext cx="115875" cy="34825"/>
            </a:xfrm>
            <a:custGeom>
              <a:avLst/>
              <a:gdLst/>
              <a:ahLst/>
              <a:cxnLst/>
              <a:rect l="l" t="t" r="r" b="b"/>
              <a:pathLst>
                <a:path w="4635" h="1393" extrusionOk="0">
                  <a:moveTo>
                    <a:pt x="23" y="0"/>
                  </a:moveTo>
                  <a:cubicBezTo>
                    <a:pt x="23" y="0"/>
                    <a:pt x="1" y="23"/>
                    <a:pt x="1" y="114"/>
                  </a:cubicBezTo>
                  <a:cubicBezTo>
                    <a:pt x="1" y="114"/>
                    <a:pt x="1" y="137"/>
                    <a:pt x="1" y="160"/>
                  </a:cubicBezTo>
                  <a:cubicBezTo>
                    <a:pt x="1" y="183"/>
                    <a:pt x="1" y="205"/>
                    <a:pt x="23" y="228"/>
                  </a:cubicBezTo>
                  <a:cubicBezTo>
                    <a:pt x="23" y="274"/>
                    <a:pt x="46" y="342"/>
                    <a:pt x="69" y="388"/>
                  </a:cubicBezTo>
                  <a:cubicBezTo>
                    <a:pt x="183" y="616"/>
                    <a:pt x="457" y="845"/>
                    <a:pt x="754" y="1004"/>
                  </a:cubicBezTo>
                  <a:cubicBezTo>
                    <a:pt x="1073" y="1141"/>
                    <a:pt x="1393" y="1255"/>
                    <a:pt x="1644" y="1301"/>
                  </a:cubicBezTo>
                  <a:cubicBezTo>
                    <a:pt x="1895" y="1347"/>
                    <a:pt x="2078" y="1370"/>
                    <a:pt x="2078" y="1370"/>
                  </a:cubicBezTo>
                  <a:cubicBezTo>
                    <a:pt x="2078" y="1370"/>
                    <a:pt x="2123" y="1370"/>
                    <a:pt x="2192" y="1392"/>
                  </a:cubicBezTo>
                  <a:lnTo>
                    <a:pt x="2511" y="1392"/>
                  </a:lnTo>
                  <a:cubicBezTo>
                    <a:pt x="2785" y="1370"/>
                    <a:pt x="3128" y="1301"/>
                    <a:pt x="3447" y="1164"/>
                  </a:cubicBezTo>
                  <a:cubicBezTo>
                    <a:pt x="3744" y="1050"/>
                    <a:pt x="4041" y="890"/>
                    <a:pt x="4269" y="799"/>
                  </a:cubicBezTo>
                  <a:cubicBezTo>
                    <a:pt x="4497" y="685"/>
                    <a:pt x="4634" y="616"/>
                    <a:pt x="4634" y="593"/>
                  </a:cubicBezTo>
                  <a:cubicBezTo>
                    <a:pt x="4634" y="590"/>
                    <a:pt x="4629" y="588"/>
                    <a:pt x="4620" y="588"/>
                  </a:cubicBezTo>
                  <a:cubicBezTo>
                    <a:pt x="4577" y="588"/>
                    <a:pt x="4431" y="632"/>
                    <a:pt x="4223" y="708"/>
                  </a:cubicBezTo>
                  <a:cubicBezTo>
                    <a:pt x="3995" y="799"/>
                    <a:pt x="3698" y="936"/>
                    <a:pt x="3379" y="1027"/>
                  </a:cubicBezTo>
                  <a:cubicBezTo>
                    <a:pt x="3101" y="1106"/>
                    <a:pt x="2824" y="1169"/>
                    <a:pt x="2606" y="1169"/>
                  </a:cubicBezTo>
                  <a:cubicBezTo>
                    <a:pt x="2573" y="1169"/>
                    <a:pt x="2541" y="1167"/>
                    <a:pt x="2511" y="1164"/>
                  </a:cubicBezTo>
                  <a:cubicBezTo>
                    <a:pt x="2466" y="1172"/>
                    <a:pt x="2425" y="1174"/>
                    <a:pt x="2389" y="1174"/>
                  </a:cubicBezTo>
                  <a:cubicBezTo>
                    <a:pt x="2316" y="1174"/>
                    <a:pt x="2260" y="1164"/>
                    <a:pt x="2215" y="1164"/>
                  </a:cubicBezTo>
                  <a:cubicBezTo>
                    <a:pt x="2146" y="1164"/>
                    <a:pt x="2101" y="1141"/>
                    <a:pt x="2101" y="1141"/>
                  </a:cubicBezTo>
                  <a:cubicBezTo>
                    <a:pt x="2101" y="1141"/>
                    <a:pt x="1941" y="1141"/>
                    <a:pt x="1690" y="1096"/>
                  </a:cubicBezTo>
                  <a:cubicBezTo>
                    <a:pt x="1461" y="1050"/>
                    <a:pt x="1142" y="982"/>
                    <a:pt x="845" y="845"/>
                  </a:cubicBezTo>
                  <a:cubicBezTo>
                    <a:pt x="548" y="730"/>
                    <a:pt x="274" y="548"/>
                    <a:pt x="160" y="342"/>
                  </a:cubicBezTo>
                  <a:cubicBezTo>
                    <a:pt x="23" y="160"/>
                    <a:pt x="46" y="0"/>
                    <a:pt x="23"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7" name="Google Shape;1069;p22">
              <a:extLst>
                <a:ext uri="{FF2B5EF4-FFF2-40B4-BE49-F238E27FC236}">
                  <a16:creationId xmlns:a16="http://schemas.microsoft.com/office/drawing/2014/main" id="{B0389F82-E680-9DED-0B80-22BFE2A41EDF}"/>
                </a:ext>
              </a:extLst>
            </p:cNvPr>
            <p:cNvSpPr/>
            <p:nvPr/>
          </p:nvSpPr>
          <p:spPr>
            <a:xfrm>
              <a:off x="1026150" y="2030925"/>
              <a:ext cx="54800" cy="57775"/>
            </a:xfrm>
            <a:custGeom>
              <a:avLst/>
              <a:gdLst/>
              <a:ahLst/>
              <a:cxnLst/>
              <a:rect l="l" t="t" r="r" b="b"/>
              <a:pathLst>
                <a:path w="2192" h="2311" extrusionOk="0">
                  <a:moveTo>
                    <a:pt x="1507" y="1"/>
                  </a:moveTo>
                  <a:lnTo>
                    <a:pt x="1" y="1553"/>
                  </a:lnTo>
                  <a:cubicBezTo>
                    <a:pt x="1" y="1553"/>
                    <a:pt x="590" y="2310"/>
                    <a:pt x="697" y="2310"/>
                  </a:cubicBezTo>
                  <a:cubicBezTo>
                    <a:pt x="702" y="2310"/>
                    <a:pt x="706" y="2309"/>
                    <a:pt x="708" y="2306"/>
                  </a:cubicBezTo>
                  <a:cubicBezTo>
                    <a:pt x="800" y="2215"/>
                    <a:pt x="2192" y="1142"/>
                    <a:pt x="2192" y="1142"/>
                  </a:cubicBezTo>
                  <a:lnTo>
                    <a:pt x="1507" y="1"/>
                  </a:ln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8" name="Google Shape;1070;p22">
              <a:extLst>
                <a:ext uri="{FF2B5EF4-FFF2-40B4-BE49-F238E27FC236}">
                  <a16:creationId xmlns:a16="http://schemas.microsoft.com/office/drawing/2014/main" id="{B8361709-F6D0-84D1-9E51-2958C411C3A1}"/>
                </a:ext>
              </a:extLst>
            </p:cNvPr>
            <p:cNvSpPr/>
            <p:nvPr/>
          </p:nvSpPr>
          <p:spPr>
            <a:xfrm>
              <a:off x="990200" y="2041200"/>
              <a:ext cx="174075" cy="189175"/>
            </a:xfrm>
            <a:custGeom>
              <a:avLst/>
              <a:gdLst/>
              <a:ahLst/>
              <a:cxnLst/>
              <a:rect l="l" t="t" r="r" b="b"/>
              <a:pathLst>
                <a:path w="6963" h="7567" extrusionOk="0">
                  <a:moveTo>
                    <a:pt x="3173" y="0"/>
                  </a:moveTo>
                  <a:lnTo>
                    <a:pt x="2009" y="1279"/>
                  </a:lnTo>
                  <a:lnTo>
                    <a:pt x="1347" y="548"/>
                  </a:lnTo>
                  <a:lnTo>
                    <a:pt x="1" y="959"/>
                  </a:lnTo>
                  <a:cubicBezTo>
                    <a:pt x="1" y="959"/>
                    <a:pt x="5278" y="7566"/>
                    <a:pt x="6113" y="7566"/>
                  </a:cubicBezTo>
                  <a:cubicBezTo>
                    <a:pt x="6132" y="7566"/>
                    <a:pt x="6149" y="7563"/>
                    <a:pt x="6164" y="7556"/>
                  </a:cubicBezTo>
                  <a:cubicBezTo>
                    <a:pt x="6803" y="7236"/>
                    <a:pt x="6962" y="6323"/>
                    <a:pt x="6871" y="6232"/>
                  </a:cubicBezTo>
                  <a:cubicBezTo>
                    <a:pt x="6757" y="6140"/>
                    <a:pt x="3173" y="0"/>
                    <a:pt x="3173" y="0"/>
                  </a:cubicBezTo>
                  <a:close/>
                </a:path>
              </a:pathLst>
            </a:custGeom>
            <a:solidFill>
              <a:srgbClr val="FFFF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49" name="Google Shape;1071;p22">
              <a:extLst>
                <a:ext uri="{FF2B5EF4-FFF2-40B4-BE49-F238E27FC236}">
                  <a16:creationId xmlns:a16="http://schemas.microsoft.com/office/drawing/2014/main" id="{37BA2ECF-14BD-31C9-9AC6-48B51C9DC31B}"/>
                </a:ext>
              </a:extLst>
            </p:cNvPr>
            <p:cNvSpPr/>
            <p:nvPr/>
          </p:nvSpPr>
          <p:spPr>
            <a:xfrm>
              <a:off x="785350" y="2029225"/>
              <a:ext cx="393200" cy="424550"/>
            </a:xfrm>
            <a:custGeom>
              <a:avLst/>
              <a:gdLst/>
              <a:ahLst/>
              <a:cxnLst/>
              <a:rect l="l" t="t" r="r" b="b"/>
              <a:pathLst>
                <a:path w="15728" h="16982" extrusionOk="0">
                  <a:moveTo>
                    <a:pt x="11550" y="0"/>
                  </a:moveTo>
                  <a:lnTo>
                    <a:pt x="11139" y="69"/>
                  </a:lnTo>
                  <a:lnTo>
                    <a:pt x="15065" y="6711"/>
                  </a:lnTo>
                  <a:cubicBezTo>
                    <a:pt x="14892" y="7149"/>
                    <a:pt x="14642" y="7280"/>
                    <a:pt x="14404" y="7280"/>
                  </a:cubicBezTo>
                  <a:cubicBezTo>
                    <a:pt x="14047" y="7280"/>
                    <a:pt x="13718" y="6985"/>
                    <a:pt x="13718" y="6985"/>
                  </a:cubicBezTo>
                  <a:lnTo>
                    <a:pt x="7738" y="776"/>
                  </a:lnTo>
                  <a:lnTo>
                    <a:pt x="6939" y="959"/>
                  </a:lnTo>
                  <a:lnTo>
                    <a:pt x="0" y="10614"/>
                  </a:lnTo>
                  <a:lnTo>
                    <a:pt x="6597" y="16800"/>
                  </a:lnTo>
                  <a:cubicBezTo>
                    <a:pt x="6939" y="16934"/>
                    <a:pt x="7250" y="16981"/>
                    <a:pt x="7518" y="16981"/>
                  </a:cubicBezTo>
                  <a:cubicBezTo>
                    <a:pt x="8162" y="16981"/>
                    <a:pt x="8560" y="16708"/>
                    <a:pt x="8560" y="16708"/>
                  </a:cubicBezTo>
                  <a:cubicBezTo>
                    <a:pt x="8743" y="16480"/>
                    <a:pt x="8902" y="16252"/>
                    <a:pt x="9062" y="16023"/>
                  </a:cubicBezTo>
                  <a:cubicBezTo>
                    <a:pt x="10340" y="14266"/>
                    <a:pt x="11619" y="12486"/>
                    <a:pt x="12897" y="10728"/>
                  </a:cubicBezTo>
                  <a:cubicBezTo>
                    <a:pt x="13513" y="9861"/>
                    <a:pt x="14152" y="8970"/>
                    <a:pt x="14768" y="8103"/>
                  </a:cubicBezTo>
                  <a:cubicBezTo>
                    <a:pt x="14974" y="7829"/>
                    <a:pt x="15225" y="7578"/>
                    <a:pt x="15385" y="7281"/>
                  </a:cubicBezTo>
                  <a:cubicBezTo>
                    <a:pt x="15727" y="6642"/>
                    <a:pt x="14974" y="5821"/>
                    <a:pt x="14677" y="5296"/>
                  </a:cubicBezTo>
                  <a:cubicBezTo>
                    <a:pt x="13627" y="3515"/>
                    <a:pt x="12577" y="1758"/>
                    <a:pt x="11550" y="0"/>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0" name="Google Shape;1072;p22">
              <a:extLst>
                <a:ext uri="{FF2B5EF4-FFF2-40B4-BE49-F238E27FC236}">
                  <a16:creationId xmlns:a16="http://schemas.microsoft.com/office/drawing/2014/main" id="{FE9057BB-D103-578C-F4B1-10565DB81B0B}"/>
                </a:ext>
              </a:extLst>
            </p:cNvPr>
            <p:cNvSpPr/>
            <p:nvPr/>
          </p:nvSpPr>
          <p:spPr>
            <a:xfrm>
              <a:off x="958825" y="2029225"/>
              <a:ext cx="219725" cy="193725"/>
            </a:xfrm>
            <a:custGeom>
              <a:avLst/>
              <a:gdLst/>
              <a:ahLst/>
              <a:cxnLst/>
              <a:rect l="l" t="t" r="r" b="b"/>
              <a:pathLst>
                <a:path w="8789" h="7749" extrusionOk="0">
                  <a:moveTo>
                    <a:pt x="4611" y="0"/>
                  </a:moveTo>
                  <a:lnTo>
                    <a:pt x="4200" y="69"/>
                  </a:lnTo>
                  <a:lnTo>
                    <a:pt x="8126" y="6711"/>
                  </a:lnTo>
                  <a:cubicBezTo>
                    <a:pt x="7953" y="7149"/>
                    <a:pt x="7703" y="7280"/>
                    <a:pt x="7465" y="7280"/>
                  </a:cubicBezTo>
                  <a:cubicBezTo>
                    <a:pt x="7108" y="7280"/>
                    <a:pt x="6779" y="6985"/>
                    <a:pt x="6779" y="6985"/>
                  </a:cubicBezTo>
                  <a:lnTo>
                    <a:pt x="799" y="776"/>
                  </a:lnTo>
                  <a:lnTo>
                    <a:pt x="0" y="959"/>
                  </a:lnTo>
                  <a:lnTo>
                    <a:pt x="6711" y="7373"/>
                  </a:lnTo>
                  <a:cubicBezTo>
                    <a:pt x="6711" y="7373"/>
                    <a:pt x="7152" y="7749"/>
                    <a:pt x="7650" y="7749"/>
                  </a:cubicBezTo>
                  <a:cubicBezTo>
                    <a:pt x="7877" y="7749"/>
                    <a:pt x="8117" y="7670"/>
                    <a:pt x="8332" y="7441"/>
                  </a:cubicBezTo>
                  <a:cubicBezTo>
                    <a:pt x="8377" y="7396"/>
                    <a:pt x="8423" y="7327"/>
                    <a:pt x="8446" y="7281"/>
                  </a:cubicBezTo>
                  <a:cubicBezTo>
                    <a:pt x="8788" y="6642"/>
                    <a:pt x="8035" y="5821"/>
                    <a:pt x="7738" y="5296"/>
                  </a:cubicBezTo>
                  <a:cubicBezTo>
                    <a:pt x="6688" y="3515"/>
                    <a:pt x="5638" y="1758"/>
                    <a:pt x="4611" y="0"/>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1" name="Google Shape;1073;p22">
              <a:extLst>
                <a:ext uri="{FF2B5EF4-FFF2-40B4-BE49-F238E27FC236}">
                  <a16:creationId xmlns:a16="http://schemas.microsoft.com/office/drawing/2014/main" id="{D624D7E9-D3BF-5253-9311-C356E9E7323F}"/>
                </a:ext>
              </a:extLst>
            </p:cNvPr>
            <p:cNvSpPr/>
            <p:nvPr/>
          </p:nvSpPr>
          <p:spPr>
            <a:xfrm>
              <a:off x="947975" y="2203250"/>
              <a:ext cx="224300" cy="250525"/>
            </a:xfrm>
            <a:custGeom>
              <a:avLst/>
              <a:gdLst/>
              <a:ahLst/>
              <a:cxnLst/>
              <a:rect l="l" t="t" r="r" b="b"/>
              <a:pathLst>
                <a:path w="8972" h="10021" extrusionOk="0">
                  <a:moveTo>
                    <a:pt x="8971" y="1"/>
                  </a:moveTo>
                  <a:lnTo>
                    <a:pt x="8332" y="115"/>
                  </a:lnTo>
                  <a:cubicBezTo>
                    <a:pt x="8198" y="263"/>
                    <a:pt x="8048" y="316"/>
                    <a:pt x="7901" y="316"/>
                  </a:cubicBezTo>
                  <a:cubicBezTo>
                    <a:pt x="7797" y="316"/>
                    <a:pt x="7696" y="290"/>
                    <a:pt x="7602" y="252"/>
                  </a:cubicBezTo>
                  <a:lnTo>
                    <a:pt x="7350" y="298"/>
                  </a:lnTo>
                  <a:lnTo>
                    <a:pt x="1" y="9770"/>
                  </a:lnTo>
                  <a:lnTo>
                    <a:pt x="92" y="9839"/>
                  </a:lnTo>
                  <a:cubicBezTo>
                    <a:pt x="434" y="9973"/>
                    <a:pt x="745" y="10020"/>
                    <a:pt x="1013" y="10020"/>
                  </a:cubicBezTo>
                  <a:cubicBezTo>
                    <a:pt x="1657" y="10020"/>
                    <a:pt x="2055" y="9747"/>
                    <a:pt x="2055" y="9747"/>
                  </a:cubicBezTo>
                  <a:lnTo>
                    <a:pt x="2557" y="9062"/>
                  </a:lnTo>
                  <a:cubicBezTo>
                    <a:pt x="3835" y="7305"/>
                    <a:pt x="5114" y="5525"/>
                    <a:pt x="6392" y="3767"/>
                  </a:cubicBezTo>
                  <a:cubicBezTo>
                    <a:pt x="7008" y="2900"/>
                    <a:pt x="7647" y="2009"/>
                    <a:pt x="8263" y="1142"/>
                  </a:cubicBezTo>
                  <a:cubicBezTo>
                    <a:pt x="8469" y="868"/>
                    <a:pt x="8720" y="617"/>
                    <a:pt x="8880" y="320"/>
                  </a:cubicBezTo>
                  <a:cubicBezTo>
                    <a:pt x="8925" y="206"/>
                    <a:pt x="8948" y="115"/>
                    <a:pt x="8971"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2" name="Google Shape;1074;p22">
              <a:extLst>
                <a:ext uri="{FF2B5EF4-FFF2-40B4-BE49-F238E27FC236}">
                  <a16:creationId xmlns:a16="http://schemas.microsoft.com/office/drawing/2014/main" id="{81229873-260D-B591-CAB4-ABAC4546B707}"/>
                </a:ext>
              </a:extLst>
            </p:cNvPr>
            <p:cNvSpPr/>
            <p:nvPr/>
          </p:nvSpPr>
          <p:spPr>
            <a:xfrm>
              <a:off x="1040425" y="2044625"/>
              <a:ext cx="108450" cy="146100"/>
            </a:xfrm>
            <a:custGeom>
              <a:avLst/>
              <a:gdLst/>
              <a:ahLst/>
              <a:cxnLst/>
              <a:rect l="l" t="t" r="r" b="b"/>
              <a:pathLst>
                <a:path w="4338" h="5844" extrusionOk="0">
                  <a:moveTo>
                    <a:pt x="1050" y="0"/>
                  </a:moveTo>
                  <a:lnTo>
                    <a:pt x="0" y="1142"/>
                  </a:lnTo>
                  <a:lnTo>
                    <a:pt x="4337" y="5844"/>
                  </a:lnTo>
                  <a:lnTo>
                    <a:pt x="1050"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3" name="Google Shape;1075;p22">
              <a:extLst>
                <a:ext uri="{FF2B5EF4-FFF2-40B4-BE49-F238E27FC236}">
                  <a16:creationId xmlns:a16="http://schemas.microsoft.com/office/drawing/2014/main" id="{D28626ED-D007-50A5-25CD-B404669CDBEB}"/>
                </a:ext>
              </a:extLst>
            </p:cNvPr>
            <p:cNvSpPr/>
            <p:nvPr/>
          </p:nvSpPr>
          <p:spPr>
            <a:xfrm>
              <a:off x="1040425" y="2051475"/>
              <a:ext cx="81625" cy="110725"/>
            </a:xfrm>
            <a:custGeom>
              <a:avLst/>
              <a:gdLst/>
              <a:ahLst/>
              <a:cxnLst/>
              <a:rect l="l" t="t" r="r" b="b"/>
              <a:pathLst>
                <a:path w="3265" h="4429" extrusionOk="0">
                  <a:moveTo>
                    <a:pt x="799" y="0"/>
                  </a:moveTo>
                  <a:lnTo>
                    <a:pt x="0" y="868"/>
                  </a:lnTo>
                  <a:lnTo>
                    <a:pt x="3264" y="4428"/>
                  </a:lnTo>
                  <a:lnTo>
                    <a:pt x="799"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4" name="Google Shape;1076;p22">
              <a:extLst>
                <a:ext uri="{FF2B5EF4-FFF2-40B4-BE49-F238E27FC236}">
                  <a16:creationId xmlns:a16="http://schemas.microsoft.com/office/drawing/2014/main" id="{123A6CBC-08F9-5B5F-4A5D-CCB1517EF35E}"/>
                </a:ext>
              </a:extLst>
            </p:cNvPr>
            <p:cNvSpPr/>
            <p:nvPr/>
          </p:nvSpPr>
          <p:spPr>
            <a:xfrm>
              <a:off x="1005050" y="2057750"/>
              <a:ext cx="128400" cy="122700"/>
            </a:xfrm>
            <a:custGeom>
              <a:avLst/>
              <a:gdLst/>
              <a:ahLst/>
              <a:cxnLst/>
              <a:rect l="l" t="t" r="r" b="b"/>
              <a:pathLst>
                <a:path w="5136" h="4908" extrusionOk="0">
                  <a:moveTo>
                    <a:pt x="365" y="0"/>
                  </a:moveTo>
                  <a:lnTo>
                    <a:pt x="0" y="115"/>
                  </a:lnTo>
                  <a:lnTo>
                    <a:pt x="5136" y="4908"/>
                  </a:lnTo>
                  <a:lnTo>
                    <a:pt x="365"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5" name="Google Shape;1077;p22">
              <a:extLst>
                <a:ext uri="{FF2B5EF4-FFF2-40B4-BE49-F238E27FC236}">
                  <a16:creationId xmlns:a16="http://schemas.microsoft.com/office/drawing/2014/main" id="{ED12DCFC-2AEE-F4F6-72E0-1003CCC43694}"/>
                </a:ext>
              </a:extLst>
            </p:cNvPr>
            <p:cNvSpPr/>
            <p:nvPr/>
          </p:nvSpPr>
          <p:spPr>
            <a:xfrm>
              <a:off x="996475" y="2060600"/>
              <a:ext cx="35975" cy="33700"/>
            </a:xfrm>
            <a:custGeom>
              <a:avLst/>
              <a:gdLst/>
              <a:ahLst/>
              <a:cxnLst/>
              <a:rect l="l" t="t" r="r" b="b"/>
              <a:pathLst>
                <a:path w="1439" h="1348" extrusionOk="0">
                  <a:moveTo>
                    <a:pt x="320" y="1"/>
                  </a:moveTo>
                  <a:lnTo>
                    <a:pt x="1" y="92"/>
                  </a:lnTo>
                  <a:lnTo>
                    <a:pt x="1439" y="1347"/>
                  </a:lnTo>
                  <a:lnTo>
                    <a:pt x="320" y="1"/>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6" name="Google Shape;1078;p22">
              <a:extLst>
                <a:ext uri="{FF2B5EF4-FFF2-40B4-BE49-F238E27FC236}">
                  <a16:creationId xmlns:a16="http://schemas.microsoft.com/office/drawing/2014/main" id="{8B493C1F-D87F-46E0-B95E-20930391B5B0}"/>
                </a:ext>
              </a:extLst>
            </p:cNvPr>
            <p:cNvSpPr/>
            <p:nvPr/>
          </p:nvSpPr>
          <p:spPr>
            <a:xfrm>
              <a:off x="794475" y="2068600"/>
              <a:ext cx="317300" cy="225425"/>
            </a:xfrm>
            <a:custGeom>
              <a:avLst/>
              <a:gdLst/>
              <a:ahLst/>
              <a:cxnLst/>
              <a:rect l="l" t="t" r="r" b="b"/>
              <a:pathLst>
                <a:path w="12692" h="9017" extrusionOk="0">
                  <a:moveTo>
                    <a:pt x="6757" y="0"/>
                  </a:moveTo>
                  <a:lnTo>
                    <a:pt x="1" y="9016"/>
                  </a:lnTo>
                  <a:lnTo>
                    <a:pt x="6757" y="867"/>
                  </a:lnTo>
                  <a:lnTo>
                    <a:pt x="12692" y="5752"/>
                  </a:lnTo>
                  <a:lnTo>
                    <a:pt x="12692" y="5752"/>
                  </a:lnTo>
                  <a:lnTo>
                    <a:pt x="6757" y="0"/>
                  </a:ln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7" name="Google Shape;1079;p22">
              <a:extLst>
                <a:ext uri="{FF2B5EF4-FFF2-40B4-BE49-F238E27FC236}">
                  <a16:creationId xmlns:a16="http://schemas.microsoft.com/office/drawing/2014/main" id="{A4082A24-6B2B-0456-2672-2A33F6EF0AF2}"/>
                </a:ext>
              </a:extLst>
            </p:cNvPr>
            <p:cNvSpPr/>
            <p:nvPr/>
          </p:nvSpPr>
          <p:spPr>
            <a:xfrm>
              <a:off x="800175" y="2224950"/>
              <a:ext cx="310450" cy="207150"/>
            </a:xfrm>
            <a:custGeom>
              <a:avLst/>
              <a:gdLst/>
              <a:ahLst/>
              <a:cxnLst/>
              <a:rect l="l" t="t" r="r" b="b"/>
              <a:pathLst>
                <a:path w="12418" h="8286" extrusionOk="0">
                  <a:moveTo>
                    <a:pt x="12418" y="0"/>
                  </a:moveTo>
                  <a:lnTo>
                    <a:pt x="1" y="2945"/>
                  </a:lnTo>
                  <a:lnTo>
                    <a:pt x="206" y="3013"/>
                  </a:lnTo>
                  <a:lnTo>
                    <a:pt x="6004" y="8286"/>
                  </a:lnTo>
                  <a:lnTo>
                    <a:pt x="12418"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8" name="Google Shape;1080;p22">
              <a:extLst>
                <a:ext uri="{FF2B5EF4-FFF2-40B4-BE49-F238E27FC236}">
                  <a16:creationId xmlns:a16="http://schemas.microsoft.com/office/drawing/2014/main" id="{7412AA32-A089-9711-FA81-BC0B2583DCF2}"/>
                </a:ext>
              </a:extLst>
            </p:cNvPr>
            <p:cNvSpPr/>
            <p:nvPr/>
          </p:nvSpPr>
          <p:spPr>
            <a:xfrm>
              <a:off x="967375" y="2269825"/>
              <a:ext cx="140400" cy="97125"/>
            </a:xfrm>
            <a:custGeom>
              <a:avLst/>
              <a:gdLst/>
              <a:ahLst/>
              <a:cxnLst/>
              <a:rect l="l" t="t" r="r" b="b"/>
              <a:pathLst>
                <a:path w="5616" h="3885" extrusionOk="0">
                  <a:moveTo>
                    <a:pt x="3232" y="1"/>
                  </a:moveTo>
                  <a:cubicBezTo>
                    <a:pt x="2359" y="1"/>
                    <a:pt x="1233" y="305"/>
                    <a:pt x="1233" y="305"/>
                  </a:cubicBezTo>
                  <a:cubicBezTo>
                    <a:pt x="1" y="1013"/>
                    <a:pt x="69" y="3204"/>
                    <a:pt x="1964" y="3775"/>
                  </a:cubicBezTo>
                  <a:cubicBezTo>
                    <a:pt x="2123" y="3820"/>
                    <a:pt x="2283" y="3843"/>
                    <a:pt x="2443" y="3866"/>
                  </a:cubicBezTo>
                  <a:cubicBezTo>
                    <a:pt x="2542" y="3878"/>
                    <a:pt x="2642" y="3884"/>
                    <a:pt x="2741" y="3884"/>
                  </a:cubicBezTo>
                  <a:cubicBezTo>
                    <a:pt x="3740" y="3884"/>
                    <a:pt x="4723" y="3273"/>
                    <a:pt x="5159" y="2359"/>
                  </a:cubicBezTo>
                  <a:cubicBezTo>
                    <a:pt x="5228" y="2222"/>
                    <a:pt x="5296" y="2085"/>
                    <a:pt x="5342" y="1926"/>
                  </a:cubicBezTo>
                  <a:cubicBezTo>
                    <a:pt x="5456" y="1697"/>
                    <a:pt x="5616" y="1309"/>
                    <a:pt x="5479" y="1058"/>
                  </a:cubicBezTo>
                  <a:lnTo>
                    <a:pt x="5479" y="1058"/>
                  </a:lnTo>
                  <a:cubicBezTo>
                    <a:pt x="5136" y="1241"/>
                    <a:pt x="4908" y="1538"/>
                    <a:pt x="4475" y="1583"/>
                  </a:cubicBezTo>
                  <a:cubicBezTo>
                    <a:pt x="4434" y="1586"/>
                    <a:pt x="4391" y="1587"/>
                    <a:pt x="4344" y="1587"/>
                  </a:cubicBezTo>
                  <a:cubicBezTo>
                    <a:pt x="3970" y="1587"/>
                    <a:pt x="3430" y="1495"/>
                    <a:pt x="3288" y="1150"/>
                  </a:cubicBezTo>
                  <a:cubicBezTo>
                    <a:pt x="3379" y="1089"/>
                    <a:pt x="3470" y="1089"/>
                    <a:pt x="3561" y="1089"/>
                  </a:cubicBezTo>
                  <a:cubicBezTo>
                    <a:pt x="3607" y="1089"/>
                    <a:pt x="3653" y="1089"/>
                    <a:pt x="3698" y="1081"/>
                  </a:cubicBezTo>
                  <a:cubicBezTo>
                    <a:pt x="3813" y="1058"/>
                    <a:pt x="3927" y="967"/>
                    <a:pt x="4018" y="899"/>
                  </a:cubicBezTo>
                  <a:cubicBezTo>
                    <a:pt x="4246" y="762"/>
                    <a:pt x="4315" y="533"/>
                    <a:pt x="4178" y="305"/>
                  </a:cubicBezTo>
                  <a:cubicBezTo>
                    <a:pt x="4041" y="77"/>
                    <a:pt x="3668" y="1"/>
                    <a:pt x="3232" y="1"/>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59" name="Google Shape;1081;p22">
              <a:extLst>
                <a:ext uri="{FF2B5EF4-FFF2-40B4-BE49-F238E27FC236}">
                  <a16:creationId xmlns:a16="http://schemas.microsoft.com/office/drawing/2014/main" id="{17EEA0DD-EB3D-FFDA-54BA-9A6301AE5546}"/>
                </a:ext>
              </a:extLst>
            </p:cNvPr>
            <p:cNvSpPr/>
            <p:nvPr/>
          </p:nvSpPr>
          <p:spPr>
            <a:xfrm>
              <a:off x="967375" y="2273450"/>
              <a:ext cx="128425" cy="93500"/>
            </a:xfrm>
            <a:custGeom>
              <a:avLst/>
              <a:gdLst/>
              <a:ahLst/>
              <a:cxnLst/>
              <a:rect l="l" t="t" r="r" b="b"/>
              <a:pathLst>
                <a:path w="5137" h="3740" extrusionOk="0">
                  <a:moveTo>
                    <a:pt x="1987" y="0"/>
                  </a:moveTo>
                  <a:lnTo>
                    <a:pt x="1987" y="0"/>
                  </a:lnTo>
                  <a:cubicBezTo>
                    <a:pt x="1553" y="92"/>
                    <a:pt x="1233" y="160"/>
                    <a:pt x="1233" y="160"/>
                  </a:cubicBezTo>
                  <a:cubicBezTo>
                    <a:pt x="1" y="868"/>
                    <a:pt x="69" y="3059"/>
                    <a:pt x="1964" y="3630"/>
                  </a:cubicBezTo>
                  <a:cubicBezTo>
                    <a:pt x="2123" y="3675"/>
                    <a:pt x="2283" y="3698"/>
                    <a:pt x="2443" y="3721"/>
                  </a:cubicBezTo>
                  <a:cubicBezTo>
                    <a:pt x="2545" y="3734"/>
                    <a:pt x="2647" y="3740"/>
                    <a:pt x="2749" y="3740"/>
                  </a:cubicBezTo>
                  <a:cubicBezTo>
                    <a:pt x="3738" y="3740"/>
                    <a:pt x="4681" y="3152"/>
                    <a:pt x="5136" y="2283"/>
                  </a:cubicBezTo>
                  <a:lnTo>
                    <a:pt x="5136" y="2283"/>
                  </a:lnTo>
                  <a:cubicBezTo>
                    <a:pt x="4806" y="2554"/>
                    <a:pt x="4404" y="2705"/>
                    <a:pt x="3960" y="2705"/>
                  </a:cubicBezTo>
                  <a:cubicBezTo>
                    <a:pt x="3392" y="2705"/>
                    <a:pt x="2753" y="2458"/>
                    <a:pt x="2101" y="1895"/>
                  </a:cubicBezTo>
                  <a:cubicBezTo>
                    <a:pt x="1302" y="1187"/>
                    <a:pt x="1553" y="480"/>
                    <a:pt x="19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0" name="Google Shape;1082;p22">
              <a:extLst>
                <a:ext uri="{FF2B5EF4-FFF2-40B4-BE49-F238E27FC236}">
                  <a16:creationId xmlns:a16="http://schemas.microsoft.com/office/drawing/2014/main" id="{015C4B2E-81FD-85D4-E098-8422B2CF6077}"/>
                </a:ext>
              </a:extLst>
            </p:cNvPr>
            <p:cNvSpPr/>
            <p:nvPr/>
          </p:nvSpPr>
          <p:spPr>
            <a:xfrm>
              <a:off x="1068375" y="2296275"/>
              <a:ext cx="37700" cy="35775"/>
            </a:xfrm>
            <a:custGeom>
              <a:avLst/>
              <a:gdLst/>
              <a:ahLst/>
              <a:cxnLst/>
              <a:rect l="l" t="t" r="r" b="b"/>
              <a:pathLst>
                <a:path w="1508" h="1431" extrusionOk="0">
                  <a:moveTo>
                    <a:pt x="1439" y="0"/>
                  </a:moveTo>
                  <a:cubicBezTo>
                    <a:pt x="1416" y="0"/>
                    <a:pt x="1439" y="297"/>
                    <a:pt x="1348" y="571"/>
                  </a:cubicBezTo>
                  <a:cubicBezTo>
                    <a:pt x="1302" y="708"/>
                    <a:pt x="1233" y="822"/>
                    <a:pt x="1165" y="891"/>
                  </a:cubicBezTo>
                  <a:cubicBezTo>
                    <a:pt x="1119" y="913"/>
                    <a:pt x="1096" y="936"/>
                    <a:pt x="1074" y="959"/>
                  </a:cubicBezTo>
                  <a:cubicBezTo>
                    <a:pt x="1051" y="982"/>
                    <a:pt x="1028" y="982"/>
                    <a:pt x="1028" y="982"/>
                  </a:cubicBezTo>
                  <a:cubicBezTo>
                    <a:pt x="1028" y="982"/>
                    <a:pt x="982" y="1050"/>
                    <a:pt x="914" y="1096"/>
                  </a:cubicBezTo>
                  <a:cubicBezTo>
                    <a:pt x="868" y="1119"/>
                    <a:pt x="823" y="1164"/>
                    <a:pt x="754" y="1187"/>
                  </a:cubicBezTo>
                  <a:cubicBezTo>
                    <a:pt x="686" y="1210"/>
                    <a:pt x="640" y="1256"/>
                    <a:pt x="571" y="1279"/>
                  </a:cubicBezTo>
                  <a:cubicBezTo>
                    <a:pt x="435" y="1324"/>
                    <a:pt x="298" y="1347"/>
                    <a:pt x="183" y="1347"/>
                  </a:cubicBezTo>
                  <a:lnTo>
                    <a:pt x="1" y="1347"/>
                  </a:lnTo>
                  <a:cubicBezTo>
                    <a:pt x="1" y="1370"/>
                    <a:pt x="69" y="1393"/>
                    <a:pt x="183" y="1416"/>
                  </a:cubicBezTo>
                  <a:cubicBezTo>
                    <a:pt x="231" y="1425"/>
                    <a:pt x="286" y="1431"/>
                    <a:pt x="344" y="1431"/>
                  </a:cubicBezTo>
                  <a:cubicBezTo>
                    <a:pt x="426" y="1431"/>
                    <a:pt x="514" y="1419"/>
                    <a:pt x="594" y="1393"/>
                  </a:cubicBezTo>
                  <a:cubicBezTo>
                    <a:pt x="686" y="1370"/>
                    <a:pt x="754" y="1347"/>
                    <a:pt x="823" y="1324"/>
                  </a:cubicBezTo>
                  <a:cubicBezTo>
                    <a:pt x="891" y="1301"/>
                    <a:pt x="937" y="1279"/>
                    <a:pt x="1005" y="1233"/>
                  </a:cubicBezTo>
                  <a:cubicBezTo>
                    <a:pt x="1096" y="1187"/>
                    <a:pt x="1165" y="1142"/>
                    <a:pt x="1165" y="1142"/>
                  </a:cubicBezTo>
                  <a:cubicBezTo>
                    <a:pt x="1165" y="1142"/>
                    <a:pt x="1165" y="1119"/>
                    <a:pt x="1188" y="1096"/>
                  </a:cubicBezTo>
                  <a:cubicBezTo>
                    <a:pt x="1233" y="1073"/>
                    <a:pt x="1256" y="1027"/>
                    <a:pt x="1302" y="982"/>
                  </a:cubicBezTo>
                  <a:cubicBezTo>
                    <a:pt x="1370" y="913"/>
                    <a:pt x="1462" y="754"/>
                    <a:pt x="1484" y="594"/>
                  </a:cubicBezTo>
                  <a:cubicBezTo>
                    <a:pt x="1507" y="457"/>
                    <a:pt x="1507" y="297"/>
                    <a:pt x="1484" y="183"/>
                  </a:cubicBezTo>
                  <a:cubicBezTo>
                    <a:pt x="1484" y="69"/>
                    <a:pt x="1462" y="0"/>
                    <a:pt x="143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1" name="Google Shape;1083;p22">
              <a:extLst>
                <a:ext uri="{FF2B5EF4-FFF2-40B4-BE49-F238E27FC236}">
                  <a16:creationId xmlns:a16="http://schemas.microsoft.com/office/drawing/2014/main" id="{05E98002-7DEA-D117-6FAC-D16A04B5B477}"/>
                </a:ext>
              </a:extLst>
            </p:cNvPr>
            <p:cNvSpPr/>
            <p:nvPr/>
          </p:nvSpPr>
          <p:spPr>
            <a:xfrm>
              <a:off x="1046275" y="2320800"/>
              <a:ext cx="51800" cy="31800"/>
            </a:xfrm>
            <a:custGeom>
              <a:avLst/>
              <a:gdLst/>
              <a:ahLst/>
              <a:cxnLst/>
              <a:rect l="l" t="t" r="r" b="b"/>
              <a:pathLst>
                <a:path w="2072" h="1272" extrusionOk="0">
                  <a:moveTo>
                    <a:pt x="2049" y="1"/>
                  </a:moveTo>
                  <a:cubicBezTo>
                    <a:pt x="2026" y="1"/>
                    <a:pt x="1935" y="320"/>
                    <a:pt x="1729" y="571"/>
                  </a:cubicBezTo>
                  <a:cubicBezTo>
                    <a:pt x="1638" y="686"/>
                    <a:pt x="1524" y="777"/>
                    <a:pt x="1410" y="845"/>
                  </a:cubicBezTo>
                  <a:cubicBezTo>
                    <a:pt x="1319" y="914"/>
                    <a:pt x="1250" y="937"/>
                    <a:pt x="1250" y="937"/>
                  </a:cubicBezTo>
                  <a:cubicBezTo>
                    <a:pt x="1250" y="937"/>
                    <a:pt x="1227" y="937"/>
                    <a:pt x="1204" y="960"/>
                  </a:cubicBezTo>
                  <a:cubicBezTo>
                    <a:pt x="1159" y="982"/>
                    <a:pt x="1136" y="1005"/>
                    <a:pt x="1067" y="1005"/>
                  </a:cubicBezTo>
                  <a:cubicBezTo>
                    <a:pt x="953" y="1051"/>
                    <a:pt x="816" y="1096"/>
                    <a:pt x="657" y="1142"/>
                  </a:cubicBezTo>
                  <a:cubicBezTo>
                    <a:pt x="337" y="1188"/>
                    <a:pt x="17" y="1188"/>
                    <a:pt x="17" y="1211"/>
                  </a:cubicBezTo>
                  <a:cubicBezTo>
                    <a:pt x="0" y="1228"/>
                    <a:pt x="193" y="1272"/>
                    <a:pt x="437" y="1272"/>
                  </a:cubicBezTo>
                  <a:cubicBezTo>
                    <a:pt x="515" y="1272"/>
                    <a:pt x="597" y="1267"/>
                    <a:pt x="679" y="1256"/>
                  </a:cubicBezTo>
                  <a:cubicBezTo>
                    <a:pt x="839" y="1256"/>
                    <a:pt x="999" y="1211"/>
                    <a:pt x="1136" y="1188"/>
                  </a:cubicBezTo>
                  <a:cubicBezTo>
                    <a:pt x="1182" y="1165"/>
                    <a:pt x="1250" y="1142"/>
                    <a:pt x="1273" y="1119"/>
                  </a:cubicBezTo>
                  <a:cubicBezTo>
                    <a:pt x="1319" y="1119"/>
                    <a:pt x="1319" y="1096"/>
                    <a:pt x="1319" y="1096"/>
                  </a:cubicBezTo>
                  <a:cubicBezTo>
                    <a:pt x="1319" y="1096"/>
                    <a:pt x="1410" y="1051"/>
                    <a:pt x="1524" y="982"/>
                  </a:cubicBezTo>
                  <a:cubicBezTo>
                    <a:pt x="1615" y="914"/>
                    <a:pt x="1752" y="777"/>
                    <a:pt x="1843" y="640"/>
                  </a:cubicBezTo>
                  <a:cubicBezTo>
                    <a:pt x="2026" y="343"/>
                    <a:pt x="2072" y="1"/>
                    <a:pt x="2049"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2" name="Google Shape;1084;p22">
              <a:extLst>
                <a:ext uri="{FF2B5EF4-FFF2-40B4-BE49-F238E27FC236}">
                  <a16:creationId xmlns:a16="http://schemas.microsoft.com/office/drawing/2014/main" id="{089F7241-5245-FE56-4759-51D4C63238A6}"/>
                </a:ext>
              </a:extLst>
            </p:cNvPr>
            <p:cNvSpPr/>
            <p:nvPr/>
          </p:nvSpPr>
          <p:spPr>
            <a:xfrm>
              <a:off x="1026150" y="2338500"/>
              <a:ext cx="62800" cy="28225"/>
            </a:xfrm>
            <a:custGeom>
              <a:avLst/>
              <a:gdLst/>
              <a:ahLst/>
              <a:cxnLst/>
              <a:rect l="l" t="t" r="r" b="b"/>
              <a:pathLst>
                <a:path w="2512" h="1129" extrusionOk="0">
                  <a:moveTo>
                    <a:pt x="2489" y="0"/>
                  </a:moveTo>
                  <a:cubicBezTo>
                    <a:pt x="2489" y="0"/>
                    <a:pt x="2420" y="69"/>
                    <a:pt x="2352" y="183"/>
                  </a:cubicBezTo>
                  <a:cubicBezTo>
                    <a:pt x="2260" y="274"/>
                    <a:pt x="2146" y="411"/>
                    <a:pt x="2009" y="525"/>
                  </a:cubicBezTo>
                  <a:cubicBezTo>
                    <a:pt x="1872" y="617"/>
                    <a:pt x="1713" y="708"/>
                    <a:pt x="1599" y="754"/>
                  </a:cubicBezTo>
                  <a:cubicBezTo>
                    <a:pt x="1553" y="776"/>
                    <a:pt x="1484" y="799"/>
                    <a:pt x="1462" y="822"/>
                  </a:cubicBezTo>
                  <a:lnTo>
                    <a:pt x="1393" y="822"/>
                  </a:lnTo>
                  <a:cubicBezTo>
                    <a:pt x="1393" y="822"/>
                    <a:pt x="1370" y="845"/>
                    <a:pt x="1347" y="845"/>
                  </a:cubicBezTo>
                  <a:cubicBezTo>
                    <a:pt x="1302" y="868"/>
                    <a:pt x="1256" y="891"/>
                    <a:pt x="1188" y="891"/>
                  </a:cubicBezTo>
                  <a:cubicBezTo>
                    <a:pt x="1074" y="936"/>
                    <a:pt x="891" y="982"/>
                    <a:pt x="708" y="1005"/>
                  </a:cubicBezTo>
                  <a:cubicBezTo>
                    <a:pt x="366" y="1050"/>
                    <a:pt x="1" y="1073"/>
                    <a:pt x="1" y="1096"/>
                  </a:cubicBezTo>
                  <a:cubicBezTo>
                    <a:pt x="1" y="1112"/>
                    <a:pt x="183" y="1128"/>
                    <a:pt x="419" y="1128"/>
                  </a:cubicBezTo>
                  <a:cubicBezTo>
                    <a:pt x="517" y="1128"/>
                    <a:pt x="624" y="1126"/>
                    <a:pt x="731" y="1119"/>
                  </a:cubicBezTo>
                  <a:cubicBezTo>
                    <a:pt x="914" y="1119"/>
                    <a:pt x="1096" y="1096"/>
                    <a:pt x="1233" y="1073"/>
                  </a:cubicBezTo>
                  <a:cubicBezTo>
                    <a:pt x="1302" y="1050"/>
                    <a:pt x="1347" y="1028"/>
                    <a:pt x="1393" y="1028"/>
                  </a:cubicBezTo>
                  <a:cubicBezTo>
                    <a:pt x="1439" y="1005"/>
                    <a:pt x="1462" y="1005"/>
                    <a:pt x="1462" y="1005"/>
                  </a:cubicBezTo>
                  <a:cubicBezTo>
                    <a:pt x="1462" y="1005"/>
                    <a:pt x="1484" y="1005"/>
                    <a:pt x="1507" y="982"/>
                  </a:cubicBezTo>
                  <a:cubicBezTo>
                    <a:pt x="1553" y="959"/>
                    <a:pt x="1599" y="936"/>
                    <a:pt x="1667" y="913"/>
                  </a:cubicBezTo>
                  <a:cubicBezTo>
                    <a:pt x="1804" y="845"/>
                    <a:pt x="1964" y="754"/>
                    <a:pt x="2101" y="617"/>
                  </a:cubicBezTo>
                  <a:cubicBezTo>
                    <a:pt x="2238" y="480"/>
                    <a:pt x="2352" y="343"/>
                    <a:pt x="2397" y="206"/>
                  </a:cubicBezTo>
                  <a:cubicBezTo>
                    <a:pt x="2466" y="92"/>
                    <a:pt x="2512" y="0"/>
                    <a:pt x="248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3" name="Google Shape;1085;p22">
              <a:extLst>
                <a:ext uri="{FF2B5EF4-FFF2-40B4-BE49-F238E27FC236}">
                  <a16:creationId xmlns:a16="http://schemas.microsoft.com/office/drawing/2014/main" id="{474F354D-4E54-E57B-0C4D-8A124E577EEE}"/>
                </a:ext>
              </a:extLst>
            </p:cNvPr>
            <p:cNvSpPr/>
            <p:nvPr/>
          </p:nvSpPr>
          <p:spPr>
            <a:xfrm>
              <a:off x="993050" y="2267175"/>
              <a:ext cx="83350" cy="30525"/>
            </a:xfrm>
            <a:custGeom>
              <a:avLst/>
              <a:gdLst/>
              <a:ahLst/>
              <a:cxnLst/>
              <a:rect l="l" t="t" r="r" b="b"/>
              <a:pathLst>
                <a:path w="3334" h="1221" extrusionOk="0">
                  <a:moveTo>
                    <a:pt x="2420" y="0"/>
                  </a:moveTo>
                  <a:cubicBezTo>
                    <a:pt x="2420" y="0"/>
                    <a:pt x="2261" y="0"/>
                    <a:pt x="2010" y="23"/>
                  </a:cubicBezTo>
                  <a:cubicBezTo>
                    <a:pt x="1781" y="23"/>
                    <a:pt x="1462" y="114"/>
                    <a:pt x="1165" y="160"/>
                  </a:cubicBezTo>
                  <a:cubicBezTo>
                    <a:pt x="845" y="206"/>
                    <a:pt x="549" y="251"/>
                    <a:pt x="320" y="343"/>
                  </a:cubicBezTo>
                  <a:cubicBezTo>
                    <a:pt x="206" y="388"/>
                    <a:pt x="115" y="434"/>
                    <a:pt x="69" y="502"/>
                  </a:cubicBezTo>
                  <a:cubicBezTo>
                    <a:pt x="1" y="548"/>
                    <a:pt x="1" y="594"/>
                    <a:pt x="1" y="594"/>
                  </a:cubicBezTo>
                  <a:cubicBezTo>
                    <a:pt x="1" y="594"/>
                    <a:pt x="24" y="548"/>
                    <a:pt x="92" y="525"/>
                  </a:cubicBezTo>
                  <a:cubicBezTo>
                    <a:pt x="138" y="480"/>
                    <a:pt x="229" y="434"/>
                    <a:pt x="343" y="411"/>
                  </a:cubicBezTo>
                  <a:cubicBezTo>
                    <a:pt x="549" y="343"/>
                    <a:pt x="868" y="320"/>
                    <a:pt x="1188" y="297"/>
                  </a:cubicBezTo>
                  <a:cubicBezTo>
                    <a:pt x="1507" y="251"/>
                    <a:pt x="1804" y="183"/>
                    <a:pt x="2032" y="183"/>
                  </a:cubicBezTo>
                  <a:cubicBezTo>
                    <a:pt x="2108" y="175"/>
                    <a:pt x="2174" y="173"/>
                    <a:pt x="2228" y="173"/>
                  </a:cubicBezTo>
                  <a:cubicBezTo>
                    <a:pt x="2337" y="173"/>
                    <a:pt x="2398" y="183"/>
                    <a:pt x="2398" y="183"/>
                  </a:cubicBezTo>
                  <a:lnTo>
                    <a:pt x="2512" y="183"/>
                  </a:lnTo>
                  <a:cubicBezTo>
                    <a:pt x="2580" y="206"/>
                    <a:pt x="2671" y="206"/>
                    <a:pt x="2763" y="251"/>
                  </a:cubicBezTo>
                  <a:cubicBezTo>
                    <a:pt x="2877" y="274"/>
                    <a:pt x="2991" y="320"/>
                    <a:pt x="3082" y="411"/>
                  </a:cubicBezTo>
                  <a:cubicBezTo>
                    <a:pt x="3196" y="480"/>
                    <a:pt x="3219" y="617"/>
                    <a:pt x="3174" y="754"/>
                  </a:cubicBezTo>
                  <a:cubicBezTo>
                    <a:pt x="3128" y="868"/>
                    <a:pt x="3037" y="982"/>
                    <a:pt x="2900" y="1027"/>
                  </a:cubicBezTo>
                  <a:cubicBezTo>
                    <a:pt x="2763" y="1096"/>
                    <a:pt x="2626" y="1096"/>
                    <a:pt x="2512" y="1119"/>
                  </a:cubicBezTo>
                  <a:cubicBezTo>
                    <a:pt x="2283" y="1164"/>
                    <a:pt x="2146" y="1210"/>
                    <a:pt x="2146" y="1210"/>
                  </a:cubicBezTo>
                  <a:cubicBezTo>
                    <a:pt x="2146" y="1218"/>
                    <a:pt x="2164" y="1220"/>
                    <a:pt x="2196" y="1220"/>
                  </a:cubicBezTo>
                  <a:cubicBezTo>
                    <a:pt x="2261" y="1220"/>
                    <a:pt x="2382" y="1210"/>
                    <a:pt x="2534" y="1210"/>
                  </a:cubicBezTo>
                  <a:cubicBezTo>
                    <a:pt x="2649" y="1187"/>
                    <a:pt x="2786" y="1187"/>
                    <a:pt x="2945" y="1119"/>
                  </a:cubicBezTo>
                  <a:cubicBezTo>
                    <a:pt x="3082" y="1073"/>
                    <a:pt x="3242" y="959"/>
                    <a:pt x="3288" y="799"/>
                  </a:cubicBezTo>
                  <a:cubicBezTo>
                    <a:pt x="3311" y="754"/>
                    <a:pt x="3333" y="708"/>
                    <a:pt x="3333" y="662"/>
                  </a:cubicBezTo>
                  <a:cubicBezTo>
                    <a:pt x="3333" y="617"/>
                    <a:pt x="3333" y="571"/>
                    <a:pt x="3333" y="525"/>
                  </a:cubicBezTo>
                  <a:cubicBezTo>
                    <a:pt x="3311" y="480"/>
                    <a:pt x="3311" y="434"/>
                    <a:pt x="3288" y="388"/>
                  </a:cubicBezTo>
                  <a:lnTo>
                    <a:pt x="3242" y="343"/>
                  </a:lnTo>
                  <a:lnTo>
                    <a:pt x="3196" y="297"/>
                  </a:lnTo>
                  <a:cubicBezTo>
                    <a:pt x="3082" y="183"/>
                    <a:pt x="2945" y="114"/>
                    <a:pt x="2831" y="69"/>
                  </a:cubicBezTo>
                  <a:cubicBezTo>
                    <a:pt x="2694" y="46"/>
                    <a:pt x="2603" y="23"/>
                    <a:pt x="2534" y="23"/>
                  </a:cubicBezTo>
                  <a:cubicBezTo>
                    <a:pt x="2466" y="0"/>
                    <a:pt x="2420" y="0"/>
                    <a:pt x="242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4" name="Google Shape;1086;p22">
              <a:extLst>
                <a:ext uri="{FF2B5EF4-FFF2-40B4-BE49-F238E27FC236}">
                  <a16:creationId xmlns:a16="http://schemas.microsoft.com/office/drawing/2014/main" id="{278FC9C4-D32C-903A-BB1B-0F6654DDD32D}"/>
                </a:ext>
              </a:extLst>
            </p:cNvPr>
            <p:cNvSpPr/>
            <p:nvPr/>
          </p:nvSpPr>
          <p:spPr>
            <a:xfrm>
              <a:off x="1043275" y="2290450"/>
              <a:ext cx="53100" cy="20475"/>
            </a:xfrm>
            <a:custGeom>
              <a:avLst/>
              <a:gdLst/>
              <a:ahLst/>
              <a:cxnLst/>
              <a:rect l="l" t="t" r="r" b="b"/>
              <a:pathLst>
                <a:path w="2124" h="819" extrusionOk="0">
                  <a:moveTo>
                    <a:pt x="26" y="1"/>
                  </a:moveTo>
                  <a:cubicBezTo>
                    <a:pt x="24" y="1"/>
                    <a:pt x="23" y="2"/>
                    <a:pt x="23" y="5"/>
                  </a:cubicBezTo>
                  <a:cubicBezTo>
                    <a:pt x="1" y="5"/>
                    <a:pt x="23" y="74"/>
                    <a:pt x="69" y="188"/>
                  </a:cubicBezTo>
                  <a:cubicBezTo>
                    <a:pt x="137" y="302"/>
                    <a:pt x="229" y="439"/>
                    <a:pt x="366" y="530"/>
                  </a:cubicBezTo>
                  <a:cubicBezTo>
                    <a:pt x="411" y="599"/>
                    <a:pt x="503" y="621"/>
                    <a:pt x="571" y="667"/>
                  </a:cubicBezTo>
                  <a:cubicBezTo>
                    <a:pt x="640" y="713"/>
                    <a:pt x="708" y="736"/>
                    <a:pt x="754" y="736"/>
                  </a:cubicBezTo>
                  <a:cubicBezTo>
                    <a:pt x="868" y="781"/>
                    <a:pt x="959" y="804"/>
                    <a:pt x="959" y="804"/>
                  </a:cubicBezTo>
                  <a:cubicBezTo>
                    <a:pt x="959" y="804"/>
                    <a:pt x="1064" y="819"/>
                    <a:pt x="1213" y="819"/>
                  </a:cubicBezTo>
                  <a:cubicBezTo>
                    <a:pt x="1324" y="819"/>
                    <a:pt x="1461" y="811"/>
                    <a:pt x="1598" y="781"/>
                  </a:cubicBezTo>
                  <a:cubicBezTo>
                    <a:pt x="1758" y="758"/>
                    <a:pt x="1918" y="690"/>
                    <a:pt x="2009" y="621"/>
                  </a:cubicBezTo>
                  <a:cubicBezTo>
                    <a:pt x="2100" y="530"/>
                    <a:pt x="2123" y="462"/>
                    <a:pt x="2123" y="439"/>
                  </a:cubicBezTo>
                  <a:lnTo>
                    <a:pt x="2123" y="439"/>
                  </a:lnTo>
                  <a:cubicBezTo>
                    <a:pt x="2123" y="439"/>
                    <a:pt x="2055" y="507"/>
                    <a:pt x="1963" y="553"/>
                  </a:cubicBezTo>
                  <a:cubicBezTo>
                    <a:pt x="1872" y="599"/>
                    <a:pt x="1735" y="644"/>
                    <a:pt x="1575" y="667"/>
                  </a:cubicBezTo>
                  <a:cubicBezTo>
                    <a:pt x="1533" y="670"/>
                    <a:pt x="1491" y="672"/>
                    <a:pt x="1449" y="672"/>
                  </a:cubicBezTo>
                  <a:cubicBezTo>
                    <a:pt x="1200" y="672"/>
                    <a:pt x="982" y="621"/>
                    <a:pt x="982" y="621"/>
                  </a:cubicBezTo>
                  <a:cubicBezTo>
                    <a:pt x="982" y="621"/>
                    <a:pt x="914" y="599"/>
                    <a:pt x="799" y="576"/>
                  </a:cubicBezTo>
                  <a:cubicBezTo>
                    <a:pt x="754" y="576"/>
                    <a:pt x="685" y="553"/>
                    <a:pt x="617" y="530"/>
                  </a:cubicBezTo>
                  <a:cubicBezTo>
                    <a:pt x="571" y="484"/>
                    <a:pt x="480" y="484"/>
                    <a:pt x="434" y="416"/>
                  </a:cubicBezTo>
                  <a:cubicBezTo>
                    <a:pt x="320" y="347"/>
                    <a:pt x="206" y="233"/>
                    <a:pt x="137" y="142"/>
                  </a:cubicBezTo>
                  <a:cubicBezTo>
                    <a:pt x="78" y="63"/>
                    <a:pt x="36" y="1"/>
                    <a:pt x="26"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5" name="Google Shape;1087;p22">
              <a:extLst>
                <a:ext uri="{FF2B5EF4-FFF2-40B4-BE49-F238E27FC236}">
                  <a16:creationId xmlns:a16="http://schemas.microsoft.com/office/drawing/2014/main" id="{EAB695E1-1531-654B-F05A-6C84A8A5E2C0}"/>
                </a:ext>
              </a:extLst>
            </p:cNvPr>
            <p:cNvSpPr/>
            <p:nvPr/>
          </p:nvSpPr>
          <p:spPr>
            <a:xfrm>
              <a:off x="740275" y="1948050"/>
              <a:ext cx="259650" cy="382950"/>
            </a:xfrm>
            <a:custGeom>
              <a:avLst/>
              <a:gdLst/>
              <a:ahLst/>
              <a:cxnLst/>
              <a:rect l="l" t="t" r="r" b="b"/>
              <a:pathLst>
                <a:path w="10386" h="15318" extrusionOk="0">
                  <a:moveTo>
                    <a:pt x="8332" y="1"/>
                  </a:moveTo>
                  <a:cubicBezTo>
                    <a:pt x="8295" y="1"/>
                    <a:pt x="8257" y="2"/>
                    <a:pt x="8217" y="6"/>
                  </a:cubicBezTo>
                  <a:cubicBezTo>
                    <a:pt x="7692" y="52"/>
                    <a:pt x="7190" y="234"/>
                    <a:pt x="6734" y="485"/>
                  </a:cubicBezTo>
                  <a:cubicBezTo>
                    <a:pt x="6026" y="873"/>
                    <a:pt x="5433" y="1467"/>
                    <a:pt x="4908" y="2060"/>
                  </a:cubicBezTo>
                  <a:cubicBezTo>
                    <a:pt x="3629" y="3567"/>
                    <a:pt x="2488" y="5256"/>
                    <a:pt x="1621" y="6990"/>
                  </a:cubicBezTo>
                  <a:cubicBezTo>
                    <a:pt x="1164" y="7949"/>
                    <a:pt x="0" y="10391"/>
                    <a:pt x="1073" y="11304"/>
                  </a:cubicBezTo>
                  <a:cubicBezTo>
                    <a:pt x="1073" y="11304"/>
                    <a:pt x="1073" y="11327"/>
                    <a:pt x="1073" y="11327"/>
                  </a:cubicBezTo>
                  <a:cubicBezTo>
                    <a:pt x="4500" y="14893"/>
                    <a:pt x="7648" y="15317"/>
                    <a:pt x="8952" y="15317"/>
                  </a:cubicBezTo>
                  <a:cubicBezTo>
                    <a:pt x="9360" y="15317"/>
                    <a:pt x="9587" y="15276"/>
                    <a:pt x="9587" y="15276"/>
                  </a:cubicBezTo>
                  <a:cubicBezTo>
                    <a:pt x="10386" y="14477"/>
                    <a:pt x="10135" y="13359"/>
                    <a:pt x="10135" y="13359"/>
                  </a:cubicBezTo>
                  <a:cubicBezTo>
                    <a:pt x="10135" y="13359"/>
                    <a:pt x="8742" y="12879"/>
                    <a:pt x="7624" y="12309"/>
                  </a:cubicBezTo>
                  <a:cubicBezTo>
                    <a:pt x="6574" y="11807"/>
                    <a:pt x="4862" y="9730"/>
                    <a:pt x="4543" y="9341"/>
                  </a:cubicBezTo>
                  <a:cubicBezTo>
                    <a:pt x="4543" y="9319"/>
                    <a:pt x="4565" y="9319"/>
                    <a:pt x="4565" y="9296"/>
                  </a:cubicBezTo>
                  <a:cubicBezTo>
                    <a:pt x="5250" y="8040"/>
                    <a:pt x="6300" y="7127"/>
                    <a:pt x="7099" y="5963"/>
                  </a:cubicBezTo>
                  <a:cubicBezTo>
                    <a:pt x="7738" y="5050"/>
                    <a:pt x="8491" y="4229"/>
                    <a:pt x="8902" y="3201"/>
                  </a:cubicBezTo>
                  <a:cubicBezTo>
                    <a:pt x="9236" y="2424"/>
                    <a:pt x="9699" y="1"/>
                    <a:pt x="8332" y="1"/>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6" name="Google Shape;1088;p22">
              <a:extLst>
                <a:ext uri="{FF2B5EF4-FFF2-40B4-BE49-F238E27FC236}">
                  <a16:creationId xmlns:a16="http://schemas.microsoft.com/office/drawing/2014/main" id="{B6D40988-B6CC-1DF1-BD4C-3DDDCB2F28C1}"/>
                </a:ext>
              </a:extLst>
            </p:cNvPr>
            <p:cNvSpPr/>
            <p:nvPr/>
          </p:nvSpPr>
          <p:spPr>
            <a:xfrm>
              <a:off x="740275" y="1948075"/>
              <a:ext cx="259650" cy="382925"/>
            </a:xfrm>
            <a:custGeom>
              <a:avLst/>
              <a:gdLst/>
              <a:ahLst/>
              <a:cxnLst/>
              <a:rect l="l" t="t" r="r" b="b"/>
              <a:pathLst>
                <a:path w="10386" h="15317" extrusionOk="0">
                  <a:moveTo>
                    <a:pt x="8322" y="0"/>
                  </a:moveTo>
                  <a:cubicBezTo>
                    <a:pt x="8288" y="0"/>
                    <a:pt x="8253" y="2"/>
                    <a:pt x="8217" y="5"/>
                  </a:cubicBezTo>
                  <a:cubicBezTo>
                    <a:pt x="7692" y="51"/>
                    <a:pt x="7190" y="233"/>
                    <a:pt x="6734" y="484"/>
                  </a:cubicBezTo>
                  <a:cubicBezTo>
                    <a:pt x="6026" y="872"/>
                    <a:pt x="5433" y="1466"/>
                    <a:pt x="4908" y="2059"/>
                  </a:cubicBezTo>
                  <a:cubicBezTo>
                    <a:pt x="3629" y="3566"/>
                    <a:pt x="2488" y="5255"/>
                    <a:pt x="1621" y="6989"/>
                  </a:cubicBezTo>
                  <a:cubicBezTo>
                    <a:pt x="1164" y="7948"/>
                    <a:pt x="0" y="10390"/>
                    <a:pt x="1073" y="11303"/>
                  </a:cubicBezTo>
                  <a:cubicBezTo>
                    <a:pt x="1073" y="11303"/>
                    <a:pt x="1073" y="11326"/>
                    <a:pt x="1073" y="11326"/>
                  </a:cubicBezTo>
                  <a:cubicBezTo>
                    <a:pt x="4500" y="14892"/>
                    <a:pt x="7648" y="15316"/>
                    <a:pt x="8952" y="15316"/>
                  </a:cubicBezTo>
                  <a:cubicBezTo>
                    <a:pt x="9360" y="15316"/>
                    <a:pt x="9587" y="15275"/>
                    <a:pt x="9587" y="15275"/>
                  </a:cubicBezTo>
                  <a:cubicBezTo>
                    <a:pt x="10386" y="14476"/>
                    <a:pt x="10135" y="13358"/>
                    <a:pt x="10135" y="13358"/>
                  </a:cubicBezTo>
                  <a:cubicBezTo>
                    <a:pt x="10135" y="13358"/>
                    <a:pt x="10021" y="13335"/>
                    <a:pt x="9838" y="13266"/>
                  </a:cubicBezTo>
                  <a:cubicBezTo>
                    <a:pt x="9838" y="13654"/>
                    <a:pt x="9747" y="14088"/>
                    <a:pt x="9473" y="14385"/>
                  </a:cubicBezTo>
                  <a:cubicBezTo>
                    <a:pt x="9386" y="14475"/>
                    <a:pt x="9232" y="14516"/>
                    <a:pt x="9028" y="14516"/>
                  </a:cubicBezTo>
                  <a:cubicBezTo>
                    <a:pt x="7574" y="14516"/>
                    <a:pt x="3579" y="12420"/>
                    <a:pt x="3219" y="10938"/>
                  </a:cubicBezTo>
                  <a:cubicBezTo>
                    <a:pt x="3042" y="10151"/>
                    <a:pt x="3611" y="9941"/>
                    <a:pt x="4282" y="9941"/>
                  </a:cubicBezTo>
                  <a:cubicBezTo>
                    <a:pt x="4565" y="9941"/>
                    <a:pt x="4865" y="9978"/>
                    <a:pt x="5136" y="10025"/>
                  </a:cubicBezTo>
                  <a:cubicBezTo>
                    <a:pt x="4839" y="9706"/>
                    <a:pt x="4634" y="9455"/>
                    <a:pt x="4543" y="9340"/>
                  </a:cubicBezTo>
                  <a:cubicBezTo>
                    <a:pt x="4543" y="9318"/>
                    <a:pt x="4565" y="9318"/>
                    <a:pt x="4565" y="9295"/>
                  </a:cubicBezTo>
                  <a:cubicBezTo>
                    <a:pt x="4862" y="8747"/>
                    <a:pt x="5227" y="8268"/>
                    <a:pt x="5615" y="7811"/>
                  </a:cubicBezTo>
                  <a:lnTo>
                    <a:pt x="5615" y="7811"/>
                  </a:lnTo>
                  <a:cubicBezTo>
                    <a:pt x="5381" y="7902"/>
                    <a:pt x="5110" y="7971"/>
                    <a:pt x="4818" y="7971"/>
                  </a:cubicBezTo>
                  <a:cubicBezTo>
                    <a:pt x="4598" y="7971"/>
                    <a:pt x="4367" y="7932"/>
                    <a:pt x="4132" y="7834"/>
                  </a:cubicBezTo>
                  <a:cubicBezTo>
                    <a:pt x="2739" y="7286"/>
                    <a:pt x="5935" y="1603"/>
                    <a:pt x="7966" y="1101"/>
                  </a:cubicBezTo>
                  <a:cubicBezTo>
                    <a:pt x="8139" y="1063"/>
                    <a:pt x="8291" y="1045"/>
                    <a:pt x="8425" y="1045"/>
                  </a:cubicBezTo>
                  <a:cubicBezTo>
                    <a:pt x="8859" y="1045"/>
                    <a:pt x="9105" y="1227"/>
                    <a:pt x="9245" y="1489"/>
                  </a:cubicBezTo>
                  <a:cubicBezTo>
                    <a:pt x="9266" y="703"/>
                    <a:pt x="9059" y="0"/>
                    <a:pt x="83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7" name="Google Shape;1089;p22">
              <a:extLst>
                <a:ext uri="{FF2B5EF4-FFF2-40B4-BE49-F238E27FC236}">
                  <a16:creationId xmlns:a16="http://schemas.microsoft.com/office/drawing/2014/main" id="{62C18354-C4B5-2D29-3291-D89E5CF4718C}"/>
                </a:ext>
              </a:extLst>
            </p:cNvPr>
            <p:cNvSpPr/>
            <p:nvPr/>
          </p:nvSpPr>
          <p:spPr>
            <a:xfrm>
              <a:off x="923450" y="1998400"/>
              <a:ext cx="26275" cy="53525"/>
            </a:xfrm>
            <a:custGeom>
              <a:avLst/>
              <a:gdLst/>
              <a:ahLst/>
              <a:cxnLst/>
              <a:rect l="l" t="t" r="r" b="b"/>
              <a:pathLst>
                <a:path w="1051" h="2141" extrusionOk="0">
                  <a:moveTo>
                    <a:pt x="890" y="1"/>
                  </a:moveTo>
                  <a:cubicBezTo>
                    <a:pt x="800" y="1"/>
                    <a:pt x="688" y="92"/>
                    <a:pt x="616" y="252"/>
                  </a:cubicBezTo>
                  <a:cubicBezTo>
                    <a:pt x="548" y="457"/>
                    <a:pt x="548" y="663"/>
                    <a:pt x="639" y="731"/>
                  </a:cubicBezTo>
                  <a:cubicBezTo>
                    <a:pt x="662" y="744"/>
                    <a:pt x="685" y="751"/>
                    <a:pt x="709" y="751"/>
                  </a:cubicBezTo>
                  <a:cubicBezTo>
                    <a:pt x="806" y="751"/>
                    <a:pt x="908" y="645"/>
                    <a:pt x="982" y="480"/>
                  </a:cubicBezTo>
                  <a:cubicBezTo>
                    <a:pt x="1050" y="297"/>
                    <a:pt x="1050" y="69"/>
                    <a:pt x="959" y="23"/>
                  </a:cubicBezTo>
                  <a:cubicBezTo>
                    <a:pt x="939" y="8"/>
                    <a:pt x="915" y="1"/>
                    <a:pt x="890" y="1"/>
                  </a:cubicBezTo>
                  <a:close/>
                  <a:moveTo>
                    <a:pt x="479" y="1091"/>
                  </a:moveTo>
                  <a:cubicBezTo>
                    <a:pt x="353" y="1091"/>
                    <a:pt x="205" y="1226"/>
                    <a:pt x="114" y="1461"/>
                  </a:cubicBezTo>
                  <a:cubicBezTo>
                    <a:pt x="0" y="1735"/>
                    <a:pt x="0" y="2032"/>
                    <a:pt x="137" y="2123"/>
                  </a:cubicBezTo>
                  <a:cubicBezTo>
                    <a:pt x="161" y="2135"/>
                    <a:pt x="186" y="2141"/>
                    <a:pt x="213" y="2141"/>
                  </a:cubicBezTo>
                  <a:cubicBezTo>
                    <a:pt x="342" y="2141"/>
                    <a:pt x="499" y="2008"/>
                    <a:pt x="594" y="1781"/>
                  </a:cubicBezTo>
                  <a:cubicBezTo>
                    <a:pt x="708" y="1507"/>
                    <a:pt x="708" y="1210"/>
                    <a:pt x="571" y="1119"/>
                  </a:cubicBezTo>
                  <a:cubicBezTo>
                    <a:pt x="543" y="1100"/>
                    <a:pt x="511" y="1091"/>
                    <a:pt x="479" y="1091"/>
                  </a:cubicBezTo>
                  <a:close/>
                </a:path>
              </a:pathLst>
            </a:custGeom>
            <a:solidFill>
              <a:srgbClr val="FFDC0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8" name="Google Shape;1090;p22">
              <a:extLst>
                <a:ext uri="{FF2B5EF4-FFF2-40B4-BE49-F238E27FC236}">
                  <a16:creationId xmlns:a16="http://schemas.microsoft.com/office/drawing/2014/main" id="{A28490E0-3992-2BBA-BCF6-A36C772FB804}"/>
                </a:ext>
              </a:extLst>
            </p:cNvPr>
            <p:cNvSpPr/>
            <p:nvPr/>
          </p:nvSpPr>
          <p:spPr>
            <a:xfrm>
              <a:off x="801900" y="2173025"/>
              <a:ext cx="56525" cy="12800"/>
            </a:xfrm>
            <a:custGeom>
              <a:avLst/>
              <a:gdLst/>
              <a:ahLst/>
              <a:cxnLst/>
              <a:rect l="l" t="t" r="r" b="b"/>
              <a:pathLst>
                <a:path w="2261" h="512" extrusionOk="0">
                  <a:moveTo>
                    <a:pt x="1164" y="0"/>
                  </a:moveTo>
                  <a:cubicBezTo>
                    <a:pt x="1164" y="0"/>
                    <a:pt x="1073" y="23"/>
                    <a:pt x="959" y="23"/>
                  </a:cubicBezTo>
                  <a:cubicBezTo>
                    <a:pt x="913" y="23"/>
                    <a:pt x="845" y="46"/>
                    <a:pt x="776" y="46"/>
                  </a:cubicBezTo>
                  <a:cubicBezTo>
                    <a:pt x="708" y="69"/>
                    <a:pt x="640" y="69"/>
                    <a:pt x="548" y="91"/>
                  </a:cubicBezTo>
                  <a:cubicBezTo>
                    <a:pt x="274" y="183"/>
                    <a:pt x="0" y="297"/>
                    <a:pt x="0" y="320"/>
                  </a:cubicBezTo>
                  <a:cubicBezTo>
                    <a:pt x="4" y="323"/>
                    <a:pt x="12" y="324"/>
                    <a:pt x="24" y="324"/>
                  </a:cubicBezTo>
                  <a:cubicBezTo>
                    <a:pt x="100" y="324"/>
                    <a:pt x="339" y="271"/>
                    <a:pt x="594" y="251"/>
                  </a:cubicBezTo>
                  <a:cubicBezTo>
                    <a:pt x="662" y="228"/>
                    <a:pt x="731" y="228"/>
                    <a:pt x="799" y="228"/>
                  </a:cubicBezTo>
                  <a:cubicBezTo>
                    <a:pt x="868" y="206"/>
                    <a:pt x="913" y="206"/>
                    <a:pt x="982" y="206"/>
                  </a:cubicBezTo>
                  <a:lnTo>
                    <a:pt x="1142" y="206"/>
                  </a:lnTo>
                  <a:cubicBezTo>
                    <a:pt x="1142" y="206"/>
                    <a:pt x="1210" y="228"/>
                    <a:pt x="1324" y="228"/>
                  </a:cubicBezTo>
                  <a:cubicBezTo>
                    <a:pt x="1370" y="228"/>
                    <a:pt x="1438" y="251"/>
                    <a:pt x="1507" y="251"/>
                  </a:cubicBezTo>
                  <a:cubicBezTo>
                    <a:pt x="1553" y="274"/>
                    <a:pt x="1644" y="274"/>
                    <a:pt x="1712" y="320"/>
                  </a:cubicBezTo>
                  <a:cubicBezTo>
                    <a:pt x="1826" y="365"/>
                    <a:pt x="1963" y="411"/>
                    <a:pt x="2078" y="457"/>
                  </a:cubicBezTo>
                  <a:cubicBezTo>
                    <a:pt x="2144" y="490"/>
                    <a:pt x="2199" y="511"/>
                    <a:pt x="2232" y="511"/>
                  </a:cubicBezTo>
                  <a:cubicBezTo>
                    <a:pt x="2245" y="511"/>
                    <a:pt x="2254" y="508"/>
                    <a:pt x="2260" y="502"/>
                  </a:cubicBezTo>
                  <a:cubicBezTo>
                    <a:pt x="2260" y="479"/>
                    <a:pt x="2214" y="434"/>
                    <a:pt x="2123" y="388"/>
                  </a:cubicBezTo>
                  <a:cubicBezTo>
                    <a:pt x="2032" y="320"/>
                    <a:pt x="1895" y="251"/>
                    <a:pt x="1758" y="183"/>
                  </a:cubicBezTo>
                  <a:cubicBezTo>
                    <a:pt x="1689" y="137"/>
                    <a:pt x="1621" y="114"/>
                    <a:pt x="1553" y="91"/>
                  </a:cubicBezTo>
                  <a:cubicBezTo>
                    <a:pt x="1484" y="69"/>
                    <a:pt x="1416" y="46"/>
                    <a:pt x="1347" y="46"/>
                  </a:cubicBezTo>
                  <a:cubicBezTo>
                    <a:pt x="1233" y="23"/>
                    <a:pt x="1164" y="0"/>
                    <a:pt x="116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69" name="Google Shape;1091;p22">
              <a:extLst>
                <a:ext uri="{FF2B5EF4-FFF2-40B4-BE49-F238E27FC236}">
                  <a16:creationId xmlns:a16="http://schemas.microsoft.com/office/drawing/2014/main" id="{8EA69115-945B-0D0D-4096-AA5D6CDBBEBF}"/>
                </a:ext>
              </a:extLst>
            </p:cNvPr>
            <p:cNvSpPr/>
            <p:nvPr/>
          </p:nvSpPr>
          <p:spPr>
            <a:xfrm>
              <a:off x="807025" y="1935000"/>
              <a:ext cx="177500" cy="173550"/>
            </a:xfrm>
            <a:custGeom>
              <a:avLst/>
              <a:gdLst/>
              <a:ahLst/>
              <a:cxnLst/>
              <a:rect l="l" t="t" r="r" b="b"/>
              <a:pathLst>
                <a:path w="7100" h="6942" extrusionOk="0">
                  <a:moveTo>
                    <a:pt x="4748" y="1"/>
                  </a:moveTo>
                  <a:cubicBezTo>
                    <a:pt x="4725" y="1"/>
                    <a:pt x="4703" y="2"/>
                    <a:pt x="4680" y="3"/>
                  </a:cubicBezTo>
                  <a:cubicBezTo>
                    <a:pt x="4497" y="26"/>
                    <a:pt x="4315" y="71"/>
                    <a:pt x="4155" y="163"/>
                  </a:cubicBezTo>
                  <a:cubicBezTo>
                    <a:pt x="3972" y="231"/>
                    <a:pt x="3813" y="345"/>
                    <a:pt x="3653" y="437"/>
                  </a:cubicBezTo>
                  <a:cubicBezTo>
                    <a:pt x="3014" y="916"/>
                    <a:pt x="2512" y="1555"/>
                    <a:pt x="2009" y="2149"/>
                  </a:cubicBezTo>
                  <a:cubicBezTo>
                    <a:pt x="1302" y="3016"/>
                    <a:pt x="617" y="3952"/>
                    <a:pt x="1" y="4910"/>
                  </a:cubicBezTo>
                  <a:cubicBezTo>
                    <a:pt x="2192" y="5367"/>
                    <a:pt x="3950" y="6508"/>
                    <a:pt x="4566" y="6942"/>
                  </a:cubicBezTo>
                  <a:cubicBezTo>
                    <a:pt x="4634" y="6851"/>
                    <a:pt x="4726" y="6736"/>
                    <a:pt x="4794" y="6622"/>
                  </a:cubicBezTo>
                  <a:cubicBezTo>
                    <a:pt x="5502" y="5550"/>
                    <a:pt x="6369" y="4545"/>
                    <a:pt x="6826" y="3313"/>
                  </a:cubicBezTo>
                  <a:cubicBezTo>
                    <a:pt x="7100" y="2605"/>
                    <a:pt x="6917" y="1897"/>
                    <a:pt x="6506" y="1236"/>
                  </a:cubicBezTo>
                  <a:cubicBezTo>
                    <a:pt x="6174" y="683"/>
                    <a:pt x="5457" y="1"/>
                    <a:pt x="4748"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0" name="Google Shape;1092;p22">
              <a:extLst>
                <a:ext uri="{FF2B5EF4-FFF2-40B4-BE49-F238E27FC236}">
                  <a16:creationId xmlns:a16="http://schemas.microsoft.com/office/drawing/2014/main" id="{EEA7840B-5208-114D-AF5E-28816D24D16B}"/>
                </a:ext>
              </a:extLst>
            </p:cNvPr>
            <p:cNvSpPr/>
            <p:nvPr/>
          </p:nvSpPr>
          <p:spPr>
            <a:xfrm>
              <a:off x="825300" y="2039500"/>
              <a:ext cx="103875" cy="45675"/>
            </a:xfrm>
            <a:custGeom>
              <a:avLst/>
              <a:gdLst/>
              <a:ahLst/>
              <a:cxnLst/>
              <a:rect l="l" t="t" r="r" b="b"/>
              <a:pathLst>
                <a:path w="4155" h="1827" extrusionOk="0">
                  <a:moveTo>
                    <a:pt x="160" y="1"/>
                  </a:moveTo>
                  <a:cubicBezTo>
                    <a:pt x="60" y="1"/>
                    <a:pt x="0" y="8"/>
                    <a:pt x="0" y="23"/>
                  </a:cubicBezTo>
                  <a:cubicBezTo>
                    <a:pt x="0" y="46"/>
                    <a:pt x="571" y="114"/>
                    <a:pt x="1142" y="274"/>
                  </a:cubicBezTo>
                  <a:cubicBezTo>
                    <a:pt x="1415" y="342"/>
                    <a:pt x="1689" y="411"/>
                    <a:pt x="1895" y="502"/>
                  </a:cubicBezTo>
                  <a:cubicBezTo>
                    <a:pt x="2077" y="593"/>
                    <a:pt x="2214" y="639"/>
                    <a:pt x="2214" y="639"/>
                  </a:cubicBezTo>
                  <a:cubicBezTo>
                    <a:pt x="2214" y="639"/>
                    <a:pt x="2351" y="708"/>
                    <a:pt x="2534" y="776"/>
                  </a:cubicBezTo>
                  <a:cubicBezTo>
                    <a:pt x="2739" y="867"/>
                    <a:pt x="2968" y="1004"/>
                    <a:pt x="3219" y="1141"/>
                  </a:cubicBezTo>
                  <a:cubicBezTo>
                    <a:pt x="3684" y="1452"/>
                    <a:pt x="4086" y="1827"/>
                    <a:pt x="4129" y="1827"/>
                  </a:cubicBezTo>
                  <a:cubicBezTo>
                    <a:pt x="4130" y="1827"/>
                    <a:pt x="4131" y="1827"/>
                    <a:pt x="4132" y="1826"/>
                  </a:cubicBezTo>
                  <a:cubicBezTo>
                    <a:pt x="4154" y="1803"/>
                    <a:pt x="3789" y="1370"/>
                    <a:pt x="3333" y="1027"/>
                  </a:cubicBezTo>
                  <a:cubicBezTo>
                    <a:pt x="3082" y="867"/>
                    <a:pt x="2831" y="685"/>
                    <a:pt x="2648" y="593"/>
                  </a:cubicBezTo>
                  <a:cubicBezTo>
                    <a:pt x="2443" y="502"/>
                    <a:pt x="2306" y="434"/>
                    <a:pt x="2306" y="434"/>
                  </a:cubicBezTo>
                  <a:cubicBezTo>
                    <a:pt x="2306" y="434"/>
                    <a:pt x="2169" y="388"/>
                    <a:pt x="1963" y="320"/>
                  </a:cubicBezTo>
                  <a:cubicBezTo>
                    <a:pt x="1758" y="228"/>
                    <a:pt x="1461" y="183"/>
                    <a:pt x="1187" y="114"/>
                  </a:cubicBezTo>
                  <a:cubicBezTo>
                    <a:pt x="782" y="36"/>
                    <a:pt x="376" y="1"/>
                    <a:pt x="160"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1" name="Google Shape;1093;p22">
              <a:extLst>
                <a:ext uri="{FF2B5EF4-FFF2-40B4-BE49-F238E27FC236}">
                  <a16:creationId xmlns:a16="http://schemas.microsoft.com/office/drawing/2014/main" id="{FB0D313C-374A-AC16-7029-4484BD202B22}"/>
                </a:ext>
              </a:extLst>
            </p:cNvPr>
            <p:cNvSpPr/>
            <p:nvPr/>
          </p:nvSpPr>
          <p:spPr>
            <a:xfrm>
              <a:off x="807025" y="1935025"/>
              <a:ext cx="156950" cy="173525"/>
            </a:xfrm>
            <a:custGeom>
              <a:avLst/>
              <a:gdLst/>
              <a:ahLst/>
              <a:cxnLst/>
              <a:rect l="l" t="t" r="r" b="b"/>
              <a:pathLst>
                <a:path w="6278" h="6941" extrusionOk="0">
                  <a:moveTo>
                    <a:pt x="4742" y="1"/>
                  </a:moveTo>
                  <a:cubicBezTo>
                    <a:pt x="4721" y="1"/>
                    <a:pt x="4701" y="1"/>
                    <a:pt x="4680" y="2"/>
                  </a:cubicBezTo>
                  <a:cubicBezTo>
                    <a:pt x="4497" y="25"/>
                    <a:pt x="4315" y="70"/>
                    <a:pt x="4155" y="162"/>
                  </a:cubicBezTo>
                  <a:cubicBezTo>
                    <a:pt x="3972" y="230"/>
                    <a:pt x="3813" y="344"/>
                    <a:pt x="3653" y="436"/>
                  </a:cubicBezTo>
                  <a:cubicBezTo>
                    <a:pt x="3014" y="915"/>
                    <a:pt x="2512" y="1554"/>
                    <a:pt x="2009" y="2148"/>
                  </a:cubicBezTo>
                  <a:cubicBezTo>
                    <a:pt x="1302" y="3015"/>
                    <a:pt x="617" y="3951"/>
                    <a:pt x="1" y="4909"/>
                  </a:cubicBezTo>
                  <a:cubicBezTo>
                    <a:pt x="2192" y="5366"/>
                    <a:pt x="3950" y="6507"/>
                    <a:pt x="4566" y="6941"/>
                  </a:cubicBezTo>
                  <a:cubicBezTo>
                    <a:pt x="4612" y="6895"/>
                    <a:pt x="4634" y="6827"/>
                    <a:pt x="4680" y="6781"/>
                  </a:cubicBezTo>
                  <a:cubicBezTo>
                    <a:pt x="3927" y="6347"/>
                    <a:pt x="1553" y="5001"/>
                    <a:pt x="1941" y="4727"/>
                  </a:cubicBezTo>
                  <a:cubicBezTo>
                    <a:pt x="2131" y="4604"/>
                    <a:pt x="2329" y="4551"/>
                    <a:pt x="2529" y="4551"/>
                  </a:cubicBezTo>
                  <a:cubicBezTo>
                    <a:pt x="3551" y="4551"/>
                    <a:pt x="4629" y="5920"/>
                    <a:pt x="5068" y="6188"/>
                  </a:cubicBezTo>
                  <a:cubicBezTo>
                    <a:pt x="5273" y="5914"/>
                    <a:pt x="5479" y="5640"/>
                    <a:pt x="5662" y="5366"/>
                  </a:cubicBezTo>
                  <a:cubicBezTo>
                    <a:pt x="4885" y="5138"/>
                    <a:pt x="3059" y="4499"/>
                    <a:pt x="3105" y="3586"/>
                  </a:cubicBezTo>
                  <a:cubicBezTo>
                    <a:pt x="3146" y="2722"/>
                    <a:pt x="4613" y="581"/>
                    <a:pt x="5871" y="581"/>
                  </a:cubicBezTo>
                  <a:cubicBezTo>
                    <a:pt x="6010" y="581"/>
                    <a:pt x="6146" y="607"/>
                    <a:pt x="6278" y="664"/>
                  </a:cubicBezTo>
                  <a:cubicBezTo>
                    <a:pt x="5882" y="290"/>
                    <a:pt x="5295" y="1"/>
                    <a:pt x="47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2" name="Google Shape;1094;p22">
              <a:extLst>
                <a:ext uri="{FF2B5EF4-FFF2-40B4-BE49-F238E27FC236}">
                  <a16:creationId xmlns:a16="http://schemas.microsoft.com/office/drawing/2014/main" id="{069DF8EE-0504-2DE2-447E-80A68A2AECFA}"/>
                </a:ext>
              </a:extLst>
            </p:cNvPr>
            <p:cNvSpPr/>
            <p:nvPr/>
          </p:nvSpPr>
          <p:spPr>
            <a:xfrm>
              <a:off x="951400" y="1949900"/>
              <a:ext cx="247100" cy="84875"/>
            </a:xfrm>
            <a:custGeom>
              <a:avLst/>
              <a:gdLst/>
              <a:ahLst/>
              <a:cxnLst/>
              <a:rect l="l" t="t" r="r" b="b"/>
              <a:pathLst>
                <a:path w="9884" h="3395" extrusionOk="0">
                  <a:moveTo>
                    <a:pt x="7008" y="0"/>
                  </a:moveTo>
                  <a:cubicBezTo>
                    <a:pt x="6803" y="0"/>
                    <a:pt x="6643" y="92"/>
                    <a:pt x="6620" y="183"/>
                  </a:cubicBezTo>
                  <a:cubicBezTo>
                    <a:pt x="6597" y="274"/>
                    <a:pt x="6757" y="343"/>
                    <a:pt x="6962" y="343"/>
                  </a:cubicBezTo>
                  <a:cubicBezTo>
                    <a:pt x="7145" y="343"/>
                    <a:pt x="7328" y="274"/>
                    <a:pt x="7350" y="183"/>
                  </a:cubicBezTo>
                  <a:cubicBezTo>
                    <a:pt x="7350" y="92"/>
                    <a:pt x="7213" y="0"/>
                    <a:pt x="7008" y="0"/>
                  </a:cubicBezTo>
                  <a:close/>
                  <a:moveTo>
                    <a:pt x="2752" y="534"/>
                  </a:moveTo>
                  <a:cubicBezTo>
                    <a:pt x="2550" y="534"/>
                    <a:pt x="2388" y="595"/>
                    <a:pt x="2352" y="685"/>
                  </a:cubicBezTo>
                  <a:cubicBezTo>
                    <a:pt x="2306" y="822"/>
                    <a:pt x="2489" y="959"/>
                    <a:pt x="2785" y="982"/>
                  </a:cubicBezTo>
                  <a:cubicBezTo>
                    <a:pt x="2844" y="992"/>
                    <a:pt x="2901" y="996"/>
                    <a:pt x="2956" y="996"/>
                  </a:cubicBezTo>
                  <a:cubicBezTo>
                    <a:pt x="3157" y="996"/>
                    <a:pt x="3320" y="935"/>
                    <a:pt x="3356" y="845"/>
                  </a:cubicBezTo>
                  <a:cubicBezTo>
                    <a:pt x="3402" y="708"/>
                    <a:pt x="3219" y="571"/>
                    <a:pt x="2922" y="548"/>
                  </a:cubicBezTo>
                  <a:cubicBezTo>
                    <a:pt x="2864" y="538"/>
                    <a:pt x="2806" y="534"/>
                    <a:pt x="2752" y="534"/>
                  </a:cubicBezTo>
                  <a:close/>
                  <a:moveTo>
                    <a:pt x="9382" y="1005"/>
                  </a:moveTo>
                  <a:cubicBezTo>
                    <a:pt x="9313" y="1005"/>
                    <a:pt x="9245" y="1142"/>
                    <a:pt x="9268" y="1324"/>
                  </a:cubicBezTo>
                  <a:cubicBezTo>
                    <a:pt x="9291" y="1507"/>
                    <a:pt x="9382" y="1667"/>
                    <a:pt x="9473" y="1667"/>
                  </a:cubicBezTo>
                  <a:cubicBezTo>
                    <a:pt x="9564" y="1667"/>
                    <a:pt x="9610" y="1530"/>
                    <a:pt x="9587" y="1324"/>
                  </a:cubicBezTo>
                  <a:cubicBezTo>
                    <a:pt x="9564" y="1142"/>
                    <a:pt x="9473" y="1005"/>
                    <a:pt x="9382" y="1005"/>
                  </a:cubicBezTo>
                  <a:close/>
                  <a:moveTo>
                    <a:pt x="665" y="1497"/>
                  </a:moveTo>
                  <a:cubicBezTo>
                    <a:pt x="578" y="1497"/>
                    <a:pt x="473" y="1603"/>
                    <a:pt x="434" y="1758"/>
                  </a:cubicBezTo>
                  <a:cubicBezTo>
                    <a:pt x="366" y="1941"/>
                    <a:pt x="389" y="2100"/>
                    <a:pt x="480" y="2146"/>
                  </a:cubicBezTo>
                  <a:cubicBezTo>
                    <a:pt x="494" y="2153"/>
                    <a:pt x="508" y="2156"/>
                    <a:pt x="523" y="2156"/>
                  </a:cubicBezTo>
                  <a:cubicBezTo>
                    <a:pt x="610" y="2156"/>
                    <a:pt x="715" y="2050"/>
                    <a:pt x="754" y="1895"/>
                  </a:cubicBezTo>
                  <a:cubicBezTo>
                    <a:pt x="822" y="1735"/>
                    <a:pt x="777" y="1553"/>
                    <a:pt x="708" y="1507"/>
                  </a:cubicBezTo>
                  <a:cubicBezTo>
                    <a:pt x="695" y="1500"/>
                    <a:pt x="680" y="1497"/>
                    <a:pt x="665" y="1497"/>
                  </a:cubicBezTo>
                  <a:close/>
                  <a:moveTo>
                    <a:pt x="9587" y="1986"/>
                  </a:moveTo>
                  <a:cubicBezTo>
                    <a:pt x="9450" y="1986"/>
                    <a:pt x="9382" y="2192"/>
                    <a:pt x="9427" y="2443"/>
                  </a:cubicBezTo>
                  <a:cubicBezTo>
                    <a:pt x="9450" y="2694"/>
                    <a:pt x="9564" y="2922"/>
                    <a:pt x="9701" y="2922"/>
                  </a:cubicBezTo>
                  <a:cubicBezTo>
                    <a:pt x="9816" y="2922"/>
                    <a:pt x="9884" y="2717"/>
                    <a:pt x="9861" y="2443"/>
                  </a:cubicBezTo>
                  <a:cubicBezTo>
                    <a:pt x="9816" y="2192"/>
                    <a:pt x="9701" y="1986"/>
                    <a:pt x="9587" y="1986"/>
                  </a:cubicBezTo>
                  <a:close/>
                  <a:moveTo>
                    <a:pt x="399" y="2472"/>
                  </a:moveTo>
                  <a:cubicBezTo>
                    <a:pt x="288" y="2472"/>
                    <a:pt x="150" y="2619"/>
                    <a:pt x="92" y="2831"/>
                  </a:cubicBezTo>
                  <a:cubicBezTo>
                    <a:pt x="1" y="3082"/>
                    <a:pt x="46" y="3333"/>
                    <a:pt x="160" y="3379"/>
                  </a:cubicBezTo>
                  <a:cubicBezTo>
                    <a:pt x="182" y="3389"/>
                    <a:pt x="204" y="3394"/>
                    <a:pt x="226" y="3394"/>
                  </a:cubicBezTo>
                  <a:cubicBezTo>
                    <a:pt x="346" y="3394"/>
                    <a:pt x="472" y="3248"/>
                    <a:pt x="548" y="3036"/>
                  </a:cubicBezTo>
                  <a:cubicBezTo>
                    <a:pt x="617" y="2785"/>
                    <a:pt x="594" y="2534"/>
                    <a:pt x="457" y="2488"/>
                  </a:cubicBezTo>
                  <a:cubicBezTo>
                    <a:pt x="439" y="2478"/>
                    <a:pt x="420" y="2472"/>
                    <a:pt x="399" y="2472"/>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3" name="Google Shape;1095;p22">
              <a:extLst>
                <a:ext uri="{FF2B5EF4-FFF2-40B4-BE49-F238E27FC236}">
                  <a16:creationId xmlns:a16="http://schemas.microsoft.com/office/drawing/2014/main" id="{11034618-882B-7691-0B6E-1C77E54FAA8B}"/>
                </a:ext>
              </a:extLst>
            </p:cNvPr>
            <p:cNvSpPr/>
            <p:nvPr/>
          </p:nvSpPr>
          <p:spPr>
            <a:xfrm>
              <a:off x="1322875" y="1967600"/>
              <a:ext cx="107875" cy="139975"/>
            </a:xfrm>
            <a:custGeom>
              <a:avLst/>
              <a:gdLst/>
              <a:ahLst/>
              <a:cxnLst/>
              <a:rect l="l" t="t" r="r" b="b"/>
              <a:pathLst>
                <a:path w="4315" h="5599" extrusionOk="0">
                  <a:moveTo>
                    <a:pt x="3288" y="0"/>
                  </a:moveTo>
                  <a:cubicBezTo>
                    <a:pt x="1119" y="708"/>
                    <a:pt x="1" y="4611"/>
                    <a:pt x="1" y="4611"/>
                  </a:cubicBezTo>
                  <a:cubicBezTo>
                    <a:pt x="1" y="4611"/>
                    <a:pt x="134" y="5599"/>
                    <a:pt x="1093" y="5599"/>
                  </a:cubicBezTo>
                  <a:cubicBezTo>
                    <a:pt x="1185" y="5599"/>
                    <a:pt x="1285" y="5589"/>
                    <a:pt x="1393" y="5569"/>
                  </a:cubicBezTo>
                  <a:cubicBezTo>
                    <a:pt x="2968" y="5295"/>
                    <a:pt x="3242" y="3515"/>
                    <a:pt x="3242" y="3515"/>
                  </a:cubicBezTo>
                  <a:lnTo>
                    <a:pt x="3744" y="3629"/>
                  </a:lnTo>
                  <a:lnTo>
                    <a:pt x="3539" y="2397"/>
                  </a:lnTo>
                  <a:cubicBezTo>
                    <a:pt x="3539" y="2397"/>
                    <a:pt x="4315" y="1780"/>
                    <a:pt x="4087" y="1415"/>
                  </a:cubicBezTo>
                  <a:cubicBezTo>
                    <a:pt x="3985" y="1253"/>
                    <a:pt x="3843" y="1208"/>
                    <a:pt x="3717" y="1208"/>
                  </a:cubicBezTo>
                  <a:cubicBezTo>
                    <a:pt x="3559" y="1208"/>
                    <a:pt x="3425" y="1278"/>
                    <a:pt x="3425" y="1278"/>
                  </a:cubicBezTo>
                  <a:lnTo>
                    <a:pt x="3288" y="0"/>
                  </a:ln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4" name="Google Shape;1096;p22">
              <a:extLst>
                <a:ext uri="{FF2B5EF4-FFF2-40B4-BE49-F238E27FC236}">
                  <a16:creationId xmlns:a16="http://schemas.microsoft.com/office/drawing/2014/main" id="{66DFB0CF-C20D-96FD-8615-5C6D1095372C}"/>
                </a:ext>
              </a:extLst>
            </p:cNvPr>
            <p:cNvSpPr/>
            <p:nvPr/>
          </p:nvSpPr>
          <p:spPr>
            <a:xfrm>
              <a:off x="1393650" y="1967600"/>
              <a:ext cx="14850" cy="33675"/>
            </a:xfrm>
            <a:custGeom>
              <a:avLst/>
              <a:gdLst/>
              <a:ahLst/>
              <a:cxnLst/>
              <a:rect l="l" t="t" r="r" b="b"/>
              <a:pathLst>
                <a:path w="594" h="1347" extrusionOk="0">
                  <a:moveTo>
                    <a:pt x="457" y="0"/>
                  </a:moveTo>
                  <a:cubicBezTo>
                    <a:pt x="365" y="46"/>
                    <a:pt x="251" y="91"/>
                    <a:pt x="160" y="137"/>
                  </a:cubicBezTo>
                  <a:cubicBezTo>
                    <a:pt x="160" y="616"/>
                    <a:pt x="0" y="1347"/>
                    <a:pt x="0" y="1347"/>
                  </a:cubicBezTo>
                  <a:cubicBezTo>
                    <a:pt x="0" y="1347"/>
                    <a:pt x="297" y="1187"/>
                    <a:pt x="594" y="1187"/>
                  </a:cubicBezTo>
                  <a:lnTo>
                    <a:pt x="457"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5" name="Google Shape;1097;p22">
              <a:extLst>
                <a:ext uri="{FF2B5EF4-FFF2-40B4-BE49-F238E27FC236}">
                  <a16:creationId xmlns:a16="http://schemas.microsoft.com/office/drawing/2014/main" id="{71616BAB-B147-D012-50FB-831199BE7A11}"/>
                </a:ext>
              </a:extLst>
            </p:cNvPr>
            <p:cNvSpPr/>
            <p:nvPr/>
          </p:nvSpPr>
          <p:spPr>
            <a:xfrm>
              <a:off x="1322875" y="1997650"/>
              <a:ext cx="107875" cy="109925"/>
            </a:xfrm>
            <a:custGeom>
              <a:avLst/>
              <a:gdLst/>
              <a:ahLst/>
              <a:cxnLst/>
              <a:rect l="l" t="t" r="r" b="b"/>
              <a:pathLst>
                <a:path w="4315" h="4397" extrusionOk="0">
                  <a:moveTo>
                    <a:pt x="3716" y="1"/>
                  </a:moveTo>
                  <a:cubicBezTo>
                    <a:pt x="3686" y="1"/>
                    <a:pt x="3657" y="3"/>
                    <a:pt x="3630" y="8"/>
                  </a:cubicBezTo>
                  <a:cubicBezTo>
                    <a:pt x="3721" y="31"/>
                    <a:pt x="3813" y="76"/>
                    <a:pt x="3858" y="168"/>
                  </a:cubicBezTo>
                  <a:cubicBezTo>
                    <a:pt x="4109" y="578"/>
                    <a:pt x="2535" y="1354"/>
                    <a:pt x="2535" y="1354"/>
                  </a:cubicBezTo>
                  <a:cubicBezTo>
                    <a:pt x="2735" y="1889"/>
                    <a:pt x="2631" y="3229"/>
                    <a:pt x="1416" y="3229"/>
                  </a:cubicBezTo>
                  <a:cubicBezTo>
                    <a:pt x="1386" y="3229"/>
                    <a:pt x="1356" y="3228"/>
                    <a:pt x="1325" y="3226"/>
                  </a:cubicBezTo>
                  <a:cubicBezTo>
                    <a:pt x="526" y="3180"/>
                    <a:pt x="412" y="2655"/>
                    <a:pt x="412" y="2245"/>
                  </a:cubicBezTo>
                  <a:cubicBezTo>
                    <a:pt x="138" y="2907"/>
                    <a:pt x="1" y="3409"/>
                    <a:pt x="1" y="3409"/>
                  </a:cubicBezTo>
                  <a:cubicBezTo>
                    <a:pt x="1" y="3409"/>
                    <a:pt x="134" y="4397"/>
                    <a:pt x="1093" y="4397"/>
                  </a:cubicBezTo>
                  <a:cubicBezTo>
                    <a:pt x="1185" y="4397"/>
                    <a:pt x="1285" y="4387"/>
                    <a:pt x="1393" y="4367"/>
                  </a:cubicBezTo>
                  <a:cubicBezTo>
                    <a:pt x="2968" y="4093"/>
                    <a:pt x="3242" y="2313"/>
                    <a:pt x="3242" y="2313"/>
                  </a:cubicBezTo>
                  <a:lnTo>
                    <a:pt x="3744" y="2427"/>
                  </a:lnTo>
                  <a:lnTo>
                    <a:pt x="3539" y="1195"/>
                  </a:lnTo>
                  <a:cubicBezTo>
                    <a:pt x="3539" y="1195"/>
                    <a:pt x="4315" y="578"/>
                    <a:pt x="4087" y="213"/>
                  </a:cubicBezTo>
                  <a:cubicBezTo>
                    <a:pt x="3995" y="48"/>
                    <a:pt x="3843" y="1"/>
                    <a:pt x="37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6" name="Google Shape;1098;p22">
              <a:extLst>
                <a:ext uri="{FF2B5EF4-FFF2-40B4-BE49-F238E27FC236}">
                  <a16:creationId xmlns:a16="http://schemas.microsoft.com/office/drawing/2014/main" id="{2E9F5D7B-7DF0-22B4-77AF-9D8926E80DA1}"/>
                </a:ext>
              </a:extLst>
            </p:cNvPr>
            <p:cNvSpPr/>
            <p:nvPr/>
          </p:nvSpPr>
          <p:spPr>
            <a:xfrm>
              <a:off x="1365675" y="1994475"/>
              <a:ext cx="63375" cy="91825"/>
            </a:xfrm>
            <a:custGeom>
              <a:avLst/>
              <a:gdLst/>
              <a:ahLst/>
              <a:cxnLst/>
              <a:rect l="l" t="t" r="r" b="b"/>
              <a:pathLst>
                <a:path w="2535" h="3673" extrusionOk="0">
                  <a:moveTo>
                    <a:pt x="1829" y="0"/>
                  </a:moveTo>
                  <a:cubicBezTo>
                    <a:pt x="1710" y="0"/>
                    <a:pt x="1592" y="23"/>
                    <a:pt x="1484" y="66"/>
                  </a:cubicBezTo>
                  <a:cubicBezTo>
                    <a:pt x="1028" y="226"/>
                    <a:pt x="686" y="591"/>
                    <a:pt x="457" y="865"/>
                  </a:cubicBezTo>
                  <a:cubicBezTo>
                    <a:pt x="343" y="1002"/>
                    <a:pt x="252" y="1116"/>
                    <a:pt x="206" y="1208"/>
                  </a:cubicBezTo>
                  <a:cubicBezTo>
                    <a:pt x="161" y="1299"/>
                    <a:pt x="138" y="1344"/>
                    <a:pt x="138" y="1344"/>
                  </a:cubicBezTo>
                  <a:cubicBezTo>
                    <a:pt x="139" y="1346"/>
                    <a:pt x="140" y="1346"/>
                    <a:pt x="142" y="1346"/>
                  </a:cubicBezTo>
                  <a:cubicBezTo>
                    <a:pt x="173" y="1346"/>
                    <a:pt x="286" y="1149"/>
                    <a:pt x="503" y="911"/>
                  </a:cubicBezTo>
                  <a:cubicBezTo>
                    <a:pt x="731" y="637"/>
                    <a:pt x="1096" y="317"/>
                    <a:pt x="1530" y="180"/>
                  </a:cubicBezTo>
                  <a:cubicBezTo>
                    <a:pt x="1616" y="152"/>
                    <a:pt x="1706" y="139"/>
                    <a:pt x="1795" y="139"/>
                  </a:cubicBezTo>
                  <a:cubicBezTo>
                    <a:pt x="1919" y="139"/>
                    <a:pt x="2040" y="163"/>
                    <a:pt x="2146" y="203"/>
                  </a:cubicBezTo>
                  <a:cubicBezTo>
                    <a:pt x="2238" y="249"/>
                    <a:pt x="2306" y="317"/>
                    <a:pt x="2329" y="386"/>
                  </a:cubicBezTo>
                  <a:cubicBezTo>
                    <a:pt x="2352" y="454"/>
                    <a:pt x="2352" y="523"/>
                    <a:pt x="2329" y="614"/>
                  </a:cubicBezTo>
                  <a:cubicBezTo>
                    <a:pt x="2261" y="751"/>
                    <a:pt x="2169" y="865"/>
                    <a:pt x="2101" y="934"/>
                  </a:cubicBezTo>
                  <a:cubicBezTo>
                    <a:pt x="2032" y="1002"/>
                    <a:pt x="1987" y="1048"/>
                    <a:pt x="1987" y="1048"/>
                  </a:cubicBezTo>
                  <a:cubicBezTo>
                    <a:pt x="1987" y="1048"/>
                    <a:pt x="1827" y="1208"/>
                    <a:pt x="1576" y="1436"/>
                  </a:cubicBezTo>
                  <a:cubicBezTo>
                    <a:pt x="1507" y="1481"/>
                    <a:pt x="1416" y="1550"/>
                    <a:pt x="1347" y="1596"/>
                  </a:cubicBezTo>
                  <a:cubicBezTo>
                    <a:pt x="1302" y="1641"/>
                    <a:pt x="1256" y="1664"/>
                    <a:pt x="1211" y="1687"/>
                  </a:cubicBezTo>
                  <a:cubicBezTo>
                    <a:pt x="1188" y="1710"/>
                    <a:pt x="1142" y="1733"/>
                    <a:pt x="1096" y="1755"/>
                  </a:cubicBezTo>
                  <a:cubicBezTo>
                    <a:pt x="1074" y="1778"/>
                    <a:pt x="1096" y="1801"/>
                    <a:pt x="1096" y="1824"/>
                  </a:cubicBezTo>
                  <a:lnTo>
                    <a:pt x="1142" y="1892"/>
                  </a:lnTo>
                  <a:cubicBezTo>
                    <a:pt x="1233" y="2075"/>
                    <a:pt x="1256" y="2303"/>
                    <a:pt x="1211" y="2531"/>
                  </a:cubicBezTo>
                  <a:cubicBezTo>
                    <a:pt x="1142" y="2965"/>
                    <a:pt x="868" y="3399"/>
                    <a:pt x="549" y="3536"/>
                  </a:cubicBezTo>
                  <a:cubicBezTo>
                    <a:pt x="412" y="3604"/>
                    <a:pt x="252" y="3627"/>
                    <a:pt x="161" y="3627"/>
                  </a:cubicBezTo>
                  <a:cubicBezTo>
                    <a:pt x="46" y="3650"/>
                    <a:pt x="1" y="3650"/>
                    <a:pt x="1" y="3673"/>
                  </a:cubicBezTo>
                  <a:lnTo>
                    <a:pt x="161" y="3673"/>
                  </a:lnTo>
                  <a:cubicBezTo>
                    <a:pt x="252" y="3673"/>
                    <a:pt x="412" y="3673"/>
                    <a:pt x="594" y="3604"/>
                  </a:cubicBezTo>
                  <a:cubicBezTo>
                    <a:pt x="754" y="3536"/>
                    <a:pt x="937" y="3399"/>
                    <a:pt x="1051" y="3193"/>
                  </a:cubicBezTo>
                  <a:cubicBezTo>
                    <a:pt x="1188" y="3011"/>
                    <a:pt x="1279" y="2805"/>
                    <a:pt x="1347" y="2554"/>
                  </a:cubicBezTo>
                  <a:cubicBezTo>
                    <a:pt x="1393" y="2326"/>
                    <a:pt x="1370" y="2052"/>
                    <a:pt x="1279" y="1847"/>
                  </a:cubicBezTo>
                  <a:cubicBezTo>
                    <a:pt x="1279" y="1847"/>
                    <a:pt x="1279" y="1824"/>
                    <a:pt x="1279" y="1824"/>
                  </a:cubicBezTo>
                  <a:lnTo>
                    <a:pt x="1302" y="1824"/>
                  </a:lnTo>
                  <a:cubicBezTo>
                    <a:pt x="1347" y="1778"/>
                    <a:pt x="1393" y="1755"/>
                    <a:pt x="1439" y="1733"/>
                  </a:cubicBezTo>
                  <a:cubicBezTo>
                    <a:pt x="1507" y="1664"/>
                    <a:pt x="1599" y="1618"/>
                    <a:pt x="1667" y="1550"/>
                  </a:cubicBezTo>
                  <a:cubicBezTo>
                    <a:pt x="1941" y="1344"/>
                    <a:pt x="2124" y="1162"/>
                    <a:pt x="2124" y="1162"/>
                  </a:cubicBezTo>
                  <a:cubicBezTo>
                    <a:pt x="2124" y="1162"/>
                    <a:pt x="2169" y="1116"/>
                    <a:pt x="2238" y="1048"/>
                  </a:cubicBezTo>
                  <a:cubicBezTo>
                    <a:pt x="2306" y="956"/>
                    <a:pt x="2397" y="842"/>
                    <a:pt x="2466" y="660"/>
                  </a:cubicBezTo>
                  <a:cubicBezTo>
                    <a:pt x="2512" y="568"/>
                    <a:pt x="2534" y="454"/>
                    <a:pt x="2489" y="317"/>
                  </a:cubicBezTo>
                  <a:cubicBezTo>
                    <a:pt x="2420" y="203"/>
                    <a:pt x="2329" y="135"/>
                    <a:pt x="2215" y="89"/>
                  </a:cubicBezTo>
                  <a:cubicBezTo>
                    <a:pt x="2094" y="29"/>
                    <a:pt x="1961" y="0"/>
                    <a:pt x="182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7" name="Google Shape;1099;p22">
              <a:extLst>
                <a:ext uri="{FF2B5EF4-FFF2-40B4-BE49-F238E27FC236}">
                  <a16:creationId xmlns:a16="http://schemas.microsoft.com/office/drawing/2014/main" id="{FC123930-4CC8-0FE8-6A12-E77D15B5D77A}"/>
                </a:ext>
              </a:extLst>
            </p:cNvPr>
            <p:cNvSpPr/>
            <p:nvPr/>
          </p:nvSpPr>
          <p:spPr>
            <a:xfrm>
              <a:off x="1346275" y="2050900"/>
              <a:ext cx="58800" cy="54325"/>
            </a:xfrm>
            <a:custGeom>
              <a:avLst/>
              <a:gdLst/>
              <a:ahLst/>
              <a:cxnLst/>
              <a:rect l="l" t="t" r="r" b="b"/>
              <a:pathLst>
                <a:path w="2352" h="2173" extrusionOk="0">
                  <a:moveTo>
                    <a:pt x="2329" y="0"/>
                  </a:moveTo>
                  <a:cubicBezTo>
                    <a:pt x="2306" y="0"/>
                    <a:pt x="2283" y="115"/>
                    <a:pt x="2260" y="274"/>
                  </a:cubicBezTo>
                  <a:cubicBezTo>
                    <a:pt x="2238" y="434"/>
                    <a:pt x="2169" y="662"/>
                    <a:pt x="2078" y="868"/>
                  </a:cubicBezTo>
                  <a:cubicBezTo>
                    <a:pt x="1987" y="1073"/>
                    <a:pt x="1872" y="1256"/>
                    <a:pt x="1781" y="1370"/>
                  </a:cubicBezTo>
                  <a:cubicBezTo>
                    <a:pt x="1735" y="1438"/>
                    <a:pt x="1667" y="1484"/>
                    <a:pt x="1644" y="1530"/>
                  </a:cubicBezTo>
                  <a:cubicBezTo>
                    <a:pt x="1599" y="1575"/>
                    <a:pt x="1599" y="1575"/>
                    <a:pt x="1599" y="1575"/>
                  </a:cubicBezTo>
                  <a:cubicBezTo>
                    <a:pt x="1599" y="1575"/>
                    <a:pt x="1576" y="1598"/>
                    <a:pt x="1530" y="1644"/>
                  </a:cubicBezTo>
                  <a:cubicBezTo>
                    <a:pt x="1507" y="1667"/>
                    <a:pt x="1462" y="1712"/>
                    <a:pt x="1393" y="1781"/>
                  </a:cubicBezTo>
                  <a:cubicBezTo>
                    <a:pt x="1279" y="1872"/>
                    <a:pt x="1096" y="2009"/>
                    <a:pt x="868" y="2032"/>
                  </a:cubicBezTo>
                  <a:cubicBezTo>
                    <a:pt x="808" y="2045"/>
                    <a:pt x="746" y="2051"/>
                    <a:pt x="684" y="2051"/>
                  </a:cubicBezTo>
                  <a:cubicBezTo>
                    <a:pt x="535" y="2051"/>
                    <a:pt x="388" y="2019"/>
                    <a:pt x="275" y="1986"/>
                  </a:cubicBezTo>
                  <a:cubicBezTo>
                    <a:pt x="115" y="1963"/>
                    <a:pt x="1" y="1941"/>
                    <a:pt x="1" y="1941"/>
                  </a:cubicBezTo>
                  <a:lnTo>
                    <a:pt x="1" y="1941"/>
                  </a:lnTo>
                  <a:cubicBezTo>
                    <a:pt x="1" y="1963"/>
                    <a:pt x="92" y="2009"/>
                    <a:pt x="252" y="2055"/>
                  </a:cubicBezTo>
                  <a:cubicBezTo>
                    <a:pt x="415" y="2095"/>
                    <a:pt x="596" y="2173"/>
                    <a:pt x="811" y="2173"/>
                  </a:cubicBezTo>
                  <a:cubicBezTo>
                    <a:pt x="837" y="2173"/>
                    <a:pt x="864" y="2171"/>
                    <a:pt x="891" y="2169"/>
                  </a:cubicBezTo>
                  <a:cubicBezTo>
                    <a:pt x="1142" y="2146"/>
                    <a:pt x="1347" y="2009"/>
                    <a:pt x="1484" y="1895"/>
                  </a:cubicBezTo>
                  <a:cubicBezTo>
                    <a:pt x="1553" y="1849"/>
                    <a:pt x="1621" y="1804"/>
                    <a:pt x="1667" y="1758"/>
                  </a:cubicBezTo>
                  <a:cubicBezTo>
                    <a:pt x="1690" y="1735"/>
                    <a:pt x="1713" y="1712"/>
                    <a:pt x="1713" y="1712"/>
                  </a:cubicBezTo>
                  <a:cubicBezTo>
                    <a:pt x="1713" y="1712"/>
                    <a:pt x="1735" y="1690"/>
                    <a:pt x="1781" y="1644"/>
                  </a:cubicBezTo>
                  <a:cubicBezTo>
                    <a:pt x="1804" y="1598"/>
                    <a:pt x="1850" y="1553"/>
                    <a:pt x="1895" y="1484"/>
                  </a:cubicBezTo>
                  <a:cubicBezTo>
                    <a:pt x="2009" y="1324"/>
                    <a:pt x="2123" y="1119"/>
                    <a:pt x="2192" y="914"/>
                  </a:cubicBezTo>
                  <a:cubicBezTo>
                    <a:pt x="2283" y="685"/>
                    <a:pt x="2329" y="457"/>
                    <a:pt x="2329" y="274"/>
                  </a:cubicBezTo>
                  <a:cubicBezTo>
                    <a:pt x="2352" y="115"/>
                    <a:pt x="2329" y="0"/>
                    <a:pt x="232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8" name="Google Shape;1100;p22">
              <a:extLst>
                <a:ext uri="{FF2B5EF4-FFF2-40B4-BE49-F238E27FC236}">
                  <a16:creationId xmlns:a16="http://schemas.microsoft.com/office/drawing/2014/main" id="{3BA6E9F0-D41A-CE46-271C-B8DFF002FEC8}"/>
                </a:ext>
              </a:extLst>
            </p:cNvPr>
            <p:cNvSpPr/>
            <p:nvPr/>
          </p:nvSpPr>
          <p:spPr>
            <a:xfrm>
              <a:off x="512025" y="1330575"/>
              <a:ext cx="433700" cy="593900"/>
            </a:xfrm>
            <a:custGeom>
              <a:avLst/>
              <a:gdLst/>
              <a:ahLst/>
              <a:cxnLst/>
              <a:rect l="l" t="t" r="r" b="b"/>
              <a:pathLst>
                <a:path w="17348" h="23756" extrusionOk="0">
                  <a:moveTo>
                    <a:pt x="8409" y="1"/>
                  </a:moveTo>
                  <a:cubicBezTo>
                    <a:pt x="8011" y="1"/>
                    <a:pt x="7581" y="44"/>
                    <a:pt x="7122" y="145"/>
                  </a:cubicBezTo>
                  <a:cubicBezTo>
                    <a:pt x="4542" y="716"/>
                    <a:pt x="2511" y="2268"/>
                    <a:pt x="2465" y="3774"/>
                  </a:cubicBezTo>
                  <a:cubicBezTo>
                    <a:pt x="2397" y="5303"/>
                    <a:pt x="3743" y="5851"/>
                    <a:pt x="3743" y="5851"/>
                  </a:cubicBezTo>
                  <a:cubicBezTo>
                    <a:pt x="3743" y="5851"/>
                    <a:pt x="2032" y="7563"/>
                    <a:pt x="2077" y="9983"/>
                  </a:cubicBezTo>
                  <a:cubicBezTo>
                    <a:pt x="2146" y="13406"/>
                    <a:pt x="4999" y="15050"/>
                    <a:pt x="4520" y="16191"/>
                  </a:cubicBezTo>
                  <a:cubicBezTo>
                    <a:pt x="4520" y="16191"/>
                    <a:pt x="3503" y="15597"/>
                    <a:pt x="2471" y="15597"/>
                  </a:cubicBezTo>
                  <a:cubicBezTo>
                    <a:pt x="2045" y="15597"/>
                    <a:pt x="1616" y="15699"/>
                    <a:pt x="1256" y="15986"/>
                  </a:cubicBezTo>
                  <a:cubicBezTo>
                    <a:pt x="0" y="16944"/>
                    <a:pt x="365" y="21190"/>
                    <a:pt x="4565" y="21418"/>
                  </a:cubicBezTo>
                  <a:cubicBezTo>
                    <a:pt x="4565" y="21418"/>
                    <a:pt x="3903" y="23107"/>
                    <a:pt x="7510" y="23655"/>
                  </a:cubicBezTo>
                  <a:cubicBezTo>
                    <a:pt x="7962" y="23724"/>
                    <a:pt x="8381" y="23756"/>
                    <a:pt x="8769" y="23756"/>
                  </a:cubicBezTo>
                  <a:cubicBezTo>
                    <a:pt x="11453" y="23756"/>
                    <a:pt x="12667" y="22241"/>
                    <a:pt x="13444" y="21144"/>
                  </a:cubicBezTo>
                  <a:cubicBezTo>
                    <a:pt x="13444" y="21144"/>
                    <a:pt x="13502" y="21177"/>
                    <a:pt x="13613" y="21177"/>
                  </a:cubicBezTo>
                  <a:cubicBezTo>
                    <a:pt x="13934" y="21177"/>
                    <a:pt x="14705" y="20900"/>
                    <a:pt x="15841" y="18748"/>
                  </a:cubicBezTo>
                  <a:cubicBezTo>
                    <a:pt x="17347" y="15872"/>
                    <a:pt x="15133" y="2975"/>
                    <a:pt x="12075" y="1560"/>
                  </a:cubicBezTo>
                  <a:cubicBezTo>
                    <a:pt x="12075" y="1560"/>
                    <a:pt x="10800" y="1"/>
                    <a:pt x="8409" y="1"/>
                  </a:cubicBezTo>
                  <a:close/>
                </a:path>
              </a:pathLst>
            </a:custGeom>
            <a:solidFill>
              <a:srgbClr val="A1544A"/>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79" name="Google Shape;1101;p22">
              <a:extLst>
                <a:ext uri="{FF2B5EF4-FFF2-40B4-BE49-F238E27FC236}">
                  <a16:creationId xmlns:a16="http://schemas.microsoft.com/office/drawing/2014/main" id="{3F72F30A-73A5-22BB-63A1-241E57904AD6}"/>
                </a:ext>
              </a:extLst>
            </p:cNvPr>
            <p:cNvSpPr/>
            <p:nvPr/>
          </p:nvSpPr>
          <p:spPr>
            <a:xfrm>
              <a:off x="631275" y="1539050"/>
              <a:ext cx="1175" cy="7425"/>
            </a:xfrm>
            <a:custGeom>
              <a:avLst/>
              <a:gdLst/>
              <a:ahLst/>
              <a:cxnLst/>
              <a:rect l="l" t="t" r="r" b="b"/>
              <a:pathLst>
                <a:path w="47" h="297" extrusionOk="0">
                  <a:moveTo>
                    <a:pt x="46" y="0"/>
                  </a:moveTo>
                  <a:lnTo>
                    <a:pt x="46" y="0"/>
                  </a:lnTo>
                  <a:cubicBezTo>
                    <a:pt x="23" y="183"/>
                    <a:pt x="1" y="297"/>
                    <a:pt x="1" y="297"/>
                  </a:cubicBezTo>
                  <a:cubicBezTo>
                    <a:pt x="1" y="297"/>
                    <a:pt x="23" y="206"/>
                    <a:pt x="46" y="0"/>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0" name="Google Shape;1102;p22">
              <a:extLst>
                <a:ext uri="{FF2B5EF4-FFF2-40B4-BE49-F238E27FC236}">
                  <a16:creationId xmlns:a16="http://schemas.microsoft.com/office/drawing/2014/main" id="{717C57ED-4D31-95E5-4C47-809689E1DCDB}"/>
                </a:ext>
              </a:extLst>
            </p:cNvPr>
            <p:cNvSpPr/>
            <p:nvPr/>
          </p:nvSpPr>
          <p:spPr>
            <a:xfrm>
              <a:off x="524000" y="1342175"/>
              <a:ext cx="421725" cy="582300"/>
            </a:xfrm>
            <a:custGeom>
              <a:avLst/>
              <a:gdLst/>
              <a:ahLst/>
              <a:cxnLst/>
              <a:rect l="l" t="t" r="r" b="b"/>
              <a:pathLst>
                <a:path w="16869" h="23292" extrusionOk="0">
                  <a:moveTo>
                    <a:pt x="10112" y="1"/>
                  </a:moveTo>
                  <a:cubicBezTo>
                    <a:pt x="10089" y="640"/>
                    <a:pt x="10112" y="1416"/>
                    <a:pt x="10112" y="1827"/>
                  </a:cubicBezTo>
                  <a:cubicBezTo>
                    <a:pt x="10112" y="2489"/>
                    <a:pt x="7412" y="3576"/>
                    <a:pt x="5123" y="3576"/>
                  </a:cubicBezTo>
                  <a:cubicBezTo>
                    <a:pt x="4652" y="3576"/>
                    <a:pt x="4199" y="3529"/>
                    <a:pt x="3789" y="3424"/>
                  </a:cubicBezTo>
                  <a:cubicBezTo>
                    <a:pt x="2968" y="3219"/>
                    <a:pt x="2580" y="2671"/>
                    <a:pt x="2466" y="2055"/>
                  </a:cubicBezTo>
                  <a:cubicBezTo>
                    <a:pt x="2169" y="2466"/>
                    <a:pt x="1986" y="2899"/>
                    <a:pt x="1986" y="3310"/>
                  </a:cubicBezTo>
                  <a:cubicBezTo>
                    <a:pt x="1918" y="4839"/>
                    <a:pt x="3264" y="5387"/>
                    <a:pt x="3264" y="5387"/>
                  </a:cubicBezTo>
                  <a:cubicBezTo>
                    <a:pt x="3264" y="5387"/>
                    <a:pt x="2899" y="5752"/>
                    <a:pt x="2511" y="6392"/>
                  </a:cubicBezTo>
                  <a:cubicBezTo>
                    <a:pt x="2885" y="6172"/>
                    <a:pt x="3513" y="5888"/>
                    <a:pt x="3926" y="5888"/>
                  </a:cubicBezTo>
                  <a:cubicBezTo>
                    <a:pt x="3942" y="5888"/>
                    <a:pt x="3957" y="5889"/>
                    <a:pt x="3972" y="5889"/>
                  </a:cubicBezTo>
                  <a:cubicBezTo>
                    <a:pt x="4474" y="5935"/>
                    <a:pt x="4406" y="7259"/>
                    <a:pt x="4337" y="7875"/>
                  </a:cubicBezTo>
                  <a:cubicBezTo>
                    <a:pt x="4406" y="7464"/>
                    <a:pt x="4588" y="6620"/>
                    <a:pt x="5045" y="5821"/>
                  </a:cubicBezTo>
                  <a:cubicBezTo>
                    <a:pt x="5526" y="4987"/>
                    <a:pt x="6537" y="4863"/>
                    <a:pt x="7096" y="4863"/>
                  </a:cubicBezTo>
                  <a:cubicBezTo>
                    <a:pt x="7332" y="4863"/>
                    <a:pt x="7487" y="4885"/>
                    <a:pt x="7487" y="4885"/>
                  </a:cubicBezTo>
                  <a:cubicBezTo>
                    <a:pt x="6688" y="5456"/>
                    <a:pt x="6665" y="7031"/>
                    <a:pt x="6985" y="8948"/>
                  </a:cubicBezTo>
                  <a:cubicBezTo>
                    <a:pt x="7305" y="10865"/>
                    <a:pt x="8994" y="15065"/>
                    <a:pt x="7236" y="15111"/>
                  </a:cubicBezTo>
                  <a:cubicBezTo>
                    <a:pt x="7229" y="15111"/>
                    <a:pt x="7221" y="15111"/>
                    <a:pt x="7214" y="15111"/>
                  </a:cubicBezTo>
                  <a:cubicBezTo>
                    <a:pt x="5492" y="15111"/>
                    <a:pt x="4406" y="9930"/>
                    <a:pt x="4406" y="9930"/>
                  </a:cubicBezTo>
                  <a:cubicBezTo>
                    <a:pt x="4406" y="9930"/>
                    <a:pt x="4314" y="11413"/>
                    <a:pt x="3287" y="11550"/>
                  </a:cubicBezTo>
                  <a:cubicBezTo>
                    <a:pt x="3273" y="11552"/>
                    <a:pt x="3259" y="11553"/>
                    <a:pt x="3246" y="11553"/>
                  </a:cubicBezTo>
                  <a:cubicBezTo>
                    <a:pt x="2689" y="11553"/>
                    <a:pt x="2137" y="9798"/>
                    <a:pt x="1758" y="8195"/>
                  </a:cubicBezTo>
                  <a:cubicBezTo>
                    <a:pt x="1644" y="8606"/>
                    <a:pt x="1598" y="9039"/>
                    <a:pt x="1598" y="9519"/>
                  </a:cubicBezTo>
                  <a:cubicBezTo>
                    <a:pt x="1667" y="12942"/>
                    <a:pt x="4520" y="14586"/>
                    <a:pt x="4041" y="15727"/>
                  </a:cubicBezTo>
                  <a:cubicBezTo>
                    <a:pt x="4041" y="15727"/>
                    <a:pt x="3858" y="15636"/>
                    <a:pt x="3607" y="15522"/>
                  </a:cubicBezTo>
                  <a:lnTo>
                    <a:pt x="3607" y="15522"/>
                  </a:lnTo>
                  <a:cubicBezTo>
                    <a:pt x="4765" y="16881"/>
                    <a:pt x="5837" y="19109"/>
                    <a:pt x="3298" y="19109"/>
                  </a:cubicBezTo>
                  <a:cubicBezTo>
                    <a:pt x="3236" y="19109"/>
                    <a:pt x="3172" y="19108"/>
                    <a:pt x="3105" y="19105"/>
                  </a:cubicBezTo>
                  <a:cubicBezTo>
                    <a:pt x="1324" y="19037"/>
                    <a:pt x="525" y="17964"/>
                    <a:pt x="160" y="16868"/>
                  </a:cubicBezTo>
                  <a:lnTo>
                    <a:pt x="160" y="16868"/>
                  </a:lnTo>
                  <a:cubicBezTo>
                    <a:pt x="0" y="18466"/>
                    <a:pt x="1005" y="20772"/>
                    <a:pt x="4041" y="20954"/>
                  </a:cubicBezTo>
                  <a:cubicBezTo>
                    <a:pt x="4200" y="20954"/>
                    <a:pt x="4931" y="19927"/>
                    <a:pt x="5205" y="19767"/>
                  </a:cubicBezTo>
                  <a:cubicBezTo>
                    <a:pt x="5957" y="19310"/>
                    <a:pt x="6701" y="19072"/>
                    <a:pt x="7477" y="19072"/>
                  </a:cubicBezTo>
                  <a:cubicBezTo>
                    <a:pt x="7902" y="19072"/>
                    <a:pt x="8337" y="19143"/>
                    <a:pt x="8788" y="19288"/>
                  </a:cubicBezTo>
                  <a:cubicBezTo>
                    <a:pt x="9587" y="19539"/>
                    <a:pt x="11208" y="20338"/>
                    <a:pt x="10477" y="21388"/>
                  </a:cubicBezTo>
                  <a:cubicBezTo>
                    <a:pt x="9656" y="22552"/>
                    <a:pt x="7168" y="22803"/>
                    <a:pt x="5616" y="22849"/>
                  </a:cubicBezTo>
                  <a:cubicBezTo>
                    <a:pt x="6004" y="22986"/>
                    <a:pt x="6460" y="23100"/>
                    <a:pt x="7031" y="23191"/>
                  </a:cubicBezTo>
                  <a:cubicBezTo>
                    <a:pt x="7483" y="23260"/>
                    <a:pt x="7902" y="23292"/>
                    <a:pt x="8290" y="23292"/>
                  </a:cubicBezTo>
                  <a:cubicBezTo>
                    <a:pt x="10974" y="23292"/>
                    <a:pt x="12188" y="21777"/>
                    <a:pt x="12965" y="20680"/>
                  </a:cubicBezTo>
                  <a:cubicBezTo>
                    <a:pt x="12965" y="20680"/>
                    <a:pt x="13023" y="20713"/>
                    <a:pt x="13134" y="20713"/>
                  </a:cubicBezTo>
                  <a:cubicBezTo>
                    <a:pt x="13455" y="20713"/>
                    <a:pt x="14226" y="20436"/>
                    <a:pt x="15362" y="18284"/>
                  </a:cubicBezTo>
                  <a:cubicBezTo>
                    <a:pt x="16868" y="15408"/>
                    <a:pt x="14654" y="2511"/>
                    <a:pt x="11596" y="1096"/>
                  </a:cubicBezTo>
                  <a:cubicBezTo>
                    <a:pt x="11596" y="1096"/>
                    <a:pt x="11094" y="480"/>
                    <a:pt x="101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1" name="Google Shape;1103;p22">
              <a:extLst>
                <a:ext uri="{FF2B5EF4-FFF2-40B4-BE49-F238E27FC236}">
                  <a16:creationId xmlns:a16="http://schemas.microsoft.com/office/drawing/2014/main" id="{939C5514-F28C-6B06-61C0-2E5DAA057724}"/>
                </a:ext>
              </a:extLst>
            </p:cNvPr>
            <p:cNvSpPr/>
            <p:nvPr/>
          </p:nvSpPr>
          <p:spPr>
            <a:xfrm>
              <a:off x="570800" y="1327900"/>
              <a:ext cx="233400" cy="145550"/>
            </a:xfrm>
            <a:custGeom>
              <a:avLst/>
              <a:gdLst/>
              <a:ahLst/>
              <a:cxnLst/>
              <a:rect l="l" t="t" r="r" b="b"/>
              <a:pathLst>
                <a:path w="9336" h="5822" extrusionOk="0">
                  <a:moveTo>
                    <a:pt x="5843" y="1"/>
                  </a:moveTo>
                  <a:cubicBezTo>
                    <a:pt x="4885" y="1"/>
                    <a:pt x="3949" y="206"/>
                    <a:pt x="3264" y="457"/>
                  </a:cubicBezTo>
                  <a:cubicBezTo>
                    <a:pt x="3104" y="503"/>
                    <a:pt x="2945" y="572"/>
                    <a:pt x="2808" y="617"/>
                  </a:cubicBezTo>
                  <a:cubicBezTo>
                    <a:pt x="2671" y="686"/>
                    <a:pt x="2557" y="731"/>
                    <a:pt x="2465" y="777"/>
                  </a:cubicBezTo>
                  <a:cubicBezTo>
                    <a:pt x="2283" y="868"/>
                    <a:pt x="2169" y="914"/>
                    <a:pt x="2169" y="914"/>
                  </a:cubicBezTo>
                  <a:cubicBezTo>
                    <a:pt x="2169" y="914"/>
                    <a:pt x="2054" y="982"/>
                    <a:pt x="1895" y="1097"/>
                  </a:cubicBezTo>
                  <a:cubicBezTo>
                    <a:pt x="1803" y="1165"/>
                    <a:pt x="1689" y="1211"/>
                    <a:pt x="1575" y="1302"/>
                  </a:cubicBezTo>
                  <a:cubicBezTo>
                    <a:pt x="1461" y="1393"/>
                    <a:pt x="1324" y="1507"/>
                    <a:pt x="1187" y="1621"/>
                  </a:cubicBezTo>
                  <a:cubicBezTo>
                    <a:pt x="890" y="1850"/>
                    <a:pt x="616" y="2169"/>
                    <a:pt x="388" y="2580"/>
                  </a:cubicBezTo>
                  <a:cubicBezTo>
                    <a:pt x="160" y="2968"/>
                    <a:pt x="0" y="3448"/>
                    <a:pt x="0" y="3950"/>
                  </a:cubicBezTo>
                  <a:cubicBezTo>
                    <a:pt x="0" y="4201"/>
                    <a:pt x="46" y="4452"/>
                    <a:pt x="114" y="4680"/>
                  </a:cubicBezTo>
                  <a:cubicBezTo>
                    <a:pt x="206" y="4908"/>
                    <a:pt x="320" y="5114"/>
                    <a:pt x="457" y="5296"/>
                  </a:cubicBezTo>
                  <a:cubicBezTo>
                    <a:pt x="616" y="5479"/>
                    <a:pt x="799" y="5616"/>
                    <a:pt x="982" y="5707"/>
                  </a:cubicBezTo>
                  <a:cubicBezTo>
                    <a:pt x="1187" y="5799"/>
                    <a:pt x="1392" y="5821"/>
                    <a:pt x="1575" y="5821"/>
                  </a:cubicBezTo>
                  <a:cubicBezTo>
                    <a:pt x="1940" y="5821"/>
                    <a:pt x="2237" y="5684"/>
                    <a:pt x="2420" y="5593"/>
                  </a:cubicBezTo>
                  <a:cubicBezTo>
                    <a:pt x="2602" y="5502"/>
                    <a:pt x="2694" y="5433"/>
                    <a:pt x="2694" y="5410"/>
                  </a:cubicBezTo>
                  <a:cubicBezTo>
                    <a:pt x="2671" y="5410"/>
                    <a:pt x="2579" y="5456"/>
                    <a:pt x="2397" y="5547"/>
                  </a:cubicBezTo>
                  <a:cubicBezTo>
                    <a:pt x="2191" y="5616"/>
                    <a:pt x="1917" y="5707"/>
                    <a:pt x="1575" y="5707"/>
                  </a:cubicBezTo>
                  <a:cubicBezTo>
                    <a:pt x="1415" y="5684"/>
                    <a:pt x="1233" y="5662"/>
                    <a:pt x="1050" y="5570"/>
                  </a:cubicBezTo>
                  <a:cubicBezTo>
                    <a:pt x="890" y="5479"/>
                    <a:pt x="731" y="5365"/>
                    <a:pt x="594" y="5182"/>
                  </a:cubicBezTo>
                  <a:cubicBezTo>
                    <a:pt x="479" y="5022"/>
                    <a:pt x="365" y="4817"/>
                    <a:pt x="320" y="4612"/>
                  </a:cubicBezTo>
                  <a:cubicBezTo>
                    <a:pt x="228" y="4406"/>
                    <a:pt x="206" y="4178"/>
                    <a:pt x="206" y="3950"/>
                  </a:cubicBezTo>
                  <a:cubicBezTo>
                    <a:pt x="228" y="3493"/>
                    <a:pt x="388" y="3059"/>
                    <a:pt x="594" y="2694"/>
                  </a:cubicBezTo>
                  <a:cubicBezTo>
                    <a:pt x="822" y="2352"/>
                    <a:pt x="1096" y="2055"/>
                    <a:pt x="1370" y="1827"/>
                  </a:cubicBezTo>
                  <a:cubicBezTo>
                    <a:pt x="1507" y="1736"/>
                    <a:pt x="1621" y="1644"/>
                    <a:pt x="1735" y="1553"/>
                  </a:cubicBezTo>
                  <a:cubicBezTo>
                    <a:pt x="1849" y="1462"/>
                    <a:pt x="1963" y="1416"/>
                    <a:pt x="2054" y="1348"/>
                  </a:cubicBezTo>
                  <a:cubicBezTo>
                    <a:pt x="2214" y="1256"/>
                    <a:pt x="2306" y="1188"/>
                    <a:pt x="2306" y="1188"/>
                  </a:cubicBezTo>
                  <a:cubicBezTo>
                    <a:pt x="2306" y="1188"/>
                    <a:pt x="2420" y="1142"/>
                    <a:pt x="2602" y="1051"/>
                  </a:cubicBezTo>
                  <a:cubicBezTo>
                    <a:pt x="2694" y="1005"/>
                    <a:pt x="2785" y="937"/>
                    <a:pt x="2922" y="891"/>
                  </a:cubicBezTo>
                  <a:cubicBezTo>
                    <a:pt x="3059" y="845"/>
                    <a:pt x="3196" y="777"/>
                    <a:pt x="3355" y="708"/>
                  </a:cubicBezTo>
                  <a:cubicBezTo>
                    <a:pt x="4017" y="480"/>
                    <a:pt x="4908" y="252"/>
                    <a:pt x="5843" y="229"/>
                  </a:cubicBezTo>
                  <a:cubicBezTo>
                    <a:pt x="6300" y="229"/>
                    <a:pt x="6779" y="252"/>
                    <a:pt x="7190" y="366"/>
                  </a:cubicBezTo>
                  <a:cubicBezTo>
                    <a:pt x="7601" y="480"/>
                    <a:pt x="7989" y="640"/>
                    <a:pt x="8286" y="800"/>
                  </a:cubicBezTo>
                  <a:cubicBezTo>
                    <a:pt x="8876" y="1106"/>
                    <a:pt x="9278" y="1349"/>
                    <a:pt x="9331" y="1349"/>
                  </a:cubicBezTo>
                  <a:cubicBezTo>
                    <a:pt x="9333" y="1349"/>
                    <a:pt x="9335" y="1349"/>
                    <a:pt x="9336" y="1348"/>
                  </a:cubicBezTo>
                  <a:cubicBezTo>
                    <a:pt x="9336" y="1348"/>
                    <a:pt x="9244" y="1279"/>
                    <a:pt x="9062" y="1165"/>
                  </a:cubicBezTo>
                  <a:cubicBezTo>
                    <a:pt x="8902" y="1051"/>
                    <a:pt x="8651" y="868"/>
                    <a:pt x="8354" y="708"/>
                  </a:cubicBezTo>
                  <a:cubicBezTo>
                    <a:pt x="8035" y="503"/>
                    <a:pt x="7669" y="343"/>
                    <a:pt x="7236" y="206"/>
                  </a:cubicBezTo>
                  <a:cubicBezTo>
                    <a:pt x="6802" y="69"/>
                    <a:pt x="6323" y="24"/>
                    <a:pt x="584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2" name="Google Shape;1104;p22">
              <a:extLst>
                <a:ext uri="{FF2B5EF4-FFF2-40B4-BE49-F238E27FC236}">
                  <a16:creationId xmlns:a16="http://schemas.microsoft.com/office/drawing/2014/main" id="{C88D2A39-E653-1636-7DE7-8E1ECF5E4DB3}"/>
                </a:ext>
              </a:extLst>
            </p:cNvPr>
            <p:cNvSpPr/>
            <p:nvPr/>
          </p:nvSpPr>
          <p:spPr>
            <a:xfrm>
              <a:off x="559375" y="1475125"/>
              <a:ext cx="65650" cy="264800"/>
            </a:xfrm>
            <a:custGeom>
              <a:avLst/>
              <a:gdLst/>
              <a:ahLst/>
              <a:cxnLst/>
              <a:rect l="l" t="t" r="r" b="b"/>
              <a:pathLst>
                <a:path w="2626" h="10592" extrusionOk="0">
                  <a:moveTo>
                    <a:pt x="1918" y="1"/>
                  </a:moveTo>
                  <a:cubicBezTo>
                    <a:pt x="1895" y="1"/>
                    <a:pt x="1827" y="46"/>
                    <a:pt x="1690" y="138"/>
                  </a:cubicBezTo>
                  <a:cubicBezTo>
                    <a:pt x="1576" y="229"/>
                    <a:pt x="1393" y="389"/>
                    <a:pt x="1210" y="594"/>
                  </a:cubicBezTo>
                  <a:cubicBezTo>
                    <a:pt x="868" y="1028"/>
                    <a:pt x="503" y="1690"/>
                    <a:pt x="275" y="2397"/>
                  </a:cubicBezTo>
                  <a:cubicBezTo>
                    <a:pt x="160" y="2740"/>
                    <a:pt x="92" y="3105"/>
                    <a:pt x="23" y="3447"/>
                  </a:cubicBezTo>
                  <a:cubicBezTo>
                    <a:pt x="1" y="3630"/>
                    <a:pt x="1" y="3790"/>
                    <a:pt x="1" y="3950"/>
                  </a:cubicBezTo>
                  <a:cubicBezTo>
                    <a:pt x="1" y="4041"/>
                    <a:pt x="1" y="4109"/>
                    <a:pt x="1" y="4201"/>
                  </a:cubicBezTo>
                  <a:cubicBezTo>
                    <a:pt x="1" y="4223"/>
                    <a:pt x="1" y="4269"/>
                    <a:pt x="1" y="4292"/>
                  </a:cubicBezTo>
                  <a:cubicBezTo>
                    <a:pt x="1" y="4338"/>
                    <a:pt x="1" y="4383"/>
                    <a:pt x="1" y="4406"/>
                  </a:cubicBezTo>
                  <a:cubicBezTo>
                    <a:pt x="23" y="4543"/>
                    <a:pt x="46" y="4680"/>
                    <a:pt x="46" y="4794"/>
                  </a:cubicBezTo>
                  <a:cubicBezTo>
                    <a:pt x="69" y="4908"/>
                    <a:pt x="92" y="5000"/>
                    <a:pt x="115" y="5091"/>
                  </a:cubicBezTo>
                  <a:cubicBezTo>
                    <a:pt x="160" y="5251"/>
                    <a:pt x="183" y="5342"/>
                    <a:pt x="183" y="5342"/>
                  </a:cubicBezTo>
                  <a:cubicBezTo>
                    <a:pt x="183" y="5342"/>
                    <a:pt x="206" y="5410"/>
                    <a:pt x="275" y="5570"/>
                  </a:cubicBezTo>
                  <a:cubicBezTo>
                    <a:pt x="297" y="5639"/>
                    <a:pt x="343" y="5753"/>
                    <a:pt x="366" y="5844"/>
                  </a:cubicBezTo>
                  <a:cubicBezTo>
                    <a:pt x="434" y="5958"/>
                    <a:pt x="480" y="6072"/>
                    <a:pt x="526" y="6186"/>
                  </a:cubicBezTo>
                  <a:cubicBezTo>
                    <a:pt x="663" y="6438"/>
                    <a:pt x="800" y="6734"/>
                    <a:pt x="982" y="7031"/>
                  </a:cubicBezTo>
                  <a:cubicBezTo>
                    <a:pt x="1142" y="7328"/>
                    <a:pt x="1347" y="7624"/>
                    <a:pt x="1507" y="7944"/>
                  </a:cubicBezTo>
                  <a:cubicBezTo>
                    <a:pt x="1667" y="8264"/>
                    <a:pt x="1804" y="8606"/>
                    <a:pt x="1986" y="8903"/>
                  </a:cubicBezTo>
                  <a:cubicBezTo>
                    <a:pt x="2078" y="9062"/>
                    <a:pt x="2169" y="9199"/>
                    <a:pt x="2238" y="9336"/>
                  </a:cubicBezTo>
                  <a:cubicBezTo>
                    <a:pt x="2283" y="9405"/>
                    <a:pt x="2329" y="9473"/>
                    <a:pt x="2352" y="9542"/>
                  </a:cubicBezTo>
                  <a:cubicBezTo>
                    <a:pt x="2374" y="9587"/>
                    <a:pt x="2420" y="9656"/>
                    <a:pt x="2420" y="9724"/>
                  </a:cubicBezTo>
                  <a:cubicBezTo>
                    <a:pt x="2511" y="9975"/>
                    <a:pt x="2534" y="10204"/>
                    <a:pt x="2511" y="10341"/>
                  </a:cubicBezTo>
                  <a:cubicBezTo>
                    <a:pt x="2466" y="10500"/>
                    <a:pt x="2443" y="10592"/>
                    <a:pt x="2443" y="10592"/>
                  </a:cubicBezTo>
                  <a:cubicBezTo>
                    <a:pt x="2466" y="10592"/>
                    <a:pt x="2511" y="10523"/>
                    <a:pt x="2557" y="10363"/>
                  </a:cubicBezTo>
                  <a:cubicBezTo>
                    <a:pt x="2603" y="10204"/>
                    <a:pt x="2626" y="9953"/>
                    <a:pt x="2534" y="9679"/>
                  </a:cubicBezTo>
                  <a:cubicBezTo>
                    <a:pt x="2534" y="9610"/>
                    <a:pt x="2511" y="9542"/>
                    <a:pt x="2466" y="9473"/>
                  </a:cubicBezTo>
                  <a:cubicBezTo>
                    <a:pt x="2443" y="9405"/>
                    <a:pt x="2397" y="9336"/>
                    <a:pt x="2374" y="9268"/>
                  </a:cubicBezTo>
                  <a:cubicBezTo>
                    <a:pt x="2306" y="9131"/>
                    <a:pt x="2215" y="8971"/>
                    <a:pt x="2146" y="8834"/>
                  </a:cubicBezTo>
                  <a:cubicBezTo>
                    <a:pt x="1986" y="8537"/>
                    <a:pt x="1872" y="8195"/>
                    <a:pt x="1713" y="7853"/>
                  </a:cubicBezTo>
                  <a:cubicBezTo>
                    <a:pt x="1553" y="7510"/>
                    <a:pt x="1370" y="7214"/>
                    <a:pt x="1210" y="6894"/>
                  </a:cubicBezTo>
                  <a:cubicBezTo>
                    <a:pt x="1051" y="6597"/>
                    <a:pt x="914" y="6323"/>
                    <a:pt x="800" y="6072"/>
                  </a:cubicBezTo>
                  <a:cubicBezTo>
                    <a:pt x="731" y="5958"/>
                    <a:pt x="685" y="5844"/>
                    <a:pt x="640" y="5730"/>
                  </a:cubicBezTo>
                  <a:cubicBezTo>
                    <a:pt x="617" y="5639"/>
                    <a:pt x="571" y="5547"/>
                    <a:pt x="548" y="5479"/>
                  </a:cubicBezTo>
                  <a:cubicBezTo>
                    <a:pt x="503" y="5319"/>
                    <a:pt x="480" y="5251"/>
                    <a:pt x="480" y="5251"/>
                  </a:cubicBezTo>
                  <a:cubicBezTo>
                    <a:pt x="480" y="5251"/>
                    <a:pt x="457" y="5159"/>
                    <a:pt x="412" y="5000"/>
                  </a:cubicBezTo>
                  <a:cubicBezTo>
                    <a:pt x="389" y="4931"/>
                    <a:pt x="366" y="4840"/>
                    <a:pt x="343" y="4748"/>
                  </a:cubicBezTo>
                  <a:cubicBezTo>
                    <a:pt x="320" y="4634"/>
                    <a:pt x="297" y="4520"/>
                    <a:pt x="297" y="4383"/>
                  </a:cubicBezTo>
                  <a:cubicBezTo>
                    <a:pt x="275" y="4360"/>
                    <a:pt x="275" y="4315"/>
                    <a:pt x="275" y="4292"/>
                  </a:cubicBezTo>
                  <a:cubicBezTo>
                    <a:pt x="275" y="4246"/>
                    <a:pt x="275" y="4223"/>
                    <a:pt x="275" y="4178"/>
                  </a:cubicBezTo>
                  <a:cubicBezTo>
                    <a:pt x="275" y="4109"/>
                    <a:pt x="275" y="4041"/>
                    <a:pt x="275" y="3950"/>
                  </a:cubicBezTo>
                  <a:cubicBezTo>
                    <a:pt x="252" y="3813"/>
                    <a:pt x="275" y="3653"/>
                    <a:pt x="297" y="3493"/>
                  </a:cubicBezTo>
                  <a:cubicBezTo>
                    <a:pt x="320" y="3151"/>
                    <a:pt x="389" y="2808"/>
                    <a:pt x="480" y="2443"/>
                  </a:cubicBezTo>
                  <a:cubicBezTo>
                    <a:pt x="685" y="1758"/>
                    <a:pt x="1005" y="1096"/>
                    <a:pt x="1302" y="663"/>
                  </a:cubicBezTo>
                  <a:cubicBezTo>
                    <a:pt x="1461" y="457"/>
                    <a:pt x="1621" y="298"/>
                    <a:pt x="1735" y="183"/>
                  </a:cubicBezTo>
                  <a:cubicBezTo>
                    <a:pt x="1849" y="69"/>
                    <a:pt x="1918" y="1"/>
                    <a:pt x="1918"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3" name="Google Shape;1105;p22">
              <a:extLst>
                <a:ext uri="{FF2B5EF4-FFF2-40B4-BE49-F238E27FC236}">
                  <a16:creationId xmlns:a16="http://schemas.microsoft.com/office/drawing/2014/main" id="{FFC4B5EA-65E0-EF79-CA51-7F689CE8F7B4}"/>
                </a:ext>
              </a:extLst>
            </p:cNvPr>
            <p:cNvSpPr/>
            <p:nvPr/>
          </p:nvSpPr>
          <p:spPr>
            <a:xfrm>
              <a:off x="756825" y="1767875"/>
              <a:ext cx="17125" cy="47450"/>
            </a:xfrm>
            <a:custGeom>
              <a:avLst/>
              <a:gdLst/>
              <a:ahLst/>
              <a:cxnLst/>
              <a:rect l="l" t="t" r="r" b="b"/>
              <a:pathLst>
                <a:path w="685" h="1898" extrusionOk="0">
                  <a:moveTo>
                    <a:pt x="23" y="0"/>
                  </a:moveTo>
                  <a:cubicBezTo>
                    <a:pt x="0" y="23"/>
                    <a:pt x="92" y="274"/>
                    <a:pt x="206" y="525"/>
                  </a:cubicBezTo>
                  <a:cubicBezTo>
                    <a:pt x="251" y="639"/>
                    <a:pt x="297" y="753"/>
                    <a:pt x="320" y="845"/>
                  </a:cubicBezTo>
                  <a:cubicBezTo>
                    <a:pt x="343" y="936"/>
                    <a:pt x="343" y="982"/>
                    <a:pt x="343" y="982"/>
                  </a:cubicBezTo>
                  <a:cubicBezTo>
                    <a:pt x="343" y="982"/>
                    <a:pt x="365" y="1004"/>
                    <a:pt x="365" y="1027"/>
                  </a:cubicBezTo>
                  <a:cubicBezTo>
                    <a:pt x="365" y="1050"/>
                    <a:pt x="388" y="1096"/>
                    <a:pt x="388" y="1141"/>
                  </a:cubicBezTo>
                  <a:cubicBezTo>
                    <a:pt x="411" y="1210"/>
                    <a:pt x="411" y="1324"/>
                    <a:pt x="388" y="1438"/>
                  </a:cubicBezTo>
                  <a:cubicBezTo>
                    <a:pt x="343" y="1666"/>
                    <a:pt x="137" y="1849"/>
                    <a:pt x="183" y="1895"/>
                  </a:cubicBezTo>
                  <a:cubicBezTo>
                    <a:pt x="185" y="1897"/>
                    <a:pt x="188" y="1897"/>
                    <a:pt x="193" y="1897"/>
                  </a:cubicBezTo>
                  <a:cubicBezTo>
                    <a:pt x="246" y="1897"/>
                    <a:pt x="468" y="1779"/>
                    <a:pt x="594" y="1507"/>
                  </a:cubicBezTo>
                  <a:cubicBezTo>
                    <a:pt x="662" y="1370"/>
                    <a:pt x="685" y="1210"/>
                    <a:pt x="662" y="1096"/>
                  </a:cubicBezTo>
                  <a:cubicBezTo>
                    <a:pt x="662" y="1050"/>
                    <a:pt x="662" y="1004"/>
                    <a:pt x="662" y="959"/>
                  </a:cubicBezTo>
                  <a:cubicBezTo>
                    <a:pt x="662" y="936"/>
                    <a:pt x="639" y="913"/>
                    <a:pt x="639" y="913"/>
                  </a:cubicBezTo>
                  <a:cubicBezTo>
                    <a:pt x="639" y="913"/>
                    <a:pt x="616" y="845"/>
                    <a:pt x="571" y="753"/>
                  </a:cubicBezTo>
                  <a:cubicBezTo>
                    <a:pt x="525" y="639"/>
                    <a:pt x="457" y="525"/>
                    <a:pt x="388" y="411"/>
                  </a:cubicBezTo>
                  <a:cubicBezTo>
                    <a:pt x="228" y="206"/>
                    <a:pt x="69" y="0"/>
                    <a:pt x="2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4" name="Google Shape;1106;p22">
              <a:extLst>
                <a:ext uri="{FF2B5EF4-FFF2-40B4-BE49-F238E27FC236}">
                  <a16:creationId xmlns:a16="http://schemas.microsoft.com/office/drawing/2014/main" id="{F865178A-1DA2-21B6-653E-A487EFB398D3}"/>
                </a:ext>
              </a:extLst>
            </p:cNvPr>
            <p:cNvSpPr/>
            <p:nvPr/>
          </p:nvSpPr>
          <p:spPr>
            <a:xfrm>
              <a:off x="631850" y="1444900"/>
              <a:ext cx="83900" cy="110150"/>
            </a:xfrm>
            <a:custGeom>
              <a:avLst/>
              <a:gdLst/>
              <a:ahLst/>
              <a:cxnLst/>
              <a:rect l="l" t="t" r="r" b="b"/>
              <a:pathLst>
                <a:path w="3356" h="4406" extrusionOk="0">
                  <a:moveTo>
                    <a:pt x="2374" y="0"/>
                  </a:moveTo>
                  <a:cubicBezTo>
                    <a:pt x="2169" y="23"/>
                    <a:pt x="1963" y="69"/>
                    <a:pt x="1781" y="183"/>
                  </a:cubicBezTo>
                  <a:cubicBezTo>
                    <a:pt x="1393" y="365"/>
                    <a:pt x="1096" y="662"/>
                    <a:pt x="913" y="890"/>
                  </a:cubicBezTo>
                  <a:cubicBezTo>
                    <a:pt x="708" y="1141"/>
                    <a:pt x="617" y="1301"/>
                    <a:pt x="617" y="1301"/>
                  </a:cubicBezTo>
                  <a:cubicBezTo>
                    <a:pt x="617" y="1301"/>
                    <a:pt x="594" y="1347"/>
                    <a:pt x="548" y="1438"/>
                  </a:cubicBezTo>
                  <a:cubicBezTo>
                    <a:pt x="525" y="1484"/>
                    <a:pt x="503" y="1529"/>
                    <a:pt x="480" y="1575"/>
                  </a:cubicBezTo>
                  <a:cubicBezTo>
                    <a:pt x="457" y="1643"/>
                    <a:pt x="434" y="1712"/>
                    <a:pt x="388" y="1780"/>
                  </a:cubicBezTo>
                  <a:cubicBezTo>
                    <a:pt x="297" y="2054"/>
                    <a:pt x="183" y="2442"/>
                    <a:pt x="115" y="2830"/>
                  </a:cubicBezTo>
                  <a:cubicBezTo>
                    <a:pt x="23" y="3218"/>
                    <a:pt x="0" y="3629"/>
                    <a:pt x="46" y="3926"/>
                  </a:cubicBezTo>
                  <a:cubicBezTo>
                    <a:pt x="92" y="4246"/>
                    <a:pt x="229" y="4405"/>
                    <a:pt x="252" y="4405"/>
                  </a:cubicBezTo>
                  <a:cubicBezTo>
                    <a:pt x="274" y="4383"/>
                    <a:pt x="183" y="4223"/>
                    <a:pt x="183" y="3926"/>
                  </a:cubicBezTo>
                  <a:cubicBezTo>
                    <a:pt x="160" y="3629"/>
                    <a:pt x="229" y="3264"/>
                    <a:pt x="320" y="2876"/>
                  </a:cubicBezTo>
                  <a:cubicBezTo>
                    <a:pt x="411" y="2511"/>
                    <a:pt x="548" y="2146"/>
                    <a:pt x="662" y="1872"/>
                  </a:cubicBezTo>
                  <a:cubicBezTo>
                    <a:pt x="685" y="1803"/>
                    <a:pt x="708" y="1758"/>
                    <a:pt x="731" y="1712"/>
                  </a:cubicBezTo>
                  <a:cubicBezTo>
                    <a:pt x="777" y="1666"/>
                    <a:pt x="799" y="1621"/>
                    <a:pt x="822" y="1575"/>
                  </a:cubicBezTo>
                  <a:cubicBezTo>
                    <a:pt x="845" y="1507"/>
                    <a:pt x="868" y="1461"/>
                    <a:pt x="868" y="1461"/>
                  </a:cubicBezTo>
                  <a:cubicBezTo>
                    <a:pt x="868" y="1461"/>
                    <a:pt x="959" y="1301"/>
                    <a:pt x="1142" y="1073"/>
                  </a:cubicBezTo>
                  <a:cubicBezTo>
                    <a:pt x="1302" y="845"/>
                    <a:pt x="1553" y="548"/>
                    <a:pt x="1872" y="365"/>
                  </a:cubicBezTo>
                  <a:cubicBezTo>
                    <a:pt x="2032" y="274"/>
                    <a:pt x="2215" y="205"/>
                    <a:pt x="2374" y="183"/>
                  </a:cubicBezTo>
                  <a:cubicBezTo>
                    <a:pt x="2435" y="175"/>
                    <a:pt x="2493" y="173"/>
                    <a:pt x="2550" y="173"/>
                  </a:cubicBezTo>
                  <a:cubicBezTo>
                    <a:pt x="2663" y="173"/>
                    <a:pt x="2770" y="183"/>
                    <a:pt x="2876" y="183"/>
                  </a:cubicBezTo>
                  <a:cubicBezTo>
                    <a:pt x="2992" y="202"/>
                    <a:pt x="3096" y="209"/>
                    <a:pt x="3177" y="209"/>
                  </a:cubicBezTo>
                  <a:cubicBezTo>
                    <a:pt x="3287" y="209"/>
                    <a:pt x="3356" y="196"/>
                    <a:pt x="3356" y="183"/>
                  </a:cubicBezTo>
                  <a:cubicBezTo>
                    <a:pt x="3356" y="160"/>
                    <a:pt x="3173" y="137"/>
                    <a:pt x="2876" y="69"/>
                  </a:cubicBezTo>
                  <a:cubicBezTo>
                    <a:pt x="2739" y="46"/>
                    <a:pt x="2557" y="0"/>
                    <a:pt x="237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5" name="Google Shape;1107;p22">
              <a:extLst>
                <a:ext uri="{FF2B5EF4-FFF2-40B4-BE49-F238E27FC236}">
                  <a16:creationId xmlns:a16="http://schemas.microsoft.com/office/drawing/2014/main" id="{63019DF9-0B42-4141-E3B7-AEDFFD96318B}"/>
                </a:ext>
              </a:extLst>
            </p:cNvPr>
            <p:cNvSpPr/>
            <p:nvPr/>
          </p:nvSpPr>
          <p:spPr>
            <a:xfrm>
              <a:off x="677500" y="1391825"/>
              <a:ext cx="58225" cy="29125"/>
            </a:xfrm>
            <a:custGeom>
              <a:avLst/>
              <a:gdLst/>
              <a:ahLst/>
              <a:cxnLst/>
              <a:rect l="l" t="t" r="r" b="b"/>
              <a:pathLst>
                <a:path w="2329" h="1165" extrusionOk="0">
                  <a:moveTo>
                    <a:pt x="708" y="0"/>
                  </a:moveTo>
                  <a:cubicBezTo>
                    <a:pt x="343" y="0"/>
                    <a:pt x="0" y="69"/>
                    <a:pt x="23" y="92"/>
                  </a:cubicBezTo>
                  <a:cubicBezTo>
                    <a:pt x="23" y="137"/>
                    <a:pt x="366" y="160"/>
                    <a:pt x="685" y="229"/>
                  </a:cubicBezTo>
                  <a:cubicBezTo>
                    <a:pt x="845" y="251"/>
                    <a:pt x="1005" y="297"/>
                    <a:pt x="1119" y="343"/>
                  </a:cubicBezTo>
                  <a:cubicBezTo>
                    <a:pt x="1233" y="366"/>
                    <a:pt x="1302" y="411"/>
                    <a:pt x="1302" y="411"/>
                  </a:cubicBezTo>
                  <a:cubicBezTo>
                    <a:pt x="1302" y="411"/>
                    <a:pt x="1393" y="411"/>
                    <a:pt x="1484" y="457"/>
                  </a:cubicBezTo>
                  <a:cubicBezTo>
                    <a:pt x="1598" y="502"/>
                    <a:pt x="1758" y="571"/>
                    <a:pt x="1872" y="662"/>
                  </a:cubicBezTo>
                  <a:cubicBezTo>
                    <a:pt x="2009" y="754"/>
                    <a:pt x="2100" y="868"/>
                    <a:pt x="2169" y="982"/>
                  </a:cubicBezTo>
                  <a:cubicBezTo>
                    <a:pt x="2237" y="1073"/>
                    <a:pt x="2283" y="1164"/>
                    <a:pt x="2306" y="1164"/>
                  </a:cubicBezTo>
                  <a:cubicBezTo>
                    <a:pt x="2329" y="1142"/>
                    <a:pt x="2306" y="1050"/>
                    <a:pt x="2283" y="936"/>
                  </a:cubicBezTo>
                  <a:cubicBezTo>
                    <a:pt x="2237" y="799"/>
                    <a:pt x="2146" y="639"/>
                    <a:pt x="2009" y="502"/>
                  </a:cubicBezTo>
                  <a:cubicBezTo>
                    <a:pt x="1895" y="366"/>
                    <a:pt x="1735" y="274"/>
                    <a:pt x="1621" y="206"/>
                  </a:cubicBezTo>
                  <a:cubicBezTo>
                    <a:pt x="1484" y="137"/>
                    <a:pt x="1393" y="114"/>
                    <a:pt x="1393" y="114"/>
                  </a:cubicBezTo>
                  <a:cubicBezTo>
                    <a:pt x="1393" y="114"/>
                    <a:pt x="1324" y="92"/>
                    <a:pt x="1187" y="69"/>
                  </a:cubicBezTo>
                  <a:cubicBezTo>
                    <a:pt x="1050" y="23"/>
                    <a:pt x="868" y="23"/>
                    <a:pt x="708"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6" name="Google Shape;1108;p22">
              <a:extLst>
                <a:ext uri="{FF2B5EF4-FFF2-40B4-BE49-F238E27FC236}">
                  <a16:creationId xmlns:a16="http://schemas.microsoft.com/office/drawing/2014/main" id="{A5F156FD-FBB3-A4EA-0643-B700B0201E8C}"/>
                </a:ext>
              </a:extLst>
            </p:cNvPr>
            <p:cNvSpPr/>
            <p:nvPr/>
          </p:nvSpPr>
          <p:spPr>
            <a:xfrm>
              <a:off x="581075" y="1510375"/>
              <a:ext cx="28550" cy="50950"/>
            </a:xfrm>
            <a:custGeom>
              <a:avLst/>
              <a:gdLst/>
              <a:ahLst/>
              <a:cxnLst/>
              <a:rect l="l" t="t" r="r" b="b"/>
              <a:pathLst>
                <a:path w="1142" h="2038" extrusionOk="0">
                  <a:moveTo>
                    <a:pt x="934" y="1"/>
                  </a:moveTo>
                  <a:cubicBezTo>
                    <a:pt x="807" y="1"/>
                    <a:pt x="656" y="132"/>
                    <a:pt x="548" y="348"/>
                  </a:cubicBezTo>
                  <a:cubicBezTo>
                    <a:pt x="411" y="599"/>
                    <a:pt x="411" y="896"/>
                    <a:pt x="548" y="987"/>
                  </a:cubicBezTo>
                  <a:cubicBezTo>
                    <a:pt x="569" y="1000"/>
                    <a:pt x="595" y="1007"/>
                    <a:pt x="624" y="1007"/>
                  </a:cubicBezTo>
                  <a:cubicBezTo>
                    <a:pt x="744" y="1007"/>
                    <a:pt x="912" y="890"/>
                    <a:pt x="1004" y="668"/>
                  </a:cubicBezTo>
                  <a:cubicBezTo>
                    <a:pt x="1141" y="417"/>
                    <a:pt x="1141" y="120"/>
                    <a:pt x="1027" y="29"/>
                  </a:cubicBezTo>
                  <a:cubicBezTo>
                    <a:pt x="999" y="10"/>
                    <a:pt x="967" y="1"/>
                    <a:pt x="934" y="1"/>
                  </a:cubicBezTo>
                  <a:close/>
                  <a:moveTo>
                    <a:pt x="377" y="1330"/>
                  </a:moveTo>
                  <a:cubicBezTo>
                    <a:pt x="283" y="1330"/>
                    <a:pt x="185" y="1417"/>
                    <a:pt x="114" y="1558"/>
                  </a:cubicBezTo>
                  <a:cubicBezTo>
                    <a:pt x="23" y="1741"/>
                    <a:pt x="0" y="1946"/>
                    <a:pt x="91" y="2015"/>
                  </a:cubicBezTo>
                  <a:cubicBezTo>
                    <a:pt x="117" y="2030"/>
                    <a:pt x="144" y="2037"/>
                    <a:pt x="171" y="2037"/>
                  </a:cubicBezTo>
                  <a:cubicBezTo>
                    <a:pt x="265" y="2037"/>
                    <a:pt x="363" y="1951"/>
                    <a:pt x="434" y="1809"/>
                  </a:cubicBezTo>
                  <a:cubicBezTo>
                    <a:pt x="525" y="1604"/>
                    <a:pt x="548" y="1398"/>
                    <a:pt x="457" y="1353"/>
                  </a:cubicBezTo>
                  <a:cubicBezTo>
                    <a:pt x="431" y="1337"/>
                    <a:pt x="404" y="1330"/>
                    <a:pt x="377" y="133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7" name="Google Shape;1109;p22">
              <a:extLst>
                <a:ext uri="{FF2B5EF4-FFF2-40B4-BE49-F238E27FC236}">
                  <a16:creationId xmlns:a16="http://schemas.microsoft.com/office/drawing/2014/main" id="{99A356F8-C8CB-81B6-2B50-EB8EC2B8A407}"/>
                </a:ext>
              </a:extLst>
            </p:cNvPr>
            <p:cNvSpPr/>
            <p:nvPr/>
          </p:nvSpPr>
          <p:spPr>
            <a:xfrm>
              <a:off x="663800" y="1885975"/>
              <a:ext cx="55950" cy="14300"/>
            </a:xfrm>
            <a:custGeom>
              <a:avLst/>
              <a:gdLst/>
              <a:ahLst/>
              <a:cxnLst/>
              <a:rect l="l" t="t" r="r" b="b"/>
              <a:pathLst>
                <a:path w="2238" h="572" extrusionOk="0">
                  <a:moveTo>
                    <a:pt x="434" y="115"/>
                  </a:moveTo>
                  <a:cubicBezTo>
                    <a:pt x="229" y="115"/>
                    <a:pt x="46" y="206"/>
                    <a:pt x="24" y="321"/>
                  </a:cubicBezTo>
                  <a:cubicBezTo>
                    <a:pt x="1" y="412"/>
                    <a:pt x="160" y="526"/>
                    <a:pt x="366" y="526"/>
                  </a:cubicBezTo>
                  <a:cubicBezTo>
                    <a:pt x="571" y="526"/>
                    <a:pt x="777" y="458"/>
                    <a:pt x="777" y="343"/>
                  </a:cubicBezTo>
                  <a:cubicBezTo>
                    <a:pt x="800" y="229"/>
                    <a:pt x="663" y="138"/>
                    <a:pt x="434" y="115"/>
                  </a:cubicBezTo>
                  <a:close/>
                  <a:moveTo>
                    <a:pt x="1735" y="1"/>
                  </a:moveTo>
                  <a:cubicBezTo>
                    <a:pt x="1439" y="1"/>
                    <a:pt x="1188" y="115"/>
                    <a:pt x="1165" y="275"/>
                  </a:cubicBezTo>
                  <a:cubicBezTo>
                    <a:pt x="1119" y="435"/>
                    <a:pt x="1347" y="572"/>
                    <a:pt x="1644" y="572"/>
                  </a:cubicBezTo>
                  <a:cubicBezTo>
                    <a:pt x="1918" y="572"/>
                    <a:pt x="2192" y="458"/>
                    <a:pt x="2215" y="321"/>
                  </a:cubicBezTo>
                  <a:cubicBezTo>
                    <a:pt x="2238" y="161"/>
                    <a:pt x="2032" y="24"/>
                    <a:pt x="173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8" name="Google Shape;1110;p22">
              <a:extLst>
                <a:ext uri="{FF2B5EF4-FFF2-40B4-BE49-F238E27FC236}">
                  <a16:creationId xmlns:a16="http://schemas.microsoft.com/office/drawing/2014/main" id="{D24A1F34-3495-F796-A17E-175F83472E2E}"/>
                </a:ext>
              </a:extLst>
            </p:cNvPr>
            <p:cNvSpPr/>
            <p:nvPr/>
          </p:nvSpPr>
          <p:spPr>
            <a:xfrm>
              <a:off x="1244700" y="1540600"/>
              <a:ext cx="115875" cy="169650"/>
            </a:xfrm>
            <a:custGeom>
              <a:avLst/>
              <a:gdLst/>
              <a:ahLst/>
              <a:cxnLst/>
              <a:rect l="l" t="t" r="r" b="b"/>
              <a:pathLst>
                <a:path w="4635" h="6786" extrusionOk="0">
                  <a:moveTo>
                    <a:pt x="2021" y="0"/>
                  </a:moveTo>
                  <a:cubicBezTo>
                    <a:pt x="837" y="0"/>
                    <a:pt x="232" y="872"/>
                    <a:pt x="1" y="1353"/>
                  </a:cubicBezTo>
                  <a:cubicBezTo>
                    <a:pt x="275" y="3248"/>
                    <a:pt x="914" y="5142"/>
                    <a:pt x="1895" y="6786"/>
                  </a:cubicBezTo>
                  <a:cubicBezTo>
                    <a:pt x="2352" y="6672"/>
                    <a:pt x="2854" y="6375"/>
                    <a:pt x="3356" y="5713"/>
                  </a:cubicBezTo>
                  <a:cubicBezTo>
                    <a:pt x="4634" y="4092"/>
                    <a:pt x="4589" y="577"/>
                    <a:pt x="2740" y="98"/>
                  </a:cubicBezTo>
                  <a:cubicBezTo>
                    <a:pt x="2480" y="30"/>
                    <a:pt x="2240" y="0"/>
                    <a:pt x="2021" y="0"/>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89" name="Google Shape;1111;p22">
              <a:extLst>
                <a:ext uri="{FF2B5EF4-FFF2-40B4-BE49-F238E27FC236}">
                  <a16:creationId xmlns:a16="http://schemas.microsoft.com/office/drawing/2014/main" id="{30E7A127-AA19-4B90-CA0B-404CA83F10D9}"/>
                </a:ext>
              </a:extLst>
            </p:cNvPr>
            <p:cNvSpPr/>
            <p:nvPr/>
          </p:nvSpPr>
          <p:spPr>
            <a:xfrm>
              <a:off x="1284650" y="1623500"/>
              <a:ext cx="65075" cy="86750"/>
            </a:xfrm>
            <a:custGeom>
              <a:avLst/>
              <a:gdLst/>
              <a:ahLst/>
              <a:cxnLst/>
              <a:rect l="l" t="t" r="r" b="b"/>
              <a:pathLst>
                <a:path w="2603" h="3470" extrusionOk="0">
                  <a:moveTo>
                    <a:pt x="2603" y="0"/>
                  </a:moveTo>
                  <a:cubicBezTo>
                    <a:pt x="2489" y="685"/>
                    <a:pt x="2215" y="1347"/>
                    <a:pt x="1849" y="1826"/>
                  </a:cubicBezTo>
                  <a:cubicBezTo>
                    <a:pt x="1188" y="2694"/>
                    <a:pt x="526" y="2945"/>
                    <a:pt x="1" y="2945"/>
                  </a:cubicBezTo>
                  <a:cubicBezTo>
                    <a:pt x="92" y="3127"/>
                    <a:pt x="183" y="3287"/>
                    <a:pt x="297" y="3470"/>
                  </a:cubicBezTo>
                  <a:cubicBezTo>
                    <a:pt x="754" y="3356"/>
                    <a:pt x="1256" y="3059"/>
                    <a:pt x="1758" y="2397"/>
                  </a:cubicBezTo>
                  <a:cubicBezTo>
                    <a:pt x="2237" y="1781"/>
                    <a:pt x="2534" y="891"/>
                    <a:pt x="26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0" name="Google Shape;1112;p22">
              <a:extLst>
                <a:ext uri="{FF2B5EF4-FFF2-40B4-BE49-F238E27FC236}">
                  <a16:creationId xmlns:a16="http://schemas.microsoft.com/office/drawing/2014/main" id="{FB2DC59F-E6E5-F3BC-4353-FB118C640C98}"/>
                </a:ext>
              </a:extLst>
            </p:cNvPr>
            <p:cNvSpPr/>
            <p:nvPr/>
          </p:nvSpPr>
          <p:spPr>
            <a:xfrm>
              <a:off x="1264675" y="1567325"/>
              <a:ext cx="72500" cy="117175"/>
            </a:xfrm>
            <a:custGeom>
              <a:avLst/>
              <a:gdLst/>
              <a:ahLst/>
              <a:cxnLst/>
              <a:rect l="l" t="t" r="r" b="b"/>
              <a:pathLst>
                <a:path w="2900" h="4687" extrusionOk="0">
                  <a:moveTo>
                    <a:pt x="1344" y="0"/>
                  </a:moveTo>
                  <a:cubicBezTo>
                    <a:pt x="1247" y="0"/>
                    <a:pt x="1149" y="30"/>
                    <a:pt x="1051" y="102"/>
                  </a:cubicBezTo>
                  <a:cubicBezTo>
                    <a:pt x="457" y="535"/>
                    <a:pt x="1" y="2658"/>
                    <a:pt x="1" y="2658"/>
                  </a:cubicBezTo>
                  <a:cubicBezTo>
                    <a:pt x="1" y="2658"/>
                    <a:pt x="264" y="2461"/>
                    <a:pt x="513" y="2461"/>
                  </a:cubicBezTo>
                  <a:cubicBezTo>
                    <a:pt x="680" y="2461"/>
                    <a:pt x="841" y="2549"/>
                    <a:pt x="914" y="2841"/>
                  </a:cubicBezTo>
                  <a:cubicBezTo>
                    <a:pt x="1096" y="3571"/>
                    <a:pt x="503" y="4347"/>
                    <a:pt x="503" y="4347"/>
                  </a:cubicBezTo>
                  <a:cubicBezTo>
                    <a:pt x="503" y="4347"/>
                    <a:pt x="807" y="4687"/>
                    <a:pt x="1189" y="4687"/>
                  </a:cubicBezTo>
                  <a:cubicBezTo>
                    <a:pt x="1341" y="4687"/>
                    <a:pt x="1505" y="4633"/>
                    <a:pt x="1667" y="4484"/>
                  </a:cubicBezTo>
                  <a:cubicBezTo>
                    <a:pt x="2215" y="3982"/>
                    <a:pt x="2900" y="1791"/>
                    <a:pt x="2260" y="764"/>
                  </a:cubicBezTo>
                  <a:cubicBezTo>
                    <a:pt x="2260" y="764"/>
                    <a:pt x="1831" y="0"/>
                    <a:pt x="1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1" name="Google Shape;1113;p22">
              <a:extLst>
                <a:ext uri="{FF2B5EF4-FFF2-40B4-BE49-F238E27FC236}">
                  <a16:creationId xmlns:a16="http://schemas.microsoft.com/office/drawing/2014/main" id="{AD846D8C-FDD6-CCDE-9FF5-9986BB230C0F}"/>
                </a:ext>
              </a:extLst>
            </p:cNvPr>
            <p:cNvSpPr/>
            <p:nvPr/>
          </p:nvSpPr>
          <p:spPr>
            <a:xfrm>
              <a:off x="1257825" y="1567575"/>
              <a:ext cx="66225" cy="120275"/>
            </a:xfrm>
            <a:custGeom>
              <a:avLst/>
              <a:gdLst/>
              <a:ahLst/>
              <a:cxnLst/>
              <a:rect l="l" t="t" r="r" b="b"/>
              <a:pathLst>
                <a:path w="2649" h="4811" extrusionOk="0">
                  <a:moveTo>
                    <a:pt x="480" y="2352"/>
                  </a:moveTo>
                  <a:lnTo>
                    <a:pt x="480" y="2352"/>
                  </a:lnTo>
                  <a:cubicBezTo>
                    <a:pt x="474" y="2357"/>
                    <a:pt x="474" y="2360"/>
                    <a:pt x="479" y="2361"/>
                  </a:cubicBezTo>
                  <a:lnTo>
                    <a:pt x="479" y="2361"/>
                  </a:lnTo>
                  <a:cubicBezTo>
                    <a:pt x="480" y="2358"/>
                    <a:pt x="480" y="2355"/>
                    <a:pt x="480" y="2352"/>
                  </a:cubicBezTo>
                  <a:close/>
                  <a:moveTo>
                    <a:pt x="1644" y="1"/>
                  </a:moveTo>
                  <a:cubicBezTo>
                    <a:pt x="1530" y="1"/>
                    <a:pt x="1416" y="46"/>
                    <a:pt x="1325" y="92"/>
                  </a:cubicBezTo>
                  <a:cubicBezTo>
                    <a:pt x="1119" y="206"/>
                    <a:pt x="982" y="389"/>
                    <a:pt x="823" y="571"/>
                  </a:cubicBezTo>
                  <a:cubicBezTo>
                    <a:pt x="571" y="959"/>
                    <a:pt x="366" y="1416"/>
                    <a:pt x="206" y="1849"/>
                  </a:cubicBezTo>
                  <a:cubicBezTo>
                    <a:pt x="161" y="1963"/>
                    <a:pt x="138" y="2055"/>
                    <a:pt x="115" y="2169"/>
                  </a:cubicBezTo>
                  <a:cubicBezTo>
                    <a:pt x="92" y="2237"/>
                    <a:pt x="69" y="2260"/>
                    <a:pt x="69" y="2352"/>
                  </a:cubicBezTo>
                  <a:cubicBezTo>
                    <a:pt x="24" y="2443"/>
                    <a:pt x="24" y="2534"/>
                    <a:pt x="1" y="2625"/>
                  </a:cubicBezTo>
                  <a:cubicBezTo>
                    <a:pt x="69" y="2808"/>
                    <a:pt x="115" y="2991"/>
                    <a:pt x="183" y="3173"/>
                  </a:cubicBezTo>
                  <a:cubicBezTo>
                    <a:pt x="229" y="3128"/>
                    <a:pt x="275" y="3082"/>
                    <a:pt x="298" y="3036"/>
                  </a:cubicBezTo>
                  <a:cubicBezTo>
                    <a:pt x="366" y="2968"/>
                    <a:pt x="412" y="2899"/>
                    <a:pt x="480" y="2854"/>
                  </a:cubicBezTo>
                  <a:cubicBezTo>
                    <a:pt x="526" y="2785"/>
                    <a:pt x="549" y="2785"/>
                    <a:pt x="594" y="2740"/>
                  </a:cubicBezTo>
                  <a:cubicBezTo>
                    <a:pt x="663" y="2717"/>
                    <a:pt x="640" y="2717"/>
                    <a:pt x="663" y="2717"/>
                  </a:cubicBezTo>
                  <a:cubicBezTo>
                    <a:pt x="674" y="2705"/>
                    <a:pt x="680" y="2700"/>
                    <a:pt x="683" y="2700"/>
                  </a:cubicBezTo>
                  <a:cubicBezTo>
                    <a:pt x="686" y="2700"/>
                    <a:pt x="686" y="2705"/>
                    <a:pt x="686" y="2717"/>
                  </a:cubicBezTo>
                  <a:cubicBezTo>
                    <a:pt x="708" y="2717"/>
                    <a:pt x="731" y="2694"/>
                    <a:pt x="731" y="2694"/>
                  </a:cubicBezTo>
                  <a:cubicBezTo>
                    <a:pt x="800" y="2717"/>
                    <a:pt x="823" y="2740"/>
                    <a:pt x="823" y="2740"/>
                  </a:cubicBezTo>
                  <a:lnTo>
                    <a:pt x="845" y="2740"/>
                  </a:lnTo>
                  <a:cubicBezTo>
                    <a:pt x="868" y="2762"/>
                    <a:pt x="891" y="2785"/>
                    <a:pt x="914" y="2831"/>
                  </a:cubicBezTo>
                  <a:cubicBezTo>
                    <a:pt x="959" y="2899"/>
                    <a:pt x="1028" y="3036"/>
                    <a:pt x="1051" y="3219"/>
                  </a:cubicBezTo>
                  <a:cubicBezTo>
                    <a:pt x="1051" y="3401"/>
                    <a:pt x="1028" y="3653"/>
                    <a:pt x="914" y="3881"/>
                  </a:cubicBezTo>
                  <a:cubicBezTo>
                    <a:pt x="868" y="3926"/>
                    <a:pt x="823" y="3995"/>
                    <a:pt x="800" y="4041"/>
                  </a:cubicBezTo>
                  <a:cubicBezTo>
                    <a:pt x="777" y="4063"/>
                    <a:pt x="754" y="4086"/>
                    <a:pt x="731" y="4132"/>
                  </a:cubicBezTo>
                  <a:lnTo>
                    <a:pt x="617" y="4246"/>
                  </a:lnTo>
                  <a:cubicBezTo>
                    <a:pt x="686" y="4406"/>
                    <a:pt x="754" y="4543"/>
                    <a:pt x="823" y="4680"/>
                  </a:cubicBezTo>
                  <a:cubicBezTo>
                    <a:pt x="845" y="4703"/>
                    <a:pt x="868" y="4703"/>
                    <a:pt x="914" y="4725"/>
                  </a:cubicBezTo>
                  <a:cubicBezTo>
                    <a:pt x="1011" y="4781"/>
                    <a:pt x="1132" y="4811"/>
                    <a:pt x="1254" y="4811"/>
                  </a:cubicBezTo>
                  <a:cubicBezTo>
                    <a:pt x="1333" y="4811"/>
                    <a:pt x="1412" y="4798"/>
                    <a:pt x="1484" y="4771"/>
                  </a:cubicBezTo>
                  <a:cubicBezTo>
                    <a:pt x="1667" y="4703"/>
                    <a:pt x="1827" y="4588"/>
                    <a:pt x="1941" y="4474"/>
                  </a:cubicBezTo>
                  <a:cubicBezTo>
                    <a:pt x="2169" y="4246"/>
                    <a:pt x="2306" y="4018"/>
                    <a:pt x="2420" y="3789"/>
                  </a:cubicBezTo>
                  <a:cubicBezTo>
                    <a:pt x="2626" y="3356"/>
                    <a:pt x="2649" y="3059"/>
                    <a:pt x="2626" y="3059"/>
                  </a:cubicBezTo>
                  <a:cubicBezTo>
                    <a:pt x="2624" y="3058"/>
                    <a:pt x="2622" y="3058"/>
                    <a:pt x="2621" y="3058"/>
                  </a:cubicBezTo>
                  <a:cubicBezTo>
                    <a:pt x="2575" y="3058"/>
                    <a:pt x="2503" y="3347"/>
                    <a:pt x="2261" y="3721"/>
                  </a:cubicBezTo>
                  <a:cubicBezTo>
                    <a:pt x="2146" y="3926"/>
                    <a:pt x="1987" y="4132"/>
                    <a:pt x="1758" y="4314"/>
                  </a:cubicBezTo>
                  <a:cubicBezTo>
                    <a:pt x="1667" y="4406"/>
                    <a:pt x="1530" y="4474"/>
                    <a:pt x="1416" y="4520"/>
                  </a:cubicBezTo>
                  <a:cubicBezTo>
                    <a:pt x="1383" y="4533"/>
                    <a:pt x="1349" y="4539"/>
                    <a:pt x="1316" y="4539"/>
                  </a:cubicBezTo>
                  <a:cubicBezTo>
                    <a:pt x="1237" y="4539"/>
                    <a:pt x="1161" y="4507"/>
                    <a:pt x="1096" y="4474"/>
                  </a:cubicBezTo>
                  <a:cubicBezTo>
                    <a:pt x="1051" y="4429"/>
                    <a:pt x="982" y="4406"/>
                    <a:pt x="982" y="4383"/>
                  </a:cubicBezTo>
                  <a:cubicBezTo>
                    <a:pt x="959" y="4383"/>
                    <a:pt x="959" y="4360"/>
                    <a:pt x="982" y="4337"/>
                  </a:cubicBezTo>
                  <a:cubicBezTo>
                    <a:pt x="982" y="4337"/>
                    <a:pt x="982" y="4337"/>
                    <a:pt x="1005" y="4314"/>
                  </a:cubicBezTo>
                  <a:cubicBezTo>
                    <a:pt x="1028" y="4292"/>
                    <a:pt x="1074" y="4246"/>
                    <a:pt x="1096" y="4223"/>
                  </a:cubicBezTo>
                  <a:cubicBezTo>
                    <a:pt x="1142" y="4155"/>
                    <a:pt x="1188" y="4086"/>
                    <a:pt x="1233" y="4018"/>
                  </a:cubicBezTo>
                  <a:cubicBezTo>
                    <a:pt x="1393" y="3721"/>
                    <a:pt x="1462" y="3424"/>
                    <a:pt x="1462" y="3173"/>
                  </a:cubicBezTo>
                  <a:cubicBezTo>
                    <a:pt x="1462" y="2922"/>
                    <a:pt x="1370" y="2717"/>
                    <a:pt x="1279" y="2580"/>
                  </a:cubicBezTo>
                  <a:cubicBezTo>
                    <a:pt x="1233" y="2511"/>
                    <a:pt x="1188" y="2466"/>
                    <a:pt x="1165" y="2420"/>
                  </a:cubicBezTo>
                  <a:cubicBezTo>
                    <a:pt x="1119" y="2397"/>
                    <a:pt x="1096" y="2374"/>
                    <a:pt x="1096" y="2374"/>
                  </a:cubicBezTo>
                  <a:cubicBezTo>
                    <a:pt x="1096" y="2374"/>
                    <a:pt x="1074" y="2374"/>
                    <a:pt x="1028" y="2352"/>
                  </a:cubicBezTo>
                  <a:cubicBezTo>
                    <a:pt x="982" y="2329"/>
                    <a:pt x="914" y="2306"/>
                    <a:pt x="800" y="2283"/>
                  </a:cubicBezTo>
                  <a:cubicBezTo>
                    <a:pt x="754" y="2283"/>
                    <a:pt x="708" y="2306"/>
                    <a:pt x="640" y="2306"/>
                  </a:cubicBezTo>
                  <a:cubicBezTo>
                    <a:pt x="594" y="2306"/>
                    <a:pt x="571" y="2306"/>
                    <a:pt x="549" y="2329"/>
                  </a:cubicBezTo>
                  <a:cubicBezTo>
                    <a:pt x="532" y="2345"/>
                    <a:pt x="494" y="2361"/>
                    <a:pt x="480" y="2361"/>
                  </a:cubicBezTo>
                  <a:cubicBezTo>
                    <a:pt x="480" y="2361"/>
                    <a:pt x="479" y="2361"/>
                    <a:pt x="479" y="2361"/>
                  </a:cubicBezTo>
                  <a:lnTo>
                    <a:pt x="479" y="2361"/>
                  </a:lnTo>
                  <a:cubicBezTo>
                    <a:pt x="473" y="2374"/>
                    <a:pt x="457" y="2374"/>
                    <a:pt x="457" y="2374"/>
                  </a:cubicBezTo>
                  <a:cubicBezTo>
                    <a:pt x="448" y="2394"/>
                    <a:pt x="442" y="2401"/>
                    <a:pt x="439" y="2401"/>
                  </a:cubicBezTo>
                  <a:cubicBezTo>
                    <a:pt x="435" y="2401"/>
                    <a:pt x="435" y="2388"/>
                    <a:pt x="435" y="2374"/>
                  </a:cubicBezTo>
                  <a:lnTo>
                    <a:pt x="435" y="2352"/>
                  </a:lnTo>
                  <a:cubicBezTo>
                    <a:pt x="435" y="2329"/>
                    <a:pt x="457" y="2260"/>
                    <a:pt x="457" y="2215"/>
                  </a:cubicBezTo>
                  <a:cubicBezTo>
                    <a:pt x="480" y="2123"/>
                    <a:pt x="526" y="2009"/>
                    <a:pt x="549" y="1918"/>
                  </a:cubicBezTo>
                  <a:cubicBezTo>
                    <a:pt x="663" y="1484"/>
                    <a:pt x="823" y="1050"/>
                    <a:pt x="1051" y="685"/>
                  </a:cubicBezTo>
                  <a:cubicBezTo>
                    <a:pt x="1165" y="503"/>
                    <a:pt x="1279" y="343"/>
                    <a:pt x="1416" y="252"/>
                  </a:cubicBezTo>
                  <a:cubicBezTo>
                    <a:pt x="1514" y="182"/>
                    <a:pt x="1603" y="155"/>
                    <a:pt x="1689" y="155"/>
                  </a:cubicBezTo>
                  <a:cubicBezTo>
                    <a:pt x="1744" y="155"/>
                    <a:pt x="1797" y="165"/>
                    <a:pt x="1850" y="183"/>
                  </a:cubicBezTo>
                  <a:cubicBezTo>
                    <a:pt x="2063" y="247"/>
                    <a:pt x="2177" y="391"/>
                    <a:pt x="2209" y="391"/>
                  </a:cubicBezTo>
                  <a:cubicBezTo>
                    <a:pt x="2211" y="391"/>
                    <a:pt x="2213" y="390"/>
                    <a:pt x="2215" y="389"/>
                  </a:cubicBezTo>
                  <a:cubicBezTo>
                    <a:pt x="2238" y="389"/>
                    <a:pt x="2215" y="343"/>
                    <a:pt x="2169" y="274"/>
                  </a:cubicBezTo>
                  <a:cubicBezTo>
                    <a:pt x="2124" y="229"/>
                    <a:pt x="2032" y="137"/>
                    <a:pt x="1895" y="46"/>
                  </a:cubicBezTo>
                  <a:cubicBezTo>
                    <a:pt x="1827" y="23"/>
                    <a:pt x="1736" y="1"/>
                    <a:pt x="1644"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2" name="Google Shape;1114;p22">
              <a:extLst>
                <a:ext uri="{FF2B5EF4-FFF2-40B4-BE49-F238E27FC236}">
                  <a16:creationId xmlns:a16="http://schemas.microsoft.com/office/drawing/2014/main" id="{D9A5734C-685A-3FC9-F677-21D7D3AD3B5A}"/>
                </a:ext>
              </a:extLst>
            </p:cNvPr>
            <p:cNvSpPr/>
            <p:nvPr/>
          </p:nvSpPr>
          <p:spPr>
            <a:xfrm>
              <a:off x="1268675" y="1550400"/>
              <a:ext cx="21150" cy="14575"/>
            </a:xfrm>
            <a:custGeom>
              <a:avLst/>
              <a:gdLst/>
              <a:ahLst/>
              <a:cxnLst/>
              <a:rect l="l" t="t" r="r" b="b"/>
              <a:pathLst>
                <a:path w="846" h="583" extrusionOk="0">
                  <a:moveTo>
                    <a:pt x="630" y="1"/>
                  </a:moveTo>
                  <a:cubicBezTo>
                    <a:pt x="529" y="1"/>
                    <a:pt x="392" y="51"/>
                    <a:pt x="274" y="140"/>
                  </a:cubicBezTo>
                  <a:cubicBezTo>
                    <a:pt x="92" y="277"/>
                    <a:pt x="1" y="459"/>
                    <a:pt x="92" y="551"/>
                  </a:cubicBezTo>
                  <a:cubicBezTo>
                    <a:pt x="113" y="572"/>
                    <a:pt x="150" y="582"/>
                    <a:pt x="195" y="582"/>
                  </a:cubicBezTo>
                  <a:cubicBezTo>
                    <a:pt x="297" y="582"/>
                    <a:pt x="445" y="531"/>
                    <a:pt x="571" y="436"/>
                  </a:cubicBezTo>
                  <a:cubicBezTo>
                    <a:pt x="754" y="299"/>
                    <a:pt x="845" y="117"/>
                    <a:pt x="754" y="48"/>
                  </a:cubicBezTo>
                  <a:cubicBezTo>
                    <a:pt x="729" y="16"/>
                    <a:pt x="685" y="1"/>
                    <a:pt x="630" y="1"/>
                  </a:cubicBezTo>
                  <a:close/>
                </a:path>
              </a:pathLst>
            </a:custGeom>
            <a:solidFill>
              <a:srgbClr val="FFB899"/>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3" name="Google Shape;1115;p22">
              <a:extLst>
                <a:ext uri="{FF2B5EF4-FFF2-40B4-BE49-F238E27FC236}">
                  <a16:creationId xmlns:a16="http://schemas.microsoft.com/office/drawing/2014/main" id="{6C598889-266E-DE06-D89E-7C224D6A6F42}"/>
                </a:ext>
              </a:extLst>
            </p:cNvPr>
            <p:cNvSpPr/>
            <p:nvPr/>
          </p:nvSpPr>
          <p:spPr>
            <a:xfrm>
              <a:off x="1000475" y="1851750"/>
              <a:ext cx="98175" cy="98725"/>
            </a:xfrm>
            <a:custGeom>
              <a:avLst/>
              <a:gdLst/>
              <a:ahLst/>
              <a:cxnLst/>
              <a:rect l="l" t="t" r="r" b="b"/>
              <a:pathLst>
                <a:path w="3927" h="3949" extrusionOk="0">
                  <a:moveTo>
                    <a:pt x="138" y="0"/>
                  </a:moveTo>
                  <a:lnTo>
                    <a:pt x="1" y="3128"/>
                  </a:lnTo>
                  <a:cubicBezTo>
                    <a:pt x="683" y="3756"/>
                    <a:pt x="1382" y="3949"/>
                    <a:pt x="1982" y="3949"/>
                  </a:cubicBezTo>
                  <a:cubicBezTo>
                    <a:pt x="2929" y="3949"/>
                    <a:pt x="3630" y="3470"/>
                    <a:pt x="3630" y="3470"/>
                  </a:cubicBezTo>
                  <a:lnTo>
                    <a:pt x="3927" y="1165"/>
                  </a:lnTo>
                  <a:lnTo>
                    <a:pt x="138" y="0"/>
                  </a:ln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4" name="Google Shape;1116;p22">
              <a:extLst>
                <a:ext uri="{FF2B5EF4-FFF2-40B4-BE49-F238E27FC236}">
                  <a16:creationId xmlns:a16="http://schemas.microsoft.com/office/drawing/2014/main" id="{13277931-6EE2-B250-1836-7EE4A4E608D4}"/>
                </a:ext>
              </a:extLst>
            </p:cNvPr>
            <p:cNvSpPr/>
            <p:nvPr/>
          </p:nvSpPr>
          <p:spPr>
            <a:xfrm>
              <a:off x="1000475" y="1851750"/>
              <a:ext cx="98175" cy="93025"/>
            </a:xfrm>
            <a:custGeom>
              <a:avLst/>
              <a:gdLst/>
              <a:ahLst/>
              <a:cxnLst/>
              <a:rect l="l" t="t" r="r" b="b"/>
              <a:pathLst>
                <a:path w="3927" h="3721" extrusionOk="0">
                  <a:moveTo>
                    <a:pt x="138" y="0"/>
                  </a:moveTo>
                  <a:lnTo>
                    <a:pt x="1" y="3128"/>
                  </a:lnTo>
                  <a:cubicBezTo>
                    <a:pt x="297" y="3401"/>
                    <a:pt x="617" y="3607"/>
                    <a:pt x="914" y="3721"/>
                  </a:cubicBezTo>
                  <a:cubicBezTo>
                    <a:pt x="710" y="2840"/>
                    <a:pt x="596" y="1758"/>
                    <a:pt x="1524" y="1758"/>
                  </a:cubicBezTo>
                  <a:cubicBezTo>
                    <a:pt x="1533" y="1758"/>
                    <a:pt x="1543" y="1758"/>
                    <a:pt x="1553" y="1758"/>
                  </a:cubicBezTo>
                  <a:cubicBezTo>
                    <a:pt x="1986" y="1758"/>
                    <a:pt x="2420" y="1849"/>
                    <a:pt x="2831" y="1872"/>
                  </a:cubicBezTo>
                  <a:cubicBezTo>
                    <a:pt x="3173" y="1918"/>
                    <a:pt x="3493" y="1941"/>
                    <a:pt x="3812" y="1963"/>
                  </a:cubicBezTo>
                  <a:lnTo>
                    <a:pt x="3927" y="1165"/>
                  </a:lnTo>
                  <a:lnTo>
                    <a:pt x="138" y="0"/>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5" name="Google Shape;1117;p22">
              <a:extLst>
                <a:ext uri="{FF2B5EF4-FFF2-40B4-BE49-F238E27FC236}">
                  <a16:creationId xmlns:a16="http://schemas.microsoft.com/office/drawing/2014/main" id="{FFD5966F-4F11-DF3F-9DC0-ED50B5FA3996}"/>
                </a:ext>
              </a:extLst>
            </p:cNvPr>
            <p:cNvSpPr/>
            <p:nvPr/>
          </p:nvSpPr>
          <p:spPr>
            <a:xfrm>
              <a:off x="735125" y="1380250"/>
              <a:ext cx="630575" cy="500300"/>
            </a:xfrm>
            <a:custGeom>
              <a:avLst/>
              <a:gdLst/>
              <a:ahLst/>
              <a:cxnLst/>
              <a:rect l="l" t="t" r="r" b="b"/>
              <a:pathLst>
                <a:path w="25223" h="20012" extrusionOk="0">
                  <a:moveTo>
                    <a:pt x="12520" y="1"/>
                  </a:moveTo>
                  <a:cubicBezTo>
                    <a:pt x="9058" y="1"/>
                    <a:pt x="7008" y="1513"/>
                    <a:pt x="7008" y="1513"/>
                  </a:cubicBezTo>
                  <a:cubicBezTo>
                    <a:pt x="1074" y="5508"/>
                    <a:pt x="4497" y="11785"/>
                    <a:pt x="4497" y="11785"/>
                  </a:cubicBezTo>
                  <a:cubicBezTo>
                    <a:pt x="4497" y="11785"/>
                    <a:pt x="3813" y="11158"/>
                    <a:pt x="2901" y="11158"/>
                  </a:cubicBezTo>
                  <a:cubicBezTo>
                    <a:pt x="2410" y="11158"/>
                    <a:pt x="1853" y="11340"/>
                    <a:pt x="1302" y="11899"/>
                  </a:cubicBezTo>
                  <a:cubicBezTo>
                    <a:pt x="1" y="13200"/>
                    <a:pt x="1690" y="16167"/>
                    <a:pt x="3539" y="16898"/>
                  </a:cubicBezTo>
                  <a:cubicBezTo>
                    <a:pt x="3996" y="17078"/>
                    <a:pt x="4385" y="17150"/>
                    <a:pt x="4716" y="17150"/>
                  </a:cubicBezTo>
                  <a:cubicBezTo>
                    <a:pt x="6103" y="17150"/>
                    <a:pt x="6460" y="15870"/>
                    <a:pt x="6460" y="15870"/>
                  </a:cubicBezTo>
                  <a:cubicBezTo>
                    <a:pt x="7445" y="17879"/>
                    <a:pt x="11099" y="20012"/>
                    <a:pt x="15104" y="20012"/>
                  </a:cubicBezTo>
                  <a:cubicBezTo>
                    <a:pt x="15650" y="20012"/>
                    <a:pt x="16202" y="19972"/>
                    <a:pt x="16755" y="19888"/>
                  </a:cubicBezTo>
                  <a:cubicBezTo>
                    <a:pt x="21114" y="19226"/>
                    <a:pt x="25223" y="15619"/>
                    <a:pt x="21822" y="10050"/>
                  </a:cubicBezTo>
                  <a:cubicBezTo>
                    <a:pt x="21434" y="6900"/>
                    <a:pt x="21685" y="2335"/>
                    <a:pt x="16663" y="692"/>
                  </a:cubicBezTo>
                  <a:cubicBezTo>
                    <a:pt x="15127" y="187"/>
                    <a:pt x="13736" y="1"/>
                    <a:pt x="12520" y="1"/>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6" name="Google Shape;1118;p22">
              <a:extLst>
                <a:ext uri="{FF2B5EF4-FFF2-40B4-BE49-F238E27FC236}">
                  <a16:creationId xmlns:a16="http://schemas.microsoft.com/office/drawing/2014/main" id="{3967A473-227E-D7A6-95A8-214046DCC5B1}"/>
                </a:ext>
              </a:extLst>
            </p:cNvPr>
            <p:cNvSpPr/>
            <p:nvPr/>
          </p:nvSpPr>
          <p:spPr>
            <a:xfrm>
              <a:off x="904050" y="1446025"/>
              <a:ext cx="461650" cy="434575"/>
            </a:xfrm>
            <a:custGeom>
              <a:avLst/>
              <a:gdLst/>
              <a:ahLst/>
              <a:cxnLst/>
              <a:rect l="l" t="t" r="r" b="b"/>
              <a:pathLst>
                <a:path w="18466" h="17383" extrusionOk="0">
                  <a:moveTo>
                    <a:pt x="12988" y="1"/>
                  </a:moveTo>
                  <a:lnTo>
                    <a:pt x="12988" y="1"/>
                  </a:lnTo>
                  <a:cubicBezTo>
                    <a:pt x="14494" y="2078"/>
                    <a:pt x="14471" y="4863"/>
                    <a:pt x="14722" y="6985"/>
                  </a:cubicBezTo>
                  <a:cubicBezTo>
                    <a:pt x="18123" y="12555"/>
                    <a:pt x="14015" y="16161"/>
                    <a:pt x="9655" y="16823"/>
                  </a:cubicBezTo>
                  <a:cubicBezTo>
                    <a:pt x="9102" y="16908"/>
                    <a:pt x="8549" y="16948"/>
                    <a:pt x="8003" y="16948"/>
                  </a:cubicBezTo>
                  <a:cubicBezTo>
                    <a:pt x="4609" y="16948"/>
                    <a:pt x="1475" y="15410"/>
                    <a:pt x="0" y="13719"/>
                  </a:cubicBezTo>
                  <a:lnTo>
                    <a:pt x="0" y="13719"/>
                  </a:lnTo>
                  <a:cubicBezTo>
                    <a:pt x="1291" y="15585"/>
                    <a:pt x="4655" y="17383"/>
                    <a:pt x="8333" y="17383"/>
                  </a:cubicBezTo>
                  <a:cubicBezTo>
                    <a:pt x="8883" y="17383"/>
                    <a:pt x="9440" y="17343"/>
                    <a:pt x="9998" y="17257"/>
                  </a:cubicBezTo>
                  <a:cubicBezTo>
                    <a:pt x="14357" y="16595"/>
                    <a:pt x="18466" y="12988"/>
                    <a:pt x="15065" y="7419"/>
                  </a:cubicBezTo>
                  <a:cubicBezTo>
                    <a:pt x="14791" y="5136"/>
                    <a:pt x="14837" y="2123"/>
                    <a:pt x="1298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7" name="Google Shape;1119;p22">
              <a:extLst>
                <a:ext uri="{FF2B5EF4-FFF2-40B4-BE49-F238E27FC236}">
                  <a16:creationId xmlns:a16="http://schemas.microsoft.com/office/drawing/2014/main" id="{CBD7AA43-1E5D-76D7-0F0C-FC0980F8E4B5}"/>
                </a:ext>
              </a:extLst>
            </p:cNvPr>
            <p:cNvSpPr/>
            <p:nvPr/>
          </p:nvSpPr>
          <p:spPr>
            <a:xfrm>
              <a:off x="776225" y="1762725"/>
              <a:ext cx="119850" cy="46050"/>
            </a:xfrm>
            <a:custGeom>
              <a:avLst/>
              <a:gdLst/>
              <a:ahLst/>
              <a:cxnLst/>
              <a:rect l="l" t="t" r="r" b="b"/>
              <a:pathLst>
                <a:path w="4794" h="1842" extrusionOk="0">
                  <a:moveTo>
                    <a:pt x="0" y="1"/>
                  </a:moveTo>
                  <a:lnTo>
                    <a:pt x="0" y="1"/>
                  </a:lnTo>
                  <a:cubicBezTo>
                    <a:pt x="502" y="708"/>
                    <a:pt x="1187" y="1302"/>
                    <a:pt x="1895" y="1599"/>
                  </a:cubicBezTo>
                  <a:cubicBezTo>
                    <a:pt x="2345" y="1772"/>
                    <a:pt x="2729" y="1842"/>
                    <a:pt x="3056" y="1842"/>
                  </a:cubicBezTo>
                  <a:cubicBezTo>
                    <a:pt x="4235" y="1842"/>
                    <a:pt x="4668" y="926"/>
                    <a:pt x="4794" y="640"/>
                  </a:cubicBezTo>
                  <a:cubicBezTo>
                    <a:pt x="4657" y="480"/>
                    <a:pt x="4565" y="297"/>
                    <a:pt x="4474" y="138"/>
                  </a:cubicBezTo>
                  <a:cubicBezTo>
                    <a:pt x="4474" y="138"/>
                    <a:pt x="4117" y="1418"/>
                    <a:pt x="2729" y="1418"/>
                  </a:cubicBezTo>
                  <a:cubicBezTo>
                    <a:pt x="2399" y="1418"/>
                    <a:pt x="2009" y="1345"/>
                    <a:pt x="1552" y="1165"/>
                  </a:cubicBezTo>
                  <a:cubicBezTo>
                    <a:pt x="1005" y="937"/>
                    <a:pt x="457" y="526"/>
                    <a:pt x="0" y="1"/>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8" name="Google Shape;1120;p22">
              <a:extLst>
                <a:ext uri="{FF2B5EF4-FFF2-40B4-BE49-F238E27FC236}">
                  <a16:creationId xmlns:a16="http://schemas.microsoft.com/office/drawing/2014/main" id="{D464DBE5-C231-2341-6547-CA1B9CF3DB47}"/>
                </a:ext>
              </a:extLst>
            </p:cNvPr>
            <p:cNvSpPr/>
            <p:nvPr/>
          </p:nvSpPr>
          <p:spPr>
            <a:xfrm>
              <a:off x="781350" y="1689050"/>
              <a:ext cx="81625" cy="99325"/>
            </a:xfrm>
            <a:custGeom>
              <a:avLst/>
              <a:gdLst/>
              <a:ahLst/>
              <a:cxnLst/>
              <a:rect l="l" t="t" r="r" b="b"/>
              <a:pathLst>
                <a:path w="3265" h="3973" extrusionOk="0">
                  <a:moveTo>
                    <a:pt x="674" y="0"/>
                  </a:moveTo>
                  <a:cubicBezTo>
                    <a:pt x="25" y="0"/>
                    <a:pt x="46" y="1145"/>
                    <a:pt x="46" y="1145"/>
                  </a:cubicBezTo>
                  <a:cubicBezTo>
                    <a:pt x="1" y="2309"/>
                    <a:pt x="1644" y="3815"/>
                    <a:pt x="2375" y="3952"/>
                  </a:cubicBezTo>
                  <a:cubicBezTo>
                    <a:pt x="2438" y="3966"/>
                    <a:pt x="2497" y="3972"/>
                    <a:pt x="2551" y="3972"/>
                  </a:cubicBezTo>
                  <a:cubicBezTo>
                    <a:pt x="3131" y="3972"/>
                    <a:pt x="3265" y="3267"/>
                    <a:pt x="3265" y="3267"/>
                  </a:cubicBezTo>
                  <a:cubicBezTo>
                    <a:pt x="3265" y="3267"/>
                    <a:pt x="2397" y="2925"/>
                    <a:pt x="2192" y="2217"/>
                  </a:cubicBezTo>
                  <a:cubicBezTo>
                    <a:pt x="2029" y="1655"/>
                    <a:pt x="2543" y="1597"/>
                    <a:pt x="2761" y="1597"/>
                  </a:cubicBezTo>
                  <a:cubicBezTo>
                    <a:pt x="2817" y="1597"/>
                    <a:pt x="2854" y="1601"/>
                    <a:pt x="2854" y="1601"/>
                  </a:cubicBezTo>
                  <a:cubicBezTo>
                    <a:pt x="2854" y="1601"/>
                    <a:pt x="1416" y="72"/>
                    <a:pt x="731" y="3"/>
                  </a:cubicBezTo>
                  <a:cubicBezTo>
                    <a:pt x="712" y="1"/>
                    <a:pt x="693" y="0"/>
                    <a:pt x="67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99" name="Google Shape;1121;p22">
              <a:extLst>
                <a:ext uri="{FF2B5EF4-FFF2-40B4-BE49-F238E27FC236}">
                  <a16:creationId xmlns:a16="http://schemas.microsoft.com/office/drawing/2014/main" id="{8BF16AF0-5757-3063-9929-FEBE843AC58A}"/>
                </a:ext>
              </a:extLst>
            </p:cNvPr>
            <p:cNvSpPr/>
            <p:nvPr/>
          </p:nvSpPr>
          <p:spPr>
            <a:xfrm>
              <a:off x="784200" y="1689125"/>
              <a:ext cx="85050" cy="99925"/>
            </a:xfrm>
            <a:custGeom>
              <a:avLst/>
              <a:gdLst/>
              <a:ahLst/>
              <a:cxnLst/>
              <a:rect l="l" t="t" r="r" b="b"/>
              <a:pathLst>
                <a:path w="3402" h="3997" extrusionOk="0">
                  <a:moveTo>
                    <a:pt x="617" y="0"/>
                  </a:moveTo>
                  <a:cubicBezTo>
                    <a:pt x="503" y="0"/>
                    <a:pt x="389" y="23"/>
                    <a:pt x="298" y="69"/>
                  </a:cubicBezTo>
                  <a:cubicBezTo>
                    <a:pt x="206" y="114"/>
                    <a:pt x="138" y="183"/>
                    <a:pt x="115" y="251"/>
                  </a:cubicBezTo>
                  <a:cubicBezTo>
                    <a:pt x="24" y="365"/>
                    <a:pt x="1" y="480"/>
                    <a:pt x="1" y="571"/>
                  </a:cubicBezTo>
                  <a:cubicBezTo>
                    <a:pt x="1" y="639"/>
                    <a:pt x="1" y="685"/>
                    <a:pt x="1" y="685"/>
                  </a:cubicBezTo>
                  <a:cubicBezTo>
                    <a:pt x="46" y="685"/>
                    <a:pt x="46" y="502"/>
                    <a:pt x="206" y="320"/>
                  </a:cubicBezTo>
                  <a:cubicBezTo>
                    <a:pt x="298" y="206"/>
                    <a:pt x="434" y="160"/>
                    <a:pt x="594" y="160"/>
                  </a:cubicBezTo>
                  <a:cubicBezTo>
                    <a:pt x="777" y="183"/>
                    <a:pt x="959" y="251"/>
                    <a:pt x="1142" y="343"/>
                  </a:cubicBezTo>
                  <a:cubicBezTo>
                    <a:pt x="1507" y="548"/>
                    <a:pt x="1850" y="845"/>
                    <a:pt x="2146" y="1119"/>
                  </a:cubicBezTo>
                  <a:cubicBezTo>
                    <a:pt x="2238" y="1210"/>
                    <a:pt x="2306" y="1278"/>
                    <a:pt x="2375" y="1347"/>
                  </a:cubicBezTo>
                  <a:cubicBezTo>
                    <a:pt x="2397" y="1370"/>
                    <a:pt x="2466" y="1438"/>
                    <a:pt x="2466" y="1438"/>
                  </a:cubicBezTo>
                  <a:lnTo>
                    <a:pt x="2466" y="1461"/>
                  </a:lnTo>
                  <a:cubicBezTo>
                    <a:pt x="2482" y="1477"/>
                    <a:pt x="2487" y="1493"/>
                    <a:pt x="2480" y="1493"/>
                  </a:cubicBezTo>
                  <a:cubicBezTo>
                    <a:pt x="2477" y="1493"/>
                    <a:pt x="2473" y="1491"/>
                    <a:pt x="2466" y="1484"/>
                  </a:cubicBezTo>
                  <a:cubicBezTo>
                    <a:pt x="2443" y="1484"/>
                    <a:pt x="2443" y="1484"/>
                    <a:pt x="2443" y="1461"/>
                  </a:cubicBezTo>
                  <a:cubicBezTo>
                    <a:pt x="2443" y="1461"/>
                    <a:pt x="2397" y="1484"/>
                    <a:pt x="2375" y="1484"/>
                  </a:cubicBezTo>
                  <a:cubicBezTo>
                    <a:pt x="2329" y="1484"/>
                    <a:pt x="2306" y="1484"/>
                    <a:pt x="2283" y="1507"/>
                  </a:cubicBezTo>
                  <a:cubicBezTo>
                    <a:pt x="2215" y="1530"/>
                    <a:pt x="2169" y="1552"/>
                    <a:pt x="2124" y="1575"/>
                  </a:cubicBezTo>
                  <a:cubicBezTo>
                    <a:pt x="2055" y="1644"/>
                    <a:pt x="1987" y="1689"/>
                    <a:pt x="1964" y="1735"/>
                  </a:cubicBezTo>
                  <a:cubicBezTo>
                    <a:pt x="1941" y="1781"/>
                    <a:pt x="1941" y="1781"/>
                    <a:pt x="1941" y="1781"/>
                  </a:cubicBezTo>
                  <a:lnTo>
                    <a:pt x="1895" y="1849"/>
                  </a:lnTo>
                  <a:cubicBezTo>
                    <a:pt x="1895" y="1895"/>
                    <a:pt x="1872" y="1963"/>
                    <a:pt x="1850" y="2055"/>
                  </a:cubicBezTo>
                  <a:cubicBezTo>
                    <a:pt x="1850" y="2214"/>
                    <a:pt x="1895" y="2420"/>
                    <a:pt x="2009" y="2625"/>
                  </a:cubicBezTo>
                  <a:cubicBezTo>
                    <a:pt x="2124" y="2853"/>
                    <a:pt x="2329" y="3082"/>
                    <a:pt x="2626" y="3219"/>
                  </a:cubicBezTo>
                  <a:cubicBezTo>
                    <a:pt x="2694" y="3264"/>
                    <a:pt x="2763" y="3287"/>
                    <a:pt x="2831" y="3333"/>
                  </a:cubicBezTo>
                  <a:cubicBezTo>
                    <a:pt x="2877" y="3333"/>
                    <a:pt x="2922" y="3356"/>
                    <a:pt x="2945" y="3356"/>
                  </a:cubicBezTo>
                  <a:cubicBezTo>
                    <a:pt x="2991" y="3378"/>
                    <a:pt x="2968" y="3378"/>
                    <a:pt x="2991" y="3378"/>
                  </a:cubicBezTo>
                  <a:cubicBezTo>
                    <a:pt x="3014" y="3378"/>
                    <a:pt x="3014" y="3401"/>
                    <a:pt x="3014" y="3401"/>
                  </a:cubicBezTo>
                  <a:cubicBezTo>
                    <a:pt x="3014" y="3424"/>
                    <a:pt x="2991" y="3493"/>
                    <a:pt x="2968" y="3538"/>
                  </a:cubicBezTo>
                  <a:cubicBezTo>
                    <a:pt x="2900" y="3630"/>
                    <a:pt x="2831" y="3698"/>
                    <a:pt x="2717" y="3744"/>
                  </a:cubicBezTo>
                  <a:cubicBezTo>
                    <a:pt x="2660" y="3755"/>
                    <a:pt x="2597" y="3761"/>
                    <a:pt x="2532" y="3761"/>
                  </a:cubicBezTo>
                  <a:cubicBezTo>
                    <a:pt x="2466" y="3761"/>
                    <a:pt x="2397" y="3755"/>
                    <a:pt x="2329" y="3744"/>
                  </a:cubicBezTo>
                  <a:cubicBezTo>
                    <a:pt x="2055" y="3698"/>
                    <a:pt x="1804" y="3584"/>
                    <a:pt x="1621" y="3493"/>
                  </a:cubicBezTo>
                  <a:cubicBezTo>
                    <a:pt x="1232" y="3298"/>
                    <a:pt x="1027" y="3103"/>
                    <a:pt x="987" y="3103"/>
                  </a:cubicBezTo>
                  <a:cubicBezTo>
                    <a:pt x="985" y="3103"/>
                    <a:pt x="983" y="3103"/>
                    <a:pt x="982" y="3105"/>
                  </a:cubicBezTo>
                  <a:cubicBezTo>
                    <a:pt x="959" y="3127"/>
                    <a:pt x="1119" y="3378"/>
                    <a:pt x="1530" y="3630"/>
                  </a:cubicBezTo>
                  <a:cubicBezTo>
                    <a:pt x="1713" y="3744"/>
                    <a:pt x="1964" y="3881"/>
                    <a:pt x="2261" y="3949"/>
                  </a:cubicBezTo>
                  <a:cubicBezTo>
                    <a:pt x="2359" y="3977"/>
                    <a:pt x="2458" y="3997"/>
                    <a:pt x="2568" y="3997"/>
                  </a:cubicBezTo>
                  <a:cubicBezTo>
                    <a:pt x="2635" y="3997"/>
                    <a:pt x="2707" y="3989"/>
                    <a:pt x="2786" y="3972"/>
                  </a:cubicBezTo>
                  <a:cubicBezTo>
                    <a:pt x="2968" y="3949"/>
                    <a:pt x="3151" y="3812"/>
                    <a:pt x="3242" y="3675"/>
                  </a:cubicBezTo>
                  <a:cubicBezTo>
                    <a:pt x="3288" y="3584"/>
                    <a:pt x="3333" y="3538"/>
                    <a:pt x="3356" y="3401"/>
                  </a:cubicBezTo>
                  <a:lnTo>
                    <a:pt x="3402" y="3219"/>
                  </a:lnTo>
                  <a:cubicBezTo>
                    <a:pt x="3402" y="3196"/>
                    <a:pt x="3402" y="3173"/>
                    <a:pt x="3402" y="3173"/>
                  </a:cubicBezTo>
                  <a:lnTo>
                    <a:pt x="3356" y="3150"/>
                  </a:lnTo>
                  <a:lnTo>
                    <a:pt x="3265" y="3127"/>
                  </a:lnTo>
                  <a:lnTo>
                    <a:pt x="3082" y="3059"/>
                  </a:lnTo>
                  <a:cubicBezTo>
                    <a:pt x="3059" y="3059"/>
                    <a:pt x="3014" y="3059"/>
                    <a:pt x="2991" y="3036"/>
                  </a:cubicBezTo>
                  <a:cubicBezTo>
                    <a:pt x="2945" y="2990"/>
                    <a:pt x="2877" y="2968"/>
                    <a:pt x="2831" y="2945"/>
                  </a:cubicBezTo>
                  <a:cubicBezTo>
                    <a:pt x="2603" y="2808"/>
                    <a:pt x="2466" y="2625"/>
                    <a:pt x="2375" y="2465"/>
                  </a:cubicBezTo>
                  <a:cubicBezTo>
                    <a:pt x="2306" y="2306"/>
                    <a:pt x="2283" y="2169"/>
                    <a:pt x="2283" y="2077"/>
                  </a:cubicBezTo>
                  <a:cubicBezTo>
                    <a:pt x="2306" y="2032"/>
                    <a:pt x="2306" y="2009"/>
                    <a:pt x="2306" y="1986"/>
                  </a:cubicBezTo>
                  <a:cubicBezTo>
                    <a:pt x="2329" y="1963"/>
                    <a:pt x="2329" y="1963"/>
                    <a:pt x="2329" y="1963"/>
                  </a:cubicBezTo>
                  <a:cubicBezTo>
                    <a:pt x="2329" y="1963"/>
                    <a:pt x="2352" y="1918"/>
                    <a:pt x="2375" y="1872"/>
                  </a:cubicBezTo>
                  <a:lnTo>
                    <a:pt x="2420" y="1872"/>
                  </a:lnTo>
                  <a:cubicBezTo>
                    <a:pt x="2420" y="1849"/>
                    <a:pt x="2443" y="1849"/>
                    <a:pt x="2443" y="1849"/>
                  </a:cubicBezTo>
                  <a:lnTo>
                    <a:pt x="2512" y="1849"/>
                  </a:lnTo>
                  <a:cubicBezTo>
                    <a:pt x="2546" y="1861"/>
                    <a:pt x="2569" y="1861"/>
                    <a:pt x="2591" y="1861"/>
                  </a:cubicBezTo>
                  <a:cubicBezTo>
                    <a:pt x="2614" y="1861"/>
                    <a:pt x="2637" y="1861"/>
                    <a:pt x="2671" y="1872"/>
                  </a:cubicBezTo>
                  <a:cubicBezTo>
                    <a:pt x="2763" y="1895"/>
                    <a:pt x="2831" y="1918"/>
                    <a:pt x="2922" y="1940"/>
                  </a:cubicBezTo>
                  <a:cubicBezTo>
                    <a:pt x="3059" y="2009"/>
                    <a:pt x="3219" y="2055"/>
                    <a:pt x="3379" y="2100"/>
                  </a:cubicBezTo>
                  <a:cubicBezTo>
                    <a:pt x="3333" y="2032"/>
                    <a:pt x="3310" y="1963"/>
                    <a:pt x="3219" y="1826"/>
                  </a:cubicBezTo>
                  <a:cubicBezTo>
                    <a:pt x="3128" y="1712"/>
                    <a:pt x="3059" y="1598"/>
                    <a:pt x="2968" y="1461"/>
                  </a:cubicBezTo>
                  <a:cubicBezTo>
                    <a:pt x="2900" y="1393"/>
                    <a:pt x="2831" y="1324"/>
                    <a:pt x="2786" y="1256"/>
                  </a:cubicBezTo>
                  <a:cubicBezTo>
                    <a:pt x="2717" y="1187"/>
                    <a:pt x="2694" y="1164"/>
                    <a:pt x="2649" y="1119"/>
                  </a:cubicBezTo>
                  <a:cubicBezTo>
                    <a:pt x="2580" y="1050"/>
                    <a:pt x="2489" y="982"/>
                    <a:pt x="2397" y="913"/>
                  </a:cubicBezTo>
                  <a:cubicBezTo>
                    <a:pt x="2055" y="617"/>
                    <a:pt x="1667" y="343"/>
                    <a:pt x="1256" y="160"/>
                  </a:cubicBezTo>
                  <a:cubicBezTo>
                    <a:pt x="1051" y="69"/>
                    <a:pt x="823" y="0"/>
                    <a:pt x="617"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0" name="Google Shape;1122;p22">
              <a:extLst>
                <a:ext uri="{FF2B5EF4-FFF2-40B4-BE49-F238E27FC236}">
                  <a16:creationId xmlns:a16="http://schemas.microsoft.com/office/drawing/2014/main" id="{60AFFC74-3B6A-8BA5-7FBA-622D7759C452}"/>
                </a:ext>
              </a:extLst>
            </p:cNvPr>
            <p:cNvSpPr/>
            <p:nvPr/>
          </p:nvSpPr>
          <p:spPr>
            <a:xfrm>
              <a:off x="792200" y="1667900"/>
              <a:ext cx="21700" cy="9950"/>
            </a:xfrm>
            <a:custGeom>
              <a:avLst/>
              <a:gdLst/>
              <a:ahLst/>
              <a:cxnLst/>
              <a:rect l="l" t="t" r="r" b="b"/>
              <a:pathLst>
                <a:path w="868" h="398" extrusionOk="0">
                  <a:moveTo>
                    <a:pt x="416" y="0"/>
                  </a:moveTo>
                  <a:cubicBezTo>
                    <a:pt x="224" y="0"/>
                    <a:pt x="63" y="65"/>
                    <a:pt x="23" y="165"/>
                  </a:cubicBezTo>
                  <a:cubicBezTo>
                    <a:pt x="0" y="256"/>
                    <a:pt x="160" y="370"/>
                    <a:pt x="388" y="393"/>
                  </a:cubicBezTo>
                  <a:cubicBezTo>
                    <a:pt x="418" y="396"/>
                    <a:pt x="447" y="397"/>
                    <a:pt x="475" y="397"/>
                  </a:cubicBezTo>
                  <a:cubicBezTo>
                    <a:pt x="667" y="397"/>
                    <a:pt x="825" y="332"/>
                    <a:pt x="845" y="233"/>
                  </a:cubicBezTo>
                  <a:cubicBezTo>
                    <a:pt x="868" y="142"/>
                    <a:pt x="708" y="28"/>
                    <a:pt x="503" y="5"/>
                  </a:cubicBezTo>
                  <a:cubicBezTo>
                    <a:pt x="473" y="2"/>
                    <a:pt x="444" y="0"/>
                    <a:pt x="416" y="0"/>
                  </a:cubicBezTo>
                  <a:close/>
                </a:path>
              </a:pathLst>
            </a:custGeom>
            <a:solidFill>
              <a:srgbClr val="FFCB9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1" name="Google Shape;1123;p22">
              <a:extLst>
                <a:ext uri="{FF2B5EF4-FFF2-40B4-BE49-F238E27FC236}">
                  <a16:creationId xmlns:a16="http://schemas.microsoft.com/office/drawing/2014/main" id="{2A3A761F-5642-DE40-46EC-5F276913E63B}"/>
                </a:ext>
              </a:extLst>
            </p:cNvPr>
            <p:cNvSpPr/>
            <p:nvPr/>
          </p:nvSpPr>
          <p:spPr>
            <a:xfrm>
              <a:off x="991975" y="1552075"/>
              <a:ext cx="272725" cy="60075"/>
            </a:xfrm>
            <a:custGeom>
              <a:avLst/>
              <a:gdLst/>
              <a:ahLst/>
              <a:cxnLst/>
              <a:rect l="l" t="t" r="r" b="b"/>
              <a:pathLst>
                <a:path w="10909" h="2403" extrusionOk="0">
                  <a:moveTo>
                    <a:pt x="9884" y="1"/>
                  </a:moveTo>
                  <a:cubicBezTo>
                    <a:pt x="9844" y="1"/>
                    <a:pt x="9805" y="2"/>
                    <a:pt x="9767" y="4"/>
                  </a:cubicBezTo>
                  <a:cubicBezTo>
                    <a:pt x="9402" y="4"/>
                    <a:pt x="9151" y="187"/>
                    <a:pt x="9106" y="438"/>
                  </a:cubicBezTo>
                  <a:cubicBezTo>
                    <a:pt x="9084" y="589"/>
                    <a:pt x="9306" y="759"/>
                    <a:pt x="9542" y="759"/>
                  </a:cubicBezTo>
                  <a:cubicBezTo>
                    <a:pt x="9556" y="759"/>
                    <a:pt x="9570" y="759"/>
                    <a:pt x="9585" y="757"/>
                  </a:cubicBezTo>
                  <a:cubicBezTo>
                    <a:pt x="9589" y="756"/>
                    <a:pt x="9592" y="754"/>
                    <a:pt x="9595" y="752"/>
                  </a:cubicBezTo>
                  <a:lnTo>
                    <a:pt x="9595" y="752"/>
                  </a:lnTo>
                  <a:cubicBezTo>
                    <a:pt x="9599" y="754"/>
                    <a:pt x="9603" y="756"/>
                    <a:pt x="9608" y="757"/>
                  </a:cubicBezTo>
                  <a:cubicBezTo>
                    <a:pt x="9605" y="755"/>
                    <a:pt x="9602" y="752"/>
                    <a:pt x="9600" y="750"/>
                  </a:cubicBezTo>
                  <a:lnTo>
                    <a:pt x="9600" y="750"/>
                  </a:lnTo>
                  <a:cubicBezTo>
                    <a:pt x="9598" y="751"/>
                    <a:pt x="9597" y="751"/>
                    <a:pt x="9595" y="752"/>
                  </a:cubicBezTo>
                  <a:lnTo>
                    <a:pt x="9595" y="752"/>
                  </a:lnTo>
                  <a:cubicBezTo>
                    <a:pt x="9555" y="737"/>
                    <a:pt x="9536" y="731"/>
                    <a:pt x="9536" y="731"/>
                  </a:cubicBezTo>
                  <a:lnTo>
                    <a:pt x="9536" y="731"/>
                  </a:lnTo>
                  <a:cubicBezTo>
                    <a:pt x="9537" y="731"/>
                    <a:pt x="9556" y="736"/>
                    <a:pt x="9593" y="744"/>
                  </a:cubicBezTo>
                  <a:lnTo>
                    <a:pt x="9593" y="744"/>
                  </a:lnTo>
                  <a:cubicBezTo>
                    <a:pt x="9595" y="745"/>
                    <a:pt x="9598" y="747"/>
                    <a:pt x="9600" y="750"/>
                  </a:cubicBezTo>
                  <a:lnTo>
                    <a:pt x="9600" y="750"/>
                  </a:lnTo>
                  <a:cubicBezTo>
                    <a:pt x="9603" y="748"/>
                    <a:pt x="9605" y="747"/>
                    <a:pt x="9607" y="746"/>
                  </a:cubicBezTo>
                  <a:lnTo>
                    <a:pt x="9607" y="746"/>
                  </a:lnTo>
                  <a:cubicBezTo>
                    <a:pt x="9626" y="750"/>
                    <a:pt x="9649" y="754"/>
                    <a:pt x="9676" y="757"/>
                  </a:cubicBezTo>
                  <a:cubicBezTo>
                    <a:pt x="9722" y="757"/>
                    <a:pt x="9767" y="768"/>
                    <a:pt x="9806" y="768"/>
                  </a:cubicBezTo>
                  <a:lnTo>
                    <a:pt x="9806" y="768"/>
                  </a:lnTo>
                  <a:cubicBezTo>
                    <a:pt x="9824" y="774"/>
                    <a:pt x="9869" y="780"/>
                    <a:pt x="9882" y="780"/>
                  </a:cubicBezTo>
                  <a:cubicBezTo>
                    <a:pt x="9927" y="780"/>
                    <a:pt x="9973" y="803"/>
                    <a:pt x="10019" y="826"/>
                  </a:cubicBezTo>
                  <a:cubicBezTo>
                    <a:pt x="10110" y="849"/>
                    <a:pt x="10201" y="860"/>
                    <a:pt x="10295" y="860"/>
                  </a:cubicBezTo>
                  <a:cubicBezTo>
                    <a:pt x="10389" y="860"/>
                    <a:pt x="10486" y="849"/>
                    <a:pt x="10589" y="826"/>
                  </a:cubicBezTo>
                  <a:cubicBezTo>
                    <a:pt x="10863" y="780"/>
                    <a:pt x="10909" y="529"/>
                    <a:pt x="10817" y="347"/>
                  </a:cubicBezTo>
                  <a:cubicBezTo>
                    <a:pt x="10694" y="99"/>
                    <a:pt x="10254" y="1"/>
                    <a:pt x="9884" y="1"/>
                  </a:cubicBezTo>
                  <a:close/>
                  <a:moveTo>
                    <a:pt x="1358" y="2015"/>
                  </a:moveTo>
                  <a:cubicBezTo>
                    <a:pt x="1355" y="2016"/>
                    <a:pt x="1353" y="2017"/>
                    <a:pt x="1352" y="2018"/>
                  </a:cubicBezTo>
                  <a:lnTo>
                    <a:pt x="1352" y="2018"/>
                  </a:lnTo>
                  <a:cubicBezTo>
                    <a:pt x="1354" y="2017"/>
                    <a:pt x="1356" y="2016"/>
                    <a:pt x="1358" y="2015"/>
                  </a:cubicBezTo>
                  <a:close/>
                  <a:moveTo>
                    <a:pt x="1146" y="2107"/>
                  </a:moveTo>
                  <a:cubicBezTo>
                    <a:pt x="1144" y="2107"/>
                    <a:pt x="1136" y="2109"/>
                    <a:pt x="1122" y="2113"/>
                  </a:cubicBezTo>
                  <a:lnTo>
                    <a:pt x="1122" y="2113"/>
                  </a:lnTo>
                  <a:cubicBezTo>
                    <a:pt x="1122" y="2112"/>
                    <a:pt x="1122" y="2112"/>
                    <a:pt x="1121" y="2112"/>
                  </a:cubicBezTo>
                  <a:cubicBezTo>
                    <a:pt x="1116" y="2112"/>
                    <a:pt x="1099" y="2118"/>
                    <a:pt x="1071" y="2127"/>
                  </a:cubicBezTo>
                  <a:cubicBezTo>
                    <a:pt x="1094" y="2120"/>
                    <a:pt x="1110" y="2116"/>
                    <a:pt x="1122" y="2113"/>
                  </a:cubicBezTo>
                  <a:lnTo>
                    <a:pt x="1122" y="2113"/>
                  </a:lnTo>
                  <a:cubicBezTo>
                    <a:pt x="1122" y="2115"/>
                    <a:pt x="1112" y="2122"/>
                    <a:pt x="1091" y="2137"/>
                  </a:cubicBezTo>
                  <a:lnTo>
                    <a:pt x="1091" y="2137"/>
                  </a:lnTo>
                  <a:cubicBezTo>
                    <a:pt x="1117" y="2122"/>
                    <a:pt x="1154" y="2107"/>
                    <a:pt x="1146" y="2107"/>
                  </a:cubicBezTo>
                  <a:close/>
                  <a:moveTo>
                    <a:pt x="1091" y="2137"/>
                  </a:moveTo>
                  <a:lnTo>
                    <a:pt x="1091" y="2137"/>
                  </a:lnTo>
                  <a:cubicBezTo>
                    <a:pt x="1082" y="2141"/>
                    <a:pt x="1075" y="2146"/>
                    <a:pt x="1071" y="2150"/>
                  </a:cubicBezTo>
                  <a:cubicBezTo>
                    <a:pt x="1078" y="2145"/>
                    <a:pt x="1085" y="2141"/>
                    <a:pt x="1091" y="2137"/>
                  </a:cubicBezTo>
                  <a:close/>
                  <a:moveTo>
                    <a:pt x="1214" y="1316"/>
                  </a:moveTo>
                  <a:cubicBezTo>
                    <a:pt x="1132" y="1316"/>
                    <a:pt x="1045" y="1327"/>
                    <a:pt x="957" y="1351"/>
                  </a:cubicBezTo>
                  <a:cubicBezTo>
                    <a:pt x="592" y="1465"/>
                    <a:pt x="112" y="1693"/>
                    <a:pt x="44" y="2013"/>
                  </a:cubicBezTo>
                  <a:cubicBezTo>
                    <a:pt x="0" y="2187"/>
                    <a:pt x="102" y="2402"/>
                    <a:pt x="369" y="2402"/>
                  </a:cubicBezTo>
                  <a:cubicBezTo>
                    <a:pt x="382" y="2402"/>
                    <a:pt x="395" y="2402"/>
                    <a:pt x="409" y="2401"/>
                  </a:cubicBezTo>
                  <a:cubicBezTo>
                    <a:pt x="615" y="2378"/>
                    <a:pt x="797" y="2332"/>
                    <a:pt x="957" y="2218"/>
                  </a:cubicBezTo>
                  <a:cubicBezTo>
                    <a:pt x="1003" y="2195"/>
                    <a:pt x="1025" y="2150"/>
                    <a:pt x="1071" y="2127"/>
                  </a:cubicBezTo>
                  <a:cubicBezTo>
                    <a:pt x="1139" y="2104"/>
                    <a:pt x="1208" y="2081"/>
                    <a:pt x="1254" y="2058"/>
                  </a:cubicBezTo>
                  <a:cubicBezTo>
                    <a:pt x="1346" y="2019"/>
                    <a:pt x="1393" y="1994"/>
                    <a:pt x="1393" y="1994"/>
                  </a:cubicBezTo>
                  <a:lnTo>
                    <a:pt x="1393" y="1994"/>
                  </a:lnTo>
                  <a:cubicBezTo>
                    <a:pt x="1394" y="1994"/>
                    <a:pt x="1382" y="2001"/>
                    <a:pt x="1358" y="2015"/>
                  </a:cubicBezTo>
                  <a:lnTo>
                    <a:pt x="1358" y="2015"/>
                  </a:lnTo>
                  <a:cubicBezTo>
                    <a:pt x="1360" y="2014"/>
                    <a:pt x="1364" y="2013"/>
                    <a:pt x="1368" y="2013"/>
                  </a:cubicBezTo>
                  <a:cubicBezTo>
                    <a:pt x="1362" y="2015"/>
                    <a:pt x="1356" y="2017"/>
                    <a:pt x="1351" y="2018"/>
                  </a:cubicBezTo>
                  <a:lnTo>
                    <a:pt x="1351" y="2018"/>
                  </a:lnTo>
                  <a:cubicBezTo>
                    <a:pt x="1351" y="2018"/>
                    <a:pt x="1351" y="2018"/>
                    <a:pt x="1352" y="2018"/>
                  </a:cubicBezTo>
                  <a:lnTo>
                    <a:pt x="1352" y="2018"/>
                  </a:lnTo>
                  <a:cubicBezTo>
                    <a:pt x="1351" y="2018"/>
                    <a:pt x="1351" y="2018"/>
                    <a:pt x="1351" y="2018"/>
                  </a:cubicBezTo>
                  <a:lnTo>
                    <a:pt x="1351" y="2018"/>
                  </a:lnTo>
                  <a:cubicBezTo>
                    <a:pt x="1312" y="2032"/>
                    <a:pt x="1305" y="2035"/>
                    <a:pt x="1322" y="2035"/>
                  </a:cubicBezTo>
                  <a:lnTo>
                    <a:pt x="1322" y="2035"/>
                  </a:lnTo>
                  <a:cubicBezTo>
                    <a:pt x="1322" y="2036"/>
                    <a:pt x="1322" y="2036"/>
                    <a:pt x="1322" y="2036"/>
                  </a:cubicBezTo>
                  <a:cubicBezTo>
                    <a:pt x="1323" y="2036"/>
                    <a:pt x="1324" y="2036"/>
                    <a:pt x="1325" y="2036"/>
                  </a:cubicBezTo>
                  <a:lnTo>
                    <a:pt x="1325" y="2036"/>
                  </a:lnTo>
                  <a:cubicBezTo>
                    <a:pt x="1330" y="2036"/>
                    <a:pt x="1337" y="2036"/>
                    <a:pt x="1345" y="2036"/>
                  </a:cubicBezTo>
                  <a:cubicBezTo>
                    <a:pt x="1596" y="1990"/>
                    <a:pt x="1779" y="1739"/>
                    <a:pt x="1710" y="1579"/>
                  </a:cubicBezTo>
                  <a:cubicBezTo>
                    <a:pt x="1642" y="1410"/>
                    <a:pt x="1449" y="1316"/>
                    <a:pt x="1214" y="1316"/>
                  </a:cubicBezTo>
                  <a:close/>
                </a:path>
              </a:pathLst>
            </a:custGeom>
            <a:solidFill>
              <a:srgbClr val="A1544A"/>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2" name="Google Shape;1124;p22">
              <a:extLst>
                <a:ext uri="{FF2B5EF4-FFF2-40B4-BE49-F238E27FC236}">
                  <a16:creationId xmlns:a16="http://schemas.microsoft.com/office/drawing/2014/main" id="{2208A600-46CB-AB83-D97C-0814747A1DD6}"/>
                </a:ext>
              </a:extLst>
            </p:cNvPr>
            <p:cNvSpPr/>
            <p:nvPr/>
          </p:nvSpPr>
          <p:spPr>
            <a:xfrm>
              <a:off x="1229875" y="1560725"/>
              <a:ext cx="1725" cy="25"/>
            </a:xfrm>
            <a:custGeom>
              <a:avLst/>
              <a:gdLst/>
              <a:ahLst/>
              <a:cxnLst/>
              <a:rect l="l" t="t" r="r" b="b"/>
              <a:pathLst>
                <a:path w="69" h="1" extrusionOk="0">
                  <a:moveTo>
                    <a:pt x="69" y="1"/>
                  </a:moveTo>
                  <a:lnTo>
                    <a:pt x="69" y="1"/>
                  </a:lnTo>
                  <a:cubicBezTo>
                    <a:pt x="0" y="1"/>
                    <a:pt x="0" y="1"/>
                    <a:pt x="69" y="1"/>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3" name="Google Shape;1125;p22">
              <a:extLst>
                <a:ext uri="{FF2B5EF4-FFF2-40B4-BE49-F238E27FC236}">
                  <a16:creationId xmlns:a16="http://schemas.microsoft.com/office/drawing/2014/main" id="{C4A7CD5D-4E79-AE8C-E347-7625491DF881}"/>
                </a:ext>
              </a:extLst>
            </p:cNvPr>
            <p:cNvSpPr/>
            <p:nvPr/>
          </p:nvSpPr>
          <p:spPr>
            <a:xfrm>
              <a:off x="1025575" y="1592300"/>
              <a:ext cx="1450" cy="975"/>
            </a:xfrm>
            <a:custGeom>
              <a:avLst/>
              <a:gdLst/>
              <a:ahLst/>
              <a:cxnLst/>
              <a:rect l="l" t="t" r="r" b="b"/>
              <a:pathLst>
                <a:path w="58" h="39" extrusionOk="0">
                  <a:moveTo>
                    <a:pt x="51" y="1"/>
                  </a:moveTo>
                  <a:cubicBezTo>
                    <a:pt x="46" y="1"/>
                    <a:pt x="29" y="6"/>
                    <a:pt x="1" y="16"/>
                  </a:cubicBezTo>
                  <a:cubicBezTo>
                    <a:pt x="1" y="39"/>
                    <a:pt x="1" y="39"/>
                    <a:pt x="1" y="39"/>
                  </a:cubicBezTo>
                  <a:cubicBezTo>
                    <a:pt x="41" y="12"/>
                    <a:pt x="58" y="1"/>
                    <a:pt x="51" y="1"/>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4" name="Google Shape;1126;p22">
              <a:extLst>
                <a:ext uri="{FF2B5EF4-FFF2-40B4-BE49-F238E27FC236}">
                  <a16:creationId xmlns:a16="http://schemas.microsoft.com/office/drawing/2014/main" id="{429F1B5A-8556-66E8-FFCD-A25674231EDF}"/>
                </a:ext>
              </a:extLst>
            </p:cNvPr>
            <p:cNvSpPr/>
            <p:nvPr/>
          </p:nvSpPr>
          <p:spPr>
            <a:xfrm>
              <a:off x="1018750" y="1595525"/>
              <a:ext cx="575" cy="25"/>
            </a:xfrm>
            <a:custGeom>
              <a:avLst/>
              <a:gdLst/>
              <a:ahLst/>
              <a:cxnLst/>
              <a:rect l="l" t="t" r="r" b="b"/>
              <a:pathLst>
                <a:path w="23" h="1" extrusionOk="0">
                  <a:moveTo>
                    <a:pt x="23" y="1"/>
                  </a:moveTo>
                  <a:cubicBezTo>
                    <a:pt x="23" y="1"/>
                    <a:pt x="23" y="1"/>
                    <a:pt x="0" y="1"/>
                  </a:cubicBezTo>
                  <a:cubicBezTo>
                    <a:pt x="23" y="1"/>
                    <a:pt x="23" y="1"/>
                    <a:pt x="23" y="1"/>
                  </a:cubicBez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5" name="Google Shape;1127;p22">
              <a:extLst>
                <a:ext uri="{FF2B5EF4-FFF2-40B4-BE49-F238E27FC236}">
                  <a16:creationId xmlns:a16="http://schemas.microsoft.com/office/drawing/2014/main" id="{87A24D4C-AF3B-2961-062D-692BCCB2C469}"/>
                </a:ext>
              </a:extLst>
            </p:cNvPr>
            <p:cNvSpPr/>
            <p:nvPr/>
          </p:nvSpPr>
          <p:spPr>
            <a:xfrm>
              <a:off x="1237850" y="1561300"/>
              <a:ext cx="600" cy="25"/>
            </a:xfrm>
            <a:custGeom>
              <a:avLst/>
              <a:gdLst/>
              <a:ahLst/>
              <a:cxnLst/>
              <a:rect l="l" t="t" r="r" b="b"/>
              <a:pathLst>
                <a:path w="24" h="1" extrusionOk="0">
                  <a:moveTo>
                    <a:pt x="24" y="0"/>
                  </a:moveTo>
                  <a:lnTo>
                    <a:pt x="24" y="0"/>
                  </a:lnTo>
                  <a:cubicBezTo>
                    <a:pt x="1" y="0"/>
                    <a:pt x="1" y="0"/>
                    <a:pt x="1" y="0"/>
                  </a:cubicBezTo>
                  <a:cubicBezTo>
                    <a:pt x="24" y="0"/>
                    <a:pt x="24" y="0"/>
                    <a:pt x="24" y="0"/>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6" name="Google Shape;1128;p22">
              <a:extLst>
                <a:ext uri="{FF2B5EF4-FFF2-40B4-BE49-F238E27FC236}">
                  <a16:creationId xmlns:a16="http://schemas.microsoft.com/office/drawing/2014/main" id="{B5564358-A7C0-2CD3-0F47-54B06B60288C}"/>
                </a:ext>
              </a:extLst>
            </p:cNvPr>
            <p:cNvSpPr/>
            <p:nvPr/>
          </p:nvSpPr>
          <p:spPr>
            <a:xfrm>
              <a:off x="1119175" y="1704450"/>
              <a:ext cx="73050" cy="41225"/>
            </a:xfrm>
            <a:custGeom>
              <a:avLst/>
              <a:gdLst/>
              <a:ahLst/>
              <a:cxnLst/>
              <a:rect l="l" t="t" r="r" b="b"/>
              <a:pathLst>
                <a:path w="2922" h="1649" extrusionOk="0">
                  <a:moveTo>
                    <a:pt x="379" y="616"/>
                  </a:moveTo>
                  <a:cubicBezTo>
                    <a:pt x="346" y="616"/>
                    <a:pt x="265" y="700"/>
                    <a:pt x="183" y="802"/>
                  </a:cubicBezTo>
                  <a:cubicBezTo>
                    <a:pt x="137" y="848"/>
                    <a:pt x="92" y="894"/>
                    <a:pt x="69" y="939"/>
                  </a:cubicBezTo>
                  <a:cubicBezTo>
                    <a:pt x="46" y="985"/>
                    <a:pt x="23" y="1031"/>
                    <a:pt x="23" y="1031"/>
                  </a:cubicBezTo>
                  <a:cubicBezTo>
                    <a:pt x="23" y="1031"/>
                    <a:pt x="23" y="1031"/>
                    <a:pt x="23" y="1054"/>
                  </a:cubicBezTo>
                  <a:cubicBezTo>
                    <a:pt x="0" y="1076"/>
                    <a:pt x="0" y="1099"/>
                    <a:pt x="0" y="1122"/>
                  </a:cubicBezTo>
                  <a:cubicBezTo>
                    <a:pt x="0" y="1190"/>
                    <a:pt x="0" y="1282"/>
                    <a:pt x="46" y="1350"/>
                  </a:cubicBezTo>
                  <a:cubicBezTo>
                    <a:pt x="114" y="1487"/>
                    <a:pt x="229" y="1556"/>
                    <a:pt x="251" y="1556"/>
                  </a:cubicBezTo>
                  <a:cubicBezTo>
                    <a:pt x="274" y="1533"/>
                    <a:pt x="206" y="1419"/>
                    <a:pt x="206" y="1305"/>
                  </a:cubicBezTo>
                  <a:cubicBezTo>
                    <a:pt x="183" y="1236"/>
                    <a:pt x="206" y="1190"/>
                    <a:pt x="206" y="1168"/>
                  </a:cubicBezTo>
                  <a:cubicBezTo>
                    <a:pt x="229" y="1122"/>
                    <a:pt x="229" y="1099"/>
                    <a:pt x="229" y="1099"/>
                  </a:cubicBezTo>
                  <a:cubicBezTo>
                    <a:pt x="229" y="1099"/>
                    <a:pt x="251" y="1076"/>
                    <a:pt x="251" y="1031"/>
                  </a:cubicBezTo>
                  <a:cubicBezTo>
                    <a:pt x="274" y="1008"/>
                    <a:pt x="297" y="939"/>
                    <a:pt x="320" y="894"/>
                  </a:cubicBezTo>
                  <a:cubicBezTo>
                    <a:pt x="388" y="757"/>
                    <a:pt x="434" y="620"/>
                    <a:pt x="388" y="620"/>
                  </a:cubicBezTo>
                  <a:cubicBezTo>
                    <a:pt x="386" y="617"/>
                    <a:pt x="383" y="616"/>
                    <a:pt x="379" y="616"/>
                  </a:cubicBezTo>
                  <a:close/>
                  <a:moveTo>
                    <a:pt x="959" y="1213"/>
                  </a:moveTo>
                  <a:cubicBezTo>
                    <a:pt x="868" y="1213"/>
                    <a:pt x="776" y="1236"/>
                    <a:pt x="776" y="1282"/>
                  </a:cubicBezTo>
                  <a:cubicBezTo>
                    <a:pt x="776" y="1305"/>
                    <a:pt x="868" y="1327"/>
                    <a:pt x="936" y="1373"/>
                  </a:cubicBezTo>
                  <a:cubicBezTo>
                    <a:pt x="1005" y="1419"/>
                    <a:pt x="1050" y="1442"/>
                    <a:pt x="1050" y="1442"/>
                  </a:cubicBezTo>
                  <a:cubicBezTo>
                    <a:pt x="1050" y="1442"/>
                    <a:pt x="1119" y="1464"/>
                    <a:pt x="1187" y="1510"/>
                  </a:cubicBezTo>
                  <a:cubicBezTo>
                    <a:pt x="1233" y="1533"/>
                    <a:pt x="1301" y="1601"/>
                    <a:pt x="1324" y="1601"/>
                  </a:cubicBezTo>
                  <a:cubicBezTo>
                    <a:pt x="1347" y="1579"/>
                    <a:pt x="1347" y="1487"/>
                    <a:pt x="1301" y="1396"/>
                  </a:cubicBezTo>
                  <a:cubicBezTo>
                    <a:pt x="1256" y="1305"/>
                    <a:pt x="1164" y="1259"/>
                    <a:pt x="1164" y="1259"/>
                  </a:cubicBezTo>
                  <a:cubicBezTo>
                    <a:pt x="1164" y="1259"/>
                    <a:pt x="1050" y="1213"/>
                    <a:pt x="959" y="1213"/>
                  </a:cubicBezTo>
                  <a:close/>
                  <a:moveTo>
                    <a:pt x="2065" y="1"/>
                  </a:moveTo>
                  <a:cubicBezTo>
                    <a:pt x="2060" y="1"/>
                    <a:pt x="2057" y="2"/>
                    <a:pt x="2055" y="4"/>
                  </a:cubicBezTo>
                  <a:cubicBezTo>
                    <a:pt x="2032" y="26"/>
                    <a:pt x="2260" y="186"/>
                    <a:pt x="2443" y="369"/>
                  </a:cubicBezTo>
                  <a:cubicBezTo>
                    <a:pt x="2534" y="460"/>
                    <a:pt x="2625" y="551"/>
                    <a:pt x="2648" y="620"/>
                  </a:cubicBezTo>
                  <a:cubicBezTo>
                    <a:pt x="2671" y="665"/>
                    <a:pt x="2694" y="688"/>
                    <a:pt x="2694" y="711"/>
                  </a:cubicBezTo>
                  <a:cubicBezTo>
                    <a:pt x="2694" y="734"/>
                    <a:pt x="2694" y="757"/>
                    <a:pt x="2694" y="757"/>
                  </a:cubicBezTo>
                  <a:cubicBezTo>
                    <a:pt x="2694" y="757"/>
                    <a:pt x="2716" y="802"/>
                    <a:pt x="2716" y="871"/>
                  </a:cubicBezTo>
                  <a:cubicBezTo>
                    <a:pt x="2694" y="962"/>
                    <a:pt x="2671" y="1076"/>
                    <a:pt x="2602" y="1190"/>
                  </a:cubicBezTo>
                  <a:cubicBezTo>
                    <a:pt x="2465" y="1396"/>
                    <a:pt x="2306" y="1624"/>
                    <a:pt x="2328" y="1647"/>
                  </a:cubicBezTo>
                  <a:cubicBezTo>
                    <a:pt x="2330" y="1648"/>
                    <a:pt x="2332" y="1649"/>
                    <a:pt x="2334" y="1649"/>
                  </a:cubicBezTo>
                  <a:cubicBezTo>
                    <a:pt x="2375" y="1649"/>
                    <a:pt x="2567" y="1475"/>
                    <a:pt x="2739" y="1282"/>
                  </a:cubicBezTo>
                  <a:cubicBezTo>
                    <a:pt x="2831" y="1168"/>
                    <a:pt x="2899" y="1031"/>
                    <a:pt x="2922" y="917"/>
                  </a:cubicBezTo>
                  <a:cubicBezTo>
                    <a:pt x="2922" y="848"/>
                    <a:pt x="2922" y="802"/>
                    <a:pt x="2922" y="757"/>
                  </a:cubicBezTo>
                  <a:cubicBezTo>
                    <a:pt x="2922" y="734"/>
                    <a:pt x="2922" y="711"/>
                    <a:pt x="2922" y="711"/>
                  </a:cubicBezTo>
                  <a:cubicBezTo>
                    <a:pt x="2922" y="711"/>
                    <a:pt x="2922" y="688"/>
                    <a:pt x="2899" y="643"/>
                  </a:cubicBezTo>
                  <a:cubicBezTo>
                    <a:pt x="2899" y="620"/>
                    <a:pt x="2876" y="574"/>
                    <a:pt x="2831" y="529"/>
                  </a:cubicBezTo>
                  <a:cubicBezTo>
                    <a:pt x="2762" y="414"/>
                    <a:pt x="2671" y="323"/>
                    <a:pt x="2557" y="232"/>
                  </a:cubicBezTo>
                  <a:cubicBezTo>
                    <a:pt x="2348" y="107"/>
                    <a:pt x="2121" y="1"/>
                    <a:pt x="2065"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7" name="Google Shape;1129;p22">
              <a:extLst>
                <a:ext uri="{FF2B5EF4-FFF2-40B4-BE49-F238E27FC236}">
                  <a16:creationId xmlns:a16="http://schemas.microsoft.com/office/drawing/2014/main" id="{81FD96EE-9093-68E5-0F64-43D1F06F40A4}"/>
                </a:ext>
              </a:extLst>
            </p:cNvPr>
            <p:cNvSpPr/>
            <p:nvPr/>
          </p:nvSpPr>
          <p:spPr>
            <a:xfrm>
              <a:off x="1112900" y="1749025"/>
              <a:ext cx="91325" cy="62800"/>
            </a:xfrm>
            <a:custGeom>
              <a:avLst/>
              <a:gdLst/>
              <a:ahLst/>
              <a:cxnLst/>
              <a:rect l="l" t="t" r="r" b="b"/>
              <a:pathLst>
                <a:path w="3653" h="2512" extrusionOk="0">
                  <a:moveTo>
                    <a:pt x="3264" y="1"/>
                  </a:moveTo>
                  <a:cubicBezTo>
                    <a:pt x="2900" y="729"/>
                    <a:pt x="2307" y="949"/>
                    <a:pt x="1726" y="949"/>
                  </a:cubicBezTo>
                  <a:cubicBezTo>
                    <a:pt x="885" y="949"/>
                    <a:pt x="68" y="489"/>
                    <a:pt x="0" y="435"/>
                  </a:cubicBezTo>
                  <a:lnTo>
                    <a:pt x="0" y="435"/>
                  </a:lnTo>
                  <a:cubicBezTo>
                    <a:pt x="0" y="435"/>
                    <a:pt x="587" y="2512"/>
                    <a:pt x="2098" y="2512"/>
                  </a:cubicBezTo>
                  <a:cubicBezTo>
                    <a:pt x="2106" y="2512"/>
                    <a:pt x="2115" y="2512"/>
                    <a:pt x="2123" y="2512"/>
                  </a:cubicBezTo>
                  <a:cubicBezTo>
                    <a:pt x="3652" y="2489"/>
                    <a:pt x="3264" y="1"/>
                    <a:pt x="3264"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8" name="Google Shape;1130;p22">
              <a:extLst>
                <a:ext uri="{FF2B5EF4-FFF2-40B4-BE49-F238E27FC236}">
                  <a16:creationId xmlns:a16="http://schemas.microsoft.com/office/drawing/2014/main" id="{8DFF2628-58FB-E41B-BAFE-66E321B97DEF}"/>
                </a:ext>
              </a:extLst>
            </p:cNvPr>
            <p:cNvSpPr/>
            <p:nvPr/>
          </p:nvSpPr>
          <p:spPr>
            <a:xfrm>
              <a:off x="1124300" y="1781000"/>
              <a:ext cx="61650" cy="30825"/>
            </a:xfrm>
            <a:custGeom>
              <a:avLst/>
              <a:gdLst/>
              <a:ahLst/>
              <a:cxnLst/>
              <a:rect l="l" t="t" r="r" b="b"/>
              <a:pathLst>
                <a:path w="2466" h="1233" extrusionOk="0">
                  <a:moveTo>
                    <a:pt x="845" y="0"/>
                  </a:moveTo>
                  <a:cubicBezTo>
                    <a:pt x="549" y="0"/>
                    <a:pt x="252" y="46"/>
                    <a:pt x="1" y="160"/>
                  </a:cubicBezTo>
                  <a:cubicBezTo>
                    <a:pt x="343" y="685"/>
                    <a:pt x="891" y="1233"/>
                    <a:pt x="1667" y="1233"/>
                  </a:cubicBezTo>
                  <a:cubicBezTo>
                    <a:pt x="2032" y="1210"/>
                    <a:pt x="2306" y="1073"/>
                    <a:pt x="2466" y="845"/>
                  </a:cubicBezTo>
                  <a:cubicBezTo>
                    <a:pt x="2215" y="343"/>
                    <a:pt x="1576" y="0"/>
                    <a:pt x="845" y="0"/>
                  </a:cubicBezTo>
                  <a:close/>
                </a:path>
              </a:pathLst>
            </a:custGeom>
            <a:solidFill>
              <a:srgbClr val="D64D6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09" name="Google Shape;1131;p22">
              <a:extLst>
                <a:ext uri="{FF2B5EF4-FFF2-40B4-BE49-F238E27FC236}">
                  <a16:creationId xmlns:a16="http://schemas.microsoft.com/office/drawing/2014/main" id="{2533BC3F-BE44-47E9-2322-4D9EA66CFF75}"/>
                </a:ext>
              </a:extLst>
            </p:cNvPr>
            <p:cNvSpPr/>
            <p:nvPr/>
          </p:nvSpPr>
          <p:spPr>
            <a:xfrm>
              <a:off x="1124300" y="1781000"/>
              <a:ext cx="61650" cy="30825"/>
            </a:xfrm>
            <a:custGeom>
              <a:avLst/>
              <a:gdLst/>
              <a:ahLst/>
              <a:cxnLst/>
              <a:rect l="l" t="t" r="r" b="b"/>
              <a:pathLst>
                <a:path w="2466" h="1233" extrusionOk="0">
                  <a:moveTo>
                    <a:pt x="594" y="0"/>
                  </a:moveTo>
                  <a:cubicBezTo>
                    <a:pt x="389" y="23"/>
                    <a:pt x="183" y="69"/>
                    <a:pt x="1" y="160"/>
                  </a:cubicBezTo>
                  <a:cubicBezTo>
                    <a:pt x="343" y="685"/>
                    <a:pt x="891" y="1233"/>
                    <a:pt x="1667" y="1233"/>
                  </a:cubicBezTo>
                  <a:cubicBezTo>
                    <a:pt x="2032" y="1210"/>
                    <a:pt x="2306" y="1073"/>
                    <a:pt x="2466" y="845"/>
                  </a:cubicBezTo>
                  <a:cubicBezTo>
                    <a:pt x="2443" y="799"/>
                    <a:pt x="2420" y="753"/>
                    <a:pt x="2397" y="708"/>
                  </a:cubicBezTo>
                  <a:cubicBezTo>
                    <a:pt x="2278" y="759"/>
                    <a:pt x="2119" y="785"/>
                    <a:pt x="1913" y="785"/>
                  </a:cubicBezTo>
                  <a:cubicBezTo>
                    <a:pt x="1844" y="785"/>
                    <a:pt x="1770" y="782"/>
                    <a:pt x="1690" y="776"/>
                  </a:cubicBezTo>
                  <a:cubicBezTo>
                    <a:pt x="959" y="685"/>
                    <a:pt x="685" y="320"/>
                    <a:pt x="59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0" name="Google Shape;1132;p22">
              <a:extLst>
                <a:ext uri="{FF2B5EF4-FFF2-40B4-BE49-F238E27FC236}">
                  <a16:creationId xmlns:a16="http://schemas.microsoft.com/office/drawing/2014/main" id="{4B543680-C12F-322A-2C67-3DC934800F9F}"/>
                </a:ext>
              </a:extLst>
            </p:cNvPr>
            <p:cNvSpPr/>
            <p:nvPr/>
          </p:nvSpPr>
          <p:spPr>
            <a:xfrm>
              <a:off x="961100" y="1654875"/>
              <a:ext cx="107300" cy="76750"/>
            </a:xfrm>
            <a:custGeom>
              <a:avLst/>
              <a:gdLst/>
              <a:ahLst/>
              <a:cxnLst/>
              <a:rect l="l" t="t" r="r" b="b"/>
              <a:pathLst>
                <a:path w="4292" h="3070" extrusionOk="0">
                  <a:moveTo>
                    <a:pt x="2511" y="1"/>
                  </a:moveTo>
                  <a:cubicBezTo>
                    <a:pt x="2306" y="1"/>
                    <a:pt x="2123" y="24"/>
                    <a:pt x="2032" y="69"/>
                  </a:cubicBezTo>
                  <a:cubicBezTo>
                    <a:pt x="1918" y="115"/>
                    <a:pt x="1850" y="138"/>
                    <a:pt x="1850" y="138"/>
                  </a:cubicBezTo>
                  <a:cubicBezTo>
                    <a:pt x="1850" y="138"/>
                    <a:pt x="1827" y="161"/>
                    <a:pt x="1804" y="161"/>
                  </a:cubicBezTo>
                  <a:cubicBezTo>
                    <a:pt x="1781" y="183"/>
                    <a:pt x="1735" y="206"/>
                    <a:pt x="1690" y="252"/>
                  </a:cubicBezTo>
                  <a:cubicBezTo>
                    <a:pt x="1644" y="297"/>
                    <a:pt x="1576" y="343"/>
                    <a:pt x="1507" y="389"/>
                  </a:cubicBezTo>
                  <a:cubicBezTo>
                    <a:pt x="1461" y="434"/>
                    <a:pt x="1393" y="526"/>
                    <a:pt x="1325" y="594"/>
                  </a:cubicBezTo>
                  <a:cubicBezTo>
                    <a:pt x="1302" y="640"/>
                    <a:pt x="1256" y="663"/>
                    <a:pt x="1233" y="708"/>
                  </a:cubicBezTo>
                  <a:cubicBezTo>
                    <a:pt x="1188" y="754"/>
                    <a:pt x="1165" y="800"/>
                    <a:pt x="1142" y="868"/>
                  </a:cubicBezTo>
                  <a:cubicBezTo>
                    <a:pt x="1096" y="914"/>
                    <a:pt x="1073" y="959"/>
                    <a:pt x="1028" y="1028"/>
                  </a:cubicBezTo>
                  <a:cubicBezTo>
                    <a:pt x="1005" y="1005"/>
                    <a:pt x="1005" y="1005"/>
                    <a:pt x="982" y="982"/>
                  </a:cubicBezTo>
                  <a:cubicBezTo>
                    <a:pt x="914" y="891"/>
                    <a:pt x="845" y="800"/>
                    <a:pt x="845" y="800"/>
                  </a:cubicBezTo>
                  <a:cubicBezTo>
                    <a:pt x="845" y="800"/>
                    <a:pt x="777" y="731"/>
                    <a:pt x="708" y="617"/>
                  </a:cubicBezTo>
                  <a:cubicBezTo>
                    <a:pt x="663" y="503"/>
                    <a:pt x="640" y="366"/>
                    <a:pt x="594" y="366"/>
                  </a:cubicBezTo>
                  <a:cubicBezTo>
                    <a:pt x="593" y="365"/>
                    <a:pt x="591" y="364"/>
                    <a:pt x="589" y="364"/>
                  </a:cubicBezTo>
                  <a:cubicBezTo>
                    <a:pt x="566" y="364"/>
                    <a:pt x="527" y="515"/>
                    <a:pt x="548" y="686"/>
                  </a:cubicBezTo>
                  <a:cubicBezTo>
                    <a:pt x="548" y="754"/>
                    <a:pt x="571" y="845"/>
                    <a:pt x="594" y="891"/>
                  </a:cubicBezTo>
                  <a:cubicBezTo>
                    <a:pt x="640" y="959"/>
                    <a:pt x="663" y="1005"/>
                    <a:pt x="663" y="1005"/>
                  </a:cubicBezTo>
                  <a:cubicBezTo>
                    <a:pt x="663" y="1005"/>
                    <a:pt x="754" y="1119"/>
                    <a:pt x="891" y="1165"/>
                  </a:cubicBezTo>
                  <a:cubicBezTo>
                    <a:pt x="914" y="1188"/>
                    <a:pt x="937" y="1188"/>
                    <a:pt x="937" y="1188"/>
                  </a:cubicBezTo>
                  <a:cubicBezTo>
                    <a:pt x="891" y="1302"/>
                    <a:pt x="845" y="1416"/>
                    <a:pt x="800" y="1530"/>
                  </a:cubicBezTo>
                  <a:lnTo>
                    <a:pt x="731" y="1713"/>
                  </a:lnTo>
                  <a:lnTo>
                    <a:pt x="708" y="1804"/>
                  </a:lnTo>
                  <a:lnTo>
                    <a:pt x="708" y="1827"/>
                  </a:lnTo>
                  <a:cubicBezTo>
                    <a:pt x="708" y="1872"/>
                    <a:pt x="708" y="1918"/>
                    <a:pt x="708" y="1964"/>
                  </a:cubicBezTo>
                  <a:cubicBezTo>
                    <a:pt x="690" y="2019"/>
                    <a:pt x="686" y="2090"/>
                    <a:pt x="673" y="2090"/>
                  </a:cubicBezTo>
                  <a:cubicBezTo>
                    <a:pt x="670" y="2090"/>
                    <a:pt x="667" y="2086"/>
                    <a:pt x="663" y="2078"/>
                  </a:cubicBezTo>
                  <a:cubicBezTo>
                    <a:pt x="594" y="2055"/>
                    <a:pt x="526" y="2009"/>
                    <a:pt x="434" y="1918"/>
                  </a:cubicBezTo>
                  <a:cubicBezTo>
                    <a:pt x="343" y="1827"/>
                    <a:pt x="229" y="1690"/>
                    <a:pt x="183" y="1621"/>
                  </a:cubicBezTo>
                  <a:cubicBezTo>
                    <a:pt x="92" y="1530"/>
                    <a:pt x="46" y="1507"/>
                    <a:pt x="23" y="1507"/>
                  </a:cubicBezTo>
                  <a:cubicBezTo>
                    <a:pt x="1" y="1530"/>
                    <a:pt x="1" y="1599"/>
                    <a:pt x="46" y="1713"/>
                  </a:cubicBezTo>
                  <a:cubicBezTo>
                    <a:pt x="69" y="1827"/>
                    <a:pt x="115" y="1964"/>
                    <a:pt x="206" y="2146"/>
                  </a:cubicBezTo>
                  <a:cubicBezTo>
                    <a:pt x="343" y="2375"/>
                    <a:pt x="526" y="2626"/>
                    <a:pt x="754" y="2922"/>
                  </a:cubicBezTo>
                  <a:lnTo>
                    <a:pt x="845" y="3037"/>
                  </a:lnTo>
                  <a:lnTo>
                    <a:pt x="868" y="3059"/>
                  </a:lnTo>
                  <a:cubicBezTo>
                    <a:pt x="868" y="3059"/>
                    <a:pt x="878" y="3069"/>
                    <a:pt x="885" y="3069"/>
                  </a:cubicBezTo>
                  <a:cubicBezTo>
                    <a:pt x="888" y="3069"/>
                    <a:pt x="891" y="3067"/>
                    <a:pt x="891" y="3059"/>
                  </a:cubicBezTo>
                  <a:lnTo>
                    <a:pt x="914" y="3014"/>
                  </a:lnTo>
                  <a:cubicBezTo>
                    <a:pt x="937" y="2922"/>
                    <a:pt x="959" y="2854"/>
                    <a:pt x="982" y="2763"/>
                  </a:cubicBezTo>
                  <a:cubicBezTo>
                    <a:pt x="1051" y="2580"/>
                    <a:pt x="1119" y="2420"/>
                    <a:pt x="1188" y="2238"/>
                  </a:cubicBezTo>
                  <a:lnTo>
                    <a:pt x="1233" y="2078"/>
                  </a:lnTo>
                  <a:cubicBezTo>
                    <a:pt x="1256" y="2055"/>
                    <a:pt x="1256" y="2032"/>
                    <a:pt x="1279" y="2009"/>
                  </a:cubicBezTo>
                  <a:lnTo>
                    <a:pt x="1347" y="1850"/>
                  </a:lnTo>
                  <a:cubicBezTo>
                    <a:pt x="1393" y="1758"/>
                    <a:pt x="1461" y="1690"/>
                    <a:pt x="1507" y="1599"/>
                  </a:cubicBezTo>
                  <a:cubicBezTo>
                    <a:pt x="1553" y="1507"/>
                    <a:pt x="1621" y="1462"/>
                    <a:pt x="1667" y="1393"/>
                  </a:cubicBezTo>
                  <a:cubicBezTo>
                    <a:pt x="1690" y="1347"/>
                    <a:pt x="1713" y="1325"/>
                    <a:pt x="1758" y="1279"/>
                  </a:cubicBezTo>
                  <a:cubicBezTo>
                    <a:pt x="1781" y="1256"/>
                    <a:pt x="1804" y="1233"/>
                    <a:pt x="1827" y="1211"/>
                  </a:cubicBezTo>
                  <a:cubicBezTo>
                    <a:pt x="1872" y="1165"/>
                    <a:pt x="1918" y="1119"/>
                    <a:pt x="1964" y="1096"/>
                  </a:cubicBezTo>
                  <a:cubicBezTo>
                    <a:pt x="2009" y="1074"/>
                    <a:pt x="2055" y="1051"/>
                    <a:pt x="2078" y="1028"/>
                  </a:cubicBezTo>
                  <a:cubicBezTo>
                    <a:pt x="2146" y="982"/>
                    <a:pt x="2192" y="982"/>
                    <a:pt x="2192" y="982"/>
                  </a:cubicBezTo>
                  <a:cubicBezTo>
                    <a:pt x="2192" y="982"/>
                    <a:pt x="2329" y="868"/>
                    <a:pt x="2534" y="845"/>
                  </a:cubicBezTo>
                  <a:cubicBezTo>
                    <a:pt x="2566" y="839"/>
                    <a:pt x="2600" y="836"/>
                    <a:pt x="2635" y="836"/>
                  </a:cubicBezTo>
                  <a:cubicBezTo>
                    <a:pt x="2851" y="836"/>
                    <a:pt x="3120" y="959"/>
                    <a:pt x="3356" y="1233"/>
                  </a:cubicBezTo>
                  <a:cubicBezTo>
                    <a:pt x="3630" y="1530"/>
                    <a:pt x="3812" y="1964"/>
                    <a:pt x="3972" y="2283"/>
                  </a:cubicBezTo>
                  <a:cubicBezTo>
                    <a:pt x="4086" y="2626"/>
                    <a:pt x="4178" y="2854"/>
                    <a:pt x="4246" y="2854"/>
                  </a:cubicBezTo>
                  <a:cubicBezTo>
                    <a:pt x="4292" y="2831"/>
                    <a:pt x="4292" y="2580"/>
                    <a:pt x="4246" y="2192"/>
                  </a:cubicBezTo>
                  <a:cubicBezTo>
                    <a:pt x="4178" y="1804"/>
                    <a:pt x="4086" y="1279"/>
                    <a:pt x="3767" y="822"/>
                  </a:cubicBezTo>
                  <a:cubicBezTo>
                    <a:pt x="3698" y="708"/>
                    <a:pt x="3607" y="594"/>
                    <a:pt x="3516" y="503"/>
                  </a:cubicBezTo>
                  <a:cubicBezTo>
                    <a:pt x="3424" y="389"/>
                    <a:pt x="3310" y="320"/>
                    <a:pt x="3196" y="229"/>
                  </a:cubicBezTo>
                  <a:cubicBezTo>
                    <a:pt x="3082" y="161"/>
                    <a:pt x="2968" y="115"/>
                    <a:pt x="2854" y="69"/>
                  </a:cubicBezTo>
                  <a:cubicBezTo>
                    <a:pt x="2740" y="24"/>
                    <a:pt x="2626" y="24"/>
                    <a:pt x="2511"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1" name="Google Shape;1133;p22">
              <a:extLst>
                <a:ext uri="{FF2B5EF4-FFF2-40B4-BE49-F238E27FC236}">
                  <a16:creationId xmlns:a16="http://schemas.microsoft.com/office/drawing/2014/main" id="{1CA092BC-6BB1-0A86-F029-E0AEBB40B31E}"/>
                </a:ext>
              </a:extLst>
            </p:cNvPr>
            <p:cNvSpPr/>
            <p:nvPr/>
          </p:nvSpPr>
          <p:spPr>
            <a:xfrm>
              <a:off x="1196775" y="1621000"/>
              <a:ext cx="93600" cy="76750"/>
            </a:xfrm>
            <a:custGeom>
              <a:avLst/>
              <a:gdLst/>
              <a:ahLst/>
              <a:cxnLst/>
              <a:rect l="l" t="t" r="r" b="b"/>
              <a:pathLst>
                <a:path w="3744" h="3070" extrusionOk="0">
                  <a:moveTo>
                    <a:pt x="1474" y="0"/>
                  </a:moveTo>
                  <a:cubicBezTo>
                    <a:pt x="1374" y="0"/>
                    <a:pt x="1253" y="21"/>
                    <a:pt x="1119" y="55"/>
                  </a:cubicBezTo>
                  <a:cubicBezTo>
                    <a:pt x="1028" y="100"/>
                    <a:pt x="914" y="146"/>
                    <a:pt x="822" y="192"/>
                  </a:cubicBezTo>
                  <a:cubicBezTo>
                    <a:pt x="731" y="283"/>
                    <a:pt x="640" y="351"/>
                    <a:pt x="548" y="443"/>
                  </a:cubicBezTo>
                  <a:cubicBezTo>
                    <a:pt x="480" y="534"/>
                    <a:pt x="389" y="648"/>
                    <a:pt x="320" y="762"/>
                  </a:cubicBezTo>
                  <a:cubicBezTo>
                    <a:pt x="274" y="876"/>
                    <a:pt x="206" y="991"/>
                    <a:pt x="183" y="1128"/>
                  </a:cubicBezTo>
                  <a:cubicBezTo>
                    <a:pt x="1" y="1630"/>
                    <a:pt x="46" y="2132"/>
                    <a:pt x="69" y="2497"/>
                  </a:cubicBezTo>
                  <a:cubicBezTo>
                    <a:pt x="113" y="2845"/>
                    <a:pt x="177" y="3069"/>
                    <a:pt x="222" y="3069"/>
                  </a:cubicBezTo>
                  <a:cubicBezTo>
                    <a:pt x="225" y="3069"/>
                    <a:pt x="227" y="3069"/>
                    <a:pt x="229" y="3068"/>
                  </a:cubicBezTo>
                  <a:cubicBezTo>
                    <a:pt x="274" y="3068"/>
                    <a:pt x="320" y="2839"/>
                    <a:pt x="343" y="2497"/>
                  </a:cubicBezTo>
                  <a:cubicBezTo>
                    <a:pt x="411" y="2177"/>
                    <a:pt x="457" y="1721"/>
                    <a:pt x="640" y="1379"/>
                  </a:cubicBezTo>
                  <a:cubicBezTo>
                    <a:pt x="822" y="1036"/>
                    <a:pt x="1073" y="854"/>
                    <a:pt x="1279" y="831"/>
                  </a:cubicBezTo>
                  <a:cubicBezTo>
                    <a:pt x="1326" y="826"/>
                    <a:pt x="1371" y="824"/>
                    <a:pt x="1416" y="824"/>
                  </a:cubicBezTo>
                  <a:cubicBezTo>
                    <a:pt x="1805" y="824"/>
                    <a:pt x="2110" y="998"/>
                    <a:pt x="2397" y="1264"/>
                  </a:cubicBezTo>
                  <a:cubicBezTo>
                    <a:pt x="2466" y="1310"/>
                    <a:pt x="2534" y="1379"/>
                    <a:pt x="2603" y="1447"/>
                  </a:cubicBezTo>
                  <a:lnTo>
                    <a:pt x="2694" y="1561"/>
                  </a:lnTo>
                  <a:cubicBezTo>
                    <a:pt x="2717" y="1584"/>
                    <a:pt x="2717" y="1607"/>
                    <a:pt x="2740" y="1630"/>
                  </a:cubicBezTo>
                  <a:lnTo>
                    <a:pt x="2831" y="1744"/>
                  </a:lnTo>
                  <a:cubicBezTo>
                    <a:pt x="2922" y="1904"/>
                    <a:pt x="3036" y="2041"/>
                    <a:pt x="3128" y="2177"/>
                  </a:cubicBezTo>
                  <a:cubicBezTo>
                    <a:pt x="3173" y="2246"/>
                    <a:pt x="3219" y="2314"/>
                    <a:pt x="3265" y="2383"/>
                  </a:cubicBezTo>
                  <a:lnTo>
                    <a:pt x="3287" y="2429"/>
                  </a:lnTo>
                  <a:cubicBezTo>
                    <a:pt x="3287" y="2436"/>
                    <a:pt x="3290" y="2439"/>
                    <a:pt x="3293" y="2439"/>
                  </a:cubicBezTo>
                  <a:cubicBezTo>
                    <a:pt x="3300" y="2439"/>
                    <a:pt x="3310" y="2429"/>
                    <a:pt x="3310" y="2429"/>
                  </a:cubicBezTo>
                  <a:lnTo>
                    <a:pt x="3310" y="2383"/>
                  </a:lnTo>
                  <a:lnTo>
                    <a:pt x="3379" y="2269"/>
                  </a:lnTo>
                  <a:cubicBezTo>
                    <a:pt x="3516" y="1949"/>
                    <a:pt x="3630" y="1675"/>
                    <a:pt x="3675" y="1424"/>
                  </a:cubicBezTo>
                  <a:cubicBezTo>
                    <a:pt x="3744" y="1242"/>
                    <a:pt x="3744" y="1105"/>
                    <a:pt x="3744" y="991"/>
                  </a:cubicBezTo>
                  <a:cubicBezTo>
                    <a:pt x="3744" y="876"/>
                    <a:pt x="3721" y="808"/>
                    <a:pt x="3698" y="808"/>
                  </a:cubicBezTo>
                  <a:cubicBezTo>
                    <a:pt x="3675" y="808"/>
                    <a:pt x="3630" y="854"/>
                    <a:pt x="3584" y="922"/>
                  </a:cubicBezTo>
                  <a:cubicBezTo>
                    <a:pt x="3561" y="1013"/>
                    <a:pt x="3493" y="1173"/>
                    <a:pt x="3424" y="1287"/>
                  </a:cubicBezTo>
                  <a:cubicBezTo>
                    <a:pt x="3379" y="1379"/>
                    <a:pt x="3310" y="1424"/>
                    <a:pt x="3265" y="1470"/>
                  </a:cubicBezTo>
                  <a:cubicBezTo>
                    <a:pt x="3259" y="1485"/>
                    <a:pt x="3254" y="1492"/>
                    <a:pt x="3249" y="1492"/>
                  </a:cubicBezTo>
                  <a:cubicBezTo>
                    <a:pt x="3231" y="1492"/>
                    <a:pt x="3214" y="1419"/>
                    <a:pt x="3196" y="1401"/>
                  </a:cubicBezTo>
                  <a:cubicBezTo>
                    <a:pt x="3173" y="1333"/>
                    <a:pt x="3173" y="1287"/>
                    <a:pt x="3150" y="1264"/>
                  </a:cubicBezTo>
                  <a:lnTo>
                    <a:pt x="3150" y="1242"/>
                  </a:lnTo>
                  <a:lnTo>
                    <a:pt x="3105" y="1173"/>
                  </a:lnTo>
                  <a:lnTo>
                    <a:pt x="3036" y="1036"/>
                  </a:lnTo>
                  <a:cubicBezTo>
                    <a:pt x="3036" y="1013"/>
                    <a:pt x="3059" y="1013"/>
                    <a:pt x="3082" y="991"/>
                  </a:cubicBezTo>
                  <a:cubicBezTo>
                    <a:pt x="3128" y="945"/>
                    <a:pt x="3196" y="899"/>
                    <a:pt x="3219" y="831"/>
                  </a:cubicBezTo>
                  <a:cubicBezTo>
                    <a:pt x="3242" y="785"/>
                    <a:pt x="3265" y="739"/>
                    <a:pt x="3265" y="739"/>
                  </a:cubicBezTo>
                  <a:cubicBezTo>
                    <a:pt x="3265" y="739"/>
                    <a:pt x="3310" y="580"/>
                    <a:pt x="3287" y="420"/>
                  </a:cubicBezTo>
                  <a:cubicBezTo>
                    <a:pt x="3266" y="292"/>
                    <a:pt x="3225" y="144"/>
                    <a:pt x="3201" y="144"/>
                  </a:cubicBezTo>
                  <a:cubicBezTo>
                    <a:pt x="3199" y="144"/>
                    <a:pt x="3198" y="145"/>
                    <a:pt x="3196" y="146"/>
                  </a:cubicBezTo>
                  <a:cubicBezTo>
                    <a:pt x="3150" y="146"/>
                    <a:pt x="3150" y="283"/>
                    <a:pt x="3105" y="397"/>
                  </a:cubicBezTo>
                  <a:cubicBezTo>
                    <a:pt x="3082" y="534"/>
                    <a:pt x="3036" y="625"/>
                    <a:pt x="3036" y="625"/>
                  </a:cubicBezTo>
                  <a:cubicBezTo>
                    <a:pt x="3036" y="625"/>
                    <a:pt x="3036" y="671"/>
                    <a:pt x="3013" y="694"/>
                  </a:cubicBezTo>
                  <a:cubicBezTo>
                    <a:pt x="3013" y="739"/>
                    <a:pt x="2991" y="785"/>
                    <a:pt x="2945" y="854"/>
                  </a:cubicBezTo>
                  <a:cubicBezTo>
                    <a:pt x="2945" y="876"/>
                    <a:pt x="2945" y="876"/>
                    <a:pt x="2922" y="899"/>
                  </a:cubicBezTo>
                  <a:cubicBezTo>
                    <a:pt x="2877" y="854"/>
                    <a:pt x="2831" y="785"/>
                    <a:pt x="2785" y="717"/>
                  </a:cubicBezTo>
                  <a:cubicBezTo>
                    <a:pt x="2717" y="625"/>
                    <a:pt x="2625" y="557"/>
                    <a:pt x="2557" y="488"/>
                  </a:cubicBezTo>
                  <a:cubicBezTo>
                    <a:pt x="2511" y="443"/>
                    <a:pt x="2488" y="420"/>
                    <a:pt x="2443" y="374"/>
                  </a:cubicBezTo>
                  <a:cubicBezTo>
                    <a:pt x="2397" y="351"/>
                    <a:pt x="2352" y="329"/>
                    <a:pt x="2329" y="306"/>
                  </a:cubicBezTo>
                  <a:cubicBezTo>
                    <a:pt x="2237" y="237"/>
                    <a:pt x="2169" y="192"/>
                    <a:pt x="2100" y="146"/>
                  </a:cubicBezTo>
                  <a:cubicBezTo>
                    <a:pt x="2032" y="123"/>
                    <a:pt x="1963" y="100"/>
                    <a:pt x="1918" y="78"/>
                  </a:cubicBezTo>
                  <a:cubicBezTo>
                    <a:pt x="1872" y="55"/>
                    <a:pt x="1827" y="32"/>
                    <a:pt x="1804" y="32"/>
                  </a:cubicBezTo>
                  <a:cubicBezTo>
                    <a:pt x="1781" y="32"/>
                    <a:pt x="1758" y="9"/>
                    <a:pt x="1758" y="9"/>
                  </a:cubicBezTo>
                  <a:lnTo>
                    <a:pt x="1575" y="9"/>
                  </a:lnTo>
                  <a:cubicBezTo>
                    <a:pt x="1545" y="3"/>
                    <a:pt x="1511" y="0"/>
                    <a:pt x="1474"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2" name="Google Shape;1134;p22">
              <a:extLst>
                <a:ext uri="{FF2B5EF4-FFF2-40B4-BE49-F238E27FC236}">
                  <a16:creationId xmlns:a16="http://schemas.microsoft.com/office/drawing/2014/main" id="{01BB6028-FE2E-51B4-9202-14CC2B470EBC}"/>
                </a:ext>
              </a:extLst>
            </p:cNvPr>
            <p:cNvSpPr/>
            <p:nvPr/>
          </p:nvSpPr>
          <p:spPr>
            <a:xfrm>
              <a:off x="761950" y="1380350"/>
              <a:ext cx="497050" cy="335650"/>
            </a:xfrm>
            <a:custGeom>
              <a:avLst/>
              <a:gdLst/>
              <a:ahLst/>
              <a:cxnLst/>
              <a:rect l="l" t="t" r="r" b="b"/>
              <a:pathLst>
                <a:path w="19882" h="13426" extrusionOk="0">
                  <a:moveTo>
                    <a:pt x="11470" y="0"/>
                  </a:moveTo>
                  <a:cubicBezTo>
                    <a:pt x="7994" y="0"/>
                    <a:pt x="5935" y="1532"/>
                    <a:pt x="5935" y="1532"/>
                  </a:cubicBezTo>
                  <a:cubicBezTo>
                    <a:pt x="1" y="5504"/>
                    <a:pt x="3424" y="11781"/>
                    <a:pt x="3424" y="11781"/>
                  </a:cubicBezTo>
                  <a:cubicBezTo>
                    <a:pt x="3424" y="11781"/>
                    <a:pt x="2740" y="11154"/>
                    <a:pt x="1828" y="11154"/>
                  </a:cubicBezTo>
                  <a:cubicBezTo>
                    <a:pt x="1337" y="11154"/>
                    <a:pt x="780" y="11336"/>
                    <a:pt x="229" y="11895"/>
                  </a:cubicBezTo>
                  <a:cubicBezTo>
                    <a:pt x="206" y="11918"/>
                    <a:pt x="183" y="11963"/>
                    <a:pt x="138" y="11986"/>
                  </a:cubicBezTo>
                  <a:cubicBezTo>
                    <a:pt x="229" y="12055"/>
                    <a:pt x="320" y="12146"/>
                    <a:pt x="434" y="12214"/>
                  </a:cubicBezTo>
                  <a:cubicBezTo>
                    <a:pt x="434" y="12214"/>
                    <a:pt x="1237" y="11686"/>
                    <a:pt x="2196" y="11686"/>
                  </a:cubicBezTo>
                  <a:cubicBezTo>
                    <a:pt x="2647" y="11686"/>
                    <a:pt x="3132" y="11803"/>
                    <a:pt x="3584" y="12146"/>
                  </a:cubicBezTo>
                  <a:cubicBezTo>
                    <a:pt x="3584" y="12146"/>
                    <a:pt x="3860" y="13425"/>
                    <a:pt x="4557" y="13425"/>
                  </a:cubicBezTo>
                  <a:cubicBezTo>
                    <a:pt x="4611" y="13425"/>
                    <a:pt x="4667" y="13418"/>
                    <a:pt x="4725" y="13401"/>
                  </a:cubicBezTo>
                  <a:cubicBezTo>
                    <a:pt x="5547" y="13196"/>
                    <a:pt x="5273" y="11598"/>
                    <a:pt x="5205" y="10731"/>
                  </a:cubicBezTo>
                  <a:cubicBezTo>
                    <a:pt x="5205" y="10731"/>
                    <a:pt x="6734" y="9818"/>
                    <a:pt x="6848" y="7467"/>
                  </a:cubicBezTo>
                  <a:cubicBezTo>
                    <a:pt x="6848" y="7467"/>
                    <a:pt x="10500" y="6645"/>
                    <a:pt x="8857" y="3176"/>
                  </a:cubicBezTo>
                  <a:lnTo>
                    <a:pt x="8857" y="3176"/>
                  </a:lnTo>
                  <a:cubicBezTo>
                    <a:pt x="8857" y="3176"/>
                    <a:pt x="12349" y="4362"/>
                    <a:pt x="15111" y="4362"/>
                  </a:cubicBezTo>
                  <a:cubicBezTo>
                    <a:pt x="15664" y="4362"/>
                    <a:pt x="16187" y="4358"/>
                    <a:pt x="16672" y="4358"/>
                  </a:cubicBezTo>
                  <a:cubicBezTo>
                    <a:pt x="18127" y="4358"/>
                    <a:pt x="19248" y="4397"/>
                    <a:pt x="19881" y="4705"/>
                  </a:cubicBezTo>
                  <a:cubicBezTo>
                    <a:pt x="19242" y="3016"/>
                    <a:pt x="18055" y="1486"/>
                    <a:pt x="15590" y="688"/>
                  </a:cubicBezTo>
                  <a:cubicBezTo>
                    <a:pt x="14063" y="186"/>
                    <a:pt x="12680" y="0"/>
                    <a:pt x="1147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3" name="Google Shape;1135;p22">
              <a:extLst>
                <a:ext uri="{FF2B5EF4-FFF2-40B4-BE49-F238E27FC236}">
                  <a16:creationId xmlns:a16="http://schemas.microsoft.com/office/drawing/2014/main" id="{4BEE423F-D7E5-FB09-E0D3-E38EC1021678}"/>
                </a:ext>
              </a:extLst>
            </p:cNvPr>
            <p:cNvSpPr/>
            <p:nvPr/>
          </p:nvSpPr>
          <p:spPr>
            <a:xfrm>
              <a:off x="702025" y="1272100"/>
              <a:ext cx="643150" cy="431825"/>
            </a:xfrm>
            <a:custGeom>
              <a:avLst/>
              <a:gdLst/>
              <a:ahLst/>
              <a:cxnLst/>
              <a:rect l="l" t="t" r="r" b="b"/>
              <a:pathLst>
                <a:path w="25726" h="17273" extrusionOk="0">
                  <a:moveTo>
                    <a:pt x="16782" y="0"/>
                  </a:moveTo>
                  <a:cubicBezTo>
                    <a:pt x="14574" y="0"/>
                    <a:pt x="11825" y="555"/>
                    <a:pt x="10615" y="1343"/>
                  </a:cubicBezTo>
                  <a:cubicBezTo>
                    <a:pt x="10615" y="1343"/>
                    <a:pt x="9500" y="1006"/>
                    <a:pt x="8296" y="1006"/>
                  </a:cubicBezTo>
                  <a:cubicBezTo>
                    <a:pt x="7902" y="1006"/>
                    <a:pt x="7499" y="1042"/>
                    <a:pt x="7122" y="1137"/>
                  </a:cubicBezTo>
                  <a:cubicBezTo>
                    <a:pt x="6027" y="1411"/>
                    <a:pt x="3470" y="2940"/>
                    <a:pt x="3858" y="5657"/>
                  </a:cubicBezTo>
                  <a:cubicBezTo>
                    <a:pt x="3858" y="5657"/>
                    <a:pt x="982" y="6204"/>
                    <a:pt x="480" y="8259"/>
                  </a:cubicBezTo>
                  <a:cubicBezTo>
                    <a:pt x="1" y="10336"/>
                    <a:pt x="800" y="10724"/>
                    <a:pt x="800" y="10724"/>
                  </a:cubicBezTo>
                  <a:cubicBezTo>
                    <a:pt x="800" y="10724"/>
                    <a:pt x="1" y="14307"/>
                    <a:pt x="2443" y="16042"/>
                  </a:cubicBezTo>
                  <a:cubicBezTo>
                    <a:pt x="2443" y="16042"/>
                    <a:pt x="3083" y="15572"/>
                    <a:pt x="3927" y="15572"/>
                  </a:cubicBezTo>
                  <a:cubicBezTo>
                    <a:pt x="4357" y="15572"/>
                    <a:pt x="4841" y="15695"/>
                    <a:pt x="5319" y="16065"/>
                  </a:cubicBezTo>
                  <a:cubicBezTo>
                    <a:pt x="5319" y="16065"/>
                    <a:pt x="5854" y="17273"/>
                    <a:pt x="6573" y="17273"/>
                  </a:cubicBezTo>
                  <a:cubicBezTo>
                    <a:pt x="6626" y="17273"/>
                    <a:pt x="6680" y="17266"/>
                    <a:pt x="6734" y="17252"/>
                  </a:cubicBezTo>
                  <a:cubicBezTo>
                    <a:pt x="7556" y="17024"/>
                    <a:pt x="7282" y="15449"/>
                    <a:pt x="7237" y="14581"/>
                  </a:cubicBezTo>
                  <a:cubicBezTo>
                    <a:pt x="7237" y="14581"/>
                    <a:pt x="8766" y="13646"/>
                    <a:pt x="8857" y="11317"/>
                  </a:cubicBezTo>
                  <a:cubicBezTo>
                    <a:pt x="8857" y="11317"/>
                    <a:pt x="12509" y="10496"/>
                    <a:pt x="10889" y="7003"/>
                  </a:cubicBezTo>
                  <a:lnTo>
                    <a:pt x="10889" y="7003"/>
                  </a:lnTo>
                  <a:cubicBezTo>
                    <a:pt x="10889" y="7003"/>
                    <a:pt x="14358" y="8213"/>
                    <a:pt x="17143" y="8213"/>
                  </a:cubicBezTo>
                  <a:cubicBezTo>
                    <a:pt x="17985" y="8213"/>
                    <a:pt x="18768" y="8194"/>
                    <a:pt x="19457" y="8194"/>
                  </a:cubicBezTo>
                  <a:cubicBezTo>
                    <a:pt x="21026" y="8194"/>
                    <a:pt x="22104" y="8293"/>
                    <a:pt x="22278" y="8944"/>
                  </a:cubicBezTo>
                  <a:cubicBezTo>
                    <a:pt x="22552" y="9879"/>
                    <a:pt x="22758" y="11683"/>
                    <a:pt x="22758" y="11683"/>
                  </a:cubicBezTo>
                  <a:cubicBezTo>
                    <a:pt x="22758" y="11683"/>
                    <a:pt x="24264" y="11158"/>
                    <a:pt x="24059" y="9742"/>
                  </a:cubicBezTo>
                  <a:cubicBezTo>
                    <a:pt x="24059" y="9742"/>
                    <a:pt x="25725" y="8807"/>
                    <a:pt x="25132" y="6570"/>
                  </a:cubicBezTo>
                  <a:cubicBezTo>
                    <a:pt x="24562" y="4444"/>
                    <a:pt x="21889" y="3139"/>
                    <a:pt x="20121" y="3139"/>
                  </a:cubicBezTo>
                  <a:cubicBezTo>
                    <a:pt x="20047" y="3139"/>
                    <a:pt x="19975" y="3141"/>
                    <a:pt x="19905" y="3146"/>
                  </a:cubicBezTo>
                  <a:cubicBezTo>
                    <a:pt x="19905" y="3146"/>
                    <a:pt x="21114" y="1731"/>
                    <a:pt x="19631" y="589"/>
                  </a:cubicBezTo>
                  <a:cubicBezTo>
                    <a:pt x="19103" y="177"/>
                    <a:pt x="18029" y="0"/>
                    <a:pt x="16782" y="0"/>
                  </a:cubicBezTo>
                  <a:close/>
                </a:path>
              </a:pathLst>
            </a:custGeom>
            <a:solidFill>
              <a:srgbClr val="A1544A"/>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4" name="Google Shape;1136;p22">
              <a:extLst>
                <a:ext uri="{FF2B5EF4-FFF2-40B4-BE49-F238E27FC236}">
                  <a16:creationId xmlns:a16="http://schemas.microsoft.com/office/drawing/2014/main" id="{52261EB4-6081-5383-D27F-402E5BFFBFAC}"/>
                </a:ext>
              </a:extLst>
            </p:cNvPr>
            <p:cNvSpPr/>
            <p:nvPr/>
          </p:nvSpPr>
          <p:spPr>
            <a:xfrm>
              <a:off x="702025" y="1426050"/>
              <a:ext cx="640275" cy="277875"/>
            </a:xfrm>
            <a:custGeom>
              <a:avLst/>
              <a:gdLst/>
              <a:ahLst/>
              <a:cxnLst/>
              <a:rect l="l" t="t" r="r" b="b"/>
              <a:pathLst>
                <a:path w="25611" h="11115" extrusionOk="0">
                  <a:moveTo>
                    <a:pt x="9565" y="1"/>
                  </a:moveTo>
                  <a:cubicBezTo>
                    <a:pt x="10090" y="686"/>
                    <a:pt x="10934" y="3813"/>
                    <a:pt x="8104" y="4201"/>
                  </a:cubicBezTo>
                  <a:cubicBezTo>
                    <a:pt x="7908" y="4229"/>
                    <a:pt x="7725" y="4242"/>
                    <a:pt x="7553" y="4242"/>
                  </a:cubicBezTo>
                  <a:cubicBezTo>
                    <a:pt x="5249" y="4242"/>
                    <a:pt x="5091" y="1850"/>
                    <a:pt x="5091" y="1850"/>
                  </a:cubicBezTo>
                  <a:cubicBezTo>
                    <a:pt x="5091" y="1850"/>
                    <a:pt x="4589" y="5182"/>
                    <a:pt x="3311" y="5273"/>
                  </a:cubicBezTo>
                  <a:cubicBezTo>
                    <a:pt x="3298" y="5274"/>
                    <a:pt x="3286" y="5274"/>
                    <a:pt x="3275" y="5274"/>
                  </a:cubicBezTo>
                  <a:cubicBezTo>
                    <a:pt x="2081" y="5274"/>
                    <a:pt x="3402" y="1873"/>
                    <a:pt x="3402" y="1873"/>
                  </a:cubicBezTo>
                  <a:lnTo>
                    <a:pt x="3402" y="1873"/>
                  </a:lnTo>
                  <a:cubicBezTo>
                    <a:pt x="3402" y="1873"/>
                    <a:pt x="2461" y="3155"/>
                    <a:pt x="1118" y="3155"/>
                  </a:cubicBezTo>
                  <a:cubicBezTo>
                    <a:pt x="1073" y="3155"/>
                    <a:pt x="1028" y="3154"/>
                    <a:pt x="982" y="3151"/>
                  </a:cubicBezTo>
                  <a:cubicBezTo>
                    <a:pt x="663" y="3151"/>
                    <a:pt x="457" y="2991"/>
                    <a:pt x="366" y="2763"/>
                  </a:cubicBezTo>
                  <a:lnTo>
                    <a:pt x="366" y="2763"/>
                  </a:lnTo>
                  <a:cubicBezTo>
                    <a:pt x="184" y="4246"/>
                    <a:pt x="800" y="4566"/>
                    <a:pt x="800" y="4566"/>
                  </a:cubicBezTo>
                  <a:cubicBezTo>
                    <a:pt x="800" y="4566"/>
                    <a:pt x="1" y="8149"/>
                    <a:pt x="2443" y="9884"/>
                  </a:cubicBezTo>
                  <a:cubicBezTo>
                    <a:pt x="2443" y="9884"/>
                    <a:pt x="3083" y="9414"/>
                    <a:pt x="3927" y="9414"/>
                  </a:cubicBezTo>
                  <a:cubicBezTo>
                    <a:pt x="4357" y="9414"/>
                    <a:pt x="4841" y="9537"/>
                    <a:pt x="5319" y="9907"/>
                  </a:cubicBezTo>
                  <a:cubicBezTo>
                    <a:pt x="5319" y="9907"/>
                    <a:pt x="5854" y="11115"/>
                    <a:pt x="6573" y="11115"/>
                  </a:cubicBezTo>
                  <a:cubicBezTo>
                    <a:pt x="6626" y="11115"/>
                    <a:pt x="6680" y="11108"/>
                    <a:pt x="6734" y="11094"/>
                  </a:cubicBezTo>
                  <a:cubicBezTo>
                    <a:pt x="7556" y="10866"/>
                    <a:pt x="7282" y="9291"/>
                    <a:pt x="7237" y="8423"/>
                  </a:cubicBezTo>
                  <a:cubicBezTo>
                    <a:pt x="7237" y="8423"/>
                    <a:pt x="7556" y="8218"/>
                    <a:pt x="7944" y="7761"/>
                  </a:cubicBezTo>
                  <a:lnTo>
                    <a:pt x="7944" y="7761"/>
                  </a:lnTo>
                  <a:cubicBezTo>
                    <a:pt x="7784" y="7807"/>
                    <a:pt x="7602" y="7876"/>
                    <a:pt x="7442" y="7898"/>
                  </a:cubicBezTo>
                  <a:cubicBezTo>
                    <a:pt x="7351" y="7921"/>
                    <a:pt x="7282" y="7944"/>
                    <a:pt x="7191" y="7967"/>
                  </a:cubicBezTo>
                  <a:cubicBezTo>
                    <a:pt x="7164" y="7970"/>
                    <a:pt x="7139" y="7971"/>
                    <a:pt x="7115" y="7971"/>
                  </a:cubicBezTo>
                  <a:cubicBezTo>
                    <a:pt x="6951" y="7971"/>
                    <a:pt x="6837" y="7906"/>
                    <a:pt x="6757" y="7807"/>
                  </a:cubicBezTo>
                  <a:cubicBezTo>
                    <a:pt x="6255" y="7533"/>
                    <a:pt x="6529" y="6917"/>
                    <a:pt x="6826" y="6597"/>
                  </a:cubicBezTo>
                  <a:cubicBezTo>
                    <a:pt x="7172" y="6217"/>
                    <a:pt x="7701" y="6007"/>
                    <a:pt x="8225" y="6007"/>
                  </a:cubicBezTo>
                  <a:cubicBezTo>
                    <a:pt x="8393" y="6007"/>
                    <a:pt x="8560" y="6028"/>
                    <a:pt x="8720" y="6072"/>
                  </a:cubicBezTo>
                  <a:lnTo>
                    <a:pt x="8743" y="6072"/>
                  </a:lnTo>
                  <a:cubicBezTo>
                    <a:pt x="8812" y="5798"/>
                    <a:pt x="8857" y="5502"/>
                    <a:pt x="8857" y="5159"/>
                  </a:cubicBezTo>
                  <a:cubicBezTo>
                    <a:pt x="8857" y="5159"/>
                    <a:pt x="12509" y="4338"/>
                    <a:pt x="10889" y="845"/>
                  </a:cubicBezTo>
                  <a:lnTo>
                    <a:pt x="10889" y="845"/>
                  </a:lnTo>
                  <a:cubicBezTo>
                    <a:pt x="10889" y="845"/>
                    <a:pt x="14358" y="2055"/>
                    <a:pt x="17143" y="2055"/>
                  </a:cubicBezTo>
                  <a:cubicBezTo>
                    <a:pt x="17985" y="2055"/>
                    <a:pt x="18768" y="2036"/>
                    <a:pt x="19457" y="2036"/>
                  </a:cubicBezTo>
                  <a:cubicBezTo>
                    <a:pt x="21026" y="2036"/>
                    <a:pt x="22104" y="2135"/>
                    <a:pt x="22278" y="2786"/>
                  </a:cubicBezTo>
                  <a:cubicBezTo>
                    <a:pt x="22552" y="3721"/>
                    <a:pt x="22758" y="5525"/>
                    <a:pt x="22758" y="5525"/>
                  </a:cubicBezTo>
                  <a:cubicBezTo>
                    <a:pt x="22758" y="5525"/>
                    <a:pt x="24264" y="5000"/>
                    <a:pt x="24059" y="3584"/>
                  </a:cubicBezTo>
                  <a:cubicBezTo>
                    <a:pt x="24059" y="3584"/>
                    <a:pt x="25611" y="2717"/>
                    <a:pt x="25200" y="686"/>
                  </a:cubicBezTo>
                  <a:lnTo>
                    <a:pt x="25200" y="686"/>
                  </a:lnTo>
                  <a:cubicBezTo>
                    <a:pt x="25109" y="1372"/>
                    <a:pt x="24630" y="1854"/>
                    <a:pt x="24153" y="1854"/>
                  </a:cubicBezTo>
                  <a:cubicBezTo>
                    <a:pt x="23915" y="1854"/>
                    <a:pt x="23678" y="1735"/>
                    <a:pt x="23488" y="1462"/>
                  </a:cubicBezTo>
                  <a:cubicBezTo>
                    <a:pt x="22979" y="732"/>
                    <a:pt x="21656" y="467"/>
                    <a:pt x="19940" y="467"/>
                  </a:cubicBezTo>
                  <a:cubicBezTo>
                    <a:pt x="18810" y="467"/>
                    <a:pt x="17511" y="582"/>
                    <a:pt x="16161" y="754"/>
                  </a:cubicBezTo>
                  <a:cubicBezTo>
                    <a:pt x="15618" y="827"/>
                    <a:pt x="15081" y="857"/>
                    <a:pt x="14562" y="857"/>
                  </a:cubicBezTo>
                  <a:cubicBezTo>
                    <a:pt x="11810" y="857"/>
                    <a:pt x="9565" y="1"/>
                    <a:pt x="9565"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5" name="Google Shape;1137;p22">
              <a:extLst>
                <a:ext uri="{FF2B5EF4-FFF2-40B4-BE49-F238E27FC236}">
                  <a16:creationId xmlns:a16="http://schemas.microsoft.com/office/drawing/2014/main" id="{B838D2B1-CDF0-E196-020D-0A2A67AC2991}"/>
                </a:ext>
              </a:extLst>
            </p:cNvPr>
            <p:cNvSpPr/>
            <p:nvPr/>
          </p:nvSpPr>
          <p:spPr>
            <a:xfrm>
              <a:off x="894350" y="1297500"/>
              <a:ext cx="72475" cy="33300"/>
            </a:xfrm>
            <a:custGeom>
              <a:avLst/>
              <a:gdLst/>
              <a:ahLst/>
              <a:cxnLst/>
              <a:rect l="l" t="t" r="r" b="b"/>
              <a:pathLst>
                <a:path w="2899" h="1332" extrusionOk="0">
                  <a:moveTo>
                    <a:pt x="584" y="1"/>
                  </a:moveTo>
                  <a:cubicBezTo>
                    <a:pt x="390" y="1"/>
                    <a:pt x="194" y="10"/>
                    <a:pt x="0" y="30"/>
                  </a:cubicBezTo>
                  <a:cubicBezTo>
                    <a:pt x="1027" y="213"/>
                    <a:pt x="1872" y="1331"/>
                    <a:pt x="1872" y="1331"/>
                  </a:cubicBezTo>
                  <a:lnTo>
                    <a:pt x="2899" y="327"/>
                  </a:lnTo>
                  <a:cubicBezTo>
                    <a:pt x="2743" y="288"/>
                    <a:pt x="1695" y="1"/>
                    <a:pt x="584" y="1"/>
                  </a:cubicBezTo>
                  <a:close/>
                </a:path>
              </a:pathLst>
            </a:custGeom>
            <a:solidFill>
              <a:srgbClr val="A1544A"/>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6" name="Google Shape;1138;p22">
              <a:extLst>
                <a:ext uri="{FF2B5EF4-FFF2-40B4-BE49-F238E27FC236}">
                  <a16:creationId xmlns:a16="http://schemas.microsoft.com/office/drawing/2014/main" id="{E37F0495-10C3-5EBE-1371-B6FCC5F8B7CB}"/>
                </a:ext>
              </a:extLst>
            </p:cNvPr>
            <p:cNvSpPr/>
            <p:nvPr/>
          </p:nvSpPr>
          <p:spPr>
            <a:xfrm>
              <a:off x="1147700" y="1276550"/>
              <a:ext cx="140400" cy="103300"/>
            </a:xfrm>
            <a:custGeom>
              <a:avLst/>
              <a:gdLst/>
              <a:ahLst/>
              <a:cxnLst/>
              <a:rect l="l" t="t" r="r" b="b"/>
              <a:pathLst>
                <a:path w="5616" h="4132" extrusionOk="0">
                  <a:moveTo>
                    <a:pt x="822" y="1"/>
                  </a:moveTo>
                  <a:lnTo>
                    <a:pt x="822" y="1"/>
                  </a:lnTo>
                  <a:cubicBezTo>
                    <a:pt x="1758" y="1096"/>
                    <a:pt x="1" y="2968"/>
                    <a:pt x="1" y="2968"/>
                  </a:cubicBezTo>
                  <a:cubicBezTo>
                    <a:pt x="92" y="2942"/>
                    <a:pt x="250" y="2929"/>
                    <a:pt x="458" y="2929"/>
                  </a:cubicBezTo>
                  <a:cubicBezTo>
                    <a:pt x="1541" y="2929"/>
                    <a:pt x="3988" y="3289"/>
                    <a:pt x="5616" y="4132"/>
                  </a:cubicBezTo>
                  <a:cubicBezTo>
                    <a:pt x="4574" y="3388"/>
                    <a:pt x="3295" y="2961"/>
                    <a:pt x="2295" y="2961"/>
                  </a:cubicBezTo>
                  <a:cubicBezTo>
                    <a:pt x="2221" y="2961"/>
                    <a:pt x="2148" y="2963"/>
                    <a:pt x="2078" y="2968"/>
                  </a:cubicBezTo>
                  <a:cubicBezTo>
                    <a:pt x="2078" y="2968"/>
                    <a:pt x="3287" y="1553"/>
                    <a:pt x="1804" y="411"/>
                  </a:cubicBezTo>
                  <a:cubicBezTo>
                    <a:pt x="1575" y="229"/>
                    <a:pt x="1233" y="92"/>
                    <a:pt x="822" y="1"/>
                  </a:cubicBezTo>
                  <a:close/>
                </a:path>
              </a:pathLst>
            </a:custGeom>
            <a:solidFill>
              <a:srgbClr val="A1544A"/>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7" name="Google Shape;1139;p22">
              <a:extLst>
                <a:ext uri="{FF2B5EF4-FFF2-40B4-BE49-F238E27FC236}">
                  <a16:creationId xmlns:a16="http://schemas.microsoft.com/office/drawing/2014/main" id="{D422C84F-4045-3D77-AC37-F41E8A07882E}"/>
                </a:ext>
              </a:extLst>
            </p:cNvPr>
            <p:cNvSpPr/>
            <p:nvPr/>
          </p:nvSpPr>
          <p:spPr>
            <a:xfrm>
              <a:off x="861250" y="1431075"/>
              <a:ext cx="428575" cy="207450"/>
            </a:xfrm>
            <a:custGeom>
              <a:avLst/>
              <a:gdLst/>
              <a:ahLst/>
              <a:cxnLst/>
              <a:rect l="l" t="t" r="r" b="b"/>
              <a:pathLst>
                <a:path w="17143" h="8298" extrusionOk="0">
                  <a:moveTo>
                    <a:pt x="3543" y="1"/>
                  </a:moveTo>
                  <a:cubicBezTo>
                    <a:pt x="3540" y="1"/>
                    <a:pt x="3538" y="2"/>
                    <a:pt x="3538" y="5"/>
                  </a:cubicBezTo>
                  <a:cubicBezTo>
                    <a:pt x="3515" y="5"/>
                    <a:pt x="3607" y="74"/>
                    <a:pt x="3766" y="188"/>
                  </a:cubicBezTo>
                  <a:cubicBezTo>
                    <a:pt x="3926" y="279"/>
                    <a:pt x="4132" y="439"/>
                    <a:pt x="4383" y="576"/>
                  </a:cubicBezTo>
                  <a:cubicBezTo>
                    <a:pt x="4428" y="667"/>
                    <a:pt x="4474" y="804"/>
                    <a:pt x="4542" y="964"/>
                  </a:cubicBezTo>
                  <a:cubicBezTo>
                    <a:pt x="4657" y="1283"/>
                    <a:pt x="4771" y="1717"/>
                    <a:pt x="4725" y="2151"/>
                  </a:cubicBezTo>
                  <a:cubicBezTo>
                    <a:pt x="4702" y="2585"/>
                    <a:pt x="4588" y="3018"/>
                    <a:pt x="4428" y="3292"/>
                  </a:cubicBezTo>
                  <a:cubicBezTo>
                    <a:pt x="4406" y="3383"/>
                    <a:pt x="4360" y="3429"/>
                    <a:pt x="4337" y="3498"/>
                  </a:cubicBezTo>
                  <a:cubicBezTo>
                    <a:pt x="4291" y="3543"/>
                    <a:pt x="4269" y="3589"/>
                    <a:pt x="4246" y="3634"/>
                  </a:cubicBezTo>
                  <a:cubicBezTo>
                    <a:pt x="4200" y="3680"/>
                    <a:pt x="4200" y="3703"/>
                    <a:pt x="4177" y="3726"/>
                  </a:cubicBezTo>
                  <a:cubicBezTo>
                    <a:pt x="4154" y="3749"/>
                    <a:pt x="4154" y="3749"/>
                    <a:pt x="4154" y="3749"/>
                  </a:cubicBezTo>
                  <a:cubicBezTo>
                    <a:pt x="4154" y="3749"/>
                    <a:pt x="4109" y="3794"/>
                    <a:pt x="4063" y="3863"/>
                  </a:cubicBezTo>
                  <a:cubicBezTo>
                    <a:pt x="3995" y="3954"/>
                    <a:pt x="3926" y="4068"/>
                    <a:pt x="3812" y="4159"/>
                  </a:cubicBezTo>
                  <a:cubicBezTo>
                    <a:pt x="3584" y="4411"/>
                    <a:pt x="3219" y="4662"/>
                    <a:pt x="2808" y="4844"/>
                  </a:cubicBezTo>
                  <a:cubicBezTo>
                    <a:pt x="2716" y="4890"/>
                    <a:pt x="2625" y="4936"/>
                    <a:pt x="2511" y="4981"/>
                  </a:cubicBezTo>
                  <a:cubicBezTo>
                    <a:pt x="2420" y="5004"/>
                    <a:pt x="2306" y="5027"/>
                    <a:pt x="2214" y="5072"/>
                  </a:cubicBezTo>
                  <a:cubicBezTo>
                    <a:pt x="2146" y="5072"/>
                    <a:pt x="2100" y="5095"/>
                    <a:pt x="2055" y="5095"/>
                  </a:cubicBezTo>
                  <a:cubicBezTo>
                    <a:pt x="2009" y="5118"/>
                    <a:pt x="1963" y="5118"/>
                    <a:pt x="1918" y="5118"/>
                  </a:cubicBezTo>
                  <a:cubicBezTo>
                    <a:pt x="1826" y="5141"/>
                    <a:pt x="1735" y="5164"/>
                    <a:pt x="1644" y="5164"/>
                  </a:cubicBezTo>
                  <a:cubicBezTo>
                    <a:pt x="1301" y="5187"/>
                    <a:pt x="1073" y="5209"/>
                    <a:pt x="1073" y="5232"/>
                  </a:cubicBezTo>
                  <a:cubicBezTo>
                    <a:pt x="1073" y="5232"/>
                    <a:pt x="1301" y="5278"/>
                    <a:pt x="1644" y="5278"/>
                  </a:cubicBezTo>
                  <a:lnTo>
                    <a:pt x="1940" y="5278"/>
                  </a:lnTo>
                  <a:cubicBezTo>
                    <a:pt x="1986" y="5278"/>
                    <a:pt x="2032" y="5255"/>
                    <a:pt x="2077" y="5255"/>
                  </a:cubicBezTo>
                  <a:cubicBezTo>
                    <a:pt x="2146" y="5255"/>
                    <a:pt x="2191" y="5232"/>
                    <a:pt x="2237" y="5232"/>
                  </a:cubicBezTo>
                  <a:cubicBezTo>
                    <a:pt x="2260" y="5232"/>
                    <a:pt x="2283" y="5209"/>
                    <a:pt x="2306" y="5209"/>
                  </a:cubicBezTo>
                  <a:cubicBezTo>
                    <a:pt x="2283" y="5278"/>
                    <a:pt x="2283" y="5369"/>
                    <a:pt x="2237" y="5483"/>
                  </a:cubicBezTo>
                  <a:cubicBezTo>
                    <a:pt x="2214" y="5689"/>
                    <a:pt x="2123" y="5940"/>
                    <a:pt x="2032" y="6191"/>
                  </a:cubicBezTo>
                  <a:cubicBezTo>
                    <a:pt x="1940" y="6419"/>
                    <a:pt x="1826" y="6647"/>
                    <a:pt x="1735" y="6830"/>
                  </a:cubicBezTo>
                  <a:cubicBezTo>
                    <a:pt x="1689" y="6898"/>
                    <a:pt x="1644" y="6967"/>
                    <a:pt x="1621" y="7013"/>
                  </a:cubicBezTo>
                  <a:cubicBezTo>
                    <a:pt x="1598" y="7081"/>
                    <a:pt x="1575" y="7104"/>
                    <a:pt x="1575" y="7104"/>
                  </a:cubicBezTo>
                  <a:cubicBezTo>
                    <a:pt x="1575" y="7104"/>
                    <a:pt x="1552" y="7127"/>
                    <a:pt x="1530" y="7172"/>
                  </a:cubicBezTo>
                  <a:cubicBezTo>
                    <a:pt x="1507" y="7218"/>
                    <a:pt x="1461" y="7287"/>
                    <a:pt x="1393" y="7378"/>
                  </a:cubicBezTo>
                  <a:cubicBezTo>
                    <a:pt x="1278" y="7515"/>
                    <a:pt x="1142" y="7720"/>
                    <a:pt x="936" y="7880"/>
                  </a:cubicBezTo>
                  <a:cubicBezTo>
                    <a:pt x="731" y="8040"/>
                    <a:pt x="502" y="8154"/>
                    <a:pt x="320" y="8177"/>
                  </a:cubicBezTo>
                  <a:cubicBezTo>
                    <a:pt x="274" y="8188"/>
                    <a:pt x="228" y="8188"/>
                    <a:pt x="189" y="8188"/>
                  </a:cubicBezTo>
                  <a:cubicBezTo>
                    <a:pt x="149" y="8188"/>
                    <a:pt x="114" y="8188"/>
                    <a:pt x="92" y="8200"/>
                  </a:cubicBezTo>
                  <a:cubicBezTo>
                    <a:pt x="23" y="8200"/>
                    <a:pt x="0" y="8200"/>
                    <a:pt x="0" y="8222"/>
                  </a:cubicBezTo>
                  <a:cubicBezTo>
                    <a:pt x="0" y="8222"/>
                    <a:pt x="23" y="8245"/>
                    <a:pt x="69" y="8268"/>
                  </a:cubicBezTo>
                  <a:cubicBezTo>
                    <a:pt x="123" y="8268"/>
                    <a:pt x="193" y="8297"/>
                    <a:pt x="265" y="8297"/>
                  </a:cubicBezTo>
                  <a:cubicBezTo>
                    <a:pt x="283" y="8297"/>
                    <a:pt x="302" y="8295"/>
                    <a:pt x="320" y="8291"/>
                  </a:cubicBezTo>
                  <a:cubicBezTo>
                    <a:pt x="340" y="8293"/>
                    <a:pt x="360" y="8294"/>
                    <a:pt x="380" y="8294"/>
                  </a:cubicBezTo>
                  <a:cubicBezTo>
                    <a:pt x="595" y="8294"/>
                    <a:pt x="842" y="8188"/>
                    <a:pt x="1050" y="8063"/>
                  </a:cubicBezTo>
                  <a:cubicBezTo>
                    <a:pt x="1301" y="7903"/>
                    <a:pt x="1484" y="7697"/>
                    <a:pt x="1621" y="7538"/>
                  </a:cubicBezTo>
                  <a:cubicBezTo>
                    <a:pt x="1689" y="7446"/>
                    <a:pt x="1735" y="7378"/>
                    <a:pt x="1781" y="7332"/>
                  </a:cubicBezTo>
                  <a:cubicBezTo>
                    <a:pt x="1826" y="7287"/>
                    <a:pt x="1826" y="7264"/>
                    <a:pt x="1826" y="7264"/>
                  </a:cubicBezTo>
                  <a:cubicBezTo>
                    <a:pt x="1826" y="7264"/>
                    <a:pt x="1849" y="7218"/>
                    <a:pt x="1872" y="7172"/>
                  </a:cubicBezTo>
                  <a:cubicBezTo>
                    <a:pt x="1895" y="7127"/>
                    <a:pt x="1940" y="7058"/>
                    <a:pt x="1986" y="6944"/>
                  </a:cubicBezTo>
                  <a:cubicBezTo>
                    <a:pt x="2077" y="6762"/>
                    <a:pt x="2169" y="6510"/>
                    <a:pt x="2237" y="6237"/>
                  </a:cubicBezTo>
                  <a:cubicBezTo>
                    <a:pt x="2306" y="5985"/>
                    <a:pt x="2374" y="5712"/>
                    <a:pt x="2374" y="5506"/>
                  </a:cubicBezTo>
                  <a:cubicBezTo>
                    <a:pt x="2374" y="5369"/>
                    <a:pt x="2351" y="5255"/>
                    <a:pt x="2351" y="5209"/>
                  </a:cubicBezTo>
                  <a:cubicBezTo>
                    <a:pt x="2420" y="5187"/>
                    <a:pt x="2488" y="5187"/>
                    <a:pt x="2579" y="5164"/>
                  </a:cubicBezTo>
                  <a:cubicBezTo>
                    <a:pt x="2671" y="5118"/>
                    <a:pt x="2785" y="5095"/>
                    <a:pt x="2899" y="5050"/>
                  </a:cubicBezTo>
                  <a:cubicBezTo>
                    <a:pt x="3333" y="4867"/>
                    <a:pt x="3744" y="4616"/>
                    <a:pt x="3995" y="4365"/>
                  </a:cubicBezTo>
                  <a:cubicBezTo>
                    <a:pt x="4132" y="4251"/>
                    <a:pt x="4223" y="4137"/>
                    <a:pt x="4291" y="4068"/>
                  </a:cubicBezTo>
                  <a:cubicBezTo>
                    <a:pt x="4360" y="3977"/>
                    <a:pt x="4406" y="3931"/>
                    <a:pt x="4406" y="3931"/>
                  </a:cubicBezTo>
                  <a:cubicBezTo>
                    <a:pt x="4406" y="3931"/>
                    <a:pt x="4406" y="3931"/>
                    <a:pt x="4428" y="3908"/>
                  </a:cubicBezTo>
                  <a:cubicBezTo>
                    <a:pt x="4451" y="3886"/>
                    <a:pt x="4451" y="3840"/>
                    <a:pt x="4497" y="3794"/>
                  </a:cubicBezTo>
                  <a:cubicBezTo>
                    <a:pt x="4520" y="3749"/>
                    <a:pt x="4542" y="3703"/>
                    <a:pt x="4588" y="3634"/>
                  </a:cubicBezTo>
                  <a:cubicBezTo>
                    <a:pt x="4611" y="3566"/>
                    <a:pt x="4657" y="3498"/>
                    <a:pt x="4702" y="3429"/>
                  </a:cubicBezTo>
                  <a:cubicBezTo>
                    <a:pt x="4839" y="3109"/>
                    <a:pt x="4953" y="2630"/>
                    <a:pt x="4953" y="2151"/>
                  </a:cubicBezTo>
                  <a:cubicBezTo>
                    <a:pt x="4953" y="2037"/>
                    <a:pt x="4931" y="1923"/>
                    <a:pt x="4931" y="1808"/>
                  </a:cubicBezTo>
                  <a:cubicBezTo>
                    <a:pt x="4908" y="1694"/>
                    <a:pt x="4885" y="1580"/>
                    <a:pt x="4862" y="1466"/>
                  </a:cubicBezTo>
                  <a:cubicBezTo>
                    <a:pt x="4839" y="1420"/>
                    <a:pt x="4839" y="1375"/>
                    <a:pt x="4816" y="1329"/>
                  </a:cubicBezTo>
                  <a:cubicBezTo>
                    <a:pt x="4794" y="1283"/>
                    <a:pt x="4771" y="1215"/>
                    <a:pt x="4771" y="1169"/>
                  </a:cubicBezTo>
                  <a:cubicBezTo>
                    <a:pt x="4725" y="1078"/>
                    <a:pt x="4679" y="1010"/>
                    <a:pt x="4657" y="918"/>
                  </a:cubicBezTo>
                  <a:cubicBezTo>
                    <a:pt x="4588" y="804"/>
                    <a:pt x="4542" y="690"/>
                    <a:pt x="4497" y="622"/>
                  </a:cubicBezTo>
                  <a:lnTo>
                    <a:pt x="4497" y="622"/>
                  </a:lnTo>
                  <a:cubicBezTo>
                    <a:pt x="5067" y="964"/>
                    <a:pt x="5935" y="1261"/>
                    <a:pt x="6802" y="1443"/>
                  </a:cubicBezTo>
                  <a:cubicBezTo>
                    <a:pt x="7692" y="1626"/>
                    <a:pt x="8605" y="1717"/>
                    <a:pt x="9267" y="1740"/>
                  </a:cubicBezTo>
                  <a:cubicBezTo>
                    <a:pt x="9952" y="1786"/>
                    <a:pt x="10386" y="1786"/>
                    <a:pt x="10386" y="1786"/>
                  </a:cubicBezTo>
                  <a:lnTo>
                    <a:pt x="11527" y="1786"/>
                  </a:lnTo>
                  <a:cubicBezTo>
                    <a:pt x="12189" y="1786"/>
                    <a:pt x="13079" y="1786"/>
                    <a:pt x="13992" y="1854"/>
                  </a:cubicBezTo>
                  <a:cubicBezTo>
                    <a:pt x="14426" y="1877"/>
                    <a:pt x="14882" y="1923"/>
                    <a:pt x="15293" y="1991"/>
                  </a:cubicBezTo>
                  <a:cubicBezTo>
                    <a:pt x="15499" y="2037"/>
                    <a:pt x="15681" y="2060"/>
                    <a:pt x="15864" y="2128"/>
                  </a:cubicBezTo>
                  <a:cubicBezTo>
                    <a:pt x="15955" y="2151"/>
                    <a:pt x="16046" y="2174"/>
                    <a:pt x="16138" y="2196"/>
                  </a:cubicBezTo>
                  <a:cubicBezTo>
                    <a:pt x="16229" y="2219"/>
                    <a:pt x="16298" y="2265"/>
                    <a:pt x="16366" y="2288"/>
                  </a:cubicBezTo>
                  <a:cubicBezTo>
                    <a:pt x="16663" y="2425"/>
                    <a:pt x="16868" y="2630"/>
                    <a:pt x="16982" y="2790"/>
                  </a:cubicBezTo>
                  <a:cubicBezTo>
                    <a:pt x="17066" y="2936"/>
                    <a:pt x="17111" y="3044"/>
                    <a:pt x="17136" y="3044"/>
                  </a:cubicBezTo>
                  <a:cubicBezTo>
                    <a:pt x="17138" y="3044"/>
                    <a:pt x="17140" y="3043"/>
                    <a:pt x="17142" y="3041"/>
                  </a:cubicBezTo>
                  <a:cubicBezTo>
                    <a:pt x="17142" y="3041"/>
                    <a:pt x="17142" y="3018"/>
                    <a:pt x="17119" y="2973"/>
                  </a:cubicBezTo>
                  <a:cubicBezTo>
                    <a:pt x="17096" y="2927"/>
                    <a:pt x="17074" y="2836"/>
                    <a:pt x="17028" y="2744"/>
                  </a:cubicBezTo>
                  <a:cubicBezTo>
                    <a:pt x="16937" y="2562"/>
                    <a:pt x="16731" y="2356"/>
                    <a:pt x="16434" y="2196"/>
                  </a:cubicBezTo>
                  <a:cubicBezTo>
                    <a:pt x="16343" y="2151"/>
                    <a:pt x="16275" y="2105"/>
                    <a:pt x="16183" y="2082"/>
                  </a:cubicBezTo>
                  <a:cubicBezTo>
                    <a:pt x="16092" y="2037"/>
                    <a:pt x="16001" y="2014"/>
                    <a:pt x="15909" y="1991"/>
                  </a:cubicBezTo>
                  <a:cubicBezTo>
                    <a:pt x="15727" y="1923"/>
                    <a:pt x="15521" y="1877"/>
                    <a:pt x="15316" y="1831"/>
                  </a:cubicBezTo>
                  <a:cubicBezTo>
                    <a:pt x="14905" y="1740"/>
                    <a:pt x="14449" y="1694"/>
                    <a:pt x="13992" y="1626"/>
                  </a:cubicBezTo>
                  <a:cubicBezTo>
                    <a:pt x="13102" y="1535"/>
                    <a:pt x="12189" y="1512"/>
                    <a:pt x="11527" y="1512"/>
                  </a:cubicBezTo>
                  <a:cubicBezTo>
                    <a:pt x="10842" y="1489"/>
                    <a:pt x="10409" y="1489"/>
                    <a:pt x="10409" y="1489"/>
                  </a:cubicBezTo>
                  <a:cubicBezTo>
                    <a:pt x="10409" y="1489"/>
                    <a:pt x="9952" y="1489"/>
                    <a:pt x="9290" y="1466"/>
                  </a:cubicBezTo>
                  <a:cubicBezTo>
                    <a:pt x="8605" y="1443"/>
                    <a:pt x="7715" y="1398"/>
                    <a:pt x="6848" y="1238"/>
                  </a:cubicBezTo>
                  <a:cubicBezTo>
                    <a:pt x="5980" y="1078"/>
                    <a:pt x="5113" y="804"/>
                    <a:pt x="4520" y="507"/>
                  </a:cubicBezTo>
                  <a:cubicBezTo>
                    <a:pt x="4223" y="393"/>
                    <a:pt x="3972" y="234"/>
                    <a:pt x="3812" y="142"/>
                  </a:cubicBezTo>
                  <a:cubicBezTo>
                    <a:pt x="3653" y="63"/>
                    <a:pt x="3564" y="1"/>
                    <a:pt x="3543"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8" name="Google Shape;1140;p22">
              <a:extLst>
                <a:ext uri="{FF2B5EF4-FFF2-40B4-BE49-F238E27FC236}">
                  <a16:creationId xmlns:a16="http://schemas.microsoft.com/office/drawing/2014/main" id="{2CE91433-EB01-24CF-3965-CCB2CB82DA45}"/>
                </a:ext>
              </a:extLst>
            </p:cNvPr>
            <p:cNvSpPr/>
            <p:nvPr/>
          </p:nvSpPr>
          <p:spPr>
            <a:xfrm>
              <a:off x="716300" y="1555025"/>
              <a:ext cx="47950" cy="107975"/>
            </a:xfrm>
            <a:custGeom>
              <a:avLst/>
              <a:gdLst/>
              <a:ahLst/>
              <a:cxnLst/>
              <a:rect l="l" t="t" r="r" b="b"/>
              <a:pathLst>
                <a:path w="1918" h="4319" extrusionOk="0">
                  <a:moveTo>
                    <a:pt x="160" y="0"/>
                  </a:moveTo>
                  <a:cubicBezTo>
                    <a:pt x="160" y="0"/>
                    <a:pt x="92" y="137"/>
                    <a:pt x="69" y="366"/>
                  </a:cubicBezTo>
                  <a:cubicBezTo>
                    <a:pt x="23" y="617"/>
                    <a:pt x="1" y="913"/>
                    <a:pt x="23" y="1233"/>
                  </a:cubicBezTo>
                  <a:cubicBezTo>
                    <a:pt x="46" y="1552"/>
                    <a:pt x="92" y="1872"/>
                    <a:pt x="138" y="2100"/>
                  </a:cubicBezTo>
                  <a:cubicBezTo>
                    <a:pt x="160" y="2214"/>
                    <a:pt x="206" y="2306"/>
                    <a:pt x="229" y="2374"/>
                  </a:cubicBezTo>
                  <a:cubicBezTo>
                    <a:pt x="229" y="2443"/>
                    <a:pt x="252" y="2488"/>
                    <a:pt x="252" y="2488"/>
                  </a:cubicBezTo>
                  <a:cubicBezTo>
                    <a:pt x="252" y="2488"/>
                    <a:pt x="297" y="2625"/>
                    <a:pt x="411" y="2854"/>
                  </a:cubicBezTo>
                  <a:cubicBezTo>
                    <a:pt x="526" y="3059"/>
                    <a:pt x="685" y="3333"/>
                    <a:pt x="891" y="3584"/>
                  </a:cubicBezTo>
                  <a:cubicBezTo>
                    <a:pt x="1096" y="3812"/>
                    <a:pt x="1347" y="4040"/>
                    <a:pt x="1553" y="4155"/>
                  </a:cubicBezTo>
                  <a:cubicBezTo>
                    <a:pt x="1732" y="4254"/>
                    <a:pt x="1859" y="4319"/>
                    <a:pt x="1903" y="4319"/>
                  </a:cubicBezTo>
                  <a:cubicBezTo>
                    <a:pt x="1910" y="4319"/>
                    <a:pt x="1915" y="4317"/>
                    <a:pt x="1918" y="4314"/>
                  </a:cubicBezTo>
                  <a:cubicBezTo>
                    <a:pt x="1918" y="4291"/>
                    <a:pt x="1781" y="4200"/>
                    <a:pt x="1621" y="4063"/>
                  </a:cubicBezTo>
                  <a:cubicBezTo>
                    <a:pt x="1439" y="3903"/>
                    <a:pt x="1233" y="3698"/>
                    <a:pt x="1073" y="3447"/>
                  </a:cubicBezTo>
                  <a:cubicBezTo>
                    <a:pt x="891" y="3196"/>
                    <a:pt x="754" y="2922"/>
                    <a:pt x="663" y="2717"/>
                  </a:cubicBezTo>
                  <a:cubicBezTo>
                    <a:pt x="594" y="2511"/>
                    <a:pt x="548" y="2374"/>
                    <a:pt x="548" y="2374"/>
                  </a:cubicBezTo>
                  <a:cubicBezTo>
                    <a:pt x="548" y="2374"/>
                    <a:pt x="526" y="2351"/>
                    <a:pt x="503" y="2283"/>
                  </a:cubicBezTo>
                  <a:cubicBezTo>
                    <a:pt x="480" y="2214"/>
                    <a:pt x="457" y="2123"/>
                    <a:pt x="411" y="2032"/>
                  </a:cubicBezTo>
                  <a:cubicBezTo>
                    <a:pt x="343" y="1804"/>
                    <a:pt x="275" y="1507"/>
                    <a:pt x="229" y="1210"/>
                  </a:cubicBezTo>
                  <a:cubicBezTo>
                    <a:pt x="206" y="913"/>
                    <a:pt x="183" y="617"/>
                    <a:pt x="183" y="388"/>
                  </a:cubicBezTo>
                  <a:cubicBezTo>
                    <a:pt x="183" y="160"/>
                    <a:pt x="183" y="0"/>
                    <a:pt x="16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19" name="Google Shape;1141;p22">
              <a:extLst>
                <a:ext uri="{FF2B5EF4-FFF2-40B4-BE49-F238E27FC236}">
                  <a16:creationId xmlns:a16="http://schemas.microsoft.com/office/drawing/2014/main" id="{CD1EB002-0E9A-5A12-8122-DFB168DCF8E0}"/>
                </a:ext>
              </a:extLst>
            </p:cNvPr>
            <p:cNvSpPr/>
            <p:nvPr/>
          </p:nvSpPr>
          <p:spPr>
            <a:xfrm>
              <a:off x="890925" y="1361925"/>
              <a:ext cx="124425" cy="44250"/>
            </a:xfrm>
            <a:custGeom>
              <a:avLst/>
              <a:gdLst/>
              <a:ahLst/>
              <a:cxnLst/>
              <a:rect l="l" t="t" r="r" b="b"/>
              <a:pathLst>
                <a:path w="4977" h="1770" extrusionOk="0">
                  <a:moveTo>
                    <a:pt x="3342" y="0"/>
                  </a:moveTo>
                  <a:cubicBezTo>
                    <a:pt x="3086" y="0"/>
                    <a:pt x="2848" y="22"/>
                    <a:pt x="2648" y="55"/>
                  </a:cubicBezTo>
                  <a:cubicBezTo>
                    <a:pt x="2511" y="78"/>
                    <a:pt x="2420" y="101"/>
                    <a:pt x="2328" y="124"/>
                  </a:cubicBezTo>
                  <a:cubicBezTo>
                    <a:pt x="2260" y="124"/>
                    <a:pt x="2214" y="146"/>
                    <a:pt x="2214" y="146"/>
                  </a:cubicBezTo>
                  <a:cubicBezTo>
                    <a:pt x="2214" y="146"/>
                    <a:pt x="2169" y="146"/>
                    <a:pt x="2100" y="169"/>
                  </a:cubicBezTo>
                  <a:cubicBezTo>
                    <a:pt x="2032" y="215"/>
                    <a:pt x="1917" y="238"/>
                    <a:pt x="1803" y="283"/>
                  </a:cubicBezTo>
                  <a:cubicBezTo>
                    <a:pt x="1552" y="375"/>
                    <a:pt x="1233" y="534"/>
                    <a:pt x="936" y="740"/>
                  </a:cubicBezTo>
                  <a:cubicBezTo>
                    <a:pt x="662" y="945"/>
                    <a:pt x="388" y="1196"/>
                    <a:pt x="228" y="1402"/>
                  </a:cubicBezTo>
                  <a:cubicBezTo>
                    <a:pt x="69" y="1607"/>
                    <a:pt x="0" y="1767"/>
                    <a:pt x="0" y="1767"/>
                  </a:cubicBezTo>
                  <a:cubicBezTo>
                    <a:pt x="2" y="1769"/>
                    <a:pt x="4" y="1769"/>
                    <a:pt x="7" y="1769"/>
                  </a:cubicBezTo>
                  <a:cubicBezTo>
                    <a:pt x="40" y="1769"/>
                    <a:pt x="150" y="1639"/>
                    <a:pt x="320" y="1470"/>
                  </a:cubicBezTo>
                  <a:cubicBezTo>
                    <a:pt x="502" y="1310"/>
                    <a:pt x="776" y="1105"/>
                    <a:pt x="1050" y="922"/>
                  </a:cubicBezTo>
                  <a:cubicBezTo>
                    <a:pt x="1347" y="763"/>
                    <a:pt x="1666" y="626"/>
                    <a:pt x="1895" y="557"/>
                  </a:cubicBezTo>
                  <a:cubicBezTo>
                    <a:pt x="2009" y="512"/>
                    <a:pt x="2123" y="489"/>
                    <a:pt x="2191" y="466"/>
                  </a:cubicBezTo>
                  <a:cubicBezTo>
                    <a:pt x="2260" y="443"/>
                    <a:pt x="2306" y="443"/>
                    <a:pt x="2306" y="443"/>
                  </a:cubicBezTo>
                  <a:cubicBezTo>
                    <a:pt x="2306" y="443"/>
                    <a:pt x="2328" y="420"/>
                    <a:pt x="2420" y="397"/>
                  </a:cubicBezTo>
                  <a:cubicBezTo>
                    <a:pt x="2488" y="397"/>
                    <a:pt x="2579" y="352"/>
                    <a:pt x="2694" y="329"/>
                  </a:cubicBezTo>
                  <a:cubicBezTo>
                    <a:pt x="2945" y="283"/>
                    <a:pt x="3287" y="238"/>
                    <a:pt x="3629" y="215"/>
                  </a:cubicBezTo>
                  <a:cubicBezTo>
                    <a:pt x="3949" y="215"/>
                    <a:pt x="4291" y="238"/>
                    <a:pt x="4542" y="283"/>
                  </a:cubicBezTo>
                  <a:cubicBezTo>
                    <a:pt x="4747" y="321"/>
                    <a:pt x="4892" y="358"/>
                    <a:pt x="4950" y="358"/>
                  </a:cubicBezTo>
                  <a:cubicBezTo>
                    <a:pt x="4963" y="358"/>
                    <a:pt x="4972" y="356"/>
                    <a:pt x="4976" y="352"/>
                  </a:cubicBezTo>
                  <a:cubicBezTo>
                    <a:pt x="4976" y="329"/>
                    <a:pt x="4816" y="260"/>
                    <a:pt x="4565" y="169"/>
                  </a:cubicBezTo>
                  <a:cubicBezTo>
                    <a:pt x="4314" y="78"/>
                    <a:pt x="3972" y="32"/>
                    <a:pt x="3629" y="9"/>
                  </a:cubicBezTo>
                  <a:cubicBezTo>
                    <a:pt x="3532" y="3"/>
                    <a:pt x="3435" y="0"/>
                    <a:pt x="3342"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0" name="Google Shape;1142;p22">
              <a:extLst>
                <a:ext uri="{FF2B5EF4-FFF2-40B4-BE49-F238E27FC236}">
                  <a16:creationId xmlns:a16="http://schemas.microsoft.com/office/drawing/2014/main" id="{AB3BFDBF-613B-B81C-36C8-3C2BA2296CDE}"/>
                </a:ext>
              </a:extLst>
            </p:cNvPr>
            <p:cNvSpPr/>
            <p:nvPr/>
          </p:nvSpPr>
          <p:spPr>
            <a:xfrm>
              <a:off x="1230450" y="1380400"/>
              <a:ext cx="53075" cy="28075"/>
            </a:xfrm>
            <a:custGeom>
              <a:avLst/>
              <a:gdLst/>
              <a:ahLst/>
              <a:cxnLst/>
              <a:rect l="l" t="t" r="r" b="b"/>
              <a:pathLst>
                <a:path w="2123" h="1123" extrusionOk="0">
                  <a:moveTo>
                    <a:pt x="338" y="0"/>
                  </a:moveTo>
                  <a:cubicBezTo>
                    <a:pt x="236" y="0"/>
                    <a:pt x="156" y="29"/>
                    <a:pt x="114" y="92"/>
                  </a:cubicBezTo>
                  <a:cubicBezTo>
                    <a:pt x="0" y="206"/>
                    <a:pt x="137" y="434"/>
                    <a:pt x="388" y="571"/>
                  </a:cubicBezTo>
                  <a:cubicBezTo>
                    <a:pt x="537" y="646"/>
                    <a:pt x="685" y="686"/>
                    <a:pt x="804" y="686"/>
                  </a:cubicBezTo>
                  <a:cubicBezTo>
                    <a:pt x="905" y="686"/>
                    <a:pt x="985" y="657"/>
                    <a:pt x="1027" y="594"/>
                  </a:cubicBezTo>
                  <a:cubicBezTo>
                    <a:pt x="1119" y="480"/>
                    <a:pt x="1005" y="252"/>
                    <a:pt x="753" y="115"/>
                  </a:cubicBezTo>
                  <a:cubicBezTo>
                    <a:pt x="605" y="41"/>
                    <a:pt x="457" y="0"/>
                    <a:pt x="338" y="0"/>
                  </a:cubicBezTo>
                  <a:close/>
                  <a:moveTo>
                    <a:pt x="1578" y="640"/>
                  </a:moveTo>
                  <a:cubicBezTo>
                    <a:pt x="1495" y="640"/>
                    <a:pt x="1427" y="663"/>
                    <a:pt x="1393" y="708"/>
                  </a:cubicBezTo>
                  <a:cubicBezTo>
                    <a:pt x="1324" y="800"/>
                    <a:pt x="1415" y="937"/>
                    <a:pt x="1621" y="1051"/>
                  </a:cubicBezTo>
                  <a:cubicBezTo>
                    <a:pt x="1719" y="1100"/>
                    <a:pt x="1823" y="1122"/>
                    <a:pt x="1909" y="1122"/>
                  </a:cubicBezTo>
                  <a:cubicBezTo>
                    <a:pt x="1984" y="1122"/>
                    <a:pt x="2046" y="1105"/>
                    <a:pt x="2077" y="1074"/>
                  </a:cubicBezTo>
                  <a:cubicBezTo>
                    <a:pt x="2123" y="982"/>
                    <a:pt x="2032" y="823"/>
                    <a:pt x="1849" y="708"/>
                  </a:cubicBezTo>
                  <a:cubicBezTo>
                    <a:pt x="1758" y="663"/>
                    <a:pt x="1661" y="640"/>
                    <a:pt x="1578" y="64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1" name="Google Shape;1143;p22">
              <a:extLst>
                <a:ext uri="{FF2B5EF4-FFF2-40B4-BE49-F238E27FC236}">
                  <a16:creationId xmlns:a16="http://schemas.microsoft.com/office/drawing/2014/main" id="{E88282A2-7694-E81B-C086-7D946DE714EE}"/>
                </a:ext>
              </a:extLst>
            </p:cNvPr>
            <p:cNvSpPr/>
            <p:nvPr/>
          </p:nvSpPr>
          <p:spPr>
            <a:xfrm>
              <a:off x="900050" y="1474350"/>
              <a:ext cx="38825" cy="44950"/>
            </a:xfrm>
            <a:custGeom>
              <a:avLst/>
              <a:gdLst/>
              <a:ahLst/>
              <a:cxnLst/>
              <a:rect l="l" t="t" r="r" b="b"/>
              <a:pathLst>
                <a:path w="1553" h="1798" extrusionOk="0">
                  <a:moveTo>
                    <a:pt x="1310" y="0"/>
                  </a:moveTo>
                  <a:cubicBezTo>
                    <a:pt x="1194" y="0"/>
                    <a:pt x="1038" y="82"/>
                    <a:pt x="913" y="237"/>
                  </a:cubicBezTo>
                  <a:cubicBezTo>
                    <a:pt x="708" y="465"/>
                    <a:pt x="639" y="739"/>
                    <a:pt x="731" y="854"/>
                  </a:cubicBezTo>
                  <a:cubicBezTo>
                    <a:pt x="767" y="890"/>
                    <a:pt x="817" y="908"/>
                    <a:pt x="875" y="908"/>
                  </a:cubicBezTo>
                  <a:cubicBezTo>
                    <a:pt x="998" y="908"/>
                    <a:pt x="1154" y="826"/>
                    <a:pt x="1279" y="671"/>
                  </a:cubicBezTo>
                  <a:cubicBezTo>
                    <a:pt x="1461" y="443"/>
                    <a:pt x="1552" y="169"/>
                    <a:pt x="1438" y="55"/>
                  </a:cubicBezTo>
                  <a:cubicBezTo>
                    <a:pt x="1409" y="18"/>
                    <a:pt x="1364" y="0"/>
                    <a:pt x="1310" y="0"/>
                  </a:cubicBezTo>
                  <a:close/>
                  <a:moveTo>
                    <a:pt x="457" y="1149"/>
                  </a:moveTo>
                  <a:cubicBezTo>
                    <a:pt x="373" y="1149"/>
                    <a:pt x="273" y="1205"/>
                    <a:pt x="183" y="1310"/>
                  </a:cubicBezTo>
                  <a:cubicBezTo>
                    <a:pt x="46" y="1470"/>
                    <a:pt x="0" y="1675"/>
                    <a:pt x="69" y="1767"/>
                  </a:cubicBezTo>
                  <a:cubicBezTo>
                    <a:pt x="89" y="1787"/>
                    <a:pt x="118" y="1797"/>
                    <a:pt x="152" y="1797"/>
                  </a:cubicBezTo>
                  <a:cubicBezTo>
                    <a:pt x="231" y="1797"/>
                    <a:pt x="338" y="1741"/>
                    <a:pt x="434" y="1630"/>
                  </a:cubicBezTo>
                  <a:cubicBezTo>
                    <a:pt x="594" y="1470"/>
                    <a:pt x="639" y="1264"/>
                    <a:pt x="571" y="1196"/>
                  </a:cubicBezTo>
                  <a:cubicBezTo>
                    <a:pt x="540" y="1165"/>
                    <a:pt x="500" y="1149"/>
                    <a:pt x="457" y="1149"/>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spTree>
    <p:extLst>
      <p:ext uri="{BB962C8B-B14F-4D97-AF65-F5344CB8AC3E}">
        <p14:creationId xmlns:p14="http://schemas.microsoft.com/office/powerpoint/2010/main" val="2586675197"/>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12" name="Hình chữ nhật 11">
            <a:extLst>
              <a:ext uri="{FF2B5EF4-FFF2-40B4-BE49-F238E27FC236}">
                <a16:creationId xmlns:a16="http://schemas.microsoft.com/office/drawing/2014/main" id="{34552E1C-682E-ED30-0542-2EFD2DD7676C}"/>
              </a:ext>
            </a:extLst>
          </p:cNvPr>
          <p:cNvSpPr/>
          <p:nvPr/>
        </p:nvSpPr>
        <p:spPr>
          <a:xfrm>
            <a:off x="673769" y="1241205"/>
            <a:ext cx="17293390" cy="8704899"/>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7">
            <a:extLst>
              <a:ext uri="{FF2B5EF4-FFF2-40B4-BE49-F238E27FC236}">
                <a16:creationId xmlns:a16="http://schemas.microsoft.com/office/drawing/2014/main" id="{BBC9B9A0-8583-88E3-FB52-7A3B5142BBB4}"/>
              </a:ext>
            </a:extLst>
          </p:cNvPr>
          <p:cNvSpPr txBox="1"/>
          <p:nvPr/>
        </p:nvSpPr>
        <p:spPr>
          <a:xfrm>
            <a:off x="6809873" y="340895"/>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2</a:t>
            </a:r>
          </a:p>
        </p:txBody>
      </p:sp>
      <p:sp>
        <p:nvSpPr>
          <p:cNvPr id="7" name="Hộp Văn bản 6">
            <a:extLst>
              <a:ext uri="{FF2B5EF4-FFF2-40B4-BE49-F238E27FC236}">
                <a16:creationId xmlns:a16="http://schemas.microsoft.com/office/drawing/2014/main" id="{B26AC11F-62DE-5328-E835-140EABA15823}"/>
              </a:ext>
            </a:extLst>
          </p:cNvPr>
          <p:cNvSpPr txBox="1"/>
          <p:nvPr/>
        </p:nvSpPr>
        <p:spPr>
          <a:xfrm>
            <a:off x="898354" y="1931017"/>
            <a:ext cx="5374109" cy="1374030"/>
          </a:xfrm>
          <a:prstGeom prst="rect">
            <a:avLst/>
          </a:prstGeom>
          <a:noFill/>
        </p:spPr>
        <p:txBody>
          <a:bodyPr wrap="square">
            <a:spAutoFit/>
          </a:bodyPr>
          <a:lstStyle/>
          <a:p>
            <a:pPr algn="just">
              <a:lnSpc>
                <a:spcPct val="120000"/>
              </a:lnSpc>
              <a:spcAft>
                <a:spcPts val="800"/>
              </a:spcAft>
            </a:pP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Câu</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1:</a:t>
            </a:r>
            <a:r>
              <a:rPr lang="en-US" sz="3600"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Xét</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cấu</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tạo</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một</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đoạn</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a:t>
            </a:r>
            <a:r>
              <a:rPr lang="en-US" sz="3600" b="1" kern="100" dirty="0" err="1">
                <a:effectLst/>
                <a:latin typeface="Cambria" panose="02040503050406030204" pitchFamily="18" charset="0"/>
                <a:ea typeface="Calibri" panose="020F0502020204030204" pitchFamily="34" charset="0"/>
                <a:cs typeface="Times New Roman" panose="02020603050405020304" pitchFamily="18" charset="0"/>
              </a:rPr>
              <a:t>mạch</a:t>
            </a:r>
            <a:r>
              <a:rPr lang="en-US" sz="3600" b="1" kern="100" dirty="0">
                <a:effectLst/>
                <a:latin typeface="Cambria" panose="02040503050406030204" pitchFamily="18" charset="0"/>
                <a:ea typeface="Calibri" panose="020F0502020204030204" pitchFamily="34" charset="0"/>
                <a:cs typeface="Times New Roman" panose="02020603050405020304" pitchFamily="18" charset="0"/>
              </a:rPr>
              <a:t> cellulose</a:t>
            </a:r>
            <a:endParaRPr lang="en-US" sz="3200" kern="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63A03AC8-7A9B-E630-A9F5-FFEC749CA08A}"/>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25000"/>
                    </a14:imgEffect>
                  </a14:imgLayer>
                </a14:imgProps>
              </a:ext>
            </a:extLst>
          </a:blip>
          <a:srcRect l="12284" t="1536" r="4781"/>
          <a:stretch/>
        </p:blipFill>
        <p:spPr bwMode="auto">
          <a:xfrm>
            <a:off x="7094623" y="1424270"/>
            <a:ext cx="10178717" cy="4828876"/>
          </a:xfrm>
          <a:prstGeom prst="rect">
            <a:avLst/>
          </a:prstGeom>
          <a:ln>
            <a:noFill/>
          </a:ln>
          <a:extLst>
            <a:ext uri="{53640926-AAD7-44D8-BBD7-CCE9431645EC}">
              <a14:shadowObscured xmlns:a14="http://schemas.microsoft.com/office/drawing/2010/main"/>
            </a:ext>
          </a:extLst>
        </p:spPr>
      </p:pic>
      <p:sp>
        <p:nvSpPr>
          <p:cNvPr id="11" name="Hộp Văn bản 10">
            <a:extLst>
              <a:ext uri="{FF2B5EF4-FFF2-40B4-BE49-F238E27FC236}">
                <a16:creationId xmlns:a16="http://schemas.microsoft.com/office/drawing/2014/main" id="{B0288AAF-504A-75EB-909E-10BB019726A6}"/>
              </a:ext>
            </a:extLst>
          </p:cNvPr>
          <p:cNvSpPr txBox="1"/>
          <p:nvPr/>
        </p:nvSpPr>
        <p:spPr>
          <a:xfrm>
            <a:off x="1106905" y="6687268"/>
            <a:ext cx="16427117" cy="2895536"/>
          </a:xfrm>
          <a:prstGeom prst="rect">
            <a:avLst/>
          </a:prstGeom>
          <a:noFill/>
        </p:spPr>
        <p:txBody>
          <a:bodyPr wrap="square">
            <a:spAutoFit/>
          </a:bodyPr>
          <a:lstStyle/>
          <a:p>
            <a:pPr algn="just">
              <a:lnSpc>
                <a:spcPct val="120000"/>
              </a:lnSpc>
              <a:spcAft>
                <a:spcPts val="800"/>
              </a:spcAft>
            </a:pPr>
            <a:r>
              <a:rPr lang="en-US" sz="3600" b="1" kern="100" dirty="0">
                <a:effectLst/>
                <a:latin typeface="+mj-lt"/>
                <a:ea typeface="Calibri" panose="020F0502020204030204" pitchFamily="34" charset="0"/>
                <a:cs typeface="Times New Roman" panose="02020603050405020304" pitchFamily="18" charset="0"/>
              </a:rPr>
              <a:t>a,</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Đơn</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vị</a:t>
            </a:r>
            <a:r>
              <a:rPr lang="en-US" sz="3600" kern="100" dirty="0">
                <a:effectLst/>
                <a:latin typeface="+mj-lt"/>
                <a:ea typeface="Calibri" panose="020F0502020204030204" pitchFamily="34" charset="0"/>
                <a:cs typeface="Times New Roman" panose="02020603050405020304" pitchFamily="18" charset="0"/>
              </a:rPr>
              <a:t> glucose </a:t>
            </a:r>
            <a:r>
              <a:rPr lang="en-US" sz="3600" kern="100" dirty="0" err="1">
                <a:effectLst/>
                <a:latin typeface="+mj-lt"/>
                <a:ea typeface="Calibri" panose="020F0502020204030204" pitchFamily="34" charset="0"/>
                <a:cs typeface="Times New Roman" panose="02020603050405020304" pitchFamily="18" charset="0"/>
              </a:rPr>
              <a:t>trong</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mạch</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thuộc</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loại</a:t>
            </a:r>
            <a:r>
              <a:rPr lang="en-US" sz="3600" kern="100" dirty="0">
                <a:effectLst/>
                <a:latin typeface="+mj-lt"/>
                <a:ea typeface="Calibri" panose="020F0502020204030204" pitchFamily="34" charset="0"/>
                <a:cs typeface="Times New Roman" panose="02020603050405020304" pitchFamily="18" charset="0"/>
              </a:rPr>
              <a:t> α-glucose hay β-glucose? </a:t>
            </a:r>
            <a:r>
              <a:rPr lang="en-US" sz="3600" kern="100" dirty="0" err="1">
                <a:effectLst/>
                <a:latin typeface="+mj-lt"/>
                <a:ea typeface="Calibri" panose="020F0502020204030204" pitchFamily="34" charset="0"/>
                <a:cs typeface="Times New Roman" panose="02020603050405020304" pitchFamily="18" charset="0"/>
              </a:rPr>
              <a:t>Vì</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sao</a:t>
            </a:r>
            <a:r>
              <a:rPr lang="en-US" sz="3600" kern="100" dirty="0">
                <a:effectLst/>
                <a:latin typeface="+mj-lt"/>
                <a:ea typeface="Calibri" panose="020F0502020204030204" pitchFamily="34" charset="0"/>
                <a:cs typeface="Times New Roman" panose="02020603050405020304" pitchFamily="18" charset="0"/>
              </a:rPr>
              <a:t>?</a:t>
            </a:r>
          </a:p>
          <a:p>
            <a:pPr algn="just">
              <a:lnSpc>
                <a:spcPct val="120000"/>
              </a:lnSpc>
              <a:spcAft>
                <a:spcPts val="800"/>
              </a:spcAft>
            </a:pPr>
            <a:r>
              <a:rPr lang="en-US" sz="3600" b="1" kern="100" dirty="0">
                <a:effectLst/>
                <a:latin typeface="+mj-lt"/>
                <a:ea typeface="Calibri" panose="020F0502020204030204" pitchFamily="34" charset="0"/>
                <a:cs typeface="Times New Roman" panose="02020603050405020304" pitchFamily="18" charset="0"/>
              </a:rPr>
              <a:t>b,</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Đánh</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số</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cho</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nguyên</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tử</a:t>
            </a:r>
            <a:r>
              <a:rPr lang="en-US" sz="3600" kern="100" dirty="0">
                <a:effectLst/>
                <a:latin typeface="+mj-lt"/>
                <a:ea typeface="Calibri" panose="020F0502020204030204" pitchFamily="34" charset="0"/>
                <a:cs typeface="Times New Roman" panose="02020603050405020304" pitchFamily="18" charset="0"/>
              </a:rPr>
              <a:t> carbon </a:t>
            </a:r>
            <a:r>
              <a:rPr lang="en-US" sz="3600" kern="100" dirty="0" err="1">
                <a:effectLst/>
                <a:latin typeface="+mj-lt"/>
                <a:ea typeface="Calibri" panose="020F0502020204030204" pitchFamily="34" charset="0"/>
                <a:cs typeface="Times New Roman" panose="02020603050405020304" pitchFamily="18" charset="0"/>
              </a:rPr>
              <a:t>trên</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mỗi</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vòng</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bắt</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đầu</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từ</a:t>
            </a:r>
            <a:r>
              <a:rPr lang="en-US" sz="3600" kern="100" dirty="0">
                <a:effectLst/>
                <a:latin typeface="+mj-lt"/>
                <a:ea typeface="Calibri" panose="020F0502020204030204" pitchFamily="34" charset="0"/>
                <a:cs typeface="Times New Roman" panose="02020603050405020304" pitchFamily="18" charset="0"/>
              </a:rPr>
              <a:t> carbon </a:t>
            </a:r>
            <a:r>
              <a:rPr lang="en-US" sz="3600" kern="100" dirty="0" err="1">
                <a:effectLst/>
                <a:latin typeface="+mj-lt"/>
                <a:ea typeface="Calibri" panose="020F0502020204030204" pitchFamily="34" charset="0"/>
                <a:cs typeface="Times New Roman" panose="02020603050405020304" pitchFamily="18" charset="0"/>
              </a:rPr>
              <a:t>liên</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kết</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với</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nhóm</a:t>
            </a:r>
            <a:r>
              <a:rPr lang="en-US" sz="3600" kern="100" dirty="0">
                <a:effectLst/>
                <a:latin typeface="+mj-lt"/>
                <a:ea typeface="Calibri" panose="020F0502020204030204" pitchFamily="34" charset="0"/>
                <a:cs typeface="Times New Roman" panose="02020603050405020304" pitchFamily="18" charset="0"/>
              </a:rPr>
              <a:t> -OH hemiacetal.</a:t>
            </a:r>
          </a:p>
          <a:p>
            <a:pPr algn="just">
              <a:lnSpc>
                <a:spcPct val="120000"/>
              </a:lnSpc>
              <a:spcAft>
                <a:spcPts val="800"/>
              </a:spcAft>
            </a:pPr>
            <a:r>
              <a:rPr lang="en-US" sz="3600" b="1" kern="100" dirty="0">
                <a:effectLst/>
                <a:latin typeface="+mj-lt"/>
                <a:ea typeface="Calibri" panose="020F0502020204030204" pitchFamily="34" charset="0"/>
                <a:cs typeface="Times New Roman" panose="02020603050405020304" pitchFamily="18" charset="0"/>
              </a:rPr>
              <a:t>c,</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Đoạn</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mạch</a:t>
            </a:r>
            <a:r>
              <a:rPr lang="en-US" sz="3600" kern="100" dirty="0">
                <a:effectLst/>
                <a:latin typeface="+mj-lt"/>
                <a:ea typeface="Calibri" panose="020F0502020204030204" pitchFamily="34" charset="0"/>
                <a:cs typeface="Times New Roman" panose="02020603050405020304" pitchFamily="18" charset="0"/>
              </a:rPr>
              <a:t> cellulose </a:t>
            </a:r>
            <a:r>
              <a:rPr lang="en-US" sz="3600" kern="100" dirty="0" err="1">
                <a:effectLst/>
                <a:latin typeface="+mj-lt"/>
                <a:ea typeface="Calibri" panose="020F0502020204030204" pitchFamily="34" charset="0"/>
                <a:cs typeface="Times New Roman" panose="02020603050405020304" pitchFamily="18" charset="0"/>
              </a:rPr>
              <a:t>chứa</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loại</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liên</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kết</a:t>
            </a:r>
            <a:r>
              <a:rPr lang="en-US" sz="3600" kern="100" dirty="0">
                <a:effectLst/>
                <a:latin typeface="+mj-lt"/>
                <a:ea typeface="Calibri" panose="020F0502020204030204" pitchFamily="34" charset="0"/>
                <a:cs typeface="Times New Roman" panose="02020603050405020304" pitchFamily="18" charset="0"/>
              </a:rPr>
              <a:t> </a:t>
            </a:r>
            <a:r>
              <a:rPr lang="en-US" sz="3600" kern="100" dirty="0" err="1">
                <a:effectLst/>
                <a:latin typeface="+mj-lt"/>
                <a:ea typeface="Calibri" panose="020F0502020204030204" pitchFamily="34" charset="0"/>
                <a:cs typeface="Times New Roman" panose="02020603050405020304" pitchFamily="18" charset="0"/>
              </a:rPr>
              <a:t>nào</a:t>
            </a:r>
            <a:r>
              <a:rPr lang="en-US" sz="3600" kern="100" dirty="0">
                <a:effectLst/>
                <a:latin typeface="+mj-lt"/>
                <a:ea typeface="Calibri" panose="020F0502020204030204" pitchFamily="34" charset="0"/>
                <a:cs typeface="Times New Roman" panose="02020603050405020304" pitchFamily="18" charset="0"/>
              </a:rPr>
              <a:t>?</a:t>
            </a:r>
          </a:p>
        </p:txBody>
      </p:sp>
      <p:grpSp>
        <p:nvGrpSpPr>
          <p:cNvPr id="14" name="Google Shape;1030;p22">
            <a:extLst>
              <a:ext uri="{FF2B5EF4-FFF2-40B4-BE49-F238E27FC236}">
                <a16:creationId xmlns:a16="http://schemas.microsoft.com/office/drawing/2014/main" id="{265C3E8D-0E2B-BCC0-9693-932F5BF865A8}"/>
              </a:ext>
            </a:extLst>
          </p:cNvPr>
          <p:cNvGrpSpPr/>
          <p:nvPr/>
        </p:nvGrpSpPr>
        <p:grpSpPr>
          <a:xfrm>
            <a:off x="2719134" y="3564726"/>
            <a:ext cx="1732547" cy="2759242"/>
            <a:chOff x="512025" y="1272100"/>
            <a:chExt cx="918725" cy="1715789"/>
          </a:xfrm>
        </p:grpSpPr>
        <p:sp>
          <p:nvSpPr>
            <p:cNvPr id="15" name="Google Shape;1031;p22">
              <a:extLst>
                <a:ext uri="{FF2B5EF4-FFF2-40B4-BE49-F238E27FC236}">
                  <a16:creationId xmlns:a16="http://schemas.microsoft.com/office/drawing/2014/main" id="{A06CECDA-E32C-75C7-F854-611666FA2943}"/>
                </a:ext>
              </a:extLst>
            </p:cNvPr>
            <p:cNvSpPr/>
            <p:nvPr/>
          </p:nvSpPr>
          <p:spPr>
            <a:xfrm>
              <a:off x="642702" y="2806270"/>
              <a:ext cx="696750" cy="181618"/>
            </a:xfrm>
            <a:custGeom>
              <a:avLst/>
              <a:gdLst/>
              <a:ahLst/>
              <a:cxnLst/>
              <a:rect l="l" t="t" r="r" b="b"/>
              <a:pathLst>
                <a:path w="27870" h="8880" extrusionOk="0">
                  <a:moveTo>
                    <a:pt x="13924" y="1"/>
                  </a:moveTo>
                  <a:cubicBezTo>
                    <a:pt x="6231" y="1"/>
                    <a:pt x="0" y="1986"/>
                    <a:pt x="0" y="4451"/>
                  </a:cubicBezTo>
                  <a:cubicBezTo>
                    <a:pt x="0" y="6894"/>
                    <a:pt x="6231" y="8880"/>
                    <a:pt x="13924" y="8880"/>
                  </a:cubicBezTo>
                  <a:cubicBezTo>
                    <a:pt x="21639" y="8880"/>
                    <a:pt x="27870" y="6894"/>
                    <a:pt x="27870" y="4451"/>
                  </a:cubicBezTo>
                  <a:cubicBezTo>
                    <a:pt x="27870" y="1986"/>
                    <a:pt x="21639" y="1"/>
                    <a:pt x="139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032;p22">
              <a:extLst>
                <a:ext uri="{FF2B5EF4-FFF2-40B4-BE49-F238E27FC236}">
                  <a16:creationId xmlns:a16="http://schemas.microsoft.com/office/drawing/2014/main" id="{DDFACAE7-E9BF-27CD-219A-725164DAA1AE}"/>
                </a:ext>
              </a:extLst>
            </p:cNvPr>
            <p:cNvSpPr/>
            <p:nvPr/>
          </p:nvSpPr>
          <p:spPr>
            <a:xfrm>
              <a:off x="1108325" y="1960750"/>
              <a:ext cx="265950" cy="303100"/>
            </a:xfrm>
            <a:custGeom>
              <a:avLst/>
              <a:gdLst/>
              <a:ahLst/>
              <a:cxnLst/>
              <a:rect l="l" t="t" r="r" b="b"/>
              <a:pathLst>
                <a:path w="10638" h="12124" extrusionOk="0">
                  <a:moveTo>
                    <a:pt x="1758" y="0"/>
                  </a:moveTo>
                  <a:cubicBezTo>
                    <a:pt x="1188" y="0"/>
                    <a:pt x="411" y="388"/>
                    <a:pt x="115" y="982"/>
                  </a:cubicBezTo>
                  <a:cubicBezTo>
                    <a:pt x="46" y="1119"/>
                    <a:pt x="23" y="1278"/>
                    <a:pt x="1" y="1461"/>
                  </a:cubicBezTo>
                  <a:cubicBezTo>
                    <a:pt x="1" y="1621"/>
                    <a:pt x="1" y="1780"/>
                    <a:pt x="23" y="1940"/>
                  </a:cubicBezTo>
                  <a:cubicBezTo>
                    <a:pt x="115" y="2648"/>
                    <a:pt x="389" y="3310"/>
                    <a:pt x="640" y="3949"/>
                  </a:cubicBezTo>
                  <a:cubicBezTo>
                    <a:pt x="1416" y="5889"/>
                    <a:pt x="2420" y="7761"/>
                    <a:pt x="3630" y="9427"/>
                  </a:cubicBezTo>
                  <a:cubicBezTo>
                    <a:pt x="4360" y="10454"/>
                    <a:pt x="5410" y="11915"/>
                    <a:pt x="6757" y="12097"/>
                  </a:cubicBezTo>
                  <a:cubicBezTo>
                    <a:pt x="6881" y="12115"/>
                    <a:pt x="7001" y="12123"/>
                    <a:pt x="7118" y="12123"/>
                  </a:cubicBezTo>
                  <a:cubicBezTo>
                    <a:pt x="9131" y="12123"/>
                    <a:pt x="10096" y="9610"/>
                    <a:pt x="10204" y="7647"/>
                  </a:cubicBezTo>
                  <a:cubicBezTo>
                    <a:pt x="10272" y="6619"/>
                    <a:pt x="10637" y="5843"/>
                    <a:pt x="10363" y="5022"/>
                  </a:cubicBezTo>
                  <a:cubicBezTo>
                    <a:pt x="10163" y="4432"/>
                    <a:pt x="9816" y="4162"/>
                    <a:pt x="9477" y="4162"/>
                  </a:cubicBezTo>
                  <a:cubicBezTo>
                    <a:pt x="9119" y="4162"/>
                    <a:pt x="8770" y="4461"/>
                    <a:pt x="8606" y="4999"/>
                  </a:cubicBezTo>
                  <a:cubicBezTo>
                    <a:pt x="8355" y="5775"/>
                    <a:pt x="7168" y="7943"/>
                    <a:pt x="6574" y="8560"/>
                  </a:cubicBezTo>
                  <a:cubicBezTo>
                    <a:pt x="6004" y="7213"/>
                    <a:pt x="5981" y="5159"/>
                    <a:pt x="5319" y="3880"/>
                  </a:cubicBezTo>
                  <a:cubicBezTo>
                    <a:pt x="4771" y="2853"/>
                    <a:pt x="4360" y="1735"/>
                    <a:pt x="3630" y="845"/>
                  </a:cubicBezTo>
                  <a:cubicBezTo>
                    <a:pt x="3196" y="320"/>
                    <a:pt x="2466" y="0"/>
                    <a:pt x="17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033;p22">
              <a:extLst>
                <a:ext uri="{FF2B5EF4-FFF2-40B4-BE49-F238E27FC236}">
                  <a16:creationId xmlns:a16="http://schemas.microsoft.com/office/drawing/2014/main" id="{6847D0F4-0D8A-0939-C5D3-E7EBAB8AABC8}"/>
                </a:ext>
              </a:extLst>
            </p:cNvPr>
            <p:cNvSpPr/>
            <p:nvPr/>
          </p:nvSpPr>
          <p:spPr>
            <a:xfrm>
              <a:off x="1144275" y="2058325"/>
              <a:ext cx="230000" cy="205525"/>
            </a:xfrm>
            <a:custGeom>
              <a:avLst/>
              <a:gdLst/>
              <a:ahLst/>
              <a:cxnLst/>
              <a:rect l="l" t="t" r="r" b="b"/>
              <a:pathLst>
                <a:path w="9200" h="8221" extrusionOk="0">
                  <a:moveTo>
                    <a:pt x="3881" y="0"/>
                  </a:moveTo>
                  <a:cubicBezTo>
                    <a:pt x="2991" y="411"/>
                    <a:pt x="1073" y="1278"/>
                    <a:pt x="1" y="1849"/>
                  </a:cubicBezTo>
                  <a:cubicBezTo>
                    <a:pt x="297" y="2488"/>
                    <a:pt x="640" y="3104"/>
                    <a:pt x="1005" y="3721"/>
                  </a:cubicBezTo>
                  <a:cubicBezTo>
                    <a:pt x="1005" y="3744"/>
                    <a:pt x="1028" y="3766"/>
                    <a:pt x="1051" y="3812"/>
                  </a:cubicBezTo>
                  <a:cubicBezTo>
                    <a:pt x="1188" y="4040"/>
                    <a:pt x="1347" y="4291"/>
                    <a:pt x="1507" y="4520"/>
                  </a:cubicBezTo>
                  <a:cubicBezTo>
                    <a:pt x="1530" y="4588"/>
                    <a:pt x="1576" y="4634"/>
                    <a:pt x="1598" y="4679"/>
                  </a:cubicBezTo>
                  <a:cubicBezTo>
                    <a:pt x="1598" y="4702"/>
                    <a:pt x="1621" y="4702"/>
                    <a:pt x="1644" y="4725"/>
                  </a:cubicBezTo>
                  <a:cubicBezTo>
                    <a:pt x="1712" y="4839"/>
                    <a:pt x="1781" y="4930"/>
                    <a:pt x="1849" y="5045"/>
                  </a:cubicBezTo>
                  <a:cubicBezTo>
                    <a:pt x="1964" y="5204"/>
                    <a:pt x="2078" y="5364"/>
                    <a:pt x="2192" y="5524"/>
                  </a:cubicBezTo>
                  <a:cubicBezTo>
                    <a:pt x="2922" y="6551"/>
                    <a:pt x="3972" y="8012"/>
                    <a:pt x="5319" y="8194"/>
                  </a:cubicBezTo>
                  <a:cubicBezTo>
                    <a:pt x="5443" y="8212"/>
                    <a:pt x="5563" y="8220"/>
                    <a:pt x="5680" y="8220"/>
                  </a:cubicBezTo>
                  <a:cubicBezTo>
                    <a:pt x="7693" y="8220"/>
                    <a:pt x="8658" y="5707"/>
                    <a:pt x="8766" y="3744"/>
                  </a:cubicBezTo>
                  <a:cubicBezTo>
                    <a:pt x="8834" y="2716"/>
                    <a:pt x="9199" y="1940"/>
                    <a:pt x="8925" y="1119"/>
                  </a:cubicBezTo>
                  <a:cubicBezTo>
                    <a:pt x="8743" y="571"/>
                    <a:pt x="8355" y="297"/>
                    <a:pt x="7944" y="251"/>
                  </a:cubicBezTo>
                  <a:cubicBezTo>
                    <a:pt x="7624" y="297"/>
                    <a:pt x="7305" y="594"/>
                    <a:pt x="7168" y="1096"/>
                  </a:cubicBezTo>
                  <a:cubicBezTo>
                    <a:pt x="7122" y="1210"/>
                    <a:pt x="7054" y="1393"/>
                    <a:pt x="6962" y="1575"/>
                  </a:cubicBezTo>
                  <a:cubicBezTo>
                    <a:pt x="7533" y="1781"/>
                    <a:pt x="8081" y="2283"/>
                    <a:pt x="7989" y="3607"/>
                  </a:cubicBezTo>
                  <a:cubicBezTo>
                    <a:pt x="7811" y="5690"/>
                    <a:pt x="6883" y="6731"/>
                    <a:pt x="6213" y="6731"/>
                  </a:cubicBezTo>
                  <a:cubicBezTo>
                    <a:pt x="6024" y="6731"/>
                    <a:pt x="5855" y="6648"/>
                    <a:pt x="5730" y="6483"/>
                  </a:cubicBezTo>
                  <a:cubicBezTo>
                    <a:pt x="5433" y="6072"/>
                    <a:pt x="5387" y="5136"/>
                    <a:pt x="5410" y="4314"/>
                  </a:cubicBezTo>
                  <a:lnTo>
                    <a:pt x="5410" y="4314"/>
                  </a:lnTo>
                  <a:cubicBezTo>
                    <a:pt x="5319" y="4451"/>
                    <a:pt x="5228" y="4565"/>
                    <a:pt x="5136" y="4657"/>
                  </a:cubicBezTo>
                  <a:cubicBezTo>
                    <a:pt x="4999" y="4337"/>
                    <a:pt x="4908" y="3995"/>
                    <a:pt x="4817" y="3629"/>
                  </a:cubicBezTo>
                  <a:cubicBezTo>
                    <a:pt x="4552" y="4403"/>
                    <a:pt x="4178" y="5195"/>
                    <a:pt x="3825" y="5195"/>
                  </a:cubicBezTo>
                  <a:cubicBezTo>
                    <a:pt x="3783" y="5195"/>
                    <a:pt x="3740" y="5183"/>
                    <a:pt x="3698" y="5159"/>
                  </a:cubicBezTo>
                  <a:cubicBezTo>
                    <a:pt x="2945" y="4725"/>
                    <a:pt x="1941" y="2968"/>
                    <a:pt x="2329" y="2465"/>
                  </a:cubicBezTo>
                  <a:cubicBezTo>
                    <a:pt x="2557" y="2169"/>
                    <a:pt x="3607" y="1598"/>
                    <a:pt x="4315" y="1233"/>
                  </a:cubicBezTo>
                  <a:cubicBezTo>
                    <a:pt x="4223" y="799"/>
                    <a:pt x="4086" y="365"/>
                    <a:pt x="38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034;p22">
              <a:extLst>
                <a:ext uri="{FF2B5EF4-FFF2-40B4-BE49-F238E27FC236}">
                  <a16:creationId xmlns:a16="http://schemas.microsoft.com/office/drawing/2014/main" id="{CBB5C06D-8BAA-5B29-9981-D3940D52C822}"/>
                </a:ext>
              </a:extLst>
            </p:cNvPr>
            <p:cNvSpPr/>
            <p:nvPr/>
          </p:nvSpPr>
          <p:spPr>
            <a:xfrm>
              <a:off x="1260125" y="2170125"/>
              <a:ext cx="13150" cy="48575"/>
            </a:xfrm>
            <a:custGeom>
              <a:avLst/>
              <a:gdLst/>
              <a:ahLst/>
              <a:cxnLst/>
              <a:rect l="l" t="t" r="r" b="b"/>
              <a:pathLst>
                <a:path w="526" h="1943" extrusionOk="0">
                  <a:moveTo>
                    <a:pt x="499" y="0"/>
                  </a:moveTo>
                  <a:cubicBezTo>
                    <a:pt x="469" y="0"/>
                    <a:pt x="360" y="219"/>
                    <a:pt x="251" y="458"/>
                  </a:cubicBezTo>
                  <a:cubicBezTo>
                    <a:pt x="160" y="687"/>
                    <a:pt x="69" y="938"/>
                    <a:pt x="69" y="938"/>
                  </a:cubicBezTo>
                  <a:cubicBezTo>
                    <a:pt x="69" y="938"/>
                    <a:pt x="69" y="983"/>
                    <a:pt x="46" y="1098"/>
                  </a:cubicBezTo>
                  <a:cubicBezTo>
                    <a:pt x="23" y="1189"/>
                    <a:pt x="23" y="1303"/>
                    <a:pt x="0" y="1440"/>
                  </a:cubicBezTo>
                  <a:cubicBezTo>
                    <a:pt x="0" y="1508"/>
                    <a:pt x="23" y="1577"/>
                    <a:pt x="23" y="1623"/>
                  </a:cubicBezTo>
                  <a:cubicBezTo>
                    <a:pt x="23" y="1691"/>
                    <a:pt x="23" y="1737"/>
                    <a:pt x="46" y="1782"/>
                  </a:cubicBezTo>
                  <a:cubicBezTo>
                    <a:pt x="69" y="1874"/>
                    <a:pt x="91" y="1942"/>
                    <a:pt x="114" y="1942"/>
                  </a:cubicBezTo>
                  <a:cubicBezTo>
                    <a:pt x="114" y="1919"/>
                    <a:pt x="137" y="1874"/>
                    <a:pt x="137" y="1782"/>
                  </a:cubicBezTo>
                  <a:cubicBezTo>
                    <a:pt x="137" y="1737"/>
                    <a:pt x="137" y="1668"/>
                    <a:pt x="137" y="1623"/>
                  </a:cubicBezTo>
                  <a:cubicBezTo>
                    <a:pt x="160" y="1577"/>
                    <a:pt x="160" y="1508"/>
                    <a:pt x="183" y="1440"/>
                  </a:cubicBezTo>
                  <a:cubicBezTo>
                    <a:pt x="206" y="1326"/>
                    <a:pt x="228" y="1212"/>
                    <a:pt x="251" y="1120"/>
                  </a:cubicBezTo>
                  <a:cubicBezTo>
                    <a:pt x="274" y="1029"/>
                    <a:pt x="297" y="983"/>
                    <a:pt x="297" y="983"/>
                  </a:cubicBezTo>
                  <a:cubicBezTo>
                    <a:pt x="297" y="983"/>
                    <a:pt x="343" y="732"/>
                    <a:pt x="411" y="504"/>
                  </a:cubicBezTo>
                  <a:cubicBezTo>
                    <a:pt x="479" y="253"/>
                    <a:pt x="525" y="2"/>
                    <a:pt x="502" y="2"/>
                  </a:cubicBezTo>
                  <a:cubicBezTo>
                    <a:pt x="501" y="1"/>
                    <a:pt x="500" y="0"/>
                    <a:pt x="49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035;p22">
              <a:extLst>
                <a:ext uri="{FF2B5EF4-FFF2-40B4-BE49-F238E27FC236}">
                  <a16:creationId xmlns:a16="http://schemas.microsoft.com/office/drawing/2014/main" id="{112AE0E9-309B-BB9B-4026-054B17B953BC}"/>
                </a:ext>
              </a:extLst>
            </p:cNvPr>
            <p:cNvSpPr/>
            <p:nvPr/>
          </p:nvSpPr>
          <p:spPr>
            <a:xfrm>
              <a:off x="1290350" y="2245475"/>
              <a:ext cx="12600" cy="7125"/>
            </a:xfrm>
            <a:custGeom>
              <a:avLst/>
              <a:gdLst/>
              <a:ahLst/>
              <a:cxnLst/>
              <a:rect l="l" t="t" r="r" b="b"/>
              <a:pathLst>
                <a:path w="504" h="285" extrusionOk="0">
                  <a:moveTo>
                    <a:pt x="366" y="1"/>
                  </a:moveTo>
                  <a:cubicBezTo>
                    <a:pt x="298" y="1"/>
                    <a:pt x="206" y="24"/>
                    <a:pt x="206" y="24"/>
                  </a:cubicBezTo>
                  <a:cubicBezTo>
                    <a:pt x="206" y="24"/>
                    <a:pt x="138" y="69"/>
                    <a:pt x="92" y="115"/>
                  </a:cubicBezTo>
                  <a:cubicBezTo>
                    <a:pt x="47" y="184"/>
                    <a:pt x="1" y="252"/>
                    <a:pt x="24" y="275"/>
                  </a:cubicBezTo>
                  <a:cubicBezTo>
                    <a:pt x="30" y="282"/>
                    <a:pt x="41" y="284"/>
                    <a:pt x="54" y="284"/>
                  </a:cubicBezTo>
                  <a:cubicBezTo>
                    <a:pt x="85" y="284"/>
                    <a:pt x="128" y="268"/>
                    <a:pt x="161" y="252"/>
                  </a:cubicBezTo>
                  <a:cubicBezTo>
                    <a:pt x="229" y="252"/>
                    <a:pt x="298" y="229"/>
                    <a:pt x="298" y="229"/>
                  </a:cubicBezTo>
                  <a:cubicBezTo>
                    <a:pt x="298" y="229"/>
                    <a:pt x="343" y="206"/>
                    <a:pt x="389" y="161"/>
                  </a:cubicBezTo>
                  <a:cubicBezTo>
                    <a:pt x="435" y="138"/>
                    <a:pt x="503" y="92"/>
                    <a:pt x="503" y="69"/>
                  </a:cubicBezTo>
                  <a:cubicBezTo>
                    <a:pt x="503" y="24"/>
                    <a:pt x="435" y="1"/>
                    <a:pt x="36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036;p22">
              <a:extLst>
                <a:ext uri="{FF2B5EF4-FFF2-40B4-BE49-F238E27FC236}">
                  <a16:creationId xmlns:a16="http://schemas.microsoft.com/office/drawing/2014/main" id="{4778BCFB-F987-6B8B-B826-22142599A5E0}"/>
                </a:ext>
              </a:extLst>
            </p:cNvPr>
            <p:cNvSpPr/>
            <p:nvPr/>
          </p:nvSpPr>
          <p:spPr>
            <a:xfrm>
              <a:off x="1110050" y="1929350"/>
              <a:ext cx="143825" cy="188350"/>
            </a:xfrm>
            <a:custGeom>
              <a:avLst/>
              <a:gdLst/>
              <a:ahLst/>
              <a:cxnLst/>
              <a:rect l="l" t="t" r="r" b="b"/>
              <a:pathLst>
                <a:path w="5753" h="7534" extrusionOk="0">
                  <a:moveTo>
                    <a:pt x="1567" y="1"/>
                  </a:moveTo>
                  <a:cubicBezTo>
                    <a:pt x="1439" y="1"/>
                    <a:pt x="1311" y="15"/>
                    <a:pt x="1187" y="46"/>
                  </a:cubicBezTo>
                  <a:cubicBezTo>
                    <a:pt x="936" y="115"/>
                    <a:pt x="685" y="252"/>
                    <a:pt x="502" y="480"/>
                  </a:cubicBezTo>
                  <a:cubicBezTo>
                    <a:pt x="0" y="1074"/>
                    <a:pt x="388" y="2306"/>
                    <a:pt x="548" y="2968"/>
                  </a:cubicBezTo>
                  <a:cubicBezTo>
                    <a:pt x="799" y="4223"/>
                    <a:pt x="1255" y="5456"/>
                    <a:pt x="1780" y="6620"/>
                  </a:cubicBezTo>
                  <a:cubicBezTo>
                    <a:pt x="1917" y="6940"/>
                    <a:pt x="2077" y="7236"/>
                    <a:pt x="2214" y="7533"/>
                  </a:cubicBezTo>
                  <a:cubicBezTo>
                    <a:pt x="3196" y="6962"/>
                    <a:pt x="4953" y="5981"/>
                    <a:pt x="5752" y="5479"/>
                  </a:cubicBezTo>
                  <a:cubicBezTo>
                    <a:pt x="5296" y="4406"/>
                    <a:pt x="4748" y="3173"/>
                    <a:pt x="4200" y="2169"/>
                  </a:cubicBezTo>
                  <a:cubicBezTo>
                    <a:pt x="3835" y="1530"/>
                    <a:pt x="3333" y="914"/>
                    <a:pt x="2739" y="434"/>
                  </a:cubicBezTo>
                  <a:cubicBezTo>
                    <a:pt x="2439" y="170"/>
                    <a:pt x="2003" y="1"/>
                    <a:pt x="1567"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037;p22">
              <a:extLst>
                <a:ext uri="{FF2B5EF4-FFF2-40B4-BE49-F238E27FC236}">
                  <a16:creationId xmlns:a16="http://schemas.microsoft.com/office/drawing/2014/main" id="{17742617-B776-86A3-C9FD-A6C2F714B55C}"/>
                </a:ext>
              </a:extLst>
            </p:cNvPr>
            <p:cNvSpPr/>
            <p:nvPr/>
          </p:nvSpPr>
          <p:spPr>
            <a:xfrm>
              <a:off x="1184800" y="2049600"/>
              <a:ext cx="59375" cy="25925"/>
            </a:xfrm>
            <a:custGeom>
              <a:avLst/>
              <a:gdLst/>
              <a:ahLst/>
              <a:cxnLst/>
              <a:rect l="l" t="t" r="r" b="b"/>
              <a:pathLst>
                <a:path w="2375" h="1037" extrusionOk="0">
                  <a:moveTo>
                    <a:pt x="2346" y="1"/>
                  </a:moveTo>
                  <a:cubicBezTo>
                    <a:pt x="2261" y="1"/>
                    <a:pt x="1998" y="42"/>
                    <a:pt x="1735" y="98"/>
                  </a:cubicBezTo>
                  <a:cubicBezTo>
                    <a:pt x="1415" y="189"/>
                    <a:pt x="1119" y="304"/>
                    <a:pt x="1119" y="304"/>
                  </a:cubicBezTo>
                  <a:cubicBezTo>
                    <a:pt x="1119" y="304"/>
                    <a:pt x="822" y="463"/>
                    <a:pt x="548" y="623"/>
                  </a:cubicBezTo>
                  <a:cubicBezTo>
                    <a:pt x="274" y="829"/>
                    <a:pt x="0" y="1011"/>
                    <a:pt x="23" y="1034"/>
                  </a:cubicBezTo>
                  <a:cubicBezTo>
                    <a:pt x="25" y="1036"/>
                    <a:pt x="28" y="1036"/>
                    <a:pt x="32" y="1036"/>
                  </a:cubicBezTo>
                  <a:cubicBezTo>
                    <a:pt x="87" y="1036"/>
                    <a:pt x="342" y="910"/>
                    <a:pt x="616" y="783"/>
                  </a:cubicBezTo>
                  <a:cubicBezTo>
                    <a:pt x="913" y="646"/>
                    <a:pt x="1210" y="509"/>
                    <a:pt x="1210" y="509"/>
                  </a:cubicBezTo>
                  <a:cubicBezTo>
                    <a:pt x="1210" y="509"/>
                    <a:pt x="1484" y="395"/>
                    <a:pt x="1781" y="258"/>
                  </a:cubicBezTo>
                  <a:cubicBezTo>
                    <a:pt x="2077" y="144"/>
                    <a:pt x="2374" y="52"/>
                    <a:pt x="2374" y="7"/>
                  </a:cubicBezTo>
                  <a:cubicBezTo>
                    <a:pt x="2374" y="3"/>
                    <a:pt x="2364" y="1"/>
                    <a:pt x="23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038;p22">
              <a:extLst>
                <a:ext uri="{FF2B5EF4-FFF2-40B4-BE49-F238E27FC236}">
                  <a16:creationId xmlns:a16="http://schemas.microsoft.com/office/drawing/2014/main" id="{3BB37834-46B1-852E-62DB-3AB1BC28B8BE}"/>
                </a:ext>
              </a:extLst>
            </p:cNvPr>
            <p:cNvSpPr/>
            <p:nvPr/>
          </p:nvSpPr>
          <p:spPr>
            <a:xfrm>
              <a:off x="1110050" y="1929250"/>
              <a:ext cx="143825" cy="188450"/>
            </a:xfrm>
            <a:custGeom>
              <a:avLst/>
              <a:gdLst/>
              <a:ahLst/>
              <a:cxnLst/>
              <a:rect l="l" t="t" r="r" b="b"/>
              <a:pathLst>
                <a:path w="5753" h="7538" extrusionOk="0">
                  <a:moveTo>
                    <a:pt x="1569" y="1"/>
                  </a:moveTo>
                  <a:cubicBezTo>
                    <a:pt x="1439" y="1"/>
                    <a:pt x="1311" y="17"/>
                    <a:pt x="1187" y="50"/>
                  </a:cubicBezTo>
                  <a:cubicBezTo>
                    <a:pt x="936" y="119"/>
                    <a:pt x="685" y="256"/>
                    <a:pt x="502" y="484"/>
                  </a:cubicBezTo>
                  <a:cubicBezTo>
                    <a:pt x="0" y="1078"/>
                    <a:pt x="388" y="2310"/>
                    <a:pt x="548" y="2972"/>
                  </a:cubicBezTo>
                  <a:cubicBezTo>
                    <a:pt x="799" y="4227"/>
                    <a:pt x="1255" y="5460"/>
                    <a:pt x="1780" y="6624"/>
                  </a:cubicBezTo>
                  <a:cubicBezTo>
                    <a:pt x="1917" y="6944"/>
                    <a:pt x="2077" y="7240"/>
                    <a:pt x="2214" y="7537"/>
                  </a:cubicBezTo>
                  <a:cubicBezTo>
                    <a:pt x="3196" y="6966"/>
                    <a:pt x="4953" y="5985"/>
                    <a:pt x="5752" y="5483"/>
                  </a:cubicBezTo>
                  <a:cubicBezTo>
                    <a:pt x="5752" y="5460"/>
                    <a:pt x="5729" y="5437"/>
                    <a:pt x="5729" y="5414"/>
                  </a:cubicBezTo>
                  <a:cubicBezTo>
                    <a:pt x="5349" y="5605"/>
                    <a:pt x="4772" y="5873"/>
                    <a:pt x="4495" y="5873"/>
                  </a:cubicBezTo>
                  <a:cubicBezTo>
                    <a:pt x="4406" y="5873"/>
                    <a:pt x="4348" y="5846"/>
                    <a:pt x="4337" y="5780"/>
                  </a:cubicBezTo>
                  <a:cubicBezTo>
                    <a:pt x="4226" y="5033"/>
                    <a:pt x="4545" y="4718"/>
                    <a:pt x="4950" y="4718"/>
                  </a:cubicBezTo>
                  <a:cubicBezTo>
                    <a:pt x="5127" y="4718"/>
                    <a:pt x="5320" y="4778"/>
                    <a:pt x="5501" y="4889"/>
                  </a:cubicBezTo>
                  <a:cubicBezTo>
                    <a:pt x="5364" y="4615"/>
                    <a:pt x="5250" y="4319"/>
                    <a:pt x="5113" y="4045"/>
                  </a:cubicBezTo>
                  <a:cubicBezTo>
                    <a:pt x="4951" y="4206"/>
                    <a:pt x="4761" y="4354"/>
                    <a:pt x="4554" y="4354"/>
                  </a:cubicBezTo>
                  <a:cubicBezTo>
                    <a:pt x="4498" y="4354"/>
                    <a:pt x="4441" y="4343"/>
                    <a:pt x="4383" y="4319"/>
                  </a:cubicBezTo>
                  <a:cubicBezTo>
                    <a:pt x="3812" y="4090"/>
                    <a:pt x="2876" y="1237"/>
                    <a:pt x="2671" y="758"/>
                  </a:cubicBezTo>
                  <a:cubicBezTo>
                    <a:pt x="2602" y="644"/>
                    <a:pt x="2625" y="507"/>
                    <a:pt x="2671" y="370"/>
                  </a:cubicBezTo>
                  <a:cubicBezTo>
                    <a:pt x="2361" y="147"/>
                    <a:pt x="1962" y="1"/>
                    <a:pt x="15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039;p22">
              <a:extLst>
                <a:ext uri="{FF2B5EF4-FFF2-40B4-BE49-F238E27FC236}">
                  <a16:creationId xmlns:a16="http://schemas.microsoft.com/office/drawing/2014/main" id="{BBB09E0C-F0D2-EAD4-FA40-8E24D739094A}"/>
                </a:ext>
              </a:extLst>
            </p:cNvPr>
            <p:cNvSpPr/>
            <p:nvPr/>
          </p:nvSpPr>
          <p:spPr>
            <a:xfrm>
              <a:off x="1038700" y="2483425"/>
              <a:ext cx="170650" cy="348875"/>
            </a:xfrm>
            <a:custGeom>
              <a:avLst/>
              <a:gdLst/>
              <a:ahLst/>
              <a:cxnLst/>
              <a:rect l="l" t="t" r="r" b="b"/>
              <a:pathLst>
                <a:path w="6826" h="13955" extrusionOk="0">
                  <a:moveTo>
                    <a:pt x="4661" y="0"/>
                  </a:moveTo>
                  <a:cubicBezTo>
                    <a:pt x="2887" y="0"/>
                    <a:pt x="404" y="329"/>
                    <a:pt x="252" y="800"/>
                  </a:cubicBezTo>
                  <a:cubicBezTo>
                    <a:pt x="1" y="1508"/>
                    <a:pt x="92" y="13445"/>
                    <a:pt x="92" y="13445"/>
                  </a:cubicBezTo>
                  <a:cubicBezTo>
                    <a:pt x="261" y="13847"/>
                    <a:pt x="740" y="13955"/>
                    <a:pt x="1204" y="13955"/>
                  </a:cubicBezTo>
                  <a:cubicBezTo>
                    <a:pt x="1741" y="13955"/>
                    <a:pt x="2261" y="13810"/>
                    <a:pt x="2261" y="13810"/>
                  </a:cubicBezTo>
                  <a:cubicBezTo>
                    <a:pt x="3584" y="11048"/>
                    <a:pt x="6826" y="823"/>
                    <a:pt x="6415" y="275"/>
                  </a:cubicBezTo>
                  <a:cubicBezTo>
                    <a:pt x="6270" y="84"/>
                    <a:pt x="5555" y="0"/>
                    <a:pt x="466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040;p22">
              <a:extLst>
                <a:ext uri="{FF2B5EF4-FFF2-40B4-BE49-F238E27FC236}">
                  <a16:creationId xmlns:a16="http://schemas.microsoft.com/office/drawing/2014/main" id="{E5CD876B-1799-5B6A-DD4E-2BB4EF5BDADF}"/>
                </a:ext>
              </a:extLst>
            </p:cNvPr>
            <p:cNvSpPr/>
            <p:nvPr/>
          </p:nvSpPr>
          <p:spPr>
            <a:xfrm>
              <a:off x="1040425" y="2483425"/>
              <a:ext cx="159800" cy="349000"/>
            </a:xfrm>
            <a:custGeom>
              <a:avLst/>
              <a:gdLst/>
              <a:ahLst/>
              <a:cxnLst/>
              <a:rect l="l" t="t" r="r" b="b"/>
              <a:pathLst>
                <a:path w="6392" h="13960" extrusionOk="0">
                  <a:moveTo>
                    <a:pt x="4592" y="0"/>
                  </a:moveTo>
                  <a:cubicBezTo>
                    <a:pt x="2818" y="0"/>
                    <a:pt x="335" y="329"/>
                    <a:pt x="183" y="800"/>
                  </a:cubicBezTo>
                  <a:cubicBezTo>
                    <a:pt x="69" y="1599"/>
                    <a:pt x="46" y="4520"/>
                    <a:pt x="46" y="7305"/>
                  </a:cubicBezTo>
                  <a:lnTo>
                    <a:pt x="0" y="7305"/>
                  </a:lnTo>
                  <a:lnTo>
                    <a:pt x="0" y="7374"/>
                  </a:lnTo>
                  <a:cubicBezTo>
                    <a:pt x="0" y="7396"/>
                    <a:pt x="0" y="7442"/>
                    <a:pt x="0" y="7465"/>
                  </a:cubicBezTo>
                  <a:cubicBezTo>
                    <a:pt x="0" y="7533"/>
                    <a:pt x="0" y="7579"/>
                    <a:pt x="0" y="7648"/>
                  </a:cubicBezTo>
                  <a:cubicBezTo>
                    <a:pt x="0" y="7693"/>
                    <a:pt x="0" y="7739"/>
                    <a:pt x="0" y="7784"/>
                  </a:cubicBezTo>
                  <a:cubicBezTo>
                    <a:pt x="0" y="7830"/>
                    <a:pt x="0" y="7876"/>
                    <a:pt x="0" y="7921"/>
                  </a:cubicBezTo>
                  <a:cubicBezTo>
                    <a:pt x="0" y="8013"/>
                    <a:pt x="0" y="8081"/>
                    <a:pt x="0" y="8172"/>
                  </a:cubicBezTo>
                  <a:cubicBezTo>
                    <a:pt x="0" y="10364"/>
                    <a:pt x="23" y="12372"/>
                    <a:pt x="23" y="13126"/>
                  </a:cubicBezTo>
                  <a:cubicBezTo>
                    <a:pt x="23" y="13126"/>
                    <a:pt x="23" y="13126"/>
                    <a:pt x="23" y="13148"/>
                  </a:cubicBezTo>
                  <a:cubicBezTo>
                    <a:pt x="23" y="13194"/>
                    <a:pt x="23" y="13263"/>
                    <a:pt x="23" y="13285"/>
                  </a:cubicBezTo>
                  <a:lnTo>
                    <a:pt x="23" y="13308"/>
                  </a:lnTo>
                  <a:cubicBezTo>
                    <a:pt x="23" y="13399"/>
                    <a:pt x="23" y="13445"/>
                    <a:pt x="23" y="13445"/>
                  </a:cubicBezTo>
                  <a:cubicBezTo>
                    <a:pt x="195" y="13845"/>
                    <a:pt x="669" y="13959"/>
                    <a:pt x="1126" y="13959"/>
                  </a:cubicBezTo>
                  <a:cubicBezTo>
                    <a:pt x="1217" y="13959"/>
                    <a:pt x="1306" y="13955"/>
                    <a:pt x="1393" y="13947"/>
                  </a:cubicBezTo>
                  <a:cubicBezTo>
                    <a:pt x="1689" y="13924"/>
                    <a:pt x="1963" y="13856"/>
                    <a:pt x="2192" y="13810"/>
                  </a:cubicBezTo>
                  <a:cubicBezTo>
                    <a:pt x="2420" y="13331"/>
                    <a:pt x="2694" y="12646"/>
                    <a:pt x="3013" y="11825"/>
                  </a:cubicBezTo>
                  <a:lnTo>
                    <a:pt x="3013" y="11825"/>
                  </a:lnTo>
                  <a:cubicBezTo>
                    <a:pt x="2927" y="11897"/>
                    <a:pt x="2831" y="11942"/>
                    <a:pt x="2703" y="11942"/>
                  </a:cubicBezTo>
                  <a:cubicBezTo>
                    <a:pt x="2628" y="11942"/>
                    <a:pt x="2543" y="11927"/>
                    <a:pt x="2443" y="11893"/>
                  </a:cubicBezTo>
                  <a:cubicBezTo>
                    <a:pt x="2055" y="11779"/>
                    <a:pt x="1849" y="11345"/>
                    <a:pt x="1735" y="11003"/>
                  </a:cubicBezTo>
                  <a:cubicBezTo>
                    <a:pt x="1416" y="10227"/>
                    <a:pt x="1416" y="9314"/>
                    <a:pt x="1416" y="8469"/>
                  </a:cubicBezTo>
                  <a:cubicBezTo>
                    <a:pt x="1393" y="7305"/>
                    <a:pt x="1142" y="3859"/>
                    <a:pt x="2397" y="3334"/>
                  </a:cubicBezTo>
                  <a:cubicBezTo>
                    <a:pt x="2785" y="3174"/>
                    <a:pt x="4451" y="3242"/>
                    <a:pt x="5821" y="3060"/>
                  </a:cubicBezTo>
                  <a:cubicBezTo>
                    <a:pt x="6049" y="2215"/>
                    <a:pt x="6232" y="1485"/>
                    <a:pt x="6323" y="960"/>
                  </a:cubicBezTo>
                  <a:cubicBezTo>
                    <a:pt x="6346" y="914"/>
                    <a:pt x="6346" y="868"/>
                    <a:pt x="6346" y="823"/>
                  </a:cubicBezTo>
                  <a:cubicBezTo>
                    <a:pt x="6369" y="617"/>
                    <a:pt x="6391" y="458"/>
                    <a:pt x="6369" y="343"/>
                  </a:cubicBezTo>
                  <a:cubicBezTo>
                    <a:pt x="6369" y="343"/>
                    <a:pt x="6369" y="321"/>
                    <a:pt x="6369" y="298"/>
                  </a:cubicBezTo>
                  <a:cubicBezTo>
                    <a:pt x="6346" y="275"/>
                    <a:pt x="6346" y="275"/>
                    <a:pt x="6346" y="275"/>
                  </a:cubicBezTo>
                  <a:cubicBezTo>
                    <a:pt x="6201" y="84"/>
                    <a:pt x="5486" y="0"/>
                    <a:pt x="459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041;p22">
              <a:extLst>
                <a:ext uri="{FF2B5EF4-FFF2-40B4-BE49-F238E27FC236}">
                  <a16:creationId xmlns:a16="http://schemas.microsoft.com/office/drawing/2014/main" id="{A35C531B-87ED-248F-5DEB-F3275DFA6FCE}"/>
                </a:ext>
              </a:extLst>
            </p:cNvPr>
            <p:cNvSpPr/>
            <p:nvPr/>
          </p:nvSpPr>
          <p:spPr>
            <a:xfrm>
              <a:off x="1041575" y="2814975"/>
              <a:ext cx="164925" cy="86675"/>
            </a:xfrm>
            <a:custGeom>
              <a:avLst/>
              <a:gdLst/>
              <a:ahLst/>
              <a:cxnLst/>
              <a:rect l="l" t="t" r="r" b="b"/>
              <a:pathLst>
                <a:path w="6597" h="3467" extrusionOk="0">
                  <a:moveTo>
                    <a:pt x="0" y="1"/>
                  </a:moveTo>
                  <a:lnTo>
                    <a:pt x="0" y="1"/>
                  </a:lnTo>
                  <a:cubicBezTo>
                    <a:pt x="23" y="480"/>
                    <a:pt x="23" y="959"/>
                    <a:pt x="46" y="1439"/>
                  </a:cubicBezTo>
                  <a:cubicBezTo>
                    <a:pt x="590" y="2759"/>
                    <a:pt x="3228" y="3467"/>
                    <a:pt x="4929" y="3467"/>
                  </a:cubicBezTo>
                  <a:cubicBezTo>
                    <a:pt x="5727" y="3467"/>
                    <a:pt x="6318" y="3311"/>
                    <a:pt x="6391" y="2991"/>
                  </a:cubicBezTo>
                  <a:cubicBezTo>
                    <a:pt x="6597" y="1963"/>
                    <a:pt x="2168" y="366"/>
                    <a:pt x="2168" y="366"/>
                  </a:cubicBezTo>
                  <a:cubicBezTo>
                    <a:pt x="2168" y="366"/>
                    <a:pt x="2168" y="343"/>
                    <a:pt x="2168" y="274"/>
                  </a:cubicBezTo>
                  <a:cubicBezTo>
                    <a:pt x="1916" y="373"/>
                    <a:pt x="1580" y="472"/>
                    <a:pt x="1215" y="472"/>
                  </a:cubicBezTo>
                  <a:cubicBezTo>
                    <a:pt x="820" y="472"/>
                    <a:pt x="391" y="35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042;p22">
              <a:extLst>
                <a:ext uri="{FF2B5EF4-FFF2-40B4-BE49-F238E27FC236}">
                  <a16:creationId xmlns:a16="http://schemas.microsoft.com/office/drawing/2014/main" id="{6A218E2F-E2E9-F8DE-8401-F42A8AF18E4A}"/>
                </a:ext>
              </a:extLst>
            </p:cNvPr>
            <p:cNvSpPr/>
            <p:nvPr/>
          </p:nvSpPr>
          <p:spPr>
            <a:xfrm>
              <a:off x="1042700" y="2846350"/>
              <a:ext cx="159225" cy="55300"/>
            </a:xfrm>
            <a:custGeom>
              <a:avLst/>
              <a:gdLst/>
              <a:ahLst/>
              <a:cxnLst/>
              <a:rect l="l" t="t" r="r" b="b"/>
              <a:pathLst>
                <a:path w="6369" h="2212" extrusionOk="0">
                  <a:moveTo>
                    <a:pt x="1" y="1"/>
                  </a:moveTo>
                  <a:cubicBezTo>
                    <a:pt x="1" y="69"/>
                    <a:pt x="1" y="115"/>
                    <a:pt x="1" y="184"/>
                  </a:cubicBezTo>
                  <a:cubicBezTo>
                    <a:pt x="545" y="1504"/>
                    <a:pt x="3183" y="2212"/>
                    <a:pt x="4884" y="2212"/>
                  </a:cubicBezTo>
                  <a:cubicBezTo>
                    <a:pt x="5682" y="2212"/>
                    <a:pt x="6273" y="2056"/>
                    <a:pt x="6346" y="1736"/>
                  </a:cubicBezTo>
                  <a:cubicBezTo>
                    <a:pt x="6369" y="1599"/>
                    <a:pt x="6323" y="1462"/>
                    <a:pt x="6209" y="1325"/>
                  </a:cubicBezTo>
                  <a:cubicBezTo>
                    <a:pt x="6011" y="1457"/>
                    <a:pt x="5670" y="1553"/>
                    <a:pt x="5099" y="1553"/>
                  </a:cubicBezTo>
                  <a:cubicBezTo>
                    <a:pt x="4880" y="1553"/>
                    <a:pt x="4628" y="1539"/>
                    <a:pt x="4337" y="1507"/>
                  </a:cubicBezTo>
                  <a:cubicBezTo>
                    <a:pt x="2443" y="1302"/>
                    <a:pt x="800" y="686"/>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043;p22">
              <a:extLst>
                <a:ext uri="{FF2B5EF4-FFF2-40B4-BE49-F238E27FC236}">
                  <a16:creationId xmlns:a16="http://schemas.microsoft.com/office/drawing/2014/main" id="{877B749B-66FA-8313-4022-54A27D80C40B}"/>
                </a:ext>
              </a:extLst>
            </p:cNvPr>
            <p:cNvSpPr/>
            <p:nvPr/>
          </p:nvSpPr>
          <p:spPr>
            <a:xfrm>
              <a:off x="859525" y="2486725"/>
              <a:ext cx="168950" cy="354700"/>
            </a:xfrm>
            <a:custGeom>
              <a:avLst/>
              <a:gdLst/>
              <a:ahLst/>
              <a:cxnLst/>
              <a:rect l="l" t="t" r="r" b="b"/>
              <a:pathLst>
                <a:path w="6758" h="14188" extrusionOk="0">
                  <a:moveTo>
                    <a:pt x="1510" y="1"/>
                  </a:moveTo>
                  <a:cubicBezTo>
                    <a:pt x="965" y="1"/>
                    <a:pt x="567" y="57"/>
                    <a:pt x="457" y="189"/>
                  </a:cubicBezTo>
                  <a:cubicBezTo>
                    <a:pt x="1" y="714"/>
                    <a:pt x="2466" y="11122"/>
                    <a:pt x="3584" y="13975"/>
                  </a:cubicBezTo>
                  <a:cubicBezTo>
                    <a:pt x="3584" y="13975"/>
                    <a:pt x="4182" y="14187"/>
                    <a:pt x="4763" y="14187"/>
                  </a:cubicBezTo>
                  <a:cubicBezTo>
                    <a:pt x="5173" y="14187"/>
                    <a:pt x="5574" y="14082"/>
                    <a:pt x="5753" y="13724"/>
                  </a:cubicBezTo>
                  <a:cubicBezTo>
                    <a:pt x="5753" y="13724"/>
                    <a:pt x="6757" y="1855"/>
                    <a:pt x="6574" y="1124"/>
                  </a:cubicBezTo>
                  <a:cubicBezTo>
                    <a:pt x="6436" y="569"/>
                    <a:pt x="3236" y="1"/>
                    <a:pt x="151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044;p22">
              <a:extLst>
                <a:ext uri="{FF2B5EF4-FFF2-40B4-BE49-F238E27FC236}">
                  <a16:creationId xmlns:a16="http://schemas.microsoft.com/office/drawing/2014/main" id="{6C6DB8F0-BA1A-0834-BB59-9B35FE5D9CF4}"/>
                </a:ext>
              </a:extLst>
            </p:cNvPr>
            <p:cNvSpPr/>
            <p:nvPr/>
          </p:nvSpPr>
          <p:spPr>
            <a:xfrm>
              <a:off x="869800" y="2486725"/>
              <a:ext cx="154100" cy="354575"/>
            </a:xfrm>
            <a:custGeom>
              <a:avLst/>
              <a:gdLst/>
              <a:ahLst/>
              <a:cxnLst/>
              <a:rect l="l" t="t" r="r" b="b"/>
              <a:pathLst>
                <a:path w="6164" h="14183" extrusionOk="0">
                  <a:moveTo>
                    <a:pt x="1099" y="1"/>
                  </a:moveTo>
                  <a:cubicBezTo>
                    <a:pt x="554" y="1"/>
                    <a:pt x="156" y="57"/>
                    <a:pt x="46" y="189"/>
                  </a:cubicBezTo>
                  <a:cubicBezTo>
                    <a:pt x="46" y="189"/>
                    <a:pt x="23" y="189"/>
                    <a:pt x="23" y="211"/>
                  </a:cubicBezTo>
                  <a:cubicBezTo>
                    <a:pt x="23" y="211"/>
                    <a:pt x="23" y="234"/>
                    <a:pt x="23" y="234"/>
                  </a:cubicBezTo>
                  <a:cubicBezTo>
                    <a:pt x="23" y="234"/>
                    <a:pt x="23" y="257"/>
                    <a:pt x="1" y="257"/>
                  </a:cubicBezTo>
                  <a:cubicBezTo>
                    <a:pt x="1" y="280"/>
                    <a:pt x="1" y="280"/>
                    <a:pt x="1" y="303"/>
                  </a:cubicBezTo>
                  <a:cubicBezTo>
                    <a:pt x="1" y="303"/>
                    <a:pt x="1" y="303"/>
                    <a:pt x="1" y="326"/>
                  </a:cubicBezTo>
                  <a:cubicBezTo>
                    <a:pt x="1" y="326"/>
                    <a:pt x="1" y="348"/>
                    <a:pt x="1" y="371"/>
                  </a:cubicBezTo>
                  <a:cubicBezTo>
                    <a:pt x="1" y="371"/>
                    <a:pt x="1" y="394"/>
                    <a:pt x="1" y="394"/>
                  </a:cubicBezTo>
                  <a:cubicBezTo>
                    <a:pt x="1" y="417"/>
                    <a:pt x="1" y="417"/>
                    <a:pt x="1" y="440"/>
                  </a:cubicBezTo>
                  <a:cubicBezTo>
                    <a:pt x="1" y="463"/>
                    <a:pt x="1" y="485"/>
                    <a:pt x="1" y="508"/>
                  </a:cubicBezTo>
                  <a:lnTo>
                    <a:pt x="1" y="531"/>
                  </a:lnTo>
                  <a:cubicBezTo>
                    <a:pt x="1" y="554"/>
                    <a:pt x="1" y="577"/>
                    <a:pt x="1" y="599"/>
                  </a:cubicBezTo>
                  <a:cubicBezTo>
                    <a:pt x="1" y="622"/>
                    <a:pt x="1" y="622"/>
                    <a:pt x="1" y="645"/>
                  </a:cubicBezTo>
                  <a:cubicBezTo>
                    <a:pt x="1" y="668"/>
                    <a:pt x="1" y="691"/>
                    <a:pt x="1" y="736"/>
                  </a:cubicBezTo>
                  <a:cubicBezTo>
                    <a:pt x="1" y="759"/>
                    <a:pt x="1" y="759"/>
                    <a:pt x="1" y="759"/>
                  </a:cubicBezTo>
                  <a:cubicBezTo>
                    <a:pt x="1" y="782"/>
                    <a:pt x="1" y="828"/>
                    <a:pt x="1" y="873"/>
                  </a:cubicBezTo>
                  <a:cubicBezTo>
                    <a:pt x="69" y="1398"/>
                    <a:pt x="183" y="2152"/>
                    <a:pt x="343" y="2996"/>
                  </a:cubicBezTo>
                  <a:cubicBezTo>
                    <a:pt x="1073" y="3156"/>
                    <a:pt x="2717" y="3019"/>
                    <a:pt x="3242" y="3498"/>
                  </a:cubicBezTo>
                  <a:cubicBezTo>
                    <a:pt x="3790" y="4023"/>
                    <a:pt x="3790" y="4822"/>
                    <a:pt x="3927" y="5530"/>
                  </a:cubicBezTo>
                  <a:cubicBezTo>
                    <a:pt x="4109" y="6511"/>
                    <a:pt x="4200" y="7516"/>
                    <a:pt x="4337" y="8497"/>
                  </a:cubicBezTo>
                  <a:cubicBezTo>
                    <a:pt x="4429" y="9227"/>
                    <a:pt x="4566" y="10049"/>
                    <a:pt x="4520" y="10780"/>
                  </a:cubicBezTo>
                  <a:cubicBezTo>
                    <a:pt x="4452" y="11419"/>
                    <a:pt x="4178" y="12240"/>
                    <a:pt x="3424" y="12240"/>
                  </a:cubicBezTo>
                  <a:cubicBezTo>
                    <a:pt x="2968" y="12240"/>
                    <a:pt x="2648" y="11875"/>
                    <a:pt x="2374" y="11510"/>
                  </a:cubicBezTo>
                  <a:lnTo>
                    <a:pt x="2374" y="11510"/>
                  </a:lnTo>
                  <a:cubicBezTo>
                    <a:pt x="2671" y="12537"/>
                    <a:pt x="2945" y="13404"/>
                    <a:pt x="3173" y="13975"/>
                  </a:cubicBezTo>
                  <a:cubicBezTo>
                    <a:pt x="3173" y="13975"/>
                    <a:pt x="3778" y="14182"/>
                    <a:pt x="4364" y="14182"/>
                  </a:cubicBezTo>
                  <a:cubicBezTo>
                    <a:pt x="4750" y="14182"/>
                    <a:pt x="5128" y="14092"/>
                    <a:pt x="5319" y="13792"/>
                  </a:cubicBezTo>
                  <a:cubicBezTo>
                    <a:pt x="5342" y="13747"/>
                    <a:pt x="5342" y="13701"/>
                    <a:pt x="5365" y="13633"/>
                  </a:cubicBezTo>
                  <a:cubicBezTo>
                    <a:pt x="5387" y="13382"/>
                    <a:pt x="5456" y="12537"/>
                    <a:pt x="5547" y="11419"/>
                  </a:cubicBezTo>
                  <a:cubicBezTo>
                    <a:pt x="5593" y="10665"/>
                    <a:pt x="5661" y="9912"/>
                    <a:pt x="5707" y="9136"/>
                  </a:cubicBezTo>
                  <a:cubicBezTo>
                    <a:pt x="5707" y="9113"/>
                    <a:pt x="5730" y="9090"/>
                    <a:pt x="5730" y="9045"/>
                  </a:cubicBezTo>
                  <a:cubicBezTo>
                    <a:pt x="5775" y="8292"/>
                    <a:pt x="5844" y="7516"/>
                    <a:pt x="5890" y="6762"/>
                  </a:cubicBezTo>
                  <a:cubicBezTo>
                    <a:pt x="5890" y="6397"/>
                    <a:pt x="5912" y="6032"/>
                    <a:pt x="5935" y="5667"/>
                  </a:cubicBezTo>
                  <a:cubicBezTo>
                    <a:pt x="5981" y="5187"/>
                    <a:pt x="6026" y="4708"/>
                    <a:pt x="6072" y="4206"/>
                  </a:cubicBezTo>
                  <a:cubicBezTo>
                    <a:pt x="6095" y="3475"/>
                    <a:pt x="6141" y="2836"/>
                    <a:pt x="6163" y="2311"/>
                  </a:cubicBezTo>
                  <a:cubicBezTo>
                    <a:pt x="6163" y="2289"/>
                    <a:pt x="6163" y="2289"/>
                    <a:pt x="6163" y="2289"/>
                  </a:cubicBezTo>
                  <a:cubicBezTo>
                    <a:pt x="6163" y="2220"/>
                    <a:pt x="6163" y="2174"/>
                    <a:pt x="6163" y="2106"/>
                  </a:cubicBezTo>
                  <a:cubicBezTo>
                    <a:pt x="6163" y="2106"/>
                    <a:pt x="6163" y="2083"/>
                    <a:pt x="6163" y="2083"/>
                  </a:cubicBezTo>
                  <a:cubicBezTo>
                    <a:pt x="6163" y="1764"/>
                    <a:pt x="6163" y="1444"/>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045;p22">
              <a:extLst>
                <a:ext uri="{FF2B5EF4-FFF2-40B4-BE49-F238E27FC236}">
                  <a16:creationId xmlns:a16="http://schemas.microsoft.com/office/drawing/2014/main" id="{3E7DF4F6-D182-18BA-AF0A-4FE0D4EA930C}"/>
                </a:ext>
              </a:extLst>
            </p:cNvPr>
            <p:cNvSpPr/>
            <p:nvPr/>
          </p:nvSpPr>
          <p:spPr>
            <a:xfrm>
              <a:off x="835000" y="2825825"/>
              <a:ext cx="168350" cy="78700"/>
            </a:xfrm>
            <a:custGeom>
              <a:avLst/>
              <a:gdLst/>
              <a:ahLst/>
              <a:cxnLst/>
              <a:rect l="l" t="t" r="r" b="b"/>
              <a:pathLst>
                <a:path w="6734" h="3148" extrusionOk="0">
                  <a:moveTo>
                    <a:pt x="6734" y="0"/>
                  </a:moveTo>
                  <a:cubicBezTo>
                    <a:pt x="6369" y="292"/>
                    <a:pt x="5984" y="394"/>
                    <a:pt x="5627" y="394"/>
                  </a:cubicBezTo>
                  <a:cubicBezTo>
                    <a:pt x="5202" y="394"/>
                    <a:pt x="4815" y="251"/>
                    <a:pt x="4543" y="114"/>
                  </a:cubicBezTo>
                  <a:cubicBezTo>
                    <a:pt x="4543" y="183"/>
                    <a:pt x="4543" y="228"/>
                    <a:pt x="4543" y="228"/>
                  </a:cubicBezTo>
                  <a:cubicBezTo>
                    <a:pt x="4543" y="228"/>
                    <a:pt x="0" y="1529"/>
                    <a:pt x="137" y="2557"/>
                  </a:cubicBezTo>
                  <a:cubicBezTo>
                    <a:pt x="189" y="2945"/>
                    <a:pt x="989" y="3148"/>
                    <a:pt x="2015" y="3148"/>
                  </a:cubicBezTo>
                  <a:cubicBezTo>
                    <a:pt x="3700" y="3148"/>
                    <a:pt x="5992" y="2602"/>
                    <a:pt x="6574" y="1438"/>
                  </a:cubicBezTo>
                  <a:cubicBezTo>
                    <a:pt x="6642" y="959"/>
                    <a:pt x="6688" y="480"/>
                    <a:pt x="673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046;p22">
              <a:extLst>
                <a:ext uri="{FF2B5EF4-FFF2-40B4-BE49-F238E27FC236}">
                  <a16:creationId xmlns:a16="http://schemas.microsoft.com/office/drawing/2014/main" id="{A5B2B3BF-E1FF-0F47-481B-E7CD322F8E78}"/>
                </a:ext>
              </a:extLst>
            </p:cNvPr>
            <p:cNvSpPr/>
            <p:nvPr/>
          </p:nvSpPr>
          <p:spPr>
            <a:xfrm>
              <a:off x="837850" y="2856625"/>
              <a:ext cx="162075" cy="47900"/>
            </a:xfrm>
            <a:custGeom>
              <a:avLst/>
              <a:gdLst/>
              <a:ahLst/>
              <a:cxnLst/>
              <a:rect l="l" t="t" r="r" b="b"/>
              <a:pathLst>
                <a:path w="6483" h="1916" extrusionOk="0">
                  <a:moveTo>
                    <a:pt x="6483" y="1"/>
                  </a:moveTo>
                  <a:cubicBezTo>
                    <a:pt x="5615" y="640"/>
                    <a:pt x="3949" y="1142"/>
                    <a:pt x="2055" y="1233"/>
                  </a:cubicBezTo>
                  <a:cubicBezTo>
                    <a:pt x="1930" y="1239"/>
                    <a:pt x="1812" y="1241"/>
                    <a:pt x="1701" y="1241"/>
                  </a:cubicBezTo>
                  <a:cubicBezTo>
                    <a:pt x="858" y="1241"/>
                    <a:pt x="405" y="1095"/>
                    <a:pt x="183" y="914"/>
                  </a:cubicBezTo>
                  <a:cubicBezTo>
                    <a:pt x="69" y="1051"/>
                    <a:pt x="0" y="1188"/>
                    <a:pt x="23" y="1325"/>
                  </a:cubicBezTo>
                  <a:cubicBezTo>
                    <a:pt x="75" y="1713"/>
                    <a:pt x="875" y="1916"/>
                    <a:pt x="1901" y="1916"/>
                  </a:cubicBezTo>
                  <a:cubicBezTo>
                    <a:pt x="3586" y="1916"/>
                    <a:pt x="5878" y="1370"/>
                    <a:pt x="6460" y="206"/>
                  </a:cubicBezTo>
                  <a:cubicBezTo>
                    <a:pt x="6460" y="138"/>
                    <a:pt x="6483" y="69"/>
                    <a:pt x="648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047;p22">
              <a:extLst>
                <a:ext uri="{FF2B5EF4-FFF2-40B4-BE49-F238E27FC236}">
                  <a16:creationId xmlns:a16="http://schemas.microsoft.com/office/drawing/2014/main" id="{47F07B78-2F5D-E31E-9DDE-A42087C88EC1}"/>
                </a:ext>
              </a:extLst>
            </p:cNvPr>
            <p:cNvSpPr/>
            <p:nvPr/>
          </p:nvSpPr>
          <p:spPr>
            <a:xfrm>
              <a:off x="1041000" y="2483425"/>
              <a:ext cx="158650" cy="130725"/>
            </a:xfrm>
            <a:custGeom>
              <a:avLst/>
              <a:gdLst/>
              <a:ahLst/>
              <a:cxnLst/>
              <a:rect l="l" t="t" r="r" b="b"/>
              <a:pathLst>
                <a:path w="6346" h="5229" extrusionOk="0">
                  <a:moveTo>
                    <a:pt x="4569" y="0"/>
                  </a:moveTo>
                  <a:cubicBezTo>
                    <a:pt x="2795" y="0"/>
                    <a:pt x="312" y="329"/>
                    <a:pt x="160" y="800"/>
                  </a:cubicBezTo>
                  <a:cubicBezTo>
                    <a:pt x="69" y="1074"/>
                    <a:pt x="23" y="2991"/>
                    <a:pt x="0" y="5228"/>
                  </a:cubicBezTo>
                  <a:cubicBezTo>
                    <a:pt x="2214" y="5228"/>
                    <a:pt x="3995" y="5000"/>
                    <a:pt x="5455" y="4635"/>
                  </a:cubicBezTo>
                  <a:cubicBezTo>
                    <a:pt x="5478" y="4589"/>
                    <a:pt x="5501" y="4498"/>
                    <a:pt x="5547" y="4406"/>
                  </a:cubicBezTo>
                  <a:cubicBezTo>
                    <a:pt x="5615" y="4224"/>
                    <a:pt x="5707" y="3973"/>
                    <a:pt x="5775" y="3722"/>
                  </a:cubicBezTo>
                  <a:cubicBezTo>
                    <a:pt x="5821" y="3470"/>
                    <a:pt x="5866" y="3197"/>
                    <a:pt x="5866" y="2991"/>
                  </a:cubicBezTo>
                  <a:cubicBezTo>
                    <a:pt x="5866" y="2968"/>
                    <a:pt x="5843" y="2946"/>
                    <a:pt x="5843" y="2923"/>
                  </a:cubicBezTo>
                  <a:cubicBezTo>
                    <a:pt x="6140" y="1873"/>
                    <a:pt x="6323" y="1051"/>
                    <a:pt x="6346" y="595"/>
                  </a:cubicBezTo>
                  <a:cubicBezTo>
                    <a:pt x="6346" y="572"/>
                    <a:pt x="6346" y="526"/>
                    <a:pt x="6346" y="503"/>
                  </a:cubicBezTo>
                  <a:cubicBezTo>
                    <a:pt x="6346" y="480"/>
                    <a:pt x="6346" y="458"/>
                    <a:pt x="6346" y="435"/>
                  </a:cubicBezTo>
                  <a:lnTo>
                    <a:pt x="6346" y="412"/>
                  </a:lnTo>
                  <a:cubicBezTo>
                    <a:pt x="6346" y="389"/>
                    <a:pt x="6346" y="389"/>
                    <a:pt x="6346" y="366"/>
                  </a:cubicBezTo>
                  <a:cubicBezTo>
                    <a:pt x="6346" y="366"/>
                    <a:pt x="6346" y="343"/>
                    <a:pt x="6346" y="343"/>
                  </a:cubicBezTo>
                  <a:cubicBezTo>
                    <a:pt x="6346" y="343"/>
                    <a:pt x="6346" y="321"/>
                    <a:pt x="6346" y="321"/>
                  </a:cubicBezTo>
                  <a:cubicBezTo>
                    <a:pt x="6346" y="298"/>
                    <a:pt x="6346" y="298"/>
                    <a:pt x="6346" y="298"/>
                  </a:cubicBezTo>
                  <a:cubicBezTo>
                    <a:pt x="6323" y="275"/>
                    <a:pt x="6323" y="275"/>
                    <a:pt x="6323" y="275"/>
                  </a:cubicBezTo>
                  <a:cubicBezTo>
                    <a:pt x="6178" y="84"/>
                    <a:pt x="5463" y="0"/>
                    <a:pt x="456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4" name="Google Shape;1048;p22">
              <a:extLst>
                <a:ext uri="{FF2B5EF4-FFF2-40B4-BE49-F238E27FC236}">
                  <a16:creationId xmlns:a16="http://schemas.microsoft.com/office/drawing/2014/main" id="{2595762A-EB81-38AE-AAE3-DA2BF80E1BA1}"/>
                </a:ext>
              </a:extLst>
            </p:cNvPr>
            <p:cNvSpPr/>
            <p:nvPr/>
          </p:nvSpPr>
          <p:spPr>
            <a:xfrm>
              <a:off x="869800" y="2486725"/>
              <a:ext cx="155800" cy="127425"/>
            </a:xfrm>
            <a:custGeom>
              <a:avLst/>
              <a:gdLst/>
              <a:ahLst/>
              <a:cxnLst/>
              <a:rect l="l" t="t" r="r" b="b"/>
              <a:pathLst>
                <a:path w="6232" h="5097" extrusionOk="0">
                  <a:moveTo>
                    <a:pt x="1099" y="1"/>
                  </a:moveTo>
                  <a:cubicBezTo>
                    <a:pt x="554" y="1"/>
                    <a:pt x="156" y="57"/>
                    <a:pt x="46" y="189"/>
                  </a:cubicBezTo>
                  <a:cubicBezTo>
                    <a:pt x="46" y="189"/>
                    <a:pt x="23" y="211"/>
                    <a:pt x="23" y="211"/>
                  </a:cubicBezTo>
                  <a:cubicBezTo>
                    <a:pt x="23" y="211"/>
                    <a:pt x="23" y="234"/>
                    <a:pt x="23" y="234"/>
                  </a:cubicBezTo>
                  <a:cubicBezTo>
                    <a:pt x="23" y="234"/>
                    <a:pt x="23" y="257"/>
                    <a:pt x="1" y="257"/>
                  </a:cubicBezTo>
                  <a:cubicBezTo>
                    <a:pt x="1" y="280"/>
                    <a:pt x="1" y="280"/>
                    <a:pt x="1" y="280"/>
                  </a:cubicBezTo>
                  <a:cubicBezTo>
                    <a:pt x="1" y="303"/>
                    <a:pt x="1" y="303"/>
                    <a:pt x="1" y="326"/>
                  </a:cubicBezTo>
                  <a:cubicBezTo>
                    <a:pt x="1" y="326"/>
                    <a:pt x="1" y="348"/>
                    <a:pt x="1" y="348"/>
                  </a:cubicBezTo>
                  <a:cubicBezTo>
                    <a:pt x="1" y="371"/>
                    <a:pt x="1" y="394"/>
                    <a:pt x="1" y="417"/>
                  </a:cubicBezTo>
                  <a:cubicBezTo>
                    <a:pt x="1" y="463"/>
                    <a:pt x="1" y="485"/>
                    <a:pt x="1" y="508"/>
                  </a:cubicBezTo>
                  <a:cubicBezTo>
                    <a:pt x="1" y="554"/>
                    <a:pt x="1" y="577"/>
                    <a:pt x="1" y="622"/>
                  </a:cubicBezTo>
                  <a:cubicBezTo>
                    <a:pt x="1" y="1079"/>
                    <a:pt x="115" y="1878"/>
                    <a:pt x="320" y="2882"/>
                  </a:cubicBezTo>
                  <a:cubicBezTo>
                    <a:pt x="297" y="2905"/>
                    <a:pt x="297" y="2905"/>
                    <a:pt x="297" y="2928"/>
                  </a:cubicBezTo>
                  <a:cubicBezTo>
                    <a:pt x="275" y="3133"/>
                    <a:pt x="297" y="3407"/>
                    <a:pt x="343" y="3658"/>
                  </a:cubicBezTo>
                  <a:cubicBezTo>
                    <a:pt x="366" y="3909"/>
                    <a:pt x="434" y="4137"/>
                    <a:pt x="503" y="4343"/>
                  </a:cubicBezTo>
                  <a:cubicBezTo>
                    <a:pt x="1964" y="4754"/>
                    <a:pt x="3767" y="5050"/>
                    <a:pt x="6004" y="5096"/>
                  </a:cubicBezTo>
                  <a:cubicBezTo>
                    <a:pt x="6141" y="3042"/>
                    <a:pt x="6232" y="1376"/>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7" name="Google Shape;1049;p22">
              <a:extLst>
                <a:ext uri="{FF2B5EF4-FFF2-40B4-BE49-F238E27FC236}">
                  <a16:creationId xmlns:a16="http://schemas.microsoft.com/office/drawing/2014/main" id="{E4EAA29B-8E8C-50F0-3834-B280D654D8EC}"/>
                </a:ext>
              </a:extLst>
            </p:cNvPr>
            <p:cNvSpPr/>
            <p:nvPr/>
          </p:nvSpPr>
          <p:spPr>
            <a:xfrm>
              <a:off x="731150" y="1910175"/>
              <a:ext cx="599075" cy="683425"/>
            </a:xfrm>
            <a:custGeom>
              <a:avLst/>
              <a:gdLst/>
              <a:ahLst/>
              <a:cxnLst/>
              <a:rect l="l" t="t" r="r" b="b"/>
              <a:pathLst>
                <a:path w="23963" h="27337" extrusionOk="0">
                  <a:moveTo>
                    <a:pt x="12857" y="1"/>
                  </a:moveTo>
                  <a:cubicBezTo>
                    <a:pt x="12528" y="1"/>
                    <a:pt x="12176" y="12"/>
                    <a:pt x="11801" y="37"/>
                  </a:cubicBezTo>
                  <a:cubicBezTo>
                    <a:pt x="9221" y="220"/>
                    <a:pt x="7487" y="882"/>
                    <a:pt x="7236" y="1293"/>
                  </a:cubicBezTo>
                  <a:cubicBezTo>
                    <a:pt x="6962" y="1726"/>
                    <a:pt x="7464" y="10058"/>
                    <a:pt x="7464" y="10058"/>
                  </a:cubicBezTo>
                  <a:lnTo>
                    <a:pt x="0" y="22178"/>
                  </a:lnTo>
                  <a:cubicBezTo>
                    <a:pt x="0" y="22178"/>
                    <a:pt x="1621" y="27336"/>
                    <a:pt x="12189" y="27336"/>
                  </a:cubicBezTo>
                  <a:cubicBezTo>
                    <a:pt x="22582" y="27336"/>
                    <a:pt x="23963" y="22721"/>
                    <a:pt x="23882" y="22721"/>
                  </a:cubicBezTo>
                  <a:cubicBezTo>
                    <a:pt x="23880" y="22721"/>
                    <a:pt x="23878" y="22722"/>
                    <a:pt x="23875" y="22726"/>
                  </a:cubicBezTo>
                  <a:cubicBezTo>
                    <a:pt x="23874" y="22727"/>
                    <a:pt x="23873" y="22727"/>
                    <a:pt x="23872" y="22727"/>
                  </a:cubicBezTo>
                  <a:cubicBezTo>
                    <a:pt x="23663" y="22727"/>
                    <a:pt x="18192" y="9555"/>
                    <a:pt x="18192" y="9555"/>
                  </a:cubicBezTo>
                  <a:cubicBezTo>
                    <a:pt x="18192" y="9555"/>
                    <a:pt x="18603" y="2023"/>
                    <a:pt x="16914" y="905"/>
                  </a:cubicBezTo>
                  <a:cubicBezTo>
                    <a:pt x="16914" y="905"/>
                    <a:pt x="15788" y="1"/>
                    <a:pt x="128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8" name="Google Shape;1050;p22">
              <a:extLst>
                <a:ext uri="{FF2B5EF4-FFF2-40B4-BE49-F238E27FC236}">
                  <a16:creationId xmlns:a16="http://schemas.microsoft.com/office/drawing/2014/main" id="{73AA3CE7-9FA2-73F2-57E5-3F432F0CE144}"/>
                </a:ext>
              </a:extLst>
            </p:cNvPr>
            <p:cNvSpPr/>
            <p:nvPr/>
          </p:nvSpPr>
          <p:spPr>
            <a:xfrm>
              <a:off x="906325" y="1910175"/>
              <a:ext cx="281925" cy="238000"/>
            </a:xfrm>
            <a:custGeom>
              <a:avLst/>
              <a:gdLst/>
              <a:ahLst/>
              <a:cxnLst/>
              <a:rect l="l" t="t" r="r" b="b"/>
              <a:pathLst>
                <a:path w="11277" h="9520" extrusionOk="0">
                  <a:moveTo>
                    <a:pt x="5850" y="1"/>
                  </a:moveTo>
                  <a:cubicBezTo>
                    <a:pt x="5521" y="1"/>
                    <a:pt x="5169" y="12"/>
                    <a:pt x="4794" y="37"/>
                  </a:cubicBezTo>
                  <a:cubicBezTo>
                    <a:pt x="2214" y="220"/>
                    <a:pt x="480" y="882"/>
                    <a:pt x="229" y="1293"/>
                  </a:cubicBezTo>
                  <a:cubicBezTo>
                    <a:pt x="0" y="1658"/>
                    <a:pt x="297" y="7387"/>
                    <a:pt x="411" y="9373"/>
                  </a:cubicBezTo>
                  <a:cubicBezTo>
                    <a:pt x="1418" y="9440"/>
                    <a:pt x="2959" y="9519"/>
                    <a:pt x="4628" y="9519"/>
                  </a:cubicBezTo>
                  <a:cubicBezTo>
                    <a:pt x="6935" y="9519"/>
                    <a:pt x="9486" y="9368"/>
                    <a:pt x="11208" y="8825"/>
                  </a:cubicBezTo>
                  <a:cubicBezTo>
                    <a:pt x="11276" y="6931"/>
                    <a:pt x="11276" y="1795"/>
                    <a:pt x="9907" y="905"/>
                  </a:cubicBezTo>
                  <a:cubicBezTo>
                    <a:pt x="9907" y="905"/>
                    <a:pt x="8781" y="1"/>
                    <a:pt x="5850"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9" name="Google Shape;1051;p22">
              <a:extLst>
                <a:ext uri="{FF2B5EF4-FFF2-40B4-BE49-F238E27FC236}">
                  <a16:creationId xmlns:a16="http://schemas.microsoft.com/office/drawing/2014/main" id="{0FA33BD3-1321-E64E-D93D-1EB88A52716C}"/>
                </a:ext>
              </a:extLst>
            </p:cNvPr>
            <p:cNvSpPr/>
            <p:nvPr/>
          </p:nvSpPr>
          <p:spPr>
            <a:xfrm>
              <a:off x="906900" y="1910175"/>
              <a:ext cx="282475" cy="233075"/>
            </a:xfrm>
            <a:custGeom>
              <a:avLst/>
              <a:gdLst/>
              <a:ahLst/>
              <a:cxnLst/>
              <a:rect l="l" t="t" r="r" b="b"/>
              <a:pathLst>
                <a:path w="11299" h="9323" extrusionOk="0">
                  <a:moveTo>
                    <a:pt x="5827" y="1"/>
                  </a:moveTo>
                  <a:cubicBezTo>
                    <a:pt x="5498" y="1"/>
                    <a:pt x="5146" y="12"/>
                    <a:pt x="4771" y="37"/>
                  </a:cubicBezTo>
                  <a:cubicBezTo>
                    <a:pt x="2191" y="220"/>
                    <a:pt x="457" y="882"/>
                    <a:pt x="206" y="1293"/>
                  </a:cubicBezTo>
                  <a:cubicBezTo>
                    <a:pt x="0" y="1635"/>
                    <a:pt x="251" y="7067"/>
                    <a:pt x="388" y="9190"/>
                  </a:cubicBezTo>
                  <a:cubicBezTo>
                    <a:pt x="1063" y="9294"/>
                    <a:pt x="1728" y="9322"/>
                    <a:pt x="2405" y="9322"/>
                  </a:cubicBezTo>
                  <a:cubicBezTo>
                    <a:pt x="3217" y="9322"/>
                    <a:pt x="4047" y="9282"/>
                    <a:pt x="4931" y="9282"/>
                  </a:cubicBezTo>
                  <a:cubicBezTo>
                    <a:pt x="6894" y="9282"/>
                    <a:pt x="9496" y="8939"/>
                    <a:pt x="11207" y="8665"/>
                  </a:cubicBezTo>
                  <a:cubicBezTo>
                    <a:pt x="11230" y="7775"/>
                    <a:pt x="11230" y="6360"/>
                    <a:pt x="11116" y="4968"/>
                  </a:cubicBezTo>
                  <a:lnTo>
                    <a:pt x="11116" y="4968"/>
                  </a:lnTo>
                  <a:cubicBezTo>
                    <a:pt x="11299" y="7364"/>
                    <a:pt x="9130" y="7615"/>
                    <a:pt x="6985" y="7729"/>
                  </a:cubicBezTo>
                  <a:cubicBezTo>
                    <a:pt x="6576" y="7745"/>
                    <a:pt x="6133" y="7776"/>
                    <a:pt x="5690" y="7776"/>
                  </a:cubicBezTo>
                  <a:cubicBezTo>
                    <a:pt x="4822" y="7776"/>
                    <a:pt x="3952" y="7657"/>
                    <a:pt x="3333" y="7067"/>
                  </a:cubicBezTo>
                  <a:cubicBezTo>
                    <a:pt x="2580" y="6337"/>
                    <a:pt x="2671" y="5241"/>
                    <a:pt x="2785" y="4306"/>
                  </a:cubicBezTo>
                  <a:cubicBezTo>
                    <a:pt x="2899" y="3256"/>
                    <a:pt x="3744" y="1681"/>
                    <a:pt x="4839" y="1224"/>
                  </a:cubicBezTo>
                  <a:cubicBezTo>
                    <a:pt x="5666" y="896"/>
                    <a:pt x="6780" y="704"/>
                    <a:pt x="7855" y="704"/>
                  </a:cubicBezTo>
                  <a:cubicBezTo>
                    <a:pt x="8649" y="704"/>
                    <a:pt x="9423" y="809"/>
                    <a:pt x="10043" y="1042"/>
                  </a:cubicBezTo>
                  <a:cubicBezTo>
                    <a:pt x="9998" y="996"/>
                    <a:pt x="9952" y="950"/>
                    <a:pt x="9884" y="905"/>
                  </a:cubicBezTo>
                  <a:cubicBezTo>
                    <a:pt x="9884" y="905"/>
                    <a:pt x="8758" y="1"/>
                    <a:pt x="582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0" name="Google Shape;1052;p22">
              <a:extLst>
                <a:ext uri="{FF2B5EF4-FFF2-40B4-BE49-F238E27FC236}">
                  <a16:creationId xmlns:a16="http://schemas.microsoft.com/office/drawing/2014/main" id="{A4EDD58D-F019-487C-974C-1F1BD5EE04BB}"/>
                </a:ext>
              </a:extLst>
            </p:cNvPr>
            <p:cNvSpPr/>
            <p:nvPr/>
          </p:nvSpPr>
          <p:spPr>
            <a:xfrm>
              <a:off x="731150" y="2141625"/>
              <a:ext cx="598700" cy="451975"/>
            </a:xfrm>
            <a:custGeom>
              <a:avLst/>
              <a:gdLst/>
              <a:ahLst/>
              <a:cxnLst/>
              <a:rect l="l" t="t" r="r" b="b"/>
              <a:pathLst>
                <a:path w="23948" h="18079" extrusionOk="0">
                  <a:moveTo>
                    <a:pt x="18215" y="1"/>
                  </a:moveTo>
                  <a:lnTo>
                    <a:pt x="7418" y="343"/>
                  </a:lnTo>
                  <a:cubicBezTo>
                    <a:pt x="7441" y="617"/>
                    <a:pt x="7464" y="800"/>
                    <a:pt x="7464" y="800"/>
                  </a:cubicBezTo>
                  <a:lnTo>
                    <a:pt x="0" y="12920"/>
                  </a:lnTo>
                  <a:cubicBezTo>
                    <a:pt x="0" y="12920"/>
                    <a:pt x="1233" y="16846"/>
                    <a:pt x="8537" y="17850"/>
                  </a:cubicBezTo>
                  <a:cubicBezTo>
                    <a:pt x="7441" y="17051"/>
                    <a:pt x="6437" y="16047"/>
                    <a:pt x="6528" y="15088"/>
                  </a:cubicBezTo>
                  <a:cubicBezTo>
                    <a:pt x="6734" y="13080"/>
                    <a:pt x="10112" y="2626"/>
                    <a:pt x="11025" y="2146"/>
                  </a:cubicBezTo>
                  <a:cubicBezTo>
                    <a:pt x="11038" y="2139"/>
                    <a:pt x="11052" y="2135"/>
                    <a:pt x="11065" y="2135"/>
                  </a:cubicBezTo>
                  <a:cubicBezTo>
                    <a:pt x="11843" y="2135"/>
                    <a:pt x="11754" y="15161"/>
                    <a:pt x="11709" y="18078"/>
                  </a:cubicBezTo>
                  <a:lnTo>
                    <a:pt x="13147" y="18078"/>
                  </a:lnTo>
                  <a:cubicBezTo>
                    <a:pt x="13033" y="15180"/>
                    <a:pt x="12577" y="2489"/>
                    <a:pt x="13650" y="2146"/>
                  </a:cubicBezTo>
                  <a:cubicBezTo>
                    <a:pt x="13666" y="2140"/>
                    <a:pt x="13684" y="2138"/>
                    <a:pt x="13701" y="2138"/>
                  </a:cubicBezTo>
                  <a:cubicBezTo>
                    <a:pt x="14851" y="2138"/>
                    <a:pt x="17520" y="14431"/>
                    <a:pt x="16845" y="17713"/>
                  </a:cubicBezTo>
                  <a:cubicBezTo>
                    <a:pt x="23018" y="16621"/>
                    <a:pt x="23948" y="13462"/>
                    <a:pt x="23882" y="13462"/>
                  </a:cubicBezTo>
                  <a:cubicBezTo>
                    <a:pt x="23880" y="13462"/>
                    <a:pt x="23878" y="13464"/>
                    <a:pt x="23875" y="13468"/>
                  </a:cubicBezTo>
                  <a:cubicBezTo>
                    <a:pt x="23875" y="13468"/>
                    <a:pt x="23874" y="13469"/>
                    <a:pt x="23873" y="13469"/>
                  </a:cubicBezTo>
                  <a:cubicBezTo>
                    <a:pt x="23842" y="13469"/>
                    <a:pt x="23684" y="13152"/>
                    <a:pt x="23442" y="12600"/>
                  </a:cubicBezTo>
                  <a:cubicBezTo>
                    <a:pt x="22946" y="13478"/>
                    <a:pt x="22242" y="14404"/>
                    <a:pt x="21465" y="14404"/>
                  </a:cubicBezTo>
                  <a:cubicBezTo>
                    <a:pt x="21312" y="14404"/>
                    <a:pt x="21157" y="14368"/>
                    <a:pt x="20999" y="14289"/>
                  </a:cubicBezTo>
                  <a:cubicBezTo>
                    <a:pt x="19356" y="13490"/>
                    <a:pt x="15681" y="2009"/>
                    <a:pt x="16206" y="1598"/>
                  </a:cubicBezTo>
                  <a:cubicBezTo>
                    <a:pt x="16548" y="1347"/>
                    <a:pt x="17530" y="800"/>
                    <a:pt x="18260" y="412"/>
                  </a:cubicBezTo>
                  <a:cubicBezTo>
                    <a:pt x="18215" y="343"/>
                    <a:pt x="18192" y="297"/>
                    <a:pt x="18192" y="297"/>
                  </a:cubicBezTo>
                  <a:cubicBezTo>
                    <a:pt x="18192" y="297"/>
                    <a:pt x="18215" y="183"/>
                    <a:pt x="1821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1" name="Google Shape;1053;p22">
              <a:extLst>
                <a:ext uri="{FF2B5EF4-FFF2-40B4-BE49-F238E27FC236}">
                  <a16:creationId xmlns:a16="http://schemas.microsoft.com/office/drawing/2014/main" id="{F65ECF51-24F5-F979-F2BB-325368E3DE5C}"/>
                </a:ext>
              </a:extLst>
            </p:cNvPr>
            <p:cNvSpPr/>
            <p:nvPr/>
          </p:nvSpPr>
          <p:spPr>
            <a:xfrm>
              <a:off x="1070675" y="1960175"/>
              <a:ext cx="22275" cy="169500"/>
            </a:xfrm>
            <a:custGeom>
              <a:avLst/>
              <a:gdLst/>
              <a:ahLst/>
              <a:cxnLst/>
              <a:rect l="l" t="t" r="r" b="b"/>
              <a:pathLst>
                <a:path w="891" h="6780" extrusionOk="0">
                  <a:moveTo>
                    <a:pt x="23" y="0"/>
                  </a:moveTo>
                  <a:cubicBezTo>
                    <a:pt x="0" y="0"/>
                    <a:pt x="23" y="206"/>
                    <a:pt x="69" y="525"/>
                  </a:cubicBezTo>
                  <a:cubicBezTo>
                    <a:pt x="91" y="845"/>
                    <a:pt x="183" y="1278"/>
                    <a:pt x="251" y="1712"/>
                  </a:cubicBezTo>
                  <a:cubicBezTo>
                    <a:pt x="320" y="2123"/>
                    <a:pt x="411" y="2557"/>
                    <a:pt x="457" y="2876"/>
                  </a:cubicBezTo>
                  <a:cubicBezTo>
                    <a:pt x="502" y="3196"/>
                    <a:pt x="548" y="3401"/>
                    <a:pt x="548" y="3401"/>
                  </a:cubicBezTo>
                  <a:cubicBezTo>
                    <a:pt x="548" y="3401"/>
                    <a:pt x="571" y="3607"/>
                    <a:pt x="616" y="3926"/>
                  </a:cubicBezTo>
                  <a:cubicBezTo>
                    <a:pt x="662" y="4246"/>
                    <a:pt x="708" y="4679"/>
                    <a:pt x="708" y="5090"/>
                  </a:cubicBezTo>
                  <a:cubicBezTo>
                    <a:pt x="708" y="5524"/>
                    <a:pt x="685" y="5958"/>
                    <a:pt x="616" y="6254"/>
                  </a:cubicBezTo>
                  <a:cubicBezTo>
                    <a:pt x="594" y="6414"/>
                    <a:pt x="548" y="6551"/>
                    <a:pt x="525" y="6642"/>
                  </a:cubicBezTo>
                  <a:cubicBezTo>
                    <a:pt x="502" y="6734"/>
                    <a:pt x="502" y="6779"/>
                    <a:pt x="502" y="6779"/>
                  </a:cubicBezTo>
                  <a:cubicBezTo>
                    <a:pt x="502" y="6779"/>
                    <a:pt x="525" y="6734"/>
                    <a:pt x="571" y="6642"/>
                  </a:cubicBezTo>
                  <a:cubicBezTo>
                    <a:pt x="616" y="6574"/>
                    <a:pt x="662" y="6437"/>
                    <a:pt x="708" y="6277"/>
                  </a:cubicBezTo>
                  <a:cubicBezTo>
                    <a:pt x="799" y="5958"/>
                    <a:pt x="867" y="5524"/>
                    <a:pt x="890" y="5090"/>
                  </a:cubicBezTo>
                  <a:cubicBezTo>
                    <a:pt x="890" y="4657"/>
                    <a:pt x="867" y="4223"/>
                    <a:pt x="845" y="3903"/>
                  </a:cubicBezTo>
                  <a:cubicBezTo>
                    <a:pt x="799" y="3584"/>
                    <a:pt x="776" y="3356"/>
                    <a:pt x="776" y="3356"/>
                  </a:cubicBezTo>
                  <a:cubicBezTo>
                    <a:pt x="776" y="3356"/>
                    <a:pt x="731" y="3150"/>
                    <a:pt x="685" y="2831"/>
                  </a:cubicBezTo>
                  <a:cubicBezTo>
                    <a:pt x="616" y="2511"/>
                    <a:pt x="525" y="2100"/>
                    <a:pt x="411" y="1667"/>
                  </a:cubicBezTo>
                  <a:cubicBezTo>
                    <a:pt x="320" y="1256"/>
                    <a:pt x="228" y="822"/>
                    <a:pt x="160" y="525"/>
                  </a:cubicBezTo>
                  <a:cubicBezTo>
                    <a:pt x="91" y="206"/>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2" name="Google Shape;1054;p22">
              <a:extLst>
                <a:ext uri="{FF2B5EF4-FFF2-40B4-BE49-F238E27FC236}">
                  <a16:creationId xmlns:a16="http://schemas.microsoft.com/office/drawing/2014/main" id="{1F7C9214-D2DE-75E8-1440-ABD67E903B10}"/>
                </a:ext>
              </a:extLst>
            </p:cNvPr>
            <p:cNvSpPr/>
            <p:nvPr/>
          </p:nvSpPr>
          <p:spPr>
            <a:xfrm>
              <a:off x="1151700" y="2163275"/>
              <a:ext cx="26850" cy="66250"/>
            </a:xfrm>
            <a:custGeom>
              <a:avLst/>
              <a:gdLst/>
              <a:ahLst/>
              <a:cxnLst/>
              <a:rect l="l" t="t" r="r" b="b"/>
              <a:pathLst>
                <a:path w="1074" h="2650" extrusionOk="0">
                  <a:moveTo>
                    <a:pt x="26" y="1"/>
                  </a:moveTo>
                  <a:cubicBezTo>
                    <a:pt x="25" y="1"/>
                    <a:pt x="24" y="1"/>
                    <a:pt x="23" y="2"/>
                  </a:cubicBezTo>
                  <a:cubicBezTo>
                    <a:pt x="0" y="2"/>
                    <a:pt x="92" y="344"/>
                    <a:pt x="206" y="687"/>
                  </a:cubicBezTo>
                  <a:cubicBezTo>
                    <a:pt x="320" y="1006"/>
                    <a:pt x="411" y="1349"/>
                    <a:pt x="411" y="1349"/>
                  </a:cubicBezTo>
                  <a:cubicBezTo>
                    <a:pt x="411" y="1349"/>
                    <a:pt x="571" y="1691"/>
                    <a:pt x="708" y="2011"/>
                  </a:cubicBezTo>
                  <a:cubicBezTo>
                    <a:pt x="868" y="2330"/>
                    <a:pt x="1027" y="2650"/>
                    <a:pt x="1050" y="2650"/>
                  </a:cubicBezTo>
                  <a:cubicBezTo>
                    <a:pt x="1073" y="2627"/>
                    <a:pt x="982" y="2285"/>
                    <a:pt x="868" y="1965"/>
                  </a:cubicBezTo>
                  <a:cubicBezTo>
                    <a:pt x="754" y="1623"/>
                    <a:pt x="662" y="1280"/>
                    <a:pt x="662" y="1280"/>
                  </a:cubicBezTo>
                  <a:cubicBezTo>
                    <a:pt x="662" y="1280"/>
                    <a:pt x="525" y="961"/>
                    <a:pt x="366" y="618"/>
                  </a:cubicBezTo>
                  <a:cubicBezTo>
                    <a:pt x="233" y="310"/>
                    <a:pt x="58" y="1"/>
                    <a:pt x="2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3" name="Google Shape;1055;p22">
              <a:extLst>
                <a:ext uri="{FF2B5EF4-FFF2-40B4-BE49-F238E27FC236}">
                  <a16:creationId xmlns:a16="http://schemas.microsoft.com/office/drawing/2014/main" id="{651DBF70-9913-3613-ADDF-309E7BB00D75}"/>
                </a:ext>
              </a:extLst>
            </p:cNvPr>
            <p:cNvSpPr/>
            <p:nvPr/>
          </p:nvSpPr>
          <p:spPr>
            <a:xfrm>
              <a:off x="1106625" y="2151900"/>
              <a:ext cx="78775" cy="349825"/>
            </a:xfrm>
            <a:custGeom>
              <a:avLst/>
              <a:gdLst/>
              <a:ahLst/>
              <a:cxnLst/>
              <a:rect l="l" t="t" r="r" b="b"/>
              <a:pathLst>
                <a:path w="3151" h="13993" extrusionOk="0">
                  <a:moveTo>
                    <a:pt x="0" y="1"/>
                  </a:moveTo>
                  <a:cubicBezTo>
                    <a:pt x="0" y="1"/>
                    <a:pt x="46" y="92"/>
                    <a:pt x="114" y="274"/>
                  </a:cubicBezTo>
                  <a:cubicBezTo>
                    <a:pt x="160" y="366"/>
                    <a:pt x="206" y="480"/>
                    <a:pt x="251" y="617"/>
                  </a:cubicBezTo>
                  <a:cubicBezTo>
                    <a:pt x="297" y="731"/>
                    <a:pt x="342" y="891"/>
                    <a:pt x="388" y="1051"/>
                  </a:cubicBezTo>
                  <a:cubicBezTo>
                    <a:pt x="616" y="1690"/>
                    <a:pt x="753" y="2557"/>
                    <a:pt x="913" y="3447"/>
                  </a:cubicBezTo>
                  <a:cubicBezTo>
                    <a:pt x="1096" y="4337"/>
                    <a:pt x="1278" y="5205"/>
                    <a:pt x="1415" y="5867"/>
                  </a:cubicBezTo>
                  <a:cubicBezTo>
                    <a:pt x="1484" y="6209"/>
                    <a:pt x="1529" y="6483"/>
                    <a:pt x="1575" y="6666"/>
                  </a:cubicBezTo>
                  <a:cubicBezTo>
                    <a:pt x="1621" y="6871"/>
                    <a:pt x="1644" y="6962"/>
                    <a:pt x="1644" y="6962"/>
                  </a:cubicBezTo>
                  <a:cubicBezTo>
                    <a:pt x="1644" y="6962"/>
                    <a:pt x="2077" y="8720"/>
                    <a:pt x="2465" y="10477"/>
                  </a:cubicBezTo>
                  <a:cubicBezTo>
                    <a:pt x="2648" y="11345"/>
                    <a:pt x="2830" y="12212"/>
                    <a:pt x="2922" y="12897"/>
                  </a:cubicBezTo>
                  <a:cubicBezTo>
                    <a:pt x="2990" y="13216"/>
                    <a:pt x="3036" y="13490"/>
                    <a:pt x="3059" y="13696"/>
                  </a:cubicBezTo>
                  <a:cubicBezTo>
                    <a:pt x="3104" y="13878"/>
                    <a:pt x="3127" y="13992"/>
                    <a:pt x="3127" y="13992"/>
                  </a:cubicBezTo>
                  <a:cubicBezTo>
                    <a:pt x="3150" y="13992"/>
                    <a:pt x="3127" y="13878"/>
                    <a:pt x="3104" y="13673"/>
                  </a:cubicBezTo>
                  <a:cubicBezTo>
                    <a:pt x="3104" y="13490"/>
                    <a:pt x="3059" y="13216"/>
                    <a:pt x="3013" y="12874"/>
                  </a:cubicBezTo>
                  <a:cubicBezTo>
                    <a:pt x="2967" y="12212"/>
                    <a:pt x="2785" y="11322"/>
                    <a:pt x="2625" y="10432"/>
                  </a:cubicBezTo>
                  <a:cubicBezTo>
                    <a:pt x="2283" y="8674"/>
                    <a:pt x="1872" y="6917"/>
                    <a:pt x="1872" y="6917"/>
                  </a:cubicBezTo>
                  <a:lnTo>
                    <a:pt x="1096" y="3424"/>
                  </a:lnTo>
                  <a:cubicBezTo>
                    <a:pt x="913" y="2557"/>
                    <a:pt x="731" y="1667"/>
                    <a:pt x="479" y="1028"/>
                  </a:cubicBezTo>
                  <a:cubicBezTo>
                    <a:pt x="434" y="868"/>
                    <a:pt x="365" y="708"/>
                    <a:pt x="320" y="594"/>
                  </a:cubicBezTo>
                  <a:cubicBezTo>
                    <a:pt x="251" y="457"/>
                    <a:pt x="206" y="343"/>
                    <a:pt x="160" y="274"/>
                  </a:cubicBezTo>
                  <a:cubicBezTo>
                    <a:pt x="69" y="92"/>
                    <a:pt x="0" y="1"/>
                    <a:pt x="0"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4" name="Google Shape;1056;p22">
              <a:extLst>
                <a:ext uri="{FF2B5EF4-FFF2-40B4-BE49-F238E27FC236}">
                  <a16:creationId xmlns:a16="http://schemas.microsoft.com/office/drawing/2014/main" id="{0F07A82A-3CE8-7304-9ED5-9A040131D1CA}"/>
                </a:ext>
              </a:extLst>
            </p:cNvPr>
            <p:cNvSpPr/>
            <p:nvPr/>
          </p:nvSpPr>
          <p:spPr>
            <a:xfrm>
              <a:off x="1055825" y="2160425"/>
              <a:ext cx="6875" cy="71950"/>
            </a:xfrm>
            <a:custGeom>
              <a:avLst/>
              <a:gdLst/>
              <a:ahLst/>
              <a:cxnLst/>
              <a:rect l="l" t="t" r="r" b="b"/>
              <a:pathLst>
                <a:path w="275" h="2878" extrusionOk="0">
                  <a:moveTo>
                    <a:pt x="248" y="1"/>
                  </a:moveTo>
                  <a:cubicBezTo>
                    <a:pt x="202" y="1"/>
                    <a:pt x="136" y="355"/>
                    <a:pt x="92" y="710"/>
                  </a:cubicBezTo>
                  <a:cubicBezTo>
                    <a:pt x="46" y="1075"/>
                    <a:pt x="1" y="1417"/>
                    <a:pt x="1" y="1417"/>
                  </a:cubicBezTo>
                  <a:cubicBezTo>
                    <a:pt x="1" y="1417"/>
                    <a:pt x="23" y="1782"/>
                    <a:pt x="23" y="2148"/>
                  </a:cubicBezTo>
                  <a:cubicBezTo>
                    <a:pt x="46" y="2513"/>
                    <a:pt x="69" y="2878"/>
                    <a:pt x="115" y="2878"/>
                  </a:cubicBezTo>
                  <a:cubicBezTo>
                    <a:pt x="138" y="2878"/>
                    <a:pt x="183" y="2513"/>
                    <a:pt x="206" y="2148"/>
                  </a:cubicBezTo>
                  <a:lnTo>
                    <a:pt x="252" y="1440"/>
                  </a:lnTo>
                  <a:cubicBezTo>
                    <a:pt x="252" y="1440"/>
                    <a:pt x="252" y="1075"/>
                    <a:pt x="252" y="710"/>
                  </a:cubicBezTo>
                  <a:cubicBezTo>
                    <a:pt x="275" y="367"/>
                    <a:pt x="275" y="2"/>
                    <a:pt x="252" y="2"/>
                  </a:cubicBezTo>
                  <a:cubicBezTo>
                    <a:pt x="250" y="1"/>
                    <a:pt x="249" y="1"/>
                    <a:pt x="248" y="1"/>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5" name="Google Shape;1057;p22">
              <a:extLst>
                <a:ext uri="{FF2B5EF4-FFF2-40B4-BE49-F238E27FC236}">
                  <a16:creationId xmlns:a16="http://schemas.microsoft.com/office/drawing/2014/main" id="{FC6AAB98-FF50-12A2-8791-5398E32E96A3}"/>
                </a:ext>
              </a:extLst>
            </p:cNvPr>
            <p:cNvSpPr/>
            <p:nvPr/>
          </p:nvSpPr>
          <p:spPr>
            <a:xfrm>
              <a:off x="881225" y="2157025"/>
              <a:ext cx="116425" cy="315025"/>
            </a:xfrm>
            <a:custGeom>
              <a:avLst/>
              <a:gdLst/>
              <a:ahLst/>
              <a:cxnLst/>
              <a:rect l="l" t="t" r="r" b="b"/>
              <a:pathLst>
                <a:path w="4657" h="12601" extrusionOk="0">
                  <a:moveTo>
                    <a:pt x="4656" y="1"/>
                  </a:moveTo>
                  <a:cubicBezTo>
                    <a:pt x="4634" y="1"/>
                    <a:pt x="4611" y="115"/>
                    <a:pt x="4542" y="275"/>
                  </a:cubicBezTo>
                  <a:cubicBezTo>
                    <a:pt x="4520" y="366"/>
                    <a:pt x="4474" y="480"/>
                    <a:pt x="4451" y="594"/>
                  </a:cubicBezTo>
                  <a:cubicBezTo>
                    <a:pt x="4405" y="709"/>
                    <a:pt x="4337" y="846"/>
                    <a:pt x="4268" y="982"/>
                  </a:cubicBezTo>
                  <a:cubicBezTo>
                    <a:pt x="4040" y="1576"/>
                    <a:pt x="3652" y="2329"/>
                    <a:pt x="3241" y="3060"/>
                  </a:cubicBezTo>
                  <a:cubicBezTo>
                    <a:pt x="3150" y="3242"/>
                    <a:pt x="3036" y="3448"/>
                    <a:pt x="2945" y="3630"/>
                  </a:cubicBezTo>
                  <a:cubicBezTo>
                    <a:pt x="2853" y="3813"/>
                    <a:pt x="2762" y="3995"/>
                    <a:pt x="2671" y="4178"/>
                  </a:cubicBezTo>
                  <a:cubicBezTo>
                    <a:pt x="2511" y="4543"/>
                    <a:pt x="2351" y="4886"/>
                    <a:pt x="2237" y="5182"/>
                  </a:cubicBezTo>
                  <a:cubicBezTo>
                    <a:pt x="2032" y="5776"/>
                    <a:pt x="1872" y="6164"/>
                    <a:pt x="1872" y="6164"/>
                  </a:cubicBezTo>
                  <a:cubicBezTo>
                    <a:pt x="1872" y="6164"/>
                    <a:pt x="1849" y="6255"/>
                    <a:pt x="1780" y="6438"/>
                  </a:cubicBezTo>
                  <a:cubicBezTo>
                    <a:pt x="1712" y="6620"/>
                    <a:pt x="1621" y="6849"/>
                    <a:pt x="1552" y="7168"/>
                  </a:cubicBezTo>
                  <a:cubicBezTo>
                    <a:pt x="1370" y="7762"/>
                    <a:pt x="1119" y="8583"/>
                    <a:pt x="913" y="9382"/>
                  </a:cubicBezTo>
                  <a:cubicBezTo>
                    <a:pt x="799" y="9793"/>
                    <a:pt x="685" y="10181"/>
                    <a:pt x="594" y="10569"/>
                  </a:cubicBezTo>
                  <a:cubicBezTo>
                    <a:pt x="479" y="10934"/>
                    <a:pt x="365" y="11300"/>
                    <a:pt x="274" y="11596"/>
                  </a:cubicBezTo>
                  <a:cubicBezTo>
                    <a:pt x="183" y="11893"/>
                    <a:pt x="114" y="12144"/>
                    <a:pt x="69" y="12327"/>
                  </a:cubicBezTo>
                  <a:cubicBezTo>
                    <a:pt x="23" y="12509"/>
                    <a:pt x="0" y="12601"/>
                    <a:pt x="0" y="12601"/>
                  </a:cubicBezTo>
                  <a:cubicBezTo>
                    <a:pt x="0" y="12601"/>
                    <a:pt x="46" y="12509"/>
                    <a:pt x="114" y="12349"/>
                  </a:cubicBezTo>
                  <a:cubicBezTo>
                    <a:pt x="183" y="12167"/>
                    <a:pt x="251" y="11916"/>
                    <a:pt x="365" y="11619"/>
                  </a:cubicBezTo>
                  <a:cubicBezTo>
                    <a:pt x="479" y="11322"/>
                    <a:pt x="594" y="10980"/>
                    <a:pt x="708" y="10592"/>
                  </a:cubicBezTo>
                  <a:cubicBezTo>
                    <a:pt x="822" y="10227"/>
                    <a:pt x="959" y="9816"/>
                    <a:pt x="1073" y="9428"/>
                  </a:cubicBezTo>
                  <a:cubicBezTo>
                    <a:pt x="1324" y="8606"/>
                    <a:pt x="1575" y="7830"/>
                    <a:pt x="1758" y="7214"/>
                  </a:cubicBezTo>
                  <a:cubicBezTo>
                    <a:pt x="1849" y="6917"/>
                    <a:pt x="1940" y="6666"/>
                    <a:pt x="2009" y="6506"/>
                  </a:cubicBezTo>
                  <a:cubicBezTo>
                    <a:pt x="2077" y="6324"/>
                    <a:pt x="2100" y="6232"/>
                    <a:pt x="2100" y="6232"/>
                  </a:cubicBezTo>
                  <a:cubicBezTo>
                    <a:pt x="2100" y="6232"/>
                    <a:pt x="2237" y="5844"/>
                    <a:pt x="2465" y="5251"/>
                  </a:cubicBezTo>
                  <a:cubicBezTo>
                    <a:pt x="2557" y="4954"/>
                    <a:pt x="2694" y="4612"/>
                    <a:pt x="2853" y="4246"/>
                  </a:cubicBezTo>
                  <a:cubicBezTo>
                    <a:pt x="2945" y="4064"/>
                    <a:pt x="3013" y="3881"/>
                    <a:pt x="3104" y="3699"/>
                  </a:cubicBezTo>
                  <a:cubicBezTo>
                    <a:pt x="3196" y="3516"/>
                    <a:pt x="3287" y="3333"/>
                    <a:pt x="3401" y="3128"/>
                  </a:cubicBezTo>
                  <a:cubicBezTo>
                    <a:pt x="3789" y="2375"/>
                    <a:pt x="4154" y="1622"/>
                    <a:pt x="4360" y="1028"/>
                  </a:cubicBezTo>
                  <a:cubicBezTo>
                    <a:pt x="4428" y="868"/>
                    <a:pt x="4474" y="731"/>
                    <a:pt x="4520" y="617"/>
                  </a:cubicBezTo>
                  <a:cubicBezTo>
                    <a:pt x="4542" y="480"/>
                    <a:pt x="4565" y="389"/>
                    <a:pt x="4588" y="298"/>
                  </a:cubicBezTo>
                  <a:cubicBezTo>
                    <a:pt x="4634" y="115"/>
                    <a:pt x="4656" y="1"/>
                    <a:pt x="465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6" name="Google Shape;1058;p22">
              <a:extLst>
                <a:ext uri="{FF2B5EF4-FFF2-40B4-BE49-F238E27FC236}">
                  <a16:creationId xmlns:a16="http://schemas.microsoft.com/office/drawing/2014/main" id="{B9DA90A0-8B12-FBAF-45E7-3EAD31C4CD55}"/>
                </a:ext>
              </a:extLst>
            </p:cNvPr>
            <p:cNvSpPr/>
            <p:nvPr/>
          </p:nvSpPr>
          <p:spPr>
            <a:xfrm>
              <a:off x="847550" y="2208400"/>
              <a:ext cx="77050" cy="131850"/>
            </a:xfrm>
            <a:custGeom>
              <a:avLst/>
              <a:gdLst/>
              <a:ahLst/>
              <a:cxnLst/>
              <a:rect l="l" t="t" r="r" b="b"/>
              <a:pathLst>
                <a:path w="3082" h="5274" extrusionOk="0">
                  <a:moveTo>
                    <a:pt x="3013" y="0"/>
                  </a:moveTo>
                  <a:cubicBezTo>
                    <a:pt x="2955" y="0"/>
                    <a:pt x="1484" y="2602"/>
                    <a:pt x="1484" y="2602"/>
                  </a:cubicBezTo>
                  <a:cubicBezTo>
                    <a:pt x="1484" y="2602"/>
                    <a:pt x="0" y="5250"/>
                    <a:pt x="46" y="5273"/>
                  </a:cubicBezTo>
                  <a:cubicBezTo>
                    <a:pt x="46" y="5273"/>
                    <a:pt x="47" y="5273"/>
                    <a:pt x="47" y="5273"/>
                  </a:cubicBezTo>
                  <a:cubicBezTo>
                    <a:pt x="129" y="5273"/>
                    <a:pt x="1712" y="2716"/>
                    <a:pt x="1712" y="2716"/>
                  </a:cubicBezTo>
                  <a:cubicBezTo>
                    <a:pt x="1712" y="2716"/>
                    <a:pt x="3082" y="23"/>
                    <a:pt x="3013" y="0"/>
                  </a:cubicBezTo>
                  <a:cubicBezTo>
                    <a:pt x="3013" y="0"/>
                    <a:pt x="3013" y="0"/>
                    <a:pt x="3013" y="0"/>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7" name="Google Shape;1059;p22">
              <a:extLst>
                <a:ext uri="{FF2B5EF4-FFF2-40B4-BE49-F238E27FC236}">
                  <a16:creationId xmlns:a16="http://schemas.microsoft.com/office/drawing/2014/main" id="{6542142B-3B3C-BFD5-00E7-F576EC02055A}"/>
                </a:ext>
              </a:extLst>
            </p:cNvPr>
            <p:cNvSpPr/>
            <p:nvPr/>
          </p:nvSpPr>
          <p:spPr>
            <a:xfrm>
              <a:off x="1089500" y="2309975"/>
              <a:ext cx="16000" cy="138100"/>
            </a:xfrm>
            <a:custGeom>
              <a:avLst/>
              <a:gdLst/>
              <a:ahLst/>
              <a:cxnLst/>
              <a:rect l="l" t="t" r="r" b="b"/>
              <a:pathLst>
                <a:path w="640" h="5524" extrusionOk="0">
                  <a:moveTo>
                    <a:pt x="46" y="0"/>
                  </a:moveTo>
                  <a:cubicBezTo>
                    <a:pt x="0" y="23"/>
                    <a:pt x="206" y="2785"/>
                    <a:pt x="206" y="2785"/>
                  </a:cubicBezTo>
                  <a:cubicBezTo>
                    <a:pt x="206" y="2785"/>
                    <a:pt x="503" y="5524"/>
                    <a:pt x="571" y="5524"/>
                  </a:cubicBezTo>
                  <a:cubicBezTo>
                    <a:pt x="639" y="5524"/>
                    <a:pt x="434" y="2762"/>
                    <a:pt x="434" y="2762"/>
                  </a:cubicBezTo>
                  <a:cubicBezTo>
                    <a:pt x="434" y="2762"/>
                    <a:pt x="114" y="0"/>
                    <a:pt x="4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8" name="Google Shape;1060;p22">
              <a:extLst>
                <a:ext uri="{FF2B5EF4-FFF2-40B4-BE49-F238E27FC236}">
                  <a16:creationId xmlns:a16="http://schemas.microsoft.com/office/drawing/2014/main" id="{BD97FBCD-CC93-ABB2-321E-FA497F1DDD32}"/>
                </a:ext>
              </a:extLst>
            </p:cNvPr>
            <p:cNvSpPr/>
            <p:nvPr/>
          </p:nvSpPr>
          <p:spPr>
            <a:xfrm>
              <a:off x="1157400" y="2000625"/>
              <a:ext cx="14300" cy="54900"/>
            </a:xfrm>
            <a:custGeom>
              <a:avLst/>
              <a:gdLst/>
              <a:ahLst/>
              <a:cxnLst/>
              <a:rect l="l" t="t" r="r" b="b"/>
              <a:pathLst>
                <a:path w="572" h="2196" extrusionOk="0">
                  <a:moveTo>
                    <a:pt x="234" y="1"/>
                  </a:moveTo>
                  <a:cubicBezTo>
                    <a:pt x="146" y="1"/>
                    <a:pt x="46" y="153"/>
                    <a:pt x="46" y="345"/>
                  </a:cubicBezTo>
                  <a:cubicBezTo>
                    <a:pt x="46" y="551"/>
                    <a:pt x="115" y="733"/>
                    <a:pt x="229" y="756"/>
                  </a:cubicBezTo>
                  <a:cubicBezTo>
                    <a:pt x="236" y="758"/>
                    <a:pt x="243" y="758"/>
                    <a:pt x="250" y="758"/>
                  </a:cubicBezTo>
                  <a:cubicBezTo>
                    <a:pt x="354" y="758"/>
                    <a:pt x="436" y="606"/>
                    <a:pt x="457" y="414"/>
                  </a:cubicBezTo>
                  <a:cubicBezTo>
                    <a:pt x="457" y="208"/>
                    <a:pt x="366" y="26"/>
                    <a:pt x="252" y="3"/>
                  </a:cubicBezTo>
                  <a:cubicBezTo>
                    <a:pt x="246" y="1"/>
                    <a:pt x="240" y="1"/>
                    <a:pt x="234" y="1"/>
                  </a:cubicBezTo>
                  <a:close/>
                  <a:moveTo>
                    <a:pt x="278" y="1120"/>
                  </a:moveTo>
                  <a:cubicBezTo>
                    <a:pt x="148" y="1120"/>
                    <a:pt x="22" y="1339"/>
                    <a:pt x="1" y="1601"/>
                  </a:cubicBezTo>
                  <a:cubicBezTo>
                    <a:pt x="1" y="1897"/>
                    <a:pt x="115" y="2171"/>
                    <a:pt x="274" y="2194"/>
                  </a:cubicBezTo>
                  <a:cubicBezTo>
                    <a:pt x="283" y="2195"/>
                    <a:pt x="291" y="2196"/>
                    <a:pt x="298" y="2196"/>
                  </a:cubicBezTo>
                  <a:cubicBezTo>
                    <a:pt x="446" y="2196"/>
                    <a:pt x="550" y="1996"/>
                    <a:pt x="571" y="1715"/>
                  </a:cubicBezTo>
                  <a:cubicBezTo>
                    <a:pt x="571" y="1418"/>
                    <a:pt x="457" y="1167"/>
                    <a:pt x="297" y="1121"/>
                  </a:cubicBezTo>
                  <a:cubicBezTo>
                    <a:pt x="291" y="1120"/>
                    <a:pt x="285" y="1120"/>
                    <a:pt x="278" y="112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9" name="Google Shape;1061;p22">
              <a:extLst>
                <a:ext uri="{FF2B5EF4-FFF2-40B4-BE49-F238E27FC236}">
                  <a16:creationId xmlns:a16="http://schemas.microsoft.com/office/drawing/2014/main" id="{DC901A9A-3F9A-0F6E-6132-2AF3880D2F03}"/>
                </a:ext>
              </a:extLst>
            </p:cNvPr>
            <p:cNvSpPr/>
            <p:nvPr/>
          </p:nvSpPr>
          <p:spPr>
            <a:xfrm>
              <a:off x="1257250" y="2372100"/>
              <a:ext cx="27425" cy="52050"/>
            </a:xfrm>
            <a:custGeom>
              <a:avLst/>
              <a:gdLst/>
              <a:ahLst/>
              <a:cxnLst/>
              <a:rect l="l" t="t" r="r" b="b"/>
              <a:pathLst>
                <a:path w="1097" h="2082" extrusionOk="0">
                  <a:moveTo>
                    <a:pt x="183" y="1"/>
                  </a:moveTo>
                  <a:cubicBezTo>
                    <a:pt x="175" y="1"/>
                    <a:pt x="168" y="2"/>
                    <a:pt x="161" y="3"/>
                  </a:cubicBezTo>
                  <a:cubicBezTo>
                    <a:pt x="47" y="3"/>
                    <a:pt x="1" y="186"/>
                    <a:pt x="69" y="391"/>
                  </a:cubicBezTo>
                  <a:cubicBezTo>
                    <a:pt x="138" y="574"/>
                    <a:pt x="275" y="734"/>
                    <a:pt x="389" y="734"/>
                  </a:cubicBezTo>
                  <a:cubicBezTo>
                    <a:pt x="503" y="711"/>
                    <a:pt x="549" y="551"/>
                    <a:pt x="480" y="345"/>
                  </a:cubicBezTo>
                  <a:cubicBezTo>
                    <a:pt x="416" y="153"/>
                    <a:pt x="292" y="1"/>
                    <a:pt x="183" y="1"/>
                  </a:cubicBezTo>
                  <a:close/>
                  <a:moveTo>
                    <a:pt x="572" y="1053"/>
                  </a:moveTo>
                  <a:cubicBezTo>
                    <a:pt x="412" y="1076"/>
                    <a:pt x="343" y="1327"/>
                    <a:pt x="435" y="1601"/>
                  </a:cubicBezTo>
                  <a:cubicBezTo>
                    <a:pt x="522" y="1862"/>
                    <a:pt x="692" y="2082"/>
                    <a:pt x="846" y="2082"/>
                  </a:cubicBezTo>
                  <a:cubicBezTo>
                    <a:pt x="854" y="2082"/>
                    <a:pt x="861" y="2081"/>
                    <a:pt x="868" y="2080"/>
                  </a:cubicBezTo>
                  <a:cubicBezTo>
                    <a:pt x="1028" y="2080"/>
                    <a:pt x="1097" y="1829"/>
                    <a:pt x="1005" y="1555"/>
                  </a:cubicBezTo>
                  <a:cubicBezTo>
                    <a:pt x="914" y="1259"/>
                    <a:pt x="731" y="1053"/>
                    <a:pt x="572" y="105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0" name="Google Shape;1062;p22">
              <a:extLst>
                <a:ext uri="{FF2B5EF4-FFF2-40B4-BE49-F238E27FC236}">
                  <a16:creationId xmlns:a16="http://schemas.microsoft.com/office/drawing/2014/main" id="{7C0E38EC-FD0E-8E1A-6FEB-70DD0B92CF74}"/>
                </a:ext>
              </a:extLst>
            </p:cNvPr>
            <p:cNvSpPr/>
            <p:nvPr/>
          </p:nvSpPr>
          <p:spPr>
            <a:xfrm>
              <a:off x="910325" y="2119950"/>
              <a:ext cx="281350" cy="79000"/>
            </a:xfrm>
            <a:custGeom>
              <a:avLst/>
              <a:gdLst/>
              <a:ahLst/>
              <a:cxnLst/>
              <a:rect l="l" t="t" r="r" b="b"/>
              <a:pathLst>
                <a:path w="11254" h="3160" extrusionOk="0">
                  <a:moveTo>
                    <a:pt x="11253" y="0"/>
                  </a:moveTo>
                  <a:lnTo>
                    <a:pt x="11253" y="0"/>
                  </a:lnTo>
                  <a:cubicBezTo>
                    <a:pt x="8747" y="596"/>
                    <a:pt x="6535" y="803"/>
                    <a:pt x="4676" y="803"/>
                  </a:cubicBezTo>
                  <a:cubicBezTo>
                    <a:pt x="2691" y="803"/>
                    <a:pt x="1108" y="567"/>
                    <a:pt x="0" y="320"/>
                  </a:cubicBezTo>
                  <a:lnTo>
                    <a:pt x="0" y="320"/>
                  </a:lnTo>
                  <a:cubicBezTo>
                    <a:pt x="69" y="1438"/>
                    <a:pt x="114" y="2306"/>
                    <a:pt x="114" y="2534"/>
                  </a:cubicBezTo>
                  <a:cubicBezTo>
                    <a:pt x="1530" y="2990"/>
                    <a:pt x="3033" y="3160"/>
                    <a:pt x="4484" y="3160"/>
                  </a:cubicBezTo>
                  <a:cubicBezTo>
                    <a:pt x="7174" y="3160"/>
                    <a:pt x="9686" y="2576"/>
                    <a:pt x="11139" y="2146"/>
                  </a:cubicBezTo>
                  <a:cubicBezTo>
                    <a:pt x="11116" y="2100"/>
                    <a:pt x="11116" y="2077"/>
                    <a:pt x="11116" y="2077"/>
                  </a:cubicBezTo>
                  <a:cubicBezTo>
                    <a:pt x="11116" y="2077"/>
                    <a:pt x="11207" y="1187"/>
                    <a:pt x="11253"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1" name="Google Shape;1063;p22">
              <a:extLst>
                <a:ext uri="{FF2B5EF4-FFF2-40B4-BE49-F238E27FC236}">
                  <a16:creationId xmlns:a16="http://schemas.microsoft.com/office/drawing/2014/main" id="{0A85DA58-434A-CADF-FE6F-DC6A441EE0EF}"/>
                </a:ext>
              </a:extLst>
            </p:cNvPr>
            <p:cNvSpPr/>
            <p:nvPr/>
          </p:nvSpPr>
          <p:spPr>
            <a:xfrm>
              <a:off x="910325" y="2126225"/>
              <a:ext cx="279625" cy="72725"/>
            </a:xfrm>
            <a:custGeom>
              <a:avLst/>
              <a:gdLst/>
              <a:ahLst/>
              <a:cxnLst/>
              <a:rect l="l" t="t" r="r" b="b"/>
              <a:pathLst>
                <a:path w="11185" h="2909" extrusionOk="0">
                  <a:moveTo>
                    <a:pt x="10043" y="0"/>
                  </a:moveTo>
                  <a:lnTo>
                    <a:pt x="10043" y="0"/>
                  </a:lnTo>
                  <a:cubicBezTo>
                    <a:pt x="8025" y="402"/>
                    <a:pt x="6223" y="548"/>
                    <a:pt x="4669" y="548"/>
                  </a:cubicBezTo>
                  <a:cubicBezTo>
                    <a:pt x="2690" y="548"/>
                    <a:pt x="1112" y="312"/>
                    <a:pt x="0" y="69"/>
                  </a:cubicBezTo>
                  <a:lnTo>
                    <a:pt x="0" y="69"/>
                  </a:lnTo>
                  <a:cubicBezTo>
                    <a:pt x="69" y="1187"/>
                    <a:pt x="114" y="2055"/>
                    <a:pt x="114" y="2283"/>
                  </a:cubicBezTo>
                  <a:cubicBezTo>
                    <a:pt x="1530" y="2739"/>
                    <a:pt x="3033" y="2909"/>
                    <a:pt x="4484" y="2909"/>
                  </a:cubicBezTo>
                  <a:cubicBezTo>
                    <a:pt x="7174" y="2909"/>
                    <a:pt x="9686" y="2325"/>
                    <a:pt x="11139" y="1895"/>
                  </a:cubicBezTo>
                  <a:cubicBezTo>
                    <a:pt x="11116" y="1849"/>
                    <a:pt x="11116" y="1826"/>
                    <a:pt x="11116" y="1826"/>
                  </a:cubicBezTo>
                  <a:cubicBezTo>
                    <a:pt x="11116" y="1826"/>
                    <a:pt x="11162" y="1461"/>
                    <a:pt x="11185" y="891"/>
                  </a:cubicBezTo>
                  <a:lnTo>
                    <a:pt x="11185" y="891"/>
                  </a:lnTo>
                  <a:cubicBezTo>
                    <a:pt x="10888" y="1233"/>
                    <a:pt x="10317" y="1553"/>
                    <a:pt x="9267" y="1712"/>
                  </a:cubicBezTo>
                  <a:cubicBezTo>
                    <a:pt x="7736" y="1965"/>
                    <a:pt x="6043" y="2184"/>
                    <a:pt x="4869" y="2184"/>
                  </a:cubicBezTo>
                  <a:cubicBezTo>
                    <a:pt x="3927" y="2184"/>
                    <a:pt x="3320" y="2043"/>
                    <a:pt x="3401" y="1667"/>
                  </a:cubicBezTo>
                  <a:cubicBezTo>
                    <a:pt x="3538" y="891"/>
                    <a:pt x="7989" y="982"/>
                    <a:pt x="1004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2" name="Google Shape;1064;p22">
              <a:extLst>
                <a:ext uri="{FF2B5EF4-FFF2-40B4-BE49-F238E27FC236}">
                  <a16:creationId xmlns:a16="http://schemas.microsoft.com/office/drawing/2014/main" id="{98ED1A33-AD63-A62F-F10A-4CA7F39D3E97}"/>
                </a:ext>
              </a:extLst>
            </p:cNvPr>
            <p:cNvSpPr/>
            <p:nvPr/>
          </p:nvSpPr>
          <p:spPr>
            <a:xfrm>
              <a:off x="1136850" y="2132275"/>
              <a:ext cx="42250" cy="17825"/>
            </a:xfrm>
            <a:custGeom>
              <a:avLst/>
              <a:gdLst/>
              <a:ahLst/>
              <a:cxnLst/>
              <a:rect l="l" t="t" r="r" b="b"/>
              <a:pathLst>
                <a:path w="1690" h="713" extrusionOk="0">
                  <a:moveTo>
                    <a:pt x="1435" y="0"/>
                  </a:moveTo>
                  <a:cubicBezTo>
                    <a:pt x="1375" y="0"/>
                    <a:pt x="1307" y="10"/>
                    <a:pt x="1233" y="32"/>
                  </a:cubicBezTo>
                  <a:cubicBezTo>
                    <a:pt x="1005" y="78"/>
                    <a:pt x="845" y="215"/>
                    <a:pt x="845" y="329"/>
                  </a:cubicBezTo>
                  <a:cubicBezTo>
                    <a:pt x="861" y="407"/>
                    <a:pt x="961" y="453"/>
                    <a:pt x="1088" y="453"/>
                  </a:cubicBezTo>
                  <a:cubicBezTo>
                    <a:pt x="1147" y="453"/>
                    <a:pt x="1213" y="442"/>
                    <a:pt x="1279" y="420"/>
                  </a:cubicBezTo>
                  <a:cubicBezTo>
                    <a:pt x="1507" y="352"/>
                    <a:pt x="1690" y="215"/>
                    <a:pt x="1667" y="124"/>
                  </a:cubicBezTo>
                  <a:cubicBezTo>
                    <a:pt x="1652" y="46"/>
                    <a:pt x="1562" y="0"/>
                    <a:pt x="1435" y="0"/>
                  </a:cubicBezTo>
                  <a:close/>
                  <a:moveTo>
                    <a:pt x="401" y="379"/>
                  </a:moveTo>
                  <a:cubicBezTo>
                    <a:pt x="362" y="379"/>
                    <a:pt x="319" y="385"/>
                    <a:pt x="275" y="398"/>
                  </a:cubicBezTo>
                  <a:cubicBezTo>
                    <a:pt x="115" y="443"/>
                    <a:pt x="1" y="557"/>
                    <a:pt x="1" y="626"/>
                  </a:cubicBezTo>
                  <a:cubicBezTo>
                    <a:pt x="17" y="675"/>
                    <a:pt x="93" y="713"/>
                    <a:pt x="194" y="713"/>
                  </a:cubicBezTo>
                  <a:cubicBezTo>
                    <a:pt x="233" y="713"/>
                    <a:pt x="276" y="707"/>
                    <a:pt x="320" y="694"/>
                  </a:cubicBezTo>
                  <a:cubicBezTo>
                    <a:pt x="480" y="649"/>
                    <a:pt x="594" y="557"/>
                    <a:pt x="594" y="466"/>
                  </a:cubicBezTo>
                  <a:cubicBezTo>
                    <a:pt x="578" y="417"/>
                    <a:pt x="502" y="379"/>
                    <a:pt x="401" y="37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3" name="Google Shape;1065;p22">
              <a:extLst>
                <a:ext uri="{FF2B5EF4-FFF2-40B4-BE49-F238E27FC236}">
                  <a16:creationId xmlns:a16="http://schemas.microsoft.com/office/drawing/2014/main" id="{4DCE23B5-0ECB-C720-FE87-70F8AAC8F1A6}"/>
                </a:ext>
              </a:extLst>
            </p:cNvPr>
            <p:cNvSpPr/>
            <p:nvPr/>
          </p:nvSpPr>
          <p:spPr>
            <a:xfrm>
              <a:off x="943575" y="1907750"/>
              <a:ext cx="221275" cy="95650"/>
            </a:xfrm>
            <a:custGeom>
              <a:avLst/>
              <a:gdLst/>
              <a:ahLst/>
              <a:cxnLst/>
              <a:rect l="l" t="t" r="r" b="b"/>
              <a:pathLst>
                <a:path w="8851" h="3826" extrusionOk="0">
                  <a:moveTo>
                    <a:pt x="3401" y="0"/>
                  </a:moveTo>
                  <a:cubicBezTo>
                    <a:pt x="0" y="0"/>
                    <a:pt x="110" y="2706"/>
                    <a:pt x="1843" y="3535"/>
                  </a:cubicBezTo>
                  <a:cubicBezTo>
                    <a:pt x="2271" y="3743"/>
                    <a:pt x="2653" y="3825"/>
                    <a:pt x="2990" y="3825"/>
                  </a:cubicBezTo>
                  <a:cubicBezTo>
                    <a:pt x="4322" y="3825"/>
                    <a:pt x="4947" y="2531"/>
                    <a:pt x="4947" y="2531"/>
                  </a:cubicBezTo>
                  <a:cubicBezTo>
                    <a:pt x="4947" y="2531"/>
                    <a:pt x="5976" y="3446"/>
                    <a:pt x="6926" y="3446"/>
                  </a:cubicBezTo>
                  <a:cubicBezTo>
                    <a:pt x="7249" y="3446"/>
                    <a:pt x="7562" y="3340"/>
                    <a:pt x="7823" y="3056"/>
                  </a:cubicBezTo>
                  <a:cubicBezTo>
                    <a:pt x="8850" y="1938"/>
                    <a:pt x="6454" y="522"/>
                    <a:pt x="6454" y="522"/>
                  </a:cubicBezTo>
                  <a:cubicBezTo>
                    <a:pt x="5220" y="154"/>
                    <a:pt x="4211" y="0"/>
                    <a:pt x="34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4" name="Google Shape;1066;p22">
              <a:extLst>
                <a:ext uri="{FF2B5EF4-FFF2-40B4-BE49-F238E27FC236}">
                  <a16:creationId xmlns:a16="http://schemas.microsoft.com/office/drawing/2014/main" id="{B7575FC9-97DD-4A6B-32F0-A8FF70101045}"/>
                </a:ext>
              </a:extLst>
            </p:cNvPr>
            <p:cNvSpPr/>
            <p:nvPr/>
          </p:nvSpPr>
          <p:spPr>
            <a:xfrm>
              <a:off x="944125" y="1894250"/>
              <a:ext cx="220725" cy="95500"/>
            </a:xfrm>
            <a:custGeom>
              <a:avLst/>
              <a:gdLst/>
              <a:ahLst/>
              <a:cxnLst/>
              <a:rect l="l" t="t" r="r" b="b"/>
              <a:pathLst>
                <a:path w="8829" h="3820" extrusionOk="0">
                  <a:moveTo>
                    <a:pt x="3414" y="1"/>
                  </a:moveTo>
                  <a:cubicBezTo>
                    <a:pt x="1" y="1"/>
                    <a:pt x="109" y="2697"/>
                    <a:pt x="1844" y="3527"/>
                  </a:cubicBezTo>
                  <a:cubicBezTo>
                    <a:pt x="2276" y="3737"/>
                    <a:pt x="2660" y="3820"/>
                    <a:pt x="2997" y="3820"/>
                  </a:cubicBezTo>
                  <a:cubicBezTo>
                    <a:pt x="4317" y="3820"/>
                    <a:pt x="4925" y="2546"/>
                    <a:pt x="4925" y="2546"/>
                  </a:cubicBezTo>
                  <a:cubicBezTo>
                    <a:pt x="4925" y="2546"/>
                    <a:pt x="5960" y="3442"/>
                    <a:pt x="6903" y="3442"/>
                  </a:cubicBezTo>
                  <a:cubicBezTo>
                    <a:pt x="7229" y="3442"/>
                    <a:pt x="7544" y="3335"/>
                    <a:pt x="7801" y="3048"/>
                  </a:cubicBezTo>
                  <a:cubicBezTo>
                    <a:pt x="8828" y="1953"/>
                    <a:pt x="6454" y="515"/>
                    <a:pt x="6454" y="515"/>
                  </a:cubicBezTo>
                  <a:cubicBezTo>
                    <a:pt x="5227" y="152"/>
                    <a:pt x="4222" y="1"/>
                    <a:pt x="341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5" name="Google Shape;1067;p22">
              <a:extLst>
                <a:ext uri="{FF2B5EF4-FFF2-40B4-BE49-F238E27FC236}">
                  <a16:creationId xmlns:a16="http://schemas.microsoft.com/office/drawing/2014/main" id="{48C7CAD6-AC43-604A-6F7C-E971CFC12625}"/>
                </a:ext>
              </a:extLst>
            </p:cNvPr>
            <p:cNvSpPr/>
            <p:nvPr/>
          </p:nvSpPr>
          <p:spPr>
            <a:xfrm>
              <a:off x="944550" y="1894550"/>
              <a:ext cx="202025" cy="95200"/>
            </a:xfrm>
            <a:custGeom>
              <a:avLst/>
              <a:gdLst/>
              <a:ahLst/>
              <a:cxnLst/>
              <a:rect l="l" t="t" r="r" b="b"/>
              <a:pathLst>
                <a:path w="8081" h="3808" extrusionOk="0">
                  <a:moveTo>
                    <a:pt x="3356" y="0"/>
                  </a:moveTo>
                  <a:cubicBezTo>
                    <a:pt x="1" y="0"/>
                    <a:pt x="92" y="2694"/>
                    <a:pt x="1827" y="3515"/>
                  </a:cubicBezTo>
                  <a:cubicBezTo>
                    <a:pt x="2259" y="3725"/>
                    <a:pt x="2643" y="3808"/>
                    <a:pt x="2980" y="3808"/>
                  </a:cubicBezTo>
                  <a:cubicBezTo>
                    <a:pt x="4300" y="3808"/>
                    <a:pt x="4908" y="2534"/>
                    <a:pt x="4908" y="2534"/>
                  </a:cubicBezTo>
                  <a:cubicBezTo>
                    <a:pt x="4908" y="2534"/>
                    <a:pt x="5943" y="3430"/>
                    <a:pt x="6886" y="3430"/>
                  </a:cubicBezTo>
                  <a:cubicBezTo>
                    <a:pt x="7212" y="3430"/>
                    <a:pt x="7527" y="3323"/>
                    <a:pt x="7784" y="3036"/>
                  </a:cubicBezTo>
                  <a:cubicBezTo>
                    <a:pt x="8035" y="2785"/>
                    <a:pt x="8081" y="2511"/>
                    <a:pt x="8035" y="2260"/>
                  </a:cubicBezTo>
                  <a:lnTo>
                    <a:pt x="8035" y="2260"/>
                  </a:lnTo>
                  <a:cubicBezTo>
                    <a:pt x="7947" y="2637"/>
                    <a:pt x="7729" y="2992"/>
                    <a:pt x="7133" y="2992"/>
                  </a:cubicBezTo>
                  <a:cubicBezTo>
                    <a:pt x="7114" y="2992"/>
                    <a:pt x="7096" y="2991"/>
                    <a:pt x="7077" y="2990"/>
                  </a:cubicBezTo>
                  <a:cubicBezTo>
                    <a:pt x="5776" y="2968"/>
                    <a:pt x="4954" y="2283"/>
                    <a:pt x="4954" y="2283"/>
                  </a:cubicBezTo>
                  <a:cubicBezTo>
                    <a:pt x="4954" y="2283"/>
                    <a:pt x="4248" y="3406"/>
                    <a:pt x="3132" y="3406"/>
                  </a:cubicBezTo>
                  <a:cubicBezTo>
                    <a:pt x="2917" y="3406"/>
                    <a:pt x="2687" y="3364"/>
                    <a:pt x="2443" y="3264"/>
                  </a:cubicBezTo>
                  <a:cubicBezTo>
                    <a:pt x="1016" y="2694"/>
                    <a:pt x="1700" y="1363"/>
                    <a:pt x="1897" y="1363"/>
                  </a:cubicBezTo>
                  <a:cubicBezTo>
                    <a:pt x="1905" y="1363"/>
                    <a:pt x="1912" y="1366"/>
                    <a:pt x="1918" y="1370"/>
                  </a:cubicBezTo>
                  <a:cubicBezTo>
                    <a:pt x="2502" y="1837"/>
                    <a:pt x="3323" y="2172"/>
                    <a:pt x="4237" y="2172"/>
                  </a:cubicBezTo>
                  <a:cubicBezTo>
                    <a:pt x="4930" y="2172"/>
                    <a:pt x="5676" y="1979"/>
                    <a:pt x="6415" y="1507"/>
                  </a:cubicBezTo>
                  <a:cubicBezTo>
                    <a:pt x="6415" y="1507"/>
                    <a:pt x="6734" y="503"/>
                    <a:pt x="4908" y="274"/>
                  </a:cubicBezTo>
                  <a:cubicBezTo>
                    <a:pt x="4360" y="206"/>
                    <a:pt x="3858" y="92"/>
                    <a:pt x="335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6" name="Google Shape;1068;p22">
              <a:extLst>
                <a:ext uri="{FF2B5EF4-FFF2-40B4-BE49-F238E27FC236}">
                  <a16:creationId xmlns:a16="http://schemas.microsoft.com/office/drawing/2014/main" id="{90BED379-F8A0-09E3-CEE8-ED55F4D0993D}"/>
                </a:ext>
              </a:extLst>
            </p:cNvPr>
            <p:cNvSpPr/>
            <p:nvPr/>
          </p:nvSpPr>
          <p:spPr>
            <a:xfrm>
              <a:off x="990775" y="1918525"/>
              <a:ext cx="115875" cy="34825"/>
            </a:xfrm>
            <a:custGeom>
              <a:avLst/>
              <a:gdLst/>
              <a:ahLst/>
              <a:cxnLst/>
              <a:rect l="l" t="t" r="r" b="b"/>
              <a:pathLst>
                <a:path w="4635" h="1393" extrusionOk="0">
                  <a:moveTo>
                    <a:pt x="23" y="0"/>
                  </a:moveTo>
                  <a:cubicBezTo>
                    <a:pt x="23" y="0"/>
                    <a:pt x="1" y="23"/>
                    <a:pt x="1" y="114"/>
                  </a:cubicBezTo>
                  <a:cubicBezTo>
                    <a:pt x="1" y="114"/>
                    <a:pt x="1" y="137"/>
                    <a:pt x="1" y="160"/>
                  </a:cubicBezTo>
                  <a:cubicBezTo>
                    <a:pt x="1" y="183"/>
                    <a:pt x="1" y="205"/>
                    <a:pt x="23" y="228"/>
                  </a:cubicBezTo>
                  <a:cubicBezTo>
                    <a:pt x="23" y="274"/>
                    <a:pt x="46" y="342"/>
                    <a:pt x="69" y="388"/>
                  </a:cubicBezTo>
                  <a:cubicBezTo>
                    <a:pt x="183" y="616"/>
                    <a:pt x="457" y="845"/>
                    <a:pt x="754" y="1004"/>
                  </a:cubicBezTo>
                  <a:cubicBezTo>
                    <a:pt x="1073" y="1141"/>
                    <a:pt x="1393" y="1255"/>
                    <a:pt x="1644" y="1301"/>
                  </a:cubicBezTo>
                  <a:cubicBezTo>
                    <a:pt x="1895" y="1347"/>
                    <a:pt x="2078" y="1370"/>
                    <a:pt x="2078" y="1370"/>
                  </a:cubicBezTo>
                  <a:cubicBezTo>
                    <a:pt x="2078" y="1370"/>
                    <a:pt x="2123" y="1370"/>
                    <a:pt x="2192" y="1392"/>
                  </a:cubicBezTo>
                  <a:lnTo>
                    <a:pt x="2511" y="1392"/>
                  </a:lnTo>
                  <a:cubicBezTo>
                    <a:pt x="2785" y="1370"/>
                    <a:pt x="3128" y="1301"/>
                    <a:pt x="3447" y="1164"/>
                  </a:cubicBezTo>
                  <a:cubicBezTo>
                    <a:pt x="3744" y="1050"/>
                    <a:pt x="4041" y="890"/>
                    <a:pt x="4269" y="799"/>
                  </a:cubicBezTo>
                  <a:cubicBezTo>
                    <a:pt x="4497" y="685"/>
                    <a:pt x="4634" y="616"/>
                    <a:pt x="4634" y="593"/>
                  </a:cubicBezTo>
                  <a:cubicBezTo>
                    <a:pt x="4634" y="590"/>
                    <a:pt x="4629" y="588"/>
                    <a:pt x="4620" y="588"/>
                  </a:cubicBezTo>
                  <a:cubicBezTo>
                    <a:pt x="4577" y="588"/>
                    <a:pt x="4431" y="632"/>
                    <a:pt x="4223" y="708"/>
                  </a:cubicBezTo>
                  <a:cubicBezTo>
                    <a:pt x="3995" y="799"/>
                    <a:pt x="3698" y="936"/>
                    <a:pt x="3379" y="1027"/>
                  </a:cubicBezTo>
                  <a:cubicBezTo>
                    <a:pt x="3101" y="1106"/>
                    <a:pt x="2824" y="1169"/>
                    <a:pt x="2606" y="1169"/>
                  </a:cubicBezTo>
                  <a:cubicBezTo>
                    <a:pt x="2573" y="1169"/>
                    <a:pt x="2541" y="1167"/>
                    <a:pt x="2511" y="1164"/>
                  </a:cubicBezTo>
                  <a:cubicBezTo>
                    <a:pt x="2466" y="1172"/>
                    <a:pt x="2425" y="1174"/>
                    <a:pt x="2389" y="1174"/>
                  </a:cubicBezTo>
                  <a:cubicBezTo>
                    <a:pt x="2316" y="1174"/>
                    <a:pt x="2260" y="1164"/>
                    <a:pt x="2215" y="1164"/>
                  </a:cubicBezTo>
                  <a:cubicBezTo>
                    <a:pt x="2146" y="1164"/>
                    <a:pt x="2101" y="1141"/>
                    <a:pt x="2101" y="1141"/>
                  </a:cubicBezTo>
                  <a:cubicBezTo>
                    <a:pt x="2101" y="1141"/>
                    <a:pt x="1941" y="1141"/>
                    <a:pt x="1690" y="1096"/>
                  </a:cubicBezTo>
                  <a:cubicBezTo>
                    <a:pt x="1461" y="1050"/>
                    <a:pt x="1142" y="982"/>
                    <a:pt x="845" y="845"/>
                  </a:cubicBezTo>
                  <a:cubicBezTo>
                    <a:pt x="548" y="730"/>
                    <a:pt x="274" y="548"/>
                    <a:pt x="160" y="342"/>
                  </a:cubicBezTo>
                  <a:cubicBezTo>
                    <a:pt x="23" y="160"/>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7" name="Google Shape;1069;p22">
              <a:extLst>
                <a:ext uri="{FF2B5EF4-FFF2-40B4-BE49-F238E27FC236}">
                  <a16:creationId xmlns:a16="http://schemas.microsoft.com/office/drawing/2014/main" id="{D0C1013F-9D11-45B8-803A-F057D86F335F}"/>
                </a:ext>
              </a:extLst>
            </p:cNvPr>
            <p:cNvSpPr/>
            <p:nvPr/>
          </p:nvSpPr>
          <p:spPr>
            <a:xfrm>
              <a:off x="1026150" y="2030925"/>
              <a:ext cx="54800" cy="57775"/>
            </a:xfrm>
            <a:custGeom>
              <a:avLst/>
              <a:gdLst/>
              <a:ahLst/>
              <a:cxnLst/>
              <a:rect l="l" t="t" r="r" b="b"/>
              <a:pathLst>
                <a:path w="2192" h="2311" extrusionOk="0">
                  <a:moveTo>
                    <a:pt x="1507" y="1"/>
                  </a:moveTo>
                  <a:lnTo>
                    <a:pt x="1" y="1553"/>
                  </a:lnTo>
                  <a:cubicBezTo>
                    <a:pt x="1" y="1553"/>
                    <a:pt x="590" y="2310"/>
                    <a:pt x="697" y="2310"/>
                  </a:cubicBezTo>
                  <a:cubicBezTo>
                    <a:pt x="702" y="2310"/>
                    <a:pt x="706" y="2309"/>
                    <a:pt x="708" y="2306"/>
                  </a:cubicBezTo>
                  <a:cubicBezTo>
                    <a:pt x="800" y="2215"/>
                    <a:pt x="2192" y="1142"/>
                    <a:pt x="2192" y="1142"/>
                  </a:cubicBezTo>
                  <a:lnTo>
                    <a:pt x="1507"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8" name="Google Shape;1070;p22">
              <a:extLst>
                <a:ext uri="{FF2B5EF4-FFF2-40B4-BE49-F238E27FC236}">
                  <a16:creationId xmlns:a16="http://schemas.microsoft.com/office/drawing/2014/main" id="{CA6B6B29-9AC1-BA63-E403-4264A0EB22C6}"/>
                </a:ext>
              </a:extLst>
            </p:cNvPr>
            <p:cNvSpPr/>
            <p:nvPr/>
          </p:nvSpPr>
          <p:spPr>
            <a:xfrm>
              <a:off x="990200" y="2041200"/>
              <a:ext cx="174075" cy="189175"/>
            </a:xfrm>
            <a:custGeom>
              <a:avLst/>
              <a:gdLst/>
              <a:ahLst/>
              <a:cxnLst/>
              <a:rect l="l" t="t" r="r" b="b"/>
              <a:pathLst>
                <a:path w="6963" h="7567" extrusionOk="0">
                  <a:moveTo>
                    <a:pt x="3173" y="0"/>
                  </a:moveTo>
                  <a:lnTo>
                    <a:pt x="2009" y="1279"/>
                  </a:lnTo>
                  <a:lnTo>
                    <a:pt x="1347" y="548"/>
                  </a:lnTo>
                  <a:lnTo>
                    <a:pt x="1" y="959"/>
                  </a:lnTo>
                  <a:cubicBezTo>
                    <a:pt x="1" y="959"/>
                    <a:pt x="5278" y="7566"/>
                    <a:pt x="6113" y="7566"/>
                  </a:cubicBezTo>
                  <a:cubicBezTo>
                    <a:pt x="6132" y="7566"/>
                    <a:pt x="6149" y="7563"/>
                    <a:pt x="6164" y="7556"/>
                  </a:cubicBezTo>
                  <a:cubicBezTo>
                    <a:pt x="6803" y="7236"/>
                    <a:pt x="6962" y="6323"/>
                    <a:pt x="6871" y="6232"/>
                  </a:cubicBezTo>
                  <a:cubicBezTo>
                    <a:pt x="6757" y="6140"/>
                    <a:pt x="3173" y="0"/>
                    <a:pt x="317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9" name="Google Shape;1071;p22">
              <a:extLst>
                <a:ext uri="{FF2B5EF4-FFF2-40B4-BE49-F238E27FC236}">
                  <a16:creationId xmlns:a16="http://schemas.microsoft.com/office/drawing/2014/main" id="{A7D8DB2B-F577-A496-DF36-A7DC375D0A43}"/>
                </a:ext>
              </a:extLst>
            </p:cNvPr>
            <p:cNvSpPr/>
            <p:nvPr/>
          </p:nvSpPr>
          <p:spPr>
            <a:xfrm>
              <a:off x="785350" y="2029225"/>
              <a:ext cx="393200" cy="424550"/>
            </a:xfrm>
            <a:custGeom>
              <a:avLst/>
              <a:gdLst/>
              <a:ahLst/>
              <a:cxnLst/>
              <a:rect l="l" t="t" r="r" b="b"/>
              <a:pathLst>
                <a:path w="15728" h="16982" extrusionOk="0">
                  <a:moveTo>
                    <a:pt x="11550" y="0"/>
                  </a:moveTo>
                  <a:lnTo>
                    <a:pt x="11139" y="69"/>
                  </a:lnTo>
                  <a:lnTo>
                    <a:pt x="15065" y="6711"/>
                  </a:lnTo>
                  <a:cubicBezTo>
                    <a:pt x="14892" y="7149"/>
                    <a:pt x="14642" y="7280"/>
                    <a:pt x="14404" y="7280"/>
                  </a:cubicBezTo>
                  <a:cubicBezTo>
                    <a:pt x="14047" y="7280"/>
                    <a:pt x="13718" y="6985"/>
                    <a:pt x="13718" y="6985"/>
                  </a:cubicBezTo>
                  <a:lnTo>
                    <a:pt x="7738" y="776"/>
                  </a:lnTo>
                  <a:lnTo>
                    <a:pt x="6939" y="959"/>
                  </a:lnTo>
                  <a:lnTo>
                    <a:pt x="0" y="10614"/>
                  </a:lnTo>
                  <a:lnTo>
                    <a:pt x="6597" y="16800"/>
                  </a:lnTo>
                  <a:cubicBezTo>
                    <a:pt x="6939" y="16934"/>
                    <a:pt x="7250" y="16981"/>
                    <a:pt x="7518" y="16981"/>
                  </a:cubicBezTo>
                  <a:cubicBezTo>
                    <a:pt x="8162" y="16981"/>
                    <a:pt x="8560" y="16708"/>
                    <a:pt x="8560" y="16708"/>
                  </a:cubicBezTo>
                  <a:cubicBezTo>
                    <a:pt x="8743" y="16480"/>
                    <a:pt x="8902" y="16252"/>
                    <a:pt x="9062" y="16023"/>
                  </a:cubicBezTo>
                  <a:cubicBezTo>
                    <a:pt x="10340" y="14266"/>
                    <a:pt x="11619" y="12486"/>
                    <a:pt x="12897" y="10728"/>
                  </a:cubicBezTo>
                  <a:cubicBezTo>
                    <a:pt x="13513" y="9861"/>
                    <a:pt x="14152" y="8970"/>
                    <a:pt x="14768" y="8103"/>
                  </a:cubicBezTo>
                  <a:cubicBezTo>
                    <a:pt x="14974" y="7829"/>
                    <a:pt x="15225" y="7578"/>
                    <a:pt x="15385" y="7281"/>
                  </a:cubicBezTo>
                  <a:cubicBezTo>
                    <a:pt x="15727" y="6642"/>
                    <a:pt x="14974" y="5821"/>
                    <a:pt x="14677" y="5296"/>
                  </a:cubicBezTo>
                  <a:cubicBezTo>
                    <a:pt x="13627" y="3515"/>
                    <a:pt x="12577" y="1758"/>
                    <a:pt x="11550"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0" name="Google Shape;1072;p22">
              <a:extLst>
                <a:ext uri="{FF2B5EF4-FFF2-40B4-BE49-F238E27FC236}">
                  <a16:creationId xmlns:a16="http://schemas.microsoft.com/office/drawing/2014/main" id="{6093C761-C85B-E967-322C-6178C4DAA098}"/>
                </a:ext>
              </a:extLst>
            </p:cNvPr>
            <p:cNvSpPr/>
            <p:nvPr/>
          </p:nvSpPr>
          <p:spPr>
            <a:xfrm>
              <a:off x="958825" y="2029225"/>
              <a:ext cx="219725" cy="193725"/>
            </a:xfrm>
            <a:custGeom>
              <a:avLst/>
              <a:gdLst/>
              <a:ahLst/>
              <a:cxnLst/>
              <a:rect l="l" t="t" r="r" b="b"/>
              <a:pathLst>
                <a:path w="8789" h="7749" extrusionOk="0">
                  <a:moveTo>
                    <a:pt x="4611" y="0"/>
                  </a:moveTo>
                  <a:lnTo>
                    <a:pt x="4200" y="69"/>
                  </a:lnTo>
                  <a:lnTo>
                    <a:pt x="8126" y="6711"/>
                  </a:lnTo>
                  <a:cubicBezTo>
                    <a:pt x="7953" y="7149"/>
                    <a:pt x="7703" y="7280"/>
                    <a:pt x="7465" y="7280"/>
                  </a:cubicBezTo>
                  <a:cubicBezTo>
                    <a:pt x="7108" y="7280"/>
                    <a:pt x="6779" y="6985"/>
                    <a:pt x="6779" y="6985"/>
                  </a:cubicBezTo>
                  <a:lnTo>
                    <a:pt x="799" y="776"/>
                  </a:lnTo>
                  <a:lnTo>
                    <a:pt x="0" y="959"/>
                  </a:lnTo>
                  <a:lnTo>
                    <a:pt x="6711" y="7373"/>
                  </a:lnTo>
                  <a:cubicBezTo>
                    <a:pt x="6711" y="7373"/>
                    <a:pt x="7152" y="7749"/>
                    <a:pt x="7650" y="7749"/>
                  </a:cubicBezTo>
                  <a:cubicBezTo>
                    <a:pt x="7877" y="7749"/>
                    <a:pt x="8117" y="7670"/>
                    <a:pt x="8332" y="7441"/>
                  </a:cubicBezTo>
                  <a:cubicBezTo>
                    <a:pt x="8377" y="7396"/>
                    <a:pt x="8423" y="7327"/>
                    <a:pt x="8446" y="7281"/>
                  </a:cubicBezTo>
                  <a:cubicBezTo>
                    <a:pt x="8788" y="6642"/>
                    <a:pt x="8035" y="5821"/>
                    <a:pt x="7738" y="5296"/>
                  </a:cubicBezTo>
                  <a:cubicBezTo>
                    <a:pt x="6688" y="3515"/>
                    <a:pt x="5638" y="1758"/>
                    <a:pt x="4611"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1" name="Google Shape;1073;p22">
              <a:extLst>
                <a:ext uri="{FF2B5EF4-FFF2-40B4-BE49-F238E27FC236}">
                  <a16:creationId xmlns:a16="http://schemas.microsoft.com/office/drawing/2014/main" id="{67B2745F-1811-CB7F-9BE5-4BB412B86EF7}"/>
                </a:ext>
              </a:extLst>
            </p:cNvPr>
            <p:cNvSpPr/>
            <p:nvPr/>
          </p:nvSpPr>
          <p:spPr>
            <a:xfrm>
              <a:off x="947975" y="2203250"/>
              <a:ext cx="224300" cy="250525"/>
            </a:xfrm>
            <a:custGeom>
              <a:avLst/>
              <a:gdLst/>
              <a:ahLst/>
              <a:cxnLst/>
              <a:rect l="l" t="t" r="r" b="b"/>
              <a:pathLst>
                <a:path w="8972" h="10021" extrusionOk="0">
                  <a:moveTo>
                    <a:pt x="8971" y="1"/>
                  </a:moveTo>
                  <a:lnTo>
                    <a:pt x="8332" y="115"/>
                  </a:lnTo>
                  <a:cubicBezTo>
                    <a:pt x="8198" y="263"/>
                    <a:pt x="8048" y="316"/>
                    <a:pt x="7901" y="316"/>
                  </a:cubicBezTo>
                  <a:cubicBezTo>
                    <a:pt x="7797" y="316"/>
                    <a:pt x="7696" y="290"/>
                    <a:pt x="7602" y="252"/>
                  </a:cubicBezTo>
                  <a:lnTo>
                    <a:pt x="7350" y="298"/>
                  </a:lnTo>
                  <a:lnTo>
                    <a:pt x="1" y="9770"/>
                  </a:lnTo>
                  <a:lnTo>
                    <a:pt x="92" y="9839"/>
                  </a:lnTo>
                  <a:cubicBezTo>
                    <a:pt x="434" y="9973"/>
                    <a:pt x="745" y="10020"/>
                    <a:pt x="1013" y="10020"/>
                  </a:cubicBezTo>
                  <a:cubicBezTo>
                    <a:pt x="1657" y="10020"/>
                    <a:pt x="2055" y="9747"/>
                    <a:pt x="2055" y="9747"/>
                  </a:cubicBezTo>
                  <a:lnTo>
                    <a:pt x="2557" y="9062"/>
                  </a:lnTo>
                  <a:cubicBezTo>
                    <a:pt x="3835" y="7305"/>
                    <a:pt x="5114" y="5525"/>
                    <a:pt x="6392" y="3767"/>
                  </a:cubicBezTo>
                  <a:cubicBezTo>
                    <a:pt x="7008" y="2900"/>
                    <a:pt x="7647" y="2009"/>
                    <a:pt x="8263" y="1142"/>
                  </a:cubicBezTo>
                  <a:cubicBezTo>
                    <a:pt x="8469" y="868"/>
                    <a:pt x="8720" y="617"/>
                    <a:pt x="8880" y="320"/>
                  </a:cubicBezTo>
                  <a:cubicBezTo>
                    <a:pt x="8925" y="206"/>
                    <a:pt x="8948" y="115"/>
                    <a:pt x="8971"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2" name="Google Shape;1074;p22">
              <a:extLst>
                <a:ext uri="{FF2B5EF4-FFF2-40B4-BE49-F238E27FC236}">
                  <a16:creationId xmlns:a16="http://schemas.microsoft.com/office/drawing/2014/main" id="{1BBBC680-183E-4AE3-0808-C63A1A32DE84}"/>
                </a:ext>
              </a:extLst>
            </p:cNvPr>
            <p:cNvSpPr/>
            <p:nvPr/>
          </p:nvSpPr>
          <p:spPr>
            <a:xfrm>
              <a:off x="1040425" y="2044625"/>
              <a:ext cx="108450" cy="146100"/>
            </a:xfrm>
            <a:custGeom>
              <a:avLst/>
              <a:gdLst/>
              <a:ahLst/>
              <a:cxnLst/>
              <a:rect l="l" t="t" r="r" b="b"/>
              <a:pathLst>
                <a:path w="4338" h="5844" extrusionOk="0">
                  <a:moveTo>
                    <a:pt x="1050" y="0"/>
                  </a:moveTo>
                  <a:lnTo>
                    <a:pt x="0" y="1142"/>
                  </a:lnTo>
                  <a:lnTo>
                    <a:pt x="4337" y="5844"/>
                  </a:lnTo>
                  <a:lnTo>
                    <a:pt x="105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3" name="Google Shape;1075;p22">
              <a:extLst>
                <a:ext uri="{FF2B5EF4-FFF2-40B4-BE49-F238E27FC236}">
                  <a16:creationId xmlns:a16="http://schemas.microsoft.com/office/drawing/2014/main" id="{96A111A3-2CBA-985D-D335-9963DD5F2EC3}"/>
                </a:ext>
              </a:extLst>
            </p:cNvPr>
            <p:cNvSpPr/>
            <p:nvPr/>
          </p:nvSpPr>
          <p:spPr>
            <a:xfrm>
              <a:off x="1040425" y="2051475"/>
              <a:ext cx="81625" cy="110725"/>
            </a:xfrm>
            <a:custGeom>
              <a:avLst/>
              <a:gdLst/>
              <a:ahLst/>
              <a:cxnLst/>
              <a:rect l="l" t="t" r="r" b="b"/>
              <a:pathLst>
                <a:path w="3265" h="4429" extrusionOk="0">
                  <a:moveTo>
                    <a:pt x="799" y="0"/>
                  </a:moveTo>
                  <a:lnTo>
                    <a:pt x="0" y="868"/>
                  </a:lnTo>
                  <a:lnTo>
                    <a:pt x="3264" y="4428"/>
                  </a:lnTo>
                  <a:lnTo>
                    <a:pt x="799"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4" name="Google Shape;1076;p22">
              <a:extLst>
                <a:ext uri="{FF2B5EF4-FFF2-40B4-BE49-F238E27FC236}">
                  <a16:creationId xmlns:a16="http://schemas.microsoft.com/office/drawing/2014/main" id="{FD332E4A-C950-13A0-B873-8F911DEDB162}"/>
                </a:ext>
              </a:extLst>
            </p:cNvPr>
            <p:cNvSpPr/>
            <p:nvPr/>
          </p:nvSpPr>
          <p:spPr>
            <a:xfrm>
              <a:off x="1005050" y="2057750"/>
              <a:ext cx="128400" cy="122700"/>
            </a:xfrm>
            <a:custGeom>
              <a:avLst/>
              <a:gdLst/>
              <a:ahLst/>
              <a:cxnLst/>
              <a:rect l="l" t="t" r="r" b="b"/>
              <a:pathLst>
                <a:path w="5136" h="4908" extrusionOk="0">
                  <a:moveTo>
                    <a:pt x="365" y="0"/>
                  </a:moveTo>
                  <a:lnTo>
                    <a:pt x="0" y="115"/>
                  </a:lnTo>
                  <a:lnTo>
                    <a:pt x="5136" y="4908"/>
                  </a:lnTo>
                  <a:lnTo>
                    <a:pt x="36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5" name="Google Shape;1077;p22">
              <a:extLst>
                <a:ext uri="{FF2B5EF4-FFF2-40B4-BE49-F238E27FC236}">
                  <a16:creationId xmlns:a16="http://schemas.microsoft.com/office/drawing/2014/main" id="{012EE265-D38F-B334-8621-50EC1117BDE0}"/>
                </a:ext>
              </a:extLst>
            </p:cNvPr>
            <p:cNvSpPr/>
            <p:nvPr/>
          </p:nvSpPr>
          <p:spPr>
            <a:xfrm>
              <a:off x="996475" y="2060600"/>
              <a:ext cx="35975" cy="33700"/>
            </a:xfrm>
            <a:custGeom>
              <a:avLst/>
              <a:gdLst/>
              <a:ahLst/>
              <a:cxnLst/>
              <a:rect l="l" t="t" r="r" b="b"/>
              <a:pathLst>
                <a:path w="1439" h="1348" extrusionOk="0">
                  <a:moveTo>
                    <a:pt x="320" y="1"/>
                  </a:moveTo>
                  <a:lnTo>
                    <a:pt x="1" y="92"/>
                  </a:lnTo>
                  <a:lnTo>
                    <a:pt x="1439" y="1347"/>
                  </a:lnTo>
                  <a:lnTo>
                    <a:pt x="32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6" name="Google Shape;1078;p22">
              <a:extLst>
                <a:ext uri="{FF2B5EF4-FFF2-40B4-BE49-F238E27FC236}">
                  <a16:creationId xmlns:a16="http://schemas.microsoft.com/office/drawing/2014/main" id="{B3D5C5D7-3A77-25EF-773C-65D505DF5FED}"/>
                </a:ext>
              </a:extLst>
            </p:cNvPr>
            <p:cNvSpPr/>
            <p:nvPr/>
          </p:nvSpPr>
          <p:spPr>
            <a:xfrm>
              <a:off x="794475" y="2068600"/>
              <a:ext cx="317300" cy="225425"/>
            </a:xfrm>
            <a:custGeom>
              <a:avLst/>
              <a:gdLst/>
              <a:ahLst/>
              <a:cxnLst/>
              <a:rect l="l" t="t" r="r" b="b"/>
              <a:pathLst>
                <a:path w="12692" h="9017" extrusionOk="0">
                  <a:moveTo>
                    <a:pt x="6757" y="0"/>
                  </a:moveTo>
                  <a:lnTo>
                    <a:pt x="1" y="9016"/>
                  </a:lnTo>
                  <a:lnTo>
                    <a:pt x="6757" y="867"/>
                  </a:lnTo>
                  <a:lnTo>
                    <a:pt x="12692" y="5752"/>
                  </a:lnTo>
                  <a:lnTo>
                    <a:pt x="12692" y="5752"/>
                  </a:lnTo>
                  <a:lnTo>
                    <a:pt x="6757"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7" name="Google Shape;1079;p22">
              <a:extLst>
                <a:ext uri="{FF2B5EF4-FFF2-40B4-BE49-F238E27FC236}">
                  <a16:creationId xmlns:a16="http://schemas.microsoft.com/office/drawing/2014/main" id="{7852E7F6-DB15-345E-4684-52FA863FC06A}"/>
                </a:ext>
              </a:extLst>
            </p:cNvPr>
            <p:cNvSpPr/>
            <p:nvPr/>
          </p:nvSpPr>
          <p:spPr>
            <a:xfrm>
              <a:off x="800175" y="2224950"/>
              <a:ext cx="310450" cy="207150"/>
            </a:xfrm>
            <a:custGeom>
              <a:avLst/>
              <a:gdLst/>
              <a:ahLst/>
              <a:cxnLst/>
              <a:rect l="l" t="t" r="r" b="b"/>
              <a:pathLst>
                <a:path w="12418" h="8286" extrusionOk="0">
                  <a:moveTo>
                    <a:pt x="12418" y="0"/>
                  </a:moveTo>
                  <a:lnTo>
                    <a:pt x="1" y="2945"/>
                  </a:lnTo>
                  <a:lnTo>
                    <a:pt x="206" y="3013"/>
                  </a:lnTo>
                  <a:lnTo>
                    <a:pt x="6004" y="8286"/>
                  </a:lnTo>
                  <a:lnTo>
                    <a:pt x="1241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8" name="Google Shape;1080;p22">
              <a:extLst>
                <a:ext uri="{FF2B5EF4-FFF2-40B4-BE49-F238E27FC236}">
                  <a16:creationId xmlns:a16="http://schemas.microsoft.com/office/drawing/2014/main" id="{B124E6BA-9F9F-DE6F-5648-BE899EAD5013}"/>
                </a:ext>
              </a:extLst>
            </p:cNvPr>
            <p:cNvSpPr/>
            <p:nvPr/>
          </p:nvSpPr>
          <p:spPr>
            <a:xfrm>
              <a:off x="967375" y="2269825"/>
              <a:ext cx="140400" cy="97125"/>
            </a:xfrm>
            <a:custGeom>
              <a:avLst/>
              <a:gdLst/>
              <a:ahLst/>
              <a:cxnLst/>
              <a:rect l="l" t="t" r="r" b="b"/>
              <a:pathLst>
                <a:path w="5616" h="3885" extrusionOk="0">
                  <a:moveTo>
                    <a:pt x="3232" y="1"/>
                  </a:moveTo>
                  <a:cubicBezTo>
                    <a:pt x="2359" y="1"/>
                    <a:pt x="1233" y="305"/>
                    <a:pt x="1233" y="305"/>
                  </a:cubicBezTo>
                  <a:cubicBezTo>
                    <a:pt x="1" y="1013"/>
                    <a:pt x="69" y="3204"/>
                    <a:pt x="1964" y="3775"/>
                  </a:cubicBezTo>
                  <a:cubicBezTo>
                    <a:pt x="2123" y="3820"/>
                    <a:pt x="2283" y="3843"/>
                    <a:pt x="2443" y="3866"/>
                  </a:cubicBezTo>
                  <a:cubicBezTo>
                    <a:pt x="2542" y="3878"/>
                    <a:pt x="2642" y="3884"/>
                    <a:pt x="2741" y="3884"/>
                  </a:cubicBezTo>
                  <a:cubicBezTo>
                    <a:pt x="3740" y="3884"/>
                    <a:pt x="4723" y="3273"/>
                    <a:pt x="5159" y="2359"/>
                  </a:cubicBezTo>
                  <a:cubicBezTo>
                    <a:pt x="5228" y="2222"/>
                    <a:pt x="5296" y="2085"/>
                    <a:pt x="5342" y="1926"/>
                  </a:cubicBezTo>
                  <a:cubicBezTo>
                    <a:pt x="5456" y="1697"/>
                    <a:pt x="5616" y="1309"/>
                    <a:pt x="5479" y="1058"/>
                  </a:cubicBezTo>
                  <a:lnTo>
                    <a:pt x="5479" y="1058"/>
                  </a:lnTo>
                  <a:cubicBezTo>
                    <a:pt x="5136" y="1241"/>
                    <a:pt x="4908" y="1538"/>
                    <a:pt x="4475" y="1583"/>
                  </a:cubicBezTo>
                  <a:cubicBezTo>
                    <a:pt x="4434" y="1586"/>
                    <a:pt x="4391" y="1587"/>
                    <a:pt x="4344" y="1587"/>
                  </a:cubicBezTo>
                  <a:cubicBezTo>
                    <a:pt x="3970" y="1587"/>
                    <a:pt x="3430" y="1495"/>
                    <a:pt x="3288" y="1150"/>
                  </a:cubicBezTo>
                  <a:cubicBezTo>
                    <a:pt x="3379" y="1089"/>
                    <a:pt x="3470" y="1089"/>
                    <a:pt x="3561" y="1089"/>
                  </a:cubicBezTo>
                  <a:cubicBezTo>
                    <a:pt x="3607" y="1089"/>
                    <a:pt x="3653" y="1089"/>
                    <a:pt x="3698" y="1081"/>
                  </a:cubicBezTo>
                  <a:cubicBezTo>
                    <a:pt x="3813" y="1058"/>
                    <a:pt x="3927" y="967"/>
                    <a:pt x="4018" y="899"/>
                  </a:cubicBezTo>
                  <a:cubicBezTo>
                    <a:pt x="4246" y="762"/>
                    <a:pt x="4315" y="533"/>
                    <a:pt x="4178" y="305"/>
                  </a:cubicBezTo>
                  <a:cubicBezTo>
                    <a:pt x="4041" y="77"/>
                    <a:pt x="3668" y="1"/>
                    <a:pt x="323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9" name="Google Shape;1081;p22">
              <a:extLst>
                <a:ext uri="{FF2B5EF4-FFF2-40B4-BE49-F238E27FC236}">
                  <a16:creationId xmlns:a16="http://schemas.microsoft.com/office/drawing/2014/main" id="{CA6E222A-5BEA-C899-1853-5691448AF72D}"/>
                </a:ext>
              </a:extLst>
            </p:cNvPr>
            <p:cNvSpPr/>
            <p:nvPr/>
          </p:nvSpPr>
          <p:spPr>
            <a:xfrm>
              <a:off x="967375" y="2273450"/>
              <a:ext cx="128425" cy="93500"/>
            </a:xfrm>
            <a:custGeom>
              <a:avLst/>
              <a:gdLst/>
              <a:ahLst/>
              <a:cxnLst/>
              <a:rect l="l" t="t" r="r" b="b"/>
              <a:pathLst>
                <a:path w="5137" h="3740" extrusionOk="0">
                  <a:moveTo>
                    <a:pt x="1987" y="0"/>
                  </a:moveTo>
                  <a:lnTo>
                    <a:pt x="1987" y="0"/>
                  </a:lnTo>
                  <a:cubicBezTo>
                    <a:pt x="1553" y="92"/>
                    <a:pt x="1233" y="160"/>
                    <a:pt x="1233" y="160"/>
                  </a:cubicBezTo>
                  <a:cubicBezTo>
                    <a:pt x="1" y="868"/>
                    <a:pt x="69" y="3059"/>
                    <a:pt x="1964" y="3630"/>
                  </a:cubicBezTo>
                  <a:cubicBezTo>
                    <a:pt x="2123" y="3675"/>
                    <a:pt x="2283" y="3698"/>
                    <a:pt x="2443" y="3721"/>
                  </a:cubicBezTo>
                  <a:cubicBezTo>
                    <a:pt x="2545" y="3734"/>
                    <a:pt x="2647" y="3740"/>
                    <a:pt x="2749" y="3740"/>
                  </a:cubicBezTo>
                  <a:cubicBezTo>
                    <a:pt x="3738" y="3740"/>
                    <a:pt x="4681" y="3152"/>
                    <a:pt x="5136" y="2283"/>
                  </a:cubicBezTo>
                  <a:lnTo>
                    <a:pt x="5136" y="2283"/>
                  </a:lnTo>
                  <a:cubicBezTo>
                    <a:pt x="4806" y="2554"/>
                    <a:pt x="4404" y="2705"/>
                    <a:pt x="3960" y="2705"/>
                  </a:cubicBezTo>
                  <a:cubicBezTo>
                    <a:pt x="3392" y="2705"/>
                    <a:pt x="2753" y="2458"/>
                    <a:pt x="2101" y="1895"/>
                  </a:cubicBezTo>
                  <a:cubicBezTo>
                    <a:pt x="1302" y="1187"/>
                    <a:pt x="1553" y="480"/>
                    <a:pt x="19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0" name="Google Shape;1082;p22">
              <a:extLst>
                <a:ext uri="{FF2B5EF4-FFF2-40B4-BE49-F238E27FC236}">
                  <a16:creationId xmlns:a16="http://schemas.microsoft.com/office/drawing/2014/main" id="{A952E131-1B49-D002-80AF-20C826C497EB}"/>
                </a:ext>
              </a:extLst>
            </p:cNvPr>
            <p:cNvSpPr/>
            <p:nvPr/>
          </p:nvSpPr>
          <p:spPr>
            <a:xfrm>
              <a:off x="1068375" y="2296275"/>
              <a:ext cx="37700" cy="35775"/>
            </a:xfrm>
            <a:custGeom>
              <a:avLst/>
              <a:gdLst/>
              <a:ahLst/>
              <a:cxnLst/>
              <a:rect l="l" t="t" r="r" b="b"/>
              <a:pathLst>
                <a:path w="1508" h="1431" extrusionOk="0">
                  <a:moveTo>
                    <a:pt x="1439" y="0"/>
                  </a:moveTo>
                  <a:cubicBezTo>
                    <a:pt x="1416" y="0"/>
                    <a:pt x="1439" y="297"/>
                    <a:pt x="1348" y="571"/>
                  </a:cubicBezTo>
                  <a:cubicBezTo>
                    <a:pt x="1302" y="708"/>
                    <a:pt x="1233" y="822"/>
                    <a:pt x="1165" y="891"/>
                  </a:cubicBezTo>
                  <a:cubicBezTo>
                    <a:pt x="1119" y="913"/>
                    <a:pt x="1096" y="936"/>
                    <a:pt x="1074" y="959"/>
                  </a:cubicBezTo>
                  <a:cubicBezTo>
                    <a:pt x="1051" y="982"/>
                    <a:pt x="1028" y="982"/>
                    <a:pt x="1028" y="982"/>
                  </a:cubicBezTo>
                  <a:cubicBezTo>
                    <a:pt x="1028" y="982"/>
                    <a:pt x="982" y="1050"/>
                    <a:pt x="914" y="1096"/>
                  </a:cubicBezTo>
                  <a:cubicBezTo>
                    <a:pt x="868" y="1119"/>
                    <a:pt x="823" y="1164"/>
                    <a:pt x="754" y="1187"/>
                  </a:cubicBezTo>
                  <a:cubicBezTo>
                    <a:pt x="686" y="1210"/>
                    <a:pt x="640" y="1256"/>
                    <a:pt x="571" y="1279"/>
                  </a:cubicBezTo>
                  <a:cubicBezTo>
                    <a:pt x="435" y="1324"/>
                    <a:pt x="298" y="1347"/>
                    <a:pt x="183" y="1347"/>
                  </a:cubicBezTo>
                  <a:lnTo>
                    <a:pt x="1" y="1347"/>
                  </a:lnTo>
                  <a:cubicBezTo>
                    <a:pt x="1" y="1370"/>
                    <a:pt x="69" y="1393"/>
                    <a:pt x="183" y="1416"/>
                  </a:cubicBezTo>
                  <a:cubicBezTo>
                    <a:pt x="231" y="1425"/>
                    <a:pt x="286" y="1431"/>
                    <a:pt x="344" y="1431"/>
                  </a:cubicBezTo>
                  <a:cubicBezTo>
                    <a:pt x="426" y="1431"/>
                    <a:pt x="514" y="1419"/>
                    <a:pt x="594" y="1393"/>
                  </a:cubicBezTo>
                  <a:cubicBezTo>
                    <a:pt x="686" y="1370"/>
                    <a:pt x="754" y="1347"/>
                    <a:pt x="823" y="1324"/>
                  </a:cubicBezTo>
                  <a:cubicBezTo>
                    <a:pt x="891" y="1301"/>
                    <a:pt x="937" y="1279"/>
                    <a:pt x="1005" y="1233"/>
                  </a:cubicBezTo>
                  <a:cubicBezTo>
                    <a:pt x="1096" y="1187"/>
                    <a:pt x="1165" y="1142"/>
                    <a:pt x="1165" y="1142"/>
                  </a:cubicBezTo>
                  <a:cubicBezTo>
                    <a:pt x="1165" y="1142"/>
                    <a:pt x="1165" y="1119"/>
                    <a:pt x="1188" y="1096"/>
                  </a:cubicBezTo>
                  <a:cubicBezTo>
                    <a:pt x="1233" y="1073"/>
                    <a:pt x="1256" y="1027"/>
                    <a:pt x="1302" y="982"/>
                  </a:cubicBezTo>
                  <a:cubicBezTo>
                    <a:pt x="1370" y="913"/>
                    <a:pt x="1462" y="754"/>
                    <a:pt x="1484" y="594"/>
                  </a:cubicBezTo>
                  <a:cubicBezTo>
                    <a:pt x="1507" y="457"/>
                    <a:pt x="1507" y="297"/>
                    <a:pt x="1484" y="183"/>
                  </a:cubicBezTo>
                  <a:cubicBezTo>
                    <a:pt x="1484" y="69"/>
                    <a:pt x="1462" y="0"/>
                    <a:pt x="143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1" name="Google Shape;1083;p22">
              <a:extLst>
                <a:ext uri="{FF2B5EF4-FFF2-40B4-BE49-F238E27FC236}">
                  <a16:creationId xmlns:a16="http://schemas.microsoft.com/office/drawing/2014/main" id="{F647F49B-956F-6BC4-D29C-53C8593B9483}"/>
                </a:ext>
              </a:extLst>
            </p:cNvPr>
            <p:cNvSpPr/>
            <p:nvPr/>
          </p:nvSpPr>
          <p:spPr>
            <a:xfrm>
              <a:off x="1046275" y="2320800"/>
              <a:ext cx="51800" cy="31800"/>
            </a:xfrm>
            <a:custGeom>
              <a:avLst/>
              <a:gdLst/>
              <a:ahLst/>
              <a:cxnLst/>
              <a:rect l="l" t="t" r="r" b="b"/>
              <a:pathLst>
                <a:path w="2072" h="1272" extrusionOk="0">
                  <a:moveTo>
                    <a:pt x="2049" y="1"/>
                  </a:moveTo>
                  <a:cubicBezTo>
                    <a:pt x="2026" y="1"/>
                    <a:pt x="1935" y="320"/>
                    <a:pt x="1729" y="571"/>
                  </a:cubicBezTo>
                  <a:cubicBezTo>
                    <a:pt x="1638" y="686"/>
                    <a:pt x="1524" y="777"/>
                    <a:pt x="1410" y="845"/>
                  </a:cubicBezTo>
                  <a:cubicBezTo>
                    <a:pt x="1319" y="914"/>
                    <a:pt x="1250" y="937"/>
                    <a:pt x="1250" y="937"/>
                  </a:cubicBezTo>
                  <a:cubicBezTo>
                    <a:pt x="1250" y="937"/>
                    <a:pt x="1227" y="937"/>
                    <a:pt x="1204" y="960"/>
                  </a:cubicBezTo>
                  <a:cubicBezTo>
                    <a:pt x="1159" y="982"/>
                    <a:pt x="1136" y="1005"/>
                    <a:pt x="1067" y="1005"/>
                  </a:cubicBezTo>
                  <a:cubicBezTo>
                    <a:pt x="953" y="1051"/>
                    <a:pt x="816" y="1096"/>
                    <a:pt x="657" y="1142"/>
                  </a:cubicBezTo>
                  <a:cubicBezTo>
                    <a:pt x="337" y="1188"/>
                    <a:pt x="17" y="1188"/>
                    <a:pt x="17" y="1211"/>
                  </a:cubicBezTo>
                  <a:cubicBezTo>
                    <a:pt x="0" y="1228"/>
                    <a:pt x="193" y="1272"/>
                    <a:pt x="437" y="1272"/>
                  </a:cubicBezTo>
                  <a:cubicBezTo>
                    <a:pt x="515" y="1272"/>
                    <a:pt x="597" y="1267"/>
                    <a:pt x="679" y="1256"/>
                  </a:cubicBezTo>
                  <a:cubicBezTo>
                    <a:pt x="839" y="1256"/>
                    <a:pt x="999" y="1211"/>
                    <a:pt x="1136" y="1188"/>
                  </a:cubicBezTo>
                  <a:cubicBezTo>
                    <a:pt x="1182" y="1165"/>
                    <a:pt x="1250" y="1142"/>
                    <a:pt x="1273" y="1119"/>
                  </a:cubicBezTo>
                  <a:cubicBezTo>
                    <a:pt x="1319" y="1119"/>
                    <a:pt x="1319" y="1096"/>
                    <a:pt x="1319" y="1096"/>
                  </a:cubicBezTo>
                  <a:cubicBezTo>
                    <a:pt x="1319" y="1096"/>
                    <a:pt x="1410" y="1051"/>
                    <a:pt x="1524" y="982"/>
                  </a:cubicBezTo>
                  <a:cubicBezTo>
                    <a:pt x="1615" y="914"/>
                    <a:pt x="1752" y="777"/>
                    <a:pt x="1843" y="640"/>
                  </a:cubicBezTo>
                  <a:cubicBezTo>
                    <a:pt x="2026" y="343"/>
                    <a:pt x="2072" y="1"/>
                    <a:pt x="2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2" name="Google Shape;1084;p22">
              <a:extLst>
                <a:ext uri="{FF2B5EF4-FFF2-40B4-BE49-F238E27FC236}">
                  <a16:creationId xmlns:a16="http://schemas.microsoft.com/office/drawing/2014/main" id="{ED4979A4-8E35-2127-A0A2-7A60D4C5E7B0}"/>
                </a:ext>
              </a:extLst>
            </p:cNvPr>
            <p:cNvSpPr/>
            <p:nvPr/>
          </p:nvSpPr>
          <p:spPr>
            <a:xfrm>
              <a:off x="1026150" y="2338500"/>
              <a:ext cx="62800" cy="28225"/>
            </a:xfrm>
            <a:custGeom>
              <a:avLst/>
              <a:gdLst/>
              <a:ahLst/>
              <a:cxnLst/>
              <a:rect l="l" t="t" r="r" b="b"/>
              <a:pathLst>
                <a:path w="2512" h="1129" extrusionOk="0">
                  <a:moveTo>
                    <a:pt x="2489" y="0"/>
                  </a:moveTo>
                  <a:cubicBezTo>
                    <a:pt x="2489" y="0"/>
                    <a:pt x="2420" y="69"/>
                    <a:pt x="2352" y="183"/>
                  </a:cubicBezTo>
                  <a:cubicBezTo>
                    <a:pt x="2260" y="274"/>
                    <a:pt x="2146" y="411"/>
                    <a:pt x="2009" y="525"/>
                  </a:cubicBezTo>
                  <a:cubicBezTo>
                    <a:pt x="1872" y="617"/>
                    <a:pt x="1713" y="708"/>
                    <a:pt x="1599" y="754"/>
                  </a:cubicBezTo>
                  <a:cubicBezTo>
                    <a:pt x="1553" y="776"/>
                    <a:pt x="1484" y="799"/>
                    <a:pt x="1462" y="822"/>
                  </a:cubicBezTo>
                  <a:lnTo>
                    <a:pt x="1393" y="822"/>
                  </a:lnTo>
                  <a:cubicBezTo>
                    <a:pt x="1393" y="822"/>
                    <a:pt x="1370" y="845"/>
                    <a:pt x="1347" y="845"/>
                  </a:cubicBezTo>
                  <a:cubicBezTo>
                    <a:pt x="1302" y="868"/>
                    <a:pt x="1256" y="891"/>
                    <a:pt x="1188" y="891"/>
                  </a:cubicBezTo>
                  <a:cubicBezTo>
                    <a:pt x="1074" y="936"/>
                    <a:pt x="891" y="982"/>
                    <a:pt x="708" y="1005"/>
                  </a:cubicBezTo>
                  <a:cubicBezTo>
                    <a:pt x="366" y="1050"/>
                    <a:pt x="1" y="1073"/>
                    <a:pt x="1" y="1096"/>
                  </a:cubicBezTo>
                  <a:cubicBezTo>
                    <a:pt x="1" y="1112"/>
                    <a:pt x="183" y="1128"/>
                    <a:pt x="419" y="1128"/>
                  </a:cubicBezTo>
                  <a:cubicBezTo>
                    <a:pt x="517" y="1128"/>
                    <a:pt x="624" y="1126"/>
                    <a:pt x="731" y="1119"/>
                  </a:cubicBezTo>
                  <a:cubicBezTo>
                    <a:pt x="914" y="1119"/>
                    <a:pt x="1096" y="1096"/>
                    <a:pt x="1233" y="1073"/>
                  </a:cubicBezTo>
                  <a:cubicBezTo>
                    <a:pt x="1302" y="1050"/>
                    <a:pt x="1347" y="1028"/>
                    <a:pt x="1393" y="1028"/>
                  </a:cubicBezTo>
                  <a:cubicBezTo>
                    <a:pt x="1439" y="1005"/>
                    <a:pt x="1462" y="1005"/>
                    <a:pt x="1462" y="1005"/>
                  </a:cubicBezTo>
                  <a:cubicBezTo>
                    <a:pt x="1462" y="1005"/>
                    <a:pt x="1484" y="1005"/>
                    <a:pt x="1507" y="982"/>
                  </a:cubicBezTo>
                  <a:cubicBezTo>
                    <a:pt x="1553" y="959"/>
                    <a:pt x="1599" y="936"/>
                    <a:pt x="1667" y="913"/>
                  </a:cubicBezTo>
                  <a:cubicBezTo>
                    <a:pt x="1804" y="845"/>
                    <a:pt x="1964" y="754"/>
                    <a:pt x="2101" y="617"/>
                  </a:cubicBezTo>
                  <a:cubicBezTo>
                    <a:pt x="2238" y="480"/>
                    <a:pt x="2352" y="343"/>
                    <a:pt x="2397" y="206"/>
                  </a:cubicBezTo>
                  <a:cubicBezTo>
                    <a:pt x="2466" y="92"/>
                    <a:pt x="2512" y="0"/>
                    <a:pt x="24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3" name="Google Shape;1085;p22">
              <a:extLst>
                <a:ext uri="{FF2B5EF4-FFF2-40B4-BE49-F238E27FC236}">
                  <a16:creationId xmlns:a16="http://schemas.microsoft.com/office/drawing/2014/main" id="{B72167D0-4DB6-4694-1822-EF6AF365DD26}"/>
                </a:ext>
              </a:extLst>
            </p:cNvPr>
            <p:cNvSpPr/>
            <p:nvPr/>
          </p:nvSpPr>
          <p:spPr>
            <a:xfrm>
              <a:off x="993050" y="2267175"/>
              <a:ext cx="83350" cy="30525"/>
            </a:xfrm>
            <a:custGeom>
              <a:avLst/>
              <a:gdLst/>
              <a:ahLst/>
              <a:cxnLst/>
              <a:rect l="l" t="t" r="r" b="b"/>
              <a:pathLst>
                <a:path w="3334" h="1221" extrusionOk="0">
                  <a:moveTo>
                    <a:pt x="2420" y="0"/>
                  </a:moveTo>
                  <a:cubicBezTo>
                    <a:pt x="2420" y="0"/>
                    <a:pt x="2261" y="0"/>
                    <a:pt x="2010" y="23"/>
                  </a:cubicBezTo>
                  <a:cubicBezTo>
                    <a:pt x="1781" y="23"/>
                    <a:pt x="1462" y="114"/>
                    <a:pt x="1165" y="160"/>
                  </a:cubicBezTo>
                  <a:cubicBezTo>
                    <a:pt x="845" y="206"/>
                    <a:pt x="549" y="251"/>
                    <a:pt x="320" y="343"/>
                  </a:cubicBezTo>
                  <a:cubicBezTo>
                    <a:pt x="206" y="388"/>
                    <a:pt x="115" y="434"/>
                    <a:pt x="69" y="502"/>
                  </a:cubicBezTo>
                  <a:cubicBezTo>
                    <a:pt x="1" y="548"/>
                    <a:pt x="1" y="594"/>
                    <a:pt x="1" y="594"/>
                  </a:cubicBezTo>
                  <a:cubicBezTo>
                    <a:pt x="1" y="594"/>
                    <a:pt x="24" y="548"/>
                    <a:pt x="92" y="525"/>
                  </a:cubicBezTo>
                  <a:cubicBezTo>
                    <a:pt x="138" y="480"/>
                    <a:pt x="229" y="434"/>
                    <a:pt x="343" y="411"/>
                  </a:cubicBezTo>
                  <a:cubicBezTo>
                    <a:pt x="549" y="343"/>
                    <a:pt x="868" y="320"/>
                    <a:pt x="1188" y="297"/>
                  </a:cubicBezTo>
                  <a:cubicBezTo>
                    <a:pt x="1507" y="251"/>
                    <a:pt x="1804" y="183"/>
                    <a:pt x="2032" y="183"/>
                  </a:cubicBezTo>
                  <a:cubicBezTo>
                    <a:pt x="2108" y="175"/>
                    <a:pt x="2174" y="173"/>
                    <a:pt x="2228" y="173"/>
                  </a:cubicBezTo>
                  <a:cubicBezTo>
                    <a:pt x="2337" y="173"/>
                    <a:pt x="2398" y="183"/>
                    <a:pt x="2398" y="183"/>
                  </a:cubicBezTo>
                  <a:lnTo>
                    <a:pt x="2512" y="183"/>
                  </a:lnTo>
                  <a:cubicBezTo>
                    <a:pt x="2580" y="206"/>
                    <a:pt x="2671" y="206"/>
                    <a:pt x="2763" y="251"/>
                  </a:cubicBezTo>
                  <a:cubicBezTo>
                    <a:pt x="2877" y="274"/>
                    <a:pt x="2991" y="320"/>
                    <a:pt x="3082" y="411"/>
                  </a:cubicBezTo>
                  <a:cubicBezTo>
                    <a:pt x="3196" y="480"/>
                    <a:pt x="3219" y="617"/>
                    <a:pt x="3174" y="754"/>
                  </a:cubicBezTo>
                  <a:cubicBezTo>
                    <a:pt x="3128" y="868"/>
                    <a:pt x="3037" y="982"/>
                    <a:pt x="2900" y="1027"/>
                  </a:cubicBezTo>
                  <a:cubicBezTo>
                    <a:pt x="2763" y="1096"/>
                    <a:pt x="2626" y="1096"/>
                    <a:pt x="2512" y="1119"/>
                  </a:cubicBezTo>
                  <a:cubicBezTo>
                    <a:pt x="2283" y="1164"/>
                    <a:pt x="2146" y="1210"/>
                    <a:pt x="2146" y="1210"/>
                  </a:cubicBezTo>
                  <a:cubicBezTo>
                    <a:pt x="2146" y="1218"/>
                    <a:pt x="2164" y="1220"/>
                    <a:pt x="2196" y="1220"/>
                  </a:cubicBezTo>
                  <a:cubicBezTo>
                    <a:pt x="2261" y="1220"/>
                    <a:pt x="2382" y="1210"/>
                    <a:pt x="2534" y="1210"/>
                  </a:cubicBezTo>
                  <a:cubicBezTo>
                    <a:pt x="2649" y="1187"/>
                    <a:pt x="2786" y="1187"/>
                    <a:pt x="2945" y="1119"/>
                  </a:cubicBezTo>
                  <a:cubicBezTo>
                    <a:pt x="3082" y="1073"/>
                    <a:pt x="3242" y="959"/>
                    <a:pt x="3288" y="799"/>
                  </a:cubicBezTo>
                  <a:cubicBezTo>
                    <a:pt x="3311" y="754"/>
                    <a:pt x="3333" y="708"/>
                    <a:pt x="3333" y="662"/>
                  </a:cubicBezTo>
                  <a:cubicBezTo>
                    <a:pt x="3333" y="617"/>
                    <a:pt x="3333" y="571"/>
                    <a:pt x="3333" y="525"/>
                  </a:cubicBezTo>
                  <a:cubicBezTo>
                    <a:pt x="3311" y="480"/>
                    <a:pt x="3311" y="434"/>
                    <a:pt x="3288" y="388"/>
                  </a:cubicBezTo>
                  <a:lnTo>
                    <a:pt x="3242" y="343"/>
                  </a:lnTo>
                  <a:lnTo>
                    <a:pt x="3196" y="297"/>
                  </a:lnTo>
                  <a:cubicBezTo>
                    <a:pt x="3082" y="183"/>
                    <a:pt x="2945" y="114"/>
                    <a:pt x="2831" y="69"/>
                  </a:cubicBezTo>
                  <a:cubicBezTo>
                    <a:pt x="2694" y="46"/>
                    <a:pt x="2603" y="23"/>
                    <a:pt x="2534" y="23"/>
                  </a:cubicBezTo>
                  <a:cubicBezTo>
                    <a:pt x="2466" y="0"/>
                    <a:pt x="2420" y="0"/>
                    <a:pt x="242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4" name="Google Shape;1086;p22">
              <a:extLst>
                <a:ext uri="{FF2B5EF4-FFF2-40B4-BE49-F238E27FC236}">
                  <a16:creationId xmlns:a16="http://schemas.microsoft.com/office/drawing/2014/main" id="{C0C7ABE2-F13B-3004-51DB-0BA98A85517D}"/>
                </a:ext>
              </a:extLst>
            </p:cNvPr>
            <p:cNvSpPr/>
            <p:nvPr/>
          </p:nvSpPr>
          <p:spPr>
            <a:xfrm>
              <a:off x="1043275" y="2290450"/>
              <a:ext cx="53100" cy="20475"/>
            </a:xfrm>
            <a:custGeom>
              <a:avLst/>
              <a:gdLst/>
              <a:ahLst/>
              <a:cxnLst/>
              <a:rect l="l" t="t" r="r" b="b"/>
              <a:pathLst>
                <a:path w="2124" h="819" extrusionOk="0">
                  <a:moveTo>
                    <a:pt x="26" y="1"/>
                  </a:moveTo>
                  <a:cubicBezTo>
                    <a:pt x="24" y="1"/>
                    <a:pt x="23" y="2"/>
                    <a:pt x="23" y="5"/>
                  </a:cubicBezTo>
                  <a:cubicBezTo>
                    <a:pt x="1" y="5"/>
                    <a:pt x="23" y="74"/>
                    <a:pt x="69" y="188"/>
                  </a:cubicBezTo>
                  <a:cubicBezTo>
                    <a:pt x="137" y="302"/>
                    <a:pt x="229" y="439"/>
                    <a:pt x="366" y="530"/>
                  </a:cubicBezTo>
                  <a:cubicBezTo>
                    <a:pt x="411" y="599"/>
                    <a:pt x="503" y="621"/>
                    <a:pt x="571" y="667"/>
                  </a:cubicBezTo>
                  <a:cubicBezTo>
                    <a:pt x="640" y="713"/>
                    <a:pt x="708" y="736"/>
                    <a:pt x="754" y="736"/>
                  </a:cubicBezTo>
                  <a:cubicBezTo>
                    <a:pt x="868" y="781"/>
                    <a:pt x="959" y="804"/>
                    <a:pt x="959" y="804"/>
                  </a:cubicBezTo>
                  <a:cubicBezTo>
                    <a:pt x="959" y="804"/>
                    <a:pt x="1064" y="819"/>
                    <a:pt x="1213" y="819"/>
                  </a:cubicBezTo>
                  <a:cubicBezTo>
                    <a:pt x="1324" y="819"/>
                    <a:pt x="1461" y="811"/>
                    <a:pt x="1598" y="781"/>
                  </a:cubicBezTo>
                  <a:cubicBezTo>
                    <a:pt x="1758" y="758"/>
                    <a:pt x="1918" y="690"/>
                    <a:pt x="2009" y="621"/>
                  </a:cubicBezTo>
                  <a:cubicBezTo>
                    <a:pt x="2100" y="530"/>
                    <a:pt x="2123" y="462"/>
                    <a:pt x="2123" y="439"/>
                  </a:cubicBezTo>
                  <a:lnTo>
                    <a:pt x="2123" y="439"/>
                  </a:lnTo>
                  <a:cubicBezTo>
                    <a:pt x="2123" y="439"/>
                    <a:pt x="2055" y="507"/>
                    <a:pt x="1963" y="553"/>
                  </a:cubicBezTo>
                  <a:cubicBezTo>
                    <a:pt x="1872" y="599"/>
                    <a:pt x="1735" y="644"/>
                    <a:pt x="1575" y="667"/>
                  </a:cubicBezTo>
                  <a:cubicBezTo>
                    <a:pt x="1533" y="670"/>
                    <a:pt x="1491" y="672"/>
                    <a:pt x="1449" y="672"/>
                  </a:cubicBezTo>
                  <a:cubicBezTo>
                    <a:pt x="1200" y="672"/>
                    <a:pt x="982" y="621"/>
                    <a:pt x="982" y="621"/>
                  </a:cubicBezTo>
                  <a:cubicBezTo>
                    <a:pt x="982" y="621"/>
                    <a:pt x="914" y="599"/>
                    <a:pt x="799" y="576"/>
                  </a:cubicBezTo>
                  <a:cubicBezTo>
                    <a:pt x="754" y="576"/>
                    <a:pt x="685" y="553"/>
                    <a:pt x="617" y="530"/>
                  </a:cubicBezTo>
                  <a:cubicBezTo>
                    <a:pt x="571" y="484"/>
                    <a:pt x="480" y="484"/>
                    <a:pt x="434" y="416"/>
                  </a:cubicBezTo>
                  <a:cubicBezTo>
                    <a:pt x="320" y="347"/>
                    <a:pt x="206" y="233"/>
                    <a:pt x="137" y="142"/>
                  </a:cubicBezTo>
                  <a:cubicBezTo>
                    <a:pt x="78" y="63"/>
                    <a:pt x="36" y="1"/>
                    <a:pt x="2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5" name="Google Shape;1087;p22">
              <a:extLst>
                <a:ext uri="{FF2B5EF4-FFF2-40B4-BE49-F238E27FC236}">
                  <a16:creationId xmlns:a16="http://schemas.microsoft.com/office/drawing/2014/main" id="{D5FEC040-C883-BCF0-EC97-76AE5633B025}"/>
                </a:ext>
              </a:extLst>
            </p:cNvPr>
            <p:cNvSpPr/>
            <p:nvPr/>
          </p:nvSpPr>
          <p:spPr>
            <a:xfrm>
              <a:off x="740275" y="1948050"/>
              <a:ext cx="259650" cy="382950"/>
            </a:xfrm>
            <a:custGeom>
              <a:avLst/>
              <a:gdLst/>
              <a:ahLst/>
              <a:cxnLst/>
              <a:rect l="l" t="t" r="r" b="b"/>
              <a:pathLst>
                <a:path w="10386" h="15318" extrusionOk="0">
                  <a:moveTo>
                    <a:pt x="8332" y="1"/>
                  </a:moveTo>
                  <a:cubicBezTo>
                    <a:pt x="8295" y="1"/>
                    <a:pt x="8257" y="2"/>
                    <a:pt x="8217" y="6"/>
                  </a:cubicBezTo>
                  <a:cubicBezTo>
                    <a:pt x="7692" y="52"/>
                    <a:pt x="7190" y="234"/>
                    <a:pt x="6734" y="485"/>
                  </a:cubicBezTo>
                  <a:cubicBezTo>
                    <a:pt x="6026" y="873"/>
                    <a:pt x="5433" y="1467"/>
                    <a:pt x="4908" y="2060"/>
                  </a:cubicBezTo>
                  <a:cubicBezTo>
                    <a:pt x="3629" y="3567"/>
                    <a:pt x="2488" y="5256"/>
                    <a:pt x="1621" y="6990"/>
                  </a:cubicBezTo>
                  <a:cubicBezTo>
                    <a:pt x="1164" y="7949"/>
                    <a:pt x="0" y="10391"/>
                    <a:pt x="1073" y="11304"/>
                  </a:cubicBezTo>
                  <a:cubicBezTo>
                    <a:pt x="1073" y="11304"/>
                    <a:pt x="1073" y="11327"/>
                    <a:pt x="1073" y="11327"/>
                  </a:cubicBezTo>
                  <a:cubicBezTo>
                    <a:pt x="4500" y="14893"/>
                    <a:pt x="7648" y="15317"/>
                    <a:pt x="8952" y="15317"/>
                  </a:cubicBezTo>
                  <a:cubicBezTo>
                    <a:pt x="9360" y="15317"/>
                    <a:pt x="9587" y="15276"/>
                    <a:pt x="9587" y="15276"/>
                  </a:cubicBezTo>
                  <a:cubicBezTo>
                    <a:pt x="10386" y="14477"/>
                    <a:pt x="10135" y="13359"/>
                    <a:pt x="10135" y="13359"/>
                  </a:cubicBezTo>
                  <a:cubicBezTo>
                    <a:pt x="10135" y="13359"/>
                    <a:pt x="8742" y="12879"/>
                    <a:pt x="7624" y="12309"/>
                  </a:cubicBezTo>
                  <a:cubicBezTo>
                    <a:pt x="6574" y="11807"/>
                    <a:pt x="4862" y="9730"/>
                    <a:pt x="4543" y="9341"/>
                  </a:cubicBezTo>
                  <a:cubicBezTo>
                    <a:pt x="4543" y="9319"/>
                    <a:pt x="4565" y="9319"/>
                    <a:pt x="4565" y="9296"/>
                  </a:cubicBezTo>
                  <a:cubicBezTo>
                    <a:pt x="5250" y="8040"/>
                    <a:pt x="6300" y="7127"/>
                    <a:pt x="7099" y="5963"/>
                  </a:cubicBezTo>
                  <a:cubicBezTo>
                    <a:pt x="7738" y="5050"/>
                    <a:pt x="8491" y="4229"/>
                    <a:pt x="8902" y="3201"/>
                  </a:cubicBezTo>
                  <a:cubicBezTo>
                    <a:pt x="9236" y="2424"/>
                    <a:pt x="9699" y="1"/>
                    <a:pt x="833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6" name="Google Shape;1088;p22">
              <a:extLst>
                <a:ext uri="{FF2B5EF4-FFF2-40B4-BE49-F238E27FC236}">
                  <a16:creationId xmlns:a16="http://schemas.microsoft.com/office/drawing/2014/main" id="{79F56DED-4E28-23BC-8505-10A25D2C6DBF}"/>
                </a:ext>
              </a:extLst>
            </p:cNvPr>
            <p:cNvSpPr/>
            <p:nvPr/>
          </p:nvSpPr>
          <p:spPr>
            <a:xfrm>
              <a:off x="740275" y="1948075"/>
              <a:ext cx="259650" cy="382925"/>
            </a:xfrm>
            <a:custGeom>
              <a:avLst/>
              <a:gdLst/>
              <a:ahLst/>
              <a:cxnLst/>
              <a:rect l="l" t="t" r="r" b="b"/>
              <a:pathLst>
                <a:path w="10386" h="15317" extrusionOk="0">
                  <a:moveTo>
                    <a:pt x="8322" y="0"/>
                  </a:moveTo>
                  <a:cubicBezTo>
                    <a:pt x="8288" y="0"/>
                    <a:pt x="8253" y="2"/>
                    <a:pt x="8217" y="5"/>
                  </a:cubicBezTo>
                  <a:cubicBezTo>
                    <a:pt x="7692" y="51"/>
                    <a:pt x="7190" y="233"/>
                    <a:pt x="6734" y="484"/>
                  </a:cubicBezTo>
                  <a:cubicBezTo>
                    <a:pt x="6026" y="872"/>
                    <a:pt x="5433" y="1466"/>
                    <a:pt x="4908" y="2059"/>
                  </a:cubicBezTo>
                  <a:cubicBezTo>
                    <a:pt x="3629" y="3566"/>
                    <a:pt x="2488" y="5255"/>
                    <a:pt x="1621" y="6989"/>
                  </a:cubicBezTo>
                  <a:cubicBezTo>
                    <a:pt x="1164" y="7948"/>
                    <a:pt x="0" y="10390"/>
                    <a:pt x="1073" y="11303"/>
                  </a:cubicBezTo>
                  <a:cubicBezTo>
                    <a:pt x="1073" y="11303"/>
                    <a:pt x="1073" y="11326"/>
                    <a:pt x="1073" y="11326"/>
                  </a:cubicBezTo>
                  <a:cubicBezTo>
                    <a:pt x="4500" y="14892"/>
                    <a:pt x="7648" y="15316"/>
                    <a:pt x="8952" y="15316"/>
                  </a:cubicBezTo>
                  <a:cubicBezTo>
                    <a:pt x="9360" y="15316"/>
                    <a:pt x="9587" y="15275"/>
                    <a:pt x="9587" y="15275"/>
                  </a:cubicBezTo>
                  <a:cubicBezTo>
                    <a:pt x="10386" y="14476"/>
                    <a:pt x="10135" y="13358"/>
                    <a:pt x="10135" y="13358"/>
                  </a:cubicBezTo>
                  <a:cubicBezTo>
                    <a:pt x="10135" y="13358"/>
                    <a:pt x="10021" y="13335"/>
                    <a:pt x="9838" y="13266"/>
                  </a:cubicBezTo>
                  <a:cubicBezTo>
                    <a:pt x="9838" y="13654"/>
                    <a:pt x="9747" y="14088"/>
                    <a:pt x="9473" y="14385"/>
                  </a:cubicBezTo>
                  <a:cubicBezTo>
                    <a:pt x="9386" y="14475"/>
                    <a:pt x="9232" y="14516"/>
                    <a:pt x="9028" y="14516"/>
                  </a:cubicBezTo>
                  <a:cubicBezTo>
                    <a:pt x="7574" y="14516"/>
                    <a:pt x="3579" y="12420"/>
                    <a:pt x="3219" y="10938"/>
                  </a:cubicBezTo>
                  <a:cubicBezTo>
                    <a:pt x="3042" y="10151"/>
                    <a:pt x="3611" y="9941"/>
                    <a:pt x="4282" y="9941"/>
                  </a:cubicBezTo>
                  <a:cubicBezTo>
                    <a:pt x="4565" y="9941"/>
                    <a:pt x="4865" y="9978"/>
                    <a:pt x="5136" y="10025"/>
                  </a:cubicBezTo>
                  <a:cubicBezTo>
                    <a:pt x="4839" y="9706"/>
                    <a:pt x="4634" y="9455"/>
                    <a:pt x="4543" y="9340"/>
                  </a:cubicBezTo>
                  <a:cubicBezTo>
                    <a:pt x="4543" y="9318"/>
                    <a:pt x="4565" y="9318"/>
                    <a:pt x="4565" y="9295"/>
                  </a:cubicBezTo>
                  <a:cubicBezTo>
                    <a:pt x="4862" y="8747"/>
                    <a:pt x="5227" y="8268"/>
                    <a:pt x="5615" y="7811"/>
                  </a:cubicBezTo>
                  <a:lnTo>
                    <a:pt x="5615" y="7811"/>
                  </a:lnTo>
                  <a:cubicBezTo>
                    <a:pt x="5381" y="7902"/>
                    <a:pt x="5110" y="7971"/>
                    <a:pt x="4818" y="7971"/>
                  </a:cubicBezTo>
                  <a:cubicBezTo>
                    <a:pt x="4598" y="7971"/>
                    <a:pt x="4367" y="7932"/>
                    <a:pt x="4132" y="7834"/>
                  </a:cubicBezTo>
                  <a:cubicBezTo>
                    <a:pt x="2739" y="7286"/>
                    <a:pt x="5935" y="1603"/>
                    <a:pt x="7966" y="1101"/>
                  </a:cubicBezTo>
                  <a:cubicBezTo>
                    <a:pt x="8139" y="1063"/>
                    <a:pt x="8291" y="1045"/>
                    <a:pt x="8425" y="1045"/>
                  </a:cubicBezTo>
                  <a:cubicBezTo>
                    <a:pt x="8859" y="1045"/>
                    <a:pt x="9105" y="1227"/>
                    <a:pt x="9245" y="1489"/>
                  </a:cubicBezTo>
                  <a:cubicBezTo>
                    <a:pt x="9266" y="703"/>
                    <a:pt x="9059" y="0"/>
                    <a:pt x="83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7" name="Google Shape;1089;p22">
              <a:extLst>
                <a:ext uri="{FF2B5EF4-FFF2-40B4-BE49-F238E27FC236}">
                  <a16:creationId xmlns:a16="http://schemas.microsoft.com/office/drawing/2014/main" id="{B580339D-D84D-BF43-BAB6-838B48287D16}"/>
                </a:ext>
              </a:extLst>
            </p:cNvPr>
            <p:cNvSpPr/>
            <p:nvPr/>
          </p:nvSpPr>
          <p:spPr>
            <a:xfrm>
              <a:off x="923450" y="1998400"/>
              <a:ext cx="26275" cy="53525"/>
            </a:xfrm>
            <a:custGeom>
              <a:avLst/>
              <a:gdLst/>
              <a:ahLst/>
              <a:cxnLst/>
              <a:rect l="l" t="t" r="r" b="b"/>
              <a:pathLst>
                <a:path w="1051" h="2141" extrusionOk="0">
                  <a:moveTo>
                    <a:pt x="890" y="1"/>
                  </a:moveTo>
                  <a:cubicBezTo>
                    <a:pt x="800" y="1"/>
                    <a:pt x="688" y="92"/>
                    <a:pt x="616" y="252"/>
                  </a:cubicBezTo>
                  <a:cubicBezTo>
                    <a:pt x="548" y="457"/>
                    <a:pt x="548" y="663"/>
                    <a:pt x="639" y="731"/>
                  </a:cubicBezTo>
                  <a:cubicBezTo>
                    <a:pt x="662" y="744"/>
                    <a:pt x="685" y="751"/>
                    <a:pt x="709" y="751"/>
                  </a:cubicBezTo>
                  <a:cubicBezTo>
                    <a:pt x="806" y="751"/>
                    <a:pt x="908" y="645"/>
                    <a:pt x="982" y="480"/>
                  </a:cubicBezTo>
                  <a:cubicBezTo>
                    <a:pt x="1050" y="297"/>
                    <a:pt x="1050" y="69"/>
                    <a:pt x="959" y="23"/>
                  </a:cubicBezTo>
                  <a:cubicBezTo>
                    <a:pt x="939" y="8"/>
                    <a:pt x="915" y="1"/>
                    <a:pt x="890" y="1"/>
                  </a:cubicBezTo>
                  <a:close/>
                  <a:moveTo>
                    <a:pt x="479" y="1091"/>
                  </a:moveTo>
                  <a:cubicBezTo>
                    <a:pt x="353" y="1091"/>
                    <a:pt x="205" y="1226"/>
                    <a:pt x="114" y="1461"/>
                  </a:cubicBezTo>
                  <a:cubicBezTo>
                    <a:pt x="0" y="1735"/>
                    <a:pt x="0" y="2032"/>
                    <a:pt x="137" y="2123"/>
                  </a:cubicBezTo>
                  <a:cubicBezTo>
                    <a:pt x="161" y="2135"/>
                    <a:pt x="186" y="2141"/>
                    <a:pt x="213" y="2141"/>
                  </a:cubicBezTo>
                  <a:cubicBezTo>
                    <a:pt x="342" y="2141"/>
                    <a:pt x="499" y="2008"/>
                    <a:pt x="594" y="1781"/>
                  </a:cubicBezTo>
                  <a:cubicBezTo>
                    <a:pt x="708" y="1507"/>
                    <a:pt x="708" y="1210"/>
                    <a:pt x="571" y="1119"/>
                  </a:cubicBezTo>
                  <a:cubicBezTo>
                    <a:pt x="543" y="1100"/>
                    <a:pt x="511" y="1091"/>
                    <a:pt x="479" y="1091"/>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8" name="Google Shape;1090;p22">
              <a:extLst>
                <a:ext uri="{FF2B5EF4-FFF2-40B4-BE49-F238E27FC236}">
                  <a16:creationId xmlns:a16="http://schemas.microsoft.com/office/drawing/2014/main" id="{B68678E8-521A-9673-C95C-C821B5B9B04F}"/>
                </a:ext>
              </a:extLst>
            </p:cNvPr>
            <p:cNvSpPr/>
            <p:nvPr/>
          </p:nvSpPr>
          <p:spPr>
            <a:xfrm>
              <a:off x="801900" y="2173025"/>
              <a:ext cx="56525" cy="12800"/>
            </a:xfrm>
            <a:custGeom>
              <a:avLst/>
              <a:gdLst/>
              <a:ahLst/>
              <a:cxnLst/>
              <a:rect l="l" t="t" r="r" b="b"/>
              <a:pathLst>
                <a:path w="2261" h="512" extrusionOk="0">
                  <a:moveTo>
                    <a:pt x="1164" y="0"/>
                  </a:moveTo>
                  <a:cubicBezTo>
                    <a:pt x="1164" y="0"/>
                    <a:pt x="1073" y="23"/>
                    <a:pt x="959" y="23"/>
                  </a:cubicBezTo>
                  <a:cubicBezTo>
                    <a:pt x="913" y="23"/>
                    <a:pt x="845" y="46"/>
                    <a:pt x="776" y="46"/>
                  </a:cubicBezTo>
                  <a:cubicBezTo>
                    <a:pt x="708" y="69"/>
                    <a:pt x="640" y="69"/>
                    <a:pt x="548" y="91"/>
                  </a:cubicBezTo>
                  <a:cubicBezTo>
                    <a:pt x="274" y="183"/>
                    <a:pt x="0" y="297"/>
                    <a:pt x="0" y="320"/>
                  </a:cubicBezTo>
                  <a:cubicBezTo>
                    <a:pt x="4" y="323"/>
                    <a:pt x="12" y="324"/>
                    <a:pt x="24" y="324"/>
                  </a:cubicBezTo>
                  <a:cubicBezTo>
                    <a:pt x="100" y="324"/>
                    <a:pt x="339" y="271"/>
                    <a:pt x="594" y="251"/>
                  </a:cubicBezTo>
                  <a:cubicBezTo>
                    <a:pt x="662" y="228"/>
                    <a:pt x="731" y="228"/>
                    <a:pt x="799" y="228"/>
                  </a:cubicBezTo>
                  <a:cubicBezTo>
                    <a:pt x="868" y="206"/>
                    <a:pt x="913" y="206"/>
                    <a:pt x="982" y="206"/>
                  </a:cubicBezTo>
                  <a:lnTo>
                    <a:pt x="1142" y="206"/>
                  </a:lnTo>
                  <a:cubicBezTo>
                    <a:pt x="1142" y="206"/>
                    <a:pt x="1210" y="228"/>
                    <a:pt x="1324" y="228"/>
                  </a:cubicBezTo>
                  <a:cubicBezTo>
                    <a:pt x="1370" y="228"/>
                    <a:pt x="1438" y="251"/>
                    <a:pt x="1507" y="251"/>
                  </a:cubicBezTo>
                  <a:cubicBezTo>
                    <a:pt x="1553" y="274"/>
                    <a:pt x="1644" y="274"/>
                    <a:pt x="1712" y="320"/>
                  </a:cubicBezTo>
                  <a:cubicBezTo>
                    <a:pt x="1826" y="365"/>
                    <a:pt x="1963" y="411"/>
                    <a:pt x="2078" y="457"/>
                  </a:cubicBezTo>
                  <a:cubicBezTo>
                    <a:pt x="2144" y="490"/>
                    <a:pt x="2199" y="511"/>
                    <a:pt x="2232" y="511"/>
                  </a:cubicBezTo>
                  <a:cubicBezTo>
                    <a:pt x="2245" y="511"/>
                    <a:pt x="2254" y="508"/>
                    <a:pt x="2260" y="502"/>
                  </a:cubicBezTo>
                  <a:cubicBezTo>
                    <a:pt x="2260" y="479"/>
                    <a:pt x="2214" y="434"/>
                    <a:pt x="2123" y="388"/>
                  </a:cubicBezTo>
                  <a:cubicBezTo>
                    <a:pt x="2032" y="320"/>
                    <a:pt x="1895" y="251"/>
                    <a:pt x="1758" y="183"/>
                  </a:cubicBezTo>
                  <a:cubicBezTo>
                    <a:pt x="1689" y="137"/>
                    <a:pt x="1621" y="114"/>
                    <a:pt x="1553" y="91"/>
                  </a:cubicBezTo>
                  <a:cubicBezTo>
                    <a:pt x="1484" y="69"/>
                    <a:pt x="1416" y="46"/>
                    <a:pt x="1347" y="46"/>
                  </a:cubicBezTo>
                  <a:cubicBezTo>
                    <a:pt x="1233" y="23"/>
                    <a:pt x="1164" y="0"/>
                    <a:pt x="11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9" name="Google Shape;1091;p22">
              <a:extLst>
                <a:ext uri="{FF2B5EF4-FFF2-40B4-BE49-F238E27FC236}">
                  <a16:creationId xmlns:a16="http://schemas.microsoft.com/office/drawing/2014/main" id="{1ACD9D20-D7CB-2BAB-BF1B-1393F16F3081}"/>
                </a:ext>
              </a:extLst>
            </p:cNvPr>
            <p:cNvSpPr/>
            <p:nvPr/>
          </p:nvSpPr>
          <p:spPr>
            <a:xfrm>
              <a:off x="807025" y="1935000"/>
              <a:ext cx="177500" cy="173550"/>
            </a:xfrm>
            <a:custGeom>
              <a:avLst/>
              <a:gdLst/>
              <a:ahLst/>
              <a:cxnLst/>
              <a:rect l="l" t="t" r="r" b="b"/>
              <a:pathLst>
                <a:path w="7100" h="6942" extrusionOk="0">
                  <a:moveTo>
                    <a:pt x="4748" y="1"/>
                  </a:moveTo>
                  <a:cubicBezTo>
                    <a:pt x="4725" y="1"/>
                    <a:pt x="4703" y="2"/>
                    <a:pt x="4680" y="3"/>
                  </a:cubicBezTo>
                  <a:cubicBezTo>
                    <a:pt x="4497" y="26"/>
                    <a:pt x="4315" y="71"/>
                    <a:pt x="4155" y="163"/>
                  </a:cubicBezTo>
                  <a:cubicBezTo>
                    <a:pt x="3972" y="231"/>
                    <a:pt x="3813" y="345"/>
                    <a:pt x="3653" y="437"/>
                  </a:cubicBezTo>
                  <a:cubicBezTo>
                    <a:pt x="3014" y="916"/>
                    <a:pt x="2512" y="1555"/>
                    <a:pt x="2009" y="2149"/>
                  </a:cubicBezTo>
                  <a:cubicBezTo>
                    <a:pt x="1302" y="3016"/>
                    <a:pt x="617" y="3952"/>
                    <a:pt x="1" y="4910"/>
                  </a:cubicBezTo>
                  <a:cubicBezTo>
                    <a:pt x="2192" y="5367"/>
                    <a:pt x="3950" y="6508"/>
                    <a:pt x="4566" y="6942"/>
                  </a:cubicBezTo>
                  <a:cubicBezTo>
                    <a:pt x="4634" y="6851"/>
                    <a:pt x="4726" y="6736"/>
                    <a:pt x="4794" y="6622"/>
                  </a:cubicBezTo>
                  <a:cubicBezTo>
                    <a:pt x="5502" y="5550"/>
                    <a:pt x="6369" y="4545"/>
                    <a:pt x="6826" y="3313"/>
                  </a:cubicBezTo>
                  <a:cubicBezTo>
                    <a:pt x="7100" y="2605"/>
                    <a:pt x="6917" y="1897"/>
                    <a:pt x="6506" y="1236"/>
                  </a:cubicBezTo>
                  <a:cubicBezTo>
                    <a:pt x="6174" y="683"/>
                    <a:pt x="5457" y="1"/>
                    <a:pt x="4748"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0" name="Google Shape;1092;p22">
              <a:extLst>
                <a:ext uri="{FF2B5EF4-FFF2-40B4-BE49-F238E27FC236}">
                  <a16:creationId xmlns:a16="http://schemas.microsoft.com/office/drawing/2014/main" id="{4AE773F8-C915-9551-91DB-1E5B6388673C}"/>
                </a:ext>
              </a:extLst>
            </p:cNvPr>
            <p:cNvSpPr/>
            <p:nvPr/>
          </p:nvSpPr>
          <p:spPr>
            <a:xfrm>
              <a:off x="825300" y="2039500"/>
              <a:ext cx="103875" cy="45675"/>
            </a:xfrm>
            <a:custGeom>
              <a:avLst/>
              <a:gdLst/>
              <a:ahLst/>
              <a:cxnLst/>
              <a:rect l="l" t="t" r="r" b="b"/>
              <a:pathLst>
                <a:path w="4155" h="1827" extrusionOk="0">
                  <a:moveTo>
                    <a:pt x="160" y="1"/>
                  </a:moveTo>
                  <a:cubicBezTo>
                    <a:pt x="60" y="1"/>
                    <a:pt x="0" y="8"/>
                    <a:pt x="0" y="23"/>
                  </a:cubicBezTo>
                  <a:cubicBezTo>
                    <a:pt x="0" y="46"/>
                    <a:pt x="571" y="114"/>
                    <a:pt x="1142" y="274"/>
                  </a:cubicBezTo>
                  <a:cubicBezTo>
                    <a:pt x="1415" y="342"/>
                    <a:pt x="1689" y="411"/>
                    <a:pt x="1895" y="502"/>
                  </a:cubicBezTo>
                  <a:cubicBezTo>
                    <a:pt x="2077" y="593"/>
                    <a:pt x="2214" y="639"/>
                    <a:pt x="2214" y="639"/>
                  </a:cubicBezTo>
                  <a:cubicBezTo>
                    <a:pt x="2214" y="639"/>
                    <a:pt x="2351" y="708"/>
                    <a:pt x="2534" y="776"/>
                  </a:cubicBezTo>
                  <a:cubicBezTo>
                    <a:pt x="2739" y="867"/>
                    <a:pt x="2968" y="1004"/>
                    <a:pt x="3219" y="1141"/>
                  </a:cubicBezTo>
                  <a:cubicBezTo>
                    <a:pt x="3684" y="1452"/>
                    <a:pt x="4086" y="1827"/>
                    <a:pt x="4129" y="1827"/>
                  </a:cubicBezTo>
                  <a:cubicBezTo>
                    <a:pt x="4130" y="1827"/>
                    <a:pt x="4131" y="1827"/>
                    <a:pt x="4132" y="1826"/>
                  </a:cubicBezTo>
                  <a:cubicBezTo>
                    <a:pt x="4154" y="1803"/>
                    <a:pt x="3789" y="1370"/>
                    <a:pt x="3333" y="1027"/>
                  </a:cubicBezTo>
                  <a:cubicBezTo>
                    <a:pt x="3082" y="867"/>
                    <a:pt x="2831" y="685"/>
                    <a:pt x="2648" y="593"/>
                  </a:cubicBezTo>
                  <a:cubicBezTo>
                    <a:pt x="2443" y="502"/>
                    <a:pt x="2306" y="434"/>
                    <a:pt x="2306" y="434"/>
                  </a:cubicBezTo>
                  <a:cubicBezTo>
                    <a:pt x="2306" y="434"/>
                    <a:pt x="2169" y="388"/>
                    <a:pt x="1963" y="320"/>
                  </a:cubicBezTo>
                  <a:cubicBezTo>
                    <a:pt x="1758" y="228"/>
                    <a:pt x="1461" y="183"/>
                    <a:pt x="1187" y="114"/>
                  </a:cubicBezTo>
                  <a:cubicBezTo>
                    <a:pt x="782" y="36"/>
                    <a:pt x="376"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1" name="Google Shape;1093;p22">
              <a:extLst>
                <a:ext uri="{FF2B5EF4-FFF2-40B4-BE49-F238E27FC236}">
                  <a16:creationId xmlns:a16="http://schemas.microsoft.com/office/drawing/2014/main" id="{4F1CDAA4-011A-383C-6AFC-BA7059291CF5}"/>
                </a:ext>
              </a:extLst>
            </p:cNvPr>
            <p:cNvSpPr/>
            <p:nvPr/>
          </p:nvSpPr>
          <p:spPr>
            <a:xfrm>
              <a:off x="807025" y="1935025"/>
              <a:ext cx="156950" cy="173525"/>
            </a:xfrm>
            <a:custGeom>
              <a:avLst/>
              <a:gdLst/>
              <a:ahLst/>
              <a:cxnLst/>
              <a:rect l="l" t="t" r="r" b="b"/>
              <a:pathLst>
                <a:path w="6278" h="6941" extrusionOk="0">
                  <a:moveTo>
                    <a:pt x="4742" y="1"/>
                  </a:moveTo>
                  <a:cubicBezTo>
                    <a:pt x="4721" y="1"/>
                    <a:pt x="4701" y="1"/>
                    <a:pt x="4680" y="2"/>
                  </a:cubicBezTo>
                  <a:cubicBezTo>
                    <a:pt x="4497" y="25"/>
                    <a:pt x="4315" y="70"/>
                    <a:pt x="4155" y="162"/>
                  </a:cubicBezTo>
                  <a:cubicBezTo>
                    <a:pt x="3972" y="230"/>
                    <a:pt x="3813" y="344"/>
                    <a:pt x="3653" y="436"/>
                  </a:cubicBezTo>
                  <a:cubicBezTo>
                    <a:pt x="3014" y="915"/>
                    <a:pt x="2512" y="1554"/>
                    <a:pt x="2009" y="2148"/>
                  </a:cubicBezTo>
                  <a:cubicBezTo>
                    <a:pt x="1302" y="3015"/>
                    <a:pt x="617" y="3951"/>
                    <a:pt x="1" y="4909"/>
                  </a:cubicBezTo>
                  <a:cubicBezTo>
                    <a:pt x="2192" y="5366"/>
                    <a:pt x="3950" y="6507"/>
                    <a:pt x="4566" y="6941"/>
                  </a:cubicBezTo>
                  <a:cubicBezTo>
                    <a:pt x="4612" y="6895"/>
                    <a:pt x="4634" y="6827"/>
                    <a:pt x="4680" y="6781"/>
                  </a:cubicBezTo>
                  <a:cubicBezTo>
                    <a:pt x="3927" y="6347"/>
                    <a:pt x="1553" y="5001"/>
                    <a:pt x="1941" y="4727"/>
                  </a:cubicBezTo>
                  <a:cubicBezTo>
                    <a:pt x="2131" y="4604"/>
                    <a:pt x="2329" y="4551"/>
                    <a:pt x="2529" y="4551"/>
                  </a:cubicBezTo>
                  <a:cubicBezTo>
                    <a:pt x="3551" y="4551"/>
                    <a:pt x="4629" y="5920"/>
                    <a:pt x="5068" y="6188"/>
                  </a:cubicBezTo>
                  <a:cubicBezTo>
                    <a:pt x="5273" y="5914"/>
                    <a:pt x="5479" y="5640"/>
                    <a:pt x="5662" y="5366"/>
                  </a:cubicBezTo>
                  <a:cubicBezTo>
                    <a:pt x="4885" y="5138"/>
                    <a:pt x="3059" y="4499"/>
                    <a:pt x="3105" y="3586"/>
                  </a:cubicBezTo>
                  <a:cubicBezTo>
                    <a:pt x="3146" y="2722"/>
                    <a:pt x="4613" y="581"/>
                    <a:pt x="5871" y="581"/>
                  </a:cubicBezTo>
                  <a:cubicBezTo>
                    <a:pt x="6010" y="581"/>
                    <a:pt x="6146" y="607"/>
                    <a:pt x="6278" y="664"/>
                  </a:cubicBezTo>
                  <a:cubicBezTo>
                    <a:pt x="5882" y="290"/>
                    <a:pt x="5295" y="1"/>
                    <a:pt x="47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2" name="Google Shape;1094;p22">
              <a:extLst>
                <a:ext uri="{FF2B5EF4-FFF2-40B4-BE49-F238E27FC236}">
                  <a16:creationId xmlns:a16="http://schemas.microsoft.com/office/drawing/2014/main" id="{EB8615B2-B9C8-6C07-7121-D2F96BB4AD01}"/>
                </a:ext>
              </a:extLst>
            </p:cNvPr>
            <p:cNvSpPr/>
            <p:nvPr/>
          </p:nvSpPr>
          <p:spPr>
            <a:xfrm>
              <a:off x="951400" y="1949900"/>
              <a:ext cx="247100" cy="84875"/>
            </a:xfrm>
            <a:custGeom>
              <a:avLst/>
              <a:gdLst/>
              <a:ahLst/>
              <a:cxnLst/>
              <a:rect l="l" t="t" r="r" b="b"/>
              <a:pathLst>
                <a:path w="9884" h="3395" extrusionOk="0">
                  <a:moveTo>
                    <a:pt x="7008" y="0"/>
                  </a:moveTo>
                  <a:cubicBezTo>
                    <a:pt x="6803" y="0"/>
                    <a:pt x="6643" y="92"/>
                    <a:pt x="6620" y="183"/>
                  </a:cubicBezTo>
                  <a:cubicBezTo>
                    <a:pt x="6597" y="274"/>
                    <a:pt x="6757" y="343"/>
                    <a:pt x="6962" y="343"/>
                  </a:cubicBezTo>
                  <a:cubicBezTo>
                    <a:pt x="7145" y="343"/>
                    <a:pt x="7328" y="274"/>
                    <a:pt x="7350" y="183"/>
                  </a:cubicBezTo>
                  <a:cubicBezTo>
                    <a:pt x="7350" y="92"/>
                    <a:pt x="7213" y="0"/>
                    <a:pt x="7008" y="0"/>
                  </a:cubicBezTo>
                  <a:close/>
                  <a:moveTo>
                    <a:pt x="2752" y="534"/>
                  </a:moveTo>
                  <a:cubicBezTo>
                    <a:pt x="2550" y="534"/>
                    <a:pt x="2388" y="595"/>
                    <a:pt x="2352" y="685"/>
                  </a:cubicBezTo>
                  <a:cubicBezTo>
                    <a:pt x="2306" y="822"/>
                    <a:pt x="2489" y="959"/>
                    <a:pt x="2785" y="982"/>
                  </a:cubicBezTo>
                  <a:cubicBezTo>
                    <a:pt x="2844" y="992"/>
                    <a:pt x="2901" y="996"/>
                    <a:pt x="2956" y="996"/>
                  </a:cubicBezTo>
                  <a:cubicBezTo>
                    <a:pt x="3157" y="996"/>
                    <a:pt x="3320" y="935"/>
                    <a:pt x="3356" y="845"/>
                  </a:cubicBezTo>
                  <a:cubicBezTo>
                    <a:pt x="3402" y="708"/>
                    <a:pt x="3219" y="571"/>
                    <a:pt x="2922" y="548"/>
                  </a:cubicBezTo>
                  <a:cubicBezTo>
                    <a:pt x="2864" y="538"/>
                    <a:pt x="2806" y="534"/>
                    <a:pt x="2752" y="534"/>
                  </a:cubicBezTo>
                  <a:close/>
                  <a:moveTo>
                    <a:pt x="9382" y="1005"/>
                  </a:moveTo>
                  <a:cubicBezTo>
                    <a:pt x="9313" y="1005"/>
                    <a:pt x="9245" y="1142"/>
                    <a:pt x="9268" y="1324"/>
                  </a:cubicBezTo>
                  <a:cubicBezTo>
                    <a:pt x="9291" y="1507"/>
                    <a:pt x="9382" y="1667"/>
                    <a:pt x="9473" y="1667"/>
                  </a:cubicBezTo>
                  <a:cubicBezTo>
                    <a:pt x="9564" y="1667"/>
                    <a:pt x="9610" y="1530"/>
                    <a:pt x="9587" y="1324"/>
                  </a:cubicBezTo>
                  <a:cubicBezTo>
                    <a:pt x="9564" y="1142"/>
                    <a:pt x="9473" y="1005"/>
                    <a:pt x="9382" y="1005"/>
                  </a:cubicBezTo>
                  <a:close/>
                  <a:moveTo>
                    <a:pt x="665" y="1497"/>
                  </a:moveTo>
                  <a:cubicBezTo>
                    <a:pt x="578" y="1497"/>
                    <a:pt x="473" y="1603"/>
                    <a:pt x="434" y="1758"/>
                  </a:cubicBezTo>
                  <a:cubicBezTo>
                    <a:pt x="366" y="1941"/>
                    <a:pt x="389" y="2100"/>
                    <a:pt x="480" y="2146"/>
                  </a:cubicBezTo>
                  <a:cubicBezTo>
                    <a:pt x="494" y="2153"/>
                    <a:pt x="508" y="2156"/>
                    <a:pt x="523" y="2156"/>
                  </a:cubicBezTo>
                  <a:cubicBezTo>
                    <a:pt x="610" y="2156"/>
                    <a:pt x="715" y="2050"/>
                    <a:pt x="754" y="1895"/>
                  </a:cubicBezTo>
                  <a:cubicBezTo>
                    <a:pt x="822" y="1735"/>
                    <a:pt x="777" y="1553"/>
                    <a:pt x="708" y="1507"/>
                  </a:cubicBezTo>
                  <a:cubicBezTo>
                    <a:pt x="695" y="1500"/>
                    <a:pt x="680" y="1497"/>
                    <a:pt x="665" y="1497"/>
                  </a:cubicBezTo>
                  <a:close/>
                  <a:moveTo>
                    <a:pt x="9587" y="1986"/>
                  </a:moveTo>
                  <a:cubicBezTo>
                    <a:pt x="9450" y="1986"/>
                    <a:pt x="9382" y="2192"/>
                    <a:pt x="9427" y="2443"/>
                  </a:cubicBezTo>
                  <a:cubicBezTo>
                    <a:pt x="9450" y="2694"/>
                    <a:pt x="9564" y="2922"/>
                    <a:pt x="9701" y="2922"/>
                  </a:cubicBezTo>
                  <a:cubicBezTo>
                    <a:pt x="9816" y="2922"/>
                    <a:pt x="9884" y="2717"/>
                    <a:pt x="9861" y="2443"/>
                  </a:cubicBezTo>
                  <a:cubicBezTo>
                    <a:pt x="9816" y="2192"/>
                    <a:pt x="9701" y="1986"/>
                    <a:pt x="9587" y="1986"/>
                  </a:cubicBezTo>
                  <a:close/>
                  <a:moveTo>
                    <a:pt x="399" y="2472"/>
                  </a:moveTo>
                  <a:cubicBezTo>
                    <a:pt x="288" y="2472"/>
                    <a:pt x="150" y="2619"/>
                    <a:pt x="92" y="2831"/>
                  </a:cubicBezTo>
                  <a:cubicBezTo>
                    <a:pt x="1" y="3082"/>
                    <a:pt x="46" y="3333"/>
                    <a:pt x="160" y="3379"/>
                  </a:cubicBezTo>
                  <a:cubicBezTo>
                    <a:pt x="182" y="3389"/>
                    <a:pt x="204" y="3394"/>
                    <a:pt x="226" y="3394"/>
                  </a:cubicBezTo>
                  <a:cubicBezTo>
                    <a:pt x="346" y="3394"/>
                    <a:pt x="472" y="3248"/>
                    <a:pt x="548" y="3036"/>
                  </a:cubicBezTo>
                  <a:cubicBezTo>
                    <a:pt x="617" y="2785"/>
                    <a:pt x="594" y="2534"/>
                    <a:pt x="457" y="2488"/>
                  </a:cubicBezTo>
                  <a:cubicBezTo>
                    <a:pt x="439" y="2478"/>
                    <a:pt x="420" y="2472"/>
                    <a:pt x="399" y="247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3" name="Google Shape;1095;p22">
              <a:extLst>
                <a:ext uri="{FF2B5EF4-FFF2-40B4-BE49-F238E27FC236}">
                  <a16:creationId xmlns:a16="http://schemas.microsoft.com/office/drawing/2014/main" id="{AEB301D5-087B-C38B-D4D8-A3409D8A141C}"/>
                </a:ext>
              </a:extLst>
            </p:cNvPr>
            <p:cNvSpPr/>
            <p:nvPr/>
          </p:nvSpPr>
          <p:spPr>
            <a:xfrm>
              <a:off x="1322875" y="1967600"/>
              <a:ext cx="107875" cy="139975"/>
            </a:xfrm>
            <a:custGeom>
              <a:avLst/>
              <a:gdLst/>
              <a:ahLst/>
              <a:cxnLst/>
              <a:rect l="l" t="t" r="r" b="b"/>
              <a:pathLst>
                <a:path w="4315" h="5599" extrusionOk="0">
                  <a:moveTo>
                    <a:pt x="3288" y="0"/>
                  </a:moveTo>
                  <a:cubicBezTo>
                    <a:pt x="1119" y="708"/>
                    <a:pt x="1" y="4611"/>
                    <a:pt x="1" y="4611"/>
                  </a:cubicBezTo>
                  <a:cubicBezTo>
                    <a:pt x="1" y="4611"/>
                    <a:pt x="134" y="5599"/>
                    <a:pt x="1093" y="5599"/>
                  </a:cubicBezTo>
                  <a:cubicBezTo>
                    <a:pt x="1185" y="5599"/>
                    <a:pt x="1285" y="5589"/>
                    <a:pt x="1393" y="5569"/>
                  </a:cubicBezTo>
                  <a:cubicBezTo>
                    <a:pt x="2968" y="5295"/>
                    <a:pt x="3242" y="3515"/>
                    <a:pt x="3242" y="3515"/>
                  </a:cubicBezTo>
                  <a:lnTo>
                    <a:pt x="3744" y="3629"/>
                  </a:lnTo>
                  <a:lnTo>
                    <a:pt x="3539" y="2397"/>
                  </a:lnTo>
                  <a:cubicBezTo>
                    <a:pt x="3539" y="2397"/>
                    <a:pt x="4315" y="1780"/>
                    <a:pt x="4087" y="1415"/>
                  </a:cubicBezTo>
                  <a:cubicBezTo>
                    <a:pt x="3985" y="1253"/>
                    <a:pt x="3843" y="1208"/>
                    <a:pt x="3717" y="1208"/>
                  </a:cubicBezTo>
                  <a:cubicBezTo>
                    <a:pt x="3559" y="1208"/>
                    <a:pt x="3425" y="1278"/>
                    <a:pt x="3425" y="1278"/>
                  </a:cubicBezTo>
                  <a:lnTo>
                    <a:pt x="3288" y="0"/>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4" name="Google Shape;1096;p22">
              <a:extLst>
                <a:ext uri="{FF2B5EF4-FFF2-40B4-BE49-F238E27FC236}">
                  <a16:creationId xmlns:a16="http://schemas.microsoft.com/office/drawing/2014/main" id="{C925FE99-DEF9-8941-590D-E0B1FA3958F9}"/>
                </a:ext>
              </a:extLst>
            </p:cNvPr>
            <p:cNvSpPr/>
            <p:nvPr/>
          </p:nvSpPr>
          <p:spPr>
            <a:xfrm>
              <a:off x="1393650" y="1967600"/>
              <a:ext cx="14850" cy="33675"/>
            </a:xfrm>
            <a:custGeom>
              <a:avLst/>
              <a:gdLst/>
              <a:ahLst/>
              <a:cxnLst/>
              <a:rect l="l" t="t" r="r" b="b"/>
              <a:pathLst>
                <a:path w="594" h="1347" extrusionOk="0">
                  <a:moveTo>
                    <a:pt x="457" y="0"/>
                  </a:moveTo>
                  <a:cubicBezTo>
                    <a:pt x="365" y="46"/>
                    <a:pt x="251" y="91"/>
                    <a:pt x="160" y="137"/>
                  </a:cubicBezTo>
                  <a:cubicBezTo>
                    <a:pt x="160" y="616"/>
                    <a:pt x="0" y="1347"/>
                    <a:pt x="0" y="1347"/>
                  </a:cubicBezTo>
                  <a:cubicBezTo>
                    <a:pt x="0" y="1347"/>
                    <a:pt x="297" y="1187"/>
                    <a:pt x="594" y="1187"/>
                  </a:cubicBezTo>
                  <a:lnTo>
                    <a:pt x="45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5" name="Google Shape;1097;p22">
              <a:extLst>
                <a:ext uri="{FF2B5EF4-FFF2-40B4-BE49-F238E27FC236}">
                  <a16:creationId xmlns:a16="http://schemas.microsoft.com/office/drawing/2014/main" id="{24A435BD-9191-5504-03CE-B2A4ECF3AFDA}"/>
                </a:ext>
              </a:extLst>
            </p:cNvPr>
            <p:cNvSpPr/>
            <p:nvPr/>
          </p:nvSpPr>
          <p:spPr>
            <a:xfrm>
              <a:off x="1322875" y="1997650"/>
              <a:ext cx="107875" cy="109925"/>
            </a:xfrm>
            <a:custGeom>
              <a:avLst/>
              <a:gdLst/>
              <a:ahLst/>
              <a:cxnLst/>
              <a:rect l="l" t="t" r="r" b="b"/>
              <a:pathLst>
                <a:path w="4315" h="4397" extrusionOk="0">
                  <a:moveTo>
                    <a:pt x="3716" y="1"/>
                  </a:moveTo>
                  <a:cubicBezTo>
                    <a:pt x="3686" y="1"/>
                    <a:pt x="3657" y="3"/>
                    <a:pt x="3630" y="8"/>
                  </a:cubicBezTo>
                  <a:cubicBezTo>
                    <a:pt x="3721" y="31"/>
                    <a:pt x="3813" y="76"/>
                    <a:pt x="3858" y="168"/>
                  </a:cubicBezTo>
                  <a:cubicBezTo>
                    <a:pt x="4109" y="578"/>
                    <a:pt x="2535" y="1354"/>
                    <a:pt x="2535" y="1354"/>
                  </a:cubicBezTo>
                  <a:cubicBezTo>
                    <a:pt x="2735" y="1889"/>
                    <a:pt x="2631" y="3229"/>
                    <a:pt x="1416" y="3229"/>
                  </a:cubicBezTo>
                  <a:cubicBezTo>
                    <a:pt x="1386" y="3229"/>
                    <a:pt x="1356" y="3228"/>
                    <a:pt x="1325" y="3226"/>
                  </a:cubicBezTo>
                  <a:cubicBezTo>
                    <a:pt x="526" y="3180"/>
                    <a:pt x="412" y="2655"/>
                    <a:pt x="412" y="2245"/>
                  </a:cubicBezTo>
                  <a:cubicBezTo>
                    <a:pt x="138" y="2907"/>
                    <a:pt x="1" y="3409"/>
                    <a:pt x="1" y="3409"/>
                  </a:cubicBezTo>
                  <a:cubicBezTo>
                    <a:pt x="1" y="3409"/>
                    <a:pt x="134" y="4397"/>
                    <a:pt x="1093" y="4397"/>
                  </a:cubicBezTo>
                  <a:cubicBezTo>
                    <a:pt x="1185" y="4397"/>
                    <a:pt x="1285" y="4387"/>
                    <a:pt x="1393" y="4367"/>
                  </a:cubicBezTo>
                  <a:cubicBezTo>
                    <a:pt x="2968" y="4093"/>
                    <a:pt x="3242" y="2313"/>
                    <a:pt x="3242" y="2313"/>
                  </a:cubicBezTo>
                  <a:lnTo>
                    <a:pt x="3744" y="2427"/>
                  </a:lnTo>
                  <a:lnTo>
                    <a:pt x="3539" y="1195"/>
                  </a:lnTo>
                  <a:cubicBezTo>
                    <a:pt x="3539" y="1195"/>
                    <a:pt x="4315" y="578"/>
                    <a:pt x="4087" y="213"/>
                  </a:cubicBezTo>
                  <a:cubicBezTo>
                    <a:pt x="3995" y="48"/>
                    <a:pt x="3843" y="1"/>
                    <a:pt x="37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6" name="Google Shape;1098;p22">
              <a:extLst>
                <a:ext uri="{FF2B5EF4-FFF2-40B4-BE49-F238E27FC236}">
                  <a16:creationId xmlns:a16="http://schemas.microsoft.com/office/drawing/2014/main" id="{E80E5317-93FA-60F0-19D5-B3B1469CAF0A}"/>
                </a:ext>
              </a:extLst>
            </p:cNvPr>
            <p:cNvSpPr/>
            <p:nvPr/>
          </p:nvSpPr>
          <p:spPr>
            <a:xfrm>
              <a:off x="1365675" y="1994475"/>
              <a:ext cx="63375" cy="91825"/>
            </a:xfrm>
            <a:custGeom>
              <a:avLst/>
              <a:gdLst/>
              <a:ahLst/>
              <a:cxnLst/>
              <a:rect l="l" t="t" r="r" b="b"/>
              <a:pathLst>
                <a:path w="2535" h="3673" extrusionOk="0">
                  <a:moveTo>
                    <a:pt x="1829" y="0"/>
                  </a:moveTo>
                  <a:cubicBezTo>
                    <a:pt x="1710" y="0"/>
                    <a:pt x="1592" y="23"/>
                    <a:pt x="1484" y="66"/>
                  </a:cubicBezTo>
                  <a:cubicBezTo>
                    <a:pt x="1028" y="226"/>
                    <a:pt x="686" y="591"/>
                    <a:pt x="457" y="865"/>
                  </a:cubicBezTo>
                  <a:cubicBezTo>
                    <a:pt x="343" y="1002"/>
                    <a:pt x="252" y="1116"/>
                    <a:pt x="206" y="1208"/>
                  </a:cubicBezTo>
                  <a:cubicBezTo>
                    <a:pt x="161" y="1299"/>
                    <a:pt x="138" y="1344"/>
                    <a:pt x="138" y="1344"/>
                  </a:cubicBezTo>
                  <a:cubicBezTo>
                    <a:pt x="139" y="1346"/>
                    <a:pt x="140" y="1346"/>
                    <a:pt x="142" y="1346"/>
                  </a:cubicBezTo>
                  <a:cubicBezTo>
                    <a:pt x="173" y="1346"/>
                    <a:pt x="286" y="1149"/>
                    <a:pt x="503" y="911"/>
                  </a:cubicBezTo>
                  <a:cubicBezTo>
                    <a:pt x="731" y="637"/>
                    <a:pt x="1096" y="317"/>
                    <a:pt x="1530" y="180"/>
                  </a:cubicBezTo>
                  <a:cubicBezTo>
                    <a:pt x="1616" y="152"/>
                    <a:pt x="1706" y="139"/>
                    <a:pt x="1795" y="139"/>
                  </a:cubicBezTo>
                  <a:cubicBezTo>
                    <a:pt x="1919" y="139"/>
                    <a:pt x="2040" y="163"/>
                    <a:pt x="2146" y="203"/>
                  </a:cubicBezTo>
                  <a:cubicBezTo>
                    <a:pt x="2238" y="249"/>
                    <a:pt x="2306" y="317"/>
                    <a:pt x="2329" y="386"/>
                  </a:cubicBezTo>
                  <a:cubicBezTo>
                    <a:pt x="2352" y="454"/>
                    <a:pt x="2352" y="523"/>
                    <a:pt x="2329" y="614"/>
                  </a:cubicBezTo>
                  <a:cubicBezTo>
                    <a:pt x="2261" y="751"/>
                    <a:pt x="2169" y="865"/>
                    <a:pt x="2101" y="934"/>
                  </a:cubicBezTo>
                  <a:cubicBezTo>
                    <a:pt x="2032" y="1002"/>
                    <a:pt x="1987" y="1048"/>
                    <a:pt x="1987" y="1048"/>
                  </a:cubicBezTo>
                  <a:cubicBezTo>
                    <a:pt x="1987" y="1048"/>
                    <a:pt x="1827" y="1208"/>
                    <a:pt x="1576" y="1436"/>
                  </a:cubicBezTo>
                  <a:cubicBezTo>
                    <a:pt x="1507" y="1481"/>
                    <a:pt x="1416" y="1550"/>
                    <a:pt x="1347" y="1596"/>
                  </a:cubicBezTo>
                  <a:cubicBezTo>
                    <a:pt x="1302" y="1641"/>
                    <a:pt x="1256" y="1664"/>
                    <a:pt x="1211" y="1687"/>
                  </a:cubicBezTo>
                  <a:cubicBezTo>
                    <a:pt x="1188" y="1710"/>
                    <a:pt x="1142" y="1733"/>
                    <a:pt x="1096" y="1755"/>
                  </a:cubicBezTo>
                  <a:cubicBezTo>
                    <a:pt x="1074" y="1778"/>
                    <a:pt x="1096" y="1801"/>
                    <a:pt x="1096" y="1824"/>
                  </a:cubicBezTo>
                  <a:lnTo>
                    <a:pt x="1142" y="1892"/>
                  </a:lnTo>
                  <a:cubicBezTo>
                    <a:pt x="1233" y="2075"/>
                    <a:pt x="1256" y="2303"/>
                    <a:pt x="1211" y="2531"/>
                  </a:cubicBezTo>
                  <a:cubicBezTo>
                    <a:pt x="1142" y="2965"/>
                    <a:pt x="868" y="3399"/>
                    <a:pt x="549" y="3536"/>
                  </a:cubicBezTo>
                  <a:cubicBezTo>
                    <a:pt x="412" y="3604"/>
                    <a:pt x="252" y="3627"/>
                    <a:pt x="161" y="3627"/>
                  </a:cubicBezTo>
                  <a:cubicBezTo>
                    <a:pt x="46" y="3650"/>
                    <a:pt x="1" y="3650"/>
                    <a:pt x="1" y="3673"/>
                  </a:cubicBezTo>
                  <a:lnTo>
                    <a:pt x="161" y="3673"/>
                  </a:lnTo>
                  <a:cubicBezTo>
                    <a:pt x="252" y="3673"/>
                    <a:pt x="412" y="3673"/>
                    <a:pt x="594" y="3604"/>
                  </a:cubicBezTo>
                  <a:cubicBezTo>
                    <a:pt x="754" y="3536"/>
                    <a:pt x="937" y="3399"/>
                    <a:pt x="1051" y="3193"/>
                  </a:cubicBezTo>
                  <a:cubicBezTo>
                    <a:pt x="1188" y="3011"/>
                    <a:pt x="1279" y="2805"/>
                    <a:pt x="1347" y="2554"/>
                  </a:cubicBezTo>
                  <a:cubicBezTo>
                    <a:pt x="1393" y="2326"/>
                    <a:pt x="1370" y="2052"/>
                    <a:pt x="1279" y="1847"/>
                  </a:cubicBezTo>
                  <a:cubicBezTo>
                    <a:pt x="1279" y="1847"/>
                    <a:pt x="1279" y="1824"/>
                    <a:pt x="1279" y="1824"/>
                  </a:cubicBezTo>
                  <a:lnTo>
                    <a:pt x="1302" y="1824"/>
                  </a:lnTo>
                  <a:cubicBezTo>
                    <a:pt x="1347" y="1778"/>
                    <a:pt x="1393" y="1755"/>
                    <a:pt x="1439" y="1733"/>
                  </a:cubicBezTo>
                  <a:cubicBezTo>
                    <a:pt x="1507" y="1664"/>
                    <a:pt x="1599" y="1618"/>
                    <a:pt x="1667" y="1550"/>
                  </a:cubicBezTo>
                  <a:cubicBezTo>
                    <a:pt x="1941" y="1344"/>
                    <a:pt x="2124" y="1162"/>
                    <a:pt x="2124" y="1162"/>
                  </a:cubicBezTo>
                  <a:cubicBezTo>
                    <a:pt x="2124" y="1162"/>
                    <a:pt x="2169" y="1116"/>
                    <a:pt x="2238" y="1048"/>
                  </a:cubicBezTo>
                  <a:cubicBezTo>
                    <a:pt x="2306" y="956"/>
                    <a:pt x="2397" y="842"/>
                    <a:pt x="2466" y="660"/>
                  </a:cubicBezTo>
                  <a:cubicBezTo>
                    <a:pt x="2512" y="568"/>
                    <a:pt x="2534" y="454"/>
                    <a:pt x="2489" y="317"/>
                  </a:cubicBezTo>
                  <a:cubicBezTo>
                    <a:pt x="2420" y="203"/>
                    <a:pt x="2329" y="135"/>
                    <a:pt x="2215" y="89"/>
                  </a:cubicBezTo>
                  <a:cubicBezTo>
                    <a:pt x="2094" y="29"/>
                    <a:pt x="1961" y="0"/>
                    <a:pt x="18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7" name="Google Shape;1099;p22">
              <a:extLst>
                <a:ext uri="{FF2B5EF4-FFF2-40B4-BE49-F238E27FC236}">
                  <a16:creationId xmlns:a16="http://schemas.microsoft.com/office/drawing/2014/main" id="{AAAB457E-A081-98E8-2B62-5F8E8175E387}"/>
                </a:ext>
              </a:extLst>
            </p:cNvPr>
            <p:cNvSpPr/>
            <p:nvPr/>
          </p:nvSpPr>
          <p:spPr>
            <a:xfrm>
              <a:off x="1346275" y="2050900"/>
              <a:ext cx="58800" cy="54325"/>
            </a:xfrm>
            <a:custGeom>
              <a:avLst/>
              <a:gdLst/>
              <a:ahLst/>
              <a:cxnLst/>
              <a:rect l="l" t="t" r="r" b="b"/>
              <a:pathLst>
                <a:path w="2352" h="2173" extrusionOk="0">
                  <a:moveTo>
                    <a:pt x="2329" y="0"/>
                  </a:moveTo>
                  <a:cubicBezTo>
                    <a:pt x="2306" y="0"/>
                    <a:pt x="2283" y="115"/>
                    <a:pt x="2260" y="274"/>
                  </a:cubicBezTo>
                  <a:cubicBezTo>
                    <a:pt x="2238" y="434"/>
                    <a:pt x="2169" y="662"/>
                    <a:pt x="2078" y="868"/>
                  </a:cubicBezTo>
                  <a:cubicBezTo>
                    <a:pt x="1987" y="1073"/>
                    <a:pt x="1872" y="1256"/>
                    <a:pt x="1781" y="1370"/>
                  </a:cubicBezTo>
                  <a:cubicBezTo>
                    <a:pt x="1735" y="1438"/>
                    <a:pt x="1667" y="1484"/>
                    <a:pt x="1644" y="1530"/>
                  </a:cubicBezTo>
                  <a:cubicBezTo>
                    <a:pt x="1599" y="1575"/>
                    <a:pt x="1599" y="1575"/>
                    <a:pt x="1599" y="1575"/>
                  </a:cubicBezTo>
                  <a:cubicBezTo>
                    <a:pt x="1599" y="1575"/>
                    <a:pt x="1576" y="1598"/>
                    <a:pt x="1530" y="1644"/>
                  </a:cubicBezTo>
                  <a:cubicBezTo>
                    <a:pt x="1507" y="1667"/>
                    <a:pt x="1462" y="1712"/>
                    <a:pt x="1393" y="1781"/>
                  </a:cubicBezTo>
                  <a:cubicBezTo>
                    <a:pt x="1279" y="1872"/>
                    <a:pt x="1096" y="2009"/>
                    <a:pt x="868" y="2032"/>
                  </a:cubicBezTo>
                  <a:cubicBezTo>
                    <a:pt x="808" y="2045"/>
                    <a:pt x="746" y="2051"/>
                    <a:pt x="684" y="2051"/>
                  </a:cubicBezTo>
                  <a:cubicBezTo>
                    <a:pt x="535" y="2051"/>
                    <a:pt x="388" y="2019"/>
                    <a:pt x="275" y="1986"/>
                  </a:cubicBezTo>
                  <a:cubicBezTo>
                    <a:pt x="115" y="1963"/>
                    <a:pt x="1" y="1941"/>
                    <a:pt x="1" y="1941"/>
                  </a:cubicBezTo>
                  <a:lnTo>
                    <a:pt x="1" y="1941"/>
                  </a:lnTo>
                  <a:cubicBezTo>
                    <a:pt x="1" y="1963"/>
                    <a:pt x="92" y="2009"/>
                    <a:pt x="252" y="2055"/>
                  </a:cubicBezTo>
                  <a:cubicBezTo>
                    <a:pt x="415" y="2095"/>
                    <a:pt x="596" y="2173"/>
                    <a:pt x="811" y="2173"/>
                  </a:cubicBezTo>
                  <a:cubicBezTo>
                    <a:pt x="837" y="2173"/>
                    <a:pt x="864" y="2171"/>
                    <a:pt x="891" y="2169"/>
                  </a:cubicBezTo>
                  <a:cubicBezTo>
                    <a:pt x="1142" y="2146"/>
                    <a:pt x="1347" y="2009"/>
                    <a:pt x="1484" y="1895"/>
                  </a:cubicBezTo>
                  <a:cubicBezTo>
                    <a:pt x="1553" y="1849"/>
                    <a:pt x="1621" y="1804"/>
                    <a:pt x="1667" y="1758"/>
                  </a:cubicBezTo>
                  <a:cubicBezTo>
                    <a:pt x="1690" y="1735"/>
                    <a:pt x="1713" y="1712"/>
                    <a:pt x="1713" y="1712"/>
                  </a:cubicBezTo>
                  <a:cubicBezTo>
                    <a:pt x="1713" y="1712"/>
                    <a:pt x="1735" y="1690"/>
                    <a:pt x="1781" y="1644"/>
                  </a:cubicBezTo>
                  <a:cubicBezTo>
                    <a:pt x="1804" y="1598"/>
                    <a:pt x="1850" y="1553"/>
                    <a:pt x="1895" y="1484"/>
                  </a:cubicBezTo>
                  <a:cubicBezTo>
                    <a:pt x="2009" y="1324"/>
                    <a:pt x="2123" y="1119"/>
                    <a:pt x="2192" y="914"/>
                  </a:cubicBezTo>
                  <a:cubicBezTo>
                    <a:pt x="2283" y="685"/>
                    <a:pt x="2329" y="457"/>
                    <a:pt x="2329" y="274"/>
                  </a:cubicBezTo>
                  <a:cubicBezTo>
                    <a:pt x="2352" y="115"/>
                    <a:pt x="2329" y="0"/>
                    <a:pt x="23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8" name="Google Shape;1100;p22">
              <a:extLst>
                <a:ext uri="{FF2B5EF4-FFF2-40B4-BE49-F238E27FC236}">
                  <a16:creationId xmlns:a16="http://schemas.microsoft.com/office/drawing/2014/main" id="{6096FAF9-B451-1DE2-8D5D-8AD146947264}"/>
                </a:ext>
              </a:extLst>
            </p:cNvPr>
            <p:cNvSpPr/>
            <p:nvPr/>
          </p:nvSpPr>
          <p:spPr>
            <a:xfrm>
              <a:off x="512025" y="1330575"/>
              <a:ext cx="433700" cy="593900"/>
            </a:xfrm>
            <a:custGeom>
              <a:avLst/>
              <a:gdLst/>
              <a:ahLst/>
              <a:cxnLst/>
              <a:rect l="l" t="t" r="r" b="b"/>
              <a:pathLst>
                <a:path w="17348" h="23756" extrusionOk="0">
                  <a:moveTo>
                    <a:pt x="8409" y="1"/>
                  </a:moveTo>
                  <a:cubicBezTo>
                    <a:pt x="8011" y="1"/>
                    <a:pt x="7581" y="44"/>
                    <a:pt x="7122" y="145"/>
                  </a:cubicBezTo>
                  <a:cubicBezTo>
                    <a:pt x="4542" y="716"/>
                    <a:pt x="2511" y="2268"/>
                    <a:pt x="2465" y="3774"/>
                  </a:cubicBezTo>
                  <a:cubicBezTo>
                    <a:pt x="2397" y="5303"/>
                    <a:pt x="3743" y="5851"/>
                    <a:pt x="3743" y="5851"/>
                  </a:cubicBezTo>
                  <a:cubicBezTo>
                    <a:pt x="3743" y="5851"/>
                    <a:pt x="2032" y="7563"/>
                    <a:pt x="2077" y="9983"/>
                  </a:cubicBezTo>
                  <a:cubicBezTo>
                    <a:pt x="2146" y="13406"/>
                    <a:pt x="4999" y="15050"/>
                    <a:pt x="4520" y="16191"/>
                  </a:cubicBezTo>
                  <a:cubicBezTo>
                    <a:pt x="4520" y="16191"/>
                    <a:pt x="3503" y="15597"/>
                    <a:pt x="2471" y="15597"/>
                  </a:cubicBezTo>
                  <a:cubicBezTo>
                    <a:pt x="2045" y="15597"/>
                    <a:pt x="1616" y="15699"/>
                    <a:pt x="1256" y="15986"/>
                  </a:cubicBezTo>
                  <a:cubicBezTo>
                    <a:pt x="0" y="16944"/>
                    <a:pt x="365" y="21190"/>
                    <a:pt x="4565" y="21418"/>
                  </a:cubicBezTo>
                  <a:cubicBezTo>
                    <a:pt x="4565" y="21418"/>
                    <a:pt x="3903" y="23107"/>
                    <a:pt x="7510" y="23655"/>
                  </a:cubicBezTo>
                  <a:cubicBezTo>
                    <a:pt x="7962" y="23724"/>
                    <a:pt x="8381" y="23756"/>
                    <a:pt x="8769" y="23756"/>
                  </a:cubicBezTo>
                  <a:cubicBezTo>
                    <a:pt x="11453" y="23756"/>
                    <a:pt x="12667" y="22241"/>
                    <a:pt x="13444" y="21144"/>
                  </a:cubicBezTo>
                  <a:cubicBezTo>
                    <a:pt x="13444" y="21144"/>
                    <a:pt x="13502" y="21177"/>
                    <a:pt x="13613" y="21177"/>
                  </a:cubicBezTo>
                  <a:cubicBezTo>
                    <a:pt x="13934" y="21177"/>
                    <a:pt x="14705" y="20900"/>
                    <a:pt x="15841" y="18748"/>
                  </a:cubicBezTo>
                  <a:cubicBezTo>
                    <a:pt x="17347" y="15872"/>
                    <a:pt x="15133" y="2975"/>
                    <a:pt x="12075" y="1560"/>
                  </a:cubicBezTo>
                  <a:cubicBezTo>
                    <a:pt x="12075" y="1560"/>
                    <a:pt x="10800" y="1"/>
                    <a:pt x="8409"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9" name="Google Shape;1101;p22">
              <a:extLst>
                <a:ext uri="{FF2B5EF4-FFF2-40B4-BE49-F238E27FC236}">
                  <a16:creationId xmlns:a16="http://schemas.microsoft.com/office/drawing/2014/main" id="{DE041A78-87D1-0208-360D-CD6024EB12B6}"/>
                </a:ext>
              </a:extLst>
            </p:cNvPr>
            <p:cNvSpPr/>
            <p:nvPr/>
          </p:nvSpPr>
          <p:spPr>
            <a:xfrm>
              <a:off x="631275" y="1539050"/>
              <a:ext cx="1175" cy="7425"/>
            </a:xfrm>
            <a:custGeom>
              <a:avLst/>
              <a:gdLst/>
              <a:ahLst/>
              <a:cxnLst/>
              <a:rect l="l" t="t" r="r" b="b"/>
              <a:pathLst>
                <a:path w="47" h="297" extrusionOk="0">
                  <a:moveTo>
                    <a:pt x="46" y="0"/>
                  </a:moveTo>
                  <a:lnTo>
                    <a:pt x="46" y="0"/>
                  </a:lnTo>
                  <a:cubicBezTo>
                    <a:pt x="23" y="183"/>
                    <a:pt x="1" y="297"/>
                    <a:pt x="1" y="297"/>
                  </a:cubicBezTo>
                  <a:cubicBezTo>
                    <a:pt x="1" y="297"/>
                    <a:pt x="23" y="206"/>
                    <a:pt x="4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0" name="Google Shape;1102;p22">
              <a:extLst>
                <a:ext uri="{FF2B5EF4-FFF2-40B4-BE49-F238E27FC236}">
                  <a16:creationId xmlns:a16="http://schemas.microsoft.com/office/drawing/2014/main" id="{2738E096-1D15-5B89-A394-05196B7B4A47}"/>
                </a:ext>
              </a:extLst>
            </p:cNvPr>
            <p:cNvSpPr/>
            <p:nvPr/>
          </p:nvSpPr>
          <p:spPr>
            <a:xfrm>
              <a:off x="524000" y="1342175"/>
              <a:ext cx="421725" cy="582300"/>
            </a:xfrm>
            <a:custGeom>
              <a:avLst/>
              <a:gdLst/>
              <a:ahLst/>
              <a:cxnLst/>
              <a:rect l="l" t="t" r="r" b="b"/>
              <a:pathLst>
                <a:path w="16869" h="23292" extrusionOk="0">
                  <a:moveTo>
                    <a:pt x="10112" y="1"/>
                  </a:moveTo>
                  <a:cubicBezTo>
                    <a:pt x="10089" y="640"/>
                    <a:pt x="10112" y="1416"/>
                    <a:pt x="10112" y="1827"/>
                  </a:cubicBezTo>
                  <a:cubicBezTo>
                    <a:pt x="10112" y="2489"/>
                    <a:pt x="7412" y="3576"/>
                    <a:pt x="5123" y="3576"/>
                  </a:cubicBezTo>
                  <a:cubicBezTo>
                    <a:pt x="4652" y="3576"/>
                    <a:pt x="4199" y="3529"/>
                    <a:pt x="3789" y="3424"/>
                  </a:cubicBezTo>
                  <a:cubicBezTo>
                    <a:pt x="2968" y="3219"/>
                    <a:pt x="2580" y="2671"/>
                    <a:pt x="2466" y="2055"/>
                  </a:cubicBezTo>
                  <a:cubicBezTo>
                    <a:pt x="2169" y="2466"/>
                    <a:pt x="1986" y="2899"/>
                    <a:pt x="1986" y="3310"/>
                  </a:cubicBezTo>
                  <a:cubicBezTo>
                    <a:pt x="1918" y="4839"/>
                    <a:pt x="3264" y="5387"/>
                    <a:pt x="3264" y="5387"/>
                  </a:cubicBezTo>
                  <a:cubicBezTo>
                    <a:pt x="3264" y="5387"/>
                    <a:pt x="2899" y="5752"/>
                    <a:pt x="2511" y="6392"/>
                  </a:cubicBezTo>
                  <a:cubicBezTo>
                    <a:pt x="2885" y="6172"/>
                    <a:pt x="3513" y="5888"/>
                    <a:pt x="3926" y="5888"/>
                  </a:cubicBezTo>
                  <a:cubicBezTo>
                    <a:pt x="3942" y="5888"/>
                    <a:pt x="3957" y="5889"/>
                    <a:pt x="3972" y="5889"/>
                  </a:cubicBezTo>
                  <a:cubicBezTo>
                    <a:pt x="4474" y="5935"/>
                    <a:pt x="4406" y="7259"/>
                    <a:pt x="4337" y="7875"/>
                  </a:cubicBezTo>
                  <a:cubicBezTo>
                    <a:pt x="4406" y="7464"/>
                    <a:pt x="4588" y="6620"/>
                    <a:pt x="5045" y="5821"/>
                  </a:cubicBezTo>
                  <a:cubicBezTo>
                    <a:pt x="5526" y="4987"/>
                    <a:pt x="6537" y="4863"/>
                    <a:pt x="7096" y="4863"/>
                  </a:cubicBezTo>
                  <a:cubicBezTo>
                    <a:pt x="7332" y="4863"/>
                    <a:pt x="7487" y="4885"/>
                    <a:pt x="7487" y="4885"/>
                  </a:cubicBezTo>
                  <a:cubicBezTo>
                    <a:pt x="6688" y="5456"/>
                    <a:pt x="6665" y="7031"/>
                    <a:pt x="6985" y="8948"/>
                  </a:cubicBezTo>
                  <a:cubicBezTo>
                    <a:pt x="7305" y="10865"/>
                    <a:pt x="8994" y="15065"/>
                    <a:pt x="7236" y="15111"/>
                  </a:cubicBezTo>
                  <a:cubicBezTo>
                    <a:pt x="7229" y="15111"/>
                    <a:pt x="7221" y="15111"/>
                    <a:pt x="7214" y="15111"/>
                  </a:cubicBezTo>
                  <a:cubicBezTo>
                    <a:pt x="5492" y="15111"/>
                    <a:pt x="4406" y="9930"/>
                    <a:pt x="4406" y="9930"/>
                  </a:cubicBezTo>
                  <a:cubicBezTo>
                    <a:pt x="4406" y="9930"/>
                    <a:pt x="4314" y="11413"/>
                    <a:pt x="3287" y="11550"/>
                  </a:cubicBezTo>
                  <a:cubicBezTo>
                    <a:pt x="3273" y="11552"/>
                    <a:pt x="3259" y="11553"/>
                    <a:pt x="3246" y="11553"/>
                  </a:cubicBezTo>
                  <a:cubicBezTo>
                    <a:pt x="2689" y="11553"/>
                    <a:pt x="2137" y="9798"/>
                    <a:pt x="1758" y="8195"/>
                  </a:cubicBezTo>
                  <a:cubicBezTo>
                    <a:pt x="1644" y="8606"/>
                    <a:pt x="1598" y="9039"/>
                    <a:pt x="1598" y="9519"/>
                  </a:cubicBezTo>
                  <a:cubicBezTo>
                    <a:pt x="1667" y="12942"/>
                    <a:pt x="4520" y="14586"/>
                    <a:pt x="4041" y="15727"/>
                  </a:cubicBezTo>
                  <a:cubicBezTo>
                    <a:pt x="4041" y="15727"/>
                    <a:pt x="3858" y="15636"/>
                    <a:pt x="3607" y="15522"/>
                  </a:cubicBezTo>
                  <a:lnTo>
                    <a:pt x="3607" y="15522"/>
                  </a:lnTo>
                  <a:cubicBezTo>
                    <a:pt x="4765" y="16881"/>
                    <a:pt x="5837" y="19109"/>
                    <a:pt x="3298" y="19109"/>
                  </a:cubicBezTo>
                  <a:cubicBezTo>
                    <a:pt x="3236" y="19109"/>
                    <a:pt x="3172" y="19108"/>
                    <a:pt x="3105" y="19105"/>
                  </a:cubicBezTo>
                  <a:cubicBezTo>
                    <a:pt x="1324" y="19037"/>
                    <a:pt x="525" y="17964"/>
                    <a:pt x="160" y="16868"/>
                  </a:cubicBezTo>
                  <a:lnTo>
                    <a:pt x="160" y="16868"/>
                  </a:lnTo>
                  <a:cubicBezTo>
                    <a:pt x="0" y="18466"/>
                    <a:pt x="1005" y="20772"/>
                    <a:pt x="4041" y="20954"/>
                  </a:cubicBezTo>
                  <a:cubicBezTo>
                    <a:pt x="4200" y="20954"/>
                    <a:pt x="4931" y="19927"/>
                    <a:pt x="5205" y="19767"/>
                  </a:cubicBezTo>
                  <a:cubicBezTo>
                    <a:pt x="5957" y="19310"/>
                    <a:pt x="6701" y="19072"/>
                    <a:pt x="7477" y="19072"/>
                  </a:cubicBezTo>
                  <a:cubicBezTo>
                    <a:pt x="7902" y="19072"/>
                    <a:pt x="8337" y="19143"/>
                    <a:pt x="8788" y="19288"/>
                  </a:cubicBezTo>
                  <a:cubicBezTo>
                    <a:pt x="9587" y="19539"/>
                    <a:pt x="11208" y="20338"/>
                    <a:pt x="10477" y="21388"/>
                  </a:cubicBezTo>
                  <a:cubicBezTo>
                    <a:pt x="9656" y="22552"/>
                    <a:pt x="7168" y="22803"/>
                    <a:pt x="5616" y="22849"/>
                  </a:cubicBezTo>
                  <a:cubicBezTo>
                    <a:pt x="6004" y="22986"/>
                    <a:pt x="6460" y="23100"/>
                    <a:pt x="7031" y="23191"/>
                  </a:cubicBezTo>
                  <a:cubicBezTo>
                    <a:pt x="7483" y="23260"/>
                    <a:pt x="7902" y="23292"/>
                    <a:pt x="8290" y="23292"/>
                  </a:cubicBezTo>
                  <a:cubicBezTo>
                    <a:pt x="10974" y="23292"/>
                    <a:pt x="12188" y="21777"/>
                    <a:pt x="12965" y="20680"/>
                  </a:cubicBezTo>
                  <a:cubicBezTo>
                    <a:pt x="12965" y="20680"/>
                    <a:pt x="13023" y="20713"/>
                    <a:pt x="13134" y="20713"/>
                  </a:cubicBezTo>
                  <a:cubicBezTo>
                    <a:pt x="13455" y="20713"/>
                    <a:pt x="14226" y="20436"/>
                    <a:pt x="15362" y="18284"/>
                  </a:cubicBezTo>
                  <a:cubicBezTo>
                    <a:pt x="16868" y="15408"/>
                    <a:pt x="14654" y="2511"/>
                    <a:pt x="11596" y="1096"/>
                  </a:cubicBezTo>
                  <a:cubicBezTo>
                    <a:pt x="11596" y="1096"/>
                    <a:pt x="11094" y="480"/>
                    <a:pt x="101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1" name="Google Shape;1103;p22">
              <a:extLst>
                <a:ext uri="{FF2B5EF4-FFF2-40B4-BE49-F238E27FC236}">
                  <a16:creationId xmlns:a16="http://schemas.microsoft.com/office/drawing/2014/main" id="{583EA672-4C88-66D6-D5F8-CC5E9C21740F}"/>
                </a:ext>
              </a:extLst>
            </p:cNvPr>
            <p:cNvSpPr/>
            <p:nvPr/>
          </p:nvSpPr>
          <p:spPr>
            <a:xfrm>
              <a:off x="570800" y="1327900"/>
              <a:ext cx="233400" cy="145550"/>
            </a:xfrm>
            <a:custGeom>
              <a:avLst/>
              <a:gdLst/>
              <a:ahLst/>
              <a:cxnLst/>
              <a:rect l="l" t="t" r="r" b="b"/>
              <a:pathLst>
                <a:path w="9336" h="5822" extrusionOk="0">
                  <a:moveTo>
                    <a:pt x="5843" y="1"/>
                  </a:moveTo>
                  <a:cubicBezTo>
                    <a:pt x="4885" y="1"/>
                    <a:pt x="3949" y="206"/>
                    <a:pt x="3264" y="457"/>
                  </a:cubicBezTo>
                  <a:cubicBezTo>
                    <a:pt x="3104" y="503"/>
                    <a:pt x="2945" y="572"/>
                    <a:pt x="2808" y="617"/>
                  </a:cubicBezTo>
                  <a:cubicBezTo>
                    <a:pt x="2671" y="686"/>
                    <a:pt x="2557" y="731"/>
                    <a:pt x="2465" y="777"/>
                  </a:cubicBezTo>
                  <a:cubicBezTo>
                    <a:pt x="2283" y="868"/>
                    <a:pt x="2169" y="914"/>
                    <a:pt x="2169" y="914"/>
                  </a:cubicBezTo>
                  <a:cubicBezTo>
                    <a:pt x="2169" y="914"/>
                    <a:pt x="2054" y="982"/>
                    <a:pt x="1895" y="1097"/>
                  </a:cubicBezTo>
                  <a:cubicBezTo>
                    <a:pt x="1803" y="1165"/>
                    <a:pt x="1689" y="1211"/>
                    <a:pt x="1575" y="1302"/>
                  </a:cubicBezTo>
                  <a:cubicBezTo>
                    <a:pt x="1461" y="1393"/>
                    <a:pt x="1324" y="1507"/>
                    <a:pt x="1187" y="1621"/>
                  </a:cubicBezTo>
                  <a:cubicBezTo>
                    <a:pt x="890" y="1850"/>
                    <a:pt x="616" y="2169"/>
                    <a:pt x="388" y="2580"/>
                  </a:cubicBezTo>
                  <a:cubicBezTo>
                    <a:pt x="160" y="2968"/>
                    <a:pt x="0" y="3448"/>
                    <a:pt x="0" y="3950"/>
                  </a:cubicBezTo>
                  <a:cubicBezTo>
                    <a:pt x="0" y="4201"/>
                    <a:pt x="46" y="4452"/>
                    <a:pt x="114" y="4680"/>
                  </a:cubicBezTo>
                  <a:cubicBezTo>
                    <a:pt x="206" y="4908"/>
                    <a:pt x="320" y="5114"/>
                    <a:pt x="457" y="5296"/>
                  </a:cubicBezTo>
                  <a:cubicBezTo>
                    <a:pt x="616" y="5479"/>
                    <a:pt x="799" y="5616"/>
                    <a:pt x="982" y="5707"/>
                  </a:cubicBezTo>
                  <a:cubicBezTo>
                    <a:pt x="1187" y="5799"/>
                    <a:pt x="1392" y="5821"/>
                    <a:pt x="1575" y="5821"/>
                  </a:cubicBezTo>
                  <a:cubicBezTo>
                    <a:pt x="1940" y="5821"/>
                    <a:pt x="2237" y="5684"/>
                    <a:pt x="2420" y="5593"/>
                  </a:cubicBezTo>
                  <a:cubicBezTo>
                    <a:pt x="2602" y="5502"/>
                    <a:pt x="2694" y="5433"/>
                    <a:pt x="2694" y="5410"/>
                  </a:cubicBezTo>
                  <a:cubicBezTo>
                    <a:pt x="2671" y="5410"/>
                    <a:pt x="2579" y="5456"/>
                    <a:pt x="2397" y="5547"/>
                  </a:cubicBezTo>
                  <a:cubicBezTo>
                    <a:pt x="2191" y="5616"/>
                    <a:pt x="1917" y="5707"/>
                    <a:pt x="1575" y="5707"/>
                  </a:cubicBezTo>
                  <a:cubicBezTo>
                    <a:pt x="1415" y="5684"/>
                    <a:pt x="1233" y="5662"/>
                    <a:pt x="1050" y="5570"/>
                  </a:cubicBezTo>
                  <a:cubicBezTo>
                    <a:pt x="890" y="5479"/>
                    <a:pt x="731" y="5365"/>
                    <a:pt x="594" y="5182"/>
                  </a:cubicBezTo>
                  <a:cubicBezTo>
                    <a:pt x="479" y="5022"/>
                    <a:pt x="365" y="4817"/>
                    <a:pt x="320" y="4612"/>
                  </a:cubicBezTo>
                  <a:cubicBezTo>
                    <a:pt x="228" y="4406"/>
                    <a:pt x="206" y="4178"/>
                    <a:pt x="206" y="3950"/>
                  </a:cubicBezTo>
                  <a:cubicBezTo>
                    <a:pt x="228" y="3493"/>
                    <a:pt x="388" y="3059"/>
                    <a:pt x="594" y="2694"/>
                  </a:cubicBezTo>
                  <a:cubicBezTo>
                    <a:pt x="822" y="2352"/>
                    <a:pt x="1096" y="2055"/>
                    <a:pt x="1370" y="1827"/>
                  </a:cubicBezTo>
                  <a:cubicBezTo>
                    <a:pt x="1507" y="1736"/>
                    <a:pt x="1621" y="1644"/>
                    <a:pt x="1735" y="1553"/>
                  </a:cubicBezTo>
                  <a:cubicBezTo>
                    <a:pt x="1849" y="1462"/>
                    <a:pt x="1963" y="1416"/>
                    <a:pt x="2054" y="1348"/>
                  </a:cubicBezTo>
                  <a:cubicBezTo>
                    <a:pt x="2214" y="1256"/>
                    <a:pt x="2306" y="1188"/>
                    <a:pt x="2306" y="1188"/>
                  </a:cubicBezTo>
                  <a:cubicBezTo>
                    <a:pt x="2306" y="1188"/>
                    <a:pt x="2420" y="1142"/>
                    <a:pt x="2602" y="1051"/>
                  </a:cubicBezTo>
                  <a:cubicBezTo>
                    <a:pt x="2694" y="1005"/>
                    <a:pt x="2785" y="937"/>
                    <a:pt x="2922" y="891"/>
                  </a:cubicBezTo>
                  <a:cubicBezTo>
                    <a:pt x="3059" y="845"/>
                    <a:pt x="3196" y="777"/>
                    <a:pt x="3355" y="708"/>
                  </a:cubicBezTo>
                  <a:cubicBezTo>
                    <a:pt x="4017" y="480"/>
                    <a:pt x="4908" y="252"/>
                    <a:pt x="5843" y="229"/>
                  </a:cubicBezTo>
                  <a:cubicBezTo>
                    <a:pt x="6300" y="229"/>
                    <a:pt x="6779" y="252"/>
                    <a:pt x="7190" y="366"/>
                  </a:cubicBezTo>
                  <a:cubicBezTo>
                    <a:pt x="7601" y="480"/>
                    <a:pt x="7989" y="640"/>
                    <a:pt x="8286" y="800"/>
                  </a:cubicBezTo>
                  <a:cubicBezTo>
                    <a:pt x="8876" y="1106"/>
                    <a:pt x="9278" y="1349"/>
                    <a:pt x="9331" y="1349"/>
                  </a:cubicBezTo>
                  <a:cubicBezTo>
                    <a:pt x="9333" y="1349"/>
                    <a:pt x="9335" y="1349"/>
                    <a:pt x="9336" y="1348"/>
                  </a:cubicBezTo>
                  <a:cubicBezTo>
                    <a:pt x="9336" y="1348"/>
                    <a:pt x="9244" y="1279"/>
                    <a:pt x="9062" y="1165"/>
                  </a:cubicBezTo>
                  <a:cubicBezTo>
                    <a:pt x="8902" y="1051"/>
                    <a:pt x="8651" y="868"/>
                    <a:pt x="8354" y="708"/>
                  </a:cubicBezTo>
                  <a:cubicBezTo>
                    <a:pt x="8035" y="503"/>
                    <a:pt x="7669" y="343"/>
                    <a:pt x="7236" y="206"/>
                  </a:cubicBezTo>
                  <a:cubicBezTo>
                    <a:pt x="6802" y="69"/>
                    <a:pt x="6323" y="24"/>
                    <a:pt x="584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2" name="Google Shape;1104;p22">
              <a:extLst>
                <a:ext uri="{FF2B5EF4-FFF2-40B4-BE49-F238E27FC236}">
                  <a16:creationId xmlns:a16="http://schemas.microsoft.com/office/drawing/2014/main" id="{DB19AB59-5259-9674-D522-76662B0EA74C}"/>
                </a:ext>
              </a:extLst>
            </p:cNvPr>
            <p:cNvSpPr/>
            <p:nvPr/>
          </p:nvSpPr>
          <p:spPr>
            <a:xfrm>
              <a:off x="559375" y="1475125"/>
              <a:ext cx="65650" cy="264800"/>
            </a:xfrm>
            <a:custGeom>
              <a:avLst/>
              <a:gdLst/>
              <a:ahLst/>
              <a:cxnLst/>
              <a:rect l="l" t="t" r="r" b="b"/>
              <a:pathLst>
                <a:path w="2626" h="10592" extrusionOk="0">
                  <a:moveTo>
                    <a:pt x="1918" y="1"/>
                  </a:moveTo>
                  <a:cubicBezTo>
                    <a:pt x="1895" y="1"/>
                    <a:pt x="1827" y="46"/>
                    <a:pt x="1690" y="138"/>
                  </a:cubicBezTo>
                  <a:cubicBezTo>
                    <a:pt x="1576" y="229"/>
                    <a:pt x="1393" y="389"/>
                    <a:pt x="1210" y="594"/>
                  </a:cubicBezTo>
                  <a:cubicBezTo>
                    <a:pt x="868" y="1028"/>
                    <a:pt x="503" y="1690"/>
                    <a:pt x="275" y="2397"/>
                  </a:cubicBezTo>
                  <a:cubicBezTo>
                    <a:pt x="160" y="2740"/>
                    <a:pt x="92" y="3105"/>
                    <a:pt x="23" y="3447"/>
                  </a:cubicBezTo>
                  <a:cubicBezTo>
                    <a:pt x="1" y="3630"/>
                    <a:pt x="1" y="3790"/>
                    <a:pt x="1" y="3950"/>
                  </a:cubicBezTo>
                  <a:cubicBezTo>
                    <a:pt x="1" y="4041"/>
                    <a:pt x="1" y="4109"/>
                    <a:pt x="1" y="4201"/>
                  </a:cubicBezTo>
                  <a:cubicBezTo>
                    <a:pt x="1" y="4223"/>
                    <a:pt x="1" y="4269"/>
                    <a:pt x="1" y="4292"/>
                  </a:cubicBezTo>
                  <a:cubicBezTo>
                    <a:pt x="1" y="4338"/>
                    <a:pt x="1" y="4383"/>
                    <a:pt x="1" y="4406"/>
                  </a:cubicBezTo>
                  <a:cubicBezTo>
                    <a:pt x="23" y="4543"/>
                    <a:pt x="46" y="4680"/>
                    <a:pt x="46" y="4794"/>
                  </a:cubicBezTo>
                  <a:cubicBezTo>
                    <a:pt x="69" y="4908"/>
                    <a:pt x="92" y="5000"/>
                    <a:pt x="115" y="5091"/>
                  </a:cubicBezTo>
                  <a:cubicBezTo>
                    <a:pt x="160" y="5251"/>
                    <a:pt x="183" y="5342"/>
                    <a:pt x="183" y="5342"/>
                  </a:cubicBezTo>
                  <a:cubicBezTo>
                    <a:pt x="183" y="5342"/>
                    <a:pt x="206" y="5410"/>
                    <a:pt x="275" y="5570"/>
                  </a:cubicBezTo>
                  <a:cubicBezTo>
                    <a:pt x="297" y="5639"/>
                    <a:pt x="343" y="5753"/>
                    <a:pt x="366" y="5844"/>
                  </a:cubicBezTo>
                  <a:cubicBezTo>
                    <a:pt x="434" y="5958"/>
                    <a:pt x="480" y="6072"/>
                    <a:pt x="526" y="6186"/>
                  </a:cubicBezTo>
                  <a:cubicBezTo>
                    <a:pt x="663" y="6438"/>
                    <a:pt x="800" y="6734"/>
                    <a:pt x="982" y="7031"/>
                  </a:cubicBezTo>
                  <a:cubicBezTo>
                    <a:pt x="1142" y="7328"/>
                    <a:pt x="1347" y="7624"/>
                    <a:pt x="1507" y="7944"/>
                  </a:cubicBezTo>
                  <a:cubicBezTo>
                    <a:pt x="1667" y="8264"/>
                    <a:pt x="1804" y="8606"/>
                    <a:pt x="1986" y="8903"/>
                  </a:cubicBezTo>
                  <a:cubicBezTo>
                    <a:pt x="2078" y="9062"/>
                    <a:pt x="2169" y="9199"/>
                    <a:pt x="2238" y="9336"/>
                  </a:cubicBezTo>
                  <a:cubicBezTo>
                    <a:pt x="2283" y="9405"/>
                    <a:pt x="2329" y="9473"/>
                    <a:pt x="2352" y="9542"/>
                  </a:cubicBezTo>
                  <a:cubicBezTo>
                    <a:pt x="2374" y="9587"/>
                    <a:pt x="2420" y="9656"/>
                    <a:pt x="2420" y="9724"/>
                  </a:cubicBezTo>
                  <a:cubicBezTo>
                    <a:pt x="2511" y="9975"/>
                    <a:pt x="2534" y="10204"/>
                    <a:pt x="2511" y="10341"/>
                  </a:cubicBezTo>
                  <a:cubicBezTo>
                    <a:pt x="2466" y="10500"/>
                    <a:pt x="2443" y="10592"/>
                    <a:pt x="2443" y="10592"/>
                  </a:cubicBezTo>
                  <a:cubicBezTo>
                    <a:pt x="2466" y="10592"/>
                    <a:pt x="2511" y="10523"/>
                    <a:pt x="2557" y="10363"/>
                  </a:cubicBezTo>
                  <a:cubicBezTo>
                    <a:pt x="2603" y="10204"/>
                    <a:pt x="2626" y="9953"/>
                    <a:pt x="2534" y="9679"/>
                  </a:cubicBezTo>
                  <a:cubicBezTo>
                    <a:pt x="2534" y="9610"/>
                    <a:pt x="2511" y="9542"/>
                    <a:pt x="2466" y="9473"/>
                  </a:cubicBezTo>
                  <a:cubicBezTo>
                    <a:pt x="2443" y="9405"/>
                    <a:pt x="2397" y="9336"/>
                    <a:pt x="2374" y="9268"/>
                  </a:cubicBezTo>
                  <a:cubicBezTo>
                    <a:pt x="2306" y="9131"/>
                    <a:pt x="2215" y="8971"/>
                    <a:pt x="2146" y="8834"/>
                  </a:cubicBezTo>
                  <a:cubicBezTo>
                    <a:pt x="1986" y="8537"/>
                    <a:pt x="1872" y="8195"/>
                    <a:pt x="1713" y="7853"/>
                  </a:cubicBezTo>
                  <a:cubicBezTo>
                    <a:pt x="1553" y="7510"/>
                    <a:pt x="1370" y="7214"/>
                    <a:pt x="1210" y="6894"/>
                  </a:cubicBezTo>
                  <a:cubicBezTo>
                    <a:pt x="1051" y="6597"/>
                    <a:pt x="914" y="6323"/>
                    <a:pt x="800" y="6072"/>
                  </a:cubicBezTo>
                  <a:cubicBezTo>
                    <a:pt x="731" y="5958"/>
                    <a:pt x="685" y="5844"/>
                    <a:pt x="640" y="5730"/>
                  </a:cubicBezTo>
                  <a:cubicBezTo>
                    <a:pt x="617" y="5639"/>
                    <a:pt x="571" y="5547"/>
                    <a:pt x="548" y="5479"/>
                  </a:cubicBezTo>
                  <a:cubicBezTo>
                    <a:pt x="503" y="5319"/>
                    <a:pt x="480" y="5251"/>
                    <a:pt x="480" y="5251"/>
                  </a:cubicBezTo>
                  <a:cubicBezTo>
                    <a:pt x="480" y="5251"/>
                    <a:pt x="457" y="5159"/>
                    <a:pt x="412" y="5000"/>
                  </a:cubicBezTo>
                  <a:cubicBezTo>
                    <a:pt x="389" y="4931"/>
                    <a:pt x="366" y="4840"/>
                    <a:pt x="343" y="4748"/>
                  </a:cubicBezTo>
                  <a:cubicBezTo>
                    <a:pt x="320" y="4634"/>
                    <a:pt x="297" y="4520"/>
                    <a:pt x="297" y="4383"/>
                  </a:cubicBezTo>
                  <a:cubicBezTo>
                    <a:pt x="275" y="4360"/>
                    <a:pt x="275" y="4315"/>
                    <a:pt x="275" y="4292"/>
                  </a:cubicBezTo>
                  <a:cubicBezTo>
                    <a:pt x="275" y="4246"/>
                    <a:pt x="275" y="4223"/>
                    <a:pt x="275" y="4178"/>
                  </a:cubicBezTo>
                  <a:cubicBezTo>
                    <a:pt x="275" y="4109"/>
                    <a:pt x="275" y="4041"/>
                    <a:pt x="275" y="3950"/>
                  </a:cubicBezTo>
                  <a:cubicBezTo>
                    <a:pt x="252" y="3813"/>
                    <a:pt x="275" y="3653"/>
                    <a:pt x="297" y="3493"/>
                  </a:cubicBezTo>
                  <a:cubicBezTo>
                    <a:pt x="320" y="3151"/>
                    <a:pt x="389" y="2808"/>
                    <a:pt x="480" y="2443"/>
                  </a:cubicBezTo>
                  <a:cubicBezTo>
                    <a:pt x="685" y="1758"/>
                    <a:pt x="1005" y="1096"/>
                    <a:pt x="1302" y="663"/>
                  </a:cubicBezTo>
                  <a:cubicBezTo>
                    <a:pt x="1461" y="457"/>
                    <a:pt x="1621" y="298"/>
                    <a:pt x="1735" y="183"/>
                  </a:cubicBezTo>
                  <a:cubicBezTo>
                    <a:pt x="1849" y="69"/>
                    <a:pt x="1918" y="1"/>
                    <a:pt x="191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3" name="Google Shape;1105;p22">
              <a:extLst>
                <a:ext uri="{FF2B5EF4-FFF2-40B4-BE49-F238E27FC236}">
                  <a16:creationId xmlns:a16="http://schemas.microsoft.com/office/drawing/2014/main" id="{0DEEEE3F-9217-B982-BCB7-1E2CBDD71200}"/>
                </a:ext>
              </a:extLst>
            </p:cNvPr>
            <p:cNvSpPr/>
            <p:nvPr/>
          </p:nvSpPr>
          <p:spPr>
            <a:xfrm>
              <a:off x="756825" y="1767875"/>
              <a:ext cx="17125" cy="47450"/>
            </a:xfrm>
            <a:custGeom>
              <a:avLst/>
              <a:gdLst/>
              <a:ahLst/>
              <a:cxnLst/>
              <a:rect l="l" t="t" r="r" b="b"/>
              <a:pathLst>
                <a:path w="685" h="1898" extrusionOk="0">
                  <a:moveTo>
                    <a:pt x="23" y="0"/>
                  </a:moveTo>
                  <a:cubicBezTo>
                    <a:pt x="0" y="23"/>
                    <a:pt x="92" y="274"/>
                    <a:pt x="206" y="525"/>
                  </a:cubicBezTo>
                  <a:cubicBezTo>
                    <a:pt x="251" y="639"/>
                    <a:pt x="297" y="753"/>
                    <a:pt x="320" y="845"/>
                  </a:cubicBezTo>
                  <a:cubicBezTo>
                    <a:pt x="343" y="936"/>
                    <a:pt x="343" y="982"/>
                    <a:pt x="343" y="982"/>
                  </a:cubicBezTo>
                  <a:cubicBezTo>
                    <a:pt x="343" y="982"/>
                    <a:pt x="365" y="1004"/>
                    <a:pt x="365" y="1027"/>
                  </a:cubicBezTo>
                  <a:cubicBezTo>
                    <a:pt x="365" y="1050"/>
                    <a:pt x="388" y="1096"/>
                    <a:pt x="388" y="1141"/>
                  </a:cubicBezTo>
                  <a:cubicBezTo>
                    <a:pt x="411" y="1210"/>
                    <a:pt x="411" y="1324"/>
                    <a:pt x="388" y="1438"/>
                  </a:cubicBezTo>
                  <a:cubicBezTo>
                    <a:pt x="343" y="1666"/>
                    <a:pt x="137" y="1849"/>
                    <a:pt x="183" y="1895"/>
                  </a:cubicBezTo>
                  <a:cubicBezTo>
                    <a:pt x="185" y="1897"/>
                    <a:pt x="188" y="1897"/>
                    <a:pt x="193" y="1897"/>
                  </a:cubicBezTo>
                  <a:cubicBezTo>
                    <a:pt x="246" y="1897"/>
                    <a:pt x="468" y="1779"/>
                    <a:pt x="594" y="1507"/>
                  </a:cubicBezTo>
                  <a:cubicBezTo>
                    <a:pt x="662" y="1370"/>
                    <a:pt x="685" y="1210"/>
                    <a:pt x="662" y="1096"/>
                  </a:cubicBezTo>
                  <a:cubicBezTo>
                    <a:pt x="662" y="1050"/>
                    <a:pt x="662" y="1004"/>
                    <a:pt x="662" y="959"/>
                  </a:cubicBezTo>
                  <a:cubicBezTo>
                    <a:pt x="662" y="936"/>
                    <a:pt x="639" y="913"/>
                    <a:pt x="639" y="913"/>
                  </a:cubicBezTo>
                  <a:cubicBezTo>
                    <a:pt x="639" y="913"/>
                    <a:pt x="616" y="845"/>
                    <a:pt x="571" y="753"/>
                  </a:cubicBezTo>
                  <a:cubicBezTo>
                    <a:pt x="525" y="639"/>
                    <a:pt x="457" y="525"/>
                    <a:pt x="388" y="411"/>
                  </a:cubicBezTo>
                  <a:cubicBezTo>
                    <a:pt x="228" y="206"/>
                    <a:pt x="69"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4" name="Google Shape;1106;p22">
              <a:extLst>
                <a:ext uri="{FF2B5EF4-FFF2-40B4-BE49-F238E27FC236}">
                  <a16:creationId xmlns:a16="http://schemas.microsoft.com/office/drawing/2014/main" id="{CD56697E-0607-B40A-7EF4-7CC77FC14717}"/>
                </a:ext>
              </a:extLst>
            </p:cNvPr>
            <p:cNvSpPr/>
            <p:nvPr/>
          </p:nvSpPr>
          <p:spPr>
            <a:xfrm>
              <a:off x="631850" y="1444900"/>
              <a:ext cx="83900" cy="110150"/>
            </a:xfrm>
            <a:custGeom>
              <a:avLst/>
              <a:gdLst/>
              <a:ahLst/>
              <a:cxnLst/>
              <a:rect l="l" t="t" r="r" b="b"/>
              <a:pathLst>
                <a:path w="3356" h="4406" extrusionOk="0">
                  <a:moveTo>
                    <a:pt x="2374" y="0"/>
                  </a:moveTo>
                  <a:cubicBezTo>
                    <a:pt x="2169" y="23"/>
                    <a:pt x="1963" y="69"/>
                    <a:pt x="1781" y="183"/>
                  </a:cubicBezTo>
                  <a:cubicBezTo>
                    <a:pt x="1393" y="365"/>
                    <a:pt x="1096" y="662"/>
                    <a:pt x="913" y="890"/>
                  </a:cubicBezTo>
                  <a:cubicBezTo>
                    <a:pt x="708" y="1141"/>
                    <a:pt x="617" y="1301"/>
                    <a:pt x="617" y="1301"/>
                  </a:cubicBezTo>
                  <a:cubicBezTo>
                    <a:pt x="617" y="1301"/>
                    <a:pt x="594" y="1347"/>
                    <a:pt x="548" y="1438"/>
                  </a:cubicBezTo>
                  <a:cubicBezTo>
                    <a:pt x="525" y="1484"/>
                    <a:pt x="503" y="1529"/>
                    <a:pt x="480" y="1575"/>
                  </a:cubicBezTo>
                  <a:cubicBezTo>
                    <a:pt x="457" y="1643"/>
                    <a:pt x="434" y="1712"/>
                    <a:pt x="388" y="1780"/>
                  </a:cubicBezTo>
                  <a:cubicBezTo>
                    <a:pt x="297" y="2054"/>
                    <a:pt x="183" y="2442"/>
                    <a:pt x="115" y="2830"/>
                  </a:cubicBezTo>
                  <a:cubicBezTo>
                    <a:pt x="23" y="3218"/>
                    <a:pt x="0" y="3629"/>
                    <a:pt x="46" y="3926"/>
                  </a:cubicBezTo>
                  <a:cubicBezTo>
                    <a:pt x="92" y="4246"/>
                    <a:pt x="229" y="4405"/>
                    <a:pt x="252" y="4405"/>
                  </a:cubicBezTo>
                  <a:cubicBezTo>
                    <a:pt x="274" y="4383"/>
                    <a:pt x="183" y="4223"/>
                    <a:pt x="183" y="3926"/>
                  </a:cubicBezTo>
                  <a:cubicBezTo>
                    <a:pt x="160" y="3629"/>
                    <a:pt x="229" y="3264"/>
                    <a:pt x="320" y="2876"/>
                  </a:cubicBezTo>
                  <a:cubicBezTo>
                    <a:pt x="411" y="2511"/>
                    <a:pt x="548" y="2146"/>
                    <a:pt x="662" y="1872"/>
                  </a:cubicBezTo>
                  <a:cubicBezTo>
                    <a:pt x="685" y="1803"/>
                    <a:pt x="708" y="1758"/>
                    <a:pt x="731" y="1712"/>
                  </a:cubicBezTo>
                  <a:cubicBezTo>
                    <a:pt x="777" y="1666"/>
                    <a:pt x="799" y="1621"/>
                    <a:pt x="822" y="1575"/>
                  </a:cubicBezTo>
                  <a:cubicBezTo>
                    <a:pt x="845" y="1507"/>
                    <a:pt x="868" y="1461"/>
                    <a:pt x="868" y="1461"/>
                  </a:cubicBezTo>
                  <a:cubicBezTo>
                    <a:pt x="868" y="1461"/>
                    <a:pt x="959" y="1301"/>
                    <a:pt x="1142" y="1073"/>
                  </a:cubicBezTo>
                  <a:cubicBezTo>
                    <a:pt x="1302" y="845"/>
                    <a:pt x="1553" y="548"/>
                    <a:pt x="1872" y="365"/>
                  </a:cubicBezTo>
                  <a:cubicBezTo>
                    <a:pt x="2032" y="274"/>
                    <a:pt x="2215" y="205"/>
                    <a:pt x="2374" y="183"/>
                  </a:cubicBezTo>
                  <a:cubicBezTo>
                    <a:pt x="2435" y="175"/>
                    <a:pt x="2493" y="173"/>
                    <a:pt x="2550" y="173"/>
                  </a:cubicBezTo>
                  <a:cubicBezTo>
                    <a:pt x="2663" y="173"/>
                    <a:pt x="2770" y="183"/>
                    <a:pt x="2876" y="183"/>
                  </a:cubicBezTo>
                  <a:cubicBezTo>
                    <a:pt x="2992" y="202"/>
                    <a:pt x="3096" y="209"/>
                    <a:pt x="3177" y="209"/>
                  </a:cubicBezTo>
                  <a:cubicBezTo>
                    <a:pt x="3287" y="209"/>
                    <a:pt x="3356" y="196"/>
                    <a:pt x="3356" y="183"/>
                  </a:cubicBezTo>
                  <a:cubicBezTo>
                    <a:pt x="3356" y="160"/>
                    <a:pt x="3173" y="137"/>
                    <a:pt x="2876" y="69"/>
                  </a:cubicBezTo>
                  <a:cubicBezTo>
                    <a:pt x="2739" y="46"/>
                    <a:pt x="2557" y="0"/>
                    <a:pt x="23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5" name="Google Shape;1107;p22">
              <a:extLst>
                <a:ext uri="{FF2B5EF4-FFF2-40B4-BE49-F238E27FC236}">
                  <a16:creationId xmlns:a16="http://schemas.microsoft.com/office/drawing/2014/main" id="{66AD6E05-BD51-CF0C-9743-9DB6B0BDCE72}"/>
                </a:ext>
              </a:extLst>
            </p:cNvPr>
            <p:cNvSpPr/>
            <p:nvPr/>
          </p:nvSpPr>
          <p:spPr>
            <a:xfrm>
              <a:off x="677500" y="1391825"/>
              <a:ext cx="58225" cy="29125"/>
            </a:xfrm>
            <a:custGeom>
              <a:avLst/>
              <a:gdLst/>
              <a:ahLst/>
              <a:cxnLst/>
              <a:rect l="l" t="t" r="r" b="b"/>
              <a:pathLst>
                <a:path w="2329" h="1165" extrusionOk="0">
                  <a:moveTo>
                    <a:pt x="708" y="0"/>
                  </a:moveTo>
                  <a:cubicBezTo>
                    <a:pt x="343" y="0"/>
                    <a:pt x="0" y="69"/>
                    <a:pt x="23" y="92"/>
                  </a:cubicBezTo>
                  <a:cubicBezTo>
                    <a:pt x="23" y="137"/>
                    <a:pt x="366" y="160"/>
                    <a:pt x="685" y="229"/>
                  </a:cubicBezTo>
                  <a:cubicBezTo>
                    <a:pt x="845" y="251"/>
                    <a:pt x="1005" y="297"/>
                    <a:pt x="1119" y="343"/>
                  </a:cubicBezTo>
                  <a:cubicBezTo>
                    <a:pt x="1233" y="366"/>
                    <a:pt x="1302" y="411"/>
                    <a:pt x="1302" y="411"/>
                  </a:cubicBezTo>
                  <a:cubicBezTo>
                    <a:pt x="1302" y="411"/>
                    <a:pt x="1393" y="411"/>
                    <a:pt x="1484" y="457"/>
                  </a:cubicBezTo>
                  <a:cubicBezTo>
                    <a:pt x="1598" y="502"/>
                    <a:pt x="1758" y="571"/>
                    <a:pt x="1872" y="662"/>
                  </a:cubicBezTo>
                  <a:cubicBezTo>
                    <a:pt x="2009" y="754"/>
                    <a:pt x="2100" y="868"/>
                    <a:pt x="2169" y="982"/>
                  </a:cubicBezTo>
                  <a:cubicBezTo>
                    <a:pt x="2237" y="1073"/>
                    <a:pt x="2283" y="1164"/>
                    <a:pt x="2306" y="1164"/>
                  </a:cubicBezTo>
                  <a:cubicBezTo>
                    <a:pt x="2329" y="1142"/>
                    <a:pt x="2306" y="1050"/>
                    <a:pt x="2283" y="936"/>
                  </a:cubicBezTo>
                  <a:cubicBezTo>
                    <a:pt x="2237" y="799"/>
                    <a:pt x="2146" y="639"/>
                    <a:pt x="2009" y="502"/>
                  </a:cubicBezTo>
                  <a:cubicBezTo>
                    <a:pt x="1895" y="366"/>
                    <a:pt x="1735" y="274"/>
                    <a:pt x="1621" y="206"/>
                  </a:cubicBezTo>
                  <a:cubicBezTo>
                    <a:pt x="1484" y="137"/>
                    <a:pt x="1393" y="114"/>
                    <a:pt x="1393" y="114"/>
                  </a:cubicBezTo>
                  <a:cubicBezTo>
                    <a:pt x="1393" y="114"/>
                    <a:pt x="1324" y="92"/>
                    <a:pt x="1187" y="69"/>
                  </a:cubicBezTo>
                  <a:cubicBezTo>
                    <a:pt x="1050" y="23"/>
                    <a:pt x="868" y="23"/>
                    <a:pt x="70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6" name="Google Shape;1108;p22">
              <a:extLst>
                <a:ext uri="{FF2B5EF4-FFF2-40B4-BE49-F238E27FC236}">
                  <a16:creationId xmlns:a16="http://schemas.microsoft.com/office/drawing/2014/main" id="{336267C3-70FC-A276-6BA9-CD8526C9940A}"/>
                </a:ext>
              </a:extLst>
            </p:cNvPr>
            <p:cNvSpPr/>
            <p:nvPr/>
          </p:nvSpPr>
          <p:spPr>
            <a:xfrm>
              <a:off x="581075" y="1510375"/>
              <a:ext cx="28550" cy="50950"/>
            </a:xfrm>
            <a:custGeom>
              <a:avLst/>
              <a:gdLst/>
              <a:ahLst/>
              <a:cxnLst/>
              <a:rect l="l" t="t" r="r" b="b"/>
              <a:pathLst>
                <a:path w="1142" h="2038" extrusionOk="0">
                  <a:moveTo>
                    <a:pt x="934" y="1"/>
                  </a:moveTo>
                  <a:cubicBezTo>
                    <a:pt x="807" y="1"/>
                    <a:pt x="656" y="132"/>
                    <a:pt x="548" y="348"/>
                  </a:cubicBezTo>
                  <a:cubicBezTo>
                    <a:pt x="411" y="599"/>
                    <a:pt x="411" y="896"/>
                    <a:pt x="548" y="987"/>
                  </a:cubicBezTo>
                  <a:cubicBezTo>
                    <a:pt x="569" y="1000"/>
                    <a:pt x="595" y="1007"/>
                    <a:pt x="624" y="1007"/>
                  </a:cubicBezTo>
                  <a:cubicBezTo>
                    <a:pt x="744" y="1007"/>
                    <a:pt x="912" y="890"/>
                    <a:pt x="1004" y="668"/>
                  </a:cubicBezTo>
                  <a:cubicBezTo>
                    <a:pt x="1141" y="417"/>
                    <a:pt x="1141" y="120"/>
                    <a:pt x="1027" y="29"/>
                  </a:cubicBezTo>
                  <a:cubicBezTo>
                    <a:pt x="999" y="10"/>
                    <a:pt x="967" y="1"/>
                    <a:pt x="934" y="1"/>
                  </a:cubicBezTo>
                  <a:close/>
                  <a:moveTo>
                    <a:pt x="377" y="1330"/>
                  </a:moveTo>
                  <a:cubicBezTo>
                    <a:pt x="283" y="1330"/>
                    <a:pt x="185" y="1417"/>
                    <a:pt x="114" y="1558"/>
                  </a:cubicBezTo>
                  <a:cubicBezTo>
                    <a:pt x="23" y="1741"/>
                    <a:pt x="0" y="1946"/>
                    <a:pt x="91" y="2015"/>
                  </a:cubicBezTo>
                  <a:cubicBezTo>
                    <a:pt x="117" y="2030"/>
                    <a:pt x="144" y="2037"/>
                    <a:pt x="171" y="2037"/>
                  </a:cubicBezTo>
                  <a:cubicBezTo>
                    <a:pt x="265" y="2037"/>
                    <a:pt x="363" y="1951"/>
                    <a:pt x="434" y="1809"/>
                  </a:cubicBezTo>
                  <a:cubicBezTo>
                    <a:pt x="525" y="1604"/>
                    <a:pt x="548" y="1398"/>
                    <a:pt x="457" y="1353"/>
                  </a:cubicBezTo>
                  <a:cubicBezTo>
                    <a:pt x="431" y="1337"/>
                    <a:pt x="404" y="1330"/>
                    <a:pt x="377" y="133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7" name="Google Shape;1109;p22">
              <a:extLst>
                <a:ext uri="{FF2B5EF4-FFF2-40B4-BE49-F238E27FC236}">
                  <a16:creationId xmlns:a16="http://schemas.microsoft.com/office/drawing/2014/main" id="{DBF8CF77-DA81-48F6-96FD-03009C5739DD}"/>
                </a:ext>
              </a:extLst>
            </p:cNvPr>
            <p:cNvSpPr/>
            <p:nvPr/>
          </p:nvSpPr>
          <p:spPr>
            <a:xfrm>
              <a:off x="663800" y="1885975"/>
              <a:ext cx="55950" cy="14300"/>
            </a:xfrm>
            <a:custGeom>
              <a:avLst/>
              <a:gdLst/>
              <a:ahLst/>
              <a:cxnLst/>
              <a:rect l="l" t="t" r="r" b="b"/>
              <a:pathLst>
                <a:path w="2238" h="572" extrusionOk="0">
                  <a:moveTo>
                    <a:pt x="434" y="115"/>
                  </a:moveTo>
                  <a:cubicBezTo>
                    <a:pt x="229" y="115"/>
                    <a:pt x="46" y="206"/>
                    <a:pt x="24" y="321"/>
                  </a:cubicBezTo>
                  <a:cubicBezTo>
                    <a:pt x="1" y="412"/>
                    <a:pt x="160" y="526"/>
                    <a:pt x="366" y="526"/>
                  </a:cubicBezTo>
                  <a:cubicBezTo>
                    <a:pt x="571" y="526"/>
                    <a:pt x="777" y="458"/>
                    <a:pt x="777" y="343"/>
                  </a:cubicBezTo>
                  <a:cubicBezTo>
                    <a:pt x="800" y="229"/>
                    <a:pt x="663" y="138"/>
                    <a:pt x="434" y="115"/>
                  </a:cubicBezTo>
                  <a:close/>
                  <a:moveTo>
                    <a:pt x="1735" y="1"/>
                  </a:moveTo>
                  <a:cubicBezTo>
                    <a:pt x="1439" y="1"/>
                    <a:pt x="1188" y="115"/>
                    <a:pt x="1165" y="275"/>
                  </a:cubicBezTo>
                  <a:cubicBezTo>
                    <a:pt x="1119" y="435"/>
                    <a:pt x="1347" y="572"/>
                    <a:pt x="1644" y="572"/>
                  </a:cubicBezTo>
                  <a:cubicBezTo>
                    <a:pt x="1918" y="572"/>
                    <a:pt x="2192" y="458"/>
                    <a:pt x="2215" y="321"/>
                  </a:cubicBezTo>
                  <a:cubicBezTo>
                    <a:pt x="2238" y="161"/>
                    <a:pt x="2032" y="24"/>
                    <a:pt x="173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8" name="Google Shape;1110;p22">
              <a:extLst>
                <a:ext uri="{FF2B5EF4-FFF2-40B4-BE49-F238E27FC236}">
                  <a16:creationId xmlns:a16="http://schemas.microsoft.com/office/drawing/2014/main" id="{E3F43A5D-F0F4-A291-1055-C6417AA69246}"/>
                </a:ext>
              </a:extLst>
            </p:cNvPr>
            <p:cNvSpPr/>
            <p:nvPr/>
          </p:nvSpPr>
          <p:spPr>
            <a:xfrm>
              <a:off x="1244700" y="1540600"/>
              <a:ext cx="115875" cy="169650"/>
            </a:xfrm>
            <a:custGeom>
              <a:avLst/>
              <a:gdLst/>
              <a:ahLst/>
              <a:cxnLst/>
              <a:rect l="l" t="t" r="r" b="b"/>
              <a:pathLst>
                <a:path w="4635" h="6786" extrusionOk="0">
                  <a:moveTo>
                    <a:pt x="2021" y="0"/>
                  </a:moveTo>
                  <a:cubicBezTo>
                    <a:pt x="837" y="0"/>
                    <a:pt x="232" y="872"/>
                    <a:pt x="1" y="1353"/>
                  </a:cubicBezTo>
                  <a:cubicBezTo>
                    <a:pt x="275" y="3248"/>
                    <a:pt x="914" y="5142"/>
                    <a:pt x="1895" y="6786"/>
                  </a:cubicBezTo>
                  <a:cubicBezTo>
                    <a:pt x="2352" y="6672"/>
                    <a:pt x="2854" y="6375"/>
                    <a:pt x="3356" y="5713"/>
                  </a:cubicBezTo>
                  <a:cubicBezTo>
                    <a:pt x="4634" y="4092"/>
                    <a:pt x="4589" y="577"/>
                    <a:pt x="2740" y="98"/>
                  </a:cubicBezTo>
                  <a:cubicBezTo>
                    <a:pt x="2480" y="30"/>
                    <a:pt x="2240" y="0"/>
                    <a:pt x="202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9" name="Google Shape;1111;p22">
              <a:extLst>
                <a:ext uri="{FF2B5EF4-FFF2-40B4-BE49-F238E27FC236}">
                  <a16:creationId xmlns:a16="http://schemas.microsoft.com/office/drawing/2014/main" id="{0C37F6F0-45CC-5D74-1428-934B61BA25D4}"/>
                </a:ext>
              </a:extLst>
            </p:cNvPr>
            <p:cNvSpPr/>
            <p:nvPr/>
          </p:nvSpPr>
          <p:spPr>
            <a:xfrm>
              <a:off x="1284650" y="1623500"/>
              <a:ext cx="65075" cy="86750"/>
            </a:xfrm>
            <a:custGeom>
              <a:avLst/>
              <a:gdLst/>
              <a:ahLst/>
              <a:cxnLst/>
              <a:rect l="l" t="t" r="r" b="b"/>
              <a:pathLst>
                <a:path w="2603" h="3470" extrusionOk="0">
                  <a:moveTo>
                    <a:pt x="2603" y="0"/>
                  </a:moveTo>
                  <a:cubicBezTo>
                    <a:pt x="2489" y="685"/>
                    <a:pt x="2215" y="1347"/>
                    <a:pt x="1849" y="1826"/>
                  </a:cubicBezTo>
                  <a:cubicBezTo>
                    <a:pt x="1188" y="2694"/>
                    <a:pt x="526" y="2945"/>
                    <a:pt x="1" y="2945"/>
                  </a:cubicBezTo>
                  <a:cubicBezTo>
                    <a:pt x="92" y="3127"/>
                    <a:pt x="183" y="3287"/>
                    <a:pt x="297" y="3470"/>
                  </a:cubicBezTo>
                  <a:cubicBezTo>
                    <a:pt x="754" y="3356"/>
                    <a:pt x="1256" y="3059"/>
                    <a:pt x="1758" y="2397"/>
                  </a:cubicBezTo>
                  <a:cubicBezTo>
                    <a:pt x="2237" y="1781"/>
                    <a:pt x="2534" y="891"/>
                    <a:pt x="26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0" name="Google Shape;1112;p22">
              <a:extLst>
                <a:ext uri="{FF2B5EF4-FFF2-40B4-BE49-F238E27FC236}">
                  <a16:creationId xmlns:a16="http://schemas.microsoft.com/office/drawing/2014/main" id="{DD4BA364-F5BE-320D-39EB-AFAD6C670AFE}"/>
                </a:ext>
              </a:extLst>
            </p:cNvPr>
            <p:cNvSpPr/>
            <p:nvPr/>
          </p:nvSpPr>
          <p:spPr>
            <a:xfrm>
              <a:off x="1264675" y="1567325"/>
              <a:ext cx="72500" cy="117175"/>
            </a:xfrm>
            <a:custGeom>
              <a:avLst/>
              <a:gdLst/>
              <a:ahLst/>
              <a:cxnLst/>
              <a:rect l="l" t="t" r="r" b="b"/>
              <a:pathLst>
                <a:path w="2900" h="4687" extrusionOk="0">
                  <a:moveTo>
                    <a:pt x="1344" y="0"/>
                  </a:moveTo>
                  <a:cubicBezTo>
                    <a:pt x="1247" y="0"/>
                    <a:pt x="1149" y="30"/>
                    <a:pt x="1051" y="102"/>
                  </a:cubicBezTo>
                  <a:cubicBezTo>
                    <a:pt x="457" y="535"/>
                    <a:pt x="1" y="2658"/>
                    <a:pt x="1" y="2658"/>
                  </a:cubicBezTo>
                  <a:cubicBezTo>
                    <a:pt x="1" y="2658"/>
                    <a:pt x="264" y="2461"/>
                    <a:pt x="513" y="2461"/>
                  </a:cubicBezTo>
                  <a:cubicBezTo>
                    <a:pt x="680" y="2461"/>
                    <a:pt x="841" y="2549"/>
                    <a:pt x="914" y="2841"/>
                  </a:cubicBezTo>
                  <a:cubicBezTo>
                    <a:pt x="1096" y="3571"/>
                    <a:pt x="503" y="4347"/>
                    <a:pt x="503" y="4347"/>
                  </a:cubicBezTo>
                  <a:cubicBezTo>
                    <a:pt x="503" y="4347"/>
                    <a:pt x="807" y="4687"/>
                    <a:pt x="1189" y="4687"/>
                  </a:cubicBezTo>
                  <a:cubicBezTo>
                    <a:pt x="1341" y="4687"/>
                    <a:pt x="1505" y="4633"/>
                    <a:pt x="1667" y="4484"/>
                  </a:cubicBezTo>
                  <a:cubicBezTo>
                    <a:pt x="2215" y="3982"/>
                    <a:pt x="2900" y="1791"/>
                    <a:pt x="2260" y="764"/>
                  </a:cubicBezTo>
                  <a:cubicBezTo>
                    <a:pt x="2260" y="764"/>
                    <a:pt x="1831" y="0"/>
                    <a:pt x="1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1" name="Google Shape;1113;p22">
              <a:extLst>
                <a:ext uri="{FF2B5EF4-FFF2-40B4-BE49-F238E27FC236}">
                  <a16:creationId xmlns:a16="http://schemas.microsoft.com/office/drawing/2014/main" id="{BFD0EC26-9598-58EF-5E24-4C7418B0A8F1}"/>
                </a:ext>
              </a:extLst>
            </p:cNvPr>
            <p:cNvSpPr/>
            <p:nvPr/>
          </p:nvSpPr>
          <p:spPr>
            <a:xfrm>
              <a:off x="1257825" y="1567575"/>
              <a:ext cx="66225" cy="120275"/>
            </a:xfrm>
            <a:custGeom>
              <a:avLst/>
              <a:gdLst/>
              <a:ahLst/>
              <a:cxnLst/>
              <a:rect l="l" t="t" r="r" b="b"/>
              <a:pathLst>
                <a:path w="2649" h="4811" extrusionOk="0">
                  <a:moveTo>
                    <a:pt x="480" y="2352"/>
                  </a:moveTo>
                  <a:lnTo>
                    <a:pt x="480" y="2352"/>
                  </a:lnTo>
                  <a:cubicBezTo>
                    <a:pt x="474" y="2357"/>
                    <a:pt x="474" y="2360"/>
                    <a:pt x="479" y="2361"/>
                  </a:cubicBezTo>
                  <a:lnTo>
                    <a:pt x="479" y="2361"/>
                  </a:lnTo>
                  <a:cubicBezTo>
                    <a:pt x="480" y="2358"/>
                    <a:pt x="480" y="2355"/>
                    <a:pt x="480" y="2352"/>
                  </a:cubicBezTo>
                  <a:close/>
                  <a:moveTo>
                    <a:pt x="1644" y="1"/>
                  </a:moveTo>
                  <a:cubicBezTo>
                    <a:pt x="1530" y="1"/>
                    <a:pt x="1416" y="46"/>
                    <a:pt x="1325" y="92"/>
                  </a:cubicBezTo>
                  <a:cubicBezTo>
                    <a:pt x="1119" y="206"/>
                    <a:pt x="982" y="389"/>
                    <a:pt x="823" y="571"/>
                  </a:cubicBezTo>
                  <a:cubicBezTo>
                    <a:pt x="571" y="959"/>
                    <a:pt x="366" y="1416"/>
                    <a:pt x="206" y="1849"/>
                  </a:cubicBezTo>
                  <a:cubicBezTo>
                    <a:pt x="161" y="1963"/>
                    <a:pt x="138" y="2055"/>
                    <a:pt x="115" y="2169"/>
                  </a:cubicBezTo>
                  <a:cubicBezTo>
                    <a:pt x="92" y="2237"/>
                    <a:pt x="69" y="2260"/>
                    <a:pt x="69" y="2352"/>
                  </a:cubicBezTo>
                  <a:cubicBezTo>
                    <a:pt x="24" y="2443"/>
                    <a:pt x="24" y="2534"/>
                    <a:pt x="1" y="2625"/>
                  </a:cubicBezTo>
                  <a:cubicBezTo>
                    <a:pt x="69" y="2808"/>
                    <a:pt x="115" y="2991"/>
                    <a:pt x="183" y="3173"/>
                  </a:cubicBezTo>
                  <a:cubicBezTo>
                    <a:pt x="229" y="3128"/>
                    <a:pt x="275" y="3082"/>
                    <a:pt x="298" y="3036"/>
                  </a:cubicBezTo>
                  <a:cubicBezTo>
                    <a:pt x="366" y="2968"/>
                    <a:pt x="412" y="2899"/>
                    <a:pt x="480" y="2854"/>
                  </a:cubicBezTo>
                  <a:cubicBezTo>
                    <a:pt x="526" y="2785"/>
                    <a:pt x="549" y="2785"/>
                    <a:pt x="594" y="2740"/>
                  </a:cubicBezTo>
                  <a:cubicBezTo>
                    <a:pt x="663" y="2717"/>
                    <a:pt x="640" y="2717"/>
                    <a:pt x="663" y="2717"/>
                  </a:cubicBezTo>
                  <a:cubicBezTo>
                    <a:pt x="674" y="2705"/>
                    <a:pt x="680" y="2700"/>
                    <a:pt x="683" y="2700"/>
                  </a:cubicBezTo>
                  <a:cubicBezTo>
                    <a:pt x="686" y="2700"/>
                    <a:pt x="686" y="2705"/>
                    <a:pt x="686" y="2717"/>
                  </a:cubicBezTo>
                  <a:cubicBezTo>
                    <a:pt x="708" y="2717"/>
                    <a:pt x="731" y="2694"/>
                    <a:pt x="731" y="2694"/>
                  </a:cubicBezTo>
                  <a:cubicBezTo>
                    <a:pt x="800" y="2717"/>
                    <a:pt x="823" y="2740"/>
                    <a:pt x="823" y="2740"/>
                  </a:cubicBezTo>
                  <a:lnTo>
                    <a:pt x="845" y="2740"/>
                  </a:lnTo>
                  <a:cubicBezTo>
                    <a:pt x="868" y="2762"/>
                    <a:pt x="891" y="2785"/>
                    <a:pt x="914" y="2831"/>
                  </a:cubicBezTo>
                  <a:cubicBezTo>
                    <a:pt x="959" y="2899"/>
                    <a:pt x="1028" y="3036"/>
                    <a:pt x="1051" y="3219"/>
                  </a:cubicBezTo>
                  <a:cubicBezTo>
                    <a:pt x="1051" y="3401"/>
                    <a:pt x="1028" y="3653"/>
                    <a:pt x="914" y="3881"/>
                  </a:cubicBezTo>
                  <a:cubicBezTo>
                    <a:pt x="868" y="3926"/>
                    <a:pt x="823" y="3995"/>
                    <a:pt x="800" y="4041"/>
                  </a:cubicBezTo>
                  <a:cubicBezTo>
                    <a:pt x="777" y="4063"/>
                    <a:pt x="754" y="4086"/>
                    <a:pt x="731" y="4132"/>
                  </a:cubicBezTo>
                  <a:lnTo>
                    <a:pt x="617" y="4246"/>
                  </a:lnTo>
                  <a:cubicBezTo>
                    <a:pt x="686" y="4406"/>
                    <a:pt x="754" y="4543"/>
                    <a:pt x="823" y="4680"/>
                  </a:cubicBezTo>
                  <a:cubicBezTo>
                    <a:pt x="845" y="4703"/>
                    <a:pt x="868" y="4703"/>
                    <a:pt x="914" y="4725"/>
                  </a:cubicBezTo>
                  <a:cubicBezTo>
                    <a:pt x="1011" y="4781"/>
                    <a:pt x="1132" y="4811"/>
                    <a:pt x="1254" y="4811"/>
                  </a:cubicBezTo>
                  <a:cubicBezTo>
                    <a:pt x="1333" y="4811"/>
                    <a:pt x="1412" y="4798"/>
                    <a:pt x="1484" y="4771"/>
                  </a:cubicBezTo>
                  <a:cubicBezTo>
                    <a:pt x="1667" y="4703"/>
                    <a:pt x="1827" y="4588"/>
                    <a:pt x="1941" y="4474"/>
                  </a:cubicBezTo>
                  <a:cubicBezTo>
                    <a:pt x="2169" y="4246"/>
                    <a:pt x="2306" y="4018"/>
                    <a:pt x="2420" y="3789"/>
                  </a:cubicBezTo>
                  <a:cubicBezTo>
                    <a:pt x="2626" y="3356"/>
                    <a:pt x="2649" y="3059"/>
                    <a:pt x="2626" y="3059"/>
                  </a:cubicBezTo>
                  <a:cubicBezTo>
                    <a:pt x="2624" y="3058"/>
                    <a:pt x="2622" y="3058"/>
                    <a:pt x="2621" y="3058"/>
                  </a:cubicBezTo>
                  <a:cubicBezTo>
                    <a:pt x="2575" y="3058"/>
                    <a:pt x="2503" y="3347"/>
                    <a:pt x="2261" y="3721"/>
                  </a:cubicBezTo>
                  <a:cubicBezTo>
                    <a:pt x="2146" y="3926"/>
                    <a:pt x="1987" y="4132"/>
                    <a:pt x="1758" y="4314"/>
                  </a:cubicBezTo>
                  <a:cubicBezTo>
                    <a:pt x="1667" y="4406"/>
                    <a:pt x="1530" y="4474"/>
                    <a:pt x="1416" y="4520"/>
                  </a:cubicBezTo>
                  <a:cubicBezTo>
                    <a:pt x="1383" y="4533"/>
                    <a:pt x="1349" y="4539"/>
                    <a:pt x="1316" y="4539"/>
                  </a:cubicBezTo>
                  <a:cubicBezTo>
                    <a:pt x="1237" y="4539"/>
                    <a:pt x="1161" y="4507"/>
                    <a:pt x="1096" y="4474"/>
                  </a:cubicBezTo>
                  <a:cubicBezTo>
                    <a:pt x="1051" y="4429"/>
                    <a:pt x="982" y="4406"/>
                    <a:pt x="982" y="4383"/>
                  </a:cubicBezTo>
                  <a:cubicBezTo>
                    <a:pt x="959" y="4383"/>
                    <a:pt x="959" y="4360"/>
                    <a:pt x="982" y="4337"/>
                  </a:cubicBezTo>
                  <a:cubicBezTo>
                    <a:pt x="982" y="4337"/>
                    <a:pt x="982" y="4337"/>
                    <a:pt x="1005" y="4314"/>
                  </a:cubicBezTo>
                  <a:cubicBezTo>
                    <a:pt x="1028" y="4292"/>
                    <a:pt x="1074" y="4246"/>
                    <a:pt x="1096" y="4223"/>
                  </a:cubicBezTo>
                  <a:cubicBezTo>
                    <a:pt x="1142" y="4155"/>
                    <a:pt x="1188" y="4086"/>
                    <a:pt x="1233" y="4018"/>
                  </a:cubicBezTo>
                  <a:cubicBezTo>
                    <a:pt x="1393" y="3721"/>
                    <a:pt x="1462" y="3424"/>
                    <a:pt x="1462" y="3173"/>
                  </a:cubicBezTo>
                  <a:cubicBezTo>
                    <a:pt x="1462" y="2922"/>
                    <a:pt x="1370" y="2717"/>
                    <a:pt x="1279" y="2580"/>
                  </a:cubicBezTo>
                  <a:cubicBezTo>
                    <a:pt x="1233" y="2511"/>
                    <a:pt x="1188" y="2466"/>
                    <a:pt x="1165" y="2420"/>
                  </a:cubicBezTo>
                  <a:cubicBezTo>
                    <a:pt x="1119" y="2397"/>
                    <a:pt x="1096" y="2374"/>
                    <a:pt x="1096" y="2374"/>
                  </a:cubicBezTo>
                  <a:cubicBezTo>
                    <a:pt x="1096" y="2374"/>
                    <a:pt x="1074" y="2374"/>
                    <a:pt x="1028" y="2352"/>
                  </a:cubicBezTo>
                  <a:cubicBezTo>
                    <a:pt x="982" y="2329"/>
                    <a:pt x="914" y="2306"/>
                    <a:pt x="800" y="2283"/>
                  </a:cubicBezTo>
                  <a:cubicBezTo>
                    <a:pt x="754" y="2283"/>
                    <a:pt x="708" y="2306"/>
                    <a:pt x="640" y="2306"/>
                  </a:cubicBezTo>
                  <a:cubicBezTo>
                    <a:pt x="594" y="2306"/>
                    <a:pt x="571" y="2306"/>
                    <a:pt x="549" y="2329"/>
                  </a:cubicBezTo>
                  <a:cubicBezTo>
                    <a:pt x="532" y="2345"/>
                    <a:pt x="494" y="2361"/>
                    <a:pt x="480" y="2361"/>
                  </a:cubicBezTo>
                  <a:cubicBezTo>
                    <a:pt x="480" y="2361"/>
                    <a:pt x="479" y="2361"/>
                    <a:pt x="479" y="2361"/>
                  </a:cubicBezTo>
                  <a:lnTo>
                    <a:pt x="479" y="2361"/>
                  </a:lnTo>
                  <a:cubicBezTo>
                    <a:pt x="473" y="2374"/>
                    <a:pt x="457" y="2374"/>
                    <a:pt x="457" y="2374"/>
                  </a:cubicBezTo>
                  <a:cubicBezTo>
                    <a:pt x="448" y="2394"/>
                    <a:pt x="442" y="2401"/>
                    <a:pt x="439" y="2401"/>
                  </a:cubicBezTo>
                  <a:cubicBezTo>
                    <a:pt x="435" y="2401"/>
                    <a:pt x="435" y="2388"/>
                    <a:pt x="435" y="2374"/>
                  </a:cubicBezTo>
                  <a:lnTo>
                    <a:pt x="435" y="2352"/>
                  </a:lnTo>
                  <a:cubicBezTo>
                    <a:pt x="435" y="2329"/>
                    <a:pt x="457" y="2260"/>
                    <a:pt x="457" y="2215"/>
                  </a:cubicBezTo>
                  <a:cubicBezTo>
                    <a:pt x="480" y="2123"/>
                    <a:pt x="526" y="2009"/>
                    <a:pt x="549" y="1918"/>
                  </a:cubicBezTo>
                  <a:cubicBezTo>
                    <a:pt x="663" y="1484"/>
                    <a:pt x="823" y="1050"/>
                    <a:pt x="1051" y="685"/>
                  </a:cubicBezTo>
                  <a:cubicBezTo>
                    <a:pt x="1165" y="503"/>
                    <a:pt x="1279" y="343"/>
                    <a:pt x="1416" y="252"/>
                  </a:cubicBezTo>
                  <a:cubicBezTo>
                    <a:pt x="1514" y="182"/>
                    <a:pt x="1603" y="155"/>
                    <a:pt x="1689" y="155"/>
                  </a:cubicBezTo>
                  <a:cubicBezTo>
                    <a:pt x="1744" y="155"/>
                    <a:pt x="1797" y="165"/>
                    <a:pt x="1850" y="183"/>
                  </a:cubicBezTo>
                  <a:cubicBezTo>
                    <a:pt x="2063" y="247"/>
                    <a:pt x="2177" y="391"/>
                    <a:pt x="2209" y="391"/>
                  </a:cubicBezTo>
                  <a:cubicBezTo>
                    <a:pt x="2211" y="391"/>
                    <a:pt x="2213" y="390"/>
                    <a:pt x="2215" y="389"/>
                  </a:cubicBezTo>
                  <a:cubicBezTo>
                    <a:pt x="2238" y="389"/>
                    <a:pt x="2215" y="343"/>
                    <a:pt x="2169" y="274"/>
                  </a:cubicBezTo>
                  <a:cubicBezTo>
                    <a:pt x="2124" y="229"/>
                    <a:pt x="2032" y="137"/>
                    <a:pt x="1895" y="46"/>
                  </a:cubicBezTo>
                  <a:cubicBezTo>
                    <a:pt x="1827" y="23"/>
                    <a:pt x="1736" y="1"/>
                    <a:pt x="164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2" name="Google Shape;1114;p22">
              <a:extLst>
                <a:ext uri="{FF2B5EF4-FFF2-40B4-BE49-F238E27FC236}">
                  <a16:creationId xmlns:a16="http://schemas.microsoft.com/office/drawing/2014/main" id="{117AE0B7-FD03-0052-2F07-4D18D67AAE7B}"/>
                </a:ext>
              </a:extLst>
            </p:cNvPr>
            <p:cNvSpPr/>
            <p:nvPr/>
          </p:nvSpPr>
          <p:spPr>
            <a:xfrm>
              <a:off x="1268675" y="1550400"/>
              <a:ext cx="21150" cy="14575"/>
            </a:xfrm>
            <a:custGeom>
              <a:avLst/>
              <a:gdLst/>
              <a:ahLst/>
              <a:cxnLst/>
              <a:rect l="l" t="t" r="r" b="b"/>
              <a:pathLst>
                <a:path w="846" h="583" extrusionOk="0">
                  <a:moveTo>
                    <a:pt x="630" y="1"/>
                  </a:moveTo>
                  <a:cubicBezTo>
                    <a:pt x="529" y="1"/>
                    <a:pt x="392" y="51"/>
                    <a:pt x="274" y="140"/>
                  </a:cubicBezTo>
                  <a:cubicBezTo>
                    <a:pt x="92" y="277"/>
                    <a:pt x="1" y="459"/>
                    <a:pt x="92" y="551"/>
                  </a:cubicBezTo>
                  <a:cubicBezTo>
                    <a:pt x="113" y="572"/>
                    <a:pt x="150" y="582"/>
                    <a:pt x="195" y="582"/>
                  </a:cubicBezTo>
                  <a:cubicBezTo>
                    <a:pt x="297" y="582"/>
                    <a:pt x="445" y="531"/>
                    <a:pt x="571" y="436"/>
                  </a:cubicBezTo>
                  <a:cubicBezTo>
                    <a:pt x="754" y="299"/>
                    <a:pt x="845" y="117"/>
                    <a:pt x="754" y="48"/>
                  </a:cubicBezTo>
                  <a:cubicBezTo>
                    <a:pt x="729" y="16"/>
                    <a:pt x="685" y="1"/>
                    <a:pt x="630"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3" name="Google Shape;1115;p22">
              <a:extLst>
                <a:ext uri="{FF2B5EF4-FFF2-40B4-BE49-F238E27FC236}">
                  <a16:creationId xmlns:a16="http://schemas.microsoft.com/office/drawing/2014/main" id="{39BF66F9-6EA1-3CDA-B825-F2C0A1C714E9}"/>
                </a:ext>
              </a:extLst>
            </p:cNvPr>
            <p:cNvSpPr/>
            <p:nvPr/>
          </p:nvSpPr>
          <p:spPr>
            <a:xfrm>
              <a:off x="1000475" y="1851750"/>
              <a:ext cx="98175" cy="98725"/>
            </a:xfrm>
            <a:custGeom>
              <a:avLst/>
              <a:gdLst/>
              <a:ahLst/>
              <a:cxnLst/>
              <a:rect l="l" t="t" r="r" b="b"/>
              <a:pathLst>
                <a:path w="3927" h="3949" extrusionOk="0">
                  <a:moveTo>
                    <a:pt x="138" y="0"/>
                  </a:moveTo>
                  <a:lnTo>
                    <a:pt x="1" y="3128"/>
                  </a:lnTo>
                  <a:cubicBezTo>
                    <a:pt x="683" y="3756"/>
                    <a:pt x="1382" y="3949"/>
                    <a:pt x="1982" y="3949"/>
                  </a:cubicBezTo>
                  <a:cubicBezTo>
                    <a:pt x="2929" y="3949"/>
                    <a:pt x="3630" y="3470"/>
                    <a:pt x="3630" y="3470"/>
                  </a:cubicBezTo>
                  <a:lnTo>
                    <a:pt x="3927" y="1165"/>
                  </a:lnTo>
                  <a:lnTo>
                    <a:pt x="138" y="0"/>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4" name="Google Shape;1116;p22">
              <a:extLst>
                <a:ext uri="{FF2B5EF4-FFF2-40B4-BE49-F238E27FC236}">
                  <a16:creationId xmlns:a16="http://schemas.microsoft.com/office/drawing/2014/main" id="{FED58FA9-1934-7603-C79F-E78B37BBA6E0}"/>
                </a:ext>
              </a:extLst>
            </p:cNvPr>
            <p:cNvSpPr/>
            <p:nvPr/>
          </p:nvSpPr>
          <p:spPr>
            <a:xfrm>
              <a:off x="1000475" y="1851750"/>
              <a:ext cx="98175" cy="93025"/>
            </a:xfrm>
            <a:custGeom>
              <a:avLst/>
              <a:gdLst/>
              <a:ahLst/>
              <a:cxnLst/>
              <a:rect l="l" t="t" r="r" b="b"/>
              <a:pathLst>
                <a:path w="3927" h="3721" extrusionOk="0">
                  <a:moveTo>
                    <a:pt x="138" y="0"/>
                  </a:moveTo>
                  <a:lnTo>
                    <a:pt x="1" y="3128"/>
                  </a:lnTo>
                  <a:cubicBezTo>
                    <a:pt x="297" y="3401"/>
                    <a:pt x="617" y="3607"/>
                    <a:pt x="914" y="3721"/>
                  </a:cubicBezTo>
                  <a:cubicBezTo>
                    <a:pt x="710" y="2840"/>
                    <a:pt x="596" y="1758"/>
                    <a:pt x="1524" y="1758"/>
                  </a:cubicBezTo>
                  <a:cubicBezTo>
                    <a:pt x="1533" y="1758"/>
                    <a:pt x="1543" y="1758"/>
                    <a:pt x="1553" y="1758"/>
                  </a:cubicBezTo>
                  <a:cubicBezTo>
                    <a:pt x="1986" y="1758"/>
                    <a:pt x="2420" y="1849"/>
                    <a:pt x="2831" y="1872"/>
                  </a:cubicBezTo>
                  <a:cubicBezTo>
                    <a:pt x="3173" y="1918"/>
                    <a:pt x="3493" y="1941"/>
                    <a:pt x="3812" y="1963"/>
                  </a:cubicBezTo>
                  <a:lnTo>
                    <a:pt x="3927" y="1165"/>
                  </a:lnTo>
                  <a:lnTo>
                    <a:pt x="13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5" name="Google Shape;1117;p22">
              <a:extLst>
                <a:ext uri="{FF2B5EF4-FFF2-40B4-BE49-F238E27FC236}">
                  <a16:creationId xmlns:a16="http://schemas.microsoft.com/office/drawing/2014/main" id="{37C9A6C4-E6EA-B086-D266-740AABAAC7E1}"/>
                </a:ext>
              </a:extLst>
            </p:cNvPr>
            <p:cNvSpPr/>
            <p:nvPr/>
          </p:nvSpPr>
          <p:spPr>
            <a:xfrm>
              <a:off x="735125" y="1380250"/>
              <a:ext cx="630575" cy="500300"/>
            </a:xfrm>
            <a:custGeom>
              <a:avLst/>
              <a:gdLst/>
              <a:ahLst/>
              <a:cxnLst/>
              <a:rect l="l" t="t" r="r" b="b"/>
              <a:pathLst>
                <a:path w="25223" h="20012" extrusionOk="0">
                  <a:moveTo>
                    <a:pt x="12520" y="1"/>
                  </a:moveTo>
                  <a:cubicBezTo>
                    <a:pt x="9058" y="1"/>
                    <a:pt x="7008" y="1513"/>
                    <a:pt x="7008" y="1513"/>
                  </a:cubicBezTo>
                  <a:cubicBezTo>
                    <a:pt x="1074" y="5508"/>
                    <a:pt x="4497" y="11785"/>
                    <a:pt x="4497" y="11785"/>
                  </a:cubicBezTo>
                  <a:cubicBezTo>
                    <a:pt x="4497" y="11785"/>
                    <a:pt x="3813" y="11158"/>
                    <a:pt x="2901" y="11158"/>
                  </a:cubicBezTo>
                  <a:cubicBezTo>
                    <a:pt x="2410" y="11158"/>
                    <a:pt x="1853" y="11340"/>
                    <a:pt x="1302" y="11899"/>
                  </a:cubicBezTo>
                  <a:cubicBezTo>
                    <a:pt x="1" y="13200"/>
                    <a:pt x="1690" y="16167"/>
                    <a:pt x="3539" y="16898"/>
                  </a:cubicBezTo>
                  <a:cubicBezTo>
                    <a:pt x="3996" y="17078"/>
                    <a:pt x="4385" y="17150"/>
                    <a:pt x="4716" y="17150"/>
                  </a:cubicBezTo>
                  <a:cubicBezTo>
                    <a:pt x="6103" y="17150"/>
                    <a:pt x="6460" y="15870"/>
                    <a:pt x="6460" y="15870"/>
                  </a:cubicBezTo>
                  <a:cubicBezTo>
                    <a:pt x="7445" y="17879"/>
                    <a:pt x="11099" y="20012"/>
                    <a:pt x="15104" y="20012"/>
                  </a:cubicBezTo>
                  <a:cubicBezTo>
                    <a:pt x="15650" y="20012"/>
                    <a:pt x="16202" y="19972"/>
                    <a:pt x="16755" y="19888"/>
                  </a:cubicBezTo>
                  <a:cubicBezTo>
                    <a:pt x="21114" y="19226"/>
                    <a:pt x="25223" y="15619"/>
                    <a:pt x="21822" y="10050"/>
                  </a:cubicBezTo>
                  <a:cubicBezTo>
                    <a:pt x="21434" y="6900"/>
                    <a:pt x="21685" y="2335"/>
                    <a:pt x="16663" y="692"/>
                  </a:cubicBezTo>
                  <a:cubicBezTo>
                    <a:pt x="15127" y="187"/>
                    <a:pt x="13736" y="1"/>
                    <a:pt x="1252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6" name="Google Shape;1118;p22">
              <a:extLst>
                <a:ext uri="{FF2B5EF4-FFF2-40B4-BE49-F238E27FC236}">
                  <a16:creationId xmlns:a16="http://schemas.microsoft.com/office/drawing/2014/main" id="{3592F916-94DA-BD45-8719-14B8F13C9ED2}"/>
                </a:ext>
              </a:extLst>
            </p:cNvPr>
            <p:cNvSpPr/>
            <p:nvPr/>
          </p:nvSpPr>
          <p:spPr>
            <a:xfrm>
              <a:off x="904050" y="1446025"/>
              <a:ext cx="461650" cy="434575"/>
            </a:xfrm>
            <a:custGeom>
              <a:avLst/>
              <a:gdLst/>
              <a:ahLst/>
              <a:cxnLst/>
              <a:rect l="l" t="t" r="r" b="b"/>
              <a:pathLst>
                <a:path w="18466" h="17383" extrusionOk="0">
                  <a:moveTo>
                    <a:pt x="12988" y="1"/>
                  </a:moveTo>
                  <a:lnTo>
                    <a:pt x="12988" y="1"/>
                  </a:lnTo>
                  <a:cubicBezTo>
                    <a:pt x="14494" y="2078"/>
                    <a:pt x="14471" y="4863"/>
                    <a:pt x="14722" y="6985"/>
                  </a:cubicBezTo>
                  <a:cubicBezTo>
                    <a:pt x="18123" y="12555"/>
                    <a:pt x="14015" y="16161"/>
                    <a:pt x="9655" y="16823"/>
                  </a:cubicBezTo>
                  <a:cubicBezTo>
                    <a:pt x="9102" y="16908"/>
                    <a:pt x="8549" y="16948"/>
                    <a:pt x="8003" y="16948"/>
                  </a:cubicBezTo>
                  <a:cubicBezTo>
                    <a:pt x="4609" y="16948"/>
                    <a:pt x="1475" y="15410"/>
                    <a:pt x="0" y="13719"/>
                  </a:cubicBezTo>
                  <a:lnTo>
                    <a:pt x="0" y="13719"/>
                  </a:lnTo>
                  <a:cubicBezTo>
                    <a:pt x="1291" y="15585"/>
                    <a:pt x="4655" y="17383"/>
                    <a:pt x="8333" y="17383"/>
                  </a:cubicBezTo>
                  <a:cubicBezTo>
                    <a:pt x="8883" y="17383"/>
                    <a:pt x="9440" y="17343"/>
                    <a:pt x="9998" y="17257"/>
                  </a:cubicBezTo>
                  <a:cubicBezTo>
                    <a:pt x="14357" y="16595"/>
                    <a:pt x="18466" y="12988"/>
                    <a:pt x="15065" y="7419"/>
                  </a:cubicBezTo>
                  <a:cubicBezTo>
                    <a:pt x="14791" y="5136"/>
                    <a:pt x="14837" y="2123"/>
                    <a:pt x="1298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7" name="Google Shape;1119;p22">
              <a:extLst>
                <a:ext uri="{FF2B5EF4-FFF2-40B4-BE49-F238E27FC236}">
                  <a16:creationId xmlns:a16="http://schemas.microsoft.com/office/drawing/2014/main" id="{D7BFC11F-7256-0A10-6558-4D4065040F6A}"/>
                </a:ext>
              </a:extLst>
            </p:cNvPr>
            <p:cNvSpPr/>
            <p:nvPr/>
          </p:nvSpPr>
          <p:spPr>
            <a:xfrm>
              <a:off x="776225" y="1762725"/>
              <a:ext cx="119850" cy="46050"/>
            </a:xfrm>
            <a:custGeom>
              <a:avLst/>
              <a:gdLst/>
              <a:ahLst/>
              <a:cxnLst/>
              <a:rect l="l" t="t" r="r" b="b"/>
              <a:pathLst>
                <a:path w="4794" h="1842" extrusionOk="0">
                  <a:moveTo>
                    <a:pt x="0" y="1"/>
                  </a:moveTo>
                  <a:lnTo>
                    <a:pt x="0" y="1"/>
                  </a:lnTo>
                  <a:cubicBezTo>
                    <a:pt x="502" y="708"/>
                    <a:pt x="1187" y="1302"/>
                    <a:pt x="1895" y="1599"/>
                  </a:cubicBezTo>
                  <a:cubicBezTo>
                    <a:pt x="2345" y="1772"/>
                    <a:pt x="2729" y="1842"/>
                    <a:pt x="3056" y="1842"/>
                  </a:cubicBezTo>
                  <a:cubicBezTo>
                    <a:pt x="4235" y="1842"/>
                    <a:pt x="4668" y="926"/>
                    <a:pt x="4794" y="640"/>
                  </a:cubicBezTo>
                  <a:cubicBezTo>
                    <a:pt x="4657" y="480"/>
                    <a:pt x="4565" y="297"/>
                    <a:pt x="4474" y="138"/>
                  </a:cubicBezTo>
                  <a:cubicBezTo>
                    <a:pt x="4474" y="138"/>
                    <a:pt x="4117" y="1418"/>
                    <a:pt x="2729" y="1418"/>
                  </a:cubicBezTo>
                  <a:cubicBezTo>
                    <a:pt x="2399" y="1418"/>
                    <a:pt x="2009" y="1345"/>
                    <a:pt x="1552" y="1165"/>
                  </a:cubicBezTo>
                  <a:cubicBezTo>
                    <a:pt x="1005" y="937"/>
                    <a:pt x="457" y="526"/>
                    <a:pt x="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8" name="Google Shape;1120;p22">
              <a:extLst>
                <a:ext uri="{FF2B5EF4-FFF2-40B4-BE49-F238E27FC236}">
                  <a16:creationId xmlns:a16="http://schemas.microsoft.com/office/drawing/2014/main" id="{2938FE82-4325-29A5-E948-A2E4DD44E45A}"/>
                </a:ext>
              </a:extLst>
            </p:cNvPr>
            <p:cNvSpPr/>
            <p:nvPr/>
          </p:nvSpPr>
          <p:spPr>
            <a:xfrm>
              <a:off x="781350" y="1689050"/>
              <a:ext cx="81625" cy="99325"/>
            </a:xfrm>
            <a:custGeom>
              <a:avLst/>
              <a:gdLst/>
              <a:ahLst/>
              <a:cxnLst/>
              <a:rect l="l" t="t" r="r" b="b"/>
              <a:pathLst>
                <a:path w="3265" h="3973" extrusionOk="0">
                  <a:moveTo>
                    <a:pt x="674" y="0"/>
                  </a:moveTo>
                  <a:cubicBezTo>
                    <a:pt x="25" y="0"/>
                    <a:pt x="46" y="1145"/>
                    <a:pt x="46" y="1145"/>
                  </a:cubicBezTo>
                  <a:cubicBezTo>
                    <a:pt x="1" y="2309"/>
                    <a:pt x="1644" y="3815"/>
                    <a:pt x="2375" y="3952"/>
                  </a:cubicBezTo>
                  <a:cubicBezTo>
                    <a:pt x="2438" y="3966"/>
                    <a:pt x="2497" y="3972"/>
                    <a:pt x="2551" y="3972"/>
                  </a:cubicBezTo>
                  <a:cubicBezTo>
                    <a:pt x="3131" y="3972"/>
                    <a:pt x="3265" y="3267"/>
                    <a:pt x="3265" y="3267"/>
                  </a:cubicBezTo>
                  <a:cubicBezTo>
                    <a:pt x="3265" y="3267"/>
                    <a:pt x="2397" y="2925"/>
                    <a:pt x="2192" y="2217"/>
                  </a:cubicBezTo>
                  <a:cubicBezTo>
                    <a:pt x="2029" y="1655"/>
                    <a:pt x="2543" y="1597"/>
                    <a:pt x="2761" y="1597"/>
                  </a:cubicBezTo>
                  <a:cubicBezTo>
                    <a:pt x="2817" y="1597"/>
                    <a:pt x="2854" y="1601"/>
                    <a:pt x="2854" y="1601"/>
                  </a:cubicBezTo>
                  <a:cubicBezTo>
                    <a:pt x="2854" y="1601"/>
                    <a:pt x="1416" y="72"/>
                    <a:pt x="731" y="3"/>
                  </a:cubicBezTo>
                  <a:cubicBezTo>
                    <a:pt x="712" y="1"/>
                    <a:pt x="693" y="0"/>
                    <a:pt x="67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9" name="Google Shape;1121;p22">
              <a:extLst>
                <a:ext uri="{FF2B5EF4-FFF2-40B4-BE49-F238E27FC236}">
                  <a16:creationId xmlns:a16="http://schemas.microsoft.com/office/drawing/2014/main" id="{23EACA5C-D3C5-1CDD-1127-D0A4DF6BD8D8}"/>
                </a:ext>
              </a:extLst>
            </p:cNvPr>
            <p:cNvSpPr/>
            <p:nvPr/>
          </p:nvSpPr>
          <p:spPr>
            <a:xfrm>
              <a:off x="784200" y="1689125"/>
              <a:ext cx="85050" cy="99925"/>
            </a:xfrm>
            <a:custGeom>
              <a:avLst/>
              <a:gdLst/>
              <a:ahLst/>
              <a:cxnLst/>
              <a:rect l="l" t="t" r="r" b="b"/>
              <a:pathLst>
                <a:path w="3402" h="3997" extrusionOk="0">
                  <a:moveTo>
                    <a:pt x="617" y="0"/>
                  </a:moveTo>
                  <a:cubicBezTo>
                    <a:pt x="503" y="0"/>
                    <a:pt x="389" y="23"/>
                    <a:pt x="298" y="69"/>
                  </a:cubicBezTo>
                  <a:cubicBezTo>
                    <a:pt x="206" y="114"/>
                    <a:pt x="138" y="183"/>
                    <a:pt x="115" y="251"/>
                  </a:cubicBezTo>
                  <a:cubicBezTo>
                    <a:pt x="24" y="365"/>
                    <a:pt x="1" y="480"/>
                    <a:pt x="1" y="571"/>
                  </a:cubicBezTo>
                  <a:cubicBezTo>
                    <a:pt x="1" y="639"/>
                    <a:pt x="1" y="685"/>
                    <a:pt x="1" y="685"/>
                  </a:cubicBezTo>
                  <a:cubicBezTo>
                    <a:pt x="46" y="685"/>
                    <a:pt x="46" y="502"/>
                    <a:pt x="206" y="320"/>
                  </a:cubicBezTo>
                  <a:cubicBezTo>
                    <a:pt x="298" y="206"/>
                    <a:pt x="434" y="160"/>
                    <a:pt x="594" y="160"/>
                  </a:cubicBezTo>
                  <a:cubicBezTo>
                    <a:pt x="777" y="183"/>
                    <a:pt x="959" y="251"/>
                    <a:pt x="1142" y="343"/>
                  </a:cubicBezTo>
                  <a:cubicBezTo>
                    <a:pt x="1507" y="548"/>
                    <a:pt x="1850" y="845"/>
                    <a:pt x="2146" y="1119"/>
                  </a:cubicBezTo>
                  <a:cubicBezTo>
                    <a:pt x="2238" y="1210"/>
                    <a:pt x="2306" y="1278"/>
                    <a:pt x="2375" y="1347"/>
                  </a:cubicBezTo>
                  <a:cubicBezTo>
                    <a:pt x="2397" y="1370"/>
                    <a:pt x="2466" y="1438"/>
                    <a:pt x="2466" y="1438"/>
                  </a:cubicBezTo>
                  <a:lnTo>
                    <a:pt x="2466" y="1461"/>
                  </a:lnTo>
                  <a:cubicBezTo>
                    <a:pt x="2482" y="1477"/>
                    <a:pt x="2487" y="1493"/>
                    <a:pt x="2480" y="1493"/>
                  </a:cubicBezTo>
                  <a:cubicBezTo>
                    <a:pt x="2477" y="1493"/>
                    <a:pt x="2473" y="1491"/>
                    <a:pt x="2466" y="1484"/>
                  </a:cubicBezTo>
                  <a:cubicBezTo>
                    <a:pt x="2443" y="1484"/>
                    <a:pt x="2443" y="1484"/>
                    <a:pt x="2443" y="1461"/>
                  </a:cubicBezTo>
                  <a:cubicBezTo>
                    <a:pt x="2443" y="1461"/>
                    <a:pt x="2397" y="1484"/>
                    <a:pt x="2375" y="1484"/>
                  </a:cubicBezTo>
                  <a:cubicBezTo>
                    <a:pt x="2329" y="1484"/>
                    <a:pt x="2306" y="1484"/>
                    <a:pt x="2283" y="1507"/>
                  </a:cubicBezTo>
                  <a:cubicBezTo>
                    <a:pt x="2215" y="1530"/>
                    <a:pt x="2169" y="1552"/>
                    <a:pt x="2124" y="1575"/>
                  </a:cubicBezTo>
                  <a:cubicBezTo>
                    <a:pt x="2055" y="1644"/>
                    <a:pt x="1987" y="1689"/>
                    <a:pt x="1964" y="1735"/>
                  </a:cubicBezTo>
                  <a:cubicBezTo>
                    <a:pt x="1941" y="1781"/>
                    <a:pt x="1941" y="1781"/>
                    <a:pt x="1941" y="1781"/>
                  </a:cubicBezTo>
                  <a:lnTo>
                    <a:pt x="1895" y="1849"/>
                  </a:lnTo>
                  <a:cubicBezTo>
                    <a:pt x="1895" y="1895"/>
                    <a:pt x="1872" y="1963"/>
                    <a:pt x="1850" y="2055"/>
                  </a:cubicBezTo>
                  <a:cubicBezTo>
                    <a:pt x="1850" y="2214"/>
                    <a:pt x="1895" y="2420"/>
                    <a:pt x="2009" y="2625"/>
                  </a:cubicBezTo>
                  <a:cubicBezTo>
                    <a:pt x="2124" y="2853"/>
                    <a:pt x="2329" y="3082"/>
                    <a:pt x="2626" y="3219"/>
                  </a:cubicBezTo>
                  <a:cubicBezTo>
                    <a:pt x="2694" y="3264"/>
                    <a:pt x="2763" y="3287"/>
                    <a:pt x="2831" y="3333"/>
                  </a:cubicBezTo>
                  <a:cubicBezTo>
                    <a:pt x="2877" y="3333"/>
                    <a:pt x="2922" y="3356"/>
                    <a:pt x="2945" y="3356"/>
                  </a:cubicBezTo>
                  <a:cubicBezTo>
                    <a:pt x="2991" y="3378"/>
                    <a:pt x="2968" y="3378"/>
                    <a:pt x="2991" y="3378"/>
                  </a:cubicBezTo>
                  <a:cubicBezTo>
                    <a:pt x="3014" y="3378"/>
                    <a:pt x="3014" y="3401"/>
                    <a:pt x="3014" y="3401"/>
                  </a:cubicBezTo>
                  <a:cubicBezTo>
                    <a:pt x="3014" y="3424"/>
                    <a:pt x="2991" y="3493"/>
                    <a:pt x="2968" y="3538"/>
                  </a:cubicBezTo>
                  <a:cubicBezTo>
                    <a:pt x="2900" y="3630"/>
                    <a:pt x="2831" y="3698"/>
                    <a:pt x="2717" y="3744"/>
                  </a:cubicBezTo>
                  <a:cubicBezTo>
                    <a:pt x="2660" y="3755"/>
                    <a:pt x="2597" y="3761"/>
                    <a:pt x="2532" y="3761"/>
                  </a:cubicBezTo>
                  <a:cubicBezTo>
                    <a:pt x="2466" y="3761"/>
                    <a:pt x="2397" y="3755"/>
                    <a:pt x="2329" y="3744"/>
                  </a:cubicBezTo>
                  <a:cubicBezTo>
                    <a:pt x="2055" y="3698"/>
                    <a:pt x="1804" y="3584"/>
                    <a:pt x="1621" y="3493"/>
                  </a:cubicBezTo>
                  <a:cubicBezTo>
                    <a:pt x="1232" y="3298"/>
                    <a:pt x="1027" y="3103"/>
                    <a:pt x="987" y="3103"/>
                  </a:cubicBezTo>
                  <a:cubicBezTo>
                    <a:pt x="985" y="3103"/>
                    <a:pt x="983" y="3103"/>
                    <a:pt x="982" y="3105"/>
                  </a:cubicBezTo>
                  <a:cubicBezTo>
                    <a:pt x="959" y="3127"/>
                    <a:pt x="1119" y="3378"/>
                    <a:pt x="1530" y="3630"/>
                  </a:cubicBezTo>
                  <a:cubicBezTo>
                    <a:pt x="1713" y="3744"/>
                    <a:pt x="1964" y="3881"/>
                    <a:pt x="2261" y="3949"/>
                  </a:cubicBezTo>
                  <a:cubicBezTo>
                    <a:pt x="2359" y="3977"/>
                    <a:pt x="2458" y="3997"/>
                    <a:pt x="2568" y="3997"/>
                  </a:cubicBezTo>
                  <a:cubicBezTo>
                    <a:pt x="2635" y="3997"/>
                    <a:pt x="2707" y="3989"/>
                    <a:pt x="2786" y="3972"/>
                  </a:cubicBezTo>
                  <a:cubicBezTo>
                    <a:pt x="2968" y="3949"/>
                    <a:pt x="3151" y="3812"/>
                    <a:pt x="3242" y="3675"/>
                  </a:cubicBezTo>
                  <a:cubicBezTo>
                    <a:pt x="3288" y="3584"/>
                    <a:pt x="3333" y="3538"/>
                    <a:pt x="3356" y="3401"/>
                  </a:cubicBezTo>
                  <a:lnTo>
                    <a:pt x="3402" y="3219"/>
                  </a:lnTo>
                  <a:cubicBezTo>
                    <a:pt x="3402" y="3196"/>
                    <a:pt x="3402" y="3173"/>
                    <a:pt x="3402" y="3173"/>
                  </a:cubicBezTo>
                  <a:lnTo>
                    <a:pt x="3356" y="3150"/>
                  </a:lnTo>
                  <a:lnTo>
                    <a:pt x="3265" y="3127"/>
                  </a:lnTo>
                  <a:lnTo>
                    <a:pt x="3082" y="3059"/>
                  </a:lnTo>
                  <a:cubicBezTo>
                    <a:pt x="3059" y="3059"/>
                    <a:pt x="3014" y="3059"/>
                    <a:pt x="2991" y="3036"/>
                  </a:cubicBezTo>
                  <a:cubicBezTo>
                    <a:pt x="2945" y="2990"/>
                    <a:pt x="2877" y="2968"/>
                    <a:pt x="2831" y="2945"/>
                  </a:cubicBezTo>
                  <a:cubicBezTo>
                    <a:pt x="2603" y="2808"/>
                    <a:pt x="2466" y="2625"/>
                    <a:pt x="2375" y="2465"/>
                  </a:cubicBezTo>
                  <a:cubicBezTo>
                    <a:pt x="2306" y="2306"/>
                    <a:pt x="2283" y="2169"/>
                    <a:pt x="2283" y="2077"/>
                  </a:cubicBezTo>
                  <a:cubicBezTo>
                    <a:pt x="2306" y="2032"/>
                    <a:pt x="2306" y="2009"/>
                    <a:pt x="2306" y="1986"/>
                  </a:cubicBezTo>
                  <a:cubicBezTo>
                    <a:pt x="2329" y="1963"/>
                    <a:pt x="2329" y="1963"/>
                    <a:pt x="2329" y="1963"/>
                  </a:cubicBezTo>
                  <a:cubicBezTo>
                    <a:pt x="2329" y="1963"/>
                    <a:pt x="2352" y="1918"/>
                    <a:pt x="2375" y="1872"/>
                  </a:cubicBezTo>
                  <a:lnTo>
                    <a:pt x="2420" y="1872"/>
                  </a:lnTo>
                  <a:cubicBezTo>
                    <a:pt x="2420" y="1849"/>
                    <a:pt x="2443" y="1849"/>
                    <a:pt x="2443" y="1849"/>
                  </a:cubicBezTo>
                  <a:lnTo>
                    <a:pt x="2512" y="1849"/>
                  </a:lnTo>
                  <a:cubicBezTo>
                    <a:pt x="2546" y="1861"/>
                    <a:pt x="2569" y="1861"/>
                    <a:pt x="2591" y="1861"/>
                  </a:cubicBezTo>
                  <a:cubicBezTo>
                    <a:pt x="2614" y="1861"/>
                    <a:pt x="2637" y="1861"/>
                    <a:pt x="2671" y="1872"/>
                  </a:cubicBezTo>
                  <a:cubicBezTo>
                    <a:pt x="2763" y="1895"/>
                    <a:pt x="2831" y="1918"/>
                    <a:pt x="2922" y="1940"/>
                  </a:cubicBezTo>
                  <a:cubicBezTo>
                    <a:pt x="3059" y="2009"/>
                    <a:pt x="3219" y="2055"/>
                    <a:pt x="3379" y="2100"/>
                  </a:cubicBezTo>
                  <a:cubicBezTo>
                    <a:pt x="3333" y="2032"/>
                    <a:pt x="3310" y="1963"/>
                    <a:pt x="3219" y="1826"/>
                  </a:cubicBezTo>
                  <a:cubicBezTo>
                    <a:pt x="3128" y="1712"/>
                    <a:pt x="3059" y="1598"/>
                    <a:pt x="2968" y="1461"/>
                  </a:cubicBezTo>
                  <a:cubicBezTo>
                    <a:pt x="2900" y="1393"/>
                    <a:pt x="2831" y="1324"/>
                    <a:pt x="2786" y="1256"/>
                  </a:cubicBezTo>
                  <a:cubicBezTo>
                    <a:pt x="2717" y="1187"/>
                    <a:pt x="2694" y="1164"/>
                    <a:pt x="2649" y="1119"/>
                  </a:cubicBezTo>
                  <a:cubicBezTo>
                    <a:pt x="2580" y="1050"/>
                    <a:pt x="2489" y="982"/>
                    <a:pt x="2397" y="913"/>
                  </a:cubicBezTo>
                  <a:cubicBezTo>
                    <a:pt x="2055" y="617"/>
                    <a:pt x="1667" y="343"/>
                    <a:pt x="1256" y="160"/>
                  </a:cubicBezTo>
                  <a:cubicBezTo>
                    <a:pt x="1051" y="69"/>
                    <a:pt x="823" y="0"/>
                    <a:pt x="61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0" name="Google Shape;1122;p22">
              <a:extLst>
                <a:ext uri="{FF2B5EF4-FFF2-40B4-BE49-F238E27FC236}">
                  <a16:creationId xmlns:a16="http://schemas.microsoft.com/office/drawing/2014/main" id="{90FBFC08-AD4F-5511-AFF2-F65AB384A0D7}"/>
                </a:ext>
              </a:extLst>
            </p:cNvPr>
            <p:cNvSpPr/>
            <p:nvPr/>
          </p:nvSpPr>
          <p:spPr>
            <a:xfrm>
              <a:off x="792200" y="1667900"/>
              <a:ext cx="21700" cy="9950"/>
            </a:xfrm>
            <a:custGeom>
              <a:avLst/>
              <a:gdLst/>
              <a:ahLst/>
              <a:cxnLst/>
              <a:rect l="l" t="t" r="r" b="b"/>
              <a:pathLst>
                <a:path w="868" h="398" extrusionOk="0">
                  <a:moveTo>
                    <a:pt x="416" y="0"/>
                  </a:moveTo>
                  <a:cubicBezTo>
                    <a:pt x="224" y="0"/>
                    <a:pt x="63" y="65"/>
                    <a:pt x="23" y="165"/>
                  </a:cubicBezTo>
                  <a:cubicBezTo>
                    <a:pt x="0" y="256"/>
                    <a:pt x="160" y="370"/>
                    <a:pt x="388" y="393"/>
                  </a:cubicBezTo>
                  <a:cubicBezTo>
                    <a:pt x="418" y="396"/>
                    <a:pt x="447" y="397"/>
                    <a:pt x="475" y="397"/>
                  </a:cubicBezTo>
                  <a:cubicBezTo>
                    <a:pt x="667" y="397"/>
                    <a:pt x="825" y="332"/>
                    <a:pt x="845" y="233"/>
                  </a:cubicBezTo>
                  <a:cubicBezTo>
                    <a:pt x="868" y="142"/>
                    <a:pt x="708" y="28"/>
                    <a:pt x="503" y="5"/>
                  </a:cubicBezTo>
                  <a:cubicBezTo>
                    <a:pt x="473" y="2"/>
                    <a:pt x="444" y="0"/>
                    <a:pt x="416"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1" name="Google Shape;1123;p22">
              <a:extLst>
                <a:ext uri="{FF2B5EF4-FFF2-40B4-BE49-F238E27FC236}">
                  <a16:creationId xmlns:a16="http://schemas.microsoft.com/office/drawing/2014/main" id="{12E7D1B9-3C46-953F-2856-91B58233FF7D}"/>
                </a:ext>
              </a:extLst>
            </p:cNvPr>
            <p:cNvSpPr/>
            <p:nvPr/>
          </p:nvSpPr>
          <p:spPr>
            <a:xfrm>
              <a:off x="991975" y="1552075"/>
              <a:ext cx="272725" cy="60075"/>
            </a:xfrm>
            <a:custGeom>
              <a:avLst/>
              <a:gdLst/>
              <a:ahLst/>
              <a:cxnLst/>
              <a:rect l="l" t="t" r="r" b="b"/>
              <a:pathLst>
                <a:path w="10909" h="2403" extrusionOk="0">
                  <a:moveTo>
                    <a:pt x="9884" y="1"/>
                  </a:moveTo>
                  <a:cubicBezTo>
                    <a:pt x="9844" y="1"/>
                    <a:pt x="9805" y="2"/>
                    <a:pt x="9767" y="4"/>
                  </a:cubicBezTo>
                  <a:cubicBezTo>
                    <a:pt x="9402" y="4"/>
                    <a:pt x="9151" y="187"/>
                    <a:pt x="9106" y="438"/>
                  </a:cubicBezTo>
                  <a:cubicBezTo>
                    <a:pt x="9084" y="589"/>
                    <a:pt x="9306" y="759"/>
                    <a:pt x="9542" y="759"/>
                  </a:cubicBezTo>
                  <a:cubicBezTo>
                    <a:pt x="9556" y="759"/>
                    <a:pt x="9570" y="759"/>
                    <a:pt x="9585" y="757"/>
                  </a:cubicBezTo>
                  <a:cubicBezTo>
                    <a:pt x="9589" y="756"/>
                    <a:pt x="9592" y="754"/>
                    <a:pt x="9595" y="752"/>
                  </a:cubicBezTo>
                  <a:lnTo>
                    <a:pt x="9595" y="752"/>
                  </a:lnTo>
                  <a:cubicBezTo>
                    <a:pt x="9599" y="754"/>
                    <a:pt x="9603" y="756"/>
                    <a:pt x="9608" y="757"/>
                  </a:cubicBezTo>
                  <a:cubicBezTo>
                    <a:pt x="9605" y="755"/>
                    <a:pt x="9602" y="752"/>
                    <a:pt x="9600" y="750"/>
                  </a:cubicBezTo>
                  <a:lnTo>
                    <a:pt x="9600" y="750"/>
                  </a:lnTo>
                  <a:cubicBezTo>
                    <a:pt x="9598" y="751"/>
                    <a:pt x="9597" y="751"/>
                    <a:pt x="9595" y="752"/>
                  </a:cubicBezTo>
                  <a:lnTo>
                    <a:pt x="9595" y="752"/>
                  </a:lnTo>
                  <a:cubicBezTo>
                    <a:pt x="9555" y="737"/>
                    <a:pt x="9536" y="731"/>
                    <a:pt x="9536" y="731"/>
                  </a:cubicBezTo>
                  <a:lnTo>
                    <a:pt x="9536" y="731"/>
                  </a:lnTo>
                  <a:cubicBezTo>
                    <a:pt x="9537" y="731"/>
                    <a:pt x="9556" y="736"/>
                    <a:pt x="9593" y="744"/>
                  </a:cubicBezTo>
                  <a:lnTo>
                    <a:pt x="9593" y="744"/>
                  </a:lnTo>
                  <a:cubicBezTo>
                    <a:pt x="9595" y="745"/>
                    <a:pt x="9598" y="747"/>
                    <a:pt x="9600" y="750"/>
                  </a:cubicBezTo>
                  <a:lnTo>
                    <a:pt x="9600" y="750"/>
                  </a:lnTo>
                  <a:cubicBezTo>
                    <a:pt x="9603" y="748"/>
                    <a:pt x="9605" y="747"/>
                    <a:pt x="9607" y="746"/>
                  </a:cubicBezTo>
                  <a:lnTo>
                    <a:pt x="9607" y="746"/>
                  </a:lnTo>
                  <a:cubicBezTo>
                    <a:pt x="9626" y="750"/>
                    <a:pt x="9649" y="754"/>
                    <a:pt x="9676" y="757"/>
                  </a:cubicBezTo>
                  <a:cubicBezTo>
                    <a:pt x="9722" y="757"/>
                    <a:pt x="9767" y="768"/>
                    <a:pt x="9806" y="768"/>
                  </a:cubicBezTo>
                  <a:lnTo>
                    <a:pt x="9806" y="768"/>
                  </a:lnTo>
                  <a:cubicBezTo>
                    <a:pt x="9824" y="774"/>
                    <a:pt x="9869" y="780"/>
                    <a:pt x="9882" y="780"/>
                  </a:cubicBezTo>
                  <a:cubicBezTo>
                    <a:pt x="9927" y="780"/>
                    <a:pt x="9973" y="803"/>
                    <a:pt x="10019" y="826"/>
                  </a:cubicBezTo>
                  <a:cubicBezTo>
                    <a:pt x="10110" y="849"/>
                    <a:pt x="10201" y="860"/>
                    <a:pt x="10295" y="860"/>
                  </a:cubicBezTo>
                  <a:cubicBezTo>
                    <a:pt x="10389" y="860"/>
                    <a:pt x="10486" y="849"/>
                    <a:pt x="10589" y="826"/>
                  </a:cubicBezTo>
                  <a:cubicBezTo>
                    <a:pt x="10863" y="780"/>
                    <a:pt x="10909" y="529"/>
                    <a:pt x="10817" y="347"/>
                  </a:cubicBezTo>
                  <a:cubicBezTo>
                    <a:pt x="10694" y="99"/>
                    <a:pt x="10254" y="1"/>
                    <a:pt x="9884" y="1"/>
                  </a:cubicBezTo>
                  <a:close/>
                  <a:moveTo>
                    <a:pt x="1358" y="2015"/>
                  </a:moveTo>
                  <a:cubicBezTo>
                    <a:pt x="1355" y="2016"/>
                    <a:pt x="1353" y="2017"/>
                    <a:pt x="1352" y="2018"/>
                  </a:cubicBezTo>
                  <a:lnTo>
                    <a:pt x="1352" y="2018"/>
                  </a:lnTo>
                  <a:cubicBezTo>
                    <a:pt x="1354" y="2017"/>
                    <a:pt x="1356" y="2016"/>
                    <a:pt x="1358" y="2015"/>
                  </a:cubicBezTo>
                  <a:close/>
                  <a:moveTo>
                    <a:pt x="1146" y="2107"/>
                  </a:moveTo>
                  <a:cubicBezTo>
                    <a:pt x="1144" y="2107"/>
                    <a:pt x="1136" y="2109"/>
                    <a:pt x="1122" y="2113"/>
                  </a:cubicBezTo>
                  <a:lnTo>
                    <a:pt x="1122" y="2113"/>
                  </a:lnTo>
                  <a:cubicBezTo>
                    <a:pt x="1122" y="2112"/>
                    <a:pt x="1122" y="2112"/>
                    <a:pt x="1121" y="2112"/>
                  </a:cubicBezTo>
                  <a:cubicBezTo>
                    <a:pt x="1116" y="2112"/>
                    <a:pt x="1099" y="2118"/>
                    <a:pt x="1071" y="2127"/>
                  </a:cubicBezTo>
                  <a:cubicBezTo>
                    <a:pt x="1094" y="2120"/>
                    <a:pt x="1110" y="2116"/>
                    <a:pt x="1122" y="2113"/>
                  </a:cubicBezTo>
                  <a:lnTo>
                    <a:pt x="1122" y="2113"/>
                  </a:lnTo>
                  <a:cubicBezTo>
                    <a:pt x="1122" y="2115"/>
                    <a:pt x="1112" y="2122"/>
                    <a:pt x="1091" y="2137"/>
                  </a:cubicBezTo>
                  <a:lnTo>
                    <a:pt x="1091" y="2137"/>
                  </a:lnTo>
                  <a:cubicBezTo>
                    <a:pt x="1117" y="2122"/>
                    <a:pt x="1154" y="2107"/>
                    <a:pt x="1146" y="2107"/>
                  </a:cubicBezTo>
                  <a:close/>
                  <a:moveTo>
                    <a:pt x="1091" y="2137"/>
                  </a:moveTo>
                  <a:lnTo>
                    <a:pt x="1091" y="2137"/>
                  </a:lnTo>
                  <a:cubicBezTo>
                    <a:pt x="1082" y="2141"/>
                    <a:pt x="1075" y="2146"/>
                    <a:pt x="1071" y="2150"/>
                  </a:cubicBezTo>
                  <a:cubicBezTo>
                    <a:pt x="1078" y="2145"/>
                    <a:pt x="1085" y="2141"/>
                    <a:pt x="1091" y="2137"/>
                  </a:cubicBezTo>
                  <a:close/>
                  <a:moveTo>
                    <a:pt x="1214" y="1316"/>
                  </a:moveTo>
                  <a:cubicBezTo>
                    <a:pt x="1132" y="1316"/>
                    <a:pt x="1045" y="1327"/>
                    <a:pt x="957" y="1351"/>
                  </a:cubicBezTo>
                  <a:cubicBezTo>
                    <a:pt x="592" y="1465"/>
                    <a:pt x="112" y="1693"/>
                    <a:pt x="44" y="2013"/>
                  </a:cubicBezTo>
                  <a:cubicBezTo>
                    <a:pt x="0" y="2187"/>
                    <a:pt x="102" y="2402"/>
                    <a:pt x="369" y="2402"/>
                  </a:cubicBezTo>
                  <a:cubicBezTo>
                    <a:pt x="382" y="2402"/>
                    <a:pt x="395" y="2402"/>
                    <a:pt x="409" y="2401"/>
                  </a:cubicBezTo>
                  <a:cubicBezTo>
                    <a:pt x="615" y="2378"/>
                    <a:pt x="797" y="2332"/>
                    <a:pt x="957" y="2218"/>
                  </a:cubicBezTo>
                  <a:cubicBezTo>
                    <a:pt x="1003" y="2195"/>
                    <a:pt x="1025" y="2150"/>
                    <a:pt x="1071" y="2127"/>
                  </a:cubicBezTo>
                  <a:cubicBezTo>
                    <a:pt x="1139" y="2104"/>
                    <a:pt x="1208" y="2081"/>
                    <a:pt x="1254" y="2058"/>
                  </a:cubicBezTo>
                  <a:cubicBezTo>
                    <a:pt x="1346" y="2019"/>
                    <a:pt x="1393" y="1994"/>
                    <a:pt x="1393" y="1994"/>
                  </a:cubicBezTo>
                  <a:lnTo>
                    <a:pt x="1393" y="1994"/>
                  </a:lnTo>
                  <a:cubicBezTo>
                    <a:pt x="1394" y="1994"/>
                    <a:pt x="1382" y="2001"/>
                    <a:pt x="1358" y="2015"/>
                  </a:cubicBezTo>
                  <a:lnTo>
                    <a:pt x="1358" y="2015"/>
                  </a:lnTo>
                  <a:cubicBezTo>
                    <a:pt x="1360" y="2014"/>
                    <a:pt x="1364" y="2013"/>
                    <a:pt x="1368" y="2013"/>
                  </a:cubicBezTo>
                  <a:cubicBezTo>
                    <a:pt x="1362" y="2015"/>
                    <a:pt x="1356" y="2017"/>
                    <a:pt x="1351" y="2018"/>
                  </a:cubicBezTo>
                  <a:lnTo>
                    <a:pt x="1351" y="2018"/>
                  </a:lnTo>
                  <a:cubicBezTo>
                    <a:pt x="1351" y="2018"/>
                    <a:pt x="1351" y="2018"/>
                    <a:pt x="1352" y="2018"/>
                  </a:cubicBezTo>
                  <a:lnTo>
                    <a:pt x="1352" y="2018"/>
                  </a:lnTo>
                  <a:cubicBezTo>
                    <a:pt x="1351" y="2018"/>
                    <a:pt x="1351" y="2018"/>
                    <a:pt x="1351" y="2018"/>
                  </a:cubicBezTo>
                  <a:lnTo>
                    <a:pt x="1351" y="2018"/>
                  </a:lnTo>
                  <a:cubicBezTo>
                    <a:pt x="1312" y="2032"/>
                    <a:pt x="1305" y="2035"/>
                    <a:pt x="1322" y="2035"/>
                  </a:cubicBezTo>
                  <a:lnTo>
                    <a:pt x="1322" y="2035"/>
                  </a:lnTo>
                  <a:cubicBezTo>
                    <a:pt x="1322" y="2036"/>
                    <a:pt x="1322" y="2036"/>
                    <a:pt x="1322" y="2036"/>
                  </a:cubicBezTo>
                  <a:cubicBezTo>
                    <a:pt x="1323" y="2036"/>
                    <a:pt x="1324" y="2036"/>
                    <a:pt x="1325" y="2036"/>
                  </a:cubicBezTo>
                  <a:lnTo>
                    <a:pt x="1325" y="2036"/>
                  </a:lnTo>
                  <a:cubicBezTo>
                    <a:pt x="1330" y="2036"/>
                    <a:pt x="1337" y="2036"/>
                    <a:pt x="1345" y="2036"/>
                  </a:cubicBezTo>
                  <a:cubicBezTo>
                    <a:pt x="1596" y="1990"/>
                    <a:pt x="1779" y="1739"/>
                    <a:pt x="1710" y="1579"/>
                  </a:cubicBezTo>
                  <a:cubicBezTo>
                    <a:pt x="1642" y="1410"/>
                    <a:pt x="1449" y="1316"/>
                    <a:pt x="1214" y="1316"/>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2" name="Google Shape;1124;p22">
              <a:extLst>
                <a:ext uri="{FF2B5EF4-FFF2-40B4-BE49-F238E27FC236}">
                  <a16:creationId xmlns:a16="http://schemas.microsoft.com/office/drawing/2014/main" id="{74F99946-5FD7-27ED-1967-30555FD27E5B}"/>
                </a:ext>
              </a:extLst>
            </p:cNvPr>
            <p:cNvSpPr/>
            <p:nvPr/>
          </p:nvSpPr>
          <p:spPr>
            <a:xfrm>
              <a:off x="1229875" y="1560725"/>
              <a:ext cx="1725" cy="25"/>
            </a:xfrm>
            <a:custGeom>
              <a:avLst/>
              <a:gdLst/>
              <a:ahLst/>
              <a:cxnLst/>
              <a:rect l="l" t="t" r="r" b="b"/>
              <a:pathLst>
                <a:path w="69" h="1" extrusionOk="0">
                  <a:moveTo>
                    <a:pt x="69" y="1"/>
                  </a:moveTo>
                  <a:lnTo>
                    <a:pt x="69" y="1"/>
                  </a:lnTo>
                  <a:cubicBezTo>
                    <a:pt x="0" y="1"/>
                    <a:pt x="0" y="1"/>
                    <a:pt x="69"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3" name="Google Shape;1125;p22">
              <a:extLst>
                <a:ext uri="{FF2B5EF4-FFF2-40B4-BE49-F238E27FC236}">
                  <a16:creationId xmlns:a16="http://schemas.microsoft.com/office/drawing/2014/main" id="{16168354-FBB2-A5F8-5BA6-4D0A432B0F89}"/>
                </a:ext>
              </a:extLst>
            </p:cNvPr>
            <p:cNvSpPr/>
            <p:nvPr/>
          </p:nvSpPr>
          <p:spPr>
            <a:xfrm>
              <a:off x="1025575" y="1592300"/>
              <a:ext cx="1450" cy="975"/>
            </a:xfrm>
            <a:custGeom>
              <a:avLst/>
              <a:gdLst/>
              <a:ahLst/>
              <a:cxnLst/>
              <a:rect l="l" t="t" r="r" b="b"/>
              <a:pathLst>
                <a:path w="58" h="39" extrusionOk="0">
                  <a:moveTo>
                    <a:pt x="51" y="1"/>
                  </a:moveTo>
                  <a:cubicBezTo>
                    <a:pt x="46" y="1"/>
                    <a:pt x="29" y="6"/>
                    <a:pt x="1" y="16"/>
                  </a:cubicBezTo>
                  <a:cubicBezTo>
                    <a:pt x="1" y="39"/>
                    <a:pt x="1" y="39"/>
                    <a:pt x="1" y="39"/>
                  </a:cubicBezTo>
                  <a:cubicBezTo>
                    <a:pt x="41" y="12"/>
                    <a:pt x="58" y="1"/>
                    <a:pt x="5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4" name="Google Shape;1126;p22">
              <a:extLst>
                <a:ext uri="{FF2B5EF4-FFF2-40B4-BE49-F238E27FC236}">
                  <a16:creationId xmlns:a16="http://schemas.microsoft.com/office/drawing/2014/main" id="{A69E9603-FB3A-AAE3-EEFA-761AF23D6DF3}"/>
                </a:ext>
              </a:extLst>
            </p:cNvPr>
            <p:cNvSpPr/>
            <p:nvPr/>
          </p:nvSpPr>
          <p:spPr>
            <a:xfrm>
              <a:off x="1018750" y="1595525"/>
              <a:ext cx="575" cy="25"/>
            </a:xfrm>
            <a:custGeom>
              <a:avLst/>
              <a:gdLst/>
              <a:ahLst/>
              <a:cxnLst/>
              <a:rect l="l" t="t" r="r" b="b"/>
              <a:pathLst>
                <a:path w="23" h="1" extrusionOk="0">
                  <a:moveTo>
                    <a:pt x="23" y="1"/>
                  </a:moveTo>
                  <a:cubicBezTo>
                    <a:pt x="23" y="1"/>
                    <a:pt x="23" y="1"/>
                    <a:pt x="0" y="1"/>
                  </a:cubicBezTo>
                  <a:cubicBezTo>
                    <a:pt x="23" y="1"/>
                    <a:pt x="23" y="1"/>
                    <a:pt x="23" y="1"/>
                  </a:cubicBez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5" name="Google Shape;1127;p22">
              <a:extLst>
                <a:ext uri="{FF2B5EF4-FFF2-40B4-BE49-F238E27FC236}">
                  <a16:creationId xmlns:a16="http://schemas.microsoft.com/office/drawing/2014/main" id="{CD81F506-20DA-48E5-4F6E-AD611420E977}"/>
                </a:ext>
              </a:extLst>
            </p:cNvPr>
            <p:cNvSpPr/>
            <p:nvPr/>
          </p:nvSpPr>
          <p:spPr>
            <a:xfrm>
              <a:off x="1237850" y="1561300"/>
              <a:ext cx="600" cy="25"/>
            </a:xfrm>
            <a:custGeom>
              <a:avLst/>
              <a:gdLst/>
              <a:ahLst/>
              <a:cxnLst/>
              <a:rect l="l" t="t" r="r" b="b"/>
              <a:pathLst>
                <a:path w="24" h="1" extrusionOk="0">
                  <a:moveTo>
                    <a:pt x="24" y="0"/>
                  </a:moveTo>
                  <a:lnTo>
                    <a:pt x="24" y="0"/>
                  </a:lnTo>
                  <a:cubicBezTo>
                    <a:pt x="1" y="0"/>
                    <a:pt x="1" y="0"/>
                    <a:pt x="1" y="0"/>
                  </a:cubicBezTo>
                  <a:cubicBezTo>
                    <a:pt x="24" y="0"/>
                    <a:pt x="24" y="0"/>
                    <a:pt x="24"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6" name="Google Shape;1128;p22">
              <a:extLst>
                <a:ext uri="{FF2B5EF4-FFF2-40B4-BE49-F238E27FC236}">
                  <a16:creationId xmlns:a16="http://schemas.microsoft.com/office/drawing/2014/main" id="{36983E55-1E6C-93FB-BE11-79B30D7A150B}"/>
                </a:ext>
              </a:extLst>
            </p:cNvPr>
            <p:cNvSpPr/>
            <p:nvPr/>
          </p:nvSpPr>
          <p:spPr>
            <a:xfrm>
              <a:off x="1119175" y="1704450"/>
              <a:ext cx="73050" cy="41225"/>
            </a:xfrm>
            <a:custGeom>
              <a:avLst/>
              <a:gdLst/>
              <a:ahLst/>
              <a:cxnLst/>
              <a:rect l="l" t="t" r="r" b="b"/>
              <a:pathLst>
                <a:path w="2922" h="1649" extrusionOk="0">
                  <a:moveTo>
                    <a:pt x="379" y="616"/>
                  </a:moveTo>
                  <a:cubicBezTo>
                    <a:pt x="346" y="616"/>
                    <a:pt x="265" y="700"/>
                    <a:pt x="183" y="802"/>
                  </a:cubicBezTo>
                  <a:cubicBezTo>
                    <a:pt x="137" y="848"/>
                    <a:pt x="92" y="894"/>
                    <a:pt x="69" y="939"/>
                  </a:cubicBezTo>
                  <a:cubicBezTo>
                    <a:pt x="46" y="985"/>
                    <a:pt x="23" y="1031"/>
                    <a:pt x="23" y="1031"/>
                  </a:cubicBezTo>
                  <a:cubicBezTo>
                    <a:pt x="23" y="1031"/>
                    <a:pt x="23" y="1031"/>
                    <a:pt x="23" y="1054"/>
                  </a:cubicBezTo>
                  <a:cubicBezTo>
                    <a:pt x="0" y="1076"/>
                    <a:pt x="0" y="1099"/>
                    <a:pt x="0" y="1122"/>
                  </a:cubicBezTo>
                  <a:cubicBezTo>
                    <a:pt x="0" y="1190"/>
                    <a:pt x="0" y="1282"/>
                    <a:pt x="46" y="1350"/>
                  </a:cubicBezTo>
                  <a:cubicBezTo>
                    <a:pt x="114" y="1487"/>
                    <a:pt x="229" y="1556"/>
                    <a:pt x="251" y="1556"/>
                  </a:cubicBezTo>
                  <a:cubicBezTo>
                    <a:pt x="274" y="1533"/>
                    <a:pt x="206" y="1419"/>
                    <a:pt x="206" y="1305"/>
                  </a:cubicBezTo>
                  <a:cubicBezTo>
                    <a:pt x="183" y="1236"/>
                    <a:pt x="206" y="1190"/>
                    <a:pt x="206" y="1168"/>
                  </a:cubicBezTo>
                  <a:cubicBezTo>
                    <a:pt x="229" y="1122"/>
                    <a:pt x="229" y="1099"/>
                    <a:pt x="229" y="1099"/>
                  </a:cubicBezTo>
                  <a:cubicBezTo>
                    <a:pt x="229" y="1099"/>
                    <a:pt x="251" y="1076"/>
                    <a:pt x="251" y="1031"/>
                  </a:cubicBezTo>
                  <a:cubicBezTo>
                    <a:pt x="274" y="1008"/>
                    <a:pt x="297" y="939"/>
                    <a:pt x="320" y="894"/>
                  </a:cubicBezTo>
                  <a:cubicBezTo>
                    <a:pt x="388" y="757"/>
                    <a:pt x="434" y="620"/>
                    <a:pt x="388" y="620"/>
                  </a:cubicBezTo>
                  <a:cubicBezTo>
                    <a:pt x="386" y="617"/>
                    <a:pt x="383" y="616"/>
                    <a:pt x="379" y="616"/>
                  </a:cubicBezTo>
                  <a:close/>
                  <a:moveTo>
                    <a:pt x="959" y="1213"/>
                  </a:moveTo>
                  <a:cubicBezTo>
                    <a:pt x="868" y="1213"/>
                    <a:pt x="776" y="1236"/>
                    <a:pt x="776" y="1282"/>
                  </a:cubicBezTo>
                  <a:cubicBezTo>
                    <a:pt x="776" y="1305"/>
                    <a:pt x="868" y="1327"/>
                    <a:pt x="936" y="1373"/>
                  </a:cubicBezTo>
                  <a:cubicBezTo>
                    <a:pt x="1005" y="1419"/>
                    <a:pt x="1050" y="1442"/>
                    <a:pt x="1050" y="1442"/>
                  </a:cubicBezTo>
                  <a:cubicBezTo>
                    <a:pt x="1050" y="1442"/>
                    <a:pt x="1119" y="1464"/>
                    <a:pt x="1187" y="1510"/>
                  </a:cubicBezTo>
                  <a:cubicBezTo>
                    <a:pt x="1233" y="1533"/>
                    <a:pt x="1301" y="1601"/>
                    <a:pt x="1324" y="1601"/>
                  </a:cubicBezTo>
                  <a:cubicBezTo>
                    <a:pt x="1347" y="1579"/>
                    <a:pt x="1347" y="1487"/>
                    <a:pt x="1301" y="1396"/>
                  </a:cubicBezTo>
                  <a:cubicBezTo>
                    <a:pt x="1256" y="1305"/>
                    <a:pt x="1164" y="1259"/>
                    <a:pt x="1164" y="1259"/>
                  </a:cubicBezTo>
                  <a:cubicBezTo>
                    <a:pt x="1164" y="1259"/>
                    <a:pt x="1050" y="1213"/>
                    <a:pt x="959" y="1213"/>
                  </a:cubicBezTo>
                  <a:close/>
                  <a:moveTo>
                    <a:pt x="2065" y="1"/>
                  </a:moveTo>
                  <a:cubicBezTo>
                    <a:pt x="2060" y="1"/>
                    <a:pt x="2057" y="2"/>
                    <a:pt x="2055" y="4"/>
                  </a:cubicBezTo>
                  <a:cubicBezTo>
                    <a:pt x="2032" y="26"/>
                    <a:pt x="2260" y="186"/>
                    <a:pt x="2443" y="369"/>
                  </a:cubicBezTo>
                  <a:cubicBezTo>
                    <a:pt x="2534" y="460"/>
                    <a:pt x="2625" y="551"/>
                    <a:pt x="2648" y="620"/>
                  </a:cubicBezTo>
                  <a:cubicBezTo>
                    <a:pt x="2671" y="665"/>
                    <a:pt x="2694" y="688"/>
                    <a:pt x="2694" y="711"/>
                  </a:cubicBezTo>
                  <a:cubicBezTo>
                    <a:pt x="2694" y="734"/>
                    <a:pt x="2694" y="757"/>
                    <a:pt x="2694" y="757"/>
                  </a:cubicBezTo>
                  <a:cubicBezTo>
                    <a:pt x="2694" y="757"/>
                    <a:pt x="2716" y="802"/>
                    <a:pt x="2716" y="871"/>
                  </a:cubicBezTo>
                  <a:cubicBezTo>
                    <a:pt x="2694" y="962"/>
                    <a:pt x="2671" y="1076"/>
                    <a:pt x="2602" y="1190"/>
                  </a:cubicBezTo>
                  <a:cubicBezTo>
                    <a:pt x="2465" y="1396"/>
                    <a:pt x="2306" y="1624"/>
                    <a:pt x="2328" y="1647"/>
                  </a:cubicBezTo>
                  <a:cubicBezTo>
                    <a:pt x="2330" y="1648"/>
                    <a:pt x="2332" y="1649"/>
                    <a:pt x="2334" y="1649"/>
                  </a:cubicBezTo>
                  <a:cubicBezTo>
                    <a:pt x="2375" y="1649"/>
                    <a:pt x="2567" y="1475"/>
                    <a:pt x="2739" y="1282"/>
                  </a:cubicBezTo>
                  <a:cubicBezTo>
                    <a:pt x="2831" y="1168"/>
                    <a:pt x="2899" y="1031"/>
                    <a:pt x="2922" y="917"/>
                  </a:cubicBezTo>
                  <a:cubicBezTo>
                    <a:pt x="2922" y="848"/>
                    <a:pt x="2922" y="802"/>
                    <a:pt x="2922" y="757"/>
                  </a:cubicBezTo>
                  <a:cubicBezTo>
                    <a:pt x="2922" y="734"/>
                    <a:pt x="2922" y="711"/>
                    <a:pt x="2922" y="711"/>
                  </a:cubicBezTo>
                  <a:cubicBezTo>
                    <a:pt x="2922" y="711"/>
                    <a:pt x="2922" y="688"/>
                    <a:pt x="2899" y="643"/>
                  </a:cubicBezTo>
                  <a:cubicBezTo>
                    <a:pt x="2899" y="620"/>
                    <a:pt x="2876" y="574"/>
                    <a:pt x="2831" y="529"/>
                  </a:cubicBezTo>
                  <a:cubicBezTo>
                    <a:pt x="2762" y="414"/>
                    <a:pt x="2671" y="323"/>
                    <a:pt x="2557" y="232"/>
                  </a:cubicBezTo>
                  <a:cubicBezTo>
                    <a:pt x="2348" y="107"/>
                    <a:pt x="2121" y="1"/>
                    <a:pt x="206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7" name="Google Shape;1129;p22">
              <a:extLst>
                <a:ext uri="{FF2B5EF4-FFF2-40B4-BE49-F238E27FC236}">
                  <a16:creationId xmlns:a16="http://schemas.microsoft.com/office/drawing/2014/main" id="{D4266C49-DC5F-9B41-9A9B-D58A6C64C7C6}"/>
                </a:ext>
              </a:extLst>
            </p:cNvPr>
            <p:cNvSpPr/>
            <p:nvPr/>
          </p:nvSpPr>
          <p:spPr>
            <a:xfrm>
              <a:off x="1112900" y="1749025"/>
              <a:ext cx="91325" cy="62800"/>
            </a:xfrm>
            <a:custGeom>
              <a:avLst/>
              <a:gdLst/>
              <a:ahLst/>
              <a:cxnLst/>
              <a:rect l="l" t="t" r="r" b="b"/>
              <a:pathLst>
                <a:path w="3653" h="2512" extrusionOk="0">
                  <a:moveTo>
                    <a:pt x="3264" y="1"/>
                  </a:moveTo>
                  <a:cubicBezTo>
                    <a:pt x="2900" y="729"/>
                    <a:pt x="2307" y="949"/>
                    <a:pt x="1726" y="949"/>
                  </a:cubicBezTo>
                  <a:cubicBezTo>
                    <a:pt x="885" y="949"/>
                    <a:pt x="68" y="489"/>
                    <a:pt x="0" y="435"/>
                  </a:cubicBezTo>
                  <a:lnTo>
                    <a:pt x="0" y="435"/>
                  </a:lnTo>
                  <a:cubicBezTo>
                    <a:pt x="0" y="435"/>
                    <a:pt x="587" y="2512"/>
                    <a:pt x="2098" y="2512"/>
                  </a:cubicBezTo>
                  <a:cubicBezTo>
                    <a:pt x="2106" y="2512"/>
                    <a:pt x="2115" y="2512"/>
                    <a:pt x="2123" y="2512"/>
                  </a:cubicBezTo>
                  <a:cubicBezTo>
                    <a:pt x="3652" y="2489"/>
                    <a:pt x="3264" y="1"/>
                    <a:pt x="326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8" name="Google Shape;1130;p22">
              <a:extLst>
                <a:ext uri="{FF2B5EF4-FFF2-40B4-BE49-F238E27FC236}">
                  <a16:creationId xmlns:a16="http://schemas.microsoft.com/office/drawing/2014/main" id="{796440CA-322C-27ED-D5B1-757A1FDDC0E5}"/>
                </a:ext>
              </a:extLst>
            </p:cNvPr>
            <p:cNvSpPr/>
            <p:nvPr/>
          </p:nvSpPr>
          <p:spPr>
            <a:xfrm>
              <a:off x="1124300" y="1781000"/>
              <a:ext cx="61650" cy="30825"/>
            </a:xfrm>
            <a:custGeom>
              <a:avLst/>
              <a:gdLst/>
              <a:ahLst/>
              <a:cxnLst/>
              <a:rect l="l" t="t" r="r" b="b"/>
              <a:pathLst>
                <a:path w="2466" h="1233" extrusionOk="0">
                  <a:moveTo>
                    <a:pt x="845" y="0"/>
                  </a:moveTo>
                  <a:cubicBezTo>
                    <a:pt x="549" y="0"/>
                    <a:pt x="252" y="46"/>
                    <a:pt x="1" y="160"/>
                  </a:cubicBezTo>
                  <a:cubicBezTo>
                    <a:pt x="343" y="685"/>
                    <a:pt x="891" y="1233"/>
                    <a:pt x="1667" y="1233"/>
                  </a:cubicBezTo>
                  <a:cubicBezTo>
                    <a:pt x="2032" y="1210"/>
                    <a:pt x="2306" y="1073"/>
                    <a:pt x="2466" y="845"/>
                  </a:cubicBezTo>
                  <a:cubicBezTo>
                    <a:pt x="2215" y="343"/>
                    <a:pt x="1576" y="0"/>
                    <a:pt x="845"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9" name="Google Shape;1131;p22">
              <a:extLst>
                <a:ext uri="{FF2B5EF4-FFF2-40B4-BE49-F238E27FC236}">
                  <a16:creationId xmlns:a16="http://schemas.microsoft.com/office/drawing/2014/main" id="{48334547-4FCF-72C5-C3F7-470B25396447}"/>
                </a:ext>
              </a:extLst>
            </p:cNvPr>
            <p:cNvSpPr/>
            <p:nvPr/>
          </p:nvSpPr>
          <p:spPr>
            <a:xfrm>
              <a:off x="1124300" y="1781000"/>
              <a:ext cx="61650" cy="30825"/>
            </a:xfrm>
            <a:custGeom>
              <a:avLst/>
              <a:gdLst/>
              <a:ahLst/>
              <a:cxnLst/>
              <a:rect l="l" t="t" r="r" b="b"/>
              <a:pathLst>
                <a:path w="2466" h="1233" extrusionOk="0">
                  <a:moveTo>
                    <a:pt x="594" y="0"/>
                  </a:moveTo>
                  <a:cubicBezTo>
                    <a:pt x="389" y="23"/>
                    <a:pt x="183" y="69"/>
                    <a:pt x="1" y="160"/>
                  </a:cubicBezTo>
                  <a:cubicBezTo>
                    <a:pt x="343" y="685"/>
                    <a:pt x="891" y="1233"/>
                    <a:pt x="1667" y="1233"/>
                  </a:cubicBezTo>
                  <a:cubicBezTo>
                    <a:pt x="2032" y="1210"/>
                    <a:pt x="2306" y="1073"/>
                    <a:pt x="2466" y="845"/>
                  </a:cubicBezTo>
                  <a:cubicBezTo>
                    <a:pt x="2443" y="799"/>
                    <a:pt x="2420" y="753"/>
                    <a:pt x="2397" y="708"/>
                  </a:cubicBezTo>
                  <a:cubicBezTo>
                    <a:pt x="2278" y="759"/>
                    <a:pt x="2119" y="785"/>
                    <a:pt x="1913" y="785"/>
                  </a:cubicBezTo>
                  <a:cubicBezTo>
                    <a:pt x="1844" y="785"/>
                    <a:pt x="1770" y="782"/>
                    <a:pt x="1690" y="776"/>
                  </a:cubicBezTo>
                  <a:cubicBezTo>
                    <a:pt x="959" y="685"/>
                    <a:pt x="685" y="320"/>
                    <a:pt x="59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0" name="Google Shape;1132;p22">
              <a:extLst>
                <a:ext uri="{FF2B5EF4-FFF2-40B4-BE49-F238E27FC236}">
                  <a16:creationId xmlns:a16="http://schemas.microsoft.com/office/drawing/2014/main" id="{F0E33F40-708D-5099-C80D-604C453C1A9E}"/>
                </a:ext>
              </a:extLst>
            </p:cNvPr>
            <p:cNvSpPr/>
            <p:nvPr/>
          </p:nvSpPr>
          <p:spPr>
            <a:xfrm>
              <a:off x="961100" y="1654875"/>
              <a:ext cx="107300" cy="76750"/>
            </a:xfrm>
            <a:custGeom>
              <a:avLst/>
              <a:gdLst/>
              <a:ahLst/>
              <a:cxnLst/>
              <a:rect l="l" t="t" r="r" b="b"/>
              <a:pathLst>
                <a:path w="4292" h="3070" extrusionOk="0">
                  <a:moveTo>
                    <a:pt x="2511" y="1"/>
                  </a:moveTo>
                  <a:cubicBezTo>
                    <a:pt x="2306" y="1"/>
                    <a:pt x="2123" y="24"/>
                    <a:pt x="2032" y="69"/>
                  </a:cubicBezTo>
                  <a:cubicBezTo>
                    <a:pt x="1918" y="115"/>
                    <a:pt x="1850" y="138"/>
                    <a:pt x="1850" y="138"/>
                  </a:cubicBezTo>
                  <a:cubicBezTo>
                    <a:pt x="1850" y="138"/>
                    <a:pt x="1827" y="161"/>
                    <a:pt x="1804" y="161"/>
                  </a:cubicBezTo>
                  <a:cubicBezTo>
                    <a:pt x="1781" y="183"/>
                    <a:pt x="1735" y="206"/>
                    <a:pt x="1690" y="252"/>
                  </a:cubicBezTo>
                  <a:cubicBezTo>
                    <a:pt x="1644" y="297"/>
                    <a:pt x="1576" y="343"/>
                    <a:pt x="1507" y="389"/>
                  </a:cubicBezTo>
                  <a:cubicBezTo>
                    <a:pt x="1461" y="434"/>
                    <a:pt x="1393" y="526"/>
                    <a:pt x="1325" y="594"/>
                  </a:cubicBezTo>
                  <a:cubicBezTo>
                    <a:pt x="1302" y="640"/>
                    <a:pt x="1256" y="663"/>
                    <a:pt x="1233" y="708"/>
                  </a:cubicBezTo>
                  <a:cubicBezTo>
                    <a:pt x="1188" y="754"/>
                    <a:pt x="1165" y="800"/>
                    <a:pt x="1142" y="868"/>
                  </a:cubicBezTo>
                  <a:cubicBezTo>
                    <a:pt x="1096" y="914"/>
                    <a:pt x="1073" y="959"/>
                    <a:pt x="1028" y="1028"/>
                  </a:cubicBezTo>
                  <a:cubicBezTo>
                    <a:pt x="1005" y="1005"/>
                    <a:pt x="1005" y="1005"/>
                    <a:pt x="982" y="982"/>
                  </a:cubicBezTo>
                  <a:cubicBezTo>
                    <a:pt x="914" y="891"/>
                    <a:pt x="845" y="800"/>
                    <a:pt x="845" y="800"/>
                  </a:cubicBezTo>
                  <a:cubicBezTo>
                    <a:pt x="845" y="800"/>
                    <a:pt x="777" y="731"/>
                    <a:pt x="708" y="617"/>
                  </a:cubicBezTo>
                  <a:cubicBezTo>
                    <a:pt x="663" y="503"/>
                    <a:pt x="640" y="366"/>
                    <a:pt x="594" y="366"/>
                  </a:cubicBezTo>
                  <a:cubicBezTo>
                    <a:pt x="593" y="365"/>
                    <a:pt x="591" y="364"/>
                    <a:pt x="589" y="364"/>
                  </a:cubicBezTo>
                  <a:cubicBezTo>
                    <a:pt x="566" y="364"/>
                    <a:pt x="527" y="515"/>
                    <a:pt x="548" y="686"/>
                  </a:cubicBezTo>
                  <a:cubicBezTo>
                    <a:pt x="548" y="754"/>
                    <a:pt x="571" y="845"/>
                    <a:pt x="594" y="891"/>
                  </a:cubicBezTo>
                  <a:cubicBezTo>
                    <a:pt x="640" y="959"/>
                    <a:pt x="663" y="1005"/>
                    <a:pt x="663" y="1005"/>
                  </a:cubicBezTo>
                  <a:cubicBezTo>
                    <a:pt x="663" y="1005"/>
                    <a:pt x="754" y="1119"/>
                    <a:pt x="891" y="1165"/>
                  </a:cubicBezTo>
                  <a:cubicBezTo>
                    <a:pt x="914" y="1188"/>
                    <a:pt x="937" y="1188"/>
                    <a:pt x="937" y="1188"/>
                  </a:cubicBezTo>
                  <a:cubicBezTo>
                    <a:pt x="891" y="1302"/>
                    <a:pt x="845" y="1416"/>
                    <a:pt x="800" y="1530"/>
                  </a:cubicBezTo>
                  <a:lnTo>
                    <a:pt x="731" y="1713"/>
                  </a:lnTo>
                  <a:lnTo>
                    <a:pt x="708" y="1804"/>
                  </a:lnTo>
                  <a:lnTo>
                    <a:pt x="708" y="1827"/>
                  </a:lnTo>
                  <a:cubicBezTo>
                    <a:pt x="708" y="1872"/>
                    <a:pt x="708" y="1918"/>
                    <a:pt x="708" y="1964"/>
                  </a:cubicBezTo>
                  <a:cubicBezTo>
                    <a:pt x="690" y="2019"/>
                    <a:pt x="686" y="2090"/>
                    <a:pt x="673" y="2090"/>
                  </a:cubicBezTo>
                  <a:cubicBezTo>
                    <a:pt x="670" y="2090"/>
                    <a:pt x="667" y="2086"/>
                    <a:pt x="663" y="2078"/>
                  </a:cubicBezTo>
                  <a:cubicBezTo>
                    <a:pt x="594" y="2055"/>
                    <a:pt x="526" y="2009"/>
                    <a:pt x="434" y="1918"/>
                  </a:cubicBezTo>
                  <a:cubicBezTo>
                    <a:pt x="343" y="1827"/>
                    <a:pt x="229" y="1690"/>
                    <a:pt x="183" y="1621"/>
                  </a:cubicBezTo>
                  <a:cubicBezTo>
                    <a:pt x="92" y="1530"/>
                    <a:pt x="46" y="1507"/>
                    <a:pt x="23" y="1507"/>
                  </a:cubicBezTo>
                  <a:cubicBezTo>
                    <a:pt x="1" y="1530"/>
                    <a:pt x="1" y="1599"/>
                    <a:pt x="46" y="1713"/>
                  </a:cubicBezTo>
                  <a:cubicBezTo>
                    <a:pt x="69" y="1827"/>
                    <a:pt x="115" y="1964"/>
                    <a:pt x="206" y="2146"/>
                  </a:cubicBezTo>
                  <a:cubicBezTo>
                    <a:pt x="343" y="2375"/>
                    <a:pt x="526" y="2626"/>
                    <a:pt x="754" y="2922"/>
                  </a:cubicBezTo>
                  <a:lnTo>
                    <a:pt x="845" y="3037"/>
                  </a:lnTo>
                  <a:lnTo>
                    <a:pt x="868" y="3059"/>
                  </a:lnTo>
                  <a:cubicBezTo>
                    <a:pt x="868" y="3059"/>
                    <a:pt x="878" y="3069"/>
                    <a:pt x="885" y="3069"/>
                  </a:cubicBezTo>
                  <a:cubicBezTo>
                    <a:pt x="888" y="3069"/>
                    <a:pt x="891" y="3067"/>
                    <a:pt x="891" y="3059"/>
                  </a:cubicBezTo>
                  <a:lnTo>
                    <a:pt x="914" y="3014"/>
                  </a:lnTo>
                  <a:cubicBezTo>
                    <a:pt x="937" y="2922"/>
                    <a:pt x="959" y="2854"/>
                    <a:pt x="982" y="2763"/>
                  </a:cubicBezTo>
                  <a:cubicBezTo>
                    <a:pt x="1051" y="2580"/>
                    <a:pt x="1119" y="2420"/>
                    <a:pt x="1188" y="2238"/>
                  </a:cubicBezTo>
                  <a:lnTo>
                    <a:pt x="1233" y="2078"/>
                  </a:lnTo>
                  <a:cubicBezTo>
                    <a:pt x="1256" y="2055"/>
                    <a:pt x="1256" y="2032"/>
                    <a:pt x="1279" y="2009"/>
                  </a:cubicBezTo>
                  <a:lnTo>
                    <a:pt x="1347" y="1850"/>
                  </a:lnTo>
                  <a:cubicBezTo>
                    <a:pt x="1393" y="1758"/>
                    <a:pt x="1461" y="1690"/>
                    <a:pt x="1507" y="1599"/>
                  </a:cubicBezTo>
                  <a:cubicBezTo>
                    <a:pt x="1553" y="1507"/>
                    <a:pt x="1621" y="1462"/>
                    <a:pt x="1667" y="1393"/>
                  </a:cubicBezTo>
                  <a:cubicBezTo>
                    <a:pt x="1690" y="1347"/>
                    <a:pt x="1713" y="1325"/>
                    <a:pt x="1758" y="1279"/>
                  </a:cubicBezTo>
                  <a:cubicBezTo>
                    <a:pt x="1781" y="1256"/>
                    <a:pt x="1804" y="1233"/>
                    <a:pt x="1827" y="1211"/>
                  </a:cubicBezTo>
                  <a:cubicBezTo>
                    <a:pt x="1872" y="1165"/>
                    <a:pt x="1918" y="1119"/>
                    <a:pt x="1964" y="1096"/>
                  </a:cubicBezTo>
                  <a:cubicBezTo>
                    <a:pt x="2009" y="1074"/>
                    <a:pt x="2055" y="1051"/>
                    <a:pt x="2078" y="1028"/>
                  </a:cubicBezTo>
                  <a:cubicBezTo>
                    <a:pt x="2146" y="982"/>
                    <a:pt x="2192" y="982"/>
                    <a:pt x="2192" y="982"/>
                  </a:cubicBezTo>
                  <a:cubicBezTo>
                    <a:pt x="2192" y="982"/>
                    <a:pt x="2329" y="868"/>
                    <a:pt x="2534" y="845"/>
                  </a:cubicBezTo>
                  <a:cubicBezTo>
                    <a:pt x="2566" y="839"/>
                    <a:pt x="2600" y="836"/>
                    <a:pt x="2635" y="836"/>
                  </a:cubicBezTo>
                  <a:cubicBezTo>
                    <a:pt x="2851" y="836"/>
                    <a:pt x="3120" y="959"/>
                    <a:pt x="3356" y="1233"/>
                  </a:cubicBezTo>
                  <a:cubicBezTo>
                    <a:pt x="3630" y="1530"/>
                    <a:pt x="3812" y="1964"/>
                    <a:pt x="3972" y="2283"/>
                  </a:cubicBezTo>
                  <a:cubicBezTo>
                    <a:pt x="4086" y="2626"/>
                    <a:pt x="4178" y="2854"/>
                    <a:pt x="4246" y="2854"/>
                  </a:cubicBezTo>
                  <a:cubicBezTo>
                    <a:pt x="4292" y="2831"/>
                    <a:pt x="4292" y="2580"/>
                    <a:pt x="4246" y="2192"/>
                  </a:cubicBezTo>
                  <a:cubicBezTo>
                    <a:pt x="4178" y="1804"/>
                    <a:pt x="4086" y="1279"/>
                    <a:pt x="3767" y="822"/>
                  </a:cubicBezTo>
                  <a:cubicBezTo>
                    <a:pt x="3698" y="708"/>
                    <a:pt x="3607" y="594"/>
                    <a:pt x="3516" y="503"/>
                  </a:cubicBezTo>
                  <a:cubicBezTo>
                    <a:pt x="3424" y="389"/>
                    <a:pt x="3310" y="320"/>
                    <a:pt x="3196" y="229"/>
                  </a:cubicBezTo>
                  <a:cubicBezTo>
                    <a:pt x="3082" y="161"/>
                    <a:pt x="2968" y="115"/>
                    <a:pt x="2854" y="69"/>
                  </a:cubicBezTo>
                  <a:cubicBezTo>
                    <a:pt x="2740" y="24"/>
                    <a:pt x="2626" y="24"/>
                    <a:pt x="25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1" name="Google Shape;1133;p22">
              <a:extLst>
                <a:ext uri="{FF2B5EF4-FFF2-40B4-BE49-F238E27FC236}">
                  <a16:creationId xmlns:a16="http://schemas.microsoft.com/office/drawing/2014/main" id="{986559E0-AA64-8107-BE36-D0593923D38A}"/>
                </a:ext>
              </a:extLst>
            </p:cNvPr>
            <p:cNvSpPr/>
            <p:nvPr/>
          </p:nvSpPr>
          <p:spPr>
            <a:xfrm>
              <a:off x="1196775" y="1621000"/>
              <a:ext cx="93600" cy="76750"/>
            </a:xfrm>
            <a:custGeom>
              <a:avLst/>
              <a:gdLst/>
              <a:ahLst/>
              <a:cxnLst/>
              <a:rect l="l" t="t" r="r" b="b"/>
              <a:pathLst>
                <a:path w="3744" h="3070" extrusionOk="0">
                  <a:moveTo>
                    <a:pt x="1474" y="0"/>
                  </a:moveTo>
                  <a:cubicBezTo>
                    <a:pt x="1374" y="0"/>
                    <a:pt x="1253" y="21"/>
                    <a:pt x="1119" y="55"/>
                  </a:cubicBezTo>
                  <a:cubicBezTo>
                    <a:pt x="1028" y="100"/>
                    <a:pt x="914" y="146"/>
                    <a:pt x="822" y="192"/>
                  </a:cubicBezTo>
                  <a:cubicBezTo>
                    <a:pt x="731" y="283"/>
                    <a:pt x="640" y="351"/>
                    <a:pt x="548" y="443"/>
                  </a:cubicBezTo>
                  <a:cubicBezTo>
                    <a:pt x="480" y="534"/>
                    <a:pt x="389" y="648"/>
                    <a:pt x="320" y="762"/>
                  </a:cubicBezTo>
                  <a:cubicBezTo>
                    <a:pt x="274" y="876"/>
                    <a:pt x="206" y="991"/>
                    <a:pt x="183" y="1128"/>
                  </a:cubicBezTo>
                  <a:cubicBezTo>
                    <a:pt x="1" y="1630"/>
                    <a:pt x="46" y="2132"/>
                    <a:pt x="69" y="2497"/>
                  </a:cubicBezTo>
                  <a:cubicBezTo>
                    <a:pt x="113" y="2845"/>
                    <a:pt x="177" y="3069"/>
                    <a:pt x="222" y="3069"/>
                  </a:cubicBezTo>
                  <a:cubicBezTo>
                    <a:pt x="225" y="3069"/>
                    <a:pt x="227" y="3069"/>
                    <a:pt x="229" y="3068"/>
                  </a:cubicBezTo>
                  <a:cubicBezTo>
                    <a:pt x="274" y="3068"/>
                    <a:pt x="320" y="2839"/>
                    <a:pt x="343" y="2497"/>
                  </a:cubicBezTo>
                  <a:cubicBezTo>
                    <a:pt x="411" y="2177"/>
                    <a:pt x="457" y="1721"/>
                    <a:pt x="640" y="1379"/>
                  </a:cubicBezTo>
                  <a:cubicBezTo>
                    <a:pt x="822" y="1036"/>
                    <a:pt x="1073" y="854"/>
                    <a:pt x="1279" y="831"/>
                  </a:cubicBezTo>
                  <a:cubicBezTo>
                    <a:pt x="1326" y="826"/>
                    <a:pt x="1371" y="824"/>
                    <a:pt x="1416" y="824"/>
                  </a:cubicBezTo>
                  <a:cubicBezTo>
                    <a:pt x="1805" y="824"/>
                    <a:pt x="2110" y="998"/>
                    <a:pt x="2397" y="1264"/>
                  </a:cubicBezTo>
                  <a:cubicBezTo>
                    <a:pt x="2466" y="1310"/>
                    <a:pt x="2534" y="1379"/>
                    <a:pt x="2603" y="1447"/>
                  </a:cubicBezTo>
                  <a:lnTo>
                    <a:pt x="2694" y="1561"/>
                  </a:lnTo>
                  <a:cubicBezTo>
                    <a:pt x="2717" y="1584"/>
                    <a:pt x="2717" y="1607"/>
                    <a:pt x="2740" y="1630"/>
                  </a:cubicBezTo>
                  <a:lnTo>
                    <a:pt x="2831" y="1744"/>
                  </a:lnTo>
                  <a:cubicBezTo>
                    <a:pt x="2922" y="1904"/>
                    <a:pt x="3036" y="2041"/>
                    <a:pt x="3128" y="2177"/>
                  </a:cubicBezTo>
                  <a:cubicBezTo>
                    <a:pt x="3173" y="2246"/>
                    <a:pt x="3219" y="2314"/>
                    <a:pt x="3265" y="2383"/>
                  </a:cubicBezTo>
                  <a:lnTo>
                    <a:pt x="3287" y="2429"/>
                  </a:lnTo>
                  <a:cubicBezTo>
                    <a:pt x="3287" y="2436"/>
                    <a:pt x="3290" y="2439"/>
                    <a:pt x="3293" y="2439"/>
                  </a:cubicBezTo>
                  <a:cubicBezTo>
                    <a:pt x="3300" y="2439"/>
                    <a:pt x="3310" y="2429"/>
                    <a:pt x="3310" y="2429"/>
                  </a:cubicBezTo>
                  <a:lnTo>
                    <a:pt x="3310" y="2383"/>
                  </a:lnTo>
                  <a:lnTo>
                    <a:pt x="3379" y="2269"/>
                  </a:lnTo>
                  <a:cubicBezTo>
                    <a:pt x="3516" y="1949"/>
                    <a:pt x="3630" y="1675"/>
                    <a:pt x="3675" y="1424"/>
                  </a:cubicBezTo>
                  <a:cubicBezTo>
                    <a:pt x="3744" y="1242"/>
                    <a:pt x="3744" y="1105"/>
                    <a:pt x="3744" y="991"/>
                  </a:cubicBezTo>
                  <a:cubicBezTo>
                    <a:pt x="3744" y="876"/>
                    <a:pt x="3721" y="808"/>
                    <a:pt x="3698" y="808"/>
                  </a:cubicBezTo>
                  <a:cubicBezTo>
                    <a:pt x="3675" y="808"/>
                    <a:pt x="3630" y="854"/>
                    <a:pt x="3584" y="922"/>
                  </a:cubicBezTo>
                  <a:cubicBezTo>
                    <a:pt x="3561" y="1013"/>
                    <a:pt x="3493" y="1173"/>
                    <a:pt x="3424" y="1287"/>
                  </a:cubicBezTo>
                  <a:cubicBezTo>
                    <a:pt x="3379" y="1379"/>
                    <a:pt x="3310" y="1424"/>
                    <a:pt x="3265" y="1470"/>
                  </a:cubicBezTo>
                  <a:cubicBezTo>
                    <a:pt x="3259" y="1485"/>
                    <a:pt x="3254" y="1492"/>
                    <a:pt x="3249" y="1492"/>
                  </a:cubicBezTo>
                  <a:cubicBezTo>
                    <a:pt x="3231" y="1492"/>
                    <a:pt x="3214" y="1419"/>
                    <a:pt x="3196" y="1401"/>
                  </a:cubicBezTo>
                  <a:cubicBezTo>
                    <a:pt x="3173" y="1333"/>
                    <a:pt x="3173" y="1287"/>
                    <a:pt x="3150" y="1264"/>
                  </a:cubicBezTo>
                  <a:lnTo>
                    <a:pt x="3150" y="1242"/>
                  </a:lnTo>
                  <a:lnTo>
                    <a:pt x="3105" y="1173"/>
                  </a:lnTo>
                  <a:lnTo>
                    <a:pt x="3036" y="1036"/>
                  </a:lnTo>
                  <a:cubicBezTo>
                    <a:pt x="3036" y="1013"/>
                    <a:pt x="3059" y="1013"/>
                    <a:pt x="3082" y="991"/>
                  </a:cubicBezTo>
                  <a:cubicBezTo>
                    <a:pt x="3128" y="945"/>
                    <a:pt x="3196" y="899"/>
                    <a:pt x="3219" y="831"/>
                  </a:cubicBezTo>
                  <a:cubicBezTo>
                    <a:pt x="3242" y="785"/>
                    <a:pt x="3265" y="739"/>
                    <a:pt x="3265" y="739"/>
                  </a:cubicBezTo>
                  <a:cubicBezTo>
                    <a:pt x="3265" y="739"/>
                    <a:pt x="3310" y="580"/>
                    <a:pt x="3287" y="420"/>
                  </a:cubicBezTo>
                  <a:cubicBezTo>
                    <a:pt x="3266" y="292"/>
                    <a:pt x="3225" y="144"/>
                    <a:pt x="3201" y="144"/>
                  </a:cubicBezTo>
                  <a:cubicBezTo>
                    <a:pt x="3199" y="144"/>
                    <a:pt x="3198" y="145"/>
                    <a:pt x="3196" y="146"/>
                  </a:cubicBezTo>
                  <a:cubicBezTo>
                    <a:pt x="3150" y="146"/>
                    <a:pt x="3150" y="283"/>
                    <a:pt x="3105" y="397"/>
                  </a:cubicBezTo>
                  <a:cubicBezTo>
                    <a:pt x="3082" y="534"/>
                    <a:pt x="3036" y="625"/>
                    <a:pt x="3036" y="625"/>
                  </a:cubicBezTo>
                  <a:cubicBezTo>
                    <a:pt x="3036" y="625"/>
                    <a:pt x="3036" y="671"/>
                    <a:pt x="3013" y="694"/>
                  </a:cubicBezTo>
                  <a:cubicBezTo>
                    <a:pt x="3013" y="739"/>
                    <a:pt x="2991" y="785"/>
                    <a:pt x="2945" y="854"/>
                  </a:cubicBezTo>
                  <a:cubicBezTo>
                    <a:pt x="2945" y="876"/>
                    <a:pt x="2945" y="876"/>
                    <a:pt x="2922" y="899"/>
                  </a:cubicBezTo>
                  <a:cubicBezTo>
                    <a:pt x="2877" y="854"/>
                    <a:pt x="2831" y="785"/>
                    <a:pt x="2785" y="717"/>
                  </a:cubicBezTo>
                  <a:cubicBezTo>
                    <a:pt x="2717" y="625"/>
                    <a:pt x="2625" y="557"/>
                    <a:pt x="2557" y="488"/>
                  </a:cubicBezTo>
                  <a:cubicBezTo>
                    <a:pt x="2511" y="443"/>
                    <a:pt x="2488" y="420"/>
                    <a:pt x="2443" y="374"/>
                  </a:cubicBezTo>
                  <a:cubicBezTo>
                    <a:pt x="2397" y="351"/>
                    <a:pt x="2352" y="329"/>
                    <a:pt x="2329" y="306"/>
                  </a:cubicBezTo>
                  <a:cubicBezTo>
                    <a:pt x="2237" y="237"/>
                    <a:pt x="2169" y="192"/>
                    <a:pt x="2100" y="146"/>
                  </a:cubicBezTo>
                  <a:cubicBezTo>
                    <a:pt x="2032" y="123"/>
                    <a:pt x="1963" y="100"/>
                    <a:pt x="1918" y="78"/>
                  </a:cubicBezTo>
                  <a:cubicBezTo>
                    <a:pt x="1872" y="55"/>
                    <a:pt x="1827" y="32"/>
                    <a:pt x="1804" y="32"/>
                  </a:cubicBezTo>
                  <a:cubicBezTo>
                    <a:pt x="1781" y="32"/>
                    <a:pt x="1758" y="9"/>
                    <a:pt x="1758" y="9"/>
                  </a:cubicBezTo>
                  <a:lnTo>
                    <a:pt x="1575" y="9"/>
                  </a:lnTo>
                  <a:cubicBezTo>
                    <a:pt x="1545" y="3"/>
                    <a:pt x="1511" y="0"/>
                    <a:pt x="14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2" name="Google Shape;1134;p22">
              <a:extLst>
                <a:ext uri="{FF2B5EF4-FFF2-40B4-BE49-F238E27FC236}">
                  <a16:creationId xmlns:a16="http://schemas.microsoft.com/office/drawing/2014/main" id="{1AC48019-4023-2AD1-6B36-64B77579EC7E}"/>
                </a:ext>
              </a:extLst>
            </p:cNvPr>
            <p:cNvSpPr/>
            <p:nvPr/>
          </p:nvSpPr>
          <p:spPr>
            <a:xfrm>
              <a:off x="761950" y="1380350"/>
              <a:ext cx="497050" cy="335650"/>
            </a:xfrm>
            <a:custGeom>
              <a:avLst/>
              <a:gdLst/>
              <a:ahLst/>
              <a:cxnLst/>
              <a:rect l="l" t="t" r="r" b="b"/>
              <a:pathLst>
                <a:path w="19882" h="13426" extrusionOk="0">
                  <a:moveTo>
                    <a:pt x="11470" y="0"/>
                  </a:moveTo>
                  <a:cubicBezTo>
                    <a:pt x="7994" y="0"/>
                    <a:pt x="5935" y="1532"/>
                    <a:pt x="5935" y="1532"/>
                  </a:cubicBezTo>
                  <a:cubicBezTo>
                    <a:pt x="1" y="5504"/>
                    <a:pt x="3424" y="11781"/>
                    <a:pt x="3424" y="11781"/>
                  </a:cubicBezTo>
                  <a:cubicBezTo>
                    <a:pt x="3424" y="11781"/>
                    <a:pt x="2740" y="11154"/>
                    <a:pt x="1828" y="11154"/>
                  </a:cubicBezTo>
                  <a:cubicBezTo>
                    <a:pt x="1337" y="11154"/>
                    <a:pt x="780" y="11336"/>
                    <a:pt x="229" y="11895"/>
                  </a:cubicBezTo>
                  <a:cubicBezTo>
                    <a:pt x="206" y="11918"/>
                    <a:pt x="183" y="11963"/>
                    <a:pt x="138" y="11986"/>
                  </a:cubicBezTo>
                  <a:cubicBezTo>
                    <a:pt x="229" y="12055"/>
                    <a:pt x="320" y="12146"/>
                    <a:pt x="434" y="12214"/>
                  </a:cubicBezTo>
                  <a:cubicBezTo>
                    <a:pt x="434" y="12214"/>
                    <a:pt x="1237" y="11686"/>
                    <a:pt x="2196" y="11686"/>
                  </a:cubicBezTo>
                  <a:cubicBezTo>
                    <a:pt x="2647" y="11686"/>
                    <a:pt x="3132" y="11803"/>
                    <a:pt x="3584" y="12146"/>
                  </a:cubicBezTo>
                  <a:cubicBezTo>
                    <a:pt x="3584" y="12146"/>
                    <a:pt x="3860" y="13425"/>
                    <a:pt x="4557" y="13425"/>
                  </a:cubicBezTo>
                  <a:cubicBezTo>
                    <a:pt x="4611" y="13425"/>
                    <a:pt x="4667" y="13418"/>
                    <a:pt x="4725" y="13401"/>
                  </a:cubicBezTo>
                  <a:cubicBezTo>
                    <a:pt x="5547" y="13196"/>
                    <a:pt x="5273" y="11598"/>
                    <a:pt x="5205" y="10731"/>
                  </a:cubicBezTo>
                  <a:cubicBezTo>
                    <a:pt x="5205" y="10731"/>
                    <a:pt x="6734" y="9818"/>
                    <a:pt x="6848" y="7467"/>
                  </a:cubicBezTo>
                  <a:cubicBezTo>
                    <a:pt x="6848" y="7467"/>
                    <a:pt x="10500" y="6645"/>
                    <a:pt x="8857" y="3176"/>
                  </a:cubicBezTo>
                  <a:lnTo>
                    <a:pt x="8857" y="3176"/>
                  </a:lnTo>
                  <a:cubicBezTo>
                    <a:pt x="8857" y="3176"/>
                    <a:pt x="12349" y="4362"/>
                    <a:pt x="15111" y="4362"/>
                  </a:cubicBezTo>
                  <a:cubicBezTo>
                    <a:pt x="15664" y="4362"/>
                    <a:pt x="16187" y="4358"/>
                    <a:pt x="16672" y="4358"/>
                  </a:cubicBezTo>
                  <a:cubicBezTo>
                    <a:pt x="18127" y="4358"/>
                    <a:pt x="19248" y="4397"/>
                    <a:pt x="19881" y="4705"/>
                  </a:cubicBezTo>
                  <a:cubicBezTo>
                    <a:pt x="19242" y="3016"/>
                    <a:pt x="18055" y="1486"/>
                    <a:pt x="15590" y="688"/>
                  </a:cubicBezTo>
                  <a:cubicBezTo>
                    <a:pt x="14063" y="186"/>
                    <a:pt x="12680" y="0"/>
                    <a:pt x="1147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3" name="Google Shape;1135;p22">
              <a:extLst>
                <a:ext uri="{FF2B5EF4-FFF2-40B4-BE49-F238E27FC236}">
                  <a16:creationId xmlns:a16="http://schemas.microsoft.com/office/drawing/2014/main" id="{2546B6F4-2192-2D26-3F7D-197ABE86DDB0}"/>
                </a:ext>
              </a:extLst>
            </p:cNvPr>
            <p:cNvSpPr/>
            <p:nvPr/>
          </p:nvSpPr>
          <p:spPr>
            <a:xfrm>
              <a:off x="702025" y="1272100"/>
              <a:ext cx="643150" cy="431825"/>
            </a:xfrm>
            <a:custGeom>
              <a:avLst/>
              <a:gdLst/>
              <a:ahLst/>
              <a:cxnLst/>
              <a:rect l="l" t="t" r="r" b="b"/>
              <a:pathLst>
                <a:path w="25726" h="17273" extrusionOk="0">
                  <a:moveTo>
                    <a:pt x="16782" y="0"/>
                  </a:moveTo>
                  <a:cubicBezTo>
                    <a:pt x="14574" y="0"/>
                    <a:pt x="11825" y="555"/>
                    <a:pt x="10615" y="1343"/>
                  </a:cubicBezTo>
                  <a:cubicBezTo>
                    <a:pt x="10615" y="1343"/>
                    <a:pt x="9500" y="1006"/>
                    <a:pt x="8296" y="1006"/>
                  </a:cubicBezTo>
                  <a:cubicBezTo>
                    <a:pt x="7902" y="1006"/>
                    <a:pt x="7499" y="1042"/>
                    <a:pt x="7122" y="1137"/>
                  </a:cubicBezTo>
                  <a:cubicBezTo>
                    <a:pt x="6027" y="1411"/>
                    <a:pt x="3470" y="2940"/>
                    <a:pt x="3858" y="5657"/>
                  </a:cubicBezTo>
                  <a:cubicBezTo>
                    <a:pt x="3858" y="5657"/>
                    <a:pt x="982" y="6204"/>
                    <a:pt x="480" y="8259"/>
                  </a:cubicBezTo>
                  <a:cubicBezTo>
                    <a:pt x="1" y="10336"/>
                    <a:pt x="800" y="10724"/>
                    <a:pt x="800" y="10724"/>
                  </a:cubicBezTo>
                  <a:cubicBezTo>
                    <a:pt x="800" y="10724"/>
                    <a:pt x="1" y="14307"/>
                    <a:pt x="2443" y="16042"/>
                  </a:cubicBezTo>
                  <a:cubicBezTo>
                    <a:pt x="2443" y="16042"/>
                    <a:pt x="3083" y="15572"/>
                    <a:pt x="3927" y="15572"/>
                  </a:cubicBezTo>
                  <a:cubicBezTo>
                    <a:pt x="4357" y="15572"/>
                    <a:pt x="4841" y="15695"/>
                    <a:pt x="5319" y="16065"/>
                  </a:cubicBezTo>
                  <a:cubicBezTo>
                    <a:pt x="5319" y="16065"/>
                    <a:pt x="5854" y="17273"/>
                    <a:pt x="6573" y="17273"/>
                  </a:cubicBezTo>
                  <a:cubicBezTo>
                    <a:pt x="6626" y="17273"/>
                    <a:pt x="6680" y="17266"/>
                    <a:pt x="6734" y="17252"/>
                  </a:cubicBezTo>
                  <a:cubicBezTo>
                    <a:pt x="7556" y="17024"/>
                    <a:pt x="7282" y="15449"/>
                    <a:pt x="7237" y="14581"/>
                  </a:cubicBezTo>
                  <a:cubicBezTo>
                    <a:pt x="7237" y="14581"/>
                    <a:pt x="8766" y="13646"/>
                    <a:pt x="8857" y="11317"/>
                  </a:cubicBezTo>
                  <a:cubicBezTo>
                    <a:pt x="8857" y="11317"/>
                    <a:pt x="12509" y="10496"/>
                    <a:pt x="10889" y="7003"/>
                  </a:cubicBezTo>
                  <a:lnTo>
                    <a:pt x="10889" y="7003"/>
                  </a:lnTo>
                  <a:cubicBezTo>
                    <a:pt x="10889" y="7003"/>
                    <a:pt x="14358" y="8213"/>
                    <a:pt x="17143" y="8213"/>
                  </a:cubicBezTo>
                  <a:cubicBezTo>
                    <a:pt x="17985" y="8213"/>
                    <a:pt x="18768" y="8194"/>
                    <a:pt x="19457" y="8194"/>
                  </a:cubicBezTo>
                  <a:cubicBezTo>
                    <a:pt x="21026" y="8194"/>
                    <a:pt x="22104" y="8293"/>
                    <a:pt x="22278" y="8944"/>
                  </a:cubicBezTo>
                  <a:cubicBezTo>
                    <a:pt x="22552" y="9879"/>
                    <a:pt x="22758" y="11683"/>
                    <a:pt x="22758" y="11683"/>
                  </a:cubicBezTo>
                  <a:cubicBezTo>
                    <a:pt x="22758" y="11683"/>
                    <a:pt x="24264" y="11158"/>
                    <a:pt x="24059" y="9742"/>
                  </a:cubicBezTo>
                  <a:cubicBezTo>
                    <a:pt x="24059" y="9742"/>
                    <a:pt x="25725" y="8807"/>
                    <a:pt x="25132" y="6570"/>
                  </a:cubicBezTo>
                  <a:cubicBezTo>
                    <a:pt x="24562" y="4444"/>
                    <a:pt x="21889" y="3139"/>
                    <a:pt x="20121" y="3139"/>
                  </a:cubicBezTo>
                  <a:cubicBezTo>
                    <a:pt x="20047" y="3139"/>
                    <a:pt x="19975" y="3141"/>
                    <a:pt x="19905" y="3146"/>
                  </a:cubicBezTo>
                  <a:cubicBezTo>
                    <a:pt x="19905" y="3146"/>
                    <a:pt x="21114" y="1731"/>
                    <a:pt x="19631" y="589"/>
                  </a:cubicBezTo>
                  <a:cubicBezTo>
                    <a:pt x="19103" y="177"/>
                    <a:pt x="18029" y="0"/>
                    <a:pt x="16782"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4" name="Google Shape;1136;p22">
              <a:extLst>
                <a:ext uri="{FF2B5EF4-FFF2-40B4-BE49-F238E27FC236}">
                  <a16:creationId xmlns:a16="http://schemas.microsoft.com/office/drawing/2014/main" id="{C200046C-9FB0-2165-5588-E8CCD4C7634A}"/>
                </a:ext>
              </a:extLst>
            </p:cNvPr>
            <p:cNvSpPr/>
            <p:nvPr/>
          </p:nvSpPr>
          <p:spPr>
            <a:xfrm>
              <a:off x="702025" y="1426050"/>
              <a:ext cx="640275" cy="277875"/>
            </a:xfrm>
            <a:custGeom>
              <a:avLst/>
              <a:gdLst/>
              <a:ahLst/>
              <a:cxnLst/>
              <a:rect l="l" t="t" r="r" b="b"/>
              <a:pathLst>
                <a:path w="25611" h="11115" extrusionOk="0">
                  <a:moveTo>
                    <a:pt x="9565" y="1"/>
                  </a:moveTo>
                  <a:cubicBezTo>
                    <a:pt x="10090" y="686"/>
                    <a:pt x="10934" y="3813"/>
                    <a:pt x="8104" y="4201"/>
                  </a:cubicBezTo>
                  <a:cubicBezTo>
                    <a:pt x="7908" y="4229"/>
                    <a:pt x="7725" y="4242"/>
                    <a:pt x="7553" y="4242"/>
                  </a:cubicBezTo>
                  <a:cubicBezTo>
                    <a:pt x="5249" y="4242"/>
                    <a:pt x="5091" y="1850"/>
                    <a:pt x="5091" y="1850"/>
                  </a:cubicBezTo>
                  <a:cubicBezTo>
                    <a:pt x="5091" y="1850"/>
                    <a:pt x="4589" y="5182"/>
                    <a:pt x="3311" y="5273"/>
                  </a:cubicBezTo>
                  <a:cubicBezTo>
                    <a:pt x="3298" y="5274"/>
                    <a:pt x="3286" y="5274"/>
                    <a:pt x="3275" y="5274"/>
                  </a:cubicBezTo>
                  <a:cubicBezTo>
                    <a:pt x="2081" y="5274"/>
                    <a:pt x="3402" y="1873"/>
                    <a:pt x="3402" y="1873"/>
                  </a:cubicBezTo>
                  <a:lnTo>
                    <a:pt x="3402" y="1873"/>
                  </a:lnTo>
                  <a:cubicBezTo>
                    <a:pt x="3402" y="1873"/>
                    <a:pt x="2461" y="3155"/>
                    <a:pt x="1118" y="3155"/>
                  </a:cubicBezTo>
                  <a:cubicBezTo>
                    <a:pt x="1073" y="3155"/>
                    <a:pt x="1028" y="3154"/>
                    <a:pt x="982" y="3151"/>
                  </a:cubicBezTo>
                  <a:cubicBezTo>
                    <a:pt x="663" y="3151"/>
                    <a:pt x="457" y="2991"/>
                    <a:pt x="366" y="2763"/>
                  </a:cubicBezTo>
                  <a:lnTo>
                    <a:pt x="366" y="2763"/>
                  </a:lnTo>
                  <a:cubicBezTo>
                    <a:pt x="184" y="4246"/>
                    <a:pt x="800" y="4566"/>
                    <a:pt x="800" y="4566"/>
                  </a:cubicBezTo>
                  <a:cubicBezTo>
                    <a:pt x="800" y="4566"/>
                    <a:pt x="1" y="8149"/>
                    <a:pt x="2443" y="9884"/>
                  </a:cubicBezTo>
                  <a:cubicBezTo>
                    <a:pt x="2443" y="9884"/>
                    <a:pt x="3083" y="9414"/>
                    <a:pt x="3927" y="9414"/>
                  </a:cubicBezTo>
                  <a:cubicBezTo>
                    <a:pt x="4357" y="9414"/>
                    <a:pt x="4841" y="9537"/>
                    <a:pt x="5319" y="9907"/>
                  </a:cubicBezTo>
                  <a:cubicBezTo>
                    <a:pt x="5319" y="9907"/>
                    <a:pt x="5854" y="11115"/>
                    <a:pt x="6573" y="11115"/>
                  </a:cubicBezTo>
                  <a:cubicBezTo>
                    <a:pt x="6626" y="11115"/>
                    <a:pt x="6680" y="11108"/>
                    <a:pt x="6734" y="11094"/>
                  </a:cubicBezTo>
                  <a:cubicBezTo>
                    <a:pt x="7556" y="10866"/>
                    <a:pt x="7282" y="9291"/>
                    <a:pt x="7237" y="8423"/>
                  </a:cubicBezTo>
                  <a:cubicBezTo>
                    <a:pt x="7237" y="8423"/>
                    <a:pt x="7556" y="8218"/>
                    <a:pt x="7944" y="7761"/>
                  </a:cubicBezTo>
                  <a:lnTo>
                    <a:pt x="7944" y="7761"/>
                  </a:lnTo>
                  <a:cubicBezTo>
                    <a:pt x="7784" y="7807"/>
                    <a:pt x="7602" y="7876"/>
                    <a:pt x="7442" y="7898"/>
                  </a:cubicBezTo>
                  <a:cubicBezTo>
                    <a:pt x="7351" y="7921"/>
                    <a:pt x="7282" y="7944"/>
                    <a:pt x="7191" y="7967"/>
                  </a:cubicBezTo>
                  <a:cubicBezTo>
                    <a:pt x="7164" y="7970"/>
                    <a:pt x="7139" y="7971"/>
                    <a:pt x="7115" y="7971"/>
                  </a:cubicBezTo>
                  <a:cubicBezTo>
                    <a:pt x="6951" y="7971"/>
                    <a:pt x="6837" y="7906"/>
                    <a:pt x="6757" y="7807"/>
                  </a:cubicBezTo>
                  <a:cubicBezTo>
                    <a:pt x="6255" y="7533"/>
                    <a:pt x="6529" y="6917"/>
                    <a:pt x="6826" y="6597"/>
                  </a:cubicBezTo>
                  <a:cubicBezTo>
                    <a:pt x="7172" y="6217"/>
                    <a:pt x="7701" y="6007"/>
                    <a:pt x="8225" y="6007"/>
                  </a:cubicBezTo>
                  <a:cubicBezTo>
                    <a:pt x="8393" y="6007"/>
                    <a:pt x="8560" y="6028"/>
                    <a:pt x="8720" y="6072"/>
                  </a:cubicBezTo>
                  <a:lnTo>
                    <a:pt x="8743" y="6072"/>
                  </a:lnTo>
                  <a:cubicBezTo>
                    <a:pt x="8812" y="5798"/>
                    <a:pt x="8857" y="5502"/>
                    <a:pt x="8857" y="5159"/>
                  </a:cubicBezTo>
                  <a:cubicBezTo>
                    <a:pt x="8857" y="5159"/>
                    <a:pt x="12509" y="4338"/>
                    <a:pt x="10889" y="845"/>
                  </a:cubicBezTo>
                  <a:lnTo>
                    <a:pt x="10889" y="845"/>
                  </a:lnTo>
                  <a:cubicBezTo>
                    <a:pt x="10889" y="845"/>
                    <a:pt x="14358" y="2055"/>
                    <a:pt x="17143" y="2055"/>
                  </a:cubicBezTo>
                  <a:cubicBezTo>
                    <a:pt x="17985" y="2055"/>
                    <a:pt x="18768" y="2036"/>
                    <a:pt x="19457" y="2036"/>
                  </a:cubicBezTo>
                  <a:cubicBezTo>
                    <a:pt x="21026" y="2036"/>
                    <a:pt x="22104" y="2135"/>
                    <a:pt x="22278" y="2786"/>
                  </a:cubicBezTo>
                  <a:cubicBezTo>
                    <a:pt x="22552" y="3721"/>
                    <a:pt x="22758" y="5525"/>
                    <a:pt x="22758" y="5525"/>
                  </a:cubicBezTo>
                  <a:cubicBezTo>
                    <a:pt x="22758" y="5525"/>
                    <a:pt x="24264" y="5000"/>
                    <a:pt x="24059" y="3584"/>
                  </a:cubicBezTo>
                  <a:cubicBezTo>
                    <a:pt x="24059" y="3584"/>
                    <a:pt x="25611" y="2717"/>
                    <a:pt x="25200" y="686"/>
                  </a:cubicBezTo>
                  <a:lnTo>
                    <a:pt x="25200" y="686"/>
                  </a:lnTo>
                  <a:cubicBezTo>
                    <a:pt x="25109" y="1372"/>
                    <a:pt x="24630" y="1854"/>
                    <a:pt x="24153" y="1854"/>
                  </a:cubicBezTo>
                  <a:cubicBezTo>
                    <a:pt x="23915" y="1854"/>
                    <a:pt x="23678" y="1735"/>
                    <a:pt x="23488" y="1462"/>
                  </a:cubicBezTo>
                  <a:cubicBezTo>
                    <a:pt x="22979" y="732"/>
                    <a:pt x="21656" y="467"/>
                    <a:pt x="19940" y="467"/>
                  </a:cubicBezTo>
                  <a:cubicBezTo>
                    <a:pt x="18810" y="467"/>
                    <a:pt x="17511" y="582"/>
                    <a:pt x="16161" y="754"/>
                  </a:cubicBezTo>
                  <a:cubicBezTo>
                    <a:pt x="15618" y="827"/>
                    <a:pt x="15081" y="857"/>
                    <a:pt x="14562" y="857"/>
                  </a:cubicBezTo>
                  <a:cubicBezTo>
                    <a:pt x="11810" y="857"/>
                    <a:pt x="9565" y="1"/>
                    <a:pt x="9565"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5" name="Google Shape;1137;p22">
              <a:extLst>
                <a:ext uri="{FF2B5EF4-FFF2-40B4-BE49-F238E27FC236}">
                  <a16:creationId xmlns:a16="http://schemas.microsoft.com/office/drawing/2014/main" id="{D000BF3F-FDD9-9EA3-BF48-4DACED50EBFB}"/>
                </a:ext>
              </a:extLst>
            </p:cNvPr>
            <p:cNvSpPr/>
            <p:nvPr/>
          </p:nvSpPr>
          <p:spPr>
            <a:xfrm>
              <a:off x="894350" y="1297500"/>
              <a:ext cx="72475" cy="33300"/>
            </a:xfrm>
            <a:custGeom>
              <a:avLst/>
              <a:gdLst/>
              <a:ahLst/>
              <a:cxnLst/>
              <a:rect l="l" t="t" r="r" b="b"/>
              <a:pathLst>
                <a:path w="2899" h="1332" extrusionOk="0">
                  <a:moveTo>
                    <a:pt x="584" y="1"/>
                  </a:moveTo>
                  <a:cubicBezTo>
                    <a:pt x="390" y="1"/>
                    <a:pt x="194" y="10"/>
                    <a:pt x="0" y="30"/>
                  </a:cubicBezTo>
                  <a:cubicBezTo>
                    <a:pt x="1027" y="213"/>
                    <a:pt x="1872" y="1331"/>
                    <a:pt x="1872" y="1331"/>
                  </a:cubicBezTo>
                  <a:lnTo>
                    <a:pt x="2899" y="327"/>
                  </a:lnTo>
                  <a:cubicBezTo>
                    <a:pt x="2743" y="288"/>
                    <a:pt x="1695" y="1"/>
                    <a:pt x="584"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6" name="Google Shape;1138;p22">
              <a:extLst>
                <a:ext uri="{FF2B5EF4-FFF2-40B4-BE49-F238E27FC236}">
                  <a16:creationId xmlns:a16="http://schemas.microsoft.com/office/drawing/2014/main" id="{971DA5CB-0CAD-F0A3-9CEA-92C9D05E8E78}"/>
                </a:ext>
              </a:extLst>
            </p:cNvPr>
            <p:cNvSpPr/>
            <p:nvPr/>
          </p:nvSpPr>
          <p:spPr>
            <a:xfrm>
              <a:off x="1147700" y="1276550"/>
              <a:ext cx="140400" cy="103300"/>
            </a:xfrm>
            <a:custGeom>
              <a:avLst/>
              <a:gdLst/>
              <a:ahLst/>
              <a:cxnLst/>
              <a:rect l="l" t="t" r="r" b="b"/>
              <a:pathLst>
                <a:path w="5616" h="4132" extrusionOk="0">
                  <a:moveTo>
                    <a:pt x="822" y="1"/>
                  </a:moveTo>
                  <a:lnTo>
                    <a:pt x="822" y="1"/>
                  </a:lnTo>
                  <a:cubicBezTo>
                    <a:pt x="1758" y="1096"/>
                    <a:pt x="1" y="2968"/>
                    <a:pt x="1" y="2968"/>
                  </a:cubicBezTo>
                  <a:cubicBezTo>
                    <a:pt x="92" y="2942"/>
                    <a:pt x="250" y="2929"/>
                    <a:pt x="458" y="2929"/>
                  </a:cubicBezTo>
                  <a:cubicBezTo>
                    <a:pt x="1541" y="2929"/>
                    <a:pt x="3988" y="3289"/>
                    <a:pt x="5616" y="4132"/>
                  </a:cubicBezTo>
                  <a:cubicBezTo>
                    <a:pt x="4574" y="3388"/>
                    <a:pt x="3295" y="2961"/>
                    <a:pt x="2295" y="2961"/>
                  </a:cubicBezTo>
                  <a:cubicBezTo>
                    <a:pt x="2221" y="2961"/>
                    <a:pt x="2148" y="2963"/>
                    <a:pt x="2078" y="2968"/>
                  </a:cubicBezTo>
                  <a:cubicBezTo>
                    <a:pt x="2078" y="2968"/>
                    <a:pt x="3287" y="1553"/>
                    <a:pt x="1804" y="411"/>
                  </a:cubicBezTo>
                  <a:cubicBezTo>
                    <a:pt x="1575" y="229"/>
                    <a:pt x="1233" y="92"/>
                    <a:pt x="822"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7" name="Google Shape;1139;p22">
              <a:extLst>
                <a:ext uri="{FF2B5EF4-FFF2-40B4-BE49-F238E27FC236}">
                  <a16:creationId xmlns:a16="http://schemas.microsoft.com/office/drawing/2014/main" id="{071D1A62-72C8-C65D-8558-158536FC5EE6}"/>
                </a:ext>
              </a:extLst>
            </p:cNvPr>
            <p:cNvSpPr/>
            <p:nvPr/>
          </p:nvSpPr>
          <p:spPr>
            <a:xfrm>
              <a:off x="861250" y="1431075"/>
              <a:ext cx="428575" cy="207450"/>
            </a:xfrm>
            <a:custGeom>
              <a:avLst/>
              <a:gdLst/>
              <a:ahLst/>
              <a:cxnLst/>
              <a:rect l="l" t="t" r="r" b="b"/>
              <a:pathLst>
                <a:path w="17143" h="8298" extrusionOk="0">
                  <a:moveTo>
                    <a:pt x="3543" y="1"/>
                  </a:moveTo>
                  <a:cubicBezTo>
                    <a:pt x="3540" y="1"/>
                    <a:pt x="3538" y="2"/>
                    <a:pt x="3538" y="5"/>
                  </a:cubicBezTo>
                  <a:cubicBezTo>
                    <a:pt x="3515" y="5"/>
                    <a:pt x="3607" y="74"/>
                    <a:pt x="3766" y="188"/>
                  </a:cubicBezTo>
                  <a:cubicBezTo>
                    <a:pt x="3926" y="279"/>
                    <a:pt x="4132" y="439"/>
                    <a:pt x="4383" y="576"/>
                  </a:cubicBezTo>
                  <a:cubicBezTo>
                    <a:pt x="4428" y="667"/>
                    <a:pt x="4474" y="804"/>
                    <a:pt x="4542" y="964"/>
                  </a:cubicBezTo>
                  <a:cubicBezTo>
                    <a:pt x="4657" y="1283"/>
                    <a:pt x="4771" y="1717"/>
                    <a:pt x="4725" y="2151"/>
                  </a:cubicBezTo>
                  <a:cubicBezTo>
                    <a:pt x="4702" y="2585"/>
                    <a:pt x="4588" y="3018"/>
                    <a:pt x="4428" y="3292"/>
                  </a:cubicBezTo>
                  <a:cubicBezTo>
                    <a:pt x="4406" y="3383"/>
                    <a:pt x="4360" y="3429"/>
                    <a:pt x="4337" y="3498"/>
                  </a:cubicBezTo>
                  <a:cubicBezTo>
                    <a:pt x="4291" y="3543"/>
                    <a:pt x="4269" y="3589"/>
                    <a:pt x="4246" y="3634"/>
                  </a:cubicBezTo>
                  <a:cubicBezTo>
                    <a:pt x="4200" y="3680"/>
                    <a:pt x="4200" y="3703"/>
                    <a:pt x="4177" y="3726"/>
                  </a:cubicBezTo>
                  <a:cubicBezTo>
                    <a:pt x="4154" y="3749"/>
                    <a:pt x="4154" y="3749"/>
                    <a:pt x="4154" y="3749"/>
                  </a:cubicBezTo>
                  <a:cubicBezTo>
                    <a:pt x="4154" y="3749"/>
                    <a:pt x="4109" y="3794"/>
                    <a:pt x="4063" y="3863"/>
                  </a:cubicBezTo>
                  <a:cubicBezTo>
                    <a:pt x="3995" y="3954"/>
                    <a:pt x="3926" y="4068"/>
                    <a:pt x="3812" y="4159"/>
                  </a:cubicBezTo>
                  <a:cubicBezTo>
                    <a:pt x="3584" y="4411"/>
                    <a:pt x="3219" y="4662"/>
                    <a:pt x="2808" y="4844"/>
                  </a:cubicBezTo>
                  <a:cubicBezTo>
                    <a:pt x="2716" y="4890"/>
                    <a:pt x="2625" y="4936"/>
                    <a:pt x="2511" y="4981"/>
                  </a:cubicBezTo>
                  <a:cubicBezTo>
                    <a:pt x="2420" y="5004"/>
                    <a:pt x="2306" y="5027"/>
                    <a:pt x="2214" y="5072"/>
                  </a:cubicBezTo>
                  <a:cubicBezTo>
                    <a:pt x="2146" y="5072"/>
                    <a:pt x="2100" y="5095"/>
                    <a:pt x="2055" y="5095"/>
                  </a:cubicBezTo>
                  <a:cubicBezTo>
                    <a:pt x="2009" y="5118"/>
                    <a:pt x="1963" y="5118"/>
                    <a:pt x="1918" y="5118"/>
                  </a:cubicBezTo>
                  <a:cubicBezTo>
                    <a:pt x="1826" y="5141"/>
                    <a:pt x="1735" y="5164"/>
                    <a:pt x="1644" y="5164"/>
                  </a:cubicBezTo>
                  <a:cubicBezTo>
                    <a:pt x="1301" y="5187"/>
                    <a:pt x="1073" y="5209"/>
                    <a:pt x="1073" y="5232"/>
                  </a:cubicBezTo>
                  <a:cubicBezTo>
                    <a:pt x="1073" y="5232"/>
                    <a:pt x="1301" y="5278"/>
                    <a:pt x="1644" y="5278"/>
                  </a:cubicBezTo>
                  <a:lnTo>
                    <a:pt x="1940" y="5278"/>
                  </a:lnTo>
                  <a:cubicBezTo>
                    <a:pt x="1986" y="5278"/>
                    <a:pt x="2032" y="5255"/>
                    <a:pt x="2077" y="5255"/>
                  </a:cubicBezTo>
                  <a:cubicBezTo>
                    <a:pt x="2146" y="5255"/>
                    <a:pt x="2191" y="5232"/>
                    <a:pt x="2237" y="5232"/>
                  </a:cubicBezTo>
                  <a:cubicBezTo>
                    <a:pt x="2260" y="5232"/>
                    <a:pt x="2283" y="5209"/>
                    <a:pt x="2306" y="5209"/>
                  </a:cubicBezTo>
                  <a:cubicBezTo>
                    <a:pt x="2283" y="5278"/>
                    <a:pt x="2283" y="5369"/>
                    <a:pt x="2237" y="5483"/>
                  </a:cubicBezTo>
                  <a:cubicBezTo>
                    <a:pt x="2214" y="5689"/>
                    <a:pt x="2123" y="5940"/>
                    <a:pt x="2032" y="6191"/>
                  </a:cubicBezTo>
                  <a:cubicBezTo>
                    <a:pt x="1940" y="6419"/>
                    <a:pt x="1826" y="6647"/>
                    <a:pt x="1735" y="6830"/>
                  </a:cubicBezTo>
                  <a:cubicBezTo>
                    <a:pt x="1689" y="6898"/>
                    <a:pt x="1644" y="6967"/>
                    <a:pt x="1621" y="7013"/>
                  </a:cubicBezTo>
                  <a:cubicBezTo>
                    <a:pt x="1598" y="7081"/>
                    <a:pt x="1575" y="7104"/>
                    <a:pt x="1575" y="7104"/>
                  </a:cubicBezTo>
                  <a:cubicBezTo>
                    <a:pt x="1575" y="7104"/>
                    <a:pt x="1552" y="7127"/>
                    <a:pt x="1530" y="7172"/>
                  </a:cubicBezTo>
                  <a:cubicBezTo>
                    <a:pt x="1507" y="7218"/>
                    <a:pt x="1461" y="7287"/>
                    <a:pt x="1393" y="7378"/>
                  </a:cubicBezTo>
                  <a:cubicBezTo>
                    <a:pt x="1278" y="7515"/>
                    <a:pt x="1142" y="7720"/>
                    <a:pt x="936" y="7880"/>
                  </a:cubicBezTo>
                  <a:cubicBezTo>
                    <a:pt x="731" y="8040"/>
                    <a:pt x="502" y="8154"/>
                    <a:pt x="320" y="8177"/>
                  </a:cubicBezTo>
                  <a:cubicBezTo>
                    <a:pt x="274" y="8188"/>
                    <a:pt x="228" y="8188"/>
                    <a:pt x="189" y="8188"/>
                  </a:cubicBezTo>
                  <a:cubicBezTo>
                    <a:pt x="149" y="8188"/>
                    <a:pt x="114" y="8188"/>
                    <a:pt x="92" y="8200"/>
                  </a:cubicBezTo>
                  <a:cubicBezTo>
                    <a:pt x="23" y="8200"/>
                    <a:pt x="0" y="8200"/>
                    <a:pt x="0" y="8222"/>
                  </a:cubicBezTo>
                  <a:cubicBezTo>
                    <a:pt x="0" y="8222"/>
                    <a:pt x="23" y="8245"/>
                    <a:pt x="69" y="8268"/>
                  </a:cubicBezTo>
                  <a:cubicBezTo>
                    <a:pt x="123" y="8268"/>
                    <a:pt x="193" y="8297"/>
                    <a:pt x="265" y="8297"/>
                  </a:cubicBezTo>
                  <a:cubicBezTo>
                    <a:pt x="283" y="8297"/>
                    <a:pt x="302" y="8295"/>
                    <a:pt x="320" y="8291"/>
                  </a:cubicBezTo>
                  <a:cubicBezTo>
                    <a:pt x="340" y="8293"/>
                    <a:pt x="360" y="8294"/>
                    <a:pt x="380" y="8294"/>
                  </a:cubicBezTo>
                  <a:cubicBezTo>
                    <a:pt x="595" y="8294"/>
                    <a:pt x="842" y="8188"/>
                    <a:pt x="1050" y="8063"/>
                  </a:cubicBezTo>
                  <a:cubicBezTo>
                    <a:pt x="1301" y="7903"/>
                    <a:pt x="1484" y="7697"/>
                    <a:pt x="1621" y="7538"/>
                  </a:cubicBezTo>
                  <a:cubicBezTo>
                    <a:pt x="1689" y="7446"/>
                    <a:pt x="1735" y="7378"/>
                    <a:pt x="1781" y="7332"/>
                  </a:cubicBezTo>
                  <a:cubicBezTo>
                    <a:pt x="1826" y="7287"/>
                    <a:pt x="1826" y="7264"/>
                    <a:pt x="1826" y="7264"/>
                  </a:cubicBezTo>
                  <a:cubicBezTo>
                    <a:pt x="1826" y="7264"/>
                    <a:pt x="1849" y="7218"/>
                    <a:pt x="1872" y="7172"/>
                  </a:cubicBezTo>
                  <a:cubicBezTo>
                    <a:pt x="1895" y="7127"/>
                    <a:pt x="1940" y="7058"/>
                    <a:pt x="1986" y="6944"/>
                  </a:cubicBezTo>
                  <a:cubicBezTo>
                    <a:pt x="2077" y="6762"/>
                    <a:pt x="2169" y="6510"/>
                    <a:pt x="2237" y="6237"/>
                  </a:cubicBezTo>
                  <a:cubicBezTo>
                    <a:pt x="2306" y="5985"/>
                    <a:pt x="2374" y="5712"/>
                    <a:pt x="2374" y="5506"/>
                  </a:cubicBezTo>
                  <a:cubicBezTo>
                    <a:pt x="2374" y="5369"/>
                    <a:pt x="2351" y="5255"/>
                    <a:pt x="2351" y="5209"/>
                  </a:cubicBezTo>
                  <a:cubicBezTo>
                    <a:pt x="2420" y="5187"/>
                    <a:pt x="2488" y="5187"/>
                    <a:pt x="2579" y="5164"/>
                  </a:cubicBezTo>
                  <a:cubicBezTo>
                    <a:pt x="2671" y="5118"/>
                    <a:pt x="2785" y="5095"/>
                    <a:pt x="2899" y="5050"/>
                  </a:cubicBezTo>
                  <a:cubicBezTo>
                    <a:pt x="3333" y="4867"/>
                    <a:pt x="3744" y="4616"/>
                    <a:pt x="3995" y="4365"/>
                  </a:cubicBezTo>
                  <a:cubicBezTo>
                    <a:pt x="4132" y="4251"/>
                    <a:pt x="4223" y="4137"/>
                    <a:pt x="4291" y="4068"/>
                  </a:cubicBezTo>
                  <a:cubicBezTo>
                    <a:pt x="4360" y="3977"/>
                    <a:pt x="4406" y="3931"/>
                    <a:pt x="4406" y="3931"/>
                  </a:cubicBezTo>
                  <a:cubicBezTo>
                    <a:pt x="4406" y="3931"/>
                    <a:pt x="4406" y="3931"/>
                    <a:pt x="4428" y="3908"/>
                  </a:cubicBezTo>
                  <a:cubicBezTo>
                    <a:pt x="4451" y="3886"/>
                    <a:pt x="4451" y="3840"/>
                    <a:pt x="4497" y="3794"/>
                  </a:cubicBezTo>
                  <a:cubicBezTo>
                    <a:pt x="4520" y="3749"/>
                    <a:pt x="4542" y="3703"/>
                    <a:pt x="4588" y="3634"/>
                  </a:cubicBezTo>
                  <a:cubicBezTo>
                    <a:pt x="4611" y="3566"/>
                    <a:pt x="4657" y="3498"/>
                    <a:pt x="4702" y="3429"/>
                  </a:cubicBezTo>
                  <a:cubicBezTo>
                    <a:pt x="4839" y="3109"/>
                    <a:pt x="4953" y="2630"/>
                    <a:pt x="4953" y="2151"/>
                  </a:cubicBezTo>
                  <a:cubicBezTo>
                    <a:pt x="4953" y="2037"/>
                    <a:pt x="4931" y="1923"/>
                    <a:pt x="4931" y="1808"/>
                  </a:cubicBezTo>
                  <a:cubicBezTo>
                    <a:pt x="4908" y="1694"/>
                    <a:pt x="4885" y="1580"/>
                    <a:pt x="4862" y="1466"/>
                  </a:cubicBezTo>
                  <a:cubicBezTo>
                    <a:pt x="4839" y="1420"/>
                    <a:pt x="4839" y="1375"/>
                    <a:pt x="4816" y="1329"/>
                  </a:cubicBezTo>
                  <a:cubicBezTo>
                    <a:pt x="4794" y="1283"/>
                    <a:pt x="4771" y="1215"/>
                    <a:pt x="4771" y="1169"/>
                  </a:cubicBezTo>
                  <a:cubicBezTo>
                    <a:pt x="4725" y="1078"/>
                    <a:pt x="4679" y="1010"/>
                    <a:pt x="4657" y="918"/>
                  </a:cubicBezTo>
                  <a:cubicBezTo>
                    <a:pt x="4588" y="804"/>
                    <a:pt x="4542" y="690"/>
                    <a:pt x="4497" y="622"/>
                  </a:cubicBezTo>
                  <a:lnTo>
                    <a:pt x="4497" y="622"/>
                  </a:lnTo>
                  <a:cubicBezTo>
                    <a:pt x="5067" y="964"/>
                    <a:pt x="5935" y="1261"/>
                    <a:pt x="6802" y="1443"/>
                  </a:cubicBezTo>
                  <a:cubicBezTo>
                    <a:pt x="7692" y="1626"/>
                    <a:pt x="8605" y="1717"/>
                    <a:pt x="9267" y="1740"/>
                  </a:cubicBezTo>
                  <a:cubicBezTo>
                    <a:pt x="9952" y="1786"/>
                    <a:pt x="10386" y="1786"/>
                    <a:pt x="10386" y="1786"/>
                  </a:cubicBezTo>
                  <a:lnTo>
                    <a:pt x="11527" y="1786"/>
                  </a:lnTo>
                  <a:cubicBezTo>
                    <a:pt x="12189" y="1786"/>
                    <a:pt x="13079" y="1786"/>
                    <a:pt x="13992" y="1854"/>
                  </a:cubicBezTo>
                  <a:cubicBezTo>
                    <a:pt x="14426" y="1877"/>
                    <a:pt x="14882" y="1923"/>
                    <a:pt x="15293" y="1991"/>
                  </a:cubicBezTo>
                  <a:cubicBezTo>
                    <a:pt x="15499" y="2037"/>
                    <a:pt x="15681" y="2060"/>
                    <a:pt x="15864" y="2128"/>
                  </a:cubicBezTo>
                  <a:cubicBezTo>
                    <a:pt x="15955" y="2151"/>
                    <a:pt x="16046" y="2174"/>
                    <a:pt x="16138" y="2196"/>
                  </a:cubicBezTo>
                  <a:cubicBezTo>
                    <a:pt x="16229" y="2219"/>
                    <a:pt x="16298" y="2265"/>
                    <a:pt x="16366" y="2288"/>
                  </a:cubicBezTo>
                  <a:cubicBezTo>
                    <a:pt x="16663" y="2425"/>
                    <a:pt x="16868" y="2630"/>
                    <a:pt x="16982" y="2790"/>
                  </a:cubicBezTo>
                  <a:cubicBezTo>
                    <a:pt x="17066" y="2936"/>
                    <a:pt x="17111" y="3044"/>
                    <a:pt x="17136" y="3044"/>
                  </a:cubicBezTo>
                  <a:cubicBezTo>
                    <a:pt x="17138" y="3044"/>
                    <a:pt x="17140" y="3043"/>
                    <a:pt x="17142" y="3041"/>
                  </a:cubicBezTo>
                  <a:cubicBezTo>
                    <a:pt x="17142" y="3041"/>
                    <a:pt x="17142" y="3018"/>
                    <a:pt x="17119" y="2973"/>
                  </a:cubicBezTo>
                  <a:cubicBezTo>
                    <a:pt x="17096" y="2927"/>
                    <a:pt x="17074" y="2836"/>
                    <a:pt x="17028" y="2744"/>
                  </a:cubicBezTo>
                  <a:cubicBezTo>
                    <a:pt x="16937" y="2562"/>
                    <a:pt x="16731" y="2356"/>
                    <a:pt x="16434" y="2196"/>
                  </a:cubicBezTo>
                  <a:cubicBezTo>
                    <a:pt x="16343" y="2151"/>
                    <a:pt x="16275" y="2105"/>
                    <a:pt x="16183" y="2082"/>
                  </a:cubicBezTo>
                  <a:cubicBezTo>
                    <a:pt x="16092" y="2037"/>
                    <a:pt x="16001" y="2014"/>
                    <a:pt x="15909" y="1991"/>
                  </a:cubicBezTo>
                  <a:cubicBezTo>
                    <a:pt x="15727" y="1923"/>
                    <a:pt x="15521" y="1877"/>
                    <a:pt x="15316" y="1831"/>
                  </a:cubicBezTo>
                  <a:cubicBezTo>
                    <a:pt x="14905" y="1740"/>
                    <a:pt x="14449" y="1694"/>
                    <a:pt x="13992" y="1626"/>
                  </a:cubicBezTo>
                  <a:cubicBezTo>
                    <a:pt x="13102" y="1535"/>
                    <a:pt x="12189" y="1512"/>
                    <a:pt x="11527" y="1512"/>
                  </a:cubicBezTo>
                  <a:cubicBezTo>
                    <a:pt x="10842" y="1489"/>
                    <a:pt x="10409" y="1489"/>
                    <a:pt x="10409" y="1489"/>
                  </a:cubicBezTo>
                  <a:cubicBezTo>
                    <a:pt x="10409" y="1489"/>
                    <a:pt x="9952" y="1489"/>
                    <a:pt x="9290" y="1466"/>
                  </a:cubicBezTo>
                  <a:cubicBezTo>
                    <a:pt x="8605" y="1443"/>
                    <a:pt x="7715" y="1398"/>
                    <a:pt x="6848" y="1238"/>
                  </a:cubicBezTo>
                  <a:cubicBezTo>
                    <a:pt x="5980" y="1078"/>
                    <a:pt x="5113" y="804"/>
                    <a:pt x="4520" y="507"/>
                  </a:cubicBezTo>
                  <a:cubicBezTo>
                    <a:pt x="4223" y="393"/>
                    <a:pt x="3972" y="234"/>
                    <a:pt x="3812" y="142"/>
                  </a:cubicBezTo>
                  <a:cubicBezTo>
                    <a:pt x="3653" y="63"/>
                    <a:pt x="3564" y="1"/>
                    <a:pt x="354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8" name="Google Shape;1140;p22">
              <a:extLst>
                <a:ext uri="{FF2B5EF4-FFF2-40B4-BE49-F238E27FC236}">
                  <a16:creationId xmlns:a16="http://schemas.microsoft.com/office/drawing/2014/main" id="{6D093275-F1D5-5932-974E-BDAB7874C1BB}"/>
                </a:ext>
              </a:extLst>
            </p:cNvPr>
            <p:cNvSpPr/>
            <p:nvPr/>
          </p:nvSpPr>
          <p:spPr>
            <a:xfrm>
              <a:off x="716300" y="1555025"/>
              <a:ext cx="47950" cy="107975"/>
            </a:xfrm>
            <a:custGeom>
              <a:avLst/>
              <a:gdLst/>
              <a:ahLst/>
              <a:cxnLst/>
              <a:rect l="l" t="t" r="r" b="b"/>
              <a:pathLst>
                <a:path w="1918" h="4319" extrusionOk="0">
                  <a:moveTo>
                    <a:pt x="160" y="0"/>
                  </a:moveTo>
                  <a:cubicBezTo>
                    <a:pt x="160" y="0"/>
                    <a:pt x="92" y="137"/>
                    <a:pt x="69" y="366"/>
                  </a:cubicBezTo>
                  <a:cubicBezTo>
                    <a:pt x="23" y="617"/>
                    <a:pt x="1" y="913"/>
                    <a:pt x="23" y="1233"/>
                  </a:cubicBezTo>
                  <a:cubicBezTo>
                    <a:pt x="46" y="1552"/>
                    <a:pt x="92" y="1872"/>
                    <a:pt x="138" y="2100"/>
                  </a:cubicBezTo>
                  <a:cubicBezTo>
                    <a:pt x="160" y="2214"/>
                    <a:pt x="206" y="2306"/>
                    <a:pt x="229" y="2374"/>
                  </a:cubicBezTo>
                  <a:cubicBezTo>
                    <a:pt x="229" y="2443"/>
                    <a:pt x="252" y="2488"/>
                    <a:pt x="252" y="2488"/>
                  </a:cubicBezTo>
                  <a:cubicBezTo>
                    <a:pt x="252" y="2488"/>
                    <a:pt x="297" y="2625"/>
                    <a:pt x="411" y="2854"/>
                  </a:cubicBezTo>
                  <a:cubicBezTo>
                    <a:pt x="526" y="3059"/>
                    <a:pt x="685" y="3333"/>
                    <a:pt x="891" y="3584"/>
                  </a:cubicBezTo>
                  <a:cubicBezTo>
                    <a:pt x="1096" y="3812"/>
                    <a:pt x="1347" y="4040"/>
                    <a:pt x="1553" y="4155"/>
                  </a:cubicBezTo>
                  <a:cubicBezTo>
                    <a:pt x="1732" y="4254"/>
                    <a:pt x="1859" y="4319"/>
                    <a:pt x="1903" y="4319"/>
                  </a:cubicBezTo>
                  <a:cubicBezTo>
                    <a:pt x="1910" y="4319"/>
                    <a:pt x="1915" y="4317"/>
                    <a:pt x="1918" y="4314"/>
                  </a:cubicBezTo>
                  <a:cubicBezTo>
                    <a:pt x="1918" y="4291"/>
                    <a:pt x="1781" y="4200"/>
                    <a:pt x="1621" y="4063"/>
                  </a:cubicBezTo>
                  <a:cubicBezTo>
                    <a:pt x="1439" y="3903"/>
                    <a:pt x="1233" y="3698"/>
                    <a:pt x="1073" y="3447"/>
                  </a:cubicBezTo>
                  <a:cubicBezTo>
                    <a:pt x="891" y="3196"/>
                    <a:pt x="754" y="2922"/>
                    <a:pt x="663" y="2717"/>
                  </a:cubicBezTo>
                  <a:cubicBezTo>
                    <a:pt x="594" y="2511"/>
                    <a:pt x="548" y="2374"/>
                    <a:pt x="548" y="2374"/>
                  </a:cubicBezTo>
                  <a:cubicBezTo>
                    <a:pt x="548" y="2374"/>
                    <a:pt x="526" y="2351"/>
                    <a:pt x="503" y="2283"/>
                  </a:cubicBezTo>
                  <a:cubicBezTo>
                    <a:pt x="480" y="2214"/>
                    <a:pt x="457" y="2123"/>
                    <a:pt x="411" y="2032"/>
                  </a:cubicBezTo>
                  <a:cubicBezTo>
                    <a:pt x="343" y="1804"/>
                    <a:pt x="275" y="1507"/>
                    <a:pt x="229" y="1210"/>
                  </a:cubicBezTo>
                  <a:cubicBezTo>
                    <a:pt x="206" y="913"/>
                    <a:pt x="183" y="617"/>
                    <a:pt x="183" y="388"/>
                  </a:cubicBezTo>
                  <a:cubicBezTo>
                    <a:pt x="183" y="160"/>
                    <a:pt x="183" y="0"/>
                    <a:pt x="16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9" name="Google Shape;1141;p22">
              <a:extLst>
                <a:ext uri="{FF2B5EF4-FFF2-40B4-BE49-F238E27FC236}">
                  <a16:creationId xmlns:a16="http://schemas.microsoft.com/office/drawing/2014/main" id="{73B48807-C9E9-41AA-2A13-34D030633C4E}"/>
                </a:ext>
              </a:extLst>
            </p:cNvPr>
            <p:cNvSpPr/>
            <p:nvPr/>
          </p:nvSpPr>
          <p:spPr>
            <a:xfrm>
              <a:off x="890925" y="1361925"/>
              <a:ext cx="124425" cy="44250"/>
            </a:xfrm>
            <a:custGeom>
              <a:avLst/>
              <a:gdLst/>
              <a:ahLst/>
              <a:cxnLst/>
              <a:rect l="l" t="t" r="r" b="b"/>
              <a:pathLst>
                <a:path w="4977" h="1770" extrusionOk="0">
                  <a:moveTo>
                    <a:pt x="3342" y="0"/>
                  </a:moveTo>
                  <a:cubicBezTo>
                    <a:pt x="3086" y="0"/>
                    <a:pt x="2848" y="22"/>
                    <a:pt x="2648" y="55"/>
                  </a:cubicBezTo>
                  <a:cubicBezTo>
                    <a:pt x="2511" y="78"/>
                    <a:pt x="2420" y="101"/>
                    <a:pt x="2328" y="124"/>
                  </a:cubicBezTo>
                  <a:cubicBezTo>
                    <a:pt x="2260" y="124"/>
                    <a:pt x="2214" y="146"/>
                    <a:pt x="2214" y="146"/>
                  </a:cubicBezTo>
                  <a:cubicBezTo>
                    <a:pt x="2214" y="146"/>
                    <a:pt x="2169" y="146"/>
                    <a:pt x="2100" y="169"/>
                  </a:cubicBezTo>
                  <a:cubicBezTo>
                    <a:pt x="2032" y="215"/>
                    <a:pt x="1917" y="238"/>
                    <a:pt x="1803" y="283"/>
                  </a:cubicBezTo>
                  <a:cubicBezTo>
                    <a:pt x="1552" y="375"/>
                    <a:pt x="1233" y="534"/>
                    <a:pt x="936" y="740"/>
                  </a:cubicBezTo>
                  <a:cubicBezTo>
                    <a:pt x="662" y="945"/>
                    <a:pt x="388" y="1196"/>
                    <a:pt x="228" y="1402"/>
                  </a:cubicBezTo>
                  <a:cubicBezTo>
                    <a:pt x="69" y="1607"/>
                    <a:pt x="0" y="1767"/>
                    <a:pt x="0" y="1767"/>
                  </a:cubicBezTo>
                  <a:cubicBezTo>
                    <a:pt x="2" y="1769"/>
                    <a:pt x="4" y="1769"/>
                    <a:pt x="7" y="1769"/>
                  </a:cubicBezTo>
                  <a:cubicBezTo>
                    <a:pt x="40" y="1769"/>
                    <a:pt x="150" y="1639"/>
                    <a:pt x="320" y="1470"/>
                  </a:cubicBezTo>
                  <a:cubicBezTo>
                    <a:pt x="502" y="1310"/>
                    <a:pt x="776" y="1105"/>
                    <a:pt x="1050" y="922"/>
                  </a:cubicBezTo>
                  <a:cubicBezTo>
                    <a:pt x="1347" y="763"/>
                    <a:pt x="1666" y="626"/>
                    <a:pt x="1895" y="557"/>
                  </a:cubicBezTo>
                  <a:cubicBezTo>
                    <a:pt x="2009" y="512"/>
                    <a:pt x="2123" y="489"/>
                    <a:pt x="2191" y="466"/>
                  </a:cubicBezTo>
                  <a:cubicBezTo>
                    <a:pt x="2260" y="443"/>
                    <a:pt x="2306" y="443"/>
                    <a:pt x="2306" y="443"/>
                  </a:cubicBezTo>
                  <a:cubicBezTo>
                    <a:pt x="2306" y="443"/>
                    <a:pt x="2328" y="420"/>
                    <a:pt x="2420" y="397"/>
                  </a:cubicBezTo>
                  <a:cubicBezTo>
                    <a:pt x="2488" y="397"/>
                    <a:pt x="2579" y="352"/>
                    <a:pt x="2694" y="329"/>
                  </a:cubicBezTo>
                  <a:cubicBezTo>
                    <a:pt x="2945" y="283"/>
                    <a:pt x="3287" y="238"/>
                    <a:pt x="3629" y="215"/>
                  </a:cubicBezTo>
                  <a:cubicBezTo>
                    <a:pt x="3949" y="215"/>
                    <a:pt x="4291" y="238"/>
                    <a:pt x="4542" y="283"/>
                  </a:cubicBezTo>
                  <a:cubicBezTo>
                    <a:pt x="4747" y="321"/>
                    <a:pt x="4892" y="358"/>
                    <a:pt x="4950" y="358"/>
                  </a:cubicBezTo>
                  <a:cubicBezTo>
                    <a:pt x="4963" y="358"/>
                    <a:pt x="4972" y="356"/>
                    <a:pt x="4976" y="352"/>
                  </a:cubicBezTo>
                  <a:cubicBezTo>
                    <a:pt x="4976" y="329"/>
                    <a:pt x="4816" y="260"/>
                    <a:pt x="4565" y="169"/>
                  </a:cubicBezTo>
                  <a:cubicBezTo>
                    <a:pt x="4314" y="78"/>
                    <a:pt x="3972" y="32"/>
                    <a:pt x="3629" y="9"/>
                  </a:cubicBezTo>
                  <a:cubicBezTo>
                    <a:pt x="3532" y="3"/>
                    <a:pt x="3435" y="0"/>
                    <a:pt x="33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0" name="Google Shape;1142;p22">
              <a:extLst>
                <a:ext uri="{FF2B5EF4-FFF2-40B4-BE49-F238E27FC236}">
                  <a16:creationId xmlns:a16="http://schemas.microsoft.com/office/drawing/2014/main" id="{28DA9018-BADE-B9B5-6142-50E36437DE46}"/>
                </a:ext>
              </a:extLst>
            </p:cNvPr>
            <p:cNvSpPr/>
            <p:nvPr/>
          </p:nvSpPr>
          <p:spPr>
            <a:xfrm>
              <a:off x="1230450" y="1380400"/>
              <a:ext cx="53075" cy="28075"/>
            </a:xfrm>
            <a:custGeom>
              <a:avLst/>
              <a:gdLst/>
              <a:ahLst/>
              <a:cxnLst/>
              <a:rect l="l" t="t" r="r" b="b"/>
              <a:pathLst>
                <a:path w="2123" h="1123" extrusionOk="0">
                  <a:moveTo>
                    <a:pt x="338" y="0"/>
                  </a:moveTo>
                  <a:cubicBezTo>
                    <a:pt x="236" y="0"/>
                    <a:pt x="156" y="29"/>
                    <a:pt x="114" y="92"/>
                  </a:cubicBezTo>
                  <a:cubicBezTo>
                    <a:pt x="0" y="206"/>
                    <a:pt x="137" y="434"/>
                    <a:pt x="388" y="571"/>
                  </a:cubicBezTo>
                  <a:cubicBezTo>
                    <a:pt x="537" y="646"/>
                    <a:pt x="685" y="686"/>
                    <a:pt x="804" y="686"/>
                  </a:cubicBezTo>
                  <a:cubicBezTo>
                    <a:pt x="905" y="686"/>
                    <a:pt x="985" y="657"/>
                    <a:pt x="1027" y="594"/>
                  </a:cubicBezTo>
                  <a:cubicBezTo>
                    <a:pt x="1119" y="480"/>
                    <a:pt x="1005" y="252"/>
                    <a:pt x="753" y="115"/>
                  </a:cubicBezTo>
                  <a:cubicBezTo>
                    <a:pt x="605" y="41"/>
                    <a:pt x="457" y="0"/>
                    <a:pt x="338" y="0"/>
                  </a:cubicBezTo>
                  <a:close/>
                  <a:moveTo>
                    <a:pt x="1578" y="640"/>
                  </a:moveTo>
                  <a:cubicBezTo>
                    <a:pt x="1495" y="640"/>
                    <a:pt x="1427" y="663"/>
                    <a:pt x="1393" y="708"/>
                  </a:cubicBezTo>
                  <a:cubicBezTo>
                    <a:pt x="1324" y="800"/>
                    <a:pt x="1415" y="937"/>
                    <a:pt x="1621" y="1051"/>
                  </a:cubicBezTo>
                  <a:cubicBezTo>
                    <a:pt x="1719" y="1100"/>
                    <a:pt x="1823" y="1122"/>
                    <a:pt x="1909" y="1122"/>
                  </a:cubicBezTo>
                  <a:cubicBezTo>
                    <a:pt x="1984" y="1122"/>
                    <a:pt x="2046" y="1105"/>
                    <a:pt x="2077" y="1074"/>
                  </a:cubicBezTo>
                  <a:cubicBezTo>
                    <a:pt x="2123" y="982"/>
                    <a:pt x="2032" y="823"/>
                    <a:pt x="1849" y="708"/>
                  </a:cubicBezTo>
                  <a:cubicBezTo>
                    <a:pt x="1758" y="663"/>
                    <a:pt x="1661" y="640"/>
                    <a:pt x="1578" y="64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1" name="Google Shape;1143;p22">
              <a:extLst>
                <a:ext uri="{FF2B5EF4-FFF2-40B4-BE49-F238E27FC236}">
                  <a16:creationId xmlns:a16="http://schemas.microsoft.com/office/drawing/2014/main" id="{73A6F8C3-BDC4-3297-640D-4988F5ABA1AB}"/>
                </a:ext>
              </a:extLst>
            </p:cNvPr>
            <p:cNvSpPr/>
            <p:nvPr/>
          </p:nvSpPr>
          <p:spPr>
            <a:xfrm>
              <a:off x="900050" y="1474350"/>
              <a:ext cx="38825" cy="44950"/>
            </a:xfrm>
            <a:custGeom>
              <a:avLst/>
              <a:gdLst/>
              <a:ahLst/>
              <a:cxnLst/>
              <a:rect l="l" t="t" r="r" b="b"/>
              <a:pathLst>
                <a:path w="1553" h="1798" extrusionOk="0">
                  <a:moveTo>
                    <a:pt x="1310" y="0"/>
                  </a:moveTo>
                  <a:cubicBezTo>
                    <a:pt x="1194" y="0"/>
                    <a:pt x="1038" y="82"/>
                    <a:pt x="913" y="237"/>
                  </a:cubicBezTo>
                  <a:cubicBezTo>
                    <a:pt x="708" y="465"/>
                    <a:pt x="639" y="739"/>
                    <a:pt x="731" y="854"/>
                  </a:cubicBezTo>
                  <a:cubicBezTo>
                    <a:pt x="767" y="890"/>
                    <a:pt x="817" y="908"/>
                    <a:pt x="875" y="908"/>
                  </a:cubicBezTo>
                  <a:cubicBezTo>
                    <a:pt x="998" y="908"/>
                    <a:pt x="1154" y="826"/>
                    <a:pt x="1279" y="671"/>
                  </a:cubicBezTo>
                  <a:cubicBezTo>
                    <a:pt x="1461" y="443"/>
                    <a:pt x="1552" y="169"/>
                    <a:pt x="1438" y="55"/>
                  </a:cubicBezTo>
                  <a:cubicBezTo>
                    <a:pt x="1409" y="18"/>
                    <a:pt x="1364" y="0"/>
                    <a:pt x="1310" y="0"/>
                  </a:cubicBezTo>
                  <a:close/>
                  <a:moveTo>
                    <a:pt x="457" y="1149"/>
                  </a:moveTo>
                  <a:cubicBezTo>
                    <a:pt x="373" y="1149"/>
                    <a:pt x="273" y="1205"/>
                    <a:pt x="183" y="1310"/>
                  </a:cubicBezTo>
                  <a:cubicBezTo>
                    <a:pt x="46" y="1470"/>
                    <a:pt x="0" y="1675"/>
                    <a:pt x="69" y="1767"/>
                  </a:cubicBezTo>
                  <a:cubicBezTo>
                    <a:pt x="89" y="1787"/>
                    <a:pt x="118" y="1797"/>
                    <a:pt x="152" y="1797"/>
                  </a:cubicBezTo>
                  <a:cubicBezTo>
                    <a:pt x="231" y="1797"/>
                    <a:pt x="338" y="1741"/>
                    <a:pt x="434" y="1630"/>
                  </a:cubicBezTo>
                  <a:cubicBezTo>
                    <a:pt x="594" y="1470"/>
                    <a:pt x="639" y="1264"/>
                    <a:pt x="571" y="1196"/>
                  </a:cubicBezTo>
                  <a:cubicBezTo>
                    <a:pt x="540" y="1165"/>
                    <a:pt x="500" y="1149"/>
                    <a:pt x="457" y="114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2846673210"/>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6" name="TextBox 57">
            <a:extLst>
              <a:ext uri="{FF2B5EF4-FFF2-40B4-BE49-F238E27FC236}">
                <a16:creationId xmlns:a16="http://schemas.microsoft.com/office/drawing/2014/main" id="{BBC9B9A0-8583-88E3-FB52-7A3B5142BBB4}"/>
              </a:ext>
            </a:extLst>
          </p:cNvPr>
          <p:cNvSpPr txBox="1"/>
          <p:nvPr/>
        </p:nvSpPr>
        <p:spPr>
          <a:xfrm>
            <a:off x="5767136" y="364694"/>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2</a:t>
            </a:r>
          </a:p>
        </p:txBody>
      </p:sp>
      <p:sp>
        <p:nvSpPr>
          <p:cNvPr id="10" name="Hộp Văn bản 9">
            <a:extLst>
              <a:ext uri="{FF2B5EF4-FFF2-40B4-BE49-F238E27FC236}">
                <a16:creationId xmlns:a16="http://schemas.microsoft.com/office/drawing/2014/main" id="{C99509CE-D837-F1A9-97C9-AC92C25631A2}"/>
              </a:ext>
            </a:extLst>
          </p:cNvPr>
          <p:cNvSpPr txBox="1"/>
          <p:nvPr/>
        </p:nvSpPr>
        <p:spPr>
          <a:xfrm>
            <a:off x="3047810" y="3774526"/>
            <a:ext cx="3521242"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Đơn vị cấu tạo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 name="Hộp Văn bản 10">
            <a:extLst>
              <a:ext uri="{FF2B5EF4-FFF2-40B4-BE49-F238E27FC236}">
                <a16:creationId xmlns:a16="http://schemas.microsoft.com/office/drawing/2014/main" id="{758C4EAC-554D-8423-DD25-C9C3E7E2283A}"/>
              </a:ext>
            </a:extLst>
          </p:cNvPr>
          <p:cNvSpPr txBox="1"/>
          <p:nvPr/>
        </p:nvSpPr>
        <p:spPr>
          <a:xfrm>
            <a:off x="3220864" y="6015896"/>
            <a:ext cx="3304673"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Kiểu liên kết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2" name="Hộp Văn bản 11">
            <a:extLst>
              <a:ext uri="{FF2B5EF4-FFF2-40B4-BE49-F238E27FC236}">
                <a16:creationId xmlns:a16="http://schemas.microsoft.com/office/drawing/2014/main" id="{FDE345FA-075A-7547-3673-21929B1721F7}"/>
              </a:ext>
            </a:extLst>
          </p:cNvPr>
          <p:cNvSpPr txBox="1"/>
          <p:nvPr/>
        </p:nvSpPr>
        <p:spPr>
          <a:xfrm>
            <a:off x="2650769" y="8387986"/>
            <a:ext cx="4315324"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Đặc điểm phân tử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grpSp>
        <p:nvGrpSpPr>
          <p:cNvPr id="14" name="Google Shape;1030;p22">
            <a:extLst>
              <a:ext uri="{FF2B5EF4-FFF2-40B4-BE49-F238E27FC236}">
                <a16:creationId xmlns:a16="http://schemas.microsoft.com/office/drawing/2014/main" id="{C4C836E4-60E6-5FB1-731F-706665FEBFF4}"/>
              </a:ext>
            </a:extLst>
          </p:cNvPr>
          <p:cNvGrpSpPr/>
          <p:nvPr/>
        </p:nvGrpSpPr>
        <p:grpSpPr>
          <a:xfrm>
            <a:off x="1784495" y="639863"/>
            <a:ext cx="1732547" cy="2759242"/>
            <a:chOff x="512025" y="1272100"/>
            <a:chExt cx="918725" cy="1715789"/>
          </a:xfrm>
        </p:grpSpPr>
        <p:sp>
          <p:nvSpPr>
            <p:cNvPr id="15" name="Google Shape;1031;p22">
              <a:extLst>
                <a:ext uri="{FF2B5EF4-FFF2-40B4-BE49-F238E27FC236}">
                  <a16:creationId xmlns:a16="http://schemas.microsoft.com/office/drawing/2014/main" id="{EAB3C734-B5F8-DA8B-008C-761BB539BE66}"/>
                </a:ext>
              </a:extLst>
            </p:cNvPr>
            <p:cNvSpPr/>
            <p:nvPr/>
          </p:nvSpPr>
          <p:spPr>
            <a:xfrm>
              <a:off x="642702" y="2806270"/>
              <a:ext cx="696750" cy="181618"/>
            </a:xfrm>
            <a:custGeom>
              <a:avLst/>
              <a:gdLst/>
              <a:ahLst/>
              <a:cxnLst/>
              <a:rect l="l" t="t" r="r" b="b"/>
              <a:pathLst>
                <a:path w="27870" h="8880" extrusionOk="0">
                  <a:moveTo>
                    <a:pt x="13924" y="1"/>
                  </a:moveTo>
                  <a:cubicBezTo>
                    <a:pt x="6231" y="1"/>
                    <a:pt x="0" y="1986"/>
                    <a:pt x="0" y="4451"/>
                  </a:cubicBezTo>
                  <a:cubicBezTo>
                    <a:pt x="0" y="6894"/>
                    <a:pt x="6231" y="8880"/>
                    <a:pt x="13924" y="8880"/>
                  </a:cubicBezTo>
                  <a:cubicBezTo>
                    <a:pt x="21639" y="8880"/>
                    <a:pt x="27870" y="6894"/>
                    <a:pt x="27870" y="4451"/>
                  </a:cubicBezTo>
                  <a:cubicBezTo>
                    <a:pt x="27870" y="1986"/>
                    <a:pt x="21639" y="1"/>
                    <a:pt x="139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032;p22">
              <a:extLst>
                <a:ext uri="{FF2B5EF4-FFF2-40B4-BE49-F238E27FC236}">
                  <a16:creationId xmlns:a16="http://schemas.microsoft.com/office/drawing/2014/main" id="{D96E4D4B-2471-B841-4343-70ECDCF3AFE0}"/>
                </a:ext>
              </a:extLst>
            </p:cNvPr>
            <p:cNvSpPr/>
            <p:nvPr/>
          </p:nvSpPr>
          <p:spPr>
            <a:xfrm>
              <a:off x="1108325" y="1960750"/>
              <a:ext cx="265950" cy="303100"/>
            </a:xfrm>
            <a:custGeom>
              <a:avLst/>
              <a:gdLst/>
              <a:ahLst/>
              <a:cxnLst/>
              <a:rect l="l" t="t" r="r" b="b"/>
              <a:pathLst>
                <a:path w="10638" h="12124" extrusionOk="0">
                  <a:moveTo>
                    <a:pt x="1758" y="0"/>
                  </a:moveTo>
                  <a:cubicBezTo>
                    <a:pt x="1188" y="0"/>
                    <a:pt x="411" y="388"/>
                    <a:pt x="115" y="982"/>
                  </a:cubicBezTo>
                  <a:cubicBezTo>
                    <a:pt x="46" y="1119"/>
                    <a:pt x="23" y="1278"/>
                    <a:pt x="1" y="1461"/>
                  </a:cubicBezTo>
                  <a:cubicBezTo>
                    <a:pt x="1" y="1621"/>
                    <a:pt x="1" y="1780"/>
                    <a:pt x="23" y="1940"/>
                  </a:cubicBezTo>
                  <a:cubicBezTo>
                    <a:pt x="115" y="2648"/>
                    <a:pt x="389" y="3310"/>
                    <a:pt x="640" y="3949"/>
                  </a:cubicBezTo>
                  <a:cubicBezTo>
                    <a:pt x="1416" y="5889"/>
                    <a:pt x="2420" y="7761"/>
                    <a:pt x="3630" y="9427"/>
                  </a:cubicBezTo>
                  <a:cubicBezTo>
                    <a:pt x="4360" y="10454"/>
                    <a:pt x="5410" y="11915"/>
                    <a:pt x="6757" y="12097"/>
                  </a:cubicBezTo>
                  <a:cubicBezTo>
                    <a:pt x="6881" y="12115"/>
                    <a:pt x="7001" y="12123"/>
                    <a:pt x="7118" y="12123"/>
                  </a:cubicBezTo>
                  <a:cubicBezTo>
                    <a:pt x="9131" y="12123"/>
                    <a:pt x="10096" y="9610"/>
                    <a:pt x="10204" y="7647"/>
                  </a:cubicBezTo>
                  <a:cubicBezTo>
                    <a:pt x="10272" y="6619"/>
                    <a:pt x="10637" y="5843"/>
                    <a:pt x="10363" y="5022"/>
                  </a:cubicBezTo>
                  <a:cubicBezTo>
                    <a:pt x="10163" y="4432"/>
                    <a:pt x="9816" y="4162"/>
                    <a:pt x="9477" y="4162"/>
                  </a:cubicBezTo>
                  <a:cubicBezTo>
                    <a:pt x="9119" y="4162"/>
                    <a:pt x="8770" y="4461"/>
                    <a:pt x="8606" y="4999"/>
                  </a:cubicBezTo>
                  <a:cubicBezTo>
                    <a:pt x="8355" y="5775"/>
                    <a:pt x="7168" y="7943"/>
                    <a:pt x="6574" y="8560"/>
                  </a:cubicBezTo>
                  <a:cubicBezTo>
                    <a:pt x="6004" y="7213"/>
                    <a:pt x="5981" y="5159"/>
                    <a:pt x="5319" y="3880"/>
                  </a:cubicBezTo>
                  <a:cubicBezTo>
                    <a:pt x="4771" y="2853"/>
                    <a:pt x="4360" y="1735"/>
                    <a:pt x="3630" y="845"/>
                  </a:cubicBezTo>
                  <a:cubicBezTo>
                    <a:pt x="3196" y="320"/>
                    <a:pt x="2466" y="0"/>
                    <a:pt x="17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033;p22">
              <a:extLst>
                <a:ext uri="{FF2B5EF4-FFF2-40B4-BE49-F238E27FC236}">
                  <a16:creationId xmlns:a16="http://schemas.microsoft.com/office/drawing/2014/main" id="{FF5D1EA3-CAA6-76D6-3247-1979A6F09003}"/>
                </a:ext>
              </a:extLst>
            </p:cNvPr>
            <p:cNvSpPr/>
            <p:nvPr/>
          </p:nvSpPr>
          <p:spPr>
            <a:xfrm>
              <a:off x="1144275" y="2058325"/>
              <a:ext cx="230000" cy="205525"/>
            </a:xfrm>
            <a:custGeom>
              <a:avLst/>
              <a:gdLst/>
              <a:ahLst/>
              <a:cxnLst/>
              <a:rect l="l" t="t" r="r" b="b"/>
              <a:pathLst>
                <a:path w="9200" h="8221" extrusionOk="0">
                  <a:moveTo>
                    <a:pt x="3881" y="0"/>
                  </a:moveTo>
                  <a:cubicBezTo>
                    <a:pt x="2991" y="411"/>
                    <a:pt x="1073" y="1278"/>
                    <a:pt x="1" y="1849"/>
                  </a:cubicBezTo>
                  <a:cubicBezTo>
                    <a:pt x="297" y="2488"/>
                    <a:pt x="640" y="3104"/>
                    <a:pt x="1005" y="3721"/>
                  </a:cubicBezTo>
                  <a:cubicBezTo>
                    <a:pt x="1005" y="3744"/>
                    <a:pt x="1028" y="3766"/>
                    <a:pt x="1051" y="3812"/>
                  </a:cubicBezTo>
                  <a:cubicBezTo>
                    <a:pt x="1188" y="4040"/>
                    <a:pt x="1347" y="4291"/>
                    <a:pt x="1507" y="4520"/>
                  </a:cubicBezTo>
                  <a:cubicBezTo>
                    <a:pt x="1530" y="4588"/>
                    <a:pt x="1576" y="4634"/>
                    <a:pt x="1598" y="4679"/>
                  </a:cubicBezTo>
                  <a:cubicBezTo>
                    <a:pt x="1598" y="4702"/>
                    <a:pt x="1621" y="4702"/>
                    <a:pt x="1644" y="4725"/>
                  </a:cubicBezTo>
                  <a:cubicBezTo>
                    <a:pt x="1712" y="4839"/>
                    <a:pt x="1781" y="4930"/>
                    <a:pt x="1849" y="5045"/>
                  </a:cubicBezTo>
                  <a:cubicBezTo>
                    <a:pt x="1964" y="5204"/>
                    <a:pt x="2078" y="5364"/>
                    <a:pt x="2192" y="5524"/>
                  </a:cubicBezTo>
                  <a:cubicBezTo>
                    <a:pt x="2922" y="6551"/>
                    <a:pt x="3972" y="8012"/>
                    <a:pt x="5319" y="8194"/>
                  </a:cubicBezTo>
                  <a:cubicBezTo>
                    <a:pt x="5443" y="8212"/>
                    <a:pt x="5563" y="8220"/>
                    <a:pt x="5680" y="8220"/>
                  </a:cubicBezTo>
                  <a:cubicBezTo>
                    <a:pt x="7693" y="8220"/>
                    <a:pt x="8658" y="5707"/>
                    <a:pt x="8766" y="3744"/>
                  </a:cubicBezTo>
                  <a:cubicBezTo>
                    <a:pt x="8834" y="2716"/>
                    <a:pt x="9199" y="1940"/>
                    <a:pt x="8925" y="1119"/>
                  </a:cubicBezTo>
                  <a:cubicBezTo>
                    <a:pt x="8743" y="571"/>
                    <a:pt x="8355" y="297"/>
                    <a:pt x="7944" y="251"/>
                  </a:cubicBezTo>
                  <a:cubicBezTo>
                    <a:pt x="7624" y="297"/>
                    <a:pt x="7305" y="594"/>
                    <a:pt x="7168" y="1096"/>
                  </a:cubicBezTo>
                  <a:cubicBezTo>
                    <a:pt x="7122" y="1210"/>
                    <a:pt x="7054" y="1393"/>
                    <a:pt x="6962" y="1575"/>
                  </a:cubicBezTo>
                  <a:cubicBezTo>
                    <a:pt x="7533" y="1781"/>
                    <a:pt x="8081" y="2283"/>
                    <a:pt x="7989" y="3607"/>
                  </a:cubicBezTo>
                  <a:cubicBezTo>
                    <a:pt x="7811" y="5690"/>
                    <a:pt x="6883" y="6731"/>
                    <a:pt x="6213" y="6731"/>
                  </a:cubicBezTo>
                  <a:cubicBezTo>
                    <a:pt x="6024" y="6731"/>
                    <a:pt x="5855" y="6648"/>
                    <a:pt x="5730" y="6483"/>
                  </a:cubicBezTo>
                  <a:cubicBezTo>
                    <a:pt x="5433" y="6072"/>
                    <a:pt x="5387" y="5136"/>
                    <a:pt x="5410" y="4314"/>
                  </a:cubicBezTo>
                  <a:lnTo>
                    <a:pt x="5410" y="4314"/>
                  </a:lnTo>
                  <a:cubicBezTo>
                    <a:pt x="5319" y="4451"/>
                    <a:pt x="5228" y="4565"/>
                    <a:pt x="5136" y="4657"/>
                  </a:cubicBezTo>
                  <a:cubicBezTo>
                    <a:pt x="4999" y="4337"/>
                    <a:pt x="4908" y="3995"/>
                    <a:pt x="4817" y="3629"/>
                  </a:cubicBezTo>
                  <a:cubicBezTo>
                    <a:pt x="4552" y="4403"/>
                    <a:pt x="4178" y="5195"/>
                    <a:pt x="3825" y="5195"/>
                  </a:cubicBezTo>
                  <a:cubicBezTo>
                    <a:pt x="3783" y="5195"/>
                    <a:pt x="3740" y="5183"/>
                    <a:pt x="3698" y="5159"/>
                  </a:cubicBezTo>
                  <a:cubicBezTo>
                    <a:pt x="2945" y="4725"/>
                    <a:pt x="1941" y="2968"/>
                    <a:pt x="2329" y="2465"/>
                  </a:cubicBezTo>
                  <a:cubicBezTo>
                    <a:pt x="2557" y="2169"/>
                    <a:pt x="3607" y="1598"/>
                    <a:pt x="4315" y="1233"/>
                  </a:cubicBezTo>
                  <a:cubicBezTo>
                    <a:pt x="4223" y="799"/>
                    <a:pt x="4086" y="365"/>
                    <a:pt x="38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034;p22">
              <a:extLst>
                <a:ext uri="{FF2B5EF4-FFF2-40B4-BE49-F238E27FC236}">
                  <a16:creationId xmlns:a16="http://schemas.microsoft.com/office/drawing/2014/main" id="{A4F38DA9-3492-E4CF-0315-989447A971F5}"/>
                </a:ext>
              </a:extLst>
            </p:cNvPr>
            <p:cNvSpPr/>
            <p:nvPr/>
          </p:nvSpPr>
          <p:spPr>
            <a:xfrm>
              <a:off x="1260125" y="2170125"/>
              <a:ext cx="13150" cy="48575"/>
            </a:xfrm>
            <a:custGeom>
              <a:avLst/>
              <a:gdLst/>
              <a:ahLst/>
              <a:cxnLst/>
              <a:rect l="l" t="t" r="r" b="b"/>
              <a:pathLst>
                <a:path w="526" h="1943" extrusionOk="0">
                  <a:moveTo>
                    <a:pt x="499" y="0"/>
                  </a:moveTo>
                  <a:cubicBezTo>
                    <a:pt x="469" y="0"/>
                    <a:pt x="360" y="219"/>
                    <a:pt x="251" y="458"/>
                  </a:cubicBezTo>
                  <a:cubicBezTo>
                    <a:pt x="160" y="687"/>
                    <a:pt x="69" y="938"/>
                    <a:pt x="69" y="938"/>
                  </a:cubicBezTo>
                  <a:cubicBezTo>
                    <a:pt x="69" y="938"/>
                    <a:pt x="69" y="983"/>
                    <a:pt x="46" y="1098"/>
                  </a:cubicBezTo>
                  <a:cubicBezTo>
                    <a:pt x="23" y="1189"/>
                    <a:pt x="23" y="1303"/>
                    <a:pt x="0" y="1440"/>
                  </a:cubicBezTo>
                  <a:cubicBezTo>
                    <a:pt x="0" y="1508"/>
                    <a:pt x="23" y="1577"/>
                    <a:pt x="23" y="1623"/>
                  </a:cubicBezTo>
                  <a:cubicBezTo>
                    <a:pt x="23" y="1691"/>
                    <a:pt x="23" y="1737"/>
                    <a:pt x="46" y="1782"/>
                  </a:cubicBezTo>
                  <a:cubicBezTo>
                    <a:pt x="69" y="1874"/>
                    <a:pt x="91" y="1942"/>
                    <a:pt x="114" y="1942"/>
                  </a:cubicBezTo>
                  <a:cubicBezTo>
                    <a:pt x="114" y="1919"/>
                    <a:pt x="137" y="1874"/>
                    <a:pt x="137" y="1782"/>
                  </a:cubicBezTo>
                  <a:cubicBezTo>
                    <a:pt x="137" y="1737"/>
                    <a:pt x="137" y="1668"/>
                    <a:pt x="137" y="1623"/>
                  </a:cubicBezTo>
                  <a:cubicBezTo>
                    <a:pt x="160" y="1577"/>
                    <a:pt x="160" y="1508"/>
                    <a:pt x="183" y="1440"/>
                  </a:cubicBezTo>
                  <a:cubicBezTo>
                    <a:pt x="206" y="1326"/>
                    <a:pt x="228" y="1212"/>
                    <a:pt x="251" y="1120"/>
                  </a:cubicBezTo>
                  <a:cubicBezTo>
                    <a:pt x="274" y="1029"/>
                    <a:pt x="297" y="983"/>
                    <a:pt x="297" y="983"/>
                  </a:cubicBezTo>
                  <a:cubicBezTo>
                    <a:pt x="297" y="983"/>
                    <a:pt x="343" y="732"/>
                    <a:pt x="411" y="504"/>
                  </a:cubicBezTo>
                  <a:cubicBezTo>
                    <a:pt x="479" y="253"/>
                    <a:pt x="525" y="2"/>
                    <a:pt x="502" y="2"/>
                  </a:cubicBezTo>
                  <a:cubicBezTo>
                    <a:pt x="501" y="1"/>
                    <a:pt x="500" y="0"/>
                    <a:pt x="49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035;p22">
              <a:extLst>
                <a:ext uri="{FF2B5EF4-FFF2-40B4-BE49-F238E27FC236}">
                  <a16:creationId xmlns:a16="http://schemas.microsoft.com/office/drawing/2014/main" id="{BAD0459C-BE30-5586-7C2F-DA149CE89996}"/>
                </a:ext>
              </a:extLst>
            </p:cNvPr>
            <p:cNvSpPr/>
            <p:nvPr/>
          </p:nvSpPr>
          <p:spPr>
            <a:xfrm>
              <a:off x="1290350" y="2245475"/>
              <a:ext cx="12600" cy="7125"/>
            </a:xfrm>
            <a:custGeom>
              <a:avLst/>
              <a:gdLst/>
              <a:ahLst/>
              <a:cxnLst/>
              <a:rect l="l" t="t" r="r" b="b"/>
              <a:pathLst>
                <a:path w="504" h="285" extrusionOk="0">
                  <a:moveTo>
                    <a:pt x="366" y="1"/>
                  </a:moveTo>
                  <a:cubicBezTo>
                    <a:pt x="298" y="1"/>
                    <a:pt x="206" y="24"/>
                    <a:pt x="206" y="24"/>
                  </a:cubicBezTo>
                  <a:cubicBezTo>
                    <a:pt x="206" y="24"/>
                    <a:pt x="138" y="69"/>
                    <a:pt x="92" y="115"/>
                  </a:cubicBezTo>
                  <a:cubicBezTo>
                    <a:pt x="47" y="184"/>
                    <a:pt x="1" y="252"/>
                    <a:pt x="24" y="275"/>
                  </a:cubicBezTo>
                  <a:cubicBezTo>
                    <a:pt x="30" y="282"/>
                    <a:pt x="41" y="284"/>
                    <a:pt x="54" y="284"/>
                  </a:cubicBezTo>
                  <a:cubicBezTo>
                    <a:pt x="85" y="284"/>
                    <a:pt x="128" y="268"/>
                    <a:pt x="161" y="252"/>
                  </a:cubicBezTo>
                  <a:cubicBezTo>
                    <a:pt x="229" y="252"/>
                    <a:pt x="298" y="229"/>
                    <a:pt x="298" y="229"/>
                  </a:cubicBezTo>
                  <a:cubicBezTo>
                    <a:pt x="298" y="229"/>
                    <a:pt x="343" y="206"/>
                    <a:pt x="389" y="161"/>
                  </a:cubicBezTo>
                  <a:cubicBezTo>
                    <a:pt x="435" y="138"/>
                    <a:pt x="503" y="92"/>
                    <a:pt x="503" y="69"/>
                  </a:cubicBezTo>
                  <a:cubicBezTo>
                    <a:pt x="503" y="24"/>
                    <a:pt x="435" y="1"/>
                    <a:pt x="36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036;p22">
              <a:extLst>
                <a:ext uri="{FF2B5EF4-FFF2-40B4-BE49-F238E27FC236}">
                  <a16:creationId xmlns:a16="http://schemas.microsoft.com/office/drawing/2014/main" id="{0F8552C0-D62E-5DD4-478D-E24DBE1A4A7D}"/>
                </a:ext>
              </a:extLst>
            </p:cNvPr>
            <p:cNvSpPr/>
            <p:nvPr/>
          </p:nvSpPr>
          <p:spPr>
            <a:xfrm>
              <a:off x="1110050" y="1929350"/>
              <a:ext cx="143825" cy="188350"/>
            </a:xfrm>
            <a:custGeom>
              <a:avLst/>
              <a:gdLst/>
              <a:ahLst/>
              <a:cxnLst/>
              <a:rect l="l" t="t" r="r" b="b"/>
              <a:pathLst>
                <a:path w="5753" h="7534" extrusionOk="0">
                  <a:moveTo>
                    <a:pt x="1567" y="1"/>
                  </a:moveTo>
                  <a:cubicBezTo>
                    <a:pt x="1439" y="1"/>
                    <a:pt x="1311" y="15"/>
                    <a:pt x="1187" y="46"/>
                  </a:cubicBezTo>
                  <a:cubicBezTo>
                    <a:pt x="936" y="115"/>
                    <a:pt x="685" y="252"/>
                    <a:pt x="502" y="480"/>
                  </a:cubicBezTo>
                  <a:cubicBezTo>
                    <a:pt x="0" y="1074"/>
                    <a:pt x="388" y="2306"/>
                    <a:pt x="548" y="2968"/>
                  </a:cubicBezTo>
                  <a:cubicBezTo>
                    <a:pt x="799" y="4223"/>
                    <a:pt x="1255" y="5456"/>
                    <a:pt x="1780" y="6620"/>
                  </a:cubicBezTo>
                  <a:cubicBezTo>
                    <a:pt x="1917" y="6940"/>
                    <a:pt x="2077" y="7236"/>
                    <a:pt x="2214" y="7533"/>
                  </a:cubicBezTo>
                  <a:cubicBezTo>
                    <a:pt x="3196" y="6962"/>
                    <a:pt x="4953" y="5981"/>
                    <a:pt x="5752" y="5479"/>
                  </a:cubicBezTo>
                  <a:cubicBezTo>
                    <a:pt x="5296" y="4406"/>
                    <a:pt x="4748" y="3173"/>
                    <a:pt x="4200" y="2169"/>
                  </a:cubicBezTo>
                  <a:cubicBezTo>
                    <a:pt x="3835" y="1530"/>
                    <a:pt x="3333" y="914"/>
                    <a:pt x="2739" y="434"/>
                  </a:cubicBezTo>
                  <a:cubicBezTo>
                    <a:pt x="2439" y="170"/>
                    <a:pt x="2003" y="1"/>
                    <a:pt x="1567"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037;p22">
              <a:extLst>
                <a:ext uri="{FF2B5EF4-FFF2-40B4-BE49-F238E27FC236}">
                  <a16:creationId xmlns:a16="http://schemas.microsoft.com/office/drawing/2014/main" id="{16422F2D-1D01-DC7A-3000-98955CE3BB0B}"/>
                </a:ext>
              </a:extLst>
            </p:cNvPr>
            <p:cNvSpPr/>
            <p:nvPr/>
          </p:nvSpPr>
          <p:spPr>
            <a:xfrm>
              <a:off x="1184800" y="2049600"/>
              <a:ext cx="59375" cy="25925"/>
            </a:xfrm>
            <a:custGeom>
              <a:avLst/>
              <a:gdLst/>
              <a:ahLst/>
              <a:cxnLst/>
              <a:rect l="l" t="t" r="r" b="b"/>
              <a:pathLst>
                <a:path w="2375" h="1037" extrusionOk="0">
                  <a:moveTo>
                    <a:pt x="2346" y="1"/>
                  </a:moveTo>
                  <a:cubicBezTo>
                    <a:pt x="2261" y="1"/>
                    <a:pt x="1998" y="42"/>
                    <a:pt x="1735" y="98"/>
                  </a:cubicBezTo>
                  <a:cubicBezTo>
                    <a:pt x="1415" y="189"/>
                    <a:pt x="1119" y="304"/>
                    <a:pt x="1119" y="304"/>
                  </a:cubicBezTo>
                  <a:cubicBezTo>
                    <a:pt x="1119" y="304"/>
                    <a:pt x="822" y="463"/>
                    <a:pt x="548" y="623"/>
                  </a:cubicBezTo>
                  <a:cubicBezTo>
                    <a:pt x="274" y="829"/>
                    <a:pt x="0" y="1011"/>
                    <a:pt x="23" y="1034"/>
                  </a:cubicBezTo>
                  <a:cubicBezTo>
                    <a:pt x="25" y="1036"/>
                    <a:pt x="28" y="1036"/>
                    <a:pt x="32" y="1036"/>
                  </a:cubicBezTo>
                  <a:cubicBezTo>
                    <a:pt x="87" y="1036"/>
                    <a:pt x="342" y="910"/>
                    <a:pt x="616" y="783"/>
                  </a:cubicBezTo>
                  <a:cubicBezTo>
                    <a:pt x="913" y="646"/>
                    <a:pt x="1210" y="509"/>
                    <a:pt x="1210" y="509"/>
                  </a:cubicBezTo>
                  <a:cubicBezTo>
                    <a:pt x="1210" y="509"/>
                    <a:pt x="1484" y="395"/>
                    <a:pt x="1781" y="258"/>
                  </a:cubicBezTo>
                  <a:cubicBezTo>
                    <a:pt x="2077" y="144"/>
                    <a:pt x="2374" y="52"/>
                    <a:pt x="2374" y="7"/>
                  </a:cubicBezTo>
                  <a:cubicBezTo>
                    <a:pt x="2374" y="3"/>
                    <a:pt x="2364" y="1"/>
                    <a:pt x="23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038;p22">
              <a:extLst>
                <a:ext uri="{FF2B5EF4-FFF2-40B4-BE49-F238E27FC236}">
                  <a16:creationId xmlns:a16="http://schemas.microsoft.com/office/drawing/2014/main" id="{03A2C246-79DB-FE47-3103-D7A1308EECE4}"/>
                </a:ext>
              </a:extLst>
            </p:cNvPr>
            <p:cNvSpPr/>
            <p:nvPr/>
          </p:nvSpPr>
          <p:spPr>
            <a:xfrm>
              <a:off x="1110050" y="1929250"/>
              <a:ext cx="143825" cy="188450"/>
            </a:xfrm>
            <a:custGeom>
              <a:avLst/>
              <a:gdLst/>
              <a:ahLst/>
              <a:cxnLst/>
              <a:rect l="l" t="t" r="r" b="b"/>
              <a:pathLst>
                <a:path w="5753" h="7538" extrusionOk="0">
                  <a:moveTo>
                    <a:pt x="1569" y="1"/>
                  </a:moveTo>
                  <a:cubicBezTo>
                    <a:pt x="1439" y="1"/>
                    <a:pt x="1311" y="17"/>
                    <a:pt x="1187" y="50"/>
                  </a:cubicBezTo>
                  <a:cubicBezTo>
                    <a:pt x="936" y="119"/>
                    <a:pt x="685" y="256"/>
                    <a:pt x="502" y="484"/>
                  </a:cubicBezTo>
                  <a:cubicBezTo>
                    <a:pt x="0" y="1078"/>
                    <a:pt x="388" y="2310"/>
                    <a:pt x="548" y="2972"/>
                  </a:cubicBezTo>
                  <a:cubicBezTo>
                    <a:pt x="799" y="4227"/>
                    <a:pt x="1255" y="5460"/>
                    <a:pt x="1780" y="6624"/>
                  </a:cubicBezTo>
                  <a:cubicBezTo>
                    <a:pt x="1917" y="6944"/>
                    <a:pt x="2077" y="7240"/>
                    <a:pt x="2214" y="7537"/>
                  </a:cubicBezTo>
                  <a:cubicBezTo>
                    <a:pt x="3196" y="6966"/>
                    <a:pt x="4953" y="5985"/>
                    <a:pt x="5752" y="5483"/>
                  </a:cubicBezTo>
                  <a:cubicBezTo>
                    <a:pt x="5752" y="5460"/>
                    <a:pt x="5729" y="5437"/>
                    <a:pt x="5729" y="5414"/>
                  </a:cubicBezTo>
                  <a:cubicBezTo>
                    <a:pt x="5349" y="5605"/>
                    <a:pt x="4772" y="5873"/>
                    <a:pt x="4495" y="5873"/>
                  </a:cubicBezTo>
                  <a:cubicBezTo>
                    <a:pt x="4406" y="5873"/>
                    <a:pt x="4348" y="5846"/>
                    <a:pt x="4337" y="5780"/>
                  </a:cubicBezTo>
                  <a:cubicBezTo>
                    <a:pt x="4226" y="5033"/>
                    <a:pt x="4545" y="4718"/>
                    <a:pt x="4950" y="4718"/>
                  </a:cubicBezTo>
                  <a:cubicBezTo>
                    <a:pt x="5127" y="4718"/>
                    <a:pt x="5320" y="4778"/>
                    <a:pt x="5501" y="4889"/>
                  </a:cubicBezTo>
                  <a:cubicBezTo>
                    <a:pt x="5364" y="4615"/>
                    <a:pt x="5250" y="4319"/>
                    <a:pt x="5113" y="4045"/>
                  </a:cubicBezTo>
                  <a:cubicBezTo>
                    <a:pt x="4951" y="4206"/>
                    <a:pt x="4761" y="4354"/>
                    <a:pt x="4554" y="4354"/>
                  </a:cubicBezTo>
                  <a:cubicBezTo>
                    <a:pt x="4498" y="4354"/>
                    <a:pt x="4441" y="4343"/>
                    <a:pt x="4383" y="4319"/>
                  </a:cubicBezTo>
                  <a:cubicBezTo>
                    <a:pt x="3812" y="4090"/>
                    <a:pt x="2876" y="1237"/>
                    <a:pt x="2671" y="758"/>
                  </a:cubicBezTo>
                  <a:cubicBezTo>
                    <a:pt x="2602" y="644"/>
                    <a:pt x="2625" y="507"/>
                    <a:pt x="2671" y="370"/>
                  </a:cubicBezTo>
                  <a:cubicBezTo>
                    <a:pt x="2361" y="147"/>
                    <a:pt x="1962" y="1"/>
                    <a:pt x="15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039;p22">
              <a:extLst>
                <a:ext uri="{FF2B5EF4-FFF2-40B4-BE49-F238E27FC236}">
                  <a16:creationId xmlns:a16="http://schemas.microsoft.com/office/drawing/2014/main" id="{543D8AC3-9CA5-62EB-B2D2-062573EE82F9}"/>
                </a:ext>
              </a:extLst>
            </p:cNvPr>
            <p:cNvSpPr/>
            <p:nvPr/>
          </p:nvSpPr>
          <p:spPr>
            <a:xfrm>
              <a:off x="1038700" y="2483425"/>
              <a:ext cx="170650" cy="348875"/>
            </a:xfrm>
            <a:custGeom>
              <a:avLst/>
              <a:gdLst/>
              <a:ahLst/>
              <a:cxnLst/>
              <a:rect l="l" t="t" r="r" b="b"/>
              <a:pathLst>
                <a:path w="6826" h="13955" extrusionOk="0">
                  <a:moveTo>
                    <a:pt x="4661" y="0"/>
                  </a:moveTo>
                  <a:cubicBezTo>
                    <a:pt x="2887" y="0"/>
                    <a:pt x="404" y="329"/>
                    <a:pt x="252" y="800"/>
                  </a:cubicBezTo>
                  <a:cubicBezTo>
                    <a:pt x="1" y="1508"/>
                    <a:pt x="92" y="13445"/>
                    <a:pt x="92" y="13445"/>
                  </a:cubicBezTo>
                  <a:cubicBezTo>
                    <a:pt x="261" y="13847"/>
                    <a:pt x="740" y="13955"/>
                    <a:pt x="1204" y="13955"/>
                  </a:cubicBezTo>
                  <a:cubicBezTo>
                    <a:pt x="1741" y="13955"/>
                    <a:pt x="2261" y="13810"/>
                    <a:pt x="2261" y="13810"/>
                  </a:cubicBezTo>
                  <a:cubicBezTo>
                    <a:pt x="3584" y="11048"/>
                    <a:pt x="6826" y="823"/>
                    <a:pt x="6415" y="275"/>
                  </a:cubicBezTo>
                  <a:cubicBezTo>
                    <a:pt x="6270" y="84"/>
                    <a:pt x="5555" y="0"/>
                    <a:pt x="466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040;p22">
              <a:extLst>
                <a:ext uri="{FF2B5EF4-FFF2-40B4-BE49-F238E27FC236}">
                  <a16:creationId xmlns:a16="http://schemas.microsoft.com/office/drawing/2014/main" id="{2A0C1C59-9DA5-2A69-3260-E86B25558E11}"/>
                </a:ext>
              </a:extLst>
            </p:cNvPr>
            <p:cNvSpPr/>
            <p:nvPr/>
          </p:nvSpPr>
          <p:spPr>
            <a:xfrm>
              <a:off x="1040425" y="2483425"/>
              <a:ext cx="159800" cy="349000"/>
            </a:xfrm>
            <a:custGeom>
              <a:avLst/>
              <a:gdLst/>
              <a:ahLst/>
              <a:cxnLst/>
              <a:rect l="l" t="t" r="r" b="b"/>
              <a:pathLst>
                <a:path w="6392" h="13960" extrusionOk="0">
                  <a:moveTo>
                    <a:pt x="4592" y="0"/>
                  </a:moveTo>
                  <a:cubicBezTo>
                    <a:pt x="2818" y="0"/>
                    <a:pt x="335" y="329"/>
                    <a:pt x="183" y="800"/>
                  </a:cubicBezTo>
                  <a:cubicBezTo>
                    <a:pt x="69" y="1599"/>
                    <a:pt x="46" y="4520"/>
                    <a:pt x="46" y="7305"/>
                  </a:cubicBezTo>
                  <a:lnTo>
                    <a:pt x="0" y="7305"/>
                  </a:lnTo>
                  <a:lnTo>
                    <a:pt x="0" y="7374"/>
                  </a:lnTo>
                  <a:cubicBezTo>
                    <a:pt x="0" y="7396"/>
                    <a:pt x="0" y="7442"/>
                    <a:pt x="0" y="7465"/>
                  </a:cubicBezTo>
                  <a:cubicBezTo>
                    <a:pt x="0" y="7533"/>
                    <a:pt x="0" y="7579"/>
                    <a:pt x="0" y="7648"/>
                  </a:cubicBezTo>
                  <a:cubicBezTo>
                    <a:pt x="0" y="7693"/>
                    <a:pt x="0" y="7739"/>
                    <a:pt x="0" y="7784"/>
                  </a:cubicBezTo>
                  <a:cubicBezTo>
                    <a:pt x="0" y="7830"/>
                    <a:pt x="0" y="7876"/>
                    <a:pt x="0" y="7921"/>
                  </a:cubicBezTo>
                  <a:cubicBezTo>
                    <a:pt x="0" y="8013"/>
                    <a:pt x="0" y="8081"/>
                    <a:pt x="0" y="8172"/>
                  </a:cubicBezTo>
                  <a:cubicBezTo>
                    <a:pt x="0" y="10364"/>
                    <a:pt x="23" y="12372"/>
                    <a:pt x="23" y="13126"/>
                  </a:cubicBezTo>
                  <a:cubicBezTo>
                    <a:pt x="23" y="13126"/>
                    <a:pt x="23" y="13126"/>
                    <a:pt x="23" y="13148"/>
                  </a:cubicBezTo>
                  <a:cubicBezTo>
                    <a:pt x="23" y="13194"/>
                    <a:pt x="23" y="13263"/>
                    <a:pt x="23" y="13285"/>
                  </a:cubicBezTo>
                  <a:lnTo>
                    <a:pt x="23" y="13308"/>
                  </a:lnTo>
                  <a:cubicBezTo>
                    <a:pt x="23" y="13399"/>
                    <a:pt x="23" y="13445"/>
                    <a:pt x="23" y="13445"/>
                  </a:cubicBezTo>
                  <a:cubicBezTo>
                    <a:pt x="195" y="13845"/>
                    <a:pt x="669" y="13959"/>
                    <a:pt x="1126" y="13959"/>
                  </a:cubicBezTo>
                  <a:cubicBezTo>
                    <a:pt x="1217" y="13959"/>
                    <a:pt x="1306" y="13955"/>
                    <a:pt x="1393" y="13947"/>
                  </a:cubicBezTo>
                  <a:cubicBezTo>
                    <a:pt x="1689" y="13924"/>
                    <a:pt x="1963" y="13856"/>
                    <a:pt x="2192" y="13810"/>
                  </a:cubicBezTo>
                  <a:cubicBezTo>
                    <a:pt x="2420" y="13331"/>
                    <a:pt x="2694" y="12646"/>
                    <a:pt x="3013" y="11825"/>
                  </a:cubicBezTo>
                  <a:lnTo>
                    <a:pt x="3013" y="11825"/>
                  </a:lnTo>
                  <a:cubicBezTo>
                    <a:pt x="2927" y="11897"/>
                    <a:pt x="2831" y="11942"/>
                    <a:pt x="2703" y="11942"/>
                  </a:cubicBezTo>
                  <a:cubicBezTo>
                    <a:pt x="2628" y="11942"/>
                    <a:pt x="2543" y="11927"/>
                    <a:pt x="2443" y="11893"/>
                  </a:cubicBezTo>
                  <a:cubicBezTo>
                    <a:pt x="2055" y="11779"/>
                    <a:pt x="1849" y="11345"/>
                    <a:pt x="1735" y="11003"/>
                  </a:cubicBezTo>
                  <a:cubicBezTo>
                    <a:pt x="1416" y="10227"/>
                    <a:pt x="1416" y="9314"/>
                    <a:pt x="1416" y="8469"/>
                  </a:cubicBezTo>
                  <a:cubicBezTo>
                    <a:pt x="1393" y="7305"/>
                    <a:pt x="1142" y="3859"/>
                    <a:pt x="2397" y="3334"/>
                  </a:cubicBezTo>
                  <a:cubicBezTo>
                    <a:pt x="2785" y="3174"/>
                    <a:pt x="4451" y="3242"/>
                    <a:pt x="5821" y="3060"/>
                  </a:cubicBezTo>
                  <a:cubicBezTo>
                    <a:pt x="6049" y="2215"/>
                    <a:pt x="6232" y="1485"/>
                    <a:pt x="6323" y="960"/>
                  </a:cubicBezTo>
                  <a:cubicBezTo>
                    <a:pt x="6346" y="914"/>
                    <a:pt x="6346" y="868"/>
                    <a:pt x="6346" y="823"/>
                  </a:cubicBezTo>
                  <a:cubicBezTo>
                    <a:pt x="6369" y="617"/>
                    <a:pt x="6391" y="458"/>
                    <a:pt x="6369" y="343"/>
                  </a:cubicBezTo>
                  <a:cubicBezTo>
                    <a:pt x="6369" y="343"/>
                    <a:pt x="6369" y="321"/>
                    <a:pt x="6369" y="298"/>
                  </a:cubicBezTo>
                  <a:cubicBezTo>
                    <a:pt x="6346" y="275"/>
                    <a:pt x="6346" y="275"/>
                    <a:pt x="6346" y="275"/>
                  </a:cubicBezTo>
                  <a:cubicBezTo>
                    <a:pt x="6201" y="84"/>
                    <a:pt x="5486" y="0"/>
                    <a:pt x="459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041;p22">
              <a:extLst>
                <a:ext uri="{FF2B5EF4-FFF2-40B4-BE49-F238E27FC236}">
                  <a16:creationId xmlns:a16="http://schemas.microsoft.com/office/drawing/2014/main" id="{4093D093-427B-BB27-6CBF-CEB192F1FC61}"/>
                </a:ext>
              </a:extLst>
            </p:cNvPr>
            <p:cNvSpPr/>
            <p:nvPr/>
          </p:nvSpPr>
          <p:spPr>
            <a:xfrm>
              <a:off x="1041575" y="2814975"/>
              <a:ext cx="164925" cy="86675"/>
            </a:xfrm>
            <a:custGeom>
              <a:avLst/>
              <a:gdLst/>
              <a:ahLst/>
              <a:cxnLst/>
              <a:rect l="l" t="t" r="r" b="b"/>
              <a:pathLst>
                <a:path w="6597" h="3467" extrusionOk="0">
                  <a:moveTo>
                    <a:pt x="0" y="1"/>
                  </a:moveTo>
                  <a:lnTo>
                    <a:pt x="0" y="1"/>
                  </a:lnTo>
                  <a:cubicBezTo>
                    <a:pt x="23" y="480"/>
                    <a:pt x="23" y="959"/>
                    <a:pt x="46" y="1439"/>
                  </a:cubicBezTo>
                  <a:cubicBezTo>
                    <a:pt x="590" y="2759"/>
                    <a:pt x="3228" y="3467"/>
                    <a:pt x="4929" y="3467"/>
                  </a:cubicBezTo>
                  <a:cubicBezTo>
                    <a:pt x="5727" y="3467"/>
                    <a:pt x="6318" y="3311"/>
                    <a:pt x="6391" y="2991"/>
                  </a:cubicBezTo>
                  <a:cubicBezTo>
                    <a:pt x="6597" y="1963"/>
                    <a:pt x="2168" y="366"/>
                    <a:pt x="2168" y="366"/>
                  </a:cubicBezTo>
                  <a:cubicBezTo>
                    <a:pt x="2168" y="366"/>
                    <a:pt x="2168" y="343"/>
                    <a:pt x="2168" y="274"/>
                  </a:cubicBezTo>
                  <a:cubicBezTo>
                    <a:pt x="1916" y="373"/>
                    <a:pt x="1580" y="472"/>
                    <a:pt x="1215" y="472"/>
                  </a:cubicBezTo>
                  <a:cubicBezTo>
                    <a:pt x="820" y="472"/>
                    <a:pt x="391" y="35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042;p22">
              <a:extLst>
                <a:ext uri="{FF2B5EF4-FFF2-40B4-BE49-F238E27FC236}">
                  <a16:creationId xmlns:a16="http://schemas.microsoft.com/office/drawing/2014/main" id="{4C64E903-6227-B57B-5045-7BF83F53663B}"/>
                </a:ext>
              </a:extLst>
            </p:cNvPr>
            <p:cNvSpPr/>
            <p:nvPr/>
          </p:nvSpPr>
          <p:spPr>
            <a:xfrm>
              <a:off x="1042700" y="2846350"/>
              <a:ext cx="159225" cy="55300"/>
            </a:xfrm>
            <a:custGeom>
              <a:avLst/>
              <a:gdLst/>
              <a:ahLst/>
              <a:cxnLst/>
              <a:rect l="l" t="t" r="r" b="b"/>
              <a:pathLst>
                <a:path w="6369" h="2212" extrusionOk="0">
                  <a:moveTo>
                    <a:pt x="1" y="1"/>
                  </a:moveTo>
                  <a:cubicBezTo>
                    <a:pt x="1" y="69"/>
                    <a:pt x="1" y="115"/>
                    <a:pt x="1" y="184"/>
                  </a:cubicBezTo>
                  <a:cubicBezTo>
                    <a:pt x="545" y="1504"/>
                    <a:pt x="3183" y="2212"/>
                    <a:pt x="4884" y="2212"/>
                  </a:cubicBezTo>
                  <a:cubicBezTo>
                    <a:pt x="5682" y="2212"/>
                    <a:pt x="6273" y="2056"/>
                    <a:pt x="6346" y="1736"/>
                  </a:cubicBezTo>
                  <a:cubicBezTo>
                    <a:pt x="6369" y="1599"/>
                    <a:pt x="6323" y="1462"/>
                    <a:pt x="6209" y="1325"/>
                  </a:cubicBezTo>
                  <a:cubicBezTo>
                    <a:pt x="6011" y="1457"/>
                    <a:pt x="5670" y="1553"/>
                    <a:pt x="5099" y="1553"/>
                  </a:cubicBezTo>
                  <a:cubicBezTo>
                    <a:pt x="4880" y="1553"/>
                    <a:pt x="4628" y="1539"/>
                    <a:pt x="4337" y="1507"/>
                  </a:cubicBezTo>
                  <a:cubicBezTo>
                    <a:pt x="2443" y="1302"/>
                    <a:pt x="800" y="686"/>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043;p22">
              <a:extLst>
                <a:ext uri="{FF2B5EF4-FFF2-40B4-BE49-F238E27FC236}">
                  <a16:creationId xmlns:a16="http://schemas.microsoft.com/office/drawing/2014/main" id="{01079DAC-782A-43D8-4BC5-C9A2A032874A}"/>
                </a:ext>
              </a:extLst>
            </p:cNvPr>
            <p:cNvSpPr/>
            <p:nvPr/>
          </p:nvSpPr>
          <p:spPr>
            <a:xfrm>
              <a:off x="859525" y="2486725"/>
              <a:ext cx="168950" cy="354700"/>
            </a:xfrm>
            <a:custGeom>
              <a:avLst/>
              <a:gdLst/>
              <a:ahLst/>
              <a:cxnLst/>
              <a:rect l="l" t="t" r="r" b="b"/>
              <a:pathLst>
                <a:path w="6758" h="14188" extrusionOk="0">
                  <a:moveTo>
                    <a:pt x="1510" y="1"/>
                  </a:moveTo>
                  <a:cubicBezTo>
                    <a:pt x="965" y="1"/>
                    <a:pt x="567" y="57"/>
                    <a:pt x="457" y="189"/>
                  </a:cubicBezTo>
                  <a:cubicBezTo>
                    <a:pt x="1" y="714"/>
                    <a:pt x="2466" y="11122"/>
                    <a:pt x="3584" y="13975"/>
                  </a:cubicBezTo>
                  <a:cubicBezTo>
                    <a:pt x="3584" y="13975"/>
                    <a:pt x="4182" y="14187"/>
                    <a:pt x="4763" y="14187"/>
                  </a:cubicBezTo>
                  <a:cubicBezTo>
                    <a:pt x="5173" y="14187"/>
                    <a:pt x="5574" y="14082"/>
                    <a:pt x="5753" y="13724"/>
                  </a:cubicBezTo>
                  <a:cubicBezTo>
                    <a:pt x="5753" y="13724"/>
                    <a:pt x="6757" y="1855"/>
                    <a:pt x="6574" y="1124"/>
                  </a:cubicBezTo>
                  <a:cubicBezTo>
                    <a:pt x="6436" y="569"/>
                    <a:pt x="3236" y="1"/>
                    <a:pt x="151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044;p22">
              <a:extLst>
                <a:ext uri="{FF2B5EF4-FFF2-40B4-BE49-F238E27FC236}">
                  <a16:creationId xmlns:a16="http://schemas.microsoft.com/office/drawing/2014/main" id="{7BC25DE3-28E0-BF94-2983-BF165EC77899}"/>
                </a:ext>
              </a:extLst>
            </p:cNvPr>
            <p:cNvSpPr/>
            <p:nvPr/>
          </p:nvSpPr>
          <p:spPr>
            <a:xfrm>
              <a:off x="869800" y="2486725"/>
              <a:ext cx="154100" cy="354575"/>
            </a:xfrm>
            <a:custGeom>
              <a:avLst/>
              <a:gdLst/>
              <a:ahLst/>
              <a:cxnLst/>
              <a:rect l="l" t="t" r="r" b="b"/>
              <a:pathLst>
                <a:path w="6164" h="14183" extrusionOk="0">
                  <a:moveTo>
                    <a:pt x="1099" y="1"/>
                  </a:moveTo>
                  <a:cubicBezTo>
                    <a:pt x="554" y="1"/>
                    <a:pt x="156" y="57"/>
                    <a:pt x="46" y="189"/>
                  </a:cubicBezTo>
                  <a:cubicBezTo>
                    <a:pt x="46" y="189"/>
                    <a:pt x="23" y="189"/>
                    <a:pt x="23" y="211"/>
                  </a:cubicBezTo>
                  <a:cubicBezTo>
                    <a:pt x="23" y="211"/>
                    <a:pt x="23" y="234"/>
                    <a:pt x="23" y="234"/>
                  </a:cubicBezTo>
                  <a:cubicBezTo>
                    <a:pt x="23" y="234"/>
                    <a:pt x="23" y="257"/>
                    <a:pt x="1" y="257"/>
                  </a:cubicBezTo>
                  <a:cubicBezTo>
                    <a:pt x="1" y="280"/>
                    <a:pt x="1" y="280"/>
                    <a:pt x="1" y="303"/>
                  </a:cubicBezTo>
                  <a:cubicBezTo>
                    <a:pt x="1" y="303"/>
                    <a:pt x="1" y="303"/>
                    <a:pt x="1" y="326"/>
                  </a:cubicBezTo>
                  <a:cubicBezTo>
                    <a:pt x="1" y="326"/>
                    <a:pt x="1" y="348"/>
                    <a:pt x="1" y="371"/>
                  </a:cubicBezTo>
                  <a:cubicBezTo>
                    <a:pt x="1" y="371"/>
                    <a:pt x="1" y="394"/>
                    <a:pt x="1" y="394"/>
                  </a:cubicBezTo>
                  <a:cubicBezTo>
                    <a:pt x="1" y="417"/>
                    <a:pt x="1" y="417"/>
                    <a:pt x="1" y="440"/>
                  </a:cubicBezTo>
                  <a:cubicBezTo>
                    <a:pt x="1" y="463"/>
                    <a:pt x="1" y="485"/>
                    <a:pt x="1" y="508"/>
                  </a:cubicBezTo>
                  <a:lnTo>
                    <a:pt x="1" y="531"/>
                  </a:lnTo>
                  <a:cubicBezTo>
                    <a:pt x="1" y="554"/>
                    <a:pt x="1" y="577"/>
                    <a:pt x="1" y="599"/>
                  </a:cubicBezTo>
                  <a:cubicBezTo>
                    <a:pt x="1" y="622"/>
                    <a:pt x="1" y="622"/>
                    <a:pt x="1" y="645"/>
                  </a:cubicBezTo>
                  <a:cubicBezTo>
                    <a:pt x="1" y="668"/>
                    <a:pt x="1" y="691"/>
                    <a:pt x="1" y="736"/>
                  </a:cubicBezTo>
                  <a:cubicBezTo>
                    <a:pt x="1" y="759"/>
                    <a:pt x="1" y="759"/>
                    <a:pt x="1" y="759"/>
                  </a:cubicBezTo>
                  <a:cubicBezTo>
                    <a:pt x="1" y="782"/>
                    <a:pt x="1" y="828"/>
                    <a:pt x="1" y="873"/>
                  </a:cubicBezTo>
                  <a:cubicBezTo>
                    <a:pt x="69" y="1398"/>
                    <a:pt x="183" y="2152"/>
                    <a:pt x="343" y="2996"/>
                  </a:cubicBezTo>
                  <a:cubicBezTo>
                    <a:pt x="1073" y="3156"/>
                    <a:pt x="2717" y="3019"/>
                    <a:pt x="3242" y="3498"/>
                  </a:cubicBezTo>
                  <a:cubicBezTo>
                    <a:pt x="3790" y="4023"/>
                    <a:pt x="3790" y="4822"/>
                    <a:pt x="3927" y="5530"/>
                  </a:cubicBezTo>
                  <a:cubicBezTo>
                    <a:pt x="4109" y="6511"/>
                    <a:pt x="4200" y="7516"/>
                    <a:pt x="4337" y="8497"/>
                  </a:cubicBezTo>
                  <a:cubicBezTo>
                    <a:pt x="4429" y="9227"/>
                    <a:pt x="4566" y="10049"/>
                    <a:pt x="4520" y="10780"/>
                  </a:cubicBezTo>
                  <a:cubicBezTo>
                    <a:pt x="4452" y="11419"/>
                    <a:pt x="4178" y="12240"/>
                    <a:pt x="3424" y="12240"/>
                  </a:cubicBezTo>
                  <a:cubicBezTo>
                    <a:pt x="2968" y="12240"/>
                    <a:pt x="2648" y="11875"/>
                    <a:pt x="2374" y="11510"/>
                  </a:cubicBezTo>
                  <a:lnTo>
                    <a:pt x="2374" y="11510"/>
                  </a:lnTo>
                  <a:cubicBezTo>
                    <a:pt x="2671" y="12537"/>
                    <a:pt x="2945" y="13404"/>
                    <a:pt x="3173" y="13975"/>
                  </a:cubicBezTo>
                  <a:cubicBezTo>
                    <a:pt x="3173" y="13975"/>
                    <a:pt x="3778" y="14182"/>
                    <a:pt x="4364" y="14182"/>
                  </a:cubicBezTo>
                  <a:cubicBezTo>
                    <a:pt x="4750" y="14182"/>
                    <a:pt x="5128" y="14092"/>
                    <a:pt x="5319" y="13792"/>
                  </a:cubicBezTo>
                  <a:cubicBezTo>
                    <a:pt x="5342" y="13747"/>
                    <a:pt x="5342" y="13701"/>
                    <a:pt x="5365" y="13633"/>
                  </a:cubicBezTo>
                  <a:cubicBezTo>
                    <a:pt x="5387" y="13382"/>
                    <a:pt x="5456" y="12537"/>
                    <a:pt x="5547" y="11419"/>
                  </a:cubicBezTo>
                  <a:cubicBezTo>
                    <a:pt x="5593" y="10665"/>
                    <a:pt x="5661" y="9912"/>
                    <a:pt x="5707" y="9136"/>
                  </a:cubicBezTo>
                  <a:cubicBezTo>
                    <a:pt x="5707" y="9113"/>
                    <a:pt x="5730" y="9090"/>
                    <a:pt x="5730" y="9045"/>
                  </a:cubicBezTo>
                  <a:cubicBezTo>
                    <a:pt x="5775" y="8292"/>
                    <a:pt x="5844" y="7516"/>
                    <a:pt x="5890" y="6762"/>
                  </a:cubicBezTo>
                  <a:cubicBezTo>
                    <a:pt x="5890" y="6397"/>
                    <a:pt x="5912" y="6032"/>
                    <a:pt x="5935" y="5667"/>
                  </a:cubicBezTo>
                  <a:cubicBezTo>
                    <a:pt x="5981" y="5187"/>
                    <a:pt x="6026" y="4708"/>
                    <a:pt x="6072" y="4206"/>
                  </a:cubicBezTo>
                  <a:cubicBezTo>
                    <a:pt x="6095" y="3475"/>
                    <a:pt x="6141" y="2836"/>
                    <a:pt x="6163" y="2311"/>
                  </a:cubicBezTo>
                  <a:cubicBezTo>
                    <a:pt x="6163" y="2289"/>
                    <a:pt x="6163" y="2289"/>
                    <a:pt x="6163" y="2289"/>
                  </a:cubicBezTo>
                  <a:cubicBezTo>
                    <a:pt x="6163" y="2220"/>
                    <a:pt x="6163" y="2174"/>
                    <a:pt x="6163" y="2106"/>
                  </a:cubicBezTo>
                  <a:cubicBezTo>
                    <a:pt x="6163" y="2106"/>
                    <a:pt x="6163" y="2083"/>
                    <a:pt x="6163" y="2083"/>
                  </a:cubicBezTo>
                  <a:cubicBezTo>
                    <a:pt x="6163" y="1764"/>
                    <a:pt x="6163" y="1444"/>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045;p22">
              <a:extLst>
                <a:ext uri="{FF2B5EF4-FFF2-40B4-BE49-F238E27FC236}">
                  <a16:creationId xmlns:a16="http://schemas.microsoft.com/office/drawing/2014/main" id="{681135E2-E374-9BF6-C9B3-7AE6A295EA62}"/>
                </a:ext>
              </a:extLst>
            </p:cNvPr>
            <p:cNvSpPr/>
            <p:nvPr/>
          </p:nvSpPr>
          <p:spPr>
            <a:xfrm>
              <a:off x="835000" y="2825825"/>
              <a:ext cx="168350" cy="78700"/>
            </a:xfrm>
            <a:custGeom>
              <a:avLst/>
              <a:gdLst/>
              <a:ahLst/>
              <a:cxnLst/>
              <a:rect l="l" t="t" r="r" b="b"/>
              <a:pathLst>
                <a:path w="6734" h="3148" extrusionOk="0">
                  <a:moveTo>
                    <a:pt x="6734" y="0"/>
                  </a:moveTo>
                  <a:cubicBezTo>
                    <a:pt x="6369" y="292"/>
                    <a:pt x="5984" y="394"/>
                    <a:pt x="5627" y="394"/>
                  </a:cubicBezTo>
                  <a:cubicBezTo>
                    <a:pt x="5202" y="394"/>
                    <a:pt x="4815" y="251"/>
                    <a:pt x="4543" y="114"/>
                  </a:cubicBezTo>
                  <a:cubicBezTo>
                    <a:pt x="4543" y="183"/>
                    <a:pt x="4543" y="228"/>
                    <a:pt x="4543" y="228"/>
                  </a:cubicBezTo>
                  <a:cubicBezTo>
                    <a:pt x="4543" y="228"/>
                    <a:pt x="0" y="1529"/>
                    <a:pt x="137" y="2557"/>
                  </a:cubicBezTo>
                  <a:cubicBezTo>
                    <a:pt x="189" y="2945"/>
                    <a:pt x="989" y="3148"/>
                    <a:pt x="2015" y="3148"/>
                  </a:cubicBezTo>
                  <a:cubicBezTo>
                    <a:pt x="3700" y="3148"/>
                    <a:pt x="5992" y="2602"/>
                    <a:pt x="6574" y="1438"/>
                  </a:cubicBezTo>
                  <a:cubicBezTo>
                    <a:pt x="6642" y="959"/>
                    <a:pt x="6688" y="480"/>
                    <a:pt x="673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046;p22">
              <a:extLst>
                <a:ext uri="{FF2B5EF4-FFF2-40B4-BE49-F238E27FC236}">
                  <a16:creationId xmlns:a16="http://schemas.microsoft.com/office/drawing/2014/main" id="{59673661-199D-6007-62B7-A314188A763F}"/>
                </a:ext>
              </a:extLst>
            </p:cNvPr>
            <p:cNvSpPr/>
            <p:nvPr/>
          </p:nvSpPr>
          <p:spPr>
            <a:xfrm>
              <a:off x="837850" y="2856625"/>
              <a:ext cx="162075" cy="47900"/>
            </a:xfrm>
            <a:custGeom>
              <a:avLst/>
              <a:gdLst/>
              <a:ahLst/>
              <a:cxnLst/>
              <a:rect l="l" t="t" r="r" b="b"/>
              <a:pathLst>
                <a:path w="6483" h="1916" extrusionOk="0">
                  <a:moveTo>
                    <a:pt x="6483" y="1"/>
                  </a:moveTo>
                  <a:cubicBezTo>
                    <a:pt x="5615" y="640"/>
                    <a:pt x="3949" y="1142"/>
                    <a:pt x="2055" y="1233"/>
                  </a:cubicBezTo>
                  <a:cubicBezTo>
                    <a:pt x="1930" y="1239"/>
                    <a:pt x="1812" y="1241"/>
                    <a:pt x="1701" y="1241"/>
                  </a:cubicBezTo>
                  <a:cubicBezTo>
                    <a:pt x="858" y="1241"/>
                    <a:pt x="405" y="1095"/>
                    <a:pt x="183" y="914"/>
                  </a:cubicBezTo>
                  <a:cubicBezTo>
                    <a:pt x="69" y="1051"/>
                    <a:pt x="0" y="1188"/>
                    <a:pt x="23" y="1325"/>
                  </a:cubicBezTo>
                  <a:cubicBezTo>
                    <a:pt x="75" y="1713"/>
                    <a:pt x="875" y="1916"/>
                    <a:pt x="1901" y="1916"/>
                  </a:cubicBezTo>
                  <a:cubicBezTo>
                    <a:pt x="3586" y="1916"/>
                    <a:pt x="5878" y="1370"/>
                    <a:pt x="6460" y="206"/>
                  </a:cubicBezTo>
                  <a:cubicBezTo>
                    <a:pt x="6460" y="138"/>
                    <a:pt x="6483" y="69"/>
                    <a:pt x="648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047;p22">
              <a:extLst>
                <a:ext uri="{FF2B5EF4-FFF2-40B4-BE49-F238E27FC236}">
                  <a16:creationId xmlns:a16="http://schemas.microsoft.com/office/drawing/2014/main" id="{1B8FBDA7-454B-9F7B-2411-616985516BF2}"/>
                </a:ext>
              </a:extLst>
            </p:cNvPr>
            <p:cNvSpPr/>
            <p:nvPr/>
          </p:nvSpPr>
          <p:spPr>
            <a:xfrm>
              <a:off x="1041000" y="2483425"/>
              <a:ext cx="158650" cy="130725"/>
            </a:xfrm>
            <a:custGeom>
              <a:avLst/>
              <a:gdLst/>
              <a:ahLst/>
              <a:cxnLst/>
              <a:rect l="l" t="t" r="r" b="b"/>
              <a:pathLst>
                <a:path w="6346" h="5229" extrusionOk="0">
                  <a:moveTo>
                    <a:pt x="4569" y="0"/>
                  </a:moveTo>
                  <a:cubicBezTo>
                    <a:pt x="2795" y="0"/>
                    <a:pt x="312" y="329"/>
                    <a:pt x="160" y="800"/>
                  </a:cubicBezTo>
                  <a:cubicBezTo>
                    <a:pt x="69" y="1074"/>
                    <a:pt x="23" y="2991"/>
                    <a:pt x="0" y="5228"/>
                  </a:cubicBezTo>
                  <a:cubicBezTo>
                    <a:pt x="2214" y="5228"/>
                    <a:pt x="3995" y="5000"/>
                    <a:pt x="5455" y="4635"/>
                  </a:cubicBezTo>
                  <a:cubicBezTo>
                    <a:pt x="5478" y="4589"/>
                    <a:pt x="5501" y="4498"/>
                    <a:pt x="5547" y="4406"/>
                  </a:cubicBezTo>
                  <a:cubicBezTo>
                    <a:pt x="5615" y="4224"/>
                    <a:pt x="5707" y="3973"/>
                    <a:pt x="5775" y="3722"/>
                  </a:cubicBezTo>
                  <a:cubicBezTo>
                    <a:pt x="5821" y="3470"/>
                    <a:pt x="5866" y="3197"/>
                    <a:pt x="5866" y="2991"/>
                  </a:cubicBezTo>
                  <a:cubicBezTo>
                    <a:pt x="5866" y="2968"/>
                    <a:pt x="5843" y="2946"/>
                    <a:pt x="5843" y="2923"/>
                  </a:cubicBezTo>
                  <a:cubicBezTo>
                    <a:pt x="6140" y="1873"/>
                    <a:pt x="6323" y="1051"/>
                    <a:pt x="6346" y="595"/>
                  </a:cubicBezTo>
                  <a:cubicBezTo>
                    <a:pt x="6346" y="572"/>
                    <a:pt x="6346" y="526"/>
                    <a:pt x="6346" y="503"/>
                  </a:cubicBezTo>
                  <a:cubicBezTo>
                    <a:pt x="6346" y="480"/>
                    <a:pt x="6346" y="458"/>
                    <a:pt x="6346" y="435"/>
                  </a:cubicBezTo>
                  <a:lnTo>
                    <a:pt x="6346" y="412"/>
                  </a:lnTo>
                  <a:cubicBezTo>
                    <a:pt x="6346" y="389"/>
                    <a:pt x="6346" y="389"/>
                    <a:pt x="6346" y="366"/>
                  </a:cubicBezTo>
                  <a:cubicBezTo>
                    <a:pt x="6346" y="366"/>
                    <a:pt x="6346" y="343"/>
                    <a:pt x="6346" y="343"/>
                  </a:cubicBezTo>
                  <a:cubicBezTo>
                    <a:pt x="6346" y="343"/>
                    <a:pt x="6346" y="321"/>
                    <a:pt x="6346" y="321"/>
                  </a:cubicBezTo>
                  <a:cubicBezTo>
                    <a:pt x="6346" y="298"/>
                    <a:pt x="6346" y="298"/>
                    <a:pt x="6346" y="298"/>
                  </a:cubicBezTo>
                  <a:cubicBezTo>
                    <a:pt x="6323" y="275"/>
                    <a:pt x="6323" y="275"/>
                    <a:pt x="6323" y="275"/>
                  </a:cubicBezTo>
                  <a:cubicBezTo>
                    <a:pt x="6178" y="84"/>
                    <a:pt x="5463" y="0"/>
                    <a:pt x="456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4" name="Google Shape;1048;p22">
              <a:extLst>
                <a:ext uri="{FF2B5EF4-FFF2-40B4-BE49-F238E27FC236}">
                  <a16:creationId xmlns:a16="http://schemas.microsoft.com/office/drawing/2014/main" id="{E6C3C4FC-F101-06B8-0E11-9CEF5C6AFFA6}"/>
                </a:ext>
              </a:extLst>
            </p:cNvPr>
            <p:cNvSpPr/>
            <p:nvPr/>
          </p:nvSpPr>
          <p:spPr>
            <a:xfrm>
              <a:off x="869800" y="2486725"/>
              <a:ext cx="155800" cy="127425"/>
            </a:xfrm>
            <a:custGeom>
              <a:avLst/>
              <a:gdLst/>
              <a:ahLst/>
              <a:cxnLst/>
              <a:rect l="l" t="t" r="r" b="b"/>
              <a:pathLst>
                <a:path w="6232" h="5097" extrusionOk="0">
                  <a:moveTo>
                    <a:pt x="1099" y="1"/>
                  </a:moveTo>
                  <a:cubicBezTo>
                    <a:pt x="554" y="1"/>
                    <a:pt x="156" y="57"/>
                    <a:pt x="46" y="189"/>
                  </a:cubicBezTo>
                  <a:cubicBezTo>
                    <a:pt x="46" y="189"/>
                    <a:pt x="23" y="211"/>
                    <a:pt x="23" y="211"/>
                  </a:cubicBezTo>
                  <a:cubicBezTo>
                    <a:pt x="23" y="211"/>
                    <a:pt x="23" y="234"/>
                    <a:pt x="23" y="234"/>
                  </a:cubicBezTo>
                  <a:cubicBezTo>
                    <a:pt x="23" y="234"/>
                    <a:pt x="23" y="257"/>
                    <a:pt x="1" y="257"/>
                  </a:cubicBezTo>
                  <a:cubicBezTo>
                    <a:pt x="1" y="280"/>
                    <a:pt x="1" y="280"/>
                    <a:pt x="1" y="280"/>
                  </a:cubicBezTo>
                  <a:cubicBezTo>
                    <a:pt x="1" y="303"/>
                    <a:pt x="1" y="303"/>
                    <a:pt x="1" y="326"/>
                  </a:cubicBezTo>
                  <a:cubicBezTo>
                    <a:pt x="1" y="326"/>
                    <a:pt x="1" y="348"/>
                    <a:pt x="1" y="348"/>
                  </a:cubicBezTo>
                  <a:cubicBezTo>
                    <a:pt x="1" y="371"/>
                    <a:pt x="1" y="394"/>
                    <a:pt x="1" y="417"/>
                  </a:cubicBezTo>
                  <a:cubicBezTo>
                    <a:pt x="1" y="463"/>
                    <a:pt x="1" y="485"/>
                    <a:pt x="1" y="508"/>
                  </a:cubicBezTo>
                  <a:cubicBezTo>
                    <a:pt x="1" y="554"/>
                    <a:pt x="1" y="577"/>
                    <a:pt x="1" y="622"/>
                  </a:cubicBezTo>
                  <a:cubicBezTo>
                    <a:pt x="1" y="1079"/>
                    <a:pt x="115" y="1878"/>
                    <a:pt x="320" y="2882"/>
                  </a:cubicBezTo>
                  <a:cubicBezTo>
                    <a:pt x="297" y="2905"/>
                    <a:pt x="297" y="2905"/>
                    <a:pt x="297" y="2928"/>
                  </a:cubicBezTo>
                  <a:cubicBezTo>
                    <a:pt x="275" y="3133"/>
                    <a:pt x="297" y="3407"/>
                    <a:pt x="343" y="3658"/>
                  </a:cubicBezTo>
                  <a:cubicBezTo>
                    <a:pt x="366" y="3909"/>
                    <a:pt x="434" y="4137"/>
                    <a:pt x="503" y="4343"/>
                  </a:cubicBezTo>
                  <a:cubicBezTo>
                    <a:pt x="1964" y="4754"/>
                    <a:pt x="3767" y="5050"/>
                    <a:pt x="6004" y="5096"/>
                  </a:cubicBezTo>
                  <a:cubicBezTo>
                    <a:pt x="6141" y="3042"/>
                    <a:pt x="6232" y="1376"/>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7" name="Google Shape;1049;p22">
              <a:extLst>
                <a:ext uri="{FF2B5EF4-FFF2-40B4-BE49-F238E27FC236}">
                  <a16:creationId xmlns:a16="http://schemas.microsoft.com/office/drawing/2014/main" id="{AAAE26F3-AECD-4C86-8EC0-8F15DE58B02F}"/>
                </a:ext>
              </a:extLst>
            </p:cNvPr>
            <p:cNvSpPr/>
            <p:nvPr/>
          </p:nvSpPr>
          <p:spPr>
            <a:xfrm>
              <a:off x="731150" y="1910175"/>
              <a:ext cx="599075" cy="683425"/>
            </a:xfrm>
            <a:custGeom>
              <a:avLst/>
              <a:gdLst/>
              <a:ahLst/>
              <a:cxnLst/>
              <a:rect l="l" t="t" r="r" b="b"/>
              <a:pathLst>
                <a:path w="23963" h="27337" extrusionOk="0">
                  <a:moveTo>
                    <a:pt x="12857" y="1"/>
                  </a:moveTo>
                  <a:cubicBezTo>
                    <a:pt x="12528" y="1"/>
                    <a:pt x="12176" y="12"/>
                    <a:pt x="11801" y="37"/>
                  </a:cubicBezTo>
                  <a:cubicBezTo>
                    <a:pt x="9221" y="220"/>
                    <a:pt x="7487" y="882"/>
                    <a:pt x="7236" y="1293"/>
                  </a:cubicBezTo>
                  <a:cubicBezTo>
                    <a:pt x="6962" y="1726"/>
                    <a:pt x="7464" y="10058"/>
                    <a:pt x="7464" y="10058"/>
                  </a:cubicBezTo>
                  <a:lnTo>
                    <a:pt x="0" y="22178"/>
                  </a:lnTo>
                  <a:cubicBezTo>
                    <a:pt x="0" y="22178"/>
                    <a:pt x="1621" y="27336"/>
                    <a:pt x="12189" y="27336"/>
                  </a:cubicBezTo>
                  <a:cubicBezTo>
                    <a:pt x="22582" y="27336"/>
                    <a:pt x="23963" y="22721"/>
                    <a:pt x="23882" y="22721"/>
                  </a:cubicBezTo>
                  <a:cubicBezTo>
                    <a:pt x="23880" y="22721"/>
                    <a:pt x="23878" y="22722"/>
                    <a:pt x="23875" y="22726"/>
                  </a:cubicBezTo>
                  <a:cubicBezTo>
                    <a:pt x="23874" y="22727"/>
                    <a:pt x="23873" y="22727"/>
                    <a:pt x="23872" y="22727"/>
                  </a:cubicBezTo>
                  <a:cubicBezTo>
                    <a:pt x="23663" y="22727"/>
                    <a:pt x="18192" y="9555"/>
                    <a:pt x="18192" y="9555"/>
                  </a:cubicBezTo>
                  <a:cubicBezTo>
                    <a:pt x="18192" y="9555"/>
                    <a:pt x="18603" y="2023"/>
                    <a:pt x="16914" y="905"/>
                  </a:cubicBezTo>
                  <a:cubicBezTo>
                    <a:pt x="16914" y="905"/>
                    <a:pt x="15788" y="1"/>
                    <a:pt x="128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8" name="Google Shape;1050;p22">
              <a:extLst>
                <a:ext uri="{FF2B5EF4-FFF2-40B4-BE49-F238E27FC236}">
                  <a16:creationId xmlns:a16="http://schemas.microsoft.com/office/drawing/2014/main" id="{F3F0F473-C117-7B05-C313-5A74F8DE12CF}"/>
                </a:ext>
              </a:extLst>
            </p:cNvPr>
            <p:cNvSpPr/>
            <p:nvPr/>
          </p:nvSpPr>
          <p:spPr>
            <a:xfrm>
              <a:off x="906325" y="1910175"/>
              <a:ext cx="281925" cy="238000"/>
            </a:xfrm>
            <a:custGeom>
              <a:avLst/>
              <a:gdLst/>
              <a:ahLst/>
              <a:cxnLst/>
              <a:rect l="l" t="t" r="r" b="b"/>
              <a:pathLst>
                <a:path w="11277" h="9520" extrusionOk="0">
                  <a:moveTo>
                    <a:pt x="5850" y="1"/>
                  </a:moveTo>
                  <a:cubicBezTo>
                    <a:pt x="5521" y="1"/>
                    <a:pt x="5169" y="12"/>
                    <a:pt x="4794" y="37"/>
                  </a:cubicBezTo>
                  <a:cubicBezTo>
                    <a:pt x="2214" y="220"/>
                    <a:pt x="480" y="882"/>
                    <a:pt x="229" y="1293"/>
                  </a:cubicBezTo>
                  <a:cubicBezTo>
                    <a:pt x="0" y="1658"/>
                    <a:pt x="297" y="7387"/>
                    <a:pt x="411" y="9373"/>
                  </a:cubicBezTo>
                  <a:cubicBezTo>
                    <a:pt x="1418" y="9440"/>
                    <a:pt x="2959" y="9519"/>
                    <a:pt x="4628" y="9519"/>
                  </a:cubicBezTo>
                  <a:cubicBezTo>
                    <a:pt x="6935" y="9519"/>
                    <a:pt x="9486" y="9368"/>
                    <a:pt x="11208" y="8825"/>
                  </a:cubicBezTo>
                  <a:cubicBezTo>
                    <a:pt x="11276" y="6931"/>
                    <a:pt x="11276" y="1795"/>
                    <a:pt x="9907" y="905"/>
                  </a:cubicBezTo>
                  <a:cubicBezTo>
                    <a:pt x="9907" y="905"/>
                    <a:pt x="8781" y="1"/>
                    <a:pt x="5850"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9" name="Google Shape;1051;p22">
              <a:extLst>
                <a:ext uri="{FF2B5EF4-FFF2-40B4-BE49-F238E27FC236}">
                  <a16:creationId xmlns:a16="http://schemas.microsoft.com/office/drawing/2014/main" id="{44DD37B4-D4E3-2CBC-1BF2-BF72CFE779BF}"/>
                </a:ext>
              </a:extLst>
            </p:cNvPr>
            <p:cNvSpPr/>
            <p:nvPr/>
          </p:nvSpPr>
          <p:spPr>
            <a:xfrm>
              <a:off x="906900" y="1910175"/>
              <a:ext cx="282475" cy="233075"/>
            </a:xfrm>
            <a:custGeom>
              <a:avLst/>
              <a:gdLst/>
              <a:ahLst/>
              <a:cxnLst/>
              <a:rect l="l" t="t" r="r" b="b"/>
              <a:pathLst>
                <a:path w="11299" h="9323" extrusionOk="0">
                  <a:moveTo>
                    <a:pt x="5827" y="1"/>
                  </a:moveTo>
                  <a:cubicBezTo>
                    <a:pt x="5498" y="1"/>
                    <a:pt x="5146" y="12"/>
                    <a:pt x="4771" y="37"/>
                  </a:cubicBezTo>
                  <a:cubicBezTo>
                    <a:pt x="2191" y="220"/>
                    <a:pt x="457" y="882"/>
                    <a:pt x="206" y="1293"/>
                  </a:cubicBezTo>
                  <a:cubicBezTo>
                    <a:pt x="0" y="1635"/>
                    <a:pt x="251" y="7067"/>
                    <a:pt x="388" y="9190"/>
                  </a:cubicBezTo>
                  <a:cubicBezTo>
                    <a:pt x="1063" y="9294"/>
                    <a:pt x="1728" y="9322"/>
                    <a:pt x="2405" y="9322"/>
                  </a:cubicBezTo>
                  <a:cubicBezTo>
                    <a:pt x="3217" y="9322"/>
                    <a:pt x="4047" y="9282"/>
                    <a:pt x="4931" y="9282"/>
                  </a:cubicBezTo>
                  <a:cubicBezTo>
                    <a:pt x="6894" y="9282"/>
                    <a:pt x="9496" y="8939"/>
                    <a:pt x="11207" y="8665"/>
                  </a:cubicBezTo>
                  <a:cubicBezTo>
                    <a:pt x="11230" y="7775"/>
                    <a:pt x="11230" y="6360"/>
                    <a:pt x="11116" y="4968"/>
                  </a:cubicBezTo>
                  <a:lnTo>
                    <a:pt x="11116" y="4968"/>
                  </a:lnTo>
                  <a:cubicBezTo>
                    <a:pt x="11299" y="7364"/>
                    <a:pt x="9130" y="7615"/>
                    <a:pt x="6985" y="7729"/>
                  </a:cubicBezTo>
                  <a:cubicBezTo>
                    <a:pt x="6576" y="7745"/>
                    <a:pt x="6133" y="7776"/>
                    <a:pt x="5690" y="7776"/>
                  </a:cubicBezTo>
                  <a:cubicBezTo>
                    <a:pt x="4822" y="7776"/>
                    <a:pt x="3952" y="7657"/>
                    <a:pt x="3333" y="7067"/>
                  </a:cubicBezTo>
                  <a:cubicBezTo>
                    <a:pt x="2580" y="6337"/>
                    <a:pt x="2671" y="5241"/>
                    <a:pt x="2785" y="4306"/>
                  </a:cubicBezTo>
                  <a:cubicBezTo>
                    <a:pt x="2899" y="3256"/>
                    <a:pt x="3744" y="1681"/>
                    <a:pt x="4839" y="1224"/>
                  </a:cubicBezTo>
                  <a:cubicBezTo>
                    <a:pt x="5666" y="896"/>
                    <a:pt x="6780" y="704"/>
                    <a:pt x="7855" y="704"/>
                  </a:cubicBezTo>
                  <a:cubicBezTo>
                    <a:pt x="8649" y="704"/>
                    <a:pt x="9423" y="809"/>
                    <a:pt x="10043" y="1042"/>
                  </a:cubicBezTo>
                  <a:cubicBezTo>
                    <a:pt x="9998" y="996"/>
                    <a:pt x="9952" y="950"/>
                    <a:pt x="9884" y="905"/>
                  </a:cubicBezTo>
                  <a:cubicBezTo>
                    <a:pt x="9884" y="905"/>
                    <a:pt x="8758" y="1"/>
                    <a:pt x="582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0" name="Google Shape;1052;p22">
              <a:extLst>
                <a:ext uri="{FF2B5EF4-FFF2-40B4-BE49-F238E27FC236}">
                  <a16:creationId xmlns:a16="http://schemas.microsoft.com/office/drawing/2014/main" id="{D806775C-DEC4-837F-8BD7-73299E463D62}"/>
                </a:ext>
              </a:extLst>
            </p:cNvPr>
            <p:cNvSpPr/>
            <p:nvPr/>
          </p:nvSpPr>
          <p:spPr>
            <a:xfrm>
              <a:off x="731150" y="2141625"/>
              <a:ext cx="598700" cy="451975"/>
            </a:xfrm>
            <a:custGeom>
              <a:avLst/>
              <a:gdLst/>
              <a:ahLst/>
              <a:cxnLst/>
              <a:rect l="l" t="t" r="r" b="b"/>
              <a:pathLst>
                <a:path w="23948" h="18079" extrusionOk="0">
                  <a:moveTo>
                    <a:pt x="18215" y="1"/>
                  </a:moveTo>
                  <a:lnTo>
                    <a:pt x="7418" y="343"/>
                  </a:lnTo>
                  <a:cubicBezTo>
                    <a:pt x="7441" y="617"/>
                    <a:pt x="7464" y="800"/>
                    <a:pt x="7464" y="800"/>
                  </a:cubicBezTo>
                  <a:lnTo>
                    <a:pt x="0" y="12920"/>
                  </a:lnTo>
                  <a:cubicBezTo>
                    <a:pt x="0" y="12920"/>
                    <a:pt x="1233" y="16846"/>
                    <a:pt x="8537" y="17850"/>
                  </a:cubicBezTo>
                  <a:cubicBezTo>
                    <a:pt x="7441" y="17051"/>
                    <a:pt x="6437" y="16047"/>
                    <a:pt x="6528" y="15088"/>
                  </a:cubicBezTo>
                  <a:cubicBezTo>
                    <a:pt x="6734" y="13080"/>
                    <a:pt x="10112" y="2626"/>
                    <a:pt x="11025" y="2146"/>
                  </a:cubicBezTo>
                  <a:cubicBezTo>
                    <a:pt x="11038" y="2139"/>
                    <a:pt x="11052" y="2135"/>
                    <a:pt x="11065" y="2135"/>
                  </a:cubicBezTo>
                  <a:cubicBezTo>
                    <a:pt x="11843" y="2135"/>
                    <a:pt x="11754" y="15161"/>
                    <a:pt x="11709" y="18078"/>
                  </a:cubicBezTo>
                  <a:lnTo>
                    <a:pt x="13147" y="18078"/>
                  </a:lnTo>
                  <a:cubicBezTo>
                    <a:pt x="13033" y="15180"/>
                    <a:pt x="12577" y="2489"/>
                    <a:pt x="13650" y="2146"/>
                  </a:cubicBezTo>
                  <a:cubicBezTo>
                    <a:pt x="13666" y="2140"/>
                    <a:pt x="13684" y="2138"/>
                    <a:pt x="13701" y="2138"/>
                  </a:cubicBezTo>
                  <a:cubicBezTo>
                    <a:pt x="14851" y="2138"/>
                    <a:pt x="17520" y="14431"/>
                    <a:pt x="16845" y="17713"/>
                  </a:cubicBezTo>
                  <a:cubicBezTo>
                    <a:pt x="23018" y="16621"/>
                    <a:pt x="23948" y="13462"/>
                    <a:pt x="23882" y="13462"/>
                  </a:cubicBezTo>
                  <a:cubicBezTo>
                    <a:pt x="23880" y="13462"/>
                    <a:pt x="23878" y="13464"/>
                    <a:pt x="23875" y="13468"/>
                  </a:cubicBezTo>
                  <a:cubicBezTo>
                    <a:pt x="23875" y="13468"/>
                    <a:pt x="23874" y="13469"/>
                    <a:pt x="23873" y="13469"/>
                  </a:cubicBezTo>
                  <a:cubicBezTo>
                    <a:pt x="23842" y="13469"/>
                    <a:pt x="23684" y="13152"/>
                    <a:pt x="23442" y="12600"/>
                  </a:cubicBezTo>
                  <a:cubicBezTo>
                    <a:pt x="22946" y="13478"/>
                    <a:pt x="22242" y="14404"/>
                    <a:pt x="21465" y="14404"/>
                  </a:cubicBezTo>
                  <a:cubicBezTo>
                    <a:pt x="21312" y="14404"/>
                    <a:pt x="21157" y="14368"/>
                    <a:pt x="20999" y="14289"/>
                  </a:cubicBezTo>
                  <a:cubicBezTo>
                    <a:pt x="19356" y="13490"/>
                    <a:pt x="15681" y="2009"/>
                    <a:pt x="16206" y="1598"/>
                  </a:cubicBezTo>
                  <a:cubicBezTo>
                    <a:pt x="16548" y="1347"/>
                    <a:pt x="17530" y="800"/>
                    <a:pt x="18260" y="412"/>
                  </a:cubicBezTo>
                  <a:cubicBezTo>
                    <a:pt x="18215" y="343"/>
                    <a:pt x="18192" y="297"/>
                    <a:pt x="18192" y="297"/>
                  </a:cubicBezTo>
                  <a:cubicBezTo>
                    <a:pt x="18192" y="297"/>
                    <a:pt x="18215" y="183"/>
                    <a:pt x="1821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1" name="Google Shape;1053;p22">
              <a:extLst>
                <a:ext uri="{FF2B5EF4-FFF2-40B4-BE49-F238E27FC236}">
                  <a16:creationId xmlns:a16="http://schemas.microsoft.com/office/drawing/2014/main" id="{2685524D-9E1F-E0A2-B94D-6EDBAC6310E2}"/>
                </a:ext>
              </a:extLst>
            </p:cNvPr>
            <p:cNvSpPr/>
            <p:nvPr/>
          </p:nvSpPr>
          <p:spPr>
            <a:xfrm>
              <a:off x="1070675" y="1960175"/>
              <a:ext cx="22275" cy="169500"/>
            </a:xfrm>
            <a:custGeom>
              <a:avLst/>
              <a:gdLst/>
              <a:ahLst/>
              <a:cxnLst/>
              <a:rect l="l" t="t" r="r" b="b"/>
              <a:pathLst>
                <a:path w="891" h="6780" extrusionOk="0">
                  <a:moveTo>
                    <a:pt x="23" y="0"/>
                  </a:moveTo>
                  <a:cubicBezTo>
                    <a:pt x="0" y="0"/>
                    <a:pt x="23" y="206"/>
                    <a:pt x="69" y="525"/>
                  </a:cubicBezTo>
                  <a:cubicBezTo>
                    <a:pt x="91" y="845"/>
                    <a:pt x="183" y="1278"/>
                    <a:pt x="251" y="1712"/>
                  </a:cubicBezTo>
                  <a:cubicBezTo>
                    <a:pt x="320" y="2123"/>
                    <a:pt x="411" y="2557"/>
                    <a:pt x="457" y="2876"/>
                  </a:cubicBezTo>
                  <a:cubicBezTo>
                    <a:pt x="502" y="3196"/>
                    <a:pt x="548" y="3401"/>
                    <a:pt x="548" y="3401"/>
                  </a:cubicBezTo>
                  <a:cubicBezTo>
                    <a:pt x="548" y="3401"/>
                    <a:pt x="571" y="3607"/>
                    <a:pt x="616" y="3926"/>
                  </a:cubicBezTo>
                  <a:cubicBezTo>
                    <a:pt x="662" y="4246"/>
                    <a:pt x="708" y="4679"/>
                    <a:pt x="708" y="5090"/>
                  </a:cubicBezTo>
                  <a:cubicBezTo>
                    <a:pt x="708" y="5524"/>
                    <a:pt x="685" y="5958"/>
                    <a:pt x="616" y="6254"/>
                  </a:cubicBezTo>
                  <a:cubicBezTo>
                    <a:pt x="594" y="6414"/>
                    <a:pt x="548" y="6551"/>
                    <a:pt x="525" y="6642"/>
                  </a:cubicBezTo>
                  <a:cubicBezTo>
                    <a:pt x="502" y="6734"/>
                    <a:pt x="502" y="6779"/>
                    <a:pt x="502" y="6779"/>
                  </a:cubicBezTo>
                  <a:cubicBezTo>
                    <a:pt x="502" y="6779"/>
                    <a:pt x="525" y="6734"/>
                    <a:pt x="571" y="6642"/>
                  </a:cubicBezTo>
                  <a:cubicBezTo>
                    <a:pt x="616" y="6574"/>
                    <a:pt x="662" y="6437"/>
                    <a:pt x="708" y="6277"/>
                  </a:cubicBezTo>
                  <a:cubicBezTo>
                    <a:pt x="799" y="5958"/>
                    <a:pt x="867" y="5524"/>
                    <a:pt x="890" y="5090"/>
                  </a:cubicBezTo>
                  <a:cubicBezTo>
                    <a:pt x="890" y="4657"/>
                    <a:pt x="867" y="4223"/>
                    <a:pt x="845" y="3903"/>
                  </a:cubicBezTo>
                  <a:cubicBezTo>
                    <a:pt x="799" y="3584"/>
                    <a:pt x="776" y="3356"/>
                    <a:pt x="776" y="3356"/>
                  </a:cubicBezTo>
                  <a:cubicBezTo>
                    <a:pt x="776" y="3356"/>
                    <a:pt x="731" y="3150"/>
                    <a:pt x="685" y="2831"/>
                  </a:cubicBezTo>
                  <a:cubicBezTo>
                    <a:pt x="616" y="2511"/>
                    <a:pt x="525" y="2100"/>
                    <a:pt x="411" y="1667"/>
                  </a:cubicBezTo>
                  <a:cubicBezTo>
                    <a:pt x="320" y="1256"/>
                    <a:pt x="228" y="822"/>
                    <a:pt x="160" y="525"/>
                  </a:cubicBezTo>
                  <a:cubicBezTo>
                    <a:pt x="91" y="206"/>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2" name="Google Shape;1054;p22">
              <a:extLst>
                <a:ext uri="{FF2B5EF4-FFF2-40B4-BE49-F238E27FC236}">
                  <a16:creationId xmlns:a16="http://schemas.microsoft.com/office/drawing/2014/main" id="{7CC4DEB5-AEFF-7A30-3967-30AAD4BD1C25}"/>
                </a:ext>
              </a:extLst>
            </p:cNvPr>
            <p:cNvSpPr/>
            <p:nvPr/>
          </p:nvSpPr>
          <p:spPr>
            <a:xfrm>
              <a:off x="1151700" y="2163275"/>
              <a:ext cx="26850" cy="66250"/>
            </a:xfrm>
            <a:custGeom>
              <a:avLst/>
              <a:gdLst/>
              <a:ahLst/>
              <a:cxnLst/>
              <a:rect l="l" t="t" r="r" b="b"/>
              <a:pathLst>
                <a:path w="1074" h="2650" extrusionOk="0">
                  <a:moveTo>
                    <a:pt x="26" y="1"/>
                  </a:moveTo>
                  <a:cubicBezTo>
                    <a:pt x="25" y="1"/>
                    <a:pt x="24" y="1"/>
                    <a:pt x="23" y="2"/>
                  </a:cubicBezTo>
                  <a:cubicBezTo>
                    <a:pt x="0" y="2"/>
                    <a:pt x="92" y="344"/>
                    <a:pt x="206" y="687"/>
                  </a:cubicBezTo>
                  <a:cubicBezTo>
                    <a:pt x="320" y="1006"/>
                    <a:pt x="411" y="1349"/>
                    <a:pt x="411" y="1349"/>
                  </a:cubicBezTo>
                  <a:cubicBezTo>
                    <a:pt x="411" y="1349"/>
                    <a:pt x="571" y="1691"/>
                    <a:pt x="708" y="2011"/>
                  </a:cubicBezTo>
                  <a:cubicBezTo>
                    <a:pt x="868" y="2330"/>
                    <a:pt x="1027" y="2650"/>
                    <a:pt x="1050" y="2650"/>
                  </a:cubicBezTo>
                  <a:cubicBezTo>
                    <a:pt x="1073" y="2627"/>
                    <a:pt x="982" y="2285"/>
                    <a:pt x="868" y="1965"/>
                  </a:cubicBezTo>
                  <a:cubicBezTo>
                    <a:pt x="754" y="1623"/>
                    <a:pt x="662" y="1280"/>
                    <a:pt x="662" y="1280"/>
                  </a:cubicBezTo>
                  <a:cubicBezTo>
                    <a:pt x="662" y="1280"/>
                    <a:pt x="525" y="961"/>
                    <a:pt x="366" y="618"/>
                  </a:cubicBezTo>
                  <a:cubicBezTo>
                    <a:pt x="233" y="310"/>
                    <a:pt x="58" y="1"/>
                    <a:pt x="2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3" name="Google Shape;1055;p22">
              <a:extLst>
                <a:ext uri="{FF2B5EF4-FFF2-40B4-BE49-F238E27FC236}">
                  <a16:creationId xmlns:a16="http://schemas.microsoft.com/office/drawing/2014/main" id="{D738EEE2-5935-331B-FC03-350EB0A00E81}"/>
                </a:ext>
              </a:extLst>
            </p:cNvPr>
            <p:cNvSpPr/>
            <p:nvPr/>
          </p:nvSpPr>
          <p:spPr>
            <a:xfrm>
              <a:off x="1106625" y="2151900"/>
              <a:ext cx="78775" cy="349825"/>
            </a:xfrm>
            <a:custGeom>
              <a:avLst/>
              <a:gdLst/>
              <a:ahLst/>
              <a:cxnLst/>
              <a:rect l="l" t="t" r="r" b="b"/>
              <a:pathLst>
                <a:path w="3151" h="13993" extrusionOk="0">
                  <a:moveTo>
                    <a:pt x="0" y="1"/>
                  </a:moveTo>
                  <a:cubicBezTo>
                    <a:pt x="0" y="1"/>
                    <a:pt x="46" y="92"/>
                    <a:pt x="114" y="274"/>
                  </a:cubicBezTo>
                  <a:cubicBezTo>
                    <a:pt x="160" y="366"/>
                    <a:pt x="206" y="480"/>
                    <a:pt x="251" y="617"/>
                  </a:cubicBezTo>
                  <a:cubicBezTo>
                    <a:pt x="297" y="731"/>
                    <a:pt x="342" y="891"/>
                    <a:pt x="388" y="1051"/>
                  </a:cubicBezTo>
                  <a:cubicBezTo>
                    <a:pt x="616" y="1690"/>
                    <a:pt x="753" y="2557"/>
                    <a:pt x="913" y="3447"/>
                  </a:cubicBezTo>
                  <a:cubicBezTo>
                    <a:pt x="1096" y="4337"/>
                    <a:pt x="1278" y="5205"/>
                    <a:pt x="1415" y="5867"/>
                  </a:cubicBezTo>
                  <a:cubicBezTo>
                    <a:pt x="1484" y="6209"/>
                    <a:pt x="1529" y="6483"/>
                    <a:pt x="1575" y="6666"/>
                  </a:cubicBezTo>
                  <a:cubicBezTo>
                    <a:pt x="1621" y="6871"/>
                    <a:pt x="1644" y="6962"/>
                    <a:pt x="1644" y="6962"/>
                  </a:cubicBezTo>
                  <a:cubicBezTo>
                    <a:pt x="1644" y="6962"/>
                    <a:pt x="2077" y="8720"/>
                    <a:pt x="2465" y="10477"/>
                  </a:cubicBezTo>
                  <a:cubicBezTo>
                    <a:pt x="2648" y="11345"/>
                    <a:pt x="2830" y="12212"/>
                    <a:pt x="2922" y="12897"/>
                  </a:cubicBezTo>
                  <a:cubicBezTo>
                    <a:pt x="2990" y="13216"/>
                    <a:pt x="3036" y="13490"/>
                    <a:pt x="3059" y="13696"/>
                  </a:cubicBezTo>
                  <a:cubicBezTo>
                    <a:pt x="3104" y="13878"/>
                    <a:pt x="3127" y="13992"/>
                    <a:pt x="3127" y="13992"/>
                  </a:cubicBezTo>
                  <a:cubicBezTo>
                    <a:pt x="3150" y="13992"/>
                    <a:pt x="3127" y="13878"/>
                    <a:pt x="3104" y="13673"/>
                  </a:cubicBezTo>
                  <a:cubicBezTo>
                    <a:pt x="3104" y="13490"/>
                    <a:pt x="3059" y="13216"/>
                    <a:pt x="3013" y="12874"/>
                  </a:cubicBezTo>
                  <a:cubicBezTo>
                    <a:pt x="2967" y="12212"/>
                    <a:pt x="2785" y="11322"/>
                    <a:pt x="2625" y="10432"/>
                  </a:cubicBezTo>
                  <a:cubicBezTo>
                    <a:pt x="2283" y="8674"/>
                    <a:pt x="1872" y="6917"/>
                    <a:pt x="1872" y="6917"/>
                  </a:cubicBezTo>
                  <a:lnTo>
                    <a:pt x="1096" y="3424"/>
                  </a:lnTo>
                  <a:cubicBezTo>
                    <a:pt x="913" y="2557"/>
                    <a:pt x="731" y="1667"/>
                    <a:pt x="479" y="1028"/>
                  </a:cubicBezTo>
                  <a:cubicBezTo>
                    <a:pt x="434" y="868"/>
                    <a:pt x="365" y="708"/>
                    <a:pt x="320" y="594"/>
                  </a:cubicBezTo>
                  <a:cubicBezTo>
                    <a:pt x="251" y="457"/>
                    <a:pt x="206" y="343"/>
                    <a:pt x="160" y="274"/>
                  </a:cubicBezTo>
                  <a:cubicBezTo>
                    <a:pt x="69" y="92"/>
                    <a:pt x="0" y="1"/>
                    <a:pt x="0"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4" name="Google Shape;1056;p22">
              <a:extLst>
                <a:ext uri="{FF2B5EF4-FFF2-40B4-BE49-F238E27FC236}">
                  <a16:creationId xmlns:a16="http://schemas.microsoft.com/office/drawing/2014/main" id="{5D6BCFFF-9ABA-0209-3C40-58E8620601F5}"/>
                </a:ext>
              </a:extLst>
            </p:cNvPr>
            <p:cNvSpPr/>
            <p:nvPr/>
          </p:nvSpPr>
          <p:spPr>
            <a:xfrm>
              <a:off x="1055825" y="2160425"/>
              <a:ext cx="6875" cy="71950"/>
            </a:xfrm>
            <a:custGeom>
              <a:avLst/>
              <a:gdLst/>
              <a:ahLst/>
              <a:cxnLst/>
              <a:rect l="l" t="t" r="r" b="b"/>
              <a:pathLst>
                <a:path w="275" h="2878" extrusionOk="0">
                  <a:moveTo>
                    <a:pt x="248" y="1"/>
                  </a:moveTo>
                  <a:cubicBezTo>
                    <a:pt x="202" y="1"/>
                    <a:pt x="136" y="355"/>
                    <a:pt x="92" y="710"/>
                  </a:cubicBezTo>
                  <a:cubicBezTo>
                    <a:pt x="46" y="1075"/>
                    <a:pt x="1" y="1417"/>
                    <a:pt x="1" y="1417"/>
                  </a:cubicBezTo>
                  <a:cubicBezTo>
                    <a:pt x="1" y="1417"/>
                    <a:pt x="23" y="1782"/>
                    <a:pt x="23" y="2148"/>
                  </a:cubicBezTo>
                  <a:cubicBezTo>
                    <a:pt x="46" y="2513"/>
                    <a:pt x="69" y="2878"/>
                    <a:pt x="115" y="2878"/>
                  </a:cubicBezTo>
                  <a:cubicBezTo>
                    <a:pt x="138" y="2878"/>
                    <a:pt x="183" y="2513"/>
                    <a:pt x="206" y="2148"/>
                  </a:cubicBezTo>
                  <a:lnTo>
                    <a:pt x="252" y="1440"/>
                  </a:lnTo>
                  <a:cubicBezTo>
                    <a:pt x="252" y="1440"/>
                    <a:pt x="252" y="1075"/>
                    <a:pt x="252" y="710"/>
                  </a:cubicBezTo>
                  <a:cubicBezTo>
                    <a:pt x="275" y="367"/>
                    <a:pt x="275" y="2"/>
                    <a:pt x="252" y="2"/>
                  </a:cubicBezTo>
                  <a:cubicBezTo>
                    <a:pt x="250" y="1"/>
                    <a:pt x="249" y="1"/>
                    <a:pt x="248" y="1"/>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5" name="Google Shape;1057;p22">
              <a:extLst>
                <a:ext uri="{FF2B5EF4-FFF2-40B4-BE49-F238E27FC236}">
                  <a16:creationId xmlns:a16="http://schemas.microsoft.com/office/drawing/2014/main" id="{13355D50-F168-891B-3EFE-54D47AB66FC6}"/>
                </a:ext>
              </a:extLst>
            </p:cNvPr>
            <p:cNvSpPr/>
            <p:nvPr/>
          </p:nvSpPr>
          <p:spPr>
            <a:xfrm>
              <a:off x="881225" y="2157025"/>
              <a:ext cx="116425" cy="315025"/>
            </a:xfrm>
            <a:custGeom>
              <a:avLst/>
              <a:gdLst/>
              <a:ahLst/>
              <a:cxnLst/>
              <a:rect l="l" t="t" r="r" b="b"/>
              <a:pathLst>
                <a:path w="4657" h="12601" extrusionOk="0">
                  <a:moveTo>
                    <a:pt x="4656" y="1"/>
                  </a:moveTo>
                  <a:cubicBezTo>
                    <a:pt x="4634" y="1"/>
                    <a:pt x="4611" y="115"/>
                    <a:pt x="4542" y="275"/>
                  </a:cubicBezTo>
                  <a:cubicBezTo>
                    <a:pt x="4520" y="366"/>
                    <a:pt x="4474" y="480"/>
                    <a:pt x="4451" y="594"/>
                  </a:cubicBezTo>
                  <a:cubicBezTo>
                    <a:pt x="4405" y="709"/>
                    <a:pt x="4337" y="846"/>
                    <a:pt x="4268" y="982"/>
                  </a:cubicBezTo>
                  <a:cubicBezTo>
                    <a:pt x="4040" y="1576"/>
                    <a:pt x="3652" y="2329"/>
                    <a:pt x="3241" y="3060"/>
                  </a:cubicBezTo>
                  <a:cubicBezTo>
                    <a:pt x="3150" y="3242"/>
                    <a:pt x="3036" y="3448"/>
                    <a:pt x="2945" y="3630"/>
                  </a:cubicBezTo>
                  <a:cubicBezTo>
                    <a:pt x="2853" y="3813"/>
                    <a:pt x="2762" y="3995"/>
                    <a:pt x="2671" y="4178"/>
                  </a:cubicBezTo>
                  <a:cubicBezTo>
                    <a:pt x="2511" y="4543"/>
                    <a:pt x="2351" y="4886"/>
                    <a:pt x="2237" y="5182"/>
                  </a:cubicBezTo>
                  <a:cubicBezTo>
                    <a:pt x="2032" y="5776"/>
                    <a:pt x="1872" y="6164"/>
                    <a:pt x="1872" y="6164"/>
                  </a:cubicBezTo>
                  <a:cubicBezTo>
                    <a:pt x="1872" y="6164"/>
                    <a:pt x="1849" y="6255"/>
                    <a:pt x="1780" y="6438"/>
                  </a:cubicBezTo>
                  <a:cubicBezTo>
                    <a:pt x="1712" y="6620"/>
                    <a:pt x="1621" y="6849"/>
                    <a:pt x="1552" y="7168"/>
                  </a:cubicBezTo>
                  <a:cubicBezTo>
                    <a:pt x="1370" y="7762"/>
                    <a:pt x="1119" y="8583"/>
                    <a:pt x="913" y="9382"/>
                  </a:cubicBezTo>
                  <a:cubicBezTo>
                    <a:pt x="799" y="9793"/>
                    <a:pt x="685" y="10181"/>
                    <a:pt x="594" y="10569"/>
                  </a:cubicBezTo>
                  <a:cubicBezTo>
                    <a:pt x="479" y="10934"/>
                    <a:pt x="365" y="11300"/>
                    <a:pt x="274" y="11596"/>
                  </a:cubicBezTo>
                  <a:cubicBezTo>
                    <a:pt x="183" y="11893"/>
                    <a:pt x="114" y="12144"/>
                    <a:pt x="69" y="12327"/>
                  </a:cubicBezTo>
                  <a:cubicBezTo>
                    <a:pt x="23" y="12509"/>
                    <a:pt x="0" y="12601"/>
                    <a:pt x="0" y="12601"/>
                  </a:cubicBezTo>
                  <a:cubicBezTo>
                    <a:pt x="0" y="12601"/>
                    <a:pt x="46" y="12509"/>
                    <a:pt x="114" y="12349"/>
                  </a:cubicBezTo>
                  <a:cubicBezTo>
                    <a:pt x="183" y="12167"/>
                    <a:pt x="251" y="11916"/>
                    <a:pt x="365" y="11619"/>
                  </a:cubicBezTo>
                  <a:cubicBezTo>
                    <a:pt x="479" y="11322"/>
                    <a:pt x="594" y="10980"/>
                    <a:pt x="708" y="10592"/>
                  </a:cubicBezTo>
                  <a:cubicBezTo>
                    <a:pt x="822" y="10227"/>
                    <a:pt x="959" y="9816"/>
                    <a:pt x="1073" y="9428"/>
                  </a:cubicBezTo>
                  <a:cubicBezTo>
                    <a:pt x="1324" y="8606"/>
                    <a:pt x="1575" y="7830"/>
                    <a:pt x="1758" y="7214"/>
                  </a:cubicBezTo>
                  <a:cubicBezTo>
                    <a:pt x="1849" y="6917"/>
                    <a:pt x="1940" y="6666"/>
                    <a:pt x="2009" y="6506"/>
                  </a:cubicBezTo>
                  <a:cubicBezTo>
                    <a:pt x="2077" y="6324"/>
                    <a:pt x="2100" y="6232"/>
                    <a:pt x="2100" y="6232"/>
                  </a:cubicBezTo>
                  <a:cubicBezTo>
                    <a:pt x="2100" y="6232"/>
                    <a:pt x="2237" y="5844"/>
                    <a:pt x="2465" y="5251"/>
                  </a:cubicBezTo>
                  <a:cubicBezTo>
                    <a:pt x="2557" y="4954"/>
                    <a:pt x="2694" y="4612"/>
                    <a:pt x="2853" y="4246"/>
                  </a:cubicBezTo>
                  <a:cubicBezTo>
                    <a:pt x="2945" y="4064"/>
                    <a:pt x="3013" y="3881"/>
                    <a:pt x="3104" y="3699"/>
                  </a:cubicBezTo>
                  <a:cubicBezTo>
                    <a:pt x="3196" y="3516"/>
                    <a:pt x="3287" y="3333"/>
                    <a:pt x="3401" y="3128"/>
                  </a:cubicBezTo>
                  <a:cubicBezTo>
                    <a:pt x="3789" y="2375"/>
                    <a:pt x="4154" y="1622"/>
                    <a:pt x="4360" y="1028"/>
                  </a:cubicBezTo>
                  <a:cubicBezTo>
                    <a:pt x="4428" y="868"/>
                    <a:pt x="4474" y="731"/>
                    <a:pt x="4520" y="617"/>
                  </a:cubicBezTo>
                  <a:cubicBezTo>
                    <a:pt x="4542" y="480"/>
                    <a:pt x="4565" y="389"/>
                    <a:pt x="4588" y="298"/>
                  </a:cubicBezTo>
                  <a:cubicBezTo>
                    <a:pt x="4634" y="115"/>
                    <a:pt x="4656" y="1"/>
                    <a:pt x="465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6" name="Google Shape;1058;p22">
              <a:extLst>
                <a:ext uri="{FF2B5EF4-FFF2-40B4-BE49-F238E27FC236}">
                  <a16:creationId xmlns:a16="http://schemas.microsoft.com/office/drawing/2014/main" id="{94C7FF28-041E-6D5D-5A02-29D0A198F399}"/>
                </a:ext>
              </a:extLst>
            </p:cNvPr>
            <p:cNvSpPr/>
            <p:nvPr/>
          </p:nvSpPr>
          <p:spPr>
            <a:xfrm>
              <a:off x="847550" y="2208400"/>
              <a:ext cx="77050" cy="131850"/>
            </a:xfrm>
            <a:custGeom>
              <a:avLst/>
              <a:gdLst/>
              <a:ahLst/>
              <a:cxnLst/>
              <a:rect l="l" t="t" r="r" b="b"/>
              <a:pathLst>
                <a:path w="3082" h="5274" extrusionOk="0">
                  <a:moveTo>
                    <a:pt x="3013" y="0"/>
                  </a:moveTo>
                  <a:cubicBezTo>
                    <a:pt x="2955" y="0"/>
                    <a:pt x="1484" y="2602"/>
                    <a:pt x="1484" y="2602"/>
                  </a:cubicBezTo>
                  <a:cubicBezTo>
                    <a:pt x="1484" y="2602"/>
                    <a:pt x="0" y="5250"/>
                    <a:pt x="46" y="5273"/>
                  </a:cubicBezTo>
                  <a:cubicBezTo>
                    <a:pt x="46" y="5273"/>
                    <a:pt x="47" y="5273"/>
                    <a:pt x="47" y="5273"/>
                  </a:cubicBezTo>
                  <a:cubicBezTo>
                    <a:pt x="129" y="5273"/>
                    <a:pt x="1712" y="2716"/>
                    <a:pt x="1712" y="2716"/>
                  </a:cubicBezTo>
                  <a:cubicBezTo>
                    <a:pt x="1712" y="2716"/>
                    <a:pt x="3082" y="23"/>
                    <a:pt x="3013" y="0"/>
                  </a:cubicBezTo>
                  <a:cubicBezTo>
                    <a:pt x="3013" y="0"/>
                    <a:pt x="3013" y="0"/>
                    <a:pt x="3013" y="0"/>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7" name="Google Shape;1059;p22">
              <a:extLst>
                <a:ext uri="{FF2B5EF4-FFF2-40B4-BE49-F238E27FC236}">
                  <a16:creationId xmlns:a16="http://schemas.microsoft.com/office/drawing/2014/main" id="{E8A0BE3D-9920-DA2F-51A2-02285AA520D3}"/>
                </a:ext>
              </a:extLst>
            </p:cNvPr>
            <p:cNvSpPr/>
            <p:nvPr/>
          </p:nvSpPr>
          <p:spPr>
            <a:xfrm>
              <a:off x="1089500" y="2309975"/>
              <a:ext cx="16000" cy="138100"/>
            </a:xfrm>
            <a:custGeom>
              <a:avLst/>
              <a:gdLst/>
              <a:ahLst/>
              <a:cxnLst/>
              <a:rect l="l" t="t" r="r" b="b"/>
              <a:pathLst>
                <a:path w="640" h="5524" extrusionOk="0">
                  <a:moveTo>
                    <a:pt x="46" y="0"/>
                  </a:moveTo>
                  <a:cubicBezTo>
                    <a:pt x="0" y="23"/>
                    <a:pt x="206" y="2785"/>
                    <a:pt x="206" y="2785"/>
                  </a:cubicBezTo>
                  <a:cubicBezTo>
                    <a:pt x="206" y="2785"/>
                    <a:pt x="503" y="5524"/>
                    <a:pt x="571" y="5524"/>
                  </a:cubicBezTo>
                  <a:cubicBezTo>
                    <a:pt x="639" y="5524"/>
                    <a:pt x="434" y="2762"/>
                    <a:pt x="434" y="2762"/>
                  </a:cubicBezTo>
                  <a:cubicBezTo>
                    <a:pt x="434" y="2762"/>
                    <a:pt x="114" y="0"/>
                    <a:pt x="4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8" name="Google Shape;1060;p22">
              <a:extLst>
                <a:ext uri="{FF2B5EF4-FFF2-40B4-BE49-F238E27FC236}">
                  <a16:creationId xmlns:a16="http://schemas.microsoft.com/office/drawing/2014/main" id="{EFEB02E2-35FB-0BB6-B1FE-DE3195CDEBCE}"/>
                </a:ext>
              </a:extLst>
            </p:cNvPr>
            <p:cNvSpPr/>
            <p:nvPr/>
          </p:nvSpPr>
          <p:spPr>
            <a:xfrm>
              <a:off x="1157400" y="2000625"/>
              <a:ext cx="14300" cy="54900"/>
            </a:xfrm>
            <a:custGeom>
              <a:avLst/>
              <a:gdLst/>
              <a:ahLst/>
              <a:cxnLst/>
              <a:rect l="l" t="t" r="r" b="b"/>
              <a:pathLst>
                <a:path w="572" h="2196" extrusionOk="0">
                  <a:moveTo>
                    <a:pt x="234" y="1"/>
                  </a:moveTo>
                  <a:cubicBezTo>
                    <a:pt x="146" y="1"/>
                    <a:pt x="46" y="153"/>
                    <a:pt x="46" y="345"/>
                  </a:cubicBezTo>
                  <a:cubicBezTo>
                    <a:pt x="46" y="551"/>
                    <a:pt x="115" y="733"/>
                    <a:pt x="229" y="756"/>
                  </a:cubicBezTo>
                  <a:cubicBezTo>
                    <a:pt x="236" y="758"/>
                    <a:pt x="243" y="758"/>
                    <a:pt x="250" y="758"/>
                  </a:cubicBezTo>
                  <a:cubicBezTo>
                    <a:pt x="354" y="758"/>
                    <a:pt x="436" y="606"/>
                    <a:pt x="457" y="414"/>
                  </a:cubicBezTo>
                  <a:cubicBezTo>
                    <a:pt x="457" y="208"/>
                    <a:pt x="366" y="26"/>
                    <a:pt x="252" y="3"/>
                  </a:cubicBezTo>
                  <a:cubicBezTo>
                    <a:pt x="246" y="1"/>
                    <a:pt x="240" y="1"/>
                    <a:pt x="234" y="1"/>
                  </a:cubicBezTo>
                  <a:close/>
                  <a:moveTo>
                    <a:pt x="278" y="1120"/>
                  </a:moveTo>
                  <a:cubicBezTo>
                    <a:pt x="148" y="1120"/>
                    <a:pt x="22" y="1339"/>
                    <a:pt x="1" y="1601"/>
                  </a:cubicBezTo>
                  <a:cubicBezTo>
                    <a:pt x="1" y="1897"/>
                    <a:pt x="115" y="2171"/>
                    <a:pt x="274" y="2194"/>
                  </a:cubicBezTo>
                  <a:cubicBezTo>
                    <a:pt x="283" y="2195"/>
                    <a:pt x="291" y="2196"/>
                    <a:pt x="298" y="2196"/>
                  </a:cubicBezTo>
                  <a:cubicBezTo>
                    <a:pt x="446" y="2196"/>
                    <a:pt x="550" y="1996"/>
                    <a:pt x="571" y="1715"/>
                  </a:cubicBezTo>
                  <a:cubicBezTo>
                    <a:pt x="571" y="1418"/>
                    <a:pt x="457" y="1167"/>
                    <a:pt x="297" y="1121"/>
                  </a:cubicBezTo>
                  <a:cubicBezTo>
                    <a:pt x="291" y="1120"/>
                    <a:pt x="285" y="1120"/>
                    <a:pt x="278" y="112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9" name="Google Shape;1061;p22">
              <a:extLst>
                <a:ext uri="{FF2B5EF4-FFF2-40B4-BE49-F238E27FC236}">
                  <a16:creationId xmlns:a16="http://schemas.microsoft.com/office/drawing/2014/main" id="{4E5D5765-579D-416A-32F7-7121B6DDEA1B}"/>
                </a:ext>
              </a:extLst>
            </p:cNvPr>
            <p:cNvSpPr/>
            <p:nvPr/>
          </p:nvSpPr>
          <p:spPr>
            <a:xfrm>
              <a:off x="1257250" y="2372100"/>
              <a:ext cx="27425" cy="52050"/>
            </a:xfrm>
            <a:custGeom>
              <a:avLst/>
              <a:gdLst/>
              <a:ahLst/>
              <a:cxnLst/>
              <a:rect l="l" t="t" r="r" b="b"/>
              <a:pathLst>
                <a:path w="1097" h="2082" extrusionOk="0">
                  <a:moveTo>
                    <a:pt x="183" y="1"/>
                  </a:moveTo>
                  <a:cubicBezTo>
                    <a:pt x="175" y="1"/>
                    <a:pt x="168" y="2"/>
                    <a:pt x="161" y="3"/>
                  </a:cubicBezTo>
                  <a:cubicBezTo>
                    <a:pt x="47" y="3"/>
                    <a:pt x="1" y="186"/>
                    <a:pt x="69" y="391"/>
                  </a:cubicBezTo>
                  <a:cubicBezTo>
                    <a:pt x="138" y="574"/>
                    <a:pt x="275" y="734"/>
                    <a:pt x="389" y="734"/>
                  </a:cubicBezTo>
                  <a:cubicBezTo>
                    <a:pt x="503" y="711"/>
                    <a:pt x="549" y="551"/>
                    <a:pt x="480" y="345"/>
                  </a:cubicBezTo>
                  <a:cubicBezTo>
                    <a:pt x="416" y="153"/>
                    <a:pt x="292" y="1"/>
                    <a:pt x="183" y="1"/>
                  </a:cubicBezTo>
                  <a:close/>
                  <a:moveTo>
                    <a:pt x="572" y="1053"/>
                  </a:moveTo>
                  <a:cubicBezTo>
                    <a:pt x="412" y="1076"/>
                    <a:pt x="343" y="1327"/>
                    <a:pt x="435" y="1601"/>
                  </a:cubicBezTo>
                  <a:cubicBezTo>
                    <a:pt x="522" y="1862"/>
                    <a:pt x="692" y="2082"/>
                    <a:pt x="846" y="2082"/>
                  </a:cubicBezTo>
                  <a:cubicBezTo>
                    <a:pt x="854" y="2082"/>
                    <a:pt x="861" y="2081"/>
                    <a:pt x="868" y="2080"/>
                  </a:cubicBezTo>
                  <a:cubicBezTo>
                    <a:pt x="1028" y="2080"/>
                    <a:pt x="1097" y="1829"/>
                    <a:pt x="1005" y="1555"/>
                  </a:cubicBezTo>
                  <a:cubicBezTo>
                    <a:pt x="914" y="1259"/>
                    <a:pt x="731" y="1053"/>
                    <a:pt x="572" y="105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0" name="Google Shape;1062;p22">
              <a:extLst>
                <a:ext uri="{FF2B5EF4-FFF2-40B4-BE49-F238E27FC236}">
                  <a16:creationId xmlns:a16="http://schemas.microsoft.com/office/drawing/2014/main" id="{A66E87A8-23A9-3102-F527-E8869821CC2D}"/>
                </a:ext>
              </a:extLst>
            </p:cNvPr>
            <p:cNvSpPr/>
            <p:nvPr/>
          </p:nvSpPr>
          <p:spPr>
            <a:xfrm>
              <a:off x="910325" y="2119950"/>
              <a:ext cx="281350" cy="79000"/>
            </a:xfrm>
            <a:custGeom>
              <a:avLst/>
              <a:gdLst/>
              <a:ahLst/>
              <a:cxnLst/>
              <a:rect l="l" t="t" r="r" b="b"/>
              <a:pathLst>
                <a:path w="11254" h="3160" extrusionOk="0">
                  <a:moveTo>
                    <a:pt x="11253" y="0"/>
                  </a:moveTo>
                  <a:lnTo>
                    <a:pt x="11253" y="0"/>
                  </a:lnTo>
                  <a:cubicBezTo>
                    <a:pt x="8747" y="596"/>
                    <a:pt x="6535" y="803"/>
                    <a:pt x="4676" y="803"/>
                  </a:cubicBezTo>
                  <a:cubicBezTo>
                    <a:pt x="2691" y="803"/>
                    <a:pt x="1108" y="567"/>
                    <a:pt x="0" y="320"/>
                  </a:cubicBezTo>
                  <a:lnTo>
                    <a:pt x="0" y="320"/>
                  </a:lnTo>
                  <a:cubicBezTo>
                    <a:pt x="69" y="1438"/>
                    <a:pt x="114" y="2306"/>
                    <a:pt x="114" y="2534"/>
                  </a:cubicBezTo>
                  <a:cubicBezTo>
                    <a:pt x="1530" y="2990"/>
                    <a:pt x="3033" y="3160"/>
                    <a:pt x="4484" y="3160"/>
                  </a:cubicBezTo>
                  <a:cubicBezTo>
                    <a:pt x="7174" y="3160"/>
                    <a:pt x="9686" y="2576"/>
                    <a:pt x="11139" y="2146"/>
                  </a:cubicBezTo>
                  <a:cubicBezTo>
                    <a:pt x="11116" y="2100"/>
                    <a:pt x="11116" y="2077"/>
                    <a:pt x="11116" y="2077"/>
                  </a:cubicBezTo>
                  <a:cubicBezTo>
                    <a:pt x="11116" y="2077"/>
                    <a:pt x="11207" y="1187"/>
                    <a:pt x="11253"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1" name="Google Shape;1063;p22">
              <a:extLst>
                <a:ext uri="{FF2B5EF4-FFF2-40B4-BE49-F238E27FC236}">
                  <a16:creationId xmlns:a16="http://schemas.microsoft.com/office/drawing/2014/main" id="{60372054-48A2-0A16-5C37-27D9741C8CCD}"/>
                </a:ext>
              </a:extLst>
            </p:cNvPr>
            <p:cNvSpPr/>
            <p:nvPr/>
          </p:nvSpPr>
          <p:spPr>
            <a:xfrm>
              <a:off x="910325" y="2126225"/>
              <a:ext cx="279625" cy="72725"/>
            </a:xfrm>
            <a:custGeom>
              <a:avLst/>
              <a:gdLst/>
              <a:ahLst/>
              <a:cxnLst/>
              <a:rect l="l" t="t" r="r" b="b"/>
              <a:pathLst>
                <a:path w="11185" h="2909" extrusionOk="0">
                  <a:moveTo>
                    <a:pt x="10043" y="0"/>
                  </a:moveTo>
                  <a:lnTo>
                    <a:pt x="10043" y="0"/>
                  </a:lnTo>
                  <a:cubicBezTo>
                    <a:pt x="8025" y="402"/>
                    <a:pt x="6223" y="548"/>
                    <a:pt x="4669" y="548"/>
                  </a:cubicBezTo>
                  <a:cubicBezTo>
                    <a:pt x="2690" y="548"/>
                    <a:pt x="1112" y="312"/>
                    <a:pt x="0" y="69"/>
                  </a:cubicBezTo>
                  <a:lnTo>
                    <a:pt x="0" y="69"/>
                  </a:lnTo>
                  <a:cubicBezTo>
                    <a:pt x="69" y="1187"/>
                    <a:pt x="114" y="2055"/>
                    <a:pt x="114" y="2283"/>
                  </a:cubicBezTo>
                  <a:cubicBezTo>
                    <a:pt x="1530" y="2739"/>
                    <a:pt x="3033" y="2909"/>
                    <a:pt x="4484" y="2909"/>
                  </a:cubicBezTo>
                  <a:cubicBezTo>
                    <a:pt x="7174" y="2909"/>
                    <a:pt x="9686" y="2325"/>
                    <a:pt x="11139" y="1895"/>
                  </a:cubicBezTo>
                  <a:cubicBezTo>
                    <a:pt x="11116" y="1849"/>
                    <a:pt x="11116" y="1826"/>
                    <a:pt x="11116" y="1826"/>
                  </a:cubicBezTo>
                  <a:cubicBezTo>
                    <a:pt x="11116" y="1826"/>
                    <a:pt x="11162" y="1461"/>
                    <a:pt x="11185" y="891"/>
                  </a:cubicBezTo>
                  <a:lnTo>
                    <a:pt x="11185" y="891"/>
                  </a:lnTo>
                  <a:cubicBezTo>
                    <a:pt x="10888" y="1233"/>
                    <a:pt x="10317" y="1553"/>
                    <a:pt x="9267" y="1712"/>
                  </a:cubicBezTo>
                  <a:cubicBezTo>
                    <a:pt x="7736" y="1965"/>
                    <a:pt x="6043" y="2184"/>
                    <a:pt x="4869" y="2184"/>
                  </a:cubicBezTo>
                  <a:cubicBezTo>
                    <a:pt x="3927" y="2184"/>
                    <a:pt x="3320" y="2043"/>
                    <a:pt x="3401" y="1667"/>
                  </a:cubicBezTo>
                  <a:cubicBezTo>
                    <a:pt x="3538" y="891"/>
                    <a:pt x="7989" y="982"/>
                    <a:pt x="1004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2" name="Google Shape;1064;p22">
              <a:extLst>
                <a:ext uri="{FF2B5EF4-FFF2-40B4-BE49-F238E27FC236}">
                  <a16:creationId xmlns:a16="http://schemas.microsoft.com/office/drawing/2014/main" id="{F049A8EA-2723-C177-FA24-B5795B0523E3}"/>
                </a:ext>
              </a:extLst>
            </p:cNvPr>
            <p:cNvSpPr/>
            <p:nvPr/>
          </p:nvSpPr>
          <p:spPr>
            <a:xfrm>
              <a:off x="1136850" y="2132275"/>
              <a:ext cx="42250" cy="17825"/>
            </a:xfrm>
            <a:custGeom>
              <a:avLst/>
              <a:gdLst/>
              <a:ahLst/>
              <a:cxnLst/>
              <a:rect l="l" t="t" r="r" b="b"/>
              <a:pathLst>
                <a:path w="1690" h="713" extrusionOk="0">
                  <a:moveTo>
                    <a:pt x="1435" y="0"/>
                  </a:moveTo>
                  <a:cubicBezTo>
                    <a:pt x="1375" y="0"/>
                    <a:pt x="1307" y="10"/>
                    <a:pt x="1233" y="32"/>
                  </a:cubicBezTo>
                  <a:cubicBezTo>
                    <a:pt x="1005" y="78"/>
                    <a:pt x="845" y="215"/>
                    <a:pt x="845" y="329"/>
                  </a:cubicBezTo>
                  <a:cubicBezTo>
                    <a:pt x="861" y="407"/>
                    <a:pt x="961" y="453"/>
                    <a:pt x="1088" y="453"/>
                  </a:cubicBezTo>
                  <a:cubicBezTo>
                    <a:pt x="1147" y="453"/>
                    <a:pt x="1213" y="442"/>
                    <a:pt x="1279" y="420"/>
                  </a:cubicBezTo>
                  <a:cubicBezTo>
                    <a:pt x="1507" y="352"/>
                    <a:pt x="1690" y="215"/>
                    <a:pt x="1667" y="124"/>
                  </a:cubicBezTo>
                  <a:cubicBezTo>
                    <a:pt x="1652" y="46"/>
                    <a:pt x="1562" y="0"/>
                    <a:pt x="1435" y="0"/>
                  </a:cubicBezTo>
                  <a:close/>
                  <a:moveTo>
                    <a:pt x="401" y="379"/>
                  </a:moveTo>
                  <a:cubicBezTo>
                    <a:pt x="362" y="379"/>
                    <a:pt x="319" y="385"/>
                    <a:pt x="275" y="398"/>
                  </a:cubicBezTo>
                  <a:cubicBezTo>
                    <a:pt x="115" y="443"/>
                    <a:pt x="1" y="557"/>
                    <a:pt x="1" y="626"/>
                  </a:cubicBezTo>
                  <a:cubicBezTo>
                    <a:pt x="17" y="675"/>
                    <a:pt x="93" y="713"/>
                    <a:pt x="194" y="713"/>
                  </a:cubicBezTo>
                  <a:cubicBezTo>
                    <a:pt x="233" y="713"/>
                    <a:pt x="276" y="707"/>
                    <a:pt x="320" y="694"/>
                  </a:cubicBezTo>
                  <a:cubicBezTo>
                    <a:pt x="480" y="649"/>
                    <a:pt x="594" y="557"/>
                    <a:pt x="594" y="466"/>
                  </a:cubicBezTo>
                  <a:cubicBezTo>
                    <a:pt x="578" y="417"/>
                    <a:pt x="502" y="379"/>
                    <a:pt x="401" y="37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3" name="Google Shape;1065;p22">
              <a:extLst>
                <a:ext uri="{FF2B5EF4-FFF2-40B4-BE49-F238E27FC236}">
                  <a16:creationId xmlns:a16="http://schemas.microsoft.com/office/drawing/2014/main" id="{211298A0-066A-0325-B50E-7A976F33CD14}"/>
                </a:ext>
              </a:extLst>
            </p:cNvPr>
            <p:cNvSpPr/>
            <p:nvPr/>
          </p:nvSpPr>
          <p:spPr>
            <a:xfrm>
              <a:off x="943575" y="1907750"/>
              <a:ext cx="221275" cy="95650"/>
            </a:xfrm>
            <a:custGeom>
              <a:avLst/>
              <a:gdLst/>
              <a:ahLst/>
              <a:cxnLst/>
              <a:rect l="l" t="t" r="r" b="b"/>
              <a:pathLst>
                <a:path w="8851" h="3826" extrusionOk="0">
                  <a:moveTo>
                    <a:pt x="3401" y="0"/>
                  </a:moveTo>
                  <a:cubicBezTo>
                    <a:pt x="0" y="0"/>
                    <a:pt x="110" y="2706"/>
                    <a:pt x="1843" y="3535"/>
                  </a:cubicBezTo>
                  <a:cubicBezTo>
                    <a:pt x="2271" y="3743"/>
                    <a:pt x="2653" y="3825"/>
                    <a:pt x="2990" y="3825"/>
                  </a:cubicBezTo>
                  <a:cubicBezTo>
                    <a:pt x="4322" y="3825"/>
                    <a:pt x="4947" y="2531"/>
                    <a:pt x="4947" y="2531"/>
                  </a:cubicBezTo>
                  <a:cubicBezTo>
                    <a:pt x="4947" y="2531"/>
                    <a:pt x="5976" y="3446"/>
                    <a:pt x="6926" y="3446"/>
                  </a:cubicBezTo>
                  <a:cubicBezTo>
                    <a:pt x="7249" y="3446"/>
                    <a:pt x="7562" y="3340"/>
                    <a:pt x="7823" y="3056"/>
                  </a:cubicBezTo>
                  <a:cubicBezTo>
                    <a:pt x="8850" y="1938"/>
                    <a:pt x="6454" y="522"/>
                    <a:pt x="6454" y="522"/>
                  </a:cubicBezTo>
                  <a:cubicBezTo>
                    <a:pt x="5220" y="154"/>
                    <a:pt x="4211" y="0"/>
                    <a:pt x="34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4" name="Google Shape;1066;p22">
              <a:extLst>
                <a:ext uri="{FF2B5EF4-FFF2-40B4-BE49-F238E27FC236}">
                  <a16:creationId xmlns:a16="http://schemas.microsoft.com/office/drawing/2014/main" id="{539F803B-3735-CBD8-5F31-ADF5DA118782}"/>
                </a:ext>
              </a:extLst>
            </p:cNvPr>
            <p:cNvSpPr/>
            <p:nvPr/>
          </p:nvSpPr>
          <p:spPr>
            <a:xfrm>
              <a:off x="944125" y="1894250"/>
              <a:ext cx="220725" cy="95500"/>
            </a:xfrm>
            <a:custGeom>
              <a:avLst/>
              <a:gdLst/>
              <a:ahLst/>
              <a:cxnLst/>
              <a:rect l="l" t="t" r="r" b="b"/>
              <a:pathLst>
                <a:path w="8829" h="3820" extrusionOk="0">
                  <a:moveTo>
                    <a:pt x="3414" y="1"/>
                  </a:moveTo>
                  <a:cubicBezTo>
                    <a:pt x="1" y="1"/>
                    <a:pt x="109" y="2697"/>
                    <a:pt x="1844" y="3527"/>
                  </a:cubicBezTo>
                  <a:cubicBezTo>
                    <a:pt x="2276" y="3737"/>
                    <a:pt x="2660" y="3820"/>
                    <a:pt x="2997" y="3820"/>
                  </a:cubicBezTo>
                  <a:cubicBezTo>
                    <a:pt x="4317" y="3820"/>
                    <a:pt x="4925" y="2546"/>
                    <a:pt x="4925" y="2546"/>
                  </a:cubicBezTo>
                  <a:cubicBezTo>
                    <a:pt x="4925" y="2546"/>
                    <a:pt x="5960" y="3442"/>
                    <a:pt x="6903" y="3442"/>
                  </a:cubicBezTo>
                  <a:cubicBezTo>
                    <a:pt x="7229" y="3442"/>
                    <a:pt x="7544" y="3335"/>
                    <a:pt x="7801" y="3048"/>
                  </a:cubicBezTo>
                  <a:cubicBezTo>
                    <a:pt x="8828" y="1953"/>
                    <a:pt x="6454" y="515"/>
                    <a:pt x="6454" y="515"/>
                  </a:cubicBezTo>
                  <a:cubicBezTo>
                    <a:pt x="5227" y="152"/>
                    <a:pt x="4222" y="1"/>
                    <a:pt x="341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5" name="Google Shape;1067;p22">
              <a:extLst>
                <a:ext uri="{FF2B5EF4-FFF2-40B4-BE49-F238E27FC236}">
                  <a16:creationId xmlns:a16="http://schemas.microsoft.com/office/drawing/2014/main" id="{4EEFD314-D40B-4692-78E7-CC0568E2C566}"/>
                </a:ext>
              </a:extLst>
            </p:cNvPr>
            <p:cNvSpPr/>
            <p:nvPr/>
          </p:nvSpPr>
          <p:spPr>
            <a:xfrm>
              <a:off x="944550" y="1894550"/>
              <a:ext cx="202025" cy="95200"/>
            </a:xfrm>
            <a:custGeom>
              <a:avLst/>
              <a:gdLst/>
              <a:ahLst/>
              <a:cxnLst/>
              <a:rect l="l" t="t" r="r" b="b"/>
              <a:pathLst>
                <a:path w="8081" h="3808" extrusionOk="0">
                  <a:moveTo>
                    <a:pt x="3356" y="0"/>
                  </a:moveTo>
                  <a:cubicBezTo>
                    <a:pt x="1" y="0"/>
                    <a:pt x="92" y="2694"/>
                    <a:pt x="1827" y="3515"/>
                  </a:cubicBezTo>
                  <a:cubicBezTo>
                    <a:pt x="2259" y="3725"/>
                    <a:pt x="2643" y="3808"/>
                    <a:pt x="2980" y="3808"/>
                  </a:cubicBezTo>
                  <a:cubicBezTo>
                    <a:pt x="4300" y="3808"/>
                    <a:pt x="4908" y="2534"/>
                    <a:pt x="4908" y="2534"/>
                  </a:cubicBezTo>
                  <a:cubicBezTo>
                    <a:pt x="4908" y="2534"/>
                    <a:pt x="5943" y="3430"/>
                    <a:pt x="6886" y="3430"/>
                  </a:cubicBezTo>
                  <a:cubicBezTo>
                    <a:pt x="7212" y="3430"/>
                    <a:pt x="7527" y="3323"/>
                    <a:pt x="7784" y="3036"/>
                  </a:cubicBezTo>
                  <a:cubicBezTo>
                    <a:pt x="8035" y="2785"/>
                    <a:pt x="8081" y="2511"/>
                    <a:pt x="8035" y="2260"/>
                  </a:cubicBezTo>
                  <a:lnTo>
                    <a:pt x="8035" y="2260"/>
                  </a:lnTo>
                  <a:cubicBezTo>
                    <a:pt x="7947" y="2637"/>
                    <a:pt x="7729" y="2992"/>
                    <a:pt x="7133" y="2992"/>
                  </a:cubicBezTo>
                  <a:cubicBezTo>
                    <a:pt x="7114" y="2992"/>
                    <a:pt x="7096" y="2991"/>
                    <a:pt x="7077" y="2990"/>
                  </a:cubicBezTo>
                  <a:cubicBezTo>
                    <a:pt x="5776" y="2968"/>
                    <a:pt x="4954" y="2283"/>
                    <a:pt x="4954" y="2283"/>
                  </a:cubicBezTo>
                  <a:cubicBezTo>
                    <a:pt x="4954" y="2283"/>
                    <a:pt x="4248" y="3406"/>
                    <a:pt x="3132" y="3406"/>
                  </a:cubicBezTo>
                  <a:cubicBezTo>
                    <a:pt x="2917" y="3406"/>
                    <a:pt x="2687" y="3364"/>
                    <a:pt x="2443" y="3264"/>
                  </a:cubicBezTo>
                  <a:cubicBezTo>
                    <a:pt x="1016" y="2694"/>
                    <a:pt x="1700" y="1363"/>
                    <a:pt x="1897" y="1363"/>
                  </a:cubicBezTo>
                  <a:cubicBezTo>
                    <a:pt x="1905" y="1363"/>
                    <a:pt x="1912" y="1366"/>
                    <a:pt x="1918" y="1370"/>
                  </a:cubicBezTo>
                  <a:cubicBezTo>
                    <a:pt x="2502" y="1837"/>
                    <a:pt x="3323" y="2172"/>
                    <a:pt x="4237" y="2172"/>
                  </a:cubicBezTo>
                  <a:cubicBezTo>
                    <a:pt x="4930" y="2172"/>
                    <a:pt x="5676" y="1979"/>
                    <a:pt x="6415" y="1507"/>
                  </a:cubicBezTo>
                  <a:cubicBezTo>
                    <a:pt x="6415" y="1507"/>
                    <a:pt x="6734" y="503"/>
                    <a:pt x="4908" y="274"/>
                  </a:cubicBezTo>
                  <a:cubicBezTo>
                    <a:pt x="4360" y="206"/>
                    <a:pt x="3858" y="92"/>
                    <a:pt x="335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6" name="Google Shape;1068;p22">
              <a:extLst>
                <a:ext uri="{FF2B5EF4-FFF2-40B4-BE49-F238E27FC236}">
                  <a16:creationId xmlns:a16="http://schemas.microsoft.com/office/drawing/2014/main" id="{112524B7-2E9A-D148-C1EE-FD643D69BF67}"/>
                </a:ext>
              </a:extLst>
            </p:cNvPr>
            <p:cNvSpPr/>
            <p:nvPr/>
          </p:nvSpPr>
          <p:spPr>
            <a:xfrm>
              <a:off x="990775" y="1918525"/>
              <a:ext cx="115875" cy="34825"/>
            </a:xfrm>
            <a:custGeom>
              <a:avLst/>
              <a:gdLst/>
              <a:ahLst/>
              <a:cxnLst/>
              <a:rect l="l" t="t" r="r" b="b"/>
              <a:pathLst>
                <a:path w="4635" h="1393" extrusionOk="0">
                  <a:moveTo>
                    <a:pt x="23" y="0"/>
                  </a:moveTo>
                  <a:cubicBezTo>
                    <a:pt x="23" y="0"/>
                    <a:pt x="1" y="23"/>
                    <a:pt x="1" y="114"/>
                  </a:cubicBezTo>
                  <a:cubicBezTo>
                    <a:pt x="1" y="114"/>
                    <a:pt x="1" y="137"/>
                    <a:pt x="1" y="160"/>
                  </a:cubicBezTo>
                  <a:cubicBezTo>
                    <a:pt x="1" y="183"/>
                    <a:pt x="1" y="205"/>
                    <a:pt x="23" y="228"/>
                  </a:cubicBezTo>
                  <a:cubicBezTo>
                    <a:pt x="23" y="274"/>
                    <a:pt x="46" y="342"/>
                    <a:pt x="69" y="388"/>
                  </a:cubicBezTo>
                  <a:cubicBezTo>
                    <a:pt x="183" y="616"/>
                    <a:pt x="457" y="845"/>
                    <a:pt x="754" y="1004"/>
                  </a:cubicBezTo>
                  <a:cubicBezTo>
                    <a:pt x="1073" y="1141"/>
                    <a:pt x="1393" y="1255"/>
                    <a:pt x="1644" y="1301"/>
                  </a:cubicBezTo>
                  <a:cubicBezTo>
                    <a:pt x="1895" y="1347"/>
                    <a:pt x="2078" y="1370"/>
                    <a:pt x="2078" y="1370"/>
                  </a:cubicBezTo>
                  <a:cubicBezTo>
                    <a:pt x="2078" y="1370"/>
                    <a:pt x="2123" y="1370"/>
                    <a:pt x="2192" y="1392"/>
                  </a:cubicBezTo>
                  <a:lnTo>
                    <a:pt x="2511" y="1392"/>
                  </a:lnTo>
                  <a:cubicBezTo>
                    <a:pt x="2785" y="1370"/>
                    <a:pt x="3128" y="1301"/>
                    <a:pt x="3447" y="1164"/>
                  </a:cubicBezTo>
                  <a:cubicBezTo>
                    <a:pt x="3744" y="1050"/>
                    <a:pt x="4041" y="890"/>
                    <a:pt x="4269" y="799"/>
                  </a:cubicBezTo>
                  <a:cubicBezTo>
                    <a:pt x="4497" y="685"/>
                    <a:pt x="4634" y="616"/>
                    <a:pt x="4634" y="593"/>
                  </a:cubicBezTo>
                  <a:cubicBezTo>
                    <a:pt x="4634" y="590"/>
                    <a:pt x="4629" y="588"/>
                    <a:pt x="4620" y="588"/>
                  </a:cubicBezTo>
                  <a:cubicBezTo>
                    <a:pt x="4577" y="588"/>
                    <a:pt x="4431" y="632"/>
                    <a:pt x="4223" y="708"/>
                  </a:cubicBezTo>
                  <a:cubicBezTo>
                    <a:pt x="3995" y="799"/>
                    <a:pt x="3698" y="936"/>
                    <a:pt x="3379" y="1027"/>
                  </a:cubicBezTo>
                  <a:cubicBezTo>
                    <a:pt x="3101" y="1106"/>
                    <a:pt x="2824" y="1169"/>
                    <a:pt x="2606" y="1169"/>
                  </a:cubicBezTo>
                  <a:cubicBezTo>
                    <a:pt x="2573" y="1169"/>
                    <a:pt x="2541" y="1167"/>
                    <a:pt x="2511" y="1164"/>
                  </a:cubicBezTo>
                  <a:cubicBezTo>
                    <a:pt x="2466" y="1172"/>
                    <a:pt x="2425" y="1174"/>
                    <a:pt x="2389" y="1174"/>
                  </a:cubicBezTo>
                  <a:cubicBezTo>
                    <a:pt x="2316" y="1174"/>
                    <a:pt x="2260" y="1164"/>
                    <a:pt x="2215" y="1164"/>
                  </a:cubicBezTo>
                  <a:cubicBezTo>
                    <a:pt x="2146" y="1164"/>
                    <a:pt x="2101" y="1141"/>
                    <a:pt x="2101" y="1141"/>
                  </a:cubicBezTo>
                  <a:cubicBezTo>
                    <a:pt x="2101" y="1141"/>
                    <a:pt x="1941" y="1141"/>
                    <a:pt x="1690" y="1096"/>
                  </a:cubicBezTo>
                  <a:cubicBezTo>
                    <a:pt x="1461" y="1050"/>
                    <a:pt x="1142" y="982"/>
                    <a:pt x="845" y="845"/>
                  </a:cubicBezTo>
                  <a:cubicBezTo>
                    <a:pt x="548" y="730"/>
                    <a:pt x="274" y="548"/>
                    <a:pt x="160" y="342"/>
                  </a:cubicBezTo>
                  <a:cubicBezTo>
                    <a:pt x="23" y="160"/>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7" name="Google Shape;1069;p22">
              <a:extLst>
                <a:ext uri="{FF2B5EF4-FFF2-40B4-BE49-F238E27FC236}">
                  <a16:creationId xmlns:a16="http://schemas.microsoft.com/office/drawing/2014/main" id="{B0389F82-E680-9DED-0B80-22BFE2A41EDF}"/>
                </a:ext>
              </a:extLst>
            </p:cNvPr>
            <p:cNvSpPr/>
            <p:nvPr/>
          </p:nvSpPr>
          <p:spPr>
            <a:xfrm>
              <a:off x="1026150" y="2030925"/>
              <a:ext cx="54800" cy="57775"/>
            </a:xfrm>
            <a:custGeom>
              <a:avLst/>
              <a:gdLst/>
              <a:ahLst/>
              <a:cxnLst/>
              <a:rect l="l" t="t" r="r" b="b"/>
              <a:pathLst>
                <a:path w="2192" h="2311" extrusionOk="0">
                  <a:moveTo>
                    <a:pt x="1507" y="1"/>
                  </a:moveTo>
                  <a:lnTo>
                    <a:pt x="1" y="1553"/>
                  </a:lnTo>
                  <a:cubicBezTo>
                    <a:pt x="1" y="1553"/>
                    <a:pt x="590" y="2310"/>
                    <a:pt x="697" y="2310"/>
                  </a:cubicBezTo>
                  <a:cubicBezTo>
                    <a:pt x="702" y="2310"/>
                    <a:pt x="706" y="2309"/>
                    <a:pt x="708" y="2306"/>
                  </a:cubicBezTo>
                  <a:cubicBezTo>
                    <a:pt x="800" y="2215"/>
                    <a:pt x="2192" y="1142"/>
                    <a:pt x="2192" y="1142"/>
                  </a:cubicBezTo>
                  <a:lnTo>
                    <a:pt x="1507"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8" name="Google Shape;1070;p22">
              <a:extLst>
                <a:ext uri="{FF2B5EF4-FFF2-40B4-BE49-F238E27FC236}">
                  <a16:creationId xmlns:a16="http://schemas.microsoft.com/office/drawing/2014/main" id="{B8361709-F6D0-84D1-9E51-2958C411C3A1}"/>
                </a:ext>
              </a:extLst>
            </p:cNvPr>
            <p:cNvSpPr/>
            <p:nvPr/>
          </p:nvSpPr>
          <p:spPr>
            <a:xfrm>
              <a:off x="990200" y="2041200"/>
              <a:ext cx="174075" cy="189175"/>
            </a:xfrm>
            <a:custGeom>
              <a:avLst/>
              <a:gdLst/>
              <a:ahLst/>
              <a:cxnLst/>
              <a:rect l="l" t="t" r="r" b="b"/>
              <a:pathLst>
                <a:path w="6963" h="7567" extrusionOk="0">
                  <a:moveTo>
                    <a:pt x="3173" y="0"/>
                  </a:moveTo>
                  <a:lnTo>
                    <a:pt x="2009" y="1279"/>
                  </a:lnTo>
                  <a:lnTo>
                    <a:pt x="1347" y="548"/>
                  </a:lnTo>
                  <a:lnTo>
                    <a:pt x="1" y="959"/>
                  </a:lnTo>
                  <a:cubicBezTo>
                    <a:pt x="1" y="959"/>
                    <a:pt x="5278" y="7566"/>
                    <a:pt x="6113" y="7566"/>
                  </a:cubicBezTo>
                  <a:cubicBezTo>
                    <a:pt x="6132" y="7566"/>
                    <a:pt x="6149" y="7563"/>
                    <a:pt x="6164" y="7556"/>
                  </a:cubicBezTo>
                  <a:cubicBezTo>
                    <a:pt x="6803" y="7236"/>
                    <a:pt x="6962" y="6323"/>
                    <a:pt x="6871" y="6232"/>
                  </a:cubicBezTo>
                  <a:cubicBezTo>
                    <a:pt x="6757" y="6140"/>
                    <a:pt x="3173" y="0"/>
                    <a:pt x="317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9" name="Google Shape;1071;p22">
              <a:extLst>
                <a:ext uri="{FF2B5EF4-FFF2-40B4-BE49-F238E27FC236}">
                  <a16:creationId xmlns:a16="http://schemas.microsoft.com/office/drawing/2014/main" id="{37BA2ECF-14BD-31C9-9AC6-48B51C9DC31B}"/>
                </a:ext>
              </a:extLst>
            </p:cNvPr>
            <p:cNvSpPr/>
            <p:nvPr/>
          </p:nvSpPr>
          <p:spPr>
            <a:xfrm>
              <a:off x="785350" y="2029225"/>
              <a:ext cx="393200" cy="424550"/>
            </a:xfrm>
            <a:custGeom>
              <a:avLst/>
              <a:gdLst/>
              <a:ahLst/>
              <a:cxnLst/>
              <a:rect l="l" t="t" r="r" b="b"/>
              <a:pathLst>
                <a:path w="15728" h="16982" extrusionOk="0">
                  <a:moveTo>
                    <a:pt x="11550" y="0"/>
                  </a:moveTo>
                  <a:lnTo>
                    <a:pt x="11139" y="69"/>
                  </a:lnTo>
                  <a:lnTo>
                    <a:pt x="15065" y="6711"/>
                  </a:lnTo>
                  <a:cubicBezTo>
                    <a:pt x="14892" y="7149"/>
                    <a:pt x="14642" y="7280"/>
                    <a:pt x="14404" y="7280"/>
                  </a:cubicBezTo>
                  <a:cubicBezTo>
                    <a:pt x="14047" y="7280"/>
                    <a:pt x="13718" y="6985"/>
                    <a:pt x="13718" y="6985"/>
                  </a:cubicBezTo>
                  <a:lnTo>
                    <a:pt x="7738" y="776"/>
                  </a:lnTo>
                  <a:lnTo>
                    <a:pt x="6939" y="959"/>
                  </a:lnTo>
                  <a:lnTo>
                    <a:pt x="0" y="10614"/>
                  </a:lnTo>
                  <a:lnTo>
                    <a:pt x="6597" y="16800"/>
                  </a:lnTo>
                  <a:cubicBezTo>
                    <a:pt x="6939" y="16934"/>
                    <a:pt x="7250" y="16981"/>
                    <a:pt x="7518" y="16981"/>
                  </a:cubicBezTo>
                  <a:cubicBezTo>
                    <a:pt x="8162" y="16981"/>
                    <a:pt x="8560" y="16708"/>
                    <a:pt x="8560" y="16708"/>
                  </a:cubicBezTo>
                  <a:cubicBezTo>
                    <a:pt x="8743" y="16480"/>
                    <a:pt x="8902" y="16252"/>
                    <a:pt x="9062" y="16023"/>
                  </a:cubicBezTo>
                  <a:cubicBezTo>
                    <a:pt x="10340" y="14266"/>
                    <a:pt x="11619" y="12486"/>
                    <a:pt x="12897" y="10728"/>
                  </a:cubicBezTo>
                  <a:cubicBezTo>
                    <a:pt x="13513" y="9861"/>
                    <a:pt x="14152" y="8970"/>
                    <a:pt x="14768" y="8103"/>
                  </a:cubicBezTo>
                  <a:cubicBezTo>
                    <a:pt x="14974" y="7829"/>
                    <a:pt x="15225" y="7578"/>
                    <a:pt x="15385" y="7281"/>
                  </a:cubicBezTo>
                  <a:cubicBezTo>
                    <a:pt x="15727" y="6642"/>
                    <a:pt x="14974" y="5821"/>
                    <a:pt x="14677" y="5296"/>
                  </a:cubicBezTo>
                  <a:cubicBezTo>
                    <a:pt x="13627" y="3515"/>
                    <a:pt x="12577" y="1758"/>
                    <a:pt x="11550"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0" name="Google Shape;1072;p22">
              <a:extLst>
                <a:ext uri="{FF2B5EF4-FFF2-40B4-BE49-F238E27FC236}">
                  <a16:creationId xmlns:a16="http://schemas.microsoft.com/office/drawing/2014/main" id="{FE9057BB-D103-578C-F4B1-10565DB81B0B}"/>
                </a:ext>
              </a:extLst>
            </p:cNvPr>
            <p:cNvSpPr/>
            <p:nvPr/>
          </p:nvSpPr>
          <p:spPr>
            <a:xfrm>
              <a:off x="958825" y="2029225"/>
              <a:ext cx="219725" cy="193725"/>
            </a:xfrm>
            <a:custGeom>
              <a:avLst/>
              <a:gdLst/>
              <a:ahLst/>
              <a:cxnLst/>
              <a:rect l="l" t="t" r="r" b="b"/>
              <a:pathLst>
                <a:path w="8789" h="7749" extrusionOk="0">
                  <a:moveTo>
                    <a:pt x="4611" y="0"/>
                  </a:moveTo>
                  <a:lnTo>
                    <a:pt x="4200" y="69"/>
                  </a:lnTo>
                  <a:lnTo>
                    <a:pt x="8126" y="6711"/>
                  </a:lnTo>
                  <a:cubicBezTo>
                    <a:pt x="7953" y="7149"/>
                    <a:pt x="7703" y="7280"/>
                    <a:pt x="7465" y="7280"/>
                  </a:cubicBezTo>
                  <a:cubicBezTo>
                    <a:pt x="7108" y="7280"/>
                    <a:pt x="6779" y="6985"/>
                    <a:pt x="6779" y="6985"/>
                  </a:cubicBezTo>
                  <a:lnTo>
                    <a:pt x="799" y="776"/>
                  </a:lnTo>
                  <a:lnTo>
                    <a:pt x="0" y="959"/>
                  </a:lnTo>
                  <a:lnTo>
                    <a:pt x="6711" y="7373"/>
                  </a:lnTo>
                  <a:cubicBezTo>
                    <a:pt x="6711" y="7373"/>
                    <a:pt x="7152" y="7749"/>
                    <a:pt x="7650" y="7749"/>
                  </a:cubicBezTo>
                  <a:cubicBezTo>
                    <a:pt x="7877" y="7749"/>
                    <a:pt x="8117" y="7670"/>
                    <a:pt x="8332" y="7441"/>
                  </a:cubicBezTo>
                  <a:cubicBezTo>
                    <a:pt x="8377" y="7396"/>
                    <a:pt x="8423" y="7327"/>
                    <a:pt x="8446" y="7281"/>
                  </a:cubicBezTo>
                  <a:cubicBezTo>
                    <a:pt x="8788" y="6642"/>
                    <a:pt x="8035" y="5821"/>
                    <a:pt x="7738" y="5296"/>
                  </a:cubicBezTo>
                  <a:cubicBezTo>
                    <a:pt x="6688" y="3515"/>
                    <a:pt x="5638" y="1758"/>
                    <a:pt x="4611"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1" name="Google Shape;1073;p22">
              <a:extLst>
                <a:ext uri="{FF2B5EF4-FFF2-40B4-BE49-F238E27FC236}">
                  <a16:creationId xmlns:a16="http://schemas.microsoft.com/office/drawing/2014/main" id="{D624D7E9-D3BF-5253-9311-C356E9E7323F}"/>
                </a:ext>
              </a:extLst>
            </p:cNvPr>
            <p:cNvSpPr/>
            <p:nvPr/>
          </p:nvSpPr>
          <p:spPr>
            <a:xfrm>
              <a:off x="947975" y="2203250"/>
              <a:ext cx="224300" cy="250525"/>
            </a:xfrm>
            <a:custGeom>
              <a:avLst/>
              <a:gdLst/>
              <a:ahLst/>
              <a:cxnLst/>
              <a:rect l="l" t="t" r="r" b="b"/>
              <a:pathLst>
                <a:path w="8972" h="10021" extrusionOk="0">
                  <a:moveTo>
                    <a:pt x="8971" y="1"/>
                  </a:moveTo>
                  <a:lnTo>
                    <a:pt x="8332" y="115"/>
                  </a:lnTo>
                  <a:cubicBezTo>
                    <a:pt x="8198" y="263"/>
                    <a:pt x="8048" y="316"/>
                    <a:pt x="7901" y="316"/>
                  </a:cubicBezTo>
                  <a:cubicBezTo>
                    <a:pt x="7797" y="316"/>
                    <a:pt x="7696" y="290"/>
                    <a:pt x="7602" y="252"/>
                  </a:cubicBezTo>
                  <a:lnTo>
                    <a:pt x="7350" y="298"/>
                  </a:lnTo>
                  <a:lnTo>
                    <a:pt x="1" y="9770"/>
                  </a:lnTo>
                  <a:lnTo>
                    <a:pt x="92" y="9839"/>
                  </a:lnTo>
                  <a:cubicBezTo>
                    <a:pt x="434" y="9973"/>
                    <a:pt x="745" y="10020"/>
                    <a:pt x="1013" y="10020"/>
                  </a:cubicBezTo>
                  <a:cubicBezTo>
                    <a:pt x="1657" y="10020"/>
                    <a:pt x="2055" y="9747"/>
                    <a:pt x="2055" y="9747"/>
                  </a:cubicBezTo>
                  <a:lnTo>
                    <a:pt x="2557" y="9062"/>
                  </a:lnTo>
                  <a:cubicBezTo>
                    <a:pt x="3835" y="7305"/>
                    <a:pt x="5114" y="5525"/>
                    <a:pt x="6392" y="3767"/>
                  </a:cubicBezTo>
                  <a:cubicBezTo>
                    <a:pt x="7008" y="2900"/>
                    <a:pt x="7647" y="2009"/>
                    <a:pt x="8263" y="1142"/>
                  </a:cubicBezTo>
                  <a:cubicBezTo>
                    <a:pt x="8469" y="868"/>
                    <a:pt x="8720" y="617"/>
                    <a:pt x="8880" y="320"/>
                  </a:cubicBezTo>
                  <a:cubicBezTo>
                    <a:pt x="8925" y="206"/>
                    <a:pt x="8948" y="115"/>
                    <a:pt x="8971"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2" name="Google Shape;1074;p22">
              <a:extLst>
                <a:ext uri="{FF2B5EF4-FFF2-40B4-BE49-F238E27FC236}">
                  <a16:creationId xmlns:a16="http://schemas.microsoft.com/office/drawing/2014/main" id="{81229873-260D-B591-CAB4-ABAC4546B707}"/>
                </a:ext>
              </a:extLst>
            </p:cNvPr>
            <p:cNvSpPr/>
            <p:nvPr/>
          </p:nvSpPr>
          <p:spPr>
            <a:xfrm>
              <a:off x="1040425" y="2044625"/>
              <a:ext cx="108450" cy="146100"/>
            </a:xfrm>
            <a:custGeom>
              <a:avLst/>
              <a:gdLst/>
              <a:ahLst/>
              <a:cxnLst/>
              <a:rect l="l" t="t" r="r" b="b"/>
              <a:pathLst>
                <a:path w="4338" h="5844" extrusionOk="0">
                  <a:moveTo>
                    <a:pt x="1050" y="0"/>
                  </a:moveTo>
                  <a:lnTo>
                    <a:pt x="0" y="1142"/>
                  </a:lnTo>
                  <a:lnTo>
                    <a:pt x="4337" y="5844"/>
                  </a:lnTo>
                  <a:lnTo>
                    <a:pt x="105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3" name="Google Shape;1075;p22">
              <a:extLst>
                <a:ext uri="{FF2B5EF4-FFF2-40B4-BE49-F238E27FC236}">
                  <a16:creationId xmlns:a16="http://schemas.microsoft.com/office/drawing/2014/main" id="{D28626ED-D007-50A5-25CD-B404669CDBEB}"/>
                </a:ext>
              </a:extLst>
            </p:cNvPr>
            <p:cNvSpPr/>
            <p:nvPr/>
          </p:nvSpPr>
          <p:spPr>
            <a:xfrm>
              <a:off x="1040425" y="2051475"/>
              <a:ext cx="81625" cy="110725"/>
            </a:xfrm>
            <a:custGeom>
              <a:avLst/>
              <a:gdLst/>
              <a:ahLst/>
              <a:cxnLst/>
              <a:rect l="l" t="t" r="r" b="b"/>
              <a:pathLst>
                <a:path w="3265" h="4429" extrusionOk="0">
                  <a:moveTo>
                    <a:pt x="799" y="0"/>
                  </a:moveTo>
                  <a:lnTo>
                    <a:pt x="0" y="868"/>
                  </a:lnTo>
                  <a:lnTo>
                    <a:pt x="3264" y="4428"/>
                  </a:lnTo>
                  <a:lnTo>
                    <a:pt x="799"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4" name="Google Shape;1076;p22">
              <a:extLst>
                <a:ext uri="{FF2B5EF4-FFF2-40B4-BE49-F238E27FC236}">
                  <a16:creationId xmlns:a16="http://schemas.microsoft.com/office/drawing/2014/main" id="{123A6CBC-08F9-5B5F-4A5D-CCB1517EF35E}"/>
                </a:ext>
              </a:extLst>
            </p:cNvPr>
            <p:cNvSpPr/>
            <p:nvPr/>
          </p:nvSpPr>
          <p:spPr>
            <a:xfrm>
              <a:off x="1005050" y="2057750"/>
              <a:ext cx="128400" cy="122700"/>
            </a:xfrm>
            <a:custGeom>
              <a:avLst/>
              <a:gdLst/>
              <a:ahLst/>
              <a:cxnLst/>
              <a:rect l="l" t="t" r="r" b="b"/>
              <a:pathLst>
                <a:path w="5136" h="4908" extrusionOk="0">
                  <a:moveTo>
                    <a:pt x="365" y="0"/>
                  </a:moveTo>
                  <a:lnTo>
                    <a:pt x="0" y="115"/>
                  </a:lnTo>
                  <a:lnTo>
                    <a:pt x="5136" y="4908"/>
                  </a:lnTo>
                  <a:lnTo>
                    <a:pt x="36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5" name="Google Shape;1077;p22">
              <a:extLst>
                <a:ext uri="{FF2B5EF4-FFF2-40B4-BE49-F238E27FC236}">
                  <a16:creationId xmlns:a16="http://schemas.microsoft.com/office/drawing/2014/main" id="{ED12DCFC-2AEE-F4F6-72E0-1003CCC43694}"/>
                </a:ext>
              </a:extLst>
            </p:cNvPr>
            <p:cNvSpPr/>
            <p:nvPr/>
          </p:nvSpPr>
          <p:spPr>
            <a:xfrm>
              <a:off x="996475" y="2060600"/>
              <a:ext cx="35975" cy="33700"/>
            </a:xfrm>
            <a:custGeom>
              <a:avLst/>
              <a:gdLst/>
              <a:ahLst/>
              <a:cxnLst/>
              <a:rect l="l" t="t" r="r" b="b"/>
              <a:pathLst>
                <a:path w="1439" h="1348" extrusionOk="0">
                  <a:moveTo>
                    <a:pt x="320" y="1"/>
                  </a:moveTo>
                  <a:lnTo>
                    <a:pt x="1" y="92"/>
                  </a:lnTo>
                  <a:lnTo>
                    <a:pt x="1439" y="1347"/>
                  </a:lnTo>
                  <a:lnTo>
                    <a:pt x="32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6" name="Google Shape;1078;p22">
              <a:extLst>
                <a:ext uri="{FF2B5EF4-FFF2-40B4-BE49-F238E27FC236}">
                  <a16:creationId xmlns:a16="http://schemas.microsoft.com/office/drawing/2014/main" id="{8B493C1F-D87F-46E0-B95E-20930391B5B0}"/>
                </a:ext>
              </a:extLst>
            </p:cNvPr>
            <p:cNvSpPr/>
            <p:nvPr/>
          </p:nvSpPr>
          <p:spPr>
            <a:xfrm>
              <a:off x="794475" y="2068600"/>
              <a:ext cx="317300" cy="225425"/>
            </a:xfrm>
            <a:custGeom>
              <a:avLst/>
              <a:gdLst/>
              <a:ahLst/>
              <a:cxnLst/>
              <a:rect l="l" t="t" r="r" b="b"/>
              <a:pathLst>
                <a:path w="12692" h="9017" extrusionOk="0">
                  <a:moveTo>
                    <a:pt x="6757" y="0"/>
                  </a:moveTo>
                  <a:lnTo>
                    <a:pt x="1" y="9016"/>
                  </a:lnTo>
                  <a:lnTo>
                    <a:pt x="6757" y="867"/>
                  </a:lnTo>
                  <a:lnTo>
                    <a:pt x="12692" y="5752"/>
                  </a:lnTo>
                  <a:lnTo>
                    <a:pt x="12692" y="5752"/>
                  </a:lnTo>
                  <a:lnTo>
                    <a:pt x="6757"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7" name="Google Shape;1079;p22">
              <a:extLst>
                <a:ext uri="{FF2B5EF4-FFF2-40B4-BE49-F238E27FC236}">
                  <a16:creationId xmlns:a16="http://schemas.microsoft.com/office/drawing/2014/main" id="{A4082A24-6B2B-0456-2672-2A33F6EF0AF2}"/>
                </a:ext>
              </a:extLst>
            </p:cNvPr>
            <p:cNvSpPr/>
            <p:nvPr/>
          </p:nvSpPr>
          <p:spPr>
            <a:xfrm>
              <a:off x="800175" y="2224950"/>
              <a:ext cx="310450" cy="207150"/>
            </a:xfrm>
            <a:custGeom>
              <a:avLst/>
              <a:gdLst/>
              <a:ahLst/>
              <a:cxnLst/>
              <a:rect l="l" t="t" r="r" b="b"/>
              <a:pathLst>
                <a:path w="12418" h="8286" extrusionOk="0">
                  <a:moveTo>
                    <a:pt x="12418" y="0"/>
                  </a:moveTo>
                  <a:lnTo>
                    <a:pt x="1" y="2945"/>
                  </a:lnTo>
                  <a:lnTo>
                    <a:pt x="206" y="3013"/>
                  </a:lnTo>
                  <a:lnTo>
                    <a:pt x="6004" y="8286"/>
                  </a:lnTo>
                  <a:lnTo>
                    <a:pt x="1241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8" name="Google Shape;1080;p22">
              <a:extLst>
                <a:ext uri="{FF2B5EF4-FFF2-40B4-BE49-F238E27FC236}">
                  <a16:creationId xmlns:a16="http://schemas.microsoft.com/office/drawing/2014/main" id="{7412AA32-A089-9711-FA81-BC0B2583DCF2}"/>
                </a:ext>
              </a:extLst>
            </p:cNvPr>
            <p:cNvSpPr/>
            <p:nvPr/>
          </p:nvSpPr>
          <p:spPr>
            <a:xfrm>
              <a:off x="967375" y="2269825"/>
              <a:ext cx="140400" cy="97125"/>
            </a:xfrm>
            <a:custGeom>
              <a:avLst/>
              <a:gdLst/>
              <a:ahLst/>
              <a:cxnLst/>
              <a:rect l="l" t="t" r="r" b="b"/>
              <a:pathLst>
                <a:path w="5616" h="3885" extrusionOk="0">
                  <a:moveTo>
                    <a:pt x="3232" y="1"/>
                  </a:moveTo>
                  <a:cubicBezTo>
                    <a:pt x="2359" y="1"/>
                    <a:pt x="1233" y="305"/>
                    <a:pt x="1233" y="305"/>
                  </a:cubicBezTo>
                  <a:cubicBezTo>
                    <a:pt x="1" y="1013"/>
                    <a:pt x="69" y="3204"/>
                    <a:pt x="1964" y="3775"/>
                  </a:cubicBezTo>
                  <a:cubicBezTo>
                    <a:pt x="2123" y="3820"/>
                    <a:pt x="2283" y="3843"/>
                    <a:pt x="2443" y="3866"/>
                  </a:cubicBezTo>
                  <a:cubicBezTo>
                    <a:pt x="2542" y="3878"/>
                    <a:pt x="2642" y="3884"/>
                    <a:pt x="2741" y="3884"/>
                  </a:cubicBezTo>
                  <a:cubicBezTo>
                    <a:pt x="3740" y="3884"/>
                    <a:pt x="4723" y="3273"/>
                    <a:pt x="5159" y="2359"/>
                  </a:cubicBezTo>
                  <a:cubicBezTo>
                    <a:pt x="5228" y="2222"/>
                    <a:pt x="5296" y="2085"/>
                    <a:pt x="5342" y="1926"/>
                  </a:cubicBezTo>
                  <a:cubicBezTo>
                    <a:pt x="5456" y="1697"/>
                    <a:pt x="5616" y="1309"/>
                    <a:pt x="5479" y="1058"/>
                  </a:cubicBezTo>
                  <a:lnTo>
                    <a:pt x="5479" y="1058"/>
                  </a:lnTo>
                  <a:cubicBezTo>
                    <a:pt x="5136" y="1241"/>
                    <a:pt x="4908" y="1538"/>
                    <a:pt x="4475" y="1583"/>
                  </a:cubicBezTo>
                  <a:cubicBezTo>
                    <a:pt x="4434" y="1586"/>
                    <a:pt x="4391" y="1587"/>
                    <a:pt x="4344" y="1587"/>
                  </a:cubicBezTo>
                  <a:cubicBezTo>
                    <a:pt x="3970" y="1587"/>
                    <a:pt x="3430" y="1495"/>
                    <a:pt x="3288" y="1150"/>
                  </a:cubicBezTo>
                  <a:cubicBezTo>
                    <a:pt x="3379" y="1089"/>
                    <a:pt x="3470" y="1089"/>
                    <a:pt x="3561" y="1089"/>
                  </a:cubicBezTo>
                  <a:cubicBezTo>
                    <a:pt x="3607" y="1089"/>
                    <a:pt x="3653" y="1089"/>
                    <a:pt x="3698" y="1081"/>
                  </a:cubicBezTo>
                  <a:cubicBezTo>
                    <a:pt x="3813" y="1058"/>
                    <a:pt x="3927" y="967"/>
                    <a:pt x="4018" y="899"/>
                  </a:cubicBezTo>
                  <a:cubicBezTo>
                    <a:pt x="4246" y="762"/>
                    <a:pt x="4315" y="533"/>
                    <a:pt x="4178" y="305"/>
                  </a:cubicBezTo>
                  <a:cubicBezTo>
                    <a:pt x="4041" y="77"/>
                    <a:pt x="3668" y="1"/>
                    <a:pt x="323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9" name="Google Shape;1081;p22">
              <a:extLst>
                <a:ext uri="{FF2B5EF4-FFF2-40B4-BE49-F238E27FC236}">
                  <a16:creationId xmlns:a16="http://schemas.microsoft.com/office/drawing/2014/main" id="{17EEA0DD-EB3D-FFDA-54BA-9A6301AE5546}"/>
                </a:ext>
              </a:extLst>
            </p:cNvPr>
            <p:cNvSpPr/>
            <p:nvPr/>
          </p:nvSpPr>
          <p:spPr>
            <a:xfrm>
              <a:off x="967375" y="2273450"/>
              <a:ext cx="128425" cy="93500"/>
            </a:xfrm>
            <a:custGeom>
              <a:avLst/>
              <a:gdLst/>
              <a:ahLst/>
              <a:cxnLst/>
              <a:rect l="l" t="t" r="r" b="b"/>
              <a:pathLst>
                <a:path w="5137" h="3740" extrusionOk="0">
                  <a:moveTo>
                    <a:pt x="1987" y="0"/>
                  </a:moveTo>
                  <a:lnTo>
                    <a:pt x="1987" y="0"/>
                  </a:lnTo>
                  <a:cubicBezTo>
                    <a:pt x="1553" y="92"/>
                    <a:pt x="1233" y="160"/>
                    <a:pt x="1233" y="160"/>
                  </a:cubicBezTo>
                  <a:cubicBezTo>
                    <a:pt x="1" y="868"/>
                    <a:pt x="69" y="3059"/>
                    <a:pt x="1964" y="3630"/>
                  </a:cubicBezTo>
                  <a:cubicBezTo>
                    <a:pt x="2123" y="3675"/>
                    <a:pt x="2283" y="3698"/>
                    <a:pt x="2443" y="3721"/>
                  </a:cubicBezTo>
                  <a:cubicBezTo>
                    <a:pt x="2545" y="3734"/>
                    <a:pt x="2647" y="3740"/>
                    <a:pt x="2749" y="3740"/>
                  </a:cubicBezTo>
                  <a:cubicBezTo>
                    <a:pt x="3738" y="3740"/>
                    <a:pt x="4681" y="3152"/>
                    <a:pt x="5136" y="2283"/>
                  </a:cubicBezTo>
                  <a:lnTo>
                    <a:pt x="5136" y="2283"/>
                  </a:lnTo>
                  <a:cubicBezTo>
                    <a:pt x="4806" y="2554"/>
                    <a:pt x="4404" y="2705"/>
                    <a:pt x="3960" y="2705"/>
                  </a:cubicBezTo>
                  <a:cubicBezTo>
                    <a:pt x="3392" y="2705"/>
                    <a:pt x="2753" y="2458"/>
                    <a:pt x="2101" y="1895"/>
                  </a:cubicBezTo>
                  <a:cubicBezTo>
                    <a:pt x="1302" y="1187"/>
                    <a:pt x="1553" y="480"/>
                    <a:pt x="19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0" name="Google Shape;1082;p22">
              <a:extLst>
                <a:ext uri="{FF2B5EF4-FFF2-40B4-BE49-F238E27FC236}">
                  <a16:creationId xmlns:a16="http://schemas.microsoft.com/office/drawing/2014/main" id="{015C4B2E-81FD-85D4-E098-8422B2CF6077}"/>
                </a:ext>
              </a:extLst>
            </p:cNvPr>
            <p:cNvSpPr/>
            <p:nvPr/>
          </p:nvSpPr>
          <p:spPr>
            <a:xfrm>
              <a:off x="1068375" y="2296275"/>
              <a:ext cx="37700" cy="35775"/>
            </a:xfrm>
            <a:custGeom>
              <a:avLst/>
              <a:gdLst/>
              <a:ahLst/>
              <a:cxnLst/>
              <a:rect l="l" t="t" r="r" b="b"/>
              <a:pathLst>
                <a:path w="1508" h="1431" extrusionOk="0">
                  <a:moveTo>
                    <a:pt x="1439" y="0"/>
                  </a:moveTo>
                  <a:cubicBezTo>
                    <a:pt x="1416" y="0"/>
                    <a:pt x="1439" y="297"/>
                    <a:pt x="1348" y="571"/>
                  </a:cubicBezTo>
                  <a:cubicBezTo>
                    <a:pt x="1302" y="708"/>
                    <a:pt x="1233" y="822"/>
                    <a:pt x="1165" y="891"/>
                  </a:cubicBezTo>
                  <a:cubicBezTo>
                    <a:pt x="1119" y="913"/>
                    <a:pt x="1096" y="936"/>
                    <a:pt x="1074" y="959"/>
                  </a:cubicBezTo>
                  <a:cubicBezTo>
                    <a:pt x="1051" y="982"/>
                    <a:pt x="1028" y="982"/>
                    <a:pt x="1028" y="982"/>
                  </a:cubicBezTo>
                  <a:cubicBezTo>
                    <a:pt x="1028" y="982"/>
                    <a:pt x="982" y="1050"/>
                    <a:pt x="914" y="1096"/>
                  </a:cubicBezTo>
                  <a:cubicBezTo>
                    <a:pt x="868" y="1119"/>
                    <a:pt x="823" y="1164"/>
                    <a:pt x="754" y="1187"/>
                  </a:cubicBezTo>
                  <a:cubicBezTo>
                    <a:pt x="686" y="1210"/>
                    <a:pt x="640" y="1256"/>
                    <a:pt x="571" y="1279"/>
                  </a:cubicBezTo>
                  <a:cubicBezTo>
                    <a:pt x="435" y="1324"/>
                    <a:pt x="298" y="1347"/>
                    <a:pt x="183" y="1347"/>
                  </a:cubicBezTo>
                  <a:lnTo>
                    <a:pt x="1" y="1347"/>
                  </a:lnTo>
                  <a:cubicBezTo>
                    <a:pt x="1" y="1370"/>
                    <a:pt x="69" y="1393"/>
                    <a:pt x="183" y="1416"/>
                  </a:cubicBezTo>
                  <a:cubicBezTo>
                    <a:pt x="231" y="1425"/>
                    <a:pt x="286" y="1431"/>
                    <a:pt x="344" y="1431"/>
                  </a:cubicBezTo>
                  <a:cubicBezTo>
                    <a:pt x="426" y="1431"/>
                    <a:pt x="514" y="1419"/>
                    <a:pt x="594" y="1393"/>
                  </a:cubicBezTo>
                  <a:cubicBezTo>
                    <a:pt x="686" y="1370"/>
                    <a:pt x="754" y="1347"/>
                    <a:pt x="823" y="1324"/>
                  </a:cubicBezTo>
                  <a:cubicBezTo>
                    <a:pt x="891" y="1301"/>
                    <a:pt x="937" y="1279"/>
                    <a:pt x="1005" y="1233"/>
                  </a:cubicBezTo>
                  <a:cubicBezTo>
                    <a:pt x="1096" y="1187"/>
                    <a:pt x="1165" y="1142"/>
                    <a:pt x="1165" y="1142"/>
                  </a:cubicBezTo>
                  <a:cubicBezTo>
                    <a:pt x="1165" y="1142"/>
                    <a:pt x="1165" y="1119"/>
                    <a:pt x="1188" y="1096"/>
                  </a:cubicBezTo>
                  <a:cubicBezTo>
                    <a:pt x="1233" y="1073"/>
                    <a:pt x="1256" y="1027"/>
                    <a:pt x="1302" y="982"/>
                  </a:cubicBezTo>
                  <a:cubicBezTo>
                    <a:pt x="1370" y="913"/>
                    <a:pt x="1462" y="754"/>
                    <a:pt x="1484" y="594"/>
                  </a:cubicBezTo>
                  <a:cubicBezTo>
                    <a:pt x="1507" y="457"/>
                    <a:pt x="1507" y="297"/>
                    <a:pt x="1484" y="183"/>
                  </a:cubicBezTo>
                  <a:cubicBezTo>
                    <a:pt x="1484" y="69"/>
                    <a:pt x="1462" y="0"/>
                    <a:pt x="143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1" name="Google Shape;1083;p22">
              <a:extLst>
                <a:ext uri="{FF2B5EF4-FFF2-40B4-BE49-F238E27FC236}">
                  <a16:creationId xmlns:a16="http://schemas.microsoft.com/office/drawing/2014/main" id="{05E98002-7DEA-D117-6FAC-D16A04B5B477}"/>
                </a:ext>
              </a:extLst>
            </p:cNvPr>
            <p:cNvSpPr/>
            <p:nvPr/>
          </p:nvSpPr>
          <p:spPr>
            <a:xfrm>
              <a:off x="1046275" y="2320800"/>
              <a:ext cx="51800" cy="31800"/>
            </a:xfrm>
            <a:custGeom>
              <a:avLst/>
              <a:gdLst/>
              <a:ahLst/>
              <a:cxnLst/>
              <a:rect l="l" t="t" r="r" b="b"/>
              <a:pathLst>
                <a:path w="2072" h="1272" extrusionOk="0">
                  <a:moveTo>
                    <a:pt x="2049" y="1"/>
                  </a:moveTo>
                  <a:cubicBezTo>
                    <a:pt x="2026" y="1"/>
                    <a:pt x="1935" y="320"/>
                    <a:pt x="1729" y="571"/>
                  </a:cubicBezTo>
                  <a:cubicBezTo>
                    <a:pt x="1638" y="686"/>
                    <a:pt x="1524" y="777"/>
                    <a:pt x="1410" y="845"/>
                  </a:cubicBezTo>
                  <a:cubicBezTo>
                    <a:pt x="1319" y="914"/>
                    <a:pt x="1250" y="937"/>
                    <a:pt x="1250" y="937"/>
                  </a:cubicBezTo>
                  <a:cubicBezTo>
                    <a:pt x="1250" y="937"/>
                    <a:pt x="1227" y="937"/>
                    <a:pt x="1204" y="960"/>
                  </a:cubicBezTo>
                  <a:cubicBezTo>
                    <a:pt x="1159" y="982"/>
                    <a:pt x="1136" y="1005"/>
                    <a:pt x="1067" y="1005"/>
                  </a:cubicBezTo>
                  <a:cubicBezTo>
                    <a:pt x="953" y="1051"/>
                    <a:pt x="816" y="1096"/>
                    <a:pt x="657" y="1142"/>
                  </a:cubicBezTo>
                  <a:cubicBezTo>
                    <a:pt x="337" y="1188"/>
                    <a:pt x="17" y="1188"/>
                    <a:pt x="17" y="1211"/>
                  </a:cubicBezTo>
                  <a:cubicBezTo>
                    <a:pt x="0" y="1228"/>
                    <a:pt x="193" y="1272"/>
                    <a:pt x="437" y="1272"/>
                  </a:cubicBezTo>
                  <a:cubicBezTo>
                    <a:pt x="515" y="1272"/>
                    <a:pt x="597" y="1267"/>
                    <a:pt x="679" y="1256"/>
                  </a:cubicBezTo>
                  <a:cubicBezTo>
                    <a:pt x="839" y="1256"/>
                    <a:pt x="999" y="1211"/>
                    <a:pt x="1136" y="1188"/>
                  </a:cubicBezTo>
                  <a:cubicBezTo>
                    <a:pt x="1182" y="1165"/>
                    <a:pt x="1250" y="1142"/>
                    <a:pt x="1273" y="1119"/>
                  </a:cubicBezTo>
                  <a:cubicBezTo>
                    <a:pt x="1319" y="1119"/>
                    <a:pt x="1319" y="1096"/>
                    <a:pt x="1319" y="1096"/>
                  </a:cubicBezTo>
                  <a:cubicBezTo>
                    <a:pt x="1319" y="1096"/>
                    <a:pt x="1410" y="1051"/>
                    <a:pt x="1524" y="982"/>
                  </a:cubicBezTo>
                  <a:cubicBezTo>
                    <a:pt x="1615" y="914"/>
                    <a:pt x="1752" y="777"/>
                    <a:pt x="1843" y="640"/>
                  </a:cubicBezTo>
                  <a:cubicBezTo>
                    <a:pt x="2026" y="343"/>
                    <a:pt x="2072" y="1"/>
                    <a:pt x="2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2" name="Google Shape;1084;p22">
              <a:extLst>
                <a:ext uri="{FF2B5EF4-FFF2-40B4-BE49-F238E27FC236}">
                  <a16:creationId xmlns:a16="http://schemas.microsoft.com/office/drawing/2014/main" id="{089F7241-5245-FE56-4759-51D4C63238A6}"/>
                </a:ext>
              </a:extLst>
            </p:cNvPr>
            <p:cNvSpPr/>
            <p:nvPr/>
          </p:nvSpPr>
          <p:spPr>
            <a:xfrm>
              <a:off x="1026150" y="2338500"/>
              <a:ext cx="62800" cy="28225"/>
            </a:xfrm>
            <a:custGeom>
              <a:avLst/>
              <a:gdLst/>
              <a:ahLst/>
              <a:cxnLst/>
              <a:rect l="l" t="t" r="r" b="b"/>
              <a:pathLst>
                <a:path w="2512" h="1129" extrusionOk="0">
                  <a:moveTo>
                    <a:pt x="2489" y="0"/>
                  </a:moveTo>
                  <a:cubicBezTo>
                    <a:pt x="2489" y="0"/>
                    <a:pt x="2420" y="69"/>
                    <a:pt x="2352" y="183"/>
                  </a:cubicBezTo>
                  <a:cubicBezTo>
                    <a:pt x="2260" y="274"/>
                    <a:pt x="2146" y="411"/>
                    <a:pt x="2009" y="525"/>
                  </a:cubicBezTo>
                  <a:cubicBezTo>
                    <a:pt x="1872" y="617"/>
                    <a:pt x="1713" y="708"/>
                    <a:pt x="1599" y="754"/>
                  </a:cubicBezTo>
                  <a:cubicBezTo>
                    <a:pt x="1553" y="776"/>
                    <a:pt x="1484" y="799"/>
                    <a:pt x="1462" y="822"/>
                  </a:cubicBezTo>
                  <a:lnTo>
                    <a:pt x="1393" y="822"/>
                  </a:lnTo>
                  <a:cubicBezTo>
                    <a:pt x="1393" y="822"/>
                    <a:pt x="1370" y="845"/>
                    <a:pt x="1347" y="845"/>
                  </a:cubicBezTo>
                  <a:cubicBezTo>
                    <a:pt x="1302" y="868"/>
                    <a:pt x="1256" y="891"/>
                    <a:pt x="1188" y="891"/>
                  </a:cubicBezTo>
                  <a:cubicBezTo>
                    <a:pt x="1074" y="936"/>
                    <a:pt x="891" y="982"/>
                    <a:pt x="708" y="1005"/>
                  </a:cubicBezTo>
                  <a:cubicBezTo>
                    <a:pt x="366" y="1050"/>
                    <a:pt x="1" y="1073"/>
                    <a:pt x="1" y="1096"/>
                  </a:cubicBezTo>
                  <a:cubicBezTo>
                    <a:pt x="1" y="1112"/>
                    <a:pt x="183" y="1128"/>
                    <a:pt x="419" y="1128"/>
                  </a:cubicBezTo>
                  <a:cubicBezTo>
                    <a:pt x="517" y="1128"/>
                    <a:pt x="624" y="1126"/>
                    <a:pt x="731" y="1119"/>
                  </a:cubicBezTo>
                  <a:cubicBezTo>
                    <a:pt x="914" y="1119"/>
                    <a:pt x="1096" y="1096"/>
                    <a:pt x="1233" y="1073"/>
                  </a:cubicBezTo>
                  <a:cubicBezTo>
                    <a:pt x="1302" y="1050"/>
                    <a:pt x="1347" y="1028"/>
                    <a:pt x="1393" y="1028"/>
                  </a:cubicBezTo>
                  <a:cubicBezTo>
                    <a:pt x="1439" y="1005"/>
                    <a:pt x="1462" y="1005"/>
                    <a:pt x="1462" y="1005"/>
                  </a:cubicBezTo>
                  <a:cubicBezTo>
                    <a:pt x="1462" y="1005"/>
                    <a:pt x="1484" y="1005"/>
                    <a:pt x="1507" y="982"/>
                  </a:cubicBezTo>
                  <a:cubicBezTo>
                    <a:pt x="1553" y="959"/>
                    <a:pt x="1599" y="936"/>
                    <a:pt x="1667" y="913"/>
                  </a:cubicBezTo>
                  <a:cubicBezTo>
                    <a:pt x="1804" y="845"/>
                    <a:pt x="1964" y="754"/>
                    <a:pt x="2101" y="617"/>
                  </a:cubicBezTo>
                  <a:cubicBezTo>
                    <a:pt x="2238" y="480"/>
                    <a:pt x="2352" y="343"/>
                    <a:pt x="2397" y="206"/>
                  </a:cubicBezTo>
                  <a:cubicBezTo>
                    <a:pt x="2466" y="92"/>
                    <a:pt x="2512" y="0"/>
                    <a:pt x="24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3" name="Google Shape;1085;p22">
              <a:extLst>
                <a:ext uri="{FF2B5EF4-FFF2-40B4-BE49-F238E27FC236}">
                  <a16:creationId xmlns:a16="http://schemas.microsoft.com/office/drawing/2014/main" id="{474F354D-4E54-E57B-0C4D-8A124E577EEE}"/>
                </a:ext>
              </a:extLst>
            </p:cNvPr>
            <p:cNvSpPr/>
            <p:nvPr/>
          </p:nvSpPr>
          <p:spPr>
            <a:xfrm>
              <a:off x="993050" y="2267175"/>
              <a:ext cx="83350" cy="30525"/>
            </a:xfrm>
            <a:custGeom>
              <a:avLst/>
              <a:gdLst/>
              <a:ahLst/>
              <a:cxnLst/>
              <a:rect l="l" t="t" r="r" b="b"/>
              <a:pathLst>
                <a:path w="3334" h="1221" extrusionOk="0">
                  <a:moveTo>
                    <a:pt x="2420" y="0"/>
                  </a:moveTo>
                  <a:cubicBezTo>
                    <a:pt x="2420" y="0"/>
                    <a:pt x="2261" y="0"/>
                    <a:pt x="2010" y="23"/>
                  </a:cubicBezTo>
                  <a:cubicBezTo>
                    <a:pt x="1781" y="23"/>
                    <a:pt x="1462" y="114"/>
                    <a:pt x="1165" y="160"/>
                  </a:cubicBezTo>
                  <a:cubicBezTo>
                    <a:pt x="845" y="206"/>
                    <a:pt x="549" y="251"/>
                    <a:pt x="320" y="343"/>
                  </a:cubicBezTo>
                  <a:cubicBezTo>
                    <a:pt x="206" y="388"/>
                    <a:pt x="115" y="434"/>
                    <a:pt x="69" y="502"/>
                  </a:cubicBezTo>
                  <a:cubicBezTo>
                    <a:pt x="1" y="548"/>
                    <a:pt x="1" y="594"/>
                    <a:pt x="1" y="594"/>
                  </a:cubicBezTo>
                  <a:cubicBezTo>
                    <a:pt x="1" y="594"/>
                    <a:pt x="24" y="548"/>
                    <a:pt x="92" y="525"/>
                  </a:cubicBezTo>
                  <a:cubicBezTo>
                    <a:pt x="138" y="480"/>
                    <a:pt x="229" y="434"/>
                    <a:pt x="343" y="411"/>
                  </a:cubicBezTo>
                  <a:cubicBezTo>
                    <a:pt x="549" y="343"/>
                    <a:pt x="868" y="320"/>
                    <a:pt x="1188" y="297"/>
                  </a:cubicBezTo>
                  <a:cubicBezTo>
                    <a:pt x="1507" y="251"/>
                    <a:pt x="1804" y="183"/>
                    <a:pt x="2032" y="183"/>
                  </a:cubicBezTo>
                  <a:cubicBezTo>
                    <a:pt x="2108" y="175"/>
                    <a:pt x="2174" y="173"/>
                    <a:pt x="2228" y="173"/>
                  </a:cubicBezTo>
                  <a:cubicBezTo>
                    <a:pt x="2337" y="173"/>
                    <a:pt x="2398" y="183"/>
                    <a:pt x="2398" y="183"/>
                  </a:cubicBezTo>
                  <a:lnTo>
                    <a:pt x="2512" y="183"/>
                  </a:lnTo>
                  <a:cubicBezTo>
                    <a:pt x="2580" y="206"/>
                    <a:pt x="2671" y="206"/>
                    <a:pt x="2763" y="251"/>
                  </a:cubicBezTo>
                  <a:cubicBezTo>
                    <a:pt x="2877" y="274"/>
                    <a:pt x="2991" y="320"/>
                    <a:pt x="3082" y="411"/>
                  </a:cubicBezTo>
                  <a:cubicBezTo>
                    <a:pt x="3196" y="480"/>
                    <a:pt x="3219" y="617"/>
                    <a:pt x="3174" y="754"/>
                  </a:cubicBezTo>
                  <a:cubicBezTo>
                    <a:pt x="3128" y="868"/>
                    <a:pt x="3037" y="982"/>
                    <a:pt x="2900" y="1027"/>
                  </a:cubicBezTo>
                  <a:cubicBezTo>
                    <a:pt x="2763" y="1096"/>
                    <a:pt x="2626" y="1096"/>
                    <a:pt x="2512" y="1119"/>
                  </a:cubicBezTo>
                  <a:cubicBezTo>
                    <a:pt x="2283" y="1164"/>
                    <a:pt x="2146" y="1210"/>
                    <a:pt x="2146" y="1210"/>
                  </a:cubicBezTo>
                  <a:cubicBezTo>
                    <a:pt x="2146" y="1218"/>
                    <a:pt x="2164" y="1220"/>
                    <a:pt x="2196" y="1220"/>
                  </a:cubicBezTo>
                  <a:cubicBezTo>
                    <a:pt x="2261" y="1220"/>
                    <a:pt x="2382" y="1210"/>
                    <a:pt x="2534" y="1210"/>
                  </a:cubicBezTo>
                  <a:cubicBezTo>
                    <a:pt x="2649" y="1187"/>
                    <a:pt x="2786" y="1187"/>
                    <a:pt x="2945" y="1119"/>
                  </a:cubicBezTo>
                  <a:cubicBezTo>
                    <a:pt x="3082" y="1073"/>
                    <a:pt x="3242" y="959"/>
                    <a:pt x="3288" y="799"/>
                  </a:cubicBezTo>
                  <a:cubicBezTo>
                    <a:pt x="3311" y="754"/>
                    <a:pt x="3333" y="708"/>
                    <a:pt x="3333" y="662"/>
                  </a:cubicBezTo>
                  <a:cubicBezTo>
                    <a:pt x="3333" y="617"/>
                    <a:pt x="3333" y="571"/>
                    <a:pt x="3333" y="525"/>
                  </a:cubicBezTo>
                  <a:cubicBezTo>
                    <a:pt x="3311" y="480"/>
                    <a:pt x="3311" y="434"/>
                    <a:pt x="3288" y="388"/>
                  </a:cubicBezTo>
                  <a:lnTo>
                    <a:pt x="3242" y="343"/>
                  </a:lnTo>
                  <a:lnTo>
                    <a:pt x="3196" y="297"/>
                  </a:lnTo>
                  <a:cubicBezTo>
                    <a:pt x="3082" y="183"/>
                    <a:pt x="2945" y="114"/>
                    <a:pt x="2831" y="69"/>
                  </a:cubicBezTo>
                  <a:cubicBezTo>
                    <a:pt x="2694" y="46"/>
                    <a:pt x="2603" y="23"/>
                    <a:pt x="2534" y="23"/>
                  </a:cubicBezTo>
                  <a:cubicBezTo>
                    <a:pt x="2466" y="0"/>
                    <a:pt x="2420" y="0"/>
                    <a:pt x="242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4" name="Google Shape;1086;p22">
              <a:extLst>
                <a:ext uri="{FF2B5EF4-FFF2-40B4-BE49-F238E27FC236}">
                  <a16:creationId xmlns:a16="http://schemas.microsoft.com/office/drawing/2014/main" id="{278FC9C4-D32C-903A-BB1B-0F6654DDD32D}"/>
                </a:ext>
              </a:extLst>
            </p:cNvPr>
            <p:cNvSpPr/>
            <p:nvPr/>
          </p:nvSpPr>
          <p:spPr>
            <a:xfrm>
              <a:off x="1043275" y="2290450"/>
              <a:ext cx="53100" cy="20475"/>
            </a:xfrm>
            <a:custGeom>
              <a:avLst/>
              <a:gdLst/>
              <a:ahLst/>
              <a:cxnLst/>
              <a:rect l="l" t="t" r="r" b="b"/>
              <a:pathLst>
                <a:path w="2124" h="819" extrusionOk="0">
                  <a:moveTo>
                    <a:pt x="26" y="1"/>
                  </a:moveTo>
                  <a:cubicBezTo>
                    <a:pt x="24" y="1"/>
                    <a:pt x="23" y="2"/>
                    <a:pt x="23" y="5"/>
                  </a:cubicBezTo>
                  <a:cubicBezTo>
                    <a:pt x="1" y="5"/>
                    <a:pt x="23" y="74"/>
                    <a:pt x="69" y="188"/>
                  </a:cubicBezTo>
                  <a:cubicBezTo>
                    <a:pt x="137" y="302"/>
                    <a:pt x="229" y="439"/>
                    <a:pt x="366" y="530"/>
                  </a:cubicBezTo>
                  <a:cubicBezTo>
                    <a:pt x="411" y="599"/>
                    <a:pt x="503" y="621"/>
                    <a:pt x="571" y="667"/>
                  </a:cubicBezTo>
                  <a:cubicBezTo>
                    <a:pt x="640" y="713"/>
                    <a:pt x="708" y="736"/>
                    <a:pt x="754" y="736"/>
                  </a:cubicBezTo>
                  <a:cubicBezTo>
                    <a:pt x="868" y="781"/>
                    <a:pt x="959" y="804"/>
                    <a:pt x="959" y="804"/>
                  </a:cubicBezTo>
                  <a:cubicBezTo>
                    <a:pt x="959" y="804"/>
                    <a:pt x="1064" y="819"/>
                    <a:pt x="1213" y="819"/>
                  </a:cubicBezTo>
                  <a:cubicBezTo>
                    <a:pt x="1324" y="819"/>
                    <a:pt x="1461" y="811"/>
                    <a:pt x="1598" y="781"/>
                  </a:cubicBezTo>
                  <a:cubicBezTo>
                    <a:pt x="1758" y="758"/>
                    <a:pt x="1918" y="690"/>
                    <a:pt x="2009" y="621"/>
                  </a:cubicBezTo>
                  <a:cubicBezTo>
                    <a:pt x="2100" y="530"/>
                    <a:pt x="2123" y="462"/>
                    <a:pt x="2123" y="439"/>
                  </a:cubicBezTo>
                  <a:lnTo>
                    <a:pt x="2123" y="439"/>
                  </a:lnTo>
                  <a:cubicBezTo>
                    <a:pt x="2123" y="439"/>
                    <a:pt x="2055" y="507"/>
                    <a:pt x="1963" y="553"/>
                  </a:cubicBezTo>
                  <a:cubicBezTo>
                    <a:pt x="1872" y="599"/>
                    <a:pt x="1735" y="644"/>
                    <a:pt x="1575" y="667"/>
                  </a:cubicBezTo>
                  <a:cubicBezTo>
                    <a:pt x="1533" y="670"/>
                    <a:pt x="1491" y="672"/>
                    <a:pt x="1449" y="672"/>
                  </a:cubicBezTo>
                  <a:cubicBezTo>
                    <a:pt x="1200" y="672"/>
                    <a:pt x="982" y="621"/>
                    <a:pt x="982" y="621"/>
                  </a:cubicBezTo>
                  <a:cubicBezTo>
                    <a:pt x="982" y="621"/>
                    <a:pt x="914" y="599"/>
                    <a:pt x="799" y="576"/>
                  </a:cubicBezTo>
                  <a:cubicBezTo>
                    <a:pt x="754" y="576"/>
                    <a:pt x="685" y="553"/>
                    <a:pt x="617" y="530"/>
                  </a:cubicBezTo>
                  <a:cubicBezTo>
                    <a:pt x="571" y="484"/>
                    <a:pt x="480" y="484"/>
                    <a:pt x="434" y="416"/>
                  </a:cubicBezTo>
                  <a:cubicBezTo>
                    <a:pt x="320" y="347"/>
                    <a:pt x="206" y="233"/>
                    <a:pt x="137" y="142"/>
                  </a:cubicBezTo>
                  <a:cubicBezTo>
                    <a:pt x="78" y="63"/>
                    <a:pt x="36" y="1"/>
                    <a:pt x="2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5" name="Google Shape;1087;p22">
              <a:extLst>
                <a:ext uri="{FF2B5EF4-FFF2-40B4-BE49-F238E27FC236}">
                  <a16:creationId xmlns:a16="http://schemas.microsoft.com/office/drawing/2014/main" id="{EAB695E1-1531-654B-F05A-6C84A8A5E2C0}"/>
                </a:ext>
              </a:extLst>
            </p:cNvPr>
            <p:cNvSpPr/>
            <p:nvPr/>
          </p:nvSpPr>
          <p:spPr>
            <a:xfrm>
              <a:off x="740275" y="1948050"/>
              <a:ext cx="259650" cy="382950"/>
            </a:xfrm>
            <a:custGeom>
              <a:avLst/>
              <a:gdLst/>
              <a:ahLst/>
              <a:cxnLst/>
              <a:rect l="l" t="t" r="r" b="b"/>
              <a:pathLst>
                <a:path w="10386" h="15318" extrusionOk="0">
                  <a:moveTo>
                    <a:pt x="8332" y="1"/>
                  </a:moveTo>
                  <a:cubicBezTo>
                    <a:pt x="8295" y="1"/>
                    <a:pt x="8257" y="2"/>
                    <a:pt x="8217" y="6"/>
                  </a:cubicBezTo>
                  <a:cubicBezTo>
                    <a:pt x="7692" y="52"/>
                    <a:pt x="7190" y="234"/>
                    <a:pt x="6734" y="485"/>
                  </a:cubicBezTo>
                  <a:cubicBezTo>
                    <a:pt x="6026" y="873"/>
                    <a:pt x="5433" y="1467"/>
                    <a:pt x="4908" y="2060"/>
                  </a:cubicBezTo>
                  <a:cubicBezTo>
                    <a:pt x="3629" y="3567"/>
                    <a:pt x="2488" y="5256"/>
                    <a:pt x="1621" y="6990"/>
                  </a:cubicBezTo>
                  <a:cubicBezTo>
                    <a:pt x="1164" y="7949"/>
                    <a:pt x="0" y="10391"/>
                    <a:pt x="1073" y="11304"/>
                  </a:cubicBezTo>
                  <a:cubicBezTo>
                    <a:pt x="1073" y="11304"/>
                    <a:pt x="1073" y="11327"/>
                    <a:pt x="1073" y="11327"/>
                  </a:cubicBezTo>
                  <a:cubicBezTo>
                    <a:pt x="4500" y="14893"/>
                    <a:pt x="7648" y="15317"/>
                    <a:pt x="8952" y="15317"/>
                  </a:cubicBezTo>
                  <a:cubicBezTo>
                    <a:pt x="9360" y="15317"/>
                    <a:pt x="9587" y="15276"/>
                    <a:pt x="9587" y="15276"/>
                  </a:cubicBezTo>
                  <a:cubicBezTo>
                    <a:pt x="10386" y="14477"/>
                    <a:pt x="10135" y="13359"/>
                    <a:pt x="10135" y="13359"/>
                  </a:cubicBezTo>
                  <a:cubicBezTo>
                    <a:pt x="10135" y="13359"/>
                    <a:pt x="8742" y="12879"/>
                    <a:pt x="7624" y="12309"/>
                  </a:cubicBezTo>
                  <a:cubicBezTo>
                    <a:pt x="6574" y="11807"/>
                    <a:pt x="4862" y="9730"/>
                    <a:pt x="4543" y="9341"/>
                  </a:cubicBezTo>
                  <a:cubicBezTo>
                    <a:pt x="4543" y="9319"/>
                    <a:pt x="4565" y="9319"/>
                    <a:pt x="4565" y="9296"/>
                  </a:cubicBezTo>
                  <a:cubicBezTo>
                    <a:pt x="5250" y="8040"/>
                    <a:pt x="6300" y="7127"/>
                    <a:pt x="7099" y="5963"/>
                  </a:cubicBezTo>
                  <a:cubicBezTo>
                    <a:pt x="7738" y="5050"/>
                    <a:pt x="8491" y="4229"/>
                    <a:pt x="8902" y="3201"/>
                  </a:cubicBezTo>
                  <a:cubicBezTo>
                    <a:pt x="9236" y="2424"/>
                    <a:pt x="9699" y="1"/>
                    <a:pt x="833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6" name="Google Shape;1088;p22">
              <a:extLst>
                <a:ext uri="{FF2B5EF4-FFF2-40B4-BE49-F238E27FC236}">
                  <a16:creationId xmlns:a16="http://schemas.microsoft.com/office/drawing/2014/main" id="{B6D40988-B6CC-1DF1-BD4C-3DDDCB2F28C1}"/>
                </a:ext>
              </a:extLst>
            </p:cNvPr>
            <p:cNvSpPr/>
            <p:nvPr/>
          </p:nvSpPr>
          <p:spPr>
            <a:xfrm>
              <a:off x="740275" y="1948075"/>
              <a:ext cx="259650" cy="382925"/>
            </a:xfrm>
            <a:custGeom>
              <a:avLst/>
              <a:gdLst/>
              <a:ahLst/>
              <a:cxnLst/>
              <a:rect l="l" t="t" r="r" b="b"/>
              <a:pathLst>
                <a:path w="10386" h="15317" extrusionOk="0">
                  <a:moveTo>
                    <a:pt x="8322" y="0"/>
                  </a:moveTo>
                  <a:cubicBezTo>
                    <a:pt x="8288" y="0"/>
                    <a:pt x="8253" y="2"/>
                    <a:pt x="8217" y="5"/>
                  </a:cubicBezTo>
                  <a:cubicBezTo>
                    <a:pt x="7692" y="51"/>
                    <a:pt x="7190" y="233"/>
                    <a:pt x="6734" y="484"/>
                  </a:cubicBezTo>
                  <a:cubicBezTo>
                    <a:pt x="6026" y="872"/>
                    <a:pt x="5433" y="1466"/>
                    <a:pt x="4908" y="2059"/>
                  </a:cubicBezTo>
                  <a:cubicBezTo>
                    <a:pt x="3629" y="3566"/>
                    <a:pt x="2488" y="5255"/>
                    <a:pt x="1621" y="6989"/>
                  </a:cubicBezTo>
                  <a:cubicBezTo>
                    <a:pt x="1164" y="7948"/>
                    <a:pt x="0" y="10390"/>
                    <a:pt x="1073" y="11303"/>
                  </a:cubicBezTo>
                  <a:cubicBezTo>
                    <a:pt x="1073" y="11303"/>
                    <a:pt x="1073" y="11326"/>
                    <a:pt x="1073" y="11326"/>
                  </a:cubicBezTo>
                  <a:cubicBezTo>
                    <a:pt x="4500" y="14892"/>
                    <a:pt x="7648" y="15316"/>
                    <a:pt x="8952" y="15316"/>
                  </a:cubicBezTo>
                  <a:cubicBezTo>
                    <a:pt x="9360" y="15316"/>
                    <a:pt x="9587" y="15275"/>
                    <a:pt x="9587" y="15275"/>
                  </a:cubicBezTo>
                  <a:cubicBezTo>
                    <a:pt x="10386" y="14476"/>
                    <a:pt x="10135" y="13358"/>
                    <a:pt x="10135" y="13358"/>
                  </a:cubicBezTo>
                  <a:cubicBezTo>
                    <a:pt x="10135" y="13358"/>
                    <a:pt x="10021" y="13335"/>
                    <a:pt x="9838" y="13266"/>
                  </a:cubicBezTo>
                  <a:cubicBezTo>
                    <a:pt x="9838" y="13654"/>
                    <a:pt x="9747" y="14088"/>
                    <a:pt x="9473" y="14385"/>
                  </a:cubicBezTo>
                  <a:cubicBezTo>
                    <a:pt x="9386" y="14475"/>
                    <a:pt x="9232" y="14516"/>
                    <a:pt x="9028" y="14516"/>
                  </a:cubicBezTo>
                  <a:cubicBezTo>
                    <a:pt x="7574" y="14516"/>
                    <a:pt x="3579" y="12420"/>
                    <a:pt x="3219" y="10938"/>
                  </a:cubicBezTo>
                  <a:cubicBezTo>
                    <a:pt x="3042" y="10151"/>
                    <a:pt x="3611" y="9941"/>
                    <a:pt x="4282" y="9941"/>
                  </a:cubicBezTo>
                  <a:cubicBezTo>
                    <a:pt x="4565" y="9941"/>
                    <a:pt x="4865" y="9978"/>
                    <a:pt x="5136" y="10025"/>
                  </a:cubicBezTo>
                  <a:cubicBezTo>
                    <a:pt x="4839" y="9706"/>
                    <a:pt x="4634" y="9455"/>
                    <a:pt x="4543" y="9340"/>
                  </a:cubicBezTo>
                  <a:cubicBezTo>
                    <a:pt x="4543" y="9318"/>
                    <a:pt x="4565" y="9318"/>
                    <a:pt x="4565" y="9295"/>
                  </a:cubicBezTo>
                  <a:cubicBezTo>
                    <a:pt x="4862" y="8747"/>
                    <a:pt x="5227" y="8268"/>
                    <a:pt x="5615" y="7811"/>
                  </a:cubicBezTo>
                  <a:lnTo>
                    <a:pt x="5615" y="7811"/>
                  </a:lnTo>
                  <a:cubicBezTo>
                    <a:pt x="5381" y="7902"/>
                    <a:pt x="5110" y="7971"/>
                    <a:pt x="4818" y="7971"/>
                  </a:cubicBezTo>
                  <a:cubicBezTo>
                    <a:pt x="4598" y="7971"/>
                    <a:pt x="4367" y="7932"/>
                    <a:pt x="4132" y="7834"/>
                  </a:cubicBezTo>
                  <a:cubicBezTo>
                    <a:pt x="2739" y="7286"/>
                    <a:pt x="5935" y="1603"/>
                    <a:pt x="7966" y="1101"/>
                  </a:cubicBezTo>
                  <a:cubicBezTo>
                    <a:pt x="8139" y="1063"/>
                    <a:pt x="8291" y="1045"/>
                    <a:pt x="8425" y="1045"/>
                  </a:cubicBezTo>
                  <a:cubicBezTo>
                    <a:pt x="8859" y="1045"/>
                    <a:pt x="9105" y="1227"/>
                    <a:pt x="9245" y="1489"/>
                  </a:cubicBezTo>
                  <a:cubicBezTo>
                    <a:pt x="9266" y="703"/>
                    <a:pt x="9059" y="0"/>
                    <a:pt x="83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7" name="Google Shape;1089;p22">
              <a:extLst>
                <a:ext uri="{FF2B5EF4-FFF2-40B4-BE49-F238E27FC236}">
                  <a16:creationId xmlns:a16="http://schemas.microsoft.com/office/drawing/2014/main" id="{62C18354-C4B5-2D29-3291-D89E5CF4718C}"/>
                </a:ext>
              </a:extLst>
            </p:cNvPr>
            <p:cNvSpPr/>
            <p:nvPr/>
          </p:nvSpPr>
          <p:spPr>
            <a:xfrm>
              <a:off x="923450" y="1998400"/>
              <a:ext cx="26275" cy="53525"/>
            </a:xfrm>
            <a:custGeom>
              <a:avLst/>
              <a:gdLst/>
              <a:ahLst/>
              <a:cxnLst/>
              <a:rect l="l" t="t" r="r" b="b"/>
              <a:pathLst>
                <a:path w="1051" h="2141" extrusionOk="0">
                  <a:moveTo>
                    <a:pt x="890" y="1"/>
                  </a:moveTo>
                  <a:cubicBezTo>
                    <a:pt x="800" y="1"/>
                    <a:pt x="688" y="92"/>
                    <a:pt x="616" y="252"/>
                  </a:cubicBezTo>
                  <a:cubicBezTo>
                    <a:pt x="548" y="457"/>
                    <a:pt x="548" y="663"/>
                    <a:pt x="639" y="731"/>
                  </a:cubicBezTo>
                  <a:cubicBezTo>
                    <a:pt x="662" y="744"/>
                    <a:pt x="685" y="751"/>
                    <a:pt x="709" y="751"/>
                  </a:cubicBezTo>
                  <a:cubicBezTo>
                    <a:pt x="806" y="751"/>
                    <a:pt x="908" y="645"/>
                    <a:pt x="982" y="480"/>
                  </a:cubicBezTo>
                  <a:cubicBezTo>
                    <a:pt x="1050" y="297"/>
                    <a:pt x="1050" y="69"/>
                    <a:pt x="959" y="23"/>
                  </a:cubicBezTo>
                  <a:cubicBezTo>
                    <a:pt x="939" y="8"/>
                    <a:pt x="915" y="1"/>
                    <a:pt x="890" y="1"/>
                  </a:cubicBezTo>
                  <a:close/>
                  <a:moveTo>
                    <a:pt x="479" y="1091"/>
                  </a:moveTo>
                  <a:cubicBezTo>
                    <a:pt x="353" y="1091"/>
                    <a:pt x="205" y="1226"/>
                    <a:pt x="114" y="1461"/>
                  </a:cubicBezTo>
                  <a:cubicBezTo>
                    <a:pt x="0" y="1735"/>
                    <a:pt x="0" y="2032"/>
                    <a:pt x="137" y="2123"/>
                  </a:cubicBezTo>
                  <a:cubicBezTo>
                    <a:pt x="161" y="2135"/>
                    <a:pt x="186" y="2141"/>
                    <a:pt x="213" y="2141"/>
                  </a:cubicBezTo>
                  <a:cubicBezTo>
                    <a:pt x="342" y="2141"/>
                    <a:pt x="499" y="2008"/>
                    <a:pt x="594" y="1781"/>
                  </a:cubicBezTo>
                  <a:cubicBezTo>
                    <a:pt x="708" y="1507"/>
                    <a:pt x="708" y="1210"/>
                    <a:pt x="571" y="1119"/>
                  </a:cubicBezTo>
                  <a:cubicBezTo>
                    <a:pt x="543" y="1100"/>
                    <a:pt x="511" y="1091"/>
                    <a:pt x="479" y="1091"/>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8" name="Google Shape;1090;p22">
              <a:extLst>
                <a:ext uri="{FF2B5EF4-FFF2-40B4-BE49-F238E27FC236}">
                  <a16:creationId xmlns:a16="http://schemas.microsoft.com/office/drawing/2014/main" id="{A28490E0-3992-2BBA-BCF6-A36C772FB804}"/>
                </a:ext>
              </a:extLst>
            </p:cNvPr>
            <p:cNvSpPr/>
            <p:nvPr/>
          </p:nvSpPr>
          <p:spPr>
            <a:xfrm>
              <a:off x="801900" y="2173025"/>
              <a:ext cx="56525" cy="12800"/>
            </a:xfrm>
            <a:custGeom>
              <a:avLst/>
              <a:gdLst/>
              <a:ahLst/>
              <a:cxnLst/>
              <a:rect l="l" t="t" r="r" b="b"/>
              <a:pathLst>
                <a:path w="2261" h="512" extrusionOk="0">
                  <a:moveTo>
                    <a:pt x="1164" y="0"/>
                  </a:moveTo>
                  <a:cubicBezTo>
                    <a:pt x="1164" y="0"/>
                    <a:pt x="1073" y="23"/>
                    <a:pt x="959" y="23"/>
                  </a:cubicBezTo>
                  <a:cubicBezTo>
                    <a:pt x="913" y="23"/>
                    <a:pt x="845" y="46"/>
                    <a:pt x="776" y="46"/>
                  </a:cubicBezTo>
                  <a:cubicBezTo>
                    <a:pt x="708" y="69"/>
                    <a:pt x="640" y="69"/>
                    <a:pt x="548" y="91"/>
                  </a:cubicBezTo>
                  <a:cubicBezTo>
                    <a:pt x="274" y="183"/>
                    <a:pt x="0" y="297"/>
                    <a:pt x="0" y="320"/>
                  </a:cubicBezTo>
                  <a:cubicBezTo>
                    <a:pt x="4" y="323"/>
                    <a:pt x="12" y="324"/>
                    <a:pt x="24" y="324"/>
                  </a:cubicBezTo>
                  <a:cubicBezTo>
                    <a:pt x="100" y="324"/>
                    <a:pt x="339" y="271"/>
                    <a:pt x="594" y="251"/>
                  </a:cubicBezTo>
                  <a:cubicBezTo>
                    <a:pt x="662" y="228"/>
                    <a:pt x="731" y="228"/>
                    <a:pt x="799" y="228"/>
                  </a:cubicBezTo>
                  <a:cubicBezTo>
                    <a:pt x="868" y="206"/>
                    <a:pt x="913" y="206"/>
                    <a:pt x="982" y="206"/>
                  </a:cubicBezTo>
                  <a:lnTo>
                    <a:pt x="1142" y="206"/>
                  </a:lnTo>
                  <a:cubicBezTo>
                    <a:pt x="1142" y="206"/>
                    <a:pt x="1210" y="228"/>
                    <a:pt x="1324" y="228"/>
                  </a:cubicBezTo>
                  <a:cubicBezTo>
                    <a:pt x="1370" y="228"/>
                    <a:pt x="1438" y="251"/>
                    <a:pt x="1507" y="251"/>
                  </a:cubicBezTo>
                  <a:cubicBezTo>
                    <a:pt x="1553" y="274"/>
                    <a:pt x="1644" y="274"/>
                    <a:pt x="1712" y="320"/>
                  </a:cubicBezTo>
                  <a:cubicBezTo>
                    <a:pt x="1826" y="365"/>
                    <a:pt x="1963" y="411"/>
                    <a:pt x="2078" y="457"/>
                  </a:cubicBezTo>
                  <a:cubicBezTo>
                    <a:pt x="2144" y="490"/>
                    <a:pt x="2199" y="511"/>
                    <a:pt x="2232" y="511"/>
                  </a:cubicBezTo>
                  <a:cubicBezTo>
                    <a:pt x="2245" y="511"/>
                    <a:pt x="2254" y="508"/>
                    <a:pt x="2260" y="502"/>
                  </a:cubicBezTo>
                  <a:cubicBezTo>
                    <a:pt x="2260" y="479"/>
                    <a:pt x="2214" y="434"/>
                    <a:pt x="2123" y="388"/>
                  </a:cubicBezTo>
                  <a:cubicBezTo>
                    <a:pt x="2032" y="320"/>
                    <a:pt x="1895" y="251"/>
                    <a:pt x="1758" y="183"/>
                  </a:cubicBezTo>
                  <a:cubicBezTo>
                    <a:pt x="1689" y="137"/>
                    <a:pt x="1621" y="114"/>
                    <a:pt x="1553" y="91"/>
                  </a:cubicBezTo>
                  <a:cubicBezTo>
                    <a:pt x="1484" y="69"/>
                    <a:pt x="1416" y="46"/>
                    <a:pt x="1347" y="46"/>
                  </a:cubicBezTo>
                  <a:cubicBezTo>
                    <a:pt x="1233" y="23"/>
                    <a:pt x="1164" y="0"/>
                    <a:pt x="11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9" name="Google Shape;1091;p22">
              <a:extLst>
                <a:ext uri="{FF2B5EF4-FFF2-40B4-BE49-F238E27FC236}">
                  <a16:creationId xmlns:a16="http://schemas.microsoft.com/office/drawing/2014/main" id="{8EA69115-945B-0D0D-4096-AA5D6CDBBEBF}"/>
                </a:ext>
              </a:extLst>
            </p:cNvPr>
            <p:cNvSpPr/>
            <p:nvPr/>
          </p:nvSpPr>
          <p:spPr>
            <a:xfrm>
              <a:off x="807025" y="1935000"/>
              <a:ext cx="177500" cy="173550"/>
            </a:xfrm>
            <a:custGeom>
              <a:avLst/>
              <a:gdLst/>
              <a:ahLst/>
              <a:cxnLst/>
              <a:rect l="l" t="t" r="r" b="b"/>
              <a:pathLst>
                <a:path w="7100" h="6942" extrusionOk="0">
                  <a:moveTo>
                    <a:pt x="4748" y="1"/>
                  </a:moveTo>
                  <a:cubicBezTo>
                    <a:pt x="4725" y="1"/>
                    <a:pt x="4703" y="2"/>
                    <a:pt x="4680" y="3"/>
                  </a:cubicBezTo>
                  <a:cubicBezTo>
                    <a:pt x="4497" y="26"/>
                    <a:pt x="4315" y="71"/>
                    <a:pt x="4155" y="163"/>
                  </a:cubicBezTo>
                  <a:cubicBezTo>
                    <a:pt x="3972" y="231"/>
                    <a:pt x="3813" y="345"/>
                    <a:pt x="3653" y="437"/>
                  </a:cubicBezTo>
                  <a:cubicBezTo>
                    <a:pt x="3014" y="916"/>
                    <a:pt x="2512" y="1555"/>
                    <a:pt x="2009" y="2149"/>
                  </a:cubicBezTo>
                  <a:cubicBezTo>
                    <a:pt x="1302" y="3016"/>
                    <a:pt x="617" y="3952"/>
                    <a:pt x="1" y="4910"/>
                  </a:cubicBezTo>
                  <a:cubicBezTo>
                    <a:pt x="2192" y="5367"/>
                    <a:pt x="3950" y="6508"/>
                    <a:pt x="4566" y="6942"/>
                  </a:cubicBezTo>
                  <a:cubicBezTo>
                    <a:pt x="4634" y="6851"/>
                    <a:pt x="4726" y="6736"/>
                    <a:pt x="4794" y="6622"/>
                  </a:cubicBezTo>
                  <a:cubicBezTo>
                    <a:pt x="5502" y="5550"/>
                    <a:pt x="6369" y="4545"/>
                    <a:pt x="6826" y="3313"/>
                  </a:cubicBezTo>
                  <a:cubicBezTo>
                    <a:pt x="7100" y="2605"/>
                    <a:pt x="6917" y="1897"/>
                    <a:pt x="6506" y="1236"/>
                  </a:cubicBezTo>
                  <a:cubicBezTo>
                    <a:pt x="6174" y="683"/>
                    <a:pt x="5457" y="1"/>
                    <a:pt x="4748"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0" name="Google Shape;1092;p22">
              <a:extLst>
                <a:ext uri="{FF2B5EF4-FFF2-40B4-BE49-F238E27FC236}">
                  <a16:creationId xmlns:a16="http://schemas.microsoft.com/office/drawing/2014/main" id="{EEA7840B-5208-114D-AF5E-28816D24D16B}"/>
                </a:ext>
              </a:extLst>
            </p:cNvPr>
            <p:cNvSpPr/>
            <p:nvPr/>
          </p:nvSpPr>
          <p:spPr>
            <a:xfrm>
              <a:off x="825300" y="2039500"/>
              <a:ext cx="103875" cy="45675"/>
            </a:xfrm>
            <a:custGeom>
              <a:avLst/>
              <a:gdLst/>
              <a:ahLst/>
              <a:cxnLst/>
              <a:rect l="l" t="t" r="r" b="b"/>
              <a:pathLst>
                <a:path w="4155" h="1827" extrusionOk="0">
                  <a:moveTo>
                    <a:pt x="160" y="1"/>
                  </a:moveTo>
                  <a:cubicBezTo>
                    <a:pt x="60" y="1"/>
                    <a:pt x="0" y="8"/>
                    <a:pt x="0" y="23"/>
                  </a:cubicBezTo>
                  <a:cubicBezTo>
                    <a:pt x="0" y="46"/>
                    <a:pt x="571" y="114"/>
                    <a:pt x="1142" y="274"/>
                  </a:cubicBezTo>
                  <a:cubicBezTo>
                    <a:pt x="1415" y="342"/>
                    <a:pt x="1689" y="411"/>
                    <a:pt x="1895" y="502"/>
                  </a:cubicBezTo>
                  <a:cubicBezTo>
                    <a:pt x="2077" y="593"/>
                    <a:pt x="2214" y="639"/>
                    <a:pt x="2214" y="639"/>
                  </a:cubicBezTo>
                  <a:cubicBezTo>
                    <a:pt x="2214" y="639"/>
                    <a:pt x="2351" y="708"/>
                    <a:pt x="2534" y="776"/>
                  </a:cubicBezTo>
                  <a:cubicBezTo>
                    <a:pt x="2739" y="867"/>
                    <a:pt x="2968" y="1004"/>
                    <a:pt x="3219" y="1141"/>
                  </a:cubicBezTo>
                  <a:cubicBezTo>
                    <a:pt x="3684" y="1452"/>
                    <a:pt x="4086" y="1827"/>
                    <a:pt x="4129" y="1827"/>
                  </a:cubicBezTo>
                  <a:cubicBezTo>
                    <a:pt x="4130" y="1827"/>
                    <a:pt x="4131" y="1827"/>
                    <a:pt x="4132" y="1826"/>
                  </a:cubicBezTo>
                  <a:cubicBezTo>
                    <a:pt x="4154" y="1803"/>
                    <a:pt x="3789" y="1370"/>
                    <a:pt x="3333" y="1027"/>
                  </a:cubicBezTo>
                  <a:cubicBezTo>
                    <a:pt x="3082" y="867"/>
                    <a:pt x="2831" y="685"/>
                    <a:pt x="2648" y="593"/>
                  </a:cubicBezTo>
                  <a:cubicBezTo>
                    <a:pt x="2443" y="502"/>
                    <a:pt x="2306" y="434"/>
                    <a:pt x="2306" y="434"/>
                  </a:cubicBezTo>
                  <a:cubicBezTo>
                    <a:pt x="2306" y="434"/>
                    <a:pt x="2169" y="388"/>
                    <a:pt x="1963" y="320"/>
                  </a:cubicBezTo>
                  <a:cubicBezTo>
                    <a:pt x="1758" y="228"/>
                    <a:pt x="1461" y="183"/>
                    <a:pt x="1187" y="114"/>
                  </a:cubicBezTo>
                  <a:cubicBezTo>
                    <a:pt x="782" y="36"/>
                    <a:pt x="376"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1" name="Google Shape;1093;p22">
              <a:extLst>
                <a:ext uri="{FF2B5EF4-FFF2-40B4-BE49-F238E27FC236}">
                  <a16:creationId xmlns:a16="http://schemas.microsoft.com/office/drawing/2014/main" id="{FB0D313C-374A-AC16-7029-4484BD202B22}"/>
                </a:ext>
              </a:extLst>
            </p:cNvPr>
            <p:cNvSpPr/>
            <p:nvPr/>
          </p:nvSpPr>
          <p:spPr>
            <a:xfrm>
              <a:off x="807025" y="1935025"/>
              <a:ext cx="156950" cy="173525"/>
            </a:xfrm>
            <a:custGeom>
              <a:avLst/>
              <a:gdLst/>
              <a:ahLst/>
              <a:cxnLst/>
              <a:rect l="l" t="t" r="r" b="b"/>
              <a:pathLst>
                <a:path w="6278" h="6941" extrusionOk="0">
                  <a:moveTo>
                    <a:pt x="4742" y="1"/>
                  </a:moveTo>
                  <a:cubicBezTo>
                    <a:pt x="4721" y="1"/>
                    <a:pt x="4701" y="1"/>
                    <a:pt x="4680" y="2"/>
                  </a:cubicBezTo>
                  <a:cubicBezTo>
                    <a:pt x="4497" y="25"/>
                    <a:pt x="4315" y="70"/>
                    <a:pt x="4155" y="162"/>
                  </a:cubicBezTo>
                  <a:cubicBezTo>
                    <a:pt x="3972" y="230"/>
                    <a:pt x="3813" y="344"/>
                    <a:pt x="3653" y="436"/>
                  </a:cubicBezTo>
                  <a:cubicBezTo>
                    <a:pt x="3014" y="915"/>
                    <a:pt x="2512" y="1554"/>
                    <a:pt x="2009" y="2148"/>
                  </a:cubicBezTo>
                  <a:cubicBezTo>
                    <a:pt x="1302" y="3015"/>
                    <a:pt x="617" y="3951"/>
                    <a:pt x="1" y="4909"/>
                  </a:cubicBezTo>
                  <a:cubicBezTo>
                    <a:pt x="2192" y="5366"/>
                    <a:pt x="3950" y="6507"/>
                    <a:pt x="4566" y="6941"/>
                  </a:cubicBezTo>
                  <a:cubicBezTo>
                    <a:pt x="4612" y="6895"/>
                    <a:pt x="4634" y="6827"/>
                    <a:pt x="4680" y="6781"/>
                  </a:cubicBezTo>
                  <a:cubicBezTo>
                    <a:pt x="3927" y="6347"/>
                    <a:pt x="1553" y="5001"/>
                    <a:pt x="1941" y="4727"/>
                  </a:cubicBezTo>
                  <a:cubicBezTo>
                    <a:pt x="2131" y="4604"/>
                    <a:pt x="2329" y="4551"/>
                    <a:pt x="2529" y="4551"/>
                  </a:cubicBezTo>
                  <a:cubicBezTo>
                    <a:pt x="3551" y="4551"/>
                    <a:pt x="4629" y="5920"/>
                    <a:pt x="5068" y="6188"/>
                  </a:cubicBezTo>
                  <a:cubicBezTo>
                    <a:pt x="5273" y="5914"/>
                    <a:pt x="5479" y="5640"/>
                    <a:pt x="5662" y="5366"/>
                  </a:cubicBezTo>
                  <a:cubicBezTo>
                    <a:pt x="4885" y="5138"/>
                    <a:pt x="3059" y="4499"/>
                    <a:pt x="3105" y="3586"/>
                  </a:cubicBezTo>
                  <a:cubicBezTo>
                    <a:pt x="3146" y="2722"/>
                    <a:pt x="4613" y="581"/>
                    <a:pt x="5871" y="581"/>
                  </a:cubicBezTo>
                  <a:cubicBezTo>
                    <a:pt x="6010" y="581"/>
                    <a:pt x="6146" y="607"/>
                    <a:pt x="6278" y="664"/>
                  </a:cubicBezTo>
                  <a:cubicBezTo>
                    <a:pt x="5882" y="290"/>
                    <a:pt x="5295" y="1"/>
                    <a:pt x="47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2" name="Google Shape;1094;p22">
              <a:extLst>
                <a:ext uri="{FF2B5EF4-FFF2-40B4-BE49-F238E27FC236}">
                  <a16:creationId xmlns:a16="http://schemas.microsoft.com/office/drawing/2014/main" id="{069DF8EE-0504-2DE2-447E-80A68A2AECFA}"/>
                </a:ext>
              </a:extLst>
            </p:cNvPr>
            <p:cNvSpPr/>
            <p:nvPr/>
          </p:nvSpPr>
          <p:spPr>
            <a:xfrm>
              <a:off x="951400" y="1949900"/>
              <a:ext cx="247100" cy="84875"/>
            </a:xfrm>
            <a:custGeom>
              <a:avLst/>
              <a:gdLst/>
              <a:ahLst/>
              <a:cxnLst/>
              <a:rect l="l" t="t" r="r" b="b"/>
              <a:pathLst>
                <a:path w="9884" h="3395" extrusionOk="0">
                  <a:moveTo>
                    <a:pt x="7008" y="0"/>
                  </a:moveTo>
                  <a:cubicBezTo>
                    <a:pt x="6803" y="0"/>
                    <a:pt x="6643" y="92"/>
                    <a:pt x="6620" y="183"/>
                  </a:cubicBezTo>
                  <a:cubicBezTo>
                    <a:pt x="6597" y="274"/>
                    <a:pt x="6757" y="343"/>
                    <a:pt x="6962" y="343"/>
                  </a:cubicBezTo>
                  <a:cubicBezTo>
                    <a:pt x="7145" y="343"/>
                    <a:pt x="7328" y="274"/>
                    <a:pt x="7350" y="183"/>
                  </a:cubicBezTo>
                  <a:cubicBezTo>
                    <a:pt x="7350" y="92"/>
                    <a:pt x="7213" y="0"/>
                    <a:pt x="7008" y="0"/>
                  </a:cubicBezTo>
                  <a:close/>
                  <a:moveTo>
                    <a:pt x="2752" y="534"/>
                  </a:moveTo>
                  <a:cubicBezTo>
                    <a:pt x="2550" y="534"/>
                    <a:pt x="2388" y="595"/>
                    <a:pt x="2352" y="685"/>
                  </a:cubicBezTo>
                  <a:cubicBezTo>
                    <a:pt x="2306" y="822"/>
                    <a:pt x="2489" y="959"/>
                    <a:pt x="2785" y="982"/>
                  </a:cubicBezTo>
                  <a:cubicBezTo>
                    <a:pt x="2844" y="992"/>
                    <a:pt x="2901" y="996"/>
                    <a:pt x="2956" y="996"/>
                  </a:cubicBezTo>
                  <a:cubicBezTo>
                    <a:pt x="3157" y="996"/>
                    <a:pt x="3320" y="935"/>
                    <a:pt x="3356" y="845"/>
                  </a:cubicBezTo>
                  <a:cubicBezTo>
                    <a:pt x="3402" y="708"/>
                    <a:pt x="3219" y="571"/>
                    <a:pt x="2922" y="548"/>
                  </a:cubicBezTo>
                  <a:cubicBezTo>
                    <a:pt x="2864" y="538"/>
                    <a:pt x="2806" y="534"/>
                    <a:pt x="2752" y="534"/>
                  </a:cubicBezTo>
                  <a:close/>
                  <a:moveTo>
                    <a:pt x="9382" y="1005"/>
                  </a:moveTo>
                  <a:cubicBezTo>
                    <a:pt x="9313" y="1005"/>
                    <a:pt x="9245" y="1142"/>
                    <a:pt x="9268" y="1324"/>
                  </a:cubicBezTo>
                  <a:cubicBezTo>
                    <a:pt x="9291" y="1507"/>
                    <a:pt x="9382" y="1667"/>
                    <a:pt x="9473" y="1667"/>
                  </a:cubicBezTo>
                  <a:cubicBezTo>
                    <a:pt x="9564" y="1667"/>
                    <a:pt x="9610" y="1530"/>
                    <a:pt x="9587" y="1324"/>
                  </a:cubicBezTo>
                  <a:cubicBezTo>
                    <a:pt x="9564" y="1142"/>
                    <a:pt x="9473" y="1005"/>
                    <a:pt x="9382" y="1005"/>
                  </a:cubicBezTo>
                  <a:close/>
                  <a:moveTo>
                    <a:pt x="665" y="1497"/>
                  </a:moveTo>
                  <a:cubicBezTo>
                    <a:pt x="578" y="1497"/>
                    <a:pt x="473" y="1603"/>
                    <a:pt x="434" y="1758"/>
                  </a:cubicBezTo>
                  <a:cubicBezTo>
                    <a:pt x="366" y="1941"/>
                    <a:pt x="389" y="2100"/>
                    <a:pt x="480" y="2146"/>
                  </a:cubicBezTo>
                  <a:cubicBezTo>
                    <a:pt x="494" y="2153"/>
                    <a:pt x="508" y="2156"/>
                    <a:pt x="523" y="2156"/>
                  </a:cubicBezTo>
                  <a:cubicBezTo>
                    <a:pt x="610" y="2156"/>
                    <a:pt x="715" y="2050"/>
                    <a:pt x="754" y="1895"/>
                  </a:cubicBezTo>
                  <a:cubicBezTo>
                    <a:pt x="822" y="1735"/>
                    <a:pt x="777" y="1553"/>
                    <a:pt x="708" y="1507"/>
                  </a:cubicBezTo>
                  <a:cubicBezTo>
                    <a:pt x="695" y="1500"/>
                    <a:pt x="680" y="1497"/>
                    <a:pt x="665" y="1497"/>
                  </a:cubicBezTo>
                  <a:close/>
                  <a:moveTo>
                    <a:pt x="9587" y="1986"/>
                  </a:moveTo>
                  <a:cubicBezTo>
                    <a:pt x="9450" y="1986"/>
                    <a:pt x="9382" y="2192"/>
                    <a:pt x="9427" y="2443"/>
                  </a:cubicBezTo>
                  <a:cubicBezTo>
                    <a:pt x="9450" y="2694"/>
                    <a:pt x="9564" y="2922"/>
                    <a:pt x="9701" y="2922"/>
                  </a:cubicBezTo>
                  <a:cubicBezTo>
                    <a:pt x="9816" y="2922"/>
                    <a:pt x="9884" y="2717"/>
                    <a:pt x="9861" y="2443"/>
                  </a:cubicBezTo>
                  <a:cubicBezTo>
                    <a:pt x="9816" y="2192"/>
                    <a:pt x="9701" y="1986"/>
                    <a:pt x="9587" y="1986"/>
                  </a:cubicBezTo>
                  <a:close/>
                  <a:moveTo>
                    <a:pt x="399" y="2472"/>
                  </a:moveTo>
                  <a:cubicBezTo>
                    <a:pt x="288" y="2472"/>
                    <a:pt x="150" y="2619"/>
                    <a:pt x="92" y="2831"/>
                  </a:cubicBezTo>
                  <a:cubicBezTo>
                    <a:pt x="1" y="3082"/>
                    <a:pt x="46" y="3333"/>
                    <a:pt x="160" y="3379"/>
                  </a:cubicBezTo>
                  <a:cubicBezTo>
                    <a:pt x="182" y="3389"/>
                    <a:pt x="204" y="3394"/>
                    <a:pt x="226" y="3394"/>
                  </a:cubicBezTo>
                  <a:cubicBezTo>
                    <a:pt x="346" y="3394"/>
                    <a:pt x="472" y="3248"/>
                    <a:pt x="548" y="3036"/>
                  </a:cubicBezTo>
                  <a:cubicBezTo>
                    <a:pt x="617" y="2785"/>
                    <a:pt x="594" y="2534"/>
                    <a:pt x="457" y="2488"/>
                  </a:cubicBezTo>
                  <a:cubicBezTo>
                    <a:pt x="439" y="2478"/>
                    <a:pt x="420" y="2472"/>
                    <a:pt x="399" y="247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3" name="Google Shape;1095;p22">
              <a:extLst>
                <a:ext uri="{FF2B5EF4-FFF2-40B4-BE49-F238E27FC236}">
                  <a16:creationId xmlns:a16="http://schemas.microsoft.com/office/drawing/2014/main" id="{11034618-882B-7691-0B6E-1C77E54FAA8B}"/>
                </a:ext>
              </a:extLst>
            </p:cNvPr>
            <p:cNvSpPr/>
            <p:nvPr/>
          </p:nvSpPr>
          <p:spPr>
            <a:xfrm>
              <a:off x="1322875" y="1967600"/>
              <a:ext cx="107875" cy="139975"/>
            </a:xfrm>
            <a:custGeom>
              <a:avLst/>
              <a:gdLst/>
              <a:ahLst/>
              <a:cxnLst/>
              <a:rect l="l" t="t" r="r" b="b"/>
              <a:pathLst>
                <a:path w="4315" h="5599" extrusionOk="0">
                  <a:moveTo>
                    <a:pt x="3288" y="0"/>
                  </a:moveTo>
                  <a:cubicBezTo>
                    <a:pt x="1119" y="708"/>
                    <a:pt x="1" y="4611"/>
                    <a:pt x="1" y="4611"/>
                  </a:cubicBezTo>
                  <a:cubicBezTo>
                    <a:pt x="1" y="4611"/>
                    <a:pt x="134" y="5599"/>
                    <a:pt x="1093" y="5599"/>
                  </a:cubicBezTo>
                  <a:cubicBezTo>
                    <a:pt x="1185" y="5599"/>
                    <a:pt x="1285" y="5589"/>
                    <a:pt x="1393" y="5569"/>
                  </a:cubicBezTo>
                  <a:cubicBezTo>
                    <a:pt x="2968" y="5295"/>
                    <a:pt x="3242" y="3515"/>
                    <a:pt x="3242" y="3515"/>
                  </a:cubicBezTo>
                  <a:lnTo>
                    <a:pt x="3744" y="3629"/>
                  </a:lnTo>
                  <a:lnTo>
                    <a:pt x="3539" y="2397"/>
                  </a:lnTo>
                  <a:cubicBezTo>
                    <a:pt x="3539" y="2397"/>
                    <a:pt x="4315" y="1780"/>
                    <a:pt x="4087" y="1415"/>
                  </a:cubicBezTo>
                  <a:cubicBezTo>
                    <a:pt x="3985" y="1253"/>
                    <a:pt x="3843" y="1208"/>
                    <a:pt x="3717" y="1208"/>
                  </a:cubicBezTo>
                  <a:cubicBezTo>
                    <a:pt x="3559" y="1208"/>
                    <a:pt x="3425" y="1278"/>
                    <a:pt x="3425" y="1278"/>
                  </a:cubicBezTo>
                  <a:lnTo>
                    <a:pt x="3288" y="0"/>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4" name="Google Shape;1096;p22">
              <a:extLst>
                <a:ext uri="{FF2B5EF4-FFF2-40B4-BE49-F238E27FC236}">
                  <a16:creationId xmlns:a16="http://schemas.microsoft.com/office/drawing/2014/main" id="{66DFB0CF-C20D-96FD-8615-5C6D1095372C}"/>
                </a:ext>
              </a:extLst>
            </p:cNvPr>
            <p:cNvSpPr/>
            <p:nvPr/>
          </p:nvSpPr>
          <p:spPr>
            <a:xfrm>
              <a:off x="1393650" y="1967600"/>
              <a:ext cx="14850" cy="33675"/>
            </a:xfrm>
            <a:custGeom>
              <a:avLst/>
              <a:gdLst/>
              <a:ahLst/>
              <a:cxnLst/>
              <a:rect l="l" t="t" r="r" b="b"/>
              <a:pathLst>
                <a:path w="594" h="1347" extrusionOk="0">
                  <a:moveTo>
                    <a:pt x="457" y="0"/>
                  </a:moveTo>
                  <a:cubicBezTo>
                    <a:pt x="365" y="46"/>
                    <a:pt x="251" y="91"/>
                    <a:pt x="160" y="137"/>
                  </a:cubicBezTo>
                  <a:cubicBezTo>
                    <a:pt x="160" y="616"/>
                    <a:pt x="0" y="1347"/>
                    <a:pt x="0" y="1347"/>
                  </a:cubicBezTo>
                  <a:cubicBezTo>
                    <a:pt x="0" y="1347"/>
                    <a:pt x="297" y="1187"/>
                    <a:pt x="594" y="1187"/>
                  </a:cubicBezTo>
                  <a:lnTo>
                    <a:pt x="45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5" name="Google Shape;1097;p22">
              <a:extLst>
                <a:ext uri="{FF2B5EF4-FFF2-40B4-BE49-F238E27FC236}">
                  <a16:creationId xmlns:a16="http://schemas.microsoft.com/office/drawing/2014/main" id="{71616BAB-B147-D012-50FB-831199BE7A11}"/>
                </a:ext>
              </a:extLst>
            </p:cNvPr>
            <p:cNvSpPr/>
            <p:nvPr/>
          </p:nvSpPr>
          <p:spPr>
            <a:xfrm>
              <a:off x="1322875" y="1997650"/>
              <a:ext cx="107875" cy="109925"/>
            </a:xfrm>
            <a:custGeom>
              <a:avLst/>
              <a:gdLst/>
              <a:ahLst/>
              <a:cxnLst/>
              <a:rect l="l" t="t" r="r" b="b"/>
              <a:pathLst>
                <a:path w="4315" h="4397" extrusionOk="0">
                  <a:moveTo>
                    <a:pt x="3716" y="1"/>
                  </a:moveTo>
                  <a:cubicBezTo>
                    <a:pt x="3686" y="1"/>
                    <a:pt x="3657" y="3"/>
                    <a:pt x="3630" y="8"/>
                  </a:cubicBezTo>
                  <a:cubicBezTo>
                    <a:pt x="3721" y="31"/>
                    <a:pt x="3813" y="76"/>
                    <a:pt x="3858" y="168"/>
                  </a:cubicBezTo>
                  <a:cubicBezTo>
                    <a:pt x="4109" y="578"/>
                    <a:pt x="2535" y="1354"/>
                    <a:pt x="2535" y="1354"/>
                  </a:cubicBezTo>
                  <a:cubicBezTo>
                    <a:pt x="2735" y="1889"/>
                    <a:pt x="2631" y="3229"/>
                    <a:pt x="1416" y="3229"/>
                  </a:cubicBezTo>
                  <a:cubicBezTo>
                    <a:pt x="1386" y="3229"/>
                    <a:pt x="1356" y="3228"/>
                    <a:pt x="1325" y="3226"/>
                  </a:cubicBezTo>
                  <a:cubicBezTo>
                    <a:pt x="526" y="3180"/>
                    <a:pt x="412" y="2655"/>
                    <a:pt x="412" y="2245"/>
                  </a:cubicBezTo>
                  <a:cubicBezTo>
                    <a:pt x="138" y="2907"/>
                    <a:pt x="1" y="3409"/>
                    <a:pt x="1" y="3409"/>
                  </a:cubicBezTo>
                  <a:cubicBezTo>
                    <a:pt x="1" y="3409"/>
                    <a:pt x="134" y="4397"/>
                    <a:pt x="1093" y="4397"/>
                  </a:cubicBezTo>
                  <a:cubicBezTo>
                    <a:pt x="1185" y="4397"/>
                    <a:pt x="1285" y="4387"/>
                    <a:pt x="1393" y="4367"/>
                  </a:cubicBezTo>
                  <a:cubicBezTo>
                    <a:pt x="2968" y="4093"/>
                    <a:pt x="3242" y="2313"/>
                    <a:pt x="3242" y="2313"/>
                  </a:cubicBezTo>
                  <a:lnTo>
                    <a:pt x="3744" y="2427"/>
                  </a:lnTo>
                  <a:lnTo>
                    <a:pt x="3539" y="1195"/>
                  </a:lnTo>
                  <a:cubicBezTo>
                    <a:pt x="3539" y="1195"/>
                    <a:pt x="4315" y="578"/>
                    <a:pt x="4087" y="213"/>
                  </a:cubicBezTo>
                  <a:cubicBezTo>
                    <a:pt x="3995" y="48"/>
                    <a:pt x="3843" y="1"/>
                    <a:pt x="37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6" name="Google Shape;1098;p22">
              <a:extLst>
                <a:ext uri="{FF2B5EF4-FFF2-40B4-BE49-F238E27FC236}">
                  <a16:creationId xmlns:a16="http://schemas.microsoft.com/office/drawing/2014/main" id="{2E9F5D7B-7DF0-22B4-77AF-9D8926E80DA1}"/>
                </a:ext>
              </a:extLst>
            </p:cNvPr>
            <p:cNvSpPr/>
            <p:nvPr/>
          </p:nvSpPr>
          <p:spPr>
            <a:xfrm>
              <a:off x="1365675" y="1994475"/>
              <a:ext cx="63375" cy="91825"/>
            </a:xfrm>
            <a:custGeom>
              <a:avLst/>
              <a:gdLst/>
              <a:ahLst/>
              <a:cxnLst/>
              <a:rect l="l" t="t" r="r" b="b"/>
              <a:pathLst>
                <a:path w="2535" h="3673" extrusionOk="0">
                  <a:moveTo>
                    <a:pt x="1829" y="0"/>
                  </a:moveTo>
                  <a:cubicBezTo>
                    <a:pt x="1710" y="0"/>
                    <a:pt x="1592" y="23"/>
                    <a:pt x="1484" y="66"/>
                  </a:cubicBezTo>
                  <a:cubicBezTo>
                    <a:pt x="1028" y="226"/>
                    <a:pt x="686" y="591"/>
                    <a:pt x="457" y="865"/>
                  </a:cubicBezTo>
                  <a:cubicBezTo>
                    <a:pt x="343" y="1002"/>
                    <a:pt x="252" y="1116"/>
                    <a:pt x="206" y="1208"/>
                  </a:cubicBezTo>
                  <a:cubicBezTo>
                    <a:pt x="161" y="1299"/>
                    <a:pt x="138" y="1344"/>
                    <a:pt x="138" y="1344"/>
                  </a:cubicBezTo>
                  <a:cubicBezTo>
                    <a:pt x="139" y="1346"/>
                    <a:pt x="140" y="1346"/>
                    <a:pt x="142" y="1346"/>
                  </a:cubicBezTo>
                  <a:cubicBezTo>
                    <a:pt x="173" y="1346"/>
                    <a:pt x="286" y="1149"/>
                    <a:pt x="503" y="911"/>
                  </a:cubicBezTo>
                  <a:cubicBezTo>
                    <a:pt x="731" y="637"/>
                    <a:pt x="1096" y="317"/>
                    <a:pt x="1530" y="180"/>
                  </a:cubicBezTo>
                  <a:cubicBezTo>
                    <a:pt x="1616" y="152"/>
                    <a:pt x="1706" y="139"/>
                    <a:pt x="1795" y="139"/>
                  </a:cubicBezTo>
                  <a:cubicBezTo>
                    <a:pt x="1919" y="139"/>
                    <a:pt x="2040" y="163"/>
                    <a:pt x="2146" y="203"/>
                  </a:cubicBezTo>
                  <a:cubicBezTo>
                    <a:pt x="2238" y="249"/>
                    <a:pt x="2306" y="317"/>
                    <a:pt x="2329" y="386"/>
                  </a:cubicBezTo>
                  <a:cubicBezTo>
                    <a:pt x="2352" y="454"/>
                    <a:pt x="2352" y="523"/>
                    <a:pt x="2329" y="614"/>
                  </a:cubicBezTo>
                  <a:cubicBezTo>
                    <a:pt x="2261" y="751"/>
                    <a:pt x="2169" y="865"/>
                    <a:pt x="2101" y="934"/>
                  </a:cubicBezTo>
                  <a:cubicBezTo>
                    <a:pt x="2032" y="1002"/>
                    <a:pt x="1987" y="1048"/>
                    <a:pt x="1987" y="1048"/>
                  </a:cubicBezTo>
                  <a:cubicBezTo>
                    <a:pt x="1987" y="1048"/>
                    <a:pt x="1827" y="1208"/>
                    <a:pt x="1576" y="1436"/>
                  </a:cubicBezTo>
                  <a:cubicBezTo>
                    <a:pt x="1507" y="1481"/>
                    <a:pt x="1416" y="1550"/>
                    <a:pt x="1347" y="1596"/>
                  </a:cubicBezTo>
                  <a:cubicBezTo>
                    <a:pt x="1302" y="1641"/>
                    <a:pt x="1256" y="1664"/>
                    <a:pt x="1211" y="1687"/>
                  </a:cubicBezTo>
                  <a:cubicBezTo>
                    <a:pt x="1188" y="1710"/>
                    <a:pt x="1142" y="1733"/>
                    <a:pt x="1096" y="1755"/>
                  </a:cubicBezTo>
                  <a:cubicBezTo>
                    <a:pt x="1074" y="1778"/>
                    <a:pt x="1096" y="1801"/>
                    <a:pt x="1096" y="1824"/>
                  </a:cubicBezTo>
                  <a:lnTo>
                    <a:pt x="1142" y="1892"/>
                  </a:lnTo>
                  <a:cubicBezTo>
                    <a:pt x="1233" y="2075"/>
                    <a:pt x="1256" y="2303"/>
                    <a:pt x="1211" y="2531"/>
                  </a:cubicBezTo>
                  <a:cubicBezTo>
                    <a:pt x="1142" y="2965"/>
                    <a:pt x="868" y="3399"/>
                    <a:pt x="549" y="3536"/>
                  </a:cubicBezTo>
                  <a:cubicBezTo>
                    <a:pt x="412" y="3604"/>
                    <a:pt x="252" y="3627"/>
                    <a:pt x="161" y="3627"/>
                  </a:cubicBezTo>
                  <a:cubicBezTo>
                    <a:pt x="46" y="3650"/>
                    <a:pt x="1" y="3650"/>
                    <a:pt x="1" y="3673"/>
                  </a:cubicBezTo>
                  <a:lnTo>
                    <a:pt x="161" y="3673"/>
                  </a:lnTo>
                  <a:cubicBezTo>
                    <a:pt x="252" y="3673"/>
                    <a:pt x="412" y="3673"/>
                    <a:pt x="594" y="3604"/>
                  </a:cubicBezTo>
                  <a:cubicBezTo>
                    <a:pt x="754" y="3536"/>
                    <a:pt x="937" y="3399"/>
                    <a:pt x="1051" y="3193"/>
                  </a:cubicBezTo>
                  <a:cubicBezTo>
                    <a:pt x="1188" y="3011"/>
                    <a:pt x="1279" y="2805"/>
                    <a:pt x="1347" y="2554"/>
                  </a:cubicBezTo>
                  <a:cubicBezTo>
                    <a:pt x="1393" y="2326"/>
                    <a:pt x="1370" y="2052"/>
                    <a:pt x="1279" y="1847"/>
                  </a:cubicBezTo>
                  <a:cubicBezTo>
                    <a:pt x="1279" y="1847"/>
                    <a:pt x="1279" y="1824"/>
                    <a:pt x="1279" y="1824"/>
                  </a:cubicBezTo>
                  <a:lnTo>
                    <a:pt x="1302" y="1824"/>
                  </a:lnTo>
                  <a:cubicBezTo>
                    <a:pt x="1347" y="1778"/>
                    <a:pt x="1393" y="1755"/>
                    <a:pt x="1439" y="1733"/>
                  </a:cubicBezTo>
                  <a:cubicBezTo>
                    <a:pt x="1507" y="1664"/>
                    <a:pt x="1599" y="1618"/>
                    <a:pt x="1667" y="1550"/>
                  </a:cubicBezTo>
                  <a:cubicBezTo>
                    <a:pt x="1941" y="1344"/>
                    <a:pt x="2124" y="1162"/>
                    <a:pt x="2124" y="1162"/>
                  </a:cubicBezTo>
                  <a:cubicBezTo>
                    <a:pt x="2124" y="1162"/>
                    <a:pt x="2169" y="1116"/>
                    <a:pt x="2238" y="1048"/>
                  </a:cubicBezTo>
                  <a:cubicBezTo>
                    <a:pt x="2306" y="956"/>
                    <a:pt x="2397" y="842"/>
                    <a:pt x="2466" y="660"/>
                  </a:cubicBezTo>
                  <a:cubicBezTo>
                    <a:pt x="2512" y="568"/>
                    <a:pt x="2534" y="454"/>
                    <a:pt x="2489" y="317"/>
                  </a:cubicBezTo>
                  <a:cubicBezTo>
                    <a:pt x="2420" y="203"/>
                    <a:pt x="2329" y="135"/>
                    <a:pt x="2215" y="89"/>
                  </a:cubicBezTo>
                  <a:cubicBezTo>
                    <a:pt x="2094" y="29"/>
                    <a:pt x="1961" y="0"/>
                    <a:pt x="18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7" name="Google Shape;1099;p22">
              <a:extLst>
                <a:ext uri="{FF2B5EF4-FFF2-40B4-BE49-F238E27FC236}">
                  <a16:creationId xmlns:a16="http://schemas.microsoft.com/office/drawing/2014/main" id="{FC123930-4CC8-0FE8-6A12-E77D15B5D77A}"/>
                </a:ext>
              </a:extLst>
            </p:cNvPr>
            <p:cNvSpPr/>
            <p:nvPr/>
          </p:nvSpPr>
          <p:spPr>
            <a:xfrm>
              <a:off x="1346275" y="2050900"/>
              <a:ext cx="58800" cy="54325"/>
            </a:xfrm>
            <a:custGeom>
              <a:avLst/>
              <a:gdLst/>
              <a:ahLst/>
              <a:cxnLst/>
              <a:rect l="l" t="t" r="r" b="b"/>
              <a:pathLst>
                <a:path w="2352" h="2173" extrusionOk="0">
                  <a:moveTo>
                    <a:pt x="2329" y="0"/>
                  </a:moveTo>
                  <a:cubicBezTo>
                    <a:pt x="2306" y="0"/>
                    <a:pt x="2283" y="115"/>
                    <a:pt x="2260" y="274"/>
                  </a:cubicBezTo>
                  <a:cubicBezTo>
                    <a:pt x="2238" y="434"/>
                    <a:pt x="2169" y="662"/>
                    <a:pt x="2078" y="868"/>
                  </a:cubicBezTo>
                  <a:cubicBezTo>
                    <a:pt x="1987" y="1073"/>
                    <a:pt x="1872" y="1256"/>
                    <a:pt x="1781" y="1370"/>
                  </a:cubicBezTo>
                  <a:cubicBezTo>
                    <a:pt x="1735" y="1438"/>
                    <a:pt x="1667" y="1484"/>
                    <a:pt x="1644" y="1530"/>
                  </a:cubicBezTo>
                  <a:cubicBezTo>
                    <a:pt x="1599" y="1575"/>
                    <a:pt x="1599" y="1575"/>
                    <a:pt x="1599" y="1575"/>
                  </a:cubicBezTo>
                  <a:cubicBezTo>
                    <a:pt x="1599" y="1575"/>
                    <a:pt x="1576" y="1598"/>
                    <a:pt x="1530" y="1644"/>
                  </a:cubicBezTo>
                  <a:cubicBezTo>
                    <a:pt x="1507" y="1667"/>
                    <a:pt x="1462" y="1712"/>
                    <a:pt x="1393" y="1781"/>
                  </a:cubicBezTo>
                  <a:cubicBezTo>
                    <a:pt x="1279" y="1872"/>
                    <a:pt x="1096" y="2009"/>
                    <a:pt x="868" y="2032"/>
                  </a:cubicBezTo>
                  <a:cubicBezTo>
                    <a:pt x="808" y="2045"/>
                    <a:pt x="746" y="2051"/>
                    <a:pt x="684" y="2051"/>
                  </a:cubicBezTo>
                  <a:cubicBezTo>
                    <a:pt x="535" y="2051"/>
                    <a:pt x="388" y="2019"/>
                    <a:pt x="275" y="1986"/>
                  </a:cubicBezTo>
                  <a:cubicBezTo>
                    <a:pt x="115" y="1963"/>
                    <a:pt x="1" y="1941"/>
                    <a:pt x="1" y="1941"/>
                  </a:cubicBezTo>
                  <a:lnTo>
                    <a:pt x="1" y="1941"/>
                  </a:lnTo>
                  <a:cubicBezTo>
                    <a:pt x="1" y="1963"/>
                    <a:pt x="92" y="2009"/>
                    <a:pt x="252" y="2055"/>
                  </a:cubicBezTo>
                  <a:cubicBezTo>
                    <a:pt x="415" y="2095"/>
                    <a:pt x="596" y="2173"/>
                    <a:pt x="811" y="2173"/>
                  </a:cubicBezTo>
                  <a:cubicBezTo>
                    <a:pt x="837" y="2173"/>
                    <a:pt x="864" y="2171"/>
                    <a:pt x="891" y="2169"/>
                  </a:cubicBezTo>
                  <a:cubicBezTo>
                    <a:pt x="1142" y="2146"/>
                    <a:pt x="1347" y="2009"/>
                    <a:pt x="1484" y="1895"/>
                  </a:cubicBezTo>
                  <a:cubicBezTo>
                    <a:pt x="1553" y="1849"/>
                    <a:pt x="1621" y="1804"/>
                    <a:pt x="1667" y="1758"/>
                  </a:cubicBezTo>
                  <a:cubicBezTo>
                    <a:pt x="1690" y="1735"/>
                    <a:pt x="1713" y="1712"/>
                    <a:pt x="1713" y="1712"/>
                  </a:cubicBezTo>
                  <a:cubicBezTo>
                    <a:pt x="1713" y="1712"/>
                    <a:pt x="1735" y="1690"/>
                    <a:pt x="1781" y="1644"/>
                  </a:cubicBezTo>
                  <a:cubicBezTo>
                    <a:pt x="1804" y="1598"/>
                    <a:pt x="1850" y="1553"/>
                    <a:pt x="1895" y="1484"/>
                  </a:cubicBezTo>
                  <a:cubicBezTo>
                    <a:pt x="2009" y="1324"/>
                    <a:pt x="2123" y="1119"/>
                    <a:pt x="2192" y="914"/>
                  </a:cubicBezTo>
                  <a:cubicBezTo>
                    <a:pt x="2283" y="685"/>
                    <a:pt x="2329" y="457"/>
                    <a:pt x="2329" y="274"/>
                  </a:cubicBezTo>
                  <a:cubicBezTo>
                    <a:pt x="2352" y="115"/>
                    <a:pt x="2329" y="0"/>
                    <a:pt x="23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8" name="Google Shape;1100;p22">
              <a:extLst>
                <a:ext uri="{FF2B5EF4-FFF2-40B4-BE49-F238E27FC236}">
                  <a16:creationId xmlns:a16="http://schemas.microsoft.com/office/drawing/2014/main" id="{3BA6E9F0-D41A-CE46-271C-B8DFF002FEC8}"/>
                </a:ext>
              </a:extLst>
            </p:cNvPr>
            <p:cNvSpPr/>
            <p:nvPr/>
          </p:nvSpPr>
          <p:spPr>
            <a:xfrm>
              <a:off x="512025" y="1330575"/>
              <a:ext cx="433700" cy="593900"/>
            </a:xfrm>
            <a:custGeom>
              <a:avLst/>
              <a:gdLst/>
              <a:ahLst/>
              <a:cxnLst/>
              <a:rect l="l" t="t" r="r" b="b"/>
              <a:pathLst>
                <a:path w="17348" h="23756" extrusionOk="0">
                  <a:moveTo>
                    <a:pt x="8409" y="1"/>
                  </a:moveTo>
                  <a:cubicBezTo>
                    <a:pt x="8011" y="1"/>
                    <a:pt x="7581" y="44"/>
                    <a:pt x="7122" y="145"/>
                  </a:cubicBezTo>
                  <a:cubicBezTo>
                    <a:pt x="4542" y="716"/>
                    <a:pt x="2511" y="2268"/>
                    <a:pt x="2465" y="3774"/>
                  </a:cubicBezTo>
                  <a:cubicBezTo>
                    <a:pt x="2397" y="5303"/>
                    <a:pt x="3743" y="5851"/>
                    <a:pt x="3743" y="5851"/>
                  </a:cubicBezTo>
                  <a:cubicBezTo>
                    <a:pt x="3743" y="5851"/>
                    <a:pt x="2032" y="7563"/>
                    <a:pt x="2077" y="9983"/>
                  </a:cubicBezTo>
                  <a:cubicBezTo>
                    <a:pt x="2146" y="13406"/>
                    <a:pt x="4999" y="15050"/>
                    <a:pt x="4520" y="16191"/>
                  </a:cubicBezTo>
                  <a:cubicBezTo>
                    <a:pt x="4520" y="16191"/>
                    <a:pt x="3503" y="15597"/>
                    <a:pt x="2471" y="15597"/>
                  </a:cubicBezTo>
                  <a:cubicBezTo>
                    <a:pt x="2045" y="15597"/>
                    <a:pt x="1616" y="15699"/>
                    <a:pt x="1256" y="15986"/>
                  </a:cubicBezTo>
                  <a:cubicBezTo>
                    <a:pt x="0" y="16944"/>
                    <a:pt x="365" y="21190"/>
                    <a:pt x="4565" y="21418"/>
                  </a:cubicBezTo>
                  <a:cubicBezTo>
                    <a:pt x="4565" y="21418"/>
                    <a:pt x="3903" y="23107"/>
                    <a:pt x="7510" y="23655"/>
                  </a:cubicBezTo>
                  <a:cubicBezTo>
                    <a:pt x="7962" y="23724"/>
                    <a:pt x="8381" y="23756"/>
                    <a:pt x="8769" y="23756"/>
                  </a:cubicBezTo>
                  <a:cubicBezTo>
                    <a:pt x="11453" y="23756"/>
                    <a:pt x="12667" y="22241"/>
                    <a:pt x="13444" y="21144"/>
                  </a:cubicBezTo>
                  <a:cubicBezTo>
                    <a:pt x="13444" y="21144"/>
                    <a:pt x="13502" y="21177"/>
                    <a:pt x="13613" y="21177"/>
                  </a:cubicBezTo>
                  <a:cubicBezTo>
                    <a:pt x="13934" y="21177"/>
                    <a:pt x="14705" y="20900"/>
                    <a:pt x="15841" y="18748"/>
                  </a:cubicBezTo>
                  <a:cubicBezTo>
                    <a:pt x="17347" y="15872"/>
                    <a:pt x="15133" y="2975"/>
                    <a:pt x="12075" y="1560"/>
                  </a:cubicBezTo>
                  <a:cubicBezTo>
                    <a:pt x="12075" y="1560"/>
                    <a:pt x="10800" y="1"/>
                    <a:pt x="8409"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9" name="Google Shape;1101;p22">
              <a:extLst>
                <a:ext uri="{FF2B5EF4-FFF2-40B4-BE49-F238E27FC236}">
                  <a16:creationId xmlns:a16="http://schemas.microsoft.com/office/drawing/2014/main" id="{3F72F30A-73A5-22BB-63A1-241E57904AD6}"/>
                </a:ext>
              </a:extLst>
            </p:cNvPr>
            <p:cNvSpPr/>
            <p:nvPr/>
          </p:nvSpPr>
          <p:spPr>
            <a:xfrm>
              <a:off x="631275" y="1539050"/>
              <a:ext cx="1175" cy="7425"/>
            </a:xfrm>
            <a:custGeom>
              <a:avLst/>
              <a:gdLst/>
              <a:ahLst/>
              <a:cxnLst/>
              <a:rect l="l" t="t" r="r" b="b"/>
              <a:pathLst>
                <a:path w="47" h="297" extrusionOk="0">
                  <a:moveTo>
                    <a:pt x="46" y="0"/>
                  </a:moveTo>
                  <a:lnTo>
                    <a:pt x="46" y="0"/>
                  </a:lnTo>
                  <a:cubicBezTo>
                    <a:pt x="23" y="183"/>
                    <a:pt x="1" y="297"/>
                    <a:pt x="1" y="297"/>
                  </a:cubicBezTo>
                  <a:cubicBezTo>
                    <a:pt x="1" y="297"/>
                    <a:pt x="23" y="206"/>
                    <a:pt x="4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0" name="Google Shape;1102;p22">
              <a:extLst>
                <a:ext uri="{FF2B5EF4-FFF2-40B4-BE49-F238E27FC236}">
                  <a16:creationId xmlns:a16="http://schemas.microsoft.com/office/drawing/2014/main" id="{717C57ED-4D31-95E5-4C47-809689E1DCDB}"/>
                </a:ext>
              </a:extLst>
            </p:cNvPr>
            <p:cNvSpPr/>
            <p:nvPr/>
          </p:nvSpPr>
          <p:spPr>
            <a:xfrm>
              <a:off x="524000" y="1342175"/>
              <a:ext cx="421725" cy="582300"/>
            </a:xfrm>
            <a:custGeom>
              <a:avLst/>
              <a:gdLst/>
              <a:ahLst/>
              <a:cxnLst/>
              <a:rect l="l" t="t" r="r" b="b"/>
              <a:pathLst>
                <a:path w="16869" h="23292" extrusionOk="0">
                  <a:moveTo>
                    <a:pt x="10112" y="1"/>
                  </a:moveTo>
                  <a:cubicBezTo>
                    <a:pt x="10089" y="640"/>
                    <a:pt x="10112" y="1416"/>
                    <a:pt x="10112" y="1827"/>
                  </a:cubicBezTo>
                  <a:cubicBezTo>
                    <a:pt x="10112" y="2489"/>
                    <a:pt x="7412" y="3576"/>
                    <a:pt x="5123" y="3576"/>
                  </a:cubicBezTo>
                  <a:cubicBezTo>
                    <a:pt x="4652" y="3576"/>
                    <a:pt x="4199" y="3529"/>
                    <a:pt x="3789" y="3424"/>
                  </a:cubicBezTo>
                  <a:cubicBezTo>
                    <a:pt x="2968" y="3219"/>
                    <a:pt x="2580" y="2671"/>
                    <a:pt x="2466" y="2055"/>
                  </a:cubicBezTo>
                  <a:cubicBezTo>
                    <a:pt x="2169" y="2466"/>
                    <a:pt x="1986" y="2899"/>
                    <a:pt x="1986" y="3310"/>
                  </a:cubicBezTo>
                  <a:cubicBezTo>
                    <a:pt x="1918" y="4839"/>
                    <a:pt x="3264" y="5387"/>
                    <a:pt x="3264" y="5387"/>
                  </a:cubicBezTo>
                  <a:cubicBezTo>
                    <a:pt x="3264" y="5387"/>
                    <a:pt x="2899" y="5752"/>
                    <a:pt x="2511" y="6392"/>
                  </a:cubicBezTo>
                  <a:cubicBezTo>
                    <a:pt x="2885" y="6172"/>
                    <a:pt x="3513" y="5888"/>
                    <a:pt x="3926" y="5888"/>
                  </a:cubicBezTo>
                  <a:cubicBezTo>
                    <a:pt x="3942" y="5888"/>
                    <a:pt x="3957" y="5889"/>
                    <a:pt x="3972" y="5889"/>
                  </a:cubicBezTo>
                  <a:cubicBezTo>
                    <a:pt x="4474" y="5935"/>
                    <a:pt x="4406" y="7259"/>
                    <a:pt x="4337" y="7875"/>
                  </a:cubicBezTo>
                  <a:cubicBezTo>
                    <a:pt x="4406" y="7464"/>
                    <a:pt x="4588" y="6620"/>
                    <a:pt x="5045" y="5821"/>
                  </a:cubicBezTo>
                  <a:cubicBezTo>
                    <a:pt x="5526" y="4987"/>
                    <a:pt x="6537" y="4863"/>
                    <a:pt x="7096" y="4863"/>
                  </a:cubicBezTo>
                  <a:cubicBezTo>
                    <a:pt x="7332" y="4863"/>
                    <a:pt x="7487" y="4885"/>
                    <a:pt x="7487" y="4885"/>
                  </a:cubicBezTo>
                  <a:cubicBezTo>
                    <a:pt x="6688" y="5456"/>
                    <a:pt x="6665" y="7031"/>
                    <a:pt x="6985" y="8948"/>
                  </a:cubicBezTo>
                  <a:cubicBezTo>
                    <a:pt x="7305" y="10865"/>
                    <a:pt x="8994" y="15065"/>
                    <a:pt x="7236" y="15111"/>
                  </a:cubicBezTo>
                  <a:cubicBezTo>
                    <a:pt x="7229" y="15111"/>
                    <a:pt x="7221" y="15111"/>
                    <a:pt x="7214" y="15111"/>
                  </a:cubicBezTo>
                  <a:cubicBezTo>
                    <a:pt x="5492" y="15111"/>
                    <a:pt x="4406" y="9930"/>
                    <a:pt x="4406" y="9930"/>
                  </a:cubicBezTo>
                  <a:cubicBezTo>
                    <a:pt x="4406" y="9930"/>
                    <a:pt x="4314" y="11413"/>
                    <a:pt x="3287" y="11550"/>
                  </a:cubicBezTo>
                  <a:cubicBezTo>
                    <a:pt x="3273" y="11552"/>
                    <a:pt x="3259" y="11553"/>
                    <a:pt x="3246" y="11553"/>
                  </a:cubicBezTo>
                  <a:cubicBezTo>
                    <a:pt x="2689" y="11553"/>
                    <a:pt x="2137" y="9798"/>
                    <a:pt x="1758" y="8195"/>
                  </a:cubicBezTo>
                  <a:cubicBezTo>
                    <a:pt x="1644" y="8606"/>
                    <a:pt x="1598" y="9039"/>
                    <a:pt x="1598" y="9519"/>
                  </a:cubicBezTo>
                  <a:cubicBezTo>
                    <a:pt x="1667" y="12942"/>
                    <a:pt x="4520" y="14586"/>
                    <a:pt x="4041" y="15727"/>
                  </a:cubicBezTo>
                  <a:cubicBezTo>
                    <a:pt x="4041" y="15727"/>
                    <a:pt x="3858" y="15636"/>
                    <a:pt x="3607" y="15522"/>
                  </a:cubicBezTo>
                  <a:lnTo>
                    <a:pt x="3607" y="15522"/>
                  </a:lnTo>
                  <a:cubicBezTo>
                    <a:pt x="4765" y="16881"/>
                    <a:pt x="5837" y="19109"/>
                    <a:pt x="3298" y="19109"/>
                  </a:cubicBezTo>
                  <a:cubicBezTo>
                    <a:pt x="3236" y="19109"/>
                    <a:pt x="3172" y="19108"/>
                    <a:pt x="3105" y="19105"/>
                  </a:cubicBezTo>
                  <a:cubicBezTo>
                    <a:pt x="1324" y="19037"/>
                    <a:pt x="525" y="17964"/>
                    <a:pt x="160" y="16868"/>
                  </a:cubicBezTo>
                  <a:lnTo>
                    <a:pt x="160" y="16868"/>
                  </a:lnTo>
                  <a:cubicBezTo>
                    <a:pt x="0" y="18466"/>
                    <a:pt x="1005" y="20772"/>
                    <a:pt x="4041" y="20954"/>
                  </a:cubicBezTo>
                  <a:cubicBezTo>
                    <a:pt x="4200" y="20954"/>
                    <a:pt x="4931" y="19927"/>
                    <a:pt x="5205" y="19767"/>
                  </a:cubicBezTo>
                  <a:cubicBezTo>
                    <a:pt x="5957" y="19310"/>
                    <a:pt x="6701" y="19072"/>
                    <a:pt x="7477" y="19072"/>
                  </a:cubicBezTo>
                  <a:cubicBezTo>
                    <a:pt x="7902" y="19072"/>
                    <a:pt x="8337" y="19143"/>
                    <a:pt x="8788" y="19288"/>
                  </a:cubicBezTo>
                  <a:cubicBezTo>
                    <a:pt x="9587" y="19539"/>
                    <a:pt x="11208" y="20338"/>
                    <a:pt x="10477" y="21388"/>
                  </a:cubicBezTo>
                  <a:cubicBezTo>
                    <a:pt x="9656" y="22552"/>
                    <a:pt x="7168" y="22803"/>
                    <a:pt x="5616" y="22849"/>
                  </a:cubicBezTo>
                  <a:cubicBezTo>
                    <a:pt x="6004" y="22986"/>
                    <a:pt x="6460" y="23100"/>
                    <a:pt x="7031" y="23191"/>
                  </a:cubicBezTo>
                  <a:cubicBezTo>
                    <a:pt x="7483" y="23260"/>
                    <a:pt x="7902" y="23292"/>
                    <a:pt x="8290" y="23292"/>
                  </a:cubicBezTo>
                  <a:cubicBezTo>
                    <a:pt x="10974" y="23292"/>
                    <a:pt x="12188" y="21777"/>
                    <a:pt x="12965" y="20680"/>
                  </a:cubicBezTo>
                  <a:cubicBezTo>
                    <a:pt x="12965" y="20680"/>
                    <a:pt x="13023" y="20713"/>
                    <a:pt x="13134" y="20713"/>
                  </a:cubicBezTo>
                  <a:cubicBezTo>
                    <a:pt x="13455" y="20713"/>
                    <a:pt x="14226" y="20436"/>
                    <a:pt x="15362" y="18284"/>
                  </a:cubicBezTo>
                  <a:cubicBezTo>
                    <a:pt x="16868" y="15408"/>
                    <a:pt x="14654" y="2511"/>
                    <a:pt x="11596" y="1096"/>
                  </a:cubicBezTo>
                  <a:cubicBezTo>
                    <a:pt x="11596" y="1096"/>
                    <a:pt x="11094" y="480"/>
                    <a:pt x="101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1" name="Google Shape;1103;p22">
              <a:extLst>
                <a:ext uri="{FF2B5EF4-FFF2-40B4-BE49-F238E27FC236}">
                  <a16:creationId xmlns:a16="http://schemas.microsoft.com/office/drawing/2014/main" id="{939C5514-F28C-6B06-61C0-2E5DAA057724}"/>
                </a:ext>
              </a:extLst>
            </p:cNvPr>
            <p:cNvSpPr/>
            <p:nvPr/>
          </p:nvSpPr>
          <p:spPr>
            <a:xfrm>
              <a:off x="570800" y="1327900"/>
              <a:ext cx="233400" cy="145550"/>
            </a:xfrm>
            <a:custGeom>
              <a:avLst/>
              <a:gdLst/>
              <a:ahLst/>
              <a:cxnLst/>
              <a:rect l="l" t="t" r="r" b="b"/>
              <a:pathLst>
                <a:path w="9336" h="5822" extrusionOk="0">
                  <a:moveTo>
                    <a:pt x="5843" y="1"/>
                  </a:moveTo>
                  <a:cubicBezTo>
                    <a:pt x="4885" y="1"/>
                    <a:pt x="3949" y="206"/>
                    <a:pt x="3264" y="457"/>
                  </a:cubicBezTo>
                  <a:cubicBezTo>
                    <a:pt x="3104" y="503"/>
                    <a:pt x="2945" y="572"/>
                    <a:pt x="2808" y="617"/>
                  </a:cubicBezTo>
                  <a:cubicBezTo>
                    <a:pt x="2671" y="686"/>
                    <a:pt x="2557" y="731"/>
                    <a:pt x="2465" y="777"/>
                  </a:cubicBezTo>
                  <a:cubicBezTo>
                    <a:pt x="2283" y="868"/>
                    <a:pt x="2169" y="914"/>
                    <a:pt x="2169" y="914"/>
                  </a:cubicBezTo>
                  <a:cubicBezTo>
                    <a:pt x="2169" y="914"/>
                    <a:pt x="2054" y="982"/>
                    <a:pt x="1895" y="1097"/>
                  </a:cubicBezTo>
                  <a:cubicBezTo>
                    <a:pt x="1803" y="1165"/>
                    <a:pt x="1689" y="1211"/>
                    <a:pt x="1575" y="1302"/>
                  </a:cubicBezTo>
                  <a:cubicBezTo>
                    <a:pt x="1461" y="1393"/>
                    <a:pt x="1324" y="1507"/>
                    <a:pt x="1187" y="1621"/>
                  </a:cubicBezTo>
                  <a:cubicBezTo>
                    <a:pt x="890" y="1850"/>
                    <a:pt x="616" y="2169"/>
                    <a:pt x="388" y="2580"/>
                  </a:cubicBezTo>
                  <a:cubicBezTo>
                    <a:pt x="160" y="2968"/>
                    <a:pt x="0" y="3448"/>
                    <a:pt x="0" y="3950"/>
                  </a:cubicBezTo>
                  <a:cubicBezTo>
                    <a:pt x="0" y="4201"/>
                    <a:pt x="46" y="4452"/>
                    <a:pt x="114" y="4680"/>
                  </a:cubicBezTo>
                  <a:cubicBezTo>
                    <a:pt x="206" y="4908"/>
                    <a:pt x="320" y="5114"/>
                    <a:pt x="457" y="5296"/>
                  </a:cubicBezTo>
                  <a:cubicBezTo>
                    <a:pt x="616" y="5479"/>
                    <a:pt x="799" y="5616"/>
                    <a:pt x="982" y="5707"/>
                  </a:cubicBezTo>
                  <a:cubicBezTo>
                    <a:pt x="1187" y="5799"/>
                    <a:pt x="1392" y="5821"/>
                    <a:pt x="1575" y="5821"/>
                  </a:cubicBezTo>
                  <a:cubicBezTo>
                    <a:pt x="1940" y="5821"/>
                    <a:pt x="2237" y="5684"/>
                    <a:pt x="2420" y="5593"/>
                  </a:cubicBezTo>
                  <a:cubicBezTo>
                    <a:pt x="2602" y="5502"/>
                    <a:pt x="2694" y="5433"/>
                    <a:pt x="2694" y="5410"/>
                  </a:cubicBezTo>
                  <a:cubicBezTo>
                    <a:pt x="2671" y="5410"/>
                    <a:pt x="2579" y="5456"/>
                    <a:pt x="2397" y="5547"/>
                  </a:cubicBezTo>
                  <a:cubicBezTo>
                    <a:pt x="2191" y="5616"/>
                    <a:pt x="1917" y="5707"/>
                    <a:pt x="1575" y="5707"/>
                  </a:cubicBezTo>
                  <a:cubicBezTo>
                    <a:pt x="1415" y="5684"/>
                    <a:pt x="1233" y="5662"/>
                    <a:pt x="1050" y="5570"/>
                  </a:cubicBezTo>
                  <a:cubicBezTo>
                    <a:pt x="890" y="5479"/>
                    <a:pt x="731" y="5365"/>
                    <a:pt x="594" y="5182"/>
                  </a:cubicBezTo>
                  <a:cubicBezTo>
                    <a:pt x="479" y="5022"/>
                    <a:pt x="365" y="4817"/>
                    <a:pt x="320" y="4612"/>
                  </a:cubicBezTo>
                  <a:cubicBezTo>
                    <a:pt x="228" y="4406"/>
                    <a:pt x="206" y="4178"/>
                    <a:pt x="206" y="3950"/>
                  </a:cubicBezTo>
                  <a:cubicBezTo>
                    <a:pt x="228" y="3493"/>
                    <a:pt x="388" y="3059"/>
                    <a:pt x="594" y="2694"/>
                  </a:cubicBezTo>
                  <a:cubicBezTo>
                    <a:pt x="822" y="2352"/>
                    <a:pt x="1096" y="2055"/>
                    <a:pt x="1370" y="1827"/>
                  </a:cubicBezTo>
                  <a:cubicBezTo>
                    <a:pt x="1507" y="1736"/>
                    <a:pt x="1621" y="1644"/>
                    <a:pt x="1735" y="1553"/>
                  </a:cubicBezTo>
                  <a:cubicBezTo>
                    <a:pt x="1849" y="1462"/>
                    <a:pt x="1963" y="1416"/>
                    <a:pt x="2054" y="1348"/>
                  </a:cubicBezTo>
                  <a:cubicBezTo>
                    <a:pt x="2214" y="1256"/>
                    <a:pt x="2306" y="1188"/>
                    <a:pt x="2306" y="1188"/>
                  </a:cubicBezTo>
                  <a:cubicBezTo>
                    <a:pt x="2306" y="1188"/>
                    <a:pt x="2420" y="1142"/>
                    <a:pt x="2602" y="1051"/>
                  </a:cubicBezTo>
                  <a:cubicBezTo>
                    <a:pt x="2694" y="1005"/>
                    <a:pt x="2785" y="937"/>
                    <a:pt x="2922" y="891"/>
                  </a:cubicBezTo>
                  <a:cubicBezTo>
                    <a:pt x="3059" y="845"/>
                    <a:pt x="3196" y="777"/>
                    <a:pt x="3355" y="708"/>
                  </a:cubicBezTo>
                  <a:cubicBezTo>
                    <a:pt x="4017" y="480"/>
                    <a:pt x="4908" y="252"/>
                    <a:pt x="5843" y="229"/>
                  </a:cubicBezTo>
                  <a:cubicBezTo>
                    <a:pt x="6300" y="229"/>
                    <a:pt x="6779" y="252"/>
                    <a:pt x="7190" y="366"/>
                  </a:cubicBezTo>
                  <a:cubicBezTo>
                    <a:pt x="7601" y="480"/>
                    <a:pt x="7989" y="640"/>
                    <a:pt x="8286" y="800"/>
                  </a:cubicBezTo>
                  <a:cubicBezTo>
                    <a:pt x="8876" y="1106"/>
                    <a:pt x="9278" y="1349"/>
                    <a:pt x="9331" y="1349"/>
                  </a:cubicBezTo>
                  <a:cubicBezTo>
                    <a:pt x="9333" y="1349"/>
                    <a:pt x="9335" y="1349"/>
                    <a:pt x="9336" y="1348"/>
                  </a:cubicBezTo>
                  <a:cubicBezTo>
                    <a:pt x="9336" y="1348"/>
                    <a:pt x="9244" y="1279"/>
                    <a:pt x="9062" y="1165"/>
                  </a:cubicBezTo>
                  <a:cubicBezTo>
                    <a:pt x="8902" y="1051"/>
                    <a:pt x="8651" y="868"/>
                    <a:pt x="8354" y="708"/>
                  </a:cubicBezTo>
                  <a:cubicBezTo>
                    <a:pt x="8035" y="503"/>
                    <a:pt x="7669" y="343"/>
                    <a:pt x="7236" y="206"/>
                  </a:cubicBezTo>
                  <a:cubicBezTo>
                    <a:pt x="6802" y="69"/>
                    <a:pt x="6323" y="24"/>
                    <a:pt x="584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2" name="Google Shape;1104;p22">
              <a:extLst>
                <a:ext uri="{FF2B5EF4-FFF2-40B4-BE49-F238E27FC236}">
                  <a16:creationId xmlns:a16="http://schemas.microsoft.com/office/drawing/2014/main" id="{C88D2A39-E653-1636-7DE7-8E1ECF5E4DB3}"/>
                </a:ext>
              </a:extLst>
            </p:cNvPr>
            <p:cNvSpPr/>
            <p:nvPr/>
          </p:nvSpPr>
          <p:spPr>
            <a:xfrm>
              <a:off x="559375" y="1475125"/>
              <a:ext cx="65650" cy="264800"/>
            </a:xfrm>
            <a:custGeom>
              <a:avLst/>
              <a:gdLst/>
              <a:ahLst/>
              <a:cxnLst/>
              <a:rect l="l" t="t" r="r" b="b"/>
              <a:pathLst>
                <a:path w="2626" h="10592" extrusionOk="0">
                  <a:moveTo>
                    <a:pt x="1918" y="1"/>
                  </a:moveTo>
                  <a:cubicBezTo>
                    <a:pt x="1895" y="1"/>
                    <a:pt x="1827" y="46"/>
                    <a:pt x="1690" y="138"/>
                  </a:cubicBezTo>
                  <a:cubicBezTo>
                    <a:pt x="1576" y="229"/>
                    <a:pt x="1393" y="389"/>
                    <a:pt x="1210" y="594"/>
                  </a:cubicBezTo>
                  <a:cubicBezTo>
                    <a:pt x="868" y="1028"/>
                    <a:pt x="503" y="1690"/>
                    <a:pt x="275" y="2397"/>
                  </a:cubicBezTo>
                  <a:cubicBezTo>
                    <a:pt x="160" y="2740"/>
                    <a:pt x="92" y="3105"/>
                    <a:pt x="23" y="3447"/>
                  </a:cubicBezTo>
                  <a:cubicBezTo>
                    <a:pt x="1" y="3630"/>
                    <a:pt x="1" y="3790"/>
                    <a:pt x="1" y="3950"/>
                  </a:cubicBezTo>
                  <a:cubicBezTo>
                    <a:pt x="1" y="4041"/>
                    <a:pt x="1" y="4109"/>
                    <a:pt x="1" y="4201"/>
                  </a:cubicBezTo>
                  <a:cubicBezTo>
                    <a:pt x="1" y="4223"/>
                    <a:pt x="1" y="4269"/>
                    <a:pt x="1" y="4292"/>
                  </a:cubicBezTo>
                  <a:cubicBezTo>
                    <a:pt x="1" y="4338"/>
                    <a:pt x="1" y="4383"/>
                    <a:pt x="1" y="4406"/>
                  </a:cubicBezTo>
                  <a:cubicBezTo>
                    <a:pt x="23" y="4543"/>
                    <a:pt x="46" y="4680"/>
                    <a:pt x="46" y="4794"/>
                  </a:cubicBezTo>
                  <a:cubicBezTo>
                    <a:pt x="69" y="4908"/>
                    <a:pt x="92" y="5000"/>
                    <a:pt x="115" y="5091"/>
                  </a:cubicBezTo>
                  <a:cubicBezTo>
                    <a:pt x="160" y="5251"/>
                    <a:pt x="183" y="5342"/>
                    <a:pt x="183" y="5342"/>
                  </a:cubicBezTo>
                  <a:cubicBezTo>
                    <a:pt x="183" y="5342"/>
                    <a:pt x="206" y="5410"/>
                    <a:pt x="275" y="5570"/>
                  </a:cubicBezTo>
                  <a:cubicBezTo>
                    <a:pt x="297" y="5639"/>
                    <a:pt x="343" y="5753"/>
                    <a:pt x="366" y="5844"/>
                  </a:cubicBezTo>
                  <a:cubicBezTo>
                    <a:pt x="434" y="5958"/>
                    <a:pt x="480" y="6072"/>
                    <a:pt x="526" y="6186"/>
                  </a:cubicBezTo>
                  <a:cubicBezTo>
                    <a:pt x="663" y="6438"/>
                    <a:pt x="800" y="6734"/>
                    <a:pt x="982" y="7031"/>
                  </a:cubicBezTo>
                  <a:cubicBezTo>
                    <a:pt x="1142" y="7328"/>
                    <a:pt x="1347" y="7624"/>
                    <a:pt x="1507" y="7944"/>
                  </a:cubicBezTo>
                  <a:cubicBezTo>
                    <a:pt x="1667" y="8264"/>
                    <a:pt x="1804" y="8606"/>
                    <a:pt x="1986" y="8903"/>
                  </a:cubicBezTo>
                  <a:cubicBezTo>
                    <a:pt x="2078" y="9062"/>
                    <a:pt x="2169" y="9199"/>
                    <a:pt x="2238" y="9336"/>
                  </a:cubicBezTo>
                  <a:cubicBezTo>
                    <a:pt x="2283" y="9405"/>
                    <a:pt x="2329" y="9473"/>
                    <a:pt x="2352" y="9542"/>
                  </a:cubicBezTo>
                  <a:cubicBezTo>
                    <a:pt x="2374" y="9587"/>
                    <a:pt x="2420" y="9656"/>
                    <a:pt x="2420" y="9724"/>
                  </a:cubicBezTo>
                  <a:cubicBezTo>
                    <a:pt x="2511" y="9975"/>
                    <a:pt x="2534" y="10204"/>
                    <a:pt x="2511" y="10341"/>
                  </a:cubicBezTo>
                  <a:cubicBezTo>
                    <a:pt x="2466" y="10500"/>
                    <a:pt x="2443" y="10592"/>
                    <a:pt x="2443" y="10592"/>
                  </a:cubicBezTo>
                  <a:cubicBezTo>
                    <a:pt x="2466" y="10592"/>
                    <a:pt x="2511" y="10523"/>
                    <a:pt x="2557" y="10363"/>
                  </a:cubicBezTo>
                  <a:cubicBezTo>
                    <a:pt x="2603" y="10204"/>
                    <a:pt x="2626" y="9953"/>
                    <a:pt x="2534" y="9679"/>
                  </a:cubicBezTo>
                  <a:cubicBezTo>
                    <a:pt x="2534" y="9610"/>
                    <a:pt x="2511" y="9542"/>
                    <a:pt x="2466" y="9473"/>
                  </a:cubicBezTo>
                  <a:cubicBezTo>
                    <a:pt x="2443" y="9405"/>
                    <a:pt x="2397" y="9336"/>
                    <a:pt x="2374" y="9268"/>
                  </a:cubicBezTo>
                  <a:cubicBezTo>
                    <a:pt x="2306" y="9131"/>
                    <a:pt x="2215" y="8971"/>
                    <a:pt x="2146" y="8834"/>
                  </a:cubicBezTo>
                  <a:cubicBezTo>
                    <a:pt x="1986" y="8537"/>
                    <a:pt x="1872" y="8195"/>
                    <a:pt x="1713" y="7853"/>
                  </a:cubicBezTo>
                  <a:cubicBezTo>
                    <a:pt x="1553" y="7510"/>
                    <a:pt x="1370" y="7214"/>
                    <a:pt x="1210" y="6894"/>
                  </a:cubicBezTo>
                  <a:cubicBezTo>
                    <a:pt x="1051" y="6597"/>
                    <a:pt x="914" y="6323"/>
                    <a:pt x="800" y="6072"/>
                  </a:cubicBezTo>
                  <a:cubicBezTo>
                    <a:pt x="731" y="5958"/>
                    <a:pt x="685" y="5844"/>
                    <a:pt x="640" y="5730"/>
                  </a:cubicBezTo>
                  <a:cubicBezTo>
                    <a:pt x="617" y="5639"/>
                    <a:pt x="571" y="5547"/>
                    <a:pt x="548" y="5479"/>
                  </a:cubicBezTo>
                  <a:cubicBezTo>
                    <a:pt x="503" y="5319"/>
                    <a:pt x="480" y="5251"/>
                    <a:pt x="480" y="5251"/>
                  </a:cubicBezTo>
                  <a:cubicBezTo>
                    <a:pt x="480" y="5251"/>
                    <a:pt x="457" y="5159"/>
                    <a:pt x="412" y="5000"/>
                  </a:cubicBezTo>
                  <a:cubicBezTo>
                    <a:pt x="389" y="4931"/>
                    <a:pt x="366" y="4840"/>
                    <a:pt x="343" y="4748"/>
                  </a:cubicBezTo>
                  <a:cubicBezTo>
                    <a:pt x="320" y="4634"/>
                    <a:pt x="297" y="4520"/>
                    <a:pt x="297" y="4383"/>
                  </a:cubicBezTo>
                  <a:cubicBezTo>
                    <a:pt x="275" y="4360"/>
                    <a:pt x="275" y="4315"/>
                    <a:pt x="275" y="4292"/>
                  </a:cubicBezTo>
                  <a:cubicBezTo>
                    <a:pt x="275" y="4246"/>
                    <a:pt x="275" y="4223"/>
                    <a:pt x="275" y="4178"/>
                  </a:cubicBezTo>
                  <a:cubicBezTo>
                    <a:pt x="275" y="4109"/>
                    <a:pt x="275" y="4041"/>
                    <a:pt x="275" y="3950"/>
                  </a:cubicBezTo>
                  <a:cubicBezTo>
                    <a:pt x="252" y="3813"/>
                    <a:pt x="275" y="3653"/>
                    <a:pt x="297" y="3493"/>
                  </a:cubicBezTo>
                  <a:cubicBezTo>
                    <a:pt x="320" y="3151"/>
                    <a:pt x="389" y="2808"/>
                    <a:pt x="480" y="2443"/>
                  </a:cubicBezTo>
                  <a:cubicBezTo>
                    <a:pt x="685" y="1758"/>
                    <a:pt x="1005" y="1096"/>
                    <a:pt x="1302" y="663"/>
                  </a:cubicBezTo>
                  <a:cubicBezTo>
                    <a:pt x="1461" y="457"/>
                    <a:pt x="1621" y="298"/>
                    <a:pt x="1735" y="183"/>
                  </a:cubicBezTo>
                  <a:cubicBezTo>
                    <a:pt x="1849" y="69"/>
                    <a:pt x="1918" y="1"/>
                    <a:pt x="191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3" name="Google Shape;1105;p22">
              <a:extLst>
                <a:ext uri="{FF2B5EF4-FFF2-40B4-BE49-F238E27FC236}">
                  <a16:creationId xmlns:a16="http://schemas.microsoft.com/office/drawing/2014/main" id="{FFC4B5EA-65E0-EF79-CA51-7F689CE8F7B4}"/>
                </a:ext>
              </a:extLst>
            </p:cNvPr>
            <p:cNvSpPr/>
            <p:nvPr/>
          </p:nvSpPr>
          <p:spPr>
            <a:xfrm>
              <a:off x="756825" y="1767875"/>
              <a:ext cx="17125" cy="47450"/>
            </a:xfrm>
            <a:custGeom>
              <a:avLst/>
              <a:gdLst/>
              <a:ahLst/>
              <a:cxnLst/>
              <a:rect l="l" t="t" r="r" b="b"/>
              <a:pathLst>
                <a:path w="685" h="1898" extrusionOk="0">
                  <a:moveTo>
                    <a:pt x="23" y="0"/>
                  </a:moveTo>
                  <a:cubicBezTo>
                    <a:pt x="0" y="23"/>
                    <a:pt x="92" y="274"/>
                    <a:pt x="206" y="525"/>
                  </a:cubicBezTo>
                  <a:cubicBezTo>
                    <a:pt x="251" y="639"/>
                    <a:pt x="297" y="753"/>
                    <a:pt x="320" y="845"/>
                  </a:cubicBezTo>
                  <a:cubicBezTo>
                    <a:pt x="343" y="936"/>
                    <a:pt x="343" y="982"/>
                    <a:pt x="343" y="982"/>
                  </a:cubicBezTo>
                  <a:cubicBezTo>
                    <a:pt x="343" y="982"/>
                    <a:pt x="365" y="1004"/>
                    <a:pt x="365" y="1027"/>
                  </a:cubicBezTo>
                  <a:cubicBezTo>
                    <a:pt x="365" y="1050"/>
                    <a:pt x="388" y="1096"/>
                    <a:pt x="388" y="1141"/>
                  </a:cubicBezTo>
                  <a:cubicBezTo>
                    <a:pt x="411" y="1210"/>
                    <a:pt x="411" y="1324"/>
                    <a:pt x="388" y="1438"/>
                  </a:cubicBezTo>
                  <a:cubicBezTo>
                    <a:pt x="343" y="1666"/>
                    <a:pt x="137" y="1849"/>
                    <a:pt x="183" y="1895"/>
                  </a:cubicBezTo>
                  <a:cubicBezTo>
                    <a:pt x="185" y="1897"/>
                    <a:pt x="188" y="1897"/>
                    <a:pt x="193" y="1897"/>
                  </a:cubicBezTo>
                  <a:cubicBezTo>
                    <a:pt x="246" y="1897"/>
                    <a:pt x="468" y="1779"/>
                    <a:pt x="594" y="1507"/>
                  </a:cubicBezTo>
                  <a:cubicBezTo>
                    <a:pt x="662" y="1370"/>
                    <a:pt x="685" y="1210"/>
                    <a:pt x="662" y="1096"/>
                  </a:cubicBezTo>
                  <a:cubicBezTo>
                    <a:pt x="662" y="1050"/>
                    <a:pt x="662" y="1004"/>
                    <a:pt x="662" y="959"/>
                  </a:cubicBezTo>
                  <a:cubicBezTo>
                    <a:pt x="662" y="936"/>
                    <a:pt x="639" y="913"/>
                    <a:pt x="639" y="913"/>
                  </a:cubicBezTo>
                  <a:cubicBezTo>
                    <a:pt x="639" y="913"/>
                    <a:pt x="616" y="845"/>
                    <a:pt x="571" y="753"/>
                  </a:cubicBezTo>
                  <a:cubicBezTo>
                    <a:pt x="525" y="639"/>
                    <a:pt x="457" y="525"/>
                    <a:pt x="388" y="411"/>
                  </a:cubicBezTo>
                  <a:cubicBezTo>
                    <a:pt x="228" y="206"/>
                    <a:pt x="69"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4" name="Google Shape;1106;p22">
              <a:extLst>
                <a:ext uri="{FF2B5EF4-FFF2-40B4-BE49-F238E27FC236}">
                  <a16:creationId xmlns:a16="http://schemas.microsoft.com/office/drawing/2014/main" id="{F865178A-1DA2-21B6-653E-A487EFB398D3}"/>
                </a:ext>
              </a:extLst>
            </p:cNvPr>
            <p:cNvSpPr/>
            <p:nvPr/>
          </p:nvSpPr>
          <p:spPr>
            <a:xfrm>
              <a:off x="631850" y="1444900"/>
              <a:ext cx="83900" cy="110150"/>
            </a:xfrm>
            <a:custGeom>
              <a:avLst/>
              <a:gdLst/>
              <a:ahLst/>
              <a:cxnLst/>
              <a:rect l="l" t="t" r="r" b="b"/>
              <a:pathLst>
                <a:path w="3356" h="4406" extrusionOk="0">
                  <a:moveTo>
                    <a:pt x="2374" y="0"/>
                  </a:moveTo>
                  <a:cubicBezTo>
                    <a:pt x="2169" y="23"/>
                    <a:pt x="1963" y="69"/>
                    <a:pt x="1781" y="183"/>
                  </a:cubicBezTo>
                  <a:cubicBezTo>
                    <a:pt x="1393" y="365"/>
                    <a:pt x="1096" y="662"/>
                    <a:pt x="913" y="890"/>
                  </a:cubicBezTo>
                  <a:cubicBezTo>
                    <a:pt x="708" y="1141"/>
                    <a:pt x="617" y="1301"/>
                    <a:pt x="617" y="1301"/>
                  </a:cubicBezTo>
                  <a:cubicBezTo>
                    <a:pt x="617" y="1301"/>
                    <a:pt x="594" y="1347"/>
                    <a:pt x="548" y="1438"/>
                  </a:cubicBezTo>
                  <a:cubicBezTo>
                    <a:pt x="525" y="1484"/>
                    <a:pt x="503" y="1529"/>
                    <a:pt x="480" y="1575"/>
                  </a:cubicBezTo>
                  <a:cubicBezTo>
                    <a:pt x="457" y="1643"/>
                    <a:pt x="434" y="1712"/>
                    <a:pt x="388" y="1780"/>
                  </a:cubicBezTo>
                  <a:cubicBezTo>
                    <a:pt x="297" y="2054"/>
                    <a:pt x="183" y="2442"/>
                    <a:pt x="115" y="2830"/>
                  </a:cubicBezTo>
                  <a:cubicBezTo>
                    <a:pt x="23" y="3218"/>
                    <a:pt x="0" y="3629"/>
                    <a:pt x="46" y="3926"/>
                  </a:cubicBezTo>
                  <a:cubicBezTo>
                    <a:pt x="92" y="4246"/>
                    <a:pt x="229" y="4405"/>
                    <a:pt x="252" y="4405"/>
                  </a:cubicBezTo>
                  <a:cubicBezTo>
                    <a:pt x="274" y="4383"/>
                    <a:pt x="183" y="4223"/>
                    <a:pt x="183" y="3926"/>
                  </a:cubicBezTo>
                  <a:cubicBezTo>
                    <a:pt x="160" y="3629"/>
                    <a:pt x="229" y="3264"/>
                    <a:pt x="320" y="2876"/>
                  </a:cubicBezTo>
                  <a:cubicBezTo>
                    <a:pt x="411" y="2511"/>
                    <a:pt x="548" y="2146"/>
                    <a:pt x="662" y="1872"/>
                  </a:cubicBezTo>
                  <a:cubicBezTo>
                    <a:pt x="685" y="1803"/>
                    <a:pt x="708" y="1758"/>
                    <a:pt x="731" y="1712"/>
                  </a:cubicBezTo>
                  <a:cubicBezTo>
                    <a:pt x="777" y="1666"/>
                    <a:pt x="799" y="1621"/>
                    <a:pt x="822" y="1575"/>
                  </a:cubicBezTo>
                  <a:cubicBezTo>
                    <a:pt x="845" y="1507"/>
                    <a:pt x="868" y="1461"/>
                    <a:pt x="868" y="1461"/>
                  </a:cubicBezTo>
                  <a:cubicBezTo>
                    <a:pt x="868" y="1461"/>
                    <a:pt x="959" y="1301"/>
                    <a:pt x="1142" y="1073"/>
                  </a:cubicBezTo>
                  <a:cubicBezTo>
                    <a:pt x="1302" y="845"/>
                    <a:pt x="1553" y="548"/>
                    <a:pt x="1872" y="365"/>
                  </a:cubicBezTo>
                  <a:cubicBezTo>
                    <a:pt x="2032" y="274"/>
                    <a:pt x="2215" y="205"/>
                    <a:pt x="2374" y="183"/>
                  </a:cubicBezTo>
                  <a:cubicBezTo>
                    <a:pt x="2435" y="175"/>
                    <a:pt x="2493" y="173"/>
                    <a:pt x="2550" y="173"/>
                  </a:cubicBezTo>
                  <a:cubicBezTo>
                    <a:pt x="2663" y="173"/>
                    <a:pt x="2770" y="183"/>
                    <a:pt x="2876" y="183"/>
                  </a:cubicBezTo>
                  <a:cubicBezTo>
                    <a:pt x="2992" y="202"/>
                    <a:pt x="3096" y="209"/>
                    <a:pt x="3177" y="209"/>
                  </a:cubicBezTo>
                  <a:cubicBezTo>
                    <a:pt x="3287" y="209"/>
                    <a:pt x="3356" y="196"/>
                    <a:pt x="3356" y="183"/>
                  </a:cubicBezTo>
                  <a:cubicBezTo>
                    <a:pt x="3356" y="160"/>
                    <a:pt x="3173" y="137"/>
                    <a:pt x="2876" y="69"/>
                  </a:cubicBezTo>
                  <a:cubicBezTo>
                    <a:pt x="2739" y="46"/>
                    <a:pt x="2557" y="0"/>
                    <a:pt x="23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5" name="Google Shape;1107;p22">
              <a:extLst>
                <a:ext uri="{FF2B5EF4-FFF2-40B4-BE49-F238E27FC236}">
                  <a16:creationId xmlns:a16="http://schemas.microsoft.com/office/drawing/2014/main" id="{63019DF9-0B42-4141-E3B7-AEDFFD96318B}"/>
                </a:ext>
              </a:extLst>
            </p:cNvPr>
            <p:cNvSpPr/>
            <p:nvPr/>
          </p:nvSpPr>
          <p:spPr>
            <a:xfrm>
              <a:off x="677500" y="1391825"/>
              <a:ext cx="58225" cy="29125"/>
            </a:xfrm>
            <a:custGeom>
              <a:avLst/>
              <a:gdLst/>
              <a:ahLst/>
              <a:cxnLst/>
              <a:rect l="l" t="t" r="r" b="b"/>
              <a:pathLst>
                <a:path w="2329" h="1165" extrusionOk="0">
                  <a:moveTo>
                    <a:pt x="708" y="0"/>
                  </a:moveTo>
                  <a:cubicBezTo>
                    <a:pt x="343" y="0"/>
                    <a:pt x="0" y="69"/>
                    <a:pt x="23" y="92"/>
                  </a:cubicBezTo>
                  <a:cubicBezTo>
                    <a:pt x="23" y="137"/>
                    <a:pt x="366" y="160"/>
                    <a:pt x="685" y="229"/>
                  </a:cubicBezTo>
                  <a:cubicBezTo>
                    <a:pt x="845" y="251"/>
                    <a:pt x="1005" y="297"/>
                    <a:pt x="1119" y="343"/>
                  </a:cubicBezTo>
                  <a:cubicBezTo>
                    <a:pt x="1233" y="366"/>
                    <a:pt x="1302" y="411"/>
                    <a:pt x="1302" y="411"/>
                  </a:cubicBezTo>
                  <a:cubicBezTo>
                    <a:pt x="1302" y="411"/>
                    <a:pt x="1393" y="411"/>
                    <a:pt x="1484" y="457"/>
                  </a:cubicBezTo>
                  <a:cubicBezTo>
                    <a:pt x="1598" y="502"/>
                    <a:pt x="1758" y="571"/>
                    <a:pt x="1872" y="662"/>
                  </a:cubicBezTo>
                  <a:cubicBezTo>
                    <a:pt x="2009" y="754"/>
                    <a:pt x="2100" y="868"/>
                    <a:pt x="2169" y="982"/>
                  </a:cubicBezTo>
                  <a:cubicBezTo>
                    <a:pt x="2237" y="1073"/>
                    <a:pt x="2283" y="1164"/>
                    <a:pt x="2306" y="1164"/>
                  </a:cubicBezTo>
                  <a:cubicBezTo>
                    <a:pt x="2329" y="1142"/>
                    <a:pt x="2306" y="1050"/>
                    <a:pt x="2283" y="936"/>
                  </a:cubicBezTo>
                  <a:cubicBezTo>
                    <a:pt x="2237" y="799"/>
                    <a:pt x="2146" y="639"/>
                    <a:pt x="2009" y="502"/>
                  </a:cubicBezTo>
                  <a:cubicBezTo>
                    <a:pt x="1895" y="366"/>
                    <a:pt x="1735" y="274"/>
                    <a:pt x="1621" y="206"/>
                  </a:cubicBezTo>
                  <a:cubicBezTo>
                    <a:pt x="1484" y="137"/>
                    <a:pt x="1393" y="114"/>
                    <a:pt x="1393" y="114"/>
                  </a:cubicBezTo>
                  <a:cubicBezTo>
                    <a:pt x="1393" y="114"/>
                    <a:pt x="1324" y="92"/>
                    <a:pt x="1187" y="69"/>
                  </a:cubicBezTo>
                  <a:cubicBezTo>
                    <a:pt x="1050" y="23"/>
                    <a:pt x="868" y="23"/>
                    <a:pt x="70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6" name="Google Shape;1108;p22">
              <a:extLst>
                <a:ext uri="{FF2B5EF4-FFF2-40B4-BE49-F238E27FC236}">
                  <a16:creationId xmlns:a16="http://schemas.microsoft.com/office/drawing/2014/main" id="{A5F156FD-FBB3-A4EA-0643-B700B0201E8C}"/>
                </a:ext>
              </a:extLst>
            </p:cNvPr>
            <p:cNvSpPr/>
            <p:nvPr/>
          </p:nvSpPr>
          <p:spPr>
            <a:xfrm>
              <a:off x="581075" y="1510375"/>
              <a:ext cx="28550" cy="50950"/>
            </a:xfrm>
            <a:custGeom>
              <a:avLst/>
              <a:gdLst/>
              <a:ahLst/>
              <a:cxnLst/>
              <a:rect l="l" t="t" r="r" b="b"/>
              <a:pathLst>
                <a:path w="1142" h="2038" extrusionOk="0">
                  <a:moveTo>
                    <a:pt x="934" y="1"/>
                  </a:moveTo>
                  <a:cubicBezTo>
                    <a:pt x="807" y="1"/>
                    <a:pt x="656" y="132"/>
                    <a:pt x="548" y="348"/>
                  </a:cubicBezTo>
                  <a:cubicBezTo>
                    <a:pt x="411" y="599"/>
                    <a:pt x="411" y="896"/>
                    <a:pt x="548" y="987"/>
                  </a:cubicBezTo>
                  <a:cubicBezTo>
                    <a:pt x="569" y="1000"/>
                    <a:pt x="595" y="1007"/>
                    <a:pt x="624" y="1007"/>
                  </a:cubicBezTo>
                  <a:cubicBezTo>
                    <a:pt x="744" y="1007"/>
                    <a:pt x="912" y="890"/>
                    <a:pt x="1004" y="668"/>
                  </a:cubicBezTo>
                  <a:cubicBezTo>
                    <a:pt x="1141" y="417"/>
                    <a:pt x="1141" y="120"/>
                    <a:pt x="1027" y="29"/>
                  </a:cubicBezTo>
                  <a:cubicBezTo>
                    <a:pt x="999" y="10"/>
                    <a:pt x="967" y="1"/>
                    <a:pt x="934" y="1"/>
                  </a:cubicBezTo>
                  <a:close/>
                  <a:moveTo>
                    <a:pt x="377" y="1330"/>
                  </a:moveTo>
                  <a:cubicBezTo>
                    <a:pt x="283" y="1330"/>
                    <a:pt x="185" y="1417"/>
                    <a:pt x="114" y="1558"/>
                  </a:cubicBezTo>
                  <a:cubicBezTo>
                    <a:pt x="23" y="1741"/>
                    <a:pt x="0" y="1946"/>
                    <a:pt x="91" y="2015"/>
                  </a:cubicBezTo>
                  <a:cubicBezTo>
                    <a:pt x="117" y="2030"/>
                    <a:pt x="144" y="2037"/>
                    <a:pt x="171" y="2037"/>
                  </a:cubicBezTo>
                  <a:cubicBezTo>
                    <a:pt x="265" y="2037"/>
                    <a:pt x="363" y="1951"/>
                    <a:pt x="434" y="1809"/>
                  </a:cubicBezTo>
                  <a:cubicBezTo>
                    <a:pt x="525" y="1604"/>
                    <a:pt x="548" y="1398"/>
                    <a:pt x="457" y="1353"/>
                  </a:cubicBezTo>
                  <a:cubicBezTo>
                    <a:pt x="431" y="1337"/>
                    <a:pt x="404" y="1330"/>
                    <a:pt x="377" y="133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7" name="Google Shape;1109;p22">
              <a:extLst>
                <a:ext uri="{FF2B5EF4-FFF2-40B4-BE49-F238E27FC236}">
                  <a16:creationId xmlns:a16="http://schemas.microsoft.com/office/drawing/2014/main" id="{99A356F8-C8CB-81B6-2B50-EB8EC2B8A407}"/>
                </a:ext>
              </a:extLst>
            </p:cNvPr>
            <p:cNvSpPr/>
            <p:nvPr/>
          </p:nvSpPr>
          <p:spPr>
            <a:xfrm>
              <a:off x="663800" y="1885975"/>
              <a:ext cx="55950" cy="14300"/>
            </a:xfrm>
            <a:custGeom>
              <a:avLst/>
              <a:gdLst/>
              <a:ahLst/>
              <a:cxnLst/>
              <a:rect l="l" t="t" r="r" b="b"/>
              <a:pathLst>
                <a:path w="2238" h="572" extrusionOk="0">
                  <a:moveTo>
                    <a:pt x="434" y="115"/>
                  </a:moveTo>
                  <a:cubicBezTo>
                    <a:pt x="229" y="115"/>
                    <a:pt x="46" y="206"/>
                    <a:pt x="24" y="321"/>
                  </a:cubicBezTo>
                  <a:cubicBezTo>
                    <a:pt x="1" y="412"/>
                    <a:pt x="160" y="526"/>
                    <a:pt x="366" y="526"/>
                  </a:cubicBezTo>
                  <a:cubicBezTo>
                    <a:pt x="571" y="526"/>
                    <a:pt x="777" y="458"/>
                    <a:pt x="777" y="343"/>
                  </a:cubicBezTo>
                  <a:cubicBezTo>
                    <a:pt x="800" y="229"/>
                    <a:pt x="663" y="138"/>
                    <a:pt x="434" y="115"/>
                  </a:cubicBezTo>
                  <a:close/>
                  <a:moveTo>
                    <a:pt x="1735" y="1"/>
                  </a:moveTo>
                  <a:cubicBezTo>
                    <a:pt x="1439" y="1"/>
                    <a:pt x="1188" y="115"/>
                    <a:pt x="1165" y="275"/>
                  </a:cubicBezTo>
                  <a:cubicBezTo>
                    <a:pt x="1119" y="435"/>
                    <a:pt x="1347" y="572"/>
                    <a:pt x="1644" y="572"/>
                  </a:cubicBezTo>
                  <a:cubicBezTo>
                    <a:pt x="1918" y="572"/>
                    <a:pt x="2192" y="458"/>
                    <a:pt x="2215" y="321"/>
                  </a:cubicBezTo>
                  <a:cubicBezTo>
                    <a:pt x="2238" y="161"/>
                    <a:pt x="2032" y="24"/>
                    <a:pt x="173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8" name="Google Shape;1110;p22">
              <a:extLst>
                <a:ext uri="{FF2B5EF4-FFF2-40B4-BE49-F238E27FC236}">
                  <a16:creationId xmlns:a16="http://schemas.microsoft.com/office/drawing/2014/main" id="{D24A1F34-3495-F796-A17E-175F83472E2E}"/>
                </a:ext>
              </a:extLst>
            </p:cNvPr>
            <p:cNvSpPr/>
            <p:nvPr/>
          </p:nvSpPr>
          <p:spPr>
            <a:xfrm>
              <a:off x="1244700" y="1540600"/>
              <a:ext cx="115875" cy="169650"/>
            </a:xfrm>
            <a:custGeom>
              <a:avLst/>
              <a:gdLst/>
              <a:ahLst/>
              <a:cxnLst/>
              <a:rect l="l" t="t" r="r" b="b"/>
              <a:pathLst>
                <a:path w="4635" h="6786" extrusionOk="0">
                  <a:moveTo>
                    <a:pt x="2021" y="0"/>
                  </a:moveTo>
                  <a:cubicBezTo>
                    <a:pt x="837" y="0"/>
                    <a:pt x="232" y="872"/>
                    <a:pt x="1" y="1353"/>
                  </a:cubicBezTo>
                  <a:cubicBezTo>
                    <a:pt x="275" y="3248"/>
                    <a:pt x="914" y="5142"/>
                    <a:pt x="1895" y="6786"/>
                  </a:cubicBezTo>
                  <a:cubicBezTo>
                    <a:pt x="2352" y="6672"/>
                    <a:pt x="2854" y="6375"/>
                    <a:pt x="3356" y="5713"/>
                  </a:cubicBezTo>
                  <a:cubicBezTo>
                    <a:pt x="4634" y="4092"/>
                    <a:pt x="4589" y="577"/>
                    <a:pt x="2740" y="98"/>
                  </a:cubicBezTo>
                  <a:cubicBezTo>
                    <a:pt x="2480" y="30"/>
                    <a:pt x="2240" y="0"/>
                    <a:pt x="202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9" name="Google Shape;1111;p22">
              <a:extLst>
                <a:ext uri="{FF2B5EF4-FFF2-40B4-BE49-F238E27FC236}">
                  <a16:creationId xmlns:a16="http://schemas.microsoft.com/office/drawing/2014/main" id="{30E7A127-AA19-4B90-CA0B-404CA83F10D9}"/>
                </a:ext>
              </a:extLst>
            </p:cNvPr>
            <p:cNvSpPr/>
            <p:nvPr/>
          </p:nvSpPr>
          <p:spPr>
            <a:xfrm>
              <a:off x="1284650" y="1623500"/>
              <a:ext cx="65075" cy="86750"/>
            </a:xfrm>
            <a:custGeom>
              <a:avLst/>
              <a:gdLst/>
              <a:ahLst/>
              <a:cxnLst/>
              <a:rect l="l" t="t" r="r" b="b"/>
              <a:pathLst>
                <a:path w="2603" h="3470" extrusionOk="0">
                  <a:moveTo>
                    <a:pt x="2603" y="0"/>
                  </a:moveTo>
                  <a:cubicBezTo>
                    <a:pt x="2489" y="685"/>
                    <a:pt x="2215" y="1347"/>
                    <a:pt x="1849" y="1826"/>
                  </a:cubicBezTo>
                  <a:cubicBezTo>
                    <a:pt x="1188" y="2694"/>
                    <a:pt x="526" y="2945"/>
                    <a:pt x="1" y="2945"/>
                  </a:cubicBezTo>
                  <a:cubicBezTo>
                    <a:pt x="92" y="3127"/>
                    <a:pt x="183" y="3287"/>
                    <a:pt x="297" y="3470"/>
                  </a:cubicBezTo>
                  <a:cubicBezTo>
                    <a:pt x="754" y="3356"/>
                    <a:pt x="1256" y="3059"/>
                    <a:pt x="1758" y="2397"/>
                  </a:cubicBezTo>
                  <a:cubicBezTo>
                    <a:pt x="2237" y="1781"/>
                    <a:pt x="2534" y="891"/>
                    <a:pt x="26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0" name="Google Shape;1112;p22">
              <a:extLst>
                <a:ext uri="{FF2B5EF4-FFF2-40B4-BE49-F238E27FC236}">
                  <a16:creationId xmlns:a16="http://schemas.microsoft.com/office/drawing/2014/main" id="{FB2DC59F-E6E5-F3BC-4353-FB118C640C98}"/>
                </a:ext>
              </a:extLst>
            </p:cNvPr>
            <p:cNvSpPr/>
            <p:nvPr/>
          </p:nvSpPr>
          <p:spPr>
            <a:xfrm>
              <a:off x="1264675" y="1567325"/>
              <a:ext cx="72500" cy="117175"/>
            </a:xfrm>
            <a:custGeom>
              <a:avLst/>
              <a:gdLst/>
              <a:ahLst/>
              <a:cxnLst/>
              <a:rect l="l" t="t" r="r" b="b"/>
              <a:pathLst>
                <a:path w="2900" h="4687" extrusionOk="0">
                  <a:moveTo>
                    <a:pt x="1344" y="0"/>
                  </a:moveTo>
                  <a:cubicBezTo>
                    <a:pt x="1247" y="0"/>
                    <a:pt x="1149" y="30"/>
                    <a:pt x="1051" y="102"/>
                  </a:cubicBezTo>
                  <a:cubicBezTo>
                    <a:pt x="457" y="535"/>
                    <a:pt x="1" y="2658"/>
                    <a:pt x="1" y="2658"/>
                  </a:cubicBezTo>
                  <a:cubicBezTo>
                    <a:pt x="1" y="2658"/>
                    <a:pt x="264" y="2461"/>
                    <a:pt x="513" y="2461"/>
                  </a:cubicBezTo>
                  <a:cubicBezTo>
                    <a:pt x="680" y="2461"/>
                    <a:pt x="841" y="2549"/>
                    <a:pt x="914" y="2841"/>
                  </a:cubicBezTo>
                  <a:cubicBezTo>
                    <a:pt x="1096" y="3571"/>
                    <a:pt x="503" y="4347"/>
                    <a:pt x="503" y="4347"/>
                  </a:cubicBezTo>
                  <a:cubicBezTo>
                    <a:pt x="503" y="4347"/>
                    <a:pt x="807" y="4687"/>
                    <a:pt x="1189" y="4687"/>
                  </a:cubicBezTo>
                  <a:cubicBezTo>
                    <a:pt x="1341" y="4687"/>
                    <a:pt x="1505" y="4633"/>
                    <a:pt x="1667" y="4484"/>
                  </a:cubicBezTo>
                  <a:cubicBezTo>
                    <a:pt x="2215" y="3982"/>
                    <a:pt x="2900" y="1791"/>
                    <a:pt x="2260" y="764"/>
                  </a:cubicBezTo>
                  <a:cubicBezTo>
                    <a:pt x="2260" y="764"/>
                    <a:pt x="1831" y="0"/>
                    <a:pt x="1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1" name="Google Shape;1113;p22">
              <a:extLst>
                <a:ext uri="{FF2B5EF4-FFF2-40B4-BE49-F238E27FC236}">
                  <a16:creationId xmlns:a16="http://schemas.microsoft.com/office/drawing/2014/main" id="{AD846D8C-FDD6-CCDE-9FF5-9986BB230C0F}"/>
                </a:ext>
              </a:extLst>
            </p:cNvPr>
            <p:cNvSpPr/>
            <p:nvPr/>
          </p:nvSpPr>
          <p:spPr>
            <a:xfrm>
              <a:off x="1257825" y="1567575"/>
              <a:ext cx="66225" cy="120275"/>
            </a:xfrm>
            <a:custGeom>
              <a:avLst/>
              <a:gdLst/>
              <a:ahLst/>
              <a:cxnLst/>
              <a:rect l="l" t="t" r="r" b="b"/>
              <a:pathLst>
                <a:path w="2649" h="4811" extrusionOk="0">
                  <a:moveTo>
                    <a:pt x="480" y="2352"/>
                  </a:moveTo>
                  <a:lnTo>
                    <a:pt x="480" y="2352"/>
                  </a:lnTo>
                  <a:cubicBezTo>
                    <a:pt x="474" y="2357"/>
                    <a:pt x="474" y="2360"/>
                    <a:pt x="479" y="2361"/>
                  </a:cubicBezTo>
                  <a:lnTo>
                    <a:pt x="479" y="2361"/>
                  </a:lnTo>
                  <a:cubicBezTo>
                    <a:pt x="480" y="2358"/>
                    <a:pt x="480" y="2355"/>
                    <a:pt x="480" y="2352"/>
                  </a:cubicBezTo>
                  <a:close/>
                  <a:moveTo>
                    <a:pt x="1644" y="1"/>
                  </a:moveTo>
                  <a:cubicBezTo>
                    <a:pt x="1530" y="1"/>
                    <a:pt x="1416" y="46"/>
                    <a:pt x="1325" y="92"/>
                  </a:cubicBezTo>
                  <a:cubicBezTo>
                    <a:pt x="1119" y="206"/>
                    <a:pt x="982" y="389"/>
                    <a:pt x="823" y="571"/>
                  </a:cubicBezTo>
                  <a:cubicBezTo>
                    <a:pt x="571" y="959"/>
                    <a:pt x="366" y="1416"/>
                    <a:pt x="206" y="1849"/>
                  </a:cubicBezTo>
                  <a:cubicBezTo>
                    <a:pt x="161" y="1963"/>
                    <a:pt x="138" y="2055"/>
                    <a:pt x="115" y="2169"/>
                  </a:cubicBezTo>
                  <a:cubicBezTo>
                    <a:pt x="92" y="2237"/>
                    <a:pt x="69" y="2260"/>
                    <a:pt x="69" y="2352"/>
                  </a:cubicBezTo>
                  <a:cubicBezTo>
                    <a:pt x="24" y="2443"/>
                    <a:pt x="24" y="2534"/>
                    <a:pt x="1" y="2625"/>
                  </a:cubicBezTo>
                  <a:cubicBezTo>
                    <a:pt x="69" y="2808"/>
                    <a:pt x="115" y="2991"/>
                    <a:pt x="183" y="3173"/>
                  </a:cubicBezTo>
                  <a:cubicBezTo>
                    <a:pt x="229" y="3128"/>
                    <a:pt x="275" y="3082"/>
                    <a:pt x="298" y="3036"/>
                  </a:cubicBezTo>
                  <a:cubicBezTo>
                    <a:pt x="366" y="2968"/>
                    <a:pt x="412" y="2899"/>
                    <a:pt x="480" y="2854"/>
                  </a:cubicBezTo>
                  <a:cubicBezTo>
                    <a:pt x="526" y="2785"/>
                    <a:pt x="549" y="2785"/>
                    <a:pt x="594" y="2740"/>
                  </a:cubicBezTo>
                  <a:cubicBezTo>
                    <a:pt x="663" y="2717"/>
                    <a:pt x="640" y="2717"/>
                    <a:pt x="663" y="2717"/>
                  </a:cubicBezTo>
                  <a:cubicBezTo>
                    <a:pt x="674" y="2705"/>
                    <a:pt x="680" y="2700"/>
                    <a:pt x="683" y="2700"/>
                  </a:cubicBezTo>
                  <a:cubicBezTo>
                    <a:pt x="686" y="2700"/>
                    <a:pt x="686" y="2705"/>
                    <a:pt x="686" y="2717"/>
                  </a:cubicBezTo>
                  <a:cubicBezTo>
                    <a:pt x="708" y="2717"/>
                    <a:pt x="731" y="2694"/>
                    <a:pt x="731" y="2694"/>
                  </a:cubicBezTo>
                  <a:cubicBezTo>
                    <a:pt x="800" y="2717"/>
                    <a:pt x="823" y="2740"/>
                    <a:pt x="823" y="2740"/>
                  </a:cubicBezTo>
                  <a:lnTo>
                    <a:pt x="845" y="2740"/>
                  </a:lnTo>
                  <a:cubicBezTo>
                    <a:pt x="868" y="2762"/>
                    <a:pt x="891" y="2785"/>
                    <a:pt x="914" y="2831"/>
                  </a:cubicBezTo>
                  <a:cubicBezTo>
                    <a:pt x="959" y="2899"/>
                    <a:pt x="1028" y="3036"/>
                    <a:pt x="1051" y="3219"/>
                  </a:cubicBezTo>
                  <a:cubicBezTo>
                    <a:pt x="1051" y="3401"/>
                    <a:pt x="1028" y="3653"/>
                    <a:pt x="914" y="3881"/>
                  </a:cubicBezTo>
                  <a:cubicBezTo>
                    <a:pt x="868" y="3926"/>
                    <a:pt x="823" y="3995"/>
                    <a:pt x="800" y="4041"/>
                  </a:cubicBezTo>
                  <a:cubicBezTo>
                    <a:pt x="777" y="4063"/>
                    <a:pt x="754" y="4086"/>
                    <a:pt x="731" y="4132"/>
                  </a:cubicBezTo>
                  <a:lnTo>
                    <a:pt x="617" y="4246"/>
                  </a:lnTo>
                  <a:cubicBezTo>
                    <a:pt x="686" y="4406"/>
                    <a:pt x="754" y="4543"/>
                    <a:pt x="823" y="4680"/>
                  </a:cubicBezTo>
                  <a:cubicBezTo>
                    <a:pt x="845" y="4703"/>
                    <a:pt x="868" y="4703"/>
                    <a:pt x="914" y="4725"/>
                  </a:cubicBezTo>
                  <a:cubicBezTo>
                    <a:pt x="1011" y="4781"/>
                    <a:pt x="1132" y="4811"/>
                    <a:pt x="1254" y="4811"/>
                  </a:cubicBezTo>
                  <a:cubicBezTo>
                    <a:pt x="1333" y="4811"/>
                    <a:pt x="1412" y="4798"/>
                    <a:pt x="1484" y="4771"/>
                  </a:cubicBezTo>
                  <a:cubicBezTo>
                    <a:pt x="1667" y="4703"/>
                    <a:pt x="1827" y="4588"/>
                    <a:pt x="1941" y="4474"/>
                  </a:cubicBezTo>
                  <a:cubicBezTo>
                    <a:pt x="2169" y="4246"/>
                    <a:pt x="2306" y="4018"/>
                    <a:pt x="2420" y="3789"/>
                  </a:cubicBezTo>
                  <a:cubicBezTo>
                    <a:pt x="2626" y="3356"/>
                    <a:pt x="2649" y="3059"/>
                    <a:pt x="2626" y="3059"/>
                  </a:cubicBezTo>
                  <a:cubicBezTo>
                    <a:pt x="2624" y="3058"/>
                    <a:pt x="2622" y="3058"/>
                    <a:pt x="2621" y="3058"/>
                  </a:cubicBezTo>
                  <a:cubicBezTo>
                    <a:pt x="2575" y="3058"/>
                    <a:pt x="2503" y="3347"/>
                    <a:pt x="2261" y="3721"/>
                  </a:cubicBezTo>
                  <a:cubicBezTo>
                    <a:pt x="2146" y="3926"/>
                    <a:pt x="1987" y="4132"/>
                    <a:pt x="1758" y="4314"/>
                  </a:cubicBezTo>
                  <a:cubicBezTo>
                    <a:pt x="1667" y="4406"/>
                    <a:pt x="1530" y="4474"/>
                    <a:pt x="1416" y="4520"/>
                  </a:cubicBezTo>
                  <a:cubicBezTo>
                    <a:pt x="1383" y="4533"/>
                    <a:pt x="1349" y="4539"/>
                    <a:pt x="1316" y="4539"/>
                  </a:cubicBezTo>
                  <a:cubicBezTo>
                    <a:pt x="1237" y="4539"/>
                    <a:pt x="1161" y="4507"/>
                    <a:pt x="1096" y="4474"/>
                  </a:cubicBezTo>
                  <a:cubicBezTo>
                    <a:pt x="1051" y="4429"/>
                    <a:pt x="982" y="4406"/>
                    <a:pt x="982" y="4383"/>
                  </a:cubicBezTo>
                  <a:cubicBezTo>
                    <a:pt x="959" y="4383"/>
                    <a:pt x="959" y="4360"/>
                    <a:pt x="982" y="4337"/>
                  </a:cubicBezTo>
                  <a:cubicBezTo>
                    <a:pt x="982" y="4337"/>
                    <a:pt x="982" y="4337"/>
                    <a:pt x="1005" y="4314"/>
                  </a:cubicBezTo>
                  <a:cubicBezTo>
                    <a:pt x="1028" y="4292"/>
                    <a:pt x="1074" y="4246"/>
                    <a:pt x="1096" y="4223"/>
                  </a:cubicBezTo>
                  <a:cubicBezTo>
                    <a:pt x="1142" y="4155"/>
                    <a:pt x="1188" y="4086"/>
                    <a:pt x="1233" y="4018"/>
                  </a:cubicBezTo>
                  <a:cubicBezTo>
                    <a:pt x="1393" y="3721"/>
                    <a:pt x="1462" y="3424"/>
                    <a:pt x="1462" y="3173"/>
                  </a:cubicBezTo>
                  <a:cubicBezTo>
                    <a:pt x="1462" y="2922"/>
                    <a:pt x="1370" y="2717"/>
                    <a:pt x="1279" y="2580"/>
                  </a:cubicBezTo>
                  <a:cubicBezTo>
                    <a:pt x="1233" y="2511"/>
                    <a:pt x="1188" y="2466"/>
                    <a:pt x="1165" y="2420"/>
                  </a:cubicBezTo>
                  <a:cubicBezTo>
                    <a:pt x="1119" y="2397"/>
                    <a:pt x="1096" y="2374"/>
                    <a:pt x="1096" y="2374"/>
                  </a:cubicBezTo>
                  <a:cubicBezTo>
                    <a:pt x="1096" y="2374"/>
                    <a:pt x="1074" y="2374"/>
                    <a:pt x="1028" y="2352"/>
                  </a:cubicBezTo>
                  <a:cubicBezTo>
                    <a:pt x="982" y="2329"/>
                    <a:pt x="914" y="2306"/>
                    <a:pt x="800" y="2283"/>
                  </a:cubicBezTo>
                  <a:cubicBezTo>
                    <a:pt x="754" y="2283"/>
                    <a:pt x="708" y="2306"/>
                    <a:pt x="640" y="2306"/>
                  </a:cubicBezTo>
                  <a:cubicBezTo>
                    <a:pt x="594" y="2306"/>
                    <a:pt x="571" y="2306"/>
                    <a:pt x="549" y="2329"/>
                  </a:cubicBezTo>
                  <a:cubicBezTo>
                    <a:pt x="532" y="2345"/>
                    <a:pt x="494" y="2361"/>
                    <a:pt x="480" y="2361"/>
                  </a:cubicBezTo>
                  <a:cubicBezTo>
                    <a:pt x="480" y="2361"/>
                    <a:pt x="479" y="2361"/>
                    <a:pt x="479" y="2361"/>
                  </a:cubicBezTo>
                  <a:lnTo>
                    <a:pt x="479" y="2361"/>
                  </a:lnTo>
                  <a:cubicBezTo>
                    <a:pt x="473" y="2374"/>
                    <a:pt x="457" y="2374"/>
                    <a:pt x="457" y="2374"/>
                  </a:cubicBezTo>
                  <a:cubicBezTo>
                    <a:pt x="448" y="2394"/>
                    <a:pt x="442" y="2401"/>
                    <a:pt x="439" y="2401"/>
                  </a:cubicBezTo>
                  <a:cubicBezTo>
                    <a:pt x="435" y="2401"/>
                    <a:pt x="435" y="2388"/>
                    <a:pt x="435" y="2374"/>
                  </a:cubicBezTo>
                  <a:lnTo>
                    <a:pt x="435" y="2352"/>
                  </a:lnTo>
                  <a:cubicBezTo>
                    <a:pt x="435" y="2329"/>
                    <a:pt x="457" y="2260"/>
                    <a:pt x="457" y="2215"/>
                  </a:cubicBezTo>
                  <a:cubicBezTo>
                    <a:pt x="480" y="2123"/>
                    <a:pt x="526" y="2009"/>
                    <a:pt x="549" y="1918"/>
                  </a:cubicBezTo>
                  <a:cubicBezTo>
                    <a:pt x="663" y="1484"/>
                    <a:pt x="823" y="1050"/>
                    <a:pt x="1051" y="685"/>
                  </a:cubicBezTo>
                  <a:cubicBezTo>
                    <a:pt x="1165" y="503"/>
                    <a:pt x="1279" y="343"/>
                    <a:pt x="1416" y="252"/>
                  </a:cubicBezTo>
                  <a:cubicBezTo>
                    <a:pt x="1514" y="182"/>
                    <a:pt x="1603" y="155"/>
                    <a:pt x="1689" y="155"/>
                  </a:cubicBezTo>
                  <a:cubicBezTo>
                    <a:pt x="1744" y="155"/>
                    <a:pt x="1797" y="165"/>
                    <a:pt x="1850" y="183"/>
                  </a:cubicBezTo>
                  <a:cubicBezTo>
                    <a:pt x="2063" y="247"/>
                    <a:pt x="2177" y="391"/>
                    <a:pt x="2209" y="391"/>
                  </a:cubicBezTo>
                  <a:cubicBezTo>
                    <a:pt x="2211" y="391"/>
                    <a:pt x="2213" y="390"/>
                    <a:pt x="2215" y="389"/>
                  </a:cubicBezTo>
                  <a:cubicBezTo>
                    <a:pt x="2238" y="389"/>
                    <a:pt x="2215" y="343"/>
                    <a:pt x="2169" y="274"/>
                  </a:cubicBezTo>
                  <a:cubicBezTo>
                    <a:pt x="2124" y="229"/>
                    <a:pt x="2032" y="137"/>
                    <a:pt x="1895" y="46"/>
                  </a:cubicBezTo>
                  <a:cubicBezTo>
                    <a:pt x="1827" y="23"/>
                    <a:pt x="1736" y="1"/>
                    <a:pt x="164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2" name="Google Shape;1114;p22">
              <a:extLst>
                <a:ext uri="{FF2B5EF4-FFF2-40B4-BE49-F238E27FC236}">
                  <a16:creationId xmlns:a16="http://schemas.microsoft.com/office/drawing/2014/main" id="{D9A5734C-685A-3FC9-F677-21D7D3AD3B5A}"/>
                </a:ext>
              </a:extLst>
            </p:cNvPr>
            <p:cNvSpPr/>
            <p:nvPr/>
          </p:nvSpPr>
          <p:spPr>
            <a:xfrm>
              <a:off x="1268675" y="1550400"/>
              <a:ext cx="21150" cy="14575"/>
            </a:xfrm>
            <a:custGeom>
              <a:avLst/>
              <a:gdLst/>
              <a:ahLst/>
              <a:cxnLst/>
              <a:rect l="l" t="t" r="r" b="b"/>
              <a:pathLst>
                <a:path w="846" h="583" extrusionOk="0">
                  <a:moveTo>
                    <a:pt x="630" y="1"/>
                  </a:moveTo>
                  <a:cubicBezTo>
                    <a:pt x="529" y="1"/>
                    <a:pt x="392" y="51"/>
                    <a:pt x="274" y="140"/>
                  </a:cubicBezTo>
                  <a:cubicBezTo>
                    <a:pt x="92" y="277"/>
                    <a:pt x="1" y="459"/>
                    <a:pt x="92" y="551"/>
                  </a:cubicBezTo>
                  <a:cubicBezTo>
                    <a:pt x="113" y="572"/>
                    <a:pt x="150" y="582"/>
                    <a:pt x="195" y="582"/>
                  </a:cubicBezTo>
                  <a:cubicBezTo>
                    <a:pt x="297" y="582"/>
                    <a:pt x="445" y="531"/>
                    <a:pt x="571" y="436"/>
                  </a:cubicBezTo>
                  <a:cubicBezTo>
                    <a:pt x="754" y="299"/>
                    <a:pt x="845" y="117"/>
                    <a:pt x="754" y="48"/>
                  </a:cubicBezTo>
                  <a:cubicBezTo>
                    <a:pt x="729" y="16"/>
                    <a:pt x="685" y="1"/>
                    <a:pt x="630"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3" name="Google Shape;1115;p22">
              <a:extLst>
                <a:ext uri="{FF2B5EF4-FFF2-40B4-BE49-F238E27FC236}">
                  <a16:creationId xmlns:a16="http://schemas.microsoft.com/office/drawing/2014/main" id="{6C598889-266E-DE06-D89E-7C224D6A6F42}"/>
                </a:ext>
              </a:extLst>
            </p:cNvPr>
            <p:cNvSpPr/>
            <p:nvPr/>
          </p:nvSpPr>
          <p:spPr>
            <a:xfrm>
              <a:off x="1000475" y="1851750"/>
              <a:ext cx="98175" cy="98725"/>
            </a:xfrm>
            <a:custGeom>
              <a:avLst/>
              <a:gdLst/>
              <a:ahLst/>
              <a:cxnLst/>
              <a:rect l="l" t="t" r="r" b="b"/>
              <a:pathLst>
                <a:path w="3927" h="3949" extrusionOk="0">
                  <a:moveTo>
                    <a:pt x="138" y="0"/>
                  </a:moveTo>
                  <a:lnTo>
                    <a:pt x="1" y="3128"/>
                  </a:lnTo>
                  <a:cubicBezTo>
                    <a:pt x="683" y="3756"/>
                    <a:pt x="1382" y="3949"/>
                    <a:pt x="1982" y="3949"/>
                  </a:cubicBezTo>
                  <a:cubicBezTo>
                    <a:pt x="2929" y="3949"/>
                    <a:pt x="3630" y="3470"/>
                    <a:pt x="3630" y="3470"/>
                  </a:cubicBezTo>
                  <a:lnTo>
                    <a:pt x="3927" y="1165"/>
                  </a:lnTo>
                  <a:lnTo>
                    <a:pt x="138" y="0"/>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4" name="Google Shape;1116;p22">
              <a:extLst>
                <a:ext uri="{FF2B5EF4-FFF2-40B4-BE49-F238E27FC236}">
                  <a16:creationId xmlns:a16="http://schemas.microsoft.com/office/drawing/2014/main" id="{13277931-6EE2-B250-1836-7EE4A4E608D4}"/>
                </a:ext>
              </a:extLst>
            </p:cNvPr>
            <p:cNvSpPr/>
            <p:nvPr/>
          </p:nvSpPr>
          <p:spPr>
            <a:xfrm>
              <a:off x="1000475" y="1851750"/>
              <a:ext cx="98175" cy="93025"/>
            </a:xfrm>
            <a:custGeom>
              <a:avLst/>
              <a:gdLst/>
              <a:ahLst/>
              <a:cxnLst/>
              <a:rect l="l" t="t" r="r" b="b"/>
              <a:pathLst>
                <a:path w="3927" h="3721" extrusionOk="0">
                  <a:moveTo>
                    <a:pt x="138" y="0"/>
                  </a:moveTo>
                  <a:lnTo>
                    <a:pt x="1" y="3128"/>
                  </a:lnTo>
                  <a:cubicBezTo>
                    <a:pt x="297" y="3401"/>
                    <a:pt x="617" y="3607"/>
                    <a:pt x="914" y="3721"/>
                  </a:cubicBezTo>
                  <a:cubicBezTo>
                    <a:pt x="710" y="2840"/>
                    <a:pt x="596" y="1758"/>
                    <a:pt x="1524" y="1758"/>
                  </a:cubicBezTo>
                  <a:cubicBezTo>
                    <a:pt x="1533" y="1758"/>
                    <a:pt x="1543" y="1758"/>
                    <a:pt x="1553" y="1758"/>
                  </a:cubicBezTo>
                  <a:cubicBezTo>
                    <a:pt x="1986" y="1758"/>
                    <a:pt x="2420" y="1849"/>
                    <a:pt x="2831" y="1872"/>
                  </a:cubicBezTo>
                  <a:cubicBezTo>
                    <a:pt x="3173" y="1918"/>
                    <a:pt x="3493" y="1941"/>
                    <a:pt x="3812" y="1963"/>
                  </a:cubicBezTo>
                  <a:lnTo>
                    <a:pt x="3927" y="1165"/>
                  </a:lnTo>
                  <a:lnTo>
                    <a:pt x="13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5" name="Google Shape;1117;p22">
              <a:extLst>
                <a:ext uri="{FF2B5EF4-FFF2-40B4-BE49-F238E27FC236}">
                  <a16:creationId xmlns:a16="http://schemas.microsoft.com/office/drawing/2014/main" id="{FFD5966F-4F11-DF3F-9DC0-ED50B5FA3996}"/>
                </a:ext>
              </a:extLst>
            </p:cNvPr>
            <p:cNvSpPr/>
            <p:nvPr/>
          </p:nvSpPr>
          <p:spPr>
            <a:xfrm>
              <a:off x="735125" y="1380250"/>
              <a:ext cx="630575" cy="500300"/>
            </a:xfrm>
            <a:custGeom>
              <a:avLst/>
              <a:gdLst/>
              <a:ahLst/>
              <a:cxnLst/>
              <a:rect l="l" t="t" r="r" b="b"/>
              <a:pathLst>
                <a:path w="25223" h="20012" extrusionOk="0">
                  <a:moveTo>
                    <a:pt x="12520" y="1"/>
                  </a:moveTo>
                  <a:cubicBezTo>
                    <a:pt x="9058" y="1"/>
                    <a:pt x="7008" y="1513"/>
                    <a:pt x="7008" y="1513"/>
                  </a:cubicBezTo>
                  <a:cubicBezTo>
                    <a:pt x="1074" y="5508"/>
                    <a:pt x="4497" y="11785"/>
                    <a:pt x="4497" y="11785"/>
                  </a:cubicBezTo>
                  <a:cubicBezTo>
                    <a:pt x="4497" y="11785"/>
                    <a:pt x="3813" y="11158"/>
                    <a:pt x="2901" y="11158"/>
                  </a:cubicBezTo>
                  <a:cubicBezTo>
                    <a:pt x="2410" y="11158"/>
                    <a:pt x="1853" y="11340"/>
                    <a:pt x="1302" y="11899"/>
                  </a:cubicBezTo>
                  <a:cubicBezTo>
                    <a:pt x="1" y="13200"/>
                    <a:pt x="1690" y="16167"/>
                    <a:pt x="3539" y="16898"/>
                  </a:cubicBezTo>
                  <a:cubicBezTo>
                    <a:pt x="3996" y="17078"/>
                    <a:pt x="4385" y="17150"/>
                    <a:pt x="4716" y="17150"/>
                  </a:cubicBezTo>
                  <a:cubicBezTo>
                    <a:pt x="6103" y="17150"/>
                    <a:pt x="6460" y="15870"/>
                    <a:pt x="6460" y="15870"/>
                  </a:cubicBezTo>
                  <a:cubicBezTo>
                    <a:pt x="7445" y="17879"/>
                    <a:pt x="11099" y="20012"/>
                    <a:pt x="15104" y="20012"/>
                  </a:cubicBezTo>
                  <a:cubicBezTo>
                    <a:pt x="15650" y="20012"/>
                    <a:pt x="16202" y="19972"/>
                    <a:pt x="16755" y="19888"/>
                  </a:cubicBezTo>
                  <a:cubicBezTo>
                    <a:pt x="21114" y="19226"/>
                    <a:pt x="25223" y="15619"/>
                    <a:pt x="21822" y="10050"/>
                  </a:cubicBezTo>
                  <a:cubicBezTo>
                    <a:pt x="21434" y="6900"/>
                    <a:pt x="21685" y="2335"/>
                    <a:pt x="16663" y="692"/>
                  </a:cubicBezTo>
                  <a:cubicBezTo>
                    <a:pt x="15127" y="187"/>
                    <a:pt x="13736" y="1"/>
                    <a:pt x="1252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6" name="Google Shape;1118;p22">
              <a:extLst>
                <a:ext uri="{FF2B5EF4-FFF2-40B4-BE49-F238E27FC236}">
                  <a16:creationId xmlns:a16="http://schemas.microsoft.com/office/drawing/2014/main" id="{3967A473-227E-D7A6-95A8-214046DCC5B1}"/>
                </a:ext>
              </a:extLst>
            </p:cNvPr>
            <p:cNvSpPr/>
            <p:nvPr/>
          </p:nvSpPr>
          <p:spPr>
            <a:xfrm>
              <a:off x="904050" y="1446025"/>
              <a:ext cx="461650" cy="434575"/>
            </a:xfrm>
            <a:custGeom>
              <a:avLst/>
              <a:gdLst/>
              <a:ahLst/>
              <a:cxnLst/>
              <a:rect l="l" t="t" r="r" b="b"/>
              <a:pathLst>
                <a:path w="18466" h="17383" extrusionOk="0">
                  <a:moveTo>
                    <a:pt x="12988" y="1"/>
                  </a:moveTo>
                  <a:lnTo>
                    <a:pt x="12988" y="1"/>
                  </a:lnTo>
                  <a:cubicBezTo>
                    <a:pt x="14494" y="2078"/>
                    <a:pt x="14471" y="4863"/>
                    <a:pt x="14722" y="6985"/>
                  </a:cubicBezTo>
                  <a:cubicBezTo>
                    <a:pt x="18123" y="12555"/>
                    <a:pt x="14015" y="16161"/>
                    <a:pt x="9655" y="16823"/>
                  </a:cubicBezTo>
                  <a:cubicBezTo>
                    <a:pt x="9102" y="16908"/>
                    <a:pt x="8549" y="16948"/>
                    <a:pt x="8003" y="16948"/>
                  </a:cubicBezTo>
                  <a:cubicBezTo>
                    <a:pt x="4609" y="16948"/>
                    <a:pt x="1475" y="15410"/>
                    <a:pt x="0" y="13719"/>
                  </a:cubicBezTo>
                  <a:lnTo>
                    <a:pt x="0" y="13719"/>
                  </a:lnTo>
                  <a:cubicBezTo>
                    <a:pt x="1291" y="15585"/>
                    <a:pt x="4655" y="17383"/>
                    <a:pt x="8333" y="17383"/>
                  </a:cubicBezTo>
                  <a:cubicBezTo>
                    <a:pt x="8883" y="17383"/>
                    <a:pt x="9440" y="17343"/>
                    <a:pt x="9998" y="17257"/>
                  </a:cubicBezTo>
                  <a:cubicBezTo>
                    <a:pt x="14357" y="16595"/>
                    <a:pt x="18466" y="12988"/>
                    <a:pt x="15065" y="7419"/>
                  </a:cubicBezTo>
                  <a:cubicBezTo>
                    <a:pt x="14791" y="5136"/>
                    <a:pt x="14837" y="2123"/>
                    <a:pt x="1298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7" name="Google Shape;1119;p22">
              <a:extLst>
                <a:ext uri="{FF2B5EF4-FFF2-40B4-BE49-F238E27FC236}">
                  <a16:creationId xmlns:a16="http://schemas.microsoft.com/office/drawing/2014/main" id="{CBD7AA43-1E5D-76D7-0F0C-FC0980F8E4B5}"/>
                </a:ext>
              </a:extLst>
            </p:cNvPr>
            <p:cNvSpPr/>
            <p:nvPr/>
          </p:nvSpPr>
          <p:spPr>
            <a:xfrm>
              <a:off x="776225" y="1762725"/>
              <a:ext cx="119850" cy="46050"/>
            </a:xfrm>
            <a:custGeom>
              <a:avLst/>
              <a:gdLst/>
              <a:ahLst/>
              <a:cxnLst/>
              <a:rect l="l" t="t" r="r" b="b"/>
              <a:pathLst>
                <a:path w="4794" h="1842" extrusionOk="0">
                  <a:moveTo>
                    <a:pt x="0" y="1"/>
                  </a:moveTo>
                  <a:lnTo>
                    <a:pt x="0" y="1"/>
                  </a:lnTo>
                  <a:cubicBezTo>
                    <a:pt x="502" y="708"/>
                    <a:pt x="1187" y="1302"/>
                    <a:pt x="1895" y="1599"/>
                  </a:cubicBezTo>
                  <a:cubicBezTo>
                    <a:pt x="2345" y="1772"/>
                    <a:pt x="2729" y="1842"/>
                    <a:pt x="3056" y="1842"/>
                  </a:cubicBezTo>
                  <a:cubicBezTo>
                    <a:pt x="4235" y="1842"/>
                    <a:pt x="4668" y="926"/>
                    <a:pt x="4794" y="640"/>
                  </a:cubicBezTo>
                  <a:cubicBezTo>
                    <a:pt x="4657" y="480"/>
                    <a:pt x="4565" y="297"/>
                    <a:pt x="4474" y="138"/>
                  </a:cubicBezTo>
                  <a:cubicBezTo>
                    <a:pt x="4474" y="138"/>
                    <a:pt x="4117" y="1418"/>
                    <a:pt x="2729" y="1418"/>
                  </a:cubicBezTo>
                  <a:cubicBezTo>
                    <a:pt x="2399" y="1418"/>
                    <a:pt x="2009" y="1345"/>
                    <a:pt x="1552" y="1165"/>
                  </a:cubicBezTo>
                  <a:cubicBezTo>
                    <a:pt x="1005" y="937"/>
                    <a:pt x="457" y="526"/>
                    <a:pt x="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8" name="Google Shape;1120;p22">
              <a:extLst>
                <a:ext uri="{FF2B5EF4-FFF2-40B4-BE49-F238E27FC236}">
                  <a16:creationId xmlns:a16="http://schemas.microsoft.com/office/drawing/2014/main" id="{D464DBE5-C231-2341-6547-CA1B9CF3DB47}"/>
                </a:ext>
              </a:extLst>
            </p:cNvPr>
            <p:cNvSpPr/>
            <p:nvPr/>
          </p:nvSpPr>
          <p:spPr>
            <a:xfrm>
              <a:off x="781350" y="1689050"/>
              <a:ext cx="81625" cy="99325"/>
            </a:xfrm>
            <a:custGeom>
              <a:avLst/>
              <a:gdLst/>
              <a:ahLst/>
              <a:cxnLst/>
              <a:rect l="l" t="t" r="r" b="b"/>
              <a:pathLst>
                <a:path w="3265" h="3973" extrusionOk="0">
                  <a:moveTo>
                    <a:pt x="674" y="0"/>
                  </a:moveTo>
                  <a:cubicBezTo>
                    <a:pt x="25" y="0"/>
                    <a:pt x="46" y="1145"/>
                    <a:pt x="46" y="1145"/>
                  </a:cubicBezTo>
                  <a:cubicBezTo>
                    <a:pt x="1" y="2309"/>
                    <a:pt x="1644" y="3815"/>
                    <a:pt x="2375" y="3952"/>
                  </a:cubicBezTo>
                  <a:cubicBezTo>
                    <a:pt x="2438" y="3966"/>
                    <a:pt x="2497" y="3972"/>
                    <a:pt x="2551" y="3972"/>
                  </a:cubicBezTo>
                  <a:cubicBezTo>
                    <a:pt x="3131" y="3972"/>
                    <a:pt x="3265" y="3267"/>
                    <a:pt x="3265" y="3267"/>
                  </a:cubicBezTo>
                  <a:cubicBezTo>
                    <a:pt x="3265" y="3267"/>
                    <a:pt x="2397" y="2925"/>
                    <a:pt x="2192" y="2217"/>
                  </a:cubicBezTo>
                  <a:cubicBezTo>
                    <a:pt x="2029" y="1655"/>
                    <a:pt x="2543" y="1597"/>
                    <a:pt x="2761" y="1597"/>
                  </a:cubicBezTo>
                  <a:cubicBezTo>
                    <a:pt x="2817" y="1597"/>
                    <a:pt x="2854" y="1601"/>
                    <a:pt x="2854" y="1601"/>
                  </a:cubicBezTo>
                  <a:cubicBezTo>
                    <a:pt x="2854" y="1601"/>
                    <a:pt x="1416" y="72"/>
                    <a:pt x="731" y="3"/>
                  </a:cubicBezTo>
                  <a:cubicBezTo>
                    <a:pt x="712" y="1"/>
                    <a:pt x="693" y="0"/>
                    <a:pt x="67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9" name="Google Shape;1121;p22">
              <a:extLst>
                <a:ext uri="{FF2B5EF4-FFF2-40B4-BE49-F238E27FC236}">
                  <a16:creationId xmlns:a16="http://schemas.microsoft.com/office/drawing/2014/main" id="{8BF16AF0-5757-3063-9929-FEBE843AC58A}"/>
                </a:ext>
              </a:extLst>
            </p:cNvPr>
            <p:cNvSpPr/>
            <p:nvPr/>
          </p:nvSpPr>
          <p:spPr>
            <a:xfrm>
              <a:off x="784200" y="1689125"/>
              <a:ext cx="85050" cy="99925"/>
            </a:xfrm>
            <a:custGeom>
              <a:avLst/>
              <a:gdLst/>
              <a:ahLst/>
              <a:cxnLst/>
              <a:rect l="l" t="t" r="r" b="b"/>
              <a:pathLst>
                <a:path w="3402" h="3997" extrusionOk="0">
                  <a:moveTo>
                    <a:pt x="617" y="0"/>
                  </a:moveTo>
                  <a:cubicBezTo>
                    <a:pt x="503" y="0"/>
                    <a:pt x="389" y="23"/>
                    <a:pt x="298" y="69"/>
                  </a:cubicBezTo>
                  <a:cubicBezTo>
                    <a:pt x="206" y="114"/>
                    <a:pt x="138" y="183"/>
                    <a:pt x="115" y="251"/>
                  </a:cubicBezTo>
                  <a:cubicBezTo>
                    <a:pt x="24" y="365"/>
                    <a:pt x="1" y="480"/>
                    <a:pt x="1" y="571"/>
                  </a:cubicBezTo>
                  <a:cubicBezTo>
                    <a:pt x="1" y="639"/>
                    <a:pt x="1" y="685"/>
                    <a:pt x="1" y="685"/>
                  </a:cubicBezTo>
                  <a:cubicBezTo>
                    <a:pt x="46" y="685"/>
                    <a:pt x="46" y="502"/>
                    <a:pt x="206" y="320"/>
                  </a:cubicBezTo>
                  <a:cubicBezTo>
                    <a:pt x="298" y="206"/>
                    <a:pt x="434" y="160"/>
                    <a:pt x="594" y="160"/>
                  </a:cubicBezTo>
                  <a:cubicBezTo>
                    <a:pt x="777" y="183"/>
                    <a:pt x="959" y="251"/>
                    <a:pt x="1142" y="343"/>
                  </a:cubicBezTo>
                  <a:cubicBezTo>
                    <a:pt x="1507" y="548"/>
                    <a:pt x="1850" y="845"/>
                    <a:pt x="2146" y="1119"/>
                  </a:cubicBezTo>
                  <a:cubicBezTo>
                    <a:pt x="2238" y="1210"/>
                    <a:pt x="2306" y="1278"/>
                    <a:pt x="2375" y="1347"/>
                  </a:cubicBezTo>
                  <a:cubicBezTo>
                    <a:pt x="2397" y="1370"/>
                    <a:pt x="2466" y="1438"/>
                    <a:pt x="2466" y="1438"/>
                  </a:cubicBezTo>
                  <a:lnTo>
                    <a:pt x="2466" y="1461"/>
                  </a:lnTo>
                  <a:cubicBezTo>
                    <a:pt x="2482" y="1477"/>
                    <a:pt x="2487" y="1493"/>
                    <a:pt x="2480" y="1493"/>
                  </a:cubicBezTo>
                  <a:cubicBezTo>
                    <a:pt x="2477" y="1493"/>
                    <a:pt x="2473" y="1491"/>
                    <a:pt x="2466" y="1484"/>
                  </a:cubicBezTo>
                  <a:cubicBezTo>
                    <a:pt x="2443" y="1484"/>
                    <a:pt x="2443" y="1484"/>
                    <a:pt x="2443" y="1461"/>
                  </a:cubicBezTo>
                  <a:cubicBezTo>
                    <a:pt x="2443" y="1461"/>
                    <a:pt x="2397" y="1484"/>
                    <a:pt x="2375" y="1484"/>
                  </a:cubicBezTo>
                  <a:cubicBezTo>
                    <a:pt x="2329" y="1484"/>
                    <a:pt x="2306" y="1484"/>
                    <a:pt x="2283" y="1507"/>
                  </a:cubicBezTo>
                  <a:cubicBezTo>
                    <a:pt x="2215" y="1530"/>
                    <a:pt x="2169" y="1552"/>
                    <a:pt x="2124" y="1575"/>
                  </a:cubicBezTo>
                  <a:cubicBezTo>
                    <a:pt x="2055" y="1644"/>
                    <a:pt x="1987" y="1689"/>
                    <a:pt x="1964" y="1735"/>
                  </a:cubicBezTo>
                  <a:cubicBezTo>
                    <a:pt x="1941" y="1781"/>
                    <a:pt x="1941" y="1781"/>
                    <a:pt x="1941" y="1781"/>
                  </a:cubicBezTo>
                  <a:lnTo>
                    <a:pt x="1895" y="1849"/>
                  </a:lnTo>
                  <a:cubicBezTo>
                    <a:pt x="1895" y="1895"/>
                    <a:pt x="1872" y="1963"/>
                    <a:pt x="1850" y="2055"/>
                  </a:cubicBezTo>
                  <a:cubicBezTo>
                    <a:pt x="1850" y="2214"/>
                    <a:pt x="1895" y="2420"/>
                    <a:pt x="2009" y="2625"/>
                  </a:cubicBezTo>
                  <a:cubicBezTo>
                    <a:pt x="2124" y="2853"/>
                    <a:pt x="2329" y="3082"/>
                    <a:pt x="2626" y="3219"/>
                  </a:cubicBezTo>
                  <a:cubicBezTo>
                    <a:pt x="2694" y="3264"/>
                    <a:pt x="2763" y="3287"/>
                    <a:pt x="2831" y="3333"/>
                  </a:cubicBezTo>
                  <a:cubicBezTo>
                    <a:pt x="2877" y="3333"/>
                    <a:pt x="2922" y="3356"/>
                    <a:pt x="2945" y="3356"/>
                  </a:cubicBezTo>
                  <a:cubicBezTo>
                    <a:pt x="2991" y="3378"/>
                    <a:pt x="2968" y="3378"/>
                    <a:pt x="2991" y="3378"/>
                  </a:cubicBezTo>
                  <a:cubicBezTo>
                    <a:pt x="3014" y="3378"/>
                    <a:pt x="3014" y="3401"/>
                    <a:pt x="3014" y="3401"/>
                  </a:cubicBezTo>
                  <a:cubicBezTo>
                    <a:pt x="3014" y="3424"/>
                    <a:pt x="2991" y="3493"/>
                    <a:pt x="2968" y="3538"/>
                  </a:cubicBezTo>
                  <a:cubicBezTo>
                    <a:pt x="2900" y="3630"/>
                    <a:pt x="2831" y="3698"/>
                    <a:pt x="2717" y="3744"/>
                  </a:cubicBezTo>
                  <a:cubicBezTo>
                    <a:pt x="2660" y="3755"/>
                    <a:pt x="2597" y="3761"/>
                    <a:pt x="2532" y="3761"/>
                  </a:cubicBezTo>
                  <a:cubicBezTo>
                    <a:pt x="2466" y="3761"/>
                    <a:pt x="2397" y="3755"/>
                    <a:pt x="2329" y="3744"/>
                  </a:cubicBezTo>
                  <a:cubicBezTo>
                    <a:pt x="2055" y="3698"/>
                    <a:pt x="1804" y="3584"/>
                    <a:pt x="1621" y="3493"/>
                  </a:cubicBezTo>
                  <a:cubicBezTo>
                    <a:pt x="1232" y="3298"/>
                    <a:pt x="1027" y="3103"/>
                    <a:pt x="987" y="3103"/>
                  </a:cubicBezTo>
                  <a:cubicBezTo>
                    <a:pt x="985" y="3103"/>
                    <a:pt x="983" y="3103"/>
                    <a:pt x="982" y="3105"/>
                  </a:cubicBezTo>
                  <a:cubicBezTo>
                    <a:pt x="959" y="3127"/>
                    <a:pt x="1119" y="3378"/>
                    <a:pt x="1530" y="3630"/>
                  </a:cubicBezTo>
                  <a:cubicBezTo>
                    <a:pt x="1713" y="3744"/>
                    <a:pt x="1964" y="3881"/>
                    <a:pt x="2261" y="3949"/>
                  </a:cubicBezTo>
                  <a:cubicBezTo>
                    <a:pt x="2359" y="3977"/>
                    <a:pt x="2458" y="3997"/>
                    <a:pt x="2568" y="3997"/>
                  </a:cubicBezTo>
                  <a:cubicBezTo>
                    <a:pt x="2635" y="3997"/>
                    <a:pt x="2707" y="3989"/>
                    <a:pt x="2786" y="3972"/>
                  </a:cubicBezTo>
                  <a:cubicBezTo>
                    <a:pt x="2968" y="3949"/>
                    <a:pt x="3151" y="3812"/>
                    <a:pt x="3242" y="3675"/>
                  </a:cubicBezTo>
                  <a:cubicBezTo>
                    <a:pt x="3288" y="3584"/>
                    <a:pt x="3333" y="3538"/>
                    <a:pt x="3356" y="3401"/>
                  </a:cubicBezTo>
                  <a:lnTo>
                    <a:pt x="3402" y="3219"/>
                  </a:lnTo>
                  <a:cubicBezTo>
                    <a:pt x="3402" y="3196"/>
                    <a:pt x="3402" y="3173"/>
                    <a:pt x="3402" y="3173"/>
                  </a:cubicBezTo>
                  <a:lnTo>
                    <a:pt x="3356" y="3150"/>
                  </a:lnTo>
                  <a:lnTo>
                    <a:pt x="3265" y="3127"/>
                  </a:lnTo>
                  <a:lnTo>
                    <a:pt x="3082" y="3059"/>
                  </a:lnTo>
                  <a:cubicBezTo>
                    <a:pt x="3059" y="3059"/>
                    <a:pt x="3014" y="3059"/>
                    <a:pt x="2991" y="3036"/>
                  </a:cubicBezTo>
                  <a:cubicBezTo>
                    <a:pt x="2945" y="2990"/>
                    <a:pt x="2877" y="2968"/>
                    <a:pt x="2831" y="2945"/>
                  </a:cubicBezTo>
                  <a:cubicBezTo>
                    <a:pt x="2603" y="2808"/>
                    <a:pt x="2466" y="2625"/>
                    <a:pt x="2375" y="2465"/>
                  </a:cubicBezTo>
                  <a:cubicBezTo>
                    <a:pt x="2306" y="2306"/>
                    <a:pt x="2283" y="2169"/>
                    <a:pt x="2283" y="2077"/>
                  </a:cubicBezTo>
                  <a:cubicBezTo>
                    <a:pt x="2306" y="2032"/>
                    <a:pt x="2306" y="2009"/>
                    <a:pt x="2306" y="1986"/>
                  </a:cubicBezTo>
                  <a:cubicBezTo>
                    <a:pt x="2329" y="1963"/>
                    <a:pt x="2329" y="1963"/>
                    <a:pt x="2329" y="1963"/>
                  </a:cubicBezTo>
                  <a:cubicBezTo>
                    <a:pt x="2329" y="1963"/>
                    <a:pt x="2352" y="1918"/>
                    <a:pt x="2375" y="1872"/>
                  </a:cubicBezTo>
                  <a:lnTo>
                    <a:pt x="2420" y="1872"/>
                  </a:lnTo>
                  <a:cubicBezTo>
                    <a:pt x="2420" y="1849"/>
                    <a:pt x="2443" y="1849"/>
                    <a:pt x="2443" y="1849"/>
                  </a:cubicBezTo>
                  <a:lnTo>
                    <a:pt x="2512" y="1849"/>
                  </a:lnTo>
                  <a:cubicBezTo>
                    <a:pt x="2546" y="1861"/>
                    <a:pt x="2569" y="1861"/>
                    <a:pt x="2591" y="1861"/>
                  </a:cubicBezTo>
                  <a:cubicBezTo>
                    <a:pt x="2614" y="1861"/>
                    <a:pt x="2637" y="1861"/>
                    <a:pt x="2671" y="1872"/>
                  </a:cubicBezTo>
                  <a:cubicBezTo>
                    <a:pt x="2763" y="1895"/>
                    <a:pt x="2831" y="1918"/>
                    <a:pt x="2922" y="1940"/>
                  </a:cubicBezTo>
                  <a:cubicBezTo>
                    <a:pt x="3059" y="2009"/>
                    <a:pt x="3219" y="2055"/>
                    <a:pt x="3379" y="2100"/>
                  </a:cubicBezTo>
                  <a:cubicBezTo>
                    <a:pt x="3333" y="2032"/>
                    <a:pt x="3310" y="1963"/>
                    <a:pt x="3219" y="1826"/>
                  </a:cubicBezTo>
                  <a:cubicBezTo>
                    <a:pt x="3128" y="1712"/>
                    <a:pt x="3059" y="1598"/>
                    <a:pt x="2968" y="1461"/>
                  </a:cubicBezTo>
                  <a:cubicBezTo>
                    <a:pt x="2900" y="1393"/>
                    <a:pt x="2831" y="1324"/>
                    <a:pt x="2786" y="1256"/>
                  </a:cubicBezTo>
                  <a:cubicBezTo>
                    <a:pt x="2717" y="1187"/>
                    <a:pt x="2694" y="1164"/>
                    <a:pt x="2649" y="1119"/>
                  </a:cubicBezTo>
                  <a:cubicBezTo>
                    <a:pt x="2580" y="1050"/>
                    <a:pt x="2489" y="982"/>
                    <a:pt x="2397" y="913"/>
                  </a:cubicBezTo>
                  <a:cubicBezTo>
                    <a:pt x="2055" y="617"/>
                    <a:pt x="1667" y="343"/>
                    <a:pt x="1256" y="160"/>
                  </a:cubicBezTo>
                  <a:cubicBezTo>
                    <a:pt x="1051" y="69"/>
                    <a:pt x="823" y="0"/>
                    <a:pt x="61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0" name="Google Shape;1122;p22">
              <a:extLst>
                <a:ext uri="{FF2B5EF4-FFF2-40B4-BE49-F238E27FC236}">
                  <a16:creationId xmlns:a16="http://schemas.microsoft.com/office/drawing/2014/main" id="{60AFFC74-3B6A-8BA5-7FBA-622D7759C452}"/>
                </a:ext>
              </a:extLst>
            </p:cNvPr>
            <p:cNvSpPr/>
            <p:nvPr/>
          </p:nvSpPr>
          <p:spPr>
            <a:xfrm>
              <a:off x="792200" y="1667900"/>
              <a:ext cx="21700" cy="9950"/>
            </a:xfrm>
            <a:custGeom>
              <a:avLst/>
              <a:gdLst/>
              <a:ahLst/>
              <a:cxnLst/>
              <a:rect l="l" t="t" r="r" b="b"/>
              <a:pathLst>
                <a:path w="868" h="398" extrusionOk="0">
                  <a:moveTo>
                    <a:pt x="416" y="0"/>
                  </a:moveTo>
                  <a:cubicBezTo>
                    <a:pt x="224" y="0"/>
                    <a:pt x="63" y="65"/>
                    <a:pt x="23" y="165"/>
                  </a:cubicBezTo>
                  <a:cubicBezTo>
                    <a:pt x="0" y="256"/>
                    <a:pt x="160" y="370"/>
                    <a:pt x="388" y="393"/>
                  </a:cubicBezTo>
                  <a:cubicBezTo>
                    <a:pt x="418" y="396"/>
                    <a:pt x="447" y="397"/>
                    <a:pt x="475" y="397"/>
                  </a:cubicBezTo>
                  <a:cubicBezTo>
                    <a:pt x="667" y="397"/>
                    <a:pt x="825" y="332"/>
                    <a:pt x="845" y="233"/>
                  </a:cubicBezTo>
                  <a:cubicBezTo>
                    <a:pt x="868" y="142"/>
                    <a:pt x="708" y="28"/>
                    <a:pt x="503" y="5"/>
                  </a:cubicBezTo>
                  <a:cubicBezTo>
                    <a:pt x="473" y="2"/>
                    <a:pt x="444" y="0"/>
                    <a:pt x="416"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1" name="Google Shape;1123;p22">
              <a:extLst>
                <a:ext uri="{FF2B5EF4-FFF2-40B4-BE49-F238E27FC236}">
                  <a16:creationId xmlns:a16="http://schemas.microsoft.com/office/drawing/2014/main" id="{2A3A761F-5642-DE40-46EC-5F276913E63B}"/>
                </a:ext>
              </a:extLst>
            </p:cNvPr>
            <p:cNvSpPr/>
            <p:nvPr/>
          </p:nvSpPr>
          <p:spPr>
            <a:xfrm>
              <a:off x="991975" y="1552075"/>
              <a:ext cx="272725" cy="60075"/>
            </a:xfrm>
            <a:custGeom>
              <a:avLst/>
              <a:gdLst/>
              <a:ahLst/>
              <a:cxnLst/>
              <a:rect l="l" t="t" r="r" b="b"/>
              <a:pathLst>
                <a:path w="10909" h="2403" extrusionOk="0">
                  <a:moveTo>
                    <a:pt x="9884" y="1"/>
                  </a:moveTo>
                  <a:cubicBezTo>
                    <a:pt x="9844" y="1"/>
                    <a:pt x="9805" y="2"/>
                    <a:pt x="9767" y="4"/>
                  </a:cubicBezTo>
                  <a:cubicBezTo>
                    <a:pt x="9402" y="4"/>
                    <a:pt x="9151" y="187"/>
                    <a:pt x="9106" y="438"/>
                  </a:cubicBezTo>
                  <a:cubicBezTo>
                    <a:pt x="9084" y="589"/>
                    <a:pt x="9306" y="759"/>
                    <a:pt x="9542" y="759"/>
                  </a:cubicBezTo>
                  <a:cubicBezTo>
                    <a:pt x="9556" y="759"/>
                    <a:pt x="9570" y="759"/>
                    <a:pt x="9585" y="757"/>
                  </a:cubicBezTo>
                  <a:cubicBezTo>
                    <a:pt x="9589" y="756"/>
                    <a:pt x="9592" y="754"/>
                    <a:pt x="9595" y="752"/>
                  </a:cubicBezTo>
                  <a:lnTo>
                    <a:pt x="9595" y="752"/>
                  </a:lnTo>
                  <a:cubicBezTo>
                    <a:pt x="9599" y="754"/>
                    <a:pt x="9603" y="756"/>
                    <a:pt x="9608" y="757"/>
                  </a:cubicBezTo>
                  <a:cubicBezTo>
                    <a:pt x="9605" y="755"/>
                    <a:pt x="9602" y="752"/>
                    <a:pt x="9600" y="750"/>
                  </a:cubicBezTo>
                  <a:lnTo>
                    <a:pt x="9600" y="750"/>
                  </a:lnTo>
                  <a:cubicBezTo>
                    <a:pt x="9598" y="751"/>
                    <a:pt x="9597" y="751"/>
                    <a:pt x="9595" y="752"/>
                  </a:cubicBezTo>
                  <a:lnTo>
                    <a:pt x="9595" y="752"/>
                  </a:lnTo>
                  <a:cubicBezTo>
                    <a:pt x="9555" y="737"/>
                    <a:pt x="9536" y="731"/>
                    <a:pt x="9536" y="731"/>
                  </a:cubicBezTo>
                  <a:lnTo>
                    <a:pt x="9536" y="731"/>
                  </a:lnTo>
                  <a:cubicBezTo>
                    <a:pt x="9537" y="731"/>
                    <a:pt x="9556" y="736"/>
                    <a:pt x="9593" y="744"/>
                  </a:cubicBezTo>
                  <a:lnTo>
                    <a:pt x="9593" y="744"/>
                  </a:lnTo>
                  <a:cubicBezTo>
                    <a:pt x="9595" y="745"/>
                    <a:pt x="9598" y="747"/>
                    <a:pt x="9600" y="750"/>
                  </a:cubicBezTo>
                  <a:lnTo>
                    <a:pt x="9600" y="750"/>
                  </a:lnTo>
                  <a:cubicBezTo>
                    <a:pt x="9603" y="748"/>
                    <a:pt x="9605" y="747"/>
                    <a:pt x="9607" y="746"/>
                  </a:cubicBezTo>
                  <a:lnTo>
                    <a:pt x="9607" y="746"/>
                  </a:lnTo>
                  <a:cubicBezTo>
                    <a:pt x="9626" y="750"/>
                    <a:pt x="9649" y="754"/>
                    <a:pt x="9676" y="757"/>
                  </a:cubicBezTo>
                  <a:cubicBezTo>
                    <a:pt x="9722" y="757"/>
                    <a:pt x="9767" y="768"/>
                    <a:pt x="9806" y="768"/>
                  </a:cubicBezTo>
                  <a:lnTo>
                    <a:pt x="9806" y="768"/>
                  </a:lnTo>
                  <a:cubicBezTo>
                    <a:pt x="9824" y="774"/>
                    <a:pt x="9869" y="780"/>
                    <a:pt x="9882" y="780"/>
                  </a:cubicBezTo>
                  <a:cubicBezTo>
                    <a:pt x="9927" y="780"/>
                    <a:pt x="9973" y="803"/>
                    <a:pt x="10019" y="826"/>
                  </a:cubicBezTo>
                  <a:cubicBezTo>
                    <a:pt x="10110" y="849"/>
                    <a:pt x="10201" y="860"/>
                    <a:pt x="10295" y="860"/>
                  </a:cubicBezTo>
                  <a:cubicBezTo>
                    <a:pt x="10389" y="860"/>
                    <a:pt x="10486" y="849"/>
                    <a:pt x="10589" y="826"/>
                  </a:cubicBezTo>
                  <a:cubicBezTo>
                    <a:pt x="10863" y="780"/>
                    <a:pt x="10909" y="529"/>
                    <a:pt x="10817" y="347"/>
                  </a:cubicBezTo>
                  <a:cubicBezTo>
                    <a:pt x="10694" y="99"/>
                    <a:pt x="10254" y="1"/>
                    <a:pt x="9884" y="1"/>
                  </a:cubicBezTo>
                  <a:close/>
                  <a:moveTo>
                    <a:pt x="1358" y="2015"/>
                  </a:moveTo>
                  <a:cubicBezTo>
                    <a:pt x="1355" y="2016"/>
                    <a:pt x="1353" y="2017"/>
                    <a:pt x="1352" y="2018"/>
                  </a:cubicBezTo>
                  <a:lnTo>
                    <a:pt x="1352" y="2018"/>
                  </a:lnTo>
                  <a:cubicBezTo>
                    <a:pt x="1354" y="2017"/>
                    <a:pt x="1356" y="2016"/>
                    <a:pt x="1358" y="2015"/>
                  </a:cubicBezTo>
                  <a:close/>
                  <a:moveTo>
                    <a:pt x="1146" y="2107"/>
                  </a:moveTo>
                  <a:cubicBezTo>
                    <a:pt x="1144" y="2107"/>
                    <a:pt x="1136" y="2109"/>
                    <a:pt x="1122" y="2113"/>
                  </a:cubicBezTo>
                  <a:lnTo>
                    <a:pt x="1122" y="2113"/>
                  </a:lnTo>
                  <a:cubicBezTo>
                    <a:pt x="1122" y="2112"/>
                    <a:pt x="1122" y="2112"/>
                    <a:pt x="1121" y="2112"/>
                  </a:cubicBezTo>
                  <a:cubicBezTo>
                    <a:pt x="1116" y="2112"/>
                    <a:pt x="1099" y="2118"/>
                    <a:pt x="1071" y="2127"/>
                  </a:cubicBezTo>
                  <a:cubicBezTo>
                    <a:pt x="1094" y="2120"/>
                    <a:pt x="1110" y="2116"/>
                    <a:pt x="1122" y="2113"/>
                  </a:cubicBezTo>
                  <a:lnTo>
                    <a:pt x="1122" y="2113"/>
                  </a:lnTo>
                  <a:cubicBezTo>
                    <a:pt x="1122" y="2115"/>
                    <a:pt x="1112" y="2122"/>
                    <a:pt x="1091" y="2137"/>
                  </a:cubicBezTo>
                  <a:lnTo>
                    <a:pt x="1091" y="2137"/>
                  </a:lnTo>
                  <a:cubicBezTo>
                    <a:pt x="1117" y="2122"/>
                    <a:pt x="1154" y="2107"/>
                    <a:pt x="1146" y="2107"/>
                  </a:cubicBezTo>
                  <a:close/>
                  <a:moveTo>
                    <a:pt x="1091" y="2137"/>
                  </a:moveTo>
                  <a:lnTo>
                    <a:pt x="1091" y="2137"/>
                  </a:lnTo>
                  <a:cubicBezTo>
                    <a:pt x="1082" y="2141"/>
                    <a:pt x="1075" y="2146"/>
                    <a:pt x="1071" y="2150"/>
                  </a:cubicBezTo>
                  <a:cubicBezTo>
                    <a:pt x="1078" y="2145"/>
                    <a:pt x="1085" y="2141"/>
                    <a:pt x="1091" y="2137"/>
                  </a:cubicBezTo>
                  <a:close/>
                  <a:moveTo>
                    <a:pt x="1214" y="1316"/>
                  </a:moveTo>
                  <a:cubicBezTo>
                    <a:pt x="1132" y="1316"/>
                    <a:pt x="1045" y="1327"/>
                    <a:pt x="957" y="1351"/>
                  </a:cubicBezTo>
                  <a:cubicBezTo>
                    <a:pt x="592" y="1465"/>
                    <a:pt x="112" y="1693"/>
                    <a:pt x="44" y="2013"/>
                  </a:cubicBezTo>
                  <a:cubicBezTo>
                    <a:pt x="0" y="2187"/>
                    <a:pt x="102" y="2402"/>
                    <a:pt x="369" y="2402"/>
                  </a:cubicBezTo>
                  <a:cubicBezTo>
                    <a:pt x="382" y="2402"/>
                    <a:pt x="395" y="2402"/>
                    <a:pt x="409" y="2401"/>
                  </a:cubicBezTo>
                  <a:cubicBezTo>
                    <a:pt x="615" y="2378"/>
                    <a:pt x="797" y="2332"/>
                    <a:pt x="957" y="2218"/>
                  </a:cubicBezTo>
                  <a:cubicBezTo>
                    <a:pt x="1003" y="2195"/>
                    <a:pt x="1025" y="2150"/>
                    <a:pt x="1071" y="2127"/>
                  </a:cubicBezTo>
                  <a:cubicBezTo>
                    <a:pt x="1139" y="2104"/>
                    <a:pt x="1208" y="2081"/>
                    <a:pt x="1254" y="2058"/>
                  </a:cubicBezTo>
                  <a:cubicBezTo>
                    <a:pt x="1346" y="2019"/>
                    <a:pt x="1393" y="1994"/>
                    <a:pt x="1393" y="1994"/>
                  </a:cubicBezTo>
                  <a:lnTo>
                    <a:pt x="1393" y="1994"/>
                  </a:lnTo>
                  <a:cubicBezTo>
                    <a:pt x="1394" y="1994"/>
                    <a:pt x="1382" y="2001"/>
                    <a:pt x="1358" y="2015"/>
                  </a:cubicBezTo>
                  <a:lnTo>
                    <a:pt x="1358" y="2015"/>
                  </a:lnTo>
                  <a:cubicBezTo>
                    <a:pt x="1360" y="2014"/>
                    <a:pt x="1364" y="2013"/>
                    <a:pt x="1368" y="2013"/>
                  </a:cubicBezTo>
                  <a:cubicBezTo>
                    <a:pt x="1362" y="2015"/>
                    <a:pt x="1356" y="2017"/>
                    <a:pt x="1351" y="2018"/>
                  </a:cubicBezTo>
                  <a:lnTo>
                    <a:pt x="1351" y="2018"/>
                  </a:lnTo>
                  <a:cubicBezTo>
                    <a:pt x="1351" y="2018"/>
                    <a:pt x="1351" y="2018"/>
                    <a:pt x="1352" y="2018"/>
                  </a:cubicBezTo>
                  <a:lnTo>
                    <a:pt x="1352" y="2018"/>
                  </a:lnTo>
                  <a:cubicBezTo>
                    <a:pt x="1351" y="2018"/>
                    <a:pt x="1351" y="2018"/>
                    <a:pt x="1351" y="2018"/>
                  </a:cubicBezTo>
                  <a:lnTo>
                    <a:pt x="1351" y="2018"/>
                  </a:lnTo>
                  <a:cubicBezTo>
                    <a:pt x="1312" y="2032"/>
                    <a:pt x="1305" y="2035"/>
                    <a:pt x="1322" y="2035"/>
                  </a:cubicBezTo>
                  <a:lnTo>
                    <a:pt x="1322" y="2035"/>
                  </a:lnTo>
                  <a:cubicBezTo>
                    <a:pt x="1322" y="2036"/>
                    <a:pt x="1322" y="2036"/>
                    <a:pt x="1322" y="2036"/>
                  </a:cubicBezTo>
                  <a:cubicBezTo>
                    <a:pt x="1323" y="2036"/>
                    <a:pt x="1324" y="2036"/>
                    <a:pt x="1325" y="2036"/>
                  </a:cubicBezTo>
                  <a:lnTo>
                    <a:pt x="1325" y="2036"/>
                  </a:lnTo>
                  <a:cubicBezTo>
                    <a:pt x="1330" y="2036"/>
                    <a:pt x="1337" y="2036"/>
                    <a:pt x="1345" y="2036"/>
                  </a:cubicBezTo>
                  <a:cubicBezTo>
                    <a:pt x="1596" y="1990"/>
                    <a:pt x="1779" y="1739"/>
                    <a:pt x="1710" y="1579"/>
                  </a:cubicBezTo>
                  <a:cubicBezTo>
                    <a:pt x="1642" y="1410"/>
                    <a:pt x="1449" y="1316"/>
                    <a:pt x="1214" y="1316"/>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2" name="Google Shape;1124;p22">
              <a:extLst>
                <a:ext uri="{FF2B5EF4-FFF2-40B4-BE49-F238E27FC236}">
                  <a16:creationId xmlns:a16="http://schemas.microsoft.com/office/drawing/2014/main" id="{2208A600-46CB-AB83-D97C-0814747A1DD6}"/>
                </a:ext>
              </a:extLst>
            </p:cNvPr>
            <p:cNvSpPr/>
            <p:nvPr/>
          </p:nvSpPr>
          <p:spPr>
            <a:xfrm>
              <a:off x="1229875" y="1560725"/>
              <a:ext cx="1725" cy="25"/>
            </a:xfrm>
            <a:custGeom>
              <a:avLst/>
              <a:gdLst/>
              <a:ahLst/>
              <a:cxnLst/>
              <a:rect l="l" t="t" r="r" b="b"/>
              <a:pathLst>
                <a:path w="69" h="1" extrusionOk="0">
                  <a:moveTo>
                    <a:pt x="69" y="1"/>
                  </a:moveTo>
                  <a:lnTo>
                    <a:pt x="69" y="1"/>
                  </a:lnTo>
                  <a:cubicBezTo>
                    <a:pt x="0" y="1"/>
                    <a:pt x="0" y="1"/>
                    <a:pt x="69"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3" name="Google Shape;1125;p22">
              <a:extLst>
                <a:ext uri="{FF2B5EF4-FFF2-40B4-BE49-F238E27FC236}">
                  <a16:creationId xmlns:a16="http://schemas.microsoft.com/office/drawing/2014/main" id="{C4A7CD5D-4E79-AE8C-E347-7625491DF881}"/>
                </a:ext>
              </a:extLst>
            </p:cNvPr>
            <p:cNvSpPr/>
            <p:nvPr/>
          </p:nvSpPr>
          <p:spPr>
            <a:xfrm>
              <a:off x="1025575" y="1592300"/>
              <a:ext cx="1450" cy="975"/>
            </a:xfrm>
            <a:custGeom>
              <a:avLst/>
              <a:gdLst/>
              <a:ahLst/>
              <a:cxnLst/>
              <a:rect l="l" t="t" r="r" b="b"/>
              <a:pathLst>
                <a:path w="58" h="39" extrusionOk="0">
                  <a:moveTo>
                    <a:pt x="51" y="1"/>
                  </a:moveTo>
                  <a:cubicBezTo>
                    <a:pt x="46" y="1"/>
                    <a:pt x="29" y="6"/>
                    <a:pt x="1" y="16"/>
                  </a:cubicBezTo>
                  <a:cubicBezTo>
                    <a:pt x="1" y="39"/>
                    <a:pt x="1" y="39"/>
                    <a:pt x="1" y="39"/>
                  </a:cubicBezTo>
                  <a:cubicBezTo>
                    <a:pt x="41" y="12"/>
                    <a:pt x="58" y="1"/>
                    <a:pt x="5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4" name="Google Shape;1126;p22">
              <a:extLst>
                <a:ext uri="{FF2B5EF4-FFF2-40B4-BE49-F238E27FC236}">
                  <a16:creationId xmlns:a16="http://schemas.microsoft.com/office/drawing/2014/main" id="{429F1B5A-8556-66E8-FFCD-A25674231EDF}"/>
                </a:ext>
              </a:extLst>
            </p:cNvPr>
            <p:cNvSpPr/>
            <p:nvPr/>
          </p:nvSpPr>
          <p:spPr>
            <a:xfrm>
              <a:off x="1018750" y="1595525"/>
              <a:ext cx="575" cy="25"/>
            </a:xfrm>
            <a:custGeom>
              <a:avLst/>
              <a:gdLst/>
              <a:ahLst/>
              <a:cxnLst/>
              <a:rect l="l" t="t" r="r" b="b"/>
              <a:pathLst>
                <a:path w="23" h="1" extrusionOk="0">
                  <a:moveTo>
                    <a:pt x="23" y="1"/>
                  </a:moveTo>
                  <a:cubicBezTo>
                    <a:pt x="23" y="1"/>
                    <a:pt x="23" y="1"/>
                    <a:pt x="0" y="1"/>
                  </a:cubicBezTo>
                  <a:cubicBezTo>
                    <a:pt x="23" y="1"/>
                    <a:pt x="23" y="1"/>
                    <a:pt x="23" y="1"/>
                  </a:cubicBez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5" name="Google Shape;1127;p22">
              <a:extLst>
                <a:ext uri="{FF2B5EF4-FFF2-40B4-BE49-F238E27FC236}">
                  <a16:creationId xmlns:a16="http://schemas.microsoft.com/office/drawing/2014/main" id="{87A24D4C-AF3B-2961-062D-692BCCB2C469}"/>
                </a:ext>
              </a:extLst>
            </p:cNvPr>
            <p:cNvSpPr/>
            <p:nvPr/>
          </p:nvSpPr>
          <p:spPr>
            <a:xfrm>
              <a:off x="1237850" y="1561300"/>
              <a:ext cx="600" cy="25"/>
            </a:xfrm>
            <a:custGeom>
              <a:avLst/>
              <a:gdLst/>
              <a:ahLst/>
              <a:cxnLst/>
              <a:rect l="l" t="t" r="r" b="b"/>
              <a:pathLst>
                <a:path w="24" h="1" extrusionOk="0">
                  <a:moveTo>
                    <a:pt x="24" y="0"/>
                  </a:moveTo>
                  <a:lnTo>
                    <a:pt x="24" y="0"/>
                  </a:lnTo>
                  <a:cubicBezTo>
                    <a:pt x="1" y="0"/>
                    <a:pt x="1" y="0"/>
                    <a:pt x="1" y="0"/>
                  </a:cubicBezTo>
                  <a:cubicBezTo>
                    <a:pt x="24" y="0"/>
                    <a:pt x="24" y="0"/>
                    <a:pt x="24"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6" name="Google Shape;1128;p22">
              <a:extLst>
                <a:ext uri="{FF2B5EF4-FFF2-40B4-BE49-F238E27FC236}">
                  <a16:creationId xmlns:a16="http://schemas.microsoft.com/office/drawing/2014/main" id="{B5564358-A7C0-2CD3-0F47-54B06B60288C}"/>
                </a:ext>
              </a:extLst>
            </p:cNvPr>
            <p:cNvSpPr/>
            <p:nvPr/>
          </p:nvSpPr>
          <p:spPr>
            <a:xfrm>
              <a:off x="1119175" y="1704450"/>
              <a:ext cx="73050" cy="41225"/>
            </a:xfrm>
            <a:custGeom>
              <a:avLst/>
              <a:gdLst/>
              <a:ahLst/>
              <a:cxnLst/>
              <a:rect l="l" t="t" r="r" b="b"/>
              <a:pathLst>
                <a:path w="2922" h="1649" extrusionOk="0">
                  <a:moveTo>
                    <a:pt x="379" y="616"/>
                  </a:moveTo>
                  <a:cubicBezTo>
                    <a:pt x="346" y="616"/>
                    <a:pt x="265" y="700"/>
                    <a:pt x="183" y="802"/>
                  </a:cubicBezTo>
                  <a:cubicBezTo>
                    <a:pt x="137" y="848"/>
                    <a:pt x="92" y="894"/>
                    <a:pt x="69" y="939"/>
                  </a:cubicBezTo>
                  <a:cubicBezTo>
                    <a:pt x="46" y="985"/>
                    <a:pt x="23" y="1031"/>
                    <a:pt x="23" y="1031"/>
                  </a:cubicBezTo>
                  <a:cubicBezTo>
                    <a:pt x="23" y="1031"/>
                    <a:pt x="23" y="1031"/>
                    <a:pt x="23" y="1054"/>
                  </a:cubicBezTo>
                  <a:cubicBezTo>
                    <a:pt x="0" y="1076"/>
                    <a:pt x="0" y="1099"/>
                    <a:pt x="0" y="1122"/>
                  </a:cubicBezTo>
                  <a:cubicBezTo>
                    <a:pt x="0" y="1190"/>
                    <a:pt x="0" y="1282"/>
                    <a:pt x="46" y="1350"/>
                  </a:cubicBezTo>
                  <a:cubicBezTo>
                    <a:pt x="114" y="1487"/>
                    <a:pt x="229" y="1556"/>
                    <a:pt x="251" y="1556"/>
                  </a:cubicBezTo>
                  <a:cubicBezTo>
                    <a:pt x="274" y="1533"/>
                    <a:pt x="206" y="1419"/>
                    <a:pt x="206" y="1305"/>
                  </a:cubicBezTo>
                  <a:cubicBezTo>
                    <a:pt x="183" y="1236"/>
                    <a:pt x="206" y="1190"/>
                    <a:pt x="206" y="1168"/>
                  </a:cubicBezTo>
                  <a:cubicBezTo>
                    <a:pt x="229" y="1122"/>
                    <a:pt x="229" y="1099"/>
                    <a:pt x="229" y="1099"/>
                  </a:cubicBezTo>
                  <a:cubicBezTo>
                    <a:pt x="229" y="1099"/>
                    <a:pt x="251" y="1076"/>
                    <a:pt x="251" y="1031"/>
                  </a:cubicBezTo>
                  <a:cubicBezTo>
                    <a:pt x="274" y="1008"/>
                    <a:pt x="297" y="939"/>
                    <a:pt x="320" y="894"/>
                  </a:cubicBezTo>
                  <a:cubicBezTo>
                    <a:pt x="388" y="757"/>
                    <a:pt x="434" y="620"/>
                    <a:pt x="388" y="620"/>
                  </a:cubicBezTo>
                  <a:cubicBezTo>
                    <a:pt x="386" y="617"/>
                    <a:pt x="383" y="616"/>
                    <a:pt x="379" y="616"/>
                  </a:cubicBezTo>
                  <a:close/>
                  <a:moveTo>
                    <a:pt x="959" y="1213"/>
                  </a:moveTo>
                  <a:cubicBezTo>
                    <a:pt x="868" y="1213"/>
                    <a:pt x="776" y="1236"/>
                    <a:pt x="776" y="1282"/>
                  </a:cubicBezTo>
                  <a:cubicBezTo>
                    <a:pt x="776" y="1305"/>
                    <a:pt x="868" y="1327"/>
                    <a:pt x="936" y="1373"/>
                  </a:cubicBezTo>
                  <a:cubicBezTo>
                    <a:pt x="1005" y="1419"/>
                    <a:pt x="1050" y="1442"/>
                    <a:pt x="1050" y="1442"/>
                  </a:cubicBezTo>
                  <a:cubicBezTo>
                    <a:pt x="1050" y="1442"/>
                    <a:pt x="1119" y="1464"/>
                    <a:pt x="1187" y="1510"/>
                  </a:cubicBezTo>
                  <a:cubicBezTo>
                    <a:pt x="1233" y="1533"/>
                    <a:pt x="1301" y="1601"/>
                    <a:pt x="1324" y="1601"/>
                  </a:cubicBezTo>
                  <a:cubicBezTo>
                    <a:pt x="1347" y="1579"/>
                    <a:pt x="1347" y="1487"/>
                    <a:pt x="1301" y="1396"/>
                  </a:cubicBezTo>
                  <a:cubicBezTo>
                    <a:pt x="1256" y="1305"/>
                    <a:pt x="1164" y="1259"/>
                    <a:pt x="1164" y="1259"/>
                  </a:cubicBezTo>
                  <a:cubicBezTo>
                    <a:pt x="1164" y="1259"/>
                    <a:pt x="1050" y="1213"/>
                    <a:pt x="959" y="1213"/>
                  </a:cubicBezTo>
                  <a:close/>
                  <a:moveTo>
                    <a:pt x="2065" y="1"/>
                  </a:moveTo>
                  <a:cubicBezTo>
                    <a:pt x="2060" y="1"/>
                    <a:pt x="2057" y="2"/>
                    <a:pt x="2055" y="4"/>
                  </a:cubicBezTo>
                  <a:cubicBezTo>
                    <a:pt x="2032" y="26"/>
                    <a:pt x="2260" y="186"/>
                    <a:pt x="2443" y="369"/>
                  </a:cubicBezTo>
                  <a:cubicBezTo>
                    <a:pt x="2534" y="460"/>
                    <a:pt x="2625" y="551"/>
                    <a:pt x="2648" y="620"/>
                  </a:cubicBezTo>
                  <a:cubicBezTo>
                    <a:pt x="2671" y="665"/>
                    <a:pt x="2694" y="688"/>
                    <a:pt x="2694" y="711"/>
                  </a:cubicBezTo>
                  <a:cubicBezTo>
                    <a:pt x="2694" y="734"/>
                    <a:pt x="2694" y="757"/>
                    <a:pt x="2694" y="757"/>
                  </a:cubicBezTo>
                  <a:cubicBezTo>
                    <a:pt x="2694" y="757"/>
                    <a:pt x="2716" y="802"/>
                    <a:pt x="2716" y="871"/>
                  </a:cubicBezTo>
                  <a:cubicBezTo>
                    <a:pt x="2694" y="962"/>
                    <a:pt x="2671" y="1076"/>
                    <a:pt x="2602" y="1190"/>
                  </a:cubicBezTo>
                  <a:cubicBezTo>
                    <a:pt x="2465" y="1396"/>
                    <a:pt x="2306" y="1624"/>
                    <a:pt x="2328" y="1647"/>
                  </a:cubicBezTo>
                  <a:cubicBezTo>
                    <a:pt x="2330" y="1648"/>
                    <a:pt x="2332" y="1649"/>
                    <a:pt x="2334" y="1649"/>
                  </a:cubicBezTo>
                  <a:cubicBezTo>
                    <a:pt x="2375" y="1649"/>
                    <a:pt x="2567" y="1475"/>
                    <a:pt x="2739" y="1282"/>
                  </a:cubicBezTo>
                  <a:cubicBezTo>
                    <a:pt x="2831" y="1168"/>
                    <a:pt x="2899" y="1031"/>
                    <a:pt x="2922" y="917"/>
                  </a:cubicBezTo>
                  <a:cubicBezTo>
                    <a:pt x="2922" y="848"/>
                    <a:pt x="2922" y="802"/>
                    <a:pt x="2922" y="757"/>
                  </a:cubicBezTo>
                  <a:cubicBezTo>
                    <a:pt x="2922" y="734"/>
                    <a:pt x="2922" y="711"/>
                    <a:pt x="2922" y="711"/>
                  </a:cubicBezTo>
                  <a:cubicBezTo>
                    <a:pt x="2922" y="711"/>
                    <a:pt x="2922" y="688"/>
                    <a:pt x="2899" y="643"/>
                  </a:cubicBezTo>
                  <a:cubicBezTo>
                    <a:pt x="2899" y="620"/>
                    <a:pt x="2876" y="574"/>
                    <a:pt x="2831" y="529"/>
                  </a:cubicBezTo>
                  <a:cubicBezTo>
                    <a:pt x="2762" y="414"/>
                    <a:pt x="2671" y="323"/>
                    <a:pt x="2557" y="232"/>
                  </a:cubicBezTo>
                  <a:cubicBezTo>
                    <a:pt x="2348" y="107"/>
                    <a:pt x="2121" y="1"/>
                    <a:pt x="206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7" name="Google Shape;1129;p22">
              <a:extLst>
                <a:ext uri="{FF2B5EF4-FFF2-40B4-BE49-F238E27FC236}">
                  <a16:creationId xmlns:a16="http://schemas.microsoft.com/office/drawing/2014/main" id="{81FD96EE-9093-68E5-0F64-43D1F06F40A4}"/>
                </a:ext>
              </a:extLst>
            </p:cNvPr>
            <p:cNvSpPr/>
            <p:nvPr/>
          </p:nvSpPr>
          <p:spPr>
            <a:xfrm>
              <a:off x="1112900" y="1749025"/>
              <a:ext cx="91325" cy="62800"/>
            </a:xfrm>
            <a:custGeom>
              <a:avLst/>
              <a:gdLst/>
              <a:ahLst/>
              <a:cxnLst/>
              <a:rect l="l" t="t" r="r" b="b"/>
              <a:pathLst>
                <a:path w="3653" h="2512" extrusionOk="0">
                  <a:moveTo>
                    <a:pt x="3264" y="1"/>
                  </a:moveTo>
                  <a:cubicBezTo>
                    <a:pt x="2900" y="729"/>
                    <a:pt x="2307" y="949"/>
                    <a:pt x="1726" y="949"/>
                  </a:cubicBezTo>
                  <a:cubicBezTo>
                    <a:pt x="885" y="949"/>
                    <a:pt x="68" y="489"/>
                    <a:pt x="0" y="435"/>
                  </a:cubicBezTo>
                  <a:lnTo>
                    <a:pt x="0" y="435"/>
                  </a:lnTo>
                  <a:cubicBezTo>
                    <a:pt x="0" y="435"/>
                    <a:pt x="587" y="2512"/>
                    <a:pt x="2098" y="2512"/>
                  </a:cubicBezTo>
                  <a:cubicBezTo>
                    <a:pt x="2106" y="2512"/>
                    <a:pt x="2115" y="2512"/>
                    <a:pt x="2123" y="2512"/>
                  </a:cubicBezTo>
                  <a:cubicBezTo>
                    <a:pt x="3652" y="2489"/>
                    <a:pt x="3264" y="1"/>
                    <a:pt x="326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8" name="Google Shape;1130;p22">
              <a:extLst>
                <a:ext uri="{FF2B5EF4-FFF2-40B4-BE49-F238E27FC236}">
                  <a16:creationId xmlns:a16="http://schemas.microsoft.com/office/drawing/2014/main" id="{8DFF2628-58FB-E41B-BAFE-66E321B97DEF}"/>
                </a:ext>
              </a:extLst>
            </p:cNvPr>
            <p:cNvSpPr/>
            <p:nvPr/>
          </p:nvSpPr>
          <p:spPr>
            <a:xfrm>
              <a:off x="1124300" y="1781000"/>
              <a:ext cx="61650" cy="30825"/>
            </a:xfrm>
            <a:custGeom>
              <a:avLst/>
              <a:gdLst/>
              <a:ahLst/>
              <a:cxnLst/>
              <a:rect l="l" t="t" r="r" b="b"/>
              <a:pathLst>
                <a:path w="2466" h="1233" extrusionOk="0">
                  <a:moveTo>
                    <a:pt x="845" y="0"/>
                  </a:moveTo>
                  <a:cubicBezTo>
                    <a:pt x="549" y="0"/>
                    <a:pt x="252" y="46"/>
                    <a:pt x="1" y="160"/>
                  </a:cubicBezTo>
                  <a:cubicBezTo>
                    <a:pt x="343" y="685"/>
                    <a:pt x="891" y="1233"/>
                    <a:pt x="1667" y="1233"/>
                  </a:cubicBezTo>
                  <a:cubicBezTo>
                    <a:pt x="2032" y="1210"/>
                    <a:pt x="2306" y="1073"/>
                    <a:pt x="2466" y="845"/>
                  </a:cubicBezTo>
                  <a:cubicBezTo>
                    <a:pt x="2215" y="343"/>
                    <a:pt x="1576" y="0"/>
                    <a:pt x="845"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9" name="Google Shape;1131;p22">
              <a:extLst>
                <a:ext uri="{FF2B5EF4-FFF2-40B4-BE49-F238E27FC236}">
                  <a16:creationId xmlns:a16="http://schemas.microsoft.com/office/drawing/2014/main" id="{2533BC3F-BE44-47E9-2322-4D9EA66CFF75}"/>
                </a:ext>
              </a:extLst>
            </p:cNvPr>
            <p:cNvSpPr/>
            <p:nvPr/>
          </p:nvSpPr>
          <p:spPr>
            <a:xfrm>
              <a:off x="1124300" y="1781000"/>
              <a:ext cx="61650" cy="30825"/>
            </a:xfrm>
            <a:custGeom>
              <a:avLst/>
              <a:gdLst/>
              <a:ahLst/>
              <a:cxnLst/>
              <a:rect l="l" t="t" r="r" b="b"/>
              <a:pathLst>
                <a:path w="2466" h="1233" extrusionOk="0">
                  <a:moveTo>
                    <a:pt x="594" y="0"/>
                  </a:moveTo>
                  <a:cubicBezTo>
                    <a:pt x="389" y="23"/>
                    <a:pt x="183" y="69"/>
                    <a:pt x="1" y="160"/>
                  </a:cubicBezTo>
                  <a:cubicBezTo>
                    <a:pt x="343" y="685"/>
                    <a:pt x="891" y="1233"/>
                    <a:pt x="1667" y="1233"/>
                  </a:cubicBezTo>
                  <a:cubicBezTo>
                    <a:pt x="2032" y="1210"/>
                    <a:pt x="2306" y="1073"/>
                    <a:pt x="2466" y="845"/>
                  </a:cubicBezTo>
                  <a:cubicBezTo>
                    <a:pt x="2443" y="799"/>
                    <a:pt x="2420" y="753"/>
                    <a:pt x="2397" y="708"/>
                  </a:cubicBezTo>
                  <a:cubicBezTo>
                    <a:pt x="2278" y="759"/>
                    <a:pt x="2119" y="785"/>
                    <a:pt x="1913" y="785"/>
                  </a:cubicBezTo>
                  <a:cubicBezTo>
                    <a:pt x="1844" y="785"/>
                    <a:pt x="1770" y="782"/>
                    <a:pt x="1690" y="776"/>
                  </a:cubicBezTo>
                  <a:cubicBezTo>
                    <a:pt x="959" y="685"/>
                    <a:pt x="685" y="320"/>
                    <a:pt x="59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0" name="Google Shape;1132;p22">
              <a:extLst>
                <a:ext uri="{FF2B5EF4-FFF2-40B4-BE49-F238E27FC236}">
                  <a16:creationId xmlns:a16="http://schemas.microsoft.com/office/drawing/2014/main" id="{4B543680-C12F-322A-2C67-3DC934800F9F}"/>
                </a:ext>
              </a:extLst>
            </p:cNvPr>
            <p:cNvSpPr/>
            <p:nvPr/>
          </p:nvSpPr>
          <p:spPr>
            <a:xfrm>
              <a:off x="961100" y="1654875"/>
              <a:ext cx="107300" cy="76750"/>
            </a:xfrm>
            <a:custGeom>
              <a:avLst/>
              <a:gdLst/>
              <a:ahLst/>
              <a:cxnLst/>
              <a:rect l="l" t="t" r="r" b="b"/>
              <a:pathLst>
                <a:path w="4292" h="3070" extrusionOk="0">
                  <a:moveTo>
                    <a:pt x="2511" y="1"/>
                  </a:moveTo>
                  <a:cubicBezTo>
                    <a:pt x="2306" y="1"/>
                    <a:pt x="2123" y="24"/>
                    <a:pt x="2032" y="69"/>
                  </a:cubicBezTo>
                  <a:cubicBezTo>
                    <a:pt x="1918" y="115"/>
                    <a:pt x="1850" y="138"/>
                    <a:pt x="1850" y="138"/>
                  </a:cubicBezTo>
                  <a:cubicBezTo>
                    <a:pt x="1850" y="138"/>
                    <a:pt x="1827" y="161"/>
                    <a:pt x="1804" y="161"/>
                  </a:cubicBezTo>
                  <a:cubicBezTo>
                    <a:pt x="1781" y="183"/>
                    <a:pt x="1735" y="206"/>
                    <a:pt x="1690" y="252"/>
                  </a:cubicBezTo>
                  <a:cubicBezTo>
                    <a:pt x="1644" y="297"/>
                    <a:pt x="1576" y="343"/>
                    <a:pt x="1507" y="389"/>
                  </a:cubicBezTo>
                  <a:cubicBezTo>
                    <a:pt x="1461" y="434"/>
                    <a:pt x="1393" y="526"/>
                    <a:pt x="1325" y="594"/>
                  </a:cubicBezTo>
                  <a:cubicBezTo>
                    <a:pt x="1302" y="640"/>
                    <a:pt x="1256" y="663"/>
                    <a:pt x="1233" y="708"/>
                  </a:cubicBezTo>
                  <a:cubicBezTo>
                    <a:pt x="1188" y="754"/>
                    <a:pt x="1165" y="800"/>
                    <a:pt x="1142" y="868"/>
                  </a:cubicBezTo>
                  <a:cubicBezTo>
                    <a:pt x="1096" y="914"/>
                    <a:pt x="1073" y="959"/>
                    <a:pt x="1028" y="1028"/>
                  </a:cubicBezTo>
                  <a:cubicBezTo>
                    <a:pt x="1005" y="1005"/>
                    <a:pt x="1005" y="1005"/>
                    <a:pt x="982" y="982"/>
                  </a:cubicBezTo>
                  <a:cubicBezTo>
                    <a:pt x="914" y="891"/>
                    <a:pt x="845" y="800"/>
                    <a:pt x="845" y="800"/>
                  </a:cubicBezTo>
                  <a:cubicBezTo>
                    <a:pt x="845" y="800"/>
                    <a:pt x="777" y="731"/>
                    <a:pt x="708" y="617"/>
                  </a:cubicBezTo>
                  <a:cubicBezTo>
                    <a:pt x="663" y="503"/>
                    <a:pt x="640" y="366"/>
                    <a:pt x="594" y="366"/>
                  </a:cubicBezTo>
                  <a:cubicBezTo>
                    <a:pt x="593" y="365"/>
                    <a:pt x="591" y="364"/>
                    <a:pt x="589" y="364"/>
                  </a:cubicBezTo>
                  <a:cubicBezTo>
                    <a:pt x="566" y="364"/>
                    <a:pt x="527" y="515"/>
                    <a:pt x="548" y="686"/>
                  </a:cubicBezTo>
                  <a:cubicBezTo>
                    <a:pt x="548" y="754"/>
                    <a:pt x="571" y="845"/>
                    <a:pt x="594" y="891"/>
                  </a:cubicBezTo>
                  <a:cubicBezTo>
                    <a:pt x="640" y="959"/>
                    <a:pt x="663" y="1005"/>
                    <a:pt x="663" y="1005"/>
                  </a:cubicBezTo>
                  <a:cubicBezTo>
                    <a:pt x="663" y="1005"/>
                    <a:pt x="754" y="1119"/>
                    <a:pt x="891" y="1165"/>
                  </a:cubicBezTo>
                  <a:cubicBezTo>
                    <a:pt x="914" y="1188"/>
                    <a:pt x="937" y="1188"/>
                    <a:pt x="937" y="1188"/>
                  </a:cubicBezTo>
                  <a:cubicBezTo>
                    <a:pt x="891" y="1302"/>
                    <a:pt x="845" y="1416"/>
                    <a:pt x="800" y="1530"/>
                  </a:cubicBezTo>
                  <a:lnTo>
                    <a:pt x="731" y="1713"/>
                  </a:lnTo>
                  <a:lnTo>
                    <a:pt x="708" y="1804"/>
                  </a:lnTo>
                  <a:lnTo>
                    <a:pt x="708" y="1827"/>
                  </a:lnTo>
                  <a:cubicBezTo>
                    <a:pt x="708" y="1872"/>
                    <a:pt x="708" y="1918"/>
                    <a:pt x="708" y="1964"/>
                  </a:cubicBezTo>
                  <a:cubicBezTo>
                    <a:pt x="690" y="2019"/>
                    <a:pt x="686" y="2090"/>
                    <a:pt x="673" y="2090"/>
                  </a:cubicBezTo>
                  <a:cubicBezTo>
                    <a:pt x="670" y="2090"/>
                    <a:pt x="667" y="2086"/>
                    <a:pt x="663" y="2078"/>
                  </a:cubicBezTo>
                  <a:cubicBezTo>
                    <a:pt x="594" y="2055"/>
                    <a:pt x="526" y="2009"/>
                    <a:pt x="434" y="1918"/>
                  </a:cubicBezTo>
                  <a:cubicBezTo>
                    <a:pt x="343" y="1827"/>
                    <a:pt x="229" y="1690"/>
                    <a:pt x="183" y="1621"/>
                  </a:cubicBezTo>
                  <a:cubicBezTo>
                    <a:pt x="92" y="1530"/>
                    <a:pt x="46" y="1507"/>
                    <a:pt x="23" y="1507"/>
                  </a:cubicBezTo>
                  <a:cubicBezTo>
                    <a:pt x="1" y="1530"/>
                    <a:pt x="1" y="1599"/>
                    <a:pt x="46" y="1713"/>
                  </a:cubicBezTo>
                  <a:cubicBezTo>
                    <a:pt x="69" y="1827"/>
                    <a:pt x="115" y="1964"/>
                    <a:pt x="206" y="2146"/>
                  </a:cubicBezTo>
                  <a:cubicBezTo>
                    <a:pt x="343" y="2375"/>
                    <a:pt x="526" y="2626"/>
                    <a:pt x="754" y="2922"/>
                  </a:cubicBezTo>
                  <a:lnTo>
                    <a:pt x="845" y="3037"/>
                  </a:lnTo>
                  <a:lnTo>
                    <a:pt x="868" y="3059"/>
                  </a:lnTo>
                  <a:cubicBezTo>
                    <a:pt x="868" y="3059"/>
                    <a:pt x="878" y="3069"/>
                    <a:pt x="885" y="3069"/>
                  </a:cubicBezTo>
                  <a:cubicBezTo>
                    <a:pt x="888" y="3069"/>
                    <a:pt x="891" y="3067"/>
                    <a:pt x="891" y="3059"/>
                  </a:cubicBezTo>
                  <a:lnTo>
                    <a:pt x="914" y="3014"/>
                  </a:lnTo>
                  <a:cubicBezTo>
                    <a:pt x="937" y="2922"/>
                    <a:pt x="959" y="2854"/>
                    <a:pt x="982" y="2763"/>
                  </a:cubicBezTo>
                  <a:cubicBezTo>
                    <a:pt x="1051" y="2580"/>
                    <a:pt x="1119" y="2420"/>
                    <a:pt x="1188" y="2238"/>
                  </a:cubicBezTo>
                  <a:lnTo>
                    <a:pt x="1233" y="2078"/>
                  </a:lnTo>
                  <a:cubicBezTo>
                    <a:pt x="1256" y="2055"/>
                    <a:pt x="1256" y="2032"/>
                    <a:pt x="1279" y="2009"/>
                  </a:cubicBezTo>
                  <a:lnTo>
                    <a:pt x="1347" y="1850"/>
                  </a:lnTo>
                  <a:cubicBezTo>
                    <a:pt x="1393" y="1758"/>
                    <a:pt x="1461" y="1690"/>
                    <a:pt x="1507" y="1599"/>
                  </a:cubicBezTo>
                  <a:cubicBezTo>
                    <a:pt x="1553" y="1507"/>
                    <a:pt x="1621" y="1462"/>
                    <a:pt x="1667" y="1393"/>
                  </a:cubicBezTo>
                  <a:cubicBezTo>
                    <a:pt x="1690" y="1347"/>
                    <a:pt x="1713" y="1325"/>
                    <a:pt x="1758" y="1279"/>
                  </a:cubicBezTo>
                  <a:cubicBezTo>
                    <a:pt x="1781" y="1256"/>
                    <a:pt x="1804" y="1233"/>
                    <a:pt x="1827" y="1211"/>
                  </a:cubicBezTo>
                  <a:cubicBezTo>
                    <a:pt x="1872" y="1165"/>
                    <a:pt x="1918" y="1119"/>
                    <a:pt x="1964" y="1096"/>
                  </a:cubicBezTo>
                  <a:cubicBezTo>
                    <a:pt x="2009" y="1074"/>
                    <a:pt x="2055" y="1051"/>
                    <a:pt x="2078" y="1028"/>
                  </a:cubicBezTo>
                  <a:cubicBezTo>
                    <a:pt x="2146" y="982"/>
                    <a:pt x="2192" y="982"/>
                    <a:pt x="2192" y="982"/>
                  </a:cubicBezTo>
                  <a:cubicBezTo>
                    <a:pt x="2192" y="982"/>
                    <a:pt x="2329" y="868"/>
                    <a:pt x="2534" y="845"/>
                  </a:cubicBezTo>
                  <a:cubicBezTo>
                    <a:pt x="2566" y="839"/>
                    <a:pt x="2600" y="836"/>
                    <a:pt x="2635" y="836"/>
                  </a:cubicBezTo>
                  <a:cubicBezTo>
                    <a:pt x="2851" y="836"/>
                    <a:pt x="3120" y="959"/>
                    <a:pt x="3356" y="1233"/>
                  </a:cubicBezTo>
                  <a:cubicBezTo>
                    <a:pt x="3630" y="1530"/>
                    <a:pt x="3812" y="1964"/>
                    <a:pt x="3972" y="2283"/>
                  </a:cubicBezTo>
                  <a:cubicBezTo>
                    <a:pt x="4086" y="2626"/>
                    <a:pt x="4178" y="2854"/>
                    <a:pt x="4246" y="2854"/>
                  </a:cubicBezTo>
                  <a:cubicBezTo>
                    <a:pt x="4292" y="2831"/>
                    <a:pt x="4292" y="2580"/>
                    <a:pt x="4246" y="2192"/>
                  </a:cubicBezTo>
                  <a:cubicBezTo>
                    <a:pt x="4178" y="1804"/>
                    <a:pt x="4086" y="1279"/>
                    <a:pt x="3767" y="822"/>
                  </a:cubicBezTo>
                  <a:cubicBezTo>
                    <a:pt x="3698" y="708"/>
                    <a:pt x="3607" y="594"/>
                    <a:pt x="3516" y="503"/>
                  </a:cubicBezTo>
                  <a:cubicBezTo>
                    <a:pt x="3424" y="389"/>
                    <a:pt x="3310" y="320"/>
                    <a:pt x="3196" y="229"/>
                  </a:cubicBezTo>
                  <a:cubicBezTo>
                    <a:pt x="3082" y="161"/>
                    <a:pt x="2968" y="115"/>
                    <a:pt x="2854" y="69"/>
                  </a:cubicBezTo>
                  <a:cubicBezTo>
                    <a:pt x="2740" y="24"/>
                    <a:pt x="2626" y="24"/>
                    <a:pt x="25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1" name="Google Shape;1133;p22">
              <a:extLst>
                <a:ext uri="{FF2B5EF4-FFF2-40B4-BE49-F238E27FC236}">
                  <a16:creationId xmlns:a16="http://schemas.microsoft.com/office/drawing/2014/main" id="{1CA092BC-6BB1-0A86-F029-E0AEBB40B31E}"/>
                </a:ext>
              </a:extLst>
            </p:cNvPr>
            <p:cNvSpPr/>
            <p:nvPr/>
          </p:nvSpPr>
          <p:spPr>
            <a:xfrm>
              <a:off x="1196775" y="1621000"/>
              <a:ext cx="93600" cy="76750"/>
            </a:xfrm>
            <a:custGeom>
              <a:avLst/>
              <a:gdLst/>
              <a:ahLst/>
              <a:cxnLst/>
              <a:rect l="l" t="t" r="r" b="b"/>
              <a:pathLst>
                <a:path w="3744" h="3070" extrusionOk="0">
                  <a:moveTo>
                    <a:pt x="1474" y="0"/>
                  </a:moveTo>
                  <a:cubicBezTo>
                    <a:pt x="1374" y="0"/>
                    <a:pt x="1253" y="21"/>
                    <a:pt x="1119" y="55"/>
                  </a:cubicBezTo>
                  <a:cubicBezTo>
                    <a:pt x="1028" y="100"/>
                    <a:pt x="914" y="146"/>
                    <a:pt x="822" y="192"/>
                  </a:cubicBezTo>
                  <a:cubicBezTo>
                    <a:pt x="731" y="283"/>
                    <a:pt x="640" y="351"/>
                    <a:pt x="548" y="443"/>
                  </a:cubicBezTo>
                  <a:cubicBezTo>
                    <a:pt x="480" y="534"/>
                    <a:pt x="389" y="648"/>
                    <a:pt x="320" y="762"/>
                  </a:cubicBezTo>
                  <a:cubicBezTo>
                    <a:pt x="274" y="876"/>
                    <a:pt x="206" y="991"/>
                    <a:pt x="183" y="1128"/>
                  </a:cubicBezTo>
                  <a:cubicBezTo>
                    <a:pt x="1" y="1630"/>
                    <a:pt x="46" y="2132"/>
                    <a:pt x="69" y="2497"/>
                  </a:cubicBezTo>
                  <a:cubicBezTo>
                    <a:pt x="113" y="2845"/>
                    <a:pt x="177" y="3069"/>
                    <a:pt x="222" y="3069"/>
                  </a:cubicBezTo>
                  <a:cubicBezTo>
                    <a:pt x="225" y="3069"/>
                    <a:pt x="227" y="3069"/>
                    <a:pt x="229" y="3068"/>
                  </a:cubicBezTo>
                  <a:cubicBezTo>
                    <a:pt x="274" y="3068"/>
                    <a:pt x="320" y="2839"/>
                    <a:pt x="343" y="2497"/>
                  </a:cubicBezTo>
                  <a:cubicBezTo>
                    <a:pt x="411" y="2177"/>
                    <a:pt x="457" y="1721"/>
                    <a:pt x="640" y="1379"/>
                  </a:cubicBezTo>
                  <a:cubicBezTo>
                    <a:pt x="822" y="1036"/>
                    <a:pt x="1073" y="854"/>
                    <a:pt x="1279" y="831"/>
                  </a:cubicBezTo>
                  <a:cubicBezTo>
                    <a:pt x="1326" y="826"/>
                    <a:pt x="1371" y="824"/>
                    <a:pt x="1416" y="824"/>
                  </a:cubicBezTo>
                  <a:cubicBezTo>
                    <a:pt x="1805" y="824"/>
                    <a:pt x="2110" y="998"/>
                    <a:pt x="2397" y="1264"/>
                  </a:cubicBezTo>
                  <a:cubicBezTo>
                    <a:pt x="2466" y="1310"/>
                    <a:pt x="2534" y="1379"/>
                    <a:pt x="2603" y="1447"/>
                  </a:cubicBezTo>
                  <a:lnTo>
                    <a:pt x="2694" y="1561"/>
                  </a:lnTo>
                  <a:cubicBezTo>
                    <a:pt x="2717" y="1584"/>
                    <a:pt x="2717" y="1607"/>
                    <a:pt x="2740" y="1630"/>
                  </a:cubicBezTo>
                  <a:lnTo>
                    <a:pt x="2831" y="1744"/>
                  </a:lnTo>
                  <a:cubicBezTo>
                    <a:pt x="2922" y="1904"/>
                    <a:pt x="3036" y="2041"/>
                    <a:pt x="3128" y="2177"/>
                  </a:cubicBezTo>
                  <a:cubicBezTo>
                    <a:pt x="3173" y="2246"/>
                    <a:pt x="3219" y="2314"/>
                    <a:pt x="3265" y="2383"/>
                  </a:cubicBezTo>
                  <a:lnTo>
                    <a:pt x="3287" y="2429"/>
                  </a:lnTo>
                  <a:cubicBezTo>
                    <a:pt x="3287" y="2436"/>
                    <a:pt x="3290" y="2439"/>
                    <a:pt x="3293" y="2439"/>
                  </a:cubicBezTo>
                  <a:cubicBezTo>
                    <a:pt x="3300" y="2439"/>
                    <a:pt x="3310" y="2429"/>
                    <a:pt x="3310" y="2429"/>
                  </a:cubicBezTo>
                  <a:lnTo>
                    <a:pt x="3310" y="2383"/>
                  </a:lnTo>
                  <a:lnTo>
                    <a:pt x="3379" y="2269"/>
                  </a:lnTo>
                  <a:cubicBezTo>
                    <a:pt x="3516" y="1949"/>
                    <a:pt x="3630" y="1675"/>
                    <a:pt x="3675" y="1424"/>
                  </a:cubicBezTo>
                  <a:cubicBezTo>
                    <a:pt x="3744" y="1242"/>
                    <a:pt x="3744" y="1105"/>
                    <a:pt x="3744" y="991"/>
                  </a:cubicBezTo>
                  <a:cubicBezTo>
                    <a:pt x="3744" y="876"/>
                    <a:pt x="3721" y="808"/>
                    <a:pt x="3698" y="808"/>
                  </a:cubicBezTo>
                  <a:cubicBezTo>
                    <a:pt x="3675" y="808"/>
                    <a:pt x="3630" y="854"/>
                    <a:pt x="3584" y="922"/>
                  </a:cubicBezTo>
                  <a:cubicBezTo>
                    <a:pt x="3561" y="1013"/>
                    <a:pt x="3493" y="1173"/>
                    <a:pt x="3424" y="1287"/>
                  </a:cubicBezTo>
                  <a:cubicBezTo>
                    <a:pt x="3379" y="1379"/>
                    <a:pt x="3310" y="1424"/>
                    <a:pt x="3265" y="1470"/>
                  </a:cubicBezTo>
                  <a:cubicBezTo>
                    <a:pt x="3259" y="1485"/>
                    <a:pt x="3254" y="1492"/>
                    <a:pt x="3249" y="1492"/>
                  </a:cubicBezTo>
                  <a:cubicBezTo>
                    <a:pt x="3231" y="1492"/>
                    <a:pt x="3214" y="1419"/>
                    <a:pt x="3196" y="1401"/>
                  </a:cubicBezTo>
                  <a:cubicBezTo>
                    <a:pt x="3173" y="1333"/>
                    <a:pt x="3173" y="1287"/>
                    <a:pt x="3150" y="1264"/>
                  </a:cubicBezTo>
                  <a:lnTo>
                    <a:pt x="3150" y="1242"/>
                  </a:lnTo>
                  <a:lnTo>
                    <a:pt x="3105" y="1173"/>
                  </a:lnTo>
                  <a:lnTo>
                    <a:pt x="3036" y="1036"/>
                  </a:lnTo>
                  <a:cubicBezTo>
                    <a:pt x="3036" y="1013"/>
                    <a:pt x="3059" y="1013"/>
                    <a:pt x="3082" y="991"/>
                  </a:cubicBezTo>
                  <a:cubicBezTo>
                    <a:pt x="3128" y="945"/>
                    <a:pt x="3196" y="899"/>
                    <a:pt x="3219" y="831"/>
                  </a:cubicBezTo>
                  <a:cubicBezTo>
                    <a:pt x="3242" y="785"/>
                    <a:pt x="3265" y="739"/>
                    <a:pt x="3265" y="739"/>
                  </a:cubicBezTo>
                  <a:cubicBezTo>
                    <a:pt x="3265" y="739"/>
                    <a:pt x="3310" y="580"/>
                    <a:pt x="3287" y="420"/>
                  </a:cubicBezTo>
                  <a:cubicBezTo>
                    <a:pt x="3266" y="292"/>
                    <a:pt x="3225" y="144"/>
                    <a:pt x="3201" y="144"/>
                  </a:cubicBezTo>
                  <a:cubicBezTo>
                    <a:pt x="3199" y="144"/>
                    <a:pt x="3198" y="145"/>
                    <a:pt x="3196" y="146"/>
                  </a:cubicBezTo>
                  <a:cubicBezTo>
                    <a:pt x="3150" y="146"/>
                    <a:pt x="3150" y="283"/>
                    <a:pt x="3105" y="397"/>
                  </a:cubicBezTo>
                  <a:cubicBezTo>
                    <a:pt x="3082" y="534"/>
                    <a:pt x="3036" y="625"/>
                    <a:pt x="3036" y="625"/>
                  </a:cubicBezTo>
                  <a:cubicBezTo>
                    <a:pt x="3036" y="625"/>
                    <a:pt x="3036" y="671"/>
                    <a:pt x="3013" y="694"/>
                  </a:cubicBezTo>
                  <a:cubicBezTo>
                    <a:pt x="3013" y="739"/>
                    <a:pt x="2991" y="785"/>
                    <a:pt x="2945" y="854"/>
                  </a:cubicBezTo>
                  <a:cubicBezTo>
                    <a:pt x="2945" y="876"/>
                    <a:pt x="2945" y="876"/>
                    <a:pt x="2922" y="899"/>
                  </a:cubicBezTo>
                  <a:cubicBezTo>
                    <a:pt x="2877" y="854"/>
                    <a:pt x="2831" y="785"/>
                    <a:pt x="2785" y="717"/>
                  </a:cubicBezTo>
                  <a:cubicBezTo>
                    <a:pt x="2717" y="625"/>
                    <a:pt x="2625" y="557"/>
                    <a:pt x="2557" y="488"/>
                  </a:cubicBezTo>
                  <a:cubicBezTo>
                    <a:pt x="2511" y="443"/>
                    <a:pt x="2488" y="420"/>
                    <a:pt x="2443" y="374"/>
                  </a:cubicBezTo>
                  <a:cubicBezTo>
                    <a:pt x="2397" y="351"/>
                    <a:pt x="2352" y="329"/>
                    <a:pt x="2329" y="306"/>
                  </a:cubicBezTo>
                  <a:cubicBezTo>
                    <a:pt x="2237" y="237"/>
                    <a:pt x="2169" y="192"/>
                    <a:pt x="2100" y="146"/>
                  </a:cubicBezTo>
                  <a:cubicBezTo>
                    <a:pt x="2032" y="123"/>
                    <a:pt x="1963" y="100"/>
                    <a:pt x="1918" y="78"/>
                  </a:cubicBezTo>
                  <a:cubicBezTo>
                    <a:pt x="1872" y="55"/>
                    <a:pt x="1827" y="32"/>
                    <a:pt x="1804" y="32"/>
                  </a:cubicBezTo>
                  <a:cubicBezTo>
                    <a:pt x="1781" y="32"/>
                    <a:pt x="1758" y="9"/>
                    <a:pt x="1758" y="9"/>
                  </a:cubicBezTo>
                  <a:lnTo>
                    <a:pt x="1575" y="9"/>
                  </a:lnTo>
                  <a:cubicBezTo>
                    <a:pt x="1545" y="3"/>
                    <a:pt x="1511" y="0"/>
                    <a:pt x="14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2" name="Google Shape;1134;p22">
              <a:extLst>
                <a:ext uri="{FF2B5EF4-FFF2-40B4-BE49-F238E27FC236}">
                  <a16:creationId xmlns:a16="http://schemas.microsoft.com/office/drawing/2014/main" id="{01BB6028-FE2E-51B4-9202-14CC2B470EBC}"/>
                </a:ext>
              </a:extLst>
            </p:cNvPr>
            <p:cNvSpPr/>
            <p:nvPr/>
          </p:nvSpPr>
          <p:spPr>
            <a:xfrm>
              <a:off x="761950" y="1380350"/>
              <a:ext cx="497050" cy="335650"/>
            </a:xfrm>
            <a:custGeom>
              <a:avLst/>
              <a:gdLst/>
              <a:ahLst/>
              <a:cxnLst/>
              <a:rect l="l" t="t" r="r" b="b"/>
              <a:pathLst>
                <a:path w="19882" h="13426" extrusionOk="0">
                  <a:moveTo>
                    <a:pt x="11470" y="0"/>
                  </a:moveTo>
                  <a:cubicBezTo>
                    <a:pt x="7994" y="0"/>
                    <a:pt x="5935" y="1532"/>
                    <a:pt x="5935" y="1532"/>
                  </a:cubicBezTo>
                  <a:cubicBezTo>
                    <a:pt x="1" y="5504"/>
                    <a:pt x="3424" y="11781"/>
                    <a:pt x="3424" y="11781"/>
                  </a:cubicBezTo>
                  <a:cubicBezTo>
                    <a:pt x="3424" y="11781"/>
                    <a:pt x="2740" y="11154"/>
                    <a:pt x="1828" y="11154"/>
                  </a:cubicBezTo>
                  <a:cubicBezTo>
                    <a:pt x="1337" y="11154"/>
                    <a:pt x="780" y="11336"/>
                    <a:pt x="229" y="11895"/>
                  </a:cubicBezTo>
                  <a:cubicBezTo>
                    <a:pt x="206" y="11918"/>
                    <a:pt x="183" y="11963"/>
                    <a:pt x="138" y="11986"/>
                  </a:cubicBezTo>
                  <a:cubicBezTo>
                    <a:pt x="229" y="12055"/>
                    <a:pt x="320" y="12146"/>
                    <a:pt x="434" y="12214"/>
                  </a:cubicBezTo>
                  <a:cubicBezTo>
                    <a:pt x="434" y="12214"/>
                    <a:pt x="1237" y="11686"/>
                    <a:pt x="2196" y="11686"/>
                  </a:cubicBezTo>
                  <a:cubicBezTo>
                    <a:pt x="2647" y="11686"/>
                    <a:pt x="3132" y="11803"/>
                    <a:pt x="3584" y="12146"/>
                  </a:cubicBezTo>
                  <a:cubicBezTo>
                    <a:pt x="3584" y="12146"/>
                    <a:pt x="3860" y="13425"/>
                    <a:pt x="4557" y="13425"/>
                  </a:cubicBezTo>
                  <a:cubicBezTo>
                    <a:pt x="4611" y="13425"/>
                    <a:pt x="4667" y="13418"/>
                    <a:pt x="4725" y="13401"/>
                  </a:cubicBezTo>
                  <a:cubicBezTo>
                    <a:pt x="5547" y="13196"/>
                    <a:pt x="5273" y="11598"/>
                    <a:pt x="5205" y="10731"/>
                  </a:cubicBezTo>
                  <a:cubicBezTo>
                    <a:pt x="5205" y="10731"/>
                    <a:pt x="6734" y="9818"/>
                    <a:pt x="6848" y="7467"/>
                  </a:cubicBezTo>
                  <a:cubicBezTo>
                    <a:pt x="6848" y="7467"/>
                    <a:pt x="10500" y="6645"/>
                    <a:pt x="8857" y="3176"/>
                  </a:cubicBezTo>
                  <a:lnTo>
                    <a:pt x="8857" y="3176"/>
                  </a:lnTo>
                  <a:cubicBezTo>
                    <a:pt x="8857" y="3176"/>
                    <a:pt x="12349" y="4362"/>
                    <a:pt x="15111" y="4362"/>
                  </a:cubicBezTo>
                  <a:cubicBezTo>
                    <a:pt x="15664" y="4362"/>
                    <a:pt x="16187" y="4358"/>
                    <a:pt x="16672" y="4358"/>
                  </a:cubicBezTo>
                  <a:cubicBezTo>
                    <a:pt x="18127" y="4358"/>
                    <a:pt x="19248" y="4397"/>
                    <a:pt x="19881" y="4705"/>
                  </a:cubicBezTo>
                  <a:cubicBezTo>
                    <a:pt x="19242" y="3016"/>
                    <a:pt x="18055" y="1486"/>
                    <a:pt x="15590" y="688"/>
                  </a:cubicBezTo>
                  <a:cubicBezTo>
                    <a:pt x="14063" y="186"/>
                    <a:pt x="12680" y="0"/>
                    <a:pt x="1147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3" name="Google Shape;1135;p22">
              <a:extLst>
                <a:ext uri="{FF2B5EF4-FFF2-40B4-BE49-F238E27FC236}">
                  <a16:creationId xmlns:a16="http://schemas.microsoft.com/office/drawing/2014/main" id="{4BEE423F-D7E5-FB09-E0D3-E38EC1021678}"/>
                </a:ext>
              </a:extLst>
            </p:cNvPr>
            <p:cNvSpPr/>
            <p:nvPr/>
          </p:nvSpPr>
          <p:spPr>
            <a:xfrm>
              <a:off x="702025" y="1272100"/>
              <a:ext cx="643150" cy="431825"/>
            </a:xfrm>
            <a:custGeom>
              <a:avLst/>
              <a:gdLst/>
              <a:ahLst/>
              <a:cxnLst/>
              <a:rect l="l" t="t" r="r" b="b"/>
              <a:pathLst>
                <a:path w="25726" h="17273" extrusionOk="0">
                  <a:moveTo>
                    <a:pt x="16782" y="0"/>
                  </a:moveTo>
                  <a:cubicBezTo>
                    <a:pt x="14574" y="0"/>
                    <a:pt x="11825" y="555"/>
                    <a:pt x="10615" y="1343"/>
                  </a:cubicBezTo>
                  <a:cubicBezTo>
                    <a:pt x="10615" y="1343"/>
                    <a:pt x="9500" y="1006"/>
                    <a:pt x="8296" y="1006"/>
                  </a:cubicBezTo>
                  <a:cubicBezTo>
                    <a:pt x="7902" y="1006"/>
                    <a:pt x="7499" y="1042"/>
                    <a:pt x="7122" y="1137"/>
                  </a:cubicBezTo>
                  <a:cubicBezTo>
                    <a:pt x="6027" y="1411"/>
                    <a:pt x="3470" y="2940"/>
                    <a:pt x="3858" y="5657"/>
                  </a:cubicBezTo>
                  <a:cubicBezTo>
                    <a:pt x="3858" y="5657"/>
                    <a:pt x="982" y="6204"/>
                    <a:pt x="480" y="8259"/>
                  </a:cubicBezTo>
                  <a:cubicBezTo>
                    <a:pt x="1" y="10336"/>
                    <a:pt x="800" y="10724"/>
                    <a:pt x="800" y="10724"/>
                  </a:cubicBezTo>
                  <a:cubicBezTo>
                    <a:pt x="800" y="10724"/>
                    <a:pt x="1" y="14307"/>
                    <a:pt x="2443" y="16042"/>
                  </a:cubicBezTo>
                  <a:cubicBezTo>
                    <a:pt x="2443" y="16042"/>
                    <a:pt x="3083" y="15572"/>
                    <a:pt x="3927" y="15572"/>
                  </a:cubicBezTo>
                  <a:cubicBezTo>
                    <a:pt x="4357" y="15572"/>
                    <a:pt x="4841" y="15695"/>
                    <a:pt x="5319" y="16065"/>
                  </a:cubicBezTo>
                  <a:cubicBezTo>
                    <a:pt x="5319" y="16065"/>
                    <a:pt x="5854" y="17273"/>
                    <a:pt x="6573" y="17273"/>
                  </a:cubicBezTo>
                  <a:cubicBezTo>
                    <a:pt x="6626" y="17273"/>
                    <a:pt x="6680" y="17266"/>
                    <a:pt x="6734" y="17252"/>
                  </a:cubicBezTo>
                  <a:cubicBezTo>
                    <a:pt x="7556" y="17024"/>
                    <a:pt x="7282" y="15449"/>
                    <a:pt x="7237" y="14581"/>
                  </a:cubicBezTo>
                  <a:cubicBezTo>
                    <a:pt x="7237" y="14581"/>
                    <a:pt x="8766" y="13646"/>
                    <a:pt x="8857" y="11317"/>
                  </a:cubicBezTo>
                  <a:cubicBezTo>
                    <a:pt x="8857" y="11317"/>
                    <a:pt x="12509" y="10496"/>
                    <a:pt x="10889" y="7003"/>
                  </a:cubicBezTo>
                  <a:lnTo>
                    <a:pt x="10889" y="7003"/>
                  </a:lnTo>
                  <a:cubicBezTo>
                    <a:pt x="10889" y="7003"/>
                    <a:pt x="14358" y="8213"/>
                    <a:pt x="17143" y="8213"/>
                  </a:cubicBezTo>
                  <a:cubicBezTo>
                    <a:pt x="17985" y="8213"/>
                    <a:pt x="18768" y="8194"/>
                    <a:pt x="19457" y="8194"/>
                  </a:cubicBezTo>
                  <a:cubicBezTo>
                    <a:pt x="21026" y="8194"/>
                    <a:pt x="22104" y="8293"/>
                    <a:pt x="22278" y="8944"/>
                  </a:cubicBezTo>
                  <a:cubicBezTo>
                    <a:pt x="22552" y="9879"/>
                    <a:pt x="22758" y="11683"/>
                    <a:pt x="22758" y="11683"/>
                  </a:cubicBezTo>
                  <a:cubicBezTo>
                    <a:pt x="22758" y="11683"/>
                    <a:pt x="24264" y="11158"/>
                    <a:pt x="24059" y="9742"/>
                  </a:cubicBezTo>
                  <a:cubicBezTo>
                    <a:pt x="24059" y="9742"/>
                    <a:pt x="25725" y="8807"/>
                    <a:pt x="25132" y="6570"/>
                  </a:cubicBezTo>
                  <a:cubicBezTo>
                    <a:pt x="24562" y="4444"/>
                    <a:pt x="21889" y="3139"/>
                    <a:pt x="20121" y="3139"/>
                  </a:cubicBezTo>
                  <a:cubicBezTo>
                    <a:pt x="20047" y="3139"/>
                    <a:pt x="19975" y="3141"/>
                    <a:pt x="19905" y="3146"/>
                  </a:cubicBezTo>
                  <a:cubicBezTo>
                    <a:pt x="19905" y="3146"/>
                    <a:pt x="21114" y="1731"/>
                    <a:pt x="19631" y="589"/>
                  </a:cubicBezTo>
                  <a:cubicBezTo>
                    <a:pt x="19103" y="177"/>
                    <a:pt x="18029" y="0"/>
                    <a:pt x="16782"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4" name="Google Shape;1136;p22">
              <a:extLst>
                <a:ext uri="{FF2B5EF4-FFF2-40B4-BE49-F238E27FC236}">
                  <a16:creationId xmlns:a16="http://schemas.microsoft.com/office/drawing/2014/main" id="{52261EB4-6081-5383-D27F-402E5BFFBFAC}"/>
                </a:ext>
              </a:extLst>
            </p:cNvPr>
            <p:cNvSpPr/>
            <p:nvPr/>
          </p:nvSpPr>
          <p:spPr>
            <a:xfrm>
              <a:off x="702025" y="1426050"/>
              <a:ext cx="640275" cy="277875"/>
            </a:xfrm>
            <a:custGeom>
              <a:avLst/>
              <a:gdLst/>
              <a:ahLst/>
              <a:cxnLst/>
              <a:rect l="l" t="t" r="r" b="b"/>
              <a:pathLst>
                <a:path w="25611" h="11115" extrusionOk="0">
                  <a:moveTo>
                    <a:pt x="9565" y="1"/>
                  </a:moveTo>
                  <a:cubicBezTo>
                    <a:pt x="10090" y="686"/>
                    <a:pt x="10934" y="3813"/>
                    <a:pt x="8104" y="4201"/>
                  </a:cubicBezTo>
                  <a:cubicBezTo>
                    <a:pt x="7908" y="4229"/>
                    <a:pt x="7725" y="4242"/>
                    <a:pt x="7553" y="4242"/>
                  </a:cubicBezTo>
                  <a:cubicBezTo>
                    <a:pt x="5249" y="4242"/>
                    <a:pt x="5091" y="1850"/>
                    <a:pt x="5091" y="1850"/>
                  </a:cubicBezTo>
                  <a:cubicBezTo>
                    <a:pt x="5091" y="1850"/>
                    <a:pt x="4589" y="5182"/>
                    <a:pt x="3311" y="5273"/>
                  </a:cubicBezTo>
                  <a:cubicBezTo>
                    <a:pt x="3298" y="5274"/>
                    <a:pt x="3286" y="5274"/>
                    <a:pt x="3275" y="5274"/>
                  </a:cubicBezTo>
                  <a:cubicBezTo>
                    <a:pt x="2081" y="5274"/>
                    <a:pt x="3402" y="1873"/>
                    <a:pt x="3402" y="1873"/>
                  </a:cubicBezTo>
                  <a:lnTo>
                    <a:pt x="3402" y="1873"/>
                  </a:lnTo>
                  <a:cubicBezTo>
                    <a:pt x="3402" y="1873"/>
                    <a:pt x="2461" y="3155"/>
                    <a:pt x="1118" y="3155"/>
                  </a:cubicBezTo>
                  <a:cubicBezTo>
                    <a:pt x="1073" y="3155"/>
                    <a:pt x="1028" y="3154"/>
                    <a:pt x="982" y="3151"/>
                  </a:cubicBezTo>
                  <a:cubicBezTo>
                    <a:pt x="663" y="3151"/>
                    <a:pt x="457" y="2991"/>
                    <a:pt x="366" y="2763"/>
                  </a:cubicBezTo>
                  <a:lnTo>
                    <a:pt x="366" y="2763"/>
                  </a:lnTo>
                  <a:cubicBezTo>
                    <a:pt x="184" y="4246"/>
                    <a:pt x="800" y="4566"/>
                    <a:pt x="800" y="4566"/>
                  </a:cubicBezTo>
                  <a:cubicBezTo>
                    <a:pt x="800" y="4566"/>
                    <a:pt x="1" y="8149"/>
                    <a:pt x="2443" y="9884"/>
                  </a:cubicBezTo>
                  <a:cubicBezTo>
                    <a:pt x="2443" y="9884"/>
                    <a:pt x="3083" y="9414"/>
                    <a:pt x="3927" y="9414"/>
                  </a:cubicBezTo>
                  <a:cubicBezTo>
                    <a:pt x="4357" y="9414"/>
                    <a:pt x="4841" y="9537"/>
                    <a:pt x="5319" y="9907"/>
                  </a:cubicBezTo>
                  <a:cubicBezTo>
                    <a:pt x="5319" y="9907"/>
                    <a:pt x="5854" y="11115"/>
                    <a:pt x="6573" y="11115"/>
                  </a:cubicBezTo>
                  <a:cubicBezTo>
                    <a:pt x="6626" y="11115"/>
                    <a:pt x="6680" y="11108"/>
                    <a:pt x="6734" y="11094"/>
                  </a:cubicBezTo>
                  <a:cubicBezTo>
                    <a:pt x="7556" y="10866"/>
                    <a:pt x="7282" y="9291"/>
                    <a:pt x="7237" y="8423"/>
                  </a:cubicBezTo>
                  <a:cubicBezTo>
                    <a:pt x="7237" y="8423"/>
                    <a:pt x="7556" y="8218"/>
                    <a:pt x="7944" y="7761"/>
                  </a:cubicBezTo>
                  <a:lnTo>
                    <a:pt x="7944" y="7761"/>
                  </a:lnTo>
                  <a:cubicBezTo>
                    <a:pt x="7784" y="7807"/>
                    <a:pt x="7602" y="7876"/>
                    <a:pt x="7442" y="7898"/>
                  </a:cubicBezTo>
                  <a:cubicBezTo>
                    <a:pt x="7351" y="7921"/>
                    <a:pt x="7282" y="7944"/>
                    <a:pt x="7191" y="7967"/>
                  </a:cubicBezTo>
                  <a:cubicBezTo>
                    <a:pt x="7164" y="7970"/>
                    <a:pt x="7139" y="7971"/>
                    <a:pt x="7115" y="7971"/>
                  </a:cubicBezTo>
                  <a:cubicBezTo>
                    <a:pt x="6951" y="7971"/>
                    <a:pt x="6837" y="7906"/>
                    <a:pt x="6757" y="7807"/>
                  </a:cubicBezTo>
                  <a:cubicBezTo>
                    <a:pt x="6255" y="7533"/>
                    <a:pt x="6529" y="6917"/>
                    <a:pt x="6826" y="6597"/>
                  </a:cubicBezTo>
                  <a:cubicBezTo>
                    <a:pt x="7172" y="6217"/>
                    <a:pt x="7701" y="6007"/>
                    <a:pt x="8225" y="6007"/>
                  </a:cubicBezTo>
                  <a:cubicBezTo>
                    <a:pt x="8393" y="6007"/>
                    <a:pt x="8560" y="6028"/>
                    <a:pt x="8720" y="6072"/>
                  </a:cubicBezTo>
                  <a:lnTo>
                    <a:pt x="8743" y="6072"/>
                  </a:lnTo>
                  <a:cubicBezTo>
                    <a:pt x="8812" y="5798"/>
                    <a:pt x="8857" y="5502"/>
                    <a:pt x="8857" y="5159"/>
                  </a:cubicBezTo>
                  <a:cubicBezTo>
                    <a:pt x="8857" y="5159"/>
                    <a:pt x="12509" y="4338"/>
                    <a:pt x="10889" y="845"/>
                  </a:cubicBezTo>
                  <a:lnTo>
                    <a:pt x="10889" y="845"/>
                  </a:lnTo>
                  <a:cubicBezTo>
                    <a:pt x="10889" y="845"/>
                    <a:pt x="14358" y="2055"/>
                    <a:pt x="17143" y="2055"/>
                  </a:cubicBezTo>
                  <a:cubicBezTo>
                    <a:pt x="17985" y="2055"/>
                    <a:pt x="18768" y="2036"/>
                    <a:pt x="19457" y="2036"/>
                  </a:cubicBezTo>
                  <a:cubicBezTo>
                    <a:pt x="21026" y="2036"/>
                    <a:pt x="22104" y="2135"/>
                    <a:pt x="22278" y="2786"/>
                  </a:cubicBezTo>
                  <a:cubicBezTo>
                    <a:pt x="22552" y="3721"/>
                    <a:pt x="22758" y="5525"/>
                    <a:pt x="22758" y="5525"/>
                  </a:cubicBezTo>
                  <a:cubicBezTo>
                    <a:pt x="22758" y="5525"/>
                    <a:pt x="24264" y="5000"/>
                    <a:pt x="24059" y="3584"/>
                  </a:cubicBezTo>
                  <a:cubicBezTo>
                    <a:pt x="24059" y="3584"/>
                    <a:pt x="25611" y="2717"/>
                    <a:pt x="25200" y="686"/>
                  </a:cubicBezTo>
                  <a:lnTo>
                    <a:pt x="25200" y="686"/>
                  </a:lnTo>
                  <a:cubicBezTo>
                    <a:pt x="25109" y="1372"/>
                    <a:pt x="24630" y="1854"/>
                    <a:pt x="24153" y="1854"/>
                  </a:cubicBezTo>
                  <a:cubicBezTo>
                    <a:pt x="23915" y="1854"/>
                    <a:pt x="23678" y="1735"/>
                    <a:pt x="23488" y="1462"/>
                  </a:cubicBezTo>
                  <a:cubicBezTo>
                    <a:pt x="22979" y="732"/>
                    <a:pt x="21656" y="467"/>
                    <a:pt x="19940" y="467"/>
                  </a:cubicBezTo>
                  <a:cubicBezTo>
                    <a:pt x="18810" y="467"/>
                    <a:pt x="17511" y="582"/>
                    <a:pt x="16161" y="754"/>
                  </a:cubicBezTo>
                  <a:cubicBezTo>
                    <a:pt x="15618" y="827"/>
                    <a:pt x="15081" y="857"/>
                    <a:pt x="14562" y="857"/>
                  </a:cubicBezTo>
                  <a:cubicBezTo>
                    <a:pt x="11810" y="857"/>
                    <a:pt x="9565" y="1"/>
                    <a:pt x="9565"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5" name="Google Shape;1137;p22">
              <a:extLst>
                <a:ext uri="{FF2B5EF4-FFF2-40B4-BE49-F238E27FC236}">
                  <a16:creationId xmlns:a16="http://schemas.microsoft.com/office/drawing/2014/main" id="{B838D2B1-CDF0-E196-020D-0A2A67AC2991}"/>
                </a:ext>
              </a:extLst>
            </p:cNvPr>
            <p:cNvSpPr/>
            <p:nvPr/>
          </p:nvSpPr>
          <p:spPr>
            <a:xfrm>
              <a:off x="894350" y="1297500"/>
              <a:ext cx="72475" cy="33300"/>
            </a:xfrm>
            <a:custGeom>
              <a:avLst/>
              <a:gdLst/>
              <a:ahLst/>
              <a:cxnLst/>
              <a:rect l="l" t="t" r="r" b="b"/>
              <a:pathLst>
                <a:path w="2899" h="1332" extrusionOk="0">
                  <a:moveTo>
                    <a:pt x="584" y="1"/>
                  </a:moveTo>
                  <a:cubicBezTo>
                    <a:pt x="390" y="1"/>
                    <a:pt x="194" y="10"/>
                    <a:pt x="0" y="30"/>
                  </a:cubicBezTo>
                  <a:cubicBezTo>
                    <a:pt x="1027" y="213"/>
                    <a:pt x="1872" y="1331"/>
                    <a:pt x="1872" y="1331"/>
                  </a:cubicBezTo>
                  <a:lnTo>
                    <a:pt x="2899" y="327"/>
                  </a:lnTo>
                  <a:cubicBezTo>
                    <a:pt x="2743" y="288"/>
                    <a:pt x="1695" y="1"/>
                    <a:pt x="584"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6" name="Google Shape;1138;p22">
              <a:extLst>
                <a:ext uri="{FF2B5EF4-FFF2-40B4-BE49-F238E27FC236}">
                  <a16:creationId xmlns:a16="http://schemas.microsoft.com/office/drawing/2014/main" id="{E37F0495-10C3-5EBE-1371-B6FCC5F8B7CB}"/>
                </a:ext>
              </a:extLst>
            </p:cNvPr>
            <p:cNvSpPr/>
            <p:nvPr/>
          </p:nvSpPr>
          <p:spPr>
            <a:xfrm>
              <a:off x="1147700" y="1276550"/>
              <a:ext cx="140400" cy="103300"/>
            </a:xfrm>
            <a:custGeom>
              <a:avLst/>
              <a:gdLst/>
              <a:ahLst/>
              <a:cxnLst/>
              <a:rect l="l" t="t" r="r" b="b"/>
              <a:pathLst>
                <a:path w="5616" h="4132" extrusionOk="0">
                  <a:moveTo>
                    <a:pt x="822" y="1"/>
                  </a:moveTo>
                  <a:lnTo>
                    <a:pt x="822" y="1"/>
                  </a:lnTo>
                  <a:cubicBezTo>
                    <a:pt x="1758" y="1096"/>
                    <a:pt x="1" y="2968"/>
                    <a:pt x="1" y="2968"/>
                  </a:cubicBezTo>
                  <a:cubicBezTo>
                    <a:pt x="92" y="2942"/>
                    <a:pt x="250" y="2929"/>
                    <a:pt x="458" y="2929"/>
                  </a:cubicBezTo>
                  <a:cubicBezTo>
                    <a:pt x="1541" y="2929"/>
                    <a:pt x="3988" y="3289"/>
                    <a:pt x="5616" y="4132"/>
                  </a:cubicBezTo>
                  <a:cubicBezTo>
                    <a:pt x="4574" y="3388"/>
                    <a:pt x="3295" y="2961"/>
                    <a:pt x="2295" y="2961"/>
                  </a:cubicBezTo>
                  <a:cubicBezTo>
                    <a:pt x="2221" y="2961"/>
                    <a:pt x="2148" y="2963"/>
                    <a:pt x="2078" y="2968"/>
                  </a:cubicBezTo>
                  <a:cubicBezTo>
                    <a:pt x="2078" y="2968"/>
                    <a:pt x="3287" y="1553"/>
                    <a:pt x="1804" y="411"/>
                  </a:cubicBezTo>
                  <a:cubicBezTo>
                    <a:pt x="1575" y="229"/>
                    <a:pt x="1233" y="92"/>
                    <a:pt x="822"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7" name="Google Shape;1139;p22">
              <a:extLst>
                <a:ext uri="{FF2B5EF4-FFF2-40B4-BE49-F238E27FC236}">
                  <a16:creationId xmlns:a16="http://schemas.microsoft.com/office/drawing/2014/main" id="{D422C84F-4045-3D77-AC37-F41E8A07882E}"/>
                </a:ext>
              </a:extLst>
            </p:cNvPr>
            <p:cNvSpPr/>
            <p:nvPr/>
          </p:nvSpPr>
          <p:spPr>
            <a:xfrm>
              <a:off x="861250" y="1431075"/>
              <a:ext cx="428575" cy="207450"/>
            </a:xfrm>
            <a:custGeom>
              <a:avLst/>
              <a:gdLst/>
              <a:ahLst/>
              <a:cxnLst/>
              <a:rect l="l" t="t" r="r" b="b"/>
              <a:pathLst>
                <a:path w="17143" h="8298" extrusionOk="0">
                  <a:moveTo>
                    <a:pt x="3543" y="1"/>
                  </a:moveTo>
                  <a:cubicBezTo>
                    <a:pt x="3540" y="1"/>
                    <a:pt x="3538" y="2"/>
                    <a:pt x="3538" y="5"/>
                  </a:cubicBezTo>
                  <a:cubicBezTo>
                    <a:pt x="3515" y="5"/>
                    <a:pt x="3607" y="74"/>
                    <a:pt x="3766" y="188"/>
                  </a:cubicBezTo>
                  <a:cubicBezTo>
                    <a:pt x="3926" y="279"/>
                    <a:pt x="4132" y="439"/>
                    <a:pt x="4383" y="576"/>
                  </a:cubicBezTo>
                  <a:cubicBezTo>
                    <a:pt x="4428" y="667"/>
                    <a:pt x="4474" y="804"/>
                    <a:pt x="4542" y="964"/>
                  </a:cubicBezTo>
                  <a:cubicBezTo>
                    <a:pt x="4657" y="1283"/>
                    <a:pt x="4771" y="1717"/>
                    <a:pt x="4725" y="2151"/>
                  </a:cubicBezTo>
                  <a:cubicBezTo>
                    <a:pt x="4702" y="2585"/>
                    <a:pt x="4588" y="3018"/>
                    <a:pt x="4428" y="3292"/>
                  </a:cubicBezTo>
                  <a:cubicBezTo>
                    <a:pt x="4406" y="3383"/>
                    <a:pt x="4360" y="3429"/>
                    <a:pt x="4337" y="3498"/>
                  </a:cubicBezTo>
                  <a:cubicBezTo>
                    <a:pt x="4291" y="3543"/>
                    <a:pt x="4269" y="3589"/>
                    <a:pt x="4246" y="3634"/>
                  </a:cubicBezTo>
                  <a:cubicBezTo>
                    <a:pt x="4200" y="3680"/>
                    <a:pt x="4200" y="3703"/>
                    <a:pt x="4177" y="3726"/>
                  </a:cubicBezTo>
                  <a:cubicBezTo>
                    <a:pt x="4154" y="3749"/>
                    <a:pt x="4154" y="3749"/>
                    <a:pt x="4154" y="3749"/>
                  </a:cubicBezTo>
                  <a:cubicBezTo>
                    <a:pt x="4154" y="3749"/>
                    <a:pt x="4109" y="3794"/>
                    <a:pt x="4063" y="3863"/>
                  </a:cubicBezTo>
                  <a:cubicBezTo>
                    <a:pt x="3995" y="3954"/>
                    <a:pt x="3926" y="4068"/>
                    <a:pt x="3812" y="4159"/>
                  </a:cubicBezTo>
                  <a:cubicBezTo>
                    <a:pt x="3584" y="4411"/>
                    <a:pt x="3219" y="4662"/>
                    <a:pt x="2808" y="4844"/>
                  </a:cubicBezTo>
                  <a:cubicBezTo>
                    <a:pt x="2716" y="4890"/>
                    <a:pt x="2625" y="4936"/>
                    <a:pt x="2511" y="4981"/>
                  </a:cubicBezTo>
                  <a:cubicBezTo>
                    <a:pt x="2420" y="5004"/>
                    <a:pt x="2306" y="5027"/>
                    <a:pt x="2214" y="5072"/>
                  </a:cubicBezTo>
                  <a:cubicBezTo>
                    <a:pt x="2146" y="5072"/>
                    <a:pt x="2100" y="5095"/>
                    <a:pt x="2055" y="5095"/>
                  </a:cubicBezTo>
                  <a:cubicBezTo>
                    <a:pt x="2009" y="5118"/>
                    <a:pt x="1963" y="5118"/>
                    <a:pt x="1918" y="5118"/>
                  </a:cubicBezTo>
                  <a:cubicBezTo>
                    <a:pt x="1826" y="5141"/>
                    <a:pt x="1735" y="5164"/>
                    <a:pt x="1644" y="5164"/>
                  </a:cubicBezTo>
                  <a:cubicBezTo>
                    <a:pt x="1301" y="5187"/>
                    <a:pt x="1073" y="5209"/>
                    <a:pt x="1073" y="5232"/>
                  </a:cubicBezTo>
                  <a:cubicBezTo>
                    <a:pt x="1073" y="5232"/>
                    <a:pt x="1301" y="5278"/>
                    <a:pt x="1644" y="5278"/>
                  </a:cubicBezTo>
                  <a:lnTo>
                    <a:pt x="1940" y="5278"/>
                  </a:lnTo>
                  <a:cubicBezTo>
                    <a:pt x="1986" y="5278"/>
                    <a:pt x="2032" y="5255"/>
                    <a:pt x="2077" y="5255"/>
                  </a:cubicBezTo>
                  <a:cubicBezTo>
                    <a:pt x="2146" y="5255"/>
                    <a:pt x="2191" y="5232"/>
                    <a:pt x="2237" y="5232"/>
                  </a:cubicBezTo>
                  <a:cubicBezTo>
                    <a:pt x="2260" y="5232"/>
                    <a:pt x="2283" y="5209"/>
                    <a:pt x="2306" y="5209"/>
                  </a:cubicBezTo>
                  <a:cubicBezTo>
                    <a:pt x="2283" y="5278"/>
                    <a:pt x="2283" y="5369"/>
                    <a:pt x="2237" y="5483"/>
                  </a:cubicBezTo>
                  <a:cubicBezTo>
                    <a:pt x="2214" y="5689"/>
                    <a:pt x="2123" y="5940"/>
                    <a:pt x="2032" y="6191"/>
                  </a:cubicBezTo>
                  <a:cubicBezTo>
                    <a:pt x="1940" y="6419"/>
                    <a:pt x="1826" y="6647"/>
                    <a:pt x="1735" y="6830"/>
                  </a:cubicBezTo>
                  <a:cubicBezTo>
                    <a:pt x="1689" y="6898"/>
                    <a:pt x="1644" y="6967"/>
                    <a:pt x="1621" y="7013"/>
                  </a:cubicBezTo>
                  <a:cubicBezTo>
                    <a:pt x="1598" y="7081"/>
                    <a:pt x="1575" y="7104"/>
                    <a:pt x="1575" y="7104"/>
                  </a:cubicBezTo>
                  <a:cubicBezTo>
                    <a:pt x="1575" y="7104"/>
                    <a:pt x="1552" y="7127"/>
                    <a:pt x="1530" y="7172"/>
                  </a:cubicBezTo>
                  <a:cubicBezTo>
                    <a:pt x="1507" y="7218"/>
                    <a:pt x="1461" y="7287"/>
                    <a:pt x="1393" y="7378"/>
                  </a:cubicBezTo>
                  <a:cubicBezTo>
                    <a:pt x="1278" y="7515"/>
                    <a:pt x="1142" y="7720"/>
                    <a:pt x="936" y="7880"/>
                  </a:cubicBezTo>
                  <a:cubicBezTo>
                    <a:pt x="731" y="8040"/>
                    <a:pt x="502" y="8154"/>
                    <a:pt x="320" y="8177"/>
                  </a:cubicBezTo>
                  <a:cubicBezTo>
                    <a:pt x="274" y="8188"/>
                    <a:pt x="228" y="8188"/>
                    <a:pt x="189" y="8188"/>
                  </a:cubicBezTo>
                  <a:cubicBezTo>
                    <a:pt x="149" y="8188"/>
                    <a:pt x="114" y="8188"/>
                    <a:pt x="92" y="8200"/>
                  </a:cubicBezTo>
                  <a:cubicBezTo>
                    <a:pt x="23" y="8200"/>
                    <a:pt x="0" y="8200"/>
                    <a:pt x="0" y="8222"/>
                  </a:cubicBezTo>
                  <a:cubicBezTo>
                    <a:pt x="0" y="8222"/>
                    <a:pt x="23" y="8245"/>
                    <a:pt x="69" y="8268"/>
                  </a:cubicBezTo>
                  <a:cubicBezTo>
                    <a:pt x="123" y="8268"/>
                    <a:pt x="193" y="8297"/>
                    <a:pt x="265" y="8297"/>
                  </a:cubicBezTo>
                  <a:cubicBezTo>
                    <a:pt x="283" y="8297"/>
                    <a:pt x="302" y="8295"/>
                    <a:pt x="320" y="8291"/>
                  </a:cubicBezTo>
                  <a:cubicBezTo>
                    <a:pt x="340" y="8293"/>
                    <a:pt x="360" y="8294"/>
                    <a:pt x="380" y="8294"/>
                  </a:cubicBezTo>
                  <a:cubicBezTo>
                    <a:pt x="595" y="8294"/>
                    <a:pt x="842" y="8188"/>
                    <a:pt x="1050" y="8063"/>
                  </a:cubicBezTo>
                  <a:cubicBezTo>
                    <a:pt x="1301" y="7903"/>
                    <a:pt x="1484" y="7697"/>
                    <a:pt x="1621" y="7538"/>
                  </a:cubicBezTo>
                  <a:cubicBezTo>
                    <a:pt x="1689" y="7446"/>
                    <a:pt x="1735" y="7378"/>
                    <a:pt x="1781" y="7332"/>
                  </a:cubicBezTo>
                  <a:cubicBezTo>
                    <a:pt x="1826" y="7287"/>
                    <a:pt x="1826" y="7264"/>
                    <a:pt x="1826" y="7264"/>
                  </a:cubicBezTo>
                  <a:cubicBezTo>
                    <a:pt x="1826" y="7264"/>
                    <a:pt x="1849" y="7218"/>
                    <a:pt x="1872" y="7172"/>
                  </a:cubicBezTo>
                  <a:cubicBezTo>
                    <a:pt x="1895" y="7127"/>
                    <a:pt x="1940" y="7058"/>
                    <a:pt x="1986" y="6944"/>
                  </a:cubicBezTo>
                  <a:cubicBezTo>
                    <a:pt x="2077" y="6762"/>
                    <a:pt x="2169" y="6510"/>
                    <a:pt x="2237" y="6237"/>
                  </a:cubicBezTo>
                  <a:cubicBezTo>
                    <a:pt x="2306" y="5985"/>
                    <a:pt x="2374" y="5712"/>
                    <a:pt x="2374" y="5506"/>
                  </a:cubicBezTo>
                  <a:cubicBezTo>
                    <a:pt x="2374" y="5369"/>
                    <a:pt x="2351" y="5255"/>
                    <a:pt x="2351" y="5209"/>
                  </a:cubicBezTo>
                  <a:cubicBezTo>
                    <a:pt x="2420" y="5187"/>
                    <a:pt x="2488" y="5187"/>
                    <a:pt x="2579" y="5164"/>
                  </a:cubicBezTo>
                  <a:cubicBezTo>
                    <a:pt x="2671" y="5118"/>
                    <a:pt x="2785" y="5095"/>
                    <a:pt x="2899" y="5050"/>
                  </a:cubicBezTo>
                  <a:cubicBezTo>
                    <a:pt x="3333" y="4867"/>
                    <a:pt x="3744" y="4616"/>
                    <a:pt x="3995" y="4365"/>
                  </a:cubicBezTo>
                  <a:cubicBezTo>
                    <a:pt x="4132" y="4251"/>
                    <a:pt x="4223" y="4137"/>
                    <a:pt x="4291" y="4068"/>
                  </a:cubicBezTo>
                  <a:cubicBezTo>
                    <a:pt x="4360" y="3977"/>
                    <a:pt x="4406" y="3931"/>
                    <a:pt x="4406" y="3931"/>
                  </a:cubicBezTo>
                  <a:cubicBezTo>
                    <a:pt x="4406" y="3931"/>
                    <a:pt x="4406" y="3931"/>
                    <a:pt x="4428" y="3908"/>
                  </a:cubicBezTo>
                  <a:cubicBezTo>
                    <a:pt x="4451" y="3886"/>
                    <a:pt x="4451" y="3840"/>
                    <a:pt x="4497" y="3794"/>
                  </a:cubicBezTo>
                  <a:cubicBezTo>
                    <a:pt x="4520" y="3749"/>
                    <a:pt x="4542" y="3703"/>
                    <a:pt x="4588" y="3634"/>
                  </a:cubicBezTo>
                  <a:cubicBezTo>
                    <a:pt x="4611" y="3566"/>
                    <a:pt x="4657" y="3498"/>
                    <a:pt x="4702" y="3429"/>
                  </a:cubicBezTo>
                  <a:cubicBezTo>
                    <a:pt x="4839" y="3109"/>
                    <a:pt x="4953" y="2630"/>
                    <a:pt x="4953" y="2151"/>
                  </a:cubicBezTo>
                  <a:cubicBezTo>
                    <a:pt x="4953" y="2037"/>
                    <a:pt x="4931" y="1923"/>
                    <a:pt x="4931" y="1808"/>
                  </a:cubicBezTo>
                  <a:cubicBezTo>
                    <a:pt x="4908" y="1694"/>
                    <a:pt x="4885" y="1580"/>
                    <a:pt x="4862" y="1466"/>
                  </a:cubicBezTo>
                  <a:cubicBezTo>
                    <a:pt x="4839" y="1420"/>
                    <a:pt x="4839" y="1375"/>
                    <a:pt x="4816" y="1329"/>
                  </a:cubicBezTo>
                  <a:cubicBezTo>
                    <a:pt x="4794" y="1283"/>
                    <a:pt x="4771" y="1215"/>
                    <a:pt x="4771" y="1169"/>
                  </a:cubicBezTo>
                  <a:cubicBezTo>
                    <a:pt x="4725" y="1078"/>
                    <a:pt x="4679" y="1010"/>
                    <a:pt x="4657" y="918"/>
                  </a:cubicBezTo>
                  <a:cubicBezTo>
                    <a:pt x="4588" y="804"/>
                    <a:pt x="4542" y="690"/>
                    <a:pt x="4497" y="622"/>
                  </a:cubicBezTo>
                  <a:lnTo>
                    <a:pt x="4497" y="622"/>
                  </a:lnTo>
                  <a:cubicBezTo>
                    <a:pt x="5067" y="964"/>
                    <a:pt x="5935" y="1261"/>
                    <a:pt x="6802" y="1443"/>
                  </a:cubicBezTo>
                  <a:cubicBezTo>
                    <a:pt x="7692" y="1626"/>
                    <a:pt x="8605" y="1717"/>
                    <a:pt x="9267" y="1740"/>
                  </a:cubicBezTo>
                  <a:cubicBezTo>
                    <a:pt x="9952" y="1786"/>
                    <a:pt x="10386" y="1786"/>
                    <a:pt x="10386" y="1786"/>
                  </a:cubicBezTo>
                  <a:lnTo>
                    <a:pt x="11527" y="1786"/>
                  </a:lnTo>
                  <a:cubicBezTo>
                    <a:pt x="12189" y="1786"/>
                    <a:pt x="13079" y="1786"/>
                    <a:pt x="13992" y="1854"/>
                  </a:cubicBezTo>
                  <a:cubicBezTo>
                    <a:pt x="14426" y="1877"/>
                    <a:pt x="14882" y="1923"/>
                    <a:pt x="15293" y="1991"/>
                  </a:cubicBezTo>
                  <a:cubicBezTo>
                    <a:pt x="15499" y="2037"/>
                    <a:pt x="15681" y="2060"/>
                    <a:pt x="15864" y="2128"/>
                  </a:cubicBezTo>
                  <a:cubicBezTo>
                    <a:pt x="15955" y="2151"/>
                    <a:pt x="16046" y="2174"/>
                    <a:pt x="16138" y="2196"/>
                  </a:cubicBezTo>
                  <a:cubicBezTo>
                    <a:pt x="16229" y="2219"/>
                    <a:pt x="16298" y="2265"/>
                    <a:pt x="16366" y="2288"/>
                  </a:cubicBezTo>
                  <a:cubicBezTo>
                    <a:pt x="16663" y="2425"/>
                    <a:pt x="16868" y="2630"/>
                    <a:pt x="16982" y="2790"/>
                  </a:cubicBezTo>
                  <a:cubicBezTo>
                    <a:pt x="17066" y="2936"/>
                    <a:pt x="17111" y="3044"/>
                    <a:pt x="17136" y="3044"/>
                  </a:cubicBezTo>
                  <a:cubicBezTo>
                    <a:pt x="17138" y="3044"/>
                    <a:pt x="17140" y="3043"/>
                    <a:pt x="17142" y="3041"/>
                  </a:cubicBezTo>
                  <a:cubicBezTo>
                    <a:pt x="17142" y="3041"/>
                    <a:pt x="17142" y="3018"/>
                    <a:pt x="17119" y="2973"/>
                  </a:cubicBezTo>
                  <a:cubicBezTo>
                    <a:pt x="17096" y="2927"/>
                    <a:pt x="17074" y="2836"/>
                    <a:pt x="17028" y="2744"/>
                  </a:cubicBezTo>
                  <a:cubicBezTo>
                    <a:pt x="16937" y="2562"/>
                    <a:pt x="16731" y="2356"/>
                    <a:pt x="16434" y="2196"/>
                  </a:cubicBezTo>
                  <a:cubicBezTo>
                    <a:pt x="16343" y="2151"/>
                    <a:pt x="16275" y="2105"/>
                    <a:pt x="16183" y="2082"/>
                  </a:cubicBezTo>
                  <a:cubicBezTo>
                    <a:pt x="16092" y="2037"/>
                    <a:pt x="16001" y="2014"/>
                    <a:pt x="15909" y="1991"/>
                  </a:cubicBezTo>
                  <a:cubicBezTo>
                    <a:pt x="15727" y="1923"/>
                    <a:pt x="15521" y="1877"/>
                    <a:pt x="15316" y="1831"/>
                  </a:cubicBezTo>
                  <a:cubicBezTo>
                    <a:pt x="14905" y="1740"/>
                    <a:pt x="14449" y="1694"/>
                    <a:pt x="13992" y="1626"/>
                  </a:cubicBezTo>
                  <a:cubicBezTo>
                    <a:pt x="13102" y="1535"/>
                    <a:pt x="12189" y="1512"/>
                    <a:pt x="11527" y="1512"/>
                  </a:cubicBezTo>
                  <a:cubicBezTo>
                    <a:pt x="10842" y="1489"/>
                    <a:pt x="10409" y="1489"/>
                    <a:pt x="10409" y="1489"/>
                  </a:cubicBezTo>
                  <a:cubicBezTo>
                    <a:pt x="10409" y="1489"/>
                    <a:pt x="9952" y="1489"/>
                    <a:pt x="9290" y="1466"/>
                  </a:cubicBezTo>
                  <a:cubicBezTo>
                    <a:pt x="8605" y="1443"/>
                    <a:pt x="7715" y="1398"/>
                    <a:pt x="6848" y="1238"/>
                  </a:cubicBezTo>
                  <a:cubicBezTo>
                    <a:pt x="5980" y="1078"/>
                    <a:pt x="5113" y="804"/>
                    <a:pt x="4520" y="507"/>
                  </a:cubicBezTo>
                  <a:cubicBezTo>
                    <a:pt x="4223" y="393"/>
                    <a:pt x="3972" y="234"/>
                    <a:pt x="3812" y="142"/>
                  </a:cubicBezTo>
                  <a:cubicBezTo>
                    <a:pt x="3653" y="63"/>
                    <a:pt x="3564" y="1"/>
                    <a:pt x="354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8" name="Google Shape;1140;p22">
              <a:extLst>
                <a:ext uri="{FF2B5EF4-FFF2-40B4-BE49-F238E27FC236}">
                  <a16:creationId xmlns:a16="http://schemas.microsoft.com/office/drawing/2014/main" id="{2CE91433-EB01-24CF-3965-CCB2CB82DA45}"/>
                </a:ext>
              </a:extLst>
            </p:cNvPr>
            <p:cNvSpPr/>
            <p:nvPr/>
          </p:nvSpPr>
          <p:spPr>
            <a:xfrm>
              <a:off x="716300" y="1555025"/>
              <a:ext cx="47950" cy="107975"/>
            </a:xfrm>
            <a:custGeom>
              <a:avLst/>
              <a:gdLst/>
              <a:ahLst/>
              <a:cxnLst/>
              <a:rect l="l" t="t" r="r" b="b"/>
              <a:pathLst>
                <a:path w="1918" h="4319" extrusionOk="0">
                  <a:moveTo>
                    <a:pt x="160" y="0"/>
                  </a:moveTo>
                  <a:cubicBezTo>
                    <a:pt x="160" y="0"/>
                    <a:pt x="92" y="137"/>
                    <a:pt x="69" y="366"/>
                  </a:cubicBezTo>
                  <a:cubicBezTo>
                    <a:pt x="23" y="617"/>
                    <a:pt x="1" y="913"/>
                    <a:pt x="23" y="1233"/>
                  </a:cubicBezTo>
                  <a:cubicBezTo>
                    <a:pt x="46" y="1552"/>
                    <a:pt x="92" y="1872"/>
                    <a:pt x="138" y="2100"/>
                  </a:cubicBezTo>
                  <a:cubicBezTo>
                    <a:pt x="160" y="2214"/>
                    <a:pt x="206" y="2306"/>
                    <a:pt x="229" y="2374"/>
                  </a:cubicBezTo>
                  <a:cubicBezTo>
                    <a:pt x="229" y="2443"/>
                    <a:pt x="252" y="2488"/>
                    <a:pt x="252" y="2488"/>
                  </a:cubicBezTo>
                  <a:cubicBezTo>
                    <a:pt x="252" y="2488"/>
                    <a:pt x="297" y="2625"/>
                    <a:pt x="411" y="2854"/>
                  </a:cubicBezTo>
                  <a:cubicBezTo>
                    <a:pt x="526" y="3059"/>
                    <a:pt x="685" y="3333"/>
                    <a:pt x="891" y="3584"/>
                  </a:cubicBezTo>
                  <a:cubicBezTo>
                    <a:pt x="1096" y="3812"/>
                    <a:pt x="1347" y="4040"/>
                    <a:pt x="1553" y="4155"/>
                  </a:cubicBezTo>
                  <a:cubicBezTo>
                    <a:pt x="1732" y="4254"/>
                    <a:pt x="1859" y="4319"/>
                    <a:pt x="1903" y="4319"/>
                  </a:cubicBezTo>
                  <a:cubicBezTo>
                    <a:pt x="1910" y="4319"/>
                    <a:pt x="1915" y="4317"/>
                    <a:pt x="1918" y="4314"/>
                  </a:cubicBezTo>
                  <a:cubicBezTo>
                    <a:pt x="1918" y="4291"/>
                    <a:pt x="1781" y="4200"/>
                    <a:pt x="1621" y="4063"/>
                  </a:cubicBezTo>
                  <a:cubicBezTo>
                    <a:pt x="1439" y="3903"/>
                    <a:pt x="1233" y="3698"/>
                    <a:pt x="1073" y="3447"/>
                  </a:cubicBezTo>
                  <a:cubicBezTo>
                    <a:pt x="891" y="3196"/>
                    <a:pt x="754" y="2922"/>
                    <a:pt x="663" y="2717"/>
                  </a:cubicBezTo>
                  <a:cubicBezTo>
                    <a:pt x="594" y="2511"/>
                    <a:pt x="548" y="2374"/>
                    <a:pt x="548" y="2374"/>
                  </a:cubicBezTo>
                  <a:cubicBezTo>
                    <a:pt x="548" y="2374"/>
                    <a:pt x="526" y="2351"/>
                    <a:pt x="503" y="2283"/>
                  </a:cubicBezTo>
                  <a:cubicBezTo>
                    <a:pt x="480" y="2214"/>
                    <a:pt x="457" y="2123"/>
                    <a:pt x="411" y="2032"/>
                  </a:cubicBezTo>
                  <a:cubicBezTo>
                    <a:pt x="343" y="1804"/>
                    <a:pt x="275" y="1507"/>
                    <a:pt x="229" y="1210"/>
                  </a:cubicBezTo>
                  <a:cubicBezTo>
                    <a:pt x="206" y="913"/>
                    <a:pt x="183" y="617"/>
                    <a:pt x="183" y="388"/>
                  </a:cubicBezTo>
                  <a:cubicBezTo>
                    <a:pt x="183" y="160"/>
                    <a:pt x="183" y="0"/>
                    <a:pt x="16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9" name="Google Shape;1141;p22">
              <a:extLst>
                <a:ext uri="{FF2B5EF4-FFF2-40B4-BE49-F238E27FC236}">
                  <a16:creationId xmlns:a16="http://schemas.microsoft.com/office/drawing/2014/main" id="{CD1EB002-0E9A-5A12-8122-DFB168DCF8E0}"/>
                </a:ext>
              </a:extLst>
            </p:cNvPr>
            <p:cNvSpPr/>
            <p:nvPr/>
          </p:nvSpPr>
          <p:spPr>
            <a:xfrm>
              <a:off x="890925" y="1361925"/>
              <a:ext cx="124425" cy="44250"/>
            </a:xfrm>
            <a:custGeom>
              <a:avLst/>
              <a:gdLst/>
              <a:ahLst/>
              <a:cxnLst/>
              <a:rect l="l" t="t" r="r" b="b"/>
              <a:pathLst>
                <a:path w="4977" h="1770" extrusionOk="0">
                  <a:moveTo>
                    <a:pt x="3342" y="0"/>
                  </a:moveTo>
                  <a:cubicBezTo>
                    <a:pt x="3086" y="0"/>
                    <a:pt x="2848" y="22"/>
                    <a:pt x="2648" y="55"/>
                  </a:cubicBezTo>
                  <a:cubicBezTo>
                    <a:pt x="2511" y="78"/>
                    <a:pt x="2420" y="101"/>
                    <a:pt x="2328" y="124"/>
                  </a:cubicBezTo>
                  <a:cubicBezTo>
                    <a:pt x="2260" y="124"/>
                    <a:pt x="2214" y="146"/>
                    <a:pt x="2214" y="146"/>
                  </a:cubicBezTo>
                  <a:cubicBezTo>
                    <a:pt x="2214" y="146"/>
                    <a:pt x="2169" y="146"/>
                    <a:pt x="2100" y="169"/>
                  </a:cubicBezTo>
                  <a:cubicBezTo>
                    <a:pt x="2032" y="215"/>
                    <a:pt x="1917" y="238"/>
                    <a:pt x="1803" y="283"/>
                  </a:cubicBezTo>
                  <a:cubicBezTo>
                    <a:pt x="1552" y="375"/>
                    <a:pt x="1233" y="534"/>
                    <a:pt x="936" y="740"/>
                  </a:cubicBezTo>
                  <a:cubicBezTo>
                    <a:pt x="662" y="945"/>
                    <a:pt x="388" y="1196"/>
                    <a:pt x="228" y="1402"/>
                  </a:cubicBezTo>
                  <a:cubicBezTo>
                    <a:pt x="69" y="1607"/>
                    <a:pt x="0" y="1767"/>
                    <a:pt x="0" y="1767"/>
                  </a:cubicBezTo>
                  <a:cubicBezTo>
                    <a:pt x="2" y="1769"/>
                    <a:pt x="4" y="1769"/>
                    <a:pt x="7" y="1769"/>
                  </a:cubicBezTo>
                  <a:cubicBezTo>
                    <a:pt x="40" y="1769"/>
                    <a:pt x="150" y="1639"/>
                    <a:pt x="320" y="1470"/>
                  </a:cubicBezTo>
                  <a:cubicBezTo>
                    <a:pt x="502" y="1310"/>
                    <a:pt x="776" y="1105"/>
                    <a:pt x="1050" y="922"/>
                  </a:cubicBezTo>
                  <a:cubicBezTo>
                    <a:pt x="1347" y="763"/>
                    <a:pt x="1666" y="626"/>
                    <a:pt x="1895" y="557"/>
                  </a:cubicBezTo>
                  <a:cubicBezTo>
                    <a:pt x="2009" y="512"/>
                    <a:pt x="2123" y="489"/>
                    <a:pt x="2191" y="466"/>
                  </a:cubicBezTo>
                  <a:cubicBezTo>
                    <a:pt x="2260" y="443"/>
                    <a:pt x="2306" y="443"/>
                    <a:pt x="2306" y="443"/>
                  </a:cubicBezTo>
                  <a:cubicBezTo>
                    <a:pt x="2306" y="443"/>
                    <a:pt x="2328" y="420"/>
                    <a:pt x="2420" y="397"/>
                  </a:cubicBezTo>
                  <a:cubicBezTo>
                    <a:pt x="2488" y="397"/>
                    <a:pt x="2579" y="352"/>
                    <a:pt x="2694" y="329"/>
                  </a:cubicBezTo>
                  <a:cubicBezTo>
                    <a:pt x="2945" y="283"/>
                    <a:pt x="3287" y="238"/>
                    <a:pt x="3629" y="215"/>
                  </a:cubicBezTo>
                  <a:cubicBezTo>
                    <a:pt x="3949" y="215"/>
                    <a:pt x="4291" y="238"/>
                    <a:pt x="4542" y="283"/>
                  </a:cubicBezTo>
                  <a:cubicBezTo>
                    <a:pt x="4747" y="321"/>
                    <a:pt x="4892" y="358"/>
                    <a:pt x="4950" y="358"/>
                  </a:cubicBezTo>
                  <a:cubicBezTo>
                    <a:pt x="4963" y="358"/>
                    <a:pt x="4972" y="356"/>
                    <a:pt x="4976" y="352"/>
                  </a:cubicBezTo>
                  <a:cubicBezTo>
                    <a:pt x="4976" y="329"/>
                    <a:pt x="4816" y="260"/>
                    <a:pt x="4565" y="169"/>
                  </a:cubicBezTo>
                  <a:cubicBezTo>
                    <a:pt x="4314" y="78"/>
                    <a:pt x="3972" y="32"/>
                    <a:pt x="3629" y="9"/>
                  </a:cubicBezTo>
                  <a:cubicBezTo>
                    <a:pt x="3532" y="3"/>
                    <a:pt x="3435" y="0"/>
                    <a:pt x="33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0" name="Google Shape;1142;p22">
              <a:extLst>
                <a:ext uri="{FF2B5EF4-FFF2-40B4-BE49-F238E27FC236}">
                  <a16:creationId xmlns:a16="http://schemas.microsoft.com/office/drawing/2014/main" id="{AB3BFDBF-613B-B81C-36C8-3C2BA2296CDE}"/>
                </a:ext>
              </a:extLst>
            </p:cNvPr>
            <p:cNvSpPr/>
            <p:nvPr/>
          </p:nvSpPr>
          <p:spPr>
            <a:xfrm>
              <a:off x="1230450" y="1380400"/>
              <a:ext cx="53075" cy="28075"/>
            </a:xfrm>
            <a:custGeom>
              <a:avLst/>
              <a:gdLst/>
              <a:ahLst/>
              <a:cxnLst/>
              <a:rect l="l" t="t" r="r" b="b"/>
              <a:pathLst>
                <a:path w="2123" h="1123" extrusionOk="0">
                  <a:moveTo>
                    <a:pt x="338" y="0"/>
                  </a:moveTo>
                  <a:cubicBezTo>
                    <a:pt x="236" y="0"/>
                    <a:pt x="156" y="29"/>
                    <a:pt x="114" y="92"/>
                  </a:cubicBezTo>
                  <a:cubicBezTo>
                    <a:pt x="0" y="206"/>
                    <a:pt x="137" y="434"/>
                    <a:pt x="388" y="571"/>
                  </a:cubicBezTo>
                  <a:cubicBezTo>
                    <a:pt x="537" y="646"/>
                    <a:pt x="685" y="686"/>
                    <a:pt x="804" y="686"/>
                  </a:cubicBezTo>
                  <a:cubicBezTo>
                    <a:pt x="905" y="686"/>
                    <a:pt x="985" y="657"/>
                    <a:pt x="1027" y="594"/>
                  </a:cubicBezTo>
                  <a:cubicBezTo>
                    <a:pt x="1119" y="480"/>
                    <a:pt x="1005" y="252"/>
                    <a:pt x="753" y="115"/>
                  </a:cubicBezTo>
                  <a:cubicBezTo>
                    <a:pt x="605" y="41"/>
                    <a:pt x="457" y="0"/>
                    <a:pt x="338" y="0"/>
                  </a:cubicBezTo>
                  <a:close/>
                  <a:moveTo>
                    <a:pt x="1578" y="640"/>
                  </a:moveTo>
                  <a:cubicBezTo>
                    <a:pt x="1495" y="640"/>
                    <a:pt x="1427" y="663"/>
                    <a:pt x="1393" y="708"/>
                  </a:cubicBezTo>
                  <a:cubicBezTo>
                    <a:pt x="1324" y="800"/>
                    <a:pt x="1415" y="937"/>
                    <a:pt x="1621" y="1051"/>
                  </a:cubicBezTo>
                  <a:cubicBezTo>
                    <a:pt x="1719" y="1100"/>
                    <a:pt x="1823" y="1122"/>
                    <a:pt x="1909" y="1122"/>
                  </a:cubicBezTo>
                  <a:cubicBezTo>
                    <a:pt x="1984" y="1122"/>
                    <a:pt x="2046" y="1105"/>
                    <a:pt x="2077" y="1074"/>
                  </a:cubicBezTo>
                  <a:cubicBezTo>
                    <a:pt x="2123" y="982"/>
                    <a:pt x="2032" y="823"/>
                    <a:pt x="1849" y="708"/>
                  </a:cubicBezTo>
                  <a:cubicBezTo>
                    <a:pt x="1758" y="663"/>
                    <a:pt x="1661" y="640"/>
                    <a:pt x="1578" y="64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1" name="Google Shape;1143;p22">
              <a:extLst>
                <a:ext uri="{FF2B5EF4-FFF2-40B4-BE49-F238E27FC236}">
                  <a16:creationId xmlns:a16="http://schemas.microsoft.com/office/drawing/2014/main" id="{E88282A2-7694-E81B-C086-7D946DE714EE}"/>
                </a:ext>
              </a:extLst>
            </p:cNvPr>
            <p:cNvSpPr/>
            <p:nvPr/>
          </p:nvSpPr>
          <p:spPr>
            <a:xfrm>
              <a:off x="900050" y="1474350"/>
              <a:ext cx="38825" cy="44950"/>
            </a:xfrm>
            <a:custGeom>
              <a:avLst/>
              <a:gdLst/>
              <a:ahLst/>
              <a:cxnLst/>
              <a:rect l="l" t="t" r="r" b="b"/>
              <a:pathLst>
                <a:path w="1553" h="1798" extrusionOk="0">
                  <a:moveTo>
                    <a:pt x="1310" y="0"/>
                  </a:moveTo>
                  <a:cubicBezTo>
                    <a:pt x="1194" y="0"/>
                    <a:pt x="1038" y="82"/>
                    <a:pt x="913" y="237"/>
                  </a:cubicBezTo>
                  <a:cubicBezTo>
                    <a:pt x="708" y="465"/>
                    <a:pt x="639" y="739"/>
                    <a:pt x="731" y="854"/>
                  </a:cubicBezTo>
                  <a:cubicBezTo>
                    <a:pt x="767" y="890"/>
                    <a:pt x="817" y="908"/>
                    <a:pt x="875" y="908"/>
                  </a:cubicBezTo>
                  <a:cubicBezTo>
                    <a:pt x="998" y="908"/>
                    <a:pt x="1154" y="826"/>
                    <a:pt x="1279" y="671"/>
                  </a:cubicBezTo>
                  <a:cubicBezTo>
                    <a:pt x="1461" y="443"/>
                    <a:pt x="1552" y="169"/>
                    <a:pt x="1438" y="55"/>
                  </a:cubicBezTo>
                  <a:cubicBezTo>
                    <a:pt x="1409" y="18"/>
                    <a:pt x="1364" y="0"/>
                    <a:pt x="1310" y="0"/>
                  </a:cubicBezTo>
                  <a:close/>
                  <a:moveTo>
                    <a:pt x="457" y="1149"/>
                  </a:moveTo>
                  <a:cubicBezTo>
                    <a:pt x="373" y="1149"/>
                    <a:pt x="273" y="1205"/>
                    <a:pt x="183" y="1310"/>
                  </a:cubicBezTo>
                  <a:cubicBezTo>
                    <a:pt x="46" y="1470"/>
                    <a:pt x="0" y="1675"/>
                    <a:pt x="69" y="1767"/>
                  </a:cubicBezTo>
                  <a:cubicBezTo>
                    <a:pt x="89" y="1787"/>
                    <a:pt x="118" y="1797"/>
                    <a:pt x="152" y="1797"/>
                  </a:cubicBezTo>
                  <a:cubicBezTo>
                    <a:pt x="231" y="1797"/>
                    <a:pt x="338" y="1741"/>
                    <a:pt x="434" y="1630"/>
                  </a:cubicBezTo>
                  <a:cubicBezTo>
                    <a:pt x="594" y="1470"/>
                    <a:pt x="639" y="1264"/>
                    <a:pt x="571" y="1196"/>
                  </a:cubicBezTo>
                  <a:cubicBezTo>
                    <a:pt x="540" y="1165"/>
                    <a:pt x="500" y="1149"/>
                    <a:pt x="457" y="114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pic>
        <p:nvPicPr>
          <p:cNvPr id="2" name="Hình ảnh 1">
            <a:extLst>
              <a:ext uri="{FF2B5EF4-FFF2-40B4-BE49-F238E27FC236}">
                <a16:creationId xmlns:a16="http://schemas.microsoft.com/office/drawing/2014/main" id="{20CE145E-FA7C-561D-7BC2-93AA1EE5BB7C}"/>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8242643" y="1470672"/>
            <a:ext cx="7975925" cy="8181944"/>
          </a:xfrm>
          <a:prstGeom prst="rect">
            <a:avLst/>
          </a:prstGeom>
        </p:spPr>
      </p:pic>
    </p:spTree>
    <p:extLst>
      <p:ext uri="{BB962C8B-B14F-4D97-AF65-F5344CB8AC3E}">
        <p14:creationId xmlns:p14="http://schemas.microsoft.com/office/powerpoint/2010/main" val="2901581781"/>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sp>
        <p:nvSpPr>
          <p:cNvPr id="9" name="Hình chữ nhật: Góc Tròn 8">
            <a:extLst>
              <a:ext uri="{FF2B5EF4-FFF2-40B4-BE49-F238E27FC236}">
                <a16:creationId xmlns:a16="http://schemas.microsoft.com/office/drawing/2014/main" id="{F2C041B9-C283-C9BD-8DB3-9192716610F0}"/>
              </a:ext>
            </a:extLst>
          </p:cNvPr>
          <p:cNvSpPr/>
          <p:nvPr/>
        </p:nvSpPr>
        <p:spPr>
          <a:xfrm>
            <a:off x="8202438" y="7614380"/>
            <a:ext cx="2447839" cy="1116140"/>
          </a:xfrm>
          <a:prstGeom prst="roundRect">
            <a:avLst/>
          </a:prstGeom>
          <a:solidFill>
            <a:srgbClr val="FFFF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white"/>
              </a:solidFill>
              <a:effectLst/>
              <a:uLnTx/>
              <a:uFillTx/>
              <a:latin typeface="Cambria"/>
              <a:ea typeface="Cambria"/>
              <a:cs typeface="+mn-cs"/>
              <a:sym typeface="Arial"/>
            </a:endParaRPr>
          </a:p>
        </p:txBody>
      </p:sp>
      <p:sp>
        <p:nvSpPr>
          <p:cNvPr id="8" name="Hình chữ nhật: Góc Tròn 7">
            <a:extLst>
              <a:ext uri="{FF2B5EF4-FFF2-40B4-BE49-F238E27FC236}">
                <a16:creationId xmlns:a16="http://schemas.microsoft.com/office/drawing/2014/main" id="{4006D1BA-F185-F030-FEB5-533B044A0410}"/>
              </a:ext>
            </a:extLst>
          </p:cNvPr>
          <p:cNvSpPr/>
          <p:nvPr/>
        </p:nvSpPr>
        <p:spPr>
          <a:xfrm>
            <a:off x="8219213" y="5383350"/>
            <a:ext cx="2447839" cy="1116141"/>
          </a:xfrm>
          <a:prstGeom prst="roundRect">
            <a:avLst/>
          </a:prstGeom>
          <a:solidFill>
            <a:srgbClr val="FFFF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white"/>
              </a:solidFill>
              <a:effectLst/>
              <a:uLnTx/>
              <a:uFillTx/>
              <a:latin typeface="Cambria"/>
              <a:ea typeface="Cambria"/>
              <a:cs typeface="+mn-cs"/>
              <a:sym typeface="Arial"/>
            </a:endParaRPr>
          </a:p>
        </p:txBody>
      </p:sp>
      <p:sp>
        <p:nvSpPr>
          <p:cNvPr id="25" name="Hình Bầu dục 24">
            <a:extLst>
              <a:ext uri="{FF2B5EF4-FFF2-40B4-BE49-F238E27FC236}">
                <a16:creationId xmlns:a16="http://schemas.microsoft.com/office/drawing/2014/main" id="{B81D5FA0-0653-32BA-9917-018C85A1BEC1}"/>
              </a:ext>
            </a:extLst>
          </p:cNvPr>
          <p:cNvSpPr/>
          <p:nvPr/>
        </p:nvSpPr>
        <p:spPr>
          <a:xfrm>
            <a:off x="7659544" y="4949959"/>
            <a:ext cx="928706" cy="923330"/>
          </a:xfrm>
          <a:prstGeom prst="ellipse">
            <a:avLst/>
          </a:prstGeom>
          <a:solidFill>
            <a:schemeClr val="tx1"/>
          </a:solidFill>
          <a:ln>
            <a:solidFill>
              <a:srgbClr val="FF0066"/>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cs"/>
              <a:sym typeface="Arial"/>
            </a:endParaRPr>
          </a:p>
        </p:txBody>
      </p:sp>
      <p:sp>
        <p:nvSpPr>
          <p:cNvPr id="26" name="Hình Bầu dục 25">
            <a:extLst>
              <a:ext uri="{FF2B5EF4-FFF2-40B4-BE49-F238E27FC236}">
                <a16:creationId xmlns:a16="http://schemas.microsoft.com/office/drawing/2014/main" id="{A5C0496C-24EF-11FF-DEA1-809D2DEC8672}"/>
              </a:ext>
            </a:extLst>
          </p:cNvPr>
          <p:cNvSpPr/>
          <p:nvPr/>
        </p:nvSpPr>
        <p:spPr>
          <a:xfrm>
            <a:off x="7689949" y="7054390"/>
            <a:ext cx="928706" cy="923330"/>
          </a:xfrm>
          <a:prstGeom prst="ellipse">
            <a:avLst/>
          </a:prstGeom>
          <a:solidFill>
            <a:schemeClr val="tx1"/>
          </a:solidFill>
          <a:ln>
            <a:solidFill>
              <a:srgbClr val="FF0066"/>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cs"/>
              <a:sym typeface="Arial"/>
            </a:endParaRPr>
          </a:p>
        </p:txBody>
      </p:sp>
      <p:sp>
        <p:nvSpPr>
          <p:cNvPr id="7" name="Hình chữ nhật: Góc Tròn 6">
            <a:extLst>
              <a:ext uri="{FF2B5EF4-FFF2-40B4-BE49-F238E27FC236}">
                <a16:creationId xmlns:a16="http://schemas.microsoft.com/office/drawing/2014/main" id="{8BB18E4A-1C43-9585-5187-B8469E70FABF}"/>
              </a:ext>
            </a:extLst>
          </p:cNvPr>
          <p:cNvSpPr/>
          <p:nvPr/>
        </p:nvSpPr>
        <p:spPr>
          <a:xfrm>
            <a:off x="3047489" y="7542460"/>
            <a:ext cx="2470741" cy="1185389"/>
          </a:xfrm>
          <a:prstGeom prst="roundRect">
            <a:avLst/>
          </a:prstGeom>
          <a:solidFill>
            <a:srgbClr val="FFFF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white"/>
              </a:solidFill>
              <a:effectLst/>
              <a:uLnTx/>
              <a:uFillTx/>
              <a:latin typeface="Cambria"/>
              <a:ea typeface="Cambria"/>
              <a:cs typeface="+mn-cs"/>
              <a:sym typeface="Arial"/>
            </a:endParaRPr>
          </a:p>
        </p:txBody>
      </p:sp>
      <p:sp>
        <p:nvSpPr>
          <p:cNvPr id="24" name="Hình Bầu dục 23">
            <a:extLst>
              <a:ext uri="{FF2B5EF4-FFF2-40B4-BE49-F238E27FC236}">
                <a16:creationId xmlns:a16="http://schemas.microsoft.com/office/drawing/2014/main" id="{3194D2BD-2F8C-D524-328F-1594813AD533}"/>
              </a:ext>
            </a:extLst>
          </p:cNvPr>
          <p:cNvSpPr/>
          <p:nvPr/>
        </p:nvSpPr>
        <p:spPr>
          <a:xfrm>
            <a:off x="2551541" y="6983632"/>
            <a:ext cx="928706" cy="923330"/>
          </a:xfrm>
          <a:prstGeom prst="ellipse">
            <a:avLst/>
          </a:prstGeom>
          <a:solidFill>
            <a:schemeClr val="tx1"/>
          </a:solidFill>
          <a:ln>
            <a:solidFill>
              <a:srgbClr val="FF0066"/>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cs"/>
              <a:sym typeface="Arial"/>
            </a:endParaRPr>
          </a:p>
        </p:txBody>
      </p:sp>
      <p:sp>
        <p:nvSpPr>
          <p:cNvPr id="2" name="TextBox 57">
            <a:extLst>
              <a:ext uri="{FF2B5EF4-FFF2-40B4-BE49-F238E27FC236}">
                <a16:creationId xmlns:a16="http://schemas.microsoft.com/office/drawing/2014/main" id="{1544A5AA-CC1C-46C1-B042-6AC5796AE4D2}"/>
              </a:ext>
            </a:extLst>
          </p:cNvPr>
          <p:cNvSpPr txBox="1"/>
          <p:nvPr/>
        </p:nvSpPr>
        <p:spPr>
          <a:xfrm>
            <a:off x="1548409" y="950468"/>
            <a:ext cx="15191182" cy="3597908"/>
          </a:xfrm>
          <a:prstGeom prst="rect">
            <a:avLst/>
          </a:prstGeom>
        </p:spPr>
        <p:txBody>
          <a:bodyPr wrap="square" lIns="0" tIns="0" rIns="0" bIns="0" rtlCol="0" anchor="t">
            <a:spAutoFit/>
          </a:bodyPr>
          <a:lstStyle/>
          <a:p>
            <a:pPr marL="571500" marR="0" lvl="0" indent="-571500" algn="just" defTabSz="9144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vi-VN" sz="3800" b="0" i="0" u="none" strike="noStrike" kern="1200" cap="none" spc="0" normalizeH="0" baseline="0" noProof="0" dirty="0">
                <a:ln>
                  <a:noFill/>
                </a:ln>
                <a:solidFill>
                  <a:srgbClr val="314544"/>
                </a:solidFill>
                <a:effectLst/>
                <a:uLnTx/>
                <a:uFillTx/>
                <a:latin typeface="Cambria"/>
                <a:ea typeface="Cambria"/>
                <a:cs typeface="Times New Roman"/>
                <a:sym typeface="+mn-lt"/>
              </a:rPr>
              <a:t>Các nhóm đổi nhiệm vụ học tập như sơ đồ</a:t>
            </a:r>
            <a:r>
              <a:rPr lang="en-US" sz="3800" kern="1200" dirty="0">
                <a:solidFill>
                  <a:srgbClr val="314544"/>
                </a:solidFill>
                <a:latin typeface="Cambria"/>
                <a:ea typeface="Cambria"/>
                <a:cs typeface="Times New Roman"/>
                <a:sym typeface="+mn-lt"/>
              </a:rPr>
              <a:t>, </a:t>
            </a:r>
            <a:r>
              <a:rPr lang="en-US" sz="3800" kern="1200" dirty="0" err="1">
                <a:solidFill>
                  <a:srgbClr val="314544"/>
                </a:solidFill>
                <a:latin typeface="Cambria"/>
                <a:ea typeface="Cambria"/>
                <a:cs typeface="Times New Roman"/>
                <a:sym typeface="+mn-lt"/>
              </a:rPr>
              <a:t>tiếp</a:t>
            </a:r>
            <a:r>
              <a:rPr lang="en-US" sz="3800" kern="1200" dirty="0">
                <a:solidFill>
                  <a:srgbClr val="314544"/>
                </a:solidFill>
                <a:latin typeface="Cambria"/>
                <a:ea typeface="Cambria"/>
                <a:cs typeface="Times New Roman"/>
                <a:sym typeface="+mn-lt"/>
              </a:rPr>
              <a:t> </a:t>
            </a:r>
            <a:r>
              <a:rPr lang="en-US" sz="3800" kern="1200" dirty="0" err="1">
                <a:solidFill>
                  <a:srgbClr val="314544"/>
                </a:solidFill>
                <a:latin typeface="Cambria"/>
                <a:ea typeface="Cambria"/>
                <a:cs typeface="Times New Roman"/>
                <a:sym typeface="+mn-lt"/>
              </a:rPr>
              <a:t>tục</a:t>
            </a:r>
            <a:r>
              <a:rPr lang="en-US" sz="3800" kern="1200" dirty="0">
                <a:solidFill>
                  <a:srgbClr val="314544"/>
                </a:solidFill>
                <a:latin typeface="Cambria"/>
                <a:ea typeface="Cambria"/>
                <a:cs typeface="Times New Roman"/>
                <a:sym typeface="+mn-lt"/>
              </a:rPr>
              <a:t> </a:t>
            </a:r>
            <a:r>
              <a:rPr lang="en-US" sz="3800" kern="1200" dirty="0" err="1">
                <a:solidFill>
                  <a:srgbClr val="314544"/>
                </a:solidFill>
                <a:latin typeface="Cambria"/>
                <a:ea typeface="Cambria"/>
                <a:cs typeface="Times New Roman"/>
                <a:sym typeface="+mn-lt"/>
              </a:rPr>
              <a:t>hoàn</a:t>
            </a:r>
            <a:r>
              <a:rPr lang="en-US" sz="3800" kern="1200" dirty="0">
                <a:solidFill>
                  <a:srgbClr val="314544"/>
                </a:solidFill>
                <a:latin typeface="Cambria"/>
                <a:ea typeface="Cambria"/>
                <a:cs typeface="Times New Roman"/>
                <a:sym typeface="+mn-lt"/>
              </a:rPr>
              <a:t> </a:t>
            </a:r>
            <a:r>
              <a:rPr lang="en-US" sz="3800" kern="1200" dirty="0" err="1">
                <a:solidFill>
                  <a:srgbClr val="314544"/>
                </a:solidFill>
                <a:latin typeface="Cambria"/>
                <a:ea typeface="Cambria"/>
                <a:cs typeface="Times New Roman"/>
                <a:sym typeface="+mn-lt"/>
              </a:rPr>
              <a:t>thiện</a:t>
            </a:r>
            <a:r>
              <a:rPr lang="en-US" sz="3800" kern="1200" dirty="0">
                <a:solidFill>
                  <a:srgbClr val="314544"/>
                </a:solidFill>
                <a:latin typeface="Cambria"/>
                <a:ea typeface="Cambria"/>
                <a:cs typeface="Times New Roman"/>
                <a:sym typeface="+mn-lt"/>
              </a:rPr>
              <a:t> </a:t>
            </a:r>
            <a:r>
              <a:rPr kumimoji="0" lang="vi-VN" sz="3800" b="0" i="0" u="none" strike="noStrike" kern="1200" cap="none" spc="0" normalizeH="0" baseline="0" noProof="0" dirty="0">
                <a:ln>
                  <a:noFill/>
                </a:ln>
                <a:solidFill>
                  <a:srgbClr val="314544"/>
                </a:solidFill>
                <a:effectLst/>
                <a:uLnTx/>
                <a:uFillTx/>
                <a:latin typeface="Cambria"/>
                <a:ea typeface="Cambria"/>
                <a:cs typeface="Times New Roman"/>
                <a:sym typeface="+mn-lt"/>
              </a:rPr>
              <a:t>trong thời gian 2 phút:</a:t>
            </a:r>
          </a:p>
          <a:p>
            <a:pPr marL="0" marR="0" lvl="0" indent="0" algn="just" defTabSz="914400" rtl="0" eaLnBrk="1" fontAlgn="auto" latinLnBrk="0" hangingPunct="1">
              <a:lnSpc>
                <a:spcPct val="120000"/>
              </a:lnSpc>
              <a:spcBef>
                <a:spcPts val="600"/>
              </a:spcBef>
              <a:spcAft>
                <a:spcPts val="600"/>
              </a:spcAft>
              <a:buClrTx/>
              <a:buSzTx/>
              <a:buFont typeface="Arial"/>
              <a:buNone/>
              <a:tabLst/>
              <a:defRPr/>
            </a:pP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1" i="0" u="none" strike="noStrike" kern="1200" cap="none" spc="0" normalizeH="0" baseline="0" noProof="0" dirty="0">
                <a:ln>
                  <a:noFill/>
                </a:ln>
                <a:solidFill>
                  <a:srgbClr val="D64D6B"/>
                </a:solidFill>
                <a:effectLst/>
                <a:uLnTx/>
                <a:uFillTx/>
                <a:latin typeface="Cambria"/>
                <a:ea typeface="Cambria"/>
                <a:cs typeface="Times New Roman"/>
                <a:sym typeface="+mn-lt"/>
              </a:rPr>
              <a:t>NHÓM 1, 3: PHIẾU HỌC TẬP </a:t>
            </a:r>
            <a:r>
              <a:rPr kumimoji="0" lang="en-US" sz="3800" b="1" i="0" u="none" strike="noStrike" kern="1200" cap="none" spc="0" normalizeH="0" baseline="0" noProof="0" dirty="0">
                <a:ln>
                  <a:noFill/>
                </a:ln>
                <a:solidFill>
                  <a:srgbClr val="314544"/>
                </a:solidFill>
                <a:effectLst/>
                <a:uLnTx/>
                <a:uFillTx/>
                <a:latin typeface="Cambria"/>
                <a:ea typeface="Cambria"/>
                <a:cs typeface="Times New Roman"/>
                <a:sym typeface="+mn-lt"/>
              </a:rPr>
              <a:t>2</a:t>
            </a:r>
            <a:r>
              <a:rPr kumimoji="0" lang="en-US" sz="3800" b="1" i="0" u="none" strike="noStrike" kern="1200" cap="none" spc="0" normalizeH="0" baseline="0" noProof="0" dirty="0">
                <a:ln>
                  <a:noFill/>
                </a:ln>
                <a:solidFill>
                  <a:srgbClr val="D64D6B"/>
                </a:solidFill>
                <a:effectLst/>
                <a:uLnTx/>
                <a:uFillTx/>
                <a:latin typeface="Cambria"/>
                <a:ea typeface="Cambria"/>
                <a:cs typeface="Times New Roman"/>
                <a:sym typeface="+mn-lt"/>
              </a:rPr>
              <a:t>                NHÓM 2,4: PHIẾU HỌC TẬP </a:t>
            </a:r>
            <a:r>
              <a:rPr kumimoji="0" lang="en-US" sz="3800" b="1" i="0" u="none" strike="noStrike" kern="1200" cap="none" spc="0" normalizeH="0" baseline="0" noProof="0" dirty="0">
                <a:ln>
                  <a:noFill/>
                </a:ln>
                <a:solidFill>
                  <a:srgbClr val="314544"/>
                </a:solidFill>
                <a:effectLst/>
                <a:uLnTx/>
                <a:uFillTx/>
                <a:latin typeface="Cambria"/>
                <a:ea typeface="Cambria"/>
                <a:cs typeface="Times New Roman"/>
                <a:sym typeface="+mn-lt"/>
              </a:rPr>
              <a:t>1</a:t>
            </a:r>
          </a:p>
          <a:p>
            <a:pPr marL="571500" marR="0" lvl="0" indent="-571500" algn="just" defTabSz="9144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Hết</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2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phút</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các</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nhóm</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thay</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đổi</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nhiệm</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vụ</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theo</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hướng</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dẫn</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tiếp</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tục</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đổi</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nội</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dung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phiếu</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học</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tập</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và</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hoạt</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động</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trong</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2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phút</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tiếp</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800" b="0" i="0" u="none" strike="noStrike" kern="1200" cap="none" spc="0" normalizeH="0" baseline="0" noProof="0" dirty="0" err="1">
                <a:ln>
                  <a:noFill/>
                </a:ln>
                <a:solidFill>
                  <a:srgbClr val="314544"/>
                </a:solidFill>
                <a:effectLst/>
                <a:uLnTx/>
                <a:uFillTx/>
                <a:latin typeface="Cambria"/>
                <a:ea typeface="Cambria"/>
                <a:cs typeface="Times New Roman"/>
                <a:sym typeface="+mn-lt"/>
              </a:rPr>
              <a:t>theo.</a:t>
            </a:r>
            <a:r>
              <a:rPr kumimoji="0" lang="en-US" sz="3800" b="0" i="0" u="none" strike="noStrike" kern="1200" cap="none" spc="0" normalizeH="0" baseline="0" noProof="0" dirty="0">
                <a:ln>
                  <a:noFill/>
                </a:ln>
                <a:solidFill>
                  <a:srgbClr val="314544"/>
                </a:solidFill>
                <a:effectLst/>
                <a:uLnTx/>
                <a:uFillTx/>
                <a:latin typeface="Cambria"/>
                <a:ea typeface="Cambria"/>
                <a:cs typeface="Times New Roman"/>
                <a:sym typeface="+mn-lt"/>
              </a:rPr>
              <a:t> </a:t>
            </a:r>
          </a:p>
        </p:txBody>
      </p:sp>
      <p:pic>
        <p:nvPicPr>
          <p:cNvPr id="3" name="Đồng-hồ-đếm-ngược-2-phút">
            <a:hlinkClick r:id="" action="ppaction://media"/>
            <a:extLst>
              <a:ext uri="{FF2B5EF4-FFF2-40B4-BE49-F238E27FC236}">
                <a16:creationId xmlns:a16="http://schemas.microsoft.com/office/drawing/2014/main" id="{0325B15D-CA24-142A-D74D-C7EE74AB482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892076" y="5411624"/>
            <a:ext cx="5000641" cy="2812861"/>
          </a:xfrm>
          <a:prstGeom prst="rect">
            <a:avLst/>
          </a:prstGeom>
        </p:spPr>
      </p:pic>
      <p:sp>
        <p:nvSpPr>
          <p:cNvPr id="6" name="Hình chữ nhật: Góc Tròn 5">
            <a:extLst>
              <a:ext uri="{FF2B5EF4-FFF2-40B4-BE49-F238E27FC236}">
                <a16:creationId xmlns:a16="http://schemas.microsoft.com/office/drawing/2014/main" id="{17C7DFC8-2738-C819-506F-5DA8FF50B2C6}"/>
              </a:ext>
            </a:extLst>
          </p:cNvPr>
          <p:cNvSpPr/>
          <p:nvPr/>
        </p:nvSpPr>
        <p:spPr>
          <a:xfrm>
            <a:off x="3047490" y="5383350"/>
            <a:ext cx="2516634" cy="1185389"/>
          </a:xfrm>
          <a:prstGeom prst="roundRect">
            <a:avLst/>
          </a:prstGeom>
          <a:solidFill>
            <a:srgbClr val="FFFF99"/>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white"/>
              </a:solidFill>
              <a:effectLst/>
              <a:uLnTx/>
              <a:uFillTx/>
              <a:latin typeface="Cambria"/>
              <a:ea typeface="Cambria"/>
              <a:cs typeface="+mn-cs"/>
              <a:sym typeface="Arial"/>
            </a:endParaRPr>
          </a:p>
        </p:txBody>
      </p:sp>
      <p:sp>
        <p:nvSpPr>
          <p:cNvPr id="10" name="Hộp Văn bản 9">
            <a:extLst>
              <a:ext uri="{FF2B5EF4-FFF2-40B4-BE49-F238E27FC236}">
                <a16:creationId xmlns:a16="http://schemas.microsoft.com/office/drawing/2014/main" id="{AD7A7267-B02F-76C7-552B-BD80096C366D}"/>
              </a:ext>
            </a:extLst>
          </p:cNvPr>
          <p:cNvSpPr txBox="1"/>
          <p:nvPr/>
        </p:nvSpPr>
        <p:spPr>
          <a:xfrm>
            <a:off x="3205449" y="5591563"/>
            <a:ext cx="2184265"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a:buNone/>
              <a:tabLst/>
              <a:defRPr/>
            </a:pPr>
            <a:r>
              <a:rPr kumimoji="0" lang="en-US" sz="4000" b="1" i="0" u="none" strike="noStrike" kern="1200" cap="none" spc="0" normalizeH="0" baseline="0" noProof="0" dirty="0">
                <a:ln>
                  <a:noFill/>
                </a:ln>
                <a:solidFill>
                  <a:srgbClr val="365503"/>
                </a:solidFill>
                <a:effectLst/>
                <a:uLnTx/>
                <a:uFillTx/>
                <a:latin typeface="Cambria"/>
                <a:ea typeface="Cambria"/>
                <a:cs typeface="Times New Roman"/>
                <a:sym typeface="+mn-lt"/>
              </a:rPr>
              <a:t>NHÓM 1</a:t>
            </a:r>
            <a:endParaRPr kumimoji="0" lang="en-US" sz="4000" b="1" i="0" u="none" strike="noStrike" kern="1200" cap="none" spc="0" normalizeH="0" baseline="0" noProof="0" dirty="0">
              <a:ln>
                <a:noFill/>
              </a:ln>
              <a:solidFill>
                <a:srgbClr val="365503"/>
              </a:solidFill>
              <a:effectLst/>
              <a:uLnTx/>
              <a:uFillTx/>
              <a:latin typeface="Cambria"/>
              <a:ea typeface="Cambria"/>
              <a:cs typeface="Arial"/>
              <a:sym typeface="Arial"/>
            </a:endParaRPr>
          </a:p>
        </p:txBody>
      </p:sp>
      <p:sp>
        <p:nvSpPr>
          <p:cNvPr id="11" name="Hộp Văn bản 10">
            <a:extLst>
              <a:ext uri="{FF2B5EF4-FFF2-40B4-BE49-F238E27FC236}">
                <a16:creationId xmlns:a16="http://schemas.microsoft.com/office/drawing/2014/main" id="{3DDA952A-D3CC-BCF7-0C9D-32550190C8AB}"/>
              </a:ext>
            </a:extLst>
          </p:cNvPr>
          <p:cNvSpPr txBox="1"/>
          <p:nvPr/>
        </p:nvSpPr>
        <p:spPr>
          <a:xfrm>
            <a:off x="3312271" y="7837027"/>
            <a:ext cx="2287454"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a:buNone/>
              <a:tabLst/>
              <a:defRPr/>
            </a:pPr>
            <a:r>
              <a:rPr kumimoji="0" lang="en-US" sz="4000" b="1" i="0" u="none" strike="noStrike" kern="1200" cap="none" spc="0" normalizeH="0" baseline="0" noProof="0" dirty="0">
                <a:ln>
                  <a:noFill/>
                </a:ln>
                <a:solidFill>
                  <a:srgbClr val="365503"/>
                </a:solidFill>
                <a:effectLst/>
                <a:uLnTx/>
                <a:uFillTx/>
                <a:latin typeface="Cambria"/>
                <a:ea typeface="Cambria"/>
                <a:cs typeface="Times New Roman"/>
                <a:sym typeface="+mn-lt"/>
              </a:rPr>
              <a:t>NHÓM 2</a:t>
            </a:r>
            <a:endParaRPr kumimoji="0" lang="en-US" sz="4000" b="1" i="0" u="none" strike="noStrike" kern="1200" cap="none" spc="0" normalizeH="0" baseline="0" noProof="0" dirty="0">
              <a:ln>
                <a:noFill/>
              </a:ln>
              <a:solidFill>
                <a:srgbClr val="365503"/>
              </a:solidFill>
              <a:effectLst/>
              <a:uLnTx/>
              <a:uFillTx/>
              <a:latin typeface="Cambria"/>
              <a:ea typeface="Cambria"/>
              <a:cs typeface="Arial"/>
              <a:sym typeface="Arial"/>
            </a:endParaRPr>
          </a:p>
        </p:txBody>
      </p:sp>
      <p:sp>
        <p:nvSpPr>
          <p:cNvPr id="12" name="Hộp Văn bản 11">
            <a:extLst>
              <a:ext uri="{FF2B5EF4-FFF2-40B4-BE49-F238E27FC236}">
                <a16:creationId xmlns:a16="http://schemas.microsoft.com/office/drawing/2014/main" id="{5E62A3DD-F25C-E259-AAD6-D50040872069}"/>
              </a:ext>
            </a:extLst>
          </p:cNvPr>
          <p:cNvSpPr txBox="1"/>
          <p:nvPr/>
        </p:nvSpPr>
        <p:spPr>
          <a:xfrm>
            <a:off x="8370197" y="5666256"/>
            <a:ext cx="2296855"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a:buNone/>
              <a:tabLst/>
              <a:defRPr/>
            </a:pPr>
            <a:r>
              <a:rPr kumimoji="0" lang="en-US" sz="4000" b="1" i="0" u="none" strike="noStrike" kern="1200" cap="none" spc="0" normalizeH="0" baseline="0" noProof="0" dirty="0">
                <a:ln>
                  <a:noFill/>
                </a:ln>
                <a:solidFill>
                  <a:srgbClr val="365503"/>
                </a:solidFill>
                <a:effectLst/>
                <a:uLnTx/>
                <a:uFillTx/>
                <a:latin typeface="Cambria"/>
                <a:ea typeface="Cambria"/>
                <a:cs typeface="Times New Roman"/>
                <a:sym typeface="+mn-lt"/>
              </a:rPr>
              <a:t>NHÓM 3</a:t>
            </a:r>
            <a:endParaRPr kumimoji="0" lang="en-US" sz="4000" b="1" i="0" u="none" strike="noStrike" kern="1200" cap="none" spc="0" normalizeH="0" baseline="0" noProof="0" dirty="0">
              <a:ln>
                <a:noFill/>
              </a:ln>
              <a:solidFill>
                <a:srgbClr val="365503"/>
              </a:solidFill>
              <a:effectLst/>
              <a:uLnTx/>
              <a:uFillTx/>
              <a:latin typeface="Cambria"/>
              <a:ea typeface="Cambria"/>
              <a:cs typeface="Arial"/>
              <a:sym typeface="Arial"/>
            </a:endParaRPr>
          </a:p>
        </p:txBody>
      </p:sp>
      <p:sp>
        <p:nvSpPr>
          <p:cNvPr id="13" name="Hộp Văn bản 12">
            <a:extLst>
              <a:ext uri="{FF2B5EF4-FFF2-40B4-BE49-F238E27FC236}">
                <a16:creationId xmlns:a16="http://schemas.microsoft.com/office/drawing/2014/main" id="{F1C60296-B16A-CEDB-EE5C-20277AB8F501}"/>
              </a:ext>
            </a:extLst>
          </p:cNvPr>
          <p:cNvSpPr txBox="1"/>
          <p:nvPr/>
        </p:nvSpPr>
        <p:spPr>
          <a:xfrm>
            <a:off x="8370197" y="7902591"/>
            <a:ext cx="2175460"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a:buNone/>
              <a:tabLst/>
              <a:defRPr/>
            </a:pPr>
            <a:r>
              <a:rPr kumimoji="0" lang="en-US" sz="4000" b="1" i="0" u="none" strike="noStrike" kern="1200" cap="none" spc="0" normalizeH="0" baseline="0" noProof="0" dirty="0">
                <a:ln>
                  <a:noFill/>
                </a:ln>
                <a:solidFill>
                  <a:srgbClr val="365503"/>
                </a:solidFill>
                <a:effectLst/>
                <a:uLnTx/>
                <a:uFillTx/>
                <a:latin typeface="Cambria"/>
                <a:ea typeface="Cambria"/>
                <a:cs typeface="Times New Roman"/>
                <a:sym typeface="+mn-lt"/>
              </a:rPr>
              <a:t>NHÓM 4</a:t>
            </a:r>
            <a:endParaRPr kumimoji="0" lang="en-US" sz="4000" b="1" i="0" u="none" strike="noStrike" kern="1200" cap="none" spc="0" normalizeH="0" baseline="0" noProof="0" dirty="0">
              <a:ln>
                <a:noFill/>
              </a:ln>
              <a:solidFill>
                <a:srgbClr val="365503"/>
              </a:solidFill>
              <a:effectLst/>
              <a:uLnTx/>
              <a:uFillTx/>
              <a:latin typeface="Cambria"/>
              <a:ea typeface="Cambria"/>
              <a:cs typeface="Arial"/>
              <a:sym typeface="Arial"/>
            </a:endParaRPr>
          </a:p>
        </p:txBody>
      </p:sp>
      <p:sp>
        <p:nvSpPr>
          <p:cNvPr id="14" name="Hình Bầu dục 13">
            <a:extLst>
              <a:ext uri="{FF2B5EF4-FFF2-40B4-BE49-F238E27FC236}">
                <a16:creationId xmlns:a16="http://schemas.microsoft.com/office/drawing/2014/main" id="{C6160296-1E5C-52C5-EED6-3FC9BD12284A}"/>
              </a:ext>
            </a:extLst>
          </p:cNvPr>
          <p:cNvSpPr/>
          <p:nvPr/>
        </p:nvSpPr>
        <p:spPr>
          <a:xfrm>
            <a:off x="2405287" y="4974805"/>
            <a:ext cx="928706" cy="923330"/>
          </a:xfrm>
          <a:prstGeom prst="ellipse">
            <a:avLst/>
          </a:prstGeom>
          <a:solidFill>
            <a:schemeClr val="tx1"/>
          </a:solidFill>
          <a:ln>
            <a:solidFill>
              <a:srgbClr val="FF0066"/>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cs"/>
              <a:sym typeface="Arial"/>
            </a:endParaRPr>
          </a:p>
        </p:txBody>
      </p:sp>
      <p:sp>
        <p:nvSpPr>
          <p:cNvPr id="15" name="Hình chữ nhật 14">
            <a:extLst>
              <a:ext uri="{FF2B5EF4-FFF2-40B4-BE49-F238E27FC236}">
                <a16:creationId xmlns:a16="http://schemas.microsoft.com/office/drawing/2014/main" id="{9FB32151-F840-5205-4ED8-BE29FD7BD247}"/>
              </a:ext>
            </a:extLst>
          </p:cNvPr>
          <p:cNvSpPr/>
          <p:nvPr/>
        </p:nvSpPr>
        <p:spPr>
          <a:xfrm>
            <a:off x="2481280" y="4912830"/>
            <a:ext cx="733272" cy="92333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Cambria"/>
                <a:ea typeface="Cambria"/>
                <a:cs typeface="Arial"/>
                <a:sym typeface="Arial"/>
              </a:rPr>
              <a:t>1</a:t>
            </a:r>
            <a:endParaRPr kumimoji="0" lang="vi-VN"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Cambria"/>
              <a:ea typeface="Cambria"/>
              <a:cs typeface="Arial"/>
              <a:sym typeface="Arial"/>
            </a:endParaRPr>
          </a:p>
        </p:txBody>
      </p:sp>
      <p:sp>
        <p:nvSpPr>
          <p:cNvPr id="17" name="Hình chữ nhật 16">
            <a:extLst>
              <a:ext uri="{FF2B5EF4-FFF2-40B4-BE49-F238E27FC236}">
                <a16:creationId xmlns:a16="http://schemas.microsoft.com/office/drawing/2014/main" id="{E6B97649-ABE5-C2CB-731F-6AFACA6F5D24}"/>
              </a:ext>
            </a:extLst>
          </p:cNvPr>
          <p:cNvSpPr/>
          <p:nvPr/>
        </p:nvSpPr>
        <p:spPr>
          <a:xfrm>
            <a:off x="2695202" y="6942048"/>
            <a:ext cx="595036"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Cambria"/>
                <a:ea typeface="Cambria"/>
                <a:cs typeface="Arial"/>
                <a:sym typeface="Arial"/>
              </a:rPr>
              <a:t>2</a:t>
            </a:r>
            <a:endParaRPr kumimoji="0" lang="vi-VN"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Cambria"/>
              <a:ea typeface="Cambria"/>
              <a:cs typeface="Arial"/>
              <a:sym typeface="Arial"/>
            </a:endParaRPr>
          </a:p>
        </p:txBody>
      </p:sp>
      <p:sp>
        <p:nvSpPr>
          <p:cNvPr id="19" name="Hình chữ nhật 18">
            <a:extLst>
              <a:ext uri="{FF2B5EF4-FFF2-40B4-BE49-F238E27FC236}">
                <a16:creationId xmlns:a16="http://schemas.microsoft.com/office/drawing/2014/main" id="{7C17987E-22C9-1DFC-9B06-987C907D9B0A}"/>
              </a:ext>
            </a:extLst>
          </p:cNvPr>
          <p:cNvSpPr/>
          <p:nvPr/>
        </p:nvSpPr>
        <p:spPr>
          <a:xfrm>
            <a:off x="7789952" y="4841031"/>
            <a:ext cx="595036"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Cambria"/>
                <a:ea typeface="Cambria"/>
                <a:cs typeface="Arial"/>
                <a:sym typeface="Arial"/>
              </a:rPr>
              <a:t>1</a:t>
            </a:r>
            <a:endParaRPr kumimoji="0" lang="vi-VN"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Cambria"/>
              <a:ea typeface="Cambria"/>
              <a:cs typeface="Arial"/>
              <a:sym typeface="Arial"/>
            </a:endParaRPr>
          </a:p>
        </p:txBody>
      </p:sp>
      <p:sp>
        <p:nvSpPr>
          <p:cNvPr id="21" name="Hình chữ nhật 20">
            <a:extLst>
              <a:ext uri="{FF2B5EF4-FFF2-40B4-BE49-F238E27FC236}">
                <a16:creationId xmlns:a16="http://schemas.microsoft.com/office/drawing/2014/main" id="{0A9BBE02-E74F-26F1-BF99-64FD69157817}"/>
              </a:ext>
            </a:extLst>
          </p:cNvPr>
          <p:cNvSpPr/>
          <p:nvPr/>
        </p:nvSpPr>
        <p:spPr>
          <a:xfrm>
            <a:off x="7904920" y="7014922"/>
            <a:ext cx="595036"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Cambria"/>
                <a:ea typeface="Cambria"/>
                <a:cs typeface="Arial"/>
                <a:sym typeface="Arial"/>
              </a:rPr>
              <a:t>2</a:t>
            </a:r>
            <a:endParaRPr kumimoji="0" lang="vi-VN"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Cambria"/>
              <a:ea typeface="Cambria"/>
              <a:cs typeface="Arial"/>
              <a:sym typeface="Arial"/>
            </a:endParaRPr>
          </a:p>
        </p:txBody>
      </p:sp>
      <p:cxnSp>
        <p:nvCxnSpPr>
          <p:cNvPr id="4" name="Đường kết nối Mũi tên Thẳng 3">
            <a:extLst>
              <a:ext uri="{FF2B5EF4-FFF2-40B4-BE49-F238E27FC236}">
                <a16:creationId xmlns:a16="http://schemas.microsoft.com/office/drawing/2014/main" id="{341AA4A8-A80B-6807-D0C3-C157F45687A8}"/>
              </a:ext>
            </a:extLst>
          </p:cNvPr>
          <p:cNvCxnSpPr>
            <a:cxnSpLocks/>
          </p:cNvCxnSpPr>
          <p:nvPr/>
        </p:nvCxnSpPr>
        <p:spPr>
          <a:xfrm>
            <a:off x="3958390" y="6661111"/>
            <a:ext cx="0" cy="707621"/>
          </a:xfrm>
          <a:prstGeom prst="straightConnector1">
            <a:avLst/>
          </a:prstGeom>
          <a:ln w="19050">
            <a:solidFill>
              <a:srgbClr val="FF0066"/>
            </a:solidFill>
            <a:tailEnd type="triangle"/>
          </a:ln>
        </p:spPr>
        <p:style>
          <a:lnRef idx="1">
            <a:schemeClr val="accent2"/>
          </a:lnRef>
          <a:fillRef idx="0">
            <a:schemeClr val="accent2"/>
          </a:fillRef>
          <a:effectRef idx="0">
            <a:schemeClr val="accent2"/>
          </a:effectRef>
          <a:fontRef idx="minor">
            <a:schemeClr val="tx1"/>
          </a:fontRef>
        </p:style>
      </p:cxnSp>
      <p:cxnSp>
        <p:nvCxnSpPr>
          <p:cNvPr id="5" name="Đường kết nối Mũi tên Thẳng 4">
            <a:extLst>
              <a:ext uri="{FF2B5EF4-FFF2-40B4-BE49-F238E27FC236}">
                <a16:creationId xmlns:a16="http://schemas.microsoft.com/office/drawing/2014/main" id="{7253F84E-932A-8FDF-4910-EACCF626FEB8}"/>
              </a:ext>
            </a:extLst>
          </p:cNvPr>
          <p:cNvCxnSpPr>
            <a:cxnSpLocks/>
          </p:cNvCxnSpPr>
          <p:nvPr/>
        </p:nvCxnSpPr>
        <p:spPr>
          <a:xfrm flipV="1">
            <a:off x="4371475" y="6714554"/>
            <a:ext cx="0" cy="600412"/>
          </a:xfrm>
          <a:prstGeom prst="straightConnector1">
            <a:avLst/>
          </a:prstGeom>
          <a:ln w="28575">
            <a:solidFill>
              <a:srgbClr val="FF0066"/>
            </a:solidFill>
            <a:tailEnd type="triangle"/>
          </a:ln>
        </p:spPr>
        <p:style>
          <a:lnRef idx="1">
            <a:schemeClr val="accent2"/>
          </a:lnRef>
          <a:fillRef idx="0">
            <a:schemeClr val="accent2"/>
          </a:fillRef>
          <a:effectRef idx="0">
            <a:schemeClr val="accent2"/>
          </a:effectRef>
          <a:fontRef idx="minor">
            <a:schemeClr val="tx1"/>
          </a:fontRef>
        </p:style>
      </p:cxnSp>
      <p:cxnSp>
        <p:nvCxnSpPr>
          <p:cNvPr id="23" name="Đường kết nối Mũi tên Thẳng 22">
            <a:extLst>
              <a:ext uri="{FF2B5EF4-FFF2-40B4-BE49-F238E27FC236}">
                <a16:creationId xmlns:a16="http://schemas.microsoft.com/office/drawing/2014/main" id="{4F1D8A23-41F9-D8A8-88B7-49B1549F1984}"/>
              </a:ext>
            </a:extLst>
          </p:cNvPr>
          <p:cNvCxnSpPr>
            <a:cxnSpLocks/>
          </p:cNvCxnSpPr>
          <p:nvPr/>
        </p:nvCxnSpPr>
        <p:spPr>
          <a:xfrm>
            <a:off x="9115927" y="6661111"/>
            <a:ext cx="0" cy="707621"/>
          </a:xfrm>
          <a:prstGeom prst="straightConnector1">
            <a:avLst/>
          </a:prstGeom>
          <a:ln w="19050">
            <a:solidFill>
              <a:srgbClr val="FF0066"/>
            </a:solidFill>
            <a:tailEnd type="triangle"/>
          </a:ln>
        </p:spPr>
        <p:style>
          <a:lnRef idx="1">
            <a:schemeClr val="accent2"/>
          </a:lnRef>
          <a:fillRef idx="0">
            <a:schemeClr val="accent2"/>
          </a:fillRef>
          <a:effectRef idx="0">
            <a:schemeClr val="accent2"/>
          </a:effectRef>
          <a:fontRef idx="minor">
            <a:schemeClr val="tx1"/>
          </a:fontRef>
        </p:style>
      </p:cxnSp>
      <p:cxnSp>
        <p:nvCxnSpPr>
          <p:cNvPr id="27" name="Đường kết nối Mũi tên Thẳng 26">
            <a:extLst>
              <a:ext uri="{FF2B5EF4-FFF2-40B4-BE49-F238E27FC236}">
                <a16:creationId xmlns:a16="http://schemas.microsoft.com/office/drawing/2014/main" id="{98391BAB-CE62-5F3D-E79C-2BEDF2E1AB7A}"/>
              </a:ext>
            </a:extLst>
          </p:cNvPr>
          <p:cNvCxnSpPr>
            <a:cxnSpLocks/>
          </p:cNvCxnSpPr>
          <p:nvPr/>
        </p:nvCxnSpPr>
        <p:spPr>
          <a:xfrm flipV="1">
            <a:off x="9529012" y="6714554"/>
            <a:ext cx="0" cy="600412"/>
          </a:xfrm>
          <a:prstGeom prst="straightConnector1">
            <a:avLst/>
          </a:prstGeom>
          <a:ln w="28575">
            <a:solidFill>
              <a:srgbClr val="FF0066"/>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926925092"/>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ppt_x"/>
                                          </p:val>
                                        </p:tav>
                                        <p:tav tm="100000">
                                          <p:val>
                                            <p:strVal val="#ppt_x"/>
                                          </p:val>
                                        </p:tav>
                                      </p:tavLst>
                                    </p:anim>
                                    <p:anim calcmode="lin" valueType="num">
                                      <p:cBhvr additive="base">
                                        <p:cTn id="52" dur="500" fill="hold"/>
                                        <p:tgtEl>
                                          <p:spTgt spid="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anim calcmode="lin" valueType="num">
                                      <p:cBhvr additive="base">
                                        <p:cTn id="67" dur="500" fill="hold"/>
                                        <p:tgtEl>
                                          <p:spTgt spid="24"/>
                                        </p:tgtEl>
                                        <p:attrNameLst>
                                          <p:attrName>ppt_x</p:attrName>
                                        </p:attrNameLst>
                                      </p:cBhvr>
                                      <p:tavLst>
                                        <p:tav tm="0">
                                          <p:val>
                                            <p:strVal val="#ppt_x"/>
                                          </p:val>
                                        </p:tav>
                                        <p:tav tm="100000">
                                          <p:val>
                                            <p:strVal val="#ppt_x"/>
                                          </p:val>
                                        </p:tav>
                                      </p:tavLst>
                                    </p:anim>
                                    <p:anim calcmode="lin" valueType="num">
                                      <p:cBhvr additive="base">
                                        <p:cTn id="68" dur="500" fill="hold"/>
                                        <p:tgtEl>
                                          <p:spTgt spid="24"/>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anim calcmode="lin" valueType="num">
                                      <p:cBhvr additive="base">
                                        <p:cTn id="81" dur="500" fill="hold"/>
                                        <p:tgtEl>
                                          <p:spTgt spid="3"/>
                                        </p:tgtEl>
                                        <p:attrNameLst>
                                          <p:attrName>ppt_x</p:attrName>
                                        </p:attrNameLst>
                                      </p:cBhvr>
                                      <p:tavLst>
                                        <p:tav tm="0">
                                          <p:val>
                                            <p:strVal val="#ppt_x"/>
                                          </p:val>
                                        </p:tav>
                                        <p:tav tm="100000">
                                          <p:val>
                                            <p:strVal val="#ppt_x"/>
                                          </p:val>
                                        </p:tav>
                                      </p:tavLst>
                                    </p:anim>
                                    <p:anim calcmode="lin" valueType="num">
                                      <p:cBhvr additive="base">
                                        <p:cTn id="8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83" fill="hold" display="0">
                  <p:stCondLst>
                    <p:cond delay="indefinite"/>
                  </p:stCondLst>
                </p:cTn>
                <p:tgtEl>
                  <p:spTgt spid="3"/>
                </p:tgtEl>
              </p:cMediaNode>
            </p:video>
          </p:childTnLst>
        </p:cTn>
      </p:par>
    </p:tnLst>
    <p:bldLst>
      <p:bldP spid="9" grpId="0" animBg="1"/>
      <p:bldP spid="8" grpId="0" animBg="1"/>
      <p:bldP spid="25" grpId="0" animBg="1"/>
      <p:bldP spid="26" grpId="0" animBg="1"/>
      <p:bldP spid="7" grpId="0" animBg="1"/>
      <p:bldP spid="24" grpId="0" animBg="1"/>
      <p:bldP spid="2" grpId="0"/>
      <p:bldP spid="6" grpId="0" animBg="1"/>
      <p:bldP spid="10" grpId="0"/>
      <p:bldP spid="11" grpId="0"/>
      <p:bldP spid="12" grpId="0"/>
      <p:bldP spid="13" grpId="0"/>
      <p:bldP spid="14" grpId="0" animBg="1"/>
      <p:bldP spid="15" grpId="0"/>
      <p:bldP spid="17" grpId="0"/>
      <p:bldP spid="19"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10" name="Hình chữ nhật 9">
            <a:extLst>
              <a:ext uri="{FF2B5EF4-FFF2-40B4-BE49-F238E27FC236}">
                <a16:creationId xmlns:a16="http://schemas.microsoft.com/office/drawing/2014/main" id="{52404A3B-31BD-E8A0-0F1F-8BD2EAFBBC2C}"/>
              </a:ext>
            </a:extLst>
          </p:cNvPr>
          <p:cNvSpPr/>
          <p:nvPr/>
        </p:nvSpPr>
        <p:spPr>
          <a:xfrm>
            <a:off x="705854" y="1095176"/>
            <a:ext cx="17293390" cy="862634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7">
            <a:extLst>
              <a:ext uri="{FF2B5EF4-FFF2-40B4-BE49-F238E27FC236}">
                <a16:creationId xmlns:a16="http://schemas.microsoft.com/office/drawing/2014/main" id="{BBC9B9A0-8583-88E3-FB52-7A3B5142BBB4}"/>
              </a:ext>
            </a:extLst>
          </p:cNvPr>
          <p:cNvSpPr txBox="1"/>
          <p:nvPr/>
        </p:nvSpPr>
        <p:spPr>
          <a:xfrm>
            <a:off x="12464715" y="241943"/>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1</a:t>
            </a:r>
          </a:p>
        </p:txBody>
      </p:sp>
      <p:sp>
        <p:nvSpPr>
          <p:cNvPr id="5" name="Hộp Văn bản 4">
            <a:extLst>
              <a:ext uri="{FF2B5EF4-FFF2-40B4-BE49-F238E27FC236}">
                <a16:creationId xmlns:a16="http://schemas.microsoft.com/office/drawing/2014/main" id="{83DE36F6-8CC5-0645-6CF9-6A814250354B}"/>
              </a:ext>
            </a:extLst>
          </p:cNvPr>
          <p:cNvSpPr txBox="1"/>
          <p:nvPr/>
        </p:nvSpPr>
        <p:spPr>
          <a:xfrm>
            <a:off x="1440999" y="5137874"/>
            <a:ext cx="16122318" cy="1824795"/>
          </a:xfrm>
          <a:prstGeom prst="rect">
            <a:avLst/>
          </a:prstGeom>
          <a:noFill/>
        </p:spPr>
        <p:txBody>
          <a:bodyPr wrap="square">
            <a:spAutoFit/>
          </a:bodyPr>
          <a:lstStyle/>
          <a:p>
            <a:pPr algn="just">
              <a:lnSpc>
                <a:spcPct val="150000"/>
              </a:lnSpc>
            </a:pPr>
            <a:r>
              <a:rPr lang="en-US" sz="4000" dirty="0">
                <a:solidFill>
                  <a:srgbClr val="453F7D"/>
                </a:solidFill>
                <a:latin typeface="+mj-lt"/>
              </a:rPr>
              <a:t>a) </a:t>
            </a:r>
            <a:r>
              <a:rPr lang="en-US" sz="4000" dirty="0" err="1">
                <a:solidFill>
                  <a:srgbClr val="453F7D"/>
                </a:solidFill>
                <a:latin typeface="+mj-lt"/>
              </a:rPr>
              <a:t>Đơn</a:t>
            </a:r>
            <a:r>
              <a:rPr lang="en-US" sz="4000" dirty="0">
                <a:solidFill>
                  <a:srgbClr val="453F7D"/>
                </a:solidFill>
                <a:latin typeface="+mj-lt"/>
              </a:rPr>
              <a:t> </a:t>
            </a:r>
            <a:r>
              <a:rPr lang="en-US" sz="4000" dirty="0" err="1">
                <a:solidFill>
                  <a:srgbClr val="453F7D"/>
                </a:solidFill>
                <a:latin typeface="+mj-lt"/>
              </a:rPr>
              <a:t>vị</a:t>
            </a:r>
            <a:r>
              <a:rPr lang="en-US" sz="4000" dirty="0">
                <a:solidFill>
                  <a:srgbClr val="453F7D"/>
                </a:solidFill>
                <a:latin typeface="+mj-lt"/>
              </a:rPr>
              <a:t> </a:t>
            </a:r>
            <a:r>
              <a:rPr lang="en-US" sz="4000" b="1" kern="100" dirty="0">
                <a:solidFill>
                  <a:srgbClr val="453F7D"/>
                </a:solidFill>
                <a:effectLst/>
                <a:latin typeface="+mj-lt"/>
              </a:rPr>
              <a:t>α-glucose</a:t>
            </a:r>
            <a:r>
              <a:rPr lang="en-US" sz="4000" kern="100" dirty="0">
                <a:solidFill>
                  <a:srgbClr val="453F7D"/>
                </a:solidFill>
                <a:effectLst/>
                <a:latin typeface="+mj-lt"/>
              </a:rPr>
              <a:t>. </a:t>
            </a:r>
            <a:r>
              <a:rPr lang="en-US" sz="4000" kern="100" dirty="0" err="1">
                <a:solidFill>
                  <a:srgbClr val="453F7D"/>
                </a:solidFill>
                <a:latin typeface="+mj-lt"/>
              </a:rPr>
              <a:t>V</a:t>
            </a:r>
            <a:r>
              <a:rPr lang="en-US" sz="4000" kern="100" dirty="0" err="1">
                <a:solidFill>
                  <a:srgbClr val="453F7D"/>
                </a:solidFill>
                <a:effectLst/>
                <a:latin typeface="+mj-lt"/>
              </a:rPr>
              <a:t>ì</a:t>
            </a:r>
            <a:r>
              <a:rPr lang="en-US" sz="4000" kern="100" dirty="0">
                <a:solidFill>
                  <a:srgbClr val="453F7D"/>
                </a:solidFill>
                <a:effectLst/>
                <a:latin typeface="+mj-lt"/>
              </a:rPr>
              <a:t> </a:t>
            </a:r>
            <a:r>
              <a:rPr lang="en-US" sz="4000" kern="100" dirty="0" err="1">
                <a:solidFill>
                  <a:srgbClr val="453F7D"/>
                </a:solidFill>
                <a:effectLst/>
                <a:latin typeface="+mj-lt"/>
              </a:rPr>
              <a:t>nhóm</a:t>
            </a:r>
            <a:r>
              <a:rPr lang="en-US" sz="4000" kern="100" dirty="0">
                <a:solidFill>
                  <a:srgbClr val="453F7D"/>
                </a:solidFill>
                <a:effectLst/>
                <a:latin typeface="+mj-lt"/>
              </a:rPr>
              <a:t> –OH hemiacetal </a:t>
            </a:r>
            <a:r>
              <a:rPr lang="en-US" sz="4000" kern="100" dirty="0" err="1">
                <a:solidFill>
                  <a:srgbClr val="453F7D"/>
                </a:solidFill>
                <a:effectLst/>
                <a:latin typeface="+mj-lt"/>
              </a:rPr>
              <a:t>có</a:t>
            </a:r>
            <a:r>
              <a:rPr lang="en-US" sz="4000" kern="100" dirty="0">
                <a:solidFill>
                  <a:srgbClr val="453F7D"/>
                </a:solidFill>
                <a:effectLst/>
                <a:latin typeface="+mj-lt"/>
              </a:rPr>
              <a:t> </a:t>
            </a:r>
            <a:r>
              <a:rPr lang="en-US" sz="4000" kern="100" dirty="0" err="1">
                <a:solidFill>
                  <a:srgbClr val="453F7D"/>
                </a:solidFill>
                <a:effectLst/>
                <a:latin typeface="+mj-lt"/>
              </a:rPr>
              <a:t>chiều</a:t>
            </a:r>
            <a:r>
              <a:rPr lang="en-US" sz="4000" kern="100" dirty="0">
                <a:solidFill>
                  <a:srgbClr val="453F7D"/>
                </a:solidFill>
                <a:effectLst/>
                <a:latin typeface="+mj-lt"/>
              </a:rPr>
              <a:t> quay </a:t>
            </a:r>
            <a:r>
              <a:rPr lang="en-US" sz="4000" kern="100" dirty="0" err="1">
                <a:solidFill>
                  <a:srgbClr val="453F7D"/>
                </a:solidFill>
                <a:effectLst/>
                <a:latin typeface="+mj-lt"/>
              </a:rPr>
              <a:t>xuống</a:t>
            </a:r>
            <a:r>
              <a:rPr lang="en-US" sz="4000" kern="100" dirty="0">
                <a:solidFill>
                  <a:srgbClr val="453F7D"/>
                </a:solidFill>
                <a:effectLst/>
                <a:latin typeface="+mj-lt"/>
              </a:rPr>
              <a:t>.</a:t>
            </a:r>
          </a:p>
          <a:p>
            <a:pPr algn="just">
              <a:lnSpc>
                <a:spcPct val="150000"/>
              </a:lnSpc>
            </a:pPr>
            <a:r>
              <a:rPr lang="en-US" sz="4000" dirty="0">
                <a:solidFill>
                  <a:srgbClr val="453F7D"/>
                </a:solidFill>
                <a:latin typeface="+mj-lt"/>
              </a:rPr>
              <a:t>c) </a:t>
            </a:r>
            <a:r>
              <a:rPr lang="en-US" sz="4000" dirty="0" err="1">
                <a:solidFill>
                  <a:srgbClr val="453F7D"/>
                </a:solidFill>
                <a:latin typeface="+mj-lt"/>
              </a:rPr>
              <a:t>Đoạn</a:t>
            </a:r>
            <a:r>
              <a:rPr lang="en-US" sz="4000" dirty="0">
                <a:solidFill>
                  <a:srgbClr val="453F7D"/>
                </a:solidFill>
                <a:latin typeface="+mj-lt"/>
              </a:rPr>
              <a:t> </a:t>
            </a:r>
            <a:r>
              <a:rPr lang="en-US" sz="4000" dirty="0" err="1">
                <a:solidFill>
                  <a:srgbClr val="453F7D"/>
                </a:solidFill>
                <a:latin typeface="+mj-lt"/>
              </a:rPr>
              <a:t>mạch</a:t>
            </a:r>
            <a:r>
              <a:rPr lang="en-US" sz="4000" dirty="0">
                <a:solidFill>
                  <a:srgbClr val="453F7D"/>
                </a:solidFill>
                <a:latin typeface="+mj-lt"/>
              </a:rPr>
              <a:t> amylose </a:t>
            </a:r>
            <a:r>
              <a:rPr lang="en-US" sz="4000" dirty="0" err="1">
                <a:solidFill>
                  <a:srgbClr val="453F7D"/>
                </a:solidFill>
                <a:latin typeface="+mj-lt"/>
              </a:rPr>
              <a:t>chứa</a:t>
            </a:r>
            <a:r>
              <a:rPr lang="en-US" sz="4000" dirty="0">
                <a:solidFill>
                  <a:srgbClr val="453F7D"/>
                </a:solidFill>
                <a:latin typeface="+mj-lt"/>
              </a:rPr>
              <a:t> </a:t>
            </a:r>
            <a:r>
              <a:rPr lang="en-US" sz="4000" dirty="0" err="1">
                <a:solidFill>
                  <a:srgbClr val="453F7D"/>
                </a:solidFill>
                <a:latin typeface="+mj-lt"/>
              </a:rPr>
              <a:t>liên</a:t>
            </a:r>
            <a:r>
              <a:rPr lang="en-US" sz="4000" dirty="0">
                <a:solidFill>
                  <a:srgbClr val="453F7D"/>
                </a:solidFill>
                <a:latin typeface="+mj-lt"/>
              </a:rPr>
              <a:t> </a:t>
            </a:r>
            <a:r>
              <a:rPr lang="en-US" sz="4000" dirty="0" err="1">
                <a:solidFill>
                  <a:srgbClr val="453F7D"/>
                </a:solidFill>
                <a:latin typeface="+mj-lt"/>
              </a:rPr>
              <a:t>kết</a:t>
            </a:r>
            <a:r>
              <a:rPr lang="en-US" sz="4000" dirty="0">
                <a:solidFill>
                  <a:srgbClr val="453F7D"/>
                </a:solidFill>
                <a:latin typeface="+mj-lt"/>
              </a:rPr>
              <a:t> </a:t>
            </a:r>
            <a:r>
              <a:rPr lang="en-US" sz="4000" b="1" kern="100" dirty="0">
                <a:solidFill>
                  <a:srgbClr val="453F7D"/>
                </a:solidFill>
                <a:effectLst/>
                <a:latin typeface="+mj-lt"/>
              </a:rPr>
              <a:t>α-1,4-glycoside.</a:t>
            </a:r>
            <a:endParaRPr lang="en-US" sz="4000" dirty="0">
              <a:solidFill>
                <a:srgbClr val="453F7D"/>
              </a:solidFill>
              <a:latin typeface="+mj-lt"/>
            </a:endParaRPr>
          </a:p>
        </p:txBody>
      </p:sp>
      <p:sp>
        <p:nvSpPr>
          <p:cNvPr id="11" name="TextBox 57">
            <a:extLst>
              <a:ext uri="{FF2B5EF4-FFF2-40B4-BE49-F238E27FC236}">
                <a16:creationId xmlns:a16="http://schemas.microsoft.com/office/drawing/2014/main" id="{D453228D-6A49-E372-0D7B-BB3D314512F2}"/>
              </a:ext>
            </a:extLst>
          </p:cNvPr>
          <p:cNvSpPr txBox="1"/>
          <p:nvPr/>
        </p:nvSpPr>
        <p:spPr>
          <a:xfrm>
            <a:off x="1440999" y="565484"/>
            <a:ext cx="4170947" cy="905376"/>
          </a:xfrm>
          <a:prstGeom prst="rect">
            <a:avLst/>
          </a:prstGeom>
          <a:solidFill>
            <a:srgbClr val="314544"/>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5400" b="1" i="0" u="none" strike="noStrike" kern="1200" cap="none" spc="0" normalizeH="0" baseline="0" noProof="0" dirty="0">
                <a:ln>
                  <a:noFill/>
                </a:ln>
                <a:solidFill>
                  <a:schemeClr val="tx1"/>
                </a:solidFill>
                <a:effectLst/>
                <a:uLnTx/>
                <a:uFillTx/>
                <a:latin typeface="Cambria"/>
                <a:ea typeface="Cambria"/>
                <a:cs typeface="Times New Roman"/>
                <a:sym typeface="+mn-lt"/>
              </a:rPr>
              <a:t>AMYLOSE</a:t>
            </a:r>
          </a:p>
        </p:txBody>
      </p:sp>
      <p:sp>
        <p:nvSpPr>
          <p:cNvPr id="12" name="Hộp Văn bản 11">
            <a:extLst>
              <a:ext uri="{FF2B5EF4-FFF2-40B4-BE49-F238E27FC236}">
                <a16:creationId xmlns:a16="http://schemas.microsoft.com/office/drawing/2014/main" id="{A1164FEF-7E8A-256E-ACAE-0F6E1968C87E}"/>
              </a:ext>
            </a:extLst>
          </p:cNvPr>
          <p:cNvSpPr txBox="1"/>
          <p:nvPr/>
        </p:nvSpPr>
        <p:spPr>
          <a:xfrm>
            <a:off x="771765" y="7484378"/>
            <a:ext cx="6079002" cy="1501630"/>
          </a:xfrm>
          <a:prstGeom prst="rect">
            <a:avLst/>
          </a:prstGeom>
          <a:noFill/>
        </p:spPr>
        <p:txBody>
          <a:bodyPr wrap="square">
            <a:spAutoFit/>
          </a:bodyPr>
          <a:lstStyle/>
          <a:p>
            <a:pPr algn="ctr">
              <a:lnSpc>
                <a:spcPct val="120000"/>
              </a:lnSpc>
            </a:pPr>
            <a:r>
              <a:rPr lang="en-US" sz="4000" b="1" dirty="0" err="1">
                <a:solidFill>
                  <a:srgbClr val="D64D6B"/>
                </a:solidFill>
                <a:latin typeface="+mj-lt"/>
              </a:rPr>
              <a:t>Phân</a:t>
            </a:r>
            <a:r>
              <a:rPr lang="en-US" sz="4000" b="1" dirty="0">
                <a:solidFill>
                  <a:srgbClr val="D64D6B"/>
                </a:solidFill>
                <a:latin typeface="+mj-lt"/>
              </a:rPr>
              <a:t> </a:t>
            </a:r>
            <a:r>
              <a:rPr lang="en-US" sz="4000" b="1" dirty="0" err="1">
                <a:solidFill>
                  <a:srgbClr val="D64D6B"/>
                </a:solidFill>
                <a:latin typeface="+mj-lt"/>
              </a:rPr>
              <a:t>tử</a:t>
            </a:r>
            <a:r>
              <a:rPr lang="en-US" sz="4000" b="1" dirty="0">
                <a:solidFill>
                  <a:srgbClr val="D64D6B"/>
                </a:solidFill>
                <a:latin typeface="+mj-lt"/>
              </a:rPr>
              <a:t> amylose </a:t>
            </a:r>
            <a:r>
              <a:rPr lang="en-US" sz="4000" b="1" dirty="0" err="1">
                <a:solidFill>
                  <a:srgbClr val="D64D6B"/>
                </a:solidFill>
                <a:latin typeface="+mj-lt"/>
              </a:rPr>
              <a:t>hình</a:t>
            </a:r>
            <a:r>
              <a:rPr lang="en-US" sz="4000" b="1" dirty="0">
                <a:solidFill>
                  <a:srgbClr val="D64D6B"/>
                </a:solidFill>
                <a:latin typeface="+mj-lt"/>
              </a:rPr>
              <a:t> </a:t>
            </a:r>
            <a:r>
              <a:rPr lang="en-US" sz="4000" b="1" dirty="0" err="1">
                <a:solidFill>
                  <a:srgbClr val="D64D6B"/>
                </a:solidFill>
                <a:latin typeface="+mj-lt"/>
              </a:rPr>
              <a:t>thành</a:t>
            </a:r>
            <a:r>
              <a:rPr lang="en-US" sz="4000" b="1" dirty="0">
                <a:solidFill>
                  <a:srgbClr val="D64D6B"/>
                </a:solidFill>
                <a:latin typeface="+mj-lt"/>
              </a:rPr>
              <a:t> </a:t>
            </a:r>
            <a:r>
              <a:rPr lang="en-US" sz="4000" b="1" dirty="0" err="1">
                <a:solidFill>
                  <a:srgbClr val="D64D6B"/>
                </a:solidFill>
                <a:latin typeface="+mj-lt"/>
              </a:rPr>
              <a:t>chuỗi</a:t>
            </a:r>
            <a:r>
              <a:rPr lang="en-US" sz="4000" b="1" dirty="0">
                <a:solidFill>
                  <a:srgbClr val="D64D6B"/>
                </a:solidFill>
                <a:latin typeface="+mj-lt"/>
              </a:rPr>
              <a:t> </a:t>
            </a:r>
            <a:r>
              <a:rPr lang="en-US" sz="4000" b="1" dirty="0" err="1">
                <a:solidFill>
                  <a:srgbClr val="D64D6B"/>
                </a:solidFill>
                <a:latin typeface="+mj-lt"/>
              </a:rPr>
              <a:t>xoắn</a:t>
            </a:r>
            <a:r>
              <a:rPr lang="en-US" sz="4000" b="1" dirty="0">
                <a:solidFill>
                  <a:srgbClr val="D64D6B"/>
                </a:solidFill>
                <a:latin typeface="+mj-lt"/>
              </a:rPr>
              <a:t>.</a:t>
            </a:r>
          </a:p>
        </p:txBody>
      </p:sp>
      <p:pic>
        <p:nvPicPr>
          <p:cNvPr id="3" name="Hình ảnh 2">
            <a:extLst>
              <a:ext uri="{FF2B5EF4-FFF2-40B4-BE49-F238E27FC236}">
                <a16:creationId xmlns:a16="http://schemas.microsoft.com/office/drawing/2014/main" id="{B1ADBB26-03BA-F631-AC11-F5317E369978}"/>
              </a:ext>
            </a:extLst>
          </p:cNvPr>
          <p:cNvPicPr>
            <a:picLocks noChangeAspect="1"/>
          </p:cNvPicPr>
          <p:nvPr/>
        </p:nvPicPr>
        <p:blipFill>
          <a:blip r:embed="rId3"/>
          <a:stretch>
            <a:fillRect/>
          </a:stretch>
        </p:blipFill>
        <p:spPr>
          <a:xfrm>
            <a:off x="6850767" y="7059683"/>
            <a:ext cx="10859717" cy="2383143"/>
          </a:xfrm>
          <a:prstGeom prst="rect">
            <a:avLst/>
          </a:prstGeom>
        </p:spPr>
      </p:pic>
      <p:pic>
        <p:nvPicPr>
          <p:cNvPr id="2" name="Hình ảnh 1">
            <a:extLst>
              <a:ext uri="{FF2B5EF4-FFF2-40B4-BE49-F238E27FC236}">
                <a16:creationId xmlns:a16="http://schemas.microsoft.com/office/drawing/2014/main" id="{BB8B1424-6BDE-4552-1918-C7359E18DB89}"/>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Lst>
          </a:blip>
          <a:stretch>
            <a:fillRect/>
          </a:stretch>
        </p:blipFill>
        <p:spPr>
          <a:xfrm>
            <a:off x="3080323" y="1597584"/>
            <a:ext cx="12843670" cy="3669620"/>
          </a:xfrm>
          <a:prstGeom prst="rect">
            <a:avLst/>
          </a:prstGeom>
        </p:spPr>
      </p:pic>
    </p:spTree>
    <p:extLst>
      <p:ext uri="{BB962C8B-B14F-4D97-AF65-F5344CB8AC3E}">
        <p14:creationId xmlns:p14="http://schemas.microsoft.com/office/powerpoint/2010/main" val="3506025817"/>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y</p:attrName>
                                        </p:attrNameLst>
                                      </p:cBhvr>
                                      <p:tavLst>
                                        <p:tav tm="0">
                                          <p:val>
                                            <p:strVal val="#ppt_y+#ppt_h*1.125000"/>
                                          </p:val>
                                        </p:tav>
                                        <p:tav tm="100000">
                                          <p:val>
                                            <p:strVal val="#ppt_y"/>
                                          </p:val>
                                        </p:tav>
                                      </p:tavLst>
                                    </p:anim>
                                    <p:animEffect transition="in" filter="wipe(up)">
                                      <p:cBhvr>
                                        <p:cTn id="8" dur="500"/>
                                        <p:tgtEl>
                                          <p:spTgt spid="11"/>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p:tgtEl>
                                          <p:spTgt spid="10"/>
                                        </p:tgtEl>
                                        <p:attrNameLst>
                                          <p:attrName>ppt_y</p:attrName>
                                        </p:attrNameLst>
                                      </p:cBhvr>
                                      <p:tavLst>
                                        <p:tav tm="0">
                                          <p:val>
                                            <p:strVal val="#ppt_y+#ppt_h*1.125000"/>
                                          </p:val>
                                        </p:tav>
                                        <p:tav tm="100000">
                                          <p:val>
                                            <p:strVal val="#ppt_y"/>
                                          </p:val>
                                        </p:tav>
                                      </p:tavLst>
                                    </p:anim>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p:bldP spid="11" grpId="0" animBg="1"/>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pattFill prst="pct5">
          <a:fgClr>
            <a:srgbClr val="D1CFE9"/>
          </a:fgClr>
          <a:bgClr>
            <a:srgbClr val="D1CFE9"/>
          </a:bgClr>
        </a:pattFill>
        <a:effectLst/>
      </p:bgPr>
    </p:bg>
    <p:spTree>
      <p:nvGrpSpPr>
        <p:cNvPr id="1" name="Shape 2837"/>
        <p:cNvGrpSpPr/>
        <p:nvPr/>
      </p:nvGrpSpPr>
      <p:grpSpPr>
        <a:xfrm>
          <a:off x="0" y="0"/>
          <a:ext cx="0" cy="0"/>
          <a:chOff x="0" y="0"/>
          <a:chExt cx="0" cy="0"/>
        </a:xfrm>
      </p:grpSpPr>
      <p:pic>
        <p:nvPicPr>
          <p:cNvPr id="6" name="Hình ảnh 5">
            <a:extLst>
              <a:ext uri="{FF2B5EF4-FFF2-40B4-BE49-F238E27FC236}">
                <a16:creationId xmlns:a16="http://schemas.microsoft.com/office/drawing/2014/main" id="{4EDE048A-6C41-76CA-2E4A-E66E52B1A5BA}"/>
              </a:ext>
            </a:extLst>
          </p:cNvPr>
          <p:cNvPicPr>
            <a:picLocks noChangeAspect="1"/>
          </p:cNvPicPr>
          <p:nvPr/>
        </p:nvPicPr>
        <p:blipFill rotWithShape="1">
          <a:blip r:embed="rId3"/>
          <a:srcRect l="4949" t="11207" r="11168"/>
          <a:stretch/>
        </p:blipFill>
        <p:spPr>
          <a:xfrm>
            <a:off x="-53742" y="2"/>
            <a:ext cx="18341742" cy="10256946"/>
          </a:xfrm>
          <a:prstGeom prst="rect">
            <a:avLst/>
          </a:prstGeom>
        </p:spPr>
      </p:pic>
      <p:sp>
        <p:nvSpPr>
          <p:cNvPr id="12" name="Google Shape;2841;p43">
            <a:extLst>
              <a:ext uri="{FF2B5EF4-FFF2-40B4-BE49-F238E27FC236}">
                <a16:creationId xmlns:a16="http://schemas.microsoft.com/office/drawing/2014/main" id="{7679817C-3571-E05E-00F5-FF595EAC82EF}"/>
              </a:ext>
            </a:extLst>
          </p:cNvPr>
          <p:cNvSpPr txBox="1"/>
          <p:nvPr/>
        </p:nvSpPr>
        <p:spPr>
          <a:xfrm>
            <a:off x="3132380" y="6661639"/>
            <a:ext cx="12746495" cy="2143362"/>
          </a:xfrm>
          <a:prstGeom prst="rect">
            <a:avLst/>
          </a:prstGeom>
          <a:solidFill>
            <a:schemeClr val="tx1"/>
          </a:solid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kumimoji="0" lang="vi-VN" sz="4800" b="1" i="0" u="none" strike="noStrike" kern="0" cap="none" spc="0" normalizeH="0" baseline="0" noProof="0" dirty="0">
                <a:ln>
                  <a:noFill/>
                </a:ln>
                <a:solidFill>
                  <a:srgbClr val="0000CC"/>
                </a:solidFill>
                <a:effectLst/>
                <a:uLnTx/>
                <a:uFillTx/>
                <a:latin typeface="Cambria"/>
                <a:ea typeface="+mn-ea"/>
                <a:cs typeface="Times New Roman"/>
                <a:sym typeface="+mn-lt"/>
              </a:rPr>
              <a:t>2, LOẠI HẠT NGŨ CỐC LÀ LƯƠNG THỰC CHÍNH CỦA NGƯỜI VIỆT.</a:t>
            </a:r>
          </a:p>
        </p:txBody>
      </p:sp>
      <p:graphicFrame>
        <p:nvGraphicFramePr>
          <p:cNvPr id="3" name="Bảng 2">
            <a:extLst>
              <a:ext uri="{FF2B5EF4-FFF2-40B4-BE49-F238E27FC236}">
                <a16:creationId xmlns:a16="http://schemas.microsoft.com/office/drawing/2014/main" id="{47A4EB8E-FE0C-62F2-CA93-8697915EA374}"/>
              </a:ext>
            </a:extLst>
          </p:cNvPr>
          <p:cNvGraphicFramePr>
            <a:graphicFrameLocks noGrp="1"/>
          </p:cNvGraphicFramePr>
          <p:nvPr>
            <p:extLst>
              <p:ext uri="{D42A27DB-BD31-4B8C-83A1-F6EECF244321}">
                <p14:modId xmlns:p14="http://schemas.microsoft.com/office/powerpoint/2010/main" val="1015853336"/>
              </p:ext>
            </p:extLst>
          </p:nvPr>
        </p:nvGraphicFramePr>
        <p:xfrm>
          <a:off x="6893057" y="4463433"/>
          <a:ext cx="5225142" cy="1562102"/>
        </p:xfrm>
        <a:graphic>
          <a:graphicData uri="http://schemas.openxmlformats.org/drawingml/2006/table">
            <a:tbl>
              <a:tblPr firstRow="1" bandRow="1">
                <a:tableStyleId>{8A2EB4F8-B47C-4729-BACE-B68D20B14E7E}</a:tableStyleId>
              </a:tblPr>
              <a:tblGrid>
                <a:gridCol w="1741714">
                  <a:extLst>
                    <a:ext uri="{9D8B030D-6E8A-4147-A177-3AD203B41FA5}">
                      <a16:colId xmlns:a16="http://schemas.microsoft.com/office/drawing/2014/main" val="1937815054"/>
                    </a:ext>
                  </a:extLst>
                </a:gridCol>
                <a:gridCol w="1741714">
                  <a:extLst>
                    <a:ext uri="{9D8B030D-6E8A-4147-A177-3AD203B41FA5}">
                      <a16:colId xmlns:a16="http://schemas.microsoft.com/office/drawing/2014/main" val="596914311"/>
                    </a:ext>
                  </a:extLst>
                </a:gridCol>
                <a:gridCol w="1741714">
                  <a:extLst>
                    <a:ext uri="{9D8B030D-6E8A-4147-A177-3AD203B41FA5}">
                      <a16:colId xmlns:a16="http://schemas.microsoft.com/office/drawing/2014/main" val="196665726"/>
                    </a:ext>
                  </a:extLst>
                </a:gridCol>
              </a:tblGrid>
              <a:tr h="1562102">
                <a:tc>
                  <a:txBody>
                    <a:bodyPr/>
                    <a:lstStyle/>
                    <a:p>
                      <a:pPr algn="ctr"/>
                      <a:r>
                        <a:rPr lang="en-US" sz="8000" b="1" dirty="0">
                          <a:solidFill>
                            <a:srgbClr val="314544"/>
                          </a:solidFill>
                          <a:latin typeface="+mj-lt"/>
                        </a:rPr>
                        <a:t>G</a:t>
                      </a:r>
                    </a:p>
                  </a:txBody>
                  <a:tcPr anchor="ctr">
                    <a:solidFill>
                      <a:srgbClr val="FFC000"/>
                    </a:solidFill>
                  </a:tcPr>
                </a:tc>
                <a:tc>
                  <a:txBody>
                    <a:bodyPr/>
                    <a:lstStyle/>
                    <a:p>
                      <a:pPr algn="ctr"/>
                      <a:r>
                        <a:rPr lang="en-US" sz="8000" b="1" dirty="0">
                          <a:solidFill>
                            <a:srgbClr val="314544"/>
                          </a:solidFill>
                          <a:latin typeface="+mj-lt"/>
                        </a:rPr>
                        <a:t>A</a:t>
                      </a:r>
                    </a:p>
                  </a:txBody>
                  <a:tcPr anchor="ctr">
                    <a:solidFill>
                      <a:schemeClr val="tx1"/>
                    </a:solidFill>
                  </a:tcPr>
                </a:tc>
                <a:tc>
                  <a:txBody>
                    <a:bodyPr/>
                    <a:lstStyle/>
                    <a:p>
                      <a:pPr algn="ctr"/>
                      <a:r>
                        <a:rPr lang="en-US" sz="8000" b="1" dirty="0">
                          <a:solidFill>
                            <a:srgbClr val="314544"/>
                          </a:solidFill>
                          <a:latin typeface="+mj-lt"/>
                        </a:rPr>
                        <a:t>O</a:t>
                      </a:r>
                    </a:p>
                  </a:txBody>
                  <a:tcPr anchor="ctr">
                    <a:solidFill>
                      <a:srgbClr val="FFC000"/>
                    </a:solidFill>
                  </a:tcPr>
                </a:tc>
                <a:extLst>
                  <a:ext uri="{0D108BD9-81ED-4DB2-BD59-A6C34878D82A}">
                    <a16:rowId xmlns:a16="http://schemas.microsoft.com/office/drawing/2014/main" val="622844062"/>
                  </a:ext>
                </a:extLst>
              </a:tr>
            </a:tbl>
          </a:graphicData>
        </a:graphic>
      </p:graphicFrame>
      <p:graphicFrame>
        <p:nvGraphicFramePr>
          <p:cNvPr id="5" name="Bảng 4">
            <a:extLst>
              <a:ext uri="{FF2B5EF4-FFF2-40B4-BE49-F238E27FC236}">
                <a16:creationId xmlns:a16="http://schemas.microsoft.com/office/drawing/2014/main" id="{1A124676-5DA4-7F99-EE14-C3556D8C94BC}"/>
              </a:ext>
            </a:extLst>
          </p:cNvPr>
          <p:cNvGraphicFramePr>
            <a:graphicFrameLocks noGrp="1"/>
          </p:cNvGraphicFramePr>
          <p:nvPr>
            <p:extLst>
              <p:ext uri="{D42A27DB-BD31-4B8C-83A1-F6EECF244321}">
                <p14:modId xmlns:p14="http://schemas.microsoft.com/office/powerpoint/2010/main" val="1902961958"/>
              </p:ext>
            </p:extLst>
          </p:nvPr>
        </p:nvGraphicFramePr>
        <p:xfrm>
          <a:off x="6893057" y="4463433"/>
          <a:ext cx="5225142" cy="1562102"/>
        </p:xfrm>
        <a:graphic>
          <a:graphicData uri="http://schemas.openxmlformats.org/drawingml/2006/table">
            <a:tbl>
              <a:tblPr firstRow="1" bandRow="1">
                <a:tableStyleId>{8A2EB4F8-B47C-4729-BACE-B68D20B14E7E}</a:tableStyleId>
              </a:tblPr>
              <a:tblGrid>
                <a:gridCol w="1741714">
                  <a:extLst>
                    <a:ext uri="{9D8B030D-6E8A-4147-A177-3AD203B41FA5}">
                      <a16:colId xmlns:a16="http://schemas.microsoft.com/office/drawing/2014/main" val="1937815054"/>
                    </a:ext>
                  </a:extLst>
                </a:gridCol>
                <a:gridCol w="1741714">
                  <a:extLst>
                    <a:ext uri="{9D8B030D-6E8A-4147-A177-3AD203B41FA5}">
                      <a16:colId xmlns:a16="http://schemas.microsoft.com/office/drawing/2014/main" val="596914311"/>
                    </a:ext>
                  </a:extLst>
                </a:gridCol>
                <a:gridCol w="1741714">
                  <a:extLst>
                    <a:ext uri="{9D8B030D-6E8A-4147-A177-3AD203B41FA5}">
                      <a16:colId xmlns:a16="http://schemas.microsoft.com/office/drawing/2014/main" val="196665726"/>
                    </a:ext>
                  </a:extLst>
                </a:gridCol>
              </a:tblGrid>
              <a:tr h="1562102">
                <a:tc>
                  <a:txBody>
                    <a:bodyPr/>
                    <a:lstStyle/>
                    <a:p>
                      <a:endParaRPr lang="en-US" dirty="0"/>
                    </a:p>
                  </a:txBody>
                  <a:tcPr>
                    <a:solidFill>
                      <a:schemeClr val="tx1"/>
                    </a:solidFill>
                  </a:tcPr>
                </a:tc>
                <a:tc>
                  <a:txBody>
                    <a:bodyPr/>
                    <a:lstStyle/>
                    <a:p>
                      <a:endParaRPr lang="en-US" dirty="0"/>
                    </a:p>
                  </a:txBody>
                  <a:tcPr>
                    <a:solidFill>
                      <a:schemeClr val="tx1"/>
                    </a:solidFill>
                  </a:tcPr>
                </a:tc>
                <a:tc>
                  <a:txBody>
                    <a:bodyPr/>
                    <a:lstStyle/>
                    <a:p>
                      <a:endParaRPr lang="en-US" dirty="0"/>
                    </a:p>
                  </a:txBody>
                  <a:tcPr>
                    <a:solidFill>
                      <a:schemeClr val="tx1"/>
                    </a:solidFill>
                  </a:tcPr>
                </a:tc>
                <a:extLst>
                  <a:ext uri="{0D108BD9-81ED-4DB2-BD59-A6C34878D82A}">
                    <a16:rowId xmlns:a16="http://schemas.microsoft.com/office/drawing/2014/main" val="622844062"/>
                  </a:ext>
                </a:extLst>
              </a:tr>
            </a:tbl>
          </a:graphicData>
        </a:graphic>
      </p:graphicFrame>
    </p:spTree>
    <p:extLst>
      <p:ext uri="{BB962C8B-B14F-4D97-AF65-F5344CB8AC3E}">
        <p14:creationId xmlns:p14="http://schemas.microsoft.com/office/powerpoint/2010/main" val="577906052"/>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10" name="Hình chữ nhật 9">
            <a:extLst>
              <a:ext uri="{FF2B5EF4-FFF2-40B4-BE49-F238E27FC236}">
                <a16:creationId xmlns:a16="http://schemas.microsoft.com/office/drawing/2014/main" id="{52404A3B-31BD-E8A0-0F1F-8BD2EAFBBC2C}"/>
              </a:ext>
            </a:extLst>
          </p:cNvPr>
          <p:cNvSpPr/>
          <p:nvPr/>
        </p:nvSpPr>
        <p:spPr>
          <a:xfrm>
            <a:off x="673769" y="1102595"/>
            <a:ext cx="16999634" cy="8582626"/>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6" name="TextBox 57">
            <a:extLst>
              <a:ext uri="{FF2B5EF4-FFF2-40B4-BE49-F238E27FC236}">
                <a16:creationId xmlns:a16="http://schemas.microsoft.com/office/drawing/2014/main" id="{BBC9B9A0-8583-88E3-FB52-7A3B5142BBB4}"/>
              </a:ext>
            </a:extLst>
          </p:cNvPr>
          <p:cNvSpPr txBox="1"/>
          <p:nvPr/>
        </p:nvSpPr>
        <p:spPr>
          <a:xfrm>
            <a:off x="12062078" y="494147"/>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1</a:t>
            </a:r>
          </a:p>
        </p:txBody>
      </p:sp>
      <p:sp>
        <p:nvSpPr>
          <p:cNvPr id="5" name="Hộp Văn bản 4">
            <a:extLst>
              <a:ext uri="{FF2B5EF4-FFF2-40B4-BE49-F238E27FC236}">
                <a16:creationId xmlns:a16="http://schemas.microsoft.com/office/drawing/2014/main" id="{83DE36F6-8CC5-0645-6CF9-6A814250354B}"/>
              </a:ext>
            </a:extLst>
          </p:cNvPr>
          <p:cNvSpPr txBox="1"/>
          <p:nvPr/>
        </p:nvSpPr>
        <p:spPr>
          <a:xfrm>
            <a:off x="1055904" y="6472438"/>
            <a:ext cx="10096778" cy="3018134"/>
          </a:xfrm>
          <a:prstGeom prst="rect">
            <a:avLst/>
          </a:prstGeom>
          <a:noFill/>
        </p:spPr>
        <p:txBody>
          <a:bodyPr wrap="square">
            <a:spAutoFit/>
          </a:bodyPr>
          <a:lstStyle/>
          <a:p>
            <a:pPr marL="0" marR="0" lvl="0" indent="0" algn="just" defTabSz="914400" rtl="0" eaLnBrk="1" fontAlgn="auto" latinLnBrk="0" hangingPunct="1">
              <a:lnSpc>
                <a:spcPct val="130000"/>
              </a:lnSpc>
              <a:spcBef>
                <a:spcPts val="0"/>
              </a:spcBef>
              <a:spcAft>
                <a:spcPts val="0"/>
              </a:spcAft>
              <a:buClr>
                <a:srgbClr val="000000"/>
              </a:buClr>
              <a:buSzTx/>
              <a:buFont typeface="Arial"/>
              <a:buNone/>
              <a:tabLst/>
              <a:defRPr/>
            </a:pPr>
            <a:r>
              <a:rPr kumimoji="0" lang="en-US" sz="3800" b="0" i="0" u="none" strike="noStrike" kern="0" cap="none" spc="0" normalizeH="0" baseline="0" noProof="0" dirty="0">
                <a:ln>
                  <a:noFill/>
                </a:ln>
                <a:solidFill>
                  <a:srgbClr val="453F7D"/>
                </a:solidFill>
                <a:effectLst/>
                <a:uLnTx/>
                <a:uFillTx/>
                <a:latin typeface="Cambria"/>
                <a:cs typeface="Arial"/>
                <a:sym typeface="Arial"/>
              </a:rPr>
              <a:t>a) </a:t>
            </a:r>
            <a:r>
              <a:rPr kumimoji="0" lang="en-US" sz="3800" b="0" i="0" u="none" strike="noStrike" kern="0" cap="none" spc="0" normalizeH="0" baseline="0" noProof="0" dirty="0" err="1">
                <a:ln>
                  <a:noFill/>
                </a:ln>
                <a:solidFill>
                  <a:srgbClr val="453F7D"/>
                </a:solidFill>
                <a:effectLst/>
                <a:uLnTx/>
                <a:uFillTx/>
                <a:latin typeface="Cambria"/>
                <a:cs typeface="Arial"/>
                <a:sym typeface="Arial"/>
              </a:rPr>
              <a:t>Đơn</a:t>
            </a:r>
            <a:r>
              <a:rPr kumimoji="0" lang="en-US" sz="3800" b="0" i="0" u="none" strike="noStrike" kern="0" cap="none" spc="0" normalizeH="0" baseline="0" noProof="0" dirty="0">
                <a:ln>
                  <a:noFill/>
                </a:ln>
                <a:solidFill>
                  <a:srgbClr val="453F7D"/>
                </a:solidFill>
                <a:effectLst/>
                <a:uLnTx/>
                <a:uFillTx/>
                <a:latin typeface="Cambria"/>
                <a:cs typeface="Arial"/>
                <a:sym typeface="Arial"/>
              </a:rPr>
              <a:t> </a:t>
            </a:r>
            <a:r>
              <a:rPr kumimoji="0" lang="en-US" sz="3800" b="0" i="0" u="none" strike="noStrike" kern="0" cap="none" spc="0" normalizeH="0" baseline="0" noProof="0" dirty="0" err="1">
                <a:ln>
                  <a:noFill/>
                </a:ln>
                <a:solidFill>
                  <a:srgbClr val="453F7D"/>
                </a:solidFill>
                <a:effectLst/>
                <a:uLnTx/>
                <a:uFillTx/>
                <a:latin typeface="Cambria"/>
                <a:cs typeface="Arial"/>
                <a:sym typeface="Arial"/>
              </a:rPr>
              <a:t>vị</a:t>
            </a:r>
            <a:r>
              <a:rPr kumimoji="0" lang="en-US" sz="3800" b="0" i="0" u="none" strike="noStrike" kern="0" cap="none" spc="0" normalizeH="0" baseline="0" noProof="0" dirty="0">
                <a:ln>
                  <a:noFill/>
                </a:ln>
                <a:solidFill>
                  <a:srgbClr val="453F7D"/>
                </a:solidFill>
                <a:effectLst/>
                <a:uLnTx/>
                <a:uFillTx/>
                <a:latin typeface="Cambria"/>
                <a:cs typeface="Arial"/>
                <a:sym typeface="Arial"/>
              </a:rPr>
              <a:t> </a:t>
            </a:r>
            <a:r>
              <a:rPr kumimoji="0" lang="en-US" sz="3800" b="1" i="0" u="none" strike="noStrike" kern="100" cap="none" spc="0" normalizeH="0" baseline="0" noProof="0" dirty="0">
                <a:ln>
                  <a:noFill/>
                </a:ln>
                <a:solidFill>
                  <a:srgbClr val="453F7D"/>
                </a:solidFill>
                <a:effectLst/>
                <a:uLnTx/>
                <a:uFillTx/>
                <a:latin typeface="Cambria"/>
                <a:cs typeface="Arial"/>
                <a:sym typeface="Arial"/>
              </a:rPr>
              <a:t>α-glucose</a:t>
            </a:r>
            <a:r>
              <a:rPr kumimoji="0" lang="en-US" sz="3800" b="0" i="0" u="none" strike="noStrike" kern="100" cap="none" spc="0" normalizeH="0" baseline="0" noProof="0" dirty="0">
                <a:ln>
                  <a:noFill/>
                </a:ln>
                <a:solidFill>
                  <a:srgbClr val="453F7D"/>
                </a:solidFill>
                <a:effectLst/>
                <a:uLnTx/>
                <a:uFillTx/>
                <a:latin typeface="Cambria"/>
                <a:cs typeface="Arial"/>
                <a:sym typeface="Arial"/>
              </a:rPr>
              <a:t>. </a:t>
            </a:r>
            <a:r>
              <a:rPr kumimoji="0" lang="en-US" sz="3800" b="0" i="0" u="none" strike="noStrike" kern="100" cap="none" spc="0" normalizeH="0" baseline="0" noProof="0" dirty="0" err="1">
                <a:ln>
                  <a:noFill/>
                </a:ln>
                <a:solidFill>
                  <a:srgbClr val="453F7D"/>
                </a:solidFill>
                <a:effectLst/>
                <a:uLnTx/>
                <a:uFillTx/>
                <a:latin typeface="Cambria"/>
                <a:cs typeface="Arial"/>
                <a:sym typeface="Arial"/>
              </a:rPr>
              <a:t>Vì</a:t>
            </a:r>
            <a:r>
              <a:rPr kumimoji="0" lang="en-US" sz="3800" b="0" i="0" u="none" strike="noStrike" kern="100" cap="none" spc="0" normalizeH="0" baseline="0" noProof="0" dirty="0">
                <a:ln>
                  <a:noFill/>
                </a:ln>
                <a:solidFill>
                  <a:srgbClr val="453F7D"/>
                </a:solidFill>
                <a:effectLst/>
                <a:uLnTx/>
                <a:uFillTx/>
                <a:latin typeface="Cambria"/>
                <a:cs typeface="Arial"/>
                <a:sym typeface="Arial"/>
              </a:rPr>
              <a:t> </a:t>
            </a:r>
            <a:r>
              <a:rPr kumimoji="0" lang="en-US" sz="3800" b="0" i="0" u="none" strike="noStrike" kern="100" cap="none" spc="0" normalizeH="0" baseline="0" noProof="0" dirty="0" err="1">
                <a:ln>
                  <a:noFill/>
                </a:ln>
                <a:solidFill>
                  <a:srgbClr val="453F7D"/>
                </a:solidFill>
                <a:effectLst/>
                <a:uLnTx/>
                <a:uFillTx/>
                <a:latin typeface="Cambria"/>
                <a:cs typeface="Arial"/>
                <a:sym typeface="Arial"/>
              </a:rPr>
              <a:t>nhóm</a:t>
            </a:r>
            <a:r>
              <a:rPr kumimoji="0" lang="en-US" sz="3800" b="0" i="0" u="none" strike="noStrike" kern="100" cap="none" spc="0" normalizeH="0" baseline="0" noProof="0" dirty="0">
                <a:ln>
                  <a:noFill/>
                </a:ln>
                <a:solidFill>
                  <a:srgbClr val="453F7D"/>
                </a:solidFill>
                <a:effectLst/>
                <a:uLnTx/>
                <a:uFillTx/>
                <a:latin typeface="Cambria"/>
                <a:cs typeface="Arial"/>
                <a:sym typeface="Arial"/>
              </a:rPr>
              <a:t> –OH hemiacetal </a:t>
            </a:r>
            <a:r>
              <a:rPr kumimoji="0" lang="en-US" sz="3800" b="0" i="0" u="none" strike="noStrike" kern="100" cap="none" spc="0" normalizeH="0" baseline="0" noProof="0" dirty="0" err="1">
                <a:ln>
                  <a:noFill/>
                </a:ln>
                <a:solidFill>
                  <a:srgbClr val="453F7D"/>
                </a:solidFill>
                <a:effectLst/>
                <a:uLnTx/>
                <a:uFillTx/>
                <a:latin typeface="Cambria"/>
                <a:cs typeface="Arial"/>
                <a:sym typeface="Arial"/>
              </a:rPr>
              <a:t>có</a:t>
            </a:r>
            <a:r>
              <a:rPr kumimoji="0" lang="en-US" sz="3800" b="0" i="0" u="none" strike="noStrike" kern="100" cap="none" spc="0" normalizeH="0" baseline="0" noProof="0" dirty="0">
                <a:ln>
                  <a:noFill/>
                </a:ln>
                <a:solidFill>
                  <a:srgbClr val="453F7D"/>
                </a:solidFill>
                <a:effectLst/>
                <a:uLnTx/>
                <a:uFillTx/>
                <a:latin typeface="Cambria"/>
                <a:cs typeface="Arial"/>
                <a:sym typeface="Arial"/>
              </a:rPr>
              <a:t> </a:t>
            </a:r>
            <a:r>
              <a:rPr kumimoji="0" lang="en-US" sz="3800" b="0" i="0" u="none" strike="noStrike" kern="100" cap="none" spc="0" normalizeH="0" baseline="0" noProof="0" dirty="0" err="1">
                <a:ln>
                  <a:noFill/>
                </a:ln>
                <a:solidFill>
                  <a:srgbClr val="453F7D"/>
                </a:solidFill>
                <a:effectLst/>
                <a:uLnTx/>
                <a:uFillTx/>
                <a:latin typeface="Cambria"/>
                <a:cs typeface="Arial"/>
                <a:sym typeface="Arial"/>
              </a:rPr>
              <a:t>chiều</a:t>
            </a:r>
            <a:r>
              <a:rPr kumimoji="0" lang="en-US" sz="3800" b="0" i="0" u="none" strike="noStrike" kern="100" cap="none" spc="0" normalizeH="0" baseline="0" noProof="0" dirty="0">
                <a:ln>
                  <a:noFill/>
                </a:ln>
                <a:solidFill>
                  <a:srgbClr val="453F7D"/>
                </a:solidFill>
                <a:effectLst/>
                <a:uLnTx/>
                <a:uFillTx/>
                <a:latin typeface="Cambria"/>
                <a:cs typeface="Arial"/>
                <a:sym typeface="Arial"/>
              </a:rPr>
              <a:t> quay </a:t>
            </a:r>
            <a:r>
              <a:rPr kumimoji="0" lang="en-US" sz="3800" b="0" i="0" u="none" strike="noStrike" kern="100" cap="none" spc="0" normalizeH="0" baseline="0" noProof="0" dirty="0" err="1">
                <a:ln>
                  <a:noFill/>
                </a:ln>
                <a:solidFill>
                  <a:srgbClr val="453F7D"/>
                </a:solidFill>
                <a:effectLst/>
                <a:uLnTx/>
                <a:uFillTx/>
                <a:latin typeface="Cambria"/>
                <a:cs typeface="Arial"/>
                <a:sym typeface="Arial"/>
              </a:rPr>
              <a:t>xuống</a:t>
            </a:r>
            <a:r>
              <a:rPr kumimoji="0" lang="en-US" sz="3800" b="0" i="0" u="none" strike="noStrike" kern="100" cap="none" spc="0" normalizeH="0" baseline="0" noProof="0" dirty="0">
                <a:ln>
                  <a:noFill/>
                </a:ln>
                <a:solidFill>
                  <a:srgbClr val="453F7D"/>
                </a:solidFill>
                <a:effectLst/>
                <a:uLnTx/>
                <a:uFillTx/>
                <a:latin typeface="Cambria"/>
                <a:cs typeface="Arial"/>
                <a:sym typeface="Arial"/>
              </a:rPr>
              <a:t>.</a:t>
            </a:r>
          </a:p>
          <a:p>
            <a:pPr marL="0" marR="0" lvl="0" indent="0" algn="just" defTabSz="914400" rtl="0" eaLnBrk="1" fontAlgn="auto" latinLnBrk="0" hangingPunct="1">
              <a:lnSpc>
                <a:spcPct val="130000"/>
              </a:lnSpc>
              <a:spcBef>
                <a:spcPts val="0"/>
              </a:spcBef>
              <a:spcAft>
                <a:spcPts val="0"/>
              </a:spcAft>
              <a:buClr>
                <a:srgbClr val="000000"/>
              </a:buClr>
              <a:buSzTx/>
              <a:buFont typeface="Arial"/>
              <a:buNone/>
              <a:tabLst/>
              <a:defRPr/>
            </a:pPr>
            <a:r>
              <a:rPr kumimoji="0" lang="en-US" sz="3800" b="0" i="0" u="none" strike="noStrike" kern="0" cap="none" spc="0" normalizeH="0" baseline="0" noProof="0" dirty="0">
                <a:ln>
                  <a:noFill/>
                </a:ln>
                <a:solidFill>
                  <a:srgbClr val="453F7D"/>
                </a:solidFill>
                <a:effectLst/>
                <a:uLnTx/>
                <a:uFillTx/>
                <a:latin typeface="Cambria"/>
                <a:cs typeface="Arial"/>
                <a:sym typeface="Arial"/>
              </a:rPr>
              <a:t>c) </a:t>
            </a:r>
            <a:r>
              <a:rPr kumimoji="0" lang="en-US" sz="3800" b="0" i="0" u="none" strike="noStrike" kern="0" cap="none" spc="0" normalizeH="0" baseline="0" noProof="0" dirty="0" err="1">
                <a:ln>
                  <a:noFill/>
                </a:ln>
                <a:solidFill>
                  <a:srgbClr val="453F7D"/>
                </a:solidFill>
                <a:effectLst/>
                <a:uLnTx/>
                <a:uFillTx/>
                <a:latin typeface="Cambria"/>
                <a:cs typeface="Arial"/>
                <a:sym typeface="Arial"/>
              </a:rPr>
              <a:t>Đoạn</a:t>
            </a:r>
            <a:r>
              <a:rPr kumimoji="0" lang="en-US" sz="3800" b="0" i="0" u="none" strike="noStrike" kern="0" cap="none" spc="0" normalizeH="0" baseline="0" noProof="0" dirty="0">
                <a:ln>
                  <a:noFill/>
                </a:ln>
                <a:solidFill>
                  <a:srgbClr val="453F7D"/>
                </a:solidFill>
                <a:effectLst/>
                <a:uLnTx/>
                <a:uFillTx/>
                <a:latin typeface="Cambria"/>
                <a:cs typeface="Arial"/>
                <a:sym typeface="Arial"/>
              </a:rPr>
              <a:t> </a:t>
            </a:r>
            <a:r>
              <a:rPr kumimoji="0" lang="en-US" sz="3800" b="0" i="0" u="none" strike="noStrike" kern="0" cap="none" spc="0" normalizeH="0" baseline="0" noProof="0" dirty="0" err="1">
                <a:ln>
                  <a:noFill/>
                </a:ln>
                <a:solidFill>
                  <a:srgbClr val="453F7D"/>
                </a:solidFill>
                <a:effectLst/>
                <a:uLnTx/>
                <a:uFillTx/>
                <a:latin typeface="Cambria"/>
                <a:cs typeface="Arial"/>
                <a:sym typeface="Arial"/>
              </a:rPr>
              <a:t>mạch</a:t>
            </a:r>
            <a:r>
              <a:rPr kumimoji="0" lang="en-US" sz="3800" b="0" i="0" u="none" strike="noStrike" kern="0" cap="none" spc="0" normalizeH="0" baseline="0" noProof="0" dirty="0">
                <a:ln>
                  <a:noFill/>
                </a:ln>
                <a:solidFill>
                  <a:srgbClr val="453F7D"/>
                </a:solidFill>
                <a:effectLst/>
                <a:uLnTx/>
                <a:uFillTx/>
                <a:latin typeface="Cambria"/>
                <a:cs typeface="Arial"/>
                <a:sym typeface="Arial"/>
              </a:rPr>
              <a:t> </a:t>
            </a:r>
            <a:r>
              <a:rPr kumimoji="0" lang="en-US" sz="3800" b="0" i="0" u="none" strike="noStrike" kern="0" cap="none" spc="0" normalizeH="0" baseline="0" noProof="0" dirty="0" err="1">
                <a:ln>
                  <a:noFill/>
                </a:ln>
                <a:solidFill>
                  <a:srgbClr val="453F7D"/>
                </a:solidFill>
                <a:effectLst/>
                <a:uLnTx/>
                <a:uFillTx/>
                <a:latin typeface="Cambria"/>
                <a:cs typeface="Arial"/>
                <a:sym typeface="Arial"/>
              </a:rPr>
              <a:t>chứa</a:t>
            </a:r>
            <a:r>
              <a:rPr kumimoji="0" lang="en-US" sz="3800" b="0" i="0" u="none" strike="noStrike" kern="0" cap="none" spc="0" normalizeH="0" baseline="0" noProof="0" dirty="0">
                <a:ln>
                  <a:noFill/>
                </a:ln>
                <a:solidFill>
                  <a:srgbClr val="453F7D"/>
                </a:solidFill>
                <a:effectLst/>
                <a:uLnTx/>
                <a:uFillTx/>
                <a:latin typeface="Cambria"/>
                <a:cs typeface="Arial"/>
                <a:sym typeface="Arial"/>
              </a:rPr>
              <a:t> </a:t>
            </a:r>
            <a:r>
              <a:rPr kumimoji="0" lang="en-US" sz="3800" b="0" i="0" u="none" strike="noStrike" kern="0" cap="none" spc="0" normalizeH="0" baseline="0" noProof="0" dirty="0" err="1">
                <a:ln>
                  <a:noFill/>
                </a:ln>
                <a:solidFill>
                  <a:srgbClr val="453F7D"/>
                </a:solidFill>
                <a:effectLst/>
                <a:uLnTx/>
                <a:uFillTx/>
                <a:latin typeface="Cambria"/>
                <a:cs typeface="Arial"/>
                <a:sym typeface="Arial"/>
              </a:rPr>
              <a:t>liên</a:t>
            </a:r>
            <a:r>
              <a:rPr kumimoji="0" lang="en-US" sz="3800" b="0" i="0" u="none" strike="noStrike" kern="0" cap="none" spc="0" normalizeH="0" baseline="0" noProof="0" dirty="0">
                <a:ln>
                  <a:noFill/>
                </a:ln>
                <a:solidFill>
                  <a:srgbClr val="453F7D"/>
                </a:solidFill>
                <a:effectLst/>
                <a:uLnTx/>
                <a:uFillTx/>
                <a:latin typeface="Cambria"/>
                <a:cs typeface="Arial"/>
                <a:sym typeface="Arial"/>
              </a:rPr>
              <a:t> </a:t>
            </a:r>
            <a:r>
              <a:rPr kumimoji="0" lang="en-US" sz="3800" b="0" i="0" u="none" strike="noStrike" kern="0" cap="none" spc="0" normalizeH="0" baseline="0" noProof="0" dirty="0" err="1">
                <a:ln>
                  <a:noFill/>
                </a:ln>
                <a:solidFill>
                  <a:srgbClr val="453F7D"/>
                </a:solidFill>
                <a:effectLst/>
                <a:uLnTx/>
                <a:uFillTx/>
                <a:latin typeface="Cambria"/>
                <a:cs typeface="Arial"/>
                <a:sym typeface="Arial"/>
              </a:rPr>
              <a:t>kết</a:t>
            </a:r>
            <a:r>
              <a:rPr kumimoji="0" lang="en-US" sz="3800" b="0" i="0" u="none" strike="noStrike" kern="0" cap="none" spc="0" normalizeH="0" baseline="0" noProof="0" dirty="0">
                <a:ln>
                  <a:noFill/>
                </a:ln>
                <a:solidFill>
                  <a:srgbClr val="453F7D"/>
                </a:solidFill>
                <a:effectLst/>
                <a:uLnTx/>
                <a:uFillTx/>
                <a:latin typeface="Cambria"/>
                <a:cs typeface="Arial"/>
                <a:sym typeface="Arial"/>
              </a:rPr>
              <a:t> </a:t>
            </a:r>
            <a:r>
              <a:rPr kumimoji="0" lang="en-US" sz="3600" b="1" i="0" u="none" strike="noStrike" kern="100" cap="none" spc="0" normalizeH="0" baseline="0" noProof="0" dirty="0">
                <a:ln>
                  <a:noFill/>
                </a:ln>
                <a:solidFill>
                  <a:srgbClr val="453F7D"/>
                </a:solidFill>
                <a:effectLst/>
                <a:uLnTx/>
                <a:uFillTx/>
                <a:latin typeface="Cambria"/>
                <a:cs typeface="Arial"/>
                <a:sym typeface="Arial"/>
              </a:rPr>
              <a:t>α-1,4-glycoside </a:t>
            </a:r>
            <a:r>
              <a:rPr kumimoji="0" lang="en-US" sz="3600" b="1" i="0" u="none" strike="noStrike" kern="100" cap="none" spc="0" normalizeH="0" baseline="0" noProof="0" dirty="0" err="1">
                <a:ln>
                  <a:noFill/>
                </a:ln>
                <a:solidFill>
                  <a:srgbClr val="453F7D"/>
                </a:solidFill>
                <a:effectLst/>
                <a:uLnTx/>
                <a:uFillTx/>
                <a:latin typeface="Cambria"/>
                <a:cs typeface="Arial"/>
                <a:sym typeface="Arial"/>
              </a:rPr>
              <a:t>và</a:t>
            </a:r>
            <a:r>
              <a:rPr kumimoji="0" lang="en-US" sz="3600" b="1" i="0" u="none" strike="noStrike" kern="100" cap="none" spc="0" normalizeH="0" baseline="0" noProof="0" dirty="0">
                <a:ln>
                  <a:noFill/>
                </a:ln>
                <a:solidFill>
                  <a:srgbClr val="453F7D"/>
                </a:solidFill>
                <a:effectLst/>
                <a:uLnTx/>
                <a:uFillTx/>
                <a:latin typeface="Cambria"/>
                <a:cs typeface="Arial"/>
                <a:sym typeface="Arial"/>
              </a:rPr>
              <a:t> α-1,6-glycoside. </a:t>
            </a:r>
            <a:endParaRPr kumimoji="0" lang="en-US" sz="3800" b="0" i="0" u="none" strike="noStrike" kern="0" cap="none" spc="0" normalizeH="0" baseline="0" noProof="0" dirty="0">
              <a:ln>
                <a:noFill/>
              </a:ln>
              <a:solidFill>
                <a:srgbClr val="453F7D"/>
              </a:solidFill>
              <a:effectLst/>
              <a:uLnTx/>
              <a:uFillTx/>
              <a:latin typeface="Cambria"/>
              <a:cs typeface="Arial"/>
              <a:sym typeface="Arial"/>
            </a:endParaRPr>
          </a:p>
        </p:txBody>
      </p:sp>
      <p:sp>
        <p:nvSpPr>
          <p:cNvPr id="11" name="TextBox 57">
            <a:extLst>
              <a:ext uri="{FF2B5EF4-FFF2-40B4-BE49-F238E27FC236}">
                <a16:creationId xmlns:a16="http://schemas.microsoft.com/office/drawing/2014/main" id="{D453228D-6A49-E372-0D7B-BB3D314512F2}"/>
              </a:ext>
            </a:extLst>
          </p:cNvPr>
          <p:cNvSpPr txBox="1"/>
          <p:nvPr/>
        </p:nvSpPr>
        <p:spPr>
          <a:xfrm>
            <a:off x="1235242" y="601779"/>
            <a:ext cx="5037221" cy="905376"/>
          </a:xfrm>
          <a:prstGeom prst="rect">
            <a:avLst/>
          </a:prstGeom>
          <a:solidFill>
            <a:srgbClr val="314544"/>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5400" b="1" i="0" u="none" strike="noStrike" kern="1200" cap="none" spc="0" normalizeH="0" baseline="0" noProof="0" dirty="0">
                <a:ln>
                  <a:noFill/>
                </a:ln>
                <a:solidFill>
                  <a:srgbClr val="FFFFFF"/>
                </a:solidFill>
                <a:effectLst/>
                <a:uLnTx/>
                <a:uFillTx/>
                <a:latin typeface="Cambria"/>
                <a:ea typeface="Cambria"/>
                <a:cs typeface="Times New Roman"/>
                <a:sym typeface="+mn-lt"/>
              </a:rPr>
              <a:t>AMYLOPECTIN</a:t>
            </a:r>
          </a:p>
        </p:txBody>
      </p:sp>
      <p:sp>
        <p:nvSpPr>
          <p:cNvPr id="7" name="Hộp Văn bản 6">
            <a:extLst>
              <a:ext uri="{FF2B5EF4-FFF2-40B4-BE49-F238E27FC236}">
                <a16:creationId xmlns:a16="http://schemas.microsoft.com/office/drawing/2014/main" id="{3FA04EDA-BF9B-5794-568C-399323D630AF}"/>
              </a:ext>
            </a:extLst>
          </p:cNvPr>
          <p:cNvSpPr txBox="1"/>
          <p:nvPr/>
        </p:nvSpPr>
        <p:spPr>
          <a:xfrm>
            <a:off x="11534817" y="5537538"/>
            <a:ext cx="6344653" cy="1501630"/>
          </a:xfrm>
          <a:prstGeom prst="rect">
            <a:avLst/>
          </a:prstGeom>
          <a:noFill/>
        </p:spPr>
        <p:txBody>
          <a:bodyPr wrap="square">
            <a:spAutoFit/>
          </a:bodyPr>
          <a:lstStyle/>
          <a:p>
            <a:pPr algn="ctr">
              <a:lnSpc>
                <a:spcPct val="120000"/>
              </a:lnSpc>
            </a:pPr>
            <a:r>
              <a:rPr lang="en-US" sz="4000" b="1" dirty="0" err="1">
                <a:solidFill>
                  <a:srgbClr val="D64D6B"/>
                </a:solidFill>
                <a:latin typeface="+mj-lt"/>
              </a:rPr>
              <a:t>Phân</a:t>
            </a:r>
            <a:r>
              <a:rPr lang="en-US" sz="4000" b="1" dirty="0">
                <a:solidFill>
                  <a:srgbClr val="D64D6B"/>
                </a:solidFill>
                <a:latin typeface="+mj-lt"/>
              </a:rPr>
              <a:t> </a:t>
            </a:r>
            <a:r>
              <a:rPr lang="en-US" sz="4000" b="1" dirty="0" err="1">
                <a:solidFill>
                  <a:srgbClr val="D64D6B"/>
                </a:solidFill>
                <a:latin typeface="+mj-lt"/>
              </a:rPr>
              <a:t>tử</a:t>
            </a:r>
            <a:r>
              <a:rPr lang="en-US" sz="4000" b="1" dirty="0">
                <a:solidFill>
                  <a:srgbClr val="D64D6B"/>
                </a:solidFill>
                <a:latin typeface="+mj-lt"/>
              </a:rPr>
              <a:t> amylopectin </a:t>
            </a:r>
            <a:r>
              <a:rPr lang="en-US" sz="4000" b="1" dirty="0" err="1">
                <a:solidFill>
                  <a:srgbClr val="D64D6B"/>
                </a:solidFill>
                <a:latin typeface="+mj-lt"/>
              </a:rPr>
              <a:t>có</a:t>
            </a:r>
            <a:r>
              <a:rPr lang="en-US" sz="4000" b="1" dirty="0">
                <a:solidFill>
                  <a:srgbClr val="D64D6B"/>
                </a:solidFill>
                <a:latin typeface="+mj-lt"/>
              </a:rPr>
              <a:t> </a:t>
            </a:r>
            <a:r>
              <a:rPr lang="en-US" sz="4000" b="1" dirty="0" err="1">
                <a:solidFill>
                  <a:srgbClr val="D64D6B"/>
                </a:solidFill>
                <a:latin typeface="+mj-lt"/>
              </a:rPr>
              <a:t>cấu</a:t>
            </a:r>
            <a:r>
              <a:rPr lang="en-US" sz="4000" b="1" dirty="0">
                <a:solidFill>
                  <a:srgbClr val="D64D6B"/>
                </a:solidFill>
                <a:latin typeface="+mj-lt"/>
              </a:rPr>
              <a:t> </a:t>
            </a:r>
            <a:r>
              <a:rPr lang="en-US" sz="4000" b="1" dirty="0" err="1">
                <a:solidFill>
                  <a:srgbClr val="D64D6B"/>
                </a:solidFill>
                <a:latin typeface="+mj-lt"/>
              </a:rPr>
              <a:t>tạo</a:t>
            </a:r>
            <a:r>
              <a:rPr lang="en-US" sz="4000" b="1" dirty="0">
                <a:solidFill>
                  <a:srgbClr val="D64D6B"/>
                </a:solidFill>
                <a:latin typeface="+mj-lt"/>
              </a:rPr>
              <a:t> </a:t>
            </a:r>
            <a:r>
              <a:rPr lang="en-US" sz="4000" b="1" dirty="0" err="1">
                <a:solidFill>
                  <a:srgbClr val="D64D6B"/>
                </a:solidFill>
                <a:latin typeface="+mj-lt"/>
              </a:rPr>
              <a:t>phân</a:t>
            </a:r>
            <a:r>
              <a:rPr lang="en-US" sz="4000" b="1" dirty="0">
                <a:solidFill>
                  <a:srgbClr val="D64D6B"/>
                </a:solidFill>
                <a:latin typeface="+mj-lt"/>
              </a:rPr>
              <a:t> </a:t>
            </a:r>
            <a:r>
              <a:rPr lang="en-US" sz="4000" b="1" dirty="0" err="1">
                <a:solidFill>
                  <a:srgbClr val="D64D6B"/>
                </a:solidFill>
                <a:latin typeface="+mj-lt"/>
              </a:rPr>
              <a:t>nhánh</a:t>
            </a:r>
            <a:endParaRPr lang="en-US" sz="4000" b="1" dirty="0">
              <a:solidFill>
                <a:srgbClr val="D64D6B"/>
              </a:solidFill>
              <a:latin typeface="+mj-lt"/>
            </a:endParaRPr>
          </a:p>
        </p:txBody>
      </p:sp>
      <p:pic>
        <p:nvPicPr>
          <p:cNvPr id="2" name="Hình ảnh 1">
            <a:extLst>
              <a:ext uri="{FF2B5EF4-FFF2-40B4-BE49-F238E27FC236}">
                <a16:creationId xmlns:a16="http://schemas.microsoft.com/office/drawing/2014/main" id="{51CAE9E0-1582-3E4F-66C1-FC0AAE7BBD7A}"/>
              </a:ext>
            </a:extLst>
          </p:cNvPr>
          <p:cNvPicPr>
            <a:picLocks noChangeAspect="1"/>
          </p:cNvPicPr>
          <p:nvPr/>
        </p:nvPicPr>
        <p:blipFill rotWithShape="1">
          <a:blip r:embed="rId3"/>
          <a:srcRect t="54147" r="68700" b="6920"/>
          <a:stretch/>
        </p:blipFill>
        <p:spPr>
          <a:xfrm>
            <a:off x="12674676" y="1907367"/>
            <a:ext cx="4710714" cy="3318510"/>
          </a:xfrm>
          <a:prstGeom prst="rect">
            <a:avLst/>
          </a:prstGeom>
        </p:spPr>
      </p:pic>
      <p:pic>
        <p:nvPicPr>
          <p:cNvPr id="8" name="Hình ảnh 7">
            <a:extLst>
              <a:ext uri="{FF2B5EF4-FFF2-40B4-BE49-F238E27FC236}">
                <a16:creationId xmlns:a16="http://schemas.microsoft.com/office/drawing/2014/main" id="{BAD72B86-D816-5F7A-2B7B-F4B26C979C4A}"/>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786081" y="1669392"/>
            <a:ext cx="10988033" cy="4618961"/>
          </a:xfrm>
          <a:prstGeom prst="rect">
            <a:avLst/>
          </a:prstGeom>
        </p:spPr>
      </p:pic>
    </p:spTree>
    <p:extLst>
      <p:ext uri="{BB962C8B-B14F-4D97-AF65-F5344CB8AC3E}">
        <p14:creationId xmlns:p14="http://schemas.microsoft.com/office/powerpoint/2010/main" val="3502482604"/>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p:bldP spid="11" grpId="0" animBg="1"/>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pic>
        <p:nvPicPr>
          <p:cNvPr id="8" name="Hình ảnh 7">
            <a:extLst>
              <a:ext uri="{FF2B5EF4-FFF2-40B4-BE49-F238E27FC236}">
                <a16:creationId xmlns:a16="http://schemas.microsoft.com/office/drawing/2014/main" id="{69E5385D-4848-0FD5-7B9D-474EB42AC509}"/>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055882" y="1066253"/>
            <a:ext cx="16328636" cy="8154493"/>
          </a:xfrm>
          <a:prstGeom prst="rect">
            <a:avLst/>
          </a:prstGeom>
        </p:spPr>
      </p:pic>
    </p:spTree>
    <p:extLst>
      <p:ext uri="{BB962C8B-B14F-4D97-AF65-F5344CB8AC3E}">
        <p14:creationId xmlns:p14="http://schemas.microsoft.com/office/powerpoint/2010/main" val="2307831269"/>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6" name="TextBox 57">
            <a:extLst>
              <a:ext uri="{FF2B5EF4-FFF2-40B4-BE49-F238E27FC236}">
                <a16:creationId xmlns:a16="http://schemas.microsoft.com/office/drawing/2014/main" id="{BBC9B9A0-8583-88E3-FB52-7A3B5142BBB4}"/>
              </a:ext>
            </a:extLst>
          </p:cNvPr>
          <p:cNvSpPr txBox="1"/>
          <p:nvPr/>
        </p:nvSpPr>
        <p:spPr>
          <a:xfrm>
            <a:off x="5767136" y="364694"/>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1</a:t>
            </a:r>
          </a:p>
        </p:txBody>
      </p:sp>
      <p:pic>
        <p:nvPicPr>
          <p:cNvPr id="5" name="Hình ảnh 4">
            <a:extLst>
              <a:ext uri="{FF2B5EF4-FFF2-40B4-BE49-F238E27FC236}">
                <a16:creationId xmlns:a16="http://schemas.microsoft.com/office/drawing/2014/main" id="{3FBBE1A8-242E-A137-C1E8-A61ECFAACCD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Lst>
          </a:blip>
          <a:stretch>
            <a:fillRect/>
          </a:stretch>
        </p:blipFill>
        <p:spPr>
          <a:xfrm>
            <a:off x="5173198" y="1443750"/>
            <a:ext cx="12697705" cy="8076170"/>
          </a:xfrm>
          <a:prstGeom prst="rect">
            <a:avLst/>
          </a:prstGeom>
        </p:spPr>
      </p:pic>
      <p:sp>
        <p:nvSpPr>
          <p:cNvPr id="9" name="Hộp Văn bản 8">
            <a:extLst>
              <a:ext uri="{FF2B5EF4-FFF2-40B4-BE49-F238E27FC236}">
                <a16:creationId xmlns:a16="http://schemas.microsoft.com/office/drawing/2014/main" id="{3B7B785A-A152-0678-7061-17F75E4BD26C}"/>
              </a:ext>
            </a:extLst>
          </p:cNvPr>
          <p:cNvSpPr txBox="1"/>
          <p:nvPr/>
        </p:nvSpPr>
        <p:spPr>
          <a:xfrm>
            <a:off x="1138990" y="3207807"/>
            <a:ext cx="3304673"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n-US"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Thành </a:t>
            </a:r>
            <a:r>
              <a:rPr kumimoji="0" lang="en-US" sz="4000" b="1" i="0" u="none" strike="noStrike" kern="100" cap="none" spc="0" normalizeH="0" baseline="0" noProof="0" dirty="0" err="1">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phần</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0" name="Hộp Văn bản 9">
            <a:extLst>
              <a:ext uri="{FF2B5EF4-FFF2-40B4-BE49-F238E27FC236}">
                <a16:creationId xmlns:a16="http://schemas.microsoft.com/office/drawing/2014/main" id="{C99509CE-D837-F1A9-97C9-AC92C25631A2}"/>
              </a:ext>
            </a:extLst>
          </p:cNvPr>
          <p:cNvSpPr txBox="1"/>
          <p:nvPr/>
        </p:nvSpPr>
        <p:spPr>
          <a:xfrm>
            <a:off x="770021" y="5290696"/>
            <a:ext cx="3521242"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Đơn vị cấu tạo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 name="Hộp Văn bản 10">
            <a:extLst>
              <a:ext uri="{FF2B5EF4-FFF2-40B4-BE49-F238E27FC236}">
                <a16:creationId xmlns:a16="http://schemas.microsoft.com/office/drawing/2014/main" id="{758C4EAC-554D-8423-DD25-C9C3E7E2283A}"/>
              </a:ext>
            </a:extLst>
          </p:cNvPr>
          <p:cNvSpPr txBox="1"/>
          <p:nvPr/>
        </p:nvSpPr>
        <p:spPr>
          <a:xfrm>
            <a:off x="986590" y="7122801"/>
            <a:ext cx="3304673"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Kiểu liên kết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2" name="Hộp Văn bản 11">
            <a:extLst>
              <a:ext uri="{FF2B5EF4-FFF2-40B4-BE49-F238E27FC236}">
                <a16:creationId xmlns:a16="http://schemas.microsoft.com/office/drawing/2014/main" id="{FDE345FA-075A-7547-3673-21929B1721F7}"/>
              </a:ext>
            </a:extLst>
          </p:cNvPr>
          <p:cNvSpPr txBox="1"/>
          <p:nvPr/>
        </p:nvSpPr>
        <p:spPr>
          <a:xfrm>
            <a:off x="493107" y="8756954"/>
            <a:ext cx="4315324"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Đặc điểm phân tử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grpSp>
        <p:nvGrpSpPr>
          <p:cNvPr id="14" name="Google Shape;1030;p22">
            <a:extLst>
              <a:ext uri="{FF2B5EF4-FFF2-40B4-BE49-F238E27FC236}">
                <a16:creationId xmlns:a16="http://schemas.microsoft.com/office/drawing/2014/main" id="{C4C836E4-60E6-5FB1-731F-706665FEBFF4}"/>
              </a:ext>
            </a:extLst>
          </p:cNvPr>
          <p:cNvGrpSpPr/>
          <p:nvPr/>
        </p:nvGrpSpPr>
        <p:grpSpPr>
          <a:xfrm>
            <a:off x="272716" y="64129"/>
            <a:ext cx="1732547" cy="2759242"/>
            <a:chOff x="512025" y="1272100"/>
            <a:chExt cx="918725" cy="1715789"/>
          </a:xfrm>
        </p:grpSpPr>
        <p:sp>
          <p:nvSpPr>
            <p:cNvPr id="15" name="Google Shape;1031;p22">
              <a:extLst>
                <a:ext uri="{FF2B5EF4-FFF2-40B4-BE49-F238E27FC236}">
                  <a16:creationId xmlns:a16="http://schemas.microsoft.com/office/drawing/2014/main" id="{EAB3C734-B5F8-DA8B-008C-761BB539BE66}"/>
                </a:ext>
              </a:extLst>
            </p:cNvPr>
            <p:cNvSpPr/>
            <p:nvPr/>
          </p:nvSpPr>
          <p:spPr>
            <a:xfrm>
              <a:off x="642702" y="2806270"/>
              <a:ext cx="696750" cy="181618"/>
            </a:xfrm>
            <a:custGeom>
              <a:avLst/>
              <a:gdLst/>
              <a:ahLst/>
              <a:cxnLst/>
              <a:rect l="l" t="t" r="r" b="b"/>
              <a:pathLst>
                <a:path w="27870" h="8880" extrusionOk="0">
                  <a:moveTo>
                    <a:pt x="13924" y="1"/>
                  </a:moveTo>
                  <a:cubicBezTo>
                    <a:pt x="6231" y="1"/>
                    <a:pt x="0" y="1986"/>
                    <a:pt x="0" y="4451"/>
                  </a:cubicBezTo>
                  <a:cubicBezTo>
                    <a:pt x="0" y="6894"/>
                    <a:pt x="6231" y="8880"/>
                    <a:pt x="13924" y="8880"/>
                  </a:cubicBezTo>
                  <a:cubicBezTo>
                    <a:pt x="21639" y="8880"/>
                    <a:pt x="27870" y="6894"/>
                    <a:pt x="27870" y="4451"/>
                  </a:cubicBezTo>
                  <a:cubicBezTo>
                    <a:pt x="27870" y="1986"/>
                    <a:pt x="21639" y="1"/>
                    <a:pt x="139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032;p22">
              <a:extLst>
                <a:ext uri="{FF2B5EF4-FFF2-40B4-BE49-F238E27FC236}">
                  <a16:creationId xmlns:a16="http://schemas.microsoft.com/office/drawing/2014/main" id="{D96E4D4B-2471-B841-4343-70ECDCF3AFE0}"/>
                </a:ext>
              </a:extLst>
            </p:cNvPr>
            <p:cNvSpPr/>
            <p:nvPr/>
          </p:nvSpPr>
          <p:spPr>
            <a:xfrm>
              <a:off x="1108325" y="1960750"/>
              <a:ext cx="265950" cy="303100"/>
            </a:xfrm>
            <a:custGeom>
              <a:avLst/>
              <a:gdLst/>
              <a:ahLst/>
              <a:cxnLst/>
              <a:rect l="l" t="t" r="r" b="b"/>
              <a:pathLst>
                <a:path w="10638" h="12124" extrusionOk="0">
                  <a:moveTo>
                    <a:pt x="1758" y="0"/>
                  </a:moveTo>
                  <a:cubicBezTo>
                    <a:pt x="1188" y="0"/>
                    <a:pt x="411" y="388"/>
                    <a:pt x="115" y="982"/>
                  </a:cubicBezTo>
                  <a:cubicBezTo>
                    <a:pt x="46" y="1119"/>
                    <a:pt x="23" y="1278"/>
                    <a:pt x="1" y="1461"/>
                  </a:cubicBezTo>
                  <a:cubicBezTo>
                    <a:pt x="1" y="1621"/>
                    <a:pt x="1" y="1780"/>
                    <a:pt x="23" y="1940"/>
                  </a:cubicBezTo>
                  <a:cubicBezTo>
                    <a:pt x="115" y="2648"/>
                    <a:pt x="389" y="3310"/>
                    <a:pt x="640" y="3949"/>
                  </a:cubicBezTo>
                  <a:cubicBezTo>
                    <a:pt x="1416" y="5889"/>
                    <a:pt x="2420" y="7761"/>
                    <a:pt x="3630" y="9427"/>
                  </a:cubicBezTo>
                  <a:cubicBezTo>
                    <a:pt x="4360" y="10454"/>
                    <a:pt x="5410" y="11915"/>
                    <a:pt x="6757" y="12097"/>
                  </a:cubicBezTo>
                  <a:cubicBezTo>
                    <a:pt x="6881" y="12115"/>
                    <a:pt x="7001" y="12123"/>
                    <a:pt x="7118" y="12123"/>
                  </a:cubicBezTo>
                  <a:cubicBezTo>
                    <a:pt x="9131" y="12123"/>
                    <a:pt x="10096" y="9610"/>
                    <a:pt x="10204" y="7647"/>
                  </a:cubicBezTo>
                  <a:cubicBezTo>
                    <a:pt x="10272" y="6619"/>
                    <a:pt x="10637" y="5843"/>
                    <a:pt x="10363" y="5022"/>
                  </a:cubicBezTo>
                  <a:cubicBezTo>
                    <a:pt x="10163" y="4432"/>
                    <a:pt x="9816" y="4162"/>
                    <a:pt x="9477" y="4162"/>
                  </a:cubicBezTo>
                  <a:cubicBezTo>
                    <a:pt x="9119" y="4162"/>
                    <a:pt x="8770" y="4461"/>
                    <a:pt x="8606" y="4999"/>
                  </a:cubicBezTo>
                  <a:cubicBezTo>
                    <a:pt x="8355" y="5775"/>
                    <a:pt x="7168" y="7943"/>
                    <a:pt x="6574" y="8560"/>
                  </a:cubicBezTo>
                  <a:cubicBezTo>
                    <a:pt x="6004" y="7213"/>
                    <a:pt x="5981" y="5159"/>
                    <a:pt x="5319" y="3880"/>
                  </a:cubicBezTo>
                  <a:cubicBezTo>
                    <a:pt x="4771" y="2853"/>
                    <a:pt x="4360" y="1735"/>
                    <a:pt x="3630" y="845"/>
                  </a:cubicBezTo>
                  <a:cubicBezTo>
                    <a:pt x="3196" y="320"/>
                    <a:pt x="2466" y="0"/>
                    <a:pt x="17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033;p22">
              <a:extLst>
                <a:ext uri="{FF2B5EF4-FFF2-40B4-BE49-F238E27FC236}">
                  <a16:creationId xmlns:a16="http://schemas.microsoft.com/office/drawing/2014/main" id="{FF5D1EA3-CAA6-76D6-3247-1979A6F09003}"/>
                </a:ext>
              </a:extLst>
            </p:cNvPr>
            <p:cNvSpPr/>
            <p:nvPr/>
          </p:nvSpPr>
          <p:spPr>
            <a:xfrm>
              <a:off x="1144275" y="2058325"/>
              <a:ext cx="230000" cy="205525"/>
            </a:xfrm>
            <a:custGeom>
              <a:avLst/>
              <a:gdLst/>
              <a:ahLst/>
              <a:cxnLst/>
              <a:rect l="l" t="t" r="r" b="b"/>
              <a:pathLst>
                <a:path w="9200" h="8221" extrusionOk="0">
                  <a:moveTo>
                    <a:pt x="3881" y="0"/>
                  </a:moveTo>
                  <a:cubicBezTo>
                    <a:pt x="2991" y="411"/>
                    <a:pt x="1073" y="1278"/>
                    <a:pt x="1" y="1849"/>
                  </a:cubicBezTo>
                  <a:cubicBezTo>
                    <a:pt x="297" y="2488"/>
                    <a:pt x="640" y="3104"/>
                    <a:pt x="1005" y="3721"/>
                  </a:cubicBezTo>
                  <a:cubicBezTo>
                    <a:pt x="1005" y="3744"/>
                    <a:pt x="1028" y="3766"/>
                    <a:pt x="1051" y="3812"/>
                  </a:cubicBezTo>
                  <a:cubicBezTo>
                    <a:pt x="1188" y="4040"/>
                    <a:pt x="1347" y="4291"/>
                    <a:pt x="1507" y="4520"/>
                  </a:cubicBezTo>
                  <a:cubicBezTo>
                    <a:pt x="1530" y="4588"/>
                    <a:pt x="1576" y="4634"/>
                    <a:pt x="1598" y="4679"/>
                  </a:cubicBezTo>
                  <a:cubicBezTo>
                    <a:pt x="1598" y="4702"/>
                    <a:pt x="1621" y="4702"/>
                    <a:pt x="1644" y="4725"/>
                  </a:cubicBezTo>
                  <a:cubicBezTo>
                    <a:pt x="1712" y="4839"/>
                    <a:pt x="1781" y="4930"/>
                    <a:pt x="1849" y="5045"/>
                  </a:cubicBezTo>
                  <a:cubicBezTo>
                    <a:pt x="1964" y="5204"/>
                    <a:pt x="2078" y="5364"/>
                    <a:pt x="2192" y="5524"/>
                  </a:cubicBezTo>
                  <a:cubicBezTo>
                    <a:pt x="2922" y="6551"/>
                    <a:pt x="3972" y="8012"/>
                    <a:pt x="5319" y="8194"/>
                  </a:cubicBezTo>
                  <a:cubicBezTo>
                    <a:pt x="5443" y="8212"/>
                    <a:pt x="5563" y="8220"/>
                    <a:pt x="5680" y="8220"/>
                  </a:cubicBezTo>
                  <a:cubicBezTo>
                    <a:pt x="7693" y="8220"/>
                    <a:pt x="8658" y="5707"/>
                    <a:pt x="8766" y="3744"/>
                  </a:cubicBezTo>
                  <a:cubicBezTo>
                    <a:pt x="8834" y="2716"/>
                    <a:pt x="9199" y="1940"/>
                    <a:pt x="8925" y="1119"/>
                  </a:cubicBezTo>
                  <a:cubicBezTo>
                    <a:pt x="8743" y="571"/>
                    <a:pt x="8355" y="297"/>
                    <a:pt x="7944" y="251"/>
                  </a:cubicBezTo>
                  <a:cubicBezTo>
                    <a:pt x="7624" y="297"/>
                    <a:pt x="7305" y="594"/>
                    <a:pt x="7168" y="1096"/>
                  </a:cubicBezTo>
                  <a:cubicBezTo>
                    <a:pt x="7122" y="1210"/>
                    <a:pt x="7054" y="1393"/>
                    <a:pt x="6962" y="1575"/>
                  </a:cubicBezTo>
                  <a:cubicBezTo>
                    <a:pt x="7533" y="1781"/>
                    <a:pt x="8081" y="2283"/>
                    <a:pt x="7989" y="3607"/>
                  </a:cubicBezTo>
                  <a:cubicBezTo>
                    <a:pt x="7811" y="5690"/>
                    <a:pt x="6883" y="6731"/>
                    <a:pt x="6213" y="6731"/>
                  </a:cubicBezTo>
                  <a:cubicBezTo>
                    <a:pt x="6024" y="6731"/>
                    <a:pt x="5855" y="6648"/>
                    <a:pt x="5730" y="6483"/>
                  </a:cubicBezTo>
                  <a:cubicBezTo>
                    <a:pt x="5433" y="6072"/>
                    <a:pt x="5387" y="5136"/>
                    <a:pt x="5410" y="4314"/>
                  </a:cubicBezTo>
                  <a:lnTo>
                    <a:pt x="5410" y="4314"/>
                  </a:lnTo>
                  <a:cubicBezTo>
                    <a:pt x="5319" y="4451"/>
                    <a:pt x="5228" y="4565"/>
                    <a:pt x="5136" y="4657"/>
                  </a:cubicBezTo>
                  <a:cubicBezTo>
                    <a:pt x="4999" y="4337"/>
                    <a:pt x="4908" y="3995"/>
                    <a:pt x="4817" y="3629"/>
                  </a:cubicBezTo>
                  <a:cubicBezTo>
                    <a:pt x="4552" y="4403"/>
                    <a:pt x="4178" y="5195"/>
                    <a:pt x="3825" y="5195"/>
                  </a:cubicBezTo>
                  <a:cubicBezTo>
                    <a:pt x="3783" y="5195"/>
                    <a:pt x="3740" y="5183"/>
                    <a:pt x="3698" y="5159"/>
                  </a:cubicBezTo>
                  <a:cubicBezTo>
                    <a:pt x="2945" y="4725"/>
                    <a:pt x="1941" y="2968"/>
                    <a:pt x="2329" y="2465"/>
                  </a:cubicBezTo>
                  <a:cubicBezTo>
                    <a:pt x="2557" y="2169"/>
                    <a:pt x="3607" y="1598"/>
                    <a:pt x="4315" y="1233"/>
                  </a:cubicBezTo>
                  <a:cubicBezTo>
                    <a:pt x="4223" y="799"/>
                    <a:pt x="4086" y="365"/>
                    <a:pt x="38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034;p22">
              <a:extLst>
                <a:ext uri="{FF2B5EF4-FFF2-40B4-BE49-F238E27FC236}">
                  <a16:creationId xmlns:a16="http://schemas.microsoft.com/office/drawing/2014/main" id="{A4F38DA9-3492-E4CF-0315-989447A971F5}"/>
                </a:ext>
              </a:extLst>
            </p:cNvPr>
            <p:cNvSpPr/>
            <p:nvPr/>
          </p:nvSpPr>
          <p:spPr>
            <a:xfrm>
              <a:off x="1260125" y="2170125"/>
              <a:ext cx="13150" cy="48575"/>
            </a:xfrm>
            <a:custGeom>
              <a:avLst/>
              <a:gdLst/>
              <a:ahLst/>
              <a:cxnLst/>
              <a:rect l="l" t="t" r="r" b="b"/>
              <a:pathLst>
                <a:path w="526" h="1943" extrusionOk="0">
                  <a:moveTo>
                    <a:pt x="499" y="0"/>
                  </a:moveTo>
                  <a:cubicBezTo>
                    <a:pt x="469" y="0"/>
                    <a:pt x="360" y="219"/>
                    <a:pt x="251" y="458"/>
                  </a:cubicBezTo>
                  <a:cubicBezTo>
                    <a:pt x="160" y="687"/>
                    <a:pt x="69" y="938"/>
                    <a:pt x="69" y="938"/>
                  </a:cubicBezTo>
                  <a:cubicBezTo>
                    <a:pt x="69" y="938"/>
                    <a:pt x="69" y="983"/>
                    <a:pt x="46" y="1098"/>
                  </a:cubicBezTo>
                  <a:cubicBezTo>
                    <a:pt x="23" y="1189"/>
                    <a:pt x="23" y="1303"/>
                    <a:pt x="0" y="1440"/>
                  </a:cubicBezTo>
                  <a:cubicBezTo>
                    <a:pt x="0" y="1508"/>
                    <a:pt x="23" y="1577"/>
                    <a:pt x="23" y="1623"/>
                  </a:cubicBezTo>
                  <a:cubicBezTo>
                    <a:pt x="23" y="1691"/>
                    <a:pt x="23" y="1737"/>
                    <a:pt x="46" y="1782"/>
                  </a:cubicBezTo>
                  <a:cubicBezTo>
                    <a:pt x="69" y="1874"/>
                    <a:pt x="91" y="1942"/>
                    <a:pt x="114" y="1942"/>
                  </a:cubicBezTo>
                  <a:cubicBezTo>
                    <a:pt x="114" y="1919"/>
                    <a:pt x="137" y="1874"/>
                    <a:pt x="137" y="1782"/>
                  </a:cubicBezTo>
                  <a:cubicBezTo>
                    <a:pt x="137" y="1737"/>
                    <a:pt x="137" y="1668"/>
                    <a:pt x="137" y="1623"/>
                  </a:cubicBezTo>
                  <a:cubicBezTo>
                    <a:pt x="160" y="1577"/>
                    <a:pt x="160" y="1508"/>
                    <a:pt x="183" y="1440"/>
                  </a:cubicBezTo>
                  <a:cubicBezTo>
                    <a:pt x="206" y="1326"/>
                    <a:pt x="228" y="1212"/>
                    <a:pt x="251" y="1120"/>
                  </a:cubicBezTo>
                  <a:cubicBezTo>
                    <a:pt x="274" y="1029"/>
                    <a:pt x="297" y="983"/>
                    <a:pt x="297" y="983"/>
                  </a:cubicBezTo>
                  <a:cubicBezTo>
                    <a:pt x="297" y="983"/>
                    <a:pt x="343" y="732"/>
                    <a:pt x="411" y="504"/>
                  </a:cubicBezTo>
                  <a:cubicBezTo>
                    <a:pt x="479" y="253"/>
                    <a:pt x="525" y="2"/>
                    <a:pt x="502" y="2"/>
                  </a:cubicBezTo>
                  <a:cubicBezTo>
                    <a:pt x="501" y="1"/>
                    <a:pt x="500" y="0"/>
                    <a:pt x="49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035;p22">
              <a:extLst>
                <a:ext uri="{FF2B5EF4-FFF2-40B4-BE49-F238E27FC236}">
                  <a16:creationId xmlns:a16="http://schemas.microsoft.com/office/drawing/2014/main" id="{BAD0459C-BE30-5586-7C2F-DA149CE89996}"/>
                </a:ext>
              </a:extLst>
            </p:cNvPr>
            <p:cNvSpPr/>
            <p:nvPr/>
          </p:nvSpPr>
          <p:spPr>
            <a:xfrm>
              <a:off x="1290350" y="2245475"/>
              <a:ext cx="12600" cy="7125"/>
            </a:xfrm>
            <a:custGeom>
              <a:avLst/>
              <a:gdLst/>
              <a:ahLst/>
              <a:cxnLst/>
              <a:rect l="l" t="t" r="r" b="b"/>
              <a:pathLst>
                <a:path w="504" h="285" extrusionOk="0">
                  <a:moveTo>
                    <a:pt x="366" y="1"/>
                  </a:moveTo>
                  <a:cubicBezTo>
                    <a:pt x="298" y="1"/>
                    <a:pt x="206" y="24"/>
                    <a:pt x="206" y="24"/>
                  </a:cubicBezTo>
                  <a:cubicBezTo>
                    <a:pt x="206" y="24"/>
                    <a:pt x="138" y="69"/>
                    <a:pt x="92" y="115"/>
                  </a:cubicBezTo>
                  <a:cubicBezTo>
                    <a:pt x="47" y="184"/>
                    <a:pt x="1" y="252"/>
                    <a:pt x="24" y="275"/>
                  </a:cubicBezTo>
                  <a:cubicBezTo>
                    <a:pt x="30" y="282"/>
                    <a:pt x="41" y="284"/>
                    <a:pt x="54" y="284"/>
                  </a:cubicBezTo>
                  <a:cubicBezTo>
                    <a:pt x="85" y="284"/>
                    <a:pt x="128" y="268"/>
                    <a:pt x="161" y="252"/>
                  </a:cubicBezTo>
                  <a:cubicBezTo>
                    <a:pt x="229" y="252"/>
                    <a:pt x="298" y="229"/>
                    <a:pt x="298" y="229"/>
                  </a:cubicBezTo>
                  <a:cubicBezTo>
                    <a:pt x="298" y="229"/>
                    <a:pt x="343" y="206"/>
                    <a:pt x="389" y="161"/>
                  </a:cubicBezTo>
                  <a:cubicBezTo>
                    <a:pt x="435" y="138"/>
                    <a:pt x="503" y="92"/>
                    <a:pt x="503" y="69"/>
                  </a:cubicBezTo>
                  <a:cubicBezTo>
                    <a:pt x="503" y="24"/>
                    <a:pt x="435" y="1"/>
                    <a:pt x="36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036;p22">
              <a:extLst>
                <a:ext uri="{FF2B5EF4-FFF2-40B4-BE49-F238E27FC236}">
                  <a16:creationId xmlns:a16="http://schemas.microsoft.com/office/drawing/2014/main" id="{0F8552C0-D62E-5DD4-478D-E24DBE1A4A7D}"/>
                </a:ext>
              </a:extLst>
            </p:cNvPr>
            <p:cNvSpPr/>
            <p:nvPr/>
          </p:nvSpPr>
          <p:spPr>
            <a:xfrm>
              <a:off x="1110050" y="1929350"/>
              <a:ext cx="143825" cy="188350"/>
            </a:xfrm>
            <a:custGeom>
              <a:avLst/>
              <a:gdLst/>
              <a:ahLst/>
              <a:cxnLst/>
              <a:rect l="l" t="t" r="r" b="b"/>
              <a:pathLst>
                <a:path w="5753" h="7534" extrusionOk="0">
                  <a:moveTo>
                    <a:pt x="1567" y="1"/>
                  </a:moveTo>
                  <a:cubicBezTo>
                    <a:pt x="1439" y="1"/>
                    <a:pt x="1311" y="15"/>
                    <a:pt x="1187" y="46"/>
                  </a:cubicBezTo>
                  <a:cubicBezTo>
                    <a:pt x="936" y="115"/>
                    <a:pt x="685" y="252"/>
                    <a:pt x="502" y="480"/>
                  </a:cubicBezTo>
                  <a:cubicBezTo>
                    <a:pt x="0" y="1074"/>
                    <a:pt x="388" y="2306"/>
                    <a:pt x="548" y="2968"/>
                  </a:cubicBezTo>
                  <a:cubicBezTo>
                    <a:pt x="799" y="4223"/>
                    <a:pt x="1255" y="5456"/>
                    <a:pt x="1780" y="6620"/>
                  </a:cubicBezTo>
                  <a:cubicBezTo>
                    <a:pt x="1917" y="6940"/>
                    <a:pt x="2077" y="7236"/>
                    <a:pt x="2214" y="7533"/>
                  </a:cubicBezTo>
                  <a:cubicBezTo>
                    <a:pt x="3196" y="6962"/>
                    <a:pt x="4953" y="5981"/>
                    <a:pt x="5752" y="5479"/>
                  </a:cubicBezTo>
                  <a:cubicBezTo>
                    <a:pt x="5296" y="4406"/>
                    <a:pt x="4748" y="3173"/>
                    <a:pt x="4200" y="2169"/>
                  </a:cubicBezTo>
                  <a:cubicBezTo>
                    <a:pt x="3835" y="1530"/>
                    <a:pt x="3333" y="914"/>
                    <a:pt x="2739" y="434"/>
                  </a:cubicBezTo>
                  <a:cubicBezTo>
                    <a:pt x="2439" y="170"/>
                    <a:pt x="2003" y="1"/>
                    <a:pt x="1567"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037;p22">
              <a:extLst>
                <a:ext uri="{FF2B5EF4-FFF2-40B4-BE49-F238E27FC236}">
                  <a16:creationId xmlns:a16="http://schemas.microsoft.com/office/drawing/2014/main" id="{16422F2D-1D01-DC7A-3000-98955CE3BB0B}"/>
                </a:ext>
              </a:extLst>
            </p:cNvPr>
            <p:cNvSpPr/>
            <p:nvPr/>
          </p:nvSpPr>
          <p:spPr>
            <a:xfrm>
              <a:off x="1184800" y="2049600"/>
              <a:ext cx="59375" cy="25925"/>
            </a:xfrm>
            <a:custGeom>
              <a:avLst/>
              <a:gdLst/>
              <a:ahLst/>
              <a:cxnLst/>
              <a:rect l="l" t="t" r="r" b="b"/>
              <a:pathLst>
                <a:path w="2375" h="1037" extrusionOk="0">
                  <a:moveTo>
                    <a:pt x="2346" y="1"/>
                  </a:moveTo>
                  <a:cubicBezTo>
                    <a:pt x="2261" y="1"/>
                    <a:pt x="1998" y="42"/>
                    <a:pt x="1735" y="98"/>
                  </a:cubicBezTo>
                  <a:cubicBezTo>
                    <a:pt x="1415" y="189"/>
                    <a:pt x="1119" y="304"/>
                    <a:pt x="1119" y="304"/>
                  </a:cubicBezTo>
                  <a:cubicBezTo>
                    <a:pt x="1119" y="304"/>
                    <a:pt x="822" y="463"/>
                    <a:pt x="548" y="623"/>
                  </a:cubicBezTo>
                  <a:cubicBezTo>
                    <a:pt x="274" y="829"/>
                    <a:pt x="0" y="1011"/>
                    <a:pt x="23" y="1034"/>
                  </a:cubicBezTo>
                  <a:cubicBezTo>
                    <a:pt x="25" y="1036"/>
                    <a:pt x="28" y="1036"/>
                    <a:pt x="32" y="1036"/>
                  </a:cubicBezTo>
                  <a:cubicBezTo>
                    <a:pt x="87" y="1036"/>
                    <a:pt x="342" y="910"/>
                    <a:pt x="616" y="783"/>
                  </a:cubicBezTo>
                  <a:cubicBezTo>
                    <a:pt x="913" y="646"/>
                    <a:pt x="1210" y="509"/>
                    <a:pt x="1210" y="509"/>
                  </a:cubicBezTo>
                  <a:cubicBezTo>
                    <a:pt x="1210" y="509"/>
                    <a:pt x="1484" y="395"/>
                    <a:pt x="1781" y="258"/>
                  </a:cubicBezTo>
                  <a:cubicBezTo>
                    <a:pt x="2077" y="144"/>
                    <a:pt x="2374" y="52"/>
                    <a:pt x="2374" y="7"/>
                  </a:cubicBezTo>
                  <a:cubicBezTo>
                    <a:pt x="2374" y="3"/>
                    <a:pt x="2364" y="1"/>
                    <a:pt x="23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038;p22">
              <a:extLst>
                <a:ext uri="{FF2B5EF4-FFF2-40B4-BE49-F238E27FC236}">
                  <a16:creationId xmlns:a16="http://schemas.microsoft.com/office/drawing/2014/main" id="{03A2C246-79DB-FE47-3103-D7A1308EECE4}"/>
                </a:ext>
              </a:extLst>
            </p:cNvPr>
            <p:cNvSpPr/>
            <p:nvPr/>
          </p:nvSpPr>
          <p:spPr>
            <a:xfrm>
              <a:off x="1110050" y="1929250"/>
              <a:ext cx="143825" cy="188450"/>
            </a:xfrm>
            <a:custGeom>
              <a:avLst/>
              <a:gdLst/>
              <a:ahLst/>
              <a:cxnLst/>
              <a:rect l="l" t="t" r="r" b="b"/>
              <a:pathLst>
                <a:path w="5753" h="7538" extrusionOk="0">
                  <a:moveTo>
                    <a:pt x="1569" y="1"/>
                  </a:moveTo>
                  <a:cubicBezTo>
                    <a:pt x="1439" y="1"/>
                    <a:pt x="1311" y="17"/>
                    <a:pt x="1187" y="50"/>
                  </a:cubicBezTo>
                  <a:cubicBezTo>
                    <a:pt x="936" y="119"/>
                    <a:pt x="685" y="256"/>
                    <a:pt x="502" y="484"/>
                  </a:cubicBezTo>
                  <a:cubicBezTo>
                    <a:pt x="0" y="1078"/>
                    <a:pt x="388" y="2310"/>
                    <a:pt x="548" y="2972"/>
                  </a:cubicBezTo>
                  <a:cubicBezTo>
                    <a:pt x="799" y="4227"/>
                    <a:pt x="1255" y="5460"/>
                    <a:pt x="1780" y="6624"/>
                  </a:cubicBezTo>
                  <a:cubicBezTo>
                    <a:pt x="1917" y="6944"/>
                    <a:pt x="2077" y="7240"/>
                    <a:pt x="2214" y="7537"/>
                  </a:cubicBezTo>
                  <a:cubicBezTo>
                    <a:pt x="3196" y="6966"/>
                    <a:pt x="4953" y="5985"/>
                    <a:pt x="5752" y="5483"/>
                  </a:cubicBezTo>
                  <a:cubicBezTo>
                    <a:pt x="5752" y="5460"/>
                    <a:pt x="5729" y="5437"/>
                    <a:pt x="5729" y="5414"/>
                  </a:cubicBezTo>
                  <a:cubicBezTo>
                    <a:pt x="5349" y="5605"/>
                    <a:pt x="4772" y="5873"/>
                    <a:pt x="4495" y="5873"/>
                  </a:cubicBezTo>
                  <a:cubicBezTo>
                    <a:pt x="4406" y="5873"/>
                    <a:pt x="4348" y="5846"/>
                    <a:pt x="4337" y="5780"/>
                  </a:cubicBezTo>
                  <a:cubicBezTo>
                    <a:pt x="4226" y="5033"/>
                    <a:pt x="4545" y="4718"/>
                    <a:pt x="4950" y="4718"/>
                  </a:cubicBezTo>
                  <a:cubicBezTo>
                    <a:pt x="5127" y="4718"/>
                    <a:pt x="5320" y="4778"/>
                    <a:pt x="5501" y="4889"/>
                  </a:cubicBezTo>
                  <a:cubicBezTo>
                    <a:pt x="5364" y="4615"/>
                    <a:pt x="5250" y="4319"/>
                    <a:pt x="5113" y="4045"/>
                  </a:cubicBezTo>
                  <a:cubicBezTo>
                    <a:pt x="4951" y="4206"/>
                    <a:pt x="4761" y="4354"/>
                    <a:pt x="4554" y="4354"/>
                  </a:cubicBezTo>
                  <a:cubicBezTo>
                    <a:pt x="4498" y="4354"/>
                    <a:pt x="4441" y="4343"/>
                    <a:pt x="4383" y="4319"/>
                  </a:cubicBezTo>
                  <a:cubicBezTo>
                    <a:pt x="3812" y="4090"/>
                    <a:pt x="2876" y="1237"/>
                    <a:pt x="2671" y="758"/>
                  </a:cubicBezTo>
                  <a:cubicBezTo>
                    <a:pt x="2602" y="644"/>
                    <a:pt x="2625" y="507"/>
                    <a:pt x="2671" y="370"/>
                  </a:cubicBezTo>
                  <a:cubicBezTo>
                    <a:pt x="2361" y="147"/>
                    <a:pt x="1962" y="1"/>
                    <a:pt x="15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039;p22">
              <a:extLst>
                <a:ext uri="{FF2B5EF4-FFF2-40B4-BE49-F238E27FC236}">
                  <a16:creationId xmlns:a16="http://schemas.microsoft.com/office/drawing/2014/main" id="{543D8AC3-9CA5-62EB-B2D2-062573EE82F9}"/>
                </a:ext>
              </a:extLst>
            </p:cNvPr>
            <p:cNvSpPr/>
            <p:nvPr/>
          </p:nvSpPr>
          <p:spPr>
            <a:xfrm>
              <a:off x="1038700" y="2483425"/>
              <a:ext cx="170650" cy="348875"/>
            </a:xfrm>
            <a:custGeom>
              <a:avLst/>
              <a:gdLst/>
              <a:ahLst/>
              <a:cxnLst/>
              <a:rect l="l" t="t" r="r" b="b"/>
              <a:pathLst>
                <a:path w="6826" h="13955" extrusionOk="0">
                  <a:moveTo>
                    <a:pt x="4661" y="0"/>
                  </a:moveTo>
                  <a:cubicBezTo>
                    <a:pt x="2887" y="0"/>
                    <a:pt x="404" y="329"/>
                    <a:pt x="252" y="800"/>
                  </a:cubicBezTo>
                  <a:cubicBezTo>
                    <a:pt x="1" y="1508"/>
                    <a:pt x="92" y="13445"/>
                    <a:pt x="92" y="13445"/>
                  </a:cubicBezTo>
                  <a:cubicBezTo>
                    <a:pt x="261" y="13847"/>
                    <a:pt x="740" y="13955"/>
                    <a:pt x="1204" y="13955"/>
                  </a:cubicBezTo>
                  <a:cubicBezTo>
                    <a:pt x="1741" y="13955"/>
                    <a:pt x="2261" y="13810"/>
                    <a:pt x="2261" y="13810"/>
                  </a:cubicBezTo>
                  <a:cubicBezTo>
                    <a:pt x="3584" y="11048"/>
                    <a:pt x="6826" y="823"/>
                    <a:pt x="6415" y="275"/>
                  </a:cubicBezTo>
                  <a:cubicBezTo>
                    <a:pt x="6270" y="84"/>
                    <a:pt x="5555" y="0"/>
                    <a:pt x="466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040;p22">
              <a:extLst>
                <a:ext uri="{FF2B5EF4-FFF2-40B4-BE49-F238E27FC236}">
                  <a16:creationId xmlns:a16="http://schemas.microsoft.com/office/drawing/2014/main" id="{2A0C1C59-9DA5-2A69-3260-E86B25558E11}"/>
                </a:ext>
              </a:extLst>
            </p:cNvPr>
            <p:cNvSpPr/>
            <p:nvPr/>
          </p:nvSpPr>
          <p:spPr>
            <a:xfrm>
              <a:off x="1040425" y="2483425"/>
              <a:ext cx="159800" cy="349000"/>
            </a:xfrm>
            <a:custGeom>
              <a:avLst/>
              <a:gdLst/>
              <a:ahLst/>
              <a:cxnLst/>
              <a:rect l="l" t="t" r="r" b="b"/>
              <a:pathLst>
                <a:path w="6392" h="13960" extrusionOk="0">
                  <a:moveTo>
                    <a:pt x="4592" y="0"/>
                  </a:moveTo>
                  <a:cubicBezTo>
                    <a:pt x="2818" y="0"/>
                    <a:pt x="335" y="329"/>
                    <a:pt x="183" y="800"/>
                  </a:cubicBezTo>
                  <a:cubicBezTo>
                    <a:pt x="69" y="1599"/>
                    <a:pt x="46" y="4520"/>
                    <a:pt x="46" y="7305"/>
                  </a:cubicBezTo>
                  <a:lnTo>
                    <a:pt x="0" y="7305"/>
                  </a:lnTo>
                  <a:lnTo>
                    <a:pt x="0" y="7374"/>
                  </a:lnTo>
                  <a:cubicBezTo>
                    <a:pt x="0" y="7396"/>
                    <a:pt x="0" y="7442"/>
                    <a:pt x="0" y="7465"/>
                  </a:cubicBezTo>
                  <a:cubicBezTo>
                    <a:pt x="0" y="7533"/>
                    <a:pt x="0" y="7579"/>
                    <a:pt x="0" y="7648"/>
                  </a:cubicBezTo>
                  <a:cubicBezTo>
                    <a:pt x="0" y="7693"/>
                    <a:pt x="0" y="7739"/>
                    <a:pt x="0" y="7784"/>
                  </a:cubicBezTo>
                  <a:cubicBezTo>
                    <a:pt x="0" y="7830"/>
                    <a:pt x="0" y="7876"/>
                    <a:pt x="0" y="7921"/>
                  </a:cubicBezTo>
                  <a:cubicBezTo>
                    <a:pt x="0" y="8013"/>
                    <a:pt x="0" y="8081"/>
                    <a:pt x="0" y="8172"/>
                  </a:cubicBezTo>
                  <a:cubicBezTo>
                    <a:pt x="0" y="10364"/>
                    <a:pt x="23" y="12372"/>
                    <a:pt x="23" y="13126"/>
                  </a:cubicBezTo>
                  <a:cubicBezTo>
                    <a:pt x="23" y="13126"/>
                    <a:pt x="23" y="13126"/>
                    <a:pt x="23" y="13148"/>
                  </a:cubicBezTo>
                  <a:cubicBezTo>
                    <a:pt x="23" y="13194"/>
                    <a:pt x="23" y="13263"/>
                    <a:pt x="23" y="13285"/>
                  </a:cubicBezTo>
                  <a:lnTo>
                    <a:pt x="23" y="13308"/>
                  </a:lnTo>
                  <a:cubicBezTo>
                    <a:pt x="23" y="13399"/>
                    <a:pt x="23" y="13445"/>
                    <a:pt x="23" y="13445"/>
                  </a:cubicBezTo>
                  <a:cubicBezTo>
                    <a:pt x="195" y="13845"/>
                    <a:pt x="669" y="13959"/>
                    <a:pt x="1126" y="13959"/>
                  </a:cubicBezTo>
                  <a:cubicBezTo>
                    <a:pt x="1217" y="13959"/>
                    <a:pt x="1306" y="13955"/>
                    <a:pt x="1393" y="13947"/>
                  </a:cubicBezTo>
                  <a:cubicBezTo>
                    <a:pt x="1689" y="13924"/>
                    <a:pt x="1963" y="13856"/>
                    <a:pt x="2192" y="13810"/>
                  </a:cubicBezTo>
                  <a:cubicBezTo>
                    <a:pt x="2420" y="13331"/>
                    <a:pt x="2694" y="12646"/>
                    <a:pt x="3013" y="11825"/>
                  </a:cubicBezTo>
                  <a:lnTo>
                    <a:pt x="3013" y="11825"/>
                  </a:lnTo>
                  <a:cubicBezTo>
                    <a:pt x="2927" y="11897"/>
                    <a:pt x="2831" y="11942"/>
                    <a:pt x="2703" y="11942"/>
                  </a:cubicBezTo>
                  <a:cubicBezTo>
                    <a:pt x="2628" y="11942"/>
                    <a:pt x="2543" y="11927"/>
                    <a:pt x="2443" y="11893"/>
                  </a:cubicBezTo>
                  <a:cubicBezTo>
                    <a:pt x="2055" y="11779"/>
                    <a:pt x="1849" y="11345"/>
                    <a:pt x="1735" y="11003"/>
                  </a:cubicBezTo>
                  <a:cubicBezTo>
                    <a:pt x="1416" y="10227"/>
                    <a:pt x="1416" y="9314"/>
                    <a:pt x="1416" y="8469"/>
                  </a:cubicBezTo>
                  <a:cubicBezTo>
                    <a:pt x="1393" y="7305"/>
                    <a:pt x="1142" y="3859"/>
                    <a:pt x="2397" y="3334"/>
                  </a:cubicBezTo>
                  <a:cubicBezTo>
                    <a:pt x="2785" y="3174"/>
                    <a:pt x="4451" y="3242"/>
                    <a:pt x="5821" y="3060"/>
                  </a:cubicBezTo>
                  <a:cubicBezTo>
                    <a:pt x="6049" y="2215"/>
                    <a:pt x="6232" y="1485"/>
                    <a:pt x="6323" y="960"/>
                  </a:cubicBezTo>
                  <a:cubicBezTo>
                    <a:pt x="6346" y="914"/>
                    <a:pt x="6346" y="868"/>
                    <a:pt x="6346" y="823"/>
                  </a:cubicBezTo>
                  <a:cubicBezTo>
                    <a:pt x="6369" y="617"/>
                    <a:pt x="6391" y="458"/>
                    <a:pt x="6369" y="343"/>
                  </a:cubicBezTo>
                  <a:cubicBezTo>
                    <a:pt x="6369" y="343"/>
                    <a:pt x="6369" y="321"/>
                    <a:pt x="6369" y="298"/>
                  </a:cubicBezTo>
                  <a:cubicBezTo>
                    <a:pt x="6346" y="275"/>
                    <a:pt x="6346" y="275"/>
                    <a:pt x="6346" y="275"/>
                  </a:cubicBezTo>
                  <a:cubicBezTo>
                    <a:pt x="6201" y="84"/>
                    <a:pt x="5486" y="0"/>
                    <a:pt x="459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041;p22">
              <a:extLst>
                <a:ext uri="{FF2B5EF4-FFF2-40B4-BE49-F238E27FC236}">
                  <a16:creationId xmlns:a16="http://schemas.microsoft.com/office/drawing/2014/main" id="{4093D093-427B-BB27-6CBF-CEB192F1FC61}"/>
                </a:ext>
              </a:extLst>
            </p:cNvPr>
            <p:cNvSpPr/>
            <p:nvPr/>
          </p:nvSpPr>
          <p:spPr>
            <a:xfrm>
              <a:off x="1041575" y="2814975"/>
              <a:ext cx="164925" cy="86675"/>
            </a:xfrm>
            <a:custGeom>
              <a:avLst/>
              <a:gdLst/>
              <a:ahLst/>
              <a:cxnLst/>
              <a:rect l="l" t="t" r="r" b="b"/>
              <a:pathLst>
                <a:path w="6597" h="3467" extrusionOk="0">
                  <a:moveTo>
                    <a:pt x="0" y="1"/>
                  </a:moveTo>
                  <a:lnTo>
                    <a:pt x="0" y="1"/>
                  </a:lnTo>
                  <a:cubicBezTo>
                    <a:pt x="23" y="480"/>
                    <a:pt x="23" y="959"/>
                    <a:pt x="46" y="1439"/>
                  </a:cubicBezTo>
                  <a:cubicBezTo>
                    <a:pt x="590" y="2759"/>
                    <a:pt x="3228" y="3467"/>
                    <a:pt x="4929" y="3467"/>
                  </a:cubicBezTo>
                  <a:cubicBezTo>
                    <a:pt x="5727" y="3467"/>
                    <a:pt x="6318" y="3311"/>
                    <a:pt x="6391" y="2991"/>
                  </a:cubicBezTo>
                  <a:cubicBezTo>
                    <a:pt x="6597" y="1963"/>
                    <a:pt x="2168" y="366"/>
                    <a:pt x="2168" y="366"/>
                  </a:cubicBezTo>
                  <a:cubicBezTo>
                    <a:pt x="2168" y="366"/>
                    <a:pt x="2168" y="343"/>
                    <a:pt x="2168" y="274"/>
                  </a:cubicBezTo>
                  <a:cubicBezTo>
                    <a:pt x="1916" y="373"/>
                    <a:pt x="1580" y="472"/>
                    <a:pt x="1215" y="472"/>
                  </a:cubicBezTo>
                  <a:cubicBezTo>
                    <a:pt x="820" y="472"/>
                    <a:pt x="391" y="35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042;p22">
              <a:extLst>
                <a:ext uri="{FF2B5EF4-FFF2-40B4-BE49-F238E27FC236}">
                  <a16:creationId xmlns:a16="http://schemas.microsoft.com/office/drawing/2014/main" id="{4C64E903-6227-B57B-5045-7BF83F53663B}"/>
                </a:ext>
              </a:extLst>
            </p:cNvPr>
            <p:cNvSpPr/>
            <p:nvPr/>
          </p:nvSpPr>
          <p:spPr>
            <a:xfrm>
              <a:off x="1042700" y="2846350"/>
              <a:ext cx="159225" cy="55300"/>
            </a:xfrm>
            <a:custGeom>
              <a:avLst/>
              <a:gdLst/>
              <a:ahLst/>
              <a:cxnLst/>
              <a:rect l="l" t="t" r="r" b="b"/>
              <a:pathLst>
                <a:path w="6369" h="2212" extrusionOk="0">
                  <a:moveTo>
                    <a:pt x="1" y="1"/>
                  </a:moveTo>
                  <a:cubicBezTo>
                    <a:pt x="1" y="69"/>
                    <a:pt x="1" y="115"/>
                    <a:pt x="1" y="184"/>
                  </a:cubicBezTo>
                  <a:cubicBezTo>
                    <a:pt x="545" y="1504"/>
                    <a:pt x="3183" y="2212"/>
                    <a:pt x="4884" y="2212"/>
                  </a:cubicBezTo>
                  <a:cubicBezTo>
                    <a:pt x="5682" y="2212"/>
                    <a:pt x="6273" y="2056"/>
                    <a:pt x="6346" y="1736"/>
                  </a:cubicBezTo>
                  <a:cubicBezTo>
                    <a:pt x="6369" y="1599"/>
                    <a:pt x="6323" y="1462"/>
                    <a:pt x="6209" y="1325"/>
                  </a:cubicBezTo>
                  <a:cubicBezTo>
                    <a:pt x="6011" y="1457"/>
                    <a:pt x="5670" y="1553"/>
                    <a:pt x="5099" y="1553"/>
                  </a:cubicBezTo>
                  <a:cubicBezTo>
                    <a:pt x="4880" y="1553"/>
                    <a:pt x="4628" y="1539"/>
                    <a:pt x="4337" y="1507"/>
                  </a:cubicBezTo>
                  <a:cubicBezTo>
                    <a:pt x="2443" y="1302"/>
                    <a:pt x="800" y="686"/>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043;p22">
              <a:extLst>
                <a:ext uri="{FF2B5EF4-FFF2-40B4-BE49-F238E27FC236}">
                  <a16:creationId xmlns:a16="http://schemas.microsoft.com/office/drawing/2014/main" id="{01079DAC-782A-43D8-4BC5-C9A2A032874A}"/>
                </a:ext>
              </a:extLst>
            </p:cNvPr>
            <p:cNvSpPr/>
            <p:nvPr/>
          </p:nvSpPr>
          <p:spPr>
            <a:xfrm>
              <a:off x="859525" y="2486725"/>
              <a:ext cx="168950" cy="354700"/>
            </a:xfrm>
            <a:custGeom>
              <a:avLst/>
              <a:gdLst/>
              <a:ahLst/>
              <a:cxnLst/>
              <a:rect l="l" t="t" r="r" b="b"/>
              <a:pathLst>
                <a:path w="6758" h="14188" extrusionOk="0">
                  <a:moveTo>
                    <a:pt x="1510" y="1"/>
                  </a:moveTo>
                  <a:cubicBezTo>
                    <a:pt x="965" y="1"/>
                    <a:pt x="567" y="57"/>
                    <a:pt x="457" y="189"/>
                  </a:cubicBezTo>
                  <a:cubicBezTo>
                    <a:pt x="1" y="714"/>
                    <a:pt x="2466" y="11122"/>
                    <a:pt x="3584" y="13975"/>
                  </a:cubicBezTo>
                  <a:cubicBezTo>
                    <a:pt x="3584" y="13975"/>
                    <a:pt x="4182" y="14187"/>
                    <a:pt x="4763" y="14187"/>
                  </a:cubicBezTo>
                  <a:cubicBezTo>
                    <a:pt x="5173" y="14187"/>
                    <a:pt x="5574" y="14082"/>
                    <a:pt x="5753" y="13724"/>
                  </a:cubicBezTo>
                  <a:cubicBezTo>
                    <a:pt x="5753" y="13724"/>
                    <a:pt x="6757" y="1855"/>
                    <a:pt x="6574" y="1124"/>
                  </a:cubicBezTo>
                  <a:cubicBezTo>
                    <a:pt x="6436" y="569"/>
                    <a:pt x="3236" y="1"/>
                    <a:pt x="151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044;p22">
              <a:extLst>
                <a:ext uri="{FF2B5EF4-FFF2-40B4-BE49-F238E27FC236}">
                  <a16:creationId xmlns:a16="http://schemas.microsoft.com/office/drawing/2014/main" id="{7BC25DE3-28E0-BF94-2983-BF165EC77899}"/>
                </a:ext>
              </a:extLst>
            </p:cNvPr>
            <p:cNvSpPr/>
            <p:nvPr/>
          </p:nvSpPr>
          <p:spPr>
            <a:xfrm>
              <a:off x="869800" y="2486725"/>
              <a:ext cx="154100" cy="354575"/>
            </a:xfrm>
            <a:custGeom>
              <a:avLst/>
              <a:gdLst/>
              <a:ahLst/>
              <a:cxnLst/>
              <a:rect l="l" t="t" r="r" b="b"/>
              <a:pathLst>
                <a:path w="6164" h="14183" extrusionOk="0">
                  <a:moveTo>
                    <a:pt x="1099" y="1"/>
                  </a:moveTo>
                  <a:cubicBezTo>
                    <a:pt x="554" y="1"/>
                    <a:pt x="156" y="57"/>
                    <a:pt x="46" y="189"/>
                  </a:cubicBezTo>
                  <a:cubicBezTo>
                    <a:pt x="46" y="189"/>
                    <a:pt x="23" y="189"/>
                    <a:pt x="23" y="211"/>
                  </a:cubicBezTo>
                  <a:cubicBezTo>
                    <a:pt x="23" y="211"/>
                    <a:pt x="23" y="234"/>
                    <a:pt x="23" y="234"/>
                  </a:cubicBezTo>
                  <a:cubicBezTo>
                    <a:pt x="23" y="234"/>
                    <a:pt x="23" y="257"/>
                    <a:pt x="1" y="257"/>
                  </a:cubicBezTo>
                  <a:cubicBezTo>
                    <a:pt x="1" y="280"/>
                    <a:pt x="1" y="280"/>
                    <a:pt x="1" y="303"/>
                  </a:cubicBezTo>
                  <a:cubicBezTo>
                    <a:pt x="1" y="303"/>
                    <a:pt x="1" y="303"/>
                    <a:pt x="1" y="326"/>
                  </a:cubicBezTo>
                  <a:cubicBezTo>
                    <a:pt x="1" y="326"/>
                    <a:pt x="1" y="348"/>
                    <a:pt x="1" y="371"/>
                  </a:cubicBezTo>
                  <a:cubicBezTo>
                    <a:pt x="1" y="371"/>
                    <a:pt x="1" y="394"/>
                    <a:pt x="1" y="394"/>
                  </a:cubicBezTo>
                  <a:cubicBezTo>
                    <a:pt x="1" y="417"/>
                    <a:pt x="1" y="417"/>
                    <a:pt x="1" y="440"/>
                  </a:cubicBezTo>
                  <a:cubicBezTo>
                    <a:pt x="1" y="463"/>
                    <a:pt x="1" y="485"/>
                    <a:pt x="1" y="508"/>
                  </a:cubicBezTo>
                  <a:lnTo>
                    <a:pt x="1" y="531"/>
                  </a:lnTo>
                  <a:cubicBezTo>
                    <a:pt x="1" y="554"/>
                    <a:pt x="1" y="577"/>
                    <a:pt x="1" y="599"/>
                  </a:cubicBezTo>
                  <a:cubicBezTo>
                    <a:pt x="1" y="622"/>
                    <a:pt x="1" y="622"/>
                    <a:pt x="1" y="645"/>
                  </a:cubicBezTo>
                  <a:cubicBezTo>
                    <a:pt x="1" y="668"/>
                    <a:pt x="1" y="691"/>
                    <a:pt x="1" y="736"/>
                  </a:cubicBezTo>
                  <a:cubicBezTo>
                    <a:pt x="1" y="759"/>
                    <a:pt x="1" y="759"/>
                    <a:pt x="1" y="759"/>
                  </a:cubicBezTo>
                  <a:cubicBezTo>
                    <a:pt x="1" y="782"/>
                    <a:pt x="1" y="828"/>
                    <a:pt x="1" y="873"/>
                  </a:cubicBezTo>
                  <a:cubicBezTo>
                    <a:pt x="69" y="1398"/>
                    <a:pt x="183" y="2152"/>
                    <a:pt x="343" y="2996"/>
                  </a:cubicBezTo>
                  <a:cubicBezTo>
                    <a:pt x="1073" y="3156"/>
                    <a:pt x="2717" y="3019"/>
                    <a:pt x="3242" y="3498"/>
                  </a:cubicBezTo>
                  <a:cubicBezTo>
                    <a:pt x="3790" y="4023"/>
                    <a:pt x="3790" y="4822"/>
                    <a:pt x="3927" y="5530"/>
                  </a:cubicBezTo>
                  <a:cubicBezTo>
                    <a:pt x="4109" y="6511"/>
                    <a:pt x="4200" y="7516"/>
                    <a:pt x="4337" y="8497"/>
                  </a:cubicBezTo>
                  <a:cubicBezTo>
                    <a:pt x="4429" y="9227"/>
                    <a:pt x="4566" y="10049"/>
                    <a:pt x="4520" y="10780"/>
                  </a:cubicBezTo>
                  <a:cubicBezTo>
                    <a:pt x="4452" y="11419"/>
                    <a:pt x="4178" y="12240"/>
                    <a:pt x="3424" y="12240"/>
                  </a:cubicBezTo>
                  <a:cubicBezTo>
                    <a:pt x="2968" y="12240"/>
                    <a:pt x="2648" y="11875"/>
                    <a:pt x="2374" y="11510"/>
                  </a:cubicBezTo>
                  <a:lnTo>
                    <a:pt x="2374" y="11510"/>
                  </a:lnTo>
                  <a:cubicBezTo>
                    <a:pt x="2671" y="12537"/>
                    <a:pt x="2945" y="13404"/>
                    <a:pt x="3173" y="13975"/>
                  </a:cubicBezTo>
                  <a:cubicBezTo>
                    <a:pt x="3173" y="13975"/>
                    <a:pt x="3778" y="14182"/>
                    <a:pt x="4364" y="14182"/>
                  </a:cubicBezTo>
                  <a:cubicBezTo>
                    <a:pt x="4750" y="14182"/>
                    <a:pt x="5128" y="14092"/>
                    <a:pt x="5319" y="13792"/>
                  </a:cubicBezTo>
                  <a:cubicBezTo>
                    <a:pt x="5342" y="13747"/>
                    <a:pt x="5342" y="13701"/>
                    <a:pt x="5365" y="13633"/>
                  </a:cubicBezTo>
                  <a:cubicBezTo>
                    <a:pt x="5387" y="13382"/>
                    <a:pt x="5456" y="12537"/>
                    <a:pt x="5547" y="11419"/>
                  </a:cubicBezTo>
                  <a:cubicBezTo>
                    <a:pt x="5593" y="10665"/>
                    <a:pt x="5661" y="9912"/>
                    <a:pt x="5707" y="9136"/>
                  </a:cubicBezTo>
                  <a:cubicBezTo>
                    <a:pt x="5707" y="9113"/>
                    <a:pt x="5730" y="9090"/>
                    <a:pt x="5730" y="9045"/>
                  </a:cubicBezTo>
                  <a:cubicBezTo>
                    <a:pt x="5775" y="8292"/>
                    <a:pt x="5844" y="7516"/>
                    <a:pt x="5890" y="6762"/>
                  </a:cubicBezTo>
                  <a:cubicBezTo>
                    <a:pt x="5890" y="6397"/>
                    <a:pt x="5912" y="6032"/>
                    <a:pt x="5935" y="5667"/>
                  </a:cubicBezTo>
                  <a:cubicBezTo>
                    <a:pt x="5981" y="5187"/>
                    <a:pt x="6026" y="4708"/>
                    <a:pt x="6072" y="4206"/>
                  </a:cubicBezTo>
                  <a:cubicBezTo>
                    <a:pt x="6095" y="3475"/>
                    <a:pt x="6141" y="2836"/>
                    <a:pt x="6163" y="2311"/>
                  </a:cubicBezTo>
                  <a:cubicBezTo>
                    <a:pt x="6163" y="2289"/>
                    <a:pt x="6163" y="2289"/>
                    <a:pt x="6163" y="2289"/>
                  </a:cubicBezTo>
                  <a:cubicBezTo>
                    <a:pt x="6163" y="2220"/>
                    <a:pt x="6163" y="2174"/>
                    <a:pt x="6163" y="2106"/>
                  </a:cubicBezTo>
                  <a:cubicBezTo>
                    <a:pt x="6163" y="2106"/>
                    <a:pt x="6163" y="2083"/>
                    <a:pt x="6163" y="2083"/>
                  </a:cubicBezTo>
                  <a:cubicBezTo>
                    <a:pt x="6163" y="1764"/>
                    <a:pt x="6163" y="1444"/>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045;p22">
              <a:extLst>
                <a:ext uri="{FF2B5EF4-FFF2-40B4-BE49-F238E27FC236}">
                  <a16:creationId xmlns:a16="http://schemas.microsoft.com/office/drawing/2014/main" id="{681135E2-E374-9BF6-C9B3-7AE6A295EA62}"/>
                </a:ext>
              </a:extLst>
            </p:cNvPr>
            <p:cNvSpPr/>
            <p:nvPr/>
          </p:nvSpPr>
          <p:spPr>
            <a:xfrm>
              <a:off x="835000" y="2825825"/>
              <a:ext cx="168350" cy="78700"/>
            </a:xfrm>
            <a:custGeom>
              <a:avLst/>
              <a:gdLst/>
              <a:ahLst/>
              <a:cxnLst/>
              <a:rect l="l" t="t" r="r" b="b"/>
              <a:pathLst>
                <a:path w="6734" h="3148" extrusionOk="0">
                  <a:moveTo>
                    <a:pt x="6734" y="0"/>
                  </a:moveTo>
                  <a:cubicBezTo>
                    <a:pt x="6369" y="292"/>
                    <a:pt x="5984" y="394"/>
                    <a:pt x="5627" y="394"/>
                  </a:cubicBezTo>
                  <a:cubicBezTo>
                    <a:pt x="5202" y="394"/>
                    <a:pt x="4815" y="251"/>
                    <a:pt x="4543" y="114"/>
                  </a:cubicBezTo>
                  <a:cubicBezTo>
                    <a:pt x="4543" y="183"/>
                    <a:pt x="4543" y="228"/>
                    <a:pt x="4543" y="228"/>
                  </a:cubicBezTo>
                  <a:cubicBezTo>
                    <a:pt x="4543" y="228"/>
                    <a:pt x="0" y="1529"/>
                    <a:pt x="137" y="2557"/>
                  </a:cubicBezTo>
                  <a:cubicBezTo>
                    <a:pt x="189" y="2945"/>
                    <a:pt x="989" y="3148"/>
                    <a:pt x="2015" y="3148"/>
                  </a:cubicBezTo>
                  <a:cubicBezTo>
                    <a:pt x="3700" y="3148"/>
                    <a:pt x="5992" y="2602"/>
                    <a:pt x="6574" y="1438"/>
                  </a:cubicBezTo>
                  <a:cubicBezTo>
                    <a:pt x="6642" y="959"/>
                    <a:pt x="6688" y="480"/>
                    <a:pt x="673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046;p22">
              <a:extLst>
                <a:ext uri="{FF2B5EF4-FFF2-40B4-BE49-F238E27FC236}">
                  <a16:creationId xmlns:a16="http://schemas.microsoft.com/office/drawing/2014/main" id="{59673661-199D-6007-62B7-A314188A763F}"/>
                </a:ext>
              </a:extLst>
            </p:cNvPr>
            <p:cNvSpPr/>
            <p:nvPr/>
          </p:nvSpPr>
          <p:spPr>
            <a:xfrm>
              <a:off x="837850" y="2856625"/>
              <a:ext cx="162075" cy="47900"/>
            </a:xfrm>
            <a:custGeom>
              <a:avLst/>
              <a:gdLst/>
              <a:ahLst/>
              <a:cxnLst/>
              <a:rect l="l" t="t" r="r" b="b"/>
              <a:pathLst>
                <a:path w="6483" h="1916" extrusionOk="0">
                  <a:moveTo>
                    <a:pt x="6483" y="1"/>
                  </a:moveTo>
                  <a:cubicBezTo>
                    <a:pt x="5615" y="640"/>
                    <a:pt x="3949" y="1142"/>
                    <a:pt x="2055" y="1233"/>
                  </a:cubicBezTo>
                  <a:cubicBezTo>
                    <a:pt x="1930" y="1239"/>
                    <a:pt x="1812" y="1241"/>
                    <a:pt x="1701" y="1241"/>
                  </a:cubicBezTo>
                  <a:cubicBezTo>
                    <a:pt x="858" y="1241"/>
                    <a:pt x="405" y="1095"/>
                    <a:pt x="183" y="914"/>
                  </a:cubicBezTo>
                  <a:cubicBezTo>
                    <a:pt x="69" y="1051"/>
                    <a:pt x="0" y="1188"/>
                    <a:pt x="23" y="1325"/>
                  </a:cubicBezTo>
                  <a:cubicBezTo>
                    <a:pt x="75" y="1713"/>
                    <a:pt x="875" y="1916"/>
                    <a:pt x="1901" y="1916"/>
                  </a:cubicBezTo>
                  <a:cubicBezTo>
                    <a:pt x="3586" y="1916"/>
                    <a:pt x="5878" y="1370"/>
                    <a:pt x="6460" y="206"/>
                  </a:cubicBezTo>
                  <a:cubicBezTo>
                    <a:pt x="6460" y="138"/>
                    <a:pt x="6483" y="69"/>
                    <a:pt x="648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047;p22">
              <a:extLst>
                <a:ext uri="{FF2B5EF4-FFF2-40B4-BE49-F238E27FC236}">
                  <a16:creationId xmlns:a16="http://schemas.microsoft.com/office/drawing/2014/main" id="{1B8FBDA7-454B-9F7B-2411-616985516BF2}"/>
                </a:ext>
              </a:extLst>
            </p:cNvPr>
            <p:cNvSpPr/>
            <p:nvPr/>
          </p:nvSpPr>
          <p:spPr>
            <a:xfrm>
              <a:off x="1041000" y="2483425"/>
              <a:ext cx="158650" cy="130725"/>
            </a:xfrm>
            <a:custGeom>
              <a:avLst/>
              <a:gdLst/>
              <a:ahLst/>
              <a:cxnLst/>
              <a:rect l="l" t="t" r="r" b="b"/>
              <a:pathLst>
                <a:path w="6346" h="5229" extrusionOk="0">
                  <a:moveTo>
                    <a:pt x="4569" y="0"/>
                  </a:moveTo>
                  <a:cubicBezTo>
                    <a:pt x="2795" y="0"/>
                    <a:pt x="312" y="329"/>
                    <a:pt x="160" y="800"/>
                  </a:cubicBezTo>
                  <a:cubicBezTo>
                    <a:pt x="69" y="1074"/>
                    <a:pt x="23" y="2991"/>
                    <a:pt x="0" y="5228"/>
                  </a:cubicBezTo>
                  <a:cubicBezTo>
                    <a:pt x="2214" y="5228"/>
                    <a:pt x="3995" y="5000"/>
                    <a:pt x="5455" y="4635"/>
                  </a:cubicBezTo>
                  <a:cubicBezTo>
                    <a:pt x="5478" y="4589"/>
                    <a:pt x="5501" y="4498"/>
                    <a:pt x="5547" y="4406"/>
                  </a:cubicBezTo>
                  <a:cubicBezTo>
                    <a:pt x="5615" y="4224"/>
                    <a:pt x="5707" y="3973"/>
                    <a:pt x="5775" y="3722"/>
                  </a:cubicBezTo>
                  <a:cubicBezTo>
                    <a:pt x="5821" y="3470"/>
                    <a:pt x="5866" y="3197"/>
                    <a:pt x="5866" y="2991"/>
                  </a:cubicBezTo>
                  <a:cubicBezTo>
                    <a:pt x="5866" y="2968"/>
                    <a:pt x="5843" y="2946"/>
                    <a:pt x="5843" y="2923"/>
                  </a:cubicBezTo>
                  <a:cubicBezTo>
                    <a:pt x="6140" y="1873"/>
                    <a:pt x="6323" y="1051"/>
                    <a:pt x="6346" y="595"/>
                  </a:cubicBezTo>
                  <a:cubicBezTo>
                    <a:pt x="6346" y="572"/>
                    <a:pt x="6346" y="526"/>
                    <a:pt x="6346" y="503"/>
                  </a:cubicBezTo>
                  <a:cubicBezTo>
                    <a:pt x="6346" y="480"/>
                    <a:pt x="6346" y="458"/>
                    <a:pt x="6346" y="435"/>
                  </a:cubicBezTo>
                  <a:lnTo>
                    <a:pt x="6346" y="412"/>
                  </a:lnTo>
                  <a:cubicBezTo>
                    <a:pt x="6346" y="389"/>
                    <a:pt x="6346" y="389"/>
                    <a:pt x="6346" y="366"/>
                  </a:cubicBezTo>
                  <a:cubicBezTo>
                    <a:pt x="6346" y="366"/>
                    <a:pt x="6346" y="343"/>
                    <a:pt x="6346" y="343"/>
                  </a:cubicBezTo>
                  <a:cubicBezTo>
                    <a:pt x="6346" y="343"/>
                    <a:pt x="6346" y="321"/>
                    <a:pt x="6346" y="321"/>
                  </a:cubicBezTo>
                  <a:cubicBezTo>
                    <a:pt x="6346" y="298"/>
                    <a:pt x="6346" y="298"/>
                    <a:pt x="6346" y="298"/>
                  </a:cubicBezTo>
                  <a:cubicBezTo>
                    <a:pt x="6323" y="275"/>
                    <a:pt x="6323" y="275"/>
                    <a:pt x="6323" y="275"/>
                  </a:cubicBezTo>
                  <a:cubicBezTo>
                    <a:pt x="6178" y="84"/>
                    <a:pt x="5463" y="0"/>
                    <a:pt x="456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4" name="Google Shape;1048;p22">
              <a:extLst>
                <a:ext uri="{FF2B5EF4-FFF2-40B4-BE49-F238E27FC236}">
                  <a16:creationId xmlns:a16="http://schemas.microsoft.com/office/drawing/2014/main" id="{E6C3C4FC-F101-06B8-0E11-9CEF5C6AFFA6}"/>
                </a:ext>
              </a:extLst>
            </p:cNvPr>
            <p:cNvSpPr/>
            <p:nvPr/>
          </p:nvSpPr>
          <p:spPr>
            <a:xfrm>
              <a:off x="869800" y="2486725"/>
              <a:ext cx="155800" cy="127425"/>
            </a:xfrm>
            <a:custGeom>
              <a:avLst/>
              <a:gdLst/>
              <a:ahLst/>
              <a:cxnLst/>
              <a:rect l="l" t="t" r="r" b="b"/>
              <a:pathLst>
                <a:path w="6232" h="5097" extrusionOk="0">
                  <a:moveTo>
                    <a:pt x="1099" y="1"/>
                  </a:moveTo>
                  <a:cubicBezTo>
                    <a:pt x="554" y="1"/>
                    <a:pt x="156" y="57"/>
                    <a:pt x="46" y="189"/>
                  </a:cubicBezTo>
                  <a:cubicBezTo>
                    <a:pt x="46" y="189"/>
                    <a:pt x="23" y="211"/>
                    <a:pt x="23" y="211"/>
                  </a:cubicBezTo>
                  <a:cubicBezTo>
                    <a:pt x="23" y="211"/>
                    <a:pt x="23" y="234"/>
                    <a:pt x="23" y="234"/>
                  </a:cubicBezTo>
                  <a:cubicBezTo>
                    <a:pt x="23" y="234"/>
                    <a:pt x="23" y="257"/>
                    <a:pt x="1" y="257"/>
                  </a:cubicBezTo>
                  <a:cubicBezTo>
                    <a:pt x="1" y="280"/>
                    <a:pt x="1" y="280"/>
                    <a:pt x="1" y="280"/>
                  </a:cubicBezTo>
                  <a:cubicBezTo>
                    <a:pt x="1" y="303"/>
                    <a:pt x="1" y="303"/>
                    <a:pt x="1" y="326"/>
                  </a:cubicBezTo>
                  <a:cubicBezTo>
                    <a:pt x="1" y="326"/>
                    <a:pt x="1" y="348"/>
                    <a:pt x="1" y="348"/>
                  </a:cubicBezTo>
                  <a:cubicBezTo>
                    <a:pt x="1" y="371"/>
                    <a:pt x="1" y="394"/>
                    <a:pt x="1" y="417"/>
                  </a:cubicBezTo>
                  <a:cubicBezTo>
                    <a:pt x="1" y="463"/>
                    <a:pt x="1" y="485"/>
                    <a:pt x="1" y="508"/>
                  </a:cubicBezTo>
                  <a:cubicBezTo>
                    <a:pt x="1" y="554"/>
                    <a:pt x="1" y="577"/>
                    <a:pt x="1" y="622"/>
                  </a:cubicBezTo>
                  <a:cubicBezTo>
                    <a:pt x="1" y="1079"/>
                    <a:pt x="115" y="1878"/>
                    <a:pt x="320" y="2882"/>
                  </a:cubicBezTo>
                  <a:cubicBezTo>
                    <a:pt x="297" y="2905"/>
                    <a:pt x="297" y="2905"/>
                    <a:pt x="297" y="2928"/>
                  </a:cubicBezTo>
                  <a:cubicBezTo>
                    <a:pt x="275" y="3133"/>
                    <a:pt x="297" y="3407"/>
                    <a:pt x="343" y="3658"/>
                  </a:cubicBezTo>
                  <a:cubicBezTo>
                    <a:pt x="366" y="3909"/>
                    <a:pt x="434" y="4137"/>
                    <a:pt x="503" y="4343"/>
                  </a:cubicBezTo>
                  <a:cubicBezTo>
                    <a:pt x="1964" y="4754"/>
                    <a:pt x="3767" y="5050"/>
                    <a:pt x="6004" y="5096"/>
                  </a:cubicBezTo>
                  <a:cubicBezTo>
                    <a:pt x="6141" y="3042"/>
                    <a:pt x="6232" y="1376"/>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7" name="Google Shape;1049;p22">
              <a:extLst>
                <a:ext uri="{FF2B5EF4-FFF2-40B4-BE49-F238E27FC236}">
                  <a16:creationId xmlns:a16="http://schemas.microsoft.com/office/drawing/2014/main" id="{AAAE26F3-AECD-4C86-8EC0-8F15DE58B02F}"/>
                </a:ext>
              </a:extLst>
            </p:cNvPr>
            <p:cNvSpPr/>
            <p:nvPr/>
          </p:nvSpPr>
          <p:spPr>
            <a:xfrm>
              <a:off x="731150" y="1910175"/>
              <a:ext cx="599075" cy="683425"/>
            </a:xfrm>
            <a:custGeom>
              <a:avLst/>
              <a:gdLst/>
              <a:ahLst/>
              <a:cxnLst/>
              <a:rect l="l" t="t" r="r" b="b"/>
              <a:pathLst>
                <a:path w="23963" h="27337" extrusionOk="0">
                  <a:moveTo>
                    <a:pt x="12857" y="1"/>
                  </a:moveTo>
                  <a:cubicBezTo>
                    <a:pt x="12528" y="1"/>
                    <a:pt x="12176" y="12"/>
                    <a:pt x="11801" y="37"/>
                  </a:cubicBezTo>
                  <a:cubicBezTo>
                    <a:pt x="9221" y="220"/>
                    <a:pt x="7487" y="882"/>
                    <a:pt x="7236" y="1293"/>
                  </a:cubicBezTo>
                  <a:cubicBezTo>
                    <a:pt x="6962" y="1726"/>
                    <a:pt x="7464" y="10058"/>
                    <a:pt x="7464" y="10058"/>
                  </a:cubicBezTo>
                  <a:lnTo>
                    <a:pt x="0" y="22178"/>
                  </a:lnTo>
                  <a:cubicBezTo>
                    <a:pt x="0" y="22178"/>
                    <a:pt x="1621" y="27336"/>
                    <a:pt x="12189" y="27336"/>
                  </a:cubicBezTo>
                  <a:cubicBezTo>
                    <a:pt x="22582" y="27336"/>
                    <a:pt x="23963" y="22721"/>
                    <a:pt x="23882" y="22721"/>
                  </a:cubicBezTo>
                  <a:cubicBezTo>
                    <a:pt x="23880" y="22721"/>
                    <a:pt x="23878" y="22722"/>
                    <a:pt x="23875" y="22726"/>
                  </a:cubicBezTo>
                  <a:cubicBezTo>
                    <a:pt x="23874" y="22727"/>
                    <a:pt x="23873" y="22727"/>
                    <a:pt x="23872" y="22727"/>
                  </a:cubicBezTo>
                  <a:cubicBezTo>
                    <a:pt x="23663" y="22727"/>
                    <a:pt x="18192" y="9555"/>
                    <a:pt x="18192" y="9555"/>
                  </a:cubicBezTo>
                  <a:cubicBezTo>
                    <a:pt x="18192" y="9555"/>
                    <a:pt x="18603" y="2023"/>
                    <a:pt x="16914" y="905"/>
                  </a:cubicBezTo>
                  <a:cubicBezTo>
                    <a:pt x="16914" y="905"/>
                    <a:pt x="15788" y="1"/>
                    <a:pt x="128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8" name="Google Shape;1050;p22">
              <a:extLst>
                <a:ext uri="{FF2B5EF4-FFF2-40B4-BE49-F238E27FC236}">
                  <a16:creationId xmlns:a16="http://schemas.microsoft.com/office/drawing/2014/main" id="{F3F0F473-C117-7B05-C313-5A74F8DE12CF}"/>
                </a:ext>
              </a:extLst>
            </p:cNvPr>
            <p:cNvSpPr/>
            <p:nvPr/>
          </p:nvSpPr>
          <p:spPr>
            <a:xfrm>
              <a:off x="906325" y="1910175"/>
              <a:ext cx="281925" cy="238000"/>
            </a:xfrm>
            <a:custGeom>
              <a:avLst/>
              <a:gdLst/>
              <a:ahLst/>
              <a:cxnLst/>
              <a:rect l="l" t="t" r="r" b="b"/>
              <a:pathLst>
                <a:path w="11277" h="9520" extrusionOk="0">
                  <a:moveTo>
                    <a:pt x="5850" y="1"/>
                  </a:moveTo>
                  <a:cubicBezTo>
                    <a:pt x="5521" y="1"/>
                    <a:pt x="5169" y="12"/>
                    <a:pt x="4794" y="37"/>
                  </a:cubicBezTo>
                  <a:cubicBezTo>
                    <a:pt x="2214" y="220"/>
                    <a:pt x="480" y="882"/>
                    <a:pt x="229" y="1293"/>
                  </a:cubicBezTo>
                  <a:cubicBezTo>
                    <a:pt x="0" y="1658"/>
                    <a:pt x="297" y="7387"/>
                    <a:pt x="411" y="9373"/>
                  </a:cubicBezTo>
                  <a:cubicBezTo>
                    <a:pt x="1418" y="9440"/>
                    <a:pt x="2959" y="9519"/>
                    <a:pt x="4628" y="9519"/>
                  </a:cubicBezTo>
                  <a:cubicBezTo>
                    <a:pt x="6935" y="9519"/>
                    <a:pt x="9486" y="9368"/>
                    <a:pt x="11208" y="8825"/>
                  </a:cubicBezTo>
                  <a:cubicBezTo>
                    <a:pt x="11276" y="6931"/>
                    <a:pt x="11276" y="1795"/>
                    <a:pt x="9907" y="905"/>
                  </a:cubicBezTo>
                  <a:cubicBezTo>
                    <a:pt x="9907" y="905"/>
                    <a:pt x="8781" y="1"/>
                    <a:pt x="5850"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9" name="Google Shape;1051;p22">
              <a:extLst>
                <a:ext uri="{FF2B5EF4-FFF2-40B4-BE49-F238E27FC236}">
                  <a16:creationId xmlns:a16="http://schemas.microsoft.com/office/drawing/2014/main" id="{44DD37B4-D4E3-2CBC-1BF2-BF72CFE779BF}"/>
                </a:ext>
              </a:extLst>
            </p:cNvPr>
            <p:cNvSpPr/>
            <p:nvPr/>
          </p:nvSpPr>
          <p:spPr>
            <a:xfrm>
              <a:off x="906900" y="1910175"/>
              <a:ext cx="282475" cy="233075"/>
            </a:xfrm>
            <a:custGeom>
              <a:avLst/>
              <a:gdLst/>
              <a:ahLst/>
              <a:cxnLst/>
              <a:rect l="l" t="t" r="r" b="b"/>
              <a:pathLst>
                <a:path w="11299" h="9323" extrusionOk="0">
                  <a:moveTo>
                    <a:pt x="5827" y="1"/>
                  </a:moveTo>
                  <a:cubicBezTo>
                    <a:pt x="5498" y="1"/>
                    <a:pt x="5146" y="12"/>
                    <a:pt x="4771" y="37"/>
                  </a:cubicBezTo>
                  <a:cubicBezTo>
                    <a:pt x="2191" y="220"/>
                    <a:pt x="457" y="882"/>
                    <a:pt x="206" y="1293"/>
                  </a:cubicBezTo>
                  <a:cubicBezTo>
                    <a:pt x="0" y="1635"/>
                    <a:pt x="251" y="7067"/>
                    <a:pt x="388" y="9190"/>
                  </a:cubicBezTo>
                  <a:cubicBezTo>
                    <a:pt x="1063" y="9294"/>
                    <a:pt x="1728" y="9322"/>
                    <a:pt x="2405" y="9322"/>
                  </a:cubicBezTo>
                  <a:cubicBezTo>
                    <a:pt x="3217" y="9322"/>
                    <a:pt x="4047" y="9282"/>
                    <a:pt x="4931" y="9282"/>
                  </a:cubicBezTo>
                  <a:cubicBezTo>
                    <a:pt x="6894" y="9282"/>
                    <a:pt x="9496" y="8939"/>
                    <a:pt x="11207" y="8665"/>
                  </a:cubicBezTo>
                  <a:cubicBezTo>
                    <a:pt x="11230" y="7775"/>
                    <a:pt x="11230" y="6360"/>
                    <a:pt x="11116" y="4968"/>
                  </a:cubicBezTo>
                  <a:lnTo>
                    <a:pt x="11116" y="4968"/>
                  </a:lnTo>
                  <a:cubicBezTo>
                    <a:pt x="11299" y="7364"/>
                    <a:pt x="9130" y="7615"/>
                    <a:pt x="6985" y="7729"/>
                  </a:cubicBezTo>
                  <a:cubicBezTo>
                    <a:pt x="6576" y="7745"/>
                    <a:pt x="6133" y="7776"/>
                    <a:pt x="5690" y="7776"/>
                  </a:cubicBezTo>
                  <a:cubicBezTo>
                    <a:pt x="4822" y="7776"/>
                    <a:pt x="3952" y="7657"/>
                    <a:pt x="3333" y="7067"/>
                  </a:cubicBezTo>
                  <a:cubicBezTo>
                    <a:pt x="2580" y="6337"/>
                    <a:pt x="2671" y="5241"/>
                    <a:pt x="2785" y="4306"/>
                  </a:cubicBezTo>
                  <a:cubicBezTo>
                    <a:pt x="2899" y="3256"/>
                    <a:pt x="3744" y="1681"/>
                    <a:pt x="4839" y="1224"/>
                  </a:cubicBezTo>
                  <a:cubicBezTo>
                    <a:pt x="5666" y="896"/>
                    <a:pt x="6780" y="704"/>
                    <a:pt x="7855" y="704"/>
                  </a:cubicBezTo>
                  <a:cubicBezTo>
                    <a:pt x="8649" y="704"/>
                    <a:pt x="9423" y="809"/>
                    <a:pt x="10043" y="1042"/>
                  </a:cubicBezTo>
                  <a:cubicBezTo>
                    <a:pt x="9998" y="996"/>
                    <a:pt x="9952" y="950"/>
                    <a:pt x="9884" y="905"/>
                  </a:cubicBezTo>
                  <a:cubicBezTo>
                    <a:pt x="9884" y="905"/>
                    <a:pt x="8758" y="1"/>
                    <a:pt x="582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0" name="Google Shape;1052;p22">
              <a:extLst>
                <a:ext uri="{FF2B5EF4-FFF2-40B4-BE49-F238E27FC236}">
                  <a16:creationId xmlns:a16="http://schemas.microsoft.com/office/drawing/2014/main" id="{D806775C-DEC4-837F-8BD7-73299E463D62}"/>
                </a:ext>
              </a:extLst>
            </p:cNvPr>
            <p:cNvSpPr/>
            <p:nvPr/>
          </p:nvSpPr>
          <p:spPr>
            <a:xfrm>
              <a:off x="731150" y="2141625"/>
              <a:ext cx="598700" cy="451975"/>
            </a:xfrm>
            <a:custGeom>
              <a:avLst/>
              <a:gdLst/>
              <a:ahLst/>
              <a:cxnLst/>
              <a:rect l="l" t="t" r="r" b="b"/>
              <a:pathLst>
                <a:path w="23948" h="18079" extrusionOk="0">
                  <a:moveTo>
                    <a:pt x="18215" y="1"/>
                  </a:moveTo>
                  <a:lnTo>
                    <a:pt x="7418" y="343"/>
                  </a:lnTo>
                  <a:cubicBezTo>
                    <a:pt x="7441" y="617"/>
                    <a:pt x="7464" y="800"/>
                    <a:pt x="7464" y="800"/>
                  </a:cubicBezTo>
                  <a:lnTo>
                    <a:pt x="0" y="12920"/>
                  </a:lnTo>
                  <a:cubicBezTo>
                    <a:pt x="0" y="12920"/>
                    <a:pt x="1233" y="16846"/>
                    <a:pt x="8537" y="17850"/>
                  </a:cubicBezTo>
                  <a:cubicBezTo>
                    <a:pt x="7441" y="17051"/>
                    <a:pt x="6437" y="16047"/>
                    <a:pt x="6528" y="15088"/>
                  </a:cubicBezTo>
                  <a:cubicBezTo>
                    <a:pt x="6734" y="13080"/>
                    <a:pt x="10112" y="2626"/>
                    <a:pt x="11025" y="2146"/>
                  </a:cubicBezTo>
                  <a:cubicBezTo>
                    <a:pt x="11038" y="2139"/>
                    <a:pt x="11052" y="2135"/>
                    <a:pt x="11065" y="2135"/>
                  </a:cubicBezTo>
                  <a:cubicBezTo>
                    <a:pt x="11843" y="2135"/>
                    <a:pt x="11754" y="15161"/>
                    <a:pt x="11709" y="18078"/>
                  </a:cubicBezTo>
                  <a:lnTo>
                    <a:pt x="13147" y="18078"/>
                  </a:lnTo>
                  <a:cubicBezTo>
                    <a:pt x="13033" y="15180"/>
                    <a:pt x="12577" y="2489"/>
                    <a:pt x="13650" y="2146"/>
                  </a:cubicBezTo>
                  <a:cubicBezTo>
                    <a:pt x="13666" y="2140"/>
                    <a:pt x="13684" y="2138"/>
                    <a:pt x="13701" y="2138"/>
                  </a:cubicBezTo>
                  <a:cubicBezTo>
                    <a:pt x="14851" y="2138"/>
                    <a:pt x="17520" y="14431"/>
                    <a:pt x="16845" y="17713"/>
                  </a:cubicBezTo>
                  <a:cubicBezTo>
                    <a:pt x="23018" y="16621"/>
                    <a:pt x="23948" y="13462"/>
                    <a:pt x="23882" y="13462"/>
                  </a:cubicBezTo>
                  <a:cubicBezTo>
                    <a:pt x="23880" y="13462"/>
                    <a:pt x="23878" y="13464"/>
                    <a:pt x="23875" y="13468"/>
                  </a:cubicBezTo>
                  <a:cubicBezTo>
                    <a:pt x="23875" y="13468"/>
                    <a:pt x="23874" y="13469"/>
                    <a:pt x="23873" y="13469"/>
                  </a:cubicBezTo>
                  <a:cubicBezTo>
                    <a:pt x="23842" y="13469"/>
                    <a:pt x="23684" y="13152"/>
                    <a:pt x="23442" y="12600"/>
                  </a:cubicBezTo>
                  <a:cubicBezTo>
                    <a:pt x="22946" y="13478"/>
                    <a:pt x="22242" y="14404"/>
                    <a:pt x="21465" y="14404"/>
                  </a:cubicBezTo>
                  <a:cubicBezTo>
                    <a:pt x="21312" y="14404"/>
                    <a:pt x="21157" y="14368"/>
                    <a:pt x="20999" y="14289"/>
                  </a:cubicBezTo>
                  <a:cubicBezTo>
                    <a:pt x="19356" y="13490"/>
                    <a:pt x="15681" y="2009"/>
                    <a:pt x="16206" y="1598"/>
                  </a:cubicBezTo>
                  <a:cubicBezTo>
                    <a:pt x="16548" y="1347"/>
                    <a:pt x="17530" y="800"/>
                    <a:pt x="18260" y="412"/>
                  </a:cubicBezTo>
                  <a:cubicBezTo>
                    <a:pt x="18215" y="343"/>
                    <a:pt x="18192" y="297"/>
                    <a:pt x="18192" y="297"/>
                  </a:cubicBezTo>
                  <a:cubicBezTo>
                    <a:pt x="18192" y="297"/>
                    <a:pt x="18215" y="183"/>
                    <a:pt x="1821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1" name="Google Shape;1053;p22">
              <a:extLst>
                <a:ext uri="{FF2B5EF4-FFF2-40B4-BE49-F238E27FC236}">
                  <a16:creationId xmlns:a16="http://schemas.microsoft.com/office/drawing/2014/main" id="{2685524D-9E1F-E0A2-B94D-6EDBAC6310E2}"/>
                </a:ext>
              </a:extLst>
            </p:cNvPr>
            <p:cNvSpPr/>
            <p:nvPr/>
          </p:nvSpPr>
          <p:spPr>
            <a:xfrm>
              <a:off x="1070675" y="1960175"/>
              <a:ext cx="22275" cy="169500"/>
            </a:xfrm>
            <a:custGeom>
              <a:avLst/>
              <a:gdLst/>
              <a:ahLst/>
              <a:cxnLst/>
              <a:rect l="l" t="t" r="r" b="b"/>
              <a:pathLst>
                <a:path w="891" h="6780" extrusionOk="0">
                  <a:moveTo>
                    <a:pt x="23" y="0"/>
                  </a:moveTo>
                  <a:cubicBezTo>
                    <a:pt x="0" y="0"/>
                    <a:pt x="23" y="206"/>
                    <a:pt x="69" y="525"/>
                  </a:cubicBezTo>
                  <a:cubicBezTo>
                    <a:pt x="91" y="845"/>
                    <a:pt x="183" y="1278"/>
                    <a:pt x="251" y="1712"/>
                  </a:cubicBezTo>
                  <a:cubicBezTo>
                    <a:pt x="320" y="2123"/>
                    <a:pt x="411" y="2557"/>
                    <a:pt x="457" y="2876"/>
                  </a:cubicBezTo>
                  <a:cubicBezTo>
                    <a:pt x="502" y="3196"/>
                    <a:pt x="548" y="3401"/>
                    <a:pt x="548" y="3401"/>
                  </a:cubicBezTo>
                  <a:cubicBezTo>
                    <a:pt x="548" y="3401"/>
                    <a:pt x="571" y="3607"/>
                    <a:pt x="616" y="3926"/>
                  </a:cubicBezTo>
                  <a:cubicBezTo>
                    <a:pt x="662" y="4246"/>
                    <a:pt x="708" y="4679"/>
                    <a:pt x="708" y="5090"/>
                  </a:cubicBezTo>
                  <a:cubicBezTo>
                    <a:pt x="708" y="5524"/>
                    <a:pt x="685" y="5958"/>
                    <a:pt x="616" y="6254"/>
                  </a:cubicBezTo>
                  <a:cubicBezTo>
                    <a:pt x="594" y="6414"/>
                    <a:pt x="548" y="6551"/>
                    <a:pt x="525" y="6642"/>
                  </a:cubicBezTo>
                  <a:cubicBezTo>
                    <a:pt x="502" y="6734"/>
                    <a:pt x="502" y="6779"/>
                    <a:pt x="502" y="6779"/>
                  </a:cubicBezTo>
                  <a:cubicBezTo>
                    <a:pt x="502" y="6779"/>
                    <a:pt x="525" y="6734"/>
                    <a:pt x="571" y="6642"/>
                  </a:cubicBezTo>
                  <a:cubicBezTo>
                    <a:pt x="616" y="6574"/>
                    <a:pt x="662" y="6437"/>
                    <a:pt x="708" y="6277"/>
                  </a:cubicBezTo>
                  <a:cubicBezTo>
                    <a:pt x="799" y="5958"/>
                    <a:pt x="867" y="5524"/>
                    <a:pt x="890" y="5090"/>
                  </a:cubicBezTo>
                  <a:cubicBezTo>
                    <a:pt x="890" y="4657"/>
                    <a:pt x="867" y="4223"/>
                    <a:pt x="845" y="3903"/>
                  </a:cubicBezTo>
                  <a:cubicBezTo>
                    <a:pt x="799" y="3584"/>
                    <a:pt x="776" y="3356"/>
                    <a:pt x="776" y="3356"/>
                  </a:cubicBezTo>
                  <a:cubicBezTo>
                    <a:pt x="776" y="3356"/>
                    <a:pt x="731" y="3150"/>
                    <a:pt x="685" y="2831"/>
                  </a:cubicBezTo>
                  <a:cubicBezTo>
                    <a:pt x="616" y="2511"/>
                    <a:pt x="525" y="2100"/>
                    <a:pt x="411" y="1667"/>
                  </a:cubicBezTo>
                  <a:cubicBezTo>
                    <a:pt x="320" y="1256"/>
                    <a:pt x="228" y="822"/>
                    <a:pt x="160" y="525"/>
                  </a:cubicBezTo>
                  <a:cubicBezTo>
                    <a:pt x="91" y="206"/>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2" name="Google Shape;1054;p22">
              <a:extLst>
                <a:ext uri="{FF2B5EF4-FFF2-40B4-BE49-F238E27FC236}">
                  <a16:creationId xmlns:a16="http://schemas.microsoft.com/office/drawing/2014/main" id="{7CC4DEB5-AEFF-7A30-3967-30AAD4BD1C25}"/>
                </a:ext>
              </a:extLst>
            </p:cNvPr>
            <p:cNvSpPr/>
            <p:nvPr/>
          </p:nvSpPr>
          <p:spPr>
            <a:xfrm>
              <a:off x="1151700" y="2163275"/>
              <a:ext cx="26850" cy="66250"/>
            </a:xfrm>
            <a:custGeom>
              <a:avLst/>
              <a:gdLst/>
              <a:ahLst/>
              <a:cxnLst/>
              <a:rect l="l" t="t" r="r" b="b"/>
              <a:pathLst>
                <a:path w="1074" h="2650" extrusionOk="0">
                  <a:moveTo>
                    <a:pt x="26" y="1"/>
                  </a:moveTo>
                  <a:cubicBezTo>
                    <a:pt x="25" y="1"/>
                    <a:pt x="24" y="1"/>
                    <a:pt x="23" y="2"/>
                  </a:cubicBezTo>
                  <a:cubicBezTo>
                    <a:pt x="0" y="2"/>
                    <a:pt x="92" y="344"/>
                    <a:pt x="206" y="687"/>
                  </a:cubicBezTo>
                  <a:cubicBezTo>
                    <a:pt x="320" y="1006"/>
                    <a:pt x="411" y="1349"/>
                    <a:pt x="411" y="1349"/>
                  </a:cubicBezTo>
                  <a:cubicBezTo>
                    <a:pt x="411" y="1349"/>
                    <a:pt x="571" y="1691"/>
                    <a:pt x="708" y="2011"/>
                  </a:cubicBezTo>
                  <a:cubicBezTo>
                    <a:pt x="868" y="2330"/>
                    <a:pt x="1027" y="2650"/>
                    <a:pt x="1050" y="2650"/>
                  </a:cubicBezTo>
                  <a:cubicBezTo>
                    <a:pt x="1073" y="2627"/>
                    <a:pt x="982" y="2285"/>
                    <a:pt x="868" y="1965"/>
                  </a:cubicBezTo>
                  <a:cubicBezTo>
                    <a:pt x="754" y="1623"/>
                    <a:pt x="662" y="1280"/>
                    <a:pt x="662" y="1280"/>
                  </a:cubicBezTo>
                  <a:cubicBezTo>
                    <a:pt x="662" y="1280"/>
                    <a:pt x="525" y="961"/>
                    <a:pt x="366" y="618"/>
                  </a:cubicBezTo>
                  <a:cubicBezTo>
                    <a:pt x="233" y="310"/>
                    <a:pt x="58" y="1"/>
                    <a:pt x="2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3" name="Google Shape;1055;p22">
              <a:extLst>
                <a:ext uri="{FF2B5EF4-FFF2-40B4-BE49-F238E27FC236}">
                  <a16:creationId xmlns:a16="http://schemas.microsoft.com/office/drawing/2014/main" id="{D738EEE2-5935-331B-FC03-350EB0A00E81}"/>
                </a:ext>
              </a:extLst>
            </p:cNvPr>
            <p:cNvSpPr/>
            <p:nvPr/>
          </p:nvSpPr>
          <p:spPr>
            <a:xfrm>
              <a:off x="1106625" y="2151900"/>
              <a:ext cx="78775" cy="349825"/>
            </a:xfrm>
            <a:custGeom>
              <a:avLst/>
              <a:gdLst/>
              <a:ahLst/>
              <a:cxnLst/>
              <a:rect l="l" t="t" r="r" b="b"/>
              <a:pathLst>
                <a:path w="3151" h="13993" extrusionOk="0">
                  <a:moveTo>
                    <a:pt x="0" y="1"/>
                  </a:moveTo>
                  <a:cubicBezTo>
                    <a:pt x="0" y="1"/>
                    <a:pt x="46" y="92"/>
                    <a:pt x="114" y="274"/>
                  </a:cubicBezTo>
                  <a:cubicBezTo>
                    <a:pt x="160" y="366"/>
                    <a:pt x="206" y="480"/>
                    <a:pt x="251" y="617"/>
                  </a:cubicBezTo>
                  <a:cubicBezTo>
                    <a:pt x="297" y="731"/>
                    <a:pt x="342" y="891"/>
                    <a:pt x="388" y="1051"/>
                  </a:cubicBezTo>
                  <a:cubicBezTo>
                    <a:pt x="616" y="1690"/>
                    <a:pt x="753" y="2557"/>
                    <a:pt x="913" y="3447"/>
                  </a:cubicBezTo>
                  <a:cubicBezTo>
                    <a:pt x="1096" y="4337"/>
                    <a:pt x="1278" y="5205"/>
                    <a:pt x="1415" y="5867"/>
                  </a:cubicBezTo>
                  <a:cubicBezTo>
                    <a:pt x="1484" y="6209"/>
                    <a:pt x="1529" y="6483"/>
                    <a:pt x="1575" y="6666"/>
                  </a:cubicBezTo>
                  <a:cubicBezTo>
                    <a:pt x="1621" y="6871"/>
                    <a:pt x="1644" y="6962"/>
                    <a:pt x="1644" y="6962"/>
                  </a:cubicBezTo>
                  <a:cubicBezTo>
                    <a:pt x="1644" y="6962"/>
                    <a:pt x="2077" y="8720"/>
                    <a:pt x="2465" y="10477"/>
                  </a:cubicBezTo>
                  <a:cubicBezTo>
                    <a:pt x="2648" y="11345"/>
                    <a:pt x="2830" y="12212"/>
                    <a:pt x="2922" y="12897"/>
                  </a:cubicBezTo>
                  <a:cubicBezTo>
                    <a:pt x="2990" y="13216"/>
                    <a:pt x="3036" y="13490"/>
                    <a:pt x="3059" y="13696"/>
                  </a:cubicBezTo>
                  <a:cubicBezTo>
                    <a:pt x="3104" y="13878"/>
                    <a:pt x="3127" y="13992"/>
                    <a:pt x="3127" y="13992"/>
                  </a:cubicBezTo>
                  <a:cubicBezTo>
                    <a:pt x="3150" y="13992"/>
                    <a:pt x="3127" y="13878"/>
                    <a:pt x="3104" y="13673"/>
                  </a:cubicBezTo>
                  <a:cubicBezTo>
                    <a:pt x="3104" y="13490"/>
                    <a:pt x="3059" y="13216"/>
                    <a:pt x="3013" y="12874"/>
                  </a:cubicBezTo>
                  <a:cubicBezTo>
                    <a:pt x="2967" y="12212"/>
                    <a:pt x="2785" y="11322"/>
                    <a:pt x="2625" y="10432"/>
                  </a:cubicBezTo>
                  <a:cubicBezTo>
                    <a:pt x="2283" y="8674"/>
                    <a:pt x="1872" y="6917"/>
                    <a:pt x="1872" y="6917"/>
                  </a:cubicBezTo>
                  <a:lnTo>
                    <a:pt x="1096" y="3424"/>
                  </a:lnTo>
                  <a:cubicBezTo>
                    <a:pt x="913" y="2557"/>
                    <a:pt x="731" y="1667"/>
                    <a:pt x="479" y="1028"/>
                  </a:cubicBezTo>
                  <a:cubicBezTo>
                    <a:pt x="434" y="868"/>
                    <a:pt x="365" y="708"/>
                    <a:pt x="320" y="594"/>
                  </a:cubicBezTo>
                  <a:cubicBezTo>
                    <a:pt x="251" y="457"/>
                    <a:pt x="206" y="343"/>
                    <a:pt x="160" y="274"/>
                  </a:cubicBezTo>
                  <a:cubicBezTo>
                    <a:pt x="69" y="92"/>
                    <a:pt x="0" y="1"/>
                    <a:pt x="0"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4" name="Google Shape;1056;p22">
              <a:extLst>
                <a:ext uri="{FF2B5EF4-FFF2-40B4-BE49-F238E27FC236}">
                  <a16:creationId xmlns:a16="http://schemas.microsoft.com/office/drawing/2014/main" id="{5D6BCFFF-9ABA-0209-3C40-58E8620601F5}"/>
                </a:ext>
              </a:extLst>
            </p:cNvPr>
            <p:cNvSpPr/>
            <p:nvPr/>
          </p:nvSpPr>
          <p:spPr>
            <a:xfrm>
              <a:off x="1055825" y="2160425"/>
              <a:ext cx="6875" cy="71950"/>
            </a:xfrm>
            <a:custGeom>
              <a:avLst/>
              <a:gdLst/>
              <a:ahLst/>
              <a:cxnLst/>
              <a:rect l="l" t="t" r="r" b="b"/>
              <a:pathLst>
                <a:path w="275" h="2878" extrusionOk="0">
                  <a:moveTo>
                    <a:pt x="248" y="1"/>
                  </a:moveTo>
                  <a:cubicBezTo>
                    <a:pt x="202" y="1"/>
                    <a:pt x="136" y="355"/>
                    <a:pt x="92" y="710"/>
                  </a:cubicBezTo>
                  <a:cubicBezTo>
                    <a:pt x="46" y="1075"/>
                    <a:pt x="1" y="1417"/>
                    <a:pt x="1" y="1417"/>
                  </a:cubicBezTo>
                  <a:cubicBezTo>
                    <a:pt x="1" y="1417"/>
                    <a:pt x="23" y="1782"/>
                    <a:pt x="23" y="2148"/>
                  </a:cubicBezTo>
                  <a:cubicBezTo>
                    <a:pt x="46" y="2513"/>
                    <a:pt x="69" y="2878"/>
                    <a:pt x="115" y="2878"/>
                  </a:cubicBezTo>
                  <a:cubicBezTo>
                    <a:pt x="138" y="2878"/>
                    <a:pt x="183" y="2513"/>
                    <a:pt x="206" y="2148"/>
                  </a:cubicBezTo>
                  <a:lnTo>
                    <a:pt x="252" y="1440"/>
                  </a:lnTo>
                  <a:cubicBezTo>
                    <a:pt x="252" y="1440"/>
                    <a:pt x="252" y="1075"/>
                    <a:pt x="252" y="710"/>
                  </a:cubicBezTo>
                  <a:cubicBezTo>
                    <a:pt x="275" y="367"/>
                    <a:pt x="275" y="2"/>
                    <a:pt x="252" y="2"/>
                  </a:cubicBezTo>
                  <a:cubicBezTo>
                    <a:pt x="250" y="1"/>
                    <a:pt x="249" y="1"/>
                    <a:pt x="248" y="1"/>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5" name="Google Shape;1057;p22">
              <a:extLst>
                <a:ext uri="{FF2B5EF4-FFF2-40B4-BE49-F238E27FC236}">
                  <a16:creationId xmlns:a16="http://schemas.microsoft.com/office/drawing/2014/main" id="{13355D50-F168-891B-3EFE-54D47AB66FC6}"/>
                </a:ext>
              </a:extLst>
            </p:cNvPr>
            <p:cNvSpPr/>
            <p:nvPr/>
          </p:nvSpPr>
          <p:spPr>
            <a:xfrm>
              <a:off x="881225" y="2157025"/>
              <a:ext cx="116425" cy="315025"/>
            </a:xfrm>
            <a:custGeom>
              <a:avLst/>
              <a:gdLst/>
              <a:ahLst/>
              <a:cxnLst/>
              <a:rect l="l" t="t" r="r" b="b"/>
              <a:pathLst>
                <a:path w="4657" h="12601" extrusionOk="0">
                  <a:moveTo>
                    <a:pt x="4656" y="1"/>
                  </a:moveTo>
                  <a:cubicBezTo>
                    <a:pt x="4634" y="1"/>
                    <a:pt x="4611" y="115"/>
                    <a:pt x="4542" y="275"/>
                  </a:cubicBezTo>
                  <a:cubicBezTo>
                    <a:pt x="4520" y="366"/>
                    <a:pt x="4474" y="480"/>
                    <a:pt x="4451" y="594"/>
                  </a:cubicBezTo>
                  <a:cubicBezTo>
                    <a:pt x="4405" y="709"/>
                    <a:pt x="4337" y="846"/>
                    <a:pt x="4268" y="982"/>
                  </a:cubicBezTo>
                  <a:cubicBezTo>
                    <a:pt x="4040" y="1576"/>
                    <a:pt x="3652" y="2329"/>
                    <a:pt x="3241" y="3060"/>
                  </a:cubicBezTo>
                  <a:cubicBezTo>
                    <a:pt x="3150" y="3242"/>
                    <a:pt x="3036" y="3448"/>
                    <a:pt x="2945" y="3630"/>
                  </a:cubicBezTo>
                  <a:cubicBezTo>
                    <a:pt x="2853" y="3813"/>
                    <a:pt x="2762" y="3995"/>
                    <a:pt x="2671" y="4178"/>
                  </a:cubicBezTo>
                  <a:cubicBezTo>
                    <a:pt x="2511" y="4543"/>
                    <a:pt x="2351" y="4886"/>
                    <a:pt x="2237" y="5182"/>
                  </a:cubicBezTo>
                  <a:cubicBezTo>
                    <a:pt x="2032" y="5776"/>
                    <a:pt x="1872" y="6164"/>
                    <a:pt x="1872" y="6164"/>
                  </a:cubicBezTo>
                  <a:cubicBezTo>
                    <a:pt x="1872" y="6164"/>
                    <a:pt x="1849" y="6255"/>
                    <a:pt x="1780" y="6438"/>
                  </a:cubicBezTo>
                  <a:cubicBezTo>
                    <a:pt x="1712" y="6620"/>
                    <a:pt x="1621" y="6849"/>
                    <a:pt x="1552" y="7168"/>
                  </a:cubicBezTo>
                  <a:cubicBezTo>
                    <a:pt x="1370" y="7762"/>
                    <a:pt x="1119" y="8583"/>
                    <a:pt x="913" y="9382"/>
                  </a:cubicBezTo>
                  <a:cubicBezTo>
                    <a:pt x="799" y="9793"/>
                    <a:pt x="685" y="10181"/>
                    <a:pt x="594" y="10569"/>
                  </a:cubicBezTo>
                  <a:cubicBezTo>
                    <a:pt x="479" y="10934"/>
                    <a:pt x="365" y="11300"/>
                    <a:pt x="274" y="11596"/>
                  </a:cubicBezTo>
                  <a:cubicBezTo>
                    <a:pt x="183" y="11893"/>
                    <a:pt x="114" y="12144"/>
                    <a:pt x="69" y="12327"/>
                  </a:cubicBezTo>
                  <a:cubicBezTo>
                    <a:pt x="23" y="12509"/>
                    <a:pt x="0" y="12601"/>
                    <a:pt x="0" y="12601"/>
                  </a:cubicBezTo>
                  <a:cubicBezTo>
                    <a:pt x="0" y="12601"/>
                    <a:pt x="46" y="12509"/>
                    <a:pt x="114" y="12349"/>
                  </a:cubicBezTo>
                  <a:cubicBezTo>
                    <a:pt x="183" y="12167"/>
                    <a:pt x="251" y="11916"/>
                    <a:pt x="365" y="11619"/>
                  </a:cubicBezTo>
                  <a:cubicBezTo>
                    <a:pt x="479" y="11322"/>
                    <a:pt x="594" y="10980"/>
                    <a:pt x="708" y="10592"/>
                  </a:cubicBezTo>
                  <a:cubicBezTo>
                    <a:pt x="822" y="10227"/>
                    <a:pt x="959" y="9816"/>
                    <a:pt x="1073" y="9428"/>
                  </a:cubicBezTo>
                  <a:cubicBezTo>
                    <a:pt x="1324" y="8606"/>
                    <a:pt x="1575" y="7830"/>
                    <a:pt x="1758" y="7214"/>
                  </a:cubicBezTo>
                  <a:cubicBezTo>
                    <a:pt x="1849" y="6917"/>
                    <a:pt x="1940" y="6666"/>
                    <a:pt x="2009" y="6506"/>
                  </a:cubicBezTo>
                  <a:cubicBezTo>
                    <a:pt x="2077" y="6324"/>
                    <a:pt x="2100" y="6232"/>
                    <a:pt x="2100" y="6232"/>
                  </a:cubicBezTo>
                  <a:cubicBezTo>
                    <a:pt x="2100" y="6232"/>
                    <a:pt x="2237" y="5844"/>
                    <a:pt x="2465" y="5251"/>
                  </a:cubicBezTo>
                  <a:cubicBezTo>
                    <a:pt x="2557" y="4954"/>
                    <a:pt x="2694" y="4612"/>
                    <a:pt x="2853" y="4246"/>
                  </a:cubicBezTo>
                  <a:cubicBezTo>
                    <a:pt x="2945" y="4064"/>
                    <a:pt x="3013" y="3881"/>
                    <a:pt x="3104" y="3699"/>
                  </a:cubicBezTo>
                  <a:cubicBezTo>
                    <a:pt x="3196" y="3516"/>
                    <a:pt x="3287" y="3333"/>
                    <a:pt x="3401" y="3128"/>
                  </a:cubicBezTo>
                  <a:cubicBezTo>
                    <a:pt x="3789" y="2375"/>
                    <a:pt x="4154" y="1622"/>
                    <a:pt x="4360" y="1028"/>
                  </a:cubicBezTo>
                  <a:cubicBezTo>
                    <a:pt x="4428" y="868"/>
                    <a:pt x="4474" y="731"/>
                    <a:pt x="4520" y="617"/>
                  </a:cubicBezTo>
                  <a:cubicBezTo>
                    <a:pt x="4542" y="480"/>
                    <a:pt x="4565" y="389"/>
                    <a:pt x="4588" y="298"/>
                  </a:cubicBezTo>
                  <a:cubicBezTo>
                    <a:pt x="4634" y="115"/>
                    <a:pt x="4656" y="1"/>
                    <a:pt x="465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6" name="Google Shape;1058;p22">
              <a:extLst>
                <a:ext uri="{FF2B5EF4-FFF2-40B4-BE49-F238E27FC236}">
                  <a16:creationId xmlns:a16="http://schemas.microsoft.com/office/drawing/2014/main" id="{94C7FF28-041E-6D5D-5A02-29D0A198F399}"/>
                </a:ext>
              </a:extLst>
            </p:cNvPr>
            <p:cNvSpPr/>
            <p:nvPr/>
          </p:nvSpPr>
          <p:spPr>
            <a:xfrm>
              <a:off x="847550" y="2208400"/>
              <a:ext cx="77050" cy="131850"/>
            </a:xfrm>
            <a:custGeom>
              <a:avLst/>
              <a:gdLst/>
              <a:ahLst/>
              <a:cxnLst/>
              <a:rect l="l" t="t" r="r" b="b"/>
              <a:pathLst>
                <a:path w="3082" h="5274" extrusionOk="0">
                  <a:moveTo>
                    <a:pt x="3013" y="0"/>
                  </a:moveTo>
                  <a:cubicBezTo>
                    <a:pt x="2955" y="0"/>
                    <a:pt x="1484" y="2602"/>
                    <a:pt x="1484" y="2602"/>
                  </a:cubicBezTo>
                  <a:cubicBezTo>
                    <a:pt x="1484" y="2602"/>
                    <a:pt x="0" y="5250"/>
                    <a:pt x="46" y="5273"/>
                  </a:cubicBezTo>
                  <a:cubicBezTo>
                    <a:pt x="46" y="5273"/>
                    <a:pt x="47" y="5273"/>
                    <a:pt x="47" y="5273"/>
                  </a:cubicBezTo>
                  <a:cubicBezTo>
                    <a:pt x="129" y="5273"/>
                    <a:pt x="1712" y="2716"/>
                    <a:pt x="1712" y="2716"/>
                  </a:cubicBezTo>
                  <a:cubicBezTo>
                    <a:pt x="1712" y="2716"/>
                    <a:pt x="3082" y="23"/>
                    <a:pt x="3013" y="0"/>
                  </a:cubicBezTo>
                  <a:cubicBezTo>
                    <a:pt x="3013" y="0"/>
                    <a:pt x="3013" y="0"/>
                    <a:pt x="3013" y="0"/>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7" name="Google Shape;1059;p22">
              <a:extLst>
                <a:ext uri="{FF2B5EF4-FFF2-40B4-BE49-F238E27FC236}">
                  <a16:creationId xmlns:a16="http://schemas.microsoft.com/office/drawing/2014/main" id="{E8A0BE3D-9920-DA2F-51A2-02285AA520D3}"/>
                </a:ext>
              </a:extLst>
            </p:cNvPr>
            <p:cNvSpPr/>
            <p:nvPr/>
          </p:nvSpPr>
          <p:spPr>
            <a:xfrm>
              <a:off x="1089500" y="2309975"/>
              <a:ext cx="16000" cy="138100"/>
            </a:xfrm>
            <a:custGeom>
              <a:avLst/>
              <a:gdLst/>
              <a:ahLst/>
              <a:cxnLst/>
              <a:rect l="l" t="t" r="r" b="b"/>
              <a:pathLst>
                <a:path w="640" h="5524" extrusionOk="0">
                  <a:moveTo>
                    <a:pt x="46" y="0"/>
                  </a:moveTo>
                  <a:cubicBezTo>
                    <a:pt x="0" y="23"/>
                    <a:pt x="206" y="2785"/>
                    <a:pt x="206" y="2785"/>
                  </a:cubicBezTo>
                  <a:cubicBezTo>
                    <a:pt x="206" y="2785"/>
                    <a:pt x="503" y="5524"/>
                    <a:pt x="571" y="5524"/>
                  </a:cubicBezTo>
                  <a:cubicBezTo>
                    <a:pt x="639" y="5524"/>
                    <a:pt x="434" y="2762"/>
                    <a:pt x="434" y="2762"/>
                  </a:cubicBezTo>
                  <a:cubicBezTo>
                    <a:pt x="434" y="2762"/>
                    <a:pt x="114" y="0"/>
                    <a:pt x="4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8" name="Google Shape;1060;p22">
              <a:extLst>
                <a:ext uri="{FF2B5EF4-FFF2-40B4-BE49-F238E27FC236}">
                  <a16:creationId xmlns:a16="http://schemas.microsoft.com/office/drawing/2014/main" id="{EFEB02E2-35FB-0BB6-B1FE-DE3195CDEBCE}"/>
                </a:ext>
              </a:extLst>
            </p:cNvPr>
            <p:cNvSpPr/>
            <p:nvPr/>
          </p:nvSpPr>
          <p:spPr>
            <a:xfrm>
              <a:off x="1157400" y="2000625"/>
              <a:ext cx="14300" cy="54900"/>
            </a:xfrm>
            <a:custGeom>
              <a:avLst/>
              <a:gdLst/>
              <a:ahLst/>
              <a:cxnLst/>
              <a:rect l="l" t="t" r="r" b="b"/>
              <a:pathLst>
                <a:path w="572" h="2196" extrusionOk="0">
                  <a:moveTo>
                    <a:pt x="234" y="1"/>
                  </a:moveTo>
                  <a:cubicBezTo>
                    <a:pt x="146" y="1"/>
                    <a:pt x="46" y="153"/>
                    <a:pt x="46" y="345"/>
                  </a:cubicBezTo>
                  <a:cubicBezTo>
                    <a:pt x="46" y="551"/>
                    <a:pt x="115" y="733"/>
                    <a:pt x="229" y="756"/>
                  </a:cubicBezTo>
                  <a:cubicBezTo>
                    <a:pt x="236" y="758"/>
                    <a:pt x="243" y="758"/>
                    <a:pt x="250" y="758"/>
                  </a:cubicBezTo>
                  <a:cubicBezTo>
                    <a:pt x="354" y="758"/>
                    <a:pt x="436" y="606"/>
                    <a:pt x="457" y="414"/>
                  </a:cubicBezTo>
                  <a:cubicBezTo>
                    <a:pt x="457" y="208"/>
                    <a:pt x="366" y="26"/>
                    <a:pt x="252" y="3"/>
                  </a:cubicBezTo>
                  <a:cubicBezTo>
                    <a:pt x="246" y="1"/>
                    <a:pt x="240" y="1"/>
                    <a:pt x="234" y="1"/>
                  </a:cubicBezTo>
                  <a:close/>
                  <a:moveTo>
                    <a:pt x="278" y="1120"/>
                  </a:moveTo>
                  <a:cubicBezTo>
                    <a:pt x="148" y="1120"/>
                    <a:pt x="22" y="1339"/>
                    <a:pt x="1" y="1601"/>
                  </a:cubicBezTo>
                  <a:cubicBezTo>
                    <a:pt x="1" y="1897"/>
                    <a:pt x="115" y="2171"/>
                    <a:pt x="274" y="2194"/>
                  </a:cubicBezTo>
                  <a:cubicBezTo>
                    <a:pt x="283" y="2195"/>
                    <a:pt x="291" y="2196"/>
                    <a:pt x="298" y="2196"/>
                  </a:cubicBezTo>
                  <a:cubicBezTo>
                    <a:pt x="446" y="2196"/>
                    <a:pt x="550" y="1996"/>
                    <a:pt x="571" y="1715"/>
                  </a:cubicBezTo>
                  <a:cubicBezTo>
                    <a:pt x="571" y="1418"/>
                    <a:pt x="457" y="1167"/>
                    <a:pt x="297" y="1121"/>
                  </a:cubicBezTo>
                  <a:cubicBezTo>
                    <a:pt x="291" y="1120"/>
                    <a:pt x="285" y="1120"/>
                    <a:pt x="278" y="112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9" name="Google Shape;1061;p22">
              <a:extLst>
                <a:ext uri="{FF2B5EF4-FFF2-40B4-BE49-F238E27FC236}">
                  <a16:creationId xmlns:a16="http://schemas.microsoft.com/office/drawing/2014/main" id="{4E5D5765-579D-416A-32F7-7121B6DDEA1B}"/>
                </a:ext>
              </a:extLst>
            </p:cNvPr>
            <p:cNvSpPr/>
            <p:nvPr/>
          </p:nvSpPr>
          <p:spPr>
            <a:xfrm>
              <a:off x="1257250" y="2372100"/>
              <a:ext cx="27425" cy="52050"/>
            </a:xfrm>
            <a:custGeom>
              <a:avLst/>
              <a:gdLst/>
              <a:ahLst/>
              <a:cxnLst/>
              <a:rect l="l" t="t" r="r" b="b"/>
              <a:pathLst>
                <a:path w="1097" h="2082" extrusionOk="0">
                  <a:moveTo>
                    <a:pt x="183" y="1"/>
                  </a:moveTo>
                  <a:cubicBezTo>
                    <a:pt x="175" y="1"/>
                    <a:pt x="168" y="2"/>
                    <a:pt x="161" y="3"/>
                  </a:cubicBezTo>
                  <a:cubicBezTo>
                    <a:pt x="47" y="3"/>
                    <a:pt x="1" y="186"/>
                    <a:pt x="69" y="391"/>
                  </a:cubicBezTo>
                  <a:cubicBezTo>
                    <a:pt x="138" y="574"/>
                    <a:pt x="275" y="734"/>
                    <a:pt x="389" y="734"/>
                  </a:cubicBezTo>
                  <a:cubicBezTo>
                    <a:pt x="503" y="711"/>
                    <a:pt x="549" y="551"/>
                    <a:pt x="480" y="345"/>
                  </a:cubicBezTo>
                  <a:cubicBezTo>
                    <a:pt x="416" y="153"/>
                    <a:pt x="292" y="1"/>
                    <a:pt x="183" y="1"/>
                  </a:cubicBezTo>
                  <a:close/>
                  <a:moveTo>
                    <a:pt x="572" y="1053"/>
                  </a:moveTo>
                  <a:cubicBezTo>
                    <a:pt x="412" y="1076"/>
                    <a:pt x="343" y="1327"/>
                    <a:pt x="435" y="1601"/>
                  </a:cubicBezTo>
                  <a:cubicBezTo>
                    <a:pt x="522" y="1862"/>
                    <a:pt x="692" y="2082"/>
                    <a:pt x="846" y="2082"/>
                  </a:cubicBezTo>
                  <a:cubicBezTo>
                    <a:pt x="854" y="2082"/>
                    <a:pt x="861" y="2081"/>
                    <a:pt x="868" y="2080"/>
                  </a:cubicBezTo>
                  <a:cubicBezTo>
                    <a:pt x="1028" y="2080"/>
                    <a:pt x="1097" y="1829"/>
                    <a:pt x="1005" y="1555"/>
                  </a:cubicBezTo>
                  <a:cubicBezTo>
                    <a:pt x="914" y="1259"/>
                    <a:pt x="731" y="1053"/>
                    <a:pt x="572" y="105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0" name="Google Shape;1062;p22">
              <a:extLst>
                <a:ext uri="{FF2B5EF4-FFF2-40B4-BE49-F238E27FC236}">
                  <a16:creationId xmlns:a16="http://schemas.microsoft.com/office/drawing/2014/main" id="{A66E87A8-23A9-3102-F527-E8869821CC2D}"/>
                </a:ext>
              </a:extLst>
            </p:cNvPr>
            <p:cNvSpPr/>
            <p:nvPr/>
          </p:nvSpPr>
          <p:spPr>
            <a:xfrm>
              <a:off x="910325" y="2119950"/>
              <a:ext cx="281350" cy="79000"/>
            </a:xfrm>
            <a:custGeom>
              <a:avLst/>
              <a:gdLst/>
              <a:ahLst/>
              <a:cxnLst/>
              <a:rect l="l" t="t" r="r" b="b"/>
              <a:pathLst>
                <a:path w="11254" h="3160" extrusionOk="0">
                  <a:moveTo>
                    <a:pt x="11253" y="0"/>
                  </a:moveTo>
                  <a:lnTo>
                    <a:pt x="11253" y="0"/>
                  </a:lnTo>
                  <a:cubicBezTo>
                    <a:pt x="8747" y="596"/>
                    <a:pt x="6535" y="803"/>
                    <a:pt x="4676" y="803"/>
                  </a:cubicBezTo>
                  <a:cubicBezTo>
                    <a:pt x="2691" y="803"/>
                    <a:pt x="1108" y="567"/>
                    <a:pt x="0" y="320"/>
                  </a:cubicBezTo>
                  <a:lnTo>
                    <a:pt x="0" y="320"/>
                  </a:lnTo>
                  <a:cubicBezTo>
                    <a:pt x="69" y="1438"/>
                    <a:pt x="114" y="2306"/>
                    <a:pt x="114" y="2534"/>
                  </a:cubicBezTo>
                  <a:cubicBezTo>
                    <a:pt x="1530" y="2990"/>
                    <a:pt x="3033" y="3160"/>
                    <a:pt x="4484" y="3160"/>
                  </a:cubicBezTo>
                  <a:cubicBezTo>
                    <a:pt x="7174" y="3160"/>
                    <a:pt x="9686" y="2576"/>
                    <a:pt x="11139" y="2146"/>
                  </a:cubicBezTo>
                  <a:cubicBezTo>
                    <a:pt x="11116" y="2100"/>
                    <a:pt x="11116" y="2077"/>
                    <a:pt x="11116" y="2077"/>
                  </a:cubicBezTo>
                  <a:cubicBezTo>
                    <a:pt x="11116" y="2077"/>
                    <a:pt x="11207" y="1187"/>
                    <a:pt x="11253"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1" name="Google Shape;1063;p22">
              <a:extLst>
                <a:ext uri="{FF2B5EF4-FFF2-40B4-BE49-F238E27FC236}">
                  <a16:creationId xmlns:a16="http://schemas.microsoft.com/office/drawing/2014/main" id="{60372054-48A2-0A16-5C37-27D9741C8CCD}"/>
                </a:ext>
              </a:extLst>
            </p:cNvPr>
            <p:cNvSpPr/>
            <p:nvPr/>
          </p:nvSpPr>
          <p:spPr>
            <a:xfrm>
              <a:off x="910325" y="2126225"/>
              <a:ext cx="279625" cy="72725"/>
            </a:xfrm>
            <a:custGeom>
              <a:avLst/>
              <a:gdLst/>
              <a:ahLst/>
              <a:cxnLst/>
              <a:rect l="l" t="t" r="r" b="b"/>
              <a:pathLst>
                <a:path w="11185" h="2909" extrusionOk="0">
                  <a:moveTo>
                    <a:pt x="10043" y="0"/>
                  </a:moveTo>
                  <a:lnTo>
                    <a:pt x="10043" y="0"/>
                  </a:lnTo>
                  <a:cubicBezTo>
                    <a:pt x="8025" y="402"/>
                    <a:pt x="6223" y="548"/>
                    <a:pt x="4669" y="548"/>
                  </a:cubicBezTo>
                  <a:cubicBezTo>
                    <a:pt x="2690" y="548"/>
                    <a:pt x="1112" y="312"/>
                    <a:pt x="0" y="69"/>
                  </a:cubicBezTo>
                  <a:lnTo>
                    <a:pt x="0" y="69"/>
                  </a:lnTo>
                  <a:cubicBezTo>
                    <a:pt x="69" y="1187"/>
                    <a:pt x="114" y="2055"/>
                    <a:pt x="114" y="2283"/>
                  </a:cubicBezTo>
                  <a:cubicBezTo>
                    <a:pt x="1530" y="2739"/>
                    <a:pt x="3033" y="2909"/>
                    <a:pt x="4484" y="2909"/>
                  </a:cubicBezTo>
                  <a:cubicBezTo>
                    <a:pt x="7174" y="2909"/>
                    <a:pt x="9686" y="2325"/>
                    <a:pt x="11139" y="1895"/>
                  </a:cubicBezTo>
                  <a:cubicBezTo>
                    <a:pt x="11116" y="1849"/>
                    <a:pt x="11116" y="1826"/>
                    <a:pt x="11116" y="1826"/>
                  </a:cubicBezTo>
                  <a:cubicBezTo>
                    <a:pt x="11116" y="1826"/>
                    <a:pt x="11162" y="1461"/>
                    <a:pt x="11185" y="891"/>
                  </a:cubicBezTo>
                  <a:lnTo>
                    <a:pt x="11185" y="891"/>
                  </a:lnTo>
                  <a:cubicBezTo>
                    <a:pt x="10888" y="1233"/>
                    <a:pt x="10317" y="1553"/>
                    <a:pt x="9267" y="1712"/>
                  </a:cubicBezTo>
                  <a:cubicBezTo>
                    <a:pt x="7736" y="1965"/>
                    <a:pt x="6043" y="2184"/>
                    <a:pt x="4869" y="2184"/>
                  </a:cubicBezTo>
                  <a:cubicBezTo>
                    <a:pt x="3927" y="2184"/>
                    <a:pt x="3320" y="2043"/>
                    <a:pt x="3401" y="1667"/>
                  </a:cubicBezTo>
                  <a:cubicBezTo>
                    <a:pt x="3538" y="891"/>
                    <a:pt x="7989" y="982"/>
                    <a:pt x="1004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2" name="Google Shape;1064;p22">
              <a:extLst>
                <a:ext uri="{FF2B5EF4-FFF2-40B4-BE49-F238E27FC236}">
                  <a16:creationId xmlns:a16="http://schemas.microsoft.com/office/drawing/2014/main" id="{F049A8EA-2723-C177-FA24-B5795B0523E3}"/>
                </a:ext>
              </a:extLst>
            </p:cNvPr>
            <p:cNvSpPr/>
            <p:nvPr/>
          </p:nvSpPr>
          <p:spPr>
            <a:xfrm>
              <a:off x="1136850" y="2132275"/>
              <a:ext cx="42250" cy="17825"/>
            </a:xfrm>
            <a:custGeom>
              <a:avLst/>
              <a:gdLst/>
              <a:ahLst/>
              <a:cxnLst/>
              <a:rect l="l" t="t" r="r" b="b"/>
              <a:pathLst>
                <a:path w="1690" h="713" extrusionOk="0">
                  <a:moveTo>
                    <a:pt x="1435" y="0"/>
                  </a:moveTo>
                  <a:cubicBezTo>
                    <a:pt x="1375" y="0"/>
                    <a:pt x="1307" y="10"/>
                    <a:pt x="1233" y="32"/>
                  </a:cubicBezTo>
                  <a:cubicBezTo>
                    <a:pt x="1005" y="78"/>
                    <a:pt x="845" y="215"/>
                    <a:pt x="845" y="329"/>
                  </a:cubicBezTo>
                  <a:cubicBezTo>
                    <a:pt x="861" y="407"/>
                    <a:pt x="961" y="453"/>
                    <a:pt x="1088" y="453"/>
                  </a:cubicBezTo>
                  <a:cubicBezTo>
                    <a:pt x="1147" y="453"/>
                    <a:pt x="1213" y="442"/>
                    <a:pt x="1279" y="420"/>
                  </a:cubicBezTo>
                  <a:cubicBezTo>
                    <a:pt x="1507" y="352"/>
                    <a:pt x="1690" y="215"/>
                    <a:pt x="1667" y="124"/>
                  </a:cubicBezTo>
                  <a:cubicBezTo>
                    <a:pt x="1652" y="46"/>
                    <a:pt x="1562" y="0"/>
                    <a:pt x="1435" y="0"/>
                  </a:cubicBezTo>
                  <a:close/>
                  <a:moveTo>
                    <a:pt x="401" y="379"/>
                  </a:moveTo>
                  <a:cubicBezTo>
                    <a:pt x="362" y="379"/>
                    <a:pt x="319" y="385"/>
                    <a:pt x="275" y="398"/>
                  </a:cubicBezTo>
                  <a:cubicBezTo>
                    <a:pt x="115" y="443"/>
                    <a:pt x="1" y="557"/>
                    <a:pt x="1" y="626"/>
                  </a:cubicBezTo>
                  <a:cubicBezTo>
                    <a:pt x="17" y="675"/>
                    <a:pt x="93" y="713"/>
                    <a:pt x="194" y="713"/>
                  </a:cubicBezTo>
                  <a:cubicBezTo>
                    <a:pt x="233" y="713"/>
                    <a:pt x="276" y="707"/>
                    <a:pt x="320" y="694"/>
                  </a:cubicBezTo>
                  <a:cubicBezTo>
                    <a:pt x="480" y="649"/>
                    <a:pt x="594" y="557"/>
                    <a:pt x="594" y="466"/>
                  </a:cubicBezTo>
                  <a:cubicBezTo>
                    <a:pt x="578" y="417"/>
                    <a:pt x="502" y="379"/>
                    <a:pt x="401" y="37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3" name="Google Shape;1065;p22">
              <a:extLst>
                <a:ext uri="{FF2B5EF4-FFF2-40B4-BE49-F238E27FC236}">
                  <a16:creationId xmlns:a16="http://schemas.microsoft.com/office/drawing/2014/main" id="{211298A0-066A-0325-B50E-7A976F33CD14}"/>
                </a:ext>
              </a:extLst>
            </p:cNvPr>
            <p:cNvSpPr/>
            <p:nvPr/>
          </p:nvSpPr>
          <p:spPr>
            <a:xfrm>
              <a:off x="943575" y="1907750"/>
              <a:ext cx="221275" cy="95650"/>
            </a:xfrm>
            <a:custGeom>
              <a:avLst/>
              <a:gdLst/>
              <a:ahLst/>
              <a:cxnLst/>
              <a:rect l="l" t="t" r="r" b="b"/>
              <a:pathLst>
                <a:path w="8851" h="3826" extrusionOk="0">
                  <a:moveTo>
                    <a:pt x="3401" y="0"/>
                  </a:moveTo>
                  <a:cubicBezTo>
                    <a:pt x="0" y="0"/>
                    <a:pt x="110" y="2706"/>
                    <a:pt x="1843" y="3535"/>
                  </a:cubicBezTo>
                  <a:cubicBezTo>
                    <a:pt x="2271" y="3743"/>
                    <a:pt x="2653" y="3825"/>
                    <a:pt x="2990" y="3825"/>
                  </a:cubicBezTo>
                  <a:cubicBezTo>
                    <a:pt x="4322" y="3825"/>
                    <a:pt x="4947" y="2531"/>
                    <a:pt x="4947" y="2531"/>
                  </a:cubicBezTo>
                  <a:cubicBezTo>
                    <a:pt x="4947" y="2531"/>
                    <a:pt x="5976" y="3446"/>
                    <a:pt x="6926" y="3446"/>
                  </a:cubicBezTo>
                  <a:cubicBezTo>
                    <a:pt x="7249" y="3446"/>
                    <a:pt x="7562" y="3340"/>
                    <a:pt x="7823" y="3056"/>
                  </a:cubicBezTo>
                  <a:cubicBezTo>
                    <a:pt x="8850" y="1938"/>
                    <a:pt x="6454" y="522"/>
                    <a:pt x="6454" y="522"/>
                  </a:cubicBezTo>
                  <a:cubicBezTo>
                    <a:pt x="5220" y="154"/>
                    <a:pt x="4211" y="0"/>
                    <a:pt x="34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4" name="Google Shape;1066;p22">
              <a:extLst>
                <a:ext uri="{FF2B5EF4-FFF2-40B4-BE49-F238E27FC236}">
                  <a16:creationId xmlns:a16="http://schemas.microsoft.com/office/drawing/2014/main" id="{539F803B-3735-CBD8-5F31-ADF5DA118782}"/>
                </a:ext>
              </a:extLst>
            </p:cNvPr>
            <p:cNvSpPr/>
            <p:nvPr/>
          </p:nvSpPr>
          <p:spPr>
            <a:xfrm>
              <a:off x="944125" y="1894250"/>
              <a:ext cx="220725" cy="95500"/>
            </a:xfrm>
            <a:custGeom>
              <a:avLst/>
              <a:gdLst/>
              <a:ahLst/>
              <a:cxnLst/>
              <a:rect l="l" t="t" r="r" b="b"/>
              <a:pathLst>
                <a:path w="8829" h="3820" extrusionOk="0">
                  <a:moveTo>
                    <a:pt x="3414" y="1"/>
                  </a:moveTo>
                  <a:cubicBezTo>
                    <a:pt x="1" y="1"/>
                    <a:pt x="109" y="2697"/>
                    <a:pt x="1844" y="3527"/>
                  </a:cubicBezTo>
                  <a:cubicBezTo>
                    <a:pt x="2276" y="3737"/>
                    <a:pt x="2660" y="3820"/>
                    <a:pt x="2997" y="3820"/>
                  </a:cubicBezTo>
                  <a:cubicBezTo>
                    <a:pt x="4317" y="3820"/>
                    <a:pt x="4925" y="2546"/>
                    <a:pt x="4925" y="2546"/>
                  </a:cubicBezTo>
                  <a:cubicBezTo>
                    <a:pt x="4925" y="2546"/>
                    <a:pt x="5960" y="3442"/>
                    <a:pt x="6903" y="3442"/>
                  </a:cubicBezTo>
                  <a:cubicBezTo>
                    <a:pt x="7229" y="3442"/>
                    <a:pt x="7544" y="3335"/>
                    <a:pt x="7801" y="3048"/>
                  </a:cubicBezTo>
                  <a:cubicBezTo>
                    <a:pt x="8828" y="1953"/>
                    <a:pt x="6454" y="515"/>
                    <a:pt x="6454" y="515"/>
                  </a:cubicBezTo>
                  <a:cubicBezTo>
                    <a:pt x="5227" y="152"/>
                    <a:pt x="4222" y="1"/>
                    <a:pt x="341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5" name="Google Shape;1067;p22">
              <a:extLst>
                <a:ext uri="{FF2B5EF4-FFF2-40B4-BE49-F238E27FC236}">
                  <a16:creationId xmlns:a16="http://schemas.microsoft.com/office/drawing/2014/main" id="{4EEFD314-D40B-4692-78E7-CC0568E2C566}"/>
                </a:ext>
              </a:extLst>
            </p:cNvPr>
            <p:cNvSpPr/>
            <p:nvPr/>
          </p:nvSpPr>
          <p:spPr>
            <a:xfrm>
              <a:off x="944550" y="1894550"/>
              <a:ext cx="202025" cy="95200"/>
            </a:xfrm>
            <a:custGeom>
              <a:avLst/>
              <a:gdLst/>
              <a:ahLst/>
              <a:cxnLst/>
              <a:rect l="l" t="t" r="r" b="b"/>
              <a:pathLst>
                <a:path w="8081" h="3808" extrusionOk="0">
                  <a:moveTo>
                    <a:pt x="3356" y="0"/>
                  </a:moveTo>
                  <a:cubicBezTo>
                    <a:pt x="1" y="0"/>
                    <a:pt x="92" y="2694"/>
                    <a:pt x="1827" y="3515"/>
                  </a:cubicBezTo>
                  <a:cubicBezTo>
                    <a:pt x="2259" y="3725"/>
                    <a:pt x="2643" y="3808"/>
                    <a:pt x="2980" y="3808"/>
                  </a:cubicBezTo>
                  <a:cubicBezTo>
                    <a:pt x="4300" y="3808"/>
                    <a:pt x="4908" y="2534"/>
                    <a:pt x="4908" y="2534"/>
                  </a:cubicBezTo>
                  <a:cubicBezTo>
                    <a:pt x="4908" y="2534"/>
                    <a:pt x="5943" y="3430"/>
                    <a:pt x="6886" y="3430"/>
                  </a:cubicBezTo>
                  <a:cubicBezTo>
                    <a:pt x="7212" y="3430"/>
                    <a:pt x="7527" y="3323"/>
                    <a:pt x="7784" y="3036"/>
                  </a:cubicBezTo>
                  <a:cubicBezTo>
                    <a:pt x="8035" y="2785"/>
                    <a:pt x="8081" y="2511"/>
                    <a:pt x="8035" y="2260"/>
                  </a:cubicBezTo>
                  <a:lnTo>
                    <a:pt x="8035" y="2260"/>
                  </a:lnTo>
                  <a:cubicBezTo>
                    <a:pt x="7947" y="2637"/>
                    <a:pt x="7729" y="2992"/>
                    <a:pt x="7133" y="2992"/>
                  </a:cubicBezTo>
                  <a:cubicBezTo>
                    <a:pt x="7114" y="2992"/>
                    <a:pt x="7096" y="2991"/>
                    <a:pt x="7077" y="2990"/>
                  </a:cubicBezTo>
                  <a:cubicBezTo>
                    <a:pt x="5776" y="2968"/>
                    <a:pt x="4954" y="2283"/>
                    <a:pt x="4954" y="2283"/>
                  </a:cubicBezTo>
                  <a:cubicBezTo>
                    <a:pt x="4954" y="2283"/>
                    <a:pt x="4248" y="3406"/>
                    <a:pt x="3132" y="3406"/>
                  </a:cubicBezTo>
                  <a:cubicBezTo>
                    <a:pt x="2917" y="3406"/>
                    <a:pt x="2687" y="3364"/>
                    <a:pt x="2443" y="3264"/>
                  </a:cubicBezTo>
                  <a:cubicBezTo>
                    <a:pt x="1016" y="2694"/>
                    <a:pt x="1700" y="1363"/>
                    <a:pt x="1897" y="1363"/>
                  </a:cubicBezTo>
                  <a:cubicBezTo>
                    <a:pt x="1905" y="1363"/>
                    <a:pt x="1912" y="1366"/>
                    <a:pt x="1918" y="1370"/>
                  </a:cubicBezTo>
                  <a:cubicBezTo>
                    <a:pt x="2502" y="1837"/>
                    <a:pt x="3323" y="2172"/>
                    <a:pt x="4237" y="2172"/>
                  </a:cubicBezTo>
                  <a:cubicBezTo>
                    <a:pt x="4930" y="2172"/>
                    <a:pt x="5676" y="1979"/>
                    <a:pt x="6415" y="1507"/>
                  </a:cubicBezTo>
                  <a:cubicBezTo>
                    <a:pt x="6415" y="1507"/>
                    <a:pt x="6734" y="503"/>
                    <a:pt x="4908" y="274"/>
                  </a:cubicBezTo>
                  <a:cubicBezTo>
                    <a:pt x="4360" y="206"/>
                    <a:pt x="3858" y="92"/>
                    <a:pt x="335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6" name="Google Shape;1068;p22">
              <a:extLst>
                <a:ext uri="{FF2B5EF4-FFF2-40B4-BE49-F238E27FC236}">
                  <a16:creationId xmlns:a16="http://schemas.microsoft.com/office/drawing/2014/main" id="{112524B7-2E9A-D148-C1EE-FD643D69BF67}"/>
                </a:ext>
              </a:extLst>
            </p:cNvPr>
            <p:cNvSpPr/>
            <p:nvPr/>
          </p:nvSpPr>
          <p:spPr>
            <a:xfrm>
              <a:off x="990775" y="1918525"/>
              <a:ext cx="115875" cy="34825"/>
            </a:xfrm>
            <a:custGeom>
              <a:avLst/>
              <a:gdLst/>
              <a:ahLst/>
              <a:cxnLst/>
              <a:rect l="l" t="t" r="r" b="b"/>
              <a:pathLst>
                <a:path w="4635" h="1393" extrusionOk="0">
                  <a:moveTo>
                    <a:pt x="23" y="0"/>
                  </a:moveTo>
                  <a:cubicBezTo>
                    <a:pt x="23" y="0"/>
                    <a:pt x="1" y="23"/>
                    <a:pt x="1" y="114"/>
                  </a:cubicBezTo>
                  <a:cubicBezTo>
                    <a:pt x="1" y="114"/>
                    <a:pt x="1" y="137"/>
                    <a:pt x="1" y="160"/>
                  </a:cubicBezTo>
                  <a:cubicBezTo>
                    <a:pt x="1" y="183"/>
                    <a:pt x="1" y="205"/>
                    <a:pt x="23" y="228"/>
                  </a:cubicBezTo>
                  <a:cubicBezTo>
                    <a:pt x="23" y="274"/>
                    <a:pt x="46" y="342"/>
                    <a:pt x="69" y="388"/>
                  </a:cubicBezTo>
                  <a:cubicBezTo>
                    <a:pt x="183" y="616"/>
                    <a:pt x="457" y="845"/>
                    <a:pt x="754" y="1004"/>
                  </a:cubicBezTo>
                  <a:cubicBezTo>
                    <a:pt x="1073" y="1141"/>
                    <a:pt x="1393" y="1255"/>
                    <a:pt x="1644" y="1301"/>
                  </a:cubicBezTo>
                  <a:cubicBezTo>
                    <a:pt x="1895" y="1347"/>
                    <a:pt x="2078" y="1370"/>
                    <a:pt x="2078" y="1370"/>
                  </a:cubicBezTo>
                  <a:cubicBezTo>
                    <a:pt x="2078" y="1370"/>
                    <a:pt x="2123" y="1370"/>
                    <a:pt x="2192" y="1392"/>
                  </a:cubicBezTo>
                  <a:lnTo>
                    <a:pt x="2511" y="1392"/>
                  </a:lnTo>
                  <a:cubicBezTo>
                    <a:pt x="2785" y="1370"/>
                    <a:pt x="3128" y="1301"/>
                    <a:pt x="3447" y="1164"/>
                  </a:cubicBezTo>
                  <a:cubicBezTo>
                    <a:pt x="3744" y="1050"/>
                    <a:pt x="4041" y="890"/>
                    <a:pt x="4269" y="799"/>
                  </a:cubicBezTo>
                  <a:cubicBezTo>
                    <a:pt x="4497" y="685"/>
                    <a:pt x="4634" y="616"/>
                    <a:pt x="4634" y="593"/>
                  </a:cubicBezTo>
                  <a:cubicBezTo>
                    <a:pt x="4634" y="590"/>
                    <a:pt x="4629" y="588"/>
                    <a:pt x="4620" y="588"/>
                  </a:cubicBezTo>
                  <a:cubicBezTo>
                    <a:pt x="4577" y="588"/>
                    <a:pt x="4431" y="632"/>
                    <a:pt x="4223" y="708"/>
                  </a:cubicBezTo>
                  <a:cubicBezTo>
                    <a:pt x="3995" y="799"/>
                    <a:pt x="3698" y="936"/>
                    <a:pt x="3379" y="1027"/>
                  </a:cubicBezTo>
                  <a:cubicBezTo>
                    <a:pt x="3101" y="1106"/>
                    <a:pt x="2824" y="1169"/>
                    <a:pt x="2606" y="1169"/>
                  </a:cubicBezTo>
                  <a:cubicBezTo>
                    <a:pt x="2573" y="1169"/>
                    <a:pt x="2541" y="1167"/>
                    <a:pt x="2511" y="1164"/>
                  </a:cubicBezTo>
                  <a:cubicBezTo>
                    <a:pt x="2466" y="1172"/>
                    <a:pt x="2425" y="1174"/>
                    <a:pt x="2389" y="1174"/>
                  </a:cubicBezTo>
                  <a:cubicBezTo>
                    <a:pt x="2316" y="1174"/>
                    <a:pt x="2260" y="1164"/>
                    <a:pt x="2215" y="1164"/>
                  </a:cubicBezTo>
                  <a:cubicBezTo>
                    <a:pt x="2146" y="1164"/>
                    <a:pt x="2101" y="1141"/>
                    <a:pt x="2101" y="1141"/>
                  </a:cubicBezTo>
                  <a:cubicBezTo>
                    <a:pt x="2101" y="1141"/>
                    <a:pt x="1941" y="1141"/>
                    <a:pt x="1690" y="1096"/>
                  </a:cubicBezTo>
                  <a:cubicBezTo>
                    <a:pt x="1461" y="1050"/>
                    <a:pt x="1142" y="982"/>
                    <a:pt x="845" y="845"/>
                  </a:cubicBezTo>
                  <a:cubicBezTo>
                    <a:pt x="548" y="730"/>
                    <a:pt x="274" y="548"/>
                    <a:pt x="160" y="342"/>
                  </a:cubicBezTo>
                  <a:cubicBezTo>
                    <a:pt x="23" y="160"/>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7" name="Google Shape;1069;p22">
              <a:extLst>
                <a:ext uri="{FF2B5EF4-FFF2-40B4-BE49-F238E27FC236}">
                  <a16:creationId xmlns:a16="http://schemas.microsoft.com/office/drawing/2014/main" id="{B0389F82-E680-9DED-0B80-22BFE2A41EDF}"/>
                </a:ext>
              </a:extLst>
            </p:cNvPr>
            <p:cNvSpPr/>
            <p:nvPr/>
          </p:nvSpPr>
          <p:spPr>
            <a:xfrm>
              <a:off x="1026150" y="2030925"/>
              <a:ext cx="54800" cy="57775"/>
            </a:xfrm>
            <a:custGeom>
              <a:avLst/>
              <a:gdLst/>
              <a:ahLst/>
              <a:cxnLst/>
              <a:rect l="l" t="t" r="r" b="b"/>
              <a:pathLst>
                <a:path w="2192" h="2311" extrusionOk="0">
                  <a:moveTo>
                    <a:pt x="1507" y="1"/>
                  </a:moveTo>
                  <a:lnTo>
                    <a:pt x="1" y="1553"/>
                  </a:lnTo>
                  <a:cubicBezTo>
                    <a:pt x="1" y="1553"/>
                    <a:pt x="590" y="2310"/>
                    <a:pt x="697" y="2310"/>
                  </a:cubicBezTo>
                  <a:cubicBezTo>
                    <a:pt x="702" y="2310"/>
                    <a:pt x="706" y="2309"/>
                    <a:pt x="708" y="2306"/>
                  </a:cubicBezTo>
                  <a:cubicBezTo>
                    <a:pt x="800" y="2215"/>
                    <a:pt x="2192" y="1142"/>
                    <a:pt x="2192" y="1142"/>
                  </a:cubicBezTo>
                  <a:lnTo>
                    <a:pt x="1507"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8" name="Google Shape;1070;p22">
              <a:extLst>
                <a:ext uri="{FF2B5EF4-FFF2-40B4-BE49-F238E27FC236}">
                  <a16:creationId xmlns:a16="http://schemas.microsoft.com/office/drawing/2014/main" id="{B8361709-F6D0-84D1-9E51-2958C411C3A1}"/>
                </a:ext>
              </a:extLst>
            </p:cNvPr>
            <p:cNvSpPr/>
            <p:nvPr/>
          </p:nvSpPr>
          <p:spPr>
            <a:xfrm>
              <a:off x="990200" y="2041200"/>
              <a:ext cx="174075" cy="189175"/>
            </a:xfrm>
            <a:custGeom>
              <a:avLst/>
              <a:gdLst/>
              <a:ahLst/>
              <a:cxnLst/>
              <a:rect l="l" t="t" r="r" b="b"/>
              <a:pathLst>
                <a:path w="6963" h="7567" extrusionOk="0">
                  <a:moveTo>
                    <a:pt x="3173" y="0"/>
                  </a:moveTo>
                  <a:lnTo>
                    <a:pt x="2009" y="1279"/>
                  </a:lnTo>
                  <a:lnTo>
                    <a:pt x="1347" y="548"/>
                  </a:lnTo>
                  <a:lnTo>
                    <a:pt x="1" y="959"/>
                  </a:lnTo>
                  <a:cubicBezTo>
                    <a:pt x="1" y="959"/>
                    <a:pt x="5278" y="7566"/>
                    <a:pt x="6113" y="7566"/>
                  </a:cubicBezTo>
                  <a:cubicBezTo>
                    <a:pt x="6132" y="7566"/>
                    <a:pt x="6149" y="7563"/>
                    <a:pt x="6164" y="7556"/>
                  </a:cubicBezTo>
                  <a:cubicBezTo>
                    <a:pt x="6803" y="7236"/>
                    <a:pt x="6962" y="6323"/>
                    <a:pt x="6871" y="6232"/>
                  </a:cubicBezTo>
                  <a:cubicBezTo>
                    <a:pt x="6757" y="6140"/>
                    <a:pt x="3173" y="0"/>
                    <a:pt x="317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9" name="Google Shape;1071;p22">
              <a:extLst>
                <a:ext uri="{FF2B5EF4-FFF2-40B4-BE49-F238E27FC236}">
                  <a16:creationId xmlns:a16="http://schemas.microsoft.com/office/drawing/2014/main" id="{37BA2ECF-14BD-31C9-9AC6-48B51C9DC31B}"/>
                </a:ext>
              </a:extLst>
            </p:cNvPr>
            <p:cNvSpPr/>
            <p:nvPr/>
          </p:nvSpPr>
          <p:spPr>
            <a:xfrm>
              <a:off x="785350" y="2029225"/>
              <a:ext cx="393200" cy="424550"/>
            </a:xfrm>
            <a:custGeom>
              <a:avLst/>
              <a:gdLst/>
              <a:ahLst/>
              <a:cxnLst/>
              <a:rect l="l" t="t" r="r" b="b"/>
              <a:pathLst>
                <a:path w="15728" h="16982" extrusionOk="0">
                  <a:moveTo>
                    <a:pt x="11550" y="0"/>
                  </a:moveTo>
                  <a:lnTo>
                    <a:pt x="11139" y="69"/>
                  </a:lnTo>
                  <a:lnTo>
                    <a:pt x="15065" y="6711"/>
                  </a:lnTo>
                  <a:cubicBezTo>
                    <a:pt x="14892" y="7149"/>
                    <a:pt x="14642" y="7280"/>
                    <a:pt x="14404" y="7280"/>
                  </a:cubicBezTo>
                  <a:cubicBezTo>
                    <a:pt x="14047" y="7280"/>
                    <a:pt x="13718" y="6985"/>
                    <a:pt x="13718" y="6985"/>
                  </a:cubicBezTo>
                  <a:lnTo>
                    <a:pt x="7738" y="776"/>
                  </a:lnTo>
                  <a:lnTo>
                    <a:pt x="6939" y="959"/>
                  </a:lnTo>
                  <a:lnTo>
                    <a:pt x="0" y="10614"/>
                  </a:lnTo>
                  <a:lnTo>
                    <a:pt x="6597" y="16800"/>
                  </a:lnTo>
                  <a:cubicBezTo>
                    <a:pt x="6939" y="16934"/>
                    <a:pt x="7250" y="16981"/>
                    <a:pt x="7518" y="16981"/>
                  </a:cubicBezTo>
                  <a:cubicBezTo>
                    <a:pt x="8162" y="16981"/>
                    <a:pt x="8560" y="16708"/>
                    <a:pt x="8560" y="16708"/>
                  </a:cubicBezTo>
                  <a:cubicBezTo>
                    <a:pt x="8743" y="16480"/>
                    <a:pt x="8902" y="16252"/>
                    <a:pt x="9062" y="16023"/>
                  </a:cubicBezTo>
                  <a:cubicBezTo>
                    <a:pt x="10340" y="14266"/>
                    <a:pt x="11619" y="12486"/>
                    <a:pt x="12897" y="10728"/>
                  </a:cubicBezTo>
                  <a:cubicBezTo>
                    <a:pt x="13513" y="9861"/>
                    <a:pt x="14152" y="8970"/>
                    <a:pt x="14768" y="8103"/>
                  </a:cubicBezTo>
                  <a:cubicBezTo>
                    <a:pt x="14974" y="7829"/>
                    <a:pt x="15225" y="7578"/>
                    <a:pt x="15385" y="7281"/>
                  </a:cubicBezTo>
                  <a:cubicBezTo>
                    <a:pt x="15727" y="6642"/>
                    <a:pt x="14974" y="5821"/>
                    <a:pt x="14677" y="5296"/>
                  </a:cubicBezTo>
                  <a:cubicBezTo>
                    <a:pt x="13627" y="3515"/>
                    <a:pt x="12577" y="1758"/>
                    <a:pt x="11550"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0" name="Google Shape;1072;p22">
              <a:extLst>
                <a:ext uri="{FF2B5EF4-FFF2-40B4-BE49-F238E27FC236}">
                  <a16:creationId xmlns:a16="http://schemas.microsoft.com/office/drawing/2014/main" id="{FE9057BB-D103-578C-F4B1-10565DB81B0B}"/>
                </a:ext>
              </a:extLst>
            </p:cNvPr>
            <p:cNvSpPr/>
            <p:nvPr/>
          </p:nvSpPr>
          <p:spPr>
            <a:xfrm>
              <a:off x="958825" y="2029225"/>
              <a:ext cx="219725" cy="193725"/>
            </a:xfrm>
            <a:custGeom>
              <a:avLst/>
              <a:gdLst/>
              <a:ahLst/>
              <a:cxnLst/>
              <a:rect l="l" t="t" r="r" b="b"/>
              <a:pathLst>
                <a:path w="8789" h="7749" extrusionOk="0">
                  <a:moveTo>
                    <a:pt x="4611" y="0"/>
                  </a:moveTo>
                  <a:lnTo>
                    <a:pt x="4200" y="69"/>
                  </a:lnTo>
                  <a:lnTo>
                    <a:pt x="8126" y="6711"/>
                  </a:lnTo>
                  <a:cubicBezTo>
                    <a:pt x="7953" y="7149"/>
                    <a:pt x="7703" y="7280"/>
                    <a:pt x="7465" y="7280"/>
                  </a:cubicBezTo>
                  <a:cubicBezTo>
                    <a:pt x="7108" y="7280"/>
                    <a:pt x="6779" y="6985"/>
                    <a:pt x="6779" y="6985"/>
                  </a:cubicBezTo>
                  <a:lnTo>
                    <a:pt x="799" y="776"/>
                  </a:lnTo>
                  <a:lnTo>
                    <a:pt x="0" y="959"/>
                  </a:lnTo>
                  <a:lnTo>
                    <a:pt x="6711" y="7373"/>
                  </a:lnTo>
                  <a:cubicBezTo>
                    <a:pt x="6711" y="7373"/>
                    <a:pt x="7152" y="7749"/>
                    <a:pt x="7650" y="7749"/>
                  </a:cubicBezTo>
                  <a:cubicBezTo>
                    <a:pt x="7877" y="7749"/>
                    <a:pt x="8117" y="7670"/>
                    <a:pt x="8332" y="7441"/>
                  </a:cubicBezTo>
                  <a:cubicBezTo>
                    <a:pt x="8377" y="7396"/>
                    <a:pt x="8423" y="7327"/>
                    <a:pt x="8446" y="7281"/>
                  </a:cubicBezTo>
                  <a:cubicBezTo>
                    <a:pt x="8788" y="6642"/>
                    <a:pt x="8035" y="5821"/>
                    <a:pt x="7738" y="5296"/>
                  </a:cubicBezTo>
                  <a:cubicBezTo>
                    <a:pt x="6688" y="3515"/>
                    <a:pt x="5638" y="1758"/>
                    <a:pt x="4611"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1" name="Google Shape;1073;p22">
              <a:extLst>
                <a:ext uri="{FF2B5EF4-FFF2-40B4-BE49-F238E27FC236}">
                  <a16:creationId xmlns:a16="http://schemas.microsoft.com/office/drawing/2014/main" id="{D624D7E9-D3BF-5253-9311-C356E9E7323F}"/>
                </a:ext>
              </a:extLst>
            </p:cNvPr>
            <p:cNvSpPr/>
            <p:nvPr/>
          </p:nvSpPr>
          <p:spPr>
            <a:xfrm>
              <a:off x="947975" y="2203250"/>
              <a:ext cx="224300" cy="250525"/>
            </a:xfrm>
            <a:custGeom>
              <a:avLst/>
              <a:gdLst/>
              <a:ahLst/>
              <a:cxnLst/>
              <a:rect l="l" t="t" r="r" b="b"/>
              <a:pathLst>
                <a:path w="8972" h="10021" extrusionOk="0">
                  <a:moveTo>
                    <a:pt x="8971" y="1"/>
                  </a:moveTo>
                  <a:lnTo>
                    <a:pt x="8332" y="115"/>
                  </a:lnTo>
                  <a:cubicBezTo>
                    <a:pt x="8198" y="263"/>
                    <a:pt x="8048" y="316"/>
                    <a:pt x="7901" y="316"/>
                  </a:cubicBezTo>
                  <a:cubicBezTo>
                    <a:pt x="7797" y="316"/>
                    <a:pt x="7696" y="290"/>
                    <a:pt x="7602" y="252"/>
                  </a:cubicBezTo>
                  <a:lnTo>
                    <a:pt x="7350" y="298"/>
                  </a:lnTo>
                  <a:lnTo>
                    <a:pt x="1" y="9770"/>
                  </a:lnTo>
                  <a:lnTo>
                    <a:pt x="92" y="9839"/>
                  </a:lnTo>
                  <a:cubicBezTo>
                    <a:pt x="434" y="9973"/>
                    <a:pt x="745" y="10020"/>
                    <a:pt x="1013" y="10020"/>
                  </a:cubicBezTo>
                  <a:cubicBezTo>
                    <a:pt x="1657" y="10020"/>
                    <a:pt x="2055" y="9747"/>
                    <a:pt x="2055" y="9747"/>
                  </a:cubicBezTo>
                  <a:lnTo>
                    <a:pt x="2557" y="9062"/>
                  </a:lnTo>
                  <a:cubicBezTo>
                    <a:pt x="3835" y="7305"/>
                    <a:pt x="5114" y="5525"/>
                    <a:pt x="6392" y="3767"/>
                  </a:cubicBezTo>
                  <a:cubicBezTo>
                    <a:pt x="7008" y="2900"/>
                    <a:pt x="7647" y="2009"/>
                    <a:pt x="8263" y="1142"/>
                  </a:cubicBezTo>
                  <a:cubicBezTo>
                    <a:pt x="8469" y="868"/>
                    <a:pt x="8720" y="617"/>
                    <a:pt x="8880" y="320"/>
                  </a:cubicBezTo>
                  <a:cubicBezTo>
                    <a:pt x="8925" y="206"/>
                    <a:pt x="8948" y="115"/>
                    <a:pt x="8971"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2" name="Google Shape;1074;p22">
              <a:extLst>
                <a:ext uri="{FF2B5EF4-FFF2-40B4-BE49-F238E27FC236}">
                  <a16:creationId xmlns:a16="http://schemas.microsoft.com/office/drawing/2014/main" id="{81229873-260D-B591-CAB4-ABAC4546B707}"/>
                </a:ext>
              </a:extLst>
            </p:cNvPr>
            <p:cNvSpPr/>
            <p:nvPr/>
          </p:nvSpPr>
          <p:spPr>
            <a:xfrm>
              <a:off x="1040425" y="2044625"/>
              <a:ext cx="108450" cy="146100"/>
            </a:xfrm>
            <a:custGeom>
              <a:avLst/>
              <a:gdLst/>
              <a:ahLst/>
              <a:cxnLst/>
              <a:rect l="l" t="t" r="r" b="b"/>
              <a:pathLst>
                <a:path w="4338" h="5844" extrusionOk="0">
                  <a:moveTo>
                    <a:pt x="1050" y="0"/>
                  </a:moveTo>
                  <a:lnTo>
                    <a:pt x="0" y="1142"/>
                  </a:lnTo>
                  <a:lnTo>
                    <a:pt x="4337" y="5844"/>
                  </a:lnTo>
                  <a:lnTo>
                    <a:pt x="105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3" name="Google Shape;1075;p22">
              <a:extLst>
                <a:ext uri="{FF2B5EF4-FFF2-40B4-BE49-F238E27FC236}">
                  <a16:creationId xmlns:a16="http://schemas.microsoft.com/office/drawing/2014/main" id="{D28626ED-D007-50A5-25CD-B404669CDBEB}"/>
                </a:ext>
              </a:extLst>
            </p:cNvPr>
            <p:cNvSpPr/>
            <p:nvPr/>
          </p:nvSpPr>
          <p:spPr>
            <a:xfrm>
              <a:off x="1040425" y="2051475"/>
              <a:ext cx="81625" cy="110725"/>
            </a:xfrm>
            <a:custGeom>
              <a:avLst/>
              <a:gdLst/>
              <a:ahLst/>
              <a:cxnLst/>
              <a:rect l="l" t="t" r="r" b="b"/>
              <a:pathLst>
                <a:path w="3265" h="4429" extrusionOk="0">
                  <a:moveTo>
                    <a:pt x="799" y="0"/>
                  </a:moveTo>
                  <a:lnTo>
                    <a:pt x="0" y="868"/>
                  </a:lnTo>
                  <a:lnTo>
                    <a:pt x="3264" y="4428"/>
                  </a:lnTo>
                  <a:lnTo>
                    <a:pt x="799"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4" name="Google Shape;1076;p22">
              <a:extLst>
                <a:ext uri="{FF2B5EF4-FFF2-40B4-BE49-F238E27FC236}">
                  <a16:creationId xmlns:a16="http://schemas.microsoft.com/office/drawing/2014/main" id="{123A6CBC-08F9-5B5F-4A5D-CCB1517EF35E}"/>
                </a:ext>
              </a:extLst>
            </p:cNvPr>
            <p:cNvSpPr/>
            <p:nvPr/>
          </p:nvSpPr>
          <p:spPr>
            <a:xfrm>
              <a:off x="1005050" y="2057750"/>
              <a:ext cx="128400" cy="122700"/>
            </a:xfrm>
            <a:custGeom>
              <a:avLst/>
              <a:gdLst/>
              <a:ahLst/>
              <a:cxnLst/>
              <a:rect l="l" t="t" r="r" b="b"/>
              <a:pathLst>
                <a:path w="5136" h="4908" extrusionOk="0">
                  <a:moveTo>
                    <a:pt x="365" y="0"/>
                  </a:moveTo>
                  <a:lnTo>
                    <a:pt x="0" y="115"/>
                  </a:lnTo>
                  <a:lnTo>
                    <a:pt x="5136" y="4908"/>
                  </a:lnTo>
                  <a:lnTo>
                    <a:pt x="36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5" name="Google Shape;1077;p22">
              <a:extLst>
                <a:ext uri="{FF2B5EF4-FFF2-40B4-BE49-F238E27FC236}">
                  <a16:creationId xmlns:a16="http://schemas.microsoft.com/office/drawing/2014/main" id="{ED12DCFC-2AEE-F4F6-72E0-1003CCC43694}"/>
                </a:ext>
              </a:extLst>
            </p:cNvPr>
            <p:cNvSpPr/>
            <p:nvPr/>
          </p:nvSpPr>
          <p:spPr>
            <a:xfrm>
              <a:off x="996475" y="2060600"/>
              <a:ext cx="35975" cy="33700"/>
            </a:xfrm>
            <a:custGeom>
              <a:avLst/>
              <a:gdLst/>
              <a:ahLst/>
              <a:cxnLst/>
              <a:rect l="l" t="t" r="r" b="b"/>
              <a:pathLst>
                <a:path w="1439" h="1348" extrusionOk="0">
                  <a:moveTo>
                    <a:pt x="320" y="1"/>
                  </a:moveTo>
                  <a:lnTo>
                    <a:pt x="1" y="92"/>
                  </a:lnTo>
                  <a:lnTo>
                    <a:pt x="1439" y="1347"/>
                  </a:lnTo>
                  <a:lnTo>
                    <a:pt x="32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6" name="Google Shape;1078;p22">
              <a:extLst>
                <a:ext uri="{FF2B5EF4-FFF2-40B4-BE49-F238E27FC236}">
                  <a16:creationId xmlns:a16="http://schemas.microsoft.com/office/drawing/2014/main" id="{8B493C1F-D87F-46E0-B95E-20930391B5B0}"/>
                </a:ext>
              </a:extLst>
            </p:cNvPr>
            <p:cNvSpPr/>
            <p:nvPr/>
          </p:nvSpPr>
          <p:spPr>
            <a:xfrm>
              <a:off x="794475" y="2068600"/>
              <a:ext cx="317300" cy="225425"/>
            </a:xfrm>
            <a:custGeom>
              <a:avLst/>
              <a:gdLst/>
              <a:ahLst/>
              <a:cxnLst/>
              <a:rect l="l" t="t" r="r" b="b"/>
              <a:pathLst>
                <a:path w="12692" h="9017" extrusionOk="0">
                  <a:moveTo>
                    <a:pt x="6757" y="0"/>
                  </a:moveTo>
                  <a:lnTo>
                    <a:pt x="1" y="9016"/>
                  </a:lnTo>
                  <a:lnTo>
                    <a:pt x="6757" y="867"/>
                  </a:lnTo>
                  <a:lnTo>
                    <a:pt x="12692" y="5752"/>
                  </a:lnTo>
                  <a:lnTo>
                    <a:pt x="12692" y="5752"/>
                  </a:lnTo>
                  <a:lnTo>
                    <a:pt x="6757"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7" name="Google Shape;1079;p22">
              <a:extLst>
                <a:ext uri="{FF2B5EF4-FFF2-40B4-BE49-F238E27FC236}">
                  <a16:creationId xmlns:a16="http://schemas.microsoft.com/office/drawing/2014/main" id="{A4082A24-6B2B-0456-2672-2A33F6EF0AF2}"/>
                </a:ext>
              </a:extLst>
            </p:cNvPr>
            <p:cNvSpPr/>
            <p:nvPr/>
          </p:nvSpPr>
          <p:spPr>
            <a:xfrm>
              <a:off x="800175" y="2224950"/>
              <a:ext cx="310450" cy="207150"/>
            </a:xfrm>
            <a:custGeom>
              <a:avLst/>
              <a:gdLst/>
              <a:ahLst/>
              <a:cxnLst/>
              <a:rect l="l" t="t" r="r" b="b"/>
              <a:pathLst>
                <a:path w="12418" h="8286" extrusionOk="0">
                  <a:moveTo>
                    <a:pt x="12418" y="0"/>
                  </a:moveTo>
                  <a:lnTo>
                    <a:pt x="1" y="2945"/>
                  </a:lnTo>
                  <a:lnTo>
                    <a:pt x="206" y="3013"/>
                  </a:lnTo>
                  <a:lnTo>
                    <a:pt x="6004" y="8286"/>
                  </a:lnTo>
                  <a:lnTo>
                    <a:pt x="1241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8" name="Google Shape;1080;p22">
              <a:extLst>
                <a:ext uri="{FF2B5EF4-FFF2-40B4-BE49-F238E27FC236}">
                  <a16:creationId xmlns:a16="http://schemas.microsoft.com/office/drawing/2014/main" id="{7412AA32-A089-9711-FA81-BC0B2583DCF2}"/>
                </a:ext>
              </a:extLst>
            </p:cNvPr>
            <p:cNvSpPr/>
            <p:nvPr/>
          </p:nvSpPr>
          <p:spPr>
            <a:xfrm>
              <a:off x="967375" y="2269825"/>
              <a:ext cx="140400" cy="97125"/>
            </a:xfrm>
            <a:custGeom>
              <a:avLst/>
              <a:gdLst/>
              <a:ahLst/>
              <a:cxnLst/>
              <a:rect l="l" t="t" r="r" b="b"/>
              <a:pathLst>
                <a:path w="5616" h="3885" extrusionOk="0">
                  <a:moveTo>
                    <a:pt x="3232" y="1"/>
                  </a:moveTo>
                  <a:cubicBezTo>
                    <a:pt x="2359" y="1"/>
                    <a:pt x="1233" y="305"/>
                    <a:pt x="1233" y="305"/>
                  </a:cubicBezTo>
                  <a:cubicBezTo>
                    <a:pt x="1" y="1013"/>
                    <a:pt x="69" y="3204"/>
                    <a:pt x="1964" y="3775"/>
                  </a:cubicBezTo>
                  <a:cubicBezTo>
                    <a:pt x="2123" y="3820"/>
                    <a:pt x="2283" y="3843"/>
                    <a:pt x="2443" y="3866"/>
                  </a:cubicBezTo>
                  <a:cubicBezTo>
                    <a:pt x="2542" y="3878"/>
                    <a:pt x="2642" y="3884"/>
                    <a:pt x="2741" y="3884"/>
                  </a:cubicBezTo>
                  <a:cubicBezTo>
                    <a:pt x="3740" y="3884"/>
                    <a:pt x="4723" y="3273"/>
                    <a:pt x="5159" y="2359"/>
                  </a:cubicBezTo>
                  <a:cubicBezTo>
                    <a:pt x="5228" y="2222"/>
                    <a:pt x="5296" y="2085"/>
                    <a:pt x="5342" y="1926"/>
                  </a:cubicBezTo>
                  <a:cubicBezTo>
                    <a:pt x="5456" y="1697"/>
                    <a:pt x="5616" y="1309"/>
                    <a:pt x="5479" y="1058"/>
                  </a:cubicBezTo>
                  <a:lnTo>
                    <a:pt x="5479" y="1058"/>
                  </a:lnTo>
                  <a:cubicBezTo>
                    <a:pt x="5136" y="1241"/>
                    <a:pt x="4908" y="1538"/>
                    <a:pt x="4475" y="1583"/>
                  </a:cubicBezTo>
                  <a:cubicBezTo>
                    <a:pt x="4434" y="1586"/>
                    <a:pt x="4391" y="1587"/>
                    <a:pt x="4344" y="1587"/>
                  </a:cubicBezTo>
                  <a:cubicBezTo>
                    <a:pt x="3970" y="1587"/>
                    <a:pt x="3430" y="1495"/>
                    <a:pt x="3288" y="1150"/>
                  </a:cubicBezTo>
                  <a:cubicBezTo>
                    <a:pt x="3379" y="1089"/>
                    <a:pt x="3470" y="1089"/>
                    <a:pt x="3561" y="1089"/>
                  </a:cubicBezTo>
                  <a:cubicBezTo>
                    <a:pt x="3607" y="1089"/>
                    <a:pt x="3653" y="1089"/>
                    <a:pt x="3698" y="1081"/>
                  </a:cubicBezTo>
                  <a:cubicBezTo>
                    <a:pt x="3813" y="1058"/>
                    <a:pt x="3927" y="967"/>
                    <a:pt x="4018" y="899"/>
                  </a:cubicBezTo>
                  <a:cubicBezTo>
                    <a:pt x="4246" y="762"/>
                    <a:pt x="4315" y="533"/>
                    <a:pt x="4178" y="305"/>
                  </a:cubicBezTo>
                  <a:cubicBezTo>
                    <a:pt x="4041" y="77"/>
                    <a:pt x="3668" y="1"/>
                    <a:pt x="323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9" name="Google Shape;1081;p22">
              <a:extLst>
                <a:ext uri="{FF2B5EF4-FFF2-40B4-BE49-F238E27FC236}">
                  <a16:creationId xmlns:a16="http://schemas.microsoft.com/office/drawing/2014/main" id="{17EEA0DD-EB3D-FFDA-54BA-9A6301AE5546}"/>
                </a:ext>
              </a:extLst>
            </p:cNvPr>
            <p:cNvSpPr/>
            <p:nvPr/>
          </p:nvSpPr>
          <p:spPr>
            <a:xfrm>
              <a:off x="967375" y="2273450"/>
              <a:ext cx="128425" cy="93500"/>
            </a:xfrm>
            <a:custGeom>
              <a:avLst/>
              <a:gdLst/>
              <a:ahLst/>
              <a:cxnLst/>
              <a:rect l="l" t="t" r="r" b="b"/>
              <a:pathLst>
                <a:path w="5137" h="3740" extrusionOk="0">
                  <a:moveTo>
                    <a:pt x="1987" y="0"/>
                  </a:moveTo>
                  <a:lnTo>
                    <a:pt x="1987" y="0"/>
                  </a:lnTo>
                  <a:cubicBezTo>
                    <a:pt x="1553" y="92"/>
                    <a:pt x="1233" y="160"/>
                    <a:pt x="1233" y="160"/>
                  </a:cubicBezTo>
                  <a:cubicBezTo>
                    <a:pt x="1" y="868"/>
                    <a:pt x="69" y="3059"/>
                    <a:pt x="1964" y="3630"/>
                  </a:cubicBezTo>
                  <a:cubicBezTo>
                    <a:pt x="2123" y="3675"/>
                    <a:pt x="2283" y="3698"/>
                    <a:pt x="2443" y="3721"/>
                  </a:cubicBezTo>
                  <a:cubicBezTo>
                    <a:pt x="2545" y="3734"/>
                    <a:pt x="2647" y="3740"/>
                    <a:pt x="2749" y="3740"/>
                  </a:cubicBezTo>
                  <a:cubicBezTo>
                    <a:pt x="3738" y="3740"/>
                    <a:pt x="4681" y="3152"/>
                    <a:pt x="5136" y="2283"/>
                  </a:cubicBezTo>
                  <a:lnTo>
                    <a:pt x="5136" y="2283"/>
                  </a:lnTo>
                  <a:cubicBezTo>
                    <a:pt x="4806" y="2554"/>
                    <a:pt x="4404" y="2705"/>
                    <a:pt x="3960" y="2705"/>
                  </a:cubicBezTo>
                  <a:cubicBezTo>
                    <a:pt x="3392" y="2705"/>
                    <a:pt x="2753" y="2458"/>
                    <a:pt x="2101" y="1895"/>
                  </a:cubicBezTo>
                  <a:cubicBezTo>
                    <a:pt x="1302" y="1187"/>
                    <a:pt x="1553" y="480"/>
                    <a:pt x="19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0" name="Google Shape;1082;p22">
              <a:extLst>
                <a:ext uri="{FF2B5EF4-FFF2-40B4-BE49-F238E27FC236}">
                  <a16:creationId xmlns:a16="http://schemas.microsoft.com/office/drawing/2014/main" id="{015C4B2E-81FD-85D4-E098-8422B2CF6077}"/>
                </a:ext>
              </a:extLst>
            </p:cNvPr>
            <p:cNvSpPr/>
            <p:nvPr/>
          </p:nvSpPr>
          <p:spPr>
            <a:xfrm>
              <a:off x="1068375" y="2296275"/>
              <a:ext cx="37700" cy="35775"/>
            </a:xfrm>
            <a:custGeom>
              <a:avLst/>
              <a:gdLst/>
              <a:ahLst/>
              <a:cxnLst/>
              <a:rect l="l" t="t" r="r" b="b"/>
              <a:pathLst>
                <a:path w="1508" h="1431" extrusionOk="0">
                  <a:moveTo>
                    <a:pt x="1439" y="0"/>
                  </a:moveTo>
                  <a:cubicBezTo>
                    <a:pt x="1416" y="0"/>
                    <a:pt x="1439" y="297"/>
                    <a:pt x="1348" y="571"/>
                  </a:cubicBezTo>
                  <a:cubicBezTo>
                    <a:pt x="1302" y="708"/>
                    <a:pt x="1233" y="822"/>
                    <a:pt x="1165" y="891"/>
                  </a:cubicBezTo>
                  <a:cubicBezTo>
                    <a:pt x="1119" y="913"/>
                    <a:pt x="1096" y="936"/>
                    <a:pt x="1074" y="959"/>
                  </a:cubicBezTo>
                  <a:cubicBezTo>
                    <a:pt x="1051" y="982"/>
                    <a:pt x="1028" y="982"/>
                    <a:pt x="1028" y="982"/>
                  </a:cubicBezTo>
                  <a:cubicBezTo>
                    <a:pt x="1028" y="982"/>
                    <a:pt x="982" y="1050"/>
                    <a:pt x="914" y="1096"/>
                  </a:cubicBezTo>
                  <a:cubicBezTo>
                    <a:pt x="868" y="1119"/>
                    <a:pt x="823" y="1164"/>
                    <a:pt x="754" y="1187"/>
                  </a:cubicBezTo>
                  <a:cubicBezTo>
                    <a:pt x="686" y="1210"/>
                    <a:pt x="640" y="1256"/>
                    <a:pt x="571" y="1279"/>
                  </a:cubicBezTo>
                  <a:cubicBezTo>
                    <a:pt x="435" y="1324"/>
                    <a:pt x="298" y="1347"/>
                    <a:pt x="183" y="1347"/>
                  </a:cubicBezTo>
                  <a:lnTo>
                    <a:pt x="1" y="1347"/>
                  </a:lnTo>
                  <a:cubicBezTo>
                    <a:pt x="1" y="1370"/>
                    <a:pt x="69" y="1393"/>
                    <a:pt x="183" y="1416"/>
                  </a:cubicBezTo>
                  <a:cubicBezTo>
                    <a:pt x="231" y="1425"/>
                    <a:pt x="286" y="1431"/>
                    <a:pt x="344" y="1431"/>
                  </a:cubicBezTo>
                  <a:cubicBezTo>
                    <a:pt x="426" y="1431"/>
                    <a:pt x="514" y="1419"/>
                    <a:pt x="594" y="1393"/>
                  </a:cubicBezTo>
                  <a:cubicBezTo>
                    <a:pt x="686" y="1370"/>
                    <a:pt x="754" y="1347"/>
                    <a:pt x="823" y="1324"/>
                  </a:cubicBezTo>
                  <a:cubicBezTo>
                    <a:pt x="891" y="1301"/>
                    <a:pt x="937" y="1279"/>
                    <a:pt x="1005" y="1233"/>
                  </a:cubicBezTo>
                  <a:cubicBezTo>
                    <a:pt x="1096" y="1187"/>
                    <a:pt x="1165" y="1142"/>
                    <a:pt x="1165" y="1142"/>
                  </a:cubicBezTo>
                  <a:cubicBezTo>
                    <a:pt x="1165" y="1142"/>
                    <a:pt x="1165" y="1119"/>
                    <a:pt x="1188" y="1096"/>
                  </a:cubicBezTo>
                  <a:cubicBezTo>
                    <a:pt x="1233" y="1073"/>
                    <a:pt x="1256" y="1027"/>
                    <a:pt x="1302" y="982"/>
                  </a:cubicBezTo>
                  <a:cubicBezTo>
                    <a:pt x="1370" y="913"/>
                    <a:pt x="1462" y="754"/>
                    <a:pt x="1484" y="594"/>
                  </a:cubicBezTo>
                  <a:cubicBezTo>
                    <a:pt x="1507" y="457"/>
                    <a:pt x="1507" y="297"/>
                    <a:pt x="1484" y="183"/>
                  </a:cubicBezTo>
                  <a:cubicBezTo>
                    <a:pt x="1484" y="69"/>
                    <a:pt x="1462" y="0"/>
                    <a:pt x="143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1" name="Google Shape;1083;p22">
              <a:extLst>
                <a:ext uri="{FF2B5EF4-FFF2-40B4-BE49-F238E27FC236}">
                  <a16:creationId xmlns:a16="http://schemas.microsoft.com/office/drawing/2014/main" id="{05E98002-7DEA-D117-6FAC-D16A04B5B477}"/>
                </a:ext>
              </a:extLst>
            </p:cNvPr>
            <p:cNvSpPr/>
            <p:nvPr/>
          </p:nvSpPr>
          <p:spPr>
            <a:xfrm>
              <a:off x="1046275" y="2320800"/>
              <a:ext cx="51800" cy="31800"/>
            </a:xfrm>
            <a:custGeom>
              <a:avLst/>
              <a:gdLst/>
              <a:ahLst/>
              <a:cxnLst/>
              <a:rect l="l" t="t" r="r" b="b"/>
              <a:pathLst>
                <a:path w="2072" h="1272" extrusionOk="0">
                  <a:moveTo>
                    <a:pt x="2049" y="1"/>
                  </a:moveTo>
                  <a:cubicBezTo>
                    <a:pt x="2026" y="1"/>
                    <a:pt x="1935" y="320"/>
                    <a:pt x="1729" y="571"/>
                  </a:cubicBezTo>
                  <a:cubicBezTo>
                    <a:pt x="1638" y="686"/>
                    <a:pt x="1524" y="777"/>
                    <a:pt x="1410" y="845"/>
                  </a:cubicBezTo>
                  <a:cubicBezTo>
                    <a:pt x="1319" y="914"/>
                    <a:pt x="1250" y="937"/>
                    <a:pt x="1250" y="937"/>
                  </a:cubicBezTo>
                  <a:cubicBezTo>
                    <a:pt x="1250" y="937"/>
                    <a:pt x="1227" y="937"/>
                    <a:pt x="1204" y="960"/>
                  </a:cubicBezTo>
                  <a:cubicBezTo>
                    <a:pt x="1159" y="982"/>
                    <a:pt x="1136" y="1005"/>
                    <a:pt x="1067" y="1005"/>
                  </a:cubicBezTo>
                  <a:cubicBezTo>
                    <a:pt x="953" y="1051"/>
                    <a:pt x="816" y="1096"/>
                    <a:pt x="657" y="1142"/>
                  </a:cubicBezTo>
                  <a:cubicBezTo>
                    <a:pt x="337" y="1188"/>
                    <a:pt x="17" y="1188"/>
                    <a:pt x="17" y="1211"/>
                  </a:cubicBezTo>
                  <a:cubicBezTo>
                    <a:pt x="0" y="1228"/>
                    <a:pt x="193" y="1272"/>
                    <a:pt x="437" y="1272"/>
                  </a:cubicBezTo>
                  <a:cubicBezTo>
                    <a:pt x="515" y="1272"/>
                    <a:pt x="597" y="1267"/>
                    <a:pt x="679" y="1256"/>
                  </a:cubicBezTo>
                  <a:cubicBezTo>
                    <a:pt x="839" y="1256"/>
                    <a:pt x="999" y="1211"/>
                    <a:pt x="1136" y="1188"/>
                  </a:cubicBezTo>
                  <a:cubicBezTo>
                    <a:pt x="1182" y="1165"/>
                    <a:pt x="1250" y="1142"/>
                    <a:pt x="1273" y="1119"/>
                  </a:cubicBezTo>
                  <a:cubicBezTo>
                    <a:pt x="1319" y="1119"/>
                    <a:pt x="1319" y="1096"/>
                    <a:pt x="1319" y="1096"/>
                  </a:cubicBezTo>
                  <a:cubicBezTo>
                    <a:pt x="1319" y="1096"/>
                    <a:pt x="1410" y="1051"/>
                    <a:pt x="1524" y="982"/>
                  </a:cubicBezTo>
                  <a:cubicBezTo>
                    <a:pt x="1615" y="914"/>
                    <a:pt x="1752" y="777"/>
                    <a:pt x="1843" y="640"/>
                  </a:cubicBezTo>
                  <a:cubicBezTo>
                    <a:pt x="2026" y="343"/>
                    <a:pt x="2072" y="1"/>
                    <a:pt x="2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2" name="Google Shape;1084;p22">
              <a:extLst>
                <a:ext uri="{FF2B5EF4-FFF2-40B4-BE49-F238E27FC236}">
                  <a16:creationId xmlns:a16="http://schemas.microsoft.com/office/drawing/2014/main" id="{089F7241-5245-FE56-4759-51D4C63238A6}"/>
                </a:ext>
              </a:extLst>
            </p:cNvPr>
            <p:cNvSpPr/>
            <p:nvPr/>
          </p:nvSpPr>
          <p:spPr>
            <a:xfrm>
              <a:off x="1026150" y="2338500"/>
              <a:ext cx="62800" cy="28225"/>
            </a:xfrm>
            <a:custGeom>
              <a:avLst/>
              <a:gdLst/>
              <a:ahLst/>
              <a:cxnLst/>
              <a:rect l="l" t="t" r="r" b="b"/>
              <a:pathLst>
                <a:path w="2512" h="1129" extrusionOk="0">
                  <a:moveTo>
                    <a:pt x="2489" y="0"/>
                  </a:moveTo>
                  <a:cubicBezTo>
                    <a:pt x="2489" y="0"/>
                    <a:pt x="2420" y="69"/>
                    <a:pt x="2352" y="183"/>
                  </a:cubicBezTo>
                  <a:cubicBezTo>
                    <a:pt x="2260" y="274"/>
                    <a:pt x="2146" y="411"/>
                    <a:pt x="2009" y="525"/>
                  </a:cubicBezTo>
                  <a:cubicBezTo>
                    <a:pt x="1872" y="617"/>
                    <a:pt x="1713" y="708"/>
                    <a:pt x="1599" y="754"/>
                  </a:cubicBezTo>
                  <a:cubicBezTo>
                    <a:pt x="1553" y="776"/>
                    <a:pt x="1484" y="799"/>
                    <a:pt x="1462" y="822"/>
                  </a:cubicBezTo>
                  <a:lnTo>
                    <a:pt x="1393" y="822"/>
                  </a:lnTo>
                  <a:cubicBezTo>
                    <a:pt x="1393" y="822"/>
                    <a:pt x="1370" y="845"/>
                    <a:pt x="1347" y="845"/>
                  </a:cubicBezTo>
                  <a:cubicBezTo>
                    <a:pt x="1302" y="868"/>
                    <a:pt x="1256" y="891"/>
                    <a:pt x="1188" y="891"/>
                  </a:cubicBezTo>
                  <a:cubicBezTo>
                    <a:pt x="1074" y="936"/>
                    <a:pt x="891" y="982"/>
                    <a:pt x="708" y="1005"/>
                  </a:cubicBezTo>
                  <a:cubicBezTo>
                    <a:pt x="366" y="1050"/>
                    <a:pt x="1" y="1073"/>
                    <a:pt x="1" y="1096"/>
                  </a:cubicBezTo>
                  <a:cubicBezTo>
                    <a:pt x="1" y="1112"/>
                    <a:pt x="183" y="1128"/>
                    <a:pt x="419" y="1128"/>
                  </a:cubicBezTo>
                  <a:cubicBezTo>
                    <a:pt x="517" y="1128"/>
                    <a:pt x="624" y="1126"/>
                    <a:pt x="731" y="1119"/>
                  </a:cubicBezTo>
                  <a:cubicBezTo>
                    <a:pt x="914" y="1119"/>
                    <a:pt x="1096" y="1096"/>
                    <a:pt x="1233" y="1073"/>
                  </a:cubicBezTo>
                  <a:cubicBezTo>
                    <a:pt x="1302" y="1050"/>
                    <a:pt x="1347" y="1028"/>
                    <a:pt x="1393" y="1028"/>
                  </a:cubicBezTo>
                  <a:cubicBezTo>
                    <a:pt x="1439" y="1005"/>
                    <a:pt x="1462" y="1005"/>
                    <a:pt x="1462" y="1005"/>
                  </a:cubicBezTo>
                  <a:cubicBezTo>
                    <a:pt x="1462" y="1005"/>
                    <a:pt x="1484" y="1005"/>
                    <a:pt x="1507" y="982"/>
                  </a:cubicBezTo>
                  <a:cubicBezTo>
                    <a:pt x="1553" y="959"/>
                    <a:pt x="1599" y="936"/>
                    <a:pt x="1667" y="913"/>
                  </a:cubicBezTo>
                  <a:cubicBezTo>
                    <a:pt x="1804" y="845"/>
                    <a:pt x="1964" y="754"/>
                    <a:pt x="2101" y="617"/>
                  </a:cubicBezTo>
                  <a:cubicBezTo>
                    <a:pt x="2238" y="480"/>
                    <a:pt x="2352" y="343"/>
                    <a:pt x="2397" y="206"/>
                  </a:cubicBezTo>
                  <a:cubicBezTo>
                    <a:pt x="2466" y="92"/>
                    <a:pt x="2512" y="0"/>
                    <a:pt x="24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3" name="Google Shape;1085;p22">
              <a:extLst>
                <a:ext uri="{FF2B5EF4-FFF2-40B4-BE49-F238E27FC236}">
                  <a16:creationId xmlns:a16="http://schemas.microsoft.com/office/drawing/2014/main" id="{474F354D-4E54-E57B-0C4D-8A124E577EEE}"/>
                </a:ext>
              </a:extLst>
            </p:cNvPr>
            <p:cNvSpPr/>
            <p:nvPr/>
          </p:nvSpPr>
          <p:spPr>
            <a:xfrm>
              <a:off x="993050" y="2267175"/>
              <a:ext cx="83350" cy="30525"/>
            </a:xfrm>
            <a:custGeom>
              <a:avLst/>
              <a:gdLst/>
              <a:ahLst/>
              <a:cxnLst/>
              <a:rect l="l" t="t" r="r" b="b"/>
              <a:pathLst>
                <a:path w="3334" h="1221" extrusionOk="0">
                  <a:moveTo>
                    <a:pt x="2420" y="0"/>
                  </a:moveTo>
                  <a:cubicBezTo>
                    <a:pt x="2420" y="0"/>
                    <a:pt x="2261" y="0"/>
                    <a:pt x="2010" y="23"/>
                  </a:cubicBezTo>
                  <a:cubicBezTo>
                    <a:pt x="1781" y="23"/>
                    <a:pt x="1462" y="114"/>
                    <a:pt x="1165" y="160"/>
                  </a:cubicBezTo>
                  <a:cubicBezTo>
                    <a:pt x="845" y="206"/>
                    <a:pt x="549" y="251"/>
                    <a:pt x="320" y="343"/>
                  </a:cubicBezTo>
                  <a:cubicBezTo>
                    <a:pt x="206" y="388"/>
                    <a:pt x="115" y="434"/>
                    <a:pt x="69" y="502"/>
                  </a:cubicBezTo>
                  <a:cubicBezTo>
                    <a:pt x="1" y="548"/>
                    <a:pt x="1" y="594"/>
                    <a:pt x="1" y="594"/>
                  </a:cubicBezTo>
                  <a:cubicBezTo>
                    <a:pt x="1" y="594"/>
                    <a:pt x="24" y="548"/>
                    <a:pt x="92" y="525"/>
                  </a:cubicBezTo>
                  <a:cubicBezTo>
                    <a:pt x="138" y="480"/>
                    <a:pt x="229" y="434"/>
                    <a:pt x="343" y="411"/>
                  </a:cubicBezTo>
                  <a:cubicBezTo>
                    <a:pt x="549" y="343"/>
                    <a:pt x="868" y="320"/>
                    <a:pt x="1188" y="297"/>
                  </a:cubicBezTo>
                  <a:cubicBezTo>
                    <a:pt x="1507" y="251"/>
                    <a:pt x="1804" y="183"/>
                    <a:pt x="2032" y="183"/>
                  </a:cubicBezTo>
                  <a:cubicBezTo>
                    <a:pt x="2108" y="175"/>
                    <a:pt x="2174" y="173"/>
                    <a:pt x="2228" y="173"/>
                  </a:cubicBezTo>
                  <a:cubicBezTo>
                    <a:pt x="2337" y="173"/>
                    <a:pt x="2398" y="183"/>
                    <a:pt x="2398" y="183"/>
                  </a:cubicBezTo>
                  <a:lnTo>
                    <a:pt x="2512" y="183"/>
                  </a:lnTo>
                  <a:cubicBezTo>
                    <a:pt x="2580" y="206"/>
                    <a:pt x="2671" y="206"/>
                    <a:pt x="2763" y="251"/>
                  </a:cubicBezTo>
                  <a:cubicBezTo>
                    <a:pt x="2877" y="274"/>
                    <a:pt x="2991" y="320"/>
                    <a:pt x="3082" y="411"/>
                  </a:cubicBezTo>
                  <a:cubicBezTo>
                    <a:pt x="3196" y="480"/>
                    <a:pt x="3219" y="617"/>
                    <a:pt x="3174" y="754"/>
                  </a:cubicBezTo>
                  <a:cubicBezTo>
                    <a:pt x="3128" y="868"/>
                    <a:pt x="3037" y="982"/>
                    <a:pt x="2900" y="1027"/>
                  </a:cubicBezTo>
                  <a:cubicBezTo>
                    <a:pt x="2763" y="1096"/>
                    <a:pt x="2626" y="1096"/>
                    <a:pt x="2512" y="1119"/>
                  </a:cubicBezTo>
                  <a:cubicBezTo>
                    <a:pt x="2283" y="1164"/>
                    <a:pt x="2146" y="1210"/>
                    <a:pt x="2146" y="1210"/>
                  </a:cubicBezTo>
                  <a:cubicBezTo>
                    <a:pt x="2146" y="1218"/>
                    <a:pt x="2164" y="1220"/>
                    <a:pt x="2196" y="1220"/>
                  </a:cubicBezTo>
                  <a:cubicBezTo>
                    <a:pt x="2261" y="1220"/>
                    <a:pt x="2382" y="1210"/>
                    <a:pt x="2534" y="1210"/>
                  </a:cubicBezTo>
                  <a:cubicBezTo>
                    <a:pt x="2649" y="1187"/>
                    <a:pt x="2786" y="1187"/>
                    <a:pt x="2945" y="1119"/>
                  </a:cubicBezTo>
                  <a:cubicBezTo>
                    <a:pt x="3082" y="1073"/>
                    <a:pt x="3242" y="959"/>
                    <a:pt x="3288" y="799"/>
                  </a:cubicBezTo>
                  <a:cubicBezTo>
                    <a:pt x="3311" y="754"/>
                    <a:pt x="3333" y="708"/>
                    <a:pt x="3333" y="662"/>
                  </a:cubicBezTo>
                  <a:cubicBezTo>
                    <a:pt x="3333" y="617"/>
                    <a:pt x="3333" y="571"/>
                    <a:pt x="3333" y="525"/>
                  </a:cubicBezTo>
                  <a:cubicBezTo>
                    <a:pt x="3311" y="480"/>
                    <a:pt x="3311" y="434"/>
                    <a:pt x="3288" y="388"/>
                  </a:cubicBezTo>
                  <a:lnTo>
                    <a:pt x="3242" y="343"/>
                  </a:lnTo>
                  <a:lnTo>
                    <a:pt x="3196" y="297"/>
                  </a:lnTo>
                  <a:cubicBezTo>
                    <a:pt x="3082" y="183"/>
                    <a:pt x="2945" y="114"/>
                    <a:pt x="2831" y="69"/>
                  </a:cubicBezTo>
                  <a:cubicBezTo>
                    <a:pt x="2694" y="46"/>
                    <a:pt x="2603" y="23"/>
                    <a:pt x="2534" y="23"/>
                  </a:cubicBezTo>
                  <a:cubicBezTo>
                    <a:pt x="2466" y="0"/>
                    <a:pt x="2420" y="0"/>
                    <a:pt x="242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4" name="Google Shape;1086;p22">
              <a:extLst>
                <a:ext uri="{FF2B5EF4-FFF2-40B4-BE49-F238E27FC236}">
                  <a16:creationId xmlns:a16="http://schemas.microsoft.com/office/drawing/2014/main" id="{278FC9C4-D32C-903A-BB1B-0F6654DDD32D}"/>
                </a:ext>
              </a:extLst>
            </p:cNvPr>
            <p:cNvSpPr/>
            <p:nvPr/>
          </p:nvSpPr>
          <p:spPr>
            <a:xfrm>
              <a:off x="1043275" y="2290450"/>
              <a:ext cx="53100" cy="20475"/>
            </a:xfrm>
            <a:custGeom>
              <a:avLst/>
              <a:gdLst/>
              <a:ahLst/>
              <a:cxnLst/>
              <a:rect l="l" t="t" r="r" b="b"/>
              <a:pathLst>
                <a:path w="2124" h="819" extrusionOk="0">
                  <a:moveTo>
                    <a:pt x="26" y="1"/>
                  </a:moveTo>
                  <a:cubicBezTo>
                    <a:pt x="24" y="1"/>
                    <a:pt x="23" y="2"/>
                    <a:pt x="23" y="5"/>
                  </a:cubicBezTo>
                  <a:cubicBezTo>
                    <a:pt x="1" y="5"/>
                    <a:pt x="23" y="74"/>
                    <a:pt x="69" y="188"/>
                  </a:cubicBezTo>
                  <a:cubicBezTo>
                    <a:pt x="137" y="302"/>
                    <a:pt x="229" y="439"/>
                    <a:pt x="366" y="530"/>
                  </a:cubicBezTo>
                  <a:cubicBezTo>
                    <a:pt x="411" y="599"/>
                    <a:pt x="503" y="621"/>
                    <a:pt x="571" y="667"/>
                  </a:cubicBezTo>
                  <a:cubicBezTo>
                    <a:pt x="640" y="713"/>
                    <a:pt x="708" y="736"/>
                    <a:pt x="754" y="736"/>
                  </a:cubicBezTo>
                  <a:cubicBezTo>
                    <a:pt x="868" y="781"/>
                    <a:pt x="959" y="804"/>
                    <a:pt x="959" y="804"/>
                  </a:cubicBezTo>
                  <a:cubicBezTo>
                    <a:pt x="959" y="804"/>
                    <a:pt x="1064" y="819"/>
                    <a:pt x="1213" y="819"/>
                  </a:cubicBezTo>
                  <a:cubicBezTo>
                    <a:pt x="1324" y="819"/>
                    <a:pt x="1461" y="811"/>
                    <a:pt x="1598" y="781"/>
                  </a:cubicBezTo>
                  <a:cubicBezTo>
                    <a:pt x="1758" y="758"/>
                    <a:pt x="1918" y="690"/>
                    <a:pt x="2009" y="621"/>
                  </a:cubicBezTo>
                  <a:cubicBezTo>
                    <a:pt x="2100" y="530"/>
                    <a:pt x="2123" y="462"/>
                    <a:pt x="2123" y="439"/>
                  </a:cubicBezTo>
                  <a:lnTo>
                    <a:pt x="2123" y="439"/>
                  </a:lnTo>
                  <a:cubicBezTo>
                    <a:pt x="2123" y="439"/>
                    <a:pt x="2055" y="507"/>
                    <a:pt x="1963" y="553"/>
                  </a:cubicBezTo>
                  <a:cubicBezTo>
                    <a:pt x="1872" y="599"/>
                    <a:pt x="1735" y="644"/>
                    <a:pt x="1575" y="667"/>
                  </a:cubicBezTo>
                  <a:cubicBezTo>
                    <a:pt x="1533" y="670"/>
                    <a:pt x="1491" y="672"/>
                    <a:pt x="1449" y="672"/>
                  </a:cubicBezTo>
                  <a:cubicBezTo>
                    <a:pt x="1200" y="672"/>
                    <a:pt x="982" y="621"/>
                    <a:pt x="982" y="621"/>
                  </a:cubicBezTo>
                  <a:cubicBezTo>
                    <a:pt x="982" y="621"/>
                    <a:pt x="914" y="599"/>
                    <a:pt x="799" y="576"/>
                  </a:cubicBezTo>
                  <a:cubicBezTo>
                    <a:pt x="754" y="576"/>
                    <a:pt x="685" y="553"/>
                    <a:pt x="617" y="530"/>
                  </a:cubicBezTo>
                  <a:cubicBezTo>
                    <a:pt x="571" y="484"/>
                    <a:pt x="480" y="484"/>
                    <a:pt x="434" y="416"/>
                  </a:cubicBezTo>
                  <a:cubicBezTo>
                    <a:pt x="320" y="347"/>
                    <a:pt x="206" y="233"/>
                    <a:pt x="137" y="142"/>
                  </a:cubicBezTo>
                  <a:cubicBezTo>
                    <a:pt x="78" y="63"/>
                    <a:pt x="36" y="1"/>
                    <a:pt x="2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5" name="Google Shape;1087;p22">
              <a:extLst>
                <a:ext uri="{FF2B5EF4-FFF2-40B4-BE49-F238E27FC236}">
                  <a16:creationId xmlns:a16="http://schemas.microsoft.com/office/drawing/2014/main" id="{EAB695E1-1531-654B-F05A-6C84A8A5E2C0}"/>
                </a:ext>
              </a:extLst>
            </p:cNvPr>
            <p:cNvSpPr/>
            <p:nvPr/>
          </p:nvSpPr>
          <p:spPr>
            <a:xfrm>
              <a:off x="740275" y="1948050"/>
              <a:ext cx="259650" cy="382950"/>
            </a:xfrm>
            <a:custGeom>
              <a:avLst/>
              <a:gdLst/>
              <a:ahLst/>
              <a:cxnLst/>
              <a:rect l="l" t="t" r="r" b="b"/>
              <a:pathLst>
                <a:path w="10386" h="15318" extrusionOk="0">
                  <a:moveTo>
                    <a:pt x="8332" y="1"/>
                  </a:moveTo>
                  <a:cubicBezTo>
                    <a:pt x="8295" y="1"/>
                    <a:pt x="8257" y="2"/>
                    <a:pt x="8217" y="6"/>
                  </a:cubicBezTo>
                  <a:cubicBezTo>
                    <a:pt x="7692" y="52"/>
                    <a:pt x="7190" y="234"/>
                    <a:pt x="6734" y="485"/>
                  </a:cubicBezTo>
                  <a:cubicBezTo>
                    <a:pt x="6026" y="873"/>
                    <a:pt x="5433" y="1467"/>
                    <a:pt x="4908" y="2060"/>
                  </a:cubicBezTo>
                  <a:cubicBezTo>
                    <a:pt x="3629" y="3567"/>
                    <a:pt x="2488" y="5256"/>
                    <a:pt x="1621" y="6990"/>
                  </a:cubicBezTo>
                  <a:cubicBezTo>
                    <a:pt x="1164" y="7949"/>
                    <a:pt x="0" y="10391"/>
                    <a:pt x="1073" y="11304"/>
                  </a:cubicBezTo>
                  <a:cubicBezTo>
                    <a:pt x="1073" y="11304"/>
                    <a:pt x="1073" y="11327"/>
                    <a:pt x="1073" y="11327"/>
                  </a:cubicBezTo>
                  <a:cubicBezTo>
                    <a:pt x="4500" y="14893"/>
                    <a:pt x="7648" y="15317"/>
                    <a:pt x="8952" y="15317"/>
                  </a:cubicBezTo>
                  <a:cubicBezTo>
                    <a:pt x="9360" y="15317"/>
                    <a:pt x="9587" y="15276"/>
                    <a:pt x="9587" y="15276"/>
                  </a:cubicBezTo>
                  <a:cubicBezTo>
                    <a:pt x="10386" y="14477"/>
                    <a:pt x="10135" y="13359"/>
                    <a:pt x="10135" y="13359"/>
                  </a:cubicBezTo>
                  <a:cubicBezTo>
                    <a:pt x="10135" y="13359"/>
                    <a:pt x="8742" y="12879"/>
                    <a:pt x="7624" y="12309"/>
                  </a:cubicBezTo>
                  <a:cubicBezTo>
                    <a:pt x="6574" y="11807"/>
                    <a:pt x="4862" y="9730"/>
                    <a:pt x="4543" y="9341"/>
                  </a:cubicBezTo>
                  <a:cubicBezTo>
                    <a:pt x="4543" y="9319"/>
                    <a:pt x="4565" y="9319"/>
                    <a:pt x="4565" y="9296"/>
                  </a:cubicBezTo>
                  <a:cubicBezTo>
                    <a:pt x="5250" y="8040"/>
                    <a:pt x="6300" y="7127"/>
                    <a:pt x="7099" y="5963"/>
                  </a:cubicBezTo>
                  <a:cubicBezTo>
                    <a:pt x="7738" y="5050"/>
                    <a:pt x="8491" y="4229"/>
                    <a:pt x="8902" y="3201"/>
                  </a:cubicBezTo>
                  <a:cubicBezTo>
                    <a:pt x="9236" y="2424"/>
                    <a:pt x="9699" y="1"/>
                    <a:pt x="833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6" name="Google Shape;1088;p22">
              <a:extLst>
                <a:ext uri="{FF2B5EF4-FFF2-40B4-BE49-F238E27FC236}">
                  <a16:creationId xmlns:a16="http://schemas.microsoft.com/office/drawing/2014/main" id="{B6D40988-B6CC-1DF1-BD4C-3DDDCB2F28C1}"/>
                </a:ext>
              </a:extLst>
            </p:cNvPr>
            <p:cNvSpPr/>
            <p:nvPr/>
          </p:nvSpPr>
          <p:spPr>
            <a:xfrm>
              <a:off x="740275" y="1948075"/>
              <a:ext cx="259650" cy="382925"/>
            </a:xfrm>
            <a:custGeom>
              <a:avLst/>
              <a:gdLst/>
              <a:ahLst/>
              <a:cxnLst/>
              <a:rect l="l" t="t" r="r" b="b"/>
              <a:pathLst>
                <a:path w="10386" h="15317" extrusionOk="0">
                  <a:moveTo>
                    <a:pt x="8322" y="0"/>
                  </a:moveTo>
                  <a:cubicBezTo>
                    <a:pt x="8288" y="0"/>
                    <a:pt x="8253" y="2"/>
                    <a:pt x="8217" y="5"/>
                  </a:cubicBezTo>
                  <a:cubicBezTo>
                    <a:pt x="7692" y="51"/>
                    <a:pt x="7190" y="233"/>
                    <a:pt x="6734" y="484"/>
                  </a:cubicBezTo>
                  <a:cubicBezTo>
                    <a:pt x="6026" y="872"/>
                    <a:pt x="5433" y="1466"/>
                    <a:pt x="4908" y="2059"/>
                  </a:cubicBezTo>
                  <a:cubicBezTo>
                    <a:pt x="3629" y="3566"/>
                    <a:pt x="2488" y="5255"/>
                    <a:pt x="1621" y="6989"/>
                  </a:cubicBezTo>
                  <a:cubicBezTo>
                    <a:pt x="1164" y="7948"/>
                    <a:pt x="0" y="10390"/>
                    <a:pt x="1073" y="11303"/>
                  </a:cubicBezTo>
                  <a:cubicBezTo>
                    <a:pt x="1073" y="11303"/>
                    <a:pt x="1073" y="11326"/>
                    <a:pt x="1073" y="11326"/>
                  </a:cubicBezTo>
                  <a:cubicBezTo>
                    <a:pt x="4500" y="14892"/>
                    <a:pt x="7648" y="15316"/>
                    <a:pt x="8952" y="15316"/>
                  </a:cubicBezTo>
                  <a:cubicBezTo>
                    <a:pt x="9360" y="15316"/>
                    <a:pt x="9587" y="15275"/>
                    <a:pt x="9587" y="15275"/>
                  </a:cubicBezTo>
                  <a:cubicBezTo>
                    <a:pt x="10386" y="14476"/>
                    <a:pt x="10135" y="13358"/>
                    <a:pt x="10135" y="13358"/>
                  </a:cubicBezTo>
                  <a:cubicBezTo>
                    <a:pt x="10135" y="13358"/>
                    <a:pt x="10021" y="13335"/>
                    <a:pt x="9838" y="13266"/>
                  </a:cubicBezTo>
                  <a:cubicBezTo>
                    <a:pt x="9838" y="13654"/>
                    <a:pt x="9747" y="14088"/>
                    <a:pt x="9473" y="14385"/>
                  </a:cubicBezTo>
                  <a:cubicBezTo>
                    <a:pt x="9386" y="14475"/>
                    <a:pt x="9232" y="14516"/>
                    <a:pt x="9028" y="14516"/>
                  </a:cubicBezTo>
                  <a:cubicBezTo>
                    <a:pt x="7574" y="14516"/>
                    <a:pt x="3579" y="12420"/>
                    <a:pt x="3219" y="10938"/>
                  </a:cubicBezTo>
                  <a:cubicBezTo>
                    <a:pt x="3042" y="10151"/>
                    <a:pt x="3611" y="9941"/>
                    <a:pt x="4282" y="9941"/>
                  </a:cubicBezTo>
                  <a:cubicBezTo>
                    <a:pt x="4565" y="9941"/>
                    <a:pt x="4865" y="9978"/>
                    <a:pt x="5136" y="10025"/>
                  </a:cubicBezTo>
                  <a:cubicBezTo>
                    <a:pt x="4839" y="9706"/>
                    <a:pt x="4634" y="9455"/>
                    <a:pt x="4543" y="9340"/>
                  </a:cubicBezTo>
                  <a:cubicBezTo>
                    <a:pt x="4543" y="9318"/>
                    <a:pt x="4565" y="9318"/>
                    <a:pt x="4565" y="9295"/>
                  </a:cubicBezTo>
                  <a:cubicBezTo>
                    <a:pt x="4862" y="8747"/>
                    <a:pt x="5227" y="8268"/>
                    <a:pt x="5615" y="7811"/>
                  </a:cubicBezTo>
                  <a:lnTo>
                    <a:pt x="5615" y="7811"/>
                  </a:lnTo>
                  <a:cubicBezTo>
                    <a:pt x="5381" y="7902"/>
                    <a:pt x="5110" y="7971"/>
                    <a:pt x="4818" y="7971"/>
                  </a:cubicBezTo>
                  <a:cubicBezTo>
                    <a:pt x="4598" y="7971"/>
                    <a:pt x="4367" y="7932"/>
                    <a:pt x="4132" y="7834"/>
                  </a:cubicBezTo>
                  <a:cubicBezTo>
                    <a:pt x="2739" y="7286"/>
                    <a:pt x="5935" y="1603"/>
                    <a:pt x="7966" y="1101"/>
                  </a:cubicBezTo>
                  <a:cubicBezTo>
                    <a:pt x="8139" y="1063"/>
                    <a:pt x="8291" y="1045"/>
                    <a:pt x="8425" y="1045"/>
                  </a:cubicBezTo>
                  <a:cubicBezTo>
                    <a:pt x="8859" y="1045"/>
                    <a:pt x="9105" y="1227"/>
                    <a:pt x="9245" y="1489"/>
                  </a:cubicBezTo>
                  <a:cubicBezTo>
                    <a:pt x="9266" y="703"/>
                    <a:pt x="9059" y="0"/>
                    <a:pt x="83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7" name="Google Shape;1089;p22">
              <a:extLst>
                <a:ext uri="{FF2B5EF4-FFF2-40B4-BE49-F238E27FC236}">
                  <a16:creationId xmlns:a16="http://schemas.microsoft.com/office/drawing/2014/main" id="{62C18354-C4B5-2D29-3291-D89E5CF4718C}"/>
                </a:ext>
              </a:extLst>
            </p:cNvPr>
            <p:cNvSpPr/>
            <p:nvPr/>
          </p:nvSpPr>
          <p:spPr>
            <a:xfrm>
              <a:off x="923450" y="1998400"/>
              <a:ext cx="26275" cy="53525"/>
            </a:xfrm>
            <a:custGeom>
              <a:avLst/>
              <a:gdLst/>
              <a:ahLst/>
              <a:cxnLst/>
              <a:rect l="l" t="t" r="r" b="b"/>
              <a:pathLst>
                <a:path w="1051" h="2141" extrusionOk="0">
                  <a:moveTo>
                    <a:pt x="890" y="1"/>
                  </a:moveTo>
                  <a:cubicBezTo>
                    <a:pt x="800" y="1"/>
                    <a:pt x="688" y="92"/>
                    <a:pt x="616" y="252"/>
                  </a:cubicBezTo>
                  <a:cubicBezTo>
                    <a:pt x="548" y="457"/>
                    <a:pt x="548" y="663"/>
                    <a:pt x="639" y="731"/>
                  </a:cubicBezTo>
                  <a:cubicBezTo>
                    <a:pt x="662" y="744"/>
                    <a:pt x="685" y="751"/>
                    <a:pt x="709" y="751"/>
                  </a:cubicBezTo>
                  <a:cubicBezTo>
                    <a:pt x="806" y="751"/>
                    <a:pt x="908" y="645"/>
                    <a:pt x="982" y="480"/>
                  </a:cubicBezTo>
                  <a:cubicBezTo>
                    <a:pt x="1050" y="297"/>
                    <a:pt x="1050" y="69"/>
                    <a:pt x="959" y="23"/>
                  </a:cubicBezTo>
                  <a:cubicBezTo>
                    <a:pt x="939" y="8"/>
                    <a:pt x="915" y="1"/>
                    <a:pt x="890" y="1"/>
                  </a:cubicBezTo>
                  <a:close/>
                  <a:moveTo>
                    <a:pt x="479" y="1091"/>
                  </a:moveTo>
                  <a:cubicBezTo>
                    <a:pt x="353" y="1091"/>
                    <a:pt x="205" y="1226"/>
                    <a:pt x="114" y="1461"/>
                  </a:cubicBezTo>
                  <a:cubicBezTo>
                    <a:pt x="0" y="1735"/>
                    <a:pt x="0" y="2032"/>
                    <a:pt x="137" y="2123"/>
                  </a:cubicBezTo>
                  <a:cubicBezTo>
                    <a:pt x="161" y="2135"/>
                    <a:pt x="186" y="2141"/>
                    <a:pt x="213" y="2141"/>
                  </a:cubicBezTo>
                  <a:cubicBezTo>
                    <a:pt x="342" y="2141"/>
                    <a:pt x="499" y="2008"/>
                    <a:pt x="594" y="1781"/>
                  </a:cubicBezTo>
                  <a:cubicBezTo>
                    <a:pt x="708" y="1507"/>
                    <a:pt x="708" y="1210"/>
                    <a:pt x="571" y="1119"/>
                  </a:cubicBezTo>
                  <a:cubicBezTo>
                    <a:pt x="543" y="1100"/>
                    <a:pt x="511" y="1091"/>
                    <a:pt x="479" y="1091"/>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8" name="Google Shape;1090;p22">
              <a:extLst>
                <a:ext uri="{FF2B5EF4-FFF2-40B4-BE49-F238E27FC236}">
                  <a16:creationId xmlns:a16="http://schemas.microsoft.com/office/drawing/2014/main" id="{A28490E0-3992-2BBA-BCF6-A36C772FB804}"/>
                </a:ext>
              </a:extLst>
            </p:cNvPr>
            <p:cNvSpPr/>
            <p:nvPr/>
          </p:nvSpPr>
          <p:spPr>
            <a:xfrm>
              <a:off x="801900" y="2173025"/>
              <a:ext cx="56525" cy="12800"/>
            </a:xfrm>
            <a:custGeom>
              <a:avLst/>
              <a:gdLst/>
              <a:ahLst/>
              <a:cxnLst/>
              <a:rect l="l" t="t" r="r" b="b"/>
              <a:pathLst>
                <a:path w="2261" h="512" extrusionOk="0">
                  <a:moveTo>
                    <a:pt x="1164" y="0"/>
                  </a:moveTo>
                  <a:cubicBezTo>
                    <a:pt x="1164" y="0"/>
                    <a:pt x="1073" y="23"/>
                    <a:pt x="959" y="23"/>
                  </a:cubicBezTo>
                  <a:cubicBezTo>
                    <a:pt x="913" y="23"/>
                    <a:pt x="845" y="46"/>
                    <a:pt x="776" y="46"/>
                  </a:cubicBezTo>
                  <a:cubicBezTo>
                    <a:pt x="708" y="69"/>
                    <a:pt x="640" y="69"/>
                    <a:pt x="548" y="91"/>
                  </a:cubicBezTo>
                  <a:cubicBezTo>
                    <a:pt x="274" y="183"/>
                    <a:pt x="0" y="297"/>
                    <a:pt x="0" y="320"/>
                  </a:cubicBezTo>
                  <a:cubicBezTo>
                    <a:pt x="4" y="323"/>
                    <a:pt x="12" y="324"/>
                    <a:pt x="24" y="324"/>
                  </a:cubicBezTo>
                  <a:cubicBezTo>
                    <a:pt x="100" y="324"/>
                    <a:pt x="339" y="271"/>
                    <a:pt x="594" y="251"/>
                  </a:cubicBezTo>
                  <a:cubicBezTo>
                    <a:pt x="662" y="228"/>
                    <a:pt x="731" y="228"/>
                    <a:pt x="799" y="228"/>
                  </a:cubicBezTo>
                  <a:cubicBezTo>
                    <a:pt x="868" y="206"/>
                    <a:pt x="913" y="206"/>
                    <a:pt x="982" y="206"/>
                  </a:cubicBezTo>
                  <a:lnTo>
                    <a:pt x="1142" y="206"/>
                  </a:lnTo>
                  <a:cubicBezTo>
                    <a:pt x="1142" y="206"/>
                    <a:pt x="1210" y="228"/>
                    <a:pt x="1324" y="228"/>
                  </a:cubicBezTo>
                  <a:cubicBezTo>
                    <a:pt x="1370" y="228"/>
                    <a:pt x="1438" y="251"/>
                    <a:pt x="1507" y="251"/>
                  </a:cubicBezTo>
                  <a:cubicBezTo>
                    <a:pt x="1553" y="274"/>
                    <a:pt x="1644" y="274"/>
                    <a:pt x="1712" y="320"/>
                  </a:cubicBezTo>
                  <a:cubicBezTo>
                    <a:pt x="1826" y="365"/>
                    <a:pt x="1963" y="411"/>
                    <a:pt x="2078" y="457"/>
                  </a:cubicBezTo>
                  <a:cubicBezTo>
                    <a:pt x="2144" y="490"/>
                    <a:pt x="2199" y="511"/>
                    <a:pt x="2232" y="511"/>
                  </a:cubicBezTo>
                  <a:cubicBezTo>
                    <a:pt x="2245" y="511"/>
                    <a:pt x="2254" y="508"/>
                    <a:pt x="2260" y="502"/>
                  </a:cubicBezTo>
                  <a:cubicBezTo>
                    <a:pt x="2260" y="479"/>
                    <a:pt x="2214" y="434"/>
                    <a:pt x="2123" y="388"/>
                  </a:cubicBezTo>
                  <a:cubicBezTo>
                    <a:pt x="2032" y="320"/>
                    <a:pt x="1895" y="251"/>
                    <a:pt x="1758" y="183"/>
                  </a:cubicBezTo>
                  <a:cubicBezTo>
                    <a:pt x="1689" y="137"/>
                    <a:pt x="1621" y="114"/>
                    <a:pt x="1553" y="91"/>
                  </a:cubicBezTo>
                  <a:cubicBezTo>
                    <a:pt x="1484" y="69"/>
                    <a:pt x="1416" y="46"/>
                    <a:pt x="1347" y="46"/>
                  </a:cubicBezTo>
                  <a:cubicBezTo>
                    <a:pt x="1233" y="23"/>
                    <a:pt x="1164" y="0"/>
                    <a:pt x="11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9" name="Google Shape;1091;p22">
              <a:extLst>
                <a:ext uri="{FF2B5EF4-FFF2-40B4-BE49-F238E27FC236}">
                  <a16:creationId xmlns:a16="http://schemas.microsoft.com/office/drawing/2014/main" id="{8EA69115-945B-0D0D-4096-AA5D6CDBBEBF}"/>
                </a:ext>
              </a:extLst>
            </p:cNvPr>
            <p:cNvSpPr/>
            <p:nvPr/>
          </p:nvSpPr>
          <p:spPr>
            <a:xfrm>
              <a:off x="807025" y="1935000"/>
              <a:ext cx="177500" cy="173550"/>
            </a:xfrm>
            <a:custGeom>
              <a:avLst/>
              <a:gdLst/>
              <a:ahLst/>
              <a:cxnLst/>
              <a:rect l="l" t="t" r="r" b="b"/>
              <a:pathLst>
                <a:path w="7100" h="6942" extrusionOk="0">
                  <a:moveTo>
                    <a:pt x="4748" y="1"/>
                  </a:moveTo>
                  <a:cubicBezTo>
                    <a:pt x="4725" y="1"/>
                    <a:pt x="4703" y="2"/>
                    <a:pt x="4680" y="3"/>
                  </a:cubicBezTo>
                  <a:cubicBezTo>
                    <a:pt x="4497" y="26"/>
                    <a:pt x="4315" y="71"/>
                    <a:pt x="4155" y="163"/>
                  </a:cubicBezTo>
                  <a:cubicBezTo>
                    <a:pt x="3972" y="231"/>
                    <a:pt x="3813" y="345"/>
                    <a:pt x="3653" y="437"/>
                  </a:cubicBezTo>
                  <a:cubicBezTo>
                    <a:pt x="3014" y="916"/>
                    <a:pt x="2512" y="1555"/>
                    <a:pt x="2009" y="2149"/>
                  </a:cubicBezTo>
                  <a:cubicBezTo>
                    <a:pt x="1302" y="3016"/>
                    <a:pt x="617" y="3952"/>
                    <a:pt x="1" y="4910"/>
                  </a:cubicBezTo>
                  <a:cubicBezTo>
                    <a:pt x="2192" y="5367"/>
                    <a:pt x="3950" y="6508"/>
                    <a:pt x="4566" y="6942"/>
                  </a:cubicBezTo>
                  <a:cubicBezTo>
                    <a:pt x="4634" y="6851"/>
                    <a:pt x="4726" y="6736"/>
                    <a:pt x="4794" y="6622"/>
                  </a:cubicBezTo>
                  <a:cubicBezTo>
                    <a:pt x="5502" y="5550"/>
                    <a:pt x="6369" y="4545"/>
                    <a:pt x="6826" y="3313"/>
                  </a:cubicBezTo>
                  <a:cubicBezTo>
                    <a:pt x="7100" y="2605"/>
                    <a:pt x="6917" y="1897"/>
                    <a:pt x="6506" y="1236"/>
                  </a:cubicBezTo>
                  <a:cubicBezTo>
                    <a:pt x="6174" y="683"/>
                    <a:pt x="5457" y="1"/>
                    <a:pt x="4748"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0" name="Google Shape;1092;p22">
              <a:extLst>
                <a:ext uri="{FF2B5EF4-FFF2-40B4-BE49-F238E27FC236}">
                  <a16:creationId xmlns:a16="http://schemas.microsoft.com/office/drawing/2014/main" id="{EEA7840B-5208-114D-AF5E-28816D24D16B}"/>
                </a:ext>
              </a:extLst>
            </p:cNvPr>
            <p:cNvSpPr/>
            <p:nvPr/>
          </p:nvSpPr>
          <p:spPr>
            <a:xfrm>
              <a:off x="825300" y="2039500"/>
              <a:ext cx="103875" cy="45675"/>
            </a:xfrm>
            <a:custGeom>
              <a:avLst/>
              <a:gdLst/>
              <a:ahLst/>
              <a:cxnLst/>
              <a:rect l="l" t="t" r="r" b="b"/>
              <a:pathLst>
                <a:path w="4155" h="1827" extrusionOk="0">
                  <a:moveTo>
                    <a:pt x="160" y="1"/>
                  </a:moveTo>
                  <a:cubicBezTo>
                    <a:pt x="60" y="1"/>
                    <a:pt x="0" y="8"/>
                    <a:pt x="0" y="23"/>
                  </a:cubicBezTo>
                  <a:cubicBezTo>
                    <a:pt x="0" y="46"/>
                    <a:pt x="571" y="114"/>
                    <a:pt x="1142" y="274"/>
                  </a:cubicBezTo>
                  <a:cubicBezTo>
                    <a:pt x="1415" y="342"/>
                    <a:pt x="1689" y="411"/>
                    <a:pt x="1895" y="502"/>
                  </a:cubicBezTo>
                  <a:cubicBezTo>
                    <a:pt x="2077" y="593"/>
                    <a:pt x="2214" y="639"/>
                    <a:pt x="2214" y="639"/>
                  </a:cubicBezTo>
                  <a:cubicBezTo>
                    <a:pt x="2214" y="639"/>
                    <a:pt x="2351" y="708"/>
                    <a:pt x="2534" y="776"/>
                  </a:cubicBezTo>
                  <a:cubicBezTo>
                    <a:pt x="2739" y="867"/>
                    <a:pt x="2968" y="1004"/>
                    <a:pt x="3219" y="1141"/>
                  </a:cubicBezTo>
                  <a:cubicBezTo>
                    <a:pt x="3684" y="1452"/>
                    <a:pt x="4086" y="1827"/>
                    <a:pt x="4129" y="1827"/>
                  </a:cubicBezTo>
                  <a:cubicBezTo>
                    <a:pt x="4130" y="1827"/>
                    <a:pt x="4131" y="1827"/>
                    <a:pt x="4132" y="1826"/>
                  </a:cubicBezTo>
                  <a:cubicBezTo>
                    <a:pt x="4154" y="1803"/>
                    <a:pt x="3789" y="1370"/>
                    <a:pt x="3333" y="1027"/>
                  </a:cubicBezTo>
                  <a:cubicBezTo>
                    <a:pt x="3082" y="867"/>
                    <a:pt x="2831" y="685"/>
                    <a:pt x="2648" y="593"/>
                  </a:cubicBezTo>
                  <a:cubicBezTo>
                    <a:pt x="2443" y="502"/>
                    <a:pt x="2306" y="434"/>
                    <a:pt x="2306" y="434"/>
                  </a:cubicBezTo>
                  <a:cubicBezTo>
                    <a:pt x="2306" y="434"/>
                    <a:pt x="2169" y="388"/>
                    <a:pt x="1963" y="320"/>
                  </a:cubicBezTo>
                  <a:cubicBezTo>
                    <a:pt x="1758" y="228"/>
                    <a:pt x="1461" y="183"/>
                    <a:pt x="1187" y="114"/>
                  </a:cubicBezTo>
                  <a:cubicBezTo>
                    <a:pt x="782" y="36"/>
                    <a:pt x="376"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1" name="Google Shape;1093;p22">
              <a:extLst>
                <a:ext uri="{FF2B5EF4-FFF2-40B4-BE49-F238E27FC236}">
                  <a16:creationId xmlns:a16="http://schemas.microsoft.com/office/drawing/2014/main" id="{FB0D313C-374A-AC16-7029-4484BD202B22}"/>
                </a:ext>
              </a:extLst>
            </p:cNvPr>
            <p:cNvSpPr/>
            <p:nvPr/>
          </p:nvSpPr>
          <p:spPr>
            <a:xfrm>
              <a:off x="807025" y="1935025"/>
              <a:ext cx="156950" cy="173525"/>
            </a:xfrm>
            <a:custGeom>
              <a:avLst/>
              <a:gdLst/>
              <a:ahLst/>
              <a:cxnLst/>
              <a:rect l="l" t="t" r="r" b="b"/>
              <a:pathLst>
                <a:path w="6278" h="6941" extrusionOk="0">
                  <a:moveTo>
                    <a:pt x="4742" y="1"/>
                  </a:moveTo>
                  <a:cubicBezTo>
                    <a:pt x="4721" y="1"/>
                    <a:pt x="4701" y="1"/>
                    <a:pt x="4680" y="2"/>
                  </a:cubicBezTo>
                  <a:cubicBezTo>
                    <a:pt x="4497" y="25"/>
                    <a:pt x="4315" y="70"/>
                    <a:pt x="4155" y="162"/>
                  </a:cubicBezTo>
                  <a:cubicBezTo>
                    <a:pt x="3972" y="230"/>
                    <a:pt x="3813" y="344"/>
                    <a:pt x="3653" y="436"/>
                  </a:cubicBezTo>
                  <a:cubicBezTo>
                    <a:pt x="3014" y="915"/>
                    <a:pt x="2512" y="1554"/>
                    <a:pt x="2009" y="2148"/>
                  </a:cubicBezTo>
                  <a:cubicBezTo>
                    <a:pt x="1302" y="3015"/>
                    <a:pt x="617" y="3951"/>
                    <a:pt x="1" y="4909"/>
                  </a:cubicBezTo>
                  <a:cubicBezTo>
                    <a:pt x="2192" y="5366"/>
                    <a:pt x="3950" y="6507"/>
                    <a:pt x="4566" y="6941"/>
                  </a:cubicBezTo>
                  <a:cubicBezTo>
                    <a:pt x="4612" y="6895"/>
                    <a:pt x="4634" y="6827"/>
                    <a:pt x="4680" y="6781"/>
                  </a:cubicBezTo>
                  <a:cubicBezTo>
                    <a:pt x="3927" y="6347"/>
                    <a:pt x="1553" y="5001"/>
                    <a:pt x="1941" y="4727"/>
                  </a:cubicBezTo>
                  <a:cubicBezTo>
                    <a:pt x="2131" y="4604"/>
                    <a:pt x="2329" y="4551"/>
                    <a:pt x="2529" y="4551"/>
                  </a:cubicBezTo>
                  <a:cubicBezTo>
                    <a:pt x="3551" y="4551"/>
                    <a:pt x="4629" y="5920"/>
                    <a:pt x="5068" y="6188"/>
                  </a:cubicBezTo>
                  <a:cubicBezTo>
                    <a:pt x="5273" y="5914"/>
                    <a:pt x="5479" y="5640"/>
                    <a:pt x="5662" y="5366"/>
                  </a:cubicBezTo>
                  <a:cubicBezTo>
                    <a:pt x="4885" y="5138"/>
                    <a:pt x="3059" y="4499"/>
                    <a:pt x="3105" y="3586"/>
                  </a:cubicBezTo>
                  <a:cubicBezTo>
                    <a:pt x="3146" y="2722"/>
                    <a:pt x="4613" y="581"/>
                    <a:pt x="5871" y="581"/>
                  </a:cubicBezTo>
                  <a:cubicBezTo>
                    <a:pt x="6010" y="581"/>
                    <a:pt x="6146" y="607"/>
                    <a:pt x="6278" y="664"/>
                  </a:cubicBezTo>
                  <a:cubicBezTo>
                    <a:pt x="5882" y="290"/>
                    <a:pt x="5295" y="1"/>
                    <a:pt x="47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2" name="Google Shape;1094;p22">
              <a:extLst>
                <a:ext uri="{FF2B5EF4-FFF2-40B4-BE49-F238E27FC236}">
                  <a16:creationId xmlns:a16="http://schemas.microsoft.com/office/drawing/2014/main" id="{069DF8EE-0504-2DE2-447E-80A68A2AECFA}"/>
                </a:ext>
              </a:extLst>
            </p:cNvPr>
            <p:cNvSpPr/>
            <p:nvPr/>
          </p:nvSpPr>
          <p:spPr>
            <a:xfrm>
              <a:off x="951400" y="1949900"/>
              <a:ext cx="247100" cy="84875"/>
            </a:xfrm>
            <a:custGeom>
              <a:avLst/>
              <a:gdLst/>
              <a:ahLst/>
              <a:cxnLst/>
              <a:rect l="l" t="t" r="r" b="b"/>
              <a:pathLst>
                <a:path w="9884" h="3395" extrusionOk="0">
                  <a:moveTo>
                    <a:pt x="7008" y="0"/>
                  </a:moveTo>
                  <a:cubicBezTo>
                    <a:pt x="6803" y="0"/>
                    <a:pt x="6643" y="92"/>
                    <a:pt x="6620" y="183"/>
                  </a:cubicBezTo>
                  <a:cubicBezTo>
                    <a:pt x="6597" y="274"/>
                    <a:pt x="6757" y="343"/>
                    <a:pt x="6962" y="343"/>
                  </a:cubicBezTo>
                  <a:cubicBezTo>
                    <a:pt x="7145" y="343"/>
                    <a:pt x="7328" y="274"/>
                    <a:pt x="7350" y="183"/>
                  </a:cubicBezTo>
                  <a:cubicBezTo>
                    <a:pt x="7350" y="92"/>
                    <a:pt x="7213" y="0"/>
                    <a:pt x="7008" y="0"/>
                  </a:cubicBezTo>
                  <a:close/>
                  <a:moveTo>
                    <a:pt x="2752" y="534"/>
                  </a:moveTo>
                  <a:cubicBezTo>
                    <a:pt x="2550" y="534"/>
                    <a:pt x="2388" y="595"/>
                    <a:pt x="2352" y="685"/>
                  </a:cubicBezTo>
                  <a:cubicBezTo>
                    <a:pt x="2306" y="822"/>
                    <a:pt x="2489" y="959"/>
                    <a:pt x="2785" y="982"/>
                  </a:cubicBezTo>
                  <a:cubicBezTo>
                    <a:pt x="2844" y="992"/>
                    <a:pt x="2901" y="996"/>
                    <a:pt x="2956" y="996"/>
                  </a:cubicBezTo>
                  <a:cubicBezTo>
                    <a:pt x="3157" y="996"/>
                    <a:pt x="3320" y="935"/>
                    <a:pt x="3356" y="845"/>
                  </a:cubicBezTo>
                  <a:cubicBezTo>
                    <a:pt x="3402" y="708"/>
                    <a:pt x="3219" y="571"/>
                    <a:pt x="2922" y="548"/>
                  </a:cubicBezTo>
                  <a:cubicBezTo>
                    <a:pt x="2864" y="538"/>
                    <a:pt x="2806" y="534"/>
                    <a:pt x="2752" y="534"/>
                  </a:cubicBezTo>
                  <a:close/>
                  <a:moveTo>
                    <a:pt x="9382" y="1005"/>
                  </a:moveTo>
                  <a:cubicBezTo>
                    <a:pt x="9313" y="1005"/>
                    <a:pt x="9245" y="1142"/>
                    <a:pt x="9268" y="1324"/>
                  </a:cubicBezTo>
                  <a:cubicBezTo>
                    <a:pt x="9291" y="1507"/>
                    <a:pt x="9382" y="1667"/>
                    <a:pt x="9473" y="1667"/>
                  </a:cubicBezTo>
                  <a:cubicBezTo>
                    <a:pt x="9564" y="1667"/>
                    <a:pt x="9610" y="1530"/>
                    <a:pt x="9587" y="1324"/>
                  </a:cubicBezTo>
                  <a:cubicBezTo>
                    <a:pt x="9564" y="1142"/>
                    <a:pt x="9473" y="1005"/>
                    <a:pt x="9382" y="1005"/>
                  </a:cubicBezTo>
                  <a:close/>
                  <a:moveTo>
                    <a:pt x="665" y="1497"/>
                  </a:moveTo>
                  <a:cubicBezTo>
                    <a:pt x="578" y="1497"/>
                    <a:pt x="473" y="1603"/>
                    <a:pt x="434" y="1758"/>
                  </a:cubicBezTo>
                  <a:cubicBezTo>
                    <a:pt x="366" y="1941"/>
                    <a:pt x="389" y="2100"/>
                    <a:pt x="480" y="2146"/>
                  </a:cubicBezTo>
                  <a:cubicBezTo>
                    <a:pt x="494" y="2153"/>
                    <a:pt x="508" y="2156"/>
                    <a:pt x="523" y="2156"/>
                  </a:cubicBezTo>
                  <a:cubicBezTo>
                    <a:pt x="610" y="2156"/>
                    <a:pt x="715" y="2050"/>
                    <a:pt x="754" y="1895"/>
                  </a:cubicBezTo>
                  <a:cubicBezTo>
                    <a:pt x="822" y="1735"/>
                    <a:pt x="777" y="1553"/>
                    <a:pt x="708" y="1507"/>
                  </a:cubicBezTo>
                  <a:cubicBezTo>
                    <a:pt x="695" y="1500"/>
                    <a:pt x="680" y="1497"/>
                    <a:pt x="665" y="1497"/>
                  </a:cubicBezTo>
                  <a:close/>
                  <a:moveTo>
                    <a:pt x="9587" y="1986"/>
                  </a:moveTo>
                  <a:cubicBezTo>
                    <a:pt x="9450" y="1986"/>
                    <a:pt x="9382" y="2192"/>
                    <a:pt x="9427" y="2443"/>
                  </a:cubicBezTo>
                  <a:cubicBezTo>
                    <a:pt x="9450" y="2694"/>
                    <a:pt x="9564" y="2922"/>
                    <a:pt x="9701" y="2922"/>
                  </a:cubicBezTo>
                  <a:cubicBezTo>
                    <a:pt x="9816" y="2922"/>
                    <a:pt x="9884" y="2717"/>
                    <a:pt x="9861" y="2443"/>
                  </a:cubicBezTo>
                  <a:cubicBezTo>
                    <a:pt x="9816" y="2192"/>
                    <a:pt x="9701" y="1986"/>
                    <a:pt x="9587" y="1986"/>
                  </a:cubicBezTo>
                  <a:close/>
                  <a:moveTo>
                    <a:pt x="399" y="2472"/>
                  </a:moveTo>
                  <a:cubicBezTo>
                    <a:pt x="288" y="2472"/>
                    <a:pt x="150" y="2619"/>
                    <a:pt x="92" y="2831"/>
                  </a:cubicBezTo>
                  <a:cubicBezTo>
                    <a:pt x="1" y="3082"/>
                    <a:pt x="46" y="3333"/>
                    <a:pt x="160" y="3379"/>
                  </a:cubicBezTo>
                  <a:cubicBezTo>
                    <a:pt x="182" y="3389"/>
                    <a:pt x="204" y="3394"/>
                    <a:pt x="226" y="3394"/>
                  </a:cubicBezTo>
                  <a:cubicBezTo>
                    <a:pt x="346" y="3394"/>
                    <a:pt x="472" y="3248"/>
                    <a:pt x="548" y="3036"/>
                  </a:cubicBezTo>
                  <a:cubicBezTo>
                    <a:pt x="617" y="2785"/>
                    <a:pt x="594" y="2534"/>
                    <a:pt x="457" y="2488"/>
                  </a:cubicBezTo>
                  <a:cubicBezTo>
                    <a:pt x="439" y="2478"/>
                    <a:pt x="420" y="2472"/>
                    <a:pt x="399" y="247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3" name="Google Shape;1095;p22">
              <a:extLst>
                <a:ext uri="{FF2B5EF4-FFF2-40B4-BE49-F238E27FC236}">
                  <a16:creationId xmlns:a16="http://schemas.microsoft.com/office/drawing/2014/main" id="{11034618-882B-7691-0B6E-1C77E54FAA8B}"/>
                </a:ext>
              </a:extLst>
            </p:cNvPr>
            <p:cNvSpPr/>
            <p:nvPr/>
          </p:nvSpPr>
          <p:spPr>
            <a:xfrm>
              <a:off x="1322875" y="1967600"/>
              <a:ext cx="107875" cy="139975"/>
            </a:xfrm>
            <a:custGeom>
              <a:avLst/>
              <a:gdLst/>
              <a:ahLst/>
              <a:cxnLst/>
              <a:rect l="l" t="t" r="r" b="b"/>
              <a:pathLst>
                <a:path w="4315" h="5599" extrusionOk="0">
                  <a:moveTo>
                    <a:pt x="3288" y="0"/>
                  </a:moveTo>
                  <a:cubicBezTo>
                    <a:pt x="1119" y="708"/>
                    <a:pt x="1" y="4611"/>
                    <a:pt x="1" y="4611"/>
                  </a:cubicBezTo>
                  <a:cubicBezTo>
                    <a:pt x="1" y="4611"/>
                    <a:pt x="134" y="5599"/>
                    <a:pt x="1093" y="5599"/>
                  </a:cubicBezTo>
                  <a:cubicBezTo>
                    <a:pt x="1185" y="5599"/>
                    <a:pt x="1285" y="5589"/>
                    <a:pt x="1393" y="5569"/>
                  </a:cubicBezTo>
                  <a:cubicBezTo>
                    <a:pt x="2968" y="5295"/>
                    <a:pt x="3242" y="3515"/>
                    <a:pt x="3242" y="3515"/>
                  </a:cubicBezTo>
                  <a:lnTo>
                    <a:pt x="3744" y="3629"/>
                  </a:lnTo>
                  <a:lnTo>
                    <a:pt x="3539" y="2397"/>
                  </a:lnTo>
                  <a:cubicBezTo>
                    <a:pt x="3539" y="2397"/>
                    <a:pt x="4315" y="1780"/>
                    <a:pt x="4087" y="1415"/>
                  </a:cubicBezTo>
                  <a:cubicBezTo>
                    <a:pt x="3985" y="1253"/>
                    <a:pt x="3843" y="1208"/>
                    <a:pt x="3717" y="1208"/>
                  </a:cubicBezTo>
                  <a:cubicBezTo>
                    <a:pt x="3559" y="1208"/>
                    <a:pt x="3425" y="1278"/>
                    <a:pt x="3425" y="1278"/>
                  </a:cubicBezTo>
                  <a:lnTo>
                    <a:pt x="3288" y="0"/>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4" name="Google Shape;1096;p22">
              <a:extLst>
                <a:ext uri="{FF2B5EF4-FFF2-40B4-BE49-F238E27FC236}">
                  <a16:creationId xmlns:a16="http://schemas.microsoft.com/office/drawing/2014/main" id="{66DFB0CF-C20D-96FD-8615-5C6D1095372C}"/>
                </a:ext>
              </a:extLst>
            </p:cNvPr>
            <p:cNvSpPr/>
            <p:nvPr/>
          </p:nvSpPr>
          <p:spPr>
            <a:xfrm>
              <a:off x="1393650" y="1967600"/>
              <a:ext cx="14850" cy="33675"/>
            </a:xfrm>
            <a:custGeom>
              <a:avLst/>
              <a:gdLst/>
              <a:ahLst/>
              <a:cxnLst/>
              <a:rect l="l" t="t" r="r" b="b"/>
              <a:pathLst>
                <a:path w="594" h="1347" extrusionOk="0">
                  <a:moveTo>
                    <a:pt x="457" y="0"/>
                  </a:moveTo>
                  <a:cubicBezTo>
                    <a:pt x="365" y="46"/>
                    <a:pt x="251" y="91"/>
                    <a:pt x="160" y="137"/>
                  </a:cubicBezTo>
                  <a:cubicBezTo>
                    <a:pt x="160" y="616"/>
                    <a:pt x="0" y="1347"/>
                    <a:pt x="0" y="1347"/>
                  </a:cubicBezTo>
                  <a:cubicBezTo>
                    <a:pt x="0" y="1347"/>
                    <a:pt x="297" y="1187"/>
                    <a:pt x="594" y="1187"/>
                  </a:cubicBezTo>
                  <a:lnTo>
                    <a:pt x="45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5" name="Google Shape;1097;p22">
              <a:extLst>
                <a:ext uri="{FF2B5EF4-FFF2-40B4-BE49-F238E27FC236}">
                  <a16:creationId xmlns:a16="http://schemas.microsoft.com/office/drawing/2014/main" id="{71616BAB-B147-D012-50FB-831199BE7A11}"/>
                </a:ext>
              </a:extLst>
            </p:cNvPr>
            <p:cNvSpPr/>
            <p:nvPr/>
          </p:nvSpPr>
          <p:spPr>
            <a:xfrm>
              <a:off x="1322875" y="1997650"/>
              <a:ext cx="107875" cy="109925"/>
            </a:xfrm>
            <a:custGeom>
              <a:avLst/>
              <a:gdLst/>
              <a:ahLst/>
              <a:cxnLst/>
              <a:rect l="l" t="t" r="r" b="b"/>
              <a:pathLst>
                <a:path w="4315" h="4397" extrusionOk="0">
                  <a:moveTo>
                    <a:pt x="3716" y="1"/>
                  </a:moveTo>
                  <a:cubicBezTo>
                    <a:pt x="3686" y="1"/>
                    <a:pt x="3657" y="3"/>
                    <a:pt x="3630" y="8"/>
                  </a:cubicBezTo>
                  <a:cubicBezTo>
                    <a:pt x="3721" y="31"/>
                    <a:pt x="3813" y="76"/>
                    <a:pt x="3858" y="168"/>
                  </a:cubicBezTo>
                  <a:cubicBezTo>
                    <a:pt x="4109" y="578"/>
                    <a:pt x="2535" y="1354"/>
                    <a:pt x="2535" y="1354"/>
                  </a:cubicBezTo>
                  <a:cubicBezTo>
                    <a:pt x="2735" y="1889"/>
                    <a:pt x="2631" y="3229"/>
                    <a:pt x="1416" y="3229"/>
                  </a:cubicBezTo>
                  <a:cubicBezTo>
                    <a:pt x="1386" y="3229"/>
                    <a:pt x="1356" y="3228"/>
                    <a:pt x="1325" y="3226"/>
                  </a:cubicBezTo>
                  <a:cubicBezTo>
                    <a:pt x="526" y="3180"/>
                    <a:pt x="412" y="2655"/>
                    <a:pt x="412" y="2245"/>
                  </a:cubicBezTo>
                  <a:cubicBezTo>
                    <a:pt x="138" y="2907"/>
                    <a:pt x="1" y="3409"/>
                    <a:pt x="1" y="3409"/>
                  </a:cubicBezTo>
                  <a:cubicBezTo>
                    <a:pt x="1" y="3409"/>
                    <a:pt x="134" y="4397"/>
                    <a:pt x="1093" y="4397"/>
                  </a:cubicBezTo>
                  <a:cubicBezTo>
                    <a:pt x="1185" y="4397"/>
                    <a:pt x="1285" y="4387"/>
                    <a:pt x="1393" y="4367"/>
                  </a:cubicBezTo>
                  <a:cubicBezTo>
                    <a:pt x="2968" y="4093"/>
                    <a:pt x="3242" y="2313"/>
                    <a:pt x="3242" y="2313"/>
                  </a:cubicBezTo>
                  <a:lnTo>
                    <a:pt x="3744" y="2427"/>
                  </a:lnTo>
                  <a:lnTo>
                    <a:pt x="3539" y="1195"/>
                  </a:lnTo>
                  <a:cubicBezTo>
                    <a:pt x="3539" y="1195"/>
                    <a:pt x="4315" y="578"/>
                    <a:pt x="4087" y="213"/>
                  </a:cubicBezTo>
                  <a:cubicBezTo>
                    <a:pt x="3995" y="48"/>
                    <a:pt x="3843" y="1"/>
                    <a:pt x="37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6" name="Google Shape;1098;p22">
              <a:extLst>
                <a:ext uri="{FF2B5EF4-FFF2-40B4-BE49-F238E27FC236}">
                  <a16:creationId xmlns:a16="http://schemas.microsoft.com/office/drawing/2014/main" id="{2E9F5D7B-7DF0-22B4-77AF-9D8926E80DA1}"/>
                </a:ext>
              </a:extLst>
            </p:cNvPr>
            <p:cNvSpPr/>
            <p:nvPr/>
          </p:nvSpPr>
          <p:spPr>
            <a:xfrm>
              <a:off x="1365675" y="1994475"/>
              <a:ext cx="63375" cy="91825"/>
            </a:xfrm>
            <a:custGeom>
              <a:avLst/>
              <a:gdLst/>
              <a:ahLst/>
              <a:cxnLst/>
              <a:rect l="l" t="t" r="r" b="b"/>
              <a:pathLst>
                <a:path w="2535" h="3673" extrusionOk="0">
                  <a:moveTo>
                    <a:pt x="1829" y="0"/>
                  </a:moveTo>
                  <a:cubicBezTo>
                    <a:pt x="1710" y="0"/>
                    <a:pt x="1592" y="23"/>
                    <a:pt x="1484" y="66"/>
                  </a:cubicBezTo>
                  <a:cubicBezTo>
                    <a:pt x="1028" y="226"/>
                    <a:pt x="686" y="591"/>
                    <a:pt x="457" y="865"/>
                  </a:cubicBezTo>
                  <a:cubicBezTo>
                    <a:pt x="343" y="1002"/>
                    <a:pt x="252" y="1116"/>
                    <a:pt x="206" y="1208"/>
                  </a:cubicBezTo>
                  <a:cubicBezTo>
                    <a:pt x="161" y="1299"/>
                    <a:pt x="138" y="1344"/>
                    <a:pt x="138" y="1344"/>
                  </a:cubicBezTo>
                  <a:cubicBezTo>
                    <a:pt x="139" y="1346"/>
                    <a:pt x="140" y="1346"/>
                    <a:pt x="142" y="1346"/>
                  </a:cubicBezTo>
                  <a:cubicBezTo>
                    <a:pt x="173" y="1346"/>
                    <a:pt x="286" y="1149"/>
                    <a:pt x="503" y="911"/>
                  </a:cubicBezTo>
                  <a:cubicBezTo>
                    <a:pt x="731" y="637"/>
                    <a:pt x="1096" y="317"/>
                    <a:pt x="1530" y="180"/>
                  </a:cubicBezTo>
                  <a:cubicBezTo>
                    <a:pt x="1616" y="152"/>
                    <a:pt x="1706" y="139"/>
                    <a:pt x="1795" y="139"/>
                  </a:cubicBezTo>
                  <a:cubicBezTo>
                    <a:pt x="1919" y="139"/>
                    <a:pt x="2040" y="163"/>
                    <a:pt x="2146" y="203"/>
                  </a:cubicBezTo>
                  <a:cubicBezTo>
                    <a:pt x="2238" y="249"/>
                    <a:pt x="2306" y="317"/>
                    <a:pt x="2329" y="386"/>
                  </a:cubicBezTo>
                  <a:cubicBezTo>
                    <a:pt x="2352" y="454"/>
                    <a:pt x="2352" y="523"/>
                    <a:pt x="2329" y="614"/>
                  </a:cubicBezTo>
                  <a:cubicBezTo>
                    <a:pt x="2261" y="751"/>
                    <a:pt x="2169" y="865"/>
                    <a:pt x="2101" y="934"/>
                  </a:cubicBezTo>
                  <a:cubicBezTo>
                    <a:pt x="2032" y="1002"/>
                    <a:pt x="1987" y="1048"/>
                    <a:pt x="1987" y="1048"/>
                  </a:cubicBezTo>
                  <a:cubicBezTo>
                    <a:pt x="1987" y="1048"/>
                    <a:pt x="1827" y="1208"/>
                    <a:pt x="1576" y="1436"/>
                  </a:cubicBezTo>
                  <a:cubicBezTo>
                    <a:pt x="1507" y="1481"/>
                    <a:pt x="1416" y="1550"/>
                    <a:pt x="1347" y="1596"/>
                  </a:cubicBezTo>
                  <a:cubicBezTo>
                    <a:pt x="1302" y="1641"/>
                    <a:pt x="1256" y="1664"/>
                    <a:pt x="1211" y="1687"/>
                  </a:cubicBezTo>
                  <a:cubicBezTo>
                    <a:pt x="1188" y="1710"/>
                    <a:pt x="1142" y="1733"/>
                    <a:pt x="1096" y="1755"/>
                  </a:cubicBezTo>
                  <a:cubicBezTo>
                    <a:pt x="1074" y="1778"/>
                    <a:pt x="1096" y="1801"/>
                    <a:pt x="1096" y="1824"/>
                  </a:cubicBezTo>
                  <a:lnTo>
                    <a:pt x="1142" y="1892"/>
                  </a:lnTo>
                  <a:cubicBezTo>
                    <a:pt x="1233" y="2075"/>
                    <a:pt x="1256" y="2303"/>
                    <a:pt x="1211" y="2531"/>
                  </a:cubicBezTo>
                  <a:cubicBezTo>
                    <a:pt x="1142" y="2965"/>
                    <a:pt x="868" y="3399"/>
                    <a:pt x="549" y="3536"/>
                  </a:cubicBezTo>
                  <a:cubicBezTo>
                    <a:pt x="412" y="3604"/>
                    <a:pt x="252" y="3627"/>
                    <a:pt x="161" y="3627"/>
                  </a:cubicBezTo>
                  <a:cubicBezTo>
                    <a:pt x="46" y="3650"/>
                    <a:pt x="1" y="3650"/>
                    <a:pt x="1" y="3673"/>
                  </a:cubicBezTo>
                  <a:lnTo>
                    <a:pt x="161" y="3673"/>
                  </a:lnTo>
                  <a:cubicBezTo>
                    <a:pt x="252" y="3673"/>
                    <a:pt x="412" y="3673"/>
                    <a:pt x="594" y="3604"/>
                  </a:cubicBezTo>
                  <a:cubicBezTo>
                    <a:pt x="754" y="3536"/>
                    <a:pt x="937" y="3399"/>
                    <a:pt x="1051" y="3193"/>
                  </a:cubicBezTo>
                  <a:cubicBezTo>
                    <a:pt x="1188" y="3011"/>
                    <a:pt x="1279" y="2805"/>
                    <a:pt x="1347" y="2554"/>
                  </a:cubicBezTo>
                  <a:cubicBezTo>
                    <a:pt x="1393" y="2326"/>
                    <a:pt x="1370" y="2052"/>
                    <a:pt x="1279" y="1847"/>
                  </a:cubicBezTo>
                  <a:cubicBezTo>
                    <a:pt x="1279" y="1847"/>
                    <a:pt x="1279" y="1824"/>
                    <a:pt x="1279" y="1824"/>
                  </a:cubicBezTo>
                  <a:lnTo>
                    <a:pt x="1302" y="1824"/>
                  </a:lnTo>
                  <a:cubicBezTo>
                    <a:pt x="1347" y="1778"/>
                    <a:pt x="1393" y="1755"/>
                    <a:pt x="1439" y="1733"/>
                  </a:cubicBezTo>
                  <a:cubicBezTo>
                    <a:pt x="1507" y="1664"/>
                    <a:pt x="1599" y="1618"/>
                    <a:pt x="1667" y="1550"/>
                  </a:cubicBezTo>
                  <a:cubicBezTo>
                    <a:pt x="1941" y="1344"/>
                    <a:pt x="2124" y="1162"/>
                    <a:pt x="2124" y="1162"/>
                  </a:cubicBezTo>
                  <a:cubicBezTo>
                    <a:pt x="2124" y="1162"/>
                    <a:pt x="2169" y="1116"/>
                    <a:pt x="2238" y="1048"/>
                  </a:cubicBezTo>
                  <a:cubicBezTo>
                    <a:pt x="2306" y="956"/>
                    <a:pt x="2397" y="842"/>
                    <a:pt x="2466" y="660"/>
                  </a:cubicBezTo>
                  <a:cubicBezTo>
                    <a:pt x="2512" y="568"/>
                    <a:pt x="2534" y="454"/>
                    <a:pt x="2489" y="317"/>
                  </a:cubicBezTo>
                  <a:cubicBezTo>
                    <a:pt x="2420" y="203"/>
                    <a:pt x="2329" y="135"/>
                    <a:pt x="2215" y="89"/>
                  </a:cubicBezTo>
                  <a:cubicBezTo>
                    <a:pt x="2094" y="29"/>
                    <a:pt x="1961" y="0"/>
                    <a:pt x="18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7" name="Google Shape;1099;p22">
              <a:extLst>
                <a:ext uri="{FF2B5EF4-FFF2-40B4-BE49-F238E27FC236}">
                  <a16:creationId xmlns:a16="http://schemas.microsoft.com/office/drawing/2014/main" id="{FC123930-4CC8-0FE8-6A12-E77D15B5D77A}"/>
                </a:ext>
              </a:extLst>
            </p:cNvPr>
            <p:cNvSpPr/>
            <p:nvPr/>
          </p:nvSpPr>
          <p:spPr>
            <a:xfrm>
              <a:off x="1346275" y="2050900"/>
              <a:ext cx="58800" cy="54325"/>
            </a:xfrm>
            <a:custGeom>
              <a:avLst/>
              <a:gdLst/>
              <a:ahLst/>
              <a:cxnLst/>
              <a:rect l="l" t="t" r="r" b="b"/>
              <a:pathLst>
                <a:path w="2352" h="2173" extrusionOk="0">
                  <a:moveTo>
                    <a:pt x="2329" y="0"/>
                  </a:moveTo>
                  <a:cubicBezTo>
                    <a:pt x="2306" y="0"/>
                    <a:pt x="2283" y="115"/>
                    <a:pt x="2260" y="274"/>
                  </a:cubicBezTo>
                  <a:cubicBezTo>
                    <a:pt x="2238" y="434"/>
                    <a:pt x="2169" y="662"/>
                    <a:pt x="2078" y="868"/>
                  </a:cubicBezTo>
                  <a:cubicBezTo>
                    <a:pt x="1987" y="1073"/>
                    <a:pt x="1872" y="1256"/>
                    <a:pt x="1781" y="1370"/>
                  </a:cubicBezTo>
                  <a:cubicBezTo>
                    <a:pt x="1735" y="1438"/>
                    <a:pt x="1667" y="1484"/>
                    <a:pt x="1644" y="1530"/>
                  </a:cubicBezTo>
                  <a:cubicBezTo>
                    <a:pt x="1599" y="1575"/>
                    <a:pt x="1599" y="1575"/>
                    <a:pt x="1599" y="1575"/>
                  </a:cubicBezTo>
                  <a:cubicBezTo>
                    <a:pt x="1599" y="1575"/>
                    <a:pt x="1576" y="1598"/>
                    <a:pt x="1530" y="1644"/>
                  </a:cubicBezTo>
                  <a:cubicBezTo>
                    <a:pt x="1507" y="1667"/>
                    <a:pt x="1462" y="1712"/>
                    <a:pt x="1393" y="1781"/>
                  </a:cubicBezTo>
                  <a:cubicBezTo>
                    <a:pt x="1279" y="1872"/>
                    <a:pt x="1096" y="2009"/>
                    <a:pt x="868" y="2032"/>
                  </a:cubicBezTo>
                  <a:cubicBezTo>
                    <a:pt x="808" y="2045"/>
                    <a:pt x="746" y="2051"/>
                    <a:pt x="684" y="2051"/>
                  </a:cubicBezTo>
                  <a:cubicBezTo>
                    <a:pt x="535" y="2051"/>
                    <a:pt x="388" y="2019"/>
                    <a:pt x="275" y="1986"/>
                  </a:cubicBezTo>
                  <a:cubicBezTo>
                    <a:pt x="115" y="1963"/>
                    <a:pt x="1" y="1941"/>
                    <a:pt x="1" y="1941"/>
                  </a:cubicBezTo>
                  <a:lnTo>
                    <a:pt x="1" y="1941"/>
                  </a:lnTo>
                  <a:cubicBezTo>
                    <a:pt x="1" y="1963"/>
                    <a:pt x="92" y="2009"/>
                    <a:pt x="252" y="2055"/>
                  </a:cubicBezTo>
                  <a:cubicBezTo>
                    <a:pt x="415" y="2095"/>
                    <a:pt x="596" y="2173"/>
                    <a:pt x="811" y="2173"/>
                  </a:cubicBezTo>
                  <a:cubicBezTo>
                    <a:pt x="837" y="2173"/>
                    <a:pt x="864" y="2171"/>
                    <a:pt x="891" y="2169"/>
                  </a:cubicBezTo>
                  <a:cubicBezTo>
                    <a:pt x="1142" y="2146"/>
                    <a:pt x="1347" y="2009"/>
                    <a:pt x="1484" y="1895"/>
                  </a:cubicBezTo>
                  <a:cubicBezTo>
                    <a:pt x="1553" y="1849"/>
                    <a:pt x="1621" y="1804"/>
                    <a:pt x="1667" y="1758"/>
                  </a:cubicBezTo>
                  <a:cubicBezTo>
                    <a:pt x="1690" y="1735"/>
                    <a:pt x="1713" y="1712"/>
                    <a:pt x="1713" y="1712"/>
                  </a:cubicBezTo>
                  <a:cubicBezTo>
                    <a:pt x="1713" y="1712"/>
                    <a:pt x="1735" y="1690"/>
                    <a:pt x="1781" y="1644"/>
                  </a:cubicBezTo>
                  <a:cubicBezTo>
                    <a:pt x="1804" y="1598"/>
                    <a:pt x="1850" y="1553"/>
                    <a:pt x="1895" y="1484"/>
                  </a:cubicBezTo>
                  <a:cubicBezTo>
                    <a:pt x="2009" y="1324"/>
                    <a:pt x="2123" y="1119"/>
                    <a:pt x="2192" y="914"/>
                  </a:cubicBezTo>
                  <a:cubicBezTo>
                    <a:pt x="2283" y="685"/>
                    <a:pt x="2329" y="457"/>
                    <a:pt x="2329" y="274"/>
                  </a:cubicBezTo>
                  <a:cubicBezTo>
                    <a:pt x="2352" y="115"/>
                    <a:pt x="2329" y="0"/>
                    <a:pt x="23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8" name="Google Shape;1100;p22">
              <a:extLst>
                <a:ext uri="{FF2B5EF4-FFF2-40B4-BE49-F238E27FC236}">
                  <a16:creationId xmlns:a16="http://schemas.microsoft.com/office/drawing/2014/main" id="{3BA6E9F0-D41A-CE46-271C-B8DFF002FEC8}"/>
                </a:ext>
              </a:extLst>
            </p:cNvPr>
            <p:cNvSpPr/>
            <p:nvPr/>
          </p:nvSpPr>
          <p:spPr>
            <a:xfrm>
              <a:off x="512025" y="1330575"/>
              <a:ext cx="433700" cy="593900"/>
            </a:xfrm>
            <a:custGeom>
              <a:avLst/>
              <a:gdLst/>
              <a:ahLst/>
              <a:cxnLst/>
              <a:rect l="l" t="t" r="r" b="b"/>
              <a:pathLst>
                <a:path w="17348" h="23756" extrusionOk="0">
                  <a:moveTo>
                    <a:pt x="8409" y="1"/>
                  </a:moveTo>
                  <a:cubicBezTo>
                    <a:pt x="8011" y="1"/>
                    <a:pt x="7581" y="44"/>
                    <a:pt x="7122" y="145"/>
                  </a:cubicBezTo>
                  <a:cubicBezTo>
                    <a:pt x="4542" y="716"/>
                    <a:pt x="2511" y="2268"/>
                    <a:pt x="2465" y="3774"/>
                  </a:cubicBezTo>
                  <a:cubicBezTo>
                    <a:pt x="2397" y="5303"/>
                    <a:pt x="3743" y="5851"/>
                    <a:pt x="3743" y="5851"/>
                  </a:cubicBezTo>
                  <a:cubicBezTo>
                    <a:pt x="3743" y="5851"/>
                    <a:pt x="2032" y="7563"/>
                    <a:pt x="2077" y="9983"/>
                  </a:cubicBezTo>
                  <a:cubicBezTo>
                    <a:pt x="2146" y="13406"/>
                    <a:pt x="4999" y="15050"/>
                    <a:pt x="4520" y="16191"/>
                  </a:cubicBezTo>
                  <a:cubicBezTo>
                    <a:pt x="4520" y="16191"/>
                    <a:pt x="3503" y="15597"/>
                    <a:pt x="2471" y="15597"/>
                  </a:cubicBezTo>
                  <a:cubicBezTo>
                    <a:pt x="2045" y="15597"/>
                    <a:pt x="1616" y="15699"/>
                    <a:pt x="1256" y="15986"/>
                  </a:cubicBezTo>
                  <a:cubicBezTo>
                    <a:pt x="0" y="16944"/>
                    <a:pt x="365" y="21190"/>
                    <a:pt x="4565" y="21418"/>
                  </a:cubicBezTo>
                  <a:cubicBezTo>
                    <a:pt x="4565" y="21418"/>
                    <a:pt x="3903" y="23107"/>
                    <a:pt x="7510" y="23655"/>
                  </a:cubicBezTo>
                  <a:cubicBezTo>
                    <a:pt x="7962" y="23724"/>
                    <a:pt x="8381" y="23756"/>
                    <a:pt x="8769" y="23756"/>
                  </a:cubicBezTo>
                  <a:cubicBezTo>
                    <a:pt x="11453" y="23756"/>
                    <a:pt x="12667" y="22241"/>
                    <a:pt x="13444" y="21144"/>
                  </a:cubicBezTo>
                  <a:cubicBezTo>
                    <a:pt x="13444" y="21144"/>
                    <a:pt x="13502" y="21177"/>
                    <a:pt x="13613" y="21177"/>
                  </a:cubicBezTo>
                  <a:cubicBezTo>
                    <a:pt x="13934" y="21177"/>
                    <a:pt x="14705" y="20900"/>
                    <a:pt x="15841" y="18748"/>
                  </a:cubicBezTo>
                  <a:cubicBezTo>
                    <a:pt x="17347" y="15872"/>
                    <a:pt x="15133" y="2975"/>
                    <a:pt x="12075" y="1560"/>
                  </a:cubicBezTo>
                  <a:cubicBezTo>
                    <a:pt x="12075" y="1560"/>
                    <a:pt x="10800" y="1"/>
                    <a:pt x="8409"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9" name="Google Shape;1101;p22">
              <a:extLst>
                <a:ext uri="{FF2B5EF4-FFF2-40B4-BE49-F238E27FC236}">
                  <a16:creationId xmlns:a16="http://schemas.microsoft.com/office/drawing/2014/main" id="{3F72F30A-73A5-22BB-63A1-241E57904AD6}"/>
                </a:ext>
              </a:extLst>
            </p:cNvPr>
            <p:cNvSpPr/>
            <p:nvPr/>
          </p:nvSpPr>
          <p:spPr>
            <a:xfrm>
              <a:off x="631275" y="1539050"/>
              <a:ext cx="1175" cy="7425"/>
            </a:xfrm>
            <a:custGeom>
              <a:avLst/>
              <a:gdLst/>
              <a:ahLst/>
              <a:cxnLst/>
              <a:rect l="l" t="t" r="r" b="b"/>
              <a:pathLst>
                <a:path w="47" h="297" extrusionOk="0">
                  <a:moveTo>
                    <a:pt x="46" y="0"/>
                  </a:moveTo>
                  <a:lnTo>
                    <a:pt x="46" y="0"/>
                  </a:lnTo>
                  <a:cubicBezTo>
                    <a:pt x="23" y="183"/>
                    <a:pt x="1" y="297"/>
                    <a:pt x="1" y="297"/>
                  </a:cubicBezTo>
                  <a:cubicBezTo>
                    <a:pt x="1" y="297"/>
                    <a:pt x="23" y="206"/>
                    <a:pt x="4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0" name="Google Shape;1102;p22">
              <a:extLst>
                <a:ext uri="{FF2B5EF4-FFF2-40B4-BE49-F238E27FC236}">
                  <a16:creationId xmlns:a16="http://schemas.microsoft.com/office/drawing/2014/main" id="{717C57ED-4D31-95E5-4C47-809689E1DCDB}"/>
                </a:ext>
              </a:extLst>
            </p:cNvPr>
            <p:cNvSpPr/>
            <p:nvPr/>
          </p:nvSpPr>
          <p:spPr>
            <a:xfrm>
              <a:off x="524000" y="1342175"/>
              <a:ext cx="421725" cy="582300"/>
            </a:xfrm>
            <a:custGeom>
              <a:avLst/>
              <a:gdLst/>
              <a:ahLst/>
              <a:cxnLst/>
              <a:rect l="l" t="t" r="r" b="b"/>
              <a:pathLst>
                <a:path w="16869" h="23292" extrusionOk="0">
                  <a:moveTo>
                    <a:pt x="10112" y="1"/>
                  </a:moveTo>
                  <a:cubicBezTo>
                    <a:pt x="10089" y="640"/>
                    <a:pt x="10112" y="1416"/>
                    <a:pt x="10112" y="1827"/>
                  </a:cubicBezTo>
                  <a:cubicBezTo>
                    <a:pt x="10112" y="2489"/>
                    <a:pt x="7412" y="3576"/>
                    <a:pt x="5123" y="3576"/>
                  </a:cubicBezTo>
                  <a:cubicBezTo>
                    <a:pt x="4652" y="3576"/>
                    <a:pt x="4199" y="3529"/>
                    <a:pt x="3789" y="3424"/>
                  </a:cubicBezTo>
                  <a:cubicBezTo>
                    <a:pt x="2968" y="3219"/>
                    <a:pt x="2580" y="2671"/>
                    <a:pt x="2466" y="2055"/>
                  </a:cubicBezTo>
                  <a:cubicBezTo>
                    <a:pt x="2169" y="2466"/>
                    <a:pt x="1986" y="2899"/>
                    <a:pt x="1986" y="3310"/>
                  </a:cubicBezTo>
                  <a:cubicBezTo>
                    <a:pt x="1918" y="4839"/>
                    <a:pt x="3264" y="5387"/>
                    <a:pt x="3264" y="5387"/>
                  </a:cubicBezTo>
                  <a:cubicBezTo>
                    <a:pt x="3264" y="5387"/>
                    <a:pt x="2899" y="5752"/>
                    <a:pt x="2511" y="6392"/>
                  </a:cubicBezTo>
                  <a:cubicBezTo>
                    <a:pt x="2885" y="6172"/>
                    <a:pt x="3513" y="5888"/>
                    <a:pt x="3926" y="5888"/>
                  </a:cubicBezTo>
                  <a:cubicBezTo>
                    <a:pt x="3942" y="5888"/>
                    <a:pt x="3957" y="5889"/>
                    <a:pt x="3972" y="5889"/>
                  </a:cubicBezTo>
                  <a:cubicBezTo>
                    <a:pt x="4474" y="5935"/>
                    <a:pt x="4406" y="7259"/>
                    <a:pt x="4337" y="7875"/>
                  </a:cubicBezTo>
                  <a:cubicBezTo>
                    <a:pt x="4406" y="7464"/>
                    <a:pt x="4588" y="6620"/>
                    <a:pt x="5045" y="5821"/>
                  </a:cubicBezTo>
                  <a:cubicBezTo>
                    <a:pt x="5526" y="4987"/>
                    <a:pt x="6537" y="4863"/>
                    <a:pt x="7096" y="4863"/>
                  </a:cubicBezTo>
                  <a:cubicBezTo>
                    <a:pt x="7332" y="4863"/>
                    <a:pt x="7487" y="4885"/>
                    <a:pt x="7487" y="4885"/>
                  </a:cubicBezTo>
                  <a:cubicBezTo>
                    <a:pt x="6688" y="5456"/>
                    <a:pt x="6665" y="7031"/>
                    <a:pt x="6985" y="8948"/>
                  </a:cubicBezTo>
                  <a:cubicBezTo>
                    <a:pt x="7305" y="10865"/>
                    <a:pt x="8994" y="15065"/>
                    <a:pt x="7236" y="15111"/>
                  </a:cubicBezTo>
                  <a:cubicBezTo>
                    <a:pt x="7229" y="15111"/>
                    <a:pt x="7221" y="15111"/>
                    <a:pt x="7214" y="15111"/>
                  </a:cubicBezTo>
                  <a:cubicBezTo>
                    <a:pt x="5492" y="15111"/>
                    <a:pt x="4406" y="9930"/>
                    <a:pt x="4406" y="9930"/>
                  </a:cubicBezTo>
                  <a:cubicBezTo>
                    <a:pt x="4406" y="9930"/>
                    <a:pt x="4314" y="11413"/>
                    <a:pt x="3287" y="11550"/>
                  </a:cubicBezTo>
                  <a:cubicBezTo>
                    <a:pt x="3273" y="11552"/>
                    <a:pt x="3259" y="11553"/>
                    <a:pt x="3246" y="11553"/>
                  </a:cubicBezTo>
                  <a:cubicBezTo>
                    <a:pt x="2689" y="11553"/>
                    <a:pt x="2137" y="9798"/>
                    <a:pt x="1758" y="8195"/>
                  </a:cubicBezTo>
                  <a:cubicBezTo>
                    <a:pt x="1644" y="8606"/>
                    <a:pt x="1598" y="9039"/>
                    <a:pt x="1598" y="9519"/>
                  </a:cubicBezTo>
                  <a:cubicBezTo>
                    <a:pt x="1667" y="12942"/>
                    <a:pt x="4520" y="14586"/>
                    <a:pt x="4041" y="15727"/>
                  </a:cubicBezTo>
                  <a:cubicBezTo>
                    <a:pt x="4041" y="15727"/>
                    <a:pt x="3858" y="15636"/>
                    <a:pt x="3607" y="15522"/>
                  </a:cubicBezTo>
                  <a:lnTo>
                    <a:pt x="3607" y="15522"/>
                  </a:lnTo>
                  <a:cubicBezTo>
                    <a:pt x="4765" y="16881"/>
                    <a:pt x="5837" y="19109"/>
                    <a:pt x="3298" y="19109"/>
                  </a:cubicBezTo>
                  <a:cubicBezTo>
                    <a:pt x="3236" y="19109"/>
                    <a:pt x="3172" y="19108"/>
                    <a:pt x="3105" y="19105"/>
                  </a:cubicBezTo>
                  <a:cubicBezTo>
                    <a:pt x="1324" y="19037"/>
                    <a:pt x="525" y="17964"/>
                    <a:pt x="160" y="16868"/>
                  </a:cubicBezTo>
                  <a:lnTo>
                    <a:pt x="160" y="16868"/>
                  </a:lnTo>
                  <a:cubicBezTo>
                    <a:pt x="0" y="18466"/>
                    <a:pt x="1005" y="20772"/>
                    <a:pt x="4041" y="20954"/>
                  </a:cubicBezTo>
                  <a:cubicBezTo>
                    <a:pt x="4200" y="20954"/>
                    <a:pt x="4931" y="19927"/>
                    <a:pt x="5205" y="19767"/>
                  </a:cubicBezTo>
                  <a:cubicBezTo>
                    <a:pt x="5957" y="19310"/>
                    <a:pt x="6701" y="19072"/>
                    <a:pt x="7477" y="19072"/>
                  </a:cubicBezTo>
                  <a:cubicBezTo>
                    <a:pt x="7902" y="19072"/>
                    <a:pt x="8337" y="19143"/>
                    <a:pt x="8788" y="19288"/>
                  </a:cubicBezTo>
                  <a:cubicBezTo>
                    <a:pt x="9587" y="19539"/>
                    <a:pt x="11208" y="20338"/>
                    <a:pt x="10477" y="21388"/>
                  </a:cubicBezTo>
                  <a:cubicBezTo>
                    <a:pt x="9656" y="22552"/>
                    <a:pt x="7168" y="22803"/>
                    <a:pt x="5616" y="22849"/>
                  </a:cubicBezTo>
                  <a:cubicBezTo>
                    <a:pt x="6004" y="22986"/>
                    <a:pt x="6460" y="23100"/>
                    <a:pt x="7031" y="23191"/>
                  </a:cubicBezTo>
                  <a:cubicBezTo>
                    <a:pt x="7483" y="23260"/>
                    <a:pt x="7902" y="23292"/>
                    <a:pt x="8290" y="23292"/>
                  </a:cubicBezTo>
                  <a:cubicBezTo>
                    <a:pt x="10974" y="23292"/>
                    <a:pt x="12188" y="21777"/>
                    <a:pt x="12965" y="20680"/>
                  </a:cubicBezTo>
                  <a:cubicBezTo>
                    <a:pt x="12965" y="20680"/>
                    <a:pt x="13023" y="20713"/>
                    <a:pt x="13134" y="20713"/>
                  </a:cubicBezTo>
                  <a:cubicBezTo>
                    <a:pt x="13455" y="20713"/>
                    <a:pt x="14226" y="20436"/>
                    <a:pt x="15362" y="18284"/>
                  </a:cubicBezTo>
                  <a:cubicBezTo>
                    <a:pt x="16868" y="15408"/>
                    <a:pt x="14654" y="2511"/>
                    <a:pt x="11596" y="1096"/>
                  </a:cubicBezTo>
                  <a:cubicBezTo>
                    <a:pt x="11596" y="1096"/>
                    <a:pt x="11094" y="480"/>
                    <a:pt x="101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1" name="Google Shape;1103;p22">
              <a:extLst>
                <a:ext uri="{FF2B5EF4-FFF2-40B4-BE49-F238E27FC236}">
                  <a16:creationId xmlns:a16="http://schemas.microsoft.com/office/drawing/2014/main" id="{939C5514-F28C-6B06-61C0-2E5DAA057724}"/>
                </a:ext>
              </a:extLst>
            </p:cNvPr>
            <p:cNvSpPr/>
            <p:nvPr/>
          </p:nvSpPr>
          <p:spPr>
            <a:xfrm>
              <a:off x="570800" y="1327900"/>
              <a:ext cx="233400" cy="145550"/>
            </a:xfrm>
            <a:custGeom>
              <a:avLst/>
              <a:gdLst/>
              <a:ahLst/>
              <a:cxnLst/>
              <a:rect l="l" t="t" r="r" b="b"/>
              <a:pathLst>
                <a:path w="9336" h="5822" extrusionOk="0">
                  <a:moveTo>
                    <a:pt x="5843" y="1"/>
                  </a:moveTo>
                  <a:cubicBezTo>
                    <a:pt x="4885" y="1"/>
                    <a:pt x="3949" y="206"/>
                    <a:pt x="3264" y="457"/>
                  </a:cubicBezTo>
                  <a:cubicBezTo>
                    <a:pt x="3104" y="503"/>
                    <a:pt x="2945" y="572"/>
                    <a:pt x="2808" y="617"/>
                  </a:cubicBezTo>
                  <a:cubicBezTo>
                    <a:pt x="2671" y="686"/>
                    <a:pt x="2557" y="731"/>
                    <a:pt x="2465" y="777"/>
                  </a:cubicBezTo>
                  <a:cubicBezTo>
                    <a:pt x="2283" y="868"/>
                    <a:pt x="2169" y="914"/>
                    <a:pt x="2169" y="914"/>
                  </a:cubicBezTo>
                  <a:cubicBezTo>
                    <a:pt x="2169" y="914"/>
                    <a:pt x="2054" y="982"/>
                    <a:pt x="1895" y="1097"/>
                  </a:cubicBezTo>
                  <a:cubicBezTo>
                    <a:pt x="1803" y="1165"/>
                    <a:pt x="1689" y="1211"/>
                    <a:pt x="1575" y="1302"/>
                  </a:cubicBezTo>
                  <a:cubicBezTo>
                    <a:pt x="1461" y="1393"/>
                    <a:pt x="1324" y="1507"/>
                    <a:pt x="1187" y="1621"/>
                  </a:cubicBezTo>
                  <a:cubicBezTo>
                    <a:pt x="890" y="1850"/>
                    <a:pt x="616" y="2169"/>
                    <a:pt x="388" y="2580"/>
                  </a:cubicBezTo>
                  <a:cubicBezTo>
                    <a:pt x="160" y="2968"/>
                    <a:pt x="0" y="3448"/>
                    <a:pt x="0" y="3950"/>
                  </a:cubicBezTo>
                  <a:cubicBezTo>
                    <a:pt x="0" y="4201"/>
                    <a:pt x="46" y="4452"/>
                    <a:pt x="114" y="4680"/>
                  </a:cubicBezTo>
                  <a:cubicBezTo>
                    <a:pt x="206" y="4908"/>
                    <a:pt x="320" y="5114"/>
                    <a:pt x="457" y="5296"/>
                  </a:cubicBezTo>
                  <a:cubicBezTo>
                    <a:pt x="616" y="5479"/>
                    <a:pt x="799" y="5616"/>
                    <a:pt x="982" y="5707"/>
                  </a:cubicBezTo>
                  <a:cubicBezTo>
                    <a:pt x="1187" y="5799"/>
                    <a:pt x="1392" y="5821"/>
                    <a:pt x="1575" y="5821"/>
                  </a:cubicBezTo>
                  <a:cubicBezTo>
                    <a:pt x="1940" y="5821"/>
                    <a:pt x="2237" y="5684"/>
                    <a:pt x="2420" y="5593"/>
                  </a:cubicBezTo>
                  <a:cubicBezTo>
                    <a:pt x="2602" y="5502"/>
                    <a:pt x="2694" y="5433"/>
                    <a:pt x="2694" y="5410"/>
                  </a:cubicBezTo>
                  <a:cubicBezTo>
                    <a:pt x="2671" y="5410"/>
                    <a:pt x="2579" y="5456"/>
                    <a:pt x="2397" y="5547"/>
                  </a:cubicBezTo>
                  <a:cubicBezTo>
                    <a:pt x="2191" y="5616"/>
                    <a:pt x="1917" y="5707"/>
                    <a:pt x="1575" y="5707"/>
                  </a:cubicBezTo>
                  <a:cubicBezTo>
                    <a:pt x="1415" y="5684"/>
                    <a:pt x="1233" y="5662"/>
                    <a:pt x="1050" y="5570"/>
                  </a:cubicBezTo>
                  <a:cubicBezTo>
                    <a:pt x="890" y="5479"/>
                    <a:pt x="731" y="5365"/>
                    <a:pt x="594" y="5182"/>
                  </a:cubicBezTo>
                  <a:cubicBezTo>
                    <a:pt x="479" y="5022"/>
                    <a:pt x="365" y="4817"/>
                    <a:pt x="320" y="4612"/>
                  </a:cubicBezTo>
                  <a:cubicBezTo>
                    <a:pt x="228" y="4406"/>
                    <a:pt x="206" y="4178"/>
                    <a:pt x="206" y="3950"/>
                  </a:cubicBezTo>
                  <a:cubicBezTo>
                    <a:pt x="228" y="3493"/>
                    <a:pt x="388" y="3059"/>
                    <a:pt x="594" y="2694"/>
                  </a:cubicBezTo>
                  <a:cubicBezTo>
                    <a:pt x="822" y="2352"/>
                    <a:pt x="1096" y="2055"/>
                    <a:pt x="1370" y="1827"/>
                  </a:cubicBezTo>
                  <a:cubicBezTo>
                    <a:pt x="1507" y="1736"/>
                    <a:pt x="1621" y="1644"/>
                    <a:pt x="1735" y="1553"/>
                  </a:cubicBezTo>
                  <a:cubicBezTo>
                    <a:pt x="1849" y="1462"/>
                    <a:pt x="1963" y="1416"/>
                    <a:pt x="2054" y="1348"/>
                  </a:cubicBezTo>
                  <a:cubicBezTo>
                    <a:pt x="2214" y="1256"/>
                    <a:pt x="2306" y="1188"/>
                    <a:pt x="2306" y="1188"/>
                  </a:cubicBezTo>
                  <a:cubicBezTo>
                    <a:pt x="2306" y="1188"/>
                    <a:pt x="2420" y="1142"/>
                    <a:pt x="2602" y="1051"/>
                  </a:cubicBezTo>
                  <a:cubicBezTo>
                    <a:pt x="2694" y="1005"/>
                    <a:pt x="2785" y="937"/>
                    <a:pt x="2922" y="891"/>
                  </a:cubicBezTo>
                  <a:cubicBezTo>
                    <a:pt x="3059" y="845"/>
                    <a:pt x="3196" y="777"/>
                    <a:pt x="3355" y="708"/>
                  </a:cubicBezTo>
                  <a:cubicBezTo>
                    <a:pt x="4017" y="480"/>
                    <a:pt x="4908" y="252"/>
                    <a:pt x="5843" y="229"/>
                  </a:cubicBezTo>
                  <a:cubicBezTo>
                    <a:pt x="6300" y="229"/>
                    <a:pt x="6779" y="252"/>
                    <a:pt x="7190" y="366"/>
                  </a:cubicBezTo>
                  <a:cubicBezTo>
                    <a:pt x="7601" y="480"/>
                    <a:pt x="7989" y="640"/>
                    <a:pt x="8286" y="800"/>
                  </a:cubicBezTo>
                  <a:cubicBezTo>
                    <a:pt x="8876" y="1106"/>
                    <a:pt x="9278" y="1349"/>
                    <a:pt x="9331" y="1349"/>
                  </a:cubicBezTo>
                  <a:cubicBezTo>
                    <a:pt x="9333" y="1349"/>
                    <a:pt x="9335" y="1349"/>
                    <a:pt x="9336" y="1348"/>
                  </a:cubicBezTo>
                  <a:cubicBezTo>
                    <a:pt x="9336" y="1348"/>
                    <a:pt x="9244" y="1279"/>
                    <a:pt x="9062" y="1165"/>
                  </a:cubicBezTo>
                  <a:cubicBezTo>
                    <a:pt x="8902" y="1051"/>
                    <a:pt x="8651" y="868"/>
                    <a:pt x="8354" y="708"/>
                  </a:cubicBezTo>
                  <a:cubicBezTo>
                    <a:pt x="8035" y="503"/>
                    <a:pt x="7669" y="343"/>
                    <a:pt x="7236" y="206"/>
                  </a:cubicBezTo>
                  <a:cubicBezTo>
                    <a:pt x="6802" y="69"/>
                    <a:pt x="6323" y="24"/>
                    <a:pt x="584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2" name="Google Shape;1104;p22">
              <a:extLst>
                <a:ext uri="{FF2B5EF4-FFF2-40B4-BE49-F238E27FC236}">
                  <a16:creationId xmlns:a16="http://schemas.microsoft.com/office/drawing/2014/main" id="{C88D2A39-E653-1636-7DE7-8E1ECF5E4DB3}"/>
                </a:ext>
              </a:extLst>
            </p:cNvPr>
            <p:cNvSpPr/>
            <p:nvPr/>
          </p:nvSpPr>
          <p:spPr>
            <a:xfrm>
              <a:off x="559375" y="1475125"/>
              <a:ext cx="65650" cy="264800"/>
            </a:xfrm>
            <a:custGeom>
              <a:avLst/>
              <a:gdLst/>
              <a:ahLst/>
              <a:cxnLst/>
              <a:rect l="l" t="t" r="r" b="b"/>
              <a:pathLst>
                <a:path w="2626" h="10592" extrusionOk="0">
                  <a:moveTo>
                    <a:pt x="1918" y="1"/>
                  </a:moveTo>
                  <a:cubicBezTo>
                    <a:pt x="1895" y="1"/>
                    <a:pt x="1827" y="46"/>
                    <a:pt x="1690" y="138"/>
                  </a:cubicBezTo>
                  <a:cubicBezTo>
                    <a:pt x="1576" y="229"/>
                    <a:pt x="1393" y="389"/>
                    <a:pt x="1210" y="594"/>
                  </a:cubicBezTo>
                  <a:cubicBezTo>
                    <a:pt x="868" y="1028"/>
                    <a:pt x="503" y="1690"/>
                    <a:pt x="275" y="2397"/>
                  </a:cubicBezTo>
                  <a:cubicBezTo>
                    <a:pt x="160" y="2740"/>
                    <a:pt x="92" y="3105"/>
                    <a:pt x="23" y="3447"/>
                  </a:cubicBezTo>
                  <a:cubicBezTo>
                    <a:pt x="1" y="3630"/>
                    <a:pt x="1" y="3790"/>
                    <a:pt x="1" y="3950"/>
                  </a:cubicBezTo>
                  <a:cubicBezTo>
                    <a:pt x="1" y="4041"/>
                    <a:pt x="1" y="4109"/>
                    <a:pt x="1" y="4201"/>
                  </a:cubicBezTo>
                  <a:cubicBezTo>
                    <a:pt x="1" y="4223"/>
                    <a:pt x="1" y="4269"/>
                    <a:pt x="1" y="4292"/>
                  </a:cubicBezTo>
                  <a:cubicBezTo>
                    <a:pt x="1" y="4338"/>
                    <a:pt x="1" y="4383"/>
                    <a:pt x="1" y="4406"/>
                  </a:cubicBezTo>
                  <a:cubicBezTo>
                    <a:pt x="23" y="4543"/>
                    <a:pt x="46" y="4680"/>
                    <a:pt x="46" y="4794"/>
                  </a:cubicBezTo>
                  <a:cubicBezTo>
                    <a:pt x="69" y="4908"/>
                    <a:pt x="92" y="5000"/>
                    <a:pt x="115" y="5091"/>
                  </a:cubicBezTo>
                  <a:cubicBezTo>
                    <a:pt x="160" y="5251"/>
                    <a:pt x="183" y="5342"/>
                    <a:pt x="183" y="5342"/>
                  </a:cubicBezTo>
                  <a:cubicBezTo>
                    <a:pt x="183" y="5342"/>
                    <a:pt x="206" y="5410"/>
                    <a:pt x="275" y="5570"/>
                  </a:cubicBezTo>
                  <a:cubicBezTo>
                    <a:pt x="297" y="5639"/>
                    <a:pt x="343" y="5753"/>
                    <a:pt x="366" y="5844"/>
                  </a:cubicBezTo>
                  <a:cubicBezTo>
                    <a:pt x="434" y="5958"/>
                    <a:pt x="480" y="6072"/>
                    <a:pt x="526" y="6186"/>
                  </a:cubicBezTo>
                  <a:cubicBezTo>
                    <a:pt x="663" y="6438"/>
                    <a:pt x="800" y="6734"/>
                    <a:pt x="982" y="7031"/>
                  </a:cubicBezTo>
                  <a:cubicBezTo>
                    <a:pt x="1142" y="7328"/>
                    <a:pt x="1347" y="7624"/>
                    <a:pt x="1507" y="7944"/>
                  </a:cubicBezTo>
                  <a:cubicBezTo>
                    <a:pt x="1667" y="8264"/>
                    <a:pt x="1804" y="8606"/>
                    <a:pt x="1986" y="8903"/>
                  </a:cubicBezTo>
                  <a:cubicBezTo>
                    <a:pt x="2078" y="9062"/>
                    <a:pt x="2169" y="9199"/>
                    <a:pt x="2238" y="9336"/>
                  </a:cubicBezTo>
                  <a:cubicBezTo>
                    <a:pt x="2283" y="9405"/>
                    <a:pt x="2329" y="9473"/>
                    <a:pt x="2352" y="9542"/>
                  </a:cubicBezTo>
                  <a:cubicBezTo>
                    <a:pt x="2374" y="9587"/>
                    <a:pt x="2420" y="9656"/>
                    <a:pt x="2420" y="9724"/>
                  </a:cubicBezTo>
                  <a:cubicBezTo>
                    <a:pt x="2511" y="9975"/>
                    <a:pt x="2534" y="10204"/>
                    <a:pt x="2511" y="10341"/>
                  </a:cubicBezTo>
                  <a:cubicBezTo>
                    <a:pt x="2466" y="10500"/>
                    <a:pt x="2443" y="10592"/>
                    <a:pt x="2443" y="10592"/>
                  </a:cubicBezTo>
                  <a:cubicBezTo>
                    <a:pt x="2466" y="10592"/>
                    <a:pt x="2511" y="10523"/>
                    <a:pt x="2557" y="10363"/>
                  </a:cubicBezTo>
                  <a:cubicBezTo>
                    <a:pt x="2603" y="10204"/>
                    <a:pt x="2626" y="9953"/>
                    <a:pt x="2534" y="9679"/>
                  </a:cubicBezTo>
                  <a:cubicBezTo>
                    <a:pt x="2534" y="9610"/>
                    <a:pt x="2511" y="9542"/>
                    <a:pt x="2466" y="9473"/>
                  </a:cubicBezTo>
                  <a:cubicBezTo>
                    <a:pt x="2443" y="9405"/>
                    <a:pt x="2397" y="9336"/>
                    <a:pt x="2374" y="9268"/>
                  </a:cubicBezTo>
                  <a:cubicBezTo>
                    <a:pt x="2306" y="9131"/>
                    <a:pt x="2215" y="8971"/>
                    <a:pt x="2146" y="8834"/>
                  </a:cubicBezTo>
                  <a:cubicBezTo>
                    <a:pt x="1986" y="8537"/>
                    <a:pt x="1872" y="8195"/>
                    <a:pt x="1713" y="7853"/>
                  </a:cubicBezTo>
                  <a:cubicBezTo>
                    <a:pt x="1553" y="7510"/>
                    <a:pt x="1370" y="7214"/>
                    <a:pt x="1210" y="6894"/>
                  </a:cubicBezTo>
                  <a:cubicBezTo>
                    <a:pt x="1051" y="6597"/>
                    <a:pt x="914" y="6323"/>
                    <a:pt x="800" y="6072"/>
                  </a:cubicBezTo>
                  <a:cubicBezTo>
                    <a:pt x="731" y="5958"/>
                    <a:pt x="685" y="5844"/>
                    <a:pt x="640" y="5730"/>
                  </a:cubicBezTo>
                  <a:cubicBezTo>
                    <a:pt x="617" y="5639"/>
                    <a:pt x="571" y="5547"/>
                    <a:pt x="548" y="5479"/>
                  </a:cubicBezTo>
                  <a:cubicBezTo>
                    <a:pt x="503" y="5319"/>
                    <a:pt x="480" y="5251"/>
                    <a:pt x="480" y="5251"/>
                  </a:cubicBezTo>
                  <a:cubicBezTo>
                    <a:pt x="480" y="5251"/>
                    <a:pt x="457" y="5159"/>
                    <a:pt x="412" y="5000"/>
                  </a:cubicBezTo>
                  <a:cubicBezTo>
                    <a:pt x="389" y="4931"/>
                    <a:pt x="366" y="4840"/>
                    <a:pt x="343" y="4748"/>
                  </a:cubicBezTo>
                  <a:cubicBezTo>
                    <a:pt x="320" y="4634"/>
                    <a:pt x="297" y="4520"/>
                    <a:pt x="297" y="4383"/>
                  </a:cubicBezTo>
                  <a:cubicBezTo>
                    <a:pt x="275" y="4360"/>
                    <a:pt x="275" y="4315"/>
                    <a:pt x="275" y="4292"/>
                  </a:cubicBezTo>
                  <a:cubicBezTo>
                    <a:pt x="275" y="4246"/>
                    <a:pt x="275" y="4223"/>
                    <a:pt x="275" y="4178"/>
                  </a:cubicBezTo>
                  <a:cubicBezTo>
                    <a:pt x="275" y="4109"/>
                    <a:pt x="275" y="4041"/>
                    <a:pt x="275" y="3950"/>
                  </a:cubicBezTo>
                  <a:cubicBezTo>
                    <a:pt x="252" y="3813"/>
                    <a:pt x="275" y="3653"/>
                    <a:pt x="297" y="3493"/>
                  </a:cubicBezTo>
                  <a:cubicBezTo>
                    <a:pt x="320" y="3151"/>
                    <a:pt x="389" y="2808"/>
                    <a:pt x="480" y="2443"/>
                  </a:cubicBezTo>
                  <a:cubicBezTo>
                    <a:pt x="685" y="1758"/>
                    <a:pt x="1005" y="1096"/>
                    <a:pt x="1302" y="663"/>
                  </a:cubicBezTo>
                  <a:cubicBezTo>
                    <a:pt x="1461" y="457"/>
                    <a:pt x="1621" y="298"/>
                    <a:pt x="1735" y="183"/>
                  </a:cubicBezTo>
                  <a:cubicBezTo>
                    <a:pt x="1849" y="69"/>
                    <a:pt x="1918" y="1"/>
                    <a:pt x="191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3" name="Google Shape;1105;p22">
              <a:extLst>
                <a:ext uri="{FF2B5EF4-FFF2-40B4-BE49-F238E27FC236}">
                  <a16:creationId xmlns:a16="http://schemas.microsoft.com/office/drawing/2014/main" id="{FFC4B5EA-65E0-EF79-CA51-7F689CE8F7B4}"/>
                </a:ext>
              </a:extLst>
            </p:cNvPr>
            <p:cNvSpPr/>
            <p:nvPr/>
          </p:nvSpPr>
          <p:spPr>
            <a:xfrm>
              <a:off x="756825" y="1767875"/>
              <a:ext cx="17125" cy="47450"/>
            </a:xfrm>
            <a:custGeom>
              <a:avLst/>
              <a:gdLst/>
              <a:ahLst/>
              <a:cxnLst/>
              <a:rect l="l" t="t" r="r" b="b"/>
              <a:pathLst>
                <a:path w="685" h="1898" extrusionOk="0">
                  <a:moveTo>
                    <a:pt x="23" y="0"/>
                  </a:moveTo>
                  <a:cubicBezTo>
                    <a:pt x="0" y="23"/>
                    <a:pt x="92" y="274"/>
                    <a:pt x="206" y="525"/>
                  </a:cubicBezTo>
                  <a:cubicBezTo>
                    <a:pt x="251" y="639"/>
                    <a:pt x="297" y="753"/>
                    <a:pt x="320" y="845"/>
                  </a:cubicBezTo>
                  <a:cubicBezTo>
                    <a:pt x="343" y="936"/>
                    <a:pt x="343" y="982"/>
                    <a:pt x="343" y="982"/>
                  </a:cubicBezTo>
                  <a:cubicBezTo>
                    <a:pt x="343" y="982"/>
                    <a:pt x="365" y="1004"/>
                    <a:pt x="365" y="1027"/>
                  </a:cubicBezTo>
                  <a:cubicBezTo>
                    <a:pt x="365" y="1050"/>
                    <a:pt x="388" y="1096"/>
                    <a:pt x="388" y="1141"/>
                  </a:cubicBezTo>
                  <a:cubicBezTo>
                    <a:pt x="411" y="1210"/>
                    <a:pt x="411" y="1324"/>
                    <a:pt x="388" y="1438"/>
                  </a:cubicBezTo>
                  <a:cubicBezTo>
                    <a:pt x="343" y="1666"/>
                    <a:pt x="137" y="1849"/>
                    <a:pt x="183" y="1895"/>
                  </a:cubicBezTo>
                  <a:cubicBezTo>
                    <a:pt x="185" y="1897"/>
                    <a:pt x="188" y="1897"/>
                    <a:pt x="193" y="1897"/>
                  </a:cubicBezTo>
                  <a:cubicBezTo>
                    <a:pt x="246" y="1897"/>
                    <a:pt x="468" y="1779"/>
                    <a:pt x="594" y="1507"/>
                  </a:cubicBezTo>
                  <a:cubicBezTo>
                    <a:pt x="662" y="1370"/>
                    <a:pt x="685" y="1210"/>
                    <a:pt x="662" y="1096"/>
                  </a:cubicBezTo>
                  <a:cubicBezTo>
                    <a:pt x="662" y="1050"/>
                    <a:pt x="662" y="1004"/>
                    <a:pt x="662" y="959"/>
                  </a:cubicBezTo>
                  <a:cubicBezTo>
                    <a:pt x="662" y="936"/>
                    <a:pt x="639" y="913"/>
                    <a:pt x="639" y="913"/>
                  </a:cubicBezTo>
                  <a:cubicBezTo>
                    <a:pt x="639" y="913"/>
                    <a:pt x="616" y="845"/>
                    <a:pt x="571" y="753"/>
                  </a:cubicBezTo>
                  <a:cubicBezTo>
                    <a:pt x="525" y="639"/>
                    <a:pt x="457" y="525"/>
                    <a:pt x="388" y="411"/>
                  </a:cubicBezTo>
                  <a:cubicBezTo>
                    <a:pt x="228" y="206"/>
                    <a:pt x="69"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4" name="Google Shape;1106;p22">
              <a:extLst>
                <a:ext uri="{FF2B5EF4-FFF2-40B4-BE49-F238E27FC236}">
                  <a16:creationId xmlns:a16="http://schemas.microsoft.com/office/drawing/2014/main" id="{F865178A-1DA2-21B6-653E-A487EFB398D3}"/>
                </a:ext>
              </a:extLst>
            </p:cNvPr>
            <p:cNvSpPr/>
            <p:nvPr/>
          </p:nvSpPr>
          <p:spPr>
            <a:xfrm>
              <a:off x="631850" y="1444900"/>
              <a:ext cx="83900" cy="110150"/>
            </a:xfrm>
            <a:custGeom>
              <a:avLst/>
              <a:gdLst/>
              <a:ahLst/>
              <a:cxnLst/>
              <a:rect l="l" t="t" r="r" b="b"/>
              <a:pathLst>
                <a:path w="3356" h="4406" extrusionOk="0">
                  <a:moveTo>
                    <a:pt x="2374" y="0"/>
                  </a:moveTo>
                  <a:cubicBezTo>
                    <a:pt x="2169" y="23"/>
                    <a:pt x="1963" y="69"/>
                    <a:pt x="1781" y="183"/>
                  </a:cubicBezTo>
                  <a:cubicBezTo>
                    <a:pt x="1393" y="365"/>
                    <a:pt x="1096" y="662"/>
                    <a:pt x="913" y="890"/>
                  </a:cubicBezTo>
                  <a:cubicBezTo>
                    <a:pt x="708" y="1141"/>
                    <a:pt x="617" y="1301"/>
                    <a:pt x="617" y="1301"/>
                  </a:cubicBezTo>
                  <a:cubicBezTo>
                    <a:pt x="617" y="1301"/>
                    <a:pt x="594" y="1347"/>
                    <a:pt x="548" y="1438"/>
                  </a:cubicBezTo>
                  <a:cubicBezTo>
                    <a:pt x="525" y="1484"/>
                    <a:pt x="503" y="1529"/>
                    <a:pt x="480" y="1575"/>
                  </a:cubicBezTo>
                  <a:cubicBezTo>
                    <a:pt x="457" y="1643"/>
                    <a:pt x="434" y="1712"/>
                    <a:pt x="388" y="1780"/>
                  </a:cubicBezTo>
                  <a:cubicBezTo>
                    <a:pt x="297" y="2054"/>
                    <a:pt x="183" y="2442"/>
                    <a:pt x="115" y="2830"/>
                  </a:cubicBezTo>
                  <a:cubicBezTo>
                    <a:pt x="23" y="3218"/>
                    <a:pt x="0" y="3629"/>
                    <a:pt x="46" y="3926"/>
                  </a:cubicBezTo>
                  <a:cubicBezTo>
                    <a:pt x="92" y="4246"/>
                    <a:pt x="229" y="4405"/>
                    <a:pt x="252" y="4405"/>
                  </a:cubicBezTo>
                  <a:cubicBezTo>
                    <a:pt x="274" y="4383"/>
                    <a:pt x="183" y="4223"/>
                    <a:pt x="183" y="3926"/>
                  </a:cubicBezTo>
                  <a:cubicBezTo>
                    <a:pt x="160" y="3629"/>
                    <a:pt x="229" y="3264"/>
                    <a:pt x="320" y="2876"/>
                  </a:cubicBezTo>
                  <a:cubicBezTo>
                    <a:pt x="411" y="2511"/>
                    <a:pt x="548" y="2146"/>
                    <a:pt x="662" y="1872"/>
                  </a:cubicBezTo>
                  <a:cubicBezTo>
                    <a:pt x="685" y="1803"/>
                    <a:pt x="708" y="1758"/>
                    <a:pt x="731" y="1712"/>
                  </a:cubicBezTo>
                  <a:cubicBezTo>
                    <a:pt x="777" y="1666"/>
                    <a:pt x="799" y="1621"/>
                    <a:pt x="822" y="1575"/>
                  </a:cubicBezTo>
                  <a:cubicBezTo>
                    <a:pt x="845" y="1507"/>
                    <a:pt x="868" y="1461"/>
                    <a:pt x="868" y="1461"/>
                  </a:cubicBezTo>
                  <a:cubicBezTo>
                    <a:pt x="868" y="1461"/>
                    <a:pt x="959" y="1301"/>
                    <a:pt x="1142" y="1073"/>
                  </a:cubicBezTo>
                  <a:cubicBezTo>
                    <a:pt x="1302" y="845"/>
                    <a:pt x="1553" y="548"/>
                    <a:pt x="1872" y="365"/>
                  </a:cubicBezTo>
                  <a:cubicBezTo>
                    <a:pt x="2032" y="274"/>
                    <a:pt x="2215" y="205"/>
                    <a:pt x="2374" y="183"/>
                  </a:cubicBezTo>
                  <a:cubicBezTo>
                    <a:pt x="2435" y="175"/>
                    <a:pt x="2493" y="173"/>
                    <a:pt x="2550" y="173"/>
                  </a:cubicBezTo>
                  <a:cubicBezTo>
                    <a:pt x="2663" y="173"/>
                    <a:pt x="2770" y="183"/>
                    <a:pt x="2876" y="183"/>
                  </a:cubicBezTo>
                  <a:cubicBezTo>
                    <a:pt x="2992" y="202"/>
                    <a:pt x="3096" y="209"/>
                    <a:pt x="3177" y="209"/>
                  </a:cubicBezTo>
                  <a:cubicBezTo>
                    <a:pt x="3287" y="209"/>
                    <a:pt x="3356" y="196"/>
                    <a:pt x="3356" y="183"/>
                  </a:cubicBezTo>
                  <a:cubicBezTo>
                    <a:pt x="3356" y="160"/>
                    <a:pt x="3173" y="137"/>
                    <a:pt x="2876" y="69"/>
                  </a:cubicBezTo>
                  <a:cubicBezTo>
                    <a:pt x="2739" y="46"/>
                    <a:pt x="2557" y="0"/>
                    <a:pt x="23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5" name="Google Shape;1107;p22">
              <a:extLst>
                <a:ext uri="{FF2B5EF4-FFF2-40B4-BE49-F238E27FC236}">
                  <a16:creationId xmlns:a16="http://schemas.microsoft.com/office/drawing/2014/main" id="{63019DF9-0B42-4141-E3B7-AEDFFD96318B}"/>
                </a:ext>
              </a:extLst>
            </p:cNvPr>
            <p:cNvSpPr/>
            <p:nvPr/>
          </p:nvSpPr>
          <p:spPr>
            <a:xfrm>
              <a:off x="677500" y="1391825"/>
              <a:ext cx="58225" cy="29125"/>
            </a:xfrm>
            <a:custGeom>
              <a:avLst/>
              <a:gdLst/>
              <a:ahLst/>
              <a:cxnLst/>
              <a:rect l="l" t="t" r="r" b="b"/>
              <a:pathLst>
                <a:path w="2329" h="1165" extrusionOk="0">
                  <a:moveTo>
                    <a:pt x="708" y="0"/>
                  </a:moveTo>
                  <a:cubicBezTo>
                    <a:pt x="343" y="0"/>
                    <a:pt x="0" y="69"/>
                    <a:pt x="23" y="92"/>
                  </a:cubicBezTo>
                  <a:cubicBezTo>
                    <a:pt x="23" y="137"/>
                    <a:pt x="366" y="160"/>
                    <a:pt x="685" y="229"/>
                  </a:cubicBezTo>
                  <a:cubicBezTo>
                    <a:pt x="845" y="251"/>
                    <a:pt x="1005" y="297"/>
                    <a:pt x="1119" y="343"/>
                  </a:cubicBezTo>
                  <a:cubicBezTo>
                    <a:pt x="1233" y="366"/>
                    <a:pt x="1302" y="411"/>
                    <a:pt x="1302" y="411"/>
                  </a:cubicBezTo>
                  <a:cubicBezTo>
                    <a:pt x="1302" y="411"/>
                    <a:pt x="1393" y="411"/>
                    <a:pt x="1484" y="457"/>
                  </a:cubicBezTo>
                  <a:cubicBezTo>
                    <a:pt x="1598" y="502"/>
                    <a:pt x="1758" y="571"/>
                    <a:pt x="1872" y="662"/>
                  </a:cubicBezTo>
                  <a:cubicBezTo>
                    <a:pt x="2009" y="754"/>
                    <a:pt x="2100" y="868"/>
                    <a:pt x="2169" y="982"/>
                  </a:cubicBezTo>
                  <a:cubicBezTo>
                    <a:pt x="2237" y="1073"/>
                    <a:pt x="2283" y="1164"/>
                    <a:pt x="2306" y="1164"/>
                  </a:cubicBezTo>
                  <a:cubicBezTo>
                    <a:pt x="2329" y="1142"/>
                    <a:pt x="2306" y="1050"/>
                    <a:pt x="2283" y="936"/>
                  </a:cubicBezTo>
                  <a:cubicBezTo>
                    <a:pt x="2237" y="799"/>
                    <a:pt x="2146" y="639"/>
                    <a:pt x="2009" y="502"/>
                  </a:cubicBezTo>
                  <a:cubicBezTo>
                    <a:pt x="1895" y="366"/>
                    <a:pt x="1735" y="274"/>
                    <a:pt x="1621" y="206"/>
                  </a:cubicBezTo>
                  <a:cubicBezTo>
                    <a:pt x="1484" y="137"/>
                    <a:pt x="1393" y="114"/>
                    <a:pt x="1393" y="114"/>
                  </a:cubicBezTo>
                  <a:cubicBezTo>
                    <a:pt x="1393" y="114"/>
                    <a:pt x="1324" y="92"/>
                    <a:pt x="1187" y="69"/>
                  </a:cubicBezTo>
                  <a:cubicBezTo>
                    <a:pt x="1050" y="23"/>
                    <a:pt x="868" y="23"/>
                    <a:pt x="70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6" name="Google Shape;1108;p22">
              <a:extLst>
                <a:ext uri="{FF2B5EF4-FFF2-40B4-BE49-F238E27FC236}">
                  <a16:creationId xmlns:a16="http://schemas.microsoft.com/office/drawing/2014/main" id="{A5F156FD-FBB3-A4EA-0643-B700B0201E8C}"/>
                </a:ext>
              </a:extLst>
            </p:cNvPr>
            <p:cNvSpPr/>
            <p:nvPr/>
          </p:nvSpPr>
          <p:spPr>
            <a:xfrm>
              <a:off x="581075" y="1510375"/>
              <a:ext cx="28550" cy="50950"/>
            </a:xfrm>
            <a:custGeom>
              <a:avLst/>
              <a:gdLst/>
              <a:ahLst/>
              <a:cxnLst/>
              <a:rect l="l" t="t" r="r" b="b"/>
              <a:pathLst>
                <a:path w="1142" h="2038" extrusionOk="0">
                  <a:moveTo>
                    <a:pt x="934" y="1"/>
                  </a:moveTo>
                  <a:cubicBezTo>
                    <a:pt x="807" y="1"/>
                    <a:pt x="656" y="132"/>
                    <a:pt x="548" y="348"/>
                  </a:cubicBezTo>
                  <a:cubicBezTo>
                    <a:pt x="411" y="599"/>
                    <a:pt x="411" y="896"/>
                    <a:pt x="548" y="987"/>
                  </a:cubicBezTo>
                  <a:cubicBezTo>
                    <a:pt x="569" y="1000"/>
                    <a:pt x="595" y="1007"/>
                    <a:pt x="624" y="1007"/>
                  </a:cubicBezTo>
                  <a:cubicBezTo>
                    <a:pt x="744" y="1007"/>
                    <a:pt x="912" y="890"/>
                    <a:pt x="1004" y="668"/>
                  </a:cubicBezTo>
                  <a:cubicBezTo>
                    <a:pt x="1141" y="417"/>
                    <a:pt x="1141" y="120"/>
                    <a:pt x="1027" y="29"/>
                  </a:cubicBezTo>
                  <a:cubicBezTo>
                    <a:pt x="999" y="10"/>
                    <a:pt x="967" y="1"/>
                    <a:pt x="934" y="1"/>
                  </a:cubicBezTo>
                  <a:close/>
                  <a:moveTo>
                    <a:pt x="377" y="1330"/>
                  </a:moveTo>
                  <a:cubicBezTo>
                    <a:pt x="283" y="1330"/>
                    <a:pt x="185" y="1417"/>
                    <a:pt x="114" y="1558"/>
                  </a:cubicBezTo>
                  <a:cubicBezTo>
                    <a:pt x="23" y="1741"/>
                    <a:pt x="0" y="1946"/>
                    <a:pt x="91" y="2015"/>
                  </a:cubicBezTo>
                  <a:cubicBezTo>
                    <a:pt x="117" y="2030"/>
                    <a:pt x="144" y="2037"/>
                    <a:pt x="171" y="2037"/>
                  </a:cubicBezTo>
                  <a:cubicBezTo>
                    <a:pt x="265" y="2037"/>
                    <a:pt x="363" y="1951"/>
                    <a:pt x="434" y="1809"/>
                  </a:cubicBezTo>
                  <a:cubicBezTo>
                    <a:pt x="525" y="1604"/>
                    <a:pt x="548" y="1398"/>
                    <a:pt x="457" y="1353"/>
                  </a:cubicBezTo>
                  <a:cubicBezTo>
                    <a:pt x="431" y="1337"/>
                    <a:pt x="404" y="1330"/>
                    <a:pt x="377" y="133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7" name="Google Shape;1109;p22">
              <a:extLst>
                <a:ext uri="{FF2B5EF4-FFF2-40B4-BE49-F238E27FC236}">
                  <a16:creationId xmlns:a16="http://schemas.microsoft.com/office/drawing/2014/main" id="{99A356F8-C8CB-81B6-2B50-EB8EC2B8A407}"/>
                </a:ext>
              </a:extLst>
            </p:cNvPr>
            <p:cNvSpPr/>
            <p:nvPr/>
          </p:nvSpPr>
          <p:spPr>
            <a:xfrm>
              <a:off x="663800" y="1885975"/>
              <a:ext cx="55950" cy="14300"/>
            </a:xfrm>
            <a:custGeom>
              <a:avLst/>
              <a:gdLst/>
              <a:ahLst/>
              <a:cxnLst/>
              <a:rect l="l" t="t" r="r" b="b"/>
              <a:pathLst>
                <a:path w="2238" h="572" extrusionOk="0">
                  <a:moveTo>
                    <a:pt x="434" y="115"/>
                  </a:moveTo>
                  <a:cubicBezTo>
                    <a:pt x="229" y="115"/>
                    <a:pt x="46" y="206"/>
                    <a:pt x="24" y="321"/>
                  </a:cubicBezTo>
                  <a:cubicBezTo>
                    <a:pt x="1" y="412"/>
                    <a:pt x="160" y="526"/>
                    <a:pt x="366" y="526"/>
                  </a:cubicBezTo>
                  <a:cubicBezTo>
                    <a:pt x="571" y="526"/>
                    <a:pt x="777" y="458"/>
                    <a:pt x="777" y="343"/>
                  </a:cubicBezTo>
                  <a:cubicBezTo>
                    <a:pt x="800" y="229"/>
                    <a:pt x="663" y="138"/>
                    <a:pt x="434" y="115"/>
                  </a:cubicBezTo>
                  <a:close/>
                  <a:moveTo>
                    <a:pt x="1735" y="1"/>
                  </a:moveTo>
                  <a:cubicBezTo>
                    <a:pt x="1439" y="1"/>
                    <a:pt x="1188" y="115"/>
                    <a:pt x="1165" y="275"/>
                  </a:cubicBezTo>
                  <a:cubicBezTo>
                    <a:pt x="1119" y="435"/>
                    <a:pt x="1347" y="572"/>
                    <a:pt x="1644" y="572"/>
                  </a:cubicBezTo>
                  <a:cubicBezTo>
                    <a:pt x="1918" y="572"/>
                    <a:pt x="2192" y="458"/>
                    <a:pt x="2215" y="321"/>
                  </a:cubicBezTo>
                  <a:cubicBezTo>
                    <a:pt x="2238" y="161"/>
                    <a:pt x="2032" y="24"/>
                    <a:pt x="173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8" name="Google Shape;1110;p22">
              <a:extLst>
                <a:ext uri="{FF2B5EF4-FFF2-40B4-BE49-F238E27FC236}">
                  <a16:creationId xmlns:a16="http://schemas.microsoft.com/office/drawing/2014/main" id="{D24A1F34-3495-F796-A17E-175F83472E2E}"/>
                </a:ext>
              </a:extLst>
            </p:cNvPr>
            <p:cNvSpPr/>
            <p:nvPr/>
          </p:nvSpPr>
          <p:spPr>
            <a:xfrm>
              <a:off x="1244700" y="1540600"/>
              <a:ext cx="115875" cy="169650"/>
            </a:xfrm>
            <a:custGeom>
              <a:avLst/>
              <a:gdLst/>
              <a:ahLst/>
              <a:cxnLst/>
              <a:rect l="l" t="t" r="r" b="b"/>
              <a:pathLst>
                <a:path w="4635" h="6786" extrusionOk="0">
                  <a:moveTo>
                    <a:pt x="2021" y="0"/>
                  </a:moveTo>
                  <a:cubicBezTo>
                    <a:pt x="837" y="0"/>
                    <a:pt x="232" y="872"/>
                    <a:pt x="1" y="1353"/>
                  </a:cubicBezTo>
                  <a:cubicBezTo>
                    <a:pt x="275" y="3248"/>
                    <a:pt x="914" y="5142"/>
                    <a:pt x="1895" y="6786"/>
                  </a:cubicBezTo>
                  <a:cubicBezTo>
                    <a:pt x="2352" y="6672"/>
                    <a:pt x="2854" y="6375"/>
                    <a:pt x="3356" y="5713"/>
                  </a:cubicBezTo>
                  <a:cubicBezTo>
                    <a:pt x="4634" y="4092"/>
                    <a:pt x="4589" y="577"/>
                    <a:pt x="2740" y="98"/>
                  </a:cubicBezTo>
                  <a:cubicBezTo>
                    <a:pt x="2480" y="30"/>
                    <a:pt x="2240" y="0"/>
                    <a:pt x="202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9" name="Google Shape;1111;p22">
              <a:extLst>
                <a:ext uri="{FF2B5EF4-FFF2-40B4-BE49-F238E27FC236}">
                  <a16:creationId xmlns:a16="http://schemas.microsoft.com/office/drawing/2014/main" id="{30E7A127-AA19-4B90-CA0B-404CA83F10D9}"/>
                </a:ext>
              </a:extLst>
            </p:cNvPr>
            <p:cNvSpPr/>
            <p:nvPr/>
          </p:nvSpPr>
          <p:spPr>
            <a:xfrm>
              <a:off x="1284650" y="1623500"/>
              <a:ext cx="65075" cy="86750"/>
            </a:xfrm>
            <a:custGeom>
              <a:avLst/>
              <a:gdLst/>
              <a:ahLst/>
              <a:cxnLst/>
              <a:rect l="l" t="t" r="r" b="b"/>
              <a:pathLst>
                <a:path w="2603" h="3470" extrusionOk="0">
                  <a:moveTo>
                    <a:pt x="2603" y="0"/>
                  </a:moveTo>
                  <a:cubicBezTo>
                    <a:pt x="2489" y="685"/>
                    <a:pt x="2215" y="1347"/>
                    <a:pt x="1849" y="1826"/>
                  </a:cubicBezTo>
                  <a:cubicBezTo>
                    <a:pt x="1188" y="2694"/>
                    <a:pt x="526" y="2945"/>
                    <a:pt x="1" y="2945"/>
                  </a:cubicBezTo>
                  <a:cubicBezTo>
                    <a:pt x="92" y="3127"/>
                    <a:pt x="183" y="3287"/>
                    <a:pt x="297" y="3470"/>
                  </a:cubicBezTo>
                  <a:cubicBezTo>
                    <a:pt x="754" y="3356"/>
                    <a:pt x="1256" y="3059"/>
                    <a:pt x="1758" y="2397"/>
                  </a:cubicBezTo>
                  <a:cubicBezTo>
                    <a:pt x="2237" y="1781"/>
                    <a:pt x="2534" y="891"/>
                    <a:pt x="26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0" name="Google Shape;1112;p22">
              <a:extLst>
                <a:ext uri="{FF2B5EF4-FFF2-40B4-BE49-F238E27FC236}">
                  <a16:creationId xmlns:a16="http://schemas.microsoft.com/office/drawing/2014/main" id="{FB2DC59F-E6E5-F3BC-4353-FB118C640C98}"/>
                </a:ext>
              </a:extLst>
            </p:cNvPr>
            <p:cNvSpPr/>
            <p:nvPr/>
          </p:nvSpPr>
          <p:spPr>
            <a:xfrm>
              <a:off x="1264675" y="1567325"/>
              <a:ext cx="72500" cy="117175"/>
            </a:xfrm>
            <a:custGeom>
              <a:avLst/>
              <a:gdLst/>
              <a:ahLst/>
              <a:cxnLst/>
              <a:rect l="l" t="t" r="r" b="b"/>
              <a:pathLst>
                <a:path w="2900" h="4687" extrusionOk="0">
                  <a:moveTo>
                    <a:pt x="1344" y="0"/>
                  </a:moveTo>
                  <a:cubicBezTo>
                    <a:pt x="1247" y="0"/>
                    <a:pt x="1149" y="30"/>
                    <a:pt x="1051" y="102"/>
                  </a:cubicBezTo>
                  <a:cubicBezTo>
                    <a:pt x="457" y="535"/>
                    <a:pt x="1" y="2658"/>
                    <a:pt x="1" y="2658"/>
                  </a:cubicBezTo>
                  <a:cubicBezTo>
                    <a:pt x="1" y="2658"/>
                    <a:pt x="264" y="2461"/>
                    <a:pt x="513" y="2461"/>
                  </a:cubicBezTo>
                  <a:cubicBezTo>
                    <a:pt x="680" y="2461"/>
                    <a:pt x="841" y="2549"/>
                    <a:pt x="914" y="2841"/>
                  </a:cubicBezTo>
                  <a:cubicBezTo>
                    <a:pt x="1096" y="3571"/>
                    <a:pt x="503" y="4347"/>
                    <a:pt x="503" y="4347"/>
                  </a:cubicBezTo>
                  <a:cubicBezTo>
                    <a:pt x="503" y="4347"/>
                    <a:pt x="807" y="4687"/>
                    <a:pt x="1189" y="4687"/>
                  </a:cubicBezTo>
                  <a:cubicBezTo>
                    <a:pt x="1341" y="4687"/>
                    <a:pt x="1505" y="4633"/>
                    <a:pt x="1667" y="4484"/>
                  </a:cubicBezTo>
                  <a:cubicBezTo>
                    <a:pt x="2215" y="3982"/>
                    <a:pt x="2900" y="1791"/>
                    <a:pt x="2260" y="764"/>
                  </a:cubicBezTo>
                  <a:cubicBezTo>
                    <a:pt x="2260" y="764"/>
                    <a:pt x="1831" y="0"/>
                    <a:pt x="1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1" name="Google Shape;1113;p22">
              <a:extLst>
                <a:ext uri="{FF2B5EF4-FFF2-40B4-BE49-F238E27FC236}">
                  <a16:creationId xmlns:a16="http://schemas.microsoft.com/office/drawing/2014/main" id="{AD846D8C-FDD6-CCDE-9FF5-9986BB230C0F}"/>
                </a:ext>
              </a:extLst>
            </p:cNvPr>
            <p:cNvSpPr/>
            <p:nvPr/>
          </p:nvSpPr>
          <p:spPr>
            <a:xfrm>
              <a:off x="1257825" y="1567575"/>
              <a:ext cx="66225" cy="120275"/>
            </a:xfrm>
            <a:custGeom>
              <a:avLst/>
              <a:gdLst/>
              <a:ahLst/>
              <a:cxnLst/>
              <a:rect l="l" t="t" r="r" b="b"/>
              <a:pathLst>
                <a:path w="2649" h="4811" extrusionOk="0">
                  <a:moveTo>
                    <a:pt x="480" y="2352"/>
                  </a:moveTo>
                  <a:lnTo>
                    <a:pt x="480" y="2352"/>
                  </a:lnTo>
                  <a:cubicBezTo>
                    <a:pt x="474" y="2357"/>
                    <a:pt x="474" y="2360"/>
                    <a:pt x="479" y="2361"/>
                  </a:cubicBezTo>
                  <a:lnTo>
                    <a:pt x="479" y="2361"/>
                  </a:lnTo>
                  <a:cubicBezTo>
                    <a:pt x="480" y="2358"/>
                    <a:pt x="480" y="2355"/>
                    <a:pt x="480" y="2352"/>
                  </a:cubicBezTo>
                  <a:close/>
                  <a:moveTo>
                    <a:pt x="1644" y="1"/>
                  </a:moveTo>
                  <a:cubicBezTo>
                    <a:pt x="1530" y="1"/>
                    <a:pt x="1416" y="46"/>
                    <a:pt x="1325" y="92"/>
                  </a:cubicBezTo>
                  <a:cubicBezTo>
                    <a:pt x="1119" y="206"/>
                    <a:pt x="982" y="389"/>
                    <a:pt x="823" y="571"/>
                  </a:cubicBezTo>
                  <a:cubicBezTo>
                    <a:pt x="571" y="959"/>
                    <a:pt x="366" y="1416"/>
                    <a:pt x="206" y="1849"/>
                  </a:cubicBezTo>
                  <a:cubicBezTo>
                    <a:pt x="161" y="1963"/>
                    <a:pt x="138" y="2055"/>
                    <a:pt x="115" y="2169"/>
                  </a:cubicBezTo>
                  <a:cubicBezTo>
                    <a:pt x="92" y="2237"/>
                    <a:pt x="69" y="2260"/>
                    <a:pt x="69" y="2352"/>
                  </a:cubicBezTo>
                  <a:cubicBezTo>
                    <a:pt x="24" y="2443"/>
                    <a:pt x="24" y="2534"/>
                    <a:pt x="1" y="2625"/>
                  </a:cubicBezTo>
                  <a:cubicBezTo>
                    <a:pt x="69" y="2808"/>
                    <a:pt x="115" y="2991"/>
                    <a:pt x="183" y="3173"/>
                  </a:cubicBezTo>
                  <a:cubicBezTo>
                    <a:pt x="229" y="3128"/>
                    <a:pt x="275" y="3082"/>
                    <a:pt x="298" y="3036"/>
                  </a:cubicBezTo>
                  <a:cubicBezTo>
                    <a:pt x="366" y="2968"/>
                    <a:pt x="412" y="2899"/>
                    <a:pt x="480" y="2854"/>
                  </a:cubicBezTo>
                  <a:cubicBezTo>
                    <a:pt x="526" y="2785"/>
                    <a:pt x="549" y="2785"/>
                    <a:pt x="594" y="2740"/>
                  </a:cubicBezTo>
                  <a:cubicBezTo>
                    <a:pt x="663" y="2717"/>
                    <a:pt x="640" y="2717"/>
                    <a:pt x="663" y="2717"/>
                  </a:cubicBezTo>
                  <a:cubicBezTo>
                    <a:pt x="674" y="2705"/>
                    <a:pt x="680" y="2700"/>
                    <a:pt x="683" y="2700"/>
                  </a:cubicBezTo>
                  <a:cubicBezTo>
                    <a:pt x="686" y="2700"/>
                    <a:pt x="686" y="2705"/>
                    <a:pt x="686" y="2717"/>
                  </a:cubicBezTo>
                  <a:cubicBezTo>
                    <a:pt x="708" y="2717"/>
                    <a:pt x="731" y="2694"/>
                    <a:pt x="731" y="2694"/>
                  </a:cubicBezTo>
                  <a:cubicBezTo>
                    <a:pt x="800" y="2717"/>
                    <a:pt x="823" y="2740"/>
                    <a:pt x="823" y="2740"/>
                  </a:cubicBezTo>
                  <a:lnTo>
                    <a:pt x="845" y="2740"/>
                  </a:lnTo>
                  <a:cubicBezTo>
                    <a:pt x="868" y="2762"/>
                    <a:pt x="891" y="2785"/>
                    <a:pt x="914" y="2831"/>
                  </a:cubicBezTo>
                  <a:cubicBezTo>
                    <a:pt x="959" y="2899"/>
                    <a:pt x="1028" y="3036"/>
                    <a:pt x="1051" y="3219"/>
                  </a:cubicBezTo>
                  <a:cubicBezTo>
                    <a:pt x="1051" y="3401"/>
                    <a:pt x="1028" y="3653"/>
                    <a:pt x="914" y="3881"/>
                  </a:cubicBezTo>
                  <a:cubicBezTo>
                    <a:pt x="868" y="3926"/>
                    <a:pt x="823" y="3995"/>
                    <a:pt x="800" y="4041"/>
                  </a:cubicBezTo>
                  <a:cubicBezTo>
                    <a:pt x="777" y="4063"/>
                    <a:pt x="754" y="4086"/>
                    <a:pt x="731" y="4132"/>
                  </a:cubicBezTo>
                  <a:lnTo>
                    <a:pt x="617" y="4246"/>
                  </a:lnTo>
                  <a:cubicBezTo>
                    <a:pt x="686" y="4406"/>
                    <a:pt x="754" y="4543"/>
                    <a:pt x="823" y="4680"/>
                  </a:cubicBezTo>
                  <a:cubicBezTo>
                    <a:pt x="845" y="4703"/>
                    <a:pt x="868" y="4703"/>
                    <a:pt x="914" y="4725"/>
                  </a:cubicBezTo>
                  <a:cubicBezTo>
                    <a:pt x="1011" y="4781"/>
                    <a:pt x="1132" y="4811"/>
                    <a:pt x="1254" y="4811"/>
                  </a:cubicBezTo>
                  <a:cubicBezTo>
                    <a:pt x="1333" y="4811"/>
                    <a:pt x="1412" y="4798"/>
                    <a:pt x="1484" y="4771"/>
                  </a:cubicBezTo>
                  <a:cubicBezTo>
                    <a:pt x="1667" y="4703"/>
                    <a:pt x="1827" y="4588"/>
                    <a:pt x="1941" y="4474"/>
                  </a:cubicBezTo>
                  <a:cubicBezTo>
                    <a:pt x="2169" y="4246"/>
                    <a:pt x="2306" y="4018"/>
                    <a:pt x="2420" y="3789"/>
                  </a:cubicBezTo>
                  <a:cubicBezTo>
                    <a:pt x="2626" y="3356"/>
                    <a:pt x="2649" y="3059"/>
                    <a:pt x="2626" y="3059"/>
                  </a:cubicBezTo>
                  <a:cubicBezTo>
                    <a:pt x="2624" y="3058"/>
                    <a:pt x="2622" y="3058"/>
                    <a:pt x="2621" y="3058"/>
                  </a:cubicBezTo>
                  <a:cubicBezTo>
                    <a:pt x="2575" y="3058"/>
                    <a:pt x="2503" y="3347"/>
                    <a:pt x="2261" y="3721"/>
                  </a:cubicBezTo>
                  <a:cubicBezTo>
                    <a:pt x="2146" y="3926"/>
                    <a:pt x="1987" y="4132"/>
                    <a:pt x="1758" y="4314"/>
                  </a:cubicBezTo>
                  <a:cubicBezTo>
                    <a:pt x="1667" y="4406"/>
                    <a:pt x="1530" y="4474"/>
                    <a:pt x="1416" y="4520"/>
                  </a:cubicBezTo>
                  <a:cubicBezTo>
                    <a:pt x="1383" y="4533"/>
                    <a:pt x="1349" y="4539"/>
                    <a:pt x="1316" y="4539"/>
                  </a:cubicBezTo>
                  <a:cubicBezTo>
                    <a:pt x="1237" y="4539"/>
                    <a:pt x="1161" y="4507"/>
                    <a:pt x="1096" y="4474"/>
                  </a:cubicBezTo>
                  <a:cubicBezTo>
                    <a:pt x="1051" y="4429"/>
                    <a:pt x="982" y="4406"/>
                    <a:pt x="982" y="4383"/>
                  </a:cubicBezTo>
                  <a:cubicBezTo>
                    <a:pt x="959" y="4383"/>
                    <a:pt x="959" y="4360"/>
                    <a:pt x="982" y="4337"/>
                  </a:cubicBezTo>
                  <a:cubicBezTo>
                    <a:pt x="982" y="4337"/>
                    <a:pt x="982" y="4337"/>
                    <a:pt x="1005" y="4314"/>
                  </a:cubicBezTo>
                  <a:cubicBezTo>
                    <a:pt x="1028" y="4292"/>
                    <a:pt x="1074" y="4246"/>
                    <a:pt x="1096" y="4223"/>
                  </a:cubicBezTo>
                  <a:cubicBezTo>
                    <a:pt x="1142" y="4155"/>
                    <a:pt x="1188" y="4086"/>
                    <a:pt x="1233" y="4018"/>
                  </a:cubicBezTo>
                  <a:cubicBezTo>
                    <a:pt x="1393" y="3721"/>
                    <a:pt x="1462" y="3424"/>
                    <a:pt x="1462" y="3173"/>
                  </a:cubicBezTo>
                  <a:cubicBezTo>
                    <a:pt x="1462" y="2922"/>
                    <a:pt x="1370" y="2717"/>
                    <a:pt x="1279" y="2580"/>
                  </a:cubicBezTo>
                  <a:cubicBezTo>
                    <a:pt x="1233" y="2511"/>
                    <a:pt x="1188" y="2466"/>
                    <a:pt x="1165" y="2420"/>
                  </a:cubicBezTo>
                  <a:cubicBezTo>
                    <a:pt x="1119" y="2397"/>
                    <a:pt x="1096" y="2374"/>
                    <a:pt x="1096" y="2374"/>
                  </a:cubicBezTo>
                  <a:cubicBezTo>
                    <a:pt x="1096" y="2374"/>
                    <a:pt x="1074" y="2374"/>
                    <a:pt x="1028" y="2352"/>
                  </a:cubicBezTo>
                  <a:cubicBezTo>
                    <a:pt x="982" y="2329"/>
                    <a:pt x="914" y="2306"/>
                    <a:pt x="800" y="2283"/>
                  </a:cubicBezTo>
                  <a:cubicBezTo>
                    <a:pt x="754" y="2283"/>
                    <a:pt x="708" y="2306"/>
                    <a:pt x="640" y="2306"/>
                  </a:cubicBezTo>
                  <a:cubicBezTo>
                    <a:pt x="594" y="2306"/>
                    <a:pt x="571" y="2306"/>
                    <a:pt x="549" y="2329"/>
                  </a:cubicBezTo>
                  <a:cubicBezTo>
                    <a:pt x="532" y="2345"/>
                    <a:pt x="494" y="2361"/>
                    <a:pt x="480" y="2361"/>
                  </a:cubicBezTo>
                  <a:cubicBezTo>
                    <a:pt x="480" y="2361"/>
                    <a:pt x="479" y="2361"/>
                    <a:pt x="479" y="2361"/>
                  </a:cubicBezTo>
                  <a:lnTo>
                    <a:pt x="479" y="2361"/>
                  </a:lnTo>
                  <a:cubicBezTo>
                    <a:pt x="473" y="2374"/>
                    <a:pt x="457" y="2374"/>
                    <a:pt x="457" y="2374"/>
                  </a:cubicBezTo>
                  <a:cubicBezTo>
                    <a:pt x="448" y="2394"/>
                    <a:pt x="442" y="2401"/>
                    <a:pt x="439" y="2401"/>
                  </a:cubicBezTo>
                  <a:cubicBezTo>
                    <a:pt x="435" y="2401"/>
                    <a:pt x="435" y="2388"/>
                    <a:pt x="435" y="2374"/>
                  </a:cubicBezTo>
                  <a:lnTo>
                    <a:pt x="435" y="2352"/>
                  </a:lnTo>
                  <a:cubicBezTo>
                    <a:pt x="435" y="2329"/>
                    <a:pt x="457" y="2260"/>
                    <a:pt x="457" y="2215"/>
                  </a:cubicBezTo>
                  <a:cubicBezTo>
                    <a:pt x="480" y="2123"/>
                    <a:pt x="526" y="2009"/>
                    <a:pt x="549" y="1918"/>
                  </a:cubicBezTo>
                  <a:cubicBezTo>
                    <a:pt x="663" y="1484"/>
                    <a:pt x="823" y="1050"/>
                    <a:pt x="1051" y="685"/>
                  </a:cubicBezTo>
                  <a:cubicBezTo>
                    <a:pt x="1165" y="503"/>
                    <a:pt x="1279" y="343"/>
                    <a:pt x="1416" y="252"/>
                  </a:cubicBezTo>
                  <a:cubicBezTo>
                    <a:pt x="1514" y="182"/>
                    <a:pt x="1603" y="155"/>
                    <a:pt x="1689" y="155"/>
                  </a:cubicBezTo>
                  <a:cubicBezTo>
                    <a:pt x="1744" y="155"/>
                    <a:pt x="1797" y="165"/>
                    <a:pt x="1850" y="183"/>
                  </a:cubicBezTo>
                  <a:cubicBezTo>
                    <a:pt x="2063" y="247"/>
                    <a:pt x="2177" y="391"/>
                    <a:pt x="2209" y="391"/>
                  </a:cubicBezTo>
                  <a:cubicBezTo>
                    <a:pt x="2211" y="391"/>
                    <a:pt x="2213" y="390"/>
                    <a:pt x="2215" y="389"/>
                  </a:cubicBezTo>
                  <a:cubicBezTo>
                    <a:pt x="2238" y="389"/>
                    <a:pt x="2215" y="343"/>
                    <a:pt x="2169" y="274"/>
                  </a:cubicBezTo>
                  <a:cubicBezTo>
                    <a:pt x="2124" y="229"/>
                    <a:pt x="2032" y="137"/>
                    <a:pt x="1895" y="46"/>
                  </a:cubicBezTo>
                  <a:cubicBezTo>
                    <a:pt x="1827" y="23"/>
                    <a:pt x="1736" y="1"/>
                    <a:pt x="164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2" name="Google Shape;1114;p22">
              <a:extLst>
                <a:ext uri="{FF2B5EF4-FFF2-40B4-BE49-F238E27FC236}">
                  <a16:creationId xmlns:a16="http://schemas.microsoft.com/office/drawing/2014/main" id="{D9A5734C-685A-3FC9-F677-21D7D3AD3B5A}"/>
                </a:ext>
              </a:extLst>
            </p:cNvPr>
            <p:cNvSpPr/>
            <p:nvPr/>
          </p:nvSpPr>
          <p:spPr>
            <a:xfrm>
              <a:off x="1268675" y="1550400"/>
              <a:ext cx="21150" cy="14575"/>
            </a:xfrm>
            <a:custGeom>
              <a:avLst/>
              <a:gdLst/>
              <a:ahLst/>
              <a:cxnLst/>
              <a:rect l="l" t="t" r="r" b="b"/>
              <a:pathLst>
                <a:path w="846" h="583" extrusionOk="0">
                  <a:moveTo>
                    <a:pt x="630" y="1"/>
                  </a:moveTo>
                  <a:cubicBezTo>
                    <a:pt x="529" y="1"/>
                    <a:pt x="392" y="51"/>
                    <a:pt x="274" y="140"/>
                  </a:cubicBezTo>
                  <a:cubicBezTo>
                    <a:pt x="92" y="277"/>
                    <a:pt x="1" y="459"/>
                    <a:pt x="92" y="551"/>
                  </a:cubicBezTo>
                  <a:cubicBezTo>
                    <a:pt x="113" y="572"/>
                    <a:pt x="150" y="582"/>
                    <a:pt x="195" y="582"/>
                  </a:cubicBezTo>
                  <a:cubicBezTo>
                    <a:pt x="297" y="582"/>
                    <a:pt x="445" y="531"/>
                    <a:pt x="571" y="436"/>
                  </a:cubicBezTo>
                  <a:cubicBezTo>
                    <a:pt x="754" y="299"/>
                    <a:pt x="845" y="117"/>
                    <a:pt x="754" y="48"/>
                  </a:cubicBezTo>
                  <a:cubicBezTo>
                    <a:pt x="729" y="16"/>
                    <a:pt x="685" y="1"/>
                    <a:pt x="630"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3" name="Google Shape;1115;p22">
              <a:extLst>
                <a:ext uri="{FF2B5EF4-FFF2-40B4-BE49-F238E27FC236}">
                  <a16:creationId xmlns:a16="http://schemas.microsoft.com/office/drawing/2014/main" id="{6C598889-266E-DE06-D89E-7C224D6A6F42}"/>
                </a:ext>
              </a:extLst>
            </p:cNvPr>
            <p:cNvSpPr/>
            <p:nvPr/>
          </p:nvSpPr>
          <p:spPr>
            <a:xfrm>
              <a:off x="1000475" y="1851750"/>
              <a:ext cx="98175" cy="98725"/>
            </a:xfrm>
            <a:custGeom>
              <a:avLst/>
              <a:gdLst/>
              <a:ahLst/>
              <a:cxnLst/>
              <a:rect l="l" t="t" r="r" b="b"/>
              <a:pathLst>
                <a:path w="3927" h="3949" extrusionOk="0">
                  <a:moveTo>
                    <a:pt x="138" y="0"/>
                  </a:moveTo>
                  <a:lnTo>
                    <a:pt x="1" y="3128"/>
                  </a:lnTo>
                  <a:cubicBezTo>
                    <a:pt x="683" y="3756"/>
                    <a:pt x="1382" y="3949"/>
                    <a:pt x="1982" y="3949"/>
                  </a:cubicBezTo>
                  <a:cubicBezTo>
                    <a:pt x="2929" y="3949"/>
                    <a:pt x="3630" y="3470"/>
                    <a:pt x="3630" y="3470"/>
                  </a:cubicBezTo>
                  <a:lnTo>
                    <a:pt x="3927" y="1165"/>
                  </a:lnTo>
                  <a:lnTo>
                    <a:pt x="138" y="0"/>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4" name="Google Shape;1116;p22">
              <a:extLst>
                <a:ext uri="{FF2B5EF4-FFF2-40B4-BE49-F238E27FC236}">
                  <a16:creationId xmlns:a16="http://schemas.microsoft.com/office/drawing/2014/main" id="{13277931-6EE2-B250-1836-7EE4A4E608D4}"/>
                </a:ext>
              </a:extLst>
            </p:cNvPr>
            <p:cNvSpPr/>
            <p:nvPr/>
          </p:nvSpPr>
          <p:spPr>
            <a:xfrm>
              <a:off x="1000475" y="1851750"/>
              <a:ext cx="98175" cy="93025"/>
            </a:xfrm>
            <a:custGeom>
              <a:avLst/>
              <a:gdLst/>
              <a:ahLst/>
              <a:cxnLst/>
              <a:rect l="l" t="t" r="r" b="b"/>
              <a:pathLst>
                <a:path w="3927" h="3721" extrusionOk="0">
                  <a:moveTo>
                    <a:pt x="138" y="0"/>
                  </a:moveTo>
                  <a:lnTo>
                    <a:pt x="1" y="3128"/>
                  </a:lnTo>
                  <a:cubicBezTo>
                    <a:pt x="297" y="3401"/>
                    <a:pt x="617" y="3607"/>
                    <a:pt x="914" y="3721"/>
                  </a:cubicBezTo>
                  <a:cubicBezTo>
                    <a:pt x="710" y="2840"/>
                    <a:pt x="596" y="1758"/>
                    <a:pt x="1524" y="1758"/>
                  </a:cubicBezTo>
                  <a:cubicBezTo>
                    <a:pt x="1533" y="1758"/>
                    <a:pt x="1543" y="1758"/>
                    <a:pt x="1553" y="1758"/>
                  </a:cubicBezTo>
                  <a:cubicBezTo>
                    <a:pt x="1986" y="1758"/>
                    <a:pt x="2420" y="1849"/>
                    <a:pt x="2831" y="1872"/>
                  </a:cubicBezTo>
                  <a:cubicBezTo>
                    <a:pt x="3173" y="1918"/>
                    <a:pt x="3493" y="1941"/>
                    <a:pt x="3812" y="1963"/>
                  </a:cubicBezTo>
                  <a:lnTo>
                    <a:pt x="3927" y="1165"/>
                  </a:lnTo>
                  <a:lnTo>
                    <a:pt x="13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5" name="Google Shape;1117;p22">
              <a:extLst>
                <a:ext uri="{FF2B5EF4-FFF2-40B4-BE49-F238E27FC236}">
                  <a16:creationId xmlns:a16="http://schemas.microsoft.com/office/drawing/2014/main" id="{FFD5966F-4F11-DF3F-9DC0-ED50B5FA3996}"/>
                </a:ext>
              </a:extLst>
            </p:cNvPr>
            <p:cNvSpPr/>
            <p:nvPr/>
          </p:nvSpPr>
          <p:spPr>
            <a:xfrm>
              <a:off x="735125" y="1380250"/>
              <a:ext cx="630575" cy="500300"/>
            </a:xfrm>
            <a:custGeom>
              <a:avLst/>
              <a:gdLst/>
              <a:ahLst/>
              <a:cxnLst/>
              <a:rect l="l" t="t" r="r" b="b"/>
              <a:pathLst>
                <a:path w="25223" h="20012" extrusionOk="0">
                  <a:moveTo>
                    <a:pt x="12520" y="1"/>
                  </a:moveTo>
                  <a:cubicBezTo>
                    <a:pt x="9058" y="1"/>
                    <a:pt x="7008" y="1513"/>
                    <a:pt x="7008" y="1513"/>
                  </a:cubicBezTo>
                  <a:cubicBezTo>
                    <a:pt x="1074" y="5508"/>
                    <a:pt x="4497" y="11785"/>
                    <a:pt x="4497" y="11785"/>
                  </a:cubicBezTo>
                  <a:cubicBezTo>
                    <a:pt x="4497" y="11785"/>
                    <a:pt x="3813" y="11158"/>
                    <a:pt x="2901" y="11158"/>
                  </a:cubicBezTo>
                  <a:cubicBezTo>
                    <a:pt x="2410" y="11158"/>
                    <a:pt x="1853" y="11340"/>
                    <a:pt x="1302" y="11899"/>
                  </a:cubicBezTo>
                  <a:cubicBezTo>
                    <a:pt x="1" y="13200"/>
                    <a:pt x="1690" y="16167"/>
                    <a:pt x="3539" y="16898"/>
                  </a:cubicBezTo>
                  <a:cubicBezTo>
                    <a:pt x="3996" y="17078"/>
                    <a:pt x="4385" y="17150"/>
                    <a:pt x="4716" y="17150"/>
                  </a:cubicBezTo>
                  <a:cubicBezTo>
                    <a:pt x="6103" y="17150"/>
                    <a:pt x="6460" y="15870"/>
                    <a:pt x="6460" y="15870"/>
                  </a:cubicBezTo>
                  <a:cubicBezTo>
                    <a:pt x="7445" y="17879"/>
                    <a:pt x="11099" y="20012"/>
                    <a:pt x="15104" y="20012"/>
                  </a:cubicBezTo>
                  <a:cubicBezTo>
                    <a:pt x="15650" y="20012"/>
                    <a:pt x="16202" y="19972"/>
                    <a:pt x="16755" y="19888"/>
                  </a:cubicBezTo>
                  <a:cubicBezTo>
                    <a:pt x="21114" y="19226"/>
                    <a:pt x="25223" y="15619"/>
                    <a:pt x="21822" y="10050"/>
                  </a:cubicBezTo>
                  <a:cubicBezTo>
                    <a:pt x="21434" y="6900"/>
                    <a:pt x="21685" y="2335"/>
                    <a:pt x="16663" y="692"/>
                  </a:cubicBezTo>
                  <a:cubicBezTo>
                    <a:pt x="15127" y="187"/>
                    <a:pt x="13736" y="1"/>
                    <a:pt x="1252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6" name="Google Shape;1118;p22">
              <a:extLst>
                <a:ext uri="{FF2B5EF4-FFF2-40B4-BE49-F238E27FC236}">
                  <a16:creationId xmlns:a16="http://schemas.microsoft.com/office/drawing/2014/main" id="{3967A473-227E-D7A6-95A8-214046DCC5B1}"/>
                </a:ext>
              </a:extLst>
            </p:cNvPr>
            <p:cNvSpPr/>
            <p:nvPr/>
          </p:nvSpPr>
          <p:spPr>
            <a:xfrm>
              <a:off x="904050" y="1446025"/>
              <a:ext cx="461650" cy="434575"/>
            </a:xfrm>
            <a:custGeom>
              <a:avLst/>
              <a:gdLst/>
              <a:ahLst/>
              <a:cxnLst/>
              <a:rect l="l" t="t" r="r" b="b"/>
              <a:pathLst>
                <a:path w="18466" h="17383" extrusionOk="0">
                  <a:moveTo>
                    <a:pt x="12988" y="1"/>
                  </a:moveTo>
                  <a:lnTo>
                    <a:pt x="12988" y="1"/>
                  </a:lnTo>
                  <a:cubicBezTo>
                    <a:pt x="14494" y="2078"/>
                    <a:pt x="14471" y="4863"/>
                    <a:pt x="14722" y="6985"/>
                  </a:cubicBezTo>
                  <a:cubicBezTo>
                    <a:pt x="18123" y="12555"/>
                    <a:pt x="14015" y="16161"/>
                    <a:pt x="9655" y="16823"/>
                  </a:cubicBezTo>
                  <a:cubicBezTo>
                    <a:pt x="9102" y="16908"/>
                    <a:pt x="8549" y="16948"/>
                    <a:pt x="8003" y="16948"/>
                  </a:cubicBezTo>
                  <a:cubicBezTo>
                    <a:pt x="4609" y="16948"/>
                    <a:pt x="1475" y="15410"/>
                    <a:pt x="0" y="13719"/>
                  </a:cubicBezTo>
                  <a:lnTo>
                    <a:pt x="0" y="13719"/>
                  </a:lnTo>
                  <a:cubicBezTo>
                    <a:pt x="1291" y="15585"/>
                    <a:pt x="4655" y="17383"/>
                    <a:pt x="8333" y="17383"/>
                  </a:cubicBezTo>
                  <a:cubicBezTo>
                    <a:pt x="8883" y="17383"/>
                    <a:pt x="9440" y="17343"/>
                    <a:pt x="9998" y="17257"/>
                  </a:cubicBezTo>
                  <a:cubicBezTo>
                    <a:pt x="14357" y="16595"/>
                    <a:pt x="18466" y="12988"/>
                    <a:pt x="15065" y="7419"/>
                  </a:cubicBezTo>
                  <a:cubicBezTo>
                    <a:pt x="14791" y="5136"/>
                    <a:pt x="14837" y="2123"/>
                    <a:pt x="1298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7" name="Google Shape;1119;p22">
              <a:extLst>
                <a:ext uri="{FF2B5EF4-FFF2-40B4-BE49-F238E27FC236}">
                  <a16:creationId xmlns:a16="http://schemas.microsoft.com/office/drawing/2014/main" id="{CBD7AA43-1E5D-76D7-0F0C-FC0980F8E4B5}"/>
                </a:ext>
              </a:extLst>
            </p:cNvPr>
            <p:cNvSpPr/>
            <p:nvPr/>
          </p:nvSpPr>
          <p:spPr>
            <a:xfrm>
              <a:off x="776225" y="1762725"/>
              <a:ext cx="119850" cy="46050"/>
            </a:xfrm>
            <a:custGeom>
              <a:avLst/>
              <a:gdLst/>
              <a:ahLst/>
              <a:cxnLst/>
              <a:rect l="l" t="t" r="r" b="b"/>
              <a:pathLst>
                <a:path w="4794" h="1842" extrusionOk="0">
                  <a:moveTo>
                    <a:pt x="0" y="1"/>
                  </a:moveTo>
                  <a:lnTo>
                    <a:pt x="0" y="1"/>
                  </a:lnTo>
                  <a:cubicBezTo>
                    <a:pt x="502" y="708"/>
                    <a:pt x="1187" y="1302"/>
                    <a:pt x="1895" y="1599"/>
                  </a:cubicBezTo>
                  <a:cubicBezTo>
                    <a:pt x="2345" y="1772"/>
                    <a:pt x="2729" y="1842"/>
                    <a:pt x="3056" y="1842"/>
                  </a:cubicBezTo>
                  <a:cubicBezTo>
                    <a:pt x="4235" y="1842"/>
                    <a:pt x="4668" y="926"/>
                    <a:pt x="4794" y="640"/>
                  </a:cubicBezTo>
                  <a:cubicBezTo>
                    <a:pt x="4657" y="480"/>
                    <a:pt x="4565" y="297"/>
                    <a:pt x="4474" y="138"/>
                  </a:cubicBezTo>
                  <a:cubicBezTo>
                    <a:pt x="4474" y="138"/>
                    <a:pt x="4117" y="1418"/>
                    <a:pt x="2729" y="1418"/>
                  </a:cubicBezTo>
                  <a:cubicBezTo>
                    <a:pt x="2399" y="1418"/>
                    <a:pt x="2009" y="1345"/>
                    <a:pt x="1552" y="1165"/>
                  </a:cubicBezTo>
                  <a:cubicBezTo>
                    <a:pt x="1005" y="937"/>
                    <a:pt x="457" y="526"/>
                    <a:pt x="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8" name="Google Shape;1120;p22">
              <a:extLst>
                <a:ext uri="{FF2B5EF4-FFF2-40B4-BE49-F238E27FC236}">
                  <a16:creationId xmlns:a16="http://schemas.microsoft.com/office/drawing/2014/main" id="{D464DBE5-C231-2341-6547-CA1B9CF3DB47}"/>
                </a:ext>
              </a:extLst>
            </p:cNvPr>
            <p:cNvSpPr/>
            <p:nvPr/>
          </p:nvSpPr>
          <p:spPr>
            <a:xfrm>
              <a:off x="781350" y="1689050"/>
              <a:ext cx="81625" cy="99325"/>
            </a:xfrm>
            <a:custGeom>
              <a:avLst/>
              <a:gdLst/>
              <a:ahLst/>
              <a:cxnLst/>
              <a:rect l="l" t="t" r="r" b="b"/>
              <a:pathLst>
                <a:path w="3265" h="3973" extrusionOk="0">
                  <a:moveTo>
                    <a:pt x="674" y="0"/>
                  </a:moveTo>
                  <a:cubicBezTo>
                    <a:pt x="25" y="0"/>
                    <a:pt x="46" y="1145"/>
                    <a:pt x="46" y="1145"/>
                  </a:cubicBezTo>
                  <a:cubicBezTo>
                    <a:pt x="1" y="2309"/>
                    <a:pt x="1644" y="3815"/>
                    <a:pt x="2375" y="3952"/>
                  </a:cubicBezTo>
                  <a:cubicBezTo>
                    <a:pt x="2438" y="3966"/>
                    <a:pt x="2497" y="3972"/>
                    <a:pt x="2551" y="3972"/>
                  </a:cubicBezTo>
                  <a:cubicBezTo>
                    <a:pt x="3131" y="3972"/>
                    <a:pt x="3265" y="3267"/>
                    <a:pt x="3265" y="3267"/>
                  </a:cubicBezTo>
                  <a:cubicBezTo>
                    <a:pt x="3265" y="3267"/>
                    <a:pt x="2397" y="2925"/>
                    <a:pt x="2192" y="2217"/>
                  </a:cubicBezTo>
                  <a:cubicBezTo>
                    <a:pt x="2029" y="1655"/>
                    <a:pt x="2543" y="1597"/>
                    <a:pt x="2761" y="1597"/>
                  </a:cubicBezTo>
                  <a:cubicBezTo>
                    <a:pt x="2817" y="1597"/>
                    <a:pt x="2854" y="1601"/>
                    <a:pt x="2854" y="1601"/>
                  </a:cubicBezTo>
                  <a:cubicBezTo>
                    <a:pt x="2854" y="1601"/>
                    <a:pt x="1416" y="72"/>
                    <a:pt x="731" y="3"/>
                  </a:cubicBezTo>
                  <a:cubicBezTo>
                    <a:pt x="712" y="1"/>
                    <a:pt x="693" y="0"/>
                    <a:pt x="67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9" name="Google Shape;1121;p22">
              <a:extLst>
                <a:ext uri="{FF2B5EF4-FFF2-40B4-BE49-F238E27FC236}">
                  <a16:creationId xmlns:a16="http://schemas.microsoft.com/office/drawing/2014/main" id="{8BF16AF0-5757-3063-9929-FEBE843AC58A}"/>
                </a:ext>
              </a:extLst>
            </p:cNvPr>
            <p:cNvSpPr/>
            <p:nvPr/>
          </p:nvSpPr>
          <p:spPr>
            <a:xfrm>
              <a:off x="784200" y="1689125"/>
              <a:ext cx="85050" cy="99925"/>
            </a:xfrm>
            <a:custGeom>
              <a:avLst/>
              <a:gdLst/>
              <a:ahLst/>
              <a:cxnLst/>
              <a:rect l="l" t="t" r="r" b="b"/>
              <a:pathLst>
                <a:path w="3402" h="3997" extrusionOk="0">
                  <a:moveTo>
                    <a:pt x="617" y="0"/>
                  </a:moveTo>
                  <a:cubicBezTo>
                    <a:pt x="503" y="0"/>
                    <a:pt x="389" y="23"/>
                    <a:pt x="298" y="69"/>
                  </a:cubicBezTo>
                  <a:cubicBezTo>
                    <a:pt x="206" y="114"/>
                    <a:pt x="138" y="183"/>
                    <a:pt x="115" y="251"/>
                  </a:cubicBezTo>
                  <a:cubicBezTo>
                    <a:pt x="24" y="365"/>
                    <a:pt x="1" y="480"/>
                    <a:pt x="1" y="571"/>
                  </a:cubicBezTo>
                  <a:cubicBezTo>
                    <a:pt x="1" y="639"/>
                    <a:pt x="1" y="685"/>
                    <a:pt x="1" y="685"/>
                  </a:cubicBezTo>
                  <a:cubicBezTo>
                    <a:pt x="46" y="685"/>
                    <a:pt x="46" y="502"/>
                    <a:pt x="206" y="320"/>
                  </a:cubicBezTo>
                  <a:cubicBezTo>
                    <a:pt x="298" y="206"/>
                    <a:pt x="434" y="160"/>
                    <a:pt x="594" y="160"/>
                  </a:cubicBezTo>
                  <a:cubicBezTo>
                    <a:pt x="777" y="183"/>
                    <a:pt x="959" y="251"/>
                    <a:pt x="1142" y="343"/>
                  </a:cubicBezTo>
                  <a:cubicBezTo>
                    <a:pt x="1507" y="548"/>
                    <a:pt x="1850" y="845"/>
                    <a:pt x="2146" y="1119"/>
                  </a:cubicBezTo>
                  <a:cubicBezTo>
                    <a:pt x="2238" y="1210"/>
                    <a:pt x="2306" y="1278"/>
                    <a:pt x="2375" y="1347"/>
                  </a:cubicBezTo>
                  <a:cubicBezTo>
                    <a:pt x="2397" y="1370"/>
                    <a:pt x="2466" y="1438"/>
                    <a:pt x="2466" y="1438"/>
                  </a:cubicBezTo>
                  <a:lnTo>
                    <a:pt x="2466" y="1461"/>
                  </a:lnTo>
                  <a:cubicBezTo>
                    <a:pt x="2482" y="1477"/>
                    <a:pt x="2487" y="1493"/>
                    <a:pt x="2480" y="1493"/>
                  </a:cubicBezTo>
                  <a:cubicBezTo>
                    <a:pt x="2477" y="1493"/>
                    <a:pt x="2473" y="1491"/>
                    <a:pt x="2466" y="1484"/>
                  </a:cubicBezTo>
                  <a:cubicBezTo>
                    <a:pt x="2443" y="1484"/>
                    <a:pt x="2443" y="1484"/>
                    <a:pt x="2443" y="1461"/>
                  </a:cubicBezTo>
                  <a:cubicBezTo>
                    <a:pt x="2443" y="1461"/>
                    <a:pt x="2397" y="1484"/>
                    <a:pt x="2375" y="1484"/>
                  </a:cubicBezTo>
                  <a:cubicBezTo>
                    <a:pt x="2329" y="1484"/>
                    <a:pt x="2306" y="1484"/>
                    <a:pt x="2283" y="1507"/>
                  </a:cubicBezTo>
                  <a:cubicBezTo>
                    <a:pt x="2215" y="1530"/>
                    <a:pt x="2169" y="1552"/>
                    <a:pt x="2124" y="1575"/>
                  </a:cubicBezTo>
                  <a:cubicBezTo>
                    <a:pt x="2055" y="1644"/>
                    <a:pt x="1987" y="1689"/>
                    <a:pt x="1964" y="1735"/>
                  </a:cubicBezTo>
                  <a:cubicBezTo>
                    <a:pt x="1941" y="1781"/>
                    <a:pt x="1941" y="1781"/>
                    <a:pt x="1941" y="1781"/>
                  </a:cubicBezTo>
                  <a:lnTo>
                    <a:pt x="1895" y="1849"/>
                  </a:lnTo>
                  <a:cubicBezTo>
                    <a:pt x="1895" y="1895"/>
                    <a:pt x="1872" y="1963"/>
                    <a:pt x="1850" y="2055"/>
                  </a:cubicBezTo>
                  <a:cubicBezTo>
                    <a:pt x="1850" y="2214"/>
                    <a:pt x="1895" y="2420"/>
                    <a:pt x="2009" y="2625"/>
                  </a:cubicBezTo>
                  <a:cubicBezTo>
                    <a:pt x="2124" y="2853"/>
                    <a:pt x="2329" y="3082"/>
                    <a:pt x="2626" y="3219"/>
                  </a:cubicBezTo>
                  <a:cubicBezTo>
                    <a:pt x="2694" y="3264"/>
                    <a:pt x="2763" y="3287"/>
                    <a:pt x="2831" y="3333"/>
                  </a:cubicBezTo>
                  <a:cubicBezTo>
                    <a:pt x="2877" y="3333"/>
                    <a:pt x="2922" y="3356"/>
                    <a:pt x="2945" y="3356"/>
                  </a:cubicBezTo>
                  <a:cubicBezTo>
                    <a:pt x="2991" y="3378"/>
                    <a:pt x="2968" y="3378"/>
                    <a:pt x="2991" y="3378"/>
                  </a:cubicBezTo>
                  <a:cubicBezTo>
                    <a:pt x="3014" y="3378"/>
                    <a:pt x="3014" y="3401"/>
                    <a:pt x="3014" y="3401"/>
                  </a:cubicBezTo>
                  <a:cubicBezTo>
                    <a:pt x="3014" y="3424"/>
                    <a:pt x="2991" y="3493"/>
                    <a:pt x="2968" y="3538"/>
                  </a:cubicBezTo>
                  <a:cubicBezTo>
                    <a:pt x="2900" y="3630"/>
                    <a:pt x="2831" y="3698"/>
                    <a:pt x="2717" y="3744"/>
                  </a:cubicBezTo>
                  <a:cubicBezTo>
                    <a:pt x="2660" y="3755"/>
                    <a:pt x="2597" y="3761"/>
                    <a:pt x="2532" y="3761"/>
                  </a:cubicBezTo>
                  <a:cubicBezTo>
                    <a:pt x="2466" y="3761"/>
                    <a:pt x="2397" y="3755"/>
                    <a:pt x="2329" y="3744"/>
                  </a:cubicBezTo>
                  <a:cubicBezTo>
                    <a:pt x="2055" y="3698"/>
                    <a:pt x="1804" y="3584"/>
                    <a:pt x="1621" y="3493"/>
                  </a:cubicBezTo>
                  <a:cubicBezTo>
                    <a:pt x="1232" y="3298"/>
                    <a:pt x="1027" y="3103"/>
                    <a:pt x="987" y="3103"/>
                  </a:cubicBezTo>
                  <a:cubicBezTo>
                    <a:pt x="985" y="3103"/>
                    <a:pt x="983" y="3103"/>
                    <a:pt x="982" y="3105"/>
                  </a:cubicBezTo>
                  <a:cubicBezTo>
                    <a:pt x="959" y="3127"/>
                    <a:pt x="1119" y="3378"/>
                    <a:pt x="1530" y="3630"/>
                  </a:cubicBezTo>
                  <a:cubicBezTo>
                    <a:pt x="1713" y="3744"/>
                    <a:pt x="1964" y="3881"/>
                    <a:pt x="2261" y="3949"/>
                  </a:cubicBezTo>
                  <a:cubicBezTo>
                    <a:pt x="2359" y="3977"/>
                    <a:pt x="2458" y="3997"/>
                    <a:pt x="2568" y="3997"/>
                  </a:cubicBezTo>
                  <a:cubicBezTo>
                    <a:pt x="2635" y="3997"/>
                    <a:pt x="2707" y="3989"/>
                    <a:pt x="2786" y="3972"/>
                  </a:cubicBezTo>
                  <a:cubicBezTo>
                    <a:pt x="2968" y="3949"/>
                    <a:pt x="3151" y="3812"/>
                    <a:pt x="3242" y="3675"/>
                  </a:cubicBezTo>
                  <a:cubicBezTo>
                    <a:pt x="3288" y="3584"/>
                    <a:pt x="3333" y="3538"/>
                    <a:pt x="3356" y="3401"/>
                  </a:cubicBezTo>
                  <a:lnTo>
                    <a:pt x="3402" y="3219"/>
                  </a:lnTo>
                  <a:cubicBezTo>
                    <a:pt x="3402" y="3196"/>
                    <a:pt x="3402" y="3173"/>
                    <a:pt x="3402" y="3173"/>
                  </a:cubicBezTo>
                  <a:lnTo>
                    <a:pt x="3356" y="3150"/>
                  </a:lnTo>
                  <a:lnTo>
                    <a:pt x="3265" y="3127"/>
                  </a:lnTo>
                  <a:lnTo>
                    <a:pt x="3082" y="3059"/>
                  </a:lnTo>
                  <a:cubicBezTo>
                    <a:pt x="3059" y="3059"/>
                    <a:pt x="3014" y="3059"/>
                    <a:pt x="2991" y="3036"/>
                  </a:cubicBezTo>
                  <a:cubicBezTo>
                    <a:pt x="2945" y="2990"/>
                    <a:pt x="2877" y="2968"/>
                    <a:pt x="2831" y="2945"/>
                  </a:cubicBezTo>
                  <a:cubicBezTo>
                    <a:pt x="2603" y="2808"/>
                    <a:pt x="2466" y="2625"/>
                    <a:pt x="2375" y="2465"/>
                  </a:cubicBezTo>
                  <a:cubicBezTo>
                    <a:pt x="2306" y="2306"/>
                    <a:pt x="2283" y="2169"/>
                    <a:pt x="2283" y="2077"/>
                  </a:cubicBezTo>
                  <a:cubicBezTo>
                    <a:pt x="2306" y="2032"/>
                    <a:pt x="2306" y="2009"/>
                    <a:pt x="2306" y="1986"/>
                  </a:cubicBezTo>
                  <a:cubicBezTo>
                    <a:pt x="2329" y="1963"/>
                    <a:pt x="2329" y="1963"/>
                    <a:pt x="2329" y="1963"/>
                  </a:cubicBezTo>
                  <a:cubicBezTo>
                    <a:pt x="2329" y="1963"/>
                    <a:pt x="2352" y="1918"/>
                    <a:pt x="2375" y="1872"/>
                  </a:cubicBezTo>
                  <a:lnTo>
                    <a:pt x="2420" y="1872"/>
                  </a:lnTo>
                  <a:cubicBezTo>
                    <a:pt x="2420" y="1849"/>
                    <a:pt x="2443" y="1849"/>
                    <a:pt x="2443" y="1849"/>
                  </a:cubicBezTo>
                  <a:lnTo>
                    <a:pt x="2512" y="1849"/>
                  </a:lnTo>
                  <a:cubicBezTo>
                    <a:pt x="2546" y="1861"/>
                    <a:pt x="2569" y="1861"/>
                    <a:pt x="2591" y="1861"/>
                  </a:cubicBezTo>
                  <a:cubicBezTo>
                    <a:pt x="2614" y="1861"/>
                    <a:pt x="2637" y="1861"/>
                    <a:pt x="2671" y="1872"/>
                  </a:cubicBezTo>
                  <a:cubicBezTo>
                    <a:pt x="2763" y="1895"/>
                    <a:pt x="2831" y="1918"/>
                    <a:pt x="2922" y="1940"/>
                  </a:cubicBezTo>
                  <a:cubicBezTo>
                    <a:pt x="3059" y="2009"/>
                    <a:pt x="3219" y="2055"/>
                    <a:pt x="3379" y="2100"/>
                  </a:cubicBezTo>
                  <a:cubicBezTo>
                    <a:pt x="3333" y="2032"/>
                    <a:pt x="3310" y="1963"/>
                    <a:pt x="3219" y="1826"/>
                  </a:cubicBezTo>
                  <a:cubicBezTo>
                    <a:pt x="3128" y="1712"/>
                    <a:pt x="3059" y="1598"/>
                    <a:pt x="2968" y="1461"/>
                  </a:cubicBezTo>
                  <a:cubicBezTo>
                    <a:pt x="2900" y="1393"/>
                    <a:pt x="2831" y="1324"/>
                    <a:pt x="2786" y="1256"/>
                  </a:cubicBezTo>
                  <a:cubicBezTo>
                    <a:pt x="2717" y="1187"/>
                    <a:pt x="2694" y="1164"/>
                    <a:pt x="2649" y="1119"/>
                  </a:cubicBezTo>
                  <a:cubicBezTo>
                    <a:pt x="2580" y="1050"/>
                    <a:pt x="2489" y="982"/>
                    <a:pt x="2397" y="913"/>
                  </a:cubicBezTo>
                  <a:cubicBezTo>
                    <a:pt x="2055" y="617"/>
                    <a:pt x="1667" y="343"/>
                    <a:pt x="1256" y="160"/>
                  </a:cubicBezTo>
                  <a:cubicBezTo>
                    <a:pt x="1051" y="69"/>
                    <a:pt x="823" y="0"/>
                    <a:pt x="61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0" name="Google Shape;1122;p22">
              <a:extLst>
                <a:ext uri="{FF2B5EF4-FFF2-40B4-BE49-F238E27FC236}">
                  <a16:creationId xmlns:a16="http://schemas.microsoft.com/office/drawing/2014/main" id="{60AFFC74-3B6A-8BA5-7FBA-622D7759C452}"/>
                </a:ext>
              </a:extLst>
            </p:cNvPr>
            <p:cNvSpPr/>
            <p:nvPr/>
          </p:nvSpPr>
          <p:spPr>
            <a:xfrm>
              <a:off x="792200" y="1667900"/>
              <a:ext cx="21700" cy="9950"/>
            </a:xfrm>
            <a:custGeom>
              <a:avLst/>
              <a:gdLst/>
              <a:ahLst/>
              <a:cxnLst/>
              <a:rect l="l" t="t" r="r" b="b"/>
              <a:pathLst>
                <a:path w="868" h="398" extrusionOk="0">
                  <a:moveTo>
                    <a:pt x="416" y="0"/>
                  </a:moveTo>
                  <a:cubicBezTo>
                    <a:pt x="224" y="0"/>
                    <a:pt x="63" y="65"/>
                    <a:pt x="23" y="165"/>
                  </a:cubicBezTo>
                  <a:cubicBezTo>
                    <a:pt x="0" y="256"/>
                    <a:pt x="160" y="370"/>
                    <a:pt x="388" y="393"/>
                  </a:cubicBezTo>
                  <a:cubicBezTo>
                    <a:pt x="418" y="396"/>
                    <a:pt x="447" y="397"/>
                    <a:pt x="475" y="397"/>
                  </a:cubicBezTo>
                  <a:cubicBezTo>
                    <a:pt x="667" y="397"/>
                    <a:pt x="825" y="332"/>
                    <a:pt x="845" y="233"/>
                  </a:cubicBezTo>
                  <a:cubicBezTo>
                    <a:pt x="868" y="142"/>
                    <a:pt x="708" y="28"/>
                    <a:pt x="503" y="5"/>
                  </a:cubicBezTo>
                  <a:cubicBezTo>
                    <a:pt x="473" y="2"/>
                    <a:pt x="444" y="0"/>
                    <a:pt x="416"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1" name="Google Shape;1123;p22">
              <a:extLst>
                <a:ext uri="{FF2B5EF4-FFF2-40B4-BE49-F238E27FC236}">
                  <a16:creationId xmlns:a16="http://schemas.microsoft.com/office/drawing/2014/main" id="{2A3A761F-5642-DE40-46EC-5F276913E63B}"/>
                </a:ext>
              </a:extLst>
            </p:cNvPr>
            <p:cNvSpPr/>
            <p:nvPr/>
          </p:nvSpPr>
          <p:spPr>
            <a:xfrm>
              <a:off x="991975" y="1552075"/>
              <a:ext cx="272725" cy="60075"/>
            </a:xfrm>
            <a:custGeom>
              <a:avLst/>
              <a:gdLst/>
              <a:ahLst/>
              <a:cxnLst/>
              <a:rect l="l" t="t" r="r" b="b"/>
              <a:pathLst>
                <a:path w="10909" h="2403" extrusionOk="0">
                  <a:moveTo>
                    <a:pt x="9884" y="1"/>
                  </a:moveTo>
                  <a:cubicBezTo>
                    <a:pt x="9844" y="1"/>
                    <a:pt x="9805" y="2"/>
                    <a:pt x="9767" y="4"/>
                  </a:cubicBezTo>
                  <a:cubicBezTo>
                    <a:pt x="9402" y="4"/>
                    <a:pt x="9151" y="187"/>
                    <a:pt x="9106" y="438"/>
                  </a:cubicBezTo>
                  <a:cubicBezTo>
                    <a:pt x="9084" y="589"/>
                    <a:pt x="9306" y="759"/>
                    <a:pt x="9542" y="759"/>
                  </a:cubicBezTo>
                  <a:cubicBezTo>
                    <a:pt x="9556" y="759"/>
                    <a:pt x="9570" y="759"/>
                    <a:pt x="9585" y="757"/>
                  </a:cubicBezTo>
                  <a:cubicBezTo>
                    <a:pt x="9589" y="756"/>
                    <a:pt x="9592" y="754"/>
                    <a:pt x="9595" y="752"/>
                  </a:cubicBezTo>
                  <a:lnTo>
                    <a:pt x="9595" y="752"/>
                  </a:lnTo>
                  <a:cubicBezTo>
                    <a:pt x="9599" y="754"/>
                    <a:pt x="9603" y="756"/>
                    <a:pt x="9608" y="757"/>
                  </a:cubicBezTo>
                  <a:cubicBezTo>
                    <a:pt x="9605" y="755"/>
                    <a:pt x="9602" y="752"/>
                    <a:pt x="9600" y="750"/>
                  </a:cubicBezTo>
                  <a:lnTo>
                    <a:pt x="9600" y="750"/>
                  </a:lnTo>
                  <a:cubicBezTo>
                    <a:pt x="9598" y="751"/>
                    <a:pt x="9597" y="751"/>
                    <a:pt x="9595" y="752"/>
                  </a:cubicBezTo>
                  <a:lnTo>
                    <a:pt x="9595" y="752"/>
                  </a:lnTo>
                  <a:cubicBezTo>
                    <a:pt x="9555" y="737"/>
                    <a:pt x="9536" y="731"/>
                    <a:pt x="9536" y="731"/>
                  </a:cubicBezTo>
                  <a:lnTo>
                    <a:pt x="9536" y="731"/>
                  </a:lnTo>
                  <a:cubicBezTo>
                    <a:pt x="9537" y="731"/>
                    <a:pt x="9556" y="736"/>
                    <a:pt x="9593" y="744"/>
                  </a:cubicBezTo>
                  <a:lnTo>
                    <a:pt x="9593" y="744"/>
                  </a:lnTo>
                  <a:cubicBezTo>
                    <a:pt x="9595" y="745"/>
                    <a:pt x="9598" y="747"/>
                    <a:pt x="9600" y="750"/>
                  </a:cubicBezTo>
                  <a:lnTo>
                    <a:pt x="9600" y="750"/>
                  </a:lnTo>
                  <a:cubicBezTo>
                    <a:pt x="9603" y="748"/>
                    <a:pt x="9605" y="747"/>
                    <a:pt x="9607" y="746"/>
                  </a:cubicBezTo>
                  <a:lnTo>
                    <a:pt x="9607" y="746"/>
                  </a:lnTo>
                  <a:cubicBezTo>
                    <a:pt x="9626" y="750"/>
                    <a:pt x="9649" y="754"/>
                    <a:pt x="9676" y="757"/>
                  </a:cubicBezTo>
                  <a:cubicBezTo>
                    <a:pt x="9722" y="757"/>
                    <a:pt x="9767" y="768"/>
                    <a:pt x="9806" y="768"/>
                  </a:cubicBezTo>
                  <a:lnTo>
                    <a:pt x="9806" y="768"/>
                  </a:lnTo>
                  <a:cubicBezTo>
                    <a:pt x="9824" y="774"/>
                    <a:pt x="9869" y="780"/>
                    <a:pt x="9882" y="780"/>
                  </a:cubicBezTo>
                  <a:cubicBezTo>
                    <a:pt x="9927" y="780"/>
                    <a:pt x="9973" y="803"/>
                    <a:pt x="10019" y="826"/>
                  </a:cubicBezTo>
                  <a:cubicBezTo>
                    <a:pt x="10110" y="849"/>
                    <a:pt x="10201" y="860"/>
                    <a:pt x="10295" y="860"/>
                  </a:cubicBezTo>
                  <a:cubicBezTo>
                    <a:pt x="10389" y="860"/>
                    <a:pt x="10486" y="849"/>
                    <a:pt x="10589" y="826"/>
                  </a:cubicBezTo>
                  <a:cubicBezTo>
                    <a:pt x="10863" y="780"/>
                    <a:pt x="10909" y="529"/>
                    <a:pt x="10817" y="347"/>
                  </a:cubicBezTo>
                  <a:cubicBezTo>
                    <a:pt x="10694" y="99"/>
                    <a:pt x="10254" y="1"/>
                    <a:pt x="9884" y="1"/>
                  </a:cubicBezTo>
                  <a:close/>
                  <a:moveTo>
                    <a:pt x="1358" y="2015"/>
                  </a:moveTo>
                  <a:cubicBezTo>
                    <a:pt x="1355" y="2016"/>
                    <a:pt x="1353" y="2017"/>
                    <a:pt x="1352" y="2018"/>
                  </a:cubicBezTo>
                  <a:lnTo>
                    <a:pt x="1352" y="2018"/>
                  </a:lnTo>
                  <a:cubicBezTo>
                    <a:pt x="1354" y="2017"/>
                    <a:pt x="1356" y="2016"/>
                    <a:pt x="1358" y="2015"/>
                  </a:cubicBezTo>
                  <a:close/>
                  <a:moveTo>
                    <a:pt x="1146" y="2107"/>
                  </a:moveTo>
                  <a:cubicBezTo>
                    <a:pt x="1144" y="2107"/>
                    <a:pt x="1136" y="2109"/>
                    <a:pt x="1122" y="2113"/>
                  </a:cubicBezTo>
                  <a:lnTo>
                    <a:pt x="1122" y="2113"/>
                  </a:lnTo>
                  <a:cubicBezTo>
                    <a:pt x="1122" y="2112"/>
                    <a:pt x="1122" y="2112"/>
                    <a:pt x="1121" y="2112"/>
                  </a:cubicBezTo>
                  <a:cubicBezTo>
                    <a:pt x="1116" y="2112"/>
                    <a:pt x="1099" y="2118"/>
                    <a:pt x="1071" y="2127"/>
                  </a:cubicBezTo>
                  <a:cubicBezTo>
                    <a:pt x="1094" y="2120"/>
                    <a:pt x="1110" y="2116"/>
                    <a:pt x="1122" y="2113"/>
                  </a:cubicBezTo>
                  <a:lnTo>
                    <a:pt x="1122" y="2113"/>
                  </a:lnTo>
                  <a:cubicBezTo>
                    <a:pt x="1122" y="2115"/>
                    <a:pt x="1112" y="2122"/>
                    <a:pt x="1091" y="2137"/>
                  </a:cubicBezTo>
                  <a:lnTo>
                    <a:pt x="1091" y="2137"/>
                  </a:lnTo>
                  <a:cubicBezTo>
                    <a:pt x="1117" y="2122"/>
                    <a:pt x="1154" y="2107"/>
                    <a:pt x="1146" y="2107"/>
                  </a:cubicBezTo>
                  <a:close/>
                  <a:moveTo>
                    <a:pt x="1091" y="2137"/>
                  </a:moveTo>
                  <a:lnTo>
                    <a:pt x="1091" y="2137"/>
                  </a:lnTo>
                  <a:cubicBezTo>
                    <a:pt x="1082" y="2141"/>
                    <a:pt x="1075" y="2146"/>
                    <a:pt x="1071" y="2150"/>
                  </a:cubicBezTo>
                  <a:cubicBezTo>
                    <a:pt x="1078" y="2145"/>
                    <a:pt x="1085" y="2141"/>
                    <a:pt x="1091" y="2137"/>
                  </a:cubicBezTo>
                  <a:close/>
                  <a:moveTo>
                    <a:pt x="1214" y="1316"/>
                  </a:moveTo>
                  <a:cubicBezTo>
                    <a:pt x="1132" y="1316"/>
                    <a:pt x="1045" y="1327"/>
                    <a:pt x="957" y="1351"/>
                  </a:cubicBezTo>
                  <a:cubicBezTo>
                    <a:pt x="592" y="1465"/>
                    <a:pt x="112" y="1693"/>
                    <a:pt x="44" y="2013"/>
                  </a:cubicBezTo>
                  <a:cubicBezTo>
                    <a:pt x="0" y="2187"/>
                    <a:pt x="102" y="2402"/>
                    <a:pt x="369" y="2402"/>
                  </a:cubicBezTo>
                  <a:cubicBezTo>
                    <a:pt x="382" y="2402"/>
                    <a:pt x="395" y="2402"/>
                    <a:pt x="409" y="2401"/>
                  </a:cubicBezTo>
                  <a:cubicBezTo>
                    <a:pt x="615" y="2378"/>
                    <a:pt x="797" y="2332"/>
                    <a:pt x="957" y="2218"/>
                  </a:cubicBezTo>
                  <a:cubicBezTo>
                    <a:pt x="1003" y="2195"/>
                    <a:pt x="1025" y="2150"/>
                    <a:pt x="1071" y="2127"/>
                  </a:cubicBezTo>
                  <a:cubicBezTo>
                    <a:pt x="1139" y="2104"/>
                    <a:pt x="1208" y="2081"/>
                    <a:pt x="1254" y="2058"/>
                  </a:cubicBezTo>
                  <a:cubicBezTo>
                    <a:pt x="1346" y="2019"/>
                    <a:pt x="1393" y="1994"/>
                    <a:pt x="1393" y="1994"/>
                  </a:cubicBezTo>
                  <a:lnTo>
                    <a:pt x="1393" y="1994"/>
                  </a:lnTo>
                  <a:cubicBezTo>
                    <a:pt x="1394" y="1994"/>
                    <a:pt x="1382" y="2001"/>
                    <a:pt x="1358" y="2015"/>
                  </a:cubicBezTo>
                  <a:lnTo>
                    <a:pt x="1358" y="2015"/>
                  </a:lnTo>
                  <a:cubicBezTo>
                    <a:pt x="1360" y="2014"/>
                    <a:pt x="1364" y="2013"/>
                    <a:pt x="1368" y="2013"/>
                  </a:cubicBezTo>
                  <a:cubicBezTo>
                    <a:pt x="1362" y="2015"/>
                    <a:pt x="1356" y="2017"/>
                    <a:pt x="1351" y="2018"/>
                  </a:cubicBezTo>
                  <a:lnTo>
                    <a:pt x="1351" y="2018"/>
                  </a:lnTo>
                  <a:cubicBezTo>
                    <a:pt x="1351" y="2018"/>
                    <a:pt x="1351" y="2018"/>
                    <a:pt x="1352" y="2018"/>
                  </a:cubicBezTo>
                  <a:lnTo>
                    <a:pt x="1352" y="2018"/>
                  </a:lnTo>
                  <a:cubicBezTo>
                    <a:pt x="1351" y="2018"/>
                    <a:pt x="1351" y="2018"/>
                    <a:pt x="1351" y="2018"/>
                  </a:cubicBezTo>
                  <a:lnTo>
                    <a:pt x="1351" y="2018"/>
                  </a:lnTo>
                  <a:cubicBezTo>
                    <a:pt x="1312" y="2032"/>
                    <a:pt x="1305" y="2035"/>
                    <a:pt x="1322" y="2035"/>
                  </a:cubicBezTo>
                  <a:lnTo>
                    <a:pt x="1322" y="2035"/>
                  </a:lnTo>
                  <a:cubicBezTo>
                    <a:pt x="1322" y="2036"/>
                    <a:pt x="1322" y="2036"/>
                    <a:pt x="1322" y="2036"/>
                  </a:cubicBezTo>
                  <a:cubicBezTo>
                    <a:pt x="1323" y="2036"/>
                    <a:pt x="1324" y="2036"/>
                    <a:pt x="1325" y="2036"/>
                  </a:cubicBezTo>
                  <a:lnTo>
                    <a:pt x="1325" y="2036"/>
                  </a:lnTo>
                  <a:cubicBezTo>
                    <a:pt x="1330" y="2036"/>
                    <a:pt x="1337" y="2036"/>
                    <a:pt x="1345" y="2036"/>
                  </a:cubicBezTo>
                  <a:cubicBezTo>
                    <a:pt x="1596" y="1990"/>
                    <a:pt x="1779" y="1739"/>
                    <a:pt x="1710" y="1579"/>
                  </a:cubicBezTo>
                  <a:cubicBezTo>
                    <a:pt x="1642" y="1410"/>
                    <a:pt x="1449" y="1316"/>
                    <a:pt x="1214" y="1316"/>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2" name="Google Shape;1124;p22">
              <a:extLst>
                <a:ext uri="{FF2B5EF4-FFF2-40B4-BE49-F238E27FC236}">
                  <a16:creationId xmlns:a16="http://schemas.microsoft.com/office/drawing/2014/main" id="{2208A600-46CB-AB83-D97C-0814747A1DD6}"/>
                </a:ext>
              </a:extLst>
            </p:cNvPr>
            <p:cNvSpPr/>
            <p:nvPr/>
          </p:nvSpPr>
          <p:spPr>
            <a:xfrm>
              <a:off x="1229875" y="1560725"/>
              <a:ext cx="1725" cy="25"/>
            </a:xfrm>
            <a:custGeom>
              <a:avLst/>
              <a:gdLst/>
              <a:ahLst/>
              <a:cxnLst/>
              <a:rect l="l" t="t" r="r" b="b"/>
              <a:pathLst>
                <a:path w="69" h="1" extrusionOk="0">
                  <a:moveTo>
                    <a:pt x="69" y="1"/>
                  </a:moveTo>
                  <a:lnTo>
                    <a:pt x="69" y="1"/>
                  </a:lnTo>
                  <a:cubicBezTo>
                    <a:pt x="0" y="1"/>
                    <a:pt x="0" y="1"/>
                    <a:pt x="69"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3" name="Google Shape;1125;p22">
              <a:extLst>
                <a:ext uri="{FF2B5EF4-FFF2-40B4-BE49-F238E27FC236}">
                  <a16:creationId xmlns:a16="http://schemas.microsoft.com/office/drawing/2014/main" id="{C4A7CD5D-4E79-AE8C-E347-7625491DF881}"/>
                </a:ext>
              </a:extLst>
            </p:cNvPr>
            <p:cNvSpPr/>
            <p:nvPr/>
          </p:nvSpPr>
          <p:spPr>
            <a:xfrm>
              <a:off x="1025575" y="1592300"/>
              <a:ext cx="1450" cy="975"/>
            </a:xfrm>
            <a:custGeom>
              <a:avLst/>
              <a:gdLst/>
              <a:ahLst/>
              <a:cxnLst/>
              <a:rect l="l" t="t" r="r" b="b"/>
              <a:pathLst>
                <a:path w="58" h="39" extrusionOk="0">
                  <a:moveTo>
                    <a:pt x="51" y="1"/>
                  </a:moveTo>
                  <a:cubicBezTo>
                    <a:pt x="46" y="1"/>
                    <a:pt x="29" y="6"/>
                    <a:pt x="1" y="16"/>
                  </a:cubicBezTo>
                  <a:cubicBezTo>
                    <a:pt x="1" y="39"/>
                    <a:pt x="1" y="39"/>
                    <a:pt x="1" y="39"/>
                  </a:cubicBezTo>
                  <a:cubicBezTo>
                    <a:pt x="41" y="12"/>
                    <a:pt x="58" y="1"/>
                    <a:pt x="5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4" name="Google Shape;1126;p22">
              <a:extLst>
                <a:ext uri="{FF2B5EF4-FFF2-40B4-BE49-F238E27FC236}">
                  <a16:creationId xmlns:a16="http://schemas.microsoft.com/office/drawing/2014/main" id="{429F1B5A-8556-66E8-FFCD-A25674231EDF}"/>
                </a:ext>
              </a:extLst>
            </p:cNvPr>
            <p:cNvSpPr/>
            <p:nvPr/>
          </p:nvSpPr>
          <p:spPr>
            <a:xfrm>
              <a:off x="1018750" y="1595525"/>
              <a:ext cx="575" cy="25"/>
            </a:xfrm>
            <a:custGeom>
              <a:avLst/>
              <a:gdLst/>
              <a:ahLst/>
              <a:cxnLst/>
              <a:rect l="l" t="t" r="r" b="b"/>
              <a:pathLst>
                <a:path w="23" h="1" extrusionOk="0">
                  <a:moveTo>
                    <a:pt x="23" y="1"/>
                  </a:moveTo>
                  <a:cubicBezTo>
                    <a:pt x="23" y="1"/>
                    <a:pt x="23" y="1"/>
                    <a:pt x="0" y="1"/>
                  </a:cubicBezTo>
                  <a:cubicBezTo>
                    <a:pt x="23" y="1"/>
                    <a:pt x="23" y="1"/>
                    <a:pt x="23" y="1"/>
                  </a:cubicBez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5" name="Google Shape;1127;p22">
              <a:extLst>
                <a:ext uri="{FF2B5EF4-FFF2-40B4-BE49-F238E27FC236}">
                  <a16:creationId xmlns:a16="http://schemas.microsoft.com/office/drawing/2014/main" id="{87A24D4C-AF3B-2961-062D-692BCCB2C469}"/>
                </a:ext>
              </a:extLst>
            </p:cNvPr>
            <p:cNvSpPr/>
            <p:nvPr/>
          </p:nvSpPr>
          <p:spPr>
            <a:xfrm>
              <a:off x="1237850" y="1561300"/>
              <a:ext cx="600" cy="25"/>
            </a:xfrm>
            <a:custGeom>
              <a:avLst/>
              <a:gdLst/>
              <a:ahLst/>
              <a:cxnLst/>
              <a:rect l="l" t="t" r="r" b="b"/>
              <a:pathLst>
                <a:path w="24" h="1" extrusionOk="0">
                  <a:moveTo>
                    <a:pt x="24" y="0"/>
                  </a:moveTo>
                  <a:lnTo>
                    <a:pt x="24" y="0"/>
                  </a:lnTo>
                  <a:cubicBezTo>
                    <a:pt x="1" y="0"/>
                    <a:pt x="1" y="0"/>
                    <a:pt x="1" y="0"/>
                  </a:cubicBezTo>
                  <a:cubicBezTo>
                    <a:pt x="24" y="0"/>
                    <a:pt x="24" y="0"/>
                    <a:pt x="24"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6" name="Google Shape;1128;p22">
              <a:extLst>
                <a:ext uri="{FF2B5EF4-FFF2-40B4-BE49-F238E27FC236}">
                  <a16:creationId xmlns:a16="http://schemas.microsoft.com/office/drawing/2014/main" id="{B5564358-A7C0-2CD3-0F47-54B06B60288C}"/>
                </a:ext>
              </a:extLst>
            </p:cNvPr>
            <p:cNvSpPr/>
            <p:nvPr/>
          </p:nvSpPr>
          <p:spPr>
            <a:xfrm>
              <a:off x="1119175" y="1704450"/>
              <a:ext cx="73050" cy="41225"/>
            </a:xfrm>
            <a:custGeom>
              <a:avLst/>
              <a:gdLst/>
              <a:ahLst/>
              <a:cxnLst/>
              <a:rect l="l" t="t" r="r" b="b"/>
              <a:pathLst>
                <a:path w="2922" h="1649" extrusionOk="0">
                  <a:moveTo>
                    <a:pt x="379" y="616"/>
                  </a:moveTo>
                  <a:cubicBezTo>
                    <a:pt x="346" y="616"/>
                    <a:pt x="265" y="700"/>
                    <a:pt x="183" y="802"/>
                  </a:cubicBezTo>
                  <a:cubicBezTo>
                    <a:pt x="137" y="848"/>
                    <a:pt x="92" y="894"/>
                    <a:pt x="69" y="939"/>
                  </a:cubicBezTo>
                  <a:cubicBezTo>
                    <a:pt x="46" y="985"/>
                    <a:pt x="23" y="1031"/>
                    <a:pt x="23" y="1031"/>
                  </a:cubicBezTo>
                  <a:cubicBezTo>
                    <a:pt x="23" y="1031"/>
                    <a:pt x="23" y="1031"/>
                    <a:pt x="23" y="1054"/>
                  </a:cubicBezTo>
                  <a:cubicBezTo>
                    <a:pt x="0" y="1076"/>
                    <a:pt x="0" y="1099"/>
                    <a:pt x="0" y="1122"/>
                  </a:cubicBezTo>
                  <a:cubicBezTo>
                    <a:pt x="0" y="1190"/>
                    <a:pt x="0" y="1282"/>
                    <a:pt x="46" y="1350"/>
                  </a:cubicBezTo>
                  <a:cubicBezTo>
                    <a:pt x="114" y="1487"/>
                    <a:pt x="229" y="1556"/>
                    <a:pt x="251" y="1556"/>
                  </a:cubicBezTo>
                  <a:cubicBezTo>
                    <a:pt x="274" y="1533"/>
                    <a:pt x="206" y="1419"/>
                    <a:pt x="206" y="1305"/>
                  </a:cubicBezTo>
                  <a:cubicBezTo>
                    <a:pt x="183" y="1236"/>
                    <a:pt x="206" y="1190"/>
                    <a:pt x="206" y="1168"/>
                  </a:cubicBezTo>
                  <a:cubicBezTo>
                    <a:pt x="229" y="1122"/>
                    <a:pt x="229" y="1099"/>
                    <a:pt x="229" y="1099"/>
                  </a:cubicBezTo>
                  <a:cubicBezTo>
                    <a:pt x="229" y="1099"/>
                    <a:pt x="251" y="1076"/>
                    <a:pt x="251" y="1031"/>
                  </a:cubicBezTo>
                  <a:cubicBezTo>
                    <a:pt x="274" y="1008"/>
                    <a:pt x="297" y="939"/>
                    <a:pt x="320" y="894"/>
                  </a:cubicBezTo>
                  <a:cubicBezTo>
                    <a:pt x="388" y="757"/>
                    <a:pt x="434" y="620"/>
                    <a:pt x="388" y="620"/>
                  </a:cubicBezTo>
                  <a:cubicBezTo>
                    <a:pt x="386" y="617"/>
                    <a:pt x="383" y="616"/>
                    <a:pt x="379" y="616"/>
                  </a:cubicBezTo>
                  <a:close/>
                  <a:moveTo>
                    <a:pt x="959" y="1213"/>
                  </a:moveTo>
                  <a:cubicBezTo>
                    <a:pt x="868" y="1213"/>
                    <a:pt x="776" y="1236"/>
                    <a:pt x="776" y="1282"/>
                  </a:cubicBezTo>
                  <a:cubicBezTo>
                    <a:pt x="776" y="1305"/>
                    <a:pt x="868" y="1327"/>
                    <a:pt x="936" y="1373"/>
                  </a:cubicBezTo>
                  <a:cubicBezTo>
                    <a:pt x="1005" y="1419"/>
                    <a:pt x="1050" y="1442"/>
                    <a:pt x="1050" y="1442"/>
                  </a:cubicBezTo>
                  <a:cubicBezTo>
                    <a:pt x="1050" y="1442"/>
                    <a:pt x="1119" y="1464"/>
                    <a:pt x="1187" y="1510"/>
                  </a:cubicBezTo>
                  <a:cubicBezTo>
                    <a:pt x="1233" y="1533"/>
                    <a:pt x="1301" y="1601"/>
                    <a:pt x="1324" y="1601"/>
                  </a:cubicBezTo>
                  <a:cubicBezTo>
                    <a:pt x="1347" y="1579"/>
                    <a:pt x="1347" y="1487"/>
                    <a:pt x="1301" y="1396"/>
                  </a:cubicBezTo>
                  <a:cubicBezTo>
                    <a:pt x="1256" y="1305"/>
                    <a:pt x="1164" y="1259"/>
                    <a:pt x="1164" y="1259"/>
                  </a:cubicBezTo>
                  <a:cubicBezTo>
                    <a:pt x="1164" y="1259"/>
                    <a:pt x="1050" y="1213"/>
                    <a:pt x="959" y="1213"/>
                  </a:cubicBezTo>
                  <a:close/>
                  <a:moveTo>
                    <a:pt x="2065" y="1"/>
                  </a:moveTo>
                  <a:cubicBezTo>
                    <a:pt x="2060" y="1"/>
                    <a:pt x="2057" y="2"/>
                    <a:pt x="2055" y="4"/>
                  </a:cubicBezTo>
                  <a:cubicBezTo>
                    <a:pt x="2032" y="26"/>
                    <a:pt x="2260" y="186"/>
                    <a:pt x="2443" y="369"/>
                  </a:cubicBezTo>
                  <a:cubicBezTo>
                    <a:pt x="2534" y="460"/>
                    <a:pt x="2625" y="551"/>
                    <a:pt x="2648" y="620"/>
                  </a:cubicBezTo>
                  <a:cubicBezTo>
                    <a:pt x="2671" y="665"/>
                    <a:pt x="2694" y="688"/>
                    <a:pt x="2694" y="711"/>
                  </a:cubicBezTo>
                  <a:cubicBezTo>
                    <a:pt x="2694" y="734"/>
                    <a:pt x="2694" y="757"/>
                    <a:pt x="2694" y="757"/>
                  </a:cubicBezTo>
                  <a:cubicBezTo>
                    <a:pt x="2694" y="757"/>
                    <a:pt x="2716" y="802"/>
                    <a:pt x="2716" y="871"/>
                  </a:cubicBezTo>
                  <a:cubicBezTo>
                    <a:pt x="2694" y="962"/>
                    <a:pt x="2671" y="1076"/>
                    <a:pt x="2602" y="1190"/>
                  </a:cubicBezTo>
                  <a:cubicBezTo>
                    <a:pt x="2465" y="1396"/>
                    <a:pt x="2306" y="1624"/>
                    <a:pt x="2328" y="1647"/>
                  </a:cubicBezTo>
                  <a:cubicBezTo>
                    <a:pt x="2330" y="1648"/>
                    <a:pt x="2332" y="1649"/>
                    <a:pt x="2334" y="1649"/>
                  </a:cubicBezTo>
                  <a:cubicBezTo>
                    <a:pt x="2375" y="1649"/>
                    <a:pt x="2567" y="1475"/>
                    <a:pt x="2739" y="1282"/>
                  </a:cubicBezTo>
                  <a:cubicBezTo>
                    <a:pt x="2831" y="1168"/>
                    <a:pt x="2899" y="1031"/>
                    <a:pt x="2922" y="917"/>
                  </a:cubicBezTo>
                  <a:cubicBezTo>
                    <a:pt x="2922" y="848"/>
                    <a:pt x="2922" y="802"/>
                    <a:pt x="2922" y="757"/>
                  </a:cubicBezTo>
                  <a:cubicBezTo>
                    <a:pt x="2922" y="734"/>
                    <a:pt x="2922" y="711"/>
                    <a:pt x="2922" y="711"/>
                  </a:cubicBezTo>
                  <a:cubicBezTo>
                    <a:pt x="2922" y="711"/>
                    <a:pt x="2922" y="688"/>
                    <a:pt x="2899" y="643"/>
                  </a:cubicBezTo>
                  <a:cubicBezTo>
                    <a:pt x="2899" y="620"/>
                    <a:pt x="2876" y="574"/>
                    <a:pt x="2831" y="529"/>
                  </a:cubicBezTo>
                  <a:cubicBezTo>
                    <a:pt x="2762" y="414"/>
                    <a:pt x="2671" y="323"/>
                    <a:pt x="2557" y="232"/>
                  </a:cubicBezTo>
                  <a:cubicBezTo>
                    <a:pt x="2348" y="107"/>
                    <a:pt x="2121" y="1"/>
                    <a:pt x="206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7" name="Google Shape;1129;p22">
              <a:extLst>
                <a:ext uri="{FF2B5EF4-FFF2-40B4-BE49-F238E27FC236}">
                  <a16:creationId xmlns:a16="http://schemas.microsoft.com/office/drawing/2014/main" id="{81FD96EE-9093-68E5-0F64-43D1F06F40A4}"/>
                </a:ext>
              </a:extLst>
            </p:cNvPr>
            <p:cNvSpPr/>
            <p:nvPr/>
          </p:nvSpPr>
          <p:spPr>
            <a:xfrm>
              <a:off x="1112900" y="1749025"/>
              <a:ext cx="91325" cy="62800"/>
            </a:xfrm>
            <a:custGeom>
              <a:avLst/>
              <a:gdLst/>
              <a:ahLst/>
              <a:cxnLst/>
              <a:rect l="l" t="t" r="r" b="b"/>
              <a:pathLst>
                <a:path w="3653" h="2512" extrusionOk="0">
                  <a:moveTo>
                    <a:pt x="3264" y="1"/>
                  </a:moveTo>
                  <a:cubicBezTo>
                    <a:pt x="2900" y="729"/>
                    <a:pt x="2307" y="949"/>
                    <a:pt x="1726" y="949"/>
                  </a:cubicBezTo>
                  <a:cubicBezTo>
                    <a:pt x="885" y="949"/>
                    <a:pt x="68" y="489"/>
                    <a:pt x="0" y="435"/>
                  </a:cubicBezTo>
                  <a:lnTo>
                    <a:pt x="0" y="435"/>
                  </a:lnTo>
                  <a:cubicBezTo>
                    <a:pt x="0" y="435"/>
                    <a:pt x="587" y="2512"/>
                    <a:pt x="2098" y="2512"/>
                  </a:cubicBezTo>
                  <a:cubicBezTo>
                    <a:pt x="2106" y="2512"/>
                    <a:pt x="2115" y="2512"/>
                    <a:pt x="2123" y="2512"/>
                  </a:cubicBezTo>
                  <a:cubicBezTo>
                    <a:pt x="3652" y="2489"/>
                    <a:pt x="3264" y="1"/>
                    <a:pt x="326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8" name="Google Shape;1130;p22">
              <a:extLst>
                <a:ext uri="{FF2B5EF4-FFF2-40B4-BE49-F238E27FC236}">
                  <a16:creationId xmlns:a16="http://schemas.microsoft.com/office/drawing/2014/main" id="{8DFF2628-58FB-E41B-BAFE-66E321B97DEF}"/>
                </a:ext>
              </a:extLst>
            </p:cNvPr>
            <p:cNvSpPr/>
            <p:nvPr/>
          </p:nvSpPr>
          <p:spPr>
            <a:xfrm>
              <a:off x="1124300" y="1781000"/>
              <a:ext cx="61650" cy="30825"/>
            </a:xfrm>
            <a:custGeom>
              <a:avLst/>
              <a:gdLst/>
              <a:ahLst/>
              <a:cxnLst/>
              <a:rect l="l" t="t" r="r" b="b"/>
              <a:pathLst>
                <a:path w="2466" h="1233" extrusionOk="0">
                  <a:moveTo>
                    <a:pt x="845" y="0"/>
                  </a:moveTo>
                  <a:cubicBezTo>
                    <a:pt x="549" y="0"/>
                    <a:pt x="252" y="46"/>
                    <a:pt x="1" y="160"/>
                  </a:cubicBezTo>
                  <a:cubicBezTo>
                    <a:pt x="343" y="685"/>
                    <a:pt x="891" y="1233"/>
                    <a:pt x="1667" y="1233"/>
                  </a:cubicBezTo>
                  <a:cubicBezTo>
                    <a:pt x="2032" y="1210"/>
                    <a:pt x="2306" y="1073"/>
                    <a:pt x="2466" y="845"/>
                  </a:cubicBezTo>
                  <a:cubicBezTo>
                    <a:pt x="2215" y="343"/>
                    <a:pt x="1576" y="0"/>
                    <a:pt x="845"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9" name="Google Shape;1131;p22">
              <a:extLst>
                <a:ext uri="{FF2B5EF4-FFF2-40B4-BE49-F238E27FC236}">
                  <a16:creationId xmlns:a16="http://schemas.microsoft.com/office/drawing/2014/main" id="{2533BC3F-BE44-47E9-2322-4D9EA66CFF75}"/>
                </a:ext>
              </a:extLst>
            </p:cNvPr>
            <p:cNvSpPr/>
            <p:nvPr/>
          </p:nvSpPr>
          <p:spPr>
            <a:xfrm>
              <a:off x="1124300" y="1781000"/>
              <a:ext cx="61650" cy="30825"/>
            </a:xfrm>
            <a:custGeom>
              <a:avLst/>
              <a:gdLst/>
              <a:ahLst/>
              <a:cxnLst/>
              <a:rect l="l" t="t" r="r" b="b"/>
              <a:pathLst>
                <a:path w="2466" h="1233" extrusionOk="0">
                  <a:moveTo>
                    <a:pt x="594" y="0"/>
                  </a:moveTo>
                  <a:cubicBezTo>
                    <a:pt x="389" y="23"/>
                    <a:pt x="183" y="69"/>
                    <a:pt x="1" y="160"/>
                  </a:cubicBezTo>
                  <a:cubicBezTo>
                    <a:pt x="343" y="685"/>
                    <a:pt x="891" y="1233"/>
                    <a:pt x="1667" y="1233"/>
                  </a:cubicBezTo>
                  <a:cubicBezTo>
                    <a:pt x="2032" y="1210"/>
                    <a:pt x="2306" y="1073"/>
                    <a:pt x="2466" y="845"/>
                  </a:cubicBezTo>
                  <a:cubicBezTo>
                    <a:pt x="2443" y="799"/>
                    <a:pt x="2420" y="753"/>
                    <a:pt x="2397" y="708"/>
                  </a:cubicBezTo>
                  <a:cubicBezTo>
                    <a:pt x="2278" y="759"/>
                    <a:pt x="2119" y="785"/>
                    <a:pt x="1913" y="785"/>
                  </a:cubicBezTo>
                  <a:cubicBezTo>
                    <a:pt x="1844" y="785"/>
                    <a:pt x="1770" y="782"/>
                    <a:pt x="1690" y="776"/>
                  </a:cubicBezTo>
                  <a:cubicBezTo>
                    <a:pt x="959" y="685"/>
                    <a:pt x="685" y="320"/>
                    <a:pt x="59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0" name="Google Shape;1132;p22">
              <a:extLst>
                <a:ext uri="{FF2B5EF4-FFF2-40B4-BE49-F238E27FC236}">
                  <a16:creationId xmlns:a16="http://schemas.microsoft.com/office/drawing/2014/main" id="{4B543680-C12F-322A-2C67-3DC934800F9F}"/>
                </a:ext>
              </a:extLst>
            </p:cNvPr>
            <p:cNvSpPr/>
            <p:nvPr/>
          </p:nvSpPr>
          <p:spPr>
            <a:xfrm>
              <a:off x="961100" y="1654875"/>
              <a:ext cx="107300" cy="76750"/>
            </a:xfrm>
            <a:custGeom>
              <a:avLst/>
              <a:gdLst/>
              <a:ahLst/>
              <a:cxnLst/>
              <a:rect l="l" t="t" r="r" b="b"/>
              <a:pathLst>
                <a:path w="4292" h="3070" extrusionOk="0">
                  <a:moveTo>
                    <a:pt x="2511" y="1"/>
                  </a:moveTo>
                  <a:cubicBezTo>
                    <a:pt x="2306" y="1"/>
                    <a:pt x="2123" y="24"/>
                    <a:pt x="2032" y="69"/>
                  </a:cubicBezTo>
                  <a:cubicBezTo>
                    <a:pt x="1918" y="115"/>
                    <a:pt x="1850" y="138"/>
                    <a:pt x="1850" y="138"/>
                  </a:cubicBezTo>
                  <a:cubicBezTo>
                    <a:pt x="1850" y="138"/>
                    <a:pt x="1827" y="161"/>
                    <a:pt x="1804" y="161"/>
                  </a:cubicBezTo>
                  <a:cubicBezTo>
                    <a:pt x="1781" y="183"/>
                    <a:pt x="1735" y="206"/>
                    <a:pt x="1690" y="252"/>
                  </a:cubicBezTo>
                  <a:cubicBezTo>
                    <a:pt x="1644" y="297"/>
                    <a:pt x="1576" y="343"/>
                    <a:pt x="1507" y="389"/>
                  </a:cubicBezTo>
                  <a:cubicBezTo>
                    <a:pt x="1461" y="434"/>
                    <a:pt x="1393" y="526"/>
                    <a:pt x="1325" y="594"/>
                  </a:cubicBezTo>
                  <a:cubicBezTo>
                    <a:pt x="1302" y="640"/>
                    <a:pt x="1256" y="663"/>
                    <a:pt x="1233" y="708"/>
                  </a:cubicBezTo>
                  <a:cubicBezTo>
                    <a:pt x="1188" y="754"/>
                    <a:pt x="1165" y="800"/>
                    <a:pt x="1142" y="868"/>
                  </a:cubicBezTo>
                  <a:cubicBezTo>
                    <a:pt x="1096" y="914"/>
                    <a:pt x="1073" y="959"/>
                    <a:pt x="1028" y="1028"/>
                  </a:cubicBezTo>
                  <a:cubicBezTo>
                    <a:pt x="1005" y="1005"/>
                    <a:pt x="1005" y="1005"/>
                    <a:pt x="982" y="982"/>
                  </a:cubicBezTo>
                  <a:cubicBezTo>
                    <a:pt x="914" y="891"/>
                    <a:pt x="845" y="800"/>
                    <a:pt x="845" y="800"/>
                  </a:cubicBezTo>
                  <a:cubicBezTo>
                    <a:pt x="845" y="800"/>
                    <a:pt x="777" y="731"/>
                    <a:pt x="708" y="617"/>
                  </a:cubicBezTo>
                  <a:cubicBezTo>
                    <a:pt x="663" y="503"/>
                    <a:pt x="640" y="366"/>
                    <a:pt x="594" y="366"/>
                  </a:cubicBezTo>
                  <a:cubicBezTo>
                    <a:pt x="593" y="365"/>
                    <a:pt x="591" y="364"/>
                    <a:pt x="589" y="364"/>
                  </a:cubicBezTo>
                  <a:cubicBezTo>
                    <a:pt x="566" y="364"/>
                    <a:pt x="527" y="515"/>
                    <a:pt x="548" y="686"/>
                  </a:cubicBezTo>
                  <a:cubicBezTo>
                    <a:pt x="548" y="754"/>
                    <a:pt x="571" y="845"/>
                    <a:pt x="594" y="891"/>
                  </a:cubicBezTo>
                  <a:cubicBezTo>
                    <a:pt x="640" y="959"/>
                    <a:pt x="663" y="1005"/>
                    <a:pt x="663" y="1005"/>
                  </a:cubicBezTo>
                  <a:cubicBezTo>
                    <a:pt x="663" y="1005"/>
                    <a:pt x="754" y="1119"/>
                    <a:pt x="891" y="1165"/>
                  </a:cubicBezTo>
                  <a:cubicBezTo>
                    <a:pt x="914" y="1188"/>
                    <a:pt x="937" y="1188"/>
                    <a:pt x="937" y="1188"/>
                  </a:cubicBezTo>
                  <a:cubicBezTo>
                    <a:pt x="891" y="1302"/>
                    <a:pt x="845" y="1416"/>
                    <a:pt x="800" y="1530"/>
                  </a:cubicBezTo>
                  <a:lnTo>
                    <a:pt x="731" y="1713"/>
                  </a:lnTo>
                  <a:lnTo>
                    <a:pt x="708" y="1804"/>
                  </a:lnTo>
                  <a:lnTo>
                    <a:pt x="708" y="1827"/>
                  </a:lnTo>
                  <a:cubicBezTo>
                    <a:pt x="708" y="1872"/>
                    <a:pt x="708" y="1918"/>
                    <a:pt x="708" y="1964"/>
                  </a:cubicBezTo>
                  <a:cubicBezTo>
                    <a:pt x="690" y="2019"/>
                    <a:pt x="686" y="2090"/>
                    <a:pt x="673" y="2090"/>
                  </a:cubicBezTo>
                  <a:cubicBezTo>
                    <a:pt x="670" y="2090"/>
                    <a:pt x="667" y="2086"/>
                    <a:pt x="663" y="2078"/>
                  </a:cubicBezTo>
                  <a:cubicBezTo>
                    <a:pt x="594" y="2055"/>
                    <a:pt x="526" y="2009"/>
                    <a:pt x="434" y="1918"/>
                  </a:cubicBezTo>
                  <a:cubicBezTo>
                    <a:pt x="343" y="1827"/>
                    <a:pt x="229" y="1690"/>
                    <a:pt x="183" y="1621"/>
                  </a:cubicBezTo>
                  <a:cubicBezTo>
                    <a:pt x="92" y="1530"/>
                    <a:pt x="46" y="1507"/>
                    <a:pt x="23" y="1507"/>
                  </a:cubicBezTo>
                  <a:cubicBezTo>
                    <a:pt x="1" y="1530"/>
                    <a:pt x="1" y="1599"/>
                    <a:pt x="46" y="1713"/>
                  </a:cubicBezTo>
                  <a:cubicBezTo>
                    <a:pt x="69" y="1827"/>
                    <a:pt x="115" y="1964"/>
                    <a:pt x="206" y="2146"/>
                  </a:cubicBezTo>
                  <a:cubicBezTo>
                    <a:pt x="343" y="2375"/>
                    <a:pt x="526" y="2626"/>
                    <a:pt x="754" y="2922"/>
                  </a:cubicBezTo>
                  <a:lnTo>
                    <a:pt x="845" y="3037"/>
                  </a:lnTo>
                  <a:lnTo>
                    <a:pt x="868" y="3059"/>
                  </a:lnTo>
                  <a:cubicBezTo>
                    <a:pt x="868" y="3059"/>
                    <a:pt x="878" y="3069"/>
                    <a:pt x="885" y="3069"/>
                  </a:cubicBezTo>
                  <a:cubicBezTo>
                    <a:pt x="888" y="3069"/>
                    <a:pt x="891" y="3067"/>
                    <a:pt x="891" y="3059"/>
                  </a:cubicBezTo>
                  <a:lnTo>
                    <a:pt x="914" y="3014"/>
                  </a:lnTo>
                  <a:cubicBezTo>
                    <a:pt x="937" y="2922"/>
                    <a:pt x="959" y="2854"/>
                    <a:pt x="982" y="2763"/>
                  </a:cubicBezTo>
                  <a:cubicBezTo>
                    <a:pt x="1051" y="2580"/>
                    <a:pt x="1119" y="2420"/>
                    <a:pt x="1188" y="2238"/>
                  </a:cubicBezTo>
                  <a:lnTo>
                    <a:pt x="1233" y="2078"/>
                  </a:lnTo>
                  <a:cubicBezTo>
                    <a:pt x="1256" y="2055"/>
                    <a:pt x="1256" y="2032"/>
                    <a:pt x="1279" y="2009"/>
                  </a:cubicBezTo>
                  <a:lnTo>
                    <a:pt x="1347" y="1850"/>
                  </a:lnTo>
                  <a:cubicBezTo>
                    <a:pt x="1393" y="1758"/>
                    <a:pt x="1461" y="1690"/>
                    <a:pt x="1507" y="1599"/>
                  </a:cubicBezTo>
                  <a:cubicBezTo>
                    <a:pt x="1553" y="1507"/>
                    <a:pt x="1621" y="1462"/>
                    <a:pt x="1667" y="1393"/>
                  </a:cubicBezTo>
                  <a:cubicBezTo>
                    <a:pt x="1690" y="1347"/>
                    <a:pt x="1713" y="1325"/>
                    <a:pt x="1758" y="1279"/>
                  </a:cubicBezTo>
                  <a:cubicBezTo>
                    <a:pt x="1781" y="1256"/>
                    <a:pt x="1804" y="1233"/>
                    <a:pt x="1827" y="1211"/>
                  </a:cubicBezTo>
                  <a:cubicBezTo>
                    <a:pt x="1872" y="1165"/>
                    <a:pt x="1918" y="1119"/>
                    <a:pt x="1964" y="1096"/>
                  </a:cubicBezTo>
                  <a:cubicBezTo>
                    <a:pt x="2009" y="1074"/>
                    <a:pt x="2055" y="1051"/>
                    <a:pt x="2078" y="1028"/>
                  </a:cubicBezTo>
                  <a:cubicBezTo>
                    <a:pt x="2146" y="982"/>
                    <a:pt x="2192" y="982"/>
                    <a:pt x="2192" y="982"/>
                  </a:cubicBezTo>
                  <a:cubicBezTo>
                    <a:pt x="2192" y="982"/>
                    <a:pt x="2329" y="868"/>
                    <a:pt x="2534" y="845"/>
                  </a:cubicBezTo>
                  <a:cubicBezTo>
                    <a:pt x="2566" y="839"/>
                    <a:pt x="2600" y="836"/>
                    <a:pt x="2635" y="836"/>
                  </a:cubicBezTo>
                  <a:cubicBezTo>
                    <a:pt x="2851" y="836"/>
                    <a:pt x="3120" y="959"/>
                    <a:pt x="3356" y="1233"/>
                  </a:cubicBezTo>
                  <a:cubicBezTo>
                    <a:pt x="3630" y="1530"/>
                    <a:pt x="3812" y="1964"/>
                    <a:pt x="3972" y="2283"/>
                  </a:cubicBezTo>
                  <a:cubicBezTo>
                    <a:pt x="4086" y="2626"/>
                    <a:pt x="4178" y="2854"/>
                    <a:pt x="4246" y="2854"/>
                  </a:cubicBezTo>
                  <a:cubicBezTo>
                    <a:pt x="4292" y="2831"/>
                    <a:pt x="4292" y="2580"/>
                    <a:pt x="4246" y="2192"/>
                  </a:cubicBezTo>
                  <a:cubicBezTo>
                    <a:pt x="4178" y="1804"/>
                    <a:pt x="4086" y="1279"/>
                    <a:pt x="3767" y="822"/>
                  </a:cubicBezTo>
                  <a:cubicBezTo>
                    <a:pt x="3698" y="708"/>
                    <a:pt x="3607" y="594"/>
                    <a:pt x="3516" y="503"/>
                  </a:cubicBezTo>
                  <a:cubicBezTo>
                    <a:pt x="3424" y="389"/>
                    <a:pt x="3310" y="320"/>
                    <a:pt x="3196" y="229"/>
                  </a:cubicBezTo>
                  <a:cubicBezTo>
                    <a:pt x="3082" y="161"/>
                    <a:pt x="2968" y="115"/>
                    <a:pt x="2854" y="69"/>
                  </a:cubicBezTo>
                  <a:cubicBezTo>
                    <a:pt x="2740" y="24"/>
                    <a:pt x="2626" y="24"/>
                    <a:pt x="25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1" name="Google Shape;1133;p22">
              <a:extLst>
                <a:ext uri="{FF2B5EF4-FFF2-40B4-BE49-F238E27FC236}">
                  <a16:creationId xmlns:a16="http://schemas.microsoft.com/office/drawing/2014/main" id="{1CA092BC-6BB1-0A86-F029-E0AEBB40B31E}"/>
                </a:ext>
              </a:extLst>
            </p:cNvPr>
            <p:cNvSpPr/>
            <p:nvPr/>
          </p:nvSpPr>
          <p:spPr>
            <a:xfrm>
              <a:off x="1196775" y="1621000"/>
              <a:ext cx="93600" cy="76750"/>
            </a:xfrm>
            <a:custGeom>
              <a:avLst/>
              <a:gdLst/>
              <a:ahLst/>
              <a:cxnLst/>
              <a:rect l="l" t="t" r="r" b="b"/>
              <a:pathLst>
                <a:path w="3744" h="3070" extrusionOk="0">
                  <a:moveTo>
                    <a:pt x="1474" y="0"/>
                  </a:moveTo>
                  <a:cubicBezTo>
                    <a:pt x="1374" y="0"/>
                    <a:pt x="1253" y="21"/>
                    <a:pt x="1119" y="55"/>
                  </a:cubicBezTo>
                  <a:cubicBezTo>
                    <a:pt x="1028" y="100"/>
                    <a:pt x="914" y="146"/>
                    <a:pt x="822" y="192"/>
                  </a:cubicBezTo>
                  <a:cubicBezTo>
                    <a:pt x="731" y="283"/>
                    <a:pt x="640" y="351"/>
                    <a:pt x="548" y="443"/>
                  </a:cubicBezTo>
                  <a:cubicBezTo>
                    <a:pt x="480" y="534"/>
                    <a:pt x="389" y="648"/>
                    <a:pt x="320" y="762"/>
                  </a:cubicBezTo>
                  <a:cubicBezTo>
                    <a:pt x="274" y="876"/>
                    <a:pt x="206" y="991"/>
                    <a:pt x="183" y="1128"/>
                  </a:cubicBezTo>
                  <a:cubicBezTo>
                    <a:pt x="1" y="1630"/>
                    <a:pt x="46" y="2132"/>
                    <a:pt x="69" y="2497"/>
                  </a:cubicBezTo>
                  <a:cubicBezTo>
                    <a:pt x="113" y="2845"/>
                    <a:pt x="177" y="3069"/>
                    <a:pt x="222" y="3069"/>
                  </a:cubicBezTo>
                  <a:cubicBezTo>
                    <a:pt x="225" y="3069"/>
                    <a:pt x="227" y="3069"/>
                    <a:pt x="229" y="3068"/>
                  </a:cubicBezTo>
                  <a:cubicBezTo>
                    <a:pt x="274" y="3068"/>
                    <a:pt x="320" y="2839"/>
                    <a:pt x="343" y="2497"/>
                  </a:cubicBezTo>
                  <a:cubicBezTo>
                    <a:pt x="411" y="2177"/>
                    <a:pt x="457" y="1721"/>
                    <a:pt x="640" y="1379"/>
                  </a:cubicBezTo>
                  <a:cubicBezTo>
                    <a:pt x="822" y="1036"/>
                    <a:pt x="1073" y="854"/>
                    <a:pt x="1279" y="831"/>
                  </a:cubicBezTo>
                  <a:cubicBezTo>
                    <a:pt x="1326" y="826"/>
                    <a:pt x="1371" y="824"/>
                    <a:pt x="1416" y="824"/>
                  </a:cubicBezTo>
                  <a:cubicBezTo>
                    <a:pt x="1805" y="824"/>
                    <a:pt x="2110" y="998"/>
                    <a:pt x="2397" y="1264"/>
                  </a:cubicBezTo>
                  <a:cubicBezTo>
                    <a:pt x="2466" y="1310"/>
                    <a:pt x="2534" y="1379"/>
                    <a:pt x="2603" y="1447"/>
                  </a:cubicBezTo>
                  <a:lnTo>
                    <a:pt x="2694" y="1561"/>
                  </a:lnTo>
                  <a:cubicBezTo>
                    <a:pt x="2717" y="1584"/>
                    <a:pt x="2717" y="1607"/>
                    <a:pt x="2740" y="1630"/>
                  </a:cubicBezTo>
                  <a:lnTo>
                    <a:pt x="2831" y="1744"/>
                  </a:lnTo>
                  <a:cubicBezTo>
                    <a:pt x="2922" y="1904"/>
                    <a:pt x="3036" y="2041"/>
                    <a:pt x="3128" y="2177"/>
                  </a:cubicBezTo>
                  <a:cubicBezTo>
                    <a:pt x="3173" y="2246"/>
                    <a:pt x="3219" y="2314"/>
                    <a:pt x="3265" y="2383"/>
                  </a:cubicBezTo>
                  <a:lnTo>
                    <a:pt x="3287" y="2429"/>
                  </a:lnTo>
                  <a:cubicBezTo>
                    <a:pt x="3287" y="2436"/>
                    <a:pt x="3290" y="2439"/>
                    <a:pt x="3293" y="2439"/>
                  </a:cubicBezTo>
                  <a:cubicBezTo>
                    <a:pt x="3300" y="2439"/>
                    <a:pt x="3310" y="2429"/>
                    <a:pt x="3310" y="2429"/>
                  </a:cubicBezTo>
                  <a:lnTo>
                    <a:pt x="3310" y="2383"/>
                  </a:lnTo>
                  <a:lnTo>
                    <a:pt x="3379" y="2269"/>
                  </a:lnTo>
                  <a:cubicBezTo>
                    <a:pt x="3516" y="1949"/>
                    <a:pt x="3630" y="1675"/>
                    <a:pt x="3675" y="1424"/>
                  </a:cubicBezTo>
                  <a:cubicBezTo>
                    <a:pt x="3744" y="1242"/>
                    <a:pt x="3744" y="1105"/>
                    <a:pt x="3744" y="991"/>
                  </a:cubicBezTo>
                  <a:cubicBezTo>
                    <a:pt x="3744" y="876"/>
                    <a:pt x="3721" y="808"/>
                    <a:pt x="3698" y="808"/>
                  </a:cubicBezTo>
                  <a:cubicBezTo>
                    <a:pt x="3675" y="808"/>
                    <a:pt x="3630" y="854"/>
                    <a:pt x="3584" y="922"/>
                  </a:cubicBezTo>
                  <a:cubicBezTo>
                    <a:pt x="3561" y="1013"/>
                    <a:pt x="3493" y="1173"/>
                    <a:pt x="3424" y="1287"/>
                  </a:cubicBezTo>
                  <a:cubicBezTo>
                    <a:pt x="3379" y="1379"/>
                    <a:pt x="3310" y="1424"/>
                    <a:pt x="3265" y="1470"/>
                  </a:cubicBezTo>
                  <a:cubicBezTo>
                    <a:pt x="3259" y="1485"/>
                    <a:pt x="3254" y="1492"/>
                    <a:pt x="3249" y="1492"/>
                  </a:cubicBezTo>
                  <a:cubicBezTo>
                    <a:pt x="3231" y="1492"/>
                    <a:pt x="3214" y="1419"/>
                    <a:pt x="3196" y="1401"/>
                  </a:cubicBezTo>
                  <a:cubicBezTo>
                    <a:pt x="3173" y="1333"/>
                    <a:pt x="3173" y="1287"/>
                    <a:pt x="3150" y="1264"/>
                  </a:cubicBezTo>
                  <a:lnTo>
                    <a:pt x="3150" y="1242"/>
                  </a:lnTo>
                  <a:lnTo>
                    <a:pt x="3105" y="1173"/>
                  </a:lnTo>
                  <a:lnTo>
                    <a:pt x="3036" y="1036"/>
                  </a:lnTo>
                  <a:cubicBezTo>
                    <a:pt x="3036" y="1013"/>
                    <a:pt x="3059" y="1013"/>
                    <a:pt x="3082" y="991"/>
                  </a:cubicBezTo>
                  <a:cubicBezTo>
                    <a:pt x="3128" y="945"/>
                    <a:pt x="3196" y="899"/>
                    <a:pt x="3219" y="831"/>
                  </a:cubicBezTo>
                  <a:cubicBezTo>
                    <a:pt x="3242" y="785"/>
                    <a:pt x="3265" y="739"/>
                    <a:pt x="3265" y="739"/>
                  </a:cubicBezTo>
                  <a:cubicBezTo>
                    <a:pt x="3265" y="739"/>
                    <a:pt x="3310" y="580"/>
                    <a:pt x="3287" y="420"/>
                  </a:cubicBezTo>
                  <a:cubicBezTo>
                    <a:pt x="3266" y="292"/>
                    <a:pt x="3225" y="144"/>
                    <a:pt x="3201" y="144"/>
                  </a:cubicBezTo>
                  <a:cubicBezTo>
                    <a:pt x="3199" y="144"/>
                    <a:pt x="3198" y="145"/>
                    <a:pt x="3196" y="146"/>
                  </a:cubicBezTo>
                  <a:cubicBezTo>
                    <a:pt x="3150" y="146"/>
                    <a:pt x="3150" y="283"/>
                    <a:pt x="3105" y="397"/>
                  </a:cubicBezTo>
                  <a:cubicBezTo>
                    <a:pt x="3082" y="534"/>
                    <a:pt x="3036" y="625"/>
                    <a:pt x="3036" y="625"/>
                  </a:cubicBezTo>
                  <a:cubicBezTo>
                    <a:pt x="3036" y="625"/>
                    <a:pt x="3036" y="671"/>
                    <a:pt x="3013" y="694"/>
                  </a:cubicBezTo>
                  <a:cubicBezTo>
                    <a:pt x="3013" y="739"/>
                    <a:pt x="2991" y="785"/>
                    <a:pt x="2945" y="854"/>
                  </a:cubicBezTo>
                  <a:cubicBezTo>
                    <a:pt x="2945" y="876"/>
                    <a:pt x="2945" y="876"/>
                    <a:pt x="2922" y="899"/>
                  </a:cubicBezTo>
                  <a:cubicBezTo>
                    <a:pt x="2877" y="854"/>
                    <a:pt x="2831" y="785"/>
                    <a:pt x="2785" y="717"/>
                  </a:cubicBezTo>
                  <a:cubicBezTo>
                    <a:pt x="2717" y="625"/>
                    <a:pt x="2625" y="557"/>
                    <a:pt x="2557" y="488"/>
                  </a:cubicBezTo>
                  <a:cubicBezTo>
                    <a:pt x="2511" y="443"/>
                    <a:pt x="2488" y="420"/>
                    <a:pt x="2443" y="374"/>
                  </a:cubicBezTo>
                  <a:cubicBezTo>
                    <a:pt x="2397" y="351"/>
                    <a:pt x="2352" y="329"/>
                    <a:pt x="2329" y="306"/>
                  </a:cubicBezTo>
                  <a:cubicBezTo>
                    <a:pt x="2237" y="237"/>
                    <a:pt x="2169" y="192"/>
                    <a:pt x="2100" y="146"/>
                  </a:cubicBezTo>
                  <a:cubicBezTo>
                    <a:pt x="2032" y="123"/>
                    <a:pt x="1963" y="100"/>
                    <a:pt x="1918" y="78"/>
                  </a:cubicBezTo>
                  <a:cubicBezTo>
                    <a:pt x="1872" y="55"/>
                    <a:pt x="1827" y="32"/>
                    <a:pt x="1804" y="32"/>
                  </a:cubicBezTo>
                  <a:cubicBezTo>
                    <a:pt x="1781" y="32"/>
                    <a:pt x="1758" y="9"/>
                    <a:pt x="1758" y="9"/>
                  </a:cubicBezTo>
                  <a:lnTo>
                    <a:pt x="1575" y="9"/>
                  </a:lnTo>
                  <a:cubicBezTo>
                    <a:pt x="1545" y="3"/>
                    <a:pt x="1511" y="0"/>
                    <a:pt x="14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2" name="Google Shape;1134;p22">
              <a:extLst>
                <a:ext uri="{FF2B5EF4-FFF2-40B4-BE49-F238E27FC236}">
                  <a16:creationId xmlns:a16="http://schemas.microsoft.com/office/drawing/2014/main" id="{01BB6028-FE2E-51B4-9202-14CC2B470EBC}"/>
                </a:ext>
              </a:extLst>
            </p:cNvPr>
            <p:cNvSpPr/>
            <p:nvPr/>
          </p:nvSpPr>
          <p:spPr>
            <a:xfrm>
              <a:off x="761950" y="1380350"/>
              <a:ext cx="497050" cy="335650"/>
            </a:xfrm>
            <a:custGeom>
              <a:avLst/>
              <a:gdLst/>
              <a:ahLst/>
              <a:cxnLst/>
              <a:rect l="l" t="t" r="r" b="b"/>
              <a:pathLst>
                <a:path w="19882" h="13426" extrusionOk="0">
                  <a:moveTo>
                    <a:pt x="11470" y="0"/>
                  </a:moveTo>
                  <a:cubicBezTo>
                    <a:pt x="7994" y="0"/>
                    <a:pt x="5935" y="1532"/>
                    <a:pt x="5935" y="1532"/>
                  </a:cubicBezTo>
                  <a:cubicBezTo>
                    <a:pt x="1" y="5504"/>
                    <a:pt x="3424" y="11781"/>
                    <a:pt x="3424" y="11781"/>
                  </a:cubicBezTo>
                  <a:cubicBezTo>
                    <a:pt x="3424" y="11781"/>
                    <a:pt x="2740" y="11154"/>
                    <a:pt x="1828" y="11154"/>
                  </a:cubicBezTo>
                  <a:cubicBezTo>
                    <a:pt x="1337" y="11154"/>
                    <a:pt x="780" y="11336"/>
                    <a:pt x="229" y="11895"/>
                  </a:cubicBezTo>
                  <a:cubicBezTo>
                    <a:pt x="206" y="11918"/>
                    <a:pt x="183" y="11963"/>
                    <a:pt x="138" y="11986"/>
                  </a:cubicBezTo>
                  <a:cubicBezTo>
                    <a:pt x="229" y="12055"/>
                    <a:pt x="320" y="12146"/>
                    <a:pt x="434" y="12214"/>
                  </a:cubicBezTo>
                  <a:cubicBezTo>
                    <a:pt x="434" y="12214"/>
                    <a:pt x="1237" y="11686"/>
                    <a:pt x="2196" y="11686"/>
                  </a:cubicBezTo>
                  <a:cubicBezTo>
                    <a:pt x="2647" y="11686"/>
                    <a:pt x="3132" y="11803"/>
                    <a:pt x="3584" y="12146"/>
                  </a:cubicBezTo>
                  <a:cubicBezTo>
                    <a:pt x="3584" y="12146"/>
                    <a:pt x="3860" y="13425"/>
                    <a:pt x="4557" y="13425"/>
                  </a:cubicBezTo>
                  <a:cubicBezTo>
                    <a:pt x="4611" y="13425"/>
                    <a:pt x="4667" y="13418"/>
                    <a:pt x="4725" y="13401"/>
                  </a:cubicBezTo>
                  <a:cubicBezTo>
                    <a:pt x="5547" y="13196"/>
                    <a:pt x="5273" y="11598"/>
                    <a:pt x="5205" y="10731"/>
                  </a:cubicBezTo>
                  <a:cubicBezTo>
                    <a:pt x="5205" y="10731"/>
                    <a:pt x="6734" y="9818"/>
                    <a:pt x="6848" y="7467"/>
                  </a:cubicBezTo>
                  <a:cubicBezTo>
                    <a:pt x="6848" y="7467"/>
                    <a:pt x="10500" y="6645"/>
                    <a:pt x="8857" y="3176"/>
                  </a:cubicBezTo>
                  <a:lnTo>
                    <a:pt x="8857" y="3176"/>
                  </a:lnTo>
                  <a:cubicBezTo>
                    <a:pt x="8857" y="3176"/>
                    <a:pt x="12349" y="4362"/>
                    <a:pt x="15111" y="4362"/>
                  </a:cubicBezTo>
                  <a:cubicBezTo>
                    <a:pt x="15664" y="4362"/>
                    <a:pt x="16187" y="4358"/>
                    <a:pt x="16672" y="4358"/>
                  </a:cubicBezTo>
                  <a:cubicBezTo>
                    <a:pt x="18127" y="4358"/>
                    <a:pt x="19248" y="4397"/>
                    <a:pt x="19881" y="4705"/>
                  </a:cubicBezTo>
                  <a:cubicBezTo>
                    <a:pt x="19242" y="3016"/>
                    <a:pt x="18055" y="1486"/>
                    <a:pt x="15590" y="688"/>
                  </a:cubicBezTo>
                  <a:cubicBezTo>
                    <a:pt x="14063" y="186"/>
                    <a:pt x="12680" y="0"/>
                    <a:pt x="1147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3" name="Google Shape;1135;p22">
              <a:extLst>
                <a:ext uri="{FF2B5EF4-FFF2-40B4-BE49-F238E27FC236}">
                  <a16:creationId xmlns:a16="http://schemas.microsoft.com/office/drawing/2014/main" id="{4BEE423F-D7E5-FB09-E0D3-E38EC1021678}"/>
                </a:ext>
              </a:extLst>
            </p:cNvPr>
            <p:cNvSpPr/>
            <p:nvPr/>
          </p:nvSpPr>
          <p:spPr>
            <a:xfrm>
              <a:off x="702025" y="1272100"/>
              <a:ext cx="643150" cy="431825"/>
            </a:xfrm>
            <a:custGeom>
              <a:avLst/>
              <a:gdLst/>
              <a:ahLst/>
              <a:cxnLst/>
              <a:rect l="l" t="t" r="r" b="b"/>
              <a:pathLst>
                <a:path w="25726" h="17273" extrusionOk="0">
                  <a:moveTo>
                    <a:pt x="16782" y="0"/>
                  </a:moveTo>
                  <a:cubicBezTo>
                    <a:pt x="14574" y="0"/>
                    <a:pt x="11825" y="555"/>
                    <a:pt x="10615" y="1343"/>
                  </a:cubicBezTo>
                  <a:cubicBezTo>
                    <a:pt x="10615" y="1343"/>
                    <a:pt x="9500" y="1006"/>
                    <a:pt x="8296" y="1006"/>
                  </a:cubicBezTo>
                  <a:cubicBezTo>
                    <a:pt x="7902" y="1006"/>
                    <a:pt x="7499" y="1042"/>
                    <a:pt x="7122" y="1137"/>
                  </a:cubicBezTo>
                  <a:cubicBezTo>
                    <a:pt x="6027" y="1411"/>
                    <a:pt x="3470" y="2940"/>
                    <a:pt x="3858" y="5657"/>
                  </a:cubicBezTo>
                  <a:cubicBezTo>
                    <a:pt x="3858" y="5657"/>
                    <a:pt x="982" y="6204"/>
                    <a:pt x="480" y="8259"/>
                  </a:cubicBezTo>
                  <a:cubicBezTo>
                    <a:pt x="1" y="10336"/>
                    <a:pt x="800" y="10724"/>
                    <a:pt x="800" y="10724"/>
                  </a:cubicBezTo>
                  <a:cubicBezTo>
                    <a:pt x="800" y="10724"/>
                    <a:pt x="1" y="14307"/>
                    <a:pt x="2443" y="16042"/>
                  </a:cubicBezTo>
                  <a:cubicBezTo>
                    <a:pt x="2443" y="16042"/>
                    <a:pt x="3083" y="15572"/>
                    <a:pt x="3927" y="15572"/>
                  </a:cubicBezTo>
                  <a:cubicBezTo>
                    <a:pt x="4357" y="15572"/>
                    <a:pt x="4841" y="15695"/>
                    <a:pt x="5319" y="16065"/>
                  </a:cubicBezTo>
                  <a:cubicBezTo>
                    <a:pt x="5319" y="16065"/>
                    <a:pt x="5854" y="17273"/>
                    <a:pt x="6573" y="17273"/>
                  </a:cubicBezTo>
                  <a:cubicBezTo>
                    <a:pt x="6626" y="17273"/>
                    <a:pt x="6680" y="17266"/>
                    <a:pt x="6734" y="17252"/>
                  </a:cubicBezTo>
                  <a:cubicBezTo>
                    <a:pt x="7556" y="17024"/>
                    <a:pt x="7282" y="15449"/>
                    <a:pt x="7237" y="14581"/>
                  </a:cubicBezTo>
                  <a:cubicBezTo>
                    <a:pt x="7237" y="14581"/>
                    <a:pt x="8766" y="13646"/>
                    <a:pt x="8857" y="11317"/>
                  </a:cubicBezTo>
                  <a:cubicBezTo>
                    <a:pt x="8857" y="11317"/>
                    <a:pt x="12509" y="10496"/>
                    <a:pt x="10889" y="7003"/>
                  </a:cubicBezTo>
                  <a:lnTo>
                    <a:pt x="10889" y="7003"/>
                  </a:lnTo>
                  <a:cubicBezTo>
                    <a:pt x="10889" y="7003"/>
                    <a:pt x="14358" y="8213"/>
                    <a:pt x="17143" y="8213"/>
                  </a:cubicBezTo>
                  <a:cubicBezTo>
                    <a:pt x="17985" y="8213"/>
                    <a:pt x="18768" y="8194"/>
                    <a:pt x="19457" y="8194"/>
                  </a:cubicBezTo>
                  <a:cubicBezTo>
                    <a:pt x="21026" y="8194"/>
                    <a:pt x="22104" y="8293"/>
                    <a:pt x="22278" y="8944"/>
                  </a:cubicBezTo>
                  <a:cubicBezTo>
                    <a:pt x="22552" y="9879"/>
                    <a:pt x="22758" y="11683"/>
                    <a:pt x="22758" y="11683"/>
                  </a:cubicBezTo>
                  <a:cubicBezTo>
                    <a:pt x="22758" y="11683"/>
                    <a:pt x="24264" y="11158"/>
                    <a:pt x="24059" y="9742"/>
                  </a:cubicBezTo>
                  <a:cubicBezTo>
                    <a:pt x="24059" y="9742"/>
                    <a:pt x="25725" y="8807"/>
                    <a:pt x="25132" y="6570"/>
                  </a:cubicBezTo>
                  <a:cubicBezTo>
                    <a:pt x="24562" y="4444"/>
                    <a:pt x="21889" y="3139"/>
                    <a:pt x="20121" y="3139"/>
                  </a:cubicBezTo>
                  <a:cubicBezTo>
                    <a:pt x="20047" y="3139"/>
                    <a:pt x="19975" y="3141"/>
                    <a:pt x="19905" y="3146"/>
                  </a:cubicBezTo>
                  <a:cubicBezTo>
                    <a:pt x="19905" y="3146"/>
                    <a:pt x="21114" y="1731"/>
                    <a:pt x="19631" y="589"/>
                  </a:cubicBezTo>
                  <a:cubicBezTo>
                    <a:pt x="19103" y="177"/>
                    <a:pt x="18029" y="0"/>
                    <a:pt x="16782"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4" name="Google Shape;1136;p22">
              <a:extLst>
                <a:ext uri="{FF2B5EF4-FFF2-40B4-BE49-F238E27FC236}">
                  <a16:creationId xmlns:a16="http://schemas.microsoft.com/office/drawing/2014/main" id="{52261EB4-6081-5383-D27F-402E5BFFBFAC}"/>
                </a:ext>
              </a:extLst>
            </p:cNvPr>
            <p:cNvSpPr/>
            <p:nvPr/>
          </p:nvSpPr>
          <p:spPr>
            <a:xfrm>
              <a:off x="702025" y="1426050"/>
              <a:ext cx="640275" cy="277875"/>
            </a:xfrm>
            <a:custGeom>
              <a:avLst/>
              <a:gdLst/>
              <a:ahLst/>
              <a:cxnLst/>
              <a:rect l="l" t="t" r="r" b="b"/>
              <a:pathLst>
                <a:path w="25611" h="11115" extrusionOk="0">
                  <a:moveTo>
                    <a:pt x="9565" y="1"/>
                  </a:moveTo>
                  <a:cubicBezTo>
                    <a:pt x="10090" y="686"/>
                    <a:pt x="10934" y="3813"/>
                    <a:pt x="8104" y="4201"/>
                  </a:cubicBezTo>
                  <a:cubicBezTo>
                    <a:pt x="7908" y="4229"/>
                    <a:pt x="7725" y="4242"/>
                    <a:pt x="7553" y="4242"/>
                  </a:cubicBezTo>
                  <a:cubicBezTo>
                    <a:pt x="5249" y="4242"/>
                    <a:pt x="5091" y="1850"/>
                    <a:pt x="5091" y="1850"/>
                  </a:cubicBezTo>
                  <a:cubicBezTo>
                    <a:pt x="5091" y="1850"/>
                    <a:pt x="4589" y="5182"/>
                    <a:pt x="3311" y="5273"/>
                  </a:cubicBezTo>
                  <a:cubicBezTo>
                    <a:pt x="3298" y="5274"/>
                    <a:pt x="3286" y="5274"/>
                    <a:pt x="3275" y="5274"/>
                  </a:cubicBezTo>
                  <a:cubicBezTo>
                    <a:pt x="2081" y="5274"/>
                    <a:pt x="3402" y="1873"/>
                    <a:pt x="3402" y="1873"/>
                  </a:cubicBezTo>
                  <a:lnTo>
                    <a:pt x="3402" y="1873"/>
                  </a:lnTo>
                  <a:cubicBezTo>
                    <a:pt x="3402" y="1873"/>
                    <a:pt x="2461" y="3155"/>
                    <a:pt x="1118" y="3155"/>
                  </a:cubicBezTo>
                  <a:cubicBezTo>
                    <a:pt x="1073" y="3155"/>
                    <a:pt x="1028" y="3154"/>
                    <a:pt x="982" y="3151"/>
                  </a:cubicBezTo>
                  <a:cubicBezTo>
                    <a:pt x="663" y="3151"/>
                    <a:pt x="457" y="2991"/>
                    <a:pt x="366" y="2763"/>
                  </a:cubicBezTo>
                  <a:lnTo>
                    <a:pt x="366" y="2763"/>
                  </a:lnTo>
                  <a:cubicBezTo>
                    <a:pt x="184" y="4246"/>
                    <a:pt x="800" y="4566"/>
                    <a:pt x="800" y="4566"/>
                  </a:cubicBezTo>
                  <a:cubicBezTo>
                    <a:pt x="800" y="4566"/>
                    <a:pt x="1" y="8149"/>
                    <a:pt x="2443" y="9884"/>
                  </a:cubicBezTo>
                  <a:cubicBezTo>
                    <a:pt x="2443" y="9884"/>
                    <a:pt x="3083" y="9414"/>
                    <a:pt x="3927" y="9414"/>
                  </a:cubicBezTo>
                  <a:cubicBezTo>
                    <a:pt x="4357" y="9414"/>
                    <a:pt x="4841" y="9537"/>
                    <a:pt x="5319" y="9907"/>
                  </a:cubicBezTo>
                  <a:cubicBezTo>
                    <a:pt x="5319" y="9907"/>
                    <a:pt x="5854" y="11115"/>
                    <a:pt x="6573" y="11115"/>
                  </a:cubicBezTo>
                  <a:cubicBezTo>
                    <a:pt x="6626" y="11115"/>
                    <a:pt x="6680" y="11108"/>
                    <a:pt x="6734" y="11094"/>
                  </a:cubicBezTo>
                  <a:cubicBezTo>
                    <a:pt x="7556" y="10866"/>
                    <a:pt x="7282" y="9291"/>
                    <a:pt x="7237" y="8423"/>
                  </a:cubicBezTo>
                  <a:cubicBezTo>
                    <a:pt x="7237" y="8423"/>
                    <a:pt x="7556" y="8218"/>
                    <a:pt x="7944" y="7761"/>
                  </a:cubicBezTo>
                  <a:lnTo>
                    <a:pt x="7944" y="7761"/>
                  </a:lnTo>
                  <a:cubicBezTo>
                    <a:pt x="7784" y="7807"/>
                    <a:pt x="7602" y="7876"/>
                    <a:pt x="7442" y="7898"/>
                  </a:cubicBezTo>
                  <a:cubicBezTo>
                    <a:pt x="7351" y="7921"/>
                    <a:pt x="7282" y="7944"/>
                    <a:pt x="7191" y="7967"/>
                  </a:cubicBezTo>
                  <a:cubicBezTo>
                    <a:pt x="7164" y="7970"/>
                    <a:pt x="7139" y="7971"/>
                    <a:pt x="7115" y="7971"/>
                  </a:cubicBezTo>
                  <a:cubicBezTo>
                    <a:pt x="6951" y="7971"/>
                    <a:pt x="6837" y="7906"/>
                    <a:pt x="6757" y="7807"/>
                  </a:cubicBezTo>
                  <a:cubicBezTo>
                    <a:pt x="6255" y="7533"/>
                    <a:pt x="6529" y="6917"/>
                    <a:pt x="6826" y="6597"/>
                  </a:cubicBezTo>
                  <a:cubicBezTo>
                    <a:pt x="7172" y="6217"/>
                    <a:pt x="7701" y="6007"/>
                    <a:pt x="8225" y="6007"/>
                  </a:cubicBezTo>
                  <a:cubicBezTo>
                    <a:pt x="8393" y="6007"/>
                    <a:pt x="8560" y="6028"/>
                    <a:pt x="8720" y="6072"/>
                  </a:cubicBezTo>
                  <a:lnTo>
                    <a:pt x="8743" y="6072"/>
                  </a:lnTo>
                  <a:cubicBezTo>
                    <a:pt x="8812" y="5798"/>
                    <a:pt x="8857" y="5502"/>
                    <a:pt x="8857" y="5159"/>
                  </a:cubicBezTo>
                  <a:cubicBezTo>
                    <a:pt x="8857" y="5159"/>
                    <a:pt x="12509" y="4338"/>
                    <a:pt x="10889" y="845"/>
                  </a:cubicBezTo>
                  <a:lnTo>
                    <a:pt x="10889" y="845"/>
                  </a:lnTo>
                  <a:cubicBezTo>
                    <a:pt x="10889" y="845"/>
                    <a:pt x="14358" y="2055"/>
                    <a:pt x="17143" y="2055"/>
                  </a:cubicBezTo>
                  <a:cubicBezTo>
                    <a:pt x="17985" y="2055"/>
                    <a:pt x="18768" y="2036"/>
                    <a:pt x="19457" y="2036"/>
                  </a:cubicBezTo>
                  <a:cubicBezTo>
                    <a:pt x="21026" y="2036"/>
                    <a:pt x="22104" y="2135"/>
                    <a:pt x="22278" y="2786"/>
                  </a:cubicBezTo>
                  <a:cubicBezTo>
                    <a:pt x="22552" y="3721"/>
                    <a:pt x="22758" y="5525"/>
                    <a:pt x="22758" y="5525"/>
                  </a:cubicBezTo>
                  <a:cubicBezTo>
                    <a:pt x="22758" y="5525"/>
                    <a:pt x="24264" y="5000"/>
                    <a:pt x="24059" y="3584"/>
                  </a:cubicBezTo>
                  <a:cubicBezTo>
                    <a:pt x="24059" y="3584"/>
                    <a:pt x="25611" y="2717"/>
                    <a:pt x="25200" y="686"/>
                  </a:cubicBezTo>
                  <a:lnTo>
                    <a:pt x="25200" y="686"/>
                  </a:lnTo>
                  <a:cubicBezTo>
                    <a:pt x="25109" y="1372"/>
                    <a:pt x="24630" y="1854"/>
                    <a:pt x="24153" y="1854"/>
                  </a:cubicBezTo>
                  <a:cubicBezTo>
                    <a:pt x="23915" y="1854"/>
                    <a:pt x="23678" y="1735"/>
                    <a:pt x="23488" y="1462"/>
                  </a:cubicBezTo>
                  <a:cubicBezTo>
                    <a:pt x="22979" y="732"/>
                    <a:pt x="21656" y="467"/>
                    <a:pt x="19940" y="467"/>
                  </a:cubicBezTo>
                  <a:cubicBezTo>
                    <a:pt x="18810" y="467"/>
                    <a:pt x="17511" y="582"/>
                    <a:pt x="16161" y="754"/>
                  </a:cubicBezTo>
                  <a:cubicBezTo>
                    <a:pt x="15618" y="827"/>
                    <a:pt x="15081" y="857"/>
                    <a:pt x="14562" y="857"/>
                  </a:cubicBezTo>
                  <a:cubicBezTo>
                    <a:pt x="11810" y="857"/>
                    <a:pt x="9565" y="1"/>
                    <a:pt x="9565"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5" name="Google Shape;1137;p22">
              <a:extLst>
                <a:ext uri="{FF2B5EF4-FFF2-40B4-BE49-F238E27FC236}">
                  <a16:creationId xmlns:a16="http://schemas.microsoft.com/office/drawing/2014/main" id="{B838D2B1-CDF0-E196-020D-0A2A67AC2991}"/>
                </a:ext>
              </a:extLst>
            </p:cNvPr>
            <p:cNvSpPr/>
            <p:nvPr/>
          </p:nvSpPr>
          <p:spPr>
            <a:xfrm>
              <a:off x="894350" y="1297500"/>
              <a:ext cx="72475" cy="33300"/>
            </a:xfrm>
            <a:custGeom>
              <a:avLst/>
              <a:gdLst/>
              <a:ahLst/>
              <a:cxnLst/>
              <a:rect l="l" t="t" r="r" b="b"/>
              <a:pathLst>
                <a:path w="2899" h="1332" extrusionOk="0">
                  <a:moveTo>
                    <a:pt x="584" y="1"/>
                  </a:moveTo>
                  <a:cubicBezTo>
                    <a:pt x="390" y="1"/>
                    <a:pt x="194" y="10"/>
                    <a:pt x="0" y="30"/>
                  </a:cubicBezTo>
                  <a:cubicBezTo>
                    <a:pt x="1027" y="213"/>
                    <a:pt x="1872" y="1331"/>
                    <a:pt x="1872" y="1331"/>
                  </a:cubicBezTo>
                  <a:lnTo>
                    <a:pt x="2899" y="327"/>
                  </a:lnTo>
                  <a:cubicBezTo>
                    <a:pt x="2743" y="288"/>
                    <a:pt x="1695" y="1"/>
                    <a:pt x="584"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6" name="Google Shape;1138;p22">
              <a:extLst>
                <a:ext uri="{FF2B5EF4-FFF2-40B4-BE49-F238E27FC236}">
                  <a16:creationId xmlns:a16="http://schemas.microsoft.com/office/drawing/2014/main" id="{E37F0495-10C3-5EBE-1371-B6FCC5F8B7CB}"/>
                </a:ext>
              </a:extLst>
            </p:cNvPr>
            <p:cNvSpPr/>
            <p:nvPr/>
          </p:nvSpPr>
          <p:spPr>
            <a:xfrm>
              <a:off x="1147700" y="1276550"/>
              <a:ext cx="140400" cy="103300"/>
            </a:xfrm>
            <a:custGeom>
              <a:avLst/>
              <a:gdLst/>
              <a:ahLst/>
              <a:cxnLst/>
              <a:rect l="l" t="t" r="r" b="b"/>
              <a:pathLst>
                <a:path w="5616" h="4132" extrusionOk="0">
                  <a:moveTo>
                    <a:pt x="822" y="1"/>
                  </a:moveTo>
                  <a:lnTo>
                    <a:pt x="822" y="1"/>
                  </a:lnTo>
                  <a:cubicBezTo>
                    <a:pt x="1758" y="1096"/>
                    <a:pt x="1" y="2968"/>
                    <a:pt x="1" y="2968"/>
                  </a:cubicBezTo>
                  <a:cubicBezTo>
                    <a:pt x="92" y="2942"/>
                    <a:pt x="250" y="2929"/>
                    <a:pt x="458" y="2929"/>
                  </a:cubicBezTo>
                  <a:cubicBezTo>
                    <a:pt x="1541" y="2929"/>
                    <a:pt x="3988" y="3289"/>
                    <a:pt x="5616" y="4132"/>
                  </a:cubicBezTo>
                  <a:cubicBezTo>
                    <a:pt x="4574" y="3388"/>
                    <a:pt x="3295" y="2961"/>
                    <a:pt x="2295" y="2961"/>
                  </a:cubicBezTo>
                  <a:cubicBezTo>
                    <a:pt x="2221" y="2961"/>
                    <a:pt x="2148" y="2963"/>
                    <a:pt x="2078" y="2968"/>
                  </a:cubicBezTo>
                  <a:cubicBezTo>
                    <a:pt x="2078" y="2968"/>
                    <a:pt x="3287" y="1553"/>
                    <a:pt x="1804" y="411"/>
                  </a:cubicBezTo>
                  <a:cubicBezTo>
                    <a:pt x="1575" y="229"/>
                    <a:pt x="1233" y="92"/>
                    <a:pt x="822"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7" name="Google Shape;1139;p22">
              <a:extLst>
                <a:ext uri="{FF2B5EF4-FFF2-40B4-BE49-F238E27FC236}">
                  <a16:creationId xmlns:a16="http://schemas.microsoft.com/office/drawing/2014/main" id="{D422C84F-4045-3D77-AC37-F41E8A07882E}"/>
                </a:ext>
              </a:extLst>
            </p:cNvPr>
            <p:cNvSpPr/>
            <p:nvPr/>
          </p:nvSpPr>
          <p:spPr>
            <a:xfrm>
              <a:off x="861250" y="1431075"/>
              <a:ext cx="428575" cy="207450"/>
            </a:xfrm>
            <a:custGeom>
              <a:avLst/>
              <a:gdLst/>
              <a:ahLst/>
              <a:cxnLst/>
              <a:rect l="l" t="t" r="r" b="b"/>
              <a:pathLst>
                <a:path w="17143" h="8298" extrusionOk="0">
                  <a:moveTo>
                    <a:pt x="3543" y="1"/>
                  </a:moveTo>
                  <a:cubicBezTo>
                    <a:pt x="3540" y="1"/>
                    <a:pt x="3538" y="2"/>
                    <a:pt x="3538" y="5"/>
                  </a:cubicBezTo>
                  <a:cubicBezTo>
                    <a:pt x="3515" y="5"/>
                    <a:pt x="3607" y="74"/>
                    <a:pt x="3766" y="188"/>
                  </a:cubicBezTo>
                  <a:cubicBezTo>
                    <a:pt x="3926" y="279"/>
                    <a:pt x="4132" y="439"/>
                    <a:pt x="4383" y="576"/>
                  </a:cubicBezTo>
                  <a:cubicBezTo>
                    <a:pt x="4428" y="667"/>
                    <a:pt x="4474" y="804"/>
                    <a:pt x="4542" y="964"/>
                  </a:cubicBezTo>
                  <a:cubicBezTo>
                    <a:pt x="4657" y="1283"/>
                    <a:pt x="4771" y="1717"/>
                    <a:pt x="4725" y="2151"/>
                  </a:cubicBezTo>
                  <a:cubicBezTo>
                    <a:pt x="4702" y="2585"/>
                    <a:pt x="4588" y="3018"/>
                    <a:pt x="4428" y="3292"/>
                  </a:cubicBezTo>
                  <a:cubicBezTo>
                    <a:pt x="4406" y="3383"/>
                    <a:pt x="4360" y="3429"/>
                    <a:pt x="4337" y="3498"/>
                  </a:cubicBezTo>
                  <a:cubicBezTo>
                    <a:pt x="4291" y="3543"/>
                    <a:pt x="4269" y="3589"/>
                    <a:pt x="4246" y="3634"/>
                  </a:cubicBezTo>
                  <a:cubicBezTo>
                    <a:pt x="4200" y="3680"/>
                    <a:pt x="4200" y="3703"/>
                    <a:pt x="4177" y="3726"/>
                  </a:cubicBezTo>
                  <a:cubicBezTo>
                    <a:pt x="4154" y="3749"/>
                    <a:pt x="4154" y="3749"/>
                    <a:pt x="4154" y="3749"/>
                  </a:cubicBezTo>
                  <a:cubicBezTo>
                    <a:pt x="4154" y="3749"/>
                    <a:pt x="4109" y="3794"/>
                    <a:pt x="4063" y="3863"/>
                  </a:cubicBezTo>
                  <a:cubicBezTo>
                    <a:pt x="3995" y="3954"/>
                    <a:pt x="3926" y="4068"/>
                    <a:pt x="3812" y="4159"/>
                  </a:cubicBezTo>
                  <a:cubicBezTo>
                    <a:pt x="3584" y="4411"/>
                    <a:pt x="3219" y="4662"/>
                    <a:pt x="2808" y="4844"/>
                  </a:cubicBezTo>
                  <a:cubicBezTo>
                    <a:pt x="2716" y="4890"/>
                    <a:pt x="2625" y="4936"/>
                    <a:pt x="2511" y="4981"/>
                  </a:cubicBezTo>
                  <a:cubicBezTo>
                    <a:pt x="2420" y="5004"/>
                    <a:pt x="2306" y="5027"/>
                    <a:pt x="2214" y="5072"/>
                  </a:cubicBezTo>
                  <a:cubicBezTo>
                    <a:pt x="2146" y="5072"/>
                    <a:pt x="2100" y="5095"/>
                    <a:pt x="2055" y="5095"/>
                  </a:cubicBezTo>
                  <a:cubicBezTo>
                    <a:pt x="2009" y="5118"/>
                    <a:pt x="1963" y="5118"/>
                    <a:pt x="1918" y="5118"/>
                  </a:cubicBezTo>
                  <a:cubicBezTo>
                    <a:pt x="1826" y="5141"/>
                    <a:pt x="1735" y="5164"/>
                    <a:pt x="1644" y="5164"/>
                  </a:cubicBezTo>
                  <a:cubicBezTo>
                    <a:pt x="1301" y="5187"/>
                    <a:pt x="1073" y="5209"/>
                    <a:pt x="1073" y="5232"/>
                  </a:cubicBezTo>
                  <a:cubicBezTo>
                    <a:pt x="1073" y="5232"/>
                    <a:pt x="1301" y="5278"/>
                    <a:pt x="1644" y="5278"/>
                  </a:cubicBezTo>
                  <a:lnTo>
                    <a:pt x="1940" y="5278"/>
                  </a:lnTo>
                  <a:cubicBezTo>
                    <a:pt x="1986" y="5278"/>
                    <a:pt x="2032" y="5255"/>
                    <a:pt x="2077" y="5255"/>
                  </a:cubicBezTo>
                  <a:cubicBezTo>
                    <a:pt x="2146" y="5255"/>
                    <a:pt x="2191" y="5232"/>
                    <a:pt x="2237" y="5232"/>
                  </a:cubicBezTo>
                  <a:cubicBezTo>
                    <a:pt x="2260" y="5232"/>
                    <a:pt x="2283" y="5209"/>
                    <a:pt x="2306" y="5209"/>
                  </a:cubicBezTo>
                  <a:cubicBezTo>
                    <a:pt x="2283" y="5278"/>
                    <a:pt x="2283" y="5369"/>
                    <a:pt x="2237" y="5483"/>
                  </a:cubicBezTo>
                  <a:cubicBezTo>
                    <a:pt x="2214" y="5689"/>
                    <a:pt x="2123" y="5940"/>
                    <a:pt x="2032" y="6191"/>
                  </a:cubicBezTo>
                  <a:cubicBezTo>
                    <a:pt x="1940" y="6419"/>
                    <a:pt x="1826" y="6647"/>
                    <a:pt x="1735" y="6830"/>
                  </a:cubicBezTo>
                  <a:cubicBezTo>
                    <a:pt x="1689" y="6898"/>
                    <a:pt x="1644" y="6967"/>
                    <a:pt x="1621" y="7013"/>
                  </a:cubicBezTo>
                  <a:cubicBezTo>
                    <a:pt x="1598" y="7081"/>
                    <a:pt x="1575" y="7104"/>
                    <a:pt x="1575" y="7104"/>
                  </a:cubicBezTo>
                  <a:cubicBezTo>
                    <a:pt x="1575" y="7104"/>
                    <a:pt x="1552" y="7127"/>
                    <a:pt x="1530" y="7172"/>
                  </a:cubicBezTo>
                  <a:cubicBezTo>
                    <a:pt x="1507" y="7218"/>
                    <a:pt x="1461" y="7287"/>
                    <a:pt x="1393" y="7378"/>
                  </a:cubicBezTo>
                  <a:cubicBezTo>
                    <a:pt x="1278" y="7515"/>
                    <a:pt x="1142" y="7720"/>
                    <a:pt x="936" y="7880"/>
                  </a:cubicBezTo>
                  <a:cubicBezTo>
                    <a:pt x="731" y="8040"/>
                    <a:pt x="502" y="8154"/>
                    <a:pt x="320" y="8177"/>
                  </a:cubicBezTo>
                  <a:cubicBezTo>
                    <a:pt x="274" y="8188"/>
                    <a:pt x="228" y="8188"/>
                    <a:pt x="189" y="8188"/>
                  </a:cubicBezTo>
                  <a:cubicBezTo>
                    <a:pt x="149" y="8188"/>
                    <a:pt x="114" y="8188"/>
                    <a:pt x="92" y="8200"/>
                  </a:cubicBezTo>
                  <a:cubicBezTo>
                    <a:pt x="23" y="8200"/>
                    <a:pt x="0" y="8200"/>
                    <a:pt x="0" y="8222"/>
                  </a:cubicBezTo>
                  <a:cubicBezTo>
                    <a:pt x="0" y="8222"/>
                    <a:pt x="23" y="8245"/>
                    <a:pt x="69" y="8268"/>
                  </a:cubicBezTo>
                  <a:cubicBezTo>
                    <a:pt x="123" y="8268"/>
                    <a:pt x="193" y="8297"/>
                    <a:pt x="265" y="8297"/>
                  </a:cubicBezTo>
                  <a:cubicBezTo>
                    <a:pt x="283" y="8297"/>
                    <a:pt x="302" y="8295"/>
                    <a:pt x="320" y="8291"/>
                  </a:cubicBezTo>
                  <a:cubicBezTo>
                    <a:pt x="340" y="8293"/>
                    <a:pt x="360" y="8294"/>
                    <a:pt x="380" y="8294"/>
                  </a:cubicBezTo>
                  <a:cubicBezTo>
                    <a:pt x="595" y="8294"/>
                    <a:pt x="842" y="8188"/>
                    <a:pt x="1050" y="8063"/>
                  </a:cubicBezTo>
                  <a:cubicBezTo>
                    <a:pt x="1301" y="7903"/>
                    <a:pt x="1484" y="7697"/>
                    <a:pt x="1621" y="7538"/>
                  </a:cubicBezTo>
                  <a:cubicBezTo>
                    <a:pt x="1689" y="7446"/>
                    <a:pt x="1735" y="7378"/>
                    <a:pt x="1781" y="7332"/>
                  </a:cubicBezTo>
                  <a:cubicBezTo>
                    <a:pt x="1826" y="7287"/>
                    <a:pt x="1826" y="7264"/>
                    <a:pt x="1826" y="7264"/>
                  </a:cubicBezTo>
                  <a:cubicBezTo>
                    <a:pt x="1826" y="7264"/>
                    <a:pt x="1849" y="7218"/>
                    <a:pt x="1872" y="7172"/>
                  </a:cubicBezTo>
                  <a:cubicBezTo>
                    <a:pt x="1895" y="7127"/>
                    <a:pt x="1940" y="7058"/>
                    <a:pt x="1986" y="6944"/>
                  </a:cubicBezTo>
                  <a:cubicBezTo>
                    <a:pt x="2077" y="6762"/>
                    <a:pt x="2169" y="6510"/>
                    <a:pt x="2237" y="6237"/>
                  </a:cubicBezTo>
                  <a:cubicBezTo>
                    <a:pt x="2306" y="5985"/>
                    <a:pt x="2374" y="5712"/>
                    <a:pt x="2374" y="5506"/>
                  </a:cubicBezTo>
                  <a:cubicBezTo>
                    <a:pt x="2374" y="5369"/>
                    <a:pt x="2351" y="5255"/>
                    <a:pt x="2351" y="5209"/>
                  </a:cubicBezTo>
                  <a:cubicBezTo>
                    <a:pt x="2420" y="5187"/>
                    <a:pt x="2488" y="5187"/>
                    <a:pt x="2579" y="5164"/>
                  </a:cubicBezTo>
                  <a:cubicBezTo>
                    <a:pt x="2671" y="5118"/>
                    <a:pt x="2785" y="5095"/>
                    <a:pt x="2899" y="5050"/>
                  </a:cubicBezTo>
                  <a:cubicBezTo>
                    <a:pt x="3333" y="4867"/>
                    <a:pt x="3744" y="4616"/>
                    <a:pt x="3995" y="4365"/>
                  </a:cubicBezTo>
                  <a:cubicBezTo>
                    <a:pt x="4132" y="4251"/>
                    <a:pt x="4223" y="4137"/>
                    <a:pt x="4291" y="4068"/>
                  </a:cubicBezTo>
                  <a:cubicBezTo>
                    <a:pt x="4360" y="3977"/>
                    <a:pt x="4406" y="3931"/>
                    <a:pt x="4406" y="3931"/>
                  </a:cubicBezTo>
                  <a:cubicBezTo>
                    <a:pt x="4406" y="3931"/>
                    <a:pt x="4406" y="3931"/>
                    <a:pt x="4428" y="3908"/>
                  </a:cubicBezTo>
                  <a:cubicBezTo>
                    <a:pt x="4451" y="3886"/>
                    <a:pt x="4451" y="3840"/>
                    <a:pt x="4497" y="3794"/>
                  </a:cubicBezTo>
                  <a:cubicBezTo>
                    <a:pt x="4520" y="3749"/>
                    <a:pt x="4542" y="3703"/>
                    <a:pt x="4588" y="3634"/>
                  </a:cubicBezTo>
                  <a:cubicBezTo>
                    <a:pt x="4611" y="3566"/>
                    <a:pt x="4657" y="3498"/>
                    <a:pt x="4702" y="3429"/>
                  </a:cubicBezTo>
                  <a:cubicBezTo>
                    <a:pt x="4839" y="3109"/>
                    <a:pt x="4953" y="2630"/>
                    <a:pt x="4953" y="2151"/>
                  </a:cubicBezTo>
                  <a:cubicBezTo>
                    <a:pt x="4953" y="2037"/>
                    <a:pt x="4931" y="1923"/>
                    <a:pt x="4931" y="1808"/>
                  </a:cubicBezTo>
                  <a:cubicBezTo>
                    <a:pt x="4908" y="1694"/>
                    <a:pt x="4885" y="1580"/>
                    <a:pt x="4862" y="1466"/>
                  </a:cubicBezTo>
                  <a:cubicBezTo>
                    <a:pt x="4839" y="1420"/>
                    <a:pt x="4839" y="1375"/>
                    <a:pt x="4816" y="1329"/>
                  </a:cubicBezTo>
                  <a:cubicBezTo>
                    <a:pt x="4794" y="1283"/>
                    <a:pt x="4771" y="1215"/>
                    <a:pt x="4771" y="1169"/>
                  </a:cubicBezTo>
                  <a:cubicBezTo>
                    <a:pt x="4725" y="1078"/>
                    <a:pt x="4679" y="1010"/>
                    <a:pt x="4657" y="918"/>
                  </a:cubicBezTo>
                  <a:cubicBezTo>
                    <a:pt x="4588" y="804"/>
                    <a:pt x="4542" y="690"/>
                    <a:pt x="4497" y="622"/>
                  </a:cubicBezTo>
                  <a:lnTo>
                    <a:pt x="4497" y="622"/>
                  </a:lnTo>
                  <a:cubicBezTo>
                    <a:pt x="5067" y="964"/>
                    <a:pt x="5935" y="1261"/>
                    <a:pt x="6802" y="1443"/>
                  </a:cubicBezTo>
                  <a:cubicBezTo>
                    <a:pt x="7692" y="1626"/>
                    <a:pt x="8605" y="1717"/>
                    <a:pt x="9267" y="1740"/>
                  </a:cubicBezTo>
                  <a:cubicBezTo>
                    <a:pt x="9952" y="1786"/>
                    <a:pt x="10386" y="1786"/>
                    <a:pt x="10386" y="1786"/>
                  </a:cubicBezTo>
                  <a:lnTo>
                    <a:pt x="11527" y="1786"/>
                  </a:lnTo>
                  <a:cubicBezTo>
                    <a:pt x="12189" y="1786"/>
                    <a:pt x="13079" y="1786"/>
                    <a:pt x="13992" y="1854"/>
                  </a:cubicBezTo>
                  <a:cubicBezTo>
                    <a:pt x="14426" y="1877"/>
                    <a:pt x="14882" y="1923"/>
                    <a:pt x="15293" y="1991"/>
                  </a:cubicBezTo>
                  <a:cubicBezTo>
                    <a:pt x="15499" y="2037"/>
                    <a:pt x="15681" y="2060"/>
                    <a:pt x="15864" y="2128"/>
                  </a:cubicBezTo>
                  <a:cubicBezTo>
                    <a:pt x="15955" y="2151"/>
                    <a:pt x="16046" y="2174"/>
                    <a:pt x="16138" y="2196"/>
                  </a:cubicBezTo>
                  <a:cubicBezTo>
                    <a:pt x="16229" y="2219"/>
                    <a:pt x="16298" y="2265"/>
                    <a:pt x="16366" y="2288"/>
                  </a:cubicBezTo>
                  <a:cubicBezTo>
                    <a:pt x="16663" y="2425"/>
                    <a:pt x="16868" y="2630"/>
                    <a:pt x="16982" y="2790"/>
                  </a:cubicBezTo>
                  <a:cubicBezTo>
                    <a:pt x="17066" y="2936"/>
                    <a:pt x="17111" y="3044"/>
                    <a:pt x="17136" y="3044"/>
                  </a:cubicBezTo>
                  <a:cubicBezTo>
                    <a:pt x="17138" y="3044"/>
                    <a:pt x="17140" y="3043"/>
                    <a:pt x="17142" y="3041"/>
                  </a:cubicBezTo>
                  <a:cubicBezTo>
                    <a:pt x="17142" y="3041"/>
                    <a:pt x="17142" y="3018"/>
                    <a:pt x="17119" y="2973"/>
                  </a:cubicBezTo>
                  <a:cubicBezTo>
                    <a:pt x="17096" y="2927"/>
                    <a:pt x="17074" y="2836"/>
                    <a:pt x="17028" y="2744"/>
                  </a:cubicBezTo>
                  <a:cubicBezTo>
                    <a:pt x="16937" y="2562"/>
                    <a:pt x="16731" y="2356"/>
                    <a:pt x="16434" y="2196"/>
                  </a:cubicBezTo>
                  <a:cubicBezTo>
                    <a:pt x="16343" y="2151"/>
                    <a:pt x="16275" y="2105"/>
                    <a:pt x="16183" y="2082"/>
                  </a:cubicBezTo>
                  <a:cubicBezTo>
                    <a:pt x="16092" y="2037"/>
                    <a:pt x="16001" y="2014"/>
                    <a:pt x="15909" y="1991"/>
                  </a:cubicBezTo>
                  <a:cubicBezTo>
                    <a:pt x="15727" y="1923"/>
                    <a:pt x="15521" y="1877"/>
                    <a:pt x="15316" y="1831"/>
                  </a:cubicBezTo>
                  <a:cubicBezTo>
                    <a:pt x="14905" y="1740"/>
                    <a:pt x="14449" y="1694"/>
                    <a:pt x="13992" y="1626"/>
                  </a:cubicBezTo>
                  <a:cubicBezTo>
                    <a:pt x="13102" y="1535"/>
                    <a:pt x="12189" y="1512"/>
                    <a:pt x="11527" y="1512"/>
                  </a:cubicBezTo>
                  <a:cubicBezTo>
                    <a:pt x="10842" y="1489"/>
                    <a:pt x="10409" y="1489"/>
                    <a:pt x="10409" y="1489"/>
                  </a:cubicBezTo>
                  <a:cubicBezTo>
                    <a:pt x="10409" y="1489"/>
                    <a:pt x="9952" y="1489"/>
                    <a:pt x="9290" y="1466"/>
                  </a:cubicBezTo>
                  <a:cubicBezTo>
                    <a:pt x="8605" y="1443"/>
                    <a:pt x="7715" y="1398"/>
                    <a:pt x="6848" y="1238"/>
                  </a:cubicBezTo>
                  <a:cubicBezTo>
                    <a:pt x="5980" y="1078"/>
                    <a:pt x="5113" y="804"/>
                    <a:pt x="4520" y="507"/>
                  </a:cubicBezTo>
                  <a:cubicBezTo>
                    <a:pt x="4223" y="393"/>
                    <a:pt x="3972" y="234"/>
                    <a:pt x="3812" y="142"/>
                  </a:cubicBezTo>
                  <a:cubicBezTo>
                    <a:pt x="3653" y="63"/>
                    <a:pt x="3564" y="1"/>
                    <a:pt x="354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8" name="Google Shape;1140;p22">
              <a:extLst>
                <a:ext uri="{FF2B5EF4-FFF2-40B4-BE49-F238E27FC236}">
                  <a16:creationId xmlns:a16="http://schemas.microsoft.com/office/drawing/2014/main" id="{2CE91433-EB01-24CF-3965-CCB2CB82DA45}"/>
                </a:ext>
              </a:extLst>
            </p:cNvPr>
            <p:cNvSpPr/>
            <p:nvPr/>
          </p:nvSpPr>
          <p:spPr>
            <a:xfrm>
              <a:off x="716300" y="1555025"/>
              <a:ext cx="47950" cy="107975"/>
            </a:xfrm>
            <a:custGeom>
              <a:avLst/>
              <a:gdLst/>
              <a:ahLst/>
              <a:cxnLst/>
              <a:rect l="l" t="t" r="r" b="b"/>
              <a:pathLst>
                <a:path w="1918" h="4319" extrusionOk="0">
                  <a:moveTo>
                    <a:pt x="160" y="0"/>
                  </a:moveTo>
                  <a:cubicBezTo>
                    <a:pt x="160" y="0"/>
                    <a:pt x="92" y="137"/>
                    <a:pt x="69" y="366"/>
                  </a:cubicBezTo>
                  <a:cubicBezTo>
                    <a:pt x="23" y="617"/>
                    <a:pt x="1" y="913"/>
                    <a:pt x="23" y="1233"/>
                  </a:cubicBezTo>
                  <a:cubicBezTo>
                    <a:pt x="46" y="1552"/>
                    <a:pt x="92" y="1872"/>
                    <a:pt x="138" y="2100"/>
                  </a:cubicBezTo>
                  <a:cubicBezTo>
                    <a:pt x="160" y="2214"/>
                    <a:pt x="206" y="2306"/>
                    <a:pt x="229" y="2374"/>
                  </a:cubicBezTo>
                  <a:cubicBezTo>
                    <a:pt x="229" y="2443"/>
                    <a:pt x="252" y="2488"/>
                    <a:pt x="252" y="2488"/>
                  </a:cubicBezTo>
                  <a:cubicBezTo>
                    <a:pt x="252" y="2488"/>
                    <a:pt x="297" y="2625"/>
                    <a:pt x="411" y="2854"/>
                  </a:cubicBezTo>
                  <a:cubicBezTo>
                    <a:pt x="526" y="3059"/>
                    <a:pt x="685" y="3333"/>
                    <a:pt x="891" y="3584"/>
                  </a:cubicBezTo>
                  <a:cubicBezTo>
                    <a:pt x="1096" y="3812"/>
                    <a:pt x="1347" y="4040"/>
                    <a:pt x="1553" y="4155"/>
                  </a:cubicBezTo>
                  <a:cubicBezTo>
                    <a:pt x="1732" y="4254"/>
                    <a:pt x="1859" y="4319"/>
                    <a:pt x="1903" y="4319"/>
                  </a:cubicBezTo>
                  <a:cubicBezTo>
                    <a:pt x="1910" y="4319"/>
                    <a:pt x="1915" y="4317"/>
                    <a:pt x="1918" y="4314"/>
                  </a:cubicBezTo>
                  <a:cubicBezTo>
                    <a:pt x="1918" y="4291"/>
                    <a:pt x="1781" y="4200"/>
                    <a:pt x="1621" y="4063"/>
                  </a:cubicBezTo>
                  <a:cubicBezTo>
                    <a:pt x="1439" y="3903"/>
                    <a:pt x="1233" y="3698"/>
                    <a:pt x="1073" y="3447"/>
                  </a:cubicBezTo>
                  <a:cubicBezTo>
                    <a:pt x="891" y="3196"/>
                    <a:pt x="754" y="2922"/>
                    <a:pt x="663" y="2717"/>
                  </a:cubicBezTo>
                  <a:cubicBezTo>
                    <a:pt x="594" y="2511"/>
                    <a:pt x="548" y="2374"/>
                    <a:pt x="548" y="2374"/>
                  </a:cubicBezTo>
                  <a:cubicBezTo>
                    <a:pt x="548" y="2374"/>
                    <a:pt x="526" y="2351"/>
                    <a:pt x="503" y="2283"/>
                  </a:cubicBezTo>
                  <a:cubicBezTo>
                    <a:pt x="480" y="2214"/>
                    <a:pt x="457" y="2123"/>
                    <a:pt x="411" y="2032"/>
                  </a:cubicBezTo>
                  <a:cubicBezTo>
                    <a:pt x="343" y="1804"/>
                    <a:pt x="275" y="1507"/>
                    <a:pt x="229" y="1210"/>
                  </a:cubicBezTo>
                  <a:cubicBezTo>
                    <a:pt x="206" y="913"/>
                    <a:pt x="183" y="617"/>
                    <a:pt x="183" y="388"/>
                  </a:cubicBezTo>
                  <a:cubicBezTo>
                    <a:pt x="183" y="160"/>
                    <a:pt x="183" y="0"/>
                    <a:pt x="16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9" name="Google Shape;1141;p22">
              <a:extLst>
                <a:ext uri="{FF2B5EF4-FFF2-40B4-BE49-F238E27FC236}">
                  <a16:creationId xmlns:a16="http://schemas.microsoft.com/office/drawing/2014/main" id="{CD1EB002-0E9A-5A12-8122-DFB168DCF8E0}"/>
                </a:ext>
              </a:extLst>
            </p:cNvPr>
            <p:cNvSpPr/>
            <p:nvPr/>
          </p:nvSpPr>
          <p:spPr>
            <a:xfrm>
              <a:off x="890925" y="1361925"/>
              <a:ext cx="124425" cy="44250"/>
            </a:xfrm>
            <a:custGeom>
              <a:avLst/>
              <a:gdLst/>
              <a:ahLst/>
              <a:cxnLst/>
              <a:rect l="l" t="t" r="r" b="b"/>
              <a:pathLst>
                <a:path w="4977" h="1770" extrusionOk="0">
                  <a:moveTo>
                    <a:pt x="3342" y="0"/>
                  </a:moveTo>
                  <a:cubicBezTo>
                    <a:pt x="3086" y="0"/>
                    <a:pt x="2848" y="22"/>
                    <a:pt x="2648" y="55"/>
                  </a:cubicBezTo>
                  <a:cubicBezTo>
                    <a:pt x="2511" y="78"/>
                    <a:pt x="2420" y="101"/>
                    <a:pt x="2328" y="124"/>
                  </a:cubicBezTo>
                  <a:cubicBezTo>
                    <a:pt x="2260" y="124"/>
                    <a:pt x="2214" y="146"/>
                    <a:pt x="2214" y="146"/>
                  </a:cubicBezTo>
                  <a:cubicBezTo>
                    <a:pt x="2214" y="146"/>
                    <a:pt x="2169" y="146"/>
                    <a:pt x="2100" y="169"/>
                  </a:cubicBezTo>
                  <a:cubicBezTo>
                    <a:pt x="2032" y="215"/>
                    <a:pt x="1917" y="238"/>
                    <a:pt x="1803" y="283"/>
                  </a:cubicBezTo>
                  <a:cubicBezTo>
                    <a:pt x="1552" y="375"/>
                    <a:pt x="1233" y="534"/>
                    <a:pt x="936" y="740"/>
                  </a:cubicBezTo>
                  <a:cubicBezTo>
                    <a:pt x="662" y="945"/>
                    <a:pt x="388" y="1196"/>
                    <a:pt x="228" y="1402"/>
                  </a:cubicBezTo>
                  <a:cubicBezTo>
                    <a:pt x="69" y="1607"/>
                    <a:pt x="0" y="1767"/>
                    <a:pt x="0" y="1767"/>
                  </a:cubicBezTo>
                  <a:cubicBezTo>
                    <a:pt x="2" y="1769"/>
                    <a:pt x="4" y="1769"/>
                    <a:pt x="7" y="1769"/>
                  </a:cubicBezTo>
                  <a:cubicBezTo>
                    <a:pt x="40" y="1769"/>
                    <a:pt x="150" y="1639"/>
                    <a:pt x="320" y="1470"/>
                  </a:cubicBezTo>
                  <a:cubicBezTo>
                    <a:pt x="502" y="1310"/>
                    <a:pt x="776" y="1105"/>
                    <a:pt x="1050" y="922"/>
                  </a:cubicBezTo>
                  <a:cubicBezTo>
                    <a:pt x="1347" y="763"/>
                    <a:pt x="1666" y="626"/>
                    <a:pt x="1895" y="557"/>
                  </a:cubicBezTo>
                  <a:cubicBezTo>
                    <a:pt x="2009" y="512"/>
                    <a:pt x="2123" y="489"/>
                    <a:pt x="2191" y="466"/>
                  </a:cubicBezTo>
                  <a:cubicBezTo>
                    <a:pt x="2260" y="443"/>
                    <a:pt x="2306" y="443"/>
                    <a:pt x="2306" y="443"/>
                  </a:cubicBezTo>
                  <a:cubicBezTo>
                    <a:pt x="2306" y="443"/>
                    <a:pt x="2328" y="420"/>
                    <a:pt x="2420" y="397"/>
                  </a:cubicBezTo>
                  <a:cubicBezTo>
                    <a:pt x="2488" y="397"/>
                    <a:pt x="2579" y="352"/>
                    <a:pt x="2694" y="329"/>
                  </a:cubicBezTo>
                  <a:cubicBezTo>
                    <a:pt x="2945" y="283"/>
                    <a:pt x="3287" y="238"/>
                    <a:pt x="3629" y="215"/>
                  </a:cubicBezTo>
                  <a:cubicBezTo>
                    <a:pt x="3949" y="215"/>
                    <a:pt x="4291" y="238"/>
                    <a:pt x="4542" y="283"/>
                  </a:cubicBezTo>
                  <a:cubicBezTo>
                    <a:pt x="4747" y="321"/>
                    <a:pt x="4892" y="358"/>
                    <a:pt x="4950" y="358"/>
                  </a:cubicBezTo>
                  <a:cubicBezTo>
                    <a:pt x="4963" y="358"/>
                    <a:pt x="4972" y="356"/>
                    <a:pt x="4976" y="352"/>
                  </a:cubicBezTo>
                  <a:cubicBezTo>
                    <a:pt x="4976" y="329"/>
                    <a:pt x="4816" y="260"/>
                    <a:pt x="4565" y="169"/>
                  </a:cubicBezTo>
                  <a:cubicBezTo>
                    <a:pt x="4314" y="78"/>
                    <a:pt x="3972" y="32"/>
                    <a:pt x="3629" y="9"/>
                  </a:cubicBezTo>
                  <a:cubicBezTo>
                    <a:pt x="3532" y="3"/>
                    <a:pt x="3435" y="0"/>
                    <a:pt x="33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0" name="Google Shape;1142;p22">
              <a:extLst>
                <a:ext uri="{FF2B5EF4-FFF2-40B4-BE49-F238E27FC236}">
                  <a16:creationId xmlns:a16="http://schemas.microsoft.com/office/drawing/2014/main" id="{AB3BFDBF-613B-B81C-36C8-3C2BA2296CDE}"/>
                </a:ext>
              </a:extLst>
            </p:cNvPr>
            <p:cNvSpPr/>
            <p:nvPr/>
          </p:nvSpPr>
          <p:spPr>
            <a:xfrm>
              <a:off x="1230450" y="1380400"/>
              <a:ext cx="53075" cy="28075"/>
            </a:xfrm>
            <a:custGeom>
              <a:avLst/>
              <a:gdLst/>
              <a:ahLst/>
              <a:cxnLst/>
              <a:rect l="l" t="t" r="r" b="b"/>
              <a:pathLst>
                <a:path w="2123" h="1123" extrusionOk="0">
                  <a:moveTo>
                    <a:pt x="338" y="0"/>
                  </a:moveTo>
                  <a:cubicBezTo>
                    <a:pt x="236" y="0"/>
                    <a:pt x="156" y="29"/>
                    <a:pt x="114" y="92"/>
                  </a:cubicBezTo>
                  <a:cubicBezTo>
                    <a:pt x="0" y="206"/>
                    <a:pt x="137" y="434"/>
                    <a:pt x="388" y="571"/>
                  </a:cubicBezTo>
                  <a:cubicBezTo>
                    <a:pt x="537" y="646"/>
                    <a:pt x="685" y="686"/>
                    <a:pt x="804" y="686"/>
                  </a:cubicBezTo>
                  <a:cubicBezTo>
                    <a:pt x="905" y="686"/>
                    <a:pt x="985" y="657"/>
                    <a:pt x="1027" y="594"/>
                  </a:cubicBezTo>
                  <a:cubicBezTo>
                    <a:pt x="1119" y="480"/>
                    <a:pt x="1005" y="252"/>
                    <a:pt x="753" y="115"/>
                  </a:cubicBezTo>
                  <a:cubicBezTo>
                    <a:pt x="605" y="41"/>
                    <a:pt x="457" y="0"/>
                    <a:pt x="338" y="0"/>
                  </a:cubicBezTo>
                  <a:close/>
                  <a:moveTo>
                    <a:pt x="1578" y="640"/>
                  </a:moveTo>
                  <a:cubicBezTo>
                    <a:pt x="1495" y="640"/>
                    <a:pt x="1427" y="663"/>
                    <a:pt x="1393" y="708"/>
                  </a:cubicBezTo>
                  <a:cubicBezTo>
                    <a:pt x="1324" y="800"/>
                    <a:pt x="1415" y="937"/>
                    <a:pt x="1621" y="1051"/>
                  </a:cubicBezTo>
                  <a:cubicBezTo>
                    <a:pt x="1719" y="1100"/>
                    <a:pt x="1823" y="1122"/>
                    <a:pt x="1909" y="1122"/>
                  </a:cubicBezTo>
                  <a:cubicBezTo>
                    <a:pt x="1984" y="1122"/>
                    <a:pt x="2046" y="1105"/>
                    <a:pt x="2077" y="1074"/>
                  </a:cubicBezTo>
                  <a:cubicBezTo>
                    <a:pt x="2123" y="982"/>
                    <a:pt x="2032" y="823"/>
                    <a:pt x="1849" y="708"/>
                  </a:cubicBezTo>
                  <a:cubicBezTo>
                    <a:pt x="1758" y="663"/>
                    <a:pt x="1661" y="640"/>
                    <a:pt x="1578" y="64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1" name="Google Shape;1143;p22">
              <a:extLst>
                <a:ext uri="{FF2B5EF4-FFF2-40B4-BE49-F238E27FC236}">
                  <a16:creationId xmlns:a16="http://schemas.microsoft.com/office/drawing/2014/main" id="{E88282A2-7694-E81B-C086-7D946DE714EE}"/>
                </a:ext>
              </a:extLst>
            </p:cNvPr>
            <p:cNvSpPr/>
            <p:nvPr/>
          </p:nvSpPr>
          <p:spPr>
            <a:xfrm>
              <a:off x="900050" y="1474350"/>
              <a:ext cx="38825" cy="44950"/>
            </a:xfrm>
            <a:custGeom>
              <a:avLst/>
              <a:gdLst/>
              <a:ahLst/>
              <a:cxnLst/>
              <a:rect l="l" t="t" r="r" b="b"/>
              <a:pathLst>
                <a:path w="1553" h="1798" extrusionOk="0">
                  <a:moveTo>
                    <a:pt x="1310" y="0"/>
                  </a:moveTo>
                  <a:cubicBezTo>
                    <a:pt x="1194" y="0"/>
                    <a:pt x="1038" y="82"/>
                    <a:pt x="913" y="237"/>
                  </a:cubicBezTo>
                  <a:cubicBezTo>
                    <a:pt x="708" y="465"/>
                    <a:pt x="639" y="739"/>
                    <a:pt x="731" y="854"/>
                  </a:cubicBezTo>
                  <a:cubicBezTo>
                    <a:pt x="767" y="890"/>
                    <a:pt x="817" y="908"/>
                    <a:pt x="875" y="908"/>
                  </a:cubicBezTo>
                  <a:cubicBezTo>
                    <a:pt x="998" y="908"/>
                    <a:pt x="1154" y="826"/>
                    <a:pt x="1279" y="671"/>
                  </a:cubicBezTo>
                  <a:cubicBezTo>
                    <a:pt x="1461" y="443"/>
                    <a:pt x="1552" y="169"/>
                    <a:pt x="1438" y="55"/>
                  </a:cubicBezTo>
                  <a:cubicBezTo>
                    <a:pt x="1409" y="18"/>
                    <a:pt x="1364" y="0"/>
                    <a:pt x="1310" y="0"/>
                  </a:cubicBezTo>
                  <a:close/>
                  <a:moveTo>
                    <a:pt x="457" y="1149"/>
                  </a:moveTo>
                  <a:cubicBezTo>
                    <a:pt x="373" y="1149"/>
                    <a:pt x="273" y="1205"/>
                    <a:pt x="183" y="1310"/>
                  </a:cubicBezTo>
                  <a:cubicBezTo>
                    <a:pt x="46" y="1470"/>
                    <a:pt x="0" y="1675"/>
                    <a:pt x="69" y="1767"/>
                  </a:cubicBezTo>
                  <a:cubicBezTo>
                    <a:pt x="89" y="1787"/>
                    <a:pt x="118" y="1797"/>
                    <a:pt x="152" y="1797"/>
                  </a:cubicBezTo>
                  <a:cubicBezTo>
                    <a:pt x="231" y="1797"/>
                    <a:pt x="338" y="1741"/>
                    <a:pt x="434" y="1630"/>
                  </a:cubicBezTo>
                  <a:cubicBezTo>
                    <a:pt x="594" y="1470"/>
                    <a:pt x="639" y="1264"/>
                    <a:pt x="571" y="1196"/>
                  </a:cubicBezTo>
                  <a:cubicBezTo>
                    <a:pt x="540" y="1165"/>
                    <a:pt x="500" y="1149"/>
                    <a:pt x="457" y="114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 name="Hình chữ nhật: Góc Tròn 1">
            <a:extLst>
              <a:ext uri="{FF2B5EF4-FFF2-40B4-BE49-F238E27FC236}">
                <a16:creationId xmlns:a16="http://schemas.microsoft.com/office/drawing/2014/main" id="{BFDCB58B-8D91-36C6-1861-BDCAA49D2E4F}"/>
              </a:ext>
            </a:extLst>
          </p:cNvPr>
          <p:cNvSpPr/>
          <p:nvPr/>
        </p:nvSpPr>
        <p:spPr>
          <a:xfrm>
            <a:off x="7668126" y="1659010"/>
            <a:ext cx="5855369" cy="804772"/>
          </a:xfrm>
          <a:prstGeom prst="roundRect">
            <a:avLst/>
          </a:prstGeom>
          <a:solidFill>
            <a:schemeClr val="bg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Hộp Văn bản 2">
            <a:extLst>
              <a:ext uri="{FF2B5EF4-FFF2-40B4-BE49-F238E27FC236}">
                <a16:creationId xmlns:a16="http://schemas.microsoft.com/office/drawing/2014/main" id="{2F32F249-3114-A84B-71F7-CD9745C2A35B}"/>
              </a:ext>
            </a:extLst>
          </p:cNvPr>
          <p:cNvSpPr txBox="1"/>
          <p:nvPr/>
        </p:nvSpPr>
        <p:spPr>
          <a:xfrm>
            <a:off x="8064977" y="1660064"/>
            <a:ext cx="6188053"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n-US"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TINH BỘT </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C</a:t>
            </a:r>
            <a:r>
              <a:rPr kumimoji="0" lang="en-US" sz="4000" b="1"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6</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H</a:t>
            </a:r>
            <a:r>
              <a:rPr kumimoji="0" lang="en-US" sz="4000" b="1"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10</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O</a:t>
            </a:r>
            <a:r>
              <a:rPr kumimoji="0" lang="en-US" sz="4000" b="1"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5</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a:t>
            </a:r>
            <a:r>
              <a:rPr kumimoji="0" lang="en-US" sz="4000" b="1"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n</a:t>
            </a:r>
            <a:endParaRPr kumimoji="0" lang="en-US" sz="36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4" name="Hình chữ nhật: Góc Tròn 3">
            <a:extLst>
              <a:ext uri="{FF2B5EF4-FFF2-40B4-BE49-F238E27FC236}">
                <a16:creationId xmlns:a16="http://schemas.microsoft.com/office/drawing/2014/main" id="{2DF7F6FF-1BCC-C9F4-E878-37EF28117D73}"/>
              </a:ext>
            </a:extLst>
          </p:cNvPr>
          <p:cNvSpPr/>
          <p:nvPr/>
        </p:nvSpPr>
        <p:spPr>
          <a:xfrm>
            <a:off x="5452150" y="3180819"/>
            <a:ext cx="4531897" cy="979510"/>
          </a:xfrm>
          <a:prstGeom prst="roundRect">
            <a:avLst/>
          </a:prstGeom>
          <a:solidFill>
            <a:srgbClr val="C7DCB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Hộp Văn bản 6">
            <a:extLst>
              <a:ext uri="{FF2B5EF4-FFF2-40B4-BE49-F238E27FC236}">
                <a16:creationId xmlns:a16="http://schemas.microsoft.com/office/drawing/2014/main" id="{1523126A-F011-F117-C9C1-A803520070EA}"/>
              </a:ext>
            </a:extLst>
          </p:cNvPr>
          <p:cNvSpPr txBox="1"/>
          <p:nvPr/>
        </p:nvSpPr>
        <p:spPr>
          <a:xfrm>
            <a:off x="6440599" y="3289091"/>
            <a:ext cx="2947104"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AMYLOSE</a:t>
            </a:r>
            <a:endParaRPr kumimoji="0" lang="en-US" sz="36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3" name="Hình chữ nhật: Góc Tròn 12">
            <a:extLst>
              <a:ext uri="{FF2B5EF4-FFF2-40B4-BE49-F238E27FC236}">
                <a16:creationId xmlns:a16="http://schemas.microsoft.com/office/drawing/2014/main" id="{1E2E5F6C-D367-5A0C-34C7-73DA0004C50B}"/>
              </a:ext>
            </a:extLst>
          </p:cNvPr>
          <p:cNvSpPr/>
          <p:nvPr/>
        </p:nvSpPr>
        <p:spPr>
          <a:xfrm>
            <a:off x="12745209" y="3180819"/>
            <a:ext cx="4531897" cy="979510"/>
          </a:xfrm>
          <a:prstGeom prst="roundRect">
            <a:avLst/>
          </a:prstGeom>
          <a:solidFill>
            <a:srgbClr val="C7DCB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3" name="Hộp Văn bản 1122">
            <a:extLst>
              <a:ext uri="{FF2B5EF4-FFF2-40B4-BE49-F238E27FC236}">
                <a16:creationId xmlns:a16="http://schemas.microsoft.com/office/drawing/2014/main" id="{377BDA78-259B-59FA-8C3B-52E62650B997}"/>
              </a:ext>
            </a:extLst>
          </p:cNvPr>
          <p:cNvSpPr txBox="1"/>
          <p:nvPr/>
        </p:nvSpPr>
        <p:spPr>
          <a:xfrm>
            <a:off x="13258483" y="3289091"/>
            <a:ext cx="3831161"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AMYLOPECTIN</a:t>
            </a:r>
            <a:endParaRPr kumimoji="0" lang="en-US" sz="36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24" name="Hộp Văn bản 1123">
            <a:extLst>
              <a:ext uri="{FF2B5EF4-FFF2-40B4-BE49-F238E27FC236}">
                <a16:creationId xmlns:a16="http://schemas.microsoft.com/office/drawing/2014/main" id="{B88FB051-62AA-6AFE-89C8-5BC00794DD0D}"/>
              </a:ext>
            </a:extLst>
          </p:cNvPr>
          <p:cNvSpPr txBox="1"/>
          <p:nvPr/>
        </p:nvSpPr>
        <p:spPr>
          <a:xfrm>
            <a:off x="5972302" y="5143500"/>
            <a:ext cx="3808830"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n-US" sz="40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Gốc</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l-GR"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α</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glucose</a:t>
            </a:r>
            <a:endParaRPr kumimoji="0" lang="en-US" sz="36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25" name="Hộp Văn bản 1124">
            <a:extLst>
              <a:ext uri="{FF2B5EF4-FFF2-40B4-BE49-F238E27FC236}">
                <a16:creationId xmlns:a16="http://schemas.microsoft.com/office/drawing/2014/main" id="{0270A8EE-289F-7F7D-B1BD-FADC45E4C183}"/>
              </a:ext>
            </a:extLst>
          </p:cNvPr>
          <p:cNvSpPr txBox="1"/>
          <p:nvPr/>
        </p:nvSpPr>
        <p:spPr>
          <a:xfrm>
            <a:off x="13258483" y="5100352"/>
            <a:ext cx="3808830"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n-US" sz="40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Gốc</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l-GR"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α</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glucose</a:t>
            </a:r>
            <a:endParaRPr kumimoji="0" lang="en-US" sz="36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26" name="Hộp Văn bản 1125">
            <a:extLst>
              <a:ext uri="{FF2B5EF4-FFF2-40B4-BE49-F238E27FC236}">
                <a16:creationId xmlns:a16="http://schemas.microsoft.com/office/drawing/2014/main" id="{0748D05D-7774-61D8-CBD0-0DC749B2A589}"/>
              </a:ext>
            </a:extLst>
          </p:cNvPr>
          <p:cNvSpPr txBox="1"/>
          <p:nvPr/>
        </p:nvSpPr>
        <p:spPr>
          <a:xfrm>
            <a:off x="5767136" y="6741318"/>
            <a:ext cx="3808830"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l-GR"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α</a:t>
            </a:r>
            <a:r>
              <a:rPr lang="en-US" sz="4000" b="1" kern="100" dirty="0">
                <a:solidFill>
                  <a:srgbClr val="FF0000"/>
                </a:solidFill>
                <a:latin typeface="Cambria"/>
                <a:ea typeface="Calibri" panose="020F0502020204030204" pitchFamily="34" charset="0"/>
                <a:cs typeface="Times New Roman" panose="02020603050405020304" pitchFamily="18" charset="0"/>
              </a:rPr>
              <a:t>-1,4-glycoside</a:t>
            </a:r>
            <a:endParaRPr kumimoji="0" lang="en-US" sz="36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27" name="Hộp Văn bản 1126">
            <a:extLst>
              <a:ext uri="{FF2B5EF4-FFF2-40B4-BE49-F238E27FC236}">
                <a16:creationId xmlns:a16="http://schemas.microsoft.com/office/drawing/2014/main" id="{8D4ED790-9485-A6F9-B54E-FD65B6F65608}"/>
              </a:ext>
            </a:extLst>
          </p:cNvPr>
          <p:cNvSpPr txBox="1"/>
          <p:nvPr/>
        </p:nvSpPr>
        <p:spPr>
          <a:xfrm>
            <a:off x="12933471" y="6803341"/>
            <a:ext cx="4602659" cy="1323439"/>
          </a:xfrm>
          <a:prstGeom prst="rect">
            <a:avLst/>
          </a:prstGeom>
          <a:noFill/>
        </p:spPr>
        <p:txBody>
          <a:bodyPr wrap="square">
            <a:spAutoFit/>
          </a:bodyPr>
          <a:lstStyle/>
          <a:p>
            <a:pPr marL="0" marR="0" lvl="0" indent="0" algn="l" defTabSz="914400" rtl="0" eaLnBrk="1" fontAlgn="auto" latinLnBrk="0" hangingPunct="1">
              <a:spcBef>
                <a:spcPts val="0"/>
              </a:spcBef>
              <a:buClr>
                <a:srgbClr val="000000"/>
              </a:buClr>
              <a:buSzTx/>
              <a:buFont typeface="Arial"/>
              <a:buNone/>
              <a:tabLst/>
              <a:defRPr/>
            </a:pPr>
            <a:r>
              <a:rPr kumimoji="0" lang="el-GR"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α</a:t>
            </a:r>
            <a:r>
              <a:rPr lang="en-US" sz="4000" b="1" kern="100" dirty="0">
                <a:solidFill>
                  <a:srgbClr val="FF0000"/>
                </a:solidFill>
                <a:latin typeface="Cambria"/>
                <a:ea typeface="Calibri" panose="020F0502020204030204" pitchFamily="34" charset="0"/>
                <a:cs typeface="Times New Roman" panose="02020603050405020304" pitchFamily="18" charset="0"/>
              </a:rPr>
              <a:t>-1,4-glycoside </a:t>
            </a:r>
            <a:r>
              <a:rPr lang="en-US" sz="4000" b="1" kern="100" dirty="0" err="1">
                <a:solidFill>
                  <a:srgbClr val="FF0000"/>
                </a:solidFill>
                <a:latin typeface="Cambria"/>
                <a:ea typeface="Calibri" panose="020F0502020204030204" pitchFamily="34" charset="0"/>
                <a:cs typeface="Times New Roman" panose="02020603050405020304" pitchFamily="18" charset="0"/>
              </a:rPr>
              <a:t>và</a:t>
            </a:r>
            <a:r>
              <a:rPr lang="en-US" sz="4000" b="1" kern="100" dirty="0">
                <a:solidFill>
                  <a:srgbClr val="FF0000"/>
                </a:solidFill>
                <a:latin typeface="Cambria"/>
                <a:ea typeface="Calibri" panose="020F0502020204030204" pitchFamily="34" charset="0"/>
                <a:cs typeface="Times New Roman" panose="02020603050405020304" pitchFamily="18" charset="0"/>
              </a:rPr>
              <a:t> </a:t>
            </a:r>
            <a:r>
              <a:rPr kumimoji="0" lang="el-GR"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α</a:t>
            </a:r>
            <a:r>
              <a:rPr lang="en-US" sz="4000" b="1" kern="100" dirty="0">
                <a:solidFill>
                  <a:srgbClr val="FF0000"/>
                </a:solidFill>
                <a:latin typeface="Cambria"/>
                <a:ea typeface="Calibri" panose="020F0502020204030204" pitchFamily="34" charset="0"/>
                <a:cs typeface="Times New Roman" panose="02020603050405020304" pitchFamily="18" charset="0"/>
              </a:rPr>
              <a:t>-1,6-glycoside </a:t>
            </a:r>
            <a:endParaRPr kumimoji="0" lang="en-US" sz="40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28" name="Hộp Văn bản 1127">
            <a:extLst>
              <a:ext uri="{FF2B5EF4-FFF2-40B4-BE49-F238E27FC236}">
                <a16:creationId xmlns:a16="http://schemas.microsoft.com/office/drawing/2014/main" id="{41AD9301-F399-28FB-1EA6-349ED775E43E}"/>
              </a:ext>
            </a:extLst>
          </p:cNvPr>
          <p:cNvSpPr txBox="1"/>
          <p:nvPr/>
        </p:nvSpPr>
        <p:spPr>
          <a:xfrm>
            <a:off x="5079094" y="8520084"/>
            <a:ext cx="5595245" cy="646331"/>
          </a:xfrm>
          <a:prstGeom prst="rect">
            <a:avLst/>
          </a:prstGeom>
          <a:noFill/>
        </p:spPr>
        <p:txBody>
          <a:bodyPr wrap="square">
            <a:spAutoFit/>
          </a:bodyPr>
          <a:lstStyle/>
          <a:p>
            <a:pPr marL="0" marR="0" lvl="0" indent="0" algn="ctr" defTabSz="914400" rtl="0" eaLnBrk="1" fontAlgn="auto" latinLnBrk="0" hangingPunct="1">
              <a:spcBef>
                <a:spcPts val="0"/>
              </a:spcBef>
              <a:buClr>
                <a:srgbClr val="000000"/>
              </a:buClr>
              <a:buSzTx/>
              <a:buFont typeface="Arial"/>
              <a:buNone/>
              <a:tabLst/>
              <a:defRPr/>
            </a:pPr>
            <a:r>
              <a:rPr kumimoji="0" lang="en-US" sz="36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Xoắn</a:t>
            </a:r>
            <a:r>
              <a:rPr kumimoji="0" lang="en-US" sz="36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n-US" sz="36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không</a:t>
            </a:r>
            <a:r>
              <a:rPr kumimoji="0" lang="en-US" sz="36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n-US" sz="36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phân</a:t>
            </a:r>
            <a:r>
              <a:rPr kumimoji="0" lang="en-US" sz="36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n-US" sz="36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nhánh</a:t>
            </a:r>
            <a:endParaRPr kumimoji="0" lang="en-US" sz="32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29" name="Hộp Văn bản 1128">
            <a:extLst>
              <a:ext uri="{FF2B5EF4-FFF2-40B4-BE49-F238E27FC236}">
                <a16:creationId xmlns:a16="http://schemas.microsoft.com/office/drawing/2014/main" id="{766F0F91-2327-B566-8B6C-D2A480CD0CBD}"/>
              </a:ext>
            </a:extLst>
          </p:cNvPr>
          <p:cNvSpPr txBox="1"/>
          <p:nvPr/>
        </p:nvSpPr>
        <p:spPr>
          <a:xfrm>
            <a:off x="12933472" y="8510772"/>
            <a:ext cx="3720724" cy="646331"/>
          </a:xfrm>
          <a:prstGeom prst="rect">
            <a:avLst/>
          </a:prstGeom>
          <a:noFill/>
        </p:spPr>
        <p:txBody>
          <a:bodyPr wrap="square">
            <a:spAutoFit/>
          </a:bodyPr>
          <a:lstStyle/>
          <a:p>
            <a:pPr marL="0" marR="0" lvl="0" indent="0" algn="ctr" defTabSz="914400" rtl="0" eaLnBrk="1" fontAlgn="auto" latinLnBrk="0" hangingPunct="1">
              <a:spcBef>
                <a:spcPts val="0"/>
              </a:spcBef>
              <a:buClr>
                <a:srgbClr val="000000"/>
              </a:buClr>
              <a:buSzTx/>
              <a:buFont typeface="Arial"/>
              <a:buNone/>
              <a:tabLst/>
              <a:defRPr/>
            </a:pPr>
            <a:r>
              <a:rPr kumimoji="0" lang="en-US" sz="36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Phân</a:t>
            </a:r>
            <a:r>
              <a:rPr kumimoji="0" lang="en-US" sz="36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n-US" sz="36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nhánh</a:t>
            </a:r>
            <a:endParaRPr kumimoji="0" lang="en-US" sz="32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Tree>
    <p:extLst>
      <p:ext uri="{BB962C8B-B14F-4D97-AF65-F5344CB8AC3E}">
        <p14:creationId xmlns:p14="http://schemas.microsoft.com/office/powerpoint/2010/main" val="22897489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23"/>
                                        </p:tgtEl>
                                        <p:attrNameLst>
                                          <p:attrName>style.visibility</p:attrName>
                                        </p:attrNameLst>
                                      </p:cBhvr>
                                      <p:to>
                                        <p:strVal val="visible"/>
                                      </p:to>
                                    </p:set>
                                    <p:anim calcmode="lin" valueType="num">
                                      <p:cBhvr additive="base">
                                        <p:cTn id="17" dur="500" fill="hold"/>
                                        <p:tgtEl>
                                          <p:spTgt spid="1123"/>
                                        </p:tgtEl>
                                        <p:attrNameLst>
                                          <p:attrName>ppt_x</p:attrName>
                                        </p:attrNameLst>
                                      </p:cBhvr>
                                      <p:tavLst>
                                        <p:tav tm="0">
                                          <p:val>
                                            <p:strVal val="#ppt_x"/>
                                          </p:val>
                                        </p:tav>
                                        <p:tav tm="100000">
                                          <p:val>
                                            <p:strVal val="#ppt_x"/>
                                          </p:val>
                                        </p:tav>
                                      </p:tavLst>
                                    </p:anim>
                                    <p:anim calcmode="lin" valueType="num">
                                      <p:cBhvr additive="base">
                                        <p:cTn id="18" dur="500" fill="hold"/>
                                        <p:tgtEl>
                                          <p:spTgt spid="11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24"/>
                                        </p:tgtEl>
                                        <p:attrNameLst>
                                          <p:attrName>style.visibility</p:attrName>
                                        </p:attrNameLst>
                                      </p:cBhvr>
                                      <p:to>
                                        <p:strVal val="visible"/>
                                      </p:to>
                                    </p:set>
                                    <p:anim calcmode="lin" valueType="num">
                                      <p:cBhvr additive="base">
                                        <p:cTn id="23" dur="500" fill="hold"/>
                                        <p:tgtEl>
                                          <p:spTgt spid="1124"/>
                                        </p:tgtEl>
                                        <p:attrNameLst>
                                          <p:attrName>ppt_x</p:attrName>
                                        </p:attrNameLst>
                                      </p:cBhvr>
                                      <p:tavLst>
                                        <p:tav tm="0">
                                          <p:val>
                                            <p:strVal val="#ppt_x"/>
                                          </p:val>
                                        </p:tav>
                                        <p:tav tm="100000">
                                          <p:val>
                                            <p:strVal val="#ppt_x"/>
                                          </p:val>
                                        </p:tav>
                                      </p:tavLst>
                                    </p:anim>
                                    <p:anim calcmode="lin" valueType="num">
                                      <p:cBhvr additive="base">
                                        <p:cTn id="24" dur="500" fill="hold"/>
                                        <p:tgtEl>
                                          <p:spTgt spid="11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25"/>
                                        </p:tgtEl>
                                        <p:attrNameLst>
                                          <p:attrName>style.visibility</p:attrName>
                                        </p:attrNameLst>
                                      </p:cBhvr>
                                      <p:to>
                                        <p:strVal val="visible"/>
                                      </p:to>
                                    </p:set>
                                    <p:anim calcmode="lin" valueType="num">
                                      <p:cBhvr additive="base">
                                        <p:cTn id="27" dur="500" fill="hold"/>
                                        <p:tgtEl>
                                          <p:spTgt spid="1125"/>
                                        </p:tgtEl>
                                        <p:attrNameLst>
                                          <p:attrName>ppt_x</p:attrName>
                                        </p:attrNameLst>
                                      </p:cBhvr>
                                      <p:tavLst>
                                        <p:tav tm="0">
                                          <p:val>
                                            <p:strVal val="#ppt_x"/>
                                          </p:val>
                                        </p:tav>
                                        <p:tav tm="100000">
                                          <p:val>
                                            <p:strVal val="#ppt_x"/>
                                          </p:val>
                                        </p:tav>
                                      </p:tavLst>
                                    </p:anim>
                                    <p:anim calcmode="lin" valueType="num">
                                      <p:cBhvr additive="base">
                                        <p:cTn id="28" dur="500" fill="hold"/>
                                        <p:tgtEl>
                                          <p:spTgt spid="11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26"/>
                                        </p:tgtEl>
                                        <p:attrNameLst>
                                          <p:attrName>style.visibility</p:attrName>
                                        </p:attrNameLst>
                                      </p:cBhvr>
                                      <p:to>
                                        <p:strVal val="visible"/>
                                      </p:to>
                                    </p:set>
                                    <p:anim calcmode="lin" valueType="num">
                                      <p:cBhvr additive="base">
                                        <p:cTn id="33" dur="500" fill="hold"/>
                                        <p:tgtEl>
                                          <p:spTgt spid="1126"/>
                                        </p:tgtEl>
                                        <p:attrNameLst>
                                          <p:attrName>ppt_x</p:attrName>
                                        </p:attrNameLst>
                                      </p:cBhvr>
                                      <p:tavLst>
                                        <p:tav tm="0">
                                          <p:val>
                                            <p:strVal val="#ppt_x"/>
                                          </p:val>
                                        </p:tav>
                                        <p:tav tm="100000">
                                          <p:val>
                                            <p:strVal val="#ppt_x"/>
                                          </p:val>
                                        </p:tav>
                                      </p:tavLst>
                                    </p:anim>
                                    <p:anim calcmode="lin" valueType="num">
                                      <p:cBhvr additive="base">
                                        <p:cTn id="34" dur="500" fill="hold"/>
                                        <p:tgtEl>
                                          <p:spTgt spid="112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27"/>
                                        </p:tgtEl>
                                        <p:attrNameLst>
                                          <p:attrName>style.visibility</p:attrName>
                                        </p:attrNameLst>
                                      </p:cBhvr>
                                      <p:to>
                                        <p:strVal val="visible"/>
                                      </p:to>
                                    </p:set>
                                    <p:anim calcmode="lin" valueType="num">
                                      <p:cBhvr additive="base">
                                        <p:cTn id="39" dur="500" fill="hold"/>
                                        <p:tgtEl>
                                          <p:spTgt spid="1127"/>
                                        </p:tgtEl>
                                        <p:attrNameLst>
                                          <p:attrName>ppt_x</p:attrName>
                                        </p:attrNameLst>
                                      </p:cBhvr>
                                      <p:tavLst>
                                        <p:tav tm="0">
                                          <p:val>
                                            <p:strVal val="#ppt_x"/>
                                          </p:val>
                                        </p:tav>
                                        <p:tav tm="100000">
                                          <p:val>
                                            <p:strVal val="#ppt_x"/>
                                          </p:val>
                                        </p:tav>
                                      </p:tavLst>
                                    </p:anim>
                                    <p:anim calcmode="lin" valueType="num">
                                      <p:cBhvr additive="base">
                                        <p:cTn id="40" dur="500" fill="hold"/>
                                        <p:tgtEl>
                                          <p:spTgt spid="11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28"/>
                                        </p:tgtEl>
                                        <p:attrNameLst>
                                          <p:attrName>style.visibility</p:attrName>
                                        </p:attrNameLst>
                                      </p:cBhvr>
                                      <p:to>
                                        <p:strVal val="visible"/>
                                      </p:to>
                                    </p:set>
                                    <p:anim calcmode="lin" valueType="num">
                                      <p:cBhvr additive="base">
                                        <p:cTn id="45" dur="500" fill="hold"/>
                                        <p:tgtEl>
                                          <p:spTgt spid="1128"/>
                                        </p:tgtEl>
                                        <p:attrNameLst>
                                          <p:attrName>ppt_x</p:attrName>
                                        </p:attrNameLst>
                                      </p:cBhvr>
                                      <p:tavLst>
                                        <p:tav tm="0">
                                          <p:val>
                                            <p:strVal val="#ppt_x"/>
                                          </p:val>
                                        </p:tav>
                                        <p:tav tm="100000">
                                          <p:val>
                                            <p:strVal val="#ppt_x"/>
                                          </p:val>
                                        </p:tav>
                                      </p:tavLst>
                                    </p:anim>
                                    <p:anim calcmode="lin" valueType="num">
                                      <p:cBhvr additive="base">
                                        <p:cTn id="46" dur="500" fill="hold"/>
                                        <p:tgtEl>
                                          <p:spTgt spid="112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129"/>
                                        </p:tgtEl>
                                        <p:attrNameLst>
                                          <p:attrName>style.visibility</p:attrName>
                                        </p:attrNameLst>
                                      </p:cBhvr>
                                      <p:to>
                                        <p:strVal val="visible"/>
                                      </p:to>
                                    </p:set>
                                    <p:anim calcmode="lin" valueType="num">
                                      <p:cBhvr additive="base">
                                        <p:cTn id="51" dur="500" fill="hold"/>
                                        <p:tgtEl>
                                          <p:spTgt spid="1129"/>
                                        </p:tgtEl>
                                        <p:attrNameLst>
                                          <p:attrName>ppt_x</p:attrName>
                                        </p:attrNameLst>
                                      </p:cBhvr>
                                      <p:tavLst>
                                        <p:tav tm="0">
                                          <p:val>
                                            <p:strVal val="#ppt_x"/>
                                          </p:val>
                                        </p:tav>
                                        <p:tav tm="100000">
                                          <p:val>
                                            <p:strVal val="#ppt_x"/>
                                          </p:val>
                                        </p:tav>
                                      </p:tavLst>
                                    </p:anim>
                                    <p:anim calcmode="lin" valueType="num">
                                      <p:cBhvr additive="base">
                                        <p:cTn id="52" dur="500" fill="hold"/>
                                        <p:tgtEl>
                                          <p:spTgt spid="1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23" grpId="0"/>
      <p:bldP spid="1124" grpId="0"/>
      <p:bldP spid="1125" grpId="0"/>
      <p:bldP spid="1126" grpId="0"/>
      <p:bldP spid="1127" grpId="0"/>
      <p:bldP spid="1128" grpId="0"/>
      <p:bldP spid="1129"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pattFill prst="pct5">
          <a:fgClr>
            <a:srgbClr val="FCE9C3"/>
          </a:fgClr>
          <a:bgClr>
            <a:srgbClr val="FCE9C3"/>
          </a:bgClr>
        </a:pattFill>
        <a:effectLst/>
      </p:bgPr>
    </p:bg>
    <p:spTree>
      <p:nvGrpSpPr>
        <p:cNvPr id="1" name="Shape 929"/>
        <p:cNvGrpSpPr/>
        <p:nvPr/>
      </p:nvGrpSpPr>
      <p:grpSpPr>
        <a:xfrm>
          <a:off x="0" y="0"/>
          <a:ext cx="0" cy="0"/>
          <a:chOff x="0" y="0"/>
          <a:chExt cx="0" cy="0"/>
        </a:xfrm>
      </p:grpSpPr>
      <p:sp>
        <p:nvSpPr>
          <p:cNvPr id="931" name="Google Shape;931;p16"/>
          <p:cNvSpPr txBox="1">
            <a:spLocks noGrp="1"/>
          </p:cNvSpPr>
          <p:nvPr>
            <p:ph type="body" idx="1"/>
          </p:nvPr>
        </p:nvSpPr>
        <p:spPr>
          <a:xfrm>
            <a:off x="2127772" y="1114512"/>
            <a:ext cx="14032456" cy="1166679"/>
          </a:xfrm>
          <a:prstGeom prst="rect">
            <a:avLst/>
          </a:prstGeom>
          <a:solidFill>
            <a:srgbClr val="D1CFE9"/>
          </a:solidFill>
          <a:ln w="28575">
            <a:solidFill>
              <a:schemeClr val="accent4">
                <a:lumMod val="40000"/>
                <a:lumOff val="60000"/>
              </a:schemeClr>
            </a:solidFill>
          </a:ln>
        </p:spPr>
        <p:txBody>
          <a:bodyPr spcFirstLastPara="1" wrap="square" lIns="182850" tIns="182850" rIns="182850" bIns="182850" anchor="t" anchorCtr="0">
            <a:noAutofit/>
          </a:bodyPr>
          <a:lstStyle/>
          <a:p>
            <a:pPr marL="304800" indent="0" algn="ctr">
              <a:lnSpc>
                <a:spcPct val="120000"/>
              </a:lnSpc>
              <a:buNone/>
            </a:pPr>
            <a:r>
              <a:rPr lang="en-US" sz="4000" b="1" dirty="0" err="1">
                <a:solidFill>
                  <a:srgbClr val="002060"/>
                </a:solidFill>
                <a:latin typeface="Cambria" panose="02040503050406030204" pitchFamily="18" charset="0"/>
                <a:ea typeface="Cambria" panose="02040503050406030204" pitchFamily="18" charset="0"/>
              </a:rPr>
              <a:t>Câu</a:t>
            </a:r>
            <a:r>
              <a:rPr lang="en-US" sz="4000" b="1" dirty="0">
                <a:solidFill>
                  <a:srgbClr val="002060"/>
                </a:solidFill>
                <a:latin typeface="Cambria" panose="02040503050406030204" pitchFamily="18" charset="0"/>
                <a:ea typeface="Cambria" panose="02040503050406030204" pitchFamily="18" charset="0"/>
              </a:rPr>
              <a:t> 1. </a:t>
            </a:r>
            <a:r>
              <a:rPr lang="vi-VN" sz="4000" b="1" dirty="0">
                <a:solidFill>
                  <a:srgbClr val="002060"/>
                </a:solidFill>
                <a:latin typeface="Cambria" panose="02040503050406030204" pitchFamily="18" charset="0"/>
                <a:ea typeface="Cambria" panose="02040503050406030204" pitchFamily="18" charset="0"/>
              </a:rPr>
              <a:t>Nguyên nhân amylopectin có mạch phân nhánh</a:t>
            </a:r>
            <a:r>
              <a:rPr lang="en-US" sz="4000" b="1" dirty="0">
                <a:solidFill>
                  <a:srgbClr val="002060"/>
                </a:solidFill>
                <a:latin typeface="Cambria" panose="02040503050406030204" pitchFamily="18" charset="0"/>
                <a:ea typeface="Cambria" panose="02040503050406030204" pitchFamily="18" charset="0"/>
              </a:rPr>
              <a:t>?</a:t>
            </a:r>
          </a:p>
        </p:txBody>
      </p:sp>
      <p:sp>
        <p:nvSpPr>
          <p:cNvPr id="4" name="Freeform 4"/>
          <p:cNvSpPr/>
          <p:nvPr/>
        </p:nvSpPr>
        <p:spPr>
          <a:xfrm>
            <a:off x="-185770" y="4715930"/>
            <a:ext cx="3308244" cy="5366148"/>
          </a:xfrm>
          <a:custGeom>
            <a:avLst/>
            <a:gdLst/>
            <a:ahLst/>
            <a:cxnLst/>
            <a:rect l="l" t="t" r="r" b="b"/>
            <a:pathLst>
              <a:path w="3445273" h="5259959">
                <a:moveTo>
                  <a:pt x="0" y="0"/>
                </a:moveTo>
                <a:lnTo>
                  <a:pt x="3445273" y="0"/>
                </a:lnTo>
                <a:lnTo>
                  <a:pt x="3445273" y="5259958"/>
                </a:lnTo>
                <a:lnTo>
                  <a:pt x="0" y="5259958"/>
                </a:lnTo>
                <a:lnTo>
                  <a:pt x="0" y="0"/>
                </a:lnTo>
                <a:close/>
              </a:path>
            </a:pathLst>
          </a:custGeom>
          <a:blipFill>
            <a:blip r:embed="rId3"/>
            <a:stretch>
              <a:fillRect/>
            </a:stretch>
          </a:blipFill>
        </p:spPr>
      </p:sp>
      <p:sp>
        <p:nvSpPr>
          <p:cNvPr id="2" name="Rectangle 1"/>
          <p:cNvSpPr/>
          <p:nvPr/>
        </p:nvSpPr>
        <p:spPr>
          <a:xfrm>
            <a:off x="2127772" y="2690375"/>
            <a:ext cx="14451969" cy="2025555"/>
          </a:xfrm>
          <a:prstGeom prst="rect">
            <a:avLst/>
          </a:prstGeom>
        </p:spPr>
        <p:txBody>
          <a:bodyPr wrap="square">
            <a:spAutoFit/>
          </a:bodyPr>
          <a:lstStyle/>
          <a:p>
            <a:pPr algn="just" defTabSz="1828800">
              <a:lnSpc>
                <a:spcPct val="120000"/>
              </a:lnSpc>
            </a:pPr>
            <a:r>
              <a:rPr lang="vi-VN" sz="3600" dirty="0">
                <a:solidFill>
                  <a:srgbClr val="002060"/>
                </a:solidFill>
                <a:latin typeface="Cambria" panose="02040503050406030204" pitchFamily="18" charset="0"/>
                <a:ea typeface="Cambria" panose="02040503050406030204" pitchFamily="18" charset="0"/>
              </a:rPr>
              <a:t>Amylopectin tạo bởi nhiều đơn vị </a:t>
            </a:r>
            <a:r>
              <a:rPr lang="el-GR" sz="3600" dirty="0">
                <a:solidFill>
                  <a:srgbClr val="002060"/>
                </a:solidFill>
                <a:latin typeface="Cambria" panose="02040503050406030204" pitchFamily="18" charset="0"/>
                <a:ea typeface="Cambria" panose="02040503050406030204" pitchFamily="18" charset="0"/>
              </a:rPr>
              <a:t>α – </a:t>
            </a:r>
            <a:r>
              <a:rPr lang="vi-VN" sz="3600" dirty="0">
                <a:solidFill>
                  <a:srgbClr val="002060"/>
                </a:solidFill>
                <a:latin typeface="Cambria" panose="02040503050406030204" pitchFamily="18" charset="0"/>
                <a:ea typeface="Cambria" panose="02040503050406030204" pitchFamily="18" charset="0"/>
              </a:rPr>
              <a:t>glucose, nối với nhau qua liên kết </a:t>
            </a:r>
            <a:endParaRPr lang="en-US" sz="3600" dirty="0">
              <a:solidFill>
                <a:srgbClr val="002060"/>
              </a:solidFill>
              <a:latin typeface="Cambria" panose="02040503050406030204" pitchFamily="18" charset="0"/>
              <a:ea typeface="Cambria" panose="02040503050406030204" pitchFamily="18" charset="0"/>
            </a:endParaRPr>
          </a:p>
          <a:p>
            <a:pPr algn="just" defTabSz="1828800">
              <a:lnSpc>
                <a:spcPct val="120000"/>
              </a:lnSpc>
            </a:pPr>
            <a:r>
              <a:rPr lang="el-GR" sz="3600" dirty="0">
                <a:solidFill>
                  <a:srgbClr val="002060"/>
                </a:solidFill>
                <a:latin typeface="Cambria" panose="02040503050406030204" pitchFamily="18" charset="0"/>
                <a:ea typeface="Cambria" panose="02040503050406030204" pitchFamily="18" charset="0"/>
              </a:rPr>
              <a:t>α </a:t>
            </a:r>
            <a:r>
              <a:rPr lang="en-US" sz="3600" dirty="0">
                <a:solidFill>
                  <a:srgbClr val="002060"/>
                </a:solidFill>
                <a:latin typeface="Cambria" panose="02040503050406030204" pitchFamily="18" charset="0"/>
                <a:ea typeface="Cambria" panose="02040503050406030204" pitchFamily="18" charset="0"/>
              </a:rPr>
              <a:t>-</a:t>
            </a:r>
            <a:r>
              <a:rPr lang="el-GR" sz="3600" dirty="0">
                <a:solidFill>
                  <a:srgbClr val="002060"/>
                </a:solidFill>
                <a:latin typeface="Cambria" panose="02040503050406030204" pitchFamily="18" charset="0"/>
                <a:ea typeface="Cambria" panose="02040503050406030204" pitchFamily="18" charset="0"/>
              </a:rPr>
              <a:t>1,4–</a:t>
            </a:r>
            <a:r>
              <a:rPr lang="vi-VN" sz="3600" dirty="0" err="1">
                <a:solidFill>
                  <a:srgbClr val="002060"/>
                </a:solidFill>
                <a:latin typeface="Cambria" panose="02040503050406030204" pitchFamily="18" charset="0"/>
                <a:ea typeface="Cambria" panose="02040503050406030204" pitchFamily="18" charset="0"/>
              </a:rPr>
              <a:t>glycoside</a:t>
            </a:r>
            <a:r>
              <a:rPr lang="vi-VN" sz="3600" dirty="0">
                <a:solidFill>
                  <a:srgbClr val="002060"/>
                </a:solidFill>
                <a:latin typeface="Cambria" panose="02040503050406030204" pitchFamily="18" charset="0"/>
                <a:ea typeface="Cambria" panose="02040503050406030204" pitchFamily="18" charset="0"/>
              </a:rPr>
              <a:t>, tạo thành các đoạn mạch. Do có thêm liên kết </a:t>
            </a:r>
            <a:r>
              <a:rPr lang="el-GR" sz="3600" dirty="0">
                <a:solidFill>
                  <a:srgbClr val="002060"/>
                </a:solidFill>
                <a:latin typeface="Cambria" panose="02040503050406030204" pitchFamily="18" charset="0"/>
                <a:ea typeface="Cambria" panose="02040503050406030204" pitchFamily="18" charset="0"/>
              </a:rPr>
              <a:t>α–1,6– </a:t>
            </a:r>
            <a:r>
              <a:rPr lang="vi-VN" sz="3600" dirty="0">
                <a:solidFill>
                  <a:srgbClr val="002060"/>
                </a:solidFill>
                <a:latin typeface="Cambria" panose="02040503050406030204" pitchFamily="18" charset="0"/>
                <a:ea typeface="Cambria" panose="02040503050406030204" pitchFamily="18" charset="0"/>
              </a:rPr>
              <a:t>glycoside nối giữa các đoạn mạch nên amylopectin có mạch phân nhánh.</a:t>
            </a:r>
            <a:endParaRPr lang="en-US" sz="3600" dirty="0">
              <a:solidFill>
                <a:srgbClr val="002060"/>
              </a:solidFill>
              <a:latin typeface="Cambria" panose="02040503050406030204" pitchFamily="18" charset="0"/>
              <a:ea typeface="Cambria" panose="02040503050406030204" pitchFamily="18" charset="0"/>
            </a:endParaRPr>
          </a:p>
        </p:txBody>
      </p:sp>
      <p:pic>
        <p:nvPicPr>
          <p:cNvPr id="5" name="Hình ảnh 4">
            <a:extLst>
              <a:ext uri="{FF2B5EF4-FFF2-40B4-BE49-F238E27FC236}">
                <a16:creationId xmlns:a16="http://schemas.microsoft.com/office/drawing/2014/main" id="{7487488E-FC6C-C17A-E335-8AB759CE2391}"/>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3383797" y="4977628"/>
            <a:ext cx="11520406" cy="4842751"/>
          </a:xfrm>
          <a:prstGeom prst="rect">
            <a:avLst/>
          </a:prstGeom>
        </p:spPr>
      </p:pic>
    </p:spTree>
    <p:extLst>
      <p:ext uri="{BB962C8B-B14F-4D97-AF65-F5344CB8AC3E}">
        <p14:creationId xmlns:p14="http://schemas.microsoft.com/office/powerpoint/2010/main" val="58186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12" name="Hình chữ nhật 11">
            <a:extLst>
              <a:ext uri="{FF2B5EF4-FFF2-40B4-BE49-F238E27FC236}">
                <a16:creationId xmlns:a16="http://schemas.microsoft.com/office/drawing/2014/main" id="{34552E1C-682E-ED30-0542-2EFD2DD7676C}"/>
              </a:ext>
            </a:extLst>
          </p:cNvPr>
          <p:cNvSpPr/>
          <p:nvPr/>
        </p:nvSpPr>
        <p:spPr>
          <a:xfrm>
            <a:off x="673769" y="1241205"/>
            <a:ext cx="17293390" cy="8704899"/>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6" name="TextBox 57">
            <a:extLst>
              <a:ext uri="{FF2B5EF4-FFF2-40B4-BE49-F238E27FC236}">
                <a16:creationId xmlns:a16="http://schemas.microsoft.com/office/drawing/2014/main" id="{BBC9B9A0-8583-88E3-FB52-7A3B5142BBB4}"/>
              </a:ext>
            </a:extLst>
          </p:cNvPr>
          <p:cNvSpPr txBox="1"/>
          <p:nvPr/>
        </p:nvSpPr>
        <p:spPr>
          <a:xfrm>
            <a:off x="6809873" y="340895"/>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2</a:t>
            </a:r>
          </a:p>
        </p:txBody>
      </p:sp>
      <p:sp>
        <p:nvSpPr>
          <p:cNvPr id="4" name="Hộp Văn bản 3">
            <a:extLst>
              <a:ext uri="{FF2B5EF4-FFF2-40B4-BE49-F238E27FC236}">
                <a16:creationId xmlns:a16="http://schemas.microsoft.com/office/drawing/2014/main" id="{D81721A8-E1D6-1305-B816-5ED0827CD8D4}"/>
              </a:ext>
            </a:extLst>
          </p:cNvPr>
          <p:cNvSpPr txBox="1"/>
          <p:nvPr/>
        </p:nvSpPr>
        <p:spPr>
          <a:xfrm>
            <a:off x="1272172" y="1469067"/>
            <a:ext cx="8293666" cy="3671454"/>
          </a:xfrm>
          <a:prstGeom prst="rect">
            <a:avLst/>
          </a:prstGeom>
          <a:noFill/>
        </p:spPr>
        <p:txBody>
          <a:bodyPr wrap="square">
            <a:spAutoFit/>
          </a:bodyPr>
          <a:lstStyle/>
          <a:p>
            <a:pPr algn="just">
              <a:lnSpc>
                <a:spcPct val="150000"/>
              </a:lnSpc>
            </a:pPr>
            <a:r>
              <a:rPr lang="en-US" sz="4000" dirty="0">
                <a:solidFill>
                  <a:srgbClr val="453F7D"/>
                </a:solidFill>
                <a:latin typeface="+mj-lt"/>
              </a:rPr>
              <a:t>a) </a:t>
            </a:r>
            <a:r>
              <a:rPr lang="en-US" sz="4000" dirty="0" err="1">
                <a:solidFill>
                  <a:srgbClr val="453F7D"/>
                </a:solidFill>
                <a:latin typeface="+mj-lt"/>
              </a:rPr>
              <a:t>Đơn</a:t>
            </a:r>
            <a:r>
              <a:rPr lang="en-US" sz="4000" dirty="0">
                <a:solidFill>
                  <a:srgbClr val="453F7D"/>
                </a:solidFill>
                <a:latin typeface="+mj-lt"/>
              </a:rPr>
              <a:t> </a:t>
            </a:r>
            <a:r>
              <a:rPr lang="en-US" sz="4000" dirty="0" err="1">
                <a:solidFill>
                  <a:srgbClr val="453F7D"/>
                </a:solidFill>
                <a:latin typeface="+mj-lt"/>
              </a:rPr>
              <a:t>vị</a:t>
            </a:r>
            <a:r>
              <a:rPr lang="en-US" sz="4000" dirty="0">
                <a:solidFill>
                  <a:srgbClr val="453F7D"/>
                </a:solidFill>
                <a:latin typeface="+mj-lt"/>
              </a:rPr>
              <a:t> </a:t>
            </a:r>
            <a:r>
              <a:rPr lang="el-GR" sz="4000" b="1" kern="100" dirty="0">
                <a:solidFill>
                  <a:srgbClr val="FF0000"/>
                </a:solidFill>
                <a:effectLst/>
                <a:latin typeface="+mj-lt"/>
              </a:rPr>
              <a:t>β</a:t>
            </a:r>
            <a:r>
              <a:rPr lang="en-US" sz="4000" b="1" kern="100" dirty="0">
                <a:solidFill>
                  <a:srgbClr val="453F7D"/>
                </a:solidFill>
                <a:effectLst/>
                <a:latin typeface="+mj-lt"/>
              </a:rPr>
              <a:t>-glucose</a:t>
            </a:r>
            <a:r>
              <a:rPr lang="en-US" sz="4000" kern="100" dirty="0">
                <a:solidFill>
                  <a:srgbClr val="453F7D"/>
                </a:solidFill>
                <a:effectLst/>
                <a:latin typeface="+mj-lt"/>
              </a:rPr>
              <a:t>. </a:t>
            </a:r>
            <a:r>
              <a:rPr lang="en-US" sz="4000" kern="100" dirty="0" err="1">
                <a:solidFill>
                  <a:srgbClr val="453F7D"/>
                </a:solidFill>
                <a:latin typeface="+mj-lt"/>
              </a:rPr>
              <a:t>V</a:t>
            </a:r>
            <a:r>
              <a:rPr lang="en-US" sz="4000" kern="100" dirty="0" err="1">
                <a:solidFill>
                  <a:srgbClr val="453F7D"/>
                </a:solidFill>
                <a:effectLst/>
                <a:latin typeface="+mj-lt"/>
              </a:rPr>
              <a:t>ì</a:t>
            </a:r>
            <a:r>
              <a:rPr lang="en-US" sz="4000" kern="100" dirty="0">
                <a:solidFill>
                  <a:srgbClr val="453F7D"/>
                </a:solidFill>
                <a:effectLst/>
                <a:latin typeface="+mj-lt"/>
              </a:rPr>
              <a:t> </a:t>
            </a:r>
            <a:r>
              <a:rPr lang="en-US" sz="4000" kern="100" dirty="0" err="1">
                <a:solidFill>
                  <a:srgbClr val="453F7D"/>
                </a:solidFill>
                <a:effectLst/>
                <a:latin typeface="+mj-lt"/>
              </a:rPr>
              <a:t>nhóm</a:t>
            </a:r>
            <a:r>
              <a:rPr lang="en-US" sz="4000" kern="100" dirty="0">
                <a:solidFill>
                  <a:srgbClr val="453F7D"/>
                </a:solidFill>
                <a:effectLst/>
                <a:latin typeface="+mj-lt"/>
              </a:rPr>
              <a:t> –OH hemiacetal </a:t>
            </a:r>
            <a:r>
              <a:rPr lang="en-US" sz="4000" kern="100" dirty="0" err="1">
                <a:solidFill>
                  <a:srgbClr val="453F7D"/>
                </a:solidFill>
                <a:effectLst/>
                <a:latin typeface="+mj-lt"/>
              </a:rPr>
              <a:t>hướng</a:t>
            </a:r>
            <a:r>
              <a:rPr lang="en-US" sz="4000" kern="100" dirty="0">
                <a:solidFill>
                  <a:srgbClr val="453F7D"/>
                </a:solidFill>
                <a:effectLst/>
                <a:latin typeface="+mj-lt"/>
              </a:rPr>
              <a:t> </a:t>
            </a:r>
            <a:r>
              <a:rPr lang="en-US" sz="4000" kern="100" dirty="0" err="1">
                <a:solidFill>
                  <a:srgbClr val="453F7D"/>
                </a:solidFill>
                <a:effectLst/>
                <a:latin typeface="+mj-lt"/>
              </a:rPr>
              <a:t>lên</a:t>
            </a:r>
            <a:r>
              <a:rPr lang="en-US" sz="4000" kern="100" dirty="0">
                <a:solidFill>
                  <a:srgbClr val="453F7D"/>
                </a:solidFill>
                <a:effectLst/>
                <a:latin typeface="+mj-lt"/>
              </a:rPr>
              <a:t>.</a:t>
            </a:r>
          </a:p>
          <a:p>
            <a:pPr algn="just">
              <a:lnSpc>
                <a:spcPct val="150000"/>
              </a:lnSpc>
            </a:pPr>
            <a:r>
              <a:rPr lang="en-US" sz="4000" dirty="0">
                <a:solidFill>
                  <a:srgbClr val="453F7D"/>
                </a:solidFill>
                <a:latin typeface="+mj-lt"/>
              </a:rPr>
              <a:t>c) </a:t>
            </a:r>
            <a:r>
              <a:rPr lang="en-US" sz="4000" dirty="0" err="1">
                <a:solidFill>
                  <a:srgbClr val="453F7D"/>
                </a:solidFill>
                <a:latin typeface="+mj-lt"/>
              </a:rPr>
              <a:t>Đoạn</a:t>
            </a:r>
            <a:r>
              <a:rPr lang="en-US" sz="4000" dirty="0">
                <a:solidFill>
                  <a:srgbClr val="453F7D"/>
                </a:solidFill>
                <a:latin typeface="+mj-lt"/>
              </a:rPr>
              <a:t> </a:t>
            </a:r>
            <a:r>
              <a:rPr lang="en-US" sz="4000" dirty="0" err="1">
                <a:solidFill>
                  <a:srgbClr val="453F7D"/>
                </a:solidFill>
                <a:latin typeface="+mj-lt"/>
              </a:rPr>
              <a:t>mạch</a:t>
            </a:r>
            <a:r>
              <a:rPr lang="en-US" sz="4000" dirty="0">
                <a:solidFill>
                  <a:srgbClr val="453F7D"/>
                </a:solidFill>
                <a:latin typeface="+mj-lt"/>
              </a:rPr>
              <a:t> cellulose </a:t>
            </a:r>
            <a:r>
              <a:rPr lang="en-US" sz="4000" dirty="0" err="1">
                <a:solidFill>
                  <a:srgbClr val="453F7D"/>
                </a:solidFill>
                <a:latin typeface="+mj-lt"/>
              </a:rPr>
              <a:t>chứa</a:t>
            </a:r>
            <a:r>
              <a:rPr lang="en-US" sz="4000" dirty="0">
                <a:solidFill>
                  <a:srgbClr val="453F7D"/>
                </a:solidFill>
                <a:latin typeface="+mj-lt"/>
              </a:rPr>
              <a:t> </a:t>
            </a:r>
            <a:r>
              <a:rPr lang="en-US" sz="4000" dirty="0" err="1">
                <a:solidFill>
                  <a:srgbClr val="453F7D"/>
                </a:solidFill>
                <a:latin typeface="+mj-lt"/>
              </a:rPr>
              <a:t>liên</a:t>
            </a:r>
            <a:r>
              <a:rPr lang="en-US" sz="4000" dirty="0">
                <a:solidFill>
                  <a:srgbClr val="453F7D"/>
                </a:solidFill>
                <a:latin typeface="+mj-lt"/>
              </a:rPr>
              <a:t> </a:t>
            </a:r>
            <a:r>
              <a:rPr lang="en-US" sz="4000" dirty="0" err="1">
                <a:solidFill>
                  <a:srgbClr val="453F7D"/>
                </a:solidFill>
                <a:latin typeface="+mj-lt"/>
              </a:rPr>
              <a:t>kết</a:t>
            </a:r>
            <a:r>
              <a:rPr lang="en-US" sz="4000" dirty="0">
                <a:solidFill>
                  <a:srgbClr val="453F7D"/>
                </a:solidFill>
                <a:latin typeface="+mj-lt"/>
              </a:rPr>
              <a:t> </a:t>
            </a:r>
            <a:r>
              <a:rPr lang="el-GR" sz="4000" b="1" kern="100" dirty="0">
                <a:solidFill>
                  <a:srgbClr val="FF0000"/>
                </a:solidFill>
                <a:effectLst/>
                <a:latin typeface="+mj-lt"/>
              </a:rPr>
              <a:t>β</a:t>
            </a:r>
            <a:r>
              <a:rPr lang="en-US" sz="4000" b="1" kern="100" dirty="0">
                <a:solidFill>
                  <a:srgbClr val="453F7D"/>
                </a:solidFill>
                <a:effectLst/>
                <a:latin typeface="+mj-lt"/>
              </a:rPr>
              <a:t>-1,4-glycoside.</a:t>
            </a:r>
            <a:endParaRPr lang="en-US" sz="4000" dirty="0">
              <a:solidFill>
                <a:srgbClr val="453F7D"/>
              </a:solidFill>
              <a:latin typeface="+mj-lt"/>
            </a:endParaRPr>
          </a:p>
        </p:txBody>
      </p:sp>
      <p:sp>
        <p:nvSpPr>
          <p:cNvPr id="2" name="AutoShape 2" descr="Cellulose - Definition, Formula, Structure, Functions, and Diagram">
            <a:extLst>
              <a:ext uri="{FF2B5EF4-FFF2-40B4-BE49-F238E27FC236}">
                <a16:creationId xmlns:a16="http://schemas.microsoft.com/office/drawing/2014/main" id="{E7F0487D-7C54-F841-3187-FDAF084782B4}"/>
              </a:ext>
            </a:extLst>
          </p:cNvPr>
          <p:cNvSpPr>
            <a:spLocks noChangeAspect="1" noChangeArrowheads="1"/>
          </p:cNvSpPr>
          <p:nvPr/>
        </p:nvSpPr>
        <p:spPr bwMode="auto">
          <a:xfrm>
            <a:off x="8991600" y="49911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Hình ảnh 4">
            <a:extLst>
              <a:ext uri="{FF2B5EF4-FFF2-40B4-BE49-F238E27FC236}">
                <a16:creationId xmlns:a16="http://schemas.microsoft.com/office/drawing/2014/main" id="{11B1181D-DC8B-2129-2333-6B5CA26A6A50}"/>
              </a:ext>
            </a:extLst>
          </p:cNvPr>
          <p:cNvPicPr>
            <a:picLocks noChangeAspect="1"/>
          </p:cNvPicPr>
          <p:nvPr/>
        </p:nvPicPr>
        <p:blipFill rotWithShape="1">
          <a:blip r:embed="rId3"/>
          <a:srcRect t="13322"/>
          <a:stretch/>
        </p:blipFill>
        <p:spPr>
          <a:xfrm>
            <a:off x="10360154" y="1756572"/>
            <a:ext cx="7607005" cy="6469056"/>
          </a:xfrm>
          <a:prstGeom prst="rect">
            <a:avLst/>
          </a:prstGeom>
        </p:spPr>
      </p:pic>
      <p:pic>
        <p:nvPicPr>
          <p:cNvPr id="9" name="Hình ảnh 8">
            <a:extLst>
              <a:ext uri="{FF2B5EF4-FFF2-40B4-BE49-F238E27FC236}">
                <a16:creationId xmlns:a16="http://schemas.microsoft.com/office/drawing/2014/main" id="{A0D7CC8A-9EF3-004B-F9CB-AC43CC9B34C0}"/>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contrast="40000"/>
                    </a14:imgEffect>
                  </a14:imgLayer>
                </a14:imgProps>
              </a:ext>
            </a:extLst>
          </a:blip>
          <a:stretch>
            <a:fillRect/>
          </a:stretch>
        </p:blipFill>
        <p:spPr>
          <a:xfrm>
            <a:off x="673769" y="5391438"/>
            <a:ext cx="9490473" cy="3977414"/>
          </a:xfrm>
          <a:prstGeom prst="rect">
            <a:avLst/>
          </a:prstGeom>
        </p:spPr>
      </p:pic>
    </p:spTree>
    <p:extLst>
      <p:ext uri="{BB962C8B-B14F-4D97-AF65-F5344CB8AC3E}">
        <p14:creationId xmlns:p14="http://schemas.microsoft.com/office/powerpoint/2010/main" val="3420825979"/>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6" name="TextBox 57">
            <a:extLst>
              <a:ext uri="{FF2B5EF4-FFF2-40B4-BE49-F238E27FC236}">
                <a16:creationId xmlns:a16="http://schemas.microsoft.com/office/drawing/2014/main" id="{BBC9B9A0-8583-88E3-FB52-7A3B5142BBB4}"/>
              </a:ext>
            </a:extLst>
          </p:cNvPr>
          <p:cNvSpPr txBox="1"/>
          <p:nvPr/>
        </p:nvSpPr>
        <p:spPr>
          <a:xfrm>
            <a:off x="10056412" y="264386"/>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2</a:t>
            </a:r>
          </a:p>
        </p:txBody>
      </p:sp>
      <p:sp>
        <p:nvSpPr>
          <p:cNvPr id="10" name="Hộp Văn bản 9">
            <a:extLst>
              <a:ext uri="{FF2B5EF4-FFF2-40B4-BE49-F238E27FC236}">
                <a16:creationId xmlns:a16="http://schemas.microsoft.com/office/drawing/2014/main" id="{C99509CE-D837-F1A9-97C9-AC92C25631A2}"/>
              </a:ext>
            </a:extLst>
          </p:cNvPr>
          <p:cNvSpPr txBox="1"/>
          <p:nvPr/>
        </p:nvSpPr>
        <p:spPr>
          <a:xfrm>
            <a:off x="3264153" y="3736855"/>
            <a:ext cx="3521242"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Đơn vị cấu tạo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1" name="Hộp Văn bản 10">
            <a:extLst>
              <a:ext uri="{FF2B5EF4-FFF2-40B4-BE49-F238E27FC236}">
                <a16:creationId xmlns:a16="http://schemas.microsoft.com/office/drawing/2014/main" id="{758C4EAC-554D-8423-DD25-C9C3E7E2283A}"/>
              </a:ext>
            </a:extLst>
          </p:cNvPr>
          <p:cNvSpPr txBox="1"/>
          <p:nvPr/>
        </p:nvSpPr>
        <p:spPr>
          <a:xfrm>
            <a:off x="3220864" y="6015896"/>
            <a:ext cx="3304673"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Kiểu liên kết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12" name="Hộp Văn bản 11">
            <a:extLst>
              <a:ext uri="{FF2B5EF4-FFF2-40B4-BE49-F238E27FC236}">
                <a16:creationId xmlns:a16="http://schemas.microsoft.com/office/drawing/2014/main" id="{FDE345FA-075A-7547-3673-21929B1721F7}"/>
              </a:ext>
            </a:extLst>
          </p:cNvPr>
          <p:cNvSpPr txBox="1"/>
          <p:nvPr/>
        </p:nvSpPr>
        <p:spPr>
          <a:xfrm>
            <a:off x="2650769" y="8387986"/>
            <a:ext cx="4315324" cy="76296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vi-VN"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Đặc điểm phân tử </a:t>
            </a:r>
            <a:endParaRPr kumimoji="0" lang="en-US" sz="3600" b="0"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endParaRPr>
          </a:p>
        </p:txBody>
      </p:sp>
      <p:grpSp>
        <p:nvGrpSpPr>
          <p:cNvPr id="14" name="Google Shape;1030;p22">
            <a:extLst>
              <a:ext uri="{FF2B5EF4-FFF2-40B4-BE49-F238E27FC236}">
                <a16:creationId xmlns:a16="http://schemas.microsoft.com/office/drawing/2014/main" id="{C4C836E4-60E6-5FB1-731F-706665FEBFF4}"/>
              </a:ext>
            </a:extLst>
          </p:cNvPr>
          <p:cNvGrpSpPr/>
          <p:nvPr/>
        </p:nvGrpSpPr>
        <p:grpSpPr>
          <a:xfrm>
            <a:off x="1784495" y="639863"/>
            <a:ext cx="1732547" cy="2759242"/>
            <a:chOff x="512025" y="1272100"/>
            <a:chExt cx="918725" cy="1715789"/>
          </a:xfrm>
        </p:grpSpPr>
        <p:sp>
          <p:nvSpPr>
            <p:cNvPr id="15" name="Google Shape;1031;p22">
              <a:extLst>
                <a:ext uri="{FF2B5EF4-FFF2-40B4-BE49-F238E27FC236}">
                  <a16:creationId xmlns:a16="http://schemas.microsoft.com/office/drawing/2014/main" id="{EAB3C734-B5F8-DA8B-008C-761BB539BE66}"/>
                </a:ext>
              </a:extLst>
            </p:cNvPr>
            <p:cNvSpPr/>
            <p:nvPr/>
          </p:nvSpPr>
          <p:spPr>
            <a:xfrm>
              <a:off x="642702" y="2806270"/>
              <a:ext cx="696750" cy="181618"/>
            </a:xfrm>
            <a:custGeom>
              <a:avLst/>
              <a:gdLst/>
              <a:ahLst/>
              <a:cxnLst/>
              <a:rect l="l" t="t" r="r" b="b"/>
              <a:pathLst>
                <a:path w="27870" h="8880" extrusionOk="0">
                  <a:moveTo>
                    <a:pt x="13924" y="1"/>
                  </a:moveTo>
                  <a:cubicBezTo>
                    <a:pt x="6231" y="1"/>
                    <a:pt x="0" y="1986"/>
                    <a:pt x="0" y="4451"/>
                  </a:cubicBezTo>
                  <a:cubicBezTo>
                    <a:pt x="0" y="6894"/>
                    <a:pt x="6231" y="8880"/>
                    <a:pt x="13924" y="8880"/>
                  </a:cubicBezTo>
                  <a:cubicBezTo>
                    <a:pt x="21639" y="8880"/>
                    <a:pt x="27870" y="6894"/>
                    <a:pt x="27870" y="4451"/>
                  </a:cubicBezTo>
                  <a:cubicBezTo>
                    <a:pt x="27870" y="1986"/>
                    <a:pt x="21639" y="1"/>
                    <a:pt x="139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032;p22">
              <a:extLst>
                <a:ext uri="{FF2B5EF4-FFF2-40B4-BE49-F238E27FC236}">
                  <a16:creationId xmlns:a16="http://schemas.microsoft.com/office/drawing/2014/main" id="{D96E4D4B-2471-B841-4343-70ECDCF3AFE0}"/>
                </a:ext>
              </a:extLst>
            </p:cNvPr>
            <p:cNvSpPr/>
            <p:nvPr/>
          </p:nvSpPr>
          <p:spPr>
            <a:xfrm>
              <a:off x="1108325" y="1960750"/>
              <a:ext cx="265950" cy="303100"/>
            </a:xfrm>
            <a:custGeom>
              <a:avLst/>
              <a:gdLst/>
              <a:ahLst/>
              <a:cxnLst/>
              <a:rect l="l" t="t" r="r" b="b"/>
              <a:pathLst>
                <a:path w="10638" h="12124" extrusionOk="0">
                  <a:moveTo>
                    <a:pt x="1758" y="0"/>
                  </a:moveTo>
                  <a:cubicBezTo>
                    <a:pt x="1188" y="0"/>
                    <a:pt x="411" y="388"/>
                    <a:pt x="115" y="982"/>
                  </a:cubicBezTo>
                  <a:cubicBezTo>
                    <a:pt x="46" y="1119"/>
                    <a:pt x="23" y="1278"/>
                    <a:pt x="1" y="1461"/>
                  </a:cubicBezTo>
                  <a:cubicBezTo>
                    <a:pt x="1" y="1621"/>
                    <a:pt x="1" y="1780"/>
                    <a:pt x="23" y="1940"/>
                  </a:cubicBezTo>
                  <a:cubicBezTo>
                    <a:pt x="115" y="2648"/>
                    <a:pt x="389" y="3310"/>
                    <a:pt x="640" y="3949"/>
                  </a:cubicBezTo>
                  <a:cubicBezTo>
                    <a:pt x="1416" y="5889"/>
                    <a:pt x="2420" y="7761"/>
                    <a:pt x="3630" y="9427"/>
                  </a:cubicBezTo>
                  <a:cubicBezTo>
                    <a:pt x="4360" y="10454"/>
                    <a:pt x="5410" y="11915"/>
                    <a:pt x="6757" y="12097"/>
                  </a:cubicBezTo>
                  <a:cubicBezTo>
                    <a:pt x="6881" y="12115"/>
                    <a:pt x="7001" y="12123"/>
                    <a:pt x="7118" y="12123"/>
                  </a:cubicBezTo>
                  <a:cubicBezTo>
                    <a:pt x="9131" y="12123"/>
                    <a:pt x="10096" y="9610"/>
                    <a:pt x="10204" y="7647"/>
                  </a:cubicBezTo>
                  <a:cubicBezTo>
                    <a:pt x="10272" y="6619"/>
                    <a:pt x="10637" y="5843"/>
                    <a:pt x="10363" y="5022"/>
                  </a:cubicBezTo>
                  <a:cubicBezTo>
                    <a:pt x="10163" y="4432"/>
                    <a:pt x="9816" y="4162"/>
                    <a:pt x="9477" y="4162"/>
                  </a:cubicBezTo>
                  <a:cubicBezTo>
                    <a:pt x="9119" y="4162"/>
                    <a:pt x="8770" y="4461"/>
                    <a:pt x="8606" y="4999"/>
                  </a:cubicBezTo>
                  <a:cubicBezTo>
                    <a:pt x="8355" y="5775"/>
                    <a:pt x="7168" y="7943"/>
                    <a:pt x="6574" y="8560"/>
                  </a:cubicBezTo>
                  <a:cubicBezTo>
                    <a:pt x="6004" y="7213"/>
                    <a:pt x="5981" y="5159"/>
                    <a:pt x="5319" y="3880"/>
                  </a:cubicBezTo>
                  <a:cubicBezTo>
                    <a:pt x="4771" y="2853"/>
                    <a:pt x="4360" y="1735"/>
                    <a:pt x="3630" y="845"/>
                  </a:cubicBezTo>
                  <a:cubicBezTo>
                    <a:pt x="3196" y="320"/>
                    <a:pt x="2466" y="0"/>
                    <a:pt x="17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033;p22">
              <a:extLst>
                <a:ext uri="{FF2B5EF4-FFF2-40B4-BE49-F238E27FC236}">
                  <a16:creationId xmlns:a16="http://schemas.microsoft.com/office/drawing/2014/main" id="{FF5D1EA3-CAA6-76D6-3247-1979A6F09003}"/>
                </a:ext>
              </a:extLst>
            </p:cNvPr>
            <p:cNvSpPr/>
            <p:nvPr/>
          </p:nvSpPr>
          <p:spPr>
            <a:xfrm>
              <a:off x="1144275" y="2058325"/>
              <a:ext cx="230000" cy="205525"/>
            </a:xfrm>
            <a:custGeom>
              <a:avLst/>
              <a:gdLst/>
              <a:ahLst/>
              <a:cxnLst/>
              <a:rect l="l" t="t" r="r" b="b"/>
              <a:pathLst>
                <a:path w="9200" h="8221" extrusionOk="0">
                  <a:moveTo>
                    <a:pt x="3881" y="0"/>
                  </a:moveTo>
                  <a:cubicBezTo>
                    <a:pt x="2991" y="411"/>
                    <a:pt x="1073" y="1278"/>
                    <a:pt x="1" y="1849"/>
                  </a:cubicBezTo>
                  <a:cubicBezTo>
                    <a:pt x="297" y="2488"/>
                    <a:pt x="640" y="3104"/>
                    <a:pt x="1005" y="3721"/>
                  </a:cubicBezTo>
                  <a:cubicBezTo>
                    <a:pt x="1005" y="3744"/>
                    <a:pt x="1028" y="3766"/>
                    <a:pt x="1051" y="3812"/>
                  </a:cubicBezTo>
                  <a:cubicBezTo>
                    <a:pt x="1188" y="4040"/>
                    <a:pt x="1347" y="4291"/>
                    <a:pt x="1507" y="4520"/>
                  </a:cubicBezTo>
                  <a:cubicBezTo>
                    <a:pt x="1530" y="4588"/>
                    <a:pt x="1576" y="4634"/>
                    <a:pt x="1598" y="4679"/>
                  </a:cubicBezTo>
                  <a:cubicBezTo>
                    <a:pt x="1598" y="4702"/>
                    <a:pt x="1621" y="4702"/>
                    <a:pt x="1644" y="4725"/>
                  </a:cubicBezTo>
                  <a:cubicBezTo>
                    <a:pt x="1712" y="4839"/>
                    <a:pt x="1781" y="4930"/>
                    <a:pt x="1849" y="5045"/>
                  </a:cubicBezTo>
                  <a:cubicBezTo>
                    <a:pt x="1964" y="5204"/>
                    <a:pt x="2078" y="5364"/>
                    <a:pt x="2192" y="5524"/>
                  </a:cubicBezTo>
                  <a:cubicBezTo>
                    <a:pt x="2922" y="6551"/>
                    <a:pt x="3972" y="8012"/>
                    <a:pt x="5319" y="8194"/>
                  </a:cubicBezTo>
                  <a:cubicBezTo>
                    <a:pt x="5443" y="8212"/>
                    <a:pt x="5563" y="8220"/>
                    <a:pt x="5680" y="8220"/>
                  </a:cubicBezTo>
                  <a:cubicBezTo>
                    <a:pt x="7693" y="8220"/>
                    <a:pt x="8658" y="5707"/>
                    <a:pt x="8766" y="3744"/>
                  </a:cubicBezTo>
                  <a:cubicBezTo>
                    <a:pt x="8834" y="2716"/>
                    <a:pt x="9199" y="1940"/>
                    <a:pt x="8925" y="1119"/>
                  </a:cubicBezTo>
                  <a:cubicBezTo>
                    <a:pt x="8743" y="571"/>
                    <a:pt x="8355" y="297"/>
                    <a:pt x="7944" y="251"/>
                  </a:cubicBezTo>
                  <a:cubicBezTo>
                    <a:pt x="7624" y="297"/>
                    <a:pt x="7305" y="594"/>
                    <a:pt x="7168" y="1096"/>
                  </a:cubicBezTo>
                  <a:cubicBezTo>
                    <a:pt x="7122" y="1210"/>
                    <a:pt x="7054" y="1393"/>
                    <a:pt x="6962" y="1575"/>
                  </a:cubicBezTo>
                  <a:cubicBezTo>
                    <a:pt x="7533" y="1781"/>
                    <a:pt x="8081" y="2283"/>
                    <a:pt x="7989" y="3607"/>
                  </a:cubicBezTo>
                  <a:cubicBezTo>
                    <a:pt x="7811" y="5690"/>
                    <a:pt x="6883" y="6731"/>
                    <a:pt x="6213" y="6731"/>
                  </a:cubicBezTo>
                  <a:cubicBezTo>
                    <a:pt x="6024" y="6731"/>
                    <a:pt x="5855" y="6648"/>
                    <a:pt x="5730" y="6483"/>
                  </a:cubicBezTo>
                  <a:cubicBezTo>
                    <a:pt x="5433" y="6072"/>
                    <a:pt x="5387" y="5136"/>
                    <a:pt x="5410" y="4314"/>
                  </a:cubicBezTo>
                  <a:lnTo>
                    <a:pt x="5410" y="4314"/>
                  </a:lnTo>
                  <a:cubicBezTo>
                    <a:pt x="5319" y="4451"/>
                    <a:pt x="5228" y="4565"/>
                    <a:pt x="5136" y="4657"/>
                  </a:cubicBezTo>
                  <a:cubicBezTo>
                    <a:pt x="4999" y="4337"/>
                    <a:pt x="4908" y="3995"/>
                    <a:pt x="4817" y="3629"/>
                  </a:cubicBezTo>
                  <a:cubicBezTo>
                    <a:pt x="4552" y="4403"/>
                    <a:pt x="4178" y="5195"/>
                    <a:pt x="3825" y="5195"/>
                  </a:cubicBezTo>
                  <a:cubicBezTo>
                    <a:pt x="3783" y="5195"/>
                    <a:pt x="3740" y="5183"/>
                    <a:pt x="3698" y="5159"/>
                  </a:cubicBezTo>
                  <a:cubicBezTo>
                    <a:pt x="2945" y="4725"/>
                    <a:pt x="1941" y="2968"/>
                    <a:pt x="2329" y="2465"/>
                  </a:cubicBezTo>
                  <a:cubicBezTo>
                    <a:pt x="2557" y="2169"/>
                    <a:pt x="3607" y="1598"/>
                    <a:pt x="4315" y="1233"/>
                  </a:cubicBezTo>
                  <a:cubicBezTo>
                    <a:pt x="4223" y="799"/>
                    <a:pt x="4086" y="365"/>
                    <a:pt x="38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034;p22">
              <a:extLst>
                <a:ext uri="{FF2B5EF4-FFF2-40B4-BE49-F238E27FC236}">
                  <a16:creationId xmlns:a16="http://schemas.microsoft.com/office/drawing/2014/main" id="{A4F38DA9-3492-E4CF-0315-989447A971F5}"/>
                </a:ext>
              </a:extLst>
            </p:cNvPr>
            <p:cNvSpPr/>
            <p:nvPr/>
          </p:nvSpPr>
          <p:spPr>
            <a:xfrm>
              <a:off x="1260125" y="2170125"/>
              <a:ext cx="13150" cy="48575"/>
            </a:xfrm>
            <a:custGeom>
              <a:avLst/>
              <a:gdLst/>
              <a:ahLst/>
              <a:cxnLst/>
              <a:rect l="l" t="t" r="r" b="b"/>
              <a:pathLst>
                <a:path w="526" h="1943" extrusionOk="0">
                  <a:moveTo>
                    <a:pt x="499" y="0"/>
                  </a:moveTo>
                  <a:cubicBezTo>
                    <a:pt x="469" y="0"/>
                    <a:pt x="360" y="219"/>
                    <a:pt x="251" y="458"/>
                  </a:cubicBezTo>
                  <a:cubicBezTo>
                    <a:pt x="160" y="687"/>
                    <a:pt x="69" y="938"/>
                    <a:pt x="69" y="938"/>
                  </a:cubicBezTo>
                  <a:cubicBezTo>
                    <a:pt x="69" y="938"/>
                    <a:pt x="69" y="983"/>
                    <a:pt x="46" y="1098"/>
                  </a:cubicBezTo>
                  <a:cubicBezTo>
                    <a:pt x="23" y="1189"/>
                    <a:pt x="23" y="1303"/>
                    <a:pt x="0" y="1440"/>
                  </a:cubicBezTo>
                  <a:cubicBezTo>
                    <a:pt x="0" y="1508"/>
                    <a:pt x="23" y="1577"/>
                    <a:pt x="23" y="1623"/>
                  </a:cubicBezTo>
                  <a:cubicBezTo>
                    <a:pt x="23" y="1691"/>
                    <a:pt x="23" y="1737"/>
                    <a:pt x="46" y="1782"/>
                  </a:cubicBezTo>
                  <a:cubicBezTo>
                    <a:pt x="69" y="1874"/>
                    <a:pt x="91" y="1942"/>
                    <a:pt x="114" y="1942"/>
                  </a:cubicBezTo>
                  <a:cubicBezTo>
                    <a:pt x="114" y="1919"/>
                    <a:pt x="137" y="1874"/>
                    <a:pt x="137" y="1782"/>
                  </a:cubicBezTo>
                  <a:cubicBezTo>
                    <a:pt x="137" y="1737"/>
                    <a:pt x="137" y="1668"/>
                    <a:pt x="137" y="1623"/>
                  </a:cubicBezTo>
                  <a:cubicBezTo>
                    <a:pt x="160" y="1577"/>
                    <a:pt x="160" y="1508"/>
                    <a:pt x="183" y="1440"/>
                  </a:cubicBezTo>
                  <a:cubicBezTo>
                    <a:pt x="206" y="1326"/>
                    <a:pt x="228" y="1212"/>
                    <a:pt x="251" y="1120"/>
                  </a:cubicBezTo>
                  <a:cubicBezTo>
                    <a:pt x="274" y="1029"/>
                    <a:pt x="297" y="983"/>
                    <a:pt x="297" y="983"/>
                  </a:cubicBezTo>
                  <a:cubicBezTo>
                    <a:pt x="297" y="983"/>
                    <a:pt x="343" y="732"/>
                    <a:pt x="411" y="504"/>
                  </a:cubicBezTo>
                  <a:cubicBezTo>
                    <a:pt x="479" y="253"/>
                    <a:pt x="525" y="2"/>
                    <a:pt x="502" y="2"/>
                  </a:cubicBezTo>
                  <a:cubicBezTo>
                    <a:pt x="501" y="1"/>
                    <a:pt x="500" y="0"/>
                    <a:pt x="49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035;p22">
              <a:extLst>
                <a:ext uri="{FF2B5EF4-FFF2-40B4-BE49-F238E27FC236}">
                  <a16:creationId xmlns:a16="http://schemas.microsoft.com/office/drawing/2014/main" id="{BAD0459C-BE30-5586-7C2F-DA149CE89996}"/>
                </a:ext>
              </a:extLst>
            </p:cNvPr>
            <p:cNvSpPr/>
            <p:nvPr/>
          </p:nvSpPr>
          <p:spPr>
            <a:xfrm>
              <a:off x="1290350" y="2245475"/>
              <a:ext cx="12600" cy="7125"/>
            </a:xfrm>
            <a:custGeom>
              <a:avLst/>
              <a:gdLst/>
              <a:ahLst/>
              <a:cxnLst/>
              <a:rect l="l" t="t" r="r" b="b"/>
              <a:pathLst>
                <a:path w="504" h="285" extrusionOk="0">
                  <a:moveTo>
                    <a:pt x="366" y="1"/>
                  </a:moveTo>
                  <a:cubicBezTo>
                    <a:pt x="298" y="1"/>
                    <a:pt x="206" y="24"/>
                    <a:pt x="206" y="24"/>
                  </a:cubicBezTo>
                  <a:cubicBezTo>
                    <a:pt x="206" y="24"/>
                    <a:pt x="138" y="69"/>
                    <a:pt x="92" y="115"/>
                  </a:cubicBezTo>
                  <a:cubicBezTo>
                    <a:pt x="47" y="184"/>
                    <a:pt x="1" y="252"/>
                    <a:pt x="24" y="275"/>
                  </a:cubicBezTo>
                  <a:cubicBezTo>
                    <a:pt x="30" y="282"/>
                    <a:pt x="41" y="284"/>
                    <a:pt x="54" y="284"/>
                  </a:cubicBezTo>
                  <a:cubicBezTo>
                    <a:pt x="85" y="284"/>
                    <a:pt x="128" y="268"/>
                    <a:pt x="161" y="252"/>
                  </a:cubicBezTo>
                  <a:cubicBezTo>
                    <a:pt x="229" y="252"/>
                    <a:pt x="298" y="229"/>
                    <a:pt x="298" y="229"/>
                  </a:cubicBezTo>
                  <a:cubicBezTo>
                    <a:pt x="298" y="229"/>
                    <a:pt x="343" y="206"/>
                    <a:pt x="389" y="161"/>
                  </a:cubicBezTo>
                  <a:cubicBezTo>
                    <a:pt x="435" y="138"/>
                    <a:pt x="503" y="92"/>
                    <a:pt x="503" y="69"/>
                  </a:cubicBezTo>
                  <a:cubicBezTo>
                    <a:pt x="503" y="24"/>
                    <a:pt x="435" y="1"/>
                    <a:pt x="36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036;p22">
              <a:extLst>
                <a:ext uri="{FF2B5EF4-FFF2-40B4-BE49-F238E27FC236}">
                  <a16:creationId xmlns:a16="http://schemas.microsoft.com/office/drawing/2014/main" id="{0F8552C0-D62E-5DD4-478D-E24DBE1A4A7D}"/>
                </a:ext>
              </a:extLst>
            </p:cNvPr>
            <p:cNvSpPr/>
            <p:nvPr/>
          </p:nvSpPr>
          <p:spPr>
            <a:xfrm>
              <a:off x="1110050" y="1929350"/>
              <a:ext cx="143825" cy="188350"/>
            </a:xfrm>
            <a:custGeom>
              <a:avLst/>
              <a:gdLst/>
              <a:ahLst/>
              <a:cxnLst/>
              <a:rect l="l" t="t" r="r" b="b"/>
              <a:pathLst>
                <a:path w="5753" h="7534" extrusionOk="0">
                  <a:moveTo>
                    <a:pt x="1567" y="1"/>
                  </a:moveTo>
                  <a:cubicBezTo>
                    <a:pt x="1439" y="1"/>
                    <a:pt x="1311" y="15"/>
                    <a:pt x="1187" y="46"/>
                  </a:cubicBezTo>
                  <a:cubicBezTo>
                    <a:pt x="936" y="115"/>
                    <a:pt x="685" y="252"/>
                    <a:pt x="502" y="480"/>
                  </a:cubicBezTo>
                  <a:cubicBezTo>
                    <a:pt x="0" y="1074"/>
                    <a:pt x="388" y="2306"/>
                    <a:pt x="548" y="2968"/>
                  </a:cubicBezTo>
                  <a:cubicBezTo>
                    <a:pt x="799" y="4223"/>
                    <a:pt x="1255" y="5456"/>
                    <a:pt x="1780" y="6620"/>
                  </a:cubicBezTo>
                  <a:cubicBezTo>
                    <a:pt x="1917" y="6940"/>
                    <a:pt x="2077" y="7236"/>
                    <a:pt x="2214" y="7533"/>
                  </a:cubicBezTo>
                  <a:cubicBezTo>
                    <a:pt x="3196" y="6962"/>
                    <a:pt x="4953" y="5981"/>
                    <a:pt x="5752" y="5479"/>
                  </a:cubicBezTo>
                  <a:cubicBezTo>
                    <a:pt x="5296" y="4406"/>
                    <a:pt x="4748" y="3173"/>
                    <a:pt x="4200" y="2169"/>
                  </a:cubicBezTo>
                  <a:cubicBezTo>
                    <a:pt x="3835" y="1530"/>
                    <a:pt x="3333" y="914"/>
                    <a:pt x="2739" y="434"/>
                  </a:cubicBezTo>
                  <a:cubicBezTo>
                    <a:pt x="2439" y="170"/>
                    <a:pt x="2003" y="1"/>
                    <a:pt x="1567"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037;p22">
              <a:extLst>
                <a:ext uri="{FF2B5EF4-FFF2-40B4-BE49-F238E27FC236}">
                  <a16:creationId xmlns:a16="http://schemas.microsoft.com/office/drawing/2014/main" id="{16422F2D-1D01-DC7A-3000-98955CE3BB0B}"/>
                </a:ext>
              </a:extLst>
            </p:cNvPr>
            <p:cNvSpPr/>
            <p:nvPr/>
          </p:nvSpPr>
          <p:spPr>
            <a:xfrm>
              <a:off x="1184800" y="2049600"/>
              <a:ext cx="59375" cy="25925"/>
            </a:xfrm>
            <a:custGeom>
              <a:avLst/>
              <a:gdLst/>
              <a:ahLst/>
              <a:cxnLst/>
              <a:rect l="l" t="t" r="r" b="b"/>
              <a:pathLst>
                <a:path w="2375" h="1037" extrusionOk="0">
                  <a:moveTo>
                    <a:pt x="2346" y="1"/>
                  </a:moveTo>
                  <a:cubicBezTo>
                    <a:pt x="2261" y="1"/>
                    <a:pt x="1998" y="42"/>
                    <a:pt x="1735" y="98"/>
                  </a:cubicBezTo>
                  <a:cubicBezTo>
                    <a:pt x="1415" y="189"/>
                    <a:pt x="1119" y="304"/>
                    <a:pt x="1119" y="304"/>
                  </a:cubicBezTo>
                  <a:cubicBezTo>
                    <a:pt x="1119" y="304"/>
                    <a:pt x="822" y="463"/>
                    <a:pt x="548" y="623"/>
                  </a:cubicBezTo>
                  <a:cubicBezTo>
                    <a:pt x="274" y="829"/>
                    <a:pt x="0" y="1011"/>
                    <a:pt x="23" y="1034"/>
                  </a:cubicBezTo>
                  <a:cubicBezTo>
                    <a:pt x="25" y="1036"/>
                    <a:pt x="28" y="1036"/>
                    <a:pt x="32" y="1036"/>
                  </a:cubicBezTo>
                  <a:cubicBezTo>
                    <a:pt x="87" y="1036"/>
                    <a:pt x="342" y="910"/>
                    <a:pt x="616" y="783"/>
                  </a:cubicBezTo>
                  <a:cubicBezTo>
                    <a:pt x="913" y="646"/>
                    <a:pt x="1210" y="509"/>
                    <a:pt x="1210" y="509"/>
                  </a:cubicBezTo>
                  <a:cubicBezTo>
                    <a:pt x="1210" y="509"/>
                    <a:pt x="1484" y="395"/>
                    <a:pt x="1781" y="258"/>
                  </a:cubicBezTo>
                  <a:cubicBezTo>
                    <a:pt x="2077" y="144"/>
                    <a:pt x="2374" y="52"/>
                    <a:pt x="2374" y="7"/>
                  </a:cubicBezTo>
                  <a:cubicBezTo>
                    <a:pt x="2374" y="3"/>
                    <a:pt x="2364" y="1"/>
                    <a:pt x="23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038;p22">
              <a:extLst>
                <a:ext uri="{FF2B5EF4-FFF2-40B4-BE49-F238E27FC236}">
                  <a16:creationId xmlns:a16="http://schemas.microsoft.com/office/drawing/2014/main" id="{03A2C246-79DB-FE47-3103-D7A1308EECE4}"/>
                </a:ext>
              </a:extLst>
            </p:cNvPr>
            <p:cNvSpPr/>
            <p:nvPr/>
          </p:nvSpPr>
          <p:spPr>
            <a:xfrm>
              <a:off x="1110050" y="1929250"/>
              <a:ext cx="143825" cy="188450"/>
            </a:xfrm>
            <a:custGeom>
              <a:avLst/>
              <a:gdLst/>
              <a:ahLst/>
              <a:cxnLst/>
              <a:rect l="l" t="t" r="r" b="b"/>
              <a:pathLst>
                <a:path w="5753" h="7538" extrusionOk="0">
                  <a:moveTo>
                    <a:pt x="1569" y="1"/>
                  </a:moveTo>
                  <a:cubicBezTo>
                    <a:pt x="1439" y="1"/>
                    <a:pt x="1311" y="17"/>
                    <a:pt x="1187" y="50"/>
                  </a:cubicBezTo>
                  <a:cubicBezTo>
                    <a:pt x="936" y="119"/>
                    <a:pt x="685" y="256"/>
                    <a:pt x="502" y="484"/>
                  </a:cubicBezTo>
                  <a:cubicBezTo>
                    <a:pt x="0" y="1078"/>
                    <a:pt x="388" y="2310"/>
                    <a:pt x="548" y="2972"/>
                  </a:cubicBezTo>
                  <a:cubicBezTo>
                    <a:pt x="799" y="4227"/>
                    <a:pt x="1255" y="5460"/>
                    <a:pt x="1780" y="6624"/>
                  </a:cubicBezTo>
                  <a:cubicBezTo>
                    <a:pt x="1917" y="6944"/>
                    <a:pt x="2077" y="7240"/>
                    <a:pt x="2214" y="7537"/>
                  </a:cubicBezTo>
                  <a:cubicBezTo>
                    <a:pt x="3196" y="6966"/>
                    <a:pt x="4953" y="5985"/>
                    <a:pt x="5752" y="5483"/>
                  </a:cubicBezTo>
                  <a:cubicBezTo>
                    <a:pt x="5752" y="5460"/>
                    <a:pt x="5729" y="5437"/>
                    <a:pt x="5729" y="5414"/>
                  </a:cubicBezTo>
                  <a:cubicBezTo>
                    <a:pt x="5349" y="5605"/>
                    <a:pt x="4772" y="5873"/>
                    <a:pt x="4495" y="5873"/>
                  </a:cubicBezTo>
                  <a:cubicBezTo>
                    <a:pt x="4406" y="5873"/>
                    <a:pt x="4348" y="5846"/>
                    <a:pt x="4337" y="5780"/>
                  </a:cubicBezTo>
                  <a:cubicBezTo>
                    <a:pt x="4226" y="5033"/>
                    <a:pt x="4545" y="4718"/>
                    <a:pt x="4950" y="4718"/>
                  </a:cubicBezTo>
                  <a:cubicBezTo>
                    <a:pt x="5127" y="4718"/>
                    <a:pt x="5320" y="4778"/>
                    <a:pt x="5501" y="4889"/>
                  </a:cubicBezTo>
                  <a:cubicBezTo>
                    <a:pt x="5364" y="4615"/>
                    <a:pt x="5250" y="4319"/>
                    <a:pt x="5113" y="4045"/>
                  </a:cubicBezTo>
                  <a:cubicBezTo>
                    <a:pt x="4951" y="4206"/>
                    <a:pt x="4761" y="4354"/>
                    <a:pt x="4554" y="4354"/>
                  </a:cubicBezTo>
                  <a:cubicBezTo>
                    <a:pt x="4498" y="4354"/>
                    <a:pt x="4441" y="4343"/>
                    <a:pt x="4383" y="4319"/>
                  </a:cubicBezTo>
                  <a:cubicBezTo>
                    <a:pt x="3812" y="4090"/>
                    <a:pt x="2876" y="1237"/>
                    <a:pt x="2671" y="758"/>
                  </a:cubicBezTo>
                  <a:cubicBezTo>
                    <a:pt x="2602" y="644"/>
                    <a:pt x="2625" y="507"/>
                    <a:pt x="2671" y="370"/>
                  </a:cubicBezTo>
                  <a:cubicBezTo>
                    <a:pt x="2361" y="147"/>
                    <a:pt x="1962" y="1"/>
                    <a:pt x="15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039;p22">
              <a:extLst>
                <a:ext uri="{FF2B5EF4-FFF2-40B4-BE49-F238E27FC236}">
                  <a16:creationId xmlns:a16="http://schemas.microsoft.com/office/drawing/2014/main" id="{543D8AC3-9CA5-62EB-B2D2-062573EE82F9}"/>
                </a:ext>
              </a:extLst>
            </p:cNvPr>
            <p:cNvSpPr/>
            <p:nvPr/>
          </p:nvSpPr>
          <p:spPr>
            <a:xfrm>
              <a:off x="1038700" y="2483425"/>
              <a:ext cx="170650" cy="348875"/>
            </a:xfrm>
            <a:custGeom>
              <a:avLst/>
              <a:gdLst/>
              <a:ahLst/>
              <a:cxnLst/>
              <a:rect l="l" t="t" r="r" b="b"/>
              <a:pathLst>
                <a:path w="6826" h="13955" extrusionOk="0">
                  <a:moveTo>
                    <a:pt x="4661" y="0"/>
                  </a:moveTo>
                  <a:cubicBezTo>
                    <a:pt x="2887" y="0"/>
                    <a:pt x="404" y="329"/>
                    <a:pt x="252" y="800"/>
                  </a:cubicBezTo>
                  <a:cubicBezTo>
                    <a:pt x="1" y="1508"/>
                    <a:pt x="92" y="13445"/>
                    <a:pt x="92" y="13445"/>
                  </a:cubicBezTo>
                  <a:cubicBezTo>
                    <a:pt x="261" y="13847"/>
                    <a:pt x="740" y="13955"/>
                    <a:pt x="1204" y="13955"/>
                  </a:cubicBezTo>
                  <a:cubicBezTo>
                    <a:pt x="1741" y="13955"/>
                    <a:pt x="2261" y="13810"/>
                    <a:pt x="2261" y="13810"/>
                  </a:cubicBezTo>
                  <a:cubicBezTo>
                    <a:pt x="3584" y="11048"/>
                    <a:pt x="6826" y="823"/>
                    <a:pt x="6415" y="275"/>
                  </a:cubicBezTo>
                  <a:cubicBezTo>
                    <a:pt x="6270" y="84"/>
                    <a:pt x="5555" y="0"/>
                    <a:pt x="466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040;p22">
              <a:extLst>
                <a:ext uri="{FF2B5EF4-FFF2-40B4-BE49-F238E27FC236}">
                  <a16:creationId xmlns:a16="http://schemas.microsoft.com/office/drawing/2014/main" id="{2A0C1C59-9DA5-2A69-3260-E86B25558E11}"/>
                </a:ext>
              </a:extLst>
            </p:cNvPr>
            <p:cNvSpPr/>
            <p:nvPr/>
          </p:nvSpPr>
          <p:spPr>
            <a:xfrm>
              <a:off x="1040425" y="2483425"/>
              <a:ext cx="159800" cy="349000"/>
            </a:xfrm>
            <a:custGeom>
              <a:avLst/>
              <a:gdLst/>
              <a:ahLst/>
              <a:cxnLst/>
              <a:rect l="l" t="t" r="r" b="b"/>
              <a:pathLst>
                <a:path w="6392" h="13960" extrusionOk="0">
                  <a:moveTo>
                    <a:pt x="4592" y="0"/>
                  </a:moveTo>
                  <a:cubicBezTo>
                    <a:pt x="2818" y="0"/>
                    <a:pt x="335" y="329"/>
                    <a:pt x="183" y="800"/>
                  </a:cubicBezTo>
                  <a:cubicBezTo>
                    <a:pt x="69" y="1599"/>
                    <a:pt x="46" y="4520"/>
                    <a:pt x="46" y="7305"/>
                  </a:cubicBezTo>
                  <a:lnTo>
                    <a:pt x="0" y="7305"/>
                  </a:lnTo>
                  <a:lnTo>
                    <a:pt x="0" y="7374"/>
                  </a:lnTo>
                  <a:cubicBezTo>
                    <a:pt x="0" y="7396"/>
                    <a:pt x="0" y="7442"/>
                    <a:pt x="0" y="7465"/>
                  </a:cubicBezTo>
                  <a:cubicBezTo>
                    <a:pt x="0" y="7533"/>
                    <a:pt x="0" y="7579"/>
                    <a:pt x="0" y="7648"/>
                  </a:cubicBezTo>
                  <a:cubicBezTo>
                    <a:pt x="0" y="7693"/>
                    <a:pt x="0" y="7739"/>
                    <a:pt x="0" y="7784"/>
                  </a:cubicBezTo>
                  <a:cubicBezTo>
                    <a:pt x="0" y="7830"/>
                    <a:pt x="0" y="7876"/>
                    <a:pt x="0" y="7921"/>
                  </a:cubicBezTo>
                  <a:cubicBezTo>
                    <a:pt x="0" y="8013"/>
                    <a:pt x="0" y="8081"/>
                    <a:pt x="0" y="8172"/>
                  </a:cubicBezTo>
                  <a:cubicBezTo>
                    <a:pt x="0" y="10364"/>
                    <a:pt x="23" y="12372"/>
                    <a:pt x="23" y="13126"/>
                  </a:cubicBezTo>
                  <a:cubicBezTo>
                    <a:pt x="23" y="13126"/>
                    <a:pt x="23" y="13126"/>
                    <a:pt x="23" y="13148"/>
                  </a:cubicBezTo>
                  <a:cubicBezTo>
                    <a:pt x="23" y="13194"/>
                    <a:pt x="23" y="13263"/>
                    <a:pt x="23" y="13285"/>
                  </a:cubicBezTo>
                  <a:lnTo>
                    <a:pt x="23" y="13308"/>
                  </a:lnTo>
                  <a:cubicBezTo>
                    <a:pt x="23" y="13399"/>
                    <a:pt x="23" y="13445"/>
                    <a:pt x="23" y="13445"/>
                  </a:cubicBezTo>
                  <a:cubicBezTo>
                    <a:pt x="195" y="13845"/>
                    <a:pt x="669" y="13959"/>
                    <a:pt x="1126" y="13959"/>
                  </a:cubicBezTo>
                  <a:cubicBezTo>
                    <a:pt x="1217" y="13959"/>
                    <a:pt x="1306" y="13955"/>
                    <a:pt x="1393" y="13947"/>
                  </a:cubicBezTo>
                  <a:cubicBezTo>
                    <a:pt x="1689" y="13924"/>
                    <a:pt x="1963" y="13856"/>
                    <a:pt x="2192" y="13810"/>
                  </a:cubicBezTo>
                  <a:cubicBezTo>
                    <a:pt x="2420" y="13331"/>
                    <a:pt x="2694" y="12646"/>
                    <a:pt x="3013" y="11825"/>
                  </a:cubicBezTo>
                  <a:lnTo>
                    <a:pt x="3013" y="11825"/>
                  </a:lnTo>
                  <a:cubicBezTo>
                    <a:pt x="2927" y="11897"/>
                    <a:pt x="2831" y="11942"/>
                    <a:pt x="2703" y="11942"/>
                  </a:cubicBezTo>
                  <a:cubicBezTo>
                    <a:pt x="2628" y="11942"/>
                    <a:pt x="2543" y="11927"/>
                    <a:pt x="2443" y="11893"/>
                  </a:cubicBezTo>
                  <a:cubicBezTo>
                    <a:pt x="2055" y="11779"/>
                    <a:pt x="1849" y="11345"/>
                    <a:pt x="1735" y="11003"/>
                  </a:cubicBezTo>
                  <a:cubicBezTo>
                    <a:pt x="1416" y="10227"/>
                    <a:pt x="1416" y="9314"/>
                    <a:pt x="1416" y="8469"/>
                  </a:cubicBezTo>
                  <a:cubicBezTo>
                    <a:pt x="1393" y="7305"/>
                    <a:pt x="1142" y="3859"/>
                    <a:pt x="2397" y="3334"/>
                  </a:cubicBezTo>
                  <a:cubicBezTo>
                    <a:pt x="2785" y="3174"/>
                    <a:pt x="4451" y="3242"/>
                    <a:pt x="5821" y="3060"/>
                  </a:cubicBezTo>
                  <a:cubicBezTo>
                    <a:pt x="6049" y="2215"/>
                    <a:pt x="6232" y="1485"/>
                    <a:pt x="6323" y="960"/>
                  </a:cubicBezTo>
                  <a:cubicBezTo>
                    <a:pt x="6346" y="914"/>
                    <a:pt x="6346" y="868"/>
                    <a:pt x="6346" y="823"/>
                  </a:cubicBezTo>
                  <a:cubicBezTo>
                    <a:pt x="6369" y="617"/>
                    <a:pt x="6391" y="458"/>
                    <a:pt x="6369" y="343"/>
                  </a:cubicBezTo>
                  <a:cubicBezTo>
                    <a:pt x="6369" y="343"/>
                    <a:pt x="6369" y="321"/>
                    <a:pt x="6369" y="298"/>
                  </a:cubicBezTo>
                  <a:cubicBezTo>
                    <a:pt x="6346" y="275"/>
                    <a:pt x="6346" y="275"/>
                    <a:pt x="6346" y="275"/>
                  </a:cubicBezTo>
                  <a:cubicBezTo>
                    <a:pt x="6201" y="84"/>
                    <a:pt x="5486" y="0"/>
                    <a:pt x="459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041;p22">
              <a:extLst>
                <a:ext uri="{FF2B5EF4-FFF2-40B4-BE49-F238E27FC236}">
                  <a16:creationId xmlns:a16="http://schemas.microsoft.com/office/drawing/2014/main" id="{4093D093-427B-BB27-6CBF-CEB192F1FC61}"/>
                </a:ext>
              </a:extLst>
            </p:cNvPr>
            <p:cNvSpPr/>
            <p:nvPr/>
          </p:nvSpPr>
          <p:spPr>
            <a:xfrm>
              <a:off x="1041575" y="2814975"/>
              <a:ext cx="164925" cy="86675"/>
            </a:xfrm>
            <a:custGeom>
              <a:avLst/>
              <a:gdLst/>
              <a:ahLst/>
              <a:cxnLst/>
              <a:rect l="l" t="t" r="r" b="b"/>
              <a:pathLst>
                <a:path w="6597" h="3467" extrusionOk="0">
                  <a:moveTo>
                    <a:pt x="0" y="1"/>
                  </a:moveTo>
                  <a:lnTo>
                    <a:pt x="0" y="1"/>
                  </a:lnTo>
                  <a:cubicBezTo>
                    <a:pt x="23" y="480"/>
                    <a:pt x="23" y="959"/>
                    <a:pt x="46" y="1439"/>
                  </a:cubicBezTo>
                  <a:cubicBezTo>
                    <a:pt x="590" y="2759"/>
                    <a:pt x="3228" y="3467"/>
                    <a:pt x="4929" y="3467"/>
                  </a:cubicBezTo>
                  <a:cubicBezTo>
                    <a:pt x="5727" y="3467"/>
                    <a:pt x="6318" y="3311"/>
                    <a:pt x="6391" y="2991"/>
                  </a:cubicBezTo>
                  <a:cubicBezTo>
                    <a:pt x="6597" y="1963"/>
                    <a:pt x="2168" y="366"/>
                    <a:pt x="2168" y="366"/>
                  </a:cubicBezTo>
                  <a:cubicBezTo>
                    <a:pt x="2168" y="366"/>
                    <a:pt x="2168" y="343"/>
                    <a:pt x="2168" y="274"/>
                  </a:cubicBezTo>
                  <a:cubicBezTo>
                    <a:pt x="1916" y="373"/>
                    <a:pt x="1580" y="472"/>
                    <a:pt x="1215" y="472"/>
                  </a:cubicBezTo>
                  <a:cubicBezTo>
                    <a:pt x="820" y="472"/>
                    <a:pt x="391" y="35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042;p22">
              <a:extLst>
                <a:ext uri="{FF2B5EF4-FFF2-40B4-BE49-F238E27FC236}">
                  <a16:creationId xmlns:a16="http://schemas.microsoft.com/office/drawing/2014/main" id="{4C64E903-6227-B57B-5045-7BF83F53663B}"/>
                </a:ext>
              </a:extLst>
            </p:cNvPr>
            <p:cNvSpPr/>
            <p:nvPr/>
          </p:nvSpPr>
          <p:spPr>
            <a:xfrm>
              <a:off x="1042700" y="2846350"/>
              <a:ext cx="159225" cy="55300"/>
            </a:xfrm>
            <a:custGeom>
              <a:avLst/>
              <a:gdLst/>
              <a:ahLst/>
              <a:cxnLst/>
              <a:rect l="l" t="t" r="r" b="b"/>
              <a:pathLst>
                <a:path w="6369" h="2212" extrusionOk="0">
                  <a:moveTo>
                    <a:pt x="1" y="1"/>
                  </a:moveTo>
                  <a:cubicBezTo>
                    <a:pt x="1" y="69"/>
                    <a:pt x="1" y="115"/>
                    <a:pt x="1" y="184"/>
                  </a:cubicBezTo>
                  <a:cubicBezTo>
                    <a:pt x="545" y="1504"/>
                    <a:pt x="3183" y="2212"/>
                    <a:pt x="4884" y="2212"/>
                  </a:cubicBezTo>
                  <a:cubicBezTo>
                    <a:pt x="5682" y="2212"/>
                    <a:pt x="6273" y="2056"/>
                    <a:pt x="6346" y="1736"/>
                  </a:cubicBezTo>
                  <a:cubicBezTo>
                    <a:pt x="6369" y="1599"/>
                    <a:pt x="6323" y="1462"/>
                    <a:pt x="6209" y="1325"/>
                  </a:cubicBezTo>
                  <a:cubicBezTo>
                    <a:pt x="6011" y="1457"/>
                    <a:pt x="5670" y="1553"/>
                    <a:pt x="5099" y="1553"/>
                  </a:cubicBezTo>
                  <a:cubicBezTo>
                    <a:pt x="4880" y="1553"/>
                    <a:pt x="4628" y="1539"/>
                    <a:pt x="4337" y="1507"/>
                  </a:cubicBezTo>
                  <a:cubicBezTo>
                    <a:pt x="2443" y="1302"/>
                    <a:pt x="800" y="686"/>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043;p22">
              <a:extLst>
                <a:ext uri="{FF2B5EF4-FFF2-40B4-BE49-F238E27FC236}">
                  <a16:creationId xmlns:a16="http://schemas.microsoft.com/office/drawing/2014/main" id="{01079DAC-782A-43D8-4BC5-C9A2A032874A}"/>
                </a:ext>
              </a:extLst>
            </p:cNvPr>
            <p:cNvSpPr/>
            <p:nvPr/>
          </p:nvSpPr>
          <p:spPr>
            <a:xfrm>
              <a:off x="859525" y="2486725"/>
              <a:ext cx="168950" cy="354700"/>
            </a:xfrm>
            <a:custGeom>
              <a:avLst/>
              <a:gdLst/>
              <a:ahLst/>
              <a:cxnLst/>
              <a:rect l="l" t="t" r="r" b="b"/>
              <a:pathLst>
                <a:path w="6758" h="14188" extrusionOk="0">
                  <a:moveTo>
                    <a:pt x="1510" y="1"/>
                  </a:moveTo>
                  <a:cubicBezTo>
                    <a:pt x="965" y="1"/>
                    <a:pt x="567" y="57"/>
                    <a:pt x="457" y="189"/>
                  </a:cubicBezTo>
                  <a:cubicBezTo>
                    <a:pt x="1" y="714"/>
                    <a:pt x="2466" y="11122"/>
                    <a:pt x="3584" y="13975"/>
                  </a:cubicBezTo>
                  <a:cubicBezTo>
                    <a:pt x="3584" y="13975"/>
                    <a:pt x="4182" y="14187"/>
                    <a:pt x="4763" y="14187"/>
                  </a:cubicBezTo>
                  <a:cubicBezTo>
                    <a:pt x="5173" y="14187"/>
                    <a:pt x="5574" y="14082"/>
                    <a:pt x="5753" y="13724"/>
                  </a:cubicBezTo>
                  <a:cubicBezTo>
                    <a:pt x="5753" y="13724"/>
                    <a:pt x="6757" y="1855"/>
                    <a:pt x="6574" y="1124"/>
                  </a:cubicBezTo>
                  <a:cubicBezTo>
                    <a:pt x="6436" y="569"/>
                    <a:pt x="3236" y="1"/>
                    <a:pt x="151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044;p22">
              <a:extLst>
                <a:ext uri="{FF2B5EF4-FFF2-40B4-BE49-F238E27FC236}">
                  <a16:creationId xmlns:a16="http://schemas.microsoft.com/office/drawing/2014/main" id="{7BC25DE3-28E0-BF94-2983-BF165EC77899}"/>
                </a:ext>
              </a:extLst>
            </p:cNvPr>
            <p:cNvSpPr/>
            <p:nvPr/>
          </p:nvSpPr>
          <p:spPr>
            <a:xfrm>
              <a:off x="869800" y="2486725"/>
              <a:ext cx="154100" cy="354575"/>
            </a:xfrm>
            <a:custGeom>
              <a:avLst/>
              <a:gdLst/>
              <a:ahLst/>
              <a:cxnLst/>
              <a:rect l="l" t="t" r="r" b="b"/>
              <a:pathLst>
                <a:path w="6164" h="14183" extrusionOk="0">
                  <a:moveTo>
                    <a:pt x="1099" y="1"/>
                  </a:moveTo>
                  <a:cubicBezTo>
                    <a:pt x="554" y="1"/>
                    <a:pt x="156" y="57"/>
                    <a:pt x="46" y="189"/>
                  </a:cubicBezTo>
                  <a:cubicBezTo>
                    <a:pt x="46" y="189"/>
                    <a:pt x="23" y="189"/>
                    <a:pt x="23" y="211"/>
                  </a:cubicBezTo>
                  <a:cubicBezTo>
                    <a:pt x="23" y="211"/>
                    <a:pt x="23" y="234"/>
                    <a:pt x="23" y="234"/>
                  </a:cubicBezTo>
                  <a:cubicBezTo>
                    <a:pt x="23" y="234"/>
                    <a:pt x="23" y="257"/>
                    <a:pt x="1" y="257"/>
                  </a:cubicBezTo>
                  <a:cubicBezTo>
                    <a:pt x="1" y="280"/>
                    <a:pt x="1" y="280"/>
                    <a:pt x="1" y="303"/>
                  </a:cubicBezTo>
                  <a:cubicBezTo>
                    <a:pt x="1" y="303"/>
                    <a:pt x="1" y="303"/>
                    <a:pt x="1" y="326"/>
                  </a:cubicBezTo>
                  <a:cubicBezTo>
                    <a:pt x="1" y="326"/>
                    <a:pt x="1" y="348"/>
                    <a:pt x="1" y="371"/>
                  </a:cubicBezTo>
                  <a:cubicBezTo>
                    <a:pt x="1" y="371"/>
                    <a:pt x="1" y="394"/>
                    <a:pt x="1" y="394"/>
                  </a:cubicBezTo>
                  <a:cubicBezTo>
                    <a:pt x="1" y="417"/>
                    <a:pt x="1" y="417"/>
                    <a:pt x="1" y="440"/>
                  </a:cubicBezTo>
                  <a:cubicBezTo>
                    <a:pt x="1" y="463"/>
                    <a:pt x="1" y="485"/>
                    <a:pt x="1" y="508"/>
                  </a:cubicBezTo>
                  <a:lnTo>
                    <a:pt x="1" y="531"/>
                  </a:lnTo>
                  <a:cubicBezTo>
                    <a:pt x="1" y="554"/>
                    <a:pt x="1" y="577"/>
                    <a:pt x="1" y="599"/>
                  </a:cubicBezTo>
                  <a:cubicBezTo>
                    <a:pt x="1" y="622"/>
                    <a:pt x="1" y="622"/>
                    <a:pt x="1" y="645"/>
                  </a:cubicBezTo>
                  <a:cubicBezTo>
                    <a:pt x="1" y="668"/>
                    <a:pt x="1" y="691"/>
                    <a:pt x="1" y="736"/>
                  </a:cubicBezTo>
                  <a:cubicBezTo>
                    <a:pt x="1" y="759"/>
                    <a:pt x="1" y="759"/>
                    <a:pt x="1" y="759"/>
                  </a:cubicBezTo>
                  <a:cubicBezTo>
                    <a:pt x="1" y="782"/>
                    <a:pt x="1" y="828"/>
                    <a:pt x="1" y="873"/>
                  </a:cubicBezTo>
                  <a:cubicBezTo>
                    <a:pt x="69" y="1398"/>
                    <a:pt x="183" y="2152"/>
                    <a:pt x="343" y="2996"/>
                  </a:cubicBezTo>
                  <a:cubicBezTo>
                    <a:pt x="1073" y="3156"/>
                    <a:pt x="2717" y="3019"/>
                    <a:pt x="3242" y="3498"/>
                  </a:cubicBezTo>
                  <a:cubicBezTo>
                    <a:pt x="3790" y="4023"/>
                    <a:pt x="3790" y="4822"/>
                    <a:pt x="3927" y="5530"/>
                  </a:cubicBezTo>
                  <a:cubicBezTo>
                    <a:pt x="4109" y="6511"/>
                    <a:pt x="4200" y="7516"/>
                    <a:pt x="4337" y="8497"/>
                  </a:cubicBezTo>
                  <a:cubicBezTo>
                    <a:pt x="4429" y="9227"/>
                    <a:pt x="4566" y="10049"/>
                    <a:pt x="4520" y="10780"/>
                  </a:cubicBezTo>
                  <a:cubicBezTo>
                    <a:pt x="4452" y="11419"/>
                    <a:pt x="4178" y="12240"/>
                    <a:pt x="3424" y="12240"/>
                  </a:cubicBezTo>
                  <a:cubicBezTo>
                    <a:pt x="2968" y="12240"/>
                    <a:pt x="2648" y="11875"/>
                    <a:pt x="2374" y="11510"/>
                  </a:cubicBezTo>
                  <a:lnTo>
                    <a:pt x="2374" y="11510"/>
                  </a:lnTo>
                  <a:cubicBezTo>
                    <a:pt x="2671" y="12537"/>
                    <a:pt x="2945" y="13404"/>
                    <a:pt x="3173" y="13975"/>
                  </a:cubicBezTo>
                  <a:cubicBezTo>
                    <a:pt x="3173" y="13975"/>
                    <a:pt x="3778" y="14182"/>
                    <a:pt x="4364" y="14182"/>
                  </a:cubicBezTo>
                  <a:cubicBezTo>
                    <a:pt x="4750" y="14182"/>
                    <a:pt x="5128" y="14092"/>
                    <a:pt x="5319" y="13792"/>
                  </a:cubicBezTo>
                  <a:cubicBezTo>
                    <a:pt x="5342" y="13747"/>
                    <a:pt x="5342" y="13701"/>
                    <a:pt x="5365" y="13633"/>
                  </a:cubicBezTo>
                  <a:cubicBezTo>
                    <a:pt x="5387" y="13382"/>
                    <a:pt x="5456" y="12537"/>
                    <a:pt x="5547" y="11419"/>
                  </a:cubicBezTo>
                  <a:cubicBezTo>
                    <a:pt x="5593" y="10665"/>
                    <a:pt x="5661" y="9912"/>
                    <a:pt x="5707" y="9136"/>
                  </a:cubicBezTo>
                  <a:cubicBezTo>
                    <a:pt x="5707" y="9113"/>
                    <a:pt x="5730" y="9090"/>
                    <a:pt x="5730" y="9045"/>
                  </a:cubicBezTo>
                  <a:cubicBezTo>
                    <a:pt x="5775" y="8292"/>
                    <a:pt x="5844" y="7516"/>
                    <a:pt x="5890" y="6762"/>
                  </a:cubicBezTo>
                  <a:cubicBezTo>
                    <a:pt x="5890" y="6397"/>
                    <a:pt x="5912" y="6032"/>
                    <a:pt x="5935" y="5667"/>
                  </a:cubicBezTo>
                  <a:cubicBezTo>
                    <a:pt x="5981" y="5187"/>
                    <a:pt x="6026" y="4708"/>
                    <a:pt x="6072" y="4206"/>
                  </a:cubicBezTo>
                  <a:cubicBezTo>
                    <a:pt x="6095" y="3475"/>
                    <a:pt x="6141" y="2836"/>
                    <a:pt x="6163" y="2311"/>
                  </a:cubicBezTo>
                  <a:cubicBezTo>
                    <a:pt x="6163" y="2289"/>
                    <a:pt x="6163" y="2289"/>
                    <a:pt x="6163" y="2289"/>
                  </a:cubicBezTo>
                  <a:cubicBezTo>
                    <a:pt x="6163" y="2220"/>
                    <a:pt x="6163" y="2174"/>
                    <a:pt x="6163" y="2106"/>
                  </a:cubicBezTo>
                  <a:cubicBezTo>
                    <a:pt x="6163" y="2106"/>
                    <a:pt x="6163" y="2083"/>
                    <a:pt x="6163" y="2083"/>
                  </a:cubicBezTo>
                  <a:cubicBezTo>
                    <a:pt x="6163" y="1764"/>
                    <a:pt x="6163" y="1444"/>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045;p22">
              <a:extLst>
                <a:ext uri="{FF2B5EF4-FFF2-40B4-BE49-F238E27FC236}">
                  <a16:creationId xmlns:a16="http://schemas.microsoft.com/office/drawing/2014/main" id="{681135E2-E374-9BF6-C9B3-7AE6A295EA62}"/>
                </a:ext>
              </a:extLst>
            </p:cNvPr>
            <p:cNvSpPr/>
            <p:nvPr/>
          </p:nvSpPr>
          <p:spPr>
            <a:xfrm>
              <a:off x="835000" y="2825825"/>
              <a:ext cx="168350" cy="78700"/>
            </a:xfrm>
            <a:custGeom>
              <a:avLst/>
              <a:gdLst/>
              <a:ahLst/>
              <a:cxnLst/>
              <a:rect l="l" t="t" r="r" b="b"/>
              <a:pathLst>
                <a:path w="6734" h="3148" extrusionOk="0">
                  <a:moveTo>
                    <a:pt x="6734" y="0"/>
                  </a:moveTo>
                  <a:cubicBezTo>
                    <a:pt x="6369" y="292"/>
                    <a:pt x="5984" y="394"/>
                    <a:pt x="5627" y="394"/>
                  </a:cubicBezTo>
                  <a:cubicBezTo>
                    <a:pt x="5202" y="394"/>
                    <a:pt x="4815" y="251"/>
                    <a:pt x="4543" y="114"/>
                  </a:cubicBezTo>
                  <a:cubicBezTo>
                    <a:pt x="4543" y="183"/>
                    <a:pt x="4543" y="228"/>
                    <a:pt x="4543" y="228"/>
                  </a:cubicBezTo>
                  <a:cubicBezTo>
                    <a:pt x="4543" y="228"/>
                    <a:pt x="0" y="1529"/>
                    <a:pt x="137" y="2557"/>
                  </a:cubicBezTo>
                  <a:cubicBezTo>
                    <a:pt x="189" y="2945"/>
                    <a:pt x="989" y="3148"/>
                    <a:pt x="2015" y="3148"/>
                  </a:cubicBezTo>
                  <a:cubicBezTo>
                    <a:pt x="3700" y="3148"/>
                    <a:pt x="5992" y="2602"/>
                    <a:pt x="6574" y="1438"/>
                  </a:cubicBezTo>
                  <a:cubicBezTo>
                    <a:pt x="6642" y="959"/>
                    <a:pt x="6688" y="480"/>
                    <a:pt x="673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046;p22">
              <a:extLst>
                <a:ext uri="{FF2B5EF4-FFF2-40B4-BE49-F238E27FC236}">
                  <a16:creationId xmlns:a16="http://schemas.microsoft.com/office/drawing/2014/main" id="{59673661-199D-6007-62B7-A314188A763F}"/>
                </a:ext>
              </a:extLst>
            </p:cNvPr>
            <p:cNvSpPr/>
            <p:nvPr/>
          </p:nvSpPr>
          <p:spPr>
            <a:xfrm>
              <a:off x="837850" y="2856625"/>
              <a:ext cx="162075" cy="47900"/>
            </a:xfrm>
            <a:custGeom>
              <a:avLst/>
              <a:gdLst/>
              <a:ahLst/>
              <a:cxnLst/>
              <a:rect l="l" t="t" r="r" b="b"/>
              <a:pathLst>
                <a:path w="6483" h="1916" extrusionOk="0">
                  <a:moveTo>
                    <a:pt x="6483" y="1"/>
                  </a:moveTo>
                  <a:cubicBezTo>
                    <a:pt x="5615" y="640"/>
                    <a:pt x="3949" y="1142"/>
                    <a:pt x="2055" y="1233"/>
                  </a:cubicBezTo>
                  <a:cubicBezTo>
                    <a:pt x="1930" y="1239"/>
                    <a:pt x="1812" y="1241"/>
                    <a:pt x="1701" y="1241"/>
                  </a:cubicBezTo>
                  <a:cubicBezTo>
                    <a:pt x="858" y="1241"/>
                    <a:pt x="405" y="1095"/>
                    <a:pt x="183" y="914"/>
                  </a:cubicBezTo>
                  <a:cubicBezTo>
                    <a:pt x="69" y="1051"/>
                    <a:pt x="0" y="1188"/>
                    <a:pt x="23" y="1325"/>
                  </a:cubicBezTo>
                  <a:cubicBezTo>
                    <a:pt x="75" y="1713"/>
                    <a:pt x="875" y="1916"/>
                    <a:pt x="1901" y="1916"/>
                  </a:cubicBezTo>
                  <a:cubicBezTo>
                    <a:pt x="3586" y="1916"/>
                    <a:pt x="5878" y="1370"/>
                    <a:pt x="6460" y="206"/>
                  </a:cubicBezTo>
                  <a:cubicBezTo>
                    <a:pt x="6460" y="138"/>
                    <a:pt x="6483" y="69"/>
                    <a:pt x="648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047;p22">
              <a:extLst>
                <a:ext uri="{FF2B5EF4-FFF2-40B4-BE49-F238E27FC236}">
                  <a16:creationId xmlns:a16="http://schemas.microsoft.com/office/drawing/2014/main" id="{1B8FBDA7-454B-9F7B-2411-616985516BF2}"/>
                </a:ext>
              </a:extLst>
            </p:cNvPr>
            <p:cNvSpPr/>
            <p:nvPr/>
          </p:nvSpPr>
          <p:spPr>
            <a:xfrm>
              <a:off x="1041000" y="2483425"/>
              <a:ext cx="158650" cy="130725"/>
            </a:xfrm>
            <a:custGeom>
              <a:avLst/>
              <a:gdLst/>
              <a:ahLst/>
              <a:cxnLst/>
              <a:rect l="l" t="t" r="r" b="b"/>
              <a:pathLst>
                <a:path w="6346" h="5229" extrusionOk="0">
                  <a:moveTo>
                    <a:pt x="4569" y="0"/>
                  </a:moveTo>
                  <a:cubicBezTo>
                    <a:pt x="2795" y="0"/>
                    <a:pt x="312" y="329"/>
                    <a:pt x="160" y="800"/>
                  </a:cubicBezTo>
                  <a:cubicBezTo>
                    <a:pt x="69" y="1074"/>
                    <a:pt x="23" y="2991"/>
                    <a:pt x="0" y="5228"/>
                  </a:cubicBezTo>
                  <a:cubicBezTo>
                    <a:pt x="2214" y="5228"/>
                    <a:pt x="3995" y="5000"/>
                    <a:pt x="5455" y="4635"/>
                  </a:cubicBezTo>
                  <a:cubicBezTo>
                    <a:pt x="5478" y="4589"/>
                    <a:pt x="5501" y="4498"/>
                    <a:pt x="5547" y="4406"/>
                  </a:cubicBezTo>
                  <a:cubicBezTo>
                    <a:pt x="5615" y="4224"/>
                    <a:pt x="5707" y="3973"/>
                    <a:pt x="5775" y="3722"/>
                  </a:cubicBezTo>
                  <a:cubicBezTo>
                    <a:pt x="5821" y="3470"/>
                    <a:pt x="5866" y="3197"/>
                    <a:pt x="5866" y="2991"/>
                  </a:cubicBezTo>
                  <a:cubicBezTo>
                    <a:pt x="5866" y="2968"/>
                    <a:pt x="5843" y="2946"/>
                    <a:pt x="5843" y="2923"/>
                  </a:cubicBezTo>
                  <a:cubicBezTo>
                    <a:pt x="6140" y="1873"/>
                    <a:pt x="6323" y="1051"/>
                    <a:pt x="6346" y="595"/>
                  </a:cubicBezTo>
                  <a:cubicBezTo>
                    <a:pt x="6346" y="572"/>
                    <a:pt x="6346" y="526"/>
                    <a:pt x="6346" y="503"/>
                  </a:cubicBezTo>
                  <a:cubicBezTo>
                    <a:pt x="6346" y="480"/>
                    <a:pt x="6346" y="458"/>
                    <a:pt x="6346" y="435"/>
                  </a:cubicBezTo>
                  <a:lnTo>
                    <a:pt x="6346" y="412"/>
                  </a:lnTo>
                  <a:cubicBezTo>
                    <a:pt x="6346" y="389"/>
                    <a:pt x="6346" y="389"/>
                    <a:pt x="6346" y="366"/>
                  </a:cubicBezTo>
                  <a:cubicBezTo>
                    <a:pt x="6346" y="366"/>
                    <a:pt x="6346" y="343"/>
                    <a:pt x="6346" y="343"/>
                  </a:cubicBezTo>
                  <a:cubicBezTo>
                    <a:pt x="6346" y="343"/>
                    <a:pt x="6346" y="321"/>
                    <a:pt x="6346" y="321"/>
                  </a:cubicBezTo>
                  <a:cubicBezTo>
                    <a:pt x="6346" y="298"/>
                    <a:pt x="6346" y="298"/>
                    <a:pt x="6346" y="298"/>
                  </a:cubicBezTo>
                  <a:cubicBezTo>
                    <a:pt x="6323" y="275"/>
                    <a:pt x="6323" y="275"/>
                    <a:pt x="6323" y="275"/>
                  </a:cubicBezTo>
                  <a:cubicBezTo>
                    <a:pt x="6178" y="84"/>
                    <a:pt x="5463" y="0"/>
                    <a:pt x="456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4" name="Google Shape;1048;p22">
              <a:extLst>
                <a:ext uri="{FF2B5EF4-FFF2-40B4-BE49-F238E27FC236}">
                  <a16:creationId xmlns:a16="http://schemas.microsoft.com/office/drawing/2014/main" id="{E6C3C4FC-F101-06B8-0E11-9CEF5C6AFFA6}"/>
                </a:ext>
              </a:extLst>
            </p:cNvPr>
            <p:cNvSpPr/>
            <p:nvPr/>
          </p:nvSpPr>
          <p:spPr>
            <a:xfrm>
              <a:off x="869800" y="2486725"/>
              <a:ext cx="155800" cy="127425"/>
            </a:xfrm>
            <a:custGeom>
              <a:avLst/>
              <a:gdLst/>
              <a:ahLst/>
              <a:cxnLst/>
              <a:rect l="l" t="t" r="r" b="b"/>
              <a:pathLst>
                <a:path w="6232" h="5097" extrusionOk="0">
                  <a:moveTo>
                    <a:pt x="1099" y="1"/>
                  </a:moveTo>
                  <a:cubicBezTo>
                    <a:pt x="554" y="1"/>
                    <a:pt x="156" y="57"/>
                    <a:pt x="46" y="189"/>
                  </a:cubicBezTo>
                  <a:cubicBezTo>
                    <a:pt x="46" y="189"/>
                    <a:pt x="23" y="211"/>
                    <a:pt x="23" y="211"/>
                  </a:cubicBezTo>
                  <a:cubicBezTo>
                    <a:pt x="23" y="211"/>
                    <a:pt x="23" y="234"/>
                    <a:pt x="23" y="234"/>
                  </a:cubicBezTo>
                  <a:cubicBezTo>
                    <a:pt x="23" y="234"/>
                    <a:pt x="23" y="257"/>
                    <a:pt x="1" y="257"/>
                  </a:cubicBezTo>
                  <a:cubicBezTo>
                    <a:pt x="1" y="280"/>
                    <a:pt x="1" y="280"/>
                    <a:pt x="1" y="280"/>
                  </a:cubicBezTo>
                  <a:cubicBezTo>
                    <a:pt x="1" y="303"/>
                    <a:pt x="1" y="303"/>
                    <a:pt x="1" y="326"/>
                  </a:cubicBezTo>
                  <a:cubicBezTo>
                    <a:pt x="1" y="326"/>
                    <a:pt x="1" y="348"/>
                    <a:pt x="1" y="348"/>
                  </a:cubicBezTo>
                  <a:cubicBezTo>
                    <a:pt x="1" y="371"/>
                    <a:pt x="1" y="394"/>
                    <a:pt x="1" y="417"/>
                  </a:cubicBezTo>
                  <a:cubicBezTo>
                    <a:pt x="1" y="463"/>
                    <a:pt x="1" y="485"/>
                    <a:pt x="1" y="508"/>
                  </a:cubicBezTo>
                  <a:cubicBezTo>
                    <a:pt x="1" y="554"/>
                    <a:pt x="1" y="577"/>
                    <a:pt x="1" y="622"/>
                  </a:cubicBezTo>
                  <a:cubicBezTo>
                    <a:pt x="1" y="1079"/>
                    <a:pt x="115" y="1878"/>
                    <a:pt x="320" y="2882"/>
                  </a:cubicBezTo>
                  <a:cubicBezTo>
                    <a:pt x="297" y="2905"/>
                    <a:pt x="297" y="2905"/>
                    <a:pt x="297" y="2928"/>
                  </a:cubicBezTo>
                  <a:cubicBezTo>
                    <a:pt x="275" y="3133"/>
                    <a:pt x="297" y="3407"/>
                    <a:pt x="343" y="3658"/>
                  </a:cubicBezTo>
                  <a:cubicBezTo>
                    <a:pt x="366" y="3909"/>
                    <a:pt x="434" y="4137"/>
                    <a:pt x="503" y="4343"/>
                  </a:cubicBezTo>
                  <a:cubicBezTo>
                    <a:pt x="1964" y="4754"/>
                    <a:pt x="3767" y="5050"/>
                    <a:pt x="6004" y="5096"/>
                  </a:cubicBezTo>
                  <a:cubicBezTo>
                    <a:pt x="6141" y="3042"/>
                    <a:pt x="6232" y="1376"/>
                    <a:pt x="6163" y="1124"/>
                  </a:cubicBezTo>
                  <a:cubicBezTo>
                    <a:pt x="6025" y="569"/>
                    <a:pt x="2825" y="1"/>
                    <a:pt x="10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7" name="Google Shape;1049;p22">
              <a:extLst>
                <a:ext uri="{FF2B5EF4-FFF2-40B4-BE49-F238E27FC236}">
                  <a16:creationId xmlns:a16="http://schemas.microsoft.com/office/drawing/2014/main" id="{AAAE26F3-AECD-4C86-8EC0-8F15DE58B02F}"/>
                </a:ext>
              </a:extLst>
            </p:cNvPr>
            <p:cNvSpPr/>
            <p:nvPr/>
          </p:nvSpPr>
          <p:spPr>
            <a:xfrm>
              <a:off x="731150" y="1910175"/>
              <a:ext cx="599075" cy="683425"/>
            </a:xfrm>
            <a:custGeom>
              <a:avLst/>
              <a:gdLst/>
              <a:ahLst/>
              <a:cxnLst/>
              <a:rect l="l" t="t" r="r" b="b"/>
              <a:pathLst>
                <a:path w="23963" h="27337" extrusionOk="0">
                  <a:moveTo>
                    <a:pt x="12857" y="1"/>
                  </a:moveTo>
                  <a:cubicBezTo>
                    <a:pt x="12528" y="1"/>
                    <a:pt x="12176" y="12"/>
                    <a:pt x="11801" y="37"/>
                  </a:cubicBezTo>
                  <a:cubicBezTo>
                    <a:pt x="9221" y="220"/>
                    <a:pt x="7487" y="882"/>
                    <a:pt x="7236" y="1293"/>
                  </a:cubicBezTo>
                  <a:cubicBezTo>
                    <a:pt x="6962" y="1726"/>
                    <a:pt x="7464" y="10058"/>
                    <a:pt x="7464" y="10058"/>
                  </a:cubicBezTo>
                  <a:lnTo>
                    <a:pt x="0" y="22178"/>
                  </a:lnTo>
                  <a:cubicBezTo>
                    <a:pt x="0" y="22178"/>
                    <a:pt x="1621" y="27336"/>
                    <a:pt x="12189" y="27336"/>
                  </a:cubicBezTo>
                  <a:cubicBezTo>
                    <a:pt x="22582" y="27336"/>
                    <a:pt x="23963" y="22721"/>
                    <a:pt x="23882" y="22721"/>
                  </a:cubicBezTo>
                  <a:cubicBezTo>
                    <a:pt x="23880" y="22721"/>
                    <a:pt x="23878" y="22722"/>
                    <a:pt x="23875" y="22726"/>
                  </a:cubicBezTo>
                  <a:cubicBezTo>
                    <a:pt x="23874" y="22727"/>
                    <a:pt x="23873" y="22727"/>
                    <a:pt x="23872" y="22727"/>
                  </a:cubicBezTo>
                  <a:cubicBezTo>
                    <a:pt x="23663" y="22727"/>
                    <a:pt x="18192" y="9555"/>
                    <a:pt x="18192" y="9555"/>
                  </a:cubicBezTo>
                  <a:cubicBezTo>
                    <a:pt x="18192" y="9555"/>
                    <a:pt x="18603" y="2023"/>
                    <a:pt x="16914" y="905"/>
                  </a:cubicBezTo>
                  <a:cubicBezTo>
                    <a:pt x="16914" y="905"/>
                    <a:pt x="15788" y="1"/>
                    <a:pt x="128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8" name="Google Shape;1050;p22">
              <a:extLst>
                <a:ext uri="{FF2B5EF4-FFF2-40B4-BE49-F238E27FC236}">
                  <a16:creationId xmlns:a16="http://schemas.microsoft.com/office/drawing/2014/main" id="{F3F0F473-C117-7B05-C313-5A74F8DE12CF}"/>
                </a:ext>
              </a:extLst>
            </p:cNvPr>
            <p:cNvSpPr/>
            <p:nvPr/>
          </p:nvSpPr>
          <p:spPr>
            <a:xfrm>
              <a:off x="906325" y="1910175"/>
              <a:ext cx="281925" cy="238000"/>
            </a:xfrm>
            <a:custGeom>
              <a:avLst/>
              <a:gdLst/>
              <a:ahLst/>
              <a:cxnLst/>
              <a:rect l="l" t="t" r="r" b="b"/>
              <a:pathLst>
                <a:path w="11277" h="9520" extrusionOk="0">
                  <a:moveTo>
                    <a:pt x="5850" y="1"/>
                  </a:moveTo>
                  <a:cubicBezTo>
                    <a:pt x="5521" y="1"/>
                    <a:pt x="5169" y="12"/>
                    <a:pt x="4794" y="37"/>
                  </a:cubicBezTo>
                  <a:cubicBezTo>
                    <a:pt x="2214" y="220"/>
                    <a:pt x="480" y="882"/>
                    <a:pt x="229" y="1293"/>
                  </a:cubicBezTo>
                  <a:cubicBezTo>
                    <a:pt x="0" y="1658"/>
                    <a:pt x="297" y="7387"/>
                    <a:pt x="411" y="9373"/>
                  </a:cubicBezTo>
                  <a:cubicBezTo>
                    <a:pt x="1418" y="9440"/>
                    <a:pt x="2959" y="9519"/>
                    <a:pt x="4628" y="9519"/>
                  </a:cubicBezTo>
                  <a:cubicBezTo>
                    <a:pt x="6935" y="9519"/>
                    <a:pt x="9486" y="9368"/>
                    <a:pt x="11208" y="8825"/>
                  </a:cubicBezTo>
                  <a:cubicBezTo>
                    <a:pt x="11276" y="6931"/>
                    <a:pt x="11276" y="1795"/>
                    <a:pt x="9907" y="905"/>
                  </a:cubicBezTo>
                  <a:cubicBezTo>
                    <a:pt x="9907" y="905"/>
                    <a:pt x="8781" y="1"/>
                    <a:pt x="5850"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9" name="Google Shape;1051;p22">
              <a:extLst>
                <a:ext uri="{FF2B5EF4-FFF2-40B4-BE49-F238E27FC236}">
                  <a16:creationId xmlns:a16="http://schemas.microsoft.com/office/drawing/2014/main" id="{44DD37B4-D4E3-2CBC-1BF2-BF72CFE779BF}"/>
                </a:ext>
              </a:extLst>
            </p:cNvPr>
            <p:cNvSpPr/>
            <p:nvPr/>
          </p:nvSpPr>
          <p:spPr>
            <a:xfrm>
              <a:off x="906900" y="1910175"/>
              <a:ext cx="282475" cy="233075"/>
            </a:xfrm>
            <a:custGeom>
              <a:avLst/>
              <a:gdLst/>
              <a:ahLst/>
              <a:cxnLst/>
              <a:rect l="l" t="t" r="r" b="b"/>
              <a:pathLst>
                <a:path w="11299" h="9323" extrusionOk="0">
                  <a:moveTo>
                    <a:pt x="5827" y="1"/>
                  </a:moveTo>
                  <a:cubicBezTo>
                    <a:pt x="5498" y="1"/>
                    <a:pt x="5146" y="12"/>
                    <a:pt x="4771" y="37"/>
                  </a:cubicBezTo>
                  <a:cubicBezTo>
                    <a:pt x="2191" y="220"/>
                    <a:pt x="457" y="882"/>
                    <a:pt x="206" y="1293"/>
                  </a:cubicBezTo>
                  <a:cubicBezTo>
                    <a:pt x="0" y="1635"/>
                    <a:pt x="251" y="7067"/>
                    <a:pt x="388" y="9190"/>
                  </a:cubicBezTo>
                  <a:cubicBezTo>
                    <a:pt x="1063" y="9294"/>
                    <a:pt x="1728" y="9322"/>
                    <a:pt x="2405" y="9322"/>
                  </a:cubicBezTo>
                  <a:cubicBezTo>
                    <a:pt x="3217" y="9322"/>
                    <a:pt x="4047" y="9282"/>
                    <a:pt x="4931" y="9282"/>
                  </a:cubicBezTo>
                  <a:cubicBezTo>
                    <a:pt x="6894" y="9282"/>
                    <a:pt x="9496" y="8939"/>
                    <a:pt x="11207" y="8665"/>
                  </a:cubicBezTo>
                  <a:cubicBezTo>
                    <a:pt x="11230" y="7775"/>
                    <a:pt x="11230" y="6360"/>
                    <a:pt x="11116" y="4968"/>
                  </a:cubicBezTo>
                  <a:lnTo>
                    <a:pt x="11116" y="4968"/>
                  </a:lnTo>
                  <a:cubicBezTo>
                    <a:pt x="11299" y="7364"/>
                    <a:pt x="9130" y="7615"/>
                    <a:pt x="6985" y="7729"/>
                  </a:cubicBezTo>
                  <a:cubicBezTo>
                    <a:pt x="6576" y="7745"/>
                    <a:pt x="6133" y="7776"/>
                    <a:pt x="5690" y="7776"/>
                  </a:cubicBezTo>
                  <a:cubicBezTo>
                    <a:pt x="4822" y="7776"/>
                    <a:pt x="3952" y="7657"/>
                    <a:pt x="3333" y="7067"/>
                  </a:cubicBezTo>
                  <a:cubicBezTo>
                    <a:pt x="2580" y="6337"/>
                    <a:pt x="2671" y="5241"/>
                    <a:pt x="2785" y="4306"/>
                  </a:cubicBezTo>
                  <a:cubicBezTo>
                    <a:pt x="2899" y="3256"/>
                    <a:pt x="3744" y="1681"/>
                    <a:pt x="4839" y="1224"/>
                  </a:cubicBezTo>
                  <a:cubicBezTo>
                    <a:pt x="5666" y="896"/>
                    <a:pt x="6780" y="704"/>
                    <a:pt x="7855" y="704"/>
                  </a:cubicBezTo>
                  <a:cubicBezTo>
                    <a:pt x="8649" y="704"/>
                    <a:pt x="9423" y="809"/>
                    <a:pt x="10043" y="1042"/>
                  </a:cubicBezTo>
                  <a:cubicBezTo>
                    <a:pt x="9998" y="996"/>
                    <a:pt x="9952" y="950"/>
                    <a:pt x="9884" y="905"/>
                  </a:cubicBezTo>
                  <a:cubicBezTo>
                    <a:pt x="9884" y="905"/>
                    <a:pt x="8758" y="1"/>
                    <a:pt x="582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0" name="Google Shape;1052;p22">
              <a:extLst>
                <a:ext uri="{FF2B5EF4-FFF2-40B4-BE49-F238E27FC236}">
                  <a16:creationId xmlns:a16="http://schemas.microsoft.com/office/drawing/2014/main" id="{D806775C-DEC4-837F-8BD7-73299E463D62}"/>
                </a:ext>
              </a:extLst>
            </p:cNvPr>
            <p:cNvSpPr/>
            <p:nvPr/>
          </p:nvSpPr>
          <p:spPr>
            <a:xfrm>
              <a:off x="731150" y="2141625"/>
              <a:ext cx="598700" cy="451975"/>
            </a:xfrm>
            <a:custGeom>
              <a:avLst/>
              <a:gdLst/>
              <a:ahLst/>
              <a:cxnLst/>
              <a:rect l="l" t="t" r="r" b="b"/>
              <a:pathLst>
                <a:path w="23948" h="18079" extrusionOk="0">
                  <a:moveTo>
                    <a:pt x="18215" y="1"/>
                  </a:moveTo>
                  <a:lnTo>
                    <a:pt x="7418" y="343"/>
                  </a:lnTo>
                  <a:cubicBezTo>
                    <a:pt x="7441" y="617"/>
                    <a:pt x="7464" y="800"/>
                    <a:pt x="7464" y="800"/>
                  </a:cubicBezTo>
                  <a:lnTo>
                    <a:pt x="0" y="12920"/>
                  </a:lnTo>
                  <a:cubicBezTo>
                    <a:pt x="0" y="12920"/>
                    <a:pt x="1233" y="16846"/>
                    <a:pt x="8537" y="17850"/>
                  </a:cubicBezTo>
                  <a:cubicBezTo>
                    <a:pt x="7441" y="17051"/>
                    <a:pt x="6437" y="16047"/>
                    <a:pt x="6528" y="15088"/>
                  </a:cubicBezTo>
                  <a:cubicBezTo>
                    <a:pt x="6734" y="13080"/>
                    <a:pt x="10112" y="2626"/>
                    <a:pt x="11025" y="2146"/>
                  </a:cubicBezTo>
                  <a:cubicBezTo>
                    <a:pt x="11038" y="2139"/>
                    <a:pt x="11052" y="2135"/>
                    <a:pt x="11065" y="2135"/>
                  </a:cubicBezTo>
                  <a:cubicBezTo>
                    <a:pt x="11843" y="2135"/>
                    <a:pt x="11754" y="15161"/>
                    <a:pt x="11709" y="18078"/>
                  </a:cubicBezTo>
                  <a:lnTo>
                    <a:pt x="13147" y="18078"/>
                  </a:lnTo>
                  <a:cubicBezTo>
                    <a:pt x="13033" y="15180"/>
                    <a:pt x="12577" y="2489"/>
                    <a:pt x="13650" y="2146"/>
                  </a:cubicBezTo>
                  <a:cubicBezTo>
                    <a:pt x="13666" y="2140"/>
                    <a:pt x="13684" y="2138"/>
                    <a:pt x="13701" y="2138"/>
                  </a:cubicBezTo>
                  <a:cubicBezTo>
                    <a:pt x="14851" y="2138"/>
                    <a:pt x="17520" y="14431"/>
                    <a:pt x="16845" y="17713"/>
                  </a:cubicBezTo>
                  <a:cubicBezTo>
                    <a:pt x="23018" y="16621"/>
                    <a:pt x="23948" y="13462"/>
                    <a:pt x="23882" y="13462"/>
                  </a:cubicBezTo>
                  <a:cubicBezTo>
                    <a:pt x="23880" y="13462"/>
                    <a:pt x="23878" y="13464"/>
                    <a:pt x="23875" y="13468"/>
                  </a:cubicBezTo>
                  <a:cubicBezTo>
                    <a:pt x="23875" y="13468"/>
                    <a:pt x="23874" y="13469"/>
                    <a:pt x="23873" y="13469"/>
                  </a:cubicBezTo>
                  <a:cubicBezTo>
                    <a:pt x="23842" y="13469"/>
                    <a:pt x="23684" y="13152"/>
                    <a:pt x="23442" y="12600"/>
                  </a:cubicBezTo>
                  <a:cubicBezTo>
                    <a:pt x="22946" y="13478"/>
                    <a:pt x="22242" y="14404"/>
                    <a:pt x="21465" y="14404"/>
                  </a:cubicBezTo>
                  <a:cubicBezTo>
                    <a:pt x="21312" y="14404"/>
                    <a:pt x="21157" y="14368"/>
                    <a:pt x="20999" y="14289"/>
                  </a:cubicBezTo>
                  <a:cubicBezTo>
                    <a:pt x="19356" y="13490"/>
                    <a:pt x="15681" y="2009"/>
                    <a:pt x="16206" y="1598"/>
                  </a:cubicBezTo>
                  <a:cubicBezTo>
                    <a:pt x="16548" y="1347"/>
                    <a:pt x="17530" y="800"/>
                    <a:pt x="18260" y="412"/>
                  </a:cubicBezTo>
                  <a:cubicBezTo>
                    <a:pt x="18215" y="343"/>
                    <a:pt x="18192" y="297"/>
                    <a:pt x="18192" y="297"/>
                  </a:cubicBezTo>
                  <a:cubicBezTo>
                    <a:pt x="18192" y="297"/>
                    <a:pt x="18215" y="183"/>
                    <a:pt x="1821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1" name="Google Shape;1053;p22">
              <a:extLst>
                <a:ext uri="{FF2B5EF4-FFF2-40B4-BE49-F238E27FC236}">
                  <a16:creationId xmlns:a16="http://schemas.microsoft.com/office/drawing/2014/main" id="{2685524D-9E1F-E0A2-B94D-6EDBAC6310E2}"/>
                </a:ext>
              </a:extLst>
            </p:cNvPr>
            <p:cNvSpPr/>
            <p:nvPr/>
          </p:nvSpPr>
          <p:spPr>
            <a:xfrm>
              <a:off x="1070675" y="1960175"/>
              <a:ext cx="22275" cy="169500"/>
            </a:xfrm>
            <a:custGeom>
              <a:avLst/>
              <a:gdLst/>
              <a:ahLst/>
              <a:cxnLst/>
              <a:rect l="l" t="t" r="r" b="b"/>
              <a:pathLst>
                <a:path w="891" h="6780" extrusionOk="0">
                  <a:moveTo>
                    <a:pt x="23" y="0"/>
                  </a:moveTo>
                  <a:cubicBezTo>
                    <a:pt x="0" y="0"/>
                    <a:pt x="23" y="206"/>
                    <a:pt x="69" y="525"/>
                  </a:cubicBezTo>
                  <a:cubicBezTo>
                    <a:pt x="91" y="845"/>
                    <a:pt x="183" y="1278"/>
                    <a:pt x="251" y="1712"/>
                  </a:cubicBezTo>
                  <a:cubicBezTo>
                    <a:pt x="320" y="2123"/>
                    <a:pt x="411" y="2557"/>
                    <a:pt x="457" y="2876"/>
                  </a:cubicBezTo>
                  <a:cubicBezTo>
                    <a:pt x="502" y="3196"/>
                    <a:pt x="548" y="3401"/>
                    <a:pt x="548" y="3401"/>
                  </a:cubicBezTo>
                  <a:cubicBezTo>
                    <a:pt x="548" y="3401"/>
                    <a:pt x="571" y="3607"/>
                    <a:pt x="616" y="3926"/>
                  </a:cubicBezTo>
                  <a:cubicBezTo>
                    <a:pt x="662" y="4246"/>
                    <a:pt x="708" y="4679"/>
                    <a:pt x="708" y="5090"/>
                  </a:cubicBezTo>
                  <a:cubicBezTo>
                    <a:pt x="708" y="5524"/>
                    <a:pt x="685" y="5958"/>
                    <a:pt x="616" y="6254"/>
                  </a:cubicBezTo>
                  <a:cubicBezTo>
                    <a:pt x="594" y="6414"/>
                    <a:pt x="548" y="6551"/>
                    <a:pt x="525" y="6642"/>
                  </a:cubicBezTo>
                  <a:cubicBezTo>
                    <a:pt x="502" y="6734"/>
                    <a:pt x="502" y="6779"/>
                    <a:pt x="502" y="6779"/>
                  </a:cubicBezTo>
                  <a:cubicBezTo>
                    <a:pt x="502" y="6779"/>
                    <a:pt x="525" y="6734"/>
                    <a:pt x="571" y="6642"/>
                  </a:cubicBezTo>
                  <a:cubicBezTo>
                    <a:pt x="616" y="6574"/>
                    <a:pt x="662" y="6437"/>
                    <a:pt x="708" y="6277"/>
                  </a:cubicBezTo>
                  <a:cubicBezTo>
                    <a:pt x="799" y="5958"/>
                    <a:pt x="867" y="5524"/>
                    <a:pt x="890" y="5090"/>
                  </a:cubicBezTo>
                  <a:cubicBezTo>
                    <a:pt x="890" y="4657"/>
                    <a:pt x="867" y="4223"/>
                    <a:pt x="845" y="3903"/>
                  </a:cubicBezTo>
                  <a:cubicBezTo>
                    <a:pt x="799" y="3584"/>
                    <a:pt x="776" y="3356"/>
                    <a:pt x="776" y="3356"/>
                  </a:cubicBezTo>
                  <a:cubicBezTo>
                    <a:pt x="776" y="3356"/>
                    <a:pt x="731" y="3150"/>
                    <a:pt x="685" y="2831"/>
                  </a:cubicBezTo>
                  <a:cubicBezTo>
                    <a:pt x="616" y="2511"/>
                    <a:pt x="525" y="2100"/>
                    <a:pt x="411" y="1667"/>
                  </a:cubicBezTo>
                  <a:cubicBezTo>
                    <a:pt x="320" y="1256"/>
                    <a:pt x="228" y="822"/>
                    <a:pt x="160" y="525"/>
                  </a:cubicBezTo>
                  <a:cubicBezTo>
                    <a:pt x="91" y="206"/>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2" name="Google Shape;1054;p22">
              <a:extLst>
                <a:ext uri="{FF2B5EF4-FFF2-40B4-BE49-F238E27FC236}">
                  <a16:creationId xmlns:a16="http://schemas.microsoft.com/office/drawing/2014/main" id="{7CC4DEB5-AEFF-7A30-3967-30AAD4BD1C25}"/>
                </a:ext>
              </a:extLst>
            </p:cNvPr>
            <p:cNvSpPr/>
            <p:nvPr/>
          </p:nvSpPr>
          <p:spPr>
            <a:xfrm>
              <a:off x="1151700" y="2163275"/>
              <a:ext cx="26850" cy="66250"/>
            </a:xfrm>
            <a:custGeom>
              <a:avLst/>
              <a:gdLst/>
              <a:ahLst/>
              <a:cxnLst/>
              <a:rect l="l" t="t" r="r" b="b"/>
              <a:pathLst>
                <a:path w="1074" h="2650" extrusionOk="0">
                  <a:moveTo>
                    <a:pt x="26" y="1"/>
                  </a:moveTo>
                  <a:cubicBezTo>
                    <a:pt x="25" y="1"/>
                    <a:pt x="24" y="1"/>
                    <a:pt x="23" y="2"/>
                  </a:cubicBezTo>
                  <a:cubicBezTo>
                    <a:pt x="0" y="2"/>
                    <a:pt x="92" y="344"/>
                    <a:pt x="206" y="687"/>
                  </a:cubicBezTo>
                  <a:cubicBezTo>
                    <a:pt x="320" y="1006"/>
                    <a:pt x="411" y="1349"/>
                    <a:pt x="411" y="1349"/>
                  </a:cubicBezTo>
                  <a:cubicBezTo>
                    <a:pt x="411" y="1349"/>
                    <a:pt x="571" y="1691"/>
                    <a:pt x="708" y="2011"/>
                  </a:cubicBezTo>
                  <a:cubicBezTo>
                    <a:pt x="868" y="2330"/>
                    <a:pt x="1027" y="2650"/>
                    <a:pt x="1050" y="2650"/>
                  </a:cubicBezTo>
                  <a:cubicBezTo>
                    <a:pt x="1073" y="2627"/>
                    <a:pt x="982" y="2285"/>
                    <a:pt x="868" y="1965"/>
                  </a:cubicBezTo>
                  <a:cubicBezTo>
                    <a:pt x="754" y="1623"/>
                    <a:pt x="662" y="1280"/>
                    <a:pt x="662" y="1280"/>
                  </a:cubicBezTo>
                  <a:cubicBezTo>
                    <a:pt x="662" y="1280"/>
                    <a:pt x="525" y="961"/>
                    <a:pt x="366" y="618"/>
                  </a:cubicBezTo>
                  <a:cubicBezTo>
                    <a:pt x="233" y="310"/>
                    <a:pt x="58" y="1"/>
                    <a:pt x="2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3" name="Google Shape;1055;p22">
              <a:extLst>
                <a:ext uri="{FF2B5EF4-FFF2-40B4-BE49-F238E27FC236}">
                  <a16:creationId xmlns:a16="http://schemas.microsoft.com/office/drawing/2014/main" id="{D738EEE2-5935-331B-FC03-350EB0A00E81}"/>
                </a:ext>
              </a:extLst>
            </p:cNvPr>
            <p:cNvSpPr/>
            <p:nvPr/>
          </p:nvSpPr>
          <p:spPr>
            <a:xfrm>
              <a:off x="1106625" y="2151900"/>
              <a:ext cx="78775" cy="349825"/>
            </a:xfrm>
            <a:custGeom>
              <a:avLst/>
              <a:gdLst/>
              <a:ahLst/>
              <a:cxnLst/>
              <a:rect l="l" t="t" r="r" b="b"/>
              <a:pathLst>
                <a:path w="3151" h="13993" extrusionOk="0">
                  <a:moveTo>
                    <a:pt x="0" y="1"/>
                  </a:moveTo>
                  <a:cubicBezTo>
                    <a:pt x="0" y="1"/>
                    <a:pt x="46" y="92"/>
                    <a:pt x="114" y="274"/>
                  </a:cubicBezTo>
                  <a:cubicBezTo>
                    <a:pt x="160" y="366"/>
                    <a:pt x="206" y="480"/>
                    <a:pt x="251" y="617"/>
                  </a:cubicBezTo>
                  <a:cubicBezTo>
                    <a:pt x="297" y="731"/>
                    <a:pt x="342" y="891"/>
                    <a:pt x="388" y="1051"/>
                  </a:cubicBezTo>
                  <a:cubicBezTo>
                    <a:pt x="616" y="1690"/>
                    <a:pt x="753" y="2557"/>
                    <a:pt x="913" y="3447"/>
                  </a:cubicBezTo>
                  <a:cubicBezTo>
                    <a:pt x="1096" y="4337"/>
                    <a:pt x="1278" y="5205"/>
                    <a:pt x="1415" y="5867"/>
                  </a:cubicBezTo>
                  <a:cubicBezTo>
                    <a:pt x="1484" y="6209"/>
                    <a:pt x="1529" y="6483"/>
                    <a:pt x="1575" y="6666"/>
                  </a:cubicBezTo>
                  <a:cubicBezTo>
                    <a:pt x="1621" y="6871"/>
                    <a:pt x="1644" y="6962"/>
                    <a:pt x="1644" y="6962"/>
                  </a:cubicBezTo>
                  <a:cubicBezTo>
                    <a:pt x="1644" y="6962"/>
                    <a:pt x="2077" y="8720"/>
                    <a:pt x="2465" y="10477"/>
                  </a:cubicBezTo>
                  <a:cubicBezTo>
                    <a:pt x="2648" y="11345"/>
                    <a:pt x="2830" y="12212"/>
                    <a:pt x="2922" y="12897"/>
                  </a:cubicBezTo>
                  <a:cubicBezTo>
                    <a:pt x="2990" y="13216"/>
                    <a:pt x="3036" y="13490"/>
                    <a:pt x="3059" y="13696"/>
                  </a:cubicBezTo>
                  <a:cubicBezTo>
                    <a:pt x="3104" y="13878"/>
                    <a:pt x="3127" y="13992"/>
                    <a:pt x="3127" y="13992"/>
                  </a:cubicBezTo>
                  <a:cubicBezTo>
                    <a:pt x="3150" y="13992"/>
                    <a:pt x="3127" y="13878"/>
                    <a:pt x="3104" y="13673"/>
                  </a:cubicBezTo>
                  <a:cubicBezTo>
                    <a:pt x="3104" y="13490"/>
                    <a:pt x="3059" y="13216"/>
                    <a:pt x="3013" y="12874"/>
                  </a:cubicBezTo>
                  <a:cubicBezTo>
                    <a:pt x="2967" y="12212"/>
                    <a:pt x="2785" y="11322"/>
                    <a:pt x="2625" y="10432"/>
                  </a:cubicBezTo>
                  <a:cubicBezTo>
                    <a:pt x="2283" y="8674"/>
                    <a:pt x="1872" y="6917"/>
                    <a:pt x="1872" y="6917"/>
                  </a:cubicBezTo>
                  <a:lnTo>
                    <a:pt x="1096" y="3424"/>
                  </a:lnTo>
                  <a:cubicBezTo>
                    <a:pt x="913" y="2557"/>
                    <a:pt x="731" y="1667"/>
                    <a:pt x="479" y="1028"/>
                  </a:cubicBezTo>
                  <a:cubicBezTo>
                    <a:pt x="434" y="868"/>
                    <a:pt x="365" y="708"/>
                    <a:pt x="320" y="594"/>
                  </a:cubicBezTo>
                  <a:cubicBezTo>
                    <a:pt x="251" y="457"/>
                    <a:pt x="206" y="343"/>
                    <a:pt x="160" y="274"/>
                  </a:cubicBezTo>
                  <a:cubicBezTo>
                    <a:pt x="69" y="92"/>
                    <a:pt x="0" y="1"/>
                    <a:pt x="0"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4" name="Google Shape;1056;p22">
              <a:extLst>
                <a:ext uri="{FF2B5EF4-FFF2-40B4-BE49-F238E27FC236}">
                  <a16:creationId xmlns:a16="http://schemas.microsoft.com/office/drawing/2014/main" id="{5D6BCFFF-9ABA-0209-3C40-58E8620601F5}"/>
                </a:ext>
              </a:extLst>
            </p:cNvPr>
            <p:cNvSpPr/>
            <p:nvPr/>
          </p:nvSpPr>
          <p:spPr>
            <a:xfrm>
              <a:off x="1055825" y="2160425"/>
              <a:ext cx="6875" cy="71950"/>
            </a:xfrm>
            <a:custGeom>
              <a:avLst/>
              <a:gdLst/>
              <a:ahLst/>
              <a:cxnLst/>
              <a:rect l="l" t="t" r="r" b="b"/>
              <a:pathLst>
                <a:path w="275" h="2878" extrusionOk="0">
                  <a:moveTo>
                    <a:pt x="248" y="1"/>
                  </a:moveTo>
                  <a:cubicBezTo>
                    <a:pt x="202" y="1"/>
                    <a:pt x="136" y="355"/>
                    <a:pt x="92" y="710"/>
                  </a:cubicBezTo>
                  <a:cubicBezTo>
                    <a:pt x="46" y="1075"/>
                    <a:pt x="1" y="1417"/>
                    <a:pt x="1" y="1417"/>
                  </a:cubicBezTo>
                  <a:cubicBezTo>
                    <a:pt x="1" y="1417"/>
                    <a:pt x="23" y="1782"/>
                    <a:pt x="23" y="2148"/>
                  </a:cubicBezTo>
                  <a:cubicBezTo>
                    <a:pt x="46" y="2513"/>
                    <a:pt x="69" y="2878"/>
                    <a:pt x="115" y="2878"/>
                  </a:cubicBezTo>
                  <a:cubicBezTo>
                    <a:pt x="138" y="2878"/>
                    <a:pt x="183" y="2513"/>
                    <a:pt x="206" y="2148"/>
                  </a:cubicBezTo>
                  <a:lnTo>
                    <a:pt x="252" y="1440"/>
                  </a:lnTo>
                  <a:cubicBezTo>
                    <a:pt x="252" y="1440"/>
                    <a:pt x="252" y="1075"/>
                    <a:pt x="252" y="710"/>
                  </a:cubicBezTo>
                  <a:cubicBezTo>
                    <a:pt x="275" y="367"/>
                    <a:pt x="275" y="2"/>
                    <a:pt x="252" y="2"/>
                  </a:cubicBezTo>
                  <a:cubicBezTo>
                    <a:pt x="250" y="1"/>
                    <a:pt x="249" y="1"/>
                    <a:pt x="248" y="1"/>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5" name="Google Shape;1057;p22">
              <a:extLst>
                <a:ext uri="{FF2B5EF4-FFF2-40B4-BE49-F238E27FC236}">
                  <a16:creationId xmlns:a16="http://schemas.microsoft.com/office/drawing/2014/main" id="{13355D50-F168-891B-3EFE-54D47AB66FC6}"/>
                </a:ext>
              </a:extLst>
            </p:cNvPr>
            <p:cNvSpPr/>
            <p:nvPr/>
          </p:nvSpPr>
          <p:spPr>
            <a:xfrm>
              <a:off x="881225" y="2157025"/>
              <a:ext cx="116425" cy="315025"/>
            </a:xfrm>
            <a:custGeom>
              <a:avLst/>
              <a:gdLst/>
              <a:ahLst/>
              <a:cxnLst/>
              <a:rect l="l" t="t" r="r" b="b"/>
              <a:pathLst>
                <a:path w="4657" h="12601" extrusionOk="0">
                  <a:moveTo>
                    <a:pt x="4656" y="1"/>
                  </a:moveTo>
                  <a:cubicBezTo>
                    <a:pt x="4634" y="1"/>
                    <a:pt x="4611" y="115"/>
                    <a:pt x="4542" y="275"/>
                  </a:cubicBezTo>
                  <a:cubicBezTo>
                    <a:pt x="4520" y="366"/>
                    <a:pt x="4474" y="480"/>
                    <a:pt x="4451" y="594"/>
                  </a:cubicBezTo>
                  <a:cubicBezTo>
                    <a:pt x="4405" y="709"/>
                    <a:pt x="4337" y="846"/>
                    <a:pt x="4268" y="982"/>
                  </a:cubicBezTo>
                  <a:cubicBezTo>
                    <a:pt x="4040" y="1576"/>
                    <a:pt x="3652" y="2329"/>
                    <a:pt x="3241" y="3060"/>
                  </a:cubicBezTo>
                  <a:cubicBezTo>
                    <a:pt x="3150" y="3242"/>
                    <a:pt x="3036" y="3448"/>
                    <a:pt x="2945" y="3630"/>
                  </a:cubicBezTo>
                  <a:cubicBezTo>
                    <a:pt x="2853" y="3813"/>
                    <a:pt x="2762" y="3995"/>
                    <a:pt x="2671" y="4178"/>
                  </a:cubicBezTo>
                  <a:cubicBezTo>
                    <a:pt x="2511" y="4543"/>
                    <a:pt x="2351" y="4886"/>
                    <a:pt x="2237" y="5182"/>
                  </a:cubicBezTo>
                  <a:cubicBezTo>
                    <a:pt x="2032" y="5776"/>
                    <a:pt x="1872" y="6164"/>
                    <a:pt x="1872" y="6164"/>
                  </a:cubicBezTo>
                  <a:cubicBezTo>
                    <a:pt x="1872" y="6164"/>
                    <a:pt x="1849" y="6255"/>
                    <a:pt x="1780" y="6438"/>
                  </a:cubicBezTo>
                  <a:cubicBezTo>
                    <a:pt x="1712" y="6620"/>
                    <a:pt x="1621" y="6849"/>
                    <a:pt x="1552" y="7168"/>
                  </a:cubicBezTo>
                  <a:cubicBezTo>
                    <a:pt x="1370" y="7762"/>
                    <a:pt x="1119" y="8583"/>
                    <a:pt x="913" y="9382"/>
                  </a:cubicBezTo>
                  <a:cubicBezTo>
                    <a:pt x="799" y="9793"/>
                    <a:pt x="685" y="10181"/>
                    <a:pt x="594" y="10569"/>
                  </a:cubicBezTo>
                  <a:cubicBezTo>
                    <a:pt x="479" y="10934"/>
                    <a:pt x="365" y="11300"/>
                    <a:pt x="274" y="11596"/>
                  </a:cubicBezTo>
                  <a:cubicBezTo>
                    <a:pt x="183" y="11893"/>
                    <a:pt x="114" y="12144"/>
                    <a:pt x="69" y="12327"/>
                  </a:cubicBezTo>
                  <a:cubicBezTo>
                    <a:pt x="23" y="12509"/>
                    <a:pt x="0" y="12601"/>
                    <a:pt x="0" y="12601"/>
                  </a:cubicBezTo>
                  <a:cubicBezTo>
                    <a:pt x="0" y="12601"/>
                    <a:pt x="46" y="12509"/>
                    <a:pt x="114" y="12349"/>
                  </a:cubicBezTo>
                  <a:cubicBezTo>
                    <a:pt x="183" y="12167"/>
                    <a:pt x="251" y="11916"/>
                    <a:pt x="365" y="11619"/>
                  </a:cubicBezTo>
                  <a:cubicBezTo>
                    <a:pt x="479" y="11322"/>
                    <a:pt x="594" y="10980"/>
                    <a:pt x="708" y="10592"/>
                  </a:cubicBezTo>
                  <a:cubicBezTo>
                    <a:pt x="822" y="10227"/>
                    <a:pt x="959" y="9816"/>
                    <a:pt x="1073" y="9428"/>
                  </a:cubicBezTo>
                  <a:cubicBezTo>
                    <a:pt x="1324" y="8606"/>
                    <a:pt x="1575" y="7830"/>
                    <a:pt x="1758" y="7214"/>
                  </a:cubicBezTo>
                  <a:cubicBezTo>
                    <a:pt x="1849" y="6917"/>
                    <a:pt x="1940" y="6666"/>
                    <a:pt x="2009" y="6506"/>
                  </a:cubicBezTo>
                  <a:cubicBezTo>
                    <a:pt x="2077" y="6324"/>
                    <a:pt x="2100" y="6232"/>
                    <a:pt x="2100" y="6232"/>
                  </a:cubicBezTo>
                  <a:cubicBezTo>
                    <a:pt x="2100" y="6232"/>
                    <a:pt x="2237" y="5844"/>
                    <a:pt x="2465" y="5251"/>
                  </a:cubicBezTo>
                  <a:cubicBezTo>
                    <a:pt x="2557" y="4954"/>
                    <a:pt x="2694" y="4612"/>
                    <a:pt x="2853" y="4246"/>
                  </a:cubicBezTo>
                  <a:cubicBezTo>
                    <a:pt x="2945" y="4064"/>
                    <a:pt x="3013" y="3881"/>
                    <a:pt x="3104" y="3699"/>
                  </a:cubicBezTo>
                  <a:cubicBezTo>
                    <a:pt x="3196" y="3516"/>
                    <a:pt x="3287" y="3333"/>
                    <a:pt x="3401" y="3128"/>
                  </a:cubicBezTo>
                  <a:cubicBezTo>
                    <a:pt x="3789" y="2375"/>
                    <a:pt x="4154" y="1622"/>
                    <a:pt x="4360" y="1028"/>
                  </a:cubicBezTo>
                  <a:cubicBezTo>
                    <a:pt x="4428" y="868"/>
                    <a:pt x="4474" y="731"/>
                    <a:pt x="4520" y="617"/>
                  </a:cubicBezTo>
                  <a:cubicBezTo>
                    <a:pt x="4542" y="480"/>
                    <a:pt x="4565" y="389"/>
                    <a:pt x="4588" y="298"/>
                  </a:cubicBezTo>
                  <a:cubicBezTo>
                    <a:pt x="4634" y="115"/>
                    <a:pt x="4656" y="1"/>
                    <a:pt x="465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6" name="Google Shape;1058;p22">
              <a:extLst>
                <a:ext uri="{FF2B5EF4-FFF2-40B4-BE49-F238E27FC236}">
                  <a16:creationId xmlns:a16="http://schemas.microsoft.com/office/drawing/2014/main" id="{94C7FF28-041E-6D5D-5A02-29D0A198F399}"/>
                </a:ext>
              </a:extLst>
            </p:cNvPr>
            <p:cNvSpPr/>
            <p:nvPr/>
          </p:nvSpPr>
          <p:spPr>
            <a:xfrm>
              <a:off x="847550" y="2208400"/>
              <a:ext cx="77050" cy="131850"/>
            </a:xfrm>
            <a:custGeom>
              <a:avLst/>
              <a:gdLst/>
              <a:ahLst/>
              <a:cxnLst/>
              <a:rect l="l" t="t" r="r" b="b"/>
              <a:pathLst>
                <a:path w="3082" h="5274" extrusionOk="0">
                  <a:moveTo>
                    <a:pt x="3013" y="0"/>
                  </a:moveTo>
                  <a:cubicBezTo>
                    <a:pt x="2955" y="0"/>
                    <a:pt x="1484" y="2602"/>
                    <a:pt x="1484" y="2602"/>
                  </a:cubicBezTo>
                  <a:cubicBezTo>
                    <a:pt x="1484" y="2602"/>
                    <a:pt x="0" y="5250"/>
                    <a:pt x="46" y="5273"/>
                  </a:cubicBezTo>
                  <a:cubicBezTo>
                    <a:pt x="46" y="5273"/>
                    <a:pt x="47" y="5273"/>
                    <a:pt x="47" y="5273"/>
                  </a:cubicBezTo>
                  <a:cubicBezTo>
                    <a:pt x="129" y="5273"/>
                    <a:pt x="1712" y="2716"/>
                    <a:pt x="1712" y="2716"/>
                  </a:cubicBezTo>
                  <a:cubicBezTo>
                    <a:pt x="1712" y="2716"/>
                    <a:pt x="3082" y="23"/>
                    <a:pt x="3013" y="0"/>
                  </a:cubicBezTo>
                  <a:cubicBezTo>
                    <a:pt x="3013" y="0"/>
                    <a:pt x="3013" y="0"/>
                    <a:pt x="3013" y="0"/>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7" name="Google Shape;1059;p22">
              <a:extLst>
                <a:ext uri="{FF2B5EF4-FFF2-40B4-BE49-F238E27FC236}">
                  <a16:creationId xmlns:a16="http://schemas.microsoft.com/office/drawing/2014/main" id="{E8A0BE3D-9920-DA2F-51A2-02285AA520D3}"/>
                </a:ext>
              </a:extLst>
            </p:cNvPr>
            <p:cNvSpPr/>
            <p:nvPr/>
          </p:nvSpPr>
          <p:spPr>
            <a:xfrm>
              <a:off x="1089500" y="2309975"/>
              <a:ext cx="16000" cy="138100"/>
            </a:xfrm>
            <a:custGeom>
              <a:avLst/>
              <a:gdLst/>
              <a:ahLst/>
              <a:cxnLst/>
              <a:rect l="l" t="t" r="r" b="b"/>
              <a:pathLst>
                <a:path w="640" h="5524" extrusionOk="0">
                  <a:moveTo>
                    <a:pt x="46" y="0"/>
                  </a:moveTo>
                  <a:cubicBezTo>
                    <a:pt x="0" y="23"/>
                    <a:pt x="206" y="2785"/>
                    <a:pt x="206" y="2785"/>
                  </a:cubicBezTo>
                  <a:cubicBezTo>
                    <a:pt x="206" y="2785"/>
                    <a:pt x="503" y="5524"/>
                    <a:pt x="571" y="5524"/>
                  </a:cubicBezTo>
                  <a:cubicBezTo>
                    <a:pt x="639" y="5524"/>
                    <a:pt x="434" y="2762"/>
                    <a:pt x="434" y="2762"/>
                  </a:cubicBezTo>
                  <a:cubicBezTo>
                    <a:pt x="434" y="2762"/>
                    <a:pt x="114" y="0"/>
                    <a:pt x="4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8" name="Google Shape;1060;p22">
              <a:extLst>
                <a:ext uri="{FF2B5EF4-FFF2-40B4-BE49-F238E27FC236}">
                  <a16:creationId xmlns:a16="http://schemas.microsoft.com/office/drawing/2014/main" id="{EFEB02E2-35FB-0BB6-B1FE-DE3195CDEBCE}"/>
                </a:ext>
              </a:extLst>
            </p:cNvPr>
            <p:cNvSpPr/>
            <p:nvPr/>
          </p:nvSpPr>
          <p:spPr>
            <a:xfrm>
              <a:off x="1157400" y="2000625"/>
              <a:ext cx="14300" cy="54900"/>
            </a:xfrm>
            <a:custGeom>
              <a:avLst/>
              <a:gdLst/>
              <a:ahLst/>
              <a:cxnLst/>
              <a:rect l="l" t="t" r="r" b="b"/>
              <a:pathLst>
                <a:path w="572" h="2196" extrusionOk="0">
                  <a:moveTo>
                    <a:pt x="234" y="1"/>
                  </a:moveTo>
                  <a:cubicBezTo>
                    <a:pt x="146" y="1"/>
                    <a:pt x="46" y="153"/>
                    <a:pt x="46" y="345"/>
                  </a:cubicBezTo>
                  <a:cubicBezTo>
                    <a:pt x="46" y="551"/>
                    <a:pt x="115" y="733"/>
                    <a:pt x="229" y="756"/>
                  </a:cubicBezTo>
                  <a:cubicBezTo>
                    <a:pt x="236" y="758"/>
                    <a:pt x="243" y="758"/>
                    <a:pt x="250" y="758"/>
                  </a:cubicBezTo>
                  <a:cubicBezTo>
                    <a:pt x="354" y="758"/>
                    <a:pt x="436" y="606"/>
                    <a:pt x="457" y="414"/>
                  </a:cubicBezTo>
                  <a:cubicBezTo>
                    <a:pt x="457" y="208"/>
                    <a:pt x="366" y="26"/>
                    <a:pt x="252" y="3"/>
                  </a:cubicBezTo>
                  <a:cubicBezTo>
                    <a:pt x="246" y="1"/>
                    <a:pt x="240" y="1"/>
                    <a:pt x="234" y="1"/>
                  </a:cubicBezTo>
                  <a:close/>
                  <a:moveTo>
                    <a:pt x="278" y="1120"/>
                  </a:moveTo>
                  <a:cubicBezTo>
                    <a:pt x="148" y="1120"/>
                    <a:pt x="22" y="1339"/>
                    <a:pt x="1" y="1601"/>
                  </a:cubicBezTo>
                  <a:cubicBezTo>
                    <a:pt x="1" y="1897"/>
                    <a:pt x="115" y="2171"/>
                    <a:pt x="274" y="2194"/>
                  </a:cubicBezTo>
                  <a:cubicBezTo>
                    <a:pt x="283" y="2195"/>
                    <a:pt x="291" y="2196"/>
                    <a:pt x="298" y="2196"/>
                  </a:cubicBezTo>
                  <a:cubicBezTo>
                    <a:pt x="446" y="2196"/>
                    <a:pt x="550" y="1996"/>
                    <a:pt x="571" y="1715"/>
                  </a:cubicBezTo>
                  <a:cubicBezTo>
                    <a:pt x="571" y="1418"/>
                    <a:pt x="457" y="1167"/>
                    <a:pt x="297" y="1121"/>
                  </a:cubicBezTo>
                  <a:cubicBezTo>
                    <a:pt x="291" y="1120"/>
                    <a:pt x="285" y="1120"/>
                    <a:pt x="278" y="112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9" name="Google Shape;1061;p22">
              <a:extLst>
                <a:ext uri="{FF2B5EF4-FFF2-40B4-BE49-F238E27FC236}">
                  <a16:creationId xmlns:a16="http://schemas.microsoft.com/office/drawing/2014/main" id="{4E5D5765-579D-416A-32F7-7121B6DDEA1B}"/>
                </a:ext>
              </a:extLst>
            </p:cNvPr>
            <p:cNvSpPr/>
            <p:nvPr/>
          </p:nvSpPr>
          <p:spPr>
            <a:xfrm>
              <a:off x="1257250" y="2372100"/>
              <a:ext cx="27425" cy="52050"/>
            </a:xfrm>
            <a:custGeom>
              <a:avLst/>
              <a:gdLst/>
              <a:ahLst/>
              <a:cxnLst/>
              <a:rect l="l" t="t" r="r" b="b"/>
              <a:pathLst>
                <a:path w="1097" h="2082" extrusionOk="0">
                  <a:moveTo>
                    <a:pt x="183" y="1"/>
                  </a:moveTo>
                  <a:cubicBezTo>
                    <a:pt x="175" y="1"/>
                    <a:pt x="168" y="2"/>
                    <a:pt x="161" y="3"/>
                  </a:cubicBezTo>
                  <a:cubicBezTo>
                    <a:pt x="47" y="3"/>
                    <a:pt x="1" y="186"/>
                    <a:pt x="69" y="391"/>
                  </a:cubicBezTo>
                  <a:cubicBezTo>
                    <a:pt x="138" y="574"/>
                    <a:pt x="275" y="734"/>
                    <a:pt x="389" y="734"/>
                  </a:cubicBezTo>
                  <a:cubicBezTo>
                    <a:pt x="503" y="711"/>
                    <a:pt x="549" y="551"/>
                    <a:pt x="480" y="345"/>
                  </a:cubicBezTo>
                  <a:cubicBezTo>
                    <a:pt x="416" y="153"/>
                    <a:pt x="292" y="1"/>
                    <a:pt x="183" y="1"/>
                  </a:cubicBezTo>
                  <a:close/>
                  <a:moveTo>
                    <a:pt x="572" y="1053"/>
                  </a:moveTo>
                  <a:cubicBezTo>
                    <a:pt x="412" y="1076"/>
                    <a:pt x="343" y="1327"/>
                    <a:pt x="435" y="1601"/>
                  </a:cubicBezTo>
                  <a:cubicBezTo>
                    <a:pt x="522" y="1862"/>
                    <a:pt x="692" y="2082"/>
                    <a:pt x="846" y="2082"/>
                  </a:cubicBezTo>
                  <a:cubicBezTo>
                    <a:pt x="854" y="2082"/>
                    <a:pt x="861" y="2081"/>
                    <a:pt x="868" y="2080"/>
                  </a:cubicBezTo>
                  <a:cubicBezTo>
                    <a:pt x="1028" y="2080"/>
                    <a:pt x="1097" y="1829"/>
                    <a:pt x="1005" y="1555"/>
                  </a:cubicBezTo>
                  <a:cubicBezTo>
                    <a:pt x="914" y="1259"/>
                    <a:pt x="731" y="1053"/>
                    <a:pt x="572" y="105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0" name="Google Shape;1062;p22">
              <a:extLst>
                <a:ext uri="{FF2B5EF4-FFF2-40B4-BE49-F238E27FC236}">
                  <a16:creationId xmlns:a16="http://schemas.microsoft.com/office/drawing/2014/main" id="{A66E87A8-23A9-3102-F527-E8869821CC2D}"/>
                </a:ext>
              </a:extLst>
            </p:cNvPr>
            <p:cNvSpPr/>
            <p:nvPr/>
          </p:nvSpPr>
          <p:spPr>
            <a:xfrm>
              <a:off x="910325" y="2119950"/>
              <a:ext cx="281350" cy="79000"/>
            </a:xfrm>
            <a:custGeom>
              <a:avLst/>
              <a:gdLst/>
              <a:ahLst/>
              <a:cxnLst/>
              <a:rect l="l" t="t" r="r" b="b"/>
              <a:pathLst>
                <a:path w="11254" h="3160" extrusionOk="0">
                  <a:moveTo>
                    <a:pt x="11253" y="0"/>
                  </a:moveTo>
                  <a:lnTo>
                    <a:pt x="11253" y="0"/>
                  </a:lnTo>
                  <a:cubicBezTo>
                    <a:pt x="8747" y="596"/>
                    <a:pt x="6535" y="803"/>
                    <a:pt x="4676" y="803"/>
                  </a:cubicBezTo>
                  <a:cubicBezTo>
                    <a:pt x="2691" y="803"/>
                    <a:pt x="1108" y="567"/>
                    <a:pt x="0" y="320"/>
                  </a:cubicBezTo>
                  <a:lnTo>
                    <a:pt x="0" y="320"/>
                  </a:lnTo>
                  <a:cubicBezTo>
                    <a:pt x="69" y="1438"/>
                    <a:pt x="114" y="2306"/>
                    <a:pt x="114" y="2534"/>
                  </a:cubicBezTo>
                  <a:cubicBezTo>
                    <a:pt x="1530" y="2990"/>
                    <a:pt x="3033" y="3160"/>
                    <a:pt x="4484" y="3160"/>
                  </a:cubicBezTo>
                  <a:cubicBezTo>
                    <a:pt x="7174" y="3160"/>
                    <a:pt x="9686" y="2576"/>
                    <a:pt x="11139" y="2146"/>
                  </a:cubicBezTo>
                  <a:cubicBezTo>
                    <a:pt x="11116" y="2100"/>
                    <a:pt x="11116" y="2077"/>
                    <a:pt x="11116" y="2077"/>
                  </a:cubicBezTo>
                  <a:cubicBezTo>
                    <a:pt x="11116" y="2077"/>
                    <a:pt x="11207" y="1187"/>
                    <a:pt x="11253"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1" name="Google Shape;1063;p22">
              <a:extLst>
                <a:ext uri="{FF2B5EF4-FFF2-40B4-BE49-F238E27FC236}">
                  <a16:creationId xmlns:a16="http://schemas.microsoft.com/office/drawing/2014/main" id="{60372054-48A2-0A16-5C37-27D9741C8CCD}"/>
                </a:ext>
              </a:extLst>
            </p:cNvPr>
            <p:cNvSpPr/>
            <p:nvPr/>
          </p:nvSpPr>
          <p:spPr>
            <a:xfrm>
              <a:off x="910325" y="2126225"/>
              <a:ext cx="279625" cy="72725"/>
            </a:xfrm>
            <a:custGeom>
              <a:avLst/>
              <a:gdLst/>
              <a:ahLst/>
              <a:cxnLst/>
              <a:rect l="l" t="t" r="r" b="b"/>
              <a:pathLst>
                <a:path w="11185" h="2909" extrusionOk="0">
                  <a:moveTo>
                    <a:pt x="10043" y="0"/>
                  </a:moveTo>
                  <a:lnTo>
                    <a:pt x="10043" y="0"/>
                  </a:lnTo>
                  <a:cubicBezTo>
                    <a:pt x="8025" y="402"/>
                    <a:pt x="6223" y="548"/>
                    <a:pt x="4669" y="548"/>
                  </a:cubicBezTo>
                  <a:cubicBezTo>
                    <a:pt x="2690" y="548"/>
                    <a:pt x="1112" y="312"/>
                    <a:pt x="0" y="69"/>
                  </a:cubicBezTo>
                  <a:lnTo>
                    <a:pt x="0" y="69"/>
                  </a:lnTo>
                  <a:cubicBezTo>
                    <a:pt x="69" y="1187"/>
                    <a:pt x="114" y="2055"/>
                    <a:pt x="114" y="2283"/>
                  </a:cubicBezTo>
                  <a:cubicBezTo>
                    <a:pt x="1530" y="2739"/>
                    <a:pt x="3033" y="2909"/>
                    <a:pt x="4484" y="2909"/>
                  </a:cubicBezTo>
                  <a:cubicBezTo>
                    <a:pt x="7174" y="2909"/>
                    <a:pt x="9686" y="2325"/>
                    <a:pt x="11139" y="1895"/>
                  </a:cubicBezTo>
                  <a:cubicBezTo>
                    <a:pt x="11116" y="1849"/>
                    <a:pt x="11116" y="1826"/>
                    <a:pt x="11116" y="1826"/>
                  </a:cubicBezTo>
                  <a:cubicBezTo>
                    <a:pt x="11116" y="1826"/>
                    <a:pt x="11162" y="1461"/>
                    <a:pt x="11185" y="891"/>
                  </a:cubicBezTo>
                  <a:lnTo>
                    <a:pt x="11185" y="891"/>
                  </a:lnTo>
                  <a:cubicBezTo>
                    <a:pt x="10888" y="1233"/>
                    <a:pt x="10317" y="1553"/>
                    <a:pt x="9267" y="1712"/>
                  </a:cubicBezTo>
                  <a:cubicBezTo>
                    <a:pt x="7736" y="1965"/>
                    <a:pt x="6043" y="2184"/>
                    <a:pt x="4869" y="2184"/>
                  </a:cubicBezTo>
                  <a:cubicBezTo>
                    <a:pt x="3927" y="2184"/>
                    <a:pt x="3320" y="2043"/>
                    <a:pt x="3401" y="1667"/>
                  </a:cubicBezTo>
                  <a:cubicBezTo>
                    <a:pt x="3538" y="891"/>
                    <a:pt x="7989" y="982"/>
                    <a:pt x="1004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2" name="Google Shape;1064;p22">
              <a:extLst>
                <a:ext uri="{FF2B5EF4-FFF2-40B4-BE49-F238E27FC236}">
                  <a16:creationId xmlns:a16="http://schemas.microsoft.com/office/drawing/2014/main" id="{F049A8EA-2723-C177-FA24-B5795B0523E3}"/>
                </a:ext>
              </a:extLst>
            </p:cNvPr>
            <p:cNvSpPr/>
            <p:nvPr/>
          </p:nvSpPr>
          <p:spPr>
            <a:xfrm>
              <a:off x="1136850" y="2132275"/>
              <a:ext cx="42250" cy="17825"/>
            </a:xfrm>
            <a:custGeom>
              <a:avLst/>
              <a:gdLst/>
              <a:ahLst/>
              <a:cxnLst/>
              <a:rect l="l" t="t" r="r" b="b"/>
              <a:pathLst>
                <a:path w="1690" h="713" extrusionOk="0">
                  <a:moveTo>
                    <a:pt x="1435" y="0"/>
                  </a:moveTo>
                  <a:cubicBezTo>
                    <a:pt x="1375" y="0"/>
                    <a:pt x="1307" y="10"/>
                    <a:pt x="1233" y="32"/>
                  </a:cubicBezTo>
                  <a:cubicBezTo>
                    <a:pt x="1005" y="78"/>
                    <a:pt x="845" y="215"/>
                    <a:pt x="845" y="329"/>
                  </a:cubicBezTo>
                  <a:cubicBezTo>
                    <a:pt x="861" y="407"/>
                    <a:pt x="961" y="453"/>
                    <a:pt x="1088" y="453"/>
                  </a:cubicBezTo>
                  <a:cubicBezTo>
                    <a:pt x="1147" y="453"/>
                    <a:pt x="1213" y="442"/>
                    <a:pt x="1279" y="420"/>
                  </a:cubicBezTo>
                  <a:cubicBezTo>
                    <a:pt x="1507" y="352"/>
                    <a:pt x="1690" y="215"/>
                    <a:pt x="1667" y="124"/>
                  </a:cubicBezTo>
                  <a:cubicBezTo>
                    <a:pt x="1652" y="46"/>
                    <a:pt x="1562" y="0"/>
                    <a:pt x="1435" y="0"/>
                  </a:cubicBezTo>
                  <a:close/>
                  <a:moveTo>
                    <a:pt x="401" y="379"/>
                  </a:moveTo>
                  <a:cubicBezTo>
                    <a:pt x="362" y="379"/>
                    <a:pt x="319" y="385"/>
                    <a:pt x="275" y="398"/>
                  </a:cubicBezTo>
                  <a:cubicBezTo>
                    <a:pt x="115" y="443"/>
                    <a:pt x="1" y="557"/>
                    <a:pt x="1" y="626"/>
                  </a:cubicBezTo>
                  <a:cubicBezTo>
                    <a:pt x="17" y="675"/>
                    <a:pt x="93" y="713"/>
                    <a:pt x="194" y="713"/>
                  </a:cubicBezTo>
                  <a:cubicBezTo>
                    <a:pt x="233" y="713"/>
                    <a:pt x="276" y="707"/>
                    <a:pt x="320" y="694"/>
                  </a:cubicBezTo>
                  <a:cubicBezTo>
                    <a:pt x="480" y="649"/>
                    <a:pt x="594" y="557"/>
                    <a:pt x="594" y="466"/>
                  </a:cubicBezTo>
                  <a:cubicBezTo>
                    <a:pt x="578" y="417"/>
                    <a:pt x="502" y="379"/>
                    <a:pt x="401" y="37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3" name="Google Shape;1065;p22">
              <a:extLst>
                <a:ext uri="{FF2B5EF4-FFF2-40B4-BE49-F238E27FC236}">
                  <a16:creationId xmlns:a16="http://schemas.microsoft.com/office/drawing/2014/main" id="{211298A0-066A-0325-B50E-7A976F33CD14}"/>
                </a:ext>
              </a:extLst>
            </p:cNvPr>
            <p:cNvSpPr/>
            <p:nvPr/>
          </p:nvSpPr>
          <p:spPr>
            <a:xfrm>
              <a:off x="943575" y="1907750"/>
              <a:ext cx="221275" cy="95650"/>
            </a:xfrm>
            <a:custGeom>
              <a:avLst/>
              <a:gdLst/>
              <a:ahLst/>
              <a:cxnLst/>
              <a:rect l="l" t="t" r="r" b="b"/>
              <a:pathLst>
                <a:path w="8851" h="3826" extrusionOk="0">
                  <a:moveTo>
                    <a:pt x="3401" y="0"/>
                  </a:moveTo>
                  <a:cubicBezTo>
                    <a:pt x="0" y="0"/>
                    <a:pt x="110" y="2706"/>
                    <a:pt x="1843" y="3535"/>
                  </a:cubicBezTo>
                  <a:cubicBezTo>
                    <a:pt x="2271" y="3743"/>
                    <a:pt x="2653" y="3825"/>
                    <a:pt x="2990" y="3825"/>
                  </a:cubicBezTo>
                  <a:cubicBezTo>
                    <a:pt x="4322" y="3825"/>
                    <a:pt x="4947" y="2531"/>
                    <a:pt x="4947" y="2531"/>
                  </a:cubicBezTo>
                  <a:cubicBezTo>
                    <a:pt x="4947" y="2531"/>
                    <a:pt x="5976" y="3446"/>
                    <a:pt x="6926" y="3446"/>
                  </a:cubicBezTo>
                  <a:cubicBezTo>
                    <a:pt x="7249" y="3446"/>
                    <a:pt x="7562" y="3340"/>
                    <a:pt x="7823" y="3056"/>
                  </a:cubicBezTo>
                  <a:cubicBezTo>
                    <a:pt x="8850" y="1938"/>
                    <a:pt x="6454" y="522"/>
                    <a:pt x="6454" y="522"/>
                  </a:cubicBezTo>
                  <a:cubicBezTo>
                    <a:pt x="5220" y="154"/>
                    <a:pt x="4211" y="0"/>
                    <a:pt x="34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4" name="Google Shape;1066;p22">
              <a:extLst>
                <a:ext uri="{FF2B5EF4-FFF2-40B4-BE49-F238E27FC236}">
                  <a16:creationId xmlns:a16="http://schemas.microsoft.com/office/drawing/2014/main" id="{539F803B-3735-CBD8-5F31-ADF5DA118782}"/>
                </a:ext>
              </a:extLst>
            </p:cNvPr>
            <p:cNvSpPr/>
            <p:nvPr/>
          </p:nvSpPr>
          <p:spPr>
            <a:xfrm>
              <a:off x="944125" y="1894250"/>
              <a:ext cx="220725" cy="95500"/>
            </a:xfrm>
            <a:custGeom>
              <a:avLst/>
              <a:gdLst/>
              <a:ahLst/>
              <a:cxnLst/>
              <a:rect l="l" t="t" r="r" b="b"/>
              <a:pathLst>
                <a:path w="8829" h="3820" extrusionOk="0">
                  <a:moveTo>
                    <a:pt x="3414" y="1"/>
                  </a:moveTo>
                  <a:cubicBezTo>
                    <a:pt x="1" y="1"/>
                    <a:pt x="109" y="2697"/>
                    <a:pt x="1844" y="3527"/>
                  </a:cubicBezTo>
                  <a:cubicBezTo>
                    <a:pt x="2276" y="3737"/>
                    <a:pt x="2660" y="3820"/>
                    <a:pt x="2997" y="3820"/>
                  </a:cubicBezTo>
                  <a:cubicBezTo>
                    <a:pt x="4317" y="3820"/>
                    <a:pt x="4925" y="2546"/>
                    <a:pt x="4925" y="2546"/>
                  </a:cubicBezTo>
                  <a:cubicBezTo>
                    <a:pt x="4925" y="2546"/>
                    <a:pt x="5960" y="3442"/>
                    <a:pt x="6903" y="3442"/>
                  </a:cubicBezTo>
                  <a:cubicBezTo>
                    <a:pt x="7229" y="3442"/>
                    <a:pt x="7544" y="3335"/>
                    <a:pt x="7801" y="3048"/>
                  </a:cubicBezTo>
                  <a:cubicBezTo>
                    <a:pt x="8828" y="1953"/>
                    <a:pt x="6454" y="515"/>
                    <a:pt x="6454" y="515"/>
                  </a:cubicBezTo>
                  <a:cubicBezTo>
                    <a:pt x="5227" y="152"/>
                    <a:pt x="4222" y="1"/>
                    <a:pt x="341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5" name="Google Shape;1067;p22">
              <a:extLst>
                <a:ext uri="{FF2B5EF4-FFF2-40B4-BE49-F238E27FC236}">
                  <a16:creationId xmlns:a16="http://schemas.microsoft.com/office/drawing/2014/main" id="{4EEFD314-D40B-4692-78E7-CC0568E2C566}"/>
                </a:ext>
              </a:extLst>
            </p:cNvPr>
            <p:cNvSpPr/>
            <p:nvPr/>
          </p:nvSpPr>
          <p:spPr>
            <a:xfrm>
              <a:off x="944550" y="1894550"/>
              <a:ext cx="202025" cy="95200"/>
            </a:xfrm>
            <a:custGeom>
              <a:avLst/>
              <a:gdLst/>
              <a:ahLst/>
              <a:cxnLst/>
              <a:rect l="l" t="t" r="r" b="b"/>
              <a:pathLst>
                <a:path w="8081" h="3808" extrusionOk="0">
                  <a:moveTo>
                    <a:pt x="3356" y="0"/>
                  </a:moveTo>
                  <a:cubicBezTo>
                    <a:pt x="1" y="0"/>
                    <a:pt x="92" y="2694"/>
                    <a:pt x="1827" y="3515"/>
                  </a:cubicBezTo>
                  <a:cubicBezTo>
                    <a:pt x="2259" y="3725"/>
                    <a:pt x="2643" y="3808"/>
                    <a:pt x="2980" y="3808"/>
                  </a:cubicBezTo>
                  <a:cubicBezTo>
                    <a:pt x="4300" y="3808"/>
                    <a:pt x="4908" y="2534"/>
                    <a:pt x="4908" y="2534"/>
                  </a:cubicBezTo>
                  <a:cubicBezTo>
                    <a:pt x="4908" y="2534"/>
                    <a:pt x="5943" y="3430"/>
                    <a:pt x="6886" y="3430"/>
                  </a:cubicBezTo>
                  <a:cubicBezTo>
                    <a:pt x="7212" y="3430"/>
                    <a:pt x="7527" y="3323"/>
                    <a:pt x="7784" y="3036"/>
                  </a:cubicBezTo>
                  <a:cubicBezTo>
                    <a:pt x="8035" y="2785"/>
                    <a:pt x="8081" y="2511"/>
                    <a:pt x="8035" y="2260"/>
                  </a:cubicBezTo>
                  <a:lnTo>
                    <a:pt x="8035" y="2260"/>
                  </a:lnTo>
                  <a:cubicBezTo>
                    <a:pt x="7947" y="2637"/>
                    <a:pt x="7729" y="2992"/>
                    <a:pt x="7133" y="2992"/>
                  </a:cubicBezTo>
                  <a:cubicBezTo>
                    <a:pt x="7114" y="2992"/>
                    <a:pt x="7096" y="2991"/>
                    <a:pt x="7077" y="2990"/>
                  </a:cubicBezTo>
                  <a:cubicBezTo>
                    <a:pt x="5776" y="2968"/>
                    <a:pt x="4954" y="2283"/>
                    <a:pt x="4954" y="2283"/>
                  </a:cubicBezTo>
                  <a:cubicBezTo>
                    <a:pt x="4954" y="2283"/>
                    <a:pt x="4248" y="3406"/>
                    <a:pt x="3132" y="3406"/>
                  </a:cubicBezTo>
                  <a:cubicBezTo>
                    <a:pt x="2917" y="3406"/>
                    <a:pt x="2687" y="3364"/>
                    <a:pt x="2443" y="3264"/>
                  </a:cubicBezTo>
                  <a:cubicBezTo>
                    <a:pt x="1016" y="2694"/>
                    <a:pt x="1700" y="1363"/>
                    <a:pt x="1897" y="1363"/>
                  </a:cubicBezTo>
                  <a:cubicBezTo>
                    <a:pt x="1905" y="1363"/>
                    <a:pt x="1912" y="1366"/>
                    <a:pt x="1918" y="1370"/>
                  </a:cubicBezTo>
                  <a:cubicBezTo>
                    <a:pt x="2502" y="1837"/>
                    <a:pt x="3323" y="2172"/>
                    <a:pt x="4237" y="2172"/>
                  </a:cubicBezTo>
                  <a:cubicBezTo>
                    <a:pt x="4930" y="2172"/>
                    <a:pt x="5676" y="1979"/>
                    <a:pt x="6415" y="1507"/>
                  </a:cubicBezTo>
                  <a:cubicBezTo>
                    <a:pt x="6415" y="1507"/>
                    <a:pt x="6734" y="503"/>
                    <a:pt x="4908" y="274"/>
                  </a:cubicBezTo>
                  <a:cubicBezTo>
                    <a:pt x="4360" y="206"/>
                    <a:pt x="3858" y="92"/>
                    <a:pt x="335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6" name="Google Shape;1068;p22">
              <a:extLst>
                <a:ext uri="{FF2B5EF4-FFF2-40B4-BE49-F238E27FC236}">
                  <a16:creationId xmlns:a16="http://schemas.microsoft.com/office/drawing/2014/main" id="{112524B7-2E9A-D148-C1EE-FD643D69BF67}"/>
                </a:ext>
              </a:extLst>
            </p:cNvPr>
            <p:cNvSpPr/>
            <p:nvPr/>
          </p:nvSpPr>
          <p:spPr>
            <a:xfrm>
              <a:off x="990775" y="1918525"/>
              <a:ext cx="115875" cy="34825"/>
            </a:xfrm>
            <a:custGeom>
              <a:avLst/>
              <a:gdLst/>
              <a:ahLst/>
              <a:cxnLst/>
              <a:rect l="l" t="t" r="r" b="b"/>
              <a:pathLst>
                <a:path w="4635" h="1393" extrusionOk="0">
                  <a:moveTo>
                    <a:pt x="23" y="0"/>
                  </a:moveTo>
                  <a:cubicBezTo>
                    <a:pt x="23" y="0"/>
                    <a:pt x="1" y="23"/>
                    <a:pt x="1" y="114"/>
                  </a:cubicBezTo>
                  <a:cubicBezTo>
                    <a:pt x="1" y="114"/>
                    <a:pt x="1" y="137"/>
                    <a:pt x="1" y="160"/>
                  </a:cubicBezTo>
                  <a:cubicBezTo>
                    <a:pt x="1" y="183"/>
                    <a:pt x="1" y="205"/>
                    <a:pt x="23" y="228"/>
                  </a:cubicBezTo>
                  <a:cubicBezTo>
                    <a:pt x="23" y="274"/>
                    <a:pt x="46" y="342"/>
                    <a:pt x="69" y="388"/>
                  </a:cubicBezTo>
                  <a:cubicBezTo>
                    <a:pt x="183" y="616"/>
                    <a:pt x="457" y="845"/>
                    <a:pt x="754" y="1004"/>
                  </a:cubicBezTo>
                  <a:cubicBezTo>
                    <a:pt x="1073" y="1141"/>
                    <a:pt x="1393" y="1255"/>
                    <a:pt x="1644" y="1301"/>
                  </a:cubicBezTo>
                  <a:cubicBezTo>
                    <a:pt x="1895" y="1347"/>
                    <a:pt x="2078" y="1370"/>
                    <a:pt x="2078" y="1370"/>
                  </a:cubicBezTo>
                  <a:cubicBezTo>
                    <a:pt x="2078" y="1370"/>
                    <a:pt x="2123" y="1370"/>
                    <a:pt x="2192" y="1392"/>
                  </a:cubicBezTo>
                  <a:lnTo>
                    <a:pt x="2511" y="1392"/>
                  </a:lnTo>
                  <a:cubicBezTo>
                    <a:pt x="2785" y="1370"/>
                    <a:pt x="3128" y="1301"/>
                    <a:pt x="3447" y="1164"/>
                  </a:cubicBezTo>
                  <a:cubicBezTo>
                    <a:pt x="3744" y="1050"/>
                    <a:pt x="4041" y="890"/>
                    <a:pt x="4269" y="799"/>
                  </a:cubicBezTo>
                  <a:cubicBezTo>
                    <a:pt x="4497" y="685"/>
                    <a:pt x="4634" y="616"/>
                    <a:pt x="4634" y="593"/>
                  </a:cubicBezTo>
                  <a:cubicBezTo>
                    <a:pt x="4634" y="590"/>
                    <a:pt x="4629" y="588"/>
                    <a:pt x="4620" y="588"/>
                  </a:cubicBezTo>
                  <a:cubicBezTo>
                    <a:pt x="4577" y="588"/>
                    <a:pt x="4431" y="632"/>
                    <a:pt x="4223" y="708"/>
                  </a:cubicBezTo>
                  <a:cubicBezTo>
                    <a:pt x="3995" y="799"/>
                    <a:pt x="3698" y="936"/>
                    <a:pt x="3379" y="1027"/>
                  </a:cubicBezTo>
                  <a:cubicBezTo>
                    <a:pt x="3101" y="1106"/>
                    <a:pt x="2824" y="1169"/>
                    <a:pt x="2606" y="1169"/>
                  </a:cubicBezTo>
                  <a:cubicBezTo>
                    <a:pt x="2573" y="1169"/>
                    <a:pt x="2541" y="1167"/>
                    <a:pt x="2511" y="1164"/>
                  </a:cubicBezTo>
                  <a:cubicBezTo>
                    <a:pt x="2466" y="1172"/>
                    <a:pt x="2425" y="1174"/>
                    <a:pt x="2389" y="1174"/>
                  </a:cubicBezTo>
                  <a:cubicBezTo>
                    <a:pt x="2316" y="1174"/>
                    <a:pt x="2260" y="1164"/>
                    <a:pt x="2215" y="1164"/>
                  </a:cubicBezTo>
                  <a:cubicBezTo>
                    <a:pt x="2146" y="1164"/>
                    <a:pt x="2101" y="1141"/>
                    <a:pt x="2101" y="1141"/>
                  </a:cubicBezTo>
                  <a:cubicBezTo>
                    <a:pt x="2101" y="1141"/>
                    <a:pt x="1941" y="1141"/>
                    <a:pt x="1690" y="1096"/>
                  </a:cubicBezTo>
                  <a:cubicBezTo>
                    <a:pt x="1461" y="1050"/>
                    <a:pt x="1142" y="982"/>
                    <a:pt x="845" y="845"/>
                  </a:cubicBezTo>
                  <a:cubicBezTo>
                    <a:pt x="548" y="730"/>
                    <a:pt x="274" y="548"/>
                    <a:pt x="160" y="342"/>
                  </a:cubicBezTo>
                  <a:cubicBezTo>
                    <a:pt x="23" y="160"/>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7" name="Google Shape;1069;p22">
              <a:extLst>
                <a:ext uri="{FF2B5EF4-FFF2-40B4-BE49-F238E27FC236}">
                  <a16:creationId xmlns:a16="http://schemas.microsoft.com/office/drawing/2014/main" id="{B0389F82-E680-9DED-0B80-22BFE2A41EDF}"/>
                </a:ext>
              </a:extLst>
            </p:cNvPr>
            <p:cNvSpPr/>
            <p:nvPr/>
          </p:nvSpPr>
          <p:spPr>
            <a:xfrm>
              <a:off x="1026150" y="2030925"/>
              <a:ext cx="54800" cy="57775"/>
            </a:xfrm>
            <a:custGeom>
              <a:avLst/>
              <a:gdLst/>
              <a:ahLst/>
              <a:cxnLst/>
              <a:rect l="l" t="t" r="r" b="b"/>
              <a:pathLst>
                <a:path w="2192" h="2311" extrusionOk="0">
                  <a:moveTo>
                    <a:pt x="1507" y="1"/>
                  </a:moveTo>
                  <a:lnTo>
                    <a:pt x="1" y="1553"/>
                  </a:lnTo>
                  <a:cubicBezTo>
                    <a:pt x="1" y="1553"/>
                    <a:pt x="590" y="2310"/>
                    <a:pt x="697" y="2310"/>
                  </a:cubicBezTo>
                  <a:cubicBezTo>
                    <a:pt x="702" y="2310"/>
                    <a:pt x="706" y="2309"/>
                    <a:pt x="708" y="2306"/>
                  </a:cubicBezTo>
                  <a:cubicBezTo>
                    <a:pt x="800" y="2215"/>
                    <a:pt x="2192" y="1142"/>
                    <a:pt x="2192" y="1142"/>
                  </a:cubicBezTo>
                  <a:lnTo>
                    <a:pt x="1507"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8" name="Google Shape;1070;p22">
              <a:extLst>
                <a:ext uri="{FF2B5EF4-FFF2-40B4-BE49-F238E27FC236}">
                  <a16:creationId xmlns:a16="http://schemas.microsoft.com/office/drawing/2014/main" id="{B8361709-F6D0-84D1-9E51-2958C411C3A1}"/>
                </a:ext>
              </a:extLst>
            </p:cNvPr>
            <p:cNvSpPr/>
            <p:nvPr/>
          </p:nvSpPr>
          <p:spPr>
            <a:xfrm>
              <a:off x="990200" y="2041200"/>
              <a:ext cx="174075" cy="189175"/>
            </a:xfrm>
            <a:custGeom>
              <a:avLst/>
              <a:gdLst/>
              <a:ahLst/>
              <a:cxnLst/>
              <a:rect l="l" t="t" r="r" b="b"/>
              <a:pathLst>
                <a:path w="6963" h="7567" extrusionOk="0">
                  <a:moveTo>
                    <a:pt x="3173" y="0"/>
                  </a:moveTo>
                  <a:lnTo>
                    <a:pt x="2009" y="1279"/>
                  </a:lnTo>
                  <a:lnTo>
                    <a:pt x="1347" y="548"/>
                  </a:lnTo>
                  <a:lnTo>
                    <a:pt x="1" y="959"/>
                  </a:lnTo>
                  <a:cubicBezTo>
                    <a:pt x="1" y="959"/>
                    <a:pt x="5278" y="7566"/>
                    <a:pt x="6113" y="7566"/>
                  </a:cubicBezTo>
                  <a:cubicBezTo>
                    <a:pt x="6132" y="7566"/>
                    <a:pt x="6149" y="7563"/>
                    <a:pt x="6164" y="7556"/>
                  </a:cubicBezTo>
                  <a:cubicBezTo>
                    <a:pt x="6803" y="7236"/>
                    <a:pt x="6962" y="6323"/>
                    <a:pt x="6871" y="6232"/>
                  </a:cubicBezTo>
                  <a:cubicBezTo>
                    <a:pt x="6757" y="6140"/>
                    <a:pt x="3173" y="0"/>
                    <a:pt x="317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9" name="Google Shape;1071;p22">
              <a:extLst>
                <a:ext uri="{FF2B5EF4-FFF2-40B4-BE49-F238E27FC236}">
                  <a16:creationId xmlns:a16="http://schemas.microsoft.com/office/drawing/2014/main" id="{37BA2ECF-14BD-31C9-9AC6-48B51C9DC31B}"/>
                </a:ext>
              </a:extLst>
            </p:cNvPr>
            <p:cNvSpPr/>
            <p:nvPr/>
          </p:nvSpPr>
          <p:spPr>
            <a:xfrm>
              <a:off x="785350" y="2029225"/>
              <a:ext cx="393200" cy="424550"/>
            </a:xfrm>
            <a:custGeom>
              <a:avLst/>
              <a:gdLst/>
              <a:ahLst/>
              <a:cxnLst/>
              <a:rect l="l" t="t" r="r" b="b"/>
              <a:pathLst>
                <a:path w="15728" h="16982" extrusionOk="0">
                  <a:moveTo>
                    <a:pt x="11550" y="0"/>
                  </a:moveTo>
                  <a:lnTo>
                    <a:pt x="11139" y="69"/>
                  </a:lnTo>
                  <a:lnTo>
                    <a:pt x="15065" y="6711"/>
                  </a:lnTo>
                  <a:cubicBezTo>
                    <a:pt x="14892" y="7149"/>
                    <a:pt x="14642" y="7280"/>
                    <a:pt x="14404" y="7280"/>
                  </a:cubicBezTo>
                  <a:cubicBezTo>
                    <a:pt x="14047" y="7280"/>
                    <a:pt x="13718" y="6985"/>
                    <a:pt x="13718" y="6985"/>
                  </a:cubicBezTo>
                  <a:lnTo>
                    <a:pt x="7738" y="776"/>
                  </a:lnTo>
                  <a:lnTo>
                    <a:pt x="6939" y="959"/>
                  </a:lnTo>
                  <a:lnTo>
                    <a:pt x="0" y="10614"/>
                  </a:lnTo>
                  <a:lnTo>
                    <a:pt x="6597" y="16800"/>
                  </a:lnTo>
                  <a:cubicBezTo>
                    <a:pt x="6939" y="16934"/>
                    <a:pt x="7250" y="16981"/>
                    <a:pt x="7518" y="16981"/>
                  </a:cubicBezTo>
                  <a:cubicBezTo>
                    <a:pt x="8162" y="16981"/>
                    <a:pt x="8560" y="16708"/>
                    <a:pt x="8560" y="16708"/>
                  </a:cubicBezTo>
                  <a:cubicBezTo>
                    <a:pt x="8743" y="16480"/>
                    <a:pt x="8902" y="16252"/>
                    <a:pt x="9062" y="16023"/>
                  </a:cubicBezTo>
                  <a:cubicBezTo>
                    <a:pt x="10340" y="14266"/>
                    <a:pt x="11619" y="12486"/>
                    <a:pt x="12897" y="10728"/>
                  </a:cubicBezTo>
                  <a:cubicBezTo>
                    <a:pt x="13513" y="9861"/>
                    <a:pt x="14152" y="8970"/>
                    <a:pt x="14768" y="8103"/>
                  </a:cubicBezTo>
                  <a:cubicBezTo>
                    <a:pt x="14974" y="7829"/>
                    <a:pt x="15225" y="7578"/>
                    <a:pt x="15385" y="7281"/>
                  </a:cubicBezTo>
                  <a:cubicBezTo>
                    <a:pt x="15727" y="6642"/>
                    <a:pt x="14974" y="5821"/>
                    <a:pt x="14677" y="5296"/>
                  </a:cubicBezTo>
                  <a:cubicBezTo>
                    <a:pt x="13627" y="3515"/>
                    <a:pt x="12577" y="1758"/>
                    <a:pt x="11550"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0" name="Google Shape;1072;p22">
              <a:extLst>
                <a:ext uri="{FF2B5EF4-FFF2-40B4-BE49-F238E27FC236}">
                  <a16:creationId xmlns:a16="http://schemas.microsoft.com/office/drawing/2014/main" id="{FE9057BB-D103-578C-F4B1-10565DB81B0B}"/>
                </a:ext>
              </a:extLst>
            </p:cNvPr>
            <p:cNvSpPr/>
            <p:nvPr/>
          </p:nvSpPr>
          <p:spPr>
            <a:xfrm>
              <a:off x="958825" y="2029225"/>
              <a:ext cx="219725" cy="193725"/>
            </a:xfrm>
            <a:custGeom>
              <a:avLst/>
              <a:gdLst/>
              <a:ahLst/>
              <a:cxnLst/>
              <a:rect l="l" t="t" r="r" b="b"/>
              <a:pathLst>
                <a:path w="8789" h="7749" extrusionOk="0">
                  <a:moveTo>
                    <a:pt x="4611" y="0"/>
                  </a:moveTo>
                  <a:lnTo>
                    <a:pt x="4200" y="69"/>
                  </a:lnTo>
                  <a:lnTo>
                    <a:pt x="8126" y="6711"/>
                  </a:lnTo>
                  <a:cubicBezTo>
                    <a:pt x="7953" y="7149"/>
                    <a:pt x="7703" y="7280"/>
                    <a:pt x="7465" y="7280"/>
                  </a:cubicBezTo>
                  <a:cubicBezTo>
                    <a:pt x="7108" y="7280"/>
                    <a:pt x="6779" y="6985"/>
                    <a:pt x="6779" y="6985"/>
                  </a:cubicBezTo>
                  <a:lnTo>
                    <a:pt x="799" y="776"/>
                  </a:lnTo>
                  <a:lnTo>
                    <a:pt x="0" y="959"/>
                  </a:lnTo>
                  <a:lnTo>
                    <a:pt x="6711" y="7373"/>
                  </a:lnTo>
                  <a:cubicBezTo>
                    <a:pt x="6711" y="7373"/>
                    <a:pt x="7152" y="7749"/>
                    <a:pt x="7650" y="7749"/>
                  </a:cubicBezTo>
                  <a:cubicBezTo>
                    <a:pt x="7877" y="7749"/>
                    <a:pt x="8117" y="7670"/>
                    <a:pt x="8332" y="7441"/>
                  </a:cubicBezTo>
                  <a:cubicBezTo>
                    <a:pt x="8377" y="7396"/>
                    <a:pt x="8423" y="7327"/>
                    <a:pt x="8446" y="7281"/>
                  </a:cubicBezTo>
                  <a:cubicBezTo>
                    <a:pt x="8788" y="6642"/>
                    <a:pt x="8035" y="5821"/>
                    <a:pt x="7738" y="5296"/>
                  </a:cubicBezTo>
                  <a:cubicBezTo>
                    <a:pt x="6688" y="3515"/>
                    <a:pt x="5638" y="1758"/>
                    <a:pt x="4611"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1" name="Google Shape;1073;p22">
              <a:extLst>
                <a:ext uri="{FF2B5EF4-FFF2-40B4-BE49-F238E27FC236}">
                  <a16:creationId xmlns:a16="http://schemas.microsoft.com/office/drawing/2014/main" id="{D624D7E9-D3BF-5253-9311-C356E9E7323F}"/>
                </a:ext>
              </a:extLst>
            </p:cNvPr>
            <p:cNvSpPr/>
            <p:nvPr/>
          </p:nvSpPr>
          <p:spPr>
            <a:xfrm>
              <a:off x="947975" y="2203250"/>
              <a:ext cx="224300" cy="250525"/>
            </a:xfrm>
            <a:custGeom>
              <a:avLst/>
              <a:gdLst/>
              <a:ahLst/>
              <a:cxnLst/>
              <a:rect l="l" t="t" r="r" b="b"/>
              <a:pathLst>
                <a:path w="8972" h="10021" extrusionOk="0">
                  <a:moveTo>
                    <a:pt x="8971" y="1"/>
                  </a:moveTo>
                  <a:lnTo>
                    <a:pt x="8332" y="115"/>
                  </a:lnTo>
                  <a:cubicBezTo>
                    <a:pt x="8198" y="263"/>
                    <a:pt x="8048" y="316"/>
                    <a:pt x="7901" y="316"/>
                  </a:cubicBezTo>
                  <a:cubicBezTo>
                    <a:pt x="7797" y="316"/>
                    <a:pt x="7696" y="290"/>
                    <a:pt x="7602" y="252"/>
                  </a:cubicBezTo>
                  <a:lnTo>
                    <a:pt x="7350" y="298"/>
                  </a:lnTo>
                  <a:lnTo>
                    <a:pt x="1" y="9770"/>
                  </a:lnTo>
                  <a:lnTo>
                    <a:pt x="92" y="9839"/>
                  </a:lnTo>
                  <a:cubicBezTo>
                    <a:pt x="434" y="9973"/>
                    <a:pt x="745" y="10020"/>
                    <a:pt x="1013" y="10020"/>
                  </a:cubicBezTo>
                  <a:cubicBezTo>
                    <a:pt x="1657" y="10020"/>
                    <a:pt x="2055" y="9747"/>
                    <a:pt x="2055" y="9747"/>
                  </a:cubicBezTo>
                  <a:lnTo>
                    <a:pt x="2557" y="9062"/>
                  </a:lnTo>
                  <a:cubicBezTo>
                    <a:pt x="3835" y="7305"/>
                    <a:pt x="5114" y="5525"/>
                    <a:pt x="6392" y="3767"/>
                  </a:cubicBezTo>
                  <a:cubicBezTo>
                    <a:pt x="7008" y="2900"/>
                    <a:pt x="7647" y="2009"/>
                    <a:pt x="8263" y="1142"/>
                  </a:cubicBezTo>
                  <a:cubicBezTo>
                    <a:pt x="8469" y="868"/>
                    <a:pt x="8720" y="617"/>
                    <a:pt x="8880" y="320"/>
                  </a:cubicBezTo>
                  <a:cubicBezTo>
                    <a:pt x="8925" y="206"/>
                    <a:pt x="8948" y="115"/>
                    <a:pt x="8971"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2" name="Google Shape;1074;p22">
              <a:extLst>
                <a:ext uri="{FF2B5EF4-FFF2-40B4-BE49-F238E27FC236}">
                  <a16:creationId xmlns:a16="http://schemas.microsoft.com/office/drawing/2014/main" id="{81229873-260D-B591-CAB4-ABAC4546B707}"/>
                </a:ext>
              </a:extLst>
            </p:cNvPr>
            <p:cNvSpPr/>
            <p:nvPr/>
          </p:nvSpPr>
          <p:spPr>
            <a:xfrm>
              <a:off x="1040425" y="2044625"/>
              <a:ext cx="108450" cy="146100"/>
            </a:xfrm>
            <a:custGeom>
              <a:avLst/>
              <a:gdLst/>
              <a:ahLst/>
              <a:cxnLst/>
              <a:rect l="l" t="t" r="r" b="b"/>
              <a:pathLst>
                <a:path w="4338" h="5844" extrusionOk="0">
                  <a:moveTo>
                    <a:pt x="1050" y="0"/>
                  </a:moveTo>
                  <a:lnTo>
                    <a:pt x="0" y="1142"/>
                  </a:lnTo>
                  <a:lnTo>
                    <a:pt x="4337" y="5844"/>
                  </a:lnTo>
                  <a:lnTo>
                    <a:pt x="105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3" name="Google Shape;1075;p22">
              <a:extLst>
                <a:ext uri="{FF2B5EF4-FFF2-40B4-BE49-F238E27FC236}">
                  <a16:creationId xmlns:a16="http://schemas.microsoft.com/office/drawing/2014/main" id="{D28626ED-D007-50A5-25CD-B404669CDBEB}"/>
                </a:ext>
              </a:extLst>
            </p:cNvPr>
            <p:cNvSpPr/>
            <p:nvPr/>
          </p:nvSpPr>
          <p:spPr>
            <a:xfrm>
              <a:off x="1040425" y="2051475"/>
              <a:ext cx="81625" cy="110725"/>
            </a:xfrm>
            <a:custGeom>
              <a:avLst/>
              <a:gdLst/>
              <a:ahLst/>
              <a:cxnLst/>
              <a:rect l="l" t="t" r="r" b="b"/>
              <a:pathLst>
                <a:path w="3265" h="4429" extrusionOk="0">
                  <a:moveTo>
                    <a:pt x="799" y="0"/>
                  </a:moveTo>
                  <a:lnTo>
                    <a:pt x="0" y="868"/>
                  </a:lnTo>
                  <a:lnTo>
                    <a:pt x="3264" y="4428"/>
                  </a:lnTo>
                  <a:lnTo>
                    <a:pt x="799"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4" name="Google Shape;1076;p22">
              <a:extLst>
                <a:ext uri="{FF2B5EF4-FFF2-40B4-BE49-F238E27FC236}">
                  <a16:creationId xmlns:a16="http://schemas.microsoft.com/office/drawing/2014/main" id="{123A6CBC-08F9-5B5F-4A5D-CCB1517EF35E}"/>
                </a:ext>
              </a:extLst>
            </p:cNvPr>
            <p:cNvSpPr/>
            <p:nvPr/>
          </p:nvSpPr>
          <p:spPr>
            <a:xfrm>
              <a:off x="1005050" y="2057750"/>
              <a:ext cx="128400" cy="122700"/>
            </a:xfrm>
            <a:custGeom>
              <a:avLst/>
              <a:gdLst/>
              <a:ahLst/>
              <a:cxnLst/>
              <a:rect l="l" t="t" r="r" b="b"/>
              <a:pathLst>
                <a:path w="5136" h="4908" extrusionOk="0">
                  <a:moveTo>
                    <a:pt x="365" y="0"/>
                  </a:moveTo>
                  <a:lnTo>
                    <a:pt x="0" y="115"/>
                  </a:lnTo>
                  <a:lnTo>
                    <a:pt x="5136" y="4908"/>
                  </a:lnTo>
                  <a:lnTo>
                    <a:pt x="36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5" name="Google Shape;1077;p22">
              <a:extLst>
                <a:ext uri="{FF2B5EF4-FFF2-40B4-BE49-F238E27FC236}">
                  <a16:creationId xmlns:a16="http://schemas.microsoft.com/office/drawing/2014/main" id="{ED12DCFC-2AEE-F4F6-72E0-1003CCC43694}"/>
                </a:ext>
              </a:extLst>
            </p:cNvPr>
            <p:cNvSpPr/>
            <p:nvPr/>
          </p:nvSpPr>
          <p:spPr>
            <a:xfrm>
              <a:off x="996475" y="2060600"/>
              <a:ext cx="35975" cy="33700"/>
            </a:xfrm>
            <a:custGeom>
              <a:avLst/>
              <a:gdLst/>
              <a:ahLst/>
              <a:cxnLst/>
              <a:rect l="l" t="t" r="r" b="b"/>
              <a:pathLst>
                <a:path w="1439" h="1348" extrusionOk="0">
                  <a:moveTo>
                    <a:pt x="320" y="1"/>
                  </a:moveTo>
                  <a:lnTo>
                    <a:pt x="1" y="92"/>
                  </a:lnTo>
                  <a:lnTo>
                    <a:pt x="1439" y="1347"/>
                  </a:lnTo>
                  <a:lnTo>
                    <a:pt x="32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6" name="Google Shape;1078;p22">
              <a:extLst>
                <a:ext uri="{FF2B5EF4-FFF2-40B4-BE49-F238E27FC236}">
                  <a16:creationId xmlns:a16="http://schemas.microsoft.com/office/drawing/2014/main" id="{8B493C1F-D87F-46E0-B95E-20930391B5B0}"/>
                </a:ext>
              </a:extLst>
            </p:cNvPr>
            <p:cNvSpPr/>
            <p:nvPr/>
          </p:nvSpPr>
          <p:spPr>
            <a:xfrm>
              <a:off x="794475" y="2068600"/>
              <a:ext cx="317300" cy="225425"/>
            </a:xfrm>
            <a:custGeom>
              <a:avLst/>
              <a:gdLst/>
              <a:ahLst/>
              <a:cxnLst/>
              <a:rect l="l" t="t" r="r" b="b"/>
              <a:pathLst>
                <a:path w="12692" h="9017" extrusionOk="0">
                  <a:moveTo>
                    <a:pt x="6757" y="0"/>
                  </a:moveTo>
                  <a:lnTo>
                    <a:pt x="1" y="9016"/>
                  </a:lnTo>
                  <a:lnTo>
                    <a:pt x="6757" y="867"/>
                  </a:lnTo>
                  <a:lnTo>
                    <a:pt x="12692" y="5752"/>
                  </a:lnTo>
                  <a:lnTo>
                    <a:pt x="12692" y="5752"/>
                  </a:lnTo>
                  <a:lnTo>
                    <a:pt x="6757"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7" name="Google Shape;1079;p22">
              <a:extLst>
                <a:ext uri="{FF2B5EF4-FFF2-40B4-BE49-F238E27FC236}">
                  <a16:creationId xmlns:a16="http://schemas.microsoft.com/office/drawing/2014/main" id="{A4082A24-6B2B-0456-2672-2A33F6EF0AF2}"/>
                </a:ext>
              </a:extLst>
            </p:cNvPr>
            <p:cNvSpPr/>
            <p:nvPr/>
          </p:nvSpPr>
          <p:spPr>
            <a:xfrm>
              <a:off x="800175" y="2224950"/>
              <a:ext cx="310450" cy="207150"/>
            </a:xfrm>
            <a:custGeom>
              <a:avLst/>
              <a:gdLst/>
              <a:ahLst/>
              <a:cxnLst/>
              <a:rect l="l" t="t" r="r" b="b"/>
              <a:pathLst>
                <a:path w="12418" h="8286" extrusionOk="0">
                  <a:moveTo>
                    <a:pt x="12418" y="0"/>
                  </a:moveTo>
                  <a:lnTo>
                    <a:pt x="1" y="2945"/>
                  </a:lnTo>
                  <a:lnTo>
                    <a:pt x="206" y="3013"/>
                  </a:lnTo>
                  <a:lnTo>
                    <a:pt x="6004" y="8286"/>
                  </a:lnTo>
                  <a:lnTo>
                    <a:pt x="1241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8" name="Google Shape;1080;p22">
              <a:extLst>
                <a:ext uri="{FF2B5EF4-FFF2-40B4-BE49-F238E27FC236}">
                  <a16:creationId xmlns:a16="http://schemas.microsoft.com/office/drawing/2014/main" id="{7412AA32-A089-9711-FA81-BC0B2583DCF2}"/>
                </a:ext>
              </a:extLst>
            </p:cNvPr>
            <p:cNvSpPr/>
            <p:nvPr/>
          </p:nvSpPr>
          <p:spPr>
            <a:xfrm>
              <a:off x="967375" y="2269825"/>
              <a:ext cx="140400" cy="97125"/>
            </a:xfrm>
            <a:custGeom>
              <a:avLst/>
              <a:gdLst/>
              <a:ahLst/>
              <a:cxnLst/>
              <a:rect l="l" t="t" r="r" b="b"/>
              <a:pathLst>
                <a:path w="5616" h="3885" extrusionOk="0">
                  <a:moveTo>
                    <a:pt x="3232" y="1"/>
                  </a:moveTo>
                  <a:cubicBezTo>
                    <a:pt x="2359" y="1"/>
                    <a:pt x="1233" y="305"/>
                    <a:pt x="1233" y="305"/>
                  </a:cubicBezTo>
                  <a:cubicBezTo>
                    <a:pt x="1" y="1013"/>
                    <a:pt x="69" y="3204"/>
                    <a:pt x="1964" y="3775"/>
                  </a:cubicBezTo>
                  <a:cubicBezTo>
                    <a:pt x="2123" y="3820"/>
                    <a:pt x="2283" y="3843"/>
                    <a:pt x="2443" y="3866"/>
                  </a:cubicBezTo>
                  <a:cubicBezTo>
                    <a:pt x="2542" y="3878"/>
                    <a:pt x="2642" y="3884"/>
                    <a:pt x="2741" y="3884"/>
                  </a:cubicBezTo>
                  <a:cubicBezTo>
                    <a:pt x="3740" y="3884"/>
                    <a:pt x="4723" y="3273"/>
                    <a:pt x="5159" y="2359"/>
                  </a:cubicBezTo>
                  <a:cubicBezTo>
                    <a:pt x="5228" y="2222"/>
                    <a:pt x="5296" y="2085"/>
                    <a:pt x="5342" y="1926"/>
                  </a:cubicBezTo>
                  <a:cubicBezTo>
                    <a:pt x="5456" y="1697"/>
                    <a:pt x="5616" y="1309"/>
                    <a:pt x="5479" y="1058"/>
                  </a:cubicBezTo>
                  <a:lnTo>
                    <a:pt x="5479" y="1058"/>
                  </a:lnTo>
                  <a:cubicBezTo>
                    <a:pt x="5136" y="1241"/>
                    <a:pt x="4908" y="1538"/>
                    <a:pt x="4475" y="1583"/>
                  </a:cubicBezTo>
                  <a:cubicBezTo>
                    <a:pt x="4434" y="1586"/>
                    <a:pt x="4391" y="1587"/>
                    <a:pt x="4344" y="1587"/>
                  </a:cubicBezTo>
                  <a:cubicBezTo>
                    <a:pt x="3970" y="1587"/>
                    <a:pt x="3430" y="1495"/>
                    <a:pt x="3288" y="1150"/>
                  </a:cubicBezTo>
                  <a:cubicBezTo>
                    <a:pt x="3379" y="1089"/>
                    <a:pt x="3470" y="1089"/>
                    <a:pt x="3561" y="1089"/>
                  </a:cubicBezTo>
                  <a:cubicBezTo>
                    <a:pt x="3607" y="1089"/>
                    <a:pt x="3653" y="1089"/>
                    <a:pt x="3698" y="1081"/>
                  </a:cubicBezTo>
                  <a:cubicBezTo>
                    <a:pt x="3813" y="1058"/>
                    <a:pt x="3927" y="967"/>
                    <a:pt x="4018" y="899"/>
                  </a:cubicBezTo>
                  <a:cubicBezTo>
                    <a:pt x="4246" y="762"/>
                    <a:pt x="4315" y="533"/>
                    <a:pt x="4178" y="305"/>
                  </a:cubicBezTo>
                  <a:cubicBezTo>
                    <a:pt x="4041" y="77"/>
                    <a:pt x="3668" y="1"/>
                    <a:pt x="323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9" name="Google Shape;1081;p22">
              <a:extLst>
                <a:ext uri="{FF2B5EF4-FFF2-40B4-BE49-F238E27FC236}">
                  <a16:creationId xmlns:a16="http://schemas.microsoft.com/office/drawing/2014/main" id="{17EEA0DD-EB3D-FFDA-54BA-9A6301AE5546}"/>
                </a:ext>
              </a:extLst>
            </p:cNvPr>
            <p:cNvSpPr/>
            <p:nvPr/>
          </p:nvSpPr>
          <p:spPr>
            <a:xfrm>
              <a:off x="967375" y="2273450"/>
              <a:ext cx="128425" cy="93500"/>
            </a:xfrm>
            <a:custGeom>
              <a:avLst/>
              <a:gdLst/>
              <a:ahLst/>
              <a:cxnLst/>
              <a:rect l="l" t="t" r="r" b="b"/>
              <a:pathLst>
                <a:path w="5137" h="3740" extrusionOk="0">
                  <a:moveTo>
                    <a:pt x="1987" y="0"/>
                  </a:moveTo>
                  <a:lnTo>
                    <a:pt x="1987" y="0"/>
                  </a:lnTo>
                  <a:cubicBezTo>
                    <a:pt x="1553" y="92"/>
                    <a:pt x="1233" y="160"/>
                    <a:pt x="1233" y="160"/>
                  </a:cubicBezTo>
                  <a:cubicBezTo>
                    <a:pt x="1" y="868"/>
                    <a:pt x="69" y="3059"/>
                    <a:pt x="1964" y="3630"/>
                  </a:cubicBezTo>
                  <a:cubicBezTo>
                    <a:pt x="2123" y="3675"/>
                    <a:pt x="2283" y="3698"/>
                    <a:pt x="2443" y="3721"/>
                  </a:cubicBezTo>
                  <a:cubicBezTo>
                    <a:pt x="2545" y="3734"/>
                    <a:pt x="2647" y="3740"/>
                    <a:pt x="2749" y="3740"/>
                  </a:cubicBezTo>
                  <a:cubicBezTo>
                    <a:pt x="3738" y="3740"/>
                    <a:pt x="4681" y="3152"/>
                    <a:pt x="5136" y="2283"/>
                  </a:cubicBezTo>
                  <a:lnTo>
                    <a:pt x="5136" y="2283"/>
                  </a:lnTo>
                  <a:cubicBezTo>
                    <a:pt x="4806" y="2554"/>
                    <a:pt x="4404" y="2705"/>
                    <a:pt x="3960" y="2705"/>
                  </a:cubicBezTo>
                  <a:cubicBezTo>
                    <a:pt x="3392" y="2705"/>
                    <a:pt x="2753" y="2458"/>
                    <a:pt x="2101" y="1895"/>
                  </a:cubicBezTo>
                  <a:cubicBezTo>
                    <a:pt x="1302" y="1187"/>
                    <a:pt x="1553" y="480"/>
                    <a:pt x="19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0" name="Google Shape;1082;p22">
              <a:extLst>
                <a:ext uri="{FF2B5EF4-FFF2-40B4-BE49-F238E27FC236}">
                  <a16:creationId xmlns:a16="http://schemas.microsoft.com/office/drawing/2014/main" id="{015C4B2E-81FD-85D4-E098-8422B2CF6077}"/>
                </a:ext>
              </a:extLst>
            </p:cNvPr>
            <p:cNvSpPr/>
            <p:nvPr/>
          </p:nvSpPr>
          <p:spPr>
            <a:xfrm>
              <a:off x="1068375" y="2296275"/>
              <a:ext cx="37700" cy="35775"/>
            </a:xfrm>
            <a:custGeom>
              <a:avLst/>
              <a:gdLst/>
              <a:ahLst/>
              <a:cxnLst/>
              <a:rect l="l" t="t" r="r" b="b"/>
              <a:pathLst>
                <a:path w="1508" h="1431" extrusionOk="0">
                  <a:moveTo>
                    <a:pt x="1439" y="0"/>
                  </a:moveTo>
                  <a:cubicBezTo>
                    <a:pt x="1416" y="0"/>
                    <a:pt x="1439" y="297"/>
                    <a:pt x="1348" y="571"/>
                  </a:cubicBezTo>
                  <a:cubicBezTo>
                    <a:pt x="1302" y="708"/>
                    <a:pt x="1233" y="822"/>
                    <a:pt x="1165" y="891"/>
                  </a:cubicBezTo>
                  <a:cubicBezTo>
                    <a:pt x="1119" y="913"/>
                    <a:pt x="1096" y="936"/>
                    <a:pt x="1074" y="959"/>
                  </a:cubicBezTo>
                  <a:cubicBezTo>
                    <a:pt x="1051" y="982"/>
                    <a:pt x="1028" y="982"/>
                    <a:pt x="1028" y="982"/>
                  </a:cubicBezTo>
                  <a:cubicBezTo>
                    <a:pt x="1028" y="982"/>
                    <a:pt x="982" y="1050"/>
                    <a:pt x="914" y="1096"/>
                  </a:cubicBezTo>
                  <a:cubicBezTo>
                    <a:pt x="868" y="1119"/>
                    <a:pt x="823" y="1164"/>
                    <a:pt x="754" y="1187"/>
                  </a:cubicBezTo>
                  <a:cubicBezTo>
                    <a:pt x="686" y="1210"/>
                    <a:pt x="640" y="1256"/>
                    <a:pt x="571" y="1279"/>
                  </a:cubicBezTo>
                  <a:cubicBezTo>
                    <a:pt x="435" y="1324"/>
                    <a:pt x="298" y="1347"/>
                    <a:pt x="183" y="1347"/>
                  </a:cubicBezTo>
                  <a:lnTo>
                    <a:pt x="1" y="1347"/>
                  </a:lnTo>
                  <a:cubicBezTo>
                    <a:pt x="1" y="1370"/>
                    <a:pt x="69" y="1393"/>
                    <a:pt x="183" y="1416"/>
                  </a:cubicBezTo>
                  <a:cubicBezTo>
                    <a:pt x="231" y="1425"/>
                    <a:pt x="286" y="1431"/>
                    <a:pt x="344" y="1431"/>
                  </a:cubicBezTo>
                  <a:cubicBezTo>
                    <a:pt x="426" y="1431"/>
                    <a:pt x="514" y="1419"/>
                    <a:pt x="594" y="1393"/>
                  </a:cubicBezTo>
                  <a:cubicBezTo>
                    <a:pt x="686" y="1370"/>
                    <a:pt x="754" y="1347"/>
                    <a:pt x="823" y="1324"/>
                  </a:cubicBezTo>
                  <a:cubicBezTo>
                    <a:pt x="891" y="1301"/>
                    <a:pt x="937" y="1279"/>
                    <a:pt x="1005" y="1233"/>
                  </a:cubicBezTo>
                  <a:cubicBezTo>
                    <a:pt x="1096" y="1187"/>
                    <a:pt x="1165" y="1142"/>
                    <a:pt x="1165" y="1142"/>
                  </a:cubicBezTo>
                  <a:cubicBezTo>
                    <a:pt x="1165" y="1142"/>
                    <a:pt x="1165" y="1119"/>
                    <a:pt x="1188" y="1096"/>
                  </a:cubicBezTo>
                  <a:cubicBezTo>
                    <a:pt x="1233" y="1073"/>
                    <a:pt x="1256" y="1027"/>
                    <a:pt x="1302" y="982"/>
                  </a:cubicBezTo>
                  <a:cubicBezTo>
                    <a:pt x="1370" y="913"/>
                    <a:pt x="1462" y="754"/>
                    <a:pt x="1484" y="594"/>
                  </a:cubicBezTo>
                  <a:cubicBezTo>
                    <a:pt x="1507" y="457"/>
                    <a:pt x="1507" y="297"/>
                    <a:pt x="1484" y="183"/>
                  </a:cubicBezTo>
                  <a:cubicBezTo>
                    <a:pt x="1484" y="69"/>
                    <a:pt x="1462" y="0"/>
                    <a:pt x="143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1" name="Google Shape;1083;p22">
              <a:extLst>
                <a:ext uri="{FF2B5EF4-FFF2-40B4-BE49-F238E27FC236}">
                  <a16:creationId xmlns:a16="http://schemas.microsoft.com/office/drawing/2014/main" id="{05E98002-7DEA-D117-6FAC-D16A04B5B477}"/>
                </a:ext>
              </a:extLst>
            </p:cNvPr>
            <p:cNvSpPr/>
            <p:nvPr/>
          </p:nvSpPr>
          <p:spPr>
            <a:xfrm>
              <a:off x="1046275" y="2320800"/>
              <a:ext cx="51800" cy="31800"/>
            </a:xfrm>
            <a:custGeom>
              <a:avLst/>
              <a:gdLst/>
              <a:ahLst/>
              <a:cxnLst/>
              <a:rect l="l" t="t" r="r" b="b"/>
              <a:pathLst>
                <a:path w="2072" h="1272" extrusionOk="0">
                  <a:moveTo>
                    <a:pt x="2049" y="1"/>
                  </a:moveTo>
                  <a:cubicBezTo>
                    <a:pt x="2026" y="1"/>
                    <a:pt x="1935" y="320"/>
                    <a:pt x="1729" y="571"/>
                  </a:cubicBezTo>
                  <a:cubicBezTo>
                    <a:pt x="1638" y="686"/>
                    <a:pt x="1524" y="777"/>
                    <a:pt x="1410" y="845"/>
                  </a:cubicBezTo>
                  <a:cubicBezTo>
                    <a:pt x="1319" y="914"/>
                    <a:pt x="1250" y="937"/>
                    <a:pt x="1250" y="937"/>
                  </a:cubicBezTo>
                  <a:cubicBezTo>
                    <a:pt x="1250" y="937"/>
                    <a:pt x="1227" y="937"/>
                    <a:pt x="1204" y="960"/>
                  </a:cubicBezTo>
                  <a:cubicBezTo>
                    <a:pt x="1159" y="982"/>
                    <a:pt x="1136" y="1005"/>
                    <a:pt x="1067" y="1005"/>
                  </a:cubicBezTo>
                  <a:cubicBezTo>
                    <a:pt x="953" y="1051"/>
                    <a:pt x="816" y="1096"/>
                    <a:pt x="657" y="1142"/>
                  </a:cubicBezTo>
                  <a:cubicBezTo>
                    <a:pt x="337" y="1188"/>
                    <a:pt x="17" y="1188"/>
                    <a:pt x="17" y="1211"/>
                  </a:cubicBezTo>
                  <a:cubicBezTo>
                    <a:pt x="0" y="1228"/>
                    <a:pt x="193" y="1272"/>
                    <a:pt x="437" y="1272"/>
                  </a:cubicBezTo>
                  <a:cubicBezTo>
                    <a:pt x="515" y="1272"/>
                    <a:pt x="597" y="1267"/>
                    <a:pt x="679" y="1256"/>
                  </a:cubicBezTo>
                  <a:cubicBezTo>
                    <a:pt x="839" y="1256"/>
                    <a:pt x="999" y="1211"/>
                    <a:pt x="1136" y="1188"/>
                  </a:cubicBezTo>
                  <a:cubicBezTo>
                    <a:pt x="1182" y="1165"/>
                    <a:pt x="1250" y="1142"/>
                    <a:pt x="1273" y="1119"/>
                  </a:cubicBezTo>
                  <a:cubicBezTo>
                    <a:pt x="1319" y="1119"/>
                    <a:pt x="1319" y="1096"/>
                    <a:pt x="1319" y="1096"/>
                  </a:cubicBezTo>
                  <a:cubicBezTo>
                    <a:pt x="1319" y="1096"/>
                    <a:pt x="1410" y="1051"/>
                    <a:pt x="1524" y="982"/>
                  </a:cubicBezTo>
                  <a:cubicBezTo>
                    <a:pt x="1615" y="914"/>
                    <a:pt x="1752" y="777"/>
                    <a:pt x="1843" y="640"/>
                  </a:cubicBezTo>
                  <a:cubicBezTo>
                    <a:pt x="2026" y="343"/>
                    <a:pt x="2072" y="1"/>
                    <a:pt x="2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2" name="Google Shape;1084;p22">
              <a:extLst>
                <a:ext uri="{FF2B5EF4-FFF2-40B4-BE49-F238E27FC236}">
                  <a16:creationId xmlns:a16="http://schemas.microsoft.com/office/drawing/2014/main" id="{089F7241-5245-FE56-4759-51D4C63238A6}"/>
                </a:ext>
              </a:extLst>
            </p:cNvPr>
            <p:cNvSpPr/>
            <p:nvPr/>
          </p:nvSpPr>
          <p:spPr>
            <a:xfrm>
              <a:off x="1026150" y="2338500"/>
              <a:ext cx="62800" cy="28225"/>
            </a:xfrm>
            <a:custGeom>
              <a:avLst/>
              <a:gdLst/>
              <a:ahLst/>
              <a:cxnLst/>
              <a:rect l="l" t="t" r="r" b="b"/>
              <a:pathLst>
                <a:path w="2512" h="1129" extrusionOk="0">
                  <a:moveTo>
                    <a:pt x="2489" y="0"/>
                  </a:moveTo>
                  <a:cubicBezTo>
                    <a:pt x="2489" y="0"/>
                    <a:pt x="2420" y="69"/>
                    <a:pt x="2352" y="183"/>
                  </a:cubicBezTo>
                  <a:cubicBezTo>
                    <a:pt x="2260" y="274"/>
                    <a:pt x="2146" y="411"/>
                    <a:pt x="2009" y="525"/>
                  </a:cubicBezTo>
                  <a:cubicBezTo>
                    <a:pt x="1872" y="617"/>
                    <a:pt x="1713" y="708"/>
                    <a:pt x="1599" y="754"/>
                  </a:cubicBezTo>
                  <a:cubicBezTo>
                    <a:pt x="1553" y="776"/>
                    <a:pt x="1484" y="799"/>
                    <a:pt x="1462" y="822"/>
                  </a:cubicBezTo>
                  <a:lnTo>
                    <a:pt x="1393" y="822"/>
                  </a:lnTo>
                  <a:cubicBezTo>
                    <a:pt x="1393" y="822"/>
                    <a:pt x="1370" y="845"/>
                    <a:pt x="1347" y="845"/>
                  </a:cubicBezTo>
                  <a:cubicBezTo>
                    <a:pt x="1302" y="868"/>
                    <a:pt x="1256" y="891"/>
                    <a:pt x="1188" y="891"/>
                  </a:cubicBezTo>
                  <a:cubicBezTo>
                    <a:pt x="1074" y="936"/>
                    <a:pt x="891" y="982"/>
                    <a:pt x="708" y="1005"/>
                  </a:cubicBezTo>
                  <a:cubicBezTo>
                    <a:pt x="366" y="1050"/>
                    <a:pt x="1" y="1073"/>
                    <a:pt x="1" y="1096"/>
                  </a:cubicBezTo>
                  <a:cubicBezTo>
                    <a:pt x="1" y="1112"/>
                    <a:pt x="183" y="1128"/>
                    <a:pt x="419" y="1128"/>
                  </a:cubicBezTo>
                  <a:cubicBezTo>
                    <a:pt x="517" y="1128"/>
                    <a:pt x="624" y="1126"/>
                    <a:pt x="731" y="1119"/>
                  </a:cubicBezTo>
                  <a:cubicBezTo>
                    <a:pt x="914" y="1119"/>
                    <a:pt x="1096" y="1096"/>
                    <a:pt x="1233" y="1073"/>
                  </a:cubicBezTo>
                  <a:cubicBezTo>
                    <a:pt x="1302" y="1050"/>
                    <a:pt x="1347" y="1028"/>
                    <a:pt x="1393" y="1028"/>
                  </a:cubicBezTo>
                  <a:cubicBezTo>
                    <a:pt x="1439" y="1005"/>
                    <a:pt x="1462" y="1005"/>
                    <a:pt x="1462" y="1005"/>
                  </a:cubicBezTo>
                  <a:cubicBezTo>
                    <a:pt x="1462" y="1005"/>
                    <a:pt x="1484" y="1005"/>
                    <a:pt x="1507" y="982"/>
                  </a:cubicBezTo>
                  <a:cubicBezTo>
                    <a:pt x="1553" y="959"/>
                    <a:pt x="1599" y="936"/>
                    <a:pt x="1667" y="913"/>
                  </a:cubicBezTo>
                  <a:cubicBezTo>
                    <a:pt x="1804" y="845"/>
                    <a:pt x="1964" y="754"/>
                    <a:pt x="2101" y="617"/>
                  </a:cubicBezTo>
                  <a:cubicBezTo>
                    <a:pt x="2238" y="480"/>
                    <a:pt x="2352" y="343"/>
                    <a:pt x="2397" y="206"/>
                  </a:cubicBezTo>
                  <a:cubicBezTo>
                    <a:pt x="2466" y="92"/>
                    <a:pt x="2512" y="0"/>
                    <a:pt x="24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3" name="Google Shape;1085;p22">
              <a:extLst>
                <a:ext uri="{FF2B5EF4-FFF2-40B4-BE49-F238E27FC236}">
                  <a16:creationId xmlns:a16="http://schemas.microsoft.com/office/drawing/2014/main" id="{474F354D-4E54-E57B-0C4D-8A124E577EEE}"/>
                </a:ext>
              </a:extLst>
            </p:cNvPr>
            <p:cNvSpPr/>
            <p:nvPr/>
          </p:nvSpPr>
          <p:spPr>
            <a:xfrm>
              <a:off x="993050" y="2267175"/>
              <a:ext cx="83350" cy="30525"/>
            </a:xfrm>
            <a:custGeom>
              <a:avLst/>
              <a:gdLst/>
              <a:ahLst/>
              <a:cxnLst/>
              <a:rect l="l" t="t" r="r" b="b"/>
              <a:pathLst>
                <a:path w="3334" h="1221" extrusionOk="0">
                  <a:moveTo>
                    <a:pt x="2420" y="0"/>
                  </a:moveTo>
                  <a:cubicBezTo>
                    <a:pt x="2420" y="0"/>
                    <a:pt x="2261" y="0"/>
                    <a:pt x="2010" y="23"/>
                  </a:cubicBezTo>
                  <a:cubicBezTo>
                    <a:pt x="1781" y="23"/>
                    <a:pt x="1462" y="114"/>
                    <a:pt x="1165" y="160"/>
                  </a:cubicBezTo>
                  <a:cubicBezTo>
                    <a:pt x="845" y="206"/>
                    <a:pt x="549" y="251"/>
                    <a:pt x="320" y="343"/>
                  </a:cubicBezTo>
                  <a:cubicBezTo>
                    <a:pt x="206" y="388"/>
                    <a:pt x="115" y="434"/>
                    <a:pt x="69" y="502"/>
                  </a:cubicBezTo>
                  <a:cubicBezTo>
                    <a:pt x="1" y="548"/>
                    <a:pt x="1" y="594"/>
                    <a:pt x="1" y="594"/>
                  </a:cubicBezTo>
                  <a:cubicBezTo>
                    <a:pt x="1" y="594"/>
                    <a:pt x="24" y="548"/>
                    <a:pt x="92" y="525"/>
                  </a:cubicBezTo>
                  <a:cubicBezTo>
                    <a:pt x="138" y="480"/>
                    <a:pt x="229" y="434"/>
                    <a:pt x="343" y="411"/>
                  </a:cubicBezTo>
                  <a:cubicBezTo>
                    <a:pt x="549" y="343"/>
                    <a:pt x="868" y="320"/>
                    <a:pt x="1188" y="297"/>
                  </a:cubicBezTo>
                  <a:cubicBezTo>
                    <a:pt x="1507" y="251"/>
                    <a:pt x="1804" y="183"/>
                    <a:pt x="2032" y="183"/>
                  </a:cubicBezTo>
                  <a:cubicBezTo>
                    <a:pt x="2108" y="175"/>
                    <a:pt x="2174" y="173"/>
                    <a:pt x="2228" y="173"/>
                  </a:cubicBezTo>
                  <a:cubicBezTo>
                    <a:pt x="2337" y="173"/>
                    <a:pt x="2398" y="183"/>
                    <a:pt x="2398" y="183"/>
                  </a:cubicBezTo>
                  <a:lnTo>
                    <a:pt x="2512" y="183"/>
                  </a:lnTo>
                  <a:cubicBezTo>
                    <a:pt x="2580" y="206"/>
                    <a:pt x="2671" y="206"/>
                    <a:pt x="2763" y="251"/>
                  </a:cubicBezTo>
                  <a:cubicBezTo>
                    <a:pt x="2877" y="274"/>
                    <a:pt x="2991" y="320"/>
                    <a:pt x="3082" y="411"/>
                  </a:cubicBezTo>
                  <a:cubicBezTo>
                    <a:pt x="3196" y="480"/>
                    <a:pt x="3219" y="617"/>
                    <a:pt x="3174" y="754"/>
                  </a:cubicBezTo>
                  <a:cubicBezTo>
                    <a:pt x="3128" y="868"/>
                    <a:pt x="3037" y="982"/>
                    <a:pt x="2900" y="1027"/>
                  </a:cubicBezTo>
                  <a:cubicBezTo>
                    <a:pt x="2763" y="1096"/>
                    <a:pt x="2626" y="1096"/>
                    <a:pt x="2512" y="1119"/>
                  </a:cubicBezTo>
                  <a:cubicBezTo>
                    <a:pt x="2283" y="1164"/>
                    <a:pt x="2146" y="1210"/>
                    <a:pt x="2146" y="1210"/>
                  </a:cubicBezTo>
                  <a:cubicBezTo>
                    <a:pt x="2146" y="1218"/>
                    <a:pt x="2164" y="1220"/>
                    <a:pt x="2196" y="1220"/>
                  </a:cubicBezTo>
                  <a:cubicBezTo>
                    <a:pt x="2261" y="1220"/>
                    <a:pt x="2382" y="1210"/>
                    <a:pt x="2534" y="1210"/>
                  </a:cubicBezTo>
                  <a:cubicBezTo>
                    <a:pt x="2649" y="1187"/>
                    <a:pt x="2786" y="1187"/>
                    <a:pt x="2945" y="1119"/>
                  </a:cubicBezTo>
                  <a:cubicBezTo>
                    <a:pt x="3082" y="1073"/>
                    <a:pt x="3242" y="959"/>
                    <a:pt x="3288" y="799"/>
                  </a:cubicBezTo>
                  <a:cubicBezTo>
                    <a:pt x="3311" y="754"/>
                    <a:pt x="3333" y="708"/>
                    <a:pt x="3333" y="662"/>
                  </a:cubicBezTo>
                  <a:cubicBezTo>
                    <a:pt x="3333" y="617"/>
                    <a:pt x="3333" y="571"/>
                    <a:pt x="3333" y="525"/>
                  </a:cubicBezTo>
                  <a:cubicBezTo>
                    <a:pt x="3311" y="480"/>
                    <a:pt x="3311" y="434"/>
                    <a:pt x="3288" y="388"/>
                  </a:cubicBezTo>
                  <a:lnTo>
                    <a:pt x="3242" y="343"/>
                  </a:lnTo>
                  <a:lnTo>
                    <a:pt x="3196" y="297"/>
                  </a:lnTo>
                  <a:cubicBezTo>
                    <a:pt x="3082" y="183"/>
                    <a:pt x="2945" y="114"/>
                    <a:pt x="2831" y="69"/>
                  </a:cubicBezTo>
                  <a:cubicBezTo>
                    <a:pt x="2694" y="46"/>
                    <a:pt x="2603" y="23"/>
                    <a:pt x="2534" y="23"/>
                  </a:cubicBezTo>
                  <a:cubicBezTo>
                    <a:pt x="2466" y="0"/>
                    <a:pt x="2420" y="0"/>
                    <a:pt x="242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4" name="Google Shape;1086;p22">
              <a:extLst>
                <a:ext uri="{FF2B5EF4-FFF2-40B4-BE49-F238E27FC236}">
                  <a16:creationId xmlns:a16="http://schemas.microsoft.com/office/drawing/2014/main" id="{278FC9C4-D32C-903A-BB1B-0F6654DDD32D}"/>
                </a:ext>
              </a:extLst>
            </p:cNvPr>
            <p:cNvSpPr/>
            <p:nvPr/>
          </p:nvSpPr>
          <p:spPr>
            <a:xfrm>
              <a:off x="1043275" y="2290450"/>
              <a:ext cx="53100" cy="20475"/>
            </a:xfrm>
            <a:custGeom>
              <a:avLst/>
              <a:gdLst/>
              <a:ahLst/>
              <a:cxnLst/>
              <a:rect l="l" t="t" r="r" b="b"/>
              <a:pathLst>
                <a:path w="2124" h="819" extrusionOk="0">
                  <a:moveTo>
                    <a:pt x="26" y="1"/>
                  </a:moveTo>
                  <a:cubicBezTo>
                    <a:pt x="24" y="1"/>
                    <a:pt x="23" y="2"/>
                    <a:pt x="23" y="5"/>
                  </a:cubicBezTo>
                  <a:cubicBezTo>
                    <a:pt x="1" y="5"/>
                    <a:pt x="23" y="74"/>
                    <a:pt x="69" y="188"/>
                  </a:cubicBezTo>
                  <a:cubicBezTo>
                    <a:pt x="137" y="302"/>
                    <a:pt x="229" y="439"/>
                    <a:pt x="366" y="530"/>
                  </a:cubicBezTo>
                  <a:cubicBezTo>
                    <a:pt x="411" y="599"/>
                    <a:pt x="503" y="621"/>
                    <a:pt x="571" y="667"/>
                  </a:cubicBezTo>
                  <a:cubicBezTo>
                    <a:pt x="640" y="713"/>
                    <a:pt x="708" y="736"/>
                    <a:pt x="754" y="736"/>
                  </a:cubicBezTo>
                  <a:cubicBezTo>
                    <a:pt x="868" y="781"/>
                    <a:pt x="959" y="804"/>
                    <a:pt x="959" y="804"/>
                  </a:cubicBezTo>
                  <a:cubicBezTo>
                    <a:pt x="959" y="804"/>
                    <a:pt x="1064" y="819"/>
                    <a:pt x="1213" y="819"/>
                  </a:cubicBezTo>
                  <a:cubicBezTo>
                    <a:pt x="1324" y="819"/>
                    <a:pt x="1461" y="811"/>
                    <a:pt x="1598" y="781"/>
                  </a:cubicBezTo>
                  <a:cubicBezTo>
                    <a:pt x="1758" y="758"/>
                    <a:pt x="1918" y="690"/>
                    <a:pt x="2009" y="621"/>
                  </a:cubicBezTo>
                  <a:cubicBezTo>
                    <a:pt x="2100" y="530"/>
                    <a:pt x="2123" y="462"/>
                    <a:pt x="2123" y="439"/>
                  </a:cubicBezTo>
                  <a:lnTo>
                    <a:pt x="2123" y="439"/>
                  </a:lnTo>
                  <a:cubicBezTo>
                    <a:pt x="2123" y="439"/>
                    <a:pt x="2055" y="507"/>
                    <a:pt x="1963" y="553"/>
                  </a:cubicBezTo>
                  <a:cubicBezTo>
                    <a:pt x="1872" y="599"/>
                    <a:pt x="1735" y="644"/>
                    <a:pt x="1575" y="667"/>
                  </a:cubicBezTo>
                  <a:cubicBezTo>
                    <a:pt x="1533" y="670"/>
                    <a:pt x="1491" y="672"/>
                    <a:pt x="1449" y="672"/>
                  </a:cubicBezTo>
                  <a:cubicBezTo>
                    <a:pt x="1200" y="672"/>
                    <a:pt x="982" y="621"/>
                    <a:pt x="982" y="621"/>
                  </a:cubicBezTo>
                  <a:cubicBezTo>
                    <a:pt x="982" y="621"/>
                    <a:pt x="914" y="599"/>
                    <a:pt x="799" y="576"/>
                  </a:cubicBezTo>
                  <a:cubicBezTo>
                    <a:pt x="754" y="576"/>
                    <a:pt x="685" y="553"/>
                    <a:pt x="617" y="530"/>
                  </a:cubicBezTo>
                  <a:cubicBezTo>
                    <a:pt x="571" y="484"/>
                    <a:pt x="480" y="484"/>
                    <a:pt x="434" y="416"/>
                  </a:cubicBezTo>
                  <a:cubicBezTo>
                    <a:pt x="320" y="347"/>
                    <a:pt x="206" y="233"/>
                    <a:pt x="137" y="142"/>
                  </a:cubicBezTo>
                  <a:cubicBezTo>
                    <a:pt x="78" y="63"/>
                    <a:pt x="36" y="1"/>
                    <a:pt x="2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5" name="Google Shape;1087;p22">
              <a:extLst>
                <a:ext uri="{FF2B5EF4-FFF2-40B4-BE49-F238E27FC236}">
                  <a16:creationId xmlns:a16="http://schemas.microsoft.com/office/drawing/2014/main" id="{EAB695E1-1531-654B-F05A-6C84A8A5E2C0}"/>
                </a:ext>
              </a:extLst>
            </p:cNvPr>
            <p:cNvSpPr/>
            <p:nvPr/>
          </p:nvSpPr>
          <p:spPr>
            <a:xfrm>
              <a:off x="740275" y="1948050"/>
              <a:ext cx="259650" cy="382950"/>
            </a:xfrm>
            <a:custGeom>
              <a:avLst/>
              <a:gdLst/>
              <a:ahLst/>
              <a:cxnLst/>
              <a:rect l="l" t="t" r="r" b="b"/>
              <a:pathLst>
                <a:path w="10386" h="15318" extrusionOk="0">
                  <a:moveTo>
                    <a:pt x="8332" y="1"/>
                  </a:moveTo>
                  <a:cubicBezTo>
                    <a:pt x="8295" y="1"/>
                    <a:pt x="8257" y="2"/>
                    <a:pt x="8217" y="6"/>
                  </a:cubicBezTo>
                  <a:cubicBezTo>
                    <a:pt x="7692" y="52"/>
                    <a:pt x="7190" y="234"/>
                    <a:pt x="6734" y="485"/>
                  </a:cubicBezTo>
                  <a:cubicBezTo>
                    <a:pt x="6026" y="873"/>
                    <a:pt x="5433" y="1467"/>
                    <a:pt x="4908" y="2060"/>
                  </a:cubicBezTo>
                  <a:cubicBezTo>
                    <a:pt x="3629" y="3567"/>
                    <a:pt x="2488" y="5256"/>
                    <a:pt x="1621" y="6990"/>
                  </a:cubicBezTo>
                  <a:cubicBezTo>
                    <a:pt x="1164" y="7949"/>
                    <a:pt x="0" y="10391"/>
                    <a:pt x="1073" y="11304"/>
                  </a:cubicBezTo>
                  <a:cubicBezTo>
                    <a:pt x="1073" y="11304"/>
                    <a:pt x="1073" y="11327"/>
                    <a:pt x="1073" y="11327"/>
                  </a:cubicBezTo>
                  <a:cubicBezTo>
                    <a:pt x="4500" y="14893"/>
                    <a:pt x="7648" y="15317"/>
                    <a:pt x="8952" y="15317"/>
                  </a:cubicBezTo>
                  <a:cubicBezTo>
                    <a:pt x="9360" y="15317"/>
                    <a:pt x="9587" y="15276"/>
                    <a:pt x="9587" y="15276"/>
                  </a:cubicBezTo>
                  <a:cubicBezTo>
                    <a:pt x="10386" y="14477"/>
                    <a:pt x="10135" y="13359"/>
                    <a:pt x="10135" y="13359"/>
                  </a:cubicBezTo>
                  <a:cubicBezTo>
                    <a:pt x="10135" y="13359"/>
                    <a:pt x="8742" y="12879"/>
                    <a:pt x="7624" y="12309"/>
                  </a:cubicBezTo>
                  <a:cubicBezTo>
                    <a:pt x="6574" y="11807"/>
                    <a:pt x="4862" y="9730"/>
                    <a:pt x="4543" y="9341"/>
                  </a:cubicBezTo>
                  <a:cubicBezTo>
                    <a:pt x="4543" y="9319"/>
                    <a:pt x="4565" y="9319"/>
                    <a:pt x="4565" y="9296"/>
                  </a:cubicBezTo>
                  <a:cubicBezTo>
                    <a:pt x="5250" y="8040"/>
                    <a:pt x="6300" y="7127"/>
                    <a:pt x="7099" y="5963"/>
                  </a:cubicBezTo>
                  <a:cubicBezTo>
                    <a:pt x="7738" y="5050"/>
                    <a:pt x="8491" y="4229"/>
                    <a:pt x="8902" y="3201"/>
                  </a:cubicBezTo>
                  <a:cubicBezTo>
                    <a:pt x="9236" y="2424"/>
                    <a:pt x="9699" y="1"/>
                    <a:pt x="833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6" name="Google Shape;1088;p22">
              <a:extLst>
                <a:ext uri="{FF2B5EF4-FFF2-40B4-BE49-F238E27FC236}">
                  <a16:creationId xmlns:a16="http://schemas.microsoft.com/office/drawing/2014/main" id="{B6D40988-B6CC-1DF1-BD4C-3DDDCB2F28C1}"/>
                </a:ext>
              </a:extLst>
            </p:cNvPr>
            <p:cNvSpPr/>
            <p:nvPr/>
          </p:nvSpPr>
          <p:spPr>
            <a:xfrm>
              <a:off x="740275" y="1948075"/>
              <a:ext cx="259650" cy="382925"/>
            </a:xfrm>
            <a:custGeom>
              <a:avLst/>
              <a:gdLst/>
              <a:ahLst/>
              <a:cxnLst/>
              <a:rect l="l" t="t" r="r" b="b"/>
              <a:pathLst>
                <a:path w="10386" h="15317" extrusionOk="0">
                  <a:moveTo>
                    <a:pt x="8322" y="0"/>
                  </a:moveTo>
                  <a:cubicBezTo>
                    <a:pt x="8288" y="0"/>
                    <a:pt x="8253" y="2"/>
                    <a:pt x="8217" y="5"/>
                  </a:cubicBezTo>
                  <a:cubicBezTo>
                    <a:pt x="7692" y="51"/>
                    <a:pt x="7190" y="233"/>
                    <a:pt x="6734" y="484"/>
                  </a:cubicBezTo>
                  <a:cubicBezTo>
                    <a:pt x="6026" y="872"/>
                    <a:pt x="5433" y="1466"/>
                    <a:pt x="4908" y="2059"/>
                  </a:cubicBezTo>
                  <a:cubicBezTo>
                    <a:pt x="3629" y="3566"/>
                    <a:pt x="2488" y="5255"/>
                    <a:pt x="1621" y="6989"/>
                  </a:cubicBezTo>
                  <a:cubicBezTo>
                    <a:pt x="1164" y="7948"/>
                    <a:pt x="0" y="10390"/>
                    <a:pt x="1073" y="11303"/>
                  </a:cubicBezTo>
                  <a:cubicBezTo>
                    <a:pt x="1073" y="11303"/>
                    <a:pt x="1073" y="11326"/>
                    <a:pt x="1073" y="11326"/>
                  </a:cubicBezTo>
                  <a:cubicBezTo>
                    <a:pt x="4500" y="14892"/>
                    <a:pt x="7648" y="15316"/>
                    <a:pt x="8952" y="15316"/>
                  </a:cubicBezTo>
                  <a:cubicBezTo>
                    <a:pt x="9360" y="15316"/>
                    <a:pt x="9587" y="15275"/>
                    <a:pt x="9587" y="15275"/>
                  </a:cubicBezTo>
                  <a:cubicBezTo>
                    <a:pt x="10386" y="14476"/>
                    <a:pt x="10135" y="13358"/>
                    <a:pt x="10135" y="13358"/>
                  </a:cubicBezTo>
                  <a:cubicBezTo>
                    <a:pt x="10135" y="13358"/>
                    <a:pt x="10021" y="13335"/>
                    <a:pt x="9838" y="13266"/>
                  </a:cubicBezTo>
                  <a:cubicBezTo>
                    <a:pt x="9838" y="13654"/>
                    <a:pt x="9747" y="14088"/>
                    <a:pt x="9473" y="14385"/>
                  </a:cubicBezTo>
                  <a:cubicBezTo>
                    <a:pt x="9386" y="14475"/>
                    <a:pt x="9232" y="14516"/>
                    <a:pt x="9028" y="14516"/>
                  </a:cubicBezTo>
                  <a:cubicBezTo>
                    <a:pt x="7574" y="14516"/>
                    <a:pt x="3579" y="12420"/>
                    <a:pt x="3219" y="10938"/>
                  </a:cubicBezTo>
                  <a:cubicBezTo>
                    <a:pt x="3042" y="10151"/>
                    <a:pt x="3611" y="9941"/>
                    <a:pt x="4282" y="9941"/>
                  </a:cubicBezTo>
                  <a:cubicBezTo>
                    <a:pt x="4565" y="9941"/>
                    <a:pt x="4865" y="9978"/>
                    <a:pt x="5136" y="10025"/>
                  </a:cubicBezTo>
                  <a:cubicBezTo>
                    <a:pt x="4839" y="9706"/>
                    <a:pt x="4634" y="9455"/>
                    <a:pt x="4543" y="9340"/>
                  </a:cubicBezTo>
                  <a:cubicBezTo>
                    <a:pt x="4543" y="9318"/>
                    <a:pt x="4565" y="9318"/>
                    <a:pt x="4565" y="9295"/>
                  </a:cubicBezTo>
                  <a:cubicBezTo>
                    <a:pt x="4862" y="8747"/>
                    <a:pt x="5227" y="8268"/>
                    <a:pt x="5615" y="7811"/>
                  </a:cubicBezTo>
                  <a:lnTo>
                    <a:pt x="5615" y="7811"/>
                  </a:lnTo>
                  <a:cubicBezTo>
                    <a:pt x="5381" y="7902"/>
                    <a:pt x="5110" y="7971"/>
                    <a:pt x="4818" y="7971"/>
                  </a:cubicBezTo>
                  <a:cubicBezTo>
                    <a:pt x="4598" y="7971"/>
                    <a:pt x="4367" y="7932"/>
                    <a:pt x="4132" y="7834"/>
                  </a:cubicBezTo>
                  <a:cubicBezTo>
                    <a:pt x="2739" y="7286"/>
                    <a:pt x="5935" y="1603"/>
                    <a:pt x="7966" y="1101"/>
                  </a:cubicBezTo>
                  <a:cubicBezTo>
                    <a:pt x="8139" y="1063"/>
                    <a:pt x="8291" y="1045"/>
                    <a:pt x="8425" y="1045"/>
                  </a:cubicBezTo>
                  <a:cubicBezTo>
                    <a:pt x="8859" y="1045"/>
                    <a:pt x="9105" y="1227"/>
                    <a:pt x="9245" y="1489"/>
                  </a:cubicBezTo>
                  <a:cubicBezTo>
                    <a:pt x="9266" y="703"/>
                    <a:pt x="9059" y="0"/>
                    <a:pt x="83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7" name="Google Shape;1089;p22">
              <a:extLst>
                <a:ext uri="{FF2B5EF4-FFF2-40B4-BE49-F238E27FC236}">
                  <a16:creationId xmlns:a16="http://schemas.microsoft.com/office/drawing/2014/main" id="{62C18354-C4B5-2D29-3291-D89E5CF4718C}"/>
                </a:ext>
              </a:extLst>
            </p:cNvPr>
            <p:cNvSpPr/>
            <p:nvPr/>
          </p:nvSpPr>
          <p:spPr>
            <a:xfrm>
              <a:off x="923450" y="1998400"/>
              <a:ext cx="26275" cy="53525"/>
            </a:xfrm>
            <a:custGeom>
              <a:avLst/>
              <a:gdLst/>
              <a:ahLst/>
              <a:cxnLst/>
              <a:rect l="l" t="t" r="r" b="b"/>
              <a:pathLst>
                <a:path w="1051" h="2141" extrusionOk="0">
                  <a:moveTo>
                    <a:pt x="890" y="1"/>
                  </a:moveTo>
                  <a:cubicBezTo>
                    <a:pt x="800" y="1"/>
                    <a:pt x="688" y="92"/>
                    <a:pt x="616" y="252"/>
                  </a:cubicBezTo>
                  <a:cubicBezTo>
                    <a:pt x="548" y="457"/>
                    <a:pt x="548" y="663"/>
                    <a:pt x="639" y="731"/>
                  </a:cubicBezTo>
                  <a:cubicBezTo>
                    <a:pt x="662" y="744"/>
                    <a:pt x="685" y="751"/>
                    <a:pt x="709" y="751"/>
                  </a:cubicBezTo>
                  <a:cubicBezTo>
                    <a:pt x="806" y="751"/>
                    <a:pt x="908" y="645"/>
                    <a:pt x="982" y="480"/>
                  </a:cubicBezTo>
                  <a:cubicBezTo>
                    <a:pt x="1050" y="297"/>
                    <a:pt x="1050" y="69"/>
                    <a:pt x="959" y="23"/>
                  </a:cubicBezTo>
                  <a:cubicBezTo>
                    <a:pt x="939" y="8"/>
                    <a:pt x="915" y="1"/>
                    <a:pt x="890" y="1"/>
                  </a:cubicBezTo>
                  <a:close/>
                  <a:moveTo>
                    <a:pt x="479" y="1091"/>
                  </a:moveTo>
                  <a:cubicBezTo>
                    <a:pt x="353" y="1091"/>
                    <a:pt x="205" y="1226"/>
                    <a:pt x="114" y="1461"/>
                  </a:cubicBezTo>
                  <a:cubicBezTo>
                    <a:pt x="0" y="1735"/>
                    <a:pt x="0" y="2032"/>
                    <a:pt x="137" y="2123"/>
                  </a:cubicBezTo>
                  <a:cubicBezTo>
                    <a:pt x="161" y="2135"/>
                    <a:pt x="186" y="2141"/>
                    <a:pt x="213" y="2141"/>
                  </a:cubicBezTo>
                  <a:cubicBezTo>
                    <a:pt x="342" y="2141"/>
                    <a:pt x="499" y="2008"/>
                    <a:pt x="594" y="1781"/>
                  </a:cubicBezTo>
                  <a:cubicBezTo>
                    <a:pt x="708" y="1507"/>
                    <a:pt x="708" y="1210"/>
                    <a:pt x="571" y="1119"/>
                  </a:cubicBezTo>
                  <a:cubicBezTo>
                    <a:pt x="543" y="1100"/>
                    <a:pt x="511" y="1091"/>
                    <a:pt x="479" y="1091"/>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8" name="Google Shape;1090;p22">
              <a:extLst>
                <a:ext uri="{FF2B5EF4-FFF2-40B4-BE49-F238E27FC236}">
                  <a16:creationId xmlns:a16="http://schemas.microsoft.com/office/drawing/2014/main" id="{A28490E0-3992-2BBA-BCF6-A36C772FB804}"/>
                </a:ext>
              </a:extLst>
            </p:cNvPr>
            <p:cNvSpPr/>
            <p:nvPr/>
          </p:nvSpPr>
          <p:spPr>
            <a:xfrm>
              <a:off x="801900" y="2173025"/>
              <a:ext cx="56525" cy="12800"/>
            </a:xfrm>
            <a:custGeom>
              <a:avLst/>
              <a:gdLst/>
              <a:ahLst/>
              <a:cxnLst/>
              <a:rect l="l" t="t" r="r" b="b"/>
              <a:pathLst>
                <a:path w="2261" h="512" extrusionOk="0">
                  <a:moveTo>
                    <a:pt x="1164" y="0"/>
                  </a:moveTo>
                  <a:cubicBezTo>
                    <a:pt x="1164" y="0"/>
                    <a:pt x="1073" y="23"/>
                    <a:pt x="959" y="23"/>
                  </a:cubicBezTo>
                  <a:cubicBezTo>
                    <a:pt x="913" y="23"/>
                    <a:pt x="845" y="46"/>
                    <a:pt x="776" y="46"/>
                  </a:cubicBezTo>
                  <a:cubicBezTo>
                    <a:pt x="708" y="69"/>
                    <a:pt x="640" y="69"/>
                    <a:pt x="548" y="91"/>
                  </a:cubicBezTo>
                  <a:cubicBezTo>
                    <a:pt x="274" y="183"/>
                    <a:pt x="0" y="297"/>
                    <a:pt x="0" y="320"/>
                  </a:cubicBezTo>
                  <a:cubicBezTo>
                    <a:pt x="4" y="323"/>
                    <a:pt x="12" y="324"/>
                    <a:pt x="24" y="324"/>
                  </a:cubicBezTo>
                  <a:cubicBezTo>
                    <a:pt x="100" y="324"/>
                    <a:pt x="339" y="271"/>
                    <a:pt x="594" y="251"/>
                  </a:cubicBezTo>
                  <a:cubicBezTo>
                    <a:pt x="662" y="228"/>
                    <a:pt x="731" y="228"/>
                    <a:pt x="799" y="228"/>
                  </a:cubicBezTo>
                  <a:cubicBezTo>
                    <a:pt x="868" y="206"/>
                    <a:pt x="913" y="206"/>
                    <a:pt x="982" y="206"/>
                  </a:cubicBezTo>
                  <a:lnTo>
                    <a:pt x="1142" y="206"/>
                  </a:lnTo>
                  <a:cubicBezTo>
                    <a:pt x="1142" y="206"/>
                    <a:pt x="1210" y="228"/>
                    <a:pt x="1324" y="228"/>
                  </a:cubicBezTo>
                  <a:cubicBezTo>
                    <a:pt x="1370" y="228"/>
                    <a:pt x="1438" y="251"/>
                    <a:pt x="1507" y="251"/>
                  </a:cubicBezTo>
                  <a:cubicBezTo>
                    <a:pt x="1553" y="274"/>
                    <a:pt x="1644" y="274"/>
                    <a:pt x="1712" y="320"/>
                  </a:cubicBezTo>
                  <a:cubicBezTo>
                    <a:pt x="1826" y="365"/>
                    <a:pt x="1963" y="411"/>
                    <a:pt x="2078" y="457"/>
                  </a:cubicBezTo>
                  <a:cubicBezTo>
                    <a:pt x="2144" y="490"/>
                    <a:pt x="2199" y="511"/>
                    <a:pt x="2232" y="511"/>
                  </a:cubicBezTo>
                  <a:cubicBezTo>
                    <a:pt x="2245" y="511"/>
                    <a:pt x="2254" y="508"/>
                    <a:pt x="2260" y="502"/>
                  </a:cubicBezTo>
                  <a:cubicBezTo>
                    <a:pt x="2260" y="479"/>
                    <a:pt x="2214" y="434"/>
                    <a:pt x="2123" y="388"/>
                  </a:cubicBezTo>
                  <a:cubicBezTo>
                    <a:pt x="2032" y="320"/>
                    <a:pt x="1895" y="251"/>
                    <a:pt x="1758" y="183"/>
                  </a:cubicBezTo>
                  <a:cubicBezTo>
                    <a:pt x="1689" y="137"/>
                    <a:pt x="1621" y="114"/>
                    <a:pt x="1553" y="91"/>
                  </a:cubicBezTo>
                  <a:cubicBezTo>
                    <a:pt x="1484" y="69"/>
                    <a:pt x="1416" y="46"/>
                    <a:pt x="1347" y="46"/>
                  </a:cubicBezTo>
                  <a:cubicBezTo>
                    <a:pt x="1233" y="23"/>
                    <a:pt x="1164" y="0"/>
                    <a:pt x="11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69" name="Google Shape;1091;p22">
              <a:extLst>
                <a:ext uri="{FF2B5EF4-FFF2-40B4-BE49-F238E27FC236}">
                  <a16:creationId xmlns:a16="http://schemas.microsoft.com/office/drawing/2014/main" id="{8EA69115-945B-0D0D-4096-AA5D6CDBBEBF}"/>
                </a:ext>
              </a:extLst>
            </p:cNvPr>
            <p:cNvSpPr/>
            <p:nvPr/>
          </p:nvSpPr>
          <p:spPr>
            <a:xfrm>
              <a:off x="807025" y="1935000"/>
              <a:ext cx="177500" cy="173550"/>
            </a:xfrm>
            <a:custGeom>
              <a:avLst/>
              <a:gdLst/>
              <a:ahLst/>
              <a:cxnLst/>
              <a:rect l="l" t="t" r="r" b="b"/>
              <a:pathLst>
                <a:path w="7100" h="6942" extrusionOk="0">
                  <a:moveTo>
                    <a:pt x="4748" y="1"/>
                  </a:moveTo>
                  <a:cubicBezTo>
                    <a:pt x="4725" y="1"/>
                    <a:pt x="4703" y="2"/>
                    <a:pt x="4680" y="3"/>
                  </a:cubicBezTo>
                  <a:cubicBezTo>
                    <a:pt x="4497" y="26"/>
                    <a:pt x="4315" y="71"/>
                    <a:pt x="4155" y="163"/>
                  </a:cubicBezTo>
                  <a:cubicBezTo>
                    <a:pt x="3972" y="231"/>
                    <a:pt x="3813" y="345"/>
                    <a:pt x="3653" y="437"/>
                  </a:cubicBezTo>
                  <a:cubicBezTo>
                    <a:pt x="3014" y="916"/>
                    <a:pt x="2512" y="1555"/>
                    <a:pt x="2009" y="2149"/>
                  </a:cubicBezTo>
                  <a:cubicBezTo>
                    <a:pt x="1302" y="3016"/>
                    <a:pt x="617" y="3952"/>
                    <a:pt x="1" y="4910"/>
                  </a:cubicBezTo>
                  <a:cubicBezTo>
                    <a:pt x="2192" y="5367"/>
                    <a:pt x="3950" y="6508"/>
                    <a:pt x="4566" y="6942"/>
                  </a:cubicBezTo>
                  <a:cubicBezTo>
                    <a:pt x="4634" y="6851"/>
                    <a:pt x="4726" y="6736"/>
                    <a:pt x="4794" y="6622"/>
                  </a:cubicBezTo>
                  <a:cubicBezTo>
                    <a:pt x="5502" y="5550"/>
                    <a:pt x="6369" y="4545"/>
                    <a:pt x="6826" y="3313"/>
                  </a:cubicBezTo>
                  <a:cubicBezTo>
                    <a:pt x="7100" y="2605"/>
                    <a:pt x="6917" y="1897"/>
                    <a:pt x="6506" y="1236"/>
                  </a:cubicBezTo>
                  <a:cubicBezTo>
                    <a:pt x="6174" y="683"/>
                    <a:pt x="5457" y="1"/>
                    <a:pt x="4748"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0" name="Google Shape;1092;p22">
              <a:extLst>
                <a:ext uri="{FF2B5EF4-FFF2-40B4-BE49-F238E27FC236}">
                  <a16:creationId xmlns:a16="http://schemas.microsoft.com/office/drawing/2014/main" id="{EEA7840B-5208-114D-AF5E-28816D24D16B}"/>
                </a:ext>
              </a:extLst>
            </p:cNvPr>
            <p:cNvSpPr/>
            <p:nvPr/>
          </p:nvSpPr>
          <p:spPr>
            <a:xfrm>
              <a:off x="825300" y="2039500"/>
              <a:ext cx="103875" cy="45675"/>
            </a:xfrm>
            <a:custGeom>
              <a:avLst/>
              <a:gdLst/>
              <a:ahLst/>
              <a:cxnLst/>
              <a:rect l="l" t="t" r="r" b="b"/>
              <a:pathLst>
                <a:path w="4155" h="1827" extrusionOk="0">
                  <a:moveTo>
                    <a:pt x="160" y="1"/>
                  </a:moveTo>
                  <a:cubicBezTo>
                    <a:pt x="60" y="1"/>
                    <a:pt x="0" y="8"/>
                    <a:pt x="0" y="23"/>
                  </a:cubicBezTo>
                  <a:cubicBezTo>
                    <a:pt x="0" y="46"/>
                    <a:pt x="571" y="114"/>
                    <a:pt x="1142" y="274"/>
                  </a:cubicBezTo>
                  <a:cubicBezTo>
                    <a:pt x="1415" y="342"/>
                    <a:pt x="1689" y="411"/>
                    <a:pt x="1895" y="502"/>
                  </a:cubicBezTo>
                  <a:cubicBezTo>
                    <a:pt x="2077" y="593"/>
                    <a:pt x="2214" y="639"/>
                    <a:pt x="2214" y="639"/>
                  </a:cubicBezTo>
                  <a:cubicBezTo>
                    <a:pt x="2214" y="639"/>
                    <a:pt x="2351" y="708"/>
                    <a:pt x="2534" y="776"/>
                  </a:cubicBezTo>
                  <a:cubicBezTo>
                    <a:pt x="2739" y="867"/>
                    <a:pt x="2968" y="1004"/>
                    <a:pt x="3219" y="1141"/>
                  </a:cubicBezTo>
                  <a:cubicBezTo>
                    <a:pt x="3684" y="1452"/>
                    <a:pt x="4086" y="1827"/>
                    <a:pt x="4129" y="1827"/>
                  </a:cubicBezTo>
                  <a:cubicBezTo>
                    <a:pt x="4130" y="1827"/>
                    <a:pt x="4131" y="1827"/>
                    <a:pt x="4132" y="1826"/>
                  </a:cubicBezTo>
                  <a:cubicBezTo>
                    <a:pt x="4154" y="1803"/>
                    <a:pt x="3789" y="1370"/>
                    <a:pt x="3333" y="1027"/>
                  </a:cubicBezTo>
                  <a:cubicBezTo>
                    <a:pt x="3082" y="867"/>
                    <a:pt x="2831" y="685"/>
                    <a:pt x="2648" y="593"/>
                  </a:cubicBezTo>
                  <a:cubicBezTo>
                    <a:pt x="2443" y="502"/>
                    <a:pt x="2306" y="434"/>
                    <a:pt x="2306" y="434"/>
                  </a:cubicBezTo>
                  <a:cubicBezTo>
                    <a:pt x="2306" y="434"/>
                    <a:pt x="2169" y="388"/>
                    <a:pt x="1963" y="320"/>
                  </a:cubicBezTo>
                  <a:cubicBezTo>
                    <a:pt x="1758" y="228"/>
                    <a:pt x="1461" y="183"/>
                    <a:pt x="1187" y="114"/>
                  </a:cubicBezTo>
                  <a:cubicBezTo>
                    <a:pt x="782" y="36"/>
                    <a:pt x="376"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1" name="Google Shape;1093;p22">
              <a:extLst>
                <a:ext uri="{FF2B5EF4-FFF2-40B4-BE49-F238E27FC236}">
                  <a16:creationId xmlns:a16="http://schemas.microsoft.com/office/drawing/2014/main" id="{FB0D313C-374A-AC16-7029-4484BD202B22}"/>
                </a:ext>
              </a:extLst>
            </p:cNvPr>
            <p:cNvSpPr/>
            <p:nvPr/>
          </p:nvSpPr>
          <p:spPr>
            <a:xfrm>
              <a:off x="807025" y="1935025"/>
              <a:ext cx="156950" cy="173525"/>
            </a:xfrm>
            <a:custGeom>
              <a:avLst/>
              <a:gdLst/>
              <a:ahLst/>
              <a:cxnLst/>
              <a:rect l="l" t="t" r="r" b="b"/>
              <a:pathLst>
                <a:path w="6278" h="6941" extrusionOk="0">
                  <a:moveTo>
                    <a:pt x="4742" y="1"/>
                  </a:moveTo>
                  <a:cubicBezTo>
                    <a:pt x="4721" y="1"/>
                    <a:pt x="4701" y="1"/>
                    <a:pt x="4680" y="2"/>
                  </a:cubicBezTo>
                  <a:cubicBezTo>
                    <a:pt x="4497" y="25"/>
                    <a:pt x="4315" y="70"/>
                    <a:pt x="4155" y="162"/>
                  </a:cubicBezTo>
                  <a:cubicBezTo>
                    <a:pt x="3972" y="230"/>
                    <a:pt x="3813" y="344"/>
                    <a:pt x="3653" y="436"/>
                  </a:cubicBezTo>
                  <a:cubicBezTo>
                    <a:pt x="3014" y="915"/>
                    <a:pt x="2512" y="1554"/>
                    <a:pt x="2009" y="2148"/>
                  </a:cubicBezTo>
                  <a:cubicBezTo>
                    <a:pt x="1302" y="3015"/>
                    <a:pt x="617" y="3951"/>
                    <a:pt x="1" y="4909"/>
                  </a:cubicBezTo>
                  <a:cubicBezTo>
                    <a:pt x="2192" y="5366"/>
                    <a:pt x="3950" y="6507"/>
                    <a:pt x="4566" y="6941"/>
                  </a:cubicBezTo>
                  <a:cubicBezTo>
                    <a:pt x="4612" y="6895"/>
                    <a:pt x="4634" y="6827"/>
                    <a:pt x="4680" y="6781"/>
                  </a:cubicBezTo>
                  <a:cubicBezTo>
                    <a:pt x="3927" y="6347"/>
                    <a:pt x="1553" y="5001"/>
                    <a:pt x="1941" y="4727"/>
                  </a:cubicBezTo>
                  <a:cubicBezTo>
                    <a:pt x="2131" y="4604"/>
                    <a:pt x="2329" y="4551"/>
                    <a:pt x="2529" y="4551"/>
                  </a:cubicBezTo>
                  <a:cubicBezTo>
                    <a:pt x="3551" y="4551"/>
                    <a:pt x="4629" y="5920"/>
                    <a:pt x="5068" y="6188"/>
                  </a:cubicBezTo>
                  <a:cubicBezTo>
                    <a:pt x="5273" y="5914"/>
                    <a:pt x="5479" y="5640"/>
                    <a:pt x="5662" y="5366"/>
                  </a:cubicBezTo>
                  <a:cubicBezTo>
                    <a:pt x="4885" y="5138"/>
                    <a:pt x="3059" y="4499"/>
                    <a:pt x="3105" y="3586"/>
                  </a:cubicBezTo>
                  <a:cubicBezTo>
                    <a:pt x="3146" y="2722"/>
                    <a:pt x="4613" y="581"/>
                    <a:pt x="5871" y="581"/>
                  </a:cubicBezTo>
                  <a:cubicBezTo>
                    <a:pt x="6010" y="581"/>
                    <a:pt x="6146" y="607"/>
                    <a:pt x="6278" y="664"/>
                  </a:cubicBezTo>
                  <a:cubicBezTo>
                    <a:pt x="5882" y="290"/>
                    <a:pt x="5295" y="1"/>
                    <a:pt x="47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2" name="Google Shape;1094;p22">
              <a:extLst>
                <a:ext uri="{FF2B5EF4-FFF2-40B4-BE49-F238E27FC236}">
                  <a16:creationId xmlns:a16="http://schemas.microsoft.com/office/drawing/2014/main" id="{069DF8EE-0504-2DE2-447E-80A68A2AECFA}"/>
                </a:ext>
              </a:extLst>
            </p:cNvPr>
            <p:cNvSpPr/>
            <p:nvPr/>
          </p:nvSpPr>
          <p:spPr>
            <a:xfrm>
              <a:off x="951400" y="1949900"/>
              <a:ext cx="247100" cy="84875"/>
            </a:xfrm>
            <a:custGeom>
              <a:avLst/>
              <a:gdLst/>
              <a:ahLst/>
              <a:cxnLst/>
              <a:rect l="l" t="t" r="r" b="b"/>
              <a:pathLst>
                <a:path w="9884" h="3395" extrusionOk="0">
                  <a:moveTo>
                    <a:pt x="7008" y="0"/>
                  </a:moveTo>
                  <a:cubicBezTo>
                    <a:pt x="6803" y="0"/>
                    <a:pt x="6643" y="92"/>
                    <a:pt x="6620" y="183"/>
                  </a:cubicBezTo>
                  <a:cubicBezTo>
                    <a:pt x="6597" y="274"/>
                    <a:pt x="6757" y="343"/>
                    <a:pt x="6962" y="343"/>
                  </a:cubicBezTo>
                  <a:cubicBezTo>
                    <a:pt x="7145" y="343"/>
                    <a:pt x="7328" y="274"/>
                    <a:pt x="7350" y="183"/>
                  </a:cubicBezTo>
                  <a:cubicBezTo>
                    <a:pt x="7350" y="92"/>
                    <a:pt x="7213" y="0"/>
                    <a:pt x="7008" y="0"/>
                  </a:cubicBezTo>
                  <a:close/>
                  <a:moveTo>
                    <a:pt x="2752" y="534"/>
                  </a:moveTo>
                  <a:cubicBezTo>
                    <a:pt x="2550" y="534"/>
                    <a:pt x="2388" y="595"/>
                    <a:pt x="2352" y="685"/>
                  </a:cubicBezTo>
                  <a:cubicBezTo>
                    <a:pt x="2306" y="822"/>
                    <a:pt x="2489" y="959"/>
                    <a:pt x="2785" y="982"/>
                  </a:cubicBezTo>
                  <a:cubicBezTo>
                    <a:pt x="2844" y="992"/>
                    <a:pt x="2901" y="996"/>
                    <a:pt x="2956" y="996"/>
                  </a:cubicBezTo>
                  <a:cubicBezTo>
                    <a:pt x="3157" y="996"/>
                    <a:pt x="3320" y="935"/>
                    <a:pt x="3356" y="845"/>
                  </a:cubicBezTo>
                  <a:cubicBezTo>
                    <a:pt x="3402" y="708"/>
                    <a:pt x="3219" y="571"/>
                    <a:pt x="2922" y="548"/>
                  </a:cubicBezTo>
                  <a:cubicBezTo>
                    <a:pt x="2864" y="538"/>
                    <a:pt x="2806" y="534"/>
                    <a:pt x="2752" y="534"/>
                  </a:cubicBezTo>
                  <a:close/>
                  <a:moveTo>
                    <a:pt x="9382" y="1005"/>
                  </a:moveTo>
                  <a:cubicBezTo>
                    <a:pt x="9313" y="1005"/>
                    <a:pt x="9245" y="1142"/>
                    <a:pt x="9268" y="1324"/>
                  </a:cubicBezTo>
                  <a:cubicBezTo>
                    <a:pt x="9291" y="1507"/>
                    <a:pt x="9382" y="1667"/>
                    <a:pt x="9473" y="1667"/>
                  </a:cubicBezTo>
                  <a:cubicBezTo>
                    <a:pt x="9564" y="1667"/>
                    <a:pt x="9610" y="1530"/>
                    <a:pt x="9587" y="1324"/>
                  </a:cubicBezTo>
                  <a:cubicBezTo>
                    <a:pt x="9564" y="1142"/>
                    <a:pt x="9473" y="1005"/>
                    <a:pt x="9382" y="1005"/>
                  </a:cubicBezTo>
                  <a:close/>
                  <a:moveTo>
                    <a:pt x="665" y="1497"/>
                  </a:moveTo>
                  <a:cubicBezTo>
                    <a:pt x="578" y="1497"/>
                    <a:pt x="473" y="1603"/>
                    <a:pt x="434" y="1758"/>
                  </a:cubicBezTo>
                  <a:cubicBezTo>
                    <a:pt x="366" y="1941"/>
                    <a:pt x="389" y="2100"/>
                    <a:pt x="480" y="2146"/>
                  </a:cubicBezTo>
                  <a:cubicBezTo>
                    <a:pt x="494" y="2153"/>
                    <a:pt x="508" y="2156"/>
                    <a:pt x="523" y="2156"/>
                  </a:cubicBezTo>
                  <a:cubicBezTo>
                    <a:pt x="610" y="2156"/>
                    <a:pt x="715" y="2050"/>
                    <a:pt x="754" y="1895"/>
                  </a:cubicBezTo>
                  <a:cubicBezTo>
                    <a:pt x="822" y="1735"/>
                    <a:pt x="777" y="1553"/>
                    <a:pt x="708" y="1507"/>
                  </a:cubicBezTo>
                  <a:cubicBezTo>
                    <a:pt x="695" y="1500"/>
                    <a:pt x="680" y="1497"/>
                    <a:pt x="665" y="1497"/>
                  </a:cubicBezTo>
                  <a:close/>
                  <a:moveTo>
                    <a:pt x="9587" y="1986"/>
                  </a:moveTo>
                  <a:cubicBezTo>
                    <a:pt x="9450" y="1986"/>
                    <a:pt x="9382" y="2192"/>
                    <a:pt x="9427" y="2443"/>
                  </a:cubicBezTo>
                  <a:cubicBezTo>
                    <a:pt x="9450" y="2694"/>
                    <a:pt x="9564" y="2922"/>
                    <a:pt x="9701" y="2922"/>
                  </a:cubicBezTo>
                  <a:cubicBezTo>
                    <a:pt x="9816" y="2922"/>
                    <a:pt x="9884" y="2717"/>
                    <a:pt x="9861" y="2443"/>
                  </a:cubicBezTo>
                  <a:cubicBezTo>
                    <a:pt x="9816" y="2192"/>
                    <a:pt x="9701" y="1986"/>
                    <a:pt x="9587" y="1986"/>
                  </a:cubicBezTo>
                  <a:close/>
                  <a:moveTo>
                    <a:pt x="399" y="2472"/>
                  </a:moveTo>
                  <a:cubicBezTo>
                    <a:pt x="288" y="2472"/>
                    <a:pt x="150" y="2619"/>
                    <a:pt x="92" y="2831"/>
                  </a:cubicBezTo>
                  <a:cubicBezTo>
                    <a:pt x="1" y="3082"/>
                    <a:pt x="46" y="3333"/>
                    <a:pt x="160" y="3379"/>
                  </a:cubicBezTo>
                  <a:cubicBezTo>
                    <a:pt x="182" y="3389"/>
                    <a:pt x="204" y="3394"/>
                    <a:pt x="226" y="3394"/>
                  </a:cubicBezTo>
                  <a:cubicBezTo>
                    <a:pt x="346" y="3394"/>
                    <a:pt x="472" y="3248"/>
                    <a:pt x="548" y="3036"/>
                  </a:cubicBezTo>
                  <a:cubicBezTo>
                    <a:pt x="617" y="2785"/>
                    <a:pt x="594" y="2534"/>
                    <a:pt x="457" y="2488"/>
                  </a:cubicBezTo>
                  <a:cubicBezTo>
                    <a:pt x="439" y="2478"/>
                    <a:pt x="420" y="2472"/>
                    <a:pt x="399" y="247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3" name="Google Shape;1095;p22">
              <a:extLst>
                <a:ext uri="{FF2B5EF4-FFF2-40B4-BE49-F238E27FC236}">
                  <a16:creationId xmlns:a16="http://schemas.microsoft.com/office/drawing/2014/main" id="{11034618-882B-7691-0B6E-1C77E54FAA8B}"/>
                </a:ext>
              </a:extLst>
            </p:cNvPr>
            <p:cNvSpPr/>
            <p:nvPr/>
          </p:nvSpPr>
          <p:spPr>
            <a:xfrm>
              <a:off x="1322875" y="1967600"/>
              <a:ext cx="107875" cy="139975"/>
            </a:xfrm>
            <a:custGeom>
              <a:avLst/>
              <a:gdLst/>
              <a:ahLst/>
              <a:cxnLst/>
              <a:rect l="l" t="t" r="r" b="b"/>
              <a:pathLst>
                <a:path w="4315" h="5599" extrusionOk="0">
                  <a:moveTo>
                    <a:pt x="3288" y="0"/>
                  </a:moveTo>
                  <a:cubicBezTo>
                    <a:pt x="1119" y="708"/>
                    <a:pt x="1" y="4611"/>
                    <a:pt x="1" y="4611"/>
                  </a:cubicBezTo>
                  <a:cubicBezTo>
                    <a:pt x="1" y="4611"/>
                    <a:pt x="134" y="5599"/>
                    <a:pt x="1093" y="5599"/>
                  </a:cubicBezTo>
                  <a:cubicBezTo>
                    <a:pt x="1185" y="5599"/>
                    <a:pt x="1285" y="5589"/>
                    <a:pt x="1393" y="5569"/>
                  </a:cubicBezTo>
                  <a:cubicBezTo>
                    <a:pt x="2968" y="5295"/>
                    <a:pt x="3242" y="3515"/>
                    <a:pt x="3242" y="3515"/>
                  </a:cubicBezTo>
                  <a:lnTo>
                    <a:pt x="3744" y="3629"/>
                  </a:lnTo>
                  <a:lnTo>
                    <a:pt x="3539" y="2397"/>
                  </a:lnTo>
                  <a:cubicBezTo>
                    <a:pt x="3539" y="2397"/>
                    <a:pt x="4315" y="1780"/>
                    <a:pt x="4087" y="1415"/>
                  </a:cubicBezTo>
                  <a:cubicBezTo>
                    <a:pt x="3985" y="1253"/>
                    <a:pt x="3843" y="1208"/>
                    <a:pt x="3717" y="1208"/>
                  </a:cubicBezTo>
                  <a:cubicBezTo>
                    <a:pt x="3559" y="1208"/>
                    <a:pt x="3425" y="1278"/>
                    <a:pt x="3425" y="1278"/>
                  </a:cubicBezTo>
                  <a:lnTo>
                    <a:pt x="3288" y="0"/>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4" name="Google Shape;1096;p22">
              <a:extLst>
                <a:ext uri="{FF2B5EF4-FFF2-40B4-BE49-F238E27FC236}">
                  <a16:creationId xmlns:a16="http://schemas.microsoft.com/office/drawing/2014/main" id="{66DFB0CF-C20D-96FD-8615-5C6D1095372C}"/>
                </a:ext>
              </a:extLst>
            </p:cNvPr>
            <p:cNvSpPr/>
            <p:nvPr/>
          </p:nvSpPr>
          <p:spPr>
            <a:xfrm>
              <a:off x="1393650" y="1967600"/>
              <a:ext cx="14850" cy="33675"/>
            </a:xfrm>
            <a:custGeom>
              <a:avLst/>
              <a:gdLst/>
              <a:ahLst/>
              <a:cxnLst/>
              <a:rect l="l" t="t" r="r" b="b"/>
              <a:pathLst>
                <a:path w="594" h="1347" extrusionOk="0">
                  <a:moveTo>
                    <a:pt x="457" y="0"/>
                  </a:moveTo>
                  <a:cubicBezTo>
                    <a:pt x="365" y="46"/>
                    <a:pt x="251" y="91"/>
                    <a:pt x="160" y="137"/>
                  </a:cubicBezTo>
                  <a:cubicBezTo>
                    <a:pt x="160" y="616"/>
                    <a:pt x="0" y="1347"/>
                    <a:pt x="0" y="1347"/>
                  </a:cubicBezTo>
                  <a:cubicBezTo>
                    <a:pt x="0" y="1347"/>
                    <a:pt x="297" y="1187"/>
                    <a:pt x="594" y="1187"/>
                  </a:cubicBezTo>
                  <a:lnTo>
                    <a:pt x="45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5" name="Google Shape;1097;p22">
              <a:extLst>
                <a:ext uri="{FF2B5EF4-FFF2-40B4-BE49-F238E27FC236}">
                  <a16:creationId xmlns:a16="http://schemas.microsoft.com/office/drawing/2014/main" id="{71616BAB-B147-D012-50FB-831199BE7A11}"/>
                </a:ext>
              </a:extLst>
            </p:cNvPr>
            <p:cNvSpPr/>
            <p:nvPr/>
          </p:nvSpPr>
          <p:spPr>
            <a:xfrm>
              <a:off x="1322875" y="1997650"/>
              <a:ext cx="107875" cy="109925"/>
            </a:xfrm>
            <a:custGeom>
              <a:avLst/>
              <a:gdLst/>
              <a:ahLst/>
              <a:cxnLst/>
              <a:rect l="l" t="t" r="r" b="b"/>
              <a:pathLst>
                <a:path w="4315" h="4397" extrusionOk="0">
                  <a:moveTo>
                    <a:pt x="3716" y="1"/>
                  </a:moveTo>
                  <a:cubicBezTo>
                    <a:pt x="3686" y="1"/>
                    <a:pt x="3657" y="3"/>
                    <a:pt x="3630" y="8"/>
                  </a:cubicBezTo>
                  <a:cubicBezTo>
                    <a:pt x="3721" y="31"/>
                    <a:pt x="3813" y="76"/>
                    <a:pt x="3858" y="168"/>
                  </a:cubicBezTo>
                  <a:cubicBezTo>
                    <a:pt x="4109" y="578"/>
                    <a:pt x="2535" y="1354"/>
                    <a:pt x="2535" y="1354"/>
                  </a:cubicBezTo>
                  <a:cubicBezTo>
                    <a:pt x="2735" y="1889"/>
                    <a:pt x="2631" y="3229"/>
                    <a:pt x="1416" y="3229"/>
                  </a:cubicBezTo>
                  <a:cubicBezTo>
                    <a:pt x="1386" y="3229"/>
                    <a:pt x="1356" y="3228"/>
                    <a:pt x="1325" y="3226"/>
                  </a:cubicBezTo>
                  <a:cubicBezTo>
                    <a:pt x="526" y="3180"/>
                    <a:pt x="412" y="2655"/>
                    <a:pt x="412" y="2245"/>
                  </a:cubicBezTo>
                  <a:cubicBezTo>
                    <a:pt x="138" y="2907"/>
                    <a:pt x="1" y="3409"/>
                    <a:pt x="1" y="3409"/>
                  </a:cubicBezTo>
                  <a:cubicBezTo>
                    <a:pt x="1" y="3409"/>
                    <a:pt x="134" y="4397"/>
                    <a:pt x="1093" y="4397"/>
                  </a:cubicBezTo>
                  <a:cubicBezTo>
                    <a:pt x="1185" y="4397"/>
                    <a:pt x="1285" y="4387"/>
                    <a:pt x="1393" y="4367"/>
                  </a:cubicBezTo>
                  <a:cubicBezTo>
                    <a:pt x="2968" y="4093"/>
                    <a:pt x="3242" y="2313"/>
                    <a:pt x="3242" y="2313"/>
                  </a:cubicBezTo>
                  <a:lnTo>
                    <a:pt x="3744" y="2427"/>
                  </a:lnTo>
                  <a:lnTo>
                    <a:pt x="3539" y="1195"/>
                  </a:lnTo>
                  <a:cubicBezTo>
                    <a:pt x="3539" y="1195"/>
                    <a:pt x="4315" y="578"/>
                    <a:pt x="4087" y="213"/>
                  </a:cubicBezTo>
                  <a:cubicBezTo>
                    <a:pt x="3995" y="48"/>
                    <a:pt x="3843" y="1"/>
                    <a:pt x="37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6" name="Google Shape;1098;p22">
              <a:extLst>
                <a:ext uri="{FF2B5EF4-FFF2-40B4-BE49-F238E27FC236}">
                  <a16:creationId xmlns:a16="http://schemas.microsoft.com/office/drawing/2014/main" id="{2E9F5D7B-7DF0-22B4-77AF-9D8926E80DA1}"/>
                </a:ext>
              </a:extLst>
            </p:cNvPr>
            <p:cNvSpPr/>
            <p:nvPr/>
          </p:nvSpPr>
          <p:spPr>
            <a:xfrm>
              <a:off x="1365675" y="1994475"/>
              <a:ext cx="63375" cy="91825"/>
            </a:xfrm>
            <a:custGeom>
              <a:avLst/>
              <a:gdLst/>
              <a:ahLst/>
              <a:cxnLst/>
              <a:rect l="l" t="t" r="r" b="b"/>
              <a:pathLst>
                <a:path w="2535" h="3673" extrusionOk="0">
                  <a:moveTo>
                    <a:pt x="1829" y="0"/>
                  </a:moveTo>
                  <a:cubicBezTo>
                    <a:pt x="1710" y="0"/>
                    <a:pt x="1592" y="23"/>
                    <a:pt x="1484" y="66"/>
                  </a:cubicBezTo>
                  <a:cubicBezTo>
                    <a:pt x="1028" y="226"/>
                    <a:pt x="686" y="591"/>
                    <a:pt x="457" y="865"/>
                  </a:cubicBezTo>
                  <a:cubicBezTo>
                    <a:pt x="343" y="1002"/>
                    <a:pt x="252" y="1116"/>
                    <a:pt x="206" y="1208"/>
                  </a:cubicBezTo>
                  <a:cubicBezTo>
                    <a:pt x="161" y="1299"/>
                    <a:pt x="138" y="1344"/>
                    <a:pt x="138" y="1344"/>
                  </a:cubicBezTo>
                  <a:cubicBezTo>
                    <a:pt x="139" y="1346"/>
                    <a:pt x="140" y="1346"/>
                    <a:pt x="142" y="1346"/>
                  </a:cubicBezTo>
                  <a:cubicBezTo>
                    <a:pt x="173" y="1346"/>
                    <a:pt x="286" y="1149"/>
                    <a:pt x="503" y="911"/>
                  </a:cubicBezTo>
                  <a:cubicBezTo>
                    <a:pt x="731" y="637"/>
                    <a:pt x="1096" y="317"/>
                    <a:pt x="1530" y="180"/>
                  </a:cubicBezTo>
                  <a:cubicBezTo>
                    <a:pt x="1616" y="152"/>
                    <a:pt x="1706" y="139"/>
                    <a:pt x="1795" y="139"/>
                  </a:cubicBezTo>
                  <a:cubicBezTo>
                    <a:pt x="1919" y="139"/>
                    <a:pt x="2040" y="163"/>
                    <a:pt x="2146" y="203"/>
                  </a:cubicBezTo>
                  <a:cubicBezTo>
                    <a:pt x="2238" y="249"/>
                    <a:pt x="2306" y="317"/>
                    <a:pt x="2329" y="386"/>
                  </a:cubicBezTo>
                  <a:cubicBezTo>
                    <a:pt x="2352" y="454"/>
                    <a:pt x="2352" y="523"/>
                    <a:pt x="2329" y="614"/>
                  </a:cubicBezTo>
                  <a:cubicBezTo>
                    <a:pt x="2261" y="751"/>
                    <a:pt x="2169" y="865"/>
                    <a:pt x="2101" y="934"/>
                  </a:cubicBezTo>
                  <a:cubicBezTo>
                    <a:pt x="2032" y="1002"/>
                    <a:pt x="1987" y="1048"/>
                    <a:pt x="1987" y="1048"/>
                  </a:cubicBezTo>
                  <a:cubicBezTo>
                    <a:pt x="1987" y="1048"/>
                    <a:pt x="1827" y="1208"/>
                    <a:pt x="1576" y="1436"/>
                  </a:cubicBezTo>
                  <a:cubicBezTo>
                    <a:pt x="1507" y="1481"/>
                    <a:pt x="1416" y="1550"/>
                    <a:pt x="1347" y="1596"/>
                  </a:cubicBezTo>
                  <a:cubicBezTo>
                    <a:pt x="1302" y="1641"/>
                    <a:pt x="1256" y="1664"/>
                    <a:pt x="1211" y="1687"/>
                  </a:cubicBezTo>
                  <a:cubicBezTo>
                    <a:pt x="1188" y="1710"/>
                    <a:pt x="1142" y="1733"/>
                    <a:pt x="1096" y="1755"/>
                  </a:cubicBezTo>
                  <a:cubicBezTo>
                    <a:pt x="1074" y="1778"/>
                    <a:pt x="1096" y="1801"/>
                    <a:pt x="1096" y="1824"/>
                  </a:cubicBezTo>
                  <a:lnTo>
                    <a:pt x="1142" y="1892"/>
                  </a:lnTo>
                  <a:cubicBezTo>
                    <a:pt x="1233" y="2075"/>
                    <a:pt x="1256" y="2303"/>
                    <a:pt x="1211" y="2531"/>
                  </a:cubicBezTo>
                  <a:cubicBezTo>
                    <a:pt x="1142" y="2965"/>
                    <a:pt x="868" y="3399"/>
                    <a:pt x="549" y="3536"/>
                  </a:cubicBezTo>
                  <a:cubicBezTo>
                    <a:pt x="412" y="3604"/>
                    <a:pt x="252" y="3627"/>
                    <a:pt x="161" y="3627"/>
                  </a:cubicBezTo>
                  <a:cubicBezTo>
                    <a:pt x="46" y="3650"/>
                    <a:pt x="1" y="3650"/>
                    <a:pt x="1" y="3673"/>
                  </a:cubicBezTo>
                  <a:lnTo>
                    <a:pt x="161" y="3673"/>
                  </a:lnTo>
                  <a:cubicBezTo>
                    <a:pt x="252" y="3673"/>
                    <a:pt x="412" y="3673"/>
                    <a:pt x="594" y="3604"/>
                  </a:cubicBezTo>
                  <a:cubicBezTo>
                    <a:pt x="754" y="3536"/>
                    <a:pt x="937" y="3399"/>
                    <a:pt x="1051" y="3193"/>
                  </a:cubicBezTo>
                  <a:cubicBezTo>
                    <a:pt x="1188" y="3011"/>
                    <a:pt x="1279" y="2805"/>
                    <a:pt x="1347" y="2554"/>
                  </a:cubicBezTo>
                  <a:cubicBezTo>
                    <a:pt x="1393" y="2326"/>
                    <a:pt x="1370" y="2052"/>
                    <a:pt x="1279" y="1847"/>
                  </a:cubicBezTo>
                  <a:cubicBezTo>
                    <a:pt x="1279" y="1847"/>
                    <a:pt x="1279" y="1824"/>
                    <a:pt x="1279" y="1824"/>
                  </a:cubicBezTo>
                  <a:lnTo>
                    <a:pt x="1302" y="1824"/>
                  </a:lnTo>
                  <a:cubicBezTo>
                    <a:pt x="1347" y="1778"/>
                    <a:pt x="1393" y="1755"/>
                    <a:pt x="1439" y="1733"/>
                  </a:cubicBezTo>
                  <a:cubicBezTo>
                    <a:pt x="1507" y="1664"/>
                    <a:pt x="1599" y="1618"/>
                    <a:pt x="1667" y="1550"/>
                  </a:cubicBezTo>
                  <a:cubicBezTo>
                    <a:pt x="1941" y="1344"/>
                    <a:pt x="2124" y="1162"/>
                    <a:pt x="2124" y="1162"/>
                  </a:cubicBezTo>
                  <a:cubicBezTo>
                    <a:pt x="2124" y="1162"/>
                    <a:pt x="2169" y="1116"/>
                    <a:pt x="2238" y="1048"/>
                  </a:cubicBezTo>
                  <a:cubicBezTo>
                    <a:pt x="2306" y="956"/>
                    <a:pt x="2397" y="842"/>
                    <a:pt x="2466" y="660"/>
                  </a:cubicBezTo>
                  <a:cubicBezTo>
                    <a:pt x="2512" y="568"/>
                    <a:pt x="2534" y="454"/>
                    <a:pt x="2489" y="317"/>
                  </a:cubicBezTo>
                  <a:cubicBezTo>
                    <a:pt x="2420" y="203"/>
                    <a:pt x="2329" y="135"/>
                    <a:pt x="2215" y="89"/>
                  </a:cubicBezTo>
                  <a:cubicBezTo>
                    <a:pt x="2094" y="29"/>
                    <a:pt x="1961" y="0"/>
                    <a:pt x="18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7" name="Google Shape;1099;p22">
              <a:extLst>
                <a:ext uri="{FF2B5EF4-FFF2-40B4-BE49-F238E27FC236}">
                  <a16:creationId xmlns:a16="http://schemas.microsoft.com/office/drawing/2014/main" id="{FC123930-4CC8-0FE8-6A12-E77D15B5D77A}"/>
                </a:ext>
              </a:extLst>
            </p:cNvPr>
            <p:cNvSpPr/>
            <p:nvPr/>
          </p:nvSpPr>
          <p:spPr>
            <a:xfrm>
              <a:off x="1346275" y="2050900"/>
              <a:ext cx="58800" cy="54325"/>
            </a:xfrm>
            <a:custGeom>
              <a:avLst/>
              <a:gdLst/>
              <a:ahLst/>
              <a:cxnLst/>
              <a:rect l="l" t="t" r="r" b="b"/>
              <a:pathLst>
                <a:path w="2352" h="2173" extrusionOk="0">
                  <a:moveTo>
                    <a:pt x="2329" y="0"/>
                  </a:moveTo>
                  <a:cubicBezTo>
                    <a:pt x="2306" y="0"/>
                    <a:pt x="2283" y="115"/>
                    <a:pt x="2260" y="274"/>
                  </a:cubicBezTo>
                  <a:cubicBezTo>
                    <a:pt x="2238" y="434"/>
                    <a:pt x="2169" y="662"/>
                    <a:pt x="2078" y="868"/>
                  </a:cubicBezTo>
                  <a:cubicBezTo>
                    <a:pt x="1987" y="1073"/>
                    <a:pt x="1872" y="1256"/>
                    <a:pt x="1781" y="1370"/>
                  </a:cubicBezTo>
                  <a:cubicBezTo>
                    <a:pt x="1735" y="1438"/>
                    <a:pt x="1667" y="1484"/>
                    <a:pt x="1644" y="1530"/>
                  </a:cubicBezTo>
                  <a:cubicBezTo>
                    <a:pt x="1599" y="1575"/>
                    <a:pt x="1599" y="1575"/>
                    <a:pt x="1599" y="1575"/>
                  </a:cubicBezTo>
                  <a:cubicBezTo>
                    <a:pt x="1599" y="1575"/>
                    <a:pt x="1576" y="1598"/>
                    <a:pt x="1530" y="1644"/>
                  </a:cubicBezTo>
                  <a:cubicBezTo>
                    <a:pt x="1507" y="1667"/>
                    <a:pt x="1462" y="1712"/>
                    <a:pt x="1393" y="1781"/>
                  </a:cubicBezTo>
                  <a:cubicBezTo>
                    <a:pt x="1279" y="1872"/>
                    <a:pt x="1096" y="2009"/>
                    <a:pt x="868" y="2032"/>
                  </a:cubicBezTo>
                  <a:cubicBezTo>
                    <a:pt x="808" y="2045"/>
                    <a:pt x="746" y="2051"/>
                    <a:pt x="684" y="2051"/>
                  </a:cubicBezTo>
                  <a:cubicBezTo>
                    <a:pt x="535" y="2051"/>
                    <a:pt x="388" y="2019"/>
                    <a:pt x="275" y="1986"/>
                  </a:cubicBezTo>
                  <a:cubicBezTo>
                    <a:pt x="115" y="1963"/>
                    <a:pt x="1" y="1941"/>
                    <a:pt x="1" y="1941"/>
                  </a:cubicBezTo>
                  <a:lnTo>
                    <a:pt x="1" y="1941"/>
                  </a:lnTo>
                  <a:cubicBezTo>
                    <a:pt x="1" y="1963"/>
                    <a:pt x="92" y="2009"/>
                    <a:pt x="252" y="2055"/>
                  </a:cubicBezTo>
                  <a:cubicBezTo>
                    <a:pt x="415" y="2095"/>
                    <a:pt x="596" y="2173"/>
                    <a:pt x="811" y="2173"/>
                  </a:cubicBezTo>
                  <a:cubicBezTo>
                    <a:pt x="837" y="2173"/>
                    <a:pt x="864" y="2171"/>
                    <a:pt x="891" y="2169"/>
                  </a:cubicBezTo>
                  <a:cubicBezTo>
                    <a:pt x="1142" y="2146"/>
                    <a:pt x="1347" y="2009"/>
                    <a:pt x="1484" y="1895"/>
                  </a:cubicBezTo>
                  <a:cubicBezTo>
                    <a:pt x="1553" y="1849"/>
                    <a:pt x="1621" y="1804"/>
                    <a:pt x="1667" y="1758"/>
                  </a:cubicBezTo>
                  <a:cubicBezTo>
                    <a:pt x="1690" y="1735"/>
                    <a:pt x="1713" y="1712"/>
                    <a:pt x="1713" y="1712"/>
                  </a:cubicBezTo>
                  <a:cubicBezTo>
                    <a:pt x="1713" y="1712"/>
                    <a:pt x="1735" y="1690"/>
                    <a:pt x="1781" y="1644"/>
                  </a:cubicBezTo>
                  <a:cubicBezTo>
                    <a:pt x="1804" y="1598"/>
                    <a:pt x="1850" y="1553"/>
                    <a:pt x="1895" y="1484"/>
                  </a:cubicBezTo>
                  <a:cubicBezTo>
                    <a:pt x="2009" y="1324"/>
                    <a:pt x="2123" y="1119"/>
                    <a:pt x="2192" y="914"/>
                  </a:cubicBezTo>
                  <a:cubicBezTo>
                    <a:pt x="2283" y="685"/>
                    <a:pt x="2329" y="457"/>
                    <a:pt x="2329" y="274"/>
                  </a:cubicBezTo>
                  <a:cubicBezTo>
                    <a:pt x="2352" y="115"/>
                    <a:pt x="2329" y="0"/>
                    <a:pt x="23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8" name="Google Shape;1100;p22">
              <a:extLst>
                <a:ext uri="{FF2B5EF4-FFF2-40B4-BE49-F238E27FC236}">
                  <a16:creationId xmlns:a16="http://schemas.microsoft.com/office/drawing/2014/main" id="{3BA6E9F0-D41A-CE46-271C-B8DFF002FEC8}"/>
                </a:ext>
              </a:extLst>
            </p:cNvPr>
            <p:cNvSpPr/>
            <p:nvPr/>
          </p:nvSpPr>
          <p:spPr>
            <a:xfrm>
              <a:off x="512025" y="1330575"/>
              <a:ext cx="433700" cy="593900"/>
            </a:xfrm>
            <a:custGeom>
              <a:avLst/>
              <a:gdLst/>
              <a:ahLst/>
              <a:cxnLst/>
              <a:rect l="l" t="t" r="r" b="b"/>
              <a:pathLst>
                <a:path w="17348" h="23756" extrusionOk="0">
                  <a:moveTo>
                    <a:pt x="8409" y="1"/>
                  </a:moveTo>
                  <a:cubicBezTo>
                    <a:pt x="8011" y="1"/>
                    <a:pt x="7581" y="44"/>
                    <a:pt x="7122" y="145"/>
                  </a:cubicBezTo>
                  <a:cubicBezTo>
                    <a:pt x="4542" y="716"/>
                    <a:pt x="2511" y="2268"/>
                    <a:pt x="2465" y="3774"/>
                  </a:cubicBezTo>
                  <a:cubicBezTo>
                    <a:pt x="2397" y="5303"/>
                    <a:pt x="3743" y="5851"/>
                    <a:pt x="3743" y="5851"/>
                  </a:cubicBezTo>
                  <a:cubicBezTo>
                    <a:pt x="3743" y="5851"/>
                    <a:pt x="2032" y="7563"/>
                    <a:pt x="2077" y="9983"/>
                  </a:cubicBezTo>
                  <a:cubicBezTo>
                    <a:pt x="2146" y="13406"/>
                    <a:pt x="4999" y="15050"/>
                    <a:pt x="4520" y="16191"/>
                  </a:cubicBezTo>
                  <a:cubicBezTo>
                    <a:pt x="4520" y="16191"/>
                    <a:pt x="3503" y="15597"/>
                    <a:pt x="2471" y="15597"/>
                  </a:cubicBezTo>
                  <a:cubicBezTo>
                    <a:pt x="2045" y="15597"/>
                    <a:pt x="1616" y="15699"/>
                    <a:pt x="1256" y="15986"/>
                  </a:cubicBezTo>
                  <a:cubicBezTo>
                    <a:pt x="0" y="16944"/>
                    <a:pt x="365" y="21190"/>
                    <a:pt x="4565" y="21418"/>
                  </a:cubicBezTo>
                  <a:cubicBezTo>
                    <a:pt x="4565" y="21418"/>
                    <a:pt x="3903" y="23107"/>
                    <a:pt x="7510" y="23655"/>
                  </a:cubicBezTo>
                  <a:cubicBezTo>
                    <a:pt x="7962" y="23724"/>
                    <a:pt x="8381" y="23756"/>
                    <a:pt x="8769" y="23756"/>
                  </a:cubicBezTo>
                  <a:cubicBezTo>
                    <a:pt x="11453" y="23756"/>
                    <a:pt x="12667" y="22241"/>
                    <a:pt x="13444" y="21144"/>
                  </a:cubicBezTo>
                  <a:cubicBezTo>
                    <a:pt x="13444" y="21144"/>
                    <a:pt x="13502" y="21177"/>
                    <a:pt x="13613" y="21177"/>
                  </a:cubicBezTo>
                  <a:cubicBezTo>
                    <a:pt x="13934" y="21177"/>
                    <a:pt x="14705" y="20900"/>
                    <a:pt x="15841" y="18748"/>
                  </a:cubicBezTo>
                  <a:cubicBezTo>
                    <a:pt x="17347" y="15872"/>
                    <a:pt x="15133" y="2975"/>
                    <a:pt x="12075" y="1560"/>
                  </a:cubicBezTo>
                  <a:cubicBezTo>
                    <a:pt x="12075" y="1560"/>
                    <a:pt x="10800" y="1"/>
                    <a:pt x="8409"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79" name="Google Shape;1101;p22">
              <a:extLst>
                <a:ext uri="{FF2B5EF4-FFF2-40B4-BE49-F238E27FC236}">
                  <a16:creationId xmlns:a16="http://schemas.microsoft.com/office/drawing/2014/main" id="{3F72F30A-73A5-22BB-63A1-241E57904AD6}"/>
                </a:ext>
              </a:extLst>
            </p:cNvPr>
            <p:cNvSpPr/>
            <p:nvPr/>
          </p:nvSpPr>
          <p:spPr>
            <a:xfrm>
              <a:off x="631275" y="1539050"/>
              <a:ext cx="1175" cy="7425"/>
            </a:xfrm>
            <a:custGeom>
              <a:avLst/>
              <a:gdLst/>
              <a:ahLst/>
              <a:cxnLst/>
              <a:rect l="l" t="t" r="r" b="b"/>
              <a:pathLst>
                <a:path w="47" h="297" extrusionOk="0">
                  <a:moveTo>
                    <a:pt x="46" y="0"/>
                  </a:moveTo>
                  <a:lnTo>
                    <a:pt x="46" y="0"/>
                  </a:lnTo>
                  <a:cubicBezTo>
                    <a:pt x="23" y="183"/>
                    <a:pt x="1" y="297"/>
                    <a:pt x="1" y="297"/>
                  </a:cubicBezTo>
                  <a:cubicBezTo>
                    <a:pt x="1" y="297"/>
                    <a:pt x="23" y="206"/>
                    <a:pt x="4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0" name="Google Shape;1102;p22">
              <a:extLst>
                <a:ext uri="{FF2B5EF4-FFF2-40B4-BE49-F238E27FC236}">
                  <a16:creationId xmlns:a16="http://schemas.microsoft.com/office/drawing/2014/main" id="{717C57ED-4D31-95E5-4C47-809689E1DCDB}"/>
                </a:ext>
              </a:extLst>
            </p:cNvPr>
            <p:cNvSpPr/>
            <p:nvPr/>
          </p:nvSpPr>
          <p:spPr>
            <a:xfrm>
              <a:off x="524000" y="1342175"/>
              <a:ext cx="421725" cy="582300"/>
            </a:xfrm>
            <a:custGeom>
              <a:avLst/>
              <a:gdLst/>
              <a:ahLst/>
              <a:cxnLst/>
              <a:rect l="l" t="t" r="r" b="b"/>
              <a:pathLst>
                <a:path w="16869" h="23292" extrusionOk="0">
                  <a:moveTo>
                    <a:pt x="10112" y="1"/>
                  </a:moveTo>
                  <a:cubicBezTo>
                    <a:pt x="10089" y="640"/>
                    <a:pt x="10112" y="1416"/>
                    <a:pt x="10112" y="1827"/>
                  </a:cubicBezTo>
                  <a:cubicBezTo>
                    <a:pt x="10112" y="2489"/>
                    <a:pt x="7412" y="3576"/>
                    <a:pt x="5123" y="3576"/>
                  </a:cubicBezTo>
                  <a:cubicBezTo>
                    <a:pt x="4652" y="3576"/>
                    <a:pt x="4199" y="3529"/>
                    <a:pt x="3789" y="3424"/>
                  </a:cubicBezTo>
                  <a:cubicBezTo>
                    <a:pt x="2968" y="3219"/>
                    <a:pt x="2580" y="2671"/>
                    <a:pt x="2466" y="2055"/>
                  </a:cubicBezTo>
                  <a:cubicBezTo>
                    <a:pt x="2169" y="2466"/>
                    <a:pt x="1986" y="2899"/>
                    <a:pt x="1986" y="3310"/>
                  </a:cubicBezTo>
                  <a:cubicBezTo>
                    <a:pt x="1918" y="4839"/>
                    <a:pt x="3264" y="5387"/>
                    <a:pt x="3264" y="5387"/>
                  </a:cubicBezTo>
                  <a:cubicBezTo>
                    <a:pt x="3264" y="5387"/>
                    <a:pt x="2899" y="5752"/>
                    <a:pt x="2511" y="6392"/>
                  </a:cubicBezTo>
                  <a:cubicBezTo>
                    <a:pt x="2885" y="6172"/>
                    <a:pt x="3513" y="5888"/>
                    <a:pt x="3926" y="5888"/>
                  </a:cubicBezTo>
                  <a:cubicBezTo>
                    <a:pt x="3942" y="5888"/>
                    <a:pt x="3957" y="5889"/>
                    <a:pt x="3972" y="5889"/>
                  </a:cubicBezTo>
                  <a:cubicBezTo>
                    <a:pt x="4474" y="5935"/>
                    <a:pt x="4406" y="7259"/>
                    <a:pt x="4337" y="7875"/>
                  </a:cubicBezTo>
                  <a:cubicBezTo>
                    <a:pt x="4406" y="7464"/>
                    <a:pt x="4588" y="6620"/>
                    <a:pt x="5045" y="5821"/>
                  </a:cubicBezTo>
                  <a:cubicBezTo>
                    <a:pt x="5526" y="4987"/>
                    <a:pt x="6537" y="4863"/>
                    <a:pt x="7096" y="4863"/>
                  </a:cubicBezTo>
                  <a:cubicBezTo>
                    <a:pt x="7332" y="4863"/>
                    <a:pt x="7487" y="4885"/>
                    <a:pt x="7487" y="4885"/>
                  </a:cubicBezTo>
                  <a:cubicBezTo>
                    <a:pt x="6688" y="5456"/>
                    <a:pt x="6665" y="7031"/>
                    <a:pt x="6985" y="8948"/>
                  </a:cubicBezTo>
                  <a:cubicBezTo>
                    <a:pt x="7305" y="10865"/>
                    <a:pt x="8994" y="15065"/>
                    <a:pt x="7236" y="15111"/>
                  </a:cubicBezTo>
                  <a:cubicBezTo>
                    <a:pt x="7229" y="15111"/>
                    <a:pt x="7221" y="15111"/>
                    <a:pt x="7214" y="15111"/>
                  </a:cubicBezTo>
                  <a:cubicBezTo>
                    <a:pt x="5492" y="15111"/>
                    <a:pt x="4406" y="9930"/>
                    <a:pt x="4406" y="9930"/>
                  </a:cubicBezTo>
                  <a:cubicBezTo>
                    <a:pt x="4406" y="9930"/>
                    <a:pt x="4314" y="11413"/>
                    <a:pt x="3287" y="11550"/>
                  </a:cubicBezTo>
                  <a:cubicBezTo>
                    <a:pt x="3273" y="11552"/>
                    <a:pt x="3259" y="11553"/>
                    <a:pt x="3246" y="11553"/>
                  </a:cubicBezTo>
                  <a:cubicBezTo>
                    <a:pt x="2689" y="11553"/>
                    <a:pt x="2137" y="9798"/>
                    <a:pt x="1758" y="8195"/>
                  </a:cubicBezTo>
                  <a:cubicBezTo>
                    <a:pt x="1644" y="8606"/>
                    <a:pt x="1598" y="9039"/>
                    <a:pt x="1598" y="9519"/>
                  </a:cubicBezTo>
                  <a:cubicBezTo>
                    <a:pt x="1667" y="12942"/>
                    <a:pt x="4520" y="14586"/>
                    <a:pt x="4041" y="15727"/>
                  </a:cubicBezTo>
                  <a:cubicBezTo>
                    <a:pt x="4041" y="15727"/>
                    <a:pt x="3858" y="15636"/>
                    <a:pt x="3607" y="15522"/>
                  </a:cubicBezTo>
                  <a:lnTo>
                    <a:pt x="3607" y="15522"/>
                  </a:lnTo>
                  <a:cubicBezTo>
                    <a:pt x="4765" y="16881"/>
                    <a:pt x="5837" y="19109"/>
                    <a:pt x="3298" y="19109"/>
                  </a:cubicBezTo>
                  <a:cubicBezTo>
                    <a:pt x="3236" y="19109"/>
                    <a:pt x="3172" y="19108"/>
                    <a:pt x="3105" y="19105"/>
                  </a:cubicBezTo>
                  <a:cubicBezTo>
                    <a:pt x="1324" y="19037"/>
                    <a:pt x="525" y="17964"/>
                    <a:pt x="160" y="16868"/>
                  </a:cubicBezTo>
                  <a:lnTo>
                    <a:pt x="160" y="16868"/>
                  </a:lnTo>
                  <a:cubicBezTo>
                    <a:pt x="0" y="18466"/>
                    <a:pt x="1005" y="20772"/>
                    <a:pt x="4041" y="20954"/>
                  </a:cubicBezTo>
                  <a:cubicBezTo>
                    <a:pt x="4200" y="20954"/>
                    <a:pt x="4931" y="19927"/>
                    <a:pt x="5205" y="19767"/>
                  </a:cubicBezTo>
                  <a:cubicBezTo>
                    <a:pt x="5957" y="19310"/>
                    <a:pt x="6701" y="19072"/>
                    <a:pt x="7477" y="19072"/>
                  </a:cubicBezTo>
                  <a:cubicBezTo>
                    <a:pt x="7902" y="19072"/>
                    <a:pt x="8337" y="19143"/>
                    <a:pt x="8788" y="19288"/>
                  </a:cubicBezTo>
                  <a:cubicBezTo>
                    <a:pt x="9587" y="19539"/>
                    <a:pt x="11208" y="20338"/>
                    <a:pt x="10477" y="21388"/>
                  </a:cubicBezTo>
                  <a:cubicBezTo>
                    <a:pt x="9656" y="22552"/>
                    <a:pt x="7168" y="22803"/>
                    <a:pt x="5616" y="22849"/>
                  </a:cubicBezTo>
                  <a:cubicBezTo>
                    <a:pt x="6004" y="22986"/>
                    <a:pt x="6460" y="23100"/>
                    <a:pt x="7031" y="23191"/>
                  </a:cubicBezTo>
                  <a:cubicBezTo>
                    <a:pt x="7483" y="23260"/>
                    <a:pt x="7902" y="23292"/>
                    <a:pt x="8290" y="23292"/>
                  </a:cubicBezTo>
                  <a:cubicBezTo>
                    <a:pt x="10974" y="23292"/>
                    <a:pt x="12188" y="21777"/>
                    <a:pt x="12965" y="20680"/>
                  </a:cubicBezTo>
                  <a:cubicBezTo>
                    <a:pt x="12965" y="20680"/>
                    <a:pt x="13023" y="20713"/>
                    <a:pt x="13134" y="20713"/>
                  </a:cubicBezTo>
                  <a:cubicBezTo>
                    <a:pt x="13455" y="20713"/>
                    <a:pt x="14226" y="20436"/>
                    <a:pt x="15362" y="18284"/>
                  </a:cubicBezTo>
                  <a:cubicBezTo>
                    <a:pt x="16868" y="15408"/>
                    <a:pt x="14654" y="2511"/>
                    <a:pt x="11596" y="1096"/>
                  </a:cubicBezTo>
                  <a:cubicBezTo>
                    <a:pt x="11596" y="1096"/>
                    <a:pt x="11094" y="480"/>
                    <a:pt x="101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1" name="Google Shape;1103;p22">
              <a:extLst>
                <a:ext uri="{FF2B5EF4-FFF2-40B4-BE49-F238E27FC236}">
                  <a16:creationId xmlns:a16="http://schemas.microsoft.com/office/drawing/2014/main" id="{939C5514-F28C-6B06-61C0-2E5DAA057724}"/>
                </a:ext>
              </a:extLst>
            </p:cNvPr>
            <p:cNvSpPr/>
            <p:nvPr/>
          </p:nvSpPr>
          <p:spPr>
            <a:xfrm>
              <a:off x="570800" y="1327900"/>
              <a:ext cx="233400" cy="145550"/>
            </a:xfrm>
            <a:custGeom>
              <a:avLst/>
              <a:gdLst/>
              <a:ahLst/>
              <a:cxnLst/>
              <a:rect l="l" t="t" r="r" b="b"/>
              <a:pathLst>
                <a:path w="9336" h="5822" extrusionOk="0">
                  <a:moveTo>
                    <a:pt x="5843" y="1"/>
                  </a:moveTo>
                  <a:cubicBezTo>
                    <a:pt x="4885" y="1"/>
                    <a:pt x="3949" y="206"/>
                    <a:pt x="3264" y="457"/>
                  </a:cubicBezTo>
                  <a:cubicBezTo>
                    <a:pt x="3104" y="503"/>
                    <a:pt x="2945" y="572"/>
                    <a:pt x="2808" y="617"/>
                  </a:cubicBezTo>
                  <a:cubicBezTo>
                    <a:pt x="2671" y="686"/>
                    <a:pt x="2557" y="731"/>
                    <a:pt x="2465" y="777"/>
                  </a:cubicBezTo>
                  <a:cubicBezTo>
                    <a:pt x="2283" y="868"/>
                    <a:pt x="2169" y="914"/>
                    <a:pt x="2169" y="914"/>
                  </a:cubicBezTo>
                  <a:cubicBezTo>
                    <a:pt x="2169" y="914"/>
                    <a:pt x="2054" y="982"/>
                    <a:pt x="1895" y="1097"/>
                  </a:cubicBezTo>
                  <a:cubicBezTo>
                    <a:pt x="1803" y="1165"/>
                    <a:pt x="1689" y="1211"/>
                    <a:pt x="1575" y="1302"/>
                  </a:cubicBezTo>
                  <a:cubicBezTo>
                    <a:pt x="1461" y="1393"/>
                    <a:pt x="1324" y="1507"/>
                    <a:pt x="1187" y="1621"/>
                  </a:cubicBezTo>
                  <a:cubicBezTo>
                    <a:pt x="890" y="1850"/>
                    <a:pt x="616" y="2169"/>
                    <a:pt x="388" y="2580"/>
                  </a:cubicBezTo>
                  <a:cubicBezTo>
                    <a:pt x="160" y="2968"/>
                    <a:pt x="0" y="3448"/>
                    <a:pt x="0" y="3950"/>
                  </a:cubicBezTo>
                  <a:cubicBezTo>
                    <a:pt x="0" y="4201"/>
                    <a:pt x="46" y="4452"/>
                    <a:pt x="114" y="4680"/>
                  </a:cubicBezTo>
                  <a:cubicBezTo>
                    <a:pt x="206" y="4908"/>
                    <a:pt x="320" y="5114"/>
                    <a:pt x="457" y="5296"/>
                  </a:cubicBezTo>
                  <a:cubicBezTo>
                    <a:pt x="616" y="5479"/>
                    <a:pt x="799" y="5616"/>
                    <a:pt x="982" y="5707"/>
                  </a:cubicBezTo>
                  <a:cubicBezTo>
                    <a:pt x="1187" y="5799"/>
                    <a:pt x="1392" y="5821"/>
                    <a:pt x="1575" y="5821"/>
                  </a:cubicBezTo>
                  <a:cubicBezTo>
                    <a:pt x="1940" y="5821"/>
                    <a:pt x="2237" y="5684"/>
                    <a:pt x="2420" y="5593"/>
                  </a:cubicBezTo>
                  <a:cubicBezTo>
                    <a:pt x="2602" y="5502"/>
                    <a:pt x="2694" y="5433"/>
                    <a:pt x="2694" y="5410"/>
                  </a:cubicBezTo>
                  <a:cubicBezTo>
                    <a:pt x="2671" y="5410"/>
                    <a:pt x="2579" y="5456"/>
                    <a:pt x="2397" y="5547"/>
                  </a:cubicBezTo>
                  <a:cubicBezTo>
                    <a:pt x="2191" y="5616"/>
                    <a:pt x="1917" y="5707"/>
                    <a:pt x="1575" y="5707"/>
                  </a:cubicBezTo>
                  <a:cubicBezTo>
                    <a:pt x="1415" y="5684"/>
                    <a:pt x="1233" y="5662"/>
                    <a:pt x="1050" y="5570"/>
                  </a:cubicBezTo>
                  <a:cubicBezTo>
                    <a:pt x="890" y="5479"/>
                    <a:pt x="731" y="5365"/>
                    <a:pt x="594" y="5182"/>
                  </a:cubicBezTo>
                  <a:cubicBezTo>
                    <a:pt x="479" y="5022"/>
                    <a:pt x="365" y="4817"/>
                    <a:pt x="320" y="4612"/>
                  </a:cubicBezTo>
                  <a:cubicBezTo>
                    <a:pt x="228" y="4406"/>
                    <a:pt x="206" y="4178"/>
                    <a:pt x="206" y="3950"/>
                  </a:cubicBezTo>
                  <a:cubicBezTo>
                    <a:pt x="228" y="3493"/>
                    <a:pt x="388" y="3059"/>
                    <a:pt x="594" y="2694"/>
                  </a:cubicBezTo>
                  <a:cubicBezTo>
                    <a:pt x="822" y="2352"/>
                    <a:pt x="1096" y="2055"/>
                    <a:pt x="1370" y="1827"/>
                  </a:cubicBezTo>
                  <a:cubicBezTo>
                    <a:pt x="1507" y="1736"/>
                    <a:pt x="1621" y="1644"/>
                    <a:pt x="1735" y="1553"/>
                  </a:cubicBezTo>
                  <a:cubicBezTo>
                    <a:pt x="1849" y="1462"/>
                    <a:pt x="1963" y="1416"/>
                    <a:pt x="2054" y="1348"/>
                  </a:cubicBezTo>
                  <a:cubicBezTo>
                    <a:pt x="2214" y="1256"/>
                    <a:pt x="2306" y="1188"/>
                    <a:pt x="2306" y="1188"/>
                  </a:cubicBezTo>
                  <a:cubicBezTo>
                    <a:pt x="2306" y="1188"/>
                    <a:pt x="2420" y="1142"/>
                    <a:pt x="2602" y="1051"/>
                  </a:cubicBezTo>
                  <a:cubicBezTo>
                    <a:pt x="2694" y="1005"/>
                    <a:pt x="2785" y="937"/>
                    <a:pt x="2922" y="891"/>
                  </a:cubicBezTo>
                  <a:cubicBezTo>
                    <a:pt x="3059" y="845"/>
                    <a:pt x="3196" y="777"/>
                    <a:pt x="3355" y="708"/>
                  </a:cubicBezTo>
                  <a:cubicBezTo>
                    <a:pt x="4017" y="480"/>
                    <a:pt x="4908" y="252"/>
                    <a:pt x="5843" y="229"/>
                  </a:cubicBezTo>
                  <a:cubicBezTo>
                    <a:pt x="6300" y="229"/>
                    <a:pt x="6779" y="252"/>
                    <a:pt x="7190" y="366"/>
                  </a:cubicBezTo>
                  <a:cubicBezTo>
                    <a:pt x="7601" y="480"/>
                    <a:pt x="7989" y="640"/>
                    <a:pt x="8286" y="800"/>
                  </a:cubicBezTo>
                  <a:cubicBezTo>
                    <a:pt x="8876" y="1106"/>
                    <a:pt x="9278" y="1349"/>
                    <a:pt x="9331" y="1349"/>
                  </a:cubicBezTo>
                  <a:cubicBezTo>
                    <a:pt x="9333" y="1349"/>
                    <a:pt x="9335" y="1349"/>
                    <a:pt x="9336" y="1348"/>
                  </a:cubicBezTo>
                  <a:cubicBezTo>
                    <a:pt x="9336" y="1348"/>
                    <a:pt x="9244" y="1279"/>
                    <a:pt x="9062" y="1165"/>
                  </a:cubicBezTo>
                  <a:cubicBezTo>
                    <a:pt x="8902" y="1051"/>
                    <a:pt x="8651" y="868"/>
                    <a:pt x="8354" y="708"/>
                  </a:cubicBezTo>
                  <a:cubicBezTo>
                    <a:pt x="8035" y="503"/>
                    <a:pt x="7669" y="343"/>
                    <a:pt x="7236" y="206"/>
                  </a:cubicBezTo>
                  <a:cubicBezTo>
                    <a:pt x="6802" y="69"/>
                    <a:pt x="6323" y="24"/>
                    <a:pt x="584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2" name="Google Shape;1104;p22">
              <a:extLst>
                <a:ext uri="{FF2B5EF4-FFF2-40B4-BE49-F238E27FC236}">
                  <a16:creationId xmlns:a16="http://schemas.microsoft.com/office/drawing/2014/main" id="{C88D2A39-E653-1636-7DE7-8E1ECF5E4DB3}"/>
                </a:ext>
              </a:extLst>
            </p:cNvPr>
            <p:cNvSpPr/>
            <p:nvPr/>
          </p:nvSpPr>
          <p:spPr>
            <a:xfrm>
              <a:off x="559375" y="1475125"/>
              <a:ext cx="65650" cy="264800"/>
            </a:xfrm>
            <a:custGeom>
              <a:avLst/>
              <a:gdLst/>
              <a:ahLst/>
              <a:cxnLst/>
              <a:rect l="l" t="t" r="r" b="b"/>
              <a:pathLst>
                <a:path w="2626" h="10592" extrusionOk="0">
                  <a:moveTo>
                    <a:pt x="1918" y="1"/>
                  </a:moveTo>
                  <a:cubicBezTo>
                    <a:pt x="1895" y="1"/>
                    <a:pt x="1827" y="46"/>
                    <a:pt x="1690" y="138"/>
                  </a:cubicBezTo>
                  <a:cubicBezTo>
                    <a:pt x="1576" y="229"/>
                    <a:pt x="1393" y="389"/>
                    <a:pt x="1210" y="594"/>
                  </a:cubicBezTo>
                  <a:cubicBezTo>
                    <a:pt x="868" y="1028"/>
                    <a:pt x="503" y="1690"/>
                    <a:pt x="275" y="2397"/>
                  </a:cubicBezTo>
                  <a:cubicBezTo>
                    <a:pt x="160" y="2740"/>
                    <a:pt x="92" y="3105"/>
                    <a:pt x="23" y="3447"/>
                  </a:cubicBezTo>
                  <a:cubicBezTo>
                    <a:pt x="1" y="3630"/>
                    <a:pt x="1" y="3790"/>
                    <a:pt x="1" y="3950"/>
                  </a:cubicBezTo>
                  <a:cubicBezTo>
                    <a:pt x="1" y="4041"/>
                    <a:pt x="1" y="4109"/>
                    <a:pt x="1" y="4201"/>
                  </a:cubicBezTo>
                  <a:cubicBezTo>
                    <a:pt x="1" y="4223"/>
                    <a:pt x="1" y="4269"/>
                    <a:pt x="1" y="4292"/>
                  </a:cubicBezTo>
                  <a:cubicBezTo>
                    <a:pt x="1" y="4338"/>
                    <a:pt x="1" y="4383"/>
                    <a:pt x="1" y="4406"/>
                  </a:cubicBezTo>
                  <a:cubicBezTo>
                    <a:pt x="23" y="4543"/>
                    <a:pt x="46" y="4680"/>
                    <a:pt x="46" y="4794"/>
                  </a:cubicBezTo>
                  <a:cubicBezTo>
                    <a:pt x="69" y="4908"/>
                    <a:pt x="92" y="5000"/>
                    <a:pt x="115" y="5091"/>
                  </a:cubicBezTo>
                  <a:cubicBezTo>
                    <a:pt x="160" y="5251"/>
                    <a:pt x="183" y="5342"/>
                    <a:pt x="183" y="5342"/>
                  </a:cubicBezTo>
                  <a:cubicBezTo>
                    <a:pt x="183" y="5342"/>
                    <a:pt x="206" y="5410"/>
                    <a:pt x="275" y="5570"/>
                  </a:cubicBezTo>
                  <a:cubicBezTo>
                    <a:pt x="297" y="5639"/>
                    <a:pt x="343" y="5753"/>
                    <a:pt x="366" y="5844"/>
                  </a:cubicBezTo>
                  <a:cubicBezTo>
                    <a:pt x="434" y="5958"/>
                    <a:pt x="480" y="6072"/>
                    <a:pt x="526" y="6186"/>
                  </a:cubicBezTo>
                  <a:cubicBezTo>
                    <a:pt x="663" y="6438"/>
                    <a:pt x="800" y="6734"/>
                    <a:pt x="982" y="7031"/>
                  </a:cubicBezTo>
                  <a:cubicBezTo>
                    <a:pt x="1142" y="7328"/>
                    <a:pt x="1347" y="7624"/>
                    <a:pt x="1507" y="7944"/>
                  </a:cubicBezTo>
                  <a:cubicBezTo>
                    <a:pt x="1667" y="8264"/>
                    <a:pt x="1804" y="8606"/>
                    <a:pt x="1986" y="8903"/>
                  </a:cubicBezTo>
                  <a:cubicBezTo>
                    <a:pt x="2078" y="9062"/>
                    <a:pt x="2169" y="9199"/>
                    <a:pt x="2238" y="9336"/>
                  </a:cubicBezTo>
                  <a:cubicBezTo>
                    <a:pt x="2283" y="9405"/>
                    <a:pt x="2329" y="9473"/>
                    <a:pt x="2352" y="9542"/>
                  </a:cubicBezTo>
                  <a:cubicBezTo>
                    <a:pt x="2374" y="9587"/>
                    <a:pt x="2420" y="9656"/>
                    <a:pt x="2420" y="9724"/>
                  </a:cubicBezTo>
                  <a:cubicBezTo>
                    <a:pt x="2511" y="9975"/>
                    <a:pt x="2534" y="10204"/>
                    <a:pt x="2511" y="10341"/>
                  </a:cubicBezTo>
                  <a:cubicBezTo>
                    <a:pt x="2466" y="10500"/>
                    <a:pt x="2443" y="10592"/>
                    <a:pt x="2443" y="10592"/>
                  </a:cubicBezTo>
                  <a:cubicBezTo>
                    <a:pt x="2466" y="10592"/>
                    <a:pt x="2511" y="10523"/>
                    <a:pt x="2557" y="10363"/>
                  </a:cubicBezTo>
                  <a:cubicBezTo>
                    <a:pt x="2603" y="10204"/>
                    <a:pt x="2626" y="9953"/>
                    <a:pt x="2534" y="9679"/>
                  </a:cubicBezTo>
                  <a:cubicBezTo>
                    <a:pt x="2534" y="9610"/>
                    <a:pt x="2511" y="9542"/>
                    <a:pt x="2466" y="9473"/>
                  </a:cubicBezTo>
                  <a:cubicBezTo>
                    <a:pt x="2443" y="9405"/>
                    <a:pt x="2397" y="9336"/>
                    <a:pt x="2374" y="9268"/>
                  </a:cubicBezTo>
                  <a:cubicBezTo>
                    <a:pt x="2306" y="9131"/>
                    <a:pt x="2215" y="8971"/>
                    <a:pt x="2146" y="8834"/>
                  </a:cubicBezTo>
                  <a:cubicBezTo>
                    <a:pt x="1986" y="8537"/>
                    <a:pt x="1872" y="8195"/>
                    <a:pt x="1713" y="7853"/>
                  </a:cubicBezTo>
                  <a:cubicBezTo>
                    <a:pt x="1553" y="7510"/>
                    <a:pt x="1370" y="7214"/>
                    <a:pt x="1210" y="6894"/>
                  </a:cubicBezTo>
                  <a:cubicBezTo>
                    <a:pt x="1051" y="6597"/>
                    <a:pt x="914" y="6323"/>
                    <a:pt x="800" y="6072"/>
                  </a:cubicBezTo>
                  <a:cubicBezTo>
                    <a:pt x="731" y="5958"/>
                    <a:pt x="685" y="5844"/>
                    <a:pt x="640" y="5730"/>
                  </a:cubicBezTo>
                  <a:cubicBezTo>
                    <a:pt x="617" y="5639"/>
                    <a:pt x="571" y="5547"/>
                    <a:pt x="548" y="5479"/>
                  </a:cubicBezTo>
                  <a:cubicBezTo>
                    <a:pt x="503" y="5319"/>
                    <a:pt x="480" y="5251"/>
                    <a:pt x="480" y="5251"/>
                  </a:cubicBezTo>
                  <a:cubicBezTo>
                    <a:pt x="480" y="5251"/>
                    <a:pt x="457" y="5159"/>
                    <a:pt x="412" y="5000"/>
                  </a:cubicBezTo>
                  <a:cubicBezTo>
                    <a:pt x="389" y="4931"/>
                    <a:pt x="366" y="4840"/>
                    <a:pt x="343" y="4748"/>
                  </a:cubicBezTo>
                  <a:cubicBezTo>
                    <a:pt x="320" y="4634"/>
                    <a:pt x="297" y="4520"/>
                    <a:pt x="297" y="4383"/>
                  </a:cubicBezTo>
                  <a:cubicBezTo>
                    <a:pt x="275" y="4360"/>
                    <a:pt x="275" y="4315"/>
                    <a:pt x="275" y="4292"/>
                  </a:cubicBezTo>
                  <a:cubicBezTo>
                    <a:pt x="275" y="4246"/>
                    <a:pt x="275" y="4223"/>
                    <a:pt x="275" y="4178"/>
                  </a:cubicBezTo>
                  <a:cubicBezTo>
                    <a:pt x="275" y="4109"/>
                    <a:pt x="275" y="4041"/>
                    <a:pt x="275" y="3950"/>
                  </a:cubicBezTo>
                  <a:cubicBezTo>
                    <a:pt x="252" y="3813"/>
                    <a:pt x="275" y="3653"/>
                    <a:pt x="297" y="3493"/>
                  </a:cubicBezTo>
                  <a:cubicBezTo>
                    <a:pt x="320" y="3151"/>
                    <a:pt x="389" y="2808"/>
                    <a:pt x="480" y="2443"/>
                  </a:cubicBezTo>
                  <a:cubicBezTo>
                    <a:pt x="685" y="1758"/>
                    <a:pt x="1005" y="1096"/>
                    <a:pt x="1302" y="663"/>
                  </a:cubicBezTo>
                  <a:cubicBezTo>
                    <a:pt x="1461" y="457"/>
                    <a:pt x="1621" y="298"/>
                    <a:pt x="1735" y="183"/>
                  </a:cubicBezTo>
                  <a:cubicBezTo>
                    <a:pt x="1849" y="69"/>
                    <a:pt x="1918" y="1"/>
                    <a:pt x="191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3" name="Google Shape;1105;p22">
              <a:extLst>
                <a:ext uri="{FF2B5EF4-FFF2-40B4-BE49-F238E27FC236}">
                  <a16:creationId xmlns:a16="http://schemas.microsoft.com/office/drawing/2014/main" id="{FFC4B5EA-65E0-EF79-CA51-7F689CE8F7B4}"/>
                </a:ext>
              </a:extLst>
            </p:cNvPr>
            <p:cNvSpPr/>
            <p:nvPr/>
          </p:nvSpPr>
          <p:spPr>
            <a:xfrm>
              <a:off x="756825" y="1767875"/>
              <a:ext cx="17125" cy="47450"/>
            </a:xfrm>
            <a:custGeom>
              <a:avLst/>
              <a:gdLst/>
              <a:ahLst/>
              <a:cxnLst/>
              <a:rect l="l" t="t" r="r" b="b"/>
              <a:pathLst>
                <a:path w="685" h="1898" extrusionOk="0">
                  <a:moveTo>
                    <a:pt x="23" y="0"/>
                  </a:moveTo>
                  <a:cubicBezTo>
                    <a:pt x="0" y="23"/>
                    <a:pt x="92" y="274"/>
                    <a:pt x="206" y="525"/>
                  </a:cubicBezTo>
                  <a:cubicBezTo>
                    <a:pt x="251" y="639"/>
                    <a:pt x="297" y="753"/>
                    <a:pt x="320" y="845"/>
                  </a:cubicBezTo>
                  <a:cubicBezTo>
                    <a:pt x="343" y="936"/>
                    <a:pt x="343" y="982"/>
                    <a:pt x="343" y="982"/>
                  </a:cubicBezTo>
                  <a:cubicBezTo>
                    <a:pt x="343" y="982"/>
                    <a:pt x="365" y="1004"/>
                    <a:pt x="365" y="1027"/>
                  </a:cubicBezTo>
                  <a:cubicBezTo>
                    <a:pt x="365" y="1050"/>
                    <a:pt x="388" y="1096"/>
                    <a:pt x="388" y="1141"/>
                  </a:cubicBezTo>
                  <a:cubicBezTo>
                    <a:pt x="411" y="1210"/>
                    <a:pt x="411" y="1324"/>
                    <a:pt x="388" y="1438"/>
                  </a:cubicBezTo>
                  <a:cubicBezTo>
                    <a:pt x="343" y="1666"/>
                    <a:pt x="137" y="1849"/>
                    <a:pt x="183" y="1895"/>
                  </a:cubicBezTo>
                  <a:cubicBezTo>
                    <a:pt x="185" y="1897"/>
                    <a:pt x="188" y="1897"/>
                    <a:pt x="193" y="1897"/>
                  </a:cubicBezTo>
                  <a:cubicBezTo>
                    <a:pt x="246" y="1897"/>
                    <a:pt x="468" y="1779"/>
                    <a:pt x="594" y="1507"/>
                  </a:cubicBezTo>
                  <a:cubicBezTo>
                    <a:pt x="662" y="1370"/>
                    <a:pt x="685" y="1210"/>
                    <a:pt x="662" y="1096"/>
                  </a:cubicBezTo>
                  <a:cubicBezTo>
                    <a:pt x="662" y="1050"/>
                    <a:pt x="662" y="1004"/>
                    <a:pt x="662" y="959"/>
                  </a:cubicBezTo>
                  <a:cubicBezTo>
                    <a:pt x="662" y="936"/>
                    <a:pt x="639" y="913"/>
                    <a:pt x="639" y="913"/>
                  </a:cubicBezTo>
                  <a:cubicBezTo>
                    <a:pt x="639" y="913"/>
                    <a:pt x="616" y="845"/>
                    <a:pt x="571" y="753"/>
                  </a:cubicBezTo>
                  <a:cubicBezTo>
                    <a:pt x="525" y="639"/>
                    <a:pt x="457" y="525"/>
                    <a:pt x="388" y="411"/>
                  </a:cubicBezTo>
                  <a:cubicBezTo>
                    <a:pt x="228" y="206"/>
                    <a:pt x="69"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4" name="Google Shape;1106;p22">
              <a:extLst>
                <a:ext uri="{FF2B5EF4-FFF2-40B4-BE49-F238E27FC236}">
                  <a16:creationId xmlns:a16="http://schemas.microsoft.com/office/drawing/2014/main" id="{F865178A-1DA2-21B6-653E-A487EFB398D3}"/>
                </a:ext>
              </a:extLst>
            </p:cNvPr>
            <p:cNvSpPr/>
            <p:nvPr/>
          </p:nvSpPr>
          <p:spPr>
            <a:xfrm>
              <a:off x="631850" y="1444900"/>
              <a:ext cx="83900" cy="110150"/>
            </a:xfrm>
            <a:custGeom>
              <a:avLst/>
              <a:gdLst/>
              <a:ahLst/>
              <a:cxnLst/>
              <a:rect l="l" t="t" r="r" b="b"/>
              <a:pathLst>
                <a:path w="3356" h="4406" extrusionOk="0">
                  <a:moveTo>
                    <a:pt x="2374" y="0"/>
                  </a:moveTo>
                  <a:cubicBezTo>
                    <a:pt x="2169" y="23"/>
                    <a:pt x="1963" y="69"/>
                    <a:pt x="1781" y="183"/>
                  </a:cubicBezTo>
                  <a:cubicBezTo>
                    <a:pt x="1393" y="365"/>
                    <a:pt x="1096" y="662"/>
                    <a:pt x="913" y="890"/>
                  </a:cubicBezTo>
                  <a:cubicBezTo>
                    <a:pt x="708" y="1141"/>
                    <a:pt x="617" y="1301"/>
                    <a:pt x="617" y="1301"/>
                  </a:cubicBezTo>
                  <a:cubicBezTo>
                    <a:pt x="617" y="1301"/>
                    <a:pt x="594" y="1347"/>
                    <a:pt x="548" y="1438"/>
                  </a:cubicBezTo>
                  <a:cubicBezTo>
                    <a:pt x="525" y="1484"/>
                    <a:pt x="503" y="1529"/>
                    <a:pt x="480" y="1575"/>
                  </a:cubicBezTo>
                  <a:cubicBezTo>
                    <a:pt x="457" y="1643"/>
                    <a:pt x="434" y="1712"/>
                    <a:pt x="388" y="1780"/>
                  </a:cubicBezTo>
                  <a:cubicBezTo>
                    <a:pt x="297" y="2054"/>
                    <a:pt x="183" y="2442"/>
                    <a:pt x="115" y="2830"/>
                  </a:cubicBezTo>
                  <a:cubicBezTo>
                    <a:pt x="23" y="3218"/>
                    <a:pt x="0" y="3629"/>
                    <a:pt x="46" y="3926"/>
                  </a:cubicBezTo>
                  <a:cubicBezTo>
                    <a:pt x="92" y="4246"/>
                    <a:pt x="229" y="4405"/>
                    <a:pt x="252" y="4405"/>
                  </a:cubicBezTo>
                  <a:cubicBezTo>
                    <a:pt x="274" y="4383"/>
                    <a:pt x="183" y="4223"/>
                    <a:pt x="183" y="3926"/>
                  </a:cubicBezTo>
                  <a:cubicBezTo>
                    <a:pt x="160" y="3629"/>
                    <a:pt x="229" y="3264"/>
                    <a:pt x="320" y="2876"/>
                  </a:cubicBezTo>
                  <a:cubicBezTo>
                    <a:pt x="411" y="2511"/>
                    <a:pt x="548" y="2146"/>
                    <a:pt x="662" y="1872"/>
                  </a:cubicBezTo>
                  <a:cubicBezTo>
                    <a:pt x="685" y="1803"/>
                    <a:pt x="708" y="1758"/>
                    <a:pt x="731" y="1712"/>
                  </a:cubicBezTo>
                  <a:cubicBezTo>
                    <a:pt x="777" y="1666"/>
                    <a:pt x="799" y="1621"/>
                    <a:pt x="822" y="1575"/>
                  </a:cubicBezTo>
                  <a:cubicBezTo>
                    <a:pt x="845" y="1507"/>
                    <a:pt x="868" y="1461"/>
                    <a:pt x="868" y="1461"/>
                  </a:cubicBezTo>
                  <a:cubicBezTo>
                    <a:pt x="868" y="1461"/>
                    <a:pt x="959" y="1301"/>
                    <a:pt x="1142" y="1073"/>
                  </a:cubicBezTo>
                  <a:cubicBezTo>
                    <a:pt x="1302" y="845"/>
                    <a:pt x="1553" y="548"/>
                    <a:pt x="1872" y="365"/>
                  </a:cubicBezTo>
                  <a:cubicBezTo>
                    <a:pt x="2032" y="274"/>
                    <a:pt x="2215" y="205"/>
                    <a:pt x="2374" y="183"/>
                  </a:cubicBezTo>
                  <a:cubicBezTo>
                    <a:pt x="2435" y="175"/>
                    <a:pt x="2493" y="173"/>
                    <a:pt x="2550" y="173"/>
                  </a:cubicBezTo>
                  <a:cubicBezTo>
                    <a:pt x="2663" y="173"/>
                    <a:pt x="2770" y="183"/>
                    <a:pt x="2876" y="183"/>
                  </a:cubicBezTo>
                  <a:cubicBezTo>
                    <a:pt x="2992" y="202"/>
                    <a:pt x="3096" y="209"/>
                    <a:pt x="3177" y="209"/>
                  </a:cubicBezTo>
                  <a:cubicBezTo>
                    <a:pt x="3287" y="209"/>
                    <a:pt x="3356" y="196"/>
                    <a:pt x="3356" y="183"/>
                  </a:cubicBezTo>
                  <a:cubicBezTo>
                    <a:pt x="3356" y="160"/>
                    <a:pt x="3173" y="137"/>
                    <a:pt x="2876" y="69"/>
                  </a:cubicBezTo>
                  <a:cubicBezTo>
                    <a:pt x="2739" y="46"/>
                    <a:pt x="2557" y="0"/>
                    <a:pt x="23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5" name="Google Shape;1107;p22">
              <a:extLst>
                <a:ext uri="{FF2B5EF4-FFF2-40B4-BE49-F238E27FC236}">
                  <a16:creationId xmlns:a16="http://schemas.microsoft.com/office/drawing/2014/main" id="{63019DF9-0B42-4141-E3B7-AEDFFD96318B}"/>
                </a:ext>
              </a:extLst>
            </p:cNvPr>
            <p:cNvSpPr/>
            <p:nvPr/>
          </p:nvSpPr>
          <p:spPr>
            <a:xfrm>
              <a:off x="677500" y="1391825"/>
              <a:ext cx="58225" cy="29125"/>
            </a:xfrm>
            <a:custGeom>
              <a:avLst/>
              <a:gdLst/>
              <a:ahLst/>
              <a:cxnLst/>
              <a:rect l="l" t="t" r="r" b="b"/>
              <a:pathLst>
                <a:path w="2329" h="1165" extrusionOk="0">
                  <a:moveTo>
                    <a:pt x="708" y="0"/>
                  </a:moveTo>
                  <a:cubicBezTo>
                    <a:pt x="343" y="0"/>
                    <a:pt x="0" y="69"/>
                    <a:pt x="23" y="92"/>
                  </a:cubicBezTo>
                  <a:cubicBezTo>
                    <a:pt x="23" y="137"/>
                    <a:pt x="366" y="160"/>
                    <a:pt x="685" y="229"/>
                  </a:cubicBezTo>
                  <a:cubicBezTo>
                    <a:pt x="845" y="251"/>
                    <a:pt x="1005" y="297"/>
                    <a:pt x="1119" y="343"/>
                  </a:cubicBezTo>
                  <a:cubicBezTo>
                    <a:pt x="1233" y="366"/>
                    <a:pt x="1302" y="411"/>
                    <a:pt x="1302" y="411"/>
                  </a:cubicBezTo>
                  <a:cubicBezTo>
                    <a:pt x="1302" y="411"/>
                    <a:pt x="1393" y="411"/>
                    <a:pt x="1484" y="457"/>
                  </a:cubicBezTo>
                  <a:cubicBezTo>
                    <a:pt x="1598" y="502"/>
                    <a:pt x="1758" y="571"/>
                    <a:pt x="1872" y="662"/>
                  </a:cubicBezTo>
                  <a:cubicBezTo>
                    <a:pt x="2009" y="754"/>
                    <a:pt x="2100" y="868"/>
                    <a:pt x="2169" y="982"/>
                  </a:cubicBezTo>
                  <a:cubicBezTo>
                    <a:pt x="2237" y="1073"/>
                    <a:pt x="2283" y="1164"/>
                    <a:pt x="2306" y="1164"/>
                  </a:cubicBezTo>
                  <a:cubicBezTo>
                    <a:pt x="2329" y="1142"/>
                    <a:pt x="2306" y="1050"/>
                    <a:pt x="2283" y="936"/>
                  </a:cubicBezTo>
                  <a:cubicBezTo>
                    <a:pt x="2237" y="799"/>
                    <a:pt x="2146" y="639"/>
                    <a:pt x="2009" y="502"/>
                  </a:cubicBezTo>
                  <a:cubicBezTo>
                    <a:pt x="1895" y="366"/>
                    <a:pt x="1735" y="274"/>
                    <a:pt x="1621" y="206"/>
                  </a:cubicBezTo>
                  <a:cubicBezTo>
                    <a:pt x="1484" y="137"/>
                    <a:pt x="1393" y="114"/>
                    <a:pt x="1393" y="114"/>
                  </a:cubicBezTo>
                  <a:cubicBezTo>
                    <a:pt x="1393" y="114"/>
                    <a:pt x="1324" y="92"/>
                    <a:pt x="1187" y="69"/>
                  </a:cubicBezTo>
                  <a:cubicBezTo>
                    <a:pt x="1050" y="23"/>
                    <a:pt x="868" y="23"/>
                    <a:pt x="70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6" name="Google Shape;1108;p22">
              <a:extLst>
                <a:ext uri="{FF2B5EF4-FFF2-40B4-BE49-F238E27FC236}">
                  <a16:creationId xmlns:a16="http://schemas.microsoft.com/office/drawing/2014/main" id="{A5F156FD-FBB3-A4EA-0643-B700B0201E8C}"/>
                </a:ext>
              </a:extLst>
            </p:cNvPr>
            <p:cNvSpPr/>
            <p:nvPr/>
          </p:nvSpPr>
          <p:spPr>
            <a:xfrm>
              <a:off x="581075" y="1510375"/>
              <a:ext cx="28550" cy="50950"/>
            </a:xfrm>
            <a:custGeom>
              <a:avLst/>
              <a:gdLst/>
              <a:ahLst/>
              <a:cxnLst/>
              <a:rect l="l" t="t" r="r" b="b"/>
              <a:pathLst>
                <a:path w="1142" h="2038" extrusionOk="0">
                  <a:moveTo>
                    <a:pt x="934" y="1"/>
                  </a:moveTo>
                  <a:cubicBezTo>
                    <a:pt x="807" y="1"/>
                    <a:pt x="656" y="132"/>
                    <a:pt x="548" y="348"/>
                  </a:cubicBezTo>
                  <a:cubicBezTo>
                    <a:pt x="411" y="599"/>
                    <a:pt x="411" y="896"/>
                    <a:pt x="548" y="987"/>
                  </a:cubicBezTo>
                  <a:cubicBezTo>
                    <a:pt x="569" y="1000"/>
                    <a:pt x="595" y="1007"/>
                    <a:pt x="624" y="1007"/>
                  </a:cubicBezTo>
                  <a:cubicBezTo>
                    <a:pt x="744" y="1007"/>
                    <a:pt x="912" y="890"/>
                    <a:pt x="1004" y="668"/>
                  </a:cubicBezTo>
                  <a:cubicBezTo>
                    <a:pt x="1141" y="417"/>
                    <a:pt x="1141" y="120"/>
                    <a:pt x="1027" y="29"/>
                  </a:cubicBezTo>
                  <a:cubicBezTo>
                    <a:pt x="999" y="10"/>
                    <a:pt x="967" y="1"/>
                    <a:pt x="934" y="1"/>
                  </a:cubicBezTo>
                  <a:close/>
                  <a:moveTo>
                    <a:pt x="377" y="1330"/>
                  </a:moveTo>
                  <a:cubicBezTo>
                    <a:pt x="283" y="1330"/>
                    <a:pt x="185" y="1417"/>
                    <a:pt x="114" y="1558"/>
                  </a:cubicBezTo>
                  <a:cubicBezTo>
                    <a:pt x="23" y="1741"/>
                    <a:pt x="0" y="1946"/>
                    <a:pt x="91" y="2015"/>
                  </a:cubicBezTo>
                  <a:cubicBezTo>
                    <a:pt x="117" y="2030"/>
                    <a:pt x="144" y="2037"/>
                    <a:pt x="171" y="2037"/>
                  </a:cubicBezTo>
                  <a:cubicBezTo>
                    <a:pt x="265" y="2037"/>
                    <a:pt x="363" y="1951"/>
                    <a:pt x="434" y="1809"/>
                  </a:cubicBezTo>
                  <a:cubicBezTo>
                    <a:pt x="525" y="1604"/>
                    <a:pt x="548" y="1398"/>
                    <a:pt x="457" y="1353"/>
                  </a:cubicBezTo>
                  <a:cubicBezTo>
                    <a:pt x="431" y="1337"/>
                    <a:pt x="404" y="1330"/>
                    <a:pt x="377" y="133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7" name="Google Shape;1109;p22">
              <a:extLst>
                <a:ext uri="{FF2B5EF4-FFF2-40B4-BE49-F238E27FC236}">
                  <a16:creationId xmlns:a16="http://schemas.microsoft.com/office/drawing/2014/main" id="{99A356F8-C8CB-81B6-2B50-EB8EC2B8A407}"/>
                </a:ext>
              </a:extLst>
            </p:cNvPr>
            <p:cNvSpPr/>
            <p:nvPr/>
          </p:nvSpPr>
          <p:spPr>
            <a:xfrm>
              <a:off x="663800" y="1885975"/>
              <a:ext cx="55950" cy="14300"/>
            </a:xfrm>
            <a:custGeom>
              <a:avLst/>
              <a:gdLst/>
              <a:ahLst/>
              <a:cxnLst/>
              <a:rect l="l" t="t" r="r" b="b"/>
              <a:pathLst>
                <a:path w="2238" h="572" extrusionOk="0">
                  <a:moveTo>
                    <a:pt x="434" y="115"/>
                  </a:moveTo>
                  <a:cubicBezTo>
                    <a:pt x="229" y="115"/>
                    <a:pt x="46" y="206"/>
                    <a:pt x="24" y="321"/>
                  </a:cubicBezTo>
                  <a:cubicBezTo>
                    <a:pt x="1" y="412"/>
                    <a:pt x="160" y="526"/>
                    <a:pt x="366" y="526"/>
                  </a:cubicBezTo>
                  <a:cubicBezTo>
                    <a:pt x="571" y="526"/>
                    <a:pt x="777" y="458"/>
                    <a:pt x="777" y="343"/>
                  </a:cubicBezTo>
                  <a:cubicBezTo>
                    <a:pt x="800" y="229"/>
                    <a:pt x="663" y="138"/>
                    <a:pt x="434" y="115"/>
                  </a:cubicBezTo>
                  <a:close/>
                  <a:moveTo>
                    <a:pt x="1735" y="1"/>
                  </a:moveTo>
                  <a:cubicBezTo>
                    <a:pt x="1439" y="1"/>
                    <a:pt x="1188" y="115"/>
                    <a:pt x="1165" y="275"/>
                  </a:cubicBezTo>
                  <a:cubicBezTo>
                    <a:pt x="1119" y="435"/>
                    <a:pt x="1347" y="572"/>
                    <a:pt x="1644" y="572"/>
                  </a:cubicBezTo>
                  <a:cubicBezTo>
                    <a:pt x="1918" y="572"/>
                    <a:pt x="2192" y="458"/>
                    <a:pt x="2215" y="321"/>
                  </a:cubicBezTo>
                  <a:cubicBezTo>
                    <a:pt x="2238" y="161"/>
                    <a:pt x="2032" y="24"/>
                    <a:pt x="173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8" name="Google Shape;1110;p22">
              <a:extLst>
                <a:ext uri="{FF2B5EF4-FFF2-40B4-BE49-F238E27FC236}">
                  <a16:creationId xmlns:a16="http://schemas.microsoft.com/office/drawing/2014/main" id="{D24A1F34-3495-F796-A17E-175F83472E2E}"/>
                </a:ext>
              </a:extLst>
            </p:cNvPr>
            <p:cNvSpPr/>
            <p:nvPr/>
          </p:nvSpPr>
          <p:spPr>
            <a:xfrm>
              <a:off x="1244700" y="1540600"/>
              <a:ext cx="115875" cy="169650"/>
            </a:xfrm>
            <a:custGeom>
              <a:avLst/>
              <a:gdLst/>
              <a:ahLst/>
              <a:cxnLst/>
              <a:rect l="l" t="t" r="r" b="b"/>
              <a:pathLst>
                <a:path w="4635" h="6786" extrusionOk="0">
                  <a:moveTo>
                    <a:pt x="2021" y="0"/>
                  </a:moveTo>
                  <a:cubicBezTo>
                    <a:pt x="837" y="0"/>
                    <a:pt x="232" y="872"/>
                    <a:pt x="1" y="1353"/>
                  </a:cubicBezTo>
                  <a:cubicBezTo>
                    <a:pt x="275" y="3248"/>
                    <a:pt x="914" y="5142"/>
                    <a:pt x="1895" y="6786"/>
                  </a:cubicBezTo>
                  <a:cubicBezTo>
                    <a:pt x="2352" y="6672"/>
                    <a:pt x="2854" y="6375"/>
                    <a:pt x="3356" y="5713"/>
                  </a:cubicBezTo>
                  <a:cubicBezTo>
                    <a:pt x="4634" y="4092"/>
                    <a:pt x="4589" y="577"/>
                    <a:pt x="2740" y="98"/>
                  </a:cubicBezTo>
                  <a:cubicBezTo>
                    <a:pt x="2480" y="30"/>
                    <a:pt x="2240" y="0"/>
                    <a:pt x="202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89" name="Google Shape;1111;p22">
              <a:extLst>
                <a:ext uri="{FF2B5EF4-FFF2-40B4-BE49-F238E27FC236}">
                  <a16:creationId xmlns:a16="http://schemas.microsoft.com/office/drawing/2014/main" id="{30E7A127-AA19-4B90-CA0B-404CA83F10D9}"/>
                </a:ext>
              </a:extLst>
            </p:cNvPr>
            <p:cNvSpPr/>
            <p:nvPr/>
          </p:nvSpPr>
          <p:spPr>
            <a:xfrm>
              <a:off x="1284650" y="1623500"/>
              <a:ext cx="65075" cy="86750"/>
            </a:xfrm>
            <a:custGeom>
              <a:avLst/>
              <a:gdLst/>
              <a:ahLst/>
              <a:cxnLst/>
              <a:rect l="l" t="t" r="r" b="b"/>
              <a:pathLst>
                <a:path w="2603" h="3470" extrusionOk="0">
                  <a:moveTo>
                    <a:pt x="2603" y="0"/>
                  </a:moveTo>
                  <a:cubicBezTo>
                    <a:pt x="2489" y="685"/>
                    <a:pt x="2215" y="1347"/>
                    <a:pt x="1849" y="1826"/>
                  </a:cubicBezTo>
                  <a:cubicBezTo>
                    <a:pt x="1188" y="2694"/>
                    <a:pt x="526" y="2945"/>
                    <a:pt x="1" y="2945"/>
                  </a:cubicBezTo>
                  <a:cubicBezTo>
                    <a:pt x="92" y="3127"/>
                    <a:pt x="183" y="3287"/>
                    <a:pt x="297" y="3470"/>
                  </a:cubicBezTo>
                  <a:cubicBezTo>
                    <a:pt x="754" y="3356"/>
                    <a:pt x="1256" y="3059"/>
                    <a:pt x="1758" y="2397"/>
                  </a:cubicBezTo>
                  <a:cubicBezTo>
                    <a:pt x="2237" y="1781"/>
                    <a:pt x="2534" y="891"/>
                    <a:pt x="26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0" name="Google Shape;1112;p22">
              <a:extLst>
                <a:ext uri="{FF2B5EF4-FFF2-40B4-BE49-F238E27FC236}">
                  <a16:creationId xmlns:a16="http://schemas.microsoft.com/office/drawing/2014/main" id="{FB2DC59F-E6E5-F3BC-4353-FB118C640C98}"/>
                </a:ext>
              </a:extLst>
            </p:cNvPr>
            <p:cNvSpPr/>
            <p:nvPr/>
          </p:nvSpPr>
          <p:spPr>
            <a:xfrm>
              <a:off x="1264675" y="1567325"/>
              <a:ext cx="72500" cy="117175"/>
            </a:xfrm>
            <a:custGeom>
              <a:avLst/>
              <a:gdLst/>
              <a:ahLst/>
              <a:cxnLst/>
              <a:rect l="l" t="t" r="r" b="b"/>
              <a:pathLst>
                <a:path w="2900" h="4687" extrusionOk="0">
                  <a:moveTo>
                    <a:pt x="1344" y="0"/>
                  </a:moveTo>
                  <a:cubicBezTo>
                    <a:pt x="1247" y="0"/>
                    <a:pt x="1149" y="30"/>
                    <a:pt x="1051" y="102"/>
                  </a:cubicBezTo>
                  <a:cubicBezTo>
                    <a:pt x="457" y="535"/>
                    <a:pt x="1" y="2658"/>
                    <a:pt x="1" y="2658"/>
                  </a:cubicBezTo>
                  <a:cubicBezTo>
                    <a:pt x="1" y="2658"/>
                    <a:pt x="264" y="2461"/>
                    <a:pt x="513" y="2461"/>
                  </a:cubicBezTo>
                  <a:cubicBezTo>
                    <a:pt x="680" y="2461"/>
                    <a:pt x="841" y="2549"/>
                    <a:pt x="914" y="2841"/>
                  </a:cubicBezTo>
                  <a:cubicBezTo>
                    <a:pt x="1096" y="3571"/>
                    <a:pt x="503" y="4347"/>
                    <a:pt x="503" y="4347"/>
                  </a:cubicBezTo>
                  <a:cubicBezTo>
                    <a:pt x="503" y="4347"/>
                    <a:pt x="807" y="4687"/>
                    <a:pt x="1189" y="4687"/>
                  </a:cubicBezTo>
                  <a:cubicBezTo>
                    <a:pt x="1341" y="4687"/>
                    <a:pt x="1505" y="4633"/>
                    <a:pt x="1667" y="4484"/>
                  </a:cubicBezTo>
                  <a:cubicBezTo>
                    <a:pt x="2215" y="3982"/>
                    <a:pt x="2900" y="1791"/>
                    <a:pt x="2260" y="764"/>
                  </a:cubicBezTo>
                  <a:cubicBezTo>
                    <a:pt x="2260" y="764"/>
                    <a:pt x="1831" y="0"/>
                    <a:pt x="1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1" name="Google Shape;1113;p22">
              <a:extLst>
                <a:ext uri="{FF2B5EF4-FFF2-40B4-BE49-F238E27FC236}">
                  <a16:creationId xmlns:a16="http://schemas.microsoft.com/office/drawing/2014/main" id="{AD846D8C-FDD6-CCDE-9FF5-9986BB230C0F}"/>
                </a:ext>
              </a:extLst>
            </p:cNvPr>
            <p:cNvSpPr/>
            <p:nvPr/>
          </p:nvSpPr>
          <p:spPr>
            <a:xfrm>
              <a:off x="1257825" y="1567575"/>
              <a:ext cx="66225" cy="120275"/>
            </a:xfrm>
            <a:custGeom>
              <a:avLst/>
              <a:gdLst/>
              <a:ahLst/>
              <a:cxnLst/>
              <a:rect l="l" t="t" r="r" b="b"/>
              <a:pathLst>
                <a:path w="2649" h="4811" extrusionOk="0">
                  <a:moveTo>
                    <a:pt x="480" y="2352"/>
                  </a:moveTo>
                  <a:lnTo>
                    <a:pt x="480" y="2352"/>
                  </a:lnTo>
                  <a:cubicBezTo>
                    <a:pt x="474" y="2357"/>
                    <a:pt x="474" y="2360"/>
                    <a:pt x="479" y="2361"/>
                  </a:cubicBezTo>
                  <a:lnTo>
                    <a:pt x="479" y="2361"/>
                  </a:lnTo>
                  <a:cubicBezTo>
                    <a:pt x="480" y="2358"/>
                    <a:pt x="480" y="2355"/>
                    <a:pt x="480" y="2352"/>
                  </a:cubicBezTo>
                  <a:close/>
                  <a:moveTo>
                    <a:pt x="1644" y="1"/>
                  </a:moveTo>
                  <a:cubicBezTo>
                    <a:pt x="1530" y="1"/>
                    <a:pt x="1416" y="46"/>
                    <a:pt x="1325" y="92"/>
                  </a:cubicBezTo>
                  <a:cubicBezTo>
                    <a:pt x="1119" y="206"/>
                    <a:pt x="982" y="389"/>
                    <a:pt x="823" y="571"/>
                  </a:cubicBezTo>
                  <a:cubicBezTo>
                    <a:pt x="571" y="959"/>
                    <a:pt x="366" y="1416"/>
                    <a:pt x="206" y="1849"/>
                  </a:cubicBezTo>
                  <a:cubicBezTo>
                    <a:pt x="161" y="1963"/>
                    <a:pt x="138" y="2055"/>
                    <a:pt x="115" y="2169"/>
                  </a:cubicBezTo>
                  <a:cubicBezTo>
                    <a:pt x="92" y="2237"/>
                    <a:pt x="69" y="2260"/>
                    <a:pt x="69" y="2352"/>
                  </a:cubicBezTo>
                  <a:cubicBezTo>
                    <a:pt x="24" y="2443"/>
                    <a:pt x="24" y="2534"/>
                    <a:pt x="1" y="2625"/>
                  </a:cubicBezTo>
                  <a:cubicBezTo>
                    <a:pt x="69" y="2808"/>
                    <a:pt x="115" y="2991"/>
                    <a:pt x="183" y="3173"/>
                  </a:cubicBezTo>
                  <a:cubicBezTo>
                    <a:pt x="229" y="3128"/>
                    <a:pt x="275" y="3082"/>
                    <a:pt x="298" y="3036"/>
                  </a:cubicBezTo>
                  <a:cubicBezTo>
                    <a:pt x="366" y="2968"/>
                    <a:pt x="412" y="2899"/>
                    <a:pt x="480" y="2854"/>
                  </a:cubicBezTo>
                  <a:cubicBezTo>
                    <a:pt x="526" y="2785"/>
                    <a:pt x="549" y="2785"/>
                    <a:pt x="594" y="2740"/>
                  </a:cubicBezTo>
                  <a:cubicBezTo>
                    <a:pt x="663" y="2717"/>
                    <a:pt x="640" y="2717"/>
                    <a:pt x="663" y="2717"/>
                  </a:cubicBezTo>
                  <a:cubicBezTo>
                    <a:pt x="674" y="2705"/>
                    <a:pt x="680" y="2700"/>
                    <a:pt x="683" y="2700"/>
                  </a:cubicBezTo>
                  <a:cubicBezTo>
                    <a:pt x="686" y="2700"/>
                    <a:pt x="686" y="2705"/>
                    <a:pt x="686" y="2717"/>
                  </a:cubicBezTo>
                  <a:cubicBezTo>
                    <a:pt x="708" y="2717"/>
                    <a:pt x="731" y="2694"/>
                    <a:pt x="731" y="2694"/>
                  </a:cubicBezTo>
                  <a:cubicBezTo>
                    <a:pt x="800" y="2717"/>
                    <a:pt x="823" y="2740"/>
                    <a:pt x="823" y="2740"/>
                  </a:cubicBezTo>
                  <a:lnTo>
                    <a:pt x="845" y="2740"/>
                  </a:lnTo>
                  <a:cubicBezTo>
                    <a:pt x="868" y="2762"/>
                    <a:pt x="891" y="2785"/>
                    <a:pt x="914" y="2831"/>
                  </a:cubicBezTo>
                  <a:cubicBezTo>
                    <a:pt x="959" y="2899"/>
                    <a:pt x="1028" y="3036"/>
                    <a:pt x="1051" y="3219"/>
                  </a:cubicBezTo>
                  <a:cubicBezTo>
                    <a:pt x="1051" y="3401"/>
                    <a:pt x="1028" y="3653"/>
                    <a:pt x="914" y="3881"/>
                  </a:cubicBezTo>
                  <a:cubicBezTo>
                    <a:pt x="868" y="3926"/>
                    <a:pt x="823" y="3995"/>
                    <a:pt x="800" y="4041"/>
                  </a:cubicBezTo>
                  <a:cubicBezTo>
                    <a:pt x="777" y="4063"/>
                    <a:pt x="754" y="4086"/>
                    <a:pt x="731" y="4132"/>
                  </a:cubicBezTo>
                  <a:lnTo>
                    <a:pt x="617" y="4246"/>
                  </a:lnTo>
                  <a:cubicBezTo>
                    <a:pt x="686" y="4406"/>
                    <a:pt x="754" y="4543"/>
                    <a:pt x="823" y="4680"/>
                  </a:cubicBezTo>
                  <a:cubicBezTo>
                    <a:pt x="845" y="4703"/>
                    <a:pt x="868" y="4703"/>
                    <a:pt x="914" y="4725"/>
                  </a:cubicBezTo>
                  <a:cubicBezTo>
                    <a:pt x="1011" y="4781"/>
                    <a:pt x="1132" y="4811"/>
                    <a:pt x="1254" y="4811"/>
                  </a:cubicBezTo>
                  <a:cubicBezTo>
                    <a:pt x="1333" y="4811"/>
                    <a:pt x="1412" y="4798"/>
                    <a:pt x="1484" y="4771"/>
                  </a:cubicBezTo>
                  <a:cubicBezTo>
                    <a:pt x="1667" y="4703"/>
                    <a:pt x="1827" y="4588"/>
                    <a:pt x="1941" y="4474"/>
                  </a:cubicBezTo>
                  <a:cubicBezTo>
                    <a:pt x="2169" y="4246"/>
                    <a:pt x="2306" y="4018"/>
                    <a:pt x="2420" y="3789"/>
                  </a:cubicBezTo>
                  <a:cubicBezTo>
                    <a:pt x="2626" y="3356"/>
                    <a:pt x="2649" y="3059"/>
                    <a:pt x="2626" y="3059"/>
                  </a:cubicBezTo>
                  <a:cubicBezTo>
                    <a:pt x="2624" y="3058"/>
                    <a:pt x="2622" y="3058"/>
                    <a:pt x="2621" y="3058"/>
                  </a:cubicBezTo>
                  <a:cubicBezTo>
                    <a:pt x="2575" y="3058"/>
                    <a:pt x="2503" y="3347"/>
                    <a:pt x="2261" y="3721"/>
                  </a:cubicBezTo>
                  <a:cubicBezTo>
                    <a:pt x="2146" y="3926"/>
                    <a:pt x="1987" y="4132"/>
                    <a:pt x="1758" y="4314"/>
                  </a:cubicBezTo>
                  <a:cubicBezTo>
                    <a:pt x="1667" y="4406"/>
                    <a:pt x="1530" y="4474"/>
                    <a:pt x="1416" y="4520"/>
                  </a:cubicBezTo>
                  <a:cubicBezTo>
                    <a:pt x="1383" y="4533"/>
                    <a:pt x="1349" y="4539"/>
                    <a:pt x="1316" y="4539"/>
                  </a:cubicBezTo>
                  <a:cubicBezTo>
                    <a:pt x="1237" y="4539"/>
                    <a:pt x="1161" y="4507"/>
                    <a:pt x="1096" y="4474"/>
                  </a:cubicBezTo>
                  <a:cubicBezTo>
                    <a:pt x="1051" y="4429"/>
                    <a:pt x="982" y="4406"/>
                    <a:pt x="982" y="4383"/>
                  </a:cubicBezTo>
                  <a:cubicBezTo>
                    <a:pt x="959" y="4383"/>
                    <a:pt x="959" y="4360"/>
                    <a:pt x="982" y="4337"/>
                  </a:cubicBezTo>
                  <a:cubicBezTo>
                    <a:pt x="982" y="4337"/>
                    <a:pt x="982" y="4337"/>
                    <a:pt x="1005" y="4314"/>
                  </a:cubicBezTo>
                  <a:cubicBezTo>
                    <a:pt x="1028" y="4292"/>
                    <a:pt x="1074" y="4246"/>
                    <a:pt x="1096" y="4223"/>
                  </a:cubicBezTo>
                  <a:cubicBezTo>
                    <a:pt x="1142" y="4155"/>
                    <a:pt x="1188" y="4086"/>
                    <a:pt x="1233" y="4018"/>
                  </a:cubicBezTo>
                  <a:cubicBezTo>
                    <a:pt x="1393" y="3721"/>
                    <a:pt x="1462" y="3424"/>
                    <a:pt x="1462" y="3173"/>
                  </a:cubicBezTo>
                  <a:cubicBezTo>
                    <a:pt x="1462" y="2922"/>
                    <a:pt x="1370" y="2717"/>
                    <a:pt x="1279" y="2580"/>
                  </a:cubicBezTo>
                  <a:cubicBezTo>
                    <a:pt x="1233" y="2511"/>
                    <a:pt x="1188" y="2466"/>
                    <a:pt x="1165" y="2420"/>
                  </a:cubicBezTo>
                  <a:cubicBezTo>
                    <a:pt x="1119" y="2397"/>
                    <a:pt x="1096" y="2374"/>
                    <a:pt x="1096" y="2374"/>
                  </a:cubicBezTo>
                  <a:cubicBezTo>
                    <a:pt x="1096" y="2374"/>
                    <a:pt x="1074" y="2374"/>
                    <a:pt x="1028" y="2352"/>
                  </a:cubicBezTo>
                  <a:cubicBezTo>
                    <a:pt x="982" y="2329"/>
                    <a:pt x="914" y="2306"/>
                    <a:pt x="800" y="2283"/>
                  </a:cubicBezTo>
                  <a:cubicBezTo>
                    <a:pt x="754" y="2283"/>
                    <a:pt x="708" y="2306"/>
                    <a:pt x="640" y="2306"/>
                  </a:cubicBezTo>
                  <a:cubicBezTo>
                    <a:pt x="594" y="2306"/>
                    <a:pt x="571" y="2306"/>
                    <a:pt x="549" y="2329"/>
                  </a:cubicBezTo>
                  <a:cubicBezTo>
                    <a:pt x="532" y="2345"/>
                    <a:pt x="494" y="2361"/>
                    <a:pt x="480" y="2361"/>
                  </a:cubicBezTo>
                  <a:cubicBezTo>
                    <a:pt x="480" y="2361"/>
                    <a:pt x="479" y="2361"/>
                    <a:pt x="479" y="2361"/>
                  </a:cubicBezTo>
                  <a:lnTo>
                    <a:pt x="479" y="2361"/>
                  </a:lnTo>
                  <a:cubicBezTo>
                    <a:pt x="473" y="2374"/>
                    <a:pt x="457" y="2374"/>
                    <a:pt x="457" y="2374"/>
                  </a:cubicBezTo>
                  <a:cubicBezTo>
                    <a:pt x="448" y="2394"/>
                    <a:pt x="442" y="2401"/>
                    <a:pt x="439" y="2401"/>
                  </a:cubicBezTo>
                  <a:cubicBezTo>
                    <a:pt x="435" y="2401"/>
                    <a:pt x="435" y="2388"/>
                    <a:pt x="435" y="2374"/>
                  </a:cubicBezTo>
                  <a:lnTo>
                    <a:pt x="435" y="2352"/>
                  </a:lnTo>
                  <a:cubicBezTo>
                    <a:pt x="435" y="2329"/>
                    <a:pt x="457" y="2260"/>
                    <a:pt x="457" y="2215"/>
                  </a:cubicBezTo>
                  <a:cubicBezTo>
                    <a:pt x="480" y="2123"/>
                    <a:pt x="526" y="2009"/>
                    <a:pt x="549" y="1918"/>
                  </a:cubicBezTo>
                  <a:cubicBezTo>
                    <a:pt x="663" y="1484"/>
                    <a:pt x="823" y="1050"/>
                    <a:pt x="1051" y="685"/>
                  </a:cubicBezTo>
                  <a:cubicBezTo>
                    <a:pt x="1165" y="503"/>
                    <a:pt x="1279" y="343"/>
                    <a:pt x="1416" y="252"/>
                  </a:cubicBezTo>
                  <a:cubicBezTo>
                    <a:pt x="1514" y="182"/>
                    <a:pt x="1603" y="155"/>
                    <a:pt x="1689" y="155"/>
                  </a:cubicBezTo>
                  <a:cubicBezTo>
                    <a:pt x="1744" y="155"/>
                    <a:pt x="1797" y="165"/>
                    <a:pt x="1850" y="183"/>
                  </a:cubicBezTo>
                  <a:cubicBezTo>
                    <a:pt x="2063" y="247"/>
                    <a:pt x="2177" y="391"/>
                    <a:pt x="2209" y="391"/>
                  </a:cubicBezTo>
                  <a:cubicBezTo>
                    <a:pt x="2211" y="391"/>
                    <a:pt x="2213" y="390"/>
                    <a:pt x="2215" y="389"/>
                  </a:cubicBezTo>
                  <a:cubicBezTo>
                    <a:pt x="2238" y="389"/>
                    <a:pt x="2215" y="343"/>
                    <a:pt x="2169" y="274"/>
                  </a:cubicBezTo>
                  <a:cubicBezTo>
                    <a:pt x="2124" y="229"/>
                    <a:pt x="2032" y="137"/>
                    <a:pt x="1895" y="46"/>
                  </a:cubicBezTo>
                  <a:cubicBezTo>
                    <a:pt x="1827" y="23"/>
                    <a:pt x="1736" y="1"/>
                    <a:pt x="164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2" name="Google Shape;1114;p22">
              <a:extLst>
                <a:ext uri="{FF2B5EF4-FFF2-40B4-BE49-F238E27FC236}">
                  <a16:creationId xmlns:a16="http://schemas.microsoft.com/office/drawing/2014/main" id="{D9A5734C-685A-3FC9-F677-21D7D3AD3B5A}"/>
                </a:ext>
              </a:extLst>
            </p:cNvPr>
            <p:cNvSpPr/>
            <p:nvPr/>
          </p:nvSpPr>
          <p:spPr>
            <a:xfrm>
              <a:off x="1268675" y="1550400"/>
              <a:ext cx="21150" cy="14575"/>
            </a:xfrm>
            <a:custGeom>
              <a:avLst/>
              <a:gdLst/>
              <a:ahLst/>
              <a:cxnLst/>
              <a:rect l="l" t="t" r="r" b="b"/>
              <a:pathLst>
                <a:path w="846" h="583" extrusionOk="0">
                  <a:moveTo>
                    <a:pt x="630" y="1"/>
                  </a:moveTo>
                  <a:cubicBezTo>
                    <a:pt x="529" y="1"/>
                    <a:pt x="392" y="51"/>
                    <a:pt x="274" y="140"/>
                  </a:cubicBezTo>
                  <a:cubicBezTo>
                    <a:pt x="92" y="277"/>
                    <a:pt x="1" y="459"/>
                    <a:pt x="92" y="551"/>
                  </a:cubicBezTo>
                  <a:cubicBezTo>
                    <a:pt x="113" y="572"/>
                    <a:pt x="150" y="582"/>
                    <a:pt x="195" y="582"/>
                  </a:cubicBezTo>
                  <a:cubicBezTo>
                    <a:pt x="297" y="582"/>
                    <a:pt x="445" y="531"/>
                    <a:pt x="571" y="436"/>
                  </a:cubicBezTo>
                  <a:cubicBezTo>
                    <a:pt x="754" y="299"/>
                    <a:pt x="845" y="117"/>
                    <a:pt x="754" y="48"/>
                  </a:cubicBezTo>
                  <a:cubicBezTo>
                    <a:pt x="729" y="16"/>
                    <a:pt x="685" y="1"/>
                    <a:pt x="630"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3" name="Google Shape;1115;p22">
              <a:extLst>
                <a:ext uri="{FF2B5EF4-FFF2-40B4-BE49-F238E27FC236}">
                  <a16:creationId xmlns:a16="http://schemas.microsoft.com/office/drawing/2014/main" id="{6C598889-266E-DE06-D89E-7C224D6A6F42}"/>
                </a:ext>
              </a:extLst>
            </p:cNvPr>
            <p:cNvSpPr/>
            <p:nvPr/>
          </p:nvSpPr>
          <p:spPr>
            <a:xfrm>
              <a:off x="1000475" y="1851750"/>
              <a:ext cx="98175" cy="98725"/>
            </a:xfrm>
            <a:custGeom>
              <a:avLst/>
              <a:gdLst/>
              <a:ahLst/>
              <a:cxnLst/>
              <a:rect l="l" t="t" r="r" b="b"/>
              <a:pathLst>
                <a:path w="3927" h="3949" extrusionOk="0">
                  <a:moveTo>
                    <a:pt x="138" y="0"/>
                  </a:moveTo>
                  <a:lnTo>
                    <a:pt x="1" y="3128"/>
                  </a:lnTo>
                  <a:cubicBezTo>
                    <a:pt x="683" y="3756"/>
                    <a:pt x="1382" y="3949"/>
                    <a:pt x="1982" y="3949"/>
                  </a:cubicBezTo>
                  <a:cubicBezTo>
                    <a:pt x="2929" y="3949"/>
                    <a:pt x="3630" y="3470"/>
                    <a:pt x="3630" y="3470"/>
                  </a:cubicBezTo>
                  <a:lnTo>
                    <a:pt x="3927" y="1165"/>
                  </a:lnTo>
                  <a:lnTo>
                    <a:pt x="138" y="0"/>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4" name="Google Shape;1116;p22">
              <a:extLst>
                <a:ext uri="{FF2B5EF4-FFF2-40B4-BE49-F238E27FC236}">
                  <a16:creationId xmlns:a16="http://schemas.microsoft.com/office/drawing/2014/main" id="{13277931-6EE2-B250-1836-7EE4A4E608D4}"/>
                </a:ext>
              </a:extLst>
            </p:cNvPr>
            <p:cNvSpPr/>
            <p:nvPr/>
          </p:nvSpPr>
          <p:spPr>
            <a:xfrm>
              <a:off x="1000475" y="1851750"/>
              <a:ext cx="98175" cy="93025"/>
            </a:xfrm>
            <a:custGeom>
              <a:avLst/>
              <a:gdLst/>
              <a:ahLst/>
              <a:cxnLst/>
              <a:rect l="l" t="t" r="r" b="b"/>
              <a:pathLst>
                <a:path w="3927" h="3721" extrusionOk="0">
                  <a:moveTo>
                    <a:pt x="138" y="0"/>
                  </a:moveTo>
                  <a:lnTo>
                    <a:pt x="1" y="3128"/>
                  </a:lnTo>
                  <a:cubicBezTo>
                    <a:pt x="297" y="3401"/>
                    <a:pt x="617" y="3607"/>
                    <a:pt x="914" y="3721"/>
                  </a:cubicBezTo>
                  <a:cubicBezTo>
                    <a:pt x="710" y="2840"/>
                    <a:pt x="596" y="1758"/>
                    <a:pt x="1524" y="1758"/>
                  </a:cubicBezTo>
                  <a:cubicBezTo>
                    <a:pt x="1533" y="1758"/>
                    <a:pt x="1543" y="1758"/>
                    <a:pt x="1553" y="1758"/>
                  </a:cubicBezTo>
                  <a:cubicBezTo>
                    <a:pt x="1986" y="1758"/>
                    <a:pt x="2420" y="1849"/>
                    <a:pt x="2831" y="1872"/>
                  </a:cubicBezTo>
                  <a:cubicBezTo>
                    <a:pt x="3173" y="1918"/>
                    <a:pt x="3493" y="1941"/>
                    <a:pt x="3812" y="1963"/>
                  </a:cubicBezTo>
                  <a:lnTo>
                    <a:pt x="3927" y="1165"/>
                  </a:lnTo>
                  <a:lnTo>
                    <a:pt x="13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5" name="Google Shape;1117;p22">
              <a:extLst>
                <a:ext uri="{FF2B5EF4-FFF2-40B4-BE49-F238E27FC236}">
                  <a16:creationId xmlns:a16="http://schemas.microsoft.com/office/drawing/2014/main" id="{FFD5966F-4F11-DF3F-9DC0-ED50B5FA3996}"/>
                </a:ext>
              </a:extLst>
            </p:cNvPr>
            <p:cNvSpPr/>
            <p:nvPr/>
          </p:nvSpPr>
          <p:spPr>
            <a:xfrm>
              <a:off x="735125" y="1380250"/>
              <a:ext cx="630575" cy="500300"/>
            </a:xfrm>
            <a:custGeom>
              <a:avLst/>
              <a:gdLst/>
              <a:ahLst/>
              <a:cxnLst/>
              <a:rect l="l" t="t" r="r" b="b"/>
              <a:pathLst>
                <a:path w="25223" h="20012" extrusionOk="0">
                  <a:moveTo>
                    <a:pt x="12520" y="1"/>
                  </a:moveTo>
                  <a:cubicBezTo>
                    <a:pt x="9058" y="1"/>
                    <a:pt x="7008" y="1513"/>
                    <a:pt x="7008" y="1513"/>
                  </a:cubicBezTo>
                  <a:cubicBezTo>
                    <a:pt x="1074" y="5508"/>
                    <a:pt x="4497" y="11785"/>
                    <a:pt x="4497" y="11785"/>
                  </a:cubicBezTo>
                  <a:cubicBezTo>
                    <a:pt x="4497" y="11785"/>
                    <a:pt x="3813" y="11158"/>
                    <a:pt x="2901" y="11158"/>
                  </a:cubicBezTo>
                  <a:cubicBezTo>
                    <a:pt x="2410" y="11158"/>
                    <a:pt x="1853" y="11340"/>
                    <a:pt x="1302" y="11899"/>
                  </a:cubicBezTo>
                  <a:cubicBezTo>
                    <a:pt x="1" y="13200"/>
                    <a:pt x="1690" y="16167"/>
                    <a:pt x="3539" y="16898"/>
                  </a:cubicBezTo>
                  <a:cubicBezTo>
                    <a:pt x="3996" y="17078"/>
                    <a:pt x="4385" y="17150"/>
                    <a:pt x="4716" y="17150"/>
                  </a:cubicBezTo>
                  <a:cubicBezTo>
                    <a:pt x="6103" y="17150"/>
                    <a:pt x="6460" y="15870"/>
                    <a:pt x="6460" y="15870"/>
                  </a:cubicBezTo>
                  <a:cubicBezTo>
                    <a:pt x="7445" y="17879"/>
                    <a:pt x="11099" y="20012"/>
                    <a:pt x="15104" y="20012"/>
                  </a:cubicBezTo>
                  <a:cubicBezTo>
                    <a:pt x="15650" y="20012"/>
                    <a:pt x="16202" y="19972"/>
                    <a:pt x="16755" y="19888"/>
                  </a:cubicBezTo>
                  <a:cubicBezTo>
                    <a:pt x="21114" y="19226"/>
                    <a:pt x="25223" y="15619"/>
                    <a:pt x="21822" y="10050"/>
                  </a:cubicBezTo>
                  <a:cubicBezTo>
                    <a:pt x="21434" y="6900"/>
                    <a:pt x="21685" y="2335"/>
                    <a:pt x="16663" y="692"/>
                  </a:cubicBezTo>
                  <a:cubicBezTo>
                    <a:pt x="15127" y="187"/>
                    <a:pt x="13736" y="1"/>
                    <a:pt x="1252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6" name="Google Shape;1118;p22">
              <a:extLst>
                <a:ext uri="{FF2B5EF4-FFF2-40B4-BE49-F238E27FC236}">
                  <a16:creationId xmlns:a16="http://schemas.microsoft.com/office/drawing/2014/main" id="{3967A473-227E-D7A6-95A8-214046DCC5B1}"/>
                </a:ext>
              </a:extLst>
            </p:cNvPr>
            <p:cNvSpPr/>
            <p:nvPr/>
          </p:nvSpPr>
          <p:spPr>
            <a:xfrm>
              <a:off x="904050" y="1446025"/>
              <a:ext cx="461650" cy="434575"/>
            </a:xfrm>
            <a:custGeom>
              <a:avLst/>
              <a:gdLst/>
              <a:ahLst/>
              <a:cxnLst/>
              <a:rect l="l" t="t" r="r" b="b"/>
              <a:pathLst>
                <a:path w="18466" h="17383" extrusionOk="0">
                  <a:moveTo>
                    <a:pt x="12988" y="1"/>
                  </a:moveTo>
                  <a:lnTo>
                    <a:pt x="12988" y="1"/>
                  </a:lnTo>
                  <a:cubicBezTo>
                    <a:pt x="14494" y="2078"/>
                    <a:pt x="14471" y="4863"/>
                    <a:pt x="14722" y="6985"/>
                  </a:cubicBezTo>
                  <a:cubicBezTo>
                    <a:pt x="18123" y="12555"/>
                    <a:pt x="14015" y="16161"/>
                    <a:pt x="9655" y="16823"/>
                  </a:cubicBezTo>
                  <a:cubicBezTo>
                    <a:pt x="9102" y="16908"/>
                    <a:pt x="8549" y="16948"/>
                    <a:pt x="8003" y="16948"/>
                  </a:cubicBezTo>
                  <a:cubicBezTo>
                    <a:pt x="4609" y="16948"/>
                    <a:pt x="1475" y="15410"/>
                    <a:pt x="0" y="13719"/>
                  </a:cubicBezTo>
                  <a:lnTo>
                    <a:pt x="0" y="13719"/>
                  </a:lnTo>
                  <a:cubicBezTo>
                    <a:pt x="1291" y="15585"/>
                    <a:pt x="4655" y="17383"/>
                    <a:pt x="8333" y="17383"/>
                  </a:cubicBezTo>
                  <a:cubicBezTo>
                    <a:pt x="8883" y="17383"/>
                    <a:pt x="9440" y="17343"/>
                    <a:pt x="9998" y="17257"/>
                  </a:cubicBezTo>
                  <a:cubicBezTo>
                    <a:pt x="14357" y="16595"/>
                    <a:pt x="18466" y="12988"/>
                    <a:pt x="15065" y="7419"/>
                  </a:cubicBezTo>
                  <a:cubicBezTo>
                    <a:pt x="14791" y="5136"/>
                    <a:pt x="14837" y="2123"/>
                    <a:pt x="1298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7" name="Google Shape;1119;p22">
              <a:extLst>
                <a:ext uri="{FF2B5EF4-FFF2-40B4-BE49-F238E27FC236}">
                  <a16:creationId xmlns:a16="http://schemas.microsoft.com/office/drawing/2014/main" id="{CBD7AA43-1E5D-76D7-0F0C-FC0980F8E4B5}"/>
                </a:ext>
              </a:extLst>
            </p:cNvPr>
            <p:cNvSpPr/>
            <p:nvPr/>
          </p:nvSpPr>
          <p:spPr>
            <a:xfrm>
              <a:off x="776225" y="1762725"/>
              <a:ext cx="119850" cy="46050"/>
            </a:xfrm>
            <a:custGeom>
              <a:avLst/>
              <a:gdLst/>
              <a:ahLst/>
              <a:cxnLst/>
              <a:rect l="l" t="t" r="r" b="b"/>
              <a:pathLst>
                <a:path w="4794" h="1842" extrusionOk="0">
                  <a:moveTo>
                    <a:pt x="0" y="1"/>
                  </a:moveTo>
                  <a:lnTo>
                    <a:pt x="0" y="1"/>
                  </a:lnTo>
                  <a:cubicBezTo>
                    <a:pt x="502" y="708"/>
                    <a:pt x="1187" y="1302"/>
                    <a:pt x="1895" y="1599"/>
                  </a:cubicBezTo>
                  <a:cubicBezTo>
                    <a:pt x="2345" y="1772"/>
                    <a:pt x="2729" y="1842"/>
                    <a:pt x="3056" y="1842"/>
                  </a:cubicBezTo>
                  <a:cubicBezTo>
                    <a:pt x="4235" y="1842"/>
                    <a:pt x="4668" y="926"/>
                    <a:pt x="4794" y="640"/>
                  </a:cubicBezTo>
                  <a:cubicBezTo>
                    <a:pt x="4657" y="480"/>
                    <a:pt x="4565" y="297"/>
                    <a:pt x="4474" y="138"/>
                  </a:cubicBezTo>
                  <a:cubicBezTo>
                    <a:pt x="4474" y="138"/>
                    <a:pt x="4117" y="1418"/>
                    <a:pt x="2729" y="1418"/>
                  </a:cubicBezTo>
                  <a:cubicBezTo>
                    <a:pt x="2399" y="1418"/>
                    <a:pt x="2009" y="1345"/>
                    <a:pt x="1552" y="1165"/>
                  </a:cubicBezTo>
                  <a:cubicBezTo>
                    <a:pt x="1005" y="937"/>
                    <a:pt x="457" y="526"/>
                    <a:pt x="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8" name="Google Shape;1120;p22">
              <a:extLst>
                <a:ext uri="{FF2B5EF4-FFF2-40B4-BE49-F238E27FC236}">
                  <a16:creationId xmlns:a16="http://schemas.microsoft.com/office/drawing/2014/main" id="{D464DBE5-C231-2341-6547-CA1B9CF3DB47}"/>
                </a:ext>
              </a:extLst>
            </p:cNvPr>
            <p:cNvSpPr/>
            <p:nvPr/>
          </p:nvSpPr>
          <p:spPr>
            <a:xfrm>
              <a:off x="781350" y="1689050"/>
              <a:ext cx="81625" cy="99325"/>
            </a:xfrm>
            <a:custGeom>
              <a:avLst/>
              <a:gdLst/>
              <a:ahLst/>
              <a:cxnLst/>
              <a:rect l="l" t="t" r="r" b="b"/>
              <a:pathLst>
                <a:path w="3265" h="3973" extrusionOk="0">
                  <a:moveTo>
                    <a:pt x="674" y="0"/>
                  </a:moveTo>
                  <a:cubicBezTo>
                    <a:pt x="25" y="0"/>
                    <a:pt x="46" y="1145"/>
                    <a:pt x="46" y="1145"/>
                  </a:cubicBezTo>
                  <a:cubicBezTo>
                    <a:pt x="1" y="2309"/>
                    <a:pt x="1644" y="3815"/>
                    <a:pt x="2375" y="3952"/>
                  </a:cubicBezTo>
                  <a:cubicBezTo>
                    <a:pt x="2438" y="3966"/>
                    <a:pt x="2497" y="3972"/>
                    <a:pt x="2551" y="3972"/>
                  </a:cubicBezTo>
                  <a:cubicBezTo>
                    <a:pt x="3131" y="3972"/>
                    <a:pt x="3265" y="3267"/>
                    <a:pt x="3265" y="3267"/>
                  </a:cubicBezTo>
                  <a:cubicBezTo>
                    <a:pt x="3265" y="3267"/>
                    <a:pt x="2397" y="2925"/>
                    <a:pt x="2192" y="2217"/>
                  </a:cubicBezTo>
                  <a:cubicBezTo>
                    <a:pt x="2029" y="1655"/>
                    <a:pt x="2543" y="1597"/>
                    <a:pt x="2761" y="1597"/>
                  </a:cubicBezTo>
                  <a:cubicBezTo>
                    <a:pt x="2817" y="1597"/>
                    <a:pt x="2854" y="1601"/>
                    <a:pt x="2854" y="1601"/>
                  </a:cubicBezTo>
                  <a:cubicBezTo>
                    <a:pt x="2854" y="1601"/>
                    <a:pt x="1416" y="72"/>
                    <a:pt x="731" y="3"/>
                  </a:cubicBezTo>
                  <a:cubicBezTo>
                    <a:pt x="712" y="1"/>
                    <a:pt x="693" y="0"/>
                    <a:pt x="67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99" name="Google Shape;1121;p22">
              <a:extLst>
                <a:ext uri="{FF2B5EF4-FFF2-40B4-BE49-F238E27FC236}">
                  <a16:creationId xmlns:a16="http://schemas.microsoft.com/office/drawing/2014/main" id="{8BF16AF0-5757-3063-9929-FEBE843AC58A}"/>
                </a:ext>
              </a:extLst>
            </p:cNvPr>
            <p:cNvSpPr/>
            <p:nvPr/>
          </p:nvSpPr>
          <p:spPr>
            <a:xfrm>
              <a:off x="784200" y="1689125"/>
              <a:ext cx="85050" cy="99925"/>
            </a:xfrm>
            <a:custGeom>
              <a:avLst/>
              <a:gdLst/>
              <a:ahLst/>
              <a:cxnLst/>
              <a:rect l="l" t="t" r="r" b="b"/>
              <a:pathLst>
                <a:path w="3402" h="3997" extrusionOk="0">
                  <a:moveTo>
                    <a:pt x="617" y="0"/>
                  </a:moveTo>
                  <a:cubicBezTo>
                    <a:pt x="503" y="0"/>
                    <a:pt x="389" y="23"/>
                    <a:pt x="298" y="69"/>
                  </a:cubicBezTo>
                  <a:cubicBezTo>
                    <a:pt x="206" y="114"/>
                    <a:pt x="138" y="183"/>
                    <a:pt x="115" y="251"/>
                  </a:cubicBezTo>
                  <a:cubicBezTo>
                    <a:pt x="24" y="365"/>
                    <a:pt x="1" y="480"/>
                    <a:pt x="1" y="571"/>
                  </a:cubicBezTo>
                  <a:cubicBezTo>
                    <a:pt x="1" y="639"/>
                    <a:pt x="1" y="685"/>
                    <a:pt x="1" y="685"/>
                  </a:cubicBezTo>
                  <a:cubicBezTo>
                    <a:pt x="46" y="685"/>
                    <a:pt x="46" y="502"/>
                    <a:pt x="206" y="320"/>
                  </a:cubicBezTo>
                  <a:cubicBezTo>
                    <a:pt x="298" y="206"/>
                    <a:pt x="434" y="160"/>
                    <a:pt x="594" y="160"/>
                  </a:cubicBezTo>
                  <a:cubicBezTo>
                    <a:pt x="777" y="183"/>
                    <a:pt x="959" y="251"/>
                    <a:pt x="1142" y="343"/>
                  </a:cubicBezTo>
                  <a:cubicBezTo>
                    <a:pt x="1507" y="548"/>
                    <a:pt x="1850" y="845"/>
                    <a:pt x="2146" y="1119"/>
                  </a:cubicBezTo>
                  <a:cubicBezTo>
                    <a:pt x="2238" y="1210"/>
                    <a:pt x="2306" y="1278"/>
                    <a:pt x="2375" y="1347"/>
                  </a:cubicBezTo>
                  <a:cubicBezTo>
                    <a:pt x="2397" y="1370"/>
                    <a:pt x="2466" y="1438"/>
                    <a:pt x="2466" y="1438"/>
                  </a:cubicBezTo>
                  <a:lnTo>
                    <a:pt x="2466" y="1461"/>
                  </a:lnTo>
                  <a:cubicBezTo>
                    <a:pt x="2482" y="1477"/>
                    <a:pt x="2487" y="1493"/>
                    <a:pt x="2480" y="1493"/>
                  </a:cubicBezTo>
                  <a:cubicBezTo>
                    <a:pt x="2477" y="1493"/>
                    <a:pt x="2473" y="1491"/>
                    <a:pt x="2466" y="1484"/>
                  </a:cubicBezTo>
                  <a:cubicBezTo>
                    <a:pt x="2443" y="1484"/>
                    <a:pt x="2443" y="1484"/>
                    <a:pt x="2443" y="1461"/>
                  </a:cubicBezTo>
                  <a:cubicBezTo>
                    <a:pt x="2443" y="1461"/>
                    <a:pt x="2397" y="1484"/>
                    <a:pt x="2375" y="1484"/>
                  </a:cubicBezTo>
                  <a:cubicBezTo>
                    <a:pt x="2329" y="1484"/>
                    <a:pt x="2306" y="1484"/>
                    <a:pt x="2283" y="1507"/>
                  </a:cubicBezTo>
                  <a:cubicBezTo>
                    <a:pt x="2215" y="1530"/>
                    <a:pt x="2169" y="1552"/>
                    <a:pt x="2124" y="1575"/>
                  </a:cubicBezTo>
                  <a:cubicBezTo>
                    <a:pt x="2055" y="1644"/>
                    <a:pt x="1987" y="1689"/>
                    <a:pt x="1964" y="1735"/>
                  </a:cubicBezTo>
                  <a:cubicBezTo>
                    <a:pt x="1941" y="1781"/>
                    <a:pt x="1941" y="1781"/>
                    <a:pt x="1941" y="1781"/>
                  </a:cubicBezTo>
                  <a:lnTo>
                    <a:pt x="1895" y="1849"/>
                  </a:lnTo>
                  <a:cubicBezTo>
                    <a:pt x="1895" y="1895"/>
                    <a:pt x="1872" y="1963"/>
                    <a:pt x="1850" y="2055"/>
                  </a:cubicBezTo>
                  <a:cubicBezTo>
                    <a:pt x="1850" y="2214"/>
                    <a:pt x="1895" y="2420"/>
                    <a:pt x="2009" y="2625"/>
                  </a:cubicBezTo>
                  <a:cubicBezTo>
                    <a:pt x="2124" y="2853"/>
                    <a:pt x="2329" y="3082"/>
                    <a:pt x="2626" y="3219"/>
                  </a:cubicBezTo>
                  <a:cubicBezTo>
                    <a:pt x="2694" y="3264"/>
                    <a:pt x="2763" y="3287"/>
                    <a:pt x="2831" y="3333"/>
                  </a:cubicBezTo>
                  <a:cubicBezTo>
                    <a:pt x="2877" y="3333"/>
                    <a:pt x="2922" y="3356"/>
                    <a:pt x="2945" y="3356"/>
                  </a:cubicBezTo>
                  <a:cubicBezTo>
                    <a:pt x="2991" y="3378"/>
                    <a:pt x="2968" y="3378"/>
                    <a:pt x="2991" y="3378"/>
                  </a:cubicBezTo>
                  <a:cubicBezTo>
                    <a:pt x="3014" y="3378"/>
                    <a:pt x="3014" y="3401"/>
                    <a:pt x="3014" y="3401"/>
                  </a:cubicBezTo>
                  <a:cubicBezTo>
                    <a:pt x="3014" y="3424"/>
                    <a:pt x="2991" y="3493"/>
                    <a:pt x="2968" y="3538"/>
                  </a:cubicBezTo>
                  <a:cubicBezTo>
                    <a:pt x="2900" y="3630"/>
                    <a:pt x="2831" y="3698"/>
                    <a:pt x="2717" y="3744"/>
                  </a:cubicBezTo>
                  <a:cubicBezTo>
                    <a:pt x="2660" y="3755"/>
                    <a:pt x="2597" y="3761"/>
                    <a:pt x="2532" y="3761"/>
                  </a:cubicBezTo>
                  <a:cubicBezTo>
                    <a:pt x="2466" y="3761"/>
                    <a:pt x="2397" y="3755"/>
                    <a:pt x="2329" y="3744"/>
                  </a:cubicBezTo>
                  <a:cubicBezTo>
                    <a:pt x="2055" y="3698"/>
                    <a:pt x="1804" y="3584"/>
                    <a:pt x="1621" y="3493"/>
                  </a:cubicBezTo>
                  <a:cubicBezTo>
                    <a:pt x="1232" y="3298"/>
                    <a:pt x="1027" y="3103"/>
                    <a:pt x="987" y="3103"/>
                  </a:cubicBezTo>
                  <a:cubicBezTo>
                    <a:pt x="985" y="3103"/>
                    <a:pt x="983" y="3103"/>
                    <a:pt x="982" y="3105"/>
                  </a:cubicBezTo>
                  <a:cubicBezTo>
                    <a:pt x="959" y="3127"/>
                    <a:pt x="1119" y="3378"/>
                    <a:pt x="1530" y="3630"/>
                  </a:cubicBezTo>
                  <a:cubicBezTo>
                    <a:pt x="1713" y="3744"/>
                    <a:pt x="1964" y="3881"/>
                    <a:pt x="2261" y="3949"/>
                  </a:cubicBezTo>
                  <a:cubicBezTo>
                    <a:pt x="2359" y="3977"/>
                    <a:pt x="2458" y="3997"/>
                    <a:pt x="2568" y="3997"/>
                  </a:cubicBezTo>
                  <a:cubicBezTo>
                    <a:pt x="2635" y="3997"/>
                    <a:pt x="2707" y="3989"/>
                    <a:pt x="2786" y="3972"/>
                  </a:cubicBezTo>
                  <a:cubicBezTo>
                    <a:pt x="2968" y="3949"/>
                    <a:pt x="3151" y="3812"/>
                    <a:pt x="3242" y="3675"/>
                  </a:cubicBezTo>
                  <a:cubicBezTo>
                    <a:pt x="3288" y="3584"/>
                    <a:pt x="3333" y="3538"/>
                    <a:pt x="3356" y="3401"/>
                  </a:cubicBezTo>
                  <a:lnTo>
                    <a:pt x="3402" y="3219"/>
                  </a:lnTo>
                  <a:cubicBezTo>
                    <a:pt x="3402" y="3196"/>
                    <a:pt x="3402" y="3173"/>
                    <a:pt x="3402" y="3173"/>
                  </a:cubicBezTo>
                  <a:lnTo>
                    <a:pt x="3356" y="3150"/>
                  </a:lnTo>
                  <a:lnTo>
                    <a:pt x="3265" y="3127"/>
                  </a:lnTo>
                  <a:lnTo>
                    <a:pt x="3082" y="3059"/>
                  </a:lnTo>
                  <a:cubicBezTo>
                    <a:pt x="3059" y="3059"/>
                    <a:pt x="3014" y="3059"/>
                    <a:pt x="2991" y="3036"/>
                  </a:cubicBezTo>
                  <a:cubicBezTo>
                    <a:pt x="2945" y="2990"/>
                    <a:pt x="2877" y="2968"/>
                    <a:pt x="2831" y="2945"/>
                  </a:cubicBezTo>
                  <a:cubicBezTo>
                    <a:pt x="2603" y="2808"/>
                    <a:pt x="2466" y="2625"/>
                    <a:pt x="2375" y="2465"/>
                  </a:cubicBezTo>
                  <a:cubicBezTo>
                    <a:pt x="2306" y="2306"/>
                    <a:pt x="2283" y="2169"/>
                    <a:pt x="2283" y="2077"/>
                  </a:cubicBezTo>
                  <a:cubicBezTo>
                    <a:pt x="2306" y="2032"/>
                    <a:pt x="2306" y="2009"/>
                    <a:pt x="2306" y="1986"/>
                  </a:cubicBezTo>
                  <a:cubicBezTo>
                    <a:pt x="2329" y="1963"/>
                    <a:pt x="2329" y="1963"/>
                    <a:pt x="2329" y="1963"/>
                  </a:cubicBezTo>
                  <a:cubicBezTo>
                    <a:pt x="2329" y="1963"/>
                    <a:pt x="2352" y="1918"/>
                    <a:pt x="2375" y="1872"/>
                  </a:cubicBezTo>
                  <a:lnTo>
                    <a:pt x="2420" y="1872"/>
                  </a:lnTo>
                  <a:cubicBezTo>
                    <a:pt x="2420" y="1849"/>
                    <a:pt x="2443" y="1849"/>
                    <a:pt x="2443" y="1849"/>
                  </a:cubicBezTo>
                  <a:lnTo>
                    <a:pt x="2512" y="1849"/>
                  </a:lnTo>
                  <a:cubicBezTo>
                    <a:pt x="2546" y="1861"/>
                    <a:pt x="2569" y="1861"/>
                    <a:pt x="2591" y="1861"/>
                  </a:cubicBezTo>
                  <a:cubicBezTo>
                    <a:pt x="2614" y="1861"/>
                    <a:pt x="2637" y="1861"/>
                    <a:pt x="2671" y="1872"/>
                  </a:cubicBezTo>
                  <a:cubicBezTo>
                    <a:pt x="2763" y="1895"/>
                    <a:pt x="2831" y="1918"/>
                    <a:pt x="2922" y="1940"/>
                  </a:cubicBezTo>
                  <a:cubicBezTo>
                    <a:pt x="3059" y="2009"/>
                    <a:pt x="3219" y="2055"/>
                    <a:pt x="3379" y="2100"/>
                  </a:cubicBezTo>
                  <a:cubicBezTo>
                    <a:pt x="3333" y="2032"/>
                    <a:pt x="3310" y="1963"/>
                    <a:pt x="3219" y="1826"/>
                  </a:cubicBezTo>
                  <a:cubicBezTo>
                    <a:pt x="3128" y="1712"/>
                    <a:pt x="3059" y="1598"/>
                    <a:pt x="2968" y="1461"/>
                  </a:cubicBezTo>
                  <a:cubicBezTo>
                    <a:pt x="2900" y="1393"/>
                    <a:pt x="2831" y="1324"/>
                    <a:pt x="2786" y="1256"/>
                  </a:cubicBezTo>
                  <a:cubicBezTo>
                    <a:pt x="2717" y="1187"/>
                    <a:pt x="2694" y="1164"/>
                    <a:pt x="2649" y="1119"/>
                  </a:cubicBezTo>
                  <a:cubicBezTo>
                    <a:pt x="2580" y="1050"/>
                    <a:pt x="2489" y="982"/>
                    <a:pt x="2397" y="913"/>
                  </a:cubicBezTo>
                  <a:cubicBezTo>
                    <a:pt x="2055" y="617"/>
                    <a:pt x="1667" y="343"/>
                    <a:pt x="1256" y="160"/>
                  </a:cubicBezTo>
                  <a:cubicBezTo>
                    <a:pt x="1051" y="69"/>
                    <a:pt x="823" y="0"/>
                    <a:pt x="61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0" name="Google Shape;1122;p22">
              <a:extLst>
                <a:ext uri="{FF2B5EF4-FFF2-40B4-BE49-F238E27FC236}">
                  <a16:creationId xmlns:a16="http://schemas.microsoft.com/office/drawing/2014/main" id="{60AFFC74-3B6A-8BA5-7FBA-622D7759C452}"/>
                </a:ext>
              </a:extLst>
            </p:cNvPr>
            <p:cNvSpPr/>
            <p:nvPr/>
          </p:nvSpPr>
          <p:spPr>
            <a:xfrm>
              <a:off x="792200" y="1667900"/>
              <a:ext cx="21700" cy="9950"/>
            </a:xfrm>
            <a:custGeom>
              <a:avLst/>
              <a:gdLst/>
              <a:ahLst/>
              <a:cxnLst/>
              <a:rect l="l" t="t" r="r" b="b"/>
              <a:pathLst>
                <a:path w="868" h="398" extrusionOk="0">
                  <a:moveTo>
                    <a:pt x="416" y="0"/>
                  </a:moveTo>
                  <a:cubicBezTo>
                    <a:pt x="224" y="0"/>
                    <a:pt x="63" y="65"/>
                    <a:pt x="23" y="165"/>
                  </a:cubicBezTo>
                  <a:cubicBezTo>
                    <a:pt x="0" y="256"/>
                    <a:pt x="160" y="370"/>
                    <a:pt x="388" y="393"/>
                  </a:cubicBezTo>
                  <a:cubicBezTo>
                    <a:pt x="418" y="396"/>
                    <a:pt x="447" y="397"/>
                    <a:pt x="475" y="397"/>
                  </a:cubicBezTo>
                  <a:cubicBezTo>
                    <a:pt x="667" y="397"/>
                    <a:pt x="825" y="332"/>
                    <a:pt x="845" y="233"/>
                  </a:cubicBezTo>
                  <a:cubicBezTo>
                    <a:pt x="868" y="142"/>
                    <a:pt x="708" y="28"/>
                    <a:pt x="503" y="5"/>
                  </a:cubicBezTo>
                  <a:cubicBezTo>
                    <a:pt x="473" y="2"/>
                    <a:pt x="444" y="0"/>
                    <a:pt x="416"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1" name="Google Shape;1123;p22">
              <a:extLst>
                <a:ext uri="{FF2B5EF4-FFF2-40B4-BE49-F238E27FC236}">
                  <a16:creationId xmlns:a16="http://schemas.microsoft.com/office/drawing/2014/main" id="{2A3A761F-5642-DE40-46EC-5F276913E63B}"/>
                </a:ext>
              </a:extLst>
            </p:cNvPr>
            <p:cNvSpPr/>
            <p:nvPr/>
          </p:nvSpPr>
          <p:spPr>
            <a:xfrm>
              <a:off x="991975" y="1552075"/>
              <a:ext cx="272725" cy="60075"/>
            </a:xfrm>
            <a:custGeom>
              <a:avLst/>
              <a:gdLst/>
              <a:ahLst/>
              <a:cxnLst/>
              <a:rect l="l" t="t" r="r" b="b"/>
              <a:pathLst>
                <a:path w="10909" h="2403" extrusionOk="0">
                  <a:moveTo>
                    <a:pt x="9884" y="1"/>
                  </a:moveTo>
                  <a:cubicBezTo>
                    <a:pt x="9844" y="1"/>
                    <a:pt x="9805" y="2"/>
                    <a:pt x="9767" y="4"/>
                  </a:cubicBezTo>
                  <a:cubicBezTo>
                    <a:pt x="9402" y="4"/>
                    <a:pt x="9151" y="187"/>
                    <a:pt x="9106" y="438"/>
                  </a:cubicBezTo>
                  <a:cubicBezTo>
                    <a:pt x="9084" y="589"/>
                    <a:pt x="9306" y="759"/>
                    <a:pt x="9542" y="759"/>
                  </a:cubicBezTo>
                  <a:cubicBezTo>
                    <a:pt x="9556" y="759"/>
                    <a:pt x="9570" y="759"/>
                    <a:pt x="9585" y="757"/>
                  </a:cubicBezTo>
                  <a:cubicBezTo>
                    <a:pt x="9589" y="756"/>
                    <a:pt x="9592" y="754"/>
                    <a:pt x="9595" y="752"/>
                  </a:cubicBezTo>
                  <a:lnTo>
                    <a:pt x="9595" y="752"/>
                  </a:lnTo>
                  <a:cubicBezTo>
                    <a:pt x="9599" y="754"/>
                    <a:pt x="9603" y="756"/>
                    <a:pt x="9608" y="757"/>
                  </a:cubicBezTo>
                  <a:cubicBezTo>
                    <a:pt x="9605" y="755"/>
                    <a:pt x="9602" y="752"/>
                    <a:pt x="9600" y="750"/>
                  </a:cubicBezTo>
                  <a:lnTo>
                    <a:pt x="9600" y="750"/>
                  </a:lnTo>
                  <a:cubicBezTo>
                    <a:pt x="9598" y="751"/>
                    <a:pt x="9597" y="751"/>
                    <a:pt x="9595" y="752"/>
                  </a:cubicBezTo>
                  <a:lnTo>
                    <a:pt x="9595" y="752"/>
                  </a:lnTo>
                  <a:cubicBezTo>
                    <a:pt x="9555" y="737"/>
                    <a:pt x="9536" y="731"/>
                    <a:pt x="9536" y="731"/>
                  </a:cubicBezTo>
                  <a:lnTo>
                    <a:pt x="9536" y="731"/>
                  </a:lnTo>
                  <a:cubicBezTo>
                    <a:pt x="9537" y="731"/>
                    <a:pt x="9556" y="736"/>
                    <a:pt x="9593" y="744"/>
                  </a:cubicBezTo>
                  <a:lnTo>
                    <a:pt x="9593" y="744"/>
                  </a:lnTo>
                  <a:cubicBezTo>
                    <a:pt x="9595" y="745"/>
                    <a:pt x="9598" y="747"/>
                    <a:pt x="9600" y="750"/>
                  </a:cubicBezTo>
                  <a:lnTo>
                    <a:pt x="9600" y="750"/>
                  </a:lnTo>
                  <a:cubicBezTo>
                    <a:pt x="9603" y="748"/>
                    <a:pt x="9605" y="747"/>
                    <a:pt x="9607" y="746"/>
                  </a:cubicBezTo>
                  <a:lnTo>
                    <a:pt x="9607" y="746"/>
                  </a:lnTo>
                  <a:cubicBezTo>
                    <a:pt x="9626" y="750"/>
                    <a:pt x="9649" y="754"/>
                    <a:pt x="9676" y="757"/>
                  </a:cubicBezTo>
                  <a:cubicBezTo>
                    <a:pt x="9722" y="757"/>
                    <a:pt x="9767" y="768"/>
                    <a:pt x="9806" y="768"/>
                  </a:cubicBezTo>
                  <a:lnTo>
                    <a:pt x="9806" y="768"/>
                  </a:lnTo>
                  <a:cubicBezTo>
                    <a:pt x="9824" y="774"/>
                    <a:pt x="9869" y="780"/>
                    <a:pt x="9882" y="780"/>
                  </a:cubicBezTo>
                  <a:cubicBezTo>
                    <a:pt x="9927" y="780"/>
                    <a:pt x="9973" y="803"/>
                    <a:pt x="10019" y="826"/>
                  </a:cubicBezTo>
                  <a:cubicBezTo>
                    <a:pt x="10110" y="849"/>
                    <a:pt x="10201" y="860"/>
                    <a:pt x="10295" y="860"/>
                  </a:cubicBezTo>
                  <a:cubicBezTo>
                    <a:pt x="10389" y="860"/>
                    <a:pt x="10486" y="849"/>
                    <a:pt x="10589" y="826"/>
                  </a:cubicBezTo>
                  <a:cubicBezTo>
                    <a:pt x="10863" y="780"/>
                    <a:pt x="10909" y="529"/>
                    <a:pt x="10817" y="347"/>
                  </a:cubicBezTo>
                  <a:cubicBezTo>
                    <a:pt x="10694" y="99"/>
                    <a:pt x="10254" y="1"/>
                    <a:pt x="9884" y="1"/>
                  </a:cubicBezTo>
                  <a:close/>
                  <a:moveTo>
                    <a:pt x="1358" y="2015"/>
                  </a:moveTo>
                  <a:cubicBezTo>
                    <a:pt x="1355" y="2016"/>
                    <a:pt x="1353" y="2017"/>
                    <a:pt x="1352" y="2018"/>
                  </a:cubicBezTo>
                  <a:lnTo>
                    <a:pt x="1352" y="2018"/>
                  </a:lnTo>
                  <a:cubicBezTo>
                    <a:pt x="1354" y="2017"/>
                    <a:pt x="1356" y="2016"/>
                    <a:pt x="1358" y="2015"/>
                  </a:cubicBezTo>
                  <a:close/>
                  <a:moveTo>
                    <a:pt x="1146" y="2107"/>
                  </a:moveTo>
                  <a:cubicBezTo>
                    <a:pt x="1144" y="2107"/>
                    <a:pt x="1136" y="2109"/>
                    <a:pt x="1122" y="2113"/>
                  </a:cubicBezTo>
                  <a:lnTo>
                    <a:pt x="1122" y="2113"/>
                  </a:lnTo>
                  <a:cubicBezTo>
                    <a:pt x="1122" y="2112"/>
                    <a:pt x="1122" y="2112"/>
                    <a:pt x="1121" y="2112"/>
                  </a:cubicBezTo>
                  <a:cubicBezTo>
                    <a:pt x="1116" y="2112"/>
                    <a:pt x="1099" y="2118"/>
                    <a:pt x="1071" y="2127"/>
                  </a:cubicBezTo>
                  <a:cubicBezTo>
                    <a:pt x="1094" y="2120"/>
                    <a:pt x="1110" y="2116"/>
                    <a:pt x="1122" y="2113"/>
                  </a:cubicBezTo>
                  <a:lnTo>
                    <a:pt x="1122" y="2113"/>
                  </a:lnTo>
                  <a:cubicBezTo>
                    <a:pt x="1122" y="2115"/>
                    <a:pt x="1112" y="2122"/>
                    <a:pt x="1091" y="2137"/>
                  </a:cubicBezTo>
                  <a:lnTo>
                    <a:pt x="1091" y="2137"/>
                  </a:lnTo>
                  <a:cubicBezTo>
                    <a:pt x="1117" y="2122"/>
                    <a:pt x="1154" y="2107"/>
                    <a:pt x="1146" y="2107"/>
                  </a:cubicBezTo>
                  <a:close/>
                  <a:moveTo>
                    <a:pt x="1091" y="2137"/>
                  </a:moveTo>
                  <a:lnTo>
                    <a:pt x="1091" y="2137"/>
                  </a:lnTo>
                  <a:cubicBezTo>
                    <a:pt x="1082" y="2141"/>
                    <a:pt x="1075" y="2146"/>
                    <a:pt x="1071" y="2150"/>
                  </a:cubicBezTo>
                  <a:cubicBezTo>
                    <a:pt x="1078" y="2145"/>
                    <a:pt x="1085" y="2141"/>
                    <a:pt x="1091" y="2137"/>
                  </a:cubicBezTo>
                  <a:close/>
                  <a:moveTo>
                    <a:pt x="1214" y="1316"/>
                  </a:moveTo>
                  <a:cubicBezTo>
                    <a:pt x="1132" y="1316"/>
                    <a:pt x="1045" y="1327"/>
                    <a:pt x="957" y="1351"/>
                  </a:cubicBezTo>
                  <a:cubicBezTo>
                    <a:pt x="592" y="1465"/>
                    <a:pt x="112" y="1693"/>
                    <a:pt x="44" y="2013"/>
                  </a:cubicBezTo>
                  <a:cubicBezTo>
                    <a:pt x="0" y="2187"/>
                    <a:pt x="102" y="2402"/>
                    <a:pt x="369" y="2402"/>
                  </a:cubicBezTo>
                  <a:cubicBezTo>
                    <a:pt x="382" y="2402"/>
                    <a:pt x="395" y="2402"/>
                    <a:pt x="409" y="2401"/>
                  </a:cubicBezTo>
                  <a:cubicBezTo>
                    <a:pt x="615" y="2378"/>
                    <a:pt x="797" y="2332"/>
                    <a:pt x="957" y="2218"/>
                  </a:cubicBezTo>
                  <a:cubicBezTo>
                    <a:pt x="1003" y="2195"/>
                    <a:pt x="1025" y="2150"/>
                    <a:pt x="1071" y="2127"/>
                  </a:cubicBezTo>
                  <a:cubicBezTo>
                    <a:pt x="1139" y="2104"/>
                    <a:pt x="1208" y="2081"/>
                    <a:pt x="1254" y="2058"/>
                  </a:cubicBezTo>
                  <a:cubicBezTo>
                    <a:pt x="1346" y="2019"/>
                    <a:pt x="1393" y="1994"/>
                    <a:pt x="1393" y="1994"/>
                  </a:cubicBezTo>
                  <a:lnTo>
                    <a:pt x="1393" y="1994"/>
                  </a:lnTo>
                  <a:cubicBezTo>
                    <a:pt x="1394" y="1994"/>
                    <a:pt x="1382" y="2001"/>
                    <a:pt x="1358" y="2015"/>
                  </a:cubicBezTo>
                  <a:lnTo>
                    <a:pt x="1358" y="2015"/>
                  </a:lnTo>
                  <a:cubicBezTo>
                    <a:pt x="1360" y="2014"/>
                    <a:pt x="1364" y="2013"/>
                    <a:pt x="1368" y="2013"/>
                  </a:cubicBezTo>
                  <a:cubicBezTo>
                    <a:pt x="1362" y="2015"/>
                    <a:pt x="1356" y="2017"/>
                    <a:pt x="1351" y="2018"/>
                  </a:cubicBezTo>
                  <a:lnTo>
                    <a:pt x="1351" y="2018"/>
                  </a:lnTo>
                  <a:cubicBezTo>
                    <a:pt x="1351" y="2018"/>
                    <a:pt x="1351" y="2018"/>
                    <a:pt x="1352" y="2018"/>
                  </a:cubicBezTo>
                  <a:lnTo>
                    <a:pt x="1352" y="2018"/>
                  </a:lnTo>
                  <a:cubicBezTo>
                    <a:pt x="1351" y="2018"/>
                    <a:pt x="1351" y="2018"/>
                    <a:pt x="1351" y="2018"/>
                  </a:cubicBezTo>
                  <a:lnTo>
                    <a:pt x="1351" y="2018"/>
                  </a:lnTo>
                  <a:cubicBezTo>
                    <a:pt x="1312" y="2032"/>
                    <a:pt x="1305" y="2035"/>
                    <a:pt x="1322" y="2035"/>
                  </a:cubicBezTo>
                  <a:lnTo>
                    <a:pt x="1322" y="2035"/>
                  </a:lnTo>
                  <a:cubicBezTo>
                    <a:pt x="1322" y="2036"/>
                    <a:pt x="1322" y="2036"/>
                    <a:pt x="1322" y="2036"/>
                  </a:cubicBezTo>
                  <a:cubicBezTo>
                    <a:pt x="1323" y="2036"/>
                    <a:pt x="1324" y="2036"/>
                    <a:pt x="1325" y="2036"/>
                  </a:cubicBezTo>
                  <a:lnTo>
                    <a:pt x="1325" y="2036"/>
                  </a:lnTo>
                  <a:cubicBezTo>
                    <a:pt x="1330" y="2036"/>
                    <a:pt x="1337" y="2036"/>
                    <a:pt x="1345" y="2036"/>
                  </a:cubicBezTo>
                  <a:cubicBezTo>
                    <a:pt x="1596" y="1990"/>
                    <a:pt x="1779" y="1739"/>
                    <a:pt x="1710" y="1579"/>
                  </a:cubicBezTo>
                  <a:cubicBezTo>
                    <a:pt x="1642" y="1410"/>
                    <a:pt x="1449" y="1316"/>
                    <a:pt x="1214" y="1316"/>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2" name="Google Shape;1124;p22">
              <a:extLst>
                <a:ext uri="{FF2B5EF4-FFF2-40B4-BE49-F238E27FC236}">
                  <a16:creationId xmlns:a16="http://schemas.microsoft.com/office/drawing/2014/main" id="{2208A600-46CB-AB83-D97C-0814747A1DD6}"/>
                </a:ext>
              </a:extLst>
            </p:cNvPr>
            <p:cNvSpPr/>
            <p:nvPr/>
          </p:nvSpPr>
          <p:spPr>
            <a:xfrm>
              <a:off x="1229875" y="1560725"/>
              <a:ext cx="1725" cy="25"/>
            </a:xfrm>
            <a:custGeom>
              <a:avLst/>
              <a:gdLst/>
              <a:ahLst/>
              <a:cxnLst/>
              <a:rect l="l" t="t" r="r" b="b"/>
              <a:pathLst>
                <a:path w="69" h="1" extrusionOk="0">
                  <a:moveTo>
                    <a:pt x="69" y="1"/>
                  </a:moveTo>
                  <a:lnTo>
                    <a:pt x="69" y="1"/>
                  </a:lnTo>
                  <a:cubicBezTo>
                    <a:pt x="0" y="1"/>
                    <a:pt x="0" y="1"/>
                    <a:pt x="69"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3" name="Google Shape;1125;p22">
              <a:extLst>
                <a:ext uri="{FF2B5EF4-FFF2-40B4-BE49-F238E27FC236}">
                  <a16:creationId xmlns:a16="http://schemas.microsoft.com/office/drawing/2014/main" id="{C4A7CD5D-4E79-AE8C-E347-7625491DF881}"/>
                </a:ext>
              </a:extLst>
            </p:cNvPr>
            <p:cNvSpPr/>
            <p:nvPr/>
          </p:nvSpPr>
          <p:spPr>
            <a:xfrm>
              <a:off x="1025575" y="1592300"/>
              <a:ext cx="1450" cy="975"/>
            </a:xfrm>
            <a:custGeom>
              <a:avLst/>
              <a:gdLst/>
              <a:ahLst/>
              <a:cxnLst/>
              <a:rect l="l" t="t" r="r" b="b"/>
              <a:pathLst>
                <a:path w="58" h="39" extrusionOk="0">
                  <a:moveTo>
                    <a:pt x="51" y="1"/>
                  </a:moveTo>
                  <a:cubicBezTo>
                    <a:pt x="46" y="1"/>
                    <a:pt x="29" y="6"/>
                    <a:pt x="1" y="16"/>
                  </a:cubicBezTo>
                  <a:cubicBezTo>
                    <a:pt x="1" y="39"/>
                    <a:pt x="1" y="39"/>
                    <a:pt x="1" y="39"/>
                  </a:cubicBezTo>
                  <a:cubicBezTo>
                    <a:pt x="41" y="12"/>
                    <a:pt x="58" y="1"/>
                    <a:pt x="5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4" name="Google Shape;1126;p22">
              <a:extLst>
                <a:ext uri="{FF2B5EF4-FFF2-40B4-BE49-F238E27FC236}">
                  <a16:creationId xmlns:a16="http://schemas.microsoft.com/office/drawing/2014/main" id="{429F1B5A-8556-66E8-FFCD-A25674231EDF}"/>
                </a:ext>
              </a:extLst>
            </p:cNvPr>
            <p:cNvSpPr/>
            <p:nvPr/>
          </p:nvSpPr>
          <p:spPr>
            <a:xfrm>
              <a:off x="1018750" y="1595525"/>
              <a:ext cx="575" cy="25"/>
            </a:xfrm>
            <a:custGeom>
              <a:avLst/>
              <a:gdLst/>
              <a:ahLst/>
              <a:cxnLst/>
              <a:rect l="l" t="t" r="r" b="b"/>
              <a:pathLst>
                <a:path w="23" h="1" extrusionOk="0">
                  <a:moveTo>
                    <a:pt x="23" y="1"/>
                  </a:moveTo>
                  <a:cubicBezTo>
                    <a:pt x="23" y="1"/>
                    <a:pt x="23" y="1"/>
                    <a:pt x="0" y="1"/>
                  </a:cubicBezTo>
                  <a:cubicBezTo>
                    <a:pt x="23" y="1"/>
                    <a:pt x="23" y="1"/>
                    <a:pt x="23" y="1"/>
                  </a:cubicBez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5" name="Google Shape;1127;p22">
              <a:extLst>
                <a:ext uri="{FF2B5EF4-FFF2-40B4-BE49-F238E27FC236}">
                  <a16:creationId xmlns:a16="http://schemas.microsoft.com/office/drawing/2014/main" id="{87A24D4C-AF3B-2961-062D-692BCCB2C469}"/>
                </a:ext>
              </a:extLst>
            </p:cNvPr>
            <p:cNvSpPr/>
            <p:nvPr/>
          </p:nvSpPr>
          <p:spPr>
            <a:xfrm>
              <a:off x="1237850" y="1561300"/>
              <a:ext cx="600" cy="25"/>
            </a:xfrm>
            <a:custGeom>
              <a:avLst/>
              <a:gdLst/>
              <a:ahLst/>
              <a:cxnLst/>
              <a:rect l="l" t="t" r="r" b="b"/>
              <a:pathLst>
                <a:path w="24" h="1" extrusionOk="0">
                  <a:moveTo>
                    <a:pt x="24" y="0"/>
                  </a:moveTo>
                  <a:lnTo>
                    <a:pt x="24" y="0"/>
                  </a:lnTo>
                  <a:cubicBezTo>
                    <a:pt x="1" y="0"/>
                    <a:pt x="1" y="0"/>
                    <a:pt x="1" y="0"/>
                  </a:cubicBezTo>
                  <a:cubicBezTo>
                    <a:pt x="24" y="0"/>
                    <a:pt x="24" y="0"/>
                    <a:pt x="24"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6" name="Google Shape;1128;p22">
              <a:extLst>
                <a:ext uri="{FF2B5EF4-FFF2-40B4-BE49-F238E27FC236}">
                  <a16:creationId xmlns:a16="http://schemas.microsoft.com/office/drawing/2014/main" id="{B5564358-A7C0-2CD3-0F47-54B06B60288C}"/>
                </a:ext>
              </a:extLst>
            </p:cNvPr>
            <p:cNvSpPr/>
            <p:nvPr/>
          </p:nvSpPr>
          <p:spPr>
            <a:xfrm>
              <a:off x="1119175" y="1704450"/>
              <a:ext cx="73050" cy="41225"/>
            </a:xfrm>
            <a:custGeom>
              <a:avLst/>
              <a:gdLst/>
              <a:ahLst/>
              <a:cxnLst/>
              <a:rect l="l" t="t" r="r" b="b"/>
              <a:pathLst>
                <a:path w="2922" h="1649" extrusionOk="0">
                  <a:moveTo>
                    <a:pt x="379" y="616"/>
                  </a:moveTo>
                  <a:cubicBezTo>
                    <a:pt x="346" y="616"/>
                    <a:pt x="265" y="700"/>
                    <a:pt x="183" y="802"/>
                  </a:cubicBezTo>
                  <a:cubicBezTo>
                    <a:pt x="137" y="848"/>
                    <a:pt x="92" y="894"/>
                    <a:pt x="69" y="939"/>
                  </a:cubicBezTo>
                  <a:cubicBezTo>
                    <a:pt x="46" y="985"/>
                    <a:pt x="23" y="1031"/>
                    <a:pt x="23" y="1031"/>
                  </a:cubicBezTo>
                  <a:cubicBezTo>
                    <a:pt x="23" y="1031"/>
                    <a:pt x="23" y="1031"/>
                    <a:pt x="23" y="1054"/>
                  </a:cubicBezTo>
                  <a:cubicBezTo>
                    <a:pt x="0" y="1076"/>
                    <a:pt x="0" y="1099"/>
                    <a:pt x="0" y="1122"/>
                  </a:cubicBezTo>
                  <a:cubicBezTo>
                    <a:pt x="0" y="1190"/>
                    <a:pt x="0" y="1282"/>
                    <a:pt x="46" y="1350"/>
                  </a:cubicBezTo>
                  <a:cubicBezTo>
                    <a:pt x="114" y="1487"/>
                    <a:pt x="229" y="1556"/>
                    <a:pt x="251" y="1556"/>
                  </a:cubicBezTo>
                  <a:cubicBezTo>
                    <a:pt x="274" y="1533"/>
                    <a:pt x="206" y="1419"/>
                    <a:pt x="206" y="1305"/>
                  </a:cubicBezTo>
                  <a:cubicBezTo>
                    <a:pt x="183" y="1236"/>
                    <a:pt x="206" y="1190"/>
                    <a:pt x="206" y="1168"/>
                  </a:cubicBezTo>
                  <a:cubicBezTo>
                    <a:pt x="229" y="1122"/>
                    <a:pt x="229" y="1099"/>
                    <a:pt x="229" y="1099"/>
                  </a:cubicBezTo>
                  <a:cubicBezTo>
                    <a:pt x="229" y="1099"/>
                    <a:pt x="251" y="1076"/>
                    <a:pt x="251" y="1031"/>
                  </a:cubicBezTo>
                  <a:cubicBezTo>
                    <a:pt x="274" y="1008"/>
                    <a:pt x="297" y="939"/>
                    <a:pt x="320" y="894"/>
                  </a:cubicBezTo>
                  <a:cubicBezTo>
                    <a:pt x="388" y="757"/>
                    <a:pt x="434" y="620"/>
                    <a:pt x="388" y="620"/>
                  </a:cubicBezTo>
                  <a:cubicBezTo>
                    <a:pt x="386" y="617"/>
                    <a:pt x="383" y="616"/>
                    <a:pt x="379" y="616"/>
                  </a:cubicBezTo>
                  <a:close/>
                  <a:moveTo>
                    <a:pt x="959" y="1213"/>
                  </a:moveTo>
                  <a:cubicBezTo>
                    <a:pt x="868" y="1213"/>
                    <a:pt x="776" y="1236"/>
                    <a:pt x="776" y="1282"/>
                  </a:cubicBezTo>
                  <a:cubicBezTo>
                    <a:pt x="776" y="1305"/>
                    <a:pt x="868" y="1327"/>
                    <a:pt x="936" y="1373"/>
                  </a:cubicBezTo>
                  <a:cubicBezTo>
                    <a:pt x="1005" y="1419"/>
                    <a:pt x="1050" y="1442"/>
                    <a:pt x="1050" y="1442"/>
                  </a:cubicBezTo>
                  <a:cubicBezTo>
                    <a:pt x="1050" y="1442"/>
                    <a:pt x="1119" y="1464"/>
                    <a:pt x="1187" y="1510"/>
                  </a:cubicBezTo>
                  <a:cubicBezTo>
                    <a:pt x="1233" y="1533"/>
                    <a:pt x="1301" y="1601"/>
                    <a:pt x="1324" y="1601"/>
                  </a:cubicBezTo>
                  <a:cubicBezTo>
                    <a:pt x="1347" y="1579"/>
                    <a:pt x="1347" y="1487"/>
                    <a:pt x="1301" y="1396"/>
                  </a:cubicBezTo>
                  <a:cubicBezTo>
                    <a:pt x="1256" y="1305"/>
                    <a:pt x="1164" y="1259"/>
                    <a:pt x="1164" y="1259"/>
                  </a:cubicBezTo>
                  <a:cubicBezTo>
                    <a:pt x="1164" y="1259"/>
                    <a:pt x="1050" y="1213"/>
                    <a:pt x="959" y="1213"/>
                  </a:cubicBezTo>
                  <a:close/>
                  <a:moveTo>
                    <a:pt x="2065" y="1"/>
                  </a:moveTo>
                  <a:cubicBezTo>
                    <a:pt x="2060" y="1"/>
                    <a:pt x="2057" y="2"/>
                    <a:pt x="2055" y="4"/>
                  </a:cubicBezTo>
                  <a:cubicBezTo>
                    <a:pt x="2032" y="26"/>
                    <a:pt x="2260" y="186"/>
                    <a:pt x="2443" y="369"/>
                  </a:cubicBezTo>
                  <a:cubicBezTo>
                    <a:pt x="2534" y="460"/>
                    <a:pt x="2625" y="551"/>
                    <a:pt x="2648" y="620"/>
                  </a:cubicBezTo>
                  <a:cubicBezTo>
                    <a:pt x="2671" y="665"/>
                    <a:pt x="2694" y="688"/>
                    <a:pt x="2694" y="711"/>
                  </a:cubicBezTo>
                  <a:cubicBezTo>
                    <a:pt x="2694" y="734"/>
                    <a:pt x="2694" y="757"/>
                    <a:pt x="2694" y="757"/>
                  </a:cubicBezTo>
                  <a:cubicBezTo>
                    <a:pt x="2694" y="757"/>
                    <a:pt x="2716" y="802"/>
                    <a:pt x="2716" y="871"/>
                  </a:cubicBezTo>
                  <a:cubicBezTo>
                    <a:pt x="2694" y="962"/>
                    <a:pt x="2671" y="1076"/>
                    <a:pt x="2602" y="1190"/>
                  </a:cubicBezTo>
                  <a:cubicBezTo>
                    <a:pt x="2465" y="1396"/>
                    <a:pt x="2306" y="1624"/>
                    <a:pt x="2328" y="1647"/>
                  </a:cubicBezTo>
                  <a:cubicBezTo>
                    <a:pt x="2330" y="1648"/>
                    <a:pt x="2332" y="1649"/>
                    <a:pt x="2334" y="1649"/>
                  </a:cubicBezTo>
                  <a:cubicBezTo>
                    <a:pt x="2375" y="1649"/>
                    <a:pt x="2567" y="1475"/>
                    <a:pt x="2739" y="1282"/>
                  </a:cubicBezTo>
                  <a:cubicBezTo>
                    <a:pt x="2831" y="1168"/>
                    <a:pt x="2899" y="1031"/>
                    <a:pt x="2922" y="917"/>
                  </a:cubicBezTo>
                  <a:cubicBezTo>
                    <a:pt x="2922" y="848"/>
                    <a:pt x="2922" y="802"/>
                    <a:pt x="2922" y="757"/>
                  </a:cubicBezTo>
                  <a:cubicBezTo>
                    <a:pt x="2922" y="734"/>
                    <a:pt x="2922" y="711"/>
                    <a:pt x="2922" y="711"/>
                  </a:cubicBezTo>
                  <a:cubicBezTo>
                    <a:pt x="2922" y="711"/>
                    <a:pt x="2922" y="688"/>
                    <a:pt x="2899" y="643"/>
                  </a:cubicBezTo>
                  <a:cubicBezTo>
                    <a:pt x="2899" y="620"/>
                    <a:pt x="2876" y="574"/>
                    <a:pt x="2831" y="529"/>
                  </a:cubicBezTo>
                  <a:cubicBezTo>
                    <a:pt x="2762" y="414"/>
                    <a:pt x="2671" y="323"/>
                    <a:pt x="2557" y="232"/>
                  </a:cubicBezTo>
                  <a:cubicBezTo>
                    <a:pt x="2348" y="107"/>
                    <a:pt x="2121" y="1"/>
                    <a:pt x="206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7" name="Google Shape;1129;p22">
              <a:extLst>
                <a:ext uri="{FF2B5EF4-FFF2-40B4-BE49-F238E27FC236}">
                  <a16:creationId xmlns:a16="http://schemas.microsoft.com/office/drawing/2014/main" id="{81FD96EE-9093-68E5-0F64-43D1F06F40A4}"/>
                </a:ext>
              </a:extLst>
            </p:cNvPr>
            <p:cNvSpPr/>
            <p:nvPr/>
          </p:nvSpPr>
          <p:spPr>
            <a:xfrm>
              <a:off x="1112900" y="1749025"/>
              <a:ext cx="91325" cy="62800"/>
            </a:xfrm>
            <a:custGeom>
              <a:avLst/>
              <a:gdLst/>
              <a:ahLst/>
              <a:cxnLst/>
              <a:rect l="l" t="t" r="r" b="b"/>
              <a:pathLst>
                <a:path w="3653" h="2512" extrusionOk="0">
                  <a:moveTo>
                    <a:pt x="3264" y="1"/>
                  </a:moveTo>
                  <a:cubicBezTo>
                    <a:pt x="2900" y="729"/>
                    <a:pt x="2307" y="949"/>
                    <a:pt x="1726" y="949"/>
                  </a:cubicBezTo>
                  <a:cubicBezTo>
                    <a:pt x="885" y="949"/>
                    <a:pt x="68" y="489"/>
                    <a:pt x="0" y="435"/>
                  </a:cubicBezTo>
                  <a:lnTo>
                    <a:pt x="0" y="435"/>
                  </a:lnTo>
                  <a:cubicBezTo>
                    <a:pt x="0" y="435"/>
                    <a:pt x="587" y="2512"/>
                    <a:pt x="2098" y="2512"/>
                  </a:cubicBezTo>
                  <a:cubicBezTo>
                    <a:pt x="2106" y="2512"/>
                    <a:pt x="2115" y="2512"/>
                    <a:pt x="2123" y="2512"/>
                  </a:cubicBezTo>
                  <a:cubicBezTo>
                    <a:pt x="3652" y="2489"/>
                    <a:pt x="3264" y="1"/>
                    <a:pt x="326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8" name="Google Shape;1130;p22">
              <a:extLst>
                <a:ext uri="{FF2B5EF4-FFF2-40B4-BE49-F238E27FC236}">
                  <a16:creationId xmlns:a16="http://schemas.microsoft.com/office/drawing/2014/main" id="{8DFF2628-58FB-E41B-BAFE-66E321B97DEF}"/>
                </a:ext>
              </a:extLst>
            </p:cNvPr>
            <p:cNvSpPr/>
            <p:nvPr/>
          </p:nvSpPr>
          <p:spPr>
            <a:xfrm>
              <a:off x="1124300" y="1781000"/>
              <a:ext cx="61650" cy="30825"/>
            </a:xfrm>
            <a:custGeom>
              <a:avLst/>
              <a:gdLst/>
              <a:ahLst/>
              <a:cxnLst/>
              <a:rect l="l" t="t" r="r" b="b"/>
              <a:pathLst>
                <a:path w="2466" h="1233" extrusionOk="0">
                  <a:moveTo>
                    <a:pt x="845" y="0"/>
                  </a:moveTo>
                  <a:cubicBezTo>
                    <a:pt x="549" y="0"/>
                    <a:pt x="252" y="46"/>
                    <a:pt x="1" y="160"/>
                  </a:cubicBezTo>
                  <a:cubicBezTo>
                    <a:pt x="343" y="685"/>
                    <a:pt x="891" y="1233"/>
                    <a:pt x="1667" y="1233"/>
                  </a:cubicBezTo>
                  <a:cubicBezTo>
                    <a:pt x="2032" y="1210"/>
                    <a:pt x="2306" y="1073"/>
                    <a:pt x="2466" y="845"/>
                  </a:cubicBezTo>
                  <a:cubicBezTo>
                    <a:pt x="2215" y="343"/>
                    <a:pt x="1576" y="0"/>
                    <a:pt x="845"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09" name="Google Shape;1131;p22">
              <a:extLst>
                <a:ext uri="{FF2B5EF4-FFF2-40B4-BE49-F238E27FC236}">
                  <a16:creationId xmlns:a16="http://schemas.microsoft.com/office/drawing/2014/main" id="{2533BC3F-BE44-47E9-2322-4D9EA66CFF75}"/>
                </a:ext>
              </a:extLst>
            </p:cNvPr>
            <p:cNvSpPr/>
            <p:nvPr/>
          </p:nvSpPr>
          <p:spPr>
            <a:xfrm>
              <a:off x="1124300" y="1781000"/>
              <a:ext cx="61650" cy="30825"/>
            </a:xfrm>
            <a:custGeom>
              <a:avLst/>
              <a:gdLst/>
              <a:ahLst/>
              <a:cxnLst/>
              <a:rect l="l" t="t" r="r" b="b"/>
              <a:pathLst>
                <a:path w="2466" h="1233" extrusionOk="0">
                  <a:moveTo>
                    <a:pt x="594" y="0"/>
                  </a:moveTo>
                  <a:cubicBezTo>
                    <a:pt x="389" y="23"/>
                    <a:pt x="183" y="69"/>
                    <a:pt x="1" y="160"/>
                  </a:cubicBezTo>
                  <a:cubicBezTo>
                    <a:pt x="343" y="685"/>
                    <a:pt x="891" y="1233"/>
                    <a:pt x="1667" y="1233"/>
                  </a:cubicBezTo>
                  <a:cubicBezTo>
                    <a:pt x="2032" y="1210"/>
                    <a:pt x="2306" y="1073"/>
                    <a:pt x="2466" y="845"/>
                  </a:cubicBezTo>
                  <a:cubicBezTo>
                    <a:pt x="2443" y="799"/>
                    <a:pt x="2420" y="753"/>
                    <a:pt x="2397" y="708"/>
                  </a:cubicBezTo>
                  <a:cubicBezTo>
                    <a:pt x="2278" y="759"/>
                    <a:pt x="2119" y="785"/>
                    <a:pt x="1913" y="785"/>
                  </a:cubicBezTo>
                  <a:cubicBezTo>
                    <a:pt x="1844" y="785"/>
                    <a:pt x="1770" y="782"/>
                    <a:pt x="1690" y="776"/>
                  </a:cubicBezTo>
                  <a:cubicBezTo>
                    <a:pt x="959" y="685"/>
                    <a:pt x="685" y="320"/>
                    <a:pt x="59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0" name="Google Shape;1132;p22">
              <a:extLst>
                <a:ext uri="{FF2B5EF4-FFF2-40B4-BE49-F238E27FC236}">
                  <a16:creationId xmlns:a16="http://schemas.microsoft.com/office/drawing/2014/main" id="{4B543680-C12F-322A-2C67-3DC934800F9F}"/>
                </a:ext>
              </a:extLst>
            </p:cNvPr>
            <p:cNvSpPr/>
            <p:nvPr/>
          </p:nvSpPr>
          <p:spPr>
            <a:xfrm>
              <a:off x="961100" y="1654875"/>
              <a:ext cx="107300" cy="76750"/>
            </a:xfrm>
            <a:custGeom>
              <a:avLst/>
              <a:gdLst/>
              <a:ahLst/>
              <a:cxnLst/>
              <a:rect l="l" t="t" r="r" b="b"/>
              <a:pathLst>
                <a:path w="4292" h="3070" extrusionOk="0">
                  <a:moveTo>
                    <a:pt x="2511" y="1"/>
                  </a:moveTo>
                  <a:cubicBezTo>
                    <a:pt x="2306" y="1"/>
                    <a:pt x="2123" y="24"/>
                    <a:pt x="2032" y="69"/>
                  </a:cubicBezTo>
                  <a:cubicBezTo>
                    <a:pt x="1918" y="115"/>
                    <a:pt x="1850" y="138"/>
                    <a:pt x="1850" y="138"/>
                  </a:cubicBezTo>
                  <a:cubicBezTo>
                    <a:pt x="1850" y="138"/>
                    <a:pt x="1827" y="161"/>
                    <a:pt x="1804" y="161"/>
                  </a:cubicBezTo>
                  <a:cubicBezTo>
                    <a:pt x="1781" y="183"/>
                    <a:pt x="1735" y="206"/>
                    <a:pt x="1690" y="252"/>
                  </a:cubicBezTo>
                  <a:cubicBezTo>
                    <a:pt x="1644" y="297"/>
                    <a:pt x="1576" y="343"/>
                    <a:pt x="1507" y="389"/>
                  </a:cubicBezTo>
                  <a:cubicBezTo>
                    <a:pt x="1461" y="434"/>
                    <a:pt x="1393" y="526"/>
                    <a:pt x="1325" y="594"/>
                  </a:cubicBezTo>
                  <a:cubicBezTo>
                    <a:pt x="1302" y="640"/>
                    <a:pt x="1256" y="663"/>
                    <a:pt x="1233" y="708"/>
                  </a:cubicBezTo>
                  <a:cubicBezTo>
                    <a:pt x="1188" y="754"/>
                    <a:pt x="1165" y="800"/>
                    <a:pt x="1142" y="868"/>
                  </a:cubicBezTo>
                  <a:cubicBezTo>
                    <a:pt x="1096" y="914"/>
                    <a:pt x="1073" y="959"/>
                    <a:pt x="1028" y="1028"/>
                  </a:cubicBezTo>
                  <a:cubicBezTo>
                    <a:pt x="1005" y="1005"/>
                    <a:pt x="1005" y="1005"/>
                    <a:pt x="982" y="982"/>
                  </a:cubicBezTo>
                  <a:cubicBezTo>
                    <a:pt x="914" y="891"/>
                    <a:pt x="845" y="800"/>
                    <a:pt x="845" y="800"/>
                  </a:cubicBezTo>
                  <a:cubicBezTo>
                    <a:pt x="845" y="800"/>
                    <a:pt x="777" y="731"/>
                    <a:pt x="708" y="617"/>
                  </a:cubicBezTo>
                  <a:cubicBezTo>
                    <a:pt x="663" y="503"/>
                    <a:pt x="640" y="366"/>
                    <a:pt x="594" y="366"/>
                  </a:cubicBezTo>
                  <a:cubicBezTo>
                    <a:pt x="593" y="365"/>
                    <a:pt x="591" y="364"/>
                    <a:pt x="589" y="364"/>
                  </a:cubicBezTo>
                  <a:cubicBezTo>
                    <a:pt x="566" y="364"/>
                    <a:pt x="527" y="515"/>
                    <a:pt x="548" y="686"/>
                  </a:cubicBezTo>
                  <a:cubicBezTo>
                    <a:pt x="548" y="754"/>
                    <a:pt x="571" y="845"/>
                    <a:pt x="594" y="891"/>
                  </a:cubicBezTo>
                  <a:cubicBezTo>
                    <a:pt x="640" y="959"/>
                    <a:pt x="663" y="1005"/>
                    <a:pt x="663" y="1005"/>
                  </a:cubicBezTo>
                  <a:cubicBezTo>
                    <a:pt x="663" y="1005"/>
                    <a:pt x="754" y="1119"/>
                    <a:pt x="891" y="1165"/>
                  </a:cubicBezTo>
                  <a:cubicBezTo>
                    <a:pt x="914" y="1188"/>
                    <a:pt x="937" y="1188"/>
                    <a:pt x="937" y="1188"/>
                  </a:cubicBezTo>
                  <a:cubicBezTo>
                    <a:pt x="891" y="1302"/>
                    <a:pt x="845" y="1416"/>
                    <a:pt x="800" y="1530"/>
                  </a:cubicBezTo>
                  <a:lnTo>
                    <a:pt x="731" y="1713"/>
                  </a:lnTo>
                  <a:lnTo>
                    <a:pt x="708" y="1804"/>
                  </a:lnTo>
                  <a:lnTo>
                    <a:pt x="708" y="1827"/>
                  </a:lnTo>
                  <a:cubicBezTo>
                    <a:pt x="708" y="1872"/>
                    <a:pt x="708" y="1918"/>
                    <a:pt x="708" y="1964"/>
                  </a:cubicBezTo>
                  <a:cubicBezTo>
                    <a:pt x="690" y="2019"/>
                    <a:pt x="686" y="2090"/>
                    <a:pt x="673" y="2090"/>
                  </a:cubicBezTo>
                  <a:cubicBezTo>
                    <a:pt x="670" y="2090"/>
                    <a:pt x="667" y="2086"/>
                    <a:pt x="663" y="2078"/>
                  </a:cubicBezTo>
                  <a:cubicBezTo>
                    <a:pt x="594" y="2055"/>
                    <a:pt x="526" y="2009"/>
                    <a:pt x="434" y="1918"/>
                  </a:cubicBezTo>
                  <a:cubicBezTo>
                    <a:pt x="343" y="1827"/>
                    <a:pt x="229" y="1690"/>
                    <a:pt x="183" y="1621"/>
                  </a:cubicBezTo>
                  <a:cubicBezTo>
                    <a:pt x="92" y="1530"/>
                    <a:pt x="46" y="1507"/>
                    <a:pt x="23" y="1507"/>
                  </a:cubicBezTo>
                  <a:cubicBezTo>
                    <a:pt x="1" y="1530"/>
                    <a:pt x="1" y="1599"/>
                    <a:pt x="46" y="1713"/>
                  </a:cubicBezTo>
                  <a:cubicBezTo>
                    <a:pt x="69" y="1827"/>
                    <a:pt x="115" y="1964"/>
                    <a:pt x="206" y="2146"/>
                  </a:cubicBezTo>
                  <a:cubicBezTo>
                    <a:pt x="343" y="2375"/>
                    <a:pt x="526" y="2626"/>
                    <a:pt x="754" y="2922"/>
                  </a:cubicBezTo>
                  <a:lnTo>
                    <a:pt x="845" y="3037"/>
                  </a:lnTo>
                  <a:lnTo>
                    <a:pt x="868" y="3059"/>
                  </a:lnTo>
                  <a:cubicBezTo>
                    <a:pt x="868" y="3059"/>
                    <a:pt x="878" y="3069"/>
                    <a:pt x="885" y="3069"/>
                  </a:cubicBezTo>
                  <a:cubicBezTo>
                    <a:pt x="888" y="3069"/>
                    <a:pt x="891" y="3067"/>
                    <a:pt x="891" y="3059"/>
                  </a:cubicBezTo>
                  <a:lnTo>
                    <a:pt x="914" y="3014"/>
                  </a:lnTo>
                  <a:cubicBezTo>
                    <a:pt x="937" y="2922"/>
                    <a:pt x="959" y="2854"/>
                    <a:pt x="982" y="2763"/>
                  </a:cubicBezTo>
                  <a:cubicBezTo>
                    <a:pt x="1051" y="2580"/>
                    <a:pt x="1119" y="2420"/>
                    <a:pt x="1188" y="2238"/>
                  </a:cubicBezTo>
                  <a:lnTo>
                    <a:pt x="1233" y="2078"/>
                  </a:lnTo>
                  <a:cubicBezTo>
                    <a:pt x="1256" y="2055"/>
                    <a:pt x="1256" y="2032"/>
                    <a:pt x="1279" y="2009"/>
                  </a:cubicBezTo>
                  <a:lnTo>
                    <a:pt x="1347" y="1850"/>
                  </a:lnTo>
                  <a:cubicBezTo>
                    <a:pt x="1393" y="1758"/>
                    <a:pt x="1461" y="1690"/>
                    <a:pt x="1507" y="1599"/>
                  </a:cubicBezTo>
                  <a:cubicBezTo>
                    <a:pt x="1553" y="1507"/>
                    <a:pt x="1621" y="1462"/>
                    <a:pt x="1667" y="1393"/>
                  </a:cubicBezTo>
                  <a:cubicBezTo>
                    <a:pt x="1690" y="1347"/>
                    <a:pt x="1713" y="1325"/>
                    <a:pt x="1758" y="1279"/>
                  </a:cubicBezTo>
                  <a:cubicBezTo>
                    <a:pt x="1781" y="1256"/>
                    <a:pt x="1804" y="1233"/>
                    <a:pt x="1827" y="1211"/>
                  </a:cubicBezTo>
                  <a:cubicBezTo>
                    <a:pt x="1872" y="1165"/>
                    <a:pt x="1918" y="1119"/>
                    <a:pt x="1964" y="1096"/>
                  </a:cubicBezTo>
                  <a:cubicBezTo>
                    <a:pt x="2009" y="1074"/>
                    <a:pt x="2055" y="1051"/>
                    <a:pt x="2078" y="1028"/>
                  </a:cubicBezTo>
                  <a:cubicBezTo>
                    <a:pt x="2146" y="982"/>
                    <a:pt x="2192" y="982"/>
                    <a:pt x="2192" y="982"/>
                  </a:cubicBezTo>
                  <a:cubicBezTo>
                    <a:pt x="2192" y="982"/>
                    <a:pt x="2329" y="868"/>
                    <a:pt x="2534" y="845"/>
                  </a:cubicBezTo>
                  <a:cubicBezTo>
                    <a:pt x="2566" y="839"/>
                    <a:pt x="2600" y="836"/>
                    <a:pt x="2635" y="836"/>
                  </a:cubicBezTo>
                  <a:cubicBezTo>
                    <a:pt x="2851" y="836"/>
                    <a:pt x="3120" y="959"/>
                    <a:pt x="3356" y="1233"/>
                  </a:cubicBezTo>
                  <a:cubicBezTo>
                    <a:pt x="3630" y="1530"/>
                    <a:pt x="3812" y="1964"/>
                    <a:pt x="3972" y="2283"/>
                  </a:cubicBezTo>
                  <a:cubicBezTo>
                    <a:pt x="4086" y="2626"/>
                    <a:pt x="4178" y="2854"/>
                    <a:pt x="4246" y="2854"/>
                  </a:cubicBezTo>
                  <a:cubicBezTo>
                    <a:pt x="4292" y="2831"/>
                    <a:pt x="4292" y="2580"/>
                    <a:pt x="4246" y="2192"/>
                  </a:cubicBezTo>
                  <a:cubicBezTo>
                    <a:pt x="4178" y="1804"/>
                    <a:pt x="4086" y="1279"/>
                    <a:pt x="3767" y="822"/>
                  </a:cubicBezTo>
                  <a:cubicBezTo>
                    <a:pt x="3698" y="708"/>
                    <a:pt x="3607" y="594"/>
                    <a:pt x="3516" y="503"/>
                  </a:cubicBezTo>
                  <a:cubicBezTo>
                    <a:pt x="3424" y="389"/>
                    <a:pt x="3310" y="320"/>
                    <a:pt x="3196" y="229"/>
                  </a:cubicBezTo>
                  <a:cubicBezTo>
                    <a:pt x="3082" y="161"/>
                    <a:pt x="2968" y="115"/>
                    <a:pt x="2854" y="69"/>
                  </a:cubicBezTo>
                  <a:cubicBezTo>
                    <a:pt x="2740" y="24"/>
                    <a:pt x="2626" y="24"/>
                    <a:pt x="25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1" name="Google Shape;1133;p22">
              <a:extLst>
                <a:ext uri="{FF2B5EF4-FFF2-40B4-BE49-F238E27FC236}">
                  <a16:creationId xmlns:a16="http://schemas.microsoft.com/office/drawing/2014/main" id="{1CA092BC-6BB1-0A86-F029-E0AEBB40B31E}"/>
                </a:ext>
              </a:extLst>
            </p:cNvPr>
            <p:cNvSpPr/>
            <p:nvPr/>
          </p:nvSpPr>
          <p:spPr>
            <a:xfrm>
              <a:off x="1196775" y="1621000"/>
              <a:ext cx="93600" cy="76750"/>
            </a:xfrm>
            <a:custGeom>
              <a:avLst/>
              <a:gdLst/>
              <a:ahLst/>
              <a:cxnLst/>
              <a:rect l="l" t="t" r="r" b="b"/>
              <a:pathLst>
                <a:path w="3744" h="3070" extrusionOk="0">
                  <a:moveTo>
                    <a:pt x="1474" y="0"/>
                  </a:moveTo>
                  <a:cubicBezTo>
                    <a:pt x="1374" y="0"/>
                    <a:pt x="1253" y="21"/>
                    <a:pt x="1119" y="55"/>
                  </a:cubicBezTo>
                  <a:cubicBezTo>
                    <a:pt x="1028" y="100"/>
                    <a:pt x="914" y="146"/>
                    <a:pt x="822" y="192"/>
                  </a:cubicBezTo>
                  <a:cubicBezTo>
                    <a:pt x="731" y="283"/>
                    <a:pt x="640" y="351"/>
                    <a:pt x="548" y="443"/>
                  </a:cubicBezTo>
                  <a:cubicBezTo>
                    <a:pt x="480" y="534"/>
                    <a:pt x="389" y="648"/>
                    <a:pt x="320" y="762"/>
                  </a:cubicBezTo>
                  <a:cubicBezTo>
                    <a:pt x="274" y="876"/>
                    <a:pt x="206" y="991"/>
                    <a:pt x="183" y="1128"/>
                  </a:cubicBezTo>
                  <a:cubicBezTo>
                    <a:pt x="1" y="1630"/>
                    <a:pt x="46" y="2132"/>
                    <a:pt x="69" y="2497"/>
                  </a:cubicBezTo>
                  <a:cubicBezTo>
                    <a:pt x="113" y="2845"/>
                    <a:pt x="177" y="3069"/>
                    <a:pt x="222" y="3069"/>
                  </a:cubicBezTo>
                  <a:cubicBezTo>
                    <a:pt x="225" y="3069"/>
                    <a:pt x="227" y="3069"/>
                    <a:pt x="229" y="3068"/>
                  </a:cubicBezTo>
                  <a:cubicBezTo>
                    <a:pt x="274" y="3068"/>
                    <a:pt x="320" y="2839"/>
                    <a:pt x="343" y="2497"/>
                  </a:cubicBezTo>
                  <a:cubicBezTo>
                    <a:pt x="411" y="2177"/>
                    <a:pt x="457" y="1721"/>
                    <a:pt x="640" y="1379"/>
                  </a:cubicBezTo>
                  <a:cubicBezTo>
                    <a:pt x="822" y="1036"/>
                    <a:pt x="1073" y="854"/>
                    <a:pt x="1279" y="831"/>
                  </a:cubicBezTo>
                  <a:cubicBezTo>
                    <a:pt x="1326" y="826"/>
                    <a:pt x="1371" y="824"/>
                    <a:pt x="1416" y="824"/>
                  </a:cubicBezTo>
                  <a:cubicBezTo>
                    <a:pt x="1805" y="824"/>
                    <a:pt x="2110" y="998"/>
                    <a:pt x="2397" y="1264"/>
                  </a:cubicBezTo>
                  <a:cubicBezTo>
                    <a:pt x="2466" y="1310"/>
                    <a:pt x="2534" y="1379"/>
                    <a:pt x="2603" y="1447"/>
                  </a:cubicBezTo>
                  <a:lnTo>
                    <a:pt x="2694" y="1561"/>
                  </a:lnTo>
                  <a:cubicBezTo>
                    <a:pt x="2717" y="1584"/>
                    <a:pt x="2717" y="1607"/>
                    <a:pt x="2740" y="1630"/>
                  </a:cubicBezTo>
                  <a:lnTo>
                    <a:pt x="2831" y="1744"/>
                  </a:lnTo>
                  <a:cubicBezTo>
                    <a:pt x="2922" y="1904"/>
                    <a:pt x="3036" y="2041"/>
                    <a:pt x="3128" y="2177"/>
                  </a:cubicBezTo>
                  <a:cubicBezTo>
                    <a:pt x="3173" y="2246"/>
                    <a:pt x="3219" y="2314"/>
                    <a:pt x="3265" y="2383"/>
                  </a:cubicBezTo>
                  <a:lnTo>
                    <a:pt x="3287" y="2429"/>
                  </a:lnTo>
                  <a:cubicBezTo>
                    <a:pt x="3287" y="2436"/>
                    <a:pt x="3290" y="2439"/>
                    <a:pt x="3293" y="2439"/>
                  </a:cubicBezTo>
                  <a:cubicBezTo>
                    <a:pt x="3300" y="2439"/>
                    <a:pt x="3310" y="2429"/>
                    <a:pt x="3310" y="2429"/>
                  </a:cubicBezTo>
                  <a:lnTo>
                    <a:pt x="3310" y="2383"/>
                  </a:lnTo>
                  <a:lnTo>
                    <a:pt x="3379" y="2269"/>
                  </a:lnTo>
                  <a:cubicBezTo>
                    <a:pt x="3516" y="1949"/>
                    <a:pt x="3630" y="1675"/>
                    <a:pt x="3675" y="1424"/>
                  </a:cubicBezTo>
                  <a:cubicBezTo>
                    <a:pt x="3744" y="1242"/>
                    <a:pt x="3744" y="1105"/>
                    <a:pt x="3744" y="991"/>
                  </a:cubicBezTo>
                  <a:cubicBezTo>
                    <a:pt x="3744" y="876"/>
                    <a:pt x="3721" y="808"/>
                    <a:pt x="3698" y="808"/>
                  </a:cubicBezTo>
                  <a:cubicBezTo>
                    <a:pt x="3675" y="808"/>
                    <a:pt x="3630" y="854"/>
                    <a:pt x="3584" y="922"/>
                  </a:cubicBezTo>
                  <a:cubicBezTo>
                    <a:pt x="3561" y="1013"/>
                    <a:pt x="3493" y="1173"/>
                    <a:pt x="3424" y="1287"/>
                  </a:cubicBezTo>
                  <a:cubicBezTo>
                    <a:pt x="3379" y="1379"/>
                    <a:pt x="3310" y="1424"/>
                    <a:pt x="3265" y="1470"/>
                  </a:cubicBezTo>
                  <a:cubicBezTo>
                    <a:pt x="3259" y="1485"/>
                    <a:pt x="3254" y="1492"/>
                    <a:pt x="3249" y="1492"/>
                  </a:cubicBezTo>
                  <a:cubicBezTo>
                    <a:pt x="3231" y="1492"/>
                    <a:pt x="3214" y="1419"/>
                    <a:pt x="3196" y="1401"/>
                  </a:cubicBezTo>
                  <a:cubicBezTo>
                    <a:pt x="3173" y="1333"/>
                    <a:pt x="3173" y="1287"/>
                    <a:pt x="3150" y="1264"/>
                  </a:cubicBezTo>
                  <a:lnTo>
                    <a:pt x="3150" y="1242"/>
                  </a:lnTo>
                  <a:lnTo>
                    <a:pt x="3105" y="1173"/>
                  </a:lnTo>
                  <a:lnTo>
                    <a:pt x="3036" y="1036"/>
                  </a:lnTo>
                  <a:cubicBezTo>
                    <a:pt x="3036" y="1013"/>
                    <a:pt x="3059" y="1013"/>
                    <a:pt x="3082" y="991"/>
                  </a:cubicBezTo>
                  <a:cubicBezTo>
                    <a:pt x="3128" y="945"/>
                    <a:pt x="3196" y="899"/>
                    <a:pt x="3219" y="831"/>
                  </a:cubicBezTo>
                  <a:cubicBezTo>
                    <a:pt x="3242" y="785"/>
                    <a:pt x="3265" y="739"/>
                    <a:pt x="3265" y="739"/>
                  </a:cubicBezTo>
                  <a:cubicBezTo>
                    <a:pt x="3265" y="739"/>
                    <a:pt x="3310" y="580"/>
                    <a:pt x="3287" y="420"/>
                  </a:cubicBezTo>
                  <a:cubicBezTo>
                    <a:pt x="3266" y="292"/>
                    <a:pt x="3225" y="144"/>
                    <a:pt x="3201" y="144"/>
                  </a:cubicBezTo>
                  <a:cubicBezTo>
                    <a:pt x="3199" y="144"/>
                    <a:pt x="3198" y="145"/>
                    <a:pt x="3196" y="146"/>
                  </a:cubicBezTo>
                  <a:cubicBezTo>
                    <a:pt x="3150" y="146"/>
                    <a:pt x="3150" y="283"/>
                    <a:pt x="3105" y="397"/>
                  </a:cubicBezTo>
                  <a:cubicBezTo>
                    <a:pt x="3082" y="534"/>
                    <a:pt x="3036" y="625"/>
                    <a:pt x="3036" y="625"/>
                  </a:cubicBezTo>
                  <a:cubicBezTo>
                    <a:pt x="3036" y="625"/>
                    <a:pt x="3036" y="671"/>
                    <a:pt x="3013" y="694"/>
                  </a:cubicBezTo>
                  <a:cubicBezTo>
                    <a:pt x="3013" y="739"/>
                    <a:pt x="2991" y="785"/>
                    <a:pt x="2945" y="854"/>
                  </a:cubicBezTo>
                  <a:cubicBezTo>
                    <a:pt x="2945" y="876"/>
                    <a:pt x="2945" y="876"/>
                    <a:pt x="2922" y="899"/>
                  </a:cubicBezTo>
                  <a:cubicBezTo>
                    <a:pt x="2877" y="854"/>
                    <a:pt x="2831" y="785"/>
                    <a:pt x="2785" y="717"/>
                  </a:cubicBezTo>
                  <a:cubicBezTo>
                    <a:pt x="2717" y="625"/>
                    <a:pt x="2625" y="557"/>
                    <a:pt x="2557" y="488"/>
                  </a:cubicBezTo>
                  <a:cubicBezTo>
                    <a:pt x="2511" y="443"/>
                    <a:pt x="2488" y="420"/>
                    <a:pt x="2443" y="374"/>
                  </a:cubicBezTo>
                  <a:cubicBezTo>
                    <a:pt x="2397" y="351"/>
                    <a:pt x="2352" y="329"/>
                    <a:pt x="2329" y="306"/>
                  </a:cubicBezTo>
                  <a:cubicBezTo>
                    <a:pt x="2237" y="237"/>
                    <a:pt x="2169" y="192"/>
                    <a:pt x="2100" y="146"/>
                  </a:cubicBezTo>
                  <a:cubicBezTo>
                    <a:pt x="2032" y="123"/>
                    <a:pt x="1963" y="100"/>
                    <a:pt x="1918" y="78"/>
                  </a:cubicBezTo>
                  <a:cubicBezTo>
                    <a:pt x="1872" y="55"/>
                    <a:pt x="1827" y="32"/>
                    <a:pt x="1804" y="32"/>
                  </a:cubicBezTo>
                  <a:cubicBezTo>
                    <a:pt x="1781" y="32"/>
                    <a:pt x="1758" y="9"/>
                    <a:pt x="1758" y="9"/>
                  </a:cubicBezTo>
                  <a:lnTo>
                    <a:pt x="1575" y="9"/>
                  </a:lnTo>
                  <a:cubicBezTo>
                    <a:pt x="1545" y="3"/>
                    <a:pt x="1511" y="0"/>
                    <a:pt x="14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2" name="Google Shape;1134;p22">
              <a:extLst>
                <a:ext uri="{FF2B5EF4-FFF2-40B4-BE49-F238E27FC236}">
                  <a16:creationId xmlns:a16="http://schemas.microsoft.com/office/drawing/2014/main" id="{01BB6028-FE2E-51B4-9202-14CC2B470EBC}"/>
                </a:ext>
              </a:extLst>
            </p:cNvPr>
            <p:cNvSpPr/>
            <p:nvPr/>
          </p:nvSpPr>
          <p:spPr>
            <a:xfrm>
              <a:off x="761950" y="1380350"/>
              <a:ext cx="497050" cy="335650"/>
            </a:xfrm>
            <a:custGeom>
              <a:avLst/>
              <a:gdLst/>
              <a:ahLst/>
              <a:cxnLst/>
              <a:rect l="l" t="t" r="r" b="b"/>
              <a:pathLst>
                <a:path w="19882" h="13426" extrusionOk="0">
                  <a:moveTo>
                    <a:pt x="11470" y="0"/>
                  </a:moveTo>
                  <a:cubicBezTo>
                    <a:pt x="7994" y="0"/>
                    <a:pt x="5935" y="1532"/>
                    <a:pt x="5935" y="1532"/>
                  </a:cubicBezTo>
                  <a:cubicBezTo>
                    <a:pt x="1" y="5504"/>
                    <a:pt x="3424" y="11781"/>
                    <a:pt x="3424" y="11781"/>
                  </a:cubicBezTo>
                  <a:cubicBezTo>
                    <a:pt x="3424" y="11781"/>
                    <a:pt x="2740" y="11154"/>
                    <a:pt x="1828" y="11154"/>
                  </a:cubicBezTo>
                  <a:cubicBezTo>
                    <a:pt x="1337" y="11154"/>
                    <a:pt x="780" y="11336"/>
                    <a:pt x="229" y="11895"/>
                  </a:cubicBezTo>
                  <a:cubicBezTo>
                    <a:pt x="206" y="11918"/>
                    <a:pt x="183" y="11963"/>
                    <a:pt x="138" y="11986"/>
                  </a:cubicBezTo>
                  <a:cubicBezTo>
                    <a:pt x="229" y="12055"/>
                    <a:pt x="320" y="12146"/>
                    <a:pt x="434" y="12214"/>
                  </a:cubicBezTo>
                  <a:cubicBezTo>
                    <a:pt x="434" y="12214"/>
                    <a:pt x="1237" y="11686"/>
                    <a:pt x="2196" y="11686"/>
                  </a:cubicBezTo>
                  <a:cubicBezTo>
                    <a:pt x="2647" y="11686"/>
                    <a:pt x="3132" y="11803"/>
                    <a:pt x="3584" y="12146"/>
                  </a:cubicBezTo>
                  <a:cubicBezTo>
                    <a:pt x="3584" y="12146"/>
                    <a:pt x="3860" y="13425"/>
                    <a:pt x="4557" y="13425"/>
                  </a:cubicBezTo>
                  <a:cubicBezTo>
                    <a:pt x="4611" y="13425"/>
                    <a:pt x="4667" y="13418"/>
                    <a:pt x="4725" y="13401"/>
                  </a:cubicBezTo>
                  <a:cubicBezTo>
                    <a:pt x="5547" y="13196"/>
                    <a:pt x="5273" y="11598"/>
                    <a:pt x="5205" y="10731"/>
                  </a:cubicBezTo>
                  <a:cubicBezTo>
                    <a:pt x="5205" y="10731"/>
                    <a:pt x="6734" y="9818"/>
                    <a:pt x="6848" y="7467"/>
                  </a:cubicBezTo>
                  <a:cubicBezTo>
                    <a:pt x="6848" y="7467"/>
                    <a:pt x="10500" y="6645"/>
                    <a:pt x="8857" y="3176"/>
                  </a:cubicBezTo>
                  <a:lnTo>
                    <a:pt x="8857" y="3176"/>
                  </a:lnTo>
                  <a:cubicBezTo>
                    <a:pt x="8857" y="3176"/>
                    <a:pt x="12349" y="4362"/>
                    <a:pt x="15111" y="4362"/>
                  </a:cubicBezTo>
                  <a:cubicBezTo>
                    <a:pt x="15664" y="4362"/>
                    <a:pt x="16187" y="4358"/>
                    <a:pt x="16672" y="4358"/>
                  </a:cubicBezTo>
                  <a:cubicBezTo>
                    <a:pt x="18127" y="4358"/>
                    <a:pt x="19248" y="4397"/>
                    <a:pt x="19881" y="4705"/>
                  </a:cubicBezTo>
                  <a:cubicBezTo>
                    <a:pt x="19242" y="3016"/>
                    <a:pt x="18055" y="1486"/>
                    <a:pt x="15590" y="688"/>
                  </a:cubicBezTo>
                  <a:cubicBezTo>
                    <a:pt x="14063" y="186"/>
                    <a:pt x="12680" y="0"/>
                    <a:pt x="1147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3" name="Google Shape;1135;p22">
              <a:extLst>
                <a:ext uri="{FF2B5EF4-FFF2-40B4-BE49-F238E27FC236}">
                  <a16:creationId xmlns:a16="http://schemas.microsoft.com/office/drawing/2014/main" id="{4BEE423F-D7E5-FB09-E0D3-E38EC1021678}"/>
                </a:ext>
              </a:extLst>
            </p:cNvPr>
            <p:cNvSpPr/>
            <p:nvPr/>
          </p:nvSpPr>
          <p:spPr>
            <a:xfrm>
              <a:off x="702025" y="1272100"/>
              <a:ext cx="643150" cy="431825"/>
            </a:xfrm>
            <a:custGeom>
              <a:avLst/>
              <a:gdLst/>
              <a:ahLst/>
              <a:cxnLst/>
              <a:rect l="l" t="t" r="r" b="b"/>
              <a:pathLst>
                <a:path w="25726" h="17273" extrusionOk="0">
                  <a:moveTo>
                    <a:pt x="16782" y="0"/>
                  </a:moveTo>
                  <a:cubicBezTo>
                    <a:pt x="14574" y="0"/>
                    <a:pt x="11825" y="555"/>
                    <a:pt x="10615" y="1343"/>
                  </a:cubicBezTo>
                  <a:cubicBezTo>
                    <a:pt x="10615" y="1343"/>
                    <a:pt x="9500" y="1006"/>
                    <a:pt x="8296" y="1006"/>
                  </a:cubicBezTo>
                  <a:cubicBezTo>
                    <a:pt x="7902" y="1006"/>
                    <a:pt x="7499" y="1042"/>
                    <a:pt x="7122" y="1137"/>
                  </a:cubicBezTo>
                  <a:cubicBezTo>
                    <a:pt x="6027" y="1411"/>
                    <a:pt x="3470" y="2940"/>
                    <a:pt x="3858" y="5657"/>
                  </a:cubicBezTo>
                  <a:cubicBezTo>
                    <a:pt x="3858" y="5657"/>
                    <a:pt x="982" y="6204"/>
                    <a:pt x="480" y="8259"/>
                  </a:cubicBezTo>
                  <a:cubicBezTo>
                    <a:pt x="1" y="10336"/>
                    <a:pt x="800" y="10724"/>
                    <a:pt x="800" y="10724"/>
                  </a:cubicBezTo>
                  <a:cubicBezTo>
                    <a:pt x="800" y="10724"/>
                    <a:pt x="1" y="14307"/>
                    <a:pt x="2443" y="16042"/>
                  </a:cubicBezTo>
                  <a:cubicBezTo>
                    <a:pt x="2443" y="16042"/>
                    <a:pt x="3083" y="15572"/>
                    <a:pt x="3927" y="15572"/>
                  </a:cubicBezTo>
                  <a:cubicBezTo>
                    <a:pt x="4357" y="15572"/>
                    <a:pt x="4841" y="15695"/>
                    <a:pt x="5319" y="16065"/>
                  </a:cubicBezTo>
                  <a:cubicBezTo>
                    <a:pt x="5319" y="16065"/>
                    <a:pt x="5854" y="17273"/>
                    <a:pt x="6573" y="17273"/>
                  </a:cubicBezTo>
                  <a:cubicBezTo>
                    <a:pt x="6626" y="17273"/>
                    <a:pt x="6680" y="17266"/>
                    <a:pt x="6734" y="17252"/>
                  </a:cubicBezTo>
                  <a:cubicBezTo>
                    <a:pt x="7556" y="17024"/>
                    <a:pt x="7282" y="15449"/>
                    <a:pt x="7237" y="14581"/>
                  </a:cubicBezTo>
                  <a:cubicBezTo>
                    <a:pt x="7237" y="14581"/>
                    <a:pt x="8766" y="13646"/>
                    <a:pt x="8857" y="11317"/>
                  </a:cubicBezTo>
                  <a:cubicBezTo>
                    <a:pt x="8857" y="11317"/>
                    <a:pt x="12509" y="10496"/>
                    <a:pt x="10889" y="7003"/>
                  </a:cubicBezTo>
                  <a:lnTo>
                    <a:pt x="10889" y="7003"/>
                  </a:lnTo>
                  <a:cubicBezTo>
                    <a:pt x="10889" y="7003"/>
                    <a:pt x="14358" y="8213"/>
                    <a:pt x="17143" y="8213"/>
                  </a:cubicBezTo>
                  <a:cubicBezTo>
                    <a:pt x="17985" y="8213"/>
                    <a:pt x="18768" y="8194"/>
                    <a:pt x="19457" y="8194"/>
                  </a:cubicBezTo>
                  <a:cubicBezTo>
                    <a:pt x="21026" y="8194"/>
                    <a:pt x="22104" y="8293"/>
                    <a:pt x="22278" y="8944"/>
                  </a:cubicBezTo>
                  <a:cubicBezTo>
                    <a:pt x="22552" y="9879"/>
                    <a:pt x="22758" y="11683"/>
                    <a:pt x="22758" y="11683"/>
                  </a:cubicBezTo>
                  <a:cubicBezTo>
                    <a:pt x="22758" y="11683"/>
                    <a:pt x="24264" y="11158"/>
                    <a:pt x="24059" y="9742"/>
                  </a:cubicBezTo>
                  <a:cubicBezTo>
                    <a:pt x="24059" y="9742"/>
                    <a:pt x="25725" y="8807"/>
                    <a:pt x="25132" y="6570"/>
                  </a:cubicBezTo>
                  <a:cubicBezTo>
                    <a:pt x="24562" y="4444"/>
                    <a:pt x="21889" y="3139"/>
                    <a:pt x="20121" y="3139"/>
                  </a:cubicBezTo>
                  <a:cubicBezTo>
                    <a:pt x="20047" y="3139"/>
                    <a:pt x="19975" y="3141"/>
                    <a:pt x="19905" y="3146"/>
                  </a:cubicBezTo>
                  <a:cubicBezTo>
                    <a:pt x="19905" y="3146"/>
                    <a:pt x="21114" y="1731"/>
                    <a:pt x="19631" y="589"/>
                  </a:cubicBezTo>
                  <a:cubicBezTo>
                    <a:pt x="19103" y="177"/>
                    <a:pt x="18029" y="0"/>
                    <a:pt x="16782"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4" name="Google Shape;1136;p22">
              <a:extLst>
                <a:ext uri="{FF2B5EF4-FFF2-40B4-BE49-F238E27FC236}">
                  <a16:creationId xmlns:a16="http://schemas.microsoft.com/office/drawing/2014/main" id="{52261EB4-6081-5383-D27F-402E5BFFBFAC}"/>
                </a:ext>
              </a:extLst>
            </p:cNvPr>
            <p:cNvSpPr/>
            <p:nvPr/>
          </p:nvSpPr>
          <p:spPr>
            <a:xfrm>
              <a:off x="702025" y="1426050"/>
              <a:ext cx="640275" cy="277875"/>
            </a:xfrm>
            <a:custGeom>
              <a:avLst/>
              <a:gdLst/>
              <a:ahLst/>
              <a:cxnLst/>
              <a:rect l="l" t="t" r="r" b="b"/>
              <a:pathLst>
                <a:path w="25611" h="11115" extrusionOk="0">
                  <a:moveTo>
                    <a:pt x="9565" y="1"/>
                  </a:moveTo>
                  <a:cubicBezTo>
                    <a:pt x="10090" y="686"/>
                    <a:pt x="10934" y="3813"/>
                    <a:pt x="8104" y="4201"/>
                  </a:cubicBezTo>
                  <a:cubicBezTo>
                    <a:pt x="7908" y="4229"/>
                    <a:pt x="7725" y="4242"/>
                    <a:pt x="7553" y="4242"/>
                  </a:cubicBezTo>
                  <a:cubicBezTo>
                    <a:pt x="5249" y="4242"/>
                    <a:pt x="5091" y="1850"/>
                    <a:pt x="5091" y="1850"/>
                  </a:cubicBezTo>
                  <a:cubicBezTo>
                    <a:pt x="5091" y="1850"/>
                    <a:pt x="4589" y="5182"/>
                    <a:pt x="3311" y="5273"/>
                  </a:cubicBezTo>
                  <a:cubicBezTo>
                    <a:pt x="3298" y="5274"/>
                    <a:pt x="3286" y="5274"/>
                    <a:pt x="3275" y="5274"/>
                  </a:cubicBezTo>
                  <a:cubicBezTo>
                    <a:pt x="2081" y="5274"/>
                    <a:pt x="3402" y="1873"/>
                    <a:pt x="3402" y="1873"/>
                  </a:cubicBezTo>
                  <a:lnTo>
                    <a:pt x="3402" y="1873"/>
                  </a:lnTo>
                  <a:cubicBezTo>
                    <a:pt x="3402" y="1873"/>
                    <a:pt x="2461" y="3155"/>
                    <a:pt x="1118" y="3155"/>
                  </a:cubicBezTo>
                  <a:cubicBezTo>
                    <a:pt x="1073" y="3155"/>
                    <a:pt x="1028" y="3154"/>
                    <a:pt x="982" y="3151"/>
                  </a:cubicBezTo>
                  <a:cubicBezTo>
                    <a:pt x="663" y="3151"/>
                    <a:pt x="457" y="2991"/>
                    <a:pt x="366" y="2763"/>
                  </a:cubicBezTo>
                  <a:lnTo>
                    <a:pt x="366" y="2763"/>
                  </a:lnTo>
                  <a:cubicBezTo>
                    <a:pt x="184" y="4246"/>
                    <a:pt x="800" y="4566"/>
                    <a:pt x="800" y="4566"/>
                  </a:cubicBezTo>
                  <a:cubicBezTo>
                    <a:pt x="800" y="4566"/>
                    <a:pt x="1" y="8149"/>
                    <a:pt x="2443" y="9884"/>
                  </a:cubicBezTo>
                  <a:cubicBezTo>
                    <a:pt x="2443" y="9884"/>
                    <a:pt x="3083" y="9414"/>
                    <a:pt x="3927" y="9414"/>
                  </a:cubicBezTo>
                  <a:cubicBezTo>
                    <a:pt x="4357" y="9414"/>
                    <a:pt x="4841" y="9537"/>
                    <a:pt x="5319" y="9907"/>
                  </a:cubicBezTo>
                  <a:cubicBezTo>
                    <a:pt x="5319" y="9907"/>
                    <a:pt x="5854" y="11115"/>
                    <a:pt x="6573" y="11115"/>
                  </a:cubicBezTo>
                  <a:cubicBezTo>
                    <a:pt x="6626" y="11115"/>
                    <a:pt x="6680" y="11108"/>
                    <a:pt x="6734" y="11094"/>
                  </a:cubicBezTo>
                  <a:cubicBezTo>
                    <a:pt x="7556" y="10866"/>
                    <a:pt x="7282" y="9291"/>
                    <a:pt x="7237" y="8423"/>
                  </a:cubicBezTo>
                  <a:cubicBezTo>
                    <a:pt x="7237" y="8423"/>
                    <a:pt x="7556" y="8218"/>
                    <a:pt x="7944" y="7761"/>
                  </a:cubicBezTo>
                  <a:lnTo>
                    <a:pt x="7944" y="7761"/>
                  </a:lnTo>
                  <a:cubicBezTo>
                    <a:pt x="7784" y="7807"/>
                    <a:pt x="7602" y="7876"/>
                    <a:pt x="7442" y="7898"/>
                  </a:cubicBezTo>
                  <a:cubicBezTo>
                    <a:pt x="7351" y="7921"/>
                    <a:pt x="7282" y="7944"/>
                    <a:pt x="7191" y="7967"/>
                  </a:cubicBezTo>
                  <a:cubicBezTo>
                    <a:pt x="7164" y="7970"/>
                    <a:pt x="7139" y="7971"/>
                    <a:pt x="7115" y="7971"/>
                  </a:cubicBezTo>
                  <a:cubicBezTo>
                    <a:pt x="6951" y="7971"/>
                    <a:pt x="6837" y="7906"/>
                    <a:pt x="6757" y="7807"/>
                  </a:cubicBezTo>
                  <a:cubicBezTo>
                    <a:pt x="6255" y="7533"/>
                    <a:pt x="6529" y="6917"/>
                    <a:pt x="6826" y="6597"/>
                  </a:cubicBezTo>
                  <a:cubicBezTo>
                    <a:pt x="7172" y="6217"/>
                    <a:pt x="7701" y="6007"/>
                    <a:pt x="8225" y="6007"/>
                  </a:cubicBezTo>
                  <a:cubicBezTo>
                    <a:pt x="8393" y="6007"/>
                    <a:pt x="8560" y="6028"/>
                    <a:pt x="8720" y="6072"/>
                  </a:cubicBezTo>
                  <a:lnTo>
                    <a:pt x="8743" y="6072"/>
                  </a:lnTo>
                  <a:cubicBezTo>
                    <a:pt x="8812" y="5798"/>
                    <a:pt x="8857" y="5502"/>
                    <a:pt x="8857" y="5159"/>
                  </a:cubicBezTo>
                  <a:cubicBezTo>
                    <a:pt x="8857" y="5159"/>
                    <a:pt x="12509" y="4338"/>
                    <a:pt x="10889" y="845"/>
                  </a:cubicBezTo>
                  <a:lnTo>
                    <a:pt x="10889" y="845"/>
                  </a:lnTo>
                  <a:cubicBezTo>
                    <a:pt x="10889" y="845"/>
                    <a:pt x="14358" y="2055"/>
                    <a:pt x="17143" y="2055"/>
                  </a:cubicBezTo>
                  <a:cubicBezTo>
                    <a:pt x="17985" y="2055"/>
                    <a:pt x="18768" y="2036"/>
                    <a:pt x="19457" y="2036"/>
                  </a:cubicBezTo>
                  <a:cubicBezTo>
                    <a:pt x="21026" y="2036"/>
                    <a:pt x="22104" y="2135"/>
                    <a:pt x="22278" y="2786"/>
                  </a:cubicBezTo>
                  <a:cubicBezTo>
                    <a:pt x="22552" y="3721"/>
                    <a:pt x="22758" y="5525"/>
                    <a:pt x="22758" y="5525"/>
                  </a:cubicBezTo>
                  <a:cubicBezTo>
                    <a:pt x="22758" y="5525"/>
                    <a:pt x="24264" y="5000"/>
                    <a:pt x="24059" y="3584"/>
                  </a:cubicBezTo>
                  <a:cubicBezTo>
                    <a:pt x="24059" y="3584"/>
                    <a:pt x="25611" y="2717"/>
                    <a:pt x="25200" y="686"/>
                  </a:cubicBezTo>
                  <a:lnTo>
                    <a:pt x="25200" y="686"/>
                  </a:lnTo>
                  <a:cubicBezTo>
                    <a:pt x="25109" y="1372"/>
                    <a:pt x="24630" y="1854"/>
                    <a:pt x="24153" y="1854"/>
                  </a:cubicBezTo>
                  <a:cubicBezTo>
                    <a:pt x="23915" y="1854"/>
                    <a:pt x="23678" y="1735"/>
                    <a:pt x="23488" y="1462"/>
                  </a:cubicBezTo>
                  <a:cubicBezTo>
                    <a:pt x="22979" y="732"/>
                    <a:pt x="21656" y="467"/>
                    <a:pt x="19940" y="467"/>
                  </a:cubicBezTo>
                  <a:cubicBezTo>
                    <a:pt x="18810" y="467"/>
                    <a:pt x="17511" y="582"/>
                    <a:pt x="16161" y="754"/>
                  </a:cubicBezTo>
                  <a:cubicBezTo>
                    <a:pt x="15618" y="827"/>
                    <a:pt x="15081" y="857"/>
                    <a:pt x="14562" y="857"/>
                  </a:cubicBezTo>
                  <a:cubicBezTo>
                    <a:pt x="11810" y="857"/>
                    <a:pt x="9565" y="1"/>
                    <a:pt x="9565"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5" name="Google Shape;1137;p22">
              <a:extLst>
                <a:ext uri="{FF2B5EF4-FFF2-40B4-BE49-F238E27FC236}">
                  <a16:creationId xmlns:a16="http://schemas.microsoft.com/office/drawing/2014/main" id="{B838D2B1-CDF0-E196-020D-0A2A67AC2991}"/>
                </a:ext>
              </a:extLst>
            </p:cNvPr>
            <p:cNvSpPr/>
            <p:nvPr/>
          </p:nvSpPr>
          <p:spPr>
            <a:xfrm>
              <a:off x="894350" y="1297500"/>
              <a:ext cx="72475" cy="33300"/>
            </a:xfrm>
            <a:custGeom>
              <a:avLst/>
              <a:gdLst/>
              <a:ahLst/>
              <a:cxnLst/>
              <a:rect l="l" t="t" r="r" b="b"/>
              <a:pathLst>
                <a:path w="2899" h="1332" extrusionOk="0">
                  <a:moveTo>
                    <a:pt x="584" y="1"/>
                  </a:moveTo>
                  <a:cubicBezTo>
                    <a:pt x="390" y="1"/>
                    <a:pt x="194" y="10"/>
                    <a:pt x="0" y="30"/>
                  </a:cubicBezTo>
                  <a:cubicBezTo>
                    <a:pt x="1027" y="213"/>
                    <a:pt x="1872" y="1331"/>
                    <a:pt x="1872" y="1331"/>
                  </a:cubicBezTo>
                  <a:lnTo>
                    <a:pt x="2899" y="327"/>
                  </a:lnTo>
                  <a:cubicBezTo>
                    <a:pt x="2743" y="288"/>
                    <a:pt x="1695" y="1"/>
                    <a:pt x="584"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6" name="Google Shape;1138;p22">
              <a:extLst>
                <a:ext uri="{FF2B5EF4-FFF2-40B4-BE49-F238E27FC236}">
                  <a16:creationId xmlns:a16="http://schemas.microsoft.com/office/drawing/2014/main" id="{E37F0495-10C3-5EBE-1371-B6FCC5F8B7CB}"/>
                </a:ext>
              </a:extLst>
            </p:cNvPr>
            <p:cNvSpPr/>
            <p:nvPr/>
          </p:nvSpPr>
          <p:spPr>
            <a:xfrm>
              <a:off x="1147700" y="1276550"/>
              <a:ext cx="140400" cy="103300"/>
            </a:xfrm>
            <a:custGeom>
              <a:avLst/>
              <a:gdLst/>
              <a:ahLst/>
              <a:cxnLst/>
              <a:rect l="l" t="t" r="r" b="b"/>
              <a:pathLst>
                <a:path w="5616" h="4132" extrusionOk="0">
                  <a:moveTo>
                    <a:pt x="822" y="1"/>
                  </a:moveTo>
                  <a:lnTo>
                    <a:pt x="822" y="1"/>
                  </a:lnTo>
                  <a:cubicBezTo>
                    <a:pt x="1758" y="1096"/>
                    <a:pt x="1" y="2968"/>
                    <a:pt x="1" y="2968"/>
                  </a:cubicBezTo>
                  <a:cubicBezTo>
                    <a:pt x="92" y="2942"/>
                    <a:pt x="250" y="2929"/>
                    <a:pt x="458" y="2929"/>
                  </a:cubicBezTo>
                  <a:cubicBezTo>
                    <a:pt x="1541" y="2929"/>
                    <a:pt x="3988" y="3289"/>
                    <a:pt x="5616" y="4132"/>
                  </a:cubicBezTo>
                  <a:cubicBezTo>
                    <a:pt x="4574" y="3388"/>
                    <a:pt x="3295" y="2961"/>
                    <a:pt x="2295" y="2961"/>
                  </a:cubicBezTo>
                  <a:cubicBezTo>
                    <a:pt x="2221" y="2961"/>
                    <a:pt x="2148" y="2963"/>
                    <a:pt x="2078" y="2968"/>
                  </a:cubicBezTo>
                  <a:cubicBezTo>
                    <a:pt x="2078" y="2968"/>
                    <a:pt x="3287" y="1553"/>
                    <a:pt x="1804" y="411"/>
                  </a:cubicBezTo>
                  <a:cubicBezTo>
                    <a:pt x="1575" y="229"/>
                    <a:pt x="1233" y="92"/>
                    <a:pt x="822"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7" name="Google Shape;1139;p22">
              <a:extLst>
                <a:ext uri="{FF2B5EF4-FFF2-40B4-BE49-F238E27FC236}">
                  <a16:creationId xmlns:a16="http://schemas.microsoft.com/office/drawing/2014/main" id="{D422C84F-4045-3D77-AC37-F41E8A07882E}"/>
                </a:ext>
              </a:extLst>
            </p:cNvPr>
            <p:cNvSpPr/>
            <p:nvPr/>
          </p:nvSpPr>
          <p:spPr>
            <a:xfrm>
              <a:off x="861250" y="1431075"/>
              <a:ext cx="428575" cy="207450"/>
            </a:xfrm>
            <a:custGeom>
              <a:avLst/>
              <a:gdLst/>
              <a:ahLst/>
              <a:cxnLst/>
              <a:rect l="l" t="t" r="r" b="b"/>
              <a:pathLst>
                <a:path w="17143" h="8298" extrusionOk="0">
                  <a:moveTo>
                    <a:pt x="3543" y="1"/>
                  </a:moveTo>
                  <a:cubicBezTo>
                    <a:pt x="3540" y="1"/>
                    <a:pt x="3538" y="2"/>
                    <a:pt x="3538" y="5"/>
                  </a:cubicBezTo>
                  <a:cubicBezTo>
                    <a:pt x="3515" y="5"/>
                    <a:pt x="3607" y="74"/>
                    <a:pt x="3766" y="188"/>
                  </a:cubicBezTo>
                  <a:cubicBezTo>
                    <a:pt x="3926" y="279"/>
                    <a:pt x="4132" y="439"/>
                    <a:pt x="4383" y="576"/>
                  </a:cubicBezTo>
                  <a:cubicBezTo>
                    <a:pt x="4428" y="667"/>
                    <a:pt x="4474" y="804"/>
                    <a:pt x="4542" y="964"/>
                  </a:cubicBezTo>
                  <a:cubicBezTo>
                    <a:pt x="4657" y="1283"/>
                    <a:pt x="4771" y="1717"/>
                    <a:pt x="4725" y="2151"/>
                  </a:cubicBezTo>
                  <a:cubicBezTo>
                    <a:pt x="4702" y="2585"/>
                    <a:pt x="4588" y="3018"/>
                    <a:pt x="4428" y="3292"/>
                  </a:cubicBezTo>
                  <a:cubicBezTo>
                    <a:pt x="4406" y="3383"/>
                    <a:pt x="4360" y="3429"/>
                    <a:pt x="4337" y="3498"/>
                  </a:cubicBezTo>
                  <a:cubicBezTo>
                    <a:pt x="4291" y="3543"/>
                    <a:pt x="4269" y="3589"/>
                    <a:pt x="4246" y="3634"/>
                  </a:cubicBezTo>
                  <a:cubicBezTo>
                    <a:pt x="4200" y="3680"/>
                    <a:pt x="4200" y="3703"/>
                    <a:pt x="4177" y="3726"/>
                  </a:cubicBezTo>
                  <a:cubicBezTo>
                    <a:pt x="4154" y="3749"/>
                    <a:pt x="4154" y="3749"/>
                    <a:pt x="4154" y="3749"/>
                  </a:cubicBezTo>
                  <a:cubicBezTo>
                    <a:pt x="4154" y="3749"/>
                    <a:pt x="4109" y="3794"/>
                    <a:pt x="4063" y="3863"/>
                  </a:cubicBezTo>
                  <a:cubicBezTo>
                    <a:pt x="3995" y="3954"/>
                    <a:pt x="3926" y="4068"/>
                    <a:pt x="3812" y="4159"/>
                  </a:cubicBezTo>
                  <a:cubicBezTo>
                    <a:pt x="3584" y="4411"/>
                    <a:pt x="3219" y="4662"/>
                    <a:pt x="2808" y="4844"/>
                  </a:cubicBezTo>
                  <a:cubicBezTo>
                    <a:pt x="2716" y="4890"/>
                    <a:pt x="2625" y="4936"/>
                    <a:pt x="2511" y="4981"/>
                  </a:cubicBezTo>
                  <a:cubicBezTo>
                    <a:pt x="2420" y="5004"/>
                    <a:pt x="2306" y="5027"/>
                    <a:pt x="2214" y="5072"/>
                  </a:cubicBezTo>
                  <a:cubicBezTo>
                    <a:pt x="2146" y="5072"/>
                    <a:pt x="2100" y="5095"/>
                    <a:pt x="2055" y="5095"/>
                  </a:cubicBezTo>
                  <a:cubicBezTo>
                    <a:pt x="2009" y="5118"/>
                    <a:pt x="1963" y="5118"/>
                    <a:pt x="1918" y="5118"/>
                  </a:cubicBezTo>
                  <a:cubicBezTo>
                    <a:pt x="1826" y="5141"/>
                    <a:pt x="1735" y="5164"/>
                    <a:pt x="1644" y="5164"/>
                  </a:cubicBezTo>
                  <a:cubicBezTo>
                    <a:pt x="1301" y="5187"/>
                    <a:pt x="1073" y="5209"/>
                    <a:pt x="1073" y="5232"/>
                  </a:cubicBezTo>
                  <a:cubicBezTo>
                    <a:pt x="1073" y="5232"/>
                    <a:pt x="1301" y="5278"/>
                    <a:pt x="1644" y="5278"/>
                  </a:cubicBezTo>
                  <a:lnTo>
                    <a:pt x="1940" y="5278"/>
                  </a:lnTo>
                  <a:cubicBezTo>
                    <a:pt x="1986" y="5278"/>
                    <a:pt x="2032" y="5255"/>
                    <a:pt x="2077" y="5255"/>
                  </a:cubicBezTo>
                  <a:cubicBezTo>
                    <a:pt x="2146" y="5255"/>
                    <a:pt x="2191" y="5232"/>
                    <a:pt x="2237" y="5232"/>
                  </a:cubicBezTo>
                  <a:cubicBezTo>
                    <a:pt x="2260" y="5232"/>
                    <a:pt x="2283" y="5209"/>
                    <a:pt x="2306" y="5209"/>
                  </a:cubicBezTo>
                  <a:cubicBezTo>
                    <a:pt x="2283" y="5278"/>
                    <a:pt x="2283" y="5369"/>
                    <a:pt x="2237" y="5483"/>
                  </a:cubicBezTo>
                  <a:cubicBezTo>
                    <a:pt x="2214" y="5689"/>
                    <a:pt x="2123" y="5940"/>
                    <a:pt x="2032" y="6191"/>
                  </a:cubicBezTo>
                  <a:cubicBezTo>
                    <a:pt x="1940" y="6419"/>
                    <a:pt x="1826" y="6647"/>
                    <a:pt x="1735" y="6830"/>
                  </a:cubicBezTo>
                  <a:cubicBezTo>
                    <a:pt x="1689" y="6898"/>
                    <a:pt x="1644" y="6967"/>
                    <a:pt x="1621" y="7013"/>
                  </a:cubicBezTo>
                  <a:cubicBezTo>
                    <a:pt x="1598" y="7081"/>
                    <a:pt x="1575" y="7104"/>
                    <a:pt x="1575" y="7104"/>
                  </a:cubicBezTo>
                  <a:cubicBezTo>
                    <a:pt x="1575" y="7104"/>
                    <a:pt x="1552" y="7127"/>
                    <a:pt x="1530" y="7172"/>
                  </a:cubicBezTo>
                  <a:cubicBezTo>
                    <a:pt x="1507" y="7218"/>
                    <a:pt x="1461" y="7287"/>
                    <a:pt x="1393" y="7378"/>
                  </a:cubicBezTo>
                  <a:cubicBezTo>
                    <a:pt x="1278" y="7515"/>
                    <a:pt x="1142" y="7720"/>
                    <a:pt x="936" y="7880"/>
                  </a:cubicBezTo>
                  <a:cubicBezTo>
                    <a:pt x="731" y="8040"/>
                    <a:pt x="502" y="8154"/>
                    <a:pt x="320" y="8177"/>
                  </a:cubicBezTo>
                  <a:cubicBezTo>
                    <a:pt x="274" y="8188"/>
                    <a:pt x="228" y="8188"/>
                    <a:pt x="189" y="8188"/>
                  </a:cubicBezTo>
                  <a:cubicBezTo>
                    <a:pt x="149" y="8188"/>
                    <a:pt x="114" y="8188"/>
                    <a:pt x="92" y="8200"/>
                  </a:cubicBezTo>
                  <a:cubicBezTo>
                    <a:pt x="23" y="8200"/>
                    <a:pt x="0" y="8200"/>
                    <a:pt x="0" y="8222"/>
                  </a:cubicBezTo>
                  <a:cubicBezTo>
                    <a:pt x="0" y="8222"/>
                    <a:pt x="23" y="8245"/>
                    <a:pt x="69" y="8268"/>
                  </a:cubicBezTo>
                  <a:cubicBezTo>
                    <a:pt x="123" y="8268"/>
                    <a:pt x="193" y="8297"/>
                    <a:pt x="265" y="8297"/>
                  </a:cubicBezTo>
                  <a:cubicBezTo>
                    <a:pt x="283" y="8297"/>
                    <a:pt x="302" y="8295"/>
                    <a:pt x="320" y="8291"/>
                  </a:cubicBezTo>
                  <a:cubicBezTo>
                    <a:pt x="340" y="8293"/>
                    <a:pt x="360" y="8294"/>
                    <a:pt x="380" y="8294"/>
                  </a:cubicBezTo>
                  <a:cubicBezTo>
                    <a:pt x="595" y="8294"/>
                    <a:pt x="842" y="8188"/>
                    <a:pt x="1050" y="8063"/>
                  </a:cubicBezTo>
                  <a:cubicBezTo>
                    <a:pt x="1301" y="7903"/>
                    <a:pt x="1484" y="7697"/>
                    <a:pt x="1621" y="7538"/>
                  </a:cubicBezTo>
                  <a:cubicBezTo>
                    <a:pt x="1689" y="7446"/>
                    <a:pt x="1735" y="7378"/>
                    <a:pt x="1781" y="7332"/>
                  </a:cubicBezTo>
                  <a:cubicBezTo>
                    <a:pt x="1826" y="7287"/>
                    <a:pt x="1826" y="7264"/>
                    <a:pt x="1826" y="7264"/>
                  </a:cubicBezTo>
                  <a:cubicBezTo>
                    <a:pt x="1826" y="7264"/>
                    <a:pt x="1849" y="7218"/>
                    <a:pt x="1872" y="7172"/>
                  </a:cubicBezTo>
                  <a:cubicBezTo>
                    <a:pt x="1895" y="7127"/>
                    <a:pt x="1940" y="7058"/>
                    <a:pt x="1986" y="6944"/>
                  </a:cubicBezTo>
                  <a:cubicBezTo>
                    <a:pt x="2077" y="6762"/>
                    <a:pt x="2169" y="6510"/>
                    <a:pt x="2237" y="6237"/>
                  </a:cubicBezTo>
                  <a:cubicBezTo>
                    <a:pt x="2306" y="5985"/>
                    <a:pt x="2374" y="5712"/>
                    <a:pt x="2374" y="5506"/>
                  </a:cubicBezTo>
                  <a:cubicBezTo>
                    <a:pt x="2374" y="5369"/>
                    <a:pt x="2351" y="5255"/>
                    <a:pt x="2351" y="5209"/>
                  </a:cubicBezTo>
                  <a:cubicBezTo>
                    <a:pt x="2420" y="5187"/>
                    <a:pt x="2488" y="5187"/>
                    <a:pt x="2579" y="5164"/>
                  </a:cubicBezTo>
                  <a:cubicBezTo>
                    <a:pt x="2671" y="5118"/>
                    <a:pt x="2785" y="5095"/>
                    <a:pt x="2899" y="5050"/>
                  </a:cubicBezTo>
                  <a:cubicBezTo>
                    <a:pt x="3333" y="4867"/>
                    <a:pt x="3744" y="4616"/>
                    <a:pt x="3995" y="4365"/>
                  </a:cubicBezTo>
                  <a:cubicBezTo>
                    <a:pt x="4132" y="4251"/>
                    <a:pt x="4223" y="4137"/>
                    <a:pt x="4291" y="4068"/>
                  </a:cubicBezTo>
                  <a:cubicBezTo>
                    <a:pt x="4360" y="3977"/>
                    <a:pt x="4406" y="3931"/>
                    <a:pt x="4406" y="3931"/>
                  </a:cubicBezTo>
                  <a:cubicBezTo>
                    <a:pt x="4406" y="3931"/>
                    <a:pt x="4406" y="3931"/>
                    <a:pt x="4428" y="3908"/>
                  </a:cubicBezTo>
                  <a:cubicBezTo>
                    <a:pt x="4451" y="3886"/>
                    <a:pt x="4451" y="3840"/>
                    <a:pt x="4497" y="3794"/>
                  </a:cubicBezTo>
                  <a:cubicBezTo>
                    <a:pt x="4520" y="3749"/>
                    <a:pt x="4542" y="3703"/>
                    <a:pt x="4588" y="3634"/>
                  </a:cubicBezTo>
                  <a:cubicBezTo>
                    <a:pt x="4611" y="3566"/>
                    <a:pt x="4657" y="3498"/>
                    <a:pt x="4702" y="3429"/>
                  </a:cubicBezTo>
                  <a:cubicBezTo>
                    <a:pt x="4839" y="3109"/>
                    <a:pt x="4953" y="2630"/>
                    <a:pt x="4953" y="2151"/>
                  </a:cubicBezTo>
                  <a:cubicBezTo>
                    <a:pt x="4953" y="2037"/>
                    <a:pt x="4931" y="1923"/>
                    <a:pt x="4931" y="1808"/>
                  </a:cubicBezTo>
                  <a:cubicBezTo>
                    <a:pt x="4908" y="1694"/>
                    <a:pt x="4885" y="1580"/>
                    <a:pt x="4862" y="1466"/>
                  </a:cubicBezTo>
                  <a:cubicBezTo>
                    <a:pt x="4839" y="1420"/>
                    <a:pt x="4839" y="1375"/>
                    <a:pt x="4816" y="1329"/>
                  </a:cubicBezTo>
                  <a:cubicBezTo>
                    <a:pt x="4794" y="1283"/>
                    <a:pt x="4771" y="1215"/>
                    <a:pt x="4771" y="1169"/>
                  </a:cubicBezTo>
                  <a:cubicBezTo>
                    <a:pt x="4725" y="1078"/>
                    <a:pt x="4679" y="1010"/>
                    <a:pt x="4657" y="918"/>
                  </a:cubicBezTo>
                  <a:cubicBezTo>
                    <a:pt x="4588" y="804"/>
                    <a:pt x="4542" y="690"/>
                    <a:pt x="4497" y="622"/>
                  </a:cubicBezTo>
                  <a:lnTo>
                    <a:pt x="4497" y="622"/>
                  </a:lnTo>
                  <a:cubicBezTo>
                    <a:pt x="5067" y="964"/>
                    <a:pt x="5935" y="1261"/>
                    <a:pt x="6802" y="1443"/>
                  </a:cubicBezTo>
                  <a:cubicBezTo>
                    <a:pt x="7692" y="1626"/>
                    <a:pt x="8605" y="1717"/>
                    <a:pt x="9267" y="1740"/>
                  </a:cubicBezTo>
                  <a:cubicBezTo>
                    <a:pt x="9952" y="1786"/>
                    <a:pt x="10386" y="1786"/>
                    <a:pt x="10386" y="1786"/>
                  </a:cubicBezTo>
                  <a:lnTo>
                    <a:pt x="11527" y="1786"/>
                  </a:lnTo>
                  <a:cubicBezTo>
                    <a:pt x="12189" y="1786"/>
                    <a:pt x="13079" y="1786"/>
                    <a:pt x="13992" y="1854"/>
                  </a:cubicBezTo>
                  <a:cubicBezTo>
                    <a:pt x="14426" y="1877"/>
                    <a:pt x="14882" y="1923"/>
                    <a:pt x="15293" y="1991"/>
                  </a:cubicBezTo>
                  <a:cubicBezTo>
                    <a:pt x="15499" y="2037"/>
                    <a:pt x="15681" y="2060"/>
                    <a:pt x="15864" y="2128"/>
                  </a:cubicBezTo>
                  <a:cubicBezTo>
                    <a:pt x="15955" y="2151"/>
                    <a:pt x="16046" y="2174"/>
                    <a:pt x="16138" y="2196"/>
                  </a:cubicBezTo>
                  <a:cubicBezTo>
                    <a:pt x="16229" y="2219"/>
                    <a:pt x="16298" y="2265"/>
                    <a:pt x="16366" y="2288"/>
                  </a:cubicBezTo>
                  <a:cubicBezTo>
                    <a:pt x="16663" y="2425"/>
                    <a:pt x="16868" y="2630"/>
                    <a:pt x="16982" y="2790"/>
                  </a:cubicBezTo>
                  <a:cubicBezTo>
                    <a:pt x="17066" y="2936"/>
                    <a:pt x="17111" y="3044"/>
                    <a:pt x="17136" y="3044"/>
                  </a:cubicBezTo>
                  <a:cubicBezTo>
                    <a:pt x="17138" y="3044"/>
                    <a:pt x="17140" y="3043"/>
                    <a:pt x="17142" y="3041"/>
                  </a:cubicBezTo>
                  <a:cubicBezTo>
                    <a:pt x="17142" y="3041"/>
                    <a:pt x="17142" y="3018"/>
                    <a:pt x="17119" y="2973"/>
                  </a:cubicBezTo>
                  <a:cubicBezTo>
                    <a:pt x="17096" y="2927"/>
                    <a:pt x="17074" y="2836"/>
                    <a:pt x="17028" y="2744"/>
                  </a:cubicBezTo>
                  <a:cubicBezTo>
                    <a:pt x="16937" y="2562"/>
                    <a:pt x="16731" y="2356"/>
                    <a:pt x="16434" y="2196"/>
                  </a:cubicBezTo>
                  <a:cubicBezTo>
                    <a:pt x="16343" y="2151"/>
                    <a:pt x="16275" y="2105"/>
                    <a:pt x="16183" y="2082"/>
                  </a:cubicBezTo>
                  <a:cubicBezTo>
                    <a:pt x="16092" y="2037"/>
                    <a:pt x="16001" y="2014"/>
                    <a:pt x="15909" y="1991"/>
                  </a:cubicBezTo>
                  <a:cubicBezTo>
                    <a:pt x="15727" y="1923"/>
                    <a:pt x="15521" y="1877"/>
                    <a:pt x="15316" y="1831"/>
                  </a:cubicBezTo>
                  <a:cubicBezTo>
                    <a:pt x="14905" y="1740"/>
                    <a:pt x="14449" y="1694"/>
                    <a:pt x="13992" y="1626"/>
                  </a:cubicBezTo>
                  <a:cubicBezTo>
                    <a:pt x="13102" y="1535"/>
                    <a:pt x="12189" y="1512"/>
                    <a:pt x="11527" y="1512"/>
                  </a:cubicBezTo>
                  <a:cubicBezTo>
                    <a:pt x="10842" y="1489"/>
                    <a:pt x="10409" y="1489"/>
                    <a:pt x="10409" y="1489"/>
                  </a:cubicBezTo>
                  <a:cubicBezTo>
                    <a:pt x="10409" y="1489"/>
                    <a:pt x="9952" y="1489"/>
                    <a:pt x="9290" y="1466"/>
                  </a:cubicBezTo>
                  <a:cubicBezTo>
                    <a:pt x="8605" y="1443"/>
                    <a:pt x="7715" y="1398"/>
                    <a:pt x="6848" y="1238"/>
                  </a:cubicBezTo>
                  <a:cubicBezTo>
                    <a:pt x="5980" y="1078"/>
                    <a:pt x="5113" y="804"/>
                    <a:pt x="4520" y="507"/>
                  </a:cubicBezTo>
                  <a:cubicBezTo>
                    <a:pt x="4223" y="393"/>
                    <a:pt x="3972" y="234"/>
                    <a:pt x="3812" y="142"/>
                  </a:cubicBezTo>
                  <a:cubicBezTo>
                    <a:pt x="3653" y="63"/>
                    <a:pt x="3564" y="1"/>
                    <a:pt x="354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8" name="Google Shape;1140;p22">
              <a:extLst>
                <a:ext uri="{FF2B5EF4-FFF2-40B4-BE49-F238E27FC236}">
                  <a16:creationId xmlns:a16="http://schemas.microsoft.com/office/drawing/2014/main" id="{2CE91433-EB01-24CF-3965-CCB2CB82DA45}"/>
                </a:ext>
              </a:extLst>
            </p:cNvPr>
            <p:cNvSpPr/>
            <p:nvPr/>
          </p:nvSpPr>
          <p:spPr>
            <a:xfrm>
              <a:off x="716300" y="1555025"/>
              <a:ext cx="47950" cy="107975"/>
            </a:xfrm>
            <a:custGeom>
              <a:avLst/>
              <a:gdLst/>
              <a:ahLst/>
              <a:cxnLst/>
              <a:rect l="l" t="t" r="r" b="b"/>
              <a:pathLst>
                <a:path w="1918" h="4319" extrusionOk="0">
                  <a:moveTo>
                    <a:pt x="160" y="0"/>
                  </a:moveTo>
                  <a:cubicBezTo>
                    <a:pt x="160" y="0"/>
                    <a:pt x="92" y="137"/>
                    <a:pt x="69" y="366"/>
                  </a:cubicBezTo>
                  <a:cubicBezTo>
                    <a:pt x="23" y="617"/>
                    <a:pt x="1" y="913"/>
                    <a:pt x="23" y="1233"/>
                  </a:cubicBezTo>
                  <a:cubicBezTo>
                    <a:pt x="46" y="1552"/>
                    <a:pt x="92" y="1872"/>
                    <a:pt x="138" y="2100"/>
                  </a:cubicBezTo>
                  <a:cubicBezTo>
                    <a:pt x="160" y="2214"/>
                    <a:pt x="206" y="2306"/>
                    <a:pt x="229" y="2374"/>
                  </a:cubicBezTo>
                  <a:cubicBezTo>
                    <a:pt x="229" y="2443"/>
                    <a:pt x="252" y="2488"/>
                    <a:pt x="252" y="2488"/>
                  </a:cubicBezTo>
                  <a:cubicBezTo>
                    <a:pt x="252" y="2488"/>
                    <a:pt x="297" y="2625"/>
                    <a:pt x="411" y="2854"/>
                  </a:cubicBezTo>
                  <a:cubicBezTo>
                    <a:pt x="526" y="3059"/>
                    <a:pt x="685" y="3333"/>
                    <a:pt x="891" y="3584"/>
                  </a:cubicBezTo>
                  <a:cubicBezTo>
                    <a:pt x="1096" y="3812"/>
                    <a:pt x="1347" y="4040"/>
                    <a:pt x="1553" y="4155"/>
                  </a:cubicBezTo>
                  <a:cubicBezTo>
                    <a:pt x="1732" y="4254"/>
                    <a:pt x="1859" y="4319"/>
                    <a:pt x="1903" y="4319"/>
                  </a:cubicBezTo>
                  <a:cubicBezTo>
                    <a:pt x="1910" y="4319"/>
                    <a:pt x="1915" y="4317"/>
                    <a:pt x="1918" y="4314"/>
                  </a:cubicBezTo>
                  <a:cubicBezTo>
                    <a:pt x="1918" y="4291"/>
                    <a:pt x="1781" y="4200"/>
                    <a:pt x="1621" y="4063"/>
                  </a:cubicBezTo>
                  <a:cubicBezTo>
                    <a:pt x="1439" y="3903"/>
                    <a:pt x="1233" y="3698"/>
                    <a:pt x="1073" y="3447"/>
                  </a:cubicBezTo>
                  <a:cubicBezTo>
                    <a:pt x="891" y="3196"/>
                    <a:pt x="754" y="2922"/>
                    <a:pt x="663" y="2717"/>
                  </a:cubicBezTo>
                  <a:cubicBezTo>
                    <a:pt x="594" y="2511"/>
                    <a:pt x="548" y="2374"/>
                    <a:pt x="548" y="2374"/>
                  </a:cubicBezTo>
                  <a:cubicBezTo>
                    <a:pt x="548" y="2374"/>
                    <a:pt x="526" y="2351"/>
                    <a:pt x="503" y="2283"/>
                  </a:cubicBezTo>
                  <a:cubicBezTo>
                    <a:pt x="480" y="2214"/>
                    <a:pt x="457" y="2123"/>
                    <a:pt x="411" y="2032"/>
                  </a:cubicBezTo>
                  <a:cubicBezTo>
                    <a:pt x="343" y="1804"/>
                    <a:pt x="275" y="1507"/>
                    <a:pt x="229" y="1210"/>
                  </a:cubicBezTo>
                  <a:cubicBezTo>
                    <a:pt x="206" y="913"/>
                    <a:pt x="183" y="617"/>
                    <a:pt x="183" y="388"/>
                  </a:cubicBezTo>
                  <a:cubicBezTo>
                    <a:pt x="183" y="160"/>
                    <a:pt x="183" y="0"/>
                    <a:pt x="16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19" name="Google Shape;1141;p22">
              <a:extLst>
                <a:ext uri="{FF2B5EF4-FFF2-40B4-BE49-F238E27FC236}">
                  <a16:creationId xmlns:a16="http://schemas.microsoft.com/office/drawing/2014/main" id="{CD1EB002-0E9A-5A12-8122-DFB168DCF8E0}"/>
                </a:ext>
              </a:extLst>
            </p:cNvPr>
            <p:cNvSpPr/>
            <p:nvPr/>
          </p:nvSpPr>
          <p:spPr>
            <a:xfrm>
              <a:off x="890925" y="1361925"/>
              <a:ext cx="124425" cy="44250"/>
            </a:xfrm>
            <a:custGeom>
              <a:avLst/>
              <a:gdLst/>
              <a:ahLst/>
              <a:cxnLst/>
              <a:rect l="l" t="t" r="r" b="b"/>
              <a:pathLst>
                <a:path w="4977" h="1770" extrusionOk="0">
                  <a:moveTo>
                    <a:pt x="3342" y="0"/>
                  </a:moveTo>
                  <a:cubicBezTo>
                    <a:pt x="3086" y="0"/>
                    <a:pt x="2848" y="22"/>
                    <a:pt x="2648" y="55"/>
                  </a:cubicBezTo>
                  <a:cubicBezTo>
                    <a:pt x="2511" y="78"/>
                    <a:pt x="2420" y="101"/>
                    <a:pt x="2328" y="124"/>
                  </a:cubicBezTo>
                  <a:cubicBezTo>
                    <a:pt x="2260" y="124"/>
                    <a:pt x="2214" y="146"/>
                    <a:pt x="2214" y="146"/>
                  </a:cubicBezTo>
                  <a:cubicBezTo>
                    <a:pt x="2214" y="146"/>
                    <a:pt x="2169" y="146"/>
                    <a:pt x="2100" y="169"/>
                  </a:cubicBezTo>
                  <a:cubicBezTo>
                    <a:pt x="2032" y="215"/>
                    <a:pt x="1917" y="238"/>
                    <a:pt x="1803" y="283"/>
                  </a:cubicBezTo>
                  <a:cubicBezTo>
                    <a:pt x="1552" y="375"/>
                    <a:pt x="1233" y="534"/>
                    <a:pt x="936" y="740"/>
                  </a:cubicBezTo>
                  <a:cubicBezTo>
                    <a:pt x="662" y="945"/>
                    <a:pt x="388" y="1196"/>
                    <a:pt x="228" y="1402"/>
                  </a:cubicBezTo>
                  <a:cubicBezTo>
                    <a:pt x="69" y="1607"/>
                    <a:pt x="0" y="1767"/>
                    <a:pt x="0" y="1767"/>
                  </a:cubicBezTo>
                  <a:cubicBezTo>
                    <a:pt x="2" y="1769"/>
                    <a:pt x="4" y="1769"/>
                    <a:pt x="7" y="1769"/>
                  </a:cubicBezTo>
                  <a:cubicBezTo>
                    <a:pt x="40" y="1769"/>
                    <a:pt x="150" y="1639"/>
                    <a:pt x="320" y="1470"/>
                  </a:cubicBezTo>
                  <a:cubicBezTo>
                    <a:pt x="502" y="1310"/>
                    <a:pt x="776" y="1105"/>
                    <a:pt x="1050" y="922"/>
                  </a:cubicBezTo>
                  <a:cubicBezTo>
                    <a:pt x="1347" y="763"/>
                    <a:pt x="1666" y="626"/>
                    <a:pt x="1895" y="557"/>
                  </a:cubicBezTo>
                  <a:cubicBezTo>
                    <a:pt x="2009" y="512"/>
                    <a:pt x="2123" y="489"/>
                    <a:pt x="2191" y="466"/>
                  </a:cubicBezTo>
                  <a:cubicBezTo>
                    <a:pt x="2260" y="443"/>
                    <a:pt x="2306" y="443"/>
                    <a:pt x="2306" y="443"/>
                  </a:cubicBezTo>
                  <a:cubicBezTo>
                    <a:pt x="2306" y="443"/>
                    <a:pt x="2328" y="420"/>
                    <a:pt x="2420" y="397"/>
                  </a:cubicBezTo>
                  <a:cubicBezTo>
                    <a:pt x="2488" y="397"/>
                    <a:pt x="2579" y="352"/>
                    <a:pt x="2694" y="329"/>
                  </a:cubicBezTo>
                  <a:cubicBezTo>
                    <a:pt x="2945" y="283"/>
                    <a:pt x="3287" y="238"/>
                    <a:pt x="3629" y="215"/>
                  </a:cubicBezTo>
                  <a:cubicBezTo>
                    <a:pt x="3949" y="215"/>
                    <a:pt x="4291" y="238"/>
                    <a:pt x="4542" y="283"/>
                  </a:cubicBezTo>
                  <a:cubicBezTo>
                    <a:pt x="4747" y="321"/>
                    <a:pt x="4892" y="358"/>
                    <a:pt x="4950" y="358"/>
                  </a:cubicBezTo>
                  <a:cubicBezTo>
                    <a:pt x="4963" y="358"/>
                    <a:pt x="4972" y="356"/>
                    <a:pt x="4976" y="352"/>
                  </a:cubicBezTo>
                  <a:cubicBezTo>
                    <a:pt x="4976" y="329"/>
                    <a:pt x="4816" y="260"/>
                    <a:pt x="4565" y="169"/>
                  </a:cubicBezTo>
                  <a:cubicBezTo>
                    <a:pt x="4314" y="78"/>
                    <a:pt x="3972" y="32"/>
                    <a:pt x="3629" y="9"/>
                  </a:cubicBezTo>
                  <a:cubicBezTo>
                    <a:pt x="3532" y="3"/>
                    <a:pt x="3435" y="0"/>
                    <a:pt x="33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0" name="Google Shape;1142;p22">
              <a:extLst>
                <a:ext uri="{FF2B5EF4-FFF2-40B4-BE49-F238E27FC236}">
                  <a16:creationId xmlns:a16="http://schemas.microsoft.com/office/drawing/2014/main" id="{AB3BFDBF-613B-B81C-36C8-3C2BA2296CDE}"/>
                </a:ext>
              </a:extLst>
            </p:cNvPr>
            <p:cNvSpPr/>
            <p:nvPr/>
          </p:nvSpPr>
          <p:spPr>
            <a:xfrm>
              <a:off x="1230450" y="1380400"/>
              <a:ext cx="53075" cy="28075"/>
            </a:xfrm>
            <a:custGeom>
              <a:avLst/>
              <a:gdLst/>
              <a:ahLst/>
              <a:cxnLst/>
              <a:rect l="l" t="t" r="r" b="b"/>
              <a:pathLst>
                <a:path w="2123" h="1123" extrusionOk="0">
                  <a:moveTo>
                    <a:pt x="338" y="0"/>
                  </a:moveTo>
                  <a:cubicBezTo>
                    <a:pt x="236" y="0"/>
                    <a:pt x="156" y="29"/>
                    <a:pt x="114" y="92"/>
                  </a:cubicBezTo>
                  <a:cubicBezTo>
                    <a:pt x="0" y="206"/>
                    <a:pt x="137" y="434"/>
                    <a:pt x="388" y="571"/>
                  </a:cubicBezTo>
                  <a:cubicBezTo>
                    <a:pt x="537" y="646"/>
                    <a:pt x="685" y="686"/>
                    <a:pt x="804" y="686"/>
                  </a:cubicBezTo>
                  <a:cubicBezTo>
                    <a:pt x="905" y="686"/>
                    <a:pt x="985" y="657"/>
                    <a:pt x="1027" y="594"/>
                  </a:cubicBezTo>
                  <a:cubicBezTo>
                    <a:pt x="1119" y="480"/>
                    <a:pt x="1005" y="252"/>
                    <a:pt x="753" y="115"/>
                  </a:cubicBezTo>
                  <a:cubicBezTo>
                    <a:pt x="605" y="41"/>
                    <a:pt x="457" y="0"/>
                    <a:pt x="338" y="0"/>
                  </a:cubicBezTo>
                  <a:close/>
                  <a:moveTo>
                    <a:pt x="1578" y="640"/>
                  </a:moveTo>
                  <a:cubicBezTo>
                    <a:pt x="1495" y="640"/>
                    <a:pt x="1427" y="663"/>
                    <a:pt x="1393" y="708"/>
                  </a:cubicBezTo>
                  <a:cubicBezTo>
                    <a:pt x="1324" y="800"/>
                    <a:pt x="1415" y="937"/>
                    <a:pt x="1621" y="1051"/>
                  </a:cubicBezTo>
                  <a:cubicBezTo>
                    <a:pt x="1719" y="1100"/>
                    <a:pt x="1823" y="1122"/>
                    <a:pt x="1909" y="1122"/>
                  </a:cubicBezTo>
                  <a:cubicBezTo>
                    <a:pt x="1984" y="1122"/>
                    <a:pt x="2046" y="1105"/>
                    <a:pt x="2077" y="1074"/>
                  </a:cubicBezTo>
                  <a:cubicBezTo>
                    <a:pt x="2123" y="982"/>
                    <a:pt x="2032" y="823"/>
                    <a:pt x="1849" y="708"/>
                  </a:cubicBezTo>
                  <a:cubicBezTo>
                    <a:pt x="1758" y="663"/>
                    <a:pt x="1661" y="640"/>
                    <a:pt x="1578" y="64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1" name="Google Shape;1143;p22">
              <a:extLst>
                <a:ext uri="{FF2B5EF4-FFF2-40B4-BE49-F238E27FC236}">
                  <a16:creationId xmlns:a16="http://schemas.microsoft.com/office/drawing/2014/main" id="{E88282A2-7694-E81B-C086-7D946DE714EE}"/>
                </a:ext>
              </a:extLst>
            </p:cNvPr>
            <p:cNvSpPr/>
            <p:nvPr/>
          </p:nvSpPr>
          <p:spPr>
            <a:xfrm>
              <a:off x="900050" y="1474350"/>
              <a:ext cx="38825" cy="44950"/>
            </a:xfrm>
            <a:custGeom>
              <a:avLst/>
              <a:gdLst/>
              <a:ahLst/>
              <a:cxnLst/>
              <a:rect l="l" t="t" r="r" b="b"/>
              <a:pathLst>
                <a:path w="1553" h="1798" extrusionOk="0">
                  <a:moveTo>
                    <a:pt x="1310" y="0"/>
                  </a:moveTo>
                  <a:cubicBezTo>
                    <a:pt x="1194" y="0"/>
                    <a:pt x="1038" y="82"/>
                    <a:pt x="913" y="237"/>
                  </a:cubicBezTo>
                  <a:cubicBezTo>
                    <a:pt x="708" y="465"/>
                    <a:pt x="639" y="739"/>
                    <a:pt x="731" y="854"/>
                  </a:cubicBezTo>
                  <a:cubicBezTo>
                    <a:pt x="767" y="890"/>
                    <a:pt x="817" y="908"/>
                    <a:pt x="875" y="908"/>
                  </a:cubicBezTo>
                  <a:cubicBezTo>
                    <a:pt x="998" y="908"/>
                    <a:pt x="1154" y="826"/>
                    <a:pt x="1279" y="671"/>
                  </a:cubicBezTo>
                  <a:cubicBezTo>
                    <a:pt x="1461" y="443"/>
                    <a:pt x="1552" y="169"/>
                    <a:pt x="1438" y="55"/>
                  </a:cubicBezTo>
                  <a:cubicBezTo>
                    <a:pt x="1409" y="18"/>
                    <a:pt x="1364" y="0"/>
                    <a:pt x="1310" y="0"/>
                  </a:cubicBezTo>
                  <a:close/>
                  <a:moveTo>
                    <a:pt x="457" y="1149"/>
                  </a:moveTo>
                  <a:cubicBezTo>
                    <a:pt x="373" y="1149"/>
                    <a:pt x="273" y="1205"/>
                    <a:pt x="183" y="1310"/>
                  </a:cubicBezTo>
                  <a:cubicBezTo>
                    <a:pt x="46" y="1470"/>
                    <a:pt x="0" y="1675"/>
                    <a:pt x="69" y="1767"/>
                  </a:cubicBezTo>
                  <a:cubicBezTo>
                    <a:pt x="89" y="1787"/>
                    <a:pt x="118" y="1797"/>
                    <a:pt x="152" y="1797"/>
                  </a:cubicBezTo>
                  <a:cubicBezTo>
                    <a:pt x="231" y="1797"/>
                    <a:pt x="338" y="1741"/>
                    <a:pt x="434" y="1630"/>
                  </a:cubicBezTo>
                  <a:cubicBezTo>
                    <a:pt x="594" y="1470"/>
                    <a:pt x="639" y="1264"/>
                    <a:pt x="571" y="1196"/>
                  </a:cubicBezTo>
                  <a:cubicBezTo>
                    <a:pt x="540" y="1165"/>
                    <a:pt x="500" y="1149"/>
                    <a:pt x="457" y="114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pic>
        <p:nvPicPr>
          <p:cNvPr id="2" name="Hình ảnh 1">
            <a:extLst>
              <a:ext uri="{FF2B5EF4-FFF2-40B4-BE49-F238E27FC236}">
                <a16:creationId xmlns:a16="http://schemas.microsoft.com/office/drawing/2014/main" id="{20CE145E-FA7C-561D-7BC2-93AA1EE5BB7C}"/>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8447859" y="1186713"/>
            <a:ext cx="8462873" cy="8681470"/>
          </a:xfrm>
          <a:prstGeom prst="rect">
            <a:avLst/>
          </a:prstGeom>
        </p:spPr>
      </p:pic>
      <p:sp>
        <p:nvSpPr>
          <p:cNvPr id="3" name="Hộp Văn bản 2">
            <a:extLst>
              <a:ext uri="{FF2B5EF4-FFF2-40B4-BE49-F238E27FC236}">
                <a16:creationId xmlns:a16="http://schemas.microsoft.com/office/drawing/2014/main" id="{3F500B80-E913-8239-3EB6-31467BC47138}"/>
              </a:ext>
            </a:extLst>
          </p:cNvPr>
          <p:cNvSpPr txBox="1"/>
          <p:nvPr/>
        </p:nvSpPr>
        <p:spPr>
          <a:xfrm>
            <a:off x="9427639" y="1523922"/>
            <a:ext cx="7053283" cy="762966"/>
          </a:xfrm>
          <a:prstGeom prst="rect">
            <a:avLst/>
          </a:prstGeom>
          <a:solidFill>
            <a:schemeClr val="bg1">
              <a:lumMod val="20000"/>
              <a:lumOff val="80000"/>
            </a:schemeClr>
          </a:solidFill>
        </p:spPr>
        <p:txBody>
          <a:bodyPr wrap="square">
            <a:spAutoFit/>
          </a:bodyPr>
          <a:lstStyle/>
          <a:p>
            <a:pPr marL="0" marR="0" lvl="0" indent="0" algn="ctr" defTabSz="914400" rtl="0" eaLnBrk="1" fontAlgn="auto" latinLnBrk="0" hangingPunct="1">
              <a:lnSpc>
                <a:spcPct val="120000"/>
              </a:lnSpc>
              <a:spcBef>
                <a:spcPts val="0"/>
              </a:spcBef>
              <a:spcAft>
                <a:spcPts val="800"/>
              </a:spcAft>
              <a:buClr>
                <a:srgbClr val="000000"/>
              </a:buClr>
              <a:buSzTx/>
              <a:buFont typeface="Arial"/>
              <a:buNone/>
              <a:tabLst/>
              <a:defRPr/>
            </a:pPr>
            <a:r>
              <a:rPr kumimoji="0" lang="en-US" sz="4000" b="1" i="0" u="none" strike="noStrike" kern="100" cap="none" spc="0" normalizeH="0" baseline="0" noProof="0" dirty="0">
                <a:ln>
                  <a:noFill/>
                </a:ln>
                <a:solidFill>
                  <a:srgbClr val="000000"/>
                </a:solidFill>
                <a:effectLst/>
                <a:uLnTx/>
                <a:uFillTx/>
                <a:latin typeface="Cambria"/>
                <a:ea typeface="Calibri" panose="020F0502020204030204" pitchFamily="34" charset="0"/>
                <a:cs typeface="Times New Roman" panose="02020603050405020304" pitchFamily="18" charset="0"/>
                <a:sym typeface="Arial"/>
              </a:rPr>
              <a:t>CELLULOSE </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C</a:t>
            </a:r>
            <a:r>
              <a:rPr kumimoji="0" lang="en-US" sz="4000" b="1"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6</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H</a:t>
            </a:r>
            <a:r>
              <a:rPr kumimoji="0" lang="en-US" sz="4000" b="1"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10</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O</a:t>
            </a:r>
            <a:r>
              <a:rPr kumimoji="0" lang="en-US" sz="4000" b="1"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5</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a:t>
            </a:r>
            <a:r>
              <a:rPr kumimoji="0" lang="en-US" sz="4000" b="1"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n</a:t>
            </a:r>
            <a:endParaRPr kumimoji="0" lang="en-US" sz="36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4" name="Hộp Văn bản 3">
            <a:extLst>
              <a:ext uri="{FF2B5EF4-FFF2-40B4-BE49-F238E27FC236}">
                <a16:creationId xmlns:a16="http://schemas.microsoft.com/office/drawing/2014/main" id="{F88CD38E-8BC4-DAC6-6CA9-571C2A8DB89A}"/>
              </a:ext>
            </a:extLst>
          </p:cNvPr>
          <p:cNvSpPr txBox="1"/>
          <p:nvPr/>
        </p:nvSpPr>
        <p:spPr>
          <a:xfrm>
            <a:off x="10600143" y="3370183"/>
            <a:ext cx="4702037" cy="830035"/>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n-US" sz="44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Gốc</a:t>
            </a:r>
            <a:r>
              <a:rPr kumimoji="0" lang="en-US" sz="44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l-GR" sz="44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β</a:t>
            </a:r>
            <a:r>
              <a:rPr kumimoji="0" lang="en-US" sz="44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glucose</a:t>
            </a:r>
            <a:endParaRPr kumimoji="0" lang="en-US" sz="40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5" name="Hộp Văn bản 4">
            <a:extLst>
              <a:ext uri="{FF2B5EF4-FFF2-40B4-BE49-F238E27FC236}">
                <a16:creationId xmlns:a16="http://schemas.microsoft.com/office/drawing/2014/main" id="{C688D0E5-6050-2934-9A0E-C1782FB1B16B}"/>
              </a:ext>
            </a:extLst>
          </p:cNvPr>
          <p:cNvSpPr txBox="1"/>
          <p:nvPr/>
        </p:nvSpPr>
        <p:spPr>
          <a:xfrm>
            <a:off x="10600143" y="5932416"/>
            <a:ext cx="4702037" cy="830035"/>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800"/>
              </a:spcAft>
              <a:buClr>
                <a:srgbClr val="000000"/>
              </a:buClr>
              <a:buSzTx/>
              <a:buFont typeface="Arial"/>
              <a:buNone/>
              <a:tabLst/>
              <a:defRPr/>
            </a:pPr>
            <a:r>
              <a:rPr kumimoji="0" lang="el-GR" sz="44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β</a:t>
            </a:r>
            <a:r>
              <a:rPr lang="en-US" sz="4400" b="1" kern="100" dirty="0">
                <a:solidFill>
                  <a:srgbClr val="FF0000"/>
                </a:solidFill>
                <a:latin typeface="Cambria"/>
                <a:ea typeface="Calibri" panose="020F0502020204030204" pitchFamily="34" charset="0"/>
                <a:cs typeface="Times New Roman" panose="02020603050405020304" pitchFamily="18" charset="0"/>
              </a:rPr>
              <a:t>-1,4-glycoside</a:t>
            </a:r>
            <a:endParaRPr kumimoji="0" lang="en-US" sz="40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
        <p:nvSpPr>
          <p:cNvPr id="7" name="Hộp Văn bản 6">
            <a:extLst>
              <a:ext uri="{FF2B5EF4-FFF2-40B4-BE49-F238E27FC236}">
                <a16:creationId xmlns:a16="http://schemas.microsoft.com/office/drawing/2014/main" id="{86C96471-166C-433C-4E0E-ACB54F59CE59}"/>
              </a:ext>
            </a:extLst>
          </p:cNvPr>
          <p:cNvSpPr txBox="1"/>
          <p:nvPr/>
        </p:nvSpPr>
        <p:spPr>
          <a:xfrm>
            <a:off x="9225603" y="8494649"/>
            <a:ext cx="6907383" cy="707886"/>
          </a:xfrm>
          <a:prstGeom prst="rect">
            <a:avLst/>
          </a:prstGeom>
          <a:noFill/>
        </p:spPr>
        <p:txBody>
          <a:bodyPr wrap="square">
            <a:spAutoFit/>
          </a:bodyPr>
          <a:lstStyle/>
          <a:p>
            <a:pPr marL="0" marR="0" lvl="0" indent="0" algn="ctr" defTabSz="914400" rtl="0" eaLnBrk="1" fontAlgn="auto" latinLnBrk="0" hangingPunct="1">
              <a:spcBef>
                <a:spcPts val="0"/>
              </a:spcBef>
              <a:buClr>
                <a:srgbClr val="000000"/>
              </a:buClr>
              <a:buSzTx/>
              <a:buFont typeface="Arial"/>
              <a:buNone/>
              <a:tabLst/>
              <a:defRPr/>
            </a:pPr>
            <a:r>
              <a:rPr lang="en-US" sz="4000" b="1" kern="100" dirty="0" err="1">
                <a:solidFill>
                  <a:srgbClr val="FF0000"/>
                </a:solidFill>
                <a:latin typeface="Cambria"/>
                <a:ea typeface="Calibri" panose="020F0502020204030204" pitchFamily="34" charset="0"/>
                <a:cs typeface="Times New Roman" panose="02020603050405020304" pitchFamily="18" charset="0"/>
              </a:rPr>
              <a:t>sợi</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n-US" sz="40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không</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n-US" sz="40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phân</a:t>
            </a:r>
            <a:r>
              <a:rPr kumimoji="0" lang="en-US" sz="4000" b="1" i="0" u="none" strike="noStrike" kern="1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 </a:t>
            </a:r>
            <a:r>
              <a:rPr kumimoji="0" lang="en-US" sz="4000" b="1" i="0" u="none" strike="noStrike" kern="1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sym typeface="Arial"/>
              </a:rPr>
              <a:t>nhánh</a:t>
            </a:r>
            <a:endParaRPr kumimoji="0" lang="en-US" sz="3600" b="0" i="0" u="none" strike="noStrike" kern="100" cap="none" spc="0" normalizeH="0" baseline="-25000" noProof="0" dirty="0">
              <a:ln>
                <a:noFill/>
              </a:ln>
              <a:solidFill>
                <a:srgbClr val="FF0000"/>
              </a:solidFill>
              <a:effectLst/>
              <a:uLnTx/>
              <a:uFillTx/>
              <a:latin typeface="Cambria"/>
              <a:ea typeface="Calibri" panose="020F0502020204030204" pitchFamily="34" charset="0"/>
              <a:cs typeface="Times New Roman" panose="02020603050405020304" pitchFamily="18" charset="0"/>
              <a:sym typeface="Arial"/>
            </a:endParaRPr>
          </a:p>
        </p:txBody>
      </p:sp>
    </p:spTree>
    <p:extLst>
      <p:ext uri="{BB962C8B-B14F-4D97-AF65-F5344CB8AC3E}">
        <p14:creationId xmlns:p14="http://schemas.microsoft.com/office/powerpoint/2010/main" val="3785041552"/>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2" name="Bong bóng Lời nói: Hình chữ nhật với Góc Tròn 1">
            <a:extLst>
              <a:ext uri="{FF2B5EF4-FFF2-40B4-BE49-F238E27FC236}">
                <a16:creationId xmlns:a16="http://schemas.microsoft.com/office/drawing/2014/main" id="{D1E81547-C4C0-2C81-F9ED-C0DD17319BB0}"/>
              </a:ext>
            </a:extLst>
          </p:cNvPr>
          <p:cNvSpPr/>
          <p:nvPr/>
        </p:nvSpPr>
        <p:spPr>
          <a:xfrm>
            <a:off x="4867410" y="864742"/>
            <a:ext cx="12521179" cy="5595659"/>
          </a:xfrm>
          <a:prstGeom prst="wedgeRoundRectCallout">
            <a:avLst>
              <a:gd name="adj1" fmla="val -46673"/>
              <a:gd name="adj2" fmla="val 73095"/>
              <a:gd name="adj3" fmla="val 16667"/>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6" name="Hộp Văn bản 5">
            <a:extLst>
              <a:ext uri="{FF2B5EF4-FFF2-40B4-BE49-F238E27FC236}">
                <a16:creationId xmlns:a16="http://schemas.microsoft.com/office/drawing/2014/main" id="{14D293F6-6677-3CDC-D53A-4FAE87B36F59}"/>
              </a:ext>
            </a:extLst>
          </p:cNvPr>
          <p:cNvSpPr txBox="1"/>
          <p:nvPr/>
        </p:nvSpPr>
        <p:spPr>
          <a:xfrm>
            <a:off x="5288232" y="1154578"/>
            <a:ext cx="11679534" cy="4810228"/>
          </a:xfrm>
          <a:prstGeom prst="rect">
            <a:avLst/>
          </a:prstGeom>
          <a:noFill/>
        </p:spPr>
        <p:txBody>
          <a:bodyPr wrap="square">
            <a:spAutoFit/>
          </a:bodyPr>
          <a:lstStyle/>
          <a:p>
            <a:pPr marL="571500" marR="0" lvl="0" indent="-571500" algn="just"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Tinh bột gồm </a:t>
            </a:r>
            <a:r>
              <a:rPr kumimoji="0" lang="vi-VN" sz="4000" b="1" i="0" u="none" strike="noStrike" kern="0" cap="none" spc="0" normalizeH="0" baseline="0" noProof="0" dirty="0" err="1">
                <a:ln>
                  <a:noFill/>
                </a:ln>
                <a:solidFill>
                  <a:srgbClr val="314544"/>
                </a:solidFill>
                <a:effectLst/>
                <a:uLnTx/>
                <a:uFillTx/>
                <a:latin typeface="Cambria"/>
                <a:ea typeface="+mn-ea"/>
                <a:cs typeface="Times New Roman"/>
                <a:sym typeface="+mn-lt"/>
              </a:rPr>
              <a:t>amylose</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 và </a:t>
            </a:r>
            <a:r>
              <a:rPr kumimoji="0" lang="vi-VN" sz="4000" b="1" i="0" u="none" strike="noStrike" kern="0" cap="none" spc="0" normalizeH="0" baseline="0" noProof="0" dirty="0" err="1">
                <a:ln>
                  <a:noFill/>
                </a:ln>
                <a:solidFill>
                  <a:srgbClr val="314544"/>
                </a:solidFill>
                <a:effectLst/>
                <a:uLnTx/>
                <a:uFillTx/>
                <a:latin typeface="Cambria"/>
                <a:ea typeface="+mn-ea"/>
                <a:cs typeface="Times New Roman"/>
                <a:sym typeface="+mn-lt"/>
              </a:rPr>
              <a:t>amylopectin</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 tạo</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bởi nhiều đơn vị a-</a:t>
            </a:r>
            <a:r>
              <a:rPr kumimoji="0" lang="vi-VN" sz="4000" b="1" i="0" u="none" strike="noStrike" kern="0" cap="none" spc="0" normalizeH="0" baseline="0" noProof="0" dirty="0" err="1">
                <a:ln>
                  <a:noFill/>
                </a:ln>
                <a:solidFill>
                  <a:srgbClr val="314544"/>
                </a:solidFill>
                <a:effectLst/>
                <a:uLnTx/>
                <a:uFillTx/>
                <a:latin typeface="Cambria"/>
                <a:ea typeface="+mn-ea"/>
                <a:cs typeface="Times New Roman"/>
                <a:sym typeface="+mn-lt"/>
              </a:rPr>
              <a:t>glucose</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 liên kết với nhau.</a:t>
            </a:r>
            <a:endPar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endParaRPr>
          </a:p>
          <a:p>
            <a:pPr marL="571500" marR="0" lvl="0" indent="-571500" algn="just"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vi-VN" sz="4000" b="1" i="0" u="none" strike="noStrike" kern="0" cap="none" spc="0" normalizeH="0" baseline="0" noProof="0" dirty="0" err="1">
                <a:ln>
                  <a:noFill/>
                </a:ln>
                <a:solidFill>
                  <a:srgbClr val="314544"/>
                </a:solidFill>
                <a:effectLst/>
                <a:uLnTx/>
                <a:uFillTx/>
                <a:latin typeface="Cambria"/>
                <a:ea typeface="+mn-ea"/>
                <a:cs typeface="Times New Roman"/>
                <a:sym typeface="+mn-lt"/>
              </a:rPr>
              <a:t>Cellulose</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 tạo bởi nhiều đơn vị </a:t>
            </a:r>
            <a:r>
              <a:rPr kumimoji="0" lang="el-GR" sz="4000" b="1" i="0" u="none" strike="noStrike" kern="0" cap="none" spc="0" normalizeH="0" baseline="0" noProof="0" dirty="0">
                <a:ln>
                  <a:noFill/>
                </a:ln>
                <a:solidFill>
                  <a:srgbClr val="314544"/>
                </a:solidFill>
                <a:effectLst/>
                <a:uLnTx/>
                <a:uFillTx/>
                <a:latin typeface="Cambria"/>
                <a:ea typeface="+mn-ea"/>
                <a:cs typeface="Times New Roman"/>
                <a:sym typeface="+mn-lt"/>
              </a:rPr>
              <a:t>β</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a:t>
            </a:r>
            <a:r>
              <a:rPr kumimoji="0" lang="vi-VN" sz="4000" b="1" i="0" u="none" strike="noStrike" kern="0" cap="none" spc="0" normalizeH="0" baseline="0" noProof="0" dirty="0" err="1">
                <a:ln>
                  <a:noFill/>
                </a:ln>
                <a:solidFill>
                  <a:srgbClr val="314544"/>
                </a:solidFill>
                <a:effectLst/>
                <a:uLnTx/>
                <a:uFillTx/>
                <a:latin typeface="Cambria"/>
                <a:ea typeface="+mn-ea"/>
                <a:cs typeface="Times New Roman"/>
                <a:sym typeface="+mn-lt"/>
              </a:rPr>
              <a:t>glucose</a:t>
            </a:r>
            <a:r>
              <a:rPr kumimoji="0" lang="vi-VN" sz="4000" b="1" i="0" u="none" strike="noStrike" kern="0" cap="none" spc="0" normalizeH="0" baseline="0" noProof="0" dirty="0">
                <a:ln>
                  <a:noFill/>
                </a:ln>
                <a:solidFill>
                  <a:srgbClr val="314544"/>
                </a:solidFill>
                <a:effectLst/>
                <a:uLnTx/>
                <a:uFillTx/>
                <a:latin typeface="Cambria"/>
                <a:ea typeface="+mn-ea"/>
                <a:cs typeface="Times New Roman"/>
                <a:sym typeface="+mn-lt"/>
              </a:rPr>
              <a:t> liên kết với nhau.</a:t>
            </a:r>
            <a:endPar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endParaRPr>
          </a:p>
          <a:p>
            <a:pPr marL="571500" marR="0" lvl="0" indent="-571500" algn="just"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Trong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phân</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tử</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cellulose,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mỗi</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mắt</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xích</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C</a:t>
            </a:r>
            <a:r>
              <a:rPr kumimoji="0" lang="en-US" sz="4000" b="1" i="0" u="none" strike="noStrike" kern="0" cap="none" spc="0" normalizeH="0" baseline="-25000" noProof="0" dirty="0">
                <a:ln>
                  <a:noFill/>
                </a:ln>
                <a:solidFill>
                  <a:srgbClr val="314544"/>
                </a:solidFill>
                <a:effectLst/>
                <a:uLnTx/>
                <a:uFillTx/>
                <a:latin typeface="Cambria"/>
                <a:ea typeface="+mn-ea"/>
                <a:cs typeface="Times New Roman"/>
                <a:sym typeface="+mn-lt"/>
              </a:rPr>
              <a:t>6</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H</a:t>
            </a:r>
            <a:r>
              <a:rPr kumimoji="0" lang="en-US" sz="4000" b="1" i="0" u="none" strike="noStrike" kern="0" cap="none" spc="0" normalizeH="0" baseline="-25000" noProof="0" dirty="0">
                <a:ln>
                  <a:noFill/>
                </a:ln>
                <a:solidFill>
                  <a:srgbClr val="314544"/>
                </a:solidFill>
                <a:effectLst/>
                <a:uLnTx/>
                <a:uFillTx/>
                <a:latin typeface="Cambria"/>
                <a:ea typeface="+mn-ea"/>
                <a:cs typeface="Times New Roman"/>
                <a:sym typeface="+mn-lt"/>
              </a:rPr>
              <a:t>10</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O</a:t>
            </a:r>
            <a:r>
              <a:rPr kumimoji="0" lang="en-US" sz="4000" b="1" i="0" u="none" strike="noStrike" kern="0" cap="none" spc="0" normalizeH="0" baseline="-25000" noProof="0" dirty="0">
                <a:ln>
                  <a:noFill/>
                </a:ln>
                <a:solidFill>
                  <a:srgbClr val="314544"/>
                </a:solidFill>
                <a:effectLst/>
                <a:uLnTx/>
                <a:uFillTx/>
                <a:latin typeface="Cambria"/>
                <a:ea typeface="+mn-ea"/>
                <a:cs typeface="Times New Roman"/>
                <a:sym typeface="+mn-lt"/>
              </a:rPr>
              <a:t>5</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có</a:t>
            </a:r>
            <a:r>
              <a:rPr lang="en-US" sz="4000" b="1" dirty="0">
                <a:solidFill>
                  <a:srgbClr val="314544"/>
                </a:solidFill>
                <a:latin typeface="Cambria"/>
                <a:ea typeface="+mn-ea"/>
                <a:cs typeface="Times New Roman"/>
                <a:sym typeface="+mn-lt"/>
              </a:rPr>
              <a:t> </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3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nhóm</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OH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nên</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có</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thể</a:t>
            </a:r>
            <a:r>
              <a:rPr lang="en-US" sz="4000" b="1" dirty="0">
                <a:solidFill>
                  <a:srgbClr val="314544"/>
                </a:solidFill>
                <a:latin typeface="Cambria"/>
                <a:ea typeface="+mn-ea"/>
                <a:cs typeface="Times New Roman"/>
                <a:sym typeface="+mn-lt"/>
              </a:rPr>
              <a:t>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viết</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1" i="0" u="none" strike="noStrike" kern="0" cap="none" spc="0" normalizeH="0" baseline="0" noProof="0" dirty="0" err="1">
                <a:ln>
                  <a:noFill/>
                </a:ln>
                <a:solidFill>
                  <a:srgbClr val="314544"/>
                </a:solidFill>
                <a:effectLst/>
                <a:uLnTx/>
                <a:uFillTx/>
                <a:latin typeface="Cambria"/>
                <a:ea typeface="+mn-ea"/>
                <a:cs typeface="Times New Roman"/>
                <a:sym typeface="+mn-lt"/>
              </a:rPr>
              <a:t>là</a:t>
            </a:r>
            <a:r>
              <a:rPr kumimoji="0" lang="en-US" sz="40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1" i="0" u="none" strike="noStrike" kern="0" cap="none" spc="0" normalizeH="0" baseline="0" noProof="0" dirty="0">
                <a:ln>
                  <a:noFill/>
                </a:ln>
                <a:solidFill>
                  <a:srgbClr val="FF0000"/>
                </a:solidFill>
                <a:effectLst/>
                <a:uLnTx/>
                <a:uFillTx/>
                <a:latin typeface="Cambria"/>
                <a:ea typeface="+mn-ea"/>
                <a:cs typeface="Times New Roman"/>
                <a:sym typeface="+mn-lt"/>
              </a:rPr>
              <a:t>[C</a:t>
            </a:r>
            <a:r>
              <a:rPr kumimoji="0" lang="en-US" sz="4000" b="1" i="0" u="none" strike="noStrike" kern="0" cap="none" spc="0" normalizeH="0" baseline="-25000" noProof="0" dirty="0">
                <a:ln>
                  <a:noFill/>
                </a:ln>
                <a:solidFill>
                  <a:srgbClr val="FF0000"/>
                </a:solidFill>
                <a:effectLst/>
                <a:uLnTx/>
                <a:uFillTx/>
                <a:latin typeface="Cambria"/>
                <a:ea typeface="+mn-ea"/>
                <a:cs typeface="Times New Roman"/>
                <a:sym typeface="+mn-lt"/>
              </a:rPr>
              <a:t>6</a:t>
            </a:r>
            <a:r>
              <a:rPr kumimoji="0" lang="en-US" sz="4000" b="1" i="0" u="none" strike="noStrike" kern="0" cap="none" spc="0" normalizeH="0" baseline="0" noProof="0" dirty="0">
                <a:ln>
                  <a:noFill/>
                </a:ln>
                <a:solidFill>
                  <a:srgbClr val="FF0000"/>
                </a:solidFill>
                <a:effectLst/>
                <a:uLnTx/>
                <a:uFillTx/>
                <a:latin typeface="Cambria"/>
                <a:ea typeface="+mn-ea"/>
                <a:cs typeface="Times New Roman"/>
                <a:sym typeface="+mn-lt"/>
              </a:rPr>
              <a:t>H</a:t>
            </a:r>
            <a:r>
              <a:rPr lang="en-US" sz="4000" b="1" baseline="-25000" dirty="0">
                <a:solidFill>
                  <a:srgbClr val="FF0000"/>
                </a:solidFill>
                <a:latin typeface="Cambria"/>
                <a:ea typeface="+mn-ea"/>
                <a:cs typeface="Times New Roman"/>
                <a:sym typeface="+mn-lt"/>
              </a:rPr>
              <a:t>7</a:t>
            </a:r>
            <a:r>
              <a:rPr kumimoji="0" lang="en-US" sz="4000" b="1" i="0" u="none" strike="noStrike" kern="0" cap="none" spc="0" normalizeH="0" baseline="0" noProof="0" dirty="0">
                <a:ln>
                  <a:noFill/>
                </a:ln>
                <a:solidFill>
                  <a:srgbClr val="FF0000"/>
                </a:solidFill>
                <a:effectLst/>
                <a:uLnTx/>
                <a:uFillTx/>
                <a:latin typeface="Cambria"/>
                <a:ea typeface="+mn-ea"/>
                <a:cs typeface="Times New Roman"/>
                <a:sym typeface="+mn-lt"/>
              </a:rPr>
              <a:t>O</a:t>
            </a:r>
            <a:r>
              <a:rPr kumimoji="0" lang="en-US" sz="4000" b="1" i="0" u="none" strike="noStrike" kern="0" cap="none" spc="0" normalizeH="0" baseline="-25000" noProof="0" dirty="0">
                <a:ln>
                  <a:noFill/>
                </a:ln>
                <a:solidFill>
                  <a:srgbClr val="FF0000"/>
                </a:solidFill>
                <a:effectLst/>
                <a:uLnTx/>
                <a:uFillTx/>
                <a:latin typeface="Cambria"/>
                <a:ea typeface="+mn-ea"/>
                <a:cs typeface="Times New Roman"/>
                <a:sym typeface="+mn-lt"/>
              </a:rPr>
              <a:t>2</a:t>
            </a:r>
            <a:r>
              <a:rPr kumimoji="0" lang="en-US" sz="4000" b="1" i="0" u="none" strike="noStrike" kern="0" cap="none" spc="0" normalizeH="0" baseline="0" noProof="0" dirty="0">
                <a:ln>
                  <a:noFill/>
                </a:ln>
                <a:solidFill>
                  <a:srgbClr val="FF0000"/>
                </a:solidFill>
                <a:effectLst/>
                <a:uLnTx/>
                <a:uFillTx/>
                <a:latin typeface="Cambria"/>
                <a:ea typeface="+mn-ea"/>
                <a:cs typeface="Times New Roman"/>
                <a:sym typeface="+mn-lt"/>
              </a:rPr>
              <a:t>(OH)</a:t>
            </a:r>
            <a:r>
              <a:rPr kumimoji="0" lang="en-US" sz="4000" b="1" i="0" u="none" strike="noStrike" kern="0" cap="none" spc="0" normalizeH="0" baseline="-25000" noProof="0" dirty="0">
                <a:ln>
                  <a:noFill/>
                </a:ln>
                <a:solidFill>
                  <a:srgbClr val="FF0000"/>
                </a:solidFill>
                <a:effectLst/>
                <a:uLnTx/>
                <a:uFillTx/>
                <a:latin typeface="Cambria"/>
                <a:ea typeface="+mn-ea"/>
                <a:cs typeface="Times New Roman"/>
                <a:sym typeface="+mn-lt"/>
              </a:rPr>
              <a:t>3</a:t>
            </a:r>
            <a:r>
              <a:rPr kumimoji="0" lang="en-US" sz="4000" b="1" i="0" u="none" strike="noStrike" kern="0" cap="none" spc="0" normalizeH="0" baseline="0" noProof="0" dirty="0">
                <a:ln>
                  <a:noFill/>
                </a:ln>
                <a:solidFill>
                  <a:srgbClr val="FF0000"/>
                </a:solidFill>
                <a:effectLst/>
                <a:uLnTx/>
                <a:uFillTx/>
                <a:latin typeface="Cambria"/>
                <a:ea typeface="+mn-ea"/>
                <a:cs typeface="Times New Roman"/>
                <a:sym typeface="+mn-lt"/>
              </a:rPr>
              <a:t>]</a:t>
            </a:r>
            <a:r>
              <a:rPr kumimoji="0" lang="en-US" sz="4000" b="1" i="0" u="none" strike="noStrike" kern="0" cap="none" spc="0" normalizeH="0" baseline="-25000" noProof="0" dirty="0">
                <a:ln>
                  <a:noFill/>
                </a:ln>
                <a:solidFill>
                  <a:srgbClr val="FF0000"/>
                </a:solidFill>
                <a:effectLst/>
                <a:uLnTx/>
                <a:uFillTx/>
                <a:latin typeface="Cambria"/>
                <a:ea typeface="+mn-ea"/>
                <a:cs typeface="Times New Roman"/>
                <a:sym typeface="+mn-lt"/>
              </a:rPr>
              <a:t>n</a:t>
            </a:r>
          </a:p>
        </p:txBody>
      </p:sp>
      <p:pic>
        <p:nvPicPr>
          <p:cNvPr id="1026" name="Picture 2" descr="Hình ảnh Biểu Tượng ý Tưởng Bóng đèn PNG , ý Tưởng, Biểu Tượng, Bóng đèn  Tròn PNG và Vector với nền trong suốt để tải xuống miễn phí">
            <a:extLst>
              <a:ext uri="{FF2B5EF4-FFF2-40B4-BE49-F238E27FC236}">
                <a16:creationId xmlns:a16="http://schemas.microsoft.com/office/drawing/2014/main" id="{146BC6E9-36ED-5F66-6C30-C2344E853F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037" y="864742"/>
            <a:ext cx="1532744" cy="153274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Hình ảnh Biểu Tượng ý Tưởng Bóng đèn PNG , ý Tưởng, Biểu Tượng, Bóng đèn  Tròn PNG và Vector với nền trong suốt để tải xuống miễn phí">
            <a:extLst>
              <a:ext uri="{FF2B5EF4-FFF2-40B4-BE49-F238E27FC236}">
                <a16:creationId xmlns:a16="http://schemas.microsoft.com/office/drawing/2014/main" id="{6B242110-4F21-B712-5C86-52B6BE1C55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0026" y="2397486"/>
            <a:ext cx="1532744" cy="15327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ình ảnh Biểu Tượng ý Tưởng Bóng đèn PNG , ý Tưởng, Biểu Tượng, Bóng đèn  Tròn PNG và Vector với nền trong suốt để tải xuống miễn phí">
            <a:extLst>
              <a:ext uri="{FF2B5EF4-FFF2-40B4-BE49-F238E27FC236}">
                <a16:creationId xmlns:a16="http://schemas.microsoft.com/office/drawing/2014/main" id="{FC5C161C-8E95-F6D7-3298-547327E380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037" y="3930230"/>
            <a:ext cx="1532744" cy="1532744"/>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9">
            <a:extLst>
              <a:ext uri="{FF2B5EF4-FFF2-40B4-BE49-F238E27FC236}">
                <a16:creationId xmlns:a16="http://schemas.microsoft.com/office/drawing/2014/main" id="{3C5D71E2-A6F4-047A-2AA0-C05C04460D57}"/>
              </a:ext>
            </a:extLst>
          </p:cNvPr>
          <p:cNvSpPr/>
          <p:nvPr/>
        </p:nvSpPr>
        <p:spPr>
          <a:xfrm>
            <a:off x="479685" y="3930230"/>
            <a:ext cx="4240341" cy="6356770"/>
          </a:xfrm>
          <a:custGeom>
            <a:avLst/>
            <a:gdLst/>
            <a:ahLst/>
            <a:cxnLst/>
            <a:rect l="l" t="t" r="r" b="b"/>
            <a:pathLst>
              <a:path w="1850912" h="3427615">
                <a:moveTo>
                  <a:pt x="0" y="0"/>
                </a:moveTo>
                <a:lnTo>
                  <a:pt x="1850912" y="0"/>
                </a:lnTo>
                <a:lnTo>
                  <a:pt x="1850912" y="3427615"/>
                </a:lnTo>
                <a:lnTo>
                  <a:pt x="0" y="3427615"/>
                </a:lnTo>
                <a:lnTo>
                  <a:pt x="0" y="0"/>
                </a:lnTo>
                <a:close/>
              </a:path>
            </a:pathLst>
          </a:custGeom>
          <a:blipFill>
            <a:blip r:embed="rId4"/>
            <a:stretch>
              <a:fillRect/>
            </a:stretch>
          </a:blipFill>
        </p:spPr>
        <p:txBody>
          <a:bodyPr/>
          <a:lstStyle/>
          <a:p>
            <a:pPr defTabSz="1828800"/>
            <a:endParaRPr lang="en-US"/>
          </a:p>
        </p:txBody>
      </p:sp>
    </p:spTree>
    <p:extLst>
      <p:ext uri="{BB962C8B-B14F-4D97-AF65-F5344CB8AC3E}">
        <p14:creationId xmlns:p14="http://schemas.microsoft.com/office/powerpoint/2010/main" val="202156424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bg>
      <p:bgPr>
        <a:pattFill prst="pct5">
          <a:fgClr>
            <a:srgbClr val="FCE9C3"/>
          </a:fgClr>
          <a:bgClr>
            <a:srgbClr val="FCE9C3"/>
          </a:bgClr>
        </a:pattFill>
        <a:effectLst/>
      </p:bgPr>
    </p:bg>
    <p:spTree>
      <p:nvGrpSpPr>
        <p:cNvPr id="1" name="Shape 956"/>
        <p:cNvGrpSpPr/>
        <p:nvPr/>
      </p:nvGrpSpPr>
      <p:grpSpPr>
        <a:xfrm>
          <a:off x="0" y="0"/>
          <a:ext cx="0" cy="0"/>
          <a:chOff x="0" y="0"/>
          <a:chExt cx="0" cy="0"/>
        </a:xfrm>
      </p:grpSpPr>
      <p:sp>
        <p:nvSpPr>
          <p:cNvPr id="2" name="Rectangle 1"/>
          <p:cNvSpPr/>
          <p:nvPr/>
        </p:nvSpPr>
        <p:spPr>
          <a:xfrm>
            <a:off x="1860240" y="1186029"/>
            <a:ext cx="14960367" cy="1501630"/>
          </a:xfrm>
          <a:prstGeom prst="rect">
            <a:avLst/>
          </a:prstGeom>
          <a:solidFill>
            <a:srgbClr val="D1CFE9"/>
          </a:solidFill>
          <a:ln w="19050">
            <a:solidFill>
              <a:schemeClr val="accent1"/>
            </a:solidFill>
          </a:ln>
        </p:spPr>
        <p:txBody>
          <a:bodyPr wrap="square">
            <a:spAutoFit/>
          </a:bodyPr>
          <a:lstStyle/>
          <a:p>
            <a:pPr algn="ctr" defTabSz="1828800">
              <a:lnSpc>
                <a:spcPct val="120000"/>
              </a:lnSpc>
            </a:pPr>
            <a:r>
              <a:rPr lang="en-US" sz="4000" b="1" dirty="0" err="1">
                <a:solidFill>
                  <a:srgbClr val="002060"/>
                </a:solidFill>
                <a:latin typeface="Cambria" panose="02040503050406030204" pitchFamily="18" charset="0"/>
                <a:ea typeface="Cambria" panose="02040503050406030204" pitchFamily="18" charset="0"/>
              </a:rPr>
              <a:t>Câu</a:t>
            </a:r>
            <a:r>
              <a:rPr lang="en-US" sz="4000" b="1" dirty="0">
                <a:solidFill>
                  <a:srgbClr val="002060"/>
                </a:solidFill>
                <a:latin typeface="Cambria" panose="02040503050406030204" pitchFamily="18" charset="0"/>
                <a:ea typeface="Cambria" panose="02040503050406030204" pitchFamily="18" charset="0"/>
              </a:rPr>
              <a:t> 2. </a:t>
            </a:r>
            <a:r>
              <a:rPr lang="vi-VN" sz="4000" b="1" dirty="0">
                <a:solidFill>
                  <a:srgbClr val="002060"/>
                </a:solidFill>
                <a:latin typeface="Cambria" panose="02040503050406030204" pitchFamily="18" charset="0"/>
                <a:ea typeface="Cambria" panose="02040503050406030204" pitchFamily="18" charset="0"/>
              </a:rPr>
              <a:t>Hãy tìm hiểu và cho biết tinh bột trong gạo tẻ hay gạo nếp chứa lượng amylopectin nhiều hơn?</a:t>
            </a:r>
            <a:endParaRPr lang="en-US" sz="4000" b="1" dirty="0">
              <a:solidFill>
                <a:srgbClr val="002060"/>
              </a:solidFill>
              <a:latin typeface="Cambria" panose="02040503050406030204" pitchFamily="18" charset="0"/>
              <a:ea typeface="Cambria" panose="02040503050406030204" pitchFamily="18" charset="0"/>
            </a:endParaRPr>
          </a:p>
        </p:txBody>
      </p:sp>
      <p:sp>
        <p:nvSpPr>
          <p:cNvPr id="3" name="Rectangle 2"/>
          <p:cNvSpPr/>
          <p:nvPr/>
        </p:nvSpPr>
        <p:spPr>
          <a:xfrm>
            <a:off x="9220200" y="3560730"/>
            <a:ext cx="7175938" cy="3717621"/>
          </a:xfrm>
          <a:prstGeom prst="rect">
            <a:avLst/>
          </a:prstGeom>
        </p:spPr>
        <p:txBody>
          <a:bodyPr wrap="square">
            <a:spAutoFit/>
          </a:bodyPr>
          <a:lstStyle/>
          <a:p>
            <a:pPr algn="just" defTabSz="1828800">
              <a:lnSpc>
                <a:spcPct val="120000"/>
              </a:lnSpc>
            </a:pPr>
            <a:r>
              <a:rPr lang="vi-VN" sz="4000" dirty="0">
                <a:solidFill>
                  <a:srgbClr val="002060"/>
                </a:solidFill>
                <a:latin typeface="Cambria" panose="02040503050406030204" pitchFamily="18" charset="0"/>
                <a:ea typeface="Cambria" panose="02040503050406030204" pitchFamily="18" charset="0"/>
              </a:rPr>
              <a:t>Gạo tẻ chứa khoảng 80% là amylopectin, còn trong gạo nếp lượng amylopectin khoảng 90%. Vậy gạo nếp chứa nhiều amylopectin hơn.</a:t>
            </a:r>
          </a:p>
        </p:txBody>
      </p:sp>
      <p:pic>
        <p:nvPicPr>
          <p:cNvPr id="6" name="Picture 5"/>
          <p:cNvPicPr>
            <a:picLocks noChangeAspect="1"/>
          </p:cNvPicPr>
          <p:nvPr/>
        </p:nvPicPr>
        <p:blipFill>
          <a:blip r:embed="rId3"/>
          <a:stretch>
            <a:fillRect/>
          </a:stretch>
        </p:blipFill>
        <p:spPr>
          <a:xfrm>
            <a:off x="1585541" y="3641872"/>
            <a:ext cx="7021316" cy="3957470"/>
          </a:xfrm>
          <a:prstGeom prst="rect">
            <a:avLst/>
          </a:prstGeom>
        </p:spPr>
      </p:pic>
      <p:pic>
        <p:nvPicPr>
          <p:cNvPr id="7" name="Picture 6"/>
          <p:cNvPicPr>
            <a:picLocks noChangeAspect="1"/>
          </p:cNvPicPr>
          <p:nvPr/>
        </p:nvPicPr>
        <p:blipFill>
          <a:blip r:embed="rId4"/>
          <a:stretch>
            <a:fillRect/>
          </a:stretch>
        </p:blipFill>
        <p:spPr>
          <a:xfrm>
            <a:off x="16095233" y="6635065"/>
            <a:ext cx="2488257" cy="361106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pattFill prst="pct5">
          <a:fgClr>
            <a:srgbClr val="FCE9C3"/>
          </a:fgClr>
          <a:bgClr>
            <a:srgbClr val="FCE9C3"/>
          </a:bgClr>
        </a:pattFill>
        <a:effectLst/>
      </p:bgPr>
    </p:bg>
    <p:spTree>
      <p:nvGrpSpPr>
        <p:cNvPr id="1" name="Shape 929"/>
        <p:cNvGrpSpPr/>
        <p:nvPr/>
      </p:nvGrpSpPr>
      <p:grpSpPr>
        <a:xfrm>
          <a:off x="0" y="0"/>
          <a:ext cx="0" cy="0"/>
          <a:chOff x="0" y="0"/>
          <a:chExt cx="0" cy="0"/>
        </a:xfrm>
      </p:grpSpPr>
      <p:sp>
        <p:nvSpPr>
          <p:cNvPr id="6" name="Google Shape;930;p16"/>
          <p:cNvSpPr txBox="1">
            <a:spLocks noGrp="1"/>
          </p:cNvSpPr>
          <p:nvPr>
            <p:ph type="title"/>
          </p:nvPr>
        </p:nvSpPr>
        <p:spPr>
          <a:xfrm>
            <a:off x="1525988" y="1191262"/>
            <a:ext cx="15122398" cy="1015910"/>
          </a:xfrm>
          <a:prstGeom prst="rect">
            <a:avLst/>
          </a:prstGeom>
          <a:solidFill>
            <a:srgbClr val="D1CFE9"/>
          </a:solidFill>
        </p:spPr>
        <p:txBody>
          <a:bodyPr spcFirstLastPara="1" wrap="square" lIns="182850" tIns="182850" rIns="182850" bIns="182850" anchor="t" anchorCtr="0">
            <a:noAutofit/>
          </a:bodyPr>
          <a:lstStyle/>
          <a:p>
            <a:pPr lvl="0"/>
            <a:r>
              <a:rPr lang="en-US" sz="4000" b="1" dirty="0" err="1">
                <a:solidFill>
                  <a:srgbClr val="002060"/>
                </a:solidFill>
                <a:latin typeface="Cambria" panose="02040503050406030204" pitchFamily="18" charset="0"/>
                <a:ea typeface="Cambria" panose="02040503050406030204" pitchFamily="18" charset="0"/>
              </a:rPr>
              <a:t>Câu</a:t>
            </a:r>
            <a:r>
              <a:rPr lang="en-US" sz="4000" b="1" dirty="0">
                <a:solidFill>
                  <a:srgbClr val="002060"/>
                </a:solidFill>
                <a:latin typeface="Cambria" panose="02040503050406030204" pitchFamily="18" charset="0"/>
                <a:ea typeface="Cambria" panose="02040503050406030204" pitchFamily="18" charset="0"/>
              </a:rPr>
              <a:t> 3. </a:t>
            </a:r>
            <a:r>
              <a:rPr lang="vi-VN" sz="4000" b="1" dirty="0">
                <a:solidFill>
                  <a:srgbClr val="002060"/>
                </a:solidFill>
                <a:latin typeface="Cambria" panose="02040503050406030204" pitchFamily="18" charset="0"/>
                <a:ea typeface="Cambria" panose="02040503050406030204" pitchFamily="18" charset="0"/>
              </a:rPr>
              <a:t>So sánh đặc điểm cấu tạo phân tử amylose và cellulose.</a:t>
            </a:r>
            <a:endParaRPr sz="4000" b="1" dirty="0">
              <a:solidFill>
                <a:srgbClr val="002060"/>
              </a:solidFill>
              <a:latin typeface="Cambria" panose="02040503050406030204" pitchFamily="18" charset="0"/>
              <a:ea typeface="Cambria" panose="02040503050406030204" pitchFamily="18" charset="0"/>
            </a:endParaRPr>
          </a:p>
        </p:txBody>
      </p:sp>
      <p:graphicFrame>
        <p:nvGraphicFramePr>
          <p:cNvPr id="12" name="Table 11"/>
          <p:cNvGraphicFramePr>
            <a:graphicFrameLocks noGrp="1"/>
          </p:cNvGraphicFramePr>
          <p:nvPr>
            <p:extLst>
              <p:ext uri="{D42A27DB-BD31-4B8C-83A1-F6EECF244321}">
                <p14:modId xmlns:p14="http://schemas.microsoft.com/office/powerpoint/2010/main" val="478117921"/>
              </p:ext>
            </p:extLst>
          </p:nvPr>
        </p:nvGraphicFramePr>
        <p:xfrm>
          <a:off x="2191407" y="2552539"/>
          <a:ext cx="14296708" cy="5833517"/>
        </p:xfrm>
        <a:graphic>
          <a:graphicData uri="http://schemas.openxmlformats.org/drawingml/2006/table">
            <a:tbl>
              <a:tblPr/>
              <a:tblGrid>
                <a:gridCol w="4197096">
                  <a:extLst>
                    <a:ext uri="{9D8B030D-6E8A-4147-A177-3AD203B41FA5}">
                      <a16:colId xmlns:a16="http://schemas.microsoft.com/office/drawing/2014/main" val="4099781918"/>
                    </a:ext>
                  </a:extLst>
                </a:gridCol>
                <a:gridCol w="5333564">
                  <a:extLst>
                    <a:ext uri="{9D8B030D-6E8A-4147-A177-3AD203B41FA5}">
                      <a16:colId xmlns:a16="http://schemas.microsoft.com/office/drawing/2014/main" val="3547352047"/>
                    </a:ext>
                  </a:extLst>
                </a:gridCol>
                <a:gridCol w="4766048">
                  <a:extLst>
                    <a:ext uri="{9D8B030D-6E8A-4147-A177-3AD203B41FA5}">
                      <a16:colId xmlns:a16="http://schemas.microsoft.com/office/drawing/2014/main" val="188851332"/>
                    </a:ext>
                  </a:extLst>
                </a:gridCol>
              </a:tblGrid>
              <a:tr h="1373075">
                <a:tc>
                  <a:txBody>
                    <a:bodyPr/>
                    <a:lstStyle/>
                    <a:p>
                      <a:pPr algn="ctr">
                        <a:spcAft>
                          <a:spcPts val="0"/>
                        </a:spcAft>
                      </a:pPr>
                      <a:r>
                        <a:rPr lang="en-US" sz="4000" b="1" dirty="0">
                          <a:solidFill>
                            <a:srgbClr val="D64D6B"/>
                          </a:solidFill>
                          <a:effectLst/>
                          <a:latin typeface="Cambria" panose="02040503050406030204" pitchFamily="18" charset="0"/>
                          <a:ea typeface="Cambria" panose="02040503050406030204" pitchFamily="18" charset="0"/>
                        </a:rPr>
                        <a:t> </a:t>
                      </a:r>
                      <a:r>
                        <a:rPr lang="en-US" sz="4000" b="1" dirty="0" err="1">
                          <a:solidFill>
                            <a:srgbClr val="D64D6B"/>
                          </a:solidFill>
                          <a:effectLst/>
                          <a:latin typeface="Cambria" panose="02040503050406030204" pitchFamily="18" charset="0"/>
                          <a:ea typeface="Cambria" panose="02040503050406030204" pitchFamily="18" charset="0"/>
                        </a:rPr>
                        <a:t>Gi</a:t>
                      </a:r>
                      <a:r>
                        <a:rPr lang="en-US" sz="4000" b="1" baseline="0" dirty="0" err="1">
                          <a:solidFill>
                            <a:srgbClr val="D64D6B"/>
                          </a:solidFill>
                          <a:effectLst/>
                          <a:latin typeface="Cambria" panose="02040503050406030204" pitchFamily="18" charset="0"/>
                          <a:ea typeface="Cambria" panose="02040503050406030204" pitchFamily="18" charset="0"/>
                        </a:rPr>
                        <a:t>ống</a:t>
                      </a:r>
                      <a:r>
                        <a:rPr lang="en-US" sz="4000" b="1" baseline="0" dirty="0">
                          <a:solidFill>
                            <a:srgbClr val="D64D6B"/>
                          </a:solidFill>
                          <a:effectLst/>
                          <a:latin typeface="Cambria" panose="02040503050406030204" pitchFamily="18" charset="0"/>
                          <a:ea typeface="Cambria" panose="02040503050406030204" pitchFamily="18" charset="0"/>
                        </a:rPr>
                        <a:t> </a:t>
                      </a:r>
                      <a:r>
                        <a:rPr lang="en-US" sz="4000" b="1" baseline="0" dirty="0" err="1">
                          <a:solidFill>
                            <a:srgbClr val="D64D6B"/>
                          </a:solidFill>
                          <a:effectLst/>
                          <a:latin typeface="Cambria" panose="02040503050406030204" pitchFamily="18" charset="0"/>
                          <a:ea typeface="Cambria" panose="02040503050406030204" pitchFamily="18" charset="0"/>
                        </a:rPr>
                        <a:t>nhau</a:t>
                      </a:r>
                      <a:endParaRPr lang="en-US" sz="4000" b="1" dirty="0">
                        <a:solidFill>
                          <a:srgbClr val="D64D6B"/>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gridSpan="2">
                  <a:txBody>
                    <a:bodyPr/>
                    <a:lstStyle/>
                    <a:p>
                      <a:pPr algn="ctr"/>
                      <a:r>
                        <a:rPr lang="en-US" sz="4000" dirty="0">
                          <a:solidFill>
                            <a:schemeClr val="accent1">
                              <a:lumMod val="10000"/>
                            </a:schemeClr>
                          </a:solidFill>
                          <a:latin typeface="Cambria" panose="02040503050406030204" pitchFamily="18" charset="0"/>
                          <a:ea typeface="Cambria" panose="02040503050406030204" pitchFamily="18" charset="0"/>
                        </a:rPr>
                        <a:t>Amylose </a:t>
                      </a:r>
                      <a:r>
                        <a:rPr lang="en-US" sz="4000" dirty="0" err="1">
                          <a:solidFill>
                            <a:schemeClr val="accent1">
                              <a:lumMod val="10000"/>
                            </a:schemeClr>
                          </a:solidFill>
                          <a:latin typeface="Cambria" panose="02040503050406030204" pitchFamily="18" charset="0"/>
                          <a:ea typeface="Cambria" panose="02040503050406030204" pitchFamily="18" charset="0"/>
                        </a:rPr>
                        <a:t>và</a:t>
                      </a:r>
                      <a:r>
                        <a:rPr lang="en-US" sz="4000" dirty="0">
                          <a:solidFill>
                            <a:schemeClr val="accent1">
                              <a:lumMod val="10000"/>
                            </a:schemeClr>
                          </a:solidFill>
                          <a:latin typeface="Cambria" panose="02040503050406030204" pitchFamily="18" charset="0"/>
                          <a:ea typeface="Cambria" panose="02040503050406030204" pitchFamily="18" charset="0"/>
                        </a:rPr>
                        <a:t> cellulose </a:t>
                      </a:r>
                      <a:r>
                        <a:rPr lang="en-US" sz="4000" dirty="0" err="1">
                          <a:solidFill>
                            <a:schemeClr val="accent1">
                              <a:lumMod val="10000"/>
                            </a:schemeClr>
                          </a:solidFill>
                          <a:latin typeface="Cambria" panose="02040503050406030204" pitchFamily="18" charset="0"/>
                          <a:ea typeface="Cambria" panose="02040503050406030204" pitchFamily="18" charset="0"/>
                        </a:rPr>
                        <a:t>đều</a:t>
                      </a:r>
                      <a:r>
                        <a:rPr lang="en-US" sz="4000" dirty="0">
                          <a:solidFill>
                            <a:schemeClr val="accent1">
                              <a:lumMod val="10000"/>
                            </a:schemeClr>
                          </a:solidFill>
                          <a:latin typeface="Cambria" panose="02040503050406030204" pitchFamily="18" charset="0"/>
                          <a:ea typeface="Cambria" panose="02040503050406030204" pitchFamily="18" charset="0"/>
                        </a:rPr>
                        <a:t> </a:t>
                      </a:r>
                      <a:r>
                        <a:rPr lang="en-US" sz="4000" dirty="0" err="1">
                          <a:solidFill>
                            <a:schemeClr val="accent1">
                              <a:lumMod val="10000"/>
                            </a:schemeClr>
                          </a:solidFill>
                          <a:latin typeface="Cambria" panose="02040503050406030204" pitchFamily="18" charset="0"/>
                          <a:ea typeface="Cambria" panose="02040503050406030204" pitchFamily="18" charset="0"/>
                        </a:rPr>
                        <a:t>là</a:t>
                      </a:r>
                      <a:r>
                        <a:rPr lang="en-US" sz="4000" dirty="0">
                          <a:solidFill>
                            <a:schemeClr val="accent1">
                              <a:lumMod val="10000"/>
                            </a:schemeClr>
                          </a:solidFill>
                          <a:latin typeface="Cambria" panose="02040503050406030204" pitchFamily="18" charset="0"/>
                          <a:ea typeface="Cambria" panose="02040503050406030204" pitchFamily="18" charset="0"/>
                        </a:rPr>
                        <a:t> polysaccharide.</a:t>
                      </a: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54480653"/>
                  </a:ext>
                </a:extLst>
              </a:tr>
              <a:tr h="892088">
                <a:tc>
                  <a:txBody>
                    <a:bodyPr/>
                    <a:lstStyle/>
                    <a:p>
                      <a:pPr algn="ctr">
                        <a:spcAft>
                          <a:spcPts val="0"/>
                        </a:spcAft>
                      </a:pPr>
                      <a:r>
                        <a:rPr lang="en-US" sz="4000" b="1" dirty="0" err="1">
                          <a:solidFill>
                            <a:srgbClr val="D64D6B"/>
                          </a:solidFill>
                          <a:effectLst/>
                          <a:latin typeface="Cambria" panose="02040503050406030204" pitchFamily="18" charset="0"/>
                          <a:ea typeface="Cambria" panose="02040503050406030204" pitchFamily="18" charset="0"/>
                        </a:rPr>
                        <a:t>Khác</a:t>
                      </a:r>
                      <a:r>
                        <a:rPr lang="en-US" sz="4000" b="1" baseline="0" dirty="0">
                          <a:solidFill>
                            <a:srgbClr val="D64D6B"/>
                          </a:solidFill>
                          <a:effectLst/>
                          <a:latin typeface="Cambria" panose="02040503050406030204" pitchFamily="18" charset="0"/>
                          <a:ea typeface="Cambria" panose="02040503050406030204" pitchFamily="18" charset="0"/>
                        </a:rPr>
                        <a:t> </a:t>
                      </a:r>
                      <a:r>
                        <a:rPr lang="en-US" sz="4000" b="1" baseline="0" dirty="0" err="1">
                          <a:solidFill>
                            <a:srgbClr val="D64D6B"/>
                          </a:solidFill>
                          <a:effectLst/>
                          <a:latin typeface="Cambria" panose="02040503050406030204" pitchFamily="18" charset="0"/>
                          <a:ea typeface="Cambria" panose="02040503050406030204" pitchFamily="18" charset="0"/>
                        </a:rPr>
                        <a:t>nhau</a:t>
                      </a:r>
                      <a:endParaRPr lang="en-US" sz="4000" b="1" dirty="0">
                        <a:solidFill>
                          <a:srgbClr val="D64D6B"/>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n-US" sz="4000" b="1" dirty="0">
                          <a:solidFill>
                            <a:schemeClr val="accent1">
                              <a:lumMod val="10000"/>
                            </a:schemeClr>
                          </a:solidFill>
                          <a:effectLst/>
                          <a:latin typeface="Cambria" panose="02040503050406030204" pitchFamily="18" charset="0"/>
                          <a:ea typeface="Cambria" panose="02040503050406030204" pitchFamily="18" charset="0"/>
                        </a:rPr>
                        <a:t>Amylose</a:t>
                      </a:r>
                      <a:endParaRPr lang="en-US" sz="4000" dirty="0">
                        <a:solidFill>
                          <a:schemeClr val="accent1">
                            <a:lumMod val="10000"/>
                          </a:schemeClr>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1CFE9"/>
                    </a:solidFill>
                  </a:tcPr>
                </a:tc>
                <a:tc>
                  <a:txBody>
                    <a:bodyPr/>
                    <a:lstStyle/>
                    <a:p>
                      <a:pPr algn="ctr">
                        <a:spcAft>
                          <a:spcPts val="0"/>
                        </a:spcAft>
                      </a:pPr>
                      <a:r>
                        <a:rPr lang="en-US" sz="4000" b="1" dirty="0">
                          <a:solidFill>
                            <a:schemeClr val="accent1">
                              <a:lumMod val="10000"/>
                            </a:schemeClr>
                          </a:solidFill>
                          <a:effectLst/>
                          <a:latin typeface="Cambria" panose="02040503050406030204" pitchFamily="18" charset="0"/>
                          <a:ea typeface="Cambria" panose="02040503050406030204" pitchFamily="18" charset="0"/>
                        </a:rPr>
                        <a:t>Cellulose</a:t>
                      </a:r>
                      <a:endParaRPr lang="en-US" sz="4000" dirty="0">
                        <a:solidFill>
                          <a:schemeClr val="accent1">
                            <a:lumMod val="10000"/>
                          </a:schemeClr>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1CFE9"/>
                    </a:solidFill>
                  </a:tcPr>
                </a:tc>
                <a:extLst>
                  <a:ext uri="{0D108BD9-81ED-4DB2-BD59-A6C34878D82A}">
                    <a16:rowId xmlns:a16="http://schemas.microsoft.com/office/drawing/2014/main" val="1940495640"/>
                  </a:ext>
                </a:extLst>
              </a:tr>
              <a:tr h="892088">
                <a:tc>
                  <a:txBody>
                    <a:bodyPr/>
                    <a:lstStyle/>
                    <a:p>
                      <a:pPr algn="ctr">
                        <a:spcAft>
                          <a:spcPts val="0"/>
                        </a:spcAft>
                      </a:pPr>
                      <a:r>
                        <a:rPr lang="vi-VN" sz="4000" b="1" dirty="0">
                          <a:solidFill>
                            <a:schemeClr val="accent1">
                              <a:lumMod val="10000"/>
                            </a:schemeClr>
                          </a:solidFill>
                          <a:effectLst/>
                          <a:latin typeface="Cambria" panose="02040503050406030204" pitchFamily="18" charset="0"/>
                          <a:ea typeface="Cambria" panose="02040503050406030204" pitchFamily="18" charset="0"/>
                        </a:rPr>
                        <a:t>Đơn vị cấu tạo</a:t>
                      </a:r>
                      <a:endParaRPr lang="vi-VN" sz="4000" dirty="0">
                        <a:solidFill>
                          <a:schemeClr val="accent1">
                            <a:lumMod val="10000"/>
                          </a:schemeClr>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l-GR" sz="4000" dirty="0">
                          <a:solidFill>
                            <a:schemeClr val="accent1">
                              <a:lumMod val="10000"/>
                            </a:schemeClr>
                          </a:solidFill>
                          <a:effectLst/>
                          <a:latin typeface="Cambria" panose="02040503050406030204" pitchFamily="18" charset="0"/>
                          <a:ea typeface="Cambria" panose="02040503050406030204" pitchFamily="18" charset="0"/>
                        </a:rPr>
                        <a:t>α – </a:t>
                      </a:r>
                      <a:r>
                        <a:rPr lang="en-US" sz="4000" dirty="0">
                          <a:solidFill>
                            <a:schemeClr val="accent1">
                              <a:lumMod val="10000"/>
                            </a:schemeClr>
                          </a:solidFill>
                          <a:effectLst/>
                          <a:latin typeface="Cambria" panose="02040503050406030204" pitchFamily="18" charset="0"/>
                          <a:ea typeface="Cambria" panose="02040503050406030204" pitchFamily="18" charset="0"/>
                        </a:rPr>
                        <a:t>glucose</a:t>
                      </a: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l-GR" sz="4000" dirty="0">
                          <a:solidFill>
                            <a:schemeClr val="accent1">
                              <a:lumMod val="10000"/>
                            </a:schemeClr>
                          </a:solidFill>
                          <a:effectLst/>
                          <a:latin typeface="Cambria" panose="02040503050406030204" pitchFamily="18" charset="0"/>
                          <a:ea typeface="Cambria" panose="02040503050406030204" pitchFamily="18" charset="0"/>
                        </a:rPr>
                        <a:t>β – </a:t>
                      </a:r>
                      <a:r>
                        <a:rPr lang="en-US" sz="4000" dirty="0">
                          <a:solidFill>
                            <a:schemeClr val="accent1">
                              <a:lumMod val="10000"/>
                            </a:schemeClr>
                          </a:solidFill>
                          <a:effectLst/>
                          <a:latin typeface="Cambria" panose="02040503050406030204" pitchFamily="18" charset="0"/>
                          <a:ea typeface="Cambria" panose="02040503050406030204" pitchFamily="18" charset="0"/>
                        </a:rPr>
                        <a:t>glucose</a:t>
                      </a: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914902508"/>
                  </a:ext>
                </a:extLst>
              </a:tr>
              <a:tr h="892088">
                <a:tc>
                  <a:txBody>
                    <a:bodyPr/>
                    <a:lstStyle/>
                    <a:p>
                      <a:pPr algn="ctr">
                        <a:spcAft>
                          <a:spcPts val="0"/>
                        </a:spcAft>
                      </a:pPr>
                      <a:r>
                        <a:rPr lang="en-US" sz="4000" b="1">
                          <a:solidFill>
                            <a:schemeClr val="accent1">
                              <a:lumMod val="10000"/>
                            </a:schemeClr>
                          </a:solidFill>
                          <a:effectLst/>
                          <a:latin typeface="Cambria" panose="02040503050406030204" pitchFamily="18" charset="0"/>
                          <a:ea typeface="Cambria" panose="02040503050406030204" pitchFamily="18" charset="0"/>
                        </a:rPr>
                        <a:t>Liên kết</a:t>
                      </a:r>
                      <a:endParaRPr lang="en-US" sz="4000">
                        <a:solidFill>
                          <a:schemeClr val="accent1">
                            <a:lumMod val="10000"/>
                          </a:schemeClr>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l-GR" sz="4000">
                          <a:solidFill>
                            <a:schemeClr val="accent1">
                              <a:lumMod val="10000"/>
                            </a:schemeClr>
                          </a:solidFill>
                          <a:effectLst/>
                          <a:latin typeface="Cambria" panose="02040503050406030204" pitchFamily="18" charset="0"/>
                          <a:ea typeface="Cambria" panose="02040503050406030204" pitchFamily="18" charset="0"/>
                        </a:rPr>
                        <a:t>α – 1,4 – </a:t>
                      </a:r>
                      <a:r>
                        <a:rPr lang="en-US" sz="4000">
                          <a:solidFill>
                            <a:schemeClr val="accent1">
                              <a:lumMod val="10000"/>
                            </a:schemeClr>
                          </a:solidFill>
                          <a:effectLst/>
                          <a:latin typeface="Cambria" panose="02040503050406030204" pitchFamily="18" charset="0"/>
                          <a:ea typeface="Cambria" panose="02040503050406030204" pitchFamily="18" charset="0"/>
                        </a:rPr>
                        <a:t>glycoside</a:t>
                      </a: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l-GR" sz="4000" dirty="0">
                          <a:solidFill>
                            <a:schemeClr val="accent1">
                              <a:lumMod val="10000"/>
                            </a:schemeClr>
                          </a:solidFill>
                          <a:effectLst/>
                          <a:latin typeface="Cambria" panose="02040503050406030204" pitchFamily="18" charset="0"/>
                          <a:ea typeface="Cambria" panose="02040503050406030204" pitchFamily="18" charset="0"/>
                        </a:rPr>
                        <a:t>β – 1,4 – </a:t>
                      </a:r>
                      <a:r>
                        <a:rPr lang="en-US" sz="4000" dirty="0">
                          <a:solidFill>
                            <a:schemeClr val="accent1">
                              <a:lumMod val="10000"/>
                            </a:schemeClr>
                          </a:solidFill>
                          <a:effectLst/>
                          <a:latin typeface="Cambria" panose="02040503050406030204" pitchFamily="18" charset="0"/>
                          <a:ea typeface="Cambria" panose="02040503050406030204" pitchFamily="18" charset="0"/>
                        </a:rPr>
                        <a:t>glycoside</a:t>
                      </a: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701770241"/>
                  </a:ext>
                </a:extLst>
              </a:tr>
              <a:tr h="1784178">
                <a:tc>
                  <a:txBody>
                    <a:bodyPr/>
                    <a:lstStyle/>
                    <a:p>
                      <a:pPr algn="ctr">
                        <a:spcAft>
                          <a:spcPts val="0"/>
                        </a:spcAft>
                      </a:pPr>
                      <a:r>
                        <a:rPr lang="en-US" sz="4000" b="1" dirty="0" err="1">
                          <a:solidFill>
                            <a:schemeClr val="accent1">
                              <a:lumMod val="10000"/>
                            </a:schemeClr>
                          </a:solidFill>
                          <a:effectLst/>
                          <a:latin typeface="Cambria" panose="02040503050406030204" pitchFamily="18" charset="0"/>
                          <a:ea typeface="Cambria" panose="02040503050406030204" pitchFamily="18" charset="0"/>
                        </a:rPr>
                        <a:t>Dạng</a:t>
                      </a:r>
                      <a:r>
                        <a:rPr lang="en-US" sz="4000" b="1" dirty="0">
                          <a:solidFill>
                            <a:schemeClr val="accent1">
                              <a:lumMod val="10000"/>
                            </a:schemeClr>
                          </a:solidFill>
                          <a:effectLst/>
                          <a:latin typeface="Cambria" panose="02040503050406030204" pitchFamily="18" charset="0"/>
                          <a:ea typeface="Cambria" panose="02040503050406030204" pitchFamily="18" charset="0"/>
                        </a:rPr>
                        <a:t> </a:t>
                      </a:r>
                      <a:r>
                        <a:rPr lang="en-US" sz="4000" b="1" dirty="0" err="1">
                          <a:solidFill>
                            <a:schemeClr val="accent1">
                              <a:lumMod val="10000"/>
                            </a:schemeClr>
                          </a:solidFill>
                          <a:effectLst/>
                          <a:latin typeface="Cambria" panose="02040503050406030204" pitchFamily="18" charset="0"/>
                          <a:ea typeface="Cambria" panose="02040503050406030204" pitchFamily="18" charset="0"/>
                        </a:rPr>
                        <a:t>mạch</a:t>
                      </a:r>
                      <a:endParaRPr lang="en-US" sz="4000" dirty="0">
                        <a:solidFill>
                          <a:schemeClr val="accent1">
                            <a:lumMod val="10000"/>
                          </a:schemeClr>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n-US" sz="4000" dirty="0" err="1">
                          <a:solidFill>
                            <a:schemeClr val="accent1">
                              <a:lumMod val="10000"/>
                            </a:schemeClr>
                          </a:solidFill>
                          <a:effectLst/>
                          <a:latin typeface="Cambria" panose="02040503050406030204" pitchFamily="18" charset="0"/>
                          <a:ea typeface="Cambria" panose="02040503050406030204" pitchFamily="18" charset="0"/>
                        </a:rPr>
                        <a:t>Chuỗi</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dài</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xoắn</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không</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phân</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nhánh</a:t>
                      </a:r>
                      <a:endParaRPr lang="en-US" sz="4000" dirty="0">
                        <a:solidFill>
                          <a:schemeClr val="accent1">
                            <a:lumMod val="10000"/>
                          </a:schemeClr>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n-US" sz="4000" dirty="0" err="1">
                          <a:solidFill>
                            <a:schemeClr val="accent1">
                              <a:lumMod val="10000"/>
                            </a:schemeClr>
                          </a:solidFill>
                          <a:effectLst/>
                          <a:latin typeface="Cambria" panose="02040503050406030204" pitchFamily="18" charset="0"/>
                          <a:ea typeface="Cambria" panose="02040503050406030204" pitchFamily="18" charset="0"/>
                        </a:rPr>
                        <a:t>Chuỗi</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dài</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không</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phân</a:t>
                      </a:r>
                      <a:r>
                        <a:rPr lang="en-US" sz="4000" dirty="0">
                          <a:solidFill>
                            <a:schemeClr val="accent1">
                              <a:lumMod val="10000"/>
                            </a:schemeClr>
                          </a:solidFill>
                          <a:effectLst/>
                          <a:latin typeface="Cambria" panose="02040503050406030204" pitchFamily="18" charset="0"/>
                          <a:ea typeface="Cambria" panose="02040503050406030204" pitchFamily="18" charset="0"/>
                        </a:rPr>
                        <a:t> </a:t>
                      </a:r>
                      <a:r>
                        <a:rPr lang="en-US" sz="4000" dirty="0" err="1">
                          <a:solidFill>
                            <a:schemeClr val="accent1">
                              <a:lumMod val="10000"/>
                            </a:schemeClr>
                          </a:solidFill>
                          <a:effectLst/>
                          <a:latin typeface="Cambria" panose="02040503050406030204" pitchFamily="18" charset="0"/>
                          <a:ea typeface="Cambria" panose="02040503050406030204" pitchFamily="18" charset="0"/>
                        </a:rPr>
                        <a:t>nhánh</a:t>
                      </a:r>
                      <a:endParaRPr lang="en-US" sz="4000" dirty="0">
                        <a:solidFill>
                          <a:schemeClr val="accent1">
                            <a:lumMod val="10000"/>
                          </a:schemeClr>
                        </a:solidFill>
                        <a:effectLst/>
                        <a:latin typeface="Cambria" panose="02040503050406030204" pitchFamily="18" charset="0"/>
                        <a:ea typeface="Cambria" panose="02040503050406030204" pitchFamily="18" charset="0"/>
                      </a:endParaRPr>
                    </a:p>
                  </a:txBody>
                  <a:tcPr marL="137160" marR="1371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411767878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grpSp>
        <p:nvGrpSpPr>
          <p:cNvPr id="456" name="Google Shape;456;p15"/>
          <p:cNvGrpSpPr/>
          <p:nvPr/>
        </p:nvGrpSpPr>
        <p:grpSpPr>
          <a:xfrm rot="-1952464" flipH="1">
            <a:off x="5357469" y="-601527"/>
            <a:ext cx="1684038" cy="3547274"/>
            <a:chOff x="4458800" y="2953350"/>
            <a:chExt cx="842025" cy="1773650"/>
          </a:xfrm>
        </p:grpSpPr>
        <p:sp>
          <p:nvSpPr>
            <p:cNvPr id="457" name="Google Shape;457;p15"/>
            <p:cNvSpPr/>
            <p:nvPr/>
          </p:nvSpPr>
          <p:spPr>
            <a:xfrm>
              <a:off x="4458800" y="4410300"/>
              <a:ext cx="374900" cy="316675"/>
            </a:xfrm>
            <a:custGeom>
              <a:avLst/>
              <a:gdLst/>
              <a:ahLst/>
              <a:cxnLst/>
              <a:rect l="l" t="t" r="r" b="b"/>
              <a:pathLst>
                <a:path w="14996" h="12667" extrusionOk="0">
                  <a:moveTo>
                    <a:pt x="2697" y="0"/>
                  </a:moveTo>
                  <a:lnTo>
                    <a:pt x="1810" y="2278"/>
                  </a:lnTo>
                  <a:cubicBezTo>
                    <a:pt x="0" y="6928"/>
                    <a:pt x="2408" y="11535"/>
                    <a:pt x="5595" y="12479"/>
                  </a:cubicBezTo>
                  <a:cubicBezTo>
                    <a:pt x="6026" y="12607"/>
                    <a:pt x="6467" y="12667"/>
                    <a:pt x="6911" y="12667"/>
                  </a:cubicBezTo>
                  <a:cubicBezTo>
                    <a:pt x="9977" y="12667"/>
                    <a:pt x="13155" y="9816"/>
                    <a:pt x="14087" y="7151"/>
                  </a:cubicBezTo>
                  <a:cubicBezTo>
                    <a:pt x="14101" y="7108"/>
                    <a:pt x="14116" y="7065"/>
                    <a:pt x="14123" y="7029"/>
                  </a:cubicBezTo>
                  <a:lnTo>
                    <a:pt x="14995" y="4809"/>
                  </a:lnTo>
                  <a:lnTo>
                    <a:pt x="2697" y="0"/>
                  </a:lnTo>
                  <a:close/>
                </a:path>
              </a:pathLst>
            </a:custGeom>
            <a:solidFill>
              <a:srgbClr val="EF88A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8" name="Google Shape;458;p15"/>
            <p:cNvSpPr/>
            <p:nvPr/>
          </p:nvSpPr>
          <p:spPr>
            <a:xfrm>
              <a:off x="4458800" y="2953350"/>
              <a:ext cx="842025" cy="1773625"/>
            </a:xfrm>
            <a:custGeom>
              <a:avLst/>
              <a:gdLst/>
              <a:ahLst/>
              <a:cxnLst/>
              <a:rect l="l" t="t" r="r" b="b"/>
              <a:pathLst>
                <a:path w="33681" h="70945" extrusionOk="0">
                  <a:moveTo>
                    <a:pt x="31821" y="1"/>
                  </a:moveTo>
                  <a:cubicBezTo>
                    <a:pt x="31374" y="1"/>
                    <a:pt x="30920" y="174"/>
                    <a:pt x="30567" y="563"/>
                  </a:cubicBezTo>
                  <a:cubicBezTo>
                    <a:pt x="28317" y="2992"/>
                    <a:pt x="26068" y="5429"/>
                    <a:pt x="23819" y="7866"/>
                  </a:cubicBezTo>
                  <a:cubicBezTo>
                    <a:pt x="22218" y="9596"/>
                    <a:pt x="20957" y="11614"/>
                    <a:pt x="20099" y="13813"/>
                  </a:cubicBezTo>
                  <a:lnTo>
                    <a:pt x="1810" y="60556"/>
                  </a:lnTo>
                  <a:cubicBezTo>
                    <a:pt x="0" y="65206"/>
                    <a:pt x="2408" y="69813"/>
                    <a:pt x="5595" y="70757"/>
                  </a:cubicBezTo>
                  <a:cubicBezTo>
                    <a:pt x="6026" y="70885"/>
                    <a:pt x="6467" y="70945"/>
                    <a:pt x="6911" y="70945"/>
                  </a:cubicBezTo>
                  <a:cubicBezTo>
                    <a:pt x="9977" y="70945"/>
                    <a:pt x="13155" y="68094"/>
                    <a:pt x="14087" y="65429"/>
                  </a:cubicBezTo>
                  <a:cubicBezTo>
                    <a:pt x="14101" y="65386"/>
                    <a:pt x="14116" y="65343"/>
                    <a:pt x="14123" y="65307"/>
                  </a:cubicBezTo>
                  <a:lnTo>
                    <a:pt x="32318" y="18816"/>
                  </a:lnTo>
                  <a:cubicBezTo>
                    <a:pt x="33227" y="16495"/>
                    <a:pt x="33681" y="14015"/>
                    <a:pt x="33659" y="11521"/>
                  </a:cubicBezTo>
                  <a:cubicBezTo>
                    <a:pt x="33623" y="8255"/>
                    <a:pt x="33594" y="4982"/>
                    <a:pt x="33565" y="1716"/>
                  </a:cubicBezTo>
                  <a:cubicBezTo>
                    <a:pt x="33551" y="678"/>
                    <a:pt x="32700" y="1"/>
                    <a:pt x="31821" y="1"/>
                  </a:cubicBezTo>
                  <a:close/>
                </a:path>
              </a:pathLst>
            </a:custGeom>
            <a:solidFill>
              <a:srgbClr val="F4A49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9" name="Google Shape;459;p15"/>
            <p:cNvSpPr/>
            <p:nvPr/>
          </p:nvSpPr>
          <p:spPr>
            <a:xfrm>
              <a:off x="4616550" y="4604650"/>
              <a:ext cx="114225" cy="52500"/>
            </a:xfrm>
            <a:custGeom>
              <a:avLst/>
              <a:gdLst/>
              <a:ahLst/>
              <a:cxnLst/>
              <a:rect l="l" t="t" r="r" b="b"/>
              <a:pathLst>
                <a:path w="4569" h="2100" extrusionOk="0">
                  <a:moveTo>
                    <a:pt x="2407" y="1"/>
                  </a:moveTo>
                  <a:cubicBezTo>
                    <a:pt x="1221" y="1"/>
                    <a:pt x="0" y="642"/>
                    <a:pt x="27" y="1165"/>
                  </a:cubicBezTo>
                  <a:cubicBezTo>
                    <a:pt x="54" y="1665"/>
                    <a:pt x="1218" y="2099"/>
                    <a:pt x="2242" y="2099"/>
                  </a:cubicBezTo>
                  <a:cubicBezTo>
                    <a:pt x="2297" y="2099"/>
                    <a:pt x="2352" y="2098"/>
                    <a:pt x="2406" y="2095"/>
                  </a:cubicBezTo>
                  <a:cubicBezTo>
                    <a:pt x="3379" y="2045"/>
                    <a:pt x="4569" y="1547"/>
                    <a:pt x="4562" y="1021"/>
                  </a:cubicBezTo>
                  <a:cubicBezTo>
                    <a:pt x="4554" y="524"/>
                    <a:pt x="3516" y="77"/>
                    <a:pt x="2673" y="12"/>
                  </a:cubicBezTo>
                  <a:cubicBezTo>
                    <a:pt x="2585" y="4"/>
                    <a:pt x="2496" y="1"/>
                    <a:pt x="240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0" name="Google Shape;460;p15"/>
            <p:cNvSpPr/>
            <p:nvPr/>
          </p:nvSpPr>
          <p:spPr>
            <a:xfrm>
              <a:off x="4526200" y="3240450"/>
              <a:ext cx="760925" cy="1290075"/>
            </a:xfrm>
            <a:custGeom>
              <a:avLst/>
              <a:gdLst/>
              <a:ahLst/>
              <a:cxnLst/>
              <a:rect l="l" t="t" r="r" b="b"/>
              <a:pathLst>
                <a:path w="30437" h="51603" extrusionOk="0">
                  <a:moveTo>
                    <a:pt x="18506" y="1"/>
                  </a:moveTo>
                  <a:cubicBezTo>
                    <a:pt x="18081" y="750"/>
                    <a:pt x="17713" y="1529"/>
                    <a:pt x="17403" y="2329"/>
                  </a:cubicBezTo>
                  <a:lnTo>
                    <a:pt x="1" y="46794"/>
                  </a:lnTo>
                  <a:lnTo>
                    <a:pt x="12299" y="51603"/>
                  </a:lnTo>
                  <a:lnTo>
                    <a:pt x="29622" y="7332"/>
                  </a:lnTo>
                  <a:cubicBezTo>
                    <a:pt x="29954" y="6481"/>
                    <a:pt x="30221" y="5609"/>
                    <a:pt x="30437" y="4722"/>
                  </a:cubicBezTo>
                  <a:lnTo>
                    <a:pt x="30437" y="4722"/>
                  </a:lnTo>
                  <a:cubicBezTo>
                    <a:pt x="30241" y="4764"/>
                    <a:pt x="30043" y="4784"/>
                    <a:pt x="29845" y="4784"/>
                  </a:cubicBezTo>
                  <a:cubicBezTo>
                    <a:pt x="29453" y="4784"/>
                    <a:pt x="29064" y="4703"/>
                    <a:pt x="28700" y="4535"/>
                  </a:cubicBezTo>
                  <a:cubicBezTo>
                    <a:pt x="27380" y="3937"/>
                    <a:pt x="27106" y="2560"/>
                    <a:pt x="27085" y="2437"/>
                  </a:cubicBezTo>
                  <a:cubicBezTo>
                    <a:pt x="26999" y="2506"/>
                    <a:pt x="26280" y="3022"/>
                    <a:pt x="25310" y="3022"/>
                  </a:cubicBezTo>
                  <a:cubicBezTo>
                    <a:pt x="25056" y="3022"/>
                    <a:pt x="24785" y="2987"/>
                    <a:pt x="24504" y="2899"/>
                  </a:cubicBezTo>
                  <a:cubicBezTo>
                    <a:pt x="23502" y="2581"/>
                    <a:pt x="22745" y="1716"/>
                    <a:pt x="22543" y="664"/>
                  </a:cubicBezTo>
                  <a:cubicBezTo>
                    <a:pt x="22033" y="1049"/>
                    <a:pt x="21420" y="1250"/>
                    <a:pt x="20804" y="1250"/>
                  </a:cubicBezTo>
                  <a:cubicBezTo>
                    <a:pt x="20418" y="1250"/>
                    <a:pt x="20031" y="1171"/>
                    <a:pt x="19667" y="1010"/>
                  </a:cubicBezTo>
                  <a:cubicBezTo>
                    <a:pt x="19112" y="758"/>
                    <a:pt x="18751" y="375"/>
                    <a:pt x="18506"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1" name="Google Shape;461;p15"/>
            <p:cNvSpPr/>
            <p:nvPr/>
          </p:nvSpPr>
          <p:spPr>
            <a:xfrm>
              <a:off x="4622075" y="3257025"/>
              <a:ext cx="581250" cy="1239800"/>
            </a:xfrm>
            <a:custGeom>
              <a:avLst/>
              <a:gdLst/>
              <a:ahLst/>
              <a:cxnLst/>
              <a:rect l="l" t="t" r="r" b="b"/>
              <a:pathLst>
                <a:path w="23250" h="49592" extrusionOk="0">
                  <a:moveTo>
                    <a:pt x="18708" y="1"/>
                  </a:moveTo>
                  <a:lnTo>
                    <a:pt x="1" y="47811"/>
                  </a:lnTo>
                  <a:lnTo>
                    <a:pt x="4542" y="49591"/>
                  </a:lnTo>
                  <a:cubicBezTo>
                    <a:pt x="10778" y="33652"/>
                    <a:pt x="17014" y="17713"/>
                    <a:pt x="23250" y="1774"/>
                  </a:cubicBezTo>
                  <a:lnTo>
                    <a:pt x="23250" y="1774"/>
                  </a:lnTo>
                  <a:cubicBezTo>
                    <a:pt x="23164" y="1843"/>
                    <a:pt x="22445" y="2359"/>
                    <a:pt x="21475" y="2359"/>
                  </a:cubicBezTo>
                  <a:cubicBezTo>
                    <a:pt x="21221" y="2359"/>
                    <a:pt x="20950" y="2324"/>
                    <a:pt x="20669" y="2236"/>
                  </a:cubicBezTo>
                  <a:cubicBezTo>
                    <a:pt x="19667" y="1918"/>
                    <a:pt x="18910" y="1053"/>
                    <a:pt x="187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2" name="Google Shape;462;p15"/>
            <p:cNvSpPr/>
            <p:nvPr/>
          </p:nvSpPr>
          <p:spPr>
            <a:xfrm>
              <a:off x="5181500" y="2953350"/>
              <a:ext cx="117000" cy="104275"/>
            </a:xfrm>
            <a:custGeom>
              <a:avLst/>
              <a:gdLst/>
              <a:ahLst/>
              <a:cxnLst/>
              <a:rect l="l" t="t" r="r" b="b"/>
              <a:pathLst>
                <a:path w="4680" h="4171" extrusionOk="0">
                  <a:moveTo>
                    <a:pt x="2913" y="1"/>
                  </a:moveTo>
                  <a:cubicBezTo>
                    <a:pt x="2466" y="1"/>
                    <a:pt x="2012" y="174"/>
                    <a:pt x="1659" y="563"/>
                  </a:cubicBezTo>
                  <a:cubicBezTo>
                    <a:pt x="1103" y="1154"/>
                    <a:pt x="556" y="1752"/>
                    <a:pt x="0" y="2351"/>
                  </a:cubicBezTo>
                  <a:cubicBezTo>
                    <a:pt x="519" y="3007"/>
                    <a:pt x="1385" y="3540"/>
                    <a:pt x="2055" y="3800"/>
                  </a:cubicBezTo>
                  <a:cubicBezTo>
                    <a:pt x="2251" y="3878"/>
                    <a:pt x="3046" y="4171"/>
                    <a:pt x="3923" y="4171"/>
                  </a:cubicBezTo>
                  <a:cubicBezTo>
                    <a:pt x="4172" y="4171"/>
                    <a:pt x="4428" y="4147"/>
                    <a:pt x="4679" y="4088"/>
                  </a:cubicBezTo>
                  <a:cubicBezTo>
                    <a:pt x="4672" y="3295"/>
                    <a:pt x="4665" y="2509"/>
                    <a:pt x="4657" y="1716"/>
                  </a:cubicBezTo>
                  <a:cubicBezTo>
                    <a:pt x="4643" y="678"/>
                    <a:pt x="3792" y="1"/>
                    <a:pt x="291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3" name="Google Shape;463;p15"/>
            <p:cNvSpPr/>
            <p:nvPr/>
          </p:nvSpPr>
          <p:spPr>
            <a:xfrm>
              <a:off x="5075875" y="3076750"/>
              <a:ext cx="145850" cy="154875"/>
            </a:xfrm>
            <a:custGeom>
              <a:avLst/>
              <a:gdLst/>
              <a:ahLst/>
              <a:cxnLst/>
              <a:rect l="l" t="t" r="r" b="b"/>
              <a:pathLst>
                <a:path w="5834" h="6195" extrusionOk="0">
                  <a:moveTo>
                    <a:pt x="5131" y="1"/>
                  </a:moveTo>
                  <a:cubicBezTo>
                    <a:pt x="3811" y="1"/>
                    <a:pt x="1" y="3899"/>
                    <a:pt x="765" y="5474"/>
                  </a:cubicBezTo>
                  <a:cubicBezTo>
                    <a:pt x="1026" y="6002"/>
                    <a:pt x="1752" y="6194"/>
                    <a:pt x="2294" y="6194"/>
                  </a:cubicBezTo>
                  <a:cubicBezTo>
                    <a:pt x="2351" y="6194"/>
                    <a:pt x="2407" y="6192"/>
                    <a:pt x="2459" y="6188"/>
                  </a:cubicBezTo>
                  <a:cubicBezTo>
                    <a:pt x="4492" y="6022"/>
                    <a:pt x="5321" y="2555"/>
                    <a:pt x="5372" y="2346"/>
                  </a:cubicBezTo>
                  <a:cubicBezTo>
                    <a:pt x="5530" y="1646"/>
                    <a:pt x="5833" y="327"/>
                    <a:pt x="5357" y="53"/>
                  </a:cubicBezTo>
                  <a:cubicBezTo>
                    <a:pt x="5294" y="18"/>
                    <a:pt x="5218" y="1"/>
                    <a:pt x="51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4" name="Google Shape;464;p15"/>
            <p:cNvSpPr/>
            <p:nvPr/>
          </p:nvSpPr>
          <p:spPr>
            <a:xfrm>
              <a:off x="5007775" y="3364575"/>
              <a:ext cx="178800" cy="377900"/>
            </a:xfrm>
            <a:custGeom>
              <a:avLst/>
              <a:gdLst/>
              <a:ahLst/>
              <a:cxnLst/>
              <a:rect l="l" t="t" r="r" b="b"/>
              <a:pathLst>
                <a:path w="7152" h="15116" extrusionOk="0">
                  <a:moveTo>
                    <a:pt x="6549" y="0"/>
                  </a:moveTo>
                  <a:cubicBezTo>
                    <a:pt x="5335" y="0"/>
                    <a:pt x="0" y="14547"/>
                    <a:pt x="1038" y="15098"/>
                  </a:cubicBezTo>
                  <a:cubicBezTo>
                    <a:pt x="1060" y="15110"/>
                    <a:pt x="1084" y="15115"/>
                    <a:pt x="1112" y="15115"/>
                  </a:cubicBezTo>
                  <a:cubicBezTo>
                    <a:pt x="1837" y="15115"/>
                    <a:pt x="4612" y="11284"/>
                    <a:pt x="5897" y="6945"/>
                  </a:cubicBezTo>
                  <a:cubicBezTo>
                    <a:pt x="6769" y="3989"/>
                    <a:pt x="7151" y="111"/>
                    <a:pt x="6575" y="3"/>
                  </a:cubicBezTo>
                  <a:cubicBezTo>
                    <a:pt x="6566" y="1"/>
                    <a:pt x="6557" y="0"/>
                    <a:pt x="654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5" name="Google Shape;465;p15"/>
            <p:cNvSpPr/>
            <p:nvPr/>
          </p:nvSpPr>
          <p:spPr>
            <a:xfrm>
              <a:off x="4829150" y="3290550"/>
              <a:ext cx="468975" cy="1205375"/>
            </a:xfrm>
            <a:custGeom>
              <a:avLst/>
              <a:gdLst/>
              <a:ahLst/>
              <a:cxnLst/>
              <a:rect l="l" t="t" r="r" b="b"/>
              <a:pathLst>
                <a:path w="18759" h="48215" extrusionOk="0">
                  <a:moveTo>
                    <a:pt x="18759" y="1"/>
                  </a:moveTo>
                  <a:lnTo>
                    <a:pt x="1" y="47933"/>
                  </a:lnTo>
                  <a:lnTo>
                    <a:pt x="722" y="48214"/>
                  </a:lnTo>
                  <a:lnTo>
                    <a:pt x="17504" y="5328"/>
                  </a:lnTo>
                  <a:cubicBezTo>
                    <a:pt x="18175" y="3612"/>
                    <a:pt x="18593" y="1825"/>
                    <a:pt x="1875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6" name="Google Shape;466;p15"/>
            <p:cNvSpPr/>
            <p:nvPr/>
          </p:nvSpPr>
          <p:spPr>
            <a:xfrm>
              <a:off x="4539725" y="3200450"/>
              <a:ext cx="474000" cy="1179950"/>
            </a:xfrm>
            <a:custGeom>
              <a:avLst/>
              <a:gdLst/>
              <a:ahLst/>
              <a:cxnLst/>
              <a:rect l="l" t="t" r="r" b="b"/>
              <a:pathLst>
                <a:path w="18960" h="47198" extrusionOk="0">
                  <a:moveTo>
                    <a:pt x="18960" y="0"/>
                  </a:moveTo>
                  <a:cubicBezTo>
                    <a:pt x="18109" y="1219"/>
                    <a:pt x="17403" y="2538"/>
                    <a:pt x="16862" y="3929"/>
                  </a:cubicBezTo>
                  <a:lnTo>
                    <a:pt x="0" y="47010"/>
                  </a:lnTo>
                  <a:lnTo>
                    <a:pt x="490" y="47197"/>
                  </a:lnTo>
                  <a:lnTo>
                    <a:pt x="1896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7" name="Google Shape;467;p15"/>
            <p:cNvSpPr/>
            <p:nvPr/>
          </p:nvSpPr>
          <p:spPr>
            <a:xfrm>
              <a:off x="4511050" y="4189150"/>
              <a:ext cx="423025" cy="347675"/>
            </a:xfrm>
            <a:custGeom>
              <a:avLst/>
              <a:gdLst/>
              <a:ahLst/>
              <a:cxnLst/>
              <a:rect l="l" t="t" r="r" b="b"/>
              <a:pathLst>
                <a:path w="16921" h="13907" extrusionOk="0">
                  <a:moveTo>
                    <a:pt x="3368" y="1"/>
                  </a:moveTo>
                  <a:lnTo>
                    <a:pt x="1" y="8601"/>
                  </a:lnTo>
                  <a:lnTo>
                    <a:pt x="13554" y="13907"/>
                  </a:lnTo>
                  <a:lnTo>
                    <a:pt x="16920" y="5299"/>
                  </a:lnTo>
                  <a:lnTo>
                    <a:pt x="3368" y="1"/>
                  </a:ln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8" name="Google Shape;468;p15"/>
            <p:cNvSpPr/>
            <p:nvPr/>
          </p:nvSpPr>
          <p:spPr>
            <a:xfrm>
              <a:off x="4951400" y="3794075"/>
              <a:ext cx="95850" cy="86250"/>
            </a:xfrm>
            <a:custGeom>
              <a:avLst/>
              <a:gdLst/>
              <a:ahLst/>
              <a:cxnLst/>
              <a:rect l="l" t="t" r="r" b="b"/>
              <a:pathLst>
                <a:path w="3834" h="3450" extrusionOk="0">
                  <a:moveTo>
                    <a:pt x="2469" y="0"/>
                  </a:moveTo>
                  <a:cubicBezTo>
                    <a:pt x="1613" y="0"/>
                    <a:pt x="0" y="2218"/>
                    <a:pt x="489" y="3029"/>
                  </a:cubicBezTo>
                  <a:cubicBezTo>
                    <a:pt x="652" y="3297"/>
                    <a:pt x="1065" y="3450"/>
                    <a:pt x="1526" y="3450"/>
                  </a:cubicBezTo>
                  <a:cubicBezTo>
                    <a:pt x="1958" y="3450"/>
                    <a:pt x="2432" y="3315"/>
                    <a:pt x="2781" y="3015"/>
                  </a:cubicBezTo>
                  <a:cubicBezTo>
                    <a:pt x="3834" y="2114"/>
                    <a:pt x="3214" y="196"/>
                    <a:pt x="2587" y="16"/>
                  </a:cubicBezTo>
                  <a:cubicBezTo>
                    <a:pt x="2549" y="6"/>
                    <a:pt x="2510" y="0"/>
                    <a:pt x="246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9" name="Google Shape;469;p15"/>
            <p:cNvSpPr/>
            <p:nvPr/>
          </p:nvSpPr>
          <p:spPr>
            <a:xfrm>
              <a:off x="4499525" y="4414250"/>
              <a:ext cx="332550" cy="186200"/>
            </a:xfrm>
            <a:custGeom>
              <a:avLst/>
              <a:gdLst/>
              <a:ahLst/>
              <a:cxnLst/>
              <a:rect l="l" t="t" r="r" b="b"/>
              <a:pathLst>
                <a:path w="13302" h="7448" extrusionOk="0">
                  <a:moveTo>
                    <a:pt x="1010" y="1"/>
                  </a:moveTo>
                  <a:lnTo>
                    <a:pt x="181" y="2120"/>
                  </a:lnTo>
                  <a:cubicBezTo>
                    <a:pt x="109" y="2293"/>
                    <a:pt x="58" y="2473"/>
                    <a:pt x="1" y="2646"/>
                  </a:cubicBezTo>
                  <a:lnTo>
                    <a:pt x="12270" y="7448"/>
                  </a:lnTo>
                  <a:cubicBezTo>
                    <a:pt x="12335" y="7296"/>
                    <a:pt x="12400" y="7145"/>
                    <a:pt x="12458" y="6993"/>
                  </a:cubicBezTo>
                  <a:cubicBezTo>
                    <a:pt x="12472" y="6950"/>
                    <a:pt x="12487" y="6907"/>
                    <a:pt x="12494" y="6871"/>
                  </a:cubicBezTo>
                  <a:lnTo>
                    <a:pt x="13301" y="4809"/>
                  </a:lnTo>
                  <a:lnTo>
                    <a:pt x="101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0" name="Google Shape;470;p15"/>
            <p:cNvSpPr/>
            <p:nvPr/>
          </p:nvSpPr>
          <p:spPr>
            <a:xfrm>
              <a:off x="4489075" y="4559700"/>
              <a:ext cx="241175" cy="167300"/>
            </a:xfrm>
            <a:custGeom>
              <a:avLst/>
              <a:gdLst/>
              <a:ahLst/>
              <a:cxnLst/>
              <a:rect l="l" t="t" r="r" b="b"/>
              <a:pathLst>
                <a:path w="9647" h="6692" extrusionOk="0">
                  <a:moveTo>
                    <a:pt x="0" y="0"/>
                  </a:moveTo>
                  <a:lnTo>
                    <a:pt x="0" y="0"/>
                  </a:lnTo>
                  <a:cubicBezTo>
                    <a:pt x="166" y="3180"/>
                    <a:pt x="2062" y="5818"/>
                    <a:pt x="4384" y="6503"/>
                  </a:cubicBezTo>
                  <a:cubicBezTo>
                    <a:pt x="4814" y="6632"/>
                    <a:pt x="5253" y="6691"/>
                    <a:pt x="5695" y="6691"/>
                  </a:cubicBezTo>
                  <a:cubicBezTo>
                    <a:pt x="7061" y="6691"/>
                    <a:pt x="8448" y="6122"/>
                    <a:pt x="9646" y="5256"/>
                  </a:cubicBezTo>
                  <a:lnTo>
                    <a:pt x="9646" y="5256"/>
                  </a:lnTo>
                  <a:cubicBezTo>
                    <a:pt x="8954" y="5440"/>
                    <a:pt x="8243" y="5534"/>
                    <a:pt x="7531" y="5534"/>
                  </a:cubicBezTo>
                  <a:cubicBezTo>
                    <a:pt x="6376" y="5534"/>
                    <a:pt x="5221" y="5286"/>
                    <a:pt x="4146" y="4773"/>
                  </a:cubicBezTo>
                  <a:cubicBezTo>
                    <a:pt x="2163" y="3821"/>
                    <a:pt x="685" y="2077"/>
                    <a:pt x="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1" name="Google Shape;471;p15"/>
            <p:cNvSpPr/>
            <p:nvPr/>
          </p:nvSpPr>
          <p:spPr>
            <a:xfrm>
              <a:off x="4684625" y="4317275"/>
              <a:ext cx="82925" cy="73225"/>
            </a:xfrm>
            <a:custGeom>
              <a:avLst/>
              <a:gdLst/>
              <a:ahLst/>
              <a:cxnLst/>
              <a:rect l="l" t="t" r="r" b="b"/>
              <a:pathLst>
                <a:path w="3317" h="2929" extrusionOk="0">
                  <a:moveTo>
                    <a:pt x="1657" y="0"/>
                  </a:moveTo>
                  <a:cubicBezTo>
                    <a:pt x="1074" y="0"/>
                    <a:pt x="522" y="352"/>
                    <a:pt x="296" y="931"/>
                  </a:cubicBezTo>
                  <a:cubicBezTo>
                    <a:pt x="0" y="1681"/>
                    <a:pt x="375" y="2532"/>
                    <a:pt x="1125" y="2827"/>
                  </a:cubicBezTo>
                  <a:cubicBezTo>
                    <a:pt x="1301" y="2896"/>
                    <a:pt x="1482" y="2928"/>
                    <a:pt x="1659" y="2928"/>
                  </a:cubicBezTo>
                  <a:cubicBezTo>
                    <a:pt x="2247" y="2928"/>
                    <a:pt x="2799" y="2574"/>
                    <a:pt x="3021" y="1998"/>
                  </a:cubicBezTo>
                  <a:cubicBezTo>
                    <a:pt x="3316" y="1241"/>
                    <a:pt x="2949" y="391"/>
                    <a:pt x="2192" y="102"/>
                  </a:cubicBezTo>
                  <a:cubicBezTo>
                    <a:pt x="2016" y="33"/>
                    <a:pt x="1835" y="0"/>
                    <a:pt x="165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2" name="Google Shape;472;p15"/>
            <p:cNvSpPr/>
            <p:nvPr/>
          </p:nvSpPr>
          <p:spPr>
            <a:xfrm>
              <a:off x="4821600" y="4366300"/>
              <a:ext cx="82925" cy="73225"/>
            </a:xfrm>
            <a:custGeom>
              <a:avLst/>
              <a:gdLst/>
              <a:ahLst/>
              <a:cxnLst/>
              <a:rect l="l" t="t" r="r" b="b"/>
              <a:pathLst>
                <a:path w="3317" h="2929" extrusionOk="0">
                  <a:moveTo>
                    <a:pt x="1654" y="0"/>
                  </a:moveTo>
                  <a:cubicBezTo>
                    <a:pt x="1070" y="0"/>
                    <a:pt x="522" y="351"/>
                    <a:pt x="296" y="931"/>
                  </a:cubicBezTo>
                  <a:cubicBezTo>
                    <a:pt x="0" y="1681"/>
                    <a:pt x="368" y="2532"/>
                    <a:pt x="1125" y="2827"/>
                  </a:cubicBezTo>
                  <a:cubicBezTo>
                    <a:pt x="1299" y="2896"/>
                    <a:pt x="1478" y="2928"/>
                    <a:pt x="1655" y="2928"/>
                  </a:cubicBezTo>
                  <a:cubicBezTo>
                    <a:pt x="2240" y="2928"/>
                    <a:pt x="2794" y="2574"/>
                    <a:pt x="3021" y="1998"/>
                  </a:cubicBezTo>
                  <a:cubicBezTo>
                    <a:pt x="3316" y="1241"/>
                    <a:pt x="2941" y="398"/>
                    <a:pt x="2192" y="102"/>
                  </a:cubicBezTo>
                  <a:cubicBezTo>
                    <a:pt x="2014" y="33"/>
                    <a:pt x="1832" y="0"/>
                    <a:pt x="16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3" name="Google Shape;473;p15"/>
            <p:cNvSpPr/>
            <p:nvPr/>
          </p:nvSpPr>
          <p:spPr>
            <a:xfrm>
              <a:off x="4568375" y="4189150"/>
              <a:ext cx="365700" cy="204950"/>
            </a:xfrm>
            <a:custGeom>
              <a:avLst/>
              <a:gdLst/>
              <a:ahLst/>
              <a:cxnLst/>
              <a:rect l="l" t="t" r="r" b="b"/>
              <a:pathLst>
                <a:path w="14628" h="8198" extrusionOk="0">
                  <a:moveTo>
                    <a:pt x="1075" y="1"/>
                  </a:moveTo>
                  <a:lnTo>
                    <a:pt x="0" y="2740"/>
                  </a:lnTo>
                  <a:cubicBezTo>
                    <a:pt x="766" y="2529"/>
                    <a:pt x="1740" y="2348"/>
                    <a:pt x="2865" y="2348"/>
                  </a:cubicBezTo>
                  <a:cubicBezTo>
                    <a:pt x="3202" y="2348"/>
                    <a:pt x="3552" y="2365"/>
                    <a:pt x="3915" y="2401"/>
                  </a:cubicBezTo>
                  <a:cubicBezTo>
                    <a:pt x="6157" y="2618"/>
                    <a:pt x="7721" y="3490"/>
                    <a:pt x="8853" y="4139"/>
                  </a:cubicBezTo>
                  <a:cubicBezTo>
                    <a:pt x="10987" y="5364"/>
                    <a:pt x="12486" y="6900"/>
                    <a:pt x="13496" y="8197"/>
                  </a:cubicBezTo>
                  <a:lnTo>
                    <a:pt x="14627" y="5299"/>
                  </a:lnTo>
                  <a:lnTo>
                    <a:pt x="1075"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4" name="Google Shape;474;p15"/>
            <p:cNvSpPr/>
            <p:nvPr/>
          </p:nvSpPr>
          <p:spPr>
            <a:xfrm>
              <a:off x="4511050" y="4325775"/>
              <a:ext cx="371475" cy="211050"/>
            </a:xfrm>
            <a:custGeom>
              <a:avLst/>
              <a:gdLst/>
              <a:ahLst/>
              <a:cxnLst/>
              <a:rect l="l" t="t" r="r" b="b"/>
              <a:pathLst>
                <a:path w="14859" h="8442" extrusionOk="0">
                  <a:moveTo>
                    <a:pt x="1227" y="0"/>
                  </a:moveTo>
                  <a:lnTo>
                    <a:pt x="1" y="3136"/>
                  </a:lnTo>
                  <a:lnTo>
                    <a:pt x="13554" y="8442"/>
                  </a:lnTo>
                  <a:lnTo>
                    <a:pt x="14859" y="5111"/>
                  </a:lnTo>
                  <a:lnTo>
                    <a:pt x="14859" y="5111"/>
                  </a:lnTo>
                  <a:cubicBezTo>
                    <a:pt x="14362" y="5162"/>
                    <a:pt x="13797" y="5197"/>
                    <a:pt x="13174" y="5197"/>
                  </a:cubicBezTo>
                  <a:cubicBezTo>
                    <a:pt x="12477" y="5197"/>
                    <a:pt x="11709" y="5153"/>
                    <a:pt x="10887" y="5039"/>
                  </a:cubicBezTo>
                  <a:cubicBezTo>
                    <a:pt x="7671" y="4599"/>
                    <a:pt x="5451" y="3338"/>
                    <a:pt x="4809" y="2949"/>
                  </a:cubicBezTo>
                  <a:cubicBezTo>
                    <a:pt x="3267" y="2026"/>
                    <a:pt x="2092" y="959"/>
                    <a:pt x="122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5" name="Google Shape;475;p15"/>
            <p:cNvSpPr/>
            <p:nvPr/>
          </p:nvSpPr>
          <p:spPr>
            <a:xfrm>
              <a:off x="4503850" y="4380525"/>
              <a:ext cx="354000" cy="179825"/>
            </a:xfrm>
            <a:custGeom>
              <a:avLst/>
              <a:gdLst/>
              <a:ahLst/>
              <a:cxnLst/>
              <a:rect l="l" t="t" r="r" b="b"/>
              <a:pathLst>
                <a:path w="14160" h="7193" extrusionOk="0">
                  <a:moveTo>
                    <a:pt x="1657" y="0"/>
                  </a:moveTo>
                  <a:cubicBezTo>
                    <a:pt x="1071" y="0"/>
                    <a:pt x="507" y="349"/>
                    <a:pt x="275" y="946"/>
                  </a:cubicBezTo>
                  <a:cubicBezTo>
                    <a:pt x="1" y="1645"/>
                    <a:pt x="289" y="2438"/>
                    <a:pt x="952" y="2792"/>
                  </a:cubicBezTo>
                  <a:cubicBezTo>
                    <a:pt x="2574" y="3664"/>
                    <a:pt x="4434" y="4551"/>
                    <a:pt x="6525" y="5358"/>
                  </a:cubicBezTo>
                  <a:cubicBezTo>
                    <a:pt x="8500" y="6122"/>
                    <a:pt x="10367" y="6706"/>
                    <a:pt x="12068" y="7146"/>
                  </a:cubicBezTo>
                  <a:cubicBezTo>
                    <a:pt x="12192" y="7177"/>
                    <a:pt x="12316" y="7193"/>
                    <a:pt x="12438" y="7193"/>
                  </a:cubicBezTo>
                  <a:cubicBezTo>
                    <a:pt x="13039" y="7193"/>
                    <a:pt x="13600" y="6826"/>
                    <a:pt x="13827" y="6245"/>
                  </a:cubicBezTo>
                  <a:cubicBezTo>
                    <a:pt x="14159" y="5401"/>
                    <a:pt x="13654" y="4464"/>
                    <a:pt x="12775" y="4255"/>
                  </a:cubicBezTo>
                  <a:cubicBezTo>
                    <a:pt x="11160" y="3887"/>
                    <a:pt x="9351" y="3361"/>
                    <a:pt x="7419" y="2604"/>
                  </a:cubicBezTo>
                  <a:cubicBezTo>
                    <a:pt x="5501" y="1854"/>
                    <a:pt x="3829" y="1018"/>
                    <a:pt x="2394" y="196"/>
                  </a:cubicBezTo>
                  <a:cubicBezTo>
                    <a:pt x="2160" y="63"/>
                    <a:pt x="1907" y="0"/>
                    <a:pt x="165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6" name="Google Shape;476;p15"/>
            <p:cNvSpPr/>
            <p:nvPr/>
          </p:nvSpPr>
          <p:spPr>
            <a:xfrm>
              <a:off x="4590175" y="4156075"/>
              <a:ext cx="354000" cy="179750"/>
            </a:xfrm>
            <a:custGeom>
              <a:avLst/>
              <a:gdLst/>
              <a:ahLst/>
              <a:cxnLst/>
              <a:rect l="l" t="t" r="r" b="b"/>
              <a:pathLst>
                <a:path w="14160" h="7190" extrusionOk="0">
                  <a:moveTo>
                    <a:pt x="1715" y="0"/>
                  </a:moveTo>
                  <a:cubicBezTo>
                    <a:pt x="1113" y="0"/>
                    <a:pt x="559" y="362"/>
                    <a:pt x="332" y="942"/>
                  </a:cubicBezTo>
                  <a:cubicBezTo>
                    <a:pt x="1" y="1792"/>
                    <a:pt x="498" y="2729"/>
                    <a:pt x="1385" y="2931"/>
                  </a:cubicBezTo>
                  <a:cubicBezTo>
                    <a:pt x="3000" y="3306"/>
                    <a:pt x="4809" y="3832"/>
                    <a:pt x="6741" y="4589"/>
                  </a:cubicBezTo>
                  <a:cubicBezTo>
                    <a:pt x="8659" y="5339"/>
                    <a:pt x="10331" y="6175"/>
                    <a:pt x="11759" y="6990"/>
                  </a:cubicBezTo>
                  <a:cubicBezTo>
                    <a:pt x="11996" y="7126"/>
                    <a:pt x="12251" y="7189"/>
                    <a:pt x="12502" y="7189"/>
                  </a:cubicBezTo>
                  <a:cubicBezTo>
                    <a:pt x="13091" y="7189"/>
                    <a:pt x="13653" y="6839"/>
                    <a:pt x="13885" y="6247"/>
                  </a:cubicBezTo>
                  <a:cubicBezTo>
                    <a:pt x="14159" y="5548"/>
                    <a:pt x="13871" y="4755"/>
                    <a:pt x="13208" y="4395"/>
                  </a:cubicBezTo>
                  <a:cubicBezTo>
                    <a:pt x="11578" y="3522"/>
                    <a:pt x="9726" y="2643"/>
                    <a:pt x="7635" y="1836"/>
                  </a:cubicBezTo>
                  <a:cubicBezTo>
                    <a:pt x="5660" y="1064"/>
                    <a:pt x="3793" y="487"/>
                    <a:pt x="2091" y="48"/>
                  </a:cubicBezTo>
                  <a:cubicBezTo>
                    <a:pt x="1966" y="16"/>
                    <a:pt x="1839" y="0"/>
                    <a:pt x="171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7" name="Google Shape;477;p15"/>
            <p:cNvSpPr/>
            <p:nvPr/>
          </p:nvSpPr>
          <p:spPr>
            <a:xfrm>
              <a:off x="4549450" y="4255625"/>
              <a:ext cx="75175" cy="73225"/>
            </a:xfrm>
            <a:custGeom>
              <a:avLst/>
              <a:gdLst/>
              <a:ahLst/>
              <a:cxnLst/>
              <a:rect l="l" t="t" r="r" b="b"/>
              <a:pathLst>
                <a:path w="3007" h="2929" extrusionOk="0">
                  <a:moveTo>
                    <a:pt x="1348" y="1"/>
                  </a:moveTo>
                  <a:cubicBezTo>
                    <a:pt x="1136" y="1"/>
                    <a:pt x="928" y="48"/>
                    <a:pt x="736" y="139"/>
                  </a:cubicBezTo>
                  <a:lnTo>
                    <a:pt x="0" y="2028"/>
                  </a:lnTo>
                  <a:cubicBezTo>
                    <a:pt x="145" y="2381"/>
                    <a:pt x="426" y="2676"/>
                    <a:pt x="815" y="2828"/>
                  </a:cubicBezTo>
                  <a:cubicBezTo>
                    <a:pt x="989" y="2896"/>
                    <a:pt x="1169" y="2929"/>
                    <a:pt x="1346" y="2929"/>
                  </a:cubicBezTo>
                  <a:cubicBezTo>
                    <a:pt x="1930" y="2929"/>
                    <a:pt x="2484" y="2574"/>
                    <a:pt x="2711" y="1999"/>
                  </a:cubicBezTo>
                  <a:cubicBezTo>
                    <a:pt x="3007" y="1242"/>
                    <a:pt x="2632" y="398"/>
                    <a:pt x="1882" y="103"/>
                  </a:cubicBezTo>
                  <a:cubicBezTo>
                    <a:pt x="1705" y="34"/>
                    <a:pt x="1525" y="1"/>
                    <a:pt x="134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478" name="Google Shape;478;p15"/>
          <p:cNvGrpSpPr/>
          <p:nvPr/>
        </p:nvGrpSpPr>
        <p:grpSpPr>
          <a:xfrm rot="-2166950" flipH="1">
            <a:off x="9502992" y="-487557"/>
            <a:ext cx="2782908" cy="3470034"/>
            <a:chOff x="2386975" y="3180875"/>
            <a:chExt cx="1391500" cy="1735075"/>
          </a:xfrm>
        </p:grpSpPr>
        <p:sp>
          <p:nvSpPr>
            <p:cNvPr id="479" name="Google Shape;479;p15"/>
            <p:cNvSpPr/>
            <p:nvPr/>
          </p:nvSpPr>
          <p:spPr>
            <a:xfrm>
              <a:off x="2439225" y="3191275"/>
              <a:ext cx="1339250" cy="1724675"/>
            </a:xfrm>
            <a:custGeom>
              <a:avLst/>
              <a:gdLst/>
              <a:ahLst/>
              <a:cxnLst/>
              <a:rect l="l" t="t" r="r" b="b"/>
              <a:pathLst>
                <a:path w="53570" h="68987" extrusionOk="0">
                  <a:moveTo>
                    <a:pt x="28691" y="25966"/>
                  </a:moveTo>
                  <a:cubicBezTo>
                    <a:pt x="29503" y="25966"/>
                    <a:pt x="30316" y="26378"/>
                    <a:pt x="30753" y="27221"/>
                  </a:cubicBezTo>
                  <a:lnTo>
                    <a:pt x="38085" y="41408"/>
                  </a:lnTo>
                  <a:cubicBezTo>
                    <a:pt x="38719" y="42641"/>
                    <a:pt x="38149" y="44147"/>
                    <a:pt x="36859" y="44645"/>
                  </a:cubicBezTo>
                  <a:lnTo>
                    <a:pt x="21958" y="50390"/>
                  </a:lnTo>
                  <a:cubicBezTo>
                    <a:pt x="21671" y="50500"/>
                    <a:pt x="21386" y="50551"/>
                    <a:pt x="21110" y="50551"/>
                  </a:cubicBezTo>
                  <a:cubicBezTo>
                    <a:pt x="19574" y="50551"/>
                    <a:pt x="18340" y="48988"/>
                    <a:pt x="18945" y="47399"/>
                  </a:cubicBezTo>
                  <a:lnTo>
                    <a:pt x="26514" y="27466"/>
                  </a:lnTo>
                  <a:cubicBezTo>
                    <a:pt x="26890" y="26475"/>
                    <a:pt x="27789" y="25966"/>
                    <a:pt x="28691" y="25966"/>
                  </a:cubicBezTo>
                  <a:close/>
                  <a:moveTo>
                    <a:pt x="27204" y="0"/>
                  </a:moveTo>
                  <a:cubicBezTo>
                    <a:pt x="26302" y="0"/>
                    <a:pt x="25404" y="509"/>
                    <a:pt x="25029" y="1499"/>
                  </a:cubicBezTo>
                  <a:lnTo>
                    <a:pt x="605" y="65832"/>
                  </a:lnTo>
                  <a:cubicBezTo>
                    <a:pt x="1" y="67425"/>
                    <a:pt x="1231" y="68987"/>
                    <a:pt x="2760" y="68987"/>
                  </a:cubicBezTo>
                  <a:cubicBezTo>
                    <a:pt x="3037" y="68987"/>
                    <a:pt x="3324" y="68935"/>
                    <a:pt x="3611" y="68824"/>
                  </a:cubicBezTo>
                  <a:lnTo>
                    <a:pt x="26442" y="60029"/>
                  </a:lnTo>
                  <a:lnTo>
                    <a:pt x="51702" y="50282"/>
                  </a:lnTo>
                  <a:cubicBezTo>
                    <a:pt x="52993" y="49785"/>
                    <a:pt x="53569" y="48278"/>
                    <a:pt x="52935" y="47045"/>
                  </a:cubicBezTo>
                  <a:lnTo>
                    <a:pt x="29268" y="1261"/>
                  </a:lnTo>
                  <a:cubicBezTo>
                    <a:pt x="28831" y="414"/>
                    <a:pt x="28016" y="0"/>
                    <a:pt x="272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0" name="Google Shape;480;p15"/>
            <p:cNvSpPr/>
            <p:nvPr/>
          </p:nvSpPr>
          <p:spPr>
            <a:xfrm>
              <a:off x="2386975" y="3180875"/>
              <a:ext cx="1339225" cy="1724625"/>
            </a:xfrm>
            <a:custGeom>
              <a:avLst/>
              <a:gdLst/>
              <a:ahLst/>
              <a:cxnLst/>
              <a:rect l="l" t="t" r="r" b="b"/>
              <a:pathLst>
                <a:path w="53569" h="68985" extrusionOk="0">
                  <a:moveTo>
                    <a:pt x="28694" y="25964"/>
                  </a:moveTo>
                  <a:cubicBezTo>
                    <a:pt x="29504" y="25964"/>
                    <a:pt x="30315" y="26376"/>
                    <a:pt x="30752" y="27219"/>
                  </a:cubicBezTo>
                  <a:lnTo>
                    <a:pt x="38084" y="41406"/>
                  </a:lnTo>
                  <a:cubicBezTo>
                    <a:pt x="38726" y="42639"/>
                    <a:pt x="38149" y="44145"/>
                    <a:pt x="36858" y="44643"/>
                  </a:cubicBezTo>
                  <a:lnTo>
                    <a:pt x="21957" y="50388"/>
                  </a:lnTo>
                  <a:cubicBezTo>
                    <a:pt x="21672" y="50498"/>
                    <a:pt x="21387" y="50548"/>
                    <a:pt x="21112" y="50548"/>
                  </a:cubicBezTo>
                  <a:cubicBezTo>
                    <a:pt x="19580" y="50548"/>
                    <a:pt x="18346" y="48985"/>
                    <a:pt x="18951" y="47397"/>
                  </a:cubicBezTo>
                  <a:lnTo>
                    <a:pt x="26521" y="27464"/>
                  </a:lnTo>
                  <a:cubicBezTo>
                    <a:pt x="26896" y="26473"/>
                    <a:pt x="27794" y="25964"/>
                    <a:pt x="28694" y="25964"/>
                  </a:cubicBezTo>
                  <a:close/>
                  <a:moveTo>
                    <a:pt x="27213" y="1"/>
                  </a:moveTo>
                  <a:cubicBezTo>
                    <a:pt x="26311" y="1"/>
                    <a:pt x="25411" y="510"/>
                    <a:pt x="25036" y="1497"/>
                  </a:cubicBezTo>
                  <a:lnTo>
                    <a:pt x="604" y="65830"/>
                  </a:lnTo>
                  <a:cubicBezTo>
                    <a:pt x="0" y="67423"/>
                    <a:pt x="1230" y="68985"/>
                    <a:pt x="2759" y="68985"/>
                  </a:cubicBezTo>
                  <a:cubicBezTo>
                    <a:pt x="3036" y="68985"/>
                    <a:pt x="3323" y="68933"/>
                    <a:pt x="3611" y="68822"/>
                  </a:cubicBezTo>
                  <a:lnTo>
                    <a:pt x="26441" y="60027"/>
                  </a:lnTo>
                  <a:lnTo>
                    <a:pt x="51709" y="50280"/>
                  </a:lnTo>
                  <a:cubicBezTo>
                    <a:pt x="52999" y="49783"/>
                    <a:pt x="53569" y="48276"/>
                    <a:pt x="52934" y="47050"/>
                  </a:cubicBezTo>
                  <a:lnTo>
                    <a:pt x="29275" y="1259"/>
                  </a:lnTo>
                  <a:cubicBezTo>
                    <a:pt x="28838" y="413"/>
                    <a:pt x="28024" y="1"/>
                    <a:pt x="27213"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1" name="Google Shape;481;p15"/>
            <p:cNvSpPr/>
            <p:nvPr/>
          </p:nvSpPr>
          <p:spPr>
            <a:xfrm>
              <a:off x="2958250" y="3334525"/>
              <a:ext cx="122750" cy="66775"/>
            </a:xfrm>
            <a:custGeom>
              <a:avLst/>
              <a:gdLst/>
              <a:ahLst/>
              <a:cxnLst/>
              <a:rect l="l" t="t" r="r" b="b"/>
              <a:pathLst>
                <a:path w="4910" h="2671" extrusionOk="0">
                  <a:moveTo>
                    <a:pt x="418" y="1"/>
                  </a:moveTo>
                  <a:lnTo>
                    <a:pt x="0" y="1104"/>
                  </a:lnTo>
                  <a:lnTo>
                    <a:pt x="4030" y="2632"/>
                  </a:lnTo>
                  <a:cubicBezTo>
                    <a:pt x="4099" y="2658"/>
                    <a:pt x="4170" y="2671"/>
                    <a:pt x="4239" y="2671"/>
                  </a:cubicBezTo>
                  <a:cubicBezTo>
                    <a:pt x="4475" y="2671"/>
                    <a:pt x="4698" y="2527"/>
                    <a:pt x="4787" y="2293"/>
                  </a:cubicBezTo>
                  <a:cubicBezTo>
                    <a:pt x="4910" y="1990"/>
                    <a:pt x="4751" y="1644"/>
                    <a:pt x="4448" y="1536"/>
                  </a:cubicBezTo>
                  <a:lnTo>
                    <a:pt x="41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2" name="Google Shape;482;p15"/>
            <p:cNvSpPr/>
            <p:nvPr/>
          </p:nvSpPr>
          <p:spPr>
            <a:xfrm>
              <a:off x="2995200" y="3237025"/>
              <a:ext cx="122750" cy="66775"/>
            </a:xfrm>
            <a:custGeom>
              <a:avLst/>
              <a:gdLst/>
              <a:ahLst/>
              <a:cxnLst/>
              <a:rect l="l" t="t" r="r" b="b"/>
              <a:pathLst>
                <a:path w="4910" h="2671" extrusionOk="0">
                  <a:moveTo>
                    <a:pt x="418" y="1"/>
                  </a:moveTo>
                  <a:lnTo>
                    <a:pt x="0" y="1104"/>
                  </a:lnTo>
                  <a:lnTo>
                    <a:pt x="4037" y="2632"/>
                  </a:lnTo>
                  <a:cubicBezTo>
                    <a:pt x="4106" y="2658"/>
                    <a:pt x="4177" y="2671"/>
                    <a:pt x="4246" y="2671"/>
                  </a:cubicBezTo>
                  <a:cubicBezTo>
                    <a:pt x="4483" y="2671"/>
                    <a:pt x="4705" y="2527"/>
                    <a:pt x="4794" y="2293"/>
                  </a:cubicBezTo>
                  <a:cubicBezTo>
                    <a:pt x="4909" y="1990"/>
                    <a:pt x="4758" y="1644"/>
                    <a:pt x="4455" y="1529"/>
                  </a:cubicBezTo>
                  <a:lnTo>
                    <a:pt x="41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3" name="Google Shape;483;p15"/>
            <p:cNvSpPr/>
            <p:nvPr/>
          </p:nvSpPr>
          <p:spPr>
            <a:xfrm>
              <a:off x="2881650" y="3536200"/>
              <a:ext cx="122750" cy="66775"/>
            </a:xfrm>
            <a:custGeom>
              <a:avLst/>
              <a:gdLst/>
              <a:ahLst/>
              <a:cxnLst/>
              <a:rect l="l" t="t" r="r" b="b"/>
              <a:pathLst>
                <a:path w="4910" h="2671" extrusionOk="0">
                  <a:moveTo>
                    <a:pt x="419" y="1"/>
                  </a:moveTo>
                  <a:lnTo>
                    <a:pt x="0" y="1104"/>
                  </a:lnTo>
                  <a:lnTo>
                    <a:pt x="4030" y="2632"/>
                  </a:lnTo>
                  <a:cubicBezTo>
                    <a:pt x="4099" y="2658"/>
                    <a:pt x="4170" y="2671"/>
                    <a:pt x="4240" y="2671"/>
                  </a:cubicBezTo>
                  <a:cubicBezTo>
                    <a:pt x="4479" y="2671"/>
                    <a:pt x="4705" y="2527"/>
                    <a:pt x="4794" y="2293"/>
                  </a:cubicBezTo>
                  <a:cubicBezTo>
                    <a:pt x="4910" y="1990"/>
                    <a:pt x="4751" y="1644"/>
                    <a:pt x="4448" y="1529"/>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4" name="Google Shape;484;p15"/>
            <p:cNvSpPr/>
            <p:nvPr/>
          </p:nvSpPr>
          <p:spPr>
            <a:xfrm>
              <a:off x="2918600" y="3438700"/>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10" y="1990"/>
                    <a:pt x="4758" y="1644"/>
                    <a:pt x="4455" y="1529"/>
                  </a:cubicBezTo>
                  <a:lnTo>
                    <a:pt x="418"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5" name="Google Shape;485;p15"/>
            <p:cNvSpPr/>
            <p:nvPr/>
          </p:nvSpPr>
          <p:spPr>
            <a:xfrm>
              <a:off x="2812625" y="3717875"/>
              <a:ext cx="122750" cy="66775"/>
            </a:xfrm>
            <a:custGeom>
              <a:avLst/>
              <a:gdLst/>
              <a:ahLst/>
              <a:cxnLst/>
              <a:rect l="l" t="t" r="r" b="b"/>
              <a:pathLst>
                <a:path w="4910" h="2671" extrusionOk="0">
                  <a:moveTo>
                    <a:pt x="419" y="0"/>
                  </a:moveTo>
                  <a:lnTo>
                    <a:pt x="0" y="1103"/>
                  </a:lnTo>
                  <a:lnTo>
                    <a:pt x="4030" y="2631"/>
                  </a:lnTo>
                  <a:cubicBezTo>
                    <a:pt x="4101" y="2658"/>
                    <a:pt x="4173" y="2670"/>
                    <a:pt x="4243" y="2670"/>
                  </a:cubicBezTo>
                  <a:cubicBezTo>
                    <a:pt x="4483" y="2670"/>
                    <a:pt x="4705" y="2527"/>
                    <a:pt x="4794" y="2293"/>
                  </a:cubicBezTo>
                  <a:cubicBezTo>
                    <a:pt x="4910" y="1990"/>
                    <a:pt x="4758" y="1651"/>
                    <a:pt x="4448"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6" name="Google Shape;486;p15"/>
            <p:cNvSpPr/>
            <p:nvPr/>
          </p:nvSpPr>
          <p:spPr>
            <a:xfrm>
              <a:off x="2849750" y="3620375"/>
              <a:ext cx="122575" cy="66775"/>
            </a:xfrm>
            <a:custGeom>
              <a:avLst/>
              <a:gdLst/>
              <a:ahLst/>
              <a:cxnLst/>
              <a:rect l="l" t="t" r="r" b="b"/>
              <a:pathLst>
                <a:path w="4903" h="2671" extrusionOk="0">
                  <a:moveTo>
                    <a:pt x="419" y="0"/>
                  </a:moveTo>
                  <a:lnTo>
                    <a:pt x="0" y="1103"/>
                  </a:lnTo>
                  <a:lnTo>
                    <a:pt x="4030" y="2631"/>
                  </a:lnTo>
                  <a:cubicBezTo>
                    <a:pt x="4099" y="2658"/>
                    <a:pt x="4170" y="2670"/>
                    <a:pt x="4239" y="2670"/>
                  </a:cubicBezTo>
                  <a:cubicBezTo>
                    <a:pt x="4476" y="2670"/>
                    <a:pt x="4698" y="2527"/>
                    <a:pt x="4787" y="2293"/>
                  </a:cubicBezTo>
                  <a:cubicBezTo>
                    <a:pt x="4903" y="1990"/>
                    <a:pt x="4751" y="1644"/>
                    <a:pt x="4448"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7" name="Google Shape;487;p15"/>
            <p:cNvSpPr/>
            <p:nvPr/>
          </p:nvSpPr>
          <p:spPr>
            <a:xfrm>
              <a:off x="2736025" y="3919550"/>
              <a:ext cx="122750" cy="66775"/>
            </a:xfrm>
            <a:custGeom>
              <a:avLst/>
              <a:gdLst/>
              <a:ahLst/>
              <a:cxnLst/>
              <a:rect l="l" t="t" r="r" b="b"/>
              <a:pathLst>
                <a:path w="4910" h="2671" extrusionOk="0">
                  <a:moveTo>
                    <a:pt x="419" y="0"/>
                  </a:moveTo>
                  <a:lnTo>
                    <a:pt x="1" y="1103"/>
                  </a:lnTo>
                  <a:lnTo>
                    <a:pt x="4030" y="2631"/>
                  </a:lnTo>
                  <a:cubicBezTo>
                    <a:pt x="4101" y="2658"/>
                    <a:pt x="4173" y="2670"/>
                    <a:pt x="4243" y="2670"/>
                  </a:cubicBezTo>
                  <a:cubicBezTo>
                    <a:pt x="4483" y="2670"/>
                    <a:pt x="4705" y="2526"/>
                    <a:pt x="4795" y="2293"/>
                  </a:cubicBezTo>
                  <a:cubicBezTo>
                    <a:pt x="4910" y="1990"/>
                    <a:pt x="4759" y="1651"/>
                    <a:pt x="4449"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8" name="Google Shape;488;p15"/>
            <p:cNvSpPr/>
            <p:nvPr/>
          </p:nvSpPr>
          <p:spPr>
            <a:xfrm>
              <a:off x="2773150" y="3822050"/>
              <a:ext cx="122575" cy="66750"/>
            </a:xfrm>
            <a:custGeom>
              <a:avLst/>
              <a:gdLst/>
              <a:ahLst/>
              <a:cxnLst/>
              <a:rect l="l" t="t" r="r" b="b"/>
              <a:pathLst>
                <a:path w="4903" h="2670" extrusionOk="0">
                  <a:moveTo>
                    <a:pt x="419" y="0"/>
                  </a:moveTo>
                  <a:lnTo>
                    <a:pt x="1" y="1103"/>
                  </a:lnTo>
                  <a:lnTo>
                    <a:pt x="4031" y="2631"/>
                  </a:lnTo>
                  <a:cubicBezTo>
                    <a:pt x="4099" y="2658"/>
                    <a:pt x="4170" y="2670"/>
                    <a:pt x="4240" y="2670"/>
                  </a:cubicBezTo>
                  <a:cubicBezTo>
                    <a:pt x="4476" y="2670"/>
                    <a:pt x="4698" y="2526"/>
                    <a:pt x="4787" y="2292"/>
                  </a:cubicBezTo>
                  <a:cubicBezTo>
                    <a:pt x="4903" y="1990"/>
                    <a:pt x="4751" y="1644"/>
                    <a:pt x="4449"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9" name="Google Shape;489;p15"/>
            <p:cNvSpPr/>
            <p:nvPr/>
          </p:nvSpPr>
          <p:spPr>
            <a:xfrm>
              <a:off x="2665925" y="4104275"/>
              <a:ext cx="122750" cy="66775"/>
            </a:xfrm>
            <a:custGeom>
              <a:avLst/>
              <a:gdLst/>
              <a:ahLst/>
              <a:cxnLst/>
              <a:rect l="l" t="t" r="r" b="b"/>
              <a:pathLst>
                <a:path w="4910" h="2671" extrusionOk="0">
                  <a:moveTo>
                    <a:pt x="418" y="0"/>
                  </a:moveTo>
                  <a:lnTo>
                    <a:pt x="0" y="1103"/>
                  </a:lnTo>
                  <a:lnTo>
                    <a:pt x="4030" y="2632"/>
                  </a:lnTo>
                  <a:cubicBezTo>
                    <a:pt x="4099" y="2658"/>
                    <a:pt x="4170" y="2670"/>
                    <a:pt x="4240" y="2670"/>
                  </a:cubicBezTo>
                  <a:cubicBezTo>
                    <a:pt x="4478" y="2670"/>
                    <a:pt x="4705" y="2527"/>
                    <a:pt x="4794" y="2293"/>
                  </a:cubicBezTo>
                  <a:cubicBezTo>
                    <a:pt x="4910" y="1990"/>
                    <a:pt x="4751" y="1651"/>
                    <a:pt x="4448" y="1536"/>
                  </a:cubicBezTo>
                  <a:lnTo>
                    <a:pt x="418"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0" name="Google Shape;490;p15"/>
            <p:cNvSpPr/>
            <p:nvPr/>
          </p:nvSpPr>
          <p:spPr>
            <a:xfrm>
              <a:off x="2702875" y="4006775"/>
              <a:ext cx="122750" cy="66775"/>
            </a:xfrm>
            <a:custGeom>
              <a:avLst/>
              <a:gdLst/>
              <a:ahLst/>
              <a:cxnLst/>
              <a:rect l="l" t="t" r="r" b="b"/>
              <a:pathLst>
                <a:path w="4910" h="2671" extrusionOk="0">
                  <a:moveTo>
                    <a:pt x="418" y="0"/>
                  </a:moveTo>
                  <a:lnTo>
                    <a:pt x="0" y="1103"/>
                  </a:lnTo>
                  <a:lnTo>
                    <a:pt x="4037" y="2632"/>
                  </a:lnTo>
                  <a:cubicBezTo>
                    <a:pt x="4106" y="2658"/>
                    <a:pt x="4177" y="2670"/>
                    <a:pt x="4246" y="2670"/>
                  </a:cubicBezTo>
                  <a:cubicBezTo>
                    <a:pt x="4483" y="2670"/>
                    <a:pt x="4705" y="2527"/>
                    <a:pt x="4794" y="2293"/>
                  </a:cubicBezTo>
                  <a:cubicBezTo>
                    <a:pt x="4909" y="1990"/>
                    <a:pt x="4758" y="1644"/>
                    <a:pt x="4455" y="1536"/>
                  </a:cubicBezTo>
                  <a:lnTo>
                    <a:pt x="418"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1" name="Google Shape;491;p15"/>
            <p:cNvSpPr/>
            <p:nvPr/>
          </p:nvSpPr>
          <p:spPr>
            <a:xfrm>
              <a:off x="2589325" y="4305950"/>
              <a:ext cx="122750" cy="66775"/>
            </a:xfrm>
            <a:custGeom>
              <a:avLst/>
              <a:gdLst/>
              <a:ahLst/>
              <a:cxnLst/>
              <a:rect l="l" t="t" r="r" b="b"/>
              <a:pathLst>
                <a:path w="4910" h="2671" extrusionOk="0">
                  <a:moveTo>
                    <a:pt x="419" y="0"/>
                  </a:moveTo>
                  <a:lnTo>
                    <a:pt x="1" y="1103"/>
                  </a:lnTo>
                  <a:lnTo>
                    <a:pt x="4030" y="2631"/>
                  </a:lnTo>
                  <a:cubicBezTo>
                    <a:pt x="4099" y="2658"/>
                    <a:pt x="4170" y="2670"/>
                    <a:pt x="4240" y="2670"/>
                  </a:cubicBezTo>
                  <a:cubicBezTo>
                    <a:pt x="4479" y="2670"/>
                    <a:pt x="4705" y="2527"/>
                    <a:pt x="4794" y="2293"/>
                  </a:cubicBezTo>
                  <a:cubicBezTo>
                    <a:pt x="4910" y="1990"/>
                    <a:pt x="4751" y="1651"/>
                    <a:pt x="4448" y="1536"/>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2" name="Google Shape;492;p15"/>
            <p:cNvSpPr/>
            <p:nvPr/>
          </p:nvSpPr>
          <p:spPr>
            <a:xfrm>
              <a:off x="2626450" y="4208450"/>
              <a:ext cx="122575" cy="66775"/>
            </a:xfrm>
            <a:custGeom>
              <a:avLst/>
              <a:gdLst/>
              <a:ahLst/>
              <a:cxnLst/>
              <a:rect l="l" t="t" r="r" b="b"/>
              <a:pathLst>
                <a:path w="4903" h="2671" extrusionOk="0">
                  <a:moveTo>
                    <a:pt x="419" y="0"/>
                  </a:moveTo>
                  <a:lnTo>
                    <a:pt x="1" y="1103"/>
                  </a:lnTo>
                  <a:lnTo>
                    <a:pt x="4030" y="2631"/>
                  </a:lnTo>
                  <a:cubicBezTo>
                    <a:pt x="4099" y="2658"/>
                    <a:pt x="4170" y="2670"/>
                    <a:pt x="4239" y="2670"/>
                  </a:cubicBezTo>
                  <a:cubicBezTo>
                    <a:pt x="4476" y="2670"/>
                    <a:pt x="4698" y="2526"/>
                    <a:pt x="4787" y="2293"/>
                  </a:cubicBezTo>
                  <a:cubicBezTo>
                    <a:pt x="4903" y="1990"/>
                    <a:pt x="4751" y="1644"/>
                    <a:pt x="4449" y="1528"/>
                  </a:cubicBezTo>
                  <a:lnTo>
                    <a:pt x="41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3" name="Google Shape;493;p15"/>
            <p:cNvSpPr/>
            <p:nvPr/>
          </p:nvSpPr>
          <p:spPr>
            <a:xfrm>
              <a:off x="2520300" y="4487600"/>
              <a:ext cx="122750" cy="66850"/>
            </a:xfrm>
            <a:custGeom>
              <a:avLst/>
              <a:gdLst/>
              <a:ahLst/>
              <a:cxnLst/>
              <a:rect l="l" t="t" r="r" b="b"/>
              <a:pathLst>
                <a:path w="4910" h="2674" extrusionOk="0">
                  <a:moveTo>
                    <a:pt x="419" y="1"/>
                  </a:moveTo>
                  <a:lnTo>
                    <a:pt x="0" y="1104"/>
                  </a:lnTo>
                  <a:lnTo>
                    <a:pt x="4030" y="2632"/>
                  </a:lnTo>
                  <a:cubicBezTo>
                    <a:pt x="4102" y="2660"/>
                    <a:pt x="4175" y="2674"/>
                    <a:pt x="4247" y="2674"/>
                  </a:cubicBezTo>
                  <a:cubicBezTo>
                    <a:pt x="4485" y="2674"/>
                    <a:pt x="4706" y="2526"/>
                    <a:pt x="4794" y="2293"/>
                  </a:cubicBezTo>
                  <a:cubicBezTo>
                    <a:pt x="4910" y="1990"/>
                    <a:pt x="4758" y="1652"/>
                    <a:pt x="4448" y="1536"/>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4" name="Google Shape;494;p15"/>
            <p:cNvSpPr/>
            <p:nvPr/>
          </p:nvSpPr>
          <p:spPr>
            <a:xfrm>
              <a:off x="2557425" y="4390100"/>
              <a:ext cx="122575" cy="66775"/>
            </a:xfrm>
            <a:custGeom>
              <a:avLst/>
              <a:gdLst/>
              <a:ahLst/>
              <a:cxnLst/>
              <a:rect l="l" t="t" r="r" b="b"/>
              <a:pathLst>
                <a:path w="4903" h="2671" extrusionOk="0">
                  <a:moveTo>
                    <a:pt x="419" y="1"/>
                  </a:moveTo>
                  <a:lnTo>
                    <a:pt x="1" y="1104"/>
                  </a:lnTo>
                  <a:lnTo>
                    <a:pt x="4030" y="2632"/>
                  </a:lnTo>
                  <a:cubicBezTo>
                    <a:pt x="4099" y="2658"/>
                    <a:pt x="4170" y="2671"/>
                    <a:pt x="4239" y="2671"/>
                  </a:cubicBezTo>
                  <a:cubicBezTo>
                    <a:pt x="4476" y="2671"/>
                    <a:pt x="4698" y="2527"/>
                    <a:pt x="4787" y="2293"/>
                  </a:cubicBezTo>
                  <a:cubicBezTo>
                    <a:pt x="4903" y="1990"/>
                    <a:pt x="4751" y="1652"/>
                    <a:pt x="4448" y="1536"/>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5" name="Google Shape;495;p15"/>
            <p:cNvSpPr/>
            <p:nvPr/>
          </p:nvSpPr>
          <p:spPr>
            <a:xfrm>
              <a:off x="2482625" y="4586900"/>
              <a:ext cx="118450" cy="65150"/>
            </a:xfrm>
            <a:custGeom>
              <a:avLst/>
              <a:gdLst/>
              <a:ahLst/>
              <a:cxnLst/>
              <a:rect l="l" t="t" r="r" b="b"/>
              <a:pathLst>
                <a:path w="4738" h="2606" extrusionOk="0">
                  <a:moveTo>
                    <a:pt x="419" y="1"/>
                  </a:moveTo>
                  <a:lnTo>
                    <a:pt x="1" y="1097"/>
                  </a:lnTo>
                  <a:lnTo>
                    <a:pt x="3865" y="2567"/>
                  </a:lnTo>
                  <a:cubicBezTo>
                    <a:pt x="3932" y="2593"/>
                    <a:pt x="4001" y="2605"/>
                    <a:pt x="4069" y="2605"/>
                  </a:cubicBezTo>
                  <a:cubicBezTo>
                    <a:pt x="4307" y="2605"/>
                    <a:pt x="4532" y="2457"/>
                    <a:pt x="4622" y="2221"/>
                  </a:cubicBezTo>
                  <a:cubicBezTo>
                    <a:pt x="4737" y="1919"/>
                    <a:pt x="4586" y="1580"/>
                    <a:pt x="4283"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6" name="Google Shape;496;p15"/>
            <p:cNvSpPr/>
            <p:nvPr/>
          </p:nvSpPr>
          <p:spPr>
            <a:xfrm>
              <a:off x="2413600" y="4768575"/>
              <a:ext cx="118450" cy="65150"/>
            </a:xfrm>
            <a:custGeom>
              <a:avLst/>
              <a:gdLst/>
              <a:ahLst/>
              <a:cxnLst/>
              <a:rect l="l" t="t" r="r" b="b"/>
              <a:pathLst>
                <a:path w="4738" h="2606" extrusionOk="0">
                  <a:moveTo>
                    <a:pt x="419" y="1"/>
                  </a:moveTo>
                  <a:lnTo>
                    <a:pt x="1" y="1096"/>
                  </a:lnTo>
                  <a:lnTo>
                    <a:pt x="3865" y="2567"/>
                  </a:lnTo>
                  <a:cubicBezTo>
                    <a:pt x="3933" y="2593"/>
                    <a:pt x="4004" y="2606"/>
                    <a:pt x="4073" y="2606"/>
                  </a:cubicBezTo>
                  <a:cubicBezTo>
                    <a:pt x="4310" y="2606"/>
                    <a:pt x="4532" y="2461"/>
                    <a:pt x="4622" y="2221"/>
                  </a:cubicBezTo>
                  <a:cubicBezTo>
                    <a:pt x="4737" y="1918"/>
                    <a:pt x="4586" y="1579"/>
                    <a:pt x="4283"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7" name="Google Shape;497;p15"/>
            <p:cNvSpPr/>
            <p:nvPr/>
          </p:nvSpPr>
          <p:spPr>
            <a:xfrm>
              <a:off x="2450725" y="4671075"/>
              <a:ext cx="118450" cy="65125"/>
            </a:xfrm>
            <a:custGeom>
              <a:avLst/>
              <a:gdLst/>
              <a:ahLst/>
              <a:cxnLst/>
              <a:rect l="l" t="t" r="r" b="b"/>
              <a:pathLst>
                <a:path w="4738" h="2605" extrusionOk="0">
                  <a:moveTo>
                    <a:pt x="419" y="1"/>
                  </a:moveTo>
                  <a:lnTo>
                    <a:pt x="1" y="1096"/>
                  </a:lnTo>
                  <a:lnTo>
                    <a:pt x="3858" y="2567"/>
                  </a:lnTo>
                  <a:cubicBezTo>
                    <a:pt x="3925" y="2593"/>
                    <a:pt x="3994" y="2605"/>
                    <a:pt x="4063" y="2605"/>
                  </a:cubicBezTo>
                  <a:cubicBezTo>
                    <a:pt x="4303" y="2605"/>
                    <a:pt x="4532" y="2456"/>
                    <a:pt x="4622" y="2221"/>
                  </a:cubicBezTo>
                  <a:cubicBezTo>
                    <a:pt x="4737" y="1918"/>
                    <a:pt x="4579" y="1579"/>
                    <a:pt x="4276" y="1464"/>
                  </a:cubicBezTo>
                  <a:lnTo>
                    <a:pt x="41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8" name="Google Shape;498;p15"/>
            <p:cNvSpPr/>
            <p:nvPr/>
          </p:nvSpPr>
          <p:spPr>
            <a:xfrm>
              <a:off x="2390000" y="3180925"/>
              <a:ext cx="695700" cy="1719775"/>
            </a:xfrm>
            <a:custGeom>
              <a:avLst/>
              <a:gdLst/>
              <a:ahLst/>
              <a:cxnLst/>
              <a:rect l="l" t="t" r="r" b="b"/>
              <a:pathLst>
                <a:path w="27828" h="68791" extrusionOk="0">
                  <a:moveTo>
                    <a:pt x="27088" y="1"/>
                  </a:moveTo>
                  <a:cubicBezTo>
                    <a:pt x="26186" y="1"/>
                    <a:pt x="25287" y="507"/>
                    <a:pt x="24915" y="1495"/>
                  </a:cubicBezTo>
                  <a:lnTo>
                    <a:pt x="483" y="65828"/>
                  </a:lnTo>
                  <a:cubicBezTo>
                    <a:pt x="0" y="67089"/>
                    <a:pt x="685" y="68337"/>
                    <a:pt x="1752" y="68791"/>
                  </a:cubicBezTo>
                  <a:lnTo>
                    <a:pt x="27827" y="118"/>
                  </a:lnTo>
                  <a:cubicBezTo>
                    <a:pt x="27588" y="40"/>
                    <a:pt x="27338" y="1"/>
                    <a:pt x="2708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9" name="Google Shape;499;p15"/>
            <p:cNvSpPr/>
            <p:nvPr/>
          </p:nvSpPr>
          <p:spPr>
            <a:xfrm>
              <a:off x="2696575" y="4528925"/>
              <a:ext cx="348025" cy="187875"/>
            </a:xfrm>
            <a:custGeom>
              <a:avLst/>
              <a:gdLst/>
              <a:ahLst/>
              <a:cxnLst/>
              <a:rect l="l" t="t" r="r" b="b"/>
              <a:pathLst>
                <a:path w="13921" h="7515" extrusionOk="0">
                  <a:moveTo>
                    <a:pt x="9019" y="0"/>
                  </a:moveTo>
                  <a:cubicBezTo>
                    <a:pt x="4336" y="0"/>
                    <a:pt x="1" y="5524"/>
                    <a:pt x="728" y="6919"/>
                  </a:cubicBezTo>
                  <a:cubicBezTo>
                    <a:pt x="946" y="7333"/>
                    <a:pt x="1685" y="7515"/>
                    <a:pt x="2709" y="7515"/>
                  </a:cubicBezTo>
                  <a:cubicBezTo>
                    <a:pt x="6391" y="7515"/>
                    <a:pt x="13761" y="5169"/>
                    <a:pt x="13863" y="2868"/>
                  </a:cubicBezTo>
                  <a:cubicBezTo>
                    <a:pt x="13920" y="1592"/>
                    <a:pt x="11751" y="482"/>
                    <a:pt x="10294" y="143"/>
                  </a:cubicBezTo>
                  <a:cubicBezTo>
                    <a:pt x="9869" y="45"/>
                    <a:pt x="9443" y="0"/>
                    <a:pt x="901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0" name="Google Shape;500;p15"/>
            <p:cNvSpPr/>
            <p:nvPr/>
          </p:nvSpPr>
          <p:spPr>
            <a:xfrm>
              <a:off x="3119275" y="4467425"/>
              <a:ext cx="106625" cy="83725"/>
            </a:xfrm>
            <a:custGeom>
              <a:avLst/>
              <a:gdLst/>
              <a:ahLst/>
              <a:cxnLst/>
              <a:rect l="l" t="t" r="r" b="b"/>
              <a:pathLst>
                <a:path w="4265" h="3349" extrusionOk="0">
                  <a:moveTo>
                    <a:pt x="2991" y="0"/>
                  </a:moveTo>
                  <a:cubicBezTo>
                    <a:pt x="1867" y="0"/>
                    <a:pt x="1" y="1674"/>
                    <a:pt x="256" y="2480"/>
                  </a:cubicBezTo>
                  <a:cubicBezTo>
                    <a:pt x="393" y="2924"/>
                    <a:pt x="1244" y="3349"/>
                    <a:pt x="2101" y="3349"/>
                  </a:cubicBezTo>
                  <a:cubicBezTo>
                    <a:pt x="2651" y="3349"/>
                    <a:pt x="3204" y="3174"/>
                    <a:pt x="3573" y="2718"/>
                  </a:cubicBezTo>
                  <a:cubicBezTo>
                    <a:pt x="4265" y="1875"/>
                    <a:pt x="4020" y="426"/>
                    <a:pt x="3378" y="87"/>
                  </a:cubicBezTo>
                  <a:cubicBezTo>
                    <a:pt x="3265" y="28"/>
                    <a:pt x="3134" y="0"/>
                    <a:pt x="299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01" name="Google Shape;501;p15"/>
          <p:cNvGrpSpPr/>
          <p:nvPr/>
        </p:nvGrpSpPr>
        <p:grpSpPr>
          <a:xfrm>
            <a:off x="6515854" y="-254950"/>
            <a:ext cx="2576900" cy="3280700"/>
            <a:chOff x="659300" y="3268175"/>
            <a:chExt cx="1288450" cy="1640350"/>
          </a:xfrm>
        </p:grpSpPr>
        <p:sp>
          <p:nvSpPr>
            <p:cNvPr id="502" name="Google Shape;502;p15"/>
            <p:cNvSpPr/>
            <p:nvPr/>
          </p:nvSpPr>
          <p:spPr>
            <a:xfrm>
              <a:off x="705625" y="3277550"/>
              <a:ext cx="1242125" cy="1630975"/>
            </a:xfrm>
            <a:custGeom>
              <a:avLst/>
              <a:gdLst/>
              <a:ahLst/>
              <a:cxnLst/>
              <a:rect l="l" t="t" r="r" b="b"/>
              <a:pathLst>
                <a:path w="49685" h="65239" extrusionOk="0">
                  <a:moveTo>
                    <a:pt x="40750" y="0"/>
                  </a:moveTo>
                  <a:cubicBezTo>
                    <a:pt x="40283" y="0"/>
                    <a:pt x="39824" y="223"/>
                    <a:pt x="39541" y="636"/>
                  </a:cubicBezTo>
                  <a:lnTo>
                    <a:pt x="454" y="57998"/>
                  </a:lnTo>
                  <a:cubicBezTo>
                    <a:pt x="0" y="58668"/>
                    <a:pt x="173" y="59577"/>
                    <a:pt x="836" y="60031"/>
                  </a:cubicBezTo>
                  <a:lnTo>
                    <a:pt x="8110" y="64983"/>
                  </a:lnTo>
                  <a:cubicBezTo>
                    <a:pt x="8365" y="65156"/>
                    <a:pt x="8654" y="65239"/>
                    <a:pt x="8939" y="65239"/>
                  </a:cubicBezTo>
                  <a:cubicBezTo>
                    <a:pt x="9405" y="65239"/>
                    <a:pt x="9861" y="65017"/>
                    <a:pt x="10143" y="64601"/>
                  </a:cubicBezTo>
                  <a:lnTo>
                    <a:pt x="49230" y="7239"/>
                  </a:lnTo>
                  <a:cubicBezTo>
                    <a:pt x="49684" y="6569"/>
                    <a:pt x="49511" y="5661"/>
                    <a:pt x="48848" y="5207"/>
                  </a:cubicBezTo>
                  <a:lnTo>
                    <a:pt x="41574" y="254"/>
                  </a:lnTo>
                  <a:cubicBezTo>
                    <a:pt x="41321" y="82"/>
                    <a:pt x="41034" y="0"/>
                    <a:pt x="407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3" name="Google Shape;503;p15"/>
            <p:cNvSpPr/>
            <p:nvPr/>
          </p:nvSpPr>
          <p:spPr>
            <a:xfrm>
              <a:off x="659300" y="3268175"/>
              <a:ext cx="1242125" cy="1631125"/>
            </a:xfrm>
            <a:custGeom>
              <a:avLst/>
              <a:gdLst/>
              <a:ahLst/>
              <a:cxnLst/>
              <a:rect l="l" t="t" r="r" b="b"/>
              <a:pathLst>
                <a:path w="49685" h="65245" extrusionOk="0">
                  <a:moveTo>
                    <a:pt x="40753" y="1"/>
                  </a:moveTo>
                  <a:cubicBezTo>
                    <a:pt x="40284" y="1"/>
                    <a:pt x="39825" y="226"/>
                    <a:pt x="39542" y="643"/>
                  </a:cubicBezTo>
                  <a:lnTo>
                    <a:pt x="455" y="58005"/>
                  </a:lnTo>
                  <a:cubicBezTo>
                    <a:pt x="0" y="58669"/>
                    <a:pt x="173" y="59584"/>
                    <a:pt x="837" y="60038"/>
                  </a:cubicBezTo>
                  <a:lnTo>
                    <a:pt x="8111" y="64991"/>
                  </a:lnTo>
                  <a:cubicBezTo>
                    <a:pt x="8364" y="65162"/>
                    <a:pt x="8651" y="65244"/>
                    <a:pt x="8935" y="65244"/>
                  </a:cubicBezTo>
                  <a:cubicBezTo>
                    <a:pt x="9402" y="65244"/>
                    <a:pt x="9861" y="65022"/>
                    <a:pt x="10143" y="64609"/>
                  </a:cubicBezTo>
                  <a:lnTo>
                    <a:pt x="49231" y="7247"/>
                  </a:lnTo>
                  <a:cubicBezTo>
                    <a:pt x="49685" y="6576"/>
                    <a:pt x="49512" y="5668"/>
                    <a:pt x="48849" y="5214"/>
                  </a:cubicBezTo>
                  <a:lnTo>
                    <a:pt x="41575" y="254"/>
                  </a:lnTo>
                  <a:cubicBezTo>
                    <a:pt x="41322" y="83"/>
                    <a:pt x="41036" y="1"/>
                    <a:pt x="40753"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4" name="Google Shape;504;p15"/>
            <p:cNvSpPr/>
            <p:nvPr/>
          </p:nvSpPr>
          <p:spPr>
            <a:xfrm>
              <a:off x="848725" y="3389325"/>
              <a:ext cx="1052700" cy="1509975"/>
            </a:xfrm>
            <a:custGeom>
              <a:avLst/>
              <a:gdLst/>
              <a:ahLst/>
              <a:cxnLst/>
              <a:rect l="l" t="t" r="r" b="b"/>
              <a:pathLst>
                <a:path w="42108" h="60399" extrusionOk="0">
                  <a:moveTo>
                    <a:pt x="40738" y="0"/>
                  </a:moveTo>
                  <a:lnTo>
                    <a:pt x="0" y="59784"/>
                  </a:lnTo>
                  <a:lnTo>
                    <a:pt x="534" y="60145"/>
                  </a:lnTo>
                  <a:cubicBezTo>
                    <a:pt x="787" y="60316"/>
                    <a:pt x="1074" y="60398"/>
                    <a:pt x="1358" y="60398"/>
                  </a:cubicBezTo>
                  <a:cubicBezTo>
                    <a:pt x="1825" y="60398"/>
                    <a:pt x="2284" y="60176"/>
                    <a:pt x="2566" y="59763"/>
                  </a:cubicBezTo>
                  <a:lnTo>
                    <a:pt x="41654" y="2401"/>
                  </a:lnTo>
                  <a:cubicBezTo>
                    <a:pt x="42108" y="1730"/>
                    <a:pt x="41935" y="822"/>
                    <a:pt x="41272" y="368"/>
                  </a:cubicBezTo>
                  <a:lnTo>
                    <a:pt x="4073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5" name="Google Shape;505;p15"/>
            <p:cNvSpPr/>
            <p:nvPr/>
          </p:nvSpPr>
          <p:spPr>
            <a:xfrm>
              <a:off x="943800" y="4288775"/>
              <a:ext cx="283225" cy="333150"/>
            </a:xfrm>
            <a:custGeom>
              <a:avLst/>
              <a:gdLst/>
              <a:ahLst/>
              <a:cxnLst/>
              <a:rect l="l" t="t" r="r" b="b"/>
              <a:pathLst>
                <a:path w="11329" h="13326" extrusionOk="0">
                  <a:moveTo>
                    <a:pt x="10408" y="1"/>
                  </a:moveTo>
                  <a:cubicBezTo>
                    <a:pt x="8262" y="1"/>
                    <a:pt x="1" y="12028"/>
                    <a:pt x="1272" y="13209"/>
                  </a:cubicBezTo>
                  <a:cubicBezTo>
                    <a:pt x="1356" y="13287"/>
                    <a:pt x="1491" y="13325"/>
                    <a:pt x="1667" y="13325"/>
                  </a:cubicBezTo>
                  <a:cubicBezTo>
                    <a:pt x="3433" y="13325"/>
                    <a:pt x="9385" y="9513"/>
                    <a:pt x="10637" y="3621"/>
                  </a:cubicBezTo>
                  <a:cubicBezTo>
                    <a:pt x="10788" y="2922"/>
                    <a:pt x="11329" y="377"/>
                    <a:pt x="10593" y="38"/>
                  </a:cubicBezTo>
                  <a:cubicBezTo>
                    <a:pt x="10538" y="13"/>
                    <a:pt x="10476" y="1"/>
                    <a:pt x="1040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6" name="Google Shape;506;p15"/>
            <p:cNvSpPr/>
            <p:nvPr/>
          </p:nvSpPr>
          <p:spPr>
            <a:xfrm>
              <a:off x="1266475" y="4141925"/>
              <a:ext cx="77225" cy="59125"/>
            </a:xfrm>
            <a:custGeom>
              <a:avLst/>
              <a:gdLst/>
              <a:ahLst/>
              <a:cxnLst/>
              <a:rect l="l" t="t" r="r" b="b"/>
              <a:pathLst>
                <a:path w="3089" h="2365" extrusionOk="0">
                  <a:moveTo>
                    <a:pt x="1727" y="1"/>
                  </a:moveTo>
                  <a:cubicBezTo>
                    <a:pt x="1661" y="1"/>
                    <a:pt x="1594" y="5"/>
                    <a:pt x="1529" y="15"/>
                  </a:cubicBezTo>
                  <a:cubicBezTo>
                    <a:pt x="397" y="196"/>
                    <a:pt x="1" y="1868"/>
                    <a:pt x="368" y="2243"/>
                  </a:cubicBezTo>
                  <a:cubicBezTo>
                    <a:pt x="450" y="2327"/>
                    <a:pt x="588" y="2365"/>
                    <a:pt x="761" y="2365"/>
                  </a:cubicBezTo>
                  <a:cubicBezTo>
                    <a:pt x="1560" y="2365"/>
                    <a:pt x="3088" y="1558"/>
                    <a:pt x="3064" y="888"/>
                  </a:cubicBezTo>
                  <a:cubicBezTo>
                    <a:pt x="3051" y="456"/>
                    <a:pt x="2380" y="1"/>
                    <a:pt x="172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7" name="Google Shape;507;p15"/>
            <p:cNvSpPr/>
            <p:nvPr/>
          </p:nvSpPr>
          <p:spPr>
            <a:xfrm>
              <a:off x="1519700" y="3450050"/>
              <a:ext cx="104550" cy="80300"/>
            </a:xfrm>
            <a:custGeom>
              <a:avLst/>
              <a:gdLst/>
              <a:ahLst/>
              <a:cxnLst/>
              <a:rect l="l" t="t" r="r" b="b"/>
              <a:pathLst>
                <a:path w="4182" h="3212" extrusionOk="0">
                  <a:moveTo>
                    <a:pt x="606" y="1"/>
                  </a:moveTo>
                  <a:lnTo>
                    <a:pt x="0" y="895"/>
                  </a:lnTo>
                  <a:lnTo>
                    <a:pt x="3259" y="3115"/>
                  </a:lnTo>
                  <a:cubicBezTo>
                    <a:pt x="3351" y="3180"/>
                    <a:pt x="3458" y="3212"/>
                    <a:pt x="3563" y="3212"/>
                  </a:cubicBezTo>
                  <a:cubicBezTo>
                    <a:pt x="3736" y="3212"/>
                    <a:pt x="3905" y="3127"/>
                    <a:pt x="4008" y="2971"/>
                  </a:cubicBezTo>
                  <a:cubicBezTo>
                    <a:pt x="4181" y="2726"/>
                    <a:pt x="4116" y="2387"/>
                    <a:pt x="3871"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8" name="Google Shape;508;p15"/>
            <p:cNvSpPr/>
            <p:nvPr/>
          </p:nvSpPr>
          <p:spPr>
            <a:xfrm>
              <a:off x="1573575" y="3370750"/>
              <a:ext cx="104750" cy="80325"/>
            </a:xfrm>
            <a:custGeom>
              <a:avLst/>
              <a:gdLst/>
              <a:ahLst/>
              <a:cxnLst/>
              <a:rect l="l" t="t" r="r" b="b"/>
              <a:pathLst>
                <a:path w="4190" h="3213" extrusionOk="0">
                  <a:moveTo>
                    <a:pt x="613" y="1"/>
                  </a:moveTo>
                  <a:lnTo>
                    <a:pt x="1" y="895"/>
                  </a:lnTo>
                  <a:lnTo>
                    <a:pt x="3266" y="3115"/>
                  </a:lnTo>
                  <a:cubicBezTo>
                    <a:pt x="3360" y="3181"/>
                    <a:pt x="3467" y="3212"/>
                    <a:pt x="3573" y="3212"/>
                  </a:cubicBezTo>
                  <a:cubicBezTo>
                    <a:pt x="3745" y="3212"/>
                    <a:pt x="3913" y="3130"/>
                    <a:pt x="4016" y="2978"/>
                  </a:cubicBezTo>
                  <a:cubicBezTo>
                    <a:pt x="4189" y="2726"/>
                    <a:pt x="4124" y="2387"/>
                    <a:pt x="3872" y="2221"/>
                  </a:cubicBezTo>
                  <a:lnTo>
                    <a:pt x="613"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9" name="Google Shape;509;p15"/>
            <p:cNvSpPr/>
            <p:nvPr/>
          </p:nvSpPr>
          <p:spPr>
            <a:xfrm>
              <a:off x="1407950" y="3613875"/>
              <a:ext cx="104550" cy="80350"/>
            </a:xfrm>
            <a:custGeom>
              <a:avLst/>
              <a:gdLst/>
              <a:ahLst/>
              <a:cxnLst/>
              <a:rect l="l" t="t" r="r" b="b"/>
              <a:pathLst>
                <a:path w="4182" h="3214" extrusionOk="0">
                  <a:moveTo>
                    <a:pt x="613" y="1"/>
                  </a:moveTo>
                  <a:lnTo>
                    <a:pt x="1" y="895"/>
                  </a:lnTo>
                  <a:lnTo>
                    <a:pt x="3259" y="3122"/>
                  </a:lnTo>
                  <a:cubicBezTo>
                    <a:pt x="3354" y="3184"/>
                    <a:pt x="3459" y="3214"/>
                    <a:pt x="3564" y="3214"/>
                  </a:cubicBezTo>
                  <a:cubicBezTo>
                    <a:pt x="3738" y="3214"/>
                    <a:pt x="3908" y="3131"/>
                    <a:pt x="4016" y="2978"/>
                  </a:cubicBezTo>
                  <a:cubicBezTo>
                    <a:pt x="4182" y="2733"/>
                    <a:pt x="4117" y="2394"/>
                    <a:pt x="3872" y="2228"/>
                  </a:cubicBezTo>
                  <a:lnTo>
                    <a:pt x="613"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0" name="Google Shape;510;p15"/>
            <p:cNvSpPr/>
            <p:nvPr/>
          </p:nvSpPr>
          <p:spPr>
            <a:xfrm>
              <a:off x="1462025" y="3534575"/>
              <a:ext cx="104550" cy="80375"/>
            </a:xfrm>
            <a:custGeom>
              <a:avLst/>
              <a:gdLst/>
              <a:ahLst/>
              <a:cxnLst/>
              <a:rect l="l" t="t" r="r" b="b"/>
              <a:pathLst>
                <a:path w="4182" h="3215" extrusionOk="0">
                  <a:moveTo>
                    <a:pt x="606" y="1"/>
                  </a:moveTo>
                  <a:lnTo>
                    <a:pt x="0" y="902"/>
                  </a:lnTo>
                  <a:lnTo>
                    <a:pt x="3259" y="3122"/>
                  </a:lnTo>
                  <a:cubicBezTo>
                    <a:pt x="3351" y="3184"/>
                    <a:pt x="3456" y="3214"/>
                    <a:pt x="3560" y="3214"/>
                  </a:cubicBezTo>
                  <a:cubicBezTo>
                    <a:pt x="3733" y="3214"/>
                    <a:pt x="3905" y="3131"/>
                    <a:pt x="4008" y="2978"/>
                  </a:cubicBezTo>
                  <a:cubicBezTo>
                    <a:pt x="4181" y="2733"/>
                    <a:pt x="4117" y="2394"/>
                    <a:pt x="3871" y="2228"/>
                  </a:cubicBezTo>
                  <a:lnTo>
                    <a:pt x="606"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1" name="Google Shape;511;p15"/>
            <p:cNvSpPr/>
            <p:nvPr/>
          </p:nvSpPr>
          <p:spPr>
            <a:xfrm>
              <a:off x="1307375" y="3761675"/>
              <a:ext cx="104575" cy="80225"/>
            </a:xfrm>
            <a:custGeom>
              <a:avLst/>
              <a:gdLst/>
              <a:ahLst/>
              <a:cxnLst/>
              <a:rect l="l" t="t" r="r" b="b"/>
              <a:pathLst>
                <a:path w="4183" h="3209" extrusionOk="0">
                  <a:moveTo>
                    <a:pt x="607" y="0"/>
                  </a:moveTo>
                  <a:lnTo>
                    <a:pt x="1" y="894"/>
                  </a:lnTo>
                  <a:lnTo>
                    <a:pt x="3259" y="3114"/>
                  </a:lnTo>
                  <a:cubicBezTo>
                    <a:pt x="3353" y="3177"/>
                    <a:pt x="3459" y="3208"/>
                    <a:pt x="3565" y="3208"/>
                  </a:cubicBezTo>
                  <a:cubicBezTo>
                    <a:pt x="3737" y="3208"/>
                    <a:pt x="3906" y="3126"/>
                    <a:pt x="4009" y="2970"/>
                  </a:cubicBezTo>
                  <a:cubicBezTo>
                    <a:pt x="4182" y="2725"/>
                    <a:pt x="4117" y="2386"/>
                    <a:pt x="3872" y="2220"/>
                  </a:cubicBezTo>
                  <a:lnTo>
                    <a:pt x="607"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2" name="Google Shape;512;p15"/>
            <p:cNvSpPr/>
            <p:nvPr/>
          </p:nvSpPr>
          <p:spPr>
            <a:xfrm>
              <a:off x="1361275" y="3682375"/>
              <a:ext cx="104550" cy="80300"/>
            </a:xfrm>
            <a:custGeom>
              <a:avLst/>
              <a:gdLst/>
              <a:ahLst/>
              <a:cxnLst/>
              <a:rect l="l" t="t" r="r" b="b"/>
              <a:pathLst>
                <a:path w="4182" h="3212" extrusionOk="0">
                  <a:moveTo>
                    <a:pt x="613" y="0"/>
                  </a:moveTo>
                  <a:lnTo>
                    <a:pt x="0" y="894"/>
                  </a:lnTo>
                  <a:lnTo>
                    <a:pt x="3266" y="3114"/>
                  </a:lnTo>
                  <a:cubicBezTo>
                    <a:pt x="3359" y="3180"/>
                    <a:pt x="3465" y="3211"/>
                    <a:pt x="3571" y="3211"/>
                  </a:cubicBezTo>
                  <a:cubicBezTo>
                    <a:pt x="3743" y="3211"/>
                    <a:pt x="3913" y="3127"/>
                    <a:pt x="4016" y="2970"/>
                  </a:cubicBezTo>
                  <a:cubicBezTo>
                    <a:pt x="4182" y="2725"/>
                    <a:pt x="4124" y="2386"/>
                    <a:pt x="3872" y="2220"/>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3" name="Google Shape;513;p15"/>
            <p:cNvSpPr/>
            <p:nvPr/>
          </p:nvSpPr>
          <p:spPr>
            <a:xfrm>
              <a:off x="1195650" y="3925475"/>
              <a:ext cx="104550" cy="80375"/>
            </a:xfrm>
            <a:custGeom>
              <a:avLst/>
              <a:gdLst/>
              <a:ahLst/>
              <a:cxnLst/>
              <a:rect l="l" t="t" r="r" b="b"/>
              <a:pathLst>
                <a:path w="4182" h="3215" extrusionOk="0">
                  <a:moveTo>
                    <a:pt x="606" y="1"/>
                  </a:moveTo>
                  <a:lnTo>
                    <a:pt x="0" y="895"/>
                  </a:lnTo>
                  <a:lnTo>
                    <a:pt x="3259" y="3122"/>
                  </a:lnTo>
                  <a:cubicBezTo>
                    <a:pt x="3351" y="3185"/>
                    <a:pt x="3456" y="3214"/>
                    <a:pt x="3560" y="3214"/>
                  </a:cubicBezTo>
                  <a:cubicBezTo>
                    <a:pt x="3735" y="3214"/>
                    <a:pt x="3908" y="3132"/>
                    <a:pt x="4016" y="2978"/>
                  </a:cubicBezTo>
                  <a:cubicBezTo>
                    <a:pt x="4182" y="2733"/>
                    <a:pt x="4117" y="2394"/>
                    <a:pt x="3872"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4" name="Google Shape;514;p15"/>
            <p:cNvSpPr/>
            <p:nvPr/>
          </p:nvSpPr>
          <p:spPr>
            <a:xfrm>
              <a:off x="1249525" y="3846200"/>
              <a:ext cx="104750" cy="80350"/>
            </a:xfrm>
            <a:custGeom>
              <a:avLst/>
              <a:gdLst/>
              <a:ahLst/>
              <a:cxnLst/>
              <a:rect l="l" t="t" r="r" b="b"/>
              <a:pathLst>
                <a:path w="4190" h="3214" extrusionOk="0">
                  <a:moveTo>
                    <a:pt x="614" y="0"/>
                  </a:moveTo>
                  <a:lnTo>
                    <a:pt x="1" y="901"/>
                  </a:lnTo>
                  <a:lnTo>
                    <a:pt x="3267" y="3122"/>
                  </a:lnTo>
                  <a:cubicBezTo>
                    <a:pt x="3358" y="3184"/>
                    <a:pt x="3463" y="3213"/>
                    <a:pt x="3568" y="3213"/>
                  </a:cubicBezTo>
                  <a:cubicBezTo>
                    <a:pt x="3741" y="3213"/>
                    <a:pt x="3913" y="3131"/>
                    <a:pt x="4016" y="2977"/>
                  </a:cubicBezTo>
                  <a:cubicBezTo>
                    <a:pt x="4189" y="2732"/>
                    <a:pt x="4124" y="2393"/>
                    <a:pt x="3872" y="2228"/>
                  </a:cubicBezTo>
                  <a:lnTo>
                    <a:pt x="614"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5" name="Google Shape;515;p15"/>
            <p:cNvSpPr/>
            <p:nvPr/>
          </p:nvSpPr>
          <p:spPr>
            <a:xfrm>
              <a:off x="1093275" y="4075625"/>
              <a:ext cx="104550" cy="80350"/>
            </a:xfrm>
            <a:custGeom>
              <a:avLst/>
              <a:gdLst/>
              <a:ahLst/>
              <a:cxnLst/>
              <a:rect l="l" t="t" r="r" b="b"/>
              <a:pathLst>
                <a:path w="4182" h="3214" extrusionOk="0">
                  <a:moveTo>
                    <a:pt x="613" y="0"/>
                  </a:moveTo>
                  <a:lnTo>
                    <a:pt x="1" y="901"/>
                  </a:lnTo>
                  <a:lnTo>
                    <a:pt x="3259" y="3122"/>
                  </a:lnTo>
                  <a:cubicBezTo>
                    <a:pt x="3354" y="3184"/>
                    <a:pt x="3459" y="3213"/>
                    <a:pt x="3564" y="3213"/>
                  </a:cubicBezTo>
                  <a:cubicBezTo>
                    <a:pt x="3738" y="3213"/>
                    <a:pt x="3908" y="3131"/>
                    <a:pt x="4016" y="2977"/>
                  </a:cubicBezTo>
                  <a:cubicBezTo>
                    <a:pt x="4182" y="2732"/>
                    <a:pt x="4117" y="2393"/>
                    <a:pt x="3872" y="2228"/>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6" name="Google Shape;516;p15"/>
            <p:cNvSpPr/>
            <p:nvPr/>
          </p:nvSpPr>
          <p:spPr>
            <a:xfrm>
              <a:off x="1147350" y="3996500"/>
              <a:ext cx="104550" cy="80225"/>
            </a:xfrm>
            <a:custGeom>
              <a:avLst/>
              <a:gdLst/>
              <a:ahLst/>
              <a:cxnLst/>
              <a:rect l="l" t="t" r="r" b="b"/>
              <a:pathLst>
                <a:path w="4182" h="3209" extrusionOk="0">
                  <a:moveTo>
                    <a:pt x="606" y="0"/>
                  </a:moveTo>
                  <a:lnTo>
                    <a:pt x="0" y="894"/>
                  </a:lnTo>
                  <a:lnTo>
                    <a:pt x="3259" y="3115"/>
                  </a:lnTo>
                  <a:cubicBezTo>
                    <a:pt x="3352" y="3178"/>
                    <a:pt x="3459" y="3208"/>
                    <a:pt x="3564" y="3208"/>
                  </a:cubicBezTo>
                  <a:cubicBezTo>
                    <a:pt x="3737" y="3208"/>
                    <a:pt x="3906" y="3127"/>
                    <a:pt x="4009" y="2970"/>
                  </a:cubicBezTo>
                  <a:cubicBezTo>
                    <a:pt x="4182" y="2725"/>
                    <a:pt x="4117" y="2386"/>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7" name="Google Shape;517;p15"/>
            <p:cNvSpPr/>
            <p:nvPr/>
          </p:nvSpPr>
          <p:spPr>
            <a:xfrm>
              <a:off x="981550" y="4239625"/>
              <a:ext cx="104550" cy="80300"/>
            </a:xfrm>
            <a:custGeom>
              <a:avLst/>
              <a:gdLst/>
              <a:ahLst/>
              <a:cxnLst/>
              <a:rect l="l" t="t" r="r" b="b"/>
              <a:pathLst>
                <a:path w="4182" h="3212" extrusionOk="0">
                  <a:moveTo>
                    <a:pt x="613" y="0"/>
                  </a:moveTo>
                  <a:lnTo>
                    <a:pt x="0" y="894"/>
                  </a:lnTo>
                  <a:lnTo>
                    <a:pt x="3266" y="3115"/>
                  </a:lnTo>
                  <a:cubicBezTo>
                    <a:pt x="3359" y="3180"/>
                    <a:pt x="3466" y="3212"/>
                    <a:pt x="3572" y="3212"/>
                  </a:cubicBezTo>
                  <a:cubicBezTo>
                    <a:pt x="3744" y="3212"/>
                    <a:pt x="3913" y="3129"/>
                    <a:pt x="4015" y="2978"/>
                  </a:cubicBezTo>
                  <a:cubicBezTo>
                    <a:pt x="4181" y="2725"/>
                    <a:pt x="4124" y="2394"/>
                    <a:pt x="3871" y="2221"/>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8" name="Google Shape;518;p15"/>
            <p:cNvSpPr/>
            <p:nvPr/>
          </p:nvSpPr>
          <p:spPr>
            <a:xfrm>
              <a:off x="1035600" y="4160325"/>
              <a:ext cx="104550" cy="80350"/>
            </a:xfrm>
            <a:custGeom>
              <a:avLst/>
              <a:gdLst/>
              <a:ahLst/>
              <a:cxnLst/>
              <a:rect l="l" t="t" r="r" b="b"/>
              <a:pathLst>
                <a:path w="4182" h="3214" extrusionOk="0">
                  <a:moveTo>
                    <a:pt x="614" y="0"/>
                  </a:moveTo>
                  <a:lnTo>
                    <a:pt x="1" y="894"/>
                  </a:lnTo>
                  <a:lnTo>
                    <a:pt x="3259" y="3122"/>
                  </a:lnTo>
                  <a:cubicBezTo>
                    <a:pt x="3354" y="3184"/>
                    <a:pt x="3459" y="3214"/>
                    <a:pt x="3564" y="3214"/>
                  </a:cubicBezTo>
                  <a:cubicBezTo>
                    <a:pt x="3738" y="3214"/>
                    <a:pt x="3908" y="3131"/>
                    <a:pt x="4016" y="2978"/>
                  </a:cubicBezTo>
                  <a:cubicBezTo>
                    <a:pt x="4182" y="2725"/>
                    <a:pt x="4117" y="2394"/>
                    <a:pt x="3872" y="2221"/>
                  </a:cubicBezTo>
                  <a:lnTo>
                    <a:pt x="614"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9" name="Google Shape;519;p15"/>
            <p:cNvSpPr/>
            <p:nvPr/>
          </p:nvSpPr>
          <p:spPr>
            <a:xfrm>
              <a:off x="927650" y="4318925"/>
              <a:ext cx="104550" cy="80300"/>
            </a:xfrm>
            <a:custGeom>
              <a:avLst/>
              <a:gdLst/>
              <a:ahLst/>
              <a:cxnLst/>
              <a:rect l="l" t="t" r="r" b="b"/>
              <a:pathLst>
                <a:path w="4182" h="3212" extrusionOk="0">
                  <a:moveTo>
                    <a:pt x="606" y="0"/>
                  </a:moveTo>
                  <a:lnTo>
                    <a:pt x="1" y="894"/>
                  </a:lnTo>
                  <a:lnTo>
                    <a:pt x="3259" y="3114"/>
                  </a:lnTo>
                  <a:cubicBezTo>
                    <a:pt x="3352" y="3180"/>
                    <a:pt x="3458" y="3211"/>
                    <a:pt x="3563" y="3211"/>
                  </a:cubicBezTo>
                  <a:cubicBezTo>
                    <a:pt x="3736" y="3211"/>
                    <a:pt x="3906" y="3127"/>
                    <a:pt x="4009" y="2970"/>
                  </a:cubicBezTo>
                  <a:cubicBezTo>
                    <a:pt x="4182" y="2725"/>
                    <a:pt x="4117" y="2386"/>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0" name="Google Shape;520;p15"/>
            <p:cNvSpPr/>
            <p:nvPr/>
          </p:nvSpPr>
          <p:spPr>
            <a:xfrm>
              <a:off x="825275" y="4469050"/>
              <a:ext cx="104575" cy="80300"/>
            </a:xfrm>
            <a:custGeom>
              <a:avLst/>
              <a:gdLst/>
              <a:ahLst/>
              <a:cxnLst/>
              <a:rect l="l" t="t" r="r" b="b"/>
              <a:pathLst>
                <a:path w="4183" h="3212" extrusionOk="0">
                  <a:moveTo>
                    <a:pt x="606" y="0"/>
                  </a:moveTo>
                  <a:lnTo>
                    <a:pt x="1" y="894"/>
                  </a:lnTo>
                  <a:lnTo>
                    <a:pt x="3259" y="3115"/>
                  </a:lnTo>
                  <a:cubicBezTo>
                    <a:pt x="3353" y="3181"/>
                    <a:pt x="3460" y="3212"/>
                    <a:pt x="3566" y="3212"/>
                  </a:cubicBezTo>
                  <a:cubicBezTo>
                    <a:pt x="3739" y="3212"/>
                    <a:pt x="3909" y="3129"/>
                    <a:pt x="4016" y="2978"/>
                  </a:cubicBezTo>
                  <a:cubicBezTo>
                    <a:pt x="4182" y="2725"/>
                    <a:pt x="4117" y="2394"/>
                    <a:pt x="3872" y="2221"/>
                  </a:cubicBezTo>
                  <a:lnTo>
                    <a:pt x="606"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1" name="Google Shape;521;p15"/>
            <p:cNvSpPr/>
            <p:nvPr/>
          </p:nvSpPr>
          <p:spPr>
            <a:xfrm>
              <a:off x="879175" y="4389750"/>
              <a:ext cx="104725" cy="80350"/>
            </a:xfrm>
            <a:custGeom>
              <a:avLst/>
              <a:gdLst/>
              <a:ahLst/>
              <a:cxnLst/>
              <a:rect l="l" t="t" r="r" b="b"/>
              <a:pathLst>
                <a:path w="4189" h="3214" extrusionOk="0">
                  <a:moveTo>
                    <a:pt x="613" y="0"/>
                  </a:moveTo>
                  <a:lnTo>
                    <a:pt x="0" y="894"/>
                  </a:lnTo>
                  <a:lnTo>
                    <a:pt x="3266" y="3122"/>
                  </a:lnTo>
                  <a:cubicBezTo>
                    <a:pt x="3358" y="3184"/>
                    <a:pt x="3463" y="3214"/>
                    <a:pt x="3567" y="3214"/>
                  </a:cubicBezTo>
                  <a:cubicBezTo>
                    <a:pt x="3741" y="3214"/>
                    <a:pt x="3912" y="3131"/>
                    <a:pt x="4016" y="2978"/>
                  </a:cubicBezTo>
                  <a:cubicBezTo>
                    <a:pt x="4189" y="2725"/>
                    <a:pt x="4124" y="2394"/>
                    <a:pt x="3879" y="2221"/>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2" name="Google Shape;522;p15"/>
            <p:cNvSpPr/>
            <p:nvPr/>
          </p:nvSpPr>
          <p:spPr>
            <a:xfrm>
              <a:off x="713550" y="4632875"/>
              <a:ext cx="104550" cy="80350"/>
            </a:xfrm>
            <a:custGeom>
              <a:avLst/>
              <a:gdLst/>
              <a:ahLst/>
              <a:cxnLst/>
              <a:rect l="l" t="t" r="r" b="b"/>
              <a:pathLst>
                <a:path w="4182" h="3214" extrusionOk="0">
                  <a:moveTo>
                    <a:pt x="613" y="0"/>
                  </a:moveTo>
                  <a:lnTo>
                    <a:pt x="0" y="901"/>
                  </a:lnTo>
                  <a:lnTo>
                    <a:pt x="3259" y="3122"/>
                  </a:lnTo>
                  <a:cubicBezTo>
                    <a:pt x="3353" y="3184"/>
                    <a:pt x="3459" y="3214"/>
                    <a:pt x="3563" y="3214"/>
                  </a:cubicBezTo>
                  <a:cubicBezTo>
                    <a:pt x="3737" y="3214"/>
                    <a:pt x="3908" y="3131"/>
                    <a:pt x="4016" y="2978"/>
                  </a:cubicBezTo>
                  <a:cubicBezTo>
                    <a:pt x="4182" y="2732"/>
                    <a:pt x="4117" y="2394"/>
                    <a:pt x="3872" y="2228"/>
                  </a:cubicBezTo>
                  <a:lnTo>
                    <a:pt x="613"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3" name="Google Shape;523;p15"/>
            <p:cNvSpPr/>
            <p:nvPr/>
          </p:nvSpPr>
          <p:spPr>
            <a:xfrm>
              <a:off x="767625" y="4553750"/>
              <a:ext cx="104550" cy="80225"/>
            </a:xfrm>
            <a:custGeom>
              <a:avLst/>
              <a:gdLst/>
              <a:ahLst/>
              <a:cxnLst/>
              <a:rect l="l" t="t" r="r" b="b"/>
              <a:pathLst>
                <a:path w="4182" h="3209" extrusionOk="0">
                  <a:moveTo>
                    <a:pt x="606" y="1"/>
                  </a:moveTo>
                  <a:lnTo>
                    <a:pt x="0" y="894"/>
                  </a:lnTo>
                  <a:lnTo>
                    <a:pt x="3258" y="3115"/>
                  </a:lnTo>
                  <a:cubicBezTo>
                    <a:pt x="3352" y="3178"/>
                    <a:pt x="3458" y="3209"/>
                    <a:pt x="3565" y="3209"/>
                  </a:cubicBezTo>
                  <a:cubicBezTo>
                    <a:pt x="3737" y="3209"/>
                    <a:pt x="3908" y="3127"/>
                    <a:pt x="4015" y="2971"/>
                  </a:cubicBezTo>
                  <a:cubicBezTo>
                    <a:pt x="4181" y="2725"/>
                    <a:pt x="4116" y="2387"/>
                    <a:pt x="3871" y="2221"/>
                  </a:cubicBezTo>
                  <a:lnTo>
                    <a:pt x="606"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4" name="Google Shape;524;p15"/>
            <p:cNvSpPr/>
            <p:nvPr/>
          </p:nvSpPr>
          <p:spPr>
            <a:xfrm>
              <a:off x="659850" y="3268350"/>
              <a:ext cx="1035950" cy="1498625"/>
            </a:xfrm>
            <a:custGeom>
              <a:avLst/>
              <a:gdLst/>
              <a:ahLst/>
              <a:cxnLst/>
              <a:rect l="l" t="t" r="r" b="b"/>
              <a:pathLst>
                <a:path w="41438" h="59945" extrusionOk="0">
                  <a:moveTo>
                    <a:pt x="40718" y="1"/>
                  </a:moveTo>
                  <a:cubicBezTo>
                    <a:pt x="40255" y="1"/>
                    <a:pt x="39803" y="221"/>
                    <a:pt x="39520" y="636"/>
                  </a:cubicBezTo>
                  <a:lnTo>
                    <a:pt x="433" y="57998"/>
                  </a:lnTo>
                  <a:cubicBezTo>
                    <a:pt x="0" y="58625"/>
                    <a:pt x="137" y="59469"/>
                    <a:pt x="721" y="59945"/>
                  </a:cubicBezTo>
                  <a:lnTo>
                    <a:pt x="41437" y="189"/>
                  </a:lnTo>
                  <a:cubicBezTo>
                    <a:pt x="41211" y="62"/>
                    <a:pt x="40963" y="1"/>
                    <a:pt x="4071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25" name="Google Shape;525;p15"/>
          <p:cNvGrpSpPr/>
          <p:nvPr/>
        </p:nvGrpSpPr>
        <p:grpSpPr>
          <a:xfrm rot="1063801">
            <a:off x="12545816" y="-687539"/>
            <a:ext cx="3140936" cy="3601974"/>
            <a:chOff x="3056825" y="-2290075"/>
            <a:chExt cx="1465250" cy="1680325"/>
          </a:xfrm>
        </p:grpSpPr>
        <p:sp>
          <p:nvSpPr>
            <p:cNvPr id="526" name="Google Shape;526;p15"/>
            <p:cNvSpPr/>
            <p:nvPr/>
          </p:nvSpPr>
          <p:spPr>
            <a:xfrm>
              <a:off x="3586850" y="-2280525"/>
              <a:ext cx="345700" cy="639100"/>
            </a:xfrm>
            <a:custGeom>
              <a:avLst/>
              <a:gdLst/>
              <a:ahLst/>
              <a:cxnLst/>
              <a:rect l="l" t="t" r="r" b="b"/>
              <a:pathLst>
                <a:path w="13828" h="25564" extrusionOk="0">
                  <a:moveTo>
                    <a:pt x="2423" y="1"/>
                  </a:moveTo>
                  <a:lnTo>
                    <a:pt x="2423" y="1"/>
                  </a:lnTo>
                  <a:cubicBezTo>
                    <a:pt x="2452" y="282"/>
                    <a:pt x="2445" y="563"/>
                    <a:pt x="2387" y="837"/>
                  </a:cubicBezTo>
                  <a:cubicBezTo>
                    <a:pt x="2156" y="1911"/>
                    <a:pt x="1226" y="2834"/>
                    <a:pt x="1" y="3209"/>
                  </a:cubicBezTo>
                  <a:cubicBezTo>
                    <a:pt x="368" y="3439"/>
                    <a:pt x="729" y="3619"/>
                    <a:pt x="967" y="3742"/>
                  </a:cubicBezTo>
                  <a:cubicBezTo>
                    <a:pt x="6582" y="6705"/>
                    <a:pt x="10540" y="15565"/>
                    <a:pt x="11023" y="22168"/>
                  </a:cubicBezTo>
                  <a:cubicBezTo>
                    <a:pt x="11088" y="23084"/>
                    <a:pt x="11088" y="23906"/>
                    <a:pt x="11052" y="24605"/>
                  </a:cubicBezTo>
                  <a:cubicBezTo>
                    <a:pt x="11975" y="24922"/>
                    <a:pt x="12898" y="25239"/>
                    <a:pt x="13828" y="25564"/>
                  </a:cubicBezTo>
                  <a:cubicBezTo>
                    <a:pt x="13575" y="21462"/>
                    <a:pt x="12804" y="18124"/>
                    <a:pt x="12083" y="15738"/>
                  </a:cubicBezTo>
                  <a:cubicBezTo>
                    <a:pt x="10641" y="10965"/>
                    <a:pt x="8760" y="7772"/>
                    <a:pt x="7722" y="6179"/>
                  </a:cubicBezTo>
                  <a:cubicBezTo>
                    <a:pt x="6395" y="4131"/>
                    <a:pt x="4420" y="1067"/>
                    <a:pt x="2423"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7" name="Google Shape;527;p15"/>
            <p:cNvSpPr/>
            <p:nvPr/>
          </p:nvSpPr>
          <p:spPr>
            <a:xfrm>
              <a:off x="3554600" y="-2290075"/>
              <a:ext cx="93550" cy="89775"/>
            </a:xfrm>
            <a:custGeom>
              <a:avLst/>
              <a:gdLst/>
              <a:ahLst/>
              <a:cxnLst/>
              <a:rect l="l" t="t" r="r" b="b"/>
              <a:pathLst>
                <a:path w="3742" h="3591" extrusionOk="0">
                  <a:moveTo>
                    <a:pt x="2358" y="0"/>
                  </a:moveTo>
                  <a:cubicBezTo>
                    <a:pt x="2221" y="0"/>
                    <a:pt x="2091" y="15"/>
                    <a:pt x="1954" y="44"/>
                  </a:cubicBezTo>
                  <a:cubicBezTo>
                    <a:pt x="988" y="231"/>
                    <a:pt x="0" y="1154"/>
                    <a:pt x="22" y="1990"/>
                  </a:cubicBezTo>
                  <a:cubicBezTo>
                    <a:pt x="36" y="2661"/>
                    <a:pt x="671" y="3201"/>
                    <a:pt x="1291" y="3591"/>
                  </a:cubicBezTo>
                  <a:cubicBezTo>
                    <a:pt x="2516" y="3216"/>
                    <a:pt x="3446" y="2293"/>
                    <a:pt x="3677" y="1219"/>
                  </a:cubicBezTo>
                  <a:cubicBezTo>
                    <a:pt x="3735" y="945"/>
                    <a:pt x="3742" y="664"/>
                    <a:pt x="3713" y="383"/>
                  </a:cubicBezTo>
                  <a:cubicBezTo>
                    <a:pt x="3259" y="145"/>
                    <a:pt x="2805" y="0"/>
                    <a:pt x="2358"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8" name="Google Shape;528;p15"/>
            <p:cNvSpPr/>
            <p:nvPr/>
          </p:nvSpPr>
          <p:spPr>
            <a:xfrm>
              <a:off x="3266225" y="-1752250"/>
              <a:ext cx="1244475" cy="1034375"/>
            </a:xfrm>
            <a:custGeom>
              <a:avLst/>
              <a:gdLst/>
              <a:ahLst/>
              <a:cxnLst/>
              <a:rect l="l" t="t" r="r" b="b"/>
              <a:pathLst>
                <a:path w="49779" h="41375" extrusionOk="0">
                  <a:moveTo>
                    <a:pt x="36854" y="1"/>
                  </a:moveTo>
                  <a:cubicBezTo>
                    <a:pt x="35417" y="1"/>
                    <a:pt x="33995" y="209"/>
                    <a:pt x="32722" y="612"/>
                  </a:cubicBezTo>
                  <a:cubicBezTo>
                    <a:pt x="31346" y="1052"/>
                    <a:pt x="30098" y="1744"/>
                    <a:pt x="27957" y="1780"/>
                  </a:cubicBezTo>
                  <a:cubicBezTo>
                    <a:pt x="27897" y="1781"/>
                    <a:pt x="27836" y="1781"/>
                    <a:pt x="27777" y="1781"/>
                  </a:cubicBezTo>
                  <a:cubicBezTo>
                    <a:pt x="25807" y="1781"/>
                    <a:pt x="24366" y="1219"/>
                    <a:pt x="23848" y="1037"/>
                  </a:cubicBezTo>
                  <a:cubicBezTo>
                    <a:pt x="22456" y="551"/>
                    <a:pt x="20573" y="298"/>
                    <a:pt x="18529" y="298"/>
                  </a:cubicBezTo>
                  <a:cubicBezTo>
                    <a:pt x="14868" y="298"/>
                    <a:pt x="10687" y="1110"/>
                    <a:pt x="7866" y="2854"/>
                  </a:cubicBezTo>
                  <a:cubicBezTo>
                    <a:pt x="1" y="7713"/>
                    <a:pt x="924" y="20927"/>
                    <a:pt x="1053" y="22527"/>
                  </a:cubicBezTo>
                  <a:cubicBezTo>
                    <a:pt x="1529" y="28338"/>
                    <a:pt x="3843" y="33225"/>
                    <a:pt x="6655" y="36996"/>
                  </a:cubicBezTo>
                  <a:cubicBezTo>
                    <a:pt x="11861" y="39938"/>
                    <a:pt x="17557" y="41375"/>
                    <a:pt x="23032" y="41375"/>
                  </a:cubicBezTo>
                  <a:cubicBezTo>
                    <a:pt x="29565" y="41375"/>
                    <a:pt x="35784" y="39329"/>
                    <a:pt x="40487" y="35352"/>
                  </a:cubicBezTo>
                  <a:cubicBezTo>
                    <a:pt x="46362" y="30385"/>
                    <a:pt x="49635" y="22599"/>
                    <a:pt x="49779" y="14208"/>
                  </a:cubicBezTo>
                  <a:cubicBezTo>
                    <a:pt x="49534" y="11800"/>
                    <a:pt x="48907" y="9255"/>
                    <a:pt x="47609" y="6776"/>
                  </a:cubicBezTo>
                  <a:cubicBezTo>
                    <a:pt x="46737" y="5125"/>
                    <a:pt x="45504" y="2847"/>
                    <a:pt x="42923" y="1426"/>
                  </a:cubicBezTo>
                  <a:cubicBezTo>
                    <a:pt x="41160" y="461"/>
                    <a:pt x="38990" y="1"/>
                    <a:pt x="36854"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9" name="Google Shape;529;p15"/>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0" name="Google Shape;530;p15"/>
            <p:cNvSpPr/>
            <p:nvPr/>
          </p:nvSpPr>
          <p:spPr>
            <a:xfrm>
              <a:off x="3056825" y="-2049100"/>
              <a:ext cx="620525" cy="483975"/>
            </a:xfrm>
            <a:custGeom>
              <a:avLst/>
              <a:gdLst/>
              <a:ahLst/>
              <a:cxnLst/>
              <a:rect l="l" t="t" r="r" b="b"/>
              <a:pathLst>
                <a:path w="24821" h="19359" extrusionOk="0">
                  <a:moveTo>
                    <a:pt x="20203" y="1"/>
                  </a:moveTo>
                  <a:cubicBezTo>
                    <a:pt x="17505" y="1"/>
                    <a:pt x="14120" y="504"/>
                    <a:pt x="10828" y="2393"/>
                  </a:cubicBezTo>
                  <a:cubicBezTo>
                    <a:pt x="4621" y="5954"/>
                    <a:pt x="2213" y="12457"/>
                    <a:pt x="1103" y="15456"/>
                  </a:cubicBezTo>
                  <a:cubicBezTo>
                    <a:pt x="548" y="16948"/>
                    <a:pt x="209" y="18239"/>
                    <a:pt x="0" y="19161"/>
                  </a:cubicBezTo>
                  <a:cubicBezTo>
                    <a:pt x="1070" y="19301"/>
                    <a:pt x="2075" y="19359"/>
                    <a:pt x="3006" y="19359"/>
                  </a:cubicBezTo>
                  <a:cubicBezTo>
                    <a:pt x="5486" y="19359"/>
                    <a:pt x="7440" y="18950"/>
                    <a:pt x="8708" y="18599"/>
                  </a:cubicBezTo>
                  <a:cubicBezTo>
                    <a:pt x="15788" y="16667"/>
                    <a:pt x="21613" y="11116"/>
                    <a:pt x="23883" y="4542"/>
                  </a:cubicBezTo>
                  <a:cubicBezTo>
                    <a:pt x="24467" y="2847"/>
                    <a:pt x="24705" y="1398"/>
                    <a:pt x="24821" y="483"/>
                  </a:cubicBezTo>
                  <a:cubicBezTo>
                    <a:pt x="23903" y="290"/>
                    <a:pt x="22251" y="1"/>
                    <a:pt x="2020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1" name="Google Shape;531;p15"/>
            <p:cNvSpPr/>
            <p:nvPr/>
          </p:nvSpPr>
          <p:spPr>
            <a:xfrm>
              <a:off x="3229550" y="-1712700"/>
              <a:ext cx="133100" cy="101500"/>
            </a:xfrm>
            <a:custGeom>
              <a:avLst/>
              <a:gdLst/>
              <a:ahLst/>
              <a:cxnLst/>
              <a:rect l="l" t="t" r="r" b="b"/>
              <a:pathLst>
                <a:path w="5324" h="4060" extrusionOk="0">
                  <a:moveTo>
                    <a:pt x="3327" y="0"/>
                  </a:moveTo>
                  <a:cubicBezTo>
                    <a:pt x="1397" y="0"/>
                    <a:pt x="0" y="3187"/>
                    <a:pt x="574" y="3860"/>
                  </a:cubicBezTo>
                  <a:cubicBezTo>
                    <a:pt x="690" y="3998"/>
                    <a:pt x="914" y="4059"/>
                    <a:pt x="1204" y="4059"/>
                  </a:cubicBezTo>
                  <a:cubicBezTo>
                    <a:pt x="2551" y="4059"/>
                    <a:pt x="5323" y="2725"/>
                    <a:pt x="5317" y="1503"/>
                  </a:cubicBezTo>
                  <a:cubicBezTo>
                    <a:pt x="5310" y="760"/>
                    <a:pt x="4294" y="54"/>
                    <a:pt x="3429" y="3"/>
                  </a:cubicBezTo>
                  <a:cubicBezTo>
                    <a:pt x="3395" y="1"/>
                    <a:pt x="3361" y="0"/>
                    <a:pt x="332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2" name="Google Shape;532;p15"/>
            <p:cNvSpPr/>
            <p:nvPr/>
          </p:nvSpPr>
          <p:spPr>
            <a:xfrm>
              <a:off x="3421950" y="-1771125"/>
              <a:ext cx="60875" cy="54250"/>
            </a:xfrm>
            <a:custGeom>
              <a:avLst/>
              <a:gdLst/>
              <a:ahLst/>
              <a:cxnLst/>
              <a:rect l="l" t="t" r="r" b="b"/>
              <a:pathLst>
                <a:path w="2435" h="2170" extrusionOk="0">
                  <a:moveTo>
                    <a:pt x="1354" y="1"/>
                  </a:moveTo>
                  <a:cubicBezTo>
                    <a:pt x="1063" y="1"/>
                    <a:pt x="756" y="96"/>
                    <a:pt x="556" y="307"/>
                  </a:cubicBezTo>
                  <a:cubicBezTo>
                    <a:pt x="0" y="905"/>
                    <a:pt x="570" y="2102"/>
                    <a:pt x="1024" y="2167"/>
                  </a:cubicBezTo>
                  <a:cubicBezTo>
                    <a:pt x="1037" y="2169"/>
                    <a:pt x="1051" y="2170"/>
                    <a:pt x="1064" y="2170"/>
                  </a:cubicBezTo>
                  <a:cubicBezTo>
                    <a:pt x="1600" y="2170"/>
                    <a:pt x="2435" y="806"/>
                    <a:pt x="2055" y="278"/>
                  </a:cubicBezTo>
                  <a:cubicBezTo>
                    <a:pt x="1928" y="100"/>
                    <a:pt x="1650" y="1"/>
                    <a:pt x="135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3" name="Google Shape;533;p15"/>
            <p:cNvSpPr/>
            <p:nvPr/>
          </p:nvSpPr>
          <p:spPr>
            <a:xfrm>
              <a:off x="3166575" y="-2066050"/>
              <a:ext cx="599000" cy="410025"/>
            </a:xfrm>
            <a:custGeom>
              <a:avLst/>
              <a:gdLst/>
              <a:ahLst/>
              <a:cxnLst/>
              <a:rect l="l" t="t" r="r" b="b"/>
              <a:pathLst>
                <a:path w="23960" h="16401" extrusionOk="0">
                  <a:moveTo>
                    <a:pt x="23750" y="1"/>
                  </a:moveTo>
                  <a:cubicBezTo>
                    <a:pt x="23597" y="1"/>
                    <a:pt x="23041" y="135"/>
                    <a:pt x="22053" y="397"/>
                  </a:cubicBezTo>
                  <a:cubicBezTo>
                    <a:pt x="21454" y="563"/>
                    <a:pt x="20849" y="692"/>
                    <a:pt x="20265" y="894"/>
                  </a:cubicBezTo>
                  <a:cubicBezTo>
                    <a:pt x="18398" y="1918"/>
                    <a:pt x="16581" y="3028"/>
                    <a:pt x="14829" y="4246"/>
                  </a:cubicBezTo>
                  <a:cubicBezTo>
                    <a:pt x="14325" y="4607"/>
                    <a:pt x="13827" y="4967"/>
                    <a:pt x="13330" y="5328"/>
                  </a:cubicBezTo>
                  <a:cubicBezTo>
                    <a:pt x="12442" y="5535"/>
                    <a:pt x="11552" y="5643"/>
                    <a:pt x="10656" y="5643"/>
                  </a:cubicBezTo>
                  <a:cubicBezTo>
                    <a:pt x="9682" y="5643"/>
                    <a:pt x="8702" y="5515"/>
                    <a:pt x="7714" y="5248"/>
                  </a:cubicBezTo>
                  <a:lnTo>
                    <a:pt x="7714" y="5248"/>
                  </a:lnTo>
                  <a:cubicBezTo>
                    <a:pt x="8658" y="5821"/>
                    <a:pt x="9770" y="6096"/>
                    <a:pt x="10886" y="6096"/>
                  </a:cubicBezTo>
                  <a:cubicBezTo>
                    <a:pt x="11457" y="6096"/>
                    <a:pt x="12029" y="6024"/>
                    <a:pt x="12580" y="5883"/>
                  </a:cubicBezTo>
                  <a:lnTo>
                    <a:pt x="12580" y="5883"/>
                  </a:lnTo>
                  <a:cubicBezTo>
                    <a:pt x="11189" y="6914"/>
                    <a:pt x="9812" y="7959"/>
                    <a:pt x="8456" y="9033"/>
                  </a:cubicBezTo>
                  <a:cubicBezTo>
                    <a:pt x="6999" y="9844"/>
                    <a:pt x="5362" y="10300"/>
                    <a:pt x="3679" y="10300"/>
                  </a:cubicBezTo>
                  <a:cubicBezTo>
                    <a:pt x="3281" y="10300"/>
                    <a:pt x="2881" y="10275"/>
                    <a:pt x="2480" y="10223"/>
                  </a:cubicBezTo>
                  <a:lnTo>
                    <a:pt x="2480" y="10223"/>
                  </a:lnTo>
                  <a:cubicBezTo>
                    <a:pt x="3165" y="10421"/>
                    <a:pt x="3881" y="10518"/>
                    <a:pt x="4600" y="10518"/>
                  </a:cubicBezTo>
                  <a:cubicBezTo>
                    <a:pt x="5449" y="10518"/>
                    <a:pt x="6301" y="10383"/>
                    <a:pt x="7108" y="10122"/>
                  </a:cubicBezTo>
                  <a:lnTo>
                    <a:pt x="7108" y="10122"/>
                  </a:lnTo>
                  <a:cubicBezTo>
                    <a:pt x="6315" y="10763"/>
                    <a:pt x="5530" y="11419"/>
                    <a:pt x="4751" y="12082"/>
                  </a:cubicBezTo>
                  <a:cubicBezTo>
                    <a:pt x="3136" y="13467"/>
                    <a:pt x="1550" y="14887"/>
                    <a:pt x="0" y="16336"/>
                  </a:cubicBezTo>
                  <a:lnTo>
                    <a:pt x="58" y="16401"/>
                  </a:lnTo>
                  <a:cubicBezTo>
                    <a:pt x="2920" y="14000"/>
                    <a:pt x="5854" y="11686"/>
                    <a:pt x="8867" y="9487"/>
                  </a:cubicBezTo>
                  <a:lnTo>
                    <a:pt x="8867" y="9487"/>
                  </a:lnTo>
                  <a:cubicBezTo>
                    <a:pt x="8384" y="11030"/>
                    <a:pt x="8406" y="12746"/>
                    <a:pt x="9026" y="14245"/>
                  </a:cubicBezTo>
                  <a:cubicBezTo>
                    <a:pt x="8593" y="12479"/>
                    <a:pt x="8824" y="10677"/>
                    <a:pt x="9495" y="9026"/>
                  </a:cubicBezTo>
                  <a:cubicBezTo>
                    <a:pt x="11412" y="7642"/>
                    <a:pt x="13366" y="6301"/>
                    <a:pt x="15348" y="5010"/>
                  </a:cubicBezTo>
                  <a:cubicBezTo>
                    <a:pt x="15528" y="4895"/>
                    <a:pt x="15701" y="4780"/>
                    <a:pt x="15874" y="4664"/>
                  </a:cubicBezTo>
                  <a:lnTo>
                    <a:pt x="15874" y="4664"/>
                  </a:lnTo>
                  <a:cubicBezTo>
                    <a:pt x="14959" y="6077"/>
                    <a:pt x="14440" y="7764"/>
                    <a:pt x="14433" y="9444"/>
                  </a:cubicBezTo>
                  <a:cubicBezTo>
                    <a:pt x="14981" y="7656"/>
                    <a:pt x="15615" y="5991"/>
                    <a:pt x="16386" y="4318"/>
                  </a:cubicBezTo>
                  <a:cubicBezTo>
                    <a:pt x="17792" y="3374"/>
                    <a:pt x="19191" y="2408"/>
                    <a:pt x="20582" y="1442"/>
                  </a:cubicBezTo>
                  <a:cubicBezTo>
                    <a:pt x="21115" y="1226"/>
                    <a:pt x="21649" y="1002"/>
                    <a:pt x="22182" y="779"/>
                  </a:cubicBezTo>
                  <a:cubicBezTo>
                    <a:pt x="23412" y="254"/>
                    <a:pt x="23960" y="1"/>
                    <a:pt x="23750"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4" name="Google Shape;534;p15"/>
            <p:cNvSpPr/>
            <p:nvPr/>
          </p:nvSpPr>
          <p:spPr>
            <a:xfrm>
              <a:off x="3385725" y="-1601250"/>
              <a:ext cx="347400" cy="313525"/>
            </a:xfrm>
            <a:custGeom>
              <a:avLst/>
              <a:gdLst/>
              <a:ahLst/>
              <a:cxnLst/>
              <a:rect l="l" t="t" r="r" b="b"/>
              <a:pathLst>
                <a:path w="13896" h="12541" extrusionOk="0">
                  <a:moveTo>
                    <a:pt x="9931" y="0"/>
                  </a:moveTo>
                  <a:cubicBezTo>
                    <a:pt x="7968" y="0"/>
                    <a:pt x="5309" y="825"/>
                    <a:pt x="3410" y="2675"/>
                  </a:cubicBezTo>
                  <a:cubicBezTo>
                    <a:pt x="0" y="5998"/>
                    <a:pt x="101" y="11585"/>
                    <a:pt x="1709" y="12414"/>
                  </a:cubicBezTo>
                  <a:cubicBezTo>
                    <a:pt x="1875" y="12500"/>
                    <a:pt x="2068" y="12541"/>
                    <a:pt x="2283" y="12541"/>
                  </a:cubicBezTo>
                  <a:cubicBezTo>
                    <a:pt x="5526" y="12541"/>
                    <a:pt x="13895" y="3361"/>
                    <a:pt x="12422" y="887"/>
                  </a:cubicBezTo>
                  <a:cubicBezTo>
                    <a:pt x="12079" y="311"/>
                    <a:pt x="11136" y="0"/>
                    <a:pt x="993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5" name="Google Shape;535;p15"/>
            <p:cNvSpPr/>
            <p:nvPr/>
          </p:nvSpPr>
          <p:spPr>
            <a:xfrm>
              <a:off x="3784950" y="-1705875"/>
              <a:ext cx="258800" cy="65675"/>
            </a:xfrm>
            <a:custGeom>
              <a:avLst/>
              <a:gdLst/>
              <a:ahLst/>
              <a:cxnLst/>
              <a:rect l="l" t="t" r="r" b="b"/>
              <a:pathLst>
                <a:path w="10352" h="2627" extrusionOk="0">
                  <a:moveTo>
                    <a:pt x="3175" y="0"/>
                  </a:moveTo>
                  <a:cubicBezTo>
                    <a:pt x="1447" y="0"/>
                    <a:pt x="55" y="325"/>
                    <a:pt x="35" y="660"/>
                  </a:cubicBezTo>
                  <a:cubicBezTo>
                    <a:pt x="0" y="1387"/>
                    <a:pt x="6488" y="2626"/>
                    <a:pt x="9125" y="2626"/>
                  </a:cubicBezTo>
                  <a:cubicBezTo>
                    <a:pt x="9756" y="2626"/>
                    <a:pt x="10166" y="2556"/>
                    <a:pt x="10214" y="2390"/>
                  </a:cubicBezTo>
                  <a:cubicBezTo>
                    <a:pt x="10351" y="1943"/>
                    <a:pt x="7922" y="696"/>
                    <a:pt x="5694" y="242"/>
                  </a:cubicBezTo>
                  <a:cubicBezTo>
                    <a:pt x="4851" y="70"/>
                    <a:pt x="3977" y="0"/>
                    <a:pt x="317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6" name="Google Shape;536;p15"/>
            <p:cNvSpPr/>
            <p:nvPr/>
          </p:nvSpPr>
          <p:spPr>
            <a:xfrm>
              <a:off x="3753200" y="-1685975"/>
              <a:ext cx="287125" cy="45525"/>
            </a:xfrm>
            <a:custGeom>
              <a:avLst/>
              <a:gdLst/>
              <a:ahLst/>
              <a:cxnLst/>
              <a:rect l="l" t="t" r="r" b="b"/>
              <a:pathLst>
                <a:path w="11485" h="1821" extrusionOk="0">
                  <a:moveTo>
                    <a:pt x="1" y="1"/>
                  </a:moveTo>
                  <a:lnTo>
                    <a:pt x="1" y="1"/>
                  </a:lnTo>
                  <a:cubicBezTo>
                    <a:pt x="1637" y="736"/>
                    <a:pt x="4095" y="1587"/>
                    <a:pt x="7174" y="1782"/>
                  </a:cubicBezTo>
                  <a:cubicBezTo>
                    <a:pt x="7610" y="1808"/>
                    <a:pt x="8032" y="1820"/>
                    <a:pt x="8440" y="1820"/>
                  </a:cubicBezTo>
                  <a:cubicBezTo>
                    <a:pt x="9576" y="1820"/>
                    <a:pt x="10599" y="1727"/>
                    <a:pt x="11484" y="1594"/>
                  </a:cubicBezTo>
                  <a:lnTo>
                    <a:pt x="1"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7" name="Google Shape;537;p15"/>
            <p:cNvSpPr/>
            <p:nvPr/>
          </p:nvSpPr>
          <p:spPr>
            <a:xfrm>
              <a:off x="3753200" y="-1685975"/>
              <a:ext cx="287125" cy="47975"/>
            </a:xfrm>
            <a:custGeom>
              <a:avLst/>
              <a:gdLst/>
              <a:ahLst/>
              <a:cxnLst/>
              <a:rect l="l" t="t" r="r" b="b"/>
              <a:pathLst>
                <a:path w="11485" h="1919" extrusionOk="0">
                  <a:moveTo>
                    <a:pt x="1" y="1"/>
                  </a:moveTo>
                  <a:lnTo>
                    <a:pt x="1" y="1"/>
                  </a:lnTo>
                  <a:cubicBezTo>
                    <a:pt x="2498" y="1260"/>
                    <a:pt x="5311" y="1918"/>
                    <a:pt x="8117" y="1918"/>
                  </a:cubicBezTo>
                  <a:cubicBezTo>
                    <a:pt x="9248" y="1918"/>
                    <a:pt x="10377" y="1811"/>
                    <a:pt x="11484" y="1594"/>
                  </a:cubicBezTo>
                  <a:lnTo>
                    <a:pt x="11484" y="1594"/>
                  </a:lnTo>
                  <a:cubicBezTo>
                    <a:pt x="10642" y="1686"/>
                    <a:pt x="9796" y="1732"/>
                    <a:pt x="8951" y="1732"/>
                  </a:cubicBezTo>
                  <a:cubicBezTo>
                    <a:pt x="5893" y="1732"/>
                    <a:pt x="2847" y="1136"/>
                    <a:pt x="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8" name="Google Shape;538;p15"/>
            <p:cNvSpPr/>
            <p:nvPr/>
          </p:nvSpPr>
          <p:spPr>
            <a:xfrm>
              <a:off x="3103300" y="-2049100"/>
              <a:ext cx="574050" cy="337400"/>
            </a:xfrm>
            <a:custGeom>
              <a:avLst/>
              <a:gdLst/>
              <a:ahLst/>
              <a:cxnLst/>
              <a:rect l="l" t="t" r="r" b="b"/>
              <a:pathLst>
                <a:path w="22962" h="13496" extrusionOk="0">
                  <a:moveTo>
                    <a:pt x="18344" y="1"/>
                  </a:moveTo>
                  <a:cubicBezTo>
                    <a:pt x="15646" y="1"/>
                    <a:pt x="12261" y="504"/>
                    <a:pt x="8969" y="2393"/>
                  </a:cubicBezTo>
                  <a:cubicBezTo>
                    <a:pt x="3901" y="5306"/>
                    <a:pt x="1363" y="10179"/>
                    <a:pt x="1" y="13495"/>
                  </a:cubicBezTo>
                  <a:cubicBezTo>
                    <a:pt x="3739" y="6905"/>
                    <a:pt x="9662" y="3246"/>
                    <a:pt x="14810" y="3246"/>
                  </a:cubicBezTo>
                  <a:cubicBezTo>
                    <a:pt x="15687" y="3246"/>
                    <a:pt x="16542" y="3352"/>
                    <a:pt x="17360" y="3568"/>
                  </a:cubicBezTo>
                  <a:cubicBezTo>
                    <a:pt x="18939" y="3986"/>
                    <a:pt x="20280" y="4787"/>
                    <a:pt x="21404" y="5738"/>
                  </a:cubicBezTo>
                  <a:cubicBezTo>
                    <a:pt x="21440" y="5774"/>
                    <a:pt x="21484" y="5810"/>
                    <a:pt x="21520" y="5846"/>
                  </a:cubicBezTo>
                  <a:cubicBezTo>
                    <a:pt x="21707" y="5414"/>
                    <a:pt x="21873" y="4981"/>
                    <a:pt x="22024" y="4542"/>
                  </a:cubicBezTo>
                  <a:cubicBezTo>
                    <a:pt x="22608" y="2847"/>
                    <a:pt x="22846" y="1398"/>
                    <a:pt x="22962" y="483"/>
                  </a:cubicBezTo>
                  <a:cubicBezTo>
                    <a:pt x="22044" y="290"/>
                    <a:pt x="20392" y="1"/>
                    <a:pt x="1834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9" name="Google Shape;539;p15"/>
            <p:cNvSpPr/>
            <p:nvPr/>
          </p:nvSpPr>
          <p:spPr>
            <a:xfrm>
              <a:off x="3056825" y="-1905650"/>
              <a:ext cx="583050" cy="340525"/>
            </a:xfrm>
            <a:custGeom>
              <a:avLst/>
              <a:gdLst/>
              <a:ahLst/>
              <a:cxnLst/>
              <a:rect l="l" t="t" r="r" b="b"/>
              <a:pathLst>
                <a:path w="23322" h="13621" extrusionOk="0">
                  <a:moveTo>
                    <a:pt x="23263" y="0"/>
                  </a:moveTo>
                  <a:cubicBezTo>
                    <a:pt x="22182" y="2012"/>
                    <a:pt x="19270" y="6755"/>
                    <a:pt x="13373" y="10093"/>
                  </a:cubicBezTo>
                  <a:cubicBezTo>
                    <a:pt x="8328" y="12950"/>
                    <a:pt x="3515" y="13406"/>
                    <a:pt x="769" y="13406"/>
                  </a:cubicBezTo>
                  <a:cubicBezTo>
                    <a:pt x="494" y="13406"/>
                    <a:pt x="239" y="13402"/>
                    <a:pt x="7" y="13395"/>
                  </a:cubicBezTo>
                  <a:cubicBezTo>
                    <a:pt x="7" y="13402"/>
                    <a:pt x="7" y="13416"/>
                    <a:pt x="0" y="13423"/>
                  </a:cubicBezTo>
                  <a:cubicBezTo>
                    <a:pt x="1070" y="13563"/>
                    <a:pt x="2075" y="13621"/>
                    <a:pt x="3006" y="13621"/>
                  </a:cubicBezTo>
                  <a:cubicBezTo>
                    <a:pt x="5486" y="13621"/>
                    <a:pt x="7440" y="13212"/>
                    <a:pt x="8708" y="12861"/>
                  </a:cubicBezTo>
                  <a:cubicBezTo>
                    <a:pt x="15269" y="11073"/>
                    <a:pt x="20748" y="6178"/>
                    <a:pt x="23321" y="238"/>
                  </a:cubicBezTo>
                  <a:lnTo>
                    <a:pt x="23263"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0" name="Google Shape;540;p15"/>
            <p:cNvSpPr/>
            <p:nvPr/>
          </p:nvSpPr>
          <p:spPr>
            <a:xfrm>
              <a:off x="3432575" y="-1397075"/>
              <a:ext cx="1089500" cy="787325"/>
            </a:xfrm>
            <a:custGeom>
              <a:avLst/>
              <a:gdLst/>
              <a:ahLst/>
              <a:cxnLst/>
              <a:rect l="l" t="t" r="r" b="b"/>
              <a:pathLst>
                <a:path w="43580" h="31493" extrusionOk="0">
                  <a:moveTo>
                    <a:pt x="43125" y="1"/>
                  </a:moveTo>
                  <a:lnTo>
                    <a:pt x="43125" y="1"/>
                  </a:lnTo>
                  <a:cubicBezTo>
                    <a:pt x="42981" y="8392"/>
                    <a:pt x="39708" y="16178"/>
                    <a:pt x="33833" y="21145"/>
                  </a:cubicBezTo>
                  <a:cubicBezTo>
                    <a:pt x="29130" y="25122"/>
                    <a:pt x="22911" y="27168"/>
                    <a:pt x="16378" y="27168"/>
                  </a:cubicBezTo>
                  <a:cubicBezTo>
                    <a:pt x="10903" y="27168"/>
                    <a:pt x="5207" y="25731"/>
                    <a:pt x="1" y="22789"/>
                  </a:cubicBezTo>
                  <a:lnTo>
                    <a:pt x="1" y="22789"/>
                  </a:lnTo>
                  <a:cubicBezTo>
                    <a:pt x="4177" y="28375"/>
                    <a:pt x="9441" y="31492"/>
                    <a:pt x="11451" y="31492"/>
                  </a:cubicBezTo>
                  <a:cubicBezTo>
                    <a:pt x="11516" y="31492"/>
                    <a:pt x="11578" y="31489"/>
                    <a:pt x="11636" y="31483"/>
                  </a:cubicBezTo>
                  <a:cubicBezTo>
                    <a:pt x="11824" y="31461"/>
                    <a:pt x="13172" y="31288"/>
                    <a:pt x="15096" y="31144"/>
                  </a:cubicBezTo>
                  <a:cubicBezTo>
                    <a:pt x="15868" y="31079"/>
                    <a:pt x="16783" y="31036"/>
                    <a:pt x="17901" y="31036"/>
                  </a:cubicBezTo>
                  <a:cubicBezTo>
                    <a:pt x="18078" y="31035"/>
                    <a:pt x="18251" y="31034"/>
                    <a:pt x="18420" y="31034"/>
                  </a:cubicBezTo>
                  <a:cubicBezTo>
                    <a:pt x="21799" y="31034"/>
                    <a:pt x="23424" y="31217"/>
                    <a:pt x="24728" y="31217"/>
                  </a:cubicBezTo>
                  <a:cubicBezTo>
                    <a:pt x="25316" y="31217"/>
                    <a:pt x="25839" y="31180"/>
                    <a:pt x="26429" y="31072"/>
                  </a:cubicBezTo>
                  <a:cubicBezTo>
                    <a:pt x="28938" y="30610"/>
                    <a:pt x="30545" y="29154"/>
                    <a:pt x="32621" y="27237"/>
                  </a:cubicBezTo>
                  <a:cubicBezTo>
                    <a:pt x="39607" y="20784"/>
                    <a:pt x="41762" y="12206"/>
                    <a:pt x="42087" y="10851"/>
                  </a:cubicBezTo>
                  <a:cubicBezTo>
                    <a:pt x="42606" y="8681"/>
                    <a:pt x="43579" y="4593"/>
                    <a:pt x="431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41" name="Google Shape;541;p15"/>
          <p:cNvGrpSpPr/>
          <p:nvPr/>
        </p:nvGrpSpPr>
        <p:grpSpPr>
          <a:xfrm rot="-3626901" flipH="1">
            <a:off x="1723645" y="2097117"/>
            <a:ext cx="1341646" cy="2128882"/>
            <a:chOff x="4491600" y="1128725"/>
            <a:chExt cx="911950" cy="1447225"/>
          </a:xfrm>
        </p:grpSpPr>
        <p:sp>
          <p:nvSpPr>
            <p:cNvPr id="542" name="Google Shape;542;p15"/>
            <p:cNvSpPr/>
            <p:nvPr/>
          </p:nvSpPr>
          <p:spPr>
            <a:xfrm>
              <a:off x="4568550" y="1144125"/>
              <a:ext cx="835000" cy="1431825"/>
            </a:xfrm>
            <a:custGeom>
              <a:avLst/>
              <a:gdLst/>
              <a:ahLst/>
              <a:cxnLst/>
              <a:rect l="l" t="t" r="r" b="b"/>
              <a:pathLst>
                <a:path w="33400" h="57273" extrusionOk="0">
                  <a:moveTo>
                    <a:pt x="12217" y="20788"/>
                  </a:moveTo>
                  <a:cubicBezTo>
                    <a:pt x="12235" y="20788"/>
                    <a:pt x="12294" y="20824"/>
                    <a:pt x="12353" y="20863"/>
                  </a:cubicBezTo>
                  <a:lnTo>
                    <a:pt x="12353" y="20863"/>
                  </a:lnTo>
                  <a:cubicBezTo>
                    <a:pt x="12335" y="20860"/>
                    <a:pt x="12317" y="20857"/>
                    <a:pt x="12299" y="20854"/>
                  </a:cubicBezTo>
                  <a:lnTo>
                    <a:pt x="12299" y="20854"/>
                  </a:lnTo>
                  <a:cubicBezTo>
                    <a:pt x="12320" y="20858"/>
                    <a:pt x="12338" y="20861"/>
                    <a:pt x="12355" y="20864"/>
                  </a:cubicBezTo>
                  <a:lnTo>
                    <a:pt x="12355" y="20864"/>
                  </a:lnTo>
                  <a:cubicBezTo>
                    <a:pt x="12360" y="20867"/>
                    <a:pt x="12365" y="20871"/>
                    <a:pt x="12370" y="20874"/>
                  </a:cubicBezTo>
                  <a:lnTo>
                    <a:pt x="12370" y="20874"/>
                  </a:lnTo>
                  <a:cubicBezTo>
                    <a:pt x="12290" y="20858"/>
                    <a:pt x="12186" y="20826"/>
                    <a:pt x="12213" y="20789"/>
                  </a:cubicBezTo>
                  <a:cubicBezTo>
                    <a:pt x="12213" y="20788"/>
                    <a:pt x="12215" y="20788"/>
                    <a:pt x="12217" y="20788"/>
                  </a:cubicBezTo>
                  <a:close/>
                  <a:moveTo>
                    <a:pt x="26553" y="54174"/>
                  </a:moveTo>
                  <a:cubicBezTo>
                    <a:pt x="26552" y="54174"/>
                    <a:pt x="26577" y="54179"/>
                    <a:pt x="26613" y="54185"/>
                  </a:cubicBezTo>
                  <a:lnTo>
                    <a:pt x="26613" y="54185"/>
                  </a:lnTo>
                  <a:cubicBezTo>
                    <a:pt x="26571" y="54177"/>
                    <a:pt x="26554" y="54174"/>
                    <a:pt x="26553" y="54174"/>
                  </a:cubicBezTo>
                  <a:close/>
                  <a:moveTo>
                    <a:pt x="8560" y="0"/>
                  </a:moveTo>
                  <a:cubicBezTo>
                    <a:pt x="6903" y="0"/>
                    <a:pt x="5288" y="615"/>
                    <a:pt x="3987" y="2024"/>
                  </a:cubicBezTo>
                  <a:cubicBezTo>
                    <a:pt x="722" y="5571"/>
                    <a:pt x="239" y="11230"/>
                    <a:pt x="159" y="15801"/>
                  </a:cubicBezTo>
                  <a:cubicBezTo>
                    <a:pt x="1" y="24279"/>
                    <a:pt x="1702" y="32821"/>
                    <a:pt x="3886" y="40975"/>
                  </a:cubicBezTo>
                  <a:cubicBezTo>
                    <a:pt x="4586" y="43599"/>
                    <a:pt x="5364" y="46201"/>
                    <a:pt x="6193" y="48789"/>
                  </a:cubicBezTo>
                  <a:cubicBezTo>
                    <a:pt x="6434" y="49536"/>
                    <a:pt x="7047" y="49859"/>
                    <a:pt x="7661" y="49859"/>
                  </a:cubicBezTo>
                  <a:cubicBezTo>
                    <a:pt x="8593" y="49859"/>
                    <a:pt x="9528" y="49113"/>
                    <a:pt x="9163" y="47974"/>
                  </a:cubicBezTo>
                  <a:cubicBezTo>
                    <a:pt x="6431" y="39446"/>
                    <a:pt x="4160" y="30608"/>
                    <a:pt x="3439" y="21705"/>
                  </a:cubicBezTo>
                  <a:cubicBezTo>
                    <a:pt x="3187" y="18627"/>
                    <a:pt x="3122" y="15505"/>
                    <a:pt x="3425" y="12427"/>
                  </a:cubicBezTo>
                  <a:cubicBezTo>
                    <a:pt x="3461" y="12095"/>
                    <a:pt x="3497" y="11771"/>
                    <a:pt x="3540" y="11439"/>
                  </a:cubicBezTo>
                  <a:cubicBezTo>
                    <a:pt x="3546" y="11393"/>
                    <a:pt x="3548" y="11376"/>
                    <a:pt x="3547" y="11376"/>
                  </a:cubicBezTo>
                  <a:lnTo>
                    <a:pt x="3547" y="11376"/>
                  </a:lnTo>
                  <a:cubicBezTo>
                    <a:pt x="3546" y="11376"/>
                    <a:pt x="3530" y="11489"/>
                    <a:pt x="3527" y="11524"/>
                  </a:cubicBezTo>
                  <a:lnTo>
                    <a:pt x="3527" y="11524"/>
                  </a:lnTo>
                  <a:cubicBezTo>
                    <a:pt x="3534" y="11441"/>
                    <a:pt x="3548" y="11364"/>
                    <a:pt x="3562" y="11281"/>
                  </a:cubicBezTo>
                  <a:cubicBezTo>
                    <a:pt x="3584" y="11115"/>
                    <a:pt x="3612" y="10956"/>
                    <a:pt x="3634" y="10791"/>
                  </a:cubicBezTo>
                  <a:cubicBezTo>
                    <a:pt x="3735" y="10207"/>
                    <a:pt x="3843" y="9630"/>
                    <a:pt x="3980" y="9060"/>
                  </a:cubicBezTo>
                  <a:cubicBezTo>
                    <a:pt x="4103" y="8556"/>
                    <a:pt x="4240" y="8051"/>
                    <a:pt x="4398" y="7561"/>
                  </a:cubicBezTo>
                  <a:cubicBezTo>
                    <a:pt x="4470" y="7337"/>
                    <a:pt x="4542" y="7114"/>
                    <a:pt x="4629" y="6898"/>
                  </a:cubicBezTo>
                  <a:cubicBezTo>
                    <a:pt x="4665" y="6790"/>
                    <a:pt x="4708" y="6689"/>
                    <a:pt x="4744" y="6580"/>
                  </a:cubicBezTo>
                  <a:cubicBezTo>
                    <a:pt x="4756" y="6550"/>
                    <a:pt x="4765" y="6525"/>
                    <a:pt x="4772" y="6505"/>
                  </a:cubicBezTo>
                  <a:lnTo>
                    <a:pt x="4772" y="6505"/>
                  </a:lnTo>
                  <a:cubicBezTo>
                    <a:pt x="4777" y="6496"/>
                    <a:pt x="4782" y="6485"/>
                    <a:pt x="4787" y="6472"/>
                  </a:cubicBezTo>
                  <a:cubicBezTo>
                    <a:pt x="4968" y="6083"/>
                    <a:pt x="5148" y="5701"/>
                    <a:pt x="5364" y="5333"/>
                  </a:cubicBezTo>
                  <a:cubicBezTo>
                    <a:pt x="5458" y="5167"/>
                    <a:pt x="5559" y="5009"/>
                    <a:pt x="5660" y="4850"/>
                  </a:cubicBezTo>
                  <a:cubicBezTo>
                    <a:pt x="5728" y="4745"/>
                    <a:pt x="5976" y="4449"/>
                    <a:pt x="5969" y="4449"/>
                  </a:cubicBezTo>
                  <a:lnTo>
                    <a:pt x="5969" y="4449"/>
                  </a:lnTo>
                  <a:cubicBezTo>
                    <a:pt x="5967" y="4449"/>
                    <a:pt x="5929" y="4490"/>
                    <a:pt x="5833" y="4598"/>
                  </a:cubicBezTo>
                  <a:cubicBezTo>
                    <a:pt x="6063" y="4331"/>
                    <a:pt x="6280" y="4065"/>
                    <a:pt x="6539" y="3827"/>
                  </a:cubicBezTo>
                  <a:cubicBezTo>
                    <a:pt x="6586" y="3786"/>
                    <a:pt x="6637" y="3745"/>
                    <a:pt x="6686" y="3700"/>
                  </a:cubicBezTo>
                  <a:lnTo>
                    <a:pt x="6686" y="3700"/>
                  </a:lnTo>
                  <a:cubicBezTo>
                    <a:pt x="6816" y="3613"/>
                    <a:pt x="6942" y="3516"/>
                    <a:pt x="7080" y="3430"/>
                  </a:cubicBezTo>
                  <a:cubicBezTo>
                    <a:pt x="7191" y="3365"/>
                    <a:pt x="7313" y="3306"/>
                    <a:pt x="7432" y="3242"/>
                  </a:cubicBezTo>
                  <a:lnTo>
                    <a:pt x="7432" y="3242"/>
                  </a:lnTo>
                  <a:cubicBezTo>
                    <a:pt x="7409" y="3250"/>
                    <a:pt x="7385" y="3258"/>
                    <a:pt x="7361" y="3264"/>
                  </a:cubicBezTo>
                  <a:cubicBezTo>
                    <a:pt x="7387" y="3257"/>
                    <a:pt x="7413" y="3248"/>
                    <a:pt x="7439" y="3238"/>
                  </a:cubicBezTo>
                  <a:lnTo>
                    <a:pt x="7439" y="3238"/>
                  </a:lnTo>
                  <a:cubicBezTo>
                    <a:pt x="7437" y="3239"/>
                    <a:pt x="7434" y="3240"/>
                    <a:pt x="7432" y="3242"/>
                  </a:cubicBezTo>
                  <a:lnTo>
                    <a:pt x="7432" y="3242"/>
                  </a:lnTo>
                  <a:cubicBezTo>
                    <a:pt x="7455" y="3233"/>
                    <a:pt x="7476" y="3224"/>
                    <a:pt x="7495" y="3215"/>
                  </a:cubicBezTo>
                  <a:lnTo>
                    <a:pt x="7495" y="3215"/>
                  </a:lnTo>
                  <a:cubicBezTo>
                    <a:pt x="7477" y="3222"/>
                    <a:pt x="7458" y="3230"/>
                    <a:pt x="7439" y="3238"/>
                  </a:cubicBezTo>
                  <a:lnTo>
                    <a:pt x="7439" y="3238"/>
                  </a:lnTo>
                  <a:cubicBezTo>
                    <a:pt x="7449" y="3232"/>
                    <a:pt x="7459" y="3227"/>
                    <a:pt x="7469" y="3221"/>
                  </a:cubicBezTo>
                  <a:cubicBezTo>
                    <a:pt x="7540" y="3182"/>
                    <a:pt x="7572" y="3168"/>
                    <a:pt x="7577" y="3168"/>
                  </a:cubicBezTo>
                  <a:lnTo>
                    <a:pt x="7577" y="3168"/>
                  </a:lnTo>
                  <a:cubicBezTo>
                    <a:pt x="7583" y="3168"/>
                    <a:pt x="7548" y="3190"/>
                    <a:pt x="7495" y="3215"/>
                  </a:cubicBezTo>
                  <a:lnTo>
                    <a:pt x="7495" y="3215"/>
                  </a:lnTo>
                  <a:cubicBezTo>
                    <a:pt x="7530" y="3201"/>
                    <a:pt x="7564" y="3187"/>
                    <a:pt x="7599" y="3178"/>
                  </a:cubicBezTo>
                  <a:cubicBezTo>
                    <a:pt x="7736" y="3135"/>
                    <a:pt x="7873" y="3091"/>
                    <a:pt x="8017" y="3062"/>
                  </a:cubicBezTo>
                  <a:cubicBezTo>
                    <a:pt x="8074" y="3045"/>
                    <a:pt x="8146" y="3042"/>
                    <a:pt x="8209" y="3026"/>
                  </a:cubicBezTo>
                  <a:lnTo>
                    <a:pt x="8209" y="3026"/>
                  </a:lnTo>
                  <a:cubicBezTo>
                    <a:pt x="8486" y="3027"/>
                    <a:pt x="8758" y="3033"/>
                    <a:pt x="9035" y="3040"/>
                  </a:cubicBezTo>
                  <a:lnTo>
                    <a:pt x="9035" y="3040"/>
                  </a:lnTo>
                  <a:cubicBezTo>
                    <a:pt x="9102" y="3052"/>
                    <a:pt x="9176" y="3060"/>
                    <a:pt x="9243" y="3077"/>
                  </a:cubicBezTo>
                  <a:cubicBezTo>
                    <a:pt x="9408" y="3113"/>
                    <a:pt x="9581" y="3156"/>
                    <a:pt x="9747" y="3207"/>
                  </a:cubicBezTo>
                  <a:cubicBezTo>
                    <a:pt x="9896" y="3252"/>
                    <a:pt x="10033" y="3309"/>
                    <a:pt x="10179" y="3362"/>
                  </a:cubicBezTo>
                  <a:lnTo>
                    <a:pt x="10179" y="3362"/>
                  </a:lnTo>
                  <a:cubicBezTo>
                    <a:pt x="10271" y="3410"/>
                    <a:pt x="10369" y="3446"/>
                    <a:pt x="10454" y="3488"/>
                  </a:cubicBezTo>
                  <a:cubicBezTo>
                    <a:pt x="10829" y="3675"/>
                    <a:pt x="11189" y="3884"/>
                    <a:pt x="11535" y="4115"/>
                  </a:cubicBezTo>
                  <a:cubicBezTo>
                    <a:pt x="11702" y="4233"/>
                    <a:pt x="11862" y="4352"/>
                    <a:pt x="12029" y="4470"/>
                  </a:cubicBezTo>
                  <a:lnTo>
                    <a:pt x="12029" y="4470"/>
                  </a:lnTo>
                  <a:cubicBezTo>
                    <a:pt x="12038" y="4478"/>
                    <a:pt x="12049" y="4487"/>
                    <a:pt x="12061" y="4497"/>
                  </a:cubicBezTo>
                  <a:cubicBezTo>
                    <a:pt x="12162" y="4576"/>
                    <a:pt x="12263" y="4656"/>
                    <a:pt x="12357" y="4742"/>
                  </a:cubicBezTo>
                  <a:cubicBezTo>
                    <a:pt x="12753" y="5074"/>
                    <a:pt x="13128" y="5420"/>
                    <a:pt x="13489" y="5787"/>
                  </a:cubicBezTo>
                  <a:cubicBezTo>
                    <a:pt x="13871" y="6177"/>
                    <a:pt x="14238" y="6580"/>
                    <a:pt x="14592" y="6991"/>
                  </a:cubicBezTo>
                  <a:cubicBezTo>
                    <a:pt x="14786" y="7222"/>
                    <a:pt x="14981" y="7460"/>
                    <a:pt x="15168" y="7698"/>
                  </a:cubicBezTo>
                  <a:cubicBezTo>
                    <a:pt x="15203" y="7737"/>
                    <a:pt x="15333" y="7905"/>
                    <a:pt x="15350" y="7926"/>
                  </a:cubicBezTo>
                  <a:lnTo>
                    <a:pt x="15350" y="7926"/>
                  </a:lnTo>
                  <a:cubicBezTo>
                    <a:pt x="15429" y="8031"/>
                    <a:pt x="15510" y="8136"/>
                    <a:pt x="15586" y="8246"/>
                  </a:cubicBezTo>
                  <a:cubicBezTo>
                    <a:pt x="16416" y="9370"/>
                    <a:pt x="17172" y="10545"/>
                    <a:pt x="17879" y="11749"/>
                  </a:cubicBezTo>
                  <a:cubicBezTo>
                    <a:pt x="21930" y="18663"/>
                    <a:pt x="24482" y="26405"/>
                    <a:pt x="26544" y="34126"/>
                  </a:cubicBezTo>
                  <a:cubicBezTo>
                    <a:pt x="27229" y="36692"/>
                    <a:pt x="27698" y="39345"/>
                    <a:pt x="28455" y="41890"/>
                  </a:cubicBezTo>
                  <a:cubicBezTo>
                    <a:pt x="29046" y="43844"/>
                    <a:pt x="29536" y="45891"/>
                    <a:pt x="29702" y="47845"/>
                  </a:cubicBezTo>
                  <a:cubicBezTo>
                    <a:pt x="29767" y="48652"/>
                    <a:pt x="29788" y="49460"/>
                    <a:pt x="29738" y="50267"/>
                  </a:cubicBezTo>
                  <a:cubicBezTo>
                    <a:pt x="29723" y="50433"/>
                    <a:pt x="29709" y="50599"/>
                    <a:pt x="29694" y="50764"/>
                  </a:cubicBezTo>
                  <a:cubicBezTo>
                    <a:pt x="29692" y="50800"/>
                    <a:pt x="29690" y="50825"/>
                    <a:pt x="29690" y="50840"/>
                  </a:cubicBezTo>
                  <a:lnTo>
                    <a:pt x="29690" y="50840"/>
                  </a:lnTo>
                  <a:cubicBezTo>
                    <a:pt x="29685" y="50861"/>
                    <a:pt x="29677" y="50898"/>
                    <a:pt x="29666" y="50959"/>
                  </a:cubicBezTo>
                  <a:cubicBezTo>
                    <a:pt x="29615" y="51269"/>
                    <a:pt x="29558" y="51579"/>
                    <a:pt x="29471" y="51882"/>
                  </a:cubicBezTo>
                  <a:cubicBezTo>
                    <a:pt x="29420" y="52085"/>
                    <a:pt x="29352" y="52283"/>
                    <a:pt x="29283" y="52477"/>
                  </a:cubicBezTo>
                  <a:lnTo>
                    <a:pt x="29283" y="52477"/>
                  </a:lnTo>
                  <a:cubicBezTo>
                    <a:pt x="29275" y="52489"/>
                    <a:pt x="29190" y="52700"/>
                    <a:pt x="29161" y="52754"/>
                  </a:cubicBezTo>
                  <a:cubicBezTo>
                    <a:pt x="29103" y="52877"/>
                    <a:pt x="29038" y="52992"/>
                    <a:pt x="28966" y="53107"/>
                  </a:cubicBezTo>
                  <a:cubicBezTo>
                    <a:pt x="28909" y="53208"/>
                    <a:pt x="28844" y="53295"/>
                    <a:pt x="28786" y="53388"/>
                  </a:cubicBezTo>
                  <a:cubicBezTo>
                    <a:pt x="28782" y="53395"/>
                    <a:pt x="28778" y="53401"/>
                    <a:pt x="28774" y="53407"/>
                  </a:cubicBezTo>
                  <a:lnTo>
                    <a:pt x="28774" y="53407"/>
                  </a:lnTo>
                  <a:cubicBezTo>
                    <a:pt x="28774" y="53408"/>
                    <a:pt x="28773" y="53409"/>
                    <a:pt x="28772" y="53410"/>
                  </a:cubicBezTo>
                  <a:cubicBezTo>
                    <a:pt x="28630" y="53551"/>
                    <a:pt x="28489" y="53687"/>
                    <a:pt x="28343" y="53827"/>
                  </a:cubicBezTo>
                  <a:lnTo>
                    <a:pt x="28343" y="53827"/>
                  </a:lnTo>
                  <a:cubicBezTo>
                    <a:pt x="28384" y="53787"/>
                    <a:pt x="28396" y="53771"/>
                    <a:pt x="28388" y="53771"/>
                  </a:cubicBezTo>
                  <a:cubicBezTo>
                    <a:pt x="28364" y="53771"/>
                    <a:pt x="28125" y="53953"/>
                    <a:pt x="28015" y="54023"/>
                  </a:cubicBezTo>
                  <a:cubicBezTo>
                    <a:pt x="28006" y="54028"/>
                    <a:pt x="27998" y="54034"/>
                    <a:pt x="27991" y="54039"/>
                  </a:cubicBezTo>
                  <a:lnTo>
                    <a:pt x="27991" y="54039"/>
                  </a:lnTo>
                  <a:cubicBezTo>
                    <a:pt x="27902" y="54068"/>
                    <a:pt x="27817" y="54107"/>
                    <a:pt x="27726" y="54131"/>
                  </a:cubicBezTo>
                  <a:cubicBezTo>
                    <a:pt x="27633" y="54160"/>
                    <a:pt x="27539" y="54174"/>
                    <a:pt x="27445" y="54203"/>
                  </a:cubicBezTo>
                  <a:cubicBezTo>
                    <a:pt x="27445" y="54203"/>
                    <a:pt x="27445" y="54203"/>
                    <a:pt x="27445" y="54203"/>
                  </a:cubicBezTo>
                  <a:lnTo>
                    <a:pt x="27445" y="54203"/>
                  </a:lnTo>
                  <a:cubicBezTo>
                    <a:pt x="27282" y="54204"/>
                    <a:pt x="27118" y="54212"/>
                    <a:pt x="26951" y="54212"/>
                  </a:cubicBezTo>
                  <a:cubicBezTo>
                    <a:pt x="26907" y="54212"/>
                    <a:pt x="26863" y="54212"/>
                    <a:pt x="26818" y="54210"/>
                  </a:cubicBezTo>
                  <a:cubicBezTo>
                    <a:pt x="26768" y="54210"/>
                    <a:pt x="26674" y="54196"/>
                    <a:pt x="26613" y="54185"/>
                  </a:cubicBezTo>
                  <a:lnTo>
                    <a:pt x="26613" y="54185"/>
                  </a:lnTo>
                  <a:cubicBezTo>
                    <a:pt x="26648" y="54192"/>
                    <a:pt x="26700" y="54202"/>
                    <a:pt x="26775" y="54217"/>
                  </a:cubicBezTo>
                  <a:cubicBezTo>
                    <a:pt x="26667" y="54196"/>
                    <a:pt x="26559" y="54181"/>
                    <a:pt x="26450" y="54160"/>
                  </a:cubicBezTo>
                  <a:cubicBezTo>
                    <a:pt x="26213" y="54109"/>
                    <a:pt x="25975" y="54037"/>
                    <a:pt x="25744" y="53958"/>
                  </a:cubicBezTo>
                  <a:cubicBezTo>
                    <a:pt x="25712" y="53947"/>
                    <a:pt x="25613" y="53909"/>
                    <a:pt x="25545" y="53883"/>
                  </a:cubicBezTo>
                  <a:lnTo>
                    <a:pt x="25545" y="53883"/>
                  </a:lnTo>
                  <a:cubicBezTo>
                    <a:pt x="25472" y="53851"/>
                    <a:pt x="25362" y="53803"/>
                    <a:pt x="25333" y="53792"/>
                  </a:cubicBezTo>
                  <a:cubicBezTo>
                    <a:pt x="25066" y="53662"/>
                    <a:pt x="24800" y="53511"/>
                    <a:pt x="24547" y="53360"/>
                  </a:cubicBezTo>
                  <a:cubicBezTo>
                    <a:pt x="24309" y="53208"/>
                    <a:pt x="24079" y="53050"/>
                    <a:pt x="23848" y="52891"/>
                  </a:cubicBezTo>
                  <a:cubicBezTo>
                    <a:pt x="23811" y="52863"/>
                    <a:pt x="23792" y="52849"/>
                    <a:pt x="23785" y="52844"/>
                  </a:cubicBezTo>
                  <a:lnTo>
                    <a:pt x="23785" y="52844"/>
                  </a:lnTo>
                  <a:cubicBezTo>
                    <a:pt x="23767" y="52829"/>
                    <a:pt x="23743" y="52809"/>
                    <a:pt x="23711" y="52783"/>
                  </a:cubicBezTo>
                  <a:cubicBezTo>
                    <a:pt x="23581" y="52675"/>
                    <a:pt x="23452" y="52567"/>
                    <a:pt x="23315" y="52451"/>
                  </a:cubicBezTo>
                  <a:cubicBezTo>
                    <a:pt x="22795" y="51990"/>
                    <a:pt x="22305" y="51492"/>
                    <a:pt x="21851" y="50959"/>
                  </a:cubicBezTo>
                  <a:cubicBezTo>
                    <a:pt x="21339" y="50375"/>
                    <a:pt x="21116" y="50072"/>
                    <a:pt x="20640" y="49359"/>
                  </a:cubicBezTo>
                  <a:cubicBezTo>
                    <a:pt x="20164" y="48645"/>
                    <a:pt x="19732" y="47902"/>
                    <a:pt x="19342" y="47145"/>
                  </a:cubicBezTo>
                  <a:cubicBezTo>
                    <a:pt x="18456" y="45415"/>
                    <a:pt x="17850" y="43635"/>
                    <a:pt x="17302" y="41739"/>
                  </a:cubicBezTo>
                  <a:cubicBezTo>
                    <a:pt x="16560" y="39194"/>
                    <a:pt x="15860" y="36642"/>
                    <a:pt x="15219" y="34076"/>
                  </a:cubicBezTo>
                  <a:cubicBezTo>
                    <a:pt x="14721" y="32086"/>
                    <a:pt x="14260" y="30089"/>
                    <a:pt x="13878" y="28070"/>
                  </a:cubicBezTo>
                  <a:cubicBezTo>
                    <a:pt x="13727" y="27285"/>
                    <a:pt x="13590" y="26499"/>
                    <a:pt x="13467" y="25706"/>
                  </a:cubicBezTo>
                  <a:cubicBezTo>
                    <a:pt x="13438" y="25511"/>
                    <a:pt x="13409" y="25317"/>
                    <a:pt x="13381" y="25122"/>
                  </a:cubicBezTo>
                  <a:cubicBezTo>
                    <a:pt x="13369" y="25036"/>
                    <a:pt x="13364" y="25009"/>
                    <a:pt x="13364" y="25009"/>
                  </a:cubicBezTo>
                  <a:lnTo>
                    <a:pt x="13364" y="25009"/>
                  </a:lnTo>
                  <a:cubicBezTo>
                    <a:pt x="13364" y="25009"/>
                    <a:pt x="13364" y="25010"/>
                    <a:pt x="13364" y="25010"/>
                  </a:cubicBezTo>
                  <a:lnTo>
                    <a:pt x="13364" y="25010"/>
                  </a:lnTo>
                  <a:cubicBezTo>
                    <a:pt x="13362" y="24999"/>
                    <a:pt x="13361" y="24986"/>
                    <a:pt x="13359" y="24971"/>
                  </a:cubicBezTo>
                  <a:cubicBezTo>
                    <a:pt x="13323" y="24632"/>
                    <a:pt x="13280" y="24286"/>
                    <a:pt x="13244" y="23940"/>
                  </a:cubicBezTo>
                  <a:cubicBezTo>
                    <a:pt x="13176" y="23187"/>
                    <a:pt x="13139" y="22439"/>
                    <a:pt x="13158" y="21685"/>
                  </a:cubicBezTo>
                  <a:lnTo>
                    <a:pt x="13158" y="21685"/>
                  </a:lnTo>
                  <a:cubicBezTo>
                    <a:pt x="13167" y="21697"/>
                    <a:pt x="13176" y="21708"/>
                    <a:pt x="13186" y="21719"/>
                  </a:cubicBezTo>
                  <a:cubicBezTo>
                    <a:pt x="13192" y="21727"/>
                    <a:pt x="13198" y="21733"/>
                    <a:pt x="13204" y="21739"/>
                  </a:cubicBezTo>
                  <a:lnTo>
                    <a:pt x="13204" y="21739"/>
                  </a:lnTo>
                  <a:cubicBezTo>
                    <a:pt x="13255" y="21812"/>
                    <a:pt x="13307" y="21882"/>
                    <a:pt x="13359" y="21957"/>
                  </a:cubicBezTo>
                  <a:cubicBezTo>
                    <a:pt x="14743" y="23882"/>
                    <a:pt x="15774" y="26066"/>
                    <a:pt x="16726" y="28222"/>
                  </a:cubicBezTo>
                  <a:cubicBezTo>
                    <a:pt x="17324" y="29584"/>
                    <a:pt x="17922" y="31062"/>
                    <a:pt x="18499" y="32627"/>
                  </a:cubicBezTo>
                  <a:cubicBezTo>
                    <a:pt x="19177" y="34443"/>
                    <a:pt x="19804" y="36281"/>
                    <a:pt x="20395" y="38127"/>
                  </a:cubicBezTo>
                  <a:cubicBezTo>
                    <a:pt x="21044" y="40167"/>
                    <a:pt x="21635" y="42222"/>
                    <a:pt x="22197" y="44291"/>
                  </a:cubicBezTo>
                  <a:cubicBezTo>
                    <a:pt x="22401" y="45050"/>
                    <a:pt x="22993" y="45379"/>
                    <a:pt x="23600" y="45379"/>
                  </a:cubicBezTo>
                  <a:cubicBezTo>
                    <a:pt x="24520" y="45379"/>
                    <a:pt x="25476" y="44624"/>
                    <a:pt x="25167" y="43469"/>
                  </a:cubicBezTo>
                  <a:cubicBezTo>
                    <a:pt x="24028" y="39273"/>
                    <a:pt x="22738" y="35106"/>
                    <a:pt x="21181" y="31048"/>
                  </a:cubicBezTo>
                  <a:cubicBezTo>
                    <a:pt x="20063" y="28114"/>
                    <a:pt x="18845" y="25187"/>
                    <a:pt x="17302" y="22447"/>
                  </a:cubicBezTo>
                  <a:cubicBezTo>
                    <a:pt x="16459" y="20948"/>
                    <a:pt x="15413" y="19023"/>
                    <a:pt x="13835" y="18165"/>
                  </a:cubicBezTo>
                  <a:cubicBezTo>
                    <a:pt x="13419" y="17941"/>
                    <a:pt x="13014" y="17840"/>
                    <a:pt x="12634" y="17840"/>
                  </a:cubicBezTo>
                  <a:cubicBezTo>
                    <a:pt x="11411" y="17840"/>
                    <a:pt x="10445" y="18885"/>
                    <a:pt x="10209" y="20249"/>
                  </a:cubicBezTo>
                  <a:cubicBezTo>
                    <a:pt x="9776" y="22772"/>
                    <a:pt x="10295" y="25468"/>
                    <a:pt x="10735" y="27948"/>
                  </a:cubicBezTo>
                  <a:cubicBezTo>
                    <a:pt x="11578" y="32691"/>
                    <a:pt x="12833" y="37363"/>
                    <a:pt x="14166" y="41984"/>
                  </a:cubicBezTo>
                  <a:cubicBezTo>
                    <a:pt x="15298" y="45920"/>
                    <a:pt x="16790" y="49676"/>
                    <a:pt x="19429" y="52855"/>
                  </a:cubicBezTo>
                  <a:cubicBezTo>
                    <a:pt x="21080" y="54845"/>
                    <a:pt x="23372" y="56777"/>
                    <a:pt x="26003" y="57195"/>
                  </a:cubicBezTo>
                  <a:cubicBezTo>
                    <a:pt x="26331" y="57247"/>
                    <a:pt x="26655" y="57272"/>
                    <a:pt x="26975" y="57272"/>
                  </a:cubicBezTo>
                  <a:cubicBezTo>
                    <a:pt x="29050" y="57272"/>
                    <a:pt x="30915" y="56192"/>
                    <a:pt x="31864" y="54217"/>
                  </a:cubicBezTo>
                  <a:cubicBezTo>
                    <a:pt x="33400" y="51024"/>
                    <a:pt x="32895" y="47138"/>
                    <a:pt x="32146" y="43808"/>
                  </a:cubicBezTo>
                  <a:cubicBezTo>
                    <a:pt x="31872" y="42582"/>
                    <a:pt x="31461" y="41393"/>
                    <a:pt x="31187" y="40167"/>
                  </a:cubicBezTo>
                  <a:cubicBezTo>
                    <a:pt x="30877" y="38769"/>
                    <a:pt x="30545" y="37377"/>
                    <a:pt x="30199" y="35993"/>
                  </a:cubicBezTo>
                  <a:cubicBezTo>
                    <a:pt x="29558" y="33405"/>
                    <a:pt x="28851" y="30824"/>
                    <a:pt x="28065" y="28272"/>
                  </a:cubicBezTo>
                  <a:cubicBezTo>
                    <a:pt x="26753" y="23990"/>
                    <a:pt x="25225" y="19766"/>
                    <a:pt x="23365" y="15693"/>
                  </a:cubicBezTo>
                  <a:cubicBezTo>
                    <a:pt x="21036" y="10581"/>
                    <a:pt x="18059" y="5009"/>
                    <a:pt x="13381" y="1664"/>
                  </a:cubicBezTo>
                  <a:cubicBezTo>
                    <a:pt x="11914" y="615"/>
                    <a:pt x="10216" y="0"/>
                    <a:pt x="856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3" name="Google Shape;543;p15"/>
            <p:cNvSpPr/>
            <p:nvPr/>
          </p:nvSpPr>
          <p:spPr>
            <a:xfrm>
              <a:off x="4491600" y="1128725"/>
              <a:ext cx="835000" cy="1431900"/>
            </a:xfrm>
            <a:custGeom>
              <a:avLst/>
              <a:gdLst/>
              <a:ahLst/>
              <a:cxnLst/>
              <a:rect l="l" t="t" r="r" b="b"/>
              <a:pathLst>
                <a:path w="33400" h="57276" extrusionOk="0">
                  <a:moveTo>
                    <a:pt x="7573" y="3171"/>
                  </a:moveTo>
                  <a:cubicBezTo>
                    <a:pt x="7580" y="3171"/>
                    <a:pt x="7528" y="3203"/>
                    <a:pt x="7458" y="3231"/>
                  </a:cubicBezTo>
                  <a:lnTo>
                    <a:pt x="7458" y="3231"/>
                  </a:lnTo>
                  <a:cubicBezTo>
                    <a:pt x="7461" y="3228"/>
                    <a:pt x="7465" y="3226"/>
                    <a:pt x="7469" y="3224"/>
                  </a:cubicBezTo>
                  <a:cubicBezTo>
                    <a:pt x="7538" y="3185"/>
                    <a:pt x="7569" y="3171"/>
                    <a:pt x="7573" y="3171"/>
                  </a:cubicBezTo>
                  <a:close/>
                  <a:moveTo>
                    <a:pt x="3540" y="11412"/>
                  </a:moveTo>
                  <a:cubicBezTo>
                    <a:pt x="3535" y="11446"/>
                    <a:pt x="3531" y="11480"/>
                    <a:pt x="3528" y="11513"/>
                  </a:cubicBezTo>
                  <a:lnTo>
                    <a:pt x="3528" y="11513"/>
                  </a:lnTo>
                  <a:cubicBezTo>
                    <a:pt x="3531" y="11487"/>
                    <a:pt x="3536" y="11443"/>
                    <a:pt x="3540" y="11412"/>
                  </a:cubicBezTo>
                  <a:close/>
                  <a:moveTo>
                    <a:pt x="3528" y="11513"/>
                  </a:moveTo>
                  <a:lnTo>
                    <a:pt x="3528" y="11513"/>
                  </a:lnTo>
                  <a:cubicBezTo>
                    <a:pt x="3526" y="11525"/>
                    <a:pt x="3526" y="11533"/>
                    <a:pt x="3526" y="11536"/>
                  </a:cubicBezTo>
                  <a:cubicBezTo>
                    <a:pt x="3526" y="11529"/>
                    <a:pt x="3527" y="11521"/>
                    <a:pt x="3528" y="11513"/>
                  </a:cubicBezTo>
                  <a:close/>
                  <a:moveTo>
                    <a:pt x="12217" y="20791"/>
                  </a:moveTo>
                  <a:cubicBezTo>
                    <a:pt x="12233" y="20791"/>
                    <a:pt x="12285" y="20822"/>
                    <a:pt x="12339" y="20858"/>
                  </a:cubicBezTo>
                  <a:lnTo>
                    <a:pt x="12339" y="20858"/>
                  </a:lnTo>
                  <a:cubicBezTo>
                    <a:pt x="12327" y="20855"/>
                    <a:pt x="12314" y="20853"/>
                    <a:pt x="12299" y="20850"/>
                  </a:cubicBezTo>
                  <a:lnTo>
                    <a:pt x="12299" y="20850"/>
                  </a:lnTo>
                  <a:cubicBezTo>
                    <a:pt x="12313" y="20853"/>
                    <a:pt x="12326" y="20855"/>
                    <a:pt x="12340" y="20858"/>
                  </a:cubicBezTo>
                  <a:lnTo>
                    <a:pt x="12340" y="20858"/>
                  </a:lnTo>
                  <a:cubicBezTo>
                    <a:pt x="12339" y="20858"/>
                    <a:pt x="12339" y="20858"/>
                    <a:pt x="12339" y="20858"/>
                  </a:cubicBezTo>
                  <a:lnTo>
                    <a:pt x="12339" y="20858"/>
                  </a:lnTo>
                  <a:cubicBezTo>
                    <a:pt x="12343" y="20858"/>
                    <a:pt x="12346" y="20859"/>
                    <a:pt x="12350" y="20859"/>
                  </a:cubicBezTo>
                  <a:lnTo>
                    <a:pt x="12350" y="20859"/>
                  </a:lnTo>
                  <a:cubicBezTo>
                    <a:pt x="12346" y="20859"/>
                    <a:pt x="12343" y="20858"/>
                    <a:pt x="12340" y="20858"/>
                  </a:cubicBezTo>
                  <a:lnTo>
                    <a:pt x="12340" y="20858"/>
                  </a:lnTo>
                  <a:cubicBezTo>
                    <a:pt x="12346" y="20862"/>
                    <a:pt x="12352" y="20866"/>
                    <a:pt x="12358" y="20870"/>
                  </a:cubicBezTo>
                  <a:lnTo>
                    <a:pt x="12358" y="20870"/>
                  </a:lnTo>
                  <a:cubicBezTo>
                    <a:pt x="12280" y="20853"/>
                    <a:pt x="12187" y="20824"/>
                    <a:pt x="12212" y="20793"/>
                  </a:cubicBezTo>
                  <a:cubicBezTo>
                    <a:pt x="12213" y="20791"/>
                    <a:pt x="12215" y="20791"/>
                    <a:pt x="12217" y="20791"/>
                  </a:cubicBezTo>
                  <a:close/>
                  <a:moveTo>
                    <a:pt x="28043" y="54026"/>
                  </a:moveTo>
                  <a:cubicBezTo>
                    <a:pt x="28044" y="54026"/>
                    <a:pt x="28044" y="54026"/>
                    <a:pt x="28043" y="54026"/>
                  </a:cubicBezTo>
                  <a:cubicBezTo>
                    <a:pt x="28043" y="54026"/>
                    <a:pt x="28042" y="54026"/>
                    <a:pt x="28042" y="54026"/>
                  </a:cubicBezTo>
                  <a:lnTo>
                    <a:pt x="28042" y="54026"/>
                  </a:lnTo>
                  <a:cubicBezTo>
                    <a:pt x="28043" y="54026"/>
                    <a:pt x="28043" y="54026"/>
                    <a:pt x="28043" y="54026"/>
                  </a:cubicBezTo>
                  <a:close/>
                  <a:moveTo>
                    <a:pt x="26551" y="54174"/>
                  </a:moveTo>
                  <a:cubicBezTo>
                    <a:pt x="26548" y="54174"/>
                    <a:pt x="26590" y="54183"/>
                    <a:pt x="26643" y="54192"/>
                  </a:cubicBezTo>
                  <a:lnTo>
                    <a:pt x="26643" y="54192"/>
                  </a:lnTo>
                  <a:cubicBezTo>
                    <a:pt x="26579" y="54179"/>
                    <a:pt x="26553" y="54174"/>
                    <a:pt x="26551" y="54174"/>
                  </a:cubicBezTo>
                  <a:close/>
                  <a:moveTo>
                    <a:pt x="8558" y="0"/>
                  </a:moveTo>
                  <a:cubicBezTo>
                    <a:pt x="6903" y="0"/>
                    <a:pt x="5288" y="615"/>
                    <a:pt x="3987" y="2028"/>
                  </a:cubicBezTo>
                  <a:cubicBezTo>
                    <a:pt x="721" y="5567"/>
                    <a:pt x="238" y="11233"/>
                    <a:pt x="152" y="15797"/>
                  </a:cubicBezTo>
                  <a:cubicBezTo>
                    <a:pt x="0" y="24282"/>
                    <a:pt x="1702" y="32817"/>
                    <a:pt x="3886" y="40978"/>
                  </a:cubicBezTo>
                  <a:cubicBezTo>
                    <a:pt x="4585" y="43602"/>
                    <a:pt x="5364" y="46204"/>
                    <a:pt x="6193" y="48792"/>
                  </a:cubicBezTo>
                  <a:cubicBezTo>
                    <a:pt x="6433" y="49536"/>
                    <a:pt x="7046" y="49859"/>
                    <a:pt x="7660" y="49859"/>
                  </a:cubicBezTo>
                  <a:cubicBezTo>
                    <a:pt x="8593" y="49859"/>
                    <a:pt x="9528" y="49114"/>
                    <a:pt x="9163" y="47970"/>
                  </a:cubicBezTo>
                  <a:cubicBezTo>
                    <a:pt x="6424" y="39449"/>
                    <a:pt x="4160" y="30604"/>
                    <a:pt x="3439" y="21708"/>
                  </a:cubicBezTo>
                  <a:cubicBezTo>
                    <a:pt x="3187" y="18623"/>
                    <a:pt x="3122" y="15508"/>
                    <a:pt x="3425" y="12430"/>
                  </a:cubicBezTo>
                  <a:cubicBezTo>
                    <a:pt x="3461" y="12099"/>
                    <a:pt x="3497" y="11767"/>
                    <a:pt x="3533" y="11443"/>
                  </a:cubicBezTo>
                  <a:cubicBezTo>
                    <a:pt x="3540" y="11396"/>
                    <a:pt x="3543" y="11378"/>
                    <a:pt x="3544" y="11378"/>
                  </a:cubicBezTo>
                  <a:lnTo>
                    <a:pt x="3544" y="11378"/>
                  </a:lnTo>
                  <a:cubicBezTo>
                    <a:pt x="3544" y="11378"/>
                    <a:pt x="3543" y="11392"/>
                    <a:pt x="3540" y="11412"/>
                  </a:cubicBezTo>
                  <a:lnTo>
                    <a:pt x="3540" y="11412"/>
                  </a:lnTo>
                  <a:cubicBezTo>
                    <a:pt x="3547" y="11368"/>
                    <a:pt x="3554" y="11325"/>
                    <a:pt x="3562" y="11284"/>
                  </a:cubicBezTo>
                  <a:cubicBezTo>
                    <a:pt x="3583" y="11118"/>
                    <a:pt x="3612" y="10952"/>
                    <a:pt x="3634" y="10794"/>
                  </a:cubicBezTo>
                  <a:cubicBezTo>
                    <a:pt x="3735" y="10210"/>
                    <a:pt x="3843" y="9633"/>
                    <a:pt x="3980" y="9056"/>
                  </a:cubicBezTo>
                  <a:cubicBezTo>
                    <a:pt x="4102" y="8552"/>
                    <a:pt x="4239" y="8054"/>
                    <a:pt x="4398" y="7557"/>
                  </a:cubicBezTo>
                  <a:cubicBezTo>
                    <a:pt x="4470" y="7341"/>
                    <a:pt x="4542" y="7117"/>
                    <a:pt x="4621" y="6894"/>
                  </a:cubicBezTo>
                  <a:cubicBezTo>
                    <a:pt x="4665" y="6793"/>
                    <a:pt x="4708" y="6685"/>
                    <a:pt x="4744" y="6584"/>
                  </a:cubicBezTo>
                  <a:cubicBezTo>
                    <a:pt x="4762" y="6536"/>
                    <a:pt x="4774" y="6502"/>
                    <a:pt x="4782" y="6480"/>
                  </a:cubicBezTo>
                  <a:lnTo>
                    <a:pt x="4782" y="6480"/>
                  </a:lnTo>
                  <a:cubicBezTo>
                    <a:pt x="4784" y="6476"/>
                    <a:pt x="4785" y="6472"/>
                    <a:pt x="4787" y="6468"/>
                  </a:cubicBezTo>
                  <a:cubicBezTo>
                    <a:pt x="4967" y="6086"/>
                    <a:pt x="5148" y="5704"/>
                    <a:pt x="5364" y="5337"/>
                  </a:cubicBezTo>
                  <a:cubicBezTo>
                    <a:pt x="5458" y="5171"/>
                    <a:pt x="5559" y="5005"/>
                    <a:pt x="5659" y="4846"/>
                  </a:cubicBezTo>
                  <a:cubicBezTo>
                    <a:pt x="5728" y="4746"/>
                    <a:pt x="5977" y="4446"/>
                    <a:pt x="5969" y="4446"/>
                  </a:cubicBezTo>
                  <a:lnTo>
                    <a:pt x="5969" y="4446"/>
                  </a:lnTo>
                  <a:cubicBezTo>
                    <a:pt x="5966" y="4446"/>
                    <a:pt x="5928" y="4487"/>
                    <a:pt x="5832" y="4594"/>
                  </a:cubicBezTo>
                  <a:cubicBezTo>
                    <a:pt x="6063" y="4334"/>
                    <a:pt x="6279" y="4068"/>
                    <a:pt x="6539" y="3830"/>
                  </a:cubicBezTo>
                  <a:cubicBezTo>
                    <a:pt x="6594" y="3775"/>
                    <a:pt x="6655" y="3727"/>
                    <a:pt x="6710" y="3679"/>
                  </a:cubicBezTo>
                  <a:lnTo>
                    <a:pt x="6710" y="3679"/>
                  </a:lnTo>
                  <a:cubicBezTo>
                    <a:pt x="6835" y="3600"/>
                    <a:pt x="6952" y="3506"/>
                    <a:pt x="7080" y="3433"/>
                  </a:cubicBezTo>
                  <a:cubicBezTo>
                    <a:pt x="7198" y="3357"/>
                    <a:pt x="7330" y="3300"/>
                    <a:pt x="7456" y="3231"/>
                  </a:cubicBezTo>
                  <a:lnTo>
                    <a:pt x="7456" y="3231"/>
                  </a:lnTo>
                  <a:cubicBezTo>
                    <a:pt x="7501" y="3214"/>
                    <a:pt x="7545" y="3194"/>
                    <a:pt x="7591" y="3181"/>
                  </a:cubicBezTo>
                  <a:cubicBezTo>
                    <a:pt x="7736" y="3138"/>
                    <a:pt x="7873" y="3095"/>
                    <a:pt x="8010" y="3059"/>
                  </a:cubicBezTo>
                  <a:cubicBezTo>
                    <a:pt x="8069" y="3048"/>
                    <a:pt x="8138" y="3041"/>
                    <a:pt x="8198" y="3029"/>
                  </a:cubicBezTo>
                  <a:lnTo>
                    <a:pt x="8198" y="3029"/>
                  </a:lnTo>
                  <a:cubicBezTo>
                    <a:pt x="8277" y="3027"/>
                    <a:pt x="8354" y="3027"/>
                    <a:pt x="8432" y="3027"/>
                  </a:cubicBezTo>
                  <a:cubicBezTo>
                    <a:pt x="8627" y="3027"/>
                    <a:pt x="8821" y="3031"/>
                    <a:pt x="9017" y="3035"/>
                  </a:cubicBezTo>
                  <a:lnTo>
                    <a:pt x="9017" y="3035"/>
                  </a:lnTo>
                  <a:cubicBezTo>
                    <a:pt x="9089" y="3054"/>
                    <a:pt x="9170" y="3061"/>
                    <a:pt x="9242" y="3073"/>
                  </a:cubicBezTo>
                  <a:cubicBezTo>
                    <a:pt x="9408" y="3109"/>
                    <a:pt x="9581" y="3159"/>
                    <a:pt x="9747" y="3210"/>
                  </a:cubicBezTo>
                  <a:cubicBezTo>
                    <a:pt x="9910" y="3259"/>
                    <a:pt x="10059" y="3323"/>
                    <a:pt x="10222" y="3380"/>
                  </a:cubicBezTo>
                  <a:lnTo>
                    <a:pt x="10222" y="3380"/>
                  </a:lnTo>
                  <a:cubicBezTo>
                    <a:pt x="10299" y="3420"/>
                    <a:pt x="10376" y="3455"/>
                    <a:pt x="10453" y="3491"/>
                  </a:cubicBezTo>
                  <a:cubicBezTo>
                    <a:pt x="10828" y="3678"/>
                    <a:pt x="11189" y="3888"/>
                    <a:pt x="11528" y="4118"/>
                  </a:cubicBezTo>
                  <a:cubicBezTo>
                    <a:pt x="11700" y="4229"/>
                    <a:pt x="11859" y="4346"/>
                    <a:pt x="12018" y="4463"/>
                  </a:cubicBezTo>
                  <a:lnTo>
                    <a:pt x="12018" y="4463"/>
                  </a:lnTo>
                  <a:cubicBezTo>
                    <a:pt x="12029" y="4473"/>
                    <a:pt x="12044" y="4485"/>
                    <a:pt x="12061" y="4500"/>
                  </a:cubicBezTo>
                  <a:cubicBezTo>
                    <a:pt x="12162" y="4580"/>
                    <a:pt x="12263" y="4659"/>
                    <a:pt x="12357" y="4738"/>
                  </a:cubicBezTo>
                  <a:cubicBezTo>
                    <a:pt x="12753" y="5070"/>
                    <a:pt x="13128" y="5423"/>
                    <a:pt x="13488" y="5783"/>
                  </a:cubicBezTo>
                  <a:cubicBezTo>
                    <a:pt x="13871" y="6173"/>
                    <a:pt x="14238" y="6576"/>
                    <a:pt x="14591" y="6995"/>
                  </a:cubicBezTo>
                  <a:cubicBezTo>
                    <a:pt x="14786" y="7225"/>
                    <a:pt x="14981" y="7456"/>
                    <a:pt x="15168" y="7694"/>
                  </a:cubicBezTo>
                  <a:cubicBezTo>
                    <a:pt x="15201" y="7736"/>
                    <a:pt x="15324" y="7896"/>
                    <a:pt x="15348" y="7927"/>
                  </a:cubicBezTo>
                  <a:lnTo>
                    <a:pt x="15348" y="7927"/>
                  </a:lnTo>
                  <a:cubicBezTo>
                    <a:pt x="15427" y="8032"/>
                    <a:pt x="15509" y="8137"/>
                    <a:pt x="15586" y="8242"/>
                  </a:cubicBezTo>
                  <a:cubicBezTo>
                    <a:pt x="16415" y="9366"/>
                    <a:pt x="17172" y="10549"/>
                    <a:pt x="17879" y="11753"/>
                  </a:cubicBezTo>
                  <a:cubicBezTo>
                    <a:pt x="21930" y="18666"/>
                    <a:pt x="24475" y="26408"/>
                    <a:pt x="26537" y="34129"/>
                  </a:cubicBezTo>
                  <a:cubicBezTo>
                    <a:pt x="27229" y="36696"/>
                    <a:pt x="27697" y="39341"/>
                    <a:pt x="28454" y="41886"/>
                  </a:cubicBezTo>
                  <a:cubicBezTo>
                    <a:pt x="29045" y="43840"/>
                    <a:pt x="29536" y="45887"/>
                    <a:pt x="29701" y="47841"/>
                  </a:cubicBezTo>
                  <a:cubicBezTo>
                    <a:pt x="29766" y="48648"/>
                    <a:pt x="29788" y="49463"/>
                    <a:pt x="29738" y="50270"/>
                  </a:cubicBezTo>
                  <a:cubicBezTo>
                    <a:pt x="29723" y="50436"/>
                    <a:pt x="29709" y="50602"/>
                    <a:pt x="29694" y="50768"/>
                  </a:cubicBezTo>
                  <a:cubicBezTo>
                    <a:pt x="29692" y="50802"/>
                    <a:pt x="29690" y="50825"/>
                    <a:pt x="29689" y="50840"/>
                  </a:cubicBezTo>
                  <a:lnTo>
                    <a:pt x="29689" y="50840"/>
                  </a:lnTo>
                  <a:cubicBezTo>
                    <a:pt x="29685" y="50862"/>
                    <a:pt x="29677" y="50900"/>
                    <a:pt x="29665" y="50962"/>
                  </a:cubicBezTo>
                  <a:cubicBezTo>
                    <a:pt x="29615" y="51272"/>
                    <a:pt x="29557" y="51582"/>
                    <a:pt x="29471" y="51885"/>
                  </a:cubicBezTo>
                  <a:cubicBezTo>
                    <a:pt x="29413" y="52094"/>
                    <a:pt x="29346" y="52293"/>
                    <a:pt x="29273" y="52494"/>
                  </a:cubicBezTo>
                  <a:lnTo>
                    <a:pt x="29273" y="52494"/>
                  </a:lnTo>
                  <a:cubicBezTo>
                    <a:pt x="29250" y="52549"/>
                    <a:pt x="29185" y="52708"/>
                    <a:pt x="29161" y="52757"/>
                  </a:cubicBezTo>
                  <a:cubicBezTo>
                    <a:pt x="29103" y="52880"/>
                    <a:pt x="29038" y="52995"/>
                    <a:pt x="28966" y="53111"/>
                  </a:cubicBezTo>
                  <a:cubicBezTo>
                    <a:pt x="28908" y="53204"/>
                    <a:pt x="28844" y="53298"/>
                    <a:pt x="28786" y="53392"/>
                  </a:cubicBezTo>
                  <a:cubicBezTo>
                    <a:pt x="28786" y="53392"/>
                    <a:pt x="28786" y="53392"/>
                    <a:pt x="28785" y="53392"/>
                  </a:cubicBezTo>
                  <a:lnTo>
                    <a:pt x="28785" y="53392"/>
                  </a:lnTo>
                  <a:cubicBezTo>
                    <a:pt x="28781" y="53396"/>
                    <a:pt x="28777" y="53401"/>
                    <a:pt x="28771" y="53406"/>
                  </a:cubicBezTo>
                  <a:cubicBezTo>
                    <a:pt x="28619" y="53558"/>
                    <a:pt x="28467" y="53710"/>
                    <a:pt x="28309" y="53857"/>
                  </a:cubicBezTo>
                  <a:lnTo>
                    <a:pt x="28309" y="53857"/>
                  </a:lnTo>
                  <a:cubicBezTo>
                    <a:pt x="28375" y="53796"/>
                    <a:pt x="28395" y="53772"/>
                    <a:pt x="28387" y="53772"/>
                  </a:cubicBezTo>
                  <a:cubicBezTo>
                    <a:pt x="28364" y="53772"/>
                    <a:pt x="28121" y="53955"/>
                    <a:pt x="28015" y="54026"/>
                  </a:cubicBezTo>
                  <a:cubicBezTo>
                    <a:pt x="28007" y="54031"/>
                    <a:pt x="27999" y="54036"/>
                    <a:pt x="27992" y="54041"/>
                  </a:cubicBezTo>
                  <a:lnTo>
                    <a:pt x="27992" y="54041"/>
                  </a:lnTo>
                  <a:cubicBezTo>
                    <a:pt x="27903" y="54069"/>
                    <a:pt x="27817" y="54104"/>
                    <a:pt x="27726" y="54134"/>
                  </a:cubicBezTo>
                  <a:cubicBezTo>
                    <a:pt x="27632" y="54156"/>
                    <a:pt x="27539" y="54170"/>
                    <a:pt x="27445" y="54199"/>
                  </a:cubicBezTo>
                  <a:cubicBezTo>
                    <a:pt x="27444" y="54199"/>
                    <a:pt x="27442" y="54200"/>
                    <a:pt x="27441" y="54200"/>
                  </a:cubicBezTo>
                  <a:lnTo>
                    <a:pt x="27441" y="54200"/>
                  </a:lnTo>
                  <a:cubicBezTo>
                    <a:pt x="27236" y="54207"/>
                    <a:pt x="27030" y="54213"/>
                    <a:pt x="26818" y="54213"/>
                  </a:cubicBezTo>
                  <a:cubicBezTo>
                    <a:pt x="26774" y="54213"/>
                    <a:pt x="26701" y="54203"/>
                    <a:pt x="26643" y="54192"/>
                  </a:cubicBezTo>
                  <a:lnTo>
                    <a:pt x="26643" y="54192"/>
                  </a:lnTo>
                  <a:cubicBezTo>
                    <a:pt x="26676" y="54199"/>
                    <a:pt x="26719" y="54209"/>
                    <a:pt x="26775" y="54221"/>
                  </a:cubicBezTo>
                  <a:cubicBezTo>
                    <a:pt x="26666" y="54199"/>
                    <a:pt x="26558" y="54185"/>
                    <a:pt x="26450" y="54156"/>
                  </a:cubicBezTo>
                  <a:cubicBezTo>
                    <a:pt x="26212" y="54105"/>
                    <a:pt x="25974" y="54040"/>
                    <a:pt x="25744" y="53961"/>
                  </a:cubicBezTo>
                  <a:cubicBezTo>
                    <a:pt x="25713" y="53949"/>
                    <a:pt x="25635" y="53919"/>
                    <a:pt x="25571" y="53895"/>
                  </a:cubicBezTo>
                  <a:lnTo>
                    <a:pt x="25571" y="53895"/>
                  </a:lnTo>
                  <a:cubicBezTo>
                    <a:pt x="25502" y="53863"/>
                    <a:pt x="25366" y="53805"/>
                    <a:pt x="25333" y="53788"/>
                  </a:cubicBezTo>
                  <a:cubicBezTo>
                    <a:pt x="25066" y="53658"/>
                    <a:pt x="24799" y="53514"/>
                    <a:pt x="24547" y="53356"/>
                  </a:cubicBezTo>
                  <a:cubicBezTo>
                    <a:pt x="24309" y="53211"/>
                    <a:pt x="24078" y="53053"/>
                    <a:pt x="23848" y="52887"/>
                  </a:cubicBezTo>
                  <a:cubicBezTo>
                    <a:pt x="23805" y="52857"/>
                    <a:pt x="23785" y="52844"/>
                    <a:pt x="23779" y="52841"/>
                  </a:cubicBezTo>
                  <a:lnTo>
                    <a:pt x="23779" y="52841"/>
                  </a:lnTo>
                  <a:cubicBezTo>
                    <a:pt x="23762" y="52827"/>
                    <a:pt x="23739" y="52809"/>
                    <a:pt x="23711" y="52786"/>
                  </a:cubicBezTo>
                  <a:cubicBezTo>
                    <a:pt x="23581" y="52678"/>
                    <a:pt x="23444" y="52563"/>
                    <a:pt x="23314" y="52447"/>
                  </a:cubicBezTo>
                  <a:cubicBezTo>
                    <a:pt x="22795" y="51993"/>
                    <a:pt x="22305" y="51488"/>
                    <a:pt x="21844" y="50962"/>
                  </a:cubicBezTo>
                  <a:cubicBezTo>
                    <a:pt x="21339" y="50378"/>
                    <a:pt x="21116" y="50076"/>
                    <a:pt x="20633" y="49355"/>
                  </a:cubicBezTo>
                  <a:cubicBezTo>
                    <a:pt x="20164" y="48641"/>
                    <a:pt x="19731" y="47906"/>
                    <a:pt x="19342" y="47141"/>
                  </a:cubicBezTo>
                  <a:cubicBezTo>
                    <a:pt x="18455" y="45411"/>
                    <a:pt x="17850" y="43631"/>
                    <a:pt x="17302" y="41742"/>
                  </a:cubicBezTo>
                  <a:cubicBezTo>
                    <a:pt x="16559" y="39197"/>
                    <a:pt x="15853" y="36645"/>
                    <a:pt x="15219" y="34072"/>
                  </a:cubicBezTo>
                  <a:cubicBezTo>
                    <a:pt x="14721" y="32082"/>
                    <a:pt x="14260" y="30085"/>
                    <a:pt x="13878" y="28074"/>
                  </a:cubicBezTo>
                  <a:cubicBezTo>
                    <a:pt x="13726" y="27288"/>
                    <a:pt x="13589" y="26502"/>
                    <a:pt x="13467" y="25709"/>
                  </a:cubicBezTo>
                  <a:cubicBezTo>
                    <a:pt x="13438" y="25514"/>
                    <a:pt x="13409" y="25320"/>
                    <a:pt x="13380" y="25125"/>
                  </a:cubicBezTo>
                  <a:cubicBezTo>
                    <a:pt x="13368" y="25038"/>
                    <a:pt x="13364" y="25011"/>
                    <a:pt x="13363" y="25011"/>
                  </a:cubicBezTo>
                  <a:lnTo>
                    <a:pt x="13363" y="25011"/>
                  </a:lnTo>
                  <a:cubicBezTo>
                    <a:pt x="13363" y="25011"/>
                    <a:pt x="13363" y="25012"/>
                    <a:pt x="13363" y="25013"/>
                  </a:cubicBezTo>
                  <a:lnTo>
                    <a:pt x="13363" y="25013"/>
                  </a:lnTo>
                  <a:cubicBezTo>
                    <a:pt x="13362" y="25001"/>
                    <a:pt x="13360" y="24989"/>
                    <a:pt x="13359" y="24974"/>
                  </a:cubicBezTo>
                  <a:cubicBezTo>
                    <a:pt x="13323" y="24628"/>
                    <a:pt x="13279" y="24282"/>
                    <a:pt x="13243" y="23943"/>
                  </a:cubicBezTo>
                  <a:cubicBezTo>
                    <a:pt x="13175" y="23183"/>
                    <a:pt x="13138" y="22432"/>
                    <a:pt x="13154" y="21679"/>
                  </a:cubicBezTo>
                  <a:lnTo>
                    <a:pt x="13154" y="21679"/>
                  </a:lnTo>
                  <a:cubicBezTo>
                    <a:pt x="13162" y="21689"/>
                    <a:pt x="13170" y="21698"/>
                    <a:pt x="13178" y="21707"/>
                  </a:cubicBezTo>
                  <a:lnTo>
                    <a:pt x="13178" y="21707"/>
                  </a:lnTo>
                  <a:cubicBezTo>
                    <a:pt x="13238" y="21793"/>
                    <a:pt x="13299" y="21873"/>
                    <a:pt x="13359" y="21953"/>
                  </a:cubicBezTo>
                  <a:cubicBezTo>
                    <a:pt x="14743" y="23878"/>
                    <a:pt x="15774" y="26062"/>
                    <a:pt x="16725" y="28218"/>
                  </a:cubicBezTo>
                  <a:cubicBezTo>
                    <a:pt x="17324" y="29580"/>
                    <a:pt x="17915" y="31065"/>
                    <a:pt x="18499" y="32630"/>
                  </a:cubicBezTo>
                  <a:cubicBezTo>
                    <a:pt x="19176" y="34446"/>
                    <a:pt x="19804" y="36278"/>
                    <a:pt x="20395" y="38123"/>
                  </a:cubicBezTo>
                  <a:cubicBezTo>
                    <a:pt x="21043" y="40163"/>
                    <a:pt x="21635" y="42225"/>
                    <a:pt x="22197" y="44287"/>
                  </a:cubicBezTo>
                  <a:cubicBezTo>
                    <a:pt x="22401" y="45050"/>
                    <a:pt x="22994" y="45381"/>
                    <a:pt x="23602" y="45381"/>
                  </a:cubicBezTo>
                  <a:cubicBezTo>
                    <a:pt x="24521" y="45381"/>
                    <a:pt x="25472" y="44626"/>
                    <a:pt x="25160" y="43472"/>
                  </a:cubicBezTo>
                  <a:cubicBezTo>
                    <a:pt x="24028" y="39269"/>
                    <a:pt x="22738" y="35110"/>
                    <a:pt x="21180" y="31044"/>
                  </a:cubicBezTo>
                  <a:cubicBezTo>
                    <a:pt x="20063" y="28110"/>
                    <a:pt x="18838" y="25183"/>
                    <a:pt x="17302" y="22451"/>
                  </a:cubicBezTo>
                  <a:cubicBezTo>
                    <a:pt x="16459" y="20951"/>
                    <a:pt x="15413" y="19019"/>
                    <a:pt x="13834" y="18169"/>
                  </a:cubicBezTo>
                  <a:cubicBezTo>
                    <a:pt x="13418" y="17942"/>
                    <a:pt x="13012" y="17840"/>
                    <a:pt x="12631" y="17840"/>
                  </a:cubicBezTo>
                  <a:cubicBezTo>
                    <a:pt x="11410" y="17840"/>
                    <a:pt x="10445" y="18888"/>
                    <a:pt x="10208" y="20245"/>
                  </a:cubicBezTo>
                  <a:cubicBezTo>
                    <a:pt x="9776" y="22768"/>
                    <a:pt x="10295" y="25471"/>
                    <a:pt x="10735" y="27951"/>
                  </a:cubicBezTo>
                  <a:cubicBezTo>
                    <a:pt x="11578" y="32695"/>
                    <a:pt x="12832" y="37359"/>
                    <a:pt x="14166" y="41987"/>
                  </a:cubicBezTo>
                  <a:cubicBezTo>
                    <a:pt x="15298" y="45916"/>
                    <a:pt x="16790" y="49672"/>
                    <a:pt x="19429" y="52858"/>
                  </a:cubicBezTo>
                  <a:cubicBezTo>
                    <a:pt x="21080" y="54848"/>
                    <a:pt x="23372" y="56773"/>
                    <a:pt x="26003" y="57198"/>
                  </a:cubicBezTo>
                  <a:cubicBezTo>
                    <a:pt x="26329" y="57250"/>
                    <a:pt x="26652" y="57275"/>
                    <a:pt x="26971" y="57275"/>
                  </a:cubicBezTo>
                  <a:cubicBezTo>
                    <a:pt x="29048" y="57275"/>
                    <a:pt x="30914" y="56190"/>
                    <a:pt x="31864" y="54221"/>
                  </a:cubicBezTo>
                  <a:cubicBezTo>
                    <a:pt x="33400" y="51020"/>
                    <a:pt x="32895" y="47141"/>
                    <a:pt x="32145" y="43811"/>
                  </a:cubicBezTo>
                  <a:cubicBezTo>
                    <a:pt x="31871" y="42578"/>
                    <a:pt x="31460" y="41389"/>
                    <a:pt x="31187" y="40163"/>
                  </a:cubicBezTo>
                  <a:cubicBezTo>
                    <a:pt x="30877" y="38772"/>
                    <a:pt x="30545" y="37380"/>
                    <a:pt x="30199" y="35996"/>
                  </a:cubicBezTo>
                  <a:cubicBezTo>
                    <a:pt x="29557" y="33401"/>
                    <a:pt x="28851" y="30828"/>
                    <a:pt x="28065" y="28268"/>
                  </a:cubicBezTo>
                  <a:cubicBezTo>
                    <a:pt x="26753" y="23986"/>
                    <a:pt x="25225" y="19769"/>
                    <a:pt x="23365" y="15696"/>
                  </a:cubicBezTo>
                  <a:cubicBezTo>
                    <a:pt x="21036" y="10577"/>
                    <a:pt x="18059" y="5005"/>
                    <a:pt x="13373" y="1660"/>
                  </a:cubicBezTo>
                  <a:cubicBezTo>
                    <a:pt x="11910" y="615"/>
                    <a:pt x="10214" y="0"/>
                    <a:pt x="855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44" name="Google Shape;544;p15"/>
          <p:cNvGrpSpPr/>
          <p:nvPr/>
        </p:nvGrpSpPr>
        <p:grpSpPr>
          <a:xfrm>
            <a:off x="2127770" y="339273"/>
            <a:ext cx="3447440" cy="4318022"/>
            <a:chOff x="610625" y="938625"/>
            <a:chExt cx="1230350" cy="1541050"/>
          </a:xfrm>
        </p:grpSpPr>
        <p:sp>
          <p:nvSpPr>
            <p:cNvPr id="545" name="Google Shape;545;p1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6" name="Google Shape;546;p15"/>
            <p:cNvSpPr/>
            <p:nvPr/>
          </p:nvSpPr>
          <p:spPr>
            <a:xfrm>
              <a:off x="1204475" y="1756675"/>
              <a:ext cx="610375" cy="713425"/>
            </a:xfrm>
            <a:custGeom>
              <a:avLst/>
              <a:gdLst/>
              <a:ahLst/>
              <a:cxnLst/>
              <a:rect l="l" t="t" r="r" b="b"/>
              <a:pathLst>
                <a:path w="24415" h="28537" extrusionOk="0">
                  <a:moveTo>
                    <a:pt x="3663" y="0"/>
                  </a:moveTo>
                  <a:cubicBezTo>
                    <a:pt x="2444" y="800"/>
                    <a:pt x="1226" y="1600"/>
                    <a:pt x="1" y="2408"/>
                  </a:cubicBezTo>
                  <a:cubicBezTo>
                    <a:pt x="7844" y="11066"/>
                    <a:pt x="15687" y="19731"/>
                    <a:pt x="23538" y="28389"/>
                  </a:cubicBezTo>
                  <a:cubicBezTo>
                    <a:pt x="23630" y="28492"/>
                    <a:pt x="23741" y="28536"/>
                    <a:pt x="23849" y="28536"/>
                  </a:cubicBezTo>
                  <a:cubicBezTo>
                    <a:pt x="24142" y="28536"/>
                    <a:pt x="24414" y="28218"/>
                    <a:pt x="24230" y="27892"/>
                  </a:cubicBezTo>
                  <a:lnTo>
                    <a:pt x="12004" y="6077"/>
                  </a:lnTo>
                  <a:cubicBezTo>
                    <a:pt x="11636" y="5421"/>
                    <a:pt x="11016" y="4960"/>
                    <a:pt x="10288" y="4794"/>
                  </a:cubicBezTo>
                  <a:lnTo>
                    <a:pt x="7491" y="4167"/>
                  </a:lnTo>
                  <a:cubicBezTo>
                    <a:pt x="6215" y="2775"/>
                    <a:pt x="4939" y="1384"/>
                    <a:pt x="366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7" name="Google Shape;547;p15"/>
            <p:cNvSpPr/>
            <p:nvPr/>
          </p:nvSpPr>
          <p:spPr>
            <a:xfrm>
              <a:off x="1322525" y="1677175"/>
              <a:ext cx="479975" cy="802500"/>
            </a:xfrm>
            <a:custGeom>
              <a:avLst/>
              <a:gdLst/>
              <a:ahLst/>
              <a:cxnLst/>
              <a:rect l="l" t="t" r="r" b="b"/>
              <a:pathLst>
                <a:path w="19199" h="32100" extrusionOk="0">
                  <a:moveTo>
                    <a:pt x="3598" y="1"/>
                  </a:moveTo>
                  <a:cubicBezTo>
                    <a:pt x="2394" y="837"/>
                    <a:pt x="1197" y="1673"/>
                    <a:pt x="1" y="2510"/>
                  </a:cubicBezTo>
                  <a:cubicBezTo>
                    <a:pt x="822" y="4211"/>
                    <a:pt x="1644" y="5912"/>
                    <a:pt x="2466" y="7606"/>
                  </a:cubicBezTo>
                  <a:lnTo>
                    <a:pt x="2012" y="10439"/>
                  </a:lnTo>
                  <a:cubicBezTo>
                    <a:pt x="1896" y="11175"/>
                    <a:pt x="2098" y="11925"/>
                    <a:pt x="2567" y="12508"/>
                  </a:cubicBezTo>
                  <a:lnTo>
                    <a:pt x="18319" y="31937"/>
                  </a:lnTo>
                  <a:cubicBezTo>
                    <a:pt x="18412" y="32051"/>
                    <a:pt x="18530" y="32099"/>
                    <a:pt x="18645" y="32099"/>
                  </a:cubicBezTo>
                  <a:cubicBezTo>
                    <a:pt x="18930" y="32099"/>
                    <a:pt x="19199" y="31804"/>
                    <a:pt x="19039" y="31475"/>
                  </a:cubicBezTo>
                  <a:cubicBezTo>
                    <a:pt x="13892" y="20979"/>
                    <a:pt x="8745" y="10490"/>
                    <a:pt x="3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8" name="Google Shape;548;p15"/>
            <p:cNvSpPr/>
            <p:nvPr/>
          </p:nvSpPr>
          <p:spPr>
            <a:xfrm>
              <a:off x="1424175" y="1886900"/>
              <a:ext cx="66350" cy="58450"/>
            </a:xfrm>
            <a:custGeom>
              <a:avLst/>
              <a:gdLst/>
              <a:ahLst/>
              <a:cxnLst/>
              <a:rect l="l" t="t" r="r" b="b"/>
              <a:pathLst>
                <a:path w="2654" h="2338" extrusionOk="0">
                  <a:moveTo>
                    <a:pt x="1328" y="0"/>
                  </a:moveTo>
                  <a:cubicBezTo>
                    <a:pt x="870" y="0"/>
                    <a:pt x="435" y="267"/>
                    <a:pt x="245" y="717"/>
                  </a:cubicBezTo>
                  <a:cubicBezTo>
                    <a:pt x="0" y="1315"/>
                    <a:pt x="282" y="2000"/>
                    <a:pt x="873" y="2245"/>
                  </a:cubicBezTo>
                  <a:cubicBezTo>
                    <a:pt x="1022" y="2308"/>
                    <a:pt x="1176" y="2338"/>
                    <a:pt x="1328" y="2338"/>
                  </a:cubicBezTo>
                  <a:cubicBezTo>
                    <a:pt x="1785" y="2338"/>
                    <a:pt x="2217" y="2067"/>
                    <a:pt x="2401" y="1618"/>
                  </a:cubicBezTo>
                  <a:cubicBezTo>
                    <a:pt x="2653" y="1027"/>
                    <a:pt x="2372" y="342"/>
                    <a:pt x="1781" y="90"/>
                  </a:cubicBezTo>
                  <a:cubicBezTo>
                    <a:pt x="1633" y="29"/>
                    <a:pt x="1479" y="0"/>
                    <a:pt x="1328" y="0"/>
                  </a:cubicBezTo>
                  <a:close/>
                </a:path>
              </a:pathLst>
            </a:custGeom>
            <a:solidFill>
              <a:srgbClr val="C777A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9" name="Google Shape;549;p15"/>
            <p:cNvSpPr/>
            <p:nvPr/>
          </p:nvSpPr>
          <p:spPr>
            <a:xfrm>
              <a:off x="1230800" y="1728550"/>
              <a:ext cx="610175" cy="713600"/>
            </a:xfrm>
            <a:custGeom>
              <a:avLst/>
              <a:gdLst/>
              <a:ahLst/>
              <a:cxnLst/>
              <a:rect l="l" t="t" r="r" b="b"/>
              <a:pathLst>
                <a:path w="24407" h="28544" extrusionOk="0">
                  <a:moveTo>
                    <a:pt x="3662" y="0"/>
                  </a:moveTo>
                  <a:cubicBezTo>
                    <a:pt x="2437" y="808"/>
                    <a:pt x="1218" y="1608"/>
                    <a:pt x="0" y="2408"/>
                  </a:cubicBezTo>
                  <a:cubicBezTo>
                    <a:pt x="7844" y="11073"/>
                    <a:pt x="15687" y="19739"/>
                    <a:pt x="23530" y="28397"/>
                  </a:cubicBezTo>
                  <a:cubicBezTo>
                    <a:pt x="23624" y="28500"/>
                    <a:pt x="23736" y="28544"/>
                    <a:pt x="23844" y="28544"/>
                  </a:cubicBezTo>
                  <a:cubicBezTo>
                    <a:pt x="24137" y="28544"/>
                    <a:pt x="24407" y="28224"/>
                    <a:pt x="24222" y="27892"/>
                  </a:cubicBezTo>
                  <a:lnTo>
                    <a:pt x="11996" y="6085"/>
                  </a:lnTo>
                  <a:cubicBezTo>
                    <a:pt x="11628" y="5429"/>
                    <a:pt x="11008" y="4967"/>
                    <a:pt x="10280" y="4802"/>
                  </a:cubicBezTo>
                  <a:lnTo>
                    <a:pt x="7483" y="4174"/>
                  </a:lnTo>
                  <a:cubicBezTo>
                    <a:pt x="6207" y="2783"/>
                    <a:pt x="4931" y="1392"/>
                    <a:pt x="36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0" name="Google Shape;550;p15"/>
            <p:cNvSpPr/>
            <p:nvPr/>
          </p:nvSpPr>
          <p:spPr>
            <a:xfrm>
              <a:off x="610625" y="1131925"/>
              <a:ext cx="750675" cy="709125"/>
            </a:xfrm>
            <a:custGeom>
              <a:avLst/>
              <a:gdLst/>
              <a:ahLst/>
              <a:cxnLst/>
              <a:rect l="l" t="t" r="r" b="b"/>
              <a:pathLst>
                <a:path w="30027" h="28365" extrusionOk="0">
                  <a:moveTo>
                    <a:pt x="7947" y="3590"/>
                  </a:moveTo>
                  <a:cubicBezTo>
                    <a:pt x="8578" y="3590"/>
                    <a:pt x="9196" y="3887"/>
                    <a:pt x="9589" y="4437"/>
                  </a:cubicBezTo>
                  <a:lnTo>
                    <a:pt x="15688" y="12951"/>
                  </a:lnTo>
                  <a:cubicBezTo>
                    <a:pt x="16481" y="14061"/>
                    <a:pt x="15962" y="15618"/>
                    <a:pt x="14671" y="16044"/>
                  </a:cubicBezTo>
                  <a:cubicBezTo>
                    <a:pt x="13999" y="16263"/>
                    <a:pt x="13216" y="16420"/>
                    <a:pt x="12349" y="16420"/>
                  </a:cubicBezTo>
                  <a:cubicBezTo>
                    <a:pt x="11961" y="16420"/>
                    <a:pt x="11557" y="16389"/>
                    <a:pt x="11139" y="16318"/>
                  </a:cubicBezTo>
                  <a:cubicBezTo>
                    <a:pt x="8046" y="15799"/>
                    <a:pt x="6446" y="13470"/>
                    <a:pt x="5941" y="12735"/>
                  </a:cubicBezTo>
                  <a:cubicBezTo>
                    <a:pt x="5249" y="11725"/>
                    <a:pt x="3425" y="9065"/>
                    <a:pt x="4579" y="6376"/>
                  </a:cubicBezTo>
                  <a:cubicBezTo>
                    <a:pt x="5119" y="5122"/>
                    <a:pt x="6107" y="4329"/>
                    <a:pt x="6979" y="3839"/>
                  </a:cubicBezTo>
                  <a:cubicBezTo>
                    <a:pt x="7286" y="3671"/>
                    <a:pt x="7618" y="3590"/>
                    <a:pt x="7947" y="3590"/>
                  </a:cubicBezTo>
                  <a:close/>
                  <a:moveTo>
                    <a:pt x="7397" y="1"/>
                  </a:moveTo>
                  <a:cubicBezTo>
                    <a:pt x="6263" y="1"/>
                    <a:pt x="5126" y="353"/>
                    <a:pt x="4161" y="1092"/>
                  </a:cubicBezTo>
                  <a:cubicBezTo>
                    <a:pt x="4009" y="1208"/>
                    <a:pt x="3851" y="1337"/>
                    <a:pt x="3699" y="1467"/>
                  </a:cubicBezTo>
                  <a:cubicBezTo>
                    <a:pt x="3151" y="1950"/>
                    <a:pt x="1227" y="3745"/>
                    <a:pt x="686" y="6715"/>
                  </a:cubicBezTo>
                  <a:cubicBezTo>
                    <a:pt x="1" y="10493"/>
                    <a:pt x="2056" y="13434"/>
                    <a:pt x="2892" y="14631"/>
                  </a:cubicBezTo>
                  <a:cubicBezTo>
                    <a:pt x="5920" y="19021"/>
                    <a:pt x="10786" y="20052"/>
                    <a:pt x="12631" y="20297"/>
                  </a:cubicBezTo>
                  <a:cubicBezTo>
                    <a:pt x="13326" y="20392"/>
                    <a:pt x="13972" y="20426"/>
                    <a:pt x="14549" y="20426"/>
                  </a:cubicBezTo>
                  <a:cubicBezTo>
                    <a:pt x="15199" y="20426"/>
                    <a:pt x="15763" y="20383"/>
                    <a:pt x="16214" y="20333"/>
                  </a:cubicBezTo>
                  <a:cubicBezTo>
                    <a:pt x="18348" y="22388"/>
                    <a:pt x="19977" y="24089"/>
                    <a:pt x="21051" y="25250"/>
                  </a:cubicBezTo>
                  <a:cubicBezTo>
                    <a:pt x="22635" y="26952"/>
                    <a:pt x="23856" y="28365"/>
                    <a:pt x="25020" y="28365"/>
                  </a:cubicBezTo>
                  <a:cubicBezTo>
                    <a:pt x="25127" y="28365"/>
                    <a:pt x="25234" y="28353"/>
                    <a:pt x="25341" y="28328"/>
                  </a:cubicBezTo>
                  <a:cubicBezTo>
                    <a:pt x="25571" y="28270"/>
                    <a:pt x="26033" y="27938"/>
                    <a:pt x="26948" y="27275"/>
                  </a:cubicBezTo>
                  <a:cubicBezTo>
                    <a:pt x="28210" y="26360"/>
                    <a:pt x="28844" y="25906"/>
                    <a:pt x="28938" y="25761"/>
                  </a:cubicBezTo>
                  <a:cubicBezTo>
                    <a:pt x="30026" y="24168"/>
                    <a:pt x="24685" y="19526"/>
                    <a:pt x="20338" y="13564"/>
                  </a:cubicBezTo>
                  <a:cubicBezTo>
                    <a:pt x="15745" y="7256"/>
                    <a:pt x="14628" y="5937"/>
                    <a:pt x="11845" y="2224"/>
                  </a:cubicBezTo>
                  <a:cubicBezTo>
                    <a:pt x="10759" y="780"/>
                    <a:pt x="9083" y="1"/>
                    <a:pt x="739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1" name="Google Shape;551;p15"/>
            <p:cNvSpPr/>
            <p:nvPr/>
          </p:nvSpPr>
          <p:spPr>
            <a:xfrm>
              <a:off x="1348650" y="1649250"/>
              <a:ext cx="480100" cy="802375"/>
            </a:xfrm>
            <a:custGeom>
              <a:avLst/>
              <a:gdLst/>
              <a:ahLst/>
              <a:cxnLst/>
              <a:rect l="l" t="t" r="r" b="b"/>
              <a:pathLst>
                <a:path w="19204" h="32095" extrusionOk="0">
                  <a:moveTo>
                    <a:pt x="3598" y="0"/>
                  </a:moveTo>
                  <a:cubicBezTo>
                    <a:pt x="2401" y="837"/>
                    <a:pt x="1197" y="1673"/>
                    <a:pt x="1" y="2509"/>
                  </a:cubicBezTo>
                  <a:cubicBezTo>
                    <a:pt x="823" y="4210"/>
                    <a:pt x="1644" y="5905"/>
                    <a:pt x="2466" y="7606"/>
                  </a:cubicBezTo>
                  <a:lnTo>
                    <a:pt x="2012" y="10432"/>
                  </a:lnTo>
                  <a:cubicBezTo>
                    <a:pt x="1897" y="11174"/>
                    <a:pt x="2099" y="11924"/>
                    <a:pt x="2567" y="12508"/>
                  </a:cubicBezTo>
                  <a:lnTo>
                    <a:pt x="18319" y="31929"/>
                  </a:lnTo>
                  <a:cubicBezTo>
                    <a:pt x="18413" y="32046"/>
                    <a:pt x="18531" y="32095"/>
                    <a:pt x="18648" y="32095"/>
                  </a:cubicBezTo>
                  <a:cubicBezTo>
                    <a:pt x="18934" y="32095"/>
                    <a:pt x="19204" y="31796"/>
                    <a:pt x="19040" y="31468"/>
                  </a:cubicBezTo>
                  <a:cubicBezTo>
                    <a:pt x="13893" y="20979"/>
                    <a:pt x="8745" y="10490"/>
                    <a:pt x="359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2" name="Google Shape;552;p15"/>
            <p:cNvSpPr/>
            <p:nvPr/>
          </p:nvSpPr>
          <p:spPr>
            <a:xfrm>
              <a:off x="1348650" y="1649250"/>
              <a:ext cx="128000" cy="150325"/>
            </a:xfrm>
            <a:custGeom>
              <a:avLst/>
              <a:gdLst/>
              <a:ahLst/>
              <a:cxnLst/>
              <a:rect l="l" t="t" r="r" b="b"/>
              <a:pathLst>
                <a:path w="5120" h="6013" extrusionOk="0">
                  <a:moveTo>
                    <a:pt x="3598" y="0"/>
                  </a:moveTo>
                  <a:cubicBezTo>
                    <a:pt x="2401" y="837"/>
                    <a:pt x="1197" y="1673"/>
                    <a:pt x="1" y="2509"/>
                  </a:cubicBezTo>
                  <a:cubicBezTo>
                    <a:pt x="570" y="3677"/>
                    <a:pt x="1133" y="4845"/>
                    <a:pt x="1695" y="6013"/>
                  </a:cubicBezTo>
                  <a:cubicBezTo>
                    <a:pt x="2834" y="5040"/>
                    <a:pt x="3973" y="4066"/>
                    <a:pt x="5119" y="3093"/>
                  </a:cubicBezTo>
                  <a:lnTo>
                    <a:pt x="359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3" name="Google Shape;553;p15"/>
            <p:cNvSpPr/>
            <p:nvPr/>
          </p:nvSpPr>
          <p:spPr>
            <a:xfrm>
              <a:off x="895025" y="938625"/>
              <a:ext cx="580000" cy="819975"/>
            </a:xfrm>
            <a:custGeom>
              <a:avLst/>
              <a:gdLst/>
              <a:ahLst/>
              <a:cxnLst/>
              <a:rect l="l" t="t" r="r" b="b"/>
              <a:pathLst>
                <a:path w="23200" h="32799" extrusionOk="0">
                  <a:moveTo>
                    <a:pt x="8365" y="3654"/>
                  </a:moveTo>
                  <a:cubicBezTo>
                    <a:pt x="11034" y="3654"/>
                    <a:pt x="12844" y="5991"/>
                    <a:pt x="13561" y="6899"/>
                  </a:cubicBezTo>
                  <a:cubicBezTo>
                    <a:pt x="14109" y="7606"/>
                    <a:pt x="15846" y="9841"/>
                    <a:pt x="15399" y="12948"/>
                  </a:cubicBezTo>
                  <a:cubicBezTo>
                    <a:pt x="15205" y="14303"/>
                    <a:pt x="14657" y="15392"/>
                    <a:pt x="14066" y="16221"/>
                  </a:cubicBezTo>
                  <a:cubicBezTo>
                    <a:pt x="13660" y="16779"/>
                    <a:pt x="13040" y="17061"/>
                    <a:pt x="12421" y="17061"/>
                  </a:cubicBezTo>
                  <a:cubicBezTo>
                    <a:pt x="11818" y="17061"/>
                    <a:pt x="11216" y="16794"/>
                    <a:pt x="10814" y="16257"/>
                  </a:cubicBezTo>
                  <a:lnTo>
                    <a:pt x="4542" y="7865"/>
                  </a:lnTo>
                  <a:cubicBezTo>
                    <a:pt x="3930" y="7044"/>
                    <a:pt x="4023" y="5897"/>
                    <a:pt x="4766" y="5198"/>
                  </a:cubicBezTo>
                  <a:cubicBezTo>
                    <a:pt x="5494" y="4513"/>
                    <a:pt x="6554" y="3814"/>
                    <a:pt x="7909" y="3677"/>
                  </a:cubicBezTo>
                  <a:cubicBezTo>
                    <a:pt x="8064" y="3662"/>
                    <a:pt x="8216" y="3654"/>
                    <a:pt x="8365" y="3654"/>
                  </a:cubicBezTo>
                  <a:close/>
                  <a:moveTo>
                    <a:pt x="8295" y="0"/>
                  </a:moveTo>
                  <a:cubicBezTo>
                    <a:pt x="5855" y="0"/>
                    <a:pt x="4045" y="1022"/>
                    <a:pt x="3504" y="1348"/>
                  </a:cubicBezTo>
                  <a:cubicBezTo>
                    <a:pt x="3331" y="1457"/>
                    <a:pt x="3158" y="1565"/>
                    <a:pt x="3000" y="1673"/>
                  </a:cubicBezTo>
                  <a:cubicBezTo>
                    <a:pt x="520" y="3410"/>
                    <a:pt x="1" y="6878"/>
                    <a:pt x="1753" y="9343"/>
                  </a:cubicBezTo>
                  <a:cubicBezTo>
                    <a:pt x="4449" y="13121"/>
                    <a:pt x="5364" y="14584"/>
                    <a:pt x="9985" y="20878"/>
                  </a:cubicBezTo>
                  <a:cubicBezTo>
                    <a:pt x="14178" y="26586"/>
                    <a:pt x="16930" y="32799"/>
                    <a:pt x="18776" y="32799"/>
                  </a:cubicBezTo>
                  <a:cubicBezTo>
                    <a:pt x="18854" y="32799"/>
                    <a:pt x="18929" y="32788"/>
                    <a:pt x="19004" y="32765"/>
                  </a:cubicBezTo>
                  <a:cubicBezTo>
                    <a:pt x="19169" y="32715"/>
                    <a:pt x="19797" y="32253"/>
                    <a:pt x="21051" y="31331"/>
                  </a:cubicBezTo>
                  <a:cubicBezTo>
                    <a:pt x="21959" y="30653"/>
                    <a:pt x="22414" y="30314"/>
                    <a:pt x="22536" y="30120"/>
                  </a:cubicBezTo>
                  <a:cubicBezTo>
                    <a:pt x="23199" y="29002"/>
                    <a:pt x="22154" y="27308"/>
                    <a:pt x="20907" y="25095"/>
                  </a:cubicBezTo>
                  <a:cubicBezTo>
                    <a:pt x="20128" y="23718"/>
                    <a:pt x="18996" y="21649"/>
                    <a:pt x="17684" y="18996"/>
                  </a:cubicBezTo>
                  <a:cubicBezTo>
                    <a:pt x="18030" y="18210"/>
                    <a:pt x="18485" y="17042"/>
                    <a:pt x="18737" y="15565"/>
                  </a:cubicBezTo>
                  <a:cubicBezTo>
                    <a:pt x="19061" y="13734"/>
                    <a:pt x="19559" y="8788"/>
                    <a:pt x="16293" y="4571"/>
                  </a:cubicBezTo>
                  <a:cubicBezTo>
                    <a:pt x="15399" y="3417"/>
                    <a:pt x="13222" y="563"/>
                    <a:pt x="9416" y="72"/>
                  </a:cubicBezTo>
                  <a:cubicBezTo>
                    <a:pt x="9030" y="22"/>
                    <a:pt x="8656" y="0"/>
                    <a:pt x="82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4" name="Google Shape;554;p15"/>
            <p:cNvSpPr/>
            <p:nvPr/>
          </p:nvSpPr>
          <p:spPr>
            <a:xfrm>
              <a:off x="1450300" y="1858875"/>
              <a:ext cx="66350" cy="58550"/>
            </a:xfrm>
            <a:custGeom>
              <a:avLst/>
              <a:gdLst/>
              <a:ahLst/>
              <a:cxnLst/>
              <a:rect l="l" t="t" r="r" b="b"/>
              <a:pathLst>
                <a:path w="2654" h="2342" extrusionOk="0">
                  <a:moveTo>
                    <a:pt x="1326" y="1"/>
                  </a:moveTo>
                  <a:cubicBezTo>
                    <a:pt x="869" y="1"/>
                    <a:pt x="437" y="271"/>
                    <a:pt x="253" y="720"/>
                  </a:cubicBezTo>
                  <a:cubicBezTo>
                    <a:pt x="1" y="1312"/>
                    <a:pt x="282" y="1996"/>
                    <a:pt x="873" y="2249"/>
                  </a:cubicBezTo>
                  <a:cubicBezTo>
                    <a:pt x="1022" y="2312"/>
                    <a:pt x="1176" y="2341"/>
                    <a:pt x="1328" y="2341"/>
                  </a:cubicBezTo>
                  <a:cubicBezTo>
                    <a:pt x="1786" y="2341"/>
                    <a:pt x="2219" y="2071"/>
                    <a:pt x="2408" y="1622"/>
                  </a:cubicBezTo>
                  <a:cubicBezTo>
                    <a:pt x="2654" y="1030"/>
                    <a:pt x="2380" y="346"/>
                    <a:pt x="1781" y="93"/>
                  </a:cubicBezTo>
                  <a:cubicBezTo>
                    <a:pt x="1632" y="30"/>
                    <a:pt x="1478" y="1"/>
                    <a:pt x="13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5" name="Google Shape;555;p15"/>
            <p:cNvSpPr/>
            <p:nvPr/>
          </p:nvSpPr>
          <p:spPr>
            <a:xfrm>
              <a:off x="905850" y="1037375"/>
              <a:ext cx="466975" cy="721225"/>
            </a:xfrm>
            <a:custGeom>
              <a:avLst/>
              <a:gdLst/>
              <a:ahLst/>
              <a:cxnLst/>
              <a:rect l="l" t="t" r="r" b="b"/>
              <a:pathLst>
                <a:path w="18679" h="28849" extrusionOk="0">
                  <a:moveTo>
                    <a:pt x="736" y="1"/>
                  </a:moveTo>
                  <a:lnTo>
                    <a:pt x="736" y="1"/>
                  </a:lnTo>
                  <a:cubicBezTo>
                    <a:pt x="0" y="1709"/>
                    <a:pt x="166" y="3771"/>
                    <a:pt x="1320" y="5393"/>
                  </a:cubicBezTo>
                  <a:cubicBezTo>
                    <a:pt x="4016" y="9171"/>
                    <a:pt x="4931" y="10634"/>
                    <a:pt x="9552" y="16928"/>
                  </a:cubicBezTo>
                  <a:cubicBezTo>
                    <a:pt x="13745" y="22636"/>
                    <a:pt x="16497" y="28849"/>
                    <a:pt x="18343" y="28849"/>
                  </a:cubicBezTo>
                  <a:cubicBezTo>
                    <a:pt x="18421" y="28849"/>
                    <a:pt x="18496" y="28838"/>
                    <a:pt x="18571" y="28815"/>
                  </a:cubicBezTo>
                  <a:cubicBezTo>
                    <a:pt x="18592" y="28808"/>
                    <a:pt x="18628" y="28794"/>
                    <a:pt x="18679" y="28765"/>
                  </a:cubicBezTo>
                  <a:cubicBezTo>
                    <a:pt x="15867" y="24685"/>
                    <a:pt x="13056" y="20604"/>
                    <a:pt x="10244" y="16524"/>
                  </a:cubicBezTo>
                  <a:cubicBezTo>
                    <a:pt x="8831" y="14469"/>
                    <a:pt x="7418" y="12415"/>
                    <a:pt x="6005" y="10360"/>
                  </a:cubicBezTo>
                  <a:cubicBezTo>
                    <a:pt x="4765" y="8565"/>
                    <a:pt x="3533" y="6756"/>
                    <a:pt x="2516" y="4831"/>
                  </a:cubicBezTo>
                  <a:cubicBezTo>
                    <a:pt x="1709" y="3303"/>
                    <a:pt x="1067" y="1681"/>
                    <a:pt x="73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6" name="Google Shape;556;p15"/>
            <p:cNvSpPr/>
            <p:nvPr/>
          </p:nvSpPr>
          <p:spPr>
            <a:xfrm>
              <a:off x="1004975" y="1008325"/>
              <a:ext cx="298300" cy="359600"/>
            </a:xfrm>
            <a:custGeom>
              <a:avLst/>
              <a:gdLst/>
              <a:ahLst/>
              <a:cxnLst/>
              <a:rect l="l" t="t" r="r" b="b"/>
              <a:pathLst>
                <a:path w="11932" h="14384" extrusionOk="0">
                  <a:moveTo>
                    <a:pt x="3947" y="1"/>
                  </a:moveTo>
                  <a:cubicBezTo>
                    <a:pt x="3893" y="1"/>
                    <a:pt x="3839" y="1"/>
                    <a:pt x="3785" y="2"/>
                  </a:cubicBezTo>
                  <a:cubicBezTo>
                    <a:pt x="1990" y="38"/>
                    <a:pt x="159" y="1105"/>
                    <a:pt x="0" y="2886"/>
                  </a:cubicBezTo>
                  <a:cubicBezTo>
                    <a:pt x="94" y="2713"/>
                    <a:pt x="217" y="2554"/>
                    <a:pt x="368" y="2410"/>
                  </a:cubicBezTo>
                  <a:cubicBezTo>
                    <a:pt x="1096" y="1725"/>
                    <a:pt x="2156" y="1026"/>
                    <a:pt x="3511" y="889"/>
                  </a:cubicBezTo>
                  <a:cubicBezTo>
                    <a:pt x="3666" y="874"/>
                    <a:pt x="3818" y="866"/>
                    <a:pt x="3967" y="866"/>
                  </a:cubicBezTo>
                  <a:cubicBezTo>
                    <a:pt x="6636" y="866"/>
                    <a:pt x="8446" y="3203"/>
                    <a:pt x="9163" y="4111"/>
                  </a:cubicBezTo>
                  <a:cubicBezTo>
                    <a:pt x="9711" y="4818"/>
                    <a:pt x="11448" y="7053"/>
                    <a:pt x="11001" y="10160"/>
                  </a:cubicBezTo>
                  <a:cubicBezTo>
                    <a:pt x="10807" y="11515"/>
                    <a:pt x="10259" y="12604"/>
                    <a:pt x="9668" y="13433"/>
                  </a:cubicBezTo>
                  <a:cubicBezTo>
                    <a:pt x="9285" y="13966"/>
                    <a:pt x="8709" y="14240"/>
                    <a:pt x="8118" y="14269"/>
                  </a:cubicBezTo>
                  <a:cubicBezTo>
                    <a:pt x="8245" y="14341"/>
                    <a:pt x="8387" y="14384"/>
                    <a:pt x="8531" y="14384"/>
                  </a:cubicBezTo>
                  <a:cubicBezTo>
                    <a:pt x="8745" y="14384"/>
                    <a:pt x="8963" y="14291"/>
                    <a:pt x="9148" y="14067"/>
                  </a:cubicBezTo>
                  <a:cubicBezTo>
                    <a:pt x="9855" y="13216"/>
                    <a:pt x="10677" y="12380"/>
                    <a:pt x="11225" y="11421"/>
                  </a:cubicBezTo>
                  <a:cubicBezTo>
                    <a:pt x="11744" y="10520"/>
                    <a:pt x="11931" y="9439"/>
                    <a:pt x="11837" y="8415"/>
                  </a:cubicBezTo>
                  <a:cubicBezTo>
                    <a:pt x="11729" y="7298"/>
                    <a:pt x="11347" y="6260"/>
                    <a:pt x="10850" y="5258"/>
                  </a:cubicBezTo>
                  <a:cubicBezTo>
                    <a:pt x="10388" y="4328"/>
                    <a:pt x="9862" y="3376"/>
                    <a:pt x="9235" y="2547"/>
                  </a:cubicBezTo>
                  <a:cubicBezTo>
                    <a:pt x="7948" y="832"/>
                    <a:pt x="6072" y="1"/>
                    <a:pt x="39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7" name="Google Shape;557;p15"/>
            <p:cNvSpPr/>
            <p:nvPr/>
          </p:nvSpPr>
          <p:spPr>
            <a:xfrm>
              <a:off x="970175" y="938625"/>
              <a:ext cx="504850" cy="753900"/>
            </a:xfrm>
            <a:custGeom>
              <a:avLst/>
              <a:gdLst/>
              <a:ahLst/>
              <a:cxnLst/>
              <a:rect l="l" t="t" r="r" b="b"/>
              <a:pathLst>
                <a:path w="20194" h="30156" extrusionOk="0">
                  <a:moveTo>
                    <a:pt x="5289" y="0"/>
                  </a:moveTo>
                  <a:cubicBezTo>
                    <a:pt x="2849" y="0"/>
                    <a:pt x="1039" y="1022"/>
                    <a:pt x="498" y="1348"/>
                  </a:cubicBezTo>
                  <a:cubicBezTo>
                    <a:pt x="325" y="1457"/>
                    <a:pt x="160" y="1565"/>
                    <a:pt x="1" y="1673"/>
                  </a:cubicBezTo>
                  <a:cubicBezTo>
                    <a:pt x="1210" y="1156"/>
                    <a:pt x="2508" y="911"/>
                    <a:pt x="3810" y="911"/>
                  </a:cubicBezTo>
                  <a:cubicBezTo>
                    <a:pt x="6808" y="911"/>
                    <a:pt x="9830" y="2210"/>
                    <a:pt x="11845" y="4477"/>
                  </a:cubicBezTo>
                  <a:cubicBezTo>
                    <a:pt x="13547" y="6380"/>
                    <a:pt x="14520" y="8925"/>
                    <a:pt x="14758" y="11448"/>
                  </a:cubicBezTo>
                  <a:cubicBezTo>
                    <a:pt x="14880" y="12746"/>
                    <a:pt x="14837" y="14058"/>
                    <a:pt x="14592" y="15334"/>
                  </a:cubicBezTo>
                  <a:cubicBezTo>
                    <a:pt x="14332" y="16711"/>
                    <a:pt x="13518" y="18124"/>
                    <a:pt x="13756" y="19537"/>
                  </a:cubicBezTo>
                  <a:cubicBezTo>
                    <a:pt x="13914" y="20431"/>
                    <a:pt x="14404" y="21209"/>
                    <a:pt x="14830" y="21995"/>
                  </a:cubicBezTo>
                  <a:cubicBezTo>
                    <a:pt x="15306" y="22860"/>
                    <a:pt x="15774" y="23718"/>
                    <a:pt x="16250" y="24583"/>
                  </a:cubicBezTo>
                  <a:cubicBezTo>
                    <a:pt x="17194" y="26313"/>
                    <a:pt x="18146" y="28036"/>
                    <a:pt x="19090" y="29766"/>
                  </a:cubicBezTo>
                  <a:cubicBezTo>
                    <a:pt x="19198" y="29961"/>
                    <a:pt x="19343" y="30091"/>
                    <a:pt x="19501" y="30156"/>
                  </a:cubicBezTo>
                  <a:cubicBezTo>
                    <a:pt x="19508" y="30141"/>
                    <a:pt x="19523" y="30127"/>
                    <a:pt x="19530" y="30120"/>
                  </a:cubicBezTo>
                  <a:cubicBezTo>
                    <a:pt x="20193" y="29002"/>
                    <a:pt x="19148" y="27308"/>
                    <a:pt x="17901" y="25095"/>
                  </a:cubicBezTo>
                  <a:cubicBezTo>
                    <a:pt x="17122" y="23718"/>
                    <a:pt x="15990" y="21649"/>
                    <a:pt x="14678" y="18996"/>
                  </a:cubicBezTo>
                  <a:cubicBezTo>
                    <a:pt x="15024" y="18210"/>
                    <a:pt x="15479" y="17042"/>
                    <a:pt x="15731" y="15565"/>
                  </a:cubicBezTo>
                  <a:cubicBezTo>
                    <a:pt x="16055" y="13734"/>
                    <a:pt x="16553" y="8788"/>
                    <a:pt x="13287" y="4571"/>
                  </a:cubicBezTo>
                  <a:cubicBezTo>
                    <a:pt x="12393" y="3417"/>
                    <a:pt x="10216" y="563"/>
                    <a:pt x="6410" y="72"/>
                  </a:cubicBezTo>
                  <a:cubicBezTo>
                    <a:pt x="6024" y="22"/>
                    <a:pt x="5650" y="0"/>
                    <a:pt x="528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8" name="Google Shape;558;p15"/>
            <p:cNvSpPr/>
            <p:nvPr/>
          </p:nvSpPr>
          <p:spPr>
            <a:xfrm>
              <a:off x="782575" y="1132075"/>
              <a:ext cx="578725" cy="646050"/>
            </a:xfrm>
            <a:custGeom>
              <a:avLst/>
              <a:gdLst/>
              <a:ahLst/>
              <a:cxnLst/>
              <a:rect l="l" t="t" r="r" b="b"/>
              <a:pathLst>
                <a:path w="23149" h="25842" extrusionOk="0">
                  <a:moveTo>
                    <a:pt x="528" y="1"/>
                  </a:moveTo>
                  <a:cubicBezTo>
                    <a:pt x="352" y="1"/>
                    <a:pt x="176" y="9"/>
                    <a:pt x="0" y="26"/>
                  </a:cubicBezTo>
                  <a:cubicBezTo>
                    <a:pt x="1507" y="856"/>
                    <a:pt x="2855" y="1958"/>
                    <a:pt x="4066" y="3191"/>
                  </a:cubicBezTo>
                  <a:cubicBezTo>
                    <a:pt x="5595" y="4741"/>
                    <a:pt x="6943" y="6464"/>
                    <a:pt x="8283" y="8187"/>
                  </a:cubicBezTo>
                  <a:cubicBezTo>
                    <a:pt x="9812" y="10155"/>
                    <a:pt x="11340" y="12130"/>
                    <a:pt x="12868" y="14098"/>
                  </a:cubicBezTo>
                  <a:cubicBezTo>
                    <a:pt x="15903" y="18013"/>
                    <a:pt x="18946" y="21927"/>
                    <a:pt x="21981" y="25842"/>
                  </a:cubicBezTo>
                  <a:cubicBezTo>
                    <a:pt x="22017" y="25806"/>
                    <a:pt x="22045" y="25777"/>
                    <a:pt x="22060" y="25755"/>
                  </a:cubicBezTo>
                  <a:cubicBezTo>
                    <a:pt x="23148" y="24162"/>
                    <a:pt x="17807" y="19520"/>
                    <a:pt x="13460" y="13558"/>
                  </a:cubicBezTo>
                  <a:cubicBezTo>
                    <a:pt x="8867" y="7250"/>
                    <a:pt x="7750" y="5931"/>
                    <a:pt x="4967" y="2218"/>
                  </a:cubicBezTo>
                  <a:cubicBezTo>
                    <a:pt x="3884" y="776"/>
                    <a:pt x="2210" y="1"/>
                    <a:pt x="5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9" name="Google Shape;559;p15"/>
            <p:cNvSpPr/>
            <p:nvPr/>
          </p:nvSpPr>
          <p:spPr>
            <a:xfrm>
              <a:off x="684350" y="1221050"/>
              <a:ext cx="326600" cy="336375"/>
            </a:xfrm>
            <a:custGeom>
              <a:avLst/>
              <a:gdLst/>
              <a:ahLst/>
              <a:cxnLst/>
              <a:rect l="l" t="t" r="r" b="b"/>
              <a:pathLst>
                <a:path w="13064" h="13455" extrusionOk="0">
                  <a:moveTo>
                    <a:pt x="4018" y="0"/>
                  </a:moveTo>
                  <a:cubicBezTo>
                    <a:pt x="2513" y="0"/>
                    <a:pt x="1212" y="1294"/>
                    <a:pt x="700" y="2804"/>
                  </a:cubicBezTo>
                  <a:cubicBezTo>
                    <a:pt x="0" y="4880"/>
                    <a:pt x="195" y="6978"/>
                    <a:pt x="1471" y="8766"/>
                  </a:cubicBezTo>
                  <a:cubicBezTo>
                    <a:pt x="2077" y="9617"/>
                    <a:pt x="2819" y="10402"/>
                    <a:pt x="3569" y="11123"/>
                  </a:cubicBezTo>
                  <a:cubicBezTo>
                    <a:pt x="4369" y="11902"/>
                    <a:pt x="5241" y="12587"/>
                    <a:pt x="6279" y="13027"/>
                  </a:cubicBezTo>
                  <a:cubicBezTo>
                    <a:pt x="6931" y="13298"/>
                    <a:pt x="7643" y="13455"/>
                    <a:pt x="8354" y="13455"/>
                  </a:cubicBezTo>
                  <a:cubicBezTo>
                    <a:pt x="8682" y="13455"/>
                    <a:pt x="9008" y="13421"/>
                    <a:pt x="9329" y="13351"/>
                  </a:cubicBezTo>
                  <a:cubicBezTo>
                    <a:pt x="10410" y="13120"/>
                    <a:pt x="11456" y="12587"/>
                    <a:pt x="12479" y="12176"/>
                  </a:cubicBezTo>
                  <a:cubicBezTo>
                    <a:pt x="12933" y="11996"/>
                    <a:pt x="13063" y="11614"/>
                    <a:pt x="12984" y="11253"/>
                  </a:cubicBezTo>
                  <a:lnTo>
                    <a:pt x="12984" y="11253"/>
                  </a:lnTo>
                  <a:cubicBezTo>
                    <a:pt x="12782" y="11808"/>
                    <a:pt x="12342" y="12270"/>
                    <a:pt x="11722" y="12479"/>
                  </a:cubicBezTo>
                  <a:cubicBezTo>
                    <a:pt x="11050" y="12698"/>
                    <a:pt x="10267" y="12855"/>
                    <a:pt x="9400" y="12855"/>
                  </a:cubicBezTo>
                  <a:cubicBezTo>
                    <a:pt x="9012" y="12855"/>
                    <a:pt x="8608" y="12824"/>
                    <a:pt x="8190" y="12753"/>
                  </a:cubicBezTo>
                  <a:cubicBezTo>
                    <a:pt x="5097" y="12234"/>
                    <a:pt x="3497" y="9905"/>
                    <a:pt x="2992" y="9170"/>
                  </a:cubicBezTo>
                  <a:cubicBezTo>
                    <a:pt x="2300" y="8160"/>
                    <a:pt x="476" y="5500"/>
                    <a:pt x="1630" y="2811"/>
                  </a:cubicBezTo>
                  <a:cubicBezTo>
                    <a:pt x="2170" y="1557"/>
                    <a:pt x="3158" y="764"/>
                    <a:pt x="4030" y="274"/>
                  </a:cubicBezTo>
                  <a:cubicBezTo>
                    <a:pt x="4211" y="173"/>
                    <a:pt x="4405" y="108"/>
                    <a:pt x="4600" y="65"/>
                  </a:cubicBezTo>
                  <a:cubicBezTo>
                    <a:pt x="4404" y="21"/>
                    <a:pt x="4209" y="0"/>
                    <a:pt x="40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0" name="Google Shape;560;p15"/>
            <p:cNvSpPr/>
            <p:nvPr/>
          </p:nvSpPr>
          <p:spPr>
            <a:xfrm>
              <a:off x="610625" y="1159225"/>
              <a:ext cx="634800" cy="681825"/>
            </a:xfrm>
            <a:custGeom>
              <a:avLst/>
              <a:gdLst/>
              <a:ahLst/>
              <a:cxnLst/>
              <a:rect l="l" t="t" r="r" b="b"/>
              <a:pathLst>
                <a:path w="25392" h="27273" extrusionOk="0">
                  <a:moveTo>
                    <a:pt x="4153" y="0"/>
                  </a:moveTo>
                  <a:lnTo>
                    <a:pt x="4153" y="0"/>
                  </a:lnTo>
                  <a:cubicBezTo>
                    <a:pt x="4002" y="123"/>
                    <a:pt x="3851" y="245"/>
                    <a:pt x="3699" y="375"/>
                  </a:cubicBezTo>
                  <a:cubicBezTo>
                    <a:pt x="3151" y="858"/>
                    <a:pt x="1227" y="2653"/>
                    <a:pt x="686" y="5623"/>
                  </a:cubicBezTo>
                  <a:cubicBezTo>
                    <a:pt x="1" y="9401"/>
                    <a:pt x="2056" y="12342"/>
                    <a:pt x="2892" y="13539"/>
                  </a:cubicBezTo>
                  <a:cubicBezTo>
                    <a:pt x="5920" y="17929"/>
                    <a:pt x="10786" y="18960"/>
                    <a:pt x="12631" y="19205"/>
                  </a:cubicBezTo>
                  <a:cubicBezTo>
                    <a:pt x="13326" y="19300"/>
                    <a:pt x="13972" y="19334"/>
                    <a:pt x="14549" y="19334"/>
                  </a:cubicBezTo>
                  <a:cubicBezTo>
                    <a:pt x="15199" y="19334"/>
                    <a:pt x="15763" y="19291"/>
                    <a:pt x="16214" y="19241"/>
                  </a:cubicBezTo>
                  <a:cubicBezTo>
                    <a:pt x="18348" y="21296"/>
                    <a:pt x="19977" y="22997"/>
                    <a:pt x="21051" y="24158"/>
                  </a:cubicBezTo>
                  <a:cubicBezTo>
                    <a:pt x="22635" y="25860"/>
                    <a:pt x="23856" y="27273"/>
                    <a:pt x="25020" y="27273"/>
                  </a:cubicBezTo>
                  <a:cubicBezTo>
                    <a:pt x="25127" y="27273"/>
                    <a:pt x="25234" y="27261"/>
                    <a:pt x="25341" y="27236"/>
                  </a:cubicBezTo>
                  <a:cubicBezTo>
                    <a:pt x="25355" y="27229"/>
                    <a:pt x="25377" y="27221"/>
                    <a:pt x="25391" y="27214"/>
                  </a:cubicBezTo>
                  <a:cubicBezTo>
                    <a:pt x="25377" y="27048"/>
                    <a:pt x="25297" y="26868"/>
                    <a:pt x="25146" y="26710"/>
                  </a:cubicBezTo>
                  <a:cubicBezTo>
                    <a:pt x="23783" y="25282"/>
                    <a:pt x="22421" y="23855"/>
                    <a:pt x="21066" y="22435"/>
                  </a:cubicBezTo>
                  <a:cubicBezTo>
                    <a:pt x="20388" y="21721"/>
                    <a:pt x="19703" y="21007"/>
                    <a:pt x="19026" y="20294"/>
                  </a:cubicBezTo>
                  <a:cubicBezTo>
                    <a:pt x="18413" y="19645"/>
                    <a:pt x="17814" y="18945"/>
                    <a:pt x="17007" y="18527"/>
                  </a:cubicBezTo>
                  <a:cubicBezTo>
                    <a:pt x="16255" y="18138"/>
                    <a:pt x="15386" y="18102"/>
                    <a:pt x="14515" y="18102"/>
                  </a:cubicBezTo>
                  <a:cubicBezTo>
                    <a:pt x="14312" y="18102"/>
                    <a:pt x="14109" y="18104"/>
                    <a:pt x="13907" y="18104"/>
                  </a:cubicBezTo>
                  <a:cubicBezTo>
                    <a:pt x="13514" y="18104"/>
                    <a:pt x="13126" y="18096"/>
                    <a:pt x="12754" y="18052"/>
                  </a:cubicBezTo>
                  <a:cubicBezTo>
                    <a:pt x="11463" y="17893"/>
                    <a:pt x="10195" y="17540"/>
                    <a:pt x="8998" y="17028"/>
                  </a:cubicBezTo>
                  <a:cubicBezTo>
                    <a:pt x="6662" y="16040"/>
                    <a:pt x="4535" y="14339"/>
                    <a:pt x="3238" y="12140"/>
                  </a:cubicBezTo>
                  <a:cubicBezTo>
                    <a:pt x="1010" y="8399"/>
                    <a:pt x="1313" y="3295"/>
                    <a:pt x="41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1" name="Google Shape;561;p15"/>
            <p:cNvSpPr/>
            <p:nvPr/>
          </p:nvSpPr>
          <p:spPr>
            <a:xfrm>
              <a:off x="1396050" y="1866425"/>
              <a:ext cx="401925" cy="515100"/>
            </a:xfrm>
            <a:custGeom>
              <a:avLst/>
              <a:gdLst/>
              <a:ahLst/>
              <a:cxnLst/>
              <a:rect l="l" t="t" r="r" b="b"/>
              <a:pathLst>
                <a:path w="16077" h="20604" extrusionOk="0">
                  <a:moveTo>
                    <a:pt x="397" y="0"/>
                  </a:moveTo>
                  <a:lnTo>
                    <a:pt x="116" y="1745"/>
                  </a:lnTo>
                  <a:cubicBezTo>
                    <a:pt x="1" y="2487"/>
                    <a:pt x="203" y="3237"/>
                    <a:pt x="671" y="3821"/>
                  </a:cubicBezTo>
                  <a:lnTo>
                    <a:pt x="11441" y="17100"/>
                  </a:lnTo>
                  <a:cubicBezTo>
                    <a:pt x="12984" y="18268"/>
                    <a:pt x="14534" y="19436"/>
                    <a:pt x="16077" y="20604"/>
                  </a:cubicBezTo>
                  <a:cubicBezTo>
                    <a:pt x="15457" y="19342"/>
                    <a:pt x="14837" y="18080"/>
                    <a:pt x="14217" y="16812"/>
                  </a:cubicBezTo>
                  <a:cubicBezTo>
                    <a:pt x="8428" y="10367"/>
                    <a:pt x="4326" y="5876"/>
                    <a:pt x="2762" y="4376"/>
                  </a:cubicBezTo>
                  <a:cubicBezTo>
                    <a:pt x="2401" y="4030"/>
                    <a:pt x="1262" y="2978"/>
                    <a:pt x="686" y="1226"/>
                  </a:cubicBezTo>
                  <a:cubicBezTo>
                    <a:pt x="541" y="808"/>
                    <a:pt x="455" y="397"/>
                    <a:pt x="39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2" name="Google Shape;562;p15"/>
            <p:cNvSpPr/>
            <p:nvPr/>
          </p:nvSpPr>
          <p:spPr>
            <a:xfrm>
              <a:off x="1396600" y="1809100"/>
              <a:ext cx="9750" cy="18225"/>
            </a:xfrm>
            <a:custGeom>
              <a:avLst/>
              <a:gdLst/>
              <a:ahLst/>
              <a:cxnLst/>
              <a:rect l="l" t="t" r="r" b="b"/>
              <a:pathLst>
                <a:path w="390" h="729" extrusionOk="0">
                  <a:moveTo>
                    <a:pt x="390" y="1"/>
                  </a:moveTo>
                  <a:cubicBezTo>
                    <a:pt x="260" y="22"/>
                    <a:pt x="130" y="51"/>
                    <a:pt x="0" y="73"/>
                  </a:cubicBezTo>
                  <a:cubicBezTo>
                    <a:pt x="101" y="296"/>
                    <a:pt x="209" y="513"/>
                    <a:pt x="318" y="729"/>
                  </a:cubicBezTo>
                  <a:cubicBezTo>
                    <a:pt x="332" y="469"/>
                    <a:pt x="361" y="224"/>
                    <a:pt x="390"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63" name="Google Shape;563;p15"/>
          <p:cNvGrpSpPr/>
          <p:nvPr/>
        </p:nvGrpSpPr>
        <p:grpSpPr>
          <a:xfrm>
            <a:off x="2520277" y="1078801"/>
            <a:ext cx="13247426" cy="7468350"/>
            <a:chOff x="1260013" y="631275"/>
            <a:chExt cx="6623713" cy="3734175"/>
          </a:xfrm>
        </p:grpSpPr>
        <p:sp>
          <p:nvSpPr>
            <p:cNvPr id="564" name="Google Shape;564;p15"/>
            <p:cNvSpPr/>
            <p:nvPr/>
          </p:nvSpPr>
          <p:spPr>
            <a:xfrm>
              <a:off x="1372975" y="631275"/>
              <a:ext cx="6397800" cy="3330300"/>
            </a:xfrm>
            <a:prstGeom prst="round2SameRect">
              <a:avLst>
                <a:gd name="adj1" fmla="val 16667"/>
                <a:gd name="adj2" fmla="val 0"/>
              </a:avLst>
            </a:pr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5" name="Google Shape;565;p15"/>
            <p:cNvSpPr/>
            <p:nvPr/>
          </p:nvSpPr>
          <p:spPr>
            <a:xfrm>
              <a:off x="1502750" y="741725"/>
              <a:ext cx="6138300" cy="3219900"/>
            </a:xfrm>
            <a:prstGeom prst="round2SameRect">
              <a:avLst>
                <a:gd name="adj1" fmla="val 13724"/>
                <a:gd name="adj2" fmla="val 0"/>
              </a:avLst>
            </a:pr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6" name="Google Shape;566;p15"/>
            <p:cNvSpPr/>
            <p:nvPr/>
          </p:nvSpPr>
          <p:spPr>
            <a:xfrm>
              <a:off x="1544700" y="780225"/>
              <a:ext cx="6054600" cy="3181500"/>
            </a:xfrm>
            <a:prstGeom prst="round2SameRect">
              <a:avLst>
                <a:gd name="adj1" fmla="val 12823"/>
                <a:gd name="adj2" fmla="val 0"/>
              </a:avLst>
            </a:pr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7" name="Google Shape;567;p15"/>
            <p:cNvSpPr/>
            <p:nvPr/>
          </p:nvSpPr>
          <p:spPr>
            <a:xfrm>
              <a:off x="1365775" y="3608625"/>
              <a:ext cx="6397910" cy="700286"/>
            </a:xfrm>
            <a:custGeom>
              <a:avLst/>
              <a:gdLst/>
              <a:ahLst/>
              <a:cxnLst/>
              <a:rect l="l" t="t" r="r" b="b"/>
              <a:pathLst>
                <a:path w="68956" h="13285" extrusionOk="0">
                  <a:moveTo>
                    <a:pt x="0" y="0"/>
                  </a:moveTo>
                  <a:lnTo>
                    <a:pt x="0" y="13285"/>
                  </a:lnTo>
                  <a:lnTo>
                    <a:pt x="68955" y="13285"/>
                  </a:lnTo>
                  <a:lnTo>
                    <a:pt x="68955" y="0"/>
                  </a:lnTo>
                  <a:cubicBezTo>
                    <a:pt x="60944" y="2237"/>
                    <a:pt x="50376" y="4337"/>
                    <a:pt x="37890" y="4657"/>
                  </a:cubicBezTo>
                  <a:cubicBezTo>
                    <a:pt x="36746" y="4687"/>
                    <a:pt x="35617" y="4701"/>
                    <a:pt x="34502" y="4701"/>
                  </a:cubicBezTo>
                  <a:cubicBezTo>
                    <a:pt x="20329" y="4701"/>
                    <a:pt x="8507" y="2370"/>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nvGrpSpPr>
            <p:cNvPr id="568" name="Google Shape;568;p15"/>
            <p:cNvGrpSpPr/>
            <p:nvPr/>
          </p:nvGrpSpPr>
          <p:grpSpPr>
            <a:xfrm>
              <a:off x="1260013" y="3960150"/>
              <a:ext cx="6623713" cy="405300"/>
              <a:chOff x="1260013" y="3960150"/>
              <a:chExt cx="6623713" cy="405300"/>
            </a:xfrm>
          </p:grpSpPr>
          <p:sp>
            <p:nvSpPr>
              <p:cNvPr id="569" name="Google Shape;569;p15"/>
              <p:cNvSpPr/>
              <p:nvPr/>
            </p:nvSpPr>
            <p:spPr>
              <a:xfrm>
                <a:off x="1260013" y="3960150"/>
                <a:ext cx="6623700" cy="405300"/>
              </a:xfrm>
              <a:prstGeom prst="roundRect">
                <a:avLst>
                  <a:gd name="adj" fmla="val 12636"/>
                </a:avLst>
              </a:prstGeom>
              <a:solidFill>
                <a:schemeClr val="accent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0" name="Google Shape;570;p15"/>
              <p:cNvSpPr/>
              <p:nvPr/>
            </p:nvSpPr>
            <p:spPr>
              <a:xfrm rot="10800000" flipH="1">
                <a:off x="1260025" y="4262250"/>
                <a:ext cx="6623700" cy="103200"/>
              </a:xfrm>
              <a:prstGeom prst="round2SameRect">
                <a:avLst>
                  <a:gd name="adj1" fmla="val 50000"/>
                  <a:gd name="adj2" fmla="val 0"/>
                </a:avLst>
              </a:pr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1" name="Google Shape;571;p15"/>
              <p:cNvSpPr/>
              <p:nvPr/>
            </p:nvSpPr>
            <p:spPr>
              <a:xfrm>
                <a:off x="1260025" y="3960150"/>
                <a:ext cx="6623700" cy="103200"/>
              </a:xfrm>
              <a:prstGeom prst="round2SameRect">
                <a:avLst>
                  <a:gd name="adj1" fmla="val 50000"/>
                  <a:gd name="adj2" fmla="val 0"/>
                </a:avLst>
              </a:prstGeom>
              <a:solidFill>
                <a:srgbClr val="FEF7EA">
                  <a:alpha val="3023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grpSp>
        <p:nvGrpSpPr>
          <p:cNvPr id="574" name="Google Shape;574;p15"/>
          <p:cNvGrpSpPr/>
          <p:nvPr/>
        </p:nvGrpSpPr>
        <p:grpSpPr>
          <a:xfrm>
            <a:off x="15092936" y="2052935"/>
            <a:ext cx="1682992" cy="1710382"/>
            <a:chOff x="5967275" y="1212450"/>
            <a:chExt cx="1139775" cy="1158325"/>
          </a:xfrm>
        </p:grpSpPr>
        <p:sp>
          <p:nvSpPr>
            <p:cNvPr id="575" name="Google Shape;575;p15"/>
            <p:cNvSpPr/>
            <p:nvPr/>
          </p:nvSpPr>
          <p:spPr>
            <a:xfrm>
              <a:off x="6042250" y="1226925"/>
              <a:ext cx="1064800" cy="1143850"/>
            </a:xfrm>
            <a:custGeom>
              <a:avLst/>
              <a:gdLst/>
              <a:ahLst/>
              <a:cxnLst/>
              <a:rect l="l" t="t" r="r" b="b"/>
              <a:pathLst>
                <a:path w="42592" h="45754" extrusionOk="0">
                  <a:moveTo>
                    <a:pt x="21295" y="0"/>
                  </a:moveTo>
                  <a:cubicBezTo>
                    <a:pt x="20316" y="0"/>
                    <a:pt x="19570" y="215"/>
                    <a:pt x="19227" y="731"/>
                  </a:cubicBezTo>
                  <a:cubicBezTo>
                    <a:pt x="18477" y="1863"/>
                    <a:pt x="19854" y="4206"/>
                    <a:pt x="21765" y="6621"/>
                  </a:cubicBezTo>
                  <a:cubicBezTo>
                    <a:pt x="18593" y="8754"/>
                    <a:pt x="15428" y="10881"/>
                    <a:pt x="12256" y="13008"/>
                  </a:cubicBezTo>
                  <a:cubicBezTo>
                    <a:pt x="10003" y="11059"/>
                    <a:pt x="7696" y="10057"/>
                    <a:pt x="5982" y="10057"/>
                  </a:cubicBezTo>
                  <a:cubicBezTo>
                    <a:pt x="5261" y="10057"/>
                    <a:pt x="4645" y="10234"/>
                    <a:pt x="4182" y="10593"/>
                  </a:cubicBezTo>
                  <a:cubicBezTo>
                    <a:pt x="2617" y="11811"/>
                    <a:pt x="3151" y="14868"/>
                    <a:pt x="3396" y="16281"/>
                  </a:cubicBezTo>
                  <a:cubicBezTo>
                    <a:pt x="4261" y="21219"/>
                    <a:pt x="7253" y="25068"/>
                    <a:pt x="10172" y="27757"/>
                  </a:cubicBezTo>
                  <a:cubicBezTo>
                    <a:pt x="1781" y="40647"/>
                    <a:pt x="1" y="44987"/>
                    <a:pt x="837" y="45657"/>
                  </a:cubicBezTo>
                  <a:cubicBezTo>
                    <a:pt x="915" y="45720"/>
                    <a:pt x="1020" y="45754"/>
                    <a:pt x="1154" y="45754"/>
                  </a:cubicBezTo>
                  <a:cubicBezTo>
                    <a:pt x="2465" y="45754"/>
                    <a:pt x="6606" y="42548"/>
                    <a:pt x="16574" y="32299"/>
                  </a:cubicBezTo>
                  <a:cubicBezTo>
                    <a:pt x="17722" y="32884"/>
                    <a:pt x="22374" y="35238"/>
                    <a:pt x="27057" y="35238"/>
                  </a:cubicBezTo>
                  <a:cubicBezTo>
                    <a:pt x="28727" y="35238"/>
                    <a:pt x="30402" y="34938"/>
                    <a:pt x="31922" y="34152"/>
                  </a:cubicBezTo>
                  <a:cubicBezTo>
                    <a:pt x="32383" y="33907"/>
                    <a:pt x="35757" y="32162"/>
                    <a:pt x="35534" y="30302"/>
                  </a:cubicBezTo>
                  <a:cubicBezTo>
                    <a:pt x="35375" y="28997"/>
                    <a:pt x="33760" y="27844"/>
                    <a:pt x="31605" y="27440"/>
                  </a:cubicBezTo>
                  <a:cubicBezTo>
                    <a:pt x="32513" y="23749"/>
                    <a:pt x="33429" y="20051"/>
                    <a:pt x="34344" y="16360"/>
                  </a:cubicBezTo>
                  <a:cubicBezTo>
                    <a:pt x="36791" y="17903"/>
                    <a:pt x="38953" y="18779"/>
                    <a:pt x="40332" y="18779"/>
                  </a:cubicBezTo>
                  <a:cubicBezTo>
                    <a:pt x="40866" y="18779"/>
                    <a:pt x="41283" y="18647"/>
                    <a:pt x="41553" y="18371"/>
                  </a:cubicBezTo>
                  <a:cubicBezTo>
                    <a:pt x="42591" y="17319"/>
                    <a:pt x="41207" y="14421"/>
                    <a:pt x="40508" y="12957"/>
                  </a:cubicBezTo>
                  <a:cubicBezTo>
                    <a:pt x="37350" y="6354"/>
                    <a:pt x="31489" y="3283"/>
                    <a:pt x="30386" y="2728"/>
                  </a:cubicBezTo>
                  <a:cubicBezTo>
                    <a:pt x="27680" y="1357"/>
                    <a:pt x="23753" y="0"/>
                    <a:pt x="21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6" name="Google Shape;576;p15"/>
            <p:cNvSpPr/>
            <p:nvPr/>
          </p:nvSpPr>
          <p:spPr>
            <a:xfrm>
              <a:off x="5967275" y="1778300"/>
              <a:ext cx="537100" cy="578050"/>
            </a:xfrm>
            <a:custGeom>
              <a:avLst/>
              <a:gdLst/>
              <a:ahLst/>
              <a:cxnLst/>
              <a:rect l="l" t="t" r="r" b="b"/>
              <a:pathLst>
                <a:path w="21484" h="23122" extrusionOk="0">
                  <a:moveTo>
                    <a:pt x="13654" y="0"/>
                  </a:moveTo>
                  <a:cubicBezTo>
                    <a:pt x="2351" y="16905"/>
                    <a:pt x="1" y="22269"/>
                    <a:pt x="938" y="23026"/>
                  </a:cubicBezTo>
                  <a:cubicBezTo>
                    <a:pt x="1016" y="23088"/>
                    <a:pt x="1120" y="23121"/>
                    <a:pt x="1254" y="23121"/>
                  </a:cubicBezTo>
                  <a:cubicBezTo>
                    <a:pt x="2759" y="23121"/>
                    <a:pt x="7984" y="18912"/>
                    <a:pt x="21483" y="4657"/>
                  </a:cubicBezTo>
                  <a:cubicBezTo>
                    <a:pt x="18874" y="3107"/>
                    <a:pt x="16264" y="1557"/>
                    <a:pt x="13654"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7" name="Google Shape;577;p15"/>
            <p:cNvSpPr/>
            <p:nvPr/>
          </p:nvSpPr>
          <p:spPr>
            <a:xfrm>
              <a:off x="6177250" y="1778300"/>
              <a:ext cx="267650" cy="293775"/>
            </a:xfrm>
            <a:custGeom>
              <a:avLst/>
              <a:gdLst/>
              <a:ahLst/>
              <a:cxnLst/>
              <a:rect l="l" t="t" r="r" b="b"/>
              <a:pathLst>
                <a:path w="10706" h="11751" extrusionOk="0">
                  <a:moveTo>
                    <a:pt x="5255" y="0"/>
                  </a:moveTo>
                  <a:cubicBezTo>
                    <a:pt x="3223" y="3035"/>
                    <a:pt x="1485" y="5695"/>
                    <a:pt x="0" y="8031"/>
                  </a:cubicBezTo>
                  <a:cubicBezTo>
                    <a:pt x="1327" y="9163"/>
                    <a:pt x="2963" y="10295"/>
                    <a:pt x="4967" y="11217"/>
                  </a:cubicBezTo>
                  <a:cubicBezTo>
                    <a:pt x="5400" y="11412"/>
                    <a:pt x="5825" y="11592"/>
                    <a:pt x="6243" y="11751"/>
                  </a:cubicBezTo>
                  <a:cubicBezTo>
                    <a:pt x="7598" y="10374"/>
                    <a:pt x="9083" y="8846"/>
                    <a:pt x="10705" y="7159"/>
                  </a:cubicBezTo>
                  <a:lnTo>
                    <a:pt x="8860" y="2141"/>
                  </a:lnTo>
                  <a:cubicBezTo>
                    <a:pt x="7656" y="1427"/>
                    <a:pt x="6459" y="714"/>
                    <a:pt x="525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8" name="Google Shape;578;p15"/>
            <p:cNvSpPr/>
            <p:nvPr/>
          </p:nvSpPr>
          <p:spPr>
            <a:xfrm>
              <a:off x="6035225" y="1212450"/>
              <a:ext cx="999375" cy="880950"/>
            </a:xfrm>
            <a:custGeom>
              <a:avLst/>
              <a:gdLst/>
              <a:ahLst/>
              <a:cxnLst/>
              <a:rect l="l" t="t" r="r" b="b"/>
              <a:pathLst>
                <a:path w="39975" h="35238" extrusionOk="0">
                  <a:moveTo>
                    <a:pt x="18687" y="1"/>
                  </a:moveTo>
                  <a:cubicBezTo>
                    <a:pt x="17705" y="1"/>
                    <a:pt x="16956" y="217"/>
                    <a:pt x="16610" y="733"/>
                  </a:cubicBezTo>
                  <a:cubicBezTo>
                    <a:pt x="15860" y="1858"/>
                    <a:pt x="17237" y="4208"/>
                    <a:pt x="19148" y="6623"/>
                  </a:cubicBezTo>
                  <a:cubicBezTo>
                    <a:pt x="15983" y="8750"/>
                    <a:pt x="12811" y="10883"/>
                    <a:pt x="9646" y="13010"/>
                  </a:cubicBezTo>
                  <a:cubicBezTo>
                    <a:pt x="7393" y="11061"/>
                    <a:pt x="5082" y="10059"/>
                    <a:pt x="3366" y="10059"/>
                  </a:cubicBezTo>
                  <a:cubicBezTo>
                    <a:pt x="2645" y="10059"/>
                    <a:pt x="2028" y="10237"/>
                    <a:pt x="1565" y="10595"/>
                  </a:cubicBezTo>
                  <a:cubicBezTo>
                    <a:pt x="0" y="11806"/>
                    <a:pt x="534" y="14863"/>
                    <a:pt x="786" y="16276"/>
                  </a:cubicBezTo>
                  <a:cubicBezTo>
                    <a:pt x="2545" y="26332"/>
                    <a:pt x="13106" y="31869"/>
                    <a:pt x="13964" y="32301"/>
                  </a:cubicBezTo>
                  <a:cubicBezTo>
                    <a:pt x="15111" y="32885"/>
                    <a:pt x="19755" y="35238"/>
                    <a:pt x="24433" y="35238"/>
                  </a:cubicBezTo>
                  <a:cubicBezTo>
                    <a:pt x="26105" y="35238"/>
                    <a:pt x="27782" y="34937"/>
                    <a:pt x="29305" y="34147"/>
                  </a:cubicBezTo>
                  <a:cubicBezTo>
                    <a:pt x="29766" y="33909"/>
                    <a:pt x="33140" y="32157"/>
                    <a:pt x="32917" y="30304"/>
                  </a:cubicBezTo>
                  <a:cubicBezTo>
                    <a:pt x="32758" y="29000"/>
                    <a:pt x="31150" y="27839"/>
                    <a:pt x="28988" y="27435"/>
                  </a:cubicBezTo>
                  <a:cubicBezTo>
                    <a:pt x="29896" y="23751"/>
                    <a:pt x="30812" y="20053"/>
                    <a:pt x="31727" y="16362"/>
                  </a:cubicBezTo>
                  <a:cubicBezTo>
                    <a:pt x="34176" y="17901"/>
                    <a:pt x="36340" y="18780"/>
                    <a:pt x="37718" y="18780"/>
                  </a:cubicBezTo>
                  <a:cubicBezTo>
                    <a:pt x="38251" y="18780"/>
                    <a:pt x="38667" y="18649"/>
                    <a:pt x="38936" y="18374"/>
                  </a:cubicBezTo>
                  <a:cubicBezTo>
                    <a:pt x="39974" y="17314"/>
                    <a:pt x="38590" y="14416"/>
                    <a:pt x="37891" y="12952"/>
                  </a:cubicBezTo>
                  <a:cubicBezTo>
                    <a:pt x="34741" y="6349"/>
                    <a:pt x="28872" y="3278"/>
                    <a:pt x="27769" y="2723"/>
                  </a:cubicBezTo>
                  <a:cubicBezTo>
                    <a:pt x="25065" y="1353"/>
                    <a:pt x="21146" y="1"/>
                    <a:pt x="1868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79" name="Google Shape;579;p15"/>
            <p:cNvSpPr/>
            <p:nvPr/>
          </p:nvSpPr>
          <p:spPr>
            <a:xfrm>
              <a:off x="6276375" y="1378000"/>
              <a:ext cx="483550" cy="520350"/>
            </a:xfrm>
            <a:custGeom>
              <a:avLst/>
              <a:gdLst/>
              <a:ahLst/>
              <a:cxnLst/>
              <a:rect l="l" t="t" r="r" b="b"/>
              <a:pathLst>
                <a:path w="19342" h="20814" extrusionOk="0">
                  <a:moveTo>
                    <a:pt x="9502" y="1"/>
                  </a:moveTo>
                  <a:cubicBezTo>
                    <a:pt x="6337" y="2128"/>
                    <a:pt x="3165" y="4261"/>
                    <a:pt x="0" y="6388"/>
                  </a:cubicBezTo>
                  <a:cubicBezTo>
                    <a:pt x="570" y="8154"/>
                    <a:pt x="2350" y="12804"/>
                    <a:pt x="7108" y="16481"/>
                  </a:cubicBezTo>
                  <a:cubicBezTo>
                    <a:pt x="12190" y="20395"/>
                    <a:pt x="17525" y="20770"/>
                    <a:pt x="19342" y="20813"/>
                  </a:cubicBezTo>
                  <a:cubicBezTo>
                    <a:pt x="18895" y="20777"/>
                    <a:pt x="11880" y="20020"/>
                    <a:pt x="8600" y="13619"/>
                  </a:cubicBezTo>
                  <a:cubicBezTo>
                    <a:pt x="6394" y="9293"/>
                    <a:pt x="6740" y="4060"/>
                    <a:pt x="950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0" name="Google Shape;580;p15"/>
            <p:cNvSpPr/>
            <p:nvPr/>
          </p:nvSpPr>
          <p:spPr>
            <a:xfrm>
              <a:off x="6035225" y="1466675"/>
              <a:ext cx="821675" cy="626725"/>
            </a:xfrm>
            <a:custGeom>
              <a:avLst/>
              <a:gdLst/>
              <a:ahLst/>
              <a:cxnLst/>
              <a:rect l="l" t="t" r="r" b="b"/>
              <a:pathLst>
                <a:path w="32867" h="25069" extrusionOk="0">
                  <a:moveTo>
                    <a:pt x="2473" y="1"/>
                  </a:moveTo>
                  <a:cubicBezTo>
                    <a:pt x="2127" y="87"/>
                    <a:pt x="1824" y="231"/>
                    <a:pt x="1565" y="426"/>
                  </a:cubicBezTo>
                  <a:cubicBezTo>
                    <a:pt x="0" y="1637"/>
                    <a:pt x="534" y="4694"/>
                    <a:pt x="786" y="6107"/>
                  </a:cubicBezTo>
                  <a:cubicBezTo>
                    <a:pt x="2545" y="16163"/>
                    <a:pt x="13106" y="21700"/>
                    <a:pt x="13964" y="22132"/>
                  </a:cubicBezTo>
                  <a:cubicBezTo>
                    <a:pt x="15111" y="22716"/>
                    <a:pt x="19755" y="25069"/>
                    <a:pt x="24433" y="25069"/>
                  </a:cubicBezTo>
                  <a:cubicBezTo>
                    <a:pt x="26105" y="25069"/>
                    <a:pt x="27782" y="24768"/>
                    <a:pt x="29305" y="23978"/>
                  </a:cubicBezTo>
                  <a:cubicBezTo>
                    <a:pt x="29723" y="23769"/>
                    <a:pt x="32463" y="22341"/>
                    <a:pt x="32866" y="20712"/>
                  </a:cubicBezTo>
                  <a:lnTo>
                    <a:pt x="32866" y="20712"/>
                  </a:lnTo>
                  <a:cubicBezTo>
                    <a:pt x="30352" y="21405"/>
                    <a:pt x="27822" y="21741"/>
                    <a:pt x="25353" y="21741"/>
                  </a:cubicBezTo>
                  <a:cubicBezTo>
                    <a:pt x="18415" y="21741"/>
                    <a:pt x="11964" y="19084"/>
                    <a:pt x="7721" y="14202"/>
                  </a:cubicBezTo>
                  <a:cubicBezTo>
                    <a:pt x="3381" y="9221"/>
                    <a:pt x="2574" y="3310"/>
                    <a:pt x="247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1" name="Google Shape;581;p15"/>
            <p:cNvSpPr/>
            <p:nvPr/>
          </p:nvSpPr>
          <p:spPr>
            <a:xfrm>
              <a:off x="6431725" y="1213650"/>
              <a:ext cx="587375" cy="468325"/>
            </a:xfrm>
            <a:custGeom>
              <a:avLst/>
              <a:gdLst/>
              <a:ahLst/>
              <a:cxnLst/>
              <a:rect l="l" t="t" r="r" b="b"/>
              <a:pathLst>
                <a:path w="23495" h="18733" extrusionOk="0">
                  <a:moveTo>
                    <a:pt x="2163" y="0"/>
                  </a:moveTo>
                  <a:cubicBezTo>
                    <a:pt x="1514" y="80"/>
                    <a:pt x="1017" y="289"/>
                    <a:pt x="750" y="685"/>
                  </a:cubicBezTo>
                  <a:cubicBezTo>
                    <a:pt x="0" y="1810"/>
                    <a:pt x="1377" y="4160"/>
                    <a:pt x="3288" y="6575"/>
                  </a:cubicBezTo>
                  <a:cubicBezTo>
                    <a:pt x="4167" y="8038"/>
                    <a:pt x="5573" y="9999"/>
                    <a:pt x="7735" y="11874"/>
                  </a:cubicBezTo>
                  <a:cubicBezTo>
                    <a:pt x="10806" y="14534"/>
                    <a:pt x="13957" y="15745"/>
                    <a:pt x="15867" y="16314"/>
                  </a:cubicBezTo>
                  <a:cubicBezTo>
                    <a:pt x="18316" y="17853"/>
                    <a:pt x="20480" y="18732"/>
                    <a:pt x="21858" y="18732"/>
                  </a:cubicBezTo>
                  <a:cubicBezTo>
                    <a:pt x="22391" y="18732"/>
                    <a:pt x="22807" y="18601"/>
                    <a:pt x="23076" y="18326"/>
                  </a:cubicBezTo>
                  <a:cubicBezTo>
                    <a:pt x="23415" y="17987"/>
                    <a:pt x="23494" y="17446"/>
                    <a:pt x="23429" y="16833"/>
                  </a:cubicBezTo>
                  <a:cubicBezTo>
                    <a:pt x="20430" y="16084"/>
                    <a:pt x="15608" y="14426"/>
                    <a:pt x="10814" y="10576"/>
                  </a:cubicBezTo>
                  <a:cubicBezTo>
                    <a:pt x="6186" y="6856"/>
                    <a:pt x="3554" y="2689"/>
                    <a:pt x="216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82" name="Google Shape;582;p15"/>
          <p:cNvGrpSpPr/>
          <p:nvPr/>
        </p:nvGrpSpPr>
        <p:grpSpPr>
          <a:xfrm>
            <a:off x="1439627" y="8846665"/>
            <a:ext cx="15422466" cy="1585958"/>
            <a:chOff x="2602125" y="3941453"/>
            <a:chExt cx="3929091" cy="792979"/>
          </a:xfrm>
        </p:grpSpPr>
        <p:sp>
          <p:nvSpPr>
            <p:cNvPr id="583" name="Google Shape;583;p15"/>
            <p:cNvSpPr/>
            <p:nvPr/>
          </p:nvSpPr>
          <p:spPr>
            <a:xfrm>
              <a:off x="2612113" y="3972878"/>
              <a:ext cx="3887219" cy="730150"/>
            </a:xfrm>
            <a:custGeom>
              <a:avLst/>
              <a:gdLst/>
              <a:ahLst/>
              <a:cxnLst/>
              <a:rect l="l" t="t" r="r" b="b"/>
              <a:pathLst>
                <a:path w="186415" h="35015" extrusionOk="0">
                  <a:moveTo>
                    <a:pt x="93219" y="0"/>
                  </a:moveTo>
                  <a:cubicBezTo>
                    <a:pt x="41725" y="0"/>
                    <a:pt x="0" y="7852"/>
                    <a:pt x="0" y="17507"/>
                  </a:cubicBezTo>
                  <a:cubicBezTo>
                    <a:pt x="0" y="27162"/>
                    <a:pt x="41725" y="35014"/>
                    <a:pt x="93219" y="35014"/>
                  </a:cubicBezTo>
                  <a:cubicBezTo>
                    <a:pt x="144690" y="35014"/>
                    <a:pt x="186415" y="27162"/>
                    <a:pt x="186415" y="17507"/>
                  </a:cubicBezTo>
                  <a:cubicBezTo>
                    <a:pt x="186415" y="7852"/>
                    <a:pt x="144690" y="0"/>
                    <a:pt x="9321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4" name="Google Shape;584;p15"/>
            <p:cNvSpPr/>
            <p:nvPr/>
          </p:nvSpPr>
          <p:spPr>
            <a:xfrm>
              <a:off x="2602125" y="3941453"/>
              <a:ext cx="3929091" cy="792979"/>
            </a:xfrm>
            <a:custGeom>
              <a:avLst/>
              <a:gdLst/>
              <a:ahLst/>
              <a:cxnLst/>
              <a:rect l="l" t="t" r="r" b="b"/>
              <a:pathLst>
                <a:path w="188423" h="38028" extrusionOk="0">
                  <a:moveTo>
                    <a:pt x="95707" y="1"/>
                  </a:moveTo>
                  <a:lnTo>
                    <a:pt x="95684" y="3037"/>
                  </a:lnTo>
                  <a:lnTo>
                    <a:pt x="96460" y="3037"/>
                  </a:lnTo>
                  <a:lnTo>
                    <a:pt x="96460" y="1"/>
                  </a:lnTo>
                  <a:close/>
                  <a:moveTo>
                    <a:pt x="89589" y="1"/>
                  </a:moveTo>
                  <a:lnTo>
                    <a:pt x="88836" y="24"/>
                  </a:lnTo>
                  <a:lnTo>
                    <a:pt x="88859" y="3059"/>
                  </a:lnTo>
                  <a:lnTo>
                    <a:pt x="89612" y="3059"/>
                  </a:lnTo>
                  <a:lnTo>
                    <a:pt x="89589" y="1"/>
                  </a:lnTo>
                  <a:close/>
                  <a:moveTo>
                    <a:pt x="102577" y="69"/>
                  </a:moveTo>
                  <a:lnTo>
                    <a:pt x="102531" y="3105"/>
                  </a:lnTo>
                  <a:lnTo>
                    <a:pt x="103285" y="3128"/>
                  </a:lnTo>
                  <a:lnTo>
                    <a:pt x="103330" y="92"/>
                  </a:lnTo>
                  <a:lnTo>
                    <a:pt x="102577" y="69"/>
                  </a:lnTo>
                  <a:close/>
                  <a:moveTo>
                    <a:pt x="82719" y="115"/>
                  </a:moveTo>
                  <a:lnTo>
                    <a:pt x="81966" y="138"/>
                  </a:lnTo>
                  <a:lnTo>
                    <a:pt x="82034" y="3173"/>
                  </a:lnTo>
                  <a:lnTo>
                    <a:pt x="82787" y="3151"/>
                  </a:lnTo>
                  <a:lnTo>
                    <a:pt x="82719" y="115"/>
                  </a:lnTo>
                  <a:close/>
                  <a:moveTo>
                    <a:pt x="109447" y="252"/>
                  </a:moveTo>
                  <a:lnTo>
                    <a:pt x="109356" y="3288"/>
                  </a:lnTo>
                  <a:lnTo>
                    <a:pt x="110109" y="3310"/>
                  </a:lnTo>
                  <a:lnTo>
                    <a:pt x="110201" y="275"/>
                  </a:lnTo>
                  <a:lnTo>
                    <a:pt x="109447" y="252"/>
                  </a:lnTo>
                  <a:close/>
                  <a:moveTo>
                    <a:pt x="75849" y="320"/>
                  </a:moveTo>
                  <a:lnTo>
                    <a:pt x="75095" y="343"/>
                  </a:lnTo>
                  <a:lnTo>
                    <a:pt x="75209" y="3379"/>
                  </a:lnTo>
                  <a:lnTo>
                    <a:pt x="75963" y="3356"/>
                  </a:lnTo>
                  <a:lnTo>
                    <a:pt x="75849" y="320"/>
                  </a:lnTo>
                  <a:close/>
                  <a:moveTo>
                    <a:pt x="116318" y="503"/>
                  </a:moveTo>
                  <a:lnTo>
                    <a:pt x="116158" y="3561"/>
                  </a:lnTo>
                  <a:lnTo>
                    <a:pt x="116934" y="3584"/>
                  </a:lnTo>
                  <a:lnTo>
                    <a:pt x="117071" y="549"/>
                  </a:lnTo>
                  <a:lnTo>
                    <a:pt x="116318" y="503"/>
                  </a:lnTo>
                  <a:close/>
                  <a:moveTo>
                    <a:pt x="69001" y="617"/>
                  </a:moveTo>
                  <a:lnTo>
                    <a:pt x="68225" y="663"/>
                  </a:lnTo>
                  <a:lnTo>
                    <a:pt x="68385" y="3698"/>
                  </a:lnTo>
                  <a:lnTo>
                    <a:pt x="69138" y="3653"/>
                  </a:lnTo>
                  <a:lnTo>
                    <a:pt x="69001" y="617"/>
                  </a:lnTo>
                  <a:close/>
                  <a:moveTo>
                    <a:pt x="123165" y="891"/>
                  </a:moveTo>
                  <a:lnTo>
                    <a:pt x="122983" y="3927"/>
                  </a:lnTo>
                  <a:lnTo>
                    <a:pt x="123736" y="3972"/>
                  </a:lnTo>
                  <a:lnTo>
                    <a:pt x="123941" y="937"/>
                  </a:lnTo>
                  <a:lnTo>
                    <a:pt x="123165" y="891"/>
                  </a:lnTo>
                  <a:close/>
                  <a:moveTo>
                    <a:pt x="62131" y="1028"/>
                  </a:moveTo>
                  <a:lnTo>
                    <a:pt x="61377" y="1074"/>
                  </a:lnTo>
                  <a:lnTo>
                    <a:pt x="61583" y="4109"/>
                  </a:lnTo>
                  <a:lnTo>
                    <a:pt x="62336" y="4064"/>
                  </a:lnTo>
                  <a:lnTo>
                    <a:pt x="62131" y="1028"/>
                  </a:lnTo>
                  <a:close/>
                  <a:moveTo>
                    <a:pt x="130036" y="1370"/>
                  </a:moveTo>
                  <a:lnTo>
                    <a:pt x="129785" y="4406"/>
                  </a:lnTo>
                  <a:lnTo>
                    <a:pt x="130538" y="4475"/>
                  </a:lnTo>
                  <a:lnTo>
                    <a:pt x="130789" y="1439"/>
                  </a:lnTo>
                  <a:lnTo>
                    <a:pt x="130036" y="1370"/>
                  </a:lnTo>
                  <a:close/>
                  <a:moveTo>
                    <a:pt x="55260" y="1530"/>
                  </a:moveTo>
                  <a:lnTo>
                    <a:pt x="54507" y="1599"/>
                  </a:lnTo>
                  <a:lnTo>
                    <a:pt x="54781" y="4634"/>
                  </a:lnTo>
                  <a:lnTo>
                    <a:pt x="55534" y="4566"/>
                  </a:lnTo>
                  <a:lnTo>
                    <a:pt x="55260" y="1530"/>
                  </a:lnTo>
                  <a:close/>
                  <a:moveTo>
                    <a:pt x="136883" y="1964"/>
                  </a:moveTo>
                  <a:lnTo>
                    <a:pt x="136587" y="4999"/>
                  </a:lnTo>
                  <a:lnTo>
                    <a:pt x="137340" y="5068"/>
                  </a:lnTo>
                  <a:lnTo>
                    <a:pt x="137637" y="2055"/>
                  </a:lnTo>
                  <a:lnTo>
                    <a:pt x="136883" y="1964"/>
                  </a:lnTo>
                  <a:close/>
                  <a:moveTo>
                    <a:pt x="48413" y="2192"/>
                  </a:moveTo>
                  <a:lnTo>
                    <a:pt x="47659" y="2260"/>
                  </a:lnTo>
                  <a:lnTo>
                    <a:pt x="47979" y="5296"/>
                  </a:lnTo>
                  <a:lnTo>
                    <a:pt x="48732" y="5205"/>
                  </a:lnTo>
                  <a:lnTo>
                    <a:pt x="48413" y="2192"/>
                  </a:lnTo>
                  <a:close/>
                  <a:moveTo>
                    <a:pt x="143731" y="2717"/>
                  </a:moveTo>
                  <a:lnTo>
                    <a:pt x="143366" y="5730"/>
                  </a:lnTo>
                  <a:lnTo>
                    <a:pt x="144119" y="5821"/>
                  </a:lnTo>
                  <a:lnTo>
                    <a:pt x="144484" y="2808"/>
                  </a:lnTo>
                  <a:lnTo>
                    <a:pt x="143731" y="2717"/>
                  </a:lnTo>
                  <a:close/>
                  <a:moveTo>
                    <a:pt x="41588" y="2968"/>
                  </a:moveTo>
                  <a:lnTo>
                    <a:pt x="40835" y="3059"/>
                  </a:lnTo>
                  <a:lnTo>
                    <a:pt x="41223" y="6095"/>
                  </a:lnTo>
                  <a:lnTo>
                    <a:pt x="41953" y="5981"/>
                  </a:lnTo>
                  <a:lnTo>
                    <a:pt x="41588" y="2968"/>
                  </a:lnTo>
                  <a:close/>
                  <a:moveTo>
                    <a:pt x="150556" y="3607"/>
                  </a:moveTo>
                  <a:lnTo>
                    <a:pt x="150122" y="6620"/>
                  </a:lnTo>
                  <a:lnTo>
                    <a:pt x="150875" y="6734"/>
                  </a:lnTo>
                  <a:lnTo>
                    <a:pt x="151309" y="3721"/>
                  </a:lnTo>
                  <a:lnTo>
                    <a:pt x="150556" y="3607"/>
                  </a:lnTo>
                  <a:close/>
                  <a:moveTo>
                    <a:pt x="34763" y="3927"/>
                  </a:moveTo>
                  <a:lnTo>
                    <a:pt x="34010" y="4041"/>
                  </a:lnTo>
                  <a:lnTo>
                    <a:pt x="34466" y="7031"/>
                  </a:lnTo>
                  <a:lnTo>
                    <a:pt x="35219" y="6917"/>
                  </a:lnTo>
                  <a:lnTo>
                    <a:pt x="34763" y="3927"/>
                  </a:lnTo>
                  <a:close/>
                  <a:moveTo>
                    <a:pt x="157358" y="4680"/>
                  </a:moveTo>
                  <a:lnTo>
                    <a:pt x="156856" y="7693"/>
                  </a:lnTo>
                  <a:lnTo>
                    <a:pt x="157586" y="7830"/>
                  </a:lnTo>
                  <a:lnTo>
                    <a:pt x="158134" y="4817"/>
                  </a:lnTo>
                  <a:lnTo>
                    <a:pt x="157358" y="4680"/>
                  </a:lnTo>
                  <a:close/>
                  <a:moveTo>
                    <a:pt x="27961" y="5068"/>
                  </a:moveTo>
                  <a:lnTo>
                    <a:pt x="27208" y="5205"/>
                  </a:lnTo>
                  <a:lnTo>
                    <a:pt x="27756" y="8195"/>
                  </a:lnTo>
                  <a:lnTo>
                    <a:pt x="28509" y="8058"/>
                  </a:lnTo>
                  <a:lnTo>
                    <a:pt x="27961" y="5068"/>
                  </a:lnTo>
                  <a:close/>
                  <a:moveTo>
                    <a:pt x="164160" y="6004"/>
                  </a:moveTo>
                  <a:lnTo>
                    <a:pt x="163521" y="8971"/>
                  </a:lnTo>
                  <a:lnTo>
                    <a:pt x="164251" y="9131"/>
                  </a:lnTo>
                  <a:lnTo>
                    <a:pt x="164913" y="6164"/>
                  </a:lnTo>
                  <a:lnTo>
                    <a:pt x="164160" y="6004"/>
                  </a:lnTo>
                  <a:close/>
                  <a:moveTo>
                    <a:pt x="21182" y="6460"/>
                  </a:moveTo>
                  <a:lnTo>
                    <a:pt x="20429" y="6620"/>
                  </a:lnTo>
                  <a:lnTo>
                    <a:pt x="21136" y="9587"/>
                  </a:lnTo>
                  <a:lnTo>
                    <a:pt x="21867" y="9428"/>
                  </a:lnTo>
                  <a:lnTo>
                    <a:pt x="21182" y="6460"/>
                  </a:lnTo>
                  <a:close/>
                  <a:moveTo>
                    <a:pt x="170893" y="7624"/>
                  </a:moveTo>
                  <a:lnTo>
                    <a:pt x="170094" y="10569"/>
                  </a:lnTo>
                  <a:cubicBezTo>
                    <a:pt x="170345" y="10637"/>
                    <a:pt x="170574" y="10706"/>
                    <a:pt x="170825" y="10774"/>
                  </a:cubicBezTo>
                  <a:lnTo>
                    <a:pt x="171646" y="7830"/>
                  </a:lnTo>
                  <a:cubicBezTo>
                    <a:pt x="171395" y="7761"/>
                    <a:pt x="171144" y="7693"/>
                    <a:pt x="170893" y="7624"/>
                  </a:cubicBezTo>
                  <a:close/>
                  <a:moveTo>
                    <a:pt x="14471" y="8195"/>
                  </a:moveTo>
                  <a:cubicBezTo>
                    <a:pt x="14220" y="8286"/>
                    <a:pt x="13969" y="8355"/>
                    <a:pt x="13718" y="8423"/>
                  </a:cubicBezTo>
                  <a:lnTo>
                    <a:pt x="14608" y="11345"/>
                  </a:lnTo>
                  <a:cubicBezTo>
                    <a:pt x="14836" y="11276"/>
                    <a:pt x="15088" y="11185"/>
                    <a:pt x="15316" y="11117"/>
                  </a:cubicBezTo>
                  <a:lnTo>
                    <a:pt x="14471" y="8195"/>
                  </a:lnTo>
                  <a:close/>
                  <a:moveTo>
                    <a:pt x="177558" y="9747"/>
                  </a:moveTo>
                  <a:lnTo>
                    <a:pt x="176485" y="12600"/>
                  </a:lnTo>
                  <a:cubicBezTo>
                    <a:pt x="176714" y="12669"/>
                    <a:pt x="176942" y="12760"/>
                    <a:pt x="177170" y="12851"/>
                  </a:cubicBezTo>
                  <a:lnTo>
                    <a:pt x="178289" y="10021"/>
                  </a:lnTo>
                  <a:cubicBezTo>
                    <a:pt x="178037" y="9930"/>
                    <a:pt x="177809" y="9838"/>
                    <a:pt x="177558" y="9747"/>
                  </a:cubicBezTo>
                  <a:close/>
                  <a:moveTo>
                    <a:pt x="7829" y="10523"/>
                  </a:moveTo>
                  <a:cubicBezTo>
                    <a:pt x="7601" y="10637"/>
                    <a:pt x="7350" y="10751"/>
                    <a:pt x="7122" y="10843"/>
                  </a:cubicBezTo>
                  <a:lnTo>
                    <a:pt x="8354" y="13627"/>
                  </a:lnTo>
                  <a:cubicBezTo>
                    <a:pt x="8582" y="13536"/>
                    <a:pt x="8788" y="13422"/>
                    <a:pt x="9016" y="13331"/>
                  </a:cubicBezTo>
                  <a:lnTo>
                    <a:pt x="7829" y="10523"/>
                  </a:lnTo>
                  <a:close/>
                  <a:moveTo>
                    <a:pt x="184018" y="12829"/>
                  </a:moveTo>
                  <a:lnTo>
                    <a:pt x="182351" y="15385"/>
                  </a:lnTo>
                  <a:cubicBezTo>
                    <a:pt x="182557" y="15522"/>
                    <a:pt x="182762" y="15659"/>
                    <a:pt x="182945" y="15773"/>
                  </a:cubicBezTo>
                  <a:lnTo>
                    <a:pt x="184702" y="13308"/>
                  </a:lnTo>
                  <a:cubicBezTo>
                    <a:pt x="184474" y="13148"/>
                    <a:pt x="184246" y="12988"/>
                    <a:pt x="184018" y="12829"/>
                  </a:cubicBezTo>
                  <a:close/>
                  <a:moveTo>
                    <a:pt x="1529" y="14198"/>
                  </a:moveTo>
                  <a:cubicBezTo>
                    <a:pt x="1301" y="14403"/>
                    <a:pt x="1096" y="14609"/>
                    <a:pt x="890" y="14814"/>
                  </a:cubicBezTo>
                  <a:lnTo>
                    <a:pt x="3081" y="16937"/>
                  </a:lnTo>
                  <a:cubicBezTo>
                    <a:pt x="3218" y="16777"/>
                    <a:pt x="3378" y="16640"/>
                    <a:pt x="3538" y="16481"/>
                  </a:cubicBezTo>
                  <a:lnTo>
                    <a:pt x="1529" y="14198"/>
                  </a:lnTo>
                  <a:close/>
                  <a:moveTo>
                    <a:pt x="185364" y="19014"/>
                  </a:moveTo>
                  <a:cubicBezTo>
                    <a:pt x="185364" y="19151"/>
                    <a:pt x="185364" y="19288"/>
                    <a:pt x="185319" y="19425"/>
                  </a:cubicBezTo>
                  <a:lnTo>
                    <a:pt x="188286" y="20087"/>
                  </a:lnTo>
                  <a:cubicBezTo>
                    <a:pt x="188377" y="19722"/>
                    <a:pt x="188423" y="19379"/>
                    <a:pt x="188423" y="19014"/>
                  </a:cubicBezTo>
                  <a:close/>
                  <a:moveTo>
                    <a:pt x="2511" y="20407"/>
                  </a:moveTo>
                  <a:lnTo>
                    <a:pt x="0" y="22141"/>
                  </a:lnTo>
                  <a:cubicBezTo>
                    <a:pt x="183" y="22392"/>
                    <a:pt x="365" y="22643"/>
                    <a:pt x="571" y="22872"/>
                  </a:cubicBezTo>
                  <a:lnTo>
                    <a:pt x="2876" y="20863"/>
                  </a:lnTo>
                  <a:cubicBezTo>
                    <a:pt x="2739" y="20726"/>
                    <a:pt x="2625" y="20566"/>
                    <a:pt x="2511" y="20407"/>
                  </a:cubicBezTo>
                  <a:close/>
                  <a:moveTo>
                    <a:pt x="182055" y="22826"/>
                  </a:moveTo>
                  <a:cubicBezTo>
                    <a:pt x="181872" y="22940"/>
                    <a:pt x="181667" y="23077"/>
                    <a:pt x="181438" y="23191"/>
                  </a:cubicBezTo>
                  <a:lnTo>
                    <a:pt x="182945" y="25839"/>
                  </a:lnTo>
                  <a:cubicBezTo>
                    <a:pt x="183196" y="25702"/>
                    <a:pt x="183424" y="25565"/>
                    <a:pt x="183652" y="25428"/>
                  </a:cubicBezTo>
                  <a:lnTo>
                    <a:pt x="182055" y="22826"/>
                  </a:lnTo>
                  <a:close/>
                  <a:moveTo>
                    <a:pt x="7350" y="23944"/>
                  </a:moveTo>
                  <a:lnTo>
                    <a:pt x="6026" y="26683"/>
                  </a:lnTo>
                  <a:cubicBezTo>
                    <a:pt x="6254" y="26798"/>
                    <a:pt x="6505" y="26912"/>
                    <a:pt x="6734" y="27003"/>
                  </a:cubicBezTo>
                  <a:lnTo>
                    <a:pt x="8012" y="24241"/>
                  </a:lnTo>
                  <a:cubicBezTo>
                    <a:pt x="7783" y="24150"/>
                    <a:pt x="7578" y="24036"/>
                    <a:pt x="7350" y="23944"/>
                  </a:cubicBezTo>
                  <a:close/>
                  <a:moveTo>
                    <a:pt x="176120" y="25565"/>
                  </a:moveTo>
                  <a:cubicBezTo>
                    <a:pt x="175892" y="25656"/>
                    <a:pt x="175664" y="25725"/>
                    <a:pt x="175435" y="25816"/>
                  </a:cubicBezTo>
                  <a:lnTo>
                    <a:pt x="176440" y="28692"/>
                  </a:lnTo>
                  <a:cubicBezTo>
                    <a:pt x="176691" y="28601"/>
                    <a:pt x="176942" y="28510"/>
                    <a:pt x="177170" y="28418"/>
                  </a:cubicBezTo>
                  <a:lnTo>
                    <a:pt x="176120" y="25565"/>
                  </a:lnTo>
                  <a:close/>
                  <a:moveTo>
                    <a:pt x="13535" y="26341"/>
                  </a:moveTo>
                  <a:lnTo>
                    <a:pt x="12600" y="29240"/>
                  </a:lnTo>
                  <a:cubicBezTo>
                    <a:pt x="12851" y="29331"/>
                    <a:pt x="13079" y="29400"/>
                    <a:pt x="13330" y="29491"/>
                  </a:cubicBezTo>
                  <a:lnTo>
                    <a:pt x="14243" y="26569"/>
                  </a:lnTo>
                  <a:cubicBezTo>
                    <a:pt x="13992" y="26501"/>
                    <a:pt x="13764" y="26432"/>
                    <a:pt x="13535" y="26341"/>
                  </a:cubicBezTo>
                  <a:close/>
                  <a:moveTo>
                    <a:pt x="169729" y="27574"/>
                  </a:moveTo>
                  <a:cubicBezTo>
                    <a:pt x="169478" y="27619"/>
                    <a:pt x="169250" y="27688"/>
                    <a:pt x="168999" y="27756"/>
                  </a:cubicBezTo>
                  <a:lnTo>
                    <a:pt x="169752" y="30701"/>
                  </a:lnTo>
                  <a:cubicBezTo>
                    <a:pt x="170003" y="30632"/>
                    <a:pt x="170254" y="30564"/>
                    <a:pt x="170505" y="30495"/>
                  </a:cubicBezTo>
                  <a:lnTo>
                    <a:pt x="169729" y="27574"/>
                  </a:lnTo>
                  <a:close/>
                  <a:moveTo>
                    <a:pt x="20018" y="28167"/>
                  </a:moveTo>
                  <a:lnTo>
                    <a:pt x="19287" y="31134"/>
                  </a:lnTo>
                  <a:cubicBezTo>
                    <a:pt x="19539" y="31180"/>
                    <a:pt x="19790" y="31249"/>
                    <a:pt x="20041" y="31317"/>
                  </a:cubicBezTo>
                  <a:lnTo>
                    <a:pt x="20748" y="28350"/>
                  </a:lnTo>
                  <a:lnTo>
                    <a:pt x="20018" y="28167"/>
                  </a:lnTo>
                  <a:close/>
                  <a:moveTo>
                    <a:pt x="163133" y="29126"/>
                  </a:moveTo>
                  <a:cubicBezTo>
                    <a:pt x="162881" y="29171"/>
                    <a:pt x="162653" y="29240"/>
                    <a:pt x="162402" y="29286"/>
                  </a:cubicBezTo>
                  <a:lnTo>
                    <a:pt x="163018" y="32276"/>
                  </a:lnTo>
                  <a:cubicBezTo>
                    <a:pt x="163269" y="32207"/>
                    <a:pt x="163521" y="32162"/>
                    <a:pt x="163772" y="32116"/>
                  </a:cubicBezTo>
                  <a:lnTo>
                    <a:pt x="163133" y="29126"/>
                  </a:lnTo>
                  <a:close/>
                  <a:moveTo>
                    <a:pt x="26637" y="29628"/>
                  </a:moveTo>
                  <a:lnTo>
                    <a:pt x="26067" y="32595"/>
                  </a:lnTo>
                  <a:cubicBezTo>
                    <a:pt x="26318" y="32664"/>
                    <a:pt x="26569" y="32709"/>
                    <a:pt x="26820" y="32755"/>
                  </a:cubicBezTo>
                  <a:lnTo>
                    <a:pt x="27390" y="29765"/>
                  </a:lnTo>
                  <a:cubicBezTo>
                    <a:pt x="27139" y="29719"/>
                    <a:pt x="26888" y="29674"/>
                    <a:pt x="26637" y="29628"/>
                  </a:cubicBezTo>
                  <a:close/>
                  <a:moveTo>
                    <a:pt x="156468" y="30404"/>
                  </a:moveTo>
                  <a:lnTo>
                    <a:pt x="155714" y="30541"/>
                  </a:lnTo>
                  <a:lnTo>
                    <a:pt x="156216" y="33531"/>
                  </a:lnTo>
                  <a:lnTo>
                    <a:pt x="156970" y="33394"/>
                  </a:lnTo>
                  <a:lnTo>
                    <a:pt x="156468" y="30404"/>
                  </a:lnTo>
                  <a:close/>
                  <a:moveTo>
                    <a:pt x="33348" y="30815"/>
                  </a:moveTo>
                  <a:lnTo>
                    <a:pt x="32846" y="33805"/>
                  </a:lnTo>
                  <a:lnTo>
                    <a:pt x="33622" y="33942"/>
                  </a:lnTo>
                  <a:lnTo>
                    <a:pt x="34078" y="30929"/>
                  </a:lnTo>
                  <a:lnTo>
                    <a:pt x="33348" y="30815"/>
                  </a:lnTo>
                  <a:close/>
                  <a:moveTo>
                    <a:pt x="149734" y="31454"/>
                  </a:moveTo>
                  <a:lnTo>
                    <a:pt x="148981" y="31568"/>
                  </a:lnTo>
                  <a:lnTo>
                    <a:pt x="149415" y="34581"/>
                  </a:lnTo>
                  <a:lnTo>
                    <a:pt x="150168" y="34467"/>
                  </a:lnTo>
                  <a:lnTo>
                    <a:pt x="149734" y="31454"/>
                  </a:lnTo>
                  <a:close/>
                  <a:moveTo>
                    <a:pt x="40081" y="31796"/>
                  </a:moveTo>
                  <a:lnTo>
                    <a:pt x="39670" y="34809"/>
                  </a:lnTo>
                  <a:lnTo>
                    <a:pt x="40424" y="34923"/>
                  </a:lnTo>
                  <a:lnTo>
                    <a:pt x="40835" y="31888"/>
                  </a:lnTo>
                  <a:lnTo>
                    <a:pt x="40081" y="31796"/>
                  </a:lnTo>
                  <a:close/>
                  <a:moveTo>
                    <a:pt x="142978" y="32344"/>
                  </a:moveTo>
                  <a:lnTo>
                    <a:pt x="142225" y="32435"/>
                  </a:lnTo>
                  <a:lnTo>
                    <a:pt x="142567" y="35448"/>
                  </a:lnTo>
                  <a:lnTo>
                    <a:pt x="143343" y="35357"/>
                  </a:lnTo>
                  <a:lnTo>
                    <a:pt x="142978" y="32344"/>
                  </a:lnTo>
                  <a:close/>
                  <a:moveTo>
                    <a:pt x="46838" y="32618"/>
                  </a:moveTo>
                  <a:lnTo>
                    <a:pt x="46518" y="35631"/>
                  </a:lnTo>
                  <a:lnTo>
                    <a:pt x="47271" y="35722"/>
                  </a:lnTo>
                  <a:lnTo>
                    <a:pt x="47591" y="32687"/>
                  </a:lnTo>
                  <a:lnTo>
                    <a:pt x="46838" y="32618"/>
                  </a:lnTo>
                  <a:close/>
                  <a:moveTo>
                    <a:pt x="136199" y="33052"/>
                  </a:moveTo>
                  <a:lnTo>
                    <a:pt x="135445" y="33143"/>
                  </a:lnTo>
                  <a:lnTo>
                    <a:pt x="135742" y="36156"/>
                  </a:lnTo>
                  <a:lnTo>
                    <a:pt x="136495" y="36087"/>
                  </a:lnTo>
                  <a:lnTo>
                    <a:pt x="136199" y="33052"/>
                  </a:lnTo>
                  <a:close/>
                  <a:moveTo>
                    <a:pt x="53640" y="33280"/>
                  </a:moveTo>
                  <a:lnTo>
                    <a:pt x="53366" y="36316"/>
                  </a:lnTo>
                  <a:lnTo>
                    <a:pt x="54119" y="36384"/>
                  </a:lnTo>
                  <a:lnTo>
                    <a:pt x="54393" y="33348"/>
                  </a:lnTo>
                  <a:lnTo>
                    <a:pt x="53640" y="33280"/>
                  </a:lnTo>
                  <a:close/>
                  <a:moveTo>
                    <a:pt x="129397" y="33645"/>
                  </a:moveTo>
                  <a:lnTo>
                    <a:pt x="128643" y="33714"/>
                  </a:lnTo>
                  <a:lnTo>
                    <a:pt x="128872" y="36749"/>
                  </a:lnTo>
                  <a:lnTo>
                    <a:pt x="129648" y="36681"/>
                  </a:lnTo>
                  <a:lnTo>
                    <a:pt x="129397" y="33645"/>
                  </a:lnTo>
                  <a:close/>
                  <a:moveTo>
                    <a:pt x="60441" y="33851"/>
                  </a:moveTo>
                  <a:lnTo>
                    <a:pt x="60213" y="36886"/>
                  </a:lnTo>
                  <a:lnTo>
                    <a:pt x="60966" y="36932"/>
                  </a:lnTo>
                  <a:lnTo>
                    <a:pt x="61195" y="33896"/>
                  </a:lnTo>
                  <a:lnTo>
                    <a:pt x="60441" y="33851"/>
                  </a:lnTo>
                  <a:close/>
                  <a:moveTo>
                    <a:pt x="122595" y="34125"/>
                  </a:moveTo>
                  <a:lnTo>
                    <a:pt x="121842" y="34170"/>
                  </a:lnTo>
                  <a:lnTo>
                    <a:pt x="122024" y="37206"/>
                  </a:lnTo>
                  <a:lnTo>
                    <a:pt x="122777" y="37160"/>
                  </a:lnTo>
                  <a:lnTo>
                    <a:pt x="122595" y="34125"/>
                  </a:lnTo>
                  <a:close/>
                  <a:moveTo>
                    <a:pt x="67243" y="34284"/>
                  </a:moveTo>
                  <a:lnTo>
                    <a:pt x="67084" y="37320"/>
                  </a:lnTo>
                  <a:lnTo>
                    <a:pt x="67837" y="37366"/>
                  </a:lnTo>
                  <a:lnTo>
                    <a:pt x="67997" y="34307"/>
                  </a:lnTo>
                  <a:lnTo>
                    <a:pt x="67243" y="34284"/>
                  </a:lnTo>
                  <a:close/>
                  <a:moveTo>
                    <a:pt x="115770" y="34490"/>
                  </a:moveTo>
                  <a:lnTo>
                    <a:pt x="115017" y="34535"/>
                  </a:lnTo>
                  <a:lnTo>
                    <a:pt x="115154" y="37571"/>
                  </a:lnTo>
                  <a:lnTo>
                    <a:pt x="115907" y="37525"/>
                  </a:lnTo>
                  <a:lnTo>
                    <a:pt x="115770" y="34490"/>
                  </a:lnTo>
                  <a:close/>
                  <a:moveTo>
                    <a:pt x="74068" y="34604"/>
                  </a:moveTo>
                  <a:lnTo>
                    <a:pt x="73931" y="37640"/>
                  </a:lnTo>
                  <a:lnTo>
                    <a:pt x="74707" y="37662"/>
                  </a:lnTo>
                  <a:lnTo>
                    <a:pt x="74821" y="34627"/>
                  </a:lnTo>
                  <a:lnTo>
                    <a:pt x="74068" y="34604"/>
                  </a:lnTo>
                  <a:close/>
                  <a:moveTo>
                    <a:pt x="108945" y="34764"/>
                  </a:moveTo>
                  <a:lnTo>
                    <a:pt x="108192" y="34786"/>
                  </a:lnTo>
                  <a:lnTo>
                    <a:pt x="108283" y="37822"/>
                  </a:lnTo>
                  <a:lnTo>
                    <a:pt x="109059" y="37799"/>
                  </a:lnTo>
                  <a:lnTo>
                    <a:pt x="108945" y="34764"/>
                  </a:lnTo>
                  <a:close/>
                  <a:moveTo>
                    <a:pt x="80893" y="34832"/>
                  </a:moveTo>
                  <a:lnTo>
                    <a:pt x="80802" y="37868"/>
                  </a:lnTo>
                  <a:lnTo>
                    <a:pt x="81578" y="37891"/>
                  </a:lnTo>
                  <a:lnTo>
                    <a:pt x="81646" y="34855"/>
                  </a:lnTo>
                  <a:lnTo>
                    <a:pt x="80893" y="34832"/>
                  </a:lnTo>
                  <a:close/>
                  <a:moveTo>
                    <a:pt x="101367" y="34923"/>
                  </a:moveTo>
                  <a:lnTo>
                    <a:pt x="101413" y="37982"/>
                  </a:lnTo>
                  <a:lnTo>
                    <a:pt x="102189" y="37959"/>
                  </a:lnTo>
                  <a:lnTo>
                    <a:pt x="102120" y="34923"/>
                  </a:lnTo>
                  <a:close/>
                  <a:moveTo>
                    <a:pt x="87718" y="34946"/>
                  </a:moveTo>
                  <a:lnTo>
                    <a:pt x="87672" y="38005"/>
                  </a:lnTo>
                  <a:lnTo>
                    <a:pt x="88448" y="38005"/>
                  </a:lnTo>
                  <a:lnTo>
                    <a:pt x="88471" y="34969"/>
                  </a:lnTo>
                  <a:lnTo>
                    <a:pt x="87718" y="34946"/>
                  </a:lnTo>
                  <a:close/>
                  <a:moveTo>
                    <a:pt x="94542" y="34992"/>
                  </a:moveTo>
                  <a:lnTo>
                    <a:pt x="94542" y="38028"/>
                  </a:lnTo>
                  <a:lnTo>
                    <a:pt x="95319" y="38028"/>
                  </a:lnTo>
                  <a:lnTo>
                    <a:pt x="95296" y="34992"/>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5" name="Google Shape;585;p15"/>
            <p:cNvSpPr/>
            <p:nvPr/>
          </p:nvSpPr>
          <p:spPr>
            <a:xfrm>
              <a:off x="2823432" y="4012852"/>
              <a:ext cx="3464580" cy="650181"/>
            </a:xfrm>
            <a:custGeom>
              <a:avLst/>
              <a:gdLst/>
              <a:ahLst/>
              <a:cxnLst/>
              <a:rect l="l" t="t" r="r" b="b"/>
              <a:pathLst>
                <a:path w="166147" h="31180" fill="none" extrusionOk="0">
                  <a:moveTo>
                    <a:pt x="166146" y="15590"/>
                  </a:moveTo>
                  <a:cubicBezTo>
                    <a:pt x="166146" y="24195"/>
                    <a:pt x="128964" y="31180"/>
                    <a:pt x="83085" y="31180"/>
                  </a:cubicBezTo>
                  <a:cubicBezTo>
                    <a:pt x="37206" y="31180"/>
                    <a:pt x="1" y="24195"/>
                    <a:pt x="1" y="15590"/>
                  </a:cubicBezTo>
                  <a:cubicBezTo>
                    <a:pt x="1" y="6985"/>
                    <a:pt x="37206" y="1"/>
                    <a:pt x="83085" y="1"/>
                  </a:cubicBezTo>
                  <a:cubicBezTo>
                    <a:pt x="128964" y="1"/>
                    <a:pt x="166146" y="6985"/>
                    <a:pt x="166146" y="15590"/>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6" name="Google Shape;586;p15"/>
            <p:cNvSpPr/>
            <p:nvPr/>
          </p:nvSpPr>
          <p:spPr>
            <a:xfrm>
              <a:off x="3020489" y="4049511"/>
              <a:ext cx="3070468" cy="576884"/>
            </a:xfrm>
            <a:custGeom>
              <a:avLst/>
              <a:gdLst/>
              <a:ahLst/>
              <a:cxnLst/>
              <a:rect l="l" t="t" r="r" b="b"/>
              <a:pathLst>
                <a:path w="147247" h="27665" fill="none" extrusionOk="0">
                  <a:moveTo>
                    <a:pt x="147247" y="13832"/>
                  </a:moveTo>
                  <a:cubicBezTo>
                    <a:pt x="147247" y="21456"/>
                    <a:pt x="114287" y="27664"/>
                    <a:pt x="73635" y="27664"/>
                  </a:cubicBezTo>
                  <a:cubicBezTo>
                    <a:pt x="32960" y="27664"/>
                    <a:pt x="0" y="21456"/>
                    <a:pt x="0" y="13832"/>
                  </a:cubicBezTo>
                  <a:cubicBezTo>
                    <a:pt x="0" y="6209"/>
                    <a:pt x="32960" y="0"/>
                    <a:pt x="73635" y="0"/>
                  </a:cubicBezTo>
                  <a:cubicBezTo>
                    <a:pt x="114287" y="0"/>
                    <a:pt x="147247" y="6209"/>
                    <a:pt x="147247" y="13832"/>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7" name="Google Shape;587;p15"/>
            <p:cNvSpPr/>
            <p:nvPr/>
          </p:nvSpPr>
          <p:spPr>
            <a:xfrm>
              <a:off x="3569743" y="4152793"/>
              <a:ext cx="1971958" cy="370320"/>
            </a:xfrm>
            <a:custGeom>
              <a:avLst/>
              <a:gdLst/>
              <a:ahLst/>
              <a:cxnLst/>
              <a:rect l="l" t="t" r="r" b="b"/>
              <a:pathLst>
                <a:path w="94567" h="17759" fill="none" extrusionOk="0">
                  <a:moveTo>
                    <a:pt x="94566" y="8879"/>
                  </a:moveTo>
                  <a:cubicBezTo>
                    <a:pt x="94566" y="13787"/>
                    <a:pt x="73407" y="17758"/>
                    <a:pt x="47295" y="17758"/>
                  </a:cubicBezTo>
                  <a:cubicBezTo>
                    <a:pt x="21183" y="17758"/>
                    <a:pt x="1" y="13787"/>
                    <a:pt x="1" y="8879"/>
                  </a:cubicBezTo>
                  <a:cubicBezTo>
                    <a:pt x="1" y="3972"/>
                    <a:pt x="21183" y="0"/>
                    <a:pt x="47295" y="0"/>
                  </a:cubicBezTo>
                  <a:cubicBezTo>
                    <a:pt x="73407" y="0"/>
                    <a:pt x="94566" y="3972"/>
                    <a:pt x="94566" y="8879"/>
                  </a:cubicBezTo>
                  <a:close/>
                </a:path>
              </a:pathLst>
            </a:custGeom>
            <a:solidFill>
              <a:srgbClr val="ED8FBF"/>
            </a:solidFill>
            <a:ln w="9700" cap="flat" cmpd="sng">
              <a:solidFill>
                <a:srgbClr val="FFB9BD"/>
              </a:solidFill>
              <a:prstDash val="solid"/>
              <a:miter lim="22825"/>
              <a:headEnd type="none" w="sm" len="sm"/>
              <a:tailEnd type="none" w="sm" len="sm"/>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88" name="Google Shape;588;p15"/>
            <p:cNvSpPr/>
            <p:nvPr/>
          </p:nvSpPr>
          <p:spPr>
            <a:xfrm>
              <a:off x="3837719" y="4203236"/>
              <a:ext cx="1436487" cy="269414"/>
            </a:xfrm>
            <a:custGeom>
              <a:avLst/>
              <a:gdLst/>
              <a:ahLst/>
              <a:cxnLst/>
              <a:rect l="l" t="t" r="r" b="b"/>
              <a:pathLst>
                <a:path w="68888" h="12920" extrusionOk="0">
                  <a:moveTo>
                    <a:pt x="34444" y="1"/>
                  </a:moveTo>
                  <a:cubicBezTo>
                    <a:pt x="15408" y="1"/>
                    <a:pt x="1" y="2899"/>
                    <a:pt x="1" y="6460"/>
                  </a:cubicBezTo>
                  <a:cubicBezTo>
                    <a:pt x="1" y="10021"/>
                    <a:pt x="15408" y="12920"/>
                    <a:pt x="34444" y="12920"/>
                  </a:cubicBezTo>
                  <a:cubicBezTo>
                    <a:pt x="53457" y="12920"/>
                    <a:pt x="68887" y="10021"/>
                    <a:pt x="68887" y="6460"/>
                  </a:cubicBezTo>
                  <a:cubicBezTo>
                    <a:pt x="68887" y="2899"/>
                    <a:pt x="53457" y="1"/>
                    <a:pt x="34444" y="1"/>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89" name="Google Shape;589;p15"/>
          <p:cNvGrpSpPr/>
          <p:nvPr/>
        </p:nvGrpSpPr>
        <p:grpSpPr>
          <a:xfrm>
            <a:off x="10515074" y="9415906"/>
            <a:ext cx="1033068" cy="448064"/>
            <a:chOff x="5025248" y="4119408"/>
            <a:chExt cx="432210" cy="187443"/>
          </a:xfrm>
        </p:grpSpPr>
        <p:sp>
          <p:nvSpPr>
            <p:cNvPr id="590" name="Google Shape;590;p15"/>
            <p:cNvSpPr/>
            <p:nvPr/>
          </p:nvSpPr>
          <p:spPr>
            <a:xfrm>
              <a:off x="5025248" y="4119408"/>
              <a:ext cx="251335" cy="129536"/>
            </a:xfrm>
            <a:custGeom>
              <a:avLst/>
              <a:gdLst/>
              <a:ahLst/>
              <a:cxnLst/>
              <a:rect l="l" t="t" r="r" b="b"/>
              <a:pathLst>
                <a:path w="12053" h="6212" extrusionOk="0">
                  <a:moveTo>
                    <a:pt x="11244" y="0"/>
                  </a:moveTo>
                  <a:cubicBezTo>
                    <a:pt x="11154" y="0"/>
                    <a:pt x="11064" y="17"/>
                    <a:pt x="10980" y="49"/>
                  </a:cubicBezTo>
                  <a:lnTo>
                    <a:pt x="10797" y="140"/>
                  </a:lnTo>
                  <a:lnTo>
                    <a:pt x="1986" y="4500"/>
                  </a:lnTo>
                  <a:lnTo>
                    <a:pt x="1964" y="4500"/>
                  </a:lnTo>
                  <a:lnTo>
                    <a:pt x="1" y="6212"/>
                  </a:lnTo>
                  <a:lnTo>
                    <a:pt x="1" y="6212"/>
                  </a:lnTo>
                  <a:lnTo>
                    <a:pt x="2603" y="5915"/>
                  </a:lnTo>
                  <a:lnTo>
                    <a:pt x="2671" y="5892"/>
                  </a:lnTo>
                  <a:lnTo>
                    <a:pt x="11505" y="1533"/>
                  </a:lnTo>
                  <a:lnTo>
                    <a:pt x="11664" y="1464"/>
                  </a:lnTo>
                  <a:cubicBezTo>
                    <a:pt x="11847" y="1373"/>
                    <a:pt x="11961" y="1190"/>
                    <a:pt x="12007" y="962"/>
                  </a:cubicBezTo>
                  <a:lnTo>
                    <a:pt x="12007" y="939"/>
                  </a:lnTo>
                  <a:cubicBezTo>
                    <a:pt x="12052" y="597"/>
                    <a:pt x="11847" y="209"/>
                    <a:pt x="11550" y="72"/>
                  </a:cubicBezTo>
                  <a:cubicBezTo>
                    <a:pt x="11452" y="23"/>
                    <a:pt x="11348" y="0"/>
                    <a:pt x="1124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1" name="Google Shape;591;p15"/>
            <p:cNvSpPr/>
            <p:nvPr/>
          </p:nvSpPr>
          <p:spPr>
            <a:xfrm>
              <a:off x="5250392" y="4119408"/>
              <a:ext cx="26191" cy="31967"/>
            </a:xfrm>
            <a:custGeom>
              <a:avLst/>
              <a:gdLst/>
              <a:ahLst/>
              <a:cxnLst/>
              <a:rect l="l" t="t" r="r" b="b"/>
              <a:pathLst>
                <a:path w="1256" h="1533" extrusionOk="0">
                  <a:moveTo>
                    <a:pt x="447" y="0"/>
                  </a:moveTo>
                  <a:cubicBezTo>
                    <a:pt x="357" y="0"/>
                    <a:pt x="267" y="17"/>
                    <a:pt x="183" y="49"/>
                  </a:cubicBezTo>
                  <a:lnTo>
                    <a:pt x="0" y="140"/>
                  </a:lnTo>
                  <a:lnTo>
                    <a:pt x="708" y="1533"/>
                  </a:lnTo>
                  <a:lnTo>
                    <a:pt x="867" y="1464"/>
                  </a:lnTo>
                  <a:cubicBezTo>
                    <a:pt x="1050" y="1373"/>
                    <a:pt x="1164" y="1190"/>
                    <a:pt x="1210" y="962"/>
                  </a:cubicBezTo>
                  <a:lnTo>
                    <a:pt x="1210" y="939"/>
                  </a:lnTo>
                  <a:cubicBezTo>
                    <a:pt x="1255" y="597"/>
                    <a:pt x="1050" y="209"/>
                    <a:pt x="753" y="72"/>
                  </a:cubicBezTo>
                  <a:cubicBezTo>
                    <a:pt x="655" y="23"/>
                    <a:pt x="551" y="0"/>
                    <a:pt x="447"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2" name="Google Shape;592;p15"/>
            <p:cNvSpPr/>
            <p:nvPr/>
          </p:nvSpPr>
          <p:spPr>
            <a:xfrm>
              <a:off x="5025248" y="4213224"/>
              <a:ext cx="54279" cy="35720"/>
            </a:xfrm>
            <a:custGeom>
              <a:avLst/>
              <a:gdLst/>
              <a:ahLst/>
              <a:cxnLst/>
              <a:rect l="l" t="t" r="r" b="b"/>
              <a:pathLst>
                <a:path w="2603" h="1713" extrusionOk="0">
                  <a:moveTo>
                    <a:pt x="1964" y="1"/>
                  </a:moveTo>
                  <a:lnTo>
                    <a:pt x="685" y="1119"/>
                  </a:lnTo>
                  <a:lnTo>
                    <a:pt x="1" y="1713"/>
                  </a:lnTo>
                  <a:lnTo>
                    <a:pt x="1051" y="1599"/>
                  </a:lnTo>
                  <a:lnTo>
                    <a:pt x="2603" y="1416"/>
                  </a:lnTo>
                  <a:lnTo>
                    <a:pt x="1986"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3" name="Google Shape;593;p15"/>
            <p:cNvSpPr/>
            <p:nvPr/>
          </p:nvSpPr>
          <p:spPr>
            <a:xfrm>
              <a:off x="5025248" y="4236558"/>
              <a:ext cx="21916" cy="12386"/>
            </a:xfrm>
            <a:custGeom>
              <a:avLst/>
              <a:gdLst/>
              <a:ahLst/>
              <a:cxnLst/>
              <a:rect l="l" t="t" r="r" b="b"/>
              <a:pathLst>
                <a:path w="1051" h="594" extrusionOk="0">
                  <a:moveTo>
                    <a:pt x="685" y="0"/>
                  </a:moveTo>
                  <a:lnTo>
                    <a:pt x="1" y="594"/>
                  </a:lnTo>
                  <a:lnTo>
                    <a:pt x="1051" y="480"/>
                  </a:lnTo>
                  <a:lnTo>
                    <a:pt x="685"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4" name="Google Shape;594;p15"/>
            <p:cNvSpPr/>
            <p:nvPr/>
          </p:nvSpPr>
          <p:spPr>
            <a:xfrm>
              <a:off x="5260860" y="4215976"/>
              <a:ext cx="196597" cy="90875"/>
            </a:xfrm>
            <a:custGeom>
              <a:avLst/>
              <a:gdLst/>
              <a:ahLst/>
              <a:cxnLst/>
              <a:rect l="l" t="t" r="r" b="b"/>
              <a:pathLst>
                <a:path w="9428" h="4358" extrusionOk="0">
                  <a:moveTo>
                    <a:pt x="742" y="0"/>
                  </a:moveTo>
                  <a:cubicBezTo>
                    <a:pt x="648" y="0"/>
                    <a:pt x="559" y="48"/>
                    <a:pt x="502" y="143"/>
                  </a:cubicBezTo>
                  <a:cubicBezTo>
                    <a:pt x="297" y="577"/>
                    <a:pt x="114" y="1124"/>
                    <a:pt x="23" y="1421"/>
                  </a:cubicBezTo>
                  <a:cubicBezTo>
                    <a:pt x="0" y="1535"/>
                    <a:pt x="46" y="1672"/>
                    <a:pt x="183" y="1718"/>
                  </a:cubicBezTo>
                  <a:cubicBezTo>
                    <a:pt x="297" y="1763"/>
                    <a:pt x="434" y="1832"/>
                    <a:pt x="594" y="1878"/>
                  </a:cubicBezTo>
                  <a:cubicBezTo>
                    <a:pt x="685" y="1923"/>
                    <a:pt x="799" y="1946"/>
                    <a:pt x="890" y="1992"/>
                  </a:cubicBezTo>
                  <a:cubicBezTo>
                    <a:pt x="2990" y="2745"/>
                    <a:pt x="6140" y="3658"/>
                    <a:pt x="7784" y="4114"/>
                  </a:cubicBezTo>
                  <a:cubicBezTo>
                    <a:pt x="7898" y="4137"/>
                    <a:pt x="8012" y="4183"/>
                    <a:pt x="8103" y="4206"/>
                  </a:cubicBezTo>
                  <a:cubicBezTo>
                    <a:pt x="8331" y="4251"/>
                    <a:pt x="8514" y="4320"/>
                    <a:pt x="8628" y="4343"/>
                  </a:cubicBezTo>
                  <a:cubicBezTo>
                    <a:pt x="8657" y="4352"/>
                    <a:pt x="8687" y="4357"/>
                    <a:pt x="8715" y="4357"/>
                  </a:cubicBezTo>
                  <a:cubicBezTo>
                    <a:pt x="8819" y="4357"/>
                    <a:pt x="8912" y="4296"/>
                    <a:pt x="8948" y="4206"/>
                  </a:cubicBezTo>
                  <a:cubicBezTo>
                    <a:pt x="9176" y="3772"/>
                    <a:pt x="9313" y="3338"/>
                    <a:pt x="9381" y="3087"/>
                  </a:cubicBezTo>
                  <a:cubicBezTo>
                    <a:pt x="9427" y="2928"/>
                    <a:pt x="9336" y="2791"/>
                    <a:pt x="9199" y="2745"/>
                  </a:cubicBezTo>
                  <a:cubicBezTo>
                    <a:pt x="9062" y="2699"/>
                    <a:pt x="8902" y="2654"/>
                    <a:pt x="8719" y="2585"/>
                  </a:cubicBezTo>
                  <a:cubicBezTo>
                    <a:pt x="8628" y="2540"/>
                    <a:pt x="8514" y="2517"/>
                    <a:pt x="8400" y="2471"/>
                  </a:cubicBezTo>
                  <a:cubicBezTo>
                    <a:pt x="6574" y="1878"/>
                    <a:pt x="3219" y="782"/>
                    <a:pt x="1552" y="257"/>
                  </a:cubicBezTo>
                  <a:cubicBezTo>
                    <a:pt x="1438" y="234"/>
                    <a:pt x="1347" y="189"/>
                    <a:pt x="1256" y="166"/>
                  </a:cubicBezTo>
                  <a:cubicBezTo>
                    <a:pt x="1073" y="97"/>
                    <a:pt x="913" y="52"/>
                    <a:pt x="799" y="6"/>
                  </a:cubicBezTo>
                  <a:cubicBezTo>
                    <a:pt x="780" y="2"/>
                    <a:pt x="761" y="0"/>
                    <a:pt x="742"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5" name="Google Shape;595;p15"/>
            <p:cNvSpPr/>
            <p:nvPr/>
          </p:nvSpPr>
          <p:spPr>
            <a:xfrm>
              <a:off x="5209459" y="4208469"/>
              <a:ext cx="65227" cy="38577"/>
            </a:xfrm>
            <a:custGeom>
              <a:avLst/>
              <a:gdLst/>
              <a:ahLst/>
              <a:cxnLst/>
              <a:rect l="l" t="t" r="r" b="b"/>
              <a:pathLst>
                <a:path w="3128" h="1850" extrusionOk="0">
                  <a:moveTo>
                    <a:pt x="137" y="1"/>
                  </a:moveTo>
                  <a:cubicBezTo>
                    <a:pt x="23" y="92"/>
                    <a:pt x="0" y="412"/>
                    <a:pt x="0" y="412"/>
                  </a:cubicBezTo>
                  <a:lnTo>
                    <a:pt x="2579" y="1850"/>
                  </a:lnTo>
                  <a:cubicBezTo>
                    <a:pt x="2967" y="1279"/>
                    <a:pt x="3127" y="594"/>
                    <a:pt x="3127" y="594"/>
                  </a:cubicBezTo>
                  <a:cubicBezTo>
                    <a:pt x="2945" y="549"/>
                    <a:pt x="137" y="1"/>
                    <a:pt x="13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6" name="Google Shape;596;p15"/>
            <p:cNvSpPr/>
            <p:nvPr/>
          </p:nvSpPr>
          <p:spPr>
            <a:xfrm>
              <a:off x="5310364" y="4243314"/>
              <a:ext cx="97110" cy="36471"/>
            </a:xfrm>
            <a:custGeom>
              <a:avLst/>
              <a:gdLst/>
              <a:ahLst/>
              <a:cxnLst/>
              <a:rect l="l" t="t" r="r" b="b"/>
              <a:pathLst>
                <a:path w="4657" h="1749" extrusionOk="0">
                  <a:moveTo>
                    <a:pt x="524" y="1"/>
                  </a:moveTo>
                  <a:cubicBezTo>
                    <a:pt x="280" y="1"/>
                    <a:pt x="124" y="44"/>
                    <a:pt x="91" y="133"/>
                  </a:cubicBezTo>
                  <a:cubicBezTo>
                    <a:pt x="0" y="407"/>
                    <a:pt x="936" y="932"/>
                    <a:pt x="2168" y="1343"/>
                  </a:cubicBezTo>
                  <a:cubicBezTo>
                    <a:pt x="2977" y="1607"/>
                    <a:pt x="3711" y="1749"/>
                    <a:pt x="4154" y="1749"/>
                  </a:cubicBezTo>
                  <a:cubicBezTo>
                    <a:pt x="4399" y="1749"/>
                    <a:pt x="4555" y="1706"/>
                    <a:pt x="4588" y="1617"/>
                  </a:cubicBezTo>
                  <a:cubicBezTo>
                    <a:pt x="4656" y="1343"/>
                    <a:pt x="3721" y="818"/>
                    <a:pt x="2488" y="407"/>
                  </a:cubicBezTo>
                  <a:cubicBezTo>
                    <a:pt x="1694" y="142"/>
                    <a:pt x="966" y="1"/>
                    <a:pt x="52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7" name="Google Shape;597;p15"/>
            <p:cNvSpPr/>
            <p:nvPr/>
          </p:nvSpPr>
          <p:spPr>
            <a:xfrm>
              <a:off x="5273226" y="4219417"/>
              <a:ext cx="20018" cy="38098"/>
            </a:xfrm>
            <a:custGeom>
              <a:avLst/>
              <a:gdLst/>
              <a:ahLst/>
              <a:cxnLst/>
              <a:rect l="l" t="t" r="r" b="b"/>
              <a:pathLst>
                <a:path w="960" h="1827" extrusionOk="0">
                  <a:moveTo>
                    <a:pt x="663" y="1"/>
                  </a:moveTo>
                  <a:cubicBezTo>
                    <a:pt x="457" y="754"/>
                    <a:pt x="160" y="1393"/>
                    <a:pt x="1" y="1713"/>
                  </a:cubicBezTo>
                  <a:cubicBezTo>
                    <a:pt x="92" y="1758"/>
                    <a:pt x="206" y="1781"/>
                    <a:pt x="320" y="1827"/>
                  </a:cubicBezTo>
                  <a:cubicBezTo>
                    <a:pt x="412" y="1621"/>
                    <a:pt x="548" y="1325"/>
                    <a:pt x="685" y="982"/>
                  </a:cubicBezTo>
                  <a:cubicBezTo>
                    <a:pt x="800" y="708"/>
                    <a:pt x="891" y="412"/>
                    <a:pt x="959" y="92"/>
                  </a:cubicBezTo>
                  <a:cubicBezTo>
                    <a:pt x="845" y="69"/>
                    <a:pt x="754" y="24"/>
                    <a:pt x="66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98" name="Google Shape;598;p15"/>
            <p:cNvSpPr/>
            <p:nvPr/>
          </p:nvSpPr>
          <p:spPr>
            <a:xfrm>
              <a:off x="5423155" y="4267503"/>
              <a:ext cx="19539" cy="36179"/>
            </a:xfrm>
            <a:custGeom>
              <a:avLst/>
              <a:gdLst/>
              <a:ahLst/>
              <a:cxnLst/>
              <a:rect l="l" t="t" r="r" b="b"/>
              <a:pathLst>
                <a:path w="937" h="1735" extrusionOk="0">
                  <a:moveTo>
                    <a:pt x="617" y="0"/>
                  </a:moveTo>
                  <a:cubicBezTo>
                    <a:pt x="434" y="730"/>
                    <a:pt x="160" y="1324"/>
                    <a:pt x="1" y="1643"/>
                  </a:cubicBezTo>
                  <a:cubicBezTo>
                    <a:pt x="115" y="1666"/>
                    <a:pt x="229" y="1712"/>
                    <a:pt x="320" y="1735"/>
                  </a:cubicBezTo>
                  <a:cubicBezTo>
                    <a:pt x="434" y="1529"/>
                    <a:pt x="548" y="1255"/>
                    <a:pt x="685" y="913"/>
                  </a:cubicBezTo>
                  <a:cubicBezTo>
                    <a:pt x="777" y="685"/>
                    <a:pt x="868" y="411"/>
                    <a:pt x="936" y="114"/>
                  </a:cubicBezTo>
                  <a:cubicBezTo>
                    <a:pt x="845" y="69"/>
                    <a:pt x="731" y="46"/>
                    <a:pt x="61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599" name="Google Shape;599;p15"/>
          <p:cNvGrpSpPr/>
          <p:nvPr/>
        </p:nvGrpSpPr>
        <p:grpSpPr>
          <a:xfrm rot="-1243494" flipH="1">
            <a:off x="5846822" y="6630189"/>
            <a:ext cx="4349336" cy="5148958"/>
            <a:chOff x="5248875" y="1781025"/>
            <a:chExt cx="1998375" cy="2365775"/>
          </a:xfrm>
        </p:grpSpPr>
        <p:sp>
          <p:nvSpPr>
            <p:cNvPr id="600" name="Google Shape;600;p15"/>
            <p:cNvSpPr/>
            <p:nvPr/>
          </p:nvSpPr>
          <p:spPr>
            <a:xfrm>
              <a:off x="6115625" y="2778450"/>
              <a:ext cx="3450" cy="1750"/>
            </a:xfrm>
            <a:custGeom>
              <a:avLst/>
              <a:gdLst/>
              <a:ahLst/>
              <a:cxnLst/>
              <a:rect l="l" t="t" r="r" b="b"/>
              <a:pathLst>
                <a:path w="138" h="70" extrusionOk="0">
                  <a:moveTo>
                    <a:pt x="138" y="69"/>
                  </a:moveTo>
                  <a:cubicBezTo>
                    <a:pt x="92" y="46"/>
                    <a:pt x="46" y="24"/>
                    <a:pt x="1" y="1"/>
                  </a:cubicBezTo>
                  <a:cubicBezTo>
                    <a:pt x="46" y="24"/>
                    <a:pt x="92" y="46"/>
                    <a:pt x="138" y="69"/>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1" name="Google Shape;601;p15"/>
            <p:cNvSpPr/>
            <p:nvPr/>
          </p:nvSpPr>
          <p:spPr>
            <a:xfrm>
              <a:off x="5248875" y="2405825"/>
              <a:ext cx="1998375" cy="1636600"/>
            </a:xfrm>
            <a:custGeom>
              <a:avLst/>
              <a:gdLst/>
              <a:ahLst/>
              <a:cxnLst/>
              <a:rect l="l" t="t" r="r" b="b"/>
              <a:pathLst>
                <a:path w="79935" h="65464" extrusionOk="0">
                  <a:moveTo>
                    <a:pt x="64254" y="7624"/>
                  </a:moveTo>
                  <a:lnTo>
                    <a:pt x="64254" y="7624"/>
                  </a:lnTo>
                  <a:cubicBezTo>
                    <a:pt x="64003" y="7807"/>
                    <a:pt x="63843" y="7898"/>
                    <a:pt x="63843" y="7898"/>
                  </a:cubicBezTo>
                  <a:cubicBezTo>
                    <a:pt x="63866" y="7853"/>
                    <a:pt x="63912" y="7807"/>
                    <a:pt x="63934" y="7761"/>
                  </a:cubicBezTo>
                  <a:cubicBezTo>
                    <a:pt x="64049" y="7716"/>
                    <a:pt x="64163" y="7670"/>
                    <a:pt x="64254" y="7624"/>
                  </a:cubicBezTo>
                  <a:close/>
                  <a:moveTo>
                    <a:pt x="29628" y="34878"/>
                  </a:moveTo>
                  <a:cubicBezTo>
                    <a:pt x="31249" y="35220"/>
                    <a:pt x="33143" y="35494"/>
                    <a:pt x="35334" y="35608"/>
                  </a:cubicBezTo>
                  <a:lnTo>
                    <a:pt x="35266" y="35608"/>
                  </a:lnTo>
                  <a:cubicBezTo>
                    <a:pt x="34010" y="35563"/>
                    <a:pt x="32664" y="35517"/>
                    <a:pt x="31340" y="35311"/>
                  </a:cubicBezTo>
                  <a:cubicBezTo>
                    <a:pt x="30746" y="35243"/>
                    <a:pt x="30153" y="35129"/>
                    <a:pt x="29560" y="34992"/>
                  </a:cubicBezTo>
                  <a:cubicBezTo>
                    <a:pt x="29582" y="34946"/>
                    <a:pt x="29605" y="34923"/>
                    <a:pt x="29628" y="34878"/>
                  </a:cubicBezTo>
                  <a:close/>
                  <a:moveTo>
                    <a:pt x="2031" y="56517"/>
                  </a:moveTo>
                  <a:lnTo>
                    <a:pt x="2031" y="56517"/>
                  </a:lnTo>
                  <a:cubicBezTo>
                    <a:pt x="1932" y="56666"/>
                    <a:pt x="1860" y="56854"/>
                    <a:pt x="1804" y="57041"/>
                  </a:cubicBezTo>
                  <a:cubicBezTo>
                    <a:pt x="1827" y="56950"/>
                    <a:pt x="1827" y="56859"/>
                    <a:pt x="1850" y="56767"/>
                  </a:cubicBezTo>
                  <a:cubicBezTo>
                    <a:pt x="1895" y="56699"/>
                    <a:pt x="1964" y="56607"/>
                    <a:pt x="2009" y="56539"/>
                  </a:cubicBezTo>
                  <a:cubicBezTo>
                    <a:pt x="2017" y="56531"/>
                    <a:pt x="2025" y="56524"/>
                    <a:pt x="2031" y="56517"/>
                  </a:cubicBezTo>
                  <a:close/>
                  <a:moveTo>
                    <a:pt x="31591" y="59757"/>
                  </a:moveTo>
                  <a:lnTo>
                    <a:pt x="31591" y="59757"/>
                  </a:lnTo>
                  <a:cubicBezTo>
                    <a:pt x="31203" y="60374"/>
                    <a:pt x="30952" y="60784"/>
                    <a:pt x="30952" y="60784"/>
                  </a:cubicBezTo>
                  <a:lnTo>
                    <a:pt x="30929" y="60784"/>
                  </a:lnTo>
                  <a:cubicBezTo>
                    <a:pt x="31089" y="60465"/>
                    <a:pt x="31317" y="60123"/>
                    <a:pt x="31591" y="59757"/>
                  </a:cubicBezTo>
                  <a:close/>
                  <a:moveTo>
                    <a:pt x="6757" y="1"/>
                  </a:moveTo>
                  <a:cubicBezTo>
                    <a:pt x="6369" y="412"/>
                    <a:pt x="6072" y="845"/>
                    <a:pt x="5821" y="1279"/>
                  </a:cubicBezTo>
                  <a:cubicBezTo>
                    <a:pt x="5547" y="1690"/>
                    <a:pt x="5342" y="2101"/>
                    <a:pt x="5228" y="2534"/>
                  </a:cubicBezTo>
                  <a:cubicBezTo>
                    <a:pt x="5205" y="2580"/>
                    <a:pt x="5205" y="2626"/>
                    <a:pt x="5182" y="2671"/>
                  </a:cubicBezTo>
                  <a:cubicBezTo>
                    <a:pt x="5136" y="2808"/>
                    <a:pt x="5114" y="2945"/>
                    <a:pt x="5068" y="3037"/>
                  </a:cubicBezTo>
                  <a:cubicBezTo>
                    <a:pt x="5022" y="3242"/>
                    <a:pt x="4999" y="3379"/>
                    <a:pt x="4999" y="3379"/>
                  </a:cubicBezTo>
                  <a:cubicBezTo>
                    <a:pt x="4999" y="3379"/>
                    <a:pt x="4999" y="3402"/>
                    <a:pt x="4977" y="3470"/>
                  </a:cubicBezTo>
                  <a:cubicBezTo>
                    <a:pt x="4977" y="3516"/>
                    <a:pt x="4954" y="3607"/>
                    <a:pt x="4954" y="3721"/>
                  </a:cubicBezTo>
                  <a:cubicBezTo>
                    <a:pt x="4931" y="3835"/>
                    <a:pt x="4931" y="3972"/>
                    <a:pt x="4908" y="4109"/>
                  </a:cubicBezTo>
                  <a:cubicBezTo>
                    <a:pt x="4931" y="4269"/>
                    <a:pt x="4931" y="4429"/>
                    <a:pt x="4931" y="4634"/>
                  </a:cubicBezTo>
                  <a:cubicBezTo>
                    <a:pt x="4999" y="5365"/>
                    <a:pt x="5251" y="6346"/>
                    <a:pt x="5730" y="7236"/>
                  </a:cubicBezTo>
                  <a:cubicBezTo>
                    <a:pt x="5958" y="7670"/>
                    <a:pt x="6255" y="8081"/>
                    <a:pt x="6552" y="8446"/>
                  </a:cubicBezTo>
                  <a:cubicBezTo>
                    <a:pt x="6711" y="8629"/>
                    <a:pt x="6871" y="8789"/>
                    <a:pt x="7031" y="8948"/>
                  </a:cubicBezTo>
                  <a:cubicBezTo>
                    <a:pt x="7008" y="9017"/>
                    <a:pt x="6985" y="9108"/>
                    <a:pt x="6940" y="9199"/>
                  </a:cubicBezTo>
                  <a:cubicBezTo>
                    <a:pt x="6848" y="9496"/>
                    <a:pt x="6666" y="9907"/>
                    <a:pt x="6552" y="10341"/>
                  </a:cubicBezTo>
                  <a:cubicBezTo>
                    <a:pt x="6529" y="10386"/>
                    <a:pt x="6529" y="10432"/>
                    <a:pt x="6506" y="10478"/>
                  </a:cubicBezTo>
                  <a:cubicBezTo>
                    <a:pt x="6141" y="10546"/>
                    <a:pt x="5730" y="10683"/>
                    <a:pt x="5273" y="10911"/>
                  </a:cubicBezTo>
                  <a:cubicBezTo>
                    <a:pt x="1074" y="13125"/>
                    <a:pt x="5091" y="20544"/>
                    <a:pt x="7510" y="20977"/>
                  </a:cubicBezTo>
                  <a:cubicBezTo>
                    <a:pt x="7556" y="20989"/>
                    <a:pt x="7602" y="20994"/>
                    <a:pt x="7647" y="20994"/>
                  </a:cubicBezTo>
                  <a:cubicBezTo>
                    <a:pt x="7693" y="20994"/>
                    <a:pt x="7739" y="20989"/>
                    <a:pt x="7784" y="20977"/>
                  </a:cubicBezTo>
                  <a:lnTo>
                    <a:pt x="7784" y="20977"/>
                  </a:lnTo>
                  <a:cubicBezTo>
                    <a:pt x="7465" y="27300"/>
                    <a:pt x="12897" y="30952"/>
                    <a:pt x="18946" y="31911"/>
                  </a:cubicBezTo>
                  <a:cubicBezTo>
                    <a:pt x="18854" y="32070"/>
                    <a:pt x="18786" y="32184"/>
                    <a:pt x="18717" y="32299"/>
                  </a:cubicBezTo>
                  <a:cubicBezTo>
                    <a:pt x="18649" y="32436"/>
                    <a:pt x="18603" y="32504"/>
                    <a:pt x="18603" y="32504"/>
                  </a:cubicBezTo>
                  <a:cubicBezTo>
                    <a:pt x="18603" y="32504"/>
                    <a:pt x="17987" y="33759"/>
                    <a:pt x="17394" y="35015"/>
                  </a:cubicBezTo>
                  <a:cubicBezTo>
                    <a:pt x="17234" y="35334"/>
                    <a:pt x="17097" y="35654"/>
                    <a:pt x="16983" y="35973"/>
                  </a:cubicBezTo>
                  <a:cubicBezTo>
                    <a:pt x="16846" y="36270"/>
                    <a:pt x="16732" y="36567"/>
                    <a:pt x="16663" y="36818"/>
                  </a:cubicBezTo>
                  <a:cubicBezTo>
                    <a:pt x="16549" y="37229"/>
                    <a:pt x="16481" y="37548"/>
                    <a:pt x="16481" y="37640"/>
                  </a:cubicBezTo>
                  <a:cubicBezTo>
                    <a:pt x="16389" y="37799"/>
                    <a:pt x="16366" y="37891"/>
                    <a:pt x="16344" y="37914"/>
                  </a:cubicBezTo>
                  <a:cubicBezTo>
                    <a:pt x="16344" y="37936"/>
                    <a:pt x="16344" y="37936"/>
                    <a:pt x="16344" y="37936"/>
                  </a:cubicBezTo>
                  <a:cubicBezTo>
                    <a:pt x="16344" y="37936"/>
                    <a:pt x="16732" y="37936"/>
                    <a:pt x="17371" y="38005"/>
                  </a:cubicBezTo>
                  <a:cubicBezTo>
                    <a:pt x="17279" y="38028"/>
                    <a:pt x="17188" y="38051"/>
                    <a:pt x="17120" y="38051"/>
                  </a:cubicBezTo>
                  <a:cubicBezTo>
                    <a:pt x="16983" y="38096"/>
                    <a:pt x="16914" y="38119"/>
                    <a:pt x="16914" y="38119"/>
                  </a:cubicBezTo>
                  <a:cubicBezTo>
                    <a:pt x="16914" y="38142"/>
                    <a:pt x="17006" y="38142"/>
                    <a:pt x="17143" y="38165"/>
                  </a:cubicBezTo>
                  <a:cubicBezTo>
                    <a:pt x="17188" y="38165"/>
                    <a:pt x="17234" y="38142"/>
                    <a:pt x="17279" y="38142"/>
                  </a:cubicBezTo>
                  <a:cubicBezTo>
                    <a:pt x="17257" y="38187"/>
                    <a:pt x="17234" y="38210"/>
                    <a:pt x="17211" y="38233"/>
                  </a:cubicBezTo>
                  <a:cubicBezTo>
                    <a:pt x="17211" y="38233"/>
                    <a:pt x="17188" y="38256"/>
                    <a:pt x="17165" y="38279"/>
                  </a:cubicBezTo>
                  <a:cubicBezTo>
                    <a:pt x="17165" y="38302"/>
                    <a:pt x="17143" y="38324"/>
                    <a:pt x="17120" y="38347"/>
                  </a:cubicBezTo>
                  <a:cubicBezTo>
                    <a:pt x="17120" y="38347"/>
                    <a:pt x="17097" y="38370"/>
                    <a:pt x="17097" y="38370"/>
                  </a:cubicBezTo>
                  <a:cubicBezTo>
                    <a:pt x="16937" y="38553"/>
                    <a:pt x="16663" y="38895"/>
                    <a:pt x="16275" y="39352"/>
                  </a:cubicBezTo>
                  <a:cubicBezTo>
                    <a:pt x="16275" y="39374"/>
                    <a:pt x="16252" y="39374"/>
                    <a:pt x="16252" y="39397"/>
                  </a:cubicBezTo>
                  <a:cubicBezTo>
                    <a:pt x="16184" y="39466"/>
                    <a:pt x="16138" y="39534"/>
                    <a:pt x="16070" y="39603"/>
                  </a:cubicBezTo>
                  <a:cubicBezTo>
                    <a:pt x="15864" y="39854"/>
                    <a:pt x="15636" y="40105"/>
                    <a:pt x="15408" y="40379"/>
                  </a:cubicBezTo>
                  <a:cubicBezTo>
                    <a:pt x="14974" y="40858"/>
                    <a:pt x="14449" y="41451"/>
                    <a:pt x="13924" y="42045"/>
                  </a:cubicBezTo>
                  <a:cubicBezTo>
                    <a:pt x="12714" y="43369"/>
                    <a:pt x="11482" y="44693"/>
                    <a:pt x="11482" y="44693"/>
                  </a:cubicBezTo>
                  <a:cubicBezTo>
                    <a:pt x="11482" y="44693"/>
                    <a:pt x="10341" y="46085"/>
                    <a:pt x="9062" y="47340"/>
                  </a:cubicBezTo>
                  <a:cubicBezTo>
                    <a:pt x="8400" y="47957"/>
                    <a:pt x="7739" y="48550"/>
                    <a:pt x="7168" y="48961"/>
                  </a:cubicBezTo>
                  <a:cubicBezTo>
                    <a:pt x="6917" y="49166"/>
                    <a:pt x="6666" y="49303"/>
                    <a:pt x="6506" y="49418"/>
                  </a:cubicBezTo>
                  <a:cubicBezTo>
                    <a:pt x="6346" y="49532"/>
                    <a:pt x="6255" y="49623"/>
                    <a:pt x="6255" y="49623"/>
                  </a:cubicBezTo>
                  <a:lnTo>
                    <a:pt x="6278" y="49623"/>
                  </a:lnTo>
                  <a:cubicBezTo>
                    <a:pt x="6232" y="49669"/>
                    <a:pt x="6186" y="49691"/>
                    <a:pt x="6141" y="49714"/>
                  </a:cubicBezTo>
                  <a:cubicBezTo>
                    <a:pt x="6118" y="49737"/>
                    <a:pt x="6095" y="49737"/>
                    <a:pt x="6072" y="49760"/>
                  </a:cubicBezTo>
                  <a:cubicBezTo>
                    <a:pt x="5798" y="49897"/>
                    <a:pt x="5456" y="50057"/>
                    <a:pt x="5136" y="50262"/>
                  </a:cubicBezTo>
                  <a:cubicBezTo>
                    <a:pt x="4954" y="50353"/>
                    <a:pt x="4794" y="50467"/>
                    <a:pt x="4611" y="50559"/>
                  </a:cubicBezTo>
                  <a:cubicBezTo>
                    <a:pt x="4452" y="50696"/>
                    <a:pt x="4292" y="50810"/>
                    <a:pt x="4109" y="50924"/>
                  </a:cubicBezTo>
                  <a:cubicBezTo>
                    <a:pt x="3767" y="51152"/>
                    <a:pt x="3470" y="51449"/>
                    <a:pt x="3173" y="51677"/>
                  </a:cubicBezTo>
                  <a:cubicBezTo>
                    <a:pt x="2900" y="51951"/>
                    <a:pt x="2626" y="52179"/>
                    <a:pt x="2420" y="52430"/>
                  </a:cubicBezTo>
                  <a:cubicBezTo>
                    <a:pt x="2215" y="52659"/>
                    <a:pt x="2055" y="52841"/>
                    <a:pt x="1941" y="52978"/>
                  </a:cubicBezTo>
                  <a:cubicBezTo>
                    <a:pt x="1827" y="53138"/>
                    <a:pt x="1758" y="53206"/>
                    <a:pt x="1758" y="53206"/>
                  </a:cubicBezTo>
                  <a:cubicBezTo>
                    <a:pt x="1758" y="53206"/>
                    <a:pt x="1713" y="53298"/>
                    <a:pt x="1621" y="53458"/>
                  </a:cubicBezTo>
                  <a:cubicBezTo>
                    <a:pt x="1507" y="53595"/>
                    <a:pt x="1393" y="53800"/>
                    <a:pt x="1233" y="54051"/>
                  </a:cubicBezTo>
                  <a:cubicBezTo>
                    <a:pt x="937" y="54553"/>
                    <a:pt x="480" y="55238"/>
                    <a:pt x="206" y="55991"/>
                  </a:cubicBezTo>
                  <a:cubicBezTo>
                    <a:pt x="115" y="56174"/>
                    <a:pt x="92" y="56402"/>
                    <a:pt x="46" y="56585"/>
                  </a:cubicBezTo>
                  <a:cubicBezTo>
                    <a:pt x="24" y="56790"/>
                    <a:pt x="1" y="56995"/>
                    <a:pt x="24" y="57178"/>
                  </a:cubicBezTo>
                  <a:cubicBezTo>
                    <a:pt x="69" y="57384"/>
                    <a:pt x="92" y="57589"/>
                    <a:pt x="297" y="57749"/>
                  </a:cubicBezTo>
                  <a:cubicBezTo>
                    <a:pt x="389" y="57840"/>
                    <a:pt x="503" y="57863"/>
                    <a:pt x="617" y="57863"/>
                  </a:cubicBezTo>
                  <a:cubicBezTo>
                    <a:pt x="731" y="57863"/>
                    <a:pt x="822" y="57817"/>
                    <a:pt x="891" y="57794"/>
                  </a:cubicBezTo>
                  <a:cubicBezTo>
                    <a:pt x="1188" y="57657"/>
                    <a:pt x="1370" y="57475"/>
                    <a:pt x="1484" y="57338"/>
                  </a:cubicBezTo>
                  <a:lnTo>
                    <a:pt x="1484" y="57338"/>
                  </a:lnTo>
                  <a:cubicBezTo>
                    <a:pt x="1416" y="57772"/>
                    <a:pt x="1370" y="58274"/>
                    <a:pt x="1462" y="58753"/>
                  </a:cubicBezTo>
                  <a:cubicBezTo>
                    <a:pt x="1462" y="58822"/>
                    <a:pt x="1462" y="58867"/>
                    <a:pt x="1484" y="58936"/>
                  </a:cubicBezTo>
                  <a:cubicBezTo>
                    <a:pt x="3128" y="59027"/>
                    <a:pt x="4771" y="59164"/>
                    <a:pt x="6392" y="59324"/>
                  </a:cubicBezTo>
                  <a:cubicBezTo>
                    <a:pt x="6415" y="59232"/>
                    <a:pt x="6437" y="59141"/>
                    <a:pt x="6460" y="59050"/>
                  </a:cubicBezTo>
                  <a:cubicBezTo>
                    <a:pt x="6574" y="58342"/>
                    <a:pt x="6552" y="57635"/>
                    <a:pt x="6643" y="57087"/>
                  </a:cubicBezTo>
                  <a:lnTo>
                    <a:pt x="6643" y="57087"/>
                  </a:lnTo>
                  <a:cubicBezTo>
                    <a:pt x="6620" y="57543"/>
                    <a:pt x="7214" y="58251"/>
                    <a:pt x="7579" y="58456"/>
                  </a:cubicBezTo>
                  <a:cubicBezTo>
                    <a:pt x="7739" y="58593"/>
                    <a:pt x="7921" y="58730"/>
                    <a:pt x="8149" y="58822"/>
                  </a:cubicBezTo>
                  <a:cubicBezTo>
                    <a:pt x="8343" y="58918"/>
                    <a:pt x="8570" y="58970"/>
                    <a:pt x="8801" y="58970"/>
                  </a:cubicBezTo>
                  <a:cubicBezTo>
                    <a:pt x="9004" y="58970"/>
                    <a:pt x="9212" y="58930"/>
                    <a:pt x="9405" y="58844"/>
                  </a:cubicBezTo>
                  <a:cubicBezTo>
                    <a:pt x="9816" y="58685"/>
                    <a:pt x="10044" y="58297"/>
                    <a:pt x="10090" y="57977"/>
                  </a:cubicBezTo>
                  <a:cubicBezTo>
                    <a:pt x="10090" y="57908"/>
                    <a:pt x="10112" y="57817"/>
                    <a:pt x="10112" y="57749"/>
                  </a:cubicBezTo>
                  <a:cubicBezTo>
                    <a:pt x="10112" y="57680"/>
                    <a:pt x="10112" y="57612"/>
                    <a:pt x="10090" y="57543"/>
                  </a:cubicBezTo>
                  <a:cubicBezTo>
                    <a:pt x="10090" y="57498"/>
                    <a:pt x="10090" y="57429"/>
                    <a:pt x="10067" y="57384"/>
                  </a:cubicBezTo>
                  <a:cubicBezTo>
                    <a:pt x="10044" y="57315"/>
                    <a:pt x="10044" y="57269"/>
                    <a:pt x="10021" y="57224"/>
                  </a:cubicBezTo>
                  <a:cubicBezTo>
                    <a:pt x="9975" y="57064"/>
                    <a:pt x="9907" y="56973"/>
                    <a:pt x="9907" y="56973"/>
                  </a:cubicBezTo>
                  <a:cubicBezTo>
                    <a:pt x="9907" y="56973"/>
                    <a:pt x="9861" y="56881"/>
                    <a:pt x="9747" y="56744"/>
                  </a:cubicBezTo>
                  <a:cubicBezTo>
                    <a:pt x="9656" y="56607"/>
                    <a:pt x="9519" y="56471"/>
                    <a:pt x="9473" y="56288"/>
                  </a:cubicBezTo>
                  <a:cubicBezTo>
                    <a:pt x="9450" y="56105"/>
                    <a:pt x="9542" y="55831"/>
                    <a:pt x="9656" y="55512"/>
                  </a:cubicBezTo>
                  <a:cubicBezTo>
                    <a:pt x="9724" y="55375"/>
                    <a:pt x="9770" y="55192"/>
                    <a:pt x="9838" y="55033"/>
                  </a:cubicBezTo>
                  <a:cubicBezTo>
                    <a:pt x="9884" y="54873"/>
                    <a:pt x="9953" y="54690"/>
                    <a:pt x="9998" y="54508"/>
                  </a:cubicBezTo>
                  <a:cubicBezTo>
                    <a:pt x="10067" y="54142"/>
                    <a:pt x="10044" y="53754"/>
                    <a:pt x="10021" y="53412"/>
                  </a:cubicBezTo>
                  <a:cubicBezTo>
                    <a:pt x="9975" y="53092"/>
                    <a:pt x="9907" y="52773"/>
                    <a:pt x="9838" y="52522"/>
                  </a:cubicBezTo>
                  <a:cubicBezTo>
                    <a:pt x="9816" y="52453"/>
                    <a:pt x="9816" y="52408"/>
                    <a:pt x="9793" y="52362"/>
                  </a:cubicBezTo>
                  <a:cubicBezTo>
                    <a:pt x="9816" y="52339"/>
                    <a:pt x="9838" y="52316"/>
                    <a:pt x="9861" y="52293"/>
                  </a:cubicBezTo>
                  <a:cubicBezTo>
                    <a:pt x="9907" y="52271"/>
                    <a:pt x="9975" y="52225"/>
                    <a:pt x="10044" y="52179"/>
                  </a:cubicBezTo>
                  <a:cubicBezTo>
                    <a:pt x="10204" y="52111"/>
                    <a:pt x="10363" y="51997"/>
                    <a:pt x="10523" y="51905"/>
                  </a:cubicBezTo>
                  <a:cubicBezTo>
                    <a:pt x="10592" y="51883"/>
                    <a:pt x="10637" y="51860"/>
                    <a:pt x="10706" y="51837"/>
                  </a:cubicBezTo>
                  <a:cubicBezTo>
                    <a:pt x="11071" y="51677"/>
                    <a:pt x="11505" y="51517"/>
                    <a:pt x="11984" y="51312"/>
                  </a:cubicBezTo>
                  <a:cubicBezTo>
                    <a:pt x="12235" y="51198"/>
                    <a:pt x="12441" y="51061"/>
                    <a:pt x="12669" y="50924"/>
                  </a:cubicBezTo>
                  <a:cubicBezTo>
                    <a:pt x="12897" y="50764"/>
                    <a:pt x="13125" y="50627"/>
                    <a:pt x="13354" y="50490"/>
                  </a:cubicBezTo>
                  <a:cubicBezTo>
                    <a:pt x="14267" y="49897"/>
                    <a:pt x="15134" y="49303"/>
                    <a:pt x="15796" y="48847"/>
                  </a:cubicBezTo>
                  <a:cubicBezTo>
                    <a:pt x="16458" y="48390"/>
                    <a:pt x="16914" y="48071"/>
                    <a:pt x="16914" y="48071"/>
                  </a:cubicBezTo>
                  <a:cubicBezTo>
                    <a:pt x="16914" y="48071"/>
                    <a:pt x="17325" y="47751"/>
                    <a:pt x="17941" y="47226"/>
                  </a:cubicBezTo>
                  <a:cubicBezTo>
                    <a:pt x="18101" y="47112"/>
                    <a:pt x="18284" y="46975"/>
                    <a:pt x="18444" y="46815"/>
                  </a:cubicBezTo>
                  <a:cubicBezTo>
                    <a:pt x="18626" y="46678"/>
                    <a:pt x="18809" y="46519"/>
                    <a:pt x="18991" y="46336"/>
                  </a:cubicBezTo>
                  <a:cubicBezTo>
                    <a:pt x="19357" y="45994"/>
                    <a:pt x="19767" y="45651"/>
                    <a:pt x="20133" y="45286"/>
                  </a:cubicBezTo>
                  <a:cubicBezTo>
                    <a:pt x="20521" y="44898"/>
                    <a:pt x="20886" y="44510"/>
                    <a:pt x="21228" y="44168"/>
                  </a:cubicBezTo>
                  <a:cubicBezTo>
                    <a:pt x="21320" y="44076"/>
                    <a:pt x="21388" y="43985"/>
                    <a:pt x="21457" y="43894"/>
                  </a:cubicBezTo>
                  <a:cubicBezTo>
                    <a:pt x="22712" y="42821"/>
                    <a:pt x="23899" y="41634"/>
                    <a:pt x="24378" y="40561"/>
                  </a:cubicBezTo>
                  <a:cubicBezTo>
                    <a:pt x="24424" y="40607"/>
                    <a:pt x="24469" y="40630"/>
                    <a:pt x="24492" y="40675"/>
                  </a:cubicBezTo>
                  <a:cubicBezTo>
                    <a:pt x="24721" y="40835"/>
                    <a:pt x="24880" y="41041"/>
                    <a:pt x="25040" y="41200"/>
                  </a:cubicBezTo>
                  <a:cubicBezTo>
                    <a:pt x="25324" y="41506"/>
                    <a:pt x="25483" y="41750"/>
                    <a:pt x="25536" y="41750"/>
                  </a:cubicBezTo>
                  <a:cubicBezTo>
                    <a:pt x="25538" y="41750"/>
                    <a:pt x="25540" y="41749"/>
                    <a:pt x="25542" y="41748"/>
                  </a:cubicBezTo>
                  <a:cubicBezTo>
                    <a:pt x="25565" y="41748"/>
                    <a:pt x="25451" y="41474"/>
                    <a:pt x="25200" y="41086"/>
                  </a:cubicBezTo>
                  <a:cubicBezTo>
                    <a:pt x="25154" y="41018"/>
                    <a:pt x="25109" y="40949"/>
                    <a:pt x="25040" y="40858"/>
                  </a:cubicBezTo>
                  <a:lnTo>
                    <a:pt x="25040" y="40858"/>
                  </a:lnTo>
                  <a:cubicBezTo>
                    <a:pt x="25291" y="41109"/>
                    <a:pt x="25519" y="41383"/>
                    <a:pt x="25725" y="41680"/>
                  </a:cubicBezTo>
                  <a:cubicBezTo>
                    <a:pt x="25725" y="41680"/>
                    <a:pt x="26113" y="41200"/>
                    <a:pt x="26661" y="40379"/>
                  </a:cubicBezTo>
                  <a:cubicBezTo>
                    <a:pt x="26752" y="40242"/>
                    <a:pt x="26866" y="40105"/>
                    <a:pt x="26980" y="39968"/>
                  </a:cubicBezTo>
                  <a:cubicBezTo>
                    <a:pt x="27460" y="39329"/>
                    <a:pt x="27870" y="38644"/>
                    <a:pt x="27870" y="38644"/>
                  </a:cubicBezTo>
                  <a:cubicBezTo>
                    <a:pt x="27870" y="38644"/>
                    <a:pt x="28213" y="37936"/>
                    <a:pt x="28555" y="37229"/>
                  </a:cubicBezTo>
                  <a:cubicBezTo>
                    <a:pt x="28601" y="37138"/>
                    <a:pt x="28646" y="37046"/>
                    <a:pt x="28692" y="36955"/>
                  </a:cubicBezTo>
                  <a:cubicBezTo>
                    <a:pt x="28943" y="36430"/>
                    <a:pt x="29194" y="35882"/>
                    <a:pt x="29445" y="35334"/>
                  </a:cubicBezTo>
                  <a:cubicBezTo>
                    <a:pt x="30039" y="35471"/>
                    <a:pt x="30655" y="35585"/>
                    <a:pt x="31271" y="35700"/>
                  </a:cubicBezTo>
                  <a:cubicBezTo>
                    <a:pt x="32618" y="35928"/>
                    <a:pt x="33988" y="35996"/>
                    <a:pt x="35243" y="36042"/>
                  </a:cubicBezTo>
                  <a:cubicBezTo>
                    <a:pt x="35882" y="36076"/>
                    <a:pt x="36498" y="36088"/>
                    <a:pt x="37083" y="36088"/>
                  </a:cubicBezTo>
                  <a:cubicBezTo>
                    <a:pt x="37668" y="36088"/>
                    <a:pt x="38222" y="36076"/>
                    <a:pt x="38735" y="36065"/>
                  </a:cubicBezTo>
                  <a:cubicBezTo>
                    <a:pt x="38964" y="36065"/>
                    <a:pt x="39169" y="36042"/>
                    <a:pt x="39352" y="36042"/>
                  </a:cubicBezTo>
                  <a:cubicBezTo>
                    <a:pt x="39237" y="36681"/>
                    <a:pt x="39123" y="37366"/>
                    <a:pt x="39009" y="38051"/>
                  </a:cubicBezTo>
                  <a:cubicBezTo>
                    <a:pt x="38804" y="39260"/>
                    <a:pt x="38667" y="40470"/>
                    <a:pt x="38530" y="41383"/>
                  </a:cubicBezTo>
                  <a:cubicBezTo>
                    <a:pt x="38439" y="42296"/>
                    <a:pt x="38324" y="42889"/>
                    <a:pt x="38370" y="42889"/>
                  </a:cubicBezTo>
                  <a:cubicBezTo>
                    <a:pt x="38371" y="42890"/>
                    <a:pt x="38372" y="42891"/>
                    <a:pt x="38373" y="42891"/>
                  </a:cubicBezTo>
                  <a:cubicBezTo>
                    <a:pt x="38400" y="42891"/>
                    <a:pt x="38488" y="42622"/>
                    <a:pt x="38576" y="42228"/>
                  </a:cubicBezTo>
                  <a:lnTo>
                    <a:pt x="38576" y="42228"/>
                  </a:lnTo>
                  <a:cubicBezTo>
                    <a:pt x="38530" y="42570"/>
                    <a:pt x="38507" y="42821"/>
                    <a:pt x="38484" y="43004"/>
                  </a:cubicBezTo>
                  <a:cubicBezTo>
                    <a:pt x="38484" y="43004"/>
                    <a:pt x="38484" y="43026"/>
                    <a:pt x="38484" y="43049"/>
                  </a:cubicBezTo>
                  <a:cubicBezTo>
                    <a:pt x="38484" y="43072"/>
                    <a:pt x="38461" y="43095"/>
                    <a:pt x="38461" y="43141"/>
                  </a:cubicBezTo>
                  <a:cubicBezTo>
                    <a:pt x="38461" y="43141"/>
                    <a:pt x="38461" y="43163"/>
                    <a:pt x="38461" y="43163"/>
                  </a:cubicBezTo>
                  <a:cubicBezTo>
                    <a:pt x="38461" y="43209"/>
                    <a:pt x="38461" y="43232"/>
                    <a:pt x="38461" y="43232"/>
                  </a:cubicBezTo>
                  <a:cubicBezTo>
                    <a:pt x="38461" y="43232"/>
                    <a:pt x="39146" y="43095"/>
                    <a:pt x="40196" y="42958"/>
                  </a:cubicBezTo>
                  <a:lnTo>
                    <a:pt x="40196" y="42958"/>
                  </a:lnTo>
                  <a:cubicBezTo>
                    <a:pt x="40150" y="43049"/>
                    <a:pt x="40105" y="43163"/>
                    <a:pt x="40059" y="43255"/>
                  </a:cubicBezTo>
                  <a:cubicBezTo>
                    <a:pt x="40059" y="43278"/>
                    <a:pt x="40036" y="43278"/>
                    <a:pt x="40036" y="43300"/>
                  </a:cubicBezTo>
                  <a:cubicBezTo>
                    <a:pt x="40036" y="43323"/>
                    <a:pt x="40013" y="43346"/>
                    <a:pt x="40013" y="43369"/>
                  </a:cubicBezTo>
                  <a:cubicBezTo>
                    <a:pt x="39968" y="43483"/>
                    <a:pt x="39922" y="43620"/>
                    <a:pt x="39854" y="43825"/>
                  </a:cubicBezTo>
                  <a:cubicBezTo>
                    <a:pt x="39854" y="43848"/>
                    <a:pt x="39831" y="43848"/>
                    <a:pt x="39831" y="43871"/>
                  </a:cubicBezTo>
                  <a:cubicBezTo>
                    <a:pt x="39831" y="43894"/>
                    <a:pt x="39808" y="43939"/>
                    <a:pt x="39808" y="43962"/>
                  </a:cubicBezTo>
                  <a:cubicBezTo>
                    <a:pt x="39762" y="44099"/>
                    <a:pt x="39694" y="44236"/>
                    <a:pt x="39648" y="44396"/>
                  </a:cubicBezTo>
                  <a:cubicBezTo>
                    <a:pt x="38918" y="46359"/>
                    <a:pt x="37389" y="50445"/>
                    <a:pt x="36042" y="53252"/>
                  </a:cubicBezTo>
                  <a:cubicBezTo>
                    <a:pt x="35745" y="53868"/>
                    <a:pt x="35448" y="54416"/>
                    <a:pt x="35197" y="54873"/>
                  </a:cubicBezTo>
                  <a:cubicBezTo>
                    <a:pt x="35197" y="54896"/>
                    <a:pt x="35197" y="54896"/>
                    <a:pt x="35197" y="54896"/>
                  </a:cubicBezTo>
                  <a:cubicBezTo>
                    <a:pt x="35175" y="54918"/>
                    <a:pt x="35175" y="54918"/>
                    <a:pt x="35152" y="54941"/>
                  </a:cubicBezTo>
                  <a:cubicBezTo>
                    <a:pt x="35060" y="55055"/>
                    <a:pt x="34969" y="55192"/>
                    <a:pt x="34832" y="55329"/>
                  </a:cubicBezTo>
                  <a:cubicBezTo>
                    <a:pt x="34535" y="55672"/>
                    <a:pt x="34147" y="56060"/>
                    <a:pt x="33714" y="56471"/>
                  </a:cubicBezTo>
                  <a:cubicBezTo>
                    <a:pt x="33303" y="56881"/>
                    <a:pt x="32892" y="57406"/>
                    <a:pt x="32527" y="57886"/>
                  </a:cubicBezTo>
                  <a:cubicBezTo>
                    <a:pt x="32116" y="58365"/>
                    <a:pt x="31728" y="58844"/>
                    <a:pt x="31363" y="59278"/>
                  </a:cubicBezTo>
                  <a:cubicBezTo>
                    <a:pt x="30975" y="59757"/>
                    <a:pt x="30655" y="60191"/>
                    <a:pt x="30427" y="60625"/>
                  </a:cubicBezTo>
                  <a:lnTo>
                    <a:pt x="30404" y="60625"/>
                  </a:lnTo>
                  <a:cubicBezTo>
                    <a:pt x="30381" y="60648"/>
                    <a:pt x="30336" y="60693"/>
                    <a:pt x="30244" y="60762"/>
                  </a:cubicBezTo>
                  <a:cubicBezTo>
                    <a:pt x="30221" y="60739"/>
                    <a:pt x="30199" y="60739"/>
                    <a:pt x="30153" y="60739"/>
                  </a:cubicBezTo>
                  <a:lnTo>
                    <a:pt x="30130" y="60739"/>
                  </a:lnTo>
                  <a:cubicBezTo>
                    <a:pt x="29761" y="60720"/>
                    <a:pt x="29332" y="60687"/>
                    <a:pt x="28903" y="60687"/>
                  </a:cubicBezTo>
                  <a:cubicBezTo>
                    <a:pt x="28802" y="60687"/>
                    <a:pt x="28701" y="60689"/>
                    <a:pt x="28601" y="60693"/>
                  </a:cubicBezTo>
                  <a:cubicBezTo>
                    <a:pt x="28578" y="60693"/>
                    <a:pt x="28578" y="60670"/>
                    <a:pt x="28555" y="60670"/>
                  </a:cubicBezTo>
                  <a:cubicBezTo>
                    <a:pt x="28332" y="60633"/>
                    <a:pt x="28108" y="60596"/>
                    <a:pt x="27884" y="60596"/>
                  </a:cubicBezTo>
                  <a:cubicBezTo>
                    <a:pt x="27834" y="60596"/>
                    <a:pt x="27784" y="60598"/>
                    <a:pt x="27733" y="60602"/>
                  </a:cubicBezTo>
                  <a:cubicBezTo>
                    <a:pt x="27708" y="60600"/>
                    <a:pt x="27682" y="60598"/>
                    <a:pt x="27656" y="60598"/>
                  </a:cubicBezTo>
                  <a:cubicBezTo>
                    <a:pt x="27419" y="60598"/>
                    <a:pt x="27144" y="60689"/>
                    <a:pt x="26980" y="60853"/>
                  </a:cubicBezTo>
                  <a:cubicBezTo>
                    <a:pt x="26866" y="60921"/>
                    <a:pt x="26798" y="61013"/>
                    <a:pt x="26752" y="61104"/>
                  </a:cubicBezTo>
                  <a:cubicBezTo>
                    <a:pt x="26706" y="61173"/>
                    <a:pt x="26661" y="61241"/>
                    <a:pt x="26638" y="61309"/>
                  </a:cubicBezTo>
                  <a:cubicBezTo>
                    <a:pt x="26592" y="61446"/>
                    <a:pt x="26569" y="61538"/>
                    <a:pt x="26569" y="61538"/>
                  </a:cubicBezTo>
                  <a:cubicBezTo>
                    <a:pt x="26569" y="61538"/>
                    <a:pt x="26569" y="61606"/>
                    <a:pt x="26592" y="61743"/>
                  </a:cubicBezTo>
                  <a:cubicBezTo>
                    <a:pt x="26592" y="61812"/>
                    <a:pt x="26615" y="61903"/>
                    <a:pt x="26661" y="61971"/>
                  </a:cubicBezTo>
                  <a:cubicBezTo>
                    <a:pt x="26684" y="62063"/>
                    <a:pt x="26729" y="62154"/>
                    <a:pt x="26775" y="62245"/>
                  </a:cubicBezTo>
                  <a:cubicBezTo>
                    <a:pt x="26820" y="62314"/>
                    <a:pt x="26866" y="62359"/>
                    <a:pt x="26912" y="62428"/>
                  </a:cubicBezTo>
                  <a:cubicBezTo>
                    <a:pt x="26935" y="62474"/>
                    <a:pt x="26980" y="62519"/>
                    <a:pt x="27003" y="62565"/>
                  </a:cubicBezTo>
                  <a:cubicBezTo>
                    <a:pt x="27026" y="62633"/>
                    <a:pt x="27072" y="62679"/>
                    <a:pt x="27117" y="62725"/>
                  </a:cubicBezTo>
                  <a:cubicBezTo>
                    <a:pt x="31340" y="63660"/>
                    <a:pt x="35129" y="64619"/>
                    <a:pt x="38256" y="65464"/>
                  </a:cubicBezTo>
                  <a:cubicBezTo>
                    <a:pt x="38165" y="65167"/>
                    <a:pt x="38005" y="64825"/>
                    <a:pt x="37845" y="64459"/>
                  </a:cubicBezTo>
                  <a:cubicBezTo>
                    <a:pt x="37685" y="64071"/>
                    <a:pt x="37480" y="63660"/>
                    <a:pt x="37297" y="63387"/>
                  </a:cubicBezTo>
                  <a:cubicBezTo>
                    <a:pt x="37229" y="63227"/>
                    <a:pt x="37138" y="63113"/>
                    <a:pt x="37069" y="63044"/>
                  </a:cubicBezTo>
                  <a:cubicBezTo>
                    <a:pt x="37046" y="62999"/>
                    <a:pt x="37001" y="62976"/>
                    <a:pt x="36978" y="62976"/>
                  </a:cubicBezTo>
                  <a:cubicBezTo>
                    <a:pt x="37001" y="62976"/>
                    <a:pt x="37023" y="62953"/>
                    <a:pt x="37046" y="62953"/>
                  </a:cubicBezTo>
                  <a:cubicBezTo>
                    <a:pt x="37274" y="62884"/>
                    <a:pt x="37617" y="62770"/>
                    <a:pt x="37914" y="62542"/>
                  </a:cubicBezTo>
                  <a:cubicBezTo>
                    <a:pt x="38187" y="62337"/>
                    <a:pt x="38393" y="62040"/>
                    <a:pt x="38461" y="61789"/>
                  </a:cubicBezTo>
                  <a:cubicBezTo>
                    <a:pt x="38507" y="61675"/>
                    <a:pt x="38507" y="61561"/>
                    <a:pt x="38530" y="61492"/>
                  </a:cubicBezTo>
                  <a:cubicBezTo>
                    <a:pt x="38530" y="61424"/>
                    <a:pt x="38530" y="61378"/>
                    <a:pt x="38530" y="61378"/>
                  </a:cubicBezTo>
                  <a:cubicBezTo>
                    <a:pt x="38530" y="61378"/>
                    <a:pt x="38530" y="61218"/>
                    <a:pt x="38484" y="60990"/>
                  </a:cubicBezTo>
                  <a:cubicBezTo>
                    <a:pt x="38416" y="60762"/>
                    <a:pt x="38324" y="60465"/>
                    <a:pt x="38187" y="60191"/>
                  </a:cubicBezTo>
                  <a:cubicBezTo>
                    <a:pt x="38119" y="60008"/>
                    <a:pt x="38028" y="59826"/>
                    <a:pt x="37936" y="59666"/>
                  </a:cubicBezTo>
                  <a:cubicBezTo>
                    <a:pt x="37982" y="59598"/>
                    <a:pt x="38051" y="59529"/>
                    <a:pt x="38096" y="59438"/>
                  </a:cubicBezTo>
                  <a:cubicBezTo>
                    <a:pt x="38165" y="59369"/>
                    <a:pt x="38256" y="59278"/>
                    <a:pt x="38347" y="59164"/>
                  </a:cubicBezTo>
                  <a:cubicBezTo>
                    <a:pt x="38393" y="59095"/>
                    <a:pt x="38461" y="59027"/>
                    <a:pt x="38530" y="58958"/>
                  </a:cubicBezTo>
                  <a:cubicBezTo>
                    <a:pt x="39078" y="58342"/>
                    <a:pt x="39991" y="57680"/>
                    <a:pt x="40744" y="56790"/>
                  </a:cubicBezTo>
                  <a:cubicBezTo>
                    <a:pt x="41451" y="55900"/>
                    <a:pt x="42068" y="54964"/>
                    <a:pt x="42524" y="54279"/>
                  </a:cubicBezTo>
                  <a:cubicBezTo>
                    <a:pt x="42753" y="53937"/>
                    <a:pt x="42958" y="53663"/>
                    <a:pt x="43095" y="53458"/>
                  </a:cubicBezTo>
                  <a:cubicBezTo>
                    <a:pt x="43255" y="53275"/>
                    <a:pt x="43323" y="53161"/>
                    <a:pt x="43323" y="53161"/>
                  </a:cubicBezTo>
                  <a:cubicBezTo>
                    <a:pt x="43323" y="53161"/>
                    <a:pt x="43643" y="52704"/>
                    <a:pt x="44122" y="52020"/>
                  </a:cubicBezTo>
                  <a:cubicBezTo>
                    <a:pt x="44373" y="51677"/>
                    <a:pt x="44670" y="51289"/>
                    <a:pt x="44967" y="50855"/>
                  </a:cubicBezTo>
                  <a:cubicBezTo>
                    <a:pt x="45240" y="50399"/>
                    <a:pt x="45537" y="49942"/>
                    <a:pt x="45857" y="49463"/>
                  </a:cubicBezTo>
                  <a:cubicBezTo>
                    <a:pt x="46131" y="48984"/>
                    <a:pt x="46382" y="48482"/>
                    <a:pt x="46633" y="48025"/>
                  </a:cubicBezTo>
                  <a:cubicBezTo>
                    <a:pt x="46747" y="47797"/>
                    <a:pt x="46884" y="47569"/>
                    <a:pt x="46975" y="47363"/>
                  </a:cubicBezTo>
                  <a:cubicBezTo>
                    <a:pt x="47067" y="47135"/>
                    <a:pt x="47135" y="46930"/>
                    <a:pt x="47226" y="46724"/>
                  </a:cubicBezTo>
                  <a:cubicBezTo>
                    <a:pt x="47340" y="46382"/>
                    <a:pt x="47455" y="46108"/>
                    <a:pt x="47546" y="45880"/>
                  </a:cubicBezTo>
                  <a:cubicBezTo>
                    <a:pt x="47865" y="45172"/>
                    <a:pt x="48139" y="44510"/>
                    <a:pt x="48345" y="43894"/>
                  </a:cubicBezTo>
                  <a:cubicBezTo>
                    <a:pt x="48824" y="44145"/>
                    <a:pt x="49281" y="44442"/>
                    <a:pt x="49714" y="44784"/>
                  </a:cubicBezTo>
                  <a:cubicBezTo>
                    <a:pt x="49714" y="44784"/>
                    <a:pt x="52590" y="38941"/>
                    <a:pt x="52682" y="33988"/>
                  </a:cubicBezTo>
                  <a:cubicBezTo>
                    <a:pt x="52727" y="33965"/>
                    <a:pt x="52773" y="33965"/>
                    <a:pt x="52796" y="33942"/>
                  </a:cubicBezTo>
                  <a:cubicBezTo>
                    <a:pt x="53435" y="33759"/>
                    <a:pt x="54074" y="33554"/>
                    <a:pt x="54713" y="33326"/>
                  </a:cubicBezTo>
                  <a:cubicBezTo>
                    <a:pt x="54873" y="33280"/>
                    <a:pt x="55010" y="33234"/>
                    <a:pt x="55170" y="33189"/>
                  </a:cubicBezTo>
                  <a:cubicBezTo>
                    <a:pt x="57749" y="32390"/>
                    <a:pt x="60123" y="31408"/>
                    <a:pt x="62154" y="30176"/>
                  </a:cubicBezTo>
                  <a:cubicBezTo>
                    <a:pt x="62519" y="29993"/>
                    <a:pt x="62725" y="29902"/>
                    <a:pt x="62702" y="29879"/>
                  </a:cubicBezTo>
                  <a:lnTo>
                    <a:pt x="62702" y="29879"/>
                  </a:lnTo>
                  <a:cubicBezTo>
                    <a:pt x="62702" y="29879"/>
                    <a:pt x="62675" y="29879"/>
                    <a:pt x="62631" y="29889"/>
                  </a:cubicBezTo>
                  <a:lnTo>
                    <a:pt x="62631" y="29889"/>
                  </a:lnTo>
                  <a:cubicBezTo>
                    <a:pt x="62633" y="29887"/>
                    <a:pt x="62633" y="29883"/>
                    <a:pt x="62633" y="29879"/>
                  </a:cubicBezTo>
                  <a:cubicBezTo>
                    <a:pt x="62611" y="29605"/>
                    <a:pt x="62565" y="29354"/>
                    <a:pt x="62519" y="29080"/>
                  </a:cubicBezTo>
                  <a:cubicBezTo>
                    <a:pt x="62496" y="28989"/>
                    <a:pt x="62474" y="28920"/>
                    <a:pt x="62474" y="28829"/>
                  </a:cubicBezTo>
                  <a:cubicBezTo>
                    <a:pt x="62474" y="28829"/>
                    <a:pt x="62474" y="28829"/>
                    <a:pt x="62474" y="28806"/>
                  </a:cubicBezTo>
                  <a:cubicBezTo>
                    <a:pt x="62428" y="28669"/>
                    <a:pt x="62405" y="28510"/>
                    <a:pt x="62382" y="28373"/>
                  </a:cubicBezTo>
                  <a:cubicBezTo>
                    <a:pt x="62496" y="28281"/>
                    <a:pt x="62588" y="28213"/>
                    <a:pt x="62702" y="28122"/>
                  </a:cubicBezTo>
                  <a:cubicBezTo>
                    <a:pt x="62862" y="28030"/>
                    <a:pt x="63021" y="27916"/>
                    <a:pt x="63181" y="27802"/>
                  </a:cubicBezTo>
                  <a:cubicBezTo>
                    <a:pt x="63546" y="27528"/>
                    <a:pt x="63912" y="27254"/>
                    <a:pt x="64254" y="26980"/>
                  </a:cubicBezTo>
                  <a:cubicBezTo>
                    <a:pt x="64391" y="26889"/>
                    <a:pt x="64528" y="26798"/>
                    <a:pt x="64665" y="26684"/>
                  </a:cubicBezTo>
                  <a:cubicBezTo>
                    <a:pt x="64847" y="26524"/>
                    <a:pt x="65030" y="26387"/>
                    <a:pt x="65213" y="26227"/>
                  </a:cubicBezTo>
                  <a:cubicBezTo>
                    <a:pt x="65372" y="26113"/>
                    <a:pt x="65509" y="26022"/>
                    <a:pt x="65646" y="25907"/>
                  </a:cubicBezTo>
                  <a:cubicBezTo>
                    <a:pt x="66331" y="25360"/>
                    <a:pt x="67107" y="24675"/>
                    <a:pt x="67906" y="23945"/>
                  </a:cubicBezTo>
                  <a:cubicBezTo>
                    <a:pt x="68066" y="23785"/>
                    <a:pt x="68226" y="23625"/>
                    <a:pt x="68408" y="23465"/>
                  </a:cubicBezTo>
                  <a:cubicBezTo>
                    <a:pt x="68545" y="23328"/>
                    <a:pt x="68682" y="23214"/>
                    <a:pt x="68819" y="23077"/>
                  </a:cubicBezTo>
                  <a:cubicBezTo>
                    <a:pt x="68842" y="23031"/>
                    <a:pt x="68888" y="23009"/>
                    <a:pt x="68933" y="22963"/>
                  </a:cubicBezTo>
                  <a:cubicBezTo>
                    <a:pt x="69207" y="22712"/>
                    <a:pt x="69504" y="22438"/>
                    <a:pt x="69801" y="22164"/>
                  </a:cubicBezTo>
                  <a:cubicBezTo>
                    <a:pt x="71375" y="20817"/>
                    <a:pt x="72677" y="19197"/>
                    <a:pt x="73612" y="17987"/>
                  </a:cubicBezTo>
                  <a:cubicBezTo>
                    <a:pt x="74092" y="17394"/>
                    <a:pt x="74457" y="16869"/>
                    <a:pt x="74731" y="16549"/>
                  </a:cubicBezTo>
                  <a:cubicBezTo>
                    <a:pt x="75028" y="16207"/>
                    <a:pt x="75187" y="16001"/>
                    <a:pt x="75187" y="16001"/>
                  </a:cubicBezTo>
                  <a:cubicBezTo>
                    <a:pt x="75187" y="16001"/>
                    <a:pt x="75347" y="15819"/>
                    <a:pt x="75621" y="15476"/>
                  </a:cubicBezTo>
                  <a:cubicBezTo>
                    <a:pt x="75918" y="15134"/>
                    <a:pt x="76329" y="14632"/>
                    <a:pt x="76762" y="13993"/>
                  </a:cubicBezTo>
                  <a:cubicBezTo>
                    <a:pt x="76945" y="13673"/>
                    <a:pt x="77150" y="13354"/>
                    <a:pt x="77287" y="12943"/>
                  </a:cubicBezTo>
                  <a:lnTo>
                    <a:pt x="77310" y="12943"/>
                  </a:lnTo>
                  <a:cubicBezTo>
                    <a:pt x="77424" y="12760"/>
                    <a:pt x="77538" y="12578"/>
                    <a:pt x="77652" y="12418"/>
                  </a:cubicBezTo>
                  <a:cubicBezTo>
                    <a:pt x="77652" y="12418"/>
                    <a:pt x="77652" y="12395"/>
                    <a:pt x="77630" y="12372"/>
                  </a:cubicBezTo>
                  <a:cubicBezTo>
                    <a:pt x="77630" y="12349"/>
                    <a:pt x="77607" y="12326"/>
                    <a:pt x="77607" y="12281"/>
                  </a:cubicBezTo>
                  <a:cubicBezTo>
                    <a:pt x="77561" y="12189"/>
                    <a:pt x="77493" y="12053"/>
                    <a:pt x="77401" y="11870"/>
                  </a:cubicBezTo>
                  <a:cubicBezTo>
                    <a:pt x="77379" y="11710"/>
                    <a:pt x="77356" y="11550"/>
                    <a:pt x="77310" y="11413"/>
                  </a:cubicBezTo>
                  <a:cubicBezTo>
                    <a:pt x="77242" y="11254"/>
                    <a:pt x="77173" y="11094"/>
                    <a:pt x="77105" y="10934"/>
                  </a:cubicBezTo>
                  <a:cubicBezTo>
                    <a:pt x="77926" y="10067"/>
                    <a:pt x="78725" y="8880"/>
                    <a:pt x="79433" y="7647"/>
                  </a:cubicBezTo>
                  <a:cubicBezTo>
                    <a:pt x="79501" y="7533"/>
                    <a:pt x="79593" y="7419"/>
                    <a:pt x="79661" y="7305"/>
                  </a:cubicBezTo>
                  <a:cubicBezTo>
                    <a:pt x="79752" y="7168"/>
                    <a:pt x="79844" y="7031"/>
                    <a:pt x="79935" y="6894"/>
                  </a:cubicBezTo>
                  <a:cubicBezTo>
                    <a:pt x="76876" y="5776"/>
                    <a:pt x="73544" y="4748"/>
                    <a:pt x="70074" y="3972"/>
                  </a:cubicBezTo>
                  <a:cubicBezTo>
                    <a:pt x="70074" y="3995"/>
                    <a:pt x="70052" y="4018"/>
                    <a:pt x="70052" y="4041"/>
                  </a:cubicBezTo>
                  <a:cubicBezTo>
                    <a:pt x="70006" y="4087"/>
                    <a:pt x="69983" y="4132"/>
                    <a:pt x="69960" y="4178"/>
                  </a:cubicBezTo>
                  <a:cubicBezTo>
                    <a:pt x="69937" y="4223"/>
                    <a:pt x="69915" y="4246"/>
                    <a:pt x="69892" y="4292"/>
                  </a:cubicBezTo>
                  <a:cubicBezTo>
                    <a:pt x="69846" y="4338"/>
                    <a:pt x="69823" y="4383"/>
                    <a:pt x="69801" y="4429"/>
                  </a:cubicBezTo>
                  <a:cubicBezTo>
                    <a:pt x="69778" y="4452"/>
                    <a:pt x="69755" y="4497"/>
                    <a:pt x="69732" y="4520"/>
                  </a:cubicBezTo>
                  <a:cubicBezTo>
                    <a:pt x="69686" y="4589"/>
                    <a:pt x="69664" y="4634"/>
                    <a:pt x="69618" y="4680"/>
                  </a:cubicBezTo>
                  <a:cubicBezTo>
                    <a:pt x="69618" y="4703"/>
                    <a:pt x="69595" y="4726"/>
                    <a:pt x="69572" y="4748"/>
                  </a:cubicBezTo>
                  <a:cubicBezTo>
                    <a:pt x="69572" y="4748"/>
                    <a:pt x="69572" y="4771"/>
                    <a:pt x="69549" y="4771"/>
                  </a:cubicBezTo>
                  <a:cubicBezTo>
                    <a:pt x="69458" y="4748"/>
                    <a:pt x="69367" y="4726"/>
                    <a:pt x="69276" y="4703"/>
                  </a:cubicBezTo>
                  <a:cubicBezTo>
                    <a:pt x="68895" y="4608"/>
                    <a:pt x="68657" y="4560"/>
                    <a:pt x="68575" y="4560"/>
                  </a:cubicBezTo>
                  <a:cubicBezTo>
                    <a:pt x="68559" y="4560"/>
                    <a:pt x="68549" y="4562"/>
                    <a:pt x="68545" y="4566"/>
                  </a:cubicBezTo>
                  <a:cubicBezTo>
                    <a:pt x="68545" y="4589"/>
                    <a:pt x="68842" y="4657"/>
                    <a:pt x="69321" y="4817"/>
                  </a:cubicBezTo>
                  <a:cubicBezTo>
                    <a:pt x="69047" y="4794"/>
                    <a:pt x="68796" y="4771"/>
                    <a:pt x="68522" y="4748"/>
                  </a:cubicBezTo>
                  <a:cubicBezTo>
                    <a:pt x="68522" y="4748"/>
                    <a:pt x="66537" y="6095"/>
                    <a:pt x="65144" y="7031"/>
                  </a:cubicBezTo>
                  <a:cubicBezTo>
                    <a:pt x="65030" y="7077"/>
                    <a:pt x="64825" y="7145"/>
                    <a:pt x="64551" y="7236"/>
                  </a:cubicBezTo>
                  <a:cubicBezTo>
                    <a:pt x="64459" y="7282"/>
                    <a:pt x="64345" y="7328"/>
                    <a:pt x="64208" y="7351"/>
                  </a:cubicBezTo>
                  <a:cubicBezTo>
                    <a:pt x="64277" y="7259"/>
                    <a:pt x="64368" y="7168"/>
                    <a:pt x="64437" y="7054"/>
                  </a:cubicBezTo>
                  <a:cubicBezTo>
                    <a:pt x="64574" y="6871"/>
                    <a:pt x="64710" y="6689"/>
                    <a:pt x="64870" y="6506"/>
                  </a:cubicBezTo>
                  <a:cubicBezTo>
                    <a:pt x="64893" y="6483"/>
                    <a:pt x="64916" y="6438"/>
                    <a:pt x="64939" y="6415"/>
                  </a:cubicBezTo>
                  <a:cubicBezTo>
                    <a:pt x="64984" y="6346"/>
                    <a:pt x="65030" y="6301"/>
                    <a:pt x="65053" y="6232"/>
                  </a:cubicBezTo>
                  <a:cubicBezTo>
                    <a:pt x="65144" y="6141"/>
                    <a:pt x="65213" y="6027"/>
                    <a:pt x="65281" y="5935"/>
                  </a:cubicBezTo>
                  <a:cubicBezTo>
                    <a:pt x="65304" y="5890"/>
                    <a:pt x="65327" y="5867"/>
                    <a:pt x="65350" y="5844"/>
                  </a:cubicBezTo>
                  <a:cubicBezTo>
                    <a:pt x="65418" y="5753"/>
                    <a:pt x="65487" y="5661"/>
                    <a:pt x="65532" y="5570"/>
                  </a:cubicBezTo>
                  <a:cubicBezTo>
                    <a:pt x="65555" y="5525"/>
                    <a:pt x="65578" y="5502"/>
                    <a:pt x="65601" y="5456"/>
                  </a:cubicBezTo>
                  <a:cubicBezTo>
                    <a:pt x="65669" y="5342"/>
                    <a:pt x="65738" y="5228"/>
                    <a:pt x="65806" y="5114"/>
                  </a:cubicBezTo>
                  <a:cubicBezTo>
                    <a:pt x="65806" y="5091"/>
                    <a:pt x="65829" y="5068"/>
                    <a:pt x="65852" y="5022"/>
                  </a:cubicBezTo>
                  <a:cubicBezTo>
                    <a:pt x="65897" y="4931"/>
                    <a:pt x="65943" y="4817"/>
                    <a:pt x="65989" y="4703"/>
                  </a:cubicBezTo>
                  <a:cubicBezTo>
                    <a:pt x="66012" y="4680"/>
                    <a:pt x="66012" y="4657"/>
                    <a:pt x="66034" y="4634"/>
                  </a:cubicBezTo>
                  <a:cubicBezTo>
                    <a:pt x="66080" y="4520"/>
                    <a:pt x="66126" y="4383"/>
                    <a:pt x="66148" y="4269"/>
                  </a:cubicBezTo>
                  <a:cubicBezTo>
                    <a:pt x="66171" y="4246"/>
                    <a:pt x="66171" y="4201"/>
                    <a:pt x="66171" y="4178"/>
                  </a:cubicBezTo>
                  <a:cubicBezTo>
                    <a:pt x="66217" y="4041"/>
                    <a:pt x="66240" y="3904"/>
                    <a:pt x="66263" y="3767"/>
                  </a:cubicBezTo>
                  <a:cubicBezTo>
                    <a:pt x="66057" y="3699"/>
                    <a:pt x="65875" y="3630"/>
                    <a:pt x="65692" y="3584"/>
                  </a:cubicBezTo>
                  <a:cubicBezTo>
                    <a:pt x="65760" y="3447"/>
                    <a:pt x="65829" y="3333"/>
                    <a:pt x="65897" y="3196"/>
                  </a:cubicBezTo>
                  <a:cubicBezTo>
                    <a:pt x="63546" y="2854"/>
                    <a:pt x="61173" y="2671"/>
                    <a:pt x="58776" y="2671"/>
                  </a:cubicBezTo>
                  <a:cubicBezTo>
                    <a:pt x="56699" y="2671"/>
                    <a:pt x="54713" y="2763"/>
                    <a:pt x="52818" y="2945"/>
                  </a:cubicBezTo>
                  <a:cubicBezTo>
                    <a:pt x="52202" y="3333"/>
                    <a:pt x="51654" y="3790"/>
                    <a:pt x="51244" y="4178"/>
                  </a:cubicBezTo>
                  <a:cubicBezTo>
                    <a:pt x="51107" y="4315"/>
                    <a:pt x="50992" y="4429"/>
                    <a:pt x="50878" y="4543"/>
                  </a:cubicBezTo>
                  <a:cubicBezTo>
                    <a:pt x="50856" y="4566"/>
                    <a:pt x="50856" y="4589"/>
                    <a:pt x="50833" y="4612"/>
                  </a:cubicBezTo>
                  <a:cubicBezTo>
                    <a:pt x="50650" y="4771"/>
                    <a:pt x="50490" y="4908"/>
                    <a:pt x="50353" y="5045"/>
                  </a:cubicBezTo>
                  <a:cubicBezTo>
                    <a:pt x="50331" y="5000"/>
                    <a:pt x="50331" y="4977"/>
                    <a:pt x="50331" y="4931"/>
                  </a:cubicBezTo>
                  <a:cubicBezTo>
                    <a:pt x="50262" y="4703"/>
                    <a:pt x="50216" y="4452"/>
                    <a:pt x="50125" y="4269"/>
                  </a:cubicBezTo>
                  <a:cubicBezTo>
                    <a:pt x="50057" y="4064"/>
                    <a:pt x="49988" y="3858"/>
                    <a:pt x="49897" y="3699"/>
                  </a:cubicBezTo>
                  <a:cubicBezTo>
                    <a:pt x="49828" y="3562"/>
                    <a:pt x="49737" y="3425"/>
                    <a:pt x="49691" y="3333"/>
                  </a:cubicBezTo>
                  <a:cubicBezTo>
                    <a:pt x="36133" y="5296"/>
                    <a:pt x="27779" y="11025"/>
                    <a:pt x="27779" y="11025"/>
                  </a:cubicBezTo>
                  <a:cubicBezTo>
                    <a:pt x="27779" y="11025"/>
                    <a:pt x="19904" y="3904"/>
                    <a:pt x="675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2" name="Google Shape;602;p15"/>
            <p:cNvSpPr/>
            <p:nvPr/>
          </p:nvSpPr>
          <p:spPr>
            <a:xfrm>
              <a:off x="5276550" y="3319375"/>
              <a:ext cx="554975" cy="635900"/>
            </a:xfrm>
            <a:custGeom>
              <a:avLst/>
              <a:gdLst/>
              <a:ahLst/>
              <a:cxnLst/>
              <a:rect l="l" t="t" r="r" b="b"/>
              <a:pathLst>
                <a:path w="22199" h="25436" extrusionOk="0">
                  <a:moveTo>
                    <a:pt x="18925" y="0"/>
                  </a:moveTo>
                  <a:cubicBezTo>
                    <a:pt x="17560" y="0"/>
                    <a:pt x="16079" y="731"/>
                    <a:pt x="15191" y="2079"/>
                  </a:cubicBezTo>
                  <a:cubicBezTo>
                    <a:pt x="15008" y="2353"/>
                    <a:pt x="8275" y="11711"/>
                    <a:pt x="6358" y="13104"/>
                  </a:cubicBezTo>
                  <a:cubicBezTo>
                    <a:pt x="4920" y="14154"/>
                    <a:pt x="3504" y="15341"/>
                    <a:pt x="2409" y="16756"/>
                  </a:cubicBezTo>
                  <a:cubicBezTo>
                    <a:pt x="1405" y="18057"/>
                    <a:pt x="240" y="19860"/>
                    <a:pt x="58" y="21503"/>
                  </a:cubicBezTo>
                  <a:cubicBezTo>
                    <a:pt x="0" y="21921"/>
                    <a:pt x="142" y="22129"/>
                    <a:pt x="387" y="22129"/>
                  </a:cubicBezTo>
                  <a:cubicBezTo>
                    <a:pt x="530" y="22129"/>
                    <a:pt x="708" y="22058"/>
                    <a:pt x="902" y="21914"/>
                  </a:cubicBezTo>
                  <a:cubicBezTo>
                    <a:pt x="1268" y="21640"/>
                    <a:pt x="1473" y="21138"/>
                    <a:pt x="1747" y="20773"/>
                  </a:cubicBezTo>
                  <a:lnTo>
                    <a:pt x="1747" y="20773"/>
                  </a:lnTo>
                  <a:cubicBezTo>
                    <a:pt x="1131" y="21595"/>
                    <a:pt x="1519" y="23603"/>
                    <a:pt x="1975" y="24402"/>
                  </a:cubicBezTo>
                  <a:cubicBezTo>
                    <a:pt x="2368" y="25085"/>
                    <a:pt x="2964" y="25436"/>
                    <a:pt x="3670" y="25436"/>
                  </a:cubicBezTo>
                  <a:cubicBezTo>
                    <a:pt x="3908" y="25436"/>
                    <a:pt x="4158" y="25396"/>
                    <a:pt x="4417" y="25315"/>
                  </a:cubicBezTo>
                  <a:cubicBezTo>
                    <a:pt x="6289" y="24745"/>
                    <a:pt x="5262" y="22257"/>
                    <a:pt x="6038" y="21070"/>
                  </a:cubicBezTo>
                  <a:lnTo>
                    <a:pt x="6038" y="21070"/>
                  </a:lnTo>
                  <a:cubicBezTo>
                    <a:pt x="5764" y="21503"/>
                    <a:pt x="6586" y="22485"/>
                    <a:pt x="6951" y="22645"/>
                  </a:cubicBezTo>
                  <a:cubicBezTo>
                    <a:pt x="7205" y="22755"/>
                    <a:pt x="7565" y="22833"/>
                    <a:pt x="7911" y="22833"/>
                  </a:cubicBezTo>
                  <a:cubicBezTo>
                    <a:pt x="8281" y="22833"/>
                    <a:pt x="8634" y="22744"/>
                    <a:pt x="8823" y="22508"/>
                  </a:cubicBezTo>
                  <a:cubicBezTo>
                    <a:pt x="9302" y="21891"/>
                    <a:pt x="8549" y="21184"/>
                    <a:pt x="8275" y="20705"/>
                  </a:cubicBezTo>
                  <a:cubicBezTo>
                    <a:pt x="7887" y="20020"/>
                    <a:pt x="8343" y="20043"/>
                    <a:pt x="8617" y="19426"/>
                  </a:cubicBezTo>
                  <a:cubicBezTo>
                    <a:pt x="9051" y="18536"/>
                    <a:pt x="8914" y="17258"/>
                    <a:pt x="8663" y="16345"/>
                  </a:cubicBezTo>
                  <a:cubicBezTo>
                    <a:pt x="9028" y="16322"/>
                    <a:pt x="9325" y="16003"/>
                    <a:pt x="9644" y="15820"/>
                  </a:cubicBezTo>
                  <a:cubicBezTo>
                    <a:pt x="12178" y="14291"/>
                    <a:pt x="14369" y="12442"/>
                    <a:pt x="16446" y="10319"/>
                  </a:cubicBezTo>
                  <a:cubicBezTo>
                    <a:pt x="17839" y="8904"/>
                    <a:pt x="22198" y="5457"/>
                    <a:pt x="22107" y="3266"/>
                  </a:cubicBezTo>
                  <a:cubicBezTo>
                    <a:pt x="21996" y="1026"/>
                    <a:pt x="20542" y="0"/>
                    <a:pt x="18925"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3" name="Google Shape;603;p15"/>
            <p:cNvSpPr/>
            <p:nvPr/>
          </p:nvSpPr>
          <p:spPr>
            <a:xfrm>
              <a:off x="5303650" y="3815875"/>
              <a:ext cx="131850" cy="141700"/>
            </a:xfrm>
            <a:custGeom>
              <a:avLst/>
              <a:gdLst/>
              <a:ahLst/>
              <a:cxnLst/>
              <a:rect l="l" t="t" r="r" b="b"/>
              <a:pathLst>
                <a:path w="5274" h="5668" extrusionOk="0">
                  <a:moveTo>
                    <a:pt x="617" y="0"/>
                  </a:moveTo>
                  <a:cubicBezTo>
                    <a:pt x="572" y="0"/>
                    <a:pt x="412" y="365"/>
                    <a:pt x="252" y="982"/>
                  </a:cubicBezTo>
                  <a:cubicBezTo>
                    <a:pt x="115" y="1575"/>
                    <a:pt x="1" y="2420"/>
                    <a:pt x="138" y="3264"/>
                  </a:cubicBezTo>
                  <a:cubicBezTo>
                    <a:pt x="252" y="4109"/>
                    <a:pt x="800" y="4930"/>
                    <a:pt x="1393" y="5250"/>
                  </a:cubicBezTo>
                  <a:cubicBezTo>
                    <a:pt x="1530" y="5341"/>
                    <a:pt x="1667" y="5410"/>
                    <a:pt x="1781" y="5455"/>
                  </a:cubicBezTo>
                  <a:cubicBezTo>
                    <a:pt x="1918" y="5501"/>
                    <a:pt x="2032" y="5569"/>
                    <a:pt x="2124" y="5592"/>
                  </a:cubicBezTo>
                  <a:cubicBezTo>
                    <a:pt x="2215" y="5615"/>
                    <a:pt x="2283" y="5638"/>
                    <a:pt x="2352" y="5638"/>
                  </a:cubicBezTo>
                  <a:cubicBezTo>
                    <a:pt x="2398" y="5661"/>
                    <a:pt x="2420" y="5661"/>
                    <a:pt x="2420" y="5661"/>
                  </a:cubicBezTo>
                  <a:cubicBezTo>
                    <a:pt x="2420" y="5656"/>
                    <a:pt x="2427" y="5654"/>
                    <a:pt x="2438" y="5654"/>
                  </a:cubicBezTo>
                  <a:cubicBezTo>
                    <a:pt x="2470" y="5654"/>
                    <a:pt x="2542" y="5667"/>
                    <a:pt x="2642" y="5667"/>
                  </a:cubicBezTo>
                  <a:cubicBezTo>
                    <a:pt x="2679" y="5667"/>
                    <a:pt x="2719" y="5666"/>
                    <a:pt x="2763" y="5661"/>
                  </a:cubicBezTo>
                  <a:cubicBezTo>
                    <a:pt x="2968" y="5661"/>
                    <a:pt x="3265" y="5592"/>
                    <a:pt x="3585" y="5410"/>
                  </a:cubicBezTo>
                  <a:cubicBezTo>
                    <a:pt x="4201" y="5067"/>
                    <a:pt x="4680" y="4246"/>
                    <a:pt x="4794" y="3378"/>
                  </a:cubicBezTo>
                  <a:cubicBezTo>
                    <a:pt x="4886" y="2534"/>
                    <a:pt x="4817" y="1735"/>
                    <a:pt x="4931" y="1141"/>
                  </a:cubicBezTo>
                  <a:cubicBezTo>
                    <a:pt x="5023" y="548"/>
                    <a:pt x="5274" y="205"/>
                    <a:pt x="5228" y="183"/>
                  </a:cubicBezTo>
                  <a:cubicBezTo>
                    <a:pt x="5227" y="182"/>
                    <a:pt x="5226" y="181"/>
                    <a:pt x="5225" y="181"/>
                  </a:cubicBezTo>
                  <a:cubicBezTo>
                    <a:pt x="5184" y="181"/>
                    <a:pt x="4880" y="500"/>
                    <a:pt x="4726" y="1096"/>
                  </a:cubicBezTo>
                  <a:cubicBezTo>
                    <a:pt x="4543" y="1712"/>
                    <a:pt x="4543" y="2556"/>
                    <a:pt x="4429" y="3333"/>
                  </a:cubicBezTo>
                  <a:cubicBezTo>
                    <a:pt x="4338" y="3698"/>
                    <a:pt x="4201" y="4063"/>
                    <a:pt x="3995" y="4360"/>
                  </a:cubicBezTo>
                  <a:cubicBezTo>
                    <a:pt x="3813" y="4656"/>
                    <a:pt x="3562" y="4862"/>
                    <a:pt x="3333" y="4999"/>
                  </a:cubicBezTo>
                  <a:cubicBezTo>
                    <a:pt x="3105" y="5113"/>
                    <a:pt x="2877" y="5136"/>
                    <a:pt x="2740" y="5136"/>
                  </a:cubicBezTo>
                  <a:cubicBezTo>
                    <a:pt x="2708" y="5140"/>
                    <a:pt x="2679" y="5142"/>
                    <a:pt x="2653" y="5142"/>
                  </a:cubicBezTo>
                  <a:cubicBezTo>
                    <a:pt x="2548" y="5142"/>
                    <a:pt x="2493" y="5113"/>
                    <a:pt x="2512" y="5113"/>
                  </a:cubicBezTo>
                  <a:lnTo>
                    <a:pt x="2443" y="5113"/>
                  </a:lnTo>
                  <a:cubicBezTo>
                    <a:pt x="2398" y="5113"/>
                    <a:pt x="2329" y="5090"/>
                    <a:pt x="2261" y="5090"/>
                  </a:cubicBezTo>
                  <a:cubicBezTo>
                    <a:pt x="2124" y="5022"/>
                    <a:pt x="1873" y="4976"/>
                    <a:pt x="1644" y="4816"/>
                  </a:cubicBezTo>
                  <a:cubicBezTo>
                    <a:pt x="1142" y="4588"/>
                    <a:pt x="663" y="3949"/>
                    <a:pt x="503" y="3196"/>
                  </a:cubicBezTo>
                  <a:cubicBezTo>
                    <a:pt x="321" y="2420"/>
                    <a:pt x="389" y="1598"/>
                    <a:pt x="457" y="1004"/>
                  </a:cubicBezTo>
                  <a:cubicBezTo>
                    <a:pt x="549" y="411"/>
                    <a:pt x="640" y="23"/>
                    <a:pt x="61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4" name="Google Shape;604;p15"/>
            <p:cNvSpPr/>
            <p:nvPr/>
          </p:nvSpPr>
          <p:spPr>
            <a:xfrm>
              <a:off x="5423075" y="3713150"/>
              <a:ext cx="84325" cy="183425"/>
            </a:xfrm>
            <a:custGeom>
              <a:avLst/>
              <a:gdLst/>
              <a:ahLst/>
              <a:cxnLst/>
              <a:rect l="l" t="t" r="r" b="b"/>
              <a:pathLst>
                <a:path w="3373" h="7337" extrusionOk="0">
                  <a:moveTo>
                    <a:pt x="2665" y="0"/>
                  </a:moveTo>
                  <a:cubicBezTo>
                    <a:pt x="2619" y="0"/>
                    <a:pt x="2665" y="366"/>
                    <a:pt x="2733" y="891"/>
                  </a:cubicBezTo>
                  <a:cubicBezTo>
                    <a:pt x="2779" y="1142"/>
                    <a:pt x="2802" y="1461"/>
                    <a:pt x="2848" y="1781"/>
                  </a:cubicBezTo>
                  <a:cubicBezTo>
                    <a:pt x="2848" y="2100"/>
                    <a:pt x="2848" y="2443"/>
                    <a:pt x="2779" y="2762"/>
                  </a:cubicBezTo>
                  <a:cubicBezTo>
                    <a:pt x="2733" y="2922"/>
                    <a:pt x="2665" y="3082"/>
                    <a:pt x="2619" y="3242"/>
                  </a:cubicBezTo>
                  <a:cubicBezTo>
                    <a:pt x="2574" y="3401"/>
                    <a:pt x="2505" y="3561"/>
                    <a:pt x="2437" y="3698"/>
                  </a:cubicBezTo>
                  <a:cubicBezTo>
                    <a:pt x="2391" y="3881"/>
                    <a:pt x="2323" y="4018"/>
                    <a:pt x="2300" y="4178"/>
                  </a:cubicBezTo>
                  <a:cubicBezTo>
                    <a:pt x="2277" y="4269"/>
                    <a:pt x="2254" y="4360"/>
                    <a:pt x="2231" y="4429"/>
                  </a:cubicBezTo>
                  <a:cubicBezTo>
                    <a:pt x="2231" y="4520"/>
                    <a:pt x="2231" y="4611"/>
                    <a:pt x="2254" y="4702"/>
                  </a:cubicBezTo>
                  <a:cubicBezTo>
                    <a:pt x="2254" y="4794"/>
                    <a:pt x="2277" y="4862"/>
                    <a:pt x="2300" y="4931"/>
                  </a:cubicBezTo>
                  <a:cubicBezTo>
                    <a:pt x="2323" y="5022"/>
                    <a:pt x="2368" y="5068"/>
                    <a:pt x="2391" y="5136"/>
                  </a:cubicBezTo>
                  <a:cubicBezTo>
                    <a:pt x="2460" y="5227"/>
                    <a:pt x="2528" y="5319"/>
                    <a:pt x="2574" y="5387"/>
                  </a:cubicBezTo>
                  <a:cubicBezTo>
                    <a:pt x="2642" y="5501"/>
                    <a:pt x="2688" y="5570"/>
                    <a:pt x="2688" y="5570"/>
                  </a:cubicBezTo>
                  <a:cubicBezTo>
                    <a:pt x="2665" y="5570"/>
                    <a:pt x="2733" y="5615"/>
                    <a:pt x="2779" y="5730"/>
                  </a:cubicBezTo>
                  <a:cubicBezTo>
                    <a:pt x="2779" y="5775"/>
                    <a:pt x="2802" y="5798"/>
                    <a:pt x="2802" y="5844"/>
                  </a:cubicBezTo>
                  <a:cubicBezTo>
                    <a:pt x="2825" y="5867"/>
                    <a:pt x="2825" y="5912"/>
                    <a:pt x="2825" y="5958"/>
                  </a:cubicBezTo>
                  <a:cubicBezTo>
                    <a:pt x="2848" y="6004"/>
                    <a:pt x="2848" y="6049"/>
                    <a:pt x="2870" y="6095"/>
                  </a:cubicBezTo>
                  <a:cubicBezTo>
                    <a:pt x="2848" y="6140"/>
                    <a:pt x="2848" y="6186"/>
                    <a:pt x="2848" y="6232"/>
                  </a:cubicBezTo>
                  <a:cubicBezTo>
                    <a:pt x="2848" y="6437"/>
                    <a:pt x="2733" y="6665"/>
                    <a:pt x="2528" y="6802"/>
                  </a:cubicBezTo>
                  <a:cubicBezTo>
                    <a:pt x="2411" y="6880"/>
                    <a:pt x="2251" y="6921"/>
                    <a:pt x="2083" y="6921"/>
                  </a:cubicBezTo>
                  <a:cubicBezTo>
                    <a:pt x="1956" y="6921"/>
                    <a:pt x="1825" y="6897"/>
                    <a:pt x="1706" y="6848"/>
                  </a:cubicBezTo>
                  <a:cubicBezTo>
                    <a:pt x="1615" y="6825"/>
                    <a:pt x="1547" y="6780"/>
                    <a:pt x="1478" y="6757"/>
                  </a:cubicBezTo>
                  <a:cubicBezTo>
                    <a:pt x="1410" y="6711"/>
                    <a:pt x="1341" y="6665"/>
                    <a:pt x="1273" y="6620"/>
                  </a:cubicBezTo>
                  <a:cubicBezTo>
                    <a:pt x="1159" y="6529"/>
                    <a:pt x="1022" y="6437"/>
                    <a:pt x="907" y="6323"/>
                  </a:cubicBezTo>
                  <a:cubicBezTo>
                    <a:pt x="862" y="6255"/>
                    <a:pt x="793" y="6209"/>
                    <a:pt x="748" y="6163"/>
                  </a:cubicBezTo>
                  <a:cubicBezTo>
                    <a:pt x="702" y="6095"/>
                    <a:pt x="656" y="6026"/>
                    <a:pt x="611" y="5981"/>
                  </a:cubicBezTo>
                  <a:cubicBezTo>
                    <a:pt x="519" y="5867"/>
                    <a:pt x="451" y="5752"/>
                    <a:pt x="382" y="5638"/>
                  </a:cubicBezTo>
                  <a:cubicBezTo>
                    <a:pt x="131" y="5182"/>
                    <a:pt x="154" y="4839"/>
                    <a:pt x="109" y="4839"/>
                  </a:cubicBezTo>
                  <a:cubicBezTo>
                    <a:pt x="108" y="4839"/>
                    <a:pt x="107" y="4838"/>
                    <a:pt x="107" y="4838"/>
                  </a:cubicBezTo>
                  <a:cubicBezTo>
                    <a:pt x="81" y="4838"/>
                    <a:pt x="0" y="5219"/>
                    <a:pt x="200" y="5730"/>
                  </a:cubicBezTo>
                  <a:cubicBezTo>
                    <a:pt x="246" y="5844"/>
                    <a:pt x="314" y="5981"/>
                    <a:pt x="405" y="6118"/>
                  </a:cubicBezTo>
                  <a:cubicBezTo>
                    <a:pt x="451" y="6186"/>
                    <a:pt x="474" y="6255"/>
                    <a:pt x="519" y="6323"/>
                  </a:cubicBezTo>
                  <a:cubicBezTo>
                    <a:pt x="588" y="6392"/>
                    <a:pt x="634" y="6460"/>
                    <a:pt x="679" y="6529"/>
                  </a:cubicBezTo>
                  <a:cubicBezTo>
                    <a:pt x="907" y="6780"/>
                    <a:pt x="1204" y="7031"/>
                    <a:pt x="1569" y="7190"/>
                  </a:cubicBezTo>
                  <a:cubicBezTo>
                    <a:pt x="1746" y="7284"/>
                    <a:pt x="1952" y="7336"/>
                    <a:pt x="2161" y="7336"/>
                  </a:cubicBezTo>
                  <a:cubicBezTo>
                    <a:pt x="2357" y="7336"/>
                    <a:pt x="2556" y="7290"/>
                    <a:pt x="2733" y="7190"/>
                  </a:cubicBezTo>
                  <a:cubicBezTo>
                    <a:pt x="3122" y="7008"/>
                    <a:pt x="3304" y="6620"/>
                    <a:pt x="3350" y="6300"/>
                  </a:cubicBezTo>
                  <a:cubicBezTo>
                    <a:pt x="3350" y="6209"/>
                    <a:pt x="3350" y="6140"/>
                    <a:pt x="3373" y="6072"/>
                  </a:cubicBezTo>
                  <a:cubicBezTo>
                    <a:pt x="3350" y="6004"/>
                    <a:pt x="3350" y="5935"/>
                    <a:pt x="3350" y="5867"/>
                  </a:cubicBezTo>
                  <a:cubicBezTo>
                    <a:pt x="3327" y="5798"/>
                    <a:pt x="3327" y="5752"/>
                    <a:pt x="3304" y="5684"/>
                  </a:cubicBezTo>
                  <a:cubicBezTo>
                    <a:pt x="3281" y="5638"/>
                    <a:pt x="3281" y="5593"/>
                    <a:pt x="3258" y="5547"/>
                  </a:cubicBezTo>
                  <a:cubicBezTo>
                    <a:pt x="3213" y="5364"/>
                    <a:pt x="3144" y="5296"/>
                    <a:pt x="3144" y="5296"/>
                  </a:cubicBezTo>
                  <a:cubicBezTo>
                    <a:pt x="3144" y="5296"/>
                    <a:pt x="3099" y="5205"/>
                    <a:pt x="2985" y="5068"/>
                  </a:cubicBezTo>
                  <a:cubicBezTo>
                    <a:pt x="2893" y="4931"/>
                    <a:pt x="2756" y="4794"/>
                    <a:pt x="2733" y="4634"/>
                  </a:cubicBezTo>
                  <a:cubicBezTo>
                    <a:pt x="2688" y="4451"/>
                    <a:pt x="2779" y="4178"/>
                    <a:pt x="2870" y="3858"/>
                  </a:cubicBezTo>
                  <a:cubicBezTo>
                    <a:pt x="2916" y="3698"/>
                    <a:pt x="2962" y="3538"/>
                    <a:pt x="3030" y="3356"/>
                  </a:cubicBezTo>
                  <a:cubicBezTo>
                    <a:pt x="3053" y="3196"/>
                    <a:pt x="3122" y="3013"/>
                    <a:pt x="3144" y="2831"/>
                  </a:cubicBezTo>
                  <a:cubicBezTo>
                    <a:pt x="3213" y="2443"/>
                    <a:pt x="3190" y="2078"/>
                    <a:pt x="3144" y="1735"/>
                  </a:cubicBezTo>
                  <a:cubicBezTo>
                    <a:pt x="3076" y="1416"/>
                    <a:pt x="3007" y="1096"/>
                    <a:pt x="2939" y="845"/>
                  </a:cubicBezTo>
                  <a:cubicBezTo>
                    <a:pt x="2802" y="343"/>
                    <a:pt x="2688" y="0"/>
                    <a:pt x="266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5" name="Google Shape;605;p15"/>
            <p:cNvSpPr/>
            <p:nvPr/>
          </p:nvSpPr>
          <p:spPr>
            <a:xfrm>
              <a:off x="5272275" y="3658300"/>
              <a:ext cx="157525" cy="217150"/>
            </a:xfrm>
            <a:custGeom>
              <a:avLst/>
              <a:gdLst/>
              <a:ahLst/>
              <a:cxnLst/>
              <a:rect l="l" t="t" r="r" b="b"/>
              <a:pathLst>
                <a:path w="6301" h="8686" extrusionOk="0">
                  <a:moveTo>
                    <a:pt x="6272" y="1"/>
                  </a:moveTo>
                  <a:cubicBezTo>
                    <a:pt x="6224" y="1"/>
                    <a:pt x="5875" y="137"/>
                    <a:pt x="5387" y="391"/>
                  </a:cubicBezTo>
                  <a:cubicBezTo>
                    <a:pt x="5136" y="551"/>
                    <a:pt x="4840" y="711"/>
                    <a:pt x="4543" y="939"/>
                  </a:cubicBezTo>
                  <a:cubicBezTo>
                    <a:pt x="4383" y="1053"/>
                    <a:pt x="4223" y="1145"/>
                    <a:pt x="4063" y="1259"/>
                  </a:cubicBezTo>
                  <a:cubicBezTo>
                    <a:pt x="3927" y="1396"/>
                    <a:pt x="3767" y="1510"/>
                    <a:pt x="3607" y="1647"/>
                  </a:cubicBezTo>
                  <a:cubicBezTo>
                    <a:pt x="3310" y="1875"/>
                    <a:pt x="3036" y="2172"/>
                    <a:pt x="2762" y="2423"/>
                  </a:cubicBezTo>
                  <a:cubicBezTo>
                    <a:pt x="2511" y="2697"/>
                    <a:pt x="2260" y="2948"/>
                    <a:pt x="2101" y="3199"/>
                  </a:cubicBezTo>
                  <a:cubicBezTo>
                    <a:pt x="1918" y="3427"/>
                    <a:pt x="1758" y="3632"/>
                    <a:pt x="1644" y="3769"/>
                  </a:cubicBezTo>
                  <a:cubicBezTo>
                    <a:pt x="1553" y="3929"/>
                    <a:pt x="1507" y="3998"/>
                    <a:pt x="1507" y="3998"/>
                  </a:cubicBezTo>
                  <a:cubicBezTo>
                    <a:pt x="1507" y="3998"/>
                    <a:pt x="1461" y="4089"/>
                    <a:pt x="1370" y="4249"/>
                  </a:cubicBezTo>
                  <a:cubicBezTo>
                    <a:pt x="1279" y="4409"/>
                    <a:pt x="1165" y="4614"/>
                    <a:pt x="1051" y="4865"/>
                  </a:cubicBezTo>
                  <a:cubicBezTo>
                    <a:pt x="777" y="5367"/>
                    <a:pt x="389" y="6075"/>
                    <a:pt x="138" y="6851"/>
                  </a:cubicBezTo>
                  <a:cubicBezTo>
                    <a:pt x="69" y="7033"/>
                    <a:pt x="46" y="7239"/>
                    <a:pt x="1" y="7444"/>
                  </a:cubicBezTo>
                  <a:cubicBezTo>
                    <a:pt x="1" y="7650"/>
                    <a:pt x="1" y="7855"/>
                    <a:pt x="23" y="8038"/>
                  </a:cubicBezTo>
                  <a:cubicBezTo>
                    <a:pt x="46" y="8220"/>
                    <a:pt x="92" y="8449"/>
                    <a:pt x="274" y="8586"/>
                  </a:cubicBezTo>
                  <a:cubicBezTo>
                    <a:pt x="344" y="8655"/>
                    <a:pt x="427" y="8685"/>
                    <a:pt x="514" y="8685"/>
                  </a:cubicBezTo>
                  <a:cubicBezTo>
                    <a:pt x="540" y="8685"/>
                    <a:pt x="567" y="8682"/>
                    <a:pt x="594" y="8677"/>
                  </a:cubicBezTo>
                  <a:cubicBezTo>
                    <a:pt x="685" y="8677"/>
                    <a:pt x="777" y="8654"/>
                    <a:pt x="845" y="8608"/>
                  </a:cubicBezTo>
                  <a:cubicBezTo>
                    <a:pt x="1119" y="8449"/>
                    <a:pt x="1279" y="8243"/>
                    <a:pt x="1393" y="8106"/>
                  </a:cubicBezTo>
                  <a:cubicBezTo>
                    <a:pt x="1484" y="7969"/>
                    <a:pt x="1507" y="7878"/>
                    <a:pt x="1507" y="7855"/>
                  </a:cubicBezTo>
                  <a:cubicBezTo>
                    <a:pt x="1484" y="7855"/>
                    <a:pt x="1416" y="7924"/>
                    <a:pt x="1302" y="8038"/>
                  </a:cubicBezTo>
                  <a:cubicBezTo>
                    <a:pt x="1187" y="8152"/>
                    <a:pt x="1005" y="8334"/>
                    <a:pt x="754" y="8426"/>
                  </a:cubicBezTo>
                  <a:cubicBezTo>
                    <a:pt x="703" y="8446"/>
                    <a:pt x="647" y="8458"/>
                    <a:pt x="594" y="8458"/>
                  </a:cubicBezTo>
                  <a:cubicBezTo>
                    <a:pt x="530" y="8458"/>
                    <a:pt x="472" y="8441"/>
                    <a:pt x="434" y="8403"/>
                  </a:cubicBezTo>
                  <a:cubicBezTo>
                    <a:pt x="366" y="8334"/>
                    <a:pt x="320" y="8175"/>
                    <a:pt x="320" y="7992"/>
                  </a:cubicBezTo>
                  <a:cubicBezTo>
                    <a:pt x="297" y="7832"/>
                    <a:pt x="343" y="7650"/>
                    <a:pt x="343" y="7490"/>
                  </a:cubicBezTo>
                  <a:cubicBezTo>
                    <a:pt x="389" y="7307"/>
                    <a:pt x="434" y="7125"/>
                    <a:pt x="503" y="6965"/>
                  </a:cubicBezTo>
                  <a:cubicBezTo>
                    <a:pt x="754" y="6257"/>
                    <a:pt x="1187" y="5618"/>
                    <a:pt x="1461" y="5116"/>
                  </a:cubicBezTo>
                  <a:cubicBezTo>
                    <a:pt x="1621" y="4842"/>
                    <a:pt x="1735" y="4637"/>
                    <a:pt x="1827" y="4500"/>
                  </a:cubicBezTo>
                  <a:cubicBezTo>
                    <a:pt x="1918" y="4363"/>
                    <a:pt x="1964" y="4272"/>
                    <a:pt x="1964" y="4272"/>
                  </a:cubicBezTo>
                  <a:cubicBezTo>
                    <a:pt x="1964" y="4272"/>
                    <a:pt x="2009" y="4203"/>
                    <a:pt x="2101" y="4066"/>
                  </a:cubicBezTo>
                  <a:cubicBezTo>
                    <a:pt x="2192" y="3929"/>
                    <a:pt x="2329" y="3724"/>
                    <a:pt x="2489" y="3496"/>
                  </a:cubicBezTo>
                  <a:cubicBezTo>
                    <a:pt x="2648" y="3267"/>
                    <a:pt x="2877" y="3016"/>
                    <a:pt x="3082" y="2719"/>
                  </a:cubicBezTo>
                  <a:cubicBezTo>
                    <a:pt x="3333" y="2468"/>
                    <a:pt x="3584" y="2172"/>
                    <a:pt x="3881" y="1921"/>
                  </a:cubicBezTo>
                  <a:cubicBezTo>
                    <a:pt x="4018" y="1784"/>
                    <a:pt x="4155" y="1670"/>
                    <a:pt x="4292" y="1533"/>
                  </a:cubicBezTo>
                  <a:cubicBezTo>
                    <a:pt x="4429" y="1418"/>
                    <a:pt x="4588" y="1281"/>
                    <a:pt x="4725" y="1167"/>
                  </a:cubicBezTo>
                  <a:cubicBezTo>
                    <a:pt x="4999" y="939"/>
                    <a:pt x="5273" y="756"/>
                    <a:pt x="5501" y="574"/>
                  </a:cubicBezTo>
                  <a:cubicBezTo>
                    <a:pt x="5981" y="254"/>
                    <a:pt x="6300" y="49"/>
                    <a:pt x="6278" y="3"/>
                  </a:cubicBezTo>
                  <a:cubicBezTo>
                    <a:pt x="6278" y="2"/>
                    <a:pt x="6276" y="1"/>
                    <a:pt x="627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6" name="Google Shape;606;p15"/>
            <p:cNvSpPr/>
            <p:nvPr/>
          </p:nvSpPr>
          <p:spPr>
            <a:xfrm>
              <a:off x="5322500" y="3823275"/>
              <a:ext cx="33675" cy="124125"/>
            </a:xfrm>
            <a:custGeom>
              <a:avLst/>
              <a:gdLst/>
              <a:ahLst/>
              <a:cxnLst/>
              <a:rect l="l" t="t" r="r" b="b"/>
              <a:pathLst>
                <a:path w="1347" h="4965" extrusionOk="0">
                  <a:moveTo>
                    <a:pt x="727" y="0"/>
                  </a:moveTo>
                  <a:cubicBezTo>
                    <a:pt x="652" y="0"/>
                    <a:pt x="385" y="606"/>
                    <a:pt x="206" y="1256"/>
                  </a:cubicBezTo>
                  <a:cubicBezTo>
                    <a:pt x="114" y="1576"/>
                    <a:pt x="46" y="1918"/>
                    <a:pt x="23" y="2192"/>
                  </a:cubicBezTo>
                  <a:cubicBezTo>
                    <a:pt x="23" y="2329"/>
                    <a:pt x="23" y="2443"/>
                    <a:pt x="0" y="2512"/>
                  </a:cubicBezTo>
                  <a:cubicBezTo>
                    <a:pt x="0" y="2603"/>
                    <a:pt x="23" y="2626"/>
                    <a:pt x="23" y="2626"/>
                  </a:cubicBezTo>
                  <a:cubicBezTo>
                    <a:pt x="23" y="2626"/>
                    <a:pt x="23" y="2671"/>
                    <a:pt x="23" y="2763"/>
                  </a:cubicBezTo>
                  <a:cubicBezTo>
                    <a:pt x="46" y="2831"/>
                    <a:pt x="46" y="2945"/>
                    <a:pt x="69" y="3082"/>
                  </a:cubicBezTo>
                  <a:cubicBezTo>
                    <a:pt x="114" y="3333"/>
                    <a:pt x="228" y="3676"/>
                    <a:pt x="365" y="3995"/>
                  </a:cubicBezTo>
                  <a:cubicBezTo>
                    <a:pt x="502" y="4315"/>
                    <a:pt x="708" y="4611"/>
                    <a:pt x="913" y="4794"/>
                  </a:cubicBezTo>
                  <a:cubicBezTo>
                    <a:pt x="1065" y="4929"/>
                    <a:pt x="1217" y="4964"/>
                    <a:pt x="1286" y="4964"/>
                  </a:cubicBezTo>
                  <a:cubicBezTo>
                    <a:pt x="1310" y="4964"/>
                    <a:pt x="1324" y="4960"/>
                    <a:pt x="1324" y="4954"/>
                  </a:cubicBezTo>
                  <a:cubicBezTo>
                    <a:pt x="1347" y="4908"/>
                    <a:pt x="1187" y="4840"/>
                    <a:pt x="1073" y="4657"/>
                  </a:cubicBezTo>
                  <a:cubicBezTo>
                    <a:pt x="936" y="4475"/>
                    <a:pt x="799" y="4178"/>
                    <a:pt x="708" y="3858"/>
                  </a:cubicBezTo>
                  <a:cubicBezTo>
                    <a:pt x="548" y="3242"/>
                    <a:pt x="548" y="2603"/>
                    <a:pt x="548" y="2603"/>
                  </a:cubicBezTo>
                  <a:cubicBezTo>
                    <a:pt x="548" y="2603"/>
                    <a:pt x="548" y="2557"/>
                    <a:pt x="525" y="2489"/>
                  </a:cubicBezTo>
                  <a:cubicBezTo>
                    <a:pt x="525" y="2420"/>
                    <a:pt x="525" y="2329"/>
                    <a:pt x="525" y="2215"/>
                  </a:cubicBezTo>
                  <a:cubicBezTo>
                    <a:pt x="525" y="1964"/>
                    <a:pt x="525" y="1644"/>
                    <a:pt x="571" y="1325"/>
                  </a:cubicBezTo>
                  <a:cubicBezTo>
                    <a:pt x="662" y="686"/>
                    <a:pt x="799" y="24"/>
                    <a:pt x="731" y="1"/>
                  </a:cubicBezTo>
                  <a:cubicBezTo>
                    <a:pt x="729" y="0"/>
                    <a:pt x="728" y="0"/>
                    <a:pt x="72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7" name="Google Shape;607;p15"/>
            <p:cNvSpPr/>
            <p:nvPr/>
          </p:nvSpPr>
          <p:spPr>
            <a:xfrm>
              <a:off x="5359575" y="3819850"/>
              <a:ext cx="25150" cy="128500"/>
            </a:xfrm>
            <a:custGeom>
              <a:avLst/>
              <a:gdLst/>
              <a:ahLst/>
              <a:cxnLst/>
              <a:rect l="l" t="t" r="r" b="b"/>
              <a:pathLst>
                <a:path w="1006" h="5140" extrusionOk="0">
                  <a:moveTo>
                    <a:pt x="864" y="0"/>
                  </a:moveTo>
                  <a:cubicBezTo>
                    <a:pt x="789" y="0"/>
                    <a:pt x="499" y="606"/>
                    <a:pt x="298" y="1233"/>
                  </a:cubicBezTo>
                  <a:cubicBezTo>
                    <a:pt x="183" y="1576"/>
                    <a:pt x="115" y="1895"/>
                    <a:pt x="69" y="2169"/>
                  </a:cubicBezTo>
                  <a:cubicBezTo>
                    <a:pt x="24" y="2420"/>
                    <a:pt x="1" y="2603"/>
                    <a:pt x="1" y="2603"/>
                  </a:cubicBezTo>
                  <a:cubicBezTo>
                    <a:pt x="1" y="2603"/>
                    <a:pt x="1" y="2785"/>
                    <a:pt x="24" y="3037"/>
                  </a:cubicBezTo>
                  <a:cubicBezTo>
                    <a:pt x="24" y="3310"/>
                    <a:pt x="92" y="3653"/>
                    <a:pt x="206" y="3995"/>
                  </a:cubicBezTo>
                  <a:cubicBezTo>
                    <a:pt x="320" y="4338"/>
                    <a:pt x="480" y="4634"/>
                    <a:pt x="640" y="4840"/>
                  </a:cubicBezTo>
                  <a:cubicBezTo>
                    <a:pt x="786" y="5028"/>
                    <a:pt x="913" y="5139"/>
                    <a:pt x="951" y="5139"/>
                  </a:cubicBezTo>
                  <a:cubicBezTo>
                    <a:pt x="955" y="5139"/>
                    <a:pt x="958" y="5138"/>
                    <a:pt x="960" y="5136"/>
                  </a:cubicBezTo>
                  <a:cubicBezTo>
                    <a:pt x="1005" y="5114"/>
                    <a:pt x="914" y="4954"/>
                    <a:pt x="823" y="4748"/>
                  </a:cubicBezTo>
                  <a:cubicBezTo>
                    <a:pt x="731" y="4520"/>
                    <a:pt x="617" y="4201"/>
                    <a:pt x="571" y="3904"/>
                  </a:cubicBezTo>
                  <a:cubicBezTo>
                    <a:pt x="526" y="3584"/>
                    <a:pt x="503" y="3265"/>
                    <a:pt x="503" y="3037"/>
                  </a:cubicBezTo>
                  <a:cubicBezTo>
                    <a:pt x="526" y="2785"/>
                    <a:pt x="526" y="2626"/>
                    <a:pt x="526" y="2626"/>
                  </a:cubicBezTo>
                  <a:cubicBezTo>
                    <a:pt x="526" y="2626"/>
                    <a:pt x="549" y="1987"/>
                    <a:pt x="663" y="1325"/>
                  </a:cubicBezTo>
                  <a:cubicBezTo>
                    <a:pt x="777" y="686"/>
                    <a:pt x="937" y="24"/>
                    <a:pt x="868" y="1"/>
                  </a:cubicBezTo>
                  <a:cubicBezTo>
                    <a:pt x="867" y="0"/>
                    <a:pt x="866" y="0"/>
                    <a:pt x="8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8" name="Google Shape;608;p15"/>
            <p:cNvSpPr/>
            <p:nvPr/>
          </p:nvSpPr>
          <p:spPr>
            <a:xfrm>
              <a:off x="5305950" y="3319375"/>
              <a:ext cx="525575" cy="635900"/>
            </a:xfrm>
            <a:custGeom>
              <a:avLst/>
              <a:gdLst/>
              <a:ahLst/>
              <a:cxnLst/>
              <a:rect l="l" t="t" r="r" b="b"/>
              <a:pathLst>
                <a:path w="21023" h="25436" extrusionOk="0">
                  <a:moveTo>
                    <a:pt x="17749" y="0"/>
                  </a:moveTo>
                  <a:cubicBezTo>
                    <a:pt x="16384" y="0"/>
                    <a:pt x="14903" y="731"/>
                    <a:pt x="14015" y="2079"/>
                  </a:cubicBezTo>
                  <a:cubicBezTo>
                    <a:pt x="13969" y="2148"/>
                    <a:pt x="13581" y="2695"/>
                    <a:pt x="12965" y="3540"/>
                  </a:cubicBezTo>
                  <a:cubicBezTo>
                    <a:pt x="13334" y="3518"/>
                    <a:pt x="13757" y="3501"/>
                    <a:pt x="14196" y="3501"/>
                  </a:cubicBezTo>
                  <a:cubicBezTo>
                    <a:pt x="15550" y="3501"/>
                    <a:pt x="17064" y="3661"/>
                    <a:pt x="17667" y="4316"/>
                  </a:cubicBezTo>
                  <a:cubicBezTo>
                    <a:pt x="18831" y="5594"/>
                    <a:pt x="11984" y="12168"/>
                    <a:pt x="8651" y="13378"/>
                  </a:cubicBezTo>
                  <a:cubicBezTo>
                    <a:pt x="8316" y="13502"/>
                    <a:pt x="8032" y="13557"/>
                    <a:pt x="7792" y="13557"/>
                  </a:cubicBezTo>
                  <a:cubicBezTo>
                    <a:pt x="6837" y="13557"/>
                    <a:pt x="6579" y="12678"/>
                    <a:pt x="6597" y="11711"/>
                  </a:cubicBezTo>
                  <a:lnTo>
                    <a:pt x="6597" y="11711"/>
                  </a:lnTo>
                  <a:cubicBezTo>
                    <a:pt x="6026" y="12351"/>
                    <a:pt x="5524" y="12853"/>
                    <a:pt x="5182" y="13104"/>
                  </a:cubicBezTo>
                  <a:cubicBezTo>
                    <a:pt x="4816" y="13355"/>
                    <a:pt x="4474" y="13629"/>
                    <a:pt x="4109" y="13925"/>
                  </a:cubicBezTo>
                  <a:cubicBezTo>
                    <a:pt x="4816" y="14040"/>
                    <a:pt x="6140" y="14382"/>
                    <a:pt x="6757" y="15044"/>
                  </a:cubicBezTo>
                  <a:cubicBezTo>
                    <a:pt x="7624" y="16003"/>
                    <a:pt x="6962" y="20362"/>
                    <a:pt x="6163" y="20682"/>
                  </a:cubicBezTo>
                  <a:cubicBezTo>
                    <a:pt x="6098" y="20708"/>
                    <a:pt x="6038" y="20721"/>
                    <a:pt x="5980" y="20721"/>
                  </a:cubicBezTo>
                  <a:cubicBezTo>
                    <a:pt x="5351" y="20721"/>
                    <a:pt x="5159" y="19244"/>
                    <a:pt x="5159" y="19244"/>
                  </a:cubicBezTo>
                  <a:cubicBezTo>
                    <a:pt x="5159" y="19244"/>
                    <a:pt x="4497" y="21481"/>
                    <a:pt x="1803" y="21823"/>
                  </a:cubicBezTo>
                  <a:cubicBezTo>
                    <a:pt x="1749" y="21828"/>
                    <a:pt x="1697" y="21831"/>
                    <a:pt x="1647" y="21831"/>
                  </a:cubicBezTo>
                  <a:cubicBezTo>
                    <a:pt x="1038" y="21831"/>
                    <a:pt x="692" y="21456"/>
                    <a:pt x="502" y="20887"/>
                  </a:cubicBezTo>
                  <a:lnTo>
                    <a:pt x="502" y="20887"/>
                  </a:lnTo>
                  <a:cubicBezTo>
                    <a:pt x="0" y="21777"/>
                    <a:pt x="365" y="23626"/>
                    <a:pt x="799" y="24402"/>
                  </a:cubicBezTo>
                  <a:cubicBezTo>
                    <a:pt x="1192" y="25085"/>
                    <a:pt x="1788" y="25436"/>
                    <a:pt x="2494" y="25436"/>
                  </a:cubicBezTo>
                  <a:cubicBezTo>
                    <a:pt x="2732" y="25436"/>
                    <a:pt x="2982" y="25396"/>
                    <a:pt x="3241" y="25315"/>
                  </a:cubicBezTo>
                  <a:cubicBezTo>
                    <a:pt x="5113" y="24745"/>
                    <a:pt x="4086" y="22257"/>
                    <a:pt x="4862" y="21070"/>
                  </a:cubicBezTo>
                  <a:lnTo>
                    <a:pt x="4862" y="21070"/>
                  </a:lnTo>
                  <a:cubicBezTo>
                    <a:pt x="4588" y="21503"/>
                    <a:pt x="5410" y="22485"/>
                    <a:pt x="5775" y="22645"/>
                  </a:cubicBezTo>
                  <a:cubicBezTo>
                    <a:pt x="6029" y="22755"/>
                    <a:pt x="6389" y="22833"/>
                    <a:pt x="6735" y="22833"/>
                  </a:cubicBezTo>
                  <a:cubicBezTo>
                    <a:pt x="7105" y="22833"/>
                    <a:pt x="7458" y="22744"/>
                    <a:pt x="7647" y="22508"/>
                  </a:cubicBezTo>
                  <a:cubicBezTo>
                    <a:pt x="8126" y="21891"/>
                    <a:pt x="7373" y="21184"/>
                    <a:pt x="7099" y="20705"/>
                  </a:cubicBezTo>
                  <a:cubicBezTo>
                    <a:pt x="6711" y="20020"/>
                    <a:pt x="7167" y="20043"/>
                    <a:pt x="7441" y="19426"/>
                  </a:cubicBezTo>
                  <a:cubicBezTo>
                    <a:pt x="7875" y="18536"/>
                    <a:pt x="7738" y="17258"/>
                    <a:pt x="7487" y="16345"/>
                  </a:cubicBezTo>
                  <a:cubicBezTo>
                    <a:pt x="7852" y="16322"/>
                    <a:pt x="8149" y="16003"/>
                    <a:pt x="8468" y="15820"/>
                  </a:cubicBezTo>
                  <a:cubicBezTo>
                    <a:pt x="11002" y="14291"/>
                    <a:pt x="13193" y="12442"/>
                    <a:pt x="15270" y="10319"/>
                  </a:cubicBezTo>
                  <a:cubicBezTo>
                    <a:pt x="16663" y="8904"/>
                    <a:pt x="21022" y="5457"/>
                    <a:pt x="20931" y="3266"/>
                  </a:cubicBezTo>
                  <a:cubicBezTo>
                    <a:pt x="20820" y="1026"/>
                    <a:pt x="19366" y="0"/>
                    <a:pt x="1774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09" name="Google Shape;609;p15"/>
            <p:cNvSpPr/>
            <p:nvPr/>
          </p:nvSpPr>
          <p:spPr>
            <a:xfrm>
              <a:off x="5635775" y="3036250"/>
              <a:ext cx="329850" cy="413875"/>
            </a:xfrm>
            <a:custGeom>
              <a:avLst/>
              <a:gdLst/>
              <a:ahLst/>
              <a:cxnLst/>
              <a:rect l="l" t="t" r="r" b="b"/>
              <a:pathLst>
                <a:path w="13194" h="16555" extrusionOk="0">
                  <a:moveTo>
                    <a:pt x="6952" y="0"/>
                  </a:moveTo>
                  <a:cubicBezTo>
                    <a:pt x="6850" y="0"/>
                    <a:pt x="6754" y="2"/>
                    <a:pt x="6665" y="6"/>
                  </a:cubicBezTo>
                  <a:cubicBezTo>
                    <a:pt x="4953" y="97"/>
                    <a:pt x="0" y="13130"/>
                    <a:pt x="0" y="13130"/>
                  </a:cubicBezTo>
                  <a:cubicBezTo>
                    <a:pt x="0" y="13130"/>
                    <a:pt x="24" y="13130"/>
                    <a:pt x="69" y="13130"/>
                  </a:cubicBezTo>
                  <a:cubicBezTo>
                    <a:pt x="763" y="13130"/>
                    <a:pt x="6562" y="13231"/>
                    <a:pt x="8857" y="16554"/>
                  </a:cubicBezTo>
                  <a:cubicBezTo>
                    <a:pt x="8857" y="16554"/>
                    <a:pt x="13193" y="10094"/>
                    <a:pt x="12942" y="5256"/>
                  </a:cubicBezTo>
                  <a:cubicBezTo>
                    <a:pt x="12704" y="687"/>
                    <a:pt x="8830" y="0"/>
                    <a:pt x="6952"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0" name="Google Shape;610;p15"/>
            <p:cNvSpPr/>
            <p:nvPr/>
          </p:nvSpPr>
          <p:spPr>
            <a:xfrm>
              <a:off x="5685425" y="3331925"/>
              <a:ext cx="158075" cy="74300"/>
            </a:xfrm>
            <a:custGeom>
              <a:avLst/>
              <a:gdLst/>
              <a:ahLst/>
              <a:cxnLst/>
              <a:rect l="l" t="t" r="r" b="b"/>
              <a:pathLst>
                <a:path w="6323" h="2972" extrusionOk="0">
                  <a:moveTo>
                    <a:pt x="115" y="0"/>
                  </a:moveTo>
                  <a:cubicBezTo>
                    <a:pt x="56" y="0"/>
                    <a:pt x="23" y="8"/>
                    <a:pt x="23" y="25"/>
                  </a:cubicBezTo>
                  <a:cubicBezTo>
                    <a:pt x="0" y="48"/>
                    <a:pt x="206" y="139"/>
                    <a:pt x="548" y="230"/>
                  </a:cubicBezTo>
                  <a:cubicBezTo>
                    <a:pt x="867" y="322"/>
                    <a:pt x="1301" y="413"/>
                    <a:pt x="1735" y="504"/>
                  </a:cubicBezTo>
                  <a:cubicBezTo>
                    <a:pt x="2169" y="596"/>
                    <a:pt x="2579" y="687"/>
                    <a:pt x="2876" y="824"/>
                  </a:cubicBezTo>
                  <a:cubicBezTo>
                    <a:pt x="3036" y="870"/>
                    <a:pt x="3150" y="938"/>
                    <a:pt x="3241" y="961"/>
                  </a:cubicBezTo>
                  <a:cubicBezTo>
                    <a:pt x="3333" y="1007"/>
                    <a:pt x="3378" y="1029"/>
                    <a:pt x="3378" y="1029"/>
                  </a:cubicBezTo>
                  <a:cubicBezTo>
                    <a:pt x="3378" y="1029"/>
                    <a:pt x="3561" y="1121"/>
                    <a:pt x="3858" y="1258"/>
                  </a:cubicBezTo>
                  <a:cubicBezTo>
                    <a:pt x="4154" y="1395"/>
                    <a:pt x="4520" y="1646"/>
                    <a:pt x="4885" y="1874"/>
                  </a:cubicBezTo>
                  <a:cubicBezTo>
                    <a:pt x="5568" y="2359"/>
                    <a:pt x="6188" y="2972"/>
                    <a:pt x="6270" y="2972"/>
                  </a:cubicBezTo>
                  <a:cubicBezTo>
                    <a:pt x="6273" y="2972"/>
                    <a:pt x="6276" y="2971"/>
                    <a:pt x="6277" y="2969"/>
                  </a:cubicBezTo>
                  <a:cubicBezTo>
                    <a:pt x="6323" y="2947"/>
                    <a:pt x="5798" y="2216"/>
                    <a:pt x="5090" y="1600"/>
                  </a:cubicBezTo>
                  <a:cubicBezTo>
                    <a:pt x="4748" y="1326"/>
                    <a:pt x="4383" y="1029"/>
                    <a:pt x="4063" y="870"/>
                  </a:cubicBezTo>
                  <a:cubicBezTo>
                    <a:pt x="3766" y="710"/>
                    <a:pt x="3584" y="596"/>
                    <a:pt x="3584" y="596"/>
                  </a:cubicBezTo>
                  <a:cubicBezTo>
                    <a:pt x="3584" y="596"/>
                    <a:pt x="3515" y="573"/>
                    <a:pt x="3424" y="527"/>
                  </a:cubicBezTo>
                  <a:cubicBezTo>
                    <a:pt x="3333" y="504"/>
                    <a:pt x="3196" y="436"/>
                    <a:pt x="3036" y="390"/>
                  </a:cubicBezTo>
                  <a:cubicBezTo>
                    <a:pt x="2693" y="299"/>
                    <a:pt x="2237" y="208"/>
                    <a:pt x="1803" y="162"/>
                  </a:cubicBezTo>
                  <a:cubicBezTo>
                    <a:pt x="1347" y="116"/>
                    <a:pt x="913" y="71"/>
                    <a:pt x="571" y="48"/>
                  </a:cubicBezTo>
                  <a:cubicBezTo>
                    <a:pt x="373" y="20"/>
                    <a:pt x="211" y="0"/>
                    <a:pt x="11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1" name="Google Shape;611;p15"/>
            <p:cNvSpPr/>
            <p:nvPr/>
          </p:nvSpPr>
          <p:spPr>
            <a:xfrm>
              <a:off x="5635775" y="3036250"/>
              <a:ext cx="329850" cy="413875"/>
            </a:xfrm>
            <a:custGeom>
              <a:avLst/>
              <a:gdLst/>
              <a:ahLst/>
              <a:cxnLst/>
              <a:rect l="l" t="t" r="r" b="b"/>
              <a:pathLst>
                <a:path w="13194" h="16555" extrusionOk="0">
                  <a:moveTo>
                    <a:pt x="6952" y="0"/>
                  </a:moveTo>
                  <a:cubicBezTo>
                    <a:pt x="6850" y="0"/>
                    <a:pt x="6754" y="2"/>
                    <a:pt x="6665" y="6"/>
                  </a:cubicBezTo>
                  <a:cubicBezTo>
                    <a:pt x="6117" y="29"/>
                    <a:pt x="5250" y="1375"/>
                    <a:pt x="4314" y="3178"/>
                  </a:cubicBezTo>
                  <a:cubicBezTo>
                    <a:pt x="4269" y="3361"/>
                    <a:pt x="4246" y="3521"/>
                    <a:pt x="4223" y="3658"/>
                  </a:cubicBezTo>
                  <a:cubicBezTo>
                    <a:pt x="3881" y="5392"/>
                    <a:pt x="7670" y="9615"/>
                    <a:pt x="4725" y="11532"/>
                  </a:cubicBezTo>
                  <a:cubicBezTo>
                    <a:pt x="4315" y="11804"/>
                    <a:pt x="3937" y="11921"/>
                    <a:pt x="3590" y="11921"/>
                  </a:cubicBezTo>
                  <a:cubicBezTo>
                    <a:pt x="2566" y="11921"/>
                    <a:pt x="1813" y="10906"/>
                    <a:pt x="1301" y="9866"/>
                  </a:cubicBezTo>
                  <a:cubicBezTo>
                    <a:pt x="548" y="11738"/>
                    <a:pt x="0" y="13130"/>
                    <a:pt x="0" y="13130"/>
                  </a:cubicBezTo>
                  <a:cubicBezTo>
                    <a:pt x="0" y="13130"/>
                    <a:pt x="24" y="13130"/>
                    <a:pt x="69" y="13130"/>
                  </a:cubicBezTo>
                  <a:cubicBezTo>
                    <a:pt x="763" y="13130"/>
                    <a:pt x="6562" y="13231"/>
                    <a:pt x="8857" y="16554"/>
                  </a:cubicBezTo>
                  <a:cubicBezTo>
                    <a:pt x="8857" y="16554"/>
                    <a:pt x="13193" y="10094"/>
                    <a:pt x="12942" y="5256"/>
                  </a:cubicBezTo>
                  <a:cubicBezTo>
                    <a:pt x="12704" y="687"/>
                    <a:pt x="8830" y="0"/>
                    <a:pt x="69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2" name="Google Shape;612;p15"/>
            <p:cNvSpPr/>
            <p:nvPr/>
          </p:nvSpPr>
          <p:spPr>
            <a:xfrm>
              <a:off x="6811275" y="1839650"/>
              <a:ext cx="356100" cy="835400"/>
            </a:xfrm>
            <a:custGeom>
              <a:avLst/>
              <a:gdLst/>
              <a:ahLst/>
              <a:cxnLst/>
              <a:rect l="l" t="t" r="r" b="b"/>
              <a:pathLst>
                <a:path w="14244" h="33416" extrusionOk="0">
                  <a:moveTo>
                    <a:pt x="11853" y="0"/>
                  </a:moveTo>
                  <a:cubicBezTo>
                    <a:pt x="9779" y="0"/>
                    <a:pt x="6725" y="674"/>
                    <a:pt x="4223" y="1580"/>
                  </a:cubicBezTo>
                  <a:cubicBezTo>
                    <a:pt x="0" y="3109"/>
                    <a:pt x="4177" y="17900"/>
                    <a:pt x="4041" y="19954"/>
                  </a:cubicBezTo>
                  <a:cubicBezTo>
                    <a:pt x="3926" y="21986"/>
                    <a:pt x="594" y="27327"/>
                    <a:pt x="594" y="27327"/>
                  </a:cubicBezTo>
                  <a:cubicBezTo>
                    <a:pt x="65" y="27937"/>
                    <a:pt x="3754" y="33415"/>
                    <a:pt x="6390" y="33415"/>
                  </a:cubicBezTo>
                  <a:cubicBezTo>
                    <a:pt x="6714" y="33415"/>
                    <a:pt x="7022" y="33332"/>
                    <a:pt x="7305" y="33147"/>
                  </a:cubicBezTo>
                  <a:cubicBezTo>
                    <a:pt x="9861" y="31458"/>
                    <a:pt x="12623" y="24565"/>
                    <a:pt x="12463" y="22168"/>
                  </a:cubicBezTo>
                  <a:cubicBezTo>
                    <a:pt x="12326" y="19749"/>
                    <a:pt x="7213" y="4570"/>
                    <a:pt x="7213" y="4570"/>
                  </a:cubicBezTo>
                  <a:cubicBezTo>
                    <a:pt x="7213" y="4570"/>
                    <a:pt x="14221" y="2995"/>
                    <a:pt x="14243" y="1101"/>
                  </a:cubicBezTo>
                  <a:cubicBezTo>
                    <a:pt x="14243" y="319"/>
                    <a:pt x="13280" y="0"/>
                    <a:pt x="11853"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3" name="Google Shape;613;p15"/>
            <p:cNvSpPr/>
            <p:nvPr/>
          </p:nvSpPr>
          <p:spPr>
            <a:xfrm>
              <a:off x="6909425" y="2304825"/>
              <a:ext cx="25" cy="2325"/>
            </a:xfrm>
            <a:custGeom>
              <a:avLst/>
              <a:gdLst/>
              <a:ahLst/>
              <a:cxnLst/>
              <a:rect l="l" t="t" r="r" b="b"/>
              <a:pathLst>
                <a:path w="1" h="93" extrusionOk="0">
                  <a:moveTo>
                    <a:pt x="0" y="92"/>
                  </a:moveTo>
                  <a:cubicBezTo>
                    <a:pt x="0" y="46"/>
                    <a:pt x="0" y="1"/>
                    <a:pt x="0" y="1"/>
                  </a:cubicBezTo>
                  <a:cubicBezTo>
                    <a:pt x="0" y="24"/>
                    <a:pt x="0" y="24"/>
                    <a:pt x="0" y="24"/>
                  </a:cubicBezTo>
                  <a:cubicBezTo>
                    <a:pt x="0" y="46"/>
                    <a:pt x="0" y="69"/>
                    <a:pt x="0" y="92"/>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4" name="Google Shape;614;p15"/>
            <p:cNvSpPr/>
            <p:nvPr/>
          </p:nvSpPr>
          <p:spPr>
            <a:xfrm>
              <a:off x="6812900" y="1955025"/>
              <a:ext cx="313950" cy="720025"/>
            </a:xfrm>
            <a:custGeom>
              <a:avLst/>
              <a:gdLst/>
              <a:ahLst/>
              <a:cxnLst/>
              <a:rect l="l" t="t" r="r" b="b"/>
              <a:pathLst>
                <a:path w="12558" h="28801" extrusionOk="0">
                  <a:moveTo>
                    <a:pt x="7148" y="1"/>
                  </a:moveTo>
                  <a:cubicBezTo>
                    <a:pt x="5117" y="845"/>
                    <a:pt x="3291" y="2261"/>
                    <a:pt x="2309" y="3402"/>
                  </a:cubicBezTo>
                  <a:cubicBezTo>
                    <a:pt x="2355" y="4178"/>
                    <a:pt x="2423" y="4977"/>
                    <a:pt x="2515" y="5776"/>
                  </a:cubicBezTo>
                  <a:cubicBezTo>
                    <a:pt x="3472" y="6130"/>
                    <a:pt x="4919" y="6205"/>
                    <a:pt x="5977" y="6205"/>
                  </a:cubicBezTo>
                  <a:cubicBezTo>
                    <a:pt x="6760" y="6205"/>
                    <a:pt x="7331" y="6164"/>
                    <a:pt x="7331" y="6164"/>
                  </a:cubicBezTo>
                  <a:cubicBezTo>
                    <a:pt x="7331" y="6164"/>
                    <a:pt x="8289" y="7373"/>
                    <a:pt x="8929" y="10386"/>
                  </a:cubicBezTo>
                  <a:cubicBezTo>
                    <a:pt x="9545" y="13399"/>
                    <a:pt x="10367" y="18558"/>
                    <a:pt x="6783" y="19151"/>
                  </a:cubicBezTo>
                  <a:cubicBezTo>
                    <a:pt x="6603" y="19182"/>
                    <a:pt x="6433" y="19196"/>
                    <a:pt x="6274" y="19196"/>
                  </a:cubicBezTo>
                  <a:cubicBezTo>
                    <a:pt x="4537" y="19196"/>
                    <a:pt x="4008" y="17463"/>
                    <a:pt x="3861" y="15979"/>
                  </a:cubicBezTo>
                  <a:cubicBezTo>
                    <a:pt x="3245" y="18330"/>
                    <a:pt x="529" y="22712"/>
                    <a:pt x="529" y="22712"/>
                  </a:cubicBezTo>
                  <a:cubicBezTo>
                    <a:pt x="0" y="23322"/>
                    <a:pt x="3689" y="28800"/>
                    <a:pt x="6325" y="28800"/>
                  </a:cubicBezTo>
                  <a:cubicBezTo>
                    <a:pt x="6649" y="28800"/>
                    <a:pt x="6957" y="28717"/>
                    <a:pt x="7240" y="28532"/>
                  </a:cubicBezTo>
                  <a:cubicBezTo>
                    <a:pt x="9796" y="26843"/>
                    <a:pt x="12558" y="19950"/>
                    <a:pt x="12398" y="17553"/>
                  </a:cubicBezTo>
                  <a:cubicBezTo>
                    <a:pt x="12261" y="15202"/>
                    <a:pt x="7445" y="845"/>
                    <a:pt x="714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5" name="Google Shape;615;p15"/>
            <p:cNvSpPr/>
            <p:nvPr/>
          </p:nvSpPr>
          <p:spPr>
            <a:xfrm>
              <a:off x="6998450" y="1938475"/>
              <a:ext cx="50225" cy="13725"/>
            </a:xfrm>
            <a:custGeom>
              <a:avLst/>
              <a:gdLst/>
              <a:ahLst/>
              <a:cxnLst/>
              <a:rect l="l" t="t" r="r" b="b"/>
              <a:pathLst>
                <a:path w="2009" h="549" extrusionOk="0">
                  <a:moveTo>
                    <a:pt x="2009" y="1"/>
                  </a:moveTo>
                  <a:lnTo>
                    <a:pt x="2009" y="1"/>
                  </a:lnTo>
                  <a:cubicBezTo>
                    <a:pt x="1347" y="92"/>
                    <a:pt x="662" y="298"/>
                    <a:pt x="0" y="549"/>
                  </a:cubicBezTo>
                  <a:cubicBezTo>
                    <a:pt x="365" y="457"/>
                    <a:pt x="1141" y="275"/>
                    <a:pt x="2009" y="1"/>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6" name="Google Shape;616;p15"/>
            <p:cNvSpPr/>
            <p:nvPr/>
          </p:nvSpPr>
          <p:spPr>
            <a:xfrm>
              <a:off x="6864350" y="1839650"/>
              <a:ext cx="303025" cy="255600"/>
            </a:xfrm>
            <a:custGeom>
              <a:avLst/>
              <a:gdLst/>
              <a:ahLst/>
              <a:cxnLst/>
              <a:rect l="l" t="t" r="r" b="b"/>
              <a:pathLst>
                <a:path w="12121" h="10224" extrusionOk="0">
                  <a:moveTo>
                    <a:pt x="9730" y="0"/>
                  </a:moveTo>
                  <a:cubicBezTo>
                    <a:pt x="7656" y="0"/>
                    <a:pt x="4602" y="674"/>
                    <a:pt x="2100" y="1580"/>
                  </a:cubicBezTo>
                  <a:cubicBezTo>
                    <a:pt x="160" y="2288"/>
                    <a:pt x="0" y="5803"/>
                    <a:pt x="365" y="9592"/>
                  </a:cubicBezTo>
                  <a:cubicBezTo>
                    <a:pt x="1147" y="9915"/>
                    <a:pt x="2240" y="10223"/>
                    <a:pt x="3597" y="10223"/>
                  </a:cubicBezTo>
                  <a:cubicBezTo>
                    <a:pt x="4536" y="10223"/>
                    <a:pt x="5602" y="10075"/>
                    <a:pt x="6779" y="9683"/>
                  </a:cubicBezTo>
                  <a:cubicBezTo>
                    <a:pt x="5843" y="6784"/>
                    <a:pt x="5090" y="4570"/>
                    <a:pt x="5090" y="4570"/>
                  </a:cubicBezTo>
                  <a:cubicBezTo>
                    <a:pt x="5090" y="4570"/>
                    <a:pt x="12098" y="2995"/>
                    <a:pt x="12120" y="1101"/>
                  </a:cubicBezTo>
                  <a:cubicBezTo>
                    <a:pt x="12120" y="319"/>
                    <a:pt x="11157" y="0"/>
                    <a:pt x="973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7" name="Google Shape;617;p15"/>
            <p:cNvSpPr/>
            <p:nvPr/>
          </p:nvSpPr>
          <p:spPr>
            <a:xfrm>
              <a:off x="6870050" y="1899000"/>
              <a:ext cx="215150" cy="196250"/>
            </a:xfrm>
            <a:custGeom>
              <a:avLst/>
              <a:gdLst/>
              <a:ahLst/>
              <a:cxnLst/>
              <a:rect l="l" t="t" r="r" b="b"/>
              <a:pathLst>
                <a:path w="8606" h="7850" extrusionOk="0">
                  <a:moveTo>
                    <a:pt x="998" y="0"/>
                  </a:moveTo>
                  <a:cubicBezTo>
                    <a:pt x="946" y="0"/>
                    <a:pt x="902" y="2"/>
                    <a:pt x="868" y="5"/>
                  </a:cubicBezTo>
                  <a:cubicBezTo>
                    <a:pt x="343" y="758"/>
                    <a:pt x="92" y="1899"/>
                    <a:pt x="0" y="3269"/>
                  </a:cubicBezTo>
                  <a:cubicBezTo>
                    <a:pt x="525" y="3429"/>
                    <a:pt x="1096" y="3543"/>
                    <a:pt x="1507" y="3611"/>
                  </a:cubicBezTo>
                  <a:cubicBezTo>
                    <a:pt x="2420" y="3748"/>
                    <a:pt x="4200" y="4068"/>
                    <a:pt x="4588" y="6145"/>
                  </a:cubicBezTo>
                  <a:cubicBezTo>
                    <a:pt x="4737" y="6944"/>
                    <a:pt x="4018" y="7195"/>
                    <a:pt x="3059" y="7195"/>
                  </a:cubicBezTo>
                  <a:cubicBezTo>
                    <a:pt x="2100" y="7195"/>
                    <a:pt x="902" y="6944"/>
                    <a:pt x="92" y="6738"/>
                  </a:cubicBezTo>
                  <a:lnTo>
                    <a:pt x="92" y="6738"/>
                  </a:lnTo>
                  <a:cubicBezTo>
                    <a:pt x="115" y="6898"/>
                    <a:pt x="137" y="7058"/>
                    <a:pt x="137" y="7218"/>
                  </a:cubicBezTo>
                  <a:cubicBezTo>
                    <a:pt x="919" y="7541"/>
                    <a:pt x="2012" y="7849"/>
                    <a:pt x="3364" y="7849"/>
                  </a:cubicBezTo>
                  <a:cubicBezTo>
                    <a:pt x="4300" y="7849"/>
                    <a:pt x="5361" y="7701"/>
                    <a:pt x="6528" y="7309"/>
                  </a:cubicBezTo>
                  <a:cubicBezTo>
                    <a:pt x="5615" y="4410"/>
                    <a:pt x="4862" y="2196"/>
                    <a:pt x="4862" y="2196"/>
                  </a:cubicBezTo>
                  <a:cubicBezTo>
                    <a:pt x="4862" y="2196"/>
                    <a:pt x="6780" y="1763"/>
                    <a:pt x="8606" y="1078"/>
                  </a:cubicBezTo>
                  <a:cubicBezTo>
                    <a:pt x="7253" y="685"/>
                    <a:pt x="2126" y="0"/>
                    <a:pt x="9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8" name="Google Shape;618;p15"/>
            <p:cNvSpPr/>
            <p:nvPr/>
          </p:nvSpPr>
          <p:spPr>
            <a:xfrm>
              <a:off x="6872900" y="1839650"/>
              <a:ext cx="294475" cy="135175"/>
            </a:xfrm>
            <a:custGeom>
              <a:avLst/>
              <a:gdLst/>
              <a:ahLst/>
              <a:cxnLst/>
              <a:rect l="l" t="t" r="r" b="b"/>
              <a:pathLst>
                <a:path w="11779" h="5407" extrusionOk="0">
                  <a:moveTo>
                    <a:pt x="9388" y="0"/>
                  </a:moveTo>
                  <a:cubicBezTo>
                    <a:pt x="7314" y="0"/>
                    <a:pt x="4260" y="674"/>
                    <a:pt x="1758" y="1580"/>
                  </a:cubicBezTo>
                  <a:cubicBezTo>
                    <a:pt x="731" y="1945"/>
                    <a:pt x="206" y="3109"/>
                    <a:pt x="1" y="4662"/>
                  </a:cubicBezTo>
                  <a:cubicBezTo>
                    <a:pt x="447" y="5028"/>
                    <a:pt x="1250" y="5406"/>
                    <a:pt x="2697" y="5406"/>
                  </a:cubicBezTo>
                  <a:cubicBezTo>
                    <a:pt x="3321" y="5406"/>
                    <a:pt x="4066" y="5336"/>
                    <a:pt x="4954" y="5164"/>
                  </a:cubicBezTo>
                  <a:cubicBezTo>
                    <a:pt x="4817" y="4776"/>
                    <a:pt x="4748" y="4570"/>
                    <a:pt x="4748" y="4570"/>
                  </a:cubicBezTo>
                  <a:cubicBezTo>
                    <a:pt x="4748" y="4570"/>
                    <a:pt x="11756" y="2995"/>
                    <a:pt x="11778" y="1101"/>
                  </a:cubicBezTo>
                  <a:cubicBezTo>
                    <a:pt x="11778" y="319"/>
                    <a:pt x="10815" y="0"/>
                    <a:pt x="938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19" name="Google Shape;619;p15"/>
            <p:cNvSpPr/>
            <p:nvPr/>
          </p:nvSpPr>
          <p:spPr>
            <a:xfrm>
              <a:off x="6887175" y="1839575"/>
              <a:ext cx="279625" cy="80000"/>
            </a:xfrm>
            <a:custGeom>
              <a:avLst/>
              <a:gdLst/>
              <a:ahLst/>
              <a:cxnLst/>
              <a:rect l="l" t="t" r="r" b="b"/>
              <a:pathLst>
                <a:path w="11185" h="3200" extrusionOk="0">
                  <a:moveTo>
                    <a:pt x="8819" y="0"/>
                  </a:moveTo>
                  <a:cubicBezTo>
                    <a:pt x="6748" y="0"/>
                    <a:pt x="3691" y="670"/>
                    <a:pt x="1187" y="1583"/>
                  </a:cubicBezTo>
                  <a:cubicBezTo>
                    <a:pt x="685" y="1766"/>
                    <a:pt x="297" y="2154"/>
                    <a:pt x="0" y="2679"/>
                  </a:cubicBezTo>
                  <a:cubicBezTo>
                    <a:pt x="923" y="3058"/>
                    <a:pt x="1797" y="3199"/>
                    <a:pt x="2751" y="3199"/>
                  </a:cubicBezTo>
                  <a:cubicBezTo>
                    <a:pt x="3518" y="3199"/>
                    <a:pt x="4336" y="3108"/>
                    <a:pt x="5273" y="2975"/>
                  </a:cubicBezTo>
                  <a:cubicBezTo>
                    <a:pt x="7464" y="2633"/>
                    <a:pt x="9815" y="1880"/>
                    <a:pt x="11185" y="967"/>
                  </a:cubicBezTo>
                  <a:cubicBezTo>
                    <a:pt x="11095" y="283"/>
                    <a:pt x="10165" y="0"/>
                    <a:pt x="881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0" name="Google Shape;620;p15"/>
            <p:cNvSpPr/>
            <p:nvPr/>
          </p:nvSpPr>
          <p:spPr>
            <a:xfrm>
              <a:off x="6899150" y="1839425"/>
              <a:ext cx="260225" cy="60850"/>
            </a:xfrm>
            <a:custGeom>
              <a:avLst/>
              <a:gdLst/>
              <a:ahLst/>
              <a:cxnLst/>
              <a:rect l="l" t="t" r="r" b="b"/>
              <a:pathLst>
                <a:path w="10409" h="2434" extrusionOk="0">
                  <a:moveTo>
                    <a:pt x="8348" y="1"/>
                  </a:moveTo>
                  <a:cubicBezTo>
                    <a:pt x="6273" y="1"/>
                    <a:pt x="3213" y="675"/>
                    <a:pt x="708" y="1589"/>
                  </a:cubicBezTo>
                  <a:cubicBezTo>
                    <a:pt x="434" y="1680"/>
                    <a:pt x="206" y="1840"/>
                    <a:pt x="1" y="2046"/>
                  </a:cubicBezTo>
                  <a:cubicBezTo>
                    <a:pt x="775" y="2327"/>
                    <a:pt x="1531" y="2434"/>
                    <a:pt x="2347" y="2434"/>
                  </a:cubicBezTo>
                  <a:cubicBezTo>
                    <a:pt x="3118" y="2434"/>
                    <a:pt x="3942" y="2338"/>
                    <a:pt x="4885" y="2205"/>
                  </a:cubicBezTo>
                  <a:cubicBezTo>
                    <a:pt x="6894" y="1909"/>
                    <a:pt x="8994" y="1247"/>
                    <a:pt x="10409" y="448"/>
                  </a:cubicBezTo>
                  <a:cubicBezTo>
                    <a:pt x="10013" y="137"/>
                    <a:pt x="9280" y="1"/>
                    <a:pt x="834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1" name="Google Shape;621;p15"/>
            <p:cNvSpPr/>
            <p:nvPr/>
          </p:nvSpPr>
          <p:spPr>
            <a:xfrm>
              <a:off x="6887175" y="1839600"/>
              <a:ext cx="279625" cy="79975"/>
            </a:xfrm>
            <a:custGeom>
              <a:avLst/>
              <a:gdLst/>
              <a:ahLst/>
              <a:cxnLst/>
              <a:rect l="l" t="t" r="r" b="b"/>
              <a:pathLst>
                <a:path w="11185" h="3199" extrusionOk="0">
                  <a:moveTo>
                    <a:pt x="8830" y="1"/>
                  </a:moveTo>
                  <a:cubicBezTo>
                    <a:pt x="6760" y="1"/>
                    <a:pt x="3702" y="675"/>
                    <a:pt x="1187" y="1582"/>
                  </a:cubicBezTo>
                  <a:cubicBezTo>
                    <a:pt x="685" y="1765"/>
                    <a:pt x="297" y="2153"/>
                    <a:pt x="0" y="2678"/>
                  </a:cubicBezTo>
                  <a:cubicBezTo>
                    <a:pt x="923" y="3057"/>
                    <a:pt x="1797" y="3198"/>
                    <a:pt x="2751" y="3198"/>
                  </a:cubicBezTo>
                  <a:cubicBezTo>
                    <a:pt x="3518" y="3198"/>
                    <a:pt x="4336" y="3107"/>
                    <a:pt x="5273" y="2974"/>
                  </a:cubicBezTo>
                  <a:cubicBezTo>
                    <a:pt x="7464" y="2632"/>
                    <a:pt x="9815" y="1879"/>
                    <a:pt x="11185" y="966"/>
                  </a:cubicBezTo>
                  <a:cubicBezTo>
                    <a:pt x="11185" y="875"/>
                    <a:pt x="11139" y="783"/>
                    <a:pt x="11093" y="692"/>
                  </a:cubicBezTo>
                  <a:cubicBezTo>
                    <a:pt x="10842" y="920"/>
                    <a:pt x="10180" y="1377"/>
                    <a:pt x="8514" y="2016"/>
                  </a:cubicBezTo>
                  <a:cubicBezTo>
                    <a:pt x="6661" y="2747"/>
                    <a:pt x="4425" y="3039"/>
                    <a:pt x="3251" y="3039"/>
                  </a:cubicBezTo>
                  <a:cubicBezTo>
                    <a:pt x="2777" y="3039"/>
                    <a:pt x="2475" y="2991"/>
                    <a:pt x="2442" y="2906"/>
                  </a:cubicBezTo>
                  <a:cubicBezTo>
                    <a:pt x="2328" y="2586"/>
                    <a:pt x="4291" y="2564"/>
                    <a:pt x="7213" y="1902"/>
                  </a:cubicBezTo>
                  <a:cubicBezTo>
                    <a:pt x="9130" y="1468"/>
                    <a:pt x="10294" y="897"/>
                    <a:pt x="10842" y="418"/>
                  </a:cubicBezTo>
                  <a:cubicBezTo>
                    <a:pt x="10441" y="128"/>
                    <a:pt x="9729" y="1"/>
                    <a:pt x="883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2" name="Google Shape;622;p15"/>
            <p:cNvSpPr/>
            <p:nvPr/>
          </p:nvSpPr>
          <p:spPr>
            <a:xfrm>
              <a:off x="6903150" y="2399275"/>
              <a:ext cx="126700" cy="47725"/>
            </a:xfrm>
            <a:custGeom>
              <a:avLst/>
              <a:gdLst/>
              <a:ahLst/>
              <a:cxnLst/>
              <a:rect l="l" t="t" r="r" b="b"/>
              <a:pathLst>
                <a:path w="5068" h="1909" extrusionOk="0">
                  <a:moveTo>
                    <a:pt x="1883" y="0"/>
                  </a:moveTo>
                  <a:cubicBezTo>
                    <a:pt x="1712" y="0"/>
                    <a:pt x="1530" y="12"/>
                    <a:pt x="1347" y="35"/>
                  </a:cubicBezTo>
                  <a:cubicBezTo>
                    <a:pt x="959" y="80"/>
                    <a:pt x="617" y="194"/>
                    <a:pt x="388" y="354"/>
                  </a:cubicBezTo>
                  <a:cubicBezTo>
                    <a:pt x="137" y="491"/>
                    <a:pt x="0" y="605"/>
                    <a:pt x="23" y="628"/>
                  </a:cubicBezTo>
                  <a:cubicBezTo>
                    <a:pt x="26" y="630"/>
                    <a:pt x="29" y="632"/>
                    <a:pt x="35" y="632"/>
                  </a:cubicBezTo>
                  <a:cubicBezTo>
                    <a:pt x="80" y="632"/>
                    <a:pt x="230" y="550"/>
                    <a:pt x="434" y="468"/>
                  </a:cubicBezTo>
                  <a:cubicBezTo>
                    <a:pt x="685" y="377"/>
                    <a:pt x="1027" y="308"/>
                    <a:pt x="1370" y="286"/>
                  </a:cubicBezTo>
                  <a:cubicBezTo>
                    <a:pt x="1433" y="281"/>
                    <a:pt x="1495" y="280"/>
                    <a:pt x="1558" y="280"/>
                  </a:cubicBezTo>
                  <a:cubicBezTo>
                    <a:pt x="1835" y="280"/>
                    <a:pt x="2101" y="317"/>
                    <a:pt x="2306" y="354"/>
                  </a:cubicBezTo>
                  <a:cubicBezTo>
                    <a:pt x="2420" y="377"/>
                    <a:pt x="2511" y="423"/>
                    <a:pt x="2602" y="445"/>
                  </a:cubicBezTo>
                  <a:cubicBezTo>
                    <a:pt x="2671" y="468"/>
                    <a:pt x="2717" y="468"/>
                    <a:pt x="2717" y="468"/>
                  </a:cubicBezTo>
                  <a:cubicBezTo>
                    <a:pt x="2717" y="468"/>
                    <a:pt x="2876" y="514"/>
                    <a:pt x="3127" y="605"/>
                  </a:cubicBezTo>
                  <a:cubicBezTo>
                    <a:pt x="3356" y="696"/>
                    <a:pt x="3675" y="833"/>
                    <a:pt x="3972" y="1016"/>
                  </a:cubicBezTo>
                  <a:cubicBezTo>
                    <a:pt x="4269" y="1199"/>
                    <a:pt x="4543" y="1427"/>
                    <a:pt x="4725" y="1610"/>
                  </a:cubicBezTo>
                  <a:cubicBezTo>
                    <a:pt x="4894" y="1779"/>
                    <a:pt x="5005" y="1909"/>
                    <a:pt x="5038" y="1909"/>
                  </a:cubicBezTo>
                  <a:cubicBezTo>
                    <a:pt x="5041" y="1909"/>
                    <a:pt x="5043" y="1908"/>
                    <a:pt x="5045" y="1906"/>
                  </a:cubicBezTo>
                  <a:cubicBezTo>
                    <a:pt x="5068" y="1906"/>
                    <a:pt x="4999" y="1724"/>
                    <a:pt x="4839" y="1518"/>
                  </a:cubicBezTo>
                  <a:cubicBezTo>
                    <a:pt x="4679" y="1290"/>
                    <a:pt x="4406" y="1039"/>
                    <a:pt x="4109" y="811"/>
                  </a:cubicBezTo>
                  <a:cubicBezTo>
                    <a:pt x="3812" y="582"/>
                    <a:pt x="3493" y="400"/>
                    <a:pt x="3241" y="286"/>
                  </a:cubicBezTo>
                  <a:cubicBezTo>
                    <a:pt x="2990" y="194"/>
                    <a:pt x="2808" y="126"/>
                    <a:pt x="2808" y="126"/>
                  </a:cubicBezTo>
                  <a:cubicBezTo>
                    <a:pt x="2808" y="126"/>
                    <a:pt x="2762" y="126"/>
                    <a:pt x="2694" y="103"/>
                  </a:cubicBezTo>
                  <a:cubicBezTo>
                    <a:pt x="2602" y="80"/>
                    <a:pt x="2488" y="57"/>
                    <a:pt x="2351" y="35"/>
                  </a:cubicBezTo>
                  <a:cubicBezTo>
                    <a:pt x="2214" y="12"/>
                    <a:pt x="2055" y="0"/>
                    <a:pt x="188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3" name="Google Shape;623;p15"/>
            <p:cNvSpPr/>
            <p:nvPr/>
          </p:nvSpPr>
          <p:spPr>
            <a:xfrm>
              <a:off x="6434650" y="1781025"/>
              <a:ext cx="354400" cy="842850"/>
            </a:xfrm>
            <a:custGeom>
              <a:avLst/>
              <a:gdLst/>
              <a:ahLst/>
              <a:cxnLst/>
              <a:rect l="l" t="t" r="r" b="b"/>
              <a:pathLst>
                <a:path w="14176" h="33714" extrusionOk="0">
                  <a:moveTo>
                    <a:pt x="12142" y="0"/>
                  </a:moveTo>
                  <a:cubicBezTo>
                    <a:pt x="10083" y="0"/>
                    <a:pt x="6773" y="909"/>
                    <a:pt x="4132" y="2053"/>
                  </a:cubicBezTo>
                  <a:cubicBezTo>
                    <a:pt x="1" y="3857"/>
                    <a:pt x="5068" y="18373"/>
                    <a:pt x="5068" y="20405"/>
                  </a:cubicBezTo>
                  <a:cubicBezTo>
                    <a:pt x="5068" y="22459"/>
                    <a:pt x="2055" y="28006"/>
                    <a:pt x="2055" y="28006"/>
                  </a:cubicBezTo>
                  <a:cubicBezTo>
                    <a:pt x="1574" y="28607"/>
                    <a:pt x="5493" y="33714"/>
                    <a:pt x="8109" y="33714"/>
                  </a:cubicBezTo>
                  <a:cubicBezTo>
                    <a:pt x="8472" y="33714"/>
                    <a:pt x="8810" y="33615"/>
                    <a:pt x="9108" y="33393"/>
                  </a:cubicBezTo>
                  <a:cubicBezTo>
                    <a:pt x="11573" y="31544"/>
                    <a:pt x="13901" y="24491"/>
                    <a:pt x="13605" y="22117"/>
                  </a:cubicBezTo>
                  <a:cubicBezTo>
                    <a:pt x="13308" y="19720"/>
                    <a:pt x="7282" y="4861"/>
                    <a:pt x="7282" y="4861"/>
                  </a:cubicBezTo>
                  <a:cubicBezTo>
                    <a:pt x="7282" y="4861"/>
                    <a:pt x="14175" y="2875"/>
                    <a:pt x="14084" y="958"/>
                  </a:cubicBezTo>
                  <a:cubicBezTo>
                    <a:pt x="14043" y="281"/>
                    <a:pt x="13286" y="0"/>
                    <a:pt x="12142"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4" name="Google Shape;624;p15"/>
            <p:cNvSpPr/>
            <p:nvPr/>
          </p:nvSpPr>
          <p:spPr>
            <a:xfrm>
              <a:off x="6556200" y="2258050"/>
              <a:ext cx="25" cy="2300"/>
            </a:xfrm>
            <a:custGeom>
              <a:avLst/>
              <a:gdLst/>
              <a:ahLst/>
              <a:cxnLst/>
              <a:rect l="l" t="t" r="r" b="b"/>
              <a:pathLst>
                <a:path w="1" h="92" extrusionOk="0">
                  <a:moveTo>
                    <a:pt x="1" y="91"/>
                  </a:moveTo>
                  <a:cubicBezTo>
                    <a:pt x="1" y="46"/>
                    <a:pt x="1" y="0"/>
                    <a:pt x="1" y="0"/>
                  </a:cubicBezTo>
                  <a:cubicBezTo>
                    <a:pt x="1" y="23"/>
                    <a:pt x="1" y="23"/>
                    <a:pt x="1" y="23"/>
                  </a:cubicBezTo>
                  <a:cubicBezTo>
                    <a:pt x="1" y="46"/>
                    <a:pt x="1" y="69"/>
                    <a:pt x="1" y="91"/>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5" name="Google Shape;625;p15"/>
            <p:cNvSpPr/>
            <p:nvPr/>
          </p:nvSpPr>
          <p:spPr>
            <a:xfrm>
              <a:off x="6473975" y="1903675"/>
              <a:ext cx="308225" cy="720200"/>
            </a:xfrm>
            <a:custGeom>
              <a:avLst/>
              <a:gdLst/>
              <a:ahLst/>
              <a:cxnLst/>
              <a:rect l="l" t="t" r="r" b="b"/>
              <a:pathLst>
                <a:path w="12329" h="28808" extrusionOk="0">
                  <a:moveTo>
                    <a:pt x="5709" y="1"/>
                  </a:moveTo>
                  <a:cubicBezTo>
                    <a:pt x="3723" y="982"/>
                    <a:pt x="2011" y="2511"/>
                    <a:pt x="1098" y="3698"/>
                  </a:cubicBezTo>
                  <a:cubicBezTo>
                    <a:pt x="1167" y="4474"/>
                    <a:pt x="1304" y="5250"/>
                    <a:pt x="1441" y="6049"/>
                  </a:cubicBezTo>
                  <a:cubicBezTo>
                    <a:pt x="2099" y="6254"/>
                    <a:pt x="2980" y="6316"/>
                    <a:pt x="3809" y="6316"/>
                  </a:cubicBezTo>
                  <a:cubicBezTo>
                    <a:pt x="5107" y="6316"/>
                    <a:pt x="6280" y="6163"/>
                    <a:pt x="6280" y="6163"/>
                  </a:cubicBezTo>
                  <a:cubicBezTo>
                    <a:pt x="6280" y="6163"/>
                    <a:pt x="7307" y="7305"/>
                    <a:pt x="8128" y="10272"/>
                  </a:cubicBezTo>
                  <a:cubicBezTo>
                    <a:pt x="8927" y="13239"/>
                    <a:pt x="10069" y="18329"/>
                    <a:pt x="6531" y="19151"/>
                  </a:cubicBezTo>
                  <a:cubicBezTo>
                    <a:pt x="6293" y="19207"/>
                    <a:pt x="6073" y="19233"/>
                    <a:pt x="5869" y="19233"/>
                  </a:cubicBezTo>
                  <a:cubicBezTo>
                    <a:pt x="4246" y="19233"/>
                    <a:pt x="3627" y="17580"/>
                    <a:pt x="3404" y="16161"/>
                  </a:cubicBezTo>
                  <a:cubicBezTo>
                    <a:pt x="2947" y="18535"/>
                    <a:pt x="482" y="23100"/>
                    <a:pt x="482" y="23100"/>
                  </a:cubicBezTo>
                  <a:cubicBezTo>
                    <a:pt x="1" y="23701"/>
                    <a:pt x="3920" y="28808"/>
                    <a:pt x="6536" y="28808"/>
                  </a:cubicBezTo>
                  <a:cubicBezTo>
                    <a:pt x="6899" y="28808"/>
                    <a:pt x="7237" y="28709"/>
                    <a:pt x="7535" y="28487"/>
                  </a:cubicBezTo>
                  <a:cubicBezTo>
                    <a:pt x="10000" y="26660"/>
                    <a:pt x="12328" y="19585"/>
                    <a:pt x="12032" y="17211"/>
                  </a:cubicBezTo>
                  <a:cubicBezTo>
                    <a:pt x="11758" y="14883"/>
                    <a:pt x="6051" y="822"/>
                    <a:pt x="57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6" name="Google Shape;626;p15"/>
            <p:cNvSpPr/>
            <p:nvPr/>
          </p:nvSpPr>
          <p:spPr>
            <a:xfrm>
              <a:off x="6622975" y="1883700"/>
              <a:ext cx="50225" cy="17150"/>
            </a:xfrm>
            <a:custGeom>
              <a:avLst/>
              <a:gdLst/>
              <a:ahLst/>
              <a:cxnLst/>
              <a:rect l="l" t="t" r="r" b="b"/>
              <a:pathLst>
                <a:path w="2009" h="686" extrusionOk="0">
                  <a:moveTo>
                    <a:pt x="2009" y="1"/>
                  </a:moveTo>
                  <a:lnTo>
                    <a:pt x="2009" y="1"/>
                  </a:lnTo>
                  <a:cubicBezTo>
                    <a:pt x="1324" y="138"/>
                    <a:pt x="662" y="389"/>
                    <a:pt x="0" y="685"/>
                  </a:cubicBezTo>
                  <a:cubicBezTo>
                    <a:pt x="388" y="571"/>
                    <a:pt x="1141" y="320"/>
                    <a:pt x="2009" y="1"/>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7" name="Google Shape;627;p15"/>
            <p:cNvSpPr/>
            <p:nvPr/>
          </p:nvSpPr>
          <p:spPr>
            <a:xfrm>
              <a:off x="6490000" y="1781025"/>
              <a:ext cx="299050" cy="265475"/>
            </a:xfrm>
            <a:custGeom>
              <a:avLst/>
              <a:gdLst/>
              <a:ahLst/>
              <a:cxnLst/>
              <a:rect l="l" t="t" r="r" b="b"/>
              <a:pathLst>
                <a:path w="11962" h="10619" extrusionOk="0">
                  <a:moveTo>
                    <a:pt x="9928" y="0"/>
                  </a:moveTo>
                  <a:cubicBezTo>
                    <a:pt x="7869" y="0"/>
                    <a:pt x="4559" y="909"/>
                    <a:pt x="1918" y="2053"/>
                  </a:cubicBezTo>
                  <a:cubicBezTo>
                    <a:pt x="1" y="2875"/>
                    <a:pt x="69" y="6413"/>
                    <a:pt x="663" y="10179"/>
                  </a:cubicBezTo>
                  <a:cubicBezTo>
                    <a:pt x="1346" y="10411"/>
                    <a:pt x="2263" y="10619"/>
                    <a:pt x="3365" y="10619"/>
                  </a:cubicBezTo>
                  <a:cubicBezTo>
                    <a:pt x="4436" y="10619"/>
                    <a:pt x="5681" y="10422"/>
                    <a:pt x="7054" y="9860"/>
                  </a:cubicBezTo>
                  <a:cubicBezTo>
                    <a:pt x="5958" y="7052"/>
                    <a:pt x="5068" y="4861"/>
                    <a:pt x="5068" y="4861"/>
                  </a:cubicBezTo>
                  <a:cubicBezTo>
                    <a:pt x="5068" y="4861"/>
                    <a:pt x="11961" y="2875"/>
                    <a:pt x="11870" y="958"/>
                  </a:cubicBezTo>
                  <a:cubicBezTo>
                    <a:pt x="11829" y="281"/>
                    <a:pt x="11072" y="0"/>
                    <a:pt x="992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8" name="Google Shape;628;p15"/>
            <p:cNvSpPr/>
            <p:nvPr/>
          </p:nvSpPr>
          <p:spPr>
            <a:xfrm>
              <a:off x="6497425" y="1853525"/>
              <a:ext cx="211150" cy="192975"/>
            </a:xfrm>
            <a:custGeom>
              <a:avLst/>
              <a:gdLst/>
              <a:ahLst/>
              <a:cxnLst/>
              <a:rect l="l" t="t" r="r" b="b"/>
              <a:pathLst>
                <a:path w="8446" h="7719" extrusionOk="0">
                  <a:moveTo>
                    <a:pt x="1136" y="0"/>
                  </a:moveTo>
                  <a:cubicBezTo>
                    <a:pt x="917" y="0"/>
                    <a:pt x="754" y="7"/>
                    <a:pt x="662" y="21"/>
                  </a:cubicBezTo>
                  <a:cubicBezTo>
                    <a:pt x="183" y="820"/>
                    <a:pt x="1" y="1961"/>
                    <a:pt x="1" y="3330"/>
                  </a:cubicBezTo>
                  <a:cubicBezTo>
                    <a:pt x="503" y="3445"/>
                    <a:pt x="1096" y="3536"/>
                    <a:pt x="1507" y="3582"/>
                  </a:cubicBezTo>
                  <a:cubicBezTo>
                    <a:pt x="2420" y="3673"/>
                    <a:pt x="4223" y="3878"/>
                    <a:pt x="4748" y="5933"/>
                  </a:cubicBezTo>
                  <a:cubicBezTo>
                    <a:pt x="4966" y="6817"/>
                    <a:pt x="4055" y="7075"/>
                    <a:pt x="2922" y="7075"/>
                  </a:cubicBezTo>
                  <a:cubicBezTo>
                    <a:pt x="2038" y="7075"/>
                    <a:pt x="1018" y="6917"/>
                    <a:pt x="297" y="6777"/>
                  </a:cubicBezTo>
                  <a:lnTo>
                    <a:pt x="297" y="6777"/>
                  </a:lnTo>
                  <a:cubicBezTo>
                    <a:pt x="320" y="6937"/>
                    <a:pt x="343" y="7119"/>
                    <a:pt x="366" y="7279"/>
                  </a:cubicBezTo>
                  <a:cubicBezTo>
                    <a:pt x="1049" y="7511"/>
                    <a:pt x="1966" y="7719"/>
                    <a:pt x="3068" y="7719"/>
                  </a:cubicBezTo>
                  <a:cubicBezTo>
                    <a:pt x="4139" y="7719"/>
                    <a:pt x="5384" y="7522"/>
                    <a:pt x="6757" y="6960"/>
                  </a:cubicBezTo>
                  <a:cubicBezTo>
                    <a:pt x="5661" y="4152"/>
                    <a:pt x="4771" y="1961"/>
                    <a:pt x="4771" y="1961"/>
                  </a:cubicBezTo>
                  <a:cubicBezTo>
                    <a:pt x="4771" y="1961"/>
                    <a:pt x="6643" y="1413"/>
                    <a:pt x="8446" y="637"/>
                  </a:cubicBezTo>
                  <a:cubicBezTo>
                    <a:pt x="7183" y="336"/>
                    <a:pt x="2715" y="0"/>
                    <a:pt x="113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29" name="Google Shape;629;p15"/>
            <p:cNvSpPr/>
            <p:nvPr/>
          </p:nvSpPr>
          <p:spPr>
            <a:xfrm>
              <a:off x="6498000" y="1781025"/>
              <a:ext cx="291050" cy="146075"/>
            </a:xfrm>
            <a:custGeom>
              <a:avLst/>
              <a:gdLst/>
              <a:ahLst/>
              <a:cxnLst/>
              <a:rect l="l" t="t" r="r" b="b"/>
              <a:pathLst>
                <a:path w="11642" h="5843" extrusionOk="0">
                  <a:moveTo>
                    <a:pt x="9608" y="0"/>
                  </a:moveTo>
                  <a:cubicBezTo>
                    <a:pt x="7549" y="0"/>
                    <a:pt x="4239" y="909"/>
                    <a:pt x="1598" y="2053"/>
                  </a:cubicBezTo>
                  <a:cubicBezTo>
                    <a:pt x="594" y="2487"/>
                    <a:pt x="137" y="3674"/>
                    <a:pt x="0" y="5249"/>
                  </a:cubicBezTo>
                  <a:cubicBezTo>
                    <a:pt x="423" y="5559"/>
                    <a:pt x="1124" y="5843"/>
                    <a:pt x="2276" y="5843"/>
                  </a:cubicBezTo>
                  <a:cubicBezTo>
                    <a:pt x="2989" y="5843"/>
                    <a:pt x="3876" y="5734"/>
                    <a:pt x="4976" y="5454"/>
                  </a:cubicBezTo>
                  <a:cubicBezTo>
                    <a:pt x="4839" y="5089"/>
                    <a:pt x="4748" y="4861"/>
                    <a:pt x="4748" y="4861"/>
                  </a:cubicBezTo>
                  <a:cubicBezTo>
                    <a:pt x="4748" y="4861"/>
                    <a:pt x="11641" y="2875"/>
                    <a:pt x="11550" y="958"/>
                  </a:cubicBezTo>
                  <a:cubicBezTo>
                    <a:pt x="11509" y="281"/>
                    <a:pt x="10752" y="0"/>
                    <a:pt x="960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0" name="Google Shape;630;p15"/>
            <p:cNvSpPr/>
            <p:nvPr/>
          </p:nvSpPr>
          <p:spPr>
            <a:xfrm>
              <a:off x="6509400" y="1781275"/>
              <a:ext cx="276800" cy="89975"/>
            </a:xfrm>
            <a:custGeom>
              <a:avLst/>
              <a:gdLst/>
              <a:ahLst/>
              <a:cxnLst/>
              <a:rect l="l" t="t" r="r" b="b"/>
              <a:pathLst>
                <a:path w="11072" h="3599" extrusionOk="0">
                  <a:moveTo>
                    <a:pt x="9148" y="0"/>
                  </a:moveTo>
                  <a:cubicBezTo>
                    <a:pt x="7091" y="0"/>
                    <a:pt x="3782" y="904"/>
                    <a:pt x="1142" y="2043"/>
                  </a:cubicBezTo>
                  <a:cubicBezTo>
                    <a:pt x="640" y="2272"/>
                    <a:pt x="275" y="2683"/>
                    <a:pt x="1" y="3230"/>
                  </a:cubicBezTo>
                  <a:cubicBezTo>
                    <a:pt x="756" y="3492"/>
                    <a:pt x="1470" y="3598"/>
                    <a:pt x="2210" y="3598"/>
                  </a:cubicBezTo>
                  <a:cubicBezTo>
                    <a:pt x="3147" y="3598"/>
                    <a:pt x="4125" y="3427"/>
                    <a:pt x="5273" y="3185"/>
                  </a:cubicBezTo>
                  <a:cubicBezTo>
                    <a:pt x="7465" y="2728"/>
                    <a:pt x="9770" y="1815"/>
                    <a:pt x="11071" y="834"/>
                  </a:cubicBezTo>
                  <a:cubicBezTo>
                    <a:pt x="10954" y="247"/>
                    <a:pt x="10221" y="0"/>
                    <a:pt x="914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1" name="Google Shape;631;p15"/>
            <p:cNvSpPr/>
            <p:nvPr/>
          </p:nvSpPr>
          <p:spPr>
            <a:xfrm>
              <a:off x="6520250" y="1781225"/>
              <a:ext cx="257375" cy="70500"/>
            </a:xfrm>
            <a:custGeom>
              <a:avLst/>
              <a:gdLst/>
              <a:ahLst/>
              <a:cxnLst/>
              <a:rect l="l" t="t" r="r" b="b"/>
              <a:pathLst>
                <a:path w="10295" h="2820" extrusionOk="0">
                  <a:moveTo>
                    <a:pt x="8718" y="1"/>
                  </a:moveTo>
                  <a:cubicBezTo>
                    <a:pt x="6663" y="1"/>
                    <a:pt x="3354" y="902"/>
                    <a:pt x="708" y="2045"/>
                  </a:cubicBezTo>
                  <a:cubicBezTo>
                    <a:pt x="434" y="2182"/>
                    <a:pt x="206" y="2342"/>
                    <a:pt x="1" y="2570"/>
                  </a:cubicBezTo>
                  <a:cubicBezTo>
                    <a:pt x="626" y="2745"/>
                    <a:pt x="1233" y="2820"/>
                    <a:pt x="1859" y="2820"/>
                  </a:cubicBezTo>
                  <a:cubicBezTo>
                    <a:pt x="2786" y="2820"/>
                    <a:pt x="3754" y="2656"/>
                    <a:pt x="4885" y="2411"/>
                  </a:cubicBezTo>
                  <a:cubicBezTo>
                    <a:pt x="6871" y="2000"/>
                    <a:pt x="8948" y="1224"/>
                    <a:pt x="10295" y="334"/>
                  </a:cubicBezTo>
                  <a:cubicBezTo>
                    <a:pt x="9961" y="103"/>
                    <a:pt x="9411" y="1"/>
                    <a:pt x="871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2" name="Google Shape;632;p15"/>
            <p:cNvSpPr/>
            <p:nvPr/>
          </p:nvSpPr>
          <p:spPr>
            <a:xfrm>
              <a:off x="6509400" y="1781300"/>
              <a:ext cx="276800" cy="89950"/>
            </a:xfrm>
            <a:custGeom>
              <a:avLst/>
              <a:gdLst/>
              <a:ahLst/>
              <a:cxnLst/>
              <a:rect l="l" t="t" r="r" b="b"/>
              <a:pathLst>
                <a:path w="11072" h="3598" extrusionOk="0">
                  <a:moveTo>
                    <a:pt x="9150" y="1"/>
                  </a:moveTo>
                  <a:cubicBezTo>
                    <a:pt x="7096" y="1"/>
                    <a:pt x="3780" y="904"/>
                    <a:pt x="1142" y="2042"/>
                  </a:cubicBezTo>
                  <a:cubicBezTo>
                    <a:pt x="640" y="2271"/>
                    <a:pt x="275" y="2682"/>
                    <a:pt x="1" y="3229"/>
                  </a:cubicBezTo>
                  <a:cubicBezTo>
                    <a:pt x="756" y="3491"/>
                    <a:pt x="1470" y="3597"/>
                    <a:pt x="2210" y="3597"/>
                  </a:cubicBezTo>
                  <a:cubicBezTo>
                    <a:pt x="3147" y="3597"/>
                    <a:pt x="4125" y="3426"/>
                    <a:pt x="5273" y="3184"/>
                  </a:cubicBezTo>
                  <a:cubicBezTo>
                    <a:pt x="7465" y="2727"/>
                    <a:pt x="9770" y="1814"/>
                    <a:pt x="11071" y="833"/>
                  </a:cubicBezTo>
                  <a:cubicBezTo>
                    <a:pt x="11048" y="741"/>
                    <a:pt x="11003" y="650"/>
                    <a:pt x="10957" y="559"/>
                  </a:cubicBezTo>
                  <a:cubicBezTo>
                    <a:pt x="10706" y="810"/>
                    <a:pt x="10090" y="1289"/>
                    <a:pt x="8469" y="2042"/>
                  </a:cubicBezTo>
                  <a:cubicBezTo>
                    <a:pt x="6489" y="2970"/>
                    <a:pt x="4020" y="3396"/>
                    <a:pt x="2971" y="3396"/>
                  </a:cubicBezTo>
                  <a:cubicBezTo>
                    <a:pt x="2678" y="3396"/>
                    <a:pt x="2496" y="3363"/>
                    <a:pt x="2466" y="3298"/>
                  </a:cubicBezTo>
                  <a:cubicBezTo>
                    <a:pt x="2329" y="3001"/>
                    <a:pt x="4292" y="2841"/>
                    <a:pt x="7168" y="2020"/>
                  </a:cubicBezTo>
                  <a:cubicBezTo>
                    <a:pt x="9062" y="1472"/>
                    <a:pt x="10158" y="833"/>
                    <a:pt x="10683" y="308"/>
                  </a:cubicBezTo>
                  <a:cubicBezTo>
                    <a:pt x="10348" y="96"/>
                    <a:pt x="9815" y="1"/>
                    <a:pt x="915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3" name="Google Shape;633;p15"/>
            <p:cNvSpPr/>
            <p:nvPr/>
          </p:nvSpPr>
          <p:spPr>
            <a:xfrm>
              <a:off x="6545350" y="2343075"/>
              <a:ext cx="143250" cy="34875"/>
            </a:xfrm>
            <a:custGeom>
              <a:avLst/>
              <a:gdLst/>
              <a:ahLst/>
              <a:cxnLst/>
              <a:rect l="l" t="t" r="r" b="b"/>
              <a:pathLst>
                <a:path w="5730" h="1395" extrusionOk="0">
                  <a:moveTo>
                    <a:pt x="2854" y="0"/>
                  </a:moveTo>
                  <a:cubicBezTo>
                    <a:pt x="2854" y="0"/>
                    <a:pt x="2808" y="23"/>
                    <a:pt x="2717" y="23"/>
                  </a:cubicBezTo>
                  <a:cubicBezTo>
                    <a:pt x="2626" y="23"/>
                    <a:pt x="2489" y="23"/>
                    <a:pt x="2329" y="69"/>
                  </a:cubicBezTo>
                  <a:cubicBezTo>
                    <a:pt x="2032" y="114"/>
                    <a:pt x="1644" y="228"/>
                    <a:pt x="1256" y="388"/>
                  </a:cubicBezTo>
                  <a:cubicBezTo>
                    <a:pt x="891" y="571"/>
                    <a:pt x="549" y="776"/>
                    <a:pt x="320" y="1004"/>
                  </a:cubicBezTo>
                  <a:cubicBezTo>
                    <a:pt x="115" y="1210"/>
                    <a:pt x="1" y="1392"/>
                    <a:pt x="24" y="1392"/>
                  </a:cubicBezTo>
                  <a:cubicBezTo>
                    <a:pt x="25" y="1394"/>
                    <a:pt x="28" y="1395"/>
                    <a:pt x="31" y="1395"/>
                  </a:cubicBezTo>
                  <a:cubicBezTo>
                    <a:pt x="67" y="1395"/>
                    <a:pt x="200" y="1266"/>
                    <a:pt x="412" y="1118"/>
                  </a:cubicBezTo>
                  <a:cubicBezTo>
                    <a:pt x="640" y="936"/>
                    <a:pt x="1005" y="753"/>
                    <a:pt x="1348" y="616"/>
                  </a:cubicBezTo>
                  <a:cubicBezTo>
                    <a:pt x="1713" y="502"/>
                    <a:pt x="2101" y="411"/>
                    <a:pt x="2375" y="388"/>
                  </a:cubicBezTo>
                  <a:cubicBezTo>
                    <a:pt x="2455" y="377"/>
                    <a:pt x="2523" y="377"/>
                    <a:pt x="2583" y="377"/>
                  </a:cubicBezTo>
                  <a:cubicBezTo>
                    <a:pt x="2643" y="377"/>
                    <a:pt x="2694" y="377"/>
                    <a:pt x="2740" y="365"/>
                  </a:cubicBezTo>
                  <a:lnTo>
                    <a:pt x="3333" y="365"/>
                  </a:lnTo>
                  <a:cubicBezTo>
                    <a:pt x="3630" y="388"/>
                    <a:pt x="4018" y="434"/>
                    <a:pt x="4383" y="548"/>
                  </a:cubicBezTo>
                  <a:cubicBezTo>
                    <a:pt x="4748" y="662"/>
                    <a:pt x="5091" y="845"/>
                    <a:pt x="5319" y="1004"/>
                  </a:cubicBezTo>
                  <a:cubicBezTo>
                    <a:pt x="5552" y="1174"/>
                    <a:pt x="5686" y="1304"/>
                    <a:pt x="5723" y="1304"/>
                  </a:cubicBezTo>
                  <a:cubicBezTo>
                    <a:pt x="5726" y="1304"/>
                    <a:pt x="5728" y="1303"/>
                    <a:pt x="5730" y="1301"/>
                  </a:cubicBezTo>
                  <a:cubicBezTo>
                    <a:pt x="5730" y="1301"/>
                    <a:pt x="5639" y="1118"/>
                    <a:pt x="5410" y="913"/>
                  </a:cubicBezTo>
                  <a:cubicBezTo>
                    <a:pt x="5205" y="685"/>
                    <a:pt x="4840" y="479"/>
                    <a:pt x="4475" y="297"/>
                  </a:cubicBezTo>
                  <a:cubicBezTo>
                    <a:pt x="4087" y="160"/>
                    <a:pt x="3676" y="69"/>
                    <a:pt x="3356" y="46"/>
                  </a:cubicBezTo>
                  <a:cubicBezTo>
                    <a:pt x="3059" y="0"/>
                    <a:pt x="2854" y="0"/>
                    <a:pt x="28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4" name="Google Shape;634;p15"/>
            <p:cNvSpPr/>
            <p:nvPr/>
          </p:nvSpPr>
          <p:spPr>
            <a:xfrm>
              <a:off x="5721375" y="2430375"/>
              <a:ext cx="1317025" cy="856875"/>
            </a:xfrm>
            <a:custGeom>
              <a:avLst/>
              <a:gdLst/>
              <a:ahLst/>
              <a:cxnLst/>
              <a:rect l="l" t="t" r="r" b="b"/>
              <a:pathLst>
                <a:path w="52681" h="34275" extrusionOk="0">
                  <a:moveTo>
                    <a:pt x="30906" y="0"/>
                  </a:moveTo>
                  <a:cubicBezTo>
                    <a:pt x="30906" y="0"/>
                    <a:pt x="27664" y="2580"/>
                    <a:pt x="26934" y="3584"/>
                  </a:cubicBezTo>
                  <a:cubicBezTo>
                    <a:pt x="25245" y="5912"/>
                    <a:pt x="24309" y="5958"/>
                    <a:pt x="22985" y="8491"/>
                  </a:cubicBezTo>
                  <a:cubicBezTo>
                    <a:pt x="22369" y="9678"/>
                    <a:pt x="21456" y="10363"/>
                    <a:pt x="20452" y="11230"/>
                  </a:cubicBezTo>
                  <a:cubicBezTo>
                    <a:pt x="18169" y="13170"/>
                    <a:pt x="15909" y="15111"/>
                    <a:pt x="13627" y="17051"/>
                  </a:cubicBezTo>
                  <a:cubicBezTo>
                    <a:pt x="8605" y="21365"/>
                    <a:pt x="5044" y="24834"/>
                    <a:pt x="0" y="29148"/>
                  </a:cubicBezTo>
                  <a:cubicBezTo>
                    <a:pt x="339" y="29228"/>
                    <a:pt x="3491" y="34275"/>
                    <a:pt x="15607" y="34275"/>
                  </a:cubicBezTo>
                  <a:cubicBezTo>
                    <a:pt x="17381" y="34275"/>
                    <a:pt x="19347" y="34166"/>
                    <a:pt x="21524" y="33919"/>
                  </a:cubicBezTo>
                  <a:cubicBezTo>
                    <a:pt x="38552" y="32001"/>
                    <a:pt x="49257" y="15978"/>
                    <a:pt x="52681" y="9792"/>
                  </a:cubicBezTo>
                  <a:cubicBezTo>
                    <a:pt x="52681" y="9792"/>
                    <a:pt x="49714" y="2488"/>
                    <a:pt x="43984" y="2443"/>
                  </a:cubicBezTo>
                  <a:cubicBezTo>
                    <a:pt x="43984" y="2443"/>
                    <a:pt x="39739" y="5752"/>
                    <a:pt x="39739" y="5752"/>
                  </a:cubicBezTo>
                  <a:cubicBezTo>
                    <a:pt x="40447" y="4428"/>
                    <a:pt x="41725" y="3105"/>
                    <a:pt x="41839" y="1552"/>
                  </a:cubicBezTo>
                  <a:cubicBezTo>
                    <a:pt x="40378" y="1027"/>
                    <a:pt x="39077" y="639"/>
                    <a:pt x="37502" y="366"/>
                  </a:cubicBezTo>
                  <a:cubicBezTo>
                    <a:pt x="35630" y="46"/>
                    <a:pt x="30906" y="0"/>
                    <a:pt x="3090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5" name="Google Shape;635;p15"/>
            <p:cNvSpPr/>
            <p:nvPr/>
          </p:nvSpPr>
          <p:spPr>
            <a:xfrm>
              <a:off x="5986150" y="2540500"/>
              <a:ext cx="1052250" cy="660250"/>
            </a:xfrm>
            <a:custGeom>
              <a:avLst/>
              <a:gdLst/>
              <a:ahLst/>
              <a:cxnLst/>
              <a:rect l="l" t="t" r="r" b="b"/>
              <a:pathLst>
                <a:path w="42090" h="26410" extrusionOk="0">
                  <a:moveTo>
                    <a:pt x="15704" y="1"/>
                  </a:moveTo>
                  <a:lnTo>
                    <a:pt x="15704" y="1"/>
                  </a:lnTo>
                  <a:cubicBezTo>
                    <a:pt x="14403" y="1553"/>
                    <a:pt x="13558" y="1872"/>
                    <a:pt x="12394" y="4086"/>
                  </a:cubicBezTo>
                  <a:cubicBezTo>
                    <a:pt x="11778" y="5273"/>
                    <a:pt x="10865" y="5958"/>
                    <a:pt x="9861" y="6825"/>
                  </a:cubicBezTo>
                  <a:cubicBezTo>
                    <a:pt x="7578" y="8765"/>
                    <a:pt x="5318" y="10706"/>
                    <a:pt x="3036" y="12646"/>
                  </a:cubicBezTo>
                  <a:cubicBezTo>
                    <a:pt x="2488" y="13148"/>
                    <a:pt x="1917" y="13627"/>
                    <a:pt x="1347" y="14107"/>
                  </a:cubicBezTo>
                  <a:cubicBezTo>
                    <a:pt x="1278" y="14335"/>
                    <a:pt x="1233" y="14586"/>
                    <a:pt x="1187" y="14814"/>
                  </a:cubicBezTo>
                  <a:cubicBezTo>
                    <a:pt x="0" y="21753"/>
                    <a:pt x="10614" y="24675"/>
                    <a:pt x="21296" y="26409"/>
                  </a:cubicBezTo>
                  <a:cubicBezTo>
                    <a:pt x="32343" y="20977"/>
                    <a:pt x="39419" y="10203"/>
                    <a:pt x="42090" y="5387"/>
                  </a:cubicBezTo>
                  <a:cubicBezTo>
                    <a:pt x="42090" y="5387"/>
                    <a:pt x="40994" y="2694"/>
                    <a:pt x="38849" y="571"/>
                  </a:cubicBezTo>
                  <a:cubicBezTo>
                    <a:pt x="38429" y="2959"/>
                    <a:pt x="35418" y="10914"/>
                    <a:pt x="23884" y="10914"/>
                  </a:cubicBezTo>
                  <a:cubicBezTo>
                    <a:pt x="23510" y="10914"/>
                    <a:pt x="23127" y="10905"/>
                    <a:pt x="22734" y="10888"/>
                  </a:cubicBezTo>
                  <a:cubicBezTo>
                    <a:pt x="12759" y="10432"/>
                    <a:pt x="14152" y="3721"/>
                    <a:pt x="15704"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6" name="Google Shape;636;p15"/>
            <p:cNvSpPr/>
            <p:nvPr/>
          </p:nvSpPr>
          <p:spPr>
            <a:xfrm>
              <a:off x="6537950" y="2439500"/>
              <a:ext cx="229400" cy="153125"/>
            </a:xfrm>
            <a:custGeom>
              <a:avLst/>
              <a:gdLst/>
              <a:ahLst/>
              <a:cxnLst/>
              <a:rect l="l" t="t" r="r" b="b"/>
              <a:pathLst>
                <a:path w="9176" h="6125" extrusionOk="0">
                  <a:moveTo>
                    <a:pt x="4908" y="1"/>
                  </a:moveTo>
                  <a:lnTo>
                    <a:pt x="4908" y="1"/>
                  </a:lnTo>
                  <a:cubicBezTo>
                    <a:pt x="5843" y="434"/>
                    <a:pt x="6642" y="982"/>
                    <a:pt x="6848" y="1712"/>
                  </a:cubicBezTo>
                  <a:cubicBezTo>
                    <a:pt x="7418" y="3789"/>
                    <a:pt x="0" y="6004"/>
                    <a:pt x="0" y="6004"/>
                  </a:cubicBezTo>
                  <a:cubicBezTo>
                    <a:pt x="0" y="6004"/>
                    <a:pt x="881" y="6124"/>
                    <a:pt x="2056" y="6124"/>
                  </a:cubicBezTo>
                  <a:cubicBezTo>
                    <a:pt x="3334" y="6124"/>
                    <a:pt x="4961" y="5982"/>
                    <a:pt x="6186" y="5387"/>
                  </a:cubicBezTo>
                  <a:cubicBezTo>
                    <a:pt x="6665" y="5136"/>
                    <a:pt x="7144" y="4839"/>
                    <a:pt x="7601" y="4520"/>
                  </a:cubicBezTo>
                  <a:cubicBezTo>
                    <a:pt x="8286" y="3470"/>
                    <a:pt x="9085" y="2397"/>
                    <a:pt x="9176" y="1187"/>
                  </a:cubicBezTo>
                  <a:cubicBezTo>
                    <a:pt x="7715" y="685"/>
                    <a:pt x="6437" y="274"/>
                    <a:pt x="4908"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7" name="Google Shape;637;p15"/>
            <p:cNvSpPr/>
            <p:nvPr/>
          </p:nvSpPr>
          <p:spPr>
            <a:xfrm>
              <a:off x="6436950" y="2454125"/>
              <a:ext cx="79325" cy="58900"/>
            </a:xfrm>
            <a:custGeom>
              <a:avLst/>
              <a:gdLst/>
              <a:ahLst/>
              <a:cxnLst/>
              <a:rect l="l" t="t" r="r" b="b"/>
              <a:pathLst>
                <a:path w="3173" h="2356" extrusionOk="0">
                  <a:moveTo>
                    <a:pt x="2857" y="0"/>
                  </a:moveTo>
                  <a:cubicBezTo>
                    <a:pt x="2702" y="0"/>
                    <a:pt x="2499" y="82"/>
                    <a:pt x="2328" y="237"/>
                  </a:cubicBezTo>
                  <a:cubicBezTo>
                    <a:pt x="2054" y="465"/>
                    <a:pt x="1940" y="739"/>
                    <a:pt x="2077" y="876"/>
                  </a:cubicBezTo>
                  <a:cubicBezTo>
                    <a:pt x="2121" y="913"/>
                    <a:pt x="2183" y="931"/>
                    <a:pt x="2256" y="931"/>
                  </a:cubicBezTo>
                  <a:cubicBezTo>
                    <a:pt x="2413" y="931"/>
                    <a:pt x="2621" y="849"/>
                    <a:pt x="2808" y="694"/>
                  </a:cubicBezTo>
                  <a:cubicBezTo>
                    <a:pt x="3081" y="465"/>
                    <a:pt x="3173" y="192"/>
                    <a:pt x="3036" y="55"/>
                  </a:cubicBezTo>
                  <a:cubicBezTo>
                    <a:pt x="2992" y="18"/>
                    <a:pt x="2930" y="0"/>
                    <a:pt x="2857" y="0"/>
                  </a:cubicBezTo>
                  <a:close/>
                  <a:moveTo>
                    <a:pt x="1274" y="1062"/>
                  </a:moveTo>
                  <a:cubicBezTo>
                    <a:pt x="1057" y="1062"/>
                    <a:pt x="770" y="1179"/>
                    <a:pt x="525" y="1378"/>
                  </a:cubicBezTo>
                  <a:cubicBezTo>
                    <a:pt x="137" y="1698"/>
                    <a:pt x="0" y="2086"/>
                    <a:pt x="183" y="2269"/>
                  </a:cubicBezTo>
                  <a:cubicBezTo>
                    <a:pt x="242" y="2328"/>
                    <a:pt x="330" y="2356"/>
                    <a:pt x="434" y="2356"/>
                  </a:cubicBezTo>
                  <a:cubicBezTo>
                    <a:pt x="651" y="2356"/>
                    <a:pt x="940" y="2234"/>
                    <a:pt x="1187" y="2018"/>
                  </a:cubicBezTo>
                  <a:cubicBezTo>
                    <a:pt x="1575" y="1721"/>
                    <a:pt x="1712" y="1333"/>
                    <a:pt x="1529" y="1150"/>
                  </a:cubicBezTo>
                  <a:cubicBezTo>
                    <a:pt x="1469" y="1090"/>
                    <a:pt x="1380" y="1062"/>
                    <a:pt x="1274" y="106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8" name="Google Shape;638;p15"/>
            <p:cNvSpPr/>
            <p:nvPr/>
          </p:nvSpPr>
          <p:spPr>
            <a:xfrm>
              <a:off x="5706525" y="2820725"/>
              <a:ext cx="997500" cy="469725"/>
            </a:xfrm>
            <a:custGeom>
              <a:avLst/>
              <a:gdLst/>
              <a:ahLst/>
              <a:cxnLst/>
              <a:rect l="l" t="t" r="r" b="b"/>
              <a:pathLst>
                <a:path w="39900" h="18789" extrusionOk="0">
                  <a:moveTo>
                    <a:pt x="23623" y="0"/>
                  </a:moveTo>
                  <a:cubicBezTo>
                    <a:pt x="20150" y="0"/>
                    <a:pt x="16950" y="529"/>
                    <a:pt x="14997" y="798"/>
                  </a:cubicBezTo>
                  <a:lnTo>
                    <a:pt x="1" y="13192"/>
                  </a:lnTo>
                  <a:cubicBezTo>
                    <a:pt x="334" y="13270"/>
                    <a:pt x="3405" y="18788"/>
                    <a:pt x="15490" y="18788"/>
                  </a:cubicBezTo>
                  <a:cubicBezTo>
                    <a:pt x="17453" y="18788"/>
                    <a:pt x="19653" y="18643"/>
                    <a:pt x="22118" y="18305"/>
                  </a:cubicBezTo>
                  <a:cubicBezTo>
                    <a:pt x="28441" y="17437"/>
                    <a:pt x="35357" y="15543"/>
                    <a:pt x="39899" y="12142"/>
                  </a:cubicBezTo>
                  <a:cubicBezTo>
                    <a:pt x="38355" y="2047"/>
                    <a:pt x="30459" y="0"/>
                    <a:pt x="236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39" name="Google Shape;639;p15"/>
            <p:cNvSpPr/>
            <p:nvPr/>
          </p:nvSpPr>
          <p:spPr>
            <a:xfrm>
              <a:off x="6078000" y="3081875"/>
              <a:ext cx="47400" cy="90900"/>
            </a:xfrm>
            <a:custGeom>
              <a:avLst/>
              <a:gdLst/>
              <a:ahLst/>
              <a:cxnLst/>
              <a:rect l="l" t="t" r="r" b="b"/>
              <a:pathLst>
                <a:path w="1896" h="3636" extrusionOk="0">
                  <a:moveTo>
                    <a:pt x="64" y="0"/>
                  </a:moveTo>
                  <a:cubicBezTo>
                    <a:pt x="55" y="0"/>
                    <a:pt x="49" y="3"/>
                    <a:pt x="47" y="7"/>
                  </a:cubicBezTo>
                  <a:cubicBezTo>
                    <a:pt x="1" y="98"/>
                    <a:pt x="412" y="418"/>
                    <a:pt x="686" y="806"/>
                  </a:cubicBezTo>
                  <a:cubicBezTo>
                    <a:pt x="800" y="1034"/>
                    <a:pt x="960" y="1239"/>
                    <a:pt x="1005" y="1399"/>
                  </a:cubicBezTo>
                  <a:cubicBezTo>
                    <a:pt x="1097" y="1582"/>
                    <a:pt x="1142" y="1696"/>
                    <a:pt x="1142" y="1696"/>
                  </a:cubicBezTo>
                  <a:cubicBezTo>
                    <a:pt x="1142" y="1696"/>
                    <a:pt x="1188" y="1810"/>
                    <a:pt x="1256" y="1970"/>
                  </a:cubicBezTo>
                  <a:cubicBezTo>
                    <a:pt x="1348" y="2129"/>
                    <a:pt x="1416" y="2381"/>
                    <a:pt x="1485" y="2609"/>
                  </a:cubicBezTo>
                  <a:cubicBezTo>
                    <a:pt x="1622" y="3111"/>
                    <a:pt x="1599" y="3613"/>
                    <a:pt x="1690" y="3636"/>
                  </a:cubicBezTo>
                  <a:cubicBezTo>
                    <a:pt x="1758" y="3636"/>
                    <a:pt x="1895" y="3111"/>
                    <a:pt x="1873" y="2563"/>
                  </a:cubicBezTo>
                  <a:cubicBezTo>
                    <a:pt x="1827" y="2289"/>
                    <a:pt x="1804" y="1993"/>
                    <a:pt x="1736" y="1810"/>
                  </a:cubicBezTo>
                  <a:cubicBezTo>
                    <a:pt x="1667" y="1605"/>
                    <a:pt x="1622" y="1468"/>
                    <a:pt x="1622" y="1468"/>
                  </a:cubicBezTo>
                  <a:cubicBezTo>
                    <a:pt x="1622" y="1468"/>
                    <a:pt x="1553" y="1353"/>
                    <a:pt x="1439" y="1171"/>
                  </a:cubicBezTo>
                  <a:cubicBezTo>
                    <a:pt x="1348" y="988"/>
                    <a:pt x="1165" y="783"/>
                    <a:pt x="982" y="577"/>
                  </a:cubicBezTo>
                  <a:cubicBezTo>
                    <a:pt x="609" y="204"/>
                    <a:pt x="161" y="0"/>
                    <a:pt x="6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0" name="Google Shape;640;p15"/>
            <p:cNvSpPr/>
            <p:nvPr/>
          </p:nvSpPr>
          <p:spPr>
            <a:xfrm>
              <a:off x="5862875" y="3188175"/>
              <a:ext cx="138700" cy="78875"/>
            </a:xfrm>
            <a:custGeom>
              <a:avLst/>
              <a:gdLst/>
              <a:ahLst/>
              <a:cxnLst/>
              <a:rect l="l" t="t" r="r" b="b"/>
              <a:pathLst>
                <a:path w="5548" h="3155" extrusionOk="0">
                  <a:moveTo>
                    <a:pt x="46" y="0"/>
                  </a:moveTo>
                  <a:lnTo>
                    <a:pt x="46" y="0"/>
                  </a:lnTo>
                  <a:cubicBezTo>
                    <a:pt x="1" y="23"/>
                    <a:pt x="46" y="228"/>
                    <a:pt x="138" y="548"/>
                  </a:cubicBezTo>
                  <a:cubicBezTo>
                    <a:pt x="229" y="868"/>
                    <a:pt x="434" y="1256"/>
                    <a:pt x="708" y="1621"/>
                  </a:cubicBezTo>
                  <a:cubicBezTo>
                    <a:pt x="982" y="1963"/>
                    <a:pt x="1325" y="2283"/>
                    <a:pt x="1599" y="2465"/>
                  </a:cubicBezTo>
                  <a:cubicBezTo>
                    <a:pt x="1872" y="2671"/>
                    <a:pt x="2078" y="2762"/>
                    <a:pt x="2078" y="2762"/>
                  </a:cubicBezTo>
                  <a:cubicBezTo>
                    <a:pt x="2078" y="2762"/>
                    <a:pt x="2146" y="2785"/>
                    <a:pt x="2238" y="2831"/>
                  </a:cubicBezTo>
                  <a:cubicBezTo>
                    <a:pt x="2329" y="2853"/>
                    <a:pt x="2443" y="2922"/>
                    <a:pt x="2626" y="2968"/>
                  </a:cubicBezTo>
                  <a:cubicBezTo>
                    <a:pt x="2945" y="3082"/>
                    <a:pt x="3379" y="3150"/>
                    <a:pt x="3835" y="3150"/>
                  </a:cubicBezTo>
                  <a:cubicBezTo>
                    <a:pt x="3894" y="3153"/>
                    <a:pt x="3952" y="3155"/>
                    <a:pt x="4011" y="3155"/>
                  </a:cubicBezTo>
                  <a:cubicBezTo>
                    <a:pt x="4389" y="3155"/>
                    <a:pt x="4768" y="3095"/>
                    <a:pt x="5045" y="3036"/>
                  </a:cubicBezTo>
                  <a:cubicBezTo>
                    <a:pt x="5365" y="2945"/>
                    <a:pt x="5547" y="2853"/>
                    <a:pt x="5547" y="2808"/>
                  </a:cubicBezTo>
                  <a:cubicBezTo>
                    <a:pt x="5547" y="2800"/>
                    <a:pt x="5522" y="2798"/>
                    <a:pt x="5476" y="2798"/>
                  </a:cubicBezTo>
                  <a:cubicBezTo>
                    <a:pt x="5385" y="2798"/>
                    <a:pt x="5213" y="2808"/>
                    <a:pt x="5000" y="2808"/>
                  </a:cubicBezTo>
                  <a:cubicBezTo>
                    <a:pt x="4867" y="2817"/>
                    <a:pt x="4719" y="2823"/>
                    <a:pt x="4562" y="2823"/>
                  </a:cubicBezTo>
                  <a:cubicBezTo>
                    <a:pt x="4340" y="2823"/>
                    <a:pt x="4099" y="2812"/>
                    <a:pt x="3858" y="2785"/>
                  </a:cubicBezTo>
                  <a:cubicBezTo>
                    <a:pt x="3447" y="2716"/>
                    <a:pt x="3059" y="2625"/>
                    <a:pt x="2785" y="2488"/>
                  </a:cubicBezTo>
                  <a:cubicBezTo>
                    <a:pt x="2626" y="2443"/>
                    <a:pt x="2534" y="2374"/>
                    <a:pt x="2443" y="2351"/>
                  </a:cubicBezTo>
                  <a:cubicBezTo>
                    <a:pt x="2375" y="2306"/>
                    <a:pt x="2329" y="2283"/>
                    <a:pt x="2329" y="2283"/>
                  </a:cubicBezTo>
                  <a:cubicBezTo>
                    <a:pt x="2329" y="2283"/>
                    <a:pt x="2146" y="2214"/>
                    <a:pt x="1872" y="2055"/>
                  </a:cubicBezTo>
                  <a:cubicBezTo>
                    <a:pt x="1599" y="1918"/>
                    <a:pt x="1279" y="1666"/>
                    <a:pt x="1005" y="1370"/>
                  </a:cubicBezTo>
                  <a:cubicBezTo>
                    <a:pt x="708" y="1073"/>
                    <a:pt x="480" y="731"/>
                    <a:pt x="320" y="457"/>
                  </a:cubicBezTo>
                  <a:cubicBezTo>
                    <a:pt x="183" y="183"/>
                    <a:pt x="69" y="0"/>
                    <a:pt x="4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1" name="Google Shape;641;p15"/>
            <p:cNvSpPr/>
            <p:nvPr/>
          </p:nvSpPr>
          <p:spPr>
            <a:xfrm>
              <a:off x="5706525" y="2880125"/>
              <a:ext cx="997500" cy="410325"/>
            </a:xfrm>
            <a:custGeom>
              <a:avLst/>
              <a:gdLst/>
              <a:ahLst/>
              <a:cxnLst/>
              <a:rect l="l" t="t" r="r" b="b"/>
              <a:pathLst>
                <a:path w="39900" h="16413" extrusionOk="0">
                  <a:moveTo>
                    <a:pt x="30383" y="0"/>
                  </a:moveTo>
                  <a:cubicBezTo>
                    <a:pt x="30373" y="0"/>
                    <a:pt x="30484" y="51"/>
                    <a:pt x="30746" y="156"/>
                  </a:cubicBezTo>
                  <a:cubicBezTo>
                    <a:pt x="32504" y="887"/>
                    <a:pt x="35722" y="3808"/>
                    <a:pt x="34124" y="6639"/>
                  </a:cubicBezTo>
                  <a:cubicBezTo>
                    <a:pt x="33491" y="7737"/>
                    <a:pt x="31907" y="8032"/>
                    <a:pt x="30057" y="8032"/>
                  </a:cubicBezTo>
                  <a:cubicBezTo>
                    <a:pt x="27907" y="8032"/>
                    <a:pt x="25397" y="7633"/>
                    <a:pt x="23597" y="7633"/>
                  </a:cubicBezTo>
                  <a:cubicBezTo>
                    <a:pt x="22985" y="7633"/>
                    <a:pt x="22455" y="7679"/>
                    <a:pt x="22050" y="7803"/>
                  </a:cubicBezTo>
                  <a:cubicBezTo>
                    <a:pt x="19448" y="8602"/>
                    <a:pt x="16846" y="11934"/>
                    <a:pt x="12646" y="12710"/>
                  </a:cubicBezTo>
                  <a:cubicBezTo>
                    <a:pt x="12189" y="12792"/>
                    <a:pt x="11745" y="12828"/>
                    <a:pt x="11317" y="12828"/>
                  </a:cubicBezTo>
                  <a:cubicBezTo>
                    <a:pt x="7788" y="12828"/>
                    <a:pt x="5319" y="10359"/>
                    <a:pt x="5319" y="10359"/>
                  </a:cubicBezTo>
                  <a:cubicBezTo>
                    <a:pt x="5319" y="10359"/>
                    <a:pt x="3767" y="9811"/>
                    <a:pt x="1735" y="9378"/>
                  </a:cubicBezTo>
                  <a:lnTo>
                    <a:pt x="1" y="10816"/>
                  </a:lnTo>
                  <a:cubicBezTo>
                    <a:pt x="334" y="10894"/>
                    <a:pt x="3405" y="16412"/>
                    <a:pt x="15490" y="16412"/>
                  </a:cubicBezTo>
                  <a:cubicBezTo>
                    <a:pt x="17453" y="16412"/>
                    <a:pt x="19653" y="16267"/>
                    <a:pt x="22118" y="15929"/>
                  </a:cubicBezTo>
                  <a:cubicBezTo>
                    <a:pt x="28441" y="15061"/>
                    <a:pt x="35357" y="13167"/>
                    <a:pt x="39899" y="9766"/>
                  </a:cubicBezTo>
                  <a:cubicBezTo>
                    <a:pt x="39854" y="9492"/>
                    <a:pt x="39808" y="9241"/>
                    <a:pt x="39762" y="8967"/>
                  </a:cubicBezTo>
                  <a:cubicBezTo>
                    <a:pt x="39739" y="8898"/>
                    <a:pt x="39717" y="8807"/>
                    <a:pt x="39717" y="8716"/>
                  </a:cubicBezTo>
                  <a:cubicBezTo>
                    <a:pt x="39671" y="8556"/>
                    <a:pt x="39625" y="8373"/>
                    <a:pt x="39603" y="8191"/>
                  </a:cubicBezTo>
                  <a:cubicBezTo>
                    <a:pt x="39580" y="8100"/>
                    <a:pt x="39557" y="8031"/>
                    <a:pt x="39534" y="7940"/>
                  </a:cubicBezTo>
                  <a:cubicBezTo>
                    <a:pt x="39488" y="7757"/>
                    <a:pt x="39443" y="7597"/>
                    <a:pt x="39397" y="7438"/>
                  </a:cubicBezTo>
                  <a:cubicBezTo>
                    <a:pt x="39374" y="7346"/>
                    <a:pt x="39351" y="7278"/>
                    <a:pt x="39329" y="7209"/>
                  </a:cubicBezTo>
                  <a:cubicBezTo>
                    <a:pt x="39260" y="6981"/>
                    <a:pt x="39169" y="6753"/>
                    <a:pt x="39100" y="6525"/>
                  </a:cubicBezTo>
                  <a:cubicBezTo>
                    <a:pt x="39009" y="6296"/>
                    <a:pt x="38941" y="6091"/>
                    <a:pt x="38849" y="5863"/>
                  </a:cubicBezTo>
                  <a:cubicBezTo>
                    <a:pt x="38826" y="5794"/>
                    <a:pt x="38804" y="5749"/>
                    <a:pt x="38758" y="5680"/>
                  </a:cubicBezTo>
                  <a:cubicBezTo>
                    <a:pt x="38712" y="5520"/>
                    <a:pt x="38644" y="5383"/>
                    <a:pt x="38575" y="5246"/>
                  </a:cubicBezTo>
                  <a:cubicBezTo>
                    <a:pt x="38530" y="5178"/>
                    <a:pt x="38507" y="5109"/>
                    <a:pt x="38484" y="5041"/>
                  </a:cubicBezTo>
                  <a:cubicBezTo>
                    <a:pt x="38416" y="4881"/>
                    <a:pt x="38324" y="4744"/>
                    <a:pt x="38256" y="4607"/>
                  </a:cubicBezTo>
                  <a:cubicBezTo>
                    <a:pt x="38233" y="4562"/>
                    <a:pt x="38210" y="4493"/>
                    <a:pt x="38165" y="4448"/>
                  </a:cubicBezTo>
                  <a:cubicBezTo>
                    <a:pt x="38073" y="4265"/>
                    <a:pt x="37959" y="4059"/>
                    <a:pt x="37845" y="3900"/>
                  </a:cubicBezTo>
                  <a:cubicBezTo>
                    <a:pt x="37797" y="4238"/>
                    <a:pt x="37671" y="4455"/>
                    <a:pt x="37439" y="4455"/>
                  </a:cubicBezTo>
                  <a:cubicBezTo>
                    <a:pt x="37232" y="4455"/>
                    <a:pt x="36941" y="4285"/>
                    <a:pt x="36544" y="3877"/>
                  </a:cubicBezTo>
                  <a:cubicBezTo>
                    <a:pt x="34408" y="1625"/>
                    <a:pt x="30440" y="0"/>
                    <a:pt x="303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2" name="Google Shape;642;p15"/>
            <p:cNvSpPr/>
            <p:nvPr/>
          </p:nvSpPr>
          <p:spPr>
            <a:xfrm>
              <a:off x="5864600" y="3093975"/>
              <a:ext cx="277350" cy="144500"/>
            </a:xfrm>
            <a:custGeom>
              <a:avLst/>
              <a:gdLst/>
              <a:ahLst/>
              <a:cxnLst/>
              <a:rect l="l" t="t" r="r" b="b"/>
              <a:pathLst>
                <a:path w="11094" h="5780" extrusionOk="0">
                  <a:moveTo>
                    <a:pt x="7720" y="0"/>
                  </a:moveTo>
                  <a:cubicBezTo>
                    <a:pt x="5524" y="0"/>
                    <a:pt x="0" y="3745"/>
                    <a:pt x="0" y="3745"/>
                  </a:cubicBezTo>
                  <a:cubicBezTo>
                    <a:pt x="0" y="3745"/>
                    <a:pt x="2066" y="5780"/>
                    <a:pt x="4630" y="5780"/>
                  </a:cubicBezTo>
                  <a:cubicBezTo>
                    <a:pt x="5162" y="5780"/>
                    <a:pt x="5716" y="5692"/>
                    <a:pt x="6277" y="5480"/>
                  </a:cubicBezTo>
                  <a:cubicBezTo>
                    <a:pt x="11093" y="3654"/>
                    <a:pt x="9861" y="1006"/>
                    <a:pt x="8263" y="116"/>
                  </a:cubicBezTo>
                  <a:cubicBezTo>
                    <a:pt x="8120" y="36"/>
                    <a:pt x="7936" y="0"/>
                    <a:pt x="7720"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3" name="Google Shape;643;p15"/>
            <p:cNvSpPr/>
            <p:nvPr/>
          </p:nvSpPr>
          <p:spPr>
            <a:xfrm>
              <a:off x="5864600" y="3094050"/>
              <a:ext cx="277350" cy="143225"/>
            </a:xfrm>
            <a:custGeom>
              <a:avLst/>
              <a:gdLst/>
              <a:ahLst/>
              <a:cxnLst/>
              <a:rect l="l" t="t" r="r" b="b"/>
              <a:pathLst>
                <a:path w="11094" h="5729" extrusionOk="0">
                  <a:moveTo>
                    <a:pt x="7729" y="0"/>
                  </a:moveTo>
                  <a:cubicBezTo>
                    <a:pt x="5570" y="0"/>
                    <a:pt x="146" y="3659"/>
                    <a:pt x="0" y="3742"/>
                  </a:cubicBezTo>
                  <a:cubicBezTo>
                    <a:pt x="23" y="3742"/>
                    <a:pt x="23" y="3765"/>
                    <a:pt x="23" y="3765"/>
                  </a:cubicBezTo>
                  <a:cubicBezTo>
                    <a:pt x="92" y="3834"/>
                    <a:pt x="434" y="4153"/>
                    <a:pt x="959" y="4496"/>
                  </a:cubicBezTo>
                  <a:cubicBezTo>
                    <a:pt x="1926" y="4142"/>
                    <a:pt x="5511" y="2881"/>
                    <a:pt x="7314" y="2881"/>
                  </a:cubicBezTo>
                  <a:cubicBezTo>
                    <a:pt x="7725" y="2881"/>
                    <a:pt x="8044" y="2947"/>
                    <a:pt x="8217" y="3103"/>
                  </a:cubicBezTo>
                  <a:cubicBezTo>
                    <a:pt x="8925" y="3765"/>
                    <a:pt x="6802" y="4975"/>
                    <a:pt x="5273" y="5728"/>
                  </a:cubicBezTo>
                  <a:cubicBezTo>
                    <a:pt x="5592" y="5683"/>
                    <a:pt x="5935" y="5591"/>
                    <a:pt x="6277" y="5477"/>
                  </a:cubicBezTo>
                  <a:cubicBezTo>
                    <a:pt x="11093" y="3651"/>
                    <a:pt x="9861" y="1003"/>
                    <a:pt x="8263" y="113"/>
                  </a:cubicBezTo>
                  <a:cubicBezTo>
                    <a:pt x="8122" y="36"/>
                    <a:pt x="7941" y="0"/>
                    <a:pt x="77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4" name="Google Shape;644;p15"/>
            <p:cNvSpPr/>
            <p:nvPr/>
          </p:nvSpPr>
          <p:spPr>
            <a:xfrm>
              <a:off x="5877625" y="3368200"/>
              <a:ext cx="542800" cy="775225"/>
            </a:xfrm>
            <a:custGeom>
              <a:avLst/>
              <a:gdLst/>
              <a:ahLst/>
              <a:cxnLst/>
              <a:rect l="l" t="t" r="r" b="b"/>
              <a:pathLst>
                <a:path w="21712" h="31009" extrusionOk="0">
                  <a:moveTo>
                    <a:pt x="17766" y="1"/>
                  </a:moveTo>
                  <a:cubicBezTo>
                    <a:pt x="15753" y="1"/>
                    <a:pt x="13304" y="2026"/>
                    <a:pt x="12512" y="4372"/>
                  </a:cubicBezTo>
                  <a:cubicBezTo>
                    <a:pt x="12398" y="4737"/>
                    <a:pt x="9340" y="15259"/>
                    <a:pt x="7696" y="17245"/>
                  </a:cubicBezTo>
                  <a:cubicBezTo>
                    <a:pt x="6076" y="19254"/>
                    <a:pt x="4615" y="22198"/>
                    <a:pt x="4615" y="22198"/>
                  </a:cubicBezTo>
                  <a:cubicBezTo>
                    <a:pt x="4588" y="22199"/>
                    <a:pt x="4560" y="22199"/>
                    <a:pt x="4531" y="22199"/>
                  </a:cubicBezTo>
                  <a:cubicBezTo>
                    <a:pt x="4153" y="22199"/>
                    <a:pt x="3593" y="22161"/>
                    <a:pt x="3016" y="22161"/>
                  </a:cubicBezTo>
                  <a:cubicBezTo>
                    <a:pt x="1561" y="22161"/>
                    <a:pt x="1" y="22404"/>
                    <a:pt x="1009" y="24116"/>
                  </a:cubicBezTo>
                  <a:cubicBezTo>
                    <a:pt x="1445" y="24889"/>
                    <a:pt x="2278" y="25111"/>
                    <a:pt x="3132" y="25111"/>
                  </a:cubicBezTo>
                  <a:cubicBezTo>
                    <a:pt x="3261" y="25111"/>
                    <a:pt x="3391" y="25106"/>
                    <a:pt x="3519" y="25097"/>
                  </a:cubicBezTo>
                  <a:cubicBezTo>
                    <a:pt x="3519" y="25097"/>
                    <a:pt x="3542" y="30986"/>
                    <a:pt x="7719" y="31009"/>
                  </a:cubicBezTo>
                  <a:cubicBezTo>
                    <a:pt x="7729" y="31009"/>
                    <a:pt x="7740" y="31009"/>
                    <a:pt x="7750" y="31009"/>
                  </a:cubicBezTo>
                  <a:cubicBezTo>
                    <a:pt x="11884" y="31009"/>
                    <a:pt x="9386" y="26422"/>
                    <a:pt x="9385" y="26421"/>
                  </a:cubicBezTo>
                  <a:lnTo>
                    <a:pt x="9385" y="26421"/>
                  </a:lnTo>
                  <a:cubicBezTo>
                    <a:pt x="9386" y="26421"/>
                    <a:pt x="10525" y="27886"/>
                    <a:pt x="11145" y="27886"/>
                  </a:cubicBezTo>
                  <a:cubicBezTo>
                    <a:pt x="11222" y="27886"/>
                    <a:pt x="11291" y="27863"/>
                    <a:pt x="11348" y="27813"/>
                  </a:cubicBezTo>
                  <a:cubicBezTo>
                    <a:pt x="11896" y="27357"/>
                    <a:pt x="10253" y="24184"/>
                    <a:pt x="10253" y="24184"/>
                  </a:cubicBezTo>
                  <a:cubicBezTo>
                    <a:pt x="10253" y="24184"/>
                    <a:pt x="12421" y="23317"/>
                    <a:pt x="11029" y="20851"/>
                  </a:cubicBezTo>
                  <a:cubicBezTo>
                    <a:pt x="11029" y="20851"/>
                    <a:pt x="21711" y="6494"/>
                    <a:pt x="20364" y="2180"/>
                  </a:cubicBezTo>
                  <a:cubicBezTo>
                    <a:pt x="19874" y="629"/>
                    <a:pt x="18888" y="1"/>
                    <a:pt x="1776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5" name="Google Shape;645;p15"/>
            <p:cNvSpPr/>
            <p:nvPr/>
          </p:nvSpPr>
          <p:spPr>
            <a:xfrm>
              <a:off x="5961025" y="3751375"/>
              <a:ext cx="138125" cy="394525"/>
            </a:xfrm>
            <a:custGeom>
              <a:avLst/>
              <a:gdLst/>
              <a:ahLst/>
              <a:cxnLst/>
              <a:rect l="l" t="t" r="r" b="b"/>
              <a:pathLst>
                <a:path w="5525" h="15781" extrusionOk="0">
                  <a:moveTo>
                    <a:pt x="5502" y="1"/>
                  </a:moveTo>
                  <a:cubicBezTo>
                    <a:pt x="5456" y="1"/>
                    <a:pt x="5273" y="571"/>
                    <a:pt x="4703" y="1279"/>
                  </a:cubicBezTo>
                  <a:cubicBezTo>
                    <a:pt x="4429" y="1644"/>
                    <a:pt x="4086" y="2032"/>
                    <a:pt x="3721" y="2466"/>
                  </a:cubicBezTo>
                  <a:cubicBezTo>
                    <a:pt x="3333" y="2900"/>
                    <a:pt x="2968" y="3425"/>
                    <a:pt x="2648" y="3904"/>
                  </a:cubicBezTo>
                  <a:cubicBezTo>
                    <a:pt x="2283" y="4406"/>
                    <a:pt x="1941" y="4885"/>
                    <a:pt x="1598" y="5365"/>
                  </a:cubicBezTo>
                  <a:cubicBezTo>
                    <a:pt x="1279" y="5821"/>
                    <a:pt x="982" y="6301"/>
                    <a:pt x="777" y="6711"/>
                  </a:cubicBezTo>
                  <a:cubicBezTo>
                    <a:pt x="571" y="7145"/>
                    <a:pt x="434" y="7510"/>
                    <a:pt x="343" y="7761"/>
                  </a:cubicBezTo>
                  <a:cubicBezTo>
                    <a:pt x="320" y="7898"/>
                    <a:pt x="275" y="8012"/>
                    <a:pt x="252" y="8081"/>
                  </a:cubicBezTo>
                  <a:cubicBezTo>
                    <a:pt x="229" y="8149"/>
                    <a:pt x="229" y="8172"/>
                    <a:pt x="229" y="8172"/>
                  </a:cubicBezTo>
                  <a:cubicBezTo>
                    <a:pt x="229" y="8172"/>
                    <a:pt x="206" y="8332"/>
                    <a:pt x="138" y="8606"/>
                  </a:cubicBezTo>
                  <a:cubicBezTo>
                    <a:pt x="115" y="8743"/>
                    <a:pt x="92" y="8903"/>
                    <a:pt x="69" y="9108"/>
                  </a:cubicBezTo>
                  <a:cubicBezTo>
                    <a:pt x="69" y="9199"/>
                    <a:pt x="46" y="9291"/>
                    <a:pt x="46" y="9405"/>
                  </a:cubicBezTo>
                  <a:cubicBezTo>
                    <a:pt x="46" y="9519"/>
                    <a:pt x="24" y="9633"/>
                    <a:pt x="24" y="9747"/>
                  </a:cubicBezTo>
                  <a:cubicBezTo>
                    <a:pt x="1" y="10204"/>
                    <a:pt x="46" y="10751"/>
                    <a:pt x="138" y="11345"/>
                  </a:cubicBezTo>
                  <a:cubicBezTo>
                    <a:pt x="275" y="11916"/>
                    <a:pt x="412" y="12509"/>
                    <a:pt x="663" y="13102"/>
                  </a:cubicBezTo>
                  <a:cubicBezTo>
                    <a:pt x="1119" y="14267"/>
                    <a:pt x="2009" y="15271"/>
                    <a:pt x="2922" y="15590"/>
                  </a:cubicBezTo>
                  <a:cubicBezTo>
                    <a:pt x="3269" y="15737"/>
                    <a:pt x="3602" y="15780"/>
                    <a:pt x="3861" y="15780"/>
                  </a:cubicBezTo>
                  <a:cubicBezTo>
                    <a:pt x="3926" y="15780"/>
                    <a:pt x="3986" y="15778"/>
                    <a:pt x="4041" y="15773"/>
                  </a:cubicBezTo>
                  <a:cubicBezTo>
                    <a:pt x="4315" y="15750"/>
                    <a:pt x="4452" y="15705"/>
                    <a:pt x="4452" y="15682"/>
                  </a:cubicBezTo>
                  <a:cubicBezTo>
                    <a:pt x="4452" y="15663"/>
                    <a:pt x="4404" y="15661"/>
                    <a:pt x="4319" y="15661"/>
                  </a:cubicBezTo>
                  <a:cubicBezTo>
                    <a:pt x="4300" y="15661"/>
                    <a:pt x="4279" y="15661"/>
                    <a:pt x="4256" y="15661"/>
                  </a:cubicBezTo>
                  <a:cubicBezTo>
                    <a:pt x="4008" y="15661"/>
                    <a:pt x="3546" y="15651"/>
                    <a:pt x="3014" y="15408"/>
                  </a:cubicBezTo>
                  <a:cubicBezTo>
                    <a:pt x="2192" y="15043"/>
                    <a:pt x="1393" y="14061"/>
                    <a:pt x="1005" y="12966"/>
                  </a:cubicBezTo>
                  <a:cubicBezTo>
                    <a:pt x="800" y="12418"/>
                    <a:pt x="685" y="11824"/>
                    <a:pt x="594" y="11276"/>
                  </a:cubicBezTo>
                  <a:cubicBezTo>
                    <a:pt x="526" y="10729"/>
                    <a:pt x="480" y="10204"/>
                    <a:pt x="526" y="9770"/>
                  </a:cubicBezTo>
                  <a:cubicBezTo>
                    <a:pt x="526" y="9656"/>
                    <a:pt x="526" y="9542"/>
                    <a:pt x="549" y="9450"/>
                  </a:cubicBezTo>
                  <a:cubicBezTo>
                    <a:pt x="549" y="9336"/>
                    <a:pt x="571" y="9245"/>
                    <a:pt x="571" y="9154"/>
                  </a:cubicBezTo>
                  <a:cubicBezTo>
                    <a:pt x="617" y="8994"/>
                    <a:pt x="617" y="8834"/>
                    <a:pt x="663" y="8697"/>
                  </a:cubicBezTo>
                  <a:cubicBezTo>
                    <a:pt x="708" y="8446"/>
                    <a:pt x="754" y="8309"/>
                    <a:pt x="754" y="8309"/>
                  </a:cubicBezTo>
                  <a:cubicBezTo>
                    <a:pt x="754" y="8309"/>
                    <a:pt x="754" y="8286"/>
                    <a:pt x="777" y="8218"/>
                  </a:cubicBezTo>
                  <a:cubicBezTo>
                    <a:pt x="800" y="8149"/>
                    <a:pt x="822" y="8058"/>
                    <a:pt x="845" y="7921"/>
                  </a:cubicBezTo>
                  <a:cubicBezTo>
                    <a:pt x="914" y="7670"/>
                    <a:pt x="1051" y="7328"/>
                    <a:pt x="1233" y="6940"/>
                  </a:cubicBezTo>
                  <a:cubicBezTo>
                    <a:pt x="1416" y="6529"/>
                    <a:pt x="1667" y="6072"/>
                    <a:pt x="1964" y="5616"/>
                  </a:cubicBezTo>
                  <a:cubicBezTo>
                    <a:pt x="2283" y="5136"/>
                    <a:pt x="2626" y="4634"/>
                    <a:pt x="2968" y="4132"/>
                  </a:cubicBezTo>
                  <a:cubicBezTo>
                    <a:pt x="3288" y="3584"/>
                    <a:pt x="3584" y="3105"/>
                    <a:pt x="3949" y="2649"/>
                  </a:cubicBezTo>
                  <a:cubicBezTo>
                    <a:pt x="4292" y="2215"/>
                    <a:pt x="4634" y="1781"/>
                    <a:pt x="4885" y="1393"/>
                  </a:cubicBezTo>
                  <a:cubicBezTo>
                    <a:pt x="5136" y="1005"/>
                    <a:pt x="5319" y="663"/>
                    <a:pt x="5410" y="412"/>
                  </a:cubicBezTo>
                  <a:cubicBezTo>
                    <a:pt x="5479" y="161"/>
                    <a:pt x="5524" y="1"/>
                    <a:pt x="55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6" name="Google Shape;646;p15"/>
            <p:cNvSpPr/>
            <p:nvPr/>
          </p:nvSpPr>
          <p:spPr>
            <a:xfrm>
              <a:off x="5985575" y="4032700"/>
              <a:ext cx="118700" cy="114100"/>
            </a:xfrm>
            <a:custGeom>
              <a:avLst/>
              <a:gdLst/>
              <a:ahLst/>
              <a:cxnLst/>
              <a:rect l="l" t="t" r="r" b="b"/>
              <a:pathLst>
                <a:path w="4748" h="4564" extrusionOk="0">
                  <a:moveTo>
                    <a:pt x="73" y="0"/>
                  </a:moveTo>
                  <a:cubicBezTo>
                    <a:pt x="71" y="0"/>
                    <a:pt x="70" y="0"/>
                    <a:pt x="69" y="1"/>
                  </a:cubicBezTo>
                  <a:cubicBezTo>
                    <a:pt x="0" y="23"/>
                    <a:pt x="183" y="891"/>
                    <a:pt x="525" y="1735"/>
                  </a:cubicBezTo>
                  <a:cubicBezTo>
                    <a:pt x="685" y="2146"/>
                    <a:pt x="890" y="2557"/>
                    <a:pt x="1073" y="2854"/>
                  </a:cubicBezTo>
                  <a:cubicBezTo>
                    <a:pt x="1164" y="3014"/>
                    <a:pt x="1256" y="3128"/>
                    <a:pt x="1301" y="3196"/>
                  </a:cubicBezTo>
                  <a:cubicBezTo>
                    <a:pt x="1370" y="3287"/>
                    <a:pt x="1393" y="3333"/>
                    <a:pt x="1393" y="3333"/>
                  </a:cubicBezTo>
                  <a:cubicBezTo>
                    <a:pt x="1393" y="3333"/>
                    <a:pt x="1438" y="3379"/>
                    <a:pt x="1507" y="3447"/>
                  </a:cubicBezTo>
                  <a:cubicBezTo>
                    <a:pt x="1598" y="3516"/>
                    <a:pt x="1666" y="3630"/>
                    <a:pt x="1826" y="3744"/>
                  </a:cubicBezTo>
                  <a:cubicBezTo>
                    <a:pt x="2077" y="3995"/>
                    <a:pt x="2488" y="4246"/>
                    <a:pt x="2922" y="4429"/>
                  </a:cubicBezTo>
                  <a:cubicBezTo>
                    <a:pt x="3198" y="4525"/>
                    <a:pt x="3482" y="4563"/>
                    <a:pt x="3739" y="4563"/>
                  </a:cubicBezTo>
                  <a:cubicBezTo>
                    <a:pt x="3908" y="4563"/>
                    <a:pt x="4065" y="4547"/>
                    <a:pt x="4200" y="4520"/>
                  </a:cubicBezTo>
                  <a:cubicBezTo>
                    <a:pt x="4542" y="4452"/>
                    <a:pt x="4748" y="4383"/>
                    <a:pt x="4748" y="4337"/>
                  </a:cubicBezTo>
                  <a:cubicBezTo>
                    <a:pt x="4725" y="4315"/>
                    <a:pt x="4497" y="4315"/>
                    <a:pt x="4177" y="4315"/>
                  </a:cubicBezTo>
                  <a:cubicBezTo>
                    <a:pt x="3858" y="4315"/>
                    <a:pt x="3447" y="4246"/>
                    <a:pt x="3059" y="4064"/>
                  </a:cubicBezTo>
                  <a:cubicBezTo>
                    <a:pt x="2694" y="3881"/>
                    <a:pt x="2374" y="3630"/>
                    <a:pt x="2169" y="3402"/>
                  </a:cubicBezTo>
                  <a:cubicBezTo>
                    <a:pt x="2054" y="3287"/>
                    <a:pt x="1963" y="3173"/>
                    <a:pt x="1918" y="3105"/>
                  </a:cubicBezTo>
                  <a:cubicBezTo>
                    <a:pt x="1849" y="3036"/>
                    <a:pt x="1826" y="2991"/>
                    <a:pt x="1826" y="2991"/>
                  </a:cubicBezTo>
                  <a:cubicBezTo>
                    <a:pt x="1826" y="2991"/>
                    <a:pt x="1781" y="2945"/>
                    <a:pt x="1735" y="2877"/>
                  </a:cubicBezTo>
                  <a:cubicBezTo>
                    <a:pt x="1666" y="2808"/>
                    <a:pt x="1575" y="2717"/>
                    <a:pt x="1484" y="2580"/>
                  </a:cubicBezTo>
                  <a:cubicBezTo>
                    <a:pt x="1301" y="2329"/>
                    <a:pt x="1073" y="1964"/>
                    <a:pt x="868" y="1576"/>
                  </a:cubicBezTo>
                  <a:cubicBezTo>
                    <a:pt x="462" y="810"/>
                    <a:pt x="168" y="0"/>
                    <a:pt x="7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7" name="Google Shape;647;p15"/>
            <p:cNvSpPr/>
            <p:nvPr/>
          </p:nvSpPr>
          <p:spPr>
            <a:xfrm>
              <a:off x="6033500" y="4015025"/>
              <a:ext cx="101025" cy="123525"/>
            </a:xfrm>
            <a:custGeom>
              <a:avLst/>
              <a:gdLst/>
              <a:ahLst/>
              <a:cxnLst/>
              <a:rect l="l" t="t" r="r" b="b"/>
              <a:pathLst>
                <a:path w="4041" h="4941" extrusionOk="0">
                  <a:moveTo>
                    <a:pt x="2991" y="0"/>
                  </a:moveTo>
                  <a:cubicBezTo>
                    <a:pt x="2945" y="23"/>
                    <a:pt x="2991" y="342"/>
                    <a:pt x="3082" y="799"/>
                  </a:cubicBezTo>
                  <a:cubicBezTo>
                    <a:pt x="3173" y="1255"/>
                    <a:pt x="3310" y="1872"/>
                    <a:pt x="3424" y="2488"/>
                  </a:cubicBezTo>
                  <a:cubicBezTo>
                    <a:pt x="3516" y="3081"/>
                    <a:pt x="3561" y="3721"/>
                    <a:pt x="3424" y="4086"/>
                  </a:cubicBezTo>
                  <a:cubicBezTo>
                    <a:pt x="3356" y="4268"/>
                    <a:pt x="3265" y="4337"/>
                    <a:pt x="3196" y="4360"/>
                  </a:cubicBezTo>
                  <a:cubicBezTo>
                    <a:pt x="3128" y="4405"/>
                    <a:pt x="3082" y="4405"/>
                    <a:pt x="3082" y="4405"/>
                  </a:cubicBezTo>
                  <a:cubicBezTo>
                    <a:pt x="3082" y="4405"/>
                    <a:pt x="3062" y="4415"/>
                    <a:pt x="3014" y="4415"/>
                  </a:cubicBezTo>
                  <a:cubicBezTo>
                    <a:pt x="2991" y="4415"/>
                    <a:pt x="2960" y="4413"/>
                    <a:pt x="2922" y="4405"/>
                  </a:cubicBezTo>
                  <a:cubicBezTo>
                    <a:pt x="2808" y="4405"/>
                    <a:pt x="2671" y="4382"/>
                    <a:pt x="2466" y="4291"/>
                  </a:cubicBezTo>
                  <a:cubicBezTo>
                    <a:pt x="2100" y="4109"/>
                    <a:pt x="1644" y="3698"/>
                    <a:pt x="1279" y="3218"/>
                  </a:cubicBezTo>
                  <a:cubicBezTo>
                    <a:pt x="891" y="2739"/>
                    <a:pt x="571" y="2214"/>
                    <a:pt x="366" y="1803"/>
                  </a:cubicBezTo>
                  <a:cubicBezTo>
                    <a:pt x="168" y="1385"/>
                    <a:pt x="76" y="1094"/>
                    <a:pt x="28" y="1094"/>
                  </a:cubicBezTo>
                  <a:cubicBezTo>
                    <a:pt x="27" y="1094"/>
                    <a:pt x="25" y="1095"/>
                    <a:pt x="23" y="1096"/>
                  </a:cubicBezTo>
                  <a:cubicBezTo>
                    <a:pt x="1" y="1096"/>
                    <a:pt x="23" y="1415"/>
                    <a:pt x="183" y="1872"/>
                  </a:cubicBezTo>
                  <a:cubicBezTo>
                    <a:pt x="343" y="2328"/>
                    <a:pt x="594" y="2922"/>
                    <a:pt x="959" y="3447"/>
                  </a:cubicBezTo>
                  <a:cubicBezTo>
                    <a:pt x="1324" y="3994"/>
                    <a:pt x="1781" y="4474"/>
                    <a:pt x="2237" y="4725"/>
                  </a:cubicBezTo>
                  <a:cubicBezTo>
                    <a:pt x="2488" y="4862"/>
                    <a:pt x="2717" y="4930"/>
                    <a:pt x="2877" y="4930"/>
                  </a:cubicBezTo>
                  <a:cubicBezTo>
                    <a:pt x="2930" y="4938"/>
                    <a:pt x="2978" y="4940"/>
                    <a:pt x="3019" y="4940"/>
                  </a:cubicBezTo>
                  <a:cubicBezTo>
                    <a:pt x="3100" y="4940"/>
                    <a:pt x="3150" y="4930"/>
                    <a:pt x="3150" y="4930"/>
                  </a:cubicBezTo>
                  <a:cubicBezTo>
                    <a:pt x="3150" y="4930"/>
                    <a:pt x="3173" y="4930"/>
                    <a:pt x="3242" y="4907"/>
                  </a:cubicBezTo>
                  <a:cubicBezTo>
                    <a:pt x="3287" y="4907"/>
                    <a:pt x="3356" y="4885"/>
                    <a:pt x="3447" y="4839"/>
                  </a:cubicBezTo>
                  <a:cubicBezTo>
                    <a:pt x="3630" y="4748"/>
                    <a:pt x="3835" y="4519"/>
                    <a:pt x="3904" y="4246"/>
                  </a:cubicBezTo>
                  <a:cubicBezTo>
                    <a:pt x="4041" y="3675"/>
                    <a:pt x="3926" y="3036"/>
                    <a:pt x="3790" y="2420"/>
                  </a:cubicBezTo>
                  <a:cubicBezTo>
                    <a:pt x="3630" y="1780"/>
                    <a:pt x="3447" y="1187"/>
                    <a:pt x="3287" y="753"/>
                  </a:cubicBezTo>
                  <a:cubicBezTo>
                    <a:pt x="3128" y="297"/>
                    <a:pt x="3036" y="0"/>
                    <a:pt x="299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8" name="Google Shape;648;p15"/>
            <p:cNvSpPr/>
            <p:nvPr/>
          </p:nvSpPr>
          <p:spPr>
            <a:xfrm>
              <a:off x="6112250" y="3972000"/>
              <a:ext cx="59950" cy="103100"/>
            </a:xfrm>
            <a:custGeom>
              <a:avLst/>
              <a:gdLst/>
              <a:ahLst/>
              <a:cxnLst/>
              <a:rect l="l" t="t" r="r" b="b"/>
              <a:pathLst>
                <a:path w="2398" h="4124" extrusionOk="0">
                  <a:moveTo>
                    <a:pt x="856" y="1"/>
                  </a:moveTo>
                  <a:cubicBezTo>
                    <a:pt x="849" y="1"/>
                    <a:pt x="845" y="4"/>
                    <a:pt x="845" y="9"/>
                  </a:cubicBezTo>
                  <a:cubicBezTo>
                    <a:pt x="822" y="32"/>
                    <a:pt x="913" y="192"/>
                    <a:pt x="1028" y="511"/>
                  </a:cubicBezTo>
                  <a:cubicBezTo>
                    <a:pt x="1119" y="808"/>
                    <a:pt x="1256" y="1219"/>
                    <a:pt x="1393" y="1630"/>
                  </a:cubicBezTo>
                  <a:cubicBezTo>
                    <a:pt x="1530" y="2041"/>
                    <a:pt x="1644" y="2451"/>
                    <a:pt x="1735" y="2748"/>
                  </a:cubicBezTo>
                  <a:cubicBezTo>
                    <a:pt x="1826" y="3045"/>
                    <a:pt x="1826" y="3228"/>
                    <a:pt x="1826" y="3228"/>
                  </a:cubicBezTo>
                  <a:cubicBezTo>
                    <a:pt x="1826" y="3228"/>
                    <a:pt x="1849" y="3273"/>
                    <a:pt x="1849" y="3364"/>
                  </a:cubicBezTo>
                  <a:cubicBezTo>
                    <a:pt x="1872" y="3433"/>
                    <a:pt x="1872" y="3570"/>
                    <a:pt x="1849" y="3616"/>
                  </a:cubicBezTo>
                  <a:cubicBezTo>
                    <a:pt x="1849" y="3638"/>
                    <a:pt x="1849" y="3638"/>
                    <a:pt x="1826" y="3638"/>
                  </a:cubicBezTo>
                  <a:cubicBezTo>
                    <a:pt x="1826" y="3648"/>
                    <a:pt x="1815" y="3653"/>
                    <a:pt x="1796" y="3653"/>
                  </a:cubicBezTo>
                  <a:cubicBezTo>
                    <a:pt x="1770" y="3653"/>
                    <a:pt x="1730" y="3642"/>
                    <a:pt x="1689" y="3616"/>
                  </a:cubicBezTo>
                  <a:cubicBezTo>
                    <a:pt x="1530" y="3570"/>
                    <a:pt x="1347" y="3479"/>
                    <a:pt x="1187" y="3342"/>
                  </a:cubicBezTo>
                  <a:cubicBezTo>
                    <a:pt x="868" y="3113"/>
                    <a:pt x="571" y="2794"/>
                    <a:pt x="366" y="2566"/>
                  </a:cubicBezTo>
                  <a:cubicBezTo>
                    <a:pt x="183" y="2315"/>
                    <a:pt x="69" y="2132"/>
                    <a:pt x="46" y="2132"/>
                  </a:cubicBezTo>
                  <a:lnTo>
                    <a:pt x="46" y="2132"/>
                  </a:lnTo>
                  <a:cubicBezTo>
                    <a:pt x="0" y="2155"/>
                    <a:pt x="46" y="2383"/>
                    <a:pt x="206" y="2680"/>
                  </a:cubicBezTo>
                  <a:cubicBezTo>
                    <a:pt x="343" y="2976"/>
                    <a:pt x="617" y="3342"/>
                    <a:pt x="936" y="3638"/>
                  </a:cubicBezTo>
                  <a:cubicBezTo>
                    <a:pt x="1119" y="3798"/>
                    <a:pt x="1301" y="3935"/>
                    <a:pt x="1507" y="4049"/>
                  </a:cubicBezTo>
                  <a:cubicBezTo>
                    <a:pt x="1600" y="4086"/>
                    <a:pt x="1708" y="4124"/>
                    <a:pt x="1832" y="4124"/>
                  </a:cubicBezTo>
                  <a:cubicBezTo>
                    <a:pt x="1860" y="4124"/>
                    <a:pt x="1888" y="4122"/>
                    <a:pt x="1918" y="4118"/>
                  </a:cubicBezTo>
                  <a:cubicBezTo>
                    <a:pt x="2100" y="4095"/>
                    <a:pt x="2237" y="3958"/>
                    <a:pt x="2306" y="3821"/>
                  </a:cubicBezTo>
                  <a:cubicBezTo>
                    <a:pt x="2397" y="3570"/>
                    <a:pt x="2374" y="3433"/>
                    <a:pt x="2374" y="3319"/>
                  </a:cubicBezTo>
                  <a:cubicBezTo>
                    <a:pt x="2374" y="3205"/>
                    <a:pt x="2374" y="3159"/>
                    <a:pt x="2374" y="3159"/>
                  </a:cubicBezTo>
                  <a:cubicBezTo>
                    <a:pt x="2374" y="3159"/>
                    <a:pt x="2329" y="2908"/>
                    <a:pt x="2214" y="2588"/>
                  </a:cubicBezTo>
                  <a:cubicBezTo>
                    <a:pt x="2100" y="2292"/>
                    <a:pt x="1918" y="1881"/>
                    <a:pt x="1758" y="1493"/>
                  </a:cubicBezTo>
                  <a:cubicBezTo>
                    <a:pt x="1575" y="1105"/>
                    <a:pt x="1370" y="717"/>
                    <a:pt x="1210" y="420"/>
                  </a:cubicBezTo>
                  <a:cubicBezTo>
                    <a:pt x="1119" y="283"/>
                    <a:pt x="1050" y="169"/>
                    <a:pt x="982" y="100"/>
                  </a:cubicBezTo>
                  <a:cubicBezTo>
                    <a:pt x="930" y="31"/>
                    <a:pt x="877" y="1"/>
                    <a:pt x="8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49" name="Google Shape;649;p15"/>
            <p:cNvSpPr/>
            <p:nvPr/>
          </p:nvSpPr>
          <p:spPr>
            <a:xfrm>
              <a:off x="6127075" y="3876900"/>
              <a:ext cx="42250" cy="96725"/>
            </a:xfrm>
            <a:custGeom>
              <a:avLst/>
              <a:gdLst/>
              <a:ahLst/>
              <a:cxnLst/>
              <a:rect l="l" t="t" r="r" b="b"/>
              <a:pathLst>
                <a:path w="1690" h="3869" extrusionOk="0">
                  <a:moveTo>
                    <a:pt x="759" y="1"/>
                  </a:moveTo>
                  <a:cubicBezTo>
                    <a:pt x="757" y="1"/>
                    <a:pt x="756" y="1"/>
                    <a:pt x="754" y="1"/>
                  </a:cubicBezTo>
                  <a:cubicBezTo>
                    <a:pt x="686" y="24"/>
                    <a:pt x="823" y="595"/>
                    <a:pt x="982" y="1143"/>
                  </a:cubicBezTo>
                  <a:cubicBezTo>
                    <a:pt x="1051" y="1417"/>
                    <a:pt x="1119" y="1690"/>
                    <a:pt x="1142" y="1873"/>
                  </a:cubicBezTo>
                  <a:cubicBezTo>
                    <a:pt x="1165" y="2078"/>
                    <a:pt x="1165" y="2193"/>
                    <a:pt x="1165" y="2193"/>
                  </a:cubicBezTo>
                  <a:cubicBezTo>
                    <a:pt x="1165" y="2193"/>
                    <a:pt x="1233" y="2695"/>
                    <a:pt x="868" y="3106"/>
                  </a:cubicBezTo>
                  <a:cubicBezTo>
                    <a:pt x="549" y="3516"/>
                    <a:pt x="1" y="3768"/>
                    <a:pt x="47" y="3859"/>
                  </a:cubicBezTo>
                  <a:cubicBezTo>
                    <a:pt x="50" y="3865"/>
                    <a:pt x="63" y="3868"/>
                    <a:pt x="85" y="3868"/>
                  </a:cubicBezTo>
                  <a:cubicBezTo>
                    <a:pt x="226" y="3868"/>
                    <a:pt x="727" y="3732"/>
                    <a:pt x="1142" y="3357"/>
                  </a:cubicBezTo>
                  <a:cubicBezTo>
                    <a:pt x="1393" y="3151"/>
                    <a:pt x="1599" y="2854"/>
                    <a:pt x="1644" y="2603"/>
                  </a:cubicBezTo>
                  <a:cubicBezTo>
                    <a:pt x="1667" y="2466"/>
                    <a:pt x="1667" y="2375"/>
                    <a:pt x="1690" y="2307"/>
                  </a:cubicBezTo>
                  <a:cubicBezTo>
                    <a:pt x="1690" y="2215"/>
                    <a:pt x="1690" y="2193"/>
                    <a:pt x="1690" y="2193"/>
                  </a:cubicBezTo>
                  <a:cubicBezTo>
                    <a:pt x="1690" y="2193"/>
                    <a:pt x="1690" y="2010"/>
                    <a:pt x="1621" y="1782"/>
                  </a:cubicBezTo>
                  <a:cubicBezTo>
                    <a:pt x="1553" y="1553"/>
                    <a:pt x="1462" y="1280"/>
                    <a:pt x="1348" y="1006"/>
                  </a:cubicBezTo>
                  <a:cubicBezTo>
                    <a:pt x="1102" y="492"/>
                    <a:pt x="835" y="1"/>
                    <a:pt x="75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0" name="Google Shape;650;p15"/>
            <p:cNvSpPr/>
            <p:nvPr/>
          </p:nvSpPr>
          <p:spPr>
            <a:xfrm>
              <a:off x="5891975" y="3919575"/>
              <a:ext cx="89625" cy="74025"/>
            </a:xfrm>
            <a:custGeom>
              <a:avLst/>
              <a:gdLst/>
              <a:ahLst/>
              <a:cxnLst/>
              <a:rect l="l" t="t" r="r" b="b"/>
              <a:pathLst>
                <a:path w="3585" h="2961" extrusionOk="0">
                  <a:moveTo>
                    <a:pt x="3549" y="1"/>
                  </a:moveTo>
                  <a:cubicBezTo>
                    <a:pt x="3496" y="1"/>
                    <a:pt x="3375" y="215"/>
                    <a:pt x="3082" y="257"/>
                  </a:cubicBezTo>
                  <a:cubicBezTo>
                    <a:pt x="3028" y="265"/>
                    <a:pt x="2970" y="268"/>
                    <a:pt x="2911" y="268"/>
                  </a:cubicBezTo>
                  <a:cubicBezTo>
                    <a:pt x="2594" y="268"/>
                    <a:pt x="2207" y="178"/>
                    <a:pt x="1804" y="120"/>
                  </a:cubicBezTo>
                  <a:cubicBezTo>
                    <a:pt x="1599" y="83"/>
                    <a:pt x="1394" y="46"/>
                    <a:pt x="1189" y="46"/>
                  </a:cubicBezTo>
                  <a:cubicBezTo>
                    <a:pt x="1143" y="46"/>
                    <a:pt x="1097" y="48"/>
                    <a:pt x="1051" y="52"/>
                  </a:cubicBezTo>
                  <a:cubicBezTo>
                    <a:pt x="800" y="52"/>
                    <a:pt x="526" y="166"/>
                    <a:pt x="343" y="349"/>
                  </a:cubicBezTo>
                  <a:cubicBezTo>
                    <a:pt x="252" y="417"/>
                    <a:pt x="206" y="508"/>
                    <a:pt x="161" y="600"/>
                  </a:cubicBezTo>
                  <a:cubicBezTo>
                    <a:pt x="115" y="668"/>
                    <a:pt x="69" y="737"/>
                    <a:pt x="47" y="805"/>
                  </a:cubicBezTo>
                  <a:cubicBezTo>
                    <a:pt x="24" y="942"/>
                    <a:pt x="1" y="1033"/>
                    <a:pt x="1" y="1033"/>
                  </a:cubicBezTo>
                  <a:cubicBezTo>
                    <a:pt x="1" y="1033"/>
                    <a:pt x="1" y="1102"/>
                    <a:pt x="24" y="1239"/>
                  </a:cubicBezTo>
                  <a:cubicBezTo>
                    <a:pt x="24" y="1307"/>
                    <a:pt x="47" y="1399"/>
                    <a:pt x="92" y="1467"/>
                  </a:cubicBezTo>
                  <a:cubicBezTo>
                    <a:pt x="115" y="1558"/>
                    <a:pt x="161" y="1650"/>
                    <a:pt x="229" y="1741"/>
                  </a:cubicBezTo>
                  <a:cubicBezTo>
                    <a:pt x="435" y="2106"/>
                    <a:pt x="868" y="2449"/>
                    <a:pt x="1325" y="2654"/>
                  </a:cubicBezTo>
                  <a:cubicBezTo>
                    <a:pt x="1715" y="2849"/>
                    <a:pt x="2138" y="2961"/>
                    <a:pt x="2495" y="2961"/>
                  </a:cubicBezTo>
                  <a:cubicBezTo>
                    <a:pt x="2556" y="2961"/>
                    <a:pt x="2615" y="2957"/>
                    <a:pt x="2671" y="2951"/>
                  </a:cubicBezTo>
                  <a:cubicBezTo>
                    <a:pt x="3082" y="2905"/>
                    <a:pt x="3265" y="2700"/>
                    <a:pt x="3242" y="2700"/>
                  </a:cubicBezTo>
                  <a:cubicBezTo>
                    <a:pt x="3238" y="2692"/>
                    <a:pt x="3229" y="2689"/>
                    <a:pt x="3215" y="2689"/>
                  </a:cubicBezTo>
                  <a:cubicBezTo>
                    <a:pt x="3153" y="2689"/>
                    <a:pt x="2997" y="2748"/>
                    <a:pt x="2763" y="2748"/>
                  </a:cubicBezTo>
                  <a:cubicBezTo>
                    <a:pt x="2734" y="2748"/>
                    <a:pt x="2703" y="2747"/>
                    <a:pt x="2671" y="2745"/>
                  </a:cubicBezTo>
                  <a:cubicBezTo>
                    <a:pt x="2329" y="2722"/>
                    <a:pt x="1895" y="2563"/>
                    <a:pt x="1507" y="2334"/>
                  </a:cubicBezTo>
                  <a:cubicBezTo>
                    <a:pt x="1119" y="2083"/>
                    <a:pt x="777" y="1764"/>
                    <a:pt x="640" y="1490"/>
                  </a:cubicBezTo>
                  <a:cubicBezTo>
                    <a:pt x="503" y="1216"/>
                    <a:pt x="549" y="1056"/>
                    <a:pt x="549" y="1056"/>
                  </a:cubicBezTo>
                  <a:cubicBezTo>
                    <a:pt x="549" y="1056"/>
                    <a:pt x="549" y="1033"/>
                    <a:pt x="571" y="965"/>
                  </a:cubicBezTo>
                  <a:cubicBezTo>
                    <a:pt x="549" y="919"/>
                    <a:pt x="571" y="874"/>
                    <a:pt x="617" y="828"/>
                  </a:cubicBezTo>
                  <a:cubicBezTo>
                    <a:pt x="640" y="782"/>
                    <a:pt x="663" y="737"/>
                    <a:pt x="708" y="691"/>
                  </a:cubicBezTo>
                  <a:cubicBezTo>
                    <a:pt x="796" y="533"/>
                    <a:pt x="1101" y="469"/>
                    <a:pt x="1444" y="469"/>
                  </a:cubicBezTo>
                  <a:cubicBezTo>
                    <a:pt x="1547" y="469"/>
                    <a:pt x="1653" y="475"/>
                    <a:pt x="1758" y="486"/>
                  </a:cubicBezTo>
                  <a:cubicBezTo>
                    <a:pt x="2034" y="499"/>
                    <a:pt x="2316" y="527"/>
                    <a:pt x="2581" y="527"/>
                  </a:cubicBezTo>
                  <a:cubicBezTo>
                    <a:pt x="2777" y="527"/>
                    <a:pt x="2963" y="511"/>
                    <a:pt x="3128" y="463"/>
                  </a:cubicBezTo>
                  <a:cubicBezTo>
                    <a:pt x="3219" y="417"/>
                    <a:pt x="3311" y="371"/>
                    <a:pt x="3379" y="326"/>
                  </a:cubicBezTo>
                  <a:cubicBezTo>
                    <a:pt x="3425" y="257"/>
                    <a:pt x="3493" y="234"/>
                    <a:pt x="3516" y="166"/>
                  </a:cubicBezTo>
                  <a:cubicBezTo>
                    <a:pt x="3562" y="75"/>
                    <a:pt x="3584" y="6"/>
                    <a:pt x="3562" y="6"/>
                  </a:cubicBezTo>
                  <a:cubicBezTo>
                    <a:pt x="3558" y="2"/>
                    <a:pt x="3554" y="1"/>
                    <a:pt x="35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1" name="Google Shape;651;p15"/>
            <p:cNvSpPr/>
            <p:nvPr/>
          </p:nvSpPr>
          <p:spPr>
            <a:xfrm>
              <a:off x="5894825" y="3368200"/>
              <a:ext cx="525600" cy="775225"/>
            </a:xfrm>
            <a:custGeom>
              <a:avLst/>
              <a:gdLst/>
              <a:ahLst/>
              <a:cxnLst/>
              <a:rect l="l" t="t" r="r" b="b"/>
              <a:pathLst>
                <a:path w="21024" h="31009" extrusionOk="0">
                  <a:moveTo>
                    <a:pt x="17078" y="1"/>
                  </a:moveTo>
                  <a:cubicBezTo>
                    <a:pt x="15065" y="1"/>
                    <a:pt x="12616" y="2026"/>
                    <a:pt x="11824" y="4372"/>
                  </a:cubicBezTo>
                  <a:cubicBezTo>
                    <a:pt x="11802" y="4440"/>
                    <a:pt x="11688" y="4874"/>
                    <a:pt x="11482" y="5536"/>
                  </a:cubicBezTo>
                  <a:cubicBezTo>
                    <a:pt x="12043" y="5464"/>
                    <a:pt x="12688" y="5400"/>
                    <a:pt x="13331" y="5400"/>
                  </a:cubicBezTo>
                  <a:cubicBezTo>
                    <a:pt x="14522" y="5400"/>
                    <a:pt x="15707" y="5618"/>
                    <a:pt x="16344" y="6403"/>
                  </a:cubicBezTo>
                  <a:cubicBezTo>
                    <a:pt x="17919" y="8366"/>
                    <a:pt x="14130" y="13821"/>
                    <a:pt x="10638" y="15967"/>
                  </a:cubicBezTo>
                  <a:cubicBezTo>
                    <a:pt x="10199" y="16237"/>
                    <a:pt x="9841" y="16355"/>
                    <a:pt x="9550" y="16355"/>
                  </a:cubicBezTo>
                  <a:cubicBezTo>
                    <a:pt x="8784" y="16355"/>
                    <a:pt x="8490" y="15532"/>
                    <a:pt x="8424" y="14506"/>
                  </a:cubicBezTo>
                  <a:cubicBezTo>
                    <a:pt x="7899" y="15739"/>
                    <a:pt x="7419" y="16766"/>
                    <a:pt x="7008" y="17245"/>
                  </a:cubicBezTo>
                  <a:cubicBezTo>
                    <a:pt x="6689" y="17656"/>
                    <a:pt x="6346" y="18112"/>
                    <a:pt x="6050" y="18569"/>
                  </a:cubicBezTo>
                  <a:cubicBezTo>
                    <a:pt x="7145" y="19048"/>
                    <a:pt x="9656" y="19870"/>
                    <a:pt x="10135" y="21240"/>
                  </a:cubicBezTo>
                  <a:cubicBezTo>
                    <a:pt x="10607" y="22601"/>
                    <a:pt x="9236" y="22761"/>
                    <a:pt x="8565" y="22761"/>
                  </a:cubicBezTo>
                  <a:cubicBezTo>
                    <a:pt x="8358" y="22761"/>
                    <a:pt x="8218" y="22746"/>
                    <a:pt x="8218" y="22746"/>
                  </a:cubicBezTo>
                  <a:cubicBezTo>
                    <a:pt x="8218" y="22746"/>
                    <a:pt x="8140" y="27566"/>
                    <a:pt x="5550" y="27566"/>
                  </a:cubicBezTo>
                  <a:cubicBezTo>
                    <a:pt x="5345" y="27566"/>
                    <a:pt x="5124" y="27536"/>
                    <a:pt x="4886" y="27471"/>
                  </a:cubicBezTo>
                  <a:cubicBezTo>
                    <a:pt x="2945" y="26923"/>
                    <a:pt x="3197" y="24252"/>
                    <a:pt x="3722" y="22198"/>
                  </a:cubicBezTo>
                  <a:cubicBezTo>
                    <a:pt x="3402" y="22198"/>
                    <a:pt x="2968" y="22175"/>
                    <a:pt x="2512" y="22153"/>
                  </a:cubicBezTo>
                  <a:cubicBezTo>
                    <a:pt x="2398" y="22541"/>
                    <a:pt x="2215" y="22929"/>
                    <a:pt x="1941" y="23248"/>
                  </a:cubicBezTo>
                  <a:cubicBezTo>
                    <a:pt x="1745" y="23477"/>
                    <a:pt x="1460" y="23565"/>
                    <a:pt x="1137" y="23565"/>
                  </a:cubicBezTo>
                  <a:cubicBezTo>
                    <a:pt x="783" y="23565"/>
                    <a:pt x="383" y="23460"/>
                    <a:pt x="1" y="23317"/>
                  </a:cubicBezTo>
                  <a:lnTo>
                    <a:pt x="1" y="23317"/>
                  </a:lnTo>
                  <a:cubicBezTo>
                    <a:pt x="47" y="23545"/>
                    <a:pt x="138" y="23796"/>
                    <a:pt x="321" y="24116"/>
                  </a:cubicBezTo>
                  <a:cubicBezTo>
                    <a:pt x="757" y="24889"/>
                    <a:pt x="1590" y="25111"/>
                    <a:pt x="2444" y="25111"/>
                  </a:cubicBezTo>
                  <a:cubicBezTo>
                    <a:pt x="2573" y="25111"/>
                    <a:pt x="2703" y="25106"/>
                    <a:pt x="2831" y="25097"/>
                  </a:cubicBezTo>
                  <a:cubicBezTo>
                    <a:pt x="2831" y="25097"/>
                    <a:pt x="2854" y="30986"/>
                    <a:pt x="7031" y="31009"/>
                  </a:cubicBezTo>
                  <a:cubicBezTo>
                    <a:pt x="7041" y="31009"/>
                    <a:pt x="7052" y="31009"/>
                    <a:pt x="7062" y="31009"/>
                  </a:cubicBezTo>
                  <a:cubicBezTo>
                    <a:pt x="11196" y="31009"/>
                    <a:pt x="8698" y="26422"/>
                    <a:pt x="8697" y="26421"/>
                  </a:cubicBezTo>
                  <a:lnTo>
                    <a:pt x="8697" y="26421"/>
                  </a:lnTo>
                  <a:cubicBezTo>
                    <a:pt x="8698" y="26421"/>
                    <a:pt x="9837" y="27886"/>
                    <a:pt x="10457" y="27886"/>
                  </a:cubicBezTo>
                  <a:cubicBezTo>
                    <a:pt x="10534" y="27886"/>
                    <a:pt x="10603" y="27863"/>
                    <a:pt x="10660" y="27813"/>
                  </a:cubicBezTo>
                  <a:cubicBezTo>
                    <a:pt x="11208" y="27357"/>
                    <a:pt x="9565" y="24184"/>
                    <a:pt x="9565" y="24184"/>
                  </a:cubicBezTo>
                  <a:cubicBezTo>
                    <a:pt x="9565" y="24184"/>
                    <a:pt x="11733" y="23317"/>
                    <a:pt x="10341" y="20851"/>
                  </a:cubicBezTo>
                  <a:cubicBezTo>
                    <a:pt x="10341" y="20851"/>
                    <a:pt x="21023" y="6494"/>
                    <a:pt x="19676" y="2180"/>
                  </a:cubicBezTo>
                  <a:cubicBezTo>
                    <a:pt x="19186" y="629"/>
                    <a:pt x="18200" y="1"/>
                    <a:pt x="1707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2" name="Google Shape;652;p15"/>
            <p:cNvSpPr/>
            <p:nvPr/>
          </p:nvSpPr>
          <p:spPr>
            <a:xfrm>
              <a:off x="6153325" y="3063125"/>
              <a:ext cx="353825" cy="444625"/>
            </a:xfrm>
            <a:custGeom>
              <a:avLst/>
              <a:gdLst/>
              <a:ahLst/>
              <a:cxnLst/>
              <a:rect l="l" t="t" r="r" b="b"/>
              <a:pathLst>
                <a:path w="14153" h="17785" extrusionOk="0">
                  <a:moveTo>
                    <a:pt x="7224" y="1"/>
                  </a:moveTo>
                  <a:cubicBezTo>
                    <a:pt x="5810" y="1"/>
                    <a:pt x="4505" y="440"/>
                    <a:pt x="3813" y="917"/>
                  </a:cubicBezTo>
                  <a:cubicBezTo>
                    <a:pt x="1051" y="2788"/>
                    <a:pt x="1" y="16620"/>
                    <a:pt x="1" y="16620"/>
                  </a:cubicBezTo>
                  <a:cubicBezTo>
                    <a:pt x="1" y="16620"/>
                    <a:pt x="2130" y="16012"/>
                    <a:pt x="4643" y="16012"/>
                  </a:cubicBezTo>
                  <a:cubicBezTo>
                    <a:pt x="6645" y="16012"/>
                    <a:pt x="8891" y="16398"/>
                    <a:pt x="10500" y="17784"/>
                  </a:cubicBezTo>
                  <a:cubicBezTo>
                    <a:pt x="10500" y="17784"/>
                    <a:pt x="14153" y="9042"/>
                    <a:pt x="12509" y="3929"/>
                  </a:cubicBezTo>
                  <a:cubicBezTo>
                    <a:pt x="11526" y="911"/>
                    <a:pt x="9262" y="1"/>
                    <a:pt x="722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3" name="Google Shape;653;p15"/>
            <p:cNvSpPr/>
            <p:nvPr/>
          </p:nvSpPr>
          <p:spPr>
            <a:xfrm>
              <a:off x="6180725" y="3418700"/>
              <a:ext cx="223150" cy="44600"/>
            </a:xfrm>
            <a:custGeom>
              <a:avLst/>
              <a:gdLst/>
              <a:ahLst/>
              <a:cxnLst/>
              <a:rect l="l" t="t" r="r" b="b"/>
              <a:pathLst>
                <a:path w="8926" h="1784" extrusionOk="0">
                  <a:moveTo>
                    <a:pt x="4566" y="1"/>
                  </a:moveTo>
                  <a:cubicBezTo>
                    <a:pt x="4566" y="1"/>
                    <a:pt x="4269" y="1"/>
                    <a:pt x="3812" y="23"/>
                  </a:cubicBezTo>
                  <a:cubicBezTo>
                    <a:pt x="3356" y="46"/>
                    <a:pt x="2762" y="138"/>
                    <a:pt x="2192" y="275"/>
                  </a:cubicBezTo>
                  <a:cubicBezTo>
                    <a:pt x="1621" y="412"/>
                    <a:pt x="1050" y="594"/>
                    <a:pt x="662" y="800"/>
                  </a:cubicBezTo>
                  <a:cubicBezTo>
                    <a:pt x="252" y="982"/>
                    <a:pt x="0" y="1142"/>
                    <a:pt x="23" y="1165"/>
                  </a:cubicBezTo>
                  <a:cubicBezTo>
                    <a:pt x="23" y="1173"/>
                    <a:pt x="32" y="1177"/>
                    <a:pt x="48" y="1177"/>
                  </a:cubicBezTo>
                  <a:cubicBezTo>
                    <a:pt x="125" y="1177"/>
                    <a:pt x="374" y="1095"/>
                    <a:pt x="731" y="982"/>
                  </a:cubicBezTo>
                  <a:cubicBezTo>
                    <a:pt x="1142" y="868"/>
                    <a:pt x="1712" y="731"/>
                    <a:pt x="2260" y="640"/>
                  </a:cubicBezTo>
                  <a:cubicBezTo>
                    <a:pt x="2831" y="548"/>
                    <a:pt x="3401" y="526"/>
                    <a:pt x="3835" y="526"/>
                  </a:cubicBezTo>
                  <a:lnTo>
                    <a:pt x="4543" y="526"/>
                  </a:lnTo>
                  <a:cubicBezTo>
                    <a:pt x="4543" y="526"/>
                    <a:pt x="4611" y="526"/>
                    <a:pt x="4748" y="548"/>
                  </a:cubicBezTo>
                  <a:cubicBezTo>
                    <a:pt x="4862" y="548"/>
                    <a:pt x="5045" y="548"/>
                    <a:pt x="5250" y="571"/>
                  </a:cubicBezTo>
                  <a:cubicBezTo>
                    <a:pt x="5684" y="594"/>
                    <a:pt x="6255" y="685"/>
                    <a:pt x="6802" y="845"/>
                  </a:cubicBezTo>
                  <a:cubicBezTo>
                    <a:pt x="7350" y="1005"/>
                    <a:pt x="7875" y="1210"/>
                    <a:pt x="8240" y="1439"/>
                  </a:cubicBezTo>
                  <a:cubicBezTo>
                    <a:pt x="8604" y="1631"/>
                    <a:pt x="8847" y="1783"/>
                    <a:pt x="8895" y="1783"/>
                  </a:cubicBezTo>
                  <a:cubicBezTo>
                    <a:pt x="8898" y="1783"/>
                    <a:pt x="8901" y="1782"/>
                    <a:pt x="8902" y="1781"/>
                  </a:cubicBezTo>
                  <a:cubicBezTo>
                    <a:pt x="8925" y="1758"/>
                    <a:pt x="8720" y="1530"/>
                    <a:pt x="8355" y="1256"/>
                  </a:cubicBezTo>
                  <a:cubicBezTo>
                    <a:pt x="8012" y="982"/>
                    <a:pt x="7464" y="708"/>
                    <a:pt x="6917" y="480"/>
                  </a:cubicBezTo>
                  <a:cubicBezTo>
                    <a:pt x="6346" y="275"/>
                    <a:pt x="5752" y="138"/>
                    <a:pt x="5319" y="69"/>
                  </a:cubicBezTo>
                  <a:cubicBezTo>
                    <a:pt x="5091" y="46"/>
                    <a:pt x="4908" y="23"/>
                    <a:pt x="4771" y="23"/>
                  </a:cubicBezTo>
                  <a:cubicBezTo>
                    <a:pt x="4634" y="1"/>
                    <a:pt x="4566" y="1"/>
                    <a:pt x="456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4" name="Google Shape;654;p15"/>
            <p:cNvSpPr/>
            <p:nvPr/>
          </p:nvSpPr>
          <p:spPr>
            <a:xfrm>
              <a:off x="6153325" y="3063200"/>
              <a:ext cx="353825" cy="444550"/>
            </a:xfrm>
            <a:custGeom>
              <a:avLst/>
              <a:gdLst/>
              <a:ahLst/>
              <a:cxnLst/>
              <a:rect l="l" t="t" r="r" b="b"/>
              <a:pathLst>
                <a:path w="14153" h="17782" extrusionOk="0">
                  <a:moveTo>
                    <a:pt x="7328" y="1"/>
                  </a:moveTo>
                  <a:lnTo>
                    <a:pt x="7328" y="1"/>
                  </a:lnTo>
                  <a:cubicBezTo>
                    <a:pt x="7351" y="92"/>
                    <a:pt x="7442" y="160"/>
                    <a:pt x="7625" y="183"/>
                  </a:cubicBezTo>
                  <a:cubicBezTo>
                    <a:pt x="10318" y="640"/>
                    <a:pt x="12646" y="8925"/>
                    <a:pt x="6917" y="12669"/>
                  </a:cubicBezTo>
                  <a:cubicBezTo>
                    <a:pt x="5590" y="13534"/>
                    <a:pt x="4504" y="13867"/>
                    <a:pt x="3618" y="13867"/>
                  </a:cubicBezTo>
                  <a:cubicBezTo>
                    <a:pt x="2005" y="13867"/>
                    <a:pt x="1056" y="12765"/>
                    <a:pt x="526" y="11778"/>
                  </a:cubicBezTo>
                  <a:cubicBezTo>
                    <a:pt x="161" y="14472"/>
                    <a:pt x="1" y="16617"/>
                    <a:pt x="1" y="16617"/>
                  </a:cubicBezTo>
                  <a:cubicBezTo>
                    <a:pt x="1" y="16617"/>
                    <a:pt x="2130" y="16009"/>
                    <a:pt x="4643" y="16009"/>
                  </a:cubicBezTo>
                  <a:cubicBezTo>
                    <a:pt x="6645" y="16009"/>
                    <a:pt x="8891" y="16395"/>
                    <a:pt x="10500" y="17781"/>
                  </a:cubicBezTo>
                  <a:cubicBezTo>
                    <a:pt x="10500" y="17781"/>
                    <a:pt x="14153" y="9039"/>
                    <a:pt x="12509" y="3926"/>
                  </a:cubicBezTo>
                  <a:cubicBezTo>
                    <a:pt x="11550" y="936"/>
                    <a:pt x="9336" y="23"/>
                    <a:pt x="73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5" name="Google Shape;655;p15"/>
            <p:cNvSpPr/>
            <p:nvPr/>
          </p:nvSpPr>
          <p:spPr>
            <a:xfrm>
              <a:off x="6233800" y="3109825"/>
              <a:ext cx="54225" cy="79950"/>
            </a:xfrm>
            <a:custGeom>
              <a:avLst/>
              <a:gdLst/>
              <a:ahLst/>
              <a:cxnLst/>
              <a:rect l="l" t="t" r="r" b="b"/>
              <a:pathLst>
                <a:path w="2169" h="3198" extrusionOk="0">
                  <a:moveTo>
                    <a:pt x="1911" y="0"/>
                  </a:moveTo>
                  <a:cubicBezTo>
                    <a:pt x="1749" y="0"/>
                    <a:pt x="1513" y="177"/>
                    <a:pt x="1370" y="464"/>
                  </a:cubicBezTo>
                  <a:cubicBezTo>
                    <a:pt x="1233" y="783"/>
                    <a:pt x="1256" y="1080"/>
                    <a:pt x="1415" y="1126"/>
                  </a:cubicBezTo>
                  <a:cubicBezTo>
                    <a:pt x="1439" y="1135"/>
                    <a:pt x="1464" y="1139"/>
                    <a:pt x="1490" y="1139"/>
                  </a:cubicBezTo>
                  <a:cubicBezTo>
                    <a:pt x="1662" y="1139"/>
                    <a:pt x="1870" y="950"/>
                    <a:pt x="2009" y="692"/>
                  </a:cubicBezTo>
                  <a:cubicBezTo>
                    <a:pt x="2169" y="372"/>
                    <a:pt x="2146" y="76"/>
                    <a:pt x="1963" y="7"/>
                  </a:cubicBezTo>
                  <a:cubicBezTo>
                    <a:pt x="1947" y="3"/>
                    <a:pt x="1929" y="0"/>
                    <a:pt x="1911" y="0"/>
                  </a:cubicBezTo>
                  <a:close/>
                  <a:moveTo>
                    <a:pt x="952" y="1594"/>
                  </a:moveTo>
                  <a:cubicBezTo>
                    <a:pt x="721" y="1594"/>
                    <a:pt x="390" y="1855"/>
                    <a:pt x="206" y="2244"/>
                  </a:cubicBezTo>
                  <a:cubicBezTo>
                    <a:pt x="0" y="2678"/>
                    <a:pt x="23" y="3111"/>
                    <a:pt x="274" y="3180"/>
                  </a:cubicBezTo>
                  <a:cubicBezTo>
                    <a:pt x="304" y="3192"/>
                    <a:pt x="336" y="3197"/>
                    <a:pt x="370" y="3197"/>
                  </a:cubicBezTo>
                  <a:cubicBezTo>
                    <a:pt x="600" y="3197"/>
                    <a:pt x="917" y="2941"/>
                    <a:pt x="1096" y="2564"/>
                  </a:cubicBezTo>
                  <a:cubicBezTo>
                    <a:pt x="1301" y="2130"/>
                    <a:pt x="1278" y="1696"/>
                    <a:pt x="1027" y="1605"/>
                  </a:cubicBezTo>
                  <a:cubicBezTo>
                    <a:pt x="1004" y="1598"/>
                    <a:pt x="979" y="1594"/>
                    <a:pt x="952" y="159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6" name="Google Shape;656;p15"/>
            <p:cNvSpPr/>
            <p:nvPr/>
          </p:nvSpPr>
          <p:spPr>
            <a:xfrm>
              <a:off x="5262575" y="2684000"/>
              <a:ext cx="214625" cy="264225"/>
            </a:xfrm>
            <a:custGeom>
              <a:avLst/>
              <a:gdLst/>
              <a:ahLst/>
              <a:cxnLst/>
              <a:rect l="l" t="t" r="r" b="b"/>
              <a:pathLst>
                <a:path w="8585" h="10569" extrusionOk="0">
                  <a:moveTo>
                    <a:pt x="5628" y="0"/>
                  </a:moveTo>
                  <a:cubicBezTo>
                    <a:pt x="5130" y="0"/>
                    <a:pt x="4533" y="154"/>
                    <a:pt x="3835" y="583"/>
                  </a:cubicBezTo>
                  <a:cubicBezTo>
                    <a:pt x="1" y="2934"/>
                    <a:pt x="3949" y="10215"/>
                    <a:pt x="6232" y="10558"/>
                  </a:cubicBezTo>
                  <a:cubicBezTo>
                    <a:pt x="6277" y="10565"/>
                    <a:pt x="6322" y="10569"/>
                    <a:pt x="6365" y="10569"/>
                  </a:cubicBezTo>
                  <a:cubicBezTo>
                    <a:pt x="8496" y="10569"/>
                    <a:pt x="8584" y="2001"/>
                    <a:pt x="7533" y="1017"/>
                  </a:cubicBezTo>
                  <a:cubicBezTo>
                    <a:pt x="7533" y="1017"/>
                    <a:pt x="6906" y="0"/>
                    <a:pt x="562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7" name="Google Shape;657;p15"/>
            <p:cNvSpPr/>
            <p:nvPr/>
          </p:nvSpPr>
          <p:spPr>
            <a:xfrm>
              <a:off x="5361875" y="2734400"/>
              <a:ext cx="100450" cy="159775"/>
            </a:xfrm>
            <a:custGeom>
              <a:avLst/>
              <a:gdLst/>
              <a:ahLst/>
              <a:cxnLst/>
              <a:rect l="l" t="t" r="r" b="b"/>
              <a:pathLst>
                <a:path w="4018" h="6391" extrusionOk="0">
                  <a:moveTo>
                    <a:pt x="169" y="1"/>
                  </a:moveTo>
                  <a:cubicBezTo>
                    <a:pt x="75" y="1"/>
                    <a:pt x="23" y="11"/>
                    <a:pt x="23" y="28"/>
                  </a:cubicBezTo>
                  <a:cubicBezTo>
                    <a:pt x="0" y="74"/>
                    <a:pt x="365" y="119"/>
                    <a:pt x="822" y="325"/>
                  </a:cubicBezTo>
                  <a:cubicBezTo>
                    <a:pt x="1278" y="530"/>
                    <a:pt x="1826" y="873"/>
                    <a:pt x="2214" y="1329"/>
                  </a:cubicBezTo>
                  <a:cubicBezTo>
                    <a:pt x="2625" y="1763"/>
                    <a:pt x="2876" y="2265"/>
                    <a:pt x="2990" y="2676"/>
                  </a:cubicBezTo>
                  <a:cubicBezTo>
                    <a:pt x="3082" y="2972"/>
                    <a:pt x="3036" y="2904"/>
                    <a:pt x="3036" y="2927"/>
                  </a:cubicBezTo>
                  <a:cubicBezTo>
                    <a:pt x="3013" y="2927"/>
                    <a:pt x="3013" y="2904"/>
                    <a:pt x="2990" y="2904"/>
                  </a:cubicBezTo>
                  <a:cubicBezTo>
                    <a:pt x="2990" y="2904"/>
                    <a:pt x="3036" y="2904"/>
                    <a:pt x="2967" y="2881"/>
                  </a:cubicBezTo>
                  <a:lnTo>
                    <a:pt x="2899" y="2881"/>
                  </a:lnTo>
                  <a:cubicBezTo>
                    <a:pt x="2899" y="2858"/>
                    <a:pt x="2785" y="2858"/>
                    <a:pt x="2762" y="2858"/>
                  </a:cubicBezTo>
                  <a:cubicBezTo>
                    <a:pt x="2557" y="2835"/>
                    <a:pt x="2511" y="2835"/>
                    <a:pt x="2511" y="2835"/>
                  </a:cubicBezTo>
                  <a:lnTo>
                    <a:pt x="2214" y="2835"/>
                  </a:lnTo>
                  <a:cubicBezTo>
                    <a:pt x="2100" y="2835"/>
                    <a:pt x="1917" y="2904"/>
                    <a:pt x="1712" y="2995"/>
                  </a:cubicBezTo>
                  <a:cubicBezTo>
                    <a:pt x="1621" y="3041"/>
                    <a:pt x="1507" y="3109"/>
                    <a:pt x="1415" y="3201"/>
                  </a:cubicBezTo>
                  <a:cubicBezTo>
                    <a:pt x="1374" y="3283"/>
                    <a:pt x="1315" y="3364"/>
                    <a:pt x="1254" y="3463"/>
                  </a:cubicBezTo>
                  <a:lnTo>
                    <a:pt x="1254" y="3463"/>
                  </a:lnTo>
                  <a:cubicBezTo>
                    <a:pt x="1255" y="3459"/>
                    <a:pt x="1256" y="3455"/>
                    <a:pt x="1256" y="3452"/>
                  </a:cubicBezTo>
                  <a:lnTo>
                    <a:pt x="1256" y="3452"/>
                  </a:lnTo>
                  <a:cubicBezTo>
                    <a:pt x="1254" y="3457"/>
                    <a:pt x="1253" y="3462"/>
                    <a:pt x="1251" y="3468"/>
                  </a:cubicBezTo>
                  <a:lnTo>
                    <a:pt x="1251" y="3468"/>
                  </a:lnTo>
                  <a:cubicBezTo>
                    <a:pt x="1245" y="3478"/>
                    <a:pt x="1239" y="3487"/>
                    <a:pt x="1233" y="3497"/>
                  </a:cubicBezTo>
                  <a:cubicBezTo>
                    <a:pt x="1233" y="3497"/>
                    <a:pt x="1240" y="3490"/>
                    <a:pt x="1247" y="3479"/>
                  </a:cubicBezTo>
                  <a:lnTo>
                    <a:pt x="1247" y="3479"/>
                  </a:lnTo>
                  <a:cubicBezTo>
                    <a:pt x="1210" y="3577"/>
                    <a:pt x="1106" y="3753"/>
                    <a:pt x="1210" y="4022"/>
                  </a:cubicBezTo>
                  <a:cubicBezTo>
                    <a:pt x="1347" y="4319"/>
                    <a:pt x="1735" y="4502"/>
                    <a:pt x="2032" y="4616"/>
                  </a:cubicBezTo>
                  <a:cubicBezTo>
                    <a:pt x="2328" y="4730"/>
                    <a:pt x="2625" y="4821"/>
                    <a:pt x="2762" y="4958"/>
                  </a:cubicBezTo>
                  <a:cubicBezTo>
                    <a:pt x="2945" y="5164"/>
                    <a:pt x="3082" y="5369"/>
                    <a:pt x="3059" y="5552"/>
                  </a:cubicBezTo>
                  <a:cubicBezTo>
                    <a:pt x="3059" y="5734"/>
                    <a:pt x="2876" y="5917"/>
                    <a:pt x="2648" y="6031"/>
                  </a:cubicBezTo>
                  <a:cubicBezTo>
                    <a:pt x="2480" y="6092"/>
                    <a:pt x="2303" y="6122"/>
                    <a:pt x="2136" y="6122"/>
                  </a:cubicBezTo>
                  <a:cubicBezTo>
                    <a:pt x="2052" y="6122"/>
                    <a:pt x="1971" y="6115"/>
                    <a:pt x="1895" y="6100"/>
                  </a:cubicBezTo>
                  <a:cubicBezTo>
                    <a:pt x="1476" y="6011"/>
                    <a:pt x="1419" y="5710"/>
                    <a:pt x="1354" y="5710"/>
                  </a:cubicBezTo>
                  <a:cubicBezTo>
                    <a:pt x="1352" y="5710"/>
                    <a:pt x="1349" y="5711"/>
                    <a:pt x="1347" y="5711"/>
                  </a:cubicBezTo>
                  <a:cubicBezTo>
                    <a:pt x="1324" y="5734"/>
                    <a:pt x="1301" y="5780"/>
                    <a:pt x="1324" y="5894"/>
                  </a:cubicBezTo>
                  <a:cubicBezTo>
                    <a:pt x="1370" y="6008"/>
                    <a:pt x="1461" y="6191"/>
                    <a:pt x="1781" y="6305"/>
                  </a:cubicBezTo>
                  <a:cubicBezTo>
                    <a:pt x="1929" y="6362"/>
                    <a:pt x="2106" y="6391"/>
                    <a:pt x="2291" y="6391"/>
                  </a:cubicBezTo>
                  <a:cubicBezTo>
                    <a:pt x="2477" y="6391"/>
                    <a:pt x="2671" y="6362"/>
                    <a:pt x="2853" y="6305"/>
                  </a:cubicBezTo>
                  <a:cubicBezTo>
                    <a:pt x="3241" y="6191"/>
                    <a:pt x="3584" y="5940"/>
                    <a:pt x="3652" y="5620"/>
                  </a:cubicBezTo>
                  <a:cubicBezTo>
                    <a:pt x="3743" y="5301"/>
                    <a:pt x="3584" y="4958"/>
                    <a:pt x="3355" y="4707"/>
                  </a:cubicBezTo>
                  <a:cubicBezTo>
                    <a:pt x="3104" y="4410"/>
                    <a:pt x="2694" y="4273"/>
                    <a:pt x="2442" y="4137"/>
                  </a:cubicBezTo>
                  <a:cubicBezTo>
                    <a:pt x="2169" y="4022"/>
                    <a:pt x="2054" y="3908"/>
                    <a:pt x="2054" y="3863"/>
                  </a:cubicBezTo>
                  <a:cubicBezTo>
                    <a:pt x="2054" y="3840"/>
                    <a:pt x="2100" y="3749"/>
                    <a:pt x="2123" y="3703"/>
                  </a:cubicBezTo>
                  <a:lnTo>
                    <a:pt x="2146" y="3657"/>
                  </a:lnTo>
                  <a:cubicBezTo>
                    <a:pt x="2237" y="3475"/>
                    <a:pt x="2328" y="3520"/>
                    <a:pt x="2397" y="3497"/>
                  </a:cubicBezTo>
                  <a:cubicBezTo>
                    <a:pt x="2465" y="3497"/>
                    <a:pt x="2488" y="3475"/>
                    <a:pt x="2488" y="3475"/>
                  </a:cubicBezTo>
                  <a:cubicBezTo>
                    <a:pt x="2488" y="3475"/>
                    <a:pt x="2511" y="3475"/>
                    <a:pt x="2602" y="3497"/>
                  </a:cubicBezTo>
                  <a:cubicBezTo>
                    <a:pt x="2614" y="3497"/>
                    <a:pt x="2619" y="3492"/>
                    <a:pt x="2634" y="3492"/>
                  </a:cubicBezTo>
                  <a:cubicBezTo>
                    <a:pt x="2648" y="3492"/>
                    <a:pt x="2671" y="3497"/>
                    <a:pt x="2716" y="3520"/>
                  </a:cubicBezTo>
                  <a:cubicBezTo>
                    <a:pt x="2785" y="3543"/>
                    <a:pt x="2876" y="3566"/>
                    <a:pt x="2967" y="3612"/>
                  </a:cubicBezTo>
                  <a:cubicBezTo>
                    <a:pt x="3036" y="3634"/>
                    <a:pt x="3082" y="3634"/>
                    <a:pt x="3150" y="3680"/>
                  </a:cubicBezTo>
                  <a:cubicBezTo>
                    <a:pt x="3241" y="3726"/>
                    <a:pt x="3333" y="3771"/>
                    <a:pt x="3424" y="3817"/>
                  </a:cubicBezTo>
                  <a:cubicBezTo>
                    <a:pt x="3584" y="3908"/>
                    <a:pt x="3789" y="4022"/>
                    <a:pt x="4017" y="4137"/>
                  </a:cubicBezTo>
                  <a:cubicBezTo>
                    <a:pt x="3995" y="4000"/>
                    <a:pt x="3995" y="3771"/>
                    <a:pt x="3995" y="3475"/>
                  </a:cubicBezTo>
                  <a:cubicBezTo>
                    <a:pt x="3972" y="3338"/>
                    <a:pt x="3972" y="3155"/>
                    <a:pt x="3926" y="2995"/>
                  </a:cubicBezTo>
                  <a:cubicBezTo>
                    <a:pt x="3880" y="2767"/>
                    <a:pt x="3858" y="2699"/>
                    <a:pt x="3812" y="2562"/>
                  </a:cubicBezTo>
                  <a:cubicBezTo>
                    <a:pt x="3607" y="2082"/>
                    <a:pt x="3241" y="1534"/>
                    <a:pt x="2716" y="1101"/>
                  </a:cubicBezTo>
                  <a:cubicBezTo>
                    <a:pt x="2214" y="644"/>
                    <a:pt x="1529" y="279"/>
                    <a:pt x="982" y="119"/>
                  </a:cubicBezTo>
                  <a:cubicBezTo>
                    <a:pt x="620" y="32"/>
                    <a:pt x="331" y="1"/>
                    <a:pt x="1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8" name="Google Shape;658;p15"/>
            <p:cNvSpPr/>
            <p:nvPr/>
          </p:nvSpPr>
          <p:spPr>
            <a:xfrm>
              <a:off x="5332200" y="2736500"/>
              <a:ext cx="155350" cy="156150"/>
            </a:xfrm>
            <a:custGeom>
              <a:avLst/>
              <a:gdLst/>
              <a:ahLst/>
              <a:cxnLst/>
              <a:rect l="l" t="t" r="r" b="b"/>
              <a:pathLst>
                <a:path w="6214" h="6246" extrusionOk="0">
                  <a:moveTo>
                    <a:pt x="1829" y="0"/>
                  </a:moveTo>
                  <a:cubicBezTo>
                    <a:pt x="1643" y="0"/>
                    <a:pt x="1458" y="45"/>
                    <a:pt x="1278" y="149"/>
                  </a:cubicBezTo>
                  <a:cubicBezTo>
                    <a:pt x="0" y="880"/>
                    <a:pt x="936" y="6152"/>
                    <a:pt x="3607" y="6244"/>
                  </a:cubicBezTo>
                  <a:cubicBezTo>
                    <a:pt x="3632" y="6245"/>
                    <a:pt x="3657" y="6245"/>
                    <a:pt x="3681" y="6245"/>
                  </a:cubicBezTo>
                  <a:cubicBezTo>
                    <a:pt x="6213" y="6245"/>
                    <a:pt x="4086" y="1610"/>
                    <a:pt x="4086" y="1610"/>
                  </a:cubicBezTo>
                  <a:cubicBezTo>
                    <a:pt x="4086" y="1610"/>
                    <a:pt x="2946" y="0"/>
                    <a:pt x="18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9" name="Google Shape;659;p15"/>
            <p:cNvSpPr/>
            <p:nvPr/>
          </p:nvSpPr>
          <p:spPr>
            <a:xfrm>
              <a:off x="5345025" y="2276050"/>
              <a:ext cx="1121050" cy="939600"/>
            </a:xfrm>
            <a:custGeom>
              <a:avLst/>
              <a:gdLst/>
              <a:ahLst/>
              <a:cxnLst/>
              <a:rect l="l" t="t" r="r" b="b"/>
              <a:pathLst>
                <a:path w="44842" h="37584" extrusionOk="0">
                  <a:moveTo>
                    <a:pt x="21599" y="0"/>
                  </a:moveTo>
                  <a:cubicBezTo>
                    <a:pt x="18647" y="0"/>
                    <a:pt x="14932" y="649"/>
                    <a:pt x="10809" y="2841"/>
                  </a:cubicBezTo>
                  <a:cubicBezTo>
                    <a:pt x="2249" y="7383"/>
                    <a:pt x="4098" y="15532"/>
                    <a:pt x="4395" y="21352"/>
                  </a:cubicBezTo>
                  <a:cubicBezTo>
                    <a:pt x="0" y="32327"/>
                    <a:pt x="8288" y="37583"/>
                    <a:pt x="16275" y="37583"/>
                  </a:cubicBezTo>
                  <a:cubicBezTo>
                    <a:pt x="16378" y="37583"/>
                    <a:pt x="16481" y="37583"/>
                    <a:pt x="16583" y="37581"/>
                  </a:cubicBezTo>
                  <a:cubicBezTo>
                    <a:pt x="25143" y="37444"/>
                    <a:pt x="32630" y="31623"/>
                    <a:pt x="33976" y="27127"/>
                  </a:cubicBezTo>
                  <a:cubicBezTo>
                    <a:pt x="33976" y="27127"/>
                    <a:pt x="34843" y="28958"/>
                    <a:pt x="36894" y="28958"/>
                  </a:cubicBezTo>
                  <a:cubicBezTo>
                    <a:pt x="37629" y="28958"/>
                    <a:pt x="38515" y="28724"/>
                    <a:pt x="39568" y="28086"/>
                  </a:cubicBezTo>
                  <a:cubicBezTo>
                    <a:pt x="42696" y="26191"/>
                    <a:pt x="44841" y="20325"/>
                    <a:pt x="42056" y="18362"/>
                  </a:cubicBezTo>
                  <a:cubicBezTo>
                    <a:pt x="41141" y="17708"/>
                    <a:pt x="40294" y="17471"/>
                    <a:pt x="39546" y="17471"/>
                  </a:cubicBezTo>
                  <a:cubicBezTo>
                    <a:pt x="37551" y="17471"/>
                    <a:pt x="36259" y="19161"/>
                    <a:pt x="36259" y="19161"/>
                  </a:cubicBezTo>
                  <a:cubicBezTo>
                    <a:pt x="36259" y="19161"/>
                    <a:pt x="40504" y="6721"/>
                    <a:pt x="28544" y="1357"/>
                  </a:cubicBezTo>
                  <a:cubicBezTo>
                    <a:pt x="28544" y="1357"/>
                    <a:pt x="25870" y="0"/>
                    <a:pt x="2159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0" name="Google Shape;660;p15"/>
            <p:cNvSpPr/>
            <p:nvPr/>
          </p:nvSpPr>
          <p:spPr>
            <a:xfrm>
              <a:off x="5345025" y="2458900"/>
              <a:ext cx="839725" cy="756750"/>
            </a:xfrm>
            <a:custGeom>
              <a:avLst/>
              <a:gdLst/>
              <a:ahLst/>
              <a:cxnLst/>
              <a:rect l="l" t="t" r="r" b="b"/>
              <a:pathLst>
                <a:path w="33589" h="30270" extrusionOk="0">
                  <a:moveTo>
                    <a:pt x="5833" y="1"/>
                  </a:moveTo>
                  <a:lnTo>
                    <a:pt x="5833" y="1"/>
                  </a:lnTo>
                  <a:cubicBezTo>
                    <a:pt x="3162" y="4406"/>
                    <a:pt x="4189" y="9815"/>
                    <a:pt x="4395" y="14038"/>
                  </a:cubicBezTo>
                  <a:cubicBezTo>
                    <a:pt x="0" y="25013"/>
                    <a:pt x="8288" y="30269"/>
                    <a:pt x="16275" y="30269"/>
                  </a:cubicBezTo>
                  <a:cubicBezTo>
                    <a:pt x="16378" y="30269"/>
                    <a:pt x="16481" y="30269"/>
                    <a:pt x="16583" y="30267"/>
                  </a:cubicBezTo>
                  <a:cubicBezTo>
                    <a:pt x="24527" y="30130"/>
                    <a:pt x="31557" y="25108"/>
                    <a:pt x="33588" y="20794"/>
                  </a:cubicBezTo>
                  <a:lnTo>
                    <a:pt x="33588" y="20794"/>
                  </a:lnTo>
                  <a:cubicBezTo>
                    <a:pt x="31077" y="24880"/>
                    <a:pt x="24481" y="29263"/>
                    <a:pt x="17063" y="29377"/>
                  </a:cubicBezTo>
                  <a:cubicBezTo>
                    <a:pt x="16960" y="29378"/>
                    <a:pt x="16858" y="29379"/>
                    <a:pt x="16755" y="29379"/>
                  </a:cubicBezTo>
                  <a:cubicBezTo>
                    <a:pt x="8789" y="29379"/>
                    <a:pt x="480" y="24123"/>
                    <a:pt x="4874" y="13148"/>
                  </a:cubicBezTo>
                  <a:cubicBezTo>
                    <a:pt x="4669" y="9222"/>
                    <a:pt x="3778" y="4223"/>
                    <a:pt x="5833"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1" name="Google Shape;661;p15"/>
            <p:cNvSpPr/>
            <p:nvPr/>
          </p:nvSpPr>
          <p:spPr>
            <a:xfrm>
              <a:off x="6196125" y="2891450"/>
              <a:ext cx="211175" cy="108375"/>
            </a:xfrm>
            <a:custGeom>
              <a:avLst/>
              <a:gdLst/>
              <a:ahLst/>
              <a:cxnLst/>
              <a:rect l="l" t="t" r="r" b="b"/>
              <a:pathLst>
                <a:path w="8447" h="4335" extrusionOk="0">
                  <a:moveTo>
                    <a:pt x="8446" y="0"/>
                  </a:moveTo>
                  <a:cubicBezTo>
                    <a:pt x="7784" y="1073"/>
                    <a:pt x="6940" y="2009"/>
                    <a:pt x="6004" y="2579"/>
                  </a:cubicBezTo>
                  <a:cubicBezTo>
                    <a:pt x="4951" y="3217"/>
                    <a:pt x="4064" y="3452"/>
                    <a:pt x="3329" y="3452"/>
                  </a:cubicBezTo>
                  <a:cubicBezTo>
                    <a:pt x="1278" y="3452"/>
                    <a:pt x="412" y="1621"/>
                    <a:pt x="412" y="1621"/>
                  </a:cubicBezTo>
                  <a:cubicBezTo>
                    <a:pt x="320" y="1963"/>
                    <a:pt x="161" y="2305"/>
                    <a:pt x="1" y="2648"/>
                  </a:cubicBezTo>
                  <a:cubicBezTo>
                    <a:pt x="256" y="3079"/>
                    <a:pt x="1147" y="4335"/>
                    <a:pt x="2853" y="4335"/>
                  </a:cubicBezTo>
                  <a:cubicBezTo>
                    <a:pt x="3587" y="4335"/>
                    <a:pt x="4473" y="4102"/>
                    <a:pt x="5524" y="3470"/>
                  </a:cubicBezTo>
                  <a:cubicBezTo>
                    <a:pt x="6711" y="2739"/>
                    <a:pt x="7761" y="1438"/>
                    <a:pt x="8446"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2" name="Google Shape;662;p15"/>
            <p:cNvSpPr/>
            <p:nvPr/>
          </p:nvSpPr>
          <p:spPr>
            <a:xfrm>
              <a:off x="6252625" y="2764425"/>
              <a:ext cx="140975" cy="195300"/>
            </a:xfrm>
            <a:custGeom>
              <a:avLst/>
              <a:gdLst/>
              <a:ahLst/>
              <a:cxnLst/>
              <a:rect l="l" t="t" r="r" b="b"/>
              <a:pathLst>
                <a:path w="5639" h="7812" extrusionOk="0">
                  <a:moveTo>
                    <a:pt x="3861" y="0"/>
                  </a:moveTo>
                  <a:cubicBezTo>
                    <a:pt x="3781" y="0"/>
                    <a:pt x="3696" y="12"/>
                    <a:pt x="3607" y="37"/>
                  </a:cubicBezTo>
                  <a:cubicBezTo>
                    <a:pt x="2351" y="379"/>
                    <a:pt x="229" y="3597"/>
                    <a:pt x="229" y="3597"/>
                  </a:cubicBezTo>
                  <a:cubicBezTo>
                    <a:pt x="229" y="3597"/>
                    <a:pt x="470" y="3531"/>
                    <a:pt x="755" y="3531"/>
                  </a:cubicBezTo>
                  <a:cubicBezTo>
                    <a:pt x="1196" y="3531"/>
                    <a:pt x="1741" y="3691"/>
                    <a:pt x="1644" y="4510"/>
                  </a:cubicBezTo>
                  <a:cubicBezTo>
                    <a:pt x="1507" y="5834"/>
                    <a:pt x="0" y="6747"/>
                    <a:pt x="0" y="6747"/>
                  </a:cubicBezTo>
                  <a:cubicBezTo>
                    <a:pt x="0" y="6747"/>
                    <a:pt x="416" y="7811"/>
                    <a:pt x="1332" y="7811"/>
                  </a:cubicBezTo>
                  <a:cubicBezTo>
                    <a:pt x="1490" y="7811"/>
                    <a:pt x="1662" y="7780"/>
                    <a:pt x="1849" y="7706"/>
                  </a:cubicBezTo>
                  <a:cubicBezTo>
                    <a:pt x="3105" y="7227"/>
                    <a:pt x="5638" y="4008"/>
                    <a:pt x="5182" y="1886"/>
                  </a:cubicBezTo>
                  <a:cubicBezTo>
                    <a:pt x="5182" y="1886"/>
                    <a:pt x="4887" y="0"/>
                    <a:pt x="386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3" name="Google Shape;663;p15"/>
            <p:cNvSpPr/>
            <p:nvPr/>
          </p:nvSpPr>
          <p:spPr>
            <a:xfrm>
              <a:off x="6233800" y="2764700"/>
              <a:ext cx="142100" cy="197525"/>
            </a:xfrm>
            <a:custGeom>
              <a:avLst/>
              <a:gdLst/>
              <a:ahLst/>
              <a:cxnLst/>
              <a:rect l="l" t="t" r="r" b="b"/>
              <a:pathLst>
                <a:path w="5684" h="7901" extrusionOk="0">
                  <a:moveTo>
                    <a:pt x="4593" y="1"/>
                  </a:moveTo>
                  <a:cubicBezTo>
                    <a:pt x="4517" y="1"/>
                    <a:pt x="4438" y="8"/>
                    <a:pt x="4360" y="26"/>
                  </a:cubicBezTo>
                  <a:cubicBezTo>
                    <a:pt x="3949" y="94"/>
                    <a:pt x="3584" y="277"/>
                    <a:pt x="3241" y="505"/>
                  </a:cubicBezTo>
                  <a:cubicBezTo>
                    <a:pt x="2534" y="984"/>
                    <a:pt x="1918" y="1601"/>
                    <a:pt x="1393" y="2217"/>
                  </a:cubicBezTo>
                  <a:cubicBezTo>
                    <a:pt x="1256" y="2377"/>
                    <a:pt x="1141" y="2537"/>
                    <a:pt x="1005" y="2696"/>
                  </a:cubicBezTo>
                  <a:cubicBezTo>
                    <a:pt x="959" y="2788"/>
                    <a:pt x="913" y="2833"/>
                    <a:pt x="822" y="2970"/>
                  </a:cubicBezTo>
                  <a:cubicBezTo>
                    <a:pt x="731" y="3107"/>
                    <a:pt x="662" y="3244"/>
                    <a:pt x="571" y="3381"/>
                  </a:cubicBezTo>
                  <a:cubicBezTo>
                    <a:pt x="411" y="3655"/>
                    <a:pt x="320" y="3906"/>
                    <a:pt x="228" y="4134"/>
                  </a:cubicBezTo>
                  <a:cubicBezTo>
                    <a:pt x="92" y="4431"/>
                    <a:pt x="69" y="4545"/>
                    <a:pt x="0" y="4705"/>
                  </a:cubicBezTo>
                  <a:cubicBezTo>
                    <a:pt x="274" y="4545"/>
                    <a:pt x="548" y="4408"/>
                    <a:pt x="799" y="4271"/>
                  </a:cubicBezTo>
                  <a:cubicBezTo>
                    <a:pt x="936" y="4203"/>
                    <a:pt x="1073" y="4134"/>
                    <a:pt x="1210" y="4066"/>
                  </a:cubicBezTo>
                  <a:cubicBezTo>
                    <a:pt x="1324" y="3997"/>
                    <a:pt x="1393" y="3997"/>
                    <a:pt x="1484" y="3974"/>
                  </a:cubicBezTo>
                  <a:cubicBezTo>
                    <a:pt x="1598" y="3952"/>
                    <a:pt x="1575" y="3952"/>
                    <a:pt x="1598" y="3952"/>
                  </a:cubicBezTo>
                  <a:cubicBezTo>
                    <a:pt x="1621" y="3952"/>
                    <a:pt x="1644" y="3952"/>
                    <a:pt x="1644" y="3974"/>
                  </a:cubicBezTo>
                  <a:cubicBezTo>
                    <a:pt x="1689" y="3974"/>
                    <a:pt x="1712" y="3974"/>
                    <a:pt x="1735" y="3997"/>
                  </a:cubicBezTo>
                  <a:cubicBezTo>
                    <a:pt x="1803" y="4043"/>
                    <a:pt x="1849" y="4089"/>
                    <a:pt x="1849" y="4089"/>
                  </a:cubicBezTo>
                  <a:cubicBezTo>
                    <a:pt x="1849" y="4089"/>
                    <a:pt x="1849" y="4111"/>
                    <a:pt x="1872" y="4134"/>
                  </a:cubicBezTo>
                  <a:cubicBezTo>
                    <a:pt x="1895" y="4180"/>
                    <a:pt x="1918" y="4226"/>
                    <a:pt x="1963" y="4294"/>
                  </a:cubicBezTo>
                  <a:cubicBezTo>
                    <a:pt x="1986" y="4454"/>
                    <a:pt x="2009" y="4728"/>
                    <a:pt x="1918" y="5047"/>
                  </a:cubicBezTo>
                  <a:cubicBezTo>
                    <a:pt x="1826" y="5367"/>
                    <a:pt x="1621" y="5732"/>
                    <a:pt x="1256" y="6052"/>
                  </a:cubicBezTo>
                  <a:cubicBezTo>
                    <a:pt x="1187" y="6120"/>
                    <a:pt x="1073" y="6189"/>
                    <a:pt x="982" y="6257"/>
                  </a:cubicBezTo>
                  <a:cubicBezTo>
                    <a:pt x="936" y="6303"/>
                    <a:pt x="890" y="6325"/>
                    <a:pt x="822" y="6348"/>
                  </a:cubicBezTo>
                  <a:lnTo>
                    <a:pt x="525" y="6508"/>
                  </a:lnTo>
                  <a:lnTo>
                    <a:pt x="365" y="6599"/>
                  </a:lnTo>
                  <a:lnTo>
                    <a:pt x="274" y="6622"/>
                  </a:lnTo>
                  <a:cubicBezTo>
                    <a:pt x="274" y="6645"/>
                    <a:pt x="297" y="6691"/>
                    <a:pt x="297" y="6714"/>
                  </a:cubicBezTo>
                  <a:lnTo>
                    <a:pt x="457" y="7010"/>
                  </a:lnTo>
                  <a:cubicBezTo>
                    <a:pt x="525" y="7261"/>
                    <a:pt x="639" y="7353"/>
                    <a:pt x="731" y="7490"/>
                  </a:cubicBezTo>
                  <a:cubicBezTo>
                    <a:pt x="959" y="7718"/>
                    <a:pt x="1324" y="7900"/>
                    <a:pt x="1666" y="7900"/>
                  </a:cubicBezTo>
                  <a:cubicBezTo>
                    <a:pt x="2009" y="7900"/>
                    <a:pt x="2328" y="7832"/>
                    <a:pt x="2602" y="7695"/>
                  </a:cubicBezTo>
                  <a:cubicBezTo>
                    <a:pt x="3127" y="7467"/>
                    <a:pt x="3515" y="7147"/>
                    <a:pt x="3835" y="6873"/>
                  </a:cubicBezTo>
                  <a:cubicBezTo>
                    <a:pt x="4474" y="6280"/>
                    <a:pt x="4702" y="5778"/>
                    <a:pt x="4657" y="5755"/>
                  </a:cubicBezTo>
                  <a:cubicBezTo>
                    <a:pt x="4655" y="5754"/>
                    <a:pt x="4653" y="5754"/>
                    <a:pt x="4651" y="5754"/>
                  </a:cubicBezTo>
                  <a:cubicBezTo>
                    <a:pt x="4573" y="5754"/>
                    <a:pt x="4275" y="6178"/>
                    <a:pt x="3629" y="6668"/>
                  </a:cubicBezTo>
                  <a:cubicBezTo>
                    <a:pt x="3287" y="6896"/>
                    <a:pt x="2876" y="7170"/>
                    <a:pt x="2420" y="7330"/>
                  </a:cubicBezTo>
                  <a:cubicBezTo>
                    <a:pt x="2191" y="7421"/>
                    <a:pt x="1940" y="7444"/>
                    <a:pt x="1712" y="7444"/>
                  </a:cubicBezTo>
                  <a:cubicBezTo>
                    <a:pt x="1484" y="7421"/>
                    <a:pt x="1324" y="7307"/>
                    <a:pt x="1187" y="7147"/>
                  </a:cubicBezTo>
                  <a:cubicBezTo>
                    <a:pt x="1141" y="7079"/>
                    <a:pt x="1050" y="6965"/>
                    <a:pt x="1073" y="6942"/>
                  </a:cubicBezTo>
                  <a:cubicBezTo>
                    <a:pt x="1050" y="6919"/>
                    <a:pt x="1027" y="6873"/>
                    <a:pt x="1096" y="6873"/>
                  </a:cubicBezTo>
                  <a:cubicBezTo>
                    <a:pt x="1107" y="6862"/>
                    <a:pt x="1113" y="6862"/>
                    <a:pt x="1122" y="6862"/>
                  </a:cubicBezTo>
                  <a:cubicBezTo>
                    <a:pt x="1130" y="6862"/>
                    <a:pt x="1141" y="6862"/>
                    <a:pt x="1164" y="6850"/>
                  </a:cubicBezTo>
                  <a:cubicBezTo>
                    <a:pt x="1233" y="6805"/>
                    <a:pt x="1301" y="6782"/>
                    <a:pt x="1370" y="6736"/>
                  </a:cubicBezTo>
                  <a:cubicBezTo>
                    <a:pt x="1484" y="6645"/>
                    <a:pt x="1621" y="6577"/>
                    <a:pt x="1735" y="6485"/>
                  </a:cubicBezTo>
                  <a:cubicBezTo>
                    <a:pt x="2191" y="6120"/>
                    <a:pt x="2488" y="5664"/>
                    <a:pt x="2648" y="5230"/>
                  </a:cubicBezTo>
                  <a:cubicBezTo>
                    <a:pt x="2785" y="4819"/>
                    <a:pt x="2785" y="4408"/>
                    <a:pt x="2739" y="4134"/>
                  </a:cubicBezTo>
                  <a:cubicBezTo>
                    <a:pt x="2694" y="3974"/>
                    <a:pt x="2648" y="3883"/>
                    <a:pt x="2602" y="3792"/>
                  </a:cubicBezTo>
                  <a:cubicBezTo>
                    <a:pt x="2557" y="3723"/>
                    <a:pt x="2534" y="3678"/>
                    <a:pt x="2534" y="3678"/>
                  </a:cubicBezTo>
                  <a:cubicBezTo>
                    <a:pt x="2534" y="3678"/>
                    <a:pt x="2488" y="3655"/>
                    <a:pt x="2443" y="3586"/>
                  </a:cubicBezTo>
                  <a:cubicBezTo>
                    <a:pt x="2397" y="3518"/>
                    <a:pt x="2260" y="3450"/>
                    <a:pt x="2100" y="3335"/>
                  </a:cubicBezTo>
                  <a:cubicBezTo>
                    <a:pt x="2032" y="3313"/>
                    <a:pt x="1918" y="3290"/>
                    <a:pt x="1803" y="3267"/>
                  </a:cubicBezTo>
                  <a:cubicBezTo>
                    <a:pt x="1758" y="3244"/>
                    <a:pt x="1689" y="3244"/>
                    <a:pt x="1644" y="3244"/>
                  </a:cubicBezTo>
                  <a:cubicBezTo>
                    <a:pt x="1598" y="3244"/>
                    <a:pt x="1484" y="3267"/>
                    <a:pt x="1507" y="3267"/>
                  </a:cubicBezTo>
                  <a:cubicBezTo>
                    <a:pt x="1507" y="3267"/>
                    <a:pt x="1484" y="3267"/>
                    <a:pt x="1461" y="3290"/>
                  </a:cubicBezTo>
                  <a:cubicBezTo>
                    <a:pt x="1447" y="3304"/>
                    <a:pt x="1439" y="3309"/>
                    <a:pt x="1436" y="3309"/>
                  </a:cubicBezTo>
                  <a:cubicBezTo>
                    <a:pt x="1427" y="3309"/>
                    <a:pt x="1438" y="3283"/>
                    <a:pt x="1438" y="3267"/>
                  </a:cubicBezTo>
                  <a:lnTo>
                    <a:pt x="1461" y="3221"/>
                  </a:lnTo>
                  <a:cubicBezTo>
                    <a:pt x="1461" y="3198"/>
                    <a:pt x="1530" y="3084"/>
                    <a:pt x="1575" y="3016"/>
                  </a:cubicBezTo>
                  <a:cubicBezTo>
                    <a:pt x="1689" y="2856"/>
                    <a:pt x="1803" y="2719"/>
                    <a:pt x="1918" y="2559"/>
                  </a:cubicBezTo>
                  <a:cubicBezTo>
                    <a:pt x="2374" y="1920"/>
                    <a:pt x="2922" y="1304"/>
                    <a:pt x="3515" y="825"/>
                  </a:cubicBezTo>
                  <a:cubicBezTo>
                    <a:pt x="3812" y="596"/>
                    <a:pt x="4132" y="414"/>
                    <a:pt x="4428" y="345"/>
                  </a:cubicBezTo>
                  <a:cubicBezTo>
                    <a:pt x="4519" y="317"/>
                    <a:pt x="4608" y="304"/>
                    <a:pt x="4691" y="304"/>
                  </a:cubicBezTo>
                  <a:cubicBezTo>
                    <a:pt x="4882" y="304"/>
                    <a:pt x="5048" y="371"/>
                    <a:pt x="5159" y="482"/>
                  </a:cubicBezTo>
                  <a:cubicBezTo>
                    <a:pt x="5512" y="769"/>
                    <a:pt x="5587" y="1077"/>
                    <a:pt x="5654" y="1077"/>
                  </a:cubicBezTo>
                  <a:cubicBezTo>
                    <a:pt x="5656" y="1077"/>
                    <a:pt x="5659" y="1076"/>
                    <a:pt x="5661" y="1076"/>
                  </a:cubicBezTo>
                  <a:cubicBezTo>
                    <a:pt x="5684" y="1076"/>
                    <a:pt x="5661" y="1007"/>
                    <a:pt x="5638" y="870"/>
                  </a:cubicBezTo>
                  <a:cubicBezTo>
                    <a:pt x="5592" y="733"/>
                    <a:pt x="5524" y="528"/>
                    <a:pt x="5341" y="322"/>
                  </a:cubicBezTo>
                  <a:cubicBezTo>
                    <a:pt x="5250" y="208"/>
                    <a:pt x="5113" y="117"/>
                    <a:pt x="4930" y="49"/>
                  </a:cubicBezTo>
                  <a:cubicBezTo>
                    <a:pt x="4832" y="20"/>
                    <a:pt x="4716" y="1"/>
                    <a:pt x="459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4" name="Google Shape;664;p15"/>
            <p:cNvSpPr/>
            <p:nvPr/>
          </p:nvSpPr>
          <p:spPr>
            <a:xfrm>
              <a:off x="5485700" y="2635525"/>
              <a:ext cx="505600" cy="50650"/>
            </a:xfrm>
            <a:custGeom>
              <a:avLst/>
              <a:gdLst/>
              <a:ahLst/>
              <a:cxnLst/>
              <a:rect l="l" t="t" r="r" b="b"/>
              <a:pathLst>
                <a:path w="20224" h="2026" extrusionOk="0">
                  <a:moveTo>
                    <a:pt x="17736" y="1335"/>
                  </a:moveTo>
                  <a:cubicBezTo>
                    <a:pt x="17751" y="1335"/>
                    <a:pt x="17764" y="1336"/>
                    <a:pt x="17776" y="1336"/>
                  </a:cubicBezTo>
                  <a:lnTo>
                    <a:pt x="17776" y="1336"/>
                  </a:lnTo>
                  <a:cubicBezTo>
                    <a:pt x="17775" y="1336"/>
                    <a:pt x="17774" y="1336"/>
                    <a:pt x="17773" y="1335"/>
                  </a:cubicBezTo>
                  <a:close/>
                  <a:moveTo>
                    <a:pt x="18077" y="1"/>
                  </a:moveTo>
                  <a:cubicBezTo>
                    <a:pt x="17495" y="1"/>
                    <a:pt x="17062" y="261"/>
                    <a:pt x="16959" y="650"/>
                  </a:cubicBezTo>
                  <a:cubicBezTo>
                    <a:pt x="16869" y="968"/>
                    <a:pt x="17297" y="1331"/>
                    <a:pt x="17773" y="1335"/>
                  </a:cubicBezTo>
                  <a:lnTo>
                    <a:pt x="17773" y="1335"/>
                  </a:lnTo>
                  <a:cubicBezTo>
                    <a:pt x="17773" y="1335"/>
                    <a:pt x="17773" y="1335"/>
                    <a:pt x="17773" y="1335"/>
                  </a:cubicBezTo>
                  <a:lnTo>
                    <a:pt x="17781" y="1335"/>
                  </a:lnTo>
                  <a:cubicBezTo>
                    <a:pt x="17784" y="1336"/>
                    <a:pt x="17786" y="1337"/>
                    <a:pt x="17789" y="1337"/>
                  </a:cubicBezTo>
                  <a:lnTo>
                    <a:pt x="17789" y="1337"/>
                  </a:lnTo>
                  <a:cubicBezTo>
                    <a:pt x="17785" y="1337"/>
                    <a:pt x="17780" y="1337"/>
                    <a:pt x="17776" y="1336"/>
                  </a:cubicBezTo>
                  <a:lnTo>
                    <a:pt x="17776" y="1336"/>
                  </a:lnTo>
                  <a:cubicBezTo>
                    <a:pt x="17814" y="1349"/>
                    <a:pt x="17862" y="1363"/>
                    <a:pt x="17918" y="1381"/>
                  </a:cubicBezTo>
                  <a:cubicBezTo>
                    <a:pt x="17997" y="1397"/>
                    <a:pt x="18076" y="1412"/>
                    <a:pt x="18163" y="1421"/>
                  </a:cubicBezTo>
                  <a:lnTo>
                    <a:pt x="18163" y="1421"/>
                  </a:lnTo>
                  <a:cubicBezTo>
                    <a:pt x="18135" y="1424"/>
                    <a:pt x="18225" y="1441"/>
                    <a:pt x="18278" y="1447"/>
                  </a:cubicBezTo>
                  <a:lnTo>
                    <a:pt x="18278" y="1447"/>
                  </a:lnTo>
                  <a:cubicBezTo>
                    <a:pt x="18279" y="1448"/>
                    <a:pt x="18281" y="1449"/>
                    <a:pt x="18283" y="1449"/>
                  </a:cubicBezTo>
                  <a:cubicBezTo>
                    <a:pt x="18375" y="1472"/>
                    <a:pt x="18443" y="1518"/>
                    <a:pt x="18512" y="1564"/>
                  </a:cubicBezTo>
                  <a:cubicBezTo>
                    <a:pt x="18768" y="1666"/>
                    <a:pt x="19038" y="1718"/>
                    <a:pt x="19301" y="1718"/>
                  </a:cubicBezTo>
                  <a:cubicBezTo>
                    <a:pt x="19389" y="1718"/>
                    <a:pt x="19476" y="1712"/>
                    <a:pt x="19562" y="1700"/>
                  </a:cubicBezTo>
                  <a:cubicBezTo>
                    <a:pt x="20109" y="1655"/>
                    <a:pt x="20223" y="1244"/>
                    <a:pt x="20109" y="902"/>
                  </a:cubicBezTo>
                  <a:cubicBezTo>
                    <a:pt x="19904" y="354"/>
                    <a:pt x="18945" y="80"/>
                    <a:pt x="18283" y="11"/>
                  </a:cubicBezTo>
                  <a:cubicBezTo>
                    <a:pt x="18213" y="4"/>
                    <a:pt x="18144" y="1"/>
                    <a:pt x="18077" y="1"/>
                  </a:cubicBezTo>
                  <a:close/>
                  <a:moveTo>
                    <a:pt x="2168" y="244"/>
                  </a:moveTo>
                  <a:cubicBezTo>
                    <a:pt x="2080" y="244"/>
                    <a:pt x="1989" y="250"/>
                    <a:pt x="1895" y="262"/>
                  </a:cubicBezTo>
                  <a:cubicBezTo>
                    <a:pt x="1210" y="377"/>
                    <a:pt x="274" y="696"/>
                    <a:pt x="114" y="1244"/>
                  </a:cubicBezTo>
                  <a:cubicBezTo>
                    <a:pt x="0" y="1609"/>
                    <a:pt x="137" y="2020"/>
                    <a:pt x="685" y="2020"/>
                  </a:cubicBezTo>
                  <a:cubicBezTo>
                    <a:pt x="743" y="2024"/>
                    <a:pt x="800" y="2026"/>
                    <a:pt x="857" y="2026"/>
                  </a:cubicBezTo>
                  <a:cubicBezTo>
                    <a:pt x="1158" y="2026"/>
                    <a:pt x="1443" y="1972"/>
                    <a:pt x="1712" y="1837"/>
                  </a:cubicBezTo>
                  <a:cubicBezTo>
                    <a:pt x="1803" y="1792"/>
                    <a:pt x="1872" y="1746"/>
                    <a:pt x="1940" y="1700"/>
                  </a:cubicBezTo>
                  <a:cubicBezTo>
                    <a:pt x="1992" y="1680"/>
                    <a:pt x="2020" y="1669"/>
                    <a:pt x="2023" y="1669"/>
                  </a:cubicBezTo>
                  <a:lnTo>
                    <a:pt x="2023" y="1669"/>
                  </a:lnTo>
                  <a:cubicBezTo>
                    <a:pt x="2027" y="1669"/>
                    <a:pt x="1993" y="1686"/>
                    <a:pt x="1918" y="1723"/>
                  </a:cubicBezTo>
                  <a:cubicBezTo>
                    <a:pt x="1965" y="1708"/>
                    <a:pt x="2099" y="1681"/>
                    <a:pt x="2088" y="1681"/>
                  </a:cubicBezTo>
                  <a:cubicBezTo>
                    <a:pt x="2083" y="1681"/>
                    <a:pt x="2048" y="1686"/>
                    <a:pt x="1963" y="1700"/>
                  </a:cubicBezTo>
                  <a:cubicBezTo>
                    <a:pt x="2077" y="1678"/>
                    <a:pt x="2191" y="1655"/>
                    <a:pt x="2306" y="1632"/>
                  </a:cubicBezTo>
                  <a:cubicBezTo>
                    <a:pt x="2351" y="1615"/>
                    <a:pt x="2390" y="1599"/>
                    <a:pt x="2424" y="1586"/>
                  </a:cubicBezTo>
                  <a:lnTo>
                    <a:pt x="2424" y="1586"/>
                  </a:lnTo>
                  <a:cubicBezTo>
                    <a:pt x="2429" y="1586"/>
                    <a:pt x="2435" y="1586"/>
                    <a:pt x="2443" y="1586"/>
                  </a:cubicBezTo>
                  <a:lnTo>
                    <a:pt x="2443" y="1586"/>
                  </a:lnTo>
                  <a:cubicBezTo>
                    <a:pt x="2443" y="1583"/>
                    <a:pt x="2443" y="1581"/>
                    <a:pt x="2444" y="1578"/>
                  </a:cubicBezTo>
                  <a:lnTo>
                    <a:pt x="2444" y="1578"/>
                  </a:lnTo>
                  <a:cubicBezTo>
                    <a:pt x="2455" y="1574"/>
                    <a:pt x="2466" y="1570"/>
                    <a:pt x="2475" y="1566"/>
                  </a:cubicBezTo>
                  <a:lnTo>
                    <a:pt x="2475" y="1566"/>
                  </a:lnTo>
                  <a:cubicBezTo>
                    <a:pt x="2465" y="1568"/>
                    <a:pt x="2456" y="1570"/>
                    <a:pt x="2448" y="1572"/>
                  </a:cubicBezTo>
                  <a:lnTo>
                    <a:pt x="2448" y="1572"/>
                  </a:lnTo>
                  <a:cubicBezTo>
                    <a:pt x="2455" y="1565"/>
                    <a:pt x="2468" y="1564"/>
                    <a:pt x="2482" y="1564"/>
                  </a:cubicBezTo>
                  <a:lnTo>
                    <a:pt x="2482" y="1564"/>
                  </a:lnTo>
                  <a:cubicBezTo>
                    <a:pt x="2480" y="1564"/>
                    <a:pt x="2478" y="1565"/>
                    <a:pt x="2475" y="1566"/>
                  </a:cubicBezTo>
                  <a:lnTo>
                    <a:pt x="2475" y="1566"/>
                  </a:lnTo>
                  <a:cubicBezTo>
                    <a:pt x="2480" y="1565"/>
                    <a:pt x="2484" y="1564"/>
                    <a:pt x="2488" y="1564"/>
                  </a:cubicBezTo>
                  <a:cubicBezTo>
                    <a:pt x="2486" y="1564"/>
                    <a:pt x="2484" y="1564"/>
                    <a:pt x="2482" y="1564"/>
                  </a:cubicBezTo>
                  <a:lnTo>
                    <a:pt x="2482" y="1564"/>
                  </a:lnTo>
                  <a:cubicBezTo>
                    <a:pt x="2538" y="1541"/>
                    <a:pt x="2567" y="1530"/>
                    <a:pt x="2569" y="1530"/>
                  </a:cubicBezTo>
                  <a:lnTo>
                    <a:pt x="2569" y="1530"/>
                  </a:lnTo>
                  <a:cubicBezTo>
                    <a:pt x="2570" y="1530"/>
                    <a:pt x="2528" y="1548"/>
                    <a:pt x="2443" y="1586"/>
                  </a:cubicBezTo>
                  <a:lnTo>
                    <a:pt x="2443" y="1586"/>
                  </a:lnTo>
                  <a:cubicBezTo>
                    <a:pt x="2443" y="1586"/>
                    <a:pt x="2443" y="1586"/>
                    <a:pt x="2443" y="1586"/>
                  </a:cubicBezTo>
                  <a:lnTo>
                    <a:pt x="2443" y="1586"/>
                  </a:lnTo>
                  <a:cubicBezTo>
                    <a:pt x="2443" y="1586"/>
                    <a:pt x="2443" y="1586"/>
                    <a:pt x="2443" y="1586"/>
                  </a:cubicBezTo>
                  <a:cubicBezTo>
                    <a:pt x="2443" y="1586"/>
                    <a:pt x="2443" y="1586"/>
                    <a:pt x="2443" y="1586"/>
                  </a:cubicBezTo>
                  <a:lnTo>
                    <a:pt x="2443" y="1586"/>
                  </a:lnTo>
                  <a:cubicBezTo>
                    <a:pt x="2449" y="1586"/>
                    <a:pt x="2457" y="1586"/>
                    <a:pt x="2465" y="1586"/>
                  </a:cubicBezTo>
                  <a:cubicBezTo>
                    <a:pt x="2922" y="1541"/>
                    <a:pt x="3333" y="1153"/>
                    <a:pt x="3241" y="856"/>
                  </a:cubicBezTo>
                  <a:cubicBezTo>
                    <a:pt x="3123" y="482"/>
                    <a:pt x="2717" y="244"/>
                    <a:pt x="2168" y="244"/>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5" name="Google Shape;665;p15"/>
            <p:cNvSpPr/>
            <p:nvPr/>
          </p:nvSpPr>
          <p:spPr>
            <a:xfrm>
              <a:off x="5924225" y="2650350"/>
              <a:ext cx="3175" cy="875"/>
            </a:xfrm>
            <a:custGeom>
              <a:avLst/>
              <a:gdLst/>
              <a:ahLst/>
              <a:cxnLst/>
              <a:rect l="l" t="t" r="r" b="b"/>
              <a:pathLst>
                <a:path w="127" h="35" extrusionOk="0">
                  <a:moveTo>
                    <a:pt x="3" y="0"/>
                  </a:moveTo>
                  <a:lnTo>
                    <a:pt x="3" y="0"/>
                  </a:lnTo>
                  <a:cubicBezTo>
                    <a:pt x="0" y="0"/>
                    <a:pt x="35" y="12"/>
                    <a:pt x="103" y="35"/>
                  </a:cubicBezTo>
                  <a:lnTo>
                    <a:pt x="126" y="35"/>
                  </a:lnTo>
                  <a:cubicBezTo>
                    <a:pt x="46" y="12"/>
                    <a:pt x="6" y="0"/>
                    <a:pt x="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6" name="Google Shape;666;p15"/>
            <p:cNvSpPr/>
            <p:nvPr/>
          </p:nvSpPr>
          <p:spPr>
            <a:xfrm>
              <a:off x="5938775" y="2653475"/>
              <a:ext cx="600" cy="600"/>
            </a:xfrm>
            <a:custGeom>
              <a:avLst/>
              <a:gdLst/>
              <a:ahLst/>
              <a:cxnLst/>
              <a:rect l="l" t="t" r="r" b="b"/>
              <a:pathLst>
                <a:path w="24" h="24" extrusionOk="0">
                  <a:moveTo>
                    <a:pt x="1" y="1"/>
                  </a:moveTo>
                  <a:cubicBezTo>
                    <a:pt x="1" y="24"/>
                    <a:pt x="1" y="24"/>
                    <a:pt x="1" y="24"/>
                  </a:cubicBezTo>
                  <a:lnTo>
                    <a:pt x="23" y="24"/>
                  </a:lnTo>
                  <a:cubicBezTo>
                    <a:pt x="23" y="24"/>
                    <a:pt x="1" y="24"/>
                    <a:pt x="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7" name="Google Shape;667;p15"/>
            <p:cNvSpPr/>
            <p:nvPr/>
          </p:nvSpPr>
          <p:spPr>
            <a:xfrm>
              <a:off x="5531925" y="2660325"/>
              <a:ext cx="1150" cy="25"/>
            </a:xfrm>
            <a:custGeom>
              <a:avLst/>
              <a:gdLst/>
              <a:ahLst/>
              <a:cxnLst/>
              <a:rect l="l" t="t" r="r" b="b"/>
              <a:pathLst>
                <a:path w="46" h="1" extrusionOk="0">
                  <a:moveTo>
                    <a:pt x="0" y="1"/>
                  </a:moveTo>
                  <a:cubicBezTo>
                    <a:pt x="0" y="1"/>
                    <a:pt x="23" y="1"/>
                    <a:pt x="23" y="1"/>
                  </a:cubicBezTo>
                  <a:cubicBezTo>
                    <a:pt x="23" y="1"/>
                    <a:pt x="23" y="1"/>
                    <a:pt x="46" y="1"/>
                  </a:cubicBezTo>
                  <a:cubicBezTo>
                    <a:pt x="23" y="1"/>
                    <a:pt x="0" y="1"/>
                    <a:pt x="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8" name="Google Shape;668;p15"/>
            <p:cNvSpPr/>
            <p:nvPr/>
          </p:nvSpPr>
          <p:spPr>
            <a:xfrm>
              <a:off x="6011250" y="2929750"/>
              <a:ext cx="35975" cy="19875"/>
            </a:xfrm>
            <a:custGeom>
              <a:avLst/>
              <a:gdLst/>
              <a:ahLst/>
              <a:cxnLst/>
              <a:rect l="l" t="t" r="r" b="b"/>
              <a:pathLst>
                <a:path w="1439" h="795" extrusionOk="0">
                  <a:moveTo>
                    <a:pt x="955" y="1"/>
                  </a:moveTo>
                  <a:cubicBezTo>
                    <a:pt x="823" y="1"/>
                    <a:pt x="672" y="30"/>
                    <a:pt x="525" y="89"/>
                  </a:cubicBezTo>
                  <a:cubicBezTo>
                    <a:pt x="183" y="226"/>
                    <a:pt x="0" y="477"/>
                    <a:pt x="92" y="659"/>
                  </a:cubicBezTo>
                  <a:cubicBezTo>
                    <a:pt x="155" y="748"/>
                    <a:pt x="290" y="795"/>
                    <a:pt x="456" y="795"/>
                  </a:cubicBezTo>
                  <a:cubicBezTo>
                    <a:pt x="587" y="795"/>
                    <a:pt x="739" y="766"/>
                    <a:pt x="891" y="705"/>
                  </a:cubicBezTo>
                  <a:cubicBezTo>
                    <a:pt x="1233" y="568"/>
                    <a:pt x="1438" y="317"/>
                    <a:pt x="1324" y="157"/>
                  </a:cubicBezTo>
                  <a:cubicBezTo>
                    <a:pt x="1272" y="53"/>
                    <a:pt x="1130" y="1"/>
                    <a:pt x="955"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9" name="Google Shape;669;p15"/>
            <p:cNvSpPr/>
            <p:nvPr/>
          </p:nvSpPr>
          <p:spPr>
            <a:xfrm>
              <a:off x="5446325" y="2925225"/>
              <a:ext cx="35400" cy="21475"/>
            </a:xfrm>
            <a:custGeom>
              <a:avLst/>
              <a:gdLst/>
              <a:ahLst/>
              <a:cxnLst/>
              <a:rect l="l" t="t" r="r" b="b"/>
              <a:pathLst>
                <a:path w="1416" h="859" extrusionOk="0">
                  <a:moveTo>
                    <a:pt x="406" y="1"/>
                  </a:moveTo>
                  <a:cubicBezTo>
                    <a:pt x="275" y="1"/>
                    <a:pt x="167" y="36"/>
                    <a:pt x="114" y="110"/>
                  </a:cubicBezTo>
                  <a:cubicBezTo>
                    <a:pt x="0" y="270"/>
                    <a:pt x="160" y="544"/>
                    <a:pt x="480" y="726"/>
                  </a:cubicBezTo>
                  <a:cubicBezTo>
                    <a:pt x="663" y="812"/>
                    <a:pt x="846" y="858"/>
                    <a:pt x="995" y="858"/>
                  </a:cubicBezTo>
                  <a:cubicBezTo>
                    <a:pt x="1123" y="858"/>
                    <a:pt x="1226" y="823"/>
                    <a:pt x="1279" y="749"/>
                  </a:cubicBezTo>
                  <a:cubicBezTo>
                    <a:pt x="1415" y="589"/>
                    <a:pt x="1233" y="315"/>
                    <a:pt x="913" y="133"/>
                  </a:cubicBezTo>
                  <a:cubicBezTo>
                    <a:pt x="742" y="47"/>
                    <a:pt x="558" y="1"/>
                    <a:pt x="40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0" name="Google Shape;670;p15"/>
            <p:cNvSpPr/>
            <p:nvPr/>
          </p:nvSpPr>
          <p:spPr>
            <a:xfrm>
              <a:off x="5633725" y="2937075"/>
              <a:ext cx="149875" cy="79100"/>
            </a:xfrm>
            <a:custGeom>
              <a:avLst/>
              <a:gdLst/>
              <a:ahLst/>
              <a:cxnLst/>
              <a:rect l="l" t="t" r="r" b="b"/>
              <a:pathLst>
                <a:path w="5995" h="3164" extrusionOk="0">
                  <a:moveTo>
                    <a:pt x="5076" y="0"/>
                  </a:moveTo>
                  <a:cubicBezTo>
                    <a:pt x="4371" y="0"/>
                    <a:pt x="3162" y="650"/>
                    <a:pt x="2296" y="686"/>
                  </a:cubicBezTo>
                  <a:cubicBezTo>
                    <a:pt x="2254" y="688"/>
                    <a:pt x="2213" y="688"/>
                    <a:pt x="2173" y="688"/>
                  </a:cubicBezTo>
                  <a:cubicBezTo>
                    <a:pt x="1172" y="688"/>
                    <a:pt x="813" y="161"/>
                    <a:pt x="813" y="161"/>
                  </a:cubicBezTo>
                  <a:lnTo>
                    <a:pt x="813" y="161"/>
                  </a:lnTo>
                  <a:cubicBezTo>
                    <a:pt x="1" y="512"/>
                    <a:pt x="1426" y="3164"/>
                    <a:pt x="2754" y="3164"/>
                  </a:cubicBezTo>
                  <a:cubicBezTo>
                    <a:pt x="2807" y="3164"/>
                    <a:pt x="2860" y="3160"/>
                    <a:pt x="2913" y="3151"/>
                  </a:cubicBezTo>
                  <a:cubicBezTo>
                    <a:pt x="4282" y="2923"/>
                    <a:pt x="5994" y="709"/>
                    <a:pt x="5515" y="161"/>
                  </a:cubicBezTo>
                  <a:cubicBezTo>
                    <a:pt x="5414" y="46"/>
                    <a:pt x="5263" y="0"/>
                    <a:pt x="507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1" name="Google Shape;671;p15"/>
            <p:cNvSpPr/>
            <p:nvPr/>
          </p:nvSpPr>
          <p:spPr>
            <a:xfrm>
              <a:off x="5642625" y="2907875"/>
              <a:ext cx="136400" cy="76175"/>
            </a:xfrm>
            <a:custGeom>
              <a:avLst/>
              <a:gdLst/>
              <a:ahLst/>
              <a:cxnLst/>
              <a:rect l="l" t="t" r="r" b="b"/>
              <a:pathLst>
                <a:path w="5456" h="3047" extrusionOk="0">
                  <a:moveTo>
                    <a:pt x="4555" y="596"/>
                  </a:moveTo>
                  <a:cubicBezTo>
                    <a:pt x="4550" y="596"/>
                    <a:pt x="4546" y="597"/>
                    <a:pt x="4542" y="598"/>
                  </a:cubicBezTo>
                  <a:cubicBezTo>
                    <a:pt x="4497" y="644"/>
                    <a:pt x="4611" y="872"/>
                    <a:pt x="4748" y="1055"/>
                  </a:cubicBezTo>
                  <a:cubicBezTo>
                    <a:pt x="4816" y="1169"/>
                    <a:pt x="4885" y="1260"/>
                    <a:pt x="4930" y="1329"/>
                  </a:cubicBezTo>
                  <a:cubicBezTo>
                    <a:pt x="4953" y="1397"/>
                    <a:pt x="4976" y="1443"/>
                    <a:pt x="4976" y="1443"/>
                  </a:cubicBezTo>
                  <a:cubicBezTo>
                    <a:pt x="4976" y="1443"/>
                    <a:pt x="5022" y="1489"/>
                    <a:pt x="5045" y="1534"/>
                  </a:cubicBezTo>
                  <a:cubicBezTo>
                    <a:pt x="5067" y="1603"/>
                    <a:pt x="5113" y="1671"/>
                    <a:pt x="5113" y="1785"/>
                  </a:cubicBezTo>
                  <a:cubicBezTo>
                    <a:pt x="5113" y="1991"/>
                    <a:pt x="5022" y="2219"/>
                    <a:pt x="5067" y="2242"/>
                  </a:cubicBezTo>
                  <a:cubicBezTo>
                    <a:pt x="5070" y="2243"/>
                    <a:pt x="5074" y="2244"/>
                    <a:pt x="5078" y="2244"/>
                  </a:cubicBezTo>
                  <a:cubicBezTo>
                    <a:pt x="5139" y="2244"/>
                    <a:pt x="5324" y="2088"/>
                    <a:pt x="5410" y="1831"/>
                  </a:cubicBezTo>
                  <a:cubicBezTo>
                    <a:pt x="5455" y="1694"/>
                    <a:pt x="5433" y="1512"/>
                    <a:pt x="5410" y="1420"/>
                  </a:cubicBezTo>
                  <a:cubicBezTo>
                    <a:pt x="5387" y="1352"/>
                    <a:pt x="5364" y="1306"/>
                    <a:pt x="5364" y="1283"/>
                  </a:cubicBezTo>
                  <a:cubicBezTo>
                    <a:pt x="5341" y="1260"/>
                    <a:pt x="5341" y="1238"/>
                    <a:pt x="5341" y="1238"/>
                  </a:cubicBezTo>
                  <a:cubicBezTo>
                    <a:pt x="5341" y="1238"/>
                    <a:pt x="5296" y="1169"/>
                    <a:pt x="5227" y="1101"/>
                  </a:cubicBezTo>
                  <a:cubicBezTo>
                    <a:pt x="5159" y="1032"/>
                    <a:pt x="5067" y="941"/>
                    <a:pt x="4976" y="872"/>
                  </a:cubicBezTo>
                  <a:cubicBezTo>
                    <a:pt x="4786" y="724"/>
                    <a:pt x="4615" y="596"/>
                    <a:pt x="4555" y="596"/>
                  </a:cubicBezTo>
                  <a:close/>
                  <a:moveTo>
                    <a:pt x="3819" y="1845"/>
                  </a:moveTo>
                  <a:cubicBezTo>
                    <a:pt x="3779" y="1845"/>
                    <a:pt x="3738" y="1848"/>
                    <a:pt x="3698" y="1854"/>
                  </a:cubicBezTo>
                  <a:cubicBezTo>
                    <a:pt x="3515" y="1900"/>
                    <a:pt x="3356" y="1991"/>
                    <a:pt x="3356" y="1991"/>
                  </a:cubicBezTo>
                  <a:cubicBezTo>
                    <a:pt x="3356" y="1991"/>
                    <a:pt x="3219" y="2128"/>
                    <a:pt x="3150" y="2288"/>
                  </a:cubicBezTo>
                  <a:cubicBezTo>
                    <a:pt x="3082" y="2470"/>
                    <a:pt x="3104" y="2653"/>
                    <a:pt x="3150" y="2653"/>
                  </a:cubicBezTo>
                  <a:cubicBezTo>
                    <a:pt x="3155" y="2654"/>
                    <a:pt x="3160" y="2655"/>
                    <a:pt x="3166" y="2655"/>
                  </a:cubicBezTo>
                  <a:cubicBezTo>
                    <a:pt x="3229" y="2655"/>
                    <a:pt x="3296" y="2532"/>
                    <a:pt x="3401" y="2447"/>
                  </a:cubicBezTo>
                  <a:cubicBezTo>
                    <a:pt x="3492" y="2379"/>
                    <a:pt x="3607" y="2310"/>
                    <a:pt x="3607" y="2310"/>
                  </a:cubicBezTo>
                  <a:cubicBezTo>
                    <a:pt x="3607" y="2310"/>
                    <a:pt x="3698" y="2219"/>
                    <a:pt x="3812" y="2128"/>
                  </a:cubicBezTo>
                  <a:cubicBezTo>
                    <a:pt x="3926" y="2059"/>
                    <a:pt x="4063" y="1968"/>
                    <a:pt x="4040" y="1922"/>
                  </a:cubicBezTo>
                  <a:cubicBezTo>
                    <a:pt x="4040" y="1871"/>
                    <a:pt x="3938" y="1845"/>
                    <a:pt x="3819" y="1845"/>
                  </a:cubicBezTo>
                  <a:close/>
                  <a:moveTo>
                    <a:pt x="1331" y="0"/>
                  </a:moveTo>
                  <a:cubicBezTo>
                    <a:pt x="1241" y="0"/>
                    <a:pt x="864" y="260"/>
                    <a:pt x="525" y="598"/>
                  </a:cubicBezTo>
                  <a:cubicBezTo>
                    <a:pt x="343" y="758"/>
                    <a:pt x="183" y="987"/>
                    <a:pt x="92" y="1169"/>
                  </a:cubicBezTo>
                  <a:cubicBezTo>
                    <a:pt x="46" y="1283"/>
                    <a:pt x="23" y="1375"/>
                    <a:pt x="23" y="1443"/>
                  </a:cubicBezTo>
                  <a:cubicBezTo>
                    <a:pt x="0" y="1489"/>
                    <a:pt x="0" y="1534"/>
                    <a:pt x="0" y="1534"/>
                  </a:cubicBezTo>
                  <a:cubicBezTo>
                    <a:pt x="0" y="1534"/>
                    <a:pt x="0" y="1580"/>
                    <a:pt x="0" y="1648"/>
                  </a:cubicBezTo>
                  <a:cubicBezTo>
                    <a:pt x="0" y="1717"/>
                    <a:pt x="23" y="1808"/>
                    <a:pt x="69" y="1900"/>
                  </a:cubicBezTo>
                  <a:cubicBezTo>
                    <a:pt x="160" y="2128"/>
                    <a:pt x="320" y="2333"/>
                    <a:pt x="502" y="2516"/>
                  </a:cubicBezTo>
                  <a:cubicBezTo>
                    <a:pt x="857" y="2829"/>
                    <a:pt x="1250" y="3047"/>
                    <a:pt x="1332" y="3047"/>
                  </a:cubicBezTo>
                  <a:cubicBezTo>
                    <a:pt x="1340" y="3047"/>
                    <a:pt x="1345" y="3045"/>
                    <a:pt x="1347" y="3041"/>
                  </a:cubicBezTo>
                  <a:cubicBezTo>
                    <a:pt x="1393" y="2995"/>
                    <a:pt x="1027" y="2676"/>
                    <a:pt x="731" y="2310"/>
                  </a:cubicBezTo>
                  <a:cubicBezTo>
                    <a:pt x="571" y="2128"/>
                    <a:pt x="480" y="1922"/>
                    <a:pt x="434" y="1785"/>
                  </a:cubicBezTo>
                  <a:cubicBezTo>
                    <a:pt x="411" y="1648"/>
                    <a:pt x="434" y="1557"/>
                    <a:pt x="411" y="1557"/>
                  </a:cubicBezTo>
                  <a:cubicBezTo>
                    <a:pt x="411" y="1557"/>
                    <a:pt x="411" y="1534"/>
                    <a:pt x="411" y="1489"/>
                  </a:cubicBezTo>
                  <a:cubicBezTo>
                    <a:pt x="434" y="1443"/>
                    <a:pt x="434" y="1397"/>
                    <a:pt x="457" y="1329"/>
                  </a:cubicBezTo>
                  <a:cubicBezTo>
                    <a:pt x="502" y="1169"/>
                    <a:pt x="616" y="987"/>
                    <a:pt x="753" y="781"/>
                  </a:cubicBezTo>
                  <a:cubicBezTo>
                    <a:pt x="1050" y="416"/>
                    <a:pt x="1393" y="51"/>
                    <a:pt x="1347" y="5"/>
                  </a:cubicBezTo>
                  <a:cubicBezTo>
                    <a:pt x="1344" y="2"/>
                    <a:pt x="1338" y="0"/>
                    <a:pt x="13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2" name="Google Shape;672;p15"/>
            <p:cNvSpPr/>
            <p:nvPr/>
          </p:nvSpPr>
          <p:spPr>
            <a:xfrm>
              <a:off x="5612950" y="2995100"/>
              <a:ext cx="208550" cy="115200"/>
            </a:xfrm>
            <a:custGeom>
              <a:avLst/>
              <a:gdLst/>
              <a:ahLst/>
              <a:cxnLst/>
              <a:rect l="l" t="t" r="r" b="b"/>
              <a:pathLst>
                <a:path w="8342" h="4608" extrusionOk="0">
                  <a:moveTo>
                    <a:pt x="6852" y="0"/>
                  </a:moveTo>
                  <a:cubicBezTo>
                    <a:pt x="6621" y="0"/>
                    <a:pt x="6385" y="60"/>
                    <a:pt x="6163" y="191"/>
                  </a:cubicBezTo>
                  <a:cubicBezTo>
                    <a:pt x="5433" y="625"/>
                    <a:pt x="5068" y="1720"/>
                    <a:pt x="4200" y="1903"/>
                  </a:cubicBezTo>
                  <a:cubicBezTo>
                    <a:pt x="4103" y="1923"/>
                    <a:pt x="4008" y="1932"/>
                    <a:pt x="3916" y="1932"/>
                  </a:cubicBezTo>
                  <a:cubicBezTo>
                    <a:pt x="3271" y="1932"/>
                    <a:pt x="2739" y="1480"/>
                    <a:pt x="2260" y="1081"/>
                  </a:cubicBezTo>
                  <a:cubicBezTo>
                    <a:pt x="1916" y="782"/>
                    <a:pt x="1387" y="435"/>
                    <a:pt x="935" y="435"/>
                  </a:cubicBezTo>
                  <a:cubicBezTo>
                    <a:pt x="695" y="435"/>
                    <a:pt x="478" y="532"/>
                    <a:pt x="320" y="784"/>
                  </a:cubicBezTo>
                  <a:cubicBezTo>
                    <a:pt x="274" y="853"/>
                    <a:pt x="251" y="898"/>
                    <a:pt x="229" y="967"/>
                  </a:cubicBezTo>
                  <a:cubicBezTo>
                    <a:pt x="0" y="1492"/>
                    <a:pt x="229" y="2314"/>
                    <a:pt x="525" y="2770"/>
                  </a:cubicBezTo>
                  <a:cubicBezTo>
                    <a:pt x="1142" y="3638"/>
                    <a:pt x="2306" y="4391"/>
                    <a:pt x="3378" y="4551"/>
                  </a:cubicBezTo>
                  <a:cubicBezTo>
                    <a:pt x="3639" y="4589"/>
                    <a:pt x="3904" y="4608"/>
                    <a:pt x="4168" y="4608"/>
                  </a:cubicBezTo>
                  <a:cubicBezTo>
                    <a:pt x="6265" y="4608"/>
                    <a:pt x="8342" y="3420"/>
                    <a:pt x="8240" y="1332"/>
                  </a:cubicBezTo>
                  <a:cubicBezTo>
                    <a:pt x="8189" y="544"/>
                    <a:pt x="7546" y="0"/>
                    <a:pt x="68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3" name="Google Shape;673;p15"/>
            <p:cNvSpPr/>
            <p:nvPr/>
          </p:nvSpPr>
          <p:spPr>
            <a:xfrm>
              <a:off x="5683700" y="3059125"/>
              <a:ext cx="127275" cy="51225"/>
            </a:xfrm>
            <a:custGeom>
              <a:avLst/>
              <a:gdLst/>
              <a:ahLst/>
              <a:cxnLst/>
              <a:rect l="l" t="t" r="r" b="b"/>
              <a:pathLst>
                <a:path w="5091" h="2049" extrusionOk="0">
                  <a:moveTo>
                    <a:pt x="3685" y="0"/>
                  </a:moveTo>
                  <a:cubicBezTo>
                    <a:pt x="3508" y="0"/>
                    <a:pt x="3330" y="9"/>
                    <a:pt x="3151" y="27"/>
                  </a:cubicBezTo>
                  <a:cubicBezTo>
                    <a:pt x="1621" y="164"/>
                    <a:pt x="411" y="917"/>
                    <a:pt x="1" y="1853"/>
                  </a:cubicBezTo>
                  <a:cubicBezTo>
                    <a:pt x="183" y="1898"/>
                    <a:pt x="366" y="1967"/>
                    <a:pt x="548" y="1990"/>
                  </a:cubicBezTo>
                  <a:cubicBezTo>
                    <a:pt x="811" y="2029"/>
                    <a:pt x="1078" y="2049"/>
                    <a:pt x="1344" y="2049"/>
                  </a:cubicBezTo>
                  <a:cubicBezTo>
                    <a:pt x="2904" y="2049"/>
                    <a:pt x="4447" y="1376"/>
                    <a:pt x="5091" y="186"/>
                  </a:cubicBezTo>
                  <a:cubicBezTo>
                    <a:pt x="4669" y="68"/>
                    <a:pt x="4185" y="0"/>
                    <a:pt x="3685"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4" name="Google Shape;674;p15"/>
            <p:cNvSpPr/>
            <p:nvPr/>
          </p:nvSpPr>
          <p:spPr>
            <a:xfrm>
              <a:off x="5670575" y="3117375"/>
              <a:ext cx="70775" cy="22575"/>
            </a:xfrm>
            <a:custGeom>
              <a:avLst/>
              <a:gdLst/>
              <a:ahLst/>
              <a:cxnLst/>
              <a:rect l="l" t="t" r="r" b="b"/>
              <a:pathLst>
                <a:path w="2831" h="903" extrusionOk="0">
                  <a:moveTo>
                    <a:pt x="28" y="0"/>
                  </a:moveTo>
                  <a:cubicBezTo>
                    <a:pt x="26" y="0"/>
                    <a:pt x="24" y="1"/>
                    <a:pt x="23" y="2"/>
                  </a:cubicBezTo>
                  <a:cubicBezTo>
                    <a:pt x="1" y="25"/>
                    <a:pt x="252" y="321"/>
                    <a:pt x="571" y="550"/>
                  </a:cubicBezTo>
                  <a:cubicBezTo>
                    <a:pt x="754" y="641"/>
                    <a:pt x="914" y="755"/>
                    <a:pt x="1073" y="778"/>
                  </a:cubicBezTo>
                  <a:cubicBezTo>
                    <a:pt x="1210" y="824"/>
                    <a:pt x="1302" y="869"/>
                    <a:pt x="1302" y="869"/>
                  </a:cubicBezTo>
                  <a:cubicBezTo>
                    <a:pt x="1302" y="869"/>
                    <a:pt x="1393" y="869"/>
                    <a:pt x="1553" y="892"/>
                  </a:cubicBezTo>
                  <a:cubicBezTo>
                    <a:pt x="1598" y="900"/>
                    <a:pt x="1652" y="902"/>
                    <a:pt x="1710" y="902"/>
                  </a:cubicBezTo>
                  <a:cubicBezTo>
                    <a:pt x="1827" y="902"/>
                    <a:pt x="1964" y="892"/>
                    <a:pt x="2101" y="892"/>
                  </a:cubicBezTo>
                  <a:cubicBezTo>
                    <a:pt x="2489" y="824"/>
                    <a:pt x="2831" y="595"/>
                    <a:pt x="2808" y="573"/>
                  </a:cubicBezTo>
                  <a:cubicBezTo>
                    <a:pt x="2805" y="567"/>
                    <a:pt x="2798" y="564"/>
                    <a:pt x="2786" y="564"/>
                  </a:cubicBezTo>
                  <a:cubicBezTo>
                    <a:pt x="2700" y="564"/>
                    <a:pt x="2398" y="689"/>
                    <a:pt x="2078" y="709"/>
                  </a:cubicBezTo>
                  <a:cubicBezTo>
                    <a:pt x="1895" y="687"/>
                    <a:pt x="1713" y="709"/>
                    <a:pt x="1576" y="664"/>
                  </a:cubicBezTo>
                  <a:cubicBezTo>
                    <a:pt x="1439" y="641"/>
                    <a:pt x="1370" y="618"/>
                    <a:pt x="1370" y="618"/>
                  </a:cubicBezTo>
                  <a:cubicBezTo>
                    <a:pt x="1370" y="618"/>
                    <a:pt x="1279" y="595"/>
                    <a:pt x="1142" y="550"/>
                  </a:cubicBezTo>
                  <a:cubicBezTo>
                    <a:pt x="1005" y="527"/>
                    <a:pt x="845" y="458"/>
                    <a:pt x="663" y="390"/>
                  </a:cubicBezTo>
                  <a:cubicBezTo>
                    <a:pt x="357" y="237"/>
                    <a:pt x="72" y="0"/>
                    <a:pt x="2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5" name="Google Shape;675;p15"/>
            <p:cNvSpPr/>
            <p:nvPr/>
          </p:nvSpPr>
          <p:spPr>
            <a:xfrm>
              <a:off x="5860600" y="2775900"/>
              <a:ext cx="166075" cy="152650"/>
            </a:xfrm>
            <a:custGeom>
              <a:avLst/>
              <a:gdLst/>
              <a:ahLst/>
              <a:cxnLst/>
              <a:rect l="l" t="t" r="r" b="b"/>
              <a:pathLst>
                <a:path w="6643" h="6106" extrusionOk="0">
                  <a:moveTo>
                    <a:pt x="2880" y="0"/>
                  </a:moveTo>
                  <a:cubicBezTo>
                    <a:pt x="2694" y="0"/>
                    <a:pt x="2475" y="35"/>
                    <a:pt x="2237" y="80"/>
                  </a:cubicBezTo>
                  <a:cubicBezTo>
                    <a:pt x="2055" y="148"/>
                    <a:pt x="1849" y="217"/>
                    <a:pt x="1667" y="308"/>
                  </a:cubicBezTo>
                  <a:cubicBezTo>
                    <a:pt x="1484" y="445"/>
                    <a:pt x="1302" y="582"/>
                    <a:pt x="1119" y="765"/>
                  </a:cubicBezTo>
                  <a:cubicBezTo>
                    <a:pt x="982" y="970"/>
                    <a:pt x="799" y="1153"/>
                    <a:pt x="685" y="1381"/>
                  </a:cubicBezTo>
                  <a:cubicBezTo>
                    <a:pt x="571" y="1609"/>
                    <a:pt x="434" y="1860"/>
                    <a:pt x="366" y="2089"/>
                  </a:cubicBezTo>
                  <a:cubicBezTo>
                    <a:pt x="0" y="3093"/>
                    <a:pt x="46" y="4143"/>
                    <a:pt x="69" y="4873"/>
                  </a:cubicBezTo>
                  <a:cubicBezTo>
                    <a:pt x="137" y="5626"/>
                    <a:pt x="252" y="6106"/>
                    <a:pt x="343" y="6106"/>
                  </a:cubicBezTo>
                  <a:cubicBezTo>
                    <a:pt x="457" y="6106"/>
                    <a:pt x="525" y="5626"/>
                    <a:pt x="617" y="4942"/>
                  </a:cubicBezTo>
                  <a:cubicBezTo>
                    <a:pt x="754" y="4303"/>
                    <a:pt x="891" y="3390"/>
                    <a:pt x="1256" y="2728"/>
                  </a:cubicBezTo>
                  <a:cubicBezTo>
                    <a:pt x="1621" y="2020"/>
                    <a:pt x="2123" y="1678"/>
                    <a:pt x="2534" y="1678"/>
                  </a:cubicBezTo>
                  <a:cubicBezTo>
                    <a:pt x="2562" y="1676"/>
                    <a:pt x="2589" y="1675"/>
                    <a:pt x="2615" y="1675"/>
                  </a:cubicBezTo>
                  <a:cubicBezTo>
                    <a:pt x="2954" y="1675"/>
                    <a:pt x="3184" y="1794"/>
                    <a:pt x="3215" y="1794"/>
                  </a:cubicBezTo>
                  <a:cubicBezTo>
                    <a:pt x="3218" y="1794"/>
                    <a:pt x="3219" y="1793"/>
                    <a:pt x="3219" y="1792"/>
                  </a:cubicBezTo>
                  <a:cubicBezTo>
                    <a:pt x="3219" y="1792"/>
                    <a:pt x="3287" y="1792"/>
                    <a:pt x="3401" y="1860"/>
                  </a:cubicBezTo>
                  <a:cubicBezTo>
                    <a:pt x="3470" y="1883"/>
                    <a:pt x="3561" y="1906"/>
                    <a:pt x="3653" y="1952"/>
                  </a:cubicBezTo>
                  <a:cubicBezTo>
                    <a:pt x="3744" y="1974"/>
                    <a:pt x="3835" y="2066"/>
                    <a:pt x="3949" y="2111"/>
                  </a:cubicBezTo>
                  <a:cubicBezTo>
                    <a:pt x="3995" y="2157"/>
                    <a:pt x="4063" y="2180"/>
                    <a:pt x="4109" y="2225"/>
                  </a:cubicBezTo>
                  <a:cubicBezTo>
                    <a:pt x="4177" y="2271"/>
                    <a:pt x="4223" y="2317"/>
                    <a:pt x="4292" y="2385"/>
                  </a:cubicBezTo>
                  <a:cubicBezTo>
                    <a:pt x="4406" y="2477"/>
                    <a:pt x="4543" y="2568"/>
                    <a:pt x="4680" y="2728"/>
                  </a:cubicBezTo>
                  <a:cubicBezTo>
                    <a:pt x="4794" y="2865"/>
                    <a:pt x="4931" y="3002"/>
                    <a:pt x="5045" y="3138"/>
                  </a:cubicBezTo>
                  <a:lnTo>
                    <a:pt x="5227" y="3390"/>
                  </a:lnTo>
                  <a:cubicBezTo>
                    <a:pt x="5273" y="3435"/>
                    <a:pt x="5296" y="3458"/>
                    <a:pt x="5342" y="3526"/>
                  </a:cubicBezTo>
                  <a:cubicBezTo>
                    <a:pt x="5342" y="3526"/>
                    <a:pt x="5479" y="3800"/>
                    <a:pt x="5501" y="3800"/>
                  </a:cubicBezTo>
                  <a:cubicBezTo>
                    <a:pt x="5590" y="3955"/>
                    <a:pt x="6167" y="5152"/>
                    <a:pt x="6392" y="5152"/>
                  </a:cubicBezTo>
                  <a:cubicBezTo>
                    <a:pt x="6400" y="5152"/>
                    <a:pt x="6407" y="5150"/>
                    <a:pt x="6414" y="5147"/>
                  </a:cubicBezTo>
                  <a:cubicBezTo>
                    <a:pt x="6643" y="5056"/>
                    <a:pt x="6437" y="4257"/>
                    <a:pt x="6414" y="4074"/>
                  </a:cubicBezTo>
                  <a:cubicBezTo>
                    <a:pt x="6163" y="2956"/>
                    <a:pt x="5821" y="2043"/>
                    <a:pt x="5022" y="1175"/>
                  </a:cubicBezTo>
                  <a:cubicBezTo>
                    <a:pt x="4954" y="1084"/>
                    <a:pt x="4885" y="1016"/>
                    <a:pt x="4817" y="947"/>
                  </a:cubicBezTo>
                  <a:cubicBezTo>
                    <a:pt x="4725" y="879"/>
                    <a:pt x="4657" y="810"/>
                    <a:pt x="4566" y="742"/>
                  </a:cubicBezTo>
                  <a:cubicBezTo>
                    <a:pt x="4429" y="628"/>
                    <a:pt x="4292" y="514"/>
                    <a:pt x="4155" y="422"/>
                  </a:cubicBezTo>
                  <a:cubicBezTo>
                    <a:pt x="4018" y="354"/>
                    <a:pt x="3904" y="285"/>
                    <a:pt x="3812" y="240"/>
                  </a:cubicBezTo>
                  <a:cubicBezTo>
                    <a:pt x="3698" y="194"/>
                    <a:pt x="3630" y="148"/>
                    <a:pt x="3584" y="126"/>
                  </a:cubicBezTo>
                  <a:cubicBezTo>
                    <a:pt x="3516" y="103"/>
                    <a:pt x="3493" y="80"/>
                    <a:pt x="3493" y="80"/>
                  </a:cubicBezTo>
                  <a:cubicBezTo>
                    <a:pt x="3493" y="80"/>
                    <a:pt x="3356" y="80"/>
                    <a:pt x="3150" y="34"/>
                  </a:cubicBezTo>
                  <a:cubicBezTo>
                    <a:pt x="3071" y="10"/>
                    <a:pt x="2980" y="0"/>
                    <a:pt x="28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6" name="Google Shape;676;p15"/>
            <p:cNvSpPr/>
            <p:nvPr/>
          </p:nvSpPr>
          <p:spPr>
            <a:xfrm>
              <a:off x="5458875" y="2791575"/>
              <a:ext cx="163225" cy="134725"/>
            </a:xfrm>
            <a:custGeom>
              <a:avLst/>
              <a:gdLst/>
              <a:ahLst/>
              <a:cxnLst/>
              <a:rect l="l" t="t" r="r" b="b"/>
              <a:pathLst>
                <a:path w="6529" h="5389" extrusionOk="0">
                  <a:moveTo>
                    <a:pt x="3653" y="1"/>
                  </a:moveTo>
                  <a:cubicBezTo>
                    <a:pt x="3287" y="1"/>
                    <a:pt x="2991" y="1"/>
                    <a:pt x="2808" y="69"/>
                  </a:cubicBezTo>
                  <a:cubicBezTo>
                    <a:pt x="2603" y="138"/>
                    <a:pt x="2488" y="160"/>
                    <a:pt x="2488" y="160"/>
                  </a:cubicBezTo>
                  <a:cubicBezTo>
                    <a:pt x="2488" y="160"/>
                    <a:pt x="2466" y="183"/>
                    <a:pt x="2420" y="206"/>
                  </a:cubicBezTo>
                  <a:cubicBezTo>
                    <a:pt x="2374" y="229"/>
                    <a:pt x="2306" y="275"/>
                    <a:pt x="2237" y="343"/>
                  </a:cubicBezTo>
                  <a:cubicBezTo>
                    <a:pt x="2146" y="412"/>
                    <a:pt x="2055" y="480"/>
                    <a:pt x="1941" y="571"/>
                  </a:cubicBezTo>
                  <a:cubicBezTo>
                    <a:pt x="1826" y="663"/>
                    <a:pt x="1735" y="777"/>
                    <a:pt x="1621" y="914"/>
                  </a:cubicBezTo>
                  <a:cubicBezTo>
                    <a:pt x="1553" y="982"/>
                    <a:pt x="1484" y="1051"/>
                    <a:pt x="1438" y="1119"/>
                  </a:cubicBezTo>
                  <a:cubicBezTo>
                    <a:pt x="1370" y="1188"/>
                    <a:pt x="1324" y="1279"/>
                    <a:pt x="1279" y="1370"/>
                  </a:cubicBezTo>
                  <a:cubicBezTo>
                    <a:pt x="685" y="2283"/>
                    <a:pt x="0" y="3949"/>
                    <a:pt x="731" y="4999"/>
                  </a:cubicBezTo>
                  <a:cubicBezTo>
                    <a:pt x="731" y="4999"/>
                    <a:pt x="1279" y="3927"/>
                    <a:pt x="1301" y="3858"/>
                  </a:cubicBezTo>
                  <a:lnTo>
                    <a:pt x="1393" y="3584"/>
                  </a:lnTo>
                  <a:cubicBezTo>
                    <a:pt x="1438" y="3516"/>
                    <a:pt x="1438" y="3493"/>
                    <a:pt x="1461" y="3447"/>
                  </a:cubicBezTo>
                  <a:lnTo>
                    <a:pt x="1598" y="3196"/>
                  </a:lnTo>
                  <a:cubicBezTo>
                    <a:pt x="1690" y="3036"/>
                    <a:pt x="1781" y="2899"/>
                    <a:pt x="1872" y="2763"/>
                  </a:cubicBezTo>
                  <a:cubicBezTo>
                    <a:pt x="2306" y="2078"/>
                    <a:pt x="2854" y="1621"/>
                    <a:pt x="3653" y="1530"/>
                  </a:cubicBezTo>
                  <a:cubicBezTo>
                    <a:pt x="3679" y="1527"/>
                    <a:pt x="3705" y="1525"/>
                    <a:pt x="3733" y="1525"/>
                  </a:cubicBezTo>
                  <a:cubicBezTo>
                    <a:pt x="4092" y="1525"/>
                    <a:pt x="4575" y="1801"/>
                    <a:pt x="4999" y="2352"/>
                  </a:cubicBezTo>
                  <a:cubicBezTo>
                    <a:pt x="5456" y="2922"/>
                    <a:pt x="5730" y="3744"/>
                    <a:pt x="5981" y="4337"/>
                  </a:cubicBezTo>
                  <a:cubicBezTo>
                    <a:pt x="6181" y="4961"/>
                    <a:pt x="6338" y="5388"/>
                    <a:pt x="6430" y="5388"/>
                  </a:cubicBezTo>
                  <a:cubicBezTo>
                    <a:pt x="6433" y="5388"/>
                    <a:pt x="6435" y="5388"/>
                    <a:pt x="6437" y="5387"/>
                  </a:cubicBezTo>
                  <a:cubicBezTo>
                    <a:pt x="6528" y="5387"/>
                    <a:pt x="6528" y="4931"/>
                    <a:pt x="6483" y="4223"/>
                  </a:cubicBezTo>
                  <a:cubicBezTo>
                    <a:pt x="6369" y="3516"/>
                    <a:pt x="6232" y="2557"/>
                    <a:pt x="5730" y="1667"/>
                  </a:cubicBezTo>
                  <a:cubicBezTo>
                    <a:pt x="5593" y="1439"/>
                    <a:pt x="5456" y="1233"/>
                    <a:pt x="5296" y="1028"/>
                  </a:cubicBezTo>
                  <a:cubicBezTo>
                    <a:pt x="5159" y="845"/>
                    <a:pt x="4954" y="685"/>
                    <a:pt x="4794" y="526"/>
                  </a:cubicBezTo>
                  <a:cubicBezTo>
                    <a:pt x="4611" y="366"/>
                    <a:pt x="4406" y="275"/>
                    <a:pt x="4200" y="160"/>
                  </a:cubicBezTo>
                  <a:cubicBezTo>
                    <a:pt x="4018" y="92"/>
                    <a:pt x="3812" y="46"/>
                    <a:pt x="365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7" name="Google Shape;677;p15"/>
            <p:cNvSpPr/>
            <p:nvPr/>
          </p:nvSpPr>
          <p:spPr>
            <a:xfrm>
              <a:off x="5441750" y="2276050"/>
              <a:ext cx="915900" cy="600850"/>
            </a:xfrm>
            <a:custGeom>
              <a:avLst/>
              <a:gdLst/>
              <a:ahLst/>
              <a:cxnLst/>
              <a:rect l="l" t="t" r="r" b="b"/>
              <a:pathLst>
                <a:path w="36636" h="24034" extrusionOk="0">
                  <a:moveTo>
                    <a:pt x="17730" y="0"/>
                  </a:moveTo>
                  <a:cubicBezTo>
                    <a:pt x="14778" y="0"/>
                    <a:pt x="11063" y="649"/>
                    <a:pt x="6940" y="2841"/>
                  </a:cubicBezTo>
                  <a:cubicBezTo>
                    <a:pt x="777" y="6105"/>
                    <a:pt x="1" y="11241"/>
                    <a:pt x="183" y="16034"/>
                  </a:cubicBezTo>
                  <a:cubicBezTo>
                    <a:pt x="1279" y="12108"/>
                    <a:pt x="3265" y="10921"/>
                    <a:pt x="3265" y="10921"/>
                  </a:cubicBezTo>
                  <a:cubicBezTo>
                    <a:pt x="3265" y="10921"/>
                    <a:pt x="4360" y="12062"/>
                    <a:pt x="8149" y="12678"/>
                  </a:cubicBezTo>
                  <a:cubicBezTo>
                    <a:pt x="8446" y="12726"/>
                    <a:pt x="8740" y="12748"/>
                    <a:pt x="9032" y="12748"/>
                  </a:cubicBezTo>
                  <a:cubicBezTo>
                    <a:pt x="12367" y="12748"/>
                    <a:pt x="15361" y="9861"/>
                    <a:pt x="18740" y="9483"/>
                  </a:cubicBezTo>
                  <a:cubicBezTo>
                    <a:pt x="19161" y="9433"/>
                    <a:pt x="19592" y="9405"/>
                    <a:pt x="20023" y="9405"/>
                  </a:cubicBezTo>
                  <a:cubicBezTo>
                    <a:pt x="22326" y="9405"/>
                    <a:pt x="24639" y="10196"/>
                    <a:pt x="25542" y="12542"/>
                  </a:cubicBezTo>
                  <a:cubicBezTo>
                    <a:pt x="26455" y="14938"/>
                    <a:pt x="26524" y="16833"/>
                    <a:pt x="28898" y="18453"/>
                  </a:cubicBezTo>
                  <a:cubicBezTo>
                    <a:pt x="28898" y="18453"/>
                    <a:pt x="27642" y="23110"/>
                    <a:pt x="29080" y="23954"/>
                  </a:cubicBezTo>
                  <a:cubicBezTo>
                    <a:pt x="29173" y="24008"/>
                    <a:pt x="29270" y="24033"/>
                    <a:pt x="29368" y="24033"/>
                  </a:cubicBezTo>
                  <a:cubicBezTo>
                    <a:pt x="30642" y="24033"/>
                    <a:pt x="32276" y="19803"/>
                    <a:pt x="32572" y="18955"/>
                  </a:cubicBezTo>
                  <a:lnTo>
                    <a:pt x="32572" y="18955"/>
                  </a:lnTo>
                  <a:cubicBezTo>
                    <a:pt x="32458" y="19070"/>
                    <a:pt x="32390" y="19161"/>
                    <a:pt x="32390" y="19161"/>
                  </a:cubicBezTo>
                  <a:cubicBezTo>
                    <a:pt x="32390" y="19161"/>
                    <a:pt x="36635" y="6721"/>
                    <a:pt x="24675" y="1357"/>
                  </a:cubicBezTo>
                  <a:cubicBezTo>
                    <a:pt x="24675" y="1357"/>
                    <a:pt x="22001" y="0"/>
                    <a:pt x="1773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8" name="Google Shape;678;p15"/>
            <p:cNvSpPr/>
            <p:nvPr/>
          </p:nvSpPr>
          <p:spPr>
            <a:xfrm>
              <a:off x="5305375" y="2120975"/>
              <a:ext cx="1136725" cy="738200"/>
            </a:xfrm>
            <a:custGeom>
              <a:avLst/>
              <a:gdLst/>
              <a:ahLst/>
              <a:cxnLst/>
              <a:rect l="l" t="t" r="r" b="b"/>
              <a:pathLst>
                <a:path w="45469" h="29528" extrusionOk="0">
                  <a:moveTo>
                    <a:pt x="27542" y="1"/>
                  </a:moveTo>
                  <a:cubicBezTo>
                    <a:pt x="22056" y="1"/>
                    <a:pt x="17918" y="5323"/>
                    <a:pt x="17918" y="5323"/>
                  </a:cubicBezTo>
                  <a:cubicBezTo>
                    <a:pt x="17918" y="5323"/>
                    <a:pt x="19199" y="2005"/>
                    <a:pt x="15572" y="2005"/>
                  </a:cubicBezTo>
                  <a:cubicBezTo>
                    <a:pt x="15118" y="2005"/>
                    <a:pt x="14588" y="2057"/>
                    <a:pt x="13970" y="2173"/>
                  </a:cubicBezTo>
                  <a:cubicBezTo>
                    <a:pt x="7213" y="3452"/>
                    <a:pt x="6962" y="11418"/>
                    <a:pt x="6962" y="11418"/>
                  </a:cubicBezTo>
                  <a:cubicBezTo>
                    <a:pt x="6962" y="11418"/>
                    <a:pt x="6480" y="10866"/>
                    <a:pt x="5639" y="10866"/>
                  </a:cubicBezTo>
                  <a:cubicBezTo>
                    <a:pt x="4885" y="10866"/>
                    <a:pt x="3843" y="11309"/>
                    <a:pt x="2603" y="12993"/>
                  </a:cubicBezTo>
                  <a:cubicBezTo>
                    <a:pt x="0" y="16553"/>
                    <a:pt x="3858" y="21096"/>
                    <a:pt x="3858" y="21096"/>
                  </a:cubicBezTo>
                  <a:cubicBezTo>
                    <a:pt x="1826" y="24291"/>
                    <a:pt x="5342" y="27555"/>
                    <a:pt x="5342" y="27555"/>
                  </a:cubicBezTo>
                  <a:lnTo>
                    <a:pt x="5615" y="28034"/>
                  </a:lnTo>
                  <a:cubicBezTo>
                    <a:pt x="5433" y="18813"/>
                    <a:pt x="9450" y="16416"/>
                    <a:pt x="9450" y="16416"/>
                  </a:cubicBezTo>
                  <a:cubicBezTo>
                    <a:pt x="9450" y="16416"/>
                    <a:pt x="10546" y="17580"/>
                    <a:pt x="14312" y="18174"/>
                  </a:cubicBezTo>
                  <a:cubicBezTo>
                    <a:pt x="14611" y="18222"/>
                    <a:pt x="14907" y="18244"/>
                    <a:pt x="15200" y="18244"/>
                  </a:cubicBezTo>
                  <a:cubicBezTo>
                    <a:pt x="18536" y="18244"/>
                    <a:pt x="21548" y="15377"/>
                    <a:pt x="24926" y="14978"/>
                  </a:cubicBezTo>
                  <a:cubicBezTo>
                    <a:pt x="25347" y="14928"/>
                    <a:pt x="25777" y="14900"/>
                    <a:pt x="26208" y="14900"/>
                  </a:cubicBezTo>
                  <a:cubicBezTo>
                    <a:pt x="28510" y="14900"/>
                    <a:pt x="30820" y="15691"/>
                    <a:pt x="31705" y="18037"/>
                  </a:cubicBezTo>
                  <a:cubicBezTo>
                    <a:pt x="32641" y="20434"/>
                    <a:pt x="32686" y="22328"/>
                    <a:pt x="35060" y="23949"/>
                  </a:cubicBezTo>
                  <a:cubicBezTo>
                    <a:pt x="35060" y="23949"/>
                    <a:pt x="33805" y="28628"/>
                    <a:pt x="35243" y="29450"/>
                  </a:cubicBezTo>
                  <a:cubicBezTo>
                    <a:pt x="35337" y="29502"/>
                    <a:pt x="35433" y="29527"/>
                    <a:pt x="35532" y="29527"/>
                  </a:cubicBezTo>
                  <a:cubicBezTo>
                    <a:pt x="36965" y="29527"/>
                    <a:pt x="38803" y="24291"/>
                    <a:pt x="38803" y="24291"/>
                  </a:cubicBezTo>
                  <a:cubicBezTo>
                    <a:pt x="38803" y="24291"/>
                    <a:pt x="45468" y="21643"/>
                    <a:pt x="43437" y="14841"/>
                  </a:cubicBezTo>
                  <a:cubicBezTo>
                    <a:pt x="42478" y="11600"/>
                    <a:pt x="37617" y="11326"/>
                    <a:pt x="37617" y="11326"/>
                  </a:cubicBezTo>
                  <a:cubicBezTo>
                    <a:pt x="37617" y="11326"/>
                    <a:pt x="40219" y="8564"/>
                    <a:pt x="37982" y="6921"/>
                  </a:cubicBezTo>
                  <a:cubicBezTo>
                    <a:pt x="36927" y="6149"/>
                    <a:pt x="35447" y="5947"/>
                    <a:pt x="34186" y="5947"/>
                  </a:cubicBezTo>
                  <a:cubicBezTo>
                    <a:pt x="32802" y="5947"/>
                    <a:pt x="31682" y="6191"/>
                    <a:pt x="31682" y="6191"/>
                  </a:cubicBezTo>
                  <a:cubicBezTo>
                    <a:pt x="31682" y="6191"/>
                    <a:pt x="34695" y="850"/>
                    <a:pt x="28646" y="73"/>
                  </a:cubicBezTo>
                  <a:cubicBezTo>
                    <a:pt x="28273" y="24"/>
                    <a:pt x="27905" y="1"/>
                    <a:pt x="275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9" name="Google Shape;679;p15"/>
            <p:cNvSpPr/>
            <p:nvPr/>
          </p:nvSpPr>
          <p:spPr>
            <a:xfrm>
              <a:off x="5348175" y="2121000"/>
              <a:ext cx="1045425" cy="738175"/>
            </a:xfrm>
            <a:custGeom>
              <a:avLst/>
              <a:gdLst/>
              <a:ahLst/>
              <a:cxnLst/>
              <a:rect l="l" t="t" r="r" b="b"/>
              <a:pathLst>
                <a:path w="41817" h="29527" extrusionOk="0">
                  <a:moveTo>
                    <a:pt x="25890" y="1"/>
                  </a:moveTo>
                  <a:cubicBezTo>
                    <a:pt x="25594" y="1"/>
                    <a:pt x="25303" y="18"/>
                    <a:pt x="25017" y="50"/>
                  </a:cubicBezTo>
                  <a:cubicBezTo>
                    <a:pt x="25953" y="301"/>
                    <a:pt x="26934" y="712"/>
                    <a:pt x="27847" y="1374"/>
                  </a:cubicBezTo>
                  <a:cubicBezTo>
                    <a:pt x="30198" y="3017"/>
                    <a:pt x="25085" y="8381"/>
                    <a:pt x="25085" y="8381"/>
                  </a:cubicBezTo>
                  <a:cubicBezTo>
                    <a:pt x="26942" y="7270"/>
                    <a:pt x="30090" y="6412"/>
                    <a:pt x="32582" y="6412"/>
                  </a:cubicBezTo>
                  <a:cubicBezTo>
                    <a:pt x="33981" y="6412"/>
                    <a:pt x="35173" y="6682"/>
                    <a:pt x="35813" y="7331"/>
                  </a:cubicBezTo>
                  <a:cubicBezTo>
                    <a:pt x="37069" y="8609"/>
                    <a:pt x="33097" y="10024"/>
                    <a:pt x="32458" y="10253"/>
                  </a:cubicBezTo>
                  <a:cubicBezTo>
                    <a:pt x="30365" y="11068"/>
                    <a:pt x="28314" y="11968"/>
                    <a:pt x="26040" y="11968"/>
                  </a:cubicBezTo>
                  <a:cubicBezTo>
                    <a:pt x="25958" y="11968"/>
                    <a:pt x="25875" y="11967"/>
                    <a:pt x="25793" y="11964"/>
                  </a:cubicBezTo>
                  <a:cubicBezTo>
                    <a:pt x="25734" y="11962"/>
                    <a:pt x="25675" y="11962"/>
                    <a:pt x="25616" y="11962"/>
                  </a:cubicBezTo>
                  <a:cubicBezTo>
                    <a:pt x="24294" y="11962"/>
                    <a:pt x="23090" y="12441"/>
                    <a:pt x="21844" y="12900"/>
                  </a:cubicBezTo>
                  <a:cubicBezTo>
                    <a:pt x="19184" y="13883"/>
                    <a:pt x="16298" y="15042"/>
                    <a:pt x="13409" y="15042"/>
                  </a:cubicBezTo>
                  <a:cubicBezTo>
                    <a:pt x="12406" y="15042"/>
                    <a:pt x="11403" y="14902"/>
                    <a:pt x="10409" y="14567"/>
                  </a:cubicBezTo>
                  <a:cubicBezTo>
                    <a:pt x="6140" y="13106"/>
                    <a:pt x="7556" y="6920"/>
                    <a:pt x="8491" y="3998"/>
                  </a:cubicBezTo>
                  <a:lnTo>
                    <a:pt x="8491" y="3998"/>
                  </a:lnTo>
                  <a:cubicBezTo>
                    <a:pt x="5387" y="6760"/>
                    <a:pt x="5250" y="11417"/>
                    <a:pt x="5250" y="11417"/>
                  </a:cubicBezTo>
                  <a:cubicBezTo>
                    <a:pt x="5250" y="11417"/>
                    <a:pt x="4908" y="11029"/>
                    <a:pt x="4291" y="10892"/>
                  </a:cubicBezTo>
                  <a:lnTo>
                    <a:pt x="4291" y="10892"/>
                  </a:lnTo>
                  <a:cubicBezTo>
                    <a:pt x="4337" y="13882"/>
                    <a:pt x="4109" y="18104"/>
                    <a:pt x="2420" y="18515"/>
                  </a:cubicBezTo>
                  <a:cubicBezTo>
                    <a:pt x="2274" y="18550"/>
                    <a:pt x="2136" y="18566"/>
                    <a:pt x="2005" y="18566"/>
                  </a:cubicBezTo>
                  <a:cubicBezTo>
                    <a:pt x="847" y="18566"/>
                    <a:pt x="267" y="17278"/>
                    <a:pt x="0" y="16027"/>
                  </a:cubicBezTo>
                  <a:lnTo>
                    <a:pt x="0" y="16027"/>
                  </a:lnTo>
                  <a:cubicBezTo>
                    <a:pt x="92" y="18698"/>
                    <a:pt x="2146" y="21095"/>
                    <a:pt x="2146" y="21095"/>
                  </a:cubicBezTo>
                  <a:cubicBezTo>
                    <a:pt x="114" y="24290"/>
                    <a:pt x="3630" y="27554"/>
                    <a:pt x="3630" y="27554"/>
                  </a:cubicBezTo>
                  <a:lnTo>
                    <a:pt x="3903" y="28033"/>
                  </a:lnTo>
                  <a:cubicBezTo>
                    <a:pt x="3721" y="18812"/>
                    <a:pt x="7738" y="16415"/>
                    <a:pt x="7738" y="16415"/>
                  </a:cubicBezTo>
                  <a:cubicBezTo>
                    <a:pt x="7738" y="16415"/>
                    <a:pt x="8834" y="17579"/>
                    <a:pt x="12600" y="18173"/>
                  </a:cubicBezTo>
                  <a:cubicBezTo>
                    <a:pt x="12899" y="18221"/>
                    <a:pt x="13195" y="18243"/>
                    <a:pt x="13488" y="18243"/>
                  </a:cubicBezTo>
                  <a:cubicBezTo>
                    <a:pt x="16824" y="18243"/>
                    <a:pt x="19836" y="15376"/>
                    <a:pt x="23214" y="14977"/>
                  </a:cubicBezTo>
                  <a:cubicBezTo>
                    <a:pt x="23635" y="14927"/>
                    <a:pt x="24065" y="14899"/>
                    <a:pt x="24496" y="14899"/>
                  </a:cubicBezTo>
                  <a:cubicBezTo>
                    <a:pt x="26798" y="14899"/>
                    <a:pt x="29108" y="15690"/>
                    <a:pt x="29993" y="18036"/>
                  </a:cubicBezTo>
                  <a:cubicBezTo>
                    <a:pt x="30929" y="20433"/>
                    <a:pt x="30974" y="22327"/>
                    <a:pt x="33348" y="23948"/>
                  </a:cubicBezTo>
                  <a:cubicBezTo>
                    <a:pt x="33348" y="23948"/>
                    <a:pt x="32093" y="28627"/>
                    <a:pt x="33531" y="29449"/>
                  </a:cubicBezTo>
                  <a:cubicBezTo>
                    <a:pt x="33625" y="29501"/>
                    <a:pt x="33721" y="29526"/>
                    <a:pt x="33820" y="29526"/>
                  </a:cubicBezTo>
                  <a:cubicBezTo>
                    <a:pt x="35253" y="29526"/>
                    <a:pt x="37091" y="24290"/>
                    <a:pt x="37091" y="24290"/>
                  </a:cubicBezTo>
                  <a:cubicBezTo>
                    <a:pt x="37091" y="24290"/>
                    <a:pt x="40744" y="22829"/>
                    <a:pt x="41816" y="19337"/>
                  </a:cubicBezTo>
                  <a:lnTo>
                    <a:pt x="41816" y="19337"/>
                  </a:lnTo>
                  <a:cubicBezTo>
                    <a:pt x="40454" y="20160"/>
                    <a:pt x="38455" y="20759"/>
                    <a:pt x="36793" y="20759"/>
                  </a:cubicBezTo>
                  <a:cubicBezTo>
                    <a:pt x="35641" y="20759"/>
                    <a:pt x="34651" y="20471"/>
                    <a:pt x="34147" y="19771"/>
                  </a:cubicBezTo>
                  <a:cubicBezTo>
                    <a:pt x="32618" y="17648"/>
                    <a:pt x="35859" y="15936"/>
                    <a:pt x="35859" y="15936"/>
                  </a:cubicBezTo>
                  <a:cubicBezTo>
                    <a:pt x="35859" y="15936"/>
                    <a:pt x="31659" y="15388"/>
                    <a:pt x="30655" y="14772"/>
                  </a:cubicBezTo>
                  <a:cubicBezTo>
                    <a:pt x="29650" y="14178"/>
                    <a:pt x="32024" y="13060"/>
                    <a:pt x="34284" y="12741"/>
                  </a:cubicBezTo>
                  <a:cubicBezTo>
                    <a:pt x="34377" y="12728"/>
                    <a:pt x="34478" y="12722"/>
                    <a:pt x="34586" y="12722"/>
                  </a:cubicBezTo>
                  <a:cubicBezTo>
                    <a:pt x="36258" y="12722"/>
                    <a:pt x="39651" y="14152"/>
                    <a:pt x="41816" y="15160"/>
                  </a:cubicBezTo>
                  <a:cubicBezTo>
                    <a:pt x="41793" y="15046"/>
                    <a:pt x="41771" y="14955"/>
                    <a:pt x="41725" y="14840"/>
                  </a:cubicBezTo>
                  <a:cubicBezTo>
                    <a:pt x="40766" y="11599"/>
                    <a:pt x="35905" y="11325"/>
                    <a:pt x="35905" y="11325"/>
                  </a:cubicBezTo>
                  <a:cubicBezTo>
                    <a:pt x="35905" y="11325"/>
                    <a:pt x="38507" y="8563"/>
                    <a:pt x="36270" y="6920"/>
                  </a:cubicBezTo>
                  <a:cubicBezTo>
                    <a:pt x="35215" y="6148"/>
                    <a:pt x="33735" y="5946"/>
                    <a:pt x="32474" y="5946"/>
                  </a:cubicBezTo>
                  <a:cubicBezTo>
                    <a:pt x="31090" y="5946"/>
                    <a:pt x="29970" y="6190"/>
                    <a:pt x="29970" y="6190"/>
                  </a:cubicBezTo>
                  <a:cubicBezTo>
                    <a:pt x="29970" y="6190"/>
                    <a:pt x="32983" y="849"/>
                    <a:pt x="26934" y="72"/>
                  </a:cubicBezTo>
                  <a:cubicBezTo>
                    <a:pt x="26579" y="24"/>
                    <a:pt x="26231" y="1"/>
                    <a:pt x="25890"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0" name="Google Shape;680;p15"/>
            <p:cNvSpPr/>
            <p:nvPr/>
          </p:nvSpPr>
          <p:spPr>
            <a:xfrm>
              <a:off x="5683700" y="2171525"/>
              <a:ext cx="88000" cy="159000"/>
            </a:xfrm>
            <a:custGeom>
              <a:avLst/>
              <a:gdLst/>
              <a:ahLst/>
              <a:cxnLst/>
              <a:rect l="l" t="t" r="r" b="b"/>
              <a:pathLst>
                <a:path w="3520" h="6360" extrusionOk="0">
                  <a:moveTo>
                    <a:pt x="429" y="0"/>
                  </a:moveTo>
                  <a:cubicBezTo>
                    <a:pt x="293" y="0"/>
                    <a:pt x="151" y="5"/>
                    <a:pt x="1" y="14"/>
                  </a:cubicBezTo>
                  <a:cubicBezTo>
                    <a:pt x="2489" y="288"/>
                    <a:pt x="69" y="6360"/>
                    <a:pt x="69" y="6360"/>
                  </a:cubicBezTo>
                  <a:cubicBezTo>
                    <a:pt x="69" y="6360"/>
                    <a:pt x="1324" y="4853"/>
                    <a:pt x="2854" y="3096"/>
                  </a:cubicBezTo>
                  <a:cubicBezTo>
                    <a:pt x="3051" y="2396"/>
                    <a:pt x="3520" y="0"/>
                    <a:pt x="429"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1" name="Google Shape;681;p15"/>
            <p:cNvSpPr/>
            <p:nvPr/>
          </p:nvSpPr>
          <p:spPr>
            <a:xfrm>
              <a:off x="5513650" y="2459525"/>
              <a:ext cx="524450" cy="124800"/>
            </a:xfrm>
            <a:custGeom>
              <a:avLst/>
              <a:gdLst/>
              <a:ahLst/>
              <a:cxnLst/>
              <a:rect l="l" t="t" r="r" b="b"/>
              <a:pathLst>
                <a:path w="20978" h="4992" extrusionOk="0">
                  <a:moveTo>
                    <a:pt x="19389" y="1"/>
                  </a:moveTo>
                  <a:cubicBezTo>
                    <a:pt x="19298" y="1"/>
                    <a:pt x="19204" y="6"/>
                    <a:pt x="19105" y="21"/>
                  </a:cubicBezTo>
                  <a:cubicBezTo>
                    <a:pt x="17941" y="44"/>
                    <a:pt x="16503" y="637"/>
                    <a:pt x="15157" y="1322"/>
                  </a:cubicBezTo>
                  <a:cubicBezTo>
                    <a:pt x="14495" y="1687"/>
                    <a:pt x="13833" y="2030"/>
                    <a:pt x="13194" y="2349"/>
                  </a:cubicBezTo>
                  <a:cubicBezTo>
                    <a:pt x="12897" y="2509"/>
                    <a:pt x="12577" y="2646"/>
                    <a:pt x="12281" y="2760"/>
                  </a:cubicBezTo>
                  <a:cubicBezTo>
                    <a:pt x="11984" y="2897"/>
                    <a:pt x="11710" y="3034"/>
                    <a:pt x="11459" y="3148"/>
                  </a:cubicBezTo>
                  <a:cubicBezTo>
                    <a:pt x="10957" y="3377"/>
                    <a:pt x="10523" y="3559"/>
                    <a:pt x="10204" y="3673"/>
                  </a:cubicBezTo>
                  <a:cubicBezTo>
                    <a:pt x="9907" y="3787"/>
                    <a:pt x="9747" y="3856"/>
                    <a:pt x="9747" y="3856"/>
                  </a:cubicBezTo>
                  <a:cubicBezTo>
                    <a:pt x="9747" y="3856"/>
                    <a:pt x="9564" y="3924"/>
                    <a:pt x="9268" y="4016"/>
                  </a:cubicBezTo>
                  <a:cubicBezTo>
                    <a:pt x="8948" y="4130"/>
                    <a:pt x="8515" y="4267"/>
                    <a:pt x="7990" y="4381"/>
                  </a:cubicBezTo>
                  <a:cubicBezTo>
                    <a:pt x="7559" y="4471"/>
                    <a:pt x="7072" y="4532"/>
                    <a:pt x="6561" y="4532"/>
                  </a:cubicBezTo>
                  <a:cubicBezTo>
                    <a:pt x="6423" y="4532"/>
                    <a:pt x="6282" y="4528"/>
                    <a:pt x="6141" y="4518"/>
                  </a:cubicBezTo>
                  <a:cubicBezTo>
                    <a:pt x="5456" y="4495"/>
                    <a:pt x="4726" y="4335"/>
                    <a:pt x="4041" y="4107"/>
                  </a:cubicBezTo>
                  <a:cubicBezTo>
                    <a:pt x="2648" y="3628"/>
                    <a:pt x="1370" y="2783"/>
                    <a:pt x="731" y="1870"/>
                  </a:cubicBezTo>
                  <a:cubicBezTo>
                    <a:pt x="412" y="1436"/>
                    <a:pt x="229" y="1003"/>
                    <a:pt x="160" y="683"/>
                  </a:cubicBezTo>
                  <a:cubicBezTo>
                    <a:pt x="69" y="386"/>
                    <a:pt x="46" y="204"/>
                    <a:pt x="24" y="204"/>
                  </a:cubicBezTo>
                  <a:cubicBezTo>
                    <a:pt x="1" y="204"/>
                    <a:pt x="1" y="386"/>
                    <a:pt x="46" y="706"/>
                  </a:cubicBezTo>
                  <a:cubicBezTo>
                    <a:pt x="92" y="1048"/>
                    <a:pt x="252" y="1505"/>
                    <a:pt x="571" y="2007"/>
                  </a:cubicBezTo>
                  <a:cubicBezTo>
                    <a:pt x="1188" y="2988"/>
                    <a:pt x="2466" y="3924"/>
                    <a:pt x="3904" y="4449"/>
                  </a:cubicBezTo>
                  <a:cubicBezTo>
                    <a:pt x="4611" y="4746"/>
                    <a:pt x="5387" y="4906"/>
                    <a:pt x="6095" y="4974"/>
                  </a:cubicBezTo>
                  <a:cubicBezTo>
                    <a:pt x="6284" y="4986"/>
                    <a:pt x="6469" y="4992"/>
                    <a:pt x="6651" y="4992"/>
                  </a:cubicBezTo>
                  <a:cubicBezTo>
                    <a:pt x="7172" y="4992"/>
                    <a:pt x="7658" y="4945"/>
                    <a:pt x="8081" y="4860"/>
                  </a:cubicBezTo>
                  <a:cubicBezTo>
                    <a:pt x="8651" y="4769"/>
                    <a:pt x="9108" y="4632"/>
                    <a:pt x="9428" y="4518"/>
                  </a:cubicBezTo>
                  <a:cubicBezTo>
                    <a:pt x="9747" y="4426"/>
                    <a:pt x="9930" y="4358"/>
                    <a:pt x="9930" y="4358"/>
                  </a:cubicBezTo>
                  <a:cubicBezTo>
                    <a:pt x="9930" y="4358"/>
                    <a:pt x="10112" y="4290"/>
                    <a:pt x="10409" y="4153"/>
                  </a:cubicBezTo>
                  <a:cubicBezTo>
                    <a:pt x="10729" y="4038"/>
                    <a:pt x="11162" y="3833"/>
                    <a:pt x="11664" y="3605"/>
                  </a:cubicBezTo>
                  <a:cubicBezTo>
                    <a:pt x="11915" y="3468"/>
                    <a:pt x="12189" y="3331"/>
                    <a:pt x="12486" y="3194"/>
                  </a:cubicBezTo>
                  <a:cubicBezTo>
                    <a:pt x="12783" y="3057"/>
                    <a:pt x="13102" y="2920"/>
                    <a:pt x="13399" y="2737"/>
                  </a:cubicBezTo>
                  <a:cubicBezTo>
                    <a:pt x="14038" y="2418"/>
                    <a:pt x="14677" y="2030"/>
                    <a:pt x="15339" y="1665"/>
                  </a:cubicBezTo>
                  <a:cubicBezTo>
                    <a:pt x="16640" y="957"/>
                    <a:pt x="18010" y="318"/>
                    <a:pt x="19128" y="227"/>
                  </a:cubicBezTo>
                  <a:cubicBezTo>
                    <a:pt x="19333" y="197"/>
                    <a:pt x="19523" y="186"/>
                    <a:pt x="19698" y="186"/>
                  </a:cubicBezTo>
                  <a:cubicBezTo>
                    <a:pt x="20399" y="186"/>
                    <a:pt x="20853" y="372"/>
                    <a:pt x="20956" y="372"/>
                  </a:cubicBezTo>
                  <a:cubicBezTo>
                    <a:pt x="20968" y="372"/>
                    <a:pt x="20975" y="370"/>
                    <a:pt x="20977" y="364"/>
                  </a:cubicBezTo>
                  <a:cubicBezTo>
                    <a:pt x="20977" y="341"/>
                    <a:pt x="20795" y="272"/>
                    <a:pt x="20498" y="158"/>
                  </a:cubicBezTo>
                  <a:cubicBezTo>
                    <a:pt x="20338" y="113"/>
                    <a:pt x="20133" y="67"/>
                    <a:pt x="19904" y="21"/>
                  </a:cubicBezTo>
                  <a:cubicBezTo>
                    <a:pt x="19737" y="21"/>
                    <a:pt x="19570" y="1"/>
                    <a:pt x="19389"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2" name="Google Shape;682;p15"/>
            <p:cNvSpPr/>
            <p:nvPr/>
          </p:nvSpPr>
          <p:spPr>
            <a:xfrm>
              <a:off x="5899400" y="2489000"/>
              <a:ext cx="295050" cy="40250"/>
            </a:xfrm>
            <a:custGeom>
              <a:avLst/>
              <a:gdLst/>
              <a:ahLst/>
              <a:cxnLst/>
              <a:rect l="l" t="t" r="r" b="b"/>
              <a:pathLst>
                <a:path w="11802" h="1610" extrusionOk="0">
                  <a:moveTo>
                    <a:pt x="2414" y="1"/>
                  </a:moveTo>
                  <a:cubicBezTo>
                    <a:pt x="2226" y="1"/>
                    <a:pt x="2043" y="6"/>
                    <a:pt x="1872" y="29"/>
                  </a:cubicBezTo>
                  <a:cubicBezTo>
                    <a:pt x="1507" y="98"/>
                    <a:pt x="1188" y="98"/>
                    <a:pt x="914" y="189"/>
                  </a:cubicBezTo>
                  <a:cubicBezTo>
                    <a:pt x="366" y="326"/>
                    <a:pt x="1" y="440"/>
                    <a:pt x="1" y="486"/>
                  </a:cubicBezTo>
                  <a:cubicBezTo>
                    <a:pt x="6" y="491"/>
                    <a:pt x="30" y="494"/>
                    <a:pt x="72" y="494"/>
                  </a:cubicBezTo>
                  <a:cubicBezTo>
                    <a:pt x="206" y="494"/>
                    <a:pt x="518" y="464"/>
                    <a:pt x="936" y="394"/>
                  </a:cubicBezTo>
                  <a:cubicBezTo>
                    <a:pt x="1073" y="360"/>
                    <a:pt x="1227" y="354"/>
                    <a:pt x="1390" y="354"/>
                  </a:cubicBezTo>
                  <a:cubicBezTo>
                    <a:pt x="1471" y="354"/>
                    <a:pt x="1555" y="356"/>
                    <a:pt x="1639" y="356"/>
                  </a:cubicBezTo>
                  <a:cubicBezTo>
                    <a:pt x="1724" y="356"/>
                    <a:pt x="1809" y="354"/>
                    <a:pt x="1895" y="349"/>
                  </a:cubicBezTo>
                  <a:cubicBezTo>
                    <a:pt x="1995" y="335"/>
                    <a:pt x="2098" y="330"/>
                    <a:pt x="2201" y="330"/>
                  </a:cubicBezTo>
                  <a:cubicBezTo>
                    <a:pt x="2449" y="330"/>
                    <a:pt x="2703" y="362"/>
                    <a:pt x="2945" y="394"/>
                  </a:cubicBezTo>
                  <a:cubicBezTo>
                    <a:pt x="3310" y="394"/>
                    <a:pt x="3675" y="508"/>
                    <a:pt x="4018" y="577"/>
                  </a:cubicBezTo>
                  <a:cubicBezTo>
                    <a:pt x="4337" y="645"/>
                    <a:pt x="4657" y="737"/>
                    <a:pt x="4908" y="828"/>
                  </a:cubicBezTo>
                  <a:cubicBezTo>
                    <a:pt x="5182" y="896"/>
                    <a:pt x="5387" y="965"/>
                    <a:pt x="5547" y="1033"/>
                  </a:cubicBezTo>
                  <a:cubicBezTo>
                    <a:pt x="5707" y="1079"/>
                    <a:pt x="5798" y="1125"/>
                    <a:pt x="5798" y="1125"/>
                  </a:cubicBezTo>
                  <a:cubicBezTo>
                    <a:pt x="5798" y="1125"/>
                    <a:pt x="5890" y="1148"/>
                    <a:pt x="6026" y="1193"/>
                  </a:cubicBezTo>
                  <a:cubicBezTo>
                    <a:pt x="6186" y="1239"/>
                    <a:pt x="6414" y="1307"/>
                    <a:pt x="6688" y="1399"/>
                  </a:cubicBezTo>
                  <a:cubicBezTo>
                    <a:pt x="6962" y="1467"/>
                    <a:pt x="7328" y="1513"/>
                    <a:pt x="7670" y="1581"/>
                  </a:cubicBezTo>
                  <a:cubicBezTo>
                    <a:pt x="7852" y="1604"/>
                    <a:pt x="8041" y="1610"/>
                    <a:pt x="8232" y="1610"/>
                  </a:cubicBezTo>
                  <a:cubicBezTo>
                    <a:pt x="8423" y="1610"/>
                    <a:pt x="8617" y="1604"/>
                    <a:pt x="8811" y="1604"/>
                  </a:cubicBezTo>
                  <a:cubicBezTo>
                    <a:pt x="9564" y="1558"/>
                    <a:pt x="10295" y="1490"/>
                    <a:pt x="10865" y="1421"/>
                  </a:cubicBezTo>
                  <a:cubicBezTo>
                    <a:pt x="11413" y="1353"/>
                    <a:pt x="11801" y="1307"/>
                    <a:pt x="11801" y="1262"/>
                  </a:cubicBezTo>
                  <a:cubicBezTo>
                    <a:pt x="11801" y="1239"/>
                    <a:pt x="11413" y="1216"/>
                    <a:pt x="10843" y="1193"/>
                  </a:cubicBezTo>
                  <a:cubicBezTo>
                    <a:pt x="10295" y="1216"/>
                    <a:pt x="9542" y="1239"/>
                    <a:pt x="8788" y="1239"/>
                  </a:cubicBezTo>
                  <a:cubicBezTo>
                    <a:pt x="8423" y="1193"/>
                    <a:pt x="8058" y="1193"/>
                    <a:pt x="7738" y="1148"/>
                  </a:cubicBezTo>
                  <a:cubicBezTo>
                    <a:pt x="7396" y="1056"/>
                    <a:pt x="7099" y="1011"/>
                    <a:pt x="6825" y="919"/>
                  </a:cubicBezTo>
                  <a:cubicBezTo>
                    <a:pt x="6574" y="828"/>
                    <a:pt x="6346" y="760"/>
                    <a:pt x="6209" y="691"/>
                  </a:cubicBezTo>
                  <a:cubicBezTo>
                    <a:pt x="6049" y="645"/>
                    <a:pt x="5958" y="600"/>
                    <a:pt x="5958" y="600"/>
                  </a:cubicBezTo>
                  <a:cubicBezTo>
                    <a:pt x="5958" y="600"/>
                    <a:pt x="5867" y="577"/>
                    <a:pt x="5707" y="531"/>
                  </a:cubicBezTo>
                  <a:cubicBezTo>
                    <a:pt x="5547" y="486"/>
                    <a:pt x="5342" y="417"/>
                    <a:pt x="5045" y="349"/>
                  </a:cubicBezTo>
                  <a:cubicBezTo>
                    <a:pt x="4771" y="280"/>
                    <a:pt x="4452" y="189"/>
                    <a:pt x="4086" y="143"/>
                  </a:cubicBezTo>
                  <a:cubicBezTo>
                    <a:pt x="3744" y="98"/>
                    <a:pt x="3379" y="6"/>
                    <a:pt x="2991" y="6"/>
                  </a:cubicBezTo>
                  <a:cubicBezTo>
                    <a:pt x="2797" y="6"/>
                    <a:pt x="2603" y="1"/>
                    <a:pt x="241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3" name="Google Shape;683;p15"/>
            <p:cNvSpPr/>
            <p:nvPr/>
          </p:nvSpPr>
          <p:spPr>
            <a:xfrm>
              <a:off x="6071725" y="2525050"/>
              <a:ext cx="171225" cy="192675"/>
            </a:xfrm>
            <a:custGeom>
              <a:avLst/>
              <a:gdLst/>
              <a:ahLst/>
              <a:cxnLst/>
              <a:rect l="l" t="t" r="r" b="b"/>
              <a:pathLst>
                <a:path w="6849" h="7707" extrusionOk="0">
                  <a:moveTo>
                    <a:pt x="51" y="1"/>
                  </a:moveTo>
                  <a:cubicBezTo>
                    <a:pt x="49" y="1"/>
                    <a:pt x="47" y="1"/>
                    <a:pt x="46" y="2"/>
                  </a:cubicBezTo>
                  <a:cubicBezTo>
                    <a:pt x="1" y="48"/>
                    <a:pt x="206" y="322"/>
                    <a:pt x="435" y="778"/>
                  </a:cubicBezTo>
                  <a:cubicBezTo>
                    <a:pt x="663" y="1235"/>
                    <a:pt x="937" y="1874"/>
                    <a:pt x="1165" y="2513"/>
                  </a:cubicBezTo>
                  <a:cubicBezTo>
                    <a:pt x="1416" y="3175"/>
                    <a:pt x="1644" y="3814"/>
                    <a:pt x="1850" y="4316"/>
                  </a:cubicBezTo>
                  <a:cubicBezTo>
                    <a:pt x="2032" y="4796"/>
                    <a:pt x="2192" y="5115"/>
                    <a:pt x="2192" y="5115"/>
                  </a:cubicBezTo>
                  <a:cubicBezTo>
                    <a:pt x="2192" y="5115"/>
                    <a:pt x="2352" y="5435"/>
                    <a:pt x="2649" y="5891"/>
                  </a:cubicBezTo>
                  <a:cubicBezTo>
                    <a:pt x="2945" y="6325"/>
                    <a:pt x="3425" y="6918"/>
                    <a:pt x="4064" y="7284"/>
                  </a:cubicBezTo>
                  <a:cubicBezTo>
                    <a:pt x="4592" y="7604"/>
                    <a:pt x="5214" y="7707"/>
                    <a:pt x="5711" y="7707"/>
                  </a:cubicBezTo>
                  <a:cubicBezTo>
                    <a:pt x="5815" y="7707"/>
                    <a:pt x="5913" y="7702"/>
                    <a:pt x="6004" y="7694"/>
                  </a:cubicBezTo>
                  <a:cubicBezTo>
                    <a:pt x="6529" y="7626"/>
                    <a:pt x="6848" y="7512"/>
                    <a:pt x="6848" y="7466"/>
                  </a:cubicBezTo>
                  <a:cubicBezTo>
                    <a:pt x="6848" y="7455"/>
                    <a:pt x="6827" y="7450"/>
                    <a:pt x="6787" y="7450"/>
                  </a:cubicBezTo>
                  <a:cubicBezTo>
                    <a:pt x="6666" y="7450"/>
                    <a:pt x="6375" y="7489"/>
                    <a:pt x="5981" y="7489"/>
                  </a:cubicBezTo>
                  <a:cubicBezTo>
                    <a:pt x="5479" y="7466"/>
                    <a:pt x="4794" y="7352"/>
                    <a:pt x="4269" y="6964"/>
                  </a:cubicBezTo>
                  <a:cubicBezTo>
                    <a:pt x="3721" y="6599"/>
                    <a:pt x="3333" y="6051"/>
                    <a:pt x="3059" y="5617"/>
                  </a:cubicBezTo>
                  <a:cubicBezTo>
                    <a:pt x="2808" y="5184"/>
                    <a:pt x="2671" y="4887"/>
                    <a:pt x="2671" y="4887"/>
                  </a:cubicBezTo>
                  <a:cubicBezTo>
                    <a:pt x="2671" y="4887"/>
                    <a:pt x="2512" y="4590"/>
                    <a:pt x="2306" y="4111"/>
                  </a:cubicBezTo>
                  <a:cubicBezTo>
                    <a:pt x="2078" y="3654"/>
                    <a:pt x="1804" y="3015"/>
                    <a:pt x="1530" y="2376"/>
                  </a:cubicBezTo>
                  <a:cubicBezTo>
                    <a:pt x="1233" y="1737"/>
                    <a:pt x="914" y="1121"/>
                    <a:pt x="617" y="687"/>
                  </a:cubicBezTo>
                  <a:cubicBezTo>
                    <a:pt x="333" y="250"/>
                    <a:pt x="90" y="1"/>
                    <a:pt x="5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4" name="Google Shape;684;p15"/>
            <p:cNvSpPr/>
            <p:nvPr/>
          </p:nvSpPr>
          <p:spPr>
            <a:xfrm>
              <a:off x="6164750" y="2716250"/>
              <a:ext cx="115850" cy="145550"/>
            </a:xfrm>
            <a:custGeom>
              <a:avLst/>
              <a:gdLst/>
              <a:ahLst/>
              <a:cxnLst/>
              <a:rect l="l" t="t" r="r" b="b"/>
              <a:pathLst>
                <a:path w="4634" h="5822" extrusionOk="0">
                  <a:moveTo>
                    <a:pt x="868" y="1"/>
                  </a:moveTo>
                  <a:cubicBezTo>
                    <a:pt x="822" y="1"/>
                    <a:pt x="731" y="366"/>
                    <a:pt x="594" y="937"/>
                  </a:cubicBezTo>
                  <a:cubicBezTo>
                    <a:pt x="457" y="1484"/>
                    <a:pt x="274" y="2238"/>
                    <a:pt x="160" y="3037"/>
                  </a:cubicBezTo>
                  <a:cubicBezTo>
                    <a:pt x="69" y="3813"/>
                    <a:pt x="0" y="4611"/>
                    <a:pt x="320" y="5251"/>
                  </a:cubicBezTo>
                  <a:cubicBezTo>
                    <a:pt x="411" y="5410"/>
                    <a:pt x="525" y="5547"/>
                    <a:pt x="662" y="5639"/>
                  </a:cubicBezTo>
                  <a:cubicBezTo>
                    <a:pt x="731" y="5684"/>
                    <a:pt x="799" y="5707"/>
                    <a:pt x="845" y="5753"/>
                  </a:cubicBezTo>
                  <a:cubicBezTo>
                    <a:pt x="913" y="5776"/>
                    <a:pt x="982" y="5776"/>
                    <a:pt x="1027" y="5798"/>
                  </a:cubicBezTo>
                  <a:cubicBezTo>
                    <a:pt x="1142" y="5821"/>
                    <a:pt x="1233" y="5821"/>
                    <a:pt x="1301" y="5821"/>
                  </a:cubicBezTo>
                  <a:cubicBezTo>
                    <a:pt x="1370" y="5821"/>
                    <a:pt x="1393" y="5798"/>
                    <a:pt x="1393" y="5798"/>
                  </a:cubicBezTo>
                  <a:cubicBezTo>
                    <a:pt x="1393" y="5798"/>
                    <a:pt x="1530" y="5776"/>
                    <a:pt x="1712" y="5707"/>
                  </a:cubicBezTo>
                  <a:cubicBezTo>
                    <a:pt x="1895" y="5593"/>
                    <a:pt x="2123" y="5433"/>
                    <a:pt x="2329" y="5205"/>
                  </a:cubicBezTo>
                  <a:cubicBezTo>
                    <a:pt x="2762" y="4748"/>
                    <a:pt x="3150" y="4041"/>
                    <a:pt x="3470" y="3333"/>
                  </a:cubicBezTo>
                  <a:cubicBezTo>
                    <a:pt x="3812" y="2626"/>
                    <a:pt x="4086" y="1895"/>
                    <a:pt x="4292" y="1370"/>
                  </a:cubicBezTo>
                  <a:cubicBezTo>
                    <a:pt x="4497" y="822"/>
                    <a:pt x="4634" y="457"/>
                    <a:pt x="4611" y="434"/>
                  </a:cubicBezTo>
                  <a:cubicBezTo>
                    <a:pt x="4610" y="434"/>
                    <a:pt x="4608" y="433"/>
                    <a:pt x="4606" y="433"/>
                  </a:cubicBezTo>
                  <a:cubicBezTo>
                    <a:pt x="4552" y="433"/>
                    <a:pt x="4352" y="771"/>
                    <a:pt x="4109" y="1279"/>
                  </a:cubicBezTo>
                  <a:cubicBezTo>
                    <a:pt x="3835" y="1804"/>
                    <a:pt x="3515" y="2489"/>
                    <a:pt x="3150" y="3173"/>
                  </a:cubicBezTo>
                  <a:cubicBezTo>
                    <a:pt x="2762" y="3835"/>
                    <a:pt x="2351" y="4475"/>
                    <a:pt x="1963" y="4863"/>
                  </a:cubicBezTo>
                  <a:cubicBezTo>
                    <a:pt x="1781" y="5045"/>
                    <a:pt x="1598" y="5159"/>
                    <a:pt x="1484" y="5228"/>
                  </a:cubicBezTo>
                  <a:cubicBezTo>
                    <a:pt x="1370" y="5273"/>
                    <a:pt x="1301" y="5273"/>
                    <a:pt x="1301" y="5273"/>
                  </a:cubicBezTo>
                  <a:cubicBezTo>
                    <a:pt x="1301" y="5273"/>
                    <a:pt x="1271" y="5284"/>
                    <a:pt x="1217" y="5284"/>
                  </a:cubicBezTo>
                  <a:cubicBezTo>
                    <a:pt x="1190" y="5284"/>
                    <a:pt x="1157" y="5281"/>
                    <a:pt x="1119" y="5273"/>
                  </a:cubicBezTo>
                  <a:cubicBezTo>
                    <a:pt x="1027" y="5251"/>
                    <a:pt x="868" y="5205"/>
                    <a:pt x="754" y="4999"/>
                  </a:cubicBezTo>
                  <a:cubicBezTo>
                    <a:pt x="503" y="4611"/>
                    <a:pt x="480" y="3813"/>
                    <a:pt x="548" y="3059"/>
                  </a:cubicBezTo>
                  <a:cubicBezTo>
                    <a:pt x="594" y="2306"/>
                    <a:pt x="708" y="1553"/>
                    <a:pt x="799" y="959"/>
                  </a:cubicBezTo>
                  <a:cubicBezTo>
                    <a:pt x="891" y="389"/>
                    <a:pt x="891" y="1"/>
                    <a:pt x="86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5" name="Google Shape;685;p15"/>
            <p:cNvSpPr/>
            <p:nvPr/>
          </p:nvSpPr>
          <p:spPr>
            <a:xfrm>
              <a:off x="5407525" y="2531950"/>
              <a:ext cx="67350" cy="116075"/>
            </a:xfrm>
            <a:custGeom>
              <a:avLst/>
              <a:gdLst/>
              <a:ahLst/>
              <a:cxnLst/>
              <a:rect l="l" t="t" r="r" b="b"/>
              <a:pathLst>
                <a:path w="2694" h="4643" extrusionOk="0">
                  <a:moveTo>
                    <a:pt x="69" y="0"/>
                  </a:moveTo>
                  <a:cubicBezTo>
                    <a:pt x="0" y="23"/>
                    <a:pt x="46" y="708"/>
                    <a:pt x="206" y="1393"/>
                  </a:cubicBezTo>
                  <a:cubicBezTo>
                    <a:pt x="365" y="2077"/>
                    <a:pt x="639" y="2739"/>
                    <a:pt x="639" y="2739"/>
                  </a:cubicBezTo>
                  <a:cubicBezTo>
                    <a:pt x="639" y="2739"/>
                    <a:pt x="753" y="2876"/>
                    <a:pt x="890" y="3104"/>
                  </a:cubicBezTo>
                  <a:cubicBezTo>
                    <a:pt x="1004" y="3333"/>
                    <a:pt x="1256" y="3607"/>
                    <a:pt x="1484" y="3880"/>
                  </a:cubicBezTo>
                  <a:cubicBezTo>
                    <a:pt x="1941" y="4337"/>
                    <a:pt x="2511" y="4643"/>
                    <a:pt x="2644" y="4643"/>
                  </a:cubicBezTo>
                  <a:cubicBezTo>
                    <a:pt x="2658" y="4643"/>
                    <a:pt x="2667" y="4640"/>
                    <a:pt x="2671" y="4634"/>
                  </a:cubicBezTo>
                  <a:cubicBezTo>
                    <a:pt x="2694" y="4565"/>
                    <a:pt x="2169" y="4154"/>
                    <a:pt x="1781" y="3629"/>
                  </a:cubicBezTo>
                  <a:cubicBezTo>
                    <a:pt x="1598" y="3356"/>
                    <a:pt x="1415" y="3082"/>
                    <a:pt x="1324" y="2853"/>
                  </a:cubicBezTo>
                  <a:cubicBezTo>
                    <a:pt x="1210" y="2648"/>
                    <a:pt x="1119" y="2488"/>
                    <a:pt x="1119" y="2488"/>
                  </a:cubicBezTo>
                  <a:cubicBezTo>
                    <a:pt x="1119" y="2488"/>
                    <a:pt x="1050" y="2351"/>
                    <a:pt x="936" y="2123"/>
                  </a:cubicBezTo>
                  <a:cubicBezTo>
                    <a:pt x="822" y="1895"/>
                    <a:pt x="708" y="1598"/>
                    <a:pt x="571" y="1278"/>
                  </a:cubicBezTo>
                  <a:cubicBezTo>
                    <a:pt x="320" y="662"/>
                    <a:pt x="137" y="0"/>
                    <a:pt x="6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6" name="Google Shape;686;p15"/>
            <p:cNvSpPr/>
            <p:nvPr/>
          </p:nvSpPr>
          <p:spPr>
            <a:xfrm>
              <a:off x="5783575" y="2210150"/>
              <a:ext cx="73625" cy="64875"/>
            </a:xfrm>
            <a:custGeom>
              <a:avLst/>
              <a:gdLst/>
              <a:ahLst/>
              <a:cxnLst/>
              <a:rect l="l" t="t" r="r" b="b"/>
              <a:pathLst>
                <a:path w="2945" h="2595" extrusionOk="0">
                  <a:moveTo>
                    <a:pt x="2656" y="0"/>
                  </a:moveTo>
                  <a:cubicBezTo>
                    <a:pt x="2494" y="0"/>
                    <a:pt x="2285" y="111"/>
                    <a:pt x="2100" y="295"/>
                  </a:cubicBezTo>
                  <a:cubicBezTo>
                    <a:pt x="1872" y="547"/>
                    <a:pt x="1780" y="820"/>
                    <a:pt x="1940" y="935"/>
                  </a:cubicBezTo>
                  <a:cubicBezTo>
                    <a:pt x="1977" y="965"/>
                    <a:pt x="2027" y="979"/>
                    <a:pt x="2084" y="979"/>
                  </a:cubicBezTo>
                  <a:cubicBezTo>
                    <a:pt x="2242" y="979"/>
                    <a:pt x="2458" y="873"/>
                    <a:pt x="2625" y="706"/>
                  </a:cubicBezTo>
                  <a:cubicBezTo>
                    <a:pt x="2876" y="455"/>
                    <a:pt x="2945" y="159"/>
                    <a:pt x="2808" y="44"/>
                  </a:cubicBezTo>
                  <a:cubicBezTo>
                    <a:pt x="2765" y="14"/>
                    <a:pt x="2714" y="0"/>
                    <a:pt x="2656" y="0"/>
                  </a:cubicBezTo>
                  <a:close/>
                  <a:moveTo>
                    <a:pt x="1216" y="1224"/>
                  </a:moveTo>
                  <a:cubicBezTo>
                    <a:pt x="992" y="1224"/>
                    <a:pt x="688" y="1365"/>
                    <a:pt x="434" y="1619"/>
                  </a:cubicBezTo>
                  <a:cubicBezTo>
                    <a:pt x="91" y="1985"/>
                    <a:pt x="0" y="2373"/>
                    <a:pt x="205" y="2532"/>
                  </a:cubicBezTo>
                  <a:cubicBezTo>
                    <a:pt x="260" y="2575"/>
                    <a:pt x="330" y="2595"/>
                    <a:pt x="411" y="2595"/>
                  </a:cubicBezTo>
                  <a:cubicBezTo>
                    <a:pt x="634" y="2595"/>
                    <a:pt x="935" y="2442"/>
                    <a:pt x="1187" y="2190"/>
                  </a:cubicBezTo>
                  <a:cubicBezTo>
                    <a:pt x="1529" y="1848"/>
                    <a:pt x="1621" y="1437"/>
                    <a:pt x="1415" y="1277"/>
                  </a:cubicBezTo>
                  <a:cubicBezTo>
                    <a:pt x="1362" y="1242"/>
                    <a:pt x="1294" y="1224"/>
                    <a:pt x="1216" y="122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7" name="Google Shape;687;p15"/>
            <p:cNvSpPr/>
            <p:nvPr/>
          </p:nvSpPr>
          <p:spPr>
            <a:xfrm>
              <a:off x="5378975" y="2442325"/>
              <a:ext cx="39400" cy="87400"/>
            </a:xfrm>
            <a:custGeom>
              <a:avLst/>
              <a:gdLst/>
              <a:ahLst/>
              <a:cxnLst/>
              <a:rect l="l" t="t" r="r" b="b"/>
              <a:pathLst>
                <a:path w="1576" h="3496" extrusionOk="0">
                  <a:moveTo>
                    <a:pt x="1165" y="1"/>
                  </a:moveTo>
                  <a:cubicBezTo>
                    <a:pt x="919" y="1"/>
                    <a:pt x="637" y="358"/>
                    <a:pt x="549" y="823"/>
                  </a:cubicBezTo>
                  <a:cubicBezTo>
                    <a:pt x="435" y="1280"/>
                    <a:pt x="549" y="1691"/>
                    <a:pt x="800" y="1714"/>
                  </a:cubicBezTo>
                  <a:cubicBezTo>
                    <a:pt x="808" y="1714"/>
                    <a:pt x="816" y="1715"/>
                    <a:pt x="824" y="1715"/>
                  </a:cubicBezTo>
                  <a:cubicBezTo>
                    <a:pt x="1091" y="1715"/>
                    <a:pt x="1373" y="1358"/>
                    <a:pt x="1462" y="915"/>
                  </a:cubicBezTo>
                  <a:cubicBezTo>
                    <a:pt x="1576" y="435"/>
                    <a:pt x="1462" y="47"/>
                    <a:pt x="1188" y="2"/>
                  </a:cubicBezTo>
                  <a:cubicBezTo>
                    <a:pt x="1180" y="1"/>
                    <a:pt x="1173" y="1"/>
                    <a:pt x="1165" y="1"/>
                  </a:cubicBezTo>
                  <a:close/>
                  <a:moveTo>
                    <a:pt x="549" y="2261"/>
                  </a:moveTo>
                  <a:cubicBezTo>
                    <a:pt x="366" y="2261"/>
                    <a:pt x="138" y="2512"/>
                    <a:pt x="69" y="2855"/>
                  </a:cubicBezTo>
                  <a:cubicBezTo>
                    <a:pt x="1" y="3197"/>
                    <a:pt x="69" y="3471"/>
                    <a:pt x="252" y="3494"/>
                  </a:cubicBezTo>
                  <a:cubicBezTo>
                    <a:pt x="259" y="3495"/>
                    <a:pt x="266" y="3495"/>
                    <a:pt x="274" y="3495"/>
                  </a:cubicBezTo>
                  <a:cubicBezTo>
                    <a:pt x="452" y="3495"/>
                    <a:pt x="666" y="3230"/>
                    <a:pt x="731" y="2923"/>
                  </a:cubicBezTo>
                  <a:cubicBezTo>
                    <a:pt x="823" y="2581"/>
                    <a:pt x="731" y="2284"/>
                    <a:pt x="549" y="226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688" name="Google Shape;688;p15"/>
          <p:cNvGrpSpPr/>
          <p:nvPr/>
        </p:nvGrpSpPr>
        <p:grpSpPr>
          <a:xfrm>
            <a:off x="797028" y="3480464"/>
            <a:ext cx="2723192" cy="6647500"/>
            <a:chOff x="2307900" y="1132175"/>
            <a:chExt cx="1409374" cy="3440379"/>
          </a:xfrm>
        </p:grpSpPr>
        <p:sp>
          <p:nvSpPr>
            <p:cNvPr id="689" name="Google Shape;689;p15"/>
            <p:cNvSpPr/>
            <p:nvPr/>
          </p:nvSpPr>
          <p:spPr>
            <a:xfrm>
              <a:off x="2376849" y="4244605"/>
              <a:ext cx="1340425" cy="327949"/>
            </a:xfrm>
            <a:custGeom>
              <a:avLst/>
              <a:gdLst/>
              <a:ahLst/>
              <a:cxnLst/>
              <a:rect l="l" t="t" r="r" b="b"/>
              <a:pathLst>
                <a:path w="53617" h="17074" extrusionOk="0">
                  <a:moveTo>
                    <a:pt x="26820" y="0"/>
                  </a:moveTo>
                  <a:cubicBezTo>
                    <a:pt x="12006" y="0"/>
                    <a:pt x="0" y="3835"/>
                    <a:pt x="0" y="8537"/>
                  </a:cubicBezTo>
                  <a:cubicBezTo>
                    <a:pt x="0" y="13239"/>
                    <a:pt x="12006" y="17073"/>
                    <a:pt x="26820" y="17073"/>
                  </a:cubicBezTo>
                  <a:cubicBezTo>
                    <a:pt x="41611" y="17073"/>
                    <a:pt x="53617" y="13239"/>
                    <a:pt x="53617" y="8537"/>
                  </a:cubicBezTo>
                  <a:cubicBezTo>
                    <a:pt x="53617" y="3835"/>
                    <a:pt x="41611" y="0"/>
                    <a:pt x="268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0" name="Google Shape;690;p15"/>
            <p:cNvSpPr/>
            <p:nvPr/>
          </p:nvSpPr>
          <p:spPr>
            <a:xfrm>
              <a:off x="3188850" y="2441200"/>
              <a:ext cx="260800" cy="444550"/>
            </a:xfrm>
            <a:custGeom>
              <a:avLst/>
              <a:gdLst/>
              <a:ahLst/>
              <a:cxnLst/>
              <a:rect l="l" t="t" r="r" b="b"/>
              <a:pathLst>
                <a:path w="10432" h="17782" extrusionOk="0">
                  <a:moveTo>
                    <a:pt x="183" y="1"/>
                  </a:moveTo>
                  <a:lnTo>
                    <a:pt x="1" y="572"/>
                  </a:lnTo>
                  <a:lnTo>
                    <a:pt x="6711" y="17782"/>
                  </a:lnTo>
                  <a:lnTo>
                    <a:pt x="10432" y="15454"/>
                  </a:lnTo>
                  <a:cubicBezTo>
                    <a:pt x="10432" y="15454"/>
                    <a:pt x="6529" y="5502"/>
                    <a:pt x="4748" y="2900"/>
                  </a:cubicBezTo>
                  <a:cubicBezTo>
                    <a:pt x="2991" y="275"/>
                    <a:pt x="183" y="1"/>
                    <a:pt x="183" y="1"/>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1" name="Google Shape;691;p15"/>
            <p:cNvSpPr/>
            <p:nvPr/>
          </p:nvSpPr>
          <p:spPr>
            <a:xfrm>
              <a:off x="3188850" y="2441200"/>
              <a:ext cx="260800" cy="444550"/>
            </a:xfrm>
            <a:custGeom>
              <a:avLst/>
              <a:gdLst/>
              <a:ahLst/>
              <a:cxnLst/>
              <a:rect l="l" t="t" r="r" b="b"/>
              <a:pathLst>
                <a:path w="10432" h="17782" extrusionOk="0">
                  <a:moveTo>
                    <a:pt x="183" y="1"/>
                  </a:moveTo>
                  <a:lnTo>
                    <a:pt x="1" y="572"/>
                  </a:lnTo>
                  <a:lnTo>
                    <a:pt x="6711" y="17782"/>
                  </a:lnTo>
                  <a:lnTo>
                    <a:pt x="10432" y="15454"/>
                  </a:lnTo>
                  <a:cubicBezTo>
                    <a:pt x="10432" y="15454"/>
                    <a:pt x="6529" y="5502"/>
                    <a:pt x="4748" y="2900"/>
                  </a:cubicBezTo>
                  <a:cubicBezTo>
                    <a:pt x="2991" y="275"/>
                    <a:pt x="183" y="1"/>
                    <a:pt x="18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2" name="Google Shape;692;p15"/>
            <p:cNvSpPr/>
            <p:nvPr/>
          </p:nvSpPr>
          <p:spPr>
            <a:xfrm>
              <a:off x="2307900" y="2346525"/>
              <a:ext cx="998525" cy="989875"/>
            </a:xfrm>
            <a:custGeom>
              <a:avLst/>
              <a:gdLst/>
              <a:ahLst/>
              <a:cxnLst/>
              <a:rect l="l" t="t" r="r" b="b"/>
              <a:pathLst>
                <a:path w="39941" h="39595" extrusionOk="0">
                  <a:moveTo>
                    <a:pt x="24607" y="1"/>
                  </a:moveTo>
                  <a:cubicBezTo>
                    <a:pt x="23871" y="1"/>
                    <a:pt x="23087" y="36"/>
                    <a:pt x="22251" y="113"/>
                  </a:cubicBezTo>
                  <a:cubicBezTo>
                    <a:pt x="12345" y="1049"/>
                    <a:pt x="9948" y="2510"/>
                    <a:pt x="8213" y="4153"/>
                  </a:cubicBezTo>
                  <a:cubicBezTo>
                    <a:pt x="6456" y="5797"/>
                    <a:pt x="4904" y="12210"/>
                    <a:pt x="3169" y="14242"/>
                  </a:cubicBezTo>
                  <a:cubicBezTo>
                    <a:pt x="1491" y="16160"/>
                    <a:pt x="0" y="18182"/>
                    <a:pt x="4260" y="18182"/>
                  </a:cubicBezTo>
                  <a:cubicBezTo>
                    <a:pt x="4461" y="18182"/>
                    <a:pt x="4676" y="18177"/>
                    <a:pt x="4904" y="18168"/>
                  </a:cubicBezTo>
                  <a:lnTo>
                    <a:pt x="4904" y="18168"/>
                  </a:lnTo>
                  <a:cubicBezTo>
                    <a:pt x="4904" y="18168"/>
                    <a:pt x="2462" y="32388"/>
                    <a:pt x="6798" y="35926"/>
                  </a:cubicBezTo>
                  <a:cubicBezTo>
                    <a:pt x="10017" y="38553"/>
                    <a:pt x="16044" y="39595"/>
                    <a:pt x="21862" y="39595"/>
                  </a:cubicBezTo>
                  <a:cubicBezTo>
                    <a:pt x="28173" y="39595"/>
                    <a:pt x="34237" y="38369"/>
                    <a:pt x="36197" y="36611"/>
                  </a:cubicBezTo>
                  <a:cubicBezTo>
                    <a:pt x="39941" y="33210"/>
                    <a:pt x="37110" y="7189"/>
                    <a:pt x="34805" y="4153"/>
                  </a:cubicBezTo>
                  <a:cubicBezTo>
                    <a:pt x="34805" y="4153"/>
                    <a:pt x="32585" y="1"/>
                    <a:pt x="24607"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3" name="Google Shape;693;p15"/>
            <p:cNvSpPr/>
            <p:nvPr/>
          </p:nvSpPr>
          <p:spPr>
            <a:xfrm>
              <a:off x="2432775" y="2400400"/>
              <a:ext cx="873650" cy="936200"/>
            </a:xfrm>
            <a:custGeom>
              <a:avLst/>
              <a:gdLst/>
              <a:ahLst/>
              <a:cxnLst/>
              <a:rect l="l" t="t" r="r" b="b"/>
              <a:pathLst>
                <a:path w="34946" h="37448" extrusionOk="0">
                  <a:moveTo>
                    <a:pt x="21449" y="1"/>
                  </a:moveTo>
                  <a:cubicBezTo>
                    <a:pt x="18911" y="1"/>
                    <a:pt x="16266" y="203"/>
                    <a:pt x="14038" y="811"/>
                  </a:cubicBezTo>
                  <a:cubicBezTo>
                    <a:pt x="7350" y="2637"/>
                    <a:pt x="5045" y="3276"/>
                    <a:pt x="4314" y="8503"/>
                  </a:cubicBezTo>
                  <a:cubicBezTo>
                    <a:pt x="3652" y="13228"/>
                    <a:pt x="0" y="30005"/>
                    <a:pt x="2922" y="34250"/>
                  </a:cubicBezTo>
                  <a:cubicBezTo>
                    <a:pt x="3059" y="34456"/>
                    <a:pt x="3196" y="34638"/>
                    <a:pt x="3355" y="34798"/>
                  </a:cubicBezTo>
                  <a:cubicBezTo>
                    <a:pt x="6758" y="36680"/>
                    <a:pt x="11892" y="37448"/>
                    <a:pt x="16869" y="37448"/>
                  </a:cubicBezTo>
                  <a:cubicBezTo>
                    <a:pt x="20706" y="37448"/>
                    <a:pt x="24448" y="36991"/>
                    <a:pt x="27231" y="36236"/>
                  </a:cubicBezTo>
                  <a:cubicBezTo>
                    <a:pt x="28075" y="35802"/>
                    <a:pt x="28897" y="35460"/>
                    <a:pt x="29673" y="35277"/>
                  </a:cubicBezTo>
                  <a:cubicBezTo>
                    <a:pt x="30312" y="35049"/>
                    <a:pt x="30837" y="34775"/>
                    <a:pt x="31202" y="34456"/>
                  </a:cubicBezTo>
                  <a:cubicBezTo>
                    <a:pt x="34946" y="31055"/>
                    <a:pt x="32115" y="5034"/>
                    <a:pt x="29810" y="1998"/>
                  </a:cubicBezTo>
                  <a:cubicBezTo>
                    <a:pt x="29810" y="1998"/>
                    <a:pt x="29810" y="1998"/>
                    <a:pt x="29810" y="1975"/>
                  </a:cubicBezTo>
                  <a:lnTo>
                    <a:pt x="29787" y="1975"/>
                  </a:lnTo>
                  <a:cubicBezTo>
                    <a:pt x="29696" y="1816"/>
                    <a:pt x="29285" y="1154"/>
                    <a:pt x="28372" y="423"/>
                  </a:cubicBezTo>
                  <a:cubicBezTo>
                    <a:pt x="26555" y="215"/>
                    <a:pt x="24059" y="1"/>
                    <a:pt x="2144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4" name="Google Shape;694;p15"/>
            <p:cNvSpPr/>
            <p:nvPr/>
          </p:nvSpPr>
          <p:spPr>
            <a:xfrm>
              <a:off x="2355150" y="2458675"/>
              <a:ext cx="519300" cy="878025"/>
            </a:xfrm>
            <a:custGeom>
              <a:avLst/>
              <a:gdLst/>
              <a:ahLst/>
              <a:cxnLst/>
              <a:rect l="l" t="t" r="r" b="b"/>
              <a:pathLst>
                <a:path w="20772" h="35121" extrusionOk="0">
                  <a:moveTo>
                    <a:pt x="9842" y="1"/>
                  </a:moveTo>
                  <a:cubicBezTo>
                    <a:pt x="9062" y="1"/>
                    <a:pt x="8250" y="240"/>
                    <a:pt x="7442" y="649"/>
                  </a:cubicBezTo>
                  <a:cubicBezTo>
                    <a:pt x="4087" y="2315"/>
                    <a:pt x="4406" y="6423"/>
                    <a:pt x="3037" y="9322"/>
                  </a:cubicBezTo>
                  <a:cubicBezTo>
                    <a:pt x="2557" y="10372"/>
                    <a:pt x="1827" y="11262"/>
                    <a:pt x="1097" y="12130"/>
                  </a:cubicBezTo>
                  <a:cubicBezTo>
                    <a:pt x="868" y="12404"/>
                    <a:pt x="366" y="12815"/>
                    <a:pt x="1" y="13248"/>
                  </a:cubicBezTo>
                  <a:cubicBezTo>
                    <a:pt x="115" y="13317"/>
                    <a:pt x="252" y="13385"/>
                    <a:pt x="435" y="13454"/>
                  </a:cubicBezTo>
                  <a:cubicBezTo>
                    <a:pt x="435" y="13454"/>
                    <a:pt x="435" y="13454"/>
                    <a:pt x="457" y="13476"/>
                  </a:cubicBezTo>
                  <a:cubicBezTo>
                    <a:pt x="526" y="13499"/>
                    <a:pt x="617" y="13522"/>
                    <a:pt x="708" y="13545"/>
                  </a:cubicBezTo>
                  <a:lnTo>
                    <a:pt x="754" y="13545"/>
                  </a:lnTo>
                  <a:cubicBezTo>
                    <a:pt x="845" y="13568"/>
                    <a:pt x="960" y="13591"/>
                    <a:pt x="1051" y="13613"/>
                  </a:cubicBezTo>
                  <a:lnTo>
                    <a:pt x="1074" y="13613"/>
                  </a:lnTo>
                  <a:cubicBezTo>
                    <a:pt x="1188" y="13636"/>
                    <a:pt x="1325" y="13659"/>
                    <a:pt x="1462" y="13659"/>
                  </a:cubicBezTo>
                  <a:lnTo>
                    <a:pt x="1530" y="13659"/>
                  </a:lnTo>
                  <a:cubicBezTo>
                    <a:pt x="1621" y="13682"/>
                    <a:pt x="1758" y="13682"/>
                    <a:pt x="1873" y="13682"/>
                  </a:cubicBezTo>
                  <a:cubicBezTo>
                    <a:pt x="1918" y="13682"/>
                    <a:pt x="1964" y="13705"/>
                    <a:pt x="2010" y="13705"/>
                  </a:cubicBezTo>
                  <a:lnTo>
                    <a:pt x="2489" y="13705"/>
                  </a:lnTo>
                  <a:cubicBezTo>
                    <a:pt x="2649" y="13705"/>
                    <a:pt x="2831" y="13705"/>
                    <a:pt x="3014" y="13682"/>
                  </a:cubicBezTo>
                  <a:lnTo>
                    <a:pt x="3014" y="13682"/>
                  </a:lnTo>
                  <a:cubicBezTo>
                    <a:pt x="3014" y="13682"/>
                    <a:pt x="2740" y="15325"/>
                    <a:pt x="2534" y="17585"/>
                  </a:cubicBezTo>
                  <a:cubicBezTo>
                    <a:pt x="2534" y="17882"/>
                    <a:pt x="2512" y="18156"/>
                    <a:pt x="2466" y="18452"/>
                  </a:cubicBezTo>
                  <a:cubicBezTo>
                    <a:pt x="2146" y="22926"/>
                    <a:pt x="2215" y="29226"/>
                    <a:pt x="4908" y="31440"/>
                  </a:cubicBezTo>
                  <a:cubicBezTo>
                    <a:pt x="8150" y="34068"/>
                    <a:pt x="14208" y="35120"/>
                    <a:pt x="20037" y="35120"/>
                  </a:cubicBezTo>
                  <a:cubicBezTo>
                    <a:pt x="20283" y="35120"/>
                    <a:pt x="20528" y="35119"/>
                    <a:pt x="20772" y="35115"/>
                  </a:cubicBezTo>
                  <a:cubicBezTo>
                    <a:pt x="20475" y="34179"/>
                    <a:pt x="19653" y="33243"/>
                    <a:pt x="19288" y="32536"/>
                  </a:cubicBezTo>
                  <a:cubicBezTo>
                    <a:pt x="18489" y="30938"/>
                    <a:pt x="17964" y="29157"/>
                    <a:pt x="17394" y="27468"/>
                  </a:cubicBezTo>
                  <a:cubicBezTo>
                    <a:pt x="16389" y="24547"/>
                    <a:pt x="16595" y="21465"/>
                    <a:pt x="16321" y="18452"/>
                  </a:cubicBezTo>
                  <a:cubicBezTo>
                    <a:pt x="16001" y="14960"/>
                    <a:pt x="15499" y="11468"/>
                    <a:pt x="14815" y="8021"/>
                  </a:cubicBezTo>
                  <a:cubicBezTo>
                    <a:pt x="14426" y="6172"/>
                    <a:pt x="14198" y="3684"/>
                    <a:pt x="13148" y="2041"/>
                  </a:cubicBezTo>
                  <a:cubicBezTo>
                    <a:pt x="12214" y="591"/>
                    <a:pt x="11067" y="1"/>
                    <a:pt x="984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5" name="Google Shape;695;p15"/>
            <p:cNvSpPr/>
            <p:nvPr/>
          </p:nvSpPr>
          <p:spPr>
            <a:xfrm>
              <a:off x="2355150" y="2489725"/>
              <a:ext cx="163225" cy="311750"/>
            </a:xfrm>
            <a:custGeom>
              <a:avLst/>
              <a:gdLst/>
              <a:ahLst/>
              <a:cxnLst/>
              <a:rect l="l" t="t" r="r" b="b"/>
              <a:pathLst>
                <a:path w="6529" h="12470" extrusionOk="0">
                  <a:moveTo>
                    <a:pt x="6529" y="0"/>
                  </a:moveTo>
                  <a:cubicBezTo>
                    <a:pt x="4132" y="1917"/>
                    <a:pt x="4269" y="5478"/>
                    <a:pt x="3037" y="8080"/>
                  </a:cubicBezTo>
                  <a:cubicBezTo>
                    <a:pt x="2557" y="9130"/>
                    <a:pt x="1827" y="10020"/>
                    <a:pt x="1097" y="10888"/>
                  </a:cubicBezTo>
                  <a:cubicBezTo>
                    <a:pt x="868" y="11162"/>
                    <a:pt x="366" y="11573"/>
                    <a:pt x="1" y="12006"/>
                  </a:cubicBezTo>
                  <a:cubicBezTo>
                    <a:pt x="411" y="12293"/>
                    <a:pt x="1189" y="12470"/>
                    <a:pt x="2467" y="12470"/>
                  </a:cubicBezTo>
                  <a:cubicBezTo>
                    <a:pt x="2612" y="12470"/>
                    <a:pt x="2764" y="12467"/>
                    <a:pt x="2923" y="12463"/>
                  </a:cubicBezTo>
                  <a:cubicBezTo>
                    <a:pt x="3265" y="11641"/>
                    <a:pt x="3721" y="10294"/>
                    <a:pt x="3836" y="8948"/>
                  </a:cubicBezTo>
                  <a:cubicBezTo>
                    <a:pt x="4018" y="6893"/>
                    <a:pt x="5296" y="1644"/>
                    <a:pt x="65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6" name="Google Shape;696;p15"/>
            <p:cNvSpPr/>
            <p:nvPr/>
          </p:nvSpPr>
          <p:spPr>
            <a:xfrm>
              <a:off x="2366000" y="2459325"/>
              <a:ext cx="273350" cy="327175"/>
            </a:xfrm>
            <a:custGeom>
              <a:avLst/>
              <a:gdLst/>
              <a:ahLst/>
              <a:cxnLst/>
              <a:rect l="l" t="t" r="r" b="b"/>
              <a:pathLst>
                <a:path w="10934" h="13087" extrusionOk="0">
                  <a:moveTo>
                    <a:pt x="10890" y="1"/>
                  </a:moveTo>
                  <a:cubicBezTo>
                    <a:pt x="10741" y="1"/>
                    <a:pt x="10223" y="51"/>
                    <a:pt x="9496" y="166"/>
                  </a:cubicBezTo>
                  <a:cubicBezTo>
                    <a:pt x="8651" y="280"/>
                    <a:pt x="7487" y="463"/>
                    <a:pt x="6460" y="1102"/>
                  </a:cubicBezTo>
                  <a:cubicBezTo>
                    <a:pt x="5935" y="1399"/>
                    <a:pt x="5501" y="1832"/>
                    <a:pt x="5182" y="2289"/>
                  </a:cubicBezTo>
                  <a:cubicBezTo>
                    <a:pt x="4862" y="2745"/>
                    <a:pt x="4634" y="3225"/>
                    <a:pt x="4497" y="3636"/>
                  </a:cubicBezTo>
                  <a:cubicBezTo>
                    <a:pt x="4178" y="4434"/>
                    <a:pt x="4018" y="4982"/>
                    <a:pt x="4018" y="4982"/>
                  </a:cubicBezTo>
                  <a:cubicBezTo>
                    <a:pt x="4018" y="4982"/>
                    <a:pt x="3972" y="5142"/>
                    <a:pt x="3904" y="5370"/>
                  </a:cubicBezTo>
                  <a:cubicBezTo>
                    <a:pt x="3835" y="5621"/>
                    <a:pt x="3744" y="5964"/>
                    <a:pt x="3630" y="6375"/>
                  </a:cubicBezTo>
                  <a:cubicBezTo>
                    <a:pt x="3402" y="7219"/>
                    <a:pt x="3128" y="8315"/>
                    <a:pt x="2694" y="9365"/>
                  </a:cubicBezTo>
                  <a:cubicBezTo>
                    <a:pt x="1804" y="11465"/>
                    <a:pt x="1" y="13017"/>
                    <a:pt x="115" y="13085"/>
                  </a:cubicBezTo>
                  <a:cubicBezTo>
                    <a:pt x="115" y="13086"/>
                    <a:pt x="116" y="13086"/>
                    <a:pt x="118" y="13086"/>
                  </a:cubicBezTo>
                  <a:cubicBezTo>
                    <a:pt x="161" y="13086"/>
                    <a:pt x="566" y="12703"/>
                    <a:pt x="1165" y="12104"/>
                  </a:cubicBezTo>
                  <a:cubicBezTo>
                    <a:pt x="1302" y="11944"/>
                    <a:pt x="1461" y="11784"/>
                    <a:pt x="1621" y="11579"/>
                  </a:cubicBezTo>
                  <a:cubicBezTo>
                    <a:pt x="1804" y="11396"/>
                    <a:pt x="1941" y="11191"/>
                    <a:pt x="2100" y="10963"/>
                  </a:cubicBezTo>
                  <a:cubicBezTo>
                    <a:pt x="2192" y="10848"/>
                    <a:pt x="2260" y="10734"/>
                    <a:pt x="2352" y="10620"/>
                  </a:cubicBezTo>
                  <a:lnTo>
                    <a:pt x="2466" y="10460"/>
                  </a:lnTo>
                  <a:lnTo>
                    <a:pt x="2580" y="10255"/>
                  </a:lnTo>
                  <a:cubicBezTo>
                    <a:pt x="2717" y="10004"/>
                    <a:pt x="2854" y="9753"/>
                    <a:pt x="2991" y="9502"/>
                  </a:cubicBezTo>
                  <a:cubicBezTo>
                    <a:pt x="3470" y="8429"/>
                    <a:pt x="3790" y="7310"/>
                    <a:pt x="4041" y="6489"/>
                  </a:cubicBezTo>
                  <a:cubicBezTo>
                    <a:pt x="4155" y="6078"/>
                    <a:pt x="4246" y="5736"/>
                    <a:pt x="4315" y="5484"/>
                  </a:cubicBezTo>
                  <a:cubicBezTo>
                    <a:pt x="4406" y="5256"/>
                    <a:pt x="4452" y="5119"/>
                    <a:pt x="4452" y="5119"/>
                  </a:cubicBezTo>
                  <a:cubicBezTo>
                    <a:pt x="4452" y="5119"/>
                    <a:pt x="4588" y="4571"/>
                    <a:pt x="4862" y="3773"/>
                  </a:cubicBezTo>
                  <a:cubicBezTo>
                    <a:pt x="5136" y="2974"/>
                    <a:pt x="5684" y="1969"/>
                    <a:pt x="6620" y="1353"/>
                  </a:cubicBezTo>
                  <a:cubicBezTo>
                    <a:pt x="7556" y="737"/>
                    <a:pt x="8697" y="509"/>
                    <a:pt x="9519" y="326"/>
                  </a:cubicBezTo>
                  <a:cubicBezTo>
                    <a:pt x="10363" y="166"/>
                    <a:pt x="10934" y="52"/>
                    <a:pt x="10934" y="6"/>
                  </a:cubicBezTo>
                  <a:cubicBezTo>
                    <a:pt x="10934" y="3"/>
                    <a:pt x="10919" y="1"/>
                    <a:pt x="10890"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7" name="Google Shape;697;p15"/>
            <p:cNvSpPr/>
            <p:nvPr/>
          </p:nvSpPr>
          <p:spPr>
            <a:xfrm>
              <a:off x="2396825" y="2673450"/>
              <a:ext cx="99300" cy="592350"/>
            </a:xfrm>
            <a:custGeom>
              <a:avLst/>
              <a:gdLst/>
              <a:ahLst/>
              <a:cxnLst/>
              <a:rect l="l" t="t" r="r" b="b"/>
              <a:pathLst>
                <a:path w="3972" h="23694" extrusionOk="0">
                  <a:moveTo>
                    <a:pt x="2054" y="1"/>
                  </a:moveTo>
                  <a:cubicBezTo>
                    <a:pt x="2032" y="1"/>
                    <a:pt x="2054" y="69"/>
                    <a:pt x="2054" y="161"/>
                  </a:cubicBezTo>
                  <a:cubicBezTo>
                    <a:pt x="2077" y="252"/>
                    <a:pt x="2123" y="389"/>
                    <a:pt x="2123" y="571"/>
                  </a:cubicBezTo>
                  <a:cubicBezTo>
                    <a:pt x="2169" y="937"/>
                    <a:pt x="2100" y="1439"/>
                    <a:pt x="1986" y="2055"/>
                  </a:cubicBezTo>
                  <a:cubicBezTo>
                    <a:pt x="1872" y="2671"/>
                    <a:pt x="1666" y="3402"/>
                    <a:pt x="1529" y="4178"/>
                  </a:cubicBezTo>
                  <a:cubicBezTo>
                    <a:pt x="1392" y="4954"/>
                    <a:pt x="1256" y="5776"/>
                    <a:pt x="1050" y="6597"/>
                  </a:cubicBezTo>
                  <a:cubicBezTo>
                    <a:pt x="845" y="7396"/>
                    <a:pt x="685" y="8241"/>
                    <a:pt x="525" y="9017"/>
                  </a:cubicBezTo>
                  <a:cubicBezTo>
                    <a:pt x="434" y="9405"/>
                    <a:pt x="365" y="9793"/>
                    <a:pt x="320" y="10158"/>
                  </a:cubicBezTo>
                  <a:cubicBezTo>
                    <a:pt x="274" y="10523"/>
                    <a:pt x="228" y="10866"/>
                    <a:pt x="183" y="11185"/>
                  </a:cubicBezTo>
                  <a:cubicBezTo>
                    <a:pt x="91" y="11824"/>
                    <a:pt x="91" y="12349"/>
                    <a:pt x="46" y="12715"/>
                  </a:cubicBezTo>
                  <a:cubicBezTo>
                    <a:pt x="23" y="13103"/>
                    <a:pt x="0" y="13308"/>
                    <a:pt x="0" y="13308"/>
                  </a:cubicBezTo>
                  <a:cubicBezTo>
                    <a:pt x="0" y="13308"/>
                    <a:pt x="0" y="13354"/>
                    <a:pt x="0" y="13468"/>
                  </a:cubicBezTo>
                  <a:cubicBezTo>
                    <a:pt x="23" y="13559"/>
                    <a:pt x="23" y="13719"/>
                    <a:pt x="23" y="13901"/>
                  </a:cubicBezTo>
                  <a:cubicBezTo>
                    <a:pt x="46" y="14267"/>
                    <a:pt x="46" y="14814"/>
                    <a:pt x="91" y="15454"/>
                  </a:cubicBezTo>
                  <a:cubicBezTo>
                    <a:pt x="206" y="16709"/>
                    <a:pt x="365" y="18444"/>
                    <a:pt x="1027" y="20064"/>
                  </a:cubicBezTo>
                  <a:cubicBezTo>
                    <a:pt x="1347" y="20886"/>
                    <a:pt x="1826" y="21616"/>
                    <a:pt x="2305" y="22255"/>
                  </a:cubicBezTo>
                  <a:cubicBezTo>
                    <a:pt x="2671" y="22735"/>
                    <a:pt x="3036" y="23146"/>
                    <a:pt x="3378" y="23511"/>
                  </a:cubicBezTo>
                  <a:cubicBezTo>
                    <a:pt x="3584" y="23557"/>
                    <a:pt x="3766" y="23625"/>
                    <a:pt x="3972" y="23693"/>
                  </a:cubicBezTo>
                  <a:cubicBezTo>
                    <a:pt x="3538" y="23237"/>
                    <a:pt x="3059" y="22666"/>
                    <a:pt x="2625" y="22027"/>
                  </a:cubicBezTo>
                  <a:cubicBezTo>
                    <a:pt x="2191" y="21388"/>
                    <a:pt x="1758" y="20681"/>
                    <a:pt x="1484" y="19882"/>
                  </a:cubicBezTo>
                  <a:cubicBezTo>
                    <a:pt x="913" y="18352"/>
                    <a:pt x="822" y="16663"/>
                    <a:pt x="731" y="15408"/>
                  </a:cubicBezTo>
                  <a:cubicBezTo>
                    <a:pt x="708" y="14769"/>
                    <a:pt x="708" y="14267"/>
                    <a:pt x="708" y="13901"/>
                  </a:cubicBezTo>
                  <a:cubicBezTo>
                    <a:pt x="708" y="13719"/>
                    <a:pt x="708" y="13559"/>
                    <a:pt x="685" y="13468"/>
                  </a:cubicBezTo>
                  <a:cubicBezTo>
                    <a:pt x="685" y="13376"/>
                    <a:pt x="708" y="13331"/>
                    <a:pt x="708" y="13331"/>
                  </a:cubicBezTo>
                  <a:cubicBezTo>
                    <a:pt x="708" y="13331"/>
                    <a:pt x="708" y="13103"/>
                    <a:pt x="731" y="12760"/>
                  </a:cubicBezTo>
                  <a:cubicBezTo>
                    <a:pt x="753" y="12395"/>
                    <a:pt x="753" y="11870"/>
                    <a:pt x="799" y="11254"/>
                  </a:cubicBezTo>
                  <a:cubicBezTo>
                    <a:pt x="845" y="10934"/>
                    <a:pt x="890" y="10592"/>
                    <a:pt x="936" y="10249"/>
                  </a:cubicBezTo>
                  <a:cubicBezTo>
                    <a:pt x="959" y="9884"/>
                    <a:pt x="1004" y="9496"/>
                    <a:pt x="1073" y="9131"/>
                  </a:cubicBezTo>
                  <a:cubicBezTo>
                    <a:pt x="1210" y="8355"/>
                    <a:pt x="1347" y="7533"/>
                    <a:pt x="1529" y="6689"/>
                  </a:cubicBezTo>
                  <a:cubicBezTo>
                    <a:pt x="1712" y="5867"/>
                    <a:pt x="1803" y="5022"/>
                    <a:pt x="1917" y="4246"/>
                  </a:cubicBezTo>
                  <a:cubicBezTo>
                    <a:pt x="2009" y="3447"/>
                    <a:pt x="2169" y="2740"/>
                    <a:pt x="2260" y="2101"/>
                  </a:cubicBezTo>
                  <a:cubicBezTo>
                    <a:pt x="2328" y="1462"/>
                    <a:pt x="2351" y="914"/>
                    <a:pt x="2260" y="549"/>
                  </a:cubicBezTo>
                  <a:cubicBezTo>
                    <a:pt x="2237" y="366"/>
                    <a:pt x="2169" y="229"/>
                    <a:pt x="2123" y="138"/>
                  </a:cubicBezTo>
                  <a:cubicBezTo>
                    <a:pt x="2077" y="47"/>
                    <a:pt x="2054" y="1"/>
                    <a:pt x="205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8" name="Google Shape;698;p15"/>
            <p:cNvSpPr/>
            <p:nvPr/>
          </p:nvSpPr>
          <p:spPr>
            <a:xfrm>
              <a:off x="2650750" y="3617325"/>
              <a:ext cx="322425" cy="665050"/>
            </a:xfrm>
            <a:custGeom>
              <a:avLst/>
              <a:gdLst/>
              <a:ahLst/>
              <a:cxnLst/>
              <a:rect l="l" t="t" r="r" b="b"/>
              <a:pathLst>
                <a:path w="12897" h="26602" extrusionOk="0">
                  <a:moveTo>
                    <a:pt x="9414" y="0"/>
                  </a:moveTo>
                  <a:cubicBezTo>
                    <a:pt x="6047" y="0"/>
                    <a:pt x="688" y="797"/>
                    <a:pt x="411" y="1756"/>
                  </a:cubicBezTo>
                  <a:cubicBezTo>
                    <a:pt x="0" y="3103"/>
                    <a:pt x="959" y="25677"/>
                    <a:pt x="959" y="25677"/>
                  </a:cubicBezTo>
                  <a:cubicBezTo>
                    <a:pt x="1290" y="26399"/>
                    <a:pt x="2126" y="26601"/>
                    <a:pt x="2961" y="26601"/>
                  </a:cubicBezTo>
                  <a:cubicBezTo>
                    <a:pt x="4027" y="26601"/>
                    <a:pt x="5090" y="26271"/>
                    <a:pt x="5090" y="26271"/>
                  </a:cubicBezTo>
                  <a:cubicBezTo>
                    <a:pt x="7419" y="20975"/>
                    <a:pt x="12897" y="1482"/>
                    <a:pt x="12052" y="433"/>
                  </a:cubicBezTo>
                  <a:cubicBezTo>
                    <a:pt x="11809" y="130"/>
                    <a:pt x="10774" y="0"/>
                    <a:pt x="9414"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9" name="Google Shape;699;p15"/>
            <p:cNvSpPr/>
            <p:nvPr/>
          </p:nvSpPr>
          <p:spPr>
            <a:xfrm>
              <a:off x="2830500" y="3852725"/>
              <a:ext cx="12000" cy="34500"/>
            </a:xfrm>
            <a:custGeom>
              <a:avLst/>
              <a:gdLst/>
              <a:ahLst/>
              <a:cxnLst/>
              <a:rect l="l" t="t" r="r" b="b"/>
              <a:pathLst>
                <a:path w="480" h="1380" extrusionOk="0">
                  <a:moveTo>
                    <a:pt x="411" y="1"/>
                  </a:moveTo>
                  <a:cubicBezTo>
                    <a:pt x="348" y="1"/>
                    <a:pt x="217" y="125"/>
                    <a:pt x="137" y="284"/>
                  </a:cubicBezTo>
                  <a:cubicBezTo>
                    <a:pt x="23" y="466"/>
                    <a:pt x="0" y="649"/>
                    <a:pt x="0" y="649"/>
                  </a:cubicBezTo>
                  <a:cubicBezTo>
                    <a:pt x="0" y="649"/>
                    <a:pt x="0" y="854"/>
                    <a:pt x="69" y="1037"/>
                  </a:cubicBezTo>
                  <a:cubicBezTo>
                    <a:pt x="137" y="1219"/>
                    <a:pt x="229" y="1379"/>
                    <a:pt x="297" y="1379"/>
                  </a:cubicBezTo>
                  <a:cubicBezTo>
                    <a:pt x="343" y="1356"/>
                    <a:pt x="366" y="1174"/>
                    <a:pt x="388" y="1014"/>
                  </a:cubicBezTo>
                  <a:cubicBezTo>
                    <a:pt x="411" y="831"/>
                    <a:pt x="457" y="694"/>
                    <a:pt x="457" y="694"/>
                  </a:cubicBezTo>
                  <a:cubicBezTo>
                    <a:pt x="457" y="694"/>
                    <a:pt x="434" y="535"/>
                    <a:pt x="434" y="375"/>
                  </a:cubicBezTo>
                  <a:cubicBezTo>
                    <a:pt x="434" y="215"/>
                    <a:pt x="480" y="55"/>
                    <a:pt x="434" y="10"/>
                  </a:cubicBezTo>
                  <a:cubicBezTo>
                    <a:pt x="428" y="4"/>
                    <a:pt x="420" y="1"/>
                    <a:pt x="411"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0" name="Google Shape;700;p15"/>
            <p:cNvSpPr/>
            <p:nvPr/>
          </p:nvSpPr>
          <p:spPr>
            <a:xfrm>
              <a:off x="2860750" y="3742250"/>
              <a:ext cx="74775" cy="182675"/>
            </a:xfrm>
            <a:custGeom>
              <a:avLst/>
              <a:gdLst/>
              <a:ahLst/>
              <a:cxnLst/>
              <a:rect l="l" t="t" r="r" b="b"/>
              <a:pathLst>
                <a:path w="2991" h="7307" extrusionOk="0">
                  <a:moveTo>
                    <a:pt x="2830" y="1"/>
                  </a:moveTo>
                  <a:cubicBezTo>
                    <a:pt x="2808" y="1"/>
                    <a:pt x="2808" y="69"/>
                    <a:pt x="2808" y="183"/>
                  </a:cubicBezTo>
                  <a:cubicBezTo>
                    <a:pt x="2808" y="297"/>
                    <a:pt x="2808" y="434"/>
                    <a:pt x="2785" y="617"/>
                  </a:cubicBezTo>
                  <a:cubicBezTo>
                    <a:pt x="2762" y="982"/>
                    <a:pt x="2648" y="1461"/>
                    <a:pt x="2511" y="1918"/>
                  </a:cubicBezTo>
                  <a:cubicBezTo>
                    <a:pt x="2397" y="2397"/>
                    <a:pt x="2191" y="2854"/>
                    <a:pt x="2054" y="3196"/>
                  </a:cubicBezTo>
                  <a:cubicBezTo>
                    <a:pt x="1917" y="3538"/>
                    <a:pt x="1826" y="3767"/>
                    <a:pt x="1826" y="3767"/>
                  </a:cubicBezTo>
                  <a:cubicBezTo>
                    <a:pt x="1826" y="3767"/>
                    <a:pt x="1461" y="4680"/>
                    <a:pt x="1004" y="5547"/>
                  </a:cubicBezTo>
                  <a:cubicBezTo>
                    <a:pt x="571" y="6437"/>
                    <a:pt x="0" y="7282"/>
                    <a:pt x="69" y="7305"/>
                  </a:cubicBezTo>
                  <a:cubicBezTo>
                    <a:pt x="70" y="7306"/>
                    <a:pt x="72" y="7307"/>
                    <a:pt x="74" y="7307"/>
                  </a:cubicBezTo>
                  <a:cubicBezTo>
                    <a:pt x="150" y="7307"/>
                    <a:pt x="790" y="6528"/>
                    <a:pt x="1278" y="5684"/>
                  </a:cubicBezTo>
                  <a:cubicBezTo>
                    <a:pt x="1826" y="4840"/>
                    <a:pt x="2237" y="3927"/>
                    <a:pt x="2237" y="3927"/>
                  </a:cubicBezTo>
                  <a:cubicBezTo>
                    <a:pt x="2237" y="3927"/>
                    <a:pt x="2328" y="3675"/>
                    <a:pt x="2465" y="3333"/>
                  </a:cubicBezTo>
                  <a:cubicBezTo>
                    <a:pt x="2579" y="2968"/>
                    <a:pt x="2739" y="2489"/>
                    <a:pt x="2830" y="2009"/>
                  </a:cubicBezTo>
                  <a:cubicBezTo>
                    <a:pt x="2945" y="1507"/>
                    <a:pt x="2990" y="1005"/>
                    <a:pt x="2967" y="617"/>
                  </a:cubicBezTo>
                  <a:cubicBezTo>
                    <a:pt x="2945" y="434"/>
                    <a:pt x="2922" y="274"/>
                    <a:pt x="2899" y="183"/>
                  </a:cubicBezTo>
                  <a:cubicBezTo>
                    <a:pt x="2876" y="69"/>
                    <a:pt x="2853" y="1"/>
                    <a:pt x="2830"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1" name="Google Shape;701;p15"/>
            <p:cNvSpPr/>
            <p:nvPr/>
          </p:nvSpPr>
          <p:spPr>
            <a:xfrm>
              <a:off x="2873300" y="3817975"/>
              <a:ext cx="25700" cy="36350"/>
            </a:xfrm>
            <a:custGeom>
              <a:avLst/>
              <a:gdLst/>
              <a:ahLst/>
              <a:cxnLst/>
              <a:rect l="l" t="t" r="r" b="b"/>
              <a:pathLst>
                <a:path w="1028" h="1454" extrusionOk="0">
                  <a:moveTo>
                    <a:pt x="730" y="1"/>
                  </a:moveTo>
                  <a:cubicBezTo>
                    <a:pt x="539" y="1"/>
                    <a:pt x="311" y="212"/>
                    <a:pt x="160" y="532"/>
                  </a:cubicBezTo>
                  <a:cubicBezTo>
                    <a:pt x="0" y="920"/>
                    <a:pt x="0" y="1308"/>
                    <a:pt x="206" y="1422"/>
                  </a:cubicBezTo>
                  <a:cubicBezTo>
                    <a:pt x="240" y="1444"/>
                    <a:pt x="278" y="1454"/>
                    <a:pt x="318" y="1454"/>
                  </a:cubicBezTo>
                  <a:cubicBezTo>
                    <a:pt x="495" y="1454"/>
                    <a:pt x="719" y="1259"/>
                    <a:pt x="868" y="943"/>
                  </a:cubicBezTo>
                  <a:cubicBezTo>
                    <a:pt x="1027" y="555"/>
                    <a:pt x="1027" y="144"/>
                    <a:pt x="845" y="30"/>
                  </a:cubicBezTo>
                  <a:cubicBezTo>
                    <a:pt x="809" y="10"/>
                    <a:pt x="770" y="1"/>
                    <a:pt x="730"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2" name="Google Shape;702;p15"/>
            <p:cNvSpPr/>
            <p:nvPr/>
          </p:nvSpPr>
          <p:spPr>
            <a:xfrm>
              <a:off x="2650750" y="3617350"/>
              <a:ext cx="293325" cy="665025"/>
            </a:xfrm>
            <a:custGeom>
              <a:avLst/>
              <a:gdLst/>
              <a:ahLst/>
              <a:cxnLst/>
              <a:rect l="l" t="t" r="r" b="b"/>
              <a:pathLst>
                <a:path w="11733" h="26601" extrusionOk="0">
                  <a:moveTo>
                    <a:pt x="9416" y="1"/>
                  </a:moveTo>
                  <a:cubicBezTo>
                    <a:pt x="6059" y="1"/>
                    <a:pt x="686" y="794"/>
                    <a:pt x="411" y="1755"/>
                  </a:cubicBezTo>
                  <a:cubicBezTo>
                    <a:pt x="0" y="3102"/>
                    <a:pt x="959" y="25676"/>
                    <a:pt x="959" y="25676"/>
                  </a:cubicBezTo>
                  <a:cubicBezTo>
                    <a:pt x="1290" y="26398"/>
                    <a:pt x="2126" y="26600"/>
                    <a:pt x="2961" y="26600"/>
                  </a:cubicBezTo>
                  <a:cubicBezTo>
                    <a:pt x="4027" y="26600"/>
                    <a:pt x="5090" y="26270"/>
                    <a:pt x="5090" y="26270"/>
                  </a:cubicBezTo>
                  <a:cubicBezTo>
                    <a:pt x="5684" y="24923"/>
                    <a:pt x="6460" y="22663"/>
                    <a:pt x="7304" y="20038"/>
                  </a:cubicBezTo>
                  <a:lnTo>
                    <a:pt x="7304" y="20038"/>
                  </a:lnTo>
                  <a:cubicBezTo>
                    <a:pt x="6871" y="20312"/>
                    <a:pt x="6414" y="20563"/>
                    <a:pt x="5935" y="20814"/>
                  </a:cubicBezTo>
                  <a:cubicBezTo>
                    <a:pt x="5819" y="20869"/>
                    <a:pt x="5707" y="20895"/>
                    <a:pt x="5600" y="20895"/>
                  </a:cubicBezTo>
                  <a:cubicBezTo>
                    <a:pt x="3406" y="20895"/>
                    <a:pt x="3006" y="10045"/>
                    <a:pt x="3333" y="8261"/>
                  </a:cubicBezTo>
                  <a:cubicBezTo>
                    <a:pt x="3550" y="7129"/>
                    <a:pt x="6421" y="6903"/>
                    <a:pt x="8641" y="6903"/>
                  </a:cubicBezTo>
                  <a:cubicBezTo>
                    <a:pt x="9689" y="6903"/>
                    <a:pt x="10592" y="6953"/>
                    <a:pt x="11002" y="6982"/>
                  </a:cubicBezTo>
                  <a:cubicBezTo>
                    <a:pt x="11299" y="5795"/>
                    <a:pt x="11527" y="4700"/>
                    <a:pt x="11733" y="3787"/>
                  </a:cubicBezTo>
                  <a:cubicBezTo>
                    <a:pt x="11573" y="2600"/>
                    <a:pt x="11253" y="1276"/>
                    <a:pt x="10865" y="66"/>
                  </a:cubicBezTo>
                  <a:cubicBezTo>
                    <a:pt x="10456" y="22"/>
                    <a:pt x="9963" y="1"/>
                    <a:pt x="9416"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3" name="Google Shape;703;p15"/>
            <p:cNvSpPr/>
            <p:nvPr/>
          </p:nvSpPr>
          <p:spPr>
            <a:xfrm>
              <a:off x="2675850" y="4250675"/>
              <a:ext cx="315600" cy="158600"/>
            </a:xfrm>
            <a:custGeom>
              <a:avLst/>
              <a:gdLst/>
              <a:ahLst/>
              <a:cxnLst/>
              <a:rect l="l" t="t" r="r" b="b"/>
              <a:pathLst>
                <a:path w="12624" h="6344" extrusionOk="0">
                  <a:moveTo>
                    <a:pt x="1" y="1"/>
                  </a:moveTo>
                  <a:lnTo>
                    <a:pt x="1" y="1"/>
                  </a:lnTo>
                  <a:cubicBezTo>
                    <a:pt x="46" y="914"/>
                    <a:pt x="115" y="1827"/>
                    <a:pt x="183" y="2740"/>
                  </a:cubicBezTo>
                  <a:cubicBezTo>
                    <a:pt x="1266" y="5131"/>
                    <a:pt x="6036" y="6343"/>
                    <a:pt x="9255" y="6343"/>
                  </a:cubicBezTo>
                  <a:cubicBezTo>
                    <a:pt x="10921" y="6343"/>
                    <a:pt x="12172" y="6019"/>
                    <a:pt x="12281" y="5365"/>
                  </a:cubicBezTo>
                  <a:cubicBezTo>
                    <a:pt x="12623" y="3425"/>
                    <a:pt x="4132" y="617"/>
                    <a:pt x="4132" y="617"/>
                  </a:cubicBezTo>
                  <a:cubicBezTo>
                    <a:pt x="4132" y="617"/>
                    <a:pt x="4132" y="549"/>
                    <a:pt x="4132" y="412"/>
                  </a:cubicBezTo>
                  <a:cubicBezTo>
                    <a:pt x="3638" y="630"/>
                    <a:pt x="2965" y="848"/>
                    <a:pt x="2232" y="848"/>
                  </a:cubicBezTo>
                  <a:cubicBezTo>
                    <a:pt x="1508" y="848"/>
                    <a:pt x="726" y="636"/>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4" name="Google Shape;704;p15"/>
            <p:cNvSpPr/>
            <p:nvPr/>
          </p:nvSpPr>
          <p:spPr>
            <a:xfrm>
              <a:off x="2675850" y="4250675"/>
              <a:ext cx="309875" cy="158600"/>
            </a:xfrm>
            <a:custGeom>
              <a:avLst/>
              <a:gdLst/>
              <a:ahLst/>
              <a:cxnLst/>
              <a:rect l="l" t="t" r="r" b="b"/>
              <a:pathLst>
                <a:path w="12395" h="6344" extrusionOk="0">
                  <a:moveTo>
                    <a:pt x="1" y="1"/>
                  </a:moveTo>
                  <a:cubicBezTo>
                    <a:pt x="46" y="914"/>
                    <a:pt x="115" y="1827"/>
                    <a:pt x="183" y="2740"/>
                  </a:cubicBezTo>
                  <a:cubicBezTo>
                    <a:pt x="1266" y="5131"/>
                    <a:pt x="6036" y="6343"/>
                    <a:pt x="9255" y="6343"/>
                  </a:cubicBezTo>
                  <a:cubicBezTo>
                    <a:pt x="10921" y="6343"/>
                    <a:pt x="12172" y="6019"/>
                    <a:pt x="12281" y="5365"/>
                  </a:cubicBezTo>
                  <a:cubicBezTo>
                    <a:pt x="12395" y="4749"/>
                    <a:pt x="11642" y="4064"/>
                    <a:pt x="10546" y="3402"/>
                  </a:cubicBezTo>
                  <a:cubicBezTo>
                    <a:pt x="10256" y="3711"/>
                    <a:pt x="9624" y="4003"/>
                    <a:pt x="8317" y="4003"/>
                  </a:cubicBezTo>
                  <a:cubicBezTo>
                    <a:pt x="8079" y="4003"/>
                    <a:pt x="7818" y="3994"/>
                    <a:pt x="7533" y="3972"/>
                  </a:cubicBezTo>
                  <a:cubicBezTo>
                    <a:pt x="3949" y="3699"/>
                    <a:pt x="1210" y="2055"/>
                    <a:pt x="868" y="572"/>
                  </a:cubicBezTo>
                  <a:cubicBezTo>
                    <a:pt x="571" y="435"/>
                    <a:pt x="275" y="252"/>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5" name="Google Shape;705;p15"/>
            <p:cNvSpPr/>
            <p:nvPr/>
          </p:nvSpPr>
          <p:spPr>
            <a:xfrm>
              <a:off x="2679850" y="4310025"/>
              <a:ext cx="304175" cy="99250"/>
            </a:xfrm>
            <a:custGeom>
              <a:avLst/>
              <a:gdLst/>
              <a:ahLst/>
              <a:cxnLst/>
              <a:rect l="l" t="t" r="r" b="b"/>
              <a:pathLst>
                <a:path w="12167" h="3970" extrusionOk="0">
                  <a:moveTo>
                    <a:pt x="0" y="1"/>
                  </a:moveTo>
                  <a:cubicBezTo>
                    <a:pt x="0" y="115"/>
                    <a:pt x="23" y="252"/>
                    <a:pt x="23" y="366"/>
                  </a:cubicBezTo>
                  <a:cubicBezTo>
                    <a:pt x="1106" y="2757"/>
                    <a:pt x="5876" y="3969"/>
                    <a:pt x="9095" y="3969"/>
                  </a:cubicBezTo>
                  <a:cubicBezTo>
                    <a:pt x="10761" y="3969"/>
                    <a:pt x="12012" y="3645"/>
                    <a:pt x="12121" y="2991"/>
                  </a:cubicBezTo>
                  <a:cubicBezTo>
                    <a:pt x="12166" y="2740"/>
                    <a:pt x="12075" y="2466"/>
                    <a:pt x="11847" y="2215"/>
                  </a:cubicBezTo>
                  <a:cubicBezTo>
                    <a:pt x="11450" y="2503"/>
                    <a:pt x="10727" y="2720"/>
                    <a:pt x="9451" y="2720"/>
                  </a:cubicBezTo>
                  <a:cubicBezTo>
                    <a:pt x="9111" y="2720"/>
                    <a:pt x="8732" y="2705"/>
                    <a:pt x="8309" y="2671"/>
                  </a:cubicBezTo>
                  <a:cubicBezTo>
                    <a:pt x="4702" y="2352"/>
                    <a:pt x="1575" y="1279"/>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6" name="Google Shape;706;p15"/>
            <p:cNvSpPr/>
            <p:nvPr/>
          </p:nvSpPr>
          <p:spPr>
            <a:xfrm>
              <a:off x="2679850" y="4310025"/>
              <a:ext cx="300750" cy="99200"/>
            </a:xfrm>
            <a:custGeom>
              <a:avLst/>
              <a:gdLst/>
              <a:ahLst/>
              <a:cxnLst/>
              <a:rect l="l" t="t" r="r" b="b"/>
              <a:pathLst>
                <a:path w="12030" h="3968" extrusionOk="0">
                  <a:moveTo>
                    <a:pt x="0" y="1"/>
                  </a:moveTo>
                  <a:cubicBezTo>
                    <a:pt x="0" y="115"/>
                    <a:pt x="23" y="252"/>
                    <a:pt x="23" y="366"/>
                  </a:cubicBezTo>
                  <a:cubicBezTo>
                    <a:pt x="1091" y="2757"/>
                    <a:pt x="5844" y="3968"/>
                    <a:pt x="9065" y="3968"/>
                  </a:cubicBezTo>
                  <a:cubicBezTo>
                    <a:pt x="10456" y="3968"/>
                    <a:pt x="11562" y="3742"/>
                    <a:pt x="11961" y="3288"/>
                  </a:cubicBezTo>
                  <a:lnTo>
                    <a:pt x="11961" y="3288"/>
                  </a:lnTo>
                  <a:cubicBezTo>
                    <a:pt x="11264" y="3543"/>
                    <a:pt x="10417" y="3643"/>
                    <a:pt x="9530" y="3643"/>
                  </a:cubicBezTo>
                  <a:cubicBezTo>
                    <a:pt x="6698" y="3643"/>
                    <a:pt x="3464" y="2623"/>
                    <a:pt x="3447" y="2397"/>
                  </a:cubicBezTo>
                  <a:cubicBezTo>
                    <a:pt x="3442" y="2322"/>
                    <a:pt x="3507" y="2290"/>
                    <a:pt x="3654" y="2290"/>
                  </a:cubicBezTo>
                  <a:cubicBezTo>
                    <a:pt x="4132" y="2290"/>
                    <a:pt x="5474" y="2631"/>
                    <a:pt x="8058" y="2945"/>
                  </a:cubicBezTo>
                  <a:cubicBezTo>
                    <a:pt x="8613" y="3018"/>
                    <a:pt x="9101" y="3048"/>
                    <a:pt x="9526" y="3048"/>
                  </a:cubicBezTo>
                  <a:cubicBezTo>
                    <a:pt x="10972" y="3048"/>
                    <a:pt x="11712" y="2700"/>
                    <a:pt x="12029" y="2489"/>
                  </a:cubicBezTo>
                  <a:cubicBezTo>
                    <a:pt x="11984" y="2397"/>
                    <a:pt x="11938" y="2306"/>
                    <a:pt x="11847" y="2215"/>
                  </a:cubicBezTo>
                  <a:cubicBezTo>
                    <a:pt x="11450" y="2503"/>
                    <a:pt x="10727" y="2720"/>
                    <a:pt x="9451" y="2720"/>
                  </a:cubicBezTo>
                  <a:cubicBezTo>
                    <a:pt x="9111" y="2720"/>
                    <a:pt x="8732" y="2705"/>
                    <a:pt x="8309" y="2671"/>
                  </a:cubicBezTo>
                  <a:cubicBezTo>
                    <a:pt x="4702" y="2352"/>
                    <a:pt x="1575" y="1279"/>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7" name="Google Shape;707;p15"/>
            <p:cNvSpPr/>
            <p:nvPr/>
          </p:nvSpPr>
          <p:spPr>
            <a:xfrm>
              <a:off x="3045625" y="3608950"/>
              <a:ext cx="314450" cy="683325"/>
            </a:xfrm>
            <a:custGeom>
              <a:avLst/>
              <a:gdLst/>
              <a:ahLst/>
              <a:cxnLst/>
              <a:rect l="l" t="t" r="r" b="b"/>
              <a:pathLst>
                <a:path w="12578" h="27333" extrusionOk="0">
                  <a:moveTo>
                    <a:pt x="10511" y="1"/>
                  </a:moveTo>
                  <a:cubicBezTo>
                    <a:pt x="7627" y="1"/>
                    <a:pt x="420" y="1789"/>
                    <a:pt x="229" y="2936"/>
                  </a:cubicBezTo>
                  <a:cubicBezTo>
                    <a:pt x="1" y="4351"/>
                    <a:pt x="3675" y="26629"/>
                    <a:pt x="3675" y="26629"/>
                  </a:cubicBezTo>
                  <a:cubicBezTo>
                    <a:pt x="4008" y="27159"/>
                    <a:pt x="4611" y="27333"/>
                    <a:pt x="5255" y="27333"/>
                  </a:cubicBezTo>
                  <a:cubicBezTo>
                    <a:pt x="6468" y="27333"/>
                    <a:pt x="7830" y="26720"/>
                    <a:pt x="7830" y="26720"/>
                  </a:cubicBezTo>
                  <a:cubicBezTo>
                    <a:pt x="9519" y="21173"/>
                    <a:pt x="12577" y="1156"/>
                    <a:pt x="11619" y="220"/>
                  </a:cubicBezTo>
                  <a:cubicBezTo>
                    <a:pt x="11467" y="68"/>
                    <a:pt x="11070" y="1"/>
                    <a:pt x="10511"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8" name="Google Shape;708;p15"/>
            <p:cNvSpPr/>
            <p:nvPr/>
          </p:nvSpPr>
          <p:spPr>
            <a:xfrm>
              <a:off x="3244775" y="3851050"/>
              <a:ext cx="11450" cy="34500"/>
            </a:xfrm>
            <a:custGeom>
              <a:avLst/>
              <a:gdLst/>
              <a:ahLst/>
              <a:cxnLst/>
              <a:rect l="l" t="t" r="r" b="b"/>
              <a:pathLst>
                <a:path w="458" h="1380" extrusionOk="0">
                  <a:moveTo>
                    <a:pt x="339" y="0"/>
                  </a:moveTo>
                  <a:cubicBezTo>
                    <a:pt x="266" y="0"/>
                    <a:pt x="152" y="144"/>
                    <a:pt x="92" y="305"/>
                  </a:cubicBezTo>
                  <a:cubicBezTo>
                    <a:pt x="1" y="510"/>
                    <a:pt x="1" y="693"/>
                    <a:pt x="1" y="693"/>
                  </a:cubicBezTo>
                  <a:cubicBezTo>
                    <a:pt x="1" y="693"/>
                    <a:pt x="46" y="898"/>
                    <a:pt x="115" y="1058"/>
                  </a:cubicBezTo>
                  <a:cubicBezTo>
                    <a:pt x="200" y="1229"/>
                    <a:pt x="306" y="1380"/>
                    <a:pt x="356" y="1380"/>
                  </a:cubicBezTo>
                  <a:cubicBezTo>
                    <a:pt x="360" y="1380"/>
                    <a:pt x="363" y="1379"/>
                    <a:pt x="366" y="1378"/>
                  </a:cubicBezTo>
                  <a:cubicBezTo>
                    <a:pt x="434" y="1355"/>
                    <a:pt x="434" y="1172"/>
                    <a:pt x="434" y="1013"/>
                  </a:cubicBezTo>
                  <a:cubicBezTo>
                    <a:pt x="434" y="830"/>
                    <a:pt x="457" y="670"/>
                    <a:pt x="457" y="670"/>
                  </a:cubicBezTo>
                  <a:cubicBezTo>
                    <a:pt x="457" y="670"/>
                    <a:pt x="411" y="510"/>
                    <a:pt x="411" y="351"/>
                  </a:cubicBezTo>
                  <a:cubicBezTo>
                    <a:pt x="389" y="191"/>
                    <a:pt x="411" y="31"/>
                    <a:pt x="366" y="8"/>
                  </a:cubicBezTo>
                  <a:cubicBezTo>
                    <a:pt x="358" y="3"/>
                    <a:pt x="349" y="0"/>
                    <a:pt x="339" y="0"/>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9" name="Google Shape;709;p15"/>
            <p:cNvSpPr/>
            <p:nvPr/>
          </p:nvSpPr>
          <p:spPr>
            <a:xfrm>
              <a:off x="3281875" y="3730725"/>
              <a:ext cx="55375" cy="189600"/>
            </a:xfrm>
            <a:custGeom>
              <a:avLst/>
              <a:gdLst/>
              <a:ahLst/>
              <a:cxnLst/>
              <a:rect l="l" t="t" r="r" b="b"/>
              <a:pathLst>
                <a:path w="2215" h="7584" extrusionOk="0">
                  <a:moveTo>
                    <a:pt x="1920" y="1"/>
                  </a:moveTo>
                  <a:cubicBezTo>
                    <a:pt x="1918" y="1"/>
                    <a:pt x="1918" y="2"/>
                    <a:pt x="1918" y="5"/>
                  </a:cubicBezTo>
                  <a:cubicBezTo>
                    <a:pt x="1895" y="5"/>
                    <a:pt x="1895" y="74"/>
                    <a:pt x="1918" y="165"/>
                  </a:cubicBezTo>
                  <a:cubicBezTo>
                    <a:pt x="1918" y="279"/>
                    <a:pt x="1940" y="416"/>
                    <a:pt x="1940" y="599"/>
                  </a:cubicBezTo>
                  <a:cubicBezTo>
                    <a:pt x="1963" y="964"/>
                    <a:pt x="1918" y="1466"/>
                    <a:pt x="1849" y="1945"/>
                  </a:cubicBezTo>
                  <a:cubicBezTo>
                    <a:pt x="1758" y="2425"/>
                    <a:pt x="1644" y="2904"/>
                    <a:pt x="1552" y="3246"/>
                  </a:cubicBezTo>
                  <a:cubicBezTo>
                    <a:pt x="1438" y="3611"/>
                    <a:pt x="1370" y="3840"/>
                    <a:pt x="1370" y="3840"/>
                  </a:cubicBezTo>
                  <a:cubicBezTo>
                    <a:pt x="1370" y="3840"/>
                    <a:pt x="1119" y="4798"/>
                    <a:pt x="776" y="5711"/>
                  </a:cubicBezTo>
                  <a:cubicBezTo>
                    <a:pt x="434" y="6647"/>
                    <a:pt x="0" y="7560"/>
                    <a:pt x="46" y="7583"/>
                  </a:cubicBezTo>
                  <a:cubicBezTo>
                    <a:pt x="47" y="7583"/>
                    <a:pt x="48" y="7583"/>
                    <a:pt x="49" y="7583"/>
                  </a:cubicBezTo>
                  <a:cubicBezTo>
                    <a:pt x="128" y="7583"/>
                    <a:pt x="667" y="6727"/>
                    <a:pt x="1073" y="5826"/>
                  </a:cubicBezTo>
                  <a:cubicBezTo>
                    <a:pt x="1507" y="4912"/>
                    <a:pt x="1803" y="3954"/>
                    <a:pt x="1803" y="3954"/>
                  </a:cubicBezTo>
                  <a:cubicBezTo>
                    <a:pt x="1803" y="3954"/>
                    <a:pt x="1872" y="3703"/>
                    <a:pt x="1963" y="3338"/>
                  </a:cubicBezTo>
                  <a:cubicBezTo>
                    <a:pt x="2032" y="2972"/>
                    <a:pt x="2123" y="2470"/>
                    <a:pt x="2169" y="1968"/>
                  </a:cubicBezTo>
                  <a:cubicBezTo>
                    <a:pt x="2214" y="1466"/>
                    <a:pt x="2191" y="964"/>
                    <a:pt x="2123" y="599"/>
                  </a:cubicBezTo>
                  <a:cubicBezTo>
                    <a:pt x="2100" y="393"/>
                    <a:pt x="2032" y="256"/>
                    <a:pt x="1986" y="142"/>
                  </a:cubicBezTo>
                  <a:cubicBezTo>
                    <a:pt x="1966" y="63"/>
                    <a:pt x="1929" y="1"/>
                    <a:pt x="1920"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0" name="Google Shape;710;p15"/>
            <p:cNvSpPr/>
            <p:nvPr/>
          </p:nvSpPr>
          <p:spPr>
            <a:xfrm>
              <a:off x="3283575" y="3810450"/>
              <a:ext cx="25125" cy="37300"/>
            </a:xfrm>
            <a:custGeom>
              <a:avLst/>
              <a:gdLst/>
              <a:ahLst/>
              <a:cxnLst/>
              <a:rect l="l" t="t" r="r" b="b"/>
              <a:pathLst>
                <a:path w="1005" h="1492" extrusionOk="0">
                  <a:moveTo>
                    <a:pt x="661" y="0"/>
                  </a:moveTo>
                  <a:cubicBezTo>
                    <a:pt x="467" y="0"/>
                    <a:pt x="239" y="237"/>
                    <a:pt x="138" y="582"/>
                  </a:cubicBezTo>
                  <a:cubicBezTo>
                    <a:pt x="1" y="993"/>
                    <a:pt x="69" y="1381"/>
                    <a:pt x="275" y="1472"/>
                  </a:cubicBezTo>
                  <a:cubicBezTo>
                    <a:pt x="303" y="1485"/>
                    <a:pt x="333" y="1491"/>
                    <a:pt x="363" y="1491"/>
                  </a:cubicBezTo>
                  <a:cubicBezTo>
                    <a:pt x="553" y="1491"/>
                    <a:pt x="770" y="1256"/>
                    <a:pt x="868" y="902"/>
                  </a:cubicBezTo>
                  <a:cubicBezTo>
                    <a:pt x="1005" y="514"/>
                    <a:pt x="937" y="103"/>
                    <a:pt x="731" y="12"/>
                  </a:cubicBezTo>
                  <a:cubicBezTo>
                    <a:pt x="708" y="4"/>
                    <a:pt x="685" y="0"/>
                    <a:pt x="661"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1" name="Google Shape;711;p15"/>
            <p:cNvSpPr/>
            <p:nvPr/>
          </p:nvSpPr>
          <p:spPr>
            <a:xfrm>
              <a:off x="3045625" y="3609300"/>
              <a:ext cx="292750" cy="682975"/>
            </a:xfrm>
            <a:custGeom>
              <a:avLst/>
              <a:gdLst/>
              <a:ahLst/>
              <a:cxnLst/>
              <a:rect l="l" t="t" r="r" b="b"/>
              <a:pathLst>
                <a:path w="11710" h="27319" extrusionOk="0">
                  <a:moveTo>
                    <a:pt x="10409" y="0"/>
                  </a:moveTo>
                  <a:cubicBezTo>
                    <a:pt x="7464" y="23"/>
                    <a:pt x="411" y="1781"/>
                    <a:pt x="229" y="2922"/>
                  </a:cubicBezTo>
                  <a:cubicBezTo>
                    <a:pt x="1" y="4337"/>
                    <a:pt x="3675" y="26615"/>
                    <a:pt x="3675" y="26615"/>
                  </a:cubicBezTo>
                  <a:cubicBezTo>
                    <a:pt x="4008" y="27145"/>
                    <a:pt x="4611" y="27319"/>
                    <a:pt x="5255" y="27319"/>
                  </a:cubicBezTo>
                  <a:cubicBezTo>
                    <a:pt x="6468" y="27319"/>
                    <a:pt x="7830" y="26706"/>
                    <a:pt x="7830" y="26706"/>
                  </a:cubicBezTo>
                  <a:cubicBezTo>
                    <a:pt x="8263" y="25314"/>
                    <a:pt x="8765" y="22962"/>
                    <a:pt x="9290" y="20246"/>
                  </a:cubicBezTo>
                  <a:lnTo>
                    <a:pt x="9290" y="20246"/>
                  </a:lnTo>
                  <a:cubicBezTo>
                    <a:pt x="8902" y="20566"/>
                    <a:pt x="8469" y="20885"/>
                    <a:pt x="8012" y="21182"/>
                  </a:cubicBezTo>
                  <a:cubicBezTo>
                    <a:pt x="7876" y="21267"/>
                    <a:pt x="7742" y="21308"/>
                    <a:pt x="7609" y="21308"/>
                  </a:cubicBezTo>
                  <a:cubicBezTo>
                    <a:pt x="5472" y="21308"/>
                    <a:pt x="3819" y="10823"/>
                    <a:pt x="3926" y="9039"/>
                  </a:cubicBezTo>
                  <a:cubicBezTo>
                    <a:pt x="4018" y="7350"/>
                    <a:pt x="10112" y="6916"/>
                    <a:pt x="11368" y="6848"/>
                  </a:cubicBezTo>
                  <a:cubicBezTo>
                    <a:pt x="11527" y="5638"/>
                    <a:pt x="11641" y="4520"/>
                    <a:pt x="11710" y="3584"/>
                  </a:cubicBezTo>
                  <a:cubicBezTo>
                    <a:pt x="11413" y="2420"/>
                    <a:pt x="10934" y="1164"/>
                    <a:pt x="1040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2" name="Google Shape;712;p15"/>
            <p:cNvSpPr/>
            <p:nvPr/>
          </p:nvSpPr>
          <p:spPr>
            <a:xfrm>
              <a:off x="3137500" y="4263800"/>
              <a:ext cx="323575" cy="134300"/>
            </a:xfrm>
            <a:custGeom>
              <a:avLst/>
              <a:gdLst/>
              <a:ahLst/>
              <a:cxnLst/>
              <a:rect l="l" t="t" r="r" b="b"/>
              <a:pathLst>
                <a:path w="12943" h="5372" extrusionOk="0">
                  <a:moveTo>
                    <a:pt x="4155" y="1"/>
                  </a:moveTo>
                  <a:cubicBezTo>
                    <a:pt x="3607" y="330"/>
                    <a:pt x="2796" y="691"/>
                    <a:pt x="1890" y="691"/>
                  </a:cubicBezTo>
                  <a:cubicBezTo>
                    <a:pt x="1286" y="691"/>
                    <a:pt x="639" y="530"/>
                    <a:pt x="0" y="92"/>
                  </a:cubicBezTo>
                  <a:lnTo>
                    <a:pt x="0" y="92"/>
                  </a:lnTo>
                  <a:cubicBezTo>
                    <a:pt x="160" y="982"/>
                    <a:pt x="320" y="1895"/>
                    <a:pt x="525" y="2786"/>
                  </a:cubicBezTo>
                  <a:cubicBezTo>
                    <a:pt x="1633" y="4619"/>
                    <a:pt x="5101" y="5371"/>
                    <a:pt x="8078" y="5371"/>
                  </a:cubicBezTo>
                  <a:cubicBezTo>
                    <a:pt x="10623" y="5371"/>
                    <a:pt x="12809" y="4821"/>
                    <a:pt x="12851" y="3927"/>
                  </a:cubicBezTo>
                  <a:cubicBezTo>
                    <a:pt x="12942" y="1964"/>
                    <a:pt x="4155" y="183"/>
                    <a:pt x="4155" y="183"/>
                  </a:cubicBezTo>
                  <a:cubicBezTo>
                    <a:pt x="4155" y="183"/>
                    <a:pt x="4155" y="115"/>
                    <a:pt x="415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3" name="Google Shape;713;p15"/>
            <p:cNvSpPr/>
            <p:nvPr/>
          </p:nvSpPr>
          <p:spPr>
            <a:xfrm>
              <a:off x="3137500" y="4266100"/>
              <a:ext cx="321850" cy="132000"/>
            </a:xfrm>
            <a:custGeom>
              <a:avLst/>
              <a:gdLst/>
              <a:ahLst/>
              <a:cxnLst/>
              <a:rect l="l" t="t" r="r" b="b"/>
              <a:pathLst>
                <a:path w="12874" h="5280" extrusionOk="0">
                  <a:moveTo>
                    <a:pt x="0" y="0"/>
                  </a:moveTo>
                  <a:cubicBezTo>
                    <a:pt x="160" y="890"/>
                    <a:pt x="320" y="1803"/>
                    <a:pt x="525" y="2694"/>
                  </a:cubicBezTo>
                  <a:cubicBezTo>
                    <a:pt x="1633" y="4527"/>
                    <a:pt x="5101" y="5279"/>
                    <a:pt x="8078" y="5279"/>
                  </a:cubicBezTo>
                  <a:cubicBezTo>
                    <a:pt x="10623" y="5279"/>
                    <a:pt x="12809" y="4729"/>
                    <a:pt x="12851" y="3835"/>
                  </a:cubicBezTo>
                  <a:cubicBezTo>
                    <a:pt x="12874" y="3219"/>
                    <a:pt x="12052" y="2625"/>
                    <a:pt x="10888" y="2100"/>
                  </a:cubicBezTo>
                  <a:cubicBezTo>
                    <a:pt x="10569" y="2511"/>
                    <a:pt x="9815" y="2922"/>
                    <a:pt x="7966" y="3013"/>
                  </a:cubicBezTo>
                  <a:cubicBezTo>
                    <a:pt x="7738" y="3025"/>
                    <a:pt x="7512" y="3030"/>
                    <a:pt x="7290" y="3030"/>
                  </a:cubicBezTo>
                  <a:cubicBezTo>
                    <a:pt x="4002" y="3030"/>
                    <a:pt x="1428" y="1804"/>
                    <a:pt x="936" y="457"/>
                  </a:cubicBezTo>
                  <a:cubicBezTo>
                    <a:pt x="617" y="365"/>
                    <a:pt x="320" y="206"/>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4" name="Google Shape;714;p15"/>
            <p:cNvSpPr/>
            <p:nvPr/>
          </p:nvSpPr>
          <p:spPr>
            <a:xfrm>
              <a:off x="3148350" y="4324300"/>
              <a:ext cx="310450" cy="73800"/>
            </a:xfrm>
            <a:custGeom>
              <a:avLst/>
              <a:gdLst/>
              <a:ahLst/>
              <a:cxnLst/>
              <a:rect l="l" t="t" r="r" b="b"/>
              <a:pathLst>
                <a:path w="12418" h="2952" extrusionOk="0">
                  <a:moveTo>
                    <a:pt x="0" y="0"/>
                  </a:moveTo>
                  <a:cubicBezTo>
                    <a:pt x="23" y="114"/>
                    <a:pt x="46" y="251"/>
                    <a:pt x="91" y="366"/>
                  </a:cubicBezTo>
                  <a:cubicBezTo>
                    <a:pt x="1199" y="2199"/>
                    <a:pt x="4667" y="2951"/>
                    <a:pt x="7644" y="2951"/>
                  </a:cubicBezTo>
                  <a:cubicBezTo>
                    <a:pt x="10189" y="2951"/>
                    <a:pt x="12375" y="2401"/>
                    <a:pt x="12417" y="1507"/>
                  </a:cubicBezTo>
                  <a:cubicBezTo>
                    <a:pt x="12417" y="1256"/>
                    <a:pt x="12280" y="1005"/>
                    <a:pt x="12052" y="754"/>
                  </a:cubicBezTo>
                  <a:cubicBezTo>
                    <a:pt x="11595" y="1187"/>
                    <a:pt x="10614" y="1575"/>
                    <a:pt x="8582" y="1644"/>
                  </a:cubicBezTo>
                  <a:cubicBezTo>
                    <a:pt x="8318" y="1652"/>
                    <a:pt x="8056" y="1656"/>
                    <a:pt x="7797" y="1656"/>
                  </a:cubicBezTo>
                  <a:cubicBezTo>
                    <a:pt x="4492" y="1656"/>
                    <a:pt x="1609" y="995"/>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5" name="Google Shape;715;p15"/>
            <p:cNvSpPr/>
            <p:nvPr/>
          </p:nvSpPr>
          <p:spPr>
            <a:xfrm>
              <a:off x="3148350" y="4324300"/>
              <a:ext cx="307575" cy="73875"/>
            </a:xfrm>
            <a:custGeom>
              <a:avLst/>
              <a:gdLst/>
              <a:ahLst/>
              <a:cxnLst/>
              <a:rect l="l" t="t" r="r" b="b"/>
              <a:pathLst>
                <a:path w="12303" h="2955" extrusionOk="0">
                  <a:moveTo>
                    <a:pt x="0" y="0"/>
                  </a:moveTo>
                  <a:cubicBezTo>
                    <a:pt x="23" y="114"/>
                    <a:pt x="69" y="251"/>
                    <a:pt x="91" y="366"/>
                  </a:cubicBezTo>
                  <a:cubicBezTo>
                    <a:pt x="1199" y="2204"/>
                    <a:pt x="4653" y="2955"/>
                    <a:pt x="7624" y="2955"/>
                  </a:cubicBezTo>
                  <a:cubicBezTo>
                    <a:pt x="9855" y="2955"/>
                    <a:pt x="11813" y="2531"/>
                    <a:pt x="12303" y="1826"/>
                  </a:cubicBezTo>
                  <a:lnTo>
                    <a:pt x="12303" y="1826"/>
                  </a:lnTo>
                  <a:cubicBezTo>
                    <a:pt x="11200" y="2387"/>
                    <a:pt x="9635" y="2571"/>
                    <a:pt x="8143" y="2571"/>
                  </a:cubicBezTo>
                  <a:cubicBezTo>
                    <a:pt x="5868" y="2571"/>
                    <a:pt x="3762" y="2143"/>
                    <a:pt x="3721" y="1963"/>
                  </a:cubicBezTo>
                  <a:cubicBezTo>
                    <a:pt x="3697" y="1853"/>
                    <a:pt x="3839" y="1816"/>
                    <a:pt x="4175" y="1816"/>
                  </a:cubicBezTo>
                  <a:cubicBezTo>
                    <a:pt x="4812" y="1816"/>
                    <a:pt x="6143" y="1948"/>
                    <a:pt x="8354" y="1963"/>
                  </a:cubicBezTo>
                  <a:cubicBezTo>
                    <a:pt x="8398" y="1964"/>
                    <a:pt x="8441" y="1964"/>
                    <a:pt x="8483" y="1964"/>
                  </a:cubicBezTo>
                  <a:cubicBezTo>
                    <a:pt x="10878" y="1964"/>
                    <a:pt x="11876" y="1341"/>
                    <a:pt x="12257" y="1027"/>
                  </a:cubicBezTo>
                  <a:cubicBezTo>
                    <a:pt x="12189" y="936"/>
                    <a:pt x="12120" y="845"/>
                    <a:pt x="12052" y="754"/>
                  </a:cubicBezTo>
                  <a:cubicBezTo>
                    <a:pt x="11595" y="1187"/>
                    <a:pt x="10614" y="1575"/>
                    <a:pt x="8582" y="1644"/>
                  </a:cubicBezTo>
                  <a:cubicBezTo>
                    <a:pt x="8318" y="1652"/>
                    <a:pt x="8056" y="1656"/>
                    <a:pt x="7797" y="1656"/>
                  </a:cubicBezTo>
                  <a:cubicBezTo>
                    <a:pt x="4492" y="1656"/>
                    <a:pt x="1609" y="995"/>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6" name="Google Shape;716;p15"/>
            <p:cNvSpPr/>
            <p:nvPr/>
          </p:nvSpPr>
          <p:spPr>
            <a:xfrm>
              <a:off x="2624500" y="3152800"/>
              <a:ext cx="724725" cy="1041975"/>
            </a:xfrm>
            <a:custGeom>
              <a:avLst/>
              <a:gdLst/>
              <a:ahLst/>
              <a:cxnLst/>
              <a:rect l="l" t="t" r="r" b="b"/>
              <a:pathLst>
                <a:path w="28989" h="41679" extrusionOk="0">
                  <a:moveTo>
                    <a:pt x="26911" y="0"/>
                  </a:moveTo>
                  <a:lnTo>
                    <a:pt x="0" y="845"/>
                  </a:lnTo>
                  <a:cubicBezTo>
                    <a:pt x="0" y="1461"/>
                    <a:pt x="0" y="12942"/>
                    <a:pt x="366" y="16252"/>
                  </a:cubicBezTo>
                  <a:cubicBezTo>
                    <a:pt x="731" y="19561"/>
                    <a:pt x="617" y="39282"/>
                    <a:pt x="617" y="39282"/>
                  </a:cubicBezTo>
                  <a:cubicBezTo>
                    <a:pt x="617" y="39282"/>
                    <a:pt x="2679" y="40807"/>
                    <a:pt x="5488" y="40807"/>
                  </a:cubicBezTo>
                  <a:cubicBezTo>
                    <a:pt x="6731" y="40807"/>
                    <a:pt x="8120" y="40509"/>
                    <a:pt x="9541" y="39648"/>
                  </a:cubicBezTo>
                  <a:lnTo>
                    <a:pt x="15156" y="15453"/>
                  </a:lnTo>
                  <a:lnTo>
                    <a:pt x="18306" y="40949"/>
                  </a:lnTo>
                  <a:cubicBezTo>
                    <a:pt x="18306" y="40949"/>
                    <a:pt x="20220" y="41678"/>
                    <a:pt x="22554" y="41678"/>
                  </a:cubicBezTo>
                  <a:cubicBezTo>
                    <a:pt x="24136" y="41678"/>
                    <a:pt x="25911" y="41343"/>
                    <a:pt x="27414" y="40218"/>
                  </a:cubicBezTo>
                  <a:cubicBezTo>
                    <a:pt x="27414" y="40218"/>
                    <a:pt x="28989" y="22962"/>
                    <a:pt x="28737" y="18329"/>
                  </a:cubicBezTo>
                  <a:cubicBezTo>
                    <a:pt x="28372" y="11504"/>
                    <a:pt x="26911" y="0"/>
                    <a:pt x="2691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7" name="Google Shape;717;p15"/>
            <p:cNvSpPr/>
            <p:nvPr/>
          </p:nvSpPr>
          <p:spPr>
            <a:xfrm>
              <a:off x="2624500" y="3228050"/>
              <a:ext cx="724725" cy="966725"/>
            </a:xfrm>
            <a:custGeom>
              <a:avLst/>
              <a:gdLst/>
              <a:ahLst/>
              <a:cxnLst/>
              <a:rect l="l" t="t" r="r" b="b"/>
              <a:pathLst>
                <a:path w="28989" h="38669" extrusionOk="0">
                  <a:moveTo>
                    <a:pt x="208" y="0"/>
                  </a:moveTo>
                  <a:cubicBezTo>
                    <a:pt x="138" y="0"/>
                    <a:pt x="69" y="1"/>
                    <a:pt x="0" y="3"/>
                  </a:cubicBezTo>
                  <a:cubicBezTo>
                    <a:pt x="0" y="1601"/>
                    <a:pt x="23" y="3838"/>
                    <a:pt x="69" y="6075"/>
                  </a:cubicBezTo>
                  <a:cubicBezTo>
                    <a:pt x="69" y="6097"/>
                    <a:pt x="69" y="6120"/>
                    <a:pt x="69" y="6143"/>
                  </a:cubicBezTo>
                  <a:cubicBezTo>
                    <a:pt x="69" y="6600"/>
                    <a:pt x="92" y="7056"/>
                    <a:pt x="92" y="7513"/>
                  </a:cubicBezTo>
                  <a:cubicBezTo>
                    <a:pt x="92" y="7513"/>
                    <a:pt x="92" y="7535"/>
                    <a:pt x="92" y="7535"/>
                  </a:cubicBezTo>
                  <a:cubicBezTo>
                    <a:pt x="92" y="7672"/>
                    <a:pt x="115" y="7809"/>
                    <a:pt x="115" y="7946"/>
                  </a:cubicBezTo>
                  <a:cubicBezTo>
                    <a:pt x="115" y="7992"/>
                    <a:pt x="115" y="8038"/>
                    <a:pt x="115" y="8083"/>
                  </a:cubicBezTo>
                  <a:cubicBezTo>
                    <a:pt x="115" y="8197"/>
                    <a:pt x="115" y="8334"/>
                    <a:pt x="115" y="8448"/>
                  </a:cubicBezTo>
                  <a:cubicBezTo>
                    <a:pt x="115" y="8494"/>
                    <a:pt x="115" y="8517"/>
                    <a:pt x="115" y="8540"/>
                  </a:cubicBezTo>
                  <a:cubicBezTo>
                    <a:pt x="137" y="8768"/>
                    <a:pt x="137" y="8996"/>
                    <a:pt x="137" y="9224"/>
                  </a:cubicBezTo>
                  <a:cubicBezTo>
                    <a:pt x="137" y="9270"/>
                    <a:pt x="137" y="9339"/>
                    <a:pt x="137" y="9407"/>
                  </a:cubicBezTo>
                  <a:cubicBezTo>
                    <a:pt x="160" y="9498"/>
                    <a:pt x="160" y="9590"/>
                    <a:pt x="160" y="9704"/>
                  </a:cubicBezTo>
                  <a:cubicBezTo>
                    <a:pt x="160" y="9772"/>
                    <a:pt x="160" y="9841"/>
                    <a:pt x="160" y="9932"/>
                  </a:cubicBezTo>
                  <a:cubicBezTo>
                    <a:pt x="160" y="10023"/>
                    <a:pt x="183" y="10115"/>
                    <a:pt x="183" y="10183"/>
                  </a:cubicBezTo>
                  <a:cubicBezTo>
                    <a:pt x="183" y="10274"/>
                    <a:pt x="183" y="10366"/>
                    <a:pt x="183" y="10457"/>
                  </a:cubicBezTo>
                  <a:cubicBezTo>
                    <a:pt x="183" y="10571"/>
                    <a:pt x="206" y="10685"/>
                    <a:pt x="206" y="10799"/>
                  </a:cubicBezTo>
                  <a:cubicBezTo>
                    <a:pt x="206" y="10891"/>
                    <a:pt x="206" y="10982"/>
                    <a:pt x="206" y="11073"/>
                  </a:cubicBezTo>
                  <a:cubicBezTo>
                    <a:pt x="229" y="11142"/>
                    <a:pt x="229" y="11210"/>
                    <a:pt x="229" y="11279"/>
                  </a:cubicBezTo>
                  <a:cubicBezTo>
                    <a:pt x="229" y="11370"/>
                    <a:pt x="229" y="11461"/>
                    <a:pt x="229" y="11530"/>
                  </a:cubicBezTo>
                  <a:cubicBezTo>
                    <a:pt x="252" y="11598"/>
                    <a:pt x="252" y="11667"/>
                    <a:pt x="252" y="11712"/>
                  </a:cubicBezTo>
                  <a:cubicBezTo>
                    <a:pt x="252" y="11826"/>
                    <a:pt x="252" y="11941"/>
                    <a:pt x="274" y="12055"/>
                  </a:cubicBezTo>
                  <a:cubicBezTo>
                    <a:pt x="274" y="12100"/>
                    <a:pt x="274" y="12123"/>
                    <a:pt x="274" y="12169"/>
                  </a:cubicBezTo>
                  <a:cubicBezTo>
                    <a:pt x="274" y="12283"/>
                    <a:pt x="297" y="12374"/>
                    <a:pt x="297" y="12488"/>
                  </a:cubicBezTo>
                  <a:cubicBezTo>
                    <a:pt x="297" y="12511"/>
                    <a:pt x="297" y="12557"/>
                    <a:pt x="297" y="12603"/>
                  </a:cubicBezTo>
                  <a:cubicBezTo>
                    <a:pt x="320" y="12694"/>
                    <a:pt x="320" y="12762"/>
                    <a:pt x="320" y="12831"/>
                  </a:cubicBezTo>
                  <a:cubicBezTo>
                    <a:pt x="320" y="12876"/>
                    <a:pt x="343" y="12899"/>
                    <a:pt x="343" y="12945"/>
                  </a:cubicBezTo>
                  <a:cubicBezTo>
                    <a:pt x="343" y="13059"/>
                    <a:pt x="366" y="13150"/>
                    <a:pt x="366" y="13242"/>
                  </a:cubicBezTo>
                  <a:cubicBezTo>
                    <a:pt x="731" y="16551"/>
                    <a:pt x="617" y="36272"/>
                    <a:pt x="617" y="36272"/>
                  </a:cubicBezTo>
                  <a:cubicBezTo>
                    <a:pt x="617" y="36272"/>
                    <a:pt x="2679" y="37797"/>
                    <a:pt x="5488" y="37797"/>
                  </a:cubicBezTo>
                  <a:cubicBezTo>
                    <a:pt x="6731" y="37797"/>
                    <a:pt x="8120" y="37499"/>
                    <a:pt x="9541" y="36638"/>
                  </a:cubicBezTo>
                  <a:lnTo>
                    <a:pt x="15156" y="12443"/>
                  </a:lnTo>
                  <a:lnTo>
                    <a:pt x="18306" y="37939"/>
                  </a:lnTo>
                  <a:cubicBezTo>
                    <a:pt x="18306" y="37939"/>
                    <a:pt x="20220" y="38668"/>
                    <a:pt x="22554" y="38668"/>
                  </a:cubicBezTo>
                  <a:cubicBezTo>
                    <a:pt x="24136" y="38668"/>
                    <a:pt x="25911" y="38333"/>
                    <a:pt x="27414" y="37208"/>
                  </a:cubicBezTo>
                  <a:cubicBezTo>
                    <a:pt x="27414" y="37208"/>
                    <a:pt x="28989" y="19952"/>
                    <a:pt x="28737" y="15319"/>
                  </a:cubicBezTo>
                  <a:cubicBezTo>
                    <a:pt x="28737" y="15045"/>
                    <a:pt x="28715" y="14748"/>
                    <a:pt x="28692" y="14474"/>
                  </a:cubicBezTo>
                  <a:cubicBezTo>
                    <a:pt x="28692" y="14406"/>
                    <a:pt x="28692" y="14360"/>
                    <a:pt x="28692" y="14314"/>
                  </a:cubicBezTo>
                  <a:cubicBezTo>
                    <a:pt x="28669" y="14041"/>
                    <a:pt x="28646" y="13744"/>
                    <a:pt x="28623" y="13470"/>
                  </a:cubicBezTo>
                  <a:cubicBezTo>
                    <a:pt x="28623" y="13447"/>
                    <a:pt x="28623" y="13447"/>
                    <a:pt x="28623" y="13424"/>
                  </a:cubicBezTo>
                  <a:cubicBezTo>
                    <a:pt x="28578" y="12785"/>
                    <a:pt x="28532" y="12100"/>
                    <a:pt x="28464" y="11416"/>
                  </a:cubicBezTo>
                  <a:cubicBezTo>
                    <a:pt x="28441" y="11963"/>
                    <a:pt x="28418" y="12534"/>
                    <a:pt x="28372" y="13128"/>
                  </a:cubicBezTo>
                  <a:cubicBezTo>
                    <a:pt x="28141" y="16384"/>
                    <a:pt x="28954" y="26677"/>
                    <a:pt x="25082" y="26677"/>
                  </a:cubicBezTo>
                  <a:cubicBezTo>
                    <a:pt x="24746" y="26677"/>
                    <a:pt x="24376" y="26600"/>
                    <a:pt x="23967" y="26435"/>
                  </a:cubicBezTo>
                  <a:cubicBezTo>
                    <a:pt x="18831" y="24358"/>
                    <a:pt x="19197" y="10320"/>
                    <a:pt x="19197" y="9453"/>
                  </a:cubicBezTo>
                  <a:cubicBezTo>
                    <a:pt x="19197" y="9225"/>
                    <a:pt x="19046" y="9112"/>
                    <a:pt x="18787" y="9112"/>
                  </a:cubicBezTo>
                  <a:cubicBezTo>
                    <a:pt x="18085" y="9112"/>
                    <a:pt x="16585" y="9947"/>
                    <a:pt x="15134" y="11598"/>
                  </a:cubicBezTo>
                  <a:cubicBezTo>
                    <a:pt x="13148" y="13858"/>
                    <a:pt x="12600" y="25818"/>
                    <a:pt x="8537" y="26366"/>
                  </a:cubicBezTo>
                  <a:cubicBezTo>
                    <a:pt x="8481" y="26373"/>
                    <a:pt x="8426" y="26377"/>
                    <a:pt x="8371" y="26377"/>
                  </a:cubicBezTo>
                  <a:cubicBezTo>
                    <a:pt x="4413" y="26377"/>
                    <a:pt x="3059" y="7992"/>
                    <a:pt x="3059" y="7992"/>
                  </a:cubicBezTo>
                  <a:cubicBezTo>
                    <a:pt x="7213" y="7147"/>
                    <a:pt x="7578" y="2970"/>
                    <a:pt x="7578" y="2605"/>
                  </a:cubicBezTo>
                  <a:lnTo>
                    <a:pt x="7693" y="2126"/>
                  </a:lnTo>
                  <a:cubicBezTo>
                    <a:pt x="7693" y="2126"/>
                    <a:pt x="3573" y="0"/>
                    <a:pt x="20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8" name="Google Shape;718;p15"/>
            <p:cNvSpPr/>
            <p:nvPr/>
          </p:nvSpPr>
          <p:spPr>
            <a:xfrm>
              <a:off x="3186575" y="3152800"/>
              <a:ext cx="136975" cy="225975"/>
            </a:xfrm>
            <a:custGeom>
              <a:avLst/>
              <a:gdLst/>
              <a:ahLst/>
              <a:cxnLst/>
              <a:rect l="l" t="t" r="r" b="b"/>
              <a:pathLst>
                <a:path w="5479" h="9039" extrusionOk="0">
                  <a:moveTo>
                    <a:pt x="4428" y="0"/>
                  </a:moveTo>
                  <a:lnTo>
                    <a:pt x="2077" y="69"/>
                  </a:lnTo>
                  <a:cubicBezTo>
                    <a:pt x="1233" y="1347"/>
                    <a:pt x="662" y="2808"/>
                    <a:pt x="503" y="3903"/>
                  </a:cubicBezTo>
                  <a:cubicBezTo>
                    <a:pt x="0" y="7304"/>
                    <a:pt x="3995" y="8651"/>
                    <a:pt x="5478" y="9039"/>
                  </a:cubicBezTo>
                  <a:cubicBezTo>
                    <a:pt x="4953" y="4200"/>
                    <a:pt x="4428" y="0"/>
                    <a:pt x="4428" y="0"/>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19" name="Google Shape;719;p15"/>
            <p:cNvSpPr/>
            <p:nvPr/>
          </p:nvSpPr>
          <p:spPr>
            <a:xfrm>
              <a:off x="2984000" y="3451950"/>
              <a:ext cx="94750" cy="137975"/>
            </a:xfrm>
            <a:custGeom>
              <a:avLst/>
              <a:gdLst/>
              <a:ahLst/>
              <a:cxnLst/>
              <a:rect l="l" t="t" r="r" b="b"/>
              <a:pathLst>
                <a:path w="3790" h="5519" extrusionOk="0">
                  <a:moveTo>
                    <a:pt x="3735" y="0"/>
                  </a:moveTo>
                  <a:cubicBezTo>
                    <a:pt x="3709" y="0"/>
                    <a:pt x="3675" y="6"/>
                    <a:pt x="3630" y="17"/>
                  </a:cubicBezTo>
                  <a:cubicBezTo>
                    <a:pt x="3515" y="17"/>
                    <a:pt x="3401" y="86"/>
                    <a:pt x="3242" y="154"/>
                  </a:cubicBezTo>
                  <a:cubicBezTo>
                    <a:pt x="2945" y="291"/>
                    <a:pt x="2557" y="565"/>
                    <a:pt x="2237" y="862"/>
                  </a:cubicBezTo>
                  <a:cubicBezTo>
                    <a:pt x="1895" y="1159"/>
                    <a:pt x="1598" y="1478"/>
                    <a:pt x="1393" y="1729"/>
                  </a:cubicBezTo>
                  <a:cubicBezTo>
                    <a:pt x="1187" y="2003"/>
                    <a:pt x="1050" y="2163"/>
                    <a:pt x="1050" y="2163"/>
                  </a:cubicBezTo>
                  <a:cubicBezTo>
                    <a:pt x="1050" y="2163"/>
                    <a:pt x="936" y="2368"/>
                    <a:pt x="754" y="2642"/>
                  </a:cubicBezTo>
                  <a:cubicBezTo>
                    <a:pt x="594" y="2939"/>
                    <a:pt x="388" y="3327"/>
                    <a:pt x="251" y="3761"/>
                  </a:cubicBezTo>
                  <a:cubicBezTo>
                    <a:pt x="160" y="3966"/>
                    <a:pt x="115" y="4194"/>
                    <a:pt x="69" y="4400"/>
                  </a:cubicBezTo>
                  <a:cubicBezTo>
                    <a:pt x="46" y="4605"/>
                    <a:pt x="0" y="4788"/>
                    <a:pt x="23" y="4970"/>
                  </a:cubicBezTo>
                  <a:cubicBezTo>
                    <a:pt x="23" y="5062"/>
                    <a:pt x="23" y="5130"/>
                    <a:pt x="46" y="5199"/>
                  </a:cubicBezTo>
                  <a:cubicBezTo>
                    <a:pt x="69" y="5267"/>
                    <a:pt x="69" y="5313"/>
                    <a:pt x="92" y="5381"/>
                  </a:cubicBezTo>
                  <a:cubicBezTo>
                    <a:pt x="137" y="5473"/>
                    <a:pt x="160" y="5518"/>
                    <a:pt x="183" y="5518"/>
                  </a:cubicBezTo>
                  <a:cubicBezTo>
                    <a:pt x="183" y="5495"/>
                    <a:pt x="206" y="5450"/>
                    <a:pt x="206" y="5358"/>
                  </a:cubicBezTo>
                  <a:cubicBezTo>
                    <a:pt x="206" y="5313"/>
                    <a:pt x="206" y="5244"/>
                    <a:pt x="206" y="5199"/>
                  </a:cubicBezTo>
                  <a:cubicBezTo>
                    <a:pt x="206" y="5130"/>
                    <a:pt x="206" y="5062"/>
                    <a:pt x="229" y="4970"/>
                  </a:cubicBezTo>
                  <a:cubicBezTo>
                    <a:pt x="229" y="4833"/>
                    <a:pt x="297" y="4651"/>
                    <a:pt x="343" y="4468"/>
                  </a:cubicBezTo>
                  <a:cubicBezTo>
                    <a:pt x="434" y="4286"/>
                    <a:pt x="480" y="4080"/>
                    <a:pt x="594" y="3898"/>
                  </a:cubicBezTo>
                  <a:cubicBezTo>
                    <a:pt x="754" y="3510"/>
                    <a:pt x="982" y="3167"/>
                    <a:pt x="1164" y="2893"/>
                  </a:cubicBezTo>
                  <a:cubicBezTo>
                    <a:pt x="1347" y="2642"/>
                    <a:pt x="1461" y="2460"/>
                    <a:pt x="1461" y="2460"/>
                  </a:cubicBezTo>
                  <a:cubicBezTo>
                    <a:pt x="1461" y="2460"/>
                    <a:pt x="1598" y="2277"/>
                    <a:pt x="1758" y="2026"/>
                  </a:cubicBezTo>
                  <a:cubicBezTo>
                    <a:pt x="1963" y="1775"/>
                    <a:pt x="2214" y="1433"/>
                    <a:pt x="2488" y="1113"/>
                  </a:cubicBezTo>
                  <a:cubicBezTo>
                    <a:pt x="2785" y="793"/>
                    <a:pt x="3082" y="519"/>
                    <a:pt x="3333" y="314"/>
                  </a:cubicBezTo>
                  <a:cubicBezTo>
                    <a:pt x="3470" y="223"/>
                    <a:pt x="3584" y="154"/>
                    <a:pt x="3652" y="109"/>
                  </a:cubicBezTo>
                  <a:cubicBezTo>
                    <a:pt x="3744" y="63"/>
                    <a:pt x="3789" y="17"/>
                    <a:pt x="3789" y="17"/>
                  </a:cubicBezTo>
                  <a:cubicBezTo>
                    <a:pt x="3778" y="6"/>
                    <a:pt x="3761" y="0"/>
                    <a:pt x="373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0" name="Google Shape;720;p15"/>
            <p:cNvSpPr/>
            <p:nvPr/>
          </p:nvSpPr>
          <p:spPr>
            <a:xfrm>
              <a:off x="3021100" y="3319400"/>
              <a:ext cx="13125" cy="99350"/>
            </a:xfrm>
            <a:custGeom>
              <a:avLst/>
              <a:gdLst/>
              <a:ahLst/>
              <a:cxnLst/>
              <a:rect l="l" t="t" r="r" b="b"/>
              <a:pathLst>
                <a:path w="525" h="3974" extrusionOk="0">
                  <a:moveTo>
                    <a:pt x="164" y="0"/>
                  </a:moveTo>
                  <a:cubicBezTo>
                    <a:pt x="163" y="0"/>
                    <a:pt x="161" y="1"/>
                    <a:pt x="160" y="1"/>
                  </a:cubicBezTo>
                  <a:cubicBezTo>
                    <a:pt x="91" y="1"/>
                    <a:pt x="114" y="503"/>
                    <a:pt x="68" y="983"/>
                  </a:cubicBezTo>
                  <a:cubicBezTo>
                    <a:pt x="46" y="1485"/>
                    <a:pt x="0" y="1987"/>
                    <a:pt x="0" y="1987"/>
                  </a:cubicBezTo>
                  <a:cubicBezTo>
                    <a:pt x="0" y="1987"/>
                    <a:pt x="23" y="2489"/>
                    <a:pt x="91" y="2991"/>
                  </a:cubicBezTo>
                  <a:cubicBezTo>
                    <a:pt x="158" y="3482"/>
                    <a:pt x="334" y="3973"/>
                    <a:pt x="406" y="3973"/>
                  </a:cubicBezTo>
                  <a:cubicBezTo>
                    <a:pt x="408" y="3973"/>
                    <a:pt x="409" y="3973"/>
                    <a:pt x="411" y="3973"/>
                  </a:cubicBezTo>
                  <a:cubicBezTo>
                    <a:pt x="479" y="3950"/>
                    <a:pt x="434" y="3448"/>
                    <a:pt x="457" y="2968"/>
                  </a:cubicBezTo>
                  <a:cubicBezTo>
                    <a:pt x="479" y="2466"/>
                    <a:pt x="525" y="1987"/>
                    <a:pt x="525" y="1987"/>
                  </a:cubicBezTo>
                  <a:cubicBezTo>
                    <a:pt x="525" y="1987"/>
                    <a:pt x="502" y="1485"/>
                    <a:pt x="434" y="983"/>
                  </a:cubicBezTo>
                  <a:cubicBezTo>
                    <a:pt x="389" y="491"/>
                    <a:pt x="235" y="0"/>
                    <a:pt x="1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1" name="Google Shape;721;p15"/>
            <p:cNvSpPr/>
            <p:nvPr/>
          </p:nvSpPr>
          <p:spPr>
            <a:xfrm>
              <a:off x="3023375" y="3302300"/>
              <a:ext cx="38825" cy="130200"/>
            </a:xfrm>
            <a:custGeom>
              <a:avLst/>
              <a:gdLst/>
              <a:ahLst/>
              <a:cxnLst/>
              <a:rect l="l" t="t" r="r" b="b"/>
              <a:pathLst>
                <a:path w="1553" h="5208" extrusionOk="0">
                  <a:moveTo>
                    <a:pt x="1347" y="0"/>
                  </a:moveTo>
                  <a:cubicBezTo>
                    <a:pt x="1279" y="0"/>
                    <a:pt x="1210" y="685"/>
                    <a:pt x="1164" y="1370"/>
                  </a:cubicBezTo>
                  <a:cubicBezTo>
                    <a:pt x="1119" y="1712"/>
                    <a:pt x="1096" y="2055"/>
                    <a:pt x="1027" y="2283"/>
                  </a:cubicBezTo>
                  <a:cubicBezTo>
                    <a:pt x="982" y="2534"/>
                    <a:pt x="959" y="2694"/>
                    <a:pt x="959" y="2694"/>
                  </a:cubicBezTo>
                  <a:cubicBezTo>
                    <a:pt x="959" y="2694"/>
                    <a:pt x="936" y="2853"/>
                    <a:pt x="891" y="3105"/>
                  </a:cubicBezTo>
                  <a:cubicBezTo>
                    <a:pt x="868" y="3219"/>
                    <a:pt x="845" y="3356"/>
                    <a:pt x="799" y="3515"/>
                  </a:cubicBezTo>
                  <a:cubicBezTo>
                    <a:pt x="731" y="3652"/>
                    <a:pt x="708" y="3812"/>
                    <a:pt x="639" y="3972"/>
                  </a:cubicBezTo>
                  <a:cubicBezTo>
                    <a:pt x="411" y="4588"/>
                    <a:pt x="0" y="5136"/>
                    <a:pt x="69" y="5204"/>
                  </a:cubicBezTo>
                  <a:cubicBezTo>
                    <a:pt x="71" y="5206"/>
                    <a:pt x="74" y="5207"/>
                    <a:pt x="78" y="5207"/>
                  </a:cubicBezTo>
                  <a:cubicBezTo>
                    <a:pt x="160" y="5207"/>
                    <a:pt x="655" y="4743"/>
                    <a:pt x="982" y="4132"/>
                  </a:cubicBezTo>
                  <a:cubicBezTo>
                    <a:pt x="1073" y="3972"/>
                    <a:pt x="1119" y="3812"/>
                    <a:pt x="1187" y="3652"/>
                  </a:cubicBezTo>
                  <a:cubicBezTo>
                    <a:pt x="1279" y="3493"/>
                    <a:pt x="1324" y="3356"/>
                    <a:pt x="1347" y="3219"/>
                  </a:cubicBezTo>
                  <a:cubicBezTo>
                    <a:pt x="1415" y="2968"/>
                    <a:pt x="1461" y="2785"/>
                    <a:pt x="1461" y="2785"/>
                  </a:cubicBezTo>
                  <a:cubicBezTo>
                    <a:pt x="1461" y="2785"/>
                    <a:pt x="1552" y="2077"/>
                    <a:pt x="1530" y="1393"/>
                  </a:cubicBezTo>
                  <a:cubicBezTo>
                    <a:pt x="1484" y="685"/>
                    <a:pt x="1415" y="0"/>
                    <a:pt x="134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2" name="Google Shape;722;p15"/>
            <p:cNvSpPr/>
            <p:nvPr/>
          </p:nvSpPr>
          <p:spPr>
            <a:xfrm>
              <a:off x="2675275" y="3207000"/>
              <a:ext cx="152925" cy="955825"/>
            </a:xfrm>
            <a:custGeom>
              <a:avLst/>
              <a:gdLst/>
              <a:ahLst/>
              <a:cxnLst/>
              <a:rect l="l" t="t" r="r" b="b"/>
              <a:pathLst>
                <a:path w="6117" h="38233" extrusionOk="0">
                  <a:moveTo>
                    <a:pt x="47" y="0"/>
                  </a:moveTo>
                  <a:cubicBezTo>
                    <a:pt x="24" y="0"/>
                    <a:pt x="24" y="297"/>
                    <a:pt x="1" y="822"/>
                  </a:cubicBezTo>
                  <a:cubicBezTo>
                    <a:pt x="1" y="1347"/>
                    <a:pt x="1" y="2100"/>
                    <a:pt x="1" y="3013"/>
                  </a:cubicBezTo>
                  <a:cubicBezTo>
                    <a:pt x="47" y="4794"/>
                    <a:pt x="161" y="7213"/>
                    <a:pt x="343" y="9587"/>
                  </a:cubicBezTo>
                  <a:cubicBezTo>
                    <a:pt x="503" y="11984"/>
                    <a:pt x="754" y="14358"/>
                    <a:pt x="845" y="16138"/>
                  </a:cubicBezTo>
                  <a:cubicBezTo>
                    <a:pt x="914" y="17028"/>
                    <a:pt x="914" y="17781"/>
                    <a:pt x="937" y="18306"/>
                  </a:cubicBezTo>
                  <a:cubicBezTo>
                    <a:pt x="960" y="18808"/>
                    <a:pt x="960" y="19128"/>
                    <a:pt x="960" y="19128"/>
                  </a:cubicBezTo>
                  <a:cubicBezTo>
                    <a:pt x="960" y="19128"/>
                    <a:pt x="960" y="19425"/>
                    <a:pt x="982" y="19950"/>
                  </a:cubicBezTo>
                  <a:cubicBezTo>
                    <a:pt x="982" y="20452"/>
                    <a:pt x="1005" y="21205"/>
                    <a:pt x="1005" y="22118"/>
                  </a:cubicBezTo>
                  <a:cubicBezTo>
                    <a:pt x="982" y="23899"/>
                    <a:pt x="982" y="26295"/>
                    <a:pt x="960" y="28715"/>
                  </a:cubicBezTo>
                  <a:cubicBezTo>
                    <a:pt x="914" y="29902"/>
                    <a:pt x="891" y="31088"/>
                    <a:pt x="845" y="32230"/>
                  </a:cubicBezTo>
                  <a:cubicBezTo>
                    <a:pt x="845" y="32504"/>
                    <a:pt x="845" y="32778"/>
                    <a:pt x="823" y="33051"/>
                  </a:cubicBezTo>
                  <a:cubicBezTo>
                    <a:pt x="800" y="33325"/>
                    <a:pt x="777" y="33576"/>
                    <a:pt x="731" y="33828"/>
                  </a:cubicBezTo>
                  <a:cubicBezTo>
                    <a:pt x="686" y="34352"/>
                    <a:pt x="640" y="34832"/>
                    <a:pt x="617" y="35266"/>
                  </a:cubicBezTo>
                  <a:cubicBezTo>
                    <a:pt x="572" y="35722"/>
                    <a:pt x="526" y="36133"/>
                    <a:pt x="503" y="36498"/>
                  </a:cubicBezTo>
                  <a:cubicBezTo>
                    <a:pt x="480" y="36863"/>
                    <a:pt x="457" y="37183"/>
                    <a:pt x="435" y="37434"/>
                  </a:cubicBezTo>
                  <a:cubicBezTo>
                    <a:pt x="389" y="37959"/>
                    <a:pt x="275" y="38233"/>
                    <a:pt x="298" y="38233"/>
                  </a:cubicBezTo>
                  <a:cubicBezTo>
                    <a:pt x="298" y="38233"/>
                    <a:pt x="320" y="38187"/>
                    <a:pt x="389" y="38050"/>
                  </a:cubicBezTo>
                  <a:cubicBezTo>
                    <a:pt x="435" y="37913"/>
                    <a:pt x="503" y="37731"/>
                    <a:pt x="549" y="37457"/>
                  </a:cubicBezTo>
                  <a:cubicBezTo>
                    <a:pt x="594" y="37206"/>
                    <a:pt x="617" y="36886"/>
                    <a:pt x="663" y="36521"/>
                  </a:cubicBezTo>
                  <a:cubicBezTo>
                    <a:pt x="686" y="36156"/>
                    <a:pt x="754" y="35768"/>
                    <a:pt x="800" y="35311"/>
                  </a:cubicBezTo>
                  <a:cubicBezTo>
                    <a:pt x="868" y="34855"/>
                    <a:pt x="914" y="34375"/>
                    <a:pt x="982" y="33873"/>
                  </a:cubicBezTo>
                  <a:cubicBezTo>
                    <a:pt x="1028" y="33599"/>
                    <a:pt x="1051" y="33348"/>
                    <a:pt x="1074" y="33074"/>
                  </a:cubicBezTo>
                  <a:cubicBezTo>
                    <a:pt x="1119" y="32800"/>
                    <a:pt x="1119" y="32526"/>
                    <a:pt x="1142" y="32253"/>
                  </a:cubicBezTo>
                  <a:cubicBezTo>
                    <a:pt x="1188" y="31111"/>
                    <a:pt x="1256" y="29924"/>
                    <a:pt x="1325" y="28715"/>
                  </a:cubicBezTo>
                  <a:cubicBezTo>
                    <a:pt x="1393" y="26318"/>
                    <a:pt x="1439" y="23921"/>
                    <a:pt x="1485" y="22118"/>
                  </a:cubicBezTo>
                  <a:cubicBezTo>
                    <a:pt x="1507" y="21205"/>
                    <a:pt x="1485" y="20452"/>
                    <a:pt x="1485" y="19927"/>
                  </a:cubicBezTo>
                  <a:cubicBezTo>
                    <a:pt x="1485" y="19402"/>
                    <a:pt x="1485" y="19105"/>
                    <a:pt x="1485" y="19105"/>
                  </a:cubicBezTo>
                  <a:cubicBezTo>
                    <a:pt x="1485" y="19105"/>
                    <a:pt x="1462" y="18808"/>
                    <a:pt x="1439" y="18284"/>
                  </a:cubicBezTo>
                  <a:cubicBezTo>
                    <a:pt x="1416" y="17736"/>
                    <a:pt x="1393" y="17005"/>
                    <a:pt x="1325" y="16092"/>
                  </a:cubicBezTo>
                  <a:cubicBezTo>
                    <a:pt x="1211" y="14449"/>
                    <a:pt x="960" y="12349"/>
                    <a:pt x="777" y="10203"/>
                  </a:cubicBezTo>
                  <a:lnTo>
                    <a:pt x="777" y="10203"/>
                  </a:lnTo>
                  <a:cubicBezTo>
                    <a:pt x="845" y="10295"/>
                    <a:pt x="960" y="10386"/>
                    <a:pt x="1096" y="10454"/>
                  </a:cubicBezTo>
                  <a:cubicBezTo>
                    <a:pt x="1302" y="10569"/>
                    <a:pt x="1530" y="10637"/>
                    <a:pt x="1804" y="10637"/>
                  </a:cubicBezTo>
                  <a:cubicBezTo>
                    <a:pt x="2055" y="10637"/>
                    <a:pt x="2329" y="10569"/>
                    <a:pt x="2603" y="10454"/>
                  </a:cubicBezTo>
                  <a:cubicBezTo>
                    <a:pt x="3105" y="10249"/>
                    <a:pt x="3584" y="9884"/>
                    <a:pt x="3904" y="9587"/>
                  </a:cubicBezTo>
                  <a:cubicBezTo>
                    <a:pt x="4224" y="9290"/>
                    <a:pt x="4406" y="9062"/>
                    <a:pt x="4406" y="9062"/>
                  </a:cubicBezTo>
                  <a:cubicBezTo>
                    <a:pt x="4406" y="9062"/>
                    <a:pt x="4589" y="8834"/>
                    <a:pt x="4840" y="8446"/>
                  </a:cubicBezTo>
                  <a:cubicBezTo>
                    <a:pt x="5091" y="8081"/>
                    <a:pt x="5410" y="7533"/>
                    <a:pt x="5639" y="6962"/>
                  </a:cubicBezTo>
                  <a:cubicBezTo>
                    <a:pt x="5890" y="6369"/>
                    <a:pt x="6050" y="5752"/>
                    <a:pt x="6072" y="5250"/>
                  </a:cubicBezTo>
                  <a:cubicBezTo>
                    <a:pt x="6117" y="4765"/>
                    <a:pt x="6011" y="4450"/>
                    <a:pt x="5984" y="4450"/>
                  </a:cubicBezTo>
                  <a:cubicBezTo>
                    <a:pt x="5983" y="4450"/>
                    <a:pt x="5982" y="4451"/>
                    <a:pt x="5981" y="4451"/>
                  </a:cubicBezTo>
                  <a:cubicBezTo>
                    <a:pt x="5935" y="4474"/>
                    <a:pt x="5981" y="4771"/>
                    <a:pt x="5890" y="5227"/>
                  </a:cubicBezTo>
                  <a:cubicBezTo>
                    <a:pt x="5799" y="5661"/>
                    <a:pt x="5593" y="6232"/>
                    <a:pt x="5319" y="6734"/>
                  </a:cubicBezTo>
                  <a:cubicBezTo>
                    <a:pt x="5068" y="7259"/>
                    <a:pt x="4749" y="7738"/>
                    <a:pt x="4475" y="8081"/>
                  </a:cubicBezTo>
                  <a:cubicBezTo>
                    <a:pt x="4224" y="8400"/>
                    <a:pt x="4041" y="8606"/>
                    <a:pt x="4041" y="8606"/>
                  </a:cubicBezTo>
                  <a:cubicBezTo>
                    <a:pt x="4041" y="8606"/>
                    <a:pt x="3881" y="8834"/>
                    <a:pt x="3584" y="9131"/>
                  </a:cubicBezTo>
                  <a:cubicBezTo>
                    <a:pt x="3311" y="9427"/>
                    <a:pt x="2900" y="9793"/>
                    <a:pt x="2466" y="10044"/>
                  </a:cubicBezTo>
                  <a:cubicBezTo>
                    <a:pt x="2165" y="10209"/>
                    <a:pt x="1853" y="10296"/>
                    <a:pt x="1571" y="10296"/>
                  </a:cubicBezTo>
                  <a:cubicBezTo>
                    <a:pt x="1426" y="10296"/>
                    <a:pt x="1289" y="10273"/>
                    <a:pt x="1165" y="10226"/>
                  </a:cubicBezTo>
                  <a:cubicBezTo>
                    <a:pt x="982" y="10181"/>
                    <a:pt x="845" y="10089"/>
                    <a:pt x="754" y="10021"/>
                  </a:cubicBezTo>
                  <a:cubicBezTo>
                    <a:pt x="731" y="9861"/>
                    <a:pt x="731" y="9701"/>
                    <a:pt x="708" y="9541"/>
                  </a:cubicBezTo>
                  <a:cubicBezTo>
                    <a:pt x="686" y="9382"/>
                    <a:pt x="686" y="9222"/>
                    <a:pt x="663" y="9085"/>
                  </a:cubicBezTo>
                  <a:lnTo>
                    <a:pt x="663" y="9085"/>
                  </a:lnTo>
                  <a:cubicBezTo>
                    <a:pt x="754" y="9108"/>
                    <a:pt x="868" y="9153"/>
                    <a:pt x="1028" y="9153"/>
                  </a:cubicBezTo>
                  <a:cubicBezTo>
                    <a:pt x="1059" y="9155"/>
                    <a:pt x="1090" y="9156"/>
                    <a:pt x="1123" y="9156"/>
                  </a:cubicBezTo>
                  <a:cubicBezTo>
                    <a:pt x="1470" y="9156"/>
                    <a:pt x="1886" y="9045"/>
                    <a:pt x="2283" y="8857"/>
                  </a:cubicBezTo>
                  <a:cubicBezTo>
                    <a:pt x="2717" y="8651"/>
                    <a:pt x="3105" y="8355"/>
                    <a:pt x="3402" y="8103"/>
                  </a:cubicBezTo>
                  <a:cubicBezTo>
                    <a:pt x="3676" y="7852"/>
                    <a:pt x="3858" y="7693"/>
                    <a:pt x="3858" y="7693"/>
                  </a:cubicBezTo>
                  <a:cubicBezTo>
                    <a:pt x="3858" y="7693"/>
                    <a:pt x="4018" y="7487"/>
                    <a:pt x="4246" y="7168"/>
                  </a:cubicBezTo>
                  <a:cubicBezTo>
                    <a:pt x="4475" y="6848"/>
                    <a:pt x="4749" y="6392"/>
                    <a:pt x="4954" y="5889"/>
                  </a:cubicBezTo>
                  <a:cubicBezTo>
                    <a:pt x="5182" y="5387"/>
                    <a:pt x="5319" y="4839"/>
                    <a:pt x="5296" y="4406"/>
                  </a:cubicBezTo>
                  <a:cubicBezTo>
                    <a:pt x="5319" y="4178"/>
                    <a:pt x="5274" y="4018"/>
                    <a:pt x="5251" y="3881"/>
                  </a:cubicBezTo>
                  <a:cubicBezTo>
                    <a:pt x="5231" y="3781"/>
                    <a:pt x="5211" y="3717"/>
                    <a:pt x="5191" y="3717"/>
                  </a:cubicBezTo>
                  <a:cubicBezTo>
                    <a:pt x="5188" y="3717"/>
                    <a:pt x="5185" y="3718"/>
                    <a:pt x="5182" y="3721"/>
                  </a:cubicBezTo>
                  <a:cubicBezTo>
                    <a:pt x="5159" y="3721"/>
                    <a:pt x="5159" y="3789"/>
                    <a:pt x="5137" y="3904"/>
                  </a:cubicBezTo>
                  <a:cubicBezTo>
                    <a:pt x="5137" y="4018"/>
                    <a:pt x="5137" y="4178"/>
                    <a:pt x="5091" y="4383"/>
                  </a:cubicBezTo>
                  <a:cubicBezTo>
                    <a:pt x="5045" y="4748"/>
                    <a:pt x="4885" y="5227"/>
                    <a:pt x="4634" y="5661"/>
                  </a:cubicBezTo>
                  <a:cubicBezTo>
                    <a:pt x="4429" y="6118"/>
                    <a:pt x="4109" y="6506"/>
                    <a:pt x="3904" y="6780"/>
                  </a:cubicBezTo>
                  <a:cubicBezTo>
                    <a:pt x="3653" y="7053"/>
                    <a:pt x="3493" y="7213"/>
                    <a:pt x="3493" y="7213"/>
                  </a:cubicBezTo>
                  <a:cubicBezTo>
                    <a:pt x="3493" y="7213"/>
                    <a:pt x="3356" y="7396"/>
                    <a:pt x="3105" y="7647"/>
                  </a:cubicBezTo>
                  <a:cubicBezTo>
                    <a:pt x="2854" y="7898"/>
                    <a:pt x="2512" y="8218"/>
                    <a:pt x="2124" y="8446"/>
                  </a:cubicBezTo>
                  <a:cubicBezTo>
                    <a:pt x="1758" y="8674"/>
                    <a:pt x="1348" y="8857"/>
                    <a:pt x="1028" y="8902"/>
                  </a:cubicBezTo>
                  <a:cubicBezTo>
                    <a:pt x="948" y="8925"/>
                    <a:pt x="880" y="8931"/>
                    <a:pt x="817" y="8931"/>
                  </a:cubicBezTo>
                  <a:cubicBezTo>
                    <a:pt x="754" y="8931"/>
                    <a:pt x="697" y="8925"/>
                    <a:pt x="640" y="8925"/>
                  </a:cubicBezTo>
                  <a:cubicBezTo>
                    <a:pt x="457" y="6757"/>
                    <a:pt x="298" y="4634"/>
                    <a:pt x="206" y="2991"/>
                  </a:cubicBezTo>
                  <a:cubicBezTo>
                    <a:pt x="183" y="2100"/>
                    <a:pt x="138" y="1347"/>
                    <a:pt x="115" y="822"/>
                  </a:cubicBezTo>
                  <a:cubicBezTo>
                    <a:pt x="92" y="297"/>
                    <a:pt x="69" y="0"/>
                    <a:pt x="4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3" name="Google Shape;723;p15"/>
            <p:cNvSpPr/>
            <p:nvPr/>
          </p:nvSpPr>
          <p:spPr>
            <a:xfrm>
              <a:off x="3212250" y="3282325"/>
              <a:ext cx="117575" cy="96075"/>
            </a:xfrm>
            <a:custGeom>
              <a:avLst/>
              <a:gdLst/>
              <a:ahLst/>
              <a:cxnLst/>
              <a:rect l="l" t="t" r="r" b="b"/>
              <a:pathLst>
                <a:path w="4703" h="3843" extrusionOk="0">
                  <a:moveTo>
                    <a:pt x="23" y="0"/>
                  </a:moveTo>
                  <a:cubicBezTo>
                    <a:pt x="23" y="23"/>
                    <a:pt x="0" y="69"/>
                    <a:pt x="0" y="160"/>
                  </a:cubicBezTo>
                  <a:cubicBezTo>
                    <a:pt x="0" y="251"/>
                    <a:pt x="0" y="388"/>
                    <a:pt x="46" y="548"/>
                  </a:cubicBezTo>
                  <a:cubicBezTo>
                    <a:pt x="92" y="868"/>
                    <a:pt x="252" y="1279"/>
                    <a:pt x="457" y="1644"/>
                  </a:cubicBezTo>
                  <a:cubicBezTo>
                    <a:pt x="662" y="2032"/>
                    <a:pt x="914" y="2374"/>
                    <a:pt x="1142" y="2625"/>
                  </a:cubicBezTo>
                  <a:cubicBezTo>
                    <a:pt x="1233" y="2739"/>
                    <a:pt x="1324" y="2831"/>
                    <a:pt x="1393" y="2899"/>
                  </a:cubicBezTo>
                  <a:cubicBezTo>
                    <a:pt x="1461" y="2968"/>
                    <a:pt x="1507" y="3013"/>
                    <a:pt x="1507" y="3013"/>
                  </a:cubicBezTo>
                  <a:cubicBezTo>
                    <a:pt x="1507" y="3013"/>
                    <a:pt x="1553" y="3059"/>
                    <a:pt x="1621" y="3105"/>
                  </a:cubicBezTo>
                  <a:cubicBezTo>
                    <a:pt x="1690" y="3150"/>
                    <a:pt x="1804" y="3242"/>
                    <a:pt x="1941" y="3333"/>
                  </a:cubicBezTo>
                  <a:cubicBezTo>
                    <a:pt x="2237" y="3493"/>
                    <a:pt x="2625" y="3744"/>
                    <a:pt x="3059" y="3812"/>
                  </a:cubicBezTo>
                  <a:cubicBezTo>
                    <a:pt x="3192" y="3832"/>
                    <a:pt x="3325" y="3842"/>
                    <a:pt x="3454" y="3842"/>
                  </a:cubicBezTo>
                  <a:cubicBezTo>
                    <a:pt x="3768" y="3842"/>
                    <a:pt x="4059" y="3782"/>
                    <a:pt x="4269" y="3652"/>
                  </a:cubicBezTo>
                  <a:cubicBezTo>
                    <a:pt x="4337" y="3630"/>
                    <a:pt x="4406" y="3584"/>
                    <a:pt x="4451" y="3538"/>
                  </a:cubicBezTo>
                  <a:cubicBezTo>
                    <a:pt x="4520" y="3493"/>
                    <a:pt x="4543" y="3470"/>
                    <a:pt x="4588" y="3424"/>
                  </a:cubicBezTo>
                  <a:cubicBezTo>
                    <a:pt x="4657" y="3356"/>
                    <a:pt x="4703" y="3333"/>
                    <a:pt x="4680" y="3310"/>
                  </a:cubicBezTo>
                  <a:cubicBezTo>
                    <a:pt x="4680" y="3303"/>
                    <a:pt x="4674" y="3301"/>
                    <a:pt x="4663" y="3301"/>
                  </a:cubicBezTo>
                  <a:cubicBezTo>
                    <a:pt x="4638" y="3301"/>
                    <a:pt x="4584" y="3317"/>
                    <a:pt x="4520" y="3333"/>
                  </a:cubicBezTo>
                  <a:cubicBezTo>
                    <a:pt x="4497" y="3356"/>
                    <a:pt x="4451" y="3379"/>
                    <a:pt x="4383" y="3401"/>
                  </a:cubicBezTo>
                  <a:cubicBezTo>
                    <a:pt x="4337" y="3447"/>
                    <a:pt x="4269" y="3470"/>
                    <a:pt x="4200" y="3470"/>
                  </a:cubicBezTo>
                  <a:cubicBezTo>
                    <a:pt x="4067" y="3521"/>
                    <a:pt x="3914" y="3545"/>
                    <a:pt x="3754" y="3545"/>
                  </a:cubicBezTo>
                  <a:cubicBezTo>
                    <a:pt x="3559" y="3545"/>
                    <a:pt x="3351" y="3510"/>
                    <a:pt x="3150" y="3447"/>
                  </a:cubicBezTo>
                  <a:cubicBezTo>
                    <a:pt x="2785" y="3356"/>
                    <a:pt x="2466" y="3105"/>
                    <a:pt x="2215" y="2945"/>
                  </a:cubicBezTo>
                  <a:cubicBezTo>
                    <a:pt x="2100" y="2854"/>
                    <a:pt x="2009" y="2762"/>
                    <a:pt x="1941" y="2717"/>
                  </a:cubicBezTo>
                  <a:cubicBezTo>
                    <a:pt x="1872" y="2648"/>
                    <a:pt x="1849" y="2625"/>
                    <a:pt x="1849" y="2625"/>
                  </a:cubicBezTo>
                  <a:cubicBezTo>
                    <a:pt x="1849" y="2625"/>
                    <a:pt x="1804" y="2580"/>
                    <a:pt x="1735" y="2534"/>
                  </a:cubicBezTo>
                  <a:cubicBezTo>
                    <a:pt x="1690" y="2466"/>
                    <a:pt x="1575" y="2397"/>
                    <a:pt x="1484" y="2283"/>
                  </a:cubicBezTo>
                  <a:cubicBezTo>
                    <a:pt x="1279" y="2078"/>
                    <a:pt x="1005" y="1781"/>
                    <a:pt x="777" y="1461"/>
                  </a:cubicBezTo>
                  <a:cubicBezTo>
                    <a:pt x="548" y="1119"/>
                    <a:pt x="343" y="776"/>
                    <a:pt x="229" y="480"/>
                  </a:cubicBezTo>
                  <a:cubicBezTo>
                    <a:pt x="160" y="343"/>
                    <a:pt x="137" y="229"/>
                    <a:pt x="115" y="137"/>
                  </a:cubicBezTo>
                  <a:cubicBezTo>
                    <a:pt x="69" y="69"/>
                    <a:pt x="46" y="0"/>
                    <a:pt x="23" y="0"/>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4" name="Google Shape;724;p15"/>
            <p:cNvSpPr/>
            <p:nvPr/>
          </p:nvSpPr>
          <p:spPr>
            <a:xfrm>
              <a:off x="3194000" y="3284025"/>
              <a:ext cx="121550" cy="117475"/>
            </a:xfrm>
            <a:custGeom>
              <a:avLst/>
              <a:gdLst/>
              <a:ahLst/>
              <a:cxnLst/>
              <a:rect l="l" t="t" r="r" b="b"/>
              <a:pathLst>
                <a:path w="4862" h="4699" extrusionOk="0">
                  <a:moveTo>
                    <a:pt x="91" y="1"/>
                  </a:moveTo>
                  <a:cubicBezTo>
                    <a:pt x="69" y="1"/>
                    <a:pt x="0" y="229"/>
                    <a:pt x="23" y="594"/>
                  </a:cubicBezTo>
                  <a:cubicBezTo>
                    <a:pt x="23" y="960"/>
                    <a:pt x="114" y="1439"/>
                    <a:pt x="274" y="1895"/>
                  </a:cubicBezTo>
                  <a:cubicBezTo>
                    <a:pt x="457" y="2352"/>
                    <a:pt x="685" y="2786"/>
                    <a:pt x="890" y="3082"/>
                  </a:cubicBezTo>
                  <a:cubicBezTo>
                    <a:pt x="1004" y="3242"/>
                    <a:pt x="1096" y="3356"/>
                    <a:pt x="1164" y="3448"/>
                  </a:cubicBezTo>
                  <a:cubicBezTo>
                    <a:pt x="1233" y="3516"/>
                    <a:pt x="1278" y="3562"/>
                    <a:pt x="1278" y="3562"/>
                  </a:cubicBezTo>
                  <a:cubicBezTo>
                    <a:pt x="1278" y="3562"/>
                    <a:pt x="1324" y="3607"/>
                    <a:pt x="1392" y="3676"/>
                  </a:cubicBezTo>
                  <a:cubicBezTo>
                    <a:pt x="1484" y="3744"/>
                    <a:pt x="1598" y="3858"/>
                    <a:pt x="1735" y="3972"/>
                  </a:cubicBezTo>
                  <a:cubicBezTo>
                    <a:pt x="2054" y="4201"/>
                    <a:pt x="2488" y="4452"/>
                    <a:pt x="2967" y="4589"/>
                  </a:cubicBezTo>
                  <a:cubicBezTo>
                    <a:pt x="3231" y="4664"/>
                    <a:pt x="3502" y="4698"/>
                    <a:pt x="3753" y="4698"/>
                  </a:cubicBezTo>
                  <a:cubicBezTo>
                    <a:pt x="3958" y="4698"/>
                    <a:pt x="4150" y="4675"/>
                    <a:pt x="4314" y="4634"/>
                  </a:cubicBezTo>
                  <a:cubicBezTo>
                    <a:pt x="4656" y="4543"/>
                    <a:pt x="4862" y="4429"/>
                    <a:pt x="4862" y="4406"/>
                  </a:cubicBezTo>
                  <a:cubicBezTo>
                    <a:pt x="4855" y="4393"/>
                    <a:pt x="4831" y="4387"/>
                    <a:pt x="4791" y="4387"/>
                  </a:cubicBezTo>
                  <a:cubicBezTo>
                    <a:pt x="4696" y="4387"/>
                    <a:pt x="4511" y="4420"/>
                    <a:pt x="4268" y="4452"/>
                  </a:cubicBezTo>
                  <a:cubicBezTo>
                    <a:pt x="4226" y="4455"/>
                    <a:pt x="4181" y="4456"/>
                    <a:pt x="4136" y="4456"/>
                  </a:cubicBezTo>
                  <a:cubicBezTo>
                    <a:pt x="3818" y="4456"/>
                    <a:pt x="3441" y="4386"/>
                    <a:pt x="3082" y="4246"/>
                  </a:cubicBezTo>
                  <a:cubicBezTo>
                    <a:pt x="2671" y="4087"/>
                    <a:pt x="2305" y="3813"/>
                    <a:pt x="2054" y="3607"/>
                  </a:cubicBezTo>
                  <a:cubicBezTo>
                    <a:pt x="1917" y="3493"/>
                    <a:pt x="1826" y="3379"/>
                    <a:pt x="1758" y="3311"/>
                  </a:cubicBezTo>
                  <a:cubicBezTo>
                    <a:pt x="1689" y="3265"/>
                    <a:pt x="1644" y="3219"/>
                    <a:pt x="1644" y="3219"/>
                  </a:cubicBezTo>
                  <a:cubicBezTo>
                    <a:pt x="1644" y="3219"/>
                    <a:pt x="1621" y="3174"/>
                    <a:pt x="1552" y="3105"/>
                  </a:cubicBezTo>
                  <a:cubicBezTo>
                    <a:pt x="1484" y="3037"/>
                    <a:pt x="1370" y="2945"/>
                    <a:pt x="1278" y="2808"/>
                  </a:cubicBezTo>
                  <a:cubicBezTo>
                    <a:pt x="1073" y="2534"/>
                    <a:pt x="822" y="2169"/>
                    <a:pt x="616" y="1758"/>
                  </a:cubicBezTo>
                  <a:cubicBezTo>
                    <a:pt x="434" y="1348"/>
                    <a:pt x="274" y="914"/>
                    <a:pt x="206" y="572"/>
                  </a:cubicBezTo>
                  <a:cubicBezTo>
                    <a:pt x="137" y="252"/>
                    <a:pt x="137" y="1"/>
                    <a:pt x="91" y="1"/>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5" name="Google Shape;725;p15"/>
            <p:cNvSpPr/>
            <p:nvPr/>
          </p:nvSpPr>
          <p:spPr>
            <a:xfrm>
              <a:off x="2998825" y="3500400"/>
              <a:ext cx="134125" cy="693250"/>
            </a:xfrm>
            <a:custGeom>
              <a:avLst/>
              <a:gdLst/>
              <a:ahLst/>
              <a:cxnLst/>
              <a:rect l="l" t="t" r="r" b="b"/>
              <a:pathLst>
                <a:path w="5365" h="27730" extrusionOk="0">
                  <a:moveTo>
                    <a:pt x="3253" y="1"/>
                  </a:moveTo>
                  <a:cubicBezTo>
                    <a:pt x="3060" y="1"/>
                    <a:pt x="2829" y="25"/>
                    <a:pt x="2603" y="88"/>
                  </a:cubicBezTo>
                  <a:cubicBezTo>
                    <a:pt x="2329" y="179"/>
                    <a:pt x="2032" y="271"/>
                    <a:pt x="1850" y="408"/>
                  </a:cubicBezTo>
                  <a:cubicBezTo>
                    <a:pt x="1644" y="499"/>
                    <a:pt x="1507" y="590"/>
                    <a:pt x="1507" y="590"/>
                  </a:cubicBezTo>
                  <a:cubicBezTo>
                    <a:pt x="1507" y="590"/>
                    <a:pt x="1393" y="681"/>
                    <a:pt x="1233" y="841"/>
                  </a:cubicBezTo>
                  <a:cubicBezTo>
                    <a:pt x="1051" y="978"/>
                    <a:pt x="845" y="1229"/>
                    <a:pt x="640" y="1480"/>
                  </a:cubicBezTo>
                  <a:cubicBezTo>
                    <a:pt x="275" y="1982"/>
                    <a:pt x="1" y="2576"/>
                    <a:pt x="69" y="2622"/>
                  </a:cubicBezTo>
                  <a:cubicBezTo>
                    <a:pt x="72" y="2624"/>
                    <a:pt x="76" y="2625"/>
                    <a:pt x="80" y="2625"/>
                  </a:cubicBezTo>
                  <a:cubicBezTo>
                    <a:pt x="170" y="2625"/>
                    <a:pt x="521" y="2171"/>
                    <a:pt x="914" y="1800"/>
                  </a:cubicBezTo>
                  <a:cubicBezTo>
                    <a:pt x="1142" y="1617"/>
                    <a:pt x="1348" y="1435"/>
                    <a:pt x="1530" y="1321"/>
                  </a:cubicBezTo>
                  <a:cubicBezTo>
                    <a:pt x="1690" y="1206"/>
                    <a:pt x="1804" y="1115"/>
                    <a:pt x="1804" y="1115"/>
                  </a:cubicBezTo>
                  <a:cubicBezTo>
                    <a:pt x="1804" y="1115"/>
                    <a:pt x="1918" y="1047"/>
                    <a:pt x="2078" y="910"/>
                  </a:cubicBezTo>
                  <a:cubicBezTo>
                    <a:pt x="2101" y="910"/>
                    <a:pt x="2146" y="887"/>
                    <a:pt x="2169" y="864"/>
                  </a:cubicBezTo>
                  <a:cubicBezTo>
                    <a:pt x="2169" y="955"/>
                    <a:pt x="2169" y="1047"/>
                    <a:pt x="2192" y="1161"/>
                  </a:cubicBezTo>
                  <a:cubicBezTo>
                    <a:pt x="2215" y="1526"/>
                    <a:pt x="2329" y="2074"/>
                    <a:pt x="2466" y="2690"/>
                  </a:cubicBezTo>
                  <a:cubicBezTo>
                    <a:pt x="2626" y="3306"/>
                    <a:pt x="2808" y="4014"/>
                    <a:pt x="2877" y="4790"/>
                  </a:cubicBezTo>
                  <a:cubicBezTo>
                    <a:pt x="2945" y="5589"/>
                    <a:pt x="3037" y="6456"/>
                    <a:pt x="3105" y="7301"/>
                  </a:cubicBezTo>
                  <a:cubicBezTo>
                    <a:pt x="3447" y="10702"/>
                    <a:pt x="3767" y="14103"/>
                    <a:pt x="3767" y="14103"/>
                  </a:cubicBezTo>
                  <a:cubicBezTo>
                    <a:pt x="3767" y="14103"/>
                    <a:pt x="3858" y="14970"/>
                    <a:pt x="4041" y="16248"/>
                  </a:cubicBezTo>
                  <a:cubicBezTo>
                    <a:pt x="4201" y="17504"/>
                    <a:pt x="4429" y="19216"/>
                    <a:pt x="4612" y="20905"/>
                  </a:cubicBezTo>
                  <a:cubicBezTo>
                    <a:pt x="4726" y="21749"/>
                    <a:pt x="4817" y="22616"/>
                    <a:pt x="4908" y="23415"/>
                  </a:cubicBezTo>
                  <a:cubicBezTo>
                    <a:pt x="4977" y="24214"/>
                    <a:pt x="5045" y="24945"/>
                    <a:pt x="5091" y="25584"/>
                  </a:cubicBezTo>
                  <a:cubicBezTo>
                    <a:pt x="5205" y="26862"/>
                    <a:pt x="5296" y="27729"/>
                    <a:pt x="5342" y="27729"/>
                  </a:cubicBezTo>
                  <a:cubicBezTo>
                    <a:pt x="5365" y="27729"/>
                    <a:pt x="5365" y="26862"/>
                    <a:pt x="5319" y="25584"/>
                  </a:cubicBezTo>
                  <a:cubicBezTo>
                    <a:pt x="5273" y="24922"/>
                    <a:pt x="5251" y="24169"/>
                    <a:pt x="5228" y="23370"/>
                  </a:cubicBezTo>
                  <a:cubicBezTo>
                    <a:pt x="5159" y="22571"/>
                    <a:pt x="5091" y="21703"/>
                    <a:pt x="5000" y="20859"/>
                  </a:cubicBezTo>
                  <a:cubicBezTo>
                    <a:pt x="4863" y="19147"/>
                    <a:pt x="4680" y="17435"/>
                    <a:pt x="4543" y="16157"/>
                  </a:cubicBezTo>
                  <a:cubicBezTo>
                    <a:pt x="4406" y="14879"/>
                    <a:pt x="4315" y="14034"/>
                    <a:pt x="4315" y="14034"/>
                  </a:cubicBezTo>
                  <a:cubicBezTo>
                    <a:pt x="4315" y="14034"/>
                    <a:pt x="3904" y="10633"/>
                    <a:pt x="3493" y="7255"/>
                  </a:cubicBezTo>
                  <a:cubicBezTo>
                    <a:pt x="3402" y="6388"/>
                    <a:pt x="3288" y="5543"/>
                    <a:pt x="3196" y="4744"/>
                  </a:cubicBezTo>
                  <a:cubicBezTo>
                    <a:pt x="3082" y="3923"/>
                    <a:pt x="2854" y="3215"/>
                    <a:pt x="2671" y="2622"/>
                  </a:cubicBezTo>
                  <a:cubicBezTo>
                    <a:pt x="2489" y="2005"/>
                    <a:pt x="2375" y="1503"/>
                    <a:pt x="2283" y="1138"/>
                  </a:cubicBezTo>
                  <a:cubicBezTo>
                    <a:pt x="2261" y="1001"/>
                    <a:pt x="2261" y="887"/>
                    <a:pt x="2238" y="818"/>
                  </a:cubicBezTo>
                  <a:cubicBezTo>
                    <a:pt x="2375" y="704"/>
                    <a:pt x="2557" y="613"/>
                    <a:pt x="2717" y="522"/>
                  </a:cubicBezTo>
                  <a:cubicBezTo>
                    <a:pt x="3196" y="271"/>
                    <a:pt x="3744" y="202"/>
                    <a:pt x="3744" y="111"/>
                  </a:cubicBezTo>
                  <a:cubicBezTo>
                    <a:pt x="3758" y="56"/>
                    <a:pt x="3548" y="1"/>
                    <a:pt x="325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6" name="Google Shape;726;p15"/>
            <p:cNvSpPr/>
            <p:nvPr/>
          </p:nvSpPr>
          <p:spPr>
            <a:xfrm>
              <a:off x="2624500" y="3152800"/>
              <a:ext cx="688775" cy="215925"/>
            </a:xfrm>
            <a:custGeom>
              <a:avLst/>
              <a:gdLst/>
              <a:ahLst/>
              <a:cxnLst/>
              <a:rect l="l" t="t" r="r" b="b"/>
              <a:pathLst>
                <a:path w="27551" h="8637" extrusionOk="0">
                  <a:moveTo>
                    <a:pt x="26911" y="0"/>
                  </a:moveTo>
                  <a:lnTo>
                    <a:pt x="0" y="845"/>
                  </a:lnTo>
                  <a:cubicBezTo>
                    <a:pt x="0" y="1141"/>
                    <a:pt x="0" y="3926"/>
                    <a:pt x="46" y="7099"/>
                  </a:cubicBezTo>
                  <a:cubicBezTo>
                    <a:pt x="4080" y="8221"/>
                    <a:pt x="7877" y="8636"/>
                    <a:pt x="11289" y="8636"/>
                  </a:cubicBezTo>
                  <a:cubicBezTo>
                    <a:pt x="20368" y="8636"/>
                    <a:pt x="26721" y="5694"/>
                    <a:pt x="27551" y="5296"/>
                  </a:cubicBezTo>
                  <a:cubicBezTo>
                    <a:pt x="27185" y="2237"/>
                    <a:pt x="26911" y="0"/>
                    <a:pt x="26911"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7" name="Google Shape;727;p15"/>
            <p:cNvSpPr/>
            <p:nvPr/>
          </p:nvSpPr>
          <p:spPr>
            <a:xfrm>
              <a:off x="2867600" y="3669575"/>
              <a:ext cx="46800" cy="100600"/>
            </a:xfrm>
            <a:custGeom>
              <a:avLst/>
              <a:gdLst/>
              <a:ahLst/>
              <a:cxnLst/>
              <a:rect l="l" t="t" r="r" b="b"/>
              <a:pathLst>
                <a:path w="1872" h="4024" extrusionOk="0">
                  <a:moveTo>
                    <a:pt x="1557" y="0"/>
                  </a:moveTo>
                  <a:cubicBezTo>
                    <a:pt x="1393" y="0"/>
                    <a:pt x="1203" y="191"/>
                    <a:pt x="1073" y="488"/>
                  </a:cubicBezTo>
                  <a:cubicBezTo>
                    <a:pt x="936" y="876"/>
                    <a:pt x="959" y="1264"/>
                    <a:pt x="1141" y="1378"/>
                  </a:cubicBezTo>
                  <a:cubicBezTo>
                    <a:pt x="1175" y="1400"/>
                    <a:pt x="1212" y="1410"/>
                    <a:pt x="1251" y="1410"/>
                  </a:cubicBezTo>
                  <a:cubicBezTo>
                    <a:pt x="1421" y="1410"/>
                    <a:pt x="1623" y="1215"/>
                    <a:pt x="1735" y="899"/>
                  </a:cubicBezTo>
                  <a:cubicBezTo>
                    <a:pt x="1872" y="534"/>
                    <a:pt x="1849" y="146"/>
                    <a:pt x="1666" y="32"/>
                  </a:cubicBezTo>
                  <a:cubicBezTo>
                    <a:pt x="1632" y="10"/>
                    <a:pt x="1595" y="0"/>
                    <a:pt x="1557" y="0"/>
                  </a:cubicBezTo>
                  <a:close/>
                  <a:moveTo>
                    <a:pt x="888" y="2051"/>
                  </a:moveTo>
                  <a:cubicBezTo>
                    <a:pt x="655" y="2051"/>
                    <a:pt x="375" y="2313"/>
                    <a:pt x="205" y="2748"/>
                  </a:cubicBezTo>
                  <a:cubicBezTo>
                    <a:pt x="0" y="3273"/>
                    <a:pt x="46" y="3821"/>
                    <a:pt x="297" y="3980"/>
                  </a:cubicBezTo>
                  <a:cubicBezTo>
                    <a:pt x="347" y="4010"/>
                    <a:pt x="400" y="4024"/>
                    <a:pt x="455" y="4024"/>
                  </a:cubicBezTo>
                  <a:cubicBezTo>
                    <a:pt x="699" y="4024"/>
                    <a:pt x="974" y="3747"/>
                    <a:pt x="1141" y="3318"/>
                  </a:cubicBezTo>
                  <a:cubicBezTo>
                    <a:pt x="1324" y="2816"/>
                    <a:pt x="1278" y="2246"/>
                    <a:pt x="1027" y="2086"/>
                  </a:cubicBezTo>
                  <a:cubicBezTo>
                    <a:pt x="984" y="2062"/>
                    <a:pt x="937" y="2051"/>
                    <a:pt x="888" y="205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8" name="Google Shape;728;p15"/>
            <p:cNvSpPr/>
            <p:nvPr/>
          </p:nvSpPr>
          <p:spPr>
            <a:xfrm>
              <a:off x="3292700" y="3637575"/>
              <a:ext cx="28575" cy="104900"/>
            </a:xfrm>
            <a:custGeom>
              <a:avLst/>
              <a:gdLst/>
              <a:ahLst/>
              <a:cxnLst/>
              <a:rect l="l" t="t" r="r" b="b"/>
              <a:pathLst>
                <a:path w="1143" h="4196" extrusionOk="0">
                  <a:moveTo>
                    <a:pt x="645" y="0"/>
                  </a:moveTo>
                  <a:cubicBezTo>
                    <a:pt x="463" y="0"/>
                    <a:pt x="295" y="258"/>
                    <a:pt x="275" y="627"/>
                  </a:cubicBezTo>
                  <a:cubicBezTo>
                    <a:pt x="229" y="1015"/>
                    <a:pt x="366" y="1380"/>
                    <a:pt x="572" y="1449"/>
                  </a:cubicBezTo>
                  <a:cubicBezTo>
                    <a:pt x="593" y="1456"/>
                    <a:pt x="614" y="1459"/>
                    <a:pt x="635" y="1459"/>
                  </a:cubicBezTo>
                  <a:cubicBezTo>
                    <a:pt x="817" y="1459"/>
                    <a:pt x="985" y="1201"/>
                    <a:pt x="1005" y="832"/>
                  </a:cubicBezTo>
                  <a:cubicBezTo>
                    <a:pt x="1051" y="444"/>
                    <a:pt x="914" y="79"/>
                    <a:pt x="708" y="11"/>
                  </a:cubicBezTo>
                  <a:cubicBezTo>
                    <a:pt x="687" y="3"/>
                    <a:pt x="666" y="0"/>
                    <a:pt x="645" y="0"/>
                  </a:cubicBezTo>
                  <a:close/>
                  <a:moveTo>
                    <a:pt x="592" y="2148"/>
                  </a:moveTo>
                  <a:cubicBezTo>
                    <a:pt x="323" y="2148"/>
                    <a:pt x="88" y="2499"/>
                    <a:pt x="47" y="3023"/>
                  </a:cubicBezTo>
                  <a:cubicBezTo>
                    <a:pt x="1" y="3571"/>
                    <a:pt x="183" y="4096"/>
                    <a:pt x="457" y="4188"/>
                  </a:cubicBezTo>
                  <a:cubicBezTo>
                    <a:pt x="481" y="4193"/>
                    <a:pt x="505" y="4196"/>
                    <a:pt x="529" y="4196"/>
                  </a:cubicBezTo>
                  <a:cubicBezTo>
                    <a:pt x="797" y="4196"/>
                    <a:pt x="1032" y="3845"/>
                    <a:pt x="1074" y="3320"/>
                  </a:cubicBezTo>
                  <a:cubicBezTo>
                    <a:pt x="1142" y="2772"/>
                    <a:pt x="937" y="2247"/>
                    <a:pt x="663" y="2156"/>
                  </a:cubicBezTo>
                  <a:cubicBezTo>
                    <a:pt x="639" y="2151"/>
                    <a:pt x="615" y="2148"/>
                    <a:pt x="592" y="2148"/>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9" name="Google Shape;729;p15"/>
            <p:cNvSpPr/>
            <p:nvPr/>
          </p:nvSpPr>
          <p:spPr>
            <a:xfrm>
              <a:off x="2914950" y="2403375"/>
              <a:ext cx="422875" cy="733125"/>
            </a:xfrm>
            <a:custGeom>
              <a:avLst/>
              <a:gdLst/>
              <a:ahLst/>
              <a:cxnLst/>
              <a:rect l="l" t="t" r="r" b="b"/>
              <a:pathLst>
                <a:path w="16915" h="29325" extrusionOk="0">
                  <a:moveTo>
                    <a:pt x="6554" y="1"/>
                  </a:moveTo>
                  <a:cubicBezTo>
                    <a:pt x="5477" y="1"/>
                    <a:pt x="4357" y="209"/>
                    <a:pt x="3219" y="624"/>
                  </a:cubicBezTo>
                  <a:cubicBezTo>
                    <a:pt x="3926" y="989"/>
                    <a:pt x="4497" y="943"/>
                    <a:pt x="5661" y="1103"/>
                  </a:cubicBezTo>
                  <a:cubicBezTo>
                    <a:pt x="6688" y="1765"/>
                    <a:pt x="8081" y="2107"/>
                    <a:pt x="9815" y="4641"/>
                  </a:cubicBezTo>
                  <a:cubicBezTo>
                    <a:pt x="12212" y="8156"/>
                    <a:pt x="13490" y="17309"/>
                    <a:pt x="10181" y="22422"/>
                  </a:cubicBezTo>
                  <a:cubicBezTo>
                    <a:pt x="10181" y="22422"/>
                    <a:pt x="8146" y="25996"/>
                    <a:pt x="4113" y="25996"/>
                  </a:cubicBezTo>
                  <a:cubicBezTo>
                    <a:pt x="3727" y="25996"/>
                    <a:pt x="3322" y="25963"/>
                    <a:pt x="2899" y="25891"/>
                  </a:cubicBezTo>
                  <a:lnTo>
                    <a:pt x="92" y="26074"/>
                  </a:lnTo>
                  <a:cubicBezTo>
                    <a:pt x="92" y="26074"/>
                    <a:pt x="1" y="28927"/>
                    <a:pt x="4383" y="29292"/>
                  </a:cubicBezTo>
                  <a:cubicBezTo>
                    <a:pt x="4632" y="29314"/>
                    <a:pt x="4879" y="29324"/>
                    <a:pt x="5125" y="29324"/>
                  </a:cubicBezTo>
                  <a:cubicBezTo>
                    <a:pt x="8011" y="29324"/>
                    <a:pt x="10651" y="27870"/>
                    <a:pt x="12417" y="25640"/>
                  </a:cubicBezTo>
                  <a:cubicBezTo>
                    <a:pt x="13011" y="24910"/>
                    <a:pt x="13970" y="24065"/>
                    <a:pt x="14335" y="23198"/>
                  </a:cubicBezTo>
                  <a:cubicBezTo>
                    <a:pt x="16115" y="19158"/>
                    <a:pt x="16914" y="15483"/>
                    <a:pt x="16115" y="11032"/>
                  </a:cubicBezTo>
                  <a:cubicBezTo>
                    <a:pt x="14808" y="3630"/>
                    <a:pt x="11050" y="1"/>
                    <a:pt x="6554"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0" name="Google Shape;730;p15"/>
            <p:cNvSpPr/>
            <p:nvPr/>
          </p:nvSpPr>
          <p:spPr>
            <a:xfrm>
              <a:off x="2916650" y="2431500"/>
              <a:ext cx="346400" cy="669550"/>
            </a:xfrm>
            <a:custGeom>
              <a:avLst/>
              <a:gdLst/>
              <a:ahLst/>
              <a:cxnLst/>
              <a:rect l="l" t="t" r="r" b="b"/>
              <a:pathLst>
                <a:path w="13856" h="26782" extrusionOk="0">
                  <a:moveTo>
                    <a:pt x="5593" y="1"/>
                  </a:moveTo>
                  <a:cubicBezTo>
                    <a:pt x="6643" y="640"/>
                    <a:pt x="8013" y="982"/>
                    <a:pt x="9747" y="3516"/>
                  </a:cubicBezTo>
                  <a:cubicBezTo>
                    <a:pt x="12144" y="7031"/>
                    <a:pt x="13422" y="16184"/>
                    <a:pt x="10113" y="21297"/>
                  </a:cubicBezTo>
                  <a:cubicBezTo>
                    <a:pt x="10113" y="21297"/>
                    <a:pt x="8078" y="24871"/>
                    <a:pt x="4045" y="24871"/>
                  </a:cubicBezTo>
                  <a:cubicBezTo>
                    <a:pt x="3659" y="24871"/>
                    <a:pt x="3254" y="24838"/>
                    <a:pt x="2831" y="24766"/>
                  </a:cubicBezTo>
                  <a:lnTo>
                    <a:pt x="24" y="24949"/>
                  </a:lnTo>
                  <a:cubicBezTo>
                    <a:pt x="24" y="24949"/>
                    <a:pt x="1" y="25520"/>
                    <a:pt x="366" y="26159"/>
                  </a:cubicBezTo>
                  <a:cubicBezTo>
                    <a:pt x="914" y="26455"/>
                    <a:pt x="1667" y="26684"/>
                    <a:pt x="2672" y="26752"/>
                  </a:cubicBezTo>
                  <a:cubicBezTo>
                    <a:pt x="2902" y="26772"/>
                    <a:pt x="3131" y="26782"/>
                    <a:pt x="3359" y="26782"/>
                  </a:cubicBezTo>
                  <a:cubicBezTo>
                    <a:pt x="6009" y="26782"/>
                    <a:pt x="8404" y="25459"/>
                    <a:pt x="10044" y="23420"/>
                  </a:cubicBezTo>
                  <a:cubicBezTo>
                    <a:pt x="10569" y="22758"/>
                    <a:pt x="11026" y="22004"/>
                    <a:pt x="11368" y="21206"/>
                  </a:cubicBezTo>
                  <a:cubicBezTo>
                    <a:pt x="12989" y="17508"/>
                    <a:pt x="13856" y="14107"/>
                    <a:pt x="13126" y="10021"/>
                  </a:cubicBezTo>
                  <a:cubicBezTo>
                    <a:pt x="12030" y="3790"/>
                    <a:pt x="9200" y="480"/>
                    <a:pt x="559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1" name="Google Shape;731;p15"/>
            <p:cNvSpPr/>
            <p:nvPr/>
          </p:nvSpPr>
          <p:spPr>
            <a:xfrm>
              <a:off x="3043350" y="2447050"/>
              <a:ext cx="195750" cy="598550"/>
            </a:xfrm>
            <a:custGeom>
              <a:avLst/>
              <a:gdLst/>
              <a:ahLst/>
              <a:cxnLst/>
              <a:rect l="l" t="t" r="r" b="b"/>
              <a:pathLst>
                <a:path w="7830" h="23942" extrusionOk="0">
                  <a:moveTo>
                    <a:pt x="931" y="0"/>
                  </a:moveTo>
                  <a:cubicBezTo>
                    <a:pt x="815" y="0"/>
                    <a:pt x="709" y="7"/>
                    <a:pt x="616" y="18"/>
                  </a:cubicBezTo>
                  <a:cubicBezTo>
                    <a:pt x="206" y="87"/>
                    <a:pt x="0" y="201"/>
                    <a:pt x="0" y="201"/>
                  </a:cubicBezTo>
                  <a:cubicBezTo>
                    <a:pt x="0" y="212"/>
                    <a:pt x="13" y="216"/>
                    <a:pt x="39" y="216"/>
                  </a:cubicBezTo>
                  <a:cubicBezTo>
                    <a:pt x="119" y="216"/>
                    <a:pt x="322" y="172"/>
                    <a:pt x="616" y="155"/>
                  </a:cubicBezTo>
                  <a:cubicBezTo>
                    <a:pt x="1005" y="155"/>
                    <a:pt x="1575" y="223"/>
                    <a:pt x="2169" y="543"/>
                  </a:cubicBezTo>
                  <a:cubicBezTo>
                    <a:pt x="3356" y="1159"/>
                    <a:pt x="4497" y="2620"/>
                    <a:pt x="5319" y="4218"/>
                  </a:cubicBezTo>
                  <a:cubicBezTo>
                    <a:pt x="5729" y="4994"/>
                    <a:pt x="6095" y="5838"/>
                    <a:pt x="6300" y="6637"/>
                  </a:cubicBezTo>
                  <a:cubicBezTo>
                    <a:pt x="6505" y="7436"/>
                    <a:pt x="6665" y="8212"/>
                    <a:pt x="6779" y="8897"/>
                  </a:cubicBezTo>
                  <a:cubicBezTo>
                    <a:pt x="6916" y="9559"/>
                    <a:pt x="6939" y="10107"/>
                    <a:pt x="7008" y="10495"/>
                  </a:cubicBezTo>
                  <a:cubicBezTo>
                    <a:pt x="7030" y="10700"/>
                    <a:pt x="7030" y="10860"/>
                    <a:pt x="7053" y="10951"/>
                  </a:cubicBezTo>
                  <a:cubicBezTo>
                    <a:pt x="7053" y="11065"/>
                    <a:pt x="7053" y="11111"/>
                    <a:pt x="7053" y="11111"/>
                  </a:cubicBezTo>
                  <a:cubicBezTo>
                    <a:pt x="7053" y="11111"/>
                    <a:pt x="7076" y="11339"/>
                    <a:pt x="7099" y="11727"/>
                  </a:cubicBezTo>
                  <a:cubicBezTo>
                    <a:pt x="7145" y="12138"/>
                    <a:pt x="7122" y="12686"/>
                    <a:pt x="7145" y="13348"/>
                  </a:cubicBezTo>
                  <a:cubicBezTo>
                    <a:pt x="7099" y="14033"/>
                    <a:pt x="7053" y="14809"/>
                    <a:pt x="6871" y="15631"/>
                  </a:cubicBezTo>
                  <a:cubicBezTo>
                    <a:pt x="6825" y="15836"/>
                    <a:pt x="6802" y="16041"/>
                    <a:pt x="6756" y="16270"/>
                  </a:cubicBezTo>
                  <a:cubicBezTo>
                    <a:pt x="6688" y="16475"/>
                    <a:pt x="6620" y="16680"/>
                    <a:pt x="6551" y="16886"/>
                  </a:cubicBezTo>
                  <a:cubicBezTo>
                    <a:pt x="6505" y="17091"/>
                    <a:pt x="6437" y="17320"/>
                    <a:pt x="6368" y="17525"/>
                  </a:cubicBezTo>
                  <a:lnTo>
                    <a:pt x="6117" y="18141"/>
                  </a:lnTo>
                  <a:cubicBezTo>
                    <a:pt x="5433" y="19830"/>
                    <a:pt x="4474" y="21382"/>
                    <a:pt x="3584" y="22387"/>
                  </a:cubicBezTo>
                  <a:cubicBezTo>
                    <a:pt x="2671" y="23391"/>
                    <a:pt x="1895" y="23893"/>
                    <a:pt x="1940" y="23939"/>
                  </a:cubicBezTo>
                  <a:cubicBezTo>
                    <a:pt x="1940" y="23941"/>
                    <a:pt x="1942" y="23942"/>
                    <a:pt x="1945" y="23942"/>
                  </a:cubicBezTo>
                  <a:cubicBezTo>
                    <a:pt x="1976" y="23942"/>
                    <a:pt x="2175" y="23830"/>
                    <a:pt x="2488" y="23642"/>
                  </a:cubicBezTo>
                  <a:cubicBezTo>
                    <a:pt x="2557" y="23574"/>
                    <a:pt x="2648" y="23528"/>
                    <a:pt x="2762" y="23460"/>
                  </a:cubicBezTo>
                  <a:cubicBezTo>
                    <a:pt x="2853" y="23391"/>
                    <a:pt x="2967" y="23300"/>
                    <a:pt x="3059" y="23209"/>
                  </a:cubicBezTo>
                  <a:cubicBezTo>
                    <a:pt x="3287" y="23026"/>
                    <a:pt x="3538" y="22843"/>
                    <a:pt x="3766" y="22569"/>
                  </a:cubicBezTo>
                  <a:cubicBezTo>
                    <a:pt x="4771" y="21588"/>
                    <a:pt x="5821" y="20036"/>
                    <a:pt x="6574" y="18347"/>
                  </a:cubicBezTo>
                  <a:lnTo>
                    <a:pt x="6848" y="17708"/>
                  </a:lnTo>
                  <a:cubicBezTo>
                    <a:pt x="6916" y="17479"/>
                    <a:pt x="6985" y="17274"/>
                    <a:pt x="7076" y="17046"/>
                  </a:cubicBezTo>
                  <a:cubicBezTo>
                    <a:pt x="7145" y="16840"/>
                    <a:pt x="7213" y="16612"/>
                    <a:pt x="7281" y="16407"/>
                  </a:cubicBezTo>
                  <a:cubicBezTo>
                    <a:pt x="7350" y="16178"/>
                    <a:pt x="7373" y="15973"/>
                    <a:pt x="7441" y="15745"/>
                  </a:cubicBezTo>
                  <a:cubicBezTo>
                    <a:pt x="7647" y="14900"/>
                    <a:pt x="7715" y="14078"/>
                    <a:pt x="7784" y="13394"/>
                  </a:cubicBezTo>
                  <a:cubicBezTo>
                    <a:pt x="7784" y="12686"/>
                    <a:pt x="7829" y="12115"/>
                    <a:pt x="7784" y="11705"/>
                  </a:cubicBezTo>
                  <a:cubicBezTo>
                    <a:pt x="7761" y="11294"/>
                    <a:pt x="7738" y="11065"/>
                    <a:pt x="7738" y="11065"/>
                  </a:cubicBezTo>
                  <a:cubicBezTo>
                    <a:pt x="7738" y="11065"/>
                    <a:pt x="7738" y="10997"/>
                    <a:pt x="7738" y="10906"/>
                  </a:cubicBezTo>
                  <a:cubicBezTo>
                    <a:pt x="7715" y="10792"/>
                    <a:pt x="7692" y="10632"/>
                    <a:pt x="7670" y="10426"/>
                  </a:cubicBezTo>
                  <a:cubicBezTo>
                    <a:pt x="7601" y="10038"/>
                    <a:pt x="7555" y="9445"/>
                    <a:pt x="7396" y="8783"/>
                  </a:cubicBezTo>
                  <a:cubicBezTo>
                    <a:pt x="7281" y="8098"/>
                    <a:pt x="7076" y="7322"/>
                    <a:pt x="6871" y="6478"/>
                  </a:cubicBezTo>
                  <a:cubicBezTo>
                    <a:pt x="6597" y="5633"/>
                    <a:pt x="6209" y="4789"/>
                    <a:pt x="5752" y="3967"/>
                  </a:cubicBezTo>
                  <a:cubicBezTo>
                    <a:pt x="5296" y="3168"/>
                    <a:pt x="4748" y="2415"/>
                    <a:pt x="4177" y="1753"/>
                  </a:cubicBezTo>
                  <a:cubicBezTo>
                    <a:pt x="3584" y="1114"/>
                    <a:pt x="2922" y="589"/>
                    <a:pt x="2283" y="315"/>
                  </a:cubicBezTo>
                  <a:cubicBezTo>
                    <a:pt x="1779" y="71"/>
                    <a:pt x="1301" y="0"/>
                    <a:pt x="93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2" name="Google Shape;732;p15"/>
            <p:cNvSpPr/>
            <p:nvPr/>
          </p:nvSpPr>
          <p:spPr>
            <a:xfrm>
              <a:off x="2956600" y="2404250"/>
              <a:ext cx="379500" cy="737925"/>
            </a:xfrm>
            <a:custGeom>
              <a:avLst/>
              <a:gdLst/>
              <a:ahLst/>
              <a:cxnLst/>
              <a:rect l="l" t="t" r="r" b="b"/>
              <a:pathLst>
                <a:path w="15180" h="29517" extrusionOk="0">
                  <a:moveTo>
                    <a:pt x="5859" y="0"/>
                  </a:moveTo>
                  <a:cubicBezTo>
                    <a:pt x="5520" y="0"/>
                    <a:pt x="5221" y="26"/>
                    <a:pt x="4977" y="64"/>
                  </a:cubicBezTo>
                  <a:cubicBezTo>
                    <a:pt x="4657" y="87"/>
                    <a:pt x="4429" y="178"/>
                    <a:pt x="4269" y="201"/>
                  </a:cubicBezTo>
                  <a:cubicBezTo>
                    <a:pt x="4109" y="224"/>
                    <a:pt x="4018" y="269"/>
                    <a:pt x="4018" y="269"/>
                  </a:cubicBezTo>
                  <a:cubicBezTo>
                    <a:pt x="4018" y="280"/>
                    <a:pt x="4038" y="284"/>
                    <a:pt x="4075" y="284"/>
                  </a:cubicBezTo>
                  <a:cubicBezTo>
                    <a:pt x="4200" y="284"/>
                    <a:pt x="4521" y="236"/>
                    <a:pt x="4977" y="201"/>
                  </a:cubicBezTo>
                  <a:cubicBezTo>
                    <a:pt x="5121" y="190"/>
                    <a:pt x="5284" y="183"/>
                    <a:pt x="5461" y="183"/>
                  </a:cubicBezTo>
                  <a:cubicBezTo>
                    <a:pt x="6010" y="183"/>
                    <a:pt x="6700" y="250"/>
                    <a:pt x="7442" y="475"/>
                  </a:cubicBezTo>
                  <a:cubicBezTo>
                    <a:pt x="7944" y="634"/>
                    <a:pt x="8446" y="840"/>
                    <a:pt x="8948" y="1137"/>
                  </a:cubicBezTo>
                  <a:cubicBezTo>
                    <a:pt x="9450" y="1456"/>
                    <a:pt x="9953" y="1821"/>
                    <a:pt x="10409" y="2278"/>
                  </a:cubicBezTo>
                  <a:cubicBezTo>
                    <a:pt x="10843" y="2734"/>
                    <a:pt x="11276" y="3237"/>
                    <a:pt x="11642" y="3807"/>
                  </a:cubicBezTo>
                  <a:cubicBezTo>
                    <a:pt x="12030" y="4355"/>
                    <a:pt x="12349" y="4948"/>
                    <a:pt x="12646" y="5588"/>
                  </a:cubicBezTo>
                  <a:cubicBezTo>
                    <a:pt x="13833" y="8075"/>
                    <a:pt x="14335" y="10837"/>
                    <a:pt x="14472" y="12892"/>
                  </a:cubicBezTo>
                  <a:cubicBezTo>
                    <a:pt x="14540" y="13919"/>
                    <a:pt x="14518" y="14763"/>
                    <a:pt x="14472" y="15357"/>
                  </a:cubicBezTo>
                  <a:cubicBezTo>
                    <a:pt x="14449" y="15653"/>
                    <a:pt x="14426" y="15905"/>
                    <a:pt x="14404" y="16064"/>
                  </a:cubicBezTo>
                  <a:cubicBezTo>
                    <a:pt x="14381" y="16224"/>
                    <a:pt x="14381" y="16293"/>
                    <a:pt x="14381" y="16293"/>
                  </a:cubicBezTo>
                  <a:cubicBezTo>
                    <a:pt x="14381" y="16293"/>
                    <a:pt x="14358" y="16384"/>
                    <a:pt x="14335" y="16544"/>
                  </a:cubicBezTo>
                  <a:cubicBezTo>
                    <a:pt x="14312" y="16703"/>
                    <a:pt x="14289" y="16932"/>
                    <a:pt x="14244" y="17228"/>
                  </a:cubicBezTo>
                  <a:cubicBezTo>
                    <a:pt x="14152" y="17822"/>
                    <a:pt x="13993" y="18666"/>
                    <a:pt x="13696" y="19671"/>
                  </a:cubicBezTo>
                  <a:cubicBezTo>
                    <a:pt x="13399" y="20652"/>
                    <a:pt x="12988" y="21793"/>
                    <a:pt x="12395" y="22935"/>
                  </a:cubicBezTo>
                  <a:cubicBezTo>
                    <a:pt x="12121" y="23528"/>
                    <a:pt x="11779" y="24099"/>
                    <a:pt x="11391" y="24647"/>
                  </a:cubicBezTo>
                  <a:cubicBezTo>
                    <a:pt x="11003" y="25217"/>
                    <a:pt x="10592" y="25742"/>
                    <a:pt x="10112" y="26244"/>
                  </a:cubicBezTo>
                  <a:cubicBezTo>
                    <a:pt x="9633" y="26747"/>
                    <a:pt x="9131" y="27203"/>
                    <a:pt x="8583" y="27591"/>
                  </a:cubicBezTo>
                  <a:cubicBezTo>
                    <a:pt x="8035" y="27979"/>
                    <a:pt x="7465" y="28321"/>
                    <a:pt x="6871" y="28573"/>
                  </a:cubicBezTo>
                  <a:cubicBezTo>
                    <a:pt x="5684" y="29075"/>
                    <a:pt x="4475" y="29257"/>
                    <a:pt x="3447" y="29257"/>
                  </a:cubicBezTo>
                  <a:cubicBezTo>
                    <a:pt x="1466" y="29214"/>
                    <a:pt x="196" y="28704"/>
                    <a:pt x="40" y="28704"/>
                  </a:cubicBezTo>
                  <a:cubicBezTo>
                    <a:pt x="30" y="28704"/>
                    <a:pt x="25" y="28706"/>
                    <a:pt x="24" y="28710"/>
                  </a:cubicBezTo>
                  <a:cubicBezTo>
                    <a:pt x="1" y="28732"/>
                    <a:pt x="343" y="28869"/>
                    <a:pt x="914" y="29075"/>
                  </a:cubicBezTo>
                  <a:cubicBezTo>
                    <a:pt x="1507" y="29234"/>
                    <a:pt x="2375" y="29463"/>
                    <a:pt x="3425" y="29508"/>
                  </a:cubicBezTo>
                  <a:cubicBezTo>
                    <a:pt x="3551" y="29514"/>
                    <a:pt x="3680" y="29517"/>
                    <a:pt x="3812" y="29517"/>
                  </a:cubicBezTo>
                  <a:cubicBezTo>
                    <a:pt x="4794" y="29517"/>
                    <a:pt x="5901" y="29358"/>
                    <a:pt x="7008" y="28915"/>
                  </a:cubicBezTo>
                  <a:cubicBezTo>
                    <a:pt x="7647" y="28687"/>
                    <a:pt x="8241" y="28344"/>
                    <a:pt x="8834" y="27956"/>
                  </a:cubicBezTo>
                  <a:cubicBezTo>
                    <a:pt x="9428" y="27568"/>
                    <a:pt x="9953" y="27089"/>
                    <a:pt x="10478" y="26587"/>
                  </a:cubicBezTo>
                  <a:cubicBezTo>
                    <a:pt x="10957" y="26085"/>
                    <a:pt x="11413" y="25514"/>
                    <a:pt x="11824" y="24966"/>
                  </a:cubicBezTo>
                  <a:cubicBezTo>
                    <a:pt x="12235" y="24373"/>
                    <a:pt x="12600" y="23802"/>
                    <a:pt x="12920" y="23209"/>
                  </a:cubicBezTo>
                  <a:cubicBezTo>
                    <a:pt x="13559" y="22045"/>
                    <a:pt x="13993" y="20858"/>
                    <a:pt x="14312" y="19853"/>
                  </a:cubicBezTo>
                  <a:cubicBezTo>
                    <a:pt x="14632" y="18826"/>
                    <a:pt x="14814" y="17959"/>
                    <a:pt x="14906" y="17343"/>
                  </a:cubicBezTo>
                  <a:cubicBezTo>
                    <a:pt x="14974" y="17046"/>
                    <a:pt x="14997" y="16795"/>
                    <a:pt x="15020" y="16635"/>
                  </a:cubicBezTo>
                  <a:cubicBezTo>
                    <a:pt x="15043" y="16475"/>
                    <a:pt x="15065" y="16384"/>
                    <a:pt x="15065" y="16384"/>
                  </a:cubicBezTo>
                  <a:cubicBezTo>
                    <a:pt x="15065" y="16384"/>
                    <a:pt x="15065" y="16293"/>
                    <a:pt x="15088" y="16133"/>
                  </a:cubicBezTo>
                  <a:cubicBezTo>
                    <a:pt x="15111" y="15950"/>
                    <a:pt x="15111" y="15722"/>
                    <a:pt x="15134" y="15402"/>
                  </a:cubicBezTo>
                  <a:cubicBezTo>
                    <a:pt x="15180" y="14786"/>
                    <a:pt x="15180" y="13896"/>
                    <a:pt x="15088" y="12846"/>
                  </a:cubicBezTo>
                  <a:cubicBezTo>
                    <a:pt x="14929" y="10723"/>
                    <a:pt x="14358" y="7916"/>
                    <a:pt x="13102" y="5359"/>
                  </a:cubicBezTo>
                  <a:cubicBezTo>
                    <a:pt x="12783" y="4743"/>
                    <a:pt x="12418" y="4127"/>
                    <a:pt x="12007" y="3556"/>
                  </a:cubicBezTo>
                  <a:cubicBezTo>
                    <a:pt x="11596" y="2985"/>
                    <a:pt x="11162" y="2460"/>
                    <a:pt x="10660" y="2004"/>
                  </a:cubicBezTo>
                  <a:cubicBezTo>
                    <a:pt x="10181" y="1525"/>
                    <a:pt x="9656" y="1159"/>
                    <a:pt x="9108" y="863"/>
                  </a:cubicBezTo>
                  <a:cubicBezTo>
                    <a:pt x="8583" y="543"/>
                    <a:pt x="8035" y="361"/>
                    <a:pt x="7510" y="201"/>
                  </a:cubicBezTo>
                  <a:cubicBezTo>
                    <a:pt x="6906" y="53"/>
                    <a:pt x="6342" y="0"/>
                    <a:pt x="585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3" name="Google Shape;733;p15"/>
            <p:cNvSpPr/>
            <p:nvPr/>
          </p:nvSpPr>
          <p:spPr>
            <a:xfrm>
              <a:off x="2599950" y="2415250"/>
              <a:ext cx="715600" cy="910625"/>
            </a:xfrm>
            <a:custGeom>
              <a:avLst/>
              <a:gdLst/>
              <a:ahLst/>
              <a:cxnLst/>
              <a:rect l="l" t="t" r="r" b="b"/>
              <a:pathLst>
                <a:path w="28624" h="36425" extrusionOk="0">
                  <a:moveTo>
                    <a:pt x="13835" y="0"/>
                  </a:moveTo>
                  <a:cubicBezTo>
                    <a:pt x="10260" y="0"/>
                    <a:pt x="5251" y="1016"/>
                    <a:pt x="5251" y="1016"/>
                  </a:cubicBezTo>
                  <a:cubicBezTo>
                    <a:pt x="1" y="3093"/>
                    <a:pt x="275" y="34752"/>
                    <a:pt x="275" y="34752"/>
                  </a:cubicBezTo>
                  <a:cubicBezTo>
                    <a:pt x="4590" y="35978"/>
                    <a:pt x="8650" y="36424"/>
                    <a:pt x="12275" y="36424"/>
                  </a:cubicBezTo>
                  <a:cubicBezTo>
                    <a:pt x="22017" y="36424"/>
                    <a:pt x="28624" y="33200"/>
                    <a:pt x="28624" y="33200"/>
                  </a:cubicBezTo>
                  <a:cubicBezTo>
                    <a:pt x="28624" y="33200"/>
                    <a:pt x="25611" y="8503"/>
                    <a:pt x="21274" y="2135"/>
                  </a:cubicBezTo>
                  <a:cubicBezTo>
                    <a:pt x="20430" y="879"/>
                    <a:pt x="18672" y="377"/>
                    <a:pt x="15157" y="57"/>
                  </a:cubicBezTo>
                  <a:cubicBezTo>
                    <a:pt x="14751" y="18"/>
                    <a:pt x="14305" y="0"/>
                    <a:pt x="1383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4" name="Google Shape;734;p15"/>
            <p:cNvSpPr/>
            <p:nvPr/>
          </p:nvSpPr>
          <p:spPr>
            <a:xfrm>
              <a:off x="2599950" y="2415250"/>
              <a:ext cx="715600" cy="910625"/>
            </a:xfrm>
            <a:custGeom>
              <a:avLst/>
              <a:gdLst/>
              <a:ahLst/>
              <a:cxnLst/>
              <a:rect l="l" t="t" r="r" b="b"/>
              <a:pathLst>
                <a:path w="28624" h="36425" extrusionOk="0">
                  <a:moveTo>
                    <a:pt x="13835" y="0"/>
                  </a:moveTo>
                  <a:cubicBezTo>
                    <a:pt x="10260" y="0"/>
                    <a:pt x="5251" y="1016"/>
                    <a:pt x="5251" y="1016"/>
                  </a:cubicBezTo>
                  <a:cubicBezTo>
                    <a:pt x="1" y="3093"/>
                    <a:pt x="275" y="34752"/>
                    <a:pt x="275" y="34752"/>
                  </a:cubicBezTo>
                  <a:cubicBezTo>
                    <a:pt x="4590" y="35978"/>
                    <a:pt x="8650" y="36424"/>
                    <a:pt x="12275" y="36424"/>
                  </a:cubicBezTo>
                  <a:cubicBezTo>
                    <a:pt x="22017" y="36424"/>
                    <a:pt x="28624" y="33200"/>
                    <a:pt x="28624" y="33200"/>
                  </a:cubicBezTo>
                  <a:cubicBezTo>
                    <a:pt x="28624" y="33200"/>
                    <a:pt x="28236" y="30073"/>
                    <a:pt x="27551" y="25736"/>
                  </a:cubicBezTo>
                  <a:cubicBezTo>
                    <a:pt x="26684" y="28452"/>
                    <a:pt x="24515" y="30963"/>
                    <a:pt x="19699" y="31579"/>
                  </a:cubicBezTo>
                  <a:cubicBezTo>
                    <a:pt x="18927" y="31676"/>
                    <a:pt x="18199" y="31723"/>
                    <a:pt x="17513" y="31723"/>
                  </a:cubicBezTo>
                  <a:cubicBezTo>
                    <a:pt x="7866" y="31723"/>
                    <a:pt x="6442" y="22565"/>
                    <a:pt x="7465" y="16172"/>
                  </a:cubicBezTo>
                  <a:cubicBezTo>
                    <a:pt x="8560" y="9347"/>
                    <a:pt x="10181" y="6677"/>
                    <a:pt x="15956" y="5558"/>
                  </a:cubicBezTo>
                  <a:cubicBezTo>
                    <a:pt x="20635" y="4623"/>
                    <a:pt x="20407" y="2408"/>
                    <a:pt x="20498" y="1336"/>
                  </a:cubicBezTo>
                  <a:cubicBezTo>
                    <a:pt x="19471" y="651"/>
                    <a:pt x="17828" y="309"/>
                    <a:pt x="15157" y="57"/>
                  </a:cubicBezTo>
                  <a:cubicBezTo>
                    <a:pt x="14751" y="18"/>
                    <a:pt x="14305" y="0"/>
                    <a:pt x="1383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5" name="Google Shape;735;p15"/>
            <p:cNvSpPr/>
            <p:nvPr/>
          </p:nvSpPr>
          <p:spPr>
            <a:xfrm>
              <a:off x="3185475" y="2773850"/>
              <a:ext cx="37650" cy="103350"/>
            </a:xfrm>
            <a:custGeom>
              <a:avLst/>
              <a:gdLst/>
              <a:ahLst/>
              <a:cxnLst/>
              <a:rect l="l" t="t" r="r" b="b"/>
              <a:pathLst>
                <a:path w="1506" h="4134" extrusionOk="0">
                  <a:moveTo>
                    <a:pt x="321" y="1"/>
                  </a:moveTo>
                  <a:cubicBezTo>
                    <a:pt x="127" y="1"/>
                    <a:pt x="0" y="312"/>
                    <a:pt x="44" y="687"/>
                  </a:cubicBezTo>
                  <a:cubicBezTo>
                    <a:pt x="90" y="1075"/>
                    <a:pt x="318" y="1417"/>
                    <a:pt x="524" y="1440"/>
                  </a:cubicBezTo>
                  <a:cubicBezTo>
                    <a:pt x="752" y="1440"/>
                    <a:pt x="866" y="1143"/>
                    <a:pt x="820" y="733"/>
                  </a:cubicBezTo>
                  <a:cubicBezTo>
                    <a:pt x="775" y="344"/>
                    <a:pt x="569" y="25"/>
                    <a:pt x="341" y="2"/>
                  </a:cubicBezTo>
                  <a:cubicBezTo>
                    <a:pt x="334" y="1"/>
                    <a:pt x="327" y="1"/>
                    <a:pt x="321" y="1"/>
                  </a:cubicBezTo>
                  <a:close/>
                  <a:moveTo>
                    <a:pt x="752" y="2124"/>
                  </a:moveTo>
                  <a:cubicBezTo>
                    <a:pt x="468" y="2124"/>
                    <a:pt x="274" y="2550"/>
                    <a:pt x="341" y="3084"/>
                  </a:cubicBezTo>
                  <a:cubicBezTo>
                    <a:pt x="410" y="3631"/>
                    <a:pt x="706" y="4111"/>
                    <a:pt x="1003" y="4133"/>
                  </a:cubicBezTo>
                  <a:cubicBezTo>
                    <a:pt x="1323" y="4133"/>
                    <a:pt x="1505" y="3700"/>
                    <a:pt x="1437" y="3152"/>
                  </a:cubicBezTo>
                  <a:cubicBezTo>
                    <a:pt x="1368" y="2604"/>
                    <a:pt x="1071" y="2148"/>
                    <a:pt x="775" y="2125"/>
                  </a:cubicBezTo>
                  <a:cubicBezTo>
                    <a:pt x="767" y="2124"/>
                    <a:pt x="760" y="2124"/>
                    <a:pt x="752" y="2124"/>
                  </a:cubicBezTo>
                  <a:close/>
                </a:path>
              </a:pathLst>
            </a:custGeom>
            <a:solidFill>
              <a:srgbClr val="7AE1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6" name="Google Shape;736;p15"/>
            <p:cNvSpPr/>
            <p:nvPr/>
          </p:nvSpPr>
          <p:spPr>
            <a:xfrm>
              <a:off x="2685550" y="3247375"/>
              <a:ext cx="510750" cy="51525"/>
            </a:xfrm>
            <a:custGeom>
              <a:avLst/>
              <a:gdLst/>
              <a:ahLst/>
              <a:cxnLst/>
              <a:rect l="l" t="t" r="r" b="b"/>
              <a:pathLst>
                <a:path w="20430" h="2061" extrusionOk="0">
                  <a:moveTo>
                    <a:pt x="15" y="0"/>
                  </a:moveTo>
                  <a:cubicBezTo>
                    <a:pt x="5" y="0"/>
                    <a:pt x="1" y="2"/>
                    <a:pt x="1" y="6"/>
                  </a:cubicBezTo>
                  <a:cubicBezTo>
                    <a:pt x="1" y="6"/>
                    <a:pt x="138" y="75"/>
                    <a:pt x="412" y="189"/>
                  </a:cubicBezTo>
                  <a:cubicBezTo>
                    <a:pt x="685" y="280"/>
                    <a:pt x="1051" y="463"/>
                    <a:pt x="1507" y="600"/>
                  </a:cubicBezTo>
                  <a:cubicBezTo>
                    <a:pt x="2443" y="919"/>
                    <a:pt x="3698" y="1239"/>
                    <a:pt x="4977" y="1490"/>
                  </a:cubicBezTo>
                  <a:cubicBezTo>
                    <a:pt x="6255" y="1741"/>
                    <a:pt x="7533" y="1901"/>
                    <a:pt x="8515" y="1969"/>
                  </a:cubicBezTo>
                  <a:cubicBezTo>
                    <a:pt x="8994" y="2015"/>
                    <a:pt x="9405" y="2015"/>
                    <a:pt x="9679" y="2038"/>
                  </a:cubicBezTo>
                  <a:cubicBezTo>
                    <a:pt x="9975" y="2038"/>
                    <a:pt x="10135" y="2060"/>
                    <a:pt x="10135" y="2060"/>
                  </a:cubicBezTo>
                  <a:cubicBezTo>
                    <a:pt x="10135" y="2060"/>
                    <a:pt x="10774" y="2060"/>
                    <a:pt x="11756" y="2038"/>
                  </a:cubicBezTo>
                  <a:cubicBezTo>
                    <a:pt x="12737" y="2015"/>
                    <a:pt x="14038" y="1923"/>
                    <a:pt x="15339" y="1764"/>
                  </a:cubicBezTo>
                  <a:cubicBezTo>
                    <a:pt x="16618" y="1604"/>
                    <a:pt x="17896" y="1376"/>
                    <a:pt x="18854" y="1147"/>
                  </a:cubicBezTo>
                  <a:cubicBezTo>
                    <a:pt x="19334" y="1056"/>
                    <a:pt x="19722" y="942"/>
                    <a:pt x="19996" y="873"/>
                  </a:cubicBezTo>
                  <a:cubicBezTo>
                    <a:pt x="20270" y="805"/>
                    <a:pt x="20429" y="759"/>
                    <a:pt x="20429" y="736"/>
                  </a:cubicBezTo>
                  <a:lnTo>
                    <a:pt x="20429" y="736"/>
                  </a:lnTo>
                  <a:cubicBezTo>
                    <a:pt x="20429" y="736"/>
                    <a:pt x="20270" y="759"/>
                    <a:pt x="19996" y="805"/>
                  </a:cubicBezTo>
                  <a:cubicBezTo>
                    <a:pt x="19699" y="851"/>
                    <a:pt x="19311" y="942"/>
                    <a:pt x="18832" y="1010"/>
                  </a:cubicBezTo>
                  <a:cubicBezTo>
                    <a:pt x="17873" y="1193"/>
                    <a:pt x="16595" y="1376"/>
                    <a:pt x="15317" y="1513"/>
                  </a:cubicBezTo>
                  <a:cubicBezTo>
                    <a:pt x="14015" y="1649"/>
                    <a:pt x="12714" y="1718"/>
                    <a:pt x="11756" y="1718"/>
                  </a:cubicBezTo>
                  <a:lnTo>
                    <a:pt x="10135" y="1718"/>
                  </a:lnTo>
                  <a:cubicBezTo>
                    <a:pt x="10135" y="1718"/>
                    <a:pt x="9975" y="1695"/>
                    <a:pt x="9701" y="1695"/>
                  </a:cubicBezTo>
                  <a:cubicBezTo>
                    <a:pt x="9428" y="1672"/>
                    <a:pt x="9017" y="1695"/>
                    <a:pt x="8537" y="1649"/>
                  </a:cubicBezTo>
                  <a:cubicBezTo>
                    <a:pt x="7556" y="1604"/>
                    <a:pt x="6278" y="1467"/>
                    <a:pt x="4999" y="1261"/>
                  </a:cubicBezTo>
                  <a:cubicBezTo>
                    <a:pt x="3744" y="1033"/>
                    <a:pt x="2489" y="736"/>
                    <a:pt x="1553" y="463"/>
                  </a:cubicBezTo>
                  <a:cubicBezTo>
                    <a:pt x="1074" y="348"/>
                    <a:pt x="708" y="189"/>
                    <a:pt x="434" y="120"/>
                  </a:cubicBezTo>
                  <a:cubicBezTo>
                    <a:pt x="208" y="45"/>
                    <a:pt x="59" y="0"/>
                    <a:pt x="1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7" name="Google Shape;737;p15"/>
            <p:cNvSpPr/>
            <p:nvPr/>
          </p:nvSpPr>
          <p:spPr>
            <a:xfrm>
              <a:off x="2802525" y="2438350"/>
              <a:ext cx="305900" cy="114975"/>
            </a:xfrm>
            <a:custGeom>
              <a:avLst/>
              <a:gdLst/>
              <a:ahLst/>
              <a:cxnLst/>
              <a:rect l="l" t="t" r="r" b="b"/>
              <a:pathLst>
                <a:path w="12236" h="4599" extrusionOk="0">
                  <a:moveTo>
                    <a:pt x="2192" y="1"/>
                  </a:moveTo>
                  <a:cubicBezTo>
                    <a:pt x="2192" y="1"/>
                    <a:pt x="1" y="571"/>
                    <a:pt x="572" y="1713"/>
                  </a:cubicBezTo>
                  <a:cubicBezTo>
                    <a:pt x="1053" y="2676"/>
                    <a:pt x="2949" y="4599"/>
                    <a:pt x="5903" y="4599"/>
                  </a:cubicBezTo>
                  <a:cubicBezTo>
                    <a:pt x="6449" y="4599"/>
                    <a:pt x="7031" y="4533"/>
                    <a:pt x="7647" y="4383"/>
                  </a:cubicBezTo>
                  <a:cubicBezTo>
                    <a:pt x="12235" y="3288"/>
                    <a:pt x="10113" y="571"/>
                    <a:pt x="8675" y="571"/>
                  </a:cubicBezTo>
                  <a:cubicBezTo>
                    <a:pt x="7259" y="571"/>
                    <a:pt x="2192" y="1"/>
                    <a:pt x="219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8" name="Google Shape;738;p15"/>
            <p:cNvSpPr/>
            <p:nvPr/>
          </p:nvSpPr>
          <p:spPr>
            <a:xfrm>
              <a:off x="2818525" y="2438350"/>
              <a:ext cx="233975" cy="82725"/>
            </a:xfrm>
            <a:custGeom>
              <a:avLst/>
              <a:gdLst/>
              <a:ahLst/>
              <a:cxnLst/>
              <a:rect l="l" t="t" r="r" b="b"/>
              <a:pathLst>
                <a:path w="9359" h="3309" extrusionOk="0">
                  <a:moveTo>
                    <a:pt x="1552" y="1"/>
                  </a:moveTo>
                  <a:cubicBezTo>
                    <a:pt x="1552" y="1"/>
                    <a:pt x="411" y="298"/>
                    <a:pt x="0" y="891"/>
                  </a:cubicBezTo>
                  <a:cubicBezTo>
                    <a:pt x="443" y="1718"/>
                    <a:pt x="2199" y="3308"/>
                    <a:pt x="4914" y="3308"/>
                  </a:cubicBezTo>
                  <a:cubicBezTo>
                    <a:pt x="5420" y="3308"/>
                    <a:pt x="5958" y="3253"/>
                    <a:pt x="6528" y="3128"/>
                  </a:cubicBezTo>
                  <a:cubicBezTo>
                    <a:pt x="8925" y="2626"/>
                    <a:pt x="9358" y="1667"/>
                    <a:pt x="9039" y="937"/>
                  </a:cubicBezTo>
                  <a:cubicBezTo>
                    <a:pt x="8719" y="708"/>
                    <a:pt x="8354" y="571"/>
                    <a:pt x="8035" y="571"/>
                  </a:cubicBezTo>
                  <a:cubicBezTo>
                    <a:pt x="6619" y="571"/>
                    <a:pt x="1552" y="1"/>
                    <a:pt x="155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9" name="Google Shape;739;p15"/>
            <p:cNvSpPr/>
            <p:nvPr/>
          </p:nvSpPr>
          <p:spPr>
            <a:xfrm>
              <a:off x="2552600" y="2410225"/>
              <a:ext cx="422300" cy="733125"/>
            </a:xfrm>
            <a:custGeom>
              <a:avLst/>
              <a:gdLst/>
              <a:ahLst/>
              <a:cxnLst/>
              <a:rect l="l" t="t" r="r" b="b"/>
              <a:pathLst>
                <a:path w="16892" h="29325" extrusionOk="0">
                  <a:moveTo>
                    <a:pt x="6554" y="1"/>
                  </a:moveTo>
                  <a:cubicBezTo>
                    <a:pt x="5477" y="1"/>
                    <a:pt x="4357" y="209"/>
                    <a:pt x="3219" y="624"/>
                  </a:cubicBezTo>
                  <a:cubicBezTo>
                    <a:pt x="3926" y="1012"/>
                    <a:pt x="4497" y="943"/>
                    <a:pt x="5661" y="1103"/>
                  </a:cubicBezTo>
                  <a:cubicBezTo>
                    <a:pt x="6688" y="1765"/>
                    <a:pt x="8081" y="2107"/>
                    <a:pt x="9815" y="4641"/>
                  </a:cubicBezTo>
                  <a:cubicBezTo>
                    <a:pt x="12212" y="8156"/>
                    <a:pt x="13490" y="17309"/>
                    <a:pt x="10181" y="22422"/>
                  </a:cubicBezTo>
                  <a:cubicBezTo>
                    <a:pt x="10181" y="22422"/>
                    <a:pt x="8146" y="25996"/>
                    <a:pt x="4113" y="25996"/>
                  </a:cubicBezTo>
                  <a:cubicBezTo>
                    <a:pt x="3727" y="25996"/>
                    <a:pt x="3322" y="25963"/>
                    <a:pt x="2899" y="25891"/>
                  </a:cubicBezTo>
                  <a:lnTo>
                    <a:pt x="92" y="26074"/>
                  </a:lnTo>
                  <a:cubicBezTo>
                    <a:pt x="92" y="26074"/>
                    <a:pt x="0" y="28927"/>
                    <a:pt x="4383" y="29292"/>
                  </a:cubicBezTo>
                  <a:cubicBezTo>
                    <a:pt x="4632" y="29314"/>
                    <a:pt x="4879" y="29324"/>
                    <a:pt x="5125" y="29324"/>
                  </a:cubicBezTo>
                  <a:cubicBezTo>
                    <a:pt x="8011" y="29324"/>
                    <a:pt x="10650" y="27870"/>
                    <a:pt x="12417" y="25640"/>
                  </a:cubicBezTo>
                  <a:cubicBezTo>
                    <a:pt x="13011" y="24933"/>
                    <a:pt x="13970" y="24065"/>
                    <a:pt x="14335" y="23198"/>
                  </a:cubicBezTo>
                  <a:cubicBezTo>
                    <a:pt x="16115" y="19158"/>
                    <a:pt x="16891" y="15483"/>
                    <a:pt x="16115" y="11032"/>
                  </a:cubicBezTo>
                  <a:cubicBezTo>
                    <a:pt x="14808" y="3630"/>
                    <a:pt x="11049" y="1"/>
                    <a:pt x="6554"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0" name="Google Shape;740;p15"/>
            <p:cNvSpPr/>
            <p:nvPr/>
          </p:nvSpPr>
          <p:spPr>
            <a:xfrm>
              <a:off x="2554300" y="2438350"/>
              <a:ext cx="346400" cy="669550"/>
            </a:xfrm>
            <a:custGeom>
              <a:avLst/>
              <a:gdLst/>
              <a:ahLst/>
              <a:cxnLst/>
              <a:rect l="l" t="t" r="r" b="b"/>
              <a:pathLst>
                <a:path w="13856" h="26782" extrusionOk="0">
                  <a:moveTo>
                    <a:pt x="5593" y="1"/>
                  </a:moveTo>
                  <a:cubicBezTo>
                    <a:pt x="6643" y="663"/>
                    <a:pt x="8013" y="982"/>
                    <a:pt x="9747" y="3516"/>
                  </a:cubicBezTo>
                  <a:cubicBezTo>
                    <a:pt x="12144" y="7031"/>
                    <a:pt x="13422" y="16207"/>
                    <a:pt x="10113" y="21297"/>
                  </a:cubicBezTo>
                  <a:cubicBezTo>
                    <a:pt x="10113" y="21297"/>
                    <a:pt x="8078" y="24871"/>
                    <a:pt x="4045" y="24871"/>
                  </a:cubicBezTo>
                  <a:cubicBezTo>
                    <a:pt x="3659" y="24871"/>
                    <a:pt x="3254" y="24838"/>
                    <a:pt x="2831" y="24766"/>
                  </a:cubicBezTo>
                  <a:lnTo>
                    <a:pt x="24" y="24949"/>
                  </a:lnTo>
                  <a:cubicBezTo>
                    <a:pt x="24" y="24949"/>
                    <a:pt x="1" y="25519"/>
                    <a:pt x="366" y="26159"/>
                  </a:cubicBezTo>
                  <a:cubicBezTo>
                    <a:pt x="914" y="26455"/>
                    <a:pt x="1667" y="26684"/>
                    <a:pt x="2671" y="26752"/>
                  </a:cubicBezTo>
                  <a:cubicBezTo>
                    <a:pt x="2902" y="26772"/>
                    <a:pt x="3131" y="26782"/>
                    <a:pt x="3359" y="26782"/>
                  </a:cubicBezTo>
                  <a:cubicBezTo>
                    <a:pt x="6009" y="26782"/>
                    <a:pt x="8404" y="25459"/>
                    <a:pt x="10044" y="23420"/>
                  </a:cubicBezTo>
                  <a:cubicBezTo>
                    <a:pt x="10569" y="22758"/>
                    <a:pt x="11026" y="22004"/>
                    <a:pt x="11368" y="21206"/>
                  </a:cubicBezTo>
                  <a:cubicBezTo>
                    <a:pt x="12989" y="17508"/>
                    <a:pt x="13856" y="14107"/>
                    <a:pt x="13125" y="10021"/>
                  </a:cubicBezTo>
                  <a:cubicBezTo>
                    <a:pt x="12030" y="3790"/>
                    <a:pt x="9200" y="480"/>
                    <a:pt x="559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1" name="Google Shape;741;p15"/>
            <p:cNvSpPr/>
            <p:nvPr/>
          </p:nvSpPr>
          <p:spPr>
            <a:xfrm>
              <a:off x="2681000" y="2453900"/>
              <a:ext cx="195750" cy="598550"/>
            </a:xfrm>
            <a:custGeom>
              <a:avLst/>
              <a:gdLst/>
              <a:ahLst/>
              <a:cxnLst/>
              <a:rect l="l" t="t" r="r" b="b"/>
              <a:pathLst>
                <a:path w="7830" h="23942" extrusionOk="0">
                  <a:moveTo>
                    <a:pt x="931" y="0"/>
                  </a:moveTo>
                  <a:cubicBezTo>
                    <a:pt x="815" y="0"/>
                    <a:pt x="709" y="7"/>
                    <a:pt x="616" y="18"/>
                  </a:cubicBezTo>
                  <a:cubicBezTo>
                    <a:pt x="206" y="86"/>
                    <a:pt x="0" y="201"/>
                    <a:pt x="0" y="201"/>
                  </a:cubicBezTo>
                  <a:cubicBezTo>
                    <a:pt x="0" y="212"/>
                    <a:pt x="13" y="216"/>
                    <a:pt x="39" y="216"/>
                  </a:cubicBezTo>
                  <a:cubicBezTo>
                    <a:pt x="119" y="216"/>
                    <a:pt x="322" y="172"/>
                    <a:pt x="616" y="155"/>
                  </a:cubicBezTo>
                  <a:cubicBezTo>
                    <a:pt x="1004" y="155"/>
                    <a:pt x="1575" y="223"/>
                    <a:pt x="2146" y="543"/>
                  </a:cubicBezTo>
                  <a:cubicBezTo>
                    <a:pt x="3355" y="1159"/>
                    <a:pt x="4497" y="2620"/>
                    <a:pt x="5318" y="4218"/>
                  </a:cubicBezTo>
                  <a:cubicBezTo>
                    <a:pt x="5729" y="4994"/>
                    <a:pt x="6094" y="5838"/>
                    <a:pt x="6300" y="6637"/>
                  </a:cubicBezTo>
                  <a:cubicBezTo>
                    <a:pt x="6505" y="7459"/>
                    <a:pt x="6665" y="8235"/>
                    <a:pt x="6779" y="8897"/>
                  </a:cubicBezTo>
                  <a:cubicBezTo>
                    <a:pt x="6893" y="9559"/>
                    <a:pt x="6939" y="10107"/>
                    <a:pt x="7008" y="10518"/>
                  </a:cubicBezTo>
                  <a:cubicBezTo>
                    <a:pt x="7030" y="10700"/>
                    <a:pt x="7030" y="10860"/>
                    <a:pt x="7053" y="10951"/>
                  </a:cubicBezTo>
                  <a:cubicBezTo>
                    <a:pt x="7053" y="11065"/>
                    <a:pt x="7053" y="11111"/>
                    <a:pt x="7053" y="11111"/>
                  </a:cubicBezTo>
                  <a:cubicBezTo>
                    <a:pt x="7053" y="11111"/>
                    <a:pt x="7076" y="11339"/>
                    <a:pt x="7099" y="11727"/>
                  </a:cubicBezTo>
                  <a:cubicBezTo>
                    <a:pt x="7144" y="12138"/>
                    <a:pt x="7122" y="12686"/>
                    <a:pt x="7144" y="13371"/>
                  </a:cubicBezTo>
                  <a:cubicBezTo>
                    <a:pt x="7099" y="14033"/>
                    <a:pt x="7053" y="14809"/>
                    <a:pt x="6871" y="15630"/>
                  </a:cubicBezTo>
                  <a:cubicBezTo>
                    <a:pt x="6825" y="15836"/>
                    <a:pt x="6802" y="16064"/>
                    <a:pt x="6756" y="16270"/>
                  </a:cubicBezTo>
                  <a:cubicBezTo>
                    <a:pt x="6688" y="16475"/>
                    <a:pt x="6619" y="16680"/>
                    <a:pt x="6551" y="16886"/>
                  </a:cubicBezTo>
                  <a:cubicBezTo>
                    <a:pt x="6505" y="17091"/>
                    <a:pt x="6437" y="17320"/>
                    <a:pt x="6368" y="17525"/>
                  </a:cubicBezTo>
                  <a:lnTo>
                    <a:pt x="6117" y="18141"/>
                  </a:lnTo>
                  <a:cubicBezTo>
                    <a:pt x="5433" y="19830"/>
                    <a:pt x="4474" y="21382"/>
                    <a:pt x="3584" y="22387"/>
                  </a:cubicBezTo>
                  <a:cubicBezTo>
                    <a:pt x="2671" y="23391"/>
                    <a:pt x="1895" y="23893"/>
                    <a:pt x="1917" y="23939"/>
                  </a:cubicBezTo>
                  <a:cubicBezTo>
                    <a:pt x="1919" y="23941"/>
                    <a:pt x="1923" y="23942"/>
                    <a:pt x="1927" y="23942"/>
                  </a:cubicBezTo>
                  <a:cubicBezTo>
                    <a:pt x="1976" y="23942"/>
                    <a:pt x="2175" y="23830"/>
                    <a:pt x="2488" y="23642"/>
                  </a:cubicBezTo>
                  <a:cubicBezTo>
                    <a:pt x="2557" y="23574"/>
                    <a:pt x="2648" y="23528"/>
                    <a:pt x="2762" y="23459"/>
                  </a:cubicBezTo>
                  <a:cubicBezTo>
                    <a:pt x="2853" y="23391"/>
                    <a:pt x="2967" y="23300"/>
                    <a:pt x="3059" y="23208"/>
                  </a:cubicBezTo>
                  <a:cubicBezTo>
                    <a:pt x="3287" y="23026"/>
                    <a:pt x="3538" y="22843"/>
                    <a:pt x="3766" y="22569"/>
                  </a:cubicBezTo>
                  <a:cubicBezTo>
                    <a:pt x="4771" y="21588"/>
                    <a:pt x="5821" y="20036"/>
                    <a:pt x="6574" y="18347"/>
                  </a:cubicBezTo>
                  <a:lnTo>
                    <a:pt x="6848" y="17708"/>
                  </a:lnTo>
                  <a:cubicBezTo>
                    <a:pt x="6916" y="17479"/>
                    <a:pt x="6985" y="17274"/>
                    <a:pt x="7076" y="17046"/>
                  </a:cubicBezTo>
                  <a:cubicBezTo>
                    <a:pt x="7144" y="16840"/>
                    <a:pt x="7213" y="16612"/>
                    <a:pt x="7281" y="16406"/>
                  </a:cubicBezTo>
                  <a:cubicBezTo>
                    <a:pt x="7350" y="16178"/>
                    <a:pt x="7373" y="15973"/>
                    <a:pt x="7441" y="15745"/>
                  </a:cubicBezTo>
                  <a:cubicBezTo>
                    <a:pt x="7647" y="14900"/>
                    <a:pt x="7715" y="14078"/>
                    <a:pt x="7784" y="13394"/>
                  </a:cubicBezTo>
                  <a:cubicBezTo>
                    <a:pt x="7784" y="12686"/>
                    <a:pt x="7829" y="12115"/>
                    <a:pt x="7784" y="11704"/>
                  </a:cubicBezTo>
                  <a:cubicBezTo>
                    <a:pt x="7761" y="11294"/>
                    <a:pt x="7738" y="11065"/>
                    <a:pt x="7738" y="11065"/>
                  </a:cubicBezTo>
                  <a:cubicBezTo>
                    <a:pt x="7738" y="11065"/>
                    <a:pt x="7738" y="10997"/>
                    <a:pt x="7738" y="10906"/>
                  </a:cubicBezTo>
                  <a:cubicBezTo>
                    <a:pt x="7715" y="10791"/>
                    <a:pt x="7692" y="10632"/>
                    <a:pt x="7669" y="10426"/>
                  </a:cubicBezTo>
                  <a:cubicBezTo>
                    <a:pt x="7601" y="10038"/>
                    <a:pt x="7555" y="9445"/>
                    <a:pt x="7396" y="8783"/>
                  </a:cubicBezTo>
                  <a:cubicBezTo>
                    <a:pt x="7281" y="8098"/>
                    <a:pt x="7076" y="7322"/>
                    <a:pt x="6871" y="6478"/>
                  </a:cubicBezTo>
                  <a:cubicBezTo>
                    <a:pt x="6597" y="5633"/>
                    <a:pt x="6209" y="4788"/>
                    <a:pt x="5752" y="3967"/>
                  </a:cubicBezTo>
                  <a:cubicBezTo>
                    <a:pt x="5296" y="3168"/>
                    <a:pt x="4748" y="2415"/>
                    <a:pt x="4154" y="1753"/>
                  </a:cubicBezTo>
                  <a:cubicBezTo>
                    <a:pt x="3584" y="1114"/>
                    <a:pt x="2922" y="589"/>
                    <a:pt x="2283" y="315"/>
                  </a:cubicBezTo>
                  <a:cubicBezTo>
                    <a:pt x="1779" y="71"/>
                    <a:pt x="1301" y="0"/>
                    <a:pt x="93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2" name="Google Shape;742;p15"/>
            <p:cNvSpPr/>
            <p:nvPr/>
          </p:nvSpPr>
          <p:spPr>
            <a:xfrm>
              <a:off x="2594250" y="2411125"/>
              <a:ext cx="379500" cy="737900"/>
            </a:xfrm>
            <a:custGeom>
              <a:avLst/>
              <a:gdLst/>
              <a:ahLst/>
              <a:cxnLst/>
              <a:rect l="l" t="t" r="r" b="b"/>
              <a:pathLst>
                <a:path w="15180" h="29516" extrusionOk="0">
                  <a:moveTo>
                    <a:pt x="5829" y="1"/>
                  </a:moveTo>
                  <a:cubicBezTo>
                    <a:pt x="5503" y="1"/>
                    <a:pt x="5214" y="26"/>
                    <a:pt x="4977" y="63"/>
                  </a:cubicBezTo>
                  <a:cubicBezTo>
                    <a:pt x="4657" y="86"/>
                    <a:pt x="4429" y="177"/>
                    <a:pt x="4269" y="200"/>
                  </a:cubicBezTo>
                  <a:cubicBezTo>
                    <a:pt x="4109" y="245"/>
                    <a:pt x="4018" y="268"/>
                    <a:pt x="4018" y="268"/>
                  </a:cubicBezTo>
                  <a:cubicBezTo>
                    <a:pt x="4018" y="279"/>
                    <a:pt x="4038" y="283"/>
                    <a:pt x="4075" y="283"/>
                  </a:cubicBezTo>
                  <a:cubicBezTo>
                    <a:pt x="4200" y="283"/>
                    <a:pt x="4521" y="235"/>
                    <a:pt x="4977" y="200"/>
                  </a:cubicBezTo>
                  <a:cubicBezTo>
                    <a:pt x="5121" y="189"/>
                    <a:pt x="5284" y="181"/>
                    <a:pt x="5461" y="181"/>
                  </a:cubicBezTo>
                  <a:cubicBezTo>
                    <a:pt x="6010" y="181"/>
                    <a:pt x="6700" y="249"/>
                    <a:pt x="7442" y="474"/>
                  </a:cubicBezTo>
                  <a:cubicBezTo>
                    <a:pt x="7944" y="633"/>
                    <a:pt x="8446" y="839"/>
                    <a:pt x="8948" y="1136"/>
                  </a:cubicBezTo>
                  <a:cubicBezTo>
                    <a:pt x="9450" y="1455"/>
                    <a:pt x="9953" y="1820"/>
                    <a:pt x="10409" y="2277"/>
                  </a:cubicBezTo>
                  <a:cubicBezTo>
                    <a:pt x="10843" y="2733"/>
                    <a:pt x="11276" y="3235"/>
                    <a:pt x="11642" y="3806"/>
                  </a:cubicBezTo>
                  <a:cubicBezTo>
                    <a:pt x="12030" y="4354"/>
                    <a:pt x="12349" y="4970"/>
                    <a:pt x="12646" y="5586"/>
                  </a:cubicBezTo>
                  <a:cubicBezTo>
                    <a:pt x="13833" y="8074"/>
                    <a:pt x="14335" y="10836"/>
                    <a:pt x="14472" y="12891"/>
                  </a:cubicBezTo>
                  <a:cubicBezTo>
                    <a:pt x="14540" y="13918"/>
                    <a:pt x="14518" y="14762"/>
                    <a:pt x="14472" y="15356"/>
                  </a:cubicBezTo>
                  <a:cubicBezTo>
                    <a:pt x="14449" y="15652"/>
                    <a:pt x="14426" y="15903"/>
                    <a:pt x="14403" y="16063"/>
                  </a:cubicBezTo>
                  <a:cubicBezTo>
                    <a:pt x="14381" y="16223"/>
                    <a:pt x="14381" y="16291"/>
                    <a:pt x="14381" y="16291"/>
                  </a:cubicBezTo>
                  <a:cubicBezTo>
                    <a:pt x="14381" y="16291"/>
                    <a:pt x="14358" y="16383"/>
                    <a:pt x="14335" y="16543"/>
                  </a:cubicBezTo>
                  <a:cubicBezTo>
                    <a:pt x="14312" y="16702"/>
                    <a:pt x="14289" y="16931"/>
                    <a:pt x="14244" y="17227"/>
                  </a:cubicBezTo>
                  <a:cubicBezTo>
                    <a:pt x="14152" y="17821"/>
                    <a:pt x="13993" y="18665"/>
                    <a:pt x="13696" y="19670"/>
                  </a:cubicBezTo>
                  <a:cubicBezTo>
                    <a:pt x="13399" y="20651"/>
                    <a:pt x="12988" y="21792"/>
                    <a:pt x="12395" y="22934"/>
                  </a:cubicBezTo>
                  <a:cubicBezTo>
                    <a:pt x="12121" y="23527"/>
                    <a:pt x="11779" y="24098"/>
                    <a:pt x="11391" y="24646"/>
                  </a:cubicBezTo>
                  <a:cubicBezTo>
                    <a:pt x="11002" y="25216"/>
                    <a:pt x="10592" y="25741"/>
                    <a:pt x="10112" y="26243"/>
                  </a:cubicBezTo>
                  <a:cubicBezTo>
                    <a:pt x="9633" y="26745"/>
                    <a:pt x="9131" y="27202"/>
                    <a:pt x="8583" y="27590"/>
                  </a:cubicBezTo>
                  <a:cubicBezTo>
                    <a:pt x="8035" y="27978"/>
                    <a:pt x="7465" y="28320"/>
                    <a:pt x="6871" y="28571"/>
                  </a:cubicBezTo>
                  <a:cubicBezTo>
                    <a:pt x="5684" y="29074"/>
                    <a:pt x="4474" y="29256"/>
                    <a:pt x="3447" y="29256"/>
                  </a:cubicBezTo>
                  <a:cubicBezTo>
                    <a:pt x="1466" y="29213"/>
                    <a:pt x="196" y="28703"/>
                    <a:pt x="40" y="28703"/>
                  </a:cubicBezTo>
                  <a:cubicBezTo>
                    <a:pt x="30" y="28703"/>
                    <a:pt x="25" y="28705"/>
                    <a:pt x="24" y="28708"/>
                  </a:cubicBezTo>
                  <a:cubicBezTo>
                    <a:pt x="1" y="28731"/>
                    <a:pt x="343" y="28868"/>
                    <a:pt x="914" y="29074"/>
                  </a:cubicBezTo>
                  <a:cubicBezTo>
                    <a:pt x="1507" y="29233"/>
                    <a:pt x="2375" y="29462"/>
                    <a:pt x="3424" y="29507"/>
                  </a:cubicBezTo>
                  <a:cubicBezTo>
                    <a:pt x="3551" y="29513"/>
                    <a:pt x="3680" y="29516"/>
                    <a:pt x="3812" y="29516"/>
                  </a:cubicBezTo>
                  <a:cubicBezTo>
                    <a:pt x="4794" y="29516"/>
                    <a:pt x="5901" y="29357"/>
                    <a:pt x="7008" y="28914"/>
                  </a:cubicBezTo>
                  <a:cubicBezTo>
                    <a:pt x="7647" y="28686"/>
                    <a:pt x="8241" y="28343"/>
                    <a:pt x="8834" y="27955"/>
                  </a:cubicBezTo>
                  <a:cubicBezTo>
                    <a:pt x="9428" y="27567"/>
                    <a:pt x="9953" y="27088"/>
                    <a:pt x="10478" y="26586"/>
                  </a:cubicBezTo>
                  <a:cubicBezTo>
                    <a:pt x="10957" y="26084"/>
                    <a:pt x="11413" y="25513"/>
                    <a:pt x="11824" y="24965"/>
                  </a:cubicBezTo>
                  <a:cubicBezTo>
                    <a:pt x="12235" y="24372"/>
                    <a:pt x="12600" y="23801"/>
                    <a:pt x="12920" y="23208"/>
                  </a:cubicBezTo>
                  <a:cubicBezTo>
                    <a:pt x="13559" y="22043"/>
                    <a:pt x="13993" y="20857"/>
                    <a:pt x="14312" y="19852"/>
                  </a:cubicBezTo>
                  <a:cubicBezTo>
                    <a:pt x="14632" y="18825"/>
                    <a:pt x="14814" y="17958"/>
                    <a:pt x="14906" y="17341"/>
                  </a:cubicBezTo>
                  <a:cubicBezTo>
                    <a:pt x="14974" y="17045"/>
                    <a:pt x="14997" y="16794"/>
                    <a:pt x="15020" y="16634"/>
                  </a:cubicBezTo>
                  <a:cubicBezTo>
                    <a:pt x="15043" y="16474"/>
                    <a:pt x="15065" y="16383"/>
                    <a:pt x="15065" y="16383"/>
                  </a:cubicBezTo>
                  <a:cubicBezTo>
                    <a:pt x="15065" y="16383"/>
                    <a:pt x="15065" y="16291"/>
                    <a:pt x="15088" y="16132"/>
                  </a:cubicBezTo>
                  <a:cubicBezTo>
                    <a:pt x="15111" y="15972"/>
                    <a:pt x="15111" y="15721"/>
                    <a:pt x="15134" y="15401"/>
                  </a:cubicBezTo>
                  <a:cubicBezTo>
                    <a:pt x="15180" y="14785"/>
                    <a:pt x="15180" y="13895"/>
                    <a:pt x="15088" y="12845"/>
                  </a:cubicBezTo>
                  <a:cubicBezTo>
                    <a:pt x="14928" y="10722"/>
                    <a:pt x="14358" y="7915"/>
                    <a:pt x="13102" y="5358"/>
                  </a:cubicBezTo>
                  <a:cubicBezTo>
                    <a:pt x="12783" y="4742"/>
                    <a:pt x="12418" y="4126"/>
                    <a:pt x="12007" y="3555"/>
                  </a:cubicBezTo>
                  <a:cubicBezTo>
                    <a:pt x="11596" y="2984"/>
                    <a:pt x="11162" y="2459"/>
                    <a:pt x="10660" y="2003"/>
                  </a:cubicBezTo>
                  <a:cubicBezTo>
                    <a:pt x="10181" y="1524"/>
                    <a:pt x="9656" y="1158"/>
                    <a:pt x="9108" y="862"/>
                  </a:cubicBezTo>
                  <a:cubicBezTo>
                    <a:pt x="8583" y="542"/>
                    <a:pt x="8035" y="359"/>
                    <a:pt x="7510" y="222"/>
                  </a:cubicBezTo>
                  <a:cubicBezTo>
                    <a:pt x="6894" y="58"/>
                    <a:pt x="6319" y="1"/>
                    <a:pt x="582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3" name="Google Shape;743;p15"/>
            <p:cNvSpPr/>
            <p:nvPr/>
          </p:nvSpPr>
          <p:spPr>
            <a:xfrm>
              <a:off x="2849325" y="2316250"/>
              <a:ext cx="186050" cy="187075"/>
            </a:xfrm>
            <a:custGeom>
              <a:avLst/>
              <a:gdLst/>
              <a:ahLst/>
              <a:cxnLst/>
              <a:rect l="l" t="t" r="r" b="b"/>
              <a:pathLst>
                <a:path w="7442" h="7483" extrusionOk="0">
                  <a:moveTo>
                    <a:pt x="229" y="0"/>
                  </a:moveTo>
                  <a:lnTo>
                    <a:pt x="1" y="5935"/>
                  </a:lnTo>
                  <a:cubicBezTo>
                    <a:pt x="1291" y="7119"/>
                    <a:pt x="2613" y="7482"/>
                    <a:pt x="3747" y="7482"/>
                  </a:cubicBezTo>
                  <a:cubicBezTo>
                    <a:pt x="5543" y="7482"/>
                    <a:pt x="6871" y="6574"/>
                    <a:pt x="6871" y="6574"/>
                  </a:cubicBezTo>
                  <a:lnTo>
                    <a:pt x="7442" y="2191"/>
                  </a:lnTo>
                  <a:lnTo>
                    <a:pt x="229" y="0"/>
                  </a:ln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4" name="Google Shape;744;p15"/>
            <p:cNvSpPr/>
            <p:nvPr/>
          </p:nvSpPr>
          <p:spPr>
            <a:xfrm>
              <a:off x="2849325" y="2316250"/>
              <a:ext cx="186050" cy="176350"/>
            </a:xfrm>
            <a:custGeom>
              <a:avLst/>
              <a:gdLst/>
              <a:ahLst/>
              <a:cxnLst/>
              <a:rect l="l" t="t" r="r" b="b"/>
              <a:pathLst>
                <a:path w="7442" h="7054" extrusionOk="0">
                  <a:moveTo>
                    <a:pt x="229" y="0"/>
                  </a:moveTo>
                  <a:lnTo>
                    <a:pt x="1" y="5935"/>
                  </a:lnTo>
                  <a:cubicBezTo>
                    <a:pt x="571" y="6460"/>
                    <a:pt x="1142" y="6802"/>
                    <a:pt x="1712" y="7053"/>
                  </a:cubicBezTo>
                  <a:cubicBezTo>
                    <a:pt x="1327" y="5351"/>
                    <a:pt x="1121" y="3310"/>
                    <a:pt x="2915" y="3310"/>
                  </a:cubicBezTo>
                  <a:cubicBezTo>
                    <a:pt x="2925" y="3310"/>
                    <a:pt x="2935" y="3310"/>
                    <a:pt x="2945" y="3310"/>
                  </a:cubicBezTo>
                  <a:cubicBezTo>
                    <a:pt x="3744" y="3333"/>
                    <a:pt x="4566" y="3470"/>
                    <a:pt x="5365" y="3561"/>
                  </a:cubicBezTo>
                  <a:cubicBezTo>
                    <a:pt x="6004" y="3607"/>
                    <a:pt x="6620" y="3675"/>
                    <a:pt x="7236" y="3721"/>
                  </a:cubicBezTo>
                  <a:lnTo>
                    <a:pt x="7442" y="2191"/>
                  </a:lnTo>
                  <a:lnTo>
                    <a:pt x="229"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5" name="Google Shape;745;p15"/>
            <p:cNvSpPr/>
            <p:nvPr/>
          </p:nvSpPr>
          <p:spPr>
            <a:xfrm>
              <a:off x="3381600" y="1726625"/>
              <a:ext cx="235825" cy="290175"/>
            </a:xfrm>
            <a:custGeom>
              <a:avLst/>
              <a:gdLst/>
              <a:ahLst/>
              <a:cxnLst/>
              <a:rect l="l" t="t" r="r" b="b"/>
              <a:pathLst>
                <a:path w="9433" h="11607" extrusionOk="0">
                  <a:moveTo>
                    <a:pt x="3299" y="0"/>
                  </a:moveTo>
                  <a:cubicBezTo>
                    <a:pt x="1540" y="0"/>
                    <a:pt x="941" y="1490"/>
                    <a:pt x="941" y="1490"/>
                  </a:cubicBezTo>
                  <a:cubicBezTo>
                    <a:pt x="0" y="2716"/>
                    <a:pt x="1578" y="11606"/>
                    <a:pt x="3824" y="11606"/>
                  </a:cubicBezTo>
                  <a:cubicBezTo>
                    <a:pt x="3919" y="11606"/>
                    <a:pt x="4016" y="11590"/>
                    <a:pt x="4114" y="11556"/>
                  </a:cubicBezTo>
                  <a:cubicBezTo>
                    <a:pt x="6511" y="10757"/>
                    <a:pt x="9432" y="2152"/>
                    <a:pt x="4845" y="326"/>
                  </a:cubicBezTo>
                  <a:cubicBezTo>
                    <a:pt x="4251" y="93"/>
                    <a:pt x="3739" y="0"/>
                    <a:pt x="3299"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6" name="Google Shape;746;p15"/>
            <p:cNvSpPr/>
            <p:nvPr/>
          </p:nvSpPr>
          <p:spPr>
            <a:xfrm>
              <a:off x="3413125" y="1774950"/>
              <a:ext cx="92450" cy="183300"/>
            </a:xfrm>
            <a:custGeom>
              <a:avLst/>
              <a:gdLst/>
              <a:ahLst/>
              <a:cxnLst/>
              <a:rect l="l" t="t" r="r" b="b"/>
              <a:pathLst>
                <a:path w="3698" h="7332" extrusionOk="0">
                  <a:moveTo>
                    <a:pt x="2984" y="3950"/>
                  </a:moveTo>
                  <a:cubicBezTo>
                    <a:pt x="2994" y="3961"/>
                    <a:pt x="3003" y="3973"/>
                    <a:pt x="3013" y="3985"/>
                  </a:cubicBezTo>
                  <a:cubicBezTo>
                    <a:pt x="3013" y="3985"/>
                    <a:pt x="3013" y="3969"/>
                    <a:pt x="2984" y="3950"/>
                  </a:cubicBezTo>
                  <a:close/>
                  <a:moveTo>
                    <a:pt x="3630" y="1"/>
                  </a:moveTo>
                  <a:cubicBezTo>
                    <a:pt x="3506" y="1"/>
                    <a:pt x="3133" y="84"/>
                    <a:pt x="2671" y="288"/>
                  </a:cubicBezTo>
                  <a:cubicBezTo>
                    <a:pt x="2100" y="562"/>
                    <a:pt x="1438" y="1064"/>
                    <a:pt x="981" y="1657"/>
                  </a:cubicBezTo>
                  <a:cubicBezTo>
                    <a:pt x="479" y="2251"/>
                    <a:pt x="183" y="2890"/>
                    <a:pt x="68" y="3461"/>
                  </a:cubicBezTo>
                  <a:cubicBezTo>
                    <a:pt x="23" y="3597"/>
                    <a:pt x="23" y="3666"/>
                    <a:pt x="0" y="3940"/>
                  </a:cubicBezTo>
                  <a:cubicBezTo>
                    <a:pt x="0" y="4122"/>
                    <a:pt x="23" y="4305"/>
                    <a:pt x="46" y="4488"/>
                  </a:cubicBezTo>
                  <a:cubicBezTo>
                    <a:pt x="68" y="4807"/>
                    <a:pt x="114" y="5035"/>
                    <a:pt x="137" y="5195"/>
                  </a:cubicBezTo>
                  <a:cubicBezTo>
                    <a:pt x="342" y="5013"/>
                    <a:pt x="548" y="4876"/>
                    <a:pt x="708" y="4739"/>
                  </a:cubicBezTo>
                  <a:cubicBezTo>
                    <a:pt x="799" y="4670"/>
                    <a:pt x="890" y="4602"/>
                    <a:pt x="981" y="4533"/>
                  </a:cubicBezTo>
                  <a:cubicBezTo>
                    <a:pt x="1050" y="4465"/>
                    <a:pt x="1096" y="4465"/>
                    <a:pt x="1141" y="4419"/>
                  </a:cubicBezTo>
                  <a:cubicBezTo>
                    <a:pt x="1255" y="4374"/>
                    <a:pt x="1347" y="4305"/>
                    <a:pt x="1438" y="4282"/>
                  </a:cubicBezTo>
                  <a:cubicBezTo>
                    <a:pt x="1472" y="4248"/>
                    <a:pt x="1489" y="4242"/>
                    <a:pt x="1501" y="4242"/>
                  </a:cubicBezTo>
                  <a:cubicBezTo>
                    <a:pt x="1506" y="4242"/>
                    <a:pt x="1511" y="4244"/>
                    <a:pt x="1515" y="4244"/>
                  </a:cubicBezTo>
                  <a:cubicBezTo>
                    <a:pt x="1519" y="4244"/>
                    <a:pt x="1524" y="4242"/>
                    <a:pt x="1529" y="4237"/>
                  </a:cubicBezTo>
                  <a:cubicBezTo>
                    <a:pt x="1621" y="4214"/>
                    <a:pt x="1643" y="4191"/>
                    <a:pt x="1643" y="4191"/>
                  </a:cubicBezTo>
                  <a:lnTo>
                    <a:pt x="1758" y="4191"/>
                  </a:lnTo>
                  <a:cubicBezTo>
                    <a:pt x="1771" y="4195"/>
                    <a:pt x="1786" y="4196"/>
                    <a:pt x="1802" y="4196"/>
                  </a:cubicBezTo>
                  <a:cubicBezTo>
                    <a:pt x="1812" y="4196"/>
                    <a:pt x="1823" y="4196"/>
                    <a:pt x="1834" y="4196"/>
                  </a:cubicBezTo>
                  <a:cubicBezTo>
                    <a:pt x="1892" y="4196"/>
                    <a:pt x="1963" y="4206"/>
                    <a:pt x="2054" y="4328"/>
                  </a:cubicBezTo>
                  <a:lnTo>
                    <a:pt x="2077" y="4374"/>
                  </a:lnTo>
                  <a:lnTo>
                    <a:pt x="2100" y="4374"/>
                  </a:lnTo>
                  <a:cubicBezTo>
                    <a:pt x="2123" y="4419"/>
                    <a:pt x="2214" y="4510"/>
                    <a:pt x="2191" y="4533"/>
                  </a:cubicBezTo>
                  <a:cubicBezTo>
                    <a:pt x="2214" y="4579"/>
                    <a:pt x="2100" y="4716"/>
                    <a:pt x="1826" y="4899"/>
                  </a:cubicBezTo>
                  <a:cubicBezTo>
                    <a:pt x="1575" y="5081"/>
                    <a:pt x="1164" y="5309"/>
                    <a:pt x="936" y="5697"/>
                  </a:cubicBezTo>
                  <a:cubicBezTo>
                    <a:pt x="753" y="6017"/>
                    <a:pt x="639" y="6382"/>
                    <a:pt x="776" y="6725"/>
                  </a:cubicBezTo>
                  <a:cubicBezTo>
                    <a:pt x="936" y="7067"/>
                    <a:pt x="1347" y="7272"/>
                    <a:pt x="1780" y="7318"/>
                  </a:cubicBezTo>
                  <a:cubicBezTo>
                    <a:pt x="1867" y="7327"/>
                    <a:pt x="1954" y="7332"/>
                    <a:pt x="2039" y="7332"/>
                  </a:cubicBezTo>
                  <a:cubicBezTo>
                    <a:pt x="2382" y="7332"/>
                    <a:pt x="2707" y="7259"/>
                    <a:pt x="2944" y="7113"/>
                  </a:cubicBezTo>
                  <a:cubicBezTo>
                    <a:pt x="3264" y="6953"/>
                    <a:pt x="3333" y="6725"/>
                    <a:pt x="3355" y="6610"/>
                  </a:cubicBezTo>
                  <a:cubicBezTo>
                    <a:pt x="3355" y="6473"/>
                    <a:pt x="3333" y="6405"/>
                    <a:pt x="3310" y="6405"/>
                  </a:cubicBezTo>
                  <a:cubicBezTo>
                    <a:pt x="3218" y="6405"/>
                    <a:pt x="3241" y="6747"/>
                    <a:pt x="2785" y="6930"/>
                  </a:cubicBezTo>
                  <a:cubicBezTo>
                    <a:pt x="2636" y="6975"/>
                    <a:pt x="2449" y="7009"/>
                    <a:pt x="2260" y="7009"/>
                  </a:cubicBezTo>
                  <a:cubicBezTo>
                    <a:pt x="2160" y="7009"/>
                    <a:pt x="2058" y="6999"/>
                    <a:pt x="1963" y="6976"/>
                  </a:cubicBezTo>
                  <a:cubicBezTo>
                    <a:pt x="1689" y="6907"/>
                    <a:pt x="1461" y="6747"/>
                    <a:pt x="1415" y="6542"/>
                  </a:cubicBezTo>
                  <a:cubicBezTo>
                    <a:pt x="1370" y="6336"/>
                    <a:pt x="1461" y="6085"/>
                    <a:pt x="1643" y="5857"/>
                  </a:cubicBezTo>
                  <a:cubicBezTo>
                    <a:pt x="1758" y="5675"/>
                    <a:pt x="2054" y="5515"/>
                    <a:pt x="2374" y="5332"/>
                  </a:cubicBezTo>
                  <a:cubicBezTo>
                    <a:pt x="2648" y="5150"/>
                    <a:pt x="3059" y="4899"/>
                    <a:pt x="3150" y="4556"/>
                  </a:cubicBezTo>
                  <a:cubicBezTo>
                    <a:pt x="3218" y="4214"/>
                    <a:pt x="3036" y="4031"/>
                    <a:pt x="2967" y="3940"/>
                  </a:cubicBezTo>
                  <a:lnTo>
                    <a:pt x="2967" y="3940"/>
                  </a:lnTo>
                  <a:cubicBezTo>
                    <a:pt x="2974" y="3943"/>
                    <a:pt x="2980" y="3946"/>
                    <a:pt x="2984" y="3950"/>
                  </a:cubicBezTo>
                  <a:lnTo>
                    <a:pt x="2984" y="3950"/>
                  </a:lnTo>
                  <a:cubicBezTo>
                    <a:pt x="2907" y="3852"/>
                    <a:pt x="2843" y="3770"/>
                    <a:pt x="2762" y="3689"/>
                  </a:cubicBezTo>
                  <a:cubicBezTo>
                    <a:pt x="2648" y="3620"/>
                    <a:pt x="2534" y="3575"/>
                    <a:pt x="2419" y="3529"/>
                  </a:cubicBezTo>
                  <a:cubicBezTo>
                    <a:pt x="2231" y="3478"/>
                    <a:pt x="2069" y="3452"/>
                    <a:pt x="1951" y="3452"/>
                  </a:cubicBezTo>
                  <a:cubicBezTo>
                    <a:pt x="1912" y="3452"/>
                    <a:pt x="1877" y="3455"/>
                    <a:pt x="1849" y="3461"/>
                  </a:cubicBezTo>
                  <a:cubicBezTo>
                    <a:pt x="1575" y="3483"/>
                    <a:pt x="1506" y="3506"/>
                    <a:pt x="1506" y="3506"/>
                  </a:cubicBezTo>
                  <a:cubicBezTo>
                    <a:pt x="1506" y="3506"/>
                    <a:pt x="1461" y="3506"/>
                    <a:pt x="1255" y="3575"/>
                  </a:cubicBezTo>
                  <a:cubicBezTo>
                    <a:pt x="1210" y="3575"/>
                    <a:pt x="1118" y="3597"/>
                    <a:pt x="1096" y="3620"/>
                  </a:cubicBezTo>
                  <a:cubicBezTo>
                    <a:pt x="1073" y="3620"/>
                    <a:pt x="1050" y="3643"/>
                    <a:pt x="1027" y="3643"/>
                  </a:cubicBezTo>
                  <a:cubicBezTo>
                    <a:pt x="959" y="3666"/>
                    <a:pt x="1004" y="3666"/>
                    <a:pt x="1004" y="3666"/>
                  </a:cubicBezTo>
                  <a:cubicBezTo>
                    <a:pt x="981" y="3689"/>
                    <a:pt x="981" y="3689"/>
                    <a:pt x="959" y="3689"/>
                  </a:cubicBezTo>
                  <a:cubicBezTo>
                    <a:pt x="959" y="3685"/>
                    <a:pt x="958" y="3684"/>
                    <a:pt x="957" y="3684"/>
                  </a:cubicBezTo>
                  <a:cubicBezTo>
                    <a:pt x="957" y="3684"/>
                    <a:pt x="956" y="3685"/>
                    <a:pt x="955" y="3685"/>
                  </a:cubicBezTo>
                  <a:cubicBezTo>
                    <a:pt x="949" y="3685"/>
                    <a:pt x="942" y="3668"/>
                    <a:pt x="959" y="3438"/>
                  </a:cubicBezTo>
                  <a:cubicBezTo>
                    <a:pt x="1004" y="2958"/>
                    <a:pt x="1210" y="2365"/>
                    <a:pt x="1552" y="1817"/>
                  </a:cubicBezTo>
                  <a:cubicBezTo>
                    <a:pt x="1895" y="1269"/>
                    <a:pt x="2419" y="790"/>
                    <a:pt x="2876" y="493"/>
                  </a:cubicBezTo>
                  <a:cubicBezTo>
                    <a:pt x="3333" y="174"/>
                    <a:pt x="3698" y="60"/>
                    <a:pt x="3675" y="14"/>
                  </a:cubicBezTo>
                  <a:cubicBezTo>
                    <a:pt x="3675" y="5"/>
                    <a:pt x="3659" y="1"/>
                    <a:pt x="36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7" name="Google Shape;747;p15"/>
            <p:cNvSpPr/>
            <p:nvPr/>
          </p:nvSpPr>
          <p:spPr>
            <a:xfrm>
              <a:off x="3401975" y="1779000"/>
              <a:ext cx="140125" cy="178325"/>
            </a:xfrm>
            <a:custGeom>
              <a:avLst/>
              <a:gdLst/>
              <a:ahLst/>
              <a:cxnLst/>
              <a:rect l="l" t="t" r="r" b="b"/>
              <a:pathLst>
                <a:path w="5605" h="7133" extrusionOk="0">
                  <a:moveTo>
                    <a:pt x="3670" y="0"/>
                  </a:moveTo>
                  <a:cubicBezTo>
                    <a:pt x="2361" y="0"/>
                    <a:pt x="1336" y="2180"/>
                    <a:pt x="1336" y="2180"/>
                  </a:cubicBezTo>
                  <a:cubicBezTo>
                    <a:pt x="1336" y="2180"/>
                    <a:pt x="1" y="7132"/>
                    <a:pt x="2301" y="7132"/>
                  </a:cubicBezTo>
                  <a:cubicBezTo>
                    <a:pt x="2425" y="7132"/>
                    <a:pt x="2560" y="7118"/>
                    <a:pt x="2706" y="7088"/>
                  </a:cubicBezTo>
                  <a:cubicBezTo>
                    <a:pt x="5559" y="6494"/>
                    <a:pt x="5605" y="628"/>
                    <a:pt x="4098" y="80"/>
                  </a:cubicBezTo>
                  <a:cubicBezTo>
                    <a:pt x="3953" y="25"/>
                    <a:pt x="3810" y="0"/>
                    <a:pt x="367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8" name="Google Shape;748;p15"/>
            <p:cNvSpPr/>
            <p:nvPr/>
          </p:nvSpPr>
          <p:spPr>
            <a:xfrm>
              <a:off x="2320350" y="1367500"/>
              <a:ext cx="1270825" cy="1006900"/>
            </a:xfrm>
            <a:custGeom>
              <a:avLst/>
              <a:gdLst/>
              <a:ahLst/>
              <a:cxnLst/>
              <a:rect l="l" t="t" r="r" b="b"/>
              <a:pathLst>
                <a:path w="50833" h="40276" extrusionOk="0">
                  <a:moveTo>
                    <a:pt x="25273" y="0"/>
                  </a:moveTo>
                  <a:cubicBezTo>
                    <a:pt x="18269" y="0"/>
                    <a:pt x="14129" y="3073"/>
                    <a:pt x="14129" y="3073"/>
                  </a:cubicBezTo>
                  <a:cubicBezTo>
                    <a:pt x="2169" y="11062"/>
                    <a:pt x="9062" y="23730"/>
                    <a:pt x="9062" y="23730"/>
                  </a:cubicBezTo>
                  <a:cubicBezTo>
                    <a:pt x="9062" y="23730"/>
                    <a:pt x="7685" y="22460"/>
                    <a:pt x="5842" y="22460"/>
                  </a:cubicBezTo>
                  <a:cubicBezTo>
                    <a:pt x="4857" y="22460"/>
                    <a:pt x="3738" y="22823"/>
                    <a:pt x="2625" y="23936"/>
                  </a:cubicBezTo>
                  <a:cubicBezTo>
                    <a:pt x="1" y="26560"/>
                    <a:pt x="3402" y="32518"/>
                    <a:pt x="7145" y="34001"/>
                  </a:cubicBezTo>
                  <a:cubicBezTo>
                    <a:pt x="8059" y="34360"/>
                    <a:pt x="8838" y="34505"/>
                    <a:pt x="9500" y="34505"/>
                  </a:cubicBezTo>
                  <a:cubicBezTo>
                    <a:pt x="12295" y="34505"/>
                    <a:pt x="13011" y="31924"/>
                    <a:pt x="13011" y="31924"/>
                  </a:cubicBezTo>
                  <a:cubicBezTo>
                    <a:pt x="15021" y="35985"/>
                    <a:pt x="22377" y="40275"/>
                    <a:pt x="30449" y="40275"/>
                  </a:cubicBezTo>
                  <a:cubicBezTo>
                    <a:pt x="31543" y="40275"/>
                    <a:pt x="32650" y="40196"/>
                    <a:pt x="33759" y="40027"/>
                  </a:cubicBezTo>
                  <a:cubicBezTo>
                    <a:pt x="42524" y="38681"/>
                    <a:pt x="50833" y="31422"/>
                    <a:pt x="43962" y="20215"/>
                  </a:cubicBezTo>
                  <a:cubicBezTo>
                    <a:pt x="43186" y="13870"/>
                    <a:pt x="43688" y="4717"/>
                    <a:pt x="33599" y="1384"/>
                  </a:cubicBezTo>
                  <a:cubicBezTo>
                    <a:pt x="30511" y="374"/>
                    <a:pt x="27718" y="0"/>
                    <a:pt x="25273"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9" name="Google Shape;749;p15"/>
            <p:cNvSpPr/>
            <p:nvPr/>
          </p:nvSpPr>
          <p:spPr>
            <a:xfrm>
              <a:off x="2660450" y="1500250"/>
              <a:ext cx="930725" cy="874225"/>
            </a:xfrm>
            <a:custGeom>
              <a:avLst/>
              <a:gdLst/>
              <a:ahLst/>
              <a:cxnLst/>
              <a:rect l="l" t="t" r="r" b="b"/>
              <a:pathLst>
                <a:path w="37229" h="34969" extrusionOk="0">
                  <a:moveTo>
                    <a:pt x="26181" y="0"/>
                  </a:moveTo>
                  <a:lnTo>
                    <a:pt x="26181" y="0"/>
                  </a:lnTo>
                  <a:cubicBezTo>
                    <a:pt x="29194" y="4200"/>
                    <a:pt x="29148" y="9747"/>
                    <a:pt x="29673" y="14038"/>
                  </a:cubicBezTo>
                  <a:cubicBezTo>
                    <a:pt x="36544" y="25245"/>
                    <a:pt x="28235" y="32503"/>
                    <a:pt x="19470" y="33850"/>
                  </a:cubicBezTo>
                  <a:cubicBezTo>
                    <a:pt x="18357" y="34021"/>
                    <a:pt x="17246" y="34100"/>
                    <a:pt x="16147" y="34100"/>
                  </a:cubicBezTo>
                  <a:cubicBezTo>
                    <a:pt x="9315" y="34100"/>
                    <a:pt x="2989" y="31020"/>
                    <a:pt x="0" y="27619"/>
                  </a:cubicBezTo>
                  <a:lnTo>
                    <a:pt x="0" y="27619"/>
                  </a:lnTo>
                  <a:cubicBezTo>
                    <a:pt x="2623" y="31354"/>
                    <a:pt x="9415" y="34969"/>
                    <a:pt x="16821" y="34969"/>
                  </a:cubicBezTo>
                  <a:cubicBezTo>
                    <a:pt x="17923" y="34969"/>
                    <a:pt x="19038" y="34889"/>
                    <a:pt x="20155" y="34717"/>
                  </a:cubicBezTo>
                  <a:cubicBezTo>
                    <a:pt x="28920" y="33371"/>
                    <a:pt x="37229" y="26112"/>
                    <a:pt x="30358" y="14905"/>
                  </a:cubicBezTo>
                  <a:cubicBezTo>
                    <a:pt x="29810" y="10317"/>
                    <a:pt x="29902" y="4268"/>
                    <a:pt x="2618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0" name="Google Shape;750;p15"/>
            <p:cNvSpPr/>
            <p:nvPr/>
          </p:nvSpPr>
          <p:spPr>
            <a:xfrm>
              <a:off x="2403675" y="2137075"/>
              <a:ext cx="240825" cy="93175"/>
            </a:xfrm>
            <a:custGeom>
              <a:avLst/>
              <a:gdLst/>
              <a:ahLst/>
              <a:cxnLst/>
              <a:rect l="l" t="t" r="r" b="b"/>
              <a:pathLst>
                <a:path w="9633" h="3727" extrusionOk="0">
                  <a:moveTo>
                    <a:pt x="0" y="0"/>
                  </a:moveTo>
                  <a:cubicBezTo>
                    <a:pt x="1004" y="1438"/>
                    <a:pt x="2374" y="2648"/>
                    <a:pt x="3812" y="3218"/>
                  </a:cubicBezTo>
                  <a:cubicBezTo>
                    <a:pt x="4726" y="3580"/>
                    <a:pt x="5506" y="3726"/>
                    <a:pt x="6169" y="3726"/>
                  </a:cubicBezTo>
                  <a:cubicBezTo>
                    <a:pt x="8517" y="3726"/>
                    <a:pt x="9401" y="1894"/>
                    <a:pt x="9632" y="1324"/>
                  </a:cubicBezTo>
                  <a:cubicBezTo>
                    <a:pt x="9381" y="959"/>
                    <a:pt x="9153" y="616"/>
                    <a:pt x="8993" y="274"/>
                  </a:cubicBezTo>
                  <a:cubicBezTo>
                    <a:pt x="8993" y="274"/>
                    <a:pt x="8281" y="2843"/>
                    <a:pt x="5502" y="2843"/>
                  </a:cubicBezTo>
                  <a:cubicBezTo>
                    <a:pt x="4835" y="2843"/>
                    <a:pt x="4050" y="2695"/>
                    <a:pt x="3127" y="2328"/>
                  </a:cubicBezTo>
                  <a:cubicBezTo>
                    <a:pt x="2009" y="1895"/>
                    <a:pt x="913" y="1050"/>
                    <a:pt x="0"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1" name="Google Shape;751;p15"/>
            <p:cNvSpPr/>
            <p:nvPr/>
          </p:nvSpPr>
          <p:spPr>
            <a:xfrm>
              <a:off x="2413375" y="1988550"/>
              <a:ext cx="164925" cy="200775"/>
            </a:xfrm>
            <a:custGeom>
              <a:avLst/>
              <a:gdLst/>
              <a:ahLst/>
              <a:cxnLst/>
              <a:rect l="l" t="t" r="r" b="b"/>
              <a:pathLst>
                <a:path w="6597" h="8031" extrusionOk="0">
                  <a:moveTo>
                    <a:pt x="1350" y="1"/>
                  </a:moveTo>
                  <a:cubicBezTo>
                    <a:pt x="70" y="1"/>
                    <a:pt x="91" y="2312"/>
                    <a:pt x="91" y="2312"/>
                  </a:cubicBezTo>
                  <a:cubicBezTo>
                    <a:pt x="0" y="4686"/>
                    <a:pt x="3333" y="7699"/>
                    <a:pt x="4793" y="7995"/>
                  </a:cubicBezTo>
                  <a:cubicBezTo>
                    <a:pt x="4913" y="8019"/>
                    <a:pt x="5025" y="8030"/>
                    <a:pt x="5130" y="8030"/>
                  </a:cubicBezTo>
                  <a:cubicBezTo>
                    <a:pt x="6327" y="8030"/>
                    <a:pt x="6597" y="6603"/>
                    <a:pt x="6597" y="6603"/>
                  </a:cubicBezTo>
                  <a:cubicBezTo>
                    <a:pt x="6597" y="6603"/>
                    <a:pt x="4816" y="5895"/>
                    <a:pt x="4405" y="4480"/>
                  </a:cubicBezTo>
                  <a:cubicBezTo>
                    <a:pt x="4097" y="3355"/>
                    <a:pt x="5144" y="3240"/>
                    <a:pt x="5587" y="3240"/>
                  </a:cubicBezTo>
                  <a:cubicBezTo>
                    <a:pt x="5701" y="3240"/>
                    <a:pt x="5775" y="3248"/>
                    <a:pt x="5775" y="3248"/>
                  </a:cubicBezTo>
                  <a:cubicBezTo>
                    <a:pt x="5775" y="3248"/>
                    <a:pt x="2876" y="143"/>
                    <a:pt x="1461" y="7"/>
                  </a:cubicBezTo>
                  <a:cubicBezTo>
                    <a:pt x="1423" y="3"/>
                    <a:pt x="1386" y="1"/>
                    <a:pt x="13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2" name="Google Shape;752;p15"/>
            <p:cNvSpPr/>
            <p:nvPr/>
          </p:nvSpPr>
          <p:spPr>
            <a:xfrm>
              <a:off x="2419075" y="1988700"/>
              <a:ext cx="172350" cy="201725"/>
            </a:xfrm>
            <a:custGeom>
              <a:avLst/>
              <a:gdLst/>
              <a:ahLst/>
              <a:cxnLst/>
              <a:rect l="l" t="t" r="r" b="b"/>
              <a:pathLst>
                <a:path w="6894" h="8069" extrusionOk="0">
                  <a:moveTo>
                    <a:pt x="1233" y="1"/>
                  </a:moveTo>
                  <a:cubicBezTo>
                    <a:pt x="1027" y="1"/>
                    <a:pt x="799" y="69"/>
                    <a:pt x="617" y="160"/>
                  </a:cubicBezTo>
                  <a:cubicBezTo>
                    <a:pt x="457" y="252"/>
                    <a:pt x="297" y="389"/>
                    <a:pt x="229" y="503"/>
                  </a:cubicBezTo>
                  <a:cubicBezTo>
                    <a:pt x="69" y="777"/>
                    <a:pt x="23" y="1005"/>
                    <a:pt x="23" y="1142"/>
                  </a:cubicBezTo>
                  <a:cubicBezTo>
                    <a:pt x="0" y="1302"/>
                    <a:pt x="0" y="1393"/>
                    <a:pt x="23" y="1393"/>
                  </a:cubicBezTo>
                  <a:cubicBezTo>
                    <a:pt x="25" y="1394"/>
                    <a:pt x="27" y="1394"/>
                    <a:pt x="29" y="1394"/>
                  </a:cubicBezTo>
                  <a:cubicBezTo>
                    <a:pt x="94" y="1394"/>
                    <a:pt x="146" y="1017"/>
                    <a:pt x="457" y="640"/>
                  </a:cubicBezTo>
                  <a:cubicBezTo>
                    <a:pt x="596" y="481"/>
                    <a:pt x="820" y="357"/>
                    <a:pt x="1101" y="357"/>
                  </a:cubicBezTo>
                  <a:cubicBezTo>
                    <a:pt x="1144" y="357"/>
                    <a:pt x="1188" y="360"/>
                    <a:pt x="1233" y="366"/>
                  </a:cubicBezTo>
                  <a:cubicBezTo>
                    <a:pt x="1552" y="389"/>
                    <a:pt x="1940" y="526"/>
                    <a:pt x="2306" y="731"/>
                  </a:cubicBezTo>
                  <a:cubicBezTo>
                    <a:pt x="3036" y="1119"/>
                    <a:pt x="3744" y="1690"/>
                    <a:pt x="4360" y="2283"/>
                  </a:cubicBezTo>
                  <a:cubicBezTo>
                    <a:pt x="4520" y="2443"/>
                    <a:pt x="4657" y="2580"/>
                    <a:pt x="4794" y="2740"/>
                  </a:cubicBezTo>
                  <a:cubicBezTo>
                    <a:pt x="4862" y="2785"/>
                    <a:pt x="4953" y="2899"/>
                    <a:pt x="4976" y="2922"/>
                  </a:cubicBezTo>
                  <a:lnTo>
                    <a:pt x="4999" y="2968"/>
                  </a:lnTo>
                  <a:cubicBezTo>
                    <a:pt x="5013" y="2996"/>
                    <a:pt x="5019" y="3016"/>
                    <a:pt x="5010" y="3016"/>
                  </a:cubicBezTo>
                  <a:cubicBezTo>
                    <a:pt x="5004" y="3016"/>
                    <a:pt x="4994" y="3008"/>
                    <a:pt x="4976" y="2991"/>
                  </a:cubicBezTo>
                  <a:lnTo>
                    <a:pt x="4908" y="2991"/>
                  </a:lnTo>
                  <a:cubicBezTo>
                    <a:pt x="4915" y="2983"/>
                    <a:pt x="4908" y="2981"/>
                    <a:pt x="4893" y="2981"/>
                  </a:cubicBezTo>
                  <a:cubicBezTo>
                    <a:pt x="4862" y="2981"/>
                    <a:pt x="4801" y="2991"/>
                    <a:pt x="4771" y="2991"/>
                  </a:cubicBezTo>
                  <a:cubicBezTo>
                    <a:pt x="4725" y="2991"/>
                    <a:pt x="4657" y="3013"/>
                    <a:pt x="4588" y="3036"/>
                  </a:cubicBezTo>
                  <a:cubicBezTo>
                    <a:pt x="4474" y="3082"/>
                    <a:pt x="4383" y="3128"/>
                    <a:pt x="4291" y="3173"/>
                  </a:cubicBezTo>
                  <a:cubicBezTo>
                    <a:pt x="4155" y="3310"/>
                    <a:pt x="4018" y="3424"/>
                    <a:pt x="3972" y="3493"/>
                  </a:cubicBezTo>
                  <a:cubicBezTo>
                    <a:pt x="3926" y="3584"/>
                    <a:pt x="3903" y="3630"/>
                    <a:pt x="3903" y="3630"/>
                  </a:cubicBezTo>
                  <a:cubicBezTo>
                    <a:pt x="3903" y="3630"/>
                    <a:pt x="3881" y="3675"/>
                    <a:pt x="3835" y="3767"/>
                  </a:cubicBezTo>
                  <a:cubicBezTo>
                    <a:pt x="3812" y="3858"/>
                    <a:pt x="3789" y="3972"/>
                    <a:pt x="3766" y="4155"/>
                  </a:cubicBezTo>
                  <a:cubicBezTo>
                    <a:pt x="3744" y="4474"/>
                    <a:pt x="3835" y="4885"/>
                    <a:pt x="4063" y="5319"/>
                  </a:cubicBezTo>
                  <a:cubicBezTo>
                    <a:pt x="4314" y="5753"/>
                    <a:pt x="4725" y="6209"/>
                    <a:pt x="5296" y="6506"/>
                  </a:cubicBezTo>
                  <a:cubicBezTo>
                    <a:pt x="5433" y="6574"/>
                    <a:pt x="5593" y="6643"/>
                    <a:pt x="5729" y="6711"/>
                  </a:cubicBezTo>
                  <a:cubicBezTo>
                    <a:pt x="5798" y="6757"/>
                    <a:pt x="5889" y="6780"/>
                    <a:pt x="5958" y="6780"/>
                  </a:cubicBezTo>
                  <a:cubicBezTo>
                    <a:pt x="6026" y="6802"/>
                    <a:pt x="6026" y="6802"/>
                    <a:pt x="6049" y="6802"/>
                  </a:cubicBezTo>
                  <a:cubicBezTo>
                    <a:pt x="6095" y="6802"/>
                    <a:pt x="6095" y="6848"/>
                    <a:pt x="6095" y="6894"/>
                  </a:cubicBezTo>
                  <a:cubicBezTo>
                    <a:pt x="6095" y="6894"/>
                    <a:pt x="6026" y="7031"/>
                    <a:pt x="5981" y="7122"/>
                  </a:cubicBezTo>
                  <a:cubicBezTo>
                    <a:pt x="5866" y="7327"/>
                    <a:pt x="5729" y="7487"/>
                    <a:pt x="5478" y="7533"/>
                  </a:cubicBezTo>
                  <a:cubicBezTo>
                    <a:pt x="5364" y="7567"/>
                    <a:pt x="5233" y="7584"/>
                    <a:pt x="5099" y="7584"/>
                  </a:cubicBezTo>
                  <a:cubicBezTo>
                    <a:pt x="4965" y="7584"/>
                    <a:pt x="4828" y="7567"/>
                    <a:pt x="4702" y="7533"/>
                  </a:cubicBezTo>
                  <a:cubicBezTo>
                    <a:pt x="4155" y="7464"/>
                    <a:pt x="3675" y="7236"/>
                    <a:pt x="3264" y="7054"/>
                  </a:cubicBezTo>
                  <a:cubicBezTo>
                    <a:pt x="2487" y="6654"/>
                    <a:pt x="2055" y="6254"/>
                    <a:pt x="1991" y="6254"/>
                  </a:cubicBezTo>
                  <a:cubicBezTo>
                    <a:pt x="1989" y="6254"/>
                    <a:pt x="1987" y="6254"/>
                    <a:pt x="1986" y="6255"/>
                  </a:cubicBezTo>
                  <a:cubicBezTo>
                    <a:pt x="1940" y="6300"/>
                    <a:pt x="2283" y="6802"/>
                    <a:pt x="3082" y="7305"/>
                  </a:cubicBezTo>
                  <a:cubicBezTo>
                    <a:pt x="3470" y="7556"/>
                    <a:pt x="3949" y="7830"/>
                    <a:pt x="4565" y="7989"/>
                  </a:cubicBezTo>
                  <a:cubicBezTo>
                    <a:pt x="4774" y="8034"/>
                    <a:pt x="4991" y="8069"/>
                    <a:pt x="5225" y="8069"/>
                  </a:cubicBezTo>
                  <a:cubicBezTo>
                    <a:pt x="5350" y="8069"/>
                    <a:pt x="5480" y="8059"/>
                    <a:pt x="5615" y="8035"/>
                  </a:cubicBezTo>
                  <a:cubicBezTo>
                    <a:pt x="6003" y="7967"/>
                    <a:pt x="6346" y="7693"/>
                    <a:pt x="6551" y="7396"/>
                  </a:cubicBezTo>
                  <a:cubicBezTo>
                    <a:pt x="6620" y="7236"/>
                    <a:pt x="6711" y="7122"/>
                    <a:pt x="6757" y="6848"/>
                  </a:cubicBezTo>
                  <a:lnTo>
                    <a:pt x="6871" y="6483"/>
                  </a:lnTo>
                  <a:cubicBezTo>
                    <a:pt x="6871" y="6460"/>
                    <a:pt x="6894" y="6414"/>
                    <a:pt x="6871" y="6392"/>
                  </a:cubicBezTo>
                  <a:lnTo>
                    <a:pt x="6779" y="6369"/>
                  </a:lnTo>
                  <a:lnTo>
                    <a:pt x="6597" y="6300"/>
                  </a:lnTo>
                  <a:lnTo>
                    <a:pt x="6232" y="6186"/>
                  </a:lnTo>
                  <a:cubicBezTo>
                    <a:pt x="6163" y="6186"/>
                    <a:pt x="6095" y="6163"/>
                    <a:pt x="6049" y="6118"/>
                  </a:cubicBezTo>
                  <a:cubicBezTo>
                    <a:pt x="5935" y="6049"/>
                    <a:pt x="5798" y="6004"/>
                    <a:pt x="5707" y="5935"/>
                  </a:cubicBezTo>
                  <a:cubicBezTo>
                    <a:pt x="5273" y="5684"/>
                    <a:pt x="4976" y="5319"/>
                    <a:pt x="4816" y="4999"/>
                  </a:cubicBezTo>
                  <a:cubicBezTo>
                    <a:pt x="4657" y="4657"/>
                    <a:pt x="4611" y="4360"/>
                    <a:pt x="4634" y="4178"/>
                  </a:cubicBezTo>
                  <a:cubicBezTo>
                    <a:pt x="4657" y="4109"/>
                    <a:pt x="4680" y="4041"/>
                    <a:pt x="4680" y="3995"/>
                  </a:cubicBezTo>
                  <a:cubicBezTo>
                    <a:pt x="4702" y="3972"/>
                    <a:pt x="4702" y="3949"/>
                    <a:pt x="4702" y="3949"/>
                  </a:cubicBezTo>
                  <a:cubicBezTo>
                    <a:pt x="4702" y="3949"/>
                    <a:pt x="4748" y="3881"/>
                    <a:pt x="4816" y="3812"/>
                  </a:cubicBezTo>
                  <a:cubicBezTo>
                    <a:pt x="4839" y="3790"/>
                    <a:pt x="4862" y="3790"/>
                    <a:pt x="4908" y="3767"/>
                  </a:cubicBezTo>
                  <a:cubicBezTo>
                    <a:pt x="4908" y="3767"/>
                    <a:pt x="4931" y="3744"/>
                    <a:pt x="4953" y="3744"/>
                  </a:cubicBezTo>
                  <a:lnTo>
                    <a:pt x="5090" y="3744"/>
                  </a:lnTo>
                  <a:cubicBezTo>
                    <a:pt x="5204" y="3767"/>
                    <a:pt x="5273" y="3744"/>
                    <a:pt x="5410" y="3790"/>
                  </a:cubicBezTo>
                  <a:cubicBezTo>
                    <a:pt x="5570" y="3835"/>
                    <a:pt x="5707" y="3881"/>
                    <a:pt x="5889" y="3949"/>
                  </a:cubicBezTo>
                  <a:cubicBezTo>
                    <a:pt x="6186" y="4041"/>
                    <a:pt x="6506" y="4155"/>
                    <a:pt x="6825" y="4269"/>
                  </a:cubicBezTo>
                  <a:cubicBezTo>
                    <a:pt x="6734" y="4109"/>
                    <a:pt x="6665" y="3995"/>
                    <a:pt x="6483" y="3698"/>
                  </a:cubicBezTo>
                  <a:cubicBezTo>
                    <a:pt x="6323" y="3447"/>
                    <a:pt x="6186" y="3219"/>
                    <a:pt x="5981" y="2945"/>
                  </a:cubicBezTo>
                  <a:cubicBezTo>
                    <a:pt x="5844" y="2808"/>
                    <a:pt x="5729" y="2671"/>
                    <a:pt x="5615" y="2534"/>
                  </a:cubicBezTo>
                  <a:cubicBezTo>
                    <a:pt x="5501" y="2420"/>
                    <a:pt x="5456" y="2374"/>
                    <a:pt x="5364" y="2283"/>
                  </a:cubicBezTo>
                  <a:cubicBezTo>
                    <a:pt x="5204" y="2123"/>
                    <a:pt x="5022" y="1986"/>
                    <a:pt x="4862" y="1849"/>
                  </a:cubicBezTo>
                  <a:cubicBezTo>
                    <a:pt x="4177" y="1256"/>
                    <a:pt x="3378" y="708"/>
                    <a:pt x="2557" y="320"/>
                  </a:cubicBezTo>
                  <a:cubicBezTo>
                    <a:pt x="2123" y="137"/>
                    <a:pt x="1689" y="1"/>
                    <a:pt x="123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3" name="Google Shape;753;p15"/>
            <p:cNvSpPr/>
            <p:nvPr/>
          </p:nvSpPr>
          <p:spPr>
            <a:xfrm>
              <a:off x="2811825" y="1706250"/>
              <a:ext cx="549375" cy="120600"/>
            </a:xfrm>
            <a:custGeom>
              <a:avLst/>
              <a:gdLst/>
              <a:ahLst/>
              <a:cxnLst/>
              <a:rect l="l" t="t" r="r" b="b"/>
              <a:pathLst>
                <a:path w="21975" h="4824" extrusionOk="0">
                  <a:moveTo>
                    <a:pt x="19263" y="1507"/>
                  </a:moveTo>
                  <a:lnTo>
                    <a:pt x="19263" y="1507"/>
                  </a:lnTo>
                  <a:cubicBezTo>
                    <a:pt x="19263" y="1507"/>
                    <a:pt x="19263" y="1507"/>
                    <a:pt x="19263" y="1507"/>
                  </a:cubicBezTo>
                  <a:lnTo>
                    <a:pt x="19263" y="1507"/>
                  </a:lnTo>
                  <a:cubicBezTo>
                    <a:pt x="19261" y="1507"/>
                    <a:pt x="19260" y="1507"/>
                    <a:pt x="19259" y="1507"/>
                  </a:cubicBezTo>
                  <a:close/>
                  <a:moveTo>
                    <a:pt x="19784" y="1549"/>
                  </a:moveTo>
                  <a:cubicBezTo>
                    <a:pt x="19785" y="1549"/>
                    <a:pt x="19791" y="1550"/>
                    <a:pt x="19801" y="1552"/>
                  </a:cubicBezTo>
                  <a:lnTo>
                    <a:pt x="19801" y="1552"/>
                  </a:lnTo>
                  <a:cubicBezTo>
                    <a:pt x="19798" y="1552"/>
                    <a:pt x="19796" y="1553"/>
                    <a:pt x="19793" y="1553"/>
                  </a:cubicBezTo>
                  <a:lnTo>
                    <a:pt x="19793" y="1553"/>
                  </a:lnTo>
                  <a:cubicBezTo>
                    <a:pt x="19785" y="1550"/>
                    <a:pt x="19782" y="1549"/>
                    <a:pt x="19784" y="1549"/>
                  </a:cubicBezTo>
                  <a:close/>
                  <a:moveTo>
                    <a:pt x="19819" y="1557"/>
                  </a:moveTo>
                  <a:cubicBezTo>
                    <a:pt x="19826" y="1560"/>
                    <a:pt x="19835" y="1562"/>
                    <a:pt x="19844" y="1565"/>
                  </a:cubicBezTo>
                  <a:lnTo>
                    <a:pt x="19844" y="1565"/>
                  </a:lnTo>
                  <a:cubicBezTo>
                    <a:pt x="19832" y="1562"/>
                    <a:pt x="19822" y="1560"/>
                    <a:pt x="19814" y="1558"/>
                  </a:cubicBezTo>
                  <a:lnTo>
                    <a:pt x="19814" y="1558"/>
                  </a:lnTo>
                  <a:cubicBezTo>
                    <a:pt x="19816" y="1558"/>
                    <a:pt x="19817" y="1558"/>
                    <a:pt x="19819" y="1557"/>
                  </a:cubicBezTo>
                  <a:close/>
                  <a:moveTo>
                    <a:pt x="19670" y="0"/>
                  </a:moveTo>
                  <a:cubicBezTo>
                    <a:pt x="18916" y="23"/>
                    <a:pt x="18391" y="388"/>
                    <a:pt x="18323" y="890"/>
                  </a:cubicBezTo>
                  <a:cubicBezTo>
                    <a:pt x="18280" y="1212"/>
                    <a:pt x="18720" y="1533"/>
                    <a:pt x="19209" y="1533"/>
                  </a:cubicBezTo>
                  <a:cubicBezTo>
                    <a:pt x="19241" y="1533"/>
                    <a:pt x="19272" y="1532"/>
                    <a:pt x="19304" y="1529"/>
                  </a:cubicBezTo>
                  <a:cubicBezTo>
                    <a:pt x="19314" y="1527"/>
                    <a:pt x="19323" y="1525"/>
                    <a:pt x="19331" y="1523"/>
                  </a:cubicBezTo>
                  <a:lnTo>
                    <a:pt x="19331" y="1523"/>
                  </a:lnTo>
                  <a:cubicBezTo>
                    <a:pt x="19368" y="1531"/>
                    <a:pt x="19413" y="1541"/>
                    <a:pt x="19464" y="1552"/>
                  </a:cubicBezTo>
                  <a:cubicBezTo>
                    <a:pt x="19555" y="1552"/>
                    <a:pt x="19646" y="1562"/>
                    <a:pt x="19730" y="1562"/>
                  </a:cubicBezTo>
                  <a:lnTo>
                    <a:pt x="19730" y="1562"/>
                  </a:lnTo>
                  <a:cubicBezTo>
                    <a:pt x="19759" y="1567"/>
                    <a:pt x="19829" y="1573"/>
                    <a:pt x="19873" y="1574"/>
                  </a:cubicBezTo>
                  <a:lnTo>
                    <a:pt x="19873" y="1574"/>
                  </a:lnTo>
                  <a:cubicBezTo>
                    <a:pt x="19874" y="1575"/>
                    <a:pt x="19874" y="1575"/>
                    <a:pt x="19875" y="1575"/>
                  </a:cubicBezTo>
                  <a:cubicBezTo>
                    <a:pt x="19966" y="1598"/>
                    <a:pt x="20058" y="1621"/>
                    <a:pt x="20149" y="1643"/>
                  </a:cubicBezTo>
                  <a:cubicBezTo>
                    <a:pt x="20354" y="1716"/>
                    <a:pt x="20559" y="1744"/>
                    <a:pt x="20760" y="1744"/>
                  </a:cubicBezTo>
                  <a:cubicBezTo>
                    <a:pt x="20940" y="1744"/>
                    <a:pt x="21118" y="1721"/>
                    <a:pt x="21290" y="1689"/>
                  </a:cubicBezTo>
                  <a:cubicBezTo>
                    <a:pt x="21884" y="1552"/>
                    <a:pt x="21975" y="1096"/>
                    <a:pt x="21792" y="730"/>
                  </a:cubicBezTo>
                  <a:cubicBezTo>
                    <a:pt x="21496" y="160"/>
                    <a:pt x="20423" y="0"/>
                    <a:pt x="19670" y="0"/>
                  </a:cubicBezTo>
                  <a:close/>
                  <a:moveTo>
                    <a:pt x="2758" y="4048"/>
                  </a:moveTo>
                  <a:cubicBezTo>
                    <a:pt x="2750" y="4052"/>
                    <a:pt x="2741" y="4058"/>
                    <a:pt x="2731" y="4065"/>
                  </a:cubicBezTo>
                  <a:lnTo>
                    <a:pt x="2731" y="4065"/>
                  </a:lnTo>
                  <a:cubicBezTo>
                    <a:pt x="2732" y="4064"/>
                    <a:pt x="2733" y="4064"/>
                    <a:pt x="2733" y="4063"/>
                  </a:cubicBezTo>
                  <a:lnTo>
                    <a:pt x="2733" y="4063"/>
                  </a:lnTo>
                  <a:cubicBezTo>
                    <a:pt x="2732" y="4063"/>
                    <a:pt x="2732" y="4063"/>
                    <a:pt x="2731" y="4064"/>
                  </a:cubicBezTo>
                  <a:lnTo>
                    <a:pt x="2731" y="4064"/>
                  </a:lnTo>
                  <a:cubicBezTo>
                    <a:pt x="2741" y="4058"/>
                    <a:pt x="2750" y="4052"/>
                    <a:pt x="2758" y="4048"/>
                  </a:cubicBezTo>
                  <a:close/>
                  <a:moveTo>
                    <a:pt x="2700" y="4085"/>
                  </a:moveTo>
                  <a:lnTo>
                    <a:pt x="2700" y="4085"/>
                  </a:lnTo>
                  <a:cubicBezTo>
                    <a:pt x="2688" y="4091"/>
                    <a:pt x="2676" y="4097"/>
                    <a:pt x="2665" y="4109"/>
                  </a:cubicBezTo>
                  <a:cubicBezTo>
                    <a:pt x="2677" y="4100"/>
                    <a:pt x="2689" y="4092"/>
                    <a:pt x="2700" y="4085"/>
                  </a:cubicBezTo>
                  <a:close/>
                  <a:moveTo>
                    <a:pt x="2468" y="2668"/>
                  </a:moveTo>
                  <a:cubicBezTo>
                    <a:pt x="2288" y="2668"/>
                    <a:pt x="2093" y="2698"/>
                    <a:pt x="1889" y="2762"/>
                  </a:cubicBezTo>
                  <a:cubicBezTo>
                    <a:pt x="1181" y="2967"/>
                    <a:pt x="200" y="3424"/>
                    <a:pt x="85" y="4040"/>
                  </a:cubicBezTo>
                  <a:cubicBezTo>
                    <a:pt x="1" y="4422"/>
                    <a:pt x="192" y="4823"/>
                    <a:pt x="695" y="4823"/>
                  </a:cubicBezTo>
                  <a:cubicBezTo>
                    <a:pt x="734" y="4823"/>
                    <a:pt x="774" y="4821"/>
                    <a:pt x="816" y="4816"/>
                  </a:cubicBezTo>
                  <a:cubicBezTo>
                    <a:pt x="1204" y="4793"/>
                    <a:pt x="1569" y="4702"/>
                    <a:pt x="1911" y="4474"/>
                  </a:cubicBezTo>
                  <a:cubicBezTo>
                    <a:pt x="2003" y="4405"/>
                    <a:pt x="2071" y="4360"/>
                    <a:pt x="2163" y="4314"/>
                  </a:cubicBezTo>
                  <a:cubicBezTo>
                    <a:pt x="2188" y="4299"/>
                    <a:pt x="2206" y="4287"/>
                    <a:pt x="2218" y="4279"/>
                  </a:cubicBezTo>
                  <a:lnTo>
                    <a:pt x="2218" y="4279"/>
                  </a:lnTo>
                  <a:cubicBezTo>
                    <a:pt x="2319" y="4254"/>
                    <a:pt x="2432" y="4215"/>
                    <a:pt x="2528" y="4177"/>
                  </a:cubicBezTo>
                  <a:cubicBezTo>
                    <a:pt x="2597" y="4140"/>
                    <a:pt x="2653" y="4108"/>
                    <a:pt x="2695" y="4084"/>
                  </a:cubicBezTo>
                  <a:lnTo>
                    <a:pt x="2695" y="4084"/>
                  </a:lnTo>
                  <a:cubicBezTo>
                    <a:pt x="2698" y="4084"/>
                    <a:pt x="2701" y="4083"/>
                    <a:pt x="2704" y="4083"/>
                  </a:cubicBezTo>
                  <a:lnTo>
                    <a:pt x="2704" y="4083"/>
                  </a:lnTo>
                  <a:cubicBezTo>
                    <a:pt x="2703" y="4084"/>
                    <a:pt x="2701" y="4084"/>
                    <a:pt x="2700" y="4085"/>
                  </a:cubicBezTo>
                  <a:lnTo>
                    <a:pt x="2700" y="4085"/>
                  </a:lnTo>
                  <a:cubicBezTo>
                    <a:pt x="2702" y="4084"/>
                    <a:pt x="2704" y="4083"/>
                    <a:pt x="2706" y="4082"/>
                  </a:cubicBezTo>
                  <a:lnTo>
                    <a:pt x="2706" y="4082"/>
                  </a:lnTo>
                  <a:cubicBezTo>
                    <a:pt x="3199" y="3983"/>
                    <a:pt x="3576" y="3511"/>
                    <a:pt x="3441" y="3196"/>
                  </a:cubicBezTo>
                  <a:cubicBezTo>
                    <a:pt x="3293" y="2867"/>
                    <a:pt x="2932" y="2668"/>
                    <a:pt x="2468" y="2668"/>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4" name="Google Shape;754;p15"/>
            <p:cNvSpPr/>
            <p:nvPr/>
          </p:nvSpPr>
          <p:spPr>
            <a:xfrm>
              <a:off x="3290425" y="1723925"/>
              <a:ext cx="4025" cy="600"/>
            </a:xfrm>
            <a:custGeom>
              <a:avLst/>
              <a:gdLst/>
              <a:ahLst/>
              <a:cxnLst/>
              <a:rect l="l" t="t" r="r" b="b"/>
              <a:pathLst>
                <a:path w="161" h="24" extrusionOk="0">
                  <a:moveTo>
                    <a:pt x="160" y="23"/>
                  </a:moveTo>
                  <a:lnTo>
                    <a:pt x="160" y="23"/>
                  </a:lnTo>
                  <a:cubicBezTo>
                    <a:pt x="1" y="1"/>
                    <a:pt x="1" y="1"/>
                    <a:pt x="16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5" name="Google Shape;755;p15"/>
            <p:cNvSpPr/>
            <p:nvPr/>
          </p:nvSpPr>
          <p:spPr>
            <a:xfrm>
              <a:off x="2878425" y="1787475"/>
              <a:ext cx="3125" cy="1525"/>
            </a:xfrm>
            <a:custGeom>
              <a:avLst/>
              <a:gdLst/>
              <a:ahLst/>
              <a:cxnLst/>
              <a:rect l="l" t="t" r="r" b="b"/>
              <a:pathLst>
                <a:path w="125" h="61" extrusionOk="0">
                  <a:moveTo>
                    <a:pt x="123" y="0"/>
                  </a:moveTo>
                  <a:lnTo>
                    <a:pt x="123" y="0"/>
                  </a:lnTo>
                  <a:cubicBezTo>
                    <a:pt x="122" y="0"/>
                    <a:pt x="108" y="8"/>
                    <a:pt x="81" y="24"/>
                  </a:cubicBezTo>
                  <a:lnTo>
                    <a:pt x="81" y="24"/>
                  </a:lnTo>
                  <a:cubicBezTo>
                    <a:pt x="111" y="9"/>
                    <a:pt x="125" y="0"/>
                    <a:pt x="123" y="0"/>
                  </a:cubicBezTo>
                  <a:close/>
                  <a:moveTo>
                    <a:pt x="81" y="24"/>
                  </a:moveTo>
                  <a:cubicBezTo>
                    <a:pt x="61" y="34"/>
                    <a:pt x="34" y="46"/>
                    <a:pt x="1" y="61"/>
                  </a:cubicBezTo>
                  <a:lnTo>
                    <a:pt x="24" y="61"/>
                  </a:lnTo>
                  <a:cubicBezTo>
                    <a:pt x="46" y="45"/>
                    <a:pt x="66" y="33"/>
                    <a:pt x="81" y="24"/>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6" name="Google Shape;756;p15"/>
            <p:cNvSpPr/>
            <p:nvPr/>
          </p:nvSpPr>
          <p:spPr>
            <a:xfrm>
              <a:off x="2865875" y="1793550"/>
              <a:ext cx="1175" cy="600"/>
            </a:xfrm>
            <a:custGeom>
              <a:avLst/>
              <a:gdLst/>
              <a:ahLst/>
              <a:cxnLst/>
              <a:rect l="l" t="t" r="r" b="b"/>
              <a:pathLst>
                <a:path w="47" h="24" extrusionOk="0">
                  <a:moveTo>
                    <a:pt x="23" y="0"/>
                  </a:moveTo>
                  <a:cubicBezTo>
                    <a:pt x="23" y="5"/>
                    <a:pt x="23" y="9"/>
                    <a:pt x="23" y="12"/>
                  </a:cubicBezTo>
                  <a:lnTo>
                    <a:pt x="23" y="12"/>
                  </a:lnTo>
                  <a:cubicBezTo>
                    <a:pt x="29" y="6"/>
                    <a:pt x="35" y="0"/>
                    <a:pt x="46" y="0"/>
                  </a:cubicBezTo>
                  <a:close/>
                  <a:moveTo>
                    <a:pt x="23" y="12"/>
                  </a:moveTo>
                  <a:cubicBezTo>
                    <a:pt x="18" y="18"/>
                    <a:pt x="12" y="23"/>
                    <a:pt x="1" y="23"/>
                  </a:cubicBezTo>
                  <a:cubicBezTo>
                    <a:pt x="19" y="23"/>
                    <a:pt x="22" y="23"/>
                    <a:pt x="23" y="12"/>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7" name="Google Shape;757;p15"/>
            <p:cNvSpPr/>
            <p:nvPr/>
          </p:nvSpPr>
          <p:spPr>
            <a:xfrm>
              <a:off x="3094125" y="2019925"/>
              <a:ext cx="147825" cy="82450"/>
            </a:xfrm>
            <a:custGeom>
              <a:avLst/>
              <a:gdLst/>
              <a:ahLst/>
              <a:cxnLst/>
              <a:rect l="l" t="t" r="r" b="b"/>
              <a:pathLst>
                <a:path w="5913" h="3298" extrusionOk="0">
                  <a:moveTo>
                    <a:pt x="787" y="1238"/>
                  </a:moveTo>
                  <a:cubicBezTo>
                    <a:pt x="713" y="1238"/>
                    <a:pt x="561" y="1411"/>
                    <a:pt x="389" y="1605"/>
                  </a:cubicBezTo>
                  <a:cubicBezTo>
                    <a:pt x="297" y="1696"/>
                    <a:pt x="206" y="1810"/>
                    <a:pt x="138" y="1901"/>
                  </a:cubicBezTo>
                  <a:cubicBezTo>
                    <a:pt x="69" y="1993"/>
                    <a:pt x="46" y="2084"/>
                    <a:pt x="46" y="2084"/>
                  </a:cubicBezTo>
                  <a:cubicBezTo>
                    <a:pt x="46" y="2084"/>
                    <a:pt x="46" y="2084"/>
                    <a:pt x="23" y="2130"/>
                  </a:cubicBezTo>
                  <a:cubicBezTo>
                    <a:pt x="23" y="2153"/>
                    <a:pt x="23" y="2221"/>
                    <a:pt x="1" y="2267"/>
                  </a:cubicBezTo>
                  <a:cubicBezTo>
                    <a:pt x="1" y="2404"/>
                    <a:pt x="23" y="2586"/>
                    <a:pt x="92" y="2723"/>
                  </a:cubicBezTo>
                  <a:cubicBezTo>
                    <a:pt x="212" y="2982"/>
                    <a:pt x="419" y="3120"/>
                    <a:pt x="499" y="3120"/>
                  </a:cubicBezTo>
                  <a:cubicBezTo>
                    <a:pt x="511" y="3120"/>
                    <a:pt x="520" y="3117"/>
                    <a:pt x="526" y="3111"/>
                  </a:cubicBezTo>
                  <a:cubicBezTo>
                    <a:pt x="571" y="3066"/>
                    <a:pt x="412" y="2837"/>
                    <a:pt x="389" y="2632"/>
                  </a:cubicBezTo>
                  <a:cubicBezTo>
                    <a:pt x="389" y="2518"/>
                    <a:pt x="412" y="2426"/>
                    <a:pt x="434" y="2358"/>
                  </a:cubicBezTo>
                  <a:cubicBezTo>
                    <a:pt x="457" y="2289"/>
                    <a:pt x="480" y="2244"/>
                    <a:pt x="480" y="2244"/>
                  </a:cubicBezTo>
                  <a:cubicBezTo>
                    <a:pt x="480" y="2244"/>
                    <a:pt x="480" y="2175"/>
                    <a:pt x="526" y="2107"/>
                  </a:cubicBezTo>
                  <a:cubicBezTo>
                    <a:pt x="548" y="2016"/>
                    <a:pt x="594" y="1901"/>
                    <a:pt x="663" y="1787"/>
                  </a:cubicBezTo>
                  <a:cubicBezTo>
                    <a:pt x="777" y="1536"/>
                    <a:pt x="845" y="1262"/>
                    <a:pt x="800" y="1239"/>
                  </a:cubicBezTo>
                  <a:cubicBezTo>
                    <a:pt x="796" y="1238"/>
                    <a:pt x="791" y="1238"/>
                    <a:pt x="787" y="1238"/>
                  </a:cubicBezTo>
                  <a:close/>
                  <a:moveTo>
                    <a:pt x="1941" y="2449"/>
                  </a:moveTo>
                  <a:cubicBezTo>
                    <a:pt x="1758" y="2449"/>
                    <a:pt x="1576" y="2518"/>
                    <a:pt x="1576" y="2563"/>
                  </a:cubicBezTo>
                  <a:cubicBezTo>
                    <a:pt x="1576" y="2632"/>
                    <a:pt x="1735" y="2700"/>
                    <a:pt x="1872" y="2769"/>
                  </a:cubicBezTo>
                  <a:cubicBezTo>
                    <a:pt x="2009" y="2837"/>
                    <a:pt x="2123" y="2929"/>
                    <a:pt x="2123" y="2929"/>
                  </a:cubicBezTo>
                  <a:cubicBezTo>
                    <a:pt x="2123" y="2929"/>
                    <a:pt x="2260" y="2951"/>
                    <a:pt x="2374" y="3043"/>
                  </a:cubicBezTo>
                  <a:cubicBezTo>
                    <a:pt x="2499" y="3105"/>
                    <a:pt x="2586" y="3205"/>
                    <a:pt x="2652" y="3205"/>
                  </a:cubicBezTo>
                  <a:cubicBezTo>
                    <a:pt x="2659" y="3205"/>
                    <a:pt x="2665" y="3204"/>
                    <a:pt x="2671" y="3202"/>
                  </a:cubicBezTo>
                  <a:cubicBezTo>
                    <a:pt x="2740" y="3202"/>
                    <a:pt x="2717" y="2997"/>
                    <a:pt x="2626" y="2814"/>
                  </a:cubicBezTo>
                  <a:cubicBezTo>
                    <a:pt x="2511" y="2632"/>
                    <a:pt x="2329" y="2518"/>
                    <a:pt x="2329" y="2518"/>
                  </a:cubicBezTo>
                  <a:cubicBezTo>
                    <a:pt x="2329" y="2518"/>
                    <a:pt x="2146" y="2449"/>
                    <a:pt x="1941" y="2449"/>
                  </a:cubicBezTo>
                  <a:close/>
                  <a:moveTo>
                    <a:pt x="4156" y="1"/>
                  </a:moveTo>
                  <a:cubicBezTo>
                    <a:pt x="4145" y="1"/>
                    <a:pt x="4136" y="3"/>
                    <a:pt x="4132" y="7"/>
                  </a:cubicBezTo>
                  <a:cubicBezTo>
                    <a:pt x="4109" y="53"/>
                    <a:pt x="4543" y="395"/>
                    <a:pt x="4931" y="737"/>
                  </a:cubicBezTo>
                  <a:cubicBezTo>
                    <a:pt x="5114" y="920"/>
                    <a:pt x="5273" y="1125"/>
                    <a:pt x="5342" y="1262"/>
                  </a:cubicBezTo>
                  <a:cubicBezTo>
                    <a:pt x="5387" y="1331"/>
                    <a:pt x="5410" y="1399"/>
                    <a:pt x="5410" y="1445"/>
                  </a:cubicBezTo>
                  <a:cubicBezTo>
                    <a:pt x="5433" y="1491"/>
                    <a:pt x="5433" y="1513"/>
                    <a:pt x="5433" y="1513"/>
                  </a:cubicBezTo>
                  <a:cubicBezTo>
                    <a:pt x="5433" y="1513"/>
                    <a:pt x="5479" y="1605"/>
                    <a:pt x="5456" y="1764"/>
                  </a:cubicBezTo>
                  <a:cubicBezTo>
                    <a:pt x="5433" y="1924"/>
                    <a:pt x="5365" y="2153"/>
                    <a:pt x="5250" y="2381"/>
                  </a:cubicBezTo>
                  <a:cubicBezTo>
                    <a:pt x="4999" y="2837"/>
                    <a:pt x="4634" y="3248"/>
                    <a:pt x="4703" y="3294"/>
                  </a:cubicBezTo>
                  <a:cubicBezTo>
                    <a:pt x="4704" y="3297"/>
                    <a:pt x="4707" y="3298"/>
                    <a:pt x="4711" y="3298"/>
                  </a:cubicBezTo>
                  <a:cubicBezTo>
                    <a:pt x="4777" y="3298"/>
                    <a:pt x="5180" y="2971"/>
                    <a:pt x="5502" y="2563"/>
                  </a:cubicBezTo>
                  <a:cubicBezTo>
                    <a:pt x="5684" y="2335"/>
                    <a:pt x="5821" y="2061"/>
                    <a:pt x="5867" y="1833"/>
                  </a:cubicBezTo>
                  <a:cubicBezTo>
                    <a:pt x="5890" y="1719"/>
                    <a:pt x="5912" y="1605"/>
                    <a:pt x="5890" y="1536"/>
                  </a:cubicBezTo>
                  <a:cubicBezTo>
                    <a:pt x="5890" y="1468"/>
                    <a:pt x="5890" y="1422"/>
                    <a:pt x="5890" y="1422"/>
                  </a:cubicBezTo>
                  <a:cubicBezTo>
                    <a:pt x="5890" y="1422"/>
                    <a:pt x="5867" y="1376"/>
                    <a:pt x="5844" y="1308"/>
                  </a:cubicBezTo>
                  <a:cubicBezTo>
                    <a:pt x="5821" y="1239"/>
                    <a:pt x="5775" y="1148"/>
                    <a:pt x="5707" y="1057"/>
                  </a:cubicBezTo>
                  <a:cubicBezTo>
                    <a:pt x="5570" y="851"/>
                    <a:pt x="5365" y="646"/>
                    <a:pt x="5136" y="486"/>
                  </a:cubicBezTo>
                  <a:cubicBezTo>
                    <a:pt x="4722" y="197"/>
                    <a:pt x="4271" y="1"/>
                    <a:pt x="41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8" name="Google Shape;758;p15"/>
            <p:cNvSpPr/>
            <p:nvPr/>
          </p:nvSpPr>
          <p:spPr>
            <a:xfrm>
              <a:off x="3237350" y="1809850"/>
              <a:ext cx="140400" cy="28300"/>
            </a:xfrm>
            <a:custGeom>
              <a:avLst/>
              <a:gdLst/>
              <a:ahLst/>
              <a:cxnLst/>
              <a:rect l="l" t="t" r="r" b="b"/>
              <a:pathLst>
                <a:path w="5616" h="1132" extrusionOk="0">
                  <a:moveTo>
                    <a:pt x="2618" y="0"/>
                  </a:moveTo>
                  <a:cubicBezTo>
                    <a:pt x="2547" y="0"/>
                    <a:pt x="2466" y="10"/>
                    <a:pt x="2375" y="10"/>
                  </a:cubicBezTo>
                  <a:cubicBezTo>
                    <a:pt x="2306" y="33"/>
                    <a:pt x="2215" y="33"/>
                    <a:pt x="2146" y="33"/>
                  </a:cubicBezTo>
                  <a:cubicBezTo>
                    <a:pt x="2055" y="56"/>
                    <a:pt x="1964" y="79"/>
                    <a:pt x="1895" y="79"/>
                  </a:cubicBezTo>
                  <a:cubicBezTo>
                    <a:pt x="1713" y="124"/>
                    <a:pt x="1530" y="170"/>
                    <a:pt x="1348" y="238"/>
                  </a:cubicBezTo>
                  <a:cubicBezTo>
                    <a:pt x="1165" y="284"/>
                    <a:pt x="1005" y="375"/>
                    <a:pt x="845" y="444"/>
                  </a:cubicBezTo>
                  <a:cubicBezTo>
                    <a:pt x="686" y="535"/>
                    <a:pt x="526" y="604"/>
                    <a:pt x="412" y="672"/>
                  </a:cubicBezTo>
                  <a:cubicBezTo>
                    <a:pt x="161" y="809"/>
                    <a:pt x="1" y="923"/>
                    <a:pt x="1" y="946"/>
                  </a:cubicBezTo>
                  <a:cubicBezTo>
                    <a:pt x="1" y="947"/>
                    <a:pt x="3" y="947"/>
                    <a:pt x="4" y="947"/>
                  </a:cubicBezTo>
                  <a:cubicBezTo>
                    <a:pt x="61" y="947"/>
                    <a:pt x="706" y="576"/>
                    <a:pt x="1393" y="398"/>
                  </a:cubicBezTo>
                  <a:cubicBezTo>
                    <a:pt x="1576" y="353"/>
                    <a:pt x="1736" y="284"/>
                    <a:pt x="1918" y="284"/>
                  </a:cubicBezTo>
                  <a:cubicBezTo>
                    <a:pt x="2009" y="261"/>
                    <a:pt x="2078" y="238"/>
                    <a:pt x="2169" y="238"/>
                  </a:cubicBezTo>
                  <a:cubicBezTo>
                    <a:pt x="2238" y="238"/>
                    <a:pt x="2306" y="238"/>
                    <a:pt x="2375" y="216"/>
                  </a:cubicBezTo>
                  <a:lnTo>
                    <a:pt x="2694" y="216"/>
                  </a:lnTo>
                  <a:cubicBezTo>
                    <a:pt x="2786" y="238"/>
                    <a:pt x="2831" y="238"/>
                    <a:pt x="2831" y="238"/>
                  </a:cubicBezTo>
                  <a:lnTo>
                    <a:pt x="2945" y="238"/>
                  </a:lnTo>
                  <a:cubicBezTo>
                    <a:pt x="3037" y="238"/>
                    <a:pt x="3151" y="261"/>
                    <a:pt x="3288" y="284"/>
                  </a:cubicBezTo>
                  <a:cubicBezTo>
                    <a:pt x="3402" y="307"/>
                    <a:pt x="3562" y="330"/>
                    <a:pt x="3744" y="375"/>
                  </a:cubicBezTo>
                  <a:cubicBezTo>
                    <a:pt x="3904" y="421"/>
                    <a:pt x="4087" y="444"/>
                    <a:pt x="4269" y="512"/>
                  </a:cubicBezTo>
                  <a:cubicBezTo>
                    <a:pt x="4612" y="627"/>
                    <a:pt x="4954" y="763"/>
                    <a:pt x="5205" y="900"/>
                  </a:cubicBezTo>
                  <a:cubicBezTo>
                    <a:pt x="5414" y="1026"/>
                    <a:pt x="5565" y="1132"/>
                    <a:pt x="5607" y="1132"/>
                  </a:cubicBezTo>
                  <a:cubicBezTo>
                    <a:pt x="5611" y="1132"/>
                    <a:pt x="5614" y="1131"/>
                    <a:pt x="5616" y="1129"/>
                  </a:cubicBezTo>
                  <a:cubicBezTo>
                    <a:pt x="5616" y="1106"/>
                    <a:pt x="5479" y="992"/>
                    <a:pt x="5251" y="809"/>
                  </a:cubicBezTo>
                  <a:cubicBezTo>
                    <a:pt x="5000" y="672"/>
                    <a:pt x="4657" y="490"/>
                    <a:pt x="4315" y="353"/>
                  </a:cubicBezTo>
                  <a:cubicBezTo>
                    <a:pt x="4132" y="284"/>
                    <a:pt x="3950" y="238"/>
                    <a:pt x="3790" y="193"/>
                  </a:cubicBezTo>
                  <a:cubicBezTo>
                    <a:pt x="3607" y="124"/>
                    <a:pt x="3447" y="102"/>
                    <a:pt x="3310" y="79"/>
                  </a:cubicBezTo>
                  <a:cubicBezTo>
                    <a:pt x="3174" y="33"/>
                    <a:pt x="3059" y="10"/>
                    <a:pt x="2968" y="10"/>
                  </a:cubicBezTo>
                  <a:lnTo>
                    <a:pt x="2717" y="10"/>
                  </a:lnTo>
                  <a:cubicBezTo>
                    <a:pt x="2687" y="3"/>
                    <a:pt x="2654" y="0"/>
                    <a:pt x="261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9" name="Google Shape;759;p15"/>
            <p:cNvSpPr/>
            <p:nvPr/>
          </p:nvSpPr>
          <p:spPr>
            <a:xfrm>
              <a:off x="3261325" y="1854650"/>
              <a:ext cx="129550" cy="131925"/>
            </a:xfrm>
            <a:custGeom>
              <a:avLst/>
              <a:gdLst/>
              <a:ahLst/>
              <a:cxnLst/>
              <a:rect l="l" t="t" r="r" b="b"/>
              <a:pathLst>
                <a:path w="5182" h="5277" extrusionOk="0">
                  <a:moveTo>
                    <a:pt x="2533" y="1"/>
                  </a:moveTo>
                  <a:cubicBezTo>
                    <a:pt x="2360" y="1"/>
                    <a:pt x="2185" y="22"/>
                    <a:pt x="2009" y="67"/>
                  </a:cubicBezTo>
                  <a:cubicBezTo>
                    <a:pt x="754" y="409"/>
                    <a:pt x="0" y="1825"/>
                    <a:pt x="343" y="3240"/>
                  </a:cubicBezTo>
                  <a:cubicBezTo>
                    <a:pt x="616" y="4450"/>
                    <a:pt x="1590" y="5276"/>
                    <a:pt x="2638" y="5276"/>
                  </a:cubicBezTo>
                  <a:cubicBezTo>
                    <a:pt x="2815" y="5276"/>
                    <a:pt x="2995" y="5252"/>
                    <a:pt x="3173" y="5203"/>
                  </a:cubicBezTo>
                  <a:cubicBezTo>
                    <a:pt x="4429" y="4860"/>
                    <a:pt x="5182" y="3445"/>
                    <a:pt x="4839" y="2030"/>
                  </a:cubicBezTo>
                  <a:cubicBezTo>
                    <a:pt x="4565" y="813"/>
                    <a:pt x="3597" y="1"/>
                    <a:pt x="2533"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0" name="Google Shape;760;p15"/>
            <p:cNvSpPr/>
            <p:nvPr/>
          </p:nvSpPr>
          <p:spPr>
            <a:xfrm>
              <a:off x="3206550" y="1818875"/>
              <a:ext cx="219700" cy="217025"/>
            </a:xfrm>
            <a:custGeom>
              <a:avLst/>
              <a:gdLst/>
              <a:ahLst/>
              <a:cxnLst/>
              <a:rect l="l" t="t" r="r" b="b"/>
              <a:pathLst>
                <a:path w="8788" h="8681" extrusionOk="0">
                  <a:moveTo>
                    <a:pt x="4853" y="0"/>
                  </a:moveTo>
                  <a:cubicBezTo>
                    <a:pt x="4329" y="0"/>
                    <a:pt x="3813" y="96"/>
                    <a:pt x="3333" y="311"/>
                  </a:cubicBezTo>
                  <a:cubicBezTo>
                    <a:pt x="548" y="1521"/>
                    <a:pt x="0" y="4602"/>
                    <a:pt x="617" y="6474"/>
                  </a:cubicBezTo>
                  <a:cubicBezTo>
                    <a:pt x="1132" y="8005"/>
                    <a:pt x="2352" y="8680"/>
                    <a:pt x="3749" y="8680"/>
                  </a:cubicBezTo>
                  <a:cubicBezTo>
                    <a:pt x="4455" y="8680"/>
                    <a:pt x="5207" y="8508"/>
                    <a:pt x="5935" y="8186"/>
                  </a:cubicBezTo>
                  <a:cubicBezTo>
                    <a:pt x="7510" y="7478"/>
                    <a:pt x="8605" y="5903"/>
                    <a:pt x="8742" y="4191"/>
                  </a:cubicBezTo>
                  <a:cubicBezTo>
                    <a:pt x="8788" y="3666"/>
                    <a:pt x="8697" y="3050"/>
                    <a:pt x="8491" y="2457"/>
                  </a:cubicBezTo>
                  <a:cubicBezTo>
                    <a:pt x="8103" y="1361"/>
                    <a:pt x="7145" y="425"/>
                    <a:pt x="6117" y="174"/>
                  </a:cubicBezTo>
                  <a:cubicBezTo>
                    <a:pt x="5700" y="62"/>
                    <a:pt x="5274" y="0"/>
                    <a:pt x="48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1" name="Google Shape;761;p15"/>
            <p:cNvSpPr/>
            <p:nvPr/>
          </p:nvSpPr>
          <p:spPr>
            <a:xfrm>
              <a:off x="3212825" y="1841850"/>
              <a:ext cx="214000" cy="198400"/>
            </a:xfrm>
            <a:custGeom>
              <a:avLst/>
              <a:gdLst/>
              <a:ahLst/>
              <a:cxnLst/>
              <a:rect l="l" t="t" r="r" b="b"/>
              <a:pathLst>
                <a:path w="8560" h="7936" extrusionOk="0">
                  <a:moveTo>
                    <a:pt x="4326" y="0"/>
                  </a:moveTo>
                  <a:cubicBezTo>
                    <a:pt x="4021" y="0"/>
                    <a:pt x="3711" y="40"/>
                    <a:pt x="3401" y="123"/>
                  </a:cubicBezTo>
                  <a:cubicBezTo>
                    <a:pt x="1758" y="556"/>
                    <a:pt x="571" y="2519"/>
                    <a:pt x="251" y="4300"/>
                  </a:cubicBezTo>
                  <a:cubicBezTo>
                    <a:pt x="0" y="5623"/>
                    <a:pt x="754" y="6719"/>
                    <a:pt x="1712" y="7381"/>
                  </a:cubicBezTo>
                  <a:cubicBezTo>
                    <a:pt x="2339" y="7782"/>
                    <a:pt x="2959" y="7935"/>
                    <a:pt x="3594" y="7935"/>
                  </a:cubicBezTo>
                  <a:cubicBezTo>
                    <a:pt x="4116" y="7935"/>
                    <a:pt x="4649" y="7832"/>
                    <a:pt x="5204" y="7678"/>
                  </a:cubicBezTo>
                  <a:cubicBezTo>
                    <a:pt x="7259" y="7130"/>
                    <a:pt x="8560" y="5372"/>
                    <a:pt x="8058" y="3136"/>
                  </a:cubicBezTo>
                  <a:cubicBezTo>
                    <a:pt x="7612" y="1255"/>
                    <a:pt x="6047" y="0"/>
                    <a:pt x="432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2" name="Google Shape;762;p15"/>
            <p:cNvSpPr/>
            <p:nvPr/>
          </p:nvSpPr>
          <p:spPr>
            <a:xfrm>
              <a:off x="3222525" y="1852350"/>
              <a:ext cx="160375" cy="164875"/>
            </a:xfrm>
            <a:custGeom>
              <a:avLst/>
              <a:gdLst/>
              <a:ahLst/>
              <a:cxnLst/>
              <a:rect l="l" t="t" r="r" b="b"/>
              <a:pathLst>
                <a:path w="6415" h="6595" extrusionOk="0">
                  <a:moveTo>
                    <a:pt x="3272" y="1"/>
                  </a:moveTo>
                  <a:cubicBezTo>
                    <a:pt x="3157" y="1"/>
                    <a:pt x="3040" y="8"/>
                    <a:pt x="2922" y="22"/>
                  </a:cubicBezTo>
                  <a:cubicBezTo>
                    <a:pt x="1233" y="228"/>
                    <a:pt x="0" y="1848"/>
                    <a:pt x="160" y="3674"/>
                  </a:cubicBezTo>
                  <a:cubicBezTo>
                    <a:pt x="309" y="5351"/>
                    <a:pt x="1603" y="6594"/>
                    <a:pt x="3142" y="6594"/>
                  </a:cubicBezTo>
                  <a:cubicBezTo>
                    <a:pt x="3258" y="6594"/>
                    <a:pt x="3375" y="6587"/>
                    <a:pt x="3493" y="6573"/>
                  </a:cubicBezTo>
                  <a:cubicBezTo>
                    <a:pt x="5182" y="6368"/>
                    <a:pt x="6414" y="4724"/>
                    <a:pt x="6254" y="2921"/>
                  </a:cubicBezTo>
                  <a:cubicBezTo>
                    <a:pt x="6106" y="1244"/>
                    <a:pt x="4812" y="1"/>
                    <a:pt x="327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3" name="Google Shape;763;p15"/>
            <p:cNvSpPr/>
            <p:nvPr/>
          </p:nvSpPr>
          <p:spPr>
            <a:xfrm>
              <a:off x="3251050" y="1882725"/>
              <a:ext cx="89625" cy="92600"/>
            </a:xfrm>
            <a:custGeom>
              <a:avLst/>
              <a:gdLst/>
              <a:ahLst/>
              <a:cxnLst/>
              <a:rect l="l" t="t" r="r" b="b"/>
              <a:pathLst>
                <a:path w="3585" h="3704" extrusionOk="0">
                  <a:moveTo>
                    <a:pt x="1852" y="0"/>
                  </a:moveTo>
                  <a:cubicBezTo>
                    <a:pt x="1776" y="0"/>
                    <a:pt x="1699" y="6"/>
                    <a:pt x="1621" y="17"/>
                  </a:cubicBezTo>
                  <a:cubicBezTo>
                    <a:pt x="685" y="131"/>
                    <a:pt x="1" y="1044"/>
                    <a:pt x="69" y="2048"/>
                  </a:cubicBezTo>
                  <a:cubicBezTo>
                    <a:pt x="154" y="3004"/>
                    <a:pt x="892" y="3703"/>
                    <a:pt x="1767" y="3703"/>
                  </a:cubicBezTo>
                  <a:cubicBezTo>
                    <a:pt x="1832" y="3703"/>
                    <a:pt x="1897" y="3700"/>
                    <a:pt x="1964" y="3692"/>
                  </a:cubicBezTo>
                  <a:cubicBezTo>
                    <a:pt x="2899" y="3578"/>
                    <a:pt x="3584" y="2665"/>
                    <a:pt x="3516" y="1637"/>
                  </a:cubicBezTo>
                  <a:cubicBezTo>
                    <a:pt x="3432" y="694"/>
                    <a:pt x="2712" y="0"/>
                    <a:pt x="18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4" name="Google Shape;764;p15"/>
            <p:cNvSpPr/>
            <p:nvPr/>
          </p:nvSpPr>
          <p:spPr>
            <a:xfrm>
              <a:off x="3233925" y="1872875"/>
              <a:ext cx="148975" cy="144350"/>
            </a:xfrm>
            <a:custGeom>
              <a:avLst/>
              <a:gdLst/>
              <a:ahLst/>
              <a:cxnLst/>
              <a:rect l="l" t="t" r="r" b="b"/>
              <a:pathLst>
                <a:path w="5959" h="5774" extrusionOk="0">
                  <a:moveTo>
                    <a:pt x="4794" y="0"/>
                  </a:moveTo>
                  <a:cubicBezTo>
                    <a:pt x="4954" y="342"/>
                    <a:pt x="5068" y="730"/>
                    <a:pt x="5091" y="1118"/>
                  </a:cubicBezTo>
                  <a:cubicBezTo>
                    <a:pt x="5251" y="2944"/>
                    <a:pt x="4018" y="4565"/>
                    <a:pt x="2329" y="4770"/>
                  </a:cubicBezTo>
                  <a:cubicBezTo>
                    <a:pt x="2212" y="4786"/>
                    <a:pt x="2095" y="4793"/>
                    <a:pt x="1978" y="4793"/>
                  </a:cubicBezTo>
                  <a:cubicBezTo>
                    <a:pt x="1237" y="4793"/>
                    <a:pt x="534" y="4488"/>
                    <a:pt x="1" y="3994"/>
                  </a:cubicBezTo>
                  <a:lnTo>
                    <a:pt x="1" y="3994"/>
                  </a:lnTo>
                  <a:cubicBezTo>
                    <a:pt x="500" y="5054"/>
                    <a:pt x="1528" y="5773"/>
                    <a:pt x="2690" y="5773"/>
                  </a:cubicBezTo>
                  <a:cubicBezTo>
                    <a:pt x="2804" y="5773"/>
                    <a:pt x="2920" y="5766"/>
                    <a:pt x="3037" y="5752"/>
                  </a:cubicBezTo>
                  <a:cubicBezTo>
                    <a:pt x="4726" y="5547"/>
                    <a:pt x="5958" y="3903"/>
                    <a:pt x="5798" y="2100"/>
                  </a:cubicBezTo>
                  <a:cubicBezTo>
                    <a:pt x="5730" y="1255"/>
                    <a:pt x="5342" y="502"/>
                    <a:pt x="479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5" name="Google Shape;765;p15"/>
            <p:cNvSpPr/>
            <p:nvPr/>
          </p:nvSpPr>
          <p:spPr>
            <a:xfrm>
              <a:off x="3339403" y="1892182"/>
              <a:ext cx="46451" cy="47561"/>
            </a:xfrm>
            <a:custGeom>
              <a:avLst/>
              <a:gdLst/>
              <a:ahLst/>
              <a:cxnLst/>
              <a:rect l="l" t="t" r="r" b="b"/>
              <a:pathLst>
                <a:path w="2718" h="2783" extrusionOk="0">
                  <a:moveTo>
                    <a:pt x="1410" y="0"/>
                  </a:moveTo>
                  <a:cubicBezTo>
                    <a:pt x="1359" y="0"/>
                    <a:pt x="1308" y="4"/>
                    <a:pt x="1256" y="10"/>
                  </a:cubicBezTo>
                  <a:cubicBezTo>
                    <a:pt x="526" y="79"/>
                    <a:pt x="1" y="786"/>
                    <a:pt x="69" y="1540"/>
                  </a:cubicBezTo>
                  <a:cubicBezTo>
                    <a:pt x="133" y="2259"/>
                    <a:pt x="686" y="2782"/>
                    <a:pt x="1331" y="2782"/>
                  </a:cubicBezTo>
                  <a:cubicBezTo>
                    <a:pt x="1381" y="2782"/>
                    <a:pt x="1433" y="2779"/>
                    <a:pt x="1485" y="2772"/>
                  </a:cubicBezTo>
                  <a:cubicBezTo>
                    <a:pt x="2192" y="2681"/>
                    <a:pt x="2717" y="1996"/>
                    <a:pt x="2649" y="1220"/>
                  </a:cubicBezTo>
                  <a:cubicBezTo>
                    <a:pt x="2585" y="522"/>
                    <a:pt x="2051" y="0"/>
                    <a:pt x="1410"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6" name="Google Shape;766;p15"/>
            <p:cNvSpPr/>
            <p:nvPr/>
          </p:nvSpPr>
          <p:spPr>
            <a:xfrm>
              <a:off x="2783125" y="1859675"/>
              <a:ext cx="184925" cy="108500"/>
            </a:xfrm>
            <a:custGeom>
              <a:avLst/>
              <a:gdLst/>
              <a:ahLst/>
              <a:cxnLst/>
              <a:rect l="l" t="t" r="r" b="b"/>
              <a:pathLst>
                <a:path w="7397" h="4340" extrusionOk="0">
                  <a:moveTo>
                    <a:pt x="5249" y="0"/>
                  </a:moveTo>
                  <a:cubicBezTo>
                    <a:pt x="5196" y="0"/>
                    <a:pt x="5144" y="1"/>
                    <a:pt x="5091" y="3"/>
                  </a:cubicBezTo>
                  <a:cubicBezTo>
                    <a:pt x="4497" y="26"/>
                    <a:pt x="3904" y="140"/>
                    <a:pt x="3470" y="300"/>
                  </a:cubicBezTo>
                  <a:cubicBezTo>
                    <a:pt x="3265" y="368"/>
                    <a:pt x="3082" y="437"/>
                    <a:pt x="2968" y="505"/>
                  </a:cubicBezTo>
                  <a:cubicBezTo>
                    <a:pt x="2854" y="551"/>
                    <a:pt x="2786" y="596"/>
                    <a:pt x="2786" y="596"/>
                  </a:cubicBezTo>
                  <a:cubicBezTo>
                    <a:pt x="2786" y="596"/>
                    <a:pt x="2717" y="619"/>
                    <a:pt x="2603" y="688"/>
                  </a:cubicBezTo>
                  <a:cubicBezTo>
                    <a:pt x="2489" y="756"/>
                    <a:pt x="2329" y="848"/>
                    <a:pt x="2124" y="985"/>
                  </a:cubicBezTo>
                  <a:cubicBezTo>
                    <a:pt x="1758" y="1258"/>
                    <a:pt x="1279" y="1624"/>
                    <a:pt x="914" y="2103"/>
                  </a:cubicBezTo>
                  <a:cubicBezTo>
                    <a:pt x="526" y="2605"/>
                    <a:pt x="229" y="3130"/>
                    <a:pt x="138" y="3587"/>
                  </a:cubicBezTo>
                  <a:cubicBezTo>
                    <a:pt x="47" y="3815"/>
                    <a:pt x="47" y="3997"/>
                    <a:pt x="24" y="4134"/>
                  </a:cubicBezTo>
                  <a:cubicBezTo>
                    <a:pt x="1" y="4271"/>
                    <a:pt x="1" y="4340"/>
                    <a:pt x="24" y="4340"/>
                  </a:cubicBezTo>
                  <a:cubicBezTo>
                    <a:pt x="24" y="4340"/>
                    <a:pt x="47" y="4271"/>
                    <a:pt x="69" y="4134"/>
                  </a:cubicBezTo>
                  <a:cubicBezTo>
                    <a:pt x="115" y="4020"/>
                    <a:pt x="115" y="3838"/>
                    <a:pt x="206" y="3609"/>
                  </a:cubicBezTo>
                  <a:cubicBezTo>
                    <a:pt x="343" y="3199"/>
                    <a:pt x="663" y="2674"/>
                    <a:pt x="1028" y="2217"/>
                  </a:cubicBezTo>
                  <a:cubicBezTo>
                    <a:pt x="1416" y="1761"/>
                    <a:pt x="1895" y="1418"/>
                    <a:pt x="2238" y="1167"/>
                  </a:cubicBezTo>
                  <a:cubicBezTo>
                    <a:pt x="2443" y="1053"/>
                    <a:pt x="2603" y="962"/>
                    <a:pt x="2694" y="893"/>
                  </a:cubicBezTo>
                  <a:cubicBezTo>
                    <a:pt x="2808" y="825"/>
                    <a:pt x="2877" y="802"/>
                    <a:pt x="2877" y="802"/>
                  </a:cubicBezTo>
                  <a:cubicBezTo>
                    <a:pt x="2877" y="802"/>
                    <a:pt x="2945" y="779"/>
                    <a:pt x="3059" y="711"/>
                  </a:cubicBezTo>
                  <a:cubicBezTo>
                    <a:pt x="3174" y="665"/>
                    <a:pt x="3333" y="574"/>
                    <a:pt x="3539" y="505"/>
                  </a:cubicBezTo>
                  <a:cubicBezTo>
                    <a:pt x="3950" y="345"/>
                    <a:pt x="4520" y="208"/>
                    <a:pt x="5114" y="163"/>
                  </a:cubicBezTo>
                  <a:cubicBezTo>
                    <a:pt x="5186" y="160"/>
                    <a:pt x="5259" y="158"/>
                    <a:pt x="5332" y="158"/>
                  </a:cubicBezTo>
                  <a:cubicBezTo>
                    <a:pt x="5832" y="158"/>
                    <a:pt x="6330" y="226"/>
                    <a:pt x="6689" y="345"/>
                  </a:cubicBezTo>
                  <a:cubicBezTo>
                    <a:pt x="7069" y="472"/>
                    <a:pt x="7332" y="599"/>
                    <a:pt x="7369" y="599"/>
                  </a:cubicBezTo>
                  <a:cubicBezTo>
                    <a:pt x="7372" y="599"/>
                    <a:pt x="7373" y="598"/>
                    <a:pt x="7373" y="596"/>
                  </a:cubicBezTo>
                  <a:cubicBezTo>
                    <a:pt x="7396" y="596"/>
                    <a:pt x="7328" y="551"/>
                    <a:pt x="7214" y="482"/>
                  </a:cubicBezTo>
                  <a:cubicBezTo>
                    <a:pt x="7100" y="437"/>
                    <a:pt x="6940" y="323"/>
                    <a:pt x="6712" y="254"/>
                  </a:cubicBezTo>
                  <a:cubicBezTo>
                    <a:pt x="6336" y="108"/>
                    <a:pt x="5808" y="0"/>
                    <a:pt x="524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7" name="Google Shape;767;p15"/>
            <p:cNvSpPr/>
            <p:nvPr/>
          </p:nvSpPr>
          <p:spPr>
            <a:xfrm>
              <a:off x="2772875" y="1876750"/>
              <a:ext cx="254525" cy="219525"/>
            </a:xfrm>
            <a:custGeom>
              <a:avLst/>
              <a:gdLst/>
              <a:ahLst/>
              <a:cxnLst/>
              <a:rect l="l" t="t" r="r" b="b"/>
              <a:pathLst>
                <a:path w="10181" h="8781" extrusionOk="0">
                  <a:moveTo>
                    <a:pt x="4659" y="0"/>
                  </a:moveTo>
                  <a:cubicBezTo>
                    <a:pt x="3753" y="0"/>
                    <a:pt x="2885" y="234"/>
                    <a:pt x="2146" y="667"/>
                  </a:cubicBezTo>
                  <a:cubicBezTo>
                    <a:pt x="1278" y="1192"/>
                    <a:pt x="593" y="1991"/>
                    <a:pt x="251" y="3063"/>
                  </a:cubicBezTo>
                  <a:cubicBezTo>
                    <a:pt x="0" y="3839"/>
                    <a:pt x="68" y="4707"/>
                    <a:pt x="320" y="5460"/>
                  </a:cubicBezTo>
                  <a:cubicBezTo>
                    <a:pt x="959" y="7240"/>
                    <a:pt x="2648" y="8450"/>
                    <a:pt x="4497" y="8701"/>
                  </a:cubicBezTo>
                  <a:cubicBezTo>
                    <a:pt x="4858" y="8754"/>
                    <a:pt x="5218" y="8781"/>
                    <a:pt x="5571" y="8781"/>
                  </a:cubicBezTo>
                  <a:cubicBezTo>
                    <a:pt x="7800" y="8781"/>
                    <a:pt x="9738" y="7719"/>
                    <a:pt x="9975" y="5551"/>
                  </a:cubicBezTo>
                  <a:cubicBezTo>
                    <a:pt x="10180" y="3497"/>
                    <a:pt x="8788" y="530"/>
                    <a:pt x="5387" y="50"/>
                  </a:cubicBezTo>
                  <a:cubicBezTo>
                    <a:pt x="5143" y="17"/>
                    <a:pt x="4899" y="0"/>
                    <a:pt x="465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8" name="Google Shape;768;p15"/>
            <p:cNvSpPr/>
            <p:nvPr/>
          </p:nvSpPr>
          <p:spPr>
            <a:xfrm>
              <a:off x="2792275" y="1899100"/>
              <a:ext cx="240825" cy="202600"/>
            </a:xfrm>
            <a:custGeom>
              <a:avLst/>
              <a:gdLst/>
              <a:ahLst/>
              <a:cxnLst/>
              <a:rect l="l" t="t" r="r" b="b"/>
              <a:pathLst>
                <a:path w="9633" h="8104" extrusionOk="0">
                  <a:moveTo>
                    <a:pt x="4428" y="1"/>
                  </a:moveTo>
                  <a:cubicBezTo>
                    <a:pt x="1986" y="1"/>
                    <a:pt x="0" y="1918"/>
                    <a:pt x="0" y="4292"/>
                  </a:cubicBezTo>
                  <a:cubicBezTo>
                    <a:pt x="0" y="6666"/>
                    <a:pt x="1917" y="8104"/>
                    <a:pt x="4360" y="8104"/>
                  </a:cubicBezTo>
                  <a:cubicBezTo>
                    <a:pt x="5798" y="8104"/>
                    <a:pt x="7099" y="7899"/>
                    <a:pt x="8149" y="6849"/>
                  </a:cubicBezTo>
                  <a:cubicBezTo>
                    <a:pt x="9085" y="5936"/>
                    <a:pt x="9632" y="4612"/>
                    <a:pt x="9016" y="3356"/>
                  </a:cubicBezTo>
                  <a:cubicBezTo>
                    <a:pt x="8194" y="1644"/>
                    <a:pt x="6391" y="1"/>
                    <a:pt x="4428"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9" name="Google Shape;769;p15"/>
            <p:cNvSpPr/>
            <p:nvPr/>
          </p:nvSpPr>
          <p:spPr>
            <a:xfrm>
              <a:off x="2796250" y="1903725"/>
              <a:ext cx="175800" cy="171125"/>
            </a:xfrm>
            <a:custGeom>
              <a:avLst/>
              <a:gdLst/>
              <a:ahLst/>
              <a:cxnLst/>
              <a:rect l="l" t="t" r="r" b="b"/>
              <a:pathLst>
                <a:path w="7032" h="6845" extrusionOk="0">
                  <a:moveTo>
                    <a:pt x="3569" y="1"/>
                  </a:moveTo>
                  <a:cubicBezTo>
                    <a:pt x="3446" y="1"/>
                    <a:pt x="3322" y="8"/>
                    <a:pt x="3196" y="21"/>
                  </a:cubicBezTo>
                  <a:cubicBezTo>
                    <a:pt x="1348" y="227"/>
                    <a:pt x="1" y="1939"/>
                    <a:pt x="161" y="3810"/>
                  </a:cubicBezTo>
                  <a:cubicBezTo>
                    <a:pt x="331" y="5555"/>
                    <a:pt x="1771" y="6844"/>
                    <a:pt x="3463" y="6844"/>
                  </a:cubicBezTo>
                  <a:cubicBezTo>
                    <a:pt x="3586" y="6844"/>
                    <a:pt x="3710" y="6837"/>
                    <a:pt x="3835" y="6823"/>
                  </a:cubicBezTo>
                  <a:cubicBezTo>
                    <a:pt x="5684" y="6595"/>
                    <a:pt x="7031" y="4906"/>
                    <a:pt x="6871" y="3034"/>
                  </a:cubicBezTo>
                  <a:cubicBezTo>
                    <a:pt x="6701" y="1289"/>
                    <a:pt x="5261" y="1"/>
                    <a:pt x="35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0" name="Google Shape;770;p15"/>
            <p:cNvSpPr/>
            <p:nvPr/>
          </p:nvSpPr>
          <p:spPr>
            <a:xfrm>
              <a:off x="2827075" y="1934775"/>
              <a:ext cx="99325" cy="96475"/>
            </a:xfrm>
            <a:custGeom>
              <a:avLst/>
              <a:gdLst/>
              <a:ahLst/>
              <a:cxnLst/>
              <a:rect l="l" t="t" r="r" b="b"/>
              <a:pathLst>
                <a:path w="3973" h="3859" extrusionOk="0">
                  <a:moveTo>
                    <a:pt x="2013" y="1"/>
                  </a:moveTo>
                  <a:cubicBezTo>
                    <a:pt x="1944" y="1"/>
                    <a:pt x="1874" y="4"/>
                    <a:pt x="1804" y="12"/>
                  </a:cubicBezTo>
                  <a:cubicBezTo>
                    <a:pt x="776" y="149"/>
                    <a:pt x="0" y="1085"/>
                    <a:pt x="92" y="2158"/>
                  </a:cubicBezTo>
                  <a:cubicBezTo>
                    <a:pt x="198" y="3137"/>
                    <a:pt x="1000" y="3858"/>
                    <a:pt x="1959" y="3858"/>
                  </a:cubicBezTo>
                  <a:cubicBezTo>
                    <a:pt x="2028" y="3858"/>
                    <a:pt x="2098" y="3854"/>
                    <a:pt x="2169" y="3847"/>
                  </a:cubicBezTo>
                  <a:cubicBezTo>
                    <a:pt x="3196" y="3732"/>
                    <a:pt x="3972" y="2774"/>
                    <a:pt x="3858" y="1724"/>
                  </a:cubicBezTo>
                  <a:cubicBezTo>
                    <a:pt x="3773" y="723"/>
                    <a:pt x="2973" y="1"/>
                    <a:pt x="201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1" name="Google Shape;771;p15"/>
            <p:cNvSpPr/>
            <p:nvPr/>
          </p:nvSpPr>
          <p:spPr>
            <a:xfrm>
              <a:off x="2808825" y="1924800"/>
              <a:ext cx="163225" cy="150050"/>
            </a:xfrm>
            <a:custGeom>
              <a:avLst/>
              <a:gdLst/>
              <a:ahLst/>
              <a:cxnLst/>
              <a:rect l="l" t="t" r="r" b="b"/>
              <a:pathLst>
                <a:path w="6529" h="6002" extrusionOk="0">
                  <a:moveTo>
                    <a:pt x="5250" y="0"/>
                  </a:moveTo>
                  <a:lnTo>
                    <a:pt x="5250" y="0"/>
                  </a:lnTo>
                  <a:cubicBezTo>
                    <a:pt x="5432" y="365"/>
                    <a:pt x="5547" y="753"/>
                    <a:pt x="5592" y="1187"/>
                  </a:cubicBezTo>
                  <a:cubicBezTo>
                    <a:pt x="5775" y="3059"/>
                    <a:pt x="4405" y="4748"/>
                    <a:pt x="2556" y="4953"/>
                  </a:cubicBezTo>
                  <a:cubicBezTo>
                    <a:pt x="2428" y="4969"/>
                    <a:pt x="2300" y="4976"/>
                    <a:pt x="2173" y="4976"/>
                  </a:cubicBezTo>
                  <a:cubicBezTo>
                    <a:pt x="1356" y="4976"/>
                    <a:pt x="593" y="4665"/>
                    <a:pt x="0" y="4131"/>
                  </a:cubicBezTo>
                  <a:lnTo>
                    <a:pt x="0" y="4131"/>
                  </a:lnTo>
                  <a:cubicBezTo>
                    <a:pt x="542" y="5256"/>
                    <a:pt x="1673" y="6001"/>
                    <a:pt x="2959" y="6001"/>
                  </a:cubicBezTo>
                  <a:cubicBezTo>
                    <a:pt x="3082" y="6001"/>
                    <a:pt x="3207" y="5994"/>
                    <a:pt x="3332" y="5980"/>
                  </a:cubicBezTo>
                  <a:cubicBezTo>
                    <a:pt x="5181" y="5752"/>
                    <a:pt x="6528" y="4063"/>
                    <a:pt x="6368" y="2191"/>
                  </a:cubicBezTo>
                  <a:cubicBezTo>
                    <a:pt x="6277" y="1301"/>
                    <a:pt x="5866" y="548"/>
                    <a:pt x="525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2" name="Google Shape;772;p15"/>
            <p:cNvSpPr/>
            <p:nvPr/>
          </p:nvSpPr>
          <p:spPr>
            <a:xfrm>
              <a:off x="2925212" y="1944843"/>
              <a:ext cx="50278" cy="49036"/>
            </a:xfrm>
            <a:custGeom>
              <a:avLst/>
              <a:gdLst/>
              <a:ahLst/>
              <a:cxnLst/>
              <a:rect l="l" t="t" r="r" b="b"/>
              <a:pathLst>
                <a:path w="2968" h="2893" extrusionOk="0">
                  <a:moveTo>
                    <a:pt x="1473" y="1"/>
                  </a:moveTo>
                  <a:cubicBezTo>
                    <a:pt x="1431" y="1"/>
                    <a:pt x="1389" y="3"/>
                    <a:pt x="1347" y="6"/>
                  </a:cubicBezTo>
                  <a:cubicBezTo>
                    <a:pt x="571" y="98"/>
                    <a:pt x="0" y="828"/>
                    <a:pt x="69" y="1604"/>
                  </a:cubicBezTo>
                  <a:cubicBezTo>
                    <a:pt x="132" y="2347"/>
                    <a:pt x="728" y="2892"/>
                    <a:pt x="1453" y="2892"/>
                  </a:cubicBezTo>
                  <a:cubicBezTo>
                    <a:pt x="1508" y="2892"/>
                    <a:pt x="1564" y="2889"/>
                    <a:pt x="1621" y="2882"/>
                  </a:cubicBezTo>
                  <a:cubicBezTo>
                    <a:pt x="2397" y="2791"/>
                    <a:pt x="2967" y="2084"/>
                    <a:pt x="2899" y="1285"/>
                  </a:cubicBezTo>
                  <a:cubicBezTo>
                    <a:pt x="2834" y="551"/>
                    <a:pt x="2198" y="1"/>
                    <a:pt x="1473"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3" name="Google Shape;773;p15"/>
            <p:cNvSpPr/>
            <p:nvPr/>
          </p:nvSpPr>
          <p:spPr>
            <a:xfrm>
              <a:off x="3051900" y="2105075"/>
              <a:ext cx="217450" cy="97650"/>
            </a:xfrm>
            <a:custGeom>
              <a:avLst/>
              <a:gdLst/>
              <a:ahLst/>
              <a:cxnLst/>
              <a:rect l="l" t="t" r="r" b="b"/>
              <a:pathLst>
                <a:path w="8698" h="3906" extrusionOk="0">
                  <a:moveTo>
                    <a:pt x="7273" y="0"/>
                  </a:moveTo>
                  <a:cubicBezTo>
                    <a:pt x="7269" y="0"/>
                    <a:pt x="7264" y="1"/>
                    <a:pt x="7259" y="2"/>
                  </a:cubicBezTo>
                  <a:cubicBezTo>
                    <a:pt x="7168" y="25"/>
                    <a:pt x="7145" y="276"/>
                    <a:pt x="7213" y="573"/>
                  </a:cubicBezTo>
                  <a:cubicBezTo>
                    <a:pt x="7259" y="709"/>
                    <a:pt x="7328" y="846"/>
                    <a:pt x="7419" y="938"/>
                  </a:cubicBezTo>
                  <a:cubicBezTo>
                    <a:pt x="7510" y="1029"/>
                    <a:pt x="7579" y="1098"/>
                    <a:pt x="7579" y="1098"/>
                  </a:cubicBezTo>
                  <a:lnTo>
                    <a:pt x="7624" y="1098"/>
                  </a:lnTo>
                  <a:cubicBezTo>
                    <a:pt x="7579" y="1189"/>
                    <a:pt x="7533" y="1303"/>
                    <a:pt x="7464" y="1417"/>
                  </a:cubicBezTo>
                  <a:cubicBezTo>
                    <a:pt x="7282" y="1805"/>
                    <a:pt x="6962" y="2262"/>
                    <a:pt x="6529" y="2604"/>
                  </a:cubicBezTo>
                  <a:cubicBezTo>
                    <a:pt x="6095" y="2946"/>
                    <a:pt x="5616" y="3152"/>
                    <a:pt x="5205" y="3220"/>
                  </a:cubicBezTo>
                  <a:cubicBezTo>
                    <a:pt x="4999" y="3266"/>
                    <a:pt x="4840" y="3266"/>
                    <a:pt x="4725" y="3266"/>
                  </a:cubicBezTo>
                  <a:lnTo>
                    <a:pt x="4383" y="3266"/>
                  </a:lnTo>
                  <a:cubicBezTo>
                    <a:pt x="4315" y="3266"/>
                    <a:pt x="4246" y="3243"/>
                    <a:pt x="4178" y="3243"/>
                  </a:cubicBezTo>
                  <a:cubicBezTo>
                    <a:pt x="4109" y="3220"/>
                    <a:pt x="4018" y="3220"/>
                    <a:pt x="3904" y="3197"/>
                  </a:cubicBezTo>
                  <a:cubicBezTo>
                    <a:pt x="3539" y="3106"/>
                    <a:pt x="3036" y="2855"/>
                    <a:pt x="2580" y="2536"/>
                  </a:cubicBezTo>
                  <a:cubicBezTo>
                    <a:pt x="1941" y="2056"/>
                    <a:pt x="1416" y="1417"/>
                    <a:pt x="1142" y="1120"/>
                  </a:cubicBezTo>
                  <a:cubicBezTo>
                    <a:pt x="1165" y="1075"/>
                    <a:pt x="1188" y="1052"/>
                    <a:pt x="1210" y="1006"/>
                  </a:cubicBezTo>
                  <a:cubicBezTo>
                    <a:pt x="1324" y="778"/>
                    <a:pt x="1256" y="550"/>
                    <a:pt x="1188" y="550"/>
                  </a:cubicBezTo>
                  <a:cubicBezTo>
                    <a:pt x="1181" y="548"/>
                    <a:pt x="1173" y="547"/>
                    <a:pt x="1166" y="547"/>
                  </a:cubicBezTo>
                  <a:cubicBezTo>
                    <a:pt x="1079" y="547"/>
                    <a:pt x="973" y="667"/>
                    <a:pt x="868" y="709"/>
                  </a:cubicBezTo>
                  <a:cubicBezTo>
                    <a:pt x="799" y="732"/>
                    <a:pt x="754" y="755"/>
                    <a:pt x="708" y="755"/>
                  </a:cubicBezTo>
                  <a:lnTo>
                    <a:pt x="640" y="755"/>
                  </a:lnTo>
                  <a:cubicBezTo>
                    <a:pt x="640" y="755"/>
                    <a:pt x="617" y="778"/>
                    <a:pt x="571" y="801"/>
                  </a:cubicBezTo>
                  <a:cubicBezTo>
                    <a:pt x="548" y="846"/>
                    <a:pt x="480" y="846"/>
                    <a:pt x="411" y="869"/>
                  </a:cubicBezTo>
                  <a:cubicBezTo>
                    <a:pt x="274" y="915"/>
                    <a:pt x="92" y="915"/>
                    <a:pt x="46" y="1006"/>
                  </a:cubicBezTo>
                  <a:cubicBezTo>
                    <a:pt x="1" y="1075"/>
                    <a:pt x="138" y="1257"/>
                    <a:pt x="366" y="1326"/>
                  </a:cubicBezTo>
                  <a:cubicBezTo>
                    <a:pt x="480" y="1371"/>
                    <a:pt x="600" y="1383"/>
                    <a:pt x="691" y="1383"/>
                  </a:cubicBezTo>
                  <a:cubicBezTo>
                    <a:pt x="782" y="1383"/>
                    <a:pt x="845" y="1371"/>
                    <a:pt x="845" y="1371"/>
                  </a:cubicBezTo>
                  <a:cubicBezTo>
                    <a:pt x="845" y="1371"/>
                    <a:pt x="936" y="1326"/>
                    <a:pt x="1051" y="1234"/>
                  </a:cubicBezTo>
                  <a:cubicBezTo>
                    <a:pt x="1233" y="1622"/>
                    <a:pt x="1667" y="2330"/>
                    <a:pt x="2283" y="2878"/>
                  </a:cubicBezTo>
                  <a:cubicBezTo>
                    <a:pt x="2740" y="3289"/>
                    <a:pt x="3287" y="3631"/>
                    <a:pt x="3744" y="3768"/>
                  </a:cubicBezTo>
                  <a:cubicBezTo>
                    <a:pt x="3858" y="3791"/>
                    <a:pt x="3972" y="3837"/>
                    <a:pt x="4063" y="3859"/>
                  </a:cubicBezTo>
                  <a:cubicBezTo>
                    <a:pt x="4155" y="3859"/>
                    <a:pt x="4246" y="3882"/>
                    <a:pt x="4315" y="3905"/>
                  </a:cubicBezTo>
                  <a:lnTo>
                    <a:pt x="4771" y="3905"/>
                  </a:lnTo>
                  <a:cubicBezTo>
                    <a:pt x="4908" y="3882"/>
                    <a:pt x="5113" y="3882"/>
                    <a:pt x="5342" y="3791"/>
                  </a:cubicBezTo>
                  <a:cubicBezTo>
                    <a:pt x="5798" y="3700"/>
                    <a:pt x="6392" y="3380"/>
                    <a:pt x="6825" y="2946"/>
                  </a:cubicBezTo>
                  <a:cubicBezTo>
                    <a:pt x="7282" y="2513"/>
                    <a:pt x="7579" y="1942"/>
                    <a:pt x="7693" y="1508"/>
                  </a:cubicBezTo>
                  <a:cubicBezTo>
                    <a:pt x="7738" y="1371"/>
                    <a:pt x="7761" y="1257"/>
                    <a:pt x="7784" y="1143"/>
                  </a:cubicBezTo>
                  <a:lnTo>
                    <a:pt x="7807" y="1143"/>
                  </a:lnTo>
                  <a:cubicBezTo>
                    <a:pt x="7841" y="1149"/>
                    <a:pt x="7878" y="1152"/>
                    <a:pt x="7917" y="1152"/>
                  </a:cubicBezTo>
                  <a:cubicBezTo>
                    <a:pt x="8032" y="1152"/>
                    <a:pt x="8161" y="1126"/>
                    <a:pt x="8263" y="1075"/>
                  </a:cubicBezTo>
                  <a:cubicBezTo>
                    <a:pt x="8537" y="961"/>
                    <a:pt x="8697" y="732"/>
                    <a:pt x="8651" y="664"/>
                  </a:cubicBezTo>
                  <a:cubicBezTo>
                    <a:pt x="8632" y="634"/>
                    <a:pt x="8575" y="626"/>
                    <a:pt x="8501" y="626"/>
                  </a:cubicBezTo>
                  <a:cubicBezTo>
                    <a:pt x="8403" y="626"/>
                    <a:pt x="8276" y="641"/>
                    <a:pt x="8172" y="641"/>
                  </a:cubicBezTo>
                  <a:cubicBezTo>
                    <a:pt x="7967" y="618"/>
                    <a:pt x="7898" y="527"/>
                    <a:pt x="7898" y="527"/>
                  </a:cubicBezTo>
                  <a:cubicBezTo>
                    <a:pt x="7898" y="527"/>
                    <a:pt x="7875" y="527"/>
                    <a:pt x="7830" y="504"/>
                  </a:cubicBezTo>
                  <a:cubicBezTo>
                    <a:pt x="7761" y="481"/>
                    <a:pt x="7693" y="413"/>
                    <a:pt x="7624" y="344"/>
                  </a:cubicBezTo>
                  <a:cubicBezTo>
                    <a:pt x="7473" y="193"/>
                    <a:pt x="7362" y="0"/>
                    <a:pt x="727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4" name="Google Shape;774;p15"/>
            <p:cNvSpPr/>
            <p:nvPr/>
          </p:nvSpPr>
          <p:spPr>
            <a:xfrm>
              <a:off x="3164325" y="2196950"/>
              <a:ext cx="58225" cy="31450"/>
            </a:xfrm>
            <a:custGeom>
              <a:avLst/>
              <a:gdLst/>
              <a:ahLst/>
              <a:cxnLst/>
              <a:rect l="l" t="t" r="r" b="b"/>
              <a:pathLst>
                <a:path w="2329" h="1258" extrusionOk="0">
                  <a:moveTo>
                    <a:pt x="2254" y="1"/>
                  </a:moveTo>
                  <a:cubicBezTo>
                    <a:pt x="2201" y="1"/>
                    <a:pt x="2022" y="282"/>
                    <a:pt x="1781" y="458"/>
                  </a:cubicBezTo>
                  <a:cubicBezTo>
                    <a:pt x="1644" y="550"/>
                    <a:pt x="1529" y="641"/>
                    <a:pt x="1415" y="664"/>
                  </a:cubicBezTo>
                  <a:cubicBezTo>
                    <a:pt x="1324" y="709"/>
                    <a:pt x="1256" y="755"/>
                    <a:pt x="1256" y="755"/>
                  </a:cubicBezTo>
                  <a:cubicBezTo>
                    <a:pt x="1256" y="755"/>
                    <a:pt x="1187" y="778"/>
                    <a:pt x="1073" y="823"/>
                  </a:cubicBezTo>
                  <a:cubicBezTo>
                    <a:pt x="982" y="892"/>
                    <a:pt x="822" y="915"/>
                    <a:pt x="685" y="960"/>
                  </a:cubicBezTo>
                  <a:cubicBezTo>
                    <a:pt x="365" y="1029"/>
                    <a:pt x="46" y="983"/>
                    <a:pt x="23" y="1052"/>
                  </a:cubicBezTo>
                  <a:cubicBezTo>
                    <a:pt x="0" y="1097"/>
                    <a:pt x="320" y="1257"/>
                    <a:pt x="708" y="1257"/>
                  </a:cubicBezTo>
                  <a:cubicBezTo>
                    <a:pt x="890" y="1257"/>
                    <a:pt x="1073" y="1257"/>
                    <a:pt x="1210" y="1212"/>
                  </a:cubicBezTo>
                  <a:cubicBezTo>
                    <a:pt x="1347" y="1166"/>
                    <a:pt x="1438" y="1143"/>
                    <a:pt x="1438" y="1143"/>
                  </a:cubicBezTo>
                  <a:cubicBezTo>
                    <a:pt x="1438" y="1143"/>
                    <a:pt x="1507" y="1097"/>
                    <a:pt x="1621" y="1006"/>
                  </a:cubicBezTo>
                  <a:cubicBezTo>
                    <a:pt x="1758" y="938"/>
                    <a:pt x="1872" y="801"/>
                    <a:pt x="2009" y="664"/>
                  </a:cubicBezTo>
                  <a:cubicBezTo>
                    <a:pt x="2237" y="390"/>
                    <a:pt x="2328" y="25"/>
                    <a:pt x="2260" y="2"/>
                  </a:cubicBezTo>
                  <a:cubicBezTo>
                    <a:pt x="2258" y="1"/>
                    <a:pt x="2256" y="1"/>
                    <a:pt x="225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5" name="Google Shape;775;p15"/>
            <p:cNvSpPr/>
            <p:nvPr/>
          </p:nvSpPr>
          <p:spPr>
            <a:xfrm>
              <a:off x="2374550" y="1367500"/>
              <a:ext cx="982675" cy="714275"/>
            </a:xfrm>
            <a:custGeom>
              <a:avLst/>
              <a:gdLst/>
              <a:ahLst/>
              <a:cxnLst/>
              <a:rect l="l" t="t" r="r" b="b"/>
              <a:pathLst>
                <a:path w="39307" h="28571" extrusionOk="0">
                  <a:moveTo>
                    <a:pt x="23105" y="0"/>
                  </a:moveTo>
                  <a:cubicBezTo>
                    <a:pt x="16101" y="0"/>
                    <a:pt x="11961" y="3073"/>
                    <a:pt x="11961" y="3073"/>
                  </a:cubicBezTo>
                  <a:cubicBezTo>
                    <a:pt x="1" y="11062"/>
                    <a:pt x="6894" y="23730"/>
                    <a:pt x="6894" y="23730"/>
                  </a:cubicBezTo>
                  <a:cubicBezTo>
                    <a:pt x="6894" y="23730"/>
                    <a:pt x="6095" y="23000"/>
                    <a:pt x="4886" y="22657"/>
                  </a:cubicBezTo>
                  <a:lnTo>
                    <a:pt x="4886" y="22657"/>
                  </a:lnTo>
                  <a:cubicBezTo>
                    <a:pt x="5091" y="22771"/>
                    <a:pt x="5274" y="22908"/>
                    <a:pt x="5456" y="23023"/>
                  </a:cubicBezTo>
                  <a:cubicBezTo>
                    <a:pt x="5707" y="23182"/>
                    <a:pt x="6575" y="23479"/>
                    <a:pt x="6712" y="23730"/>
                  </a:cubicBezTo>
                  <a:cubicBezTo>
                    <a:pt x="6712" y="23730"/>
                    <a:pt x="9366" y="28571"/>
                    <a:pt x="10993" y="28571"/>
                  </a:cubicBezTo>
                  <a:cubicBezTo>
                    <a:pt x="11011" y="28571"/>
                    <a:pt x="11030" y="28570"/>
                    <a:pt x="11048" y="28569"/>
                  </a:cubicBezTo>
                  <a:cubicBezTo>
                    <a:pt x="12669" y="28432"/>
                    <a:pt x="12783" y="27063"/>
                    <a:pt x="12783" y="27063"/>
                  </a:cubicBezTo>
                  <a:lnTo>
                    <a:pt x="10250" y="21448"/>
                  </a:lnTo>
                  <a:cubicBezTo>
                    <a:pt x="10250" y="21448"/>
                    <a:pt x="14837" y="20808"/>
                    <a:pt x="16321" y="10628"/>
                  </a:cubicBezTo>
                  <a:cubicBezTo>
                    <a:pt x="16321" y="10628"/>
                    <a:pt x="17412" y="11533"/>
                    <a:pt x="19187" y="11533"/>
                  </a:cubicBezTo>
                  <a:cubicBezTo>
                    <a:pt x="20525" y="11533"/>
                    <a:pt x="22253" y="11019"/>
                    <a:pt x="24196" y="9213"/>
                  </a:cubicBezTo>
                  <a:cubicBezTo>
                    <a:pt x="24196" y="9213"/>
                    <a:pt x="27255" y="10991"/>
                    <a:pt x="31603" y="10991"/>
                  </a:cubicBezTo>
                  <a:cubicBezTo>
                    <a:pt x="32445" y="10991"/>
                    <a:pt x="33336" y="10925"/>
                    <a:pt x="34262" y="10765"/>
                  </a:cubicBezTo>
                  <a:cubicBezTo>
                    <a:pt x="38119" y="10081"/>
                    <a:pt x="39078" y="8643"/>
                    <a:pt x="39306" y="7798"/>
                  </a:cubicBezTo>
                  <a:cubicBezTo>
                    <a:pt x="37891" y="5082"/>
                    <a:pt x="35540" y="2754"/>
                    <a:pt x="31431" y="1384"/>
                  </a:cubicBezTo>
                  <a:cubicBezTo>
                    <a:pt x="28343" y="374"/>
                    <a:pt x="25550" y="0"/>
                    <a:pt x="231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6" name="Google Shape;776;p15"/>
            <p:cNvSpPr/>
            <p:nvPr/>
          </p:nvSpPr>
          <p:spPr>
            <a:xfrm>
              <a:off x="2327200" y="1132175"/>
              <a:ext cx="1232600" cy="930775"/>
            </a:xfrm>
            <a:custGeom>
              <a:avLst/>
              <a:gdLst/>
              <a:ahLst/>
              <a:cxnLst/>
              <a:rect l="l" t="t" r="r" b="b"/>
              <a:pathLst>
                <a:path w="49304" h="37231" extrusionOk="0">
                  <a:moveTo>
                    <a:pt x="32298" y="1"/>
                  </a:moveTo>
                  <a:lnTo>
                    <a:pt x="32298" y="2854"/>
                  </a:lnTo>
                  <a:lnTo>
                    <a:pt x="30198" y="754"/>
                  </a:lnTo>
                  <a:cubicBezTo>
                    <a:pt x="30198" y="754"/>
                    <a:pt x="30198" y="754"/>
                    <a:pt x="30198" y="754"/>
                  </a:cubicBezTo>
                  <a:cubicBezTo>
                    <a:pt x="30145" y="754"/>
                    <a:pt x="26705" y="3289"/>
                    <a:pt x="26409" y="3493"/>
                  </a:cubicBezTo>
                  <a:cubicBezTo>
                    <a:pt x="25451" y="4155"/>
                    <a:pt x="24720" y="4657"/>
                    <a:pt x="23533" y="4977"/>
                  </a:cubicBezTo>
                  <a:cubicBezTo>
                    <a:pt x="22255" y="5319"/>
                    <a:pt x="20954" y="5502"/>
                    <a:pt x="19653" y="5707"/>
                  </a:cubicBezTo>
                  <a:cubicBezTo>
                    <a:pt x="18877" y="5844"/>
                    <a:pt x="18078" y="6004"/>
                    <a:pt x="17279" y="6141"/>
                  </a:cubicBezTo>
                  <a:cubicBezTo>
                    <a:pt x="14403" y="6666"/>
                    <a:pt x="11504" y="7944"/>
                    <a:pt x="9108" y="9633"/>
                  </a:cubicBezTo>
                  <a:cubicBezTo>
                    <a:pt x="7464" y="10820"/>
                    <a:pt x="6300" y="12281"/>
                    <a:pt x="5364" y="14038"/>
                  </a:cubicBezTo>
                  <a:cubicBezTo>
                    <a:pt x="5182" y="14381"/>
                    <a:pt x="3995" y="16846"/>
                    <a:pt x="4383" y="17051"/>
                  </a:cubicBezTo>
                  <a:cubicBezTo>
                    <a:pt x="3767" y="16732"/>
                    <a:pt x="3698" y="15887"/>
                    <a:pt x="3401" y="15362"/>
                  </a:cubicBezTo>
                  <a:cubicBezTo>
                    <a:pt x="2739" y="16389"/>
                    <a:pt x="2603" y="17485"/>
                    <a:pt x="3150" y="18603"/>
                  </a:cubicBezTo>
                  <a:cubicBezTo>
                    <a:pt x="2757" y="18522"/>
                    <a:pt x="2458" y="18346"/>
                    <a:pt x="2101" y="18346"/>
                  </a:cubicBezTo>
                  <a:cubicBezTo>
                    <a:pt x="1961" y="18346"/>
                    <a:pt x="1811" y="18373"/>
                    <a:pt x="1644" y="18444"/>
                  </a:cubicBezTo>
                  <a:cubicBezTo>
                    <a:pt x="1279" y="18603"/>
                    <a:pt x="685" y="19060"/>
                    <a:pt x="662" y="19494"/>
                  </a:cubicBezTo>
                  <a:cubicBezTo>
                    <a:pt x="1251" y="19153"/>
                    <a:pt x="1650" y="19054"/>
                    <a:pt x="2145" y="19054"/>
                  </a:cubicBezTo>
                  <a:cubicBezTo>
                    <a:pt x="2380" y="19054"/>
                    <a:pt x="2637" y="19076"/>
                    <a:pt x="2945" y="19106"/>
                  </a:cubicBezTo>
                  <a:cubicBezTo>
                    <a:pt x="2351" y="19631"/>
                    <a:pt x="1621" y="20064"/>
                    <a:pt x="1279" y="20795"/>
                  </a:cubicBezTo>
                  <a:cubicBezTo>
                    <a:pt x="0" y="23602"/>
                    <a:pt x="1918" y="27482"/>
                    <a:pt x="3858" y="29491"/>
                  </a:cubicBezTo>
                  <a:cubicBezTo>
                    <a:pt x="4680" y="30336"/>
                    <a:pt x="5615" y="31066"/>
                    <a:pt x="6620" y="31705"/>
                  </a:cubicBezTo>
                  <a:cubicBezTo>
                    <a:pt x="6848" y="31842"/>
                    <a:pt x="7715" y="32139"/>
                    <a:pt x="7852" y="32390"/>
                  </a:cubicBezTo>
                  <a:cubicBezTo>
                    <a:pt x="7852" y="32390"/>
                    <a:pt x="10529" y="37231"/>
                    <a:pt x="12134" y="37231"/>
                  </a:cubicBezTo>
                  <a:cubicBezTo>
                    <a:pt x="12153" y="37231"/>
                    <a:pt x="12171" y="37230"/>
                    <a:pt x="12189" y="37229"/>
                  </a:cubicBezTo>
                  <a:cubicBezTo>
                    <a:pt x="13810" y="37115"/>
                    <a:pt x="13947" y="35745"/>
                    <a:pt x="13947" y="35745"/>
                  </a:cubicBezTo>
                  <a:lnTo>
                    <a:pt x="11390" y="30130"/>
                  </a:lnTo>
                  <a:cubicBezTo>
                    <a:pt x="11390" y="30130"/>
                    <a:pt x="15978" y="29468"/>
                    <a:pt x="17462" y="19311"/>
                  </a:cubicBezTo>
                  <a:cubicBezTo>
                    <a:pt x="17462" y="19311"/>
                    <a:pt x="18540" y="20226"/>
                    <a:pt x="20306" y="20226"/>
                  </a:cubicBezTo>
                  <a:cubicBezTo>
                    <a:pt x="21634" y="20226"/>
                    <a:pt x="23351" y="19708"/>
                    <a:pt x="25291" y="17896"/>
                  </a:cubicBezTo>
                  <a:cubicBezTo>
                    <a:pt x="25291" y="17896"/>
                    <a:pt x="28346" y="19668"/>
                    <a:pt x="32662" y="19668"/>
                  </a:cubicBezTo>
                  <a:cubicBezTo>
                    <a:pt x="33530" y="19668"/>
                    <a:pt x="34448" y="19597"/>
                    <a:pt x="35402" y="19425"/>
                  </a:cubicBezTo>
                  <a:cubicBezTo>
                    <a:pt x="40241" y="18558"/>
                    <a:pt x="40675" y="16298"/>
                    <a:pt x="40675" y="16298"/>
                  </a:cubicBezTo>
                  <a:cubicBezTo>
                    <a:pt x="40675" y="16298"/>
                    <a:pt x="42592" y="21479"/>
                    <a:pt x="42958" y="23328"/>
                  </a:cubicBezTo>
                  <a:cubicBezTo>
                    <a:pt x="43346" y="25200"/>
                    <a:pt x="43460" y="28167"/>
                    <a:pt x="43460" y="28167"/>
                  </a:cubicBezTo>
                  <a:lnTo>
                    <a:pt x="44852" y="32253"/>
                  </a:lnTo>
                  <a:lnTo>
                    <a:pt x="44943" y="27049"/>
                  </a:lnTo>
                  <a:cubicBezTo>
                    <a:pt x="44943" y="27049"/>
                    <a:pt x="49303" y="18238"/>
                    <a:pt x="42592" y="13399"/>
                  </a:cubicBezTo>
                  <a:cubicBezTo>
                    <a:pt x="42592" y="13399"/>
                    <a:pt x="45195" y="6346"/>
                    <a:pt x="38370" y="3858"/>
                  </a:cubicBezTo>
                  <a:cubicBezTo>
                    <a:pt x="38370" y="3858"/>
                    <a:pt x="37890" y="640"/>
                    <a:pt x="32298"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7" name="Google Shape;777;p15"/>
            <p:cNvSpPr/>
            <p:nvPr/>
          </p:nvSpPr>
          <p:spPr>
            <a:xfrm>
              <a:off x="2343750" y="1132175"/>
              <a:ext cx="1140150" cy="930775"/>
            </a:xfrm>
            <a:custGeom>
              <a:avLst/>
              <a:gdLst/>
              <a:ahLst/>
              <a:cxnLst/>
              <a:rect l="l" t="t" r="r" b="b"/>
              <a:pathLst>
                <a:path w="45606" h="37231" extrusionOk="0">
                  <a:moveTo>
                    <a:pt x="31636" y="1"/>
                  </a:moveTo>
                  <a:lnTo>
                    <a:pt x="31636" y="2854"/>
                  </a:lnTo>
                  <a:lnTo>
                    <a:pt x="29536" y="754"/>
                  </a:lnTo>
                  <a:cubicBezTo>
                    <a:pt x="29514" y="754"/>
                    <a:pt x="29331" y="891"/>
                    <a:pt x="29034" y="1096"/>
                  </a:cubicBezTo>
                  <a:cubicBezTo>
                    <a:pt x="29308" y="2786"/>
                    <a:pt x="29399" y="4885"/>
                    <a:pt x="28783" y="6826"/>
                  </a:cubicBezTo>
                  <a:cubicBezTo>
                    <a:pt x="27630" y="10468"/>
                    <a:pt x="20860" y="15654"/>
                    <a:pt x="17097" y="15654"/>
                  </a:cubicBezTo>
                  <a:cubicBezTo>
                    <a:pt x="16616" y="15654"/>
                    <a:pt x="16183" y="15569"/>
                    <a:pt x="15818" y="15385"/>
                  </a:cubicBezTo>
                  <a:cubicBezTo>
                    <a:pt x="12600" y="13787"/>
                    <a:pt x="14175" y="10296"/>
                    <a:pt x="14175" y="10295"/>
                  </a:cubicBezTo>
                  <a:lnTo>
                    <a:pt x="14175" y="10295"/>
                  </a:lnTo>
                  <a:cubicBezTo>
                    <a:pt x="14174" y="10296"/>
                    <a:pt x="11634" y="14770"/>
                    <a:pt x="10503" y="14770"/>
                  </a:cubicBezTo>
                  <a:cubicBezTo>
                    <a:pt x="10494" y="14770"/>
                    <a:pt x="10486" y="14769"/>
                    <a:pt x="10477" y="14769"/>
                  </a:cubicBezTo>
                  <a:cubicBezTo>
                    <a:pt x="9359" y="14700"/>
                    <a:pt x="9929" y="11482"/>
                    <a:pt x="9929" y="11482"/>
                  </a:cubicBezTo>
                  <a:lnTo>
                    <a:pt x="9929" y="11482"/>
                  </a:lnTo>
                  <a:cubicBezTo>
                    <a:pt x="9929" y="11482"/>
                    <a:pt x="7302" y="14971"/>
                    <a:pt x="5658" y="14971"/>
                  </a:cubicBezTo>
                  <a:cubicBezTo>
                    <a:pt x="5589" y="14971"/>
                    <a:pt x="5521" y="14964"/>
                    <a:pt x="5456" y="14951"/>
                  </a:cubicBezTo>
                  <a:cubicBezTo>
                    <a:pt x="5045" y="14883"/>
                    <a:pt x="4862" y="14426"/>
                    <a:pt x="4817" y="13810"/>
                  </a:cubicBezTo>
                  <a:cubicBezTo>
                    <a:pt x="4794" y="13901"/>
                    <a:pt x="4748" y="13970"/>
                    <a:pt x="4702" y="14038"/>
                  </a:cubicBezTo>
                  <a:cubicBezTo>
                    <a:pt x="4520" y="14380"/>
                    <a:pt x="3336" y="16840"/>
                    <a:pt x="3719" y="17051"/>
                  </a:cubicBezTo>
                  <a:lnTo>
                    <a:pt x="3719" y="17051"/>
                  </a:lnTo>
                  <a:cubicBezTo>
                    <a:pt x="3127" y="16730"/>
                    <a:pt x="3036" y="15887"/>
                    <a:pt x="2739" y="15362"/>
                  </a:cubicBezTo>
                  <a:cubicBezTo>
                    <a:pt x="2077" y="16389"/>
                    <a:pt x="1941" y="17485"/>
                    <a:pt x="2488" y="18603"/>
                  </a:cubicBezTo>
                  <a:cubicBezTo>
                    <a:pt x="2095" y="18522"/>
                    <a:pt x="1796" y="18346"/>
                    <a:pt x="1439" y="18346"/>
                  </a:cubicBezTo>
                  <a:cubicBezTo>
                    <a:pt x="1299" y="18346"/>
                    <a:pt x="1149" y="18373"/>
                    <a:pt x="982" y="18444"/>
                  </a:cubicBezTo>
                  <a:cubicBezTo>
                    <a:pt x="617" y="18603"/>
                    <a:pt x="23" y="19060"/>
                    <a:pt x="0" y="19494"/>
                  </a:cubicBezTo>
                  <a:cubicBezTo>
                    <a:pt x="589" y="19153"/>
                    <a:pt x="988" y="19054"/>
                    <a:pt x="1483" y="19054"/>
                  </a:cubicBezTo>
                  <a:cubicBezTo>
                    <a:pt x="1718" y="19054"/>
                    <a:pt x="1975" y="19076"/>
                    <a:pt x="2283" y="19106"/>
                  </a:cubicBezTo>
                  <a:cubicBezTo>
                    <a:pt x="1963" y="19379"/>
                    <a:pt x="1644" y="19608"/>
                    <a:pt x="1347" y="19882"/>
                  </a:cubicBezTo>
                  <a:cubicBezTo>
                    <a:pt x="2210" y="19483"/>
                    <a:pt x="3844" y="18807"/>
                    <a:pt x="4983" y="18807"/>
                  </a:cubicBezTo>
                  <a:cubicBezTo>
                    <a:pt x="5019" y="18807"/>
                    <a:pt x="5055" y="18807"/>
                    <a:pt x="5090" y="18809"/>
                  </a:cubicBezTo>
                  <a:cubicBezTo>
                    <a:pt x="6711" y="18877"/>
                    <a:pt x="6506" y="21091"/>
                    <a:pt x="6506" y="21091"/>
                  </a:cubicBezTo>
                  <a:cubicBezTo>
                    <a:pt x="6506" y="21091"/>
                    <a:pt x="10632" y="19480"/>
                    <a:pt x="12938" y="19480"/>
                  </a:cubicBezTo>
                  <a:cubicBezTo>
                    <a:pt x="13377" y="19480"/>
                    <a:pt x="13749" y="19538"/>
                    <a:pt x="14015" y="19676"/>
                  </a:cubicBezTo>
                  <a:cubicBezTo>
                    <a:pt x="15704" y="20544"/>
                    <a:pt x="14403" y="26752"/>
                    <a:pt x="9747" y="28350"/>
                  </a:cubicBezTo>
                  <a:cubicBezTo>
                    <a:pt x="9310" y="28502"/>
                    <a:pt x="8919" y="28571"/>
                    <a:pt x="8568" y="28571"/>
                  </a:cubicBezTo>
                  <a:cubicBezTo>
                    <a:pt x="5176" y="28571"/>
                    <a:pt x="5570" y="22142"/>
                    <a:pt x="5570" y="22141"/>
                  </a:cubicBezTo>
                  <a:lnTo>
                    <a:pt x="5570" y="22141"/>
                  </a:lnTo>
                  <a:cubicBezTo>
                    <a:pt x="5570" y="22142"/>
                    <a:pt x="4761" y="25225"/>
                    <a:pt x="2680" y="25225"/>
                  </a:cubicBezTo>
                  <a:cubicBezTo>
                    <a:pt x="2339" y="25225"/>
                    <a:pt x="1964" y="25142"/>
                    <a:pt x="1553" y="24949"/>
                  </a:cubicBezTo>
                  <a:cubicBezTo>
                    <a:pt x="1005" y="24675"/>
                    <a:pt x="594" y="24333"/>
                    <a:pt x="320" y="23967"/>
                  </a:cubicBezTo>
                  <a:lnTo>
                    <a:pt x="320" y="23967"/>
                  </a:lnTo>
                  <a:cubicBezTo>
                    <a:pt x="662" y="26044"/>
                    <a:pt x="1941" y="28167"/>
                    <a:pt x="3196" y="29491"/>
                  </a:cubicBezTo>
                  <a:cubicBezTo>
                    <a:pt x="4018" y="30336"/>
                    <a:pt x="4953" y="31066"/>
                    <a:pt x="5958" y="31705"/>
                  </a:cubicBezTo>
                  <a:cubicBezTo>
                    <a:pt x="6186" y="31842"/>
                    <a:pt x="7053" y="32139"/>
                    <a:pt x="7190" y="32390"/>
                  </a:cubicBezTo>
                  <a:cubicBezTo>
                    <a:pt x="7190" y="32390"/>
                    <a:pt x="9867" y="37231"/>
                    <a:pt x="11472" y="37231"/>
                  </a:cubicBezTo>
                  <a:cubicBezTo>
                    <a:pt x="11491" y="37231"/>
                    <a:pt x="11509" y="37230"/>
                    <a:pt x="11527" y="37229"/>
                  </a:cubicBezTo>
                  <a:cubicBezTo>
                    <a:pt x="13148" y="37115"/>
                    <a:pt x="13285" y="35745"/>
                    <a:pt x="13285" y="35745"/>
                  </a:cubicBezTo>
                  <a:lnTo>
                    <a:pt x="10728" y="30130"/>
                  </a:lnTo>
                  <a:cubicBezTo>
                    <a:pt x="10728" y="30130"/>
                    <a:pt x="15316" y="29468"/>
                    <a:pt x="16800" y="19311"/>
                  </a:cubicBezTo>
                  <a:cubicBezTo>
                    <a:pt x="16800" y="19311"/>
                    <a:pt x="17878" y="20226"/>
                    <a:pt x="19644" y="20226"/>
                  </a:cubicBezTo>
                  <a:cubicBezTo>
                    <a:pt x="20972" y="20226"/>
                    <a:pt x="22689" y="19708"/>
                    <a:pt x="24629" y="17896"/>
                  </a:cubicBezTo>
                  <a:cubicBezTo>
                    <a:pt x="24629" y="17896"/>
                    <a:pt x="27684" y="19668"/>
                    <a:pt x="32000" y="19668"/>
                  </a:cubicBezTo>
                  <a:cubicBezTo>
                    <a:pt x="32868" y="19668"/>
                    <a:pt x="33786" y="19597"/>
                    <a:pt x="34740" y="19425"/>
                  </a:cubicBezTo>
                  <a:cubicBezTo>
                    <a:pt x="39579" y="18558"/>
                    <a:pt x="40013" y="16298"/>
                    <a:pt x="40013" y="16298"/>
                  </a:cubicBezTo>
                  <a:cubicBezTo>
                    <a:pt x="40013" y="16298"/>
                    <a:pt x="41930" y="21479"/>
                    <a:pt x="42296" y="23328"/>
                  </a:cubicBezTo>
                  <a:cubicBezTo>
                    <a:pt x="42684" y="25200"/>
                    <a:pt x="42798" y="28167"/>
                    <a:pt x="42798" y="28167"/>
                  </a:cubicBezTo>
                  <a:lnTo>
                    <a:pt x="44190" y="32253"/>
                  </a:lnTo>
                  <a:lnTo>
                    <a:pt x="44281" y="27049"/>
                  </a:lnTo>
                  <a:cubicBezTo>
                    <a:pt x="44281" y="27049"/>
                    <a:pt x="45354" y="24903"/>
                    <a:pt x="45605" y="22141"/>
                  </a:cubicBezTo>
                  <a:lnTo>
                    <a:pt x="45605" y="22141"/>
                  </a:lnTo>
                  <a:cubicBezTo>
                    <a:pt x="45113" y="22951"/>
                    <a:pt x="44679" y="23300"/>
                    <a:pt x="44309" y="23300"/>
                  </a:cubicBezTo>
                  <a:cubicBezTo>
                    <a:pt x="43614" y="23300"/>
                    <a:pt x="43143" y="22073"/>
                    <a:pt x="42935" y="20361"/>
                  </a:cubicBezTo>
                  <a:cubicBezTo>
                    <a:pt x="42775" y="19106"/>
                    <a:pt x="43232" y="17257"/>
                    <a:pt x="43848" y="15248"/>
                  </a:cubicBezTo>
                  <a:cubicBezTo>
                    <a:pt x="43346" y="14586"/>
                    <a:pt x="42707" y="13970"/>
                    <a:pt x="41930" y="13399"/>
                  </a:cubicBezTo>
                  <a:cubicBezTo>
                    <a:pt x="41930" y="13399"/>
                    <a:pt x="42707" y="11322"/>
                    <a:pt x="42319" y="9017"/>
                  </a:cubicBezTo>
                  <a:lnTo>
                    <a:pt x="42319" y="9017"/>
                  </a:lnTo>
                  <a:cubicBezTo>
                    <a:pt x="42136" y="11277"/>
                    <a:pt x="41063" y="14038"/>
                    <a:pt x="39648" y="14906"/>
                  </a:cubicBezTo>
                  <a:cubicBezTo>
                    <a:pt x="39124" y="15220"/>
                    <a:pt x="38733" y="15389"/>
                    <a:pt x="38467" y="15389"/>
                  </a:cubicBezTo>
                  <a:cubicBezTo>
                    <a:pt x="37690" y="15389"/>
                    <a:pt x="37972" y="13951"/>
                    <a:pt x="39077" y="10500"/>
                  </a:cubicBezTo>
                  <a:cubicBezTo>
                    <a:pt x="39671" y="8652"/>
                    <a:pt x="39534" y="6483"/>
                    <a:pt x="39146" y="4520"/>
                  </a:cubicBezTo>
                  <a:cubicBezTo>
                    <a:pt x="38712" y="4269"/>
                    <a:pt x="38256" y="4041"/>
                    <a:pt x="37708" y="3858"/>
                  </a:cubicBezTo>
                  <a:cubicBezTo>
                    <a:pt x="37708" y="3858"/>
                    <a:pt x="37685" y="3584"/>
                    <a:pt x="37480" y="3196"/>
                  </a:cubicBezTo>
                  <a:lnTo>
                    <a:pt x="37480" y="3196"/>
                  </a:lnTo>
                  <a:cubicBezTo>
                    <a:pt x="37822" y="4429"/>
                    <a:pt x="37982" y="6232"/>
                    <a:pt x="37594" y="8697"/>
                  </a:cubicBezTo>
                  <a:cubicBezTo>
                    <a:pt x="36810" y="13569"/>
                    <a:pt x="32381" y="15978"/>
                    <a:pt x="30556" y="15978"/>
                  </a:cubicBezTo>
                  <a:cubicBezTo>
                    <a:pt x="30201" y="15978"/>
                    <a:pt x="29945" y="15887"/>
                    <a:pt x="29833" y="15705"/>
                  </a:cubicBezTo>
                  <a:cubicBezTo>
                    <a:pt x="29148" y="14586"/>
                    <a:pt x="34124" y="10249"/>
                    <a:pt x="33622" y="4840"/>
                  </a:cubicBezTo>
                  <a:cubicBezTo>
                    <a:pt x="33439" y="2831"/>
                    <a:pt x="32937" y="1279"/>
                    <a:pt x="32367" y="115"/>
                  </a:cubicBezTo>
                  <a:cubicBezTo>
                    <a:pt x="32116" y="69"/>
                    <a:pt x="31887" y="46"/>
                    <a:pt x="3163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8" name="Google Shape;778;p15"/>
            <p:cNvSpPr/>
            <p:nvPr/>
          </p:nvSpPr>
          <p:spPr>
            <a:xfrm>
              <a:off x="2598825" y="1878550"/>
              <a:ext cx="25700" cy="123325"/>
            </a:xfrm>
            <a:custGeom>
              <a:avLst/>
              <a:gdLst/>
              <a:ahLst/>
              <a:cxnLst/>
              <a:rect l="l" t="t" r="r" b="b"/>
              <a:pathLst>
                <a:path w="1028" h="4933" extrusionOk="0">
                  <a:moveTo>
                    <a:pt x="712" y="1"/>
                  </a:moveTo>
                  <a:cubicBezTo>
                    <a:pt x="710" y="1"/>
                    <a:pt x="709" y="1"/>
                    <a:pt x="708" y="1"/>
                  </a:cubicBezTo>
                  <a:cubicBezTo>
                    <a:pt x="639" y="1"/>
                    <a:pt x="662" y="640"/>
                    <a:pt x="617" y="1234"/>
                  </a:cubicBezTo>
                  <a:cubicBezTo>
                    <a:pt x="594" y="1553"/>
                    <a:pt x="571" y="1850"/>
                    <a:pt x="502" y="2078"/>
                  </a:cubicBezTo>
                  <a:cubicBezTo>
                    <a:pt x="480" y="2307"/>
                    <a:pt x="434" y="2444"/>
                    <a:pt x="434" y="2444"/>
                  </a:cubicBezTo>
                  <a:cubicBezTo>
                    <a:pt x="434" y="2444"/>
                    <a:pt x="365" y="3060"/>
                    <a:pt x="251" y="3676"/>
                  </a:cubicBezTo>
                  <a:cubicBezTo>
                    <a:pt x="137" y="4292"/>
                    <a:pt x="0" y="4909"/>
                    <a:pt x="69" y="4932"/>
                  </a:cubicBezTo>
                  <a:cubicBezTo>
                    <a:pt x="70" y="4932"/>
                    <a:pt x="71" y="4932"/>
                    <a:pt x="73" y="4932"/>
                  </a:cubicBezTo>
                  <a:cubicBezTo>
                    <a:pt x="147" y="4932"/>
                    <a:pt x="393" y="4350"/>
                    <a:pt x="617" y="3767"/>
                  </a:cubicBezTo>
                  <a:cubicBezTo>
                    <a:pt x="822" y="3174"/>
                    <a:pt x="959" y="2535"/>
                    <a:pt x="959" y="2535"/>
                  </a:cubicBezTo>
                  <a:cubicBezTo>
                    <a:pt x="959" y="2535"/>
                    <a:pt x="982" y="2375"/>
                    <a:pt x="982" y="2124"/>
                  </a:cubicBezTo>
                  <a:cubicBezTo>
                    <a:pt x="1027" y="1896"/>
                    <a:pt x="1005" y="1553"/>
                    <a:pt x="1005" y="1234"/>
                  </a:cubicBezTo>
                  <a:cubicBezTo>
                    <a:pt x="960" y="606"/>
                    <a:pt x="783" y="1"/>
                    <a:pt x="71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9" name="Google Shape;779;p15"/>
            <p:cNvSpPr/>
            <p:nvPr/>
          </p:nvSpPr>
          <p:spPr>
            <a:xfrm>
              <a:off x="2754600" y="1522500"/>
              <a:ext cx="230000" cy="115925"/>
            </a:xfrm>
            <a:custGeom>
              <a:avLst/>
              <a:gdLst/>
              <a:ahLst/>
              <a:cxnLst/>
              <a:rect l="l" t="t" r="r" b="b"/>
              <a:pathLst>
                <a:path w="9200" h="4637" extrusionOk="0">
                  <a:moveTo>
                    <a:pt x="9176" y="0"/>
                  </a:moveTo>
                  <a:cubicBezTo>
                    <a:pt x="9176" y="0"/>
                    <a:pt x="9131" y="92"/>
                    <a:pt x="9085" y="229"/>
                  </a:cubicBezTo>
                  <a:cubicBezTo>
                    <a:pt x="9062" y="297"/>
                    <a:pt x="9039" y="388"/>
                    <a:pt x="8994" y="502"/>
                  </a:cubicBezTo>
                  <a:cubicBezTo>
                    <a:pt x="8971" y="594"/>
                    <a:pt x="8902" y="708"/>
                    <a:pt x="8857" y="822"/>
                  </a:cubicBezTo>
                  <a:cubicBezTo>
                    <a:pt x="8651" y="1301"/>
                    <a:pt x="8263" y="1895"/>
                    <a:pt x="7738" y="2374"/>
                  </a:cubicBezTo>
                  <a:cubicBezTo>
                    <a:pt x="7236" y="2831"/>
                    <a:pt x="6666" y="3241"/>
                    <a:pt x="6186" y="3470"/>
                  </a:cubicBezTo>
                  <a:cubicBezTo>
                    <a:pt x="5958" y="3584"/>
                    <a:pt x="5753" y="3652"/>
                    <a:pt x="5616" y="3721"/>
                  </a:cubicBezTo>
                  <a:cubicBezTo>
                    <a:pt x="5479" y="3766"/>
                    <a:pt x="5387" y="3789"/>
                    <a:pt x="5387" y="3789"/>
                  </a:cubicBezTo>
                  <a:cubicBezTo>
                    <a:pt x="5387" y="3789"/>
                    <a:pt x="5365" y="3812"/>
                    <a:pt x="5342" y="3835"/>
                  </a:cubicBezTo>
                  <a:cubicBezTo>
                    <a:pt x="5296" y="3835"/>
                    <a:pt x="5250" y="3858"/>
                    <a:pt x="5159" y="3881"/>
                  </a:cubicBezTo>
                  <a:cubicBezTo>
                    <a:pt x="5022" y="3926"/>
                    <a:pt x="4817" y="3995"/>
                    <a:pt x="4566" y="4063"/>
                  </a:cubicBezTo>
                  <a:cubicBezTo>
                    <a:pt x="4199" y="4130"/>
                    <a:pt x="3736" y="4221"/>
                    <a:pt x="3246" y="4221"/>
                  </a:cubicBezTo>
                  <a:cubicBezTo>
                    <a:pt x="3064" y="4221"/>
                    <a:pt x="2879" y="4208"/>
                    <a:pt x="2694" y="4177"/>
                  </a:cubicBezTo>
                  <a:lnTo>
                    <a:pt x="2420" y="4177"/>
                  </a:lnTo>
                  <a:cubicBezTo>
                    <a:pt x="2352" y="4155"/>
                    <a:pt x="2260" y="4132"/>
                    <a:pt x="2169" y="4109"/>
                  </a:cubicBezTo>
                  <a:cubicBezTo>
                    <a:pt x="2009" y="4086"/>
                    <a:pt x="1849" y="4040"/>
                    <a:pt x="1690" y="4018"/>
                  </a:cubicBezTo>
                  <a:cubicBezTo>
                    <a:pt x="1370" y="3903"/>
                    <a:pt x="1096" y="3789"/>
                    <a:pt x="845" y="3721"/>
                  </a:cubicBezTo>
                  <a:cubicBezTo>
                    <a:pt x="421" y="3499"/>
                    <a:pt x="122" y="3348"/>
                    <a:pt x="43" y="3348"/>
                  </a:cubicBezTo>
                  <a:cubicBezTo>
                    <a:pt x="33" y="3348"/>
                    <a:pt x="26" y="3350"/>
                    <a:pt x="23" y="3356"/>
                  </a:cubicBezTo>
                  <a:cubicBezTo>
                    <a:pt x="1" y="3378"/>
                    <a:pt x="297" y="3584"/>
                    <a:pt x="754" y="3903"/>
                  </a:cubicBezTo>
                  <a:cubicBezTo>
                    <a:pt x="982" y="4018"/>
                    <a:pt x="1279" y="4155"/>
                    <a:pt x="1598" y="4291"/>
                  </a:cubicBezTo>
                  <a:cubicBezTo>
                    <a:pt x="1758" y="4337"/>
                    <a:pt x="1941" y="4383"/>
                    <a:pt x="2101" y="4451"/>
                  </a:cubicBezTo>
                  <a:cubicBezTo>
                    <a:pt x="2192" y="4474"/>
                    <a:pt x="2283" y="4497"/>
                    <a:pt x="2374" y="4520"/>
                  </a:cubicBezTo>
                  <a:lnTo>
                    <a:pt x="2648" y="4565"/>
                  </a:lnTo>
                  <a:cubicBezTo>
                    <a:pt x="2925" y="4617"/>
                    <a:pt x="3205" y="4636"/>
                    <a:pt x="3476" y="4636"/>
                  </a:cubicBezTo>
                  <a:cubicBezTo>
                    <a:pt x="3920" y="4636"/>
                    <a:pt x="4340" y="4585"/>
                    <a:pt x="4680" y="4543"/>
                  </a:cubicBezTo>
                  <a:cubicBezTo>
                    <a:pt x="4954" y="4474"/>
                    <a:pt x="5182" y="4406"/>
                    <a:pt x="5319" y="4383"/>
                  </a:cubicBezTo>
                  <a:cubicBezTo>
                    <a:pt x="5410" y="4360"/>
                    <a:pt x="5479" y="4337"/>
                    <a:pt x="5501" y="4314"/>
                  </a:cubicBezTo>
                  <a:cubicBezTo>
                    <a:pt x="5547" y="4291"/>
                    <a:pt x="5570" y="4291"/>
                    <a:pt x="5570" y="4291"/>
                  </a:cubicBezTo>
                  <a:cubicBezTo>
                    <a:pt x="5570" y="4291"/>
                    <a:pt x="5661" y="4246"/>
                    <a:pt x="5798" y="4200"/>
                  </a:cubicBezTo>
                  <a:cubicBezTo>
                    <a:pt x="5958" y="4132"/>
                    <a:pt x="6163" y="4040"/>
                    <a:pt x="6415" y="3881"/>
                  </a:cubicBezTo>
                  <a:cubicBezTo>
                    <a:pt x="6917" y="3630"/>
                    <a:pt x="7487" y="3173"/>
                    <a:pt x="8012" y="2625"/>
                  </a:cubicBezTo>
                  <a:cubicBezTo>
                    <a:pt x="8514" y="2077"/>
                    <a:pt x="8880" y="1415"/>
                    <a:pt x="9039" y="890"/>
                  </a:cubicBezTo>
                  <a:cubicBezTo>
                    <a:pt x="9085" y="776"/>
                    <a:pt x="9131" y="639"/>
                    <a:pt x="9154" y="548"/>
                  </a:cubicBezTo>
                  <a:cubicBezTo>
                    <a:pt x="9176" y="434"/>
                    <a:pt x="9176" y="320"/>
                    <a:pt x="9199" y="251"/>
                  </a:cubicBezTo>
                  <a:cubicBezTo>
                    <a:pt x="9199" y="92"/>
                    <a:pt x="9199" y="0"/>
                    <a:pt x="917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0" name="Google Shape;780;p15"/>
            <p:cNvSpPr/>
            <p:nvPr/>
          </p:nvSpPr>
          <p:spPr>
            <a:xfrm>
              <a:off x="2958325" y="1365575"/>
              <a:ext cx="334400" cy="243725"/>
            </a:xfrm>
            <a:custGeom>
              <a:avLst/>
              <a:gdLst/>
              <a:ahLst/>
              <a:cxnLst/>
              <a:rect l="l" t="t" r="r" b="b"/>
              <a:pathLst>
                <a:path w="13376" h="9749" extrusionOk="0">
                  <a:moveTo>
                    <a:pt x="13330" y="0"/>
                  </a:moveTo>
                  <a:cubicBezTo>
                    <a:pt x="13307" y="0"/>
                    <a:pt x="13285" y="137"/>
                    <a:pt x="13262" y="388"/>
                  </a:cubicBezTo>
                  <a:cubicBezTo>
                    <a:pt x="13239" y="525"/>
                    <a:pt x="13239" y="685"/>
                    <a:pt x="13216" y="868"/>
                  </a:cubicBezTo>
                  <a:cubicBezTo>
                    <a:pt x="13193" y="1027"/>
                    <a:pt x="13148" y="1233"/>
                    <a:pt x="13125" y="1461"/>
                  </a:cubicBezTo>
                  <a:cubicBezTo>
                    <a:pt x="12965" y="2306"/>
                    <a:pt x="12577" y="3424"/>
                    <a:pt x="11961" y="4406"/>
                  </a:cubicBezTo>
                  <a:cubicBezTo>
                    <a:pt x="11367" y="5410"/>
                    <a:pt x="10568" y="6254"/>
                    <a:pt x="9906" y="6825"/>
                  </a:cubicBezTo>
                  <a:cubicBezTo>
                    <a:pt x="9747" y="6962"/>
                    <a:pt x="9587" y="7076"/>
                    <a:pt x="9427" y="7190"/>
                  </a:cubicBezTo>
                  <a:cubicBezTo>
                    <a:pt x="9290" y="7282"/>
                    <a:pt x="9176" y="7396"/>
                    <a:pt x="9062" y="7464"/>
                  </a:cubicBezTo>
                  <a:cubicBezTo>
                    <a:pt x="8856" y="7601"/>
                    <a:pt x="8742" y="7670"/>
                    <a:pt x="8742" y="7670"/>
                  </a:cubicBezTo>
                  <a:cubicBezTo>
                    <a:pt x="8742" y="7670"/>
                    <a:pt x="8263" y="8012"/>
                    <a:pt x="7487" y="8400"/>
                  </a:cubicBezTo>
                  <a:cubicBezTo>
                    <a:pt x="7304" y="8491"/>
                    <a:pt x="7099" y="8583"/>
                    <a:pt x="6871" y="8674"/>
                  </a:cubicBezTo>
                  <a:cubicBezTo>
                    <a:pt x="6642" y="8788"/>
                    <a:pt x="6391" y="8857"/>
                    <a:pt x="6140" y="8948"/>
                  </a:cubicBezTo>
                  <a:cubicBezTo>
                    <a:pt x="5615" y="9085"/>
                    <a:pt x="5045" y="9222"/>
                    <a:pt x="4474" y="9313"/>
                  </a:cubicBezTo>
                  <a:cubicBezTo>
                    <a:pt x="4024" y="9394"/>
                    <a:pt x="3567" y="9433"/>
                    <a:pt x="3127" y="9433"/>
                  </a:cubicBezTo>
                  <a:cubicBezTo>
                    <a:pt x="2453" y="9433"/>
                    <a:pt x="1822" y="9342"/>
                    <a:pt x="1324" y="9176"/>
                  </a:cubicBezTo>
                  <a:cubicBezTo>
                    <a:pt x="523" y="8938"/>
                    <a:pt x="92" y="8556"/>
                    <a:pt x="30" y="8556"/>
                  </a:cubicBezTo>
                  <a:cubicBezTo>
                    <a:pt x="27" y="8556"/>
                    <a:pt x="24" y="8557"/>
                    <a:pt x="23" y="8560"/>
                  </a:cubicBezTo>
                  <a:cubicBezTo>
                    <a:pt x="0" y="8560"/>
                    <a:pt x="114" y="8674"/>
                    <a:pt x="297" y="8834"/>
                  </a:cubicBezTo>
                  <a:cubicBezTo>
                    <a:pt x="411" y="8925"/>
                    <a:pt x="548" y="9016"/>
                    <a:pt x="708" y="9108"/>
                  </a:cubicBezTo>
                  <a:cubicBezTo>
                    <a:pt x="868" y="9176"/>
                    <a:pt x="1050" y="9290"/>
                    <a:pt x="1256" y="9359"/>
                  </a:cubicBezTo>
                  <a:cubicBezTo>
                    <a:pt x="1851" y="9616"/>
                    <a:pt x="2639" y="9749"/>
                    <a:pt x="3467" y="9749"/>
                  </a:cubicBezTo>
                  <a:cubicBezTo>
                    <a:pt x="3815" y="9749"/>
                    <a:pt x="4169" y="9725"/>
                    <a:pt x="4520" y="9678"/>
                  </a:cubicBezTo>
                  <a:cubicBezTo>
                    <a:pt x="5113" y="9633"/>
                    <a:pt x="5707" y="9496"/>
                    <a:pt x="6254" y="9359"/>
                  </a:cubicBezTo>
                  <a:cubicBezTo>
                    <a:pt x="6528" y="9290"/>
                    <a:pt x="6779" y="9199"/>
                    <a:pt x="7030" y="9108"/>
                  </a:cubicBezTo>
                  <a:cubicBezTo>
                    <a:pt x="7282" y="9016"/>
                    <a:pt x="7510" y="8925"/>
                    <a:pt x="7692" y="8834"/>
                  </a:cubicBezTo>
                  <a:cubicBezTo>
                    <a:pt x="8537" y="8469"/>
                    <a:pt x="9016" y="8103"/>
                    <a:pt x="9016" y="8103"/>
                  </a:cubicBezTo>
                  <a:cubicBezTo>
                    <a:pt x="9016" y="8103"/>
                    <a:pt x="9153" y="8035"/>
                    <a:pt x="9381" y="7875"/>
                  </a:cubicBezTo>
                  <a:cubicBezTo>
                    <a:pt x="9473" y="7807"/>
                    <a:pt x="9610" y="7692"/>
                    <a:pt x="9747" y="7578"/>
                  </a:cubicBezTo>
                  <a:cubicBezTo>
                    <a:pt x="9884" y="7464"/>
                    <a:pt x="10043" y="7327"/>
                    <a:pt x="10226" y="7190"/>
                  </a:cubicBezTo>
                  <a:cubicBezTo>
                    <a:pt x="10888" y="6574"/>
                    <a:pt x="11710" y="5661"/>
                    <a:pt x="12280" y="4611"/>
                  </a:cubicBezTo>
                  <a:cubicBezTo>
                    <a:pt x="12897" y="3561"/>
                    <a:pt x="13216" y="2374"/>
                    <a:pt x="13330" y="1484"/>
                  </a:cubicBezTo>
                  <a:cubicBezTo>
                    <a:pt x="13330" y="1256"/>
                    <a:pt x="13353" y="1050"/>
                    <a:pt x="13376" y="868"/>
                  </a:cubicBezTo>
                  <a:cubicBezTo>
                    <a:pt x="13376" y="685"/>
                    <a:pt x="13353" y="525"/>
                    <a:pt x="13353" y="411"/>
                  </a:cubicBezTo>
                  <a:cubicBezTo>
                    <a:pt x="13353" y="137"/>
                    <a:pt x="13330" y="0"/>
                    <a:pt x="1333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1" name="Google Shape;781;p15"/>
            <p:cNvSpPr/>
            <p:nvPr/>
          </p:nvSpPr>
          <p:spPr>
            <a:xfrm>
              <a:off x="3039925" y="1262850"/>
              <a:ext cx="370350" cy="363525"/>
            </a:xfrm>
            <a:custGeom>
              <a:avLst/>
              <a:gdLst/>
              <a:ahLst/>
              <a:cxnLst/>
              <a:rect l="l" t="t" r="r" b="b"/>
              <a:pathLst>
                <a:path w="14814" h="14541" extrusionOk="0">
                  <a:moveTo>
                    <a:pt x="12326" y="1"/>
                  </a:moveTo>
                  <a:cubicBezTo>
                    <a:pt x="12326" y="1"/>
                    <a:pt x="12326" y="46"/>
                    <a:pt x="12372" y="138"/>
                  </a:cubicBezTo>
                  <a:cubicBezTo>
                    <a:pt x="12394" y="183"/>
                    <a:pt x="12440" y="229"/>
                    <a:pt x="12463" y="275"/>
                  </a:cubicBezTo>
                  <a:cubicBezTo>
                    <a:pt x="12509" y="343"/>
                    <a:pt x="12554" y="389"/>
                    <a:pt x="12623" y="457"/>
                  </a:cubicBezTo>
                  <a:cubicBezTo>
                    <a:pt x="12737" y="594"/>
                    <a:pt x="12897" y="754"/>
                    <a:pt x="13056" y="937"/>
                  </a:cubicBezTo>
                  <a:cubicBezTo>
                    <a:pt x="13193" y="1119"/>
                    <a:pt x="13376" y="1325"/>
                    <a:pt x="13513" y="1576"/>
                  </a:cubicBezTo>
                  <a:cubicBezTo>
                    <a:pt x="13832" y="2078"/>
                    <a:pt x="14061" y="2740"/>
                    <a:pt x="14243" y="3447"/>
                  </a:cubicBezTo>
                  <a:cubicBezTo>
                    <a:pt x="14403" y="4178"/>
                    <a:pt x="14472" y="4954"/>
                    <a:pt x="14426" y="5753"/>
                  </a:cubicBezTo>
                  <a:cubicBezTo>
                    <a:pt x="14403" y="7328"/>
                    <a:pt x="13718" y="8789"/>
                    <a:pt x="13056" y="9747"/>
                  </a:cubicBezTo>
                  <a:cubicBezTo>
                    <a:pt x="12897" y="9998"/>
                    <a:pt x="12714" y="10204"/>
                    <a:pt x="12577" y="10386"/>
                  </a:cubicBezTo>
                  <a:cubicBezTo>
                    <a:pt x="12440" y="10569"/>
                    <a:pt x="12280" y="10706"/>
                    <a:pt x="12166" y="10843"/>
                  </a:cubicBezTo>
                  <a:cubicBezTo>
                    <a:pt x="12075" y="10980"/>
                    <a:pt x="11961" y="11048"/>
                    <a:pt x="11892" y="11117"/>
                  </a:cubicBezTo>
                  <a:cubicBezTo>
                    <a:pt x="11824" y="11185"/>
                    <a:pt x="11778" y="11208"/>
                    <a:pt x="11778" y="11208"/>
                  </a:cubicBezTo>
                  <a:cubicBezTo>
                    <a:pt x="11778" y="11208"/>
                    <a:pt x="11641" y="11345"/>
                    <a:pt x="11413" y="11596"/>
                  </a:cubicBezTo>
                  <a:cubicBezTo>
                    <a:pt x="11276" y="11710"/>
                    <a:pt x="11116" y="11824"/>
                    <a:pt x="10934" y="11984"/>
                  </a:cubicBezTo>
                  <a:cubicBezTo>
                    <a:pt x="10751" y="12144"/>
                    <a:pt x="10523" y="12304"/>
                    <a:pt x="10294" y="12463"/>
                  </a:cubicBezTo>
                  <a:cubicBezTo>
                    <a:pt x="9359" y="13171"/>
                    <a:pt x="7852" y="13719"/>
                    <a:pt x="6323" y="13993"/>
                  </a:cubicBezTo>
                  <a:cubicBezTo>
                    <a:pt x="5524" y="14152"/>
                    <a:pt x="4748" y="14221"/>
                    <a:pt x="3995" y="14244"/>
                  </a:cubicBezTo>
                  <a:cubicBezTo>
                    <a:pt x="3736" y="14260"/>
                    <a:pt x="3483" y="14268"/>
                    <a:pt x="3238" y="14268"/>
                  </a:cubicBezTo>
                  <a:cubicBezTo>
                    <a:pt x="2791" y="14268"/>
                    <a:pt x="2369" y="14242"/>
                    <a:pt x="1986" y="14198"/>
                  </a:cubicBezTo>
                  <a:cubicBezTo>
                    <a:pt x="884" y="14115"/>
                    <a:pt x="161" y="13918"/>
                    <a:pt x="24" y="13918"/>
                  </a:cubicBezTo>
                  <a:cubicBezTo>
                    <a:pt x="10" y="13918"/>
                    <a:pt x="2" y="13920"/>
                    <a:pt x="0" y="13924"/>
                  </a:cubicBezTo>
                  <a:cubicBezTo>
                    <a:pt x="0" y="13947"/>
                    <a:pt x="183" y="14016"/>
                    <a:pt x="525" y="14130"/>
                  </a:cubicBezTo>
                  <a:cubicBezTo>
                    <a:pt x="868" y="14221"/>
                    <a:pt x="1347" y="14335"/>
                    <a:pt x="1963" y="14404"/>
                  </a:cubicBezTo>
                  <a:cubicBezTo>
                    <a:pt x="2557" y="14495"/>
                    <a:pt x="3264" y="14541"/>
                    <a:pt x="4018" y="14541"/>
                  </a:cubicBezTo>
                  <a:cubicBezTo>
                    <a:pt x="4771" y="14541"/>
                    <a:pt x="5570" y="14495"/>
                    <a:pt x="6369" y="14381"/>
                  </a:cubicBezTo>
                  <a:cubicBezTo>
                    <a:pt x="7966" y="14130"/>
                    <a:pt x="9541" y="13582"/>
                    <a:pt x="10568" y="12874"/>
                  </a:cubicBezTo>
                  <a:cubicBezTo>
                    <a:pt x="10819" y="12692"/>
                    <a:pt x="11048" y="12532"/>
                    <a:pt x="11230" y="12372"/>
                  </a:cubicBezTo>
                  <a:cubicBezTo>
                    <a:pt x="11436" y="12212"/>
                    <a:pt x="11618" y="12098"/>
                    <a:pt x="11755" y="11984"/>
                  </a:cubicBezTo>
                  <a:cubicBezTo>
                    <a:pt x="12006" y="11733"/>
                    <a:pt x="12166" y="11596"/>
                    <a:pt x="12166" y="11596"/>
                  </a:cubicBezTo>
                  <a:cubicBezTo>
                    <a:pt x="12166" y="11596"/>
                    <a:pt x="12189" y="11550"/>
                    <a:pt x="12257" y="11482"/>
                  </a:cubicBezTo>
                  <a:cubicBezTo>
                    <a:pt x="12326" y="11413"/>
                    <a:pt x="12440" y="11322"/>
                    <a:pt x="12554" y="11185"/>
                  </a:cubicBezTo>
                  <a:cubicBezTo>
                    <a:pt x="12668" y="11048"/>
                    <a:pt x="12805" y="10888"/>
                    <a:pt x="12965" y="10706"/>
                  </a:cubicBezTo>
                  <a:cubicBezTo>
                    <a:pt x="13125" y="10500"/>
                    <a:pt x="13307" y="10272"/>
                    <a:pt x="13467" y="10021"/>
                  </a:cubicBezTo>
                  <a:cubicBezTo>
                    <a:pt x="13810" y="9496"/>
                    <a:pt x="14129" y="8857"/>
                    <a:pt x="14380" y="8127"/>
                  </a:cubicBezTo>
                  <a:cubicBezTo>
                    <a:pt x="14654" y="7396"/>
                    <a:pt x="14791" y="6574"/>
                    <a:pt x="14791" y="5753"/>
                  </a:cubicBezTo>
                  <a:cubicBezTo>
                    <a:pt x="14814" y="4931"/>
                    <a:pt x="14700" y="4132"/>
                    <a:pt x="14517" y="3379"/>
                  </a:cubicBezTo>
                  <a:cubicBezTo>
                    <a:pt x="14312" y="2649"/>
                    <a:pt x="14038" y="1987"/>
                    <a:pt x="13695" y="1462"/>
                  </a:cubicBezTo>
                  <a:cubicBezTo>
                    <a:pt x="13513" y="1211"/>
                    <a:pt x="13330" y="1005"/>
                    <a:pt x="13170" y="823"/>
                  </a:cubicBezTo>
                  <a:cubicBezTo>
                    <a:pt x="12988" y="663"/>
                    <a:pt x="12828" y="503"/>
                    <a:pt x="12691" y="389"/>
                  </a:cubicBezTo>
                  <a:cubicBezTo>
                    <a:pt x="12645" y="343"/>
                    <a:pt x="12577" y="275"/>
                    <a:pt x="12531" y="229"/>
                  </a:cubicBezTo>
                  <a:cubicBezTo>
                    <a:pt x="12486" y="183"/>
                    <a:pt x="12463" y="138"/>
                    <a:pt x="12417" y="92"/>
                  </a:cubicBezTo>
                  <a:cubicBezTo>
                    <a:pt x="12372" y="24"/>
                    <a:pt x="12326" y="1"/>
                    <a:pt x="1232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2" name="Google Shape;782;p15"/>
            <p:cNvSpPr/>
            <p:nvPr/>
          </p:nvSpPr>
          <p:spPr>
            <a:xfrm>
              <a:off x="3031350" y="1141875"/>
              <a:ext cx="118150" cy="294500"/>
            </a:xfrm>
            <a:custGeom>
              <a:avLst/>
              <a:gdLst/>
              <a:ahLst/>
              <a:cxnLst/>
              <a:rect l="l" t="t" r="r" b="b"/>
              <a:pathLst>
                <a:path w="4726" h="11780" extrusionOk="0">
                  <a:moveTo>
                    <a:pt x="4018" y="1"/>
                  </a:moveTo>
                  <a:cubicBezTo>
                    <a:pt x="3995" y="24"/>
                    <a:pt x="4064" y="412"/>
                    <a:pt x="4155" y="1028"/>
                  </a:cubicBezTo>
                  <a:cubicBezTo>
                    <a:pt x="4246" y="1621"/>
                    <a:pt x="4361" y="2443"/>
                    <a:pt x="4338" y="3219"/>
                  </a:cubicBezTo>
                  <a:cubicBezTo>
                    <a:pt x="4315" y="4018"/>
                    <a:pt x="4087" y="4794"/>
                    <a:pt x="3881" y="5342"/>
                  </a:cubicBezTo>
                  <a:cubicBezTo>
                    <a:pt x="3676" y="5913"/>
                    <a:pt x="3493" y="6255"/>
                    <a:pt x="3493" y="6255"/>
                  </a:cubicBezTo>
                  <a:cubicBezTo>
                    <a:pt x="3493" y="6255"/>
                    <a:pt x="3447" y="6346"/>
                    <a:pt x="3379" y="6506"/>
                  </a:cubicBezTo>
                  <a:cubicBezTo>
                    <a:pt x="3311" y="6666"/>
                    <a:pt x="3196" y="6894"/>
                    <a:pt x="3059" y="7168"/>
                  </a:cubicBezTo>
                  <a:cubicBezTo>
                    <a:pt x="2786" y="7716"/>
                    <a:pt x="2375" y="8401"/>
                    <a:pt x="1918" y="9085"/>
                  </a:cubicBezTo>
                  <a:cubicBezTo>
                    <a:pt x="1028" y="10455"/>
                    <a:pt x="1" y="11733"/>
                    <a:pt x="69" y="11779"/>
                  </a:cubicBezTo>
                  <a:cubicBezTo>
                    <a:pt x="70" y="11780"/>
                    <a:pt x="71" y="11780"/>
                    <a:pt x="73" y="11780"/>
                  </a:cubicBezTo>
                  <a:cubicBezTo>
                    <a:pt x="156" y="11780"/>
                    <a:pt x="1252" y="10590"/>
                    <a:pt x="2238" y="9291"/>
                  </a:cubicBezTo>
                  <a:cubicBezTo>
                    <a:pt x="2717" y="8629"/>
                    <a:pt x="3174" y="7944"/>
                    <a:pt x="3493" y="7396"/>
                  </a:cubicBezTo>
                  <a:cubicBezTo>
                    <a:pt x="3653" y="7122"/>
                    <a:pt x="3767" y="6894"/>
                    <a:pt x="3836" y="6734"/>
                  </a:cubicBezTo>
                  <a:cubicBezTo>
                    <a:pt x="3927" y="6575"/>
                    <a:pt x="3972" y="6483"/>
                    <a:pt x="3972" y="6483"/>
                  </a:cubicBezTo>
                  <a:cubicBezTo>
                    <a:pt x="3972" y="6483"/>
                    <a:pt x="4155" y="6095"/>
                    <a:pt x="4338" y="5502"/>
                  </a:cubicBezTo>
                  <a:cubicBezTo>
                    <a:pt x="4543" y="4908"/>
                    <a:pt x="4726" y="4087"/>
                    <a:pt x="4726" y="3219"/>
                  </a:cubicBezTo>
                  <a:cubicBezTo>
                    <a:pt x="4680" y="2398"/>
                    <a:pt x="4520" y="1576"/>
                    <a:pt x="4338" y="982"/>
                  </a:cubicBezTo>
                  <a:cubicBezTo>
                    <a:pt x="4201" y="389"/>
                    <a:pt x="4064" y="1"/>
                    <a:pt x="401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3" name="Google Shape;783;p15"/>
            <p:cNvSpPr/>
            <p:nvPr/>
          </p:nvSpPr>
          <p:spPr>
            <a:xfrm>
              <a:off x="2553750" y="1374650"/>
              <a:ext cx="71350" cy="172400"/>
            </a:xfrm>
            <a:custGeom>
              <a:avLst/>
              <a:gdLst/>
              <a:ahLst/>
              <a:cxnLst/>
              <a:rect l="l" t="t" r="r" b="b"/>
              <a:pathLst>
                <a:path w="2854" h="6896" extrusionOk="0">
                  <a:moveTo>
                    <a:pt x="2800" y="1"/>
                  </a:moveTo>
                  <a:cubicBezTo>
                    <a:pt x="2702" y="1"/>
                    <a:pt x="2107" y="710"/>
                    <a:pt x="1575" y="1463"/>
                  </a:cubicBezTo>
                  <a:cubicBezTo>
                    <a:pt x="1301" y="1874"/>
                    <a:pt x="1050" y="2285"/>
                    <a:pt x="867" y="2582"/>
                  </a:cubicBezTo>
                  <a:cubicBezTo>
                    <a:pt x="708" y="2901"/>
                    <a:pt x="594" y="3130"/>
                    <a:pt x="594" y="3130"/>
                  </a:cubicBezTo>
                  <a:cubicBezTo>
                    <a:pt x="594" y="3130"/>
                    <a:pt x="502" y="3358"/>
                    <a:pt x="388" y="3700"/>
                  </a:cubicBezTo>
                  <a:cubicBezTo>
                    <a:pt x="274" y="4043"/>
                    <a:pt x="137" y="4499"/>
                    <a:pt x="69" y="4978"/>
                  </a:cubicBezTo>
                  <a:cubicBezTo>
                    <a:pt x="23" y="5481"/>
                    <a:pt x="0" y="5960"/>
                    <a:pt x="114" y="6325"/>
                  </a:cubicBezTo>
                  <a:cubicBezTo>
                    <a:pt x="183" y="6690"/>
                    <a:pt x="297" y="6896"/>
                    <a:pt x="320" y="6896"/>
                  </a:cubicBezTo>
                  <a:cubicBezTo>
                    <a:pt x="365" y="6873"/>
                    <a:pt x="320" y="6645"/>
                    <a:pt x="297" y="6302"/>
                  </a:cubicBezTo>
                  <a:cubicBezTo>
                    <a:pt x="274" y="5960"/>
                    <a:pt x="342" y="5503"/>
                    <a:pt x="434" y="5047"/>
                  </a:cubicBezTo>
                  <a:cubicBezTo>
                    <a:pt x="525" y="4613"/>
                    <a:pt x="708" y="4180"/>
                    <a:pt x="822" y="3860"/>
                  </a:cubicBezTo>
                  <a:cubicBezTo>
                    <a:pt x="982" y="3540"/>
                    <a:pt x="1073" y="3335"/>
                    <a:pt x="1073" y="3335"/>
                  </a:cubicBezTo>
                  <a:cubicBezTo>
                    <a:pt x="1073" y="3335"/>
                    <a:pt x="1438" y="2491"/>
                    <a:pt x="1895" y="1669"/>
                  </a:cubicBezTo>
                  <a:cubicBezTo>
                    <a:pt x="2351" y="847"/>
                    <a:pt x="2853" y="48"/>
                    <a:pt x="2808" y="3"/>
                  </a:cubicBezTo>
                  <a:cubicBezTo>
                    <a:pt x="2806" y="1"/>
                    <a:pt x="2803" y="1"/>
                    <a:pt x="280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4" name="Google Shape;784;p15"/>
            <p:cNvSpPr/>
            <p:nvPr/>
          </p:nvSpPr>
          <p:spPr>
            <a:xfrm>
              <a:off x="2639900" y="1255925"/>
              <a:ext cx="360675" cy="295700"/>
            </a:xfrm>
            <a:custGeom>
              <a:avLst/>
              <a:gdLst/>
              <a:ahLst/>
              <a:cxnLst/>
              <a:rect l="l" t="t" r="r" b="b"/>
              <a:pathLst>
                <a:path w="14427" h="11828" extrusionOk="0">
                  <a:moveTo>
                    <a:pt x="14416" y="0"/>
                  </a:moveTo>
                  <a:cubicBezTo>
                    <a:pt x="14374" y="0"/>
                    <a:pt x="14243" y="87"/>
                    <a:pt x="14038" y="209"/>
                  </a:cubicBezTo>
                  <a:cubicBezTo>
                    <a:pt x="13810" y="369"/>
                    <a:pt x="13445" y="529"/>
                    <a:pt x="13011" y="711"/>
                  </a:cubicBezTo>
                  <a:cubicBezTo>
                    <a:pt x="12144" y="1054"/>
                    <a:pt x="10888" y="1236"/>
                    <a:pt x="9610" y="1465"/>
                  </a:cubicBezTo>
                  <a:cubicBezTo>
                    <a:pt x="8355" y="1693"/>
                    <a:pt x="7122" y="2035"/>
                    <a:pt x="6209" y="2423"/>
                  </a:cubicBezTo>
                  <a:cubicBezTo>
                    <a:pt x="5981" y="2515"/>
                    <a:pt x="5776" y="2583"/>
                    <a:pt x="5593" y="2652"/>
                  </a:cubicBezTo>
                  <a:cubicBezTo>
                    <a:pt x="5410" y="2743"/>
                    <a:pt x="5251" y="2834"/>
                    <a:pt x="5136" y="2903"/>
                  </a:cubicBezTo>
                  <a:cubicBezTo>
                    <a:pt x="4885" y="3040"/>
                    <a:pt x="4726" y="3108"/>
                    <a:pt x="4726" y="3108"/>
                  </a:cubicBezTo>
                  <a:cubicBezTo>
                    <a:pt x="4726" y="3108"/>
                    <a:pt x="4589" y="3177"/>
                    <a:pt x="4360" y="3359"/>
                  </a:cubicBezTo>
                  <a:cubicBezTo>
                    <a:pt x="4109" y="3519"/>
                    <a:pt x="3790" y="3770"/>
                    <a:pt x="3447" y="4112"/>
                  </a:cubicBezTo>
                  <a:cubicBezTo>
                    <a:pt x="3082" y="4432"/>
                    <a:pt x="2694" y="4866"/>
                    <a:pt x="2329" y="5345"/>
                  </a:cubicBezTo>
                  <a:cubicBezTo>
                    <a:pt x="1964" y="5824"/>
                    <a:pt x="1576" y="6349"/>
                    <a:pt x="1256" y="6920"/>
                  </a:cubicBezTo>
                  <a:cubicBezTo>
                    <a:pt x="617" y="8016"/>
                    <a:pt x="160" y="9248"/>
                    <a:pt x="46" y="10230"/>
                  </a:cubicBezTo>
                  <a:cubicBezTo>
                    <a:pt x="1" y="10709"/>
                    <a:pt x="1" y="11120"/>
                    <a:pt x="46" y="11394"/>
                  </a:cubicBezTo>
                  <a:cubicBezTo>
                    <a:pt x="92" y="11668"/>
                    <a:pt x="115" y="11827"/>
                    <a:pt x="138" y="11827"/>
                  </a:cubicBezTo>
                  <a:cubicBezTo>
                    <a:pt x="183" y="11827"/>
                    <a:pt x="69" y="11188"/>
                    <a:pt x="252" y="10252"/>
                  </a:cubicBezTo>
                  <a:cubicBezTo>
                    <a:pt x="412" y="9339"/>
                    <a:pt x="914" y="8153"/>
                    <a:pt x="1576" y="7103"/>
                  </a:cubicBezTo>
                  <a:cubicBezTo>
                    <a:pt x="1918" y="6578"/>
                    <a:pt x="2283" y="6075"/>
                    <a:pt x="2648" y="5619"/>
                  </a:cubicBezTo>
                  <a:cubicBezTo>
                    <a:pt x="3036" y="5162"/>
                    <a:pt x="3425" y="4774"/>
                    <a:pt x="3767" y="4478"/>
                  </a:cubicBezTo>
                  <a:cubicBezTo>
                    <a:pt x="4109" y="4158"/>
                    <a:pt x="4429" y="3930"/>
                    <a:pt x="4634" y="3770"/>
                  </a:cubicBezTo>
                  <a:cubicBezTo>
                    <a:pt x="4863" y="3610"/>
                    <a:pt x="4999" y="3565"/>
                    <a:pt x="4999" y="3565"/>
                  </a:cubicBezTo>
                  <a:cubicBezTo>
                    <a:pt x="4999" y="3565"/>
                    <a:pt x="5136" y="3473"/>
                    <a:pt x="5365" y="3359"/>
                  </a:cubicBezTo>
                  <a:cubicBezTo>
                    <a:pt x="5502" y="3291"/>
                    <a:pt x="5639" y="3199"/>
                    <a:pt x="5798" y="3108"/>
                  </a:cubicBezTo>
                  <a:cubicBezTo>
                    <a:pt x="5981" y="3040"/>
                    <a:pt x="6164" y="2948"/>
                    <a:pt x="6392" y="2857"/>
                  </a:cubicBezTo>
                  <a:cubicBezTo>
                    <a:pt x="7236" y="2492"/>
                    <a:pt x="8469" y="2104"/>
                    <a:pt x="9701" y="1830"/>
                  </a:cubicBezTo>
                  <a:cubicBezTo>
                    <a:pt x="10934" y="1556"/>
                    <a:pt x="12212" y="1328"/>
                    <a:pt x="13080" y="894"/>
                  </a:cubicBezTo>
                  <a:cubicBezTo>
                    <a:pt x="13536" y="689"/>
                    <a:pt x="13879" y="483"/>
                    <a:pt x="14084" y="301"/>
                  </a:cubicBezTo>
                  <a:cubicBezTo>
                    <a:pt x="14312" y="118"/>
                    <a:pt x="14426" y="27"/>
                    <a:pt x="14426" y="4"/>
                  </a:cubicBezTo>
                  <a:cubicBezTo>
                    <a:pt x="14424" y="2"/>
                    <a:pt x="14420" y="0"/>
                    <a:pt x="1441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5" name="Google Shape;785;p15"/>
            <p:cNvSpPr/>
            <p:nvPr/>
          </p:nvSpPr>
          <p:spPr>
            <a:xfrm>
              <a:off x="3054750" y="1164075"/>
              <a:ext cx="44550" cy="155925"/>
            </a:xfrm>
            <a:custGeom>
              <a:avLst/>
              <a:gdLst/>
              <a:ahLst/>
              <a:cxnLst/>
              <a:rect l="l" t="t" r="r" b="b"/>
              <a:pathLst>
                <a:path w="1782" h="6237" extrusionOk="0">
                  <a:moveTo>
                    <a:pt x="901" y="1"/>
                  </a:moveTo>
                  <a:cubicBezTo>
                    <a:pt x="897" y="1"/>
                    <a:pt x="894" y="2"/>
                    <a:pt x="891" y="3"/>
                  </a:cubicBezTo>
                  <a:cubicBezTo>
                    <a:pt x="868" y="26"/>
                    <a:pt x="937" y="231"/>
                    <a:pt x="1051" y="505"/>
                  </a:cubicBezTo>
                  <a:cubicBezTo>
                    <a:pt x="1142" y="802"/>
                    <a:pt x="1256" y="1190"/>
                    <a:pt x="1302" y="1601"/>
                  </a:cubicBezTo>
                  <a:cubicBezTo>
                    <a:pt x="1325" y="1989"/>
                    <a:pt x="1325" y="2400"/>
                    <a:pt x="1279" y="2696"/>
                  </a:cubicBezTo>
                  <a:cubicBezTo>
                    <a:pt x="1279" y="2833"/>
                    <a:pt x="1233" y="2948"/>
                    <a:pt x="1233" y="3039"/>
                  </a:cubicBezTo>
                  <a:cubicBezTo>
                    <a:pt x="1210" y="3130"/>
                    <a:pt x="1210" y="3176"/>
                    <a:pt x="1210" y="3176"/>
                  </a:cubicBezTo>
                  <a:cubicBezTo>
                    <a:pt x="1210" y="3176"/>
                    <a:pt x="1188" y="3221"/>
                    <a:pt x="1188" y="3313"/>
                  </a:cubicBezTo>
                  <a:cubicBezTo>
                    <a:pt x="1165" y="3404"/>
                    <a:pt x="1142" y="3518"/>
                    <a:pt x="1096" y="3678"/>
                  </a:cubicBezTo>
                  <a:cubicBezTo>
                    <a:pt x="1051" y="3952"/>
                    <a:pt x="914" y="4340"/>
                    <a:pt x="777" y="4728"/>
                  </a:cubicBezTo>
                  <a:cubicBezTo>
                    <a:pt x="457" y="5481"/>
                    <a:pt x="1" y="6189"/>
                    <a:pt x="69" y="6234"/>
                  </a:cubicBezTo>
                  <a:cubicBezTo>
                    <a:pt x="71" y="6236"/>
                    <a:pt x="73" y="6237"/>
                    <a:pt x="76" y="6237"/>
                  </a:cubicBezTo>
                  <a:cubicBezTo>
                    <a:pt x="153" y="6237"/>
                    <a:pt x="699" y="5615"/>
                    <a:pt x="1096" y="4888"/>
                  </a:cubicBezTo>
                  <a:cubicBezTo>
                    <a:pt x="1302" y="4500"/>
                    <a:pt x="1484" y="4112"/>
                    <a:pt x="1576" y="3792"/>
                  </a:cubicBezTo>
                  <a:cubicBezTo>
                    <a:pt x="1621" y="3655"/>
                    <a:pt x="1644" y="3518"/>
                    <a:pt x="1690" y="3427"/>
                  </a:cubicBezTo>
                  <a:cubicBezTo>
                    <a:pt x="1713" y="3336"/>
                    <a:pt x="1713" y="3267"/>
                    <a:pt x="1713" y="3267"/>
                  </a:cubicBezTo>
                  <a:cubicBezTo>
                    <a:pt x="1713" y="3267"/>
                    <a:pt x="1735" y="3221"/>
                    <a:pt x="1735" y="3130"/>
                  </a:cubicBezTo>
                  <a:cubicBezTo>
                    <a:pt x="1735" y="3016"/>
                    <a:pt x="1758" y="2902"/>
                    <a:pt x="1758" y="2719"/>
                  </a:cubicBezTo>
                  <a:cubicBezTo>
                    <a:pt x="1781" y="2400"/>
                    <a:pt x="1758" y="1966"/>
                    <a:pt x="1667" y="1532"/>
                  </a:cubicBezTo>
                  <a:cubicBezTo>
                    <a:pt x="1576" y="1099"/>
                    <a:pt x="1393" y="711"/>
                    <a:pt x="1233" y="414"/>
                  </a:cubicBezTo>
                  <a:cubicBezTo>
                    <a:pt x="1084" y="157"/>
                    <a:pt x="954" y="1"/>
                    <a:pt x="90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6" name="Google Shape;786;p15"/>
            <p:cNvSpPr/>
            <p:nvPr/>
          </p:nvSpPr>
          <p:spPr>
            <a:xfrm>
              <a:off x="2454450" y="1584700"/>
              <a:ext cx="85625" cy="85625"/>
            </a:xfrm>
            <a:custGeom>
              <a:avLst/>
              <a:gdLst/>
              <a:ahLst/>
              <a:cxnLst/>
              <a:rect l="l" t="t" r="r" b="b"/>
              <a:pathLst>
                <a:path w="3425" h="3425" extrusionOk="0">
                  <a:moveTo>
                    <a:pt x="3304" y="0"/>
                  </a:moveTo>
                  <a:cubicBezTo>
                    <a:pt x="3230" y="0"/>
                    <a:pt x="3128" y="12"/>
                    <a:pt x="3013" y="46"/>
                  </a:cubicBezTo>
                  <a:cubicBezTo>
                    <a:pt x="2785" y="92"/>
                    <a:pt x="2488" y="229"/>
                    <a:pt x="2215" y="388"/>
                  </a:cubicBezTo>
                  <a:cubicBezTo>
                    <a:pt x="1918" y="548"/>
                    <a:pt x="1690" y="753"/>
                    <a:pt x="1507" y="913"/>
                  </a:cubicBezTo>
                  <a:cubicBezTo>
                    <a:pt x="1324" y="1073"/>
                    <a:pt x="1210" y="1187"/>
                    <a:pt x="1210" y="1187"/>
                  </a:cubicBezTo>
                  <a:cubicBezTo>
                    <a:pt x="1210" y="1187"/>
                    <a:pt x="799" y="1689"/>
                    <a:pt x="503" y="2237"/>
                  </a:cubicBezTo>
                  <a:cubicBezTo>
                    <a:pt x="183" y="2785"/>
                    <a:pt x="0" y="3401"/>
                    <a:pt x="69" y="3424"/>
                  </a:cubicBezTo>
                  <a:cubicBezTo>
                    <a:pt x="70" y="3425"/>
                    <a:pt x="72" y="3425"/>
                    <a:pt x="74" y="3425"/>
                  </a:cubicBezTo>
                  <a:cubicBezTo>
                    <a:pt x="150" y="3425"/>
                    <a:pt x="442" y="2912"/>
                    <a:pt x="822" y="2443"/>
                  </a:cubicBezTo>
                  <a:cubicBezTo>
                    <a:pt x="1187" y="1963"/>
                    <a:pt x="1598" y="1530"/>
                    <a:pt x="1598" y="1530"/>
                  </a:cubicBezTo>
                  <a:cubicBezTo>
                    <a:pt x="1598" y="1530"/>
                    <a:pt x="1690" y="1415"/>
                    <a:pt x="1849" y="1256"/>
                  </a:cubicBezTo>
                  <a:cubicBezTo>
                    <a:pt x="1986" y="1096"/>
                    <a:pt x="2192" y="868"/>
                    <a:pt x="2420" y="685"/>
                  </a:cubicBezTo>
                  <a:cubicBezTo>
                    <a:pt x="2648" y="502"/>
                    <a:pt x="2899" y="320"/>
                    <a:pt x="3082" y="229"/>
                  </a:cubicBezTo>
                  <a:cubicBezTo>
                    <a:pt x="3287" y="114"/>
                    <a:pt x="3424" y="69"/>
                    <a:pt x="3424" y="23"/>
                  </a:cubicBezTo>
                  <a:cubicBezTo>
                    <a:pt x="3424" y="12"/>
                    <a:pt x="3379" y="0"/>
                    <a:pt x="330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7" name="Google Shape;787;p15"/>
            <p:cNvSpPr/>
            <p:nvPr/>
          </p:nvSpPr>
          <p:spPr>
            <a:xfrm>
              <a:off x="2468725" y="1610800"/>
              <a:ext cx="107300" cy="238700"/>
            </a:xfrm>
            <a:custGeom>
              <a:avLst/>
              <a:gdLst/>
              <a:ahLst/>
              <a:cxnLst/>
              <a:rect l="l" t="t" r="r" b="b"/>
              <a:pathLst>
                <a:path w="4292" h="9548" extrusionOk="0">
                  <a:moveTo>
                    <a:pt x="4265" y="1"/>
                  </a:moveTo>
                  <a:cubicBezTo>
                    <a:pt x="4172" y="1"/>
                    <a:pt x="3843" y="54"/>
                    <a:pt x="3401" y="189"/>
                  </a:cubicBezTo>
                  <a:cubicBezTo>
                    <a:pt x="2876" y="394"/>
                    <a:pt x="2237" y="782"/>
                    <a:pt x="1712" y="1307"/>
                  </a:cubicBezTo>
                  <a:cubicBezTo>
                    <a:pt x="1187" y="1855"/>
                    <a:pt x="776" y="2494"/>
                    <a:pt x="571" y="2996"/>
                  </a:cubicBezTo>
                  <a:cubicBezTo>
                    <a:pt x="434" y="3247"/>
                    <a:pt x="388" y="3476"/>
                    <a:pt x="320" y="3635"/>
                  </a:cubicBezTo>
                  <a:cubicBezTo>
                    <a:pt x="274" y="3772"/>
                    <a:pt x="228" y="3864"/>
                    <a:pt x="228" y="3864"/>
                  </a:cubicBezTo>
                  <a:cubicBezTo>
                    <a:pt x="228" y="3864"/>
                    <a:pt x="228" y="3955"/>
                    <a:pt x="183" y="4115"/>
                  </a:cubicBezTo>
                  <a:cubicBezTo>
                    <a:pt x="160" y="4275"/>
                    <a:pt x="91" y="4503"/>
                    <a:pt x="69" y="4800"/>
                  </a:cubicBezTo>
                  <a:cubicBezTo>
                    <a:pt x="0" y="5347"/>
                    <a:pt x="0" y="6078"/>
                    <a:pt x="91" y="6831"/>
                  </a:cubicBezTo>
                  <a:cubicBezTo>
                    <a:pt x="206" y="7561"/>
                    <a:pt x="411" y="8269"/>
                    <a:pt x="662" y="8748"/>
                  </a:cubicBezTo>
                  <a:cubicBezTo>
                    <a:pt x="890" y="9250"/>
                    <a:pt x="1096" y="9547"/>
                    <a:pt x="1119" y="9547"/>
                  </a:cubicBezTo>
                  <a:cubicBezTo>
                    <a:pt x="1164" y="9524"/>
                    <a:pt x="1004" y="9182"/>
                    <a:pt x="845" y="8680"/>
                  </a:cubicBezTo>
                  <a:cubicBezTo>
                    <a:pt x="662" y="8178"/>
                    <a:pt x="525" y="7493"/>
                    <a:pt x="457" y="6785"/>
                  </a:cubicBezTo>
                  <a:cubicBezTo>
                    <a:pt x="411" y="6078"/>
                    <a:pt x="457" y="5370"/>
                    <a:pt x="548" y="4868"/>
                  </a:cubicBezTo>
                  <a:cubicBezTo>
                    <a:pt x="594" y="4594"/>
                    <a:pt x="662" y="4389"/>
                    <a:pt x="685" y="4252"/>
                  </a:cubicBezTo>
                  <a:cubicBezTo>
                    <a:pt x="731" y="4092"/>
                    <a:pt x="753" y="4001"/>
                    <a:pt x="753" y="4001"/>
                  </a:cubicBezTo>
                  <a:cubicBezTo>
                    <a:pt x="753" y="4001"/>
                    <a:pt x="776" y="3932"/>
                    <a:pt x="822" y="3772"/>
                  </a:cubicBezTo>
                  <a:cubicBezTo>
                    <a:pt x="867" y="3635"/>
                    <a:pt x="913" y="3430"/>
                    <a:pt x="1004" y="3179"/>
                  </a:cubicBezTo>
                  <a:cubicBezTo>
                    <a:pt x="1187" y="2700"/>
                    <a:pt x="1529" y="2083"/>
                    <a:pt x="1963" y="1558"/>
                  </a:cubicBezTo>
                  <a:cubicBezTo>
                    <a:pt x="2442" y="1033"/>
                    <a:pt x="3013" y="623"/>
                    <a:pt x="3492" y="394"/>
                  </a:cubicBezTo>
                  <a:cubicBezTo>
                    <a:pt x="3949" y="166"/>
                    <a:pt x="4291" y="52"/>
                    <a:pt x="4291" y="6"/>
                  </a:cubicBezTo>
                  <a:cubicBezTo>
                    <a:pt x="4291" y="3"/>
                    <a:pt x="4282" y="1"/>
                    <a:pt x="426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8" name="Google Shape;788;p15"/>
            <p:cNvSpPr/>
            <p:nvPr/>
          </p:nvSpPr>
          <p:spPr>
            <a:xfrm>
              <a:off x="3381150" y="1485400"/>
              <a:ext cx="20575" cy="167275"/>
            </a:xfrm>
            <a:custGeom>
              <a:avLst/>
              <a:gdLst/>
              <a:ahLst/>
              <a:cxnLst/>
              <a:rect l="l" t="t" r="r" b="b"/>
              <a:pathLst>
                <a:path w="823" h="6691" extrusionOk="0">
                  <a:moveTo>
                    <a:pt x="229" y="1"/>
                  </a:moveTo>
                  <a:cubicBezTo>
                    <a:pt x="138" y="1"/>
                    <a:pt x="138" y="845"/>
                    <a:pt x="183" y="1713"/>
                  </a:cubicBezTo>
                  <a:cubicBezTo>
                    <a:pt x="229" y="2123"/>
                    <a:pt x="252" y="2534"/>
                    <a:pt x="275" y="2854"/>
                  </a:cubicBezTo>
                  <a:cubicBezTo>
                    <a:pt x="275" y="3173"/>
                    <a:pt x="298" y="3379"/>
                    <a:pt x="298" y="3379"/>
                  </a:cubicBezTo>
                  <a:cubicBezTo>
                    <a:pt x="298" y="3379"/>
                    <a:pt x="298" y="3584"/>
                    <a:pt x="320" y="3904"/>
                  </a:cubicBezTo>
                  <a:cubicBezTo>
                    <a:pt x="343" y="4223"/>
                    <a:pt x="343" y="4634"/>
                    <a:pt x="320" y="5045"/>
                  </a:cubicBezTo>
                  <a:cubicBezTo>
                    <a:pt x="298" y="5456"/>
                    <a:pt x="206" y="5867"/>
                    <a:pt x="138" y="6163"/>
                  </a:cubicBezTo>
                  <a:cubicBezTo>
                    <a:pt x="46" y="6460"/>
                    <a:pt x="1" y="6666"/>
                    <a:pt x="46" y="6688"/>
                  </a:cubicBezTo>
                  <a:cubicBezTo>
                    <a:pt x="48" y="6690"/>
                    <a:pt x="49" y="6690"/>
                    <a:pt x="51" y="6690"/>
                  </a:cubicBezTo>
                  <a:cubicBezTo>
                    <a:pt x="82" y="6690"/>
                    <a:pt x="191" y="6512"/>
                    <a:pt x="320" y="6232"/>
                  </a:cubicBezTo>
                  <a:cubicBezTo>
                    <a:pt x="457" y="5935"/>
                    <a:pt x="594" y="5524"/>
                    <a:pt x="686" y="5091"/>
                  </a:cubicBezTo>
                  <a:cubicBezTo>
                    <a:pt x="754" y="4657"/>
                    <a:pt x="800" y="4223"/>
                    <a:pt x="800" y="3904"/>
                  </a:cubicBezTo>
                  <a:cubicBezTo>
                    <a:pt x="823" y="3561"/>
                    <a:pt x="800" y="3356"/>
                    <a:pt x="800" y="3356"/>
                  </a:cubicBezTo>
                  <a:cubicBezTo>
                    <a:pt x="800" y="3356"/>
                    <a:pt x="777" y="3128"/>
                    <a:pt x="754" y="2808"/>
                  </a:cubicBezTo>
                  <a:cubicBezTo>
                    <a:pt x="708" y="2489"/>
                    <a:pt x="640" y="2078"/>
                    <a:pt x="571" y="1667"/>
                  </a:cubicBezTo>
                  <a:cubicBezTo>
                    <a:pt x="412" y="822"/>
                    <a:pt x="298" y="1"/>
                    <a:pt x="22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9" name="Google Shape;789;p15"/>
            <p:cNvSpPr/>
            <p:nvPr/>
          </p:nvSpPr>
          <p:spPr>
            <a:xfrm>
              <a:off x="2775150" y="1328925"/>
              <a:ext cx="95875" cy="58550"/>
            </a:xfrm>
            <a:custGeom>
              <a:avLst/>
              <a:gdLst/>
              <a:ahLst/>
              <a:cxnLst/>
              <a:rect l="l" t="t" r="r" b="b"/>
              <a:pathLst>
                <a:path w="3835" h="2342" extrusionOk="0">
                  <a:moveTo>
                    <a:pt x="3452" y="1"/>
                  </a:moveTo>
                  <a:cubicBezTo>
                    <a:pt x="3330" y="1"/>
                    <a:pt x="3185" y="32"/>
                    <a:pt x="3036" y="97"/>
                  </a:cubicBezTo>
                  <a:cubicBezTo>
                    <a:pt x="2671" y="279"/>
                    <a:pt x="2420" y="576"/>
                    <a:pt x="2488" y="782"/>
                  </a:cubicBezTo>
                  <a:cubicBezTo>
                    <a:pt x="2514" y="899"/>
                    <a:pt x="2638" y="964"/>
                    <a:pt x="2803" y="964"/>
                  </a:cubicBezTo>
                  <a:cubicBezTo>
                    <a:pt x="2926" y="964"/>
                    <a:pt x="3072" y="928"/>
                    <a:pt x="3219" y="850"/>
                  </a:cubicBezTo>
                  <a:cubicBezTo>
                    <a:pt x="3584" y="690"/>
                    <a:pt x="3835" y="394"/>
                    <a:pt x="3789" y="188"/>
                  </a:cubicBezTo>
                  <a:cubicBezTo>
                    <a:pt x="3762" y="66"/>
                    <a:pt x="3631" y="1"/>
                    <a:pt x="3452" y="1"/>
                  </a:cubicBezTo>
                  <a:close/>
                  <a:moveTo>
                    <a:pt x="1452" y="980"/>
                  </a:moveTo>
                  <a:cubicBezTo>
                    <a:pt x="1278" y="980"/>
                    <a:pt x="1068" y="1027"/>
                    <a:pt x="845" y="1124"/>
                  </a:cubicBezTo>
                  <a:cubicBezTo>
                    <a:pt x="343" y="1375"/>
                    <a:pt x="0" y="1809"/>
                    <a:pt x="69" y="2083"/>
                  </a:cubicBezTo>
                  <a:cubicBezTo>
                    <a:pt x="108" y="2254"/>
                    <a:pt x="284" y="2341"/>
                    <a:pt x="522" y="2341"/>
                  </a:cubicBezTo>
                  <a:cubicBezTo>
                    <a:pt x="697" y="2341"/>
                    <a:pt x="906" y="2294"/>
                    <a:pt x="1119" y="2197"/>
                  </a:cubicBezTo>
                  <a:cubicBezTo>
                    <a:pt x="1621" y="1946"/>
                    <a:pt x="1963" y="1512"/>
                    <a:pt x="1895" y="1238"/>
                  </a:cubicBezTo>
                  <a:cubicBezTo>
                    <a:pt x="1855" y="1067"/>
                    <a:pt x="1687" y="980"/>
                    <a:pt x="1452" y="98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0" name="Google Shape;790;p15"/>
            <p:cNvSpPr/>
            <p:nvPr/>
          </p:nvSpPr>
          <p:spPr>
            <a:xfrm>
              <a:off x="2618800" y="1696800"/>
              <a:ext cx="70775" cy="88300"/>
            </a:xfrm>
            <a:custGeom>
              <a:avLst/>
              <a:gdLst/>
              <a:ahLst/>
              <a:cxnLst/>
              <a:rect l="l" t="t" r="r" b="b"/>
              <a:pathLst>
                <a:path w="2831" h="3532" extrusionOk="0">
                  <a:moveTo>
                    <a:pt x="2402" y="0"/>
                  </a:moveTo>
                  <a:cubicBezTo>
                    <a:pt x="2182" y="0"/>
                    <a:pt x="1896" y="169"/>
                    <a:pt x="1644" y="469"/>
                  </a:cubicBezTo>
                  <a:cubicBezTo>
                    <a:pt x="1301" y="903"/>
                    <a:pt x="1164" y="1451"/>
                    <a:pt x="1370" y="1679"/>
                  </a:cubicBezTo>
                  <a:cubicBezTo>
                    <a:pt x="1426" y="1749"/>
                    <a:pt x="1508" y="1783"/>
                    <a:pt x="1605" y="1783"/>
                  </a:cubicBezTo>
                  <a:cubicBezTo>
                    <a:pt x="1823" y="1783"/>
                    <a:pt x="2114" y="1614"/>
                    <a:pt x="2351" y="1314"/>
                  </a:cubicBezTo>
                  <a:cubicBezTo>
                    <a:pt x="2694" y="880"/>
                    <a:pt x="2831" y="332"/>
                    <a:pt x="2648" y="104"/>
                  </a:cubicBezTo>
                  <a:cubicBezTo>
                    <a:pt x="2585" y="34"/>
                    <a:pt x="2500" y="0"/>
                    <a:pt x="2402" y="0"/>
                  </a:cubicBezTo>
                  <a:close/>
                  <a:moveTo>
                    <a:pt x="872" y="2246"/>
                  </a:moveTo>
                  <a:cubicBezTo>
                    <a:pt x="715" y="2246"/>
                    <a:pt x="518" y="2369"/>
                    <a:pt x="343" y="2592"/>
                  </a:cubicBezTo>
                  <a:cubicBezTo>
                    <a:pt x="91" y="2889"/>
                    <a:pt x="0" y="3277"/>
                    <a:pt x="114" y="3459"/>
                  </a:cubicBezTo>
                  <a:cubicBezTo>
                    <a:pt x="163" y="3508"/>
                    <a:pt x="224" y="3531"/>
                    <a:pt x="293" y="3531"/>
                  </a:cubicBezTo>
                  <a:cubicBezTo>
                    <a:pt x="452" y="3531"/>
                    <a:pt x="654" y="3408"/>
                    <a:pt x="845" y="3186"/>
                  </a:cubicBezTo>
                  <a:cubicBezTo>
                    <a:pt x="1073" y="2866"/>
                    <a:pt x="1187" y="2501"/>
                    <a:pt x="1050" y="2318"/>
                  </a:cubicBezTo>
                  <a:cubicBezTo>
                    <a:pt x="1002" y="2270"/>
                    <a:pt x="941" y="2246"/>
                    <a:pt x="872" y="224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1" name="Google Shape;791;p15"/>
            <p:cNvSpPr/>
            <p:nvPr/>
          </p:nvSpPr>
          <p:spPr>
            <a:xfrm>
              <a:off x="3320675" y="2664900"/>
              <a:ext cx="90750" cy="101850"/>
            </a:xfrm>
            <a:custGeom>
              <a:avLst/>
              <a:gdLst/>
              <a:ahLst/>
              <a:cxnLst/>
              <a:rect l="l" t="t" r="r" b="b"/>
              <a:pathLst>
                <a:path w="3630" h="4074" extrusionOk="0">
                  <a:moveTo>
                    <a:pt x="2260" y="0"/>
                  </a:moveTo>
                  <a:lnTo>
                    <a:pt x="0" y="2945"/>
                  </a:lnTo>
                  <a:cubicBezTo>
                    <a:pt x="0" y="2945"/>
                    <a:pt x="1088" y="4074"/>
                    <a:pt x="1317" y="4074"/>
                  </a:cubicBezTo>
                  <a:cubicBezTo>
                    <a:pt x="1330" y="4074"/>
                    <a:pt x="1340" y="4070"/>
                    <a:pt x="1347" y="4063"/>
                  </a:cubicBezTo>
                  <a:cubicBezTo>
                    <a:pt x="1461" y="3904"/>
                    <a:pt x="3630" y="1781"/>
                    <a:pt x="3630" y="1781"/>
                  </a:cubicBezTo>
                  <a:lnTo>
                    <a:pt x="2260" y="0"/>
                  </a:ln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2" name="Google Shape;792;p15"/>
            <p:cNvSpPr/>
            <p:nvPr/>
          </p:nvSpPr>
          <p:spPr>
            <a:xfrm>
              <a:off x="3258475" y="2680875"/>
              <a:ext cx="321275" cy="307775"/>
            </a:xfrm>
            <a:custGeom>
              <a:avLst/>
              <a:gdLst/>
              <a:ahLst/>
              <a:cxnLst/>
              <a:rect l="l" t="t" r="r" b="b"/>
              <a:pathLst>
                <a:path w="12851" h="12311" extrusionOk="0">
                  <a:moveTo>
                    <a:pt x="5227" y="1"/>
                  </a:moveTo>
                  <a:lnTo>
                    <a:pt x="3447" y="2420"/>
                  </a:lnTo>
                  <a:lnTo>
                    <a:pt x="2192" y="1279"/>
                  </a:lnTo>
                  <a:lnTo>
                    <a:pt x="0" y="2237"/>
                  </a:lnTo>
                  <a:cubicBezTo>
                    <a:pt x="0" y="2237"/>
                    <a:pt x="10073" y="12310"/>
                    <a:pt x="11615" y="12310"/>
                  </a:cubicBezTo>
                  <a:cubicBezTo>
                    <a:pt x="11662" y="12310"/>
                    <a:pt x="11702" y="12300"/>
                    <a:pt x="11733" y="12281"/>
                  </a:cubicBezTo>
                  <a:cubicBezTo>
                    <a:pt x="12760" y="11641"/>
                    <a:pt x="12851" y="10044"/>
                    <a:pt x="12668" y="9907"/>
                  </a:cubicBezTo>
                  <a:cubicBezTo>
                    <a:pt x="12486" y="9770"/>
                    <a:pt x="5227" y="1"/>
                    <a:pt x="5227"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3" name="Google Shape;793;p15"/>
            <p:cNvSpPr/>
            <p:nvPr/>
          </p:nvSpPr>
          <p:spPr>
            <a:xfrm>
              <a:off x="2953750" y="2659775"/>
              <a:ext cx="649400" cy="741625"/>
            </a:xfrm>
            <a:custGeom>
              <a:avLst/>
              <a:gdLst/>
              <a:ahLst/>
              <a:cxnLst/>
              <a:rect l="l" t="t" r="r" b="b"/>
              <a:pathLst>
                <a:path w="25976" h="29665" extrusionOk="0">
                  <a:moveTo>
                    <a:pt x="17599" y="0"/>
                  </a:moveTo>
                  <a:lnTo>
                    <a:pt x="16937" y="205"/>
                  </a:lnTo>
                  <a:lnTo>
                    <a:pt x="24857" y="10751"/>
                  </a:lnTo>
                  <a:cubicBezTo>
                    <a:pt x="24625" y="11598"/>
                    <a:pt x="24161" y="11835"/>
                    <a:pt x="23716" y="11835"/>
                  </a:cubicBezTo>
                  <a:cubicBezTo>
                    <a:pt x="23153" y="11835"/>
                    <a:pt x="22621" y="11458"/>
                    <a:pt x="22621" y="11458"/>
                  </a:cubicBezTo>
                  <a:lnTo>
                    <a:pt x="11276" y="2054"/>
                  </a:lnTo>
                  <a:lnTo>
                    <a:pt x="9975" y="2511"/>
                  </a:lnTo>
                  <a:lnTo>
                    <a:pt x="1" y="20246"/>
                  </a:lnTo>
                  <a:lnTo>
                    <a:pt x="12395" y="29513"/>
                  </a:lnTo>
                  <a:cubicBezTo>
                    <a:pt x="12803" y="29621"/>
                    <a:pt x="13180" y="29664"/>
                    <a:pt x="13522" y="29664"/>
                  </a:cubicBezTo>
                  <a:cubicBezTo>
                    <a:pt x="14917" y="29664"/>
                    <a:pt x="15727" y="28942"/>
                    <a:pt x="15727" y="28942"/>
                  </a:cubicBezTo>
                  <a:cubicBezTo>
                    <a:pt x="15978" y="28532"/>
                    <a:pt x="16207" y="28121"/>
                    <a:pt x="16435" y="27710"/>
                  </a:cubicBezTo>
                  <a:cubicBezTo>
                    <a:pt x="18261" y="24469"/>
                    <a:pt x="20110" y="21205"/>
                    <a:pt x="21936" y="17964"/>
                  </a:cubicBezTo>
                  <a:cubicBezTo>
                    <a:pt x="22849" y="16366"/>
                    <a:pt x="23739" y="14768"/>
                    <a:pt x="24652" y="13170"/>
                  </a:cubicBezTo>
                  <a:cubicBezTo>
                    <a:pt x="24926" y="12668"/>
                    <a:pt x="25291" y="12166"/>
                    <a:pt x="25519" y="11641"/>
                  </a:cubicBezTo>
                  <a:cubicBezTo>
                    <a:pt x="25976" y="10522"/>
                    <a:pt x="24538" y="9221"/>
                    <a:pt x="23922" y="8400"/>
                  </a:cubicBezTo>
                  <a:cubicBezTo>
                    <a:pt x="21822" y="5592"/>
                    <a:pt x="19699" y="2808"/>
                    <a:pt x="17599"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4" name="Google Shape;794;p15"/>
            <p:cNvSpPr/>
            <p:nvPr/>
          </p:nvSpPr>
          <p:spPr>
            <a:xfrm>
              <a:off x="3203125" y="2659775"/>
              <a:ext cx="400025" cy="315375"/>
            </a:xfrm>
            <a:custGeom>
              <a:avLst/>
              <a:gdLst/>
              <a:ahLst/>
              <a:cxnLst/>
              <a:rect l="l" t="t" r="r" b="b"/>
              <a:pathLst>
                <a:path w="16001" h="12615" extrusionOk="0">
                  <a:moveTo>
                    <a:pt x="7624" y="0"/>
                  </a:moveTo>
                  <a:lnTo>
                    <a:pt x="6962" y="205"/>
                  </a:lnTo>
                  <a:lnTo>
                    <a:pt x="14882" y="10751"/>
                  </a:lnTo>
                  <a:cubicBezTo>
                    <a:pt x="14650" y="11598"/>
                    <a:pt x="14186" y="11835"/>
                    <a:pt x="13741" y="11835"/>
                  </a:cubicBezTo>
                  <a:cubicBezTo>
                    <a:pt x="13178" y="11835"/>
                    <a:pt x="12646" y="11458"/>
                    <a:pt x="12646" y="11458"/>
                  </a:cubicBezTo>
                  <a:lnTo>
                    <a:pt x="1301" y="2054"/>
                  </a:lnTo>
                  <a:lnTo>
                    <a:pt x="0" y="2511"/>
                  </a:lnTo>
                  <a:lnTo>
                    <a:pt x="12600" y="12143"/>
                  </a:lnTo>
                  <a:cubicBezTo>
                    <a:pt x="12600" y="12143"/>
                    <a:pt x="13289" y="12615"/>
                    <a:pt x="14062" y="12615"/>
                  </a:cubicBezTo>
                  <a:cubicBezTo>
                    <a:pt x="14515" y="12615"/>
                    <a:pt x="14996" y="12452"/>
                    <a:pt x="15385" y="11938"/>
                  </a:cubicBezTo>
                  <a:cubicBezTo>
                    <a:pt x="15453" y="11846"/>
                    <a:pt x="15499" y="11732"/>
                    <a:pt x="15544" y="11641"/>
                  </a:cubicBezTo>
                  <a:cubicBezTo>
                    <a:pt x="16001" y="10522"/>
                    <a:pt x="14563" y="9221"/>
                    <a:pt x="13947" y="8400"/>
                  </a:cubicBezTo>
                  <a:cubicBezTo>
                    <a:pt x="11847" y="5592"/>
                    <a:pt x="9724" y="2808"/>
                    <a:pt x="7624"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5" name="Google Shape;795;p15"/>
            <p:cNvSpPr/>
            <p:nvPr/>
          </p:nvSpPr>
          <p:spPr>
            <a:xfrm>
              <a:off x="3259600" y="2936525"/>
              <a:ext cx="334425" cy="464875"/>
            </a:xfrm>
            <a:custGeom>
              <a:avLst/>
              <a:gdLst/>
              <a:ahLst/>
              <a:cxnLst/>
              <a:rect l="l" t="t" r="r" b="b"/>
              <a:pathLst>
                <a:path w="13377" h="18595" extrusionOk="0">
                  <a:moveTo>
                    <a:pt x="13354" y="0"/>
                  </a:moveTo>
                  <a:lnTo>
                    <a:pt x="12327" y="343"/>
                  </a:lnTo>
                  <a:cubicBezTo>
                    <a:pt x="12091" y="657"/>
                    <a:pt x="11790" y="766"/>
                    <a:pt x="11499" y="766"/>
                  </a:cubicBezTo>
                  <a:cubicBezTo>
                    <a:pt x="11368" y="766"/>
                    <a:pt x="11238" y="743"/>
                    <a:pt x="11117" y="708"/>
                  </a:cubicBezTo>
                  <a:lnTo>
                    <a:pt x="10660" y="845"/>
                  </a:lnTo>
                  <a:lnTo>
                    <a:pt x="1" y="18306"/>
                  </a:lnTo>
                  <a:lnTo>
                    <a:pt x="161" y="18443"/>
                  </a:lnTo>
                  <a:cubicBezTo>
                    <a:pt x="569" y="18551"/>
                    <a:pt x="946" y="18594"/>
                    <a:pt x="1288" y="18594"/>
                  </a:cubicBezTo>
                  <a:cubicBezTo>
                    <a:pt x="2683" y="18594"/>
                    <a:pt x="3493" y="17872"/>
                    <a:pt x="3493" y="17872"/>
                  </a:cubicBezTo>
                  <a:cubicBezTo>
                    <a:pt x="3744" y="17462"/>
                    <a:pt x="3973" y="17051"/>
                    <a:pt x="4201" y="16640"/>
                  </a:cubicBezTo>
                  <a:cubicBezTo>
                    <a:pt x="6027" y="13399"/>
                    <a:pt x="7876" y="10135"/>
                    <a:pt x="9702" y="6894"/>
                  </a:cubicBezTo>
                  <a:cubicBezTo>
                    <a:pt x="10615" y="5296"/>
                    <a:pt x="11505" y="3698"/>
                    <a:pt x="12418" y="2100"/>
                  </a:cubicBezTo>
                  <a:cubicBezTo>
                    <a:pt x="12692" y="1598"/>
                    <a:pt x="13057" y="1096"/>
                    <a:pt x="13285" y="571"/>
                  </a:cubicBezTo>
                  <a:cubicBezTo>
                    <a:pt x="13354" y="388"/>
                    <a:pt x="13377" y="206"/>
                    <a:pt x="13354" y="0"/>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6" name="Google Shape;796;p15"/>
            <p:cNvSpPr/>
            <p:nvPr/>
          </p:nvSpPr>
          <p:spPr>
            <a:xfrm>
              <a:off x="3344625" y="2687150"/>
              <a:ext cx="207175" cy="233425"/>
            </a:xfrm>
            <a:custGeom>
              <a:avLst/>
              <a:gdLst/>
              <a:ahLst/>
              <a:cxnLst/>
              <a:rect l="l" t="t" r="r" b="b"/>
              <a:pathLst>
                <a:path w="8287" h="9337" extrusionOk="0">
                  <a:moveTo>
                    <a:pt x="1576" y="1"/>
                  </a:moveTo>
                  <a:lnTo>
                    <a:pt x="1" y="2169"/>
                  </a:lnTo>
                  <a:lnTo>
                    <a:pt x="8287" y="9336"/>
                  </a:lnTo>
                  <a:lnTo>
                    <a:pt x="1576"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7" name="Google Shape;797;p15"/>
            <p:cNvSpPr/>
            <p:nvPr/>
          </p:nvSpPr>
          <p:spPr>
            <a:xfrm>
              <a:off x="3344625" y="2700850"/>
              <a:ext cx="156400" cy="175775"/>
            </a:xfrm>
            <a:custGeom>
              <a:avLst/>
              <a:gdLst/>
              <a:ahLst/>
              <a:cxnLst/>
              <a:rect l="l" t="t" r="r" b="b"/>
              <a:pathLst>
                <a:path w="6256" h="7031" extrusionOk="0">
                  <a:moveTo>
                    <a:pt x="1211" y="0"/>
                  </a:moveTo>
                  <a:lnTo>
                    <a:pt x="1" y="1621"/>
                  </a:lnTo>
                  <a:lnTo>
                    <a:pt x="6255" y="7031"/>
                  </a:lnTo>
                  <a:lnTo>
                    <a:pt x="1211"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8" name="Google Shape;798;p15"/>
            <p:cNvSpPr/>
            <p:nvPr/>
          </p:nvSpPr>
          <p:spPr>
            <a:xfrm>
              <a:off x="3282450" y="2719100"/>
              <a:ext cx="241400" cy="186050"/>
            </a:xfrm>
            <a:custGeom>
              <a:avLst/>
              <a:gdLst/>
              <a:ahLst/>
              <a:cxnLst/>
              <a:rect l="l" t="t" r="r" b="b"/>
              <a:pathLst>
                <a:path w="9656" h="7442" extrusionOk="0">
                  <a:moveTo>
                    <a:pt x="616" y="1"/>
                  </a:moveTo>
                  <a:lnTo>
                    <a:pt x="0" y="298"/>
                  </a:lnTo>
                  <a:lnTo>
                    <a:pt x="9655" y="7442"/>
                  </a:lnTo>
                  <a:lnTo>
                    <a:pt x="616"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9" name="Google Shape;799;p15"/>
            <p:cNvSpPr/>
            <p:nvPr/>
          </p:nvSpPr>
          <p:spPr>
            <a:xfrm>
              <a:off x="3269325" y="2726525"/>
              <a:ext cx="66200" cy="51950"/>
            </a:xfrm>
            <a:custGeom>
              <a:avLst/>
              <a:gdLst/>
              <a:ahLst/>
              <a:cxnLst/>
              <a:rect l="l" t="t" r="r" b="b"/>
              <a:pathLst>
                <a:path w="2648" h="2078" extrusionOk="0">
                  <a:moveTo>
                    <a:pt x="479" y="1"/>
                  </a:moveTo>
                  <a:lnTo>
                    <a:pt x="0" y="229"/>
                  </a:lnTo>
                  <a:lnTo>
                    <a:pt x="2648" y="2078"/>
                  </a:lnTo>
                  <a:lnTo>
                    <a:pt x="2648" y="2078"/>
                  </a:lnTo>
                  <a:lnTo>
                    <a:pt x="479"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0" name="Google Shape;800;p15"/>
            <p:cNvSpPr/>
            <p:nvPr/>
          </p:nvSpPr>
          <p:spPr>
            <a:xfrm>
              <a:off x="2969150" y="2748200"/>
              <a:ext cx="523300" cy="415450"/>
            </a:xfrm>
            <a:custGeom>
              <a:avLst/>
              <a:gdLst/>
              <a:ahLst/>
              <a:cxnLst/>
              <a:rect l="l" t="t" r="r" b="b"/>
              <a:pathLst>
                <a:path w="20932" h="16618" extrusionOk="0">
                  <a:moveTo>
                    <a:pt x="9770" y="1"/>
                  </a:moveTo>
                  <a:lnTo>
                    <a:pt x="1" y="16618"/>
                  </a:lnTo>
                  <a:lnTo>
                    <a:pt x="9953" y="1439"/>
                  </a:lnTo>
                  <a:lnTo>
                    <a:pt x="20932" y="8606"/>
                  </a:lnTo>
                  <a:lnTo>
                    <a:pt x="9770"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1" name="Google Shape;801;p15"/>
            <p:cNvSpPr/>
            <p:nvPr/>
          </p:nvSpPr>
          <p:spPr>
            <a:xfrm>
              <a:off x="2979425" y="2985600"/>
              <a:ext cx="514175" cy="382350"/>
            </a:xfrm>
            <a:custGeom>
              <a:avLst/>
              <a:gdLst/>
              <a:ahLst/>
              <a:cxnLst/>
              <a:rect l="l" t="t" r="r" b="b"/>
              <a:pathLst>
                <a:path w="20567" h="15294" extrusionOk="0">
                  <a:moveTo>
                    <a:pt x="20566" y="0"/>
                  </a:moveTo>
                  <a:lnTo>
                    <a:pt x="1" y="7350"/>
                  </a:lnTo>
                  <a:lnTo>
                    <a:pt x="389" y="7441"/>
                  </a:lnTo>
                  <a:lnTo>
                    <a:pt x="11254" y="15293"/>
                  </a:lnTo>
                  <a:lnTo>
                    <a:pt x="20566"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2" name="Google Shape;802;p15"/>
            <p:cNvSpPr/>
            <p:nvPr/>
          </p:nvSpPr>
          <p:spPr>
            <a:xfrm>
              <a:off x="2839275" y="3043225"/>
              <a:ext cx="281700" cy="210675"/>
            </a:xfrm>
            <a:custGeom>
              <a:avLst/>
              <a:gdLst/>
              <a:ahLst/>
              <a:cxnLst/>
              <a:rect l="l" t="t" r="r" b="b"/>
              <a:pathLst>
                <a:path w="11268" h="8427" extrusionOk="0">
                  <a:moveTo>
                    <a:pt x="6996" y="1"/>
                  </a:moveTo>
                  <a:cubicBezTo>
                    <a:pt x="5236" y="1"/>
                    <a:pt x="1932" y="2215"/>
                    <a:pt x="1932" y="2215"/>
                  </a:cubicBezTo>
                  <a:cubicBezTo>
                    <a:pt x="0" y="4326"/>
                    <a:pt x="1561" y="8426"/>
                    <a:pt x="5526" y="8426"/>
                  </a:cubicBezTo>
                  <a:cubicBezTo>
                    <a:pt x="5590" y="8426"/>
                    <a:pt x="5655" y="8425"/>
                    <a:pt x="5721" y="8423"/>
                  </a:cubicBezTo>
                  <a:cubicBezTo>
                    <a:pt x="6063" y="8400"/>
                    <a:pt x="6406" y="8355"/>
                    <a:pt x="6748" y="8286"/>
                  </a:cubicBezTo>
                  <a:cubicBezTo>
                    <a:pt x="9008" y="7830"/>
                    <a:pt x="10788" y="5844"/>
                    <a:pt x="11062" y="3584"/>
                  </a:cubicBezTo>
                  <a:cubicBezTo>
                    <a:pt x="11108" y="3265"/>
                    <a:pt x="11130" y="2945"/>
                    <a:pt x="11153" y="2626"/>
                  </a:cubicBezTo>
                  <a:cubicBezTo>
                    <a:pt x="11199" y="2101"/>
                    <a:pt x="11267" y="1210"/>
                    <a:pt x="10811" y="845"/>
                  </a:cubicBezTo>
                  <a:cubicBezTo>
                    <a:pt x="10263" y="1393"/>
                    <a:pt x="10012" y="2146"/>
                    <a:pt x="9168" y="2534"/>
                  </a:cubicBezTo>
                  <a:cubicBezTo>
                    <a:pt x="8791" y="2697"/>
                    <a:pt x="8214" y="2861"/>
                    <a:pt x="7677" y="2861"/>
                  </a:cubicBezTo>
                  <a:cubicBezTo>
                    <a:pt x="7236" y="2861"/>
                    <a:pt x="6822" y="2751"/>
                    <a:pt x="6565" y="2443"/>
                  </a:cubicBezTo>
                  <a:cubicBezTo>
                    <a:pt x="6771" y="2192"/>
                    <a:pt x="7068" y="2192"/>
                    <a:pt x="7296" y="2055"/>
                  </a:cubicBezTo>
                  <a:cubicBezTo>
                    <a:pt x="7524" y="1941"/>
                    <a:pt x="7730" y="1690"/>
                    <a:pt x="7866" y="1507"/>
                  </a:cubicBezTo>
                  <a:cubicBezTo>
                    <a:pt x="8186" y="1051"/>
                    <a:pt x="8186" y="594"/>
                    <a:pt x="7752" y="229"/>
                  </a:cubicBezTo>
                  <a:cubicBezTo>
                    <a:pt x="7565" y="69"/>
                    <a:pt x="7304" y="1"/>
                    <a:pt x="6996"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3" name="Google Shape;803;p15"/>
            <p:cNvSpPr/>
            <p:nvPr/>
          </p:nvSpPr>
          <p:spPr>
            <a:xfrm>
              <a:off x="2839275" y="3077475"/>
              <a:ext cx="276000" cy="176425"/>
            </a:xfrm>
            <a:custGeom>
              <a:avLst/>
              <a:gdLst/>
              <a:ahLst/>
              <a:cxnLst/>
              <a:rect l="l" t="t" r="r" b="b"/>
              <a:pathLst>
                <a:path w="11040" h="7057" extrusionOk="0">
                  <a:moveTo>
                    <a:pt x="3324" y="0"/>
                  </a:moveTo>
                  <a:lnTo>
                    <a:pt x="3324" y="0"/>
                  </a:lnTo>
                  <a:cubicBezTo>
                    <a:pt x="2525" y="457"/>
                    <a:pt x="1932" y="845"/>
                    <a:pt x="1932" y="845"/>
                  </a:cubicBezTo>
                  <a:cubicBezTo>
                    <a:pt x="0" y="2956"/>
                    <a:pt x="1561" y="7056"/>
                    <a:pt x="5526" y="7056"/>
                  </a:cubicBezTo>
                  <a:cubicBezTo>
                    <a:pt x="5590" y="7056"/>
                    <a:pt x="5655" y="7055"/>
                    <a:pt x="5721" y="7053"/>
                  </a:cubicBezTo>
                  <a:cubicBezTo>
                    <a:pt x="6063" y="7030"/>
                    <a:pt x="6406" y="6985"/>
                    <a:pt x="6748" y="6916"/>
                  </a:cubicBezTo>
                  <a:cubicBezTo>
                    <a:pt x="8962" y="6483"/>
                    <a:pt x="10720" y="4542"/>
                    <a:pt x="11039" y="2351"/>
                  </a:cubicBezTo>
                  <a:lnTo>
                    <a:pt x="11039" y="2351"/>
                  </a:lnTo>
                  <a:cubicBezTo>
                    <a:pt x="10354" y="3463"/>
                    <a:pt x="9139" y="4179"/>
                    <a:pt x="7525" y="4179"/>
                  </a:cubicBezTo>
                  <a:cubicBezTo>
                    <a:pt x="6721" y="4179"/>
                    <a:pt x="5817" y="4001"/>
                    <a:pt x="4831" y="3607"/>
                  </a:cubicBezTo>
                  <a:cubicBezTo>
                    <a:pt x="2754" y="2762"/>
                    <a:pt x="2822" y="1233"/>
                    <a:pt x="33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4" name="Google Shape;804;p15"/>
            <p:cNvSpPr/>
            <p:nvPr/>
          </p:nvSpPr>
          <p:spPr>
            <a:xfrm>
              <a:off x="3062175" y="3064350"/>
              <a:ext cx="61075" cy="89850"/>
            </a:xfrm>
            <a:custGeom>
              <a:avLst/>
              <a:gdLst/>
              <a:ahLst/>
              <a:cxnLst/>
              <a:rect l="l" t="t" r="r" b="b"/>
              <a:pathLst>
                <a:path w="2443" h="3594" extrusionOk="0">
                  <a:moveTo>
                    <a:pt x="1918" y="0"/>
                  </a:moveTo>
                  <a:cubicBezTo>
                    <a:pt x="1872" y="23"/>
                    <a:pt x="2078" y="594"/>
                    <a:pt x="2123" y="1164"/>
                  </a:cubicBezTo>
                  <a:cubicBezTo>
                    <a:pt x="2123" y="1438"/>
                    <a:pt x="2055" y="1712"/>
                    <a:pt x="1963" y="1872"/>
                  </a:cubicBezTo>
                  <a:cubicBezTo>
                    <a:pt x="1918" y="1963"/>
                    <a:pt x="1872" y="2054"/>
                    <a:pt x="1826" y="2100"/>
                  </a:cubicBezTo>
                  <a:cubicBezTo>
                    <a:pt x="1804" y="2146"/>
                    <a:pt x="1781" y="2169"/>
                    <a:pt x="1781" y="2169"/>
                  </a:cubicBezTo>
                  <a:cubicBezTo>
                    <a:pt x="1781" y="2169"/>
                    <a:pt x="1712" y="2306"/>
                    <a:pt x="1575" y="2465"/>
                  </a:cubicBezTo>
                  <a:cubicBezTo>
                    <a:pt x="1530" y="2557"/>
                    <a:pt x="1438" y="2648"/>
                    <a:pt x="1347" y="2739"/>
                  </a:cubicBezTo>
                  <a:cubicBezTo>
                    <a:pt x="1256" y="2853"/>
                    <a:pt x="1142" y="2945"/>
                    <a:pt x="1028" y="3036"/>
                  </a:cubicBezTo>
                  <a:cubicBezTo>
                    <a:pt x="822" y="3219"/>
                    <a:pt x="548" y="3355"/>
                    <a:pt x="366" y="3447"/>
                  </a:cubicBezTo>
                  <a:cubicBezTo>
                    <a:pt x="160" y="3492"/>
                    <a:pt x="0" y="3538"/>
                    <a:pt x="0" y="3561"/>
                  </a:cubicBezTo>
                  <a:cubicBezTo>
                    <a:pt x="0" y="3577"/>
                    <a:pt x="80" y="3593"/>
                    <a:pt x="208" y="3593"/>
                  </a:cubicBezTo>
                  <a:cubicBezTo>
                    <a:pt x="261" y="3593"/>
                    <a:pt x="322" y="3590"/>
                    <a:pt x="388" y="3584"/>
                  </a:cubicBezTo>
                  <a:cubicBezTo>
                    <a:pt x="640" y="3538"/>
                    <a:pt x="936" y="3424"/>
                    <a:pt x="1187" y="3241"/>
                  </a:cubicBezTo>
                  <a:cubicBezTo>
                    <a:pt x="1324" y="3173"/>
                    <a:pt x="1461" y="3082"/>
                    <a:pt x="1575" y="2967"/>
                  </a:cubicBezTo>
                  <a:cubicBezTo>
                    <a:pt x="1690" y="2876"/>
                    <a:pt x="1781" y="2785"/>
                    <a:pt x="1849" y="2694"/>
                  </a:cubicBezTo>
                  <a:cubicBezTo>
                    <a:pt x="2032" y="2511"/>
                    <a:pt x="2100" y="2374"/>
                    <a:pt x="2100" y="2374"/>
                  </a:cubicBezTo>
                  <a:cubicBezTo>
                    <a:pt x="2100" y="2374"/>
                    <a:pt x="2123" y="2351"/>
                    <a:pt x="2169" y="2283"/>
                  </a:cubicBezTo>
                  <a:cubicBezTo>
                    <a:pt x="2192" y="2237"/>
                    <a:pt x="2237" y="2123"/>
                    <a:pt x="2283" y="2009"/>
                  </a:cubicBezTo>
                  <a:cubicBezTo>
                    <a:pt x="2397" y="1803"/>
                    <a:pt x="2443" y="1461"/>
                    <a:pt x="2374" y="1141"/>
                  </a:cubicBezTo>
                  <a:cubicBezTo>
                    <a:pt x="2329" y="822"/>
                    <a:pt x="2214" y="525"/>
                    <a:pt x="2123" y="320"/>
                  </a:cubicBezTo>
                  <a:cubicBezTo>
                    <a:pt x="2032" y="114"/>
                    <a:pt x="1963" y="0"/>
                    <a:pt x="191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5" name="Google Shape;805;p15"/>
            <p:cNvSpPr/>
            <p:nvPr/>
          </p:nvSpPr>
          <p:spPr>
            <a:xfrm>
              <a:off x="3031925" y="3116825"/>
              <a:ext cx="86100" cy="92350"/>
            </a:xfrm>
            <a:custGeom>
              <a:avLst/>
              <a:gdLst/>
              <a:ahLst/>
              <a:cxnLst/>
              <a:rect l="l" t="t" r="r" b="b"/>
              <a:pathLst>
                <a:path w="3444" h="3694" extrusionOk="0">
                  <a:moveTo>
                    <a:pt x="3244" y="1"/>
                  </a:moveTo>
                  <a:cubicBezTo>
                    <a:pt x="3243" y="1"/>
                    <a:pt x="3243" y="1"/>
                    <a:pt x="3242" y="1"/>
                  </a:cubicBezTo>
                  <a:cubicBezTo>
                    <a:pt x="3173" y="1"/>
                    <a:pt x="3242" y="686"/>
                    <a:pt x="2991" y="1279"/>
                  </a:cubicBezTo>
                  <a:cubicBezTo>
                    <a:pt x="2877" y="1576"/>
                    <a:pt x="2717" y="1850"/>
                    <a:pt x="2557" y="2033"/>
                  </a:cubicBezTo>
                  <a:cubicBezTo>
                    <a:pt x="2397" y="2215"/>
                    <a:pt x="2283" y="2329"/>
                    <a:pt x="2283" y="2329"/>
                  </a:cubicBezTo>
                  <a:cubicBezTo>
                    <a:pt x="2283" y="2329"/>
                    <a:pt x="2260" y="2352"/>
                    <a:pt x="2192" y="2398"/>
                  </a:cubicBezTo>
                  <a:cubicBezTo>
                    <a:pt x="2146" y="2443"/>
                    <a:pt x="2078" y="2512"/>
                    <a:pt x="1987" y="2603"/>
                  </a:cubicBezTo>
                  <a:cubicBezTo>
                    <a:pt x="1804" y="2763"/>
                    <a:pt x="1530" y="2923"/>
                    <a:pt x="1233" y="3105"/>
                  </a:cubicBezTo>
                  <a:cubicBezTo>
                    <a:pt x="663" y="3425"/>
                    <a:pt x="1" y="3630"/>
                    <a:pt x="24" y="3676"/>
                  </a:cubicBezTo>
                  <a:cubicBezTo>
                    <a:pt x="27" y="3688"/>
                    <a:pt x="50" y="3693"/>
                    <a:pt x="88" y="3693"/>
                  </a:cubicBezTo>
                  <a:cubicBezTo>
                    <a:pt x="273" y="3693"/>
                    <a:pt x="822" y="3560"/>
                    <a:pt x="1370" y="3334"/>
                  </a:cubicBezTo>
                  <a:cubicBezTo>
                    <a:pt x="1690" y="3197"/>
                    <a:pt x="1987" y="3037"/>
                    <a:pt x="2215" y="2877"/>
                  </a:cubicBezTo>
                  <a:cubicBezTo>
                    <a:pt x="2306" y="2786"/>
                    <a:pt x="2397" y="2717"/>
                    <a:pt x="2466" y="2672"/>
                  </a:cubicBezTo>
                  <a:cubicBezTo>
                    <a:pt x="2511" y="2626"/>
                    <a:pt x="2557" y="2580"/>
                    <a:pt x="2557" y="2580"/>
                  </a:cubicBezTo>
                  <a:cubicBezTo>
                    <a:pt x="2557" y="2580"/>
                    <a:pt x="2671" y="2466"/>
                    <a:pt x="2831" y="2238"/>
                  </a:cubicBezTo>
                  <a:cubicBezTo>
                    <a:pt x="2991" y="2033"/>
                    <a:pt x="3151" y="1690"/>
                    <a:pt x="3242" y="1371"/>
                  </a:cubicBezTo>
                  <a:cubicBezTo>
                    <a:pt x="3444" y="675"/>
                    <a:pt x="3293" y="1"/>
                    <a:pt x="324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6" name="Google Shape;806;p15"/>
            <p:cNvSpPr/>
            <p:nvPr/>
          </p:nvSpPr>
          <p:spPr>
            <a:xfrm>
              <a:off x="3002250" y="3156725"/>
              <a:ext cx="105025" cy="94400"/>
            </a:xfrm>
            <a:custGeom>
              <a:avLst/>
              <a:gdLst/>
              <a:ahLst/>
              <a:cxnLst/>
              <a:rect l="l" t="t" r="r" b="b"/>
              <a:pathLst>
                <a:path w="4201" h="3776" extrusionOk="0">
                  <a:moveTo>
                    <a:pt x="4174" y="1"/>
                  </a:moveTo>
                  <a:cubicBezTo>
                    <a:pt x="4150" y="1"/>
                    <a:pt x="4104" y="178"/>
                    <a:pt x="4018" y="437"/>
                  </a:cubicBezTo>
                  <a:cubicBezTo>
                    <a:pt x="3927" y="688"/>
                    <a:pt x="3767" y="1007"/>
                    <a:pt x="3584" y="1327"/>
                  </a:cubicBezTo>
                  <a:cubicBezTo>
                    <a:pt x="3379" y="1623"/>
                    <a:pt x="3128" y="1875"/>
                    <a:pt x="2922" y="2057"/>
                  </a:cubicBezTo>
                  <a:cubicBezTo>
                    <a:pt x="2831" y="2126"/>
                    <a:pt x="2740" y="2194"/>
                    <a:pt x="2671" y="2263"/>
                  </a:cubicBezTo>
                  <a:cubicBezTo>
                    <a:pt x="2626" y="2308"/>
                    <a:pt x="2580" y="2331"/>
                    <a:pt x="2580" y="2331"/>
                  </a:cubicBezTo>
                  <a:cubicBezTo>
                    <a:pt x="2580" y="2331"/>
                    <a:pt x="2534" y="2354"/>
                    <a:pt x="2489" y="2400"/>
                  </a:cubicBezTo>
                  <a:cubicBezTo>
                    <a:pt x="2420" y="2445"/>
                    <a:pt x="2329" y="2514"/>
                    <a:pt x="2215" y="2582"/>
                  </a:cubicBezTo>
                  <a:cubicBezTo>
                    <a:pt x="1987" y="2742"/>
                    <a:pt x="1690" y="2924"/>
                    <a:pt x="1347" y="3107"/>
                  </a:cubicBezTo>
                  <a:cubicBezTo>
                    <a:pt x="686" y="3449"/>
                    <a:pt x="1" y="3723"/>
                    <a:pt x="24" y="3769"/>
                  </a:cubicBezTo>
                  <a:cubicBezTo>
                    <a:pt x="24" y="3774"/>
                    <a:pt x="31" y="3776"/>
                    <a:pt x="46" y="3776"/>
                  </a:cubicBezTo>
                  <a:cubicBezTo>
                    <a:pt x="173" y="3776"/>
                    <a:pt x="827" y="3602"/>
                    <a:pt x="1462" y="3335"/>
                  </a:cubicBezTo>
                  <a:cubicBezTo>
                    <a:pt x="1827" y="3198"/>
                    <a:pt x="2169" y="3039"/>
                    <a:pt x="2420" y="2879"/>
                  </a:cubicBezTo>
                  <a:cubicBezTo>
                    <a:pt x="2534" y="2810"/>
                    <a:pt x="2649" y="2742"/>
                    <a:pt x="2717" y="2696"/>
                  </a:cubicBezTo>
                  <a:cubicBezTo>
                    <a:pt x="2785" y="2651"/>
                    <a:pt x="2808" y="2628"/>
                    <a:pt x="2808" y="2628"/>
                  </a:cubicBezTo>
                  <a:cubicBezTo>
                    <a:pt x="2808" y="2628"/>
                    <a:pt x="2854" y="2582"/>
                    <a:pt x="2922" y="2536"/>
                  </a:cubicBezTo>
                  <a:cubicBezTo>
                    <a:pt x="2991" y="2491"/>
                    <a:pt x="3082" y="2400"/>
                    <a:pt x="3174" y="2308"/>
                  </a:cubicBezTo>
                  <a:cubicBezTo>
                    <a:pt x="3379" y="2103"/>
                    <a:pt x="3630" y="1783"/>
                    <a:pt x="3813" y="1464"/>
                  </a:cubicBezTo>
                  <a:cubicBezTo>
                    <a:pt x="3995" y="1121"/>
                    <a:pt x="4109" y="756"/>
                    <a:pt x="4155" y="459"/>
                  </a:cubicBezTo>
                  <a:cubicBezTo>
                    <a:pt x="4201" y="185"/>
                    <a:pt x="4201" y="3"/>
                    <a:pt x="4178" y="3"/>
                  </a:cubicBezTo>
                  <a:cubicBezTo>
                    <a:pt x="4177" y="2"/>
                    <a:pt x="4175" y="1"/>
                    <a:pt x="417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7" name="Google Shape;807;p15"/>
            <p:cNvSpPr/>
            <p:nvPr/>
          </p:nvSpPr>
          <p:spPr>
            <a:xfrm>
              <a:off x="2880700" y="3038675"/>
              <a:ext cx="166100" cy="70775"/>
            </a:xfrm>
            <a:custGeom>
              <a:avLst/>
              <a:gdLst/>
              <a:ahLst/>
              <a:cxnLst/>
              <a:rect l="l" t="t" r="r" b="b"/>
              <a:pathLst>
                <a:path w="6644" h="2831" extrusionOk="0">
                  <a:moveTo>
                    <a:pt x="5228" y="0"/>
                  </a:moveTo>
                  <a:cubicBezTo>
                    <a:pt x="4977" y="0"/>
                    <a:pt x="4749" y="23"/>
                    <a:pt x="4612" y="68"/>
                  </a:cubicBezTo>
                  <a:cubicBezTo>
                    <a:pt x="4452" y="91"/>
                    <a:pt x="4383" y="114"/>
                    <a:pt x="4383" y="114"/>
                  </a:cubicBezTo>
                  <a:cubicBezTo>
                    <a:pt x="4383" y="114"/>
                    <a:pt x="4041" y="205"/>
                    <a:pt x="3585" y="411"/>
                  </a:cubicBezTo>
                  <a:cubicBezTo>
                    <a:pt x="3128" y="593"/>
                    <a:pt x="2557" y="959"/>
                    <a:pt x="2010" y="1255"/>
                  </a:cubicBezTo>
                  <a:cubicBezTo>
                    <a:pt x="1439" y="1552"/>
                    <a:pt x="846" y="1826"/>
                    <a:pt x="457" y="2146"/>
                  </a:cubicBezTo>
                  <a:cubicBezTo>
                    <a:pt x="275" y="2305"/>
                    <a:pt x="138" y="2488"/>
                    <a:pt x="69" y="2625"/>
                  </a:cubicBezTo>
                  <a:cubicBezTo>
                    <a:pt x="1" y="2739"/>
                    <a:pt x="1" y="2830"/>
                    <a:pt x="24" y="2830"/>
                  </a:cubicBezTo>
                  <a:cubicBezTo>
                    <a:pt x="24" y="2830"/>
                    <a:pt x="47" y="2762"/>
                    <a:pt x="138" y="2648"/>
                  </a:cubicBezTo>
                  <a:cubicBezTo>
                    <a:pt x="206" y="2534"/>
                    <a:pt x="343" y="2397"/>
                    <a:pt x="549" y="2283"/>
                  </a:cubicBezTo>
                  <a:cubicBezTo>
                    <a:pt x="937" y="2009"/>
                    <a:pt x="1530" y="1758"/>
                    <a:pt x="2147" y="1506"/>
                  </a:cubicBezTo>
                  <a:cubicBezTo>
                    <a:pt x="2740" y="1210"/>
                    <a:pt x="3288" y="890"/>
                    <a:pt x="3722" y="730"/>
                  </a:cubicBezTo>
                  <a:cubicBezTo>
                    <a:pt x="4178" y="548"/>
                    <a:pt x="4475" y="479"/>
                    <a:pt x="4475" y="479"/>
                  </a:cubicBezTo>
                  <a:cubicBezTo>
                    <a:pt x="4475" y="479"/>
                    <a:pt x="4543" y="457"/>
                    <a:pt x="4680" y="434"/>
                  </a:cubicBezTo>
                  <a:cubicBezTo>
                    <a:pt x="4817" y="388"/>
                    <a:pt x="5000" y="365"/>
                    <a:pt x="5228" y="342"/>
                  </a:cubicBezTo>
                  <a:cubicBezTo>
                    <a:pt x="5456" y="342"/>
                    <a:pt x="5730" y="342"/>
                    <a:pt x="5981" y="457"/>
                  </a:cubicBezTo>
                  <a:cubicBezTo>
                    <a:pt x="6209" y="548"/>
                    <a:pt x="6369" y="753"/>
                    <a:pt x="6369" y="1050"/>
                  </a:cubicBezTo>
                  <a:cubicBezTo>
                    <a:pt x="6369" y="1347"/>
                    <a:pt x="6232" y="1598"/>
                    <a:pt x="6004" y="1780"/>
                  </a:cubicBezTo>
                  <a:cubicBezTo>
                    <a:pt x="5799" y="1986"/>
                    <a:pt x="5548" y="2100"/>
                    <a:pt x="5342" y="2214"/>
                  </a:cubicBezTo>
                  <a:cubicBezTo>
                    <a:pt x="4908" y="2465"/>
                    <a:pt x="4635" y="2625"/>
                    <a:pt x="4635" y="2648"/>
                  </a:cubicBezTo>
                  <a:cubicBezTo>
                    <a:pt x="4636" y="2650"/>
                    <a:pt x="4640" y="2651"/>
                    <a:pt x="4646" y="2651"/>
                  </a:cubicBezTo>
                  <a:cubicBezTo>
                    <a:pt x="4709" y="2651"/>
                    <a:pt x="4993" y="2539"/>
                    <a:pt x="5411" y="2351"/>
                  </a:cubicBezTo>
                  <a:cubicBezTo>
                    <a:pt x="5616" y="2260"/>
                    <a:pt x="5890" y="2146"/>
                    <a:pt x="6141" y="1940"/>
                  </a:cubicBezTo>
                  <a:cubicBezTo>
                    <a:pt x="6415" y="1758"/>
                    <a:pt x="6620" y="1438"/>
                    <a:pt x="6643" y="1050"/>
                  </a:cubicBezTo>
                  <a:cubicBezTo>
                    <a:pt x="6643" y="959"/>
                    <a:pt x="6643" y="890"/>
                    <a:pt x="6620" y="799"/>
                  </a:cubicBezTo>
                  <a:cubicBezTo>
                    <a:pt x="6598" y="708"/>
                    <a:pt x="6575" y="593"/>
                    <a:pt x="6529" y="525"/>
                  </a:cubicBezTo>
                  <a:cubicBezTo>
                    <a:pt x="6461" y="434"/>
                    <a:pt x="6415" y="365"/>
                    <a:pt x="6346" y="320"/>
                  </a:cubicBezTo>
                  <a:lnTo>
                    <a:pt x="6232" y="228"/>
                  </a:lnTo>
                  <a:lnTo>
                    <a:pt x="6118" y="160"/>
                  </a:lnTo>
                  <a:cubicBezTo>
                    <a:pt x="5799" y="23"/>
                    <a:pt x="5479" y="0"/>
                    <a:pt x="522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8" name="Google Shape;808;p15"/>
            <p:cNvSpPr/>
            <p:nvPr/>
          </p:nvSpPr>
          <p:spPr>
            <a:xfrm>
              <a:off x="2985700" y="3079750"/>
              <a:ext cx="112450" cy="37125"/>
            </a:xfrm>
            <a:custGeom>
              <a:avLst/>
              <a:gdLst/>
              <a:ahLst/>
              <a:cxnLst/>
              <a:rect l="l" t="t" r="r" b="b"/>
              <a:pathLst>
                <a:path w="4498" h="1485" extrusionOk="0">
                  <a:moveTo>
                    <a:pt x="4475" y="0"/>
                  </a:moveTo>
                  <a:cubicBezTo>
                    <a:pt x="4452" y="0"/>
                    <a:pt x="4383" y="137"/>
                    <a:pt x="4246" y="320"/>
                  </a:cubicBezTo>
                  <a:cubicBezTo>
                    <a:pt x="4087" y="480"/>
                    <a:pt x="3836" y="640"/>
                    <a:pt x="3539" y="777"/>
                  </a:cubicBezTo>
                  <a:cubicBezTo>
                    <a:pt x="2968" y="1028"/>
                    <a:pt x="2352" y="1073"/>
                    <a:pt x="2352" y="1073"/>
                  </a:cubicBezTo>
                  <a:cubicBezTo>
                    <a:pt x="2352" y="1073"/>
                    <a:pt x="2192" y="1119"/>
                    <a:pt x="1964" y="1142"/>
                  </a:cubicBezTo>
                  <a:cubicBezTo>
                    <a:pt x="1888" y="1142"/>
                    <a:pt x="1802" y="1152"/>
                    <a:pt x="1712" y="1152"/>
                  </a:cubicBezTo>
                  <a:cubicBezTo>
                    <a:pt x="1667" y="1152"/>
                    <a:pt x="1621" y="1149"/>
                    <a:pt x="1576" y="1142"/>
                  </a:cubicBezTo>
                  <a:cubicBezTo>
                    <a:pt x="1439" y="1119"/>
                    <a:pt x="1279" y="1142"/>
                    <a:pt x="1142" y="1073"/>
                  </a:cubicBezTo>
                  <a:cubicBezTo>
                    <a:pt x="845" y="1005"/>
                    <a:pt x="571" y="868"/>
                    <a:pt x="366" y="731"/>
                  </a:cubicBezTo>
                  <a:cubicBezTo>
                    <a:pt x="202" y="608"/>
                    <a:pt x="75" y="522"/>
                    <a:pt x="34" y="522"/>
                  </a:cubicBezTo>
                  <a:cubicBezTo>
                    <a:pt x="30" y="522"/>
                    <a:pt x="26" y="523"/>
                    <a:pt x="24" y="525"/>
                  </a:cubicBezTo>
                  <a:cubicBezTo>
                    <a:pt x="1" y="548"/>
                    <a:pt x="115" y="662"/>
                    <a:pt x="275" y="845"/>
                  </a:cubicBezTo>
                  <a:cubicBezTo>
                    <a:pt x="457" y="1028"/>
                    <a:pt x="731" y="1233"/>
                    <a:pt x="1051" y="1324"/>
                  </a:cubicBezTo>
                  <a:cubicBezTo>
                    <a:pt x="1211" y="1416"/>
                    <a:pt x="1393" y="1416"/>
                    <a:pt x="1553" y="1461"/>
                  </a:cubicBezTo>
                  <a:cubicBezTo>
                    <a:pt x="1713" y="1484"/>
                    <a:pt x="1850" y="1484"/>
                    <a:pt x="1987" y="1484"/>
                  </a:cubicBezTo>
                  <a:cubicBezTo>
                    <a:pt x="2238" y="1484"/>
                    <a:pt x="2398" y="1461"/>
                    <a:pt x="2398" y="1461"/>
                  </a:cubicBezTo>
                  <a:cubicBezTo>
                    <a:pt x="2398" y="1461"/>
                    <a:pt x="3082" y="1347"/>
                    <a:pt x="3676" y="1005"/>
                  </a:cubicBezTo>
                  <a:cubicBezTo>
                    <a:pt x="3950" y="845"/>
                    <a:pt x="4224" y="617"/>
                    <a:pt x="4360" y="388"/>
                  </a:cubicBezTo>
                  <a:cubicBezTo>
                    <a:pt x="4497" y="183"/>
                    <a:pt x="4497" y="0"/>
                    <a:pt x="44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9" name="Google Shape;809;p15"/>
            <p:cNvSpPr/>
            <p:nvPr/>
          </p:nvSpPr>
          <p:spPr>
            <a:xfrm>
              <a:off x="2463575" y="2470225"/>
              <a:ext cx="458825" cy="755075"/>
            </a:xfrm>
            <a:custGeom>
              <a:avLst/>
              <a:gdLst/>
              <a:ahLst/>
              <a:cxnLst/>
              <a:rect l="l" t="t" r="r" b="b"/>
              <a:pathLst>
                <a:path w="18353" h="30203" extrusionOk="0">
                  <a:moveTo>
                    <a:pt x="10425" y="1"/>
                  </a:moveTo>
                  <a:cubicBezTo>
                    <a:pt x="10161" y="1"/>
                    <a:pt x="9875" y="59"/>
                    <a:pt x="9564" y="187"/>
                  </a:cubicBezTo>
                  <a:cubicBezTo>
                    <a:pt x="8515" y="620"/>
                    <a:pt x="7624" y="1282"/>
                    <a:pt x="6871" y="2081"/>
                  </a:cubicBezTo>
                  <a:cubicBezTo>
                    <a:pt x="5707" y="3314"/>
                    <a:pt x="4885" y="4843"/>
                    <a:pt x="4246" y="6349"/>
                  </a:cubicBezTo>
                  <a:cubicBezTo>
                    <a:pt x="2648" y="10138"/>
                    <a:pt x="1507" y="14110"/>
                    <a:pt x="959" y="18082"/>
                  </a:cubicBezTo>
                  <a:cubicBezTo>
                    <a:pt x="663" y="20250"/>
                    <a:pt x="1" y="25682"/>
                    <a:pt x="2831" y="26801"/>
                  </a:cubicBezTo>
                  <a:lnTo>
                    <a:pt x="2808" y="26801"/>
                  </a:lnTo>
                  <a:cubicBezTo>
                    <a:pt x="8227" y="29454"/>
                    <a:pt x="12715" y="30202"/>
                    <a:pt x="16077" y="30202"/>
                  </a:cubicBezTo>
                  <a:cubicBezTo>
                    <a:pt x="16128" y="30202"/>
                    <a:pt x="16179" y="30202"/>
                    <a:pt x="16229" y="30202"/>
                  </a:cubicBezTo>
                  <a:cubicBezTo>
                    <a:pt x="16435" y="29905"/>
                    <a:pt x="16618" y="29631"/>
                    <a:pt x="16800" y="29335"/>
                  </a:cubicBezTo>
                  <a:cubicBezTo>
                    <a:pt x="17553" y="28102"/>
                    <a:pt x="18352" y="26710"/>
                    <a:pt x="18170" y="25180"/>
                  </a:cubicBezTo>
                  <a:cubicBezTo>
                    <a:pt x="18147" y="24975"/>
                    <a:pt x="18101" y="24769"/>
                    <a:pt x="18056" y="24541"/>
                  </a:cubicBezTo>
                  <a:cubicBezTo>
                    <a:pt x="17667" y="24518"/>
                    <a:pt x="17279" y="24473"/>
                    <a:pt x="16891" y="24427"/>
                  </a:cubicBezTo>
                  <a:cubicBezTo>
                    <a:pt x="14426" y="24130"/>
                    <a:pt x="9473" y="21254"/>
                    <a:pt x="8537" y="20707"/>
                  </a:cubicBezTo>
                  <a:cubicBezTo>
                    <a:pt x="8537" y="20661"/>
                    <a:pt x="8560" y="20615"/>
                    <a:pt x="8560" y="20592"/>
                  </a:cubicBezTo>
                  <a:cubicBezTo>
                    <a:pt x="9085" y="17716"/>
                    <a:pt x="10592" y="15251"/>
                    <a:pt x="11436" y="12467"/>
                  </a:cubicBezTo>
                  <a:cubicBezTo>
                    <a:pt x="12075" y="10298"/>
                    <a:pt x="13034" y="8198"/>
                    <a:pt x="13194" y="5916"/>
                  </a:cubicBezTo>
                  <a:cubicBezTo>
                    <a:pt x="13316" y="4361"/>
                    <a:pt x="12706" y="1"/>
                    <a:pt x="1042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0" name="Google Shape;810;p15"/>
            <p:cNvSpPr/>
            <p:nvPr/>
          </p:nvSpPr>
          <p:spPr>
            <a:xfrm>
              <a:off x="2463575" y="2470150"/>
              <a:ext cx="438275" cy="755150"/>
            </a:xfrm>
            <a:custGeom>
              <a:avLst/>
              <a:gdLst/>
              <a:ahLst/>
              <a:cxnLst/>
              <a:rect l="l" t="t" r="r" b="b"/>
              <a:pathLst>
                <a:path w="17531" h="30206" extrusionOk="0">
                  <a:moveTo>
                    <a:pt x="10430" y="1"/>
                  </a:moveTo>
                  <a:cubicBezTo>
                    <a:pt x="10164" y="1"/>
                    <a:pt x="9876" y="60"/>
                    <a:pt x="9564" y="190"/>
                  </a:cubicBezTo>
                  <a:cubicBezTo>
                    <a:pt x="8515" y="623"/>
                    <a:pt x="7624" y="1285"/>
                    <a:pt x="6871" y="2084"/>
                  </a:cubicBezTo>
                  <a:cubicBezTo>
                    <a:pt x="5707" y="3317"/>
                    <a:pt x="4885" y="4846"/>
                    <a:pt x="4246" y="6352"/>
                  </a:cubicBezTo>
                  <a:cubicBezTo>
                    <a:pt x="2648" y="10141"/>
                    <a:pt x="1507" y="14113"/>
                    <a:pt x="959" y="18085"/>
                  </a:cubicBezTo>
                  <a:cubicBezTo>
                    <a:pt x="663" y="20253"/>
                    <a:pt x="1" y="25685"/>
                    <a:pt x="2831" y="26804"/>
                  </a:cubicBezTo>
                  <a:lnTo>
                    <a:pt x="2808" y="26804"/>
                  </a:lnTo>
                  <a:cubicBezTo>
                    <a:pt x="8227" y="29457"/>
                    <a:pt x="12715" y="30205"/>
                    <a:pt x="16077" y="30205"/>
                  </a:cubicBezTo>
                  <a:cubicBezTo>
                    <a:pt x="16128" y="30205"/>
                    <a:pt x="16179" y="30205"/>
                    <a:pt x="16229" y="30205"/>
                  </a:cubicBezTo>
                  <a:cubicBezTo>
                    <a:pt x="16435" y="29908"/>
                    <a:pt x="16618" y="29634"/>
                    <a:pt x="16800" y="29338"/>
                  </a:cubicBezTo>
                  <a:cubicBezTo>
                    <a:pt x="17051" y="28927"/>
                    <a:pt x="17302" y="28493"/>
                    <a:pt x="17531" y="28036"/>
                  </a:cubicBezTo>
                  <a:cubicBezTo>
                    <a:pt x="13536" y="27831"/>
                    <a:pt x="8195" y="26553"/>
                    <a:pt x="6962" y="24636"/>
                  </a:cubicBezTo>
                  <a:cubicBezTo>
                    <a:pt x="5639" y="22650"/>
                    <a:pt x="8286" y="21919"/>
                    <a:pt x="10204" y="21645"/>
                  </a:cubicBezTo>
                  <a:cubicBezTo>
                    <a:pt x="9428" y="21212"/>
                    <a:pt x="8811" y="20869"/>
                    <a:pt x="8537" y="20710"/>
                  </a:cubicBezTo>
                  <a:cubicBezTo>
                    <a:pt x="8537" y="20664"/>
                    <a:pt x="8560" y="20618"/>
                    <a:pt x="8560" y="20595"/>
                  </a:cubicBezTo>
                  <a:cubicBezTo>
                    <a:pt x="8788" y="19340"/>
                    <a:pt x="9199" y="18176"/>
                    <a:pt x="9679" y="17012"/>
                  </a:cubicBezTo>
                  <a:lnTo>
                    <a:pt x="9679" y="17012"/>
                  </a:lnTo>
                  <a:cubicBezTo>
                    <a:pt x="8993" y="17569"/>
                    <a:pt x="8067" y="18045"/>
                    <a:pt x="6880" y="18045"/>
                  </a:cubicBezTo>
                  <a:cubicBezTo>
                    <a:pt x="6802" y="18045"/>
                    <a:pt x="6723" y="18043"/>
                    <a:pt x="6643" y="18039"/>
                  </a:cubicBezTo>
                  <a:cubicBezTo>
                    <a:pt x="3424" y="17902"/>
                    <a:pt x="6027" y="4800"/>
                    <a:pt x="9838" y="2495"/>
                  </a:cubicBezTo>
                  <a:cubicBezTo>
                    <a:pt x="10517" y="2088"/>
                    <a:pt x="11079" y="1921"/>
                    <a:pt x="11547" y="1921"/>
                  </a:cubicBezTo>
                  <a:cubicBezTo>
                    <a:pt x="12023" y="1921"/>
                    <a:pt x="12404" y="2093"/>
                    <a:pt x="12714" y="2358"/>
                  </a:cubicBezTo>
                  <a:cubicBezTo>
                    <a:pt x="12289" y="1082"/>
                    <a:pt x="11564" y="1"/>
                    <a:pt x="1043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1" name="Google Shape;811;p15"/>
            <p:cNvSpPr/>
            <p:nvPr/>
          </p:nvSpPr>
          <p:spPr>
            <a:xfrm>
              <a:off x="2584550" y="2975900"/>
              <a:ext cx="105600" cy="24800"/>
            </a:xfrm>
            <a:custGeom>
              <a:avLst/>
              <a:gdLst/>
              <a:ahLst/>
              <a:cxnLst/>
              <a:rect l="l" t="t" r="r" b="b"/>
              <a:pathLst>
                <a:path w="4224" h="992" extrusionOk="0">
                  <a:moveTo>
                    <a:pt x="2169" y="0"/>
                  </a:moveTo>
                  <a:cubicBezTo>
                    <a:pt x="2169" y="0"/>
                    <a:pt x="2009" y="23"/>
                    <a:pt x="1804" y="46"/>
                  </a:cubicBezTo>
                  <a:cubicBezTo>
                    <a:pt x="1576" y="69"/>
                    <a:pt x="1302" y="160"/>
                    <a:pt x="1028" y="228"/>
                  </a:cubicBezTo>
                  <a:cubicBezTo>
                    <a:pt x="503" y="411"/>
                    <a:pt x="1" y="639"/>
                    <a:pt x="23" y="708"/>
                  </a:cubicBezTo>
                  <a:cubicBezTo>
                    <a:pt x="28" y="722"/>
                    <a:pt x="57" y="729"/>
                    <a:pt x="104" y="729"/>
                  </a:cubicBezTo>
                  <a:cubicBezTo>
                    <a:pt x="279" y="729"/>
                    <a:pt x="706" y="643"/>
                    <a:pt x="1119" y="571"/>
                  </a:cubicBezTo>
                  <a:cubicBezTo>
                    <a:pt x="1393" y="548"/>
                    <a:pt x="1644" y="502"/>
                    <a:pt x="1850" y="502"/>
                  </a:cubicBezTo>
                  <a:lnTo>
                    <a:pt x="2489" y="502"/>
                  </a:lnTo>
                  <a:cubicBezTo>
                    <a:pt x="2580" y="502"/>
                    <a:pt x="2694" y="502"/>
                    <a:pt x="2808" y="525"/>
                  </a:cubicBezTo>
                  <a:cubicBezTo>
                    <a:pt x="2922" y="548"/>
                    <a:pt x="3059" y="571"/>
                    <a:pt x="3173" y="594"/>
                  </a:cubicBezTo>
                  <a:cubicBezTo>
                    <a:pt x="3628" y="718"/>
                    <a:pt x="4026" y="991"/>
                    <a:pt x="4149" y="991"/>
                  </a:cubicBezTo>
                  <a:cubicBezTo>
                    <a:pt x="4161" y="991"/>
                    <a:pt x="4171" y="988"/>
                    <a:pt x="4178" y="982"/>
                  </a:cubicBezTo>
                  <a:cubicBezTo>
                    <a:pt x="4223" y="959"/>
                    <a:pt x="3858" y="502"/>
                    <a:pt x="3310" y="251"/>
                  </a:cubicBezTo>
                  <a:cubicBezTo>
                    <a:pt x="3173" y="206"/>
                    <a:pt x="3036" y="160"/>
                    <a:pt x="2899" y="114"/>
                  </a:cubicBezTo>
                  <a:cubicBezTo>
                    <a:pt x="2785" y="69"/>
                    <a:pt x="2648" y="46"/>
                    <a:pt x="2534" y="46"/>
                  </a:cubicBezTo>
                  <a:cubicBezTo>
                    <a:pt x="2306" y="23"/>
                    <a:pt x="2169" y="0"/>
                    <a:pt x="216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2" name="Google Shape;812;p15"/>
            <p:cNvSpPr/>
            <p:nvPr/>
          </p:nvSpPr>
          <p:spPr>
            <a:xfrm>
              <a:off x="2610225" y="2957750"/>
              <a:ext cx="70225" cy="33900"/>
            </a:xfrm>
            <a:custGeom>
              <a:avLst/>
              <a:gdLst/>
              <a:ahLst/>
              <a:cxnLst/>
              <a:rect l="l" t="t" r="r" b="b"/>
              <a:pathLst>
                <a:path w="2809" h="1356" extrusionOk="0">
                  <a:moveTo>
                    <a:pt x="336" y="0"/>
                  </a:moveTo>
                  <a:cubicBezTo>
                    <a:pt x="140" y="0"/>
                    <a:pt x="1" y="25"/>
                    <a:pt x="1" y="64"/>
                  </a:cubicBezTo>
                  <a:cubicBezTo>
                    <a:pt x="1" y="133"/>
                    <a:pt x="366" y="247"/>
                    <a:pt x="708" y="384"/>
                  </a:cubicBezTo>
                  <a:cubicBezTo>
                    <a:pt x="1074" y="521"/>
                    <a:pt x="1370" y="703"/>
                    <a:pt x="1370" y="703"/>
                  </a:cubicBezTo>
                  <a:cubicBezTo>
                    <a:pt x="1370" y="703"/>
                    <a:pt x="1713" y="840"/>
                    <a:pt x="2055" y="1023"/>
                  </a:cubicBezTo>
                  <a:cubicBezTo>
                    <a:pt x="2335" y="1163"/>
                    <a:pt x="2632" y="1355"/>
                    <a:pt x="2732" y="1355"/>
                  </a:cubicBezTo>
                  <a:cubicBezTo>
                    <a:pt x="2747" y="1355"/>
                    <a:pt x="2757" y="1351"/>
                    <a:pt x="2763" y="1343"/>
                  </a:cubicBezTo>
                  <a:cubicBezTo>
                    <a:pt x="2808" y="1297"/>
                    <a:pt x="2580" y="1000"/>
                    <a:pt x="2283" y="726"/>
                  </a:cubicBezTo>
                  <a:cubicBezTo>
                    <a:pt x="1964" y="475"/>
                    <a:pt x="1621" y="270"/>
                    <a:pt x="1621" y="270"/>
                  </a:cubicBezTo>
                  <a:cubicBezTo>
                    <a:pt x="1621" y="270"/>
                    <a:pt x="1233" y="110"/>
                    <a:pt x="823" y="41"/>
                  </a:cubicBezTo>
                  <a:cubicBezTo>
                    <a:pt x="650" y="13"/>
                    <a:pt x="478" y="0"/>
                    <a:pt x="33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813" name="Google Shape;813;p15"/>
          <p:cNvGrpSpPr/>
          <p:nvPr/>
        </p:nvGrpSpPr>
        <p:grpSpPr>
          <a:xfrm>
            <a:off x="13272295" y="5273870"/>
            <a:ext cx="4751714" cy="5042396"/>
            <a:chOff x="6280422" y="2636935"/>
            <a:chExt cx="2375857" cy="2521198"/>
          </a:xfrm>
        </p:grpSpPr>
        <p:sp>
          <p:nvSpPr>
            <p:cNvPr id="814" name="Google Shape;814;p15"/>
            <p:cNvSpPr/>
            <p:nvPr/>
          </p:nvSpPr>
          <p:spPr>
            <a:xfrm>
              <a:off x="6445650" y="4366118"/>
              <a:ext cx="27" cy="619"/>
            </a:xfrm>
            <a:custGeom>
              <a:avLst/>
              <a:gdLst/>
              <a:ahLst/>
              <a:cxnLst/>
              <a:rect l="l" t="t" r="r" b="b"/>
              <a:pathLst>
                <a:path w="1" h="23" extrusionOk="0">
                  <a:moveTo>
                    <a:pt x="0" y="23"/>
                  </a:moveTo>
                  <a:cubicBezTo>
                    <a:pt x="0" y="23"/>
                    <a:pt x="0" y="23"/>
                    <a:pt x="0" y="23"/>
                  </a:cubicBezTo>
                  <a:cubicBezTo>
                    <a:pt x="0" y="23"/>
                    <a:pt x="0" y="23"/>
                    <a:pt x="0"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5" name="Google Shape;815;p15"/>
            <p:cNvSpPr/>
            <p:nvPr/>
          </p:nvSpPr>
          <p:spPr>
            <a:xfrm>
              <a:off x="8342374" y="4566355"/>
              <a:ext cx="27" cy="619"/>
            </a:xfrm>
            <a:custGeom>
              <a:avLst/>
              <a:gdLst/>
              <a:ahLst/>
              <a:cxnLst/>
              <a:rect l="l" t="t" r="r" b="b"/>
              <a:pathLst>
                <a:path w="1" h="23" extrusionOk="0">
                  <a:moveTo>
                    <a:pt x="1" y="0"/>
                  </a:moveTo>
                  <a:cubicBezTo>
                    <a:pt x="1" y="0"/>
                    <a:pt x="1" y="0"/>
                    <a:pt x="1" y="0"/>
                  </a:cubicBezTo>
                  <a:cubicBezTo>
                    <a:pt x="1" y="0"/>
                    <a:pt x="1" y="0"/>
                    <a:pt x="1" y="23"/>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6" name="Google Shape;816;p15"/>
            <p:cNvSpPr/>
            <p:nvPr/>
          </p:nvSpPr>
          <p:spPr>
            <a:xfrm>
              <a:off x="6494168" y="4150353"/>
              <a:ext cx="1948365" cy="1007779"/>
            </a:xfrm>
            <a:custGeom>
              <a:avLst/>
              <a:gdLst/>
              <a:ahLst/>
              <a:cxnLst/>
              <a:rect l="l" t="t" r="r" b="b"/>
              <a:pathLst>
                <a:path w="72403" h="37450" extrusionOk="0">
                  <a:moveTo>
                    <a:pt x="54370" y="5850"/>
                  </a:moveTo>
                  <a:cubicBezTo>
                    <a:pt x="54736" y="6146"/>
                    <a:pt x="55101" y="6489"/>
                    <a:pt x="55466" y="6854"/>
                  </a:cubicBezTo>
                  <a:cubicBezTo>
                    <a:pt x="55626" y="6991"/>
                    <a:pt x="55763" y="7128"/>
                    <a:pt x="55900" y="7265"/>
                  </a:cubicBezTo>
                  <a:cubicBezTo>
                    <a:pt x="55398" y="6785"/>
                    <a:pt x="54873" y="6329"/>
                    <a:pt x="54370" y="5850"/>
                  </a:cubicBezTo>
                  <a:close/>
                  <a:moveTo>
                    <a:pt x="20041" y="3864"/>
                  </a:moveTo>
                  <a:cubicBezTo>
                    <a:pt x="19859" y="4686"/>
                    <a:pt x="19653" y="5553"/>
                    <a:pt x="19516" y="6169"/>
                  </a:cubicBezTo>
                  <a:lnTo>
                    <a:pt x="19699" y="6169"/>
                  </a:lnTo>
                  <a:cubicBezTo>
                    <a:pt x="19699" y="6192"/>
                    <a:pt x="19699" y="6215"/>
                    <a:pt x="19676" y="6238"/>
                  </a:cubicBezTo>
                  <a:cubicBezTo>
                    <a:pt x="19676" y="6283"/>
                    <a:pt x="19676" y="6329"/>
                    <a:pt x="19653" y="6375"/>
                  </a:cubicBezTo>
                  <a:cubicBezTo>
                    <a:pt x="19630" y="6489"/>
                    <a:pt x="19630" y="6580"/>
                    <a:pt x="19608" y="6671"/>
                  </a:cubicBezTo>
                  <a:cubicBezTo>
                    <a:pt x="19608" y="6717"/>
                    <a:pt x="19585" y="6763"/>
                    <a:pt x="19585" y="6808"/>
                  </a:cubicBezTo>
                  <a:cubicBezTo>
                    <a:pt x="19562" y="6922"/>
                    <a:pt x="19539" y="7059"/>
                    <a:pt x="19516" y="7174"/>
                  </a:cubicBezTo>
                  <a:cubicBezTo>
                    <a:pt x="19516" y="7196"/>
                    <a:pt x="19516" y="7242"/>
                    <a:pt x="19493" y="7288"/>
                  </a:cubicBezTo>
                  <a:cubicBezTo>
                    <a:pt x="19493" y="7356"/>
                    <a:pt x="19471" y="7447"/>
                    <a:pt x="19448" y="7516"/>
                  </a:cubicBezTo>
                  <a:cubicBezTo>
                    <a:pt x="19448" y="7562"/>
                    <a:pt x="19448" y="7607"/>
                    <a:pt x="19448" y="7630"/>
                  </a:cubicBezTo>
                  <a:cubicBezTo>
                    <a:pt x="19425" y="7744"/>
                    <a:pt x="19402" y="7835"/>
                    <a:pt x="19402" y="7927"/>
                  </a:cubicBezTo>
                  <a:cubicBezTo>
                    <a:pt x="19379" y="7950"/>
                    <a:pt x="19379" y="7972"/>
                    <a:pt x="19379" y="7995"/>
                  </a:cubicBezTo>
                  <a:cubicBezTo>
                    <a:pt x="19379" y="8064"/>
                    <a:pt x="19356" y="8109"/>
                    <a:pt x="19356" y="8178"/>
                  </a:cubicBezTo>
                  <a:cubicBezTo>
                    <a:pt x="19356" y="8201"/>
                    <a:pt x="19334" y="8223"/>
                    <a:pt x="19334" y="8246"/>
                  </a:cubicBezTo>
                  <a:cubicBezTo>
                    <a:pt x="19334" y="8315"/>
                    <a:pt x="19311" y="8383"/>
                    <a:pt x="19311" y="8429"/>
                  </a:cubicBezTo>
                  <a:cubicBezTo>
                    <a:pt x="19311" y="8429"/>
                    <a:pt x="19311" y="8429"/>
                    <a:pt x="19311" y="8452"/>
                  </a:cubicBezTo>
                  <a:cubicBezTo>
                    <a:pt x="19311" y="8475"/>
                    <a:pt x="19311" y="8520"/>
                    <a:pt x="19311" y="8543"/>
                  </a:cubicBezTo>
                  <a:cubicBezTo>
                    <a:pt x="19311" y="8543"/>
                    <a:pt x="19311" y="8566"/>
                    <a:pt x="19311" y="8566"/>
                  </a:cubicBezTo>
                  <a:cubicBezTo>
                    <a:pt x="19288" y="8589"/>
                    <a:pt x="19311" y="8612"/>
                    <a:pt x="19311" y="8612"/>
                  </a:cubicBezTo>
                  <a:cubicBezTo>
                    <a:pt x="18923" y="8566"/>
                    <a:pt x="18558" y="8497"/>
                    <a:pt x="18192" y="8452"/>
                  </a:cubicBezTo>
                  <a:cubicBezTo>
                    <a:pt x="18101" y="8452"/>
                    <a:pt x="18010" y="8429"/>
                    <a:pt x="17918" y="8429"/>
                  </a:cubicBezTo>
                  <a:cubicBezTo>
                    <a:pt x="17645" y="8383"/>
                    <a:pt x="17371" y="8338"/>
                    <a:pt x="17097" y="8315"/>
                  </a:cubicBezTo>
                  <a:cubicBezTo>
                    <a:pt x="17051" y="8315"/>
                    <a:pt x="17028" y="8292"/>
                    <a:pt x="16983" y="8292"/>
                  </a:cubicBezTo>
                  <a:cubicBezTo>
                    <a:pt x="16663" y="8246"/>
                    <a:pt x="16344" y="8223"/>
                    <a:pt x="16024" y="8178"/>
                  </a:cubicBezTo>
                  <a:lnTo>
                    <a:pt x="15978" y="8178"/>
                  </a:lnTo>
                  <a:cubicBezTo>
                    <a:pt x="15659" y="8132"/>
                    <a:pt x="15339" y="8087"/>
                    <a:pt x="15020" y="8064"/>
                  </a:cubicBezTo>
                  <a:lnTo>
                    <a:pt x="14997" y="8064"/>
                  </a:lnTo>
                  <a:cubicBezTo>
                    <a:pt x="14540" y="8018"/>
                    <a:pt x="14107" y="7972"/>
                    <a:pt x="13673" y="7927"/>
                  </a:cubicBezTo>
                  <a:cubicBezTo>
                    <a:pt x="14038" y="7790"/>
                    <a:pt x="14403" y="7653"/>
                    <a:pt x="14769" y="7516"/>
                  </a:cubicBezTo>
                  <a:cubicBezTo>
                    <a:pt x="16138" y="6968"/>
                    <a:pt x="17667" y="6352"/>
                    <a:pt x="18763" y="5279"/>
                  </a:cubicBezTo>
                  <a:cubicBezTo>
                    <a:pt x="19151" y="4891"/>
                    <a:pt x="19585" y="4412"/>
                    <a:pt x="20041" y="3864"/>
                  </a:cubicBezTo>
                  <a:close/>
                  <a:moveTo>
                    <a:pt x="44282" y="714"/>
                  </a:moveTo>
                  <a:cubicBezTo>
                    <a:pt x="45309" y="3476"/>
                    <a:pt x="47249" y="7402"/>
                    <a:pt x="48778" y="9433"/>
                  </a:cubicBezTo>
                  <a:cubicBezTo>
                    <a:pt x="49691" y="10666"/>
                    <a:pt x="51106" y="11510"/>
                    <a:pt x="52385" y="12264"/>
                  </a:cubicBezTo>
                  <a:cubicBezTo>
                    <a:pt x="52522" y="12355"/>
                    <a:pt x="52659" y="12423"/>
                    <a:pt x="52796" y="12515"/>
                  </a:cubicBezTo>
                  <a:cubicBezTo>
                    <a:pt x="52773" y="12515"/>
                    <a:pt x="52750" y="12492"/>
                    <a:pt x="52727" y="12492"/>
                  </a:cubicBezTo>
                  <a:cubicBezTo>
                    <a:pt x="52590" y="12469"/>
                    <a:pt x="52453" y="12446"/>
                    <a:pt x="52316" y="12423"/>
                  </a:cubicBezTo>
                  <a:cubicBezTo>
                    <a:pt x="52248" y="12401"/>
                    <a:pt x="52179" y="12401"/>
                    <a:pt x="52111" y="12378"/>
                  </a:cubicBezTo>
                  <a:cubicBezTo>
                    <a:pt x="51974" y="12355"/>
                    <a:pt x="51837" y="12355"/>
                    <a:pt x="51677" y="12332"/>
                  </a:cubicBezTo>
                  <a:cubicBezTo>
                    <a:pt x="51631" y="12309"/>
                    <a:pt x="51563" y="12309"/>
                    <a:pt x="51494" y="12286"/>
                  </a:cubicBezTo>
                  <a:cubicBezTo>
                    <a:pt x="51358" y="12286"/>
                    <a:pt x="51198" y="12264"/>
                    <a:pt x="51061" y="12241"/>
                  </a:cubicBezTo>
                  <a:cubicBezTo>
                    <a:pt x="50992" y="12241"/>
                    <a:pt x="50924" y="12218"/>
                    <a:pt x="50855" y="12218"/>
                  </a:cubicBezTo>
                  <a:cubicBezTo>
                    <a:pt x="50718" y="12195"/>
                    <a:pt x="50581" y="12195"/>
                    <a:pt x="50445" y="12172"/>
                  </a:cubicBezTo>
                  <a:cubicBezTo>
                    <a:pt x="50376" y="12172"/>
                    <a:pt x="50308" y="12172"/>
                    <a:pt x="50239" y="12149"/>
                  </a:cubicBezTo>
                  <a:cubicBezTo>
                    <a:pt x="50102" y="12149"/>
                    <a:pt x="49965" y="12127"/>
                    <a:pt x="49805" y="12127"/>
                  </a:cubicBezTo>
                  <a:cubicBezTo>
                    <a:pt x="49737" y="12127"/>
                    <a:pt x="49691" y="12104"/>
                    <a:pt x="49623" y="12104"/>
                  </a:cubicBezTo>
                  <a:cubicBezTo>
                    <a:pt x="49486" y="12104"/>
                    <a:pt x="49326" y="12081"/>
                    <a:pt x="49189" y="12081"/>
                  </a:cubicBezTo>
                  <a:lnTo>
                    <a:pt x="49007" y="12081"/>
                  </a:lnTo>
                  <a:cubicBezTo>
                    <a:pt x="48870" y="12058"/>
                    <a:pt x="48733" y="12058"/>
                    <a:pt x="48596" y="12058"/>
                  </a:cubicBezTo>
                  <a:cubicBezTo>
                    <a:pt x="48527" y="12058"/>
                    <a:pt x="48459" y="12058"/>
                    <a:pt x="48390" y="12035"/>
                  </a:cubicBezTo>
                  <a:lnTo>
                    <a:pt x="47820" y="12035"/>
                  </a:lnTo>
                  <a:cubicBezTo>
                    <a:pt x="47683" y="12035"/>
                    <a:pt x="47546" y="12035"/>
                    <a:pt x="47432" y="12012"/>
                  </a:cubicBezTo>
                  <a:lnTo>
                    <a:pt x="46701" y="12012"/>
                  </a:lnTo>
                  <a:cubicBezTo>
                    <a:pt x="46587" y="12012"/>
                    <a:pt x="46473" y="12012"/>
                    <a:pt x="46359" y="12035"/>
                  </a:cubicBezTo>
                  <a:lnTo>
                    <a:pt x="45720" y="12035"/>
                  </a:lnTo>
                  <a:cubicBezTo>
                    <a:pt x="45606" y="12035"/>
                    <a:pt x="45514" y="12035"/>
                    <a:pt x="45400" y="12058"/>
                  </a:cubicBezTo>
                  <a:lnTo>
                    <a:pt x="44989" y="12058"/>
                  </a:lnTo>
                  <a:cubicBezTo>
                    <a:pt x="44944" y="12058"/>
                    <a:pt x="44898" y="12058"/>
                    <a:pt x="44852" y="12081"/>
                  </a:cubicBezTo>
                  <a:lnTo>
                    <a:pt x="44510" y="12081"/>
                  </a:lnTo>
                  <a:cubicBezTo>
                    <a:pt x="44441" y="12081"/>
                    <a:pt x="44350" y="12104"/>
                    <a:pt x="44282" y="12104"/>
                  </a:cubicBezTo>
                  <a:lnTo>
                    <a:pt x="44190" y="12104"/>
                  </a:lnTo>
                  <a:cubicBezTo>
                    <a:pt x="44122" y="12104"/>
                    <a:pt x="44053" y="12104"/>
                    <a:pt x="44008" y="12127"/>
                  </a:cubicBezTo>
                  <a:lnTo>
                    <a:pt x="43780" y="12127"/>
                  </a:lnTo>
                  <a:cubicBezTo>
                    <a:pt x="43757" y="12127"/>
                    <a:pt x="43734" y="12149"/>
                    <a:pt x="43711" y="12149"/>
                  </a:cubicBezTo>
                  <a:lnTo>
                    <a:pt x="43528" y="12149"/>
                  </a:lnTo>
                  <a:cubicBezTo>
                    <a:pt x="43665" y="12127"/>
                    <a:pt x="43734" y="12104"/>
                    <a:pt x="43734" y="12081"/>
                  </a:cubicBezTo>
                  <a:cubicBezTo>
                    <a:pt x="43734" y="12058"/>
                    <a:pt x="43643" y="12035"/>
                    <a:pt x="43506" y="12035"/>
                  </a:cubicBezTo>
                  <a:cubicBezTo>
                    <a:pt x="43894" y="10095"/>
                    <a:pt x="44168" y="7721"/>
                    <a:pt x="44259" y="5188"/>
                  </a:cubicBezTo>
                  <a:lnTo>
                    <a:pt x="44259" y="5188"/>
                  </a:lnTo>
                  <a:cubicBezTo>
                    <a:pt x="44236" y="5211"/>
                    <a:pt x="44213" y="5233"/>
                    <a:pt x="44190" y="5256"/>
                  </a:cubicBezTo>
                  <a:cubicBezTo>
                    <a:pt x="44282" y="3750"/>
                    <a:pt x="44327" y="2220"/>
                    <a:pt x="44282" y="714"/>
                  </a:cubicBezTo>
                  <a:close/>
                  <a:moveTo>
                    <a:pt x="63021" y="13702"/>
                  </a:moveTo>
                  <a:lnTo>
                    <a:pt x="63021" y="13702"/>
                  </a:lnTo>
                  <a:cubicBezTo>
                    <a:pt x="63204" y="13838"/>
                    <a:pt x="63386" y="13975"/>
                    <a:pt x="63569" y="14090"/>
                  </a:cubicBezTo>
                  <a:cubicBezTo>
                    <a:pt x="63911" y="14318"/>
                    <a:pt x="64208" y="14478"/>
                    <a:pt x="64391" y="14592"/>
                  </a:cubicBezTo>
                  <a:lnTo>
                    <a:pt x="64368" y="14592"/>
                  </a:lnTo>
                  <a:cubicBezTo>
                    <a:pt x="64254" y="14546"/>
                    <a:pt x="64163" y="14523"/>
                    <a:pt x="64071" y="14478"/>
                  </a:cubicBezTo>
                  <a:cubicBezTo>
                    <a:pt x="63957" y="14432"/>
                    <a:pt x="63866" y="14386"/>
                    <a:pt x="63774" y="14341"/>
                  </a:cubicBezTo>
                  <a:cubicBezTo>
                    <a:pt x="63752" y="14318"/>
                    <a:pt x="63706" y="14295"/>
                    <a:pt x="63683" y="14272"/>
                  </a:cubicBezTo>
                  <a:cubicBezTo>
                    <a:pt x="63615" y="14227"/>
                    <a:pt x="63569" y="14204"/>
                    <a:pt x="63523" y="14158"/>
                  </a:cubicBezTo>
                  <a:cubicBezTo>
                    <a:pt x="63432" y="14112"/>
                    <a:pt x="63341" y="14021"/>
                    <a:pt x="63272" y="13953"/>
                  </a:cubicBezTo>
                  <a:cubicBezTo>
                    <a:pt x="63181" y="13861"/>
                    <a:pt x="63090" y="13793"/>
                    <a:pt x="63021" y="13702"/>
                  </a:cubicBezTo>
                  <a:close/>
                  <a:moveTo>
                    <a:pt x="68271" y="15870"/>
                  </a:moveTo>
                  <a:lnTo>
                    <a:pt x="68271" y="15870"/>
                  </a:lnTo>
                  <a:cubicBezTo>
                    <a:pt x="68225" y="15938"/>
                    <a:pt x="68180" y="15984"/>
                    <a:pt x="68134" y="16007"/>
                  </a:cubicBezTo>
                  <a:cubicBezTo>
                    <a:pt x="68088" y="16007"/>
                    <a:pt x="68043" y="15984"/>
                    <a:pt x="67997" y="15984"/>
                  </a:cubicBezTo>
                  <a:cubicBezTo>
                    <a:pt x="68088" y="15938"/>
                    <a:pt x="68180" y="15916"/>
                    <a:pt x="68271" y="15870"/>
                  </a:cubicBezTo>
                  <a:close/>
                  <a:moveTo>
                    <a:pt x="69932" y="17340"/>
                  </a:moveTo>
                  <a:cubicBezTo>
                    <a:pt x="70133" y="17454"/>
                    <a:pt x="70354" y="17610"/>
                    <a:pt x="70554" y="17787"/>
                  </a:cubicBezTo>
                  <a:cubicBezTo>
                    <a:pt x="70829" y="18041"/>
                    <a:pt x="71064" y="18354"/>
                    <a:pt x="71243" y="18598"/>
                  </a:cubicBezTo>
                  <a:lnTo>
                    <a:pt x="71243" y="18598"/>
                  </a:lnTo>
                  <a:cubicBezTo>
                    <a:pt x="71087" y="18407"/>
                    <a:pt x="70954" y="18253"/>
                    <a:pt x="70873" y="18152"/>
                  </a:cubicBezTo>
                  <a:cubicBezTo>
                    <a:pt x="70622" y="17901"/>
                    <a:pt x="70325" y="17673"/>
                    <a:pt x="70051" y="17445"/>
                  </a:cubicBezTo>
                  <a:cubicBezTo>
                    <a:pt x="70012" y="17405"/>
                    <a:pt x="69972" y="17365"/>
                    <a:pt x="69932" y="17340"/>
                  </a:cubicBezTo>
                  <a:close/>
                  <a:moveTo>
                    <a:pt x="19790" y="22010"/>
                  </a:moveTo>
                  <a:cubicBezTo>
                    <a:pt x="19813" y="22033"/>
                    <a:pt x="19836" y="22056"/>
                    <a:pt x="19859" y="22078"/>
                  </a:cubicBezTo>
                  <a:cubicBezTo>
                    <a:pt x="19813" y="22056"/>
                    <a:pt x="19767" y="22033"/>
                    <a:pt x="19744" y="22010"/>
                  </a:cubicBezTo>
                  <a:close/>
                  <a:moveTo>
                    <a:pt x="20914" y="22002"/>
                  </a:moveTo>
                  <a:cubicBezTo>
                    <a:pt x="21671" y="22002"/>
                    <a:pt x="22434" y="22039"/>
                    <a:pt x="23168" y="22147"/>
                  </a:cubicBezTo>
                  <a:cubicBezTo>
                    <a:pt x="23397" y="22193"/>
                    <a:pt x="23648" y="22261"/>
                    <a:pt x="23899" y="22329"/>
                  </a:cubicBezTo>
                  <a:cubicBezTo>
                    <a:pt x="24994" y="22626"/>
                    <a:pt x="26090" y="22923"/>
                    <a:pt x="26957" y="23037"/>
                  </a:cubicBezTo>
                  <a:cubicBezTo>
                    <a:pt x="27391" y="23106"/>
                    <a:pt x="27756" y="23151"/>
                    <a:pt x="28007" y="23174"/>
                  </a:cubicBezTo>
                  <a:lnTo>
                    <a:pt x="28395" y="23174"/>
                  </a:lnTo>
                  <a:cubicBezTo>
                    <a:pt x="28395" y="23174"/>
                    <a:pt x="28532" y="23197"/>
                    <a:pt x="28783" y="23197"/>
                  </a:cubicBezTo>
                  <a:cubicBezTo>
                    <a:pt x="29057" y="23197"/>
                    <a:pt x="29400" y="23197"/>
                    <a:pt x="29833" y="23174"/>
                  </a:cubicBezTo>
                  <a:cubicBezTo>
                    <a:pt x="30077" y="23174"/>
                    <a:pt x="30351" y="23164"/>
                    <a:pt x="30648" y="23164"/>
                  </a:cubicBezTo>
                  <a:cubicBezTo>
                    <a:pt x="30797" y="23164"/>
                    <a:pt x="30952" y="23166"/>
                    <a:pt x="31111" y="23174"/>
                  </a:cubicBezTo>
                  <a:cubicBezTo>
                    <a:pt x="31888" y="23288"/>
                    <a:pt x="32641" y="23471"/>
                    <a:pt x="33417" y="23562"/>
                  </a:cubicBezTo>
                  <a:cubicBezTo>
                    <a:pt x="34239" y="23676"/>
                    <a:pt x="35083" y="23973"/>
                    <a:pt x="35905" y="24019"/>
                  </a:cubicBezTo>
                  <a:lnTo>
                    <a:pt x="35950" y="24019"/>
                  </a:lnTo>
                  <a:cubicBezTo>
                    <a:pt x="36065" y="24041"/>
                    <a:pt x="36179" y="24064"/>
                    <a:pt x="36293" y="24087"/>
                  </a:cubicBezTo>
                  <a:cubicBezTo>
                    <a:pt x="36202" y="24133"/>
                    <a:pt x="36110" y="24178"/>
                    <a:pt x="35996" y="24224"/>
                  </a:cubicBezTo>
                  <a:cubicBezTo>
                    <a:pt x="35448" y="24475"/>
                    <a:pt x="34969" y="24749"/>
                    <a:pt x="34604" y="25069"/>
                  </a:cubicBezTo>
                  <a:cubicBezTo>
                    <a:pt x="34398" y="25183"/>
                    <a:pt x="34261" y="25342"/>
                    <a:pt x="34124" y="25479"/>
                  </a:cubicBezTo>
                  <a:cubicBezTo>
                    <a:pt x="34094" y="25479"/>
                    <a:pt x="34074" y="25469"/>
                    <a:pt x="34064" y="25469"/>
                  </a:cubicBezTo>
                  <a:cubicBezTo>
                    <a:pt x="34058" y="25469"/>
                    <a:pt x="34056" y="25472"/>
                    <a:pt x="34056" y="25479"/>
                  </a:cubicBezTo>
                  <a:cubicBezTo>
                    <a:pt x="34033" y="25479"/>
                    <a:pt x="34056" y="25502"/>
                    <a:pt x="34079" y="25525"/>
                  </a:cubicBezTo>
                  <a:cubicBezTo>
                    <a:pt x="33736" y="25799"/>
                    <a:pt x="33417" y="26096"/>
                    <a:pt x="33166" y="26529"/>
                  </a:cubicBezTo>
                  <a:cubicBezTo>
                    <a:pt x="33554" y="26758"/>
                    <a:pt x="33965" y="26986"/>
                    <a:pt x="34421" y="27237"/>
                  </a:cubicBezTo>
                  <a:cubicBezTo>
                    <a:pt x="33371" y="27922"/>
                    <a:pt x="31956" y="28858"/>
                    <a:pt x="30586" y="29839"/>
                  </a:cubicBezTo>
                  <a:cubicBezTo>
                    <a:pt x="30472" y="29930"/>
                    <a:pt x="30358" y="29999"/>
                    <a:pt x="30244" y="30090"/>
                  </a:cubicBezTo>
                  <a:cubicBezTo>
                    <a:pt x="29902" y="30341"/>
                    <a:pt x="29582" y="30592"/>
                    <a:pt x="29263" y="30820"/>
                  </a:cubicBezTo>
                  <a:cubicBezTo>
                    <a:pt x="29263" y="30820"/>
                    <a:pt x="29263" y="30843"/>
                    <a:pt x="29240" y="30843"/>
                  </a:cubicBezTo>
                  <a:cubicBezTo>
                    <a:pt x="29194" y="30889"/>
                    <a:pt x="29126" y="30935"/>
                    <a:pt x="29080" y="30980"/>
                  </a:cubicBezTo>
                  <a:cubicBezTo>
                    <a:pt x="29080" y="30957"/>
                    <a:pt x="29057" y="30957"/>
                    <a:pt x="29057" y="30935"/>
                  </a:cubicBezTo>
                  <a:cubicBezTo>
                    <a:pt x="29034" y="30912"/>
                    <a:pt x="29012" y="30889"/>
                    <a:pt x="28989" y="30866"/>
                  </a:cubicBezTo>
                  <a:cubicBezTo>
                    <a:pt x="28966" y="30843"/>
                    <a:pt x="28920" y="30820"/>
                    <a:pt x="28897" y="30775"/>
                  </a:cubicBezTo>
                  <a:cubicBezTo>
                    <a:pt x="28875" y="30752"/>
                    <a:pt x="28829" y="30729"/>
                    <a:pt x="28806" y="30706"/>
                  </a:cubicBezTo>
                  <a:cubicBezTo>
                    <a:pt x="28783" y="30684"/>
                    <a:pt x="28738" y="30638"/>
                    <a:pt x="28715" y="30615"/>
                  </a:cubicBezTo>
                  <a:cubicBezTo>
                    <a:pt x="28646" y="30547"/>
                    <a:pt x="28601" y="30501"/>
                    <a:pt x="28532" y="30432"/>
                  </a:cubicBezTo>
                  <a:cubicBezTo>
                    <a:pt x="28509" y="30410"/>
                    <a:pt x="28464" y="30387"/>
                    <a:pt x="28441" y="30341"/>
                  </a:cubicBezTo>
                  <a:cubicBezTo>
                    <a:pt x="28418" y="30341"/>
                    <a:pt x="28418" y="30318"/>
                    <a:pt x="28395" y="30318"/>
                  </a:cubicBezTo>
                  <a:cubicBezTo>
                    <a:pt x="28327" y="30250"/>
                    <a:pt x="28281" y="30204"/>
                    <a:pt x="28213" y="30136"/>
                  </a:cubicBezTo>
                  <a:cubicBezTo>
                    <a:pt x="28190" y="30136"/>
                    <a:pt x="28167" y="30113"/>
                    <a:pt x="28144" y="30090"/>
                  </a:cubicBezTo>
                  <a:cubicBezTo>
                    <a:pt x="28144" y="30067"/>
                    <a:pt x="28144" y="30067"/>
                    <a:pt x="28121" y="30067"/>
                  </a:cubicBezTo>
                  <a:cubicBezTo>
                    <a:pt x="27756" y="29725"/>
                    <a:pt x="27368" y="29383"/>
                    <a:pt x="26957" y="29040"/>
                  </a:cubicBezTo>
                  <a:lnTo>
                    <a:pt x="26934" y="29040"/>
                  </a:lnTo>
                  <a:cubicBezTo>
                    <a:pt x="26843" y="28949"/>
                    <a:pt x="26729" y="28858"/>
                    <a:pt x="26638" y="28766"/>
                  </a:cubicBezTo>
                  <a:lnTo>
                    <a:pt x="26615" y="28766"/>
                  </a:lnTo>
                  <a:cubicBezTo>
                    <a:pt x="25314" y="27671"/>
                    <a:pt x="23922" y="26598"/>
                    <a:pt x="22917" y="25867"/>
                  </a:cubicBezTo>
                  <a:cubicBezTo>
                    <a:pt x="22826" y="25799"/>
                    <a:pt x="22757" y="25753"/>
                    <a:pt x="22689" y="25685"/>
                  </a:cubicBezTo>
                  <a:cubicBezTo>
                    <a:pt x="22689" y="25685"/>
                    <a:pt x="22666" y="25685"/>
                    <a:pt x="22666" y="25662"/>
                  </a:cubicBezTo>
                  <a:cubicBezTo>
                    <a:pt x="22598" y="25616"/>
                    <a:pt x="22529" y="25571"/>
                    <a:pt x="22461" y="25525"/>
                  </a:cubicBezTo>
                  <a:cubicBezTo>
                    <a:pt x="22461" y="25525"/>
                    <a:pt x="22438" y="25502"/>
                    <a:pt x="22438" y="25502"/>
                  </a:cubicBezTo>
                  <a:cubicBezTo>
                    <a:pt x="22164" y="25320"/>
                    <a:pt x="21959" y="25160"/>
                    <a:pt x="21799" y="25046"/>
                  </a:cubicBezTo>
                  <a:cubicBezTo>
                    <a:pt x="21799" y="25046"/>
                    <a:pt x="21799" y="25023"/>
                    <a:pt x="21799" y="25023"/>
                  </a:cubicBezTo>
                  <a:cubicBezTo>
                    <a:pt x="22164" y="24817"/>
                    <a:pt x="22552" y="24680"/>
                    <a:pt x="22986" y="24635"/>
                  </a:cubicBezTo>
                  <a:cubicBezTo>
                    <a:pt x="22438" y="23790"/>
                    <a:pt x="21548" y="23128"/>
                    <a:pt x="20749" y="22603"/>
                  </a:cubicBezTo>
                  <a:cubicBezTo>
                    <a:pt x="20612" y="22421"/>
                    <a:pt x="20452" y="22215"/>
                    <a:pt x="20292" y="22010"/>
                  </a:cubicBezTo>
                  <a:cubicBezTo>
                    <a:pt x="20499" y="22005"/>
                    <a:pt x="20706" y="22002"/>
                    <a:pt x="20914" y="22002"/>
                  </a:cubicBezTo>
                  <a:close/>
                  <a:moveTo>
                    <a:pt x="38807" y="1"/>
                  </a:moveTo>
                  <a:cubicBezTo>
                    <a:pt x="36532" y="1"/>
                    <a:pt x="34178" y="131"/>
                    <a:pt x="31751" y="417"/>
                  </a:cubicBezTo>
                  <a:cubicBezTo>
                    <a:pt x="31157" y="509"/>
                    <a:pt x="30564" y="623"/>
                    <a:pt x="29947" y="737"/>
                  </a:cubicBezTo>
                  <a:cubicBezTo>
                    <a:pt x="20155" y="2700"/>
                    <a:pt x="9770" y="7288"/>
                    <a:pt x="138" y="12652"/>
                  </a:cubicBezTo>
                  <a:cubicBezTo>
                    <a:pt x="69" y="12880"/>
                    <a:pt x="1" y="13131"/>
                    <a:pt x="23" y="13405"/>
                  </a:cubicBezTo>
                  <a:cubicBezTo>
                    <a:pt x="46" y="13770"/>
                    <a:pt x="183" y="14135"/>
                    <a:pt x="411" y="14432"/>
                  </a:cubicBezTo>
                  <a:cubicBezTo>
                    <a:pt x="640" y="14729"/>
                    <a:pt x="959" y="14934"/>
                    <a:pt x="1279" y="15048"/>
                  </a:cubicBezTo>
                  <a:cubicBezTo>
                    <a:pt x="1279" y="15094"/>
                    <a:pt x="1279" y="15140"/>
                    <a:pt x="1279" y="15208"/>
                  </a:cubicBezTo>
                  <a:cubicBezTo>
                    <a:pt x="1279" y="18289"/>
                    <a:pt x="3539" y="21371"/>
                    <a:pt x="6392" y="24019"/>
                  </a:cubicBezTo>
                  <a:cubicBezTo>
                    <a:pt x="6392" y="24019"/>
                    <a:pt x="6392" y="24041"/>
                    <a:pt x="6414" y="24041"/>
                  </a:cubicBezTo>
                  <a:cubicBezTo>
                    <a:pt x="6529" y="24156"/>
                    <a:pt x="6666" y="24270"/>
                    <a:pt x="6780" y="24384"/>
                  </a:cubicBezTo>
                  <a:cubicBezTo>
                    <a:pt x="6825" y="24429"/>
                    <a:pt x="6871" y="24475"/>
                    <a:pt x="6917" y="24521"/>
                  </a:cubicBezTo>
                  <a:cubicBezTo>
                    <a:pt x="7008" y="24589"/>
                    <a:pt x="7122" y="24680"/>
                    <a:pt x="7213" y="24772"/>
                  </a:cubicBezTo>
                  <a:cubicBezTo>
                    <a:pt x="7259" y="24817"/>
                    <a:pt x="7305" y="24863"/>
                    <a:pt x="7350" y="24886"/>
                  </a:cubicBezTo>
                  <a:cubicBezTo>
                    <a:pt x="7464" y="24977"/>
                    <a:pt x="7556" y="25069"/>
                    <a:pt x="7670" y="25160"/>
                  </a:cubicBezTo>
                  <a:cubicBezTo>
                    <a:pt x="7693" y="25183"/>
                    <a:pt x="7738" y="25228"/>
                    <a:pt x="7784" y="25251"/>
                  </a:cubicBezTo>
                  <a:cubicBezTo>
                    <a:pt x="7921" y="25388"/>
                    <a:pt x="8081" y="25502"/>
                    <a:pt x="8218" y="25616"/>
                  </a:cubicBezTo>
                  <a:cubicBezTo>
                    <a:pt x="8218" y="25616"/>
                    <a:pt x="8241" y="25639"/>
                    <a:pt x="8241" y="25639"/>
                  </a:cubicBezTo>
                  <a:cubicBezTo>
                    <a:pt x="8377" y="25753"/>
                    <a:pt x="8514" y="25845"/>
                    <a:pt x="8651" y="25959"/>
                  </a:cubicBezTo>
                  <a:cubicBezTo>
                    <a:pt x="8697" y="26004"/>
                    <a:pt x="8743" y="26027"/>
                    <a:pt x="8788" y="26073"/>
                  </a:cubicBezTo>
                  <a:cubicBezTo>
                    <a:pt x="8880" y="26141"/>
                    <a:pt x="8994" y="26233"/>
                    <a:pt x="9085" y="26301"/>
                  </a:cubicBezTo>
                  <a:cubicBezTo>
                    <a:pt x="9131" y="26347"/>
                    <a:pt x="9176" y="26392"/>
                    <a:pt x="9222" y="26415"/>
                  </a:cubicBezTo>
                  <a:cubicBezTo>
                    <a:pt x="9336" y="26507"/>
                    <a:pt x="9450" y="26575"/>
                    <a:pt x="9564" y="26666"/>
                  </a:cubicBezTo>
                  <a:cubicBezTo>
                    <a:pt x="9587" y="26689"/>
                    <a:pt x="9633" y="26735"/>
                    <a:pt x="9679" y="26758"/>
                  </a:cubicBezTo>
                  <a:cubicBezTo>
                    <a:pt x="9975" y="26963"/>
                    <a:pt x="10249" y="27191"/>
                    <a:pt x="10546" y="27397"/>
                  </a:cubicBezTo>
                  <a:cubicBezTo>
                    <a:pt x="10592" y="27420"/>
                    <a:pt x="10637" y="27465"/>
                    <a:pt x="10660" y="27488"/>
                  </a:cubicBezTo>
                  <a:cubicBezTo>
                    <a:pt x="10774" y="27556"/>
                    <a:pt x="10888" y="27625"/>
                    <a:pt x="10980" y="27716"/>
                  </a:cubicBezTo>
                  <a:cubicBezTo>
                    <a:pt x="11025" y="27739"/>
                    <a:pt x="11071" y="27762"/>
                    <a:pt x="11117" y="27808"/>
                  </a:cubicBezTo>
                  <a:cubicBezTo>
                    <a:pt x="11231" y="27876"/>
                    <a:pt x="11345" y="27945"/>
                    <a:pt x="11436" y="28036"/>
                  </a:cubicBezTo>
                  <a:cubicBezTo>
                    <a:pt x="11482" y="28059"/>
                    <a:pt x="11505" y="28081"/>
                    <a:pt x="11550" y="28104"/>
                  </a:cubicBezTo>
                  <a:cubicBezTo>
                    <a:pt x="11824" y="28287"/>
                    <a:pt x="12121" y="28492"/>
                    <a:pt x="12395" y="28675"/>
                  </a:cubicBezTo>
                  <a:cubicBezTo>
                    <a:pt x="12440" y="28698"/>
                    <a:pt x="12463" y="28721"/>
                    <a:pt x="12486" y="28743"/>
                  </a:cubicBezTo>
                  <a:cubicBezTo>
                    <a:pt x="12600" y="28812"/>
                    <a:pt x="12714" y="28880"/>
                    <a:pt x="12806" y="28949"/>
                  </a:cubicBezTo>
                  <a:cubicBezTo>
                    <a:pt x="12851" y="28972"/>
                    <a:pt x="12897" y="28994"/>
                    <a:pt x="12920" y="29017"/>
                  </a:cubicBezTo>
                  <a:cubicBezTo>
                    <a:pt x="13034" y="29086"/>
                    <a:pt x="13125" y="29154"/>
                    <a:pt x="13239" y="29200"/>
                  </a:cubicBezTo>
                  <a:cubicBezTo>
                    <a:pt x="13262" y="29223"/>
                    <a:pt x="13285" y="29246"/>
                    <a:pt x="13331" y="29268"/>
                  </a:cubicBezTo>
                  <a:cubicBezTo>
                    <a:pt x="13582" y="29428"/>
                    <a:pt x="13856" y="29588"/>
                    <a:pt x="14107" y="29748"/>
                  </a:cubicBezTo>
                  <a:cubicBezTo>
                    <a:pt x="14129" y="29771"/>
                    <a:pt x="14152" y="29793"/>
                    <a:pt x="14175" y="29793"/>
                  </a:cubicBezTo>
                  <a:cubicBezTo>
                    <a:pt x="14266" y="29862"/>
                    <a:pt x="14381" y="29907"/>
                    <a:pt x="14472" y="29976"/>
                  </a:cubicBezTo>
                  <a:cubicBezTo>
                    <a:pt x="14495" y="29999"/>
                    <a:pt x="14517" y="30022"/>
                    <a:pt x="14563" y="30022"/>
                  </a:cubicBezTo>
                  <a:cubicBezTo>
                    <a:pt x="14654" y="30090"/>
                    <a:pt x="14746" y="30136"/>
                    <a:pt x="14837" y="30204"/>
                  </a:cubicBezTo>
                  <a:cubicBezTo>
                    <a:pt x="14860" y="30204"/>
                    <a:pt x="14883" y="30227"/>
                    <a:pt x="14906" y="30250"/>
                  </a:cubicBezTo>
                  <a:cubicBezTo>
                    <a:pt x="15134" y="30387"/>
                    <a:pt x="15362" y="30501"/>
                    <a:pt x="15567" y="30615"/>
                  </a:cubicBezTo>
                  <a:cubicBezTo>
                    <a:pt x="15590" y="30638"/>
                    <a:pt x="15590" y="30638"/>
                    <a:pt x="15613" y="30661"/>
                  </a:cubicBezTo>
                  <a:cubicBezTo>
                    <a:pt x="15704" y="30706"/>
                    <a:pt x="15773" y="30752"/>
                    <a:pt x="15864" y="30798"/>
                  </a:cubicBezTo>
                  <a:cubicBezTo>
                    <a:pt x="15887" y="30820"/>
                    <a:pt x="15910" y="30820"/>
                    <a:pt x="15933" y="30843"/>
                  </a:cubicBezTo>
                  <a:cubicBezTo>
                    <a:pt x="16001" y="30889"/>
                    <a:pt x="16092" y="30935"/>
                    <a:pt x="16161" y="30957"/>
                  </a:cubicBezTo>
                  <a:cubicBezTo>
                    <a:pt x="16184" y="30980"/>
                    <a:pt x="16184" y="30980"/>
                    <a:pt x="16207" y="30980"/>
                  </a:cubicBezTo>
                  <a:cubicBezTo>
                    <a:pt x="16389" y="31094"/>
                    <a:pt x="16549" y="31186"/>
                    <a:pt x="16709" y="31277"/>
                  </a:cubicBezTo>
                  <a:lnTo>
                    <a:pt x="16732" y="31277"/>
                  </a:lnTo>
                  <a:cubicBezTo>
                    <a:pt x="16800" y="31323"/>
                    <a:pt x="16846" y="31345"/>
                    <a:pt x="16914" y="31391"/>
                  </a:cubicBezTo>
                  <a:lnTo>
                    <a:pt x="16937" y="31391"/>
                  </a:lnTo>
                  <a:cubicBezTo>
                    <a:pt x="17005" y="31437"/>
                    <a:pt x="17051" y="31460"/>
                    <a:pt x="17120" y="31482"/>
                  </a:cubicBezTo>
                  <a:cubicBezTo>
                    <a:pt x="17120" y="31482"/>
                    <a:pt x="17120" y="31505"/>
                    <a:pt x="17120" y="31505"/>
                  </a:cubicBezTo>
                  <a:cubicBezTo>
                    <a:pt x="17234" y="31551"/>
                    <a:pt x="17348" y="31619"/>
                    <a:pt x="17416" y="31642"/>
                  </a:cubicBezTo>
                  <a:cubicBezTo>
                    <a:pt x="17416" y="31665"/>
                    <a:pt x="17416" y="31665"/>
                    <a:pt x="17439" y="31665"/>
                  </a:cubicBezTo>
                  <a:cubicBezTo>
                    <a:pt x="17462" y="31665"/>
                    <a:pt x="17485" y="31688"/>
                    <a:pt x="17508" y="31711"/>
                  </a:cubicBezTo>
                  <a:lnTo>
                    <a:pt x="17530" y="31711"/>
                  </a:lnTo>
                  <a:cubicBezTo>
                    <a:pt x="17576" y="31734"/>
                    <a:pt x="17622" y="31756"/>
                    <a:pt x="17622" y="31756"/>
                  </a:cubicBezTo>
                  <a:cubicBezTo>
                    <a:pt x="17576" y="31734"/>
                    <a:pt x="17781" y="31209"/>
                    <a:pt x="18055" y="30569"/>
                  </a:cubicBezTo>
                  <a:lnTo>
                    <a:pt x="18306" y="30638"/>
                  </a:lnTo>
                  <a:lnTo>
                    <a:pt x="20292" y="31209"/>
                  </a:lnTo>
                  <a:lnTo>
                    <a:pt x="21936" y="31688"/>
                  </a:lnTo>
                  <a:cubicBezTo>
                    <a:pt x="21753" y="31779"/>
                    <a:pt x="21616" y="31893"/>
                    <a:pt x="21639" y="31939"/>
                  </a:cubicBezTo>
                  <a:cubicBezTo>
                    <a:pt x="21644" y="31948"/>
                    <a:pt x="21656" y="31952"/>
                    <a:pt x="21676" y="31952"/>
                  </a:cubicBezTo>
                  <a:cubicBezTo>
                    <a:pt x="21753" y="31952"/>
                    <a:pt x="21936" y="31893"/>
                    <a:pt x="22118" y="31893"/>
                  </a:cubicBezTo>
                  <a:lnTo>
                    <a:pt x="22164" y="31893"/>
                  </a:lnTo>
                  <a:cubicBezTo>
                    <a:pt x="22050" y="31916"/>
                    <a:pt x="21913" y="31962"/>
                    <a:pt x="21730" y="32007"/>
                  </a:cubicBezTo>
                  <a:cubicBezTo>
                    <a:pt x="21571" y="31962"/>
                    <a:pt x="21411" y="31962"/>
                    <a:pt x="21411" y="31962"/>
                  </a:cubicBezTo>
                  <a:cubicBezTo>
                    <a:pt x="21411" y="31962"/>
                    <a:pt x="21182" y="32007"/>
                    <a:pt x="20954" y="32099"/>
                  </a:cubicBezTo>
                  <a:cubicBezTo>
                    <a:pt x="20817" y="32167"/>
                    <a:pt x="20680" y="32236"/>
                    <a:pt x="20612" y="32304"/>
                  </a:cubicBezTo>
                  <a:cubicBezTo>
                    <a:pt x="19356" y="32647"/>
                    <a:pt x="17736" y="33171"/>
                    <a:pt x="16754" y="33719"/>
                  </a:cubicBezTo>
                  <a:cubicBezTo>
                    <a:pt x="16732" y="33719"/>
                    <a:pt x="16709" y="33742"/>
                    <a:pt x="16709" y="33742"/>
                  </a:cubicBezTo>
                  <a:cubicBezTo>
                    <a:pt x="16640" y="33788"/>
                    <a:pt x="16595" y="33811"/>
                    <a:pt x="16526" y="33856"/>
                  </a:cubicBezTo>
                  <a:lnTo>
                    <a:pt x="16503" y="33856"/>
                  </a:lnTo>
                  <a:cubicBezTo>
                    <a:pt x="16412" y="33925"/>
                    <a:pt x="16321" y="33993"/>
                    <a:pt x="16229" y="34062"/>
                  </a:cubicBezTo>
                  <a:cubicBezTo>
                    <a:pt x="16229" y="34062"/>
                    <a:pt x="16207" y="34085"/>
                    <a:pt x="16207" y="34085"/>
                  </a:cubicBezTo>
                  <a:cubicBezTo>
                    <a:pt x="16161" y="34107"/>
                    <a:pt x="16138" y="34130"/>
                    <a:pt x="16115" y="34176"/>
                  </a:cubicBezTo>
                  <a:cubicBezTo>
                    <a:pt x="16092" y="34176"/>
                    <a:pt x="16070" y="34199"/>
                    <a:pt x="16047" y="34221"/>
                  </a:cubicBezTo>
                  <a:cubicBezTo>
                    <a:pt x="16024" y="34244"/>
                    <a:pt x="16001" y="34267"/>
                    <a:pt x="15978" y="34290"/>
                  </a:cubicBezTo>
                  <a:cubicBezTo>
                    <a:pt x="15978" y="34313"/>
                    <a:pt x="15955" y="34336"/>
                    <a:pt x="15933" y="34358"/>
                  </a:cubicBezTo>
                  <a:cubicBezTo>
                    <a:pt x="15933" y="34381"/>
                    <a:pt x="15910" y="34404"/>
                    <a:pt x="15910" y="34427"/>
                  </a:cubicBezTo>
                  <a:cubicBezTo>
                    <a:pt x="15887" y="34473"/>
                    <a:pt x="15864" y="34518"/>
                    <a:pt x="15841" y="34564"/>
                  </a:cubicBezTo>
                  <a:cubicBezTo>
                    <a:pt x="15841" y="34564"/>
                    <a:pt x="15841" y="34587"/>
                    <a:pt x="15841" y="34609"/>
                  </a:cubicBezTo>
                  <a:cubicBezTo>
                    <a:pt x="15841" y="34632"/>
                    <a:pt x="15841" y="34655"/>
                    <a:pt x="15841" y="34701"/>
                  </a:cubicBezTo>
                  <a:cubicBezTo>
                    <a:pt x="15841" y="34701"/>
                    <a:pt x="15841" y="34724"/>
                    <a:pt x="15841" y="34746"/>
                  </a:cubicBezTo>
                  <a:cubicBezTo>
                    <a:pt x="15864" y="34769"/>
                    <a:pt x="15864" y="34815"/>
                    <a:pt x="15887" y="34838"/>
                  </a:cubicBezTo>
                  <a:cubicBezTo>
                    <a:pt x="15887" y="34861"/>
                    <a:pt x="15887" y="34861"/>
                    <a:pt x="15910" y="34883"/>
                  </a:cubicBezTo>
                  <a:cubicBezTo>
                    <a:pt x="15933" y="34929"/>
                    <a:pt x="15955" y="34975"/>
                    <a:pt x="16001" y="34998"/>
                  </a:cubicBezTo>
                  <a:cubicBezTo>
                    <a:pt x="16001" y="35020"/>
                    <a:pt x="16024" y="35020"/>
                    <a:pt x="16024" y="35043"/>
                  </a:cubicBezTo>
                  <a:cubicBezTo>
                    <a:pt x="16070" y="35066"/>
                    <a:pt x="16115" y="35112"/>
                    <a:pt x="16161" y="35134"/>
                  </a:cubicBezTo>
                  <a:cubicBezTo>
                    <a:pt x="16184" y="35157"/>
                    <a:pt x="16207" y="35157"/>
                    <a:pt x="16229" y="35180"/>
                  </a:cubicBezTo>
                  <a:cubicBezTo>
                    <a:pt x="16275" y="35226"/>
                    <a:pt x="16344" y="35249"/>
                    <a:pt x="16389" y="35271"/>
                  </a:cubicBezTo>
                  <a:cubicBezTo>
                    <a:pt x="16412" y="35294"/>
                    <a:pt x="16435" y="35294"/>
                    <a:pt x="16458" y="35317"/>
                  </a:cubicBezTo>
                  <a:lnTo>
                    <a:pt x="16480" y="35317"/>
                  </a:lnTo>
                  <a:cubicBezTo>
                    <a:pt x="16572" y="35363"/>
                    <a:pt x="16663" y="35408"/>
                    <a:pt x="16754" y="35431"/>
                  </a:cubicBezTo>
                  <a:cubicBezTo>
                    <a:pt x="16891" y="35477"/>
                    <a:pt x="17005" y="35522"/>
                    <a:pt x="17142" y="35568"/>
                  </a:cubicBezTo>
                  <a:cubicBezTo>
                    <a:pt x="17188" y="35568"/>
                    <a:pt x="17234" y="35591"/>
                    <a:pt x="17279" y="35591"/>
                  </a:cubicBezTo>
                  <a:cubicBezTo>
                    <a:pt x="17371" y="35614"/>
                    <a:pt x="17462" y="35637"/>
                    <a:pt x="17553" y="35659"/>
                  </a:cubicBezTo>
                  <a:cubicBezTo>
                    <a:pt x="17622" y="35682"/>
                    <a:pt x="17667" y="35682"/>
                    <a:pt x="17736" y="35705"/>
                  </a:cubicBezTo>
                  <a:cubicBezTo>
                    <a:pt x="17827" y="35705"/>
                    <a:pt x="17918" y="35728"/>
                    <a:pt x="18010" y="35751"/>
                  </a:cubicBezTo>
                  <a:cubicBezTo>
                    <a:pt x="18078" y="35751"/>
                    <a:pt x="18124" y="35751"/>
                    <a:pt x="18192" y="35774"/>
                  </a:cubicBezTo>
                  <a:cubicBezTo>
                    <a:pt x="18284" y="35774"/>
                    <a:pt x="18375" y="35796"/>
                    <a:pt x="18489" y="35796"/>
                  </a:cubicBezTo>
                  <a:cubicBezTo>
                    <a:pt x="18558" y="35819"/>
                    <a:pt x="18626" y="35819"/>
                    <a:pt x="18695" y="35819"/>
                  </a:cubicBezTo>
                  <a:cubicBezTo>
                    <a:pt x="18786" y="35842"/>
                    <a:pt x="18877" y="35842"/>
                    <a:pt x="18991" y="35842"/>
                  </a:cubicBezTo>
                  <a:cubicBezTo>
                    <a:pt x="19060" y="35842"/>
                    <a:pt x="19128" y="35865"/>
                    <a:pt x="19197" y="35865"/>
                  </a:cubicBezTo>
                  <a:lnTo>
                    <a:pt x="19722" y="35865"/>
                  </a:lnTo>
                  <a:cubicBezTo>
                    <a:pt x="19836" y="35865"/>
                    <a:pt x="19950" y="35888"/>
                    <a:pt x="20041" y="35888"/>
                  </a:cubicBezTo>
                  <a:cubicBezTo>
                    <a:pt x="20133" y="35888"/>
                    <a:pt x="20201" y="35865"/>
                    <a:pt x="20269" y="35865"/>
                  </a:cubicBezTo>
                  <a:lnTo>
                    <a:pt x="20612" y="35865"/>
                  </a:lnTo>
                  <a:cubicBezTo>
                    <a:pt x="20680" y="35865"/>
                    <a:pt x="20772" y="35865"/>
                    <a:pt x="20863" y="35842"/>
                  </a:cubicBezTo>
                  <a:lnTo>
                    <a:pt x="21160" y="35842"/>
                  </a:lnTo>
                  <a:cubicBezTo>
                    <a:pt x="21274" y="35842"/>
                    <a:pt x="21365" y="35819"/>
                    <a:pt x="21456" y="35819"/>
                  </a:cubicBezTo>
                  <a:cubicBezTo>
                    <a:pt x="21548" y="35819"/>
                    <a:pt x="21639" y="35796"/>
                    <a:pt x="21753" y="35796"/>
                  </a:cubicBezTo>
                  <a:cubicBezTo>
                    <a:pt x="21844" y="35796"/>
                    <a:pt x="21959" y="35774"/>
                    <a:pt x="22050" y="35774"/>
                  </a:cubicBezTo>
                  <a:cubicBezTo>
                    <a:pt x="22141" y="35751"/>
                    <a:pt x="22232" y="35751"/>
                    <a:pt x="22324" y="35728"/>
                  </a:cubicBezTo>
                  <a:cubicBezTo>
                    <a:pt x="22438" y="35728"/>
                    <a:pt x="22552" y="35705"/>
                    <a:pt x="22666" y="35705"/>
                  </a:cubicBezTo>
                  <a:cubicBezTo>
                    <a:pt x="22757" y="35682"/>
                    <a:pt x="22826" y="35682"/>
                    <a:pt x="22917" y="35659"/>
                  </a:cubicBezTo>
                  <a:cubicBezTo>
                    <a:pt x="23031" y="35659"/>
                    <a:pt x="23168" y="35637"/>
                    <a:pt x="23282" y="35614"/>
                  </a:cubicBezTo>
                  <a:cubicBezTo>
                    <a:pt x="23351" y="35614"/>
                    <a:pt x="23419" y="35591"/>
                    <a:pt x="23488" y="35591"/>
                  </a:cubicBezTo>
                  <a:cubicBezTo>
                    <a:pt x="23625" y="35568"/>
                    <a:pt x="23762" y="35545"/>
                    <a:pt x="23899" y="35522"/>
                  </a:cubicBezTo>
                  <a:cubicBezTo>
                    <a:pt x="23944" y="35500"/>
                    <a:pt x="24013" y="35500"/>
                    <a:pt x="24081" y="35500"/>
                  </a:cubicBezTo>
                  <a:cubicBezTo>
                    <a:pt x="24218" y="35454"/>
                    <a:pt x="24355" y="35431"/>
                    <a:pt x="24492" y="35408"/>
                  </a:cubicBezTo>
                  <a:cubicBezTo>
                    <a:pt x="24538" y="35408"/>
                    <a:pt x="24606" y="35386"/>
                    <a:pt x="24652" y="35386"/>
                  </a:cubicBezTo>
                  <a:cubicBezTo>
                    <a:pt x="24789" y="35363"/>
                    <a:pt x="24949" y="35317"/>
                    <a:pt x="25108" y="35294"/>
                  </a:cubicBezTo>
                  <a:cubicBezTo>
                    <a:pt x="25131" y="35271"/>
                    <a:pt x="25177" y="35271"/>
                    <a:pt x="25200" y="35271"/>
                  </a:cubicBezTo>
                  <a:cubicBezTo>
                    <a:pt x="25360" y="35226"/>
                    <a:pt x="25519" y="35203"/>
                    <a:pt x="25679" y="35157"/>
                  </a:cubicBezTo>
                  <a:cubicBezTo>
                    <a:pt x="25702" y="35157"/>
                    <a:pt x="25725" y="35134"/>
                    <a:pt x="25748" y="35134"/>
                  </a:cubicBezTo>
                  <a:cubicBezTo>
                    <a:pt x="25930" y="35089"/>
                    <a:pt x="26090" y="35066"/>
                    <a:pt x="26250" y="35020"/>
                  </a:cubicBezTo>
                  <a:cubicBezTo>
                    <a:pt x="26250" y="35020"/>
                    <a:pt x="26273" y="34998"/>
                    <a:pt x="26295" y="34998"/>
                  </a:cubicBezTo>
                  <a:cubicBezTo>
                    <a:pt x="26455" y="34952"/>
                    <a:pt x="26638" y="34906"/>
                    <a:pt x="26797" y="34861"/>
                  </a:cubicBezTo>
                  <a:cubicBezTo>
                    <a:pt x="27026" y="34792"/>
                    <a:pt x="27231" y="34724"/>
                    <a:pt x="27459" y="34655"/>
                  </a:cubicBezTo>
                  <a:cubicBezTo>
                    <a:pt x="28350" y="35294"/>
                    <a:pt x="29856" y="35933"/>
                    <a:pt x="31591" y="36436"/>
                  </a:cubicBezTo>
                  <a:lnTo>
                    <a:pt x="31614" y="36436"/>
                  </a:lnTo>
                  <a:cubicBezTo>
                    <a:pt x="31796" y="36481"/>
                    <a:pt x="31956" y="36550"/>
                    <a:pt x="32139" y="36595"/>
                  </a:cubicBezTo>
                  <a:lnTo>
                    <a:pt x="32207" y="36595"/>
                  </a:lnTo>
                  <a:cubicBezTo>
                    <a:pt x="32367" y="36641"/>
                    <a:pt x="32527" y="36687"/>
                    <a:pt x="32709" y="36732"/>
                  </a:cubicBezTo>
                  <a:cubicBezTo>
                    <a:pt x="32732" y="36755"/>
                    <a:pt x="32778" y="36755"/>
                    <a:pt x="32823" y="36755"/>
                  </a:cubicBezTo>
                  <a:cubicBezTo>
                    <a:pt x="32960" y="36801"/>
                    <a:pt x="33120" y="36846"/>
                    <a:pt x="33280" y="36869"/>
                  </a:cubicBezTo>
                  <a:cubicBezTo>
                    <a:pt x="33326" y="36892"/>
                    <a:pt x="33371" y="36892"/>
                    <a:pt x="33417" y="36915"/>
                  </a:cubicBezTo>
                  <a:lnTo>
                    <a:pt x="33508" y="36915"/>
                  </a:lnTo>
                  <a:cubicBezTo>
                    <a:pt x="33622" y="36938"/>
                    <a:pt x="33736" y="36983"/>
                    <a:pt x="33851" y="36983"/>
                  </a:cubicBezTo>
                  <a:cubicBezTo>
                    <a:pt x="33919" y="37006"/>
                    <a:pt x="33965" y="37029"/>
                    <a:pt x="34033" y="37029"/>
                  </a:cubicBezTo>
                  <a:cubicBezTo>
                    <a:pt x="34170" y="37052"/>
                    <a:pt x="34307" y="37075"/>
                    <a:pt x="34421" y="37097"/>
                  </a:cubicBezTo>
                  <a:cubicBezTo>
                    <a:pt x="34512" y="37120"/>
                    <a:pt x="34581" y="37143"/>
                    <a:pt x="34649" y="37143"/>
                  </a:cubicBezTo>
                  <a:cubicBezTo>
                    <a:pt x="34764" y="37166"/>
                    <a:pt x="34878" y="37189"/>
                    <a:pt x="34992" y="37212"/>
                  </a:cubicBezTo>
                  <a:cubicBezTo>
                    <a:pt x="35083" y="37212"/>
                    <a:pt x="35174" y="37234"/>
                    <a:pt x="35266" y="37234"/>
                  </a:cubicBezTo>
                  <a:cubicBezTo>
                    <a:pt x="35357" y="37257"/>
                    <a:pt x="35471" y="37280"/>
                    <a:pt x="35562" y="37280"/>
                  </a:cubicBezTo>
                  <a:cubicBezTo>
                    <a:pt x="35677" y="37303"/>
                    <a:pt x="35768" y="37303"/>
                    <a:pt x="35859" y="37326"/>
                  </a:cubicBezTo>
                  <a:cubicBezTo>
                    <a:pt x="35950" y="37326"/>
                    <a:pt x="36042" y="37349"/>
                    <a:pt x="36133" y="37349"/>
                  </a:cubicBezTo>
                  <a:cubicBezTo>
                    <a:pt x="36247" y="37371"/>
                    <a:pt x="36338" y="37371"/>
                    <a:pt x="36430" y="37371"/>
                  </a:cubicBezTo>
                  <a:cubicBezTo>
                    <a:pt x="36521" y="37394"/>
                    <a:pt x="36612" y="37394"/>
                    <a:pt x="36681" y="37394"/>
                  </a:cubicBezTo>
                  <a:cubicBezTo>
                    <a:pt x="36795" y="37417"/>
                    <a:pt x="36886" y="37417"/>
                    <a:pt x="36978" y="37417"/>
                  </a:cubicBezTo>
                  <a:lnTo>
                    <a:pt x="37000" y="37417"/>
                  </a:lnTo>
                  <a:cubicBezTo>
                    <a:pt x="37092" y="37417"/>
                    <a:pt x="37160" y="37440"/>
                    <a:pt x="37229" y="37440"/>
                  </a:cubicBezTo>
                  <a:lnTo>
                    <a:pt x="37754" y="37440"/>
                  </a:lnTo>
                  <a:cubicBezTo>
                    <a:pt x="37792" y="37447"/>
                    <a:pt x="37827" y="37450"/>
                    <a:pt x="37862" y="37450"/>
                  </a:cubicBezTo>
                  <a:cubicBezTo>
                    <a:pt x="37931" y="37450"/>
                    <a:pt x="37997" y="37440"/>
                    <a:pt x="38073" y="37440"/>
                  </a:cubicBezTo>
                  <a:lnTo>
                    <a:pt x="38256" y="37440"/>
                  </a:lnTo>
                  <a:cubicBezTo>
                    <a:pt x="38347" y="37440"/>
                    <a:pt x="38461" y="37440"/>
                    <a:pt x="38553" y="37417"/>
                  </a:cubicBezTo>
                  <a:lnTo>
                    <a:pt x="38735" y="37417"/>
                  </a:lnTo>
                  <a:cubicBezTo>
                    <a:pt x="38826" y="37417"/>
                    <a:pt x="38941" y="37394"/>
                    <a:pt x="39032" y="37394"/>
                  </a:cubicBezTo>
                  <a:cubicBezTo>
                    <a:pt x="39078" y="37371"/>
                    <a:pt x="39123" y="37371"/>
                    <a:pt x="39192" y="37371"/>
                  </a:cubicBezTo>
                  <a:cubicBezTo>
                    <a:pt x="39283" y="37349"/>
                    <a:pt x="39397" y="37326"/>
                    <a:pt x="39488" y="37303"/>
                  </a:cubicBezTo>
                  <a:lnTo>
                    <a:pt x="39602" y="37303"/>
                  </a:lnTo>
                  <a:cubicBezTo>
                    <a:pt x="39694" y="37280"/>
                    <a:pt x="39785" y="37257"/>
                    <a:pt x="39876" y="37234"/>
                  </a:cubicBezTo>
                  <a:cubicBezTo>
                    <a:pt x="39899" y="37212"/>
                    <a:pt x="39945" y="37212"/>
                    <a:pt x="39991" y="37189"/>
                  </a:cubicBezTo>
                  <a:cubicBezTo>
                    <a:pt x="40105" y="37166"/>
                    <a:pt x="40196" y="37143"/>
                    <a:pt x="40287" y="37097"/>
                  </a:cubicBezTo>
                  <a:lnTo>
                    <a:pt x="40310" y="37097"/>
                  </a:lnTo>
                  <a:cubicBezTo>
                    <a:pt x="40333" y="37075"/>
                    <a:pt x="40356" y="37075"/>
                    <a:pt x="40379" y="37052"/>
                  </a:cubicBezTo>
                  <a:cubicBezTo>
                    <a:pt x="40424" y="37029"/>
                    <a:pt x="40493" y="37006"/>
                    <a:pt x="40538" y="36983"/>
                  </a:cubicBezTo>
                  <a:cubicBezTo>
                    <a:pt x="40561" y="36960"/>
                    <a:pt x="40584" y="36960"/>
                    <a:pt x="40607" y="36938"/>
                  </a:cubicBezTo>
                  <a:cubicBezTo>
                    <a:pt x="40652" y="36915"/>
                    <a:pt x="40698" y="36892"/>
                    <a:pt x="40744" y="36846"/>
                  </a:cubicBezTo>
                  <a:cubicBezTo>
                    <a:pt x="40767" y="36846"/>
                    <a:pt x="40767" y="36824"/>
                    <a:pt x="40789" y="36824"/>
                  </a:cubicBezTo>
                  <a:cubicBezTo>
                    <a:pt x="40812" y="36778"/>
                    <a:pt x="40858" y="36755"/>
                    <a:pt x="40881" y="36709"/>
                  </a:cubicBezTo>
                  <a:cubicBezTo>
                    <a:pt x="40904" y="36687"/>
                    <a:pt x="40904" y="36664"/>
                    <a:pt x="40904" y="36664"/>
                  </a:cubicBezTo>
                  <a:cubicBezTo>
                    <a:pt x="40926" y="36641"/>
                    <a:pt x="40949" y="36595"/>
                    <a:pt x="40949" y="36572"/>
                  </a:cubicBezTo>
                  <a:cubicBezTo>
                    <a:pt x="40949" y="36550"/>
                    <a:pt x="40949" y="36527"/>
                    <a:pt x="40949" y="36527"/>
                  </a:cubicBezTo>
                  <a:cubicBezTo>
                    <a:pt x="40972" y="36481"/>
                    <a:pt x="40972" y="36458"/>
                    <a:pt x="40972" y="36436"/>
                  </a:cubicBezTo>
                  <a:cubicBezTo>
                    <a:pt x="40972" y="36413"/>
                    <a:pt x="40972" y="36390"/>
                    <a:pt x="40949" y="36390"/>
                  </a:cubicBezTo>
                  <a:cubicBezTo>
                    <a:pt x="40949" y="36344"/>
                    <a:pt x="40949" y="36299"/>
                    <a:pt x="40926" y="36253"/>
                  </a:cubicBezTo>
                  <a:cubicBezTo>
                    <a:pt x="40904" y="36230"/>
                    <a:pt x="40904" y="36207"/>
                    <a:pt x="40881" y="36184"/>
                  </a:cubicBezTo>
                  <a:cubicBezTo>
                    <a:pt x="40858" y="36162"/>
                    <a:pt x="40858" y="36139"/>
                    <a:pt x="40835" y="36116"/>
                  </a:cubicBezTo>
                  <a:cubicBezTo>
                    <a:pt x="40812" y="36093"/>
                    <a:pt x="40789" y="36070"/>
                    <a:pt x="40767" y="36025"/>
                  </a:cubicBezTo>
                  <a:cubicBezTo>
                    <a:pt x="40767" y="36025"/>
                    <a:pt x="40744" y="36002"/>
                    <a:pt x="40721" y="35979"/>
                  </a:cubicBezTo>
                  <a:cubicBezTo>
                    <a:pt x="40698" y="35956"/>
                    <a:pt x="40675" y="35911"/>
                    <a:pt x="40652" y="35888"/>
                  </a:cubicBezTo>
                  <a:cubicBezTo>
                    <a:pt x="40630" y="35888"/>
                    <a:pt x="40607" y="35865"/>
                    <a:pt x="40607" y="35865"/>
                  </a:cubicBezTo>
                  <a:cubicBezTo>
                    <a:pt x="40538" y="35796"/>
                    <a:pt x="40447" y="35728"/>
                    <a:pt x="40356" y="35659"/>
                  </a:cubicBezTo>
                  <a:cubicBezTo>
                    <a:pt x="40356" y="35637"/>
                    <a:pt x="40333" y="35637"/>
                    <a:pt x="40310" y="35637"/>
                  </a:cubicBezTo>
                  <a:cubicBezTo>
                    <a:pt x="40264" y="35591"/>
                    <a:pt x="40219" y="35545"/>
                    <a:pt x="40173" y="35522"/>
                  </a:cubicBezTo>
                  <a:cubicBezTo>
                    <a:pt x="40150" y="35500"/>
                    <a:pt x="40127" y="35500"/>
                    <a:pt x="40127" y="35477"/>
                  </a:cubicBezTo>
                  <a:cubicBezTo>
                    <a:pt x="40059" y="35454"/>
                    <a:pt x="40013" y="35408"/>
                    <a:pt x="39945" y="35386"/>
                  </a:cubicBezTo>
                  <a:cubicBezTo>
                    <a:pt x="38986" y="34792"/>
                    <a:pt x="37503" y="34199"/>
                    <a:pt x="36361" y="33788"/>
                  </a:cubicBezTo>
                  <a:cubicBezTo>
                    <a:pt x="36293" y="33719"/>
                    <a:pt x="36156" y="33651"/>
                    <a:pt x="36042" y="33560"/>
                  </a:cubicBezTo>
                  <a:cubicBezTo>
                    <a:pt x="35813" y="33468"/>
                    <a:pt x="35562" y="33400"/>
                    <a:pt x="35562" y="33400"/>
                  </a:cubicBezTo>
                  <a:cubicBezTo>
                    <a:pt x="35562" y="33400"/>
                    <a:pt x="35425" y="33400"/>
                    <a:pt x="35266" y="33423"/>
                  </a:cubicBezTo>
                  <a:cubicBezTo>
                    <a:pt x="35083" y="33354"/>
                    <a:pt x="34946" y="33308"/>
                    <a:pt x="34832" y="33286"/>
                  </a:cubicBezTo>
                  <a:lnTo>
                    <a:pt x="34878" y="33286"/>
                  </a:lnTo>
                  <a:cubicBezTo>
                    <a:pt x="35061" y="33304"/>
                    <a:pt x="35230" y="33367"/>
                    <a:pt x="35313" y="33367"/>
                  </a:cubicBezTo>
                  <a:cubicBezTo>
                    <a:pt x="35333" y="33367"/>
                    <a:pt x="35348" y="33363"/>
                    <a:pt x="35357" y="33354"/>
                  </a:cubicBezTo>
                  <a:cubicBezTo>
                    <a:pt x="35380" y="33331"/>
                    <a:pt x="35266" y="33194"/>
                    <a:pt x="35083" y="33080"/>
                  </a:cubicBezTo>
                  <a:lnTo>
                    <a:pt x="36749" y="32738"/>
                  </a:lnTo>
                  <a:lnTo>
                    <a:pt x="38735" y="32304"/>
                  </a:lnTo>
                  <a:cubicBezTo>
                    <a:pt x="38781" y="32464"/>
                    <a:pt x="38781" y="32578"/>
                    <a:pt x="38735" y="32601"/>
                  </a:cubicBezTo>
                  <a:lnTo>
                    <a:pt x="38758" y="32601"/>
                  </a:lnTo>
                  <a:cubicBezTo>
                    <a:pt x="38826" y="32578"/>
                    <a:pt x="39055" y="32487"/>
                    <a:pt x="39397" y="32373"/>
                  </a:cubicBezTo>
                  <a:cubicBezTo>
                    <a:pt x="39420" y="32350"/>
                    <a:pt x="39420" y="32350"/>
                    <a:pt x="39420" y="32350"/>
                  </a:cubicBezTo>
                  <a:cubicBezTo>
                    <a:pt x="39808" y="32213"/>
                    <a:pt x="40310" y="32030"/>
                    <a:pt x="40949" y="31802"/>
                  </a:cubicBezTo>
                  <a:cubicBezTo>
                    <a:pt x="40949" y="31802"/>
                    <a:pt x="40949" y="31779"/>
                    <a:pt x="40972" y="31779"/>
                  </a:cubicBezTo>
                  <a:cubicBezTo>
                    <a:pt x="41040" y="31756"/>
                    <a:pt x="41109" y="31734"/>
                    <a:pt x="41200" y="31711"/>
                  </a:cubicBezTo>
                  <a:cubicBezTo>
                    <a:pt x="41223" y="31688"/>
                    <a:pt x="41246" y="31688"/>
                    <a:pt x="41292" y="31665"/>
                  </a:cubicBezTo>
                  <a:cubicBezTo>
                    <a:pt x="41360" y="31642"/>
                    <a:pt x="41429" y="31619"/>
                    <a:pt x="41497" y="31574"/>
                  </a:cubicBezTo>
                  <a:cubicBezTo>
                    <a:pt x="41565" y="31574"/>
                    <a:pt x="41611" y="31551"/>
                    <a:pt x="41657" y="31528"/>
                  </a:cubicBezTo>
                  <a:cubicBezTo>
                    <a:pt x="41702" y="31505"/>
                    <a:pt x="41748" y="31505"/>
                    <a:pt x="41794" y="31482"/>
                  </a:cubicBezTo>
                  <a:cubicBezTo>
                    <a:pt x="41885" y="31437"/>
                    <a:pt x="41999" y="31414"/>
                    <a:pt x="42090" y="31368"/>
                  </a:cubicBezTo>
                  <a:cubicBezTo>
                    <a:pt x="42182" y="31345"/>
                    <a:pt x="42273" y="31300"/>
                    <a:pt x="42342" y="31277"/>
                  </a:cubicBezTo>
                  <a:cubicBezTo>
                    <a:pt x="42387" y="31254"/>
                    <a:pt x="42433" y="31231"/>
                    <a:pt x="42478" y="31231"/>
                  </a:cubicBezTo>
                  <a:cubicBezTo>
                    <a:pt x="42524" y="31209"/>
                    <a:pt x="42593" y="31186"/>
                    <a:pt x="42661" y="31163"/>
                  </a:cubicBezTo>
                  <a:cubicBezTo>
                    <a:pt x="42730" y="31140"/>
                    <a:pt x="42798" y="31094"/>
                    <a:pt x="42867" y="31072"/>
                  </a:cubicBezTo>
                  <a:cubicBezTo>
                    <a:pt x="42912" y="31049"/>
                    <a:pt x="42958" y="31049"/>
                    <a:pt x="43026" y="31026"/>
                  </a:cubicBezTo>
                  <a:cubicBezTo>
                    <a:pt x="43095" y="31003"/>
                    <a:pt x="43186" y="30957"/>
                    <a:pt x="43255" y="30935"/>
                  </a:cubicBezTo>
                  <a:cubicBezTo>
                    <a:pt x="43300" y="30912"/>
                    <a:pt x="43369" y="30889"/>
                    <a:pt x="43414" y="30866"/>
                  </a:cubicBezTo>
                  <a:cubicBezTo>
                    <a:pt x="43483" y="30843"/>
                    <a:pt x="43551" y="30820"/>
                    <a:pt x="43620" y="30798"/>
                  </a:cubicBezTo>
                  <a:cubicBezTo>
                    <a:pt x="43688" y="30775"/>
                    <a:pt x="43757" y="30752"/>
                    <a:pt x="43802" y="30729"/>
                  </a:cubicBezTo>
                  <a:cubicBezTo>
                    <a:pt x="43939" y="30684"/>
                    <a:pt x="44076" y="30638"/>
                    <a:pt x="44190" y="30569"/>
                  </a:cubicBezTo>
                  <a:cubicBezTo>
                    <a:pt x="44236" y="30569"/>
                    <a:pt x="44259" y="30547"/>
                    <a:pt x="44282" y="30547"/>
                  </a:cubicBezTo>
                  <a:cubicBezTo>
                    <a:pt x="44396" y="30501"/>
                    <a:pt x="44487" y="30478"/>
                    <a:pt x="44601" y="30432"/>
                  </a:cubicBezTo>
                  <a:cubicBezTo>
                    <a:pt x="44647" y="30410"/>
                    <a:pt x="44715" y="30387"/>
                    <a:pt x="44784" y="30364"/>
                  </a:cubicBezTo>
                  <a:cubicBezTo>
                    <a:pt x="44852" y="30318"/>
                    <a:pt x="44944" y="30296"/>
                    <a:pt x="45012" y="30273"/>
                  </a:cubicBezTo>
                  <a:cubicBezTo>
                    <a:pt x="45081" y="30250"/>
                    <a:pt x="45126" y="30227"/>
                    <a:pt x="45195" y="30204"/>
                  </a:cubicBezTo>
                  <a:cubicBezTo>
                    <a:pt x="45263" y="30181"/>
                    <a:pt x="45354" y="30136"/>
                    <a:pt x="45423" y="30113"/>
                  </a:cubicBezTo>
                  <a:cubicBezTo>
                    <a:pt x="45491" y="30090"/>
                    <a:pt x="45560" y="30067"/>
                    <a:pt x="45606" y="30044"/>
                  </a:cubicBezTo>
                  <a:cubicBezTo>
                    <a:pt x="45697" y="29999"/>
                    <a:pt x="45788" y="29976"/>
                    <a:pt x="45879" y="29953"/>
                  </a:cubicBezTo>
                  <a:cubicBezTo>
                    <a:pt x="45925" y="29930"/>
                    <a:pt x="45994" y="29907"/>
                    <a:pt x="46062" y="29885"/>
                  </a:cubicBezTo>
                  <a:cubicBezTo>
                    <a:pt x="46131" y="29839"/>
                    <a:pt x="46199" y="29816"/>
                    <a:pt x="46290" y="29793"/>
                  </a:cubicBezTo>
                  <a:cubicBezTo>
                    <a:pt x="46404" y="29748"/>
                    <a:pt x="46519" y="29702"/>
                    <a:pt x="46633" y="29656"/>
                  </a:cubicBezTo>
                  <a:cubicBezTo>
                    <a:pt x="46724" y="29611"/>
                    <a:pt x="46792" y="29588"/>
                    <a:pt x="46884" y="29542"/>
                  </a:cubicBezTo>
                  <a:cubicBezTo>
                    <a:pt x="46952" y="29519"/>
                    <a:pt x="47021" y="29497"/>
                    <a:pt x="47089" y="29474"/>
                  </a:cubicBezTo>
                  <a:cubicBezTo>
                    <a:pt x="47158" y="29451"/>
                    <a:pt x="47226" y="29428"/>
                    <a:pt x="47317" y="29383"/>
                  </a:cubicBezTo>
                  <a:cubicBezTo>
                    <a:pt x="47386" y="29360"/>
                    <a:pt x="47454" y="29337"/>
                    <a:pt x="47523" y="29314"/>
                  </a:cubicBezTo>
                  <a:cubicBezTo>
                    <a:pt x="47614" y="29268"/>
                    <a:pt x="47683" y="29246"/>
                    <a:pt x="47751" y="29223"/>
                  </a:cubicBezTo>
                  <a:cubicBezTo>
                    <a:pt x="47820" y="29200"/>
                    <a:pt x="47888" y="29177"/>
                    <a:pt x="47957" y="29131"/>
                  </a:cubicBezTo>
                  <a:cubicBezTo>
                    <a:pt x="48048" y="29109"/>
                    <a:pt x="48116" y="29086"/>
                    <a:pt x="48208" y="29040"/>
                  </a:cubicBezTo>
                  <a:cubicBezTo>
                    <a:pt x="48276" y="29017"/>
                    <a:pt x="48322" y="28994"/>
                    <a:pt x="48390" y="28972"/>
                  </a:cubicBezTo>
                  <a:cubicBezTo>
                    <a:pt x="48482" y="28949"/>
                    <a:pt x="48550" y="28903"/>
                    <a:pt x="48641" y="28880"/>
                  </a:cubicBezTo>
                  <a:cubicBezTo>
                    <a:pt x="48778" y="28812"/>
                    <a:pt x="48938" y="28766"/>
                    <a:pt x="49075" y="28698"/>
                  </a:cubicBezTo>
                  <a:cubicBezTo>
                    <a:pt x="49121" y="28675"/>
                    <a:pt x="49166" y="28675"/>
                    <a:pt x="49212" y="28652"/>
                  </a:cubicBezTo>
                  <a:cubicBezTo>
                    <a:pt x="49235" y="28652"/>
                    <a:pt x="49258" y="28629"/>
                    <a:pt x="49258" y="28629"/>
                  </a:cubicBezTo>
                  <a:cubicBezTo>
                    <a:pt x="52590" y="27328"/>
                    <a:pt x="55603" y="26050"/>
                    <a:pt x="56356" y="25502"/>
                  </a:cubicBezTo>
                  <a:cubicBezTo>
                    <a:pt x="58159" y="24156"/>
                    <a:pt x="59985" y="20093"/>
                    <a:pt x="58023" y="15528"/>
                  </a:cubicBezTo>
                  <a:cubicBezTo>
                    <a:pt x="57954" y="15345"/>
                    <a:pt x="57840" y="15185"/>
                    <a:pt x="57726" y="15025"/>
                  </a:cubicBezTo>
                  <a:lnTo>
                    <a:pt x="57726" y="15025"/>
                  </a:lnTo>
                  <a:cubicBezTo>
                    <a:pt x="58388" y="15322"/>
                    <a:pt x="59050" y="15619"/>
                    <a:pt x="59712" y="15916"/>
                  </a:cubicBezTo>
                  <a:cubicBezTo>
                    <a:pt x="60008" y="16030"/>
                    <a:pt x="60556" y="16144"/>
                    <a:pt x="60784" y="16349"/>
                  </a:cubicBezTo>
                  <a:cubicBezTo>
                    <a:pt x="60899" y="16463"/>
                    <a:pt x="60990" y="16600"/>
                    <a:pt x="61058" y="16783"/>
                  </a:cubicBezTo>
                  <a:cubicBezTo>
                    <a:pt x="61058" y="16829"/>
                    <a:pt x="61081" y="16851"/>
                    <a:pt x="61081" y="16897"/>
                  </a:cubicBezTo>
                  <a:cubicBezTo>
                    <a:pt x="61172" y="17422"/>
                    <a:pt x="61469" y="18107"/>
                    <a:pt x="61994" y="18632"/>
                  </a:cubicBezTo>
                  <a:cubicBezTo>
                    <a:pt x="62268" y="18883"/>
                    <a:pt x="62588" y="19043"/>
                    <a:pt x="62816" y="19225"/>
                  </a:cubicBezTo>
                  <a:cubicBezTo>
                    <a:pt x="63067" y="19385"/>
                    <a:pt x="63204" y="19568"/>
                    <a:pt x="63295" y="19750"/>
                  </a:cubicBezTo>
                  <a:cubicBezTo>
                    <a:pt x="63386" y="19956"/>
                    <a:pt x="63409" y="20138"/>
                    <a:pt x="63409" y="20275"/>
                  </a:cubicBezTo>
                  <a:cubicBezTo>
                    <a:pt x="63432" y="20389"/>
                    <a:pt x="63432" y="20481"/>
                    <a:pt x="63432" y="20481"/>
                  </a:cubicBezTo>
                  <a:cubicBezTo>
                    <a:pt x="63432" y="20481"/>
                    <a:pt x="63432" y="20572"/>
                    <a:pt x="63432" y="20732"/>
                  </a:cubicBezTo>
                  <a:cubicBezTo>
                    <a:pt x="63455" y="20846"/>
                    <a:pt x="63455" y="21028"/>
                    <a:pt x="63523" y="21257"/>
                  </a:cubicBezTo>
                  <a:cubicBezTo>
                    <a:pt x="63523" y="21416"/>
                    <a:pt x="63592" y="21553"/>
                    <a:pt x="63729" y="21668"/>
                  </a:cubicBezTo>
                  <a:cubicBezTo>
                    <a:pt x="63820" y="21736"/>
                    <a:pt x="63911" y="21805"/>
                    <a:pt x="64003" y="21850"/>
                  </a:cubicBezTo>
                  <a:cubicBezTo>
                    <a:pt x="64119" y="21894"/>
                    <a:pt x="64243" y="21909"/>
                    <a:pt x="64360" y="21909"/>
                  </a:cubicBezTo>
                  <a:cubicBezTo>
                    <a:pt x="64427" y="21909"/>
                    <a:pt x="64492" y="21904"/>
                    <a:pt x="64551" y="21896"/>
                  </a:cubicBezTo>
                  <a:cubicBezTo>
                    <a:pt x="64916" y="21850"/>
                    <a:pt x="65258" y="21690"/>
                    <a:pt x="65532" y="21439"/>
                  </a:cubicBezTo>
                  <a:cubicBezTo>
                    <a:pt x="65829" y="21165"/>
                    <a:pt x="66011" y="20823"/>
                    <a:pt x="66080" y="20481"/>
                  </a:cubicBezTo>
                  <a:cubicBezTo>
                    <a:pt x="66148" y="20115"/>
                    <a:pt x="66126" y="19773"/>
                    <a:pt x="66011" y="19522"/>
                  </a:cubicBezTo>
                  <a:cubicBezTo>
                    <a:pt x="65966" y="19408"/>
                    <a:pt x="65920" y="19317"/>
                    <a:pt x="65874" y="19225"/>
                  </a:cubicBezTo>
                  <a:cubicBezTo>
                    <a:pt x="65874" y="19202"/>
                    <a:pt x="65874" y="19202"/>
                    <a:pt x="65874" y="19180"/>
                  </a:cubicBezTo>
                  <a:cubicBezTo>
                    <a:pt x="66240" y="19362"/>
                    <a:pt x="66582" y="19590"/>
                    <a:pt x="66947" y="19819"/>
                  </a:cubicBezTo>
                  <a:cubicBezTo>
                    <a:pt x="66584" y="19637"/>
                    <a:pt x="66310" y="19491"/>
                    <a:pt x="66236" y="19491"/>
                  </a:cubicBezTo>
                  <a:cubicBezTo>
                    <a:pt x="66226" y="19491"/>
                    <a:pt x="66219" y="19494"/>
                    <a:pt x="66217" y="19499"/>
                  </a:cubicBezTo>
                  <a:cubicBezTo>
                    <a:pt x="66171" y="19545"/>
                    <a:pt x="67061" y="20321"/>
                    <a:pt x="68111" y="20823"/>
                  </a:cubicBezTo>
                  <a:cubicBezTo>
                    <a:pt x="68659" y="21097"/>
                    <a:pt x="69230" y="21280"/>
                    <a:pt x="69686" y="21325"/>
                  </a:cubicBezTo>
                  <a:cubicBezTo>
                    <a:pt x="69804" y="21350"/>
                    <a:pt x="69918" y="21360"/>
                    <a:pt x="70023" y="21360"/>
                  </a:cubicBezTo>
                  <a:cubicBezTo>
                    <a:pt x="70304" y="21360"/>
                    <a:pt x="70514" y="21290"/>
                    <a:pt x="70531" y="21257"/>
                  </a:cubicBezTo>
                  <a:cubicBezTo>
                    <a:pt x="70531" y="21257"/>
                    <a:pt x="70554" y="21257"/>
                    <a:pt x="70599" y="21234"/>
                  </a:cubicBezTo>
                  <a:cubicBezTo>
                    <a:pt x="70599" y="21211"/>
                    <a:pt x="70622" y="21188"/>
                    <a:pt x="70645" y="21188"/>
                  </a:cubicBezTo>
                  <a:lnTo>
                    <a:pt x="70668" y="21188"/>
                  </a:lnTo>
                  <a:cubicBezTo>
                    <a:pt x="70896" y="21074"/>
                    <a:pt x="70896" y="20937"/>
                    <a:pt x="71124" y="20869"/>
                  </a:cubicBezTo>
                  <a:cubicBezTo>
                    <a:pt x="71216" y="20937"/>
                    <a:pt x="71330" y="20983"/>
                    <a:pt x="71512" y="21028"/>
                  </a:cubicBezTo>
                  <a:cubicBezTo>
                    <a:pt x="71569" y="21057"/>
                    <a:pt x="71643" y="21076"/>
                    <a:pt x="71723" y="21076"/>
                  </a:cubicBezTo>
                  <a:cubicBezTo>
                    <a:pt x="71773" y="21076"/>
                    <a:pt x="71825" y="21069"/>
                    <a:pt x="71877" y="21051"/>
                  </a:cubicBezTo>
                  <a:cubicBezTo>
                    <a:pt x="71992" y="21006"/>
                    <a:pt x="72129" y="20960"/>
                    <a:pt x="72243" y="20823"/>
                  </a:cubicBezTo>
                  <a:cubicBezTo>
                    <a:pt x="72357" y="20686"/>
                    <a:pt x="72402" y="20481"/>
                    <a:pt x="72380" y="20321"/>
                  </a:cubicBezTo>
                  <a:cubicBezTo>
                    <a:pt x="72357" y="20138"/>
                    <a:pt x="72288" y="20001"/>
                    <a:pt x="72220" y="19864"/>
                  </a:cubicBezTo>
                  <a:cubicBezTo>
                    <a:pt x="72083" y="19613"/>
                    <a:pt x="71923" y="19385"/>
                    <a:pt x="71763" y="19180"/>
                  </a:cubicBezTo>
                  <a:cubicBezTo>
                    <a:pt x="71718" y="19134"/>
                    <a:pt x="71695" y="19088"/>
                    <a:pt x="71649" y="19043"/>
                  </a:cubicBezTo>
                  <a:lnTo>
                    <a:pt x="71604" y="18974"/>
                  </a:lnTo>
                  <a:cubicBezTo>
                    <a:pt x="71581" y="18883"/>
                    <a:pt x="71558" y="18746"/>
                    <a:pt x="71489" y="18541"/>
                  </a:cubicBezTo>
                  <a:cubicBezTo>
                    <a:pt x="71352" y="18244"/>
                    <a:pt x="71124" y="17833"/>
                    <a:pt x="70828" y="17491"/>
                  </a:cubicBezTo>
                  <a:cubicBezTo>
                    <a:pt x="70531" y="17148"/>
                    <a:pt x="70166" y="16851"/>
                    <a:pt x="69869" y="16692"/>
                  </a:cubicBezTo>
                  <a:cubicBezTo>
                    <a:pt x="69732" y="16578"/>
                    <a:pt x="69618" y="16532"/>
                    <a:pt x="69526" y="16486"/>
                  </a:cubicBezTo>
                  <a:lnTo>
                    <a:pt x="69390" y="16418"/>
                  </a:lnTo>
                  <a:cubicBezTo>
                    <a:pt x="69390" y="16418"/>
                    <a:pt x="69184" y="16326"/>
                    <a:pt x="68865" y="16212"/>
                  </a:cubicBezTo>
                  <a:cubicBezTo>
                    <a:pt x="68728" y="16167"/>
                    <a:pt x="68568" y="16121"/>
                    <a:pt x="68385" y="16075"/>
                  </a:cubicBezTo>
                  <a:cubicBezTo>
                    <a:pt x="68431" y="16053"/>
                    <a:pt x="68477" y="16030"/>
                    <a:pt x="68499" y="15984"/>
                  </a:cubicBezTo>
                  <a:cubicBezTo>
                    <a:pt x="68613" y="15870"/>
                    <a:pt x="68705" y="15687"/>
                    <a:pt x="68682" y="15459"/>
                  </a:cubicBezTo>
                  <a:cubicBezTo>
                    <a:pt x="68659" y="15254"/>
                    <a:pt x="68499" y="15140"/>
                    <a:pt x="68408" y="15071"/>
                  </a:cubicBezTo>
                  <a:cubicBezTo>
                    <a:pt x="68294" y="14980"/>
                    <a:pt x="68157" y="14934"/>
                    <a:pt x="68043" y="14888"/>
                  </a:cubicBezTo>
                  <a:cubicBezTo>
                    <a:pt x="67815" y="14797"/>
                    <a:pt x="67586" y="14752"/>
                    <a:pt x="67404" y="14706"/>
                  </a:cubicBezTo>
                  <a:cubicBezTo>
                    <a:pt x="67244" y="14637"/>
                    <a:pt x="67061" y="14592"/>
                    <a:pt x="66924" y="14546"/>
                  </a:cubicBezTo>
                  <a:cubicBezTo>
                    <a:pt x="66810" y="14523"/>
                    <a:pt x="66742" y="14500"/>
                    <a:pt x="66742" y="14500"/>
                  </a:cubicBezTo>
                  <a:lnTo>
                    <a:pt x="66582" y="14500"/>
                  </a:lnTo>
                  <a:cubicBezTo>
                    <a:pt x="66514" y="14500"/>
                    <a:pt x="66377" y="14478"/>
                    <a:pt x="66217" y="14478"/>
                  </a:cubicBezTo>
                  <a:cubicBezTo>
                    <a:pt x="65920" y="14478"/>
                    <a:pt x="65532" y="14500"/>
                    <a:pt x="65144" y="14523"/>
                  </a:cubicBezTo>
                  <a:cubicBezTo>
                    <a:pt x="64939" y="14546"/>
                    <a:pt x="64733" y="14569"/>
                    <a:pt x="64551" y="14569"/>
                  </a:cubicBezTo>
                  <a:cubicBezTo>
                    <a:pt x="64391" y="14432"/>
                    <a:pt x="64094" y="14204"/>
                    <a:pt x="63706" y="13907"/>
                  </a:cubicBezTo>
                  <a:cubicBezTo>
                    <a:pt x="63409" y="13679"/>
                    <a:pt x="63067" y="13382"/>
                    <a:pt x="62702" y="13085"/>
                  </a:cubicBezTo>
                  <a:cubicBezTo>
                    <a:pt x="62359" y="12789"/>
                    <a:pt x="61994" y="12423"/>
                    <a:pt x="61629" y="12081"/>
                  </a:cubicBezTo>
                  <a:cubicBezTo>
                    <a:pt x="60899" y="11396"/>
                    <a:pt x="60191" y="10689"/>
                    <a:pt x="59666" y="10141"/>
                  </a:cubicBezTo>
                  <a:cubicBezTo>
                    <a:pt x="59118" y="9593"/>
                    <a:pt x="58776" y="9228"/>
                    <a:pt x="58776" y="9228"/>
                  </a:cubicBezTo>
                  <a:cubicBezTo>
                    <a:pt x="58776" y="9228"/>
                    <a:pt x="58388" y="8885"/>
                    <a:pt x="57840" y="8360"/>
                  </a:cubicBezTo>
                  <a:cubicBezTo>
                    <a:pt x="57269" y="7835"/>
                    <a:pt x="56493" y="7174"/>
                    <a:pt x="55740" y="6534"/>
                  </a:cubicBezTo>
                  <a:cubicBezTo>
                    <a:pt x="55032" y="5941"/>
                    <a:pt x="54302" y="5348"/>
                    <a:pt x="53640" y="5005"/>
                  </a:cubicBezTo>
                  <a:cubicBezTo>
                    <a:pt x="53617" y="4959"/>
                    <a:pt x="53572" y="4914"/>
                    <a:pt x="53549" y="4845"/>
                  </a:cubicBezTo>
                  <a:lnTo>
                    <a:pt x="53549" y="4845"/>
                  </a:lnTo>
                  <a:cubicBezTo>
                    <a:pt x="53640" y="4937"/>
                    <a:pt x="53731" y="4959"/>
                    <a:pt x="53731" y="4959"/>
                  </a:cubicBezTo>
                  <a:cubicBezTo>
                    <a:pt x="53754" y="4914"/>
                    <a:pt x="53572" y="4731"/>
                    <a:pt x="53389" y="4389"/>
                  </a:cubicBezTo>
                  <a:cubicBezTo>
                    <a:pt x="53206" y="4046"/>
                    <a:pt x="53001" y="3567"/>
                    <a:pt x="52773" y="3065"/>
                  </a:cubicBezTo>
                  <a:cubicBezTo>
                    <a:pt x="52544" y="2563"/>
                    <a:pt x="52339" y="2106"/>
                    <a:pt x="52202" y="1718"/>
                  </a:cubicBezTo>
                  <a:cubicBezTo>
                    <a:pt x="52156" y="1650"/>
                    <a:pt x="52134" y="1581"/>
                    <a:pt x="52111" y="1513"/>
                  </a:cubicBezTo>
                  <a:cubicBezTo>
                    <a:pt x="48067" y="583"/>
                    <a:pt x="43614" y="1"/>
                    <a:pt x="3880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7" name="Google Shape;817;p15"/>
            <p:cNvSpPr/>
            <p:nvPr/>
          </p:nvSpPr>
          <p:spPr>
            <a:xfrm>
              <a:off x="6785927" y="4807738"/>
              <a:ext cx="461803" cy="270768"/>
            </a:xfrm>
            <a:custGeom>
              <a:avLst/>
              <a:gdLst/>
              <a:ahLst/>
              <a:cxnLst/>
              <a:rect l="l" t="t" r="r" b="b"/>
              <a:pathLst>
                <a:path w="17161" h="10062" extrusionOk="0">
                  <a:moveTo>
                    <a:pt x="8263" y="0"/>
                  </a:moveTo>
                  <a:cubicBezTo>
                    <a:pt x="6369" y="548"/>
                    <a:pt x="4748" y="5159"/>
                    <a:pt x="4748" y="5159"/>
                  </a:cubicBezTo>
                  <a:lnTo>
                    <a:pt x="9131" y="6369"/>
                  </a:lnTo>
                  <a:cubicBezTo>
                    <a:pt x="9131" y="6369"/>
                    <a:pt x="1" y="8332"/>
                    <a:pt x="3698" y="9656"/>
                  </a:cubicBezTo>
                  <a:cubicBezTo>
                    <a:pt x="4495" y="9939"/>
                    <a:pt x="5573" y="10061"/>
                    <a:pt x="6771" y="10061"/>
                  </a:cubicBezTo>
                  <a:cubicBezTo>
                    <a:pt x="11167" y="10061"/>
                    <a:pt x="17161" y="8412"/>
                    <a:pt x="16640" y="7031"/>
                  </a:cubicBezTo>
                  <a:cubicBezTo>
                    <a:pt x="15978" y="5273"/>
                    <a:pt x="8263" y="0"/>
                    <a:pt x="8263"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8" name="Google Shape;818;p15"/>
            <p:cNvSpPr/>
            <p:nvPr/>
          </p:nvSpPr>
          <p:spPr>
            <a:xfrm>
              <a:off x="6913695" y="4807738"/>
              <a:ext cx="297302" cy="207960"/>
            </a:xfrm>
            <a:custGeom>
              <a:avLst/>
              <a:gdLst/>
              <a:ahLst/>
              <a:cxnLst/>
              <a:rect l="l" t="t" r="r" b="b"/>
              <a:pathLst>
                <a:path w="11048" h="7728" extrusionOk="0">
                  <a:moveTo>
                    <a:pt x="3515" y="0"/>
                  </a:moveTo>
                  <a:cubicBezTo>
                    <a:pt x="1621" y="548"/>
                    <a:pt x="0" y="5159"/>
                    <a:pt x="0" y="5159"/>
                  </a:cubicBezTo>
                  <a:lnTo>
                    <a:pt x="434" y="5273"/>
                  </a:lnTo>
                  <a:cubicBezTo>
                    <a:pt x="1094" y="4139"/>
                    <a:pt x="2481" y="2072"/>
                    <a:pt x="3955" y="2072"/>
                  </a:cubicBezTo>
                  <a:cubicBezTo>
                    <a:pt x="4112" y="2072"/>
                    <a:pt x="4270" y="2095"/>
                    <a:pt x="4428" y="2146"/>
                  </a:cubicBezTo>
                  <a:cubicBezTo>
                    <a:pt x="6620" y="2854"/>
                    <a:pt x="7464" y="4292"/>
                    <a:pt x="7236" y="4680"/>
                  </a:cubicBezTo>
                  <a:cubicBezTo>
                    <a:pt x="7030" y="4976"/>
                    <a:pt x="4383" y="5752"/>
                    <a:pt x="3241" y="6049"/>
                  </a:cubicBezTo>
                  <a:lnTo>
                    <a:pt x="4383" y="6369"/>
                  </a:lnTo>
                  <a:cubicBezTo>
                    <a:pt x="4383" y="6369"/>
                    <a:pt x="3881" y="6460"/>
                    <a:pt x="3196" y="6643"/>
                  </a:cubicBezTo>
                  <a:cubicBezTo>
                    <a:pt x="3639" y="7107"/>
                    <a:pt x="4317" y="7728"/>
                    <a:pt x="4633" y="7728"/>
                  </a:cubicBezTo>
                  <a:cubicBezTo>
                    <a:pt x="4659" y="7728"/>
                    <a:pt x="4682" y="7724"/>
                    <a:pt x="4702" y="7715"/>
                  </a:cubicBezTo>
                  <a:cubicBezTo>
                    <a:pt x="5022" y="7578"/>
                    <a:pt x="9062" y="6460"/>
                    <a:pt x="11048" y="5912"/>
                  </a:cubicBezTo>
                  <a:cubicBezTo>
                    <a:pt x="8902" y="3675"/>
                    <a:pt x="3515" y="0"/>
                    <a:pt x="3515"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9" name="Google Shape;819;p15"/>
            <p:cNvSpPr/>
            <p:nvPr/>
          </p:nvSpPr>
          <p:spPr>
            <a:xfrm>
              <a:off x="6785927" y="4903564"/>
              <a:ext cx="461803" cy="174942"/>
            </a:xfrm>
            <a:custGeom>
              <a:avLst/>
              <a:gdLst/>
              <a:ahLst/>
              <a:cxnLst/>
              <a:rect l="l" t="t" r="r" b="b"/>
              <a:pathLst>
                <a:path w="17161" h="6501" extrusionOk="0">
                  <a:moveTo>
                    <a:pt x="13125" y="0"/>
                  </a:moveTo>
                  <a:cubicBezTo>
                    <a:pt x="10181" y="160"/>
                    <a:pt x="7556" y="1895"/>
                    <a:pt x="7076" y="2237"/>
                  </a:cubicBezTo>
                  <a:lnTo>
                    <a:pt x="9131" y="2808"/>
                  </a:lnTo>
                  <a:cubicBezTo>
                    <a:pt x="9131" y="2808"/>
                    <a:pt x="1" y="4771"/>
                    <a:pt x="3698" y="6095"/>
                  </a:cubicBezTo>
                  <a:cubicBezTo>
                    <a:pt x="4495" y="6378"/>
                    <a:pt x="5573" y="6500"/>
                    <a:pt x="6771" y="6500"/>
                  </a:cubicBezTo>
                  <a:cubicBezTo>
                    <a:pt x="11167" y="6500"/>
                    <a:pt x="17161" y="4851"/>
                    <a:pt x="16640" y="3470"/>
                  </a:cubicBezTo>
                  <a:cubicBezTo>
                    <a:pt x="16344" y="2716"/>
                    <a:pt x="14814" y="1347"/>
                    <a:pt x="1312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0" name="Google Shape;820;p15"/>
            <p:cNvSpPr/>
            <p:nvPr/>
          </p:nvSpPr>
          <p:spPr>
            <a:xfrm>
              <a:off x="6847362" y="4919522"/>
              <a:ext cx="400367" cy="158984"/>
            </a:xfrm>
            <a:custGeom>
              <a:avLst/>
              <a:gdLst/>
              <a:ahLst/>
              <a:cxnLst/>
              <a:rect l="l" t="t" r="r" b="b"/>
              <a:pathLst>
                <a:path w="14878" h="5908" extrusionOk="0">
                  <a:moveTo>
                    <a:pt x="11550" y="1"/>
                  </a:moveTo>
                  <a:cubicBezTo>
                    <a:pt x="9267" y="457"/>
                    <a:pt x="6094" y="1188"/>
                    <a:pt x="6094" y="1188"/>
                  </a:cubicBezTo>
                  <a:cubicBezTo>
                    <a:pt x="6094" y="1188"/>
                    <a:pt x="5798" y="1735"/>
                    <a:pt x="5980" y="1964"/>
                  </a:cubicBezTo>
                  <a:lnTo>
                    <a:pt x="6323" y="2078"/>
                  </a:lnTo>
                  <a:cubicBezTo>
                    <a:pt x="6346" y="2055"/>
                    <a:pt x="6368" y="2055"/>
                    <a:pt x="6391" y="2055"/>
                  </a:cubicBezTo>
                  <a:cubicBezTo>
                    <a:pt x="6470" y="2042"/>
                    <a:pt x="6564" y="2036"/>
                    <a:pt x="6669" y="2036"/>
                  </a:cubicBezTo>
                  <a:cubicBezTo>
                    <a:pt x="7687" y="2036"/>
                    <a:pt x="9701" y="2584"/>
                    <a:pt x="8377" y="2626"/>
                  </a:cubicBezTo>
                  <a:cubicBezTo>
                    <a:pt x="6939" y="2694"/>
                    <a:pt x="2260" y="4018"/>
                    <a:pt x="1712" y="4132"/>
                  </a:cubicBezTo>
                  <a:cubicBezTo>
                    <a:pt x="1679" y="4138"/>
                    <a:pt x="1651" y="4141"/>
                    <a:pt x="1627" y="4141"/>
                  </a:cubicBezTo>
                  <a:cubicBezTo>
                    <a:pt x="1468" y="4141"/>
                    <a:pt x="1496" y="4017"/>
                    <a:pt x="1575" y="3858"/>
                  </a:cubicBezTo>
                  <a:lnTo>
                    <a:pt x="1575" y="3858"/>
                  </a:lnTo>
                  <a:cubicBezTo>
                    <a:pt x="457" y="4406"/>
                    <a:pt x="0" y="4999"/>
                    <a:pt x="1415" y="5502"/>
                  </a:cubicBezTo>
                  <a:cubicBezTo>
                    <a:pt x="2212" y="5785"/>
                    <a:pt x="3290" y="5907"/>
                    <a:pt x="4488" y="5907"/>
                  </a:cubicBezTo>
                  <a:cubicBezTo>
                    <a:pt x="8884" y="5907"/>
                    <a:pt x="14878" y="4258"/>
                    <a:pt x="14357" y="2877"/>
                  </a:cubicBezTo>
                  <a:cubicBezTo>
                    <a:pt x="14106" y="2237"/>
                    <a:pt x="12942" y="1142"/>
                    <a:pt x="1155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1" name="Google Shape;821;p15"/>
            <p:cNvSpPr/>
            <p:nvPr/>
          </p:nvSpPr>
          <p:spPr>
            <a:xfrm>
              <a:off x="6888508" y="5010720"/>
              <a:ext cx="340304" cy="67894"/>
            </a:xfrm>
            <a:custGeom>
              <a:avLst/>
              <a:gdLst/>
              <a:ahLst/>
              <a:cxnLst/>
              <a:rect l="l" t="t" r="r" b="b"/>
              <a:pathLst>
                <a:path w="12646" h="2523" extrusionOk="0">
                  <a:moveTo>
                    <a:pt x="11188" y="1"/>
                  </a:moveTo>
                  <a:cubicBezTo>
                    <a:pt x="10174" y="1"/>
                    <a:pt x="8841" y="109"/>
                    <a:pt x="7076" y="355"/>
                  </a:cubicBezTo>
                  <a:cubicBezTo>
                    <a:pt x="3059" y="926"/>
                    <a:pt x="1005" y="1656"/>
                    <a:pt x="0" y="2158"/>
                  </a:cubicBezTo>
                  <a:cubicBezTo>
                    <a:pt x="779" y="2412"/>
                    <a:pt x="1802" y="2523"/>
                    <a:pt x="2932" y="2523"/>
                  </a:cubicBezTo>
                  <a:cubicBezTo>
                    <a:pt x="6671" y="2523"/>
                    <a:pt x="11576" y="1313"/>
                    <a:pt x="12646" y="104"/>
                  </a:cubicBezTo>
                  <a:cubicBezTo>
                    <a:pt x="12253" y="37"/>
                    <a:pt x="11774" y="1"/>
                    <a:pt x="1118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2" name="Google Shape;822;p15"/>
            <p:cNvSpPr/>
            <p:nvPr/>
          </p:nvSpPr>
          <p:spPr>
            <a:xfrm>
              <a:off x="6976342" y="4903564"/>
              <a:ext cx="215011" cy="73114"/>
            </a:xfrm>
            <a:custGeom>
              <a:avLst/>
              <a:gdLst/>
              <a:ahLst/>
              <a:cxnLst/>
              <a:rect l="l" t="t" r="r" b="b"/>
              <a:pathLst>
                <a:path w="7990" h="2717" extrusionOk="0">
                  <a:moveTo>
                    <a:pt x="6049" y="0"/>
                  </a:moveTo>
                  <a:cubicBezTo>
                    <a:pt x="3105" y="160"/>
                    <a:pt x="480" y="1895"/>
                    <a:pt x="0" y="2237"/>
                  </a:cubicBezTo>
                  <a:lnTo>
                    <a:pt x="1712" y="2716"/>
                  </a:lnTo>
                  <a:cubicBezTo>
                    <a:pt x="2922" y="2420"/>
                    <a:pt x="5730" y="1758"/>
                    <a:pt x="7989" y="1644"/>
                  </a:cubicBezTo>
                  <a:cubicBezTo>
                    <a:pt x="7419" y="1119"/>
                    <a:pt x="6734" y="571"/>
                    <a:pt x="604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3" name="Google Shape;823;p15"/>
            <p:cNvSpPr/>
            <p:nvPr/>
          </p:nvSpPr>
          <p:spPr>
            <a:xfrm>
              <a:off x="6863939" y="4990457"/>
              <a:ext cx="381369" cy="88103"/>
            </a:xfrm>
            <a:custGeom>
              <a:avLst/>
              <a:gdLst/>
              <a:ahLst/>
              <a:cxnLst/>
              <a:rect l="l" t="t" r="r" b="b"/>
              <a:pathLst>
                <a:path w="14172" h="3274" extrusionOk="0">
                  <a:moveTo>
                    <a:pt x="11656" y="1"/>
                  </a:moveTo>
                  <a:cubicBezTo>
                    <a:pt x="10647" y="1"/>
                    <a:pt x="9315" y="108"/>
                    <a:pt x="7556" y="355"/>
                  </a:cubicBezTo>
                  <a:cubicBezTo>
                    <a:pt x="2762" y="1039"/>
                    <a:pt x="754" y="1952"/>
                    <a:pt x="0" y="2386"/>
                  </a:cubicBezTo>
                  <a:cubicBezTo>
                    <a:pt x="23" y="2409"/>
                    <a:pt x="46" y="2432"/>
                    <a:pt x="69" y="2455"/>
                  </a:cubicBezTo>
                  <a:cubicBezTo>
                    <a:pt x="2817" y="905"/>
                    <a:pt x="8503" y="384"/>
                    <a:pt x="9741" y="384"/>
                  </a:cubicBezTo>
                  <a:cubicBezTo>
                    <a:pt x="9871" y="384"/>
                    <a:pt x="9951" y="390"/>
                    <a:pt x="9975" y="400"/>
                  </a:cubicBezTo>
                  <a:cubicBezTo>
                    <a:pt x="10249" y="515"/>
                    <a:pt x="9541" y="629"/>
                    <a:pt x="6186" y="1154"/>
                  </a:cubicBezTo>
                  <a:cubicBezTo>
                    <a:pt x="3630" y="1564"/>
                    <a:pt x="1598" y="2432"/>
                    <a:pt x="731" y="2843"/>
                  </a:cubicBezTo>
                  <a:cubicBezTo>
                    <a:pt x="754" y="2843"/>
                    <a:pt x="776" y="2866"/>
                    <a:pt x="799" y="2866"/>
                  </a:cubicBezTo>
                  <a:cubicBezTo>
                    <a:pt x="1596" y="3151"/>
                    <a:pt x="2676" y="3274"/>
                    <a:pt x="3874" y="3274"/>
                  </a:cubicBezTo>
                  <a:cubicBezTo>
                    <a:pt x="8237" y="3274"/>
                    <a:pt x="14171" y="1642"/>
                    <a:pt x="13741" y="263"/>
                  </a:cubicBezTo>
                  <a:cubicBezTo>
                    <a:pt x="13275" y="97"/>
                    <a:pt x="12610" y="1"/>
                    <a:pt x="1165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4" name="Google Shape;824;p15"/>
            <p:cNvSpPr/>
            <p:nvPr/>
          </p:nvSpPr>
          <p:spPr>
            <a:xfrm>
              <a:off x="7122571" y="4843367"/>
              <a:ext cx="462502" cy="273917"/>
            </a:xfrm>
            <a:custGeom>
              <a:avLst/>
              <a:gdLst/>
              <a:ahLst/>
              <a:cxnLst/>
              <a:rect l="l" t="t" r="r" b="b"/>
              <a:pathLst>
                <a:path w="17187" h="10179" extrusionOk="0">
                  <a:moveTo>
                    <a:pt x="9494" y="0"/>
                  </a:moveTo>
                  <a:cubicBezTo>
                    <a:pt x="9494" y="0"/>
                    <a:pt x="1437" y="4725"/>
                    <a:pt x="661" y="6437"/>
                  </a:cubicBezTo>
                  <a:cubicBezTo>
                    <a:pt x="0" y="7894"/>
                    <a:pt x="6947" y="10178"/>
                    <a:pt x="11366" y="10178"/>
                  </a:cubicBezTo>
                  <a:cubicBezTo>
                    <a:pt x="12138" y="10178"/>
                    <a:pt x="12833" y="10108"/>
                    <a:pt x="13397" y="9952"/>
                  </a:cubicBezTo>
                  <a:cubicBezTo>
                    <a:pt x="17186" y="8879"/>
                    <a:pt x="8193" y="6300"/>
                    <a:pt x="8193" y="6300"/>
                  </a:cubicBezTo>
                  <a:lnTo>
                    <a:pt x="12644" y="5387"/>
                  </a:lnTo>
                  <a:cubicBezTo>
                    <a:pt x="12644" y="5387"/>
                    <a:pt x="11343" y="662"/>
                    <a:pt x="9494"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5" name="Google Shape;825;p15"/>
            <p:cNvSpPr/>
            <p:nvPr/>
          </p:nvSpPr>
          <p:spPr>
            <a:xfrm>
              <a:off x="7164900" y="4843367"/>
              <a:ext cx="297948" cy="205673"/>
            </a:xfrm>
            <a:custGeom>
              <a:avLst/>
              <a:gdLst/>
              <a:ahLst/>
              <a:cxnLst/>
              <a:rect l="l" t="t" r="r" b="b"/>
              <a:pathLst>
                <a:path w="11072" h="7643" extrusionOk="0">
                  <a:moveTo>
                    <a:pt x="7921" y="0"/>
                  </a:moveTo>
                  <a:cubicBezTo>
                    <a:pt x="7921" y="0"/>
                    <a:pt x="2306" y="3310"/>
                    <a:pt x="1" y="5387"/>
                  </a:cubicBezTo>
                  <a:cubicBezTo>
                    <a:pt x="1941" y="6049"/>
                    <a:pt x="5890" y="7441"/>
                    <a:pt x="6209" y="7624"/>
                  </a:cubicBezTo>
                  <a:cubicBezTo>
                    <a:pt x="6235" y="7637"/>
                    <a:pt x="6265" y="7643"/>
                    <a:pt x="6299" y="7643"/>
                  </a:cubicBezTo>
                  <a:cubicBezTo>
                    <a:pt x="6630" y="7643"/>
                    <a:pt x="7329" y="7077"/>
                    <a:pt x="7784" y="6642"/>
                  </a:cubicBezTo>
                  <a:cubicBezTo>
                    <a:pt x="7099" y="6437"/>
                    <a:pt x="6620" y="6300"/>
                    <a:pt x="6620" y="6300"/>
                  </a:cubicBezTo>
                  <a:lnTo>
                    <a:pt x="7761" y="6049"/>
                  </a:lnTo>
                  <a:cubicBezTo>
                    <a:pt x="6666" y="5661"/>
                    <a:pt x="4064" y="4725"/>
                    <a:pt x="3904" y="4406"/>
                  </a:cubicBezTo>
                  <a:cubicBezTo>
                    <a:pt x="3676" y="4018"/>
                    <a:pt x="4634" y="2648"/>
                    <a:pt x="6871" y="2077"/>
                  </a:cubicBezTo>
                  <a:cubicBezTo>
                    <a:pt x="6995" y="2047"/>
                    <a:pt x="7117" y="2032"/>
                    <a:pt x="7239" y="2032"/>
                  </a:cubicBezTo>
                  <a:cubicBezTo>
                    <a:pt x="8750" y="2032"/>
                    <a:pt x="10046" y="4274"/>
                    <a:pt x="10637" y="5478"/>
                  </a:cubicBezTo>
                  <a:lnTo>
                    <a:pt x="11071" y="5387"/>
                  </a:lnTo>
                  <a:cubicBezTo>
                    <a:pt x="11071" y="5387"/>
                    <a:pt x="9770" y="662"/>
                    <a:pt x="792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6" name="Google Shape;826;p15"/>
            <p:cNvSpPr/>
            <p:nvPr/>
          </p:nvSpPr>
          <p:spPr>
            <a:xfrm>
              <a:off x="7122571" y="4929963"/>
              <a:ext cx="462502" cy="187321"/>
            </a:xfrm>
            <a:custGeom>
              <a:avLst/>
              <a:gdLst/>
              <a:ahLst/>
              <a:cxnLst/>
              <a:rect l="l" t="t" r="r" b="b"/>
              <a:pathLst>
                <a:path w="17187" h="6961" extrusionOk="0">
                  <a:moveTo>
                    <a:pt x="4404" y="1"/>
                  </a:moveTo>
                  <a:cubicBezTo>
                    <a:pt x="2624" y="1233"/>
                    <a:pt x="1003" y="2489"/>
                    <a:pt x="661" y="3219"/>
                  </a:cubicBezTo>
                  <a:cubicBezTo>
                    <a:pt x="0" y="4676"/>
                    <a:pt x="6947" y="6960"/>
                    <a:pt x="11366" y="6960"/>
                  </a:cubicBezTo>
                  <a:cubicBezTo>
                    <a:pt x="12138" y="6960"/>
                    <a:pt x="12833" y="6890"/>
                    <a:pt x="13397" y="6734"/>
                  </a:cubicBezTo>
                  <a:cubicBezTo>
                    <a:pt x="17186" y="5661"/>
                    <a:pt x="8193" y="3082"/>
                    <a:pt x="8193" y="3082"/>
                  </a:cubicBezTo>
                  <a:lnTo>
                    <a:pt x="10293" y="2648"/>
                  </a:lnTo>
                  <a:cubicBezTo>
                    <a:pt x="9814" y="2260"/>
                    <a:pt x="7326" y="366"/>
                    <a:pt x="440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7" name="Google Shape;827;p15"/>
            <p:cNvSpPr/>
            <p:nvPr/>
          </p:nvSpPr>
          <p:spPr>
            <a:xfrm>
              <a:off x="7122571" y="4944710"/>
              <a:ext cx="399237" cy="172574"/>
            </a:xfrm>
            <a:custGeom>
              <a:avLst/>
              <a:gdLst/>
              <a:ahLst/>
              <a:cxnLst/>
              <a:rect l="l" t="t" r="r" b="b"/>
              <a:pathLst>
                <a:path w="14836" h="6413" extrusionOk="0">
                  <a:moveTo>
                    <a:pt x="3651" y="0"/>
                  </a:moveTo>
                  <a:cubicBezTo>
                    <a:pt x="2190" y="1028"/>
                    <a:pt x="935" y="2055"/>
                    <a:pt x="661" y="2671"/>
                  </a:cubicBezTo>
                  <a:cubicBezTo>
                    <a:pt x="0" y="4128"/>
                    <a:pt x="6947" y="6412"/>
                    <a:pt x="11366" y="6412"/>
                  </a:cubicBezTo>
                  <a:cubicBezTo>
                    <a:pt x="12138" y="6412"/>
                    <a:pt x="12833" y="6342"/>
                    <a:pt x="13397" y="6186"/>
                  </a:cubicBezTo>
                  <a:cubicBezTo>
                    <a:pt x="14835" y="5775"/>
                    <a:pt x="14424" y="5136"/>
                    <a:pt x="13329" y="4520"/>
                  </a:cubicBezTo>
                  <a:lnTo>
                    <a:pt x="13329" y="4520"/>
                  </a:lnTo>
                  <a:cubicBezTo>
                    <a:pt x="13405" y="4673"/>
                    <a:pt x="13418" y="4810"/>
                    <a:pt x="13285" y="4810"/>
                  </a:cubicBezTo>
                  <a:cubicBezTo>
                    <a:pt x="13260" y="4810"/>
                    <a:pt x="13229" y="4805"/>
                    <a:pt x="13192" y="4794"/>
                  </a:cubicBezTo>
                  <a:cubicBezTo>
                    <a:pt x="12644" y="4634"/>
                    <a:pt x="8079" y="2991"/>
                    <a:pt x="6641" y="2831"/>
                  </a:cubicBezTo>
                  <a:cubicBezTo>
                    <a:pt x="5417" y="2697"/>
                    <a:pt x="7078" y="2355"/>
                    <a:pt x="8145" y="2355"/>
                  </a:cubicBezTo>
                  <a:cubicBezTo>
                    <a:pt x="8351" y="2355"/>
                    <a:pt x="8536" y="2368"/>
                    <a:pt x="8672" y="2397"/>
                  </a:cubicBezTo>
                  <a:cubicBezTo>
                    <a:pt x="8695" y="2420"/>
                    <a:pt x="8718" y="2420"/>
                    <a:pt x="8741" y="2420"/>
                  </a:cubicBezTo>
                  <a:lnTo>
                    <a:pt x="9083" y="2351"/>
                  </a:lnTo>
                  <a:cubicBezTo>
                    <a:pt x="9289" y="2123"/>
                    <a:pt x="9015" y="1575"/>
                    <a:pt x="9015" y="1575"/>
                  </a:cubicBezTo>
                  <a:cubicBezTo>
                    <a:pt x="9015" y="1575"/>
                    <a:pt x="5888" y="617"/>
                    <a:pt x="365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8" name="Google Shape;828;p15"/>
            <p:cNvSpPr/>
            <p:nvPr/>
          </p:nvSpPr>
          <p:spPr>
            <a:xfrm>
              <a:off x="7144018" y="5033082"/>
              <a:ext cx="335406" cy="84174"/>
            </a:xfrm>
            <a:custGeom>
              <a:avLst/>
              <a:gdLst/>
              <a:ahLst/>
              <a:cxnLst/>
              <a:rect l="l" t="t" r="r" b="b"/>
              <a:pathLst>
                <a:path w="12464" h="3128" extrusionOk="0">
                  <a:moveTo>
                    <a:pt x="657" y="0"/>
                  </a:moveTo>
                  <a:cubicBezTo>
                    <a:pt x="415" y="0"/>
                    <a:pt x="197" y="9"/>
                    <a:pt x="1" y="26"/>
                  </a:cubicBezTo>
                  <a:cubicBezTo>
                    <a:pt x="1073" y="1424"/>
                    <a:pt x="6725" y="3127"/>
                    <a:pt x="10525" y="3127"/>
                  </a:cubicBezTo>
                  <a:cubicBezTo>
                    <a:pt x="11255" y="3127"/>
                    <a:pt x="11916" y="3065"/>
                    <a:pt x="12463" y="2925"/>
                  </a:cubicBezTo>
                  <a:cubicBezTo>
                    <a:pt x="11505" y="2377"/>
                    <a:pt x="9496" y="1510"/>
                    <a:pt x="5524" y="665"/>
                  </a:cubicBezTo>
                  <a:cubicBezTo>
                    <a:pt x="3287" y="180"/>
                    <a:pt x="1735" y="0"/>
                    <a:pt x="65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9" name="Google Shape;829;p15"/>
            <p:cNvSpPr/>
            <p:nvPr/>
          </p:nvSpPr>
          <p:spPr>
            <a:xfrm>
              <a:off x="7185782" y="4929963"/>
              <a:ext cx="213800" cy="81107"/>
            </a:xfrm>
            <a:custGeom>
              <a:avLst/>
              <a:gdLst/>
              <a:ahLst/>
              <a:cxnLst/>
              <a:rect l="l" t="t" r="r" b="b"/>
              <a:pathLst>
                <a:path w="7945" h="3014" extrusionOk="0">
                  <a:moveTo>
                    <a:pt x="2055" y="1"/>
                  </a:moveTo>
                  <a:cubicBezTo>
                    <a:pt x="1325" y="526"/>
                    <a:pt x="594" y="1028"/>
                    <a:pt x="1" y="1507"/>
                  </a:cubicBezTo>
                  <a:cubicBezTo>
                    <a:pt x="2238" y="1758"/>
                    <a:pt x="5000" y="2626"/>
                    <a:pt x="6187" y="3014"/>
                  </a:cubicBezTo>
                  <a:lnTo>
                    <a:pt x="7944" y="2648"/>
                  </a:lnTo>
                  <a:cubicBezTo>
                    <a:pt x="7465" y="2260"/>
                    <a:pt x="4977" y="366"/>
                    <a:pt x="205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0" name="Google Shape;830;p15"/>
            <p:cNvSpPr/>
            <p:nvPr/>
          </p:nvSpPr>
          <p:spPr>
            <a:xfrm>
              <a:off x="7125181" y="5013465"/>
              <a:ext cx="380050" cy="103846"/>
            </a:xfrm>
            <a:custGeom>
              <a:avLst/>
              <a:gdLst/>
              <a:ahLst/>
              <a:cxnLst/>
              <a:rect l="l" t="t" r="r" b="b"/>
              <a:pathLst>
                <a:path w="14123" h="3859" extrusionOk="0">
                  <a:moveTo>
                    <a:pt x="1905" y="1"/>
                  </a:moveTo>
                  <a:cubicBezTo>
                    <a:pt x="1339" y="1"/>
                    <a:pt x="903" y="52"/>
                    <a:pt x="564" y="139"/>
                  </a:cubicBezTo>
                  <a:cubicBezTo>
                    <a:pt x="1" y="1594"/>
                    <a:pt x="6864" y="3859"/>
                    <a:pt x="11261" y="3859"/>
                  </a:cubicBezTo>
                  <a:cubicBezTo>
                    <a:pt x="12035" y="3859"/>
                    <a:pt x="12733" y="3788"/>
                    <a:pt x="13300" y="3631"/>
                  </a:cubicBezTo>
                  <a:cubicBezTo>
                    <a:pt x="13323" y="3608"/>
                    <a:pt x="13346" y="3608"/>
                    <a:pt x="13369" y="3608"/>
                  </a:cubicBezTo>
                  <a:cubicBezTo>
                    <a:pt x="12524" y="3129"/>
                    <a:pt x="10561" y="2125"/>
                    <a:pt x="8051" y="1554"/>
                  </a:cubicBezTo>
                  <a:cubicBezTo>
                    <a:pt x="4718" y="801"/>
                    <a:pt x="4033" y="641"/>
                    <a:pt x="4307" y="550"/>
                  </a:cubicBezTo>
                  <a:cubicBezTo>
                    <a:pt x="4321" y="543"/>
                    <a:pt x="4355" y="540"/>
                    <a:pt x="4406" y="540"/>
                  </a:cubicBezTo>
                  <a:cubicBezTo>
                    <a:pt x="5278" y="540"/>
                    <a:pt x="11294" y="1454"/>
                    <a:pt x="14054" y="3243"/>
                  </a:cubicBezTo>
                  <a:cubicBezTo>
                    <a:pt x="14076" y="3243"/>
                    <a:pt x="14099" y="3220"/>
                    <a:pt x="14122" y="3197"/>
                  </a:cubicBezTo>
                  <a:cubicBezTo>
                    <a:pt x="13392" y="2695"/>
                    <a:pt x="11451" y="1668"/>
                    <a:pt x="6727" y="664"/>
                  </a:cubicBezTo>
                  <a:cubicBezTo>
                    <a:pt x="4515" y="186"/>
                    <a:pt x="2978" y="1"/>
                    <a:pt x="190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1" name="Google Shape;831;p15"/>
            <p:cNvSpPr/>
            <p:nvPr/>
          </p:nvSpPr>
          <p:spPr>
            <a:xfrm>
              <a:off x="6280422" y="4026137"/>
              <a:ext cx="832918" cy="540837"/>
            </a:xfrm>
            <a:custGeom>
              <a:avLst/>
              <a:gdLst/>
              <a:ahLst/>
              <a:cxnLst/>
              <a:rect l="l" t="t" r="r" b="b"/>
              <a:pathLst>
                <a:path w="30952" h="20098" extrusionOk="0">
                  <a:moveTo>
                    <a:pt x="26124" y="0"/>
                  </a:moveTo>
                  <a:cubicBezTo>
                    <a:pt x="25352" y="0"/>
                    <a:pt x="24738" y="92"/>
                    <a:pt x="24538" y="286"/>
                  </a:cubicBezTo>
                  <a:cubicBezTo>
                    <a:pt x="24538" y="286"/>
                    <a:pt x="21068" y="6175"/>
                    <a:pt x="19927" y="6928"/>
                  </a:cubicBezTo>
                  <a:cubicBezTo>
                    <a:pt x="16663" y="9050"/>
                    <a:pt x="13239" y="10899"/>
                    <a:pt x="10066" y="13136"/>
                  </a:cubicBezTo>
                  <a:cubicBezTo>
                    <a:pt x="9556" y="13491"/>
                    <a:pt x="8918" y="13580"/>
                    <a:pt x="8240" y="13580"/>
                  </a:cubicBezTo>
                  <a:cubicBezTo>
                    <a:pt x="7555" y="13580"/>
                    <a:pt x="6830" y="13489"/>
                    <a:pt x="6155" y="13489"/>
                  </a:cubicBezTo>
                  <a:cubicBezTo>
                    <a:pt x="5735" y="13489"/>
                    <a:pt x="5335" y="13524"/>
                    <a:pt x="4976" y="13638"/>
                  </a:cubicBezTo>
                  <a:cubicBezTo>
                    <a:pt x="4314" y="13867"/>
                    <a:pt x="5387" y="14255"/>
                    <a:pt x="5707" y="14460"/>
                  </a:cubicBezTo>
                  <a:cubicBezTo>
                    <a:pt x="5603" y="14452"/>
                    <a:pt x="5504" y="14449"/>
                    <a:pt x="5410" y="14449"/>
                  </a:cubicBezTo>
                  <a:cubicBezTo>
                    <a:pt x="4377" y="14449"/>
                    <a:pt x="3842" y="14883"/>
                    <a:pt x="3173" y="15259"/>
                  </a:cubicBezTo>
                  <a:cubicBezTo>
                    <a:pt x="2876" y="15442"/>
                    <a:pt x="2580" y="15601"/>
                    <a:pt x="2306" y="15807"/>
                  </a:cubicBezTo>
                  <a:cubicBezTo>
                    <a:pt x="1849" y="16126"/>
                    <a:pt x="0" y="17793"/>
                    <a:pt x="982" y="18112"/>
                  </a:cubicBezTo>
                  <a:cubicBezTo>
                    <a:pt x="1187" y="18158"/>
                    <a:pt x="1438" y="18112"/>
                    <a:pt x="1621" y="18181"/>
                  </a:cubicBezTo>
                  <a:cubicBezTo>
                    <a:pt x="1872" y="18295"/>
                    <a:pt x="1849" y="18409"/>
                    <a:pt x="2077" y="18569"/>
                  </a:cubicBezTo>
                  <a:cubicBezTo>
                    <a:pt x="2260" y="18683"/>
                    <a:pt x="2488" y="18683"/>
                    <a:pt x="2694" y="18683"/>
                  </a:cubicBezTo>
                  <a:cubicBezTo>
                    <a:pt x="2751" y="18685"/>
                    <a:pt x="2806" y="18686"/>
                    <a:pt x="2860" y="18686"/>
                  </a:cubicBezTo>
                  <a:cubicBezTo>
                    <a:pt x="3324" y="18686"/>
                    <a:pt x="3682" y="18602"/>
                    <a:pt x="4132" y="18500"/>
                  </a:cubicBezTo>
                  <a:cubicBezTo>
                    <a:pt x="5113" y="18249"/>
                    <a:pt x="5981" y="17724"/>
                    <a:pt x="6871" y="17450"/>
                  </a:cubicBezTo>
                  <a:lnTo>
                    <a:pt x="6871" y="17450"/>
                  </a:lnTo>
                  <a:cubicBezTo>
                    <a:pt x="6734" y="18066"/>
                    <a:pt x="6460" y="18728"/>
                    <a:pt x="6848" y="19299"/>
                  </a:cubicBezTo>
                  <a:cubicBezTo>
                    <a:pt x="7112" y="19644"/>
                    <a:pt x="7773" y="20097"/>
                    <a:pt x="8237" y="20097"/>
                  </a:cubicBezTo>
                  <a:cubicBezTo>
                    <a:pt x="8295" y="20097"/>
                    <a:pt x="8349" y="20090"/>
                    <a:pt x="8400" y="20075"/>
                  </a:cubicBezTo>
                  <a:cubicBezTo>
                    <a:pt x="9016" y="19892"/>
                    <a:pt x="8788" y="19231"/>
                    <a:pt x="8834" y="18774"/>
                  </a:cubicBezTo>
                  <a:cubicBezTo>
                    <a:pt x="8925" y="17975"/>
                    <a:pt x="9473" y="17952"/>
                    <a:pt x="10112" y="17701"/>
                  </a:cubicBezTo>
                  <a:cubicBezTo>
                    <a:pt x="10614" y="17496"/>
                    <a:pt x="10911" y="17222"/>
                    <a:pt x="11230" y="16811"/>
                  </a:cubicBezTo>
                  <a:cubicBezTo>
                    <a:pt x="11482" y="16492"/>
                    <a:pt x="11755" y="15875"/>
                    <a:pt x="12075" y="15647"/>
                  </a:cubicBezTo>
                  <a:cubicBezTo>
                    <a:pt x="12326" y="15487"/>
                    <a:pt x="12851" y="15487"/>
                    <a:pt x="13148" y="15419"/>
                  </a:cubicBezTo>
                  <a:cubicBezTo>
                    <a:pt x="13992" y="15213"/>
                    <a:pt x="14837" y="14985"/>
                    <a:pt x="15681" y="14757"/>
                  </a:cubicBezTo>
                  <a:cubicBezTo>
                    <a:pt x="17325" y="14323"/>
                    <a:pt x="18991" y="13821"/>
                    <a:pt x="20589" y="13205"/>
                  </a:cubicBezTo>
                  <a:cubicBezTo>
                    <a:pt x="21890" y="12703"/>
                    <a:pt x="23351" y="12155"/>
                    <a:pt x="24401" y="11173"/>
                  </a:cubicBezTo>
                  <a:cubicBezTo>
                    <a:pt x="26934" y="8777"/>
                    <a:pt x="30951" y="2819"/>
                    <a:pt x="30860" y="1495"/>
                  </a:cubicBezTo>
                  <a:cubicBezTo>
                    <a:pt x="30796" y="542"/>
                    <a:pt x="27996" y="0"/>
                    <a:pt x="26124"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2" name="Google Shape;832;p15"/>
            <p:cNvSpPr/>
            <p:nvPr/>
          </p:nvSpPr>
          <p:spPr>
            <a:xfrm>
              <a:off x="6294550" y="4026137"/>
              <a:ext cx="818791" cy="540837"/>
            </a:xfrm>
            <a:custGeom>
              <a:avLst/>
              <a:gdLst/>
              <a:ahLst/>
              <a:cxnLst/>
              <a:rect l="l" t="t" r="r" b="b"/>
              <a:pathLst>
                <a:path w="30427" h="20098" extrusionOk="0">
                  <a:moveTo>
                    <a:pt x="25599" y="0"/>
                  </a:moveTo>
                  <a:cubicBezTo>
                    <a:pt x="24827" y="0"/>
                    <a:pt x="24213" y="92"/>
                    <a:pt x="24013" y="286"/>
                  </a:cubicBezTo>
                  <a:cubicBezTo>
                    <a:pt x="24013" y="286"/>
                    <a:pt x="20543" y="6175"/>
                    <a:pt x="19402" y="6928"/>
                  </a:cubicBezTo>
                  <a:cubicBezTo>
                    <a:pt x="19379" y="6928"/>
                    <a:pt x="19356" y="6951"/>
                    <a:pt x="19333" y="6973"/>
                  </a:cubicBezTo>
                  <a:cubicBezTo>
                    <a:pt x="19394" y="6972"/>
                    <a:pt x="19455" y="6972"/>
                    <a:pt x="19517" y="6972"/>
                  </a:cubicBezTo>
                  <a:cubicBezTo>
                    <a:pt x="20909" y="6972"/>
                    <a:pt x="22688" y="7233"/>
                    <a:pt x="23191" y="8457"/>
                  </a:cubicBezTo>
                  <a:cubicBezTo>
                    <a:pt x="24021" y="10468"/>
                    <a:pt x="16858" y="14048"/>
                    <a:pt x="13442" y="14048"/>
                  </a:cubicBezTo>
                  <a:cubicBezTo>
                    <a:pt x="13291" y="14048"/>
                    <a:pt x="13147" y="14041"/>
                    <a:pt x="13011" y="14026"/>
                  </a:cubicBezTo>
                  <a:cubicBezTo>
                    <a:pt x="11436" y="13867"/>
                    <a:pt x="11093" y="12931"/>
                    <a:pt x="11139" y="12063"/>
                  </a:cubicBezTo>
                  <a:lnTo>
                    <a:pt x="11139" y="12063"/>
                  </a:lnTo>
                  <a:cubicBezTo>
                    <a:pt x="10591" y="12406"/>
                    <a:pt x="10066" y="12748"/>
                    <a:pt x="9541" y="13136"/>
                  </a:cubicBezTo>
                  <a:cubicBezTo>
                    <a:pt x="9199" y="13364"/>
                    <a:pt x="8811" y="13479"/>
                    <a:pt x="8400" y="13547"/>
                  </a:cubicBezTo>
                  <a:cubicBezTo>
                    <a:pt x="8765" y="13775"/>
                    <a:pt x="9176" y="14072"/>
                    <a:pt x="9496" y="14506"/>
                  </a:cubicBezTo>
                  <a:cubicBezTo>
                    <a:pt x="10311" y="15535"/>
                    <a:pt x="8506" y="18539"/>
                    <a:pt x="7339" y="18539"/>
                  </a:cubicBezTo>
                  <a:cubicBezTo>
                    <a:pt x="7263" y="18539"/>
                    <a:pt x="7191" y="18526"/>
                    <a:pt x="7122" y="18500"/>
                  </a:cubicBezTo>
                  <a:cubicBezTo>
                    <a:pt x="5981" y="18066"/>
                    <a:pt x="7259" y="16355"/>
                    <a:pt x="7259" y="16355"/>
                  </a:cubicBezTo>
                  <a:lnTo>
                    <a:pt x="7259" y="16355"/>
                  </a:lnTo>
                  <a:cubicBezTo>
                    <a:pt x="7259" y="16355"/>
                    <a:pt x="4091" y="17685"/>
                    <a:pt x="3057" y="17685"/>
                  </a:cubicBezTo>
                  <a:cubicBezTo>
                    <a:pt x="3016" y="17685"/>
                    <a:pt x="2979" y="17683"/>
                    <a:pt x="2945" y="17678"/>
                  </a:cubicBezTo>
                  <a:cubicBezTo>
                    <a:pt x="2032" y="17587"/>
                    <a:pt x="3721" y="16537"/>
                    <a:pt x="3721" y="16537"/>
                  </a:cubicBezTo>
                  <a:lnTo>
                    <a:pt x="3721" y="16537"/>
                  </a:lnTo>
                  <a:cubicBezTo>
                    <a:pt x="3721" y="16537"/>
                    <a:pt x="1712" y="17450"/>
                    <a:pt x="982" y="17450"/>
                  </a:cubicBezTo>
                  <a:cubicBezTo>
                    <a:pt x="754" y="17450"/>
                    <a:pt x="617" y="17268"/>
                    <a:pt x="525" y="17039"/>
                  </a:cubicBezTo>
                  <a:cubicBezTo>
                    <a:pt x="160" y="17496"/>
                    <a:pt x="0" y="17952"/>
                    <a:pt x="457" y="18112"/>
                  </a:cubicBezTo>
                  <a:cubicBezTo>
                    <a:pt x="662" y="18158"/>
                    <a:pt x="913" y="18112"/>
                    <a:pt x="1096" y="18181"/>
                  </a:cubicBezTo>
                  <a:cubicBezTo>
                    <a:pt x="1347" y="18295"/>
                    <a:pt x="1324" y="18409"/>
                    <a:pt x="1552" y="18569"/>
                  </a:cubicBezTo>
                  <a:cubicBezTo>
                    <a:pt x="1735" y="18683"/>
                    <a:pt x="1963" y="18683"/>
                    <a:pt x="2169" y="18683"/>
                  </a:cubicBezTo>
                  <a:cubicBezTo>
                    <a:pt x="2226" y="18685"/>
                    <a:pt x="2281" y="18686"/>
                    <a:pt x="2335" y="18686"/>
                  </a:cubicBezTo>
                  <a:cubicBezTo>
                    <a:pt x="2799" y="18686"/>
                    <a:pt x="3157" y="18602"/>
                    <a:pt x="3607" y="18500"/>
                  </a:cubicBezTo>
                  <a:cubicBezTo>
                    <a:pt x="4588" y="18249"/>
                    <a:pt x="5456" y="17724"/>
                    <a:pt x="6346" y="17450"/>
                  </a:cubicBezTo>
                  <a:lnTo>
                    <a:pt x="6346" y="17450"/>
                  </a:lnTo>
                  <a:cubicBezTo>
                    <a:pt x="6209" y="18066"/>
                    <a:pt x="5935" y="18728"/>
                    <a:pt x="6323" y="19299"/>
                  </a:cubicBezTo>
                  <a:cubicBezTo>
                    <a:pt x="6587" y="19644"/>
                    <a:pt x="7248" y="20097"/>
                    <a:pt x="7712" y="20097"/>
                  </a:cubicBezTo>
                  <a:cubicBezTo>
                    <a:pt x="7770" y="20097"/>
                    <a:pt x="7824" y="20090"/>
                    <a:pt x="7875" y="20075"/>
                  </a:cubicBezTo>
                  <a:cubicBezTo>
                    <a:pt x="8491" y="19892"/>
                    <a:pt x="8263" y="19231"/>
                    <a:pt x="8309" y="18774"/>
                  </a:cubicBezTo>
                  <a:cubicBezTo>
                    <a:pt x="8400" y="17975"/>
                    <a:pt x="8948" y="17952"/>
                    <a:pt x="9587" y="17701"/>
                  </a:cubicBezTo>
                  <a:cubicBezTo>
                    <a:pt x="10089" y="17496"/>
                    <a:pt x="10386" y="17222"/>
                    <a:pt x="10705" y="16811"/>
                  </a:cubicBezTo>
                  <a:cubicBezTo>
                    <a:pt x="10957" y="16492"/>
                    <a:pt x="11230" y="15875"/>
                    <a:pt x="11550" y="15647"/>
                  </a:cubicBezTo>
                  <a:cubicBezTo>
                    <a:pt x="11801" y="15487"/>
                    <a:pt x="12326" y="15487"/>
                    <a:pt x="12623" y="15419"/>
                  </a:cubicBezTo>
                  <a:cubicBezTo>
                    <a:pt x="13467" y="15213"/>
                    <a:pt x="14312" y="14985"/>
                    <a:pt x="15156" y="14757"/>
                  </a:cubicBezTo>
                  <a:cubicBezTo>
                    <a:pt x="16800" y="14323"/>
                    <a:pt x="18466" y="13821"/>
                    <a:pt x="20064" y="13205"/>
                  </a:cubicBezTo>
                  <a:cubicBezTo>
                    <a:pt x="21365" y="12703"/>
                    <a:pt x="22826" y="12155"/>
                    <a:pt x="23876" y="11173"/>
                  </a:cubicBezTo>
                  <a:cubicBezTo>
                    <a:pt x="26409" y="8777"/>
                    <a:pt x="30426" y="2819"/>
                    <a:pt x="30335" y="1495"/>
                  </a:cubicBezTo>
                  <a:cubicBezTo>
                    <a:pt x="30271" y="542"/>
                    <a:pt x="27471" y="0"/>
                    <a:pt x="25599"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3" name="Google Shape;833;p15"/>
            <p:cNvSpPr/>
            <p:nvPr/>
          </p:nvSpPr>
          <p:spPr>
            <a:xfrm>
              <a:off x="6332628" y="4458473"/>
              <a:ext cx="123490" cy="74810"/>
            </a:xfrm>
            <a:custGeom>
              <a:avLst/>
              <a:gdLst/>
              <a:ahLst/>
              <a:cxnLst/>
              <a:rect l="l" t="t" r="r" b="b"/>
              <a:pathLst>
                <a:path w="4589" h="2780" extrusionOk="0">
                  <a:moveTo>
                    <a:pt x="3573" y="1"/>
                  </a:moveTo>
                  <a:cubicBezTo>
                    <a:pt x="3488" y="1"/>
                    <a:pt x="3252" y="66"/>
                    <a:pt x="2945" y="174"/>
                  </a:cubicBezTo>
                  <a:cubicBezTo>
                    <a:pt x="2762" y="266"/>
                    <a:pt x="2534" y="380"/>
                    <a:pt x="2306" y="471"/>
                  </a:cubicBezTo>
                  <a:cubicBezTo>
                    <a:pt x="2078" y="585"/>
                    <a:pt x="1849" y="722"/>
                    <a:pt x="1598" y="836"/>
                  </a:cubicBezTo>
                  <a:cubicBezTo>
                    <a:pt x="1347" y="951"/>
                    <a:pt x="1119" y="1042"/>
                    <a:pt x="868" y="1179"/>
                  </a:cubicBezTo>
                  <a:cubicBezTo>
                    <a:pt x="617" y="1293"/>
                    <a:pt x="411" y="1453"/>
                    <a:pt x="229" y="1635"/>
                  </a:cubicBezTo>
                  <a:cubicBezTo>
                    <a:pt x="160" y="1727"/>
                    <a:pt x="92" y="1818"/>
                    <a:pt x="46" y="1955"/>
                  </a:cubicBezTo>
                  <a:cubicBezTo>
                    <a:pt x="1" y="2069"/>
                    <a:pt x="1" y="2229"/>
                    <a:pt x="46" y="2343"/>
                  </a:cubicBezTo>
                  <a:cubicBezTo>
                    <a:pt x="69" y="2434"/>
                    <a:pt x="160" y="2503"/>
                    <a:pt x="183" y="2548"/>
                  </a:cubicBezTo>
                  <a:cubicBezTo>
                    <a:pt x="229" y="2571"/>
                    <a:pt x="252" y="2594"/>
                    <a:pt x="252" y="2594"/>
                  </a:cubicBezTo>
                  <a:cubicBezTo>
                    <a:pt x="252" y="2615"/>
                    <a:pt x="575" y="2778"/>
                    <a:pt x="975" y="2778"/>
                  </a:cubicBezTo>
                  <a:cubicBezTo>
                    <a:pt x="1000" y="2778"/>
                    <a:pt x="1025" y="2778"/>
                    <a:pt x="1050" y="2777"/>
                  </a:cubicBezTo>
                  <a:cubicBezTo>
                    <a:pt x="1095" y="2779"/>
                    <a:pt x="1140" y="2780"/>
                    <a:pt x="1187" y="2780"/>
                  </a:cubicBezTo>
                  <a:cubicBezTo>
                    <a:pt x="1600" y="2780"/>
                    <a:pt x="2108" y="2692"/>
                    <a:pt x="2580" y="2548"/>
                  </a:cubicBezTo>
                  <a:cubicBezTo>
                    <a:pt x="3653" y="2229"/>
                    <a:pt x="4588" y="1681"/>
                    <a:pt x="4566" y="1612"/>
                  </a:cubicBezTo>
                  <a:cubicBezTo>
                    <a:pt x="4564" y="1608"/>
                    <a:pt x="4557" y="1605"/>
                    <a:pt x="4546" y="1605"/>
                  </a:cubicBezTo>
                  <a:cubicBezTo>
                    <a:pt x="4398" y="1605"/>
                    <a:pt x="3463" y="1992"/>
                    <a:pt x="2488" y="2183"/>
                  </a:cubicBezTo>
                  <a:cubicBezTo>
                    <a:pt x="2130" y="2261"/>
                    <a:pt x="1771" y="2296"/>
                    <a:pt x="1463" y="2296"/>
                  </a:cubicBezTo>
                  <a:cubicBezTo>
                    <a:pt x="1321" y="2296"/>
                    <a:pt x="1189" y="2289"/>
                    <a:pt x="1073" y="2274"/>
                  </a:cubicBezTo>
                  <a:cubicBezTo>
                    <a:pt x="733" y="2254"/>
                    <a:pt x="568" y="2164"/>
                    <a:pt x="548" y="2158"/>
                  </a:cubicBezTo>
                  <a:lnTo>
                    <a:pt x="548" y="2158"/>
                  </a:lnTo>
                  <a:cubicBezTo>
                    <a:pt x="547" y="2137"/>
                    <a:pt x="526" y="2137"/>
                    <a:pt x="526" y="2137"/>
                  </a:cubicBezTo>
                  <a:cubicBezTo>
                    <a:pt x="526" y="2137"/>
                    <a:pt x="520" y="2143"/>
                    <a:pt x="517" y="2143"/>
                  </a:cubicBezTo>
                  <a:cubicBezTo>
                    <a:pt x="514" y="2143"/>
                    <a:pt x="514" y="2137"/>
                    <a:pt x="526" y="2115"/>
                  </a:cubicBezTo>
                  <a:cubicBezTo>
                    <a:pt x="526" y="2069"/>
                    <a:pt x="571" y="2023"/>
                    <a:pt x="617" y="1955"/>
                  </a:cubicBezTo>
                  <a:cubicBezTo>
                    <a:pt x="708" y="1818"/>
                    <a:pt x="891" y="1681"/>
                    <a:pt x="1073" y="1544"/>
                  </a:cubicBezTo>
                  <a:cubicBezTo>
                    <a:pt x="1256" y="1430"/>
                    <a:pt x="1530" y="1293"/>
                    <a:pt x="1781" y="1179"/>
                  </a:cubicBezTo>
                  <a:cubicBezTo>
                    <a:pt x="2009" y="1042"/>
                    <a:pt x="2237" y="882"/>
                    <a:pt x="2466" y="745"/>
                  </a:cubicBezTo>
                  <a:cubicBezTo>
                    <a:pt x="2671" y="608"/>
                    <a:pt x="2877" y="471"/>
                    <a:pt x="3036" y="357"/>
                  </a:cubicBezTo>
                  <a:cubicBezTo>
                    <a:pt x="3402" y="174"/>
                    <a:pt x="3630" y="37"/>
                    <a:pt x="3607" y="15"/>
                  </a:cubicBezTo>
                  <a:cubicBezTo>
                    <a:pt x="3607" y="5"/>
                    <a:pt x="3595" y="1"/>
                    <a:pt x="357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4" name="Google Shape;834;p15"/>
            <p:cNvSpPr/>
            <p:nvPr/>
          </p:nvSpPr>
          <p:spPr>
            <a:xfrm>
              <a:off x="6294550" y="4424916"/>
              <a:ext cx="154813" cy="94158"/>
            </a:xfrm>
            <a:custGeom>
              <a:avLst/>
              <a:gdLst/>
              <a:ahLst/>
              <a:cxnLst/>
              <a:rect l="l" t="t" r="r" b="b"/>
              <a:pathLst>
                <a:path w="5753" h="3499" extrusionOk="0">
                  <a:moveTo>
                    <a:pt x="5721" y="0"/>
                  </a:moveTo>
                  <a:cubicBezTo>
                    <a:pt x="5641" y="0"/>
                    <a:pt x="5420" y="45"/>
                    <a:pt x="5136" y="120"/>
                  </a:cubicBezTo>
                  <a:cubicBezTo>
                    <a:pt x="4771" y="189"/>
                    <a:pt x="4292" y="303"/>
                    <a:pt x="3789" y="440"/>
                  </a:cubicBezTo>
                  <a:cubicBezTo>
                    <a:pt x="3310" y="554"/>
                    <a:pt x="2831" y="691"/>
                    <a:pt x="2465" y="828"/>
                  </a:cubicBezTo>
                  <a:cubicBezTo>
                    <a:pt x="2100" y="942"/>
                    <a:pt x="1872" y="1056"/>
                    <a:pt x="1872" y="1056"/>
                  </a:cubicBezTo>
                  <a:cubicBezTo>
                    <a:pt x="1872" y="1056"/>
                    <a:pt x="1826" y="1079"/>
                    <a:pt x="1712" y="1148"/>
                  </a:cubicBezTo>
                  <a:cubicBezTo>
                    <a:pt x="1621" y="1193"/>
                    <a:pt x="1484" y="1262"/>
                    <a:pt x="1324" y="1376"/>
                  </a:cubicBezTo>
                  <a:cubicBezTo>
                    <a:pt x="1233" y="1421"/>
                    <a:pt x="1142" y="1490"/>
                    <a:pt x="1050" y="1536"/>
                  </a:cubicBezTo>
                  <a:cubicBezTo>
                    <a:pt x="1028" y="1558"/>
                    <a:pt x="1028" y="1558"/>
                    <a:pt x="982" y="1604"/>
                  </a:cubicBezTo>
                  <a:lnTo>
                    <a:pt x="913" y="1650"/>
                  </a:lnTo>
                  <a:cubicBezTo>
                    <a:pt x="868" y="1695"/>
                    <a:pt x="822" y="1741"/>
                    <a:pt x="776" y="1764"/>
                  </a:cubicBezTo>
                  <a:cubicBezTo>
                    <a:pt x="594" y="1924"/>
                    <a:pt x="411" y="2106"/>
                    <a:pt x="251" y="2334"/>
                  </a:cubicBezTo>
                  <a:cubicBezTo>
                    <a:pt x="160" y="2449"/>
                    <a:pt x="92" y="2563"/>
                    <a:pt x="46" y="2700"/>
                  </a:cubicBezTo>
                  <a:cubicBezTo>
                    <a:pt x="0" y="2859"/>
                    <a:pt x="23" y="3042"/>
                    <a:pt x="114" y="3179"/>
                  </a:cubicBezTo>
                  <a:cubicBezTo>
                    <a:pt x="183" y="3316"/>
                    <a:pt x="320" y="3384"/>
                    <a:pt x="411" y="3430"/>
                  </a:cubicBezTo>
                  <a:cubicBezTo>
                    <a:pt x="548" y="3499"/>
                    <a:pt x="685" y="3499"/>
                    <a:pt x="776" y="3499"/>
                  </a:cubicBezTo>
                  <a:cubicBezTo>
                    <a:pt x="1164" y="3430"/>
                    <a:pt x="1393" y="3270"/>
                    <a:pt x="1370" y="3247"/>
                  </a:cubicBezTo>
                  <a:cubicBezTo>
                    <a:pt x="1367" y="3244"/>
                    <a:pt x="1359" y="3243"/>
                    <a:pt x="1347" y="3243"/>
                  </a:cubicBezTo>
                  <a:cubicBezTo>
                    <a:pt x="1290" y="3243"/>
                    <a:pt x="1136" y="3275"/>
                    <a:pt x="919" y="3275"/>
                  </a:cubicBezTo>
                  <a:cubicBezTo>
                    <a:pt x="874" y="3275"/>
                    <a:pt x="827" y="3274"/>
                    <a:pt x="776" y="3270"/>
                  </a:cubicBezTo>
                  <a:cubicBezTo>
                    <a:pt x="685" y="3270"/>
                    <a:pt x="617" y="3270"/>
                    <a:pt x="548" y="3225"/>
                  </a:cubicBezTo>
                  <a:cubicBezTo>
                    <a:pt x="457" y="3156"/>
                    <a:pt x="388" y="3111"/>
                    <a:pt x="366" y="3042"/>
                  </a:cubicBezTo>
                  <a:cubicBezTo>
                    <a:pt x="343" y="2974"/>
                    <a:pt x="343" y="2905"/>
                    <a:pt x="366" y="2814"/>
                  </a:cubicBezTo>
                  <a:cubicBezTo>
                    <a:pt x="411" y="2745"/>
                    <a:pt x="480" y="2654"/>
                    <a:pt x="548" y="2563"/>
                  </a:cubicBezTo>
                  <a:cubicBezTo>
                    <a:pt x="685" y="2403"/>
                    <a:pt x="891" y="2243"/>
                    <a:pt x="1073" y="2129"/>
                  </a:cubicBezTo>
                  <a:cubicBezTo>
                    <a:pt x="1119" y="2083"/>
                    <a:pt x="1164" y="2061"/>
                    <a:pt x="1210" y="2015"/>
                  </a:cubicBezTo>
                  <a:lnTo>
                    <a:pt x="1256" y="1969"/>
                  </a:lnTo>
                  <a:lnTo>
                    <a:pt x="1324" y="1946"/>
                  </a:lnTo>
                  <a:cubicBezTo>
                    <a:pt x="1416" y="1901"/>
                    <a:pt x="1484" y="1855"/>
                    <a:pt x="1575" y="1809"/>
                  </a:cubicBezTo>
                  <a:cubicBezTo>
                    <a:pt x="1735" y="1718"/>
                    <a:pt x="1849" y="1650"/>
                    <a:pt x="1963" y="1604"/>
                  </a:cubicBezTo>
                  <a:lnTo>
                    <a:pt x="2100" y="1536"/>
                  </a:lnTo>
                  <a:cubicBezTo>
                    <a:pt x="2100" y="1536"/>
                    <a:pt x="2306" y="1421"/>
                    <a:pt x="2648" y="1284"/>
                  </a:cubicBezTo>
                  <a:cubicBezTo>
                    <a:pt x="2990" y="1125"/>
                    <a:pt x="3447" y="965"/>
                    <a:pt x="3903" y="782"/>
                  </a:cubicBezTo>
                  <a:cubicBezTo>
                    <a:pt x="4383" y="623"/>
                    <a:pt x="4839" y="463"/>
                    <a:pt x="5182" y="326"/>
                  </a:cubicBezTo>
                  <a:cubicBezTo>
                    <a:pt x="5524" y="166"/>
                    <a:pt x="5752" y="52"/>
                    <a:pt x="5752" y="6"/>
                  </a:cubicBezTo>
                  <a:cubicBezTo>
                    <a:pt x="5748" y="2"/>
                    <a:pt x="5738" y="0"/>
                    <a:pt x="572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5" name="Google Shape;835;p15"/>
            <p:cNvSpPr/>
            <p:nvPr/>
          </p:nvSpPr>
          <p:spPr>
            <a:xfrm>
              <a:off x="6319119" y="4409497"/>
              <a:ext cx="156024" cy="61732"/>
            </a:xfrm>
            <a:custGeom>
              <a:avLst/>
              <a:gdLst/>
              <a:ahLst/>
              <a:cxnLst/>
              <a:rect l="l" t="t" r="r" b="b"/>
              <a:pathLst>
                <a:path w="5798" h="2294" extrusionOk="0">
                  <a:moveTo>
                    <a:pt x="4754" y="0"/>
                  </a:moveTo>
                  <a:cubicBezTo>
                    <a:pt x="4564" y="0"/>
                    <a:pt x="4360" y="3"/>
                    <a:pt x="4155" y="9"/>
                  </a:cubicBezTo>
                  <a:cubicBezTo>
                    <a:pt x="3744" y="31"/>
                    <a:pt x="3333" y="54"/>
                    <a:pt x="3013" y="100"/>
                  </a:cubicBezTo>
                  <a:cubicBezTo>
                    <a:pt x="2717" y="146"/>
                    <a:pt x="2511" y="191"/>
                    <a:pt x="2511" y="191"/>
                  </a:cubicBezTo>
                  <a:cubicBezTo>
                    <a:pt x="2511" y="191"/>
                    <a:pt x="2443" y="214"/>
                    <a:pt x="2374" y="237"/>
                  </a:cubicBezTo>
                  <a:cubicBezTo>
                    <a:pt x="2283" y="283"/>
                    <a:pt x="2146" y="305"/>
                    <a:pt x="2009" y="374"/>
                  </a:cubicBezTo>
                  <a:cubicBezTo>
                    <a:pt x="1712" y="488"/>
                    <a:pt x="1324" y="693"/>
                    <a:pt x="1005" y="967"/>
                  </a:cubicBezTo>
                  <a:cubicBezTo>
                    <a:pt x="662" y="1218"/>
                    <a:pt x="388" y="1561"/>
                    <a:pt x="229" y="1812"/>
                  </a:cubicBezTo>
                  <a:cubicBezTo>
                    <a:pt x="69" y="2086"/>
                    <a:pt x="0" y="2291"/>
                    <a:pt x="23" y="2291"/>
                  </a:cubicBezTo>
                  <a:cubicBezTo>
                    <a:pt x="27" y="2293"/>
                    <a:pt x="30" y="2294"/>
                    <a:pt x="35" y="2294"/>
                  </a:cubicBezTo>
                  <a:cubicBezTo>
                    <a:pt x="89" y="2294"/>
                    <a:pt x="219" y="2160"/>
                    <a:pt x="388" y="1949"/>
                  </a:cubicBezTo>
                  <a:cubicBezTo>
                    <a:pt x="594" y="1743"/>
                    <a:pt x="891" y="1469"/>
                    <a:pt x="1210" y="1264"/>
                  </a:cubicBezTo>
                  <a:cubicBezTo>
                    <a:pt x="1552" y="1059"/>
                    <a:pt x="1895" y="922"/>
                    <a:pt x="2169" y="830"/>
                  </a:cubicBezTo>
                  <a:cubicBezTo>
                    <a:pt x="2306" y="785"/>
                    <a:pt x="2420" y="762"/>
                    <a:pt x="2511" y="739"/>
                  </a:cubicBezTo>
                  <a:cubicBezTo>
                    <a:pt x="2602" y="716"/>
                    <a:pt x="2648" y="716"/>
                    <a:pt x="2648" y="716"/>
                  </a:cubicBezTo>
                  <a:cubicBezTo>
                    <a:pt x="2648" y="716"/>
                    <a:pt x="2831" y="648"/>
                    <a:pt x="3105" y="579"/>
                  </a:cubicBezTo>
                  <a:cubicBezTo>
                    <a:pt x="3401" y="511"/>
                    <a:pt x="3789" y="442"/>
                    <a:pt x="4177" y="374"/>
                  </a:cubicBezTo>
                  <a:cubicBezTo>
                    <a:pt x="4976" y="260"/>
                    <a:pt x="5798" y="146"/>
                    <a:pt x="5775" y="77"/>
                  </a:cubicBezTo>
                  <a:cubicBezTo>
                    <a:pt x="5775" y="26"/>
                    <a:pt x="5326" y="0"/>
                    <a:pt x="47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6" name="Google Shape;836;p15"/>
            <p:cNvSpPr/>
            <p:nvPr/>
          </p:nvSpPr>
          <p:spPr>
            <a:xfrm>
              <a:off x="6406334" y="4379008"/>
              <a:ext cx="133931" cy="37835"/>
            </a:xfrm>
            <a:custGeom>
              <a:avLst/>
              <a:gdLst/>
              <a:ahLst/>
              <a:cxnLst/>
              <a:rect l="l" t="t" r="r" b="b"/>
              <a:pathLst>
                <a:path w="4977" h="1406" extrusionOk="0">
                  <a:moveTo>
                    <a:pt x="2032" y="0"/>
                  </a:moveTo>
                  <a:cubicBezTo>
                    <a:pt x="2032" y="0"/>
                    <a:pt x="1964" y="0"/>
                    <a:pt x="1849" y="23"/>
                  </a:cubicBezTo>
                  <a:cubicBezTo>
                    <a:pt x="1712" y="23"/>
                    <a:pt x="1530" y="46"/>
                    <a:pt x="1370" y="69"/>
                  </a:cubicBezTo>
                  <a:cubicBezTo>
                    <a:pt x="1187" y="92"/>
                    <a:pt x="959" y="115"/>
                    <a:pt x="731" y="160"/>
                  </a:cubicBezTo>
                  <a:cubicBezTo>
                    <a:pt x="617" y="183"/>
                    <a:pt x="503" y="206"/>
                    <a:pt x="389" y="274"/>
                  </a:cubicBezTo>
                  <a:cubicBezTo>
                    <a:pt x="274" y="320"/>
                    <a:pt x="115" y="388"/>
                    <a:pt x="69" y="594"/>
                  </a:cubicBezTo>
                  <a:lnTo>
                    <a:pt x="69" y="571"/>
                  </a:lnTo>
                  <a:lnTo>
                    <a:pt x="69" y="571"/>
                  </a:lnTo>
                  <a:cubicBezTo>
                    <a:pt x="1" y="776"/>
                    <a:pt x="69" y="959"/>
                    <a:pt x="160" y="1073"/>
                  </a:cubicBezTo>
                  <a:cubicBezTo>
                    <a:pt x="229" y="1187"/>
                    <a:pt x="343" y="1279"/>
                    <a:pt x="434" y="1324"/>
                  </a:cubicBezTo>
                  <a:cubicBezTo>
                    <a:pt x="541" y="1385"/>
                    <a:pt x="637" y="1405"/>
                    <a:pt x="690" y="1405"/>
                  </a:cubicBezTo>
                  <a:cubicBezTo>
                    <a:pt x="716" y="1405"/>
                    <a:pt x="731" y="1400"/>
                    <a:pt x="731" y="1393"/>
                  </a:cubicBezTo>
                  <a:cubicBezTo>
                    <a:pt x="754" y="1370"/>
                    <a:pt x="640" y="1301"/>
                    <a:pt x="526" y="1187"/>
                  </a:cubicBezTo>
                  <a:cubicBezTo>
                    <a:pt x="411" y="1073"/>
                    <a:pt x="252" y="845"/>
                    <a:pt x="366" y="685"/>
                  </a:cubicBezTo>
                  <a:lnTo>
                    <a:pt x="366" y="662"/>
                  </a:lnTo>
                  <a:cubicBezTo>
                    <a:pt x="366" y="639"/>
                    <a:pt x="594" y="571"/>
                    <a:pt x="799" y="548"/>
                  </a:cubicBezTo>
                  <a:lnTo>
                    <a:pt x="1393" y="548"/>
                  </a:lnTo>
                  <a:cubicBezTo>
                    <a:pt x="1469" y="541"/>
                    <a:pt x="1535" y="538"/>
                    <a:pt x="1593" y="538"/>
                  </a:cubicBezTo>
                  <a:cubicBezTo>
                    <a:pt x="1710" y="538"/>
                    <a:pt x="1796" y="548"/>
                    <a:pt x="1872" y="548"/>
                  </a:cubicBezTo>
                  <a:cubicBezTo>
                    <a:pt x="1903" y="541"/>
                    <a:pt x="1931" y="538"/>
                    <a:pt x="1954" y="538"/>
                  </a:cubicBezTo>
                  <a:cubicBezTo>
                    <a:pt x="2002" y="538"/>
                    <a:pt x="2032" y="548"/>
                    <a:pt x="2032" y="548"/>
                  </a:cubicBezTo>
                  <a:lnTo>
                    <a:pt x="2146" y="548"/>
                  </a:lnTo>
                  <a:cubicBezTo>
                    <a:pt x="2207" y="548"/>
                    <a:pt x="2268" y="538"/>
                    <a:pt x="2342" y="538"/>
                  </a:cubicBezTo>
                  <a:cubicBezTo>
                    <a:pt x="2379" y="538"/>
                    <a:pt x="2420" y="541"/>
                    <a:pt x="2466" y="548"/>
                  </a:cubicBezTo>
                  <a:cubicBezTo>
                    <a:pt x="2740" y="548"/>
                    <a:pt x="3105" y="594"/>
                    <a:pt x="3470" y="639"/>
                  </a:cubicBezTo>
                  <a:cubicBezTo>
                    <a:pt x="3835" y="685"/>
                    <a:pt x="4223" y="685"/>
                    <a:pt x="4497" y="685"/>
                  </a:cubicBezTo>
                  <a:cubicBezTo>
                    <a:pt x="4794" y="662"/>
                    <a:pt x="4976" y="617"/>
                    <a:pt x="4976" y="571"/>
                  </a:cubicBezTo>
                  <a:cubicBezTo>
                    <a:pt x="4976" y="548"/>
                    <a:pt x="4771" y="503"/>
                    <a:pt x="4520" y="480"/>
                  </a:cubicBezTo>
                  <a:cubicBezTo>
                    <a:pt x="4246" y="411"/>
                    <a:pt x="3881" y="343"/>
                    <a:pt x="3538" y="251"/>
                  </a:cubicBezTo>
                  <a:cubicBezTo>
                    <a:pt x="3173" y="183"/>
                    <a:pt x="2808" y="92"/>
                    <a:pt x="2511" y="46"/>
                  </a:cubicBezTo>
                  <a:cubicBezTo>
                    <a:pt x="2374" y="23"/>
                    <a:pt x="2260" y="23"/>
                    <a:pt x="2169" y="23"/>
                  </a:cubicBezTo>
                  <a:cubicBezTo>
                    <a:pt x="2078" y="0"/>
                    <a:pt x="2032" y="0"/>
                    <a:pt x="203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7" name="Google Shape;837;p15"/>
            <p:cNvSpPr/>
            <p:nvPr/>
          </p:nvSpPr>
          <p:spPr>
            <a:xfrm>
              <a:off x="6454853" y="4437967"/>
              <a:ext cx="145610" cy="130487"/>
            </a:xfrm>
            <a:custGeom>
              <a:avLst/>
              <a:gdLst/>
              <a:ahLst/>
              <a:cxnLst/>
              <a:rect l="l" t="t" r="r" b="b"/>
              <a:pathLst>
                <a:path w="5411" h="4849" extrusionOk="0">
                  <a:moveTo>
                    <a:pt x="5388" y="1"/>
                  </a:moveTo>
                  <a:cubicBezTo>
                    <a:pt x="5342" y="1"/>
                    <a:pt x="5251" y="297"/>
                    <a:pt x="5045" y="708"/>
                  </a:cubicBezTo>
                  <a:cubicBezTo>
                    <a:pt x="4840" y="1119"/>
                    <a:pt x="4452" y="1621"/>
                    <a:pt x="3927" y="1895"/>
                  </a:cubicBezTo>
                  <a:cubicBezTo>
                    <a:pt x="3676" y="2032"/>
                    <a:pt x="3402" y="2123"/>
                    <a:pt x="3082" y="2237"/>
                  </a:cubicBezTo>
                  <a:cubicBezTo>
                    <a:pt x="2785" y="2329"/>
                    <a:pt x="2512" y="2534"/>
                    <a:pt x="2352" y="2762"/>
                  </a:cubicBezTo>
                  <a:cubicBezTo>
                    <a:pt x="2192" y="2991"/>
                    <a:pt x="2078" y="3219"/>
                    <a:pt x="2055" y="3356"/>
                  </a:cubicBezTo>
                  <a:cubicBezTo>
                    <a:pt x="2009" y="3516"/>
                    <a:pt x="1987" y="3584"/>
                    <a:pt x="1987" y="3584"/>
                  </a:cubicBezTo>
                  <a:cubicBezTo>
                    <a:pt x="1987" y="3584"/>
                    <a:pt x="1987" y="3675"/>
                    <a:pt x="1964" y="3812"/>
                  </a:cubicBezTo>
                  <a:cubicBezTo>
                    <a:pt x="1941" y="3927"/>
                    <a:pt x="1918" y="4132"/>
                    <a:pt x="1827" y="4246"/>
                  </a:cubicBezTo>
                  <a:cubicBezTo>
                    <a:pt x="1802" y="4335"/>
                    <a:pt x="1694" y="4378"/>
                    <a:pt x="1550" y="4378"/>
                  </a:cubicBezTo>
                  <a:cubicBezTo>
                    <a:pt x="1288" y="4378"/>
                    <a:pt x="906" y="4237"/>
                    <a:pt x="686" y="3972"/>
                  </a:cubicBezTo>
                  <a:cubicBezTo>
                    <a:pt x="480" y="3790"/>
                    <a:pt x="366" y="3516"/>
                    <a:pt x="320" y="3265"/>
                  </a:cubicBezTo>
                  <a:cubicBezTo>
                    <a:pt x="275" y="2991"/>
                    <a:pt x="297" y="2740"/>
                    <a:pt x="389" y="2534"/>
                  </a:cubicBezTo>
                  <a:cubicBezTo>
                    <a:pt x="549" y="2123"/>
                    <a:pt x="845" y="1941"/>
                    <a:pt x="822" y="1918"/>
                  </a:cubicBezTo>
                  <a:cubicBezTo>
                    <a:pt x="822" y="1916"/>
                    <a:pt x="819" y="1915"/>
                    <a:pt x="814" y="1915"/>
                  </a:cubicBezTo>
                  <a:cubicBezTo>
                    <a:pt x="757" y="1915"/>
                    <a:pt x="434" y="2028"/>
                    <a:pt x="206" y="2443"/>
                  </a:cubicBezTo>
                  <a:cubicBezTo>
                    <a:pt x="69" y="2671"/>
                    <a:pt x="1" y="2968"/>
                    <a:pt x="24" y="3287"/>
                  </a:cubicBezTo>
                  <a:cubicBezTo>
                    <a:pt x="46" y="3607"/>
                    <a:pt x="161" y="3949"/>
                    <a:pt x="389" y="4223"/>
                  </a:cubicBezTo>
                  <a:cubicBezTo>
                    <a:pt x="617" y="4520"/>
                    <a:pt x="937" y="4703"/>
                    <a:pt x="1256" y="4794"/>
                  </a:cubicBezTo>
                  <a:cubicBezTo>
                    <a:pt x="1373" y="4827"/>
                    <a:pt x="1502" y="4849"/>
                    <a:pt x="1635" y="4849"/>
                  </a:cubicBezTo>
                  <a:cubicBezTo>
                    <a:pt x="1683" y="4849"/>
                    <a:pt x="1732" y="4846"/>
                    <a:pt x="1781" y="4840"/>
                  </a:cubicBezTo>
                  <a:cubicBezTo>
                    <a:pt x="1964" y="4794"/>
                    <a:pt x="2146" y="4657"/>
                    <a:pt x="2238" y="4520"/>
                  </a:cubicBezTo>
                  <a:cubicBezTo>
                    <a:pt x="2420" y="4246"/>
                    <a:pt x="2443" y="4041"/>
                    <a:pt x="2466" y="3904"/>
                  </a:cubicBezTo>
                  <a:cubicBezTo>
                    <a:pt x="2512" y="3767"/>
                    <a:pt x="2512" y="3698"/>
                    <a:pt x="2512" y="3698"/>
                  </a:cubicBezTo>
                  <a:cubicBezTo>
                    <a:pt x="2512" y="3698"/>
                    <a:pt x="2534" y="3607"/>
                    <a:pt x="2557" y="3493"/>
                  </a:cubicBezTo>
                  <a:cubicBezTo>
                    <a:pt x="2580" y="3379"/>
                    <a:pt x="2626" y="3242"/>
                    <a:pt x="2740" y="3059"/>
                  </a:cubicBezTo>
                  <a:cubicBezTo>
                    <a:pt x="2854" y="2899"/>
                    <a:pt x="3014" y="2740"/>
                    <a:pt x="3265" y="2626"/>
                  </a:cubicBezTo>
                  <a:cubicBezTo>
                    <a:pt x="3516" y="2511"/>
                    <a:pt x="3835" y="2420"/>
                    <a:pt x="4132" y="2237"/>
                  </a:cubicBezTo>
                  <a:cubicBezTo>
                    <a:pt x="4703" y="1849"/>
                    <a:pt x="5068" y="1256"/>
                    <a:pt x="5228" y="799"/>
                  </a:cubicBezTo>
                  <a:cubicBezTo>
                    <a:pt x="5410" y="343"/>
                    <a:pt x="5410" y="1"/>
                    <a:pt x="538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8" name="Google Shape;838;p15"/>
            <p:cNvSpPr/>
            <p:nvPr/>
          </p:nvSpPr>
          <p:spPr>
            <a:xfrm>
              <a:off x="6903254" y="3833811"/>
              <a:ext cx="412073" cy="336698"/>
            </a:xfrm>
            <a:custGeom>
              <a:avLst/>
              <a:gdLst/>
              <a:ahLst/>
              <a:cxnLst/>
              <a:rect l="l" t="t" r="r" b="b"/>
              <a:pathLst>
                <a:path w="15313" h="12512" extrusionOk="0">
                  <a:moveTo>
                    <a:pt x="10129" y="1"/>
                  </a:moveTo>
                  <a:cubicBezTo>
                    <a:pt x="8786" y="1"/>
                    <a:pt x="6853" y="427"/>
                    <a:pt x="4885" y="2320"/>
                  </a:cubicBezTo>
                  <a:cubicBezTo>
                    <a:pt x="1301" y="5766"/>
                    <a:pt x="0" y="8117"/>
                    <a:pt x="0" y="8117"/>
                  </a:cubicBezTo>
                  <a:cubicBezTo>
                    <a:pt x="0" y="8117"/>
                    <a:pt x="5501" y="10788"/>
                    <a:pt x="6323" y="12363"/>
                  </a:cubicBezTo>
                  <a:cubicBezTo>
                    <a:pt x="6377" y="12464"/>
                    <a:pt x="6462" y="12511"/>
                    <a:pt x="6573" y="12511"/>
                  </a:cubicBezTo>
                  <a:cubicBezTo>
                    <a:pt x="8193" y="12511"/>
                    <a:pt x="15313" y="2382"/>
                    <a:pt x="11938" y="288"/>
                  </a:cubicBezTo>
                  <a:cubicBezTo>
                    <a:pt x="11938" y="288"/>
                    <a:pt x="11232" y="1"/>
                    <a:pt x="1012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9" name="Google Shape;839;p15"/>
            <p:cNvSpPr/>
            <p:nvPr/>
          </p:nvSpPr>
          <p:spPr>
            <a:xfrm>
              <a:off x="6903254" y="3833865"/>
              <a:ext cx="412073" cy="336644"/>
            </a:xfrm>
            <a:custGeom>
              <a:avLst/>
              <a:gdLst/>
              <a:ahLst/>
              <a:cxnLst/>
              <a:rect l="l" t="t" r="r" b="b"/>
              <a:pathLst>
                <a:path w="15313" h="12510" extrusionOk="0">
                  <a:moveTo>
                    <a:pt x="10124" y="0"/>
                  </a:moveTo>
                  <a:cubicBezTo>
                    <a:pt x="9408" y="0"/>
                    <a:pt x="8524" y="120"/>
                    <a:pt x="7555" y="515"/>
                  </a:cubicBezTo>
                  <a:cubicBezTo>
                    <a:pt x="7647" y="629"/>
                    <a:pt x="7692" y="743"/>
                    <a:pt x="7738" y="857"/>
                  </a:cubicBezTo>
                  <a:cubicBezTo>
                    <a:pt x="8058" y="1884"/>
                    <a:pt x="5022" y="6449"/>
                    <a:pt x="2671" y="6883"/>
                  </a:cubicBezTo>
                  <a:cubicBezTo>
                    <a:pt x="2546" y="6906"/>
                    <a:pt x="2433" y="6917"/>
                    <a:pt x="2331" y="6917"/>
                  </a:cubicBezTo>
                  <a:cubicBezTo>
                    <a:pt x="1738" y="6917"/>
                    <a:pt x="1500" y="6544"/>
                    <a:pt x="1461" y="6038"/>
                  </a:cubicBezTo>
                  <a:cubicBezTo>
                    <a:pt x="434" y="7339"/>
                    <a:pt x="0" y="8115"/>
                    <a:pt x="0" y="8115"/>
                  </a:cubicBezTo>
                  <a:cubicBezTo>
                    <a:pt x="0" y="8115"/>
                    <a:pt x="5501" y="10786"/>
                    <a:pt x="6323" y="12361"/>
                  </a:cubicBezTo>
                  <a:cubicBezTo>
                    <a:pt x="6377" y="12462"/>
                    <a:pt x="6462" y="12509"/>
                    <a:pt x="6573" y="12509"/>
                  </a:cubicBezTo>
                  <a:cubicBezTo>
                    <a:pt x="8193" y="12509"/>
                    <a:pt x="15313" y="2380"/>
                    <a:pt x="11938" y="286"/>
                  </a:cubicBezTo>
                  <a:cubicBezTo>
                    <a:pt x="11938" y="286"/>
                    <a:pt x="11231" y="0"/>
                    <a:pt x="101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0" name="Google Shape;840;p15"/>
            <p:cNvSpPr/>
            <p:nvPr/>
          </p:nvSpPr>
          <p:spPr>
            <a:xfrm>
              <a:off x="6901559" y="4051809"/>
              <a:ext cx="125185" cy="74864"/>
            </a:xfrm>
            <a:custGeom>
              <a:avLst/>
              <a:gdLst/>
              <a:ahLst/>
              <a:cxnLst/>
              <a:rect l="l" t="t" r="r" b="b"/>
              <a:pathLst>
                <a:path w="4652" h="2782" extrusionOk="0">
                  <a:moveTo>
                    <a:pt x="271" y="1"/>
                  </a:moveTo>
                  <a:cubicBezTo>
                    <a:pt x="101" y="1"/>
                    <a:pt x="0" y="45"/>
                    <a:pt x="18" y="62"/>
                  </a:cubicBezTo>
                  <a:cubicBezTo>
                    <a:pt x="18" y="108"/>
                    <a:pt x="177" y="130"/>
                    <a:pt x="406" y="222"/>
                  </a:cubicBezTo>
                  <a:cubicBezTo>
                    <a:pt x="634" y="290"/>
                    <a:pt x="953" y="427"/>
                    <a:pt x="1250" y="564"/>
                  </a:cubicBezTo>
                  <a:cubicBezTo>
                    <a:pt x="1821" y="861"/>
                    <a:pt x="2369" y="1249"/>
                    <a:pt x="2369" y="1249"/>
                  </a:cubicBezTo>
                  <a:cubicBezTo>
                    <a:pt x="2369" y="1249"/>
                    <a:pt x="2962" y="1568"/>
                    <a:pt x="3487" y="1956"/>
                  </a:cubicBezTo>
                  <a:cubicBezTo>
                    <a:pt x="4032" y="2327"/>
                    <a:pt x="4473" y="2781"/>
                    <a:pt x="4571" y="2781"/>
                  </a:cubicBezTo>
                  <a:cubicBezTo>
                    <a:pt x="4576" y="2781"/>
                    <a:pt x="4580" y="2780"/>
                    <a:pt x="4583" y="2778"/>
                  </a:cubicBezTo>
                  <a:cubicBezTo>
                    <a:pt x="4651" y="2755"/>
                    <a:pt x="4263" y="2139"/>
                    <a:pt x="3738" y="1683"/>
                  </a:cubicBezTo>
                  <a:cubicBezTo>
                    <a:pt x="3236" y="1180"/>
                    <a:pt x="2665" y="792"/>
                    <a:pt x="2665" y="792"/>
                  </a:cubicBezTo>
                  <a:cubicBezTo>
                    <a:pt x="2665" y="792"/>
                    <a:pt x="2049" y="450"/>
                    <a:pt x="1387" y="222"/>
                  </a:cubicBezTo>
                  <a:cubicBezTo>
                    <a:pt x="1068" y="108"/>
                    <a:pt x="702" y="16"/>
                    <a:pt x="451" y="16"/>
                  </a:cubicBezTo>
                  <a:cubicBezTo>
                    <a:pt x="385" y="5"/>
                    <a:pt x="325" y="1"/>
                    <a:pt x="2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1" name="Google Shape;841;p15"/>
            <p:cNvSpPr/>
            <p:nvPr/>
          </p:nvSpPr>
          <p:spPr>
            <a:xfrm>
              <a:off x="6956079" y="3781067"/>
              <a:ext cx="640646" cy="567263"/>
            </a:xfrm>
            <a:custGeom>
              <a:avLst/>
              <a:gdLst/>
              <a:ahLst/>
              <a:cxnLst/>
              <a:rect l="l" t="t" r="r" b="b"/>
              <a:pathLst>
                <a:path w="23807" h="21080" extrusionOk="0">
                  <a:moveTo>
                    <a:pt x="13412" y="1"/>
                  </a:moveTo>
                  <a:cubicBezTo>
                    <a:pt x="13277" y="1"/>
                    <a:pt x="13144" y="11"/>
                    <a:pt x="13011" y="34"/>
                  </a:cubicBezTo>
                  <a:cubicBezTo>
                    <a:pt x="12600" y="103"/>
                    <a:pt x="12189" y="217"/>
                    <a:pt x="11801" y="354"/>
                  </a:cubicBezTo>
                  <a:cubicBezTo>
                    <a:pt x="11344" y="514"/>
                    <a:pt x="10979" y="719"/>
                    <a:pt x="10591" y="947"/>
                  </a:cubicBezTo>
                  <a:cubicBezTo>
                    <a:pt x="10066" y="1267"/>
                    <a:pt x="9632" y="1312"/>
                    <a:pt x="9085" y="1472"/>
                  </a:cubicBezTo>
                  <a:cubicBezTo>
                    <a:pt x="8514" y="1632"/>
                    <a:pt x="7784" y="1837"/>
                    <a:pt x="7373" y="2294"/>
                  </a:cubicBezTo>
                  <a:cubicBezTo>
                    <a:pt x="6962" y="2728"/>
                    <a:pt x="6848" y="3390"/>
                    <a:pt x="6597" y="3937"/>
                  </a:cubicBezTo>
                  <a:cubicBezTo>
                    <a:pt x="6368" y="4417"/>
                    <a:pt x="6072" y="4850"/>
                    <a:pt x="5889" y="5353"/>
                  </a:cubicBezTo>
                  <a:cubicBezTo>
                    <a:pt x="5592" y="6106"/>
                    <a:pt x="5410" y="6950"/>
                    <a:pt x="4885" y="7589"/>
                  </a:cubicBezTo>
                  <a:cubicBezTo>
                    <a:pt x="4383" y="8160"/>
                    <a:pt x="4063" y="8731"/>
                    <a:pt x="3744" y="9415"/>
                  </a:cubicBezTo>
                  <a:cubicBezTo>
                    <a:pt x="2694" y="11629"/>
                    <a:pt x="1895" y="13958"/>
                    <a:pt x="1187" y="16309"/>
                  </a:cubicBezTo>
                  <a:cubicBezTo>
                    <a:pt x="1119" y="16537"/>
                    <a:pt x="365" y="19550"/>
                    <a:pt x="0" y="21079"/>
                  </a:cubicBezTo>
                  <a:lnTo>
                    <a:pt x="23510" y="21079"/>
                  </a:lnTo>
                  <a:cubicBezTo>
                    <a:pt x="23533" y="20828"/>
                    <a:pt x="23556" y="20645"/>
                    <a:pt x="23556" y="20577"/>
                  </a:cubicBezTo>
                  <a:cubicBezTo>
                    <a:pt x="23807" y="17450"/>
                    <a:pt x="23739" y="14300"/>
                    <a:pt x="23236" y="11196"/>
                  </a:cubicBezTo>
                  <a:cubicBezTo>
                    <a:pt x="22985" y="9689"/>
                    <a:pt x="22574" y="8251"/>
                    <a:pt x="22141" y="6768"/>
                  </a:cubicBezTo>
                  <a:cubicBezTo>
                    <a:pt x="21776" y="5444"/>
                    <a:pt x="22164" y="3869"/>
                    <a:pt x="21319" y="2682"/>
                  </a:cubicBezTo>
                  <a:cubicBezTo>
                    <a:pt x="20885" y="2089"/>
                    <a:pt x="19927" y="2180"/>
                    <a:pt x="19310" y="1906"/>
                  </a:cubicBezTo>
                  <a:cubicBezTo>
                    <a:pt x="18626" y="1632"/>
                    <a:pt x="17987" y="1335"/>
                    <a:pt x="17302" y="1084"/>
                  </a:cubicBezTo>
                  <a:cubicBezTo>
                    <a:pt x="16800" y="879"/>
                    <a:pt x="16320" y="651"/>
                    <a:pt x="15818" y="422"/>
                  </a:cubicBezTo>
                  <a:cubicBezTo>
                    <a:pt x="15544" y="285"/>
                    <a:pt x="15248" y="240"/>
                    <a:pt x="14928" y="217"/>
                  </a:cubicBezTo>
                  <a:cubicBezTo>
                    <a:pt x="14440" y="145"/>
                    <a:pt x="13923" y="1"/>
                    <a:pt x="1341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2" name="Google Shape;842;p15"/>
            <p:cNvSpPr/>
            <p:nvPr/>
          </p:nvSpPr>
          <p:spPr>
            <a:xfrm>
              <a:off x="7026098" y="3796702"/>
              <a:ext cx="570627" cy="551628"/>
            </a:xfrm>
            <a:custGeom>
              <a:avLst/>
              <a:gdLst/>
              <a:ahLst/>
              <a:cxnLst/>
              <a:rect l="l" t="t" r="r" b="b"/>
              <a:pathLst>
                <a:path w="21205" h="20499" extrusionOk="0">
                  <a:moveTo>
                    <a:pt x="13468" y="1"/>
                  </a:moveTo>
                  <a:cubicBezTo>
                    <a:pt x="9729" y="1"/>
                    <a:pt x="6644" y="1112"/>
                    <a:pt x="6802" y="2626"/>
                  </a:cubicBezTo>
                  <a:cubicBezTo>
                    <a:pt x="6906" y="3496"/>
                    <a:pt x="8190" y="3751"/>
                    <a:pt x="9658" y="3751"/>
                  </a:cubicBezTo>
                  <a:cubicBezTo>
                    <a:pt x="11733" y="3751"/>
                    <a:pt x="14175" y="3242"/>
                    <a:pt x="14175" y="3242"/>
                  </a:cubicBezTo>
                  <a:lnTo>
                    <a:pt x="14175" y="3242"/>
                  </a:lnTo>
                  <a:cubicBezTo>
                    <a:pt x="14472" y="3539"/>
                    <a:pt x="13650" y="13559"/>
                    <a:pt x="8035" y="13605"/>
                  </a:cubicBezTo>
                  <a:cubicBezTo>
                    <a:pt x="8022" y="13605"/>
                    <a:pt x="8010" y="13605"/>
                    <a:pt x="7997" y="13605"/>
                  </a:cubicBezTo>
                  <a:cubicBezTo>
                    <a:pt x="2449" y="13605"/>
                    <a:pt x="3903" y="3540"/>
                    <a:pt x="3903" y="3539"/>
                  </a:cubicBezTo>
                  <a:lnTo>
                    <a:pt x="3903" y="3539"/>
                  </a:lnTo>
                  <a:cubicBezTo>
                    <a:pt x="3698" y="3950"/>
                    <a:pt x="3447" y="4338"/>
                    <a:pt x="3287" y="4772"/>
                  </a:cubicBezTo>
                  <a:cubicBezTo>
                    <a:pt x="2990" y="5525"/>
                    <a:pt x="2808" y="6369"/>
                    <a:pt x="2283" y="7008"/>
                  </a:cubicBezTo>
                  <a:cubicBezTo>
                    <a:pt x="2146" y="7168"/>
                    <a:pt x="2009" y="7328"/>
                    <a:pt x="1895" y="7511"/>
                  </a:cubicBezTo>
                  <a:cubicBezTo>
                    <a:pt x="868" y="11071"/>
                    <a:pt x="69" y="16321"/>
                    <a:pt x="0" y="20498"/>
                  </a:cubicBezTo>
                  <a:lnTo>
                    <a:pt x="20908" y="20498"/>
                  </a:lnTo>
                  <a:cubicBezTo>
                    <a:pt x="20931" y="20247"/>
                    <a:pt x="20954" y="20064"/>
                    <a:pt x="20954" y="19996"/>
                  </a:cubicBezTo>
                  <a:cubicBezTo>
                    <a:pt x="21205" y="16869"/>
                    <a:pt x="21137" y="13719"/>
                    <a:pt x="20634" y="10615"/>
                  </a:cubicBezTo>
                  <a:cubicBezTo>
                    <a:pt x="20383" y="9108"/>
                    <a:pt x="19972" y="7670"/>
                    <a:pt x="19539" y="6187"/>
                  </a:cubicBezTo>
                  <a:cubicBezTo>
                    <a:pt x="19174" y="4863"/>
                    <a:pt x="19562" y="3288"/>
                    <a:pt x="18717" y="2101"/>
                  </a:cubicBezTo>
                  <a:cubicBezTo>
                    <a:pt x="18283" y="1508"/>
                    <a:pt x="17325" y="1599"/>
                    <a:pt x="16708" y="1325"/>
                  </a:cubicBezTo>
                  <a:cubicBezTo>
                    <a:pt x="16024" y="1051"/>
                    <a:pt x="15385" y="754"/>
                    <a:pt x="14700" y="503"/>
                  </a:cubicBezTo>
                  <a:cubicBezTo>
                    <a:pt x="14312" y="343"/>
                    <a:pt x="13947" y="184"/>
                    <a:pt x="13581" y="1"/>
                  </a:cubicBezTo>
                  <a:cubicBezTo>
                    <a:pt x="13543" y="1"/>
                    <a:pt x="13505" y="1"/>
                    <a:pt x="13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3" name="Google Shape;843;p15"/>
            <p:cNvSpPr/>
            <p:nvPr/>
          </p:nvSpPr>
          <p:spPr>
            <a:xfrm>
              <a:off x="7223887" y="3863600"/>
              <a:ext cx="231587" cy="47389"/>
            </a:xfrm>
            <a:custGeom>
              <a:avLst/>
              <a:gdLst/>
              <a:ahLst/>
              <a:cxnLst/>
              <a:rect l="l" t="t" r="r" b="b"/>
              <a:pathLst>
                <a:path w="8606" h="1761" extrusionOk="0">
                  <a:moveTo>
                    <a:pt x="8572" y="0"/>
                  </a:moveTo>
                  <a:cubicBezTo>
                    <a:pt x="8516" y="0"/>
                    <a:pt x="8275" y="110"/>
                    <a:pt x="7920" y="277"/>
                  </a:cubicBezTo>
                  <a:cubicBezTo>
                    <a:pt x="7532" y="460"/>
                    <a:pt x="6985" y="665"/>
                    <a:pt x="6460" y="825"/>
                  </a:cubicBezTo>
                  <a:cubicBezTo>
                    <a:pt x="5912" y="984"/>
                    <a:pt x="5364" y="1099"/>
                    <a:pt x="4953" y="1144"/>
                  </a:cubicBezTo>
                  <a:cubicBezTo>
                    <a:pt x="4748" y="1190"/>
                    <a:pt x="4565" y="1190"/>
                    <a:pt x="4451" y="1213"/>
                  </a:cubicBezTo>
                  <a:lnTo>
                    <a:pt x="4268" y="1213"/>
                  </a:lnTo>
                  <a:cubicBezTo>
                    <a:pt x="4268" y="1213"/>
                    <a:pt x="4200" y="1236"/>
                    <a:pt x="4063" y="1236"/>
                  </a:cubicBezTo>
                  <a:cubicBezTo>
                    <a:pt x="3949" y="1236"/>
                    <a:pt x="3789" y="1258"/>
                    <a:pt x="3561" y="1258"/>
                  </a:cubicBezTo>
                  <a:cubicBezTo>
                    <a:pt x="3150" y="1258"/>
                    <a:pt x="2602" y="1236"/>
                    <a:pt x="2054" y="1121"/>
                  </a:cubicBezTo>
                  <a:cubicBezTo>
                    <a:pt x="1529" y="984"/>
                    <a:pt x="1004" y="779"/>
                    <a:pt x="639" y="551"/>
                  </a:cubicBezTo>
                  <a:cubicBezTo>
                    <a:pt x="312" y="367"/>
                    <a:pt x="95" y="201"/>
                    <a:pt x="37" y="201"/>
                  </a:cubicBezTo>
                  <a:cubicBezTo>
                    <a:pt x="30" y="201"/>
                    <a:pt x="25" y="204"/>
                    <a:pt x="23" y="208"/>
                  </a:cubicBezTo>
                  <a:cubicBezTo>
                    <a:pt x="0" y="231"/>
                    <a:pt x="183" y="460"/>
                    <a:pt x="525" y="733"/>
                  </a:cubicBezTo>
                  <a:cubicBezTo>
                    <a:pt x="867" y="1007"/>
                    <a:pt x="1392" y="1281"/>
                    <a:pt x="1963" y="1487"/>
                  </a:cubicBezTo>
                  <a:cubicBezTo>
                    <a:pt x="2534" y="1669"/>
                    <a:pt x="3127" y="1738"/>
                    <a:pt x="3561" y="1761"/>
                  </a:cubicBezTo>
                  <a:lnTo>
                    <a:pt x="4314" y="1761"/>
                  </a:lnTo>
                  <a:cubicBezTo>
                    <a:pt x="4314" y="1761"/>
                    <a:pt x="4383" y="1738"/>
                    <a:pt x="4497" y="1738"/>
                  </a:cubicBezTo>
                  <a:cubicBezTo>
                    <a:pt x="4634" y="1715"/>
                    <a:pt x="4816" y="1692"/>
                    <a:pt x="5044" y="1646"/>
                  </a:cubicBezTo>
                  <a:cubicBezTo>
                    <a:pt x="5478" y="1555"/>
                    <a:pt x="6026" y="1395"/>
                    <a:pt x="6574" y="1190"/>
                  </a:cubicBezTo>
                  <a:cubicBezTo>
                    <a:pt x="7122" y="962"/>
                    <a:pt x="7647" y="688"/>
                    <a:pt x="8012" y="460"/>
                  </a:cubicBezTo>
                  <a:cubicBezTo>
                    <a:pt x="8377" y="231"/>
                    <a:pt x="8605" y="49"/>
                    <a:pt x="8582" y="3"/>
                  </a:cubicBezTo>
                  <a:cubicBezTo>
                    <a:pt x="8580" y="1"/>
                    <a:pt x="8577" y="0"/>
                    <a:pt x="857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4" name="Google Shape;844;p15"/>
            <p:cNvSpPr/>
            <p:nvPr/>
          </p:nvSpPr>
          <p:spPr>
            <a:xfrm>
              <a:off x="7568469" y="4120618"/>
              <a:ext cx="761042" cy="612525"/>
            </a:xfrm>
            <a:custGeom>
              <a:avLst/>
              <a:gdLst/>
              <a:ahLst/>
              <a:cxnLst/>
              <a:rect l="l" t="t" r="r" b="b"/>
              <a:pathLst>
                <a:path w="28281" h="22762" extrusionOk="0">
                  <a:moveTo>
                    <a:pt x="3290" y="1"/>
                  </a:moveTo>
                  <a:cubicBezTo>
                    <a:pt x="1833" y="1"/>
                    <a:pt x="441" y="250"/>
                    <a:pt x="297" y="883"/>
                  </a:cubicBezTo>
                  <a:cubicBezTo>
                    <a:pt x="0" y="2184"/>
                    <a:pt x="3059" y="8689"/>
                    <a:pt x="5204" y="11451"/>
                  </a:cubicBezTo>
                  <a:cubicBezTo>
                    <a:pt x="6072" y="12570"/>
                    <a:pt x="7441" y="13346"/>
                    <a:pt x="8651" y="14053"/>
                  </a:cubicBezTo>
                  <a:cubicBezTo>
                    <a:pt x="10134" y="14898"/>
                    <a:pt x="11687" y="15628"/>
                    <a:pt x="13262" y="16336"/>
                  </a:cubicBezTo>
                  <a:cubicBezTo>
                    <a:pt x="14060" y="16701"/>
                    <a:pt x="14859" y="17043"/>
                    <a:pt x="15658" y="17363"/>
                  </a:cubicBezTo>
                  <a:cubicBezTo>
                    <a:pt x="15932" y="17477"/>
                    <a:pt x="16457" y="17568"/>
                    <a:pt x="16685" y="17774"/>
                  </a:cubicBezTo>
                  <a:cubicBezTo>
                    <a:pt x="16982" y="18025"/>
                    <a:pt x="17142" y="18687"/>
                    <a:pt x="17347" y="19029"/>
                  </a:cubicBezTo>
                  <a:cubicBezTo>
                    <a:pt x="17598" y="19486"/>
                    <a:pt x="17849" y="19828"/>
                    <a:pt x="18306" y="20102"/>
                  </a:cubicBezTo>
                  <a:cubicBezTo>
                    <a:pt x="18899" y="20444"/>
                    <a:pt x="19424" y="20536"/>
                    <a:pt x="19402" y="21335"/>
                  </a:cubicBezTo>
                  <a:cubicBezTo>
                    <a:pt x="19379" y="21814"/>
                    <a:pt x="19059" y="22430"/>
                    <a:pt x="19630" y="22704"/>
                  </a:cubicBezTo>
                  <a:cubicBezTo>
                    <a:pt x="19714" y="22744"/>
                    <a:pt x="19814" y="22761"/>
                    <a:pt x="19925" y="22761"/>
                  </a:cubicBezTo>
                  <a:cubicBezTo>
                    <a:pt x="20387" y="22761"/>
                    <a:pt x="21020" y="22455"/>
                    <a:pt x="21296" y="22179"/>
                  </a:cubicBezTo>
                  <a:cubicBezTo>
                    <a:pt x="21775" y="21677"/>
                    <a:pt x="21593" y="20969"/>
                    <a:pt x="21547" y="20353"/>
                  </a:cubicBezTo>
                  <a:lnTo>
                    <a:pt x="21547" y="20353"/>
                  </a:lnTo>
                  <a:cubicBezTo>
                    <a:pt x="22392" y="20764"/>
                    <a:pt x="23168" y="21426"/>
                    <a:pt x="24104" y="21791"/>
                  </a:cubicBezTo>
                  <a:cubicBezTo>
                    <a:pt x="24583" y="21997"/>
                    <a:pt x="24948" y="22156"/>
                    <a:pt x="25473" y="22202"/>
                  </a:cubicBezTo>
                  <a:cubicBezTo>
                    <a:pt x="25598" y="22214"/>
                    <a:pt x="25723" y="22234"/>
                    <a:pt x="25840" y="22234"/>
                  </a:cubicBezTo>
                  <a:cubicBezTo>
                    <a:pt x="25937" y="22234"/>
                    <a:pt x="26029" y="22220"/>
                    <a:pt x="26112" y="22179"/>
                  </a:cubicBezTo>
                  <a:cubicBezTo>
                    <a:pt x="26363" y="22065"/>
                    <a:pt x="26340" y="21951"/>
                    <a:pt x="26614" y="21882"/>
                  </a:cubicBezTo>
                  <a:cubicBezTo>
                    <a:pt x="26657" y="21873"/>
                    <a:pt x="26701" y="21869"/>
                    <a:pt x="26746" y="21869"/>
                  </a:cubicBezTo>
                  <a:cubicBezTo>
                    <a:pt x="26896" y="21869"/>
                    <a:pt x="27058" y="21909"/>
                    <a:pt x="27204" y="21909"/>
                  </a:cubicBezTo>
                  <a:cubicBezTo>
                    <a:pt x="27229" y="21909"/>
                    <a:pt x="27253" y="21908"/>
                    <a:pt x="27276" y="21905"/>
                  </a:cubicBezTo>
                  <a:cubicBezTo>
                    <a:pt x="28281" y="21745"/>
                    <a:pt x="26706" y="19805"/>
                    <a:pt x="26318" y="19417"/>
                  </a:cubicBezTo>
                  <a:cubicBezTo>
                    <a:pt x="26067" y="19189"/>
                    <a:pt x="25815" y="18961"/>
                    <a:pt x="25542" y="18755"/>
                  </a:cubicBezTo>
                  <a:cubicBezTo>
                    <a:pt x="24880" y="18230"/>
                    <a:pt x="24400" y="17660"/>
                    <a:pt x="23168" y="17591"/>
                  </a:cubicBezTo>
                  <a:cubicBezTo>
                    <a:pt x="23510" y="17431"/>
                    <a:pt x="24629" y="17180"/>
                    <a:pt x="23989" y="16884"/>
                  </a:cubicBezTo>
                  <a:cubicBezTo>
                    <a:pt x="22597" y="16176"/>
                    <a:pt x="20246" y="16724"/>
                    <a:pt x="19059" y="15583"/>
                  </a:cubicBezTo>
                  <a:cubicBezTo>
                    <a:pt x="16252" y="12889"/>
                    <a:pt x="13170" y="10538"/>
                    <a:pt x="10271" y="7936"/>
                  </a:cubicBezTo>
                  <a:cubicBezTo>
                    <a:pt x="9244" y="7023"/>
                    <a:pt x="6734" y="678"/>
                    <a:pt x="6734" y="678"/>
                  </a:cubicBezTo>
                  <a:cubicBezTo>
                    <a:pt x="6440" y="279"/>
                    <a:pt x="4829" y="1"/>
                    <a:pt x="329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5" name="Google Shape;845;p15"/>
            <p:cNvSpPr/>
            <p:nvPr/>
          </p:nvSpPr>
          <p:spPr>
            <a:xfrm>
              <a:off x="7568469" y="4120618"/>
              <a:ext cx="746914" cy="612525"/>
            </a:xfrm>
            <a:custGeom>
              <a:avLst/>
              <a:gdLst/>
              <a:ahLst/>
              <a:cxnLst/>
              <a:rect l="l" t="t" r="r" b="b"/>
              <a:pathLst>
                <a:path w="27756" h="22762" extrusionOk="0">
                  <a:moveTo>
                    <a:pt x="10328" y="7980"/>
                  </a:moveTo>
                  <a:lnTo>
                    <a:pt x="10328" y="7980"/>
                  </a:lnTo>
                  <a:cubicBezTo>
                    <a:pt x="10332" y="7981"/>
                    <a:pt x="10336" y="7982"/>
                    <a:pt x="10340" y="7982"/>
                  </a:cubicBezTo>
                  <a:cubicBezTo>
                    <a:pt x="10336" y="7981"/>
                    <a:pt x="10332" y="7981"/>
                    <a:pt x="10328" y="7980"/>
                  </a:cubicBezTo>
                  <a:close/>
                  <a:moveTo>
                    <a:pt x="3290" y="1"/>
                  </a:moveTo>
                  <a:cubicBezTo>
                    <a:pt x="1833" y="1"/>
                    <a:pt x="441" y="250"/>
                    <a:pt x="297" y="883"/>
                  </a:cubicBezTo>
                  <a:cubicBezTo>
                    <a:pt x="0" y="2184"/>
                    <a:pt x="3059" y="8689"/>
                    <a:pt x="5204" y="11451"/>
                  </a:cubicBezTo>
                  <a:cubicBezTo>
                    <a:pt x="6072" y="12570"/>
                    <a:pt x="7441" y="13346"/>
                    <a:pt x="8651" y="14053"/>
                  </a:cubicBezTo>
                  <a:cubicBezTo>
                    <a:pt x="10134" y="14898"/>
                    <a:pt x="11687" y="15628"/>
                    <a:pt x="13262" y="16336"/>
                  </a:cubicBezTo>
                  <a:cubicBezTo>
                    <a:pt x="14060" y="16701"/>
                    <a:pt x="14859" y="17043"/>
                    <a:pt x="15658" y="17363"/>
                  </a:cubicBezTo>
                  <a:cubicBezTo>
                    <a:pt x="15932" y="17477"/>
                    <a:pt x="16457" y="17568"/>
                    <a:pt x="16685" y="17774"/>
                  </a:cubicBezTo>
                  <a:cubicBezTo>
                    <a:pt x="16982" y="18025"/>
                    <a:pt x="17142" y="18687"/>
                    <a:pt x="17347" y="19029"/>
                  </a:cubicBezTo>
                  <a:cubicBezTo>
                    <a:pt x="17598" y="19486"/>
                    <a:pt x="17849" y="19828"/>
                    <a:pt x="18306" y="20102"/>
                  </a:cubicBezTo>
                  <a:cubicBezTo>
                    <a:pt x="18899" y="20444"/>
                    <a:pt x="19424" y="20536"/>
                    <a:pt x="19402" y="21335"/>
                  </a:cubicBezTo>
                  <a:cubicBezTo>
                    <a:pt x="19379" y="21814"/>
                    <a:pt x="19059" y="22430"/>
                    <a:pt x="19630" y="22704"/>
                  </a:cubicBezTo>
                  <a:cubicBezTo>
                    <a:pt x="19714" y="22744"/>
                    <a:pt x="19814" y="22761"/>
                    <a:pt x="19925" y="22761"/>
                  </a:cubicBezTo>
                  <a:cubicBezTo>
                    <a:pt x="20387" y="22761"/>
                    <a:pt x="21020" y="22455"/>
                    <a:pt x="21296" y="22179"/>
                  </a:cubicBezTo>
                  <a:cubicBezTo>
                    <a:pt x="21775" y="21677"/>
                    <a:pt x="21593" y="20969"/>
                    <a:pt x="21547" y="20353"/>
                  </a:cubicBezTo>
                  <a:lnTo>
                    <a:pt x="21547" y="20353"/>
                  </a:lnTo>
                  <a:cubicBezTo>
                    <a:pt x="22392" y="20764"/>
                    <a:pt x="23168" y="21426"/>
                    <a:pt x="24104" y="21791"/>
                  </a:cubicBezTo>
                  <a:cubicBezTo>
                    <a:pt x="24583" y="21997"/>
                    <a:pt x="24948" y="22156"/>
                    <a:pt x="25473" y="22202"/>
                  </a:cubicBezTo>
                  <a:cubicBezTo>
                    <a:pt x="25598" y="22214"/>
                    <a:pt x="25723" y="22234"/>
                    <a:pt x="25840" y="22234"/>
                  </a:cubicBezTo>
                  <a:cubicBezTo>
                    <a:pt x="25937" y="22234"/>
                    <a:pt x="26029" y="22220"/>
                    <a:pt x="26112" y="22179"/>
                  </a:cubicBezTo>
                  <a:cubicBezTo>
                    <a:pt x="26363" y="22065"/>
                    <a:pt x="26340" y="21951"/>
                    <a:pt x="26614" y="21882"/>
                  </a:cubicBezTo>
                  <a:cubicBezTo>
                    <a:pt x="26657" y="21873"/>
                    <a:pt x="26701" y="21869"/>
                    <a:pt x="26746" y="21869"/>
                  </a:cubicBezTo>
                  <a:cubicBezTo>
                    <a:pt x="26896" y="21869"/>
                    <a:pt x="27058" y="21909"/>
                    <a:pt x="27204" y="21909"/>
                  </a:cubicBezTo>
                  <a:cubicBezTo>
                    <a:pt x="27229" y="21909"/>
                    <a:pt x="27253" y="21908"/>
                    <a:pt x="27276" y="21905"/>
                  </a:cubicBezTo>
                  <a:cubicBezTo>
                    <a:pt x="27756" y="21814"/>
                    <a:pt x="27641" y="21357"/>
                    <a:pt x="27368" y="20832"/>
                  </a:cubicBezTo>
                  <a:lnTo>
                    <a:pt x="27368" y="20832"/>
                  </a:lnTo>
                  <a:cubicBezTo>
                    <a:pt x="27262" y="21044"/>
                    <a:pt x="27097" y="21177"/>
                    <a:pt x="26892" y="21177"/>
                  </a:cubicBezTo>
                  <a:cubicBezTo>
                    <a:pt x="26875" y="21177"/>
                    <a:pt x="26859" y="21176"/>
                    <a:pt x="26843" y="21175"/>
                  </a:cubicBezTo>
                  <a:cubicBezTo>
                    <a:pt x="26135" y="21061"/>
                    <a:pt x="24287" y="19851"/>
                    <a:pt x="24286" y="19851"/>
                  </a:cubicBezTo>
                  <a:lnTo>
                    <a:pt x="24286" y="19851"/>
                  </a:lnTo>
                  <a:cubicBezTo>
                    <a:pt x="24286" y="19851"/>
                    <a:pt x="25741" y="21107"/>
                    <a:pt x="24925" y="21107"/>
                  </a:cubicBezTo>
                  <a:cubicBezTo>
                    <a:pt x="24910" y="21107"/>
                    <a:pt x="24895" y="21107"/>
                    <a:pt x="24880" y="21106"/>
                  </a:cubicBezTo>
                  <a:cubicBezTo>
                    <a:pt x="23967" y="21061"/>
                    <a:pt x="20817" y="19121"/>
                    <a:pt x="20817" y="19121"/>
                  </a:cubicBezTo>
                  <a:lnTo>
                    <a:pt x="20817" y="19121"/>
                  </a:lnTo>
                  <a:cubicBezTo>
                    <a:pt x="20817" y="19121"/>
                    <a:pt x="21821" y="21015"/>
                    <a:pt x="20611" y="21266"/>
                  </a:cubicBezTo>
                  <a:cubicBezTo>
                    <a:pt x="20572" y="21274"/>
                    <a:pt x="20532" y="21279"/>
                    <a:pt x="20492" y="21279"/>
                  </a:cubicBezTo>
                  <a:cubicBezTo>
                    <a:pt x="19324" y="21279"/>
                    <a:pt x="17906" y="17857"/>
                    <a:pt x="18877" y="16952"/>
                  </a:cubicBezTo>
                  <a:cubicBezTo>
                    <a:pt x="19287" y="16587"/>
                    <a:pt x="19721" y="16336"/>
                    <a:pt x="20109" y="16153"/>
                  </a:cubicBezTo>
                  <a:cubicBezTo>
                    <a:pt x="19721" y="16039"/>
                    <a:pt x="19356" y="15857"/>
                    <a:pt x="19059" y="15583"/>
                  </a:cubicBezTo>
                  <a:cubicBezTo>
                    <a:pt x="18603" y="15126"/>
                    <a:pt x="18123" y="14692"/>
                    <a:pt x="17644" y="14282"/>
                  </a:cubicBezTo>
                  <a:cubicBezTo>
                    <a:pt x="17556" y="15138"/>
                    <a:pt x="17109" y="15952"/>
                    <a:pt x="15654" y="15952"/>
                  </a:cubicBezTo>
                  <a:cubicBezTo>
                    <a:pt x="15596" y="15952"/>
                    <a:pt x="15537" y="15950"/>
                    <a:pt x="15476" y="15948"/>
                  </a:cubicBezTo>
                  <a:cubicBezTo>
                    <a:pt x="12280" y="15765"/>
                    <a:pt x="5113" y="10812"/>
                    <a:pt x="6277" y="8872"/>
                  </a:cubicBezTo>
                  <a:cubicBezTo>
                    <a:pt x="6749" y="8081"/>
                    <a:pt x="7768" y="7847"/>
                    <a:pt x="8815" y="7847"/>
                  </a:cubicBezTo>
                  <a:cubicBezTo>
                    <a:pt x="9334" y="7847"/>
                    <a:pt x="9859" y="7905"/>
                    <a:pt x="10328" y="7980"/>
                  </a:cubicBezTo>
                  <a:lnTo>
                    <a:pt x="10328" y="7980"/>
                  </a:lnTo>
                  <a:cubicBezTo>
                    <a:pt x="10309" y="7974"/>
                    <a:pt x="10290" y="7955"/>
                    <a:pt x="10271" y="7936"/>
                  </a:cubicBezTo>
                  <a:cubicBezTo>
                    <a:pt x="9244" y="7023"/>
                    <a:pt x="6734" y="678"/>
                    <a:pt x="6734" y="678"/>
                  </a:cubicBezTo>
                  <a:cubicBezTo>
                    <a:pt x="6440" y="279"/>
                    <a:pt x="4829" y="1"/>
                    <a:pt x="329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6" name="Google Shape;846;p15"/>
            <p:cNvSpPr/>
            <p:nvPr/>
          </p:nvSpPr>
          <p:spPr>
            <a:xfrm>
              <a:off x="8156265" y="4636725"/>
              <a:ext cx="120422" cy="85359"/>
            </a:xfrm>
            <a:custGeom>
              <a:avLst/>
              <a:gdLst/>
              <a:ahLst/>
              <a:cxnLst/>
              <a:rect l="l" t="t" r="r" b="b"/>
              <a:pathLst>
                <a:path w="4475" h="3172" extrusionOk="0">
                  <a:moveTo>
                    <a:pt x="1235" y="0"/>
                  </a:moveTo>
                  <a:cubicBezTo>
                    <a:pt x="1222" y="0"/>
                    <a:pt x="1214" y="3"/>
                    <a:pt x="1211" y="10"/>
                  </a:cubicBezTo>
                  <a:cubicBezTo>
                    <a:pt x="1211" y="33"/>
                    <a:pt x="1416" y="215"/>
                    <a:pt x="1736" y="444"/>
                  </a:cubicBezTo>
                  <a:cubicBezTo>
                    <a:pt x="1895" y="581"/>
                    <a:pt x="2055" y="740"/>
                    <a:pt x="2261" y="900"/>
                  </a:cubicBezTo>
                  <a:cubicBezTo>
                    <a:pt x="2443" y="1083"/>
                    <a:pt x="2649" y="1265"/>
                    <a:pt x="2854" y="1448"/>
                  </a:cubicBezTo>
                  <a:cubicBezTo>
                    <a:pt x="3082" y="1608"/>
                    <a:pt x="3311" y="1790"/>
                    <a:pt x="3493" y="1927"/>
                  </a:cubicBezTo>
                  <a:cubicBezTo>
                    <a:pt x="3653" y="2087"/>
                    <a:pt x="3813" y="2247"/>
                    <a:pt x="3881" y="2384"/>
                  </a:cubicBezTo>
                  <a:cubicBezTo>
                    <a:pt x="3927" y="2452"/>
                    <a:pt x="3950" y="2521"/>
                    <a:pt x="3950" y="2566"/>
                  </a:cubicBezTo>
                  <a:cubicBezTo>
                    <a:pt x="3950" y="2578"/>
                    <a:pt x="3950" y="2585"/>
                    <a:pt x="3950" y="2589"/>
                  </a:cubicBezTo>
                  <a:lnTo>
                    <a:pt x="3904" y="2589"/>
                  </a:lnTo>
                  <a:cubicBezTo>
                    <a:pt x="3922" y="2589"/>
                    <a:pt x="3838" y="2648"/>
                    <a:pt x="3594" y="2648"/>
                  </a:cubicBezTo>
                  <a:cubicBezTo>
                    <a:pt x="3532" y="2648"/>
                    <a:pt x="3461" y="2644"/>
                    <a:pt x="3379" y="2635"/>
                  </a:cubicBezTo>
                  <a:cubicBezTo>
                    <a:pt x="3014" y="2635"/>
                    <a:pt x="2489" y="2521"/>
                    <a:pt x="2009" y="2338"/>
                  </a:cubicBezTo>
                  <a:cubicBezTo>
                    <a:pt x="1059" y="1993"/>
                    <a:pt x="170" y="1443"/>
                    <a:pt x="39" y="1443"/>
                  </a:cubicBezTo>
                  <a:cubicBezTo>
                    <a:pt x="31" y="1443"/>
                    <a:pt x="26" y="1444"/>
                    <a:pt x="24" y="1448"/>
                  </a:cubicBezTo>
                  <a:cubicBezTo>
                    <a:pt x="1" y="1516"/>
                    <a:pt x="845" y="2201"/>
                    <a:pt x="1850" y="2681"/>
                  </a:cubicBezTo>
                  <a:cubicBezTo>
                    <a:pt x="2352" y="2909"/>
                    <a:pt x="2900" y="3091"/>
                    <a:pt x="3333" y="3137"/>
                  </a:cubicBezTo>
                  <a:cubicBezTo>
                    <a:pt x="3451" y="3162"/>
                    <a:pt x="3564" y="3171"/>
                    <a:pt x="3666" y="3171"/>
                  </a:cubicBezTo>
                  <a:cubicBezTo>
                    <a:pt x="3940" y="3171"/>
                    <a:pt x="4138" y="3102"/>
                    <a:pt x="4155" y="3069"/>
                  </a:cubicBezTo>
                  <a:cubicBezTo>
                    <a:pt x="4155" y="3069"/>
                    <a:pt x="4178" y="3069"/>
                    <a:pt x="4224" y="3046"/>
                  </a:cubicBezTo>
                  <a:cubicBezTo>
                    <a:pt x="4246" y="3023"/>
                    <a:pt x="4338" y="2954"/>
                    <a:pt x="4406" y="2863"/>
                  </a:cubicBezTo>
                  <a:cubicBezTo>
                    <a:pt x="4452" y="2772"/>
                    <a:pt x="4475" y="2589"/>
                    <a:pt x="4452" y="2475"/>
                  </a:cubicBezTo>
                  <a:cubicBezTo>
                    <a:pt x="4429" y="2338"/>
                    <a:pt x="4361" y="2247"/>
                    <a:pt x="4315" y="2133"/>
                  </a:cubicBezTo>
                  <a:cubicBezTo>
                    <a:pt x="4178" y="1927"/>
                    <a:pt x="3972" y="1745"/>
                    <a:pt x="3767" y="1585"/>
                  </a:cubicBezTo>
                  <a:cubicBezTo>
                    <a:pt x="3516" y="1402"/>
                    <a:pt x="3311" y="1288"/>
                    <a:pt x="3082" y="1128"/>
                  </a:cubicBezTo>
                  <a:cubicBezTo>
                    <a:pt x="2854" y="991"/>
                    <a:pt x="2649" y="832"/>
                    <a:pt x="2443" y="672"/>
                  </a:cubicBezTo>
                  <a:cubicBezTo>
                    <a:pt x="2238" y="535"/>
                    <a:pt x="2032" y="398"/>
                    <a:pt x="1850" y="284"/>
                  </a:cubicBezTo>
                  <a:cubicBezTo>
                    <a:pt x="1538" y="109"/>
                    <a:pt x="1310" y="0"/>
                    <a:pt x="123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7" name="Google Shape;847;p15"/>
            <p:cNvSpPr/>
            <p:nvPr/>
          </p:nvSpPr>
          <p:spPr>
            <a:xfrm>
              <a:off x="8174698" y="4601042"/>
              <a:ext cx="141304" cy="113668"/>
            </a:xfrm>
            <a:custGeom>
              <a:avLst/>
              <a:gdLst/>
              <a:ahLst/>
              <a:cxnLst/>
              <a:rect l="l" t="t" r="r" b="b"/>
              <a:pathLst>
                <a:path w="5251" h="4224" extrusionOk="0">
                  <a:moveTo>
                    <a:pt x="54" y="0"/>
                  </a:moveTo>
                  <a:cubicBezTo>
                    <a:pt x="38" y="0"/>
                    <a:pt x="27" y="4"/>
                    <a:pt x="23" y="12"/>
                  </a:cubicBezTo>
                  <a:cubicBezTo>
                    <a:pt x="1" y="35"/>
                    <a:pt x="206" y="172"/>
                    <a:pt x="526" y="377"/>
                  </a:cubicBezTo>
                  <a:cubicBezTo>
                    <a:pt x="845" y="583"/>
                    <a:pt x="1279" y="811"/>
                    <a:pt x="1713" y="1062"/>
                  </a:cubicBezTo>
                  <a:cubicBezTo>
                    <a:pt x="2146" y="1290"/>
                    <a:pt x="2580" y="1519"/>
                    <a:pt x="2877" y="1724"/>
                  </a:cubicBezTo>
                  <a:cubicBezTo>
                    <a:pt x="3196" y="1907"/>
                    <a:pt x="3379" y="2066"/>
                    <a:pt x="3379" y="2066"/>
                  </a:cubicBezTo>
                  <a:cubicBezTo>
                    <a:pt x="3379" y="2066"/>
                    <a:pt x="3424" y="2089"/>
                    <a:pt x="3516" y="2158"/>
                  </a:cubicBezTo>
                  <a:cubicBezTo>
                    <a:pt x="3607" y="2203"/>
                    <a:pt x="3721" y="2295"/>
                    <a:pt x="3858" y="2409"/>
                  </a:cubicBezTo>
                  <a:cubicBezTo>
                    <a:pt x="3949" y="2454"/>
                    <a:pt x="4018" y="2523"/>
                    <a:pt x="4109" y="2591"/>
                  </a:cubicBezTo>
                  <a:lnTo>
                    <a:pt x="4155" y="2614"/>
                  </a:lnTo>
                  <a:lnTo>
                    <a:pt x="4200" y="2683"/>
                  </a:lnTo>
                  <a:cubicBezTo>
                    <a:pt x="4246" y="2706"/>
                    <a:pt x="4292" y="2751"/>
                    <a:pt x="4315" y="2797"/>
                  </a:cubicBezTo>
                  <a:cubicBezTo>
                    <a:pt x="4474" y="2957"/>
                    <a:pt x="4634" y="3139"/>
                    <a:pt x="4771" y="3322"/>
                  </a:cubicBezTo>
                  <a:cubicBezTo>
                    <a:pt x="4817" y="3413"/>
                    <a:pt x="4862" y="3504"/>
                    <a:pt x="4908" y="3596"/>
                  </a:cubicBezTo>
                  <a:cubicBezTo>
                    <a:pt x="4908" y="3687"/>
                    <a:pt x="4908" y="3755"/>
                    <a:pt x="4862" y="3801"/>
                  </a:cubicBezTo>
                  <a:cubicBezTo>
                    <a:pt x="4840" y="3870"/>
                    <a:pt x="4748" y="3915"/>
                    <a:pt x="4657" y="3961"/>
                  </a:cubicBezTo>
                  <a:cubicBezTo>
                    <a:pt x="4609" y="3977"/>
                    <a:pt x="4560" y="3993"/>
                    <a:pt x="4504" y="3993"/>
                  </a:cubicBezTo>
                  <a:cubicBezTo>
                    <a:pt x="4480" y="3993"/>
                    <a:pt x="4455" y="3990"/>
                    <a:pt x="4429" y="3984"/>
                  </a:cubicBezTo>
                  <a:cubicBezTo>
                    <a:pt x="4117" y="3963"/>
                    <a:pt x="3900" y="3867"/>
                    <a:pt x="3846" y="3867"/>
                  </a:cubicBezTo>
                  <a:cubicBezTo>
                    <a:pt x="3841" y="3867"/>
                    <a:pt x="3837" y="3868"/>
                    <a:pt x="3835" y="3870"/>
                  </a:cubicBezTo>
                  <a:cubicBezTo>
                    <a:pt x="3812" y="3892"/>
                    <a:pt x="4018" y="4075"/>
                    <a:pt x="4406" y="4189"/>
                  </a:cubicBezTo>
                  <a:cubicBezTo>
                    <a:pt x="4452" y="4212"/>
                    <a:pt x="4509" y="4223"/>
                    <a:pt x="4569" y="4223"/>
                  </a:cubicBezTo>
                  <a:cubicBezTo>
                    <a:pt x="4628" y="4223"/>
                    <a:pt x="4691" y="4212"/>
                    <a:pt x="4748" y="4189"/>
                  </a:cubicBezTo>
                  <a:cubicBezTo>
                    <a:pt x="4862" y="4166"/>
                    <a:pt x="4999" y="4121"/>
                    <a:pt x="5113" y="4007"/>
                  </a:cubicBezTo>
                  <a:cubicBezTo>
                    <a:pt x="5228" y="3870"/>
                    <a:pt x="5250" y="3687"/>
                    <a:pt x="5228" y="3527"/>
                  </a:cubicBezTo>
                  <a:cubicBezTo>
                    <a:pt x="5205" y="3390"/>
                    <a:pt x="5159" y="3253"/>
                    <a:pt x="5091" y="3139"/>
                  </a:cubicBezTo>
                  <a:cubicBezTo>
                    <a:pt x="4954" y="2888"/>
                    <a:pt x="4794" y="2683"/>
                    <a:pt x="4657" y="2500"/>
                  </a:cubicBezTo>
                  <a:cubicBezTo>
                    <a:pt x="4611" y="2454"/>
                    <a:pt x="4589" y="2409"/>
                    <a:pt x="4543" y="2363"/>
                  </a:cubicBezTo>
                  <a:lnTo>
                    <a:pt x="4497" y="2295"/>
                  </a:lnTo>
                  <a:cubicBezTo>
                    <a:pt x="4452" y="2272"/>
                    <a:pt x="4429" y="2249"/>
                    <a:pt x="4406" y="2226"/>
                  </a:cubicBezTo>
                  <a:cubicBezTo>
                    <a:pt x="4337" y="2158"/>
                    <a:pt x="4246" y="2089"/>
                    <a:pt x="4178" y="2021"/>
                  </a:cubicBezTo>
                  <a:cubicBezTo>
                    <a:pt x="4041" y="1884"/>
                    <a:pt x="3927" y="1793"/>
                    <a:pt x="3835" y="1724"/>
                  </a:cubicBezTo>
                  <a:cubicBezTo>
                    <a:pt x="3744" y="1656"/>
                    <a:pt x="3676" y="1633"/>
                    <a:pt x="3676" y="1633"/>
                  </a:cubicBezTo>
                  <a:cubicBezTo>
                    <a:pt x="3676" y="1633"/>
                    <a:pt x="3470" y="1473"/>
                    <a:pt x="3128" y="1290"/>
                  </a:cubicBezTo>
                  <a:cubicBezTo>
                    <a:pt x="2808" y="1108"/>
                    <a:pt x="2352" y="902"/>
                    <a:pt x="1872" y="720"/>
                  </a:cubicBezTo>
                  <a:cubicBezTo>
                    <a:pt x="1416" y="514"/>
                    <a:pt x="959" y="332"/>
                    <a:pt x="617" y="195"/>
                  </a:cubicBezTo>
                  <a:cubicBezTo>
                    <a:pt x="335" y="82"/>
                    <a:pt x="131" y="0"/>
                    <a:pt x="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8" name="Google Shape;848;p15"/>
            <p:cNvSpPr/>
            <p:nvPr/>
          </p:nvSpPr>
          <p:spPr>
            <a:xfrm>
              <a:off x="8151367" y="4582609"/>
              <a:ext cx="145583" cy="83932"/>
            </a:xfrm>
            <a:custGeom>
              <a:avLst/>
              <a:gdLst/>
              <a:ahLst/>
              <a:cxnLst/>
              <a:rect l="l" t="t" r="r" b="b"/>
              <a:pathLst>
                <a:path w="5410" h="3119" extrusionOk="0">
                  <a:moveTo>
                    <a:pt x="102" y="1"/>
                  </a:moveTo>
                  <a:cubicBezTo>
                    <a:pt x="55" y="1"/>
                    <a:pt x="27" y="4"/>
                    <a:pt x="23" y="12"/>
                  </a:cubicBezTo>
                  <a:cubicBezTo>
                    <a:pt x="0" y="104"/>
                    <a:pt x="776" y="355"/>
                    <a:pt x="1552" y="583"/>
                  </a:cubicBezTo>
                  <a:cubicBezTo>
                    <a:pt x="1940" y="697"/>
                    <a:pt x="2306" y="834"/>
                    <a:pt x="2580" y="948"/>
                  </a:cubicBezTo>
                  <a:cubicBezTo>
                    <a:pt x="2853" y="1062"/>
                    <a:pt x="3036" y="1154"/>
                    <a:pt x="3036" y="1154"/>
                  </a:cubicBezTo>
                  <a:cubicBezTo>
                    <a:pt x="3036" y="1154"/>
                    <a:pt x="3082" y="1154"/>
                    <a:pt x="3150" y="1199"/>
                  </a:cubicBezTo>
                  <a:cubicBezTo>
                    <a:pt x="3241" y="1222"/>
                    <a:pt x="3356" y="1268"/>
                    <a:pt x="3470" y="1336"/>
                  </a:cubicBezTo>
                  <a:cubicBezTo>
                    <a:pt x="3744" y="1450"/>
                    <a:pt x="4063" y="1656"/>
                    <a:pt x="4360" y="1907"/>
                  </a:cubicBezTo>
                  <a:cubicBezTo>
                    <a:pt x="4657" y="2158"/>
                    <a:pt x="4885" y="2478"/>
                    <a:pt x="5067" y="2706"/>
                  </a:cubicBezTo>
                  <a:cubicBezTo>
                    <a:pt x="5218" y="2943"/>
                    <a:pt x="5328" y="3119"/>
                    <a:pt x="5359" y="3119"/>
                  </a:cubicBezTo>
                  <a:cubicBezTo>
                    <a:pt x="5361" y="3119"/>
                    <a:pt x="5363" y="3118"/>
                    <a:pt x="5364" y="3117"/>
                  </a:cubicBezTo>
                  <a:cubicBezTo>
                    <a:pt x="5410" y="3094"/>
                    <a:pt x="5364" y="2911"/>
                    <a:pt x="5250" y="2614"/>
                  </a:cubicBezTo>
                  <a:cubicBezTo>
                    <a:pt x="5113" y="2318"/>
                    <a:pt x="4908" y="1953"/>
                    <a:pt x="4611" y="1633"/>
                  </a:cubicBezTo>
                  <a:cubicBezTo>
                    <a:pt x="4337" y="1336"/>
                    <a:pt x="3995" y="1062"/>
                    <a:pt x="3721" y="903"/>
                  </a:cubicBezTo>
                  <a:cubicBezTo>
                    <a:pt x="3584" y="811"/>
                    <a:pt x="3470" y="766"/>
                    <a:pt x="3378" y="720"/>
                  </a:cubicBezTo>
                  <a:cubicBezTo>
                    <a:pt x="3287" y="674"/>
                    <a:pt x="3241" y="651"/>
                    <a:pt x="3241" y="651"/>
                  </a:cubicBezTo>
                  <a:cubicBezTo>
                    <a:pt x="3241" y="651"/>
                    <a:pt x="3059" y="583"/>
                    <a:pt x="2762" y="492"/>
                  </a:cubicBezTo>
                  <a:cubicBezTo>
                    <a:pt x="2465" y="378"/>
                    <a:pt x="2055" y="286"/>
                    <a:pt x="1644" y="218"/>
                  </a:cubicBezTo>
                  <a:cubicBezTo>
                    <a:pt x="984" y="86"/>
                    <a:pt x="324" y="1"/>
                    <a:pt x="1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49" name="Google Shape;849;p15"/>
            <p:cNvSpPr/>
            <p:nvPr/>
          </p:nvSpPr>
          <p:spPr>
            <a:xfrm>
              <a:off x="8089931" y="4552819"/>
              <a:ext cx="131482" cy="43648"/>
            </a:xfrm>
            <a:custGeom>
              <a:avLst/>
              <a:gdLst/>
              <a:ahLst/>
              <a:cxnLst/>
              <a:rect l="l" t="t" r="r" b="b"/>
              <a:pathLst>
                <a:path w="4886" h="1622" extrusionOk="0">
                  <a:moveTo>
                    <a:pt x="2512" y="1"/>
                  </a:moveTo>
                  <a:cubicBezTo>
                    <a:pt x="2215" y="1"/>
                    <a:pt x="1850" y="24"/>
                    <a:pt x="1484" y="47"/>
                  </a:cubicBezTo>
                  <a:cubicBezTo>
                    <a:pt x="1119" y="92"/>
                    <a:pt x="754" y="92"/>
                    <a:pt x="480" y="115"/>
                  </a:cubicBezTo>
                  <a:cubicBezTo>
                    <a:pt x="400" y="108"/>
                    <a:pt x="327" y="106"/>
                    <a:pt x="265" y="106"/>
                  </a:cubicBezTo>
                  <a:cubicBezTo>
                    <a:pt x="113" y="106"/>
                    <a:pt x="17" y="122"/>
                    <a:pt x="1" y="138"/>
                  </a:cubicBezTo>
                  <a:cubicBezTo>
                    <a:pt x="1" y="184"/>
                    <a:pt x="183" y="252"/>
                    <a:pt x="457" y="320"/>
                  </a:cubicBezTo>
                  <a:cubicBezTo>
                    <a:pt x="731" y="366"/>
                    <a:pt x="1119" y="412"/>
                    <a:pt x="1484" y="435"/>
                  </a:cubicBezTo>
                  <a:cubicBezTo>
                    <a:pt x="1850" y="457"/>
                    <a:pt x="2215" y="457"/>
                    <a:pt x="2489" y="503"/>
                  </a:cubicBezTo>
                  <a:cubicBezTo>
                    <a:pt x="2603" y="503"/>
                    <a:pt x="2717" y="526"/>
                    <a:pt x="2785" y="549"/>
                  </a:cubicBezTo>
                  <a:lnTo>
                    <a:pt x="2922" y="549"/>
                  </a:lnTo>
                  <a:cubicBezTo>
                    <a:pt x="2922" y="549"/>
                    <a:pt x="2968" y="549"/>
                    <a:pt x="3082" y="572"/>
                  </a:cubicBezTo>
                  <a:cubicBezTo>
                    <a:pt x="3196" y="594"/>
                    <a:pt x="3310" y="617"/>
                    <a:pt x="3539" y="663"/>
                  </a:cubicBezTo>
                  <a:cubicBezTo>
                    <a:pt x="3721" y="686"/>
                    <a:pt x="3927" y="731"/>
                    <a:pt x="4132" y="777"/>
                  </a:cubicBezTo>
                  <a:cubicBezTo>
                    <a:pt x="4338" y="800"/>
                    <a:pt x="4543" y="891"/>
                    <a:pt x="4543" y="937"/>
                  </a:cubicBezTo>
                  <a:lnTo>
                    <a:pt x="4543" y="960"/>
                  </a:lnTo>
                  <a:cubicBezTo>
                    <a:pt x="4611" y="1119"/>
                    <a:pt x="4429" y="1325"/>
                    <a:pt x="4315" y="1416"/>
                  </a:cubicBezTo>
                  <a:cubicBezTo>
                    <a:pt x="4155" y="1530"/>
                    <a:pt x="4064" y="1576"/>
                    <a:pt x="4064" y="1599"/>
                  </a:cubicBezTo>
                  <a:cubicBezTo>
                    <a:pt x="4064" y="1610"/>
                    <a:pt x="4098" y="1622"/>
                    <a:pt x="4155" y="1622"/>
                  </a:cubicBezTo>
                  <a:cubicBezTo>
                    <a:pt x="4212" y="1622"/>
                    <a:pt x="4292" y="1610"/>
                    <a:pt x="4383" y="1576"/>
                  </a:cubicBezTo>
                  <a:cubicBezTo>
                    <a:pt x="4474" y="1530"/>
                    <a:pt x="4589" y="1485"/>
                    <a:pt x="4680" y="1370"/>
                  </a:cubicBezTo>
                  <a:cubicBezTo>
                    <a:pt x="4794" y="1279"/>
                    <a:pt x="4885" y="1097"/>
                    <a:pt x="4840" y="891"/>
                  </a:cubicBezTo>
                  <a:lnTo>
                    <a:pt x="4840" y="891"/>
                  </a:lnTo>
                  <a:lnTo>
                    <a:pt x="4863" y="914"/>
                  </a:lnTo>
                  <a:cubicBezTo>
                    <a:pt x="4840" y="709"/>
                    <a:pt x="4680" y="594"/>
                    <a:pt x="4589" y="526"/>
                  </a:cubicBezTo>
                  <a:cubicBezTo>
                    <a:pt x="4474" y="457"/>
                    <a:pt x="4360" y="412"/>
                    <a:pt x="4246" y="389"/>
                  </a:cubicBezTo>
                  <a:cubicBezTo>
                    <a:pt x="4041" y="298"/>
                    <a:pt x="3813" y="252"/>
                    <a:pt x="3630" y="206"/>
                  </a:cubicBezTo>
                  <a:cubicBezTo>
                    <a:pt x="3493" y="138"/>
                    <a:pt x="3288" y="92"/>
                    <a:pt x="3173" y="69"/>
                  </a:cubicBezTo>
                  <a:cubicBezTo>
                    <a:pt x="3059" y="24"/>
                    <a:pt x="2991" y="24"/>
                    <a:pt x="2991" y="24"/>
                  </a:cubicBezTo>
                  <a:lnTo>
                    <a:pt x="2854" y="24"/>
                  </a:lnTo>
                  <a:cubicBezTo>
                    <a:pt x="2763" y="24"/>
                    <a:pt x="2648" y="1"/>
                    <a:pt x="251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0" name="Google Shape;850;p15"/>
            <p:cNvSpPr/>
            <p:nvPr/>
          </p:nvSpPr>
          <p:spPr>
            <a:xfrm>
              <a:off x="8022360" y="4590305"/>
              <a:ext cx="133339" cy="145206"/>
            </a:xfrm>
            <a:custGeom>
              <a:avLst/>
              <a:gdLst/>
              <a:ahLst/>
              <a:cxnLst/>
              <a:rect l="l" t="t" r="r" b="b"/>
              <a:pathLst>
                <a:path w="4955" h="5396" extrusionOk="0">
                  <a:moveTo>
                    <a:pt x="69" y="0"/>
                  </a:moveTo>
                  <a:cubicBezTo>
                    <a:pt x="47" y="0"/>
                    <a:pt x="1" y="343"/>
                    <a:pt x="92" y="822"/>
                  </a:cubicBezTo>
                  <a:cubicBezTo>
                    <a:pt x="206" y="1301"/>
                    <a:pt x="457" y="1918"/>
                    <a:pt x="982" y="2397"/>
                  </a:cubicBezTo>
                  <a:cubicBezTo>
                    <a:pt x="1234" y="2625"/>
                    <a:pt x="1530" y="2785"/>
                    <a:pt x="1758" y="2922"/>
                  </a:cubicBezTo>
                  <a:cubicBezTo>
                    <a:pt x="1987" y="3082"/>
                    <a:pt x="2147" y="3241"/>
                    <a:pt x="2215" y="3424"/>
                  </a:cubicBezTo>
                  <a:cubicBezTo>
                    <a:pt x="2306" y="3607"/>
                    <a:pt x="2329" y="3766"/>
                    <a:pt x="2329" y="3881"/>
                  </a:cubicBezTo>
                  <a:cubicBezTo>
                    <a:pt x="2329" y="4018"/>
                    <a:pt x="2329" y="4086"/>
                    <a:pt x="2329" y="4086"/>
                  </a:cubicBezTo>
                  <a:cubicBezTo>
                    <a:pt x="2329" y="4086"/>
                    <a:pt x="2352" y="4177"/>
                    <a:pt x="2352" y="4314"/>
                  </a:cubicBezTo>
                  <a:cubicBezTo>
                    <a:pt x="2375" y="4451"/>
                    <a:pt x="2352" y="4657"/>
                    <a:pt x="2489" y="4953"/>
                  </a:cubicBezTo>
                  <a:cubicBezTo>
                    <a:pt x="2557" y="5113"/>
                    <a:pt x="2717" y="5273"/>
                    <a:pt x="2900" y="5319"/>
                  </a:cubicBezTo>
                  <a:cubicBezTo>
                    <a:pt x="3037" y="5370"/>
                    <a:pt x="3174" y="5396"/>
                    <a:pt x="3301" y="5396"/>
                  </a:cubicBezTo>
                  <a:cubicBezTo>
                    <a:pt x="3343" y="5396"/>
                    <a:pt x="3385" y="5393"/>
                    <a:pt x="3425" y="5387"/>
                  </a:cubicBezTo>
                  <a:cubicBezTo>
                    <a:pt x="3767" y="5341"/>
                    <a:pt x="4110" y="5182"/>
                    <a:pt x="4361" y="4953"/>
                  </a:cubicBezTo>
                  <a:cubicBezTo>
                    <a:pt x="4634" y="4702"/>
                    <a:pt x="4817" y="4406"/>
                    <a:pt x="4886" y="4086"/>
                  </a:cubicBezTo>
                  <a:cubicBezTo>
                    <a:pt x="4954" y="3766"/>
                    <a:pt x="4908" y="3447"/>
                    <a:pt x="4817" y="3219"/>
                  </a:cubicBezTo>
                  <a:cubicBezTo>
                    <a:pt x="4647" y="2751"/>
                    <a:pt x="4338" y="2600"/>
                    <a:pt x="4297" y="2600"/>
                  </a:cubicBezTo>
                  <a:cubicBezTo>
                    <a:pt x="4294" y="2600"/>
                    <a:pt x="4292" y="2601"/>
                    <a:pt x="4292" y="2602"/>
                  </a:cubicBezTo>
                  <a:cubicBezTo>
                    <a:pt x="4246" y="2625"/>
                    <a:pt x="4520" y="2831"/>
                    <a:pt x="4612" y="3264"/>
                  </a:cubicBezTo>
                  <a:cubicBezTo>
                    <a:pt x="4680" y="3493"/>
                    <a:pt x="4680" y="3744"/>
                    <a:pt x="4589" y="3995"/>
                  </a:cubicBezTo>
                  <a:cubicBezTo>
                    <a:pt x="4498" y="4246"/>
                    <a:pt x="4338" y="4497"/>
                    <a:pt x="4110" y="4657"/>
                  </a:cubicBezTo>
                  <a:cubicBezTo>
                    <a:pt x="3905" y="4849"/>
                    <a:pt x="3598" y="4934"/>
                    <a:pt x="3351" y="4934"/>
                  </a:cubicBezTo>
                  <a:cubicBezTo>
                    <a:pt x="3130" y="4934"/>
                    <a:pt x="2956" y="4866"/>
                    <a:pt x="2945" y="4748"/>
                  </a:cubicBezTo>
                  <a:cubicBezTo>
                    <a:pt x="2877" y="4611"/>
                    <a:pt x="2877" y="4406"/>
                    <a:pt x="2877" y="4291"/>
                  </a:cubicBezTo>
                  <a:cubicBezTo>
                    <a:pt x="2877" y="4154"/>
                    <a:pt x="2877" y="4063"/>
                    <a:pt x="2877" y="4063"/>
                  </a:cubicBezTo>
                  <a:cubicBezTo>
                    <a:pt x="2877" y="4063"/>
                    <a:pt x="2877" y="3995"/>
                    <a:pt x="2854" y="3835"/>
                  </a:cubicBezTo>
                  <a:cubicBezTo>
                    <a:pt x="2831" y="3675"/>
                    <a:pt x="2786" y="3447"/>
                    <a:pt x="2649" y="3196"/>
                  </a:cubicBezTo>
                  <a:cubicBezTo>
                    <a:pt x="2535" y="2945"/>
                    <a:pt x="2283" y="2716"/>
                    <a:pt x="2010" y="2557"/>
                  </a:cubicBezTo>
                  <a:cubicBezTo>
                    <a:pt x="1713" y="2397"/>
                    <a:pt x="1439" y="2260"/>
                    <a:pt x="1211" y="2100"/>
                  </a:cubicBezTo>
                  <a:cubicBezTo>
                    <a:pt x="754" y="1735"/>
                    <a:pt x="457" y="1187"/>
                    <a:pt x="298" y="754"/>
                  </a:cubicBezTo>
                  <a:cubicBezTo>
                    <a:pt x="161" y="320"/>
                    <a:pt x="115" y="0"/>
                    <a:pt x="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1" name="Google Shape;851;p15"/>
            <p:cNvSpPr/>
            <p:nvPr/>
          </p:nvSpPr>
          <p:spPr>
            <a:xfrm>
              <a:off x="7417585" y="3868094"/>
              <a:ext cx="360971" cy="355508"/>
            </a:xfrm>
            <a:custGeom>
              <a:avLst/>
              <a:gdLst/>
              <a:ahLst/>
              <a:cxnLst/>
              <a:rect l="l" t="t" r="r" b="b"/>
              <a:pathLst>
                <a:path w="13414" h="13211" extrusionOk="0">
                  <a:moveTo>
                    <a:pt x="4247" y="0"/>
                  </a:moveTo>
                  <a:cubicBezTo>
                    <a:pt x="4008" y="0"/>
                    <a:pt x="3872" y="19"/>
                    <a:pt x="3872" y="19"/>
                  </a:cubicBezTo>
                  <a:cubicBezTo>
                    <a:pt x="1" y="1215"/>
                    <a:pt x="4544" y="13211"/>
                    <a:pt x="6027" y="13211"/>
                  </a:cubicBezTo>
                  <a:cubicBezTo>
                    <a:pt x="6101" y="13211"/>
                    <a:pt x="6166" y="13181"/>
                    <a:pt x="6223" y="13120"/>
                  </a:cubicBezTo>
                  <a:cubicBezTo>
                    <a:pt x="7433" y="11819"/>
                    <a:pt x="13413" y="10610"/>
                    <a:pt x="13413" y="10610"/>
                  </a:cubicBezTo>
                  <a:cubicBezTo>
                    <a:pt x="13413" y="10610"/>
                    <a:pt x="12751" y="8007"/>
                    <a:pt x="10172" y="3762"/>
                  </a:cubicBezTo>
                  <a:cubicBezTo>
                    <a:pt x="8086" y="329"/>
                    <a:pt x="5254" y="0"/>
                    <a:pt x="424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2" name="Google Shape;852;p15"/>
            <p:cNvSpPr/>
            <p:nvPr/>
          </p:nvSpPr>
          <p:spPr>
            <a:xfrm>
              <a:off x="7499661" y="3913357"/>
              <a:ext cx="83556" cy="307231"/>
            </a:xfrm>
            <a:custGeom>
              <a:avLst/>
              <a:gdLst/>
              <a:ahLst/>
              <a:cxnLst/>
              <a:rect l="l" t="t" r="r" b="b"/>
              <a:pathLst>
                <a:path w="3105" h="11417" extrusionOk="0">
                  <a:moveTo>
                    <a:pt x="1868" y="1"/>
                  </a:moveTo>
                  <a:cubicBezTo>
                    <a:pt x="1822" y="1"/>
                    <a:pt x="1439" y="169"/>
                    <a:pt x="1096" y="619"/>
                  </a:cubicBezTo>
                  <a:cubicBezTo>
                    <a:pt x="914" y="847"/>
                    <a:pt x="731" y="1144"/>
                    <a:pt x="571" y="1509"/>
                  </a:cubicBezTo>
                  <a:cubicBezTo>
                    <a:pt x="434" y="1852"/>
                    <a:pt x="297" y="2217"/>
                    <a:pt x="229" y="2628"/>
                  </a:cubicBezTo>
                  <a:cubicBezTo>
                    <a:pt x="46" y="3404"/>
                    <a:pt x="1" y="4203"/>
                    <a:pt x="92" y="4819"/>
                  </a:cubicBezTo>
                  <a:cubicBezTo>
                    <a:pt x="115" y="5116"/>
                    <a:pt x="183" y="5367"/>
                    <a:pt x="229" y="5527"/>
                  </a:cubicBezTo>
                  <a:cubicBezTo>
                    <a:pt x="252" y="5709"/>
                    <a:pt x="275" y="5800"/>
                    <a:pt x="275" y="5800"/>
                  </a:cubicBezTo>
                  <a:cubicBezTo>
                    <a:pt x="275" y="5800"/>
                    <a:pt x="297" y="5915"/>
                    <a:pt x="366" y="6074"/>
                  </a:cubicBezTo>
                  <a:cubicBezTo>
                    <a:pt x="434" y="6234"/>
                    <a:pt x="526" y="6462"/>
                    <a:pt x="617" y="6736"/>
                  </a:cubicBezTo>
                  <a:cubicBezTo>
                    <a:pt x="754" y="7010"/>
                    <a:pt x="914" y="7330"/>
                    <a:pt x="1073" y="7649"/>
                  </a:cubicBezTo>
                  <a:cubicBezTo>
                    <a:pt x="1256" y="7992"/>
                    <a:pt x="1439" y="8334"/>
                    <a:pt x="1644" y="8676"/>
                  </a:cubicBezTo>
                  <a:cubicBezTo>
                    <a:pt x="2032" y="9338"/>
                    <a:pt x="2397" y="10023"/>
                    <a:pt x="2648" y="10548"/>
                  </a:cubicBezTo>
                  <a:cubicBezTo>
                    <a:pt x="2892" y="11058"/>
                    <a:pt x="3028" y="11416"/>
                    <a:pt x="3078" y="11416"/>
                  </a:cubicBezTo>
                  <a:cubicBezTo>
                    <a:pt x="3079" y="11416"/>
                    <a:pt x="3081" y="11416"/>
                    <a:pt x="3082" y="11415"/>
                  </a:cubicBezTo>
                  <a:cubicBezTo>
                    <a:pt x="3105" y="11415"/>
                    <a:pt x="3036" y="11027"/>
                    <a:pt x="2854" y="10457"/>
                  </a:cubicBezTo>
                  <a:cubicBezTo>
                    <a:pt x="2648" y="9909"/>
                    <a:pt x="2329" y="9179"/>
                    <a:pt x="1964" y="8494"/>
                  </a:cubicBezTo>
                  <a:cubicBezTo>
                    <a:pt x="1804" y="8129"/>
                    <a:pt x="1644" y="7786"/>
                    <a:pt x="1484" y="7467"/>
                  </a:cubicBezTo>
                  <a:cubicBezTo>
                    <a:pt x="1324" y="7124"/>
                    <a:pt x="1210" y="6828"/>
                    <a:pt x="1073" y="6554"/>
                  </a:cubicBezTo>
                  <a:cubicBezTo>
                    <a:pt x="1005" y="6280"/>
                    <a:pt x="914" y="6074"/>
                    <a:pt x="868" y="5915"/>
                  </a:cubicBezTo>
                  <a:cubicBezTo>
                    <a:pt x="800" y="5755"/>
                    <a:pt x="800" y="5664"/>
                    <a:pt x="800" y="5664"/>
                  </a:cubicBezTo>
                  <a:cubicBezTo>
                    <a:pt x="800" y="5664"/>
                    <a:pt x="777" y="5572"/>
                    <a:pt x="731" y="5412"/>
                  </a:cubicBezTo>
                  <a:cubicBezTo>
                    <a:pt x="685" y="5253"/>
                    <a:pt x="617" y="5024"/>
                    <a:pt x="571" y="4750"/>
                  </a:cubicBezTo>
                  <a:cubicBezTo>
                    <a:pt x="480" y="4203"/>
                    <a:pt x="480" y="3427"/>
                    <a:pt x="594" y="2696"/>
                  </a:cubicBezTo>
                  <a:cubicBezTo>
                    <a:pt x="663" y="2308"/>
                    <a:pt x="731" y="1943"/>
                    <a:pt x="845" y="1601"/>
                  </a:cubicBezTo>
                  <a:cubicBezTo>
                    <a:pt x="959" y="1281"/>
                    <a:pt x="1119" y="984"/>
                    <a:pt x="1256" y="733"/>
                  </a:cubicBezTo>
                  <a:cubicBezTo>
                    <a:pt x="1553" y="254"/>
                    <a:pt x="1895" y="48"/>
                    <a:pt x="1872" y="3"/>
                  </a:cubicBezTo>
                  <a:cubicBezTo>
                    <a:pt x="1872" y="1"/>
                    <a:pt x="1871" y="1"/>
                    <a:pt x="1868" y="1"/>
                  </a:cubicBezTo>
                  <a:close/>
                </a:path>
              </a:pathLst>
            </a:custGeom>
            <a:solidFill>
              <a:srgbClr val="7AE1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3" name="Google Shape;853;p15"/>
            <p:cNvSpPr/>
            <p:nvPr/>
          </p:nvSpPr>
          <p:spPr>
            <a:xfrm>
              <a:off x="7598555" y="4156650"/>
              <a:ext cx="160330" cy="53712"/>
            </a:xfrm>
            <a:custGeom>
              <a:avLst/>
              <a:gdLst/>
              <a:ahLst/>
              <a:cxnLst/>
              <a:rect l="l" t="t" r="r" b="b"/>
              <a:pathLst>
                <a:path w="5958" h="1996" extrusionOk="0">
                  <a:moveTo>
                    <a:pt x="5805" y="0"/>
                  </a:moveTo>
                  <a:cubicBezTo>
                    <a:pt x="5549" y="0"/>
                    <a:pt x="4955" y="78"/>
                    <a:pt x="4360" y="183"/>
                  </a:cubicBezTo>
                  <a:cubicBezTo>
                    <a:pt x="3584" y="320"/>
                    <a:pt x="2831" y="526"/>
                    <a:pt x="2831" y="526"/>
                  </a:cubicBezTo>
                  <a:cubicBezTo>
                    <a:pt x="2831" y="526"/>
                    <a:pt x="2078" y="777"/>
                    <a:pt x="1347" y="1119"/>
                  </a:cubicBezTo>
                  <a:cubicBezTo>
                    <a:pt x="640" y="1484"/>
                    <a:pt x="0" y="1941"/>
                    <a:pt x="46" y="1986"/>
                  </a:cubicBezTo>
                  <a:cubicBezTo>
                    <a:pt x="48" y="1993"/>
                    <a:pt x="56" y="1996"/>
                    <a:pt x="70" y="1996"/>
                  </a:cubicBezTo>
                  <a:cubicBezTo>
                    <a:pt x="201" y="1996"/>
                    <a:pt x="845" y="1712"/>
                    <a:pt x="1507" y="1484"/>
                  </a:cubicBezTo>
                  <a:cubicBezTo>
                    <a:pt x="2237" y="1233"/>
                    <a:pt x="2968" y="1028"/>
                    <a:pt x="2968" y="1028"/>
                  </a:cubicBezTo>
                  <a:cubicBezTo>
                    <a:pt x="2968" y="1028"/>
                    <a:pt x="3698" y="777"/>
                    <a:pt x="4451" y="548"/>
                  </a:cubicBezTo>
                  <a:cubicBezTo>
                    <a:pt x="5205" y="320"/>
                    <a:pt x="5958" y="115"/>
                    <a:pt x="5935" y="23"/>
                  </a:cubicBezTo>
                  <a:cubicBezTo>
                    <a:pt x="5930" y="7"/>
                    <a:pt x="5883" y="0"/>
                    <a:pt x="5805" y="0"/>
                  </a:cubicBezTo>
                  <a:close/>
                </a:path>
              </a:pathLst>
            </a:custGeom>
            <a:solidFill>
              <a:srgbClr val="7AE1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4" name="Google Shape;854;p15"/>
            <p:cNvSpPr/>
            <p:nvPr/>
          </p:nvSpPr>
          <p:spPr>
            <a:xfrm>
              <a:off x="7499661" y="3913357"/>
              <a:ext cx="83556" cy="307231"/>
            </a:xfrm>
            <a:custGeom>
              <a:avLst/>
              <a:gdLst/>
              <a:ahLst/>
              <a:cxnLst/>
              <a:rect l="l" t="t" r="r" b="b"/>
              <a:pathLst>
                <a:path w="3105" h="11417" extrusionOk="0">
                  <a:moveTo>
                    <a:pt x="1868" y="1"/>
                  </a:moveTo>
                  <a:cubicBezTo>
                    <a:pt x="1822" y="1"/>
                    <a:pt x="1439" y="169"/>
                    <a:pt x="1096" y="619"/>
                  </a:cubicBezTo>
                  <a:cubicBezTo>
                    <a:pt x="914" y="847"/>
                    <a:pt x="731" y="1144"/>
                    <a:pt x="571" y="1509"/>
                  </a:cubicBezTo>
                  <a:cubicBezTo>
                    <a:pt x="434" y="1852"/>
                    <a:pt x="297" y="2217"/>
                    <a:pt x="229" y="2628"/>
                  </a:cubicBezTo>
                  <a:cubicBezTo>
                    <a:pt x="46" y="3404"/>
                    <a:pt x="1" y="4203"/>
                    <a:pt x="92" y="4819"/>
                  </a:cubicBezTo>
                  <a:cubicBezTo>
                    <a:pt x="115" y="5116"/>
                    <a:pt x="183" y="5367"/>
                    <a:pt x="229" y="5527"/>
                  </a:cubicBezTo>
                  <a:cubicBezTo>
                    <a:pt x="252" y="5709"/>
                    <a:pt x="275" y="5800"/>
                    <a:pt x="275" y="5800"/>
                  </a:cubicBezTo>
                  <a:cubicBezTo>
                    <a:pt x="275" y="5800"/>
                    <a:pt x="297" y="5915"/>
                    <a:pt x="366" y="6074"/>
                  </a:cubicBezTo>
                  <a:cubicBezTo>
                    <a:pt x="434" y="6234"/>
                    <a:pt x="526" y="6462"/>
                    <a:pt x="617" y="6736"/>
                  </a:cubicBezTo>
                  <a:cubicBezTo>
                    <a:pt x="754" y="7010"/>
                    <a:pt x="914" y="7330"/>
                    <a:pt x="1073" y="7649"/>
                  </a:cubicBezTo>
                  <a:cubicBezTo>
                    <a:pt x="1256" y="7992"/>
                    <a:pt x="1439" y="8334"/>
                    <a:pt x="1644" y="8676"/>
                  </a:cubicBezTo>
                  <a:cubicBezTo>
                    <a:pt x="2032" y="9338"/>
                    <a:pt x="2397" y="10023"/>
                    <a:pt x="2648" y="10548"/>
                  </a:cubicBezTo>
                  <a:cubicBezTo>
                    <a:pt x="2892" y="11058"/>
                    <a:pt x="3028" y="11416"/>
                    <a:pt x="3078" y="11416"/>
                  </a:cubicBezTo>
                  <a:cubicBezTo>
                    <a:pt x="3079" y="11416"/>
                    <a:pt x="3081" y="11416"/>
                    <a:pt x="3082" y="11415"/>
                  </a:cubicBezTo>
                  <a:cubicBezTo>
                    <a:pt x="3105" y="11415"/>
                    <a:pt x="3036" y="11027"/>
                    <a:pt x="2854" y="10457"/>
                  </a:cubicBezTo>
                  <a:cubicBezTo>
                    <a:pt x="2648" y="9909"/>
                    <a:pt x="2329" y="9179"/>
                    <a:pt x="1964" y="8494"/>
                  </a:cubicBezTo>
                  <a:cubicBezTo>
                    <a:pt x="1804" y="8129"/>
                    <a:pt x="1644" y="7786"/>
                    <a:pt x="1484" y="7467"/>
                  </a:cubicBezTo>
                  <a:cubicBezTo>
                    <a:pt x="1324" y="7124"/>
                    <a:pt x="1210" y="6828"/>
                    <a:pt x="1073" y="6554"/>
                  </a:cubicBezTo>
                  <a:cubicBezTo>
                    <a:pt x="1005" y="6280"/>
                    <a:pt x="914" y="6074"/>
                    <a:pt x="868" y="5915"/>
                  </a:cubicBezTo>
                  <a:cubicBezTo>
                    <a:pt x="800" y="5755"/>
                    <a:pt x="800" y="5664"/>
                    <a:pt x="800" y="5664"/>
                  </a:cubicBezTo>
                  <a:cubicBezTo>
                    <a:pt x="800" y="5664"/>
                    <a:pt x="777" y="5572"/>
                    <a:pt x="731" y="5412"/>
                  </a:cubicBezTo>
                  <a:cubicBezTo>
                    <a:pt x="685" y="5253"/>
                    <a:pt x="617" y="5024"/>
                    <a:pt x="571" y="4750"/>
                  </a:cubicBezTo>
                  <a:cubicBezTo>
                    <a:pt x="480" y="4203"/>
                    <a:pt x="480" y="3427"/>
                    <a:pt x="594" y="2696"/>
                  </a:cubicBezTo>
                  <a:cubicBezTo>
                    <a:pt x="663" y="2308"/>
                    <a:pt x="731" y="1943"/>
                    <a:pt x="845" y="1601"/>
                  </a:cubicBezTo>
                  <a:cubicBezTo>
                    <a:pt x="959" y="1281"/>
                    <a:pt x="1119" y="984"/>
                    <a:pt x="1256" y="733"/>
                  </a:cubicBezTo>
                  <a:cubicBezTo>
                    <a:pt x="1553" y="254"/>
                    <a:pt x="1895" y="48"/>
                    <a:pt x="1872" y="3"/>
                  </a:cubicBezTo>
                  <a:cubicBezTo>
                    <a:pt x="1872" y="1"/>
                    <a:pt x="1871" y="1"/>
                    <a:pt x="186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5" name="Google Shape;855;p15"/>
            <p:cNvSpPr/>
            <p:nvPr/>
          </p:nvSpPr>
          <p:spPr>
            <a:xfrm>
              <a:off x="7598555" y="4156650"/>
              <a:ext cx="160330" cy="53712"/>
            </a:xfrm>
            <a:custGeom>
              <a:avLst/>
              <a:gdLst/>
              <a:ahLst/>
              <a:cxnLst/>
              <a:rect l="l" t="t" r="r" b="b"/>
              <a:pathLst>
                <a:path w="5958" h="1996" extrusionOk="0">
                  <a:moveTo>
                    <a:pt x="5805" y="0"/>
                  </a:moveTo>
                  <a:cubicBezTo>
                    <a:pt x="5549" y="0"/>
                    <a:pt x="4955" y="78"/>
                    <a:pt x="4360" y="183"/>
                  </a:cubicBezTo>
                  <a:cubicBezTo>
                    <a:pt x="3584" y="320"/>
                    <a:pt x="2831" y="526"/>
                    <a:pt x="2831" y="526"/>
                  </a:cubicBezTo>
                  <a:cubicBezTo>
                    <a:pt x="2831" y="526"/>
                    <a:pt x="2078" y="777"/>
                    <a:pt x="1347" y="1119"/>
                  </a:cubicBezTo>
                  <a:cubicBezTo>
                    <a:pt x="640" y="1484"/>
                    <a:pt x="0" y="1941"/>
                    <a:pt x="46" y="1986"/>
                  </a:cubicBezTo>
                  <a:cubicBezTo>
                    <a:pt x="48" y="1993"/>
                    <a:pt x="56" y="1996"/>
                    <a:pt x="70" y="1996"/>
                  </a:cubicBezTo>
                  <a:cubicBezTo>
                    <a:pt x="201" y="1996"/>
                    <a:pt x="845" y="1712"/>
                    <a:pt x="1507" y="1484"/>
                  </a:cubicBezTo>
                  <a:cubicBezTo>
                    <a:pt x="2237" y="1233"/>
                    <a:pt x="2968" y="1028"/>
                    <a:pt x="2968" y="1028"/>
                  </a:cubicBezTo>
                  <a:cubicBezTo>
                    <a:pt x="2968" y="1028"/>
                    <a:pt x="3698" y="777"/>
                    <a:pt x="4451" y="548"/>
                  </a:cubicBezTo>
                  <a:cubicBezTo>
                    <a:pt x="5205" y="320"/>
                    <a:pt x="5958" y="115"/>
                    <a:pt x="5935" y="23"/>
                  </a:cubicBezTo>
                  <a:cubicBezTo>
                    <a:pt x="5930" y="7"/>
                    <a:pt x="5883" y="0"/>
                    <a:pt x="580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6" name="Google Shape;856;p15"/>
            <p:cNvSpPr/>
            <p:nvPr/>
          </p:nvSpPr>
          <p:spPr>
            <a:xfrm>
              <a:off x="7417585" y="3868148"/>
              <a:ext cx="360971" cy="355454"/>
            </a:xfrm>
            <a:custGeom>
              <a:avLst/>
              <a:gdLst/>
              <a:ahLst/>
              <a:cxnLst/>
              <a:rect l="l" t="t" r="r" b="b"/>
              <a:pathLst>
                <a:path w="13414" h="13209" extrusionOk="0">
                  <a:moveTo>
                    <a:pt x="4223" y="0"/>
                  </a:moveTo>
                  <a:cubicBezTo>
                    <a:pt x="3999" y="0"/>
                    <a:pt x="3872" y="17"/>
                    <a:pt x="3872" y="17"/>
                  </a:cubicBezTo>
                  <a:cubicBezTo>
                    <a:pt x="1" y="1213"/>
                    <a:pt x="4544" y="13209"/>
                    <a:pt x="6027" y="13209"/>
                  </a:cubicBezTo>
                  <a:cubicBezTo>
                    <a:pt x="6101" y="13209"/>
                    <a:pt x="6166" y="13179"/>
                    <a:pt x="6223" y="13118"/>
                  </a:cubicBezTo>
                  <a:cubicBezTo>
                    <a:pt x="7433" y="11817"/>
                    <a:pt x="13413" y="10608"/>
                    <a:pt x="13413" y="10608"/>
                  </a:cubicBezTo>
                  <a:cubicBezTo>
                    <a:pt x="13413" y="10608"/>
                    <a:pt x="13208" y="9763"/>
                    <a:pt x="12546" y="8257"/>
                  </a:cubicBezTo>
                  <a:cubicBezTo>
                    <a:pt x="11895" y="9101"/>
                    <a:pt x="11076" y="9475"/>
                    <a:pt x="10223" y="9475"/>
                  </a:cubicBezTo>
                  <a:cubicBezTo>
                    <a:pt x="8264" y="9475"/>
                    <a:pt x="6124" y="7501"/>
                    <a:pt x="5424" y="4719"/>
                  </a:cubicBezTo>
                  <a:cubicBezTo>
                    <a:pt x="4785" y="2162"/>
                    <a:pt x="5744" y="1044"/>
                    <a:pt x="6680" y="542"/>
                  </a:cubicBezTo>
                  <a:cubicBezTo>
                    <a:pt x="5622" y="75"/>
                    <a:pt x="4701" y="0"/>
                    <a:pt x="42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7" name="Google Shape;857;p15"/>
            <p:cNvSpPr/>
            <p:nvPr/>
          </p:nvSpPr>
          <p:spPr>
            <a:xfrm>
              <a:off x="6487414" y="3807762"/>
              <a:ext cx="1509194" cy="1190418"/>
            </a:xfrm>
            <a:custGeom>
              <a:avLst/>
              <a:gdLst/>
              <a:ahLst/>
              <a:cxnLst/>
              <a:rect l="l" t="t" r="r" b="b"/>
              <a:pathLst>
                <a:path w="56083" h="44237" extrusionOk="0">
                  <a:moveTo>
                    <a:pt x="28350" y="1"/>
                  </a:moveTo>
                  <a:cubicBezTo>
                    <a:pt x="28349" y="1"/>
                    <a:pt x="26980" y="343"/>
                    <a:pt x="26820" y="389"/>
                  </a:cubicBezTo>
                  <a:cubicBezTo>
                    <a:pt x="26455" y="526"/>
                    <a:pt x="25999" y="617"/>
                    <a:pt x="25656" y="845"/>
                  </a:cubicBezTo>
                  <a:cubicBezTo>
                    <a:pt x="24697" y="1507"/>
                    <a:pt x="24081" y="2603"/>
                    <a:pt x="23465" y="3584"/>
                  </a:cubicBezTo>
                  <a:cubicBezTo>
                    <a:pt x="22392" y="5274"/>
                    <a:pt x="21388" y="6985"/>
                    <a:pt x="20680" y="8880"/>
                  </a:cubicBezTo>
                  <a:cubicBezTo>
                    <a:pt x="19950" y="10843"/>
                    <a:pt x="19197" y="12783"/>
                    <a:pt x="18649" y="14837"/>
                  </a:cubicBezTo>
                  <a:cubicBezTo>
                    <a:pt x="18489" y="15453"/>
                    <a:pt x="17146" y="22308"/>
                    <a:pt x="17211" y="22324"/>
                  </a:cubicBezTo>
                  <a:lnTo>
                    <a:pt x="17211" y="22324"/>
                  </a:lnTo>
                  <a:cubicBezTo>
                    <a:pt x="13648" y="21849"/>
                    <a:pt x="10639" y="21522"/>
                    <a:pt x="8184" y="21522"/>
                  </a:cubicBezTo>
                  <a:cubicBezTo>
                    <a:pt x="2726" y="21522"/>
                    <a:pt x="1" y="23139"/>
                    <a:pt x="1" y="28350"/>
                  </a:cubicBezTo>
                  <a:cubicBezTo>
                    <a:pt x="1" y="35837"/>
                    <a:pt x="15362" y="43346"/>
                    <a:pt x="15613" y="43460"/>
                  </a:cubicBezTo>
                  <a:cubicBezTo>
                    <a:pt x="15476" y="43392"/>
                    <a:pt x="16891" y="40584"/>
                    <a:pt x="17051" y="40333"/>
                  </a:cubicBezTo>
                  <a:cubicBezTo>
                    <a:pt x="17941" y="38872"/>
                    <a:pt x="19037" y="37069"/>
                    <a:pt x="20726" y="36978"/>
                  </a:cubicBezTo>
                  <a:cubicBezTo>
                    <a:pt x="19995" y="35837"/>
                    <a:pt x="18535" y="35060"/>
                    <a:pt x="17644" y="34558"/>
                  </a:cubicBezTo>
                  <a:cubicBezTo>
                    <a:pt x="17944" y="34558"/>
                    <a:pt x="18250" y="34556"/>
                    <a:pt x="18559" y="34556"/>
                  </a:cubicBezTo>
                  <a:cubicBezTo>
                    <a:pt x="19642" y="34556"/>
                    <a:pt x="20764" y="34584"/>
                    <a:pt x="21776" y="34832"/>
                  </a:cubicBezTo>
                  <a:cubicBezTo>
                    <a:pt x="23739" y="35334"/>
                    <a:pt x="25519" y="35289"/>
                    <a:pt x="27459" y="35471"/>
                  </a:cubicBezTo>
                  <a:cubicBezTo>
                    <a:pt x="28555" y="35585"/>
                    <a:pt x="29628" y="35837"/>
                    <a:pt x="30723" y="35974"/>
                  </a:cubicBezTo>
                  <a:cubicBezTo>
                    <a:pt x="31565" y="36081"/>
                    <a:pt x="32434" y="36399"/>
                    <a:pt x="33299" y="36399"/>
                  </a:cubicBezTo>
                  <a:cubicBezTo>
                    <a:pt x="33537" y="36399"/>
                    <a:pt x="33774" y="36375"/>
                    <a:pt x="34010" y="36316"/>
                  </a:cubicBezTo>
                  <a:lnTo>
                    <a:pt x="34010" y="36316"/>
                  </a:lnTo>
                  <a:cubicBezTo>
                    <a:pt x="32915" y="37183"/>
                    <a:pt x="31294" y="37343"/>
                    <a:pt x="30449" y="38690"/>
                  </a:cubicBezTo>
                  <a:cubicBezTo>
                    <a:pt x="31614" y="39329"/>
                    <a:pt x="33211" y="40082"/>
                    <a:pt x="34193" y="41041"/>
                  </a:cubicBezTo>
                  <a:cubicBezTo>
                    <a:pt x="34467" y="41292"/>
                    <a:pt x="36087" y="44122"/>
                    <a:pt x="35791" y="44236"/>
                  </a:cubicBezTo>
                  <a:cubicBezTo>
                    <a:pt x="35791" y="44236"/>
                    <a:pt x="50878" y="38986"/>
                    <a:pt x="52613" y="37754"/>
                  </a:cubicBezTo>
                  <a:cubicBezTo>
                    <a:pt x="54348" y="36521"/>
                    <a:pt x="56082" y="32824"/>
                    <a:pt x="54211" y="28647"/>
                  </a:cubicBezTo>
                  <a:cubicBezTo>
                    <a:pt x="52991" y="25907"/>
                    <a:pt x="47346" y="25441"/>
                    <a:pt x="43641" y="25441"/>
                  </a:cubicBezTo>
                  <a:cubicBezTo>
                    <a:pt x="41728" y="25441"/>
                    <a:pt x="40333" y="25565"/>
                    <a:pt x="40333" y="25565"/>
                  </a:cubicBezTo>
                  <a:cubicBezTo>
                    <a:pt x="40721" y="23785"/>
                    <a:pt x="40972" y="21571"/>
                    <a:pt x="41063" y="19197"/>
                  </a:cubicBezTo>
                  <a:lnTo>
                    <a:pt x="41063" y="19197"/>
                  </a:lnTo>
                  <a:cubicBezTo>
                    <a:pt x="40541" y="19683"/>
                    <a:pt x="39947" y="20028"/>
                    <a:pt x="39316" y="20028"/>
                  </a:cubicBezTo>
                  <a:cubicBezTo>
                    <a:pt x="39148" y="20028"/>
                    <a:pt x="38977" y="20003"/>
                    <a:pt x="38804" y="19950"/>
                  </a:cubicBezTo>
                  <a:cubicBezTo>
                    <a:pt x="34923" y="18763"/>
                    <a:pt x="37776" y="4634"/>
                    <a:pt x="39625" y="2169"/>
                  </a:cubicBezTo>
                  <a:cubicBezTo>
                    <a:pt x="39499" y="1897"/>
                    <a:pt x="37179" y="912"/>
                    <a:pt x="36624" y="912"/>
                  </a:cubicBezTo>
                  <a:cubicBezTo>
                    <a:pt x="36575" y="912"/>
                    <a:pt x="36540" y="920"/>
                    <a:pt x="36521" y="937"/>
                  </a:cubicBezTo>
                  <a:cubicBezTo>
                    <a:pt x="33462" y="3836"/>
                    <a:pt x="33097" y="15111"/>
                    <a:pt x="33097" y="15111"/>
                  </a:cubicBezTo>
                  <a:lnTo>
                    <a:pt x="23830" y="14084"/>
                  </a:lnTo>
                  <a:cubicBezTo>
                    <a:pt x="23739" y="14084"/>
                    <a:pt x="24515" y="9314"/>
                    <a:pt x="24583" y="9040"/>
                  </a:cubicBezTo>
                  <a:cubicBezTo>
                    <a:pt x="25108" y="6985"/>
                    <a:pt x="25725" y="4977"/>
                    <a:pt x="26524" y="3059"/>
                  </a:cubicBezTo>
                  <a:cubicBezTo>
                    <a:pt x="26752" y="2512"/>
                    <a:pt x="26912" y="1895"/>
                    <a:pt x="27277" y="1416"/>
                  </a:cubicBezTo>
                  <a:cubicBezTo>
                    <a:pt x="27619" y="937"/>
                    <a:pt x="28053" y="526"/>
                    <a:pt x="2835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8" name="Google Shape;858;p15"/>
            <p:cNvSpPr/>
            <p:nvPr/>
          </p:nvSpPr>
          <p:spPr>
            <a:xfrm>
              <a:off x="6723899" y="3084637"/>
              <a:ext cx="230511" cy="284493"/>
            </a:xfrm>
            <a:custGeom>
              <a:avLst/>
              <a:gdLst/>
              <a:ahLst/>
              <a:cxnLst/>
              <a:rect l="l" t="t" r="r" b="b"/>
              <a:pathLst>
                <a:path w="8566" h="10572" extrusionOk="0">
                  <a:moveTo>
                    <a:pt x="5531" y="0"/>
                  </a:moveTo>
                  <a:cubicBezTo>
                    <a:pt x="5172" y="0"/>
                    <a:pt x="4762" y="63"/>
                    <a:pt x="4291" y="213"/>
                  </a:cubicBezTo>
                  <a:cubicBezTo>
                    <a:pt x="0" y="1583"/>
                    <a:pt x="2146" y="9617"/>
                    <a:pt x="4269" y="10507"/>
                  </a:cubicBezTo>
                  <a:cubicBezTo>
                    <a:pt x="4372" y="10551"/>
                    <a:pt x="4476" y="10571"/>
                    <a:pt x="4579" y="10571"/>
                  </a:cubicBezTo>
                  <a:cubicBezTo>
                    <a:pt x="6600" y="10571"/>
                    <a:pt x="8565" y="2686"/>
                    <a:pt x="7784" y="1514"/>
                  </a:cubicBezTo>
                  <a:cubicBezTo>
                    <a:pt x="7784" y="1514"/>
                    <a:pt x="7295" y="0"/>
                    <a:pt x="5531"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59" name="Google Shape;859;p15"/>
            <p:cNvSpPr/>
            <p:nvPr/>
          </p:nvSpPr>
          <p:spPr>
            <a:xfrm>
              <a:off x="6723899" y="3084637"/>
              <a:ext cx="230296" cy="285273"/>
            </a:xfrm>
            <a:custGeom>
              <a:avLst/>
              <a:gdLst/>
              <a:ahLst/>
              <a:cxnLst/>
              <a:rect l="l" t="t" r="r" b="b"/>
              <a:pathLst>
                <a:path w="8558" h="10601" extrusionOk="0">
                  <a:moveTo>
                    <a:pt x="5531" y="0"/>
                  </a:moveTo>
                  <a:cubicBezTo>
                    <a:pt x="5172" y="0"/>
                    <a:pt x="4762" y="63"/>
                    <a:pt x="4291" y="213"/>
                  </a:cubicBezTo>
                  <a:cubicBezTo>
                    <a:pt x="0" y="1583"/>
                    <a:pt x="2077" y="9800"/>
                    <a:pt x="4269" y="10507"/>
                  </a:cubicBezTo>
                  <a:cubicBezTo>
                    <a:pt x="4463" y="10571"/>
                    <a:pt x="4650" y="10601"/>
                    <a:pt x="4829" y="10601"/>
                  </a:cubicBezTo>
                  <a:cubicBezTo>
                    <a:pt x="7732" y="10601"/>
                    <a:pt x="8558" y="2675"/>
                    <a:pt x="7784" y="1514"/>
                  </a:cubicBezTo>
                  <a:cubicBezTo>
                    <a:pt x="7784" y="1514"/>
                    <a:pt x="7295" y="0"/>
                    <a:pt x="553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0" name="Google Shape;860;p15"/>
            <p:cNvSpPr/>
            <p:nvPr/>
          </p:nvSpPr>
          <p:spPr>
            <a:xfrm>
              <a:off x="6831378" y="3129361"/>
              <a:ext cx="86650" cy="182853"/>
            </a:xfrm>
            <a:custGeom>
              <a:avLst/>
              <a:gdLst/>
              <a:ahLst/>
              <a:cxnLst/>
              <a:rect l="l" t="t" r="r" b="b"/>
              <a:pathLst>
                <a:path w="3220" h="6795" extrusionOk="0">
                  <a:moveTo>
                    <a:pt x="146" y="1"/>
                  </a:moveTo>
                  <a:cubicBezTo>
                    <a:pt x="126" y="1"/>
                    <a:pt x="115" y="4"/>
                    <a:pt x="115" y="12"/>
                  </a:cubicBezTo>
                  <a:cubicBezTo>
                    <a:pt x="92" y="35"/>
                    <a:pt x="434" y="194"/>
                    <a:pt x="822" y="491"/>
                  </a:cubicBezTo>
                  <a:cubicBezTo>
                    <a:pt x="1233" y="788"/>
                    <a:pt x="1667" y="1267"/>
                    <a:pt x="1941" y="1792"/>
                  </a:cubicBezTo>
                  <a:cubicBezTo>
                    <a:pt x="2238" y="2317"/>
                    <a:pt x="2375" y="2865"/>
                    <a:pt x="2397" y="3299"/>
                  </a:cubicBezTo>
                  <a:cubicBezTo>
                    <a:pt x="2397" y="3502"/>
                    <a:pt x="2387" y="3534"/>
                    <a:pt x="2380" y="3534"/>
                  </a:cubicBezTo>
                  <a:cubicBezTo>
                    <a:pt x="2377" y="3534"/>
                    <a:pt x="2375" y="3527"/>
                    <a:pt x="2375" y="3527"/>
                  </a:cubicBezTo>
                  <a:cubicBezTo>
                    <a:pt x="2367" y="3535"/>
                    <a:pt x="2362" y="3537"/>
                    <a:pt x="2358" y="3537"/>
                  </a:cubicBezTo>
                  <a:cubicBezTo>
                    <a:pt x="2349" y="3537"/>
                    <a:pt x="2344" y="3527"/>
                    <a:pt x="2329" y="3527"/>
                  </a:cubicBezTo>
                  <a:cubicBezTo>
                    <a:pt x="2329" y="3515"/>
                    <a:pt x="2335" y="3515"/>
                    <a:pt x="2335" y="3515"/>
                  </a:cubicBezTo>
                  <a:cubicBezTo>
                    <a:pt x="2335" y="3515"/>
                    <a:pt x="2329" y="3515"/>
                    <a:pt x="2306" y="3504"/>
                  </a:cubicBezTo>
                  <a:cubicBezTo>
                    <a:pt x="2283" y="3481"/>
                    <a:pt x="2260" y="3481"/>
                    <a:pt x="2238" y="3458"/>
                  </a:cubicBezTo>
                  <a:cubicBezTo>
                    <a:pt x="2238" y="3458"/>
                    <a:pt x="2146" y="3413"/>
                    <a:pt x="2101" y="3413"/>
                  </a:cubicBezTo>
                  <a:cubicBezTo>
                    <a:pt x="1918" y="3344"/>
                    <a:pt x="1895" y="3321"/>
                    <a:pt x="1895" y="3321"/>
                  </a:cubicBezTo>
                  <a:cubicBezTo>
                    <a:pt x="1895" y="3321"/>
                    <a:pt x="1827" y="3321"/>
                    <a:pt x="1576" y="3276"/>
                  </a:cubicBezTo>
                  <a:cubicBezTo>
                    <a:pt x="1528" y="3266"/>
                    <a:pt x="1469" y="3261"/>
                    <a:pt x="1400" y="3261"/>
                  </a:cubicBezTo>
                  <a:cubicBezTo>
                    <a:pt x="1302" y="3261"/>
                    <a:pt x="1184" y="3272"/>
                    <a:pt x="1051" y="3299"/>
                  </a:cubicBezTo>
                  <a:cubicBezTo>
                    <a:pt x="959" y="3321"/>
                    <a:pt x="845" y="3367"/>
                    <a:pt x="731" y="3436"/>
                  </a:cubicBezTo>
                  <a:cubicBezTo>
                    <a:pt x="640" y="3504"/>
                    <a:pt x="548" y="3573"/>
                    <a:pt x="480" y="3664"/>
                  </a:cubicBezTo>
                  <a:cubicBezTo>
                    <a:pt x="480" y="3664"/>
                    <a:pt x="480" y="3664"/>
                    <a:pt x="503" y="3641"/>
                  </a:cubicBezTo>
                  <a:lnTo>
                    <a:pt x="503" y="3641"/>
                  </a:lnTo>
                  <a:cubicBezTo>
                    <a:pt x="457" y="3732"/>
                    <a:pt x="275" y="3869"/>
                    <a:pt x="320" y="4189"/>
                  </a:cubicBezTo>
                  <a:cubicBezTo>
                    <a:pt x="389" y="4508"/>
                    <a:pt x="731" y="4759"/>
                    <a:pt x="982" y="4942"/>
                  </a:cubicBezTo>
                  <a:cubicBezTo>
                    <a:pt x="1256" y="5125"/>
                    <a:pt x="1507" y="5307"/>
                    <a:pt x="1621" y="5467"/>
                  </a:cubicBezTo>
                  <a:cubicBezTo>
                    <a:pt x="1758" y="5695"/>
                    <a:pt x="1827" y="5924"/>
                    <a:pt x="1758" y="6106"/>
                  </a:cubicBezTo>
                  <a:cubicBezTo>
                    <a:pt x="1713" y="6289"/>
                    <a:pt x="1507" y="6426"/>
                    <a:pt x="1233" y="6471"/>
                  </a:cubicBezTo>
                  <a:cubicBezTo>
                    <a:pt x="1166" y="6484"/>
                    <a:pt x="1097" y="6489"/>
                    <a:pt x="1028" y="6489"/>
                  </a:cubicBezTo>
                  <a:cubicBezTo>
                    <a:pt x="840" y="6489"/>
                    <a:pt x="653" y="6447"/>
                    <a:pt x="503" y="6380"/>
                  </a:cubicBezTo>
                  <a:cubicBezTo>
                    <a:pt x="106" y="6182"/>
                    <a:pt x="135" y="5877"/>
                    <a:pt x="55" y="5877"/>
                  </a:cubicBezTo>
                  <a:cubicBezTo>
                    <a:pt x="52" y="5877"/>
                    <a:pt x="49" y="5877"/>
                    <a:pt x="46" y="5878"/>
                  </a:cubicBezTo>
                  <a:cubicBezTo>
                    <a:pt x="24" y="5878"/>
                    <a:pt x="1" y="5924"/>
                    <a:pt x="1" y="6038"/>
                  </a:cubicBezTo>
                  <a:cubicBezTo>
                    <a:pt x="1" y="6152"/>
                    <a:pt x="69" y="6380"/>
                    <a:pt x="343" y="6540"/>
                  </a:cubicBezTo>
                  <a:cubicBezTo>
                    <a:pt x="569" y="6704"/>
                    <a:pt x="924" y="6794"/>
                    <a:pt x="1275" y="6794"/>
                  </a:cubicBezTo>
                  <a:cubicBezTo>
                    <a:pt x="1314" y="6794"/>
                    <a:pt x="1354" y="6793"/>
                    <a:pt x="1393" y="6791"/>
                  </a:cubicBezTo>
                  <a:cubicBezTo>
                    <a:pt x="1781" y="6791"/>
                    <a:pt x="2192" y="6608"/>
                    <a:pt x="2329" y="6312"/>
                  </a:cubicBezTo>
                  <a:cubicBezTo>
                    <a:pt x="2489" y="6015"/>
                    <a:pt x="2397" y="5672"/>
                    <a:pt x="2260" y="5376"/>
                  </a:cubicBezTo>
                  <a:cubicBezTo>
                    <a:pt x="2078" y="5011"/>
                    <a:pt x="1713" y="4782"/>
                    <a:pt x="1507" y="4600"/>
                  </a:cubicBezTo>
                  <a:cubicBezTo>
                    <a:pt x="1256" y="4417"/>
                    <a:pt x="1165" y="4280"/>
                    <a:pt x="1188" y="4234"/>
                  </a:cubicBezTo>
                  <a:cubicBezTo>
                    <a:pt x="1188" y="4212"/>
                    <a:pt x="1256" y="4143"/>
                    <a:pt x="1302" y="4098"/>
                  </a:cubicBezTo>
                  <a:lnTo>
                    <a:pt x="1325" y="4052"/>
                  </a:lnTo>
                  <a:cubicBezTo>
                    <a:pt x="1409" y="3954"/>
                    <a:pt x="1467" y="3942"/>
                    <a:pt x="1520" y="3942"/>
                  </a:cubicBezTo>
                  <a:cubicBezTo>
                    <a:pt x="1538" y="3942"/>
                    <a:pt x="1555" y="3943"/>
                    <a:pt x="1572" y="3943"/>
                  </a:cubicBezTo>
                  <a:cubicBezTo>
                    <a:pt x="1588" y="3943"/>
                    <a:pt x="1604" y="3942"/>
                    <a:pt x="1621" y="3938"/>
                  </a:cubicBezTo>
                  <a:cubicBezTo>
                    <a:pt x="1690" y="3961"/>
                    <a:pt x="1713" y="3961"/>
                    <a:pt x="1713" y="3961"/>
                  </a:cubicBezTo>
                  <a:cubicBezTo>
                    <a:pt x="1713" y="3961"/>
                    <a:pt x="1735" y="3961"/>
                    <a:pt x="1804" y="4006"/>
                  </a:cubicBezTo>
                  <a:cubicBezTo>
                    <a:pt x="1813" y="4006"/>
                    <a:pt x="1818" y="4003"/>
                    <a:pt x="1826" y="4003"/>
                  </a:cubicBezTo>
                  <a:cubicBezTo>
                    <a:pt x="1838" y="4003"/>
                    <a:pt x="1854" y="4011"/>
                    <a:pt x="1895" y="4052"/>
                  </a:cubicBezTo>
                  <a:cubicBezTo>
                    <a:pt x="1964" y="4075"/>
                    <a:pt x="2055" y="4143"/>
                    <a:pt x="2146" y="4189"/>
                  </a:cubicBezTo>
                  <a:cubicBezTo>
                    <a:pt x="2192" y="4234"/>
                    <a:pt x="2238" y="4234"/>
                    <a:pt x="2306" y="4303"/>
                  </a:cubicBezTo>
                  <a:cubicBezTo>
                    <a:pt x="2375" y="4371"/>
                    <a:pt x="2443" y="4440"/>
                    <a:pt x="2534" y="4508"/>
                  </a:cubicBezTo>
                  <a:cubicBezTo>
                    <a:pt x="2671" y="4645"/>
                    <a:pt x="2831" y="4782"/>
                    <a:pt x="3036" y="4965"/>
                  </a:cubicBezTo>
                  <a:cubicBezTo>
                    <a:pt x="3059" y="4828"/>
                    <a:pt x="3105" y="4600"/>
                    <a:pt x="3151" y="4326"/>
                  </a:cubicBezTo>
                  <a:cubicBezTo>
                    <a:pt x="3173" y="4166"/>
                    <a:pt x="3219" y="4006"/>
                    <a:pt x="3219" y="3824"/>
                  </a:cubicBezTo>
                  <a:cubicBezTo>
                    <a:pt x="3219" y="3595"/>
                    <a:pt x="3219" y="3527"/>
                    <a:pt x="3196" y="3367"/>
                  </a:cubicBezTo>
                  <a:cubicBezTo>
                    <a:pt x="3128" y="2865"/>
                    <a:pt x="2899" y="2249"/>
                    <a:pt x="2489" y="1678"/>
                  </a:cubicBezTo>
                  <a:cubicBezTo>
                    <a:pt x="2101" y="1107"/>
                    <a:pt x="1530" y="628"/>
                    <a:pt x="1028" y="331"/>
                  </a:cubicBezTo>
                  <a:cubicBezTo>
                    <a:pt x="607" y="102"/>
                    <a:pt x="251" y="1"/>
                    <a:pt x="14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1" name="Google Shape;861;p15"/>
            <p:cNvSpPr/>
            <p:nvPr/>
          </p:nvSpPr>
          <p:spPr>
            <a:xfrm>
              <a:off x="6787783" y="3133963"/>
              <a:ext cx="134738" cy="177633"/>
            </a:xfrm>
            <a:custGeom>
              <a:avLst/>
              <a:gdLst/>
              <a:ahLst/>
              <a:cxnLst/>
              <a:rect l="l" t="t" r="r" b="b"/>
              <a:pathLst>
                <a:path w="5007" h="6601" extrusionOk="0">
                  <a:moveTo>
                    <a:pt x="2071" y="1"/>
                  </a:moveTo>
                  <a:cubicBezTo>
                    <a:pt x="1969" y="1"/>
                    <a:pt x="1865" y="15"/>
                    <a:pt x="1758" y="46"/>
                  </a:cubicBezTo>
                  <a:cubicBezTo>
                    <a:pt x="342" y="457"/>
                    <a:pt x="0" y="5821"/>
                    <a:pt x="2579" y="6529"/>
                  </a:cubicBezTo>
                  <a:cubicBezTo>
                    <a:pt x="2750" y="6577"/>
                    <a:pt x="2904" y="6600"/>
                    <a:pt x="3045" y="6600"/>
                  </a:cubicBezTo>
                  <a:cubicBezTo>
                    <a:pt x="5006" y="6600"/>
                    <a:pt x="4131" y="2146"/>
                    <a:pt x="4131" y="2146"/>
                  </a:cubicBezTo>
                  <a:cubicBezTo>
                    <a:pt x="4131" y="2146"/>
                    <a:pt x="3312" y="1"/>
                    <a:pt x="207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2" name="Google Shape;862;p15"/>
            <p:cNvSpPr/>
            <p:nvPr/>
          </p:nvSpPr>
          <p:spPr>
            <a:xfrm>
              <a:off x="7238015" y="3705208"/>
              <a:ext cx="191653" cy="189339"/>
            </a:xfrm>
            <a:custGeom>
              <a:avLst/>
              <a:gdLst/>
              <a:ahLst/>
              <a:cxnLst/>
              <a:rect l="l" t="t" r="r" b="b"/>
              <a:pathLst>
                <a:path w="7122" h="7036" extrusionOk="0">
                  <a:moveTo>
                    <a:pt x="7122" y="0"/>
                  </a:moveTo>
                  <a:lnTo>
                    <a:pt x="0" y="1643"/>
                  </a:lnTo>
                  <a:lnTo>
                    <a:pt x="251" y="5935"/>
                  </a:lnTo>
                  <a:cubicBezTo>
                    <a:pt x="251" y="5935"/>
                    <a:pt x="1644" y="7035"/>
                    <a:pt x="3564" y="7035"/>
                  </a:cubicBezTo>
                  <a:cubicBezTo>
                    <a:pt x="4583" y="7035"/>
                    <a:pt x="5751" y="6725"/>
                    <a:pt x="6939" y="5775"/>
                  </a:cubicBezTo>
                  <a:lnTo>
                    <a:pt x="7122" y="0"/>
                  </a:ln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3" name="Google Shape;863;p15"/>
            <p:cNvSpPr/>
            <p:nvPr/>
          </p:nvSpPr>
          <p:spPr>
            <a:xfrm>
              <a:off x="7238015" y="3705208"/>
              <a:ext cx="191653" cy="181831"/>
            </a:xfrm>
            <a:custGeom>
              <a:avLst/>
              <a:gdLst/>
              <a:ahLst/>
              <a:cxnLst/>
              <a:rect l="l" t="t" r="r" b="b"/>
              <a:pathLst>
                <a:path w="7122" h="6757" extrusionOk="0">
                  <a:moveTo>
                    <a:pt x="7122" y="0"/>
                  </a:moveTo>
                  <a:lnTo>
                    <a:pt x="0" y="1643"/>
                  </a:lnTo>
                  <a:lnTo>
                    <a:pt x="69" y="3150"/>
                  </a:lnTo>
                  <a:cubicBezTo>
                    <a:pt x="685" y="3127"/>
                    <a:pt x="1301" y="3127"/>
                    <a:pt x="1917" y="3104"/>
                  </a:cubicBezTo>
                  <a:cubicBezTo>
                    <a:pt x="2585" y="3085"/>
                    <a:pt x="3270" y="3031"/>
                    <a:pt x="3942" y="3031"/>
                  </a:cubicBezTo>
                  <a:cubicBezTo>
                    <a:pt x="4051" y="3031"/>
                    <a:pt x="4160" y="3033"/>
                    <a:pt x="4268" y="3036"/>
                  </a:cubicBezTo>
                  <a:cubicBezTo>
                    <a:pt x="6026" y="3127"/>
                    <a:pt x="5706" y="5113"/>
                    <a:pt x="5204" y="6756"/>
                  </a:cubicBezTo>
                  <a:cubicBezTo>
                    <a:pt x="5775" y="6551"/>
                    <a:pt x="6345" y="6231"/>
                    <a:pt x="6939" y="5775"/>
                  </a:cubicBezTo>
                  <a:lnTo>
                    <a:pt x="7122"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4" name="Google Shape;864;p15"/>
            <p:cNvSpPr/>
            <p:nvPr/>
          </p:nvSpPr>
          <p:spPr>
            <a:xfrm>
              <a:off x="6724518" y="2765403"/>
              <a:ext cx="1255486" cy="982942"/>
            </a:xfrm>
            <a:custGeom>
              <a:avLst/>
              <a:gdLst/>
              <a:ahLst/>
              <a:cxnLst/>
              <a:rect l="l" t="t" r="r" b="b"/>
              <a:pathLst>
                <a:path w="46655" h="36527" extrusionOk="0">
                  <a:moveTo>
                    <a:pt x="23779" y="1"/>
                  </a:moveTo>
                  <a:cubicBezTo>
                    <a:pt x="21924" y="1"/>
                    <a:pt x="19866" y="229"/>
                    <a:pt x="17621" y="800"/>
                  </a:cubicBezTo>
                  <a:cubicBezTo>
                    <a:pt x="8194" y="3174"/>
                    <a:pt x="8080" y="11574"/>
                    <a:pt x="6985" y="17326"/>
                  </a:cubicBezTo>
                  <a:cubicBezTo>
                    <a:pt x="0" y="27118"/>
                    <a:pt x="7122" y="34262"/>
                    <a:pt x="15019" y="36043"/>
                  </a:cubicBezTo>
                  <a:cubicBezTo>
                    <a:pt x="16515" y="36376"/>
                    <a:pt x="18019" y="36527"/>
                    <a:pt x="19495" y="36527"/>
                  </a:cubicBezTo>
                  <a:cubicBezTo>
                    <a:pt x="26307" y="36527"/>
                    <a:pt x="32511" y="33311"/>
                    <a:pt x="34443" y="29971"/>
                  </a:cubicBezTo>
                  <a:cubicBezTo>
                    <a:pt x="34443" y="29971"/>
                    <a:pt x="34988" y="32534"/>
                    <a:pt x="37781" y="32534"/>
                  </a:cubicBezTo>
                  <a:cubicBezTo>
                    <a:pt x="38322" y="32534"/>
                    <a:pt x="38948" y="32438"/>
                    <a:pt x="39670" y="32208"/>
                  </a:cubicBezTo>
                  <a:cubicBezTo>
                    <a:pt x="43186" y="31112"/>
                    <a:pt x="46655" y="25885"/>
                    <a:pt x="44418" y="23329"/>
                  </a:cubicBezTo>
                  <a:cubicBezTo>
                    <a:pt x="43390" y="22136"/>
                    <a:pt x="42296" y="21767"/>
                    <a:pt x="41336" y="21767"/>
                  </a:cubicBezTo>
                  <a:cubicBezTo>
                    <a:pt x="39779" y="21767"/>
                    <a:pt x="38575" y="22735"/>
                    <a:pt x="38575" y="22735"/>
                  </a:cubicBezTo>
                  <a:cubicBezTo>
                    <a:pt x="38575" y="22735"/>
                    <a:pt x="45674" y="11597"/>
                    <a:pt x="35265" y="3562"/>
                  </a:cubicBezTo>
                  <a:cubicBezTo>
                    <a:pt x="35265" y="3562"/>
                    <a:pt x="31108" y="1"/>
                    <a:pt x="23779"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5" name="Google Shape;865;p15"/>
            <p:cNvSpPr/>
            <p:nvPr/>
          </p:nvSpPr>
          <p:spPr>
            <a:xfrm>
              <a:off x="6724518" y="2872317"/>
              <a:ext cx="910904" cy="876243"/>
            </a:xfrm>
            <a:custGeom>
              <a:avLst/>
              <a:gdLst/>
              <a:ahLst/>
              <a:cxnLst/>
              <a:rect l="l" t="t" r="r" b="b"/>
              <a:pathLst>
                <a:path w="33850" h="32562" extrusionOk="0">
                  <a:moveTo>
                    <a:pt x="11709" y="0"/>
                  </a:moveTo>
                  <a:lnTo>
                    <a:pt x="11709" y="0"/>
                  </a:lnTo>
                  <a:cubicBezTo>
                    <a:pt x="8057" y="3652"/>
                    <a:pt x="7761" y="9199"/>
                    <a:pt x="6985" y="13353"/>
                  </a:cubicBezTo>
                  <a:cubicBezTo>
                    <a:pt x="0" y="23145"/>
                    <a:pt x="7122" y="30289"/>
                    <a:pt x="15019" y="32070"/>
                  </a:cubicBezTo>
                  <a:cubicBezTo>
                    <a:pt x="16518" y="32408"/>
                    <a:pt x="18026" y="32561"/>
                    <a:pt x="19506" y="32561"/>
                  </a:cubicBezTo>
                  <a:cubicBezTo>
                    <a:pt x="25711" y="32561"/>
                    <a:pt x="31417" y="29869"/>
                    <a:pt x="33850" y="26865"/>
                  </a:cubicBezTo>
                  <a:lnTo>
                    <a:pt x="33850" y="26865"/>
                  </a:lnTo>
                  <a:cubicBezTo>
                    <a:pt x="31130" y="29549"/>
                    <a:pt x="25861" y="31800"/>
                    <a:pt x="20170" y="31800"/>
                  </a:cubicBezTo>
                  <a:cubicBezTo>
                    <a:pt x="18697" y="31800"/>
                    <a:pt x="17196" y="31649"/>
                    <a:pt x="15704" y="31316"/>
                  </a:cubicBezTo>
                  <a:cubicBezTo>
                    <a:pt x="7806" y="29536"/>
                    <a:pt x="685" y="22392"/>
                    <a:pt x="7669" y="12600"/>
                  </a:cubicBezTo>
                  <a:cubicBezTo>
                    <a:pt x="8400" y="8719"/>
                    <a:pt x="8697" y="3629"/>
                    <a:pt x="1170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6" name="Google Shape;866;p15"/>
            <p:cNvSpPr/>
            <p:nvPr/>
          </p:nvSpPr>
          <p:spPr>
            <a:xfrm>
              <a:off x="7652617" y="3551633"/>
              <a:ext cx="238342" cy="89180"/>
            </a:xfrm>
            <a:custGeom>
              <a:avLst/>
              <a:gdLst/>
              <a:ahLst/>
              <a:cxnLst/>
              <a:rect l="l" t="t" r="r" b="b"/>
              <a:pathLst>
                <a:path w="8857" h="3314" extrusionOk="0">
                  <a:moveTo>
                    <a:pt x="639" y="1"/>
                  </a:moveTo>
                  <a:cubicBezTo>
                    <a:pt x="479" y="297"/>
                    <a:pt x="251" y="594"/>
                    <a:pt x="0" y="891"/>
                  </a:cubicBezTo>
                  <a:cubicBezTo>
                    <a:pt x="168" y="1449"/>
                    <a:pt x="912" y="3314"/>
                    <a:pt x="3298" y="3314"/>
                  </a:cubicBezTo>
                  <a:cubicBezTo>
                    <a:pt x="3838" y="3314"/>
                    <a:pt x="4462" y="3218"/>
                    <a:pt x="5181" y="2991"/>
                  </a:cubicBezTo>
                  <a:cubicBezTo>
                    <a:pt x="6528" y="2580"/>
                    <a:pt x="7852" y="1553"/>
                    <a:pt x="8856" y="320"/>
                  </a:cubicBezTo>
                  <a:lnTo>
                    <a:pt x="8856" y="320"/>
                  </a:lnTo>
                  <a:cubicBezTo>
                    <a:pt x="7966" y="1211"/>
                    <a:pt x="6916" y="1918"/>
                    <a:pt x="5866" y="2238"/>
                  </a:cubicBezTo>
                  <a:cubicBezTo>
                    <a:pt x="5144" y="2467"/>
                    <a:pt x="4518" y="2564"/>
                    <a:pt x="3977" y="2564"/>
                  </a:cubicBezTo>
                  <a:cubicBezTo>
                    <a:pt x="1184" y="2564"/>
                    <a:pt x="639" y="1"/>
                    <a:pt x="63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7" name="Google Shape;867;p15"/>
            <p:cNvSpPr/>
            <p:nvPr/>
          </p:nvSpPr>
          <p:spPr>
            <a:xfrm>
              <a:off x="7718331" y="3410974"/>
              <a:ext cx="171955" cy="190846"/>
            </a:xfrm>
            <a:custGeom>
              <a:avLst/>
              <a:gdLst/>
              <a:ahLst/>
              <a:cxnLst/>
              <a:rect l="l" t="t" r="r" b="b"/>
              <a:pathLst>
                <a:path w="6390" h="7092" extrusionOk="0">
                  <a:moveTo>
                    <a:pt x="5133" y="1"/>
                  </a:moveTo>
                  <a:cubicBezTo>
                    <a:pt x="5126" y="1"/>
                    <a:pt x="5120" y="1"/>
                    <a:pt x="5113" y="1"/>
                  </a:cubicBezTo>
                  <a:cubicBezTo>
                    <a:pt x="3812" y="46"/>
                    <a:pt x="982" y="2694"/>
                    <a:pt x="982" y="2694"/>
                  </a:cubicBezTo>
                  <a:cubicBezTo>
                    <a:pt x="982" y="2694"/>
                    <a:pt x="997" y="2694"/>
                    <a:pt x="1024" y="2694"/>
                  </a:cubicBezTo>
                  <a:cubicBezTo>
                    <a:pt x="1276" y="2694"/>
                    <a:pt x="2558" y="2749"/>
                    <a:pt x="2146" y="3904"/>
                  </a:cubicBezTo>
                  <a:cubicBezTo>
                    <a:pt x="1667" y="5159"/>
                    <a:pt x="0" y="5707"/>
                    <a:pt x="0" y="5707"/>
                  </a:cubicBezTo>
                  <a:cubicBezTo>
                    <a:pt x="0" y="5707"/>
                    <a:pt x="184" y="7092"/>
                    <a:pt x="1339" y="7092"/>
                  </a:cubicBezTo>
                  <a:cubicBezTo>
                    <a:pt x="1406" y="7092"/>
                    <a:pt x="1478" y="7087"/>
                    <a:pt x="1553" y="7077"/>
                  </a:cubicBezTo>
                  <a:cubicBezTo>
                    <a:pt x="2922" y="6894"/>
                    <a:pt x="6140" y="4360"/>
                    <a:pt x="6209" y="2192"/>
                  </a:cubicBezTo>
                  <a:cubicBezTo>
                    <a:pt x="6209" y="2192"/>
                    <a:pt x="6390" y="1"/>
                    <a:pt x="513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8" name="Google Shape;868;p15"/>
            <p:cNvSpPr/>
            <p:nvPr/>
          </p:nvSpPr>
          <p:spPr>
            <a:xfrm>
              <a:off x="7706033" y="3410893"/>
              <a:ext cx="178171" cy="191841"/>
            </a:xfrm>
            <a:custGeom>
              <a:avLst/>
              <a:gdLst/>
              <a:ahLst/>
              <a:cxnLst/>
              <a:rect l="l" t="t" r="r" b="b"/>
              <a:pathLst>
                <a:path w="6621" h="7129" extrusionOk="0">
                  <a:moveTo>
                    <a:pt x="5443" y="0"/>
                  </a:moveTo>
                  <a:cubicBezTo>
                    <a:pt x="5075" y="0"/>
                    <a:pt x="4709" y="86"/>
                    <a:pt x="4361" y="209"/>
                  </a:cubicBezTo>
                  <a:cubicBezTo>
                    <a:pt x="3562" y="506"/>
                    <a:pt x="2808" y="962"/>
                    <a:pt x="2146" y="1465"/>
                  </a:cubicBezTo>
                  <a:cubicBezTo>
                    <a:pt x="1987" y="1579"/>
                    <a:pt x="1827" y="1693"/>
                    <a:pt x="1667" y="1830"/>
                  </a:cubicBezTo>
                  <a:cubicBezTo>
                    <a:pt x="1576" y="1898"/>
                    <a:pt x="1530" y="1944"/>
                    <a:pt x="1416" y="2035"/>
                  </a:cubicBezTo>
                  <a:cubicBezTo>
                    <a:pt x="1302" y="2149"/>
                    <a:pt x="1188" y="2286"/>
                    <a:pt x="1074" y="2400"/>
                  </a:cubicBezTo>
                  <a:cubicBezTo>
                    <a:pt x="845" y="2629"/>
                    <a:pt x="709" y="2834"/>
                    <a:pt x="549" y="3040"/>
                  </a:cubicBezTo>
                  <a:cubicBezTo>
                    <a:pt x="366" y="3313"/>
                    <a:pt x="298" y="3405"/>
                    <a:pt x="206" y="3542"/>
                  </a:cubicBezTo>
                  <a:cubicBezTo>
                    <a:pt x="503" y="3473"/>
                    <a:pt x="800" y="3382"/>
                    <a:pt x="1074" y="3313"/>
                  </a:cubicBezTo>
                  <a:cubicBezTo>
                    <a:pt x="1233" y="3268"/>
                    <a:pt x="1370" y="3222"/>
                    <a:pt x="1530" y="3199"/>
                  </a:cubicBezTo>
                  <a:cubicBezTo>
                    <a:pt x="1587" y="3188"/>
                    <a:pt x="1633" y="3188"/>
                    <a:pt x="1676" y="3188"/>
                  </a:cubicBezTo>
                  <a:cubicBezTo>
                    <a:pt x="1719" y="3188"/>
                    <a:pt x="1758" y="3188"/>
                    <a:pt x="1804" y="3176"/>
                  </a:cubicBezTo>
                  <a:cubicBezTo>
                    <a:pt x="1941" y="3176"/>
                    <a:pt x="1895" y="3199"/>
                    <a:pt x="1941" y="3199"/>
                  </a:cubicBezTo>
                  <a:cubicBezTo>
                    <a:pt x="1964" y="3199"/>
                    <a:pt x="1987" y="3199"/>
                    <a:pt x="1987" y="3222"/>
                  </a:cubicBezTo>
                  <a:cubicBezTo>
                    <a:pt x="2010" y="3245"/>
                    <a:pt x="2055" y="3245"/>
                    <a:pt x="2055" y="3245"/>
                  </a:cubicBezTo>
                  <a:cubicBezTo>
                    <a:pt x="2124" y="3313"/>
                    <a:pt x="2146" y="3382"/>
                    <a:pt x="2146" y="3382"/>
                  </a:cubicBezTo>
                  <a:cubicBezTo>
                    <a:pt x="2146" y="3382"/>
                    <a:pt x="2146" y="3405"/>
                    <a:pt x="2169" y="3428"/>
                  </a:cubicBezTo>
                  <a:cubicBezTo>
                    <a:pt x="2169" y="3473"/>
                    <a:pt x="2192" y="3542"/>
                    <a:pt x="2192" y="3610"/>
                  </a:cubicBezTo>
                  <a:cubicBezTo>
                    <a:pt x="2215" y="3770"/>
                    <a:pt x="2169" y="4044"/>
                    <a:pt x="1987" y="4341"/>
                  </a:cubicBezTo>
                  <a:cubicBezTo>
                    <a:pt x="1827" y="4614"/>
                    <a:pt x="1530" y="4934"/>
                    <a:pt x="1119" y="5139"/>
                  </a:cubicBezTo>
                  <a:cubicBezTo>
                    <a:pt x="1028" y="5208"/>
                    <a:pt x="914" y="5231"/>
                    <a:pt x="800" y="5299"/>
                  </a:cubicBezTo>
                  <a:cubicBezTo>
                    <a:pt x="731" y="5322"/>
                    <a:pt x="686" y="5322"/>
                    <a:pt x="617" y="5345"/>
                  </a:cubicBezTo>
                  <a:lnTo>
                    <a:pt x="275" y="5436"/>
                  </a:lnTo>
                  <a:lnTo>
                    <a:pt x="115" y="5459"/>
                  </a:lnTo>
                  <a:lnTo>
                    <a:pt x="24" y="5482"/>
                  </a:lnTo>
                  <a:cubicBezTo>
                    <a:pt x="1" y="5505"/>
                    <a:pt x="24" y="5550"/>
                    <a:pt x="24" y="5573"/>
                  </a:cubicBezTo>
                  <a:lnTo>
                    <a:pt x="92" y="5916"/>
                  </a:lnTo>
                  <a:cubicBezTo>
                    <a:pt x="115" y="6167"/>
                    <a:pt x="184" y="6281"/>
                    <a:pt x="252" y="6418"/>
                  </a:cubicBezTo>
                  <a:cubicBezTo>
                    <a:pt x="435" y="6714"/>
                    <a:pt x="731" y="6988"/>
                    <a:pt x="1074" y="7057"/>
                  </a:cubicBezTo>
                  <a:cubicBezTo>
                    <a:pt x="1257" y="7106"/>
                    <a:pt x="1434" y="7128"/>
                    <a:pt x="1601" y="7128"/>
                  </a:cubicBezTo>
                  <a:cubicBezTo>
                    <a:pt x="1745" y="7128"/>
                    <a:pt x="1882" y="7111"/>
                    <a:pt x="2010" y="7080"/>
                  </a:cubicBezTo>
                  <a:cubicBezTo>
                    <a:pt x="2580" y="6988"/>
                    <a:pt x="3060" y="6760"/>
                    <a:pt x="3425" y="6555"/>
                  </a:cubicBezTo>
                  <a:cubicBezTo>
                    <a:pt x="4178" y="6144"/>
                    <a:pt x="4520" y="5710"/>
                    <a:pt x="4498" y="5664"/>
                  </a:cubicBezTo>
                  <a:cubicBezTo>
                    <a:pt x="4496" y="5664"/>
                    <a:pt x="4494" y="5663"/>
                    <a:pt x="4492" y="5663"/>
                  </a:cubicBezTo>
                  <a:cubicBezTo>
                    <a:pt x="4425" y="5663"/>
                    <a:pt x="4016" y="5994"/>
                    <a:pt x="3265" y="6304"/>
                  </a:cubicBezTo>
                  <a:cubicBezTo>
                    <a:pt x="2900" y="6463"/>
                    <a:pt x="2420" y="6623"/>
                    <a:pt x="1941" y="6669"/>
                  </a:cubicBezTo>
                  <a:cubicBezTo>
                    <a:pt x="1852" y="6685"/>
                    <a:pt x="1763" y="6693"/>
                    <a:pt x="1676" y="6693"/>
                  </a:cubicBezTo>
                  <a:cubicBezTo>
                    <a:pt x="1518" y="6693"/>
                    <a:pt x="1366" y="6667"/>
                    <a:pt x="1233" y="6623"/>
                  </a:cubicBezTo>
                  <a:cubicBezTo>
                    <a:pt x="1005" y="6555"/>
                    <a:pt x="868" y="6395"/>
                    <a:pt x="777" y="6212"/>
                  </a:cubicBezTo>
                  <a:cubicBezTo>
                    <a:pt x="754" y="6121"/>
                    <a:pt x="686" y="5984"/>
                    <a:pt x="709" y="5984"/>
                  </a:cubicBezTo>
                  <a:cubicBezTo>
                    <a:pt x="709" y="5938"/>
                    <a:pt x="686" y="5916"/>
                    <a:pt x="754" y="5916"/>
                  </a:cubicBezTo>
                  <a:cubicBezTo>
                    <a:pt x="777" y="5916"/>
                    <a:pt x="777" y="5916"/>
                    <a:pt x="823" y="5893"/>
                  </a:cubicBezTo>
                  <a:cubicBezTo>
                    <a:pt x="891" y="5893"/>
                    <a:pt x="982" y="5870"/>
                    <a:pt x="1051" y="5847"/>
                  </a:cubicBezTo>
                  <a:cubicBezTo>
                    <a:pt x="1188" y="5801"/>
                    <a:pt x="1325" y="5756"/>
                    <a:pt x="1462" y="5687"/>
                  </a:cubicBezTo>
                  <a:cubicBezTo>
                    <a:pt x="2010" y="5436"/>
                    <a:pt x="2398" y="5071"/>
                    <a:pt x="2649" y="4683"/>
                  </a:cubicBezTo>
                  <a:cubicBezTo>
                    <a:pt x="2900" y="4295"/>
                    <a:pt x="2991" y="3930"/>
                    <a:pt x="2991" y="3633"/>
                  </a:cubicBezTo>
                  <a:cubicBezTo>
                    <a:pt x="2991" y="3473"/>
                    <a:pt x="2968" y="3359"/>
                    <a:pt x="2968" y="3268"/>
                  </a:cubicBezTo>
                  <a:cubicBezTo>
                    <a:pt x="2923" y="3199"/>
                    <a:pt x="2900" y="3154"/>
                    <a:pt x="2900" y="3154"/>
                  </a:cubicBezTo>
                  <a:cubicBezTo>
                    <a:pt x="2900" y="3154"/>
                    <a:pt x="2877" y="3108"/>
                    <a:pt x="2854" y="3017"/>
                  </a:cubicBezTo>
                  <a:cubicBezTo>
                    <a:pt x="2831" y="2948"/>
                    <a:pt x="2694" y="2834"/>
                    <a:pt x="2580" y="2720"/>
                  </a:cubicBezTo>
                  <a:cubicBezTo>
                    <a:pt x="2512" y="2652"/>
                    <a:pt x="2420" y="2629"/>
                    <a:pt x="2306" y="2560"/>
                  </a:cubicBezTo>
                  <a:cubicBezTo>
                    <a:pt x="2261" y="2537"/>
                    <a:pt x="2192" y="2515"/>
                    <a:pt x="2146" y="2515"/>
                  </a:cubicBezTo>
                  <a:cubicBezTo>
                    <a:pt x="2101" y="2515"/>
                    <a:pt x="2010" y="2492"/>
                    <a:pt x="2032" y="2492"/>
                  </a:cubicBezTo>
                  <a:cubicBezTo>
                    <a:pt x="2010" y="2492"/>
                    <a:pt x="1987" y="2492"/>
                    <a:pt x="1964" y="2515"/>
                  </a:cubicBezTo>
                  <a:cubicBezTo>
                    <a:pt x="1952" y="2521"/>
                    <a:pt x="1943" y="2524"/>
                    <a:pt x="1937" y="2524"/>
                  </a:cubicBezTo>
                  <a:cubicBezTo>
                    <a:pt x="1920" y="2524"/>
                    <a:pt x="1924" y="2502"/>
                    <a:pt x="1941" y="2469"/>
                  </a:cubicBezTo>
                  <a:lnTo>
                    <a:pt x="1964" y="2446"/>
                  </a:lnTo>
                  <a:cubicBezTo>
                    <a:pt x="1987" y="2423"/>
                    <a:pt x="2078" y="2332"/>
                    <a:pt x="2146" y="2263"/>
                  </a:cubicBezTo>
                  <a:cubicBezTo>
                    <a:pt x="2283" y="2149"/>
                    <a:pt x="2420" y="2012"/>
                    <a:pt x="2580" y="1898"/>
                  </a:cubicBezTo>
                  <a:cubicBezTo>
                    <a:pt x="3174" y="1396"/>
                    <a:pt x="3858" y="917"/>
                    <a:pt x="4543" y="597"/>
                  </a:cubicBezTo>
                  <a:cubicBezTo>
                    <a:pt x="4886" y="460"/>
                    <a:pt x="5251" y="346"/>
                    <a:pt x="5547" y="323"/>
                  </a:cubicBezTo>
                  <a:cubicBezTo>
                    <a:pt x="5867" y="323"/>
                    <a:pt x="6095" y="460"/>
                    <a:pt x="6232" y="643"/>
                  </a:cubicBezTo>
                  <a:cubicBezTo>
                    <a:pt x="6506" y="1031"/>
                    <a:pt x="6506" y="1350"/>
                    <a:pt x="6575" y="1350"/>
                  </a:cubicBezTo>
                  <a:cubicBezTo>
                    <a:pt x="6597" y="1350"/>
                    <a:pt x="6620" y="1282"/>
                    <a:pt x="6620" y="1122"/>
                  </a:cubicBezTo>
                  <a:cubicBezTo>
                    <a:pt x="6597" y="985"/>
                    <a:pt x="6597" y="780"/>
                    <a:pt x="6460" y="529"/>
                  </a:cubicBezTo>
                  <a:cubicBezTo>
                    <a:pt x="6392" y="415"/>
                    <a:pt x="6278" y="278"/>
                    <a:pt x="6118" y="186"/>
                  </a:cubicBezTo>
                  <a:cubicBezTo>
                    <a:pt x="5958" y="95"/>
                    <a:pt x="5753" y="27"/>
                    <a:pt x="5570" y="4"/>
                  </a:cubicBezTo>
                  <a:cubicBezTo>
                    <a:pt x="5528" y="1"/>
                    <a:pt x="5485" y="0"/>
                    <a:pt x="544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69" name="Google Shape;869;p15"/>
            <p:cNvSpPr/>
            <p:nvPr/>
          </p:nvSpPr>
          <p:spPr>
            <a:xfrm>
              <a:off x="7829496" y="3369156"/>
              <a:ext cx="42410" cy="19752"/>
            </a:xfrm>
            <a:custGeom>
              <a:avLst/>
              <a:gdLst/>
              <a:ahLst/>
              <a:cxnLst/>
              <a:rect l="l" t="t" r="r" b="b"/>
              <a:pathLst>
                <a:path w="1576" h="734" extrusionOk="0">
                  <a:moveTo>
                    <a:pt x="787" y="0"/>
                  </a:moveTo>
                  <a:cubicBezTo>
                    <a:pt x="761" y="0"/>
                    <a:pt x="735" y="1"/>
                    <a:pt x="708" y="3"/>
                  </a:cubicBezTo>
                  <a:cubicBezTo>
                    <a:pt x="298" y="3"/>
                    <a:pt x="1" y="185"/>
                    <a:pt x="46" y="391"/>
                  </a:cubicBezTo>
                  <a:cubicBezTo>
                    <a:pt x="69" y="596"/>
                    <a:pt x="434" y="733"/>
                    <a:pt x="845" y="733"/>
                  </a:cubicBezTo>
                  <a:cubicBezTo>
                    <a:pt x="1256" y="710"/>
                    <a:pt x="1576" y="528"/>
                    <a:pt x="1530" y="322"/>
                  </a:cubicBezTo>
                  <a:cubicBezTo>
                    <a:pt x="1487" y="151"/>
                    <a:pt x="1165" y="0"/>
                    <a:pt x="787"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0" name="Google Shape;870;p15"/>
            <p:cNvSpPr/>
            <p:nvPr/>
          </p:nvSpPr>
          <p:spPr>
            <a:xfrm>
              <a:off x="6952392" y="3080196"/>
              <a:ext cx="533060" cy="151073"/>
            </a:xfrm>
            <a:custGeom>
              <a:avLst/>
              <a:gdLst/>
              <a:ahLst/>
              <a:cxnLst/>
              <a:rect l="l" t="t" r="r" b="b"/>
              <a:pathLst>
                <a:path w="19809" h="5614" extrusionOk="0">
                  <a:moveTo>
                    <a:pt x="2443" y="1405"/>
                  </a:moveTo>
                  <a:cubicBezTo>
                    <a:pt x="2427" y="1405"/>
                    <a:pt x="2413" y="1405"/>
                    <a:pt x="2401" y="1405"/>
                  </a:cubicBezTo>
                  <a:lnTo>
                    <a:pt x="2401" y="1405"/>
                  </a:lnTo>
                  <a:cubicBezTo>
                    <a:pt x="2401" y="1405"/>
                    <a:pt x="2401" y="1405"/>
                    <a:pt x="2401" y="1405"/>
                  </a:cubicBezTo>
                  <a:close/>
                  <a:moveTo>
                    <a:pt x="1815" y="1"/>
                  </a:moveTo>
                  <a:cubicBezTo>
                    <a:pt x="1182" y="1"/>
                    <a:pt x="450" y="117"/>
                    <a:pt x="183" y="538"/>
                  </a:cubicBezTo>
                  <a:cubicBezTo>
                    <a:pt x="0" y="857"/>
                    <a:pt x="46" y="1291"/>
                    <a:pt x="571" y="1451"/>
                  </a:cubicBezTo>
                  <a:cubicBezTo>
                    <a:pt x="778" y="1506"/>
                    <a:pt x="986" y="1536"/>
                    <a:pt x="1198" y="1536"/>
                  </a:cubicBezTo>
                  <a:cubicBezTo>
                    <a:pt x="1336" y="1536"/>
                    <a:pt x="1477" y="1523"/>
                    <a:pt x="1621" y="1496"/>
                  </a:cubicBezTo>
                  <a:cubicBezTo>
                    <a:pt x="1712" y="1474"/>
                    <a:pt x="1803" y="1451"/>
                    <a:pt x="1872" y="1428"/>
                  </a:cubicBezTo>
                  <a:cubicBezTo>
                    <a:pt x="1872" y="1428"/>
                    <a:pt x="1872" y="1428"/>
                    <a:pt x="1872" y="1428"/>
                  </a:cubicBezTo>
                  <a:lnTo>
                    <a:pt x="1872" y="1428"/>
                  </a:lnTo>
                  <a:cubicBezTo>
                    <a:pt x="1924" y="1428"/>
                    <a:pt x="2011" y="1427"/>
                    <a:pt x="2019" y="1422"/>
                  </a:cubicBezTo>
                  <a:lnTo>
                    <a:pt x="2019" y="1422"/>
                  </a:lnTo>
                  <a:cubicBezTo>
                    <a:pt x="2092" y="1428"/>
                    <a:pt x="2165" y="1428"/>
                    <a:pt x="2237" y="1428"/>
                  </a:cubicBezTo>
                  <a:cubicBezTo>
                    <a:pt x="2277" y="1422"/>
                    <a:pt x="2313" y="1417"/>
                    <a:pt x="2345" y="1413"/>
                  </a:cubicBezTo>
                  <a:lnTo>
                    <a:pt x="2345" y="1413"/>
                  </a:lnTo>
                  <a:cubicBezTo>
                    <a:pt x="2352" y="1416"/>
                    <a:pt x="2369" y="1421"/>
                    <a:pt x="2397" y="1428"/>
                  </a:cubicBezTo>
                  <a:cubicBezTo>
                    <a:pt x="2447" y="1435"/>
                    <a:pt x="2497" y="1439"/>
                    <a:pt x="2547" y="1439"/>
                  </a:cubicBezTo>
                  <a:cubicBezTo>
                    <a:pt x="2971" y="1439"/>
                    <a:pt x="3353" y="1189"/>
                    <a:pt x="3333" y="903"/>
                  </a:cubicBezTo>
                  <a:cubicBezTo>
                    <a:pt x="3310" y="446"/>
                    <a:pt x="2853" y="58"/>
                    <a:pt x="2169" y="13"/>
                  </a:cubicBezTo>
                  <a:cubicBezTo>
                    <a:pt x="2057" y="5"/>
                    <a:pt x="1938" y="1"/>
                    <a:pt x="1815" y="1"/>
                  </a:cubicBezTo>
                  <a:close/>
                  <a:moveTo>
                    <a:pt x="17386" y="4807"/>
                  </a:moveTo>
                  <a:cubicBezTo>
                    <a:pt x="17388" y="4808"/>
                    <a:pt x="17390" y="4809"/>
                    <a:pt x="17391" y="4811"/>
                  </a:cubicBezTo>
                  <a:lnTo>
                    <a:pt x="17391" y="4811"/>
                  </a:lnTo>
                  <a:cubicBezTo>
                    <a:pt x="17394" y="4811"/>
                    <a:pt x="17396" y="4812"/>
                    <a:pt x="17398" y="4812"/>
                  </a:cubicBezTo>
                  <a:lnTo>
                    <a:pt x="17398" y="4812"/>
                  </a:lnTo>
                  <a:cubicBezTo>
                    <a:pt x="17394" y="4809"/>
                    <a:pt x="17391" y="4807"/>
                    <a:pt x="17386" y="4807"/>
                  </a:cubicBezTo>
                  <a:close/>
                  <a:moveTo>
                    <a:pt x="17333" y="4768"/>
                  </a:moveTo>
                  <a:lnTo>
                    <a:pt x="17333" y="4768"/>
                  </a:lnTo>
                  <a:cubicBezTo>
                    <a:pt x="17349" y="4779"/>
                    <a:pt x="17371" y="4794"/>
                    <a:pt x="17399" y="4812"/>
                  </a:cubicBezTo>
                  <a:lnTo>
                    <a:pt x="17399" y="4812"/>
                  </a:lnTo>
                  <a:cubicBezTo>
                    <a:pt x="17399" y="4812"/>
                    <a:pt x="17399" y="4812"/>
                    <a:pt x="17398" y="4812"/>
                  </a:cubicBezTo>
                  <a:lnTo>
                    <a:pt x="17398" y="4812"/>
                  </a:lnTo>
                  <a:cubicBezTo>
                    <a:pt x="17403" y="4816"/>
                    <a:pt x="17408" y="4821"/>
                    <a:pt x="17416" y="4829"/>
                  </a:cubicBezTo>
                  <a:cubicBezTo>
                    <a:pt x="17407" y="4822"/>
                    <a:pt x="17399" y="4816"/>
                    <a:pt x="17391" y="4811"/>
                  </a:cubicBezTo>
                  <a:lnTo>
                    <a:pt x="17391" y="4811"/>
                  </a:lnTo>
                  <a:cubicBezTo>
                    <a:pt x="17385" y="4809"/>
                    <a:pt x="17378" y="4808"/>
                    <a:pt x="17370" y="4806"/>
                  </a:cubicBezTo>
                  <a:cubicBezTo>
                    <a:pt x="17377" y="4806"/>
                    <a:pt x="17382" y="4806"/>
                    <a:pt x="17386" y="4807"/>
                  </a:cubicBezTo>
                  <a:lnTo>
                    <a:pt x="17386" y="4807"/>
                  </a:lnTo>
                  <a:cubicBezTo>
                    <a:pt x="17364" y="4790"/>
                    <a:pt x="17346" y="4777"/>
                    <a:pt x="17333" y="4768"/>
                  </a:cubicBezTo>
                  <a:close/>
                  <a:moveTo>
                    <a:pt x="17747" y="4995"/>
                  </a:moveTo>
                  <a:cubicBezTo>
                    <a:pt x="17738" y="4995"/>
                    <a:pt x="17864" y="5042"/>
                    <a:pt x="17895" y="5057"/>
                  </a:cubicBezTo>
                  <a:cubicBezTo>
                    <a:pt x="17874" y="5044"/>
                    <a:pt x="17856" y="5033"/>
                    <a:pt x="17841" y="5024"/>
                  </a:cubicBezTo>
                  <a:lnTo>
                    <a:pt x="17841" y="5024"/>
                  </a:lnTo>
                  <a:cubicBezTo>
                    <a:pt x="17851" y="5027"/>
                    <a:pt x="17861" y="5031"/>
                    <a:pt x="17872" y="5034"/>
                  </a:cubicBezTo>
                  <a:cubicBezTo>
                    <a:pt x="17859" y="5029"/>
                    <a:pt x="17846" y="5024"/>
                    <a:pt x="17833" y="5018"/>
                  </a:cubicBezTo>
                  <a:lnTo>
                    <a:pt x="17833" y="5018"/>
                  </a:lnTo>
                  <a:cubicBezTo>
                    <a:pt x="17835" y="5020"/>
                    <a:pt x="17838" y="5022"/>
                    <a:pt x="17841" y="5024"/>
                  </a:cubicBezTo>
                  <a:lnTo>
                    <a:pt x="17841" y="5024"/>
                  </a:lnTo>
                  <a:cubicBezTo>
                    <a:pt x="17776" y="5003"/>
                    <a:pt x="17750" y="4995"/>
                    <a:pt x="17747" y="4995"/>
                  </a:cubicBezTo>
                  <a:close/>
                  <a:moveTo>
                    <a:pt x="17599" y="3532"/>
                  </a:moveTo>
                  <a:cubicBezTo>
                    <a:pt x="17217" y="3532"/>
                    <a:pt x="16908" y="3685"/>
                    <a:pt x="16754" y="3962"/>
                  </a:cubicBezTo>
                  <a:cubicBezTo>
                    <a:pt x="16617" y="4235"/>
                    <a:pt x="16937" y="4692"/>
                    <a:pt x="17393" y="4829"/>
                  </a:cubicBezTo>
                  <a:cubicBezTo>
                    <a:pt x="17412" y="4834"/>
                    <a:pt x="17427" y="4836"/>
                    <a:pt x="17437" y="4838"/>
                  </a:cubicBezTo>
                  <a:lnTo>
                    <a:pt x="17437" y="4838"/>
                  </a:lnTo>
                  <a:cubicBezTo>
                    <a:pt x="17464" y="4855"/>
                    <a:pt x="17495" y="4875"/>
                    <a:pt x="17530" y="4897"/>
                  </a:cubicBezTo>
                  <a:cubicBezTo>
                    <a:pt x="17631" y="4938"/>
                    <a:pt x="17732" y="4978"/>
                    <a:pt x="17833" y="5018"/>
                  </a:cubicBezTo>
                  <a:lnTo>
                    <a:pt x="17833" y="5018"/>
                  </a:lnTo>
                  <a:cubicBezTo>
                    <a:pt x="17807" y="5002"/>
                    <a:pt x="17795" y="4993"/>
                    <a:pt x="17798" y="4993"/>
                  </a:cubicBezTo>
                  <a:lnTo>
                    <a:pt x="17798" y="4993"/>
                  </a:lnTo>
                  <a:cubicBezTo>
                    <a:pt x="17801" y="4993"/>
                    <a:pt x="17825" y="5006"/>
                    <a:pt x="17872" y="5034"/>
                  </a:cubicBezTo>
                  <a:cubicBezTo>
                    <a:pt x="17941" y="5103"/>
                    <a:pt x="18009" y="5148"/>
                    <a:pt x="18078" y="5194"/>
                  </a:cubicBezTo>
                  <a:cubicBezTo>
                    <a:pt x="18375" y="5422"/>
                    <a:pt x="18694" y="5536"/>
                    <a:pt x="19037" y="5605"/>
                  </a:cubicBezTo>
                  <a:cubicBezTo>
                    <a:pt x="19082" y="5611"/>
                    <a:pt x="19125" y="5613"/>
                    <a:pt x="19165" y="5613"/>
                  </a:cubicBezTo>
                  <a:cubicBezTo>
                    <a:pt x="19620" y="5613"/>
                    <a:pt x="19809" y="5278"/>
                    <a:pt x="19767" y="4943"/>
                  </a:cubicBezTo>
                  <a:cubicBezTo>
                    <a:pt x="19699" y="4350"/>
                    <a:pt x="18831" y="3870"/>
                    <a:pt x="18192" y="3642"/>
                  </a:cubicBezTo>
                  <a:cubicBezTo>
                    <a:pt x="17984" y="3568"/>
                    <a:pt x="17783" y="3532"/>
                    <a:pt x="17599" y="3532"/>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1" name="Google Shape;871;p15"/>
            <p:cNvSpPr/>
            <p:nvPr/>
          </p:nvSpPr>
          <p:spPr>
            <a:xfrm>
              <a:off x="6952392" y="3080196"/>
              <a:ext cx="533060" cy="151073"/>
            </a:xfrm>
            <a:custGeom>
              <a:avLst/>
              <a:gdLst/>
              <a:ahLst/>
              <a:cxnLst/>
              <a:rect l="l" t="t" r="r" b="b"/>
              <a:pathLst>
                <a:path w="19809" h="5614" extrusionOk="0">
                  <a:moveTo>
                    <a:pt x="2443" y="1405"/>
                  </a:moveTo>
                  <a:cubicBezTo>
                    <a:pt x="2427" y="1405"/>
                    <a:pt x="2413" y="1405"/>
                    <a:pt x="2401" y="1405"/>
                  </a:cubicBezTo>
                  <a:lnTo>
                    <a:pt x="2401" y="1405"/>
                  </a:lnTo>
                  <a:cubicBezTo>
                    <a:pt x="2401" y="1405"/>
                    <a:pt x="2401" y="1405"/>
                    <a:pt x="2401" y="1405"/>
                  </a:cubicBezTo>
                  <a:close/>
                  <a:moveTo>
                    <a:pt x="1815" y="1"/>
                  </a:moveTo>
                  <a:cubicBezTo>
                    <a:pt x="1182" y="1"/>
                    <a:pt x="450" y="117"/>
                    <a:pt x="183" y="538"/>
                  </a:cubicBezTo>
                  <a:cubicBezTo>
                    <a:pt x="0" y="857"/>
                    <a:pt x="46" y="1291"/>
                    <a:pt x="571" y="1451"/>
                  </a:cubicBezTo>
                  <a:cubicBezTo>
                    <a:pt x="778" y="1506"/>
                    <a:pt x="986" y="1536"/>
                    <a:pt x="1198" y="1536"/>
                  </a:cubicBezTo>
                  <a:cubicBezTo>
                    <a:pt x="1336" y="1536"/>
                    <a:pt x="1477" y="1523"/>
                    <a:pt x="1621" y="1496"/>
                  </a:cubicBezTo>
                  <a:cubicBezTo>
                    <a:pt x="1712" y="1474"/>
                    <a:pt x="1803" y="1451"/>
                    <a:pt x="1872" y="1428"/>
                  </a:cubicBezTo>
                  <a:cubicBezTo>
                    <a:pt x="1872" y="1428"/>
                    <a:pt x="1872" y="1428"/>
                    <a:pt x="1872" y="1428"/>
                  </a:cubicBezTo>
                  <a:lnTo>
                    <a:pt x="1872" y="1428"/>
                  </a:lnTo>
                  <a:cubicBezTo>
                    <a:pt x="1924" y="1428"/>
                    <a:pt x="2011" y="1427"/>
                    <a:pt x="2019" y="1422"/>
                  </a:cubicBezTo>
                  <a:lnTo>
                    <a:pt x="2019" y="1422"/>
                  </a:lnTo>
                  <a:cubicBezTo>
                    <a:pt x="2092" y="1428"/>
                    <a:pt x="2165" y="1428"/>
                    <a:pt x="2237" y="1428"/>
                  </a:cubicBezTo>
                  <a:cubicBezTo>
                    <a:pt x="2277" y="1422"/>
                    <a:pt x="2313" y="1417"/>
                    <a:pt x="2345" y="1413"/>
                  </a:cubicBezTo>
                  <a:lnTo>
                    <a:pt x="2345" y="1413"/>
                  </a:lnTo>
                  <a:cubicBezTo>
                    <a:pt x="2352" y="1416"/>
                    <a:pt x="2369" y="1421"/>
                    <a:pt x="2397" y="1428"/>
                  </a:cubicBezTo>
                  <a:cubicBezTo>
                    <a:pt x="2447" y="1435"/>
                    <a:pt x="2497" y="1439"/>
                    <a:pt x="2547" y="1439"/>
                  </a:cubicBezTo>
                  <a:cubicBezTo>
                    <a:pt x="2971" y="1439"/>
                    <a:pt x="3353" y="1189"/>
                    <a:pt x="3333" y="903"/>
                  </a:cubicBezTo>
                  <a:cubicBezTo>
                    <a:pt x="3310" y="446"/>
                    <a:pt x="2853" y="58"/>
                    <a:pt x="2169" y="13"/>
                  </a:cubicBezTo>
                  <a:cubicBezTo>
                    <a:pt x="2057" y="5"/>
                    <a:pt x="1938" y="1"/>
                    <a:pt x="1815" y="1"/>
                  </a:cubicBezTo>
                  <a:close/>
                  <a:moveTo>
                    <a:pt x="17386" y="4807"/>
                  </a:moveTo>
                  <a:cubicBezTo>
                    <a:pt x="17388" y="4808"/>
                    <a:pt x="17390" y="4809"/>
                    <a:pt x="17391" y="4811"/>
                  </a:cubicBezTo>
                  <a:lnTo>
                    <a:pt x="17391" y="4811"/>
                  </a:lnTo>
                  <a:cubicBezTo>
                    <a:pt x="17394" y="4811"/>
                    <a:pt x="17396" y="4812"/>
                    <a:pt x="17398" y="4812"/>
                  </a:cubicBezTo>
                  <a:lnTo>
                    <a:pt x="17398" y="4812"/>
                  </a:lnTo>
                  <a:cubicBezTo>
                    <a:pt x="17394" y="4809"/>
                    <a:pt x="17391" y="4807"/>
                    <a:pt x="17386" y="4807"/>
                  </a:cubicBezTo>
                  <a:close/>
                  <a:moveTo>
                    <a:pt x="17333" y="4768"/>
                  </a:moveTo>
                  <a:lnTo>
                    <a:pt x="17333" y="4768"/>
                  </a:lnTo>
                  <a:cubicBezTo>
                    <a:pt x="17349" y="4779"/>
                    <a:pt x="17371" y="4794"/>
                    <a:pt x="17399" y="4812"/>
                  </a:cubicBezTo>
                  <a:lnTo>
                    <a:pt x="17399" y="4812"/>
                  </a:lnTo>
                  <a:cubicBezTo>
                    <a:pt x="17399" y="4812"/>
                    <a:pt x="17399" y="4812"/>
                    <a:pt x="17398" y="4812"/>
                  </a:cubicBezTo>
                  <a:lnTo>
                    <a:pt x="17398" y="4812"/>
                  </a:lnTo>
                  <a:cubicBezTo>
                    <a:pt x="17403" y="4816"/>
                    <a:pt x="17408" y="4821"/>
                    <a:pt x="17416" y="4829"/>
                  </a:cubicBezTo>
                  <a:cubicBezTo>
                    <a:pt x="17407" y="4822"/>
                    <a:pt x="17399" y="4816"/>
                    <a:pt x="17391" y="4811"/>
                  </a:cubicBezTo>
                  <a:lnTo>
                    <a:pt x="17391" y="4811"/>
                  </a:lnTo>
                  <a:cubicBezTo>
                    <a:pt x="17385" y="4809"/>
                    <a:pt x="17378" y="4808"/>
                    <a:pt x="17370" y="4806"/>
                  </a:cubicBezTo>
                  <a:cubicBezTo>
                    <a:pt x="17377" y="4806"/>
                    <a:pt x="17382" y="4806"/>
                    <a:pt x="17386" y="4807"/>
                  </a:cubicBezTo>
                  <a:lnTo>
                    <a:pt x="17386" y="4807"/>
                  </a:lnTo>
                  <a:cubicBezTo>
                    <a:pt x="17364" y="4790"/>
                    <a:pt x="17346" y="4777"/>
                    <a:pt x="17333" y="4768"/>
                  </a:cubicBezTo>
                  <a:close/>
                  <a:moveTo>
                    <a:pt x="17747" y="4995"/>
                  </a:moveTo>
                  <a:cubicBezTo>
                    <a:pt x="17738" y="4995"/>
                    <a:pt x="17864" y="5042"/>
                    <a:pt x="17895" y="5057"/>
                  </a:cubicBezTo>
                  <a:cubicBezTo>
                    <a:pt x="17874" y="5044"/>
                    <a:pt x="17856" y="5033"/>
                    <a:pt x="17841" y="5024"/>
                  </a:cubicBezTo>
                  <a:lnTo>
                    <a:pt x="17841" y="5024"/>
                  </a:lnTo>
                  <a:cubicBezTo>
                    <a:pt x="17851" y="5027"/>
                    <a:pt x="17861" y="5031"/>
                    <a:pt x="17872" y="5034"/>
                  </a:cubicBezTo>
                  <a:cubicBezTo>
                    <a:pt x="17859" y="5029"/>
                    <a:pt x="17846" y="5024"/>
                    <a:pt x="17833" y="5018"/>
                  </a:cubicBezTo>
                  <a:lnTo>
                    <a:pt x="17833" y="5018"/>
                  </a:lnTo>
                  <a:cubicBezTo>
                    <a:pt x="17835" y="5020"/>
                    <a:pt x="17838" y="5022"/>
                    <a:pt x="17841" y="5024"/>
                  </a:cubicBezTo>
                  <a:lnTo>
                    <a:pt x="17841" y="5024"/>
                  </a:lnTo>
                  <a:cubicBezTo>
                    <a:pt x="17776" y="5003"/>
                    <a:pt x="17750" y="4995"/>
                    <a:pt x="17747" y="4995"/>
                  </a:cubicBezTo>
                  <a:close/>
                  <a:moveTo>
                    <a:pt x="17599" y="3532"/>
                  </a:moveTo>
                  <a:cubicBezTo>
                    <a:pt x="17217" y="3532"/>
                    <a:pt x="16908" y="3685"/>
                    <a:pt x="16754" y="3962"/>
                  </a:cubicBezTo>
                  <a:cubicBezTo>
                    <a:pt x="16617" y="4235"/>
                    <a:pt x="16937" y="4692"/>
                    <a:pt x="17393" y="4829"/>
                  </a:cubicBezTo>
                  <a:cubicBezTo>
                    <a:pt x="17412" y="4834"/>
                    <a:pt x="17427" y="4836"/>
                    <a:pt x="17437" y="4838"/>
                  </a:cubicBezTo>
                  <a:lnTo>
                    <a:pt x="17437" y="4838"/>
                  </a:lnTo>
                  <a:cubicBezTo>
                    <a:pt x="17464" y="4855"/>
                    <a:pt x="17495" y="4875"/>
                    <a:pt x="17530" y="4897"/>
                  </a:cubicBezTo>
                  <a:cubicBezTo>
                    <a:pt x="17631" y="4938"/>
                    <a:pt x="17732" y="4978"/>
                    <a:pt x="17833" y="5018"/>
                  </a:cubicBezTo>
                  <a:lnTo>
                    <a:pt x="17833" y="5018"/>
                  </a:lnTo>
                  <a:cubicBezTo>
                    <a:pt x="17807" y="5002"/>
                    <a:pt x="17795" y="4993"/>
                    <a:pt x="17798" y="4993"/>
                  </a:cubicBezTo>
                  <a:lnTo>
                    <a:pt x="17798" y="4993"/>
                  </a:lnTo>
                  <a:cubicBezTo>
                    <a:pt x="17801" y="4993"/>
                    <a:pt x="17825" y="5006"/>
                    <a:pt x="17872" y="5034"/>
                  </a:cubicBezTo>
                  <a:cubicBezTo>
                    <a:pt x="17941" y="5103"/>
                    <a:pt x="18009" y="5148"/>
                    <a:pt x="18078" y="5194"/>
                  </a:cubicBezTo>
                  <a:cubicBezTo>
                    <a:pt x="18375" y="5422"/>
                    <a:pt x="18694" y="5536"/>
                    <a:pt x="19037" y="5605"/>
                  </a:cubicBezTo>
                  <a:cubicBezTo>
                    <a:pt x="19082" y="5611"/>
                    <a:pt x="19125" y="5613"/>
                    <a:pt x="19165" y="5613"/>
                  </a:cubicBezTo>
                  <a:cubicBezTo>
                    <a:pt x="19620" y="5613"/>
                    <a:pt x="19809" y="5278"/>
                    <a:pt x="19767" y="4943"/>
                  </a:cubicBezTo>
                  <a:cubicBezTo>
                    <a:pt x="19699" y="4350"/>
                    <a:pt x="18831" y="3870"/>
                    <a:pt x="18192" y="3642"/>
                  </a:cubicBezTo>
                  <a:cubicBezTo>
                    <a:pt x="17984" y="3568"/>
                    <a:pt x="17783" y="3532"/>
                    <a:pt x="17599" y="3532"/>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2" name="Google Shape;872;p15"/>
            <p:cNvSpPr/>
            <p:nvPr/>
          </p:nvSpPr>
          <p:spPr>
            <a:xfrm>
              <a:off x="7018106" y="3098495"/>
              <a:ext cx="3418" cy="484"/>
            </a:xfrm>
            <a:custGeom>
              <a:avLst/>
              <a:gdLst/>
              <a:ahLst/>
              <a:cxnLst/>
              <a:rect l="l" t="t" r="r" b="b"/>
              <a:pathLst>
                <a:path w="127" h="18" extrusionOk="0">
                  <a:moveTo>
                    <a:pt x="123" y="0"/>
                  </a:moveTo>
                  <a:cubicBezTo>
                    <a:pt x="120" y="0"/>
                    <a:pt x="80" y="6"/>
                    <a:pt x="1" y="18"/>
                  </a:cubicBezTo>
                  <a:lnTo>
                    <a:pt x="23" y="18"/>
                  </a:lnTo>
                  <a:cubicBezTo>
                    <a:pt x="92" y="6"/>
                    <a:pt x="126" y="0"/>
                    <a:pt x="123"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3" name="Google Shape;873;p15"/>
            <p:cNvSpPr/>
            <p:nvPr/>
          </p:nvSpPr>
          <p:spPr>
            <a:xfrm>
              <a:off x="7419415" y="3188859"/>
              <a:ext cx="2879" cy="1642"/>
            </a:xfrm>
            <a:custGeom>
              <a:avLst/>
              <a:gdLst/>
              <a:ahLst/>
              <a:cxnLst/>
              <a:rect l="l" t="t" r="r" b="b"/>
              <a:pathLst>
                <a:path w="107" h="61" extrusionOk="0">
                  <a:moveTo>
                    <a:pt x="1" y="0"/>
                  </a:moveTo>
                  <a:cubicBezTo>
                    <a:pt x="0" y="0"/>
                    <a:pt x="9" y="7"/>
                    <a:pt x="28" y="18"/>
                  </a:cubicBezTo>
                  <a:lnTo>
                    <a:pt x="28" y="18"/>
                  </a:lnTo>
                  <a:cubicBezTo>
                    <a:pt x="11" y="6"/>
                    <a:pt x="2" y="0"/>
                    <a:pt x="1" y="0"/>
                  </a:cubicBezTo>
                  <a:close/>
                  <a:moveTo>
                    <a:pt x="28" y="18"/>
                  </a:moveTo>
                  <a:cubicBezTo>
                    <a:pt x="42" y="28"/>
                    <a:pt x="60" y="42"/>
                    <a:pt x="84" y="61"/>
                  </a:cubicBezTo>
                  <a:lnTo>
                    <a:pt x="107" y="61"/>
                  </a:lnTo>
                  <a:cubicBezTo>
                    <a:pt x="72" y="43"/>
                    <a:pt x="46" y="29"/>
                    <a:pt x="28" y="18"/>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4" name="Google Shape;874;p15"/>
            <p:cNvSpPr/>
            <p:nvPr/>
          </p:nvSpPr>
          <p:spPr>
            <a:xfrm>
              <a:off x="7433327" y="3195990"/>
              <a:ext cx="1265" cy="646"/>
            </a:xfrm>
            <a:custGeom>
              <a:avLst/>
              <a:gdLst/>
              <a:ahLst/>
              <a:cxnLst/>
              <a:rect l="l" t="t" r="r" b="b"/>
              <a:pathLst>
                <a:path w="47" h="24" extrusionOk="0">
                  <a:moveTo>
                    <a:pt x="0" y="1"/>
                  </a:moveTo>
                  <a:cubicBezTo>
                    <a:pt x="23" y="1"/>
                    <a:pt x="23" y="1"/>
                    <a:pt x="46" y="24"/>
                  </a:cubicBezTo>
                  <a:cubicBezTo>
                    <a:pt x="23" y="1"/>
                    <a:pt x="23" y="1"/>
                    <a:pt x="0" y="1"/>
                  </a:cubicBezTo>
                  <a:cubicBezTo>
                    <a:pt x="0" y="1"/>
                    <a:pt x="0" y="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5" name="Google Shape;875;p15"/>
            <p:cNvSpPr/>
            <p:nvPr/>
          </p:nvSpPr>
          <p:spPr>
            <a:xfrm>
              <a:off x="7004597" y="3098953"/>
              <a:ext cx="1265" cy="27"/>
            </a:xfrm>
            <a:custGeom>
              <a:avLst/>
              <a:gdLst/>
              <a:ahLst/>
              <a:cxnLst/>
              <a:rect l="l" t="t" r="r" b="b"/>
              <a:pathLst>
                <a:path w="47" h="1" extrusionOk="0">
                  <a:moveTo>
                    <a:pt x="0" y="1"/>
                  </a:moveTo>
                  <a:cubicBezTo>
                    <a:pt x="23" y="1"/>
                    <a:pt x="23" y="1"/>
                    <a:pt x="46" y="1"/>
                  </a:cubicBezTo>
                  <a:cubicBezTo>
                    <a:pt x="46" y="1"/>
                    <a:pt x="46" y="1"/>
                    <a:pt x="46" y="1"/>
                  </a:cubicBezTo>
                  <a:cubicBezTo>
                    <a:pt x="23" y="1"/>
                    <a:pt x="23" y="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6" name="Google Shape;876;p15"/>
            <p:cNvSpPr/>
            <p:nvPr/>
          </p:nvSpPr>
          <p:spPr>
            <a:xfrm>
              <a:off x="7062938" y="3420204"/>
              <a:ext cx="157612" cy="91682"/>
            </a:xfrm>
            <a:custGeom>
              <a:avLst/>
              <a:gdLst/>
              <a:ahLst/>
              <a:cxnLst/>
              <a:rect l="l" t="t" r="r" b="b"/>
              <a:pathLst>
                <a:path w="5857" h="3407" extrusionOk="0">
                  <a:moveTo>
                    <a:pt x="937" y="0"/>
                  </a:moveTo>
                  <a:cubicBezTo>
                    <a:pt x="1" y="160"/>
                    <a:pt x="891" y="3310"/>
                    <a:pt x="2283" y="3401"/>
                  </a:cubicBezTo>
                  <a:cubicBezTo>
                    <a:pt x="2327" y="3405"/>
                    <a:pt x="2371" y="3406"/>
                    <a:pt x="2416" y="3406"/>
                  </a:cubicBezTo>
                  <a:cubicBezTo>
                    <a:pt x="3810" y="3406"/>
                    <a:pt x="5856" y="1738"/>
                    <a:pt x="5525" y="1119"/>
                  </a:cubicBezTo>
                  <a:cubicBezTo>
                    <a:pt x="5387" y="879"/>
                    <a:pt x="5045" y="812"/>
                    <a:pt x="4613" y="812"/>
                  </a:cubicBezTo>
                  <a:cubicBezTo>
                    <a:pt x="4081" y="812"/>
                    <a:pt x="3414" y="913"/>
                    <a:pt x="2831" y="913"/>
                  </a:cubicBezTo>
                  <a:cubicBezTo>
                    <a:pt x="2628" y="913"/>
                    <a:pt x="2434" y="901"/>
                    <a:pt x="2261" y="868"/>
                  </a:cubicBezTo>
                  <a:cubicBezTo>
                    <a:pt x="1188" y="639"/>
                    <a:pt x="937" y="0"/>
                    <a:pt x="937"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7" name="Google Shape;877;p15"/>
            <p:cNvSpPr/>
            <p:nvPr/>
          </p:nvSpPr>
          <p:spPr>
            <a:xfrm>
              <a:off x="7073379" y="3390523"/>
              <a:ext cx="144372" cy="83394"/>
            </a:xfrm>
            <a:custGeom>
              <a:avLst/>
              <a:gdLst/>
              <a:ahLst/>
              <a:cxnLst/>
              <a:rect l="l" t="t" r="r" b="b"/>
              <a:pathLst>
                <a:path w="5365" h="3099" extrusionOk="0">
                  <a:moveTo>
                    <a:pt x="1692" y="1"/>
                  </a:moveTo>
                  <a:cubicBezTo>
                    <a:pt x="1595" y="1"/>
                    <a:pt x="1188" y="171"/>
                    <a:pt x="800" y="396"/>
                  </a:cubicBezTo>
                  <a:cubicBezTo>
                    <a:pt x="571" y="533"/>
                    <a:pt x="366" y="692"/>
                    <a:pt x="229" y="875"/>
                  </a:cubicBezTo>
                  <a:cubicBezTo>
                    <a:pt x="161" y="943"/>
                    <a:pt x="115" y="1035"/>
                    <a:pt x="92" y="1103"/>
                  </a:cubicBezTo>
                  <a:cubicBezTo>
                    <a:pt x="47" y="1149"/>
                    <a:pt x="47" y="1194"/>
                    <a:pt x="47" y="1194"/>
                  </a:cubicBezTo>
                  <a:cubicBezTo>
                    <a:pt x="47" y="1194"/>
                    <a:pt x="47" y="1240"/>
                    <a:pt x="24" y="1309"/>
                  </a:cubicBezTo>
                  <a:cubicBezTo>
                    <a:pt x="1" y="1377"/>
                    <a:pt x="24" y="1468"/>
                    <a:pt x="24" y="1582"/>
                  </a:cubicBezTo>
                  <a:cubicBezTo>
                    <a:pt x="69" y="1788"/>
                    <a:pt x="161" y="2039"/>
                    <a:pt x="320" y="2267"/>
                  </a:cubicBezTo>
                  <a:cubicBezTo>
                    <a:pt x="585" y="2686"/>
                    <a:pt x="956" y="2999"/>
                    <a:pt x="1002" y="2999"/>
                  </a:cubicBezTo>
                  <a:cubicBezTo>
                    <a:pt x="1003" y="2999"/>
                    <a:pt x="1004" y="2998"/>
                    <a:pt x="1005" y="2998"/>
                  </a:cubicBezTo>
                  <a:cubicBezTo>
                    <a:pt x="1074" y="2952"/>
                    <a:pt x="777" y="2541"/>
                    <a:pt x="571" y="2130"/>
                  </a:cubicBezTo>
                  <a:cubicBezTo>
                    <a:pt x="480" y="1902"/>
                    <a:pt x="412" y="1697"/>
                    <a:pt x="412" y="1537"/>
                  </a:cubicBezTo>
                  <a:cubicBezTo>
                    <a:pt x="412" y="1400"/>
                    <a:pt x="457" y="1309"/>
                    <a:pt x="457" y="1309"/>
                  </a:cubicBezTo>
                  <a:cubicBezTo>
                    <a:pt x="457" y="1309"/>
                    <a:pt x="457" y="1286"/>
                    <a:pt x="480" y="1263"/>
                  </a:cubicBezTo>
                  <a:cubicBezTo>
                    <a:pt x="480" y="1217"/>
                    <a:pt x="503" y="1149"/>
                    <a:pt x="549" y="1103"/>
                  </a:cubicBezTo>
                  <a:cubicBezTo>
                    <a:pt x="617" y="966"/>
                    <a:pt x="777" y="784"/>
                    <a:pt x="960" y="647"/>
                  </a:cubicBezTo>
                  <a:cubicBezTo>
                    <a:pt x="1325" y="350"/>
                    <a:pt x="1758" y="76"/>
                    <a:pt x="1713" y="8"/>
                  </a:cubicBezTo>
                  <a:cubicBezTo>
                    <a:pt x="1710" y="3"/>
                    <a:pt x="1703" y="1"/>
                    <a:pt x="1692" y="1"/>
                  </a:cubicBezTo>
                  <a:close/>
                  <a:moveTo>
                    <a:pt x="3562" y="2381"/>
                  </a:moveTo>
                  <a:cubicBezTo>
                    <a:pt x="3402" y="2381"/>
                    <a:pt x="3219" y="2427"/>
                    <a:pt x="3219" y="2427"/>
                  </a:cubicBezTo>
                  <a:cubicBezTo>
                    <a:pt x="3219" y="2427"/>
                    <a:pt x="3037" y="2518"/>
                    <a:pt x="2945" y="2678"/>
                  </a:cubicBezTo>
                  <a:cubicBezTo>
                    <a:pt x="2831" y="2838"/>
                    <a:pt x="2808" y="3020"/>
                    <a:pt x="2854" y="3043"/>
                  </a:cubicBezTo>
                  <a:cubicBezTo>
                    <a:pt x="2860" y="3045"/>
                    <a:pt x="2866" y="3046"/>
                    <a:pt x="2873" y="3046"/>
                  </a:cubicBezTo>
                  <a:cubicBezTo>
                    <a:pt x="2939" y="3046"/>
                    <a:pt x="3026" y="2948"/>
                    <a:pt x="3151" y="2906"/>
                  </a:cubicBezTo>
                  <a:cubicBezTo>
                    <a:pt x="3265" y="2838"/>
                    <a:pt x="3379" y="2815"/>
                    <a:pt x="3379" y="2815"/>
                  </a:cubicBezTo>
                  <a:cubicBezTo>
                    <a:pt x="3379" y="2815"/>
                    <a:pt x="3493" y="2747"/>
                    <a:pt x="3607" y="2678"/>
                  </a:cubicBezTo>
                  <a:cubicBezTo>
                    <a:pt x="3744" y="2632"/>
                    <a:pt x="3904" y="2587"/>
                    <a:pt x="3904" y="2518"/>
                  </a:cubicBezTo>
                  <a:cubicBezTo>
                    <a:pt x="3904" y="2473"/>
                    <a:pt x="3744" y="2404"/>
                    <a:pt x="3562" y="2381"/>
                  </a:cubicBezTo>
                  <a:close/>
                  <a:moveTo>
                    <a:pt x="4712" y="1352"/>
                  </a:moveTo>
                  <a:cubicBezTo>
                    <a:pt x="4708" y="1352"/>
                    <a:pt x="4705" y="1353"/>
                    <a:pt x="4703" y="1354"/>
                  </a:cubicBezTo>
                  <a:cubicBezTo>
                    <a:pt x="4634" y="1377"/>
                    <a:pt x="4703" y="1628"/>
                    <a:pt x="4794" y="1856"/>
                  </a:cubicBezTo>
                  <a:cubicBezTo>
                    <a:pt x="4840" y="1971"/>
                    <a:pt x="4885" y="2085"/>
                    <a:pt x="4908" y="2153"/>
                  </a:cubicBezTo>
                  <a:cubicBezTo>
                    <a:pt x="4908" y="2244"/>
                    <a:pt x="4931" y="2290"/>
                    <a:pt x="4931" y="2290"/>
                  </a:cubicBezTo>
                  <a:cubicBezTo>
                    <a:pt x="4931" y="2290"/>
                    <a:pt x="4954" y="2336"/>
                    <a:pt x="4954" y="2404"/>
                  </a:cubicBezTo>
                  <a:cubicBezTo>
                    <a:pt x="4977" y="2450"/>
                    <a:pt x="5000" y="2541"/>
                    <a:pt x="4977" y="2632"/>
                  </a:cubicBezTo>
                  <a:cubicBezTo>
                    <a:pt x="4931" y="2838"/>
                    <a:pt x="4794" y="3043"/>
                    <a:pt x="4840" y="3089"/>
                  </a:cubicBezTo>
                  <a:cubicBezTo>
                    <a:pt x="4843" y="3095"/>
                    <a:pt x="4851" y="3099"/>
                    <a:pt x="4861" y="3099"/>
                  </a:cubicBezTo>
                  <a:cubicBezTo>
                    <a:pt x="4926" y="3099"/>
                    <a:pt x="5114" y="2981"/>
                    <a:pt x="5251" y="2747"/>
                  </a:cubicBezTo>
                  <a:cubicBezTo>
                    <a:pt x="5319" y="2632"/>
                    <a:pt x="5365" y="2473"/>
                    <a:pt x="5342" y="2359"/>
                  </a:cubicBezTo>
                  <a:cubicBezTo>
                    <a:pt x="5342" y="2290"/>
                    <a:pt x="5342" y="2244"/>
                    <a:pt x="5342" y="2222"/>
                  </a:cubicBezTo>
                  <a:cubicBezTo>
                    <a:pt x="5342" y="2176"/>
                    <a:pt x="5319" y="2176"/>
                    <a:pt x="5319" y="2176"/>
                  </a:cubicBezTo>
                  <a:cubicBezTo>
                    <a:pt x="5319" y="2176"/>
                    <a:pt x="5296" y="2107"/>
                    <a:pt x="5251" y="2016"/>
                  </a:cubicBezTo>
                  <a:cubicBezTo>
                    <a:pt x="5205" y="1925"/>
                    <a:pt x="5137" y="1811"/>
                    <a:pt x="5045" y="1719"/>
                  </a:cubicBezTo>
                  <a:cubicBezTo>
                    <a:pt x="4895" y="1526"/>
                    <a:pt x="4764" y="1352"/>
                    <a:pt x="4712" y="1352"/>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8" name="Google Shape;878;p15"/>
            <p:cNvSpPr/>
            <p:nvPr/>
          </p:nvSpPr>
          <p:spPr>
            <a:xfrm>
              <a:off x="7029785" y="3492619"/>
              <a:ext cx="221765" cy="127688"/>
            </a:xfrm>
            <a:custGeom>
              <a:avLst/>
              <a:gdLst/>
              <a:ahLst/>
              <a:cxnLst/>
              <a:rect l="l" t="t" r="r" b="b"/>
              <a:pathLst>
                <a:path w="8241" h="4745" extrusionOk="0">
                  <a:moveTo>
                    <a:pt x="967" y="0"/>
                  </a:moveTo>
                  <a:cubicBezTo>
                    <a:pt x="777" y="0"/>
                    <a:pt x="595" y="74"/>
                    <a:pt x="434" y="254"/>
                  </a:cubicBezTo>
                  <a:cubicBezTo>
                    <a:pt x="388" y="299"/>
                    <a:pt x="343" y="368"/>
                    <a:pt x="320" y="413"/>
                  </a:cubicBezTo>
                  <a:cubicBezTo>
                    <a:pt x="0" y="893"/>
                    <a:pt x="69" y="1737"/>
                    <a:pt x="320" y="2239"/>
                  </a:cubicBezTo>
                  <a:cubicBezTo>
                    <a:pt x="776" y="3221"/>
                    <a:pt x="1781" y="4134"/>
                    <a:pt x="2831" y="4476"/>
                  </a:cubicBezTo>
                  <a:cubicBezTo>
                    <a:pt x="3372" y="4655"/>
                    <a:pt x="3948" y="4745"/>
                    <a:pt x="4514" y="4745"/>
                  </a:cubicBezTo>
                  <a:cubicBezTo>
                    <a:pt x="6265" y="4745"/>
                    <a:pt x="7919" y="3885"/>
                    <a:pt x="8126" y="2125"/>
                  </a:cubicBezTo>
                  <a:cubicBezTo>
                    <a:pt x="8240" y="1252"/>
                    <a:pt x="7548" y="552"/>
                    <a:pt x="6760" y="552"/>
                  </a:cubicBezTo>
                  <a:cubicBezTo>
                    <a:pt x="6601" y="552"/>
                    <a:pt x="6438" y="580"/>
                    <a:pt x="6277" y="642"/>
                  </a:cubicBezTo>
                  <a:cubicBezTo>
                    <a:pt x="5501" y="938"/>
                    <a:pt x="4953" y="1988"/>
                    <a:pt x="4063" y="2011"/>
                  </a:cubicBezTo>
                  <a:cubicBezTo>
                    <a:pt x="4049" y="2012"/>
                    <a:pt x="4035" y="2012"/>
                    <a:pt x="4021" y="2012"/>
                  </a:cubicBezTo>
                  <a:cubicBezTo>
                    <a:pt x="3268" y="2012"/>
                    <a:pt x="2754" y="1408"/>
                    <a:pt x="2306" y="870"/>
                  </a:cubicBezTo>
                  <a:cubicBezTo>
                    <a:pt x="1978" y="476"/>
                    <a:pt x="1450" y="0"/>
                    <a:pt x="96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79" name="Google Shape;879;p15"/>
            <p:cNvSpPr/>
            <p:nvPr/>
          </p:nvSpPr>
          <p:spPr>
            <a:xfrm>
              <a:off x="7091194" y="3572246"/>
              <a:ext cx="142542" cy="48196"/>
            </a:xfrm>
            <a:custGeom>
              <a:avLst/>
              <a:gdLst/>
              <a:ahLst/>
              <a:cxnLst/>
              <a:rect l="l" t="t" r="r" b="b"/>
              <a:pathLst>
                <a:path w="5297" h="1791" extrusionOk="0">
                  <a:moveTo>
                    <a:pt x="3082" y="1"/>
                  </a:moveTo>
                  <a:cubicBezTo>
                    <a:pt x="1700" y="1"/>
                    <a:pt x="528" y="508"/>
                    <a:pt x="1" y="1289"/>
                  </a:cubicBezTo>
                  <a:cubicBezTo>
                    <a:pt x="183" y="1380"/>
                    <a:pt x="366" y="1472"/>
                    <a:pt x="549" y="1517"/>
                  </a:cubicBezTo>
                  <a:cubicBezTo>
                    <a:pt x="1093" y="1699"/>
                    <a:pt x="1672" y="1790"/>
                    <a:pt x="2240" y="1790"/>
                  </a:cubicBezTo>
                  <a:cubicBezTo>
                    <a:pt x="3458" y="1790"/>
                    <a:pt x="4627" y="1369"/>
                    <a:pt x="5296" y="513"/>
                  </a:cubicBezTo>
                  <a:cubicBezTo>
                    <a:pt x="4771" y="239"/>
                    <a:pt x="4132" y="56"/>
                    <a:pt x="3425" y="11"/>
                  </a:cubicBezTo>
                  <a:cubicBezTo>
                    <a:pt x="3309" y="4"/>
                    <a:pt x="3195" y="1"/>
                    <a:pt x="308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0" name="Google Shape;880;p15"/>
            <p:cNvSpPr/>
            <p:nvPr/>
          </p:nvSpPr>
          <p:spPr>
            <a:xfrm>
              <a:off x="7326441" y="3288130"/>
              <a:ext cx="223622" cy="159980"/>
            </a:xfrm>
            <a:custGeom>
              <a:avLst/>
              <a:gdLst/>
              <a:ahLst/>
              <a:cxnLst/>
              <a:rect l="l" t="t" r="r" b="b"/>
              <a:pathLst>
                <a:path w="8310" h="5945" extrusionOk="0">
                  <a:moveTo>
                    <a:pt x="3448" y="1"/>
                  </a:moveTo>
                  <a:cubicBezTo>
                    <a:pt x="3242" y="24"/>
                    <a:pt x="3014" y="46"/>
                    <a:pt x="2786" y="115"/>
                  </a:cubicBezTo>
                  <a:cubicBezTo>
                    <a:pt x="2557" y="206"/>
                    <a:pt x="2329" y="297"/>
                    <a:pt x="2101" y="434"/>
                  </a:cubicBezTo>
                  <a:cubicBezTo>
                    <a:pt x="1918" y="594"/>
                    <a:pt x="1690" y="754"/>
                    <a:pt x="1507" y="959"/>
                  </a:cubicBezTo>
                  <a:cubicBezTo>
                    <a:pt x="1348" y="1165"/>
                    <a:pt x="1142" y="1347"/>
                    <a:pt x="1005" y="1576"/>
                  </a:cubicBezTo>
                  <a:cubicBezTo>
                    <a:pt x="412" y="2489"/>
                    <a:pt x="206" y="3516"/>
                    <a:pt x="69" y="4246"/>
                  </a:cubicBezTo>
                  <a:cubicBezTo>
                    <a:pt x="1" y="4999"/>
                    <a:pt x="1" y="5479"/>
                    <a:pt x="92" y="5502"/>
                  </a:cubicBezTo>
                  <a:cubicBezTo>
                    <a:pt x="95" y="5502"/>
                    <a:pt x="98" y="5502"/>
                    <a:pt x="101" y="5502"/>
                  </a:cubicBezTo>
                  <a:cubicBezTo>
                    <a:pt x="216" y="5502"/>
                    <a:pt x="417" y="5053"/>
                    <a:pt x="640" y="4429"/>
                  </a:cubicBezTo>
                  <a:cubicBezTo>
                    <a:pt x="937" y="3813"/>
                    <a:pt x="1279" y="2945"/>
                    <a:pt x="1827" y="2375"/>
                  </a:cubicBezTo>
                  <a:cubicBezTo>
                    <a:pt x="2292" y="1849"/>
                    <a:pt x="2829" y="1610"/>
                    <a:pt x="3247" y="1610"/>
                  </a:cubicBezTo>
                  <a:cubicBezTo>
                    <a:pt x="3301" y="1610"/>
                    <a:pt x="3352" y="1614"/>
                    <a:pt x="3402" y="1621"/>
                  </a:cubicBezTo>
                  <a:cubicBezTo>
                    <a:pt x="3791" y="1686"/>
                    <a:pt x="4058" y="1874"/>
                    <a:pt x="4084" y="1874"/>
                  </a:cubicBezTo>
                  <a:cubicBezTo>
                    <a:pt x="4086" y="1874"/>
                    <a:pt x="4087" y="1874"/>
                    <a:pt x="4087" y="1872"/>
                  </a:cubicBezTo>
                  <a:cubicBezTo>
                    <a:pt x="4087" y="1872"/>
                    <a:pt x="4155" y="1895"/>
                    <a:pt x="4269" y="1987"/>
                  </a:cubicBezTo>
                  <a:cubicBezTo>
                    <a:pt x="4338" y="2009"/>
                    <a:pt x="4406" y="2055"/>
                    <a:pt x="4497" y="2123"/>
                  </a:cubicBezTo>
                  <a:cubicBezTo>
                    <a:pt x="4589" y="2169"/>
                    <a:pt x="4680" y="2260"/>
                    <a:pt x="4771" y="2352"/>
                  </a:cubicBezTo>
                  <a:cubicBezTo>
                    <a:pt x="4817" y="2397"/>
                    <a:pt x="4885" y="2443"/>
                    <a:pt x="4931" y="2489"/>
                  </a:cubicBezTo>
                  <a:cubicBezTo>
                    <a:pt x="4977" y="2557"/>
                    <a:pt x="5022" y="2603"/>
                    <a:pt x="5091" y="2671"/>
                  </a:cubicBezTo>
                  <a:cubicBezTo>
                    <a:pt x="5182" y="2808"/>
                    <a:pt x="5319" y="2922"/>
                    <a:pt x="5410" y="3082"/>
                  </a:cubicBezTo>
                  <a:cubicBezTo>
                    <a:pt x="5502" y="3242"/>
                    <a:pt x="5616" y="3425"/>
                    <a:pt x="5707" y="3584"/>
                  </a:cubicBezTo>
                  <a:lnTo>
                    <a:pt x="5844" y="3881"/>
                  </a:lnTo>
                  <a:cubicBezTo>
                    <a:pt x="5867" y="3927"/>
                    <a:pt x="5890" y="3949"/>
                    <a:pt x="5913" y="4018"/>
                  </a:cubicBezTo>
                  <a:lnTo>
                    <a:pt x="6027" y="4315"/>
                  </a:lnTo>
                  <a:cubicBezTo>
                    <a:pt x="6141" y="4657"/>
                    <a:pt x="6278" y="4999"/>
                    <a:pt x="6392" y="5342"/>
                  </a:cubicBezTo>
                  <a:cubicBezTo>
                    <a:pt x="6460" y="5502"/>
                    <a:pt x="6506" y="5661"/>
                    <a:pt x="6575" y="5821"/>
                  </a:cubicBezTo>
                  <a:lnTo>
                    <a:pt x="6597" y="5935"/>
                  </a:lnTo>
                  <a:cubicBezTo>
                    <a:pt x="6604" y="5942"/>
                    <a:pt x="6609" y="5945"/>
                    <a:pt x="6613" y="5945"/>
                  </a:cubicBezTo>
                  <a:cubicBezTo>
                    <a:pt x="6622" y="5945"/>
                    <a:pt x="6627" y="5929"/>
                    <a:pt x="6643" y="5912"/>
                  </a:cubicBezTo>
                  <a:lnTo>
                    <a:pt x="6689" y="5867"/>
                  </a:lnTo>
                  <a:lnTo>
                    <a:pt x="6848" y="5639"/>
                  </a:lnTo>
                  <a:cubicBezTo>
                    <a:pt x="7282" y="5068"/>
                    <a:pt x="7670" y="4589"/>
                    <a:pt x="7898" y="4178"/>
                  </a:cubicBezTo>
                  <a:cubicBezTo>
                    <a:pt x="8127" y="3790"/>
                    <a:pt x="8195" y="3516"/>
                    <a:pt x="8241" y="3310"/>
                  </a:cubicBezTo>
                  <a:cubicBezTo>
                    <a:pt x="8309" y="3082"/>
                    <a:pt x="8309" y="2945"/>
                    <a:pt x="8264" y="2922"/>
                  </a:cubicBezTo>
                  <a:cubicBezTo>
                    <a:pt x="8258" y="2920"/>
                    <a:pt x="8252" y="2918"/>
                    <a:pt x="8244" y="2918"/>
                  </a:cubicBezTo>
                  <a:cubicBezTo>
                    <a:pt x="8194" y="2918"/>
                    <a:pt x="8110" y="2988"/>
                    <a:pt x="7990" y="3128"/>
                  </a:cubicBezTo>
                  <a:cubicBezTo>
                    <a:pt x="7853" y="3265"/>
                    <a:pt x="7670" y="3516"/>
                    <a:pt x="7465" y="3721"/>
                  </a:cubicBezTo>
                  <a:cubicBezTo>
                    <a:pt x="7328" y="3858"/>
                    <a:pt x="7168" y="3949"/>
                    <a:pt x="7054" y="4018"/>
                  </a:cubicBezTo>
                  <a:cubicBezTo>
                    <a:pt x="7038" y="4034"/>
                    <a:pt x="7025" y="4041"/>
                    <a:pt x="7016" y="4041"/>
                  </a:cubicBezTo>
                  <a:cubicBezTo>
                    <a:pt x="6969" y="4041"/>
                    <a:pt x="6981" y="3888"/>
                    <a:pt x="6963" y="3813"/>
                  </a:cubicBezTo>
                  <a:cubicBezTo>
                    <a:pt x="6963" y="3698"/>
                    <a:pt x="6940" y="3607"/>
                    <a:pt x="6940" y="3516"/>
                  </a:cubicBezTo>
                  <a:lnTo>
                    <a:pt x="6940" y="3470"/>
                  </a:lnTo>
                  <a:lnTo>
                    <a:pt x="6894" y="3310"/>
                  </a:lnTo>
                  <a:lnTo>
                    <a:pt x="6780" y="2945"/>
                  </a:lnTo>
                  <a:cubicBezTo>
                    <a:pt x="6689" y="2717"/>
                    <a:pt x="6575" y="2512"/>
                    <a:pt x="6483" y="2306"/>
                  </a:cubicBezTo>
                  <a:cubicBezTo>
                    <a:pt x="6529" y="2283"/>
                    <a:pt x="6552" y="2283"/>
                    <a:pt x="6575" y="2260"/>
                  </a:cubicBezTo>
                  <a:cubicBezTo>
                    <a:pt x="6848" y="2146"/>
                    <a:pt x="7054" y="1918"/>
                    <a:pt x="7054" y="1918"/>
                  </a:cubicBezTo>
                  <a:cubicBezTo>
                    <a:pt x="7054" y="1918"/>
                    <a:pt x="7100" y="1850"/>
                    <a:pt x="7145" y="1735"/>
                  </a:cubicBezTo>
                  <a:cubicBezTo>
                    <a:pt x="7214" y="1621"/>
                    <a:pt x="7237" y="1462"/>
                    <a:pt x="7282" y="1302"/>
                  </a:cubicBezTo>
                  <a:cubicBezTo>
                    <a:pt x="7305" y="959"/>
                    <a:pt x="7214" y="685"/>
                    <a:pt x="7168" y="685"/>
                  </a:cubicBezTo>
                  <a:cubicBezTo>
                    <a:pt x="7077" y="708"/>
                    <a:pt x="7031" y="982"/>
                    <a:pt x="6940" y="1188"/>
                  </a:cubicBezTo>
                  <a:cubicBezTo>
                    <a:pt x="6826" y="1393"/>
                    <a:pt x="6666" y="1530"/>
                    <a:pt x="6666" y="1530"/>
                  </a:cubicBezTo>
                  <a:cubicBezTo>
                    <a:pt x="6666" y="1530"/>
                    <a:pt x="6575" y="1735"/>
                    <a:pt x="6392" y="1918"/>
                  </a:cubicBezTo>
                  <a:cubicBezTo>
                    <a:pt x="6369" y="1941"/>
                    <a:pt x="6346" y="1964"/>
                    <a:pt x="6323" y="1987"/>
                  </a:cubicBezTo>
                  <a:cubicBezTo>
                    <a:pt x="6255" y="1872"/>
                    <a:pt x="6187" y="1758"/>
                    <a:pt x="6118" y="1644"/>
                  </a:cubicBezTo>
                  <a:cubicBezTo>
                    <a:pt x="6072" y="1553"/>
                    <a:pt x="6004" y="1462"/>
                    <a:pt x="5958" y="1370"/>
                  </a:cubicBezTo>
                  <a:cubicBezTo>
                    <a:pt x="5890" y="1302"/>
                    <a:pt x="5821" y="1210"/>
                    <a:pt x="5753" y="1142"/>
                  </a:cubicBezTo>
                  <a:cubicBezTo>
                    <a:pt x="5616" y="1005"/>
                    <a:pt x="5502" y="845"/>
                    <a:pt x="5388" y="754"/>
                  </a:cubicBezTo>
                  <a:cubicBezTo>
                    <a:pt x="5251" y="640"/>
                    <a:pt x="5137" y="549"/>
                    <a:pt x="5045" y="480"/>
                  </a:cubicBezTo>
                  <a:cubicBezTo>
                    <a:pt x="4954" y="412"/>
                    <a:pt x="4885" y="343"/>
                    <a:pt x="4840" y="320"/>
                  </a:cubicBezTo>
                  <a:cubicBezTo>
                    <a:pt x="4771" y="297"/>
                    <a:pt x="4749" y="275"/>
                    <a:pt x="4749" y="275"/>
                  </a:cubicBezTo>
                  <a:cubicBezTo>
                    <a:pt x="4749" y="275"/>
                    <a:pt x="4634" y="229"/>
                    <a:pt x="4406" y="138"/>
                  </a:cubicBezTo>
                  <a:cubicBezTo>
                    <a:pt x="4201" y="46"/>
                    <a:pt x="3836" y="1"/>
                    <a:pt x="344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1" name="Google Shape;881;p15"/>
            <p:cNvSpPr/>
            <p:nvPr/>
          </p:nvSpPr>
          <p:spPr>
            <a:xfrm>
              <a:off x="6863939" y="3217114"/>
              <a:ext cx="194748" cy="160733"/>
            </a:xfrm>
            <a:custGeom>
              <a:avLst/>
              <a:gdLst/>
              <a:ahLst/>
              <a:cxnLst/>
              <a:rect l="l" t="t" r="r" b="b"/>
              <a:pathLst>
                <a:path w="7237" h="5973" extrusionOk="0">
                  <a:moveTo>
                    <a:pt x="4340" y="0"/>
                  </a:moveTo>
                  <a:cubicBezTo>
                    <a:pt x="4282" y="0"/>
                    <a:pt x="4227" y="5"/>
                    <a:pt x="4177" y="15"/>
                  </a:cubicBezTo>
                  <a:cubicBezTo>
                    <a:pt x="3972" y="38"/>
                    <a:pt x="3858" y="38"/>
                    <a:pt x="3858" y="38"/>
                  </a:cubicBezTo>
                  <a:cubicBezTo>
                    <a:pt x="3858" y="38"/>
                    <a:pt x="3812" y="38"/>
                    <a:pt x="3767" y="60"/>
                  </a:cubicBezTo>
                  <a:cubicBezTo>
                    <a:pt x="3698" y="83"/>
                    <a:pt x="3630" y="106"/>
                    <a:pt x="3516" y="152"/>
                  </a:cubicBezTo>
                  <a:cubicBezTo>
                    <a:pt x="3424" y="197"/>
                    <a:pt x="3310" y="243"/>
                    <a:pt x="3173" y="312"/>
                  </a:cubicBezTo>
                  <a:cubicBezTo>
                    <a:pt x="3036" y="380"/>
                    <a:pt x="2899" y="471"/>
                    <a:pt x="2739" y="585"/>
                  </a:cubicBezTo>
                  <a:cubicBezTo>
                    <a:pt x="2671" y="631"/>
                    <a:pt x="2603" y="677"/>
                    <a:pt x="2511" y="745"/>
                  </a:cubicBezTo>
                  <a:cubicBezTo>
                    <a:pt x="2443" y="814"/>
                    <a:pt x="2374" y="882"/>
                    <a:pt x="2283" y="951"/>
                  </a:cubicBezTo>
                  <a:cubicBezTo>
                    <a:pt x="2146" y="1088"/>
                    <a:pt x="1963" y="1225"/>
                    <a:pt x="1849" y="1407"/>
                  </a:cubicBezTo>
                  <a:cubicBezTo>
                    <a:pt x="1758" y="1521"/>
                    <a:pt x="1667" y="1635"/>
                    <a:pt x="1575" y="1750"/>
                  </a:cubicBezTo>
                  <a:cubicBezTo>
                    <a:pt x="1553" y="1727"/>
                    <a:pt x="1530" y="1681"/>
                    <a:pt x="1507" y="1658"/>
                  </a:cubicBezTo>
                  <a:cubicBezTo>
                    <a:pt x="1461" y="1544"/>
                    <a:pt x="1416" y="1453"/>
                    <a:pt x="1393" y="1362"/>
                  </a:cubicBezTo>
                  <a:cubicBezTo>
                    <a:pt x="1370" y="1293"/>
                    <a:pt x="1370" y="1247"/>
                    <a:pt x="1370" y="1247"/>
                  </a:cubicBezTo>
                  <a:cubicBezTo>
                    <a:pt x="1370" y="1247"/>
                    <a:pt x="1279" y="1042"/>
                    <a:pt x="1210" y="791"/>
                  </a:cubicBezTo>
                  <a:cubicBezTo>
                    <a:pt x="1142" y="563"/>
                    <a:pt x="1119" y="266"/>
                    <a:pt x="1050" y="266"/>
                  </a:cubicBezTo>
                  <a:cubicBezTo>
                    <a:pt x="982" y="266"/>
                    <a:pt x="891" y="540"/>
                    <a:pt x="868" y="837"/>
                  </a:cubicBezTo>
                  <a:cubicBezTo>
                    <a:pt x="845" y="1133"/>
                    <a:pt x="913" y="1453"/>
                    <a:pt x="913" y="1453"/>
                  </a:cubicBezTo>
                  <a:cubicBezTo>
                    <a:pt x="913" y="1453"/>
                    <a:pt x="959" y="1521"/>
                    <a:pt x="1005" y="1635"/>
                  </a:cubicBezTo>
                  <a:cubicBezTo>
                    <a:pt x="1073" y="1727"/>
                    <a:pt x="1165" y="1841"/>
                    <a:pt x="1279" y="1932"/>
                  </a:cubicBezTo>
                  <a:cubicBezTo>
                    <a:pt x="1301" y="1955"/>
                    <a:pt x="1347" y="1978"/>
                    <a:pt x="1393" y="2001"/>
                  </a:cubicBezTo>
                  <a:lnTo>
                    <a:pt x="1233" y="2252"/>
                  </a:lnTo>
                  <a:lnTo>
                    <a:pt x="1142" y="2411"/>
                  </a:lnTo>
                  <a:lnTo>
                    <a:pt x="1119" y="2457"/>
                  </a:lnTo>
                  <a:cubicBezTo>
                    <a:pt x="1096" y="2503"/>
                    <a:pt x="1073" y="2594"/>
                    <a:pt x="1028" y="2708"/>
                  </a:cubicBezTo>
                  <a:cubicBezTo>
                    <a:pt x="1010" y="2762"/>
                    <a:pt x="977" y="2902"/>
                    <a:pt x="942" y="2902"/>
                  </a:cubicBezTo>
                  <a:cubicBezTo>
                    <a:pt x="933" y="2902"/>
                    <a:pt x="923" y="2892"/>
                    <a:pt x="913" y="2868"/>
                  </a:cubicBezTo>
                  <a:cubicBezTo>
                    <a:pt x="822" y="2777"/>
                    <a:pt x="708" y="2663"/>
                    <a:pt x="617" y="2480"/>
                  </a:cubicBezTo>
                  <a:cubicBezTo>
                    <a:pt x="480" y="2252"/>
                    <a:pt x="366" y="1978"/>
                    <a:pt x="274" y="1818"/>
                  </a:cubicBezTo>
                  <a:cubicBezTo>
                    <a:pt x="192" y="1654"/>
                    <a:pt x="129" y="1563"/>
                    <a:pt x="83" y="1563"/>
                  </a:cubicBezTo>
                  <a:cubicBezTo>
                    <a:pt x="78" y="1563"/>
                    <a:pt x="74" y="1565"/>
                    <a:pt x="69" y="1567"/>
                  </a:cubicBezTo>
                  <a:cubicBezTo>
                    <a:pt x="23" y="1590"/>
                    <a:pt x="0" y="1704"/>
                    <a:pt x="0" y="1909"/>
                  </a:cubicBezTo>
                  <a:cubicBezTo>
                    <a:pt x="0" y="2138"/>
                    <a:pt x="0" y="2389"/>
                    <a:pt x="115" y="2777"/>
                  </a:cubicBezTo>
                  <a:cubicBezTo>
                    <a:pt x="229" y="3233"/>
                    <a:pt x="457" y="3758"/>
                    <a:pt x="708" y="4397"/>
                  </a:cubicBezTo>
                  <a:lnTo>
                    <a:pt x="822" y="4626"/>
                  </a:lnTo>
                  <a:lnTo>
                    <a:pt x="845" y="4694"/>
                  </a:lnTo>
                  <a:cubicBezTo>
                    <a:pt x="845" y="4710"/>
                    <a:pt x="856" y="4726"/>
                    <a:pt x="863" y="4726"/>
                  </a:cubicBezTo>
                  <a:cubicBezTo>
                    <a:pt x="866" y="4726"/>
                    <a:pt x="868" y="4724"/>
                    <a:pt x="868" y="4717"/>
                  </a:cubicBezTo>
                  <a:lnTo>
                    <a:pt x="936" y="4626"/>
                  </a:lnTo>
                  <a:cubicBezTo>
                    <a:pt x="1005" y="4489"/>
                    <a:pt x="1096" y="4374"/>
                    <a:pt x="1187" y="4237"/>
                  </a:cubicBezTo>
                  <a:cubicBezTo>
                    <a:pt x="1370" y="3964"/>
                    <a:pt x="1575" y="3690"/>
                    <a:pt x="1758" y="3393"/>
                  </a:cubicBezTo>
                  <a:lnTo>
                    <a:pt x="1918" y="3165"/>
                  </a:lnTo>
                  <a:cubicBezTo>
                    <a:pt x="1963" y="3096"/>
                    <a:pt x="1986" y="3073"/>
                    <a:pt x="2032" y="3028"/>
                  </a:cubicBezTo>
                  <a:lnTo>
                    <a:pt x="2214" y="2822"/>
                  </a:lnTo>
                  <a:cubicBezTo>
                    <a:pt x="2351" y="2685"/>
                    <a:pt x="2488" y="2548"/>
                    <a:pt x="2603" y="2434"/>
                  </a:cubicBezTo>
                  <a:cubicBezTo>
                    <a:pt x="3152" y="1925"/>
                    <a:pt x="3738" y="1598"/>
                    <a:pt x="4474" y="1598"/>
                  </a:cubicBezTo>
                  <a:cubicBezTo>
                    <a:pt x="4563" y="1598"/>
                    <a:pt x="4654" y="1603"/>
                    <a:pt x="4748" y="1613"/>
                  </a:cubicBezTo>
                  <a:cubicBezTo>
                    <a:pt x="5159" y="1658"/>
                    <a:pt x="5661" y="2023"/>
                    <a:pt x="5981" y="2685"/>
                  </a:cubicBezTo>
                  <a:cubicBezTo>
                    <a:pt x="6346" y="3347"/>
                    <a:pt x="6460" y="4215"/>
                    <a:pt x="6574" y="4854"/>
                  </a:cubicBezTo>
                  <a:cubicBezTo>
                    <a:pt x="6643" y="5516"/>
                    <a:pt x="6711" y="5972"/>
                    <a:pt x="6802" y="5972"/>
                  </a:cubicBezTo>
                  <a:cubicBezTo>
                    <a:pt x="6916" y="5972"/>
                    <a:pt x="7031" y="5539"/>
                    <a:pt x="7122" y="4831"/>
                  </a:cubicBezTo>
                  <a:cubicBezTo>
                    <a:pt x="7168" y="4123"/>
                    <a:pt x="7236" y="3142"/>
                    <a:pt x="6894" y="2183"/>
                  </a:cubicBezTo>
                  <a:cubicBezTo>
                    <a:pt x="6825" y="1932"/>
                    <a:pt x="6711" y="1704"/>
                    <a:pt x="6597" y="1476"/>
                  </a:cubicBezTo>
                  <a:cubicBezTo>
                    <a:pt x="6483" y="1247"/>
                    <a:pt x="6323" y="1065"/>
                    <a:pt x="6186" y="859"/>
                  </a:cubicBezTo>
                  <a:cubicBezTo>
                    <a:pt x="6003" y="677"/>
                    <a:pt x="5821" y="540"/>
                    <a:pt x="5638" y="403"/>
                  </a:cubicBezTo>
                  <a:cubicBezTo>
                    <a:pt x="5456" y="289"/>
                    <a:pt x="5273" y="197"/>
                    <a:pt x="5090" y="129"/>
                  </a:cubicBezTo>
                  <a:cubicBezTo>
                    <a:pt x="4805" y="58"/>
                    <a:pt x="4548" y="0"/>
                    <a:pt x="434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2" name="Google Shape;882;p15"/>
            <p:cNvSpPr/>
            <p:nvPr/>
          </p:nvSpPr>
          <p:spPr>
            <a:xfrm>
              <a:off x="7637251" y="3579000"/>
              <a:ext cx="5543" cy="13832"/>
            </a:xfrm>
            <a:custGeom>
              <a:avLst/>
              <a:gdLst/>
              <a:ahLst/>
              <a:cxnLst/>
              <a:rect l="l" t="t" r="r" b="b"/>
              <a:pathLst>
                <a:path w="206" h="514" extrusionOk="0">
                  <a:moveTo>
                    <a:pt x="146" y="1"/>
                  </a:moveTo>
                  <a:cubicBezTo>
                    <a:pt x="101" y="1"/>
                    <a:pt x="46" y="257"/>
                    <a:pt x="0" y="513"/>
                  </a:cubicBezTo>
                  <a:cubicBezTo>
                    <a:pt x="69" y="422"/>
                    <a:pt x="137" y="330"/>
                    <a:pt x="206" y="239"/>
                  </a:cubicBezTo>
                  <a:cubicBezTo>
                    <a:pt x="190" y="69"/>
                    <a:pt x="170" y="1"/>
                    <a:pt x="146"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3" name="Google Shape;883;p15"/>
            <p:cNvSpPr/>
            <p:nvPr/>
          </p:nvSpPr>
          <p:spPr>
            <a:xfrm>
              <a:off x="6884821" y="3253739"/>
              <a:ext cx="12917" cy="20290"/>
            </a:xfrm>
            <a:custGeom>
              <a:avLst/>
              <a:gdLst/>
              <a:ahLst/>
              <a:cxnLst/>
              <a:rect l="l" t="t" r="r" b="b"/>
              <a:pathLst>
                <a:path w="480" h="754" extrusionOk="0">
                  <a:moveTo>
                    <a:pt x="480" y="1"/>
                  </a:moveTo>
                  <a:lnTo>
                    <a:pt x="480" y="1"/>
                  </a:lnTo>
                  <a:cubicBezTo>
                    <a:pt x="297" y="252"/>
                    <a:pt x="160" y="503"/>
                    <a:pt x="0" y="754"/>
                  </a:cubicBezTo>
                  <a:cubicBezTo>
                    <a:pt x="183" y="548"/>
                    <a:pt x="343" y="274"/>
                    <a:pt x="48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4" name="Google Shape;884;p15"/>
            <p:cNvSpPr/>
            <p:nvPr/>
          </p:nvSpPr>
          <p:spPr>
            <a:xfrm>
              <a:off x="6943781" y="2765403"/>
              <a:ext cx="1015960" cy="806520"/>
            </a:xfrm>
            <a:custGeom>
              <a:avLst/>
              <a:gdLst/>
              <a:ahLst/>
              <a:cxnLst/>
              <a:rect l="l" t="t" r="r" b="b"/>
              <a:pathLst>
                <a:path w="37754" h="29971" extrusionOk="0">
                  <a:moveTo>
                    <a:pt x="15631" y="1"/>
                  </a:moveTo>
                  <a:cubicBezTo>
                    <a:pt x="13776" y="1"/>
                    <a:pt x="11718" y="229"/>
                    <a:pt x="9473" y="800"/>
                  </a:cubicBezTo>
                  <a:cubicBezTo>
                    <a:pt x="3242" y="2375"/>
                    <a:pt x="1073" y="6575"/>
                    <a:pt x="1" y="10912"/>
                  </a:cubicBezTo>
                  <a:cubicBezTo>
                    <a:pt x="183" y="10524"/>
                    <a:pt x="412" y="10136"/>
                    <a:pt x="685" y="9793"/>
                  </a:cubicBezTo>
                  <a:cubicBezTo>
                    <a:pt x="1553" y="8675"/>
                    <a:pt x="2626" y="7716"/>
                    <a:pt x="3767" y="6917"/>
                  </a:cubicBezTo>
                  <a:cubicBezTo>
                    <a:pt x="6529" y="5023"/>
                    <a:pt x="9785" y="4241"/>
                    <a:pt x="13066" y="4241"/>
                  </a:cubicBezTo>
                  <a:cubicBezTo>
                    <a:pt x="14016" y="4241"/>
                    <a:pt x="14968" y="4307"/>
                    <a:pt x="15910" y="4430"/>
                  </a:cubicBezTo>
                  <a:cubicBezTo>
                    <a:pt x="15910" y="4430"/>
                    <a:pt x="15339" y="15751"/>
                    <a:pt x="27414" y="19175"/>
                  </a:cubicBezTo>
                  <a:cubicBezTo>
                    <a:pt x="27414" y="19175"/>
                    <a:pt x="25223" y="22872"/>
                    <a:pt x="25976" y="24790"/>
                  </a:cubicBezTo>
                  <a:cubicBezTo>
                    <a:pt x="26168" y="25260"/>
                    <a:pt x="26589" y="25443"/>
                    <a:pt x="27140" y="25443"/>
                  </a:cubicBezTo>
                  <a:cubicBezTo>
                    <a:pt x="28813" y="25443"/>
                    <a:pt x="31696" y="23758"/>
                    <a:pt x="33120" y="23260"/>
                  </a:cubicBezTo>
                  <a:cubicBezTo>
                    <a:pt x="33312" y="23194"/>
                    <a:pt x="33496" y="23163"/>
                    <a:pt x="33673" y="23163"/>
                  </a:cubicBezTo>
                  <a:cubicBezTo>
                    <a:pt x="35435" y="23163"/>
                    <a:pt x="36434" y="26228"/>
                    <a:pt x="36019" y="27597"/>
                  </a:cubicBezTo>
                  <a:cubicBezTo>
                    <a:pt x="35791" y="28328"/>
                    <a:pt x="35380" y="29172"/>
                    <a:pt x="34832" y="29971"/>
                  </a:cubicBezTo>
                  <a:cubicBezTo>
                    <a:pt x="36727" y="27917"/>
                    <a:pt x="37754" y="25041"/>
                    <a:pt x="36270" y="23329"/>
                  </a:cubicBezTo>
                  <a:cubicBezTo>
                    <a:pt x="35242" y="22136"/>
                    <a:pt x="34148" y="21767"/>
                    <a:pt x="33188" y="21767"/>
                  </a:cubicBezTo>
                  <a:cubicBezTo>
                    <a:pt x="31631" y="21767"/>
                    <a:pt x="30427" y="22735"/>
                    <a:pt x="30427" y="22735"/>
                  </a:cubicBezTo>
                  <a:cubicBezTo>
                    <a:pt x="30427" y="22735"/>
                    <a:pt x="37526" y="11597"/>
                    <a:pt x="27117" y="3562"/>
                  </a:cubicBezTo>
                  <a:cubicBezTo>
                    <a:pt x="27117" y="3562"/>
                    <a:pt x="22960" y="1"/>
                    <a:pt x="15631"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5" name="Google Shape;885;p15"/>
            <p:cNvSpPr/>
            <p:nvPr/>
          </p:nvSpPr>
          <p:spPr>
            <a:xfrm>
              <a:off x="6803122" y="2636935"/>
              <a:ext cx="1853157" cy="1072202"/>
            </a:xfrm>
            <a:custGeom>
              <a:avLst/>
              <a:gdLst/>
              <a:ahLst/>
              <a:cxnLst/>
              <a:rect l="l" t="t" r="r" b="b"/>
              <a:pathLst>
                <a:path w="68865" h="39844" extrusionOk="0">
                  <a:moveTo>
                    <a:pt x="15558" y="1"/>
                  </a:moveTo>
                  <a:cubicBezTo>
                    <a:pt x="14688" y="1"/>
                    <a:pt x="13754" y="77"/>
                    <a:pt x="12760" y="256"/>
                  </a:cubicBezTo>
                  <a:cubicBezTo>
                    <a:pt x="6072" y="1466"/>
                    <a:pt x="1" y="10984"/>
                    <a:pt x="4474" y="17170"/>
                  </a:cubicBezTo>
                  <a:cubicBezTo>
                    <a:pt x="4459" y="17148"/>
                    <a:pt x="4440" y="17139"/>
                    <a:pt x="4417" y="17139"/>
                  </a:cubicBezTo>
                  <a:cubicBezTo>
                    <a:pt x="4073" y="17139"/>
                    <a:pt x="2965" y="19443"/>
                    <a:pt x="2922" y="19657"/>
                  </a:cubicBezTo>
                  <a:cubicBezTo>
                    <a:pt x="2740" y="20502"/>
                    <a:pt x="2375" y="22260"/>
                    <a:pt x="2991" y="22990"/>
                  </a:cubicBezTo>
                  <a:cubicBezTo>
                    <a:pt x="4315" y="22716"/>
                    <a:pt x="4611" y="20228"/>
                    <a:pt x="4840" y="19110"/>
                  </a:cubicBezTo>
                  <a:cubicBezTo>
                    <a:pt x="5022" y="18220"/>
                    <a:pt x="5136" y="17329"/>
                    <a:pt x="5319" y="16439"/>
                  </a:cubicBezTo>
                  <a:cubicBezTo>
                    <a:pt x="5524" y="15366"/>
                    <a:pt x="5867" y="14339"/>
                    <a:pt x="6574" y="13426"/>
                  </a:cubicBezTo>
                  <a:cubicBezTo>
                    <a:pt x="7442" y="12308"/>
                    <a:pt x="8515" y="11349"/>
                    <a:pt x="9679" y="10550"/>
                  </a:cubicBezTo>
                  <a:cubicBezTo>
                    <a:pt x="12423" y="8656"/>
                    <a:pt x="15675" y="7874"/>
                    <a:pt x="18956" y="7874"/>
                  </a:cubicBezTo>
                  <a:cubicBezTo>
                    <a:pt x="19905" y="7874"/>
                    <a:pt x="20856" y="7939"/>
                    <a:pt x="21799" y="8062"/>
                  </a:cubicBezTo>
                  <a:cubicBezTo>
                    <a:pt x="21799" y="8062"/>
                    <a:pt x="21228" y="19384"/>
                    <a:pt x="33303" y="22807"/>
                  </a:cubicBezTo>
                  <a:cubicBezTo>
                    <a:pt x="33303" y="22807"/>
                    <a:pt x="31112" y="26505"/>
                    <a:pt x="31888" y="28422"/>
                  </a:cubicBezTo>
                  <a:cubicBezTo>
                    <a:pt x="32073" y="28888"/>
                    <a:pt x="32481" y="29070"/>
                    <a:pt x="33020" y="29070"/>
                  </a:cubicBezTo>
                  <a:cubicBezTo>
                    <a:pt x="34675" y="29070"/>
                    <a:pt x="37563" y="27358"/>
                    <a:pt x="39009" y="26893"/>
                  </a:cubicBezTo>
                  <a:cubicBezTo>
                    <a:pt x="39146" y="26850"/>
                    <a:pt x="39282" y="26829"/>
                    <a:pt x="39416" y="26829"/>
                  </a:cubicBezTo>
                  <a:cubicBezTo>
                    <a:pt x="41037" y="26829"/>
                    <a:pt x="42330" y="29838"/>
                    <a:pt x="41908" y="31230"/>
                  </a:cubicBezTo>
                  <a:cubicBezTo>
                    <a:pt x="41315" y="33239"/>
                    <a:pt x="39215" y="35978"/>
                    <a:pt x="37206" y="36685"/>
                  </a:cubicBezTo>
                  <a:cubicBezTo>
                    <a:pt x="36397" y="36970"/>
                    <a:pt x="35660" y="37096"/>
                    <a:pt x="35010" y="37096"/>
                  </a:cubicBezTo>
                  <a:cubicBezTo>
                    <a:pt x="33057" y="37096"/>
                    <a:pt x="31888" y="35961"/>
                    <a:pt x="31888" y="34608"/>
                  </a:cubicBezTo>
                  <a:cubicBezTo>
                    <a:pt x="31888" y="34055"/>
                    <a:pt x="31858" y="33862"/>
                    <a:pt x="31817" y="33862"/>
                  </a:cubicBezTo>
                  <a:cubicBezTo>
                    <a:pt x="31723" y="33862"/>
                    <a:pt x="31568" y="34882"/>
                    <a:pt x="31568" y="34882"/>
                  </a:cubicBezTo>
                  <a:lnTo>
                    <a:pt x="28555" y="37553"/>
                  </a:lnTo>
                  <a:cubicBezTo>
                    <a:pt x="28555" y="37553"/>
                    <a:pt x="30919" y="39843"/>
                    <a:pt x="34892" y="39843"/>
                  </a:cubicBezTo>
                  <a:cubicBezTo>
                    <a:pt x="35353" y="39843"/>
                    <a:pt x="35836" y="39813"/>
                    <a:pt x="36339" y="39744"/>
                  </a:cubicBezTo>
                  <a:cubicBezTo>
                    <a:pt x="41200" y="39059"/>
                    <a:pt x="42616" y="34882"/>
                    <a:pt x="42616" y="34882"/>
                  </a:cubicBezTo>
                  <a:cubicBezTo>
                    <a:pt x="42616" y="34882"/>
                    <a:pt x="44362" y="38128"/>
                    <a:pt x="48202" y="38128"/>
                  </a:cubicBezTo>
                  <a:cubicBezTo>
                    <a:pt x="48572" y="38128"/>
                    <a:pt x="48962" y="38098"/>
                    <a:pt x="49372" y="38032"/>
                  </a:cubicBezTo>
                  <a:cubicBezTo>
                    <a:pt x="54028" y="37256"/>
                    <a:pt x="54599" y="35270"/>
                    <a:pt x="54599" y="35270"/>
                  </a:cubicBezTo>
                  <a:cubicBezTo>
                    <a:pt x="54599" y="35270"/>
                    <a:pt x="57249" y="36883"/>
                    <a:pt x="60387" y="36883"/>
                  </a:cubicBezTo>
                  <a:cubicBezTo>
                    <a:pt x="61199" y="36883"/>
                    <a:pt x="62044" y="36775"/>
                    <a:pt x="62884" y="36503"/>
                  </a:cubicBezTo>
                  <a:cubicBezTo>
                    <a:pt x="66970" y="35179"/>
                    <a:pt x="68865" y="29084"/>
                    <a:pt x="68865" y="29084"/>
                  </a:cubicBezTo>
                  <a:lnTo>
                    <a:pt x="68865" y="29084"/>
                  </a:lnTo>
                  <a:lnTo>
                    <a:pt x="65167" y="29472"/>
                  </a:lnTo>
                  <a:lnTo>
                    <a:pt x="65167" y="29472"/>
                  </a:lnTo>
                  <a:lnTo>
                    <a:pt x="67449" y="27943"/>
                  </a:lnTo>
                  <a:cubicBezTo>
                    <a:pt x="67449" y="27943"/>
                    <a:pt x="65829" y="27943"/>
                    <a:pt x="65167" y="27760"/>
                  </a:cubicBezTo>
                  <a:cubicBezTo>
                    <a:pt x="64595" y="27583"/>
                    <a:pt x="63511" y="25291"/>
                    <a:pt x="60649" y="25291"/>
                  </a:cubicBezTo>
                  <a:cubicBezTo>
                    <a:pt x="60200" y="25291"/>
                    <a:pt x="59706" y="25348"/>
                    <a:pt x="59164" y="25478"/>
                  </a:cubicBezTo>
                  <a:cubicBezTo>
                    <a:pt x="55169" y="26414"/>
                    <a:pt x="55169" y="30888"/>
                    <a:pt x="55169" y="30888"/>
                  </a:cubicBezTo>
                  <a:cubicBezTo>
                    <a:pt x="55169" y="30888"/>
                    <a:pt x="53208" y="23560"/>
                    <a:pt x="47582" y="23560"/>
                  </a:cubicBezTo>
                  <a:cubicBezTo>
                    <a:pt x="47547" y="23560"/>
                    <a:pt x="47512" y="23560"/>
                    <a:pt x="47477" y="23561"/>
                  </a:cubicBezTo>
                  <a:cubicBezTo>
                    <a:pt x="47477" y="23561"/>
                    <a:pt x="49098" y="17375"/>
                    <a:pt x="45195" y="14910"/>
                  </a:cubicBezTo>
                  <a:cubicBezTo>
                    <a:pt x="45195" y="14910"/>
                    <a:pt x="46336" y="6738"/>
                    <a:pt x="37868" y="2173"/>
                  </a:cubicBezTo>
                  <a:cubicBezTo>
                    <a:pt x="35230" y="751"/>
                    <a:pt x="32851" y="262"/>
                    <a:pt x="30826" y="262"/>
                  </a:cubicBezTo>
                  <a:cubicBezTo>
                    <a:pt x="26350" y="262"/>
                    <a:pt x="23602" y="2653"/>
                    <a:pt x="23602" y="2653"/>
                  </a:cubicBezTo>
                  <a:cubicBezTo>
                    <a:pt x="23602" y="2653"/>
                    <a:pt x="20683" y="1"/>
                    <a:pt x="15558"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6" name="Google Shape;886;p15"/>
            <p:cNvSpPr/>
            <p:nvPr/>
          </p:nvSpPr>
          <p:spPr>
            <a:xfrm>
              <a:off x="6864558" y="2648721"/>
              <a:ext cx="1791722" cy="1060415"/>
            </a:xfrm>
            <a:custGeom>
              <a:avLst/>
              <a:gdLst/>
              <a:ahLst/>
              <a:cxnLst/>
              <a:rect l="l" t="t" r="r" b="b"/>
              <a:pathLst>
                <a:path w="66582" h="39406" extrusionOk="0">
                  <a:moveTo>
                    <a:pt x="26455" y="1"/>
                  </a:moveTo>
                  <a:cubicBezTo>
                    <a:pt x="23236" y="548"/>
                    <a:pt x="21319" y="2215"/>
                    <a:pt x="21319" y="2215"/>
                  </a:cubicBezTo>
                  <a:cubicBezTo>
                    <a:pt x="21319" y="2215"/>
                    <a:pt x="20246" y="1233"/>
                    <a:pt x="18238" y="457"/>
                  </a:cubicBezTo>
                  <a:lnTo>
                    <a:pt x="18238" y="457"/>
                  </a:lnTo>
                  <a:cubicBezTo>
                    <a:pt x="18991" y="2032"/>
                    <a:pt x="18922" y="4200"/>
                    <a:pt x="16480" y="4703"/>
                  </a:cubicBezTo>
                  <a:cubicBezTo>
                    <a:pt x="12851" y="5479"/>
                    <a:pt x="9747" y="8902"/>
                    <a:pt x="4542" y="9039"/>
                  </a:cubicBezTo>
                  <a:cubicBezTo>
                    <a:pt x="4501" y="9040"/>
                    <a:pt x="4460" y="9041"/>
                    <a:pt x="4420" y="9041"/>
                  </a:cubicBezTo>
                  <a:cubicBezTo>
                    <a:pt x="2467" y="9041"/>
                    <a:pt x="1965" y="7962"/>
                    <a:pt x="2032" y="6620"/>
                  </a:cubicBezTo>
                  <a:lnTo>
                    <a:pt x="2032" y="6620"/>
                  </a:lnTo>
                  <a:cubicBezTo>
                    <a:pt x="343" y="9884"/>
                    <a:pt x="0" y="13719"/>
                    <a:pt x="2191" y="16732"/>
                  </a:cubicBezTo>
                  <a:cubicBezTo>
                    <a:pt x="2176" y="16710"/>
                    <a:pt x="2157" y="16701"/>
                    <a:pt x="2134" y="16701"/>
                  </a:cubicBezTo>
                  <a:cubicBezTo>
                    <a:pt x="1790" y="16701"/>
                    <a:pt x="682" y="19005"/>
                    <a:pt x="639" y="19219"/>
                  </a:cubicBezTo>
                  <a:cubicBezTo>
                    <a:pt x="457" y="20064"/>
                    <a:pt x="92" y="21822"/>
                    <a:pt x="708" y="22552"/>
                  </a:cubicBezTo>
                  <a:cubicBezTo>
                    <a:pt x="2032" y="22278"/>
                    <a:pt x="2328" y="19790"/>
                    <a:pt x="2557" y="18672"/>
                  </a:cubicBezTo>
                  <a:cubicBezTo>
                    <a:pt x="2739" y="17782"/>
                    <a:pt x="2853" y="16891"/>
                    <a:pt x="3036" y="16001"/>
                  </a:cubicBezTo>
                  <a:cubicBezTo>
                    <a:pt x="3241" y="14928"/>
                    <a:pt x="3584" y="13901"/>
                    <a:pt x="4291" y="12988"/>
                  </a:cubicBezTo>
                  <a:cubicBezTo>
                    <a:pt x="5159" y="11870"/>
                    <a:pt x="6232" y="10911"/>
                    <a:pt x="7396" y="10112"/>
                  </a:cubicBezTo>
                  <a:cubicBezTo>
                    <a:pt x="10140" y="8218"/>
                    <a:pt x="13392" y="7436"/>
                    <a:pt x="16673" y="7436"/>
                  </a:cubicBezTo>
                  <a:cubicBezTo>
                    <a:pt x="17622" y="7436"/>
                    <a:pt x="18573" y="7501"/>
                    <a:pt x="19516" y="7624"/>
                  </a:cubicBezTo>
                  <a:cubicBezTo>
                    <a:pt x="19516" y="7624"/>
                    <a:pt x="18945" y="18946"/>
                    <a:pt x="31020" y="22369"/>
                  </a:cubicBezTo>
                  <a:cubicBezTo>
                    <a:pt x="31020" y="22369"/>
                    <a:pt x="28829" y="26067"/>
                    <a:pt x="29605" y="27984"/>
                  </a:cubicBezTo>
                  <a:cubicBezTo>
                    <a:pt x="29790" y="28450"/>
                    <a:pt x="30198" y="28632"/>
                    <a:pt x="30737" y="28632"/>
                  </a:cubicBezTo>
                  <a:cubicBezTo>
                    <a:pt x="32392" y="28632"/>
                    <a:pt x="35280" y="26920"/>
                    <a:pt x="36726" y="26455"/>
                  </a:cubicBezTo>
                  <a:cubicBezTo>
                    <a:pt x="36863" y="26412"/>
                    <a:pt x="36999" y="26391"/>
                    <a:pt x="37133" y="26391"/>
                  </a:cubicBezTo>
                  <a:cubicBezTo>
                    <a:pt x="38754" y="26391"/>
                    <a:pt x="40047" y="29400"/>
                    <a:pt x="39625" y="30792"/>
                  </a:cubicBezTo>
                  <a:cubicBezTo>
                    <a:pt x="39032" y="32801"/>
                    <a:pt x="36932" y="35540"/>
                    <a:pt x="34923" y="36247"/>
                  </a:cubicBezTo>
                  <a:cubicBezTo>
                    <a:pt x="34114" y="36532"/>
                    <a:pt x="33377" y="36658"/>
                    <a:pt x="32727" y="36658"/>
                  </a:cubicBezTo>
                  <a:cubicBezTo>
                    <a:pt x="30774" y="36658"/>
                    <a:pt x="29605" y="35523"/>
                    <a:pt x="29605" y="34170"/>
                  </a:cubicBezTo>
                  <a:cubicBezTo>
                    <a:pt x="29605" y="33617"/>
                    <a:pt x="29575" y="33424"/>
                    <a:pt x="29534" y="33424"/>
                  </a:cubicBezTo>
                  <a:cubicBezTo>
                    <a:pt x="29440" y="33424"/>
                    <a:pt x="29285" y="34444"/>
                    <a:pt x="29285" y="34444"/>
                  </a:cubicBezTo>
                  <a:lnTo>
                    <a:pt x="26272" y="37115"/>
                  </a:lnTo>
                  <a:cubicBezTo>
                    <a:pt x="26272" y="37115"/>
                    <a:pt x="28636" y="39405"/>
                    <a:pt x="32609" y="39405"/>
                  </a:cubicBezTo>
                  <a:cubicBezTo>
                    <a:pt x="33070" y="39405"/>
                    <a:pt x="33553" y="39375"/>
                    <a:pt x="34056" y="39306"/>
                  </a:cubicBezTo>
                  <a:cubicBezTo>
                    <a:pt x="38917" y="38621"/>
                    <a:pt x="40333" y="34444"/>
                    <a:pt x="40333" y="34444"/>
                  </a:cubicBezTo>
                  <a:cubicBezTo>
                    <a:pt x="40333" y="34444"/>
                    <a:pt x="42079" y="37690"/>
                    <a:pt x="45919" y="37690"/>
                  </a:cubicBezTo>
                  <a:cubicBezTo>
                    <a:pt x="46289" y="37690"/>
                    <a:pt x="46679" y="37660"/>
                    <a:pt x="47089" y="37594"/>
                  </a:cubicBezTo>
                  <a:cubicBezTo>
                    <a:pt x="51745" y="36818"/>
                    <a:pt x="52316" y="34832"/>
                    <a:pt x="52316" y="34832"/>
                  </a:cubicBezTo>
                  <a:cubicBezTo>
                    <a:pt x="52316" y="34832"/>
                    <a:pt x="54966" y="36445"/>
                    <a:pt x="58104" y="36445"/>
                  </a:cubicBezTo>
                  <a:cubicBezTo>
                    <a:pt x="58916" y="36445"/>
                    <a:pt x="59761" y="36337"/>
                    <a:pt x="60601" y="36065"/>
                  </a:cubicBezTo>
                  <a:cubicBezTo>
                    <a:pt x="64687" y="34741"/>
                    <a:pt x="66582" y="28646"/>
                    <a:pt x="66582" y="28646"/>
                  </a:cubicBezTo>
                  <a:lnTo>
                    <a:pt x="66582" y="28646"/>
                  </a:lnTo>
                  <a:lnTo>
                    <a:pt x="65669" y="28738"/>
                  </a:lnTo>
                  <a:cubicBezTo>
                    <a:pt x="63815" y="30362"/>
                    <a:pt x="61029" y="31856"/>
                    <a:pt x="58524" y="31856"/>
                  </a:cubicBezTo>
                  <a:cubicBezTo>
                    <a:pt x="57544" y="31856"/>
                    <a:pt x="56607" y="31628"/>
                    <a:pt x="55785" y="31089"/>
                  </a:cubicBezTo>
                  <a:cubicBezTo>
                    <a:pt x="53982" y="29902"/>
                    <a:pt x="54507" y="27596"/>
                    <a:pt x="55466" y="25611"/>
                  </a:cubicBezTo>
                  <a:lnTo>
                    <a:pt x="55466" y="25611"/>
                  </a:lnTo>
                  <a:cubicBezTo>
                    <a:pt x="52909" y="27117"/>
                    <a:pt x="52886" y="30450"/>
                    <a:pt x="52886" y="30450"/>
                  </a:cubicBezTo>
                  <a:cubicBezTo>
                    <a:pt x="52886" y="30450"/>
                    <a:pt x="52544" y="29126"/>
                    <a:pt x="51700" y="27619"/>
                  </a:cubicBezTo>
                  <a:lnTo>
                    <a:pt x="51700" y="27619"/>
                  </a:lnTo>
                  <a:cubicBezTo>
                    <a:pt x="51814" y="28281"/>
                    <a:pt x="51859" y="28966"/>
                    <a:pt x="51859" y="29628"/>
                  </a:cubicBezTo>
                  <a:cubicBezTo>
                    <a:pt x="51803" y="31786"/>
                    <a:pt x="49171" y="33457"/>
                    <a:pt x="47376" y="33457"/>
                  </a:cubicBezTo>
                  <a:cubicBezTo>
                    <a:pt x="47007" y="33457"/>
                    <a:pt x="46673" y="33386"/>
                    <a:pt x="46404" y="33234"/>
                  </a:cubicBezTo>
                  <a:cubicBezTo>
                    <a:pt x="44806" y="32344"/>
                    <a:pt x="46655" y="30335"/>
                    <a:pt x="47911" y="30061"/>
                  </a:cubicBezTo>
                  <a:cubicBezTo>
                    <a:pt x="49189" y="29810"/>
                    <a:pt x="50604" y="28783"/>
                    <a:pt x="50604" y="28783"/>
                  </a:cubicBezTo>
                  <a:lnTo>
                    <a:pt x="50604" y="28783"/>
                  </a:lnTo>
                  <a:cubicBezTo>
                    <a:pt x="50604" y="28783"/>
                    <a:pt x="50319" y="28808"/>
                    <a:pt x="49900" y="28808"/>
                  </a:cubicBezTo>
                  <a:cubicBezTo>
                    <a:pt x="49341" y="28808"/>
                    <a:pt x="48543" y="28764"/>
                    <a:pt x="47865" y="28555"/>
                  </a:cubicBezTo>
                  <a:cubicBezTo>
                    <a:pt x="46655" y="28167"/>
                    <a:pt x="46085" y="27345"/>
                    <a:pt x="46085" y="25884"/>
                  </a:cubicBezTo>
                  <a:cubicBezTo>
                    <a:pt x="46085" y="25063"/>
                    <a:pt x="46564" y="24081"/>
                    <a:pt x="46998" y="23374"/>
                  </a:cubicBezTo>
                  <a:cubicBezTo>
                    <a:pt x="46541" y="23237"/>
                    <a:pt x="46085" y="23168"/>
                    <a:pt x="45582" y="23145"/>
                  </a:cubicBezTo>
                  <a:cubicBezTo>
                    <a:pt x="44578" y="25474"/>
                    <a:pt x="41748" y="29696"/>
                    <a:pt x="40766" y="29765"/>
                  </a:cubicBezTo>
                  <a:cubicBezTo>
                    <a:pt x="40760" y="29765"/>
                    <a:pt x="40755" y="29765"/>
                    <a:pt x="40749" y="29765"/>
                  </a:cubicBezTo>
                  <a:cubicBezTo>
                    <a:pt x="39675" y="29765"/>
                    <a:pt x="40052" y="25492"/>
                    <a:pt x="38849" y="24561"/>
                  </a:cubicBezTo>
                  <a:cubicBezTo>
                    <a:pt x="38611" y="24380"/>
                    <a:pt x="38270" y="24314"/>
                    <a:pt x="37873" y="24314"/>
                  </a:cubicBezTo>
                  <a:cubicBezTo>
                    <a:pt x="36809" y="24314"/>
                    <a:pt x="35334" y="24785"/>
                    <a:pt x="34304" y="24785"/>
                  </a:cubicBezTo>
                  <a:cubicBezTo>
                    <a:pt x="33726" y="24785"/>
                    <a:pt x="33288" y="24636"/>
                    <a:pt x="33143" y="24173"/>
                  </a:cubicBezTo>
                  <a:cubicBezTo>
                    <a:pt x="32640" y="22598"/>
                    <a:pt x="38096" y="20680"/>
                    <a:pt x="39054" y="20680"/>
                  </a:cubicBezTo>
                  <a:cubicBezTo>
                    <a:pt x="39990" y="20680"/>
                    <a:pt x="40196" y="23488"/>
                    <a:pt x="40196" y="23488"/>
                  </a:cubicBezTo>
                  <a:cubicBezTo>
                    <a:pt x="40196" y="23488"/>
                    <a:pt x="41588" y="20247"/>
                    <a:pt x="43049" y="18398"/>
                  </a:cubicBezTo>
                  <a:cubicBezTo>
                    <a:pt x="43296" y="18082"/>
                    <a:pt x="43553" y="17952"/>
                    <a:pt x="43811" y="17952"/>
                  </a:cubicBezTo>
                  <a:cubicBezTo>
                    <a:pt x="44411" y="17952"/>
                    <a:pt x="45012" y="18654"/>
                    <a:pt x="45491" y="19356"/>
                  </a:cubicBezTo>
                  <a:cubicBezTo>
                    <a:pt x="45354" y="17599"/>
                    <a:pt x="44738" y="15636"/>
                    <a:pt x="42912" y="14472"/>
                  </a:cubicBezTo>
                  <a:cubicBezTo>
                    <a:pt x="42912" y="14472"/>
                    <a:pt x="43049" y="13399"/>
                    <a:pt x="42843" y="11801"/>
                  </a:cubicBezTo>
                  <a:cubicBezTo>
                    <a:pt x="42684" y="12463"/>
                    <a:pt x="42455" y="13011"/>
                    <a:pt x="42159" y="13331"/>
                  </a:cubicBezTo>
                  <a:cubicBezTo>
                    <a:pt x="41997" y="13498"/>
                    <a:pt x="41836" y="13571"/>
                    <a:pt x="41679" y="13571"/>
                  </a:cubicBezTo>
                  <a:cubicBezTo>
                    <a:pt x="40594" y="13571"/>
                    <a:pt x="39671" y="10090"/>
                    <a:pt x="39671" y="10089"/>
                  </a:cubicBezTo>
                  <a:lnTo>
                    <a:pt x="39671" y="10089"/>
                  </a:lnTo>
                  <a:cubicBezTo>
                    <a:pt x="39671" y="10091"/>
                    <a:pt x="41200" y="17576"/>
                    <a:pt x="37776" y="18603"/>
                  </a:cubicBezTo>
                  <a:cubicBezTo>
                    <a:pt x="37153" y="18786"/>
                    <a:pt x="36449" y="18887"/>
                    <a:pt x="35686" y="18887"/>
                  </a:cubicBezTo>
                  <a:cubicBezTo>
                    <a:pt x="32259" y="18887"/>
                    <a:pt x="27666" y="16843"/>
                    <a:pt x="24081" y="10980"/>
                  </a:cubicBezTo>
                  <a:cubicBezTo>
                    <a:pt x="20612" y="5296"/>
                    <a:pt x="24629" y="1370"/>
                    <a:pt x="2645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7" name="Google Shape;887;p15"/>
            <p:cNvSpPr/>
            <p:nvPr/>
          </p:nvSpPr>
          <p:spPr>
            <a:xfrm>
              <a:off x="7642768" y="3242679"/>
              <a:ext cx="256506" cy="189823"/>
            </a:xfrm>
            <a:custGeom>
              <a:avLst/>
              <a:gdLst/>
              <a:ahLst/>
              <a:cxnLst/>
              <a:rect l="l" t="t" r="r" b="b"/>
              <a:pathLst>
                <a:path w="9532" h="7054" extrusionOk="0">
                  <a:moveTo>
                    <a:pt x="2101" y="1"/>
                  </a:moveTo>
                  <a:cubicBezTo>
                    <a:pt x="2078" y="1"/>
                    <a:pt x="1781" y="412"/>
                    <a:pt x="1393" y="1096"/>
                  </a:cubicBezTo>
                  <a:cubicBezTo>
                    <a:pt x="1028" y="1758"/>
                    <a:pt x="549" y="2694"/>
                    <a:pt x="252" y="3698"/>
                  </a:cubicBezTo>
                  <a:cubicBezTo>
                    <a:pt x="92" y="4201"/>
                    <a:pt x="1" y="4725"/>
                    <a:pt x="47" y="5250"/>
                  </a:cubicBezTo>
                  <a:cubicBezTo>
                    <a:pt x="69" y="5775"/>
                    <a:pt x="320" y="6300"/>
                    <a:pt x="686" y="6574"/>
                  </a:cubicBezTo>
                  <a:cubicBezTo>
                    <a:pt x="1028" y="6848"/>
                    <a:pt x="1370" y="6962"/>
                    <a:pt x="1622" y="7008"/>
                  </a:cubicBezTo>
                  <a:cubicBezTo>
                    <a:pt x="1736" y="7054"/>
                    <a:pt x="1850" y="7054"/>
                    <a:pt x="1918" y="7054"/>
                  </a:cubicBezTo>
                  <a:lnTo>
                    <a:pt x="2124" y="7054"/>
                  </a:lnTo>
                  <a:cubicBezTo>
                    <a:pt x="2192" y="7054"/>
                    <a:pt x="2283" y="7054"/>
                    <a:pt x="2398" y="7031"/>
                  </a:cubicBezTo>
                  <a:cubicBezTo>
                    <a:pt x="2649" y="7008"/>
                    <a:pt x="2991" y="6917"/>
                    <a:pt x="3356" y="6780"/>
                  </a:cubicBezTo>
                  <a:cubicBezTo>
                    <a:pt x="4109" y="6483"/>
                    <a:pt x="4977" y="5890"/>
                    <a:pt x="5844" y="5342"/>
                  </a:cubicBezTo>
                  <a:cubicBezTo>
                    <a:pt x="6689" y="4771"/>
                    <a:pt x="7579" y="4246"/>
                    <a:pt x="8286" y="3995"/>
                  </a:cubicBezTo>
                  <a:cubicBezTo>
                    <a:pt x="8994" y="3721"/>
                    <a:pt x="9519" y="3767"/>
                    <a:pt x="9519" y="3721"/>
                  </a:cubicBezTo>
                  <a:cubicBezTo>
                    <a:pt x="9532" y="3709"/>
                    <a:pt x="9374" y="3669"/>
                    <a:pt x="9102" y="3669"/>
                  </a:cubicBezTo>
                  <a:cubicBezTo>
                    <a:pt x="8875" y="3669"/>
                    <a:pt x="8570" y="3696"/>
                    <a:pt x="8218" y="3790"/>
                  </a:cubicBezTo>
                  <a:cubicBezTo>
                    <a:pt x="7465" y="3995"/>
                    <a:pt x="6529" y="4497"/>
                    <a:pt x="5639" y="5022"/>
                  </a:cubicBezTo>
                  <a:cubicBezTo>
                    <a:pt x="4749" y="5547"/>
                    <a:pt x="3881" y="6072"/>
                    <a:pt x="3174" y="6300"/>
                  </a:cubicBezTo>
                  <a:cubicBezTo>
                    <a:pt x="2831" y="6437"/>
                    <a:pt x="2535" y="6506"/>
                    <a:pt x="2352" y="6506"/>
                  </a:cubicBezTo>
                  <a:cubicBezTo>
                    <a:pt x="2238" y="6529"/>
                    <a:pt x="2169" y="6529"/>
                    <a:pt x="2101" y="6529"/>
                  </a:cubicBezTo>
                  <a:lnTo>
                    <a:pt x="2032" y="6529"/>
                  </a:lnTo>
                  <a:cubicBezTo>
                    <a:pt x="2032" y="6529"/>
                    <a:pt x="1918" y="6529"/>
                    <a:pt x="1713" y="6506"/>
                  </a:cubicBezTo>
                  <a:cubicBezTo>
                    <a:pt x="1530" y="6460"/>
                    <a:pt x="1256" y="6392"/>
                    <a:pt x="982" y="6186"/>
                  </a:cubicBezTo>
                  <a:cubicBezTo>
                    <a:pt x="731" y="6004"/>
                    <a:pt x="526" y="5638"/>
                    <a:pt x="480" y="5205"/>
                  </a:cubicBezTo>
                  <a:cubicBezTo>
                    <a:pt x="435" y="4771"/>
                    <a:pt x="503" y="4269"/>
                    <a:pt x="617" y="3790"/>
                  </a:cubicBezTo>
                  <a:cubicBezTo>
                    <a:pt x="845" y="2831"/>
                    <a:pt x="1279" y="1872"/>
                    <a:pt x="1599" y="1188"/>
                  </a:cubicBezTo>
                  <a:cubicBezTo>
                    <a:pt x="1918" y="503"/>
                    <a:pt x="2146" y="23"/>
                    <a:pt x="210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8" name="Google Shape;888;p15"/>
            <p:cNvSpPr/>
            <p:nvPr/>
          </p:nvSpPr>
          <p:spPr>
            <a:xfrm>
              <a:off x="6870074" y="3092736"/>
              <a:ext cx="46097" cy="148812"/>
            </a:xfrm>
            <a:custGeom>
              <a:avLst/>
              <a:gdLst/>
              <a:ahLst/>
              <a:cxnLst/>
              <a:rect l="l" t="t" r="r" b="b"/>
              <a:pathLst>
                <a:path w="1713" h="5530" extrusionOk="0">
                  <a:moveTo>
                    <a:pt x="1682" y="1"/>
                  </a:moveTo>
                  <a:cubicBezTo>
                    <a:pt x="1641" y="1"/>
                    <a:pt x="1473" y="137"/>
                    <a:pt x="1325" y="391"/>
                  </a:cubicBezTo>
                  <a:cubicBezTo>
                    <a:pt x="1165" y="642"/>
                    <a:pt x="959" y="1008"/>
                    <a:pt x="800" y="1373"/>
                  </a:cubicBezTo>
                  <a:cubicBezTo>
                    <a:pt x="434" y="2126"/>
                    <a:pt x="206" y="2925"/>
                    <a:pt x="206" y="2925"/>
                  </a:cubicBezTo>
                  <a:cubicBezTo>
                    <a:pt x="206" y="2925"/>
                    <a:pt x="160" y="3130"/>
                    <a:pt x="92" y="3427"/>
                  </a:cubicBezTo>
                  <a:cubicBezTo>
                    <a:pt x="46" y="3747"/>
                    <a:pt x="1" y="4157"/>
                    <a:pt x="23" y="4591"/>
                  </a:cubicBezTo>
                  <a:cubicBezTo>
                    <a:pt x="46" y="4797"/>
                    <a:pt x="92" y="5025"/>
                    <a:pt x="206" y="5230"/>
                  </a:cubicBezTo>
                  <a:cubicBezTo>
                    <a:pt x="311" y="5418"/>
                    <a:pt x="530" y="5530"/>
                    <a:pt x="689" y="5530"/>
                  </a:cubicBezTo>
                  <a:cubicBezTo>
                    <a:pt x="703" y="5530"/>
                    <a:pt x="718" y="5529"/>
                    <a:pt x="731" y="5527"/>
                  </a:cubicBezTo>
                  <a:cubicBezTo>
                    <a:pt x="1096" y="5504"/>
                    <a:pt x="1256" y="5344"/>
                    <a:pt x="1233" y="5322"/>
                  </a:cubicBezTo>
                  <a:cubicBezTo>
                    <a:pt x="1233" y="5312"/>
                    <a:pt x="1224" y="5308"/>
                    <a:pt x="1207" y="5308"/>
                  </a:cubicBezTo>
                  <a:cubicBezTo>
                    <a:pt x="1160" y="5308"/>
                    <a:pt x="1055" y="5335"/>
                    <a:pt x="917" y="5335"/>
                  </a:cubicBezTo>
                  <a:cubicBezTo>
                    <a:pt x="867" y="5335"/>
                    <a:pt x="812" y="5331"/>
                    <a:pt x="754" y="5322"/>
                  </a:cubicBezTo>
                  <a:cubicBezTo>
                    <a:pt x="617" y="5299"/>
                    <a:pt x="526" y="5230"/>
                    <a:pt x="480" y="5093"/>
                  </a:cubicBezTo>
                  <a:cubicBezTo>
                    <a:pt x="412" y="4956"/>
                    <a:pt x="389" y="4774"/>
                    <a:pt x="412" y="4591"/>
                  </a:cubicBezTo>
                  <a:cubicBezTo>
                    <a:pt x="412" y="4203"/>
                    <a:pt x="503" y="3815"/>
                    <a:pt x="594" y="3541"/>
                  </a:cubicBezTo>
                  <a:cubicBezTo>
                    <a:pt x="663" y="3244"/>
                    <a:pt x="731" y="3062"/>
                    <a:pt x="731" y="3062"/>
                  </a:cubicBezTo>
                  <a:cubicBezTo>
                    <a:pt x="731" y="3062"/>
                    <a:pt x="891" y="2286"/>
                    <a:pt x="1142" y="1510"/>
                  </a:cubicBezTo>
                  <a:cubicBezTo>
                    <a:pt x="1279" y="1145"/>
                    <a:pt x="1393" y="757"/>
                    <a:pt x="1507" y="483"/>
                  </a:cubicBezTo>
                  <a:cubicBezTo>
                    <a:pt x="1621" y="209"/>
                    <a:pt x="1713" y="26"/>
                    <a:pt x="1690" y="3"/>
                  </a:cubicBezTo>
                  <a:cubicBezTo>
                    <a:pt x="1688" y="2"/>
                    <a:pt x="1686" y="1"/>
                    <a:pt x="168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89" name="Google Shape;889;p15"/>
            <p:cNvSpPr/>
            <p:nvPr/>
          </p:nvSpPr>
          <p:spPr>
            <a:xfrm>
              <a:off x="6924136" y="2780580"/>
              <a:ext cx="127177" cy="151961"/>
            </a:xfrm>
            <a:custGeom>
              <a:avLst/>
              <a:gdLst/>
              <a:ahLst/>
              <a:cxnLst/>
              <a:rect l="l" t="t" r="r" b="b"/>
              <a:pathLst>
                <a:path w="4726" h="5647" extrusionOk="0">
                  <a:moveTo>
                    <a:pt x="4660" y="0"/>
                  </a:moveTo>
                  <a:cubicBezTo>
                    <a:pt x="4524" y="0"/>
                    <a:pt x="3728" y="371"/>
                    <a:pt x="2990" y="898"/>
                  </a:cubicBezTo>
                  <a:cubicBezTo>
                    <a:pt x="2808" y="1035"/>
                    <a:pt x="2625" y="1195"/>
                    <a:pt x="2443" y="1332"/>
                  </a:cubicBezTo>
                  <a:cubicBezTo>
                    <a:pt x="2351" y="1400"/>
                    <a:pt x="2283" y="1469"/>
                    <a:pt x="2192" y="1537"/>
                  </a:cubicBezTo>
                  <a:cubicBezTo>
                    <a:pt x="2123" y="1606"/>
                    <a:pt x="2055" y="1674"/>
                    <a:pt x="1986" y="1743"/>
                  </a:cubicBezTo>
                  <a:cubicBezTo>
                    <a:pt x="1735" y="1994"/>
                    <a:pt x="1575" y="2176"/>
                    <a:pt x="1575" y="2176"/>
                  </a:cubicBezTo>
                  <a:cubicBezTo>
                    <a:pt x="1575" y="2176"/>
                    <a:pt x="1438" y="2382"/>
                    <a:pt x="1233" y="2679"/>
                  </a:cubicBezTo>
                  <a:cubicBezTo>
                    <a:pt x="1119" y="2816"/>
                    <a:pt x="1005" y="2998"/>
                    <a:pt x="913" y="3204"/>
                  </a:cubicBezTo>
                  <a:cubicBezTo>
                    <a:pt x="799" y="3409"/>
                    <a:pt x="685" y="3614"/>
                    <a:pt x="594" y="3820"/>
                  </a:cubicBezTo>
                  <a:cubicBezTo>
                    <a:pt x="206" y="4710"/>
                    <a:pt x="0" y="5623"/>
                    <a:pt x="46" y="5646"/>
                  </a:cubicBezTo>
                  <a:cubicBezTo>
                    <a:pt x="47" y="5646"/>
                    <a:pt x="48" y="5646"/>
                    <a:pt x="50" y="5646"/>
                  </a:cubicBezTo>
                  <a:cubicBezTo>
                    <a:pt x="146" y="5646"/>
                    <a:pt x="486" y="4791"/>
                    <a:pt x="936" y="4002"/>
                  </a:cubicBezTo>
                  <a:cubicBezTo>
                    <a:pt x="1050" y="3797"/>
                    <a:pt x="1187" y="3614"/>
                    <a:pt x="1301" y="3432"/>
                  </a:cubicBezTo>
                  <a:cubicBezTo>
                    <a:pt x="1393" y="3249"/>
                    <a:pt x="1530" y="3089"/>
                    <a:pt x="1644" y="2953"/>
                  </a:cubicBezTo>
                  <a:cubicBezTo>
                    <a:pt x="1849" y="2701"/>
                    <a:pt x="1986" y="2519"/>
                    <a:pt x="1986" y="2519"/>
                  </a:cubicBezTo>
                  <a:cubicBezTo>
                    <a:pt x="1986" y="2519"/>
                    <a:pt x="2123" y="2336"/>
                    <a:pt x="2351" y="2085"/>
                  </a:cubicBezTo>
                  <a:cubicBezTo>
                    <a:pt x="2420" y="2017"/>
                    <a:pt x="2465" y="1948"/>
                    <a:pt x="2534" y="1880"/>
                  </a:cubicBezTo>
                  <a:cubicBezTo>
                    <a:pt x="2602" y="1811"/>
                    <a:pt x="2671" y="1720"/>
                    <a:pt x="2762" y="1651"/>
                  </a:cubicBezTo>
                  <a:cubicBezTo>
                    <a:pt x="2899" y="1515"/>
                    <a:pt x="3059" y="1332"/>
                    <a:pt x="3241" y="1195"/>
                  </a:cubicBezTo>
                  <a:cubicBezTo>
                    <a:pt x="3926" y="579"/>
                    <a:pt x="4725" y="77"/>
                    <a:pt x="4679" y="8"/>
                  </a:cubicBezTo>
                  <a:cubicBezTo>
                    <a:pt x="4678" y="3"/>
                    <a:pt x="4671" y="0"/>
                    <a:pt x="466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0" name="Google Shape;890;p15"/>
            <p:cNvSpPr/>
            <p:nvPr/>
          </p:nvSpPr>
          <p:spPr>
            <a:xfrm>
              <a:off x="6946256" y="2875788"/>
              <a:ext cx="54062" cy="56780"/>
            </a:xfrm>
            <a:custGeom>
              <a:avLst/>
              <a:gdLst/>
              <a:ahLst/>
              <a:cxnLst/>
              <a:rect l="l" t="t" r="r" b="b"/>
              <a:pathLst>
                <a:path w="2009" h="2110" extrusionOk="0">
                  <a:moveTo>
                    <a:pt x="1936" y="0"/>
                  </a:moveTo>
                  <a:cubicBezTo>
                    <a:pt x="1842" y="0"/>
                    <a:pt x="1560" y="144"/>
                    <a:pt x="1278" y="305"/>
                  </a:cubicBezTo>
                  <a:cubicBezTo>
                    <a:pt x="959" y="510"/>
                    <a:pt x="685" y="761"/>
                    <a:pt x="685" y="761"/>
                  </a:cubicBezTo>
                  <a:cubicBezTo>
                    <a:pt x="685" y="761"/>
                    <a:pt x="457" y="1058"/>
                    <a:pt x="274" y="1377"/>
                  </a:cubicBezTo>
                  <a:cubicBezTo>
                    <a:pt x="114" y="1743"/>
                    <a:pt x="0" y="2085"/>
                    <a:pt x="68" y="2108"/>
                  </a:cubicBezTo>
                  <a:cubicBezTo>
                    <a:pt x="70" y="2109"/>
                    <a:pt x="72" y="2109"/>
                    <a:pt x="75" y="2109"/>
                  </a:cubicBezTo>
                  <a:cubicBezTo>
                    <a:pt x="134" y="2109"/>
                    <a:pt x="373" y="1847"/>
                    <a:pt x="571" y="1606"/>
                  </a:cubicBezTo>
                  <a:cubicBezTo>
                    <a:pt x="822" y="1355"/>
                    <a:pt x="1073" y="1126"/>
                    <a:pt x="1073" y="1126"/>
                  </a:cubicBezTo>
                  <a:cubicBezTo>
                    <a:pt x="1073" y="1126"/>
                    <a:pt x="1301" y="875"/>
                    <a:pt x="1506" y="601"/>
                  </a:cubicBezTo>
                  <a:cubicBezTo>
                    <a:pt x="1758" y="350"/>
                    <a:pt x="2009" y="76"/>
                    <a:pt x="1963" y="8"/>
                  </a:cubicBezTo>
                  <a:cubicBezTo>
                    <a:pt x="1958" y="3"/>
                    <a:pt x="1949" y="0"/>
                    <a:pt x="193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1" name="Google Shape;891;p15"/>
            <p:cNvSpPr/>
            <p:nvPr/>
          </p:nvSpPr>
          <p:spPr>
            <a:xfrm>
              <a:off x="7171063" y="2689033"/>
              <a:ext cx="216222" cy="71042"/>
            </a:xfrm>
            <a:custGeom>
              <a:avLst/>
              <a:gdLst/>
              <a:ahLst/>
              <a:cxnLst/>
              <a:rect l="l" t="t" r="r" b="b"/>
              <a:pathLst>
                <a:path w="8035" h="2640" extrusionOk="0">
                  <a:moveTo>
                    <a:pt x="1763" y="1"/>
                  </a:moveTo>
                  <a:cubicBezTo>
                    <a:pt x="1356" y="1"/>
                    <a:pt x="976" y="31"/>
                    <a:pt x="662" y="100"/>
                  </a:cubicBezTo>
                  <a:cubicBezTo>
                    <a:pt x="251" y="169"/>
                    <a:pt x="0" y="260"/>
                    <a:pt x="0" y="306"/>
                  </a:cubicBezTo>
                  <a:cubicBezTo>
                    <a:pt x="8" y="313"/>
                    <a:pt x="43" y="316"/>
                    <a:pt x="102" y="316"/>
                  </a:cubicBezTo>
                  <a:cubicBezTo>
                    <a:pt x="218" y="316"/>
                    <a:pt x="426" y="306"/>
                    <a:pt x="685" y="306"/>
                  </a:cubicBezTo>
                  <a:cubicBezTo>
                    <a:pt x="782" y="300"/>
                    <a:pt x="887" y="297"/>
                    <a:pt x="999" y="297"/>
                  </a:cubicBezTo>
                  <a:cubicBezTo>
                    <a:pt x="1335" y="297"/>
                    <a:pt x="1729" y="323"/>
                    <a:pt x="2123" y="374"/>
                  </a:cubicBezTo>
                  <a:cubicBezTo>
                    <a:pt x="2648" y="466"/>
                    <a:pt x="3150" y="580"/>
                    <a:pt x="3515" y="694"/>
                  </a:cubicBezTo>
                  <a:cubicBezTo>
                    <a:pt x="3721" y="740"/>
                    <a:pt x="3858" y="808"/>
                    <a:pt x="3972" y="831"/>
                  </a:cubicBezTo>
                  <a:cubicBezTo>
                    <a:pt x="4086" y="876"/>
                    <a:pt x="4154" y="899"/>
                    <a:pt x="4154" y="899"/>
                  </a:cubicBezTo>
                  <a:cubicBezTo>
                    <a:pt x="4154" y="899"/>
                    <a:pt x="4405" y="968"/>
                    <a:pt x="4771" y="1105"/>
                  </a:cubicBezTo>
                  <a:cubicBezTo>
                    <a:pt x="5136" y="1219"/>
                    <a:pt x="5615" y="1424"/>
                    <a:pt x="6094" y="1653"/>
                  </a:cubicBezTo>
                  <a:cubicBezTo>
                    <a:pt x="7002" y="2085"/>
                    <a:pt x="7848" y="2639"/>
                    <a:pt x="7974" y="2639"/>
                  </a:cubicBezTo>
                  <a:cubicBezTo>
                    <a:pt x="7982" y="2639"/>
                    <a:pt x="7986" y="2638"/>
                    <a:pt x="7989" y="2634"/>
                  </a:cubicBezTo>
                  <a:cubicBezTo>
                    <a:pt x="8035" y="2588"/>
                    <a:pt x="7213" y="1881"/>
                    <a:pt x="6277" y="1333"/>
                  </a:cubicBezTo>
                  <a:cubicBezTo>
                    <a:pt x="5821" y="1036"/>
                    <a:pt x="5318" y="808"/>
                    <a:pt x="4953" y="625"/>
                  </a:cubicBezTo>
                  <a:cubicBezTo>
                    <a:pt x="4565" y="466"/>
                    <a:pt x="4314" y="374"/>
                    <a:pt x="4314" y="374"/>
                  </a:cubicBezTo>
                  <a:cubicBezTo>
                    <a:pt x="4314" y="374"/>
                    <a:pt x="4246" y="351"/>
                    <a:pt x="4131" y="329"/>
                  </a:cubicBezTo>
                  <a:cubicBezTo>
                    <a:pt x="4017" y="306"/>
                    <a:pt x="3858" y="237"/>
                    <a:pt x="3652" y="215"/>
                  </a:cubicBezTo>
                  <a:cubicBezTo>
                    <a:pt x="3241" y="123"/>
                    <a:pt x="2693" y="32"/>
                    <a:pt x="2146" y="9"/>
                  </a:cubicBezTo>
                  <a:cubicBezTo>
                    <a:pt x="2016" y="4"/>
                    <a:pt x="1888" y="1"/>
                    <a:pt x="176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2" name="Google Shape;892;p15"/>
            <p:cNvSpPr/>
            <p:nvPr/>
          </p:nvSpPr>
          <p:spPr>
            <a:xfrm>
              <a:off x="7300042" y="2757438"/>
              <a:ext cx="55300" cy="23627"/>
            </a:xfrm>
            <a:custGeom>
              <a:avLst/>
              <a:gdLst/>
              <a:ahLst/>
              <a:cxnLst/>
              <a:rect l="l" t="t" r="r" b="b"/>
              <a:pathLst>
                <a:path w="2055" h="878" extrusionOk="0">
                  <a:moveTo>
                    <a:pt x="226" y="1"/>
                  </a:moveTo>
                  <a:cubicBezTo>
                    <a:pt x="126" y="1"/>
                    <a:pt x="57" y="12"/>
                    <a:pt x="46" y="46"/>
                  </a:cubicBezTo>
                  <a:cubicBezTo>
                    <a:pt x="0" y="115"/>
                    <a:pt x="251" y="275"/>
                    <a:pt x="503" y="389"/>
                  </a:cubicBezTo>
                  <a:cubicBezTo>
                    <a:pt x="731" y="503"/>
                    <a:pt x="982" y="617"/>
                    <a:pt x="982" y="617"/>
                  </a:cubicBezTo>
                  <a:cubicBezTo>
                    <a:pt x="982" y="617"/>
                    <a:pt x="1233" y="663"/>
                    <a:pt x="1484" y="731"/>
                  </a:cubicBezTo>
                  <a:cubicBezTo>
                    <a:pt x="1680" y="770"/>
                    <a:pt x="1877" y="877"/>
                    <a:pt x="1971" y="877"/>
                  </a:cubicBezTo>
                  <a:cubicBezTo>
                    <a:pt x="1987" y="877"/>
                    <a:pt x="1999" y="874"/>
                    <a:pt x="2009" y="868"/>
                  </a:cubicBezTo>
                  <a:cubicBezTo>
                    <a:pt x="2055" y="822"/>
                    <a:pt x="1895" y="571"/>
                    <a:pt x="1644" y="389"/>
                  </a:cubicBezTo>
                  <a:cubicBezTo>
                    <a:pt x="1416" y="206"/>
                    <a:pt x="1142" y="92"/>
                    <a:pt x="1142" y="92"/>
                  </a:cubicBezTo>
                  <a:cubicBezTo>
                    <a:pt x="1142" y="92"/>
                    <a:pt x="868" y="46"/>
                    <a:pt x="594" y="24"/>
                  </a:cubicBezTo>
                  <a:cubicBezTo>
                    <a:pt x="457" y="12"/>
                    <a:pt x="326" y="1"/>
                    <a:pt x="22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3" name="Google Shape;893;p15"/>
            <p:cNvSpPr/>
            <p:nvPr/>
          </p:nvSpPr>
          <p:spPr>
            <a:xfrm>
              <a:off x="8306153" y="3406319"/>
              <a:ext cx="72496" cy="85762"/>
            </a:xfrm>
            <a:custGeom>
              <a:avLst/>
              <a:gdLst/>
              <a:ahLst/>
              <a:cxnLst/>
              <a:rect l="l" t="t" r="r" b="b"/>
              <a:pathLst>
                <a:path w="2694" h="3187" extrusionOk="0">
                  <a:moveTo>
                    <a:pt x="2616" y="1"/>
                  </a:moveTo>
                  <a:cubicBezTo>
                    <a:pt x="2494" y="1"/>
                    <a:pt x="2060" y="190"/>
                    <a:pt x="1644" y="448"/>
                  </a:cubicBezTo>
                  <a:cubicBezTo>
                    <a:pt x="1415" y="607"/>
                    <a:pt x="1187" y="744"/>
                    <a:pt x="1027" y="904"/>
                  </a:cubicBezTo>
                  <a:cubicBezTo>
                    <a:pt x="890" y="1041"/>
                    <a:pt x="776" y="1132"/>
                    <a:pt x="776" y="1132"/>
                  </a:cubicBezTo>
                  <a:cubicBezTo>
                    <a:pt x="776" y="1132"/>
                    <a:pt x="708" y="1247"/>
                    <a:pt x="571" y="1429"/>
                  </a:cubicBezTo>
                  <a:cubicBezTo>
                    <a:pt x="457" y="1589"/>
                    <a:pt x="343" y="1840"/>
                    <a:pt x="206" y="2091"/>
                  </a:cubicBezTo>
                  <a:cubicBezTo>
                    <a:pt x="0" y="2616"/>
                    <a:pt x="0" y="3187"/>
                    <a:pt x="46" y="3187"/>
                  </a:cubicBezTo>
                  <a:cubicBezTo>
                    <a:pt x="137" y="3187"/>
                    <a:pt x="274" y="2685"/>
                    <a:pt x="548" y="2274"/>
                  </a:cubicBezTo>
                  <a:cubicBezTo>
                    <a:pt x="708" y="2068"/>
                    <a:pt x="822" y="1863"/>
                    <a:pt x="982" y="1726"/>
                  </a:cubicBezTo>
                  <a:cubicBezTo>
                    <a:pt x="1096" y="1589"/>
                    <a:pt x="1187" y="1498"/>
                    <a:pt x="1187" y="1498"/>
                  </a:cubicBezTo>
                  <a:cubicBezTo>
                    <a:pt x="1187" y="1498"/>
                    <a:pt x="1256" y="1384"/>
                    <a:pt x="1393" y="1247"/>
                  </a:cubicBezTo>
                  <a:cubicBezTo>
                    <a:pt x="1507" y="1087"/>
                    <a:pt x="1689" y="927"/>
                    <a:pt x="1872" y="744"/>
                  </a:cubicBezTo>
                  <a:cubicBezTo>
                    <a:pt x="2260" y="402"/>
                    <a:pt x="2694" y="82"/>
                    <a:pt x="2648" y="14"/>
                  </a:cubicBezTo>
                  <a:cubicBezTo>
                    <a:pt x="2645" y="5"/>
                    <a:pt x="2634" y="1"/>
                    <a:pt x="261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4" name="Google Shape;894;p15"/>
            <p:cNvSpPr/>
            <p:nvPr/>
          </p:nvSpPr>
          <p:spPr>
            <a:xfrm>
              <a:off x="8305534" y="3516004"/>
              <a:ext cx="213773" cy="47335"/>
            </a:xfrm>
            <a:custGeom>
              <a:avLst/>
              <a:gdLst/>
              <a:ahLst/>
              <a:cxnLst/>
              <a:rect l="l" t="t" r="r" b="b"/>
              <a:pathLst>
                <a:path w="7944" h="1759" extrusionOk="0">
                  <a:moveTo>
                    <a:pt x="23" y="1"/>
                  </a:moveTo>
                  <a:cubicBezTo>
                    <a:pt x="0" y="1"/>
                    <a:pt x="23" y="69"/>
                    <a:pt x="69" y="184"/>
                  </a:cubicBezTo>
                  <a:cubicBezTo>
                    <a:pt x="137" y="275"/>
                    <a:pt x="206" y="457"/>
                    <a:pt x="366" y="594"/>
                  </a:cubicBezTo>
                  <a:cubicBezTo>
                    <a:pt x="617" y="914"/>
                    <a:pt x="1119" y="1211"/>
                    <a:pt x="1644" y="1416"/>
                  </a:cubicBezTo>
                  <a:cubicBezTo>
                    <a:pt x="2169" y="1621"/>
                    <a:pt x="2717" y="1667"/>
                    <a:pt x="3127" y="1736"/>
                  </a:cubicBezTo>
                  <a:cubicBezTo>
                    <a:pt x="3538" y="1758"/>
                    <a:pt x="3812" y="1758"/>
                    <a:pt x="3812" y="1758"/>
                  </a:cubicBezTo>
                  <a:cubicBezTo>
                    <a:pt x="3812" y="1758"/>
                    <a:pt x="4086" y="1758"/>
                    <a:pt x="4497" y="1713"/>
                  </a:cubicBezTo>
                  <a:cubicBezTo>
                    <a:pt x="4885" y="1644"/>
                    <a:pt x="5433" y="1576"/>
                    <a:pt x="5958" y="1439"/>
                  </a:cubicBezTo>
                  <a:cubicBezTo>
                    <a:pt x="6483" y="1302"/>
                    <a:pt x="7008" y="1119"/>
                    <a:pt x="7373" y="937"/>
                  </a:cubicBezTo>
                  <a:cubicBezTo>
                    <a:pt x="7738" y="754"/>
                    <a:pt x="7944" y="594"/>
                    <a:pt x="7944" y="572"/>
                  </a:cubicBezTo>
                  <a:cubicBezTo>
                    <a:pt x="7940" y="564"/>
                    <a:pt x="7931" y="561"/>
                    <a:pt x="7916" y="561"/>
                  </a:cubicBezTo>
                  <a:cubicBezTo>
                    <a:pt x="7839" y="561"/>
                    <a:pt x="7609" y="654"/>
                    <a:pt x="7282" y="731"/>
                  </a:cubicBezTo>
                  <a:cubicBezTo>
                    <a:pt x="6916" y="845"/>
                    <a:pt x="6392" y="982"/>
                    <a:pt x="5889" y="1051"/>
                  </a:cubicBezTo>
                  <a:cubicBezTo>
                    <a:pt x="5364" y="1142"/>
                    <a:pt x="4839" y="1188"/>
                    <a:pt x="4451" y="1211"/>
                  </a:cubicBezTo>
                  <a:lnTo>
                    <a:pt x="3789" y="1233"/>
                  </a:lnTo>
                  <a:lnTo>
                    <a:pt x="3150" y="1233"/>
                  </a:lnTo>
                  <a:cubicBezTo>
                    <a:pt x="2762" y="1211"/>
                    <a:pt x="2237" y="1188"/>
                    <a:pt x="1758" y="1051"/>
                  </a:cubicBezTo>
                  <a:cubicBezTo>
                    <a:pt x="1279" y="914"/>
                    <a:pt x="799" y="708"/>
                    <a:pt x="503" y="435"/>
                  </a:cubicBezTo>
                  <a:cubicBezTo>
                    <a:pt x="343" y="320"/>
                    <a:pt x="251" y="184"/>
                    <a:pt x="160" y="115"/>
                  </a:cubicBezTo>
                  <a:cubicBezTo>
                    <a:pt x="92" y="24"/>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5" name="Google Shape;895;p15"/>
            <p:cNvSpPr/>
            <p:nvPr/>
          </p:nvSpPr>
          <p:spPr>
            <a:xfrm>
              <a:off x="8051854" y="3418966"/>
              <a:ext cx="177552" cy="132747"/>
            </a:xfrm>
            <a:custGeom>
              <a:avLst/>
              <a:gdLst/>
              <a:ahLst/>
              <a:cxnLst/>
              <a:rect l="l" t="t" r="r" b="b"/>
              <a:pathLst>
                <a:path w="6598" h="4933" extrusionOk="0">
                  <a:moveTo>
                    <a:pt x="6597" y="1"/>
                  </a:moveTo>
                  <a:cubicBezTo>
                    <a:pt x="6574" y="1"/>
                    <a:pt x="6529" y="46"/>
                    <a:pt x="6483" y="160"/>
                  </a:cubicBezTo>
                  <a:cubicBezTo>
                    <a:pt x="6460" y="206"/>
                    <a:pt x="6414" y="252"/>
                    <a:pt x="6369" y="297"/>
                  </a:cubicBezTo>
                  <a:cubicBezTo>
                    <a:pt x="6300" y="366"/>
                    <a:pt x="6232" y="411"/>
                    <a:pt x="6141" y="457"/>
                  </a:cubicBezTo>
                  <a:cubicBezTo>
                    <a:pt x="5821" y="685"/>
                    <a:pt x="5296" y="822"/>
                    <a:pt x="4748" y="959"/>
                  </a:cubicBezTo>
                  <a:cubicBezTo>
                    <a:pt x="4223" y="1073"/>
                    <a:pt x="3675" y="1165"/>
                    <a:pt x="3265" y="1279"/>
                  </a:cubicBezTo>
                  <a:cubicBezTo>
                    <a:pt x="3059" y="1324"/>
                    <a:pt x="2877" y="1393"/>
                    <a:pt x="2740" y="1438"/>
                  </a:cubicBezTo>
                  <a:cubicBezTo>
                    <a:pt x="2625" y="1484"/>
                    <a:pt x="2557" y="1507"/>
                    <a:pt x="2557" y="1507"/>
                  </a:cubicBezTo>
                  <a:cubicBezTo>
                    <a:pt x="2557" y="1507"/>
                    <a:pt x="1530" y="2032"/>
                    <a:pt x="731" y="2876"/>
                  </a:cubicBezTo>
                  <a:cubicBezTo>
                    <a:pt x="343" y="3287"/>
                    <a:pt x="1" y="3812"/>
                    <a:pt x="1" y="4292"/>
                  </a:cubicBezTo>
                  <a:cubicBezTo>
                    <a:pt x="22" y="4745"/>
                    <a:pt x="268" y="4933"/>
                    <a:pt x="295" y="4933"/>
                  </a:cubicBezTo>
                  <a:cubicBezTo>
                    <a:pt x="296" y="4933"/>
                    <a:pt x="297" y="4932"/>
                    <a:pt x="297" y="4931"/>
                  </a:cubicBezTo>
                  <a:cubicBezTo>
                    <a:pt x="343" y="4908"/>
                    <a:pt x="160" y="4680"/>
                    <a:pt x="206" y="4292"/>
                  </a:cubicBezTo>
                  <a:cubicBezTo>
                    <a:pt x="252" y="3926"/>
                    <a:pt x="617" y="3493"/>
                    <a:pt x="1005" y="3150"/>
                  </a:cubicBezTo>
                  <a:cubicBezTo>
                    <a:pt x="1393" y="2785"/>
                    <a:pt x="1849" y="2488"/>
                    <a:pt x="2215" y="2306"/>
                  </a:cubicBezTo>
                  <a:cubicBezTo>
                    <a:pt x="2557" y="2100"/>
                    <a:pt x="2808" y="1986"/>
                    <a:pt x="2808" y="1986"/>
                  </a:cubicBezTo>
                  <a:cubicBezTo>
                    <a:pt x="2808" y="1986"/>
                    <a:pt x="2854" y="1963"/>
                    <a:pt x="2968" y="1918"/>
                  </a:cubicBezTo>
                  <a:cubicBezTo>
                    <a:pt x="3059" y="1872"/>
                    <a:pt x="3196" y="1804"/>
                    <a:pt x="3402" y="1758"/>
                  </a:cubicBezTo>
                  <a:cubicBezTo>
                    <a:pt x="3790" y="1621"/>
                    <a:pt x="4315" y="1484"/>
                    <a:pt x="4862" y="1324"/>
                  </a:cubicBezTo>
                  <a:cubicBezTo>
                    <a:pt x="5387" y="1142"/>
                    <a:pt x="5935" y="936"/>
                    <a:pt x="6278" y="640"/>
                  </a:cubicBezTo>
                  <a:cubicBezTo>
                    <a:pt x="6369" y="571"/>
                    <a:pt x="6414" y="480"/>
                    <a:pt x="6483" y="411"/>
                  </a:cubicBezTo>
                  <a:cubicBezTo>
                    <a:pt x="6529" y="320"/>
                    <a:pt x="6551" y="252"/>
                    <a:pt x="6597" y="206"/>
                  </a:cubicBezTo>
                  <a:cubicBezTo>
                    <a:pt x="6597" y="69"/>
                    <a:pt x="6597" y="1"/>
                    <a:pt x="659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6" name="Google Shape;896;p15"/>
            <p:cNvSpPr/>
            <p:nvPr/>
          </p:nvSpPr>
          <p:spPr>
            <a:xfrm>
              <a:off x="8097305" y="3355674"/>
              <a:ext cx="43648" cy="105918"/>
            </a:xfrm>
            <a:custGeom>
              <a:avLst/>
              <a:gdLst/>
              <a:ahLst/>
              <a:cxnLst/>
              <a:rect l="l" t="t" r="r" b="b"/>
              <a:pathLst>
                <a:path w="1622" h="3936" extrusionOk="0">
                  <a:moveTo>
                    <a:pt x="452" y="1"/>
                  </a:moveTo>
                  <a:cubicBezTo>
                    <a:pt x="378" y="1"/>
                    <a:pt x="136" y="494"/>
                    <a:pt x="69" y="1074"/>
                  </a:cubicBezTo>
                  <a:cubicBezTo>
                    <a:pt x="1" y="1645"/>
                    <a:pt x="115" y="2238"/>
                    <a:pt x="115" y="2238"/>
                  </a:cubicBezTo>
                  <a:cubicBezTo>
                    <a:pt x="115" y="2238"/>
                    <a:pt x="138" y="2375"/>
                    <a:pt x="229" y="2581"/>
                  </a:cubicBezTo>
                  <a:cubicBezTo>
                    <a:pt x="320" y="2786"/>
                    <a:pt x="457" y="3060"/>
                    <a:pt x="640" y="3288"/>
                  </a:cubicBezTo>
                  <a:cubicBezTo>
                    <a:pt x="822" y="3517"/>
                    <a:pt x="1051" y="3722"/>
                    <a:pt x="1256" y="3813"/>
                  </a:cubicBezTo>
                  <a:cubicBezTo>
                    <a:pt x="1398" y="3902"/>
                    <a:pt x="1525" y="3935"/>
                    <a:pt x="1576" y="3935"/>
                  </a:cubicBezTo>
                  <a:cubicBezTo>
                    <a:pt x="1590" y="3935"/>
                    <a:pt x="1598" y="3933"/>
                    <a:pt x="1598" y="3927"/>
                  </a:cubicBezTo>
                  <a:cubicBezTo>
                    <a:pt x="1621" y="3882"/>
                    <a:pt x="1507" y="3790"/>
                    <a:pt x="1370" y="3654"/>
                  </a:cubicBezTo>
                  <a:cubicBezTo>
                    <a:pt x="1233" y="3517"/>
                    <a:pt x="1073" y="3311"/>
                    <a:pt x="959" y="3083"/>
                  </a:cubicBezTo>
                  <a:cubicBezTo>
                    <a:pt x="822" y="2855"/>
                    <a:pt x="754" y="2604"/>
                    <a:pt x="708" y="2421"/>
                  </a:cubicBezTo>
                  <a:cubicBezTo>
                    <a:pt x="640" y="2238"/>
                    <a:pt x="617" y="2124"/>
                    <a:pt x="617" y="2124"/>
                  </a:cubicBezTo>
                  <a:cubicBezTo>
                    <a:pt x="617" y="2124"/>
                    <a:pt x="480" y="1622"/>
                    <a:pt x="457" y="1097"/>
                  </a:cubicBezTo>
                  <a:cubicBezTo>
                    <a:pt x="411" y="549"/>
                    <a:pt x="526" y="24"/>
                    <a:pt x="457" y="2"/>
                  </a:cubicBezTo>
                  <a:cubicBezTo>
                    <a:pt x="456" y="1"/>
                    <a:pt x="454" y="1"/>
                    <a:pt x="4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7" name="Google Shape;897;p15"/>
            <p:cNvSpPr/>
            <p:nvPr/>
          </p:nvSpPr>
          <p:spPr>
            <a:xfrm>
              <a:off x="7456066" y="2810262"/>
              <a:ext cx="299750" cy="340492"/>
            </a:xfrm>
            <a:custGeom>
              <a:avLst/>
              <a:gdLst/>
              <a:ahLst/>
              <a:cxnLst/>
              <a:rect l="l" t="t" r="r" b="b"/>
              <a:pathLst>
                <a:path w="11139" h="12653" extrusionOk="0">
                  <a:moveTo>
                    <a:pt x="205" y="1"/>
                  </a:moveTo>
                  <a:cubicBezTo>
                    <a:pt x="183" y="1"/>
                    <a:pt x="137" y="138"/>
                    <a:pt x="91" y="389"/>
                  </a:cubicBezTo>
                  <a:cubicBezTo>
                    <a:pt x="46" y="640"/>
                    <a:pt x="0" y="982"/>
                    <a:pt x="0" y="1416"/>
                  </a:cubicBezTo>
                  <a:cubicBezTo>
                    <a:pt x="23" y="2283"/>
                    <a:pt x="274" y="3424"/>
                    <a:pt x="708" y="4497"/>
                  </a:cubicBezTo>
                  <a:cubicBezTo>
                    <a:pt x="1141" y="5547"/>
                    <a:pt x="1689" y="6552"/>
                    <a:pt x="2191" y="7282"/>
                  </a:cubicBezTo>
                  <a:cubicBezTo>
                    <a:pt x="2693" y="7990"/>
                    <a:pt x="3104" y="8400"/>
                    <a:pt x="3104" y="8400"/>
                  </a:cubicBezTo>
                  <a:cubicBezTo>
                    <a:pt x="3104" y="8400"/>
                    <a:pt x="3492" y="8834"/>
                    <a:pt x="4177" y="9359"/>
                  </a:cubicBezTo>
                  <a:cubicBezTo>
                    <a:pt x="4862" y="9907"/>
                    <a:pt x="5866" y="10523"/>
                    <a:pt x="6893" y="11002"/>
                  </a:cubicBezTo>
                  <a:cubicBezTo>
                    <a:pt x="7920" y="11482"/>
                    <a:pt x="8993" y="11893"/>
                    <a:pt x="9792" y="12189"/>
                  </a:cubicBezTo>
                  <a:cubicBezTo>
                    <a:pt x="10509" y="12476"/>
                    <a:pt x="11006" y="12653"/>
                    <a:pt x="11116" y="12653"/>
                  </a:cubicBezTo>
                  <a:cubicBezTo>
                    <a:pt x="11129" y="12653"/>
                    <a:pt x="11136" y="12651"/>
                    <a:pt x="11139" y="12646"/>
                  </a:cubicBezTo>
                  <a:cubicBezTo>
                    <a:pt x="11139" y="12623"/>
                    <a:pt x="10637" y="12372"/>
                    <a:pt x="9861" y="12007"/>
                  </a:cubicBezTo>
                  <a:cubicBezTo>
                    <a:pt x="9107" y="11642"/>
                    <a:pt x="8057" y="11185"/>
                    <a:pt x="7076" y="10660"/>
                  </a:cubicBezTo>
                  <a:cubicBezTo>
                    <a:pt x="6072" y="10135"/>
                    <a:pt x="5136" y="9519"/>
                    <a:pt x="4497" y="8971"/>
                  </a:cubicBezTo>
                  <a:cubicBezTo>
                    <a:pt x="3857" y="8446"/>
                    <a:pt x="3492" y="8035"/>
                    <a:pt x="3492" y="8035"/>
                  </a:cubicBezTo>
                  <a:cubicBezTo>
                    <a:pt x="3492" y="8035"/>
                    <a:pt x="3081" y="7647"/>
                    <a:pt x="2602" y="6985"/>
                  </a:cubicBezTo>
                  <a:cubicBezTo>
                    <a:pt x="2100" y="6323"/>
                    <a:pt x="1506" y="5365"/>
                    <a:pt x="1050" y="4337"/>
                  </a:cubicBezTo>
                  <a:cubicBezTo>
                    <a:pt x="593" y="3333"/>
                    <a:pt x="274" y="2238"/>
                    <a:pt x="205" y="1416"/>
                  </a:cubicBezTo>
                  <a:cubicBezTo>
                    <a:pt x="114" y="571"/>
                    <a:pt x="251" y="23"/>
                    <a:pt x="2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8" name="Google Shape;898;p15"/>
            <p:cNvSpPr/>
            <p:nvPr/>
          </p:nvSpPr>
          <p:spPr>
            <a:xfrm>
              <a:off x="7499661" y="2700927"/>
              <a:ext cx="310218" cy="99567"/>
            </a:xfrm>
            <a:custGeom>
              <a:avLst/>
              <a:gdLst/>
              <a:ahLst/>
              <a:cxnLst/>
              <a:rect l="l" t="t" r="r" b="b"/>
              <a:pathLst>
                <a:path w="11528" h="3700" extrusionOk="0">
                  <a:moveTo>
                    <a:pt x="4200" y="1"/>
                  </a:moveTo>
                  <a:cubicBezTo>
                    <a:pt x="4018" y="24"/>
                    <a:pt x="3812" y="46"/>
                    <a:pt x="3607" y="46"/>
                  </a:cubicBezTo>
                  <a:cubicBezTo>
                    <a:pt x="3424" y="92"/>
                    <a:pt x="3219" y="115"/>
                    <a:pt x="3014" y="161"/>
                  </a:cubicBezTo>
                  <a:cubicBezTo>
                    <a:pt x="2237" y="320"/>
                    <a:pt x="1507" y="549"/>
                    <a:pt x="936" y="708"/>
                  </a:cubicBezTo>
                  <a:cubicBezTo>
                    <a:pt x="366" y="891"/>
                    <a:pt x="1" y="982"/>
                    <a:pt x="1" y="1028"/>
                  </a:cubicBezTo>
                  <a:cubicBezTo>
                    <a:pt x="1" y="1033"/>
                    <a:pt x="21" y="1036"/>
                    <a:pt x="60" y="1036"/>
                  </a:cubicBezTo>
                  <a:cubicBezTo>
                    <a:pt x="193" y="1036"/>
                    <a:pt x="540" y="1002"/>
                    <a:pt x="982" y="914"/>
                  </a:cubicBezTo>
                  <a:cubicBezTo>
                    <a:pt x="1576" y="822"/>
                    <a:pt x="2329" y="640"/>
                    <a:pt x="3082" y="526"/>
                  </a:cubicBezTo>
                  <a:cubicBezTo>
                    <a:pt x="3417" y="476"/>
                    <a:pt x="3749" y="453"/>
                    <a:pt x="4061" y="453"/>
                  </a:cubicBezTo>
                  <a:cubicBezTo>
                    <a:pt x="4471" y="453"/>
                    <a:pt x="4848" y="494"/>
                    <a:pt x="5159" y="571"/>
                  </a:cubicBezTo>
                  <a:cubicBezTo>
                    <a:pt x="5707" y="663"/>
                    <a:pt x="6072" y="800"/>
                    <a:pt x="6072" y="800"/>
                  </a:cubicBezTo>
                  <a:cubicBezTo>
                    <a:pt x="6072" y="800"/>
                    <a:pt x="6163" y="822"/>
                    <a:pt x="6323" y="868"/>
                  </a:cubicBezTo>
                  <a:cubicBezTo>
                    <a:pt x="6415" y="891"/>
                    <a:pt x="6506" y="914"/>
                    <a:pt x="6620" y="937"/>
                  </a:cubicBezTo>
                  <a:cubicBezTo>
                    <a:pt x="6734" y="982"/>
                    <a:pt x="6848" y="1028"/>
                    <a:pt x="6985" y="1074"/>
                  </a:cubicBezTo>
                  <a:cubicBezTo>
                    <a:pt x="7122" y="1142"/>
                    <a:pt x="7259" y="1188"/>
                    <a:pt x="7419" y="1233"/>
                  </a:cubicBezTo>
                  <a:cubicBezTo>
                    <a:pt x="7579" y="1302"/>
                    <a:pt x="7738" y="1393"/>
                    <a:pt x="7898" y="1462"/>
                  </a:cubicBezTo>
                  <a:cubicBezTo>
                    <a:pt x="8058" y="1530"/>
                    <a:pt x="8241" y="1599"/>
                    <a:pt x="8400" y="1690"/>
                  </a:cubicBezTo>
                  <a:cubicBezTo>
                    <a:pt x="8560" y="1781"/>
                    <a:pt x="8743" y="1895"/>
                    <a:pt x="8902" y="1987"/>
                  </a:cubicBezTo>
                  <a:cubicBezTo>
                    <a:pt x="10242" y="2701"/>
                    <a:pt x="11408" y="3700"/>
                    <a:pt x="11500" y="3700"/>
                  </a:cubicBezTo>
                  <a:cubicBezTo>
                    <a:pt x="11502" y="3700"/>
                    <a:pt x="11504" y="3699"/>
                    <a:pt x="11505" y="3698"/>
                  </a:cubicBezTo>
                  <a:cubicBezTo>
                    <a:pt x="11527" y="3653"/>
                    <a:pt x="11253" y="3379"/>
                    <a:pt x="10820" y="2968"/>
                  </a:cubicBezTo>
                  <a:cubicBezTo>
                    <a:pt x="10592" y="2785"/>
                    <a:pt x="10340" y="2557"/>
                    <a:pt x="10044" y="2329"/>
                  </a:cubicBezTo>
                  <a:cubicBezTo>
                    <a:pt x="9747" y="2124"/>
                    <a:pt x="9450" y="1850"/>
                    <a:pt x="9108" y="1644"/>
                  </a:cubicBezTo>
                  <a:cubicBezTo>
                    <a:pt x="8925" y="1553"/>
                    <a:pt x="8766" y="1439"/>
                    <a:pt x="8606" y="1347"/>
                  </a:cubicBezTo>
                  <a:cubicBezTo>
                    <a:pt x="8423" y="1233"/>
                    <a:pt x="8263" y="1142"/>
                    <a:pt x="8081" y="1051"/>
                  </a:cubicBezTo>
                  <a:cubicBezTo>
                    <a:pt x="7921" y="982"/>
                    <a:pt x="7761" y="891"/>
                    <a:pt x="7601" y="822"/>
                  </a:cubicBezTo>
                  <a:cubicBezTo>
                    <a:pt x="7464" y="754"/>
                    <a:pt x="7305" y="686"/>
                    <a:pt x="7168" y="617"/>
                  </a:cubicBezTo>
                  <a:cubicBezTo>
                    <a:pt x="7031" y="571"/>
                    <a:pt x="6894" y="503"/>
                    <a:pt x="6780" y="457"/>
                  </a:cubicBezTo>
                  <a:cubicBezTo>
                    <a:pt x="6666" y="412"/>
                    <a:pt x="6574" y="389"/>
                    <a:pt x="6483" y="366"/>
                  </a:cubicBezTo>
                  <a:cubicBezTo>
                    <a:pt x="6323" y="320"/>
                    <a:pt x="6232" y="275"/>
                    <a:pt x="6232" y="275"/>
                  </a:cubicBezTo>
                  <a:cubicBezTo>
                    <a:pt x="6209" y="275"/>
                    <a:pt x="5844" y="161"/>
                    <a:pt x="5228" y="92"/>
                  </a:cubicBezTo>
                  <a:cubicBezTo>
                    <a:pt x="4931" y="24"/>
                    <a:pt x="4589" y="24"/>
                    <a:pt x="420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99" name="Google Shape;899;p15"/>
            <p:cNvSpPr/>
            <p:nvPr/>
          </p:nvSpPr>
          <p:spPr>
            <a:xfrm>
              <a:off x="7532222" y="2748854"/>
              <a:ext cx="88480" cy="14397"/>
            </a:xfrm>
            <a:custGeom>
              <a:avLst/>
              <a:gdLst/>
              <a:ahLst/>
              <a:cxnLst/>
              <a:rect l="l" t="t" r="r" b="b"/>
              <a:pathLst>
                <a:path w="3288" h="535" extrusionOk="0">
                  <a:moveTo>
                    <a:pt x="1644" y="0"/>
                  </a:moveTo>
                  <a:cubicBezTo>
                    <a:pt x="1644" y="0"/>
                    <a:pt x="1210" y="46"/>
                    <a:pt x="799" y="137"/>
                  </a:cubicBezTo>
                  <a:cubicBezTo>
                    <a:pt x="388" y="274"/>
                    <a:pt x="0" y="411"/>
                    <a:pt x="23" y="479"/>
                  </a:cubicBezTo>
                  <a:cubicBezTo>
                    <a:pt x="36" y="517"/>
                    <a:pt x="166" y="534"/>
                    <a:pt x="345" y="534"/>
                  </a:cubicBezTo>
                  <a:cubicBezTo>
                    <a:pt x="491" y="534"/>
                    <a:pt x="670" y="523"/>
                    <a:pt x="845" y="502"/>
                  </a:cubicBezTo>
                  <a:cubicBezTo>
                    <a:pt x="1256" y="525"/>
                    <a:pt x="1644" y="525"/>
                    <a:pt x="1644" y="525"/>
                  </a:cubicBezTo>
                  <a:cubicBezTo>
                    <a:pt x="1644" y="525"/>
                    <a:pt x="2032" y="502"/>
                    <a:pt x="2443" y="479"/>
                  </a:cubicBezTo>
                  <a:cubicBezTo>
                    <a:pt x="2831" y="479"/>
                    <a:pt x="3242" y="457"/>
                    <a:pt x="3264" y="388"/>
                  </a:cubicBezTo>
                  <a:cubicBezTo>
                    <a:pt x="3287" y="320"/>
                    <a:pt x="2876" y="183"/>
                    <a:pt x="2465" y="91"/>
                  </a:cubicBezTo>
                  <a:cubicBezTo>
                    <a:pt x="2055" y="23"/>
                    <a:pt x="1644" y="0"/>
                    <a:pt x="164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0" name="Google Shape;900;p15"/>
            <p:cNvSpPr/>
            <p:nvPr/>
          </p:nvSpPr>
          <p:spPr>
            <a:xfrm>
              <a:off x="7909957" y="2897451"/>
              <a:ext cx="68836" cy="271549"/>
            </a:xfrm>
            <a:custGeom>
              <a:avLst/>
              <a:gdLst/>
              <a:ahLst/>
              <a:cxnLst/>
              <a:rect l="l" t="t" r="r" b="b"/>
              <a:pathLst>
                <a:path w="2558" h="10091" extrusionOk="0">
                  <a:moveTo>
                    <a:pt x="73" y="0"/>
                  </a:moveTo>
                  <a:cubicBezTo>
                    <a:pt x="72" y="0"/>
                    <a:pt x="70" y="1"/>
                    <a:pt x="69" y="2"/>
                  </a:cubicBezTo>
                  <a:cubicBezTo>
                    <a:pt x="1" y="48"/>
                    <a:pt x="754" y="1143"/>
                    <a:pt x="1256" y="2376"/>
                  </a:cubicBezTo>
                  <a:cubicBezTo>
                    <a:pt x="1485" y="2969"/>
                    <a:pt x="1690" y="3608"/>
                    <a:pt x="1781" y="4065"/>
                  </a:cubicBezTo>
                  <a:cubicBezTo>
                    <a:pt x="1873" y="4544"/>
                    <a:pt x="1918" y="4864"/>
                    <a:pt x="1918" y="4864"/>
                  </a:cubicBezTo>
                  <a:cubicBezTo>
                    <a:pt x="1918" y="4864"/>
                    <a:pt x="1941" y="4955"/>
                    <a:pt x="1964" y="5092"/>
                  </a:cubicBezTo>
                  <a:cubicBezTo>
                    <a:pt x="1987" y="5229"/>
                    <a:pt x="2010" y="5434"/>
                    <a:pt x="2032" y="5685"/>
                  </a:cubicBezTo>
                  <a:cubicBezTo>
                    <a:pt x="2078" y="6165"/>
                    <a:pt x="2078" y="6804"/>
                    <a:pt x="2032" y="7466"/>
                  </a:cubicBezTo>
                  <a:cubicBezTo>
                    <a:pt x="1918" y="8790"/>
                    <a:pt x="1507" y="10068"/>
                    <a:pt x="1599" y="10091"/>
                  </a:cubicBezTo>
                  <a:cubicBezTo>
                    <a:pt x="1599" y="10091"/>
                    <a:pt x="1600" y="10091"/>
                    <a:pt x="1600" y="10091"/>
                  </a:cubicBezTo>
                  <a:cubicBezTo>
                    <a:pt x="1654" y="10091"/>
                    <a:pt x="2194" y="8846"/>
                    <a:pt x="2398" y="7511"/>
                  </a:cubicBezTo>
                  <a:cubicBezTo>
                    <a:pt x="2512" y="6849"/>
                    <a:pt x="2557" y="6165"/>
                    <a:pt x="2512" y="5640"/>
                  </a:cubicBezTo>
                  <a:cubicBezTo>
                    <a:pt x="2512" y="5389"/>
                    <a:pt x="2489" y="5183"/>
                    <a:pt x="2489" y="5023"/>
                  </a:cubicBezTo>
                  <a:cubicBezTo>
                    <a:pt x="2466" y="4886"/>
                    <a:pt x="2466" y="4795"/>
                    <a:pt x="2466" y="4795"/>
                  </a:cubicBezTo>
                  <a:cubicBezTo>
                    <a:pt x="2466" y="4795"/>
                    <a:pt x="2398" y="4453"/>
                    <a:pt x="2261" y="3951"/>
                  </a:cubicBezTo>
                  <a:cubicBezTo>
                    <a:pt x="2124" y="3471"/>
                    <a:pt x="1895" y="2832"/>
                    <a:pt x="1599" y="2216"/>
                  </a:cubicBezTo>
                  <a:cubicBezTo>
                    <a:pt x="996" y="1010"/>
                    <a:pt x="152" y="0"/>
                    <a:pt x="7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1" name="Google Shape;901;p15"/>
            <p:cNvSpPr/>
            <p:nvPr/>
          </p:nvSpPr>
          <p:spPr>
            <a:xfrm>
              <a:off x="7730010" y="3306160"/>
              <a:ext cx="194721" cy="58475"/>
            </a:xfrm>
            <a:custGeom>
              <a:avLst/>
              <a:gdLst/>
              <a:ahLst/>
              <a:cxnLst/>
              <a:rect l="l" t="t" r="r" b="b"/>
              <a:pathLst>
                <a:path w="7236" h="2173" extrusionOk="0">
                  <a:moveTo>
                    <a:pt x="5756" y="0"/>
                  </a:moveTo>
                  <a:cubicBezTo>
                    <a:pt x="5613" y="0"/>
                    <a:pt x="5465" y="12"/>
                    <a:pt x="5318" y="38"/>
                  </a:cubicBezTo>
                  <a:cubicBezTo>
                    <a:pt x="4816" y="130"/>
                    <a:pt x="4337" y="289"/>
                    <a:pt x="4017" y="449"/>
                  </a:cubicBezTo>
                  <a:cubicBezTo>
                    <a:pt x="3835" y="518"/>
                    <a:pt x="3698" y="586"/>
                    <a:pt x="3607" y="632"/>
                  </a:cubicBezTo>
                  <a:cubicBezTo>
                    <a:pt x="3515" y="677"/>
                    <a:pt x="3447" y="700"/>
                    <a:pt x="3447" y="700"/>
                  </a:cubicBezTo>
                  <a:cubicBezTo>
                    <a:pt x="3447" y="700"/>
                    <a:pt x="3241" y="814"/>
                    <a:pt x="2945" y="997"/>
                  </a:cubicBezTo>
                  <a:cubicBezTo>
                    <a:pt x="2625" y="1180"/>
                    <a:pt x="2214" y="1431"/>
                    <a:pt x="1803" y="1613"/>
                  </a:cubicBezTo>
                  <a:cubicBezTo>
                    <a:pt x="1392" y="1796"/>
                    <a:pt x="936" y="1933"/>
                    <a:pt x="594" y="1956"/>
                  </a:cubicBezTo>
                  <a:cubicBezTo>
                    <a:pt x="251" y="2001"/>
                    <a:pt x="0" y="1978"/>
                    <a:pt x="0" y="2024"/>
                  </a:cubicBezTo>
                  <a:cubicBezTo>
                    <a:pt x="0" y="2047"/>
                    <a:pt x="228" y="2138"/>
                    <a:pt x="594" y="2161"/>
                  </a:cubicBezTo>
                  <a:cubicBezTo>
                    <a:pt x="662" y="2169"/>
                    <a:pt x="734" y="2173"/>
                    <a:pt x="808" y="2173"/>
                  </a:cubicBezTo>
                  <a:cubicBezTo>
                    <a:pt x="1151" y="2173"/>
                    <a:pt x="1546" y="2091"/>
                    <a:pt x="1940" y="1978"/>
                  </a:cubicBezTo>
                  <a:cubicBezTo>
                    <a:pt x="2420" y="1819"/>
                    <a:pt x="2853" y="1590"/>
                    <a:pt x="3173" y="1431"/>
                  </a:cubicBezTo>
                  <a:lnTo>
                    <a:pt x="3698" y="1180"/>
                  </a:lnTo>
                  <a:cubicBezTo>
                    <a:pt x="3698" y="1180"/>
                    <a:pt x="3766" y="1134"/>
                    <a:pt x="3835" y="1088"/>
                  </a:cubicBezTo>
                  <a:cubicBezTo>
                    <a:pt x="3926" y="1043"/>
                    <a:pt x="4063" y="974"/>
                    <a:pt x="4223" y="883"/>
                  </a:cubicBezTo>
                  <a:cubicBezTo>
                    <a:pt x="4520" y="723"/>
                    <a:pt x="4953" y="540"/>
                    <a:pt x="5387" y="426"/>
                  </a:cubicBezTo>
                  <a:cubicBezTo>
                    <a:pt x="5657" y="341"/>
                    <a:pt x="5944" y="318"/>
                    <a:pt x="6205" y="318"/>
                  </a:cubicBezTo>
                  <a:cubicBezTo>
                    <a:pt x="6364" y="318"/>
                    <a:pt x="6513" y="326"/>
                    <a:pt x="6642" y="335"/>
                  </a:cubicBezTo>
                  <a:cubicBezTo>
                    <a:pt x="6889" y="384"/>
                    <a:pt x="7077" y="422"/>
                    <a:pt x="7171" y="422"/>
                  </a:cubicBezTo>
                  <a:cubicBezTo>
                    <a:pt x="7207" y="422"/>
                    <a:pt x="7229" y="416"/>
                    <a:pt x="7236" y="404"/>
                  </a:cubicBezTo>
                  <a:cubicBezTo>
                    <a:pt x="7236" y="381"/>
                    <a:pt x="7030" y="267"/>
                    <a:pt x="6688" y="130"/>
                  </a:cubicBezTo>
                  <a:cubicBezTo>
                    <a:pt x="6430" y="65"/>
                    <a:pt x="6103" y="0"/>
                    <a:pt x="575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2" name="Google Shape;902;p15"/>
            <p:cNvSpPr/>
            <p:nvPr/>
          </p:nvSpPr>
          <p:spPr>
            <a:xfrm>
              <a:off x="7971393" y="3173897"/>
              <a:ext cx="69428" cy="215011"/>
            </a:xfrm>
            <a:custGeom>
              <a:avLst/>
              <a:gdLst/>
              <a:ahLst/>
              <a:cxnLst/>
              <a:rect l="l" t="t" r="r" b="b"/>
              <a:pathLst>
                <a:path w="2580" h="7990" extrusionOk="0">
                  <a:moveTo>
                    <a:pt x="2351" y="0"/>
                  </a:moveTo>
                  <a:cubicBezTo>
                    <a:pt x="2260" y="0"/>
                    <a:pt x="2306" y="1073"/>
                    <a:pt x="2192" y="2100"/>
                  </a:cubicBezTo>
                  <a:cubicBezTo>
                    <a:pt x="2078" y="3150"/>
                    <a:pt x="1758" y="4132"/>
                    <a:pt x="1758" y="4132"/>
                  </a:cubicBezTo>
                  <a:lnTo>
                    <a:pt x="1553" y="4748"/>
                  </a:lnTo>
                  <a:cubicBezTo>
                    <a:pt x="1507" y="4930"/>
                    <a:pt x="1393" y="5136"/>
                    <a:pt x="1301" y="5364"/>
                  </a:cubicBezTo>
                  <a:cubicBezTo>
                    <a:pt x="1210" y="5592"/>
                    <a:pt x="1119" y="5843"/>
                    <a:pt x="982" y="6072"/>
                  </a:cubicBezTo>
                  <a:cubicBezTo>
                    <a:pt x="548" y="7030"/>
                    <a:pt x="0" y="7943"/>
                    <a:pt x="69" y="7989"/>
                  </a:cubicBezTo>
                  <a:cubicBezTo>
                    <a:pt x="70" y="7989"/>
                    <a:pt x="70" y="7990"/>
                    <a:pt x="71" y="7990"/>
                  </a:cubicBezTo>
                  <a:cubicBezTo>
                    <a:pt x="132" y="7990"/>
                    <a:pt x="784" y="7155"/>
                    <a:pt x="1324" y="6254"/>
                  </a:cubicBezTo>
                  <a:cubicBezTo>
                    <a:pt x="1484" y="6026"/>
                    <a:pt x="1575" y="5775"/>
                    <a:pt x="1712" y="5547"/>
                  </a:cubicBezTo>
                  <a:cubicBezTo>
                    <a:pt x="1826" y="5319"/>
                    <a:pt x="1941" y="5113"/>
                    <a:pt x="2009" y="4930"/>
                  </a:cubicBezTo>
                  <a:cubicBezTo>
                    <a:pt x="2169" y="4542"/>
                    <a:pt x="2260" y="4291"/>
                    <a:pt x="2260" y="4291"/>
                  </a:cubicBezTo>
                  <a:cubicBezTo>
                    <a:pt x="2260" y="4291"/>
                    <a:pt x="2283" y="4223"/>
                    <a:pt x="2306" y="4109"/>
                  </a:cubicBezTo>
                  <a:cubicBezTo>
                    <a:pt x="2329" y="3995"/>
                    <a:pt x="2374" y="3812"/>
                    <a:pt x="2420" y="3629"/>
                  </a:cubicBezTo>
                  <a:cubicBezTo>
                    <a:pt x="2420" y="3515"/>
                    <a:pt x="2443" y="3401"/>
                    <a:pt x="2488" y="3287"/>
                  </a:cubicBezTo>
                  <a:cubicBezTo>
                    <a:pt x="2488" y="3173"/>
                    <a:pt x="2511" y="3059"/>
                    <a:pt x="2511" y="2922"/>
                  </a:cubicBezTo>
                  <a:cubicBezTo>
                    <a:pt x="2534" y="2671"/>
                    <a:pt x="2580" y="2397"/>
                    <a:pt x="2580" y="2146"/>
                  </a:cubicBezTo>
                  <a:cubicBezTo>
                    <a:pt x="2580" y="1598"/>
                    <a:pt x="2557" y="1050"/>
                    <a:pt x="2488" y="662"/>
                  </a:cubicBezTo>
                  <a:cubicBezTo>
                    <a:pt x="2443" y="251"/>
                    <a:pt x="2397" y="0"/>
                    <a:pt x="235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3" name="Google Shape;903;p15"/>
            <p:cNvSpPr/>
            <p:nvPr/>
          </p:nvSpPr>
          <p:spPr>
            <a:xfrm>
              <a:off x="7650141" y="3626496"/>
              <a:ext cx="213800" cy="43110"/>
            </a:xfrm>
            <a:custGeom>
              <a:avLst/>
              <a:gdLst/>
              <a:ahLst/>
              <a:cxnLst/>
              <a:rect l="l" t="t" r="r" b="b"/>
              <a:pathLst>
                <a:path w="7945" h="1602" extrusionOk="0">
                  <a:moveTo>
                    <a:pt x="7913" y="1"/>
                  </a:moveTo>
                  <a:cubicBezTo>
                    <a:pt x="7864" y="1"/>
                    <a:pt x="7645" y="131"/>
                    <a:pt x="7328" y="300"/>
                  </a:cubicBezTo>
                  <a:cubicBezTo>
                    <a:pt x="6985" y="460"/>
                    <a:pt x="6529" y="688"/>
                    <a:pt x="6027" y="825"/>
                  </a:cubicBezTo>
                  <a:cubicBezTo>
                    <a:pt x="5547" y="939"/>
                    <a:pt x="5068" y="1031"/>
                    <a:pt x="4680" y="1031"/>
                  </a:cubicBezTo>
                  <a:cubicBezTo>
                    <a:pt x="4497" y="1053"/>
                    <a:pt x="4338" y="1053"/>
                    <a:pt x="4223" y="1053"/>
                  </a:cubicBezTo>
                  <a:lnTo>
                    <a:pt x="3425" y="1053"/>
                  </a:lnTo>
                  <a:cubicBezTo>
                    <a:pt x="3059" y="1031"/>
                    <a:pt x="2557" y="985"/>
                    <a:pt x="2055" y="894"/>
                  </a:cubicBezTo>
                  <a:cubicBezTo>
                    <a:pt x="1152" y="729"/>
                    <a:pt x="248" y="473"/>
                    <a:pt x="59" y="473"/>
                  </a:cubicBezTo>
                  <a:cubicBezTo>
                    <a:pt x="38" y="473"/>
                    <a:pt x="26" y="476"/>
                    <a:pt x="24" y="483"/>
                  </a:cubicBezTo>
                  <a:cubicBezTo>
                    <a:pt x="1" y="551"/>
                    <a:pt x="959" y="985"/>
                    <a:pt x="1964" y="1259"/>
                  </a:cubicBezTo>
                  <a:cubicBezTo>
                    <a:pt x="2466" y="1396"/>
                    <a:pt x="2991" y="1510"/>
                    <a:pt x="3402" y="1533"/>
                  </a:cubicBezTo>
                  <a:cubicBezTo>
                    <a:pt x="3790" y="1578"/>
                    <a:pt x="4064" y="1601"/>
                    <a:pt x="4064" y="1601"/>
                  </a:cubicBezTo>
                  <a:cubicBezTo>
                    <a:pt x="4064" y="1601"/>
                    <a:pt x="4132" y="1578"/>
                    <a:pt x="4246" y="1578"/>
                  </a:cubicBezTo>
                  <a:cubicBezTo>
                    <a:pt x="4360" y="1578"/>
                    <a:pt x="4520" y="1578"/>
                    <a:pt x="4726" y="1533"/>
                  </a:cubicBezTo>
                  <a:cubicBezTo>
                    <a:pt x="5137" y="1487"/>
                    <a:pt x="5661" y="1373"/>
                    <a:pt x="6164" y="1168"/>
                  </a:cubicBezTo>
                  <a:cubicBezTo>
                    <a:pt x="6666" y="985"/>
                    <a:pt x="7122" y="711"/>
                    <a:pt x="7442" y="460"/>
                  </a:cubicBezTo>
                  <a:cubicBezTo>
                    <a:pt x="7761" y="232"/>
                    <a:pt x="7944" y="49"/>
                    <a:pt x="7921" y="3"/>
                  </a:cubicBezTo>
                  <a:cubicBezTo>
                    <a:pt x="7920" y="2"/>
                    <a:pt x="7917" y="1"/>
                    <a:pt x="791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4" name="Google Shape;904;p15"/>
            <p:cNvSpPr/>
            <p:nvPr/>
          </p:nvSpPr>
          <p:spPr>
            <a:xfrm>
              <a:off x="8252710" y="3434305"/>
              <a:ext cx="27045" cy="124190"/>
            </a:xfrm>
            <a:custGeom>
              <a:avLst/>
              <a:gdLst/>
              <a:ahLst/>
              <a:cxnLst/>
              <a:rect l="l" t="t" r="r" b="b"/>
              <a:pathLst>
                <a:path w="1005" h="4615" extrusionOk="0">
                  <a:moveTo>
                    <a:pt x="75" y="0"/>
                  </a:moveTo>
                  <a:cubicBezTo>
                    <a:pt x="73" y="0"/>
                    <a:pt x="71" y="1"/>
                    <a:pt x="69" y="1"/>
                  </a:cubicBezTo>
                  <a:cubicBezTo>
                    <a:pt x="0" y="1"/>
                    <a:pt x="92" y="617"/>
                    <a:pt x="229" y="1188"/>
                  </a:cubicBezTo>
                  <a:cubicBezTo>
                    <a:pt x="366" y="1782"/>
                    <a:pt x="434" y="2329"/>
                    <a:pt x="434" y="2329"/>
                  </a:cubicBezTo>
                  <a:cubicBezTo>
                    <a:pt x="434" y="2329"/>
                    <a:pt x="457" y="2489"/>
                    <a:pt x="480" y="2695"/>
                  </a:cubicBezTo>
                  <a:cubicBezTo>
                    <a:pt x="503" y="2786"/>
                    <a:pt x="525" y="2923"/>
                    <a:pt x="525" y="3037"/>
                  </a:cubicBezTo>
                  <a:cubicBezTo>
                    <a:pt x="525" y="3174"/>
                    <a:pt x="548" y="3311"/>
                    <a:pt x="525" y="3471"/>
                  </a:cubicBezTo>
                  <a:cubicBezTo>
                    <a:pt x="503" y="3608"/>
                    <a:pt x="480" y="3744"/>
                    <a:pt x="480" y="3881"/>
                  </a:cubicBezTo>
                  <a:cubicBezTo>
                    <a:pt x="457" y="4018"/>
                    <a:pt x="411" y="4133"/>
                    <a:pt x="388" y="4247"/>
                  </a:cubicBezTo>
                  <a:cubicBezTo>
                    <a:pt x="320" y="4452"/>
                    <a:pt x="297" y="4612"/>
                    <a:pt x="320" y="4612"/>
                  </a:cubicBezTo>
                  <a:cubicBezTo>
                    <a:pt x="324" y="4614"/>
                    <a:pt x="328" y="4615"/>
                    <a:pt x="333" y="4615"/>
                  </a:cubicBezTo>
                  <a:cubicBezTo>
                    <a:pt x="381" y="4615"/>
                    <a:pt x="467" y="4503"/>
                    <a:pt x="571" y="4315"/>
                  </a:cubicBezTo>
                  <a:cubicBezTo>
                    <a:pt x="617" y="4224"/>
                    <a:pt x="731" y="4110"/>
                    <a:pt x="754" y="3973"/>
                  </a:cubicBezTo>
                  <a:cubicBezTo>
                    <a:pt x="799" y="3813"/>
                    <a:pt x="845" y="3676"/>
                    <a:pt x="891" y="3516"/>
                  </a:cubicBezTo>
                  <a:cubicBezTo>
                    <a:pt x="936" y="3356"/>
                    <a:pt x="936" y="3197"/>
                    <a:pt x="959" y="3060"/>
                  </a:cubicBezTo>
                  <a:cubicBezTo>
                    <a:pt x="1005" y="2900"/>
                    <a:pt x="982" y="2763"/>
                    <a:pt x="982" y="2649"/>
                  </a:cubicBezTo>
                  <a:cubicBezTo>
                    <a:pt x="982" y="2421"/>
                    <a:pt x="959" y="2261"/>
                    <a:pt x="959" y="2261"/>
                  </a:cubicBezTo>
                  <a:cubicBezTo>
                    <a:pt x="959" y="2261"/>
                    <a:pt x="822" y="1645"/>
                    <a:pt x="594" y="1074"/>
                  </a:cubicBezTo>
                  <a:cubicBezTo>
                    <a:pt x="370" y="537"/>
                    <a:pt x="169" y="0"/>
                    <a:pt x="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5" name="Google Shape;905;p15"/>
            <p:cNvSpPr/>
            <p:nvPr/>
          </p:nvSpPr>
          <p:spPr>
            <a:xfrm>
              <a:off x="8298780" y="3355916"/>
              <a:ext cx="147440" cy="101827"/>
            </a:xfrm>
            <a:custGeom>
              <a:avLst/>
              <a:gdLst/>
              <a:ahLst/>
              <a:cxnLst/>
              <a:rect l="l" t="t" r="r" b="b"/>
              <a:pathLst>
                <a:path w="5479" h="3784" extrusionOk="0">
                  <a:moveTo>
                    <a:pt x="4393" y="1"/>
                  </a:moveTo>
                  <a:cubicBezTo>
                    <a:pt x="4165" y="1"/>
                    <a:pt x="3920" y="23"/>
                    <a:pt x="3675" y="84"/>
                  </a:cubicBezTo>
                  <a:cubicBezTo>
                    <a:pt x="3219" y="175"/>
                    <a:pt x="2785" y="335"/>
                    <a:pt x="2488" y="517"/>
                  </a:cubicBezTo>
                  <a:cubicBezTo>
                    <a:pt x="2192" y="677"/>
                    <a:pt x="1986" y="814"/>
                    <a:pt x="1986" y="814"/>
                  </a:cubicBezTo>
                  <a:cubicBezTo>
                    <a:pt x="1986" y="814"/>
                    <a:pt x="1963" y="860"/>
                    <a:pt x="1872" y="906"/>
                  </a:cubicBezTo>
                  <a:cubicBezTo>
                    <a:pt x="1804" y="974"/>
                    <a:pt x="1689" y="1065"/>
                    <a:pt x="1575" y="1202"/>
                  </a:cubicBezTo>
                  <a:cubicBezTo>
                    <a:pt x="1324" y="1430"/>
                    <a:pt x="1050" y="1796"/>
                    <a:pt x="799" y="2161"/>
                  </a:cubicBezTo>
                  <a:cubicBezTo>
                    <a:pt x="297" y="2914"/>
                    <a:pt x="0" y="3759"/>
                    <a:pt x="69" y="3781"/>
                  </a:cubicBezTo>
                  <a:cubicBezTo>
                    <a:pt x="71" y="3783"/>
                    <a:pt x="73" y="3783"/>
                    <a:pt x="75" y="3783"/>
                  </a:cubicBezTo>
                  <a:cubicBezTo>
                    <a:pt x="161" y="3783"/>
                    <a:pt x="564" y="3032"/>
                    <a:pt x="1096" y="2389"/>
                  </a:cubicBezTo>
                  <a:cubicBezTo>
                    <a:pt x="1370" y="2070"/>
                    <a:pt x="1667" y="1750"/>
                    <a:pt x="1918" y="1567"/>
                  </a:cubicBezTo>
                  <a:cubicBezTo>
                    <a:pt x="2032" y="1453"/>
                    <a:pt x="2146" y="1385"/>
                    <a:pt x="2214" y="1316"/>
                  </a:cubicBezTo>
                  <a:cubicBezTo>
                    <a:pt x="2283" y="1271"/>
                    <a:pt x="2329" y="1248"/>
                    <a:pt x="2329" y="1248"/>
                  </a:cubicBezTo>
                  <a:cubicBezTo>
                    <a:pt x="2329" y="1248"/>
                    <a:pt x="2488" y="1111"/>
                    <a:pt x="2739" y="928"/>
                  </a:cubicBezTo>
                  <a:cubicBezTo>
                    <a:pt x="2990" y="769"/>
                    <a:pt x="3378" y="586"/>
                    <a:pt x="3767" y="449"/>
                  </a:cubicBezTo>
                  <a:cubicBezTo>
                    <a:pt x="4177" y="312"/>
                    <a:pt x="4588" y="266"/>
                    <a:pt x="4908" y="244"/>
                  </a:cubicBezTo>
                  <a:cubicBezTo>
                    <a:pt x="5227" y="221"/>
                    <a:pt x="5456" y="221"/>
                    <a:pt x="5456" y="175"/>
                  </a:cubicBezTo>
                  <a:cubicBezTo>
                    <a:pt x="5478" y="152"/>
                    <a:pt x="5250" y="84"/>
                    <a:pt x="4931" y="38"/>
                  </a:cubicBezTo>
                  <a:cubicBezTo>
                    <a:pt x="4772" y="17"/>
                    <a:pt x="4589" y="1"/>
                    <a:pt x="439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6" name="Google Shape;906;p15"/>
            <p:cNvSpPr/>
            <p:nvPr/>
          </p:nvSpPr>
          <p:spPr>
            <a:xfrm>
              <a:off x="8404429" y="3555077"/>
              <a:ext cx="129625" cy="47577"/>
            </a:xfrm>
            <a:custGeom>
              <a:avLst/>
              <a:gdLst/>
              <a:ahLst/>
              <a:cxnLst/>
              <a:rect l="l" t="t" r="r" b="b"/>
              <a:pathLst>
                <a:path w="4817" h="1768" extrusionOk="0">
                  <a:moveTo>
                    <a:pt x="4745" y="0"/>
                  </a:moveTo>
                  <a:cubicBezTo>
                    <a:pt x="4619" y="0"/>
                    <a:pt x="4101" y="286"/>
                    <a:pt x="3584" y="535"/>
                  </a:cubicBezTo>
                  <a:cubicBezTo>
                    <a:pt x="3013" y="809"/>
                    <a:pt x="2443" y="1014"/>
                    <a:pt x="2443" y="1014"/>
                  </a:cubicBezTo>
                  <a:cubicBezTo>
                    <a:pt x="2443" y="1014"/>
                    <a:pt x="2283" y="1083"/>
                    <a:pt x="2077" y="1151"/>
                  </a:cubicBezTo>
                  <a:cubicBezTo>
                    <a:pt x="1872" y="1242"/>
                    <a:pt x="1575" y="1334"/>
                    <a:pt x="1279" y="1379"/>
                  </a:cubicBezTo>
                  <a:cubicBezTo>
                    <a:pt x="959" y="1448"/>
                    <a:pt x="662" y="1448"/>
                    <a:pt x="434" y="1448"/>
                  </a:cubicBezTo>
                  <a:cubicBezTo>
                    <a:pt x="308" y="1448"/>
                    <a:pt x="206" y="1442"/>
                    <a:pt x="134" y="1442"/>
                  </a:cubicBezTo>
                  <a:cubicBezTo>
                    <a:pt x="63" y="1442"/>
                    <a:pt x="23" y="1448"/>
                    <a:pt x="23" y="1471"/>
                  </a:cubicBezTo>
                  <a:cubicBezTo>
                    <a:pt x="0" y="1493"/>
                    <a:pt x="160" y="1585"/>
                    <a:pt x="388" y="1653"/>
                  </a:cubicBezTo>
                  <a:cubicBezTo>
                    <a:pt x="639" y="1722"/>
                    <a:pt x="959" y="1767"/>
                    <a:pt x="1301" y="1767"/>
                  </a:cubicBezTo>
                  <a:cubicBezTo>
                    <a:pt x="1644" y="1744"/>
                    <a:pt x="1986" y="1699"/>
                    <a:pt x="2214" y="1630"/>
                  </a:cubicBezTo>
                  <a:cubicBezTo>
                    <a:pt x="2465" y="1562"/>
                    <a:pt x="2625" y="1516"/>
                    <a:pt x="2625" y="1516"/>
                  </a:cubicBezTo>
                  <a:cubicBezTo>
                    <a:pt x="2625" y="1516"/>
                    <a:pt x="2785" y="1448"/>
                    <a:pt x="3013" y="1334"/>
                  </a:cubicBezTo>
                  <a:cubicBezTo>
                    <a:pt x="3219" y="1219"/>
                    <a:pt x="3515" y="1037"/>
                    <a:pt x="3789" y="854"/>
                  </a:cubicBezTo>
                  <a:cubicBezTo>
                    <a:pt x="4314" y="489"/>
                    <a:pt x="4816" y="55"/>
                    <a:pt x="4771" y="10"/>
                  </a:cubicBezTo>
                  <a:cubicBezTo>
                    <a:pt x="4767" y="3"/>
                    <a:pt x="4758" y="0"/>
                    <a:pt x="474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7" name="Google Shape;907;p15"/>
            <p:cNvSpPr/>
            <p:nvPr/>
          </p:nvSpPr>
          <p:spPr>
            <a:xfrm>
              <a:off x="7984283" y="3555292"/>
              <a:ext cx="205808" cy="78308"/>
            </a:xfrm>
            <a:custGeom>
              <a:avLst/>
              <a:gdLst/>
              <a:ahLst/>
              <a:cxnLst/>
              <a:rect l="l" t="t" r="r" b="b"/>
              <a:pathLst>
                <a:path w="7648" h="2910" extrusionOk="0">
                  <a:moveTo>
                    <a:pt x="31" y="0"/>
                  </a:moveTo>
                  <a:cubicBezTo>
                    <a:pt x="28" y="0"/>
                    <a:pt x="26" y="1"/>
                    <a:pt x="24" y="2"/>
                  </a:cubicBezTo>
                  <a:cubicBezTo>
                    <a:pt x="1" y="2"/>
                    <a:pt x="92" y="276"/>
                    <a:pt x="298" y="618"/>
                  </a:cubicBezTo>
                  <a:cubicBezTo>
                    <a:pt x="503" y="983"/>
                    <a:pt x="868" y="1417"/>
                    <a:pt x="1302" y="1759"/>
                  </a:cubicBezTo>
                  <a:cubicBezTo>
                    <a:pt x="1758" y="2102"/>
                    <a:pt x="2260" y="2353"/>
                    <a:pt x="2649" y="2512"/>
                  </a:cubicBezTo>
                  <a:cubicBezTo>
                    <a:pt x="3037" y="2649"/>
                    <a:pt x="3310" y="2718"/>
                    <a:pt x="3310" y="2718"/>
                  </a:cubicBezTo>
                  <a:cubicBezTo>
                    <a:pt x="3310" y="2718"/>
                    <a:pt x="3379" y="2741"/>
                    <a:pt x="3493" y="2764"/>
                  </a:cubicBezTo>
                  <a:cubicBezTo>
                    <a:pt x="3607" y="2786"/>
                    <a:pt x="3790" y="2809"/>
                    <a:pt x="3995" y="2832"/>
                  </a:cubicBezTo>
                  <a:cubicBezTo>
                    <a:pt x="4303" y="2883"/>
                    <a:pt x="4689" y="2909"/>
                    <a:pt x="5093" y="2909"/>
                  </a:cubicBezTo>
                  <a:cubicBezTo>
                    <a:pt x="5228" y="2909"/>
                    <a:pt x="5365" y="2906"/>
                    <a:pt x="5502" y="2901"/>
                  </a:cubicBezTo>
                  <a:cubicBezTo>
                    <a:pt x="6597" y="2855"/>
                    <a:pt x="7647" y="2604"/>
                    <a:pt x="7647" y="2535"/>
                  </a:cubicBezTo>
                  <a:cubicBezTo>
                    <a:pt x="7642" y="2518"/>
                    <a:pt x="7570" y="2512"/>
                    <a:pt x="7450" y="2512"/>
                  </a:cubicBezTo>
                  <a:cubicBezTo>
                    <a:pt x="7210" y="2512"/>
                    <a:pt x="6774" y="2535"/>
                    <a:pt x="6277" y="2535"/>
                  </a:cubicBezTo>
                  <a:cubicBezTo>
                    <a:pt x="6028" y="2535"/>
                    <a:pt x="5764" y="2530"/>
                    <a:pt x="5502" y="2512"/>
                  </a:cubicBezTo>
                  <a:cubicBezTo>
                    <a:pt x="4977" y="2490"/>
                    <a:pt x="4452" y="2421"/>
                    <a:pt x="4064" y="2353"/>
                  </a:cubicBezTo>
                  <a:cubicBezTo>
                    <a:pt x="3881" y="2307"/>
                    <a:pt x="3721" y="2261"/>
                    <a:pt x="3607" y="2239"/>
                  </a:cubicBezTo>
                  <a:cubicBezTo>
                    <a:pt x="3493" y="2216"/>
                    <a:pt x="3447" y="2193"/>
                    <a:pt x="3447" y="2193"/>
                  </a:cubicBezTo>
                  <a:cubicBezTo>
                    <a:pt x="3447" y="2193"/>
                    <a:pt x="3196" y="2147"/>
                    <a:pt x="2808" y="2033"/>
                  </a:cubicBezTo>
                  <a:cubicBezTo>
                    <a:pt x="2443" y="1919"/>
                    <a:pt x="1964" y="1714"/>
                    <a:pt x="1530" y="1440"/>
                  </a:cubicBezTo>
                  <a:cubicBezTo>
                    <a:pt x="1096" y="1166"/>
                    <a:pt x="731" y="801"/>
                    <a:pt x="480" y="504"/>
                  </a:cubicBezTo>
                  <a:cubicBezTo>
                    <a:pt x="241" y="221"/>
                    <a:pt x="84" y="0"/>
                    <a:pt x="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8" name="Google Shape;908;p15"/>
            <p:cNvSpPr/>
            <p:nvPr/>
          </p:nvSpPr>
          <p:spPr>
            <a:xfrm>
              <a:off x="8100373" y="3295692"/>
              <a:ext cx="118592" cy="78550"/>
            </a:xfrm>
            <a:custGeom>
              <a:avLst/>
              <a:gdLst/>
              <a:ahLst/>
              <a:cxnLst/>
              <a:rect l="l" t="t" r="r" b="b"/>
              <a:pathLst>
                <a:path w="4407" h="2919" extrusionOk="0">
                  <a:moveTo>
                    <a:pt x="80" y="0"/>
                  </a:moveTo>
                  <a:cubicBezTo>
                    <a:pt x="47" y="0"/>
                    <a:pt x="27" y="6"/>
                    <a:pt x="24" y="16"/>
                  </a:cubicBezTo>
                  <a:cubicBezTo>
                    <a:pt x="1" y="85"/>
                    <a:pt x="594" y="359"/>
                    <a:pt x="1165" y="678"/>
                  </a:cubicBezTo>
                  <a:cubicBezTo>
                    <a:pt x="1735" y="998"/>
                    <a:pt x="2283" y="1363"/>
                    <a:pt x="2283" y="1363"/>
                  </a:cubicBezTo>
                  <a:cubicBezTo>
                    <a:pt x="2283" y="1363"/>
                    <a:pt x="2420" y="1432"/>
                    <a:pt x="2626" y="1569"/>
                  </a:cubicBezTo>
                  <a:cubicBezTo>
                    <a:pt x="2831" y="1683"/>
                    <a:pt x="3082" y="1888"/>
                    <a:pt x="3333" y="2071"/>
                  </a:cubicBezTo>
                  <a:cubicBezTo>
                    <a:pt x="3813" y="2463"/>
                    <a:pt x="4230" y="2918"/>
                    <a:pt x="4326" y="2918"/>
                  </a:cubicBezTo>
                  <a:cubicBezTo>
                    <a:pt x="4331" y="2918"/>
                    <a:pt x="4335" y="2917"/>
                    <a:pt x="4338" y="2915"/>
                  </a:cubicBezTo>
                  <a:cubicBezTo>
                    <a:pt x="4406" y="2892"/>
                    <a:pt x="4064" y="2299"/>
                    <a:pt x="3607" y="1797"/>
                  </a:cubicBezTo>
                  <a:cubicBezTo>
                    <a:pt x="3356" y="1546"/>
                    <a:pt x="3105" y="1317"/>
                    <a:pt x="2900" y="1158"/>
                  </a:cubicBezTo>
                  <a:cubicBezTo>
                    <a:pt x="2694" y="998"/>
                    <a:pt x="2557" y="907"/>
                    <a:pt x="2557" y="907"/>
                  </a:cubicBezTo>
                  <a:cubicBezTo>
                    <a:pt x="2557" y="907"/>
                    <a:pt x="1964" y="564"/>
                    <a:pt x="1325" y="336"/>
                  </a:cubicBezTo>
                  <a:cubicBezTo>
                    <a:pt x="806" y="144"/>
                    <a:pt x="256" y="0"/>
                    <a:pt x="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09" name="Google Shape;909;p15"/>
            <p:cNvSpPr/>
            <p:nvPr/>
          </p:nvSpPr>
          <p:spPr>
            <a:xfrm>
              <a:off x="7545731" y="3115502"/>
              <a:ext cx="122252" cy="76263"/>
            </a:xfrm>
            <a:custGeom>
              <a:avLst/>
              <a:gdLst/>
              <a:ahLst/>
              <a:cxnLst/>
              <a:rect l="l" t="t" r="r" b="b"/>
              <a:pathLst>
                <a:path w="4543" h="2834" extrusionOk="0">
                  <a:moveTo>
                    <a:pt x="632" y="1"/>
                  </a:moveTo>
                  <a:cubicBezTo>
                    <a:pt x="379" y="1"/>
                    <a:pt x="188" y="92"/>
                    <a:pt x="115" y="276"/>
                  </a:cubicBezTo>
                  <a:cubicBezTo>
                    <a:pt x="1" y="595"/>
                    <a:pt x="389" y="1120"/>
                    <a:pt x="982" y="1417"/>
                  </a:cubicBezTo>
                  <a:cubicBezTo>
                    <a:pt x="1251" y="1552"/>
                    <a:pt x="1516" y="1616"/>
                    <a:pt x="1736" y="1616"/>
                  </a:cubicBezTo>
                  <a:cubicBezTo>
                    <a:pt x="1999" y="1616"/>
                    <a:pt x="2198" y="1523"/>
                    <a:pt x="2260" y="1349"/>
                  </a:cubicBezTo>
                  <a:cubicBezTo>
                    <a:pt x="2374" y="1006"/>
                    <a:pt x="1986" y="504"/>
                    <a:pt x="1393" y="207"/>
                  </a:cubicBezTo>
                  <a:cubicBezTo>
                    <a:pt x="1117" y="69"/>
                    <a:pt x="852" y="1"/>
                    <a:pt x="632" y="1"/>
                  </a:cubicBezTo>
                  <a:close/>
                  <a:moveTo>
                    <a:pt x="3295" y="1670"/>
                  </a:moveTo>
                  <a:cubicBezTo>
                    <a:pt x="3112" y="1670"/>
                    <a:pt x="2971" y="1739"/>
                    <a:pt x="2922" y="1873"/>
                  </a:cubicBezTo>
                  <a:cubicBezTo>
                    <a:pt x="2831" y="2102"/>
                    <a:pt x="3105" y="2467"/>
                    <a:pt x="3538" y="2695"/>
                  </a:cubicBezTo>
                  <a:cubicBezTo>
                    <a:pt x="3734" y="2788"/>
                    <a:pt x="3920" y="2834"/>
                    <a:pt x="4073" y="2834"/>
                  </a:cubicBezTo>
                  <a:cubicBezTo>
                    <a:pt x="4261" y="2834"/>
                    <a:pt x="4401" y="2765"/>
                    <a:pt x="4451" y="2627"/>
                  </a:cubicBezTo>
                  <a:cubicBezTo>
                    <a:pt x="4543" y="2398"/>
                    <a:pt x="4269" y="2033"/>
                    <a:pt x="3835" y="1828"/>
                  </a:cubicBezTo>
                  <a:cubicBezTo>
                    <a:pt x="3644" y="1722"/>
                    <a:pt x="3454" y="1670"/>
                    <a:pt x="3295" y="16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0" name="Google Shape;910;p15"/>
            <p:cNvSpPr/>
            <p:nvPr/>
          </p:nvSpPr>
          <p:spPr>
            <a:xfrm>
              <a:off x="6997224" y="2684216"/>
              <a:ext cx="122871" cy="77689"/>
            </a:xfrm>
            <a:custGeom>
              <a:avLst/>
              <a:gdLst/>
              <a:ahLst/>
              <a:cxnLst/>
              <a:rect l="l" t="t" r="r" b="b"/>
              <a:pathLst>
                <a:path w="4566" h="2887" extrusionOk="0">
                  <a:moveTo>
                    <a:pt x="3925" y="1"/>
                  </a:moveTo>
                  <a:cubicBezTo>
                    <a:pt x="3635" y="1"/>
                    <a:pt x="3261" y="122"/>
                    <a:pt x="2922" y="348"/>
                  </a:cubicBezTo>
                  <a:cubicBezTo>
                    <a:pt x="2374" y="713"/>
                    <a:pt x="2123" y="1238"/>
                    <a:pt x="2352" y="1512"/>
                  </a:cubicBezTo>
                  <a:cubicBezTo>
                    <a:pt x="2447" y="1608"/>
                    <a:pt x="2599" y="1654"/>
                    <a:pt x="2780" y="1654"/>
                  </a:cubicBezTo>
                  <a:cubicBezTo>
                    <a:pt x="3073" y="1654"/>
                    <a:pt x="3442" y="1533"/>
                    <a:pt x="3767" y="1307"/>
                  </a:cubicBezTo>
                  <a:cubicBezTo>
                    <a:pt x="4314" y="941"/>
                    <a:pt x="4566" y="416"/>
                    <a:pt x="4337" y="142"/>
                  </a:cubicBezTo>
                  <a:cubicBezTo>
                    <a:pt x="4250" y="47"/>
                    <a:pt x="4104" y="1"/>
                    <a:pt x="3925" y="1"/>
                  </a:cubicBezTo>
                  <a:close/>
                  <a:moveTo>
                    <a:pt x="1281" y="1706"/>
                  </a:moveTo>
                  <a:cubicBezTo>
                    <a:pt x="1075" y="1706"/>
                    <a:pt x="810" y="1791"/>
                    <a:pt x="571" y="1946"/>
                  </a:cubicBezTo>
                  <a:cubicBezTo>
                    <a:pt x="183" y="2220"/>
                    <a:pt x="1" y="2585"/>
                    <a:pt x="160" y="2767"/>
                  </a:cubicBezTo>
                  <a:cubicBezTo>
                    <a:pt x="223" y="2848"/>
                    <a:pt x="333" y="2887"/>
                    <a:pt x="465" y="2887"/>
                  </a:cubicBezTo>
                  <a:cubicBezTo>
                    <a:pt x="670" y="2887"/>
                    <a:pt x="930" y="2796"/>
                    <a:pt x="1165" y="2630"/>
                  </a:cubicBezTo>
                  <a:cubicBezTo>
                    <a:pt x="1575" y="2379"/>
                    <a:pt x="1735" y="1991"/>
                    <a:pt x="1575" y="1809"/>
                  </a:cubicBezTo>
                  <a:cubicBezTo>
                    <a:pt x="1514" y="1739"/>
                    <a:pt x="1409" y="1706"/>
                    <a:pt x="1281" y="170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1" name="Google Shape;911;p15"/>
            <p:cNvSpPr/>
            <p:nvPr/>
          </p:nvSpPr>
          <p:spPr>
            <a:xfrm>
              <a:off x="6599198" y="3850764"/>
              <a:ext cx="1342109" cy="1147415"/>
            </a:xfrm>
            <a:custGeom>
              <a:avLst/>
              <a:gdLst/>
              <a:ahLst/>
              <a:cxnLst/>
              <a:rect l="l" t="t" r="r" b="b"/>
              <a:pathLst>
                <a:path w="49874" h="42639" extrusionOk="0">
                  <a:moveTo>
                    <a:pt x="34513" y="1"/>
                  </a:moveTo>
                  <a:cubicBezTo>
                    <a:pt x="34490" y="1279"/>
                    <a:pt x="33394" y="3607"/>
                    <a:pt x="32504" y="5661"/>
                  </a:cubicBezTo>
                  <a:cubicBezTo>
                    <a:pt x="31363" y="8332"/>
                    <a:pt x="31363" y="14312"/>
                    <a:pt x="30336" y="15750"/>
                  </a:cubicBezTo>
                  <a:cubicBezTo>
                    <a:pt x="30180" y="15957"/>
                    <a:pt x="30030" y="16045"/>
                    <a:pt x="29888" y="16045"/>
                  </a:cubicBezTo>
                  <a:cubicBezTo>
                    <a:pt x="29261" y="16045"/>
                    <a:pt x="28787" y="14324"/>
                    <a:pt x="28601" y="13468"/>
                  </a:cubicBezTo>
                  <a:lnTo>
                    <a:pt x="28441" y="13468"/>
                  </a:lnTo>
                  <a:cubicBezTo>
                    <a:pt x="28190" y="16001"/>
                    <a:pt x="30609" y="18307"/>
                    <a:pt x="30609" y="18307"/>
                  </a:cubicBezTo>
                  <a:cubicBezTo>
                    <a:pt x="30609" y="18307"/>
                    <a:pt x="29468" y="25907"/>
                    <a:pt x="21776" y="25907"/>
                  </a:cubicBezTo>
                  <a:cubicBezTo>
                    <a:pt x="14860" y="25907"/>
                    <a:pt x="14221" y="16709"/>
                    <a:pt x="14175" y="14837"/>
                  </a:cubicBezTo>
                  <a:cubicBezTo>
                    <a:pt x="13719" y="17048"/>
                    <a:pt x="13013" y="20715"/>
                    <a:pt x="13057" y="20726"/>
                  </a:cubicBezTo>
                  <a:lnTo>
                    <a:pt x="13057" y="20726"/>
                  </a:lnTo>
                  <a:cubicBezTo>
                    <a:pt x="9488" y="20250"/>
                    <a:pt x="6469" y="19920"/>
                    <a:pt x="4004" y="19920"/>
                  </a:cubicBezTo>
                  <a:cubicBezTo>
                    <a:pt x="2448" y="19920"/>
                    <a:pt x="1113" y="20052"/>
                    <a:pt x="1" y="20361"/>
                  </a:cubicBezTo>
                  <a:cubicBezTo>
                    <a:pt x="2078" y="20817"/>
                    <a:pt x="3721" y="23351"/>
                    <a:pt x="4657" y="24675"/>
                  </a:cubicBezTo>
                  <a:cubicBezTo>
                    <a:pt x="5798" y="26295"/>
                    <a:pt x="10158" y="30290"/>
                    <a:pt x="9793" y="34764"/>
                  </a:cubicBezTo>
                  <a:cubicBezTo>
                    <a:pt x="9678" y="36098"/>
                    <a:pt x="8640" y="36577"/>
                    <a:pt x="7234" y="36577"/>
                  </a:cubicBezTo>
                  <a:cubicBezTo>
                    <a:pt x="5273" y="36577"/>
                    <a:pt x="2596" y="35647"/>
                    <a:pt x="708" y="34809"/>
                  </a:cubicBezTo>
                  <a:lnTo>
                    <a:pt x="708" y="34809"/>
                  </a:lnTo>
                  <a:cubicBezTo>
                    <a:pt x="5251" y="38826"/>
                    <a:pt x="11299" y="41794"/>
                    <a:pt x="11459" y="41862"/>
                  </a:cubicBezTo>
                  <a:cubicBezTo>
                    <a:pt x="11322" y="41794"/>
                    <a:pt x="12737" y="38986"/>
                    <a:pt x="12897" y="38735"/>
                  </a:cubicBezTo>
                  <a:cubicBezTo>
                    <a:pt x="13787" y="37274"/>
                    <a:pt x="14883" y="35471"/>
                    <a:pt x="16572" y="35380"/>
                  </a:cubicBezTo>
                  <a:cubicBezTo>
                    <a:pt x="15841" y="34239"/>
                    <a:pt x="14381" y="33462"/>
                    <a:pt x="13490" y="32960"/>
                  </a:cubicBezTo>
                  <a:cubicBezTo>
                    <a:pt x="13790" y="32960"/>
                    <a:pt x="14096" y="32958"/>
                    <a:pt x="14405" y="32958"/>
                  </a:cubicBezTo>
                  <a:cubicBezTo>
                    <a:pt x="15488" y="32958"/>
                    <a:pt x="16610" y="32986"/>
                    <a:pt x="17622" y="33234"/>
                  </a:cubicBezTo>
                  <a:cubicBezTo>
                    <a:pt x="19585" y="33736"/>
                    <a:pt x="21365" y="33691"/>
                    <a:pt x="23305" y="33873"/>
                  </a:cubicBezTo>
                  <a:cubicBezTo>
                    <a:pt x="24401" y="33987"/>
                    <a:pt x="25474" y="34239"/>
                    <a:pt x="26569" y="34376"/>
                  </a:cubicBezTo>
                  <a:cubicBezTo>
                    <a:pt x="27411" y="34483"/>
                    <a:pt x="28280" y="34801"/>
                    <a:pt x="29145" y="34801"/>
                  </a:cubicBezTo>
                  <a:cubicBezTo>
                    <a:pt x="29383" y="34801"/>
                    <a:pt x="29620" y="34777"/>
                    <a:pt x="29856" y="34718"/>
                  </a:cubicBezTo>
                  <a:lnTo>
                    <a:pt x="29856" y="34718"/>
                  </a:lnTo>
                  <a:cubicBezTo>
                    <a:pt x="28761" y="35585"/>
                    <a:pt x="27140" y="35745"/>
                    <a:pt x="26295" y="37092"/>
                  </a:cubicBezTo>
                  <a:cubicBezTo>
                    <a:pt x="27460" y="37731"/>
                    <a:pt x="29057" y="38484"/>
                    <a:pt x="30039" y="39443"/>
                  </a:cubicBezTo>
                  <a:cubicBezTo>
                    <a:pt x="30313" y="39694"/>
                    <a:pt x="31933" y="42524"/>
                    <a:pt x="31637" y="42638"/>
                  </a:cubicBezTo>
                  <a:cubicBezTo>
                    <a:pt x="31637" y="42638"/>
                    <a:pt x="37001" y="40767"/>
                    <a:pt x="41703" y="39009"/>
                  </a:cubicBezTo>
                  <a:lnTo>
                    <a:pt x="41703" y="39009"/>
                  </a:lnTo>
                  <a:cubicBezTo>
                    <a:pt x="41050" y="39043"/>
                    <a:pt x="40362" y="39067"/>
                    <a:pt x="39671" y="39067"/>
                  </a:cubicBezTo>
                  <a:cubicBezTo>
                    <a:pt x="37125" y="39067"/>
                    <a:pt x="34541" y="38745"/>
                    <a:pt x="33554" y="37434"/>
                  </a:cubicBezTo>
                  <a:cubicBezTo>
                    <a:pt x="31363" y="34467"/>
                    <a:pt x="43163" y="28669"/>
                    <a:pt x="43163" y="28669"/>
                  </a:cubicBezTo>
                  <a:lnTo>
                    <a:pt x="43163" y="28669"/>
                  </a:lnTo>
                  <a:cubicBezTo>
                    <a:pt x="43163" y="28669"/>
                    <a:pt x="41178" y="28875"/>
                    <a:pt x="40493" y="28875"/>
                  </a:cubicBezTo>
                  <a:cubicBezTo>
                    <a:pt x="39831" y="28875"/>
                    <a:pt x="39922" y="28760"/>
                    <a:pt x="41543" y="26957"/>
                  </a:cubicBezTo>
                  <a:cubicBezTo>
                    <a:pt x="42051" y="26396"/>
                    <a:pt x="43271" y="26203"/>
                    <a:pt x="44715" y="26203"/>
                  </a:cubicBezTo>
                  <a:cubicBezTo>
                    <a:pt x="46385" y="26203"/>
                    <a:pt x="48356" y="26461"/>
                    <a:pt x="49874" y="26706"/>
                  </a:cubicBezTo>
                  <a:cubicBezTo>
                    <a:pt x="48329" y="24270"/>
                    <a:pt x="42995" y="23845"/>
                    <a:pt x="39457" y="23845"/>
                  </a:cubicBezTo>
                  <a:cubicBezTo>
                    <a:pt x="37559" y="23845"/>
                    <a:pt x="36179" y="23967"/>
                    <a:pt x="36179" y="23967"/>
                  </a:cubicBezTo>
                  <a:cubicBezTo>
                    <a:pt x="36567" y="22187"/>
                    <a:pt x="36818" y="19973"/>
                    <a:pt x="36909" y="17599"/>
                  </a:cubicBezTo>
                  <a:lnTo>
                    <a:pt x="36909" y="17599"/>
                  </a:lnTo>
                  <a:cubicBezTo>
                    <a:pt x="36387" y="18085"/>
                    <a:pt x="35793" y="18430"/>
                    <a:pt x="35162" y="18430"/>
                  </a:cubicBezTo>
                  <a:cubicBezTo>
                    <a:pt x="34994" y="18430"/>
                    <a:pt x="34823" y="18405"/>
                    <a:pt x="34650" y="18352"/>
                  </a:cubicBezTo>
                  <a:cubicBezTo>
                    <a:pt x="30769" y="17165"/>
                    <a:pt x="33622" y="3036"/>
                    <a:pt x="35471" y="571"/>
                  </a:cubicBezTo>
                  <a:cubicBezTo>
                    <a:pt x="35426" y="457"/>
                    <a:pt x="35015" y="229"/>
                    <a:pt x="3451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2" name="Google Shape;912;p15"/>
            <p:cNvSpPr/>
            <p:nvPr/>
          </p:nvSpPr>
          <p:spPr>
            <a:xfrm>
              <a:off x="7105321" y="4275808"/>
              <a:ext cx="297059" cy="193187"/>
            </a:xfrm>
            <a:custGeom>
              <a:avLst/>
              <a:gdLst/>
              <a:ahLst/>
              <a:cxnLst/>
              <a:rect l="l" t="t" r="r" b="b"/>
              <a:pathLst>
                <a:path w="11039" h="7179" extrusionOk="0">
                  <a:moveTo>
                    <a:pt x="5930" y="0"/>
                  </a:moveTo>
                  <a:cubicBezTo>
                    <a:pt x="5612" y="0"/>
                    <a:pt x="5456" y="35"/>
                    <a:pt x="5570" y="115"/>
                  </a:cubicBezTo>
                  <a:cubicBezTo>
                    <a:pt x="6095" y="480"/>
                    <a:pt x="8857" y="3173"/>
                    <a:pt x="5616" y="5182"/>
                  </a:cubicBezTo>
                  <a:cubicBezTo>
                    <a:pt x="5192" y="5443"/>
                    <a:pt x="4801" y="5557"/>
                    <a:pt x="4441" y="5557"/>
                  </a:cubicBezTo>
                  <a:cubicBezTo>
                    <a:pt x="2066" y="5557"/>
                    <a:pt x="1051" y="617"/>
                    <a:pt x="1051" y="617"/>
                  </a:cubicBezTo>
                  <a:lnTo>
                    <a:pt x="1051" y="617"/>
                  </a:lnTo>
                  <a:cubicBezTo>
                    <a:pt x="1" y="4794"/>
                    <a:pt x="2968" y="6894"/>
                    <a:pt x="5433" y="7168"/>
                  </a:cubicBezTo>
                  <a:cubicBezTo>
                    <a:pt x="5493" y="7175"/>
                    <a:pt x="5554" y="7179"/>
                    <a:pt x="5615" y="7179"/>
                  </a:cubicBezTo>
                  <a:cubicBezTo>
                    <a:pt x="8050" y="7179"/>
                    <a:pt x="11038" y="1538"/>
                    <a:pt x="10637" y="937"/>
                  </a:cubicBezTo>
                  <a:cubicBezTo>
                    <a:pt x="10316" y="454"/>
                    <a:pt x="7075" y="0"/>
                    <a:pt x="593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3" name="Google Shape;913;p15"/>
            <p:cNvSpPr/>
            <p:nvPr/>
          </p:nvSpPr>
          <p:spPr>
            <a:xfrm>
              <a:off x="6990470" y="3807762"/>
              <a:ext cx="259843" cy="469553"/>
            </a:xfrm>
            <a:custGeom>
              <a:avLst/>
              <a:gdLst/>
              <a:ahLst/>
              <a:cxnLst/>
              <a:rect l="l" t="t" r="r" b="b"/>
              <a:pathLst>
                <a:path w="9656" h="17449" extrusionOk="0">
                  <a:moveTo>
                    <a:pt x="9656" y="1"/>
                  </a:moveTo>
                  <a:cubicBezTo>
                    <a:pt x="9655" y="1"/>
                    <a:pt x="8286" y="343"/>
                    <a:pt x="8126" y="389"/>
                  </a:cubicBezTo>
                  <a:cubicBezTo>
                    <a:pt x="8058" y="412"/>
                    <a:pt x="7966" y="435"/>
                    <a:pt x="7898" y="480"/>
                  </a:cubicBezTo>
                  <a:cubicBezTo>
                    <a:pt x="7944" y="549"/>
                    <a:pt x="7989" y="594"/>
                    <a:pt x="8035" y="640"/>
                  </a:cubicBezTo>
                  <a:cubicBezTo>
                    <a:pt x="8423" y="982"/>
                    <a:pt x="7031" y="3082"/>
                    <a:pt x="5752" y="5319"/>
                  </a:cubicBezTo>
                  <a:cubicBezTo>
                    <a:pt x="4474" y="7533"/>
                    <a:pt x="3652" y="15066"/>
                    <a:pt x="1712" y="15476"/>
                  </a:cubicBezTo>
                  <a:cubicBezTo>
                    <a:pt x="1617" y="15498"/>
                    <a:pt x="1529" y="15508"/>
                    <a:pt x="1447" y="15508"/>
                  </a:cubicBezTo>
                  <a:cubicBezTo>
                    <a:pt x="489" y="15508"/>
                    <a:pt x="418" y="14103"/>
                    <a:pt x="503" y="12988"/>
                  </a:cubicBezTo>
                  <a:lnTo>
                    <a:pt x="503" y="12988"/>
                  </a:lnTo>
                  <a:cubicBezTo>
                    <a:pt x="320" y="13559"/>
                    <a:pt x="137" y="14153"/>
                    <a:pt x="0" y="14746"/>
                  </a:cubicBezTo>
                  <a:cubicBezTo>
                    <a:pt x="86" y="16780"/>
                    <a:pt x="1637" y="17448"/>
                    <a:pt x="2752" y="17448"/>
                  </a:cubicBezTo>
                  <a:cubicBezTo>
                    <a:pt x="2826" y="17448"/>
                    <a:pt x="2898" y="17445"/>
                    <a:pt x="2968" y="17439"/>
                  </a:cubicBezTo>
                  <a:cubicBezTo>
                    <a:pt x="4497" y="17280"/>
                    <a:pt x="4954" y="13924"/>
                    <a:pt x="4954" y="13924"/>
                  </a:cubicBezTo>
                  <a:cubicBezTo>
                    <a:pt x="4954" y="13924"/>
                    <a:pt x="5022" y="13765"/>
                    <a:pt x="5182" y="13491"/>
                  </a:cubicBezTo>
                  <a:cubicBezTo>
                    <a:pt x="5342" y="12212"/>
                    <a:pt x="5844" y="9268"/>
                    <a:pt x="5889" y="9040"/>
                  </a:cubicBezTo>
                  <a:cubicBezTo>
                    <a:pt x="6414" y="6985"/>
                    <a:pt x="7031" y="4977"/>
                    <a:pt x="7830" y="3059"/>
                  </a:cubicBezTo>
                  <a:cubicBezTo>
                    <a:pt x="8058" y="2512"/>
                    <a:pt x="8218" y="1895"/>
                    <a:pt x="8583" y="1416"/>
                  </a:cubicBezTo>
                  <a:cubicBezTo>
                    <a:pt x="8925" y="937"/>
                    <a:pt x="9359" y="526"/>
                    <a:pt x="9656"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4" name="Google Shape;914;p15"/>
            <p:cNvSpPr/>
            <p:nvPr/>
          </p:nvSpPr>
          <p:spPr>
            <a:xfrm>
              <a:off x="6952392" y="4415094"/>
              <a:ext cx="143753" cy="167299"/>
            </a:xfrm>
            <a:custGeom>
              <a:avLst/>
              <a:gdLst/>
              <a:ahLst/>
              <a:cxnLst/>
              <a:rect l="l" t="t" r="r" b="b"/>
              <a:pathLst>
                <a:path w="5342" h="6217" extrusionOk="0">
                  <a:moveTo>
                    <a:pt x="44" y="0"/>
                  </a:moveTo>
                  <a:cubicBezTo>
                    <a:pt x="30" y="0"/>
                    <a:pt x="23" y="2"/>
                    <a:pt x="23" y="6"/>
                  </a:cubicBezTo>
                  <a:cubicBezTo>
                    <a:pt x="0" y="52"/>
                    <a:pt x="251" y="166"/>
                    <a:pt x="571" y="348"/>
                  </a:cubicBezTo>
                  <a:cubicBezTo>
                    <a:pt x="890" y="554"/>
                    <a:pt x="1278" y="873"/>
                    <a:pt x="1644" y="1216"/>
                  </a:cubicBezTo>
                  <a:cubicBezTo>
                    <a:pt x="2009" y="1581"/>
                    <a:pt x="2328" y="1969"/>
                    <a:pt x="2557" y="2266"/>
                  </a:cubicBezTo>
                  <a:cubicBezTo>
                    <a:pt x="2785" y="2585"/>
                    <a:pt x="2945" y="2791"/>
                    <a:pt x="2945" y="2791"/>
                  </a:cubicBezTo>
                  <a:cubicBezTo>
                    <a:pt x="2945" y="2791"/>
                    <a:pt x="3082" y="2996"/>
                    <a:pt x="3310" y="3316"/>
                  </a:cubicBezTo>
                  <a:cubicBezTo>
                    <a:pt x="3538" y="3635"/>
                    <a:pt x="3835" y="4046"/>
                    <a:pt x="4109" y="4480"/>
                  </a:cubicBezTo>
                  <a:cubicBezTo>
                    <a:pt x="4643" y="5348"/>
                    <a:pt x="5177" y="6216"/>
                    <a:pt x="5267" y="6216"/>
                  </a:cubicBezTo>
                  <a:cubicBezTo>
                    <a:pt x="5269" y="6216"/>
                    <a:pt x="5271" y="6216"/>
                    <a:pt x="5273" y="6215"/>
                  </a:cubicBezTo>
                  <a:cubicBezTo>
                    <a:pt x="5341" y="6192"/>
                    <a:pt x="4908" y="5233"/>
                    <a:pt x="4428" y="4297"/>
                  </a:cubicBezTo>
                  <a:cubicBezTo>
                    <a:pt x="4200" y="3841"/>
                    <a:pt x="3926" y="3384"/>
                    <a:pt x="3721" y="3042"/>
                  </a:cubicBezTo>
                  <a:cubicBezTo>
                    <a:pt x="3515" y="2699"/>
                    <a:pt x="3378" y="2471"/>
                    <a:pt x="3378" y="2471"/>
                  </a:cubicBezTo>
                  <a:cubicBezTo>
                    <a:pt x="3378" y="2471"/>
                    <a:pt x="3219" y="2266"/>
                    <a:pt x="2945" y="1969"/>
                  </a:cubicBezTo>
                  <a:cubicBezTo>
                    <a:pt x="2694" y="1672"/>
                    <a:pt x="2328" y="1284"/>
                    <a:pt x="1918" y="942"/>
                  </a:cubicBezTo>
                  <a:cubicBezTo>
                    <a:pt x="1484" y="600"/>
                    <a:pt x="1027" y="326"/>
                    <a:pt x="662" y="166"/>
                  </a:cubicBezTo>
                  <a:cubicBezTo>
                    <a:pt x="356" y="51"/>
                    <a:pt x="114" y="0"/>
                    <a:pt x="4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5" name="Google Shape;915;p15"/>
            <p:cNvSpPr/>
            <p:nvPr/>
          </p:nvSpPr>
          <p:spPr>
            <a:xfrm>
              <a:off x="7349180" y="4492595"/>
              <a:ext cx="229758" cy="122360"/>
            </a:xfrm>
            <a:custGeom>
              <a:avLst/>
              <a:gdLst/>
              <a:ahLst/>
              <a:cxnLst/>
              <a:rect l="l" t="t" r="r" b="b"/>
              <a:pathLst>
                <a:path w="8538" h="4547" extrusionOk="0">
                  <a:moveTo>
                    <a:pt x="8224" y="0"/>
                  </a:moveTo>
                  <a:cubicBezTo>
                    <a:pt x="8101" y="0"/>
                    <a:pt x="7944" y="7"/>
                    <a:pt x="7761" y="25"/>
                  </a:cubicBezTo>
                  <a:cubicBezTo>
                    <a:pt x="7305" y="71"/>
                    <a:pt x="6688" y="207"/>
                    <a:pt x="6095" y="390"/>
                  </a:cubicBezTo>
                  <a:cubicBezTo>
                    <a:pt x="5501" y="573"/>
                    <a:pt x="4931" y="824"/>
                    <a:pt x="4497" y="1029"/>
                  </a:cubicBezTo>
                  <a:cubicBezTo>
                    <a:pt x="4086" y="1235"/>
                    <a:pt x="3812" y="1372"/>
                    <a:pt x="3812" y="1372"/>
                  </a:cubicBezTo>
                  <a:cubicBezTo>
                    <a:pt x="3812" y="1372"/>
                    <a:pt x="2739" y="2034"/>
                    <a:pt x="1804" y="2810"/>
                  </a:cubicBezTo>
                  <a:cubicBezTo>
                    <a:pt x="845" y="3608"/>
                    <a:pt x="0" y="4499"/>
                    <a:pt x="46" y="4544"/>
                  </a:cubicBezTo>
                  <a:cubicBezTo>
                    <a:pt x="47" y="4546"/>
                    <a:pt x="49" y="4546"/>
                    <a:pt x="52" y="4546"/>
                  </a:cubicBezTo>
                  <a:cubicBezTo>
                    <a:pt x="145" y="4546"/>
                    <a:pt x="1056" y="3795"/>
                    <a:pt x="2032" y="3129"/>
                  </a:cubicBezTo>
                  <a:cubicBezTo>
                    <a:pt x="3013" y="2422"/>
                    <a:pt x="4086" y="1851"/>
                    <a:pt x="4086" y="1851"/>
                  </a:cubicBezTo>
                  <a:cubicBezTo>
                    <a:pt x="4086" y="1851"/>
                    <a:pt x="4337" y="1691"/>
                    <a:pt x="4725" y="1463"/>
                  </a:cubicBezTo>
                  <a:cubicBezTo>
                    <a:pt x="5136" y="1235"/>
                    <a:pt x="5661" y="984"/>
                    <a:pt x="6232" y="755"/>
                  </a:cubicBezTo>
                  <a:cubicBezTo>
                    <a:pt x="6780" y="527"/>
                    <a:pt x="7350" y="344"/>
                    <a:pt x="7807" y="253"/>
                  </a:cubicBezTo>
                  <a:cubicBezTo>
                    <a:pt x="8240" y="139"/>
                    <a:pt x="8537" y="71"/>
                    <a:pt x="8537" y="48"/>
                  </a:cubicBezTo>
                  <a:cubicBezTo>
                    <a:pt x="8537" y="19"/>
                    <a:pt x="8424" y="0"/>
                    <a:pt x="822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6" name="Google Shape;916;p15"/>
            <p:cNvSpPr/>
            <p:nvPr/>
          </p:nvSpPr>
          <p:spPr>
            <a:xfrm>
              <a:off x="7317857" y="4622247"/>
              <a:ext cx="453945" cy="221200"/>
            </a:xfrm>
            <a:custGeom>
              <a:avLst/>
              <a:gdLst/>
              <a:ahLst/>
              <a:cxnLst/>
              <a:rect l="l" t="t" r="r" b="b"/>
              <a:pathLst>
                <a:path w="16869" h="8220" extrusionOk="0">
                  <a:moveTo>
                    <a:pt x="16457" y="0"/>
                  </a:moveTo>
                  <a:cubicBezTo>
                    <a:pt x="16320" y="0"/>
                    <a:pt x="16161" y="0"/>
                    <a:pt x="15978" y="23"/>
                  </a:cubicBezTo>
                  <a:cubicBezTo>
                    <a:pt x="15795" y="46"/>
                    <a:pt x="15590" y="46"/>
                    <a:pt x="15385" y="114"/>
                  </a:cubicBezTo>
                  <a:cubicBezTo>
                    <a:pt x="14494" y="251"/>
                    <a:pt x="13353" y="685"/>
                    <a:pt x="12280" y="1233"/>
                  </a:cubicBezTo>
                  <a:cubicBezTo>
                    <a:pt x="11755" y="1484"/>
                    <a:pt x="11208" y="1735"/>
                    <a:pt x="10728" y="1986"/>
                  </a:cubicBezTo>
                  <a:cubicBezTo>
                    <a:pt x="10203" y="2214"/>
                    <a:pt x="9724" y="2420"/>
                    <a:pt x="9336" y="2602"/>
                  </a:cubicBezTo>
                  <a:cubicBezTo>
                    <a:pt x="8925" y="2785"/>
                    <a:pt x="8583" y="2945"/>
                    <a:pt x="8354" y="3059"/>
                  </a:cubicBezTo>
                  <a:cubicBezTo>
                    <a:pt x="8103" y="3173"/>
                    <a:pt x="7966" y="3241"/>
                    <a:pt x="7966" y="3241"/>
                  </a:cubicBezTo>
                  <a:cubicBezTo>
                    <a:pt x="7966" y="3241"/>
                    <a:pt x="7852" y="3310"/>
                    <a:pt x="7624" y="3447"/>
                  </a:cubicBezTo>
                  <a:cubicBezTo>
                    <a:pt x="7487" y="3515"/>
                    <a:pt x="7350" y="3584"/>
                    <a:pt x="7190" y="3675"/>
                  </a:cubicBezTo>
                  <a:cubicBezTo>
                    <a:pt x="7053" y="3766"/>
                    <a:pt x="6871" y="3880"/>
                    <a:pt x="6688" y="3995"/>
                  </a:cubicBezTo>
                  <a:cubicBezTo>
                    <a:pt x="5935" y="4497"/>
                    <a:pt x="4953" y="5136"/>
                    <a:pt x="3903" y="5661"/>
                  </a:cubicBezTo>
                  <a:cubicBezTo>
                    <a:pt x="3378" y="5889"/>
                    <a:pt x="2853" y="6117"/>
                    <a:pt x="2306" y="6323"/>
                  </a:cubicBezTo>
                  <a:cubicBezTo>
                    <a:pt x="1804" y="6528"/>
                    <a:pt x="1324" y="6802"/>
                    <a:pt x="982" y="7076"/>
                  </a:cubicBezTo>
                  <a:cubicBezTo>
                    <a:pt x="776" y="7213"/>
                    <a:pt x="639" y="7373"/>
                    <a:pt x="502" y="7487"/>
                  </a:cubicBezTo>
                  <a:cubicBezTo>
                    <a:pt x="388" y="7624"/>
                    <a:pt x="274" y="7738"/>
                    <a:pt x="206" y="7852"/>
                  </a:cubicBezTo>
                  <a:cubicBezTo>
                    <a:pt x="69" y="8080"/>
                    <a:pt x="0" y="8217"/>
                    <a:pt x="0" y="8217"/>
                  </a:cubicBezTo>
                  <a:cubicBezTo>
                    <a:pt x="2" y="8219"/>
                    <a:pt x="4" y="8220"/>
                    <a:pt x="7" y="8220"/>
                  </a:cubicBezTo>
                  <a:cubicBezTo>
                    <a:pt x="70" y="8220"/>
                    <a:pt x="372" y="7697"/>
                    <a:pt x="1096" y="7259"/>
                  </a:cubicBezTo>
                  <a:cubicBezTo>
                    <a:pt x="1461" y="7008"/>
                    <a:pt x="1918" y="6779"/>
                    <a:pt x="2420" y="6597"/>
                  </a:cubicBezTo>
                  <a:cubicBezTo>
                    <a:pt x="2945" y="6414"/>
                    <a:pt x="3515" y="6209"/>
                    <a:pt x="4063" y="6003"/>
                  </a:cubicBezTo>
                  <a:cubicBezTo>
                    <a:pt x="5159" y="5524"/>
                    <a:pt x="6209" y="4885"/>
                    <a:pt x="6939" y="4428"/>
                  </a:cubicBezTo>
                  <a:cubicBezTo>
                    <a:pt x="7145" y="4314"/>
                    <a:pt x="7304" y="4200"/>
                    <a:pt x="7464" y="4109"/>
                  </a:cubicBezTo>
                  <a:cubicBezTo>
                    <a:pt x="7624" y="4017"/>
                    <a:pt x="7761" y="3949"/>
                    <a:pt x="7875" y="3903"/>
                  </a:cubicBezTo>
                  <a:cubicBezTo>
                    <a:pt x="8103" y="3789"/>
                    <a:pt x="8217" y="3721"/>
                    <a:pt x="8217" y="3721"/>
                  </a:cubicBezTo>
                  <a:cubicBezTo>
                    <a:pt x="8217" y="3721"/>
                    <a:pt x="8354" y="3652"/>
                    <a:pt x="8583" y="3515"/>
                  </a:cubicBezTo>
                  <a:cubicBezTo>
                    <a:pt x="8811" y="3401"/>
                    <a:pt x="9130" y="3241"/>
                    <a:pt x="9541" y="3059"/>
                  </a:cubicBezTo>
                  <a:cubicBezTo>
                    <a:pt x="9929" y="2853"/>
                    <a:pt x="10409" y="2625"/>
                    <a:pt x="10911" y="2374"/>
                  </a:cubicBezTo>
                  <a:cubicBezTo>
                    <a:pt x="11413" y="2123"/>
                    <a:pt x="11938" y="1849"/>
                    <a:pt x="12463" y="1575"/>
                  </a:cubicBezTo>
                  <a:cubicBezTo>
                    <a:pt x="13490" y="1005"/>
                    <a:pt x="14563" y="525"/>
                    <a:pt x="15430" y="320"/>
                  </a:cubicBezTo>
                  <a:cubicBezTo>
                    <a:pt x="16275" y="91"/>
                    <a:pt x="16868" y="91"/>
                    <a:pt x="16868" y="46"/>
                  </a:cubicBezTo>
                  <a:cubicBezTo>
                    <a:pt x="16868" y="23"/>
                    <a:pt x="16731" y="0"/>
                    <a:pt x="1645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7" name="Google Shape;917;p15"/>
            <p:cNvSpPr/>
            <p:nvPr/>
          </p:nvSpPr>
          <p:spPr>
            <a:xfrm>
              <a:off x="6786546" y="4593938"/>
              <a:ext cx="224833" cy="201583"/>
            </a:xfrm>
            <a:custGeom>
              <a:avLst/>
              <a:gdLst/>
              <a:ahLst/>
              <a:cxnLst/>
              <a:rect l="l" t="t" r="r" b="b"/>
              <a:pathLst>
                <a:path w="8355" h="7491" extrusionOk="0">
                  <a:moveTo>
                    <a:pt x="53" y="0"/>
                  </a:moveTo>
                  <a:cubicBezTo>
                    <a:pt x="50" y="0"/>
                    <a:pt x="47" y="1"/>
                    <a:pt x="46" y="2"/>
                  </a:cubicBezTo>
                  <a:cubicBezTo>
                    <a:pt x="0" y="71"/>
                    <a:pt x="1142" y="915"/>
                    <a:pt x="2260" y="1760"/>
                  </a:cubicBezTo>
                  <a:cubicBezTo>
                    <a:pt x="2831" y="2171"/>
                    <a:pt x="3379" y="2604"/>
                    <a:pt x="3789" y="2947"/>
                  </a:cubicBezTo>
                  <a:cubicBezTo>
                    <a:pt x="4200" y="3266"/>
                    <a:pt x="4474" y="3494"/>
                    <a:pt x="4474" y="3494"/>
                  </a:cubicBezTo>
                  <a:lnTo>
                    <a:pt x="5159" y="4042"/>
                  </a:lnTo>
                  <a:cubicBezTo>
                    <a:pt x="5547" y="4362"/>
                    <a:pt x="6072" y="4841"/>
                    <a:pt x="6574" y="5321"/>
                  </a:cubicBezTo>
                  <a:cubicBezTo>
                    <a:pt x="7053" y="5823"/>
                    <a:pt x="7510" y="6370"/>
                    <a:pt x="7807" y="6781"/>
                  </a:cubicBezTo>
                  <a:cubicBezTo>
                    <a:pt x="8115" y="7199"/>
                    <a:pt x="8295" y="7490"/>
                    <a:pt x="8329" y="7490"/>
                  </a:cubicBezTo>
                  <a:cubicBezTo>
                    <a:pt x="8330" y="7490"/>
                    <a:pt x="8331" y="7490"/>
                    <a:pt x="8332" y="7489"/>
                  </a:cubicBezTo>
                  <a:cubicBezTo>
                    <a:pt x="8354" y="7489"/>
                    <a:pt x="8240" y="7147"/>
                    <a:pt x="7989" y="6667"/>
                  </a:cubicBezTo>
                  <a:cubicBezTo>
                    <a:pt x="7738" y="6211"/>
                    <a:pt x="7305" y="5617"/>
                    <a:pt x="6848" y="5069"/>
                  </a:cubicBezTo>
                  <a:cubicBezTo>
                    <a:pt x="6392" y="4522"/>
                    <a:pt x="5867" y="4019"/>
                    <a:pt x="5479" y="3654"/>
                  </a:cubicBezTo>
                  <a:cubicBezTo>
                    <a:pt x="5090" y="3312"/>
                    <a:pt x="4817" y="3084"/>
                    <a:pt x="4817" y="3084"/>
                  </a:cubicBezTo>
                  <a:cubicBezTo>
                    <a:pt x="4817" y="3084"/>
                    <a:pt x="4520" y="2855"/>
                    <a:pt x="4086" y="2536"/>
                  </a:cubicBezTo>
                  <a:cubicBezTo>
                    <a:pt x="3675" y="2239"/>
                    <a:pt x="3082" y="1828"/>
                    <a:pt x="2488" y="1440"/>
                  </a:cubicBezTo>
                  <a:cubicBezTo>
                    <a:pt x="1337" y="709"/>
                    <a:pt x="164" y="0"/>
                    <a:pt x="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8" name="Google Shape;918;p15"/>
            <p:cNvSpPr/>
            <p:nvPr/>
          </p:nvSpPr>
          <p:spPr>
            <a:xfrm>
              <a:off x="6801292" y="4547841"/>
              <a:ext cx="38723" cy="65337"/>
            </a:xfrm>
            <a:custGeom>
              <a:avLst/>
              <a:gdLst/>
              <a:ahLst/>
              <a:cxnLst/>
              <a:rect l="l" t="t" r="r" b="b"/>
              <a:pathLst>
                <a:path w="1439" h="2428" extrusionOk="0">
                  <a:moveTo>
                    <a:pt x="127" y="0"/>
                  </a:moveTo>
                  <a:cubicBezTo>
                    <a:pt x="123" y="0"/>
                    <a:pt x="118" y="1"/>
                    <a:pt x="114" y="3"/>
                  </a:cubicBezTo>
                  <a:cubicBezTo>
                    <a:pt x="0" y="95"/>
                    <a:pt x="480" y="1327"/>
                    <a:pt x="480" y="1327"/>
                  </a:cubicBezTo>
                  <a:cubicBezTo>
                    <a:pt x="480" y="1327"/>
                    <a:pt x="1136" y="2428"/>
                    <a:pt x="1307" y="2428"/>
                  </a:cubicBezTo>
                  <a:cubicBezTo>
                    <a:pt x="1313" y="2428"/>
                    <a:pt x="1319" y="2426"/>
                    <a:pt x="1324" y="2423"/>
                  </a:cubicBezTo>
                  <a:cubicBezTo>
                    <a:pt x="1438" y="2354"/>
                    <a:pt x="959" y="1099"/>
                    <a:pt x="959" y="1099"/>
                  </a:cubicBezTo>
                  <a:cubicBezTo>
                    <a:pt x="959" y="1099"/>
                    <a:pt x="291" y="0"/>
                    <a:pt x="12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19" name="Google Shape;919;p15"/>
            <p:cNvSpPr/>
            <p:nvPr/>
          </p:nvSpPr>
          <p:spPr>
            <a:xfrm>
              <a:off x="7624954" y="4617323"/>
              <a:ext cx="63911" cy="50537"/>
            </a:xfrm>
            <a:custGeom>
              <a:avLst/>
              <a:gdLst/>
              <a:ahLst/>
              <a:cxnLst/>
              <a:rect l="l" t="t" r="r" b="b"/>
              <a:pathLst>
                <a:path w="2375" h="1878" extrusionOk="0">
                  <a:moveTo>
                    <a:pt x="2284" y="0"/>
                  </a:moveTo>
                  <a:cubicBezTo>
                    <a:pt x="2154" y="0"/>
                    <a:pt x="1863" y="83"/>
                    <a:pt x="1599" y="206"/>
                  </a:cubicBezTo>
                  <a:cubicBezTo>
                    <a:pt x="1234" y="343"/>
                    <a:pt x="914" y="571"/>
                    <a:pt x="914" y="571"/>
                  </a:cubicBezTo>
                  <a:cubicBezTo>
                    <a:pt x="914" y="571"/>
                    <a:pt x="617" y="845"/>
                    <a:pt x="389" y="1142"/>
                  </a:cubicBezTo>
                  <a:cubicBezTo>
                    <a:pt x="161" y="1461"/>
                    <a:pt x="1" y="1849"/>
                    <a:pt x="69" y="1872"/>
                  </a:cubicBezTo>
                  <a:cubicBezTo>
                    <a:pt x="75" y="1876"/>
                    <a:pt x="81" y="1877"/>
                    <a:pt x="88" y="1877"/>
                  </a:cubicBezTo>
                  <a:cubicBezTo>
                    <a:pt x="176" y="1877"/>
                    <a:pt x="409" y="1627"/>
                    <a:pt x="663" y="1416"/>
                  </a:cubicBezTo>
                  <a:cubicBezTo>
                    <a:pt x="937" y="1188"/>
                    <a:pt x="1234" y="1005"/>
                    <a:pt x="1234" y="1005"/>
                  </a:cubicBezTo>
                  <a:cubicBezTo>
                    <a:pt x="1234" y="1005"/>
                    <a:pt x="1507" y="754"/>
                    <a:pt x="1781" y="526"/>
                  </a:cubicBezTo>
                  <a:cubicBezTo>
                    <a:pt x="2055" y="297"/>
                    <a:pt x="2375" y="115"/>
                    <a:pt x="2352" y="23"/>
                  </a:cubicBezTo>
                  <a:cubicBezTo>
                    <a:pt x="2347" y="8"/>
                    <a:pt x="2322" y="0"/>
                    <a:pt x="228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0" name="Google Shape;920;p15"/>
            <p:cNvSpPr/>
            <p:nvPr/>
          </p:nvSpPr>
          <p:spPr>
            <a:xfrm>
              <a:off x="7132958" y="4250620"/>
              <a:ext cx="246953" cy="220985"/>
            </a:xfrm>
            <a:custGeom>
              <a:avLst/>
              <a:gdLst/>
              <a:ahLst/>
              <a:cxnLst/>
              <a:rect l="l" t="t" r="r" b="b"/>
              <a:pathLst>
                <a:path w="9177" h="8212" extrusionOk="0">
                  <a:moveTo>
                    <a:pt x="252" y="1"/>
                  </a:moveTo>
                  <a:cubicBezTo>
                    <a:pt x="229" y="275"/>
                    <a:pt x="184" y="526"/>
                    <a:pt x="161" y="800"/>
                  </a:cubicBezTo>
                  <a:cubicBezTo>
                    <a:pt x="69" y="1553"/>
                    <a:pt x="1" y="2261"/>
                    <a:pt x="1" y="2877"/>
                  </a:cubicBezTo>
                  <a:cubicBezTo>
                    <a:pt x="1" y="3516"/>
                    <a:pt x="47" y="4018"/>
                    <a:pt x="92" y="4383"/>
                  </a:cubicBezTo>
                  <a:cubicBezTo>
                    <a:pt x="161" y="4749"/>
                    <a:pt x="206" y="4954"/>
                    <a:pt x="206" y="4954"/>
                  </a:cubicBezTo>
                  <a:cubicBezTo>
                    <a:pt x="206" y="4954"/>
                    <a:pt x="275" y="5159"/>
                    <a:pt x="389" y="5525"/>
                  </a:cubicBezTo>
                  <a:cubicBezTo>
                    <a:pt x="526" y="5867"/>
                    <a:pt x="754" y="6369"/>
                    <a:pt x="1188" y="6848"/>
                  </a:cubicBezTo>
                  <a:cubicBezTo>
                    <a:pt x="1599" y="7351"/>
                    <a:pt x="2238" y="7807"/>
                    <a:pt x="3014" y="8035"/>
                  </a:cubicBezTo>
                  <a:cubicBezTo>
                    <a:pt x="3355" y="8149"/>
                    <a:pt x="3734" y="8211"/>
                    <a:pt x="4119" y="8211"/>
                  </a:cubicBezTo>
                  <a:cubicBezTo>
                    <a:pt x="4583" y="8211"/>
                    <a:pt x="5055" y="8121"/>
                    <a:pt x="5479" y="7921"/>
                  </a:cubicBezTo>
                  <a:cubicBezTo>
                    <a:pt x="6255" y="7556"/>
                    <a:pt x="6871" y="6963"/>
                    <a:pt x="7351" y="6346"/>
                  </a:cubicBezTo>
                  <a:cubicBezTo>
                    <a:pt x="7830" y="5730"/>
                    <a:pt x="8172" y="5114"/>
                    <a:pt x="8446" y="4566"/>
                  </a:cubicBezTo>
                  <a:cubicBezTo>
                    <a:pt x="8720" y="3995"/>
                    <a:pt x="8903" y="3516"/>
                    <a:pt x="9017" y="3196"/>
                  </a:cubicBezTo>
                  <a:cubicBezTo>
                    <a:pt x="9131" y="2854"/>
                    <a:pt x="9177" y="2649"/>
                    <a:pt x="9154" y="2649"/>
                  </a:cubicBezTo>
                  <a:cubicBezTo>
                    <a:pt x="9153" y="2648"/>
                    <a:pt x="9152" y="2648"/>
                    <a:pt x="9152" y="2648"/>
                  </a:cubicBezTo>
                  <a:cubicBezTo>
                    <a:pt x="9101" y="2648"/>
                    <a:pt x="8849" y="3417"/>
                    <a:pt x="8264" y="4452"/>
                  </a:cubicBezTo>
                  <a:cubicBezTo>
                    <a:pt x="7967" y="4977"/>
                    <a:pt x="7602" y="5593"/>
                    <a:pt x="7122" y="6164"/>
                  </a:cubicBezTo>
                  <a:cubicBezTo>
                    <a:pt x="6643" y="6734"/>
                    <a:pt x="6050" y="7282"/>
                    <a:pt x="5319" y="7579"/>
                  </a:cubicBezTo>
                  <a:cubicBezTo>
                    <a:pt x="4958" y="7730"/>
                    <a:pt x="4572" y="7799"/>
                    <a:pt x="4194" y="7799"/>
                  </a:cubicBezTo>
                  <a:cubicBezTo>
                    <a:pt x="3831" y="7799"/>
                    <a:pt x="3475" y="7736"/>
                    <a:pt x="3151" y="7625"/>
                  </a:cubicBezTo>
                  <a:cubicBezTo>
                    <a:pt x="2466" y="7373"/>
                    <a:pt x="1918" y="6963"/>
                    <a:pt x="1553" y="6529"/>
                  </a:cubicBezTo>
                  <a:cubicBezTo>
                    <a:pt x="1188" y="6095"/>
                    <a:pt x="1005" y="5639"/>
                    <a:pt x="891" y="5342"/>
                  </a:cubicBezTo>
                  <a:cubicBezTo>
                    <a:pt x="777" y="5022"/>
                    <a:pt x="731" y="4817"/>
                    <a:pt x="731" y="4817"/>
                  </a:cubicBezTo>
                  <a:cubicBezTo>
                    <a:pt x="731" y="4817"/>
                    <a:pt x="686" y="4634"/>
                    <a:pt x="617" y="4315"/>
                  </a:cubicBezTo>
                  <a:cubicBezTo>
                    <a:pt x="572" y="3973"/>
                    <a:pt x="503" y="3493"/>
                    <a:pt x="503" y="2877"/>
                  </a:cubicBezTo>
                  <a:cubicBezTo>
                    <a:pt x="480" y="2283"/>
                    <a:pt x="526" y="1599"/>
                    <a:pt x="594" y="845"/>
                  </a:cubicBezTo>
                  <a:cubicBezTo>
                    <a:pt x="617" y="754"/>
                    <a:pt x="617" y="663"/>
                    <a:pt x="617" y="549"/>
                  </a:cubicBezTo>
                  <a:lnTo>
                    <a:pt x="640" y="480"/>
                  </a:lnTo>
                  <a:lnTo>
                    <a:pt x="708" y="480"/>
                  </a:lnTo>
                  <a:lnTo>
                    <a:pt x="1005" y="526"/>
                  </a:lnTo>
                  <a:cubicBezTo>
                    <a:pt x="1393" y="549"/>
                    <a:pt x="1781" y="617"/>
                    <a:pt x="2192" y="686"/>
                  </a:cubicBezTo>
                  <a:cubicBezTo>
                    <a:pt x="2580" y="777"/>
                    <a:pt x="2968" y="845"/>
                    <a:pt x="3379" y="914"/>
                  </a:cubicBezTo>
                  <a:cubicBezTo>
                    <a:pt x="3767" y="982"/>
                    <a:pt x="4178" y="1005"/>
                    <a:pt x="4543" y="1051"/>
                  </a:cubicBezTo>
                  <a:cubicBezTo>
                    <a:pt x="5319" y="1097"/>
                    <a:pt x="6027" y="1097"/>
                    <a:pt x="6620" y="1119"/>
                  </a:cubicBezTo>
                  <a:cubicBezTo>
                    <a:pt x="7697" y="1160"/>
                    <a:pt x="8449" y="1309"/>
                    <a:pt x="8601" y="1309"/>
                  </a:cubicBezTo>
                  <a:cubicBezTo>
                    <a:pt x="8619" y="1309"/>
                    <a:pt x="8629" y="1307"/>
                    <a:pt x="8629" y="1302"/>
                  </a:cubicBezTo>
                  <a:cubicBezTo>
                    <a:pt x="8629" y="1279"/>
                    <a:pt x="8446" y="1233"/>
                    <a:pt x="8104" y="1142"/>
                  </a:cubicBezTo>
                  <a:cubicBezTo>
                    <a:pt x="7762" y="1051"/>
                    <a:pt x="7237" y="982"/>
                    <a:pt x="6643" y="914"/>
                  </a:cubicBezTo>
                  <a:cubicBezTo>
                    <a:pt x="6027" y="868"/>
                    <a:pt x="5319" y="823"/>
                    <a:pt x="4566" y="754"/>
                  </a:cubicBezTo>
                  <a:cubicBezTo>
                    <a:pt x="4201" y="686"/>
                    <a:pt x="3813" y="663"/>
                    <a:pt x="3425" y="572"/>
                  </a:cubicBezTo>
                  <a:cubicBezTo>
                    <a:pt x="3037" y="503"/>
                    <a:pt x="2649" y="412"/>
                    <a:pt x="2261" y="320"/>
                  </a:cubicBezTo>
                  <a:cubicBezTo>
                    <a:pt x="1850" y="229"/>
                    <a:pt x="1462" y="138"/>
                    <a:pt x="1051" y="115"/>
                  </a:cubicBezTo>
                  <a:cubicBezTo>
                    <a:pt x="777" y="69"/>
                    <a:pt x="503" y="47"/>
                    <a:pt x="2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1" name="Google Shape;921;p15"/>
            <p:cNvSpPr/>
            <p:nvPr/>
          </p:nvSpPr>
          <p:spPr>
            <a:xfrm>
              <a:off x="6990470" y="3823074"/>
              <a:ext cx="254326" cy="457039"/>
            </a:xfrm>
            <a:custGeom>
              <a:avLst/>
              <a:gdLst/>
              <a:ahLst/>
              <a:cxnLst/>
              <a:rect l="l" t="t" r="r" b="b"/>
              <a:pathLst>
                <a:path w="9451" h="16984" extrusionOk="0">
                  <a:moveTo>
                    <a:pt x="9443" y="0"/>
                  </a:moveTo>
                  <a:cubicBezTo>
                    <a:pt x="9407" y="0"/>
                    <a:pt x="9274" y="135"/>
                    <a:pt x="9062" y="368"/>
                  </a:cubicBezTo>
                  <a:cubicBezTo>
                    <a:pt x="8834" y="619"/>
                    <a:pt x="8491" y="938"/>
                    <a:pt x="8172" y="1418"/>
                  </a:cubicBezTo>
                  <a:cubicBezTo>
                    <a:pt x="7464" y="2331"/>
                    <a:pt x="6780" y="3723"/>
                    <a:pt x="6300" y="5184"/>
                  </a:cubicBezTo>
                  <a:cubicBezTo>
                    <a:pt x="5798" y="6622"/>
                    <a:pt x="5433" y="8128"/>
                    <a:pt x="5205" y="9224"/>
                  </a:cubicBezTo>
                  <a:cubicBezTo>
                    <a:pt x="4954" y="10342"/>
                    <a:pt x="4794" y="11073"/>
                    <a:pt x="4794" y="11073"/>
                  </a:cubicBezTo>
                  <a:cubicBezTo>
                    <a:pt x="4794" y="11073"/>
                    <a:pt x="4748" y="11278"/>
                    <a:pt x="4680" y="11598"/>
                  </a:cubicBezTo>
                  <a:cubicBezTo>
                    <a:pt x="4611" y="11917"/>
                    <a:pt x="4520" y="12374"/>
                    <a:pt x="4360" y="12922"/>
                  </a:cubicBezTo>
                  <a:cubicBezTo>
                    <a:pt x="4246" y="13492"/>
                    <a:pt x="4041" y="14109"/>
                    <a:pt x="3835" y="14793"/>
                  </a:cubicBezTo>
                  <a:cubicBezTo>
                    <a:pt x="3721" y="15136"/>
                    <a:pt x="3630" y="15478"/>
                    <a:pt x="3470" y="15798"/>
                  </a:cubicBezTo>
                  <a:cubicBezTo>
                    <a:pt x="3333" y="16117"/>
                    <a:pt x="3128" y="16391"/>
                    <a:pt x="2831" y="16505"/>
                  </a:cubicBezTo>
                  <a:cubicBezTo>
                    <a:pt x="2628" y="16592"/>
                    <a:pt x="2407" y="16624"/>
                    <a:pt x="2185" y="16624"/>
                  </a:cubicBezTo>
                  <a:cubicBezTo>
                    <a:pt x="2057" y="16624"/>
                    <a:pt x="1929" y="16613"/>
                    <a:pt x="1804" y="16596"/>
                  </a:cubicBezTo>
                  <a:cubicBezTo>
                    <a:pt x="1461" y="16528"/>
                    <a:pt x="1119" y="16414"/>
                    <a:pt x="868" y="16231"/>
                  </a:cubicBezTo>
                  <a:lnTo>
                    <a:pt x="708" y="16072"/>
                  </a:lnTo>
                  <a:cubicBezTo>
                    <a:pt x="662" y="16003"/>
                    <a:pt x="617" y="15935"/>
                    <a:pt x="571" y="15866"/>
                  </a:cubicBezTo>
                  <a:cubicBezTo>
                    <a:pt x="480" y="15729"/>
                    <a:pt x="434" y="15569"/>
                    <a:pt x="366" y="15432"/>
                  </a:cubicBezTo>
                  <a:cubicBezTo>
                    <a:pt x="274" y="15136"/>
                    <a:pt x="252" y="14839"/>
                    <a:pt x="252" y="14565"/>
                  </a:cubicBezTo>
                  <a:cubicBezTo>
                    <a:pt x="274" y="13994"/>
                    <a:pt x="388" y="13538"/>
                    <a:pt x="480" y="13218"/>
                  </a:cubicBezTo>
                  <a:cubicBezTo>
                    <a:pt x="548" y="12899"/>
                    <a:pt x="594" y="12716"/>
                    <a:pt x="571" y="12716"/>
                  </a:cubicBezTo>
                  <a:cubicBezTo>
                    <a:pt x="571" y="12715"/>
                    <a:pt x="571" y="12714"/>
                    <a:pt x="570" y="12714"/>
                  </a:cubicBezTo>
                  <a:cubicBezTo>
                    <a:pt x="561" y="12714"/>
                    <a:pt x="473" y="12894"/>
                    <a:pt x="366" y="13196"/>
                  </a:cubicBezTo>
                  <a:cubicBezTo>
                    <a:pt x="252" y="13515"/>
                    <a:pt x="92" y="13972"/>
                    <a:pt x="46" y="14542"/>
                  </a:cubicBezTo>
                  <a:cubicBezTo>
                    <a:pt x="0" y="15136"/>
                    <a:pt x="115" y="15889"/>
                    <a:pt x="685" y="16460"/>
                  </a:cubicBezTo>
                  <a:cubicBezTo>
                    <a:pt x="982" y="16711"/>
                    <a:pt x="1347" y="16848"/>
                    <a:pt x="1758" y="16939"/>
                  </a:cubicBezTo>
                  <a:cubicBezTo>
                    <a:pt x="1919" y="16967"/>
                    <a:pt x="2083" y="16984"/>
                    <a:pt x="2250" y="16984"/>
                  </a:cubicBezTo>
                  <a:cubicBezTo>
                    <a:pt x="2486" y="16984"/>
                    <a:pt x="2727" y="16951"/>
                    <a:pt x="2968" y="16870"/>
                  </a:cubicBezTo>
                  <a:cubicBezTo>
                    <a:pt x="3401" y="16711"/>
                    <a:pt x="3675" y="16323"/>
                    <a:pt x="3858" y="15980"/>
                  </a:cubicBezTo>
                  <a:cubicBezTo>
                    <a:pt x="4041" y="15615"/>
                    <a:pt x="4132" y="15250"/>
                    <a:pt x="4246" y="14930"/>
                  </a:cubicBezTo>
                  <a:cubicBezTo>
                    <a:pt x="4474" y="14245"/>
                    <a:pt x="4702" y="13606"/>
                    <a:pt x="4839" y="13059"/>
                  </a:cubicBezTo>
                  <a:cubicBezTo>
                    <a:pt x="4999" y="12511"/>
                    <a:pt x="5113" y="12031"/>
                    <a:pt x="5182" y="11712"/>
                  </a:cubicBezTo>
                  <a:cubicBezTo>
                    <a:pt x="5273" y="11392"/>
                    <a:pt x="5319" y="11187"/>
                    <a:pt x="5319" y="11187"/>
                  </a:cubicBezTo>
                  <a:cubicBezTo>
                    <a:pt x="5319" y="11187"/>
                    <a:pt x="5456" y="10456"/>
                    <a:pt x="5684" y="9338"/>
                  </a:cubicBezTo>
                  <a:cubicBezTo>
                    <a:pt x="5889" y="8220"/>
                    <a:pt x="6209" y="6736"/>
                    <a:pt x="6643" y="5298"/>
                  </a:cubicBezTo>
                  <a:cubicBezTo>
                    <a:pt x="7099" y="3860"/>
                    <a:pt x="7693" y="2468"/>
                    <a:pt x="8354" y="1532"/>
                  </a:cubicBezTo>
                  <a:cubicBezTo>
                    <a:pt x="8628" y="1052"/>
                    <a:pt x="8948" y="710"/>
                    <a:pt x="9153" y="436"/>
                  </a:cubicBezTo>
                  <a:cubicBezTo>
                    <a:pt x="9359" y="162"/>
                    <a:pt x="9450" y="3"/>
                    <a:pt x="9450" y="3"/>
                  </a:cubicBezTo>
                  <a:cubicBezTo>
                    <a:pt x="9448" y="1"/>
                    <a:pt x="9446" y="0"/>
                    <a:pt x="944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2" name="Google Shape;922;p15"/>
            <p:cNvSpPr/>
            <p:nvPr/>
          </p:nvSpPr>
          <p:spPr>
            <a:xfrm>
              <a:off x="7366375" y="3836636"/>
              <a:ext cx="116117" cy="494014"/>
            </a:xfrm>
            <a:custGeom>
              <a:avLst/>
              <a:gdLst/>
              <a:ahLst/>
              <a:cxnLst/>
              <a:rect l="l" t="t" r="r" b="b"/>
              <a:pathLst>
                <a:path w="4315" h="18358" extrusionOk="0">
                  <a:moveTo>
                    <a:pt x="3972" y="1"/>
                  </a:moveTo>
                  <a:lnTo>
                    <a:pt x="3972" y="1"/>
                  </a:lnTo>
                  <a:cubicBezTo>
                    <a:pt x="3972" y="1"/>
                    <a:pt x="3812" y="138"/>
                    <a:pt x="3561" y="434"/>
                  </a:cubicBezTo>
                  <a:cubicBezTo>
                    <a:pt x="3333" y="731"/>
                    <a:pt x="3036" y="1188"/>
                    <a:pt x="2740" y="1758"/>
                  </a:cubicBezTo>
                  <a:cubicBezTo>
                    <a:pt x="2169" y="2922"/>
                    <a:pt x="1667" y="4566"/>
                    <a:pt x="1233" y="6209"/>
                  </a:cubicBezTo>
                  <a:cubicBezTo>
                    <a:pt x="1028" y="7031"/>
                    <a:pt x="799" y="7853"/>
                    <a:pt x="617" y="8651"/>
                  </a:cubicBezTo>
                  <a:cubicBezTo>
                    <a:pt x="434" y="9428"/>
                    <a:pt x="297" y="10158"/>
                    <a:pt x="206" y="10797"/>
                  </a:cubicBezTo>
                  <a:cubicBezTo>
                    <a:pt x="1" y="12075"/>
                    <a:pt x="1" y="12943"/>
                    <a:pt x="1" y="12943"/>
                  </a:cubicBezTo>
                  <a:cubicBezTo>
                    <a:pt x="1" y="12943"/>
                    <a:pt x="1" y="13171"/>
                    <a:pt x="1" y="13559"/>
                  </a:cubicBezTo>
                  <a:cubicBezTo>
                    <a:pt x="1" y="13741"/>
                    <a:pt x="23" y="13970"/>
                    <a:pt x="46" y="14244"/>
                  </a:cubicBezTo>
                  <a:cubicBezTo>
                    <a:pt x="46" y="14381"/>
                    <a:pt x="69" y="14518"/>
                    <a:pt x="69" y="14655"/>
                  </a:cubicBezTo>
                  <a:cubicBezTo>
                    <a:pt x="115" y="14814"/>
                    <a:pt x="137" y="14974"/>
                    <a:pt x="160" y="15134"/>
                  </a:cubicBezTo>
                  <a:cubicBezTo>
                    <a:pt x="206" y="15294"/>
                    <a:pt x="229" y="15453"/>
                    <a:pt x="252" y="15636"/>
                  </a:cubicBezTo>
                  <a:cubicBezTo>
                    <a:pt x="297" y="15796"/>
                    <a:pt x="366" y="15978"/>
                    <a:pt x="411" y="16161"/>
                  </a:cubicBezTo>
                  <a:cubicBezTo>
                    <a:pt x="548" y="16526"/>
                    <a:pt x="708" y="16891"/>
                    <a:pt x="936" y="17257"/>
                  </a:cubicBezTo>
                  <a:cubicBezTo>
                    <a:pt x="1165" y="17622"/>
                    <a:pt x="1507" y="17941"/>
                    <a:pt x="1918" y="18147"/>
                  </a:cubicBezTo>
                  <a:cubicBezTo>
                    <a:pt x="2123" y="18261"/>
                    <a:pt x="2352" y="18329"/>
                    <a:pt x="2603" y="18352"/>
                  </a:cubicBezTo>
                  <a:cubicBezTo>
                    <a:pt x="2640" y="18356"/>
                    <a:pt x="2678" y="18358"/>
                    <a:pt x="2717" y="18358"/>
                  </a:cubicBezTo>
                  <a:cubicBezTo>
                    <a:pt x="2919" y="18358"/>
                    <a:pt x="3142" y="18307"/>
                    <a:pt x="3333" y="18192"/>
                  </a:cubicBezTo>
                  <a:cubicBezTo>
                    <a:pt x="3767" y="17896"/>
                    <a:pt x="3926" y="17416"/>
                    <a:pt x="3995" y="16960"/>
                  </a:cubicBezTo>
                  <a:cubicBezTo>
                    <a:pt x="4041" y="16526"/>
                    <a:pt x="4018" y="16115"/>
                    <a:pt x="3995" y="15704"/>
                  </a:cubicBezTo>
                  <a:cubicBezTo>
                    <a:pt x="3972" y="15316"/>
                    <a:pt x="3972" y="14951"/>
                    <a:pt x="4018" y="14586"/>
                  </a:cubicBezTo>
                  <a:cubicBezTo>
                    <a:pt x="4063" y="14221"/>
                    <a:pt x="4086" y="13856"/>
                    <a:pt x="4132" y="13536"/>
                  </a:cubicBezTo>
                  <a:cubicBezTo>
                    <a:pt x="4178" y="12920"/>
                    <a:pt x="4246" y="12372"/>
                    <a:pt x="4269" y="12007"/>
                  </a:cubicBezTo>
                  <a:cubicBezTo>
                    <a:pt x="4292" y="11642"/>
                    <a:pt x="4315" y="11413"/>
                    <a:pt x="4292" y="11413"/>
                  </a:cubicBezTo>
                  <a:cubicBezTo>
                    <a:pt x="4269" y="11413"/>
                    <a:pt x="4223" y="11619"/>
                    <a:pt x="4155" y="11984"/>
                  </a:cubicBezTo>
                  <a:cubicBezTo>
                    <a:pt x="4109" y="12372"/>
                    <a:pt x="4018" y="12897"/>
                    <a:pt x="3926" y="13536"/>
                  </a:cubicBezTo>
                  <a:cubicBezTo>
                    <a:pt x="3881" y="13833"/>
                    <a:pt x="3835" y="14175"/>
                    <a:pt x="3767" y="14540"/>
                  </a:cubicBezTo>
                  <a:cubicBezTo>
                    <a:pt x="3698" y="14906"/>
                    <a:pt x="3675" y="15316"/>
                    <a:pt x="3698" y="15727"/>
                  </a:cubicBezTo>
                  <a:cubicBezTo>
                    <a:pt x="3698" y="16115"/>
                    <a:pt x="3721" y="16526"/>
                    <a:pt x="3653" y="16914"/>
                  </a:cubicBezTo>
                  <a:cubicBezTo>
                    <a:pt x="3607" y="17302"/>
                    <a:pt x="3424" y="17690"/>
                    <a:pt x="3128" y="17873"/>
                  </a:cubicBezTo>
                  <a:cubicBezTo>
                    <a:pt x="3014" y="17943"/>
                    <a:pt x="2888" y="17972"/>
                    <a:pt x="2757" y="17972"/>
                  </a:cubicBezTo>
                  <a:cubicBezTo>
                    <a:pt x="2544" y="17972"/>
                    <a:pt x="2321" y="17894"/>
                    <a:pt x="2123" y="17782"/>
                  </a:cubicBezTo>
                  <a:cubicBezTo>
                    <a:pt x="1781" y="17599"/>
                    <a:pt x="1507" y="17325"/>
                    <a:pt x="1302" y="17006"/>
                  </a:cubicBezTo>
                  <a:cubicBezTo>
                    <a:pt x="1119" y="16709"/>
                    <a:pt x="982" y="16344"/>
                    <a:pt x="868" y="16024"/>
                  </a:cubicBezTo>
                  <a:cubicBezTo>
                    <a:pt x="822" y="15841"/>
                    <a:pt x="777" y="15682"/>
                    <a:pt x="731" y="15522"/>
                  </a:cubicBezTo>
                  <a:cubicBezTo>
                    <a:pt x="708" y="15362"/>
                    <a:pt x="685" y="15202"/>
                    <a:pt x="662" y="15043"/>
                  </a:cubicBezTo>
                  <a:cubicBezTo>
                    <a:pt x="617" y="14883"/>
                    <a:pt x="594" y="14746"/>
                    <a:pt x="571" y="14609"/>
                  </a:cubicBezTo>
                  <a:cubicBezTo>
                    <a:pt x="571" y="14449"/>
                    <a:pt x="571" y="14312"/>
                    <a:pt x="548" y="14198"/>
                  </a:cubicBezTo>
                  <a:cubicBezTo>
                    <a:pt x="548" y="13947"/>
                    <a:pt x="526" y="13719"/>
                    <a:pt x="526" y="13536"/>
                  </a:cubicBezTo>
                  <a:cubicBezTo>
                    <a:pt x="526" y="13171"/>
                    <a:pt x="526" y="12965"/>
                    <a:pt x="526" y="12965"/>
                  </a:cubicBezTo>
                  <a:cubicBezTo>
                    <a:pt x="526" y="12965"/>
                    <a:pt x="526" y="12121"/>
                    <a:pt x="685" y="10866"/>
                  </a:cubicBezTo>
                  <a:cubicBezTo>
                    <a:pt x="754" y="10249"/>
                    <a:pt x="891" y="9519"/>
                    <a:pt x="1050" y="8743"/>
                  </a:cubicBezTo>
                  <a:cubicBezTo>
                    <a:pt x="1210" y="7967"/>
                    <a:pt x="1416" y="7145"/>
                    <a:pt x="1621" y="6300"/>
                  </a:cubicBezTo>
                  <a:cubicBezTo>
                    <a:pt x="1986" y="4657"/>
                    <a:pt x="2420" y="3014"/>
                    <a:pt x="2945" y="1850"/>
                  </a:cubicBezTo>
                  <a:cubicBezTo>
                    <a:pt x="3424" y="663"/>
                    <a:pt x="4018" y="24"/>
                    <a:pt x="397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3" name="Google Shape;923;p15"/>
            <p:cNvSpPr/>
            <p:nvPr/>
          </p:nvSpPr>
          <p:spPr>
            <a:xfrm>
              <a:off x="7035921" y="4065022"/>
              <a:ext cx="52232" cy="90471"/>
            </a:xfrm>
            <a:custGeom>
              <a:avLst/>
              <a:gdLst/>
              <a:ahLst/>
              <a:cxnLst/>
              <a:rect l="l" t="t" r="r" b="b"/>
              <a:pathLst>
                <a:path w="1941" h="3362" extrusionOk="0">
                  <a:moveTo>
                    <a:pt x="1549" y="0"/>
                  </a:moveTo>
                  <a:cubicBezTo>
                    <a:pt x="1307" y="0"/>
                    <a:pt x="1016" y="308"/>
                    <a:pt x="845" y="735"/>
                  </a:cubicBezTo>
                  <a:cubicBezTo>
                    <a:pt x="685" y="1192"/>
                    <a:pt x="754" y="1602"/>
                    <a:pt x="1005" y="1671"/>
                  </a:cubicBezTo>
                  <a:cubicBezTo>
                    <a:pt x="1021" y="1674"/>
                    <a:pt x="1037" y="1675"/>
                    <a:pt x="1054" y="1675"/>
                  </a:cubicBezTo>
                  <a:cubicBezTo>
                    <a:pt x="1299" y="1675"/>
                    <a:pt x="1608" y="1368"/>
                    <a:pt x="1758" y="941"/>
                  </a:cubicBezTo>
                  <a:cubicBezTo>
                    <a:pt x="1941" y="484"/>
                    <a:pt x="1872" y="73"/>
                    <a:pt x="1598" y="5"/>
                  </a:cubicBezTo>
                  <a:cubicBezTo>
                    <a:pt x="1582" y="2"/>
                    <a:pt x="1566" y="0"/>
                    <a:pt x="1549" y="0"/>
                  </a:cubicBezTo>
                  <a:close/>
                  <a:moveTo>
                    <a:pt x="615" y="2167"/>
                  </a:moveTo>
                  <a:cubicBezTo>
                    <a:pt x="441" y="2167"/>
                    <a:pt x="240" y="2385"/>
                    <a:pt x="115" y="2698"/>
                  </a:cubicBezTo>
                  <a:cubicBezTo>
                    <a:pt x="1" y="3018"/>
                    <a:pt x="46" y="3314"/>
                    <a:pt x="229" y="3360"/>
                  </a:cubicBezTo>
                  <a:cubicBezTo>
                    <a:pt x="237" y="3361"/>
                    <a:pt x="246" y="3362"/>
                    <a:pt x="254" y="3362"/>
                  </a:cubicBezTo>
                  <a:cubicBezTo>
                    <a:pt x="434" y="3362"/>
                    <a:pt x="668" y="3140"/>
                    <a:pt x="777" y="2835"/>
                  </a:cubicBezTo>
                  <a:cubicBezTo>
                    <a:pt x="891" y="2515"/>
                    <a:pt x="845" y="2219"/>
                    <a:pt x="662" y="2173"/>
                  </a:cubicBezTo>
                  <a:cubicBezTo>
                    <a:pt x="647" y="2169"/>
                    <a:pt x="631" y="2167"/>
                    <a:pt x="615" y="216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4" name="Google Shape;924;p15"/>
            <p:cNvSpPr/>
            <p:nvPr/>
          </p:nvSpPr>
          <p:spPr>
            <a:xfrm>
              <a:off x="6515051" y="4454302"/>
              <a:ext cx="52232" cy="90122"/>
            </a:xfrm>
            <a:custGeom>
              <a:avLst/>
              <a:gdLst/>
              <a:ahLst/>
              <a:cxnLst/>
              <a:rect l="l" t="t" r="r" b="b"/>
              <a:pathLst>
                <a:path w="1941" h="3349" extrusionOk="0">
                  <a:moveTo>
                    <a:pt x="1551" y="1"/>
                  </a:moveTo>
                  <a:cubicBezTo>
                    <a:pt x="1309" y="1"/>
                    <a:pt x="1011" y="302"/>
                    <a:pt x="845" y="717"/>
                  </a:cubicBezTo>
                  <a:cubicBezTo>
                    <a:pt x="685" y="1174"/>
                    <a:pt x="754" y="1585"/>
                    <a:pt x="1005" y="1653"/>
                  </a:cubicBezTo>
                  <a:cubicBezTo>
                    <a:pt x="1021" y="1656"/>
                    <a:pt x="1037" y="1658"/>
                    <a:pt x="1054" y="1658"/>
                  </a:cubicBezTo>
                  <a:cubicBezTo>
                    <a:pt x="1299" y="1658"/>
                    <a:pt x="1609" y="1350"/>
                    <a:pt x="1758" y="923"/>
                  </a:cubicBezTo>
                  <a:cubicBezTo>
                    <a:pt x="1941" y="489"/>
                    <a:pt x="1872" y="78"/>
                    <a:pt x="1621" y="10"/>
                  </a:cubicBezTo>
                  <a:cubicBezTo>
                    <a:pt x="1598" y="4"/>
                    <a:pt x="1575" y="1"/>
                    <a:pt x="1551" y="1"/>
                  </a:cubicBezTo>
                  <a:close/>
                  <a:moveTo>
                    <a:pt x="615" y="2172"/>
                  </a:moveTo>
                  <a:cubicBezTo>
                    <a:pt x="441" y="2172"/>
                    <a:pt x="240" y="2388"/>
                    <a:pt x="115" y="2680"/>
                  </a:cubicBezTo>
                  <a:cubicBezTo>
                    <a:pt x="1" y="3000"/>
                    <a:pt x="46" y="3297"/>
                    <a:pt x="229" y="3342"/>
                  </a:cubicBezTo>
                  <a:cubicBezTo>
                    <a:pt x="245" y="3346"/>
                    <a:pt x="261" y="3348"/>
                    <a:pt x="277" y="3348"/>
                  </a:cubicBezTo>
                  <a:cubicBezTo>
                    <a:pt x="454" y="3348"/>
                    <a:pt x="672" y="3132"/>
                    <a:pt x="777" y="2840"/>
                  </a:cubicBezTo>
                  <a:cubicBezTo>
                    <a:pt x="891" y="2498"/>
                    <a:pt x="845" y="2201"/>
                    <a:pt x="663" y="2178"/>
                  </a:cubicBezTo>
                  <a:cubicBezTo>
                    <a:pt x="647" y="2174"/>
                    <a:pt x="631" y="2172"/>
                    <a:pt x="615" y="217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25" name="Google Shape;925;p15"/>
            <p:cNvSpPr/>
            <p:nvPr/>
          </p:nvSpPr>
          <p:spPr>
            <a:xfrm>
              <a:off x="8164876" y="4464151"/>
              <a:ext cx="2960" cy="1480"/>
            </a:xfrm>
            <a:custGeom>
              <a:avLst/>
              <a:gdLst/>
              <a:ahLst/>
              <a:cxnLst/>
              <a:rect l="l" t="t" r="r" b="b"/>
              <a:pathLst>
                <a:path w="110" h="55" extrusionOk="0">
                  <a:moveTo>
                    <a:pt x="102" y="0"/>
                  </a:moveTo>
                  <a:cubicBezTo>
                    <a:pt x="96" y="0"/>
                    <a:pt x="62" y="11"/>
                    <a:pt x="0" y="32"/>
                  </a:cubicBezTo>
                  <a:cubicBezTo>
                    <a:pt x="0" y="55"/>
                    <a:pt x="0" y="55"/>
                    <a:pt x="0" y="55"/>
                  </a:cubicBezTo>
                  <a:cubicBezTo>
                    <a:pt x="76" y="17"/>
                    <a:pt x="110" y="0"/>
                    <a:pt x="102"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 name="Google Shape;961;p18">
            <a:extLst>
              <a:ext uri="{FF2B5EF4-FFF2-40B4-BE49-F238E27FC236}">
                <a16:creationId xmlns:a16="http://schemas.microsoft.com/office/drawing/2014/main" id="{2615795B-BCEA-20D1-11D7-86A9195CB898}"/>
              </a:ext>
            </a:extLst>
          </p:cNvPr>
          <p:cNvSpPr/>
          <p:nvPr/>
        </p:nvSpPr>
        <p:spPr>
          <a:xfrm flipH="1">
            <a:off x="7625741" y="92766"/>
            <a:ext cx="2584216" cy="224260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9600" b="1" i="0" u="none" strike="noStrike" kern="0" cap="none" spc="0" normalizeH="0" baseline="0" noProof="0" dirty="0">
                <a:ln>
                  <a:noFill/>
                </a:ln>
                <a:solidFill>
                  <a:srgbClr val="453F7D"/>
                </a:solidFill>
                <a:effectLst/>
                <a:uLnTx/>
                <a:uFillTx/>
                <a:latin typeface="Cambria"/>
                <a:ea typeface="+mn-ea"/>
                <a:cs typeface="Times New Roman"/>
                <a:sym typeface="+mn-lt"/>
              </a:rPr>
              <a:t>II</a:t>
            </a:r>
            <a:endParaRPr kumimoji="0" sz="9600" b="1" i="0" u="none" strike="noStrike" kern="0" cap="none" spc="0" normalizeH="0" baseline="0" noProof="0" dirty="0">
              <a:ln>
                <a:noFill/>
              </a:ln>
              <a:solidFill>
                <a:srgbClr val="453F7D"/>
              </a:solidFill>
              <a:effectLst/>
              <a:uLnTx/>
              <a:uFillTx/>
              <a:latin typeface="Cambria"/>
              <a:ea typeface="+mn-ea"/>
              <a:cs typeface="Times New Roman"/>
              <a:sym typeface="+mn-lt"/>
            </a:endParaRPr>
          </a:p>
        </p:txBody>
      </p:sp>
      <p:sp>
        <p:nvSpPr>
          <p:cNvPr id="4" name="Google Shape;936;p17">
            <a:extLst>
              <a:ext uri="{FF2B5EF4-FFF2-40B4-BE49-F238E27FC236}">
                <a16:creationId xmlns:a16="http://schemas.microsoft.com/office/drawing/2014/main" id="{F5CA19D2-6AEA-603F-7B73-6B104675F62C}"/>
              </a:ext>
            </a:extLst>
          </p:cNvPr>
          <p:cNvSpPr txBox="1">
            <a:spLocks/>
          </p:cNvSpPr>
          <p:nvPr/>
        </p:nvSpPr>
        <p:spPr>
          <a:xfrm>
            <a:off x="3689813" y="2718752"/>
            <a:ext cx="11004667" cy="1145400"/>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2"/>
              </a:buClr>
              <a:buSzPts val="5200"/>
              <a:buFont typeface="Atma"/>
              <a:buNone/>
              <a:defRPr sz="9400" b="0" i="0" u="none" strike="noStrike" cap="none">
                <a:solidFill>
                  <a:schemeClr val="dk1"/>
                </a:solidFill>
                <a:latin typeface="Atma"/>
                <a:ea typeface="Atma"/>
                <a:cs typeface="Atma"/>
                <a:sym typeface="Atma"/>
              </a:defRPr>
            </a:lvl1pPr>
            <a:lvl2pPr marR="0" lvl="1"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2pPr>
            <a:lvl3pPr marR="0" lvl="2"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3pPr>
            <a:lvl4pPr marR="0" lvl="3"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4pPr>
            <a:lvl5pPr marR="0" lvl="4"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5pPr>
            <a:lvl6pPr marR="0" lvl="5"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6pPr>
            <a:lvl7pPr marR="0" lvl="6"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7pPr>
            <a:lvl8pPr marR="0" lvl="7"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8pPr>
            <a:lvl9pPr marR="0" lvl="8" algn="ctr" rtl="0">
              <a:lnSpc>
                <a:spcPct val="100000"/>
              </a:lnSpc>
              <a:spcBef>
                <a:spcPts val="0"/>
              </a:spcBef>
              <a:spcAft>
                <a:spcPts val="0"/>
              </a:spcAft>
              <a:buClr>
                <a:schemeClr val="dk2"/>
              </a:buClr>
              <a:buSzPts val="5200"/>
              <a:buFont typeface="Bebas Neue"/>
              <a:buNone/>
              <a:defRPr sz="10400" b="0" i="0" u="none" strike="noStrike" cap="none">
                <a:solidFill>
                  <a:schemeClr val="dk2"/>
                </a:solidFill>
                <a:latin typeface="Bebas Neue"/>
                <a:ea typeface="Bebas Neue"/>
                <a:cs typeface="Bebas Neue"/>
                <a:sym typeface="Bebas Neue"/>
              </a:defRPr>
            </a:lvl9pPr>
          </a:lstStyle>
          <a:p>
            <a:pPr>
              <a:lnSpc>
                <a:spcPct val="120000"/>
              </a:lnSpc>
            </a:pPr>
            <a:r>
              <a:rPr lang="en-US" sz="7200" b="1" dirty="0">
                <a:latin typeface="+mn-lt"/>
                <a:ea typeface="+mn-ea"/>
                <a:cs typeface="+mn-ea"/>
                <a:sym typeface="+mn-lt"/>
              </a:rPr>
              <a:t>TÍNH CHẤT HÓA HỌC CƠ BẢN CỦA TINH BỘT VÀ CELLULOSE</a:t>
            </a:r>
          </a:p>
        </p:txBody>
      </p:sp>
    </p:spTree>
    <p:extLst>
      <p:ext uri="{BB962C8B-B14F-4D97-AF65-F5344CB8AC3E}">
        <p14:creationId xmlns:p14="http://schemas.microsoft.com/office/powerpoint/2010/main" val="313511036"/>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Sp="0">
  <p:cSld>
    <p:bg>
      <p:bgPr>
        <a:pattFill prst="pct5">
          <a:fgClr>
            <a:srgbClr val="D1CFE9"/>
          </a:fgClr>
          <a:bgClr>
            <a:srgbClr val="D1CFE9"/>
          </a:bgClr>
        </a:pattFill>
        <a:effectLst/>
      </p:bgPr>
    </p:bg>
    <p:spTree>
      <p:nvGrpSpPr>
        <p:cNvPr id="1" name="Shape 2837"/>
        <p:cNvGrpSpPr/>
        <p:nvPr/>
      </p:nvGrpSpPr>
      <p:grpSpPr>
        <a:xfrm>
          <a:off x="0" y="0"/>
          <a:ext cx="0" cy="0"/>
          <a:chOff x="0" y="0"/>
          <a:chExt cx="0" cy="0"/>
        </a:xfrm>
      </p:grpSpPr>
      <p:pic>
        <p:nvPicPr>
          <p:cNvPr id="2" name="Hình ảnh 1">
            <a:extLst>
              <a:ext uri="{FF2B5EF4-FFF2-40B4-BE49-F238E27FC236}">
                <a16:creationId xmlns:a16="http://schemas.microsoft.com/office/drawing/2014/main" id="{DFCD8362-441E-EE0C-9E65-FCB32C68B1B0}"/>
              </a:ext>
            </a:extLst>
          </p:cNvPr>
          <p:cNvPicPr>
            <a:picLocks noChangeAspect="1"/>
          </p:cNvPicPr>
          <p:nvPr/>
        </p:nvPicPr>
        <p:blipFill rotWithShape="1">
          <a:blip r:embed="rId3"/>
          <a:srcRect l="4949" t="11207" r="11168"/>
          <a:stretch/>
        </p:blipFill>
        <p:spPr>
          <a:xfrm>
            <a:off x="-53742" y="2"/>
            <a:ext cx="18341742" cy="10256946"/>
          </a:xfrm>
          <a:prstGeom prst="rect">
            <a:avLst/>
          </a:prstGeom>
        </p:spPr>
      </p:pic>
      <p:sp>
        <p:nvSpPr>
          <p:cNvPr id="12" name="Google Shape;2841;p43">
            <a:extLst>
              <a:ext uri="{FF2B5EF4-FFF2-40B4-BE49-F238E27FC236}">
                <a16:creationId xmlns:a16="http://schemas.microsoft.com/office/drawing/2014/main" id="{7679817C-3571-E05E-00F5-FF595EAC82EF}"/>
              </a:ext>
            </a:extLst>
          </p:cNvPr>
          <p:cNvSpPr txBox="1"/>
          <p:nvPr/>
        </p:nvSpPr>
        <p:spPr>
          <a:xfrm>
            <a:off x="3693346" y="6661738"/>
            <a:ext cx="11851454" cy="1968139"/>
          </a:xfrm>
          <a:prstGeom prst="rect">
            <a:avLst/>
          </a:prstGeom>
          <a:solidFill>
            <a:schemeClr val="tx1"/>
          </a:solid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4800" b="1" dirty="0">
                <a:solidFill>
                  <a:srgbClr val="0000CC"/>
                </a:solidFill>
                <a:latin typeface="Cambria"/>
                <a:ea typeface="+mn-ea"/>
                <a:cs typeface="Times New Roman"/>
                <a:sym typeface="+mn-lt"/>
              </a:rPr>
              <a:t>3, </a:t>
            </a:r>
            <a:r>
              <a:rPr lang="en-US" sz="4800" b="1" dirty="0">
                <a:solidFill>
                  <a:srgbClr val="0000CC"/>
                </a:solidFill>
                <a:latin typeface="Cambria"/>
                <a:ea typeface="+mn-ea"/>
                <a:cs typeface="Times New Roman"/>
                <a:sym typeface="+mn-lt"/>
              </a:rPr>
              <a:t>TÊN GỌI CỦA LOẠI </a:t>
            </a:r>
            <a:r>
              <a:rPr lang="vi-VN" sz="4800" b="1" dirty="0">
                <a:solidFill>
                  <a:srgbClr val="0000CC"/>
                </a:solidFill>
                <a:latin typeface="Cambria"/>
                <a:ea typeface="+mn-ea"/>
                <a:cs typeface="Times New Roman"/>
                <a:sym typeface="+mn-lt"/>
              </a:rPr>
              <a:t>CÂY CÓ CHỨA NHIỀU SACCHAROSE.</a:t>
            </a:r>
            <a:endParaRPr kumimoji="0" lang="vi-VN" sz="4800" b="1" i="0" u="none" strike="noStrike" kern="0" cap="none" spc="0" normalizeH="0" baseline="0" noProof="0" dirty="0">
              <a:ln>
                <a:noFill/>
              </a:ln>
              <a:solidFill>
                <a:srgbClr val="0000CC"/>
              </a:solidFill>
              <a:effectLst/>
              <a:uLnTx/>
              <a:uFillTx/>
              <a:latin typeface="Cambria"/>
              <a:ea typeface="+mn-ea"/>
              <a:cs typeface="Times New Roman"/>
              <a:sym typeface="+mn-lt"/>
            </a:endParaRPr>
          </a:p>
        </p:txBody>
      </p:sp>
      <p:graphicFrame>
        <p:nvGraphicFramePr>
          <p:cNvPr id="3" name="Bảng 2">
            <a:extLst>
              <a:ext uri="{FF2B5EF4-FFF2-40B4-BE49-F238E27FC236}">
                <a16:creationId xmlns:a16="http://schemas.microsoft.com/office/drawing/2014/main" id="{47A4EB8E-FE0C-62F2-CA93-8697915EA374}"/>
              </a:ext>
            </a:extLst>
          </p:cNvPr>
          <p:cNvGraphicFramePr>
            <a:graphicFrameLocks noGrp="1"/>
          </p:cNvGraphicFramePr>
          <p:nvPr>
            <p:extLst>
              <p:ext uri="{D42A27DB-BD31-4B8C-83A1-F6EECF244321}">
                <p14:modId xmlns:p14="http://schemas.microsoft.com/office/powerpoint/2010/main" val="2331313626"/>
              </p:ext>
            </p:extLst>
          </p:nvPr>
        </p:nvGraphicFramePr>
        <p:xfrm>
          <a:off x="4695473" y="4636440"/>
          <a:ext cx="9847200" cy="1562102"/>
        </p:xfrm>
        <a:graphic>
          <a:graphicData uri="http://schemas.openxmlformats.org/drawingml/2006/table">
            <a:tbl>
              <a:tblPr firstRow="1" bandRow="1">
                <a:tableStyleId>{8A2EB4F8-B47C-4729-BACE-B68D20B14E7E}</a:tableStyleId>
              </a:tblPr>
              <a:tblGrid>
                <a:gridCol w="1641200">
                  <a:extLst>
                    <a:ext uri="{9D8B030D-6E8A-4147-A177-3AD203B41FA5}">
                      <a16:colId xmlns:a16="http://schemas.microsoft.com/office/drawing/2014/main" val="2482630315"/>
                    </a:ext>
                  </a:extLst>
                </a:gridCol>
                <a:gridCol w="1641200">
                  <a:extLst>
                    <a:ext uri="{9D8B030D-6E8A-4147-A177-3AD203B41FA5}">
                      <a16:colId xmlns:a16="http://schemas.microsoft.com/office/drawing/2014/main" val="1673462999"/>
                    </a:ext>
                  </a:extLst>
                </a:gridCol>
                <a:gridCol w="1641200">
                  <a:extLst>
                    <a:ext uri="{9D8B030D-6E8A-4147-A177-3AD203B41FA5}">
                      <a16:colId xmlns:a16="http://schemas.microsoft.com/office/drawing/2014/main" val="1937815054"/>
                    </a:ext>
                  </a:extLst>
                </a:gridCol>
                <a:gridCol w="1641200">
                  <a:extLst>
                    <a:ext uri="{9D8B030D-6E8A-4147-A177-3AD203B41FA5}">
                      <a16:colId xmlns:a16="http://schemas.microsoft.com/office/drawing/2014/main" val="596914311"/>
                    </a:ext>
                  </a:extLst>
                </a:gridCol>
                <a:gridCol w="1641200">
                  <a:extLst>
                    <a:ext uri="{9D8B030D-6E8A-4147-A177-3AD203B41FA5}">
                      <a16:colId xmlns:a16="http://schemas.microsoft.com/office/drawing/2014/main" val="196665726"/>
                    </a:ext>
                  </a:extLst>
                </a:gridCol>
                <a:gridCol w="1641200">
                  <a:extLst>
                    <a:ext uri="{9D8B030D-6E8A-4147-A177-3AD203B41FA5}">
                      <a16:colId xmlns:a16="http://schemas.microsoft.com/office/drawing/2014/main" val="2672782832"/>
                    </a:ext>
                  </a:extLst>
                </a:gridCol>
              </a:tblGrid>
              <a:tr h="1562102">
                <a:tc>
                  <a:txBody>
                    <a:bodyPr/>
                    <a:lstStyle/>
                    <a:p>
                      <a:pPr algn="ctr"/>
                      <a:r>
                        <a:rPr lang="en-US" sz="8000" b="1" dirty="0">
                          <a:solidFill>
                            <a:srgbClr val="314544"/>
                          </a:solidFill>
                          <a:latin typeface="+mj-lt"/>
                        </a:rPr>
                        <a:t>C</a:t>
                      </a:r>
                    </a:p>
                  </a:txBody>
                  <a:tcPr anchor="ctr">
                    <a:solidFill>
                      <a:srgbClr val="FFC000"/>
                    </a:solidFill>
                  </a:tcPr>
                </a:tc>
                <a:tc>
                  <a:txBody>
                    <a:bodyPr/>
                    <a:lstStyle/>
                    <a:p>
                      <a:pPr algn="ctr"/>
                      <a:r>
                        <a:rPr lang="en-US" sz="8000" b="1" dirty="0">
                          <a:solidFill>
                            <a:srgbClr val="314544"/>
                          </a:solidFill>
                          <a:latin typeface="+mj-lt"/>
                        </a:rPr>
                        <a:t>A</a:t>
                      </a:r>
                    </a:p>
                  </a:txBody>
                  <a:tcPr anchor="ctr">
                    <a:solidFill>
                      <a:srgbClr val="FFC000"/>
                    </a:solidFill>
                  </a:tcPr>
                </a:tc>
                <a:tc>
                  <a:txBody>
                    <a:bodyPr/>
                    <a:lstStyle/>
                    <a:p>
                      <a:pPr algn="ctr"/>
                      <a:r>
                        <a:rPr lang="en-US" sz="8000" b="1" dirty="0">
                          <a:solidFill>
                            <a:srgbClr val="314544"/>
                          </a:solidFill>
                          <a:latin typeface="+mj-lt"/>
                        </a:rPr>
                        <a:t>Y</a:t>
                      </a:r>
                    </a:p>
                  </a:txBody>
                  <a:tcPr anchor="ctr">
                    <a:solidFill>
                      <a:schemeClr val="tx1"/>
                    </a:solidFill>
                  </a:tcPr>
                </a:tc>
                <a:tc>
                  <a:txBody>
                    <a:bodyPr/>
                    <a:lstStyle/>
                    <a:p>
                      <a:pPr algn="ctr"/>
                      <a:r>
                        <a:rPr lang="en-US" sz="8000" b="1" dirty="0">
                          <a:solidFill>
                            <a:srgbClr val="314544"/>
                          </a:solidFill>
                          <a:latin typeface="+mj-lt"/>
                        </a:rPr>
                        <a:t>M</a:t>
                      </a:r>
                    </a:p>
                  </a:txBody>
                  <a:tcPr anchor="ctr">
                    <a:solidFill>
                      <a:srgbClr val="FFC000"/>
                    </a:solidFill>
                  </a:tcPr>
                </a:tc>
                <a:tc>
                  <a:txBody>
                    <a:bodyPr/>
                    <a:lstStyle/>
                    <a:p>
                      <a:pPr algn="ctr"/>
                      <a:r>
                        <a:rPr lang="en-US" sz="8000" b="1" dirty="0">
                          <a:solidFill>
                            <a:srgbClr val="314544"/>
                          </a:solidFill>
                          <a:latin typeface="+mj-lt"/>
                        </a:rPr>
                        <a:t>I</a:t>
                      </a:r>
                    </a:p>
                  </a:txBody>
                  <a:tcPr anchor="ctr">
                    <a:solidFill>
                      <a:srgbClr val="FFC000"/>
                    </a:solidFill>
                  </a:tcPr>
                </a:tc>
                <a:tc>
                  <a:txBody>
                    <a:bodyPr/>
                    <a:lstStyle/>
                    <a:p>
                      <a:pPr algn="ctr"/>
                      <a:r>
                        <a:rPr lang="en-US" sz="8000" b="1" dirty="0">
                          <a:solidFill>
                            <a:srgbClr val="314544"/>
                          </a:solidFill>
                          <a:latin typeface="+mj-lt"/>
                        </a:rPr>
                        <a:t>A</a:t>
                      </a:r>
                    </a:p>
                  </a:txBody>
                  <a:tcPr anchor="ctr">
                    <a:solidFill>
                      <a:srgbClr val="FFC000"/>
                    </a:solidFill>
                  </a:tcPr>
                </a:tc>
                <a:extLst>
                  <a:ext uri="{0D108BD9-81ED-4DB2-BD59-A6C34878D82A}">
                    <a16:rowId xmlns:a16="http://schemas.microsoft.com/office/drawing/2014/main" val="622844062"/>
                  </a:ext>
                </a:extLst>
              </a:tr>
            </a:tbl>
          </a:graphicData>
        </a:graphic>
      </p:graphicFrame>
      <p:graphicFrame>
        <p:nvGraphicFramePr>
          <p:cNvPr id="2917" name="Bảng 2916">
            <a:extLst>
              <a:ext uri="{FF2B5EF4-FFF2-40B4-BE49-F238E27FC236}">
                <a16:creationId xmlns:a16="http://schemas.microsoft.com/office/drawing/2014/main" id="{80726129-E75F-312D-B4E5-BCD202C8BA79}"/>
              </a:ext>
            </a:extLst>
          </p:cNvPr>
          <p:cNvGraphicFramePr>
            <a:graphicFrameLocks noGrp="1"/>
          </p:cNvGraphicFramePr>
          <p:nvPr>
            <p:extLst>
              <p:ext uri="{D42A27DB-BD31-4B8C-83A1-F6EECF244321}">
                <p14:modId xmlns:p14="http://schemas.microsoft.com/office/powerpoint/2010/main" val="2431122560"/>
              </p:ext>
            </p:extLst>
          </p:nvPr>
        </p:nvGraphicFramePr>
        <p:xfrm>
          <a:off x="4695473" y="4636440"/>
          <a:ext cx="9847200" cy="1562102"/>
        </p:xfrm>
        <a:graphic>
          <a:graphicData uri="http://schemas.openxmlformats.org/drawingml/2006/table">
            <a:tbl>
              <a:tblPr firstRow="1" bandRow="1">
                <a:tableStyleId>{8A2EB4F8-B47C-4729-BACE-B68D20B14E7E}</a:tableStyleId>
              </a:tblPr>
              <a:tblGrid>
                <a:gridCol w="1641200">
                  <a:extLst>
                    <a:ext uri="{9D8B030D-6E8A-4147-A177-3AD203B41FA5}">
                      <a16:colId xmlns:a16="http://schemas.microsoft.com/office/drawing/2014/main" val="2482630315"/>
                    </a:ext>
                  </a:extLst>
                </a:gridCol>
                <a:gridCol w="1641200">
                  <a:extLst>
                    <a:ext uri="{9D8B030D-6E8A-4147-A177-3AD203B41FA5}">
                      <a16:colId xmlns:a16="http://schemas.microsoft.com/office/drawing/2014/main" val="1673462999"/>
                    </a:ext>
                  </a:extLst>
                </a:gridCol>
                <a:gridCol w="1641200">
                  <a:extLst>
                    <a:ext uri="{9D8B030D-6E8A-4147-A177-3AD203B41FA5}">
                      <a16:colId xmlns:a16="http://schemas.microsoft.com/office/drawing/2014/main" val="1937815054"/>
                    </a:ext>
                  </a:extLst>
                </a:gridCol>
                <a:gridCol w="1641200">
                  <a:extLst>
                    <a:ext uri="{9D8B030D-6E8A-4147-A177-3AD203B41FA5}">
                      <a16:colId xmlns:a16="http://schemas.microsoft.com/office/drawing/2014/main" val="596914311"/>
                    </a:ext>
                  </a:extLst>
                </a:gridCol>
                <a:gridCol w="1641200">
                  <a:extLst>
                    <a:ext uri="{9D8B030D-6E8A-4147-A177-3AD203B41FA5}">
                      <a16:colId xmlns:a16="http://schemas.microsoft.com/office/drawing/2014/main" val="196665726"/>
                    </a:ext>
                  </a:extLst>
                </a:gridCol>
                <a:gridCol w="1641200">
                  <a:extLst>
                    <a:ext uri="{9D8B030D-6E8A-4147-A177-3AD203B41FA5}">
                      <a16:colId xmlns:a16="http://schemas.microsoft.com/office/drawing/2014/main" val="2672782832"/>
                    </a:ext>
                  </a:extLst>
                </a:gridCol>
              </a:tblGrid>
              <a:tr h="1562102">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extLst>
                  <a:ext uri="{0D108BD9-81ED-4DB2-BD59-A6C34878D82A}">
                    <a16:rowId xmlns:a16="http://schemas.microsoft.com/office/drawing/2014/main" val="622844062"/>
                  </a:ext>
                </a:extLst>
              </a:tr>
            </a:tbl>
          </a:graphicData>
        </a:graphic>
      </p:graphicFrame>
    </p:spTree>
    <p:extLst>
      <p:ext uri="{BB962C8B-B14F-4D97-AF65-F5344CB8AC3E}">
        <p14:creationId xmlns:p14="http://schemas.microsoft.com/office/powerpoint/2010/main" val="1202912516"/>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1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2917"/>
                                        </p:tgtEl>
                                      </p:cBhvr>
                                    </p:animEffect>
                                    <p:set>
                                      <p:cBhvr>
                                        <p:cTn id="7" dur="1" fill="hold">
                                          <p:stCondLst>
                                            <p:cond delay="499"/>
                                          </p:stCondLst>
                                        </p:cTn>
                                        <p:tgtEl>
                                          <p:spTgt spid="2917"/>
                                        </p:tgtEl>
                                        <p:attrNameLst>
                                          <p:attrName>style.visibility</p:attrName>
                                        </p:attrNameLst>
                                      </p:cBhvr>
                                      <p:to>
                                        <p:strVal val="hidden"/>
                                      </p:to>
                                    </p:set>
                                  </p:childTnLst>
                                </p:cTn>
                              </p:par>
                            </p:childTnLst>
                          </p:cTn>
                        </p:par>
                      </p:childTnLst>
                    </p:cTn>
                  </p:par>
                </p:childTnLst>
              </p:cTn>
              <p:nextCondLst>
                <p:cond evt="onClick" delay="0">
                  <p:tgtEl>
                    <p:spTgt spid="2917"/>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sp>
        <p:nvSpPr>
          <p:cNvPr id="5" name="Google Shape;961;p18">
            <a:extLst>
              <a:ext uri="{FF2B5EF4-FFF2-40B4-BE49-F238E27FC236}">
                <a16:creationId xmlns:a16="http://schemas.microsoft.com/office/drawing/2014/main" id="{15B21586-D8FD-3745-EA47-25553D2F2B75}"/>
              </a:ext>
            </a:extLst>
          </p:cNvPr>
          <p:cNvSpPr/>
          <p:nvPr/>
        </p:nvSpPr>
        <p:spPr>
          <a:xfrm flipH="1">
            <a:off x="7851892" y="1017570"/>
            <a:ext cx="2584216" cy="224260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9600" b="1" i="0" u="none" strike="noStrike" kern="0" cap="none" spc="0" normalizeH="0" baseline="0" noProof="0" dirty="0">
                <a:ln>
                  <a:noFill/>
                </a:ln>
                <a:solidFill>
                  <a:srgbClr val="453F7D"/>
                </a:solidFill>
                <a:effectLst/>
                <a:uLnTx/>
                <a:uFillTx/>
                <a:latin typeface="Cambria"/>
                <a:ea typeface="+mn-ea"/>
                <a:cs typeface="Times New Roman"/>
                <a:sym typeface="+mn-lt"/>
              </a:rPr>
              <a:t>1</a:t>
            </a:r>
            <a:endParaRPr kumimoji="0" sz="9600" b="1" i="0" u="none" strike="noStrike" kern="0" cap="none" spc="0" normalizeH="0" baseline="0" noProof="0" dirty="0">
              <a:ln>
                <a:noFill/>
              </a:ln>
              <a:solidFill>
                <a:srgbClr val="453F7D"/>
              </a:solidFill>
              <a:effectLst/>
              <a:uLnTx/>
              <a:uFillTx/>
              <a:latin typeface="Cambria"/>
              <a:ea typeface="+mn-ea"/>
              <a:cs typeface="Times New Roman"/>
              <a:sym typeface="+mn-lt"/>
            </a:endParaRPr>
          </a:p>
        </p:txBody>
      </p:sp>
      <p:sp>
        <p:nvSpPr>
          <p:cNvPr id="10" name="Google Shape;936;p17">
            <a:extLst>
              <a:ext uri="{FF2B5EF4-FFF2-40B4-BE49-F238E27FC236}">
                <a16:creationId xmlns:a16="http://schemas.microsoft.com/office/drawing/2014/main" id="{6FA618B2-2445-2AC6-105B-DABE3B359297}"/>
              </a:ext>
            </a:extLst>
          </p:cNvPr>
          <p:cNvSpPr txBox="1">
            <a:spLocks noGrp="1"/>
          </p:cNvSpPr>
          <p:nvPr>
            <p:ph type="title"/>
          </p:nvPr>
        </p:nvSpPr>
        <p:spPr>
          <a:xfrm>
            <a:off x="2525303" y="3616241"/>
            <a:ext cx="13570516" cy="1145400"/>
          </a:xfrm>
          <a:prstGeom prst="rect">
            <a:avLst/>
          </a:prstGeom>
        </p:spPr>
        <p:txBody>
          <a:bodyPr spcFirstLastPara="1" wrap="square" lIns="182850" tIns="182850" rIns="182850" bIns="182850" anchor="t" anchorCtr="0">
            <a:noAutofit/>
          </a:bodyPr>
          <a:lstStyle/>
          <a:p>
            <a:pPr>
              <a:lnSpc>
                <a:spcPct val="120000"/>
              </a:lnSpc>
            </a:pPr>
            <a:r>
              <a:rPr lang="en-US" sz="9600" b="1" dirty="0">
                <a:latin typeface="+mn-lt"/>
                <a:ea typeface="+mn-ea"/>
                <a:cs typeface="+mn-ea"/>
                <a:sym typeface="+mn-lt"/>
              </a:rPr>
              <a:t>PHẢN ỨNG THỦY PHÂN</a:t>
            </a:r>
            <a:endParaRPr lang="en-US" sz="9600" b="1" dirty="0">
              <a:solidFill>
                <a:srgbClr val="453F7D"/>
              </a:solidFill>
              <a:latin typeface="+mn-lt"/>
              <a:ea typeface="+mn-ea"/>
              <a:cs typeface="+mn-ea"/>
              <a:sym typeface="+mn-lt"/>
            </a:endParaRPr>
          </a:p>
        </p:txBody>
      </p:sp>
      <p:grpSp>
        <p:nvGrpSpPr>
          <p:cNvPr id="3" name="Google Shape;1275;p23">
            <a:extLst>
              <a:ext uri="{FF2B5EF4-FFF2-40B4-BE49-F238E27FC236}">
                <a16:creationId xmlns:a16="http://schemas.microsoft.com/office/drawing/2014/main" id="{041333ED-1250-DA3D-25A9-DA17822F323B}"/>
              </a:ext>
            </a:extLst>
          </p:cNvPr>
          <p:cNvGrpSpPr/>
          <p:nvPr/>
        </p:nvGrpSpPr>
        <p:grpSpPr>
          <a:xfrm>
            <a:off x="9352" y="5830706"/>
            <a:ext cx="6614420" cy="4455288"/>
            <a:chOff x="4328625" y="2226425"/>
            <a:chExt cx="3529950" cy="2377675"/>
          </a:xfrm>
        </p:grpSpPr>
        <p:sp>
          <p:nvSpPr>
            <p:cNvPr id="4" name="Google Shape;1276;p23">
              <a:extLst>
                <a:ext uri="{FF2B5EF4-FFF2-40B4-BE49-F238E27FC236}">
                  <a16:creationId xmlns:a16="http://schemas.microsoft.com/office/drawing/2014/main" id="{ADB3693A-DA29-664A-F8C8-CCBD5A90602B}"/>
                </a:ext>
              </a:extLst>
            </p:cNvPr>
            <p:cNvSpPr/>
            <p:nvPr/>
          </p:nvSpPr>
          <p:spPr>
            <a:xfrm>
              <a:off x="4328625" y="4223475"/>
              <a:ext cx="3529950" cy="380625"/>
            </a:xfrm>
            <a:custGeom>
              <a:avLst/>
              <a:gdLst/>
              <a:ahLst/>
              <a:cxnLst/>
              <a:rect l="l" t="t" r="r" b="b"/>
              <a:pathLst>
                <a:path w="141198" h="15225" extrusionOk="0">
                  <a:moveTo>
                    <a:pt x="70599" y="0"/>
                  </a:moveTo>
                  <a:cubicBezTo>
                    <a:pt x="31613" y="0"/>
                    <a:pt x="0" y="3401"/>
                    <a:pt x="0" y="7624"/>
                  </a:cubicBezTo>
                  <a:cubicBezTo>
                    <a:pt x="0" y="11824"/>
                    <a:pt x="31613" y="15225"/>
                    <a:pt x="70599" y="15225"/>
                  </a:cubicBezTo>
                  <a:cubicBezTo>
                    <a:pt x="109584" y="15225"/>
                    <a:pt x="141197" y="11824"/>
                    <a:pt x="141197" y="7624"/>
                  </a:cubicBezTo>
                  <a:cubicBezTo>
                    <a:pt x="141197" y="3401"/>
                    <a:pt x="109584" y="0"/>
                    <a:pt x="705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1277;p23">
              <a:extLst>
                <a:ext uri="{FF2B5EF4-FFF2-40B4-BE49-F238E27FC236}">
                  <a16:creationId xmlns:a16="http://schemas.microsoft.com/office/drawing/2014/main" id="{0B7B1923-C6CB-C68C-156E-AB9E5457F90B}"/>
                </a:ext>
              </a:extLst>
            </p:cNvPr>
            <p:cNvSpPr/>
            <p:nvPr/>
          </p:nvSpPr>
          <p:spPr>
            <a:xfrm>
              <a:off x="4598525" y="4201800"/>
              <a:ext cx="2925075" cy="315575"/>
            </a:xfrm>
            <a:custGeom>
              <a:avLst/>
              <a:gdLst/>
              <a:ahLst/>
              <a:cxnLst/>
              <a:rect l="l" t="t" r="r" b="b"/>
              <a:pathLst>
                <a:path w="117003" h="12623" extrusionOk="0">
                  <a:moveTo>
                    <a:pt x="58502" y="0"/>
                  </a:moveTo>
                  <a:cubicBezTo>
                    <a:pt x="26181" y="0"/>
                    <a:pt x="0" y="2830"/>
                    <a:pt x="0" y="6300"/>
                  </a:cubicBezTo>
                  <a:cubicBezTo>
                    <a:pt x="0" y="9792"/>
                    <a:pt x="26181" y="12622"/>
                    <a:pt x="58502" y="12622"/>
                  </a:cubicBezTo>
                  <a:cubicBezTo>
                    <a:pt x="90800" y="12622"/>
                    <a:pt x="117003" y="9792"/>
                    <a:pt x="117003" y="6300"/>
                  </a:cubicBezTo>
                  <a:cubicBezTo>
                    <a:pt x="117003" y="2830"/>
                    <a:pt x="90800" y="0"/>
                    <a:pt x="5850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1278;p23">
              <a:extLst>
                <a:ext uri="{FF2B5EF4-FFF2-40B4-BE49-F238E27FC236}">
                  <a16:creationId xmlns:a16="http://schemas.microsoft.com/office/drawing/2014/main" id="{00A801B2-24DE-1AE2-8811-688FBA74B31B}"/>
                </a:ext>
              </a:extLst>
            </p:cNvPr>
            <p:cNvSpPr/>
            <p:nvPr/>
          </p:nvSpPr>
          <p:spPr>
            <a:xfrm>
              <a:off x="4515775" y="3875400"/>
              <a:ext cx="3099700" cy="540400"/>
            </a:xfrm>
            <a:custGeom>
              <a:avLst/>
              <a:gdLst/>
              <a:ahLst/>
              <a:cxnLst/>
              <a:rect l="l" t="t" r="r" b="b"/>
              <a:pathLst>
                <a:path w="123988" h="21616" extrusionOk="0">
                  <a:moveTo>
                    <a:pt x="57817" y="0"/>
                  </a:moveTo>
                  <a:cubicBezTo>
                    <a:pt x="57817" y="0"/>
                    <a:pt x="8903" y="2305"/>
                    <a:pt x="6004" y="2899"/>
                  </a:cubicBezTo>
                  <a:cubicBezTo>
                    <a:pt x="3105" y="3469"/>
                    <a:pt x="777" y="5204"/>
                    <a:pt x="206" y="12622"/>
                  </a:cubicBezTo>
                  <a:cubicBezTo>
                    <a:pt x="1" y="15110"/>
                    <a:pt x="708" y="18123"/>
                    <a:pt x="2649" y="19926"/>
                  </a:cubicBezTo>
                  <a:cubicBezTo>
                    <a:pt x="3425" y="20657"/>
                    <a:pt x="4429" y="21068"/>
                    <a:pt x="5502" y="21319"/>
                  </a:cubicBezTo>
                  <a:cubicBezTo>
                    <a:pt x="6529" y="21547"/>
                    <a:pt x="7602" y="21593"/>
                    <a:pt x="8606" y="21616"/>
                  </a:cubicBezTo>
                  <a:cubicBezTo>
                    <a:pt x="10980" y="21616"/>
                    <a:pt x="13331" y="21593"/>
                    <a:pt x="15705" y="21593"/>
                  </a:cubicBezTo>
                  <a:cubicBezTo>
                    <a:pt x="23328" y="21593"/>
                    <a:pt x="30952" y="21570"/>
                    <a:pt x="38576" y="21570"/>
                  </a:cubicBezTo>
                  <a:cubicBezTo>
                    <a:pt x="48231" y="21570"/>
                    <a:pt x="57863" y="21547"/>
                    <a:pt x="67495" y="21547"/>
                  </a:cubicBezTo>
                  <a:cubicBezTo>
                    <a:pt x="76922" y="21524"/>
                    <a:pt x="86349" y="21524"/>
                    <a:pt x="95776" y="21501"/>
                  </a:cubicBezTo>
                  <a:cubicBezTo>
                    <a:pt x="102783" y="21501"/>
                    <a:pt x="109768" y="21479"/>
                    <a:pt x="116775" y="21479"/>
                  </a:cubicBezTo>
                  <a:cubicBezTo>
                    <a:pt x="119195" y="21479"/>
                    <a:pt x="121591" y="21479"/>
                    <a:pt x="123988" y="21456"/>
                  </a:cubicBezTo>
                  <a:cubicBezTo>
                    <a:pt x="116729" y="11755"/>
                    <a:pt x="123691" y="2168"/>
                    <a:pt x="123691" y="2168"/>
                  </a:cubicBezTo>
                  <a:lnTo>
                    <a:pt x="5781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1279;p23">
              <a:extLst>
                <a:ext uri="{FF2B5EF4-FFF2-40B4-BE49-F238E27FC236}">
                  <a16:creationId xmlns:a16="http://schemas.microsoft.com/office/drawing/2014/main" id="{164BE117-7AC2-D51E-FDBB-98AC8F1B7B2C}"/>
                </a:ext>
              </a:extLst>
            </p:cNvPr>
            <p:cNvSpPr/>
            <p:nvPr/>
          </p:nvSpPr>
          <p:spPr>
            <a:xfrm>
              <a:off x="5933800" y="3949975"/>
              <a:ext cx="1678825" cy="460125"/>
            </a:xfrm>
            <a:custGeom>
              <a:avLst/>
              <a:gdLst/>
              <a:ahLst/>
              <a:cxnLst/>
              <a:rect l="l" t="t" r="r" b="b"/>
              <a:pathLst>
                <a:path w="67153" h="18405" extrusionOk="0">
                  <a:moveTo>
                    <a:pt x="16222" y="1"/>
                  </a:moveTo>
                  <a:cubicBezTo>
                    <a:pt x="13650" y="1"/>
                    <a:pt x="11885" y="9"/>
                    <a:pt x="11299" y="30"/>
                  </a:cubicBezTo>
                  <a:cubicBezTo>
                    <a:pt x="11096" y="36"/>
                    <a:pt x="10874" y="37"/>
                    <a:pt x="10638" y="37"/>
                  </a:cubicBezTo>
                  <a:cubicBezTo>
                    <a:pt x="10398" y="37"/>
                    <a:pt x="10143" y="36"/>
                    <a:pt x="9875" y="36"/>
                  </a:cubicBezTo>
                  <a:cubicBezTo>
                    <a:pt x="6355" y="36"/>
                    <a:pt x="719" y="303"/>
                    <a:pt x="183" y="7859"/>
                  </a:cubicBezTo>
                  <a:cubicBezTo>
                    <a:pt x="1" y="10598"/>
                    <a:pt x="685" y="13953"/>
                    <a:pt x="2306" y="16122"/>
                  </a:cubicBezTo>
                  <a:cubicBezTo>
                    <a:pt x="3698" y="17993"/>
                    <a:pt x="5798" y="18404"/>
                    <a:pt x="7898" y="18404"/>
                  </a:cubicBezTo>
                  <a:lnTo>
                    <a:pt x="17576" y="18404"/>
                  </a:lnTo>
                  <a:cubicBezTo>
                    <a:pt x="27551" y="18381"/>
                    <a:pt x="37525" y="18359"/>
                    <a:pt x="47500" y="18359"/>
                  </a:cubicBezTo>
                  <a:cubicBezTo>
                    <a:pt x="54051" y="18336"/>
                    <a:pt x="60602" y="18336"/>
                    <a:pt x="67153" y="18336"/>
                  </a:cubicBezTo>
                  <a:cubicBezTo>
                    <a:pt x="61515" y="10598"/>
                    <a:pt x="64779" y="2997"/>
                    <a:pt x="66308" y="258"/>
                  </a:cubicBezTo>
                  <a:cubicBezTo>
                    <a:pt x="56624" y="183"/>
                    <a:pt x="27988" y="1"/>
                    <a:pt x="1622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1280;p23">
              <a:extLst>
                <a:ext uri="{FF2B5EF4-FFF2-40B4-BE49-F238E27FC236}">
                  <a16:creationId xmlns:a16="http://schemas.microsoft.com/office/drawing/2014/main" id="{C0E2E818-D3A0-F53A-3F18-995C6D22A325}"/>
                </a:ext>
              </a:extLst>
            </p:cNvPr>
            <p:cNvSpPr/>
            <p:nvPr/>
          </p:nvSpPr>
          <p:spPr>
            <a:xfrm>
              <a:off x="5980025" y="3970125"/>
              <a:ext cx="1612625" cy="410300"/>
            </a:xfrm>
            <a:custGeom>
              <a:avLst/>
              <a:gdLst/>
              <a:ahLst/>
              <a:cxnLst/>
              <a:rect l="l" t="t" r="r" b="b"/>
              <a:pathLst>
                <a:path w="64505" h="16412" extrusionOk="0">
                  <a:moveTo>
                    <a:pt x="14462" y="711"/>
                  </a:moveTo>
                  <a:cubicBezTo>
                    <a:pt x="12479" y="711"/>
                    <a:pt x="11122" y="717"/>
                    <a:pt x="10637" y="730"/>
                  </a:cubicBezTo>
                  <a:cubicBezTo>
                    <a:pt x="7670" y="822"/>
                    <a:pt x="777" y="0"/>
                    <a:pt x="183" y="7418"/>
                  </a:cubicBezTo>
                  <a:cubicBezTo>
                    <a:pt x="1" y="9769"/>
                    <a:pt x="662" y="12622"/>
                    <a:pt x="2169" y="14471"/>
                  </a:cubicBezTo>
                  <a:cubicBezTo>
                    <a:pt x="3470" y="16046"/>
                    <a:pt x="5456" y="16411"/>
                    <a:pt x="7419" y="16411"/>
                  </a:cubicBezTo>
                  <a:cubicBezTo>
                    <a:pt x="10454" y="16411"/>
                    <a:pt x="13490" y="16389"/>
                    <a:pt x="16526" y="16389"/>
                  </a:cubicBezTo>
                  <a:cubicBezTo>
                    <a:pt x="25907" y="16389"/>
                    <a:pt x="35266" y="16366"/>
                    <a:pt x="44647" y="16366"/>
                  </a:cubicBezTo>
                  <a:cubicBezTo>
                    <a:pt x="51084" y="16343"/>
                    <a:pt x="57543" y="16343"/>
                    <a:pt x="63980" y="16343"/>
                  </a:cubicBezTo>
                  <a:lnTo>
                    <a:pt x="64505" y="16343"/>
                  </a:lnTo>
                  <a:cubicBezTo>
                    <a:pt x="60693" y="10157"/>
                    <a:pt x="62268" y="4200"/>
                    <a:pt x="63706" y="936"/>
                  </a:cubicBezTo>
                  <a:cubicBezTo>
                    <a:pt x="56213" y="897"/>
                    <a:pt x="25547" y="711"/>
                    <a:pt x="14462" y="71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1281;p23">
              <a:extLst>
                <a:ext uri="{FF2B5EF4-FFF2-40B4-BE49-F238E27FC236}">
                  <a16:creationId xmlns:a16="http://schemas.microsoft.com/office/drawing/2014/main" id="{C24B493B-01EB-2517-5F37-401C6AB8D0B9}"/>
                </a:ext>
              </a:extLst>
            </p:cNvPr>
            <p:cNvSpPr/>
            <p:nvPr/>
          </p:nvSpPr>
          <p:spPr>
            <a:xfrm>
              <a:off x="5980025" y="4011775"/>
              <a:ext cx="1612625" cy="368650"/>
            </a:xfrm>
            <a:custGeom>
              <a:avLst/>
              <a:gdLst/>
              <a:ahLst/>
              <a:cxnLst/>
              <a:rect l="l" t="t" r="r" b="b"/>
              <a:pathLst>
                <a:path w="64505" h="14746" extrusionOk="0">
                  <a:moveTo>
                    <a:pt x="3698" y="0"/>
                  </a:moveTo>
                  <a:cubicBezTo>
                    <a:pt x="1895" y="868"/>
                    <a:pt x="434" y="2534"/>
                    <a:pt x="183" y="5752"/>
                  </a:cubicBezTo>
                  <a:cubicBezTo>
                    <a:pt x="1" y="8103"/>
                    <a:pt x="662" y="10956"/>
                    <a:pt x="2169" y="12805"/>
                  </a:cubicBezTo>
                  <a:cubicBezTo>
                    <a:pt x="3470" y="14380"/>
                    <a:pt x="5456" y="14745"/>
                    <a:pt x="7419" y="14745"/>
                  </a:cubicBezTo>
                  <a:cubicBezTo>
                    <a:pt x="10454" y="14745"/>
                    <a:pt x="13490" y="14723"/>
                    <a:pt x="16526" y="14723"/>
                  </a:cubicBezTo>
                  <a:cubicBezTo>
                    <a:pt x="25907" y="14723"/>
                    <a:pt x="35266" y="14700"/>
                    <a:pt x="44647" y="14700"/>
                  </a:cubicBezTo>
                  <a:cubicBezTo>
                    <a:pt x="51084" y="14677"/>
                    <a:pt x="57543" y="14677"/>
                    <a:pt x="63980" y="14677"/>
                  </a:cubicBezTo>
                  <a:lnTo>
                    <a:pt x="64505" y="14677"/>
                  </a:lnTo>
                  <a:cubicBezTo>
                    <a:pt x="63249" y="12623"/>
                    <a:pt x="62587" y="10614"/>
                    <a:pt x="62291" y="8719"/>
                  </a:cubicBezTo>
                  <a:cubicBezTo>
                    <a:pt x="57520" y="8742"/>
                    <a:pt x="52750" y="8742"/>
                    <a:pt x="47979" y="8742"/>
                  </a:cubicBezTo>
                  <a:cubicBezTo>
                    <a:pt x="44926" y="8742"/>
                    <a:pt x="41860" y="8993"/>
                    <a:pt x="38800" y="8993"/>
                  </a:cubicBezTo>
                  <a:cubicBezTo>
                    <a:pt x="37834" y="8993"/>
                    <a:pt x="36869" y="8968"/>
                    <a:pt x="35905" y="8902"/>
                  </a:cubicBezTo>
                  <a:cubicBezTo>
                    <a:pt x="32253" y="8674"/>
                    <a:pt x="28806" y="9039"/>
                    <a:pt x="25131" y="8240"/>
                  </a:cubicBezTo>
                  <a:cubicBezTo>
                    <a:pt x="22643" y="7692"/>
                    <a:pt x="20155" y="7487"/>
                    <a:pt x="17667" y="6916"/>
                  </a:cubicBezTo>
                  <a:cubicBezTo>
                    <a:pt x="15910" y="6483"/>
                    <a:pt x="14038" y="6277"/>
                    <a:pt x="12303" y="5752"/>
                  </a:cubicBezTo>
                  <a:cubicBezTo>
                    <a:pt x="9473" y="4885"/>
                    <a:pt x="4748" y="3082"/>
                    <a:pt x="36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1282;p23">
              <a:extLst>
                <a:ext uri="{FF2B5EF4-FFF2-40B4-BE49-F238E27FC236}">
                  <a16:creationId xmlns:a16="http://schemas.microsoft.com/office/drawing/2014/main" id="{E67E41A6-126B-D9B8-9E1A-2C0C81DA2758}"/>
                </a:ext>
              </a:extLst>
            </p:cNvPr>
            <p:cNvSpPr/>
            <p:nvPr/>
          </p:nvSpPr>
          <p:spPr>
            <a:xfrm>
              <a:off x="5980025" y="3970125"/>
              <a:ext cx="1592650" cy="389750"/>
            </a:xfrm>
            <a:custGeom>
              <a:avLst/>
              <a:gdLst/>
              <a:ahLst/>
              <a:cxnLst/>
              <a:rect l="l" t="t" r="r" b="b"/>
              <a:pathLst>
                <a:path w="63706" h="15590" extrusionOk="0">
                  <a:moveTo>
                    <a:pt x="14462" y="711"/>
                  </a:moveTo>
                  <a:cubicBezTo>
                    <a:pt x="12479" y="711"/>
                    <a:pt x="11122" y="717"/>
                    <a:pt x="10637" y="730"/>
                  </a:cubicBezTo>
                  <a:cubicBezTo>
                    <a:pt x="7670" y="822"/>
                    <a:pt x="777" y="0"/>
                    <a:pt x="183" y="7418"/>
                  </a:cubicBezTo>
                  <a:cubicBezTo>
                    <a:pt x="1" y="9746"/>
                    <a:pt x="662" y="12622"/>
                    <a:pt x="2169" y="14471"/>
                  </a:cubicBezTo>
                  <a:cubicBezTo>
                    <a:pt x="2580" y="14951"/>
                    <a:pt x="3036" y="15316"/>
                    <a:pt x="3538" y="15590"/>
                  </a:cubicBezTo>
                  <a:cubicBezTo>
                    <a:pt x="2055" y="13741"/>
                    <a:pt x="1416" y="10933"/>
                    <a:pt x="1598" y="8605"/>
                  </a:cubicBezTo>
                  <a:cubicBezTo>
                    <a:pt x="2192" y="1210"/>
                    <a:pt x="9085" y="2031"/>
                    <a:pt x="12052" y="1940"/>
                  </a:cubicBezTo>
                  <a:cubicBezTo>
                    <a:pt x="12585" y="1924"/>
                    <a:pt x="14162" y="1917"/>
                    <a:pt x="16462" y="1917"/>
                  </a:cubicBezTo>
                  <a:cubicBezTo>
                    <a:pt x="27185" y="1917"/>
                    <a:pt x="53623" y="2066"/>
                    <a:pt x="63227" y="2123"/>
                  </a:cubicBezTo>
                  <a:cubicBezTo>
                    <a:pt x="63386" y="1712"/>
                    <a:pt x="63546" y="1301"/>
                    <a:pt x="63706" y="936"/>
                  </a:cubicBezTo>
                  <a:cubicBezTo>
                    <a:pt x="56213" y="897"/>
                    <a:pt x="25547" y="711"/>
                    <a:pt x="14462" y="71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1283;p23">
              <a:extLst>
                <a:ext uri="{FF2B5EF4-FFF2-40B4-BE49-F238E27FC236}">
                  <a16:creationId xmlns:a16="http://schemas.microsoft.com/office/drawing/2014/main" id="{94D896AA-40C9-6C94-B986-E09576DD3C60}"/>
                </a:ext>
              </a:extLst>
            </p:cNvPr>
            <p:cNvSpPr/>
            <p:nvPr/>
          </p:nvSpPr>
          <p:spPr>
            <a:xfrm>
              <a:off x="4613925" y="3875400"/>
              <a:ext cx="2994150" cy="90750"/>
            </a:xfrm>
            <a:custGeom>
              <a:avLst/>
              <a:gdLst/>
              <a:ahLst/>
              <a:cxnLst/>
              <a:rect l="l" t="t" r="r" b="b"/>
              <a:pathLst>
                <a:path w="119766" h="3630" extrusionOk="0">
                  <a:moveTo>
                    <a:pt x="53891" y="0"/>
                  </a:moveTo>
                  <a:cubicBezTo>
                    <a:pt x="53891" y="0"/>
                    <a:pt x="4977" y="2305"/>
                    <a:pt x="2078" y="2899"/>
                  </a:cubicBezTo>
                  <a:cubicBezTo>
                    <a:pt x="1347" y="3036"/>
                    <a:pt x="640" y="3264"/>
                    <a:pt x="1" y="3629"/>
                  </a:cubicBezTo>
                  <a:lnTo>
                    <a:pt x="119240" y="3013"/>
                  </a:lnTo>
                  <a:cubicBezTo>
                    <a:pt x="119560" y="2465"/>
                    <a:pt x="119765" y="2168"/>
                    <a:pt x="119765" y="2168"/>
                  </a:cubicBezTo>
                  <a:lnTo>
                    <a:pt x="53891"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1284;p23">
              <a:extLst>
                <a:ext uri="{FF2B5EF4-FFF2-40B4-BE49-F238E27FC236}">
                  <a16:creationId xmlns:a16="http://schemas.microsoft.com/office/drawing/2014/main" id="{16A62F3C-E86E-9024-1415-4092BB39BF13}"/>
                </a:ext>
              </a:extLst>
            </p:cNvPr>
            <p:cNvSpPr/>
            <p:nvPr/>
          </p:nvSpPr>
          <p:spPr>
            <a:xfrm>
              <a:off x="4809075" y="3962125"/>
              <a:ext cx="721325" cy="449100"/>
            </a:xfrm>
            <a:custGeom>
              <a:avLst/>
              <a:gdLst/>
              <a:ahLst/>
              <a:cxnLst/>
              <a:rect l="l" t="t" r="r" b="b"/>
              <a:pathLst>
                <a:path w="28853" h="17964" extrusionOk="0">
                  <a:moveTo>
                    <a:pt x="6529" y="0"/>
                  </a:moveTo>
                  <a:cubicBezTo>
                    <a:pt x="6529" y="0"/>
                    <a:pt x="1" y="10021"/>
                    <a:pt x="7739" y="17964"/>
                  </a:cubicBezTo>
                  <a:lnTo>
                    <a:pt x="28738" y="17964"/>
                  </a:lnTo>
                  <a:cubicBezTo>
                    <a:pt x="28738" y="17964"/>
                    <a:pt x="21776" y="9153"/>
                    <a:pt x="288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1285;p23">
              <a:extLst>
                <a:ext uri="{FF2B5EF4-FFF2-40B4-BE49-F238E27FC236}">
                  <a16:creationId xmlns:a16="http://schemas.microsoft.com/office/drawing/2014/main" id="{06EC5B48-5801-F180-FA5C-06CB3109F1E4}"/>
                </a:ext>
              </a:extLst>
            </p:cNvPr>
            <p:cNvSpPr/>
            <p:nvPr/>
          </p:nvSpPr>
          <p:spPr>
            <a:xfrm>
              <a:off x="4782275" y="3963825"/>
              <a:ext cx="720725" cy="449125"/>
            </a:xfrm>
            <a:custGeom>
              <a:avLst/>
              <a:gdLst/>
              <a:ahLst/>
              <a:cxnLst/>
              <a:rect l="l" t="t" r="r" b="b"/>
              <a:pathLst>
                <a:path w="28829" h="17965" extrusionOk="0">
                  <a:moveTo>
                    <a:pt x="6528" y="1"/>
                  </a:moveTo>
                  <a:cubicBezTo>
                    <a:pt x="6528" y="1"/>
                    <a:pt x="0" y="10021"/>
                    <a:pt x="7715" y="17964"/>
                  </a:cubicBezTo>
                  <a:lnTo>
                    <a:pt x="28714" y="17964"/>
                  </a:lnTo>
                  <a:cubicBezTo>
                    <a:pt x="28714" y="17964"/>
                    <a:pt x="21753" y="9154"/>
                    <a:pt x="2882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286;p23">
              <a:extLst>
                <a:ext uri="{FF2B5EF4-FFF2-40B4-BE49-F238E27FC236}">
                  <a16:creationId xmlns:a16="http://schemas.microsoft.com/office/drawing/2014/main" id="{465C9F83-F5A2-3FD2-B910-5F6353BFF984}"/>
                </a:ext>
              </a:extLst>
            </p:cNvPr>
            <p:cNvSpPr/>
            <p:nvPr/>
          </p:nvSpPr>
          <p:spPr>
            <a:xfrm>
              <a:off x="6961525" y="4109925"/>
              <a:ext cx="576350" cy="33125"/>
            </a:xfrm>
            <a:custGeom>
              <a:avLst/>
              <a:gdLst/>
              <a:ahLst/>
              <a:cxnLst/>
              <a:rect l="l" t="t" r="r" b="b"/>
              <a:pathLst>
                <a:path w="23054" h="1325" extrusionOk="0">
                  <a:moveTo>
                    <a:pt x="23054" y="0"/>
                  </a:moveTo>
                  <a:lnTo>
                    <a:pt x="0" y="685"/>
                  </a:lnTo>
                  <a:lnTo>
                    <a:pt x="22917" y="1324"/>
                  </a:lnTo>
                  <a:cubicBezTo>
                    <a:pt x="22939" y="868"/>
                    <a:pt x="22985" y="434"/>
                    <a:pt x="230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287;p23">
              <a:extLst>
                <a:ext uri="{FF2B5EF4-FFF2-40B4-BE49-F238E27FC236}">
                  <a16:creationId xmlns:a16="http://schemas.microsoft.com/office/drawing/2014/main" id="{67C2F968-EC21-AC10-7730-02899734BFAF}"/>
                </a:ext>
              </a:extLst>
            </p:cNvPr>
            <p:cNvSpPr/>
            <p:nvPr/>
          </p:nvSpPr>
          <p:spPr>
            <a:xfrm>
              <a:off x="7323300" y="4198375"/>
              <a:ext cx="215725" cy="42800"/>
            </a:xfrm>
            <a:custGeom>
              <a:avLst/>
              <a:gdLst/>
              <a:ahLst/>
              <a:cxnLst/>
              <a:rect l="l" t="t" r="r" b="b"/>
              <a:pathLst>
                <a:path w="8629" h="1712" extrusionOk="0">
                  <a:moveTo>
                    <a:pt x="8423" y="0"/>
                  </a:moveTo>
                  <a:lnTo>
                    <a:pt x="0" y="1621"/>
                  </a:lnTo>
                  <a:lnTo>
                    <a:pt x="8628" y="1712"/>
                  </a:lnTo>
                  <a:cubicBezTo>
                    <a:pt x="8537" y="1141"/>
                    <a:pt x="8468" y="548"/>
                    <a:pt x="84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288;p23">
              <a:extLst>
                <a:ext uri="{FF2B5EF4-FFF2-40B4-BE49-F238E27FC236}">
                  <a16:creationId xmlns:a16="http://schemas.microsoft.com/office/drawing/2014/main" id="{D37D1EF0-B69D-BFA9-37B2-AD5B42E3FA4A}"/>
                </a:ext>
              </a:extLst>
            </p:cNvPr>
            <p:cNvSpPr/>
            <p:nvPr/>
          </p:nvSpPr>
          <p:spPr>
            <a:xfrm>
              <a:off x="6224250" y="4144725"/>
              <a:ext cx="1309625" cy="72500"/>
            </a:xfrm>
            <a:custGeom>
              <a:avLst/>
              <a:gdLst/>
              <a:ahLst/>
              <a:cxnLst/>
              <a:rect l="l" t="t" r="r" b="b"/>
              <a:pathLst>
                <a:path w="52385" h="2900" extrusionOk="0">
                  <a:moveTo>
                    <a:pt x="52385" y="1"/>
                  </a:moveTo>
                  <a:lnTo>
                    <a:pt x="1" y="2899"/>
                  </a:lnTo>
                  <a:lnTo>
                    <a:pt x="52385" y="2032"/>
                  </a:lnTo>
                  <a:cubicBezTo>
                    <a:pt x="52339" y="1324"/>
                    <a:pt x="52339" y="640"/>
                    <a:pt x="52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289;p23">
              <a:extLst>
                <a:ext uri="{FF2B5EF4-FFF2-40B4-BE49-F238E27FC236}">
                  <a16:creationId xmlns:a16="http://schemas.microsoft.com/office/drawing/2014/main" id="{83B788A9-29FB-4E27-1F94-C2E9322AE40C}"/>
                </a:ext>
              </a:extLst>
            </p:cNvPr>
            <p:cNvSpPr/>
            <p:nvPr/>
          </p:nvSpPr>
          <p:spPr>
            <a:xfrm>
              <a:off x="6414850" y="4291375"/>
              <a:ext cx="1151550" cy="37125"/>
            </a:xfrm>
            <a:custGeom>
              <a:avLst/>
              <a:gdLst/>
              <a:ahLst/>
              <a:cxnLst/>
              <a:rect l="l" t="t" r="r" b="b"/>
              <a:pathLst>
                <a:path w="46062" h="1485" extrusionOk="0">
                  <a:moveTo>
                    <a:pt x="45468" y="1"/>
                  </a:moveTo>
                  <a:lnTo>
                    <a:pt x="0" y="1370"/>
                  </a:lnTo>
                  <a:lnTo>
                    <a:pt x="46062" y="1484"/>
                  </a:lnTo>
                  <a:cubicBezTo>
                    <a:pt x="45834" y="982"/>
                    <a:pt x="45651" y="480"/>
                    <a:pt x="45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290;p23">
              <a:extLst>
                <a:ext uri="{FF2B5EF4-FFF2-40B4-BE49-F238E27FC236}">
                  <a16:creationId xmlns:a16="http://schemas.microsoft.com/office/drawing/2014/main" id="{92253B54-52EA-2AC0-66F7-CA4440706BC9}"/>
                </a:ext>
              </a:extLst>
            </p:cNvPr>
            <p:cNvSpPr/>
            <p:nvPr/>
          </p:nvSpPr>
          <p:spPr>
            <a:xfrm>
              <a:off x="6350925" y="4035175"/>
              <a:ext cx="1205775" cy="23050"/>
            </a:xfrm>
            <a:custGeom>
              <a:avLst/>
              <a:gdLst/>
              <a:ahLst/>
              <a:cxnLst/>
              <a:rect l="l" t="t" r="r" b="b"/>
              <a:pathLst>
                <a:path w="48231" h="922" extrusionOk="0">
                  <a:moveTo>
                    <a:pt x="48231" y="0"/>
                  </a:moveTo>
                  <a:lnTo>
                    <a:pt x="48231" y="0"/>
                  </a:lnTo>
                  <a:cubicBezTo>
                    <a:pt x="39101" y="91"/>
                    <a:pt x="1" y="457"/>
                    <a:pt x="480" y="753"/>
                  </a:cubicBezTo>
                  <a:cubicBezTo>
                    <a:pt x="711" y="885"/>
                    <a:pt x="9664" y="922"/>
                    <a:pt x="19878" y="922"/>
                  </a:cubicBezTo>
                  <a:cubicBezTo>
                    <a:pt x="30883" y="922"/>
                    <a:pt x="43352" y="879"/>
                    <a:pt x="47957" y="867"/>
                  </a:cubicBezTo>
                  <a:cubicBezTo>
                    <a:pt x="48048" y="571"/>
                    <a:pt x="48140" y="274"/>
                    <a:pt x="482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291;p23">
              <a:extLst>
                <a:ext uri="{FF2B5EF4-FFF2-40B4-BE49-F238E27FC236}">
                  <a16:creationId xmlns:a16="http://schemas.microsoft.com/office/drawing/2014/main" id="{49AC2CF3-3CCF-8ADB-A572-A2E2C5A2FC0C}"/>
                </a:ext>
              </a:extLst>
            </p:cNvPr>
            <p:cNvSpPr/>
            <p:nvPr/>
          </p:nvSpPr>
          <p:spPr>
            <a:xfrm>
              <a:off x="4444450" y="3999225"/>
              <a:ext cx="1496800" cy="397175"/>
            </a:xfrm>
            <a:custGeom>
              <a:avLst/>
              <a:gdLst/>
              <a:ahLst/>
              <a:cxnLst/>
              <a:rect l="l" t="t" r="r" b="b"/>
              <a:pathLst>
                <a:path w="59872" h="15887" extrusionOk="0">
                  <a:moveTo>
                    <a:pt x="59871" y="0"/>
                  </a:moveTo>
                  <a:lnTo>
                    <a:pt x="6095" y="114"/>
                  </a:lnTo>
                  <a:lnTo>
                    <a:pt x="6095" y="114"/>
                  </a:lnTo>
                  <a:cubicBezTo>
                    <a:pt x="1" y="11002"/>
                    <a:pt x="8492" y="15886"/>
                    <a:pt x="8492" y="15886"/>
                  </a:cubicBezTo>
                  <a:cubicBezTo>
                    <a:pt x="2626" y="7190"/>
                    <a:pt x="7510" y="2283"/>
                    <a:pt x="7510" y="2283"/>
                  </a:cubicBezTo>
                  <a:lnTo>
                    <a:pt x="7510" y="2283"/>
                  </a:lnTo>
                  <a:lnTo>
                    <a:pt x="59871"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292;p23">
              <a:extLst>
                <a:ext uri="{FF2B5EF4-FFF2-40B4-BE49-F238E27FC236}">
                  <a16:creationId xmlns:a16="http://schemas.microsoft.com/office/drawing/2014/main" id="{224A986B-24AD-078C-8676-FAE60A5D1A4A}"/>
                </a:ext>
              </a:extLst>
            </p:cNvPr>
            <p:cNvSpPr/>
            <p:nvPr/>
          </p:nvSpPr>
          <p:spPr>
            <a:xfrm>
              <a:off x="4518625" y="4107075"/>
              <a:ext cx="1424325" cy="163775"/>
            </a:xfrm>
            <a:custGeom>
              <a:avLst/>
              <a:gdLst/>
              <a:ahLst/>
              <a:cxnLst/>
              <a:rect l="l" t="t" r="r" b="b"/>
              <a:pathLst>
                <a:path w="56973" h="6551" extrusionOk="0">
                  <a:moveTo>
                    <a:pt x="549" y="0"/>
                  </a:moveTo>
                  <a:cubicBezTo>
                    <a:pt x="343" y="982"/>
                    <a:pt x="183" y="2077"/>
                    <a:pt x="92" y="3355"/>
                  </a:cubicBezTo>
                  <a:cubicBezTo>
                    <a:pt x="1" y="4360"/>
                    <a:pt x="69" y="5478"/>
                    <a:pt x="320" y="6551"/>
                  </a:cubicBezTo>
                  <a:lnTo>
                    <a:pt x="56973" y="6551"/>
                  </a:lnTo>
                  <a:lnTo>
                    <a:pt x="5697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293;p23">
              <a:extLst>
                <a:ext uri="{FF2B5EF4-FFF2-40B4-BE49-F238E27FC236}">
                  <a16:creationId xmlns:a16="http://schemas.microsoft.com/office/drawing/2014/main" id="{FE28D3D9-93AD-5A3F-11B4-5D79B2EEC291}"/>
                </a:ext>
              </a:extLst>
            </p:cNvPr>
            <p:cNvSpPr/>
            <p:nvPr/>
          </p:nvSpPr>
          <p:spPr>
            <a:xfrm>
              <a:off x="4506075" y="3966250"/>
              <a:ext cx="164375" cy="449775"/>
            </a:xfrm>
            <a:custGeom>
              <a:avLst/>
              <a:gdLst/>
              <a:ahLst/>
              <a:cxnLst/>
              <a:rect l="l" t="t" r="r" b="b"/>
              <a:pathLst>
                <a:path w="6575" h="17991" extrusionOk="0">
                  <a:moveTo>
                    <a:pt x="4372" y="1"/>
                  </a:moveTo>
                  <a:cubicBezTo>
                    <a:pt x="4349" y="1"/>
                    <a:pt x="4315" y="7"/>
                    <a:pt x="4269" y="18"/>
                  </a:cubicBezTo>
                  <a:cubicBezTo>
                    <a:pt x="4178" y="18"/>
                    <a:pt x="4064" y="41"/>
                    <a:pt x="3904" y="87"/>
                  </a:cubicBezTo>
                  <a:cubicBezTo>
                    <a:pt x="3607" y="178"/>
                    <a:pt x="3196" y="360"/>
                    <a:pt x="2763" y="703"/>
                  </a:cubicBezTo>
                  <a:cubicBezTo>
                    <a:pt x="2352" y="1068"/>
                    <a:pt x="1941" y="1570"/>
                    <a:pt x="1621" y="2141"/>
                  </a:cubicBezTo>
                  <a:cubicBezTo>
                    <a:pt x="1279" y="2734"/>
                    <a:pt x="1005" y="3396"/>
                    <a:pt x="777" y="4081"/>
                  </a:cubicBezTo>
                  <a:cubicBezTo>
                    <a:pt x="343" y="5450"/>
                    <a:pt x="138" y="6866"/>
                    <a:pt x="46" y="7916"/>
                  </a:cubicBezTo>
                  <a:cubicBezTo>
                    <a:pt x="1" y="8441"/>
                    <a:pt x="1" y="8897"/>
                    <a:pt x="1" y="9217"/>
                  </a:cubicBezTo>
                  <a:cubicBezTo>
                    <a:pt x="1" y="9376"/>
                    <a:pt x="1" y="9491"/>
                    <a:pt x="1" y="9582"/>
                  </a:cubicBezTo>
                  <a:cubicBezTo>
                    <a:pt x="1" y="9673"/>
                    <a:pt x="1" y="9719"/>
                    <a:pt x="1" y="9719"/>
                  </a:cubicBezTo>
                  <a:cubicBezTo>
                    <a:pt x="1" y="9719"/>
                    <a:pt x="24" y="9901"/>
                    <a:pt x="46" y="10198"/>
                  </a:cubicBezTo>
                  <a:cubicBezTo>
                    <a:pt x="92" y="10518"/>
                    <a:pt x="138" y="10951"/>
                    <a:pt x="252" y="11499"/>
                  </a:cubicBezTo>
                  <a:cubicBezTo>
                    <a:pt x="343" y="12024"/>
                    <a:pt x="526" y="12640"/>
                    <a:pt x="754" y="13257"/>
                  </a:cubicBezTo>
                  <a:cubicBezTo>
                    <a:pt x="1028" y="13896"/>
                    <a:pt x="1347" y="14535"/>
                    <a:pt x="1781" y="15128"/>
                  </a:cubicBezTo>
                  <a:cubicBezTo>
                    <a:pt x="1895" y="15265"/>
                    <a:pt x="2009" y="15402"/>
                    <a:pt x="2123" y="15539"/>
                  </a:cubicBezTo>
                  <a:cubicBezTo>
                    <a:pt x="2238" y="15676"/>
                    <a:pt x="2352" y="15813"/>
                    <a:pt x="2489" y="15950"/>
                  </a:cubicBezTo>
                  <a:cubicBezTo>
                    <a:pt x="2626" y="16064"/>
                    <a:pt x="2740" y="16178"/>
                    <a:pt x="2877" y="16315"/>
                  </a:cubicBezTo>
                  <a:cubicBezTo>
                    <a:pt x="3014" y="16407"/>
                    <a:pt x="3151" y="16521"/>
                    <a:pt x="3288" y="16612"/>
                  </a:cubicBezTo>
                  <a:cubicBezTo>
                    <a:pt x="3356" y="16680"/>
                    <a:pt x="3425" y="16726"/>
                    <a:pt x="3470" y="16772"/>
                  </a:cubicBezTo>
                  <a:cubicBezTo>
                    <a:pt x="3539" y="16817"/>
                    <a:pt x="3630" y="16863"/>
                    <a:pt x="3698" y="16909"/>
                  </a:cubicBezTo>
                  <a:cubicBezTo>
                    <a:pt x="3835" y="16977"/>
                    <a:pt x="3950" y="17069"/>
                    <a:pt x="4086" y="17160"/>
                  </a:cubicBezTo>
                  <a:cubicBezTo>
                    <a:pt x="4360" y="17297"/>
                    <a:pt x="4634" y="17411"/>
                    <a:pt x="4863" y="17525"/>
                  </a:cubicBezTo>
                  <a:cubicBezTo>
                    <a:pt x="5114" y="17616"/>
                    <a:pt x="5342" y="17708"/>
                    <a:pt x="5547" y="17776"/>
                  </a:cubicBezTo>
                  <a:cubicBezTo>
                    <a:pt x="5661" y="17799"/>
                    <a:pt x="5753" y="17845"/>
                    <a:pt x="5844" y="17845"/>
                  </a:cubicBezTo>
                  <a:cubicBezTo>
                    <a:pt x="5935" y="17867"/>
                    <a:pt x="6027" y="17890"/>
                    <a:pt x="6095" y="17913"/>
                  </a:cubicBezTo>
                  <a:cubicBezTo>
                    <a:pt x="6318" y="17964"/>
                    <a:pt x="6476" y="17990"/>
                    <a:pt x="6541" y="17990"/>
                  </a:cubicBezTo>
                  <a:cubicBezTo>
                    <a:pt x="6563" y="17990"/>
                    <a:pt x="6574" y="17987"/>
                    <a:pt x="6574" y="17982"/>
                  </a:cubicBezTo>
                  <a:cubicBezTo>
                    <a:pt x="6574" y="17959"/>
                    <a:pt x="6415" y="17867"/>
                    <a:pt x="6141" y="17776"/>
                  </a:cubicBezTo>
                  <a:cubicBezTo>
                    <a:pt x="6072" y="17730"/>
                    <a:pt x="5981" y="17708"/>
                    <a:pt x="5912" y="17685"/>
                  </a:cubicBezTo>
                  <a:cubicBezTo>
                    <a:pt x="5821" y="17639"/>
                    <a:pt x="5730" y="17616"/>
                    <a:pt x="5639" y="17571"/>
                  </a:cubicBezTo>
                  <a:cubicBezTo>
                    <a:pt x="5433" y="17479"/>
                    <a:pt x="5228" y="17365"/>
                    <a:pt x="4999" y="17251"/>
                  </a:cubicBezTo>
                  <a:cubicBezTo>
                    <a:pt x="4086" y="16795"/>
                    <a:pt x="2968" y="15950"/>
                    <a:pt x="2238" y="14809"/>
                  </a:cubicBezTo>
                  <a:cubicBezTo>
                    <a:pt x="1850" y="14261"/>
                    <a:pt x="1576" y="13645"/>
                    <a:pt x="1347" y="13051"/>
                  </a:cubicBezTo>
                  <a:cubicBezTo>
                    <a:pt x="1165" y="12435"/>
                    <a:pt x="1005" y="11864"/>
                    <a:pt x="937" y="11362"/>
                  </a:cubicBezTo>
                  <a:cubicBezTo>
                    <a:pt x="845" y="10860"/>
                    <a:pt x="822" y="10426"/>
                    <a:pt x="800" y="10152"/>
                  </a:cubicBezTo>
                  <a:cubicBezTo>
                    <a:pt x="777" y="9833"/>
                    <a:pt x="777" y="9673"/>
                    <a:pt x="777" y="9673"/>
                  </a:cubicBezTo>
                  <a:cubicBezTo>
                    <a:pt x="777" y="9673"/>
                    <a:pt x="777" y="9627"/>
                    <a:pt x="754" y="9559"/>
                  </a:cubicBezTo>
                  <a:cubicBezTo>
                    <a:pt x="754" y="9468"/>
                    <a:pt x="754" y="9354"/>
                    <a:pt x="754" y="9217"/>
                  </a:cubicBezTo>
                  <a:cubicBezTo>
                    <a:pt x="754" y="8897"/>
                    <a:pt x="731" y="8486"/>
                    <a:pt x="754" y="7961"/>
                  </a:cubicBezTo>
                  <a:cubicBezTo>
                    <a:pt x="800" y="6934"/>
                    <a:pt x="959" y="5565"/>
                    <a:pt x="1302" y="4241"/>
                  </a:cubicBezTo>
                  <a:cubicBezTo>
                    <a:pt x="1484" y="3579"/>
                    <a:pt x="1713" y="2917"/>
                    <a:pt x="1987" y="2346"/>
                  </a:cubicBezTo>
                  <a:cubicBezTo>
                    <a:pt x="2260" y="1776"/>
                    <a:pt x="2603" y="1296"/>
                    <a:pt x="2968" y="931"/>
                  </a:cubicBezTo>
                  <a:cubicBezTo>
                    <a:pt x="3333" y="566"/>
                    <a:pt x="3698" y="360"/>
                    <a:pt x="3972" y="223"/>
                  </a:cubicBezTo>
                  <a:cubicBezTo>
                    <a:pt x="4109" y="155"/>
                    <a:pt x="4201" y="109"/>
                    <a:pt x="4292" y="87"/>
                  </a:cubicBezTo>
                  <a:cubicBezTo>
                    <a:pt x="4360" y="64"/>
                    <a:pt x="4406" y="41"/>
                    <a:pt x="4406" y="18"/>
                  </a:cubicBezTo>
                  <a:cubicBezTo>
                    <a:pt x="4406" y="7"/>
                    <a:pt x="4395" y="1"/>
                    <a:pt x="4372"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294;p23">
              <a:extLst>
                <a:ext uri="{FF2B5EF4-FFF2-40B4-BE49-F238E27FC236}">
                  <a16:creationId xmlns:a16="http://schemas.microsoft.com/office/drawing/2014/main" id="{E58473A8-6B99-E5D7-ED7A-754E4828719A}"/>
                </a:ext>
              </a:extLst>
            </p:cNvPr>
            <p:cNvSpPr/>
            <p:nvPr/>
          </p:nvSpPr>
          <p:spPr>
            <a:xfrm>
              <a:off x="4621350" y="3951850"/>
              <a:ext cx="2982725" cy="466800"/>
            </a:xfrm>
            <a:custGeom>
              <a:avLst/>
              <a:gdLst/>
              <a:ahLst/>
              <a:cxnLst/>
              <a:rect l="l" t="t" r="r" b="b"/>
              <a:pathLst>
                <a:path w="119309" h="18672" extrusionOk="0">
                  <a:moveTo>
                    <a:pt x="59415" y="1"/>
                  </a:moveTo>
                  <a:cubicBezTo>
                    <a:pt x="59415" y="1"/>
                    <a:pt x="44555" y="46"/>
                    <a:pt x="29719" y="115"/>
                  </a:cubicBezTo>
                  <a:cubicBezTo>
                    <a:pt x="22278" y="160"/>
                    <a:pt x="14860" y="206"/>
                    <a:pt x="9290" y="229"/>
                  </a:cubicBezTo>
                  <a:cubicBezTo>
                    <a:pt x="6506" y="252"/>
                    <a:pt x="4177" y="274"/>
                    <a:pt x="2557" y="297"/>
                  </a:cubicBezTo>
                  <a:cubicBezTo>
                    <a:pt x="1758" y="320"/>
                    <a:pt x="1119" y="320"/>
                    <a:pt x="662" y="343"/>
                  </a:cubicBezTo>
                  <a:cubicBezTo>
                    <a:pt x="457" y="343"/>
                    <a:pt x="297" y="343"/>
                    <a:pt x="183" y="366"/>
                  </a:cubicBezTo>
                  <a:cubicBezTo>
                    <a:pt x="69" y="366"/>
                    <a:pt x="0" y="366"/>
                    <a:pt x="0" y="389"/>
                  </a:cubicBezTo>
                  <a:lnTo>
                    <a:pt x="183" y="389"/>
                  </a:lnTo>
                  <a:cubicBezTo>
                    <a:pt x="297" y="411"/>
                    <a:pt x="457" y="411"/>
                    <a:pt x="662" y="411"/>
                  </a:cubicBezTo>
                  <a:cubicBezTo>
                    <a:pt x="1119" y="434"/>
                    <a:pt x="1758" y="434"/>
                    <a:pt x="2557" y="457"/>
                  </a:cubicBezTo>
                  <a:cubicBezTo>
                    <a:pt x="4177" y="480"/>
                    <a:pt x="6506" y="503"/>
                    <a:pt x="9290" y="526"/>
                  </a:cubicBezTo>
                  <a:cubicBezTo>
                    <a:pt x="14860" y="548"/>
                    <a:pt x="22278" y="594"/>
                    <a:pt x="29719" y="640"/>
                  </a:cubicBezTo>
                  <a:cubicBezTo>
                    <a:pt x="40173" y="685"/>
                    <a:pt x="50627" y="731"/>
                    <a:pt x="55900" y="754"/>
                  </a:cubicBezTo>
                  <a:cubicBezTo>
                    <a:pt x="55808" y="822"/>
                    <a:pt x="55717" y="891"/>
                    <a:pt x="55603" y="982"/>
                  </a:cubicBezTo>
                  <a:cubicBezTo>
                    <a:pt x="55512" y="1051"/>
                    <a:pt x="55397" y="1142"/>
                    <a:pt x="55283" y="1233"/>
                  </a:cubicBezTo>
                  <a:cubicBezTo>
                    <a:pt x="55169" y="1347"/>
                    <a:pt x="55078" y="1461"/>
                    <a:pt x="54964" y="1553"/>
                  </a:cubicBezTo>
                  <a:cubicBezTo>
                    <a:pt x="54736" y="1781"/>
                    <a:pt x="54530" y="2032"/>
                    <a:pt x="54302" y="2306"/>
                  </a:cubicBezTo>
                  <a:cubicBezTo>
                    <a:pt x="53891" y="2854"/>
                    <a:pt x="53526" y="3470"/>
                    <a:pt x="53206" y="4132"/>
                  </a:cubicBezTo>
                  <a:cubicBezTo>
                    <a:pt x="52932" y="4817"/>
                    <a:pt x="52704" y="5501"/>
                    <a:pt x="52544" y="6163"/>
                  </a:cubicBezTo>
                  <a:cubicBezTo>
                    <a:pt x="52385" y="6825"/>
                    <a:pt x="52270" y="7464"/>
                    <a:pt x="52225" y="7989"/>
                  </a:cubicBezTo>
                  <a:cubicBezTo>
                    <a:pt x="52156" y="8537"/>
                    <a:pt x="52133" y="8994"/>
                    <a:pt x="52111" y="9290"/>
                  </a:cubicBezTo>
                  <a:cubicBezTo>
                    <a:pt x="52111" y="9610"/>
                    <a:pt x="52088" y="9793"/>
                    <a:pt x="52088" y="9793"/>
                  </a:cubicBezTo>
                  <a:lnTo>
                    <a:pt x="52088" y="9930"/>
                  </a:lnTo>
                  <a:cubicBezTo>
                    <a:pt x="52088" y="10021"/>
                    <a:pt x="52088" y="10135"/>
                    <a:pt x="52111" y="10295"/>
                  </a:cubicBezTo>
                  <a:cubicBezTo>
                    <a:pt x="52111" y="10455"/>
                    <a:pt x="52111" y="10660"/>
                    <a:pt x="52133" y="10865"/>
                  </a:cubicBezTo>
                  <a:cubicBezTo>
                    <a:pt x="52133" y="11094"/>
                    <a:pt x="52202" y="11345"/>
                    <a:pt x="52225" y="11619"/>
                  </a:cubicBezTo>
                  <a:cubicBezTo>
                    <a:pt x="52385" y="12714"/>
                    <a:pt x="52887" y="14129"/>
                    <a:pt x="53754" y="15339"/>
                  </a:cubicBezTo>
                  <a:cubicBezTo>
                    <a:pt x="54530" y="16458"/>
                    <a:pt x="55580" y="17325"/>
                    <a:pt x="56470" y="17873"/>
                  </a:cubicBezTo>
                  <a:cubicBezTo>
                    <a:pt x="51083" y="17873"/>
                    <a:pt x="41154" y="17918"/>
                    <a:pt x="31225" y="17964"/>
                  </a:cubicBezTo>
                  <a:cubicBezTo>
                    <a:pt x="23899" y="18010"/>
                    <a:pt x="16549" y="18055"/>
                    <a:pt x="11048" y="18078"/>
                  </a:cubicBezTo>
                  <a:cubicBezTo>
                    <a:pt x="8286" y="18101"/>
                    <a:pt x="5981" y="18124"/>
                    <a:pt x="4383" y="18147"/>
                  </a:cubicBezTo>
                  <a:cubicBezTo>
                    <a:pt x="3584" y="18170"/>
                    <a:pt x="2945" y="18170"/>
                    <a:pt x="2511" y="18192"/>
                  </a:cubicBezTo>
                  <a:cubicBezTo>
                    <a:pt x="2306" y="18192"/>
                    <a:pt x="2146" y="18192"/>
                    <a:pt x="2032" y="18215"/>
                  </a:cubicBezTo>
                  <a:cubicBezTo>
                    <a:pt x="1918" y="18215"/>
                    <a:pt x="1849" y="18215"/>
                    <a:pt x="1849" y="18238"/>
                  </a:cubicBezTo>
                  <a:lnTo>
                    <a:pt x="2032" y="18238"/>
                  </a:lnTo>
                  <a:cubicBezTo>
                    <a:pt x="2146" y="18261"/>
                    <a:pt x="2306" y="18261"/>
                    <a:pt x="2511" y="18261"/>
                  </a:cubicBezTo>
                  <a:cubicBezTo>
                    <a:pt x="2945" y="18284"/>
                    <a:pt x="3584" y="18284"/>
                    <a:pt x="4383" y="18306"/>
                  </a:cubicBezTo>
                  <a:cubicBezTo>
                    <a:pt x="5981" y="18329"/>
                    <a:pt x="8286" y="18352"/>
                    <a:pt x="11048" y="18375"/>
                  </a:cubicBezTo>
                  <a:cubicBezTo>
                    <a:pt x="16549" y="18398"/>
                    <a:pt x="23899" y="18443"/>
                    <a:pt x="31225" y="18489"/>
                  </a:cubicBezTo>
                  <a:cubicBezTo>
                    <a:pt x="42204" y="18535"/>
                    <a:pt x="53206" y="18580"/>
                    <a:pt x="58045" y="18603"/>
                  </a:cubicBezTo>
                  <a:cubicBezTo>
                    <a:pt x="58228" y="18649"/>
                    <a:pt x="58342" y="18672"/>
                    <a:pt x="58342" y="18672"/>
                  </a:cubicBezTo>
                  <a:cubicBezTo>
                    <a:pt x="58342" y="18649"/>
                    <a:pt x="58319" y="18626"/>
                    <a:pt x="58273" y="18603"/>
                  </a:cubicBezTo>
                  <a:lnTo>
                    <a:pt x="60602" y="18603"/>
                  </a:lnTo>
                  <a:cubicBezTo>
                    <a:pt x="60602" y="18603"/>
                    <a:pt x="75278" y="18558"/>
                    <a:pt x="89955" y="18489"/>
                  </a:cubicBezTo>
                  <a:cubicBezTo>
                    <a:pt x="97282" y="18443"/>
                    <a:pt x="104632" y="18398"/>
                    <a:pt x="110133" y="18375"/>
                  </a:cubicBezTo>
                  <a:cubicBezTo>
                    <a:pt x="112872" y="18352"/>
                    <a:pt x="115177" y="18329"/>
                    <a:pt x="116775" y="18306"/>
                  </a:cubicBezTo>
                  <a:cubicBezTo>
                    <a:pt x="117574" y="18284"/>
                    <a:pt x="118213" y="18284"/>
                    <a:pt x="118646" y="18261"/>
                  </a:cubicBezTo>
                  <a:cubicBezTo>
                    <a:pt x="118852" y="18261"/>
                    <a:pt x="119012" y="18261"/>
                    <a:pt x="119126" y="18238"/>
                  </a:cubicBezTo>
                  <a:lnTo>
                    <a:pt x="119308" y="18238"/>
                  </a:lnTo>
                  <a:cubicBezTo>
                    <a:pt x="119308" y="18215"/>
                    <a:pt x="119240" y="18215"/>
                    <a:pt x="119126" y="18215"/>
                  </a:cubicBezTo>
                  <a:cubicBezTo>
                    <a:pt x="119012" y="18192"/>
                    <a:pt x="118852" y="18192"/>
                    <a:pt x="118646" y="18192"/>
                  </a:cubicBezTo>
                  <a:cubicBezTo>
                    <a:pt x="118213" y="18170"/>
                    <a:pt x="117574" y="18170"/>
                    <a:pt x="116775" y="18147"/>
                  </a:cubicBezTo>
                  <a:cubicBezTo>
                    <a:pt x="115177" y="18124"/>
                    <a:pt x="112872" y="18101"/>
                    <a:pt x="110133" y="18078"/>
                  </a:cubicBezTo>
                  <a:cubicBezTo>
                    <a:pt x="104632" y="18055"/>
                    <a:pt x="97282" y="18010"/>
                    <a:pt x="89955" y="17964"/>
                  </a:cubicBezTo>
                  <a:cubicBezTo>
                    <a:pt x="75278" y="17896"/>
                    <a:pt x="60602" y="17850"/>
                    <a:pt x="60602" y="17850"/>
                  </a:cubicBezTo>
                  <a:lnTo>
                    <a:pt x="57018" y="17850"/>
                  </a:lnTo>
                  <a:cubicBezTo>
                    <a:pt x="56972" y="17827"/>
                    <a:pt x="56904" y="17781"/>
                    <a:pt x="56835" y="17736"/>
                  </a:cubicBezTo>
                  <a:cubicBezTo>
                    <a:pt x="55968" y="17142"/>
                    <a:pt x="54918" y="16207"/>
                    <a:pt x="54188" y="15020"/>
                  </a:cubicBezTo>
                  <a:cubicBezTo>
                    <a:pt x="53434" y="13878"/>
                    <a:pt x="53024" y="12532"/>
                    <a:pt x="52932" y="11527"/>
                  </a:cubicBezTo>
                  <a:cubicBezTo>
                    <a:pt x="52910" y="11276"/>
                    <a:pt x="52864" y="11025"/>
                    <a:pt x="52864" y="10820"/>
                  </a:cubicBezTo>
                  <a:cubicBezTo>
                    <a:pt x="52864" y="10614"/>
                    <a:pt x="52841" y="10432"/>
                    <a:pt x="52841" y="10295"/>
                  </a:cubicBezTo>
                  <a:cubicBezTo>
                    <a:pt x="52841" y="10135"/>
                    <a:pt x="52841" y="10021"/>
                    <a:pt x="52841" y="9930"/>
                  </a:cubicBezTo>
                  <a:cubicBezTo>
                    <a:pt x="52864" y="9861"/>
                    <a:pt x="52864" y="9815"/>
                    <a:pt x="52864" y="9815"/>
                  </a:cubicBezTo>
                  <a:cubicBezTo>
                    <a:pt x="52864" y="9815"/>
                    <a:pt x="52864" y="9633"/>
                    <a:pt x="52864" y="9336"/>
                  </a:cubicBezTo>
                  <a:cubicBezTo>
                    <a:pt x="52864" y="9017"/>
                    <a:pt x="52864" y="8583"/>
                    <a:pt x="52910" y="8058"/>
                  </a:cubicBezTo>
                  <a:cubicBezTo>
                    <a:pt x="52955" y="7533"/>
                    <a:pt x="53046" y="6939"/>
                    <a:pt x="53161" y="6300"/>
                  </a:cubicBezTo>
                  <a:cubicBezTo>
                    <a:pt x="53275" y="5661"/>
                    <a:pt x="53457" y="4999"/>
                    <a:pt x="53708" y="4337"/>
                  </a:cubicBezTo>
                  <a:cubicBezTo>
                    <a:pt x="53959" y="3698"/>
                    <a:pt x="54302" y="3082"/>
                    <a:pt x="54644" y="2557"/>
                  </a:cubicBezTo>
                  <a:cubicBezTo>
                    <a:pt x="54850" y="2283"/>
                    <a:pt x="55009" y="2032"/>
                    <a:pt x="55238" y="1804"/>
                  </a:cubicBezTo>
                  <a:cubicBezTo>
                    <a:pt x="55329" y="1690"/>
                    <a:pt x="55420" y="1576"/>
                    <a:pt x="55512" y="1484"/>
                  </a:cubicBezTo>
                  <a:cubicBezTo>
                    <a:pt x="55626" y="1393"/>
                    <a:pt x="55717" y="1279"/>
                    <a:pt x="55808" y="1188"/>
                  </a:cubicBezTo>
                  <a:cubicBezTo>
                    <a:pt x="55991" y="1028"/>
                    <a:pt x="56151" y="868"/>
                    <a:pt x="56310" y="754"/>
                  </a:cubicBezTo>
                  <a:lnTo>
                    <a:pt x="59415" y="754"/>
                  </a:lnTo>
                  <a:lnTo>
                    <a:pt x="89088" y="640"/>
                  </a:lnTo>
                  <a:cubicBezTo>
                    <a:pt x="96506" y="594"/>
                    <a:pt x="103924" y="548"/>
                    <a:pt x="109471" y="526"/>
                  </a:cubicBezTo>
                  <a:cubicBezTo>
                    <a:pt x="112255" y="503"/>
                    <a:pt x="114583" y="480"/>
                    <a:pt x="116204" y="457"/>
                  </a:cubicBezTo>
                  <a:cubicBezTo>
                    <a:pt x="117026" y="434"/>
                    <a:pt x="117642" y="434"/>
                    <a:pt x="118076" y="411"/>
                  </a:cubicBezTo>
                  <a:cubicBezTo>
                    <a:pt x="118304" y="411"/>
                    <a:pt x="118464" y="411"/>
                    <a:pt x="118578" y="389"/>
                  </a:cubicBezTo>
                  <a:lnTo>
                    <a:pt x="118761" y="389"/>
                  </a:lnTo>
                  <a:cubicBezTo>
                    <a:pt x="118761" y="366"/>
                    <a:pt x="118692" y="366"/>
                    <a:pt x="118578" y="366"/>
                  </a:cubicBezTo>
                  <a:cubicBezTo>
                    <a:pt x="118464" y="343"/>
                    <a:pt x="118304" y="343"/>
                    <a:pt x="118076" y="343"/>
                  </a:cubicBezTo>
                  <a:cubicBezTo>
                    <a:pt x="117642" y="320"/>
                    <a:pt x="117026" y="320"/>
                    <a:pt x="116204" y="297"/>
                  </a:cubicBezTo>
                  <a:cubicBezTo>
                    <a:pt x="114583" y="274"/>
                    <a:pt x="112255" y="252"/>
                    <a:pt x="109471" y="229"/>
                  </a:cubicBezTo>
                  <a:cubicBezTo>
                    <a:pt x="103924" y="206"/>
                    <a:pt x="96506" y="160"/>
                    <a:pt x="89088" y="115"/>
                  </a:cubicBezTo>
                  <a:cubicBezTo>
                    <a:pt x="74251" y="46"/>
                    <a:pt x="59415" y="1"/>
                    <a:pt x="59415"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295;p23">
              <a:extLst>
                <a:ext uri="{FF2B5EF4-FFF2-40B4-BE49-F238E27FC236}">
                  <a16:creationId xmlns:a16="http://schemas.microsoft.com/office/drawing/2014/main" id="{74FA2EB3-4D45-BC83-22DD-F8FBFC74DB4A}"/>
                </a:ext>
              </a:extLst>
            </p:cNvPr>
            <p:cNvSpPr/>
            <p:nvPr/>
          </p:nvSpPr>
          <p:spPr>
            <a:xfrm>
              <a:off x="4665850" y="3867400"/>
              <a:ext cx="2942225" cy="80475"/>
            </a:xfrm>
            <a:custGeom>
              <a:avLst/>
              <a:gdLst/>
              <a:ahLst/>
              <a:cxnLst/>
              <a:rect l="l" t="t" r="r" b="b"/>
              <a:pathLst>
                <a:path w="117689" h="3219" extrusionOk="0">
                  <a:moveTo>
                    <a:pt x="51791" y="0"/>
                  </a:moveTo>
                  <a:lnTo>
                    <a:pt x="38849" y="754"/>
                  </a:lnTo>
                  <a:lnTo>
                    <a:pt x="32367" y="1119"/>
                  </a:lnTo>
                  <a:lnTo>
                    <a:pt x="25885" y="1530"/>
                  </a:lnTo>
                  <a:lnTo>
                    <a:pt x="19425" y="1941"/>
                  </a:lnTo>
                  <a:lnTo>
                    <a:pt x="12943" y="2351"/>
                  </a:lnTo>
                  <a:cubicBezTo>
                    <a:pt x="8629" y="2625"/>
                    <a:pt x="4315" y="2899"/>
                    <a:pt x="1" y="3219"/>
                  </a:cubicBezTo>
                  <a:cubicBezTo>
                    <a:pt x="4315" y="3036"/>
                    <a:pt x="8652" y="2831"/>
                    <a:pt x="12966" y="2625"/>
                  </a:cubicBezTo>
                  <a:lnTo>
                    <a:pt x="19448" y="2306"/>
                  </a:lnTo>
                  <a:lnTo>
                    <a:pt x="25930" y="1986"/>
                  </a:lnTo>
                  <a:lnTo>
                    <a:pt x="32390" y="1667"/>
                  </a:lnTo>
                  <a:lnTo>
                    <a:pt x="38872" y="1324"/>
                  </a:lnTo>
                  <a:lnTo>
                    <a:pt x="51814" y="617"/>
                  </a:lnTo>
                  <a:lnTo>
                    <a:pt x="60031" y="913"/>
                  </a:lnTo>
                  <a:lnTo>
                    <a:pt x="68271" y="1165"/>
                  </a:lnTo>
                  <a:lnTo>
                    <a:pt x="84751" y="1667"/>
                  </a:lnTo>
                  <a:lnTo>
                    <a:pt x="101231" y="2123"/>
                  </a:lnTo>
                  <a:lnTo>
                    <a:pt x="109448" y="2306"/>
                  </a:lnTo>
                  <a:lnTo>
                    <a:pt x="117688" y="2488"/>
                  </a:lnTo>
                  <a:lnTo>
                    <a:pt x="109471" y="2123"/>
                  </a:lnTo>
                  <a:lnTo>
                    <a:pt x="101231" y="1781"/>
                  </a:lnTo>
                  <a:lnTo>
                    <a:pt x="84774" y="1119"/>
                  </a:lnTo>
                  <a:lnTo>
                    <a:pt x="68294" y="548"/>
                  </a:lnTo>
                  <a:lnTo>
                    <a:pt x="60054" y="252"/>
                  </a:lnTo>
                  <a:lnTo>
                    <a:pt x="51814" y="0"/>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296;p23">
              <a:extLst>
                <a:ext uri="{FF2B5EF4-FFF2-40B4-BE49-F238E27FC236}">
                  <a16:creationId xmlns:a16="http://schemas.microsoft.com/office/drawing/2014/main" id="{E5119133-51B4-36B6-8468-73C22F17D4BE}"/>
                </a:ext>
              </a:extLst>
            </p:cNvPr>
            <p:cNvSpPr/>
            <p:nvPr/>
          </p:nvSpPr>
          <p:spPr>
            <a:xfrm>
              <a:off x="4702950" y="4048300"/>
              <a:ext cx="1265675" cy="334975"/>
            </a:xfrm>
            <a:custGeom>
              <a:avLst/>
              <a:gdLst/>
              <a:ahLst/>
              <a:cxnLst/>
              <a:rect l="l" t="t" r="r" b="b"/>
              <a:pathLst>
                <a:path w="50627" h="13399" extrusionOk="0">
                  <a:moveTo>
                    <a:pt x="48344" y="0"/>
                  </a:moveTo>
                  <a:lnTo>
                    <a:pt x="48344" y="0"/>
                  </a:lnTo>
                  <a:cubicBezTo>
                    <a:pt x="38324" y="9039"/>
                    <a:pt x="0" y="13398"/>
                    <a:pt x="0" y="13398"/>
                  </a:cubicBezTo>
                  <a:lnTo>
                    <a:pt x="50627" y="13284"/>
                  </a:lnTo>
                  <a:cubicBezTo>
                    <a:pt x="43985" y="8058"/>
                    <a:pt x="48344" y="0"/>
                    <a:pt x="48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297;p23">
              <a:extLst>
                <a:ext uri="{FF2B5EF4-FFF2-40B4-BE49-F238E27FC236}">
                  <a16:creationId xmlns:a16="http://schemas.microsoft.com/office/drawing/2014/main" id="{2F484927-D1E8-5B1A-7EC7-D2C44C991EBE}"/>
                </a:ext>
              </a:extLst>
            </p:cNvPr>
            <p:cNvSpPr/>
            <p:nvPr/>
          </p:nvSpPr>
          <p:spPr>
            <a:xfrm>
              <a:off x="5020225" y="3435425"/>
              <a:ext cx="2758450" cy="512450"/>
            </a:xfrm>
            <a:custGeom>
              <a:avLst/>
              <a:gdLst/>
              <a:ahLst/>
              <a:cxnLst/>
              <a:rect l="l" t="t" r="r" b="b"/>
              <a:pathLst>
                <a:path w="110338" h="20498" extrusionOk="0">
                  <a:moveTo>
                    <a:pt x="51449" y="1"/>
                  </a:moveTo>
                  <a:cubicBezTo>
                    <a:pt x="51449" y="1"/>
                    <a:pt x="7921" y="2215"/>
                    <a:pt x="5341" y="2763"/>
                  </a:cubicBezTo>
                  <a:cubicBezTo>
                    <a:pt x="2762" y="3310"/>
                    <a:pt x="685" y="4954"/>
                    <a:pt x="183" y="11984"/>
                  </a:cubicBezTo>
                  <a:cubicBezTo>
                    <a:pt x="0" y="14358"/>
                    <a:pt x="617" y="17188"/>
                    <a:pt x="2351" y="18900"/>
                  </a:cubicBezTo>
                  <a:cubicBezTo>
                    <a:pt x="3059" y="19585"/>
                    <a:pt x="3949" y="19996"/>
                    <a:pt x="4885" y="20201"/>
                  </a:cubicBezTo>
                  <a:cubicBezTo>
                    <a:pt x="5798" y="20429"/>
                    <a:pt x="6757" y="20498"/>
                    <a:pt x="7647" y="20498"/>
                  </a:cubicBezTo>
                  <a:cubicBezTo>
                    <a:pt x="9770" y="20498"/>
                    <a:pt x="11869" y="20498"/>
                    <a:pt x="13969" y="20475"/>
                  </a:cubicBezTo>
                  <a:cubicBezTo>
                    <a:pt x="20771" y="20475"/>
                    <a:pt x="27550" y="20475"/>
                    <a:pt x="34330" y="20452"/>
                  </a:cubicBezTo>
                  <a:cubicBezTo>
                    <a:pt x="42912" y="20452"/>
                    <a:pt x="51494" y="20429"/>
                    <a:pt x="60054" y="20429"/>
                  </a:cubicBezTo>
                  <a:cubicBezTo>
                    <a:pt x="68453" y="20407"/>
                    <a:pt x="76830" y="20407"/>
                    <a:pt x="85230" y="20384"/>
                  </a:cubicBezTo>
                  <a:cubicBezTo>
                    <a:pt x="91461" y="20384"/>
                    <a:pt x="97693" y="20384"/>
                    <a:pt x="103924" y="20361"/>
                  </a:cubicBezTo>
                  <a:lnTo>
                    <a:pt x="110338" y="20361"/>
                  </a:lnTo>
                  <a:cubicBezTo>
                    <a:pt x="103878" y="11139"/>
                    <a:pt x="110087" y="2078"/>
                    <a:pt x="110087" y="2078"/>
                  </a:cubicBezTo>
                  <a:lnTo>
                    <a:pt x="5144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298;p23">
              <a:extLst>
                <a:ext uri="{FF2B5EF4-FFF2-40B4-BE49-F238E27FC236}">
                  <a16:creationId xmlns:a16="http://schemas.microsoft.com/office/drawing/2014/main" id="{1A4CE7DF-0C81-6478-C6B2-404426FE39CB}"/>
                </a:ext>
              </a:extLst>
            </p:cNvPr>
            <p:cNvSpPr/>
            <p:nvPr/>
          </p:nvSpPr>
          <p:spPr>
            <a:xfrm>
              <a:off x="6281900" y="3506600"/>
              <a:ext cx="1494500" cy="436150"/>
            </a:xfrm>
            <a:custGeom>
              <a:avLst/>
              <a:gdLst/>
              <a:ahLst/>
              <a:cxnLst/>
              <a:rect l="l" t="t" r="r" b="b"/>
              <a:pathLst>
                <a:path w="59780" h="17446" extrusionOk="0">
                  <a:moveTo>
                    <a:pt x="14499" y="0"/>
                  </a:moveTo>
                  <a:cubicBezTo>
                    <a:pt x="12181" y="0"/>
                    <a:pt x="10590" y="9"/>
                    <a:pt x="10066" y="30"/>
                  </a:cubicBezTo>
                  <a:cubicBezTo>
                    <a:pt x="9869" y="36"/>
                    <a:pt x="9653" y="38"/>
                    <a:pt x="9421" y="38"/>
                  </a:cubicBezTo>
                  <a:cubicBezTo>
                    <a:pt x="9238" y="38"/>
                    <a:pt x="9045" y="37"/>
                    <a:pt x="8843" y="37"/>
                  </a:cubicBezTo>
                  <a:cubicBezTo>
                    <a:pt x="5715" y="37"/>
                    <a:pt x="661" y="254"/>
                    <a:pt x="183" y="7448"/>
                  </a:cubicBezTo>
                  <a:cubicBezTo>
                    <a:pt x="0" y="10050"/>
                    <a:pt x="616" y="13223"/>
                    <a:pt x="2054" y="15277"/>
                  </a:cubicBezTo>
                  <a:cubicBezTo>
                    <a:pt x="3287" y="17057"/>
                    <a:pt x="5181" y="17445"/>
                    <a:pt x="7030" y="17445"/>
                  </a:cubicBezTo>
                  <a:cubicBezTo>
                    <a:pt x="9906" y="17445"/>
                    <a:pt x="12782" y="17423"/>
                    <a:pt x="15658" y="17423"/>
                  </a:cubicBezTo>
                  <a:cubicBezTo>
                    <a:pt x="24537" y="17423"/>
                    <a:pt x="33416" y="17400"/>
                    <a:pt x="42295" y="17400"/>
                  </a:cubicBezTo>
                  <a:cubicBezTo>
                    <a:pt x="48116" y="17377"/>
                    <a:pt x="53936" y="17377"/>
                    <a:pt x="59780" y="17354"/>
                  </a:cubicBezTo>
                  <a:cubicBezTo>
                    <a:pt x="54758" y="10050"/>
                    <a:pt x="57657" y="2837"/>
                    <a:pt x="59026" y="235"/>
                  </a:cubicBezTo>
                  <a:cubicBezTo>
                    <a:pt x="50425" y="179"/>
                    <a:pt x="25002" y="0"/>
                    <a:pt x="14499"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299;p23">
              <a:extLst>
                <a:ext uri="{FF2B5EF4-FFF2-40B4-BE49-F238E27FC236}">
                  <a16:creationId xmlns:a16="http://schemas.microsoft.com/office/drawing/2014/main" id="{24B3F7C6-B929-F976-E099-EB0942FE1BEB}"/>
                </a:ext>
              </a:extLst>
            </p:cNvPr>
            <p:cNvSpPr/>
            <p:nvPr/>
          </p:nvSpPr>
          <p:spPr>
            <a:xfrm>
              <a:off x="6323550" y="3542750"/>
              <a:ext cx="1435150" cy="371475"/>
            </a:xfrm>
            <a:custGeom>
              <a:avLst/>
              <a:gdLst/>
              <a:ahLst/>
              <a:cxnLst/>
              <a:rect l="l" t="t" r="r" b="b"/>
              <a:pathLst>
                <a:path w="57406" h="14859"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3082" y="14539"/>
                    <a:pt x="4862" y="14858"/>
                    <a:pt x="6597" y="14858"/>
                  </a:cubicBezTo>
                  <a:lnTo>
                    <a:pt x="14700" y="14858"/>
                  </a:lnTo>
                  <a:cubicBezTo>
                    <a:pt x="23054" y="14835"/>
                    <a:pt x="31385" y="14835"/>
                    <a:pt x="39716" y="14812"/>
                  </a:cubicBezTo>
                  <a:cubicBezTo>
                    <a:pt x="45468" y="14812"/>
                    <a:pt x="51198" y="14812"/>
                    <a:pt x="56927" y="14790"/>
                  </a:cubicBezTo>
                  <a:lnTo>
                    <a:pt x="57406" y="14790"/>
                  </a:lnTo>
                  <a:cubicBezTo>
                    <a:pt x="54005" y="8924"/>
                    <a:pt x="55397" y="3309"/>
                    <a:pt x="56698" y="204"/>
                  </a:cubicBezTo>
                  <a:cubicBezTo>
                    <a:pt x="50115" y="166"/>
                    <a:pt x="23511" y="0"/>
                    <a:pt x="13295" y="0"/>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300;p23">
              <a:extLst>
                <a:ext uri="{FF2B5EF4-FFF2-40B4-BE49-F238E27FC236}">
                  <a16:creationId xmlns:a16="http://schemas.microsoft.com/office/drawing/2014/main" id="{5F81EB06-3FB7-CD27-CE96-1E69032C5823}"/>
                </a:ext>
              </a:extLst>
            </p:cNvPr>
            <p:cNvSpPr/>
            <p:nvPr/>
          </p:nvSpPr>
          <p:spPr>
            <a:xfrm>
              <a:off x="6323550" y="3564975"/>
              <a:ext cx="1435150" cy="349250"/>
            </a:xfrm>
            <a:custGeom>
              <a:avLst/>
              <a:gdLst/>
              <a:ahLst/>
              <a:cxnLst/>
              <a:rect l="l" t="t" r="r" b="b"/>
              <a:pathLst>
                <a:path w="57406" h="13970" extrusionOk="0">
                  <a:moveTo>
                    <a:pt x="3287" y="0"/>
                  </a:moveTo>
                  <a:cubicBezTo>
                    <a:pt x="1667" y="822"/>
                    <a:pt x="388" y="2397"/>
                    <a:pt x="160" y="5455"/>
                  </a:cubicBezTo>
                  <a:cubicBezTo>
                    <a:pt x="0" y="7669"/>
                    <a:pt x="571" y="10386"/>
                    <a:pt x="1918" y="12120"/>
                  </a:cubicBezTo>
                  <a:cubicBezTo>
                    <a:pt x="3082" y="13650"/>
                    <a:pt x="4862" y="13969"/>
                    <a:pt x="6597" y="13969"/>
                  </a:cubicBezTo>
                  <a:lnTo>
                    <a:pt x="14700" y="13969"/>
                  </a:lnTo>
                  <a:cubicBezTo>
                    <a:pt x="23054" y="13946"/>
                    <a:pt x="31385" y="13946"/>
                    <a:pt x="39716" y="13923"/>
                  </a:cubicBezTo>
                  <a:cubicBezTo>
                    <a:pt x="45468" y="13923"/>
                    <a:pt x="51198" y="13923"/>
                    <a:pt x="56927" y="13901"/>
                  </a:cubicBezTo>
                  <a:lnTo>
                    <a:pt x="57406" y="13901"/>
                  </a:lnTo>
                  <a:cubicBezTo>
                    <a:pt x="56288" y="11983"/>
                    <a:pt x="55671" y="10066"/>
                    <a:pt x="55420" y="8286"/>
                  </a:cubicBezTo>
                  <a:lnTo>
                    <a:pt x="42684" y="8286"/>
                  </a:lnTo>
                  <a:cubicBezTo>
                    <a:pt x="39939" y="8286"/>
                    <a:pt x="37194" y="8527"/>
                    <a:pt x="34449" y="8527"/>
                  </a:cubicBezTo>
                  <a:cubicBezTo>
                    <a:pt x="33610" y="8527"/>
                    <a:pt x="32772" y="8504"/>
                    <a:pt x="31933" y="8445"/>
                  </a:cubicBezTo>
                  <a:cubicBezTo>
                    <a:pt x="28692" y="8217"/>
                    <a:pt x="25633" y="8560"/>
                    <a:pt x="22369" y="7806"/>
                  </a:cubicBezTo>
                  <a:cubicBezTo>
                    <a:pt x="20155" y="7304"/>
                    <a:pt x="17918" y="7099"/>
                    <a:pt x="15727" y="6551"/>
                  </a:cubicBezTo>
                  <a:cubicBezTo>
                    <a:pt x="14152" y="6163"/>
                    <a:pt x="12486" y="5957"/>
                    <a:pt x="10934" y="5455"/>
                  </a:cubicBezTo>
                  <a:cubicBezTo>
                    <a:pt x="8423" y="4634"/>
                    <a:pt x="4223" y="2922"/>
                    <a:pt x="32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301;p23">
              <a:extLst>
                <a:ext uri="{FF2B5EF4-FFF2-40B4-BE49-F238E27FC236}">
                  <a16:creationId xmlns:a16="http://schemas.microsoft.com/office/drawing/2014/main" id="{E7E07747-57EE-EC3D-2361-C77A4488755B}"/>
                </a:ext>
              </a:extLst>
            </p:cNvPr>
            <p:cNvSpPr/>
            <p:nvPr/>
          </p:nvSpPr>
          <p:spPr>
            <a:xfrm>
              <a:off x="6323550" y="3542750"/>
              <a:ext cx="1417475" cy="352625"/>
            </a:xfrm>
            <a:custGeom>
              <a:avLst/>
              <a:gdLst/>
              <a:ahLst/>
              <a:cxnLst/>
              <a:rect l="l" t="t" r="r" b="b"/>
              <a:pathLst>
                <a:path w="56699" h="14105"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2283" y="13489"/>
                    <a:pt x="2694" y="13831"/>
                    <a:pt x="3150" y="14105"/>
                  </a:cubicBezTo>
                  <a:cubicBezTo>
                    <a:pt x="1826" y="12347"/>
                    <a:pt x="1256" y="9677"/>
                    <a:pt x="1416" y="7463"/>
                  </a:cubicBezTo>
                  <a:cubicBezTo>
                    <a:pt x="1940" y="455"/>
                    <a:pt x="8080" y="1231"/>
                    <a:pt x="10705" y="1140"/>
                  </a:cubicBezTo>
                  <a:cubicBezTo>
                    <a:pt x="11084" y="1131"/>
                    <a:pt x="12053" y="1126"/>
                    <a:pt x="13466" y="1126"/>
                  </a:cubicBezTo>
                  <a:cubicBezTo>
                    <a:pt x="22099" y="1126"/>
                    <a:pt x="47340" y="1284"/>
                    <a:pt x="56265" y="1323"/>
                  </a:cubicBezTo>
                  <a:cubicBezTo>
                    <a:pt x="56402" y="935"/>
                    <a:pt x="56539" y="547"/>
                    <a:pt x="56698" y="204"/>
                  </a:cubicBezTo>
                  <a:cubicBezTo>
                    <a:pt x="50115" y="166"/>
                    <a:pt x="23511" y="0"/>
                    <a:pt x="13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1" name="Google Shape;1302;p23">
              <a:extLst>
                <a:ext uri="{FF2B5EF4-FFF2-40B4-BE49-F238E27FC236}">
                  <a16:creationId xmlns:a16="http://schemas.microsoft.com/office/drawing/2014/main" id="{6123A51E-C422-EA22-1996-9A4FF438023C}"/>
                </a:ext>
              </a:extLst>
            </p:cNvPr>
            <p:cNvSpPr/>
            <p:nvPr/>
          </p:nvSpPr>
          <p:spPr>
            <a:xfrm>
              <a:off x="5107525" y="3435425"/>
              <a:ext cx="2664875" cy="86775"/>
            </a:xfrm>
            <a:custGeom>
              <a:avLst/>
              <a:gdLst/>
              <a:ahLst/>
              <a:cxnLst/>
              <a:rect l="l" t="t" r="r" b="b"/>
              <a:pathLst>
                <a:path w="106595" h="3471" extrusionOk="0">
                  <a:moveTo>
                    <a:pt x="47957" y="1"/>
                  </a:moveTo>
                  <a:cubicBezTo>
                    <a:pt x="47957" y="1"/>
                    <a:pt x="4429" y="2215"/>
                    <a:pt x="1849" y="2763"/>
                  </a:cubicBezTo>
                  <a:cubicBezTo>
                    <a:pt x="1188" y="2900"/>
                    <a:pt x="571" y="3105"/>
                    <a:pt x="1" y="3470"/>
                  </a:cubicBezTo>
                  <a:lnTo>
                    <a:pt x="106115" y="2877"/>
                  </a:lnTo>
                  <a:cubicBezTo>
                    <a:pt x="106389" y="2352"/>
                    <a:pt x="106595" y="2078"/>
                    <a:pt x="106595" y="2078"/>
                  </a:cubicBezTo>
                  <a:lnTo>
                    <a:pt x="47957"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2" name="Google Shape;1303;p23">
              <a:extLst>
                <a:ext uri="{FF2B5EF4-FFF2-40B4-BE49-F238E27FC236}">
                  <a16:creationId xmlns:a16="http://schemas.microsoft.com/office/drawing/2014/main" id="{8FD72A96-FA87-E702-F22C-7DAB74295D80}"/>
                </a:ext>
              </a:extLst>
            </p:cNvPr>
            <p:cNvSpPr/>
            <p:nvPr/>
          </p:nvSpPr>
          <p:spPr>
            <a:xfrm>
              <a:off x="5065300" y="3519325"/>
              <a:ext cx="337275" cy="424575"/>
            </a:xfrm>
            <a:custGeom>
              <a:avLst/>
              <a:gdLst/>
              <a:ahLst/>
              <a:cxnLst/>
              <a:rect l="l" t="t" r="r" b="b"/>
              <a:pathLst>
                <a:path w="13491" h="16983" extrusionOk="0">
                  <a:moveTo>
                    <a:pt x="8035" y="0"/>
                  </a:moveTo>
                  <a:cubicBezTo>
                    <a:pt x="1" y="8354"/>
                    <a:pt x="7236" y="16982"/>
                    <a:pt x="7236" y="16982"/>
                  </a:cubicBezTo>
                  <a:lnTo>
                    <a:pt x="13490" y="16914"/>
                  </a:lnTo>
                  <a:cubicBezTo>
                    <a:pt x="7168" y="8286"/>
                    <a:pt x="13490" y="0"/>
                    <a:pt x="13490"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6" name="Google Shape;1304;p23">
              <a:extLst>
                <a:ext uri="{FF2B5EF4-FFF2-40B4-BE49-F238E27FC236}">
                  <a16:creationId xmlns:a16="http://schemas.microsoft.com/office/drawing/2014/main" id="{09A40BAC-32D2-1DC5-BE9F-6AD7DBDDE4C6}"/>
                </a:ext>
              </a:extLst>
            </p:cNvPr>
            <p:cNvSpPr/>
            <p:nvPr/>
          </p:nvSpPr>
          <p:spPr>
            <a:xfrm>
              <a:off x="5045325" y="3517600"/>
              <a:ext cx="337275" cy="424575"/>
            </a:xfrm>
            <a:custGeom>
              <a:avLst/>
              <a:gdLst/>
              <a:ahLst/>
              <a:cxnLst/>
              <a:rect l="l" t="t" r="r" b="b"/>
              <a:pathLst>
                <a:path w="13491" h="16983" extrusionOk="0">
                  <a:moveTo>
                    <a:pt x="8035" y="1"/>
                  </a:moveTo>
                  <a:cubicBezTo>
                    <a:pt x="1" y="8355"/>
                    <a:pt x="7236" y="16983"/>
                    <a:pt x="7236" y="16983"/>
                  </a:cubicBezTo>
                  <a:lnTo>
                    <a:pt x="13490" y="16914"/>
                  </a:lnTo>
                  <a:cubicBezTo>
                    <a:pt x="7168" y="8286"/>
                    <a:pt x="13490" y="1"/>
                    <a:pt x="13490"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7" name="Google Shape;1305;p23">
              <a:extLst>
                <a:ext uri="{FF2B5EF4-FFF2-40B4-BE49-F238E27FC236}">
                  <a16:creationId xmlns:a16="http://schemas.microsoft.com/office/drawing/2014/main" id="{386787F5-4193-3D64-DA49-AFF84CE89E81}"/>
                </a:ext>
              </a:extLst>
            </p:cNvPr>
            <p:cNvSpPr/>
            <p:nvPr/>
          </p:nvSpPr>
          <p:spPr>
            <a:xfrm>
              <a:off x="5813975" y="3519325"/>
              <a:ext cx="337825" cy="424575"/>
            </a:xfrm>
            <a:custGeom>
              <a:avLst/>
              <a:gdLst/>
              <a:ahLst/>
              <a:cxnLst/>
              <a:rect l="l" t="t" r="r" b="b"/>
              <a:pathLst>
                <a:path w="13513" h="16983" extrusionOk="0">
                  <a:moveTo>
                    <a:pt x="8058" y="0"/>
                  </a:moveTo>
                  <a:cubicBezTo>
                    <a:pt x="0" y="8354"/>
                    <a:pt x="7259" y="16982"/>
                    <a:pt x="7259" y="16982"/>
                  </a:cubicBezTo>
                  <a:lnTo>
                    <a:pt x="13513" y="16914"/>
                  </a:lnTo>
                  <a:cubicBezTo>
                    <a:pt x="7190" y="8286"/>
                    <a:pt x="13513" y="0"/>
                    <a:pt x="135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8" name="Google Shape;1306;p23">
              <a:extLst>
                <a:ext uri="{FF2B5EF4-FFF2-40B4-BE49-F238E27FC236}">
                  <a16:creationId xmlns:a16="http://schemas.microsoft.com/office/drawing/2014/main" id="{8BDFD82A-8EA2-77A6-046B-7A1A2DACFF7E}"/>
                </a:ext>
              </a:extLst>
            </p:cNvPr>
            <p:cNvSpPr/>
            <p:nvPr/>
          </p:nvSpPr>
          <p:spPr>
            <a:xfrm>
              <a:off x="5794000" y="3517600"/>
              <a:ext cx="337850" cy="424575"/>
            </a:xfrm>
            <a:custGeom>
              <a:avLst/>
              <a:gdLst/>
              <a:ahLst/>
              <a:cxnLst/>
              <a:rect l="l" t="t" r="r" b="b"/>
              <a:pathLst>
                <a:path w="13514" h="16983" extrusionOk="0">
                  <a:moveTo>
                    <a:pt x="8058" y="1"/>
                  </a:moveTo>
                  <a:cubicBezTo>
                    <a:pt x="0" y="8355"/>
                    <a:pt x="7259" y="16983"/>
                    <a:pt x="7259" y="16983"/>
                  </a:cubicBezTo>
                  <a:lnTo>
                    <a:pt x="13513" y="16914"/>
                  </a:lnTo>
                  <a:cubicBezTo>
                    <a:pt x="7190" y="8286"/>
                    <a:pt x="13513" y="1"/>
                    <a:pt x="13513"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9" name="Google Shape;1307;p23">
              <a:extLst>
                <a:ext uri="{FF2B5EF4-FFF2-40B4-BE49-F238E27FC236}">
                  <a16:creationId xmlns:a16="http://schemas.microsoft.com/office/drawing/2014/main" id="{05E0BDB5-7164-4058-53FB-5EF164E189BA}"/>
                </a:ext>
              </a:extLst>
            </p:cNvPr>
            <p:cNvSpPr/>
            <p:nvPr/>
          </p:nvSpPr>
          <p:spPr>
            <a:xfrm>
              <a:off x="7196625" y="3657975"/>
              <a:ext cx="513000" cy="31400"/>
            </a:xfrm>
            <a:custGeom>
              <a:avLst/>
              <a:gdLst/>
              <a:ahLst/>
              <a:cxnLst/>
              <a:rect l="l" t="t" r="r" b="b"/>
              <a:pathLst>
                <a:path w="20520" h="1256" extrusionOk="0">
                  <a:moveTo>
                    <a:pt x="20520" y="1"/>
                  </a:moveTo>
                  <a:lnTo>
                    <a:pt x="0" y="663"/>
                  </a:lnTo>
                  <a:lnTo>
                    <a:pt x="20383" y="1256"/>
                  </a:lnTo>
                  <a:cubicBezTo>
                    <a:pt x="20429" y="845"/>
                    <a:pt x="20474" y="411"/>
                    <a:pt x="205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0" name="Google Shape;1308;p23">
              <a:extLst>
                <a:ext uri="{FF2B5EF4-FFF2-40B4-BE49-F238E27FC236}">
                  <a16:creationId xmlns:a16="http://schemas.microsoft.com/office/drawing/2014/main" id="{C8B3B680-45DC-5972-C66B-763C8AED38CD}"/>
                </a:ext>
              </a:extLst>
            </p:cNvPr>
            <p:cNvSpPr/>
            <p:nvPr/>
          </p:nvSpPr>
          <p:spPr>
            <a:xfrm>
              <a:off x="7519025" y="3741850"/>
              <a:ext cx="191750" cy="41125"/>
            </a:xfrm>
            <a:custGeom>
              <a:avLst/>
              <a:gdLst/>
              <a:ahLst/>
              <a:cxnLst/>
              <a:rect l="l" t="t" r="r" b="b"/>
              <a:pathLst>
                <a:path w="7670" h="1645" extrusionOk="0">
                  <a:moveTo>
                    <a:pt x="7487" y="1"/>
                  </a:moveTo>
                  <a:lnTo>
                    <a:pt x="0" y="1530"/>
                  </a:lnTo>
                  <a:lnTo>
                    <a:pt x="7670" y="1644"/>
                  </a:lnTo>
                  <a:cubicBezTo>
                    <a:pt x="7578" y="1074"/>
                    <a:pt x="7510" y="526"/>
                    <a:pt x="748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1" name="Google Shape;1309;p23">
              <a:extLst>
                <a:ext uri="{FF2B5EF4-FFF2-40B4-BE49-F238E27FC236}">
                  <a16:creationId xmlns:a16="http://schemas.microsoft.com/office/drawing/2014/main" id="{C90CADFF-D11A-0D7E-1996-D8EF41ABF07E}"/>
                </a:ext>
              </a:extLst>
            </p:cNvPr>
            <p:cNvSpPr/>
            <p:nvPr/>
          </p:nvSpPr>
          <p:spPr>
            <a:xfrm>
              <a:off x="6540375" y="3691075"/>
              <a:ext cx="1165850" cy="68500"/>
            </a:xfrm>
            <a:custGeom>
              <a:avLst/>
              <a:gdLst/>
              <a:ahLst/>
              <a:cxnLst/>
              <a:rect l="l" t="t" r="r" b="b"/>
              <a:pathLst>
                <a:path w="46634" h="2740" extrusionOk="0">
                  <a:moveTo>
                    <a:pt x="46633" y="0"/>
                  </a:moveTo>
                  <a:lnTo>
                    <a:pt x="1" y="2739"/>
                  </a:lnTo>
                  <a:lnTo>
                    <a:pt x="1" y="2739"/>
                  </a:lnTo>
                  <a:lnTo>
                    <a:pt x="46633" y="1918"/>
                  </a:lnTo>
                  <a:cubicBezTo>
                    <a:pt x="46587" y="1256"/>
                    <a:pt x="46587" y="617"/>
                    <a:pt x="466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2" name="Google Shape;1310;p23">
              <a:extLst>
                <a:ext uri="{FF2B5EF4-FFF2-40B4-BE49-F238E27FC236}">
                  <a16:creationId xmlns:a16="http://schemas.microsoft.com/office/drawing/2014/main" id="{B9F88E00-591C-497B-C015-BC0A9EC7FB16}"/>
                </a:ext>
              </a:extLst>
            </p:cNvPr>
            <p:cNvSpPr/>
            <p:nvPr/>
          </p:nvSpPr>
          <p:spPr>
            <a:xfrm>
              <a:off x="6709875" y="3829725"/>
              <a:ext cx="1024875" cy="35425"/>
            </a:xfrm>
            <a:custGeom>
              <a:avLst/>
              <a:gdLst/>
              <a:ahLst/>
              <a:cxnLst/>
              <a:rect l="l" t="t" r="r" b="b"/>
              <a:pathLst>
                <a:path w="40995" h="1417" extrusionOk="0">
                  <a:moveTo>
                    <a:pt x="40492" y="1"/>
                  </a:moveTo>
                  <a:lnTo>
                    <a:pt x="0" y="1325"/>
                  </a:lnTo>
                  <a:lnTo>
                    <a:pt x="40994" y="1416"/>
                  </a:lnTo>
                  <a:cubicBezTo>
                    <a:pt x="40812" y="937"/>
                    <a:pt x="40629" y="480"/>
                    <a:pt x="404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3" name="Google Shape;1311;p23">
              <a:extLst>
                <a:ext uri="{FF2B5EF4-FFF2-40B4-BE49-F238E27FC236}">
                  <a16:creationId xmlns:a16="http://schemas.microsoft.com/office/drawing/2014/main" id="{A50252C5-F2D7-9E3C-38C8-D102A33A1EF2}"/>
                </a:ext>
              </a:extLst>
            </p:cNvPr>
            <p:cNvSpPr/>
            <p:nvPr/>
          </p:nvSpPr>
          <p:spPr>
            <a:xfrm>
              <a:off x="6653375" y="3587225"/>
              <a:ext cx="1072800" cy="21925"/>
            </a:xfrm>
            <a:custGeom>
              <a:avLst/>
              <a:gdLst/>
              <a:ahLst/>
              <a:cxnLst/>
              <a:rect l="l" t="t" r="r" b="b"/>
              <a:pathLst>
                <a:path w="42912" h="877" extrusionOk="0">
                  <a:moveTo>
                    <a:pt x="42912" y="0"/>
                  </a:moveTo>
                  <a:cubicBezTo>
                    <a:pt x="34809" y="92"/>
                    <a:pt x="0" y="434"/>
                    <a:pt x="434" y="708"/>
                  </a:cubicBezTo>
                  <a:cubicBezTo>
                    <a:pt x="643" y="840"/>
                    <a:pt x="8611" y="876"/>
                    <a:pt x="17701" y="876"/>
                  </a:cubicBezTo>
                  <a:cubicBezTo>
                    <a:pt x="27493" y="876"/>
                    <a:pt x="38588" y="834"/>
                    <a:pt x="42684" y="822"/>
                  </a:cubicBezTo>
                  <a:cubicBezTo>
                    <a:pt x="42752" y="548"/>
                    <a:pt x="42843" y="274"/>
                    <a:pt x="429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4" name="Google Shape;1312;p23">
              <a:extLst>
                <a:ext uri="{FF2B5EF4-FFF2-40B4-BE49-F238E27FC236}">
                  <a16:creationId xmlns:a16="http://schemas.microsoft.com/office/drawing/2014/main" id="{27A29619-C00B-76B4-75D5-B914EBBF86A2}"/>
                </a:ext>
              </a:extLst>
            </p:cNvPr>
            <p:cNvSpPr/>
            <p:nvPr/>
          </p:nvSpPr>
          <p:spPr>
            <a:xfrm>
              <a:off x="4956875" y="3553550"/>
              <a:ext cx="1331875" cy="376075"/>
            </a:xfrm>
            <a:custGeom>
              <a:avLst/>
              <a:gdLst/>
              <a:ahLst/>
              <a:cxnLst/>
              <a:rect l="l" t="t" r="r" b="b"/>
              <a:pathLst>
                <a:path w="53275" h="15043" extrusionOk="0">
                  <a:moveTo>
                    <a:pt x="53275" y="1"/>
                  </a:moveTo>
                  <a:lnTo>
                    <a:pt x="5433" y="92"/>
                  </a:lnTo>
                  <a:cubicBezTo>
                    <a:pt x="1" y="10409"/>
                    <a:pt x="7556" y="15042"/>
                    <a:pt x="7556" y="15042"/>
                  </a:cubicBezTo>
                  <a:cubicBezTo>
                    <a:pt x="2329" y="6802"/>
                    <a:pt x="6689" y="2169"/>
                    <a:pt x="6689" y="2169"/>
                  </a:cubicBezTo>
                  <a:lnTo>
                    <a:pt x="53275"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5" name="Google Shape;1313;p23">
              <a:extLst>
                <a:ext uri="{FF2B5EF4-FFF2-40B4-BE49-F238E27FC236}">
                  <a16:creationId xmlns:a16="http://schemas.microsoft.com/office/drawing/2014/main" id="{C506DDB5-B889-7A52-44C0-5035F7594282}"/>
                </a:ext>
              </a:extLst>
            </p:cNvPr>
            <p:cNvSpPr/>
            <p:nvPr/>
          </p:nvSpPr>
          <p:spPr>
            <a:xfrm>
              <a:off x="5023075" y="3655700"/>
              <a:ext cx="1267400" cy="154650"/>
            </a:xfrm>
            <a:custGeom>
              <a:avLst/>
              <a:gdLst/>
              <a:ahLst/>
              <a:cxnLst/>
              <a:rect l="l" t="t" r="r" b="b"/>
              <a:pathLst>
                <a:path w="50696" h="6186" extrusionOk="0">
                  <a:moveTo>
                    <a:pt x="457" y="0"/>
                  </a:moveTo>
                  <a:cubicBezTo>
                    <a:pt x="297" y="913"/>
                    <a:pt x="160" y="1963"/>
                    <a:pt x="69" y="3173"/>
                  </a:cubicBezTo>
                  <a:cubicBezTo>
                    <a:pt x="0" y="4132"/>
                    <a:pt x="69" y="5182"/>
                    <a:pt x="274" y="6186"/>
                  </a:cubicBezTo>
                  <a:lnTo>
                    <a:pt x="50695" y="6186"/>
                  </a:lnTo>
                  <a:lnTo>
                    <a:pt x="5069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2" name="Google Shape;1314;p23">
              <a:extLst>
                <a:ext uri="{FF2B5EF4-FFF2-40B4-BE49-F238E27FC236}">
                  <a16:creationId xmlns:a16="http://schemas.microsoft.com/office/drawing/2014/main" id="{EB96930B-9B6C-7F49-D656-FBE2B7102ED7}"/>
                </a:ext>
              </a:extLst>
            </p:cNvPr>
            <p:cNvSpPr/>
            <p:nvPr/>
          </p:nvSpPr>
          <p:spPr>
            <a:xfrm>
              <a:off x="5011650" y="3522175"/>
              <a:ext cx="146700" cy="425925"/>
            </a:xfrm>
            <a:custGeom>
              <a:avLst/>
              <a:gdLst/>
              <a:ahLst/>
              <a:cxnLst/>
              <a:rect l="l" t="t" r="r" b="b"/>
              <a:pathLst>
                <a:path w="5868" h="17037" extrusionOk="0">
                  <a:moveTo>
                    <a:pt x="3790" y="0"/>
                  </a:moveTo>
                  <a:cubicBezTo>
                    <a:pt x="3721" y="23"/>
                    <a:pt x="3607" y="23"/>
                    <a:pt x="3470" y="69"/>
                  </a:cubicBezTo>
                  <a:cubicBezTo>
                    <a:pt x="3219" y="160"/>
                    <a:pt x="2831" y="343"/>
                    <a:pt x="2466" y="662"/>
                  </a:cubicBezTo>
                  <a:cubicBezTo>
                    <a:pt x="2078" y="1004"/>
                    <a:pt x="1736" y="1484"/>
                    <a:pt x="1439" y="2032"/>
                  </a:cubicBezTo>
                  <a:cubicBezTo>
                    <a:pt x="1119" y="2579"/>
                    <a:pt x="891" y="3219"/>
                    <a:pt x="686" y="3858"/>
                  </a:cubicBezTo>
                  <a:cubicBezTo>
                    <a:pt x="321" y="5159"/>
                    <a:pt x="138" y="6483"/>
                    <a:pt x="47" y="7487"/>
                  </a:cubicBezTo>
                  <a:cubicBezTo>
                    <a:pt x="1" y="8012"/>
                    <a:pt x="1" y="8423"/>
                    <a:pt x="1" y="8719"/>
                  </a:cubicBezTo>
                  <a:cubicBezTo>
                    <a:pt x="1" y="8879"/>
                    <a:pt x="1" y="8993"/>
                    <a:pt x="1" y="9085"/>
                  </a:cubicBezTo>
                  <a:cubicBezTo>
                    <a:pt x="1" y="9153"/>
                    <a:pt x="1" y="9199"/>
                    <a:pt x="1" y="9199"/>
                  </a:cubicBezTo>
                  <a:cubicBezTo>
                    <a:pt x="1" y="9199"/>
                    <a:pt x="24" y="9359"/>
                    <a:pt x="47" y="9655"/>
                  </a:cubicBezTo>
                  <a:cubicBezTo>
                    <a:pt x="69" y="9952"/>
                    <a:pt x="115" y="10386"/>
                    <a:pt x="206" y="10888"/>
                  </a:cubicBezTo>
                  <a:cubicBezTo>
                    <a:pt x="298" y="11390"/>
                    <a:pt x="457" y="11961"/>
                    <a:pt x="663" y="12554"/>
                  </a:cubicBezTo>
                  <a:cubicBezTo>
                    <a:pt x="914" y="13148"/>
                    <a:pt x="1188" y="13764"/>
                    <a:pt x="1599" y="14312"/>
                  </a:cubicBezTo>
                  <a:cubicBezTo>
                    <a:pt x="1667" y="14471"/>
                    <a:pt x="1781" y="14586"/>
                    <a:pt x="1895" y="14722"/>
                  </a:cubicBezTo>
                  <a:cubicBezTo>
                    <a:pt x="1987" y="14859"/>
                    <a:pt x="2101" y="14974"/>
                    <a:pt x="2215" y="15088"/>
                  </a:cubicBezTo>
                  <a:cubicBezTo>
                    <a:pt x="2329" y="15202"/>
                    <a:pt x="2443" y="15316"/>
                    <a:pt x="2557" y="15430"/>
                  </a:cubicBezTo>
                  <a:cubicBezTo>
                    <a:pt x="2672" y="15544"/>
                    <a:pt x="2808" y="15635"/>
                    <a:pt x="2923" y="15750"/>
                  </a:cubicBezTo>
                  <a:cubicBezTo>
                    <a:pt x="2968" y="15795"/>
                    <a:pt x="3037" y="15841"/>
                    <a:pt x="3082" y="15887"/>
                  </a:cubicBezTo>
                  <a:cubicBezTo>
                    <a:pt x="3151" y="15932"/>
                    <a:pt x="3219" y="15978"/>
                    <a:pt x="3288" y="16001"/>
                  </a:cubicBezTo>
                  <a:cubicBezTo>
                    <a:pt x="3402" y="16092"/>
                    <a:pt x="3516" y="16160"/>
                    <a:pt x="3630" y="16252"/>
                  </a:cubicBezTo>
                  <a:cubicBezTo>
                    <a:pt x="3881" y="16389"/>
                    <a:pt x="4110" y="16480"/>
                    <a:pt x="4338" y="16594"/>
                  </a:cubicBezTo>
                  <a:cubicBezTo>
                    <a:pt x="4543" y="16685"/>
                    <a:pt x="4749" y="16754"/>
                    <a:pt x="4931" y="16822"/>
                  </a:cubicBezTo>
                  <a:cubicBezTo>
                    <a:pt x="5023" y="16868"/>
                    <a:pt x="5114" y="16891"/>
                    <a:pt x="5205" y="16914"/>
                  </a:cubicBezTo>
                  <a:cubicBezTo>
                    <a:pt x="5274" y="16937"/>
                    <a:pt x="5342" y="16937"/>
                    <a:pt x="5411" y="16959"/>
                  </a:cubicBezTo>
                  <a:cubicBezTo>
                    <a:pt x="5616" y="17011"/>
                    <a:pt x="5757" y="17036"/>
                    <a:pt x="5815" y="17036"/>
                  </a:cubicBezTo>
                  <a:cubicBezTo>
                    <a:pt x="5834" y="17036"/>
                    <a:pt x="5844" y="17034"/>
                    <a:pt x="5844" y="17028"/>
                  </a:cubicBezTo>
                  <a:cubicBezTo>
                    <a:pt x="5867" y="17005"/>
                    <a:pt x="5707" y="16937"/>
                    <a:pt x="5456" y="16822"/>
                  </a:cubicBezTo>
                  <a:cubicBezTo>
                    <a:pt x="5388" y="16800"/>
                    <a:pt x="5319" y="16777"/>
                    <a:pt x="5251" y="16731"/>
                  </a:cubicBezTo>
                  <a:cubicBezTo>
                    <a:pt x="5182" y="16708"/>
                    <a:pt x="5091" y="16685"/>
                    <a:pt x="5000" y="16640"/>
                  </a:cubicBezTo>
                  <a:cubicBezTo>
                    <a:pt x="4840" y="16548"/>
                    <a:pt x="4657" y="16457"/>
                    <a:pt x="4452" y="16343"/>
                  </a:cubicBezTo>
                  <a:cubicBezTo>
                    <a:pt x="3630" y="15909"/>
                    <a:pt x="2649" y="15110"/>
                    <a:pt x="1987" y="14038"/>
                  </a:cubicBezTo>
                  <a:cubicBezTo>
                    <a:pt x="1644" y="13490"/>
                    <a:pt x="1393" y="12919"/>
                    <a:pt x="1211" y="12349"/>
                  </a:cubicBezTo>
                  <a:cubicBezTo>
                    <a:pt x="1028" y="11778"/>
                    <a:pt x="891" y="11230"/>
                    <a:pt x="823" y="10751"/>
                  </a:cubicBezTo>
                  <a:cubicBezTo>
                    <a:pt x="754" y="10294"/>
                    <a:pt x="731" y="9884"/>
                    <a:pt x="709" y="9610"/>
                  </a:cubicBezTo>
                  <a:cubicBezTo>
                    <a:pt x="686" y="9313"/>
                    <a:pt x="686" y="9153"/>
                    <a:pt x="686" y="9153"/>
                  </a:cubicBezTo>
                  <a:cubicBezTo>
                    <a:pt x="686" y="9153"/>
                    <a:pt x="686" y="9130"/>
                    <a:pt x="686" y="9039"/>
                  </a:cubicBezTo>
                  <a:cubicBezTo>
                    <a:pt x="663" y="8970"/>
                    <a:pt x="663" y="8856"/>
                    <a:pt x="663" y="8719"/>
                  </a:cubicBezTo>
                  <a:cubicBezTo>
                    <a:pt x="663" y="8423"/>
                    <a:pt x="640" y="8035"/>
                    <a:pt x="663" y="7555"/>
                  </a:cubicBezTo>
                  <a:cubicBezTo>
                    <a:pt x="709" y="6574"/>
                    <a:pt x="845" y="5250"/>
                    <a:pt x="1165" y="3995"/>
                  </a:cubicBezTo>
                  <a:cubicBezTo>
                    <a:pt x="1302" y="3378"/>
                    <a:pt x="1507" y="2762"/>
                    <a:pt x="1759" y="2214"/>
                  </a:cubicBezTo>
                  <a:cubicBezTo>
                    <a:pt x="2010" y="1666"/>
                    <a:pt x="2329" y="1210"/>
                    <a:pt x="2649" y="868"/>
                  </a:cubicBezTo>
                  <a:cubicBezTo>
                    <a:pt x="2968" y="548"/>
                    <a:pt x="3288" y="320"/>
                    <a:pt x="3516" y="206"/>
                  </a:cubicBezTo>
                  <a:cubicBezTo>
                    <a:pt x="3653" y="137"/>
                    <a:pt x="3744" y="114"/>
                    <a:pt x="3813" y="69"/>
                  </a:cubicBezTo>
                  <a:cubicBezTo>
                    <a:pt x="3881" y="46"/>
                    <a:pt x="3904" y="23"/>
                    <a:pt x="3904" y="23"/>
                  </a:cubicBezTo>
                  <a:cubicBezTo>
                    <a:pt x="3904" y="0"/>
                    <a:pt x="3881" y="0"/>
                    <a:pt x="379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3" name="Google Shape;1315;p23">
              <a:extLst>
                <a:ext uri="{FF2B5EF4-FFF2-40B4-BE49-F238E27FC236}">
                  <a16:creationId xmlns:a16="http://schemas.microsoft.com/office/drawing/2014/main" id="{080D2435-BCD4-BA58-CB5C-97AB52E6AF8A}"/>
                </a:ext>
              </a:extLst>
            </p:cNvPr>
            <p:cNvSpPr/>
            <p:nvPr/>
          </p:nvSpPr>
          <p:spPr>
            <a:xfrm>
              <a:off x="5114375" y="3508475"/>
              <a:ext cx="2654050" cy="441925"/>
            </a:xfrm>
            <a:custGeom>
              <a:avLst/>
              <a:gdLst/>
              <a:ahLst/>
              <a:cxnLst/>
              <a:rect l="l" t="t" r="r" b="b"/>
              <a:pathLst>
                <a:path w="106162" h="17677" extrusionOk="0">
                  <a:moveTo>
                    <a:pt x="52864" y="0"/>
                  </a:moveTo>
                  <a:lnTo>
                    <a:pt x="26432" y="92"/>
                  </a:lnTo>
                  <a:cubicBezTo>
                    <a:pt x="19813" y="137"/>
                    <a:pt x="13216" y="183"/>
                    <a:pt x="8263" y="206"/>
                  </a:cubicBezTo>
                  <a:cubicBezTo>
                    <a:pt x="5775" y="251"/>
                    <a:pt x="3721" y="274"/>
                    <a:pt x="2260" y="274"/>
                  </a:cubicBezTo>
                  <a:cubicBezTo>
                    <a:pt x="1553" y="297"/>
                    <a:pt x="982" y="320"/>
                    <a:pt x="594" y="320"/>
                  </a:cubicBezTo>
                  <a:cubicBezTo>
                    <a:pt x="389" y="320"/>
                    <a:pt x="252" y="343"/>
                    <a:pt x="160" y="343"/>
                  </a:cubicBezTo>
                  <a:cubicBezTo>
                    <a:pt x="46" y="343"/>
                    <a:pt x="1" y="343"/>
                    <a:pt x="1" y="366"/>
                  </a:cubicBezTo>
                  <a:lnTo>
                    <a:pt x="160" y="366"/>
                  </a:lnTo>
                  <a:cubicBezTo>
                    <a:pt x="252" y="388"/>
                    <a:pt x="389" y="388"/>
                    <a:pt x="594" y="388"/>
                  </a:cubicBezTo>
                  <a:cubicBezTo>
                    <a:pt x="982" y="388"/>
                    <a:pt x="1553" y="411"/>
                    <a:pt x="2260" y="434"/>
                  </a:cubicBezTo>
                  <a:cubicBezTo>
                    <a:pt x="3721" y="434"/>
                    <a:pt x="5775" y="457"/>
                    <a:pt x="8263" y="503"/>
                  </a:cubicBezTo>
                  <a:cubicBezTo>
                    <a:pt x="13216" y="525"/>
                    <a:pt x="19813" y="571"/>
                    <a:pt x="26432" y="617"/>
                  </a:cubicBezTo>
                  <a:cubicBezTo>
                    <a:pt x="35745" y="639"/>
                    <a:pt x="45058" y="685"/>
                    <a:pt x="49737" y="708"/>
                  </a:cubicBezTo>
                  <a:cubicBezTo>
                    <a:pt x="49646" y="776"/>
                    <a:pt x="49577" y="845"/>
                    <a:pt x="49486" y="913"/>
                  </a:cubicBezTo>
                  <a:cubicBezTo>
                    <a:pt x="49394" y="1005"/>
                    <a:pt x="49280" y="1096"/>
                    <a:pt x="49189" y="1164"/>
                  </a:cubicBezTo>
                  <a:cubicBezTo>
                    <a:pt x="49098" y="1279"/>
                    <a:pt x="49006" y="1370"/>
                    <a:pt x="48892" y="1484"/>
                  </a:cubicBezTo>
                  <a:cubicBezTo>
                    <a:pt x="48687" y="1667"/>
                    <a:pt x="48527" y="1918"/>
                    <a:pt x="48322" y="2169"/>
                  </a:cubicBezTo>
                  <a:cubicBezTo>
                    <a:pt x="47956" y="2694"/>
                    <a:pt x="47614" y="3287"/>
                    <a:pt x="47340" y="3926"/>
                  </a:cubicBezTo>
                  <a:cubicBezTo>
                    <a:pt x="47089" y="4543"/>
                    <a:pt x="46884" y="5205"/>
                    <a:pt x="46747" y="5844"/>
                  </a:cubicBezTo>
                  <a:cubicBezTo>
                    <a:pt x="46610" y="6460"/>
                    <a:pt x="46518" y="7053"/>
                    <a:pt x="46473" y="7578"/>
                  </a:cubicBezTo>
                  <a:cubicBezTo>
                    <a:pt x="46404" y="8081"/>
                    <a:pt x="46382" y="8514"/>
                    <a:pt x="46359" y="8811"/>
                  </a:cubicBezTo>
                  <a:cubicBezTo>
                    <a:pt x="46359" y="9108"/>
                    <a:pt x="46359" y="9267"/>
                    <a:pt x="46359" y="9267"/>
                  </a:cubicBezTo>
                  <a:lnTo>
                    <a:pt x="46359" y="9404"/>
                  </a:lnTo>
                  <a:cubicBezTo>
                    <a:pt x="46359" y="9473"/>
                    <a:pt x="46336" y="9587"/>
                    <a:pt x="46359" y="9747"/>
                  </a:cubicBezTo>
                  <a:cubicBezTo>
                    <a:pt x="46359" y="9907"/>
                    <a:pt x="46382" y="10089"/>
                    <a:pt x="46382" y="10295"/>
                  </a:cubicBezTo>
                  <a:cubicBezTo>
                    <a:pt x="46404" y="10523"/>
                    <a:pt x="46450" y="10751"/>
                    <a:pt x="46473" y="11002"/>
                  </a:cubicBezTo>
                  <a:cubicBezTo>
                    <a:pt x="46610" y="12052"/>
                    <a:pt x="47066" y="13399"/>
                    <a:pt x="47820" y="14517"/>
                  </a:cubicBezTo>
                  <a:cubicBezTo>
                    <a:pt x="48504" y="15567"/>
                    <a:pt x="49440" y="16412"/>
                    <a:pt x="50239" y="16914"/>
                  </a:cubicBezTo>
                  <a:cubicBezTo>
                    <a:pt x="45446" y="16937"/>
                    <a:pt x="36612" y="16982"/>
                    <a:pt x="27779" y="17005"/>
                  </a:cubicBezTo>
                  <a:cubicBezTo>
                    <a:pt x="21251" y="17051"/>
                    <a:pt x="14723" y="17096"/>
                    <a:pt x="9815" y="17119"/>
                  </a:cubicBezTo>
                  <a:cubicBezTo>
                    <a:pt x="7373" y="17142"/>
                    <a:pt x="5319" y="17165"/>
                    <a:pt x="3881" y="17188"/>
                  </a:cubicBezTo>
                  <a:cubicBezTo>
                    <a:pt x="3173" y="17211"/>
                    <a:pt x="2625" y="17211"/>
                    <a:pt x="2237" y="17233"/>
                  </a:cubicBezTo>
                  <a:cubicBezTo>
                    <a:pt x="2032" y="17233"/>
                    <a:pt x="1895" y="17233"/>
                    <a:pt x="1804" y="17256"/>
                  </a:cubicBezTo>
                  <a:lnTo>
                    <a:pt x="1644" y="17256"/>
                  </a:lnTo>
                  <a:cubicBezTo>
                    <a:pt x="1644" y="17279"/>
                    <a:pt x="1690" y="17279"/>
                    <a:pt x="1804" y="17279"/>
                  </a:cubicBezTo>
                  <a:cubicBezTo>
                    <a:pt x="1895" y="17279"/>
                    <a:pt x="2032" y="17302"/>
                    <a:pt x="2237" y="17302"/>
                  </a:cubicBezTo>
                  <a:cubicBezTo>
                    <a:pt x="2625" y="17302"/>
                    <a:pt x="3173" y="17325"/>
                    <a:pt x="3881" y="17348"/>
                  </a:cubicBezTo>
                  <a:cubicBezTo>
                    <a:pt x="5319" y="17348"/>
                    <a:pt x="7373" y="17370"/>
                    <a:pt x="9815" y="17416"/>
                  </a:cubicBezTo>
                  <a:cubicBezTo>
                    <a:pt x="14723" y="17439"/>
                    <a:pt x="21251" y="17485"/>
                    <a:pt x="27779" y="17530"/>
                  </a:cubicBezTo>
                  <a:cubicBezTo>
                    <a:pt x="37571" y="17553"/>
                    <a:pt x="47340" y="17599"/>
                    <a:pt x="51654" y="17621"/>
                  </a:cubicBezTo>
                  <a:cubicBezTo>
                    <a:pt x="51771" y="17655"/>
                    <a:pt x="51851" y="17676"/>
                    <a:pt x="51886" y="17676"/>
                  </a:cubicBezTo>
                  <a:cubicBezTo>
                    <a:pt x="51899" y="17676"/>
                    <a:pt x="51905" y="17673"/>
                    <a:pt x="51905" y="17667"/>
                  </a:cubicBezTo>
                  <a:cubicBezTo>
                    <a:pt x="51928" y="17667"/>
                    <a:pt x="51905" y="17644"/>
                    <a:pt x="51860" y="17621"/>
                  </a:cubicBezTo>
                  <a:lnTo>
                    <a:pt x="53937" y="17621"/>
                  </a:lnTo>
                  <a:cubicBezTo>
                    <a:pt x="53937" y="17621"/>
                    <a:pt x="66993" y="17576"/>
                    <a:pt x="80049" y="17530"/>
                  </a:cubicBezTo>
                  <a:cubicBezTo>
                    <a:pt x="86577" y="17485"/>
                    <a:pt x="93105" y="17439"/>
                    <a:pt x="97990" y="17416"/>
                  </a:cubicBezTo>
                  <a:cubicBezTo>
                    <a:pt x="100455" y="17370"/>
                    <a:pt x="102486" y="17348"/>
                    <a:pt x="103924" y="17348"/>
                  </a:cubicBezTo>
                  <a:cubicBezTo>
                    <a:pt x="104632" y="17325"/>
                    <a:pt x="105180" y="17302"/>
                    <a:pt x="105568" y="17302"/>
                  </a:cubicBezTo>
                  <a:cubicBezTo>
                    <a:pt x="105773" y="17302"/>
                    <a:pt x="105910" y="17279"/>
                    <a:pt x="106001" y="17279"/>
                  </a:cubicBezTo>
                  <a:cubicBezTo>
                    <a:pt x="106115" y="17279"/>
                    <a:pt x="106161" y="17279"/>
                    <a:pt x="106161" y="17256"/>
                  </a:cubicBezTo>
                  <a:lnTo>
                    <a:pt x="106001" y="17256"/>
                  </a:lnTo>
                  <a:cubicBezTo>
                    <a:pt x="105910" y="17233"/>
                    <a:pt x="105773" y="17233"/>
                    <a:pt x="105568" y="17233"/>
                  </a:cubicBezTo>
                  <a:cubicBezTo>
                    <a:pt x="105180" y="17211"/>
                    <a:pt x="104632" y="17211"/>
                    <a:pt x="103924" y="17188"/>
                  </a:cubicBezTo>
                  <a:cubicBezTo>
                    <a:pt x="102486" y="17165"/>
                    <a:pt x="100455" y="17142"/>
                    <a:pt x="97990" y="17119"/>
                  </a:cubicBezTo>
                  <a:cubicBezTo>
                    <a:pt x="93105" y="17096"/>
                    <a:pt x="86577" y="17051"/>
                    <a:pt x="80049" y="17005"/>
                  </a:cubicBezTo>
                  <a:cubicBezTo>
                    <a:pt x="66993" y="16960"/>
                    <a:pt x="53937" y="16914"/>
                    <a:pt x="53937" y="16914"/>
                  </a:cubicBezTo>
                  <a:lnTo>
                    <a:pt x="50741" y="16914"/>
                  </a:lnTo>
                  <a:cubicBezTo>
                    <a:pt x="50696" y="16868"/>
                    <a:pt x="50627" y="16845"/>
                    <a:pt x="50581" y="16800"/>
                  </a:cubicBezTo>
                  <a:cubicBezTo>
                    <a:pt x="49805" y="16252"/>
                    <a:pt x="48869" y="15339"/>
                    <a:pt x="48230" y="14243"/>
                  </a:cubicBezTo>
                  <a:cubicBezTo>
                    <a:pt x="47546" y="13148"/>
                    <a:pt x="47180" y="11870"/>
                    <a:pt x="47089" y="10911"/>
                  </a:cubicBezTo>
                  <a:cubicBezTo>
                    <a:pt x="47066" y="10660"/>
                    <a:pt x="47043" y="10454"/>
                    <a:pt x="47043" y="10249"/>
                  </a:cubicBezTo>
                  <a:cubicBezTo>
                    <a:pt x="47021" y="10066"/>
                    <a:pt x="47021" y="9884"/>
                    <a:pt x="47021" y="9747"/>
                  </a:cubicBezTo>
                  <a:cubicBezTo>
                    <a:pt x="47021" y="9610"/>
                    <a:pt x="47021" y="9496"/>
                    <a:pt x="47021" y="9404"/>
                  </a:cubicBezTo>
                  <a:cubicBezTo>
                    <a:pt x="47021" y="9336"/>
                    <a:pt x="47021" y="9290"/>
                    <a:pt x="47021" y="9290"/>
                  </a:cubicBezTo>
                  <a:cubicBezTo>
                    <a:pt x="47021" y="9290"/>
                    <a:pt x="47021" y="9130"/>
                    <a:pt x="47021" y="8834"/>
                  </a:cubicBezTo>
                  <a:cubicBezTo>
                    <a:pt x="47043" y="8537"/>
                    <a:pt x="47043" y="8126"/>
                    <a:pt x="47089" y="7647"/>
                  </a:cubicBezTo>
                  <a:cubicBezTo>
                    <a:pt x="47112" y="7145"/>
                    <a:pt x="47180" y="6574"/>
                    <a:pt x="47295" y="5958"/>
                  </a:cubicBezTo>
                  <a:cubicBezTo>
                    <a:pt x="47409" y="5364"/>
                    <a:pt x="47568" y="4725"/>
                    <a:pt x="47797" y="4109"/>
                  </a:cubicBezTo>
                  <a:cubicBezTo>
                    <a:pt x="48025" y="3515"/>
                    <a:pt x="48299" y="2922"/>
                    <a:pt x="48618" y="2420"/>
                  </a:cubicBezTo>
                  <a:cubicBezTo>
                    <a:pt x="48801" y="2169"/>
                    <a:pt x="48961" y="1918"/>
                    <a:pt x="49143" y="1712"/>
                  </a:cubicBezTo>
                  <a:cubicBezTo>
                    <a:pt x="49235" y="1598"/>
                    <a:pt x="49303" y="1507"/>
                    <a:pt x="49394" y="1393"/>
                  </a:cubicBezTo>
                  <a:cubicBezTo>
                    <a:pt x="49486" y="1301"/>
                    <a:pt x="49577" y="1210"/>
                    <a:pt x="49646" y="1142"/>
                  </a:cubicBezTo>
                  <a:cubicBezTo>
                    <a:pt x="49805" y="959"/>
                    <a:pt x="49965" y="822"/>
                    <a:pt x="50102" y="708"/>
                  </a:cubicBezTo>
                  <a:lnTo>
                    <a:pt x="52864" y="708"/>
                  </a:lnTo>
                  <a:lnTo>
                    <a:pt x="79273" y="617"/>
                  </a:lnTo>
                  <a:cubicBezTo>
                    <a:pt x="85869" y="571"/>
                    <a:pt x="92466" y="525"/>
                    <a:pt x="97419" y="503"/>
                  </a:cubicBezTo>
                  <a:cubicBezTo>
                    <a:pt x="99907" y="457"/>
                    <a:pt x="101961" y="434"/>
                    <a:pt x="103399" y="434"/>
                  </a:cubicBezTo>
                  <a:cubicBezTo>
                    <a:pt x="104130" y="411"/>
                    <a:pt x="104700" y="388"/>
                    <a:pt x="105088" y="388"/>
                  </a:cubicBezTo>
                  <a:cubicBezTo>
                    <a:pt x="105271" y="388"/>
                    <a:pt x="105431" y="388"/>
                    <a:pt x="105522" y="366"/>
                  </a:cubicBezTo>
                  <a:lnTo>
                    <a:pt x="105682" y="366"/>
                  </a:lnTo>
                  <a:cubicBezTo>
                    <a:pt x="105682" y="343"/>
                    <a:pt x="105613" y="343"/>
                    <a:pt x="105522" y="343"/>
                  </a:cubicBezTo>
                  <a:cubicBezTo>
                    <a:pt x="105431" y="343"/>
                    <a:pt x="105271" y="320"/>
                    <a:pt x="105088" y="320"/>
                  </a:cubicBezTo>
                  <a:cubicBezTo>
                    <a:pt x="104700" y="320"/>
                    <a:pt x="104130" y="297"/>
                    <a:pt x="103399" y="274"/>
                  </a:cubicBezTo>
                  <a:cubicBezTo>
                    <a:pt x="101961" y="274"/>
                    <a:pt x="99907" y="251"/>
                    <a:pt x="97419" y="206"/>
                  </a:cubicBezTo>
                  <a:cubicBezTo>
                    <a:pt x="92466" y="183"/>
                    <a:pt x="85869" y="137"/>
                    <a:pt x="79273" y="92"/>
                  </a:cubicBezTo>
                  <a:lnTo>
                    <a:pt x="52864"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4" name="Google Shape;1316;p23">
              <a:extLst>
                <a:ext uri="{FF2B5EF4-FFF2-40B4-BE49-F238E27FC236}">
                  <a16:creationId xmlns:a16="http://schemas.microsoft.com/office/drawing/2014/main" id="{E16454B9-4727-D580-A4A8-556ACB90AA2C}"/>
                </a:ext>
              </a:extLst>
            </p:cNvPr>
            <p:cNvSpPr/>
            <p:nvPr/>
          </p:nvSpPr>
          <p:spPr>
            <a:xfrm>
              <a:off x="5153750" y="3428575"/>
              <a:ext cx="2618650" cy="75925"/>
            </a:xfrm>
            <a:custGeom>
              <a:avLst/>
              <a:gdLst/>
              <a:ahLst/>
              <a:cxnLst/>
              <a:rect l="l" t="t" r="r" b="b"/>
              <a:pathLst>
                <a:path w="104746" h="3037" extrusionOk="0">
                  <a:moveTo>
                    <a:pt x="46085" y="1"/>
                  </a:moveTo>
                  <a:lnTo>
                    <a:pt x="34581" y="708"/>
                  </a:lnTo>
                  <a:lnTo>
                    <a:pt x="28806" y="1074"/>
                  </a:lnTo>
                  <a:lnTo>
                    <a:pt x="23054" y="1439"/>
                  </a:lnTo>
                  <a:lnTo>
                    <a:pt x="17279" y="1827"/>
                  </a:lnTo>
                  <a:lnTo>
                    <a:pt x="11527" y="2215"/>
                  </a:lnTo>
                  <a:cubicBezTo>
                    <a:pt x="7693" y="2489"/>
                    <a:pt x="3835" y="2740"/>
                    <a:pt x="0" y="3037"/>
                  </a:cubicBezTo>
                  <a:cubicBezTo>
                    <a:pt x="3858" y="2877"/>
                    <a:pt x="7693" y="2671"/>
                    <a:pt x="11527" y="2489"/>
                  </a:cubicBezTo>
                  <a:lnTo>
                    <a:pt x="17302" y="2192"/>
                  </a:lnTo>
                  <a:lnTo>
                    <a:pt x="23077" y="1873"/>
                  </a:lnTo>
                  <a:lnTo>
                    <a:pt x="28829" y="1576"/>
                  </a:lnTo>
                  <a:lnTo>
                    <a:pt x="34604" y="1233"/>
                  </a:lnTo>
                  <a:lnTo>
                    <a:pt x="46108" y="571"/>
                  </a:lnTo>
                  <a:lnTo>
                    <a:pt x="53435" y="845"/>
                  </a:lnTo>
                  <a:lnTo>
                    <a:pt x="60761" y="1096"/>
                  </a:lnTo>
                  <a:lnTo>
                    <a:pt x="75415" y="1576"/>
                  </a:lnTo>
                  <a:lnTo>
                    <a:pt x="90092" y="1987"/>
                  </a:lnTo>
                  <a:lnTo>
                    <a:pt x="97419" y="2169"/>
                  </a:lnTo>
                  <a:lnTo>
                    <a:pt x="104746" y="2352"/>
                  </a:lnTo>
                  <a:lnTo>
                    <a:pt x="97419" y="2009"/>
                  </a:lnTo>
                  <a:lnTo>
                    <a:pt x="90092" y="1667"/>
                  </a:lnTo>
                  <a:lnTo>
                    <a:pt x="75438" y="1051"/>
                  </a:lnTo>
                  <a:lnTo>
                    <a:pt x="60784" y="503"/>
                  </a:lnTo>
                  <a:lnTo>
                    <a:pt x="53457" y="229"/>
                  </a:lnTo>
                  <a:lnTo>
                    <a:pt x="4613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5" name="Google Shape;1317;p23">
              <a:extLst>
                <a:ext uri="{FF2B5EF4-FFF2-40B4-BE49-F238E27FC236}">
                  <a16:creationId xmlns:a16="http://schemas.microsoft.com/office/drawing/2014/main" id="{CDA3C405-EE18-55F3-1535-203239845F8D}"/>
                </a:ext>
              </a:extLst>
            </p:cNvPr>
            <p:cNvSpPr/>
            <p:nvPr/>
          </p:nvSpPr>
          <p:spPr>
            <a:xfrm>
              <a:off x="5186850" y="3599775"/>
              <a:ext cx="1125875" cy="317300"/>
            </a:xfrm>
            <a:custGeom>
              <a:avLst/>
              <a:gdLst/>
              <a:ahLst/>
              <a:cxnLst/>
              <a:rect l="l" t="t" r="r" b="b"/>
              <a:pathLst>
                <a:path w="45035" h="12692" extrusionOk="0">
                  <a:moveTo>
                    <a:pt x="43003" y="0"/>
                  </a:moveTo>
                  <a:cubicBezTo>
                    <a:pt x="34101" y="8560"/>
                    <a:pt x="0" y="12691"/>
                    <a:pt x="0" y="12691"/>
                  </a:cubicBezTo>
                  <a:lnTo>
                    <a:pt x="45035" y="12577"/>
                  </a:lnTo>
                  <a:cubicBezTo>
                    <a:pt x="39146" y="7624"/>
                    <a:pt x="43003" y="1"/>
                    <a:pt x="430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6" name="Google Shape;1318;p23">
              <a:extLst>
                <a:ext uri="{FF2B5EF4-FFF2-40B4-BE49-F238E27FC236}">
                  <a16:creationId xmlns:a16="http://schemas.microsoft.com/office/drawing/2014/main" id="{ECE75FFF-4BF9-2CE9-2D2F-9A6C1738F65A}"/>
                </a:ext>
              </a:extLst>
            </p:cNvPr>
            <p:cNvSpPr/>
            <p:nvPr/>
          </p:nvSpPr>
          <p:spPr>
            <a:xfrm>
              <a:off x="5355175" y="3036000"/>
              <a:ext cx="2283125" cy="455050"/>
            </a:xfrm>
            <a:custGeom>
              <a:avLst/>
              <a:gdLst/>
              <a:ahLst/>
              <a:cxnLst/>
              <a:rect l="l" t="t" r="r" b="b"/>
              <a:pathLst>
                <a:path w="91325" h="18202" extrusionOk="0">
                  <a:moveTo>
                    <a:pt x="42593" y="0"/>
                  </a:moveTo>
                  <a:cubicBezTo>
                    <a:pt x="42593" y="0"/>
                    <a:pt x="6552" y="1940"/>
                    <a:pt x="4406" y="2442"/>
                  </a:cubicBezTo>
                  <a:cubicBezTo>
                    <a:pt x="2283" y="2922"/>
                    <a:pt x="571" y="4383"/>
                    <a:pt x="138" y="10614"/>
                  </a:cubicBezTo>
                  <a:cubicBezTo>
                    <a:pt x="1" y="12737"/>
                    <a:pt x="503" y="15270"/>
                    <a:pt x="1941" y="16777"/>
                  </a:cubicBezTo>
                  <a:cubicBezTo>
                    <a:pt x="2512" y="17393"/>
                    <a:pt x="3265" y="17735"/>
                    <a:pt x="4041" y="17941"/>
                  </a:cubicBezTo>
                  <a:cubicBezTo>
                    <a:pt x="4794" y="18146"/>
                    <a:pt x="5593" y="18192"/>
                    <a:pt x="6323" y="18192"/>
                  </a:cubicBezTo>
                  <a:cubicBezTo>
                    <a:pt x="6909" y="18199"/>
                    <a:pt x="7493" y="18202"/>
                    <a:pt x="8075" y="18202"/>
                  </a:cubicBezTo>
                  <a:cubicBezTo>
                    <a:pt x="9240" y="18202"/>
                    <a:pt x="10402" y="18192"/>
                    <a:pt x="11573" y="18192"/>
                  </a:cubicBezTo>
                  <a:lnTo>
                    <a:pt x="28418" y="18169"/>
                  </a:lnTo>
                  <a:cubicBezTo>
                    <a:pt x="35517" y="18146"/>
                    <a:pt x="42616" y="18146"/>
                    <a:pt x="49714" y="18146"/>
                  </a:cubicBezTo>
                  <a:cubicBezTo>
                    <a:pt x="56653" y="18123"/>
                    <a:pt x="63592" y="18123"/>
                    <a:pt x="70554" y="18100"/>
                  </a:cubicBezTo>
                  <a:cubicBezTo>
                    <a:pt x="75712" y="18100"/>
                    <a:pt x="80871" y="18100"/>
                    <a:pt x="86029" y="18078"/>
                  </a:cubicBezTo>
                  <a:lnTo>
                    <a:pt x="91325" y="18078"/>
                  </a:lnTo>
                  <a:cubicBezTo>
                    <a:pt x="85984" y="9883"/>
                    <a:pt x="91119" y="1826"/>
                    <a:pt x="91119" y="1826"/>
                  </a:cubicBezTo>
                  <a:lnTo>
                    <a:pt x="4259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7" name="Google Shape;1319;p23">
              <a:extLst>
                <a:ext uri="{FF2B5EF4-FFF2-40B4-BE49-F238E27FC236}">
                  <a16:creationId xmlns:a16="http://schemas.microsoft.com/office/drawing/2014/main" id="{1A14C431-EE50-39F2-7518-D0B382A8FDA0}"/>
                </a:ext>
              </a:extLst>
            </p:cNvPr>
            <p:cNvSpPr/>
            <p:nvPr/>
          </p:nvSpPr>
          <p:spPr>
            <a:xfrm>
              <a:off x="6399450" y="3098800"/>
              <a:ext cx="1237150" cy="387450"/>
            </a:xfrm>
            <a:custGeom>
              <a:avLst/>
              <a:gdLst/>
              <a:ahLst/>
              <a:cxnLst/>
              <a:rect l="l" t="t" r="r" b="b"/>
              <a:pathLst>
                <a:path w="49486" h="15498" extrusionOk="0">
                  <a:moveTo>
                    <a:pt x="11482" y="0"/>
                  </a:moveTo>
                  <a:cubicBezTo>
                    <a:pt x="9845" y="0"/>
                    <a:pt x="8724" y="7"/>
                    <a:pt x="8331" y="22"/>
                  </a:cubicBezTo>
                  <a:cubicBezTo>
                    <a:pt x="8119" y="30"/>
                    <a:pt x="7881" y="31"/>
                    <a:pt x="7622" y="31"/>
                  </a:cubicBezTo>
                  <a:cubicBezTo>
                    <a:pt x="7573" y="31"/>
                    <a:pt x="7523" y="31"/>
                    <a:pt x="7472" y="31"/>
                  </a:cubicBezTo>
                  <a:cubicBezTo>
                    <a:pt x="4896" y="31"/>
                    <a:pt x="544" y="93"/>
                    <a:pt x="137" y="6618"/>
                  </a:cubicBezTo>
                  <a:cubicBezTo>
                    <a:pt x="0" y="8924"/>
                    <a:pt x="525" y="11754"/>
                    <a:pt x="1689" y="13580"/>
                  </a:cubicBezTo>
                  <a:cubicBezTo>
                    <a:pt x="2716" y="15155"/>
                    <a:pt x="4291" y="15497"/>
                    <a:pt x="5821" y="15497"/>
                  </a:cubicBezTo>
                  <a:lnTo>
                    <a:pt x="12965" y="15497"/>
                  </a:lnTo>
                  <a:cubicBezTo>
                    <a:pt x="20315" y="15474"/>
                    <a:pt x="27664" y="15474"/>
                    <a:pt x="34991" y="15452"/>
                  </a:cubicBezTo>
                  <a:cubicBezTo>
                    <a:pt x="39830" y="15452"/>
                    <a:pt x="44646" y="15452"/>
                    <a:pt x="49485" y="15429"/>
                  </a:cubicBezTo>
                  <a:cubicBezTo>
                    <a:pt x="45308" y="8924"/>
                    <a:pt x="47728" y="2532"/>
                    <a:pt x="48869" y="204"/>
                  </a:cubicBezTo>
                  <a:cubicBezTo>
                    <a:pt x="41599" y="166"/>
                    <a:pt x="19827" y="0"/>
                    <a:pt x="1148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8" name="Google Shape;1320;p23">
              <a:extLst>
                <a:ext uri="{FF2B5EF4-FFF2-40B4-BE49-F238E27FC236}">
                  <a16:creationId xmlns:a16="http://schemas.microsoft.com/office/drawing/2014/main" id="{8A86F4F9-A848-008C-424A-2E8DD6A1B6A5}"/>
                </a:ext>
              </a:extLst>
            </p:cNvPr>
            <p:cNvSpPr/>
            <p:nvPr/>
          </p:nvSpPr>
          <p:spPr>
            <a:xfrm>
              <a:off x="6433675" y="3130750"/>
              <a:ext cx="1188075" cy="330375"/>
            </a:xfrm>
            <a:custGeom>
              <a:avLst/>
              <a:gdLst/>
              <a:ahLst/>
              <a:cxnLst/>
              <a:rect l="l" t="t" r="r" b="b"/>
              <a:pathLst>
                <a:path w="47523" h="13215"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2557" y="12918"/>
                    <a:pt x="4018" y="13215"/>
                    <a:pt x="5456" y="13215"/>
                  </a:cubicBezTo>
                  <a:lnTo>
                    <a:pt x="12189" y="13215"/>
                  </a:lnTo>
                  <a:lnTo>
                    <a:pt x="32892" y="13169"/>
                  </a:lnTo>
                  <a:cubicBezTo>
                    <a:pt x="37640" y="13169"/>
                    <a:pt x="42387" y="13169"/>
                    <a:pt x="47135" y="13146"/>
                  </a:cubicBezTo>
                  <a:lnTo>
                    <a:pt x="47523" y="13146"/>
                  </a:lnTo>
                  <a:cubicBezTo>
                    <a:pt x="44715" y="7942"/>
                    <a:pt x="45857" y="2944"/>
                    <a:pt x="46929" y="204"/>
                  </a:cubicBezTo>
                  <a:cubicBezTo>
                    <a:pt x="41491" y="166"/>
                    <a:pt x="19477" y="1"/>
                    <a:pt x="11017" y="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9" name="Google Shape;1321;p23">
              <a:extLst>
                <a:ext uri="{FF2B5EF4-FFF2-40B4-BE49-F238E27FC236}">
                  <a16:creationId xmlns:a16="http://schemas.microsoft.com/office/drawing/2014/main" id="{09E011DC-7FCF-4728-591A-7A41FF225C61}"/>
                </a:ext>
              </a:extLst>
            </p:cNvPr>
            <p:cNvSpPr/>
            <p:nvPr/>
          </p:nvSpPr>
          <p:spPr>
            <a:xfrm>
              <a:off x="6433675" y="3150675"/>
              <a:ext cx="1188075" cy="310450"/>
            </a:xfrm>
            <a:custGeom>
              <a:avLst/>
              <a:gdLst/>
              <a:ahLst/>
              <a:cxnLst/>
              <a:rect l="l" t="t" r="r" b="b"/>
              <a:pathLst>
                <a:path w="47523" h="12418" extrusionOk="0">
                  <a:moveTo>
                    <a:pt x="2717" y="1"/>
                  </a:moveTo>
                  <a:cubicBezTo>
                    <a:pt x="1393" y="731"/>
                    <a:pt x="320" y="2124"/>
                    <a:pt x="138" y="4840"/>
                  </a:cubicBezTo>
                  <a:cubicBezTo>
                    <a:pt x="1" y="6826"/>
                    <a:pt x="480" y="9222"/>
                    <a:pt x="1598" y="10774"/>
                  </a:cubicBezTo>
                  <a:cubicBezTo>
                    <a:pt x="2557" y="12121"/>
                    <a:pt x="4018" y="12418"/>
                    <a:pt x="5456" y="12418"/>
                  </a:cubicBezTo>
                  <a:lnTo>
                    <a:pt x="12189" y="12418"/>
                  </a:lnTo>
                  <a:lnTo>
                    <a:pt x="32892" y="12372"/>
                  </a:lnTo>
                  <a:cubicBezTo>
                    <a:pt x="37640" y="12372"/>
                    <a:pt x="42387" y="12372"/>
                    <a:pt x="47135" y="12349"/>
                  </a:cubicBezTo>
                  <a:lnTo>
                    <a:pt x="47523" y="12349"/>
                  </a:lnTo>
                  <a:cubicBezTo>
                    <a:pt x="46587" y="10637"/>
                    <a:pt x="46108" y="8948"/>
                    <a:pt x="45879" y="7351"/>
                  </a:cubicBezTo>
                  <a:cubicBezTo>
                    <a:pt x="42364" y="7351"/>
                    <a:pt x="38872" y="7373"/>
                    <a:pt x="35357" y="7373"/>
                  </a:cubicBezTo>
                  <a:cubicBezTo>
                    <a:pt x="33074" y="7373"/>
                    <a:pt x="30792" y="7576"/>
                    <a:pt x="28499" y="7576"/>
                  </a:cubicBezTo>
                  <a:cubicBezTo>
                    <a:pt x="27811" y="7576"/>
                    <a:pt x="27122" y="7558"/>
                    <a:pt x="26432" y="7510"/>
                  </a:cubicBezTo>
                  <a:cubicBezTo>
                    <a:pt x="23762" y="7305"/>
                    <a:pt x="21228" y="7602"/>
                    <a:pt x="18512" y="6940"/>
                  </a:cubicBezTo>
                  <a:cubicBezTo>
                    <a:pt x="16686" y="6483"/>
                    <a:pt x="14837" y="6324"/>
                    <a:pt x="13011" y="5821"/>
                  </a:cubicBezTo>
                  <a:cubicBezTo>
                    <a:pt x="11733" y="5479"/>
                    <a:pt x="10340" y="5296"/>
                    <a:pt x="9062" y="4840"/>
                  </a:cubicBezTo>
                  <a:cubicBezTo>
                    <a:pt x="6985" y="4132"/>
                    <a:pt x="3493" y="2603"/>
                    <a:pt x="27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0" name="Google Shape;1322;p23">
              <a:extLst>
                <a:ext uri="{FF2B5EF4-FFF2-40B4-BE49-F238E27FC236}">
                  <a16:creationId xmlns:a16="http://schemas.microsoft.com/office/drawing/2014/main" id="{E3E1F8AB-9711-6CF3-7F5A-879E29047E7D}"/>
                </a:ext>
              </a:extLst>
            </p:cNvPr>
            <p:cNvSpPr/>
            <p:nvPr/>
          </p:nvSpPr>
          <p:spPr>
            <a:xfrm>
              <a:off x="6433675" y="3130750"/>
              <a:ext cx="1173250" cy="313275"/>
            </a:xfrm>
            <a:custGeom>
              <a:avLst/>
              <a:gdLst/>
              <a:ahLst/>
              <a:cxnLst/>
              <a:rect l="l" t="t" r="r" b="b"/>
              <a:pathLst>
                <a:path w="46930" h="12531"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1895" y="11982"/>
                    <a:pt x="2238" y="12302"/>
                    <a:pt x="2603" y="12530"/>
                  </a:cubicBezTo>
                  <a:cubicBezTo>
                    <a:pt x="1507" y="10978"/>
                    <a:pt x="1051" y="8604"/>
                    <a:pt x="1188" y="6641"/>
                  </a:cubicBezTo>
                  <a:cubicBezTo>
                    <a:pt x="1547" y="1189"/>
                    <a:pt x="5489" y="1032"/>
                    <a:pt x="7937" y="1032"/>
                  </a:cubicBezTo>
                  <a:cubicBezTo>
                    <a:pt x="8087" y="1032"/>
                    <a:pt x="8231" y="1032"/>
                    <a:pt x="8369" y="1032"/>
                  </a:cubicBezTo>
                  <a:cubicBezTo>
                    <a:pt x="8552" y="1032"/>
                    <a:pt x="8723" y="1031"/>
                    <a:pt x="8880" y="1026"/>
                  </a:cubicBezTo>
                  <a:cubicBezTo>
                    <a:pt x="9223" y="1016"/>
                    <a:pt x="10158" y="1011"/>
                    <a:pt x="11525" y="1011"/>
                  </a:cubicBezTo>
                  <a:cubicBezTo>
                    <a:pt x="18985" y="1011"/>
                    <a:pt x="39315" y="1147"/>
                    <a:pt x="46587" y="1186"/>
                  </a:cubicBezTo>
                  <a:cubicBezTo>
                    <a:pt x="46701" y="844"/>
                    <a:pt x="46815" y="501"/>
                    <a:pt x="46929" y="204"/>
                  </a:cubicBezTo>
                  <a:cubicBezTo>
                    <a:pt x="41491" y="166"/>
                    <a:pt x="19477" y="1"/>
                    <a:pt x="110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1" name="Google Shape;1323;p23">
              <a:extLst>
                <a:ext uri="{FF2B5EF4-FFF2-40B4-BE49-F238E27FC236}">
                  <a16:creationId xmlns:a16="http://schemas.microsoft.com/office/drawing/2014/main" id="{57B383CD-1108-564B-C46F-A7F33C6F4A1B}"/>
                </a:ext>
              </a:extLst>
            </p:cNvPr>
            <p:cNvSpPr/>
            <p:nvPr/>
          </p:nvSpPr>
          <p:spPr>
            <a:xfrm>
              <a:off x="5427075" y="3036000"/>
              <a:ext cx="2206100" cy="76475"/>
            </a:xfrm>
            <a:custGeom>
              <a:avLst/>
              <a:gdLst/>
              <a:ahLst/>
              <a:cxnLst/>
              <a:rect l="l" t="t" r="r" b="b"/>
              <a:pathLst>
                <a:path w="88244" h="3059" extrusionOk="0">
                  <a:moveTo>
                    <a:pt x="39717" y="0"/>
                  </a:moveTo>
                  <a:cubicBezTo>
                    <a:pt x="39717" y="0"/>
                    <a:pt x="3676" y="1940"/>
                    <a:pt x="1530" y="2442"/>
                  </a:cubicBezTo>
                  <a:cubicBezTo>
                    <a:pt x="1005" y="2556"/>
                    <a:pt x="480" y="2739"/>
                    <a:pt x="1" y="3059"/>
                  </a:cubicBezTo>
                  <a:lnTo>
                    <a:pt x="87855" y="2556"/>
                  </a:lnTo>
                  <a:cubicBezTo>
                    <a:pt x="88084" y="2077"/>
                    <a:pt x="88243" y="1826"/>
                    <a:pt x="88243" y="1826"/>
                  </a:cubicBezTo>
                  <a:lnTo>
                    <a:pt x="3971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2" name="Google Shape;1324;p23">
              <a:extLst>
                <a:ext uri="{FF2B5EF4-FFF2-40B4-BE49-F238E27FC236}">
                  <a16:creationId xmlns:a16="http://schemas.microsoft.com/office/drawing/2014/main" id="{D9C91D59-9D23-E47D-BC24-C63EB06B0676}"/>
                </a:ext>
              </a:extLst>
            </p:cNvPr>
            <p:cNvSpPr/>
            <p:nvPr/>
          </p:nvSpPr>
          <p:spPr>
            <a:xfrm>
              <a:off x="5570875" y="3109025"/>
              <a:ext cx="531300" cy="378350"/>
            </a:xfrm>
            <a:custGeom>
              <a:avLst/>
              <a:gdLst/>
              <a:ahLst/>
              <a:cxnLst/>
              <a:rect l="l" t="t" r="r" b="b"/>
              <a:pathLst>
                <a:path w="21252" h="15134" extrusionOk="0">
                  <a:moveTo>
                    <a:pt x="4817" y="1"/>
                  </a:moveTo>
                  <a:cubicBezTo>
                    <a:pt x="4817" y="1"/>
                    <a:pt x="1" y="8446"/>
                    <a:pt x="5707" y="15134"/>
                  </a:cubicBezTo>
                  <a:lnTo>
                    <a:pt x="21183" y="15134"/>
                  </a:lnTo>
                  <a:cubicBezTo>
                    <a:pt x="21183" y="15134"/>
                    <a:pt x="16047" y="7693"/>
                    <a:pt x="2125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3" name="Google Shape;1325;p23">
              <a:extLst>
                <a:ext uri="{FF2B5EF4-FFF2-40B4-BE49-F238E27FC236}">
                  <a16:creationId xmlns:a16="http://schemas.microsoft.com/office/drawing/2014/main" id="{31252BD2-FB1F-5762-BB61-D108407BB640}"/>
                </a:ext>
              </a:extLst>
            </p:cNvPr>
            <p:cNvSpPr/>
            <p:nvPr/>
          </p:nvSpPr>
          <p:spPr>
            <a:xfrm>
              <a:off x="5550900" y="3110750"/>
              <a:ext cx="531300" cy="377775"/>
            </a:xfrm>
            <a:custGeom>
              <a:avLst/>
              <a:gdLst/>
              <a:ahLst/>
              <a:cxnLst/>
              <a:rect l="l" t="t" r="r" b="b"/>
              <a:pathLst>
                <a:path w="21252" h="15111" extrusionOk="0">
                  <a:moveTo>
                    <a:pt x="4817" y="0"/>
                  </a:moveTo>
                  <a:cubicBezTo>
                    <a:pt x="4817" y="0"/>
                    <a:pt x="1" y="8423"/>
                    <a:pt x="5707" y="15110"/>
                  </a:cubicBezTo>
                  <a:lnTo>
                    <a:pt x="21183" y="15110"/>
                  </a:lnTo>
                  <a:cubicBezTo>
                    <a:pt x="21183" y="15110"/>
                    <a:pt x="16047" y="7692"/>
                    <a:pt x="2125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4" name="Google Shape;1326;p23">
              <a:extLst>
                <a:ext uri="{FF2B5EF4-FFF2-40B4-BE49-F238E27FC236}">
                  <a16:creationId xmlns:a16="http://schemas.microsoft.com/office/drawing/2014/main" id="{940E1892-4BA9-11B6-B9A3-1B6AEED5485C}"/>
                </a:ext>
              </a:extLst>
            </p:cNvPr>
            <p:cNvSpPr/>
            <p:nvPr/>
          </p:nvSpPr>
          <p:spPr>
            <a:xfrm>
              <a:off x="7156675" y="3233425"/>
              <a:ext cx="424575" cy="28000"/>
            </a:xfrm>
            <a:custGeom>
              <a:avLst/>
              <a:gdLst/>
              <a:ahLst/>
              <a:cxnLst/>
              <a:rect l="l" t="t" r="r" b="b"/>
              <a:pathLst>
                <a:path w="16983" h="1120" extrusionOk="0">
                  <a:moveTo>
                    <a:pt x="16982" y="1"/>
                  </a:moveTo>
                  <a:lnTo>
                    <a:pt x="0" y="594"/>
                  </a:lnTo>
                  <a:lnTo>
                    <a:pt x="16868" y="1119"/>
                  </a:lnTo>
                  <a:cubicBezTo>
                    <a:pt x="16891" y="731"/>
                    <a:pt x="16937" y="366"/>
                    <a:pt x="1698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5" name="Google Shape;1327;p23">
              <a:extLst>
                <a:ext uri="{FF2B5EF4-FFF2-40B4-BE49-F238E27FC236}">
                  <a16:creationId xmlns:a16="http://schemas.microsoft.com/office/drawing/2014/main" id="{254A1E46-8FC0-CB18-576F-6CD0AE40CF68}"/>
                </a:ext>
              </a:extLst>
            </p:cNvPr>
            <p:cNvSpPr/>
            <p:nvPr/>
          </p:nvSpPr>
          <p:spPr>
            <a:xfrm>
              <a:off x="7423150" y="3308175"/>
              <a:ext cx="159225" cy="35975"/>
            </a:xfrm>
            <a:custGeom>
              <a:avLst/>
              <a:gdLst/>
              <a:ahLst/>
              <a:cxnLst/>
              <a:rect l="l" t="t" r="r" b="b"/>
              <a:pathLst>
                <a:path w="6369" h="1439" extrusionOk="0">
                  <a:moveTo>
                    <a:pt x="6209" y="1"/>
                  </a:moveTo>
                  <a:lnTo>
                    <a:pt x="1" y="1347"/>
                  </a:lnTo>
                  <a:lnTo>
                    <a:pt x="6369" y="1439"/>
                  </a:lnTo>
                  <a:cubicBezTo>
                    <a:pt x="6278" y="959"/>
                    <a:pt x="6232" y="457"/>
                    <a:pt x="62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6" name="Google Shape;1328;p23">
              <a:extLst>
                <a:ext uri="{FF2B5EF4-FFF2-40B4-BE49-F238E27FC236}">
                  <a16:creationId xmlns:a16="http://schemas.microsoft.com/office/drawing/2014/main" id="{FA062A68-E186-E301-5638-462557C9040B}"/>
                </a:ext>
              </a:extLst>
            </p:cNvPr>
            <p:cNvSpPr/>
            <p:nvPr/>
          </p:nvSpPr>
          <p:spPr>
            <a:xfrm>
              <a:off x="6613425" y="3262525"/>
              <a:ext cx="964975" cy="61075"/>
            </a:xfrm>
            <a:custGeom>
              <a:avLst/>
              <a:gdLst/>
              <a:ahLst/>
              <a:cxnLst/>
              <a:rect l="l" t="t" r="r" b="b"/>
              <a:pathLst>
                <a:path w="38599" h="2443" extrusionOk="0">
                  <a:moveTo>
                    <a:pt x="38598" y="1"/>
                  </a:moveTo>
                  <a:lnTo>
                    <a:pt x="1" y="2443"/>
                  </a:lnTo>
                  <a:lnTo>
                    <a:pt x="38598" y="1713"/>
                  </a:lnTo>
                  <a:cubicBezTo>
                    <a:pt x="38553" y="1142"/>
                    <a:pt x="38575" y="571"/>
                    <a:pt x="38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7" name="Google Shape;1329;p23">
              <a:extLst>
                <a:ext uri="{FF2B5EF4-FFF2-40B4-BE49-F238E27FC236}">
                  <a16:creationId xmlns:a16="http://schemas.microsoft.com/office/drawing/2014/main" id="{E0CF8BB2-C922-7A7C-F067-783CC9F49B4D}"/>
                </a:ext>
              </a:extLst>
            </p:cNvPr>
            <p:cNvSpPr/>
            <p:nvPr/>
          </p:nvSpPr>
          <p:spPr>
            <a:xfrm>
              <a:off x="6753800" y="3386350"/>
              <a:ext cx="848550" cy="31425"/>
            </a:xfrm>
            <a:custGeom>
              <a:avLst/>
              <a:gdLst/>
              <a:ahLst/>
              <a:cxnLst/>
              <a:rect l="l" t="t" r="r" b="b"/>
              <a:pathLst>
                <a:path w="33942" h="1257" extrusionOk="0">
                  <a:moveTo>
                    <a:pt x="33508" y="1"/>
                  </a:moveTo>
                  <a:lnTo>
                    <a:pt x="1" y="1165"/>
                  </a:lnTo>
                  <a:lnTo>
                    <a:pt x="33942" y="1256"/>
                  </a:lnTo>
                  <a:cubicBezTo>
                    <a:pt x="33782" y="822"/>
                    <a:pt x="33622" y="412"/>
                    <a:pt x="335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8" name="Google Shape;1330;p23">
              <a:extLst>
                <a:ext uri="{FF2B5EF4-FFF2-40B4-BE49-F238E27FC236}">
                  <a16:creationId xmlns:a16="http://schemas.microsoft.com/office/drawing/2014/main" id="{B89EB72F-C11E-4920-5D43-443B0EDBE998}"/>
                </a:ext>
              </a:extLst>
            </p:cNvPr>
            <p:cNvSpPr/>
            <p:nvPr/>
          </p:nvSpPr>
          <p:spPr>
            <a:xfrm>
              <a:off x="6707000" y="3170650"/>
              <a:ext cx="887950" cy="19425"/>
            </a:xfrm>
            <a:custGeom>
              <a:avLst/>
              <a:gdLst/>
              <a:ahLst/>
              <a:cxnLst/>
              <a:rect l="l" t="t" r="r" b="b"/>
              <a:pathLst>
                <a:path w="35518" h="777" extrusionOk="0">
                  <a:moveTo>
                    <a:pt x="35517" y="1"/>
                  </a:moveTo>
                  <a:lnTo>
                    <a:pt x="35517" y="1"/>
                  </a:lnTo>
                  <a:cubicBezTo>
                    <a:pt x="28806" y="69"/>
                    <a:pt x="1" y="389"/>
                    <a:pt x="343" y="617"/>
                  </a:cubicBezTo>
                  <a:cubicBezTo>
                    <a:pt x="526" y="743"/>
                    <a:pt x="7636" y="777"/>
                    <a:pt x="15519" y="777"/>
                  </a:cubicBezTo>
                  <a:cubicBezTo>
                    <a:pt x="23403" y="777"/>
                    <a:pt x="32059" y="743"/>
                    <a:pt x="35335" y="731"/>
                  </a:cubicBezTo>
                  <a:cubicBezTo>
                    <a:pt x="35380" y="480"/>
                    <a:pt x="35449" y="229"/>
                    <a:pt x="355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9" name="Google Shape;1331;p23">
              <a:extLst>
                <a:ext uri="{FF2B5EF4-FFF2-40B4-BE49-F238E27FC236}">
                  <a16:creationId xmlns:a16="http://schemas.microsoft.com/office/drawing/2014/main" id="{70659F1F-C4EE-79AE-1568-8A09E1360079}"/>
                </a:ext>
              </a:extLst>
            </p:cNvPr>
            <p:cNvSpPr/>
            <p:nvPr/>
          </p:nvSpPr>
          <p:spPr>
            <a:xfrm>
              <a:off x="5302675" y="3140425"/>
              <a:ext cx="1102500" cy="334400"/>
            </a:xfrm>
            <a:custGeom>
              <a:avLst/>
              <a:gdLst/>
              <a:ahLst/>
              <a:cxnLst/>
              <a:rect l="l" t="t" r="r" b="b"/>
              <a:pathLst>
                <a:path w="44100" h="13376" extrusionOk="0">
                  <a:moveTo>
                    <a:pt x="44099" y="0"/>
                  </a:moveTo>
                  <a:lnTo>
                    <a:pt x="4475" y="91"/>
                  </a:lnTo>
                  <a:cubicBezTo>
                    <a:pt x="1" y="9267"/>
                    <a:pt x="6255" y="13376"/>
                    <a:pt x="6255" y="13376"/>
                  </a:cubicBezTo>
                  <a:lnTo>
                    <a:pt x="6255" y="13376"/>
                  </a:lnTo>
                  <a:cubicBezTo>
                    <a:pt x="1918" y="6049"/>
                    <a:pt x="5525" y="1917"/>
                    <a:pt x="5525" y="1917"/>
                  </a:cubicBezTo>
                  <a:lnTo>
                    <a:pt x="44099"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0" name="Google Shape;1332;p23">
              <a:extLst>
                <a:ext uri="{FF2B5EF4-FFF2-40B4-BE49-F238E27FC236}">
                  <a16:creationId xmlns:a16="http://schemas.microsoft.com/office/drawing/2014/main" id="{2786A722-2310-0254-A6AC-E4950A83F1CD}"/>
                </a:ext>
              </a:extLst>
            </p:cNvPr>
            <p:cNvSpPr/>
            <p:nvPr/>
          </p:nvSpPr>
          <p:spPr>
            <a:xfrm>
              <a:off x="5357475" y="3231150"/>
              <a:ext cx="1048850" cy="137550"/>
            </a:xfrm>
            <a:custGeom>
              <a:avLst/>
              <a:gdLst/>
              <a:ahLst/>
              <a:cxnLst/>
              <a:rect l="l" t="t" r="r" b="b"/>
              <a:pathLst>
                <a:path w="41954" h="5502" extrusionOk="0">
                  <a:moveTo>
                    <a:pt x="388" y="0"/>
                  </a:moveTo>
                  <a:cubicBezTo>
                    <a:pt x="228" y="822"/>
                    <a:pt x="114" y="1735"/>
                    <a:pt x="46" y="2808"/>
                  </a:cubicBezTo>
                  <a:cubicBezTo>
                    <a:pt x="0" y="3675"/>
                    <a:pt x="46" y="4611"/>
                    <a:pt x="228" y="5501"/>
                  </a:cubicBezTo>
                  <a:lnTo>
                    <a:pt x="41953" y="5501"/>
                  </a:lnTo>
                  <a:lnTo>
                    <a:pt x="4195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1" name="Google Shape;1333;p23">
              <a:extLst>
                <a:ext uri="{FF2B5EF4-FFF2-40B4-BE49-F238E27FC236}">
                  <a16:creationId xmlns:a16="http://schemas.microsoft.com/office/drawing/2014/main" id="{467A7F3A-CF7F-D17A-5B1A-5316E3E85CA4}"/>
                </a:ext>
              </a:extLst>
            </p:cNvPr>
            <p:cNvSpPr/>
            <p:nvPr/>
          </p:nvSpPr>
          <p:spPr>
            <a:xfrm>
              <a:off x="5347775" y="3112600"/>
              <a:ext cx="121000" cy="378425"/>
            </a:xfrm>
            <a:custGeom>
              <a:avLst/>
              <a:gdLst/>
              <a:ahLst/>
              <a:cxnLst/>
              <a:rect l="l" t="t" r="r" b="b"/>
              <a:pathLst>
                <a:path w="4840" h="15137" extrusionOk="0">
                  <a:moveTo>
                    <a:pt x="3213" y="0"/>
                  </a:moveTo>
                  <a:cubicBezTo>
                    <a:pt x="3196" y="0"/>
                    <a:pt x="3173" y="6"/>
                    <a:pt x="3150" y="17"/>
                  </a:cubicBezTo>
                  <a:cubicBezTo>
                    <a:pt x="3081" y="17"/>
                    <a:pt x="2990" y="40"/>
                    <a:pt x="2876" y="63"/>
                  </a:cubicBezTo>
                  <a:cubicBezTo>
                    <a:pt x="2671" y="132"/>
                    <a:pt x="2351" y="291"/>
                    <a:pt x="2032" y="588"/>
                  </a:cubicBezTo>
                  <a:cubicBezTo>
                    <a:pt x="1735" y="885"/>
                    <a:pt x="1438" y="1319"/>
                    <a:pt x="1187" y="1798"/>
                  </a:cubicBezTo>
                  <a:cubicBezTo>
                    <a:pt x="936" y="2300"/>
                    <a:pt x="730" y="2871"/>
                    <a:pt x="571" y="3441"/>
                  </a:cubicBezTo>
                  <a:cubicBezTo>
                    <a:pt x="251" y="4583"/>
                    <a:pt x="114" y="5769"/>
                    <a:pt x="46" y="6660"/>
                  </a:cubicBezTo>
                  <a:cubicBezTo>
                    <a:pt x="0" y="7116"/>
                    <a:pt x="0" y="7504"/>
                    <a:pt x="0" y="7755"/>
                  </a:cubicBezTo>
                  <a:cubicBezTo>
                    <a:pt x="0" y="7892"/>
                    <a:pt x="0" y="8006"/>
                    <a:pt x="0" y="8075"/>
                  </a:cubicBezTo>
                  <a:cubicBezTo>
                    <a:pt x="0" y="8143"/>
                    <a:pt x="0" y="8166"/>
                    <a:pt x="0" y="8166"/>
                  </a:cubicBezTo>
                  <a:cubicBezTo>
                    <a:pt x="0" y="8166"/>
                    <a:pt x="23" y="8326"/>
                    <a:pt x="46" y="8600"/>
                  </a:cubicBezTo>
                  <a:cubicBezTo>
                    <a:pt x="69" y="8851"/>
                    <a:pt x="91" y="9239"/>
                    <a:pt x="183" y="9673"/>
                  </a:cubicBezTo>
                  <a:cubicBezTo>
                    <a:pt x="251" y="10129"/>
                    <a:pt x="388" y="10631"/>
                    <a:pt x="571" y="11179"/>
                  </a:cubicBezTo>
                  <a:cubicBezTo>
                    <a:pt x="753" y="11704"/>
                    <a:pt x="1004" y="12252"/>
                    <a:pt x="1324" y="12731"/>
                  </a:cubicBezTo>
                  <a:cubicBezTo>
                    <a:pt x="1392" y="12868"/>
                    <a:pt x="1484" y="12959"/>
                    <a:pt x="1575" y="13096"/>
                  </a:cubicBezTo>
                  <a:cubicBezTo>
                    <a:pt x="1643" y="13210"/>
                    <a:pt x="1735" y="13325"/>
                    <a:pt x="1826" y="13416"/>
                  </a:cubicBezTo>
                  <a:cubicBezTo>
                    <a:pt x="1940" y="13530"/>
                    <a:pt x="2032" y="13621"/>
                    <a:pt x="2123" y="13735"/>
                  </a:cubicBezTo>
                  <a:cubicBezTo>
                    <a:pt x="2214" y="13827"/>
                    <a:pt x="2328" y="13895"/>
                    <a:pt x="2420" y="13987"/>
                  </a:cubicBezTo>
                  <a:cubicBezTo>
                    <a:pt x="2465" y="14032"/>
                    <a:pt x="2511" y="14078"/>
                    <a:pt x="2557" y="14123"/>
                  </a:cubicBezTo>
                  <a:cubicBezTo>
                    <a:pt x="2625" y="14169"/>
                    <a:pt x="2671" y="14192"/>
                    <a:pt x="2716" y="14238"/>
                  </a:cubicBezTo>
                  <a:cubicBezTo>
                    <a:pt x="2808" y="14306"/>
                    <a:pt x="2922" y="14375"/>
                    <a:pt x="3013" y="14443"/>
                  </a:cubicBezTo>
                  <a:cubicBezTo>
                    <a:pt x="3218" y="14557"/>
                    <a:pt x="3401" y="14648"/>
                    <a:pt x="3584" y="14763"/>
                  </a:cubicBezTo>
                  <a:cubicBezTo>
                    <a:pt x="3766" y="14831"/>
                    <a:pt x="3949" y="14900"/>
                    <a:pt x="4086" y="14968"/>
                  </a:cubicBezTo>
                  <a:cubicBezTo>
                    <a:pt x="4177" y="14991"/>
                    <a:pt x="4246" y="15014"/>
                    <a:pt x="4314" y="15036"/>
                  </a:cubicBezTo>
                  <a:cubicBezTo>
                    <a:pt x="4383" y="15059"/>
                    <a:pt x="4428" y="15059"/>
                    <a:pt x="4497" y="15082"/>
                  </a:cubicBezTo>
                  <a:cubicBezTo>
                    <a:pt x="4647" y="15116"/>
                    <a:pt x="4761" y="15137"/>
                    <a:pt x="4811" y="15137"/>
                  </a:cubicBezTo>
                  <a:cubicBezTo>
                    <a:pt x="4829" y="15137"/>
                    <a:pt x="4839" y="15134"/>
                    <a:pt x="4839" y="15128"/>
                  </a:cubicBezTo>
                  <a:cubicBezTo>
                    <a:pt x="4839" y="15105"/>
                    <a:pt x="4725" y="15059"/>
                    <a:pt x="4519" y="14968"/>
                  </a:cubicBezTo>
                  <a:cubicBezTo>
                    <a:pt x="4474" y="14945"/>
                    <a:pt x="4405" y="14900"/>
                    <a:pt x="4360" y="14877"/>
                  </a:cubicBezTo>
                  <a:cubicBezTo>
                    <a:pt x="4291" y="14854"/>
                    <a:pt x="4223" y="14831"/>
                    <a:pt x="4154" y="14785"/>
                  </a:cubicBezTo>
                  <a:cubicBezTo>
                    <a:pt x="4017" y="14717"/>
                    <a:pt x="3858" y="14626"/>
                    <a:pt x="3675" y="14534"/>
                  </a:cubicBezTo>
                  <a:cubicBezTo>
                    <a:pt x="3013" y="14146"/>
                    <a:pt x="2191" y="13416"/>
                    <a:pt x="1643" y="12480"/>
                  </a:cubicBezTo>
                  <a:cubicBezTo>
                    <a:pt x="1370" y="12001"/>
                    <a:pt x="1164" y="11476"/>
                    <a:pt x="1004" y="10974"/>
                  </a:cubicBezTo>
                  <a:cubicBezTo>
                    <a:pt x="845" y="10471"/>
                    <a:pt x="753" y="9992"/>
                    <a:pt x="685" y="9558"/>
                  </a:cubicBezTo>
                  <a:cubicBezTo>
                    <a:pt x="616" y="9148"/>
                    <a:pt x="616" y="8782"/>
                    <a:pt x="594" y="8531"/>
                  </a:cubicBezTo>
                  <a:cubicBezTo>
                    <a:pt x="571" y="8280"/>
                    <a:pt x="571" y="8143"/>
                    <a:pt x="571" y="8143"/>
                  </a:cubicBezTo>
                  <a:cubicBezTo>
                    <a:pt x="571" y="8143"/>
                    <a:pt x="571" y="8098"/>
                    <a:pt x="571" y="8029"/>
                  </a:cubicBezTo>
                  <a:cubicBezTo>
                    <a:pt x="571" y="7983"/>
                    <a:pt x="548" y="7869"/>
                    <a:pt x="548" y="7755"/>
                  </a:cubicBezTo>
                  <a:cubicBezTo>
                    <a:pt x="548" y="7504"/>
                    <a:pt x="525" y="7139"/>
                    <a:pt x="548" y="6705"/>
                  </a:cubicBezTo>
                  <a:cubicBezTo>
                    <a:pt x="594" y="5838"/>
                    <a:pt x="708" y="4674"/>
                    <a:pt x="959" y="3555"/>
                  </a:cubicBezTo>
                  <a:cubicBezTo>
                    <a:pt x="1096" y="3008"/>
                    <a:pt x="1255" y="2460"/>
                    <a:pt x="1461" y="1980"/>
                  </a:cubicBezTo>
                  <a:cubicBezTo>
                    <a:pt x="1666" y="1501"/>
                    <a:pt x="1917" y="1090"/>
                    <a:pt x="2191" y="771"/>
                  </a:cubicBezTo>
                  <a:cubicBezTo>
                    <a:pt x="2442" y="474"/>
                    <a:pt x="2716" y="291"/>
                    <a:pt x="2922" y="200"/>
                  </a:cubicBezTo>
                  <a:cubicBezTo>
                    <a:pt x="3013" y="132"/>
                    <a:pt x="3104" y="109"/>
                    <a:pt x="3150" y="63"/>
                  </a:cubicBezTo>
                  <a:cubicBezTo>
                    <a:pt x="3218" y="40"/>
                    <a:pt x="3241" y="17"/>
                    <a:pt x="3241" y="17"/>
                  </a:cubicBezTo>
                  <a:cubicBezTo>
                    <a:pt x="3241" y="6"/>
                    <a:pt x="3230" y="0"/>
                    <a:pt x="32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2" name="Google Shape;1334;p23">
              <a:extLst>
                <a:ext uri="{FF2B5EF4-FFF2-40B4-BE49-F238E27FC236}">
                  <a16:creationId xmlns:a16="http://schemas.microsoft.com/office/drawing/2014/main" id="{89F9D2B7-88F7-6B13-AF36-18BD5739ED9F}"/>
                </a:ext>
              </a:extLst>
            </p:cNvPr>
            <p:cNvSpPr/>
            <p:nvPr/>
          </p:nvSpPr>
          <p:spPr>
            <a:xfrm>
              <a:off x="5432800" y="3100475"/>
              <a:ext cx="2196950" cy="392850"/>
            </a:xfrm>
            <a:custGeom>
              <a:avLst/>
              <a:gdLst/>
              <a:ahLst/>
              <a:cxnLst/>
              <a:rect l="l" t="t" r="r" b="b"/>
              <a:pathLst>
                <a:path w="87878" h="15714" extrusionOk="0">
                  <a:moveTo>
                    <a:pt x="43756" y="0"/>
                  </a:moveTo>
                  <a:cubicBezTo>
                    <a:pt x="43756" y="0"/>
                    <a:pt x="32823" y="46"/>
                    <a:pt x="21890" y="92"/>
                  </a:cubicBezTo>
                  <a:cubicBezTo>
                    <a:pt x="16411" y="114"/>
                    <a:pt x="10933" y="160"/>
                    <a:pt x="6848" y="183"/>
                  </a:cubicBezTo>
                  <a:cubicBezTo>
                    <a:pt x="4793" y="206"/>
                    <a:pt x="3081" y="229"/>
                    <a:pt x="1872" y="251"/>
                  </a:cubicBezTo>
                  <a:cubicBezTo>
                    <a:pt x="1278" y="274"/>
                    <a:pt x="822" y="274"/>
                    <a:pt x="502" y="274"/>
                  </a:cubicBezTo>
                  <a:cubicBezTo>
                    <a:pt x="342" y="297"/>
                    <a:pt x="205" y="297"/>
                    <a:pt x="137" y="297"/>
                  </a:cubicBezTo>
                  <a:cubicBezTo>
                    <a:pt x="46" y="297"/>
                    <a:pt x="0" y="320"/>
                    <a:pt x="0" y="320"/>
                  </a:cubicBezTo>
                  <a:cubicBezTo>
                    <a:pt x="0" y="320"/>
                    <a:pt x="46" y="320"/>
                    <a:pt x="137" y="343"/>
                  </a:cubicBezTo>
                  <a:lnTo>
                    <a:pt x="502" y="343"/>
                  </a:lnTo>
                  <a:cubicBezTo>
                    <a:pt x="822" y="366"/>
                    <a:pt x="1278" y="366"/>
                    <a:pt x="1872" y="388"/>
                  </a:cubicBezTo>
                  <a:cubicBezTo>
                    <a:pt x="3081" y="388"/>
                    <a:pt x="4793" y="411"/>
                    <a:pt x="6848" y="434"/>
                  </a:cubicBezTo>
                  <a:cubicBezTo>
                    <a:pt x="10933" y="480"/>
                    <a:pt x="16411" y="502"/>
                    <a:pt x="21890" y="548"/>
                  </a:cubicBezTo>
                  <a:cubicBezTo>
                    <a:pt x="29582" y="571"/>
                    <a:pt x="37297" y="617"/>
                    <a:pt x="41177" y="617"/>
                  </a:cubicBezTo>
                  <a:cubicBezTo>
                    <a:pt x="41108" y="685"/>
                    <a:pt x="41040" y="754"/>
                    <a:pt x="40971" y="822"/>
                  </a:cubicBezTo>
                  <a:cubicBezTo>
                    <a:pt x="40880" y="890"/>
                    <a:pt x="40812" y="959"/>
                    <a:pt x="40720" y="1050"/>
                  </a:cubicBezTo>
                  <a:cubicBezTo>
                    <a:pt x="40652" y="1119"/>
                    <a:pt x="40561" y="1210"/>
                    <a:pt x="40492" y="1301"/>
                  </a:cubicBezTo>
                  <a:cubicBezTo>
                    <a:pt x="40310" y="1484"/>
                    <a:pt x="40173" y="1712"/>
                    <a:pt x="40013" y="1940"/>
                  </a:cubicBezTo>
                  <a:cubicBezTo>
                    <a:pt x="39693" y="2397"/>
                    <a:pt x="39419" y="2922"/>
                    <a:pt x="39191" y="3470"/>
                  </a:cubicBezTo>
                  <a:cubicBezTo>
                    <a:pt x="38986" y="4040"/>
                    <a:pt x="38826" y="4634"/>
                    <a:pt x="38712" y="5182"/>
                  </a:cubicBezTo>
                  <a:cubicBezTo>
                    <a:pt x="38598" y="5752"/>
                    <a:pt x="38506" y="6277"/>
                    <a:pt x="38461" y="6734"/>
                  </a:cubicBezTo>
                  <a:cubicBezTo>
                    <a:pt x="38415" y="7190"/>
                    <a:pt x="38392" y="7555"/>
                    <a:pt x="38392" y="7829"/>
                  </a:cubicBezTo>
                  <a:cubicBezTo>
                    <a:pt x="38369" y="8103"/>
                    <a:pt x="38369" y="8240"/>
                    <a:pt x="38369" y="8240"/>
                  </a:cubicBezTo>
                  <a:lnTo>
                    <a:pt x="38369" y="8354"/>
                  </a:lnTo>
                  <a:cubicBezTo>
                    <a:pt x="38369" y="8423"/>
                    <a:pt x="38369" y="8537"/>
                    <a:pt x="38369" y="8674"/>
                  </a:cubicBezTo>
                  <a:cubicBezTo>
                    <a:pt x="38392" y="8811"/>
                    <a:pt x="38392" y="8971"/>
                    <a:pt x="38392" y="9153"/>
                  </a:cubicBezTo>
                  <a:cubicBezTo>
                    <a:pt x="38415" y="9336"/>
                    <a:pt x="38438" y="9564"/>
                    <a:pt x="38484" y="9792"/>
                  </a:cubicBezTo>
                  <a:cubicBezTo>
                    <a:pt x="38598" y="10705"/>
                    <a:pt x="38963" y="11892"/>
                    <a:pt x="39579" y="12897"/>
                  </a:cubicBezTo>
                  <a:cubicBezTo>
                    <a:pt x="40173" y="13855"/>
                    <a:pt x="40949" y="14586"/>
                    <a:pt x="41611" y="15042"/>
                  </a:cubicBezTo>
                  <a:cubicBezTo>
                    <a:pt x="37616" y="15065"/>
                    <a:pt x="30312" y="15088"/>
                    <a:pt x="23008" y="15111"/>
                  </a:cubicBezTo>
                  <a:cubicBezTo>
                    <a:pt x="17598" y="15156"/>
                    <a:pt x="12189" y="15202"/>
                    <a:pt x="8126" y="15225"/>
                  </a:cubicBezTo>
                  <a:cubicBezTo>
                    <a:pt x="6094" y="15248"/>
                    <a:pt x="4405" y="15270"/>
                    <a:pt x="3218" y="15270"/>
                  </a:cubicBezTo>
                  <a:cubicBezTo>
                    <a:pt x="2625" y="15293"/>
                    <a:pt x="2168" y="15316"/>
                    <a:pt x="1849" y="15316"/>
                  </a:cubicBezTo>
                  <a:cubicBezTo>
                    <a:pt x="1689" y="15316"/>
                    <a:pt x="1575" y="15316"/>
                    <a:pt x="1484" y="15339"/>
                  </a:cubicBezTo>
                  <a:lnTo>
                    <a:pt x="1370" y="15339"/>
                  </a:lnTo>
                  <a:cubicBezTo>
                    <a:pt x="1370" y="15362"/>
                    <a:pt x="1415" y="15362"/>
                    <a:pt x="1484" y="15362"/>
                  </a:cubicBezTo>
                  <a:cubicBezTo>
                    <a:pt x="1575" y="15362"/>
                    <a:pt x="1689" y="15362"/>
                    <a:pt x="1849" y="15385"/>
                  </a:cubicBezTo>
                  <a:cubicBezTo>
                    <a:pt x="2168" y="15385"/>
                    <a:pt x="2625" y="15407"/>
                    <a:pt x="3218" y="15407"/>
                  </a:cubicBezTo>
                  <a:cubicBezTo>
                    <a:pt x="4405" y="15430"/>
                    <a:pt x="6094" y="15453"/>
                    <a:pt x="8126" y="15476"/>
                  </a:cubicBezTo>
                  <a:cubicBezTo>
                    <a:pt x="12189" y="15499"/>
                    <a:pt x="17598" y="15544"/>
                    <a:pt x="23008" y="15567"/>
                  </a:cubicBezTo>
                  <a:cubicBezTo>
                    <a:pt x="31088" y="15613"/>
                    <a:pt x="39191" y="15636"/>
                    <a:pt x="42752" y="15658"/>
                  </a:cubicBezTo>
                  <a:cubicBezTo>
                    <a:pt x="42852" y="15692"/>
                    <a:pt x="42928" y="15713"/>
                    <a:pt x="42961" y="15713"/>
                  </a:cubicBezTo>
                  <a:cubicBezTo>
                    <a:pt x="42974" y="15713"/>
                    <a:pt x="42980" y="15710"/>
                    <a:pt x="42980" y="15704"/>
                  </a:cubicBezTo>
                  <a:cubicBezTo>
                    <a:pt x="42980" y="15704"/>
                    <a:pt x="42957" y="15681"/>
                    <a:pt x="42934" y="15658"/>
                  </a:cubicBezTo>
                  <a:lnTo>
                    <a:pt x="44646" y="15658"/>
                  </a:lnTo>
                  <a:cubicBezTo>
                    <a:pt x="44646" y="15658"/>
                    <a:pt x="55466" y="15613"/>
                    <a:pt x="66262" y="15567"/>
                  </a:cubicBezTo>
                  <a:cubicBezTo>
                    <a:pt x="71672" y="15544"/>
                    <a:pt x="77081" y="15499"/>
                    <a:pt x="81121" y="15476"/>
                  </a:cubicBezTo>
                  <a:cubicBezTo>
                    <a:pt x="83153" y="15453"/>
                    <a:pt x="84842" y="15430"/>
                    <a:pt x="86029" y="15407"/>
                  </a:cubicBezTo>
                  <a:cubicBezTo>
                    <a:pt x="86622" y="15407"/>
                    <a:pt x="87079" y="15385"/>
                    <a:pt x="87398" y="15385"/>
                  </a:cubicBezTo>
                  <a:cubicBezTo>
                    <a:pt x="87558" y="15362"/>
                    <a:pt x="87672" y="15362"/>
                    <a:pt x="87763" y="15362"/>
                  </a:cubicBezTo>
                  <a:cubicBezTo>
                    <a:pt x="87832" y="15362"/>
                    <a:pt x="87877" y="15362"/>
                    <a:pt x="87877" y="15339"/>
                  </a:cubicBezTo>
                  <a:lnTo>
                    <a:pt x="87763" y="15339"/>
                  </a:lnTo>
                  <a:cubicBezTo>
                    <a:pt x="87672" y="15316"/>
                    <a:pt x="87558" y="15316"/>
                    <a:pt x="87398" y="15316"/>
                  </a:cubicBezTo>
                  <a:cubicBezTo>
                    <a:pt x="87079" y="15316"/>
                    <a:pt x="86622" y="15293"/>
                    <a:pt x="86029" y="15270"/>
                  </a:cubicBezTo>
                  <a:cubicBezTo>
                    <a:pt x="84842" y="15270"/>
                    <a:pt x="83153" y="15248"/>
                    <a:pt x="81121" y="15225"/>
                  </a:cubicBezTo>
                  <a:cubicBezTo>
                    <a:pt x="77081" y="15202"/>
                    <a:pt x="71672" y="15156"/>
                    <a:pt x="66262" y="15111"/>
                  </a:cubicBezTo>
                  <a:cubicBezTo>
                    <a:pt x="55466" y="15065"/>
                    <a:pt x="44646" y="15019"/>
                    <a:pt x="44646" y="15019"/>
                  </a:cubicBezTo>
                  <a:cubicBezTo>
                    <a:pt x="44646" y="15019"/>
                    <a:pt x="43665" y="15019"/>
                    <a:pt x="41999" y="15042"/>
                  </a:cubicBezTo>
                  <a:cubicBezTo>
                    <a:pt x="41953" y="14997"/>
                    <a:pt x="41930" y="14974"/>
                    <a:pt x="41862" y="14928"/>
                  </a:cubicBezTo>
                  <a:cubicBezTo>
                    <a:pt x="41245" y="14449"/>
                    <a:pt x="40469" y="13650"/>
                    <a:pt x="39921" y="12645"/>
                  </a:cubicBezTo>
                  <a:cubicBezTo>
                    <a:pt x="39374" y="11687"/>
                    <a:pt x="39077" y="10546"/>
                    <a:pt x="38986" y="9701"/>
                  </a:cubicBezTo>
                  <a:cubicBezTo>
                    <a:pt x="38963" y="9473"/>
                    <a:pt x="38940" y="9290"/>
                    <a:pt x="38940" y="9108"/>
                  </a:cubicBezTo>
                  <a:cubicBezTo>
                    <a:pt x="38940" y="8948"/>
                    <a:pt x="38940" y="8788"/>
                    <a:pt x="38917" y="8651"/>
                  </a:cubicBezTo>
                  <a:cubicBezTo>
                    <a:pt x="38917" y="8537"/>
                    <a:pt x="38940" y="8423"/>
                    <a:pt x="38940" y="8354"/>
                  </a:cubicBezTo>
                  <a:cubicBezTo>
                    <a:pt x="38940" y="8286"/>
                    <a:pt x="38940" y="8263"/>
                    <a:pt x="38940" y="8263"/>
                  </a:cubicBezTo>
                  <a:cubicBezTo>
                    <a:pt x="38940" y="8263"/>
                    <a:pt x="38940" y="8103"/>
                    <a:pt x="38940" y="7852"/>
                  </a:cubicBezTo>
                  <a:cubicBezTo>
                    <a:pt x="38940" y="7601"/>
                    <a:pt x="38940" y="7236"/>
                    <a:pt x="38986" y="6779"/>
                  </a:cubicBezTo>
                  <a:cubicBezTo>
                    <a:pt x="39008" y="6346"/>
                    <a:pt x="39077" y="5844"/>
                    <a:pt x="39145" y="5296"/>
                  </a:cubicBezTo>
                  <a:cubicBezTo>
                    <a:pt x="39260" y="4771"/>
                    <a:pt x="39397" y="4200"/>
                    <a:pt x="39556" y="3652"/>
                  </a:cubicBezTo>
                  <a:cubicBezTo>
                    <a:pt x="39762" y="3105"/>
                    <a:pt x="39990" y="2602"/>
                    <a:pt x="40264" y="2146"/>
                  </a:cubicBezTo>
                  <a:cubicBezTo>
                    <a:pt x="40401" y="1918"/>
                    <a:pt x="40538" y="1712"/>
                    <a:pt x="40675" y="1530"/>
                  </a:cubicBezTo>
                  <a:cubicBezTo>
                    <a:pt x="40743" y="1415"/>
                    <a:pt x="40835" y="1324"/>
                    <a:pt x="40903" y="1256"/>
                  </a:cubicBezTo>
                  <a:cubicBezTo>
                    <a:pt x="40971" y="1164"/>
                    <a:pt x="41040" y="1073"/>
                    <a:pt x="41108" y="1005"/>
                  </a:cubicBezTo>
                  <a:cubicBezTo>
                    <a:pt x="41245" y="868"/>
                    <a:pt x="41359" y="731"/>
                    <a:pt x="41474" y="617"/>
                  </a:cubicBezTo>
                  <a:cubicBezTo>
                    <a:pt x="42934" y="639"/>
                    <a:pt x="43756" y="639"/>
                    <a:pt x="43756" y="639"/>
                  </a:cubicBezTo>
                  <a:cubicBezTo>
                    <a:pt x="43756" y="639"/>
                    <a:pt x="54689" y="594"/>
                    <a:pt x="65623" y="548"/>
                  </a:cubicBezTo>
                  <a:cubicBezTo>
                    <a:pt x="71078" y="502"/>
                    <a:pt x="76556" y="480"/>
                    <a:pt x="80642" y="434"/>
                  </a:cubicBezTo>
                  <a:cubicBezTo>
                    <a:pt x="82696" y="411"/>
                    <a:pt x="84408" y="388"/>
                    <a:pt x="85595" y="388"/>
                  </a:cubicBezTo>
                  <a:cubicBezTo>
                    <a:pt x="86211" y="366"/>
                    <a:pt x="86668" y="366"/>
                    <a:pt x="86987" y="343"/>
                  </a:cubicBezTo>
                  <a:lnTo>
                    <a:pt x="87352" y="343"/>
                  </a:lnTo>
                  <a:cubicBezTo>
                    <a:pt x="87444" y="320"/>
                    <a:pt x="87489" y="320"/>
                    <a:pt x="87489" y="320"/>
                  </a:cubicBezTo>
                  <a:cubicBezTo>
                    <a:pt x="87489" y="320"/>
                    <a:pt x="87444" y="297"/>
                    <a:pt x="87352" y="297"/>
                  </a:cubicBezTo>
                  <a:cubicBezTo>
                    <a:pt x="87284" y="297"/>
                    <a:pt x="87147" y="297"/>
                    <a:pt x="86987" y="274"/>
                  </a:cubicBezTo>
                  <a:cubicBezTo>
                    <a:pt x="86668" y="274"/>
                    <a:pt x="86211" y="274"/>
                    <a:pt x="85595" y="251"/>
                  </a:cubicBezTo>
                  <a:cubicBezTo>
                    <a:pt x="84408" y="229"/>
                    <a:pt x="82696" y="206"/>
                    <a:pt x="80642" y="183"/>
                  </a:cubicBezTo>
                  <a:cubicBezTo>
                    <a:pt x="76556" y="160"/>
                    <a:pt x="71078" y="114"/>
                    <a:pt x="65623" y="92"/>
                  </a:cubicBezTo>
                  <a:cubicBezTo>
                    <a:pt x="54689" y="46"/>
                    <a:pt x="43756" y="0"/>
                    <a:pt x="43756"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3" name="Google Shape;1335;p23">
              <a:extLst>
                <a:ext uri="{FF2B5EF4-FFF2-40B4-BE49-F238E27FC236}">
                  <a16:creationId xmlns:a16="http://schemas.microsoft.com/office/drawing/2014/main" id="{3317FE72-AEF8-7610-689B-B7B543C64BBA}"/>
                </a:ext>
              </a:extLst>
            </p:cNvPr>
            <p:cNvSpPr/>
            <p:nvPr/>
          </p:nvSpPr>
          <p:spPr>
            <a:xfrm>
              <a:off x="5465325" y="3029150"/>
              <a:ext cx="2167850" cy="67925"/>
            </a:xfrm>
            <a:custGeom>
              <a:avLst/>
              <a:gdLst/>
              <a:ahLst/>
              <a:cxnLst/>
              <a:rect l="l" t="t" r="r" b="b"/>
              <a:pathLst>
                <a:path w="86714" h="2717" extrusionOk="0">
                  <a:moveTo>
                    <a:pt x="38164" y="0"/>
                  </a:moveTo>
                  <a:lnTo>
                    <a:pt x="28623" y="639"/>
                  </a:lnTo>
                  <a:lnTo>
                    <a:pt x="23853" y="959"/>
                  </a:lnTo>
                  <a:lnTo>
                    <a:pt x="19082" y="1301"/>
                  </a:lnTo>
                  <a:lnTo>
                    <a:pt x="14312" y="1644"/>
                  </a:lnTo>
                  <a:lnTo>
                    <a:pt x="9541" y="1986"/>
                  </a:lnTo>
                  <a:cubicBezTo>
                    <a:pt x="6368" y="2214"/>
                    <a:pt x="3196" y="2442"/>
                    <a:pt x="0" y="2716"/>
                  </a:cubicBezTo>
                  <a:cubicBezTo>
                    <a:pt x="3196" y="2557"/>
                    <a:pt x="6368" y="2374"/>
                    <a:pt x="9564" y="2214"/>
                  </a:cubicBezTo>
                  <a:lnTo>
                    <a:pt x="14334" y="1963"/>
                  </a:lnTo>
                  <a:lnTo>
                    <a:pt x="19105" y="1689"/>
                  </a:lnTo>
                  <a:lnTo>
                    <a:pt x="23875" y="1415"/>
                  </a:lnTo>
                  <a:lnTo>
                    <a:pt x="28646" y="1119"/>
                  </a:lnTo>
                  <a:lnTo>
                    <a:pt x="38187" y="525"/>
                  </a:lnTo>
                  <a:lnTo>
                    <a:pt x="44236" y="776"/>
                  </a:lnTo>
                  <a:lnTo>
                    <a:pt x="50307" y="982"/>
                  </a:lnTo>
                  <a:lnTo>
                    <a:pt x="62450" y="1415"/>
                  </a:lnTo>
                  <a:lnTo>
                    <a:pt x="74570" y="1781"/>
                  </a:lnTo>
                  <a:lnTo>
                    <a:pt x="80642" y="1940"/>
                  </a:lnTo>
                  <a:lnTo>
                    <a:pt x="86713" y="2100"/>
                  </a:lnTo>
                  <a:lnTo>
                    <a:pt x="86713" y="2100"/>
                  </a:lnTo>
                  <a:lnTo>
                    <a:pt x="80642" y="1781"/>
                  </a:lnTo>
                  <a:lnTo>
                    <a:pt x="74593" y="1507"/>
                  </a:lnTo>
                  <a:lnTo>
                    <a:pt x="62450" y="959"/>
                  </a:lnTo>
                  <a:lnTo>
                    <a:pt x="50330" y="457"/>
                  </a:lnTo>
                  <a:lnTo>
                    <a:pt x="44258" y="228"/>
                  </a:lnTo>
                  <a:lnTo>
                    <a:pt x="3818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4" name="Google Shape;1336;p23">
              <a:extLst>
                <a:ext uri="{FF2B5EF4-FFF2-40B4-BE49-F238E27FC236}">
                  <a16:creationId xmlns:a16="http://schemas.microsoft.com/office/drawing/2014/main" id="{E0D1E2CE-C3F5-A525-2F07-037DFC217535}"/>
                </a:ext>
              </a:extLst>
            </p:cNvPr>
            <p:cNvSpPr/>
            <p:nvPr/>
          </p:nvSpPr>
          <p:spPr>
            <a:xfrm>
              <a:off x="5492700" y="3181500"/>
              <a:ext cx="932450" cy="281925"/>
            </a:xfrm>
            <a:custGeom>
              <a:avLst/>
              <a:gdLst/>
              <a:ahLst/>
              <a:cxnLst/>
              <a:rect l="l" t="t" r="r" b="b"/>
              <a:pathLst>
                <a:path w="37298" h="11277" extrusionOk="0">
                  <a:moveTo>
                    <a:pt x="35608" y="0"/>
                  </a:moveTo>
                  <a:lnTo>
                    <a:pt x="35608" y="0"/>
                  </a:lnTo>
                  <a:cubicBezTo>
                    <a:pt x="28236" y="7624"/>
                    <a:pt x="1" y="11276"/>
                    <a:pt x="1" y="11276"/>
                  </a:cubicBezTo>
                  <a:lnTo>
                    <a:pt x="37297" y="11185"/>
                  </a:lnTo>
                  <a:cubicBezTo>
                    <a:pt x="32413" y="6780"/>
                    <a:pt x="35608" y="1"/>
                    <a:pt x="3560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5" name="Google Shape;1337;p23">
              <a:extLst>
                <a:ext uri="{FF2B5EF4-FFF2-40B4-BE49-F238E27FC236}">
                  <a16:creationId xmlns:a16="http://schemas.microsoft.com/office/drawing/2014/main" id="{0EC728DE-A230-8308-8F69-129B714F2E3E}"/>
                </a:ext>
              </a:extLst>
            </p:cNvPr>
            <p:cNvSpPr/>
            <p:nvPr/>
          </p:nvSpPr>
          <p:spPr>
            <a:xfrm>
              <a:off x="5623375" y="3043875"/>
              <a:ext cx="693925" cy="446350"/>
            </a:xfrm>
            <a:custGeom>
              <a:avLst/>
              <a:gdLst/>
              <a:ahLst/>
              <a:cxnLst/>
              <a:rect l="l" t="t" r="r" b="b"/>
              <a:pathLst>
                <a:path w="27757" h="17854" extrusionOk="0">
                  <a:moveTo>
                    <a:pt x="10318" y="8404"/>
                  </a:moveTo>
                  <a:cubicBezTo>
                    <a:pt x="10478" y="8678"/>
                    <a:pt x="10637" y="8929"/>
                    <a:pt x="10797" y="9203"/>
                  </a:cubicBezTo>
                  <a:cubicBezTo>
                    <a:pt x="10706" y="9112"/>
                    <a:pt x="10637" y="8998"/>
                    <a:pt x="10569" y="8906"/>
                  </a:cubicBezTo>
                  <a:cubicBezTo>
                    <a:pt x="10500" y="8792"/>
                    <a:pt x="10455" y="8701"/>
                    <a:pt x="10432" y="8633"/>
                  </a:cubicBezTo>
                  <a:cubicBezTo>
                    <a:pt x="10386" y="8564"/>
                    <a:pt x="10363" y="8541"/>
                    <a:pt x="10363" y="8541"/>
                  </a:cubicBezTo>
                  <a:cubicBezTo>
                    <a:pt x="10363" y="8541"/>
                    <a:pt x="10363" y="8496"/>
                    <a:pt x="10318" y="8427"/>
                  </a:cubicBezTo>
                  <a:cubicBezTo>
                    <a:pt x="10318" y="8427"/>
                    <a:pt x="10318" y="8427"/>
                    <a:pt x="10318" y="8404"/>
                  </a:cubicBezTo>
                  <a:close/>
                  <a:moveTo>
                    <a:pt x="23270" y="1"/>
                  </a:moveTo>
                  <a:cubicBezTo>
                    <a:pt x="23007" y="1"/>
                    <a:pt x="22751" y="11"/>
                    <a:pt x="22506" y="27"/>
                  </a:cubicBezTo>
                  <a:cubicBezTo>
                    <a:pt x="20840" y="142"/>
                    <a:pt x="19197" y="256"/>
                    <a:pt x="17531" y="370"/>
                  </a:cubicBezTo>
                  <a:lnTo>
                    <a:pt x="12760" y="712"/>
                  </a:lnTo>
                  <a:lnTo>
                    <a:pt x="7990" y="1055"/>
                  </a:lnTo>
                  <a:lnTo>
                    <a:pt x="7259" y="1100"/>
                  </a:lnTo>
                  <a:cubicBezTo>
                    <a:pt x="5684" y="1192"/>
                    <a:pt x="4178" y="1283"/>
                    <a:pt x="2763" y="1374"/>
                  </a:cubicBezTo>
                  <a:cubicBezTo>
                    <a:pt x="2534" y="1580"/>
                    <a:pt x="2329" y="1808"/>
                    <a:pt x="2238" y="2036"/>
                  </a:cubicBezTo>
                  <a:cubicBezTo>
                    <a:pt x="2146" y="2310"/>
                    <a:pt x="2169" y="2561"/>
                    <a:pt x="2215" y="2721"/>
                  </a:cubicBezTo>
                  <a:cubicBezTo>
                    <a:pt x="2238" y="2789"/>
                    <a:pt x="2260" y="2858"/>
                    <a:pt x="2260" y="2903"/>
                  </a:cubicBezTo>
                  <a:cubicBezTo>
                    <a:pt x="2283" y="2926"/>
                    <a:pt x="2306" y="2949"/>
                    <a:pt x="2306" y="2949"/>
                  </a:cubicBezTo>
                  <a:cubicBezTo>
                    <a:pt x="2306" y="2949"/>
                    <a:pt x="2283" y="2858"/>
                    <a:pt x="2260" y="2698"/>
                  </a:cubicBezTo>
                  <a:cubicBezTo>
                    <a:pt x="2215" y="2561"/>
                    <a:pt x="2215" y="2310"/>
                    <a:pt x="2329" y="2059"/>
                  </a:cubicBezTo>
                  <a:cubicBezTo>
                    <a:pt x="2352" y="1990"/>
                    <a:pt x="2397" y="1922"/>
                    <a:pt x="2443" y="1853"/>
                  </a:cubicBezTo>
                  <a:lnTo>
                    <a:pt x="2443" y="1853"/>
                  </a:lnTo>
                  <a:cubicBezTo>
                    <a:pt x="2192" y="2333"/>
                    <a:pt x="2329" y="2766"/>
                    <a:pt x="2329" y="2766"/>
                  </a:cubicBezTo>
                  <a:cubicBezTo>
                    <a:pt x="2329" y="2766"/>
                    <a:pt x="2123" y="3497"/>
                    <a:pt x="3767" y="4410"/>
                  </a:cubicBezTo>
                  <a:cubicBezTo>
                    <a:pt x="3767" y="4433"/>
                    <a:pt x="3767" y="4456"/>
                    <a:pt x="3767" y="4478"/>
                  </a:cubicBezTo>
                  <a:cubicBezTo>
                    <a:pt x="3767" y="4524"/>
                    <a:pt x="3790" y="4615"/>
                    <a:pt x="3790" y="4707"/>
                  </a:cubicBezTo>
                  <a:cubicBezTo>
                    <a:pt x="3813" y="4912"/>
                    <a:pt x="3835" y="5163"/>
                    <a:pt x="3881" y="5437"/>
                  </a:cubicBezTo>
                  <a:cubicBezTo>
                    <a:pt x="3881" y="5505"/>
                    <a:pt x="3904" y="5597"/>
                    <a:pt x="3904" y="5665"/>
                  </a:cubicBezTo>
                  <a:cubicBezTo>
                    <a:pt x="3927" y="6259"/>
                    <a:pt x="3927" y="6875"/>
                    <a:pt x="3949" y="7491"/>
                  </a:cubicBezTo>
                  <a:cubicBezTo>
                    <a:pt x="3949" y="7514"/>
                    <a:pt x="3949" y="7514"/>
                    <a:pt x="3949" y="7514"/>
                  </a:cubicBezTo>
                  <a:cubicBezTo>
                    <a:pt x="3995" y="9637"/>
                    <a:pt x="4109" y="11782"/>
                    <a:pt x="4269" y="13175"/>
                  </a:cubicBezTo>
                  <a:cubicBezTo>
                    <a:pt x="4223" y="13266"/>
                    <a:pt x="4201" y="13380"/>
                    <a:pt x="4178" y="13472"/>
                  </a:cubicBezTo>
                  <a:cubicBezTo>
                    <a:pt x="4155" y="13608"/>
                    <a:pt x="4178" y="13700"/>
                    <a:pt x="4178" y="13768"/>
                  </a:cubicBezTo>
                  <a:cubicBezTo>
                    <a:pt x="4086" y="13768"/>
                    <a:pt x="3995" y="13768"/>
                    <a:pt x="3904" y="13791"/>
                  </a:cubicBezTo>
                  <a:cubicBezTo>
                    <a:pt x="3881" y="13768"/>
                    <a:pt x="3858" y="13768"/>
                    <a:pt x="3858" y="13768"/>
                  </a:cubicBezTo>
                  <a:cubicBezTo>
                    <a:pt x="3757" y="13718"/>
                    <a:pt x="3656" y="13702"/>
                    <a:pt x="3586" y="13702"/>
                  </a:cubicBezTo>
                  <a:cubicBezTo>
                    <a:pt x="3529" y="13702"/>
                    <a:pt x="3493" y="13712"/>
                    <a:pt x="3493" y="13723"/>
                  </a:cubicBezTo>
                  <a:cubicBezTo>
                    <a:pt x="3493" y="13745"/>
                    <a:pt x="3561" y="13768"/>
                    <a:pt x="3653" y="13814"/>
                  </a:cubicBezTo>
                  <a:cubicBezTo>
                    <a:pt x="3516" y="13837"/>
                    <a:pt x="3379" y="13837"/>
                    <a:pt x="3242" y="13860"/>
                  </a:cubicBezTo>
                  <a:cubicBezTo>
                    <a:pt x="3179" y="13833"/>
                    <a:pt x="3113" y="13823"/>
                    <a:pt x="3056" y="13823"/>
                  </a:cubicBezTo>
                  <a:cubicBezTo>
                    <a:pt x="2967" y="13823"/>
                    <a:pt x="2900" y="13846"/>
                    <a:pt x="2900" y="13860"/>
                  </a:cubicBezTo>
                  <a:cubicBezTo>
                    <a:pt x="2900" y="13860"/>
                    <a:pt x="2922" y="13882"/>
                    <a:pt x="2968" y="13905"/>
                  </a:cubicBezTo>
                  <a:cubicBezTo>
                    <a:pt x="2877" y="13905"/>
                    <a:pt x="2785" y="13928"/>
                    <a:pt x="2694" y="13928"/>
                  </a:cubicBezTo>
                  <a:lnTo>
                    <a:pt x="2671" y="13928"/>
                  </a:lnTo>
                  <a:cubicBezTo>
                    <a:pt x="2580" y="13894"/>
                    <a:pt x="2489" y="13882"/>
                    <a:pt x="2420" y="13882"/>
                  </a:cubicBezTo>
                  <a:cubicBezTo>
                    <a:pt x="2352" y="13882"/>
                    <a:pt x="2306" y="13894"/>
                    <a:pt x="2306" y="13905"/>
                  </a:cubicBezTo>
                  <a:cubicBezTo>
                    <a:pt x="2306" y="13928"/>
                    <a:pt x="2375" y="13951"/>
                    <a:pt x="2443" y="13974"/>
                  </a:cubicBezTo>
                  <a:cubicBezTo>
                    <a:pt x="1964" y="14065"/>
                    <a:pt x="1484" y="14156"/>
                    <a:pt x="1051" y="14293"/>
                  </a:cubicBezTo>
                  <a:cubicBezTo>
                    <a:pt x="1005" y="14293"/>
                    <a:pt x="959" y="14316"/>
                    <a:pt x="891" y="14339"/>
                  </a:cubicBezTo>
                  <a:cubicBezTo>
                    <a:pt x="845" y="14362"/>
                    <a:pt x="800" y="14362"/>
                    <a:pt x="777" y="14385"/>
                  </a:cubicBezTo>
                  <a:cubicBezTo>
                    <a:pt x="754" y="14385"/>
                    <a:pt x="731" y="14407"/>
                    <a:pt x="708" y="14407"/>
                  </a:cubicBezTo>
                  <a:cubicBezTo>
                    <a:pt x="663" y="14430"/>
                    <a:pt x="640" y="14430"/>
                    <a:pt x="594" y="14453"/>
                  </a:cubicBezTo>
                  <a:cubicBezTo>
                    <a:pt x="571" y="14453"/>
                    <a:pt x="571" y="14476"/>
                    <a:pt x="548" y="14476"/>
                  </a:cubicBezTo>
                  <a:cubicBezTo>
                    <a:pt x="503" y="14499"/>
                    <a:pt x="480" y="14499"/>
                    <a:pt x="457" y="14521"/>
                  </a:cubicBezTo>
                  <a:cubicBezTo>
                    <a:pt x="434" y="14544"/>
                    <a:pt x="412" y="14544"/>
                    <a:pt x="366" y="14567"/>
                  </a:cubicBezTo>
                  <a:cubicBezTo>
                    <a:pt x="343" y="14590"/>
                    <a:pt x="320" y="14590"/>
                    <a:pt x="297" y="14613"/>
                  </a:cubicBezTo>
                  <a:cubicBezTo>
                    <a:pt x="275" y="14636"/>
                    <a:pt x="252" y="14636"/>
                    <a:pt x="229" y="14658"/>
                  </a:cubicBezTo>
                  <a:cubicBezTo>
                    <a:pt x="229" y="14658"/>
                    <a:pt x="206" y="14681"/>
                    <a:pt x="206" y="14681"/>
                  </a:cubicBezTo>
                  <a:cubicBezTo>
                    <a:pt x="206" y="14681"/>
                    <a:pt x="183" y="14704"/>
                    <a:pt x="183" y="14704"/>
                  </a:cubicBezTo>
                  <a:cubicBezTo>
                    <a:pt x="160" y="14727"/>
                    <a:pt x="160" y="14727"/>
                    <a:pt x="138" y="14750"/>
                  </a:cubicBezTo>
                  <a:cubicBezTo>
                    <a:pt x="138" y="14750"/>
                    <a:pt x="138" y="14750"/>
                    <a:pt x="115" y="14773"/>
                  </a:cubicBezTo>
                  <a:cubicBezTo>
                    <a:pt x="115" y="14773"/>
                    <a:pt x="92" y="14795"/>
                    <a:pt x="92" y="14795"/>
                  </a:cubicBezTo>
                  <a:cubicBezTo>
                    <a:pt x="92" y="14795"/>
                    <a:pt x="69" y="14818"/>
                    <a:pt x="69" y="14818"/>
                  </a:cubicBezTo>
                  <a:cubicBezTo>
                    <a:pt x="69" y="14841"/>
                    <a:pt x="69" y="14841"/>
                    <a:pt x="69" y="14841"/>
                  </a:cubicBezTo>
                  <a:cubicBezTo>
                    <a:pt x="46" y="14864"/>
                    <a:pt x="46" y="14864"/>
                    <a:pt x="46" y="14864"/>
                  </a:cubicBezTo>
                  <a:cubicBezTo>
                    <a:pt x="46" y="14864"/>
                    <a:pt x="46" y="14887"/>
                    <a:pt x="46" y="14887"/>
                  </a:cubicBezTo>
                  <a:cubicBezTo>
                    <a:pt x="24" y="14887"/>
                    <a:pt x="24" y="14909"/>
                    <a:pt x="24" y="14909"/>
                  </a:cubicBezTo>
                  <a:cubicBezTo>
                    <a:pt x="24" y="14932"/>
                    <a:pt x="24" y="14955"/>
                    <a:pt x="1" y="15001"/>
                  </a:cubicBezTo>
                  <a:cubicBezTo>
                    <a:pt x="1" y="15046"/>
                    <a:pt x="24" y="15092"/>
                    <a:pt x="46" y="15161"/>
                  </a:cubicBezTo>
                  <a:cubicBezTo>
                    <a:pt x="69" y="15183"/>
                    <a:pt x="69" y="15206"/>
                    <a:pt x="92" y="15206"/>
                  </a:cubicBezTo>
                  <a:cubicBezTo>
                    <a:pt x="92" y="15229"/>
                    <a:pt x="92" y="15229"/>
                    <a:pt x="115" y="15229"/>
                  </a:cubicBezTo>
                  <a:cubicBezTo>
                    <a:pt x="115" y="15252"/>
                    <a:pt x="138" y="15275"/>
                    <a:pt x="160" y="15298"/>
                  </a:cubicBezTo>
                  <a:cubicBezTo>
                    <a:pt x="160" y="15298"/>
                    <a:pt x="183" y="15320"/>
                    <a:pt x="183" y="15320"/>
                  </a:cubicBezTo>
                  <a:cubicBezTo>
                    <a:pt x="206" y="15343"/>
                    <a:pt x="229" y="15343"/>
                    <a:pt x="252" y="15366"/>
                  </a:cubicBezTo>
                  <a:cubicBezTo>
                    <a:pt x="252" y="15366"/>
                    <a:pt x="275" y="15389"/>
                    <a:pt x="275" y="15389"/>
                  </a:cubicBezTo>
                  <a:cubicBezTo>
                    <a:pt x="297" y="15412"/>
                    <a:pt x="320" y="15434"/>
                    <a:pt x="366" y="15434"/>
                  </a:cubicBezTo>
                  <a:cubicBezTo>
                    <a:pt x="366" y="15457"/>
                    <a:pt x="389" y="15457"/>
                    <a:pt x="412" y="15480"/>
                  </a:cubicBezTo>
                  <a:cubicBezTo>
                    <a:pt x="434" y="15480"/>
                    <a:pt x="457" y="15503"/>
                    <a:pt x="480" y="15503"/>
                  </a:cubicBezTo>
                  <a:cubicBezTo>
                    <a:pt x="503" y="15526"/>
                    <a:pt x="526" y="15526"/>
                    <a:pt x="548" y="15549"/>
                  </a:cubicBezTo>
                  <a:cubicBezTo>
                    <a:pt x="571" y="15549"/>
                    <a:pt x="594" y="15571"/>
                    <a:pt x="640" y="15594"/>
                  </a:cubicBezTo>
                  <a:cubicBezTo>
                    <a:pt x="663" y="15594"/>
                    <a:pt x="685" y="15594"/>
                    <a:pt x="708" y="15617"/>
                  </a:cubicBezTo>
                  <a:cubicBezTo>
                    <a:pt x="731" y="15617"/>
                    <a:pt x="754" y="15640"/>
                    <a:pt x="800" y="15640"/>
                  </a:cubicBezTo>
                  <a:cubicBezTo>
                    <a:pt x="822" y="15663"/>
                    <a:pt x="845" y="15663"/>
                    <a:pt x="868" y="15686"/>
                  </a:cubicBezTo>
                  <a:cubicBezTo>
                    <a:pt x="914" y="15686"/>
                    <a:pt x="937" y="15708"/>
                    <a:pt x="959" y="15708"/>
                  </a:cubicBezTo>
                  <a:cubicBezTo>
                    <a:pt x="1005" y="15731"/>
                    <a:pt x="1028" y="15731"/>
                    <a:pt x="1051" y="15731"/>
                  </a:cubicBezTo>
                  <a:cubicBezTo>
                    <a:pt x="1096" y="15754"/>
                    <a:pt x="1119" y="15754"/>
                    <a:pt x="1165" y="15777"/>
                  </a:cubicBezTo>
                  <a:cubicBezTo>
                    <a:pt x="1188" y="15777"/>
                    <a:pt x="1233" y="15800"/>
                    <a:pt x="1256" y="15800"/>
                  </a:cubicBezTo>
                  <a:cubicBezTo>
                    <a:pt x="1302" y="15800"/>
                    <a:pt x="1325" y="15823"/>
                    <a:pt x="1370" y="15823"/>
                  </a:cubicBezTo>
                  <a:cubicBezTo>
                    <a:pt x="1393" y="15823"/>
                    <a:pt x="1439" y="15845"/>
                    <a:pt x="1484" y="15845"/>
                  </a:cubicBezTo>
                  <a:cubicBezTo>
                    <a:pt x="1507" y="15868"/>
                    <a:pt x="1553" y="15868"/>
                    <a:pt x="1576" y="15868"/>
                  </a:cubicBezTo>
                  <a:cubicBezTo>
                    <a:pt x="1621" y="15891"/>
                    <a:pt x="1667" y="15891"/>
                    <a:pt x="1735" y="15891"/>
                  </a:cubicBezTo>
                  <a:cubicBezTo>
                    <a:pt x="1758" y="15914"/>
                    <a:pt x="1781" y="15914"/>
                    <a:pt x="1804" y="15914"/>
                  </a:cubicBezTo>
                  <a:cubicBezTo>
                    <a:pt x="1850" y="15937"/>
                    <a:pt x="1918" y="15937"/>
                    <a:pt x="1986" y="15959"/>
                  </a:cubicBezTo>
                  <a:lnTo>
                    <a:pt x="2032" y="15959"/>
                  </a:lnTo>
                  <a:cubicBezTo>
                    <a:pt x="2420" y="16005"/>
                    <a:pt x="2854" y="16051"/>
                    <a:pt x="3288" y="16051"/>
                  </a:cubicBezTo>
                  <a:lnTo>
                    <a:pt x="3584" y="16051"/>
                  </a:lnTo>
                  <a:cubicBezTo>
                    <a:pt x="3653" y="16051"/>
                    <a:pt x="3721" y="16028"/>
                    <a:pt x="3790" y="16028"/>
                  </a:cubicBezTo>
                  <a:lnTo>
                    <a:pt x="3835" y="16028"/>
                  </a:lnTo>
                  <a:cubicBezTo>
                    <a:pt x="3904" y="16028"/>
                    <a:pt x="3972" y="16028"/>
                    <a:pt x="4018" y="16005"/>
                  </a:cubicBezTo>
                  <a:lnTo>
                    <a:pt x="4086" y="16005"/>
                  </a:lnTo>
                  <a:cubicBezTo>
                    <a:pt x="4155" y="16005"/>
                    <a:pt x="4201" y="15982"/>
                    <a:pt x="4269" y="15982"/>
                  </a:cubicBezTo>
                  <a:lnTo>
                    <a:pt x="4337" y="15982"/>
                  </a:lnTo>
                  <a:cubicBezTo>
                    <a:pt x="4383" y="15959"/>
                    <a:pt x="4452" y="15959"/>
                    <a:pt x="4497" y="15937"/>
                  </a:cubicBezTo>
                  <a:lnTo>
                    <a:pt x="4566" y="15937"/>
                  </a:lnTo>
                  <a:cubicBezTo>
                    <a:pt x="4611" y="15914"/>
                    <a:pt x="4680" y="15914"/>
                    <a:pt x="4726" y="15891"/>
                  </a:cubicBezTo>
                  <a:cubicBezTo>
                    <a:pt x="4748" y="15891"/>
                    <a:pt x="4771" y="15891"/>
                    <a:pt x="4794" y="15868"/>
                  </a:cubicBezTo>
                  <a:cubicBezTo>
                    <a:pt x="4840" y="15868"/>
                    <a:pt x="4885" y="15845"/>
                    <a:pt x="4931" y="15845"/>
                  </a:cubicBezTo>
                  <a:cubicBezTo>
                    <a:pt x="4954" y="15823"/>
                    <a:pt x="4977" y="15823"/>
                    <a:pt x="4999" y="15823"/>
                  </a:cubicBezTo>
                  <a:cubicBezTo>
                    <a:pt x="5045" y="15800"/>
                    <a:pt x="5091" y="15777"/>
                    <a:pt x="5136" y="15777"/>
                  </a:cubicBezTo>
                  <a:cubicBezTo>
                    <a:pt x="5159" y="15754"/>
                    <a:pt x="5182" y="15754"/>
                    <a:pt x="5205" y="15731"/>
                  </a:cubicBezTo>
                  <a:cubicBezTo>
                    <a:pt x="5251" y="15731"/>
                    <a:pt x="5296" y="15708"/>
                    <a:pt x="5319" y="15686"/>
                  </a:cubicBezTo>
                  <a:cubicBezTo>
                    <a:pt x="5342" y="15686"/>
                    <a:pt x="5365" y="15663"/>
                    <a:pt x="5387" y="15663"/>
                  </a:cubicBezTo>
                  <a:cubicBezTo>
                    <a:pt x="5433" y="15640"/>
                    <a:pt x="5479" y="15617"/>
                    <a:pt x="5502" y="15594"/>
                  </a:cubicBezTo>
                  <a:cubicBezTo>
                    <a:pt x="5524" y="15571"/>
                    <a:pt x="5547" y="15571"/>
                    <a:pt x="5570" y="15571"/>
                  </a:cubicBezTo>
                  <a:cubicBezTo>
                    <a:pt x="5593" y="15549"/>
                    <a:pt x="5639" y="15503"/>
                    <a:pt x="5684" y="15480"/>
                  </a:cubicBezTo>
                  <a:cubicBezTo>
                    <a:pt x="5684" y="15480"/>
                    <a:pt x="5707" y="15457"/>
                    <a:pt x="5730" y="15457"/>
                  </a:cubicBezTo>
                  <a:cubicBezTo>
                    <a:pt x="5753" y="15434"/>
                    <a:pt x="5798" y="15389"/>
                    <a:pt x="5821" y="15366"/>
                  </a:cubicBezTo>
                  <a:cubicBezTo>
                    <a:pt x="5844" y="15343"/>
                    <a:pt x="5844" y="15343"/>
                    <a:pt x="5867" y="15343"/>
                  </a:cubicBezTo>
                  <a:cubicBezTo>
                    <a:pt x="5912" y="15298"/>
                    <a:pt x="5935" y="15252"/>
                    <a:pt x="5981" y="15206"/>
                  </a:cubicBezTo>
                  <a:cubicBezTo>
                    <a:pt x="6004" y="15138"/>
                    <a:pt x="6027" y="15092"/>
                    <a:pt x="6027" y="15046"/>
                  </a:cubicBezTo>
                  <a:cubicBezTo>
                    <a:pt x="6141" y="14750"/>
                    <a:pt x="6232" y="14453"/>
                    <a:pt x="6323" y="14156"/>
                  </a:cubicBezTo>
                  <a:cubicBezTo>
                    <a:pt x="6346" y="14133"/>
                    <a:pt x="6369" y="14133"/>
                    <a:pt x="6369" y="14111"/>
                  </a:cubicBezTo>
                  <a:cubicBezTo>
                    <a:pt x="6369" y="14111"/>
                    <a:pt x="7738" y="9591"/>
                    <a:pt x="8651" y="6304"/>
                  </a:cubicBezTo>
                  <a:cubicBezTo>
                    <a:pt x="8880" y="6396"/>
                    <a:pt x="9040" y="6464"/>
                    <a:pt x="9154" y="6555"/>
                  </a:cubicBezTo>
                  <a:cubicBezTo>
                    <a:pt x="9268" y="6624"/>
                    <a:pt x="9542" y="6807"/>
                    <a:pt x="9953" y="7035"/>
                  </a:cubicBezTo>
                  <a:cubicBezTo>
                    <a:pt x="9953" y="7103"/>
                    <a:pt x="9953" y="7172"/>
                    <a:pt x="9930" y="7240"/>
                  </a:cubicBezTo>
                  <a:cubicBezTo>
                    <a:pt x="9930" y="7309"/>
                    <a:pt x="9930" y="7354"/>
                    <a:pt x="9930" y="7423"/>
                  </a:cubicBezTo>
                  <a:cubicBezTo>
                    <a:pt x="9930" y="7537"/>
                    <a:pt x="9930" y="7651"/>
                    <a:pt x="9930" y="7765"/>
                  </a:cubicBezTo>
                  <a:cubicBezTo>
                    <a:pt x="9930" y="7788"/>
                    <a:pt x="9953" y="7788"/>
                    <a:pt x="9953" y="7811"/>
                  </a:cubicBezTo>
                  <a:cubicBezTo>
                    <a:pt x="9975" y="7948"/>
                    <a:pt x="9998" y="8085"/>
                    <a:pt x="10021" y="8199"/>
                  </a:cubicBezTo>
                  <a:cubicBezTo>
                    <a:pt x="10044" y="8336"/>
                    <a:pt x="10112" y="8450"/>
                    <a:pt x="10135" y="8518"/>
                  </a:cubicBezTo>
                  <a:cubicBezTo>
                    <a:pt x="10181" y="8587"/>
                    <a:pt x="10181" y="8633"/>
                    <a:pt x="10181" y="8633"/>
                  </a:cubicBezTo>
                  <a:cubicBezTo>
                    <a:pt x="10181" y="8633"/>
                    <a:pt x="10204" y="8655"/>
                    <a:pt x="10249" y="8724"/>
                  </a:cubicBezTo>
                  <a:cubicBezTo>
                    <a:pt x="10295" y="8792"/>
                    <a:pt x="10341" y="8884"/>
                    <a:pt x="10409" y="8998"/>
                  </a:cubicBezTo>
                  <a:cubicBezTo>
                    <a:pt x="10500" y="9112"/>
                    <a:pt x="10592" y="9226"/>
                    <a:pt x="10706" y="9363"/>
                  </a:cubicBezTo>
                  <a:cubicBezTo>
                    <a:pt x="10820" y="9477"/>
                    <a:pt x="10934" y="9614"/>
                    <a:pt x="11071" y="9728"/>
                  </a:cubicBezTo>
                  <a:cubicBezTo>
                    <a:pt x="11094" y="9774"/>
                    <a:pt x="11139" y="9797"/>
                    <a:pt x="11185" y="9842"/>
                  </a:cubicBezTo>
                  <a:cubicBezTo>
                    <a:pt x="11413" y="10207"/>
                    <a:pt x="11664" y="10573"/>
                    <a:pt x="11893" y="10938"/>
                  </a:cubicBezTo>
                  <a:cubicBezTo>
                    <a:pt x="11893" y="10961"/>
                    <a:pt x="11915" y="10961"/>
                    <a:pt x="11915" y="10984"/>
                  </a:cubicBezTo>
                  <a:cubicBezTo>
                    <a:pt x="12098" y="11257"/>
                    <a:pt x="12281" y="11554"/>
                    <a:pt x="12486" y="11828"/>
                  </a:cubicBezTo>
                  <a:cubicBezTo>
                    <a:pt x="13445" y="13312"/>
                    <a:pt x="14426" y="14704"/>
                    <a:pt x="15134" y="15617"/>
                  </a:cubicBezTo>
                  <a:cubicBezTo>
                    <a:pt x="15134" y="15731"/>
                    <a:pt x="15157" y="15845"/>
                    <a:pt x="15202" y="15937"/>
                  </a:cubicBezTo>
                  <a:cubicBezTo>
                    <a:pt x="15248" y="16051"/>
                    <a:pt x="15316" y="16142"/>
                    <a:pt x="15339" y="16165"/>
                  </a:cubicBezTo>
                  <a:cubicBezTo>
                    <a:pt x="15294" y="16211"/>
                    <a:pt x="15202" y="16279"/>
                    <a:pt x="15134" y="16347"/>
                  </a:cubicBezTo>
                  <a:lnTo>
                    <a:pt x="15065" y="16347"/>
                  </a:lnTo>
                  <a:cubicBezTo>
                    <a:pt x="14883" y="16370"/>
                    <a:pt x="14746" y="16462"/>
                    <a:pt x="14746" y="16484"/>
                  </a:cubicBezTo>
                  <a:cubicBezTo>
                    <a:pt x="14769" y="16507"/>
                    <a:pt x="14837" y="16507"/>
                    <a:pt x="14928" y="16507"/>
                  </a:cubicBezTo>
                  <a:cubicBezTo>
                    <a:pt x="14814" y="16576"/>
                    <a:pt x="14723" y="16644"/>
                    <a:pt x="14609" y="16736"/>
                  </a:cubicBezTo>
                  <a:cubicBezTo>
                    <a:pt x="14426" y="16781"/>
                    <a:pt x="14289" y="16895"/>
                    <a:pt x="14312" y="16918"/>
                  </a:cubicBezTo>
                  <a:lnTo>
                    <a:pt x="14381" y="16918"/>
                  </a:lnTo>
                  <a:cubicBezTo>
                    <a:pt x="14312" y="16964"/>
                    <a:pt x="14244" y="17032"/>
                    <a:pt x="14175" y="17101"/>
                  </a:cubicBezTo>
                  <a:lnTo>
                    <a:pt x="14130" y="17101"/>
                  </a:lnTo>
                  <a:cubicBezTo>
                    <a:pt x="13970" y="17146"/>
                    <a:pt x="13833" y="17238"/>
                    <a:pt x="13833" y="17261"/>
                  </a:cubicBezTo>
                  <a:cubicBezTo>
                    <a:pt x="13833" y="17272"/>
                    <a:pt x="13850" y="17278"/>
                    <a:pt x="13876" y="17278"/>
                  </a:cubicBezTo>
                  <a:cubicBezTo>
                    <a:pt x="13901" y="17278"/>
                    <a:pt x="13936" y="17272"/>
                    <a:pt x="13970" y="17261"/>
                  </a:cubicBezTo>
                  <a:lnTo>
                    <a:pt x="13970" y="17261"/>
                  </a:lnTo>
                  <a:cubicBezTo>
                    <a:pt x="13764" y="17466"/>
                    <a:pt x="13536" y="17649"/>
                    <a:pt x="13331" y="17854"/>
                  </a:cubicBezTo>
                  <a:lnTo>
                    <a:pt x="16777" y="17854"/>
                  </a:lnTo>
                  <a:cubicBezTo>
                    <a:pt x="16777" y="17854"/>
                    <a:pt x="16800" y="17831"/>
                    <a:pt x="16800" y="17831"/>
                  </a:cubicBezTo>
                  <a:cubicBezTo>
                    <a:pt x="16846" y="17785"/>
                    <a:pt x="16891" y="17740"/>
                    <a:pt x="16937" y="17717"/>
                  </a:cubicBezTo>
                  <a:cubicBezTo>
                    <a:pt x="16937" y="17694"/>
                    <a:pt x="16960" y="17671"/>
                    <a:pt x="16960" y="17671"/>
                  </a:cubicBezTo>
                  <a:cubicBezTo>
                    <a:pt x="17006" y="17626"/>
                    <a:pt x="17051" y="17580"/>
                    <a:pt x="17074" y="17557"/>
                  </a:cubicBezTo>
                  <a:cubicBezTo>
                    <a:pt x="17097" y="17534"/>
                    <a:pt x="17097" y="17512"/>
                    <a:pt x="17120" y="17489"/>
                  </a:cubicBezTo>
                  <a:cubicBezTo>
                    <a:pt x="17165" y="17466"/>
                    <a:pt x="17188" y="17420"/>
                    <a:pt x="17211" y="17375"/>
                  </a:cubicBezTo>
                  <a:cubicBezTo>
                    <a:pt x="17234" y="17375"/>
                    <a:pt x="17234" y="17352"/>
                    <a:pt x="17257" y="17329"/>
                  </a:cubicBezTo>
                  <a:cubicBezTo>
                    <a:pt x="17279" y="17283"/>
                    <a:pt x="17302" y="17261"/>
                    <a:pt x="17348" y="17215"/>
                  </a:cubicBezTo>
                  <a:cubicBezTo>
                    <a:pt x="17348" y="17192"/>
                    <a:pt x="17371" y="17169"/>
                    <a:pt x="17371" y="17169"/>
                  </a:cubicBezTo>
                  <a:cubicBezTo>
                    <a:pt x="17394" y="17124"/>
                    <a:pt x="17416" y="17078"/>
                    <a:pt x="17439" y="17032"/>
                  </a:cubicBezTo>
                  <a:cubicBezTo>
                    <a:pt x="17462" y="17032"/>
                    <a:pt x="17462" y="17009"/>
                    <a:pt x="17462" y="16987"/>
                  </a:cubicBezTo>
                  <a:cubicBezTo>
                    <a:pt x="17485" y="16941"/>
                    <a:pt x="17508" y="16895"/>
                    <a:pt x="17531" y="16872"/>
                  </a:cubicBezTo>
                  <a:cubicBezTo>
                    <a:pt x="17531" y="16850"/>
                    <a:pt x="17531" y="16827"/>
                    <a:pt x="17553" y="16827"/>
                  </a:cubicBezTo>
                  <a:cubicBezTo>
                    <a:pt x="17576" y="16758"/>
                    <a:pt x="17576" y="16713"/>
                    <a:pt x="17599" y="16667"/>
                  </a:cubicBezTo>
                  <a:cubicBezTo>
                    <a:pt x="17599" y="16667"/>
                    <a:pt x="17599" y="16644"/>
                    <a:pt x="17599" y="16644"/>
                  </a:cubicBezTo>
                  <a:cubicBezTo>
                    <a:pt x="17622" y="16576"/>
                    <a:pt x="17622" y="16530"/>
                    <a:pt x="17645" y="16462"/>
                  </a:cubicBezTo>
                  <a:cubicBezTo>
                    <a:pt x="17622" y="16416"/>
                    <a:pt x="17622" y="16347"/>
                    <a:pt x="17599" y="16302"/>
                  </a:cubicBezTo>
                  <a:cubicBezTo>
                    <a:pt x="17531" y="16005"/>
                    <a:pt x="17462" y="15686"/>
                    <a:pt x="17394" y="15389"/>
                  </a:cubicBezTo>
                  <a:cubicBezTo>
                    <a:pt x="17394" y="15366"/>
                    <a:pt x="17394" y="15343"/>
                    <a:pt x="17416" y="15320"/>
                  </a:cubicBezTo>
                  <a:cubicBezTo>
                    <a:pt x="17439" y="15024"/>
                    <a:pt x="17188" y="14499"/>
                    <a:pt x="17120" y="14202"/>
                  </a:cubicBezTo>
                  <a:cubicBezTo>
                    <a:pt x="16846" y="13198"/>
                    <a:pt x="16595" y="12193"/>
                    <a:pt x="16321" y="11212"/>
                  </a:cubicBezTo>
                  <a:cubicBezTo>
                    <a:pt x="16093" y="10367"/>
                    <a:pt x="16001" y="10025"/>
                    <a:pt x="16298" y="9865"/>
                  </a:cubicBezTo>
                  <a:cubicBezTo>
                    <a:pt x="16481" y="9774"/>
                    <a:pt x="16777" y="9751"/>
                    <a:pt x="17234" y="9728"/>
                  </a:cubicBezTo>
                  <a:cubicBezTo>
                    <a:pt x="18170" y="9705"/>
                    <a:pt x="19197" y="9523"/>
                    <a:pt x="19973" y="8952"/>
                  </a:cubicBezTo>
                  <a:cubicBezTo>
                    <a:pt x="20635" y="8473"/>
                    <a:pt x="21274" y="7697"/>
                    <a:pt x="21502" y="6921"/>
                  </a:cubicBezTo>
                  <a:cubicBezTo>
                    <a:pt x="21616" y="6578"/>
                    <a:pt x="21593" y="6236"/>
                    <a:pt x="21845" y="6030"/>
                  </a:cubicBezTo>
                  <a:cubicBezTo>
                    <a:pt x="22324" y="5620"/>
                    <a:pt x="23283" y="5597"/>
                    <a:pt x="23876" y="5391"/>
                  </a:cubicBezTo>
                  <a:cubicBezTo>
                    <a:pt x="24629" y="5163"/>
                    <a:pt x="25360" y="4866"/>
                    <a:pt x="25999" y="4433"/>
                  </a:cubicBezTo>
                  <a:cubicBezTo>
                    <a:pt x="27277" y="3588"/>
                    <a:pt x="27756" y="2333"/>
                    <a:pt x="26615" y="1123"/>
                  </a:cubicBezTo>
                  <a:cubicBezTo>
                    <a:pt x="25809" y="223"/>
                    <a:pt x="24478" y="1"/>
                    <a:pt x="2327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6" name="Google Shape;1338;p23">
              <a:extLst>
                <a:ext uri="{FF2B5EF4-FFF2-40B4-BE49-F238E27FC236}">
                  <a16:creationId xmlns:a16="http://schemas.microsoft.com/office/drawing/2014/main" id="{D31D209F-C94C-3D4B-2CB8-F62056D6C9D5}"/>
                </a:ext>
              </a:extLst>
            </p:cNvPr>
            <p:cNvSpPr/>
            <p:nvPr/>
          </p:nvSpPr>
          <p:spPr>
            <a:xfrm>
              <a:off x="5848200" y="2716250"/>
              <a:ext cx="479275" cy="461675"/>
            </a:xfrm>
            <a:custGeom>
              <a:avLst/>
              <a:gdLst/>
              <a:ahLst/>
              <a:cxnLst/>
              <a:rect l="l" t="t" r="r" b="b"/>
              <a:pathLst>
                <a:path w="19171" h="18467" extrusionOk="0">
                  <a:moveTo>
                    <a:pt x="7371" y="1"/>
                  </a:moveTo>
                  <a:cubicBezTo>
                    <a:pt x="3539" y="1"/>
                    <a:pt x="2466" y="1994"/>
                    <a:pt x="2466" y="1994"/>
                  </a:cubicBezTo>
                  <a:cubicBezTo>
                    <a:pt x="1370" y="3455"/>
                    <a:pt x="1" y="15917"/>
                    <a:pt x="1804" y="17561"/>
                  </a:cubicBezTo>
                  <a:cubicBezTo>
                    <a:pt x="2531" y="18214"/>
                    <a:pt x="4553" y="18467"/>
                    <a:pt x="6868" y="18467"/>
                  </a:cubicBezTo>
                  <a:cubicBezTo>
                    <a:pt x="10294" y="18467"/>
                    <a:pt x="14361" y="17913"/>
                    <a:pt x="15819" y="17287"/>
                  </a:cubicBezTo>
                  <a:cubicBezTo>
                    <a:pt x="18284" y="16237"/>
                    <a:pt x="16800" y="8727"/>
                    <a:pt x="16800" y="8727"/>
                  </a:cubicBezTo>
                  <a:lnTo>
                    <a:pt x="16800" y="8727"/>
                  </a:lnTo>
                  <a:cubicBezTo>
                    <a:pt x="16879" y="8729"/>
                    <a:pt x="16954" y="8730"/>
                    <a:pt x="17026" y="8730"/>
                  </a:cubicBezTo>
                  <a:cubicBezTo>
                    <a:pt x="19171" y="8730"/>
                    <a:pt x="18439" y="7760"/>
                    <a:pt x="17622" y="6833"/>
                  </a:cubicBezTo>
                  <a:cubicBezTo>
                    <a:pt x="16800" y="5851"/>
                    <a:pt x="16047" y="2793"/>
                    <a:pt x="15225" y="1994"/>
                  </a:cubicBezTo>
                  <a:cubicBezTo>
                    <a:pt x="14381" y="1195"/>
                    <a:pt x="13240" y="487"/>
                    <a:pt x="8492" y="54"/>
                  </a:cubicBezTo>
                  <a:cubicBezTo>
                    <a:pt x="8094" y="17"/>
                    <a:pt x="7721" y="1"/>
                    <a:pt x="737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7" name="Google Shape;1339;p23">
              <a:extLst>
                <a:ext uri="{FF2B5EF4-FFF2-40B4-BE49-F238E27FC236}">
                  <a16:creationId xmlns:a16="http://schemas.microsoft.com/office/drawing/2014/main" id="{80C9A4CE-CE47-A5F2-5BDA-70940876C78A}"/>
                </a:ext>
              </a:extLst>
            </p:cNvPr>
            <p:cNvSpPr/>
            <p:nvPr/>
          </p:nvSpPr>
          <p:spPr>
            <a:xfrm>
              <a:off x="5848200" y="2742050"/>
              <a:ext cx="418875" cy="436050"/>
            </a:xfrm>
            <a:custGeom>
              <a:avLst/>
              <a:gdLst/>
              <a:ahLst/>
              <a:cxnLst/>
              <a:rect l="l" t="t" r="r" b="b"/>
              <a:pathLst>
                <a:path w="16755" h="17442" extrusionOk="0">
                  <a:moveTo>
                    <a:pt x="6467" y="0"/>
                  </a:moveTo>
                  <a:cubicBezTo>
                    <a:pt x="5216" y="0"/>
                    <a:pt x="4019" y="104"/>
                    <a:pt x="3151" y="208"/>
                  </a:cubicBezTo>
                  <a:cubicBezTo>
                    <a:pt x="2649" y="619"/>
                    <a:pt x="2466" y="962"/>
                    <a:pt x="2466" y="962"/>
                  </a:cubicBezTo>
                  <a:cubicBezTo>
                    <a:pt x="1370" y="2423"/>
                    <a:pt x="1" y="14885"/>
                    <a:pt x="1804" y="16529"/>
                  </a:cubicBezTo>
                  <a:cubicBezTo>
                    <a:pt x="1987" y="16688"/>
                    <a:pt x="2238" y="16802"/>
                    <a:pt x="2534" y="16917"/>
                  </a:cubicBezTo>
                  <a:cubicBezTo>
                    <a:pt x="3904" y="17236"/>
                    <a:pt x="5456" y="17373"/>
                    <a:pt x="7008" y="17442"/>
                  </a:cubicBezTo>
                  <a:cubicBezTo>
                    <a:pt x="10090" y="17419"/>
                    <a:pt x="13628" y="16985"/>
                    <a:pt x="15339" y="16437"/>
                  </a:cubicBezTo>
                  <a:cubicBezTo>
                    <a:pt x="16755" y="14383"/>
                    <a:pt x="14997" y="6348"/>
                    <a:pt x="14678" y="4089"/>
                  </a:cubicBezTo>
                  <a:cubicBezTo>
                    <a:pt x="14335" y="1578"/>
                    <a:pt x="13240" y="1258"/>
                    <a:pt x="10021" y="391"/>
                  </a:cubicBezTo>
                  <a:cubicBezTo>
                    <a:pt x="8952" y="99"/>
                    <a:pt x="7684" y="0"/>
                    <a:pt x="646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6" name="Google Shape;1340;p23">
              <a:extLst>
                <a:ext uri="{FF2B5EF4-FFF2-40B4-BE49-F238E27FC236}">
                  <a16:creationId xmlns:a16="http://schemas.microsoft.com/office/drawing/2014/main" id="{F566E46C-B4B6-4E91-CF55-049C8A3AEC9B}"/>
                </a:ext>
              </a:extLst>
            </p:cNvPr>
            <p:cNvSpPr/>
            <p:nvPr/>
          </p:nvSpPr>
          <p:spPr>
            <a:xfrm>
              <a:off x="6083875" y="2770125"/>
              <a:ext cx="220300" cy="401700"/>
            </a:xfrm>
            <a:custGeom>
              <a:avLst/>
              <a:gdLst/>
              <a:ahLst/>
              <a:cxnLst/>
              <a:rect l="l" t="t" r="r" b="b"/>
              <a:pathLst>
                <a:path w="8812" h="16068" extrusionOk="0">
                  <a:moveTo>
                    <a:pt x="4104" y="0"/>
                  </a:moveTo>
                  <a:cubicBezTo>
                    <a:pt x="3512" y="0"/>
                    <a:pt x="2960" y="279"/>
                    <a:pt x="2511" y="980"/>
                  </a:cubicBezTo>
                  <a:cubicBezTo>
                    <a:pt x="1781" y="2121"/>
                    <a:pt x="1" y="12324"/>
                    <a:pt x="1347" y="14903"/>
                  </a:cubicBezTo>
                  <a:cubicBezTo>
                    <a:pt x="1553" y="15291"/>
                    <a:pt x="1713" y="15679"/>
                    <a:pt x="1827" y="16067"/>
                  </a:cubicBezTo>
                  <a:cubicBezTo>
                    <a:pt x="2078" y="16045"/>
                    <a:pt x="2306" y="15999"/>
                    <a:pt x="2534" y="15976"/>
                  </a:cubicBezTo>
                  <a:lnTo>
                    <a:pt x="2557" y="15976"/>
                  </a:lnTo>
                  <a:cubicBezTo>
                    <a:pt x="2785" y="15953"/>
                    <a:pt x="3036" y="15908"/>
                    <a:pt x="3242" y="15885"/>
                  </a:cubicBezTo>
                  <a:lnTo>
                    <a:pt x="3265" y="15885"/>
                  </a:lnTo>
                  <a:cubicBezTo>
                    <a:pt x="3379" y="15862"/>
                    <a:pt x="3470" y="15839"/>
                    <a:pt x="3584" y="15816"/>
                  </a:cubicBezTo>
                  <a:lnTo>
                    <a:pt x="3607" y="15816"/>
                  </a:lnTo>
                  <a:cubicBezTo>
                    <a:pt x="3813" y="15794"/>
                    <a:pt x="4018" y="15748"/>
                    <a:pt x="4201" y="15725"/>
                  </a:cubicBezTo>
                  <a:cubicBezTo>
                    <a:pt x="4223" y="15702"/>
                    <a:pt x="4246" y="15702"/>
                    <a:pt x="4246" y="15702"/>
                  </a:cubicBezTo>
                  <a:cubicBezTo>
                    <a:pt x="4338" y="15679"/>
                    <a:pt x="4429" y="15679"/>
                    <a:pt x="4520" y="15657"/>
                  </a:cubicBezTo>
                  <a:lnTo>
                    <a:pt x="4543" y="15657"/>
                  </a:lnTo>
                  <a:cubicBezTo>
                    <a:pt x="4634" y="15634"/>
                    <a:pt x="4726" y="15611"/>
                    <a:pt x="4817" y="15588"/>
                  </a:cubicBezTo>
                  <a:lnTo>
                    <a:pt x="4863" y="15588"/>
                  </a:lnTo>
                  <a:cubicBezTo>
                    <a:pt x="4931" y="15565"/>
                    <a:pt x="4999" y="15565"/>
                    <a:pt x="5068" y="15542"/>
                  </a:cubicBezTo>
                  <a:cubicBezTo>
                    <a:pt x="5091" y="15542"/>
                    <a:pt x="5114" y="15520"/>
                    <a:pt x="5114" y="15520"/>
                  </a:cubicBezTo>
                  <a:cubicBezTo>
                    <a:pt x="5205" y="15497"/>
                    <a:pt x="5273" y="15497"/>
                    <a:pt x="5365" y="15474"/>
                  </a:cubicBezTo>
                  <a:cubicBezTo>
                    <a:pt x="5433" y="15451"/>
                    <a:pt x="5502" y="15428"/>
                    <a:pt x="5570" y="15406"/>
                  </a:cubicBezTo>
                  <a:lnTo>
                    <a:pt x="5639" y="15406"/>
                  </a:lnTo>
                  <a:cubicBezTo>
                    <a:pt x="5684" y="15383"/>
                    <a:pt x="5753" y="15360"/>
                    <a:pt x="5798" y="15337"/>
                  </a:cubicBezTo>
                  <a:lnTo>
                    <a:pt x="5844" y="15337"/>
                  </a:lnTo>
                  <a:cubicBezTo>
                    <a:pt x="5912" y="15314"/>
                    <a:pt x="5958" y="15291"/>
                    <a:pt x="6027" y="15269"/>
                  </a:cubicBezTo>
                  <a:lnTo>
                    <a:pt x="6072" y="15269"/>
                  </a:lnTo>
                  <a:cubicBezTo>
                    <a:pt x="6118" y="15246"/>
                    <a:pt x="6164" y="15223"/>
                    <a:pt x="6209" y="15223"/>
                  </a:cubicBezTo>
                  <a:cubicBezTo>
                    <a:pt x="6209" y="15200"/>
                    <a:pt x="6232" y="15200"/>
                    <a:pt x="6255" y="15200"/>
                  </a:cubicBezTo>
                  <a:cubicBezTo>
                    <a:pt x="6300" y="15177"/>
                    <a:pt x="6346" y="15154"/>
                    <a:pt x="6392" y="15132"/>
                  </a:cubicBezTo>
                  <a:cubicBezTo>
                    <a:pt x="6460" y="15109"/>
                    <a:pt x="6506" y="15086"/>
                    <a:pt x="6552" y="15063"/>
                  </a:cubicBezTo>
                  <a:cubicBezTo>
                    <a:pt x="6574" y="15040"/>
                    <a:pt x="6597" y="15040"/>
                    <a:pt x="6620" y="15018"/>
                  </a:cubicBezTo>
                  <a:cubicBezTo>
                    <a:pt x="7350" y="14538"/>
                    <a:pt x="7670" y="13420"/>
                    <a:pt x="7784" y="12142"/>
                  </a:cubicBezTo>
                  <a:cubicBezTo>
                    <a:pt x="7784" y="11982"/>
                    <a:pt x="7807" y="11799"/>
                    <a:pt x="7807" y="11639"/>
                  </a:cubicBezTo>
                  <a:cubicBezTo>
                    <a:pt x="7807" y="11594"/>
                    <a:pt x="7807" y="11571"/>
                    <a:pt x="7807" y="11548"/>
                  </a:cubicBezTo>
                  <a:cubicBezTo>
                    <a:pt x="7807" y="11388"/>
                    <a:pt x="7807" y="11251"/>
                    <a:pt x="7830" y="11114"/>
                  </a:cubicBezTo>
                  <a:lnTo>
                    <a:pt x="7830" y="10977"/>
                  </a:lnTo>
                  <a:cubicBezTo>
                    <a:pt x="7807" y="10818"/>
                    <a:pt x="7807" y="10681"/>
                    <a:pt x="7807" y="10544"/>
                  </a:cubicBezTo>
                  <a:cubicBezTo>
                    <a:pt x="7807" y="10498"/>
                    <a:pt x="7807" y="10475"/>
                    <a:pt x="7807" y="10452"/>
                  </a:cubicBezTo>
                  <a:cubicBezTo>
                    <a:pt x="7807" y="10293"/>
                    <a:pt x="7807" y="10110"/>
                    <a:pt x="7784" y="9950"/>
                  </a:cubicBezTo>
                  <a:cubicBezTo>
                    <a:pt x="7784" y="9950"/>
                    <a:pt x="7784" y="9927"/>
                    <a:pt x="7784" y="9927"/>
                  </a:cubicBezTo>
                  <a:cubicBezTo>
                    <a:pt x="7738" y="9334"/>
                    <a:pt x="7533" y="8695"/>
                    <a:pt x="7602" y="8101"/>
                  </a:cubicBezTo>
                  <a:cubicBezTo>
                    <a:pt x="7487" y="7188"/>
                    <a:pt x="7373" y="6572"/>
                    <a:pt x="7373" y="6572"/>
                  </a:cubicBezTo>
                  <a:lnTo>
                    <a:pt x="7373" y="6572"/>
                  </a:lnTo>
                  <a:cubicBezTo>
                    <a:pt x="7453" y="6574"/>
                    <a:pt x="7528" y="6576"/>
                    <a:pt x="7600" y="6576"/>
                  </a:cubicBezTo>
                  <a:cubicBezTo>
                    <a:pt x="8236" y="6576"/>
                    <a:pt x="8606" y="6487"/>
                    <a:pt x="8811" y="6344"/>
                  </a:cubicBezTo>
                  <a:cubicBezTo>
                    <a:pt x="8652" y="6138"/>
                    <a:pt x="8400" y="5956"/>
                    <a:pt x="8286" y="5819"/>
                  </a:cubicBezTo>
                  <a:cubicBezTo>
                    <a:pt x="7944" y="5385"/>
                    <a:pt x="7579" y="4974"/>
                    <a:pt x="7350" y="4472"/>
                  </a:cubicBezTo>
                  <a:cubicBezTo>
                    <a:pt x="6711" y="3080"/>
                    <a:pt x="6848" y="1117"/>
                    <a:pt x="5251" y="295"/>
                  </a:cubicBezTo>
                  <a:cubicBezTo>
                    <a:pt x="4863" y="110"/>
                    <a:pt x="4475" y="0"/>
                    <a:pt x="410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7" name="Google Shape;1341;p23">
              <a:extLst>
                <a:ext uri="{FF2B5EF4-FFF2-40B4-BE49-F238E27FC236}">
                  <a16:creationId xmlns:a16="http://schemas.microsoft.com/office/drawing/2014/main" id="{5C5F6F28-5F11-E445-0AC6-F5EACF0D92F7}"/>
                </a:ext>
              </a:extLst>
            </p:cNvPr>
            <p:cNvSpPr/>
            <p:nvPr/>
          </p:nvSpPr>
          <p:spPr>
            <a:xfrm>
              <a:off x="6225975" y="2784900"/>
              <a:ext cx="78200" cy="149625"/>
            </a:xfrm>
            <a:custGeom>
              <a:avLst/>
              <a:gdLst/>
              <a:ahLst/>
              <a:cxnLst/>
              <a:rect l="l" t="t" r="r" b="b"/>
              <a:pathLst>
                <a:path w="3128" h="5985" extrusionOk="0">
                  <a:moveTo>
                    <a:pt x="0" y="1"/>
                  </a:moveTo>
                  <a:cubicBezTo>
                    <a:pt x="594" y="777"/>
                    <a:pt x="1210" y="3311"/>
                    <a:pt x="1278" y="4292"/>
                  </a:cubicBezTo>
                  <a:cubicBezTo>
                    <a:pt x="1347" y="4931"/>
                    <a:pt x="1575" y="5570"/>
                    <a:pt x="1735" y="5981"/>
                  </a:cubicBezTo>
                  <a:cubicBezTo>
                    <a:pt x="1809" y="5983"/>
                    <a:pt x="1881" y="5985"/>
                    <a:pt x="1950" y="5985"/>
                  </a:cubicBezTo>
                  <a:cubicBezTo>
                    <a:pt x="2556" y="5985"/>
                    <a:pt x="2943" y="5896"/>
                    <a:pt x="3127" y="5753"/>
                  </a:cubicBezTo>
                  <a:cubicBezTo>
                    <a:pt x="2968" y="5547"/>
                    <a:pt x="2716" y="5365"/>
                    <a:pt x="2602" y="5228"/>
                  </a:cubicBezTo>
                  <a:cubicBezTo>
                    <a:pt x="2260" y="4794"/>
                    <a:pt x="1895" y="4383"/>
                    <a:pt x="1666" y="3881"/>
                  </a:cubicBezTo>
                  <a:cubicBezTo>
                    <a:pt x="1096" y="2626"/>
                    <a:pt x="1141" y="914"/>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8" name="Google Shape;1342;p23">
              <a:extLst>
                <a:ext uri="{FF2B5EF4-FFF2-40B4-BE49-F238E27FC236}">
                  <a16:creationId xmlns:a16="http://schemas.microsoft.com/office/drawing/2014/main" id="{32D3EACA-AFB1-97A0-B053-96BEE034C70E}"/>
                </a:ext>
              </a:extLst>
            </p:cNvPr>
            <p:cNvSpPr/>
            <p:nvPr/>
          </p:nvSpPr>
          <p:spPr>
            <a:xfrm>
              <a:off x="6167775" y="2770425"/>
              <a:ext cx="131250" cy="156650"/>
            </a:xfrm>
            <a:custGeom>
              <a:avLst/>
              <a:gdLst/>
              <a:ahLst/>
              <a:cxnLst/>
              <a:rect l="l" t="t" r="r" b="b"/>
              <a:pathLst>
                <a:path w="5250" h="6266" extrusionOk="0">
                  <a:moveTo>
                    <a:pt x="72" y="1"/>
                  </a:moveTo>
                  <a:cubicBezTo>
                    <a:pt x="40" y="1"/>
                    <a:pt x="23" y="4"/>
                    <a:pt x="23" y="9"/>
                  </a:cubicBezTo>
                  <a:cubicBezTo>
                    <a:pt x="0" y="9"/>
                    <a:pt x="274" y="78"/>
                    <a:pt x="685" y="146"/>
                  </a:cubicBezTo>
                  <a:cubicBezTo>
                    <a:pt x="1073" y="238"/>
                    <a:pt x="1621" y="352"/>
                    <a:pt x="2077" y="648"/>
                  </a:cubicBezTo>
                  <a:cubicBezTo>
                    <a:pt x="2534" y="945"/>
                    <a:pt x="2785" y="1424"/>
                    <a:pt x="2922" y="1812"/>
                  </a:cubicBezTo>
                  <a:cubicBezTo>
                    <a:pt x="3059" y="2178"/>
                    <a:pt x="3127" y="2452"/>
                    <a:pt x="3127" y="2452"/>
                  </a:cubicBezTo>
                  <a:cubicBezTo>
                    <a:pt x="3127" y="2452"/>
                    <a:pt x="3150" y="2520"/>
                    <a:pt x="3173" y="2634"/>
                  </a:cubicBezTo>
                  <a:cubicBezTo>
                    <a:pt x="3218" y="2748"/>
                    <a:pt x="3264" y="2908"/>
                    <a:pt x="3310" y="3114"/>
                  </a:cubicBezTo>
                  <a:cubicBezTo>
                    <a:pt x="3447" y="3502"/>
                    <a:pt x="3584" y="4049"/>
                    <a:pt x="3812" y="4552"/>
                  </a:cubicBezTo>
                  <a:cubicBezTo>
                    <a:pt x="3880" y="4666"/>
                    <a:pt x="3949" y="4803"/>
                    <a:pt x="4017" y="4917"/>
                  </a:cubicBezTo>
                  <a:lnTo>
                    <a:pt x="4063" y="5008"/>
                  </a:lnTo>
                  <a:lnTo>
                    <a:pt x="4131" y="5099"/>
                  </a:lnTo>
                  <a:cubicBezTo>
                    <a:pt x="4154" y="5145"/>
                    <a:pt x="4200" y="5191"/>
                    <a:pt x="4246" y="5259"/>
                  </a:cubicBezTo>
                  <a:cubicBezTo>
                    <a:pt x="4314" y="5350"/>
                    <a:pt x="4382" y="5465"/>
                    <a:pt x="4474" y="5556"/>
                  </a:cubicBezTo>
                  <a:cubicBezTo>
                    <a:pt x="4542" y="5647"/>
                    <a:pt x="4634" y="5716"/>
                    <a:pt x="4702" y="5807"/>
                  </a:cubicBezTo>
                  <a:cubicBezTo>
                    <a:pt x="4982" y="6087"/>
                    <a:pt x="5160" y="6265"/>
                    <a:pt x="5199" y="6265"/>
                  </a:cubicBezTo>
                  <a:cubicBezTo>
                    <a:pt x="5201" y="6265"/>
                    <a:pt x="5203" y="6265"/>
                    <a:pt x="5204" y="6263"/>
                  </a:cubicBezTo>
                  <a:cubicBezTo>
                    <a:pt x="5250" y="6241"/>
                    <a:pt x="4382" y="5487"/>
                    <a:pt x="3949" y="4483"/>
                  </a:cubicBezTo>
                  <a:cubicBezTo>
                    <a:pt x="3743" y="3981"/>
                    <a:pt x="3606" y="3456"/>
                    <a:pt x="3515" y="3068"/>
                  </a:cubicBezTo>
                  <a:cubicBezTo>
                    <a:pt x="3447" y="2862"/>
                    <a:pt x="3401" y="2680"/>
                    <a:pt x="3378" y="2566"/>
                  </a:cubicBezTo>
                  <a:cubicBezTo>
                    <a:pt x="3355" y="2452"/>
                    <a:pt x="3333" y="2383"/>
                    <a:pt x="3333" y="2383"/>
                  </a:cubicBezTo>
                  <a:cubicBezTo>
                    <a:pt x="3333" y="2383"/>
                    <a:pt x="3241" y="2132"/>
                    <a:pt x="3104" y="1744"/>
                  </a:cubicBezTo>
                  <a:cubicBezTo>
                    <a:pt x="3036" y="1539"/>
                    <a:pt x="2922" y="1310"/>
                    <a:pt x="2762" y="1082"/>
                  </a:cubicBezTo>
                  <a:cubicBezTo>
                    <a:pt x="2602" y="877"/>
                    <a:pt x="2397" y="671"/>
                    <a:pt x="2168" y="511"/>
                  </a:cubicBezTo>
                  <a:cubicBezTo>
                    <a:pt x="1666" y="215"/>
                    <a:pt x="1096" y="146"/>
                    <a:pt x="708" y="78"/>
                  </a:cubicBezTo>
                  <a:cubicBezTo>
                    <a:pt x="399" y="26"/>
                    <a:pt x="168" y="1"/>
                    <a:pt x="7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9" name="Google Shape;1343;p23">
              <a:extLst>
                <a:ext uri="{FF2B5EF4-FFF2-40B4-BE49-F238E27FC236}">
                  <a16:creationId xmlns:a16="http://schemas.microsoft.com/office/drawing/2014/main" id="{E8FCE290-72FA-E89D-83F4-0B53B5E41002}"/>
                </a:ext>
              </a:extLst>
            </p:cNvPr>
            <p:cNvSpPr/>
            <p:nvPr/>
          </p:nvSpPr>
          <p:spPr>
            <a:xfrm>
              <a:off x="6219700" y="2872800"/>
              <a:ext cx="64500" cy="303625"/>
            </a:xfrm>
            <a:custGeom>
              <a:avLst/>
              <a:gdLst/>
              <a:ahLst/>
              <a:cxnLst/>
              <a:rect l="l" t="t" r="r" b="b"/>
              <a:pathLst>
                <a:path w="2580" h="12145" extrusionOk="0">
                  <a:moveTo>
                    <a:pt x="1598" y="0"/>
                  </a:moveTo>
                  <a:cubicBezTo>
                    <a:pt x="1598" y="0"/>
                    <a:pt x="1575" y="23"/>
                    <a:pt x="1552" y="69"/>
                  </a:cubicBezTo>
                  <a:cubicBezTo>
                    <a:pt x="1552" y="114"/>
                    <a:pt x="1507" y="183"/>
                    <a:pt x="1507" y="274"/>
                  </a:cubicBezTo>
                  <a:cubicBezTo>
                    <a:pt x="1461" y="457"/>
                    <a:pt x="1461" y="708"/>
                    <a:pt x="1507" y="1027"/>
                  </a:cubicBezTo>
                  <a:cubicBezTo>
                    <a:pt x="1552" y="1324"/>
                    <a:pt x="1621" y="1666"/>
                    <a:pt x="1666" y="2031"/>
                  </a:cubicBezTo>
                  <a:cubicBezTo>
                    <a:pt x="1712" y="2420"/>
                    <a:pt x="1758" y="2830"/>
                    <a:pt x="1849" y="3218"/>
                  </a:cubicBezTo>
                  <a:cubicBezTo>
                    <a:pt x="1940" y="3629"/>
                    <a:pt x="2009" y="4017"/>
                    <a:pt x="2054" y="4382"/>
                  </a:cubicBezTo>
                  <a:cubicBezTo>
                    <a:pt x="2100" y="4565"/>
                    <a:pt x="2123" y="4748"/>
                    <a:pt x="2146" y="4930"/>
                  </a:cubicBezTo>
                  <a:cubicBezTo>
                    <a:pt x="2169" y="5090"/>
                    <a:pt x="2169" y="5250"/>
                    <a:pt x="2191" y="5410"/>
                  </a:cubicBezTo>
                  <a:cubicBezTo>
                    <a:pt x="2214" y="5706"/>
                    <a:pt x="2214" y="5957"/>
                    <a:pt x="2237" y="6117"/>
                  </a:cubicBezTo>
                  <a:cubicBezTo>
                    <a:pt x="2237" y="6300"/>
                    <a:pt x="2237" y="6391"/>
                    <a:pt x="2237" y="6391"/>
                  </a:cubicBezTo>
                  <a:cubicBezTo>
                    <a:pt x="2237" y="6391"/>
                    <a:pt x="2260" y="6414"/>
                    <a:pt x="2260" y="6460"/>
                  </a:cubicBezTo>
                  <a:cubicBezTo>
                    <a:pt x="2237" y="6505"/>
                    <a:pt x="2237" y="6597"/>
                    <a:pt x="2237" y="6665"/>
                  </a:cubicBezTo>
                  <a:cubicBezTo>
                    <a:pt x="2237" y="6848"/>
                    <a:pt x="2237" y="7099"/>
                    <a:pt x="2237" y="7395"/>
                  </a:cubicBezTo>
                  <a:cubicBezTo>
                    <a:pt x="2191" y="7989"/>
                    <a:pt x="2146" y="8811"/>
                    <a:pt x="1872" y="9541"/>
                  </a:cubicBezTo>
                  <a:cubicBezTo>
                    <a:pt x="1735" y="9929"/>
                    <a:pt x="1529" y="10271"/>
                    <a:pt x="1324" y="10568"/>
                  </a:cubicBezTo>
                  <a:cubicBezTo>
                    <a:pt x="1119" y="10888"/>
                    <a:pt x="890" y="11162"/>
                    <a:pt x="685" y="11367"/>
                  </a:cubicBezTo>
                  <a:cubicBezTo>
                    <a:pt x="274" y="11824"/>
                    <a:pt x="0" y="12120"/>
                    <a:pt x="23" y="12143"/>
                  </a:cubicBezTo>
                  <a:cubicBezTo>
                    <a:pt x="23" y="12144"/>
                    <a:pt x="23" y="12144"/>
                    <a:pt x="24" y="12144"/>
                  </a:cubicBezTo>
                  <a:cubicBezTo>
                    <a:pt x="48" y="12144"/>
                    <a:pt x="359" y="11875"/>
                    <a:pt x="776" y="11458"/>
                  </a:cubicBezTo>
                  <a:cubicBezTo>
                    <a:pt x="1004" y="11253"/>
                    <a:pt x="1233" y="11002"/>
                    <a:pt x="1484" y="10682"/>
                  </a:cubicBezTo>
                  <a:cubicBezTo>
                    <a:pt x="1712" y="10386"/>
                    <a:pt x="1940" y="10020"/>
                    <a:pt x="2077" y="9632"/>
                  </a:cubicBezTo>
                  <a:cubicBezTo>
                    <a:pt x="2420" y="8856"/>
                    <a:pt x="2488" y="8012"/>
                    <a:pt x="2534" y="7418"/>
                  </a:cubicBezTo>
                  <a:cubicBezTo>
                    <a:pt x="2557" y="7122"/>
                    <a:pt x="2557" y="6848"/>
                    <a:pt x="2579" y="6665"/>
                  </a:cubicBezTo>
                  <a:cubicBezTo>
                    <a:pt x="2579" y="6574"/>
                    <a:pt x="2579" y="6505"/>
                    <a:pt x="2579" y="6460"/>
                  </a:cubicBezTo>
                  <a:cubicBezTo>
                    <a:pt x="2579" y="6414"/>
                    <a:pt x="2579" y="6391"/>
                    <a:pt x="2579" y="6391"/>
                  </a:cubicBezTo>
                  <a:cubicBezTo>
                    <a:pt x="2579" y="6391"/>
                    <a:pt x="2579" y="6300"/>
                    <a:pt x="2557" y="6117"/>
                  </a:cubicBezTo>
                  <a:cubicBezTo>
                    <a:pt x="2534" y="5935"/>
                    <a:pt x="2534" y="5684"/>
                    <a:pt x="2488" y="5364"/>
                  </a:cubicBezTo>
                  <a:cubicBezTo>
                    <a:pt x="2465" y="5227"/>
                    <a:pt x="2442" y="5044"/>
                    <a:pt x="2420" y="4885"/>
                  </a:cubicBezTo>
                  <a:cubicBezTo>
                    <a:pt x="2397" y="4702"/>
                    <a:pt x="2374" y="4519"/>
                    <a:pt x="2328" y="4337"/>
                  </a:cubicBezTo>
                  <a:cubicBezTo>
                    <a:pt x="2260" y="3972"/>
                    <a:pt x="2169" y="3561"/>
                    <a:pt x="2077" y="3173"/>
                  </a:cubicBezTo>
                  <a:cubicBezTo>
                    <a:pt x="1986" y="2785"/>
                    <a:pt x="1917" y="2374"/>
                    <a:pt x="1849" y="2009"/>
                  </a:cubicBezTo>
                  <a:cubicBezTo>
                    <a:pt x="1781" y="1643"/>
                    <a:pt x="1689" y="1278"/>
                    <a:pt x="1621" y="1004"/>
                  </a:cubicBezTo>
                  <a:cubicBezTo>
                    <a:pt x="1575" y="708"/>
                    <a:pt x="1552" y="457"/>
                    <a:pt x="1575" y="274"/>
                  </a:cubicBezTo>
                  <a:cubicBezTo>
                    <a:pt x="1575" y="205"/>
                    <a:pt x="1598" y="137"/>
                    <a:pt x="1598" y="91"/>
                  </a:cubicBezTo>
                  <a:cubicBezTo>
                    <a:pt x="1598" y="46"/>
                    <a:pt x="1598" y="0"/>
                    <a:pt x="159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0" name="Google Shape;1344;p23">
              <a:extLst>
                <a:ext uri="{FF2B5EF4-FFF2-40B4-BE49-F238E27FC236}">
                  <a16:creationId xmlns:a16="http://schemas.microsoft.com/office/drawing/2014/main" id="{21BB9D54-EF4F-9A5A-C67C-CFC26C4EF56C}"/>
                </a:ext>
              </a:extLst>
            </p:cNvPr>
            <p:cNvSpPr/>
            <p:nvPr/>
          </p:nvSpPr>
          <p:spPr>
            <a:xfrm>
              <a:off x="5746650" y="2772350"/>
              <a:ext cx="209425" cy="283100"/>
            </a:xfrm>
            <a:custGeom>
              <a:avLst/>
              <a:gdLst/>
              <a:ahLst/>
              <a:cxnLst/>
              <a:rect l="l" t="t" r="r" b="b"/>
              <a:pathLst>
                <a:path w="8377" h="11324" extrusionOk="0">
                  <a:moveTo>
                    <a:pt x="7167" y="1"/>
                  </a:moveTo>
                  <a:cubicBezTo>
                    <a:pt x="7167" y="1"/>
                    <a:pt x="5775" y="24"/>
                    <a:pt x="5113" y="2375"/>
                  </a:cubicBezTo>
                  <a:cubicBezTo>
                    <a:pt x="4428" y="4748"/>
                    <a:pt x="3926" y="8264"/>
                    <a:pt x="3926" y="8264"/>
                  </a:cubicBezTo>
                  <a:cubicBezTo>
                    <a:pt x="3926" y="8264"/>
                    <a:pt x="2168" y="7008"/>
                    <a:pt x="1621" y="6232"/>
                  </a:cubicBezTo>
                  <a:cubicBezTo>
                    <a:pt x="1453" y="6005"/>
                    <a:pt x="1207" y="5902"/>
                    <a:pt x="961" y="5902"/>
                  </a:cubicBezTo>
                  <a:cubicBezTo>
                    <a:pt x="538" y="5902"/>
                    <a:pt x="112" y="6206"/>
                    <a:pt x="68" y="6711"/>
                  </a:cubicBezTo>
                  <a:cubicBezTo>
                    <a:pt x="1" y="7524"/>
                    <a:pt x="1940" y="11324"/>
                    <a:pt x="3968" y="11324"/>
                  </a:cubicBezTo>
                  <a:cubicBezTo>
                    <a:pt x="3992" y="11324"/>
                    <a:pt x="4016" y="11323"/>
                    <a:pt x="4040" y="11322"/>
                  </a:cubicBezTo>
                  <a:cubicBezTo>
                    <a:pt x="6071" y="11254"/>
                    <a:pt x="7099" y="8789"/>
                    <a:pt x="7692" y="5958"/>
                  </a:cubicBezTo>
                  <a:cubicBezTo>
                    <a:pt x="8308" y="3151"/>
                    <a:pt x="8377" y="183"/>
                    <a:pt x="716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1" name="Google Shape;1345;p23">
              <a:extLst>
                <a:ext uri="{FF2B5EF4-FFF2-40B4-BE49-F238E27FC236}">
                  <a16:creationId xmlns:a16="http://schemas.microsoft.com/office/drawing/2014/main" id="{814E7718-D1B7-D087-3326-2872E3696E76}"/>
                </a:ext>
              </a:extLst>
            </p:cNvPr>
            <p:cNvSpPr/>
            <p:nvPr/>
          </p:nvSpPr>
          <p:spPr>
            <a:xfrm>
              <a:off x="5790000" y="2866725"/>
              <a:ext cx="152400" cy="188725"/>
            </a:xfrm>
            <a:custGeom>
              <a:avLst/>
              <a:gdLst/>
              <a:ahLst/>
              <a:cxnLst/>
              <a:rect l="l" t="t" r="r" b="b"/>
              <a:pathLst>
                <a:path w="6096" h="7549" extrusionOk="0">
                  <a:moveTo>
                    <a:pt x="4112" y="0"/>
                  </a:moveTo>
                  <a:cubicBezTo>
                    <a:pt x="3696" y="0"/>
                    <a:pt x="3284" y="153"/>
                    <a:pt x="2945" y="334"/>
                  </a:cubicBezTo>
                  <a:cubicBezTo>
                    <a:pt x="2785" y="1088"/>
                    <a:pt x="2648" y="1864"/>
                    <a:pt x="2511" y="2526"/>
                  </a:cubicBezTo>
                  <a:cubicBezTo>
                    <a:pt x="3105" y="2640"/>
                    <a:pt x="3767" y="3827"/>
                    <a:pt x="3402" y="4352"/>
                  </a:cubicBezTo>
                  <a:cubicBezTo>
                    <a:pt x="3338" y="4436"/>
                    <a:pt x="3263" y="4471"/>
                    <a:pt x="3181" y="4471"/>
                  </a:cubicBezTo>
                  <a:cubicBezTo>
                    <a:pt x="2906" y="4471"/>
                    <a:pt x="2552" y="4074"/>
                    <a:pt x="2306" y="3758"/>
                  </a:cubicBezTo>
                  <a:cubicBezTo>
                    <a:pt x="2238" y="4215"/>
                    <a:pt x="2192" y="4489"/>
                    <a:pt x="2192" y="4489"/>
                  </a:cubicBezTo>
                  <a:cubicBezTo>
                    <a:pt x="2192" y="4489"/>
                    <a:pt x="1028" y="3644"/>
                    <a:pt x="275" y="2914"/>
                  </a:cubicBezTo>
                  <a:lnTo>
                    <a:pt x="1" y="3393"/>
                  </a:lnTo>
                  <a:cubicBezTo>
                    <a:pt x="1" y="3393"/>
                    <a:pt x="2420" y="5196"/>
                    <a:pt x="2694" y="6406"/>
                  </a:cubicBezTo>
                  <a:cubicBezTo>
                    <a:pt x="2797" y="6870"/>
                    <a:pt x="2397" y="7014"/>
                    <a:pt x="1878" y="7014"/>
                  </a:cubicBezTo>
                  <a:cubicBezTo>
                    <a:pt x="1478" y="7014"/>
                    <a:pt x="1007" y="6929"/>
                    <a:pt x="640" y="6840"/>
                  </a:cubicBezTo>
                  <a:lnTo>
                    <a:pt x="640" y="6840"/>
                  </a:lnTo>
                  <a:cubicBezTo>
                    <a:pt x="1146" y="7258"/>
                    <a:pt x="1673" y="7548"/>
                    <a:pt x="2242" y="7548"/>
                  </a:cubicBezTo>
                  <a:cubicBezTo>
                    <a:pt x="2263" y="7548"/>
                    <a:pt x="2285" y="7548"/>
                    <a:pt x="2306" y="7547"/>
                  </a:cubicBezTo>
                  <a:cubicBezTo>
                    <a:pt x="4337" y="7479"/>
                    <a:pt x="5365" y="5014"/>
                    <a:pt x="5958" y="2183"/>
                  </a:cubicBezTo>
                  <a:cubicBezTo>
                    <a:pt x="6004" y="1978"/>
                    <a:pt x="6049" y="1772"/>
                    <a:pt x="6095" y="1567"/>
                  </a:cubicBezTo>
                  <a:cubicBezTo>
                    <a:pt x="5798" y="1202"/>
                    <a:pt x="5524" y="882"/>
                    <a:pt x="5319" y="608"/>
                  </a:cubicBezTo>
                  <a:cubicBezTo>
                    <a:pt x="4962" y="159"/>
                    <a:pt x="4535" y="0"/>
                    <a:pt x="41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2" name="Google Shape;1346;p23">
              <a:extLst>
                <a:ext uri="{FF2B5EF4-FFF2-40B4-BE49-F238E27FC236}">
                  <a16:creationId xmlns:a16="http://schemas.microsoft.com/office/drawing/2014/main" id="{39258AFA-8EAE-5518-ABE6-752ABD36FBF5}"/>
                </a:ext>
              </a:extLst>
            </p:cNvPr>
            <p:cNvSpPr/>
            <p:nvPr/>
          </p:nvSpPr>
          <p:spPr>
            <a:xfrm>
              <a:off x="5840225" y="2975425"/>
              <a:ext cx="30275" cy="27550"/>
            </a:xfrm>
            <a:custGeom>
              <a:avLst/>
              <a:gdLst/>
              <a:ahLst/>
              <a:cxnLst/>
              <a:rect l="l" t="t" r="r" b="b"/>
              <a:pathLst>
                <a:path w="1211" h="1102" extrusionOk="0">
                  <a:moveTo>
                    <a:pt x="29" y="0"/>
                  </a:moveTo>
                  <a:cubicBezTo>
                    <a:pt x="25" y="0"/>
                    <a:pt x="23" y="1"/>
                    <a:pt x="23" y="4"/>
                  </a:cubicBezTo>
                  <a:cubicBezTo>
                    <a:pt x="0" y="26"/>
                    <a:pt x="160" y="163"/>
                    <a:pt x="297" y="300"/>
                  </a:cubicBezTo>
                  <a:cubicBezTo>
                    <a:pt x="434" y="460"/>
                    <a:pt x="571" y="597"/>
                    <a:pt x="571" y="597"/>
                  </a:cubicBezTo>
                  <a:cubicBezTo>
                    <a:pt x="571" y="597"/>
                    <a:pt x="731" y="734"/>
                    <a:pt x="890" y="848"/>
                  </a:cubicBezTo>
                  <a:cubicBezTo>
                    <a:pt x="1017" y="975"/>
                    <a:pt x="1164" y="1102"/>
                    <a:pt x="1203" y="1102"/>
                  </a:cubicBezTo>
                  <a:cubicBezTo>
                    <a:pt x="1206" y="1102"/>
                    <a:pt x="1208" y="1101"/>
                    <a:pt x="1210" y="1099"/>
                  </a:cubicBezTo>
                  <a:cubicBezTo>
                    <a:pt x="1210" y="1076"/>
                    <a:pt x="1096" y="917"/>
                    <a:pt x="982" y="734"/>
                  </a:cubicBezTo>
                  <a:cubicBezTo>
                    <a:pt x="845" y="574"/>
                    <a:pt x="708" y="437"/>
                    <a:pt x="708" y="437"/>
                  </a:cubicBezTo>
                  <a:cubicBezTo>
                    <a:pt x="708" y="437"/>
                    <a:pt x="548" y="300"/>
                    <a:pt x="388" y="186"/>
                  </a:cubicBezTo>
                  <a:cubicBezTo>
                    <a:pt x="225" y="84"/>
                    <a:pt x="61" y="0"/>
                    <a:pt x="29"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3" name="Google Shape;1347;p23">
              <a:extLst>
                <a:ext uri="{FF2B5EF4-FFF2-40B4-BE49-F238E27FC236}">
                  <a16:creationId xmlns:a16="http://schemas.microsoft.com/office/drawing/2014/main" id="{F930BE27-679B-9E35-6B99-E71E33CADA9C}"/>
                </a:ext>
              </a:extLst>
            </p:cNvPr>
            <p:cNvSpPr/>
            <p:nvPr/>
          </p:nvSpPr>
          <p:spPr>
            <a:xfrm>
              <a:off x="5865325" y="2836275"/>
              <a:ext cx="12000" cy="22275"/>
            </a:xfrm>
            <a:custGeom>
              <a:avLst/>
              <a:gdLst/>
              <a:ahLst/>
              <a:cxnLst/>
              <a:rect l="l" t="t" r="r" b="b"/>
              <a:pathLst>
                <a:path w="480" h="891" extrusionOk="0">
                  <a:moveTo>
                    <a:pt x="297" y="0"/>
                  </a:moveTo>
                  <a:cubicBezTo>
                    <a:pt x="183" y="0"/>
                    <a:pt x="69" y="206"/>
                    <a:pt x="23" y="457"/>
                  </a:cubicBezTo>
                  <a:cubicBezTo>
                    <a:pt x="1" y="708"/>
                    <a:pt x="69" y="890"/>
                    <a:pt x="183" y="890"/>
                  </a:cubicBezTo>
                  <a:cubicBezTo>
                    <a:pt x="297" y="890"/>
                    <a:pt x="411" y="685"/>
                    <a:pt x="457" y="434"/>
                  </a:cubicBezTo>
                  <a:cubicBezTo>
                    <a:pt x="480" y="183"/>
                    <a:pt x="411" y="0"/>
                    <a:pt x="29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4" name="Google Shape;1348;p23">
              <a:extLst>
                <a:ext uri="{FF2B5EF4-FFF2-40B4-BE49-F238E27FC236}">
                  <a16:creationId xmlns:a16="http://schemas.microsoft.com/office/drawing/2014/main" id="{9E479956-3DBE-95C6-A9F1-9FF00FA8433C}"/>
                </a:ext>
              </a:extLst>
            </p:cNvPr>
            <p:cNvSpPr/>
            <p:nvPr/>
          </p:nvSpPr>
          <p:spPr>
            <a:xfrm>
              <a:off x="5872175" y="2812300"/>
              <a:ext cx="8575" cy="16575"/>
            </a:xfrm>
            <a:custGeom>
              <a:avLst/>
              <a:gdLst/>
              <a:ahLst/>
              <a:cxnLst/>
              <a:rect l="l" t="t" r="r" b="b"/>
              <a:pathLst>
                <a:path w="343" h="663" extrusionOk="0">
                  <a:moveTo>
                    <a:pt x="206" y="1"/>
                  </a:moveTo>
                  <a:cubicBezTo>
                    <a:pt x="115" y="23"/>
                    <a:pt x="46" y="160"/>
                    <a:pt x="23" y="343"/>
                  </a:cubicBezTo>
                  <a:cubicBezTo>
                    <a:pt x="1" y="526"/>
                    <a:pt x="46" y="662"/>
                    <a:pt x="115" y="662"/>
                  </a:cubicBezTo>
                  <a:cubicBezTo>
                    <a:pt x="206" y="662"/>
                    <a:pt x="297" y="503"/>
                    <a:pt x="320" y="320"/>
                  </a:cubicBezTo>
                  <a:cubicBezTo>
                    <a:pt x="343" y="160"/>
                    <a:pt x="274" y="1"/>
                    <a:pt x="206"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5" name="Google Shape;1349;p23">
              <a:extLst>
                <a:ext uri="{FF2B5EF4-FFF2-40B4-BE49-F238E27FC236}">
                  <a16:creationId xmlns:a16="http://schemas.microsoft.com/office/drawing/2014/main" id="{5060A775-4926-96E0-A2C1-AC4B8BBA45DA}"/>
                </a:ext>
              </a:extLst>
            </p:cNvPr>
            <p:cNvSpPr/>
            <p:nvPr/>
          </p:nvSpPr>
          <p:spPr>
            <a:xfrm>
              <a:off x="5844225" y="2767750"/>
              <a:ext cx="115850" cy="181525"/>
            </a:xfrm>
            <a:custGeom>
              <a:avLst/>
              <a:gdLst/>
              <a:ahLst/>
              <a:cxnLst/>
              <a:rect l="l" t="t" r="r" b="b"/>
              <a:pathLst>
                <a:path w="4634" h="7261" extrusionOk="0">
                  <a:moveTo>
                    <a:pt x="3269" y="1"/>
                  </a:moveTo>
                  <a:cubicBezTo>
                    <a:pt x="2742" y="1"/>
                    <a:pt x="2225" y="268"/>
                    <a:pt x="1917" y="641"/>
                  </a:cubicBezTo>
                  <a:cubicBezTo>
                    <a:pt x="1461" y="1212"/>
                    <a:pt x="1096" y="1874"/>
                    <a:pt x="867" y="2559"/>
                  </a:cubicBezTo>
                  <a:cubicBezTo>
                    <a:pt x="525" y="3609"/>
                    <a:pt x="228" y="4864"/>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6" name="Google Shape;1350;p23">
              <a:extLst>
                <a:ext uri="{FF2B5EF4-FFF2-40B4-BE49-F238E27FC236}">
                  <a16:creationId xmlns:a16="http://schemas.microsoft.com/office/drawing/2014/main" id="{413993E6-9095-2506-CEB4-D3C2380EA41D}"/>
                </a:ext>
              </a:extLst>
            </p:cNvPr>
            <p:cNvSpPr/>
            <p:nvPr/>
          </p:nvSpPr>
          <p:spPr>
            <a:xfrm>
              <a:off x="5850500" y="2898475"/>
              <a:ext cx="60500" cy="14400"/>
            </a:xfrm>
            <a:custGeom>
              <a:avLst/>
              <a:gdLst/>
              <a:ahLst/>
              <a:cxnLst/>
              <a:rect l="l" t="t" r="r" b="b"/>
              <a:pathLst>
                <a:path w="2420" h="576" extrusionOk="0">
                  <a:moveTo>
                    <a:pt x="616" y="0"/>
                  </a:moveTo>
                  <a:cubicBezTo>
                    <a:pt x="297" y="0"/>
                    <a:pt x="0" y="0"/>
                    <a:pt x="0" y="46"/>
                  </a:cubicBezTo>
                  <a:cubicBezTo>
                    <a:pt x="0" y="69"/>
                    <a:pt x="297" y="114"/>
                    <a:pt x="594" y="160"/>
                  </a:cubicBezTo>
                  <a:lnTo>
                    <a:pt x="1187" y="297"/>
                  </a:lnTo>
                  <a:lnTo>
                    <a:pt x="1803" y="434"/>
                  </a:lnTo>
                  <a:cubicBezTo>
                    <a:pt x="2061" y="513"/>
                    <a:pt x="2319" y="575"/>
                    <a:pt x="2382" y="575"/>
                  </a:cubicBezTo>
                  <a:cubicBezTo>
                    <a:pt x="2392" y="575"/>
                    <a:pt x="2397" y="574"/>
                    <a:pt x="2397" y="571"/>
                  </a:cubicBezTo>
                  <a:cubicBezTo>
                    <a:pt x="2420" y="548"/>
                    <a:pt x="2123" y="411"/>
                    <a:pt x="1826" y="297"/>
                  </a:cubicBezTo>
                  <a:cubicBezTo>
                    <a:pt x="1529" y="183"/>
                    <a:pt x="1233" y="91"/>
                    <a:pt x="1233" y="91"/>
                  </a:cubicBezTo>
                  <a:cubicBezTo>
                    <a:pt x="1233" y="91"/>
                    <a:pt x="936" y="46"/>
                    <a:pt x="61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7" name="Google Shape;1351;p23">
              <a:extLst>
                <a:ext uri="{FF2B5EF4-FFF2-40B4-BE49-F238E27FC236}">
                  <a16:creationId xmlns:a16="http://schemas.microsoft.com/office/drawing/2014/main" id="{6B67BDE1-F89E-7618-99B7-890B89DB6730}"/>
                </a:ext>
              </a:extLst>
            </p:cNvPr>
            <p:cNvSpPr/>
            <p:nvPr/>
          </p:nvSpPr>
          <p:spPr>
            <a:xfrm>
              <a:off x="5844225" y="2767750"/>
              <a:ext cx="115850" cy="181525"/>
            </a:xfrm>
            <a:custGeom>
              <a:avLst/>
              <a:gdLst/>
              <a:ahLst/>
              <a:cxnLst/>
              <a:rect l="l" t="t" r="r" b="b"/>
              <a:pathLst>
                <a:path w="4634" h="7261" extrusionOk="0">
                  <a:moveTo>
                    <a:pt x="3269" y="1"/>
                  </a:moveTo>
                  <a:cubicBezTo>
                    <a:pt x="2786" y="1"/>
                    <a:pt x="2292" y="245"/>
                    <a:pt x="1986" y="573"/>
                  </a:cubicBezTo>
                  <a:cubicBezTo>
                    <a:pt x="2054" y="687"/>
                    <a:pt x="2100" y="824"/>
                    <a:pt x="2054" y="938"/>
                  </a:cubicBezTo>
                  <a:cubicBezTo>
                    <a:pt x="1940" y="1440"/>
                    <a:pt x="1575" y="4293"/>
                    <a:pt x="1073" y="4613"/>
                  </a:cubicBezTo>
                  <a:cubicBezTo>
                    <a:pt x="1001" y="4663"/>
                    <a:pt x="925" y="4684"/>
                    <a:pt x="846" y="4684"/>
                  </a:cubicBezTo>
                  <a:cubicBezTo>
                    <a:pt x="677" y="4684"/>
                    <a:pt x="499" y="4585"/>
                    <a:pt x="342" y="4476"/>
                  </a:cubicBezTo>
                  <a:cubicBezTo>
                    <a:pt x="274" y="4773"/>
                    <a:pt x="206" y="5069"/>
                    <a:pt x="137" y="5343"/>
                  </a:cubicBezTo>
                  <a:cubicBezTo>
                    <a:pt x="616" y="5503"/>
                    <a:pt x="1347" y="5754"/>
                    <a:pt x="1392" y="5982"/>
                  </a:cubicBezTo>
                  <a:cubicBezTo>
                    <a:pt x="1408" y="6068"/>
                    <a:pt x="1311" y="6101"/>
                    <a:pt x="1157" y="6101"/>
                  </a:cubicBezTo>
                  <a:cubicBezTo>
                    <a:pt x="861" y="6101"/>
                    <a:pt x="353" y="5981"/>
                    <a:pt x="23" y="5891"/>
                  </a:cubicBezTo>
                  <a:cubicBezTo>
                    <a:pt x="0" y="5914"/>
                    <a:pt x="0" y="5937"/>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8" name="Google Shape;1352;p23">
              <a:extLst>
                <a:ext uri="{FF2B5EF4-FFF2-40B4-BE49-F238E27FC236}">
                  <a16:creationId xmlns:a16="http://schemas.microsoft.com/office/drawing/2014/main" id="{CE440624-7215-2A95-8D73-F68CBAA41AC6}"/>
                </a:ext>
              </a:extLst>
            </p:cNvPr>
            <p:cNvSpPr/>
            <p:nvPr/>
          </p:nvSpPr>
          <p:spPr>
            <a:xfrm>
              <a:off x="5806550" y="2755500"/>
              <a:ext cx="202025" cy="351675"/>
            </a:xfrm>
            <a:custGeom>
              <a:avLst/>
              <a:gdLst/>
              <a:ahLst/>
              <a:cxnLst/>
              <a:rect l="l" t="t" r="r" b="b"/>
              <a:pathLst>
                <a:path w="8081" h="14067" extrusionOk="0">
                  <a:moveTo>
                    <a:pt x="4930" y="1"/>
                  </a:moveTo>
                  <a:cubicBezTo>
                    <a:pt x="2780" y="1"/>
                    <a:pt x="990" y="1743"/>
                    <a:pt x="366" y="5285"/>
                  </a:cubicBezTo>
                  <a:cubicBezTo>
                    <a:pt x="1" y="7431"/>
                    <a:pt x="366" y="9189"/>
                    <a:pt x="1210" y="11129"/>
                  </a:cubicBezTo>
                  <a:cubicBezTo>
                    <a:pt x="1393" y="11540"/>
                    <a:pt x="1849" y="11950"/>
                    <a:pt x="2123" y="12293"/>
                  </a:cubicBezTo>
                  <a:cubicBezTo>
                    <a:pt x="2984" y="13363"/>
                    <a:pt x="4249" y="14067"/>
                    <a:pt x="5636" y="14067"/>
                  </a:cubicBezTo>
                  <a:cubicBezTo>
                    <a:pt x="5758" y="14067"/>
                    <a:pt x="5880" y="14061"/>
                    <a:pt x="6004" y="14050"/>
                  </a:cubicBezTo>
                  <a:cubicBezTo>
                    <a:pt x="8081" y="13868"/>
                    <a:pt x="8035" y="12498"/>
                    <a:pt x="8035" y="12498"/>
                  </a:cubicBezTo>
                  <a:lnTo>
                    <a:pt x="6688" y="12407"/>
                  </a:lnTo>
                  <a:cubicBezTo>
                    <a:pt x="6479" y="12444"/>
                    <a:pt x="6279" y="12461"/>
                    <a:pt x="6088" y="12461"/>
                  </a:cubicBezTo>
                  <a:cubicBezTo>
                    <a:pt x="4181" y="12461"/>
                    <a:pt x="3219" y="10764"/>
                    <a:pt x="3219" y="10764"/>
                  </a:cubicBezTo>
                  <a:cubicBezTo>
                    <a:pt x="1621" y="8298"/>
                    <a:pt x="2237" y="3916"/>
                    <a:pt x="3379" y="2227"/>
                  </a:cubicBezTo>
                  <a:cubicBezTo>
                    <a:pt x="4223" y="994"/>
                    <a:pt x="4885" y="857"/>
                    <a:pt x="5387" y="538"/>
                  </a:cubicBezTo>
                  <a:cubicBezTo>
                    <a:pt x="5935" y="447"/>
                    <a:pt x="6209" y="469"/>
                    <a:pt x="6551" y="310"/>
                  </a:cubicBezTo>
                  <a:cubicBezTo>
                    <a:pt x="5997" y="104"/>
                    <a:pt x="5453" y="1"/>
                    <a:pt x="4930"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9" name="Google Shape;1353;p23">
              <a:extLst>
                <a:ext uri="{FF2B5EF4-FFF2-40B4-BE49-F238E27FC236}">
                  <a16:creationId xmlns:a16="http://schemas.microsoft.com/office/drawing/2014/main" id="{89236BCC-2D6F-D2FE-AA7A-49279FD668F5}"/>
                </a:ext>
              </a:extLst>
            </p:cNvPr>
            <p:cNvSpPr/>
            <p:nvPr/>
          </p:nvSpPr>
          <p:spPr>
            <a:xfrm>
              <a:off x="5841925" y="2768925"/>
              <a:ext cx="166075" cy="321050"/>
            </a:xfrm>
            <a:custGeom>
              <a:avLst/>
              <a:gdLst/>
              <a:ahLst/>
              <a:cxnLst/>
              <a:rect l="l" t="t" r="r" b="b"/>
              <a:pathLst>
                <a:path w="6643" h="12842" extrusionOk="0">
                  <a:moveTo>
                    <a:pt x="3950" y="1"/>
                  </a:moveTo>
                  <a:cubicBezTo>
                    <a:pt x="2238" y="229"/>
                    <a:pt x="868" y="1804"/>
                    <a:pt x="343" y="4794"/>
                  </a:cubicBezTo>
                  <a:cubicBezTo>
                    <a:pt x="1" y="6757"/>
                    <a:pt x="412" y="8401"/>
                    <a:pt x="1188" y="10181"/>
                  </a:cubicBezTo>
                  <a:cubicBezTo>
                    <a:pt x="1370" y="10546"/>
                    <a:pt x="1576" y="10911"/>
                    <a:pt x="1827" y="11231"/>
                  </a:cubicBezTo>
                  <a:cubicBezTo>
                    <a:pt x="2608" y="12202"/>
                    <a:pt x="3780" y="12841"/>
                    <a:pt x="5053" y="12841"/>
                  </a:cubicBezTo>
                  <a:cubicBezTo>
                    <a:pt x="5157" y="12841"/>
                    <a:pt x="5260" y="12837"/>
                    <a:pt x="5365" y="12829"/>
                  </a:cubicBezTo>
                  <a:cubicBezTo>
                    <a:pt x="5844" y="12783"/>
                    <a:pt x="6209" y="12692"/>
                    <a:pt x="6460" y="12555"/>
                  </a:cubicBezTo>
                  <a:cubicBezTo>
                    <a:pt x="6643" y="12235"/>
                    <a:pt x="6620" y="11961"/>
                    <a:pt x="6620" y="11961"/>
                  </a:cubicBezTo>
                  <a:lnTo>
                    <a:pt x="5273" y="11870"/>
                  </a:lnTo>
                  <a:cubicBezTo>
                    <a:pt x="5064" y="11907"/>
                    <a:pt x="4864" y="11924"/>
                    <a:pt x="4673" y="11924"/>
                  </a:cubicBezTo>
                  <a:cubicBezTo>
                    <a:pt x="2766" y="11924"/>
                    <a:pt x="1804" y="10227"/>
                    <a:pt x="1804" y="10227"/>
                  </a:cubicBezTo>
                  <a:cubicBezTo>
                    <a:pt x="206" y="7761"/>
                    <a:pt x="822" y="3356"/>
                    <a:pt x="1964" y="1690"/>
                  </a:cubicBezTo>
                  <a:cubicBezTo>
                    <a:pt x="2808" y="480"/>
                    <a:pt x="3470" y="320"/>
                    <a:pt x="39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0" name="Google Shape;1354;p23">
              <a:extLst>
                <a:ext uri="{FF2B5EF4-FFF2-40B4-BE49-F238E27FC236}">
                  <a16:creationId xmlns:a16="http://schemas.microsoft.com/office/drawing/2014/main" id="{BB6D4D84-4FF7-BE05-6A8D-EF4FD47813FD}"/>
                </a:ext>
              </a:extLst>
            </p:cNvPr>
            <p:cNvSpPr/>
            <p:nvPr/>
          </p:nvSpPr>
          <p:spPr>
            <a:xfrm>
              <a:off x="5853350" y="2776150"/>
              <a:ext cx="94175" cy="287375"/>
            </a:xfrm>
            <a:custGeom>
              <a:avLst/>
              <a:gdLst/>
              <a:ahLst/>
              <a:cxnLst/>
              <a:rect l="l" t="t" r="r" b="b"/>
              <a:pathLst>
                <a:path w="3767" h="11495" extrusionOk="0">
                  <a:moveTo>
                    <a:pt x="3325" y="1"/>
                  </a:moveTo>
                  <a:cubicBezTo>
                    <a:pt x="3137" y="1"/>
                    <a:pt x="2904" y="38"/>
                    <a:pt x="2671" y="146"/>
                  </a:cubicBezTo>
                  <a:cubicBezTo>
                    <a:pt x="2351" y="305"/>
                    <a:pt x="2032" y="534"/>
                    <a:pt x="1758" y="853"/>
                  </a:cubicBezTo>
                  <a:cubicBezTo>
                    <a:pt x="1484" y="1173"/>
                    <a:pt x="1233" y="1538"/>
                    <a:pt x="1005" y="1926"/>
                  </a:cubicBezTo>
                  <a:cubicBezTo>
                    <a:pt x="776" y="2314"/>
                    <a:pt x="594" y="2702"/>
                    <a:pt x="480" y="3113"/>
                  </a:cubicBezTo>
                  <a:cubicBezTo>
                    <a:pt x="365" y="3524"/>
                    <a:pt x="274" y="3889"/>
                    <a:pt x="206" y="4208"/>
                  </a:cubicBezTo>
                  <a:cubicBezTo>
                    <a:pt x="137" y="4551"/>
                    <a:pt x="114" y="4825"/>
                    <a:pt x="92" y="5007"/>
                  </a:cubicBezTo>
                  <a:cubicBezTo>
                    <a:pt x="69" y="5099"/>
                    <a:pt x="46" y="5190"/>
                    <a:pt x="46" y="5236"/>
                  </a:cubicBezTo>
                  <a:cubicBezTo>
                    <a:pt x="46" y="5281"/>
                    <a:pt x="46" y="5304"/>
                    <a:pt x="46" y="5304"/>
                  </a:cubicBezTo>
                  <a:cubicBezTo>
                    <a:pt x="46" y="5304"/>
                    <a:pt x="46" y="5418"/>
                    <a:pt x="23" y="5624"/>
                  </a:cubicBezTo>
                  <a:cubicBezTo>
                    <a:pt x="0" y="5806"/>
                    <a:pt x="23" y="6103"/>
                    <a:pt x="23" y="6422"/>
                  </a:cubicBezTo>
                  <a:cubicBezTo>
                    <a:pt x="69" y="6765"/>
                    <a:pt x="92" y="7153"/>
                    <a:pt x="206" y="7564"/>
                  </a:cubicBezTo>
                  <a:cubicBezTo>
                    <a:pt x="229" y="7655"/>
                    <a:pt x="229" y="7769"/>
                    <a:pt x="274" y="7883"/>
                  </a:cubicBezTo>
                  <a:cubicBezTo>
                    <a:pt x="297" y="7975"/>
                    <a:pt x="343" y="8089"/>
                    <a:pt x="365" y="8180"/>
                  </a:cubicBezTo>
                  <a:cubicBezTo>
                    <a:pt x="411" y="8294"/>
                    <a:pt x="434" y="8385"/>
                    <a:pt x="480" y="8500"/>
                  </a:cubicBezTo>
                  <a:lnTo>
                    <a:pt x="617" y="8796"/>
                  </a:lnTo>
                  <a:cubicBezTo>
                    <a:pt x="959" y="9618"/>
                    <a:pt x="1484" y="10371"/>
                    <a:pt x="1940" y="10828"/>
                  </a:cubicBezTo>
                  <a:cubicBezTo>
                    <a:pt x="2055" y="10965"/>
                    <a:pt x="2192" y="11056"/>
                    <a:pt x="2283" y="11147"/>
                  </a:cubicBezTo>
                  <a:cubicBezTo>
                    <a:pt x="2328" y="11170"/>
                    <a:pt x="2374" y="11216"/>
                    <a:pt x="2443" y="11261"/>
                  </a:cubicBezTo>
                  <a:cubicBezTo>
                    <a:pt x="2488" y="11284"/>
                    <a:pt x="2534" y="11307"/>
                    <a:pt x="2557" y="11353"/>
                  </a:cubicBezTo>
                  <a:cubicBezTo>
                    <a:pt x="2715" y="11432"/>
                    <a:pt x="2805" y="11494"/>
                    <a:pt x="2826" y="11494"/>
                  </a:cubicBezTo>
                  <a:cubicBezTo>
                    <a:pt x="2829" y="11494"/>
                    <a:pt x="2831" y="11493"/>
                    <a:pt x="2831" y="11490"/>
                  </a:cubicBezTo>
                  <a:cubicBezTo>
                    <a:pt x="2853" y="11467"/>
                    <a:pt x="2465" y="11239"/>
                    <a:pt x="2032" y="10736"/>
                  </a:cubicBezTo>
                  <a:cubicBezTo>
                    <a:pt x="1598" y="10257"/>
                    <a:pt x="1142" y="9527"/>
                    <a:pt x="822" y="8705"/>
                  </a:cubicBezTo>
                  <a:lnTo>
                    <a:pt x="708" y="8408"/>
                  </a:lnTo>
                  <a:cubicBezTo>
                    <a:pt x="662" y="8317"/>
                    <a:pt x="639" y="8203"/>
                    <a:pt x="617" y="8112"/>
                  </a:cubicBezTo>
                  <a:cubicBezTo>
                    <a:pt x="594" y="7997"/>
                    <a:pt x="548" y="7906"/>
                    <a:pt x="525" y="7815"/>
                  </a:cubicBezTo>
                  <a:cubicBezTo>
                    <a:pt x="502" y="7701"/>
                    <a:pt x="480" y="7609"/>
                    <a:pt x="457" y="7495"/>
                  </a:cubicBezTo>
                  <a:cubicBezTo>
                    <a:pt x="365" y="7107"/>
                    <a:pt x="365" y="6742"/>
                    <a:pt x="343" y="6422"/>
                  </a:cubicBezTo>
                  <a:cubicBezTo>
                    <a:pt x="343" y="6103"/>
                    <a:pt x="320" y="5829"/>
                    <a:pt x="343" y="5646"/>
                  </a:cubicBezTo>
                  <a:cubicBezTo>
                    <a:pt x="365" y="5441"/>
                    <a:pt x="388" y="5350"/>
                    <a:pt x="388" y="5350"/>
                  </a:cubicBezTo>
                  <a:cubicBezTo>
                    <a:pt x="388" y="5350"/>
                    <a:pt x="388" y="5304"/>
                    <a:pt x="388" y="5258"/>
                  </a:cubicBezTo>
                  <a:cubicBezTo>
                    <a:pt x="388" y="5213"/>
                    <a:pt x="388" y="5144"/>
                    <a:pt x="411" y="5053"/>
                  </a:cubicBezTo>
                  <a:cubicBezTo>
                    <a:pt x="434" y="4870"/>
                    <a:pt x="457" y="4596"/>
                    <a:pt x="502" y="4277"/>
                  </a:cubicBezTo>
                  <a:cubicBezTo>
                    <a:pt x="571" y="3957"/>
                    <a:pt x="639" y="3569"/>
                    <a:pt x="731" y="3181"/>
                  </a:cubicBezTo>
                  <a:cubicBezTo>
                    <a:pt x="845" y="2816"/>
                    <a:pt x="1005" y="2405"/>
                    <a:pt x="1210" y="2017"/>
                  </a:cubicBezTo>
                  <a:cubicBezTo>
                    <a:pt x="1598" y="1264"/>
                    <a:pt x="2146" y="556"/>
                    <a:pt x="2716" y="260"/>
                  </a:cubicBezTo>
                  <a:cubicBezTo>
                    <a:pt x="3013" y="123"/>
                    <a:pt x="3264" y="77"/>
                    <a:pt x="3447" y="77"/>
                  </a:cubicBezTo>
                  <a:cubicBezTo>
                    <a:pt x="3592" y="93"/>
                    <a:pt x="3680" y="109"/>
                    <a:pt x="3720" y="109"/>
                  </a:cubicBezTo>
                  <a:cubicBezTo>
                    <a:pt x="3736" y="109"/>
                    <a:pt x="3744" y="107"/>
                    <a:pt x="3744" y="100"/>
                  </a:cubicBezTo>
                  <a:cubicBezTo>
                    <a:pt x="3766" y="100"/>
                    <a:pt x="3652" y="54"/>
                    <a:pt x="3470" y="9"/>
                  </a:cubicBezTo>
                  <a:cubicBezTo>
                    <a:pt x="3426" y="4"/>
                    <a:pt x="3377" y="1"/>
                    <a:pt x="3325"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1" name="Google Shape;1355;p23">
              <a:extLst>
                <a:ext uri="{FF2B5EF4-FFF2-40B4-BE49-F238E27FC236}">
                  <a16:creationId xmlns:a16="http://schemas.microsoft.com/office/drawing/2014/main" id="{63DD06F1-5CBF-6C5A-B311-2E5FB84E8EFD}"/>
                </a:ext>
              </a:extLst>
            </p:cNvPr>
            <p:cNvSpPr/>
            <p:nvPr/>
          </p:nvSpPr>
          <p:spPr>
            <a:xfrm>
              <a:off x="5807125" y="2755925"/>
              <a:ext cx="181475" cy="353800"/>
            </a:xfrm>
            <a:custGeom>
              <a:avLst/>
              <a:gdLst/>
              <a:ahLst/>
              <a:cxnLst/>
              <a:rect l="l" t="t" r="r" b="b"/>
              <a:pathLst>
                <a:path w="7259" h="14152" extrusionOk="0">
                  <a:moveTo>
                    <a:pt x="4459" y="0"/>
                  </a:moveTo>
                  <a:cubicBezTo>
                    <a:pt x="4227" y="0"/>
                    <a:pt x="3959" y="20"/>
                    <a:pt x="3675" y="87"/>
                  </a:cubicBezTo>
                  <a:cubicBezTo>
                    <a:pt x="3424" y="156"/>
                    <a:pt x="3150" y="270"/>
                    <a:pt x="2899" y="407"/>
                  </a:cubicBezTo>
                  <a:cubicBezTo>
                    <a:pt x="2648" y="544"/>
                    <a:pt x="2397" y="726"/>
                    <a:pt x="2146" y="955"/>
                  </a:cubicBezTo>
                  <a:cubicBezTo>
                    <a:pt x="1918" y="1183"/>
                    <a:pt x="1712" y="1434"/>
                    <a:pt x="1507" y="1708"/>
                  </a:cubicBezTo>
                  <a:cubicBezTo>
                    <a:pt x="1324" y="1982"/>
                    <a:pt x="1142" y="2278"/>
                    <a:pt x="1005" y="2575"/>
                  </a:cubicBezTo>
                  <a:cubicBezTo>
                    <a:pt x="388" y="3785"/>
                    <a:pt x="115" y="5132"/>
                    <a:pt x="23" y="6159"/>
                  </a:cubicBezTo>
                  <a:cubicBezTo>
                    <a:pt x="0" y="6661"/>
                    <a:pt x="0" y="7095"/>
                    <a:pt x="23" y="7391"/>
                  </a:cubicBezTo>
                  <a:cubicBezTo>
                    <a:pt x="23" y="7528"/>
                    <a:pt x="23" y="7642"/>
                    <a:pt x="46" y="7734"/>
                  </a:cubicBezTo>
                  <a:cubicBezTo>
                    <a:pt x="46" y="7802"/>
                    <a:pt x="46" y="7848"/>
                    <a:pt x="46" y="7848"/>
                  </a:cubicBezTo>
                  <a:cubicBezTo>
                    <a:pt x="46" y="7848"/>
                    <a:pt x="46" y="7893"/>
                    <a:pt x="69" y="7985"/>
                  </a:cubicBezTo>
                  <a:cubicBezTo>
                    <a:pt x="69" y="8053"/>
                    <a:pt x="92" y="8167"/>
                    <a:pt x="115" y="8327"/>
                  </a:cubicBezTo>
                  <a:cubicBezTo>
                    <a:pt x="183" y="8601"/>
                    <a:pt x="252" y="9035"/>
                    <a:pt x="411" y="9514"/>
                  </a:cubicBezTo>
                  <a:cubicBezTo>
                    <a:pt x="571" y="9993"/>
                    <a:pt x="776" y="10564"/>
                    <a:pt x="1073" y="11135"/>
                  </a:cubicBezTo>
                  <a:cubicBezTo>
                    <a:pt x="1233" y="11408"/>
                    <a:pt x="1416" y="11682"/>
                    <a:pt x="1598" y="11956"/>
                  </a:cubicBezTo>
                  <a:cubicBezTo>
                    <a:pt x="1804" y="12230"/>
                    <a:pt x="2009" y="12504"/>
                    <a:pt x="2260" y="12755"/>
                  </a:cubicBezTo>
                  <a:cubicBezTo>
                    <a:pt x="2488" y="12983"/>
                    <a:pt x="2762" y="13212"/>
                    <a:pt x="3036" y="13394"/>
                  </a:cubicBezTo>
                  <a:cubicBezTo>
                    <a:pt x="3310" y="13600"/>
                    <a:pt x="3607" y="13759"/>
                    <a:pt x="3904" y="13874"/>
                  </a:cubicBezTo>
                  <a:cubicBezTo>
                    <a:pt x="4426" y="14075"/>
                    <a:pt x="4966" y="14152"/>
                    <a:pt x="5431" y="14152"/>
                  </a:cubicBezTo>
                  <a:cubicBezTo>
                    <a:pt x="5494" y="14152"/>
                    <a:pt x="5555" y="14150"/>
                    <a:pt x="5615" y="14148"/>
                  </a:cubicBezTo>
                  <a:cubicBezTo>
                    <a:pt x="6140" y="14125"/>
                    <a:pt x="6551" y="14033"/>
                    <a:pt x="6825" y="13942"/>
                  </a:cubicBezTo>
                  <a:cubicBezTo>
                    <a:pt x="7099" y="13851"/>
                    <a:pt x="7259" y="13782"/>
                    <a:pt x="7259" y="13759"/>
                  </a:cubicBezTo>
                  <a:cubicBezTo>
                    <a:pt x="7259" y="13759"/>
                    <a:pt x="7258" y="13758"/>
                    <a:pt x="7256" y="13758"/>
                  </a:cubicBezTo>
                  <a:cubicBezTo>
                    <a:pt x="7207" y="13758"/>
                    <a:pt x="6580" y="14011"/>
                    <a:pt x="5615" y="14033"/>
                  </a:cubicBezTo>
                  <a:cubicBezTo>
                    <a:pt x="5136" y="14033"/>
                    <a:pt x="4543" y="13942"/>
                    <a:pt x="3972" y="13691"/>
                  </a:cubicBezTo>
                  <a:cubicBezTo>
                    <a:pt x="3698" y="13577"/>
                    <a:pt x="3424" y="13417"/>
                    <a:pt x="3150" y="13234"/>
                  </a:cubicBezTo>
                  <a:cubicBezTo>
                    <a:pt x="2899" y="13052"/>
                    <a:pt x="2648" y="12824"/>
                    <a:pt x="2420" y="12595"/>
                  </a:cubicBezTo>
                  <a:cubicBezTo>
                    <a:pt x="2192" y="12344"/>
                    <a:pt x="1986" y="12093"/>
                    <a:pt x="1804" y="11819"/>
                  </a:cubicBezTo>
                  <a:cubicBezTo>
                    <a:pt x="1621" y="11545"/>
                    <a:pt x="1461" y="11272"/>
                    <a:pt x="1324" y="10998"/>
                  </a:cubicBezTo>
                  <a:cubicBezTo>
                    <a:pt x="1028" y="10450"/>
                    <a:pt x="845" y="9902"/>
                    <a:pt x="708" y="9423"/>
                  </a:cubicBezTo>
                  <a:cubicBezTo>
                    <a:pt x="571" y="8943"/>
                    <a:pt x="480" y="8555"/>
                    <a:pt x="434" y="8259"/>
                  </a:cubicBezTo>
                  <a:cubicBezTo>
                    <a:pt x="411" y="8122"/>
                    <a:pt x="411" y="8008"/>
                    <a:pt x="388" y="7939"/>
                  </a:cubicBezTo>
                  <a:cubicBezTo>
                    <a:pt x="388" y="7848"/>
                    <a:pt x="388" y="7825"/>
                    <a:pt x="388" y="7825"/>
                  </a:cubicBezTo>
                  <a:cubicBezTo>
                    <a:pt x="388" y="7825"/>
                    <a:pt x="366" y="7779"/>
                    <a:pt x="366" y="7688"/>
                  </a:cubicBezTo>
                  <a:cubicBezTo>
                    <a:pt x="366" y="7619"/>
                    <a:pt x="343" y="7505"/>
                    <a:pt x="343" y="7368"/>
                  </a:cubicBezTo>
                  <a:cubicBezTo>
                    <a:pt x="320" y="7072"/>
                    <a:pt x="297" y="6661"/>
                    <a:pt x="343" y="6181"/>
                  </a:cubicBezTo>
                  <a:cubicBezTo>
                    <a:pt x="411" y="5200"/>
                    <a:pt x="640" y="3876"/>
                    <a:pt x="1210" y="2666"/>
                  </a:cubicBezTo>
                  <a:cubicBezTo>
                    <a:pt x="1347" y="2370"/>
                    <a:pt x="1507" y="2096"/>
                    <a:pt x="1690" y="1822"/>
                  </a:cubicBezTo>
                  <a:cubicBezTo>
                    <a:pt x="1872" y="1548"/>
                    <a:pt x="2078" y="1297"/>
                    <a:pt x="2283" y="1091"/>
                  </a:cubicBezTo>
                  <a:cubicBezTo>
                    <a:pt x="2511" y="863"/>
                    <a:pt x="2739" y="681"/>
                    <a:pt x="2968" y="544"/>
                  </a:cubicBezTo>
                  <a:cubicBezTo>
                    <a:pt x="3219" y="407"/>
                    <a:pt x="3470" y="293"/>
                    <a:pt x="3698" y="224"/>
                  </a:cubicBezTo>
                  <a:cubicBezTo>
                    <a:pt x="4074" y="117"/>
                    <a:pt x="4408" y="79"/>
                    <a:pt x="4678" y="79"/>
                  </a:cubicBezTo>
                  <a:cubicBezTo>
                    <a:pt x="4752" y="79"/>
                    <a:pt x="4821" y="82"/>
                    <a:pt x="4885" y="87"/>
                  </a:cubicBezTo>
                  <a:cubicBezTo>
                    <a:pt x="5182" y="110"/>
                    <a:pt x="5342" y="133"/>
                    <a:pt x="5342" y="133"/>
                  </a:cubicBezTo>
                  <a:cubicBezTo>
                    <a:pt x="5342" y="133"/>
                    <a:pt x="5296" y="110"/>
                    <a:pt x="5227" y="87"/>
                  </a:cubicBezTo>
                  <a:cubicBezTo>
                    <a:pt x="5136" y="87"/>
                    <a:pt x="5045" y="41"/>
                    <a:pt x="4885" y="19"/>
                  </a:cubicBezTo>
                  <a:cubicBezTo>
                    <a:pt x="4764" y="9"/>
                    <a:pt x="4620" y="0"/>
                    <a:pt x="445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2" name="Google Shape;1356;p23">
              <a:extLst>
                <a:ext uri="{FF2B5EF4-FFF2-40B4-BE49-F238E27FC236}">
                  <a16:creationId xmlns:a16="http://schemas.microsoft.com/office/drawing/2014/main" id="{B735BAE4-99C7-1DA6-B995-9D0814CF0145}"/>
                </a:ext>
              </a:extLst>
            </p:cNvPr>
            <p:cNvSpPr/>
            <p:nvPr/>
          </p:nvSpPr>
          <p:spPr>
            <a:xfrm>
              <a:off x="5829375" y="2828275"/>
              <a:ext cx="22275" cy="48025"/>
            </a:xfrm>
            <a:custGeom>
              <a:avLst/>
              <a:gdLst/>
              <a:ahLst/>
              <a:cxnLst/>
              <a:rect l="l" t="t" r="r" b="b"/>
              <a:pathLst>
                <a:path w="891" h="1921" extrusionOk="0">
                  <a:moveTo>
                    <a:pt x="685" y="1"/>
                  </a:moveTo>
                  <a:cubicBezTo>
                    <a:pt x="526" y="1"/>
                    <a:pt x="366" y="183"/>
                    <a:pt x="297" y="457"/>
                  </a:cubicBezTo>
                  <a:cubicBezTo>
                    <a:pt x="252" y="708"/>
                    <a:pt x="320" y="936"/>
                    <a:pt x="457" y="936"/>
                  </a:cubicBezTo>
                  <a:cubicBezTo>
                    <a:pt x="464" y="938"/>
                    <a:pt x="471" y="938"/>
                    <a:pt x="478" y="938"/>
                  </a:cubicBezTo>
                  <a:cubicBezTo>
                    <a:pt x="612" y="938"/>
                    <a:pt x="779" y="740"/>
                    <a:pt x="822" y="480"/>
                  </a:cubicBezTo>
                  <a:cubicBezTo>
                    <a:pt x="891" y="229"/>
                    <a:pt x="822" y="23"/>
                    <a:pt x="685" y="1"/>
                  </a:cubicBezTo>
                  <a:close/>
                  <a:moveTo>
                    <a:pt x="298" y="1254"/>
                  </a:moveTo>
                  <a:cubicBezTo>
                    <a:pt x="192" y="1254"/>
                    <a:pt x="89" y="1405"/>
                    <a:pt x="46" y="1576"/>
                  </a:cubicBezTo>
                  <a:cubicBezTo>
                    <a:pt x="1" y="1758"/>
                    <a:pt x="69" y="1918"/>
                    <a:pt x="160" y="1918"/>
                  </a:cubicBezTo>
                  <a:cubicBezTo>
                    <a:pt x="166" y="1919"/>
                    <a:pt x="172" y="1920"/>
                    <a:pt x="179" y="1920"/>
                  </a:cubicBezTo>
                  <a:cubicBezTo>
                    <a:pt x="269" y="1920"/>
                    <a:pt x="390" y="1769"/>
                    <a:pt x="411" y="1598"/>
                  </a:cubicBezTo>
                  <a:cubicBezTo>
                    <a:pt x="457" y="1416"/>
                    <a:pt x="411" y="1256"/>
                    <a:pt x="320" y="1256"/>
                  </a:cubicBezTo>
                  <a:cubicBezTo>
                    <a:pt x="313" y="1255"/>
                    <a:pt x="306" y="1254"/>
                    <a:pt x="298" y="125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3" name="Google Shape;1357;p23">
              <a:extLst>
                <a:ext uri="{FF2B5EF4-FFF2-40B4-BE49-F238E27FC236}">
                  <a16:creationId xmlns:a16="http://schemas.microsoft.com/office/drawing/2014/main" id="{D049FFA7-67A1-5DE6-E335-C6986E7F7991}"/>
                </a:ext>
              </a:extLst>
            </p:cNvPr>
            <p:cNvSpPr/>
            <p:nvPr/>
          </p:nvSpPr>
          <p:spPr>
            <a:xfrm>
              <a:off x="5747200" y="2852550"/>
              <a:ext cx="110725" cy="110325"/>
            </a:xfrm>
            <a:custGeom>
              <a:avLst/>
              <a:gdLst/>
              <a:ahLst/>
              <a:cxnLst/>
              <a:rect l="l" t="t" r="r" b="b"/>
              <a:pathLst>
                <a:path w="4429" h="4413" extrusionOk="0">
                  <a:moveTo>
                    <a:pt x="2475" y="1"/>
                  </a:moveTo>
                  <a:cubicBezTo>
                    <a:pt x="2200" y="1"/>
                    <a:pt x="1894" y="59"/>
                    <a:pt x="1553" y="194"/>
                  </a:cubicBezTo>
                  <a:cubicBezTo>
                    <a:pt x="663" y="536"/>
                    <a:pt x="206" y="1426"/>
                    <a:pt x="92" y="2316"/>
                  </a:cubicBezTo>
                  <a:cubicBezTo>
                    <a:pt x="24" y="2773"/>
                    <a:pt x="1" y="3321"/>
                    <a:pt x="115" y="3732"/>
                  </a:cubicBezTo>
                  <a:cubicBezTo>
                    <a:pt x="237" y="4132"/>
                    <a:pt x="491" y="4412"/>
                    <a:pt x="948" y="4412"/>
                  </a:cubicBezTo>
                  <a:cubicBezTo>
                    <a:pt x="1091" y="4412"/>
                    <a:pt x="1254" y="4385"/>
                    <a:pt x="1439" y="4325"/>
                  </a:cubicBezTo>
                  <a:cubicBezTo>
                    <a:pt x="2215" y="4097"/>
                    <a:pt x="2763" y="3321"/>
                    <a:pt x="2763" y="3321"/>
                  </a:cubicBezTo>
                  <a:cubicBezTo>
                    <a:pt x="2882" y="3414"/>
                    <a:pt x="3014" y="3456"/>
                    <a:pt x="3149" y="3456"/>
                  </a:cubicBezTo>
                  <a:cubicBezTo>
                    <a:pt x="3742" y="3456"/>
                    <a:pt x="4410" y="2670"/>
                    <a:pt x="4429" y="2020"/>
                  </a:cubicBezTo>
                  <a:cubicBezTo>
                    <a:pt x="4429" y="1505"/>
                    <a:pt x="3871" y="1"/>
                    <a:pt x="2475"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4" name="Google Shape;1358;p23">
              <a:extLst>
                <a:ext uri="{FF2B5EF4-FFF2-40B4-BE49-F238E27FC236}">
                  <a16:creationId xmlns:a16="http://schemas.microsoft.com/office/drawing/2014/main" id="{9B99AF60-4FEB-067B-592E-EC5F024CC444}"/>
                </a:ext>
              </a:extLst>
            </p:cNvPr>
            <p:cNvSpPr/>
            <p:nvPr/>
          </p:nvSpPr>
          <p:spPr>
            <a:xfrm>
              <a:off x="5823675" y="2858175"/>
              <a:ext cx="33700" cy="35800"/>
            </a:xfrm>
            <a:custGeom>
              <a:avLst/>
              <a:gdLst/>
              <a:ahLst/>
              <a:cxnLst/>
              <a:rect l="l" t="t" r="r" b="b"/>
              <a:pathLst>
                <a:path w="1348" h="1432" extrusionOk="0">
                  <a:moveTo>
                    <a:pt x="42" y="0"/>
                  </a:moveTo>
                  <a:cubicBezTo>
                    <a:pt x="20" y="0"/>
                    <a:pt x="5" y="5"/>
                    <a:pt x="0" y="14"/>
                  </a:cubicBezTo>
                  <a:cubicBezTo>
                    <a:pt x="0" y="37"/>
                    <a:pt x="229" y="129"/>
                    <a:pt x="411" y="288"/>
                  </a:cubicBezTo>
                  <a:cubicBezTo>
                    <a:pt x="571" y="448"/>
                    <a:pt x="731" y="654"/>
                    <a:pt x="731" y="654"/>
                  </a:cubicBezTo>
                  <a:cubicBezTo>
                    <a:pt x="731" y="654"/>
                    <a:pt x="868" y="836"/>
                    <a:pt x="1028" y="1042"/>
                  </a:cubicBezTo>
                  <a:cubicBezTo>
                    <a:pt x="1158" y="1216"/>
                    <a:pt x="1289" y="1431"/>
                    <a:pt x="1320" y="1431"/>
                  </a:cubicBezTo>
                  <a:cubicBezTo>
                    <a:pt x="1322" y="1431"/>
                    <a:pt x="1323" y="1431"/>
                    <a:pt x="1324" y="1430"/>
                  </a:cubicBezTo>
                  <a:cubicBezTo>
                    <a:pt x="1347" y="1407"/>
                    <a:pt x="1256" y="1178"/>
                    <a:pt x="1142" y="950"/>
                  </a:cubicBezTo>
                  <a:cubicBezTo>
                    <a:pt x="1028" y="722"/>
                    <a:pt x="891" y="517"/>
                    <a:pt x="891" y="517"/>
                  </a:cubicBezTo>
                  <a:cubicBezTo>
                    <a:pt x="891" y="517"/>
                    <a:pt x="708" y="311"/>
                    <a:pt x="480" y="174"/>
                  </a:cubicBezTo>
                  <a:cubicBezTo>
                    <a:pt x="317" y="66"/>
                    <a:pt x="126" y="0"/>
                    <a:pt x="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5" name="Google Shape;1359;p23">
              <a:extLst>
                <a:ext uri="{FF2B5EF4-FFF2-40B4-BE49-F238E27FC236}">
                  <a16:creationId xmlns:a16="http://schemas.microsoft.com/office/drawing/2014/main" id="{5369A4E9-3248-55C2-C9D9-A9DF990B7B48}"/>
                </a:ext>
              </a:extLst>
            </p:cNvPr>
            <p:cNvSpPr/>
            <p:nvPr/>
          </p:nvSpPr>
          <p:spPr>
            <a:xfrm>
              <a:off x="5822525" y="2873675"/>
              <a:ext cx="34850" cy="47725"/>
            </a:xfrm>
            <a:custGeom>
              <a:avLst/>
              <a:gdLst/>
              <a:ahLst/>
              <a:cxnLst/>
              <a:rect l="l" t="t" r="r" b="b"/>
              <a:pathLst>
                <a:path w="1394" h="1909" extrusionOk="0">
                  <a:moveTo>
                    <a:pt x="92" y="1"/>
                  </a:moveTo>
                  <a:cubicBezTo>
                    <a:pt x="31" y="1"/>
                    <a:pt x="1" y="11"/>
                    <a:pt x="1" y="11"/>
                  </a:cubicBezTo>
                  <a:cubicBezTo>
                    <a:pt x="1" y="34"/>
                    <a:pt x="69" y="56"/>
                    <a:pt x="183" y="79"/>
                  </a:cubicBezTo>
                  <a:cubicBezTo>
                    <a:pt x="297" y="102"/>
                    <a:pt x="457" y="170"/>
                    <a:pt x="571" y="262"/>
                  </a:cubicBezTo>
                  <a:cubicBezTo>
                    <a:pt x="708" y="353"/>
                    <a:pt x="822" y="467"/>
                    <a:pt x="891" y="558"/>
                  </a:cubicBezTo>
                  <a:cubicBezTo>
                    <a:pt x="937" y="604"/>
                    <a:pt x="959" y="627"/>
                    <a:pt x="982" y="673"/>
                  </a:cubicBezTo>
                  <a:cubicBezTo>
                    <a:pt x="1005" y="695"/>
                    <a:pt x="1005" y="695"/>
                    <a:pt x="1005" y="695"/>
                  </a:cubicBezTo>
                  <a:cubicBezTo>
                    <a:pt x="1005" y="695"/>
                    <a:pt x="1005" y="718"/>
                    <a:pt x="1028" y="741"/>
                  </a:cubicBezTo>
                  <a:cubicBezTo>
                    <a:pt x="1051" y="787"/>
                    <a:pt x="1074" y="810"/>
                    <a:pt x="1096" y="878"/>
                  </a:cubicBezTo>
                  <a:cubicBezTo>
                    <a:pt x="1165" y="969"/>
                    <a:pt x="1210" y="1129"/>
                    <a:pt x="1233" y="1266"/>
                  </a:cubicBezTo>
                  <a:cubicBezTo>
                    <a:pt x="1256" y="1426"/>
                    <a:pt x="1256" y="1586"/>
                    <a:pt x="1233" y="1700"/>
                  </a:cubicBezTo>
                  <a:cubicBezTo>
                    <a:pt x="1233" y="1837"/>
                    <a:pt x="1210" y="1905"/>
                    <a:pt x="1210" y="1905"/>
                  </a:cubicBezTo>
                  <a:cubicBezTo>
                    <a:pt x="1213" y="1908"/>
                    <a:pt x="1215" y="1909"/>
                    <a:pt x="1218" y="1909"/>
                  </a:cubicBezTo>
                  <a:cubicBezTo>
                    <a:pt x="1243" y="1909"/>
                    <a:pt x="1284" y="1825"/>
                    <a:pt x="1325" y="1723"/>
                  </a:cubicBezTo>
                  <a:cubicBezTo>
                    <a:pt x="1347" y="1608"/>
                    <a:pt x="1393" y="1426"/>
                    <a:pt x="1393" y="1266"/>
                  </a:cubicBezTo>
                  <a:cubicBezTo>
                    <a:pt x="1370" y="1083"/>
                    <a:pt x="1325" y="901"/>
                    <a:pt x="1279" y="787"/>
                  </a:cubicBezTo>
                  <a:cubicBezTo>
                    <a:pt x="1256" y="718"/>
                    <a:pt x="1233" y="673"/>
                    <a:pt x="1210" y="650"/>
                  </a:cubicBezTo>
                  <a:cubicBezTo>
                    <a:pt x="1188" y="604"/>
                    <a:pt x="1188" y="581"/>
                    <a:pt x="1188" y="581"/>
                  </a:cubicBezTo>
                  <a:cubicBezTo>
                    <a:pt x="1188" y="581"/>
                    <a:pt x="1165" y="581"/>
                    <a:pt x="1142" y="536"/>
                  </a:cubicBezTo>
                  <a:cubicBezTo>
                    <a:pt x="1119" y="513"/>
                    <a:pt x="1096" y="467"/>
                    <a:pt x="1028" y="422"/>
                  </a:cubicBezTo>
                  <a:cubicBezTo>
                    <a:pt x="959" y="330"/>
                    <a:pt x="800" y="216"/>
                    <a:pt x="663" y="125"/>
                  </a:cubicBezTo>
                  <a:cubicBezTo>
                    <a:pt x="503" y="56"/>
                    <a:pt x="320" y="11"/>
                    <a:pt x="206" y="11"/>
                  </a:cubicBezTo>
                  <a:cubicBezTo>
                    <a:pt x="160" y="3"/>
                    <a:pt x="122" y="1"/>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6" name="Google Shape;1360;p23">
              <a:extLst>
                <a:ext uri="{FF2B5EF4-FFF2-40B4-BE49-F238E27FC236}">
                  <a16:creationId xmlns:a16="http://schemas.microsoft.com/office/drawing/2014/main" id="{2A8DA249-C7E6-2BE0-DD28-C2ACF0A2FFD2}"/>
                </a:ext>
              </a:extLst>
            </p:cNvPr>
            <p:cNvSpPr/>
            <p:nvPr/>
          </p:nvSpPr>
          <p:spPr>
            <a:xfrm>
              <a:off x="5815100" y="2898525"/>
              <a:ext cx="35425" cy="44700"/>
            </a:xfrm>
            <a:custGeom>
              <a:avLst/>
              <a:gdLst/>
              <a:ahLst/>
              <a:cxnLst/>
              <a:rect l="l" t="t" r="r" b="b"/>
              <a:pathLst>
                <a:path w="1417" h="1788" extrusionOk="0">
                  <a:moveTo>
                    <a:pt x="589" y="1"/>
                  </a:moveTo>
                  <a:cubicBezTo>
                    <a:pt x="508" y="1"/>
                    <a:pt x="457" y="21"/>
                    <a:pt x="457" y="21"/>
                  </a:cubicBezTo>
                  <a:cubicBezTo>
                    <a:pt x="457" y="44"/>
                    <a:pt x="572" y="44"/>
                    <a:pt x="709" y="89"/>
                  </a:cubicBezTo>
                  <a:cubicBezTo>
                    <a:pt x="846" y="158"/>
                    <a:pt x="1005" y="272"/>
                    <a:pt x="1097" y="455"/>
                  </a:cubicBezTo>
                  <a:cubicBezTo>
                    <a:pt x="1188" y="614"/>
                    <a:pt x="1234" y="820"/>
                    <a:pt x="1211" y="957"/>
                  </a:cubicBezTo>
                  <a:cubicBezTo>
                    <a:pt x="1188" y="1025"/>
                    <a:pt x="1165" y="1071"/>
                    <a:pt x="1165" y="1117"/>
                  </a:cubicBezTo>
                  <a:cubicBezTo>
                    <a:pt x="1142" y="1139"/>
                    <a:pt x="1119" y="1162"/>
                    <a:pt x="1119" y="1162"/>
                  </a:cubicBezTo>
                  <a:cubicBezTo>
                    <a:pt x="1119" y="1162"/>
                    <a:pt x="1119" y="1185"/>
                    <a:pt x="1097" y="1208"/>
                  </a:cubicBezTo>
                  <a:cubicBezTo>
                    <a:pt x="1074" y="1254"/>
                    <a:pt x="1028" y="1299"/>
                    <a:pt x="982" y="1345"/>
                  </a:cubicBezTo>
                  <a:cubicBezTo>
                    <a:pt x="891" y="1436"/>
                    <a:pt x="709" y="1550"/>
                    <a:pt x="526" y="1619"/>
                  </a:cubicBezTo>
                  <a:cubicBezTo>
                    <a:pt x="447" y="1639"/>
                    <a:pt x="359" y="1654"/>
                    <a:pt x="283" y="1654"/>
                  </a:cubicBezTo>
                  <a:cubicBezTo>
                    <a:pt x="184" y="1654"/>
                    <a:pt x="105" y="1628"/>
                    <a:pt x="92" y="1550"/>
                  </a:cubicBezTo>
                  <a:cubicBezTo>
                    <a:pt x="69" y="1413"/>
                    <a:pt x="115" y="1299"/>
                    <a:pt x="92" y="1299"/>
                  </a:cubicBezTo>
                  <a:cubicBezTo>
                    <a:pt x="69" y="1299"/>
                    <a:pt x="69" y="1322"/>
                    <a:pt x="47" y="1368"/>
                  </a:cubicBezTo>
                  <a:cubicBezTo>
                    <a:pt x="24" y="1413"/>
                    <a:pt x="1" y="1482"/>
                    <a:pt x="1" y="1573"/>
                  </a:cubicBezTo>
                  <a:cubicBezTo>
                    <a:pt x="1" y="1596"/>
                    <a:pt x="1" y="1619"/>
                    <a:pt x="24" y="1642"/>
                  </a:cubicBezTo>
                  <a:cubicBezTo>
                    <a:pt x="47" y="1664"/>
                    <a:pt x="47" y="1687"/>
                    <a:pt x="69" y="1710"/>
                  </a:cubicBezTo>
                  <a:cubicBezTo>
                    <a:pt x="115" y="1756"/>
                    <a:pt x="184" y="1756"/>
                    <a:pt x="229" y="1779"/>
                  </a:cubicBezTo>
                  <a:cubicBezTo>
                    <a:pt x="263" y="1785"/>
                    <a:pt x="296" y="1788"/>
                    <a:pt x="330" y="1788"/>
                  </a:cubicBezTo>
                  <a:cubicBezTo>
                    <a:pt x="410" y="1788"/>
                    <a:pt x="491" y="1772"/>
                    <a:pt x="572" y="1756"/>
                  </a:cubicBezTo>
                  <a:cubicBezTo>
                    <a:pt x="777" y="1710"/>
                    <a:pt x="982" y="1596"/>
                    <a:pt x="1119" y="1482"/>
                  </a:cubicBezTo>
                  <a:cubicBezTo>
                    <a:pt x="1188" y="1436"/>
                    <a:pt x="1234" y="1368"/>
                    <a:pt x="1256" y="1345"/>
                  </a:cubicBezTo>
                  <a:cubicBezTo>
                    <a:pt x="1279" y="1299"/>
                    <a:pt x="1302" y="1254"/>
                    <a:pt x="1302" y="1254"/>
                  </a:cubicBezTo>
                  <a:cubicBezTo>
                    <a:pt x="1302" y="1254"/>
                    <a:pt x="1325" y="1231"/>
                    <a:pt x="1348" y="1185"/>
                  </a:cubicBezTo>
                  <a:cubicBezTo>
                    <a:pt x="1348" y="1139"/>
                    <a:pt x="1393" y="1071"/>
                    <a:pt x="1393" y="980"/>
                  </a:cubicBezTo>
                  <a:cubicBezTo>
                    <a:pt x="1416" y="797"/>
                    <a:pt x="1371" y="569"/>
                    <a:pt x="1234" y="363"/>
                  </a:cubicBezTo>
                  <a:cubicBezTo>
                    <a:pt x="1097" y="181"/>
                    <a:pt x="891" y="67"/>
                    <a:pt x="731" y="21"/>
                  </a:cubicBezTo>
                  <a:cubicBezTo>
                    <a:pt x="678" y="6"/>
                    <a:pt x="630" y="1"/>
                    <a:pt x="58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7" name="Google Shape;1361;p23">
              <a:extLst>
                <a:ext uri="{FF2B5EF4-FFF2-40B4-BE49-F238E27FC236}">
                  <a16:creationId xmlns:a16="http://schemas.microsoft.com/office/drawing/2014/main" id="{66342FB7-D22B-6525-6475-7B00C0D1A42F}"/>
                </a:ext>
              </a:extLst>
            </p:cNvPr>
            <p:cNvSpPr/>
            <p:nvPr/>
          </p:nvSpPr>
          <p:spPr>
            <a:xfrm>
              <a:off x="5815675" y="2921050"/>
              <a:ext cx="17150" cy="7275"/>
            </a:xfrm>
            <a:custGeom>
              <a:avLst/>
              <a:gdLst/>
              <a:ahLst/>
              <a:cxnLst/>
              <a:rect l="l" t="t" r="r" b="b"/>
              <a:pathLst>
                <a:path w="686" h="291" extrusionOk="0">
                  <a:moveTo>
                    <a:pt x="277" y="0"/>
                  </a:moveTo>
                  <a:cubicBezTo>
                    <a:pt x="247" y="0"/>
                    <a:pt x="214" y="3"/>
                    <a:pt x="183" y="10"/>
                  </a:cubicBezTo>
                  <a:cubicBezTo>
                    <a:pt x="69" y="56"/>
                    <a:pt x="1" y="147"/>
                    <a:pt x="24" y="147"/>
                  </a:cubicBezTo>
                  <a:cubicBezTo>
                    <a:pt x="35" y="159"/>
                    <a:pt x="58" y="159"/>
                    <a:pt x="86" y="159"/>
                  </a:cubicBezTo>
                  <a:cubicBezTo>
                    <a:pt x="115" y="159"/>
                    <a:pt x="149" y="159"/>
                    <a:pt x="183" y="170"/>
                  </a:cubicBezTo>
                  <a:cubicBezTo>
                    <a:pt x="252" y="170"/>
                    <a:pt x="320" y="216"/>
                    <a:pt x="320" y="216"/>
                  </a:cubicBezTo>
                  <a:cubicBezTo>
                    <a:pt x="320" y="216"/>
                    <a:pt x="389" y="216"/>
                    <a:pt x="480" y="238"/>
                  </a:cubicBezTo>
                  <a:cubicBezTo>
                    <a:pt x="536" y="257"/>
                    <a:pt x="606" y="290"/>
                    <a:pt x="643" y="290"/>
                  </a:cubicBezTo>
                  <a:cubicBezTo>
                    <a:pt x="652" y="290"/>
                    <a:pt x="658" y="288"/>
                    <a:pt x="663" y="284"/>
                  </a:cubicBezTo>
                  <a:cubicBezTo>
                    <a:pt x="686" y="261"/>
                    <a:pt x="617" y="170"/>
                    <a:pt x="549" y="124"/>
                  </a:cubicBezTo>
                  <a:cubicBezTo>
                    <a:pt x="480" y="56"/>
                    <a:pt x="389" y="10"/>
                    <a:pt x="389" y="10"/>
                  </a:cubicBezTo>
                  <a:cubicBezTo>
                    <a:pt x="389" y="10"/>
                    <a:pt x="338" y="0"/>
                    <a:pt x="27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8" name="Google Shape;1362;p23">
              <a:extLst>
                <a:ext uri="{FF2B5EF4-FFF2-40B4-BE49-F238E27FC236}">
                  <a16:creationId xmlns:a16="http://schemas.microsoft.com/office/drawing/2014/main" id="{3DA2BC1D-C697-33EB-5804-DAF0032D68FC}"/>
                </a:ext>
              </a:extLst>
            </p:cNvPr>
            <p:cNvSpPr/>
            <p:nvPr/>
          </p:nvSpPr>
          <p:spPr>
            <a:xfrm>
              <a:off x="5782575" y="2924150"/>
              <a:ext cx="39400" cy="33350"/>
            </a:xfrm>
            <a:custGeom>
              <a:avLst/>
              <a:gdLst/>
              <a:ahLst/>
              <a:cxnLst/>
              <a:rect l="l" t="t" r="r" b="b"/>
              <a:pathLst>
                <a:path w="1576" h="1334" extrusionOk="0">
                  <a:moveTo>
                    <a:pt x="1553" y="0"/>
                  </a:moveTo>
                  <a:cubicBezTo>
                    <a:pt x="1530" y="0"/>
                    <a:pt x="1439" y="251"/>
                    <a:pt x="1256" y="457"/>
                  </a:cubicBezTo>
                  <a:cubicBezTo>
                    <a:pt x="1119" y="662"/>
                    <a:pt x="914" y="845"/>
                    <a:pt x="914" y="845"/>
                  </a:cubicBezTo>
                  <a:cubicBezTo>
                    <a:pt x="914" y="845"/>
                    <a:pt x="868" y="890"/>
                    <a:pt x="800" y="936"/>
                  </a:cubicBezTo>
                  <a:cubicBezTo>
                    <a:pt x="731" y="1005"/>
                    <a:pt x="617" y="1096"/>
                    <a:pt x="503" y="1142"/>
                  </a:cubicBezTo>
                  <a:cubicBezTo>
                    <a:pt x="389" y="1187"/>
                    <a:pt x="275" y="1233"/>
                    <a:pt x="184" y="1256"/>
                  </a:cubicBezTo>
                  <a:lnTo>
                    <a:pt x="24" y="1256"/>
                  </a:lnTo>
                  <a:cubicBezTo>
                    <a:pt x="1" y="1279"/>
                    <a:pt x="69" y="1301"/>
                    <a:pt x="184" y="1324"/>
                  </a:cubicBezTo>
                  <a:cubicBezTo>
                    <a:pt x="214" y="1330"/>
                    <a:pt x="246" y="1333"/>
                    <a:pt x="280" y="1333"/>
                  </a:cubicBezTo>
                  <a:cubicBezTo>
                    <a:pt x="371" y="1333"/>
                    <a:pt x="471" y="1312"/>
                    <a:pt x="572" y="1279"/>
                  </a:cubicBezTo>
                  <a:cubicBezTo>
                    <a:pt x="709" y="1233"/>
                    <a:pt x="823" y="1164"/>
                    <a:pt x="914" y="1096"/>
                  </a:cubicBezTo>
                  <a:cubicBezTo>
                    <a:pt x="1005" y="1027"/>
                    <a:pt x="1051" y="982"/>
                    <a:pt x="1051" y="982"/>
                  </a:cubicBezTo>
                  <a:cubicBezTo>
                    <a:pt x="1051" y="982"/>
                    <a:pt x="1256" y="799"/>
                    <a:pt x="1393" y="548"/>
                  </a:cubicBezTo>
                  <a:cubicBezTo>
                    <a:pt x="1530" y="297"/>
                    <a:pt x="1576" y="23"/>
                    <a:pt x="15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9" name="Google Shape;1363;p23">
              <a:extLst>
                <a:ext uri="{FF2B5EF4-FFF2-40B4-BE49-F238E27FC236}">
                  <a16:creationId xmlns:a16="http://schemas.microsoft.com/office/drawing/2014/main" id="{870D145E-E160-48D6-6ED8-84E1E4A75042}"/>
                </a:ext>
              </a:extLst>
            </p:cNvPr>
            <p:cNvSpPr/>
            <p:nvPr/>
          </p:nvSpPr>
          <p:spPr>
            <a:xfrm>
              <a:off x="5746075" y="2872800"/>
              <a:ext cx="18850" cy="80700"/>
            </a:xfrm>
            <a:custGeom>
              <a:avLst/>
              <a:gdLst/>
              <a:ahLst/>
              <a:cxnLst/>
              <a:rect l="l" t="t" r="r" b="b"/>
              <a:pathLst>
                <a:path w="754" h="3228" extrusionOk="0">
                  <a:moveTo>
                    <a:pt x="731" y="0"/>
                  </a:moveTo>
                  <a:cubicBezTo>
                    <a:pt x="731" y="0"/>
                    <a:pt x="639" y="69"/>
                    <a:pt x="548" y="205"/>
                  </a:cubicBezTo>
                  <a:cubicBezTo>
                    <a:pt x="457" y="342"/>
                    <a:pt x="343" y="548"/>
                    <a:pt x="251" y="730"/>
                  </a:cubicBezTo>
                  <a:cubicBezTo>
                    <a:pt x="160" y="936"/>
                    <a:pt x="114" y="1164"/>
                    <a:pt x="69" y="1324"/>
                  </a:cubicBezTo>
                  <a:cubicBezTo>
                    <a:pt x="46" y="1392"/>
                    <a:pt x="46" y="1461"/>
                    <a:pt x="23" y="1506"/>
                  </a:cubicBezTo>
                  <a:cubicBezTo>
                    <a:pt x="23" y="1575"/>
                    <a:pt x="23" y="1598"/>
                    <a:pt x="23" y="1598"/>
                  </a:cubicBezTo>
                  <a:cubicBezTo>
                    <a:pt x="23" y="1598"/>
                    <a:pt x="0" y="1621"/>
                    <a:pt x="0" y="1666"/>
                  </a:cubicBezTo>
                  <a:cubicBezTo>
                    <a:pt x="0" y="1712"/>
                    <a:pt x="0" y="1780"/>
                    <a:pt x="0" y="1872"/>
                  </a:cubicBezTo>
                  <a:cubicBezTo>
                    <a:pt x="0" y="2031"/>
                    <a:pt x="0" y="2260"/>
                    <a:pt x="69" y="2488"/>
                  </a:cubicBezTo>
                  <a:cubicBezTo>
                    <a:pt x="114" y="2693"/>
                    <a:pt x="206" y="2922"/>
                    <a:pt x="320" y="3036"/>
                  </a:cubicBezTo>
                  <a:cubicBezTo>
                    <a:pt x="365" y="3104"/>
                    <a:pt x="434" y="3150"/>
                    <a:pt x="479" y="3196"/>
                  </a:cubicBezTo>
                  <a:cubicBezTo>
                    <a:pt x="496" y="3212"/>
                    <a:pt x="512" y="3228"/>
                    <a:pt x="520" y="3228"/>
                  </a:cubicBezTo>
                  <a:cubicBezTo>
                    <a:pt x="523" y="3228"/>
                    <a:pt x="525" y="3225"/>
                    <a:pt x="525" y="3218"/>
                  </a:cubicBezTo>
                  <a:cubicBezTo>
                    <a:pt x="548" y="3218"/>
                    <a:pt x="525" y="3196"/>
                    <a:pt x="502" y="3150"/>
                  </a:cubicBezTo>
                  <a:cubicBezTo>
                    <a:pt x="479" y="3104"/>
                    <a:pt x="434" y="3059"/>
                    <a:pt x="388" y="2990"/>
                  </a:cubicBezTo>
                  <a:cubicBezTo>
                    <a:pt x="320" y="2853"/>
                    <a:pt x="251" y="2648"/>
                    <a:pt x="206" y="2465"/>
                  </a:cubicBezTo>
                  <a:cubicBezTo>
                    <a:pt x="183" y="2237"/>
                    <a:pt x="183" y="2031"/>
                    <a:pt x="183" y="1872"/>
                  </a:cubicBezTo>
                  <a:cubicBezTo>
                    <a:pt x="206" y="1803"/>
                    <a:pt x="206" y="1735"/>
                    <a:pt x="206" y="1689"/>
                  </a:cubicBezTo>
                  <a:cubicBezTo>
                    <a:pt x="206" y="1643"/>
                    <a:pt x="228" y="1621"/>
                    <a:pt x="228" y="1621"/>
                  </a:cubicBezTo>
                  <a:cubicBezTo>
                    <a:pt x="228" y="1621"/>
                    <a:pt x="228" y="1598"/>
                    <a:pt x="228" y="1552"/>
                  </a:cubicBezTo>
                  <a:cubicBezTo>
                    <a:pt x="228" y="1506"/>
                    <a:pt x="228" y="1438"/>
                    <a:pt x="251" y="1347"/>
                  </a:cubicBezTo>
                  <a:cubicBezTo>
                    <a:pt x="274" y="1210"/>
                    <a:pt x="320" y="1004"/>
                    <a:pt x="388" y="799"/>
                  </a:cubicBezTo>
                  <a:cubicBezTo>
                    <a:pt x="457" y="593"/>
                    <a:pt x="548" y="388"/>
                    <a:pt x="616" y="251"/>
                  </a:cubicBezTo>
                  <a:cubicBezTo>
                    <a:pt x="685" y="114"/>
                    <a:pt x="753" y="23"/>
                    <a:pt x="7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0" name="Google Shape;1364;p23">
              <a:extLst>
                <a:ext uri="{FF2B5EF4-FFF2-40B4-BE49-F238E27FC236}">
                  <a16:creationId xmlns:a16="http://schemas.microsoft.com/office/drawing/2014/main" id="{8ACC2A0D-54EC-CD5B-A65C-5C8635BDD00E}"/>
                </a:ext>
              </a:extLst>
            </p:cNvPr>
            <p:cNvSpPr/>
            <p:nvPr/>
          </p:nvSpPr>
          <p:spPr>
            <a:xfrm>
              <a:off x="5747200" y="2869925"/>
              <a:ext cx="110725" cy="92950"/>
            </a:xfrm>
            <a:custGeom>
              <a:avLst/>
              <a:gdLst/>
              <a:ahLst/>
              <a:cxnLst/>
              <a:rect l="l" t="t" r="r" b="b"/>
              <a:pathLst>
                <a:path w="4429" h="3718" extrusionOk="0">
                  <a:moveTo>
                    <a:pt x="3881" y="1"/>
                  </a:moveTo>
                  <a:cubicBezTo>
                    <a:pt x="3904" y="754"/>
                    <a:pt x="3744" y="1804"/>
                    <a:pt x="3288" y="1850"/>
                  </a:cubicBezTo>
                  <a:cubicBezTo>
                    <a:pt x="2740" y="1873"/>
                    <a:pt x="2694" y="2238"/>
                    <a:pt x="1233" y="2580"/>
                  </a:cubicBezTo>
                  <a:cubicBezTo>
                    <a:pt x="1170" y="2594"/>
                    <a:pt x="1111" y="2600"/>
                    <a:pt x="1057" y="2600"/>
                  </a:cubicBezTo>
                  <a:cubicBezTo>
                    <a:pt x="376" y="2600"/>
                    <a:pt x="299" y="1601"/>
                    <a:pt x="320" y="777"/>
                  </a:cubicBezTo>
                  <a:lnTo>
                    <a:pt x="320" y="777"/>
                  </a:lnTo>
                  <a:cubicBezTo>
                    <a:pt x="206" y="1051"/>
                    <a:pt x="138" y="1325"/>
                    <a:pt x="92" y="1621"/>
                  </a:cubicBezTo>
                  <a:cubicBezTo>
                    <a:pt x="24" y="2078"/>
                    <a:pt x="1" y="2626"/>
                    <a:pt x="115" y="3037"/>
                  </a:cubicBezTo>
                  <a:cubicBezTo>
                    <a:pt x="237" y="3437"/>
                    <a:pt x="491" y="3717"/>
                    <a:pt x="948" y="3717"/>
                  </a:cubicBezTo>
                  <a:cubicBezTo>
                    <a:pt x="1091" y="3717"/>
                    <a:pt x="1254" y="3690"/>
                    <a:pt x="1439" y="3630"/>
                  </a:cubicBezTo>
                  <a:cubicBezTo>
                    <a:pt x="2215" y="3402"/>
                    <a:pt x="2763" y="2626"/>
                    <a:pt x="2763" y="2626"/>
                  </a:cubicBezTo>
                  <a:cubicBezTo>
                    <a:pt x="2882" y="2719"/>
                    <a:pt x="3014" y="2761"/>
                    <a:pt x="3149" y="2761"/>
                  </a:cubicBezTo>
                  <a:cubicBezTo>
                    <a:pt x="3742" y="2761"/>
                    <a:pt x="4410" y="1975"/>
                    <a:pt x="4429" y="1325"/>
                  </a:cubicBezTo>
                  <a:cubicBezTo>
                    <a:pt x="4429" y="1028"/>
                    <a:pt x="4269" y="457"/>
                    <a:pt x="388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1" name="Google Shape;1365;p23">
              <a:extLst>
                <a:ext uri="{FF2B5EF4-FFF2-40B4-BE49-F238E27FC236}">
                  <a16:creationId xmlns:a16="http://schemas.microsoft.com/office/drawing/2014/main" id="{40F5AD92-4C45-1B01-FB3B-E8AE0EFD7A1D}"/>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2" name="Google Shape;1366;p23">
              <a:extLst>
                <a:ext uri="{FF2B5EF4-FFF2-40B4-BE49-F238E27FC236}">
                  <a16:creationId xmlns:a16="http://schemas.microsoft.com/office/drawing/2014/main" id="{1538F903-C037-D14A-8B97-994DDFBC911A}"/>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3" name="Google Shape;1367;p23">
              <a:extLst>
                <a:ext uri="{FF2B5EF4-FFF2-40B4-BE49-F238E27FC236}">
                  <a16:creationId xmlns:a16="http://schemas.microsoft.com/office/drawing/2014/main" id="{A0571E75-109F-216B-9180-E3CD658058F6}"/>
                </a:ext>
              </a:extLst>
            </p:cNvPr>
            <p:cNvSpPr/>
            <p:nvPr/>
          </p:nvSpPr>
          <p:spPr>
            <a:xfrm>
              <a:off x="5671325" y="3076825"/>
              <a:ext cx="388625" cy="163975"/>
            </a:xfrm>
            <a:custGeom>
              <a:avLst/>
              <a:gdLst/>
              <a:ahLst/>
              <a:cxnLst/>
              <a:rect l="l" t="t" r="r" b="b"/>
              <a:pathLst>
                <a:path w="15545" h="6559" extrusionOk="0">
                  <a:moveTo>
                    <a:pt x="943" y="0"/>
                  </a:moveTo>
                  <a:cubicBezTo>
                    <a:pt x="575" y="0"/>
                    <a:pt x="253" y="24"/>
                    <a:pt x="0" y="79"/>
                  </a:cubicBezTo>
                  <a:cubicBezTo>
                    <a:pt x="160" y="421"/>
                    <a:pt x="593" y="923"/>
                    <a:pt x="1758" y="1494"/>
                  </a:cubicBezTo>
                  <a:cubicBezTo>
                    <a:pt x="3857" y="2498"/>
                    <a:pt x="6117" y="3023"/>
                    <a:pt x="6733" y="3411"/>
                  </a:cubicBezTo>
                  <a:cubicBezTo>
                    <a:pt x="7241" y="3743"/>
                    <a:pt x="11782" y="6558"/>
                    <a:pt x="14402" y="6558"/>
                  </a:cubicBezTo>
                  <a:cubicBezTo>
                    <a:pt x="14848" y="6558"/>
                    <a:pt x="15239" y="6477"/>
                    <a:pt x="15544" y="6287"/>
                  </a:cubicBezTo>
                  <a:cubicBezTo>
                    <a:pt x="15521" y="4439"/>
                    <a:pt x="8811" y="1494"/>
                    <a:pt x="7601" y="1083"/>
                  </a:cubicBezTo>
                  <a:cubicBezTo>
                    <a:pt x="6611" y="773"/>
                    <a:pt x="3031" y="0"/>
                    <a:pt x="943"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4" name="Google Shape;1368;p23">
              <a:extLst>
                <a:ext uri="{FF2B5EF4-FFF2-40B4-BE49-F238E27FC236}">
                  <a16:creationId xmlns:a16="http://schemas.microsoft.com/office/drawing/2014/main" id="{FB703619-44CA-23A0-969B-2E93054E1462}"/>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5" name="Google Shape;1369;p23">
              <a:extLst>
                <a:ext uri="{FF2B5EF4-FFF2-40B4-BE49-F238E27FC236}">
                  <a16:creationId xmlns:a16="http://schemas.microsoft.com/office/drawing/2014/main" id="{59C1CBA3-351E-50B0-057E-60442B19BDEC}"/>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6" name="Google Shape;1370;p23">
              <a:extLst>
                <a:ext uri="{FF2B5EF4-FFF2-40B4-BE49-F238E27FC236}">
                  <a16:creationId xmlns:a16="http://schemas.microsoft.com/office/drawing/2014/main" id="{E2476A8A-EFD3-D6C6-F418-23496602623F}"/>
                </a:ext>
              </a:extLst>
            </p:cNvPr>
            <p:cNvSpPr/>
            <p:nvPr/>
          </p:nvSpPr>
          <p:spPr>
            <a:xfrm>
              <a:off x="5853925" y="3154800"/>
              <a:ext cx="148950" cy="164250"/>
            </a:xfrm>
            <a:custGeom>
              <a:avLst/>
              <a:gdLst/>
              <a:ahLst/>
              <a:cxnLst/>
              <a:rect l="l" t="t" r="r" b="b"/>
              <a:pathLst>
                <a:path w="5958" h="6570" extrusionOk="0">
                  <a:moveTo>
                    <a:pt x="3142" y="1"/>
                  </a:moveTo>
                  <a:cubicBezTo>
                    <a:pt x="2148" y="1"/>
                    <a:pt x="1154" y="128"/>
                    <a:pt x="160" y="361"/>
                  </a:cubicBezTo>
                  <a:cubicBezTo>
                    <a:pt x="114" y="498"/>
                    <a:pt x="46" y="612"/>
                    <a:pt x="0" y="726"/>
                  </a:cubicBezTo>
                  <a:cubicBezTo>
                    <a:pt x="46" y="726"/>
                    <a:pt x="91" y="703"/>
                    <a:pt x="137" y="703"/>
                  </a:cubicBezTo>
                  <a:cubicBezTo>
                    <a:pt x="342" y="652"/>
                    <a:pt x="583" y="622"/>
                    <a:pt x="824" y="622"/>
                  </a:cubicBezTo>
                  <a:cubicBezTo>
                    <a:pt x="1012" y="622"/>
                    <a:pt x="1200" y="640"/>
                    <a:pt x="1370" y="680"/>
                  </a:cubicBezTo>
                  <a:cubicBezTo>
                    <a:pt x="1849" y="772"/>
                    <a:pt x="2534" y="909"/>
                    <a:pt x="2876" y="1342"/>
                  </a:cubicBezTo>
                  <a:cubicBezTo>
                    <a:pt x="3127" y="1662"/>
                    <a:pt x="3401" y="1982"/>
                    <a:pt x="3607" y="2347"/>
                  </a:cubicBezTo>
                  <a:cubicBezTo>
                    <a:pt x="4017" y="3100"/>
                    <a:pt x="4291" y="4241"/>
                    <a:pt x="3607" y="4926"/>
                  </a:cubicBezTo>
                  <a:cubicBezTo>
                    <a:pt x="3238" y="5295"/>
                    <a:pt x="2661" y="5455"/>
                    <a:pt x="2092" y="5455"/>
                  </a:cubicBezTo>
                  <a:cubicBezTo>
                    <a:pt x="1956" y="5455"/>
                    <a:pt x="1821" y="5446"/>
                    <a:pt x="1689" y="5428"/>
                  </a:cubicBezTo>
                  <a:lnTo>
                    <a:pt x="1689" y="5428"/>
                  </a:lnTo>
                  <a:cubicBezTo>
                    <a:pt x="1895" y="5725"/>
                    <a:pt x="2077" y="6022"/>
                    <a:pt x="2283" y="6318"/>
                  </a:cubicBezTo>
                  <a:cubicBezTo>
                    <a:pt x="2351" y="6387"/>
                    <a:pt x="2397" y="6478"/>
                    <a:pt x="2465" y="6569"/>
                  </a:cubicBezTo>
                  <a:cubicBezTo>
                    <a:pt x="3401" y="6318"/>
                    <a:pt x="4656" y="5885"/>
                    <a:pt x="5958" y="5223"/>
                  </a:cubicBezTo>
                  <a:cubicBezTo>
                    <a:pt x="5478" y="3419"/>
                    <a:pt x="4930" y="1434"/>
                    <a:pt x="4542" y="87"/>
                  </a:cubicBezTo>
                  <a:cubicBezTo>
                    <a:pt x="4076" y="29"/>
                    <a:pt x="3609" y="1"/>
                    <a:pt x="31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7" name="Google Shape;1371;p23">
              <a:extLst>
                <a:ext uri="{FF2B5EF4-FFF2-40B4-BE49-F238E27FC236}">
                  <a16:creationId xmlns:a16="http://schemas.microsoft.com/office/drawing/2014/main" id="{EE22EED1-AB43-41DF-FB0C-7531368CAE7E}"/>
                </a:ext>
              </a:extLst>
            </p:cNvPr>
            <p:cNvSpPr/>
            <p:nvPr/>
          </p:nvSpPr>
          <p:spPr>
            <a:xfrm>
              <a:off x="5899575" y="3236125"/>
              <a:ext cx="8575" cy="15575"/>
            </a:xfrm>
            <a:custGeom>
              <a:avLst/>
              <a:gdLst/>
              <a:ahLst/>
              <a:cxnLst/>
              <a:rect l="l" t="t" r="r" b="b"/>
              <a:pathLst>
                <a:path w="343" h="623" extrusionOk="0">
                  <a:moveTo>
                    <a:pt x="33" y="1"/>
                  </a:moveTo>
                  <a:cubicBezTo>
                    <a:pt x="27" y="1"/>
                    <a:pt x="23" y="3"/>
                    <a:pt x="23" y="7"/>
                  </a:cubicBezTo>
                  <a:cubicBezTo>
                    <a:pt x="0" y="30"/>
                    <a:pt x="46" y="98"/>
                    <a:pt x="69" y="166"/>
                  </a:cubicBezTo>
                  <a:cubicBezTo>
                    <a:pt x="91" y="258"/>
                    <a:pt x="114" y="326"/>
                    <a:pt x="114" y="326"/>
                  </a:cubicBezTo>
                  <a:cubicBezTo>
                    <a:pt x="114" y="326"/>
                    <a:pt x="137" y="395"/>
                    <a:pt x="183" y="463"/>
                  </a:cubicBezTo>
                  <a:cubicBezTo>
                    <a:pt x="206" y="532"/>
                    <a:pt x="251" y="623"/>
                    <a:pt x="274" y="623"/>
                  </a:cubicBezTo>
                  <a:cubicBezTo>
                    <a:pt x="297" y="600"/>
                    <a:pt x="320" y="509"/>
                    <a:pt x="343" y="418"/>
                  </a:cubicBezTo>
                  <a:cubicBezTo>
                    <a:pt x="343" y="326"/>
                    <a:pt x="320" y="235"/>
                    <a:pt x="320" y="235"/>
                  </a:cubicBezTo>
                  <a:cubicBezTo>
                    <a:pt x="320" y="235"/>
                    <a:pt x="274" y="166"/>
                    <a:pt x="206" y="98"/>
                  </a:cubicBezTo>
                  <a:cubicBezTo>
                    <a:pt x="149" y="42"/>
                    <a:pt x="62" y="1"/>
                    <a:pt x="3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8" name="Google Shape;1372;p23">
              <a:extLst>
                <a:ext uri="{FF2B5EF4-FFF2-40B4-BE49-F238E27FC236}">
                  <a16:creationId xmlns:a16="http://schemas.microsoft.com/office/drawing/2014/main" id="{7EB5A807-6E40-6AAF-00D0-A9CF7B568653}"/>
                </a:ext>
              </a:extLst>
            </p:cNvPr>
            <p:cNvSpPr/>
            <p:nvPr/>
          </p:nvSpPr>
          <p:spPr>
            <a:xfrm>
              <a:off x="5869325" y="3227250"/>
              <a:ext cx="15425" cy="15525"/>
            </a:xfrm>
            <a:custGeom>
              <a:avLst/>
              <a:gdLst/>
              <a:ahLst/>
              <a:cxnLst/>
              <a:rect l="l" t="t" r="r" b="b"/>
              <a:pathLst>
                <a:path w="617" h="621" extrusionOk="0">
                  <a:moveTo>
                    <a:pt x="157" y="1"/>
                  </a:moveTo>
                  <a:cubicBezTo>
                    <a:pt x="121" y="1"/>
                    <a:pt x="90" y="14"/>
                    <a:pt x="69" y="42"/>
                  </a:cubicBezTo>
                  <a:cubicBezTo>
                    <a:pt x="0" y="111"/>
                    <a:pt x="46" y="293"/>
                    <a:pt x="183" y="453"/>
                  </a:cubicBezTo>
                  <a:cubicBezTo>
                    <a:pt x="279" y="565"/>
                    <a:pt x="386" y="621"/>
                    <a:pt x="465" y="621"/>
                  </a:cubicBezTo>
                  <a:cubicBezTo>
                    <a:pt x="499" y="621"/>
                    <a:pt x="528" y="611"/>
                    <a:pt x="548" y="590"/>
                  </a:cubicBezTo>
                  <a:cubicBezTo>
                    <a:pt x="617" y="499"/>
                    <a:pt x="571" y="316"/>
                    <a:pt x="434" y="156"/>
                  </a:cubicBezTo>
                  <a:cubicBezTo>
                    <a:pt x="340" y="62"/>
                    <a:pt x="235" y="1"/>
                    <a:pt x="15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9" name="Google Shape;1373;p23">
              <a:extLst>
                <a:ext uri="{FF2B5EF4-FFF2-40B4-BE49-F238E27FC236}">
                  <a16:creationId xmlns:a16="http://schemas.microsoft.com/office/drawing/2014/main" id="{67C039DA-D886-54C5-68BC-5731A727F1D1}"/>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1256" y="3606"/>
                    <a:pt x="2511" y="5410"/>
                    <a:pt x="3241" y="6254"/>
                  </a:cubicBezTo>
                  <a:cubicBezTo>
                    <a:pt x="3241" y="6254"/>
                    <a:pt x="4930" y="6254"/>
                    <a:pt x="5067" y="5387"/>
                  </a:cubicBezTo>
                  <a:cubicBezTo>
                    <a:pt x="5067" y="5387"/>
                    <a:pt x="4360" y="2716"/>
                    <a:pt x="362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0" name="Google Shape;1374;p23">
              <a:extLst>
                <a:ext uri="{FF2B5EF4-FFF2-40B4-BE49-F238E27FC236}">
                  <a16:creationId xmlns:a16="http://schemas.microsoft.com/office/drawing/2014/main" id="{BFD65849-F2E7-DE57-4286-8509707F70F8}"/>
                </a:ext>
              </a:extLst>
            </p:cNvPr>
            <p:cNvSpPr/>
            <p:nvPr/>
          </p:nvSpPr>
          <p:spPr>
            <a:xfrm>
              <a:off x="5914975" y="3275075"/>
              <a:ext cx="85625" cy="43625"/>
            </a:xfrm>
            <a:custGeom>
              <a:avLst/>
              <a:gdLst/>
              <a:ahLst/>
              <a:cxnLst/>
              <a:rect l="l" t="t" r="r" b="b"/>
              <a:pathLst>
                <a:path w="3425" h="1745" extrusionOk="0">
                  <a:moveTo>
                    <a:pt x="3401" y="1"/>
                  </a:moveTo>
                  <a:cubicBezTo>
                    <a:pt x="3333" y="183"/>
                    <a:pt x="3196" y="412"/>
                    <a:pt x="3013" y="594"/>
                  </a:cubicBezTo>
                  <a:cubicBezTo>
                    <a:pt x="2808" y="800"/>
                    <a:pt x="2557" y="959"/>
                    <a:pt x="2351" y="1074"/>
                  </a:cubicBezTo>
                  <a:cubicBezTo>
                    <a:pt x="2146" y="1188"/>
                    <a:pt x="2009" y="1233"/>
                    <a:pt x="2009" y="1233"/>
                  </a:cubicBezTo>
                  <a:cubicBezTo>
                    <a:pt x="2009" y="1233"/>
                    <a:pt x="1872" y="1302"/>
                    <a:pt x="1667" y="1370"/>
                  </a:cubicBezTo>
                  <a:cubicBezTo>
                    <a:pt x="1461" y="1462"/>
                    <a:pt x="1165" y="1553"/>
                    <a:pt x="868" y="1599"/>
                  </a:cubicBezTo>
                  <a:cubicBezTo>
                    <a:pt x="571" y="1667"/>
                    <a:pt x="274" y="1690"/>
                    <a:pt x="46" y="1690"/>
                  </a:cubicBezTo>
                  <a:lnTo>
                    <a:pt x="0" y="1690"/>
                  </a:lnTo>
                  <a:cubicBezTo>
                    <a:pt x="0" y="1713"/>
                    <a:pt x="0" y="1713"/>
                    <a:pt x="23" y="1736"/>
                  </a:cubicBezTo>
                  <a:lnTo>
                    <a:pt x="46" y="1736"/>
                  </a:lnTo>
                  <a:cubicBezTo>
                    <a:pt x="107" y="1742"/>
                    <a:pt x="173" y="1745"/>
                    <a:pt x="243" y="1745"/>
                  </a:cubicBezTo>
                  <a:cubicBezTo>
                    <a:pt x="433" y="1745"/>
                    <a:pt x="651" y="1723"/>
                    <a:pt x="868" y="1690"/>
                  </a:cubicBezTo>
                  <a:cubicBezTo>
                    <a:pt x="1187" y="1621"/>
                    <a:pt x="1484" y="1553"/>
                    <a:pt x="1689" y="1462"/>
                  </a:cubicBezTo>
                  <a:cubicBezTo>
                    <a:pt x="1918" y="1393"/>
                    <a:pt x="2055" y="1325"/>
                    <a:pt x="2055" y="1325"/>
                  </a:cubicBezTo>
                  <a:cubicBezTo>
                    <a:pt x="2055" y="1325"/>
                    <a:pt x="2192" y="1279"/>
                    <a:pt x="2397" y="1165"/>
                  </a:cubicBezTo>
                  <a:cubicBezTo>
                    <a:pt x="2603" y="1028"/>
                    <a:pt x="2876" y="868"/>
                    <a:pt x="3082" y="640"/>
                  </a:cubicBezTo>
                  <a:cubicBezTo>
                    <a:pt x="3242" y="480"/>
                    <a:pt x="3356" y="275"/>
                    <a:pt x="3424" y="92"/>
                  </a:cubicBezTo>
                  <a:cubicBezTo>
                    <a:pt x="3424" y="46"/>
                    <a:pt x="3424" y="24"/>
                    <a:pt x="340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1" name="Google Shape;1375;p23">
              <a:extLst>
                <a:ext uri="{FF2B5EF4-FFF2-40B4-BE49-F238E27FC236}">
                  <a16:creationId xmlns:a16="http://schemas.microsoft.com/office/drawing/2014/main" id="{BAD562E5-D1B2-A302-F7CC-631D95BDB116}"/>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23" y="1735"/>
                    <a:pt x="23" y="1735"/>
                    <a:pt x="46" y="1758"/>
                  </a:cubicBezTo>
                  <a:cubicBezTo>
                    <a:pt x="144" y="1780"/>
                    <a:pt x="251" y="1790"/>
                    <a:pt x="363" y="1790"/>
                  </a:cubicBezTo>
                  <a:cubicBezTo>
                    <a:pt x="1289" y="1790"/>
                    <a:pt x="2594" y="1111"/>
                    <a:pt x="2899" y="1050"/>
                  </a:cubicBezTo>
                  <a:cubicBezTo>
                    <a:pt x="2904" y="1049"/>
                    <a:pt x="2910" y="1048"/>
                    <a:pt x="2916" y="1048"/>
                  </a:cubicBezTo>
                  <a:cubicBezTo>
                    <a:pt x="3319" y="1048"/>
                    <a:pt x="4446" y="4213"/>
                    <a:pt x="4109" y="5136"/>
                  </a:cubicBezTo>
                  <a:cubicBezTo>
                    <a:pt x="3964" y="5498"/>
                    <a:pt x="3626" y="5612"/>
                    <a:pt x="3271" y="5612"/>
                  </a:cubicBezTo>
                  <a:cubicBezTo>
                    <a:pt x="3065" y="5612"/>
                    <a:pt x="2854" y="5574"/>
                    <a:pt x="2671" y="5524"/>
                  </a:cubicBezTo>
                  <a:lnTo>
                    <a:pt x="2671" y="5524"/>
                  </a:lnTo>
                  <a:cubicBezTo>
                    <a:pt x="2876" y="5820"/>
                    <a:pt x="3082" y="6072"/>
                    <a:pt x="3241" y="6254"/>
                  </a:cubicBezTo>
                  <a:cubicBezTo>
                    <a:pt x="3241" y="6254"/>
                    <a:pt x="4930" y="6254"/>
                    <a:pt x="5067" y="5387"/>
                  </a:cubicBezTo>
                  <a:cubicBezTo>
                    <a:pt x="5067" y="5387"/>
                    <a:pt x="4360" y="2716"/>
                    <a:pt x="36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2" name="Google Shape;1376;p23">
              <a:extLst>
                <a:ext uri="{FF2B5EF4-FFF2-40B4-BE49-F238E27FC236}">
                  <a16:creationId xmlns:a16="http://schemas.microsoft.com/office/drawing/2014/main" id="{DAE63E4D-BBBA-F278-2E7A-C70F1CB5A0FB}"/>
                </a:ext>
              </a:extLst>
            </p:cNvPr>
            <p:cNvSpPr/>
            <p:nvPr/>
          </p:nvSpPr>
          <p:spPr>
            <a:xfrm>
              <a:off x="5937800" y="3333100"/>
              <a:ext cx="15425" cy="15525"/>
            </a:xfrm>
            <a:custGeom>
              <a:avLst/>
              <a:gdLst/>
              <a:ahLst/>
              <a:cxnLst/>
              <a:rect l="l" t="t" r="r" b="b"/>
              <a:pathLst>
                <a:path w="617" h="621" extrusionOk="0">
                  <a:moveTo>
                    <a:pt x="152" y="0"/>
                  </a:moveTo>
                  <a:cubicBezTo>
                    <a:pt x="118" y="0"/>
                    <a:pt x="89" y="10"/>
                    <a:pt x="69" y="31"/>
                  </a:cubicBezTo>
                  <a:cubicBezTo>
                    <a:pt x="0" y="122"/>
                    <a:pt x="46" y="305"/>
                    <a:pt x="183" y="465"/>
                  </a:cubicBezTo>
                  <a:cubicBezTo>
                    <a:pt x="277" y="558"/>
                    <a:pt x="382" y="620"/>
                    <a:pt x="460" y="620"/>
                  </a:cubicBezTo>
                  <a:cubicBezTo>
                    <a:pt x="496" y="620"/>
                    <a:pt x="527" y="607"/>
                    <a:pt x="548" y="579"/>
                  </a:cubicBezTo>
                  <a:cubicBezTo>
                    <a:pt x="617" y="510"/>
                    <a:pt x="571" y="328"/>
                    <a:pt x="434" y="168"/>
                  </a:cubicBezTo>
                  <a:cubicBezTo>
                    <a:pt x="338" y="56"/>
                    <a:pt x="231" y="0"/>
                    <a:pt x="15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3" name="Google Shape;1377;p23">
              <a:extLst>
                <a:ext uri="{FF2B5EF4-FFF2-40B4-BE49-F238E27FC236}">
                  <a16:creationId xmlns:a16="http://schemas.microsoft.com/office/drawing/2014/main" id="{2599E93F-F1E3-F826-2ED5-FEAD3D054169}"/>
                </a:ext>
              </a:extLst>
            </p:cNvPr>
            <p:cNvSpPr/>
            <p:nvPr/>
          </p:nvSpPr>
          <p:spPr>
            <a:xfrm>
              <a:off x="5953775" y="3352825"/>
              <a:ext cx="10875" cy="11175"/>
            </a:xfrm>
            <a:custGeom>
              <a:avLst/>
              <a:gdLst/>
              <a:ahLst/>
              <a:cxnLst/>
              <a:rect l="l" t="t" r="r" b="b"/>
              <a:pathLst>
                <a:path w="435" h="447" extrusionOk="0">
                  <a:moveTo>
                    <a:pt x="94" y="0"/>
                  </a:moveTo>
                  <a:cubicBezTo>
                    <a:pt x="74" y="0"/>
                    <a:pt x="58" y="6"/>
                    <a:pt x="46" y="18"/>
                  </a:cubicBezTo>
                  <a:cubicBezTo>
                    <a:pt x="1" y="86"/>
                    <a:pt x="23" y="223"/>
                    <a:pt x="115" y="337"/>
                  </a:cubicBezTo>
                  <a:cubicBezTo>
                    <a:pt x="198" y="404"/>
                    <a:pt x="282" y="447"/>
                    <a:pt x="338" y="447"/>
                  </a:cubicBezTo>
                  <a:cubicBezTo>
                    <a:pt x="359" y="447"/>
                    <a:pt x="376" y="441"/>
                    <a:pt x="389" y="429"/>
                  </a:cubicBezTo>
                  <a:cubicBezTo>
                    <a:pt x="434" y="360"/>
                    <a:pt x="411" y="223"/>
                    <a:pt x="320" y="132"/>
                  </a:cubicBezTo>
                  <a:cubicBezTo>
                    <a:pt x="235" y="47"/>
                    <a:pt x="151" y="0"/>
                    <a:pt x="9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4" name="Google Shape;1378;p23">
              <a:extLst>
                <a:ext uri="{FF2B5EF4-FFF2-40B4-BE49-F238E27FC236}">
                  <a16:creationId xmlns:a16="http://schemas.microsoft.com/office/drawing/2014/main" id="{6DCB5932-6709-1182-E177-13DA608D0B56}"/>
                </a:ext>
              </a:extLst>
            </p:cNvPr>
            <p:cNvSpPr/>
            <p:nvPr/>
          </p:nvSpPr>
          <p:spPr>
            <a:xfrm>
              <a:off x="5899000" y="3396050"/>
              <a:ext cx="140975" cy="110600"/>
            </a:xfrm>
            <a:custGeom>
              <a:avLst/>
              <a:gdLst/>
              <a:ahLst/>
              <a:cxnLst/>
              <a:rect l="l" t="t" r="r" b="b"/>
              <a:pathLst>
                <a:path w="5639" h="4424" extrusionOk="0">
                  <a:moveTo>
                    <a:pt x="5341" y="1"/>
                  </a:moveTo>
                  <a:cubicBezTo>
                    <a:pt x="4937" y="644"/>
                    <a:pt x="4310" y="799"/>
                    <a:pt x="3819" y="799"/>
                  </a:cubicBezTo>
                  <a:cubicBezTo>
                    <a:pt x="3701" y="799"/>
                    <a:pt x="3590" y="790"/>
                    <a:pt x="3493" y="777"/>
                  </a:cubicBezTo>
                  <a:lnTo>
                    <a:pt x="3493" y="777"/>
                  </a:lnTo>
                  <a:cubicBezTo>
                    <a:pt x="3515" y="845"/>
                    <a:pt x="3515" y="868"/>
                    <a:pt x="3515" y="868"/>
                  </a:cubicBezTo>
                  <a:cubicBezTo>
                    <a:pt x="3515" y="868"/>
                    <a:pt x="0" y="3379"/>
                    <a:pt x="434" y="4223"/>
                  </a:cubicBezTo>
                  <a:cubicBezTo>
                    <a:pt x="503" y="4361"/>
                    <a:pt x="688" y="4424"/>
                    <a:pt x="949" y="4424"/>
                  </a:cubicBezTo>
                  <a:cubicBezTo>
                    <a:pt x="2247" y="4424"/>
                    <a:pt x="5429" y="2879"/>
                    <a:pt x="5638" y="1302"/>
                  </a:cubicBezTo>
                  <a:cubicBezTo>
                    <a:pt x="5547" y="868"/>
                    <a:pt x="5433" y="434"/>
                    <a:pt x="534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5" name="Google Shape;1379;p23">
              <a:extLst>
                <a:ext uri="{FF2B5EF4-FFF2-40B4-BE49-F238E27FC236}">
                  <a16:creationId xmlns:a16="http://schemas.microsoft.com/office/drawing/2014/main" id="{B305FEA6-07B6-9F6E-62B7-4BD48E762A2E}"/>
                </a:ext>
              </a:extLst>
            </p:cNvPr>
            <p:cNvSpPr/>
            <p:nvPr/>
          </p:nvSpPr>
          <p:spPr>
            <a:xfrm>
              <a:off x="5906425" y="3396050"/>
              <a:ext cx="133550" cy="110600"/>
            </a:xfrm>
            <a:custGeom>
              <a:avLst/>
              <a:gdLst/>
              <a:ahLst/>
              <a:cxnLst/>
              <a:rect l="l" t="t" r="r" b="b"/>
              <a:pathLst>
                <a:path w="5342" h="4424" extrusionOk="0">
                  <a:moveTo>
                    <a:pt x="5044" y="1"/>
                  </a:moveTo>
                  <a:cubicBezTo>
                    <a:pt x="4930" y="161"/>
                    <a:pt x="4839" y="298"/>
                    <a:pt x="4725" y="389"/>
                  </a:cubicBezTo>
                  <a:cubicBezTo>
                    <a:pt x="4771" y="1119"/>
                    <a:pt x="3743" y="2260"/>
                    <a:pt x="2123" y="2900"/>
                  </a:cubicBezTo>
                  <a:cubicBezTo>
                    <a:pt x="1648" y="3084"/>
                    <a:pt x="1302" y="3155"/>
                    <a:pt x="1056" y="3155"/>
                  </a:cubicBezTo>
                  <a:cubicBezTo>
                    <a:pt x="876" y="3155"/>
                    <a:pt x="749" y="3117"/>
                    <a:pt x="662" y="3059"/>
                  </a:cubicBezTo>
                  <a:cubicBezTo>
                    <a:pt x="251" y="3539"/>
                    <a:pt x="0" y="3950"/>
                    <a:pt x="137" y="4223"/>
                  </a:cubicBezTo>
                  <a:cubicBezTo>
                    <a:pt x="206" y="4361"/>
                    <a:pt x="391" y="4424"/>
                    <a:pt x="652" y="4424"/>
                  </a:cubicBezTo>
                  <a:cubicBezTo>
                    <a:pt x="1950" y="4424"/>
                    <a:pt x="5132" y="2879"/>
                    <a:pt x="5341" y="1302"/>
                  </a:cubicBezTo>
                  <a:cubicBezTo>
                    <a:pt x="5250" y="868"/>
                    <a:pt x="5136" y="434"/>
                    <a:pt x="504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6" name="Google Shape;1380;p23">
              <a:extLst>
                <a:ext uri="{FF2B5EF4-FFF2-40B4-BE49-F238E27FC236}">
                  <a16:creationId xmlns:a16="http://schemas.microsoft.com/office/drawing/2014/main" id="{F9A3C90F-7542-3F91-B36E-42295D8E56B8}"/>
                </a:ext>
              </a:extLst>
            </p:cNvPr>
            <p:cNvSpPr/>
            <p:nvPr/>
          </p:nvSpPr>
          <p:spPr>
            <a:xfrm>
              <a:off x="5908125" y="3424025"/>
              <a:ext cx="131850" cy="82625"/>
            </a:xfrm>
            <a:custGeom>
              <a:avLst/>
              <a:gdLst/>
              <a:ahLst/>
              <a:cxnLst/>
              <a:rect l="l" t="t" r="r" b="b"/>
              <a:pathLst>
                <a:path w="5274" h="3305" extrusionOk="0">
                  <a:moveTo>
                    <a:pt x="5228" y="0"/>
                  </a:moveTo>
                  <a:cubicBezTo>
                    <a:pt x="4680" y="822"/>
                    <a:pt x="3401" y="1758"/>
                    <a:pt x="1781" y="2397"/>
                  </a:cubicBezTo>
                  <a:cubicBezTo>
                    <a:pt x="1167" y="2658"/>
                    <a:pt x="739" y="2754"/>
                    <a:pt x="434" y="2754"/>
                  </a:cubicBezTo>
                  <a:cubicBezTo>
                    <a:pt x="285" y="2754"/>
                    <a:pt x="166" y="2731"/>
                    <a:pt x="69" y="2694"/>
                  </a:cubicBezTo>
                  <a:cubicBezTo>
                    <a:pt x="23" y="2853"/>
                    <a:pt x="1" y="2990"/>
                    <a:pt x="69" y="3104"/>
                  </a:cubicBezTo>
                  <a:cubicBezTo>
                    <a:pt x="138" y="3242"/>
                    <a:pt x="323" y="3305"/>
                    <a:pt x="584" y="3305"/>
                  </a:cubicBezTo>
                  <a:cubicBezTo>
                    <a:pt x="1882" y="3305"/>
                    <a:pt x="5064" y="1760"/>
                    <a:pt x="5273" y="183"/>
                  </a:cubicBezTo>
                  <a:cubicBezTo>
                    <a:pt x="5250" y="114"/>
                    <a:pt x="5250" y="69"/>
                    <a:pt x="522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7" name="Google Shape;1381;p23">
              <a:extLst>
                <a:ext uri="{FF2B5EF4-FFF2-40B4-BE49-F238E27FC236}">
                  <a16:creationId xmlns:a16="http://schemas.microsoft.com/office/drawing/2014/main" id="{6DD28862-4A40-C562-B11C-A1DCCAD7A6FD}"/>
                </a:ext>
              </a:extLst>
            </p:cNvPr>
            <p:cNvSpPr/>
            <p:nvPr/>
          </p:nvSpPr>
          <p:spPr>
            <a:xfrm>
              <a:off x="5846500" y="3163250"/>
              <a:ext cx="57650" cy="116425"/>
            </a:xfrm>
            <a:custGeom>
              <a:avLst/>
              <a:gdLst/>
              <a:ahLst/>
              <a:cxnLst/>
              <a:rect l="l" t="t" r="r" b="b"/>
              <a:pathLst>
                <a:path w="2306" h="4657" extrusionOk="0">
                  <a:moveTo>
                    <a:pt x="274" y="0"/>
                  </a:moveTo>
                  <a:cubicBezTo>
                    <a:pt x="274" y="0"/>
                    <a:pt x="229" y="160"/>
                    <a:pt x="183" y="434"/>
                  </a:cubicBezTo>
                  <a:cubicBezTo>
                    <a:pt x="115" y="685"/>
                    <a:pt x="46" y="1027"/>
                    <a:pt x="23" y="1370"/>
                  </a:cubicBezTo>
                  <a:cubicBezTo>
                    <a:pt x="0" y="1735"/>
                    <a:pt x="46" y="2077"/>
                    <a:pt x="115" y="2351"/>
                  </a:cubicBezTo>
                  <a:cubicBezTo>
                    <a:pt x="160" y="2488"/>
                    <a:pt x="206" y="2579"/>
                    <a:pt x="229" y="2648"/>
                  </a:cubicBezTo>
                  <a:cubicBezTo>
                    <a:pt x="274" y="2716"/>
                    <a:pt x="274" y="2762"/>
                    <a:pt x="274" y="2762"/>
                  </a:cubicBezTo>
                  <a:cubicBezTo>
                    <a:pt x="274" y="2762"/>
                    <a:pt x="297" y="2808"/>
                    <a:pt x="343" y="2876"/>
                  </a:cubicBezTo>
                  <a:cubicBezTo>
                    <a:pt x="388" y="2945"/>
                    <a:pt x="434" y="3036"/>
                    <a:pt x="503" y="3150"/>
                  </a:cubicBezTo>
                  <a:cubicBezTo>
                    <a:pt x="594" y="3241"/>
                    <a:pt x="685" y="3378"/>
                    <a:pt x="799" y="3492"/>
                  </a:cubicBezTo>
                  <a:cubicBezTo>
                    <a:pt x="913" y="3606"/>
                    <a:pt x="1028" y="3743"/>
                    <a:pt x="1164" y="3858"/>
                  </a:cubicBezTo>
                  <a:cubicBezTo>
                    <a:pt x="1416" y="4109"/>
                    <a:pt x="1689" y="4291"/>
                    <a:pt x="1918" y="4451"/>
                  </a:cubicBezTo>
                  <a:cubicBezTo>
                    <a:pt x="2123" y="4588"/>
                    <a:pt x="2283" y="4656"/>
                    <a:pt x="2283" y="4656"/>
                  </a:cubicBezTo>
                  <a:cubicBezTo>
                    <a:pt x="2306" y="4634"/>
                    <a:pt x="1735" y="4246"/>
                    <a:pt x="1256" y="3766"/>
                  </a:cubicBezTo>
                  <a:cubicBezTo>
                    <a:pt x="1142" y="3652"/>
                    <a:pt x="1028" y="3515"/>
                    <a:pt x="913" y="3378"/>
                  </a:cubicBezTo>
                  <a:cubicBezTo>
                    <a:pt x="822" y="3264"/>
                    <a:pt x="731" y="3150"/>
                    <a:pt x="662" y="3036"/>
                  </a:cubicBezTo>
                  <a:cubicBezTo>
                    <a:pt x="617" y="2922"/>
                    <a:pt x="548" y="2830"/>
                    <a:pt x="525" y="2762"/>
                  </a:cubicBezTo>
                  <a:cubicBezTo>
                    <a:pt x="480" y="2716"/>
                    <a:pt x="457" y="2671"/>
                    <a:pt x="457" y="2671"/>
                  </a:cubicBezTo>
                  <a:cubicBezTo>
                    <a:pt x="457" y="2671"/>
                    <a:pt x="457" y="2625"/>
                    <a:pt x="411" y="2557"/>
                  </a:cubicBezTo>
                  <a:cubicBezTo>
                    <a:pt x="388" y="2511"/>
                    <a:pt x="343" y="2420"/>
                    <a:pt x="297" y="2283"/>
                  </a:cubicBezTo>
                  <a:cubicBezTo>
                    <a:pt x="206" y="2054"/>
                    <a:pt x="183" y="1712"/>
                    <a:pt x="183" y="1370"/>
                  </a:cubicBezTo>
                  <a:cubicBezTo>
                    <a:pt x="183" y="1050"/>
                    <a:pt x="229" y="685"/>
                    <a:pt x="251" y="434"/>
                  </a:cubicBezTo>
                  <a:cubicBezTo>
                    <a:pt x="274" y="183"/>
                    <a:pt x="297" y="0"/>
                    <a:pt x="2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8" name="Google Shape;1382;p23">
              <a:extLst>
                <a:ext uri="{FF2B5EF4-FFF2-40B4-BE49-F238E27FC236}">
                  <a16:creationId xmlns:a16="http://schemas.microsoft.com/office/drawing/2014/main" id="{DD1CE2FA-3270-728B-68F3-062DBABFCBF1}"/>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9" name="Google Shape;1383;p23">
              <a:extLst>
                <a:ext uri="{FF2B5EF4-FFF2-40B4-BE49-F238E27FC236}">
                  <a16:creationId xmlns:a16="http://schemas.microsoft.com/office/drawing/2014/main" id="{0ADA402E-C42C-BBA6-6390-44D8FEAF5D06}"/>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0" name="Google Shape;1384;p23">
              <a:extLst>
                <a:ext uri="{FF2B5EF4-FFF2-40B4-BE49-F238E27FC236}">
                  <a16:creationId xmlns:a16="http://schemas.microsoft.com/office/drawing/2014/main" id="{6D4C8D7B-0B49-A34D-9E82-945113E3B61C}"/>
                </a:ext>
              </a:extLst>
            </p:cNvPr>
            <p:cNvSpPr/>
            <p:nvPr/>
          </p:nvSpPr>
          <p:spPr>
            <a:xfrm>
              <a:off x="5697550" y="3076500"/>
              <a:ext cx="130150" cy="179200"/>
            </a:xfrm>
            <a:custGeom>
              <a:avLst/>
              <a:gdLst/>
              <a:ahLst/>
              <a:cxnLst/>
              <a:rect l="l" t="t" r="r" b="b"/>
              <a:pathLst>
                <a:path w="5206" h="7168" extrusionOk="0">
                  <a:moveTo>
                    <a:pt x="1325" y="1"/>
                  </a:moveTo>
                  <a:cubicBezTo>
                    <a:pt x="1211" y="69"/>
                    <a:pt x="1097" y="138"/>
                    <a:pt x="982" y="229"/>
                  </a:cubicBezTo>
                  <a:cubicBezTo>
                    <a:pt x="1051" y="229"/>
                    <a:pt x="1097" y="252"/>
                    <a:pt x="1142" y="275"/>
                  </a:cubicBezTo>
                  <a:cubicBezTo>
                    <a:pt x="1485" y="389"/>
                    <a:pt x="1918" y="617"/>
                    <a:pt x="2192" y="891"/>
                  </a:cubicBezTo>
                  <a:cubicBezTo>
                    <a:pt x="2557" y="1233"/>
                    <a:pt x="3082" y="1690"/>
                    <a:pt x="3128" y="2238"/>
                  </a:cubicBezTo>
                  <a:cubicBezTo>
                    <a:pt x="3174" y="2626"/>
                    <a:pt x="3242" y="3059"/>
                    <a:pt x="3219" y="3470"/>
                  </a:cubicBezTo>
                  <a:cubicBezTo>
                    <a:pt x="3197" y="4337"/>
                    <a:pt x="2831" y="5456"/>
                    <a:pt x="1895" y="5684"/>
                  </a:cubicBezTo>
                  <a:cubicBezTo>
                    <a:pt x="1783" y="5708"/>
                    <a:pt x="1667" y="5720"/>
                    <a:pt x="1551" y="5720"/>
                  </a:cubicBezTo>
                  <a:cubicBezTo>
                    <a:pt x="1005" y="5720"/>
                    <a:pt x="433" y="5471"/>
                    <a:pt x="1" y="5114"/>
                  </a:cubicBezTo>
                  <a:lnTo>
                    <a:pt x="1" y="5114"/>
                  </a:lnTo>
                  <a:cubicBezTo>
                    <a:pt x="1" y="5456"/>
                    <a:pt x="24" y="5821"/>
                    <a:pt x="24" y="6163"/>
                  </a:cubicBezTo>
                  <a:cubicBezTo>
                    <a:pt x="47" y="6278"/>
                    <a:pt x="69" y="6369"/>
                    <a:pt x="69" y="6483"/>
                  </a:cubicBezTo>
                  <a:cubicBezTo>
                    <a:pt x="982" y="6757"/>
                    <a:pt x="2284" y="7054"/>
                    <a:pt x="3744" y="7168"/>
                  </a:cubicBezTo>
                  <a:cubicBezTo>
                    <a:pt x="4269" y="5365"/>
                    <a:pt x="4840" y="3379"/>
                    <a:pt x="5205" y="2032"/>
                  </a:cubicBezTo>
                  <a:cubicBezTo>
                    <a:pt x="4064" y="1119"/>
                    <a:pt x="2740" y="457"/>
                    <a:pt x="13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1" name="Google Shape;1385;p23">
              <a:extLst>
                <a:ext uri="{FF2B5EF4-FFF2-40B4-BE49-F238E27FC236}">
                  <a16:creationId xmlns:a16="http://schemas.microsoft.com/office/drawing/2014/main" id="{F1C6CF04-BAA6-E24C-5E60-0C2995C188C2}"/>
                </a:ext>
              </a:extLst>
            </p:cNvPr>
            <p:cNvSpPr/>
            <p:nvPr/>
          </p:nvSpPr>
          <p:spPr>
            <a:xfrm>
              <a:off x="5726100" y="3159825"/>
              <a:ext cx="6300" cy="16575"/>
            </a:xfrm>
            <a:custGeom>
              <a:avLst/>
              <a:gdLst/>
              <a:ahLst/>
              <a:cxnLst/>
              <a:rect l="l" t="t" r="r" b="b"/>
              <a:pathLst>
                <a:path w="252" h="663" extrusionOk="0">
                  <a:moveTo>
                    <a:pt x="114" y="0"/>
                  </a:moveTo>
                  <a:cubicBezTo>
                    <a:pt x="92" y="23"/>
                    <a:pt x="92" y="91"/>
                    <a:pt x="69" y="183"/>
                  </a:cubicBezTo>
                  <a:cubicBezTo>
                    <a:pt x="46" y="251"/>
                    <a:pt x="23" y="320"/>
                    <a:pt x="23" y="320"/>
                  </a:cubicBezTo>
                  <a:cubicBezTo>
                    <a:pt x="23" y="320"/>
                    <a:pt x="23" y="388"/>
                    <a:pt x="0" y="479"/>
                  </a:cubicBezTo>
                  <a:cubicBezTo>
                    <a:pt x="0" y="571"/>
                    <a:pt x="0" y="639"/>
                    <a:pt x="23" y="662"/>
                  </a:cubicBezTo>
                  <a:cubicBezTo>
                    <a:pt x="46" y="662"/>
                    <a:pt x="114" y="616"/>
                    <a:pt x="160" y="525"/>
                  </a:cubicBezTo>
                  <a:cubicBezTo>
                    <a:pt x="206" y="457"/>
                    <a:pt x="228" y="365"/>
                    <a:pt x="228" y="365"/>
                  </a:cubicBezTo>
                  <a:cubicBezTo>
                    <a:pt x="228" y="365"/>
                    <a:pt x="251" y="274"/>
                    <a:pt x="228" y="183"/>
                  </a:cubicBezTo>
                  <a:cubicBezTo>
                    <a:pt x="206" y="69"/>
                    <a:pt x="137" y="0"/>
                    <a:pt x="11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2" name="Google Shape;1386;p23">
              <a:extLst>
                <a:ext uri="{FF2B5EF4-FFF2-40B4-BE49-F238E27FC236}">
                  <a16:creationId xmlns:a16="http://schemas.microsoft.com/office/drawing/2014/main" id="{E31AF88E-14AF-C1F6-1C86-2F073B14A38F}"/>
                </a:ext>
              </a:extLst>
            </p:cNvPr>
            <p:cNvSpPr/>
            <p:nvPr/>
          </p:nvSpPr>
          <p:spPr>
            <a:xfrm>
              <a:off x="5704400" y="3137500"/>
              <a:ext cx="10875" cy="18575"/>
            </a:xfrm>
            <a:custGeom>
              <a:avLst/>
              <a:gdLst/>
              <a:ahLst/>
              <a:cxnLst/>
              <a:rect l="l" t="t" r="r" b="b"/>
              <a:pathLst>
                <a:path w="435" h="743" extrusionOk="0">
                  <a:moveTo>
                    <a:pt x="181" y="0"/>
                  </a:moveTo>
                  <a:cubicBezTo>
                    <a:pt x="174" y="0"/>
                    <a:pt x="167" y="1"/>
                    <a:pt x="161" y="3"/>
                  </a:cubicBezTo>
                  <a:cubicBezTo>
                    <a:pt x="47" y="49"/>
                    <a:pt x="1" y="231"/>
                    <a:pt x="24" y="437"/>
                  </a:cubicBezTo>
                  <a:cubicBezTo>
                    <a:pt x="63" y="615"/>
                    <a:pt x="155" y="742"/>
                    <a:pt x="238" y="742"/>
                  </a:cubicBezTo>
                  <a:cubicBezTo>
                    <a:pt x="251" y="742"/>
                    <a:pt x="263" y="739"/>
                    <a:pt x="275" y="733"/>
                  </a:cubicBezTo>
                  <a:cubicBezTo>
                    <a:pt x="389" y="711"/>
                    <a:pt x="435" y="528"/>
                    <a:pt x="412" y="323"/>
                  </a:cubicBezTo>
                  <a:cubicBezTo>
                    <a:pt x="369" y="132"/>
                    <a:pt x="268" y="0"/>
                    <a:pt x="181"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3" name="Google Shape;1387;p23">
              <a:extLst>
                <a:ext uri="{FF2B5EF4-FFF2-40B4-BE49-F238E27FC236}">
                  <a16:creationId xmlns:a16="http://schemas.microsoft.com/office/drawing/2014/main" id="{EBBA3B5B-3B81-F848-80F0-D840184F76E5}"/>
                </a:ext>
              </a:extLst>
            </p:cNvPr>
            <p:cNvSpPr/>
            <p:nvPr/>
          </p:nvSpPr>
          <p:spPr>
            <a:xfrm>
              <a:off x="5698700" y="3220875"/>
              <a:ext cx="99325" cy="150875"/>
            </a:xfrm>
            <a:custGeom>
              <a:avLst/>
              <a:gdLst/>
              <a:ahLst/>
              <a:cxnLst/>
              <a:rect l="l" t="t" r="r" b="b"/>
              <a:pathLst>
                <a:path w="3973" h="6035" extrusionOk="0">
                  <a:moveTo>
                    <a:pt x="1" y="0"/>
                  </a:moveTo>
                  <a:cubicBezTo>
                    <a:pt x="69" y="2283"/>
                    <a:pt x="229" y="4474"/>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4" name="Google Shape;1388;p23">
              <a:extLst>
                <a:ext uri="{FF2B5EF4-FFF2-40B4-BE49-F238E27FC236}">
                  <a16:creationId xmlns:a16="http://schemas.microsoft.com/office/drawing/2014/main" id="{CA2939CD-5A59-134B-BAB5-681B042AC92B}"/>
                </a:ext>
              </a:extLst>
            </p:cNvPr>
            <p:cNvSpPr/>
            <p:nvPr/>
          </p:nvSpPr>
          <p:spPr>
            <a:xfrm>
              <a:off x="5699275" y="3236850"/>
              <a:ext cx="94750" cy="20000"/>
            </a:xfrm>
            <a:custGeom>
              <a:avLst/>
              <a:gdLst/>
              <a:ahLst/>
              <a:cxnLst/>
              <a:rect l="l" t="t" r="r" b="b"/>
              <a:pathLst>
                <a:path w="3790" h="800" extrusionOk="0">
                  <a:moveTo>
                    <a:pt x="0" y="1"/>
                  </a:moveTo>
                  <a:cubicBezTo>
                    <a:pt x="0" y="23"/>
                    <a:pt x="0" y="46"/>
                    <a:pt x="0" y="46"/>
                  </a:cubicBezTo>
                  <a:cubicBezTo>
                    <a:pt x="0" y="46"/>
                    <a:pt x="0" y="69"/>
                    <a:pt x="23" y="69"/>
                  </a:cubicBezTo>
                  <a:cubicBezTo>
                    <a:pt x="206" y="183"/>
                    <a:pt x="480" y="343"/>
                    <a:pt x="754" y="457"/>
                  </a:cubicBezTo>
                  <a:cubicBezTo>
                    <a:pt x="1050" y="571"/>
                    <a:pt x="1347" y="662"/>
                    <a:pt x="1575" y="708"/>
                  </a:cubicBezTo>
                  <a:cubicBezTo>
                    <a:pt x="1804" y="754"/>
                    <a:pt x="1963" y="777"/>
                    <a:pt x="1963" y="777"/>
                  </a:cubicBezTo>
                  <a:cubicBezTo>
                    <a:pt x="1963" y="777"/>
                    <a:pt x="2100" y="799"/>
                    <a:pt x="2329" y="799"/>
                  </a:cubicBezTo>
                  <a:cubicBezTo>
                    <a:pt x="2580" y="799"/>
                    <a:pt x="2876" y="799"/>
                    <a:pt x="3173" y="708"/>
                  </a:cubicBezTo>
                  <a:cubicBezTo>
                    <a:pt x="3401" y="640"/>
                    <a:pt x="3630" y="548"/>
                    <a:pt x="3767" y="411"/>
                  </a:cubicBezTo>
                  <a:cubicBezTo>
                    <a:pt x="3789" y="389"/>
                    <a:pt x="3789" y="366"/>
                    <a:pt x="3789" y="343"/>
                  </a:cubicBezTo>
                  <a:lnTo>
                    <a:pt x="3789" y="343"/>
                  </a:lnTo>
                  <a:cubicBezTo>
                    <a:pt x="3653" y="457"/>
                    <a:pt x="3401" y="571"/>
                    <a:pt x="3150" y="640"/>
                  </a:cubicBezTo>
                  <a:cubicBezTo>
                    <a:pt x="2876" y="708"/>
                    <a:pt x="2557" y="708"/>
                    <a:pt x="2351" y="708"/>
                  </a:cubicBezTo>
                  <a:cubicBezTo>
                    <a:pt x="2123" y="685"/>
                    <a:pt x="1963" y="662"/>
                    <a:pt x="1963" y="662"/>
                  </a:cubicBezTo>
                  <a:cubicBezTo>
                    <a:pt x="1963" y="662"/>
                    <a:pt x="1826" y="662"/>
                    <a:pt x="1598" y="617"/>
                  </a:cubicBezTo>
                  <a:cubicBezTo>
                    <a:pt x="1370" y="571"/>
                    <a:pt x="1073" y="480"/>
                    <a:pt x="799" y="389"/>
                  </a:cubicBezTo>
                  <a:cubicBezTo>
                    <a:pt x="503" y="274"/>
                    <a:pt x="229" y="160"/>
                    <a:pt x="46" y="23"/>
                  </a:cubicBezTo>
                  <a:cubicBezTo>
                    <a:pt x="23" y="23"/>
                    <a:pt x="0" y="23"/>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5" name="Google Shape;1389;p23">
              <a:extLst>
                <a:ext uri="{FF2B5EF4-FFF2-40B4-BE49-F238E27FC236}">
                  <a16:creationId xmlns:a16="http://schemas.microsoft.com/office/drawing/2014/main" id="{E5C3A8ED-C5DD-0572-EE2F-04991B09E4DB}"/>
                </a:ext>
              </a:extLst>
            </p:cNvPr>
            <p:cNvSpPr/>
            <p:nvPr/>
          </p:nvSpPr>
          <p:spPr>
            <a:xfrm>
              <a:off x="5698700" y="3220875"/>
              <a:ext cx="99325" cy="150875"/>
            </a:xfrm>
            <a:custGeom>
              <a:avLst/>
              <a:gdLst/>
              <a:ahLst/>
              <a:cxnLst/>
              <a:rect l="l" t="t" r="r" b="b"/>
              <a:pathLst>
                <a:path w="3973" h="6035" extrusionOk="0">
                  <a:moveTo>
                    <a:pt x="1" y="0"/>
                  </a:moveTo>
                  <a:cubicBezTo>
                    <a:pt x="1" y="23"/>
                    <a:pt x="1" y="46"/>
                    <a:pt x="1" y="69"/>
                  </a:cubicBezTo>
                  <a:cubicBezTo>
                    <a:pt x="663" y="708"/>
                    <a:pt x="2489" y="845"/>
                    <a:pt x="2808" y="936"/>
                  </a:cubicBezTo>
                  <a:cubicBezTo>
                    <a:pt x="3196" y="1073"/>
                    <a:pt x="2511" y="4451"/>
                    <a:pt x="1713" y="5045"/>
                  </a:cubicBezTo>
                  <a:cubicBezTo>
                    <a:pt x="1572" y="5158"/>
                    <a:pt x="1424" y="5206"/>
                    <a:pt x="1275" y="5206"/>
                  </a:cubicBezTo>
                  <a:cubicBezTo>
                    <a:pt x="915" y="5206"/>
                    <a:pt x="549" y="4931"/>
                    <a:pt x="275" y="4657"/>
                  </a:cubicBezTo>
                  <a:lnTo>
                    <a:pt x="275" y="4657"/>
                  </a:lnTo>
                  <a:cubicBezTo>
                    <a:pt x="320" y="4999"/>
                    <a:pt x="366" y="5319"/>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6" name="Google Shape;1390;p23">
              <a:extLst>
                <a:ext uri="{FF2B5EF4-FFF2-40B4-BE49-F238E27FC236}">
                  <a16:creationId xmlns:a16="http://schemas.microsoft.com/office/drawing/2014/main" id="{BD7C6D35-D0BD-62CC-B4F6-A3BA48377368}"/>
                </a:ext>
              </a:extLst>
            </p:cNvPr>
            <p:cNvSpPr/>
            <p:nvPr/>
          </p:nvSpPr>
          <p:spPr>
            <a:xfrm>
              <a:off x="5707825" y="3263600"/>
              <a:ext cx="10875" cy="18575"/>
            </a:xfrm>
            <a:custGeom>
              <a:avLst/>
              <a:gdLst/>
              <a:ahLst/>
              <a:cxnLst/>
              <a:rect l="l" t="t" r="r" b="b"/>
              <a:pathLst>
                <a:path w="435" h="743" extrusionOk="0">
                  <a:moveTo>
                    <a:pt x="181" y="1"/>
                  </a:moveTo>
                  <a:cubicBezTo>
                    <a:pt x="174" y="1"/>
                    <a:pt x="167" y="2"/>
                    <a:pt x="161" y="3"/>
                  </a:cubicBezTo>
                  <a:cubicBezTo>
                    <a:pt x="46" y="49"/>
                    <a:pt x="1" y="232"/>
                    <a:pt x="24" y="437"/>
                  </a:cubicBezTo>
                  <a:cubicBezTo>
                    <a:pt x="63" y="616"/>
                    <a:pt x="155" y="743"/>
                    <a:pt x="253" y="743"/>
                  </a:cubicBezTo>
                  <a:cubicBezTo>
                    <a:pt x="268" y="743"/>
                    <a:pt x="283" y="740"/>
                    <a:pt x="298" y="734"/>
                  </a:cubicBezTo>
                  <a:cubicBezTo>
                    <a:pt x="389" y="711"/>
                    <a:pt x="435" y="528"/>
                    <a:pt x="412" y="323"/>
                  </a:cubicBezTo>
                  <a:cubicBezTo>
                    <a:pt x="369" y="132"/>
                    <a:pt x="268" y="1"/>
                    <a:pt x="18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7" name="Google Shape;1391;p23">
              <a:extLst>
                <a:ext uri="{FF2B5EF4-FFF2-40B4-BE49-F238E27FC236}">
                  <a16:creationId xmlns:a16="http://schemas.microsoft.com/office/drawing/2014/main" id="{71EE8CED-537F-0BB3-9FEC-AEA74F5B46C0}"/>
                </a:ext>
              </a:extLst>
            </p:cNvPr>
            <p:cNvSpPr/>
            <p:nvPr/>
          </p:nvSpPr>
          <p:spPr>
            <a:xfrm>
              <a:off x="5711825" y="3288700"/>
              <a:ext cx="8025" cy="12750"/>
            </a:xfrm>
            <a:custGeom>
              <a:avLst/>
              <a:gdLst/>
              <a:ahLst/>
              <a:cxnLst/>
              <a:rect l="l" t="t" r="r" b="b"/>
              <a:pathLst>
                <a:path w="321" h="510" extrusionOk="0">
                  <a:moveTo>
                    <a:pt x="137" y="0"/>
                  </a:moveTo>
                  <a:cubicBezTo>
                    <a:pt x="129" y="0"/>
                    <a:pt x="122" y="1"/>
                    <a:pt x="115" y="4"/>
                  </a:cubicBezTo>
                  <a:cubicBezTo>
                    <a:pt x="46" y="26"/>
                    <a:pt x="1" y="141"/>
                    <a:pt x="23" y="300"/>
                  </a:cubicBezTo>
                  <a:cubicBezTo>
                    <a:pt x="44" y="423"/>
                    <a:pt x="119" y="509"/>
                    <a:pt x="184" y="509"/>
                  </a:cubicBezTo>
                  <a:cubicBezTo>
                    <a:pt x="192" y="509"/>
                    <a:pt x="199" y="508"/>
                    <a:pt x="206" y="506"/>
                  </a:cubicBezTo>
                  <a:cubicBezTo>
                    <a:pt x="275" y="483"/>
                    <a:pt x="320" y="369"/>
                    <a:pt x="297" y="209"/>
                  </a:cubicBezTo>
                  <a:cubicBezTo>
                    <a:pt x="277" y="86"/>
                    <a:pt x="201" y="0"/>
                    <a:pt x="13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8" name="Google Shape;1392;p23">
              <a:extLst>
                <a:ext uri="{FF2B5EF4-FFF2-40B4-BE49-F238E27FC236}">
                  <a16:creationId xmlns:a16="http://schemas.microsoft.com/office/drawing/2014/main" id="{2AC0F283-B3D4-E502-A17E-366EF450C26E}"/>
                </a:ext>
              </a:extLst>
            </p:cNvPr>
            <p:cNvSpPr/>
            <p:nvPr/>
          </p:nvSpPr>
          <p:spPr>
            <a:xfrm>
              <a:off x="5598050" y="3357825"/>
              <a:ext cx="160600" cy="60025"/>
            </a:xfrm>
            <a:custGeom>
              <a:avLst/>
              <a:gdLst/>
              <a:ahLst/>
              <a:cxnLst/>
              <a:rect l="l" t="t" r="r" b="b"/>
              <a:pathLst>
                <a:path w="6424" h="2401" extrusionOk="0">
                  <a:moveTo>
                    <a:pt x="4437" y="0"/>
                  </a:moveTo>
                  <a:cubicBezTo>
                    <a:pt x="4437" y="69"/>
                    <a:pt x="4437" y="92"/>
                    <a:pt x="4437" y="92"/>
                  </a:cubicBezTo>
                  <a:cubicBezTo>
                    <a:pt x="4437" y="92"/>
                    <a:pt x="124" y="411"/>
                    <a:pt x="55" y="1347"/>
                  </a:cubicBezTo>
                  <a:cubicBezTo>
                    <a:pt x="1" y="1902"/>
                    <a:pt x="1688" y="2401"/>
                    <a:pt x="3318" y="2401"/>
                  </a:cubicBezTo>
                  <a:cubicBezTo>
                    <a:pt x="4437" y="2401"/>
                    <a:pt x="5529" y="2166"/>
                    <a:pt x="6012" y="1553"/>
                  </a:cubicBezTo>
                  <a:cubicBezTo>
                    <a:pt x="6149" y="1142"/>
                    <a:pt x="6286" y="731"/>
                    <a:pt x="6423" y="297"/>
                  </a:cubicBezTo>
                  <a:lnTo>
                    <a:pt x="6423" y="297"/>
                  </a:lnTo>
                  <a:cubicBezTo>
                    <a:pt x="6169" y="432"/>
                    <a:pt x="5920" y="485"/>
                    <a:pt x="5687" y="485"/>
                  </a:cubicBezTo>
                  <a:cubicBezTo>
                    <a:pt x="5167" y="485"/>
                    <a:pt x="4721" y="221"/>
                    <a:pt x="443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9" name="Google Shape;1393;p23">
              <a:extLst>
                <a:ext uri="{FF2B5EF4-FFF2-40B4-BE49-F238E27FC236}">
                  <a16:creationId xmlns:a16="http://schemas.microsoft.com/office/drawing/2014/main" id="{839681B9-DCB6-46D4-B52E-2D563FAB98AC}"/>
                </a:ext>
              </a:extLst>
            </p:cNvPr>
            <p:cNvSpPr/>
            <p:nvPr/>
          </p:nvSpPr>
          <p:spPr>
            <a:xfrm>
              <a:off x="5598050" y="3382925"/>
              <a:ext cx="152025" cy="34925"/>
            </a:xfrm>
            <a:custGeom>
              <a:avLst/>
              <a:gdLst/>
              <a:ahLst/>
              <a:cxnLst/>
              <a:rect l="l" t="t" r="r" b="b"/>
              <a:pathLst>
                <a:path w="6081" h="1397" extrusionOk="0">
                  <a:moveTo>
                    <a:pt x="260" y="1"/>
                  </a:moveTo>
                  <a:cubicBezTo>
                    <a:pt x="124" y="115"/>
                    <a:pt x="55" y="229"/>
                    <a:pt x="55" y="343"/>
                  </a:cubicBezTo>
                  <a:cubicBezTo>
                    <a:pt x="1" y="898"/>
                    <a:pt x="1688" y="1397"/>
                    <a:pt x="3318" y="1397"/>
                  </a:cubicBezTo>
                  <a:cubicBezTo>
                    <a:pt x="4437" y="1397"/>
                    <a:pt x="5529" y="1162"/>
                    <a:pt x="6012" y="549"/>
                  </a:cubicBezTo>
                  <a:cubicBezTo>
                    <a:pt x="6035" y="503"/>
                    <a:pt x="6058" y="434"/>
                    <a:pt x="6081" y="389"/>
                  </a:cubicBezTo>
                  <a:lnTo>
                    <a:pt x="6081" y="389"/>
                  </a:lnTo>
                  <a:cubicBezTo>
                    <a:pt x="5503" y="649"/>
                    <a:pt x="4660" y="799"/>
                    <a:pt x="3684" y="799"/>
                  </a:cubicBezTo>
                  <a:cubicBezTo>
                    <a:pt x="3119" y="799"/>
                    <a:pt x="2509" y="749"/>
                    <a:pt x="1881" y="640"/>
                  </a:cubicBezTo>
                  <a:cubicBezTo>
                    <a:pt x="900" y="480"/>
                    <a:pt x="466" y="252"/>
                    <a:pt x="2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0" name="Google Shape;1394;p23">
              <a:extLst>
                <a:ext uri="{FF2B5EF4-FFF2-40B4-BE49-F238E27FC236}">
                  <a16:creationId xmlns:a16="http://schemas.microsoft.com/office/drawing/2014/main" id="{36A581F6-5409-7396-6E96-3D8BB79C9B9D}"/>
                </a:ext>
              </a:extLst>
            </p:cNvPr>
            <p:cNvSpPr/>
            <p:nvPr/>
          </p:nvSpPr>
          <p:spPr>
            <a:xfrm>
              <a:off x="5693000" y="3081600"/>
              <a:ext cx="26850" cy="95950"/>
            </a:xfrm>
            <a:custGeom>
              <a:avLst/>
              <a:gdLst/>
              <a:ahLst/>
              <a:cxnLst/>
              <a:rect l="l" t="t" r="r" b="b"/>
              <a:pathLst>
                <a:path w="1074" h="3838" extrusionOk="0">
                  <a:moveTo>
                    <a:pt x="1049" y="1"/>
                  </a:moveTo>
                  <a:cubicBezTo>
                    <a:pt x="1021" y="1"/>
                    <a:pt x="607" y="314"/>
                    <a:pt x="320" y="755"/>
                  </a:cubicBezTo>
                  <a:cubicBezTo>
                    <a:pt x="183" y="984"/>
                    <a:pt x="69" y="1235"/>
                    <a:pt x="46" y="1440"/>
                  </a:cubicBezTo>
                  <a:cubicBezTo>
                    <a:pt x="23" y="1554"/>
                    <a:pt x="23" y="1623"/>
                    <a:pt x="0" y="1691"/>
                  </a:cubicBezTo>
                  <a:cubicBezTo>
                    <a:pt x="0" y="1760"/>
                    <a:pt x="0" y="1782"/>
                    <a:pt x="0" y="1782"/>
                  </a:cubicBezTo>
                  <a:cubicBezTo>
                    <a:pt x="0" y="1782"/>
                    <a:pt x="0" y="1828"/>
                    <a:pt x="0" y="1874"/>
                  </a:cubicBezTo>
                  <a:cubicBezTo>
                    <a:pt x="23" y="1942"/>
                    <a:pt x="23" y="2011"/>
                    <a:pt x="23" y="2125"/>
                  </a:cubicBezTo>
                  <a:cubicBezTo>
                    <a:pt x="46" y="2307"/>
                    <a:pt x="69" y="2581"/>
                    <a:pt x="115" y="2832"/>
                  </a:cubicBezTo>
                  <a:cubicBezTo>
                    <a:pt x="181" y="3346"/>
                    <a:pt x="336" y="3837"/>
                    <a:pt x="385" y="3837"/>
                  </a:cubicBezTo>
                  <a:cubicBezTo>
                    <a:pt x="386" y="3837"/>
                    <a:pt x="387" y="3837"/>
                    <a:pt x="388" y="3837"/>
                  </a:cubicBezTo>
                  <a:cubicBezTo>
                    <a:pt x="411" y="3837"/>
                    <a:pt x="274" y="3335"/>
                    <a:pt x="251" y="2810"/>
                  </a:cubicBezTo>
                  <a:cubicBezTo>
                    <a:pt x="229" y="2559"/>
                    <a:pt x="229" y="2307"/>
                    <a:pt x="206" y="2102"/>
                  </a:cubicBezTo>
                  <a:cubicBezTo>
                    <a:pt x="206" y="2011"/>
                    <a:pt x="206" y="1919"/>
                    <a:pt x="206" y="1874"/>
                  </a:cubicBezTo>
                  <a:cubicBezTo>
                    <a:pt x="206" y="1805"/>
                    <a:pt x="206" y="1782"/>
                    <a:pt x="206" y="1782"/>
                  </a:cubicBezTo>
                  <a:cubicBezTo>
                    <a:pt x="206" y="1782"/>
                    <a:pt x="206" y="1760"/>
                    <a:pt x="206" y="1691"/>
                  </a:cubicBezTo>
                  <a:cubicBezTo>
                    <a:pt x="206" y="1645"/>
                    <a:pt x="206" y="1577"/>
                    <a:pt x="229" y="1486"/>
                  </a:cubicBezTo>
                  <a:cubicBezTo>
                    <a:pt x="251" y="1303"/>
                    <a:pt x="343" y="1052"/>
                    <a:pt x="457" y="824"/>
                  </a:cubicBezTo>
                  <a:cubicBezTo>
                    <a:pt x="685" y="390"/>
                    <a:pt x="1073" y="25"/>
                    <a:pt x="1050" y="2"/>
                  </a:cubicBezTo>
                  <a:cubicBezTo>
                    <a:pt x="1050" y="1"/>
                    <a:pt x="1050" y="1"/>
                    <a:pt x="1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1" name="Google Shape;1395;p23">
              <a:extLst>
                <a:ext uri="{FF2B5EF4-FFF2-40B4-BE49-F238E27FC236}">
                  <a16:creationId xmlns:a16="http://schemas.microsoft.com/office/drawing/2014/main" id="{8F8818DC-DB59-8283-D457-1202ACA4170B}"/>
                </a:ext>
              </a:extLst>
            </p:cNvPr>
            <p:cNvSpPr/>
            <p:nvPr/>
          </p:nvSpPr>
          <p:spPr>
            <a:xfrm>
              <a:off x="5643925" y="2969225"/>
              <a:ext cx="561525" cy="279075"/>
            </a:xfrm>
            <a:custGeom>
              <a:avLst/>
              <a:gdLst/>
              <a:ahLst/>
              <a:cxnLst/>
              <a:rect l="l" t="t" r="r" b="b"/>
              <a:pathLst>
                <a:path w="22461" h="11163" extrusionOk="0">
                  <a:moveTo>
                    <a:pt x="10363" y="0"/>
                  </a:moveTo>
                  <a:cubicBezTo>
                    <a:pt x="10363" y="0"/>
                    <a:pt x="10112" y="959"/>
                    <a:pt x="8628" y="1507"/>
                  </a:cubicBezTo>
                  <a:cubicBezTo>
                    <a:pt x="7145" y="2055"/>
                    <a:pt x="4383" y="2397"/>
                    <a:pt x="2968" y="2557"/>
                  </a:cubicBezTo>
                  <a:cubicBezTo>
                    <a:pt x="0" y="2922"/>
                    <a:pt x="525" y="4680"/>
                    <a:pt x="525" y="4680"/>
                  </a:cubicBezTo>
                  <a:cubicBezTo>
                    <a:pt x="867" y="4557"/>
                    <a:pt x="1235" y="4499"/>
                    <a:pt x="1625" y="4499"/>
                  </a:cubicBezTo>
                  <a:cubicBezTo>
                    <a:pt x="3480" y="4499"/>
                    <a:pt x="5817" y="5798"/>
                    <a:pt x="7966" y="7533"/>
                  </a:cubicBezTo>
                  <a:cubicBezTo>
                    <a:pt x="10591" y="9633"/>
                    <a:pt x="13079" y="9633"/>
                    <a:pt x="14243" y="9678"/>
                  </a:cubicBezTo>
                  <a:cubicBezTo>
                    <a:pt x="15407" y="9724"/>
                    <a:pt x="16343" y="11162"/>
                    <a:pt x="16343" y="11162"/>
                  </a:cubicBezTo>
                  <a:cubicBezTo>
                    <a:pt x="22461" y="7693"/>
                    <a:pt x="20018" y="0"/>
                    <a:pt x="2001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2" name="Google Shape;1396;p23">
              <a:extLst>
                <a:ext uri="{FF2B5EF4-FFF2-40B4-BE49-F238E27FC236}">
                  <a16:creationId xmlns:a16="http://schemas.microsoft.com/office/drawing/2014/main" id="{A61212A9-7526-C483-F241-BFFB4F3349D8}"/>
                </a:ext>
              </a:extLst>
            </p:cNvPr>
            <p:cNvSpPr/>
            <p:nvPr/>
          </p:nvSpPr>
          <p:spPr>
            <a:xfrm>
              <a:off x="5736925" y="2971375"/>
              <a:ext cx="426875" cy="276925"/>
            </a:xfrm>
            <a:custGeom>
              <a:avLst/>
              <a:gdLst/>
              <a:ahLst/>
              <a:cxnLst/>
              <a:rect l="l" t="t" r="r" b="b"/>
              <a:pathLst>
                <a:path w="17075" h="11077" extrusionOk="0">
                  <a:moveTo>
                    <a:pt x="8752" y="1"/>
                  </a:moveTo>
                  <a:cubicBezTo>
                    <a:pt x="7772" y="1"/>
                    <a:pt x="6964" y="115"/>
                    <a:pt x="6438" y="371"/>
                  </a:cubicBezTo>
                  <a:cubicBezTo>
                    <a:pt x="6346" y="508"/>
                    <a:pt x="6209" y="668"/>
                    <a:pt x="6050" y="805"/>
                  </a:cubicBezTo>
                  <a:cubicBezTo>
                    <a:pt x="6620" y="828"/>
                    <a:pt x="8538" y="919"/>
                    <a:pt x="8789" y="1763"/>
                  </a:cubicBezTo>
                  <a:cubicBezTo>
                    <a:pt x="8971" y="2357"/>
                    <a:pt x="7853" y="2996"/>
                    <a:pt x="6940" y="3407"/>
                  </a:cubicBezTo>
                  <a:cubicBezTo>
                    <a:pt x="8112" y="2946"/>
                    <a:pt x="9883" y="2307"/>
                    <a:pt x="10604" y="2307"/>
                  </a:cubicBezTo>
                  <a:cubicBezTo>
                    <a:pt x="10740" y="2307"/>
                    <a:pt x="10838" y="2329"/>
                    <a:pt x="10889" y="2380"/>
                  </a:cubicBezTo>
                  <a:cubicBezTo>
                    <a:pt x="11368" y="2836"/>
                    <a:pt x="8423" y="4662"/>
                    <a:pt x="7328" y="5050"/>
                  </a:cubicBezTo>
                  <a:cubicBezTo>
                    <a:pt x="7328" y="5050"/>
                    <a:pt x="10024" y="4395"/>
                    <a:pt x="11777" y="4395"/>
                  </a:cubicBezTo>
                  <a:cubicBezTo>
                    <a:pt x="12361" y="4395"/>
                    <a:pt x="12840" y="4468"/>
                    <a:pt x="13080" y="4662"/>
                  </a:cubicBezTo>
                  <a:cubicBezTo>
                    <a:pt x="14016" y="5415"/>
                    <a:pt x="11984" y="7744"/>
                    <a:pt x="10957" y="8040"/>
                  </a:cubicBezTo>
                  <a:cubicBezTo>
                    <a:pt x="10881" y="8061"/>
                    <a:pt x="10782" y="8071"/>
                    <a:pt x="10664" y="8071"/>
                  </a:cubicBezTo>
                  <a:cubicBezTo>
                    <a:pt x="9220" y="8071"/>
                    <a:pt x="4873" y="6600"/>
                    <a:pt x="3607" y="5461"/>
                  </a:cubicBezTo>
                  <a:cubicBezTo>
                    <a:pt x="2215" y="4229"/>
                    <a:pt x="1" y="3749"/>
                    <a:pt x="1" y="3749"/>
                  </a:cubicBezTo>
                  <a:lnTo>
                    <a:pt x="1" y="3749"/>
                  </a:lnTo>
                  <a:cubicBezTo>
                    <a:pt x="1" y="3749"/>
                    <a:pt x="2877" y="5301"/>
                    <a:pt x="3493" y="6009"/>
                  </a:cubicBezTo>
                  <a:cubicBezTo>
                    <a:pt x="4109" y="6694"/>
                    <a:pt x="6004" y="7675"/>
                    <a:pt x="6803" y="8132"/>
                  </a:cubicBezTo>
                  <a:cubicBezTo>
                    <a:pt x="6977" y="8239"/>
                    <a:pt x="6943" y="8296"/>
                    <a:pt x="6756" y="8296"/>
                  </a:cubicBezTo>
                  <a:cubicBezTo>
                    <a:pt x="6427" y="8296"/>
                    <a:pt x="5623" y="8122"/>
                    <a:pt x="4634" y="7744"/>
                  </a:cubicBezTo>
                  <a:lnTo>
                    <a:pt x="4634" y="7744"/>
                  </a:lnTo>
                  <a:cubicBezTo>
                    <a:pt x="7100" y="9547"/>
                    <a:pt x="9428" y="9547"/>
                    <a:pt x="10523" y="9592"/>
                  </a:cubicBezTo>
                  <a:cubicBezTo>
                    <a:pt x="11687" y="9638"/>
                    <a:pt x="12623" y="11076"/>
                    <a:pt x="12623" y="11076"/>
                  </a:cubicBezTo>
                  <a:cubicBezTo>
                    <a:pt x="17074" y="8542"/>
                    <a:pt x="16983" y="3772"/>
                    <a:pt x="16618" y="1375"/>
                  </a:cubicBezTo>
                  <a:cubicBezTo>
                    <a:pt x="13931" y="558"/>
                    <a:pt x="10919" y="1"/>
                    <a:pt x="87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3" name="Google Shape;1397;p23">
              <a:extLst>
                <a:ext uri="{FF2B5EF4-FFF2-40B4-BE49-F238E27FC236}">
                  <a16:creationId xmlns:a16="http://schemas.microsoft.com/office/drawing/2014/main" id="{E9EF31B8-68D9-6B95-0DB3-981F4A537C71}"/>
                </a:ext>
              </a:extLst>
            </p:cNvPr>
            <p:cNvSpPr/>
            <p:nvPr/>
          </p:nvSpPr>
          <p:spPr>
            <a:xfrm>
              <a:off x="5883025" y="3056525"/>
              <a:ext cx="27400" cy="11450"/>
            </a:xfrm>
            <a:custGeom>
              <a:avLst/>
              <a:gdLst/>
              <a:ahLst/>
              <a:cxnLst/>
              <a:rect l="l" t="t" r="r" b="b"/>
              <a:pathLst>
                <a:path w="1096" h="458" extrusionOk="0">
                  <a:moveTo>
                    <a:pt x="1096" y="1"/>
                  </a:moveTo>
                  <a:cubicBezTo>
                    <a:pt x="457" y="252"/>
                    <a:pt x="0" y="457"/>
                    <a:pt x="0" y="457"/>
                  </a:cubicBezTo>
                  <a:cubicBezTo>
                    <a:pt x="0" y="457"/>
                    <a:pt x="502" y="275"/>
                    <a:pt x="1096"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4" name="Google Shape;1398;p23">
              <a:extLst>
                <a:ext uri="{FF2B5EF4-FFF2-40B4-BE49-F238E27FC236}">
                  <a16:creationId xmlns:a16="http://schemas.microsoft.com/office/drawing/2014/main" id="{2AEEE59D-6C08-202E-8E58-0B98199A47B5}"/>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5" name="Google Shape;1399;p23">
              <a:extLst>
                <a:ext uri="{FF2B5EF4-FFF2-40B4-BE49-F238E27FC236}">
                  <a16:creationId xmlns:a16="http://schemas.microsoft.com/office/drawing/2014/main" id="{431D9442-3726-102C-8B7C-412E9026399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6" name="Google Shape;1400;p23">
              <a:extLst>
                <a:ext uri="{FF2B5EF4-FFF2-40B4-BE49-F238E27FC236}">
                  <a16:creationId xmlns:a16="http://schemas.microsoft.com/office/drawing/2014/main" id="{B2D72560-6322-5901-56F9-42081D5EC41C}"/>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7" name="Google Shape;1401;p23">
              <a:extLst>
                <a:ext uri="{FF2B5EF4-FFF2-40B4-BE49-F238E27FC236}">
                  <a16:creationId xmlns:a16="http://schemas.microsoft.com/office/drawing/2014/main" id="{E5ECCBBF-A465-9B3A-662D-1D39ED83B8BB}"/>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8" name="Google Shape;1402;p23">
              <a:extLst>
                <a:ext uri="{FF2B5EF4-FFF2-40B4-BE49-F238E27FC236}">
                  <a16:creationId xmlns:a16="http://schemas.microsoft.com/office/drawing/2014/main" id="{F35AABF0-CCBD-C42B-E908-B8B7AF061B99}"/>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9" name="Google Shape;1403;p23">
              <a:extLst>
                <a:ext uri="{FF2B5EF4-FFF2-40B4-BE49-F238E27FC236}">
                  <a16:creationId xmlns:a16="http://schemas.microsoft.com/office/drawing/2014/main" id="{7F0A90C5-5744-1B66-A1DF-8524FE8AF46F}"/>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0" name="Google Shape;1404;p23">
              <a:extLst>
                <a:ext uri="{FF2B5EF4-FFF2-40B4-BE49-F238E27FC236}">
                  <a16:creationId xmlns:a16="http://schemas.microsoft.com/office/drawing/2014/main" id="{1A6A05AD-8379-5DC5-8793-3E2E66F70BDD}"/>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1" name="Google Shape;1405;p23">
              <a:extLst>
                <a:ext uri="{FF2B5EF4-FFF2-40B4-BE49-F238E27FC236}">
                  <a16:creationId xmlns:a16="http://schemas.microsoft.com/office/drawing/2014/main" id="{B09F8B7B-53CD-2816-0A3B-D667C9D0354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2" name="Google Shape;1406;p23">
              <a:extLst>
                <a:ext uri="{FF2B5EF4-FFF2-40B4-BE49-F238E27FC236}">
                  <a16:creationId xmlns:a16="http://schemas.microsoft.com/office/drawing/2014/main" id="{966D27F7-7045-413E-85D2-38C728CBA5F3}"/>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3" name="Google Shape;1407;p23">
              <a:extLst>
                <a:ext uri="{FF2B5EF4-FFF2-40B4-BE49-F238E27FC236}">
                  <a16:creationId xmlns:a16="http://schemas.microsoft.com/office/drawing/2014/main" id="{2D24A9FB-0B7D-1CB8-B9FD-1219AB7CF75E}"/>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4" name="Google Shape;1408;p23">
              <a:extLst>
                <a:ext uri="{FF2B5EF4-FFF2-40B4-BE49-F238E27FC236}">
                  <a16:creationId xmlns:a16="http://schemas.microsoft.com/office/drawing/2014/main" id="{902A8A88-631C-DB7B-6071-AAA760EDB74E}"/>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5" name="Google Shape;1409;p23">
              <a:extLst>
                <a:ext uri="{FF2B5EF4-FFF2-40B4-BE49-F238E27FC236}">
                  <a16:creationId xmlns:a16="http://schemas.microsoft.com/office/drawing/2014/main" id="{3BED3D26-753F-6FCE-FBD8-F9A67E7A1168}"/>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6" name="Google Shape;1410;p23">
              <a:extLst>
                <a:ext uri="{FF2B5EF4-FFF2-40B4-BE49-F238E27FC236}">
                  <a16:creationId xmlns:a16="http://schemas.microsoft.com/office/drawing/2014/main" id="{BDC8F58C-C697-121C-11D2-55E42B44E530}"/>
                </a:ext>
              </a:extLst>
            </p:cNvPr>
            <p:cNvSpPr/>
            <p:nvPr/>
          </p:nvSpPr>
          <p:spPr>
            <a:xfrm>
              <a:off x="5725525" y="3038975"/>
              <a:ext cx="48525" cy="20225"/>
            </a:xfrm>
            <a:custGeom>
              <a:avLst/>
              <a:gdLst/>
              <a:ahLst/>
              <a:cxnLst/>
              <a:rect l="l" t="t" r="r" b="b"/>
              <a:pathLst>
                <a:path w="1941" h="809" extrusionOk="0">
                  <a:moveTo>
                    <a:pt x="208" y="1"/>
                  </a:moveTo>
                  <a:cubicBezTo>
                    <a:pt x="88" y="1"/>
                    <a:pt x="0" y="47"/>
                    <a:pt x="0" y="132"/>
                  </a:cubicBezTo>
                  <a:cubicBezTo>
                    <a:pt x="0" y="223"/>
                    <a:pt x="137" y="338"/>
                    <a:pt x="320" y="383"/>
                  </a:cubicBezTo>
                  <a:cubicBezTo>
                    <a:pt x="367" y="395"/>
                    <a:pt x="413" y="401"/>
                    <a:pt x="455" y="401"/>
                  </a:cubicBezTo>
                  <a:cubicBezTo>
                    <a:pt x="574" y="401"/>
                    <a:pt x="662" y="354"/>
                    <a:pt x="662" y="269"/>
                  </a:cubicBezTo>
                  <a:cubicBezTo>
                    <a:pt x="685" y="178"/>
                    <a:pt x="525" y="64"/>
                    <a:pt x="343" y="18"/>
                  </a:cubicBezTo>
                  <a:cubicBezTo>
                    <a:pt x="296" y="6"/>
                    <a:pt x="250" y="1"/>
                    <a:pt x="208" y="1"/>
                  </a:cubicBezTo>
                  <a:close/>
                  <a:moveTo>
                    <a:pt x="1285" y="243"/>
                  </a:moveTo>
                  <a:cubicBezTo>
                    <a:pt x="1115" y="243"/>
                    <a:pt x="999" y="311"/>
                    <a:pt x="982" y="429"/>
                  </a:cubicBezTo>
                  <a:cubicBezTo>
                    <a:pt x="982" y="566"/>
                    <a:pt x="1187" y="726"/>
                    <a:pt x="1438" y="794"/>
                  </a:cubicBezTo>
                  <a:cubicBezTo>
                    <a:pt x="1491" y="804"/>
                    <a:pt x="1542" y="808"/>
                    <a:pt x="1591" y="808"/>
                  </a:cubicBezTo>
                  <a:cubicBezTo>
                    <a:pt x="1775" y="808"/>
                    <a:pt x="1918" y="743"/>
                    <a:pt x="1918" y="634"/>
                  </a:cubicBezTo>
                  <a:cubicBezTo>
                    <a:pt x="1941" y="475"/>
                    <a:pt x="1735" y="315"/>
                    <a:pt x="1484" y="269"/>
                  </a:cubicBezTo>
                  <a:cubicBezTo>
                    <a:pt x="1412" y="251"/>
                    <a:pt x="1346" y="243"/>
                    <a:pt x="1285" y="24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7" name="Google Shape;1411;p23">
              <a:extLst>
                <a:ext uri="{FF2B5EF4-FFF2-40B4-BE49-F238E27FC236}">
                  <a16:creationId xmlns:a16="http://schemas.microsoft.com/office/drawing/2014/main" id="{043686E9-8924-E780-2511-F32EC8BC16DD}"/>
                </a:ext>
              </a:extLst>
            </p:cNvPr>
            <p:cNvSpPr/>
            <p:nvPr/>
          </p:nvSpPr>
          <p:spPr>
            <a:xfrm>
              <a:off x="5890425" y="2763550"/>
              <a:ext cx="264250" cy="238250"/>
            </a:xfrm>
            <a:custGeom>
              <a:avLst/>
              <a:gdLst/>
              <a:ahLst/>
              <a:cxnLst/>
              <a:rect l="l" t="t" r="r" b="b"/>
              <a:pathLst>
                <a:path w="10570" h="9530" extrusionOk="0">
                  <a:moveTo>
                    <a:pt x="5242" y="0"/>
                  </a:moveTo>
                  <a:cubicBezTo>
                    <a:pt x="2588" y="0"/>
                    <a:pt x="1553" y="832"/>
                    <a:pt x="1553" y="832"/>
                  </a:cubicBezTo>
                  <a:cubicBezTo>
                    <a:pt x="1" y="1836"/>
                    <a:pt x="389" y="8684"/>
                    <a:pt x="389" y="8684"/>
                  </a:cubicBezTo>
                  <a:cubicBezTo>
                    <a:pt x="389" y="8684"/>
                    <a:pt x="366" y="8707"/>
                    <a:pt x="343" y="8775"/>
                  </a:cubicBezTo>
                  <a:cubicBezTo>
                    <a:pt x="2296" y="9226"/>
                    <a:pt x="4250" y="9530"/>
                    <a:pt x="6203" y="9530"/>
                  </a:cubicBezTo>
                  <a:cubicBezTo>
                    <a:pt x="7514" y="9530"/>
                    <a:pt x="8824" y="9393"/>
                    <a:pt x="10135" y="9072"/>
                  </a:cubicBezTo>
                  <a:cubicBezTo>
                    <a:pt x="10181" y="8433"/>
                    <a:pt x="10569" y="1540"/>
                    <a:pt x="10341" y="1174"/>
                  </a:cubicBezTo>
                  <a:cubicBezTo>
                    <a:pt x="10113" y="809"/>
                    <a:pt x="8515" y="193"/>
                    <a:pt x="6187" y="33"/>
                  </a:cubicBezTo>
                  <a:cubicBezTo>
                    <a:pt x="5851" y="10"/>
                    <a:pt x="5536" y="0"/>
                    <a:pt x="524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8" name="Google Shape;1412;p23">
              <a:extLst>
                <a:ext uri="{FF2B5EF4-FFF2-40B4-BE49-F238E27FC236}">
                  <a16:creationId xmlns:a16="http://schemas.microsoft.com/office/drawing/2014/main" id="{C270857D-FA58-0E63-35E6-BDBC57775721}"/>
                </a:ext>
              </a:extLst>
            </p:cNvPr>
            <p:cNvSpPr/>
            <p:nvPr/>
          </p:nvSpPr>
          <p:spPr>
            <a:xfrm>
              <a:off x="5896725" y="2763550"/>
              <a:ext cx="256800" cy="211625"/>
            </a:xfrm>
            <a:custGeom>
              <a:avLst/>
              <a:gdLst/>
              <a:ahLst/>
              <a:cxnLst/>
              <a:rect l="l" t="t" r="r" b="b"/>
              <a:pathLst>
                <a:path w="10272" h="8465" extrusionOk="0">
                  <a:moveTo>
                    <a:pt x="4990" y="0"/>
                  </a:moveTo>
                  <a:cubicBezTo>
                    <a:pt x="2336" y="0"/>
                    <a:pt x="1301" y="832"/>
                    <a:pt x="1301" y="832"/>
                  </a:cubicBezTo>
                  <a:cubicBezTo>
                    <a:pt x="1233" y="855"/>
                    <a:pt x="1187" y="901"/>
                    <a:pt x="1141" y="946"/>
                  </a:cubicBezTo>
                  <a:cubicBezTo>
                    <a:pt x="1709" y="741"/>
                    <a:pt x="2419" y="644"/>
                    <a:pt x="3149" y="644"/>
                  </a:cubicBezTo>
                  <a:cubicBezTo>
                    <a:pt x="4123" y="644"/>
                    <a:pt x="5132" y="816"/>
                    <a:pt x="5889" y="1129"/>
                  </a:cubicBezTo>
                  <a:cubicBezTo>
                    <a:pt x="6870" y="1540"/>
                    <a:pt x="7646" y="2955"/>
                    <a:pt x="7738" y="3914"/>
                  </a:cubicBezTo>
                  <a:cubicBezTo>
                    <a:pt x="7852" y="4758"/>
                    <a:pt x="7943" y="5762"/>
                    <a:pt x="7236" y="6424"/>
                  </a:cubicBezTo>
                  <a:cubicBezTo>
                    <a:pt x="6677" y="6953"/>
                    <a:pt x="5889" y="7062"/>
                    <a:pt x="5108" y="7062"/>
                  </a:cubicBezTo>
                  <a:cubicBezTo>
                    <a:pt x="4709" y="7062"/>
                    <a:pt x="4312" y="7033"/>
                    <a:pt x="3949" y="7018"/>
                  </a:cubicBezTo>
                  <a:cubicBezTo>
                    <a:pt x="1963" y="6926"/>
                    <a:pt x="0" y="6698"/>
                    <a:pt x="183" y="4507"/>
                  </a:cubicBezTo>
                  <a:lnTo>
                    <a:pt x="183" y="4507"/>
                  </a:lnTo>
                  <a:cubicBezTo>
                    <a:pt x="68" y="5762"/>
                    <a:pt x="91" y="7063"/>
                    <a:pt x="91" y="7862"/>
                  </a:cubicBezTo>
                  <a:cubicBezTo>
                    <a:pt x="1643" y="8113"/>
                    <a:pt x="4017" y="8433"/>
                    <a:pt x="5775" y="8433"/>
                  </a:cubicBezTo>
                  <a:cubicBezTo>
                    <a:pt x="6556" y="8433"/>
                    <a:pt x="7292" y="8465"/>
                    <a:pt x="8011" y="8465"/>
                  </a:cubicBezTo>
                  <a:cubicBezTo>
                    <a:pt x="8658" y="8465"/>
                    <a:pt x="9291" y="8439"/>
                    <a:pt x="9929" y="8342"/>
                  </a:cubicBezTo>
                  <a:cubicBezTo>
                    <a:pt x="10043" y="6424"/>
                    <a:pt x="10271" y="1494"/>
                    <a:pt x="10089" y="1174"/>
                  </a:cubicBezTo>
                  <a:cubicBezTo>
                    <a:pt x="9861" y="809"/>
                    <a:pt x="8263" y="193"/>
                    <a:pt x="5935" y="33"/>
                  </a:cubicBezTo>
                  <a:cubicBezTo>
                    <a:pt x="5599" y="10"/>
                    <a:pt x="5284" y="0"/>
                    <a:pt x="499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9" name="Google Shape;1413;p23">
              <a:extLst>
                <a:ext uri="{FF2B5EF4-FFF2-40B4-BE49-F238E27FC236}">
                  <a16:creationId xmlns:a16="http://schemas.microsoft.com/office/drawing/2014/main" id="{6AD37888-4FAA-6CEE-4D49-F11FDB2602AD}"/>
                </a:ext>
              </a:extLst>
            </p:cNvPr>
            <p:cNvSpPr/>
            <p:nvPr/>
          </p:nvSpPr>
          <p:spPr>
            <a:xfrm>
              <a:off x="5899000" y="2973800"/>
              <a:ext cx="245400" cy="28000"/>
            </a:xfrm>
            <a:custGeom>
              <a:avLst/>
              <a:gdLst/>
              <a:ahLst/>
              <a:cxnLst/>
              <a:rect l="l" t="t" r="r" b="b"/>
              <a:pathLst>
                <a:path w="9816" h="1120" extrusionOk="0">
                  <a:moveTo>
                    <a:pt x="23" y="0"/>
                  </a:moveTo>
                  <a:cubicBezTo>
                    <a:pt x="23" y="183"/>
                    <a:pt x="46" y="274"/>
                    <a:pt x="46" y="274"/>
                  </a:cubicBezTo>
                  <a:cubicBezTo>
                    <a:pt x="46" y="274"/>
                    <a:pt x="23" y="297"/>
                    <a:pt x="0" y="365"/>
                  </a:cubicBezTo>
                  <a:cubicBezTo>
                    <a:pt x="1953" y="816"/>
                    <a:pt x="3907" y="1120"/>
                    <a:pt x="5860" y="1120"/>
                  </a:cubicBezTo>
                  <a:cubicBezTo>
                    <a:pt x="7171" y="1120"/>
                    <a:pt x="8481" y="983"/>
                    <a:pt x="9792" y="662"/>
                  </a:cubicBezTo>
                  <a:cubicBezTo>
                    <a:pt x="9792" y="594"/>
                    <a:pt x="9815" y="479"/>
                    <a:pt x="9815" y="320"/>
                  </a:cubicBezTo>
                  <a:lnTo>
                    <a:pt x="23"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0" name="Google Shape;1414;p23">
              <a:extLst>
                <a:ext uri="{FF2B5EF4-FFF2-40B4-BE49-F238E27FC236}">
                  <a16:creationId xmlns:a16="http://schemas.microsoft.com/office/drawing/2014/main" id="{85DACF9E-2FD6-67C1-72EE-52357E3EC750}"/>
                </a:ext>
              </a:extLst>
            </p:cNvPr>
            <p:cNvSpPr/>
            <p:nvPr/>
          </p:nvSpPr>
          <p:spPr>
            <a:xfrm>
              <a:off x="5984600" y="2808875"/>
              <a:ext cx="19975" cy="154100"/>
            </a:xfrm>
            <a:custGeom>
              <a:avLst/>
              <a:gdLst/>
              <a:ahLst/>
              <a:cxnLst/>
              <a:rect l="l" t="t" r="r" b="b"/>
              <a:pathLst>
                <a:path w="799" h="6164" extrusionOk="0">
                  <a:moveTo>
                    <a:pt x="799" y="1"/>
                  </a:moveTo>
                  <a:cubicBezTo>
                    <a:pt x="776" y="1"/>
                    <a:pt x="731" y="183"/>
                    <a:pt x="662" y="480"/>
                  </a:cubicBezTo>
                  <a:cubicBezTo>
                    <a:pt x="594" y="754"/>
                    <a:pt x="525" y="1142"/>
                    <a:pt x="434" y="1530"/>
                  </a:cubicBezTo>
                  <a:cubicBezTo>
                    <a:pt x="342" y="1918"/>
                    <a:pt x="251" y="2283"/>
                    <a:pt x="183" y="2580"/>
                  </a:cubicBezTo>
                  <a:cubicBezTo>
                    <a:pt x="137" y="2877"/>
                    <a:pt x="114" y="3059"/>
                    <a:pt x="114" y="3059"/>
                  </a:cubicBezTo>
                  <a:cubicBezTo>
                    <a:pt x="114" y="3059"/>
                    <a:pt x="69" y="3265"/>
                    <a:pt x="46" y="3561"/>
                  </a:cubicBezTo>
                  <a:cubicBezTo>
                    <a:pt x="23" y="3835"/>
                    <a:pt x="0" y="4246"/>
                    <a:pt x="0" y="4634"/>
                  </a:cubicBezTo>
                  <a:cubicBezTo>
                    <a:pt x="23" y="5022"/>
                    <a:pt x="69" y="5433"/>
                    <a:pt x="160" y="5707"/>
                  </a:cubicBezTo>
                  <a:cubicBezTo>
                    <a:pt x="206" y="5844"/>
                    <a:pt x="251" y="5958"/>
                    <a:pt x="297" y="6049"/>
                  </a:cubicBezTo>
                  <a:cubicBezTo>
                    <a:pt x="320" y="6118"/>
                    <a:pt x="342" y="6163"/>
                    <a:pt x="342" y="6163"/>
                  </a:cubicBezTo>
                  <a:cubicBezTo>
                    <a:pt x="365" y="6163"/>
                    <a:pt x="342" y="6118"/>
                    <a:pt x="320" y="6026"/>
                  </a:cubicBezTo>
                  <a:cubicBezTo>
                    <a:pt x="320" y="5958"/>
                    <a:pt x="274" y="5844"/>
                    <a:pt x="251" y="5684"/>
                  </a:cubicBezTo>
                  <a:cubicBezTo>
                    <a:pt x="183" y="5410"/>
                    <a:pt x="160" y="5022"/>
                    <a:pt x="160" y="4634"/>
                  </a:cubicBezTo>
                  <a:cubicBezTo>
                    <a:pt x="160" y="4246"/>
                    <a:pt x="206" y="3858"/>
                    <a:pt x="251" y="3561"/>
                  </a:cubicBezTo>
                  <a:cubicBezTo>
                    <a:pt x="297" y="3287"/>
                    <a:pt x="320" y="3082"/>
                    <a:pt x="320" y="3082"/>
                  </a:cubicBezTo>
                  <a:cubicBezTo>
                    <a:pt x="320" y="3082"/>
                    <a:pt x="342" y="2899"/>
                    <a:pt x="388" y="2603"/>
                  </a:cubicBezTo>
                  <a:cubicBezTo>
                    <a:pt x="434" y="2329"/>
                    <a:pt x="502" y="1941"/>
                    <a:pt x="571" y="1553"/>
                  </a:cubicBezTo>
                  <a:cubicBezTo>
                    <a:pt x="639" y="1165"/>
                    <a:pt x="708" y="777"/>
                    <a:pt x="753" y="480"/>
                  </a:cubicBezTo>
                  <a:cubicBezTo>
                    <a:pt x="799" y="206"/>
                    <a:pt x="799" y="1"/>
                    <a:pt x="79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1" name="Google Shape;1415;p23">
              <a:extLst>
                <a:ext uri="{FF2B5EF4-FFF2-40B4-BE49-F238E27FC236}">
                  <a16:creationId xmlns:a16="http://schemas.microsoft.com/office/drawing/2014/main" id="{CE70CB91-1D9B-A3AE-6212-10C71743C5D7}"/>
                </a:ext>
              </a:extLst>
            </p:cNvPr>
            <p:cNvSpPr/>
            <p:nvPr/>
          </p:nvSpPr>
          <p:spPr>
            <a:xfrm>
              <a:off x="5912700" y="2845900"/>
              <a:ext cx="13700" cy="49775"/>
            </a:xfrm>
            <a:custGeom>
              <a:avLst/>
              <a:gdLst/>
              <a:ahLst/>
              <a:cxnLst/>
              <a:rect l="l" t="t" r="r" b="b"/>
              <a:pathLst>
                <a:path w="548" h="1991" extrusionOk="0">
                  <a:moveTo>
                    <a:pt x="317" y="1"/>
                  </a:moveTo>
                  <a:cubicBezTo>
                    <a:pt x="310" y="1"/>
                    <a:pt x="304" y="2"/>
                    <a:pt x="297" y="3"/>
                  </a:cubicBezTo>
                  <a:cubicBezTo>
                    <a:pt x="206" y="26"/>
                    <a:pt x="114" y="186"/>
                    <a:pt x="114" y="368"/>
                  </a:cubicBezTo>
                  <a:cubicBezTo>
                    <a:pt x="135" y="559"/>
                    <a:pt x="215" y="690"/>
                    <a:pt x="300" y="690"/>
                  </a:cubicBezTo>
                  <a:cubicBezTo>
                    <a:pt x="306" y="690"/>
                    <a:pt x="313" y="690"/>
                    <a:pt x="320" y="688"/>
                  </a:cubicBezTo>
                  <a:cubicBezTo>
                    <a:pt x="411" y="665"/>
                    <a:pt x="502" y="505"/>
                    <a:pt x="479" y="300"/>
                  </a:cubicBezTo>
                  <a:cubicBezTo>
                    <a:pt x="479" y="131"/>
                    <a:pt x="401" y="1"/>
                    <a:pt x="317" y="1"/>
                  </a:cubicBezTo>
                  <a:close/>
                  <a:moveTo>
                    <a:pt x="274" y="1028"/>
                  </a:moveTo>
                  <a:cubicBezTo>
                    <a:pt x="267" y="1028"/>
                    <a:pt x="259" y="1029"/>
                    <a:pt x="251" y="1030"/>
                  </a:cubicBezTo>
                  <a:cubicBezTo>
                    <a:pt x="114" y="1053"/>
                    <a:pt x="0" y="1281"/>
                    <a:pt x="23" y="1555"/>
                  </a:cubicBezTo>
                  <a:cubicBezTo>
                    <a:pt x="23" y="1794"/>
                    <a:pt x="126" y="1991"/>
                    <a:pt x="273" y="1991"/>
                  </a:cubicBezTo>
                  <a:cubicBezTo>
                    <a:pt x="281" y="1991"/>
                    <a:pt x="289" y="1990"/>
                    <a:pt x="297" y="1989"/>
                  </a:cubicBezTo>
                  <a:cubicBezTo>
                    <a:pt x="434" y="1966"/>
                    <a:pt x="548" y="1715"/>
                    <a:pt x="525" y="1464"/>
                  </a:cubicBezTo>
                  <a:cubicBezTo>
                    <a:pt x="525" y="1206"/>
                    <a:pt x="403" y="1028"/>
                    <a:pt x="274" y="1028"/>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2" name="Google Shape;1416;p23">
              <a:extLst>
                <a:ext uri="{FF2B5EF4-FFF2-40B4-BE49-F238E27FC236}">
                  <a16:creationId xmlns:a16="http://schemas.microsoft.com/office/drawing/2014/main" id="{2BBE6391-8A06-D1D4-AACA-7C45A90E314B}"/>
                </a:ext>
              </a:extLst>
            </p:cNvPr>
            <p:cNvSpPr/>
            <p:nvPr/>
          </p:nvSpPr>
          <p:spPr>
            <a:xfrm>
              <a:off x="5896725" y="2935550"/>
              <a:ext cx="249950" cy="66125"/>
            </a:xfrm>
            <a:custGeom>
              <a:avLst/>
              <a:gdLst/>
              <a:ahLst/>
              <a:cxnLst/>
              <a:rect l="l" t="t" r="r" b="b"/>
              <a:pathLst>
                <a:path w="9998" h="2645" extrusionOk="0">
                  <a:moveTo>
                    <a:pt x="0" y="1"/>
                  </a:moveTo>
                  <a:cubicBezTo>
                    <a:pt x="46" y="1051"/>
                    <a:pt x="137" y="1804"/>
                    <a:pt x="137" y="1804"/>
                  </a:cubicBezTo>
                  <a:cubicBezTo>
                    <a:pt x="137" y="1804"/>
                    <a:pt x="114" y="1827"/>
                    <a:pt x="91" y="1872"/>
                  </a:cubicBezTo>
                  <a:cubicBezTo>
                    <a:pt x="251" y="1918"/>
                    <a:pt x="434" y="1964"/>
                    <a:pt x="616" y="2009"/>
                  </a:cubicBezTo>
                  <a:cubicBezTo>
                    <a:pt x="2397" y="2392"/>
                    <a:pt x="4185" y="2645"/>
                    <a:pt x="5973" y="2645"/>
                  </a:cubicBezTo>
                  <a:cubicBezTo>
                    <a:pt x="7278" y="2645"/>
                    <a:pt x="8583" y="2510"/>
                    <a:pt x="9883" y="2192"/>
                  </a:cubicBezTo>
                  <a:cubicBezTo>
                    <a:pt x="9906" y="1987"/>
                    <a:pt x="9952" y="1256"/>
                    <a:pt x="9997" y="298"/>
                  </a:cubicBezTo>
                  <a:lnTo>
                    <a:pt x="9997" y="298"/>
                  </a:lnTo>
                  <a:cubicBezTo>
                    <a:pt x="9021" y="498"/>
                    <a:pt x="7620" y="698"/>
                    <a:pt x="5861" y="698"/>
                  </a:cubicBezTo>
                  <a:cubicBezTo>
                    <a:pt x="4206" y="698"/>
                    <a:pt x="2234" y="52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3" name="Google Shape;1417;p23">
              <a:extLst>
                <a:ext uri="{FF2B5EF4-FFF2-40B4-BE49-F238E27FC236}">
                  <a16:creationId xmlns:a16="http://schemas.microsoft.com/office/drawing/2014/main" id="{6DB6BC4D-1D36-B702-6B52-42CAD3D03605}"/>
                </a:ext>
              </a:extLst>
            </p:cNvPr>
            <p:cNvSpPr/>
            <p:nvPr/>
          </p:nvSpPr>
          <p:spPr>
            <a:xfrm>
              <a:off x="5898425" y="2941275"/>
              <a:ext cx="248250" cy="60400"/>
            </a:xfrm>
            <a:custGeom>
              <a:avLst/>
              <a:gdLst/>
              <a:ahLst/>
              <a:cxnLst/>
              <a:rect l="l" t="t" r="r" b="b"/>
              <a:pathLst>
                <a:path w="9930" h="2416" extrusionOk="0">
                  <a:moveTo>
                    <a:pt x="1005" y="0"/>
                  </a:moveTo>
                  <a:cubicBezTo>
                    <a:pt x="2831" y="845"/>
                    <a:pt x="6780" y="753"/>
                    <a:pt x="6917" y="1438"/>
                  </a:cubicBezTo>
                  <a:cubicBezTo>
                    <a:pt x="6988" y="1764"/>
                    <a:pt x="6445" y="1885"/>
                    <a:pt x="5606" y="1885"/>
                  </a:cubicBezTo>
                  <a:cubicBezTo>
                    <a:pt x="4564" y="1885"/>
                    <a:pt x="3065" y="1699"/>
                    <a:pt x="1712" y="1484"/>
                  </a:cubicBezTo>
                  <a:cubicBezTo>
                    <a:pt x="754" y="1347"/>
                    <a:pt x="252" y="1050"/>
                    <a:pt x="0" y="753"/>
                  </a:cubicBezTo>
                  <a:lnTo>
                    <a:pt x="0" y="753"/>
                  </a:lnTo>
                  <a:cubicBezTo>
                    <a:pt x="23" y="1255"/>
                    <a:pt x="69" y="1575"/>
                    <a:pt x="69" y="1575"/>
                  </a:cubicBezTo>
                  <a:cubicBezTo>
                    <a:pt x="69" y="1575"/>
                    <a:pt x="46" y="1598"/>
                    <a:pt x="23" y="1643"/>
                  </a:cubicBezTo>
                  <a:cubicBezTo>
                    <a:pt x="183" y="1689"/>
                    <a:pt x="366" y="1735"/>
                    <a:pt x="548" y="1780"/>
                  </a:cubicBezTo>
                  <a:cubicBezTo>
                    <a:pt x="2329" y="2163"/>
                    <a:pt x="4117" y="2416"/>
                    <a:pt x="5905" y="2416"/>
                  </a:cubicBezTo>
                  <a:cubicBezTo>
                    <a:pt x="7210" y="2416"/>
                    <a:pt x="8515" y="2281"/>
                    <a:pt x="9815" y="1963"/>
                  </a:cubicBezTo>
                  <a:cubicBezTo>
                    <a:pt x="9838" y="1758"/>
                    <a:pt x="9884" y="1027"/>
                    <a:pt x="9929" y="69"/>
                  </a:cubicBezTo>
                  <a:lnTo>
                    <a:pt x="9929" y="69"/>
                  </a:lnTo>
                  <a:cubicBezTo>
                    <a:pt x="8951" y="272"/>
                    <a:pt x="7561" y="468"/>
                    <a:pt x="5817" y="468"/>
                  </a:cubicBezTo>
                  <a:cubicBezTo>
                    <a:pt x="4428" y="468"/>
                    <a:pt x="2815" y="344"/>
                    <a:pt x="10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4" name="Google Shape;1418;p23">
              <a:extLst>
                <a:ext uri="{FF2B5EF4-FFF2-40B4-BE49-F238E27FC236}">
                  <a16:creationId xmlns:a16="http://schemas.microsoft.com/office/drawing/2014/main" id="{CE9148A0-5574-0084-0A3D-33AF8CA86373}"/>
                </a:ext>
              </a:extLst>
            </p:cNvPr>
            <p:cNvSpPr/>
            <p:nvPr/>
          </p:nvSpPr>
          <p:spPr>
            <a:xfrm>
              <a:off x="5908125" y="2946150"/>
              <a:ext cx="37125" cy="15700"/>
            </a:xfrm>
            <a:custGeom>
              <a:avLst/>
              <a:gdLst/>
              <a:ahLst/>
              <a:cxnLst/>
              <a:rect l="l" t="t" r="r" b="b"/>
              <a:pathLst>
                <a:path w="1485" h="628" extrusionOk="0">
                  <a:moveTo>
                    <a:pt x="213" y="0"/>
                  </a:moveTo>
                  <a:cubicBezTo>
                    <a:pt x="104" y="0"/>
                    <a:pt x="23" y="41"/>
                    <a:pt x="23" y="102"/>
                  </a:cubicBezTo>
                  <a:cubicBezTo>
                    <a:pt x="1" y="193"/>
                    <a:pt x="160" y="330"/>
                    <a:pt x="343" y="376"/>
                  </a:cubicBezTo>
                  <a:cubicBezTo>
                    <a:pt x="411" y="391"/>
                    <a:pt x="477" y="399"/>
                    <a:pt x="535" y="399"/>
                  </a:cubicBezTo>
                  <a:cubicBezTo>
                    <a:pt x="650" y="399"/>
                    <a:pt x="731" y="368"/>
                    <a:pt x="731" y="307"/>
                  </a:cubicBezTo>
                  <a:cubicBezTo>
                    <a:pt x="754" y="193"/>
                    <a:pt x="594" y="79"/>
                    <a:pt x="389" y="33"/>
                  </a:cubicBezTo>
                  <a:cubicBezTo>
                    <a:pt x="328" y="10"/>
                    <a:pt x="267" y="0"/>
                    <a:pt x="213" y="0"/>
                  </a:cubicBezTo>
                  <a:close/>
                  <a:moveTo>
                    <a:pt x="1136" y="344"/>
                  </a:moveTo>
                  <a:cubicBezTo>
                    <a:pt x="1046" y="344"/>
                    <a:pt x="982" y="370"/>
                    <a:pt x="982" y="421"/>
                  </a:cubicBezTo>
                  <a:cubicBezTo>
                    <a:pt x="959" y="490"/>
                    <a:pt x="1073" y="558"/>
                    <a:pt x="1210" y="604"/>
                  </a:cubicBezTo>
                  <a:cubicBezTo>
                    <a:pt x="1259" y="620"/>
                    <a:pt x="1307" y="628"/>
                    <a:pt x="1350" y="628"/>
                  </a:cubicBezTo>
                  <a:cubicBezTo>
                    <a:pt x="1427" y="628"/>
                    <a:pt x="1484" y="603"/>
                    <a:pt x="1484" y="558"/>
                  </a:cubicBezTo>
                  <a:cubicBezTo>
                    <a:pt x="1484" y="490"/>
                    <a:pt x="1393" y="399"/>
                    <a:pt x="1233" y="353"/>
                  </a:cubicBezTo>
                  <a:cubicBezTo>
                    <a:pt x="1199" y="347"/>
                    <a:pt x="1166" y="344"/>
                    <a:pt x="1136" y="34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5" name="Google Shape;1419;p23">
              <a:extLst>
                <a:ext uri="{FF2B5EF4-FFF2-40B4-BE49-F238E27FC236}">
                  <a16:creationId xmlns:a16="http://schemas.microsoft.com/office/drawing/2014/main" id="{D2850FA2-AE3D-1289-95FB-ECED9E3ECA2F}"/>
                </a:ext>
              </a:extLst>
            </p:cNvPr>
            <p:cNvSpPr/>
            <p:nvPr/>
          </p:nvSpPr>
          <p:spPr>
            <a:xfrm>
              <a:off x="5919550" y="2761350"/>
              <a:ext cx="200525" cy="86750"/>
            </a:xfrm>
            <a:custGeom>
              <a:avLst/>
              <a:gdLst/>
              <a:ahLst/>
              <a:cxnLst/>
              <a:rect l="l" t="t" r="r" b="b"/>
              <a:pathLst>
                <a:path w="8021" h="3470" extrusionOk="0">
                  <a:moveTo>
                    <a:pt x="4922" y="0"/>
                  </a:moveTo>
                  <a:cubicBezTo>
                    <a:pt x="4190" y="0"/>
                    <a:pt x="3280" y="137"/>
                    <a:pt x="2168" y="464"/>
                  </a:cubicBezTo>
                  <a:cubicBezTo>
                    <a:pt x="2168" y="464"/>
                    <a:pt x="0" y="1765"/>
                    <a:pt x="936" y="2769"/>
                  </a:cubicBezTo>
                  <a:cubicBezTo>
                    <a:pt x="1171" y="3033"/>
                    <a:pt x="1457" y="3131"/>
                    <a:pt x="1752" y="3131"/>
                  </a:cubicBezTo>
                  <a:cubicBezTo>
                    <a:pt x="2606" y="3131"/>
                    <a:pt x="3538" y="2312"/>
                    <a:pt x="3538" y="2312"/>
                  </a:cubicBezTo>
                  <a:cubicBezTo>
                    <a:pt x="3538" y="2312"/>
                    <a:pt x="4102" y="3470"/>
                    <a:pt x="5299" y="3470"/>
                  </a:cubicBezTo>
                  <a:cubicBezTo>
                    <a:pt x="5606" y="3470"/>
                    <a:pt x="5954" y="3394"/>
                    <a:pt x="6345" y="3203"/>
                  </a:cubicBezTo>
                  <a:cubicBezTo>
                    <a:pt x="7915" y="2446"/>
                    <a:pt x="8021" y="0"/>
                    <a:pt x="49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6" name="Google Shape;1420;p23">
              <a:extLst>
                <a:ext uri="{FF2B5EF4-FFF2-40B4-BE49-F238E27FC236}">
                  <a16:creationId xmlns:a16="http://schemas.microsoft.com/office/drawing/2014/main" id="{18657A45-D2C1-EA36-C0F3-67F9158ABB0B}"/>
                </a:ext>
              </a:extLst>
            </p:cNvPr>
            <p:cNvSpPr/>
            <p:nvPr/>
          </p:nvSpPr>
          <p:spPr>
            <a:xfrm>
              <a:off x="5918975" y="2749150"/>
              <a:ext cx="200725" cy="86900"/>
            </a:xfrm>
            <a:custGeom>
              <a:avLst/>
              <a:gdLst/>
              <a:ahLst/>
              <a:cxnLst/>
              <a:rect l="l" t="t" r="r" b="b"/>
              <a:pathLst>
                <a:path w="8029" h="3476" extrusionOk="0">
                  <a:moveTo>
                    <a:pt x="4936" y="0"/>
                  </a:moveTo>
                  <a:cubicBezTo>
                    <a:pt x="4201" y="0"/>
                    <a:pt x="3286" y="139"/>
                    <a:pt x="2169" y="472"/>
                  </a:cubicBezTo>
                  <a:cubicBezTo>
                    <a:pt x="2169" y="472"/>
                    <a:pt x="0" y="1773"/>
                    <a:pt x="936" y="2778"/>
                  </a:cubicBezTo>
                  <a:cubicBezTo>
                    <a:pt x="1173" y="3032"/>
                    <a:pt x="1456" y="3126"/>
                    <a:pt x="1747" y="3126"/>
                  </a:cubicBezTo>
                  <a:cubicBezTo>
                    <a:pt x="2608" y="3126"/>
                    <a:pt x="3538" y="2298"/>
                    <a:pt x="3538" y="2298"/>
                  </a:cubicBezTo>
                  <a:cubicBezTo>
                    <a:pt x="3538" y="2298"/>
                    <a:pt x="4105" y="3476"/>
                    <a:pt x="5320" y="3476"/>
                  </a:cubicBezTo>
                  <a:cubicBezTo>
                    <a:pt x="5628" y="3476"/>
                    <a:pt x="5977" y="3400"/>
                    <a:pt x="6368" y="3211"/>
                  </a:cubicBezTo>
                  <a:cubicBezTo>
                    <a:pt x="7936" y="2455"/>
                    <a:pt x="8028" y="0"/>
                    <a:pt x="493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7" name="Google Shape;1421;p23">
              <a:extLst>
                <a:ext uri="{FF2B5EF4-FFF2-40B4-BE49-F238E27FC236}">
                  <a16:creationId xmlns:a16="http://schemas.microsoft.com/office/drawing/2014/main" id="{19B81D6C-70E2-F93D-542D-6842D530C6A5}"/>
                </a:ext>
              </a:extLst>
            </p:cNvPr>
            <p:cNvSpPr/>
            <p:nvPr/>
          </p:nvSpPr>
          <p:spPr>
            <a:xfrm>
              <a:off x="5936075" y="2748950"/>
              <a:ext cx="183775" cy="87100"/>
            </a:xfrm>
            <a:custGeom>
              <a:avLst/>
              <a:gdLst/>
              <a:ahLst/>
              <a:cxnLst/>
              <a:rect l="l" t="t" r="r" b="b"/>
              <a:pathLst>
                <a:path w="7351" h="3484" extrusionOk="0">
                  <a:moveTo>
                    <a:pt x="4292" y="1"/>
                  </a:moveTo>
                  <a:cubicBezTo>
                    <a:pt x="3836" y="92"/>
                    <a:pt x="3379" y="206"/>
                    <a:pt x="2854" y="275"/>
                  </a:cubicBezTo>
                  <a:cubicBezTo>
                    <a:pt x="1211" y="480"/>
                    <a:pt x="1507" y="1393"/>
                    <a:pt x="1507" y="1393"/>
                  </a:cubicBezTo>
                  <a:cubicBezTo>
                    <a:pt x="2176" y="1826"/>
                    <a:pt x="2852" y="2000"/>
                    <a:pt x="3481" y="2000"/>
                  </a:cubicBezTo>
                  <a:cubicBezTo>
                    <a:pt x="4313" y="2000"/>
                    <a:pt x="5060" y="1695"/>
                    <a:pt x="5593" y="1279"/>
                  </a:cubicBezTo>
                  <a:cubicBezTo>
                    <a:pt x="5599" y="1274"/>
                    <a:pt x="5606" y="1272"/>
                    <a:pt x="5614" y="1272"/>
                  </a:cubicBezTo>
                  <a:cubicBezTo>
                    <a:pt x="5788" y="1272"/>
                    <a:pt x="6403" y="2466"/>
                    <a:pt x="5114" y="2991"/>
                  </a:cubicBezTo>
                  <a:cubicBezTo>
                    <a:pt x="4895" y="3079"/>
                    <a:pt x="4687" y="3116"/>
                    <a:pt x="4493" y="3116"/>
                  </a:cubicBezTo>
                  <a:cubicBezTo>
                    <a:pt x="3476" y="3116"/>
                    <a:pt x="2831" y="2101"/>
                    <a:pt x="2831" y="2101"/>
                  </a:cubicBezTo>
                  <a:cubicBezTo>
                    <a:pt x="2831" y="2101"/>
                    <a:pt x="2101" y="2717"/>
                    <a:pt x="914" y="2740"/>
                  </a:cubicBezTo>
                  <a:cubicBezTo>
                    <a:pt x="895" y="2741"/>
                    <a:pt x="877" y="2741"/>
                    <a:pt x="859" y="2741"/>
                  </a:cubicBezTo>
                  <a:cubicBezTo>
                    <a:pt x="308" y="2741"/>
                    <a:pt x="113" y="2409"/>
                    <a:pt x="47" y="2055"/>
                  </a:cubicBezTo>
                  <a:lnTo>
                    <a:pt x="47" y="2055"/>
                  </a:lnTo>
                  <a:cubicBezTo>
                    <a:pt x="1" y="2306"/>
                    <a:pt x="47" y="2557"/>
                    <a:pt x="252" y="2786"/>
                  </a:cubicBezTo>
                  <a:cubicBezTo>
                    <a:pt x="489" y="3040"/>
                    <a:pt x="772" y="3134"/>
                    <a:pt x="1063" y="3134"/>
                  </a:cubicBezTo>
                  <a:cubicBezTo>
                    <a:pt x="1924" y="3134"/>
                    <a:pt x="2854" y="2306"/>
                    <a:pt x="2854" y="2306"/>
                  </a:cubicBezTo>
                  <a:cubicBezTo>
                    <a:pt x="2854" y="2306"/>
                    <a:pt x="3421" y="3484"/>
                    <a:pt x="4636" y="3484"/>
                  </a:cubicBezTo>
                  <a:cubicBezTo>
                    <a:pt x="4944" y="3484"/>
                    <a:pt x="5293" y="3408"/>
                    <a:pt x="5684" y="3219"/>
                  </a:cubicBezTo>
                  <a:cubicBezTo>
                    <a:pt x="7237" y="2466"/>
                    <a:pt x="7351" y="24"/>
                    <a:pt x="42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8" name="Google Shape;1422;p23">
              <a:extLst>
                <a:ext uri="{FF2B5EF4-FFF2-40B4-BE49-F238E27FC236}">
                  <a16:creationId xmlns:a16="http://schemas.microsoft.com/office/drawing/2014/main" id="{7568A8F0-E017-B7FB-A994-2D6F06150EF3}"/>
                </a:ext>
              </a:extLst>
            </p:cNvPr>
            <p:cNvSpPr/>
            <p:nvPr/>
          </p:nvSpPr>
          <p:spPr>
            <a:xfrm>
              <a:off x="5972025" y="2771225"/>
              <a:ext cx="105600" cy="31650"/>
            </a:xfrm>
            <a:custGeom>
              <a:avLst/>
              <a:gdLst/>
              <a:ahLst/>
              <a:cxnLst/>
              <a:rect l="l" t="t" r="r" b="b"/>
              <a:pathLst>
                <a:path w="4224" h="1266" extrusionOk="0">
                  <a:moveTo>
                    <a:pt x="4201" y="0"/>
                  </a:moveTo>
                  <a:cubicBezTo>
                    <a:pt x="4178" y="0"/>
                    <a:pt x="4178" y="137"/>
                    <a:pt x="4064" y="320"/>
                  </a:cubicBezTo>
                  <a:cubicBezTo>
                    <a:pt x="3973" y="502"/>
                    <a:pt x="3721" y="662"/>
                    <a:pt x="3448" y="776"/>
                  </a:cubicBezTo>
                  <a:cubicBezTo>
                    <a:pt x="3174" y="890"/>
                    <a:pt x="2900" y="959"/>
                    <a:pt x="2672" y="1004"/>
                  </a:cubicBezTo>
                  <a:cubicBezTo>
                    <a:pt x="2443" y="1027"/>
                    <a:pt x="2306" y="1050"/>
                    <a:pt x="2306" y="1050"/>
                  </a:cubicBezTo>
                  <a:lnTo>
                    <a:pt x="2215" y="1050"/>
                  </a:lnTo>
                  <a:cubicBezTo>
                    <a:pt x="2147" y="1073"/>
                    <a:pt x="2055" y="1073"/>
                    <a:pt x="1941" y="1073"/>
                  </a:cubicBezTo>
                  <a:cubicBezTo>
                    <a:pt x="1713" y="1073"/>
                    <a:pt x="1439" y="1004"/>
                    <a:pt x="1142" y="936"/>
                  </a:cubicBezTo>
                  <a:cubicBezTo>
                    <a:pt x="868" y="845"/>
                    <a:pt x="594" y="731"/>
                    <a:pt x="366" y="639"/>
                  </a:cubicBezTo>
                  <a:cubicBezTo>
                    <a:pt x="197" y="583"/>
                    <a:pt x="59" y="542"/>
                    <a:pt x="15" y="542"/>
                  </a:cubicBezTo>
                  <a:cubicBezTo>
                    <a:pt x="6" y="542"/>
                    <a:pt x="1" y="544"/>
                    <a:pt x="1" y="548"/>
                  </a:cubicBezTo>
                  <a:cubicBezTo>
                    <a:pt x="1" y="548"/>
                    <a:pt x="138" y="616"/>
                    <a:pt x="343" y="708"/>
                  </a:cubicBezTo>
                  <a:cubicBezTo>
                    <a:pt x="549" y="822"/>
                    <a:pt x="800" y="959"/>
                    <a:pt x="1097" y="1073"/>
                  </a:cubicBezTo>
                  <a:cubicBezTo>
                    <a:pt x="1370" y="1164"/>
                    <a:pt x="1690" y="1256"/>
                    <a:pt x="1941" y="1256"/>
                  </a:cubicBezTo>
                  <a:cubicBezTo>
                    <a:pt x="1979" y="1263"/>
                    <a:pt x="2015" y="1266"/>
                    <a:pt x="2048" y="1266"/>
                  </a:cubicBezTo>
                  <a:cubicBezTo>
                    <a:pt x="2114" y="1266"/>
                    <a:pt x="2169" y="1256"/>
                    <a:pt x="2215" y="1256"/>
                  </a:cubicBezTo>
                  <a:lnTo>
                    <a:pt x="2329" y="1256"/>
                  </a:lnTo>
                  <a:cubicBezTo>
                    <a:pt x="2329" y="1256"/>
                    <a:pt x="2489" y="1233"/>
                    <a:pt x="2717" y="1187"/>
                  </a:cubicBezTo>
                  <a:cubicBezTo>
                    <a:pt x="2945" y="1119"/>
                    <a:pt x="3242" y="1050"/>
                    <a:pt x="3516" y="913"/>
                  </a:cubicBezTo>
                  <a:cubicBezTo>
                    <a:pt x="3813" y="776"/>
                    <a:pt x="4064" y="571"/>
                    <a:pt x="4155" y="365"/>
                  </a:cubicBezTo>
                  <a:cubicBezTo>
                    <a:pt x="4178" y="297"/>
                    <a:pt x="4201" y="251"/>
                    <a:pt x="4201" y="206"/>
                  </a:cubicBezTo>
                  <a:cubicBezTo>
                    <a:pt x="4201" y="183"/>
                    <a:pt x="4201" y="160"/>
                    <a:pt x="4224" y="137"/>
                  </a:cubicBezTo>
                  <a:cubicBezTo>
                    <a:pt x="4201" y="137"/>
                    <a:pt x="4201" y="114"/>
                    <a:pt x="4201" y="91"/>
                  </a:cubicBezTo>
                  <a:cubicBezTo>
                    <a:pt x="4201" y="23"/>
                    <a:pt x="4201" y="0"/>
                    <a:pt x="420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9" name="Google Shape;1423;p23">
              <a:extLst>
                <a:ext uri="{FF2B5EF4-FFF2-40B4-BE49-F238E27FC236}">
                  <a16:creationId xmlns:a16="http://schemas.microsoft.com/office/drawing/2014/main" id="{20D4C9F9-687D-9CC6-132F-6975335308D3}"/>
                </a:ext>
              </a:extLst>
            </p:cNvPr>
            <p:cNvSpPr/>
            <p:nvPr/>
          </p:nvSpPr>
          <p:spPr>
            <a:xfrm>
              <a:off x="6035950" y="2811600"/>
              <a:ext cx="24550" cy="10775"/>
            </a:xfrm>
            <a:custGeom>
              <a:avLst/>
              <a:gdLst/>
              <a:ahLst/>
              <a:cxnLst/>
              <a:rect l="l" t="t" r="r" b="b"/>
              <a:pathLst>
                <a:path w="982" h="431" extrusionOk="0">
                  <a:moveTo>
                    <a:pt x="557" y="0"/>
                  </a:moveTo>
                  <a:cubicBezTo>
                    <a:pt x="517" y="0"/>
                    <a:pt x="476" y="2"/>
                    <a:pt x="434" y="6"/>
                  </a:cubicBezTo>
                  <a:cubicBezTo>
                    <a:pt x="160" y="51"/>
                    <a:pt x="0" y="165"/>
                    <a:pt x="46" y="280"/>
                  </a:cubicBezTo>
                  <a:cubicBezTo>
                    <a:pt x="64" y="369"/>
                    <a:pt x="223" y="431"/>
                    <a:pt x="412" y="431"/>
                  </a:cubicBezTo>
                  <a:cubicBezTo>
                    <a:pt x="464" y="431"/>
                    <a:pt x="517" y="426"/>
                    <a:pt x="571" y="417"/>
                  </a:cubicBezTo>
                  <a:cubicBezTo>
                    <a:pt x="822" y="394"/>
                    <a:pt x="982" y="257"/>
                    <a:pt x="959" y="143"/>
                  </a:cubicBezTo>
                  <a:cubicBezTo>
                    <a:pt x="921" y="48"/>
                    <a:pt x="756" y="0"/>
                    <a:pt x="55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0" name="Google Shape;1424;p23">
              <a:extLst>
                <a:ext uri="{FF2B5EF4-FFF2-40B4-BE49-F238E27FC236}">
                  <a16:creationId xmlns:a16="http://schemas.microsoft.com/office/drawing/2014/main" id="{4B6977C8-AF96-05AB-713D-FBFF2BF75381}"/>
                </a:ext>
              </a:extLst>
            </p:cNvPr>
            <p:cNvSpPr/>
            <p:nvPr/>
          </p:nvSpPr>
          <p:spPr>
            <a:xfrm>
              <a:off x="5945775" y="2799750"/>
              <a:ext cx="17725" cy="8000"/>
            </a:xfrm>
            <a:custGeom>
              <a:avLst/>
              <a:gdLst/>
              <a:ahLst/>
              <a:cxnLst/>
              <a:rect l="l" t="t" r="r" b="b"/>
              <a:pathLst>
                <a:path w="709" h="320" extrusionOk="0">
                  <a:moveTo>
                    <a:pt x="321" y="0"/>
                  </a:moveTo>
                  <a:cubicBezTo>
                    <a:pt x="138" y="0"/>
                    <a:pt x="1" y="69"/>
                    <a:pt x="24" y="160"/>
                  </a:cubicBezTo>
                  <a:cubicBezTo>
                    <a:pt x="47" y="251"/>
                    <a:pt x="206" y="320"/>
                    <a:pt x="389" y="320"/>
                  </a:cubicBezTo>
                  <a:cubicBezTo>
                    <a:pt x="572" y="320"/>
                    <a:pt x="709" y="251"/>
                    <a:pt x="686" y="160"/>
                  </a:cubicBezTo>
                  <a:cubicBezTo>
                    <a:pt x="663" y="69"/>
                    <a:pt x="503" y="0"/>
                    <a:pt x="3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1" name="Google Shape;1425;p23">
              <a:extLst>
                <a:ext uri="{FF2B5EF4-FFF2-40B4-BE49-F238E27FC236}">
                  <a16:creationId xmlns:a16="http://schemas.microsoft.com/office/drawing/2014/main" id="{1535CD48-B418-F5D5-DDF5-77DE1E78903B}"/>
                </a:ext>
              </a:extLst>
            </p:cNvPr>
            <p:cNvSpPr/>
            <p:nvPr/>
          </p:nvSpPr>
          <p:spPr>
            <a:xfrm>
              <a:off x="6027950" y="2767775"/>
              <a:ext cx="202600" cy="351850"/>
            </a:xfrm>
            <a:custGeom>
              <a:avLst/>
              <a:gdLst/>
              <a:ahLst/>
              <a:cxnLst/>
              <a:rect l="l" t="t" r="r" b="b"/>
              <a:pathLst>
                <a:path w="8104" h="14074" extrusionOk="0">
                  <a:moveTo>
                    <a:pt x="4963" y="0"/>
                  </a:moveTo>
                  <a:cubicBezTo>
                    <a:pt x="2816" y="0"/>
                    <a:pt x="1015" y="1742"/>
                    <a:pt x="389" y="5297"/>
                  </a:cubicBezTo>
                  <a:cubicBezTo>
                    <a:pt x="1" y="7419"/>
                    <a:pt x="389" y="9177"/>
                    <a:pt x="1233" y="11117"/>
                  </a:cubicBezTo>
                  <a:cubicBezTo>
                    <a:pt x="1416" y="11528"/>
                    <a:pt x="1873" y="11962"/>
                    <a:pt x="2146" y="12304"/>
                  </a:cubicBezTo>
                  <a:cubicBezTo>
                    <a:pt x="3018" y="13367"/>
                    <a:pt x="4285" y="14073"/>
                    <a:pt x="5690" y="14073"/>
                  </a:cubicBezTo>
                  <a:cubicBezTo>
                    <a:pt x="5794" y="14073"/>
                    <a:pt x="5899" y="14069"/>
                    <a:pt x="6004" y="14062"/>
                  </a:cubicBezTo>
                  <a:cubicBezTo>
                    <a:pt x="8104" y="13879"/>
                    <a:pt x="8058" y="12509"/>
                    <a:pt x="8058" y="12509"/>
                  </a:cubicBezTo>
                  <a:lnTo>
                    <a:pt x="6711" y="12418"/>
                  </a:lnTo>
                  <a:cubicBezTo>
                    <a:pt x="6511" y="12452"/>
                    <a:pt x="6318" y="12467"/>
                    <a:pt x="6135" y="12467"/>
                  </a:cubicBezTo>
                  <a:cubicBezTo>
                    <a:pt x="4191" y="12467"/>
                    <a:pt x="3219" y="10752"/>
                    <a:pt x="3219" y="10752"/>
                  </a:cubicBezTo>
                  <a:cubicBezTo>
                    <a:pt x="1644" y="8310"/>
                    <a:pt x="2261" y="3904"/>
                    <a:pt x="3402" y="2238"/>
                  </a:cubicBezTo>
                  <a:cubicBezTo>
                    <a:pt x="4224" y="1005"/>
                    <a:pt x="4885" y="846"/>
                    <a:pt x="5388" y="526"/>
                  </a:cubicBezTo>
                  <a:cubicBezTo>
                    <a:pt x="5958" y="435"/>
                    <a:pt x="6209" y="481"/>
                    <a:pt x="6552" y="298"/>
                  </a:cubicBezTo>
                  <a:cubicBezTo>
                    <a:pt x="6010" y="100"/>
                    <a:pt x="5476" y="0"/>
                    <a:pt x="4963"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2" name="Google Shape;1426;p23">
              <a:extLst>
                <a:ext uri="{FF2B5EF4-FFF2-40B4-BE49-F238E27FC236}">
                  <a16:creationId xmlns:a16="http://schemas.microsoft.com/office/drawing/2014/main" id="{A44269FB-F44A-0F81-0EAC-27B4788A98A2}"/>
                </a:ext>
              </a:extLst>
            </p:cNvPr>
            <p:cNvSpPr/>
            <p:nvPr/>
          </p:nvSpPr>
          <p:spPr>
            <a:xfrm>
              <a:off x="6063900" y="2780925"/>
              <a:ext cx="165525" cy="321600"/>
            </a:xfrm>
            <a:custGeom>
              <a:avLst/>
              <a:gdLst/>
              <a:ahLst/>
              <a:cxnLst/>
              <a:rect l="l" t="t" r="r" b="b"/>
              <a:pathLst>
                <a:path w="6621" h="12864" extrusionOk="0">
                  <a:moveTo>
                    <a:pt x="3950" y="0"/>
                  </a:moveTo>
                  <a:cubicBezTo>
                    <a:pt x="2215" y="251"/>
                    <a:pt x="868" y="1826"/>
                    <a:pt x="343" y="4816"/>
                  </a:cubicBezTo>
                  <a:cubicBezTo>
                    <a:pt x="1" y="6779"/>
                    <a:pt x="412" y="8400"/>
                    <a:pt x="1188" y="10180"/>
                  </a:cubicBezTo>
                  <a:cubicBezTo>
                    <a:pt x="1348" y="10568"/>
                    <a:pt x="1576" y="10933"/>
                    <a:pt x="1827" y="11253"/>
                  </a:cubicBezTo>
                  <a:cubicBezTo>
                    <a:pt x="2608" y="12224"/>
                    <a:pt x="3760" y="12864"/>
                    <a:pt x="5049" y="12864"/>
                  </a:cubicBezTo>
                  <a:cubicBezTo>
                    <a:pt x="5153" y="12864"/>
                    <a:pt x="5259" y="12859"/>
                    <a:pt x="5365" y="12851"/>
                  </a:cubicBezTo>
                  <a:cubicBezTo>
                    <a:pt x="5844" y="12805"/>
                    <a:pt x="6186" y="12691"/>
                    <a:pt x="6460" y="12554"/>
                  </a:cubicBezTo>
                  <a:cubicBezTo>
                    <a:pt x="6620" y="12257"/>
                    <a:pt x="6620" y="11983"/>
                    <a:pt x="6620" y="11983"/>
                  </a:cubicBezTo>
                  <a:lnTo>
                    <a:pt x="5273" y="11892"/>
                  </a:lnTo>
                  <a:cubicBezTo>
                    <a:pt x="5073" y="11926"/>
                    <a:pt x="4880" y="11941"/>
                    <a:pt x="4697" y="11941"/>
                  </a:cubicBezTo>
                  <a:cubicBezTo>
                    <a:pt x="2753" y="11941"/>
                    <a:pt x="1781" y="10226"/>
                    <a:pt x="1781" y="10226"/>
                  </a:cubicBezTo>
                  <a:cubicBezTo>
                    <a:pt x="206" y="7784"/>
                    <a:pt x="823" y="3378"/>
                    <a:pt x="1964" y="1712"/>
                  </a:cubicBezTo>
                  <a:cubicBezTo>
                    <a:pt x="2786" y="479"/>
                    <a:pt x="3447" y="320"/>
                    <a:pt x="39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3" name="Google Shape;1427;p23">
              <a:extLst>
                <a:ext uri="{FF2B5EF4-FFF2-40B4-BE49-F238E27FC236}">
                  <a16:creationId xmlns:a16="http://schemas.microsoft.com/office/drawing/2014/main" id="{4704327A-2313-9C98-C633-7CFF425EB270}"/>
                </a:ext>
              </a:extLst>
            </p:cNvPr>
            <p:cNvSpPr/>
            <p:nvPr/>
          </p:nvSpPr>
          <p:spPr>
            <a:xfrm>
              <a:off x="6075325" y="2788700"/>
              <a:ext cx="93600" cy="287250"/>
            </a:xfrm>
            <a:custGeom>
              <a:avLst/>
              <a:gdLst/>
              <a:ahLst/>
              <a:cxnLst/>
              <a:rect l="l" t="t" r="r" b="b"/>
              <a:pathLst>
                <a:path w="3744" h="11490" extrusionOk="0">
                  <a:moveTo>
                    <a:pt x="3314" y="1"/>
                  </a:moveTo>
                  <a:cubicBezTo>
                    <a:pt x="3136" y="1"/>
                    <a:pt x="2899" y="38"/>
                    <a:pt x="2648" y="146"/>
                  </a:cubicBezTo>
                  <a:cubicBezTo>
                    <a:pt x="2351" y="283"/>
                    <a:pt x="2032" y="534"/>
                    <a:pt x="1758" y="853"/>
                  </a:cubicBezTo>
                  <a:cubicBezTo>
                    <a:pt x="1461" y="1150"/>
                    <a:pt x="1210" y="1515"/>
                    <a:pt x="982" y="1903"/>
                  </a:cubicBezTo>
                  <a:cubicBezTo>
                    <a:pt x="776" y="2291"/>
                    <a:pt x="594" y="2702"/>
                    <a:pt x="457" y="3113"/>
                  </a:cubicBezTo>
                  <a:cubicBezTo>
                    <a:pt x="343" y="3501"/>
                    <a:pt x="251" y="3889"/>
                    <a:pt x="206" y="4209"/>
                  </a:cubicBezTo>
                  <a:cubicBezTo>
                    <a:pt x="137" y="4528"/>
                    <a:pt x="92" y="4802"/>
                    <a:pt x="69" y="5007"/>
                  </a:cubicBezTo>
                  <a:cubicBezTo>
                    <a:pt x="46" y="5099"/>
                    <a:pt x="46" y="5167"/>
                    <a:pt x="46" y="5236"/>
                  </a:cubicBezTo>
                  <a:cubicBezTo>
                    <a:pt x="46" y="5281"/>
                    <a:pt x="46" y="5304"/>
                    <a:pt x="46" y="5304"/>
                  </a:cubicBezTo>
                  <a:cubicBezTo>
                    <a:pt x="46" y="5304"/>
                    <a:pt x="23" y="5418"/>
                    <a:pt x="23" y="5601"/>
                  </a:cubicBezTo>
                  <a:cubicBezTo>
                    <a:pt x="0" y="5806"/>
                    <a:pt x="23" y="6080"/>
                    <a:pt x="23" y="6423"/>
                  </a:cubicBezTo>
                  <a:cubicBezTo>
                    <a:pt x="46" y="6765"/>
                    <a:pt x="92" y="7153"/>
                    <a:pt x="183" y="7564"/>
                  </a:cubicBezTo>
                  <a:cubicBezTo>
                    <a:pt x="206" y="7655"/>
                    <a:pt x="229" y="7769"/>
                    <a:pt x="251" y="7861"/>
                  </a:cubicBezTo>
                  <a:cubicBezTo>
                    <a:pt x="297" y="7975"/>
                    <a:pt x="320" y="8066"/>
                    <a:pt x="366" y="8180"/>
                  </a:cubicBezTo>
                  <a:cubicBezTo>
                    <a:pt x="388" y="8271"/>
                    <a:pt x="434" y="8386"/>
                    <a:pt x="457" y="8500"/>
                  </a:cubicBezTo>
                  <a:lnTo>
                    <a:pt x="594" y="8796"/>
                  </a:lnTo>
                  <a:cubicBezTo>
                    <a:pt x="959" y="9618"/>
                    <a:pt x="1461" y="10349"/>
                    <a:pt x="1940" y="10828"/>
                  </a:cubicBezTo>
                  <a:cubicBezTo>
                    <a:pt x="2055" y="10942"/>
                    <a:pt x="2169" y="11033"/>
                    <a:pt x="2283" y="11125"/>
                  </a:cubicBezTo>
                  <a:cubicBezTo>
                    <a:pt x="2329" y="11170"/>
                    <a:pt x="2374" y="11216"/>
                    <a:pt x="2420" y="11239"/>
                  </a:cubicBezTo>
                  <a:cubicBezTo>
                    <a:pt x="2465" y="11284"/>
                    <a:pt x="2511" y="11307"/>
                    <a:pt x="2557" y="11330"/>
                  </a:cubicBezTo>
                  <a:cubicBezTo>
                    <a:pt x="2717" y="11444"/>
                    <a:pt x="2808" y="11490"/>
                    <a:pt x="2831" y="11490"/>
                  </a:cubicBezTo>
                  <a:cubicBezTo>
                    <a:pt x="2831" y="11467"/>
                    <a:pt x="2465" y="11216"/>
                    <a:pt x="2032" y="10737"/>
                  </a:cubicBezTo>
                  <a:cubicBezTo>
                    <a:pt x="1598" y="10257"/>
                    <a:pt x="1142" y="9504"/>
                    <a:pt x="822" y="8705"/>
                  </a:cubicBezTo>
                  <a:lnTo>
                    <a:pt x="685" y="8408"/>
                  </a:lnTo>
                  <a:cubicBezTo>
                    <a:pt x="662" y="8294"/>
                    <a:pt x="639" y="8203"/>
                    <a:pt x="594" y="8089"/>
                  </a:cubicBezTo>
                  <a:cubicBezTo>
                    <a:pt x="571" y="7998"/>
                    <a:pt x="548" y="7906"/>
                    <a:pt x="502" y="7792"/>
                  </a:cubicBezTo>
                  <a:cubicBezTo>
                    <a:pt x="480" y="7701"/>
                    <a:pt x="480" y="7587"/>
                    <a:pt x="457" y="7495"/>
                  </a:cubicBezTo>
                  <a:cubicBezTo>
                    <a:pt x="366" y="7107"/>
                    <a:pt x="343" y="6719"/>
                    <a:pt x="320" y="6400"/>
                  </a:cubicBezTo>
                  <a:cubicBezTo>
                    <a:pt x="320" y="6080"/>
                    <a:pt x="320" y="5806"/>
                    <a:pt x="343" y="5624"/>
                  </a:cubicBezTo>
                  <a:cubicBezTo>
                    <a:pt x="366" y="5441"/>
                    <a:pt x="366" y="5327"/>
                    <a:pt x="366" y="5327"/>
                  </a:cubicBezTo>
                  <a:cubicBezTo>
                    <a:pt x="366" y="5327"/>
                    <a:pt x="366" y="5304"/>
                    <a:pt x="366" y="5259"/>
                  </a:cubicBezTo>
                  <a:cubicBezTo>
                    <a:pt x="366" y="5213"/>
                    <a:pt x="388" y="5122"/>
                    <a:pt x="388" y="5030"/>
                  </a:cubicBezTo>
                  <a:cubicBezTo>
                    <a:pt x="411" y="4848"/>
                    <a:pt x="434" y="4574"/>
                    <a:pt x="502" y="4254"/>
                  </a:cubicBezTo>
                  <a:cubicBezTo>
                    <a:pt x="548" y="3935"/>
                    <a:pt x="639" y="3569"/>
                    <a:pt x="731" y="3181"/>
                  </a:cubicBezTo>
                  <a:cubicBezTo>
                    <a:pt x="822" y="2793"/>
                    <a:pt x="1005" y="2405"/>
                    <a:pt x="1187" y="2017"/>
                  </a:cubicBezTo>
                  <a:cubicBezTo>
                    <a:pt x="1598" y="1264"/>
                    <a:pt x="2146" y="557"/>
                    <a:pt x="2717" y="260"/>
                  </a:cubicBezTo>
                  <a:cubicBezTo>
                    <a:pt x="2990" y="100"/>
                    <a:pt x="3264" y="77"/>
                    <a:pt x="3447" y="77"/>
                  </a:cubicBezTo>
                  <a:cubicBezTo>
                    <a:pt x="3593" y="77"/>
                    <a:pt x="3695" y="106"/>
                    <a:pt x="3730" y="106"/>
                  </a:cubicBezTo>
                  <a:cubicBezTo>
                    <a:pt x="3739" y="106"/>
                    <a:pt x="3744" y="105"/>
                    <a:pt x="3744" y="100"/>
                  </a:cubicBezTo>
                  <a:cubicBezTo>
                    <a:pt x="3744" y="100"/>
                    <a:pt x="3652" y="32"/>
                    <a:pt x="3447" y="9"/>
                  </a:cubicBezTo>
                  <a:cubicBezTo>
                    <a:pt x="3408" y="4"/>
                    <a:pt x="3363" y="1"/>
                    <a:pt x="331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4" name="Google Shape;1428;p23">
              <a:extLst>
                <a:ext uri="{FF2B5EF4-FFF2-40B4-BE49-F238E27FC236}">
                  <a16:creationId xmlns:a16="http://schemas.microsoft.com/office/drawing/2014/main" id="{54F3367D-A236-A984-159C-9256F07AA39D}"/>
                </a:ext>
              </a:extLst>
            </p:cNvPr>
            <p:cNvSpPr/>
            <p:nvPr/>
          </p:nvSpPr>
          <p:spPr>
            <a:xfrm>
              <a:off x="6028525" y="2768225"/>
              <a:ext cx="182050" cy="354050"/>
            </a:xfrm>
            <a:custGeom>
              <a:avLst/>
              <a:gdLst/>
              <a:ahLst/>
              <a:cxnLst/>
              <a:rect l="l" t="t" r="r" b="b"/>
              <a:pathLst>
                <a:path w="7282" h="14162" extrusionOk="0">
                  <a:moveTo>
                    <a:pt x="4506" y="0"/>
                  </a:moveTo>
                  <a:cubicBezTo>
                    <a:pt x="4265" y="0"/>
                    <a:pt x="3983" y="27"/>
                    <a:pt x="3676" y="97"/>
                  </a:cubicBezTo>
                  <a:cubicBezTo>
                    <a:pt x="3424" y="166"/>
                    <a:pt x="3173" y="257"/>
                    <a:pt x="2922" y="417"/>
                  </a:cubicBezTo>
                  <a:cubicBezTo>
                    <a:pt x="2648" y="554"/>
                    <a:pt x="2397" y="736"/>
                    <a:pt x="2169" y="965"/>
                  </a:cubicBezTo>
                  <a:cubicBezTo>
                    <a:pt x="1941" y="1170"/>
                    <a:pt x="1713" y="1421"/>
                    <a:pt x="1530" y="1695"/>
                  </a:cubicBezTo>
                  <a:cubicBezTo>
                    <a:pt x="1325" y="1969"/>
                    <a:pt x="1165" y="2266"/>
                    <a:pt x="1005" y="2562"/>
                  </a:cubicBezTo>
                  <a:cubicBezTo>
                    <a:pt x="389" y="3795"/>
                    <a:pt x="138" y="5142"/>
                    <a:pt x="46" y="6146"/>
                  </a:cubicBezTo>
                  <a:cubicBezTo>
                    <a:pt x="1" y="6671"/>
                    <a:pt x="1" y="7082"/>
                    <a:pt x="23" y="7379"/>
                  </a:cubicBezTo>
                  <a:cubicBezTo>
                    <a:pt x="46" y="7538"/>
                    <a:pt x="46" y="7652"/>
                    <a:pt x="46" y="7721"/>
                  </a:cubicBezTo>
                  <a:cubicBezTo>
                    <a:pt x="69" y="7812"/>
                    <a:pt x="69" y="7858"/>
                    <a:pt x="69" y="7858"/>
                  </a:cubicBezTo>
                  <a:cubicBezTo>
                    <a:pt x="69" y="7858"/>
                    <a:pt x="69" y="7904"/>
                    <a:pt x="69" y="7972"/>
                  </a:cubicBezTo>
                  <a:cubicBezTo>
                    <a:pt x="92" y="8063"/>
                    <a:pt x="115" y="8177"/>
                    <a:pt x="138" y="8314"/>
                  </a:cubicBezTo>
                  <a:cubicBezTo>
                    <a:pt x="183" y="8611"/>
                    <a:pt x="275" y="9022"/>
                    <a:pt x="434" y="9524"/>
                  </a:cubicBezTo>
                  <a:cubicBezTo>
                    <a:pt x="571" y="10003"/>
                    <a:pt x="800" y="10574"/>
                    <a:pt x="1096" y="11122"/>
                  </a:cubicBezTo>
                  <a:cubicBezTo>
                    <a:pt x="1233" y="11419"/>
                    <a:pt x="1416" y="11693"/>
                    <a:pt x="1621" y="11966"/>
                  </a:cubicBezTo>
                  <a:cubicBezTo>
                    <a:pt x="1804" y="12240"/>
                    <a:pt x="2032" y="12514"/>
                    <a:pt x="2260" y="12742"/>
                  </a:cubicBezTo>
                  <a:cubicBezTo>
                    <a:pt x="2511" y="12994"/>
                    <a:pt x="2763" y="13222"/>
                    <a:pt x="3036" y="13404"/>
                  </a:cubicBezTo>
                  <a:cubicBezTo>
                    <a:pt x="3333" y="13587"/>
                    <a:pt x="3630" y="13747"/>
                    <a:pt x="3927" y="13861"/>
                  </a:cubicBezTo>
                  <a:cubicBezTo>
                    <a:pt x="4450" y="14082"/>
                    <a:pt x="4991" y="14162"/>
                    <a:pt x="5456" y="14162"/>
                  </a:cubicBezTo>
                  <a:cubicBezTo>
                    <a:pt x="5518" y="14162"/>
                    <a:pt x="5579" y="14160"/>
                    <a:pt x="5639" y="14158"/>
                  </a:cubicBezTo>
                  <a:cubicBezTo>
                    <a:pt x="6141" y="14135"/>
                    <a:pt x="6552" y="14021"/>
                    <a:pt x="6848" y="13929"/>
                  </a:cubicBezTo>
                  <a:cubicBezTo>
                    <a:pt x="7122" y="13838"/>
                    <a:pt x="7282" y="13770"/>
                    <a:pt x="7282" y="13770"/>
                  </a:cubicBezTo>
                  <a:cubicBezTo>
                    <a:pt x="7280" y="13766"/>
                    <a:pt x="7275" y="13765"/>
                    <a:pt x="7266" y="13765"/>
                  </a:cubicBezTo>
                  <a:cubicBezTo>
                    <a:pt x="7159" y="13765"/>
                    <a:pt x="6545" y="14000"/>
                    <a:pt x="5639" y="14021"/>
                  </a:cubicBezTo>
                  <a:cubicBezTo>
                    <a:pt x="5136" y="14021"/>
                    <a:pt x="4566" y="13952"/>
                    <a:pt x="3995" y="13701"/>
                  </a:cubicBezTo>
                  <a:cubicBezTo>
                    <a:pt x="3698" y="13587"/>
                    <a:pt x="3424" y="13427"/>
                    <a:pt x="3173" y="13222"/>
                  </a:cubicBezTo>
                  <a:cubicBezTo>
                    <a:pt x="2899" y="13039"/>
                    <a:pt x="2671" y="12834"/>
                    <a:pt x="2443" y="12583"/>
                  </a:cubicBezTo>
                  <a:cubicBezTo>
                    <a:pt x="2215" y="12354"/>
                    <a:pt x="2009" y="12081"/>
                    <a:pt x="1827" y="11829"/>
                  </a:cubicBezTo>
                  <a:cubicBezTo>
                    <a:pt x="1644" y="11556"/>
                    <a:pt x="1484" y="11282"/>
                    <a:pt x="1347" y="11008"/>
                  </a:cubicBezTo>
                  <a:cubicBezTo>
                    <a:pt x="1051" y="10460"/>
                    <a:pt x="868" y="9912"/>
                    <a:pt x="708" y="9433"/>
                  </a:cubicBezTo>
                  <a:cubicBezTo>
                    <a:pt x="571" y="8954"/>
                    <a:pt x="503" y="8543"/>
                    <a:pt x="457" y="8269"/>
                  </a:cubicBezTo>
                  <a:cubicBezTo>
                    <a:pt x="434" y="8132"/>
                    <a:pt x="412" y="8018"/>
                    <a:pt x="412" y="7926"/>
                  </a:cubicBezTo>
                  <a:cubicBezTo>
                    <a:pt x="389" y="7858"/>
                    <a:pt x="389" y="7812"/>
                    <a:pt x="389" y="7812"/>
                  </a:cubicBezTo>
                  <a:cubicBezTo>
                    <a:pt x="389" y="7812"/>
                    <a:pt x="389" y="7767"/>
                    <a:pt x="389" y="7698"/>
                  </a:cubicBezTo>
                  <a:cubicBezTo>
                    <a:pt x="366" y="7630"/>
                    <a:pt x="366" y="7516"/>
                    <a:pt x="343" y="7356"/>
                  </a:cubicBezTo>
                  <a:cubicBezTo>
                    <a:pt x="320" y="7082"/>
                    <a:pt x="320" y="6671"/>
                    <a:pt x="343" y="6169"/>
                  </a:cubicBezTo>
                  <a:cubicBezTo>
                    <a:pt x="412" y="5187"/>
                    <a:pt x="663" y="3863"/>
                    <a:pt x="1210" y="2677"/>
                  </a:cubicBezTo>
                  <a:cubicBezTo>
                    <a:pt x="1370" y="2380"/>
                    <a:pt x="1530" y="2083"/>
                    <a:pt x="1690" y="1809"/>
                  </a:cubicBezTo>
                  <a:cubicBezTo>
                    <a:pt x="1872" y="1558"/>
                    <a:pt x="2078" y="1307"/>
                    <a:pt x="2306" y="1079"/>
                  </a:cubicBezTo>
                  <a:cubicBezTo>
                    <a:pt x="2511" y="873"/>
                    <a:pt x="2763" y="691"/>
                    <a:pt x="2991" y="554"/>
                  </a:cubicBezTo>
                  <a:cubicBezTo>
                    <a:pt x="3242" y="394"/>
                    <a:pt x="3470" y="303"/>
                    <a:pt x="3721" y="234"/>
                  </a:cubicBezTo>
                  <a:cubicBezTo>
                    <a:pt x="4052" y="118"/>
                    <a:pt x="4372" y="86"/>
                    <a:pt x="4627" y="86"/>
                  </a:cubicBezTo>
                  <a:cubicBezTo>
                    <a:pt x="4723" y="86"/>
                    <a:pt x="4810" y="91"/>
                    <a:pt x="4885" y="97"/>
                  </a:cubicBezTo>
                  <a:cubicBezTo>
                    <a:pt x="5095" y="113"/>
                    <a:pt x="5236" y="130"/>
                    <a:pt x="5301" y="130"/>
                  </a:cubicBezTo>
                  <a:cubicBezTo>
                    <a:pt x="5328" y="130"/>
                    <a:pt x="5342" y="127"/>
                    <a:pt x="5342" y="120"/>
                  </a:cubicBezTo>
                  <a:cubicBezTo>
                    <a:pt x="5365" y="120"/>
                    <a:pt x="5319" y="120"/>
                    <a:pt x="5228" y="97"/>
                  </a:cubicBezTo>
                  <a:cubicBezTo>
                    <a:pt x="5159" y="74"/>
                    <a:pt x="5045" y="52"/>
                    <a:pt x="4908" y="29"/>
                  </a:cubicBezTo>
                  <a:cubicBezTo>
                    <a:pt x="4793" y="11"/>
                    <a:pt x="4658" y="0"/>
                    <a:pt x="4506"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5" name="Google Shape;1429;p23">
              <a:extLst>
                <a:ext uri="{FF2B5EF4-FFF2-40B4-BE49-F238E27FC236}">
                  <a16:creationId xmlns:a16="http://schemas.microsoft.com/office/drawing/2014/main" id="{A77BC205-F207-117D-8B49-16F322A7F540}"/>
                </a:ext>
              </a:extLst>
            </p:cNvPr>
            <p:cNvSpPr/>
            <p:nvPr/>
          </p:nvSpPr>
          <p:spPr>
            <a:xfrm>
              <a:off x="6051350" y="2840800"/>
              <a:ext cx="21725" cy="48000"/>
            </a:xfrm>
            <a:custGeom>
              <a:avLst/>
              <a:gdLst/>
              <a:ahLst/>
              <a:cxnLst/>
              <a:rect l="l" t="t" r="r" b="b"/>
              <a:pathLst>
                <a:path w="869" h="1920" extrusionOk="0">
                  <a:moveTo>
                    <a:pt x="641" y="0"/>
                  </a:moveTo>
                  <a:cubicBezTo>
                    <a:pt x="510" y="0"/>
                    <a:pt x="362" y="197"/>
                    <a:pt x="297" y="435"/>
                  </a:cubicBezTo>
                  <a:cubicBezTo>
                    <a:pt x="229" y="709"/>
                    <a:pt x="297" y="915"/>
                    <a:pt x="457" y="938"/>
                  </a:cubicBezTo>
                  <a:cubicBezTo>
                    <a:pt x="594" y="938"/>
                    <a:pt x="754" y="732"/>
                    <a:pt x="822" y="481"/>
                  </a:cubicBezTo>
                  <a:cubicBezTo>
                    <a:pt x="868" y="230"/>
                    <a:pt x="800" y="2"/>
                    <a:pt x="663" y="2"/>
                  </a:cubicBezTo>
                  <a:cubicBezTo>
                    <a:pt x="656" y="1"/>
                    <a:pt x="649" y="0"/>
                    <a:pt x="641" y="0"/>
                  </a:cubicBezTo>
                  <a:close/>
                  <a:moveTo>
                    <a:pt x="297" y="1234"/>
                  </a:moveTo>
                  <a:cubicBezTo>
                    <a:pt x="206" y="1234"/>
                    <a:pt x="92" y="1371"/>
                    <a:pt x="46" y="1554"/>
                  </a:cubicBezTo>
                  <a:cubicBezTo>
                    <a:pt x="1" y="1759"/>
                    <a:pt x="46" y="1896"/>
                    <a:pt x="160" y="1919"/>
                  </a:cubicBezTo>
                  <a:cubicBezTo>
                    <a:pt x="252" y="1919"/>
                    <a:pt x="366" y="1782"/>
                    <a:pt x="412" y="1600"/>
                  </a:cubicBezTo>
                  <a:cubicBezTo>
                    <a:pt x="457" y="1417"/>
                    <a:pt x="412" y="1257"/>
                    <a:pt x="297" y="123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6" name="Google Shape;1430;p23">
              <a:extLst>
                <a:ext uri="{FF2B5EF4-FFF2-40B4-BE49-F238E27FC236}">
                  <a16:creationId xmlns:a16="http://schemas.microsoft.com/office/drawing/2014/main" id="{F9AA5A6E-EDD8-B039-5E00-74838909A2D5}"/>
                </a:ext>
              </a:extLst>
            </p:cNvPr>
            <p:cNvSpPr/>
            <p:nvPr/>
          </p:nvSpPr>
          <p:spPr>
            <a:xfrm>
              <a:off x="6084525" y="2788525"/>
              <a:ext cx="197950" cy="298825"/>
            </a:xfrm>
            <a:custGeom>
              <a:avLst/>
              <a:gdLst/>
              <a:ahLst/>
              <a:cxnLst/>
              <a:rect l="l" t="t" r="r" b="b"/>
              <a:pathLst>
                <a:path w="7918" h="11953" extrusionOk="0">
                  <a:moveTo>
                    <a:pt x="2453" y="1"/>
                  </a:moveTo>
                  <a:cubicBezTo>
                    <a:pt x="1924" y="1"/>
                    <a:pt x="1332" y="315"/>
                    <a:pt x="1048" y="700"/>
                  </a:cubicBezTo>
                  <a:cubicBezTo>
                    <a:pt x="682" y="1225"/>
                    <a:pt x="523" y="1933"/>
                    <a:pt x="682" y="2526"/>
                  </a:cubicBezTo>
                  <a:cubicBezTo>
                    <a:pt x="956" y="3576"/>
                    <a:pt x="1550" y="4444"/>
                    <a:pt x="2029" y="5402"/>
                  </a:cubicBezTo>
                  <a:cubicBezTo>
                    <a:pt x="2622" y="6567"/>
                    <a:pt x="3284" y="7297"/>
                    <a:pt x="3969" y="8438"/>
                  </a:cubicBezTo>
                  <a:cubicBezTo>
                    <a:pt x="3307" y="8096"/>
                    <a:pt x="2463" y="7822"/>
                    <a:pt x="1778" y="7571"/>
                  </a:cubicBezTo>
                  <a:cubicBezTo>
                    <a:pt x="1642" y="7526"/>
                    <a:pt x="1507" y="7505"/>
                    <a:pt x="1377" y="7505"/>
                  </a:cubicBezTo>
                  <a:cubicBezTo>
                    <a:pt x="592" y="7505"/>
                    <a:pt x="0" y="8274"/>
                    <a:pt x="568" y="9077"/>
                  </a:cubicBezTo>
                  <a:cubicBezTo>
                    <a:pt x="1025" y="9739"/>
                    <a:pt x="1755" y="10310"/>
                    <a:pt x="2394" y="10812"/>
                  </a:cubicBezTo>
                  <a:cubicBezTo>
                    <a:pt x="3224" y="11450"/>
                    <a:pt x="4367" y="11953"/>
                    <a:pt x="5386" y="11953"/>
                  </a:cubicBezTo>
                  <a:cubicBezTo>
                    <a:pt x="6189" y="11953"/>
                    <a:pt x="6915" y="11640"/>
                    <a:pt x="7347" y="10835"/>
                  </a:cubicBezTo>
                  <a:cubicBezTo>
                    <a:pt x="7918" y="9739"/>
                    <a:pt x="7393" y="8164"/>
                    <a:pt x="7028" y="7092"/>
                  </a:cubicBezTo>
                  <a:cubicBezTo>
                    <a:pt x="6434" y="5311"/>
                    <a:pt x="5590" y="3576"/>
                    <a:pt x="4563" y="1979"/>
                  </a:cubicBezTo>
                  <a:cubicBezTo>
                    <a:pt x="4243" y="1454"/>
                    <a:pt x="3878" y="883"/>
                    <a:pt x="3421" y="449"/>
                  </a:cubicBezTo>
                  <a:cubicBezTo>
                    <a:pt x="3307" y="358"/>
                    <a:pt x="3193" y="267"/>
                    <a:pt x="3056" y="175"/>
                  </a:cubicBezTo>
                  <a:cubicBezTo>
                    <a:pt x="2919" y="107"/>
                    <a:pt x="2782" y="39"/>
                    <a:pt x="2645" y="16"/>
                  </a:cubicBezTo>
                  <a:cubicBezTo>
                    <a:pt x="2582" y="6"/>
                    <a:pt x="2518" y="1"/>
                    <a:pt x="2453"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7" name="Google Shape;1431;p23">
              <a:extLst>
                <a:ext uri="{FF2B5EF4-FFF2-40B4-BE49-F238E27FC236}">
                  <a16:creationId xmlns:a16="http://schemas.microsoft.com/office/drawing/2014/main" id="{79F407B3-0846-C70D-481F-533325E052FC}"/>
                </a:ext>
              </a:extLst>
            </p:cNvPr>
            <p:cNvSpPr/>
            <p:nvPr/>
          </p:nvSpPr>
          <p:spPr>
            <a:xfrm>
              <a:off x="6180900" y="2998175"/>
              <a:ext cx="41675" cy="18650"/>
            </a:xfrm>
            <a:custGeom>
              <a:avLst/>
              <a:gdLst/>
              <a:ahLst/>
              <a:cxnLst/>
              <a:rect l="l" t="t" r="r" b="b"/>
              <a:pathLst>
                <a:path w="1667" h="746" extrusionOk="0">
                  <a:moveTo>
                    <a:pt x="32" y="1"/>
                  </a:moveTo>
                  <a:cubicBezTo>
                    <a:pt x="15" y="1"/>
                    <a:pt x="4" y="2"/>
                    <a:pt x="0" y="7"/>
                  </a:cubicBezTo>
                  <a:cubicBezTo>
                    <a:pt x="0" y="29"/>
                    <a:pt x="205" y="121"/>
                    <a:pt x="434" y="212"/>
                  </a:cubicBezTo>
                  <a:cubicBezTo>
                    <a:pt x="639" y="280"/>
                    <a:pt x="845" y="372"/>
                    <a:pt x="845" y="372"/>
                  </a:cubicBezTo>
                  <a:cubicBezTo>
                    <a:pt x="845" y="372"/>
                    <a:pt x="890" y="395"/>
                    <a:pt x="982" y="417"/>
                  </a:cubicBezTo>
                  <a:cubicBezTo>
                    <a:pt x="1050" y="440"/>
                    <a:pt x="1141" y="486"/>
                    <a:pt x="1255" y="532"/>
                  </a:cubicBezTo>
                  <a:cubicBezTo>
                    <a:pt x="1301" y="554"/>
                    <a:pt x="1347" y="577"/>
                    <a:pt x="1392" y="600"/>
                  </a:cubicBezTo>
                  <a:cubicBezTo>
                    <a:pt x="1438" y="623"/>
                    <a:pt x="1484" y="646"/>
                    <a:pt x="1506" y="691"/>
                  </a:cubicBezTo>
                  <a:cubicBezTo>
                    <a:pt x="1557" y="725"/>
                    <a:pt x="1607" y="746"/>
                    <a:pt x="1630" y="746"/>
                  </a:cubicBezTo>
                  <a:cubicBezTo>
                    <a:pt x="1639" y="746"/>
                    <a:pt x="1643" y="743"/>
                    <a:pt x="1643" y="737"/>
                  </a:cubicBezTo>
                  <a:cubicBezTo>
                    <a:pt x="1666" y="737"/>
                    <a:pt x="1621" y="691"/>
                    <a:pt x="1575" y="623"/>
                  </a:cubicBezTo>
                  <a:cubicBezTo>
                    <a:pt x="1552" y="577"/>
                    <a:pt x="1506" y="554"/>
                    <a:pt x="1461" y="509"/>
                  </a:cubicBezTo>
                  <a:cubicBezTo>
                    <a:pt x="1438" y="486"/>
                    <a:pt x="1392" y="440"/>
                    <a:pt x="1324" y="417"/>
                  </a:cubicBezTo>
                  <a:cubicBezTo>
                    <a:pt x="1233" y="349"/>
                    <a:pt x="1141" y="280"/>
                    <a:pt x="1050" y="258"/>
                  </a:cubicBezTo>
                  <a:cubicBezTo>
                    <a:pt x="982" y="212"/>
                    <a:pt x="913" y="189"/>
                    <a:pt x="913" y="189"/>
                  </a:cubicBezTo>
                  <a:cubicBezTo>
                    <a:pt x="913" y="189"/>
                    <a:pt x="708" y="121"/>
                    <a:pt x="479" y="75"/>
                  </a:cubicBezTo>
                  <a:cubicBezTo>
                    <a:pt x="293" y="38"/>
                    <a:pt x="107" y="1"/>
                    <a:pt x="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8" name="Google Shape;1432;p23">
              <a:extLst>
                <a:ext uri="{FF2B5EF4-FFF2-40B4-BE49-F238E27FC236}">
                  <a16:creationId xmlns:a16="http://schemas.microsoft.com/office/drawing/2014/main" id="{D6076CE1-2AAF-5232-BB8C-4A232C84C7AB}"/>
                </a:ext>
              </a:extLst>
            </p:cNvPr>
            <p:cNvSpPr/>
            <p:nvPr/>
          </p:nvSpPr>
          <p:spPr>
            <a:xfrm>
              <a:off x="6241950" y="3062575"/>
              <a:ext cx="10850" cy="7350"/>
            </a:xfrm>
            <a:custGeom>
              <a:avLst/>
              <a:gdLst/>
              <a:ahLst/>
              <a:cxnLst/>
              <a:rect l="l" t="t" r="r" b="b"/>
              <a:pathLst>
                <a:path w="434" h="294" extrusionOk="0">
                  <a:moveTo>
                    <a:pt x="333" y="0"/>
                  </a:moveTo>
                  <a:cubicBezTo>
                    <a:pt x="314" y="0"/>
                    <a:pt x="294" y="3"/>
                    <a:pt x="274" y="10"/>
                  </a:cubicBezTo>
                  <a:cubicBezTo>
                    <a:pt x="206" y="10"/>
                    <a:pt x="137" y="33"/>
                    <a:pt x="137" y="33"/>
                  </a:cubicBezTo>
                  <a:cubicBezTo>
                    <a:pt x="137" y="33"/>
                    <a:pt x="92" y="101"/>
                    <a:pt x="46" y="147"/>
                  </a:cubicBezTo>
                  <a:cubicBezTo>
                    <a:pt x="23" y="215"/>
                    <a:pt x="0" y="261"/>
                    <a:pt x="23" y="284"/>
                  </a:cubicBezTo>
                  <a:cubicBezTo>
                    <a:pt x="30" y="290"/>
                    <a:pt x="40" y="293"/>
                    <a:pt x="53" y="293"/>
                  </a:cubicBezTo>
                  <a:cubicBezTo>
                    <a:pt x="84" y="293"/>
                    <a:pt x="128" y="277"/>
                    <a:pt x="160" y="261"/>
                  </a:cubicBezTo>
                  <a:cubicBezTo>
                    <a:pt x="206" y="238"/>
                    <a:pt x="251" y="215"/>
                    <a:pt x="251" y="215"/>
                  </a:cubicBezTo>
                  <a:cubicBezTo>
                    <a:pt x="251" y="215"/>
                    <a:pt x="297" y="170"/>
                    <a:pt x="343" y="147"/>
                  </a:cubicBezTo>
                  <a:cubicBezTo>
                    <a:pt x="388" y="101"/>
                    <a:pt x="434" y="55"/>
                    <a:pt x="434" y="33"/>
                  </a:cubicBezTo>
                  <a:cubicBezTo>
                    <a:pt x="418" y="17"/>
                    <a:pt x="379" y="0"/>
                    <a:pt x="3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9" name="Google Shape;1433;p23">
              <a:extLst>
                <a:ext uri="{FF2B5EF4-FFF2-40B4-BE49-F238E27FC236}">
                  <a16:creationId xmlns:a16="http://schemas.microsoft.com/office/drawing/2014/main" id="{99633C6F-D9DB-A217-9485-24C243943A51}"/>
                </a:ext>
              </a:extLst>
            </p:cNvPr>
            <p:cNvSpPr/>
            <p:nvPr/>
          </p:nvSpPr>
          <p:spPr>
            <a:xfrm>
              <a:off x="6086175" y="2876200"/>
              <a:ext cx="196300" cy="211150"/>
            </a:xfrm>
            <a:custGeom>
              <a:avLst/>
              <a:gdLst/>
              <a:ahLst/>
              <a:cxnLst/>
              <a:rect l="l" t="t" r="r" b="b"/>
              <a:pathLst>
                <a:path w="7852" h="8446" extrusionOk="0">
                  <a:moveTo>
                    <a:pt x="5410" y="1"/>
                  </a:moveTo>
                  <a:cubicBezTo>
                    <a:pt x="4428" y="526"/>
                    <a:pt x="2762" y="1462"/>
                    <a:pt x="1986" y="1918"/>
                  </a:cubicBezTo>
                  <a:cubicBezTo>
                    <a:pt x="2168" y="2284"/>
                    <a:pt x="2374" y="2626"/>
                    <a:pt x="2579" y="2945"/>
                  </a:cubicBezTo>
                  <a:cubicBezTo>
                    <a:pt x="3218" y="2603"/>
                    <a:pt x="4268" y="2078"/>
                    <a:pt x="4634" y="2078"/>
                  </a:cubicBezTo>
                  <a:cubicBezTo>
                    <a:pt x="4637" y="2078"/>
                    <a:pt x="4641" y="2078"/>
                    <a:pt x="4645" y="2078"/>
                  </a:cubicBezTo>
                  <a:cubicBezTo>
                    <a:pt x="5215" y="2078"/>
                    <a:pt x="5980" y="3727"/>
                    <a:pt x="5889" y="4498"/>
                  </a:cubicBezTo>
                  <a:cubicBezTo>
                    <a:pt x="5865" y="4688"/>
                    <a:pt x="5675" y="4760"/>
                    <a:pt x="5401" y="4760"/>
                  </a:cubicBezTo>
                  <a:cubicBezTo>
                    <a:pt x="4888" y="4760"/>
                    <a:pt x="4081" y="4508"/>
                    <a:pt x="3515" y="4315"/>
                  </a:cubicBezTo>
                  <a:lnTo>
                    <a:pt x="3515" y="4315"/>
                  </a:lnTo>
                  <a:cubicBezTo>
                    <a:pt x="3629" y="4498"/>
                    <a:pt x="3766" y="4703"/>
                    <a:pt x="3903" y="4931"/>
                  </a:cubicBezTo>
                  <a:cubicBezTo>
                    <a:pt x="3698" y="4817"/>
                    <a:pt x="3469" y="4726"/>
                    <a:pt x="3241" y="4612"/>
                  </a:cubicBezTo>
                  <a:lnTo>
                    <a:pt x="3241" y="4612"/>
                  </a:lnTo>
                  <a:cubicBezTo>
                    <a:pt x="3242" y="4612"/>
                    <a:pt x="5524" y="5890"/>
                    <a:pt x="5775" y="6712"/>
                  </a:cubicBezTo>
                  <a:cubicBezTo>
                    <a:pt x="5926" y="7164"/>
                    <a:pt x="5661" y="7499"/>
                    <a:pt x="5043" y="7499"/>
                  </a:cubicBezTo>
                  <a:cubicBezTo>
                    <a:pt x="4538" y="7499"/>
                    <a:pt x="3797" y="7276"/>
                    <a:pt x="2853" y="6712"/>
                  </a:cubicBezTo>
                  <a:cubicBezTo>
                    <a:pt x="1050" y="5616"/>
                    <a:pt x="1758" y="4498"/>
                    <a:pt x="1963" y="4155"/>
                  </a:cubicBezTo>
                  <a:cubicBezTo>
                    <a:pt x="1917" y="4155"/>
                    <a:pt x="1872" y="4132"/>
                    <a:pt x="1826" y="4110"/>
                  </a:cubicBezTo>
                  <a:cubicBezTo>
                    <a:pt x="1643" y="4087"/>
                    <a:pt x="1347" y="4064"/>
                    <a:pt x="1050" y="4041"/>
                  </a:cubicBezTo>
                  <a:cubicBezTo>
                    <a:pt x="411" y="4178"/>
                    <a:pt x="0" y="4863"/>
                    <a:pt x="502" y="5570"/>
                  </a:cubicBezTo>
                  <a:cubicBezTo>
                    <a:pt x="959" y="6232"/>
                    <a:pt x="1689" y="6803"/>
                    <a:pt x="2328" y="7305"/>
                  </a:cubicBezTo>
                  <a:cubicBezTo>
                    <a:pt x="3158" y="7943"/>
                    <a:pt x="4301" y="8446"/>
                    <a:pt x="5320" y="8446"/>
                  </a:cubicBezTo>
                  <a:cubicBezTo>
                    <a:pt x="6123" y="8446"/>
                    <a:pt x="6849" y="8133"/>
                    <a:pt x="7281" y="7328"/>
                  </a:cubicBezTo>
                  <a:cubicBezTo>
                    <a:pt x="7852" y="6232"/>
                    <a:pt x="7327" y="4657"/>
                    <a:pt x="6962" y="3585"/>
                  </a:cubicBezTo>
                  <a:cubicBezTo>
                    <a:pt x="6574" y="2352"/>
                    <a:pt x="6026" y="1165"/>
                    <a:pt x="54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0" name="Google Shape;1434;p23">
              <a:extLst>
                <a:ext uri="{FF2B5EF4-FFF2-40B4-BE49-F238E27FC236}">
                  <a16:creationId xmlns:a16="http://schemas.microsoft.com/office/drawing/2014/main" id="{F1F42A84-3DEA-AFBA-90F1-65ABD1812461}"/>
                </a:ext>
              </a:extLst>
            </p:cNvPr>
            <p:cNvSpPr/>
            <p:nvPr/>
          </p:nvSpPr>
          <p:spPr>
            <a:xfrm>
              <a:off x="6090725" y="2784550"/>
              <a:ext cx="155250" cy="157300"/>
            </a:xfrm>
            <a:custGeom>
              <a:avLst/>
              <a:gdLst/>
              <a:ahLst/>
              <a:cxnLst/>
              <a:rect l="l" t="t" r="r" b="b"/>
              <a:pathLst>
                <a:path w="6210" h="6292" extrusionOk="0">
                  <a:moveTo>
                    <a:pt x="2267" y="0"/>
                  </a:moveTo>
                  <a:cubicBezTo>
                    <a:pt x="1652" y="0"/>
                    <a:pt x="998" y="513"/>
                    <a:pt x="685" y="951"/>
                  </a:cubicBezTo>
                  <a:cubicBezTo>
                    <a:pt x="252" y="1521"/>
                    <a:pt x="1" y="2138"/>
                    <a:pt x="183" y="2800"/>
                  </a:cubicBezTo>
                  <a:cubicBezTo>
                    <a:pt x="503" y="3964"/>
                    <a:pt x="1188" y="4945"/>
                    <a:pt x="1735" y="5995"/>
                  </a:cubicBezTo>
                  <a:cubicBezTo>
                    <a:pt x="1781" y="6086"/>
                    <a:pt x="1849" y="6201"/>
                    <a:pt x="1895" y="6292"/>
                  </a:cubicBezTo>
                  <a:cubicBezTo>
                    <a:pt x="2489" y="5950"/>
                    <a:pt x="4200" y="5082"/>
                    <a:pt x="6209" y="4877"/>
                  </a:cubicBezTo>
                  <a:cubicBezTo>
                    <a:pt x="5753" y="3964"/>
                    <a:pt x="5228" y="3051"/>
                    <a:pt x="4634" y="2183"/>
                  </a:cubicBezTo>
                  <a:cubicBezTo>
                    <a:pt x="4269" y="1613"/>
                    <a:pt x="3858" y="974"/>
                    <a:pt x="3310" y="494"/>
                  </a:cubicBezTo>
                  <a:cubicBezTo>
                    <a:pt x="3196" y="403"/>
                    <a:pt x="3059" y="289"/>
                    <a:pt x="2899" y="198"/>
                  </a:cubicBezTo>
                  <a:cubicBezTo>
                    <a:pt x="2762" y="106"/>
                    <a:pt x="2603" y="38"/>
                    <a:pt x="2443" y="15"/>
                  </a:cubicBezTo>
                  <a:cubicBezTo>
                    <a:pt x="2385" y="5"/>
                    <a:pt x="2326" y="0"/>
                    <a:pt x="226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1" name="Google Shape;1435;p23">
              <a:extLst>
                <a:ext uri="{FF2B5EF4-FFF2-40B4-BE49-F238E27FC236}">
                  <a16:creationId xmlns:a16="http://schemas.microsoft.com/office/drawing/2014/main" id="{928B636B-C626-8871-0465-81A589A2D0AB}"/>
                </a:ext>
              </a:extLst>
            </p:cNvPr>
            <p:cNvSpPr/>
            <p:nvPr/>
          </p:nvSpPr>
          <p:spPr>
            <a:xfrm>
              <a:off x="6132950" y="2887700"/>
              <a:ext cx="98175" cy="32500"/>
            </a:xfrm>
            <a:custGeom>
              <a:avLst/>
              <a:gdLst/>
              <a:ahLst/>
              <a:cxnLst/>
              <a:rect l="l" t="t" r="r" b="b"/>
              <a:pathLst>
                <a:path w="3927" h="1300" extrusionOk="0">
                  <a:moveTo>
                    <a:pt x="3342" y="1"/>
                  </a:moveTo>
                  <a:cubicBezTo>
                    <a:pt x="3191" y="1"/>
                    <a:pt x="3024" y="6"/>
                    <a:pt x="2854" y="20"/>
                  </a:cubicBezTo>
                  <a:cubicBezTo>
                    <a:pt x="2603" y="43"/>
                    <a:pt x="2329" y="66"/>
                    <a:pt x="2123" y="134"/>
                  </a:cubicBezTo>
                  <a:lnTo>
                    <a:pt x="1804" y="203"/>
                  </a:lnTo>
                  <a:cubicBezTo>
                    <a:pt x="1804" y="203"/>
                    <a:pt x="1690" y="249"/>
                    <a:pt x="1484" y="317"/>
                  </a:cubicBezTo>
                  <a:cubicBezTo>
                    <a:pt x="1302" y="386"/>
                    <a:pt x="1073" y="522"/>
                    <a:pt x="845" y="637"/>
                  </a:cubicBezTo>
                  <a:cubicBezTo>
                    <a:pt x="389" y="910"/>
                    <a:pt x="1" y="1276"/>
                    <a:pt x="24" y="1299"/>
                  </a:cubicBezTo>
                  <a:cubicBezTo>
                    <a:pt x="24" y="1299"/>
                    <a:pt x="26" y="1300"/>
                    <a:pt x="27" y="1300"/>
                  </a:cubicBezTo>
                  <a:cubicBezTo>
                    <a:pt x="74" y="1300"/>
                    <a:pt x="473" y="994"/>
                    <a:pt x="914" y="774"/>
                  </a:cubicBezTo>
                  <a:cubicBezTo>
                    <a:pt x="1165" y="659"/>
                    <a:pt x="1393" y="545"/>
                    <a:pt x="1576" y="500"/>
                  </a:cubicBezTo>
                  <a:cubicBezTo>
                    <a:pt x="1758" y="431"/>
                    <a:pt x="1872" y="408"/>
                    <a:pt x="1872" y="408"/>
                  </a:cubicBezTo>
                  <a:cubicBezTo>
                    <a:pt x="1872" y="408"/>
                    <a:pt x="2009" y="363"/>
                    <a:pt x="2192" y="317"/>
                  </a:cubicBezTo>
                  <a:cubicBezTo>
                    <a:pt x="2375" y="249"/>
                    <a:pt x="2626" y="203"/>
                    <a:pt x="2877" y="157"/>
                  </a:cubicBezTo>
                  <a:cubicBezTo>
                    <a:pt x="3402" y="89"/>
                    <a:pt x="3927" y="66"/>
                    <a:pt x="3927" y="43"/>
                  </a:cubicBezTo>
                  <a:cubicBezTo>
                    <a:pt x="3927" y="27"/>
                    <a:pt x="3677" y="1"/>
                    <a:pt x="334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2" name="Google Shape;1436;p23">
              <a:extLst>
                <a:ext uri="{FF2B5EF4-FFF2-40B4-BE49-F238E27FC236}">
                  <a16:creationId xmlns:a16="http://schemas.microsoft.com/office/drawing/2014/main" id="{4112BBE3-D541-163B-2325-501DF3AAA562}"/>
                </a:ext>
              </a:extLst>
            </p:cNvPr>
            <p:cNvSpPr/>
            <p:nvPr/>
          </p:nvSpPr>
          <p:spPr>
            <a:xfrm>
              <a:off x="6114125" y="2784400"/>
              <a:ext cx="131850" cy="157450"/>
            </a:xfrm>
            <a:custGeom>
              <a:avLst/>
              <a:gdLst/>
              <a:ahLst/>
              <a:cxnLst/>
              <a:rect l="l" t="t" r="r" b="b"/>
              <a:pathLst>
                <a:path w="5274" h="6298" extrusionOk="0">
                  <a:moveTo>
                    <a:pt x="1267" y="1"/>
                  </a:moveTo>
                  <a:cubicBezTo>
                    <a:pt x="813" y="1"/>
                    <a:pt x="349" y="206"/>
                    <a:pt x="0" y="477"/>
                  </a:cubicBezTo>
                  <a:cubicBezTo>
                    <a:pt x="92" y="449"/>
                    <a:pt x="184" y="436"/>
                    <a:pt x="276" y="436"/>
                  </a:cubicBezTo>
                  <a:cubicBezTo>
                    <a:pt x="1451" y="436"/>
                    <a:pt x="2645" y="2595"/>
                    <a:pt x="2603" y="3399"/>
                  </a:cubicBezTo>
                  <a:cubicBezTo>
                    <a:pt x="2557" y="4244"/>
                    <a:pt x="845" y="4632"/>
                    <a:pt x="115" y="4769"/>
                  </a:cubicBezTo>
                  <a:cubicBezTo>
                    <a:pt x="274" y="5042"/>
                    <a:pt x="434" y="5316"/>
                    <a:pt x="571" y="5590"/>
                  </a:cubicBezTo>
                  <a:cubicBezTo>
                    <a:pt x="1023" y="5344"/>
                    <a:pt x="2748" y="4507"/>
                    <a:pt x="3373" y="4507"/>
                  </a:cubicBezTo>
                  <a:cubicBezTo>
                    <a:pt x="3443" y="4507"/>
                    <a:pt x="3499" y="4517"/>
                    <a:pt x="3538" y="4540"/>
                  </a:cubicBezTo>
                  <a:cubicBezTo>
                    <a:pt x="3904" y="4769"/>
                    <a:pt x="1598" y="5819"/>
                    <a:pt x="868" y="6138"/>
                  </a:cubicBezTo>
                  <a:cubicBezTo>
                    <a:pt x="913" y="6207"/>
                    <a:pt x="936" y="6252"/>
                    <a:pt x="959" y="6298"/>
                  </a:cubicBezTo>
                  <a:cubicBezTo>
                    <a:pt x="1553" y="5956"/>
                    <a:pt x="3264" y="5088"/>
                    <a:pt x="5273" y="4883"/>
                  </a:cubicBezTo>
                  <a:cubicBezTo>
                    <a:pt x="4817" y="3970"/>
                    <a:pt x="4292" y="3057"/>
                    <a:pt x="3698" y="2189"/>
                  </a:cubicBezTo>
                  <a:cubicBezTo>
                    <a:pt x="3333" y="1619"/>
                    <a:pt x="2922" y="980"/>
                    <a:pt x="2374" y="500"/>
                  </a:cubicBezTo>
                  <a:cubicBezTo>
                    <a:pt x="2260" y="409"/>
                    <a:pt x="2123" y="295"/>
                    <a:pt x="1963" y="204"/>
                  </a:cubicBezTo>
                  <a:cubicBezTo>
                    <a:pt x="1826" y="112"/>
                    <a:pt x="1667" y="44"/>
                    <a:pt x="1507" y="21"/>
                  </a:cubicBezTo>
                  <a:cubicBezTo>
                    <a:pt x="1428" y="7"/>
                    <a:pt x="1347" y="1"/>
                    <a:pt x="1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3" name="Google Shape;1437;p23">
              <a:extLst>
                <a:ext uri="{FF2B5EF4-FFF2-40B4-BE49-F238E27FC236}">
                  <a16:creationId xmlns:a16="http://schemas.microsoft.com/office/drawing/2014/main" id="{C4EEF39B-1A30-4780-AB2D-73DA593B5594}"/>
                </a:ext>
              </a:extLst>
            </p:cNvPr>
            <p:cNvSpPr/>
            <p:nvPr/>
          </p:nvSpPr>
          <p:spPr>
            <a:xfrm>
              <a:off x="6105000" y="2850475"/>
              <a:ext cx="13150" cy="21400"/>
            </a:xfrm>
            <a:custGeom>
              <a:avLst/>
              <a:gdLst/>
              <a:ahLst/>
              <a:cxnLst/>
              <a:rect l="l" t="t" r="r" b="b"/>
              <a:pathLst>
                <a:path w="526" h="856" extrusionOk="0">
                  <a:moveTo>
                    <a:pt x="208" y="0"/>
                  </a:moveTo>
                  <a:cubicBezTo>
                    <a:pt x="199" y="0"/>
                    <a:pt x="191" y="1"/>
                    <a:pt x="183" y="3"/>
                  </a:cubicBezTo>
                  <a:cubicBezTo>
                    <a:pt x="69" y="48"/>
                    <a:pt x="0" y="277"/>
                    <a:pt x="46" y="505"/>
                  </a:cubicBezTo>
                  <a:cubicBezTo>
                    <a:pt x="106" y="707"/>
                    <a:pt x="221" y="855"/>
                    <a:pt x="325" y="855"/>
                  </a:cubicBezTo>
                  <a:cubicBezTo>
                    <a:pt x="339" y="855"/>
                    <a:pt x="352" y="853"/>
                    <a:pt x="365" y="847"/>
                  </a:cubicBezTo>
                  <a:cubicBezTo>
                    <a:pt x="480" y="802"/>
                    <a:pt x="525" y="596"/>
                    <a:pt x="480" y="368"/>
                  </a:cubicBezTo>
                  <a:cubicBezTo>
                    <a:pt x="437" y="135"/>
                    <a:pt x="316" y="0"/>
                    <a:pt x="20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4" name="Google Shape;1438;p23">
              <a:extLst>
                <a:ext uri="{FF2B5EF4-FFF2-40B4-BE49-F238E27FC236}">
                  <a16:creationId xmlns:a16="http://schemas.microsoft.com/office/drawing/2014/main" id="{10B85F3E-9578-F443-1A9F-9178928428C1}"/>
                </a:ext>
              </a:extLst>
            </p:cNvPr>
            <p:cNvSpPr/>
            <p:nvPr/>
          </p:nvSpPr>
          <p:spPr>
            <a:xfrm>
              <a:off x="6103275" y="2828200"/>
              <a:ext cx="9150" cy="15025"/>
            </a:xfrm>
            <a:custGeom>
              <a:avLst/>
              <a:gdLst/>
              <a:ahLst/>
              <a:cxnLst/>
              <a:rect l="l" t="t" r="r" b="b"/>
              <a:pathLst>
                <a:path w="366" h="601" extrusionOk="0">
                  <a:moveTo>
                    <a:pt x="143" y="0"/>
                  </a:moveTo>
                  <a:cubicBezTo>
                    <a:pt x="133" y="0"/>
                    <a:pt x="124" y="1"/>
                    <a:pt x="115" y="4"/>
                  </a:cubicBezTo>
                  <a:cubicBezTo>
                    <a:pt x="46" y="26"/>
                    <a:pt x="1" y="186"/>
                    <a:pt x="24" y="346"/>
                  </a:cubicBezTo>
                  <a:cubicBezTo>
                    <a:pt x="65" y="510"/>
                    <a:pt x="143" y="601"/>
                    <a:pt x="224" y="601"/>
                  </a:cubicBezTo>
                  <a:cubicBezTo>
                    <a:pt x="233" y="601"/>
                    <a:pt x="243" y="599"/>
                    <a:pt x="252" y="597"/>
                  </a:cubicBezTo>
                  <a:cubicBezTo>
                    <a:pt x="343" y="574"/>
                    <a:pt x="366" y="415"/>
                    <a:pt x="343" y="255"/>
                  </a:cubicBezTo>
                  <a:cubicBezTo>
                    <a:pt x="302" y="91"/>
                    <a:pt x="224" y="0"/>
                    <a:pt x="14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5" name="Google Shape;1439;p23">
              <a:extLst>
                <a:ext uri="{FF2B5EF4-FFF2-40B4-BE49-F238E27FC236}">
                  <a16:creationId xmlns:a16="http://schemas.microsoft.com/office/drawing/2014/main" id="{FCFEC869-9C19-2E7B-5A0C-57B41BFFA9C5}"/>
                </a:ext>
              </a:extLst>
            </p:cNvPr>
            <p:cNvSpPr/>
            <p:nvPr/>
          </p:nvSpPr>
          <p:spPr>
            <a:xfrm>
              <a:off x="6017200" y="2895575"/>
              <a:ext cx="127775" cy="109925"/>
            </a:xfrm>
            <a:custGeom>
              <a:avLst/>
              <a:gdLst/>
              <a:ahLst/>
              <a:cxnLst/>
              <a:rect l="l" t="t" r="r" b="b"/>
              <a:pathLst>
                <a:path w="5111" h="4397" extrusionOk="0">
                  <a:moveTo>
                    <a:pt x="2069" y="0"/>
                  </a:moveTo>
                  <a:cubicBezTo>
                    <a:pt x="685" y="0"/>
                    <a:pt x="38" y="1348"/>
                    <a:pt x="20" y="1828"/>
                  </a:cubicBezTo>
                  <a:cubicBezTo>
                    <a:pt x="1" y="2496"/>
                    <a:pt x="684" y="3323"/>
                    <a:pt x="1308" y="3323"/>
                  </a:cubicBezTo>
                  <a:cubicBezTo>
                    <a:pt x="1431" y="3323"/>
                    <a:pt x="1551" y="3292"/>
                    <a:pt x="1663" y="3220"/>
                  </a:cubicBezTo>
                  <a:cubicBezTo>
                    <a:pt x="1663" y="3220"/>
                    <a:pt x="2211" y="3996"/>
                    <a:pt x="2987" y="4270"/>
                  </a:cubicBezTo>
                  <a:cubicBezTo>
                    <a:pt x="3221" y="4357"/>
                    <a:pt x="3450" y="4397"/>
                    <a:pt x="3656" y="4397"/>
                  </a:cubicBezTo>
                  <a:cubicBezTo>
                    <a:pt x="4156" y="4397"/>
                    <a:pt x="4519" y="4163"/>
                    <a:pt x="4471" y="3791"/>
                  </a:cubicBezTo>
                  <a:cubicBezTo>
                    <a:pt x="4471" y="3791"/>
                    <a:pt x="5110" y="1098"/>
                    <a:pt x="3170" y="253"/>
                  </a:cubicBezTo>
                  <a:cubicBezTo>
                    <a:pt x="2761" y="75"/>
                    <a:pt x="2394" y="0"/>
                    <a:pt x="20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6" name="Google Shape;1440;p23">
              <a:extLst>
                <a:ext uri="{FF2B5EF4-FFF2-40B4-BE49-F238E27FC236}">
                  <a16:creationId xmlns:a16="http://schemas.microsoft.com/office/drawing/2014/main" id="{7C1DB3CC-3CB9-C3F5-7033-C5B995B98493}"/>
                </a:ext>
              </a:extLst>
            </p:cNvPr>
            <p:cNvSpPr/>
            <p:nvPr/>
          </p:nvSpPr>
          <p:spPr>
            <a:xfrm>
              <a:off x="6018825" y="2900025"/>
              <a:ext cx="37700" cy="32750"/>
            </a:xfrm>
            <a:custGeom>
              <a:avLst/>
              <a:gdLst/>
              <a:ahLst/>
              <a:cxnLst/>
              <a:rect l="l" t="t" r="r" b="b"/>
              <a:pathLst>
                <a:path w="1508" h="1310" extrusionOk="0">
                  <a:moveTo>
                    <a:pt x="1486" y="1"/>
                  </a:moveTo>
                  <a:cubicBezTo>
                    <a:pt x="1416" y="1"/>
                    <a:pt x="1191" y="48"/>
                    <a:pt x="982" y="144"/>
                  </a:cubicBezTo>
                  <a:cubicBezTo>
                    <a:pt x="754" y="281"/>
                    <a:pt x="548" y="440"/>
                    <a:pt x="548" y="440"/>
                  </a:cubicBezTo>
                  <a:cubicBezTo>
                    <a:pt x="548" y="440"/>
                    <a:pt x="366" y="646"/>
                    <a:pt x="252" y="851"/>
                  </a:cubicBezTo>
                  <a:cubicBezTo>
                    <a:pt x="115" y="1079"/>
                    <a:pt x="1" y="1285"/>
                    <a:pt x="23" y="1308"/>
                  </a:cubicBezTo>
                  <a:cubicBezTo>
                    <a:pt x="25" y="1309"/>
                    <a:pt x="26" y="1309"/>
                    <a:pt x="28" y="1309"/>
                  </a:cubicBezTo>
                  <a:cubicBezTo>
                    <a:pt x="63" y="1309"/>
                    <a:pt x="214" y="1116"/>
                    <a:pt x="366" y="942"/>
                  </a:cubicBezTo>
                  <a:cubicBezTo>
                    <a:pt x="526" y="760"/>
                    <a:pt x="708" y="600"/>
                    <a:pt x="708" y="600"/>
                  </a:cubicBezTo>
                  <a:cubicBezTo>
                    <a:pt x="708" y="600"/>
                    <a:pt x="868" y="417"/>
                    <a:pt x="1073" y="258"/>
                  </a:cubicBezTo>
                  <a:cubicBezTo>
                    <a:pt x="1279" y="121"/>
                    <a:pt x="1507" y="52"/>
                    <a:pt x="1507" y="7"/>
                  </a:cubicBezTo>
                  <a:cubicBezTo>
                    <a:pt x="1507" y="3"/>
                    <a:pt x="1499" y="1"/>
                    <a:pt x="148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7" name="Google Shape;1441;p23">
              <a:extLst>
                <a:ext uri="{FF2B5EF4-FFF2-40B4-BE49-F238E27FC236}">
                  <a16:creationId xmlns:a16="http://schemas.microsoft.com/office/drawing/2014/main" id="{6540E4D2-9115-80EA-EA2E-C3BFC52F0AEE}"/>
                </a:ext>
              </a:extLst>
            </p:cNvPr>
            <p:cNvSpPr/>
            <p:nvPr/>
          </p:nvSpPr>
          <p:spPr>
            <a:xfrm>
              <a:off x="6017675" y="2915025"/>
              <a:ext cx="39400" cy="44600"/>
            </a:xfrm>
            <a:custGeom>
              <a:avLst/>
              <a:gdLst/>
              <a:ahLst/>
              <a:cxnLst/>
              <a:rect l="l" t="t" r="r" b="b"/>
              <a:pathLst>
                <a:path w="1576" h="1784" extrusionOk="0">
                  <a:moveTo>
                    <a:pt x="1348" y="0"/>
                  </a:moveTo>
                  <a:cubicBezTo>
                    <a:pt x="1211" y="0"/>
                    <a:pt x="1028" y="23"/>
                    <a:pt x="868" y="91"/>
                  </a:cubicBezTo>
                  <a:cubicBezTo>
                    <a:pt x="709" y="160"/>
                    <a:pt x="549" y="274"/>
                    <a:pt x="435" y="342"/>
                  </a:cubicBezTo>
                  <a:cubicBezTo>
                    <a:pt x="389" y="388"/>
                    <a:pt x="366" y="434"/>
                    <a:pt x="321" y="457"/>
                  </a:cubicBezTo>
                  <a:cubicBezTo>
                    <a:pt x="298" y="502"/>
                    <a:pt x="298" y="502"/>
                    <a:pt x="298" y="502"/>
                  </a:cubicBezTo>
                  <a:cubicBezTo>
                    <a:pt x="298" y="502"/>
                    <a:pt x="275" y="525"/>
                    <a:pt x="252" y="571"/>
                  </a:cubicBezTo>
                  <a:cubicBezTo>
                    <a:pt x="229" y="594"/>
                    <a:pt x="206" y="639"/>
                    <a:pt x="161" y="708"/>
                  </a:cubicBezTo>
                  <a:cubicBezTo>
                    <a:pt x="115" y="799"/>
                    <a:pt x="47" y="982"/>
                    <a:pt x="24" y="1141"/>
                  </a:cubicBezTo>
                  <a:cubicBezTo>
                    <a:pt x="1" y="1324"/>
                    <a:pt x="24" y="1484"/>
                    <a:pt x="69" y="1598"/>
                  </a:cubicBezTo>
                  <a:cubicBezTo>
                    <a:pt x="90" y="1700"/>
                    <a:pt x="129" y="1784"/>
                    <a:pt x="153" y="1784"/>
                  </a:cubicBezTo>
                  <a:cubicBezTo>
                    <a:pt x="156" y="1784"/>
                    <a:pt x="158" y="1783"/>
                    <a:pt x="161" y="1780"/>
                  </a:cubicBezTo>
                  <a:cubicBezTo>
                    <a:pt x="161" y="1780"/>
                    <a:pt x="161" y="1712"/>
                    <a:pt x="138" y="1598"/>
                  </a:cubicBezTo>
                  <a:cubicBezTo>
                    <a:pt x="138" y="1461"/>
                    <a:pt x="138" y="1324"/>
                    <a:pt x="184" y="1164"/>
                  </a:cubicBezTo>
                  <a:cubicBezTo>
                    <a:pt x="229" y="1027"/>
                    <a:pt x="275" y="890"/>
                    <a:pt x="343" y="776"/>
                  </a:cubicBezTo>
                  <a:cubicBezTo>
                    <a:pt x="389" y="731"/>
                    <a:pt x="412" y="708"/>
                    <a:pt x="435" y="685"/>
                  </a:cubicBezTo>
                  <a:cubicBezTo>
                    <a:pt x="457" y="639"/>
                    <a:pt x="457" y="639"/>
                    <a:pt x="457" y="639"/>
                  </a:cubicBezTo>
                  <a:cubicBezTo>
                    <a:pt x="457" y="639"/>
                    <a:pt x="480" y="616"/>
                    <a:pt x="503" y="594"/>
                  </a:cubicBezTo>
                  <a:cubicBezTo>
                    <a:pt x="526" y="571"/>
                    <a:pt x="549" y="525"/>
                    <a:pt x="594" y="479"/>
                  </a:cubicBezTo>
                  <a:cubicBezTo>
                    <a:pt x="663" y="411"/>
                    <a:pt x="800" y="297"/>
                    <a:pt x="937" y="228"/>
                  </a:cubicBezTo>
                  <a:cubicBezTo>
                    <a:pt x="1074" y="160"/>
                    <a:pt x="1234" y="114"/>
                    <a:pt x="1348" y="69"/>
                  </a:cubicBezTo>
                  <a:cubicBezTo>
                    <a:pt x="1485" y="46"/>
                    <a:pt x="1576" y="46"/>
                    <a:pt x="1576" y="23"/>
                  </a:cubicBezTo>
                  <a:cubicBezTo>
                    <a:pt x="1576" y="23"/>
                    <a:pt x="1485" y="0"/>
                    <a:pt x="134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8" name="Google Shape;1442;p23">
              <a:extLst>
                <a:ext uri="{FF2B5EF4-FFF2-40B4-BE49-F238E27FC236}">
                  <a16:creationId xmlns:a16="http://schemas.microsoft.com/office/drawing/2014/main" id="{588AE118-63C4-12C2-F7F8-824F174D86D1}"/>
                </a:ext>
              </a:extLst>
            </p:cNvPr>
            <p:cNvSpPr/>
            <p:nvPr/>
          </p:nvSpPr>
          <p:spPr>
            <a:xfrm>
              <a:off x="6024525" y="2938825"/>
              <a:ext cx="35975" cy="43775"/>
            </a:xfrm>
            <a:custGeom>
              <a:avLst/>
              <a:gdLst/>
              <a:ahLst/>
              <a:cxnLst/>
              <a:rect l="l" t="t" r="r" b="b"/>
              <a:pathLst>
                <a:path w="1439" h="1751" extrusionOk="0">
                  <a:moveTo>
                    <a:pt x="867" y="0"/>
                  </a:moveTo>
                  <a:cubicBezTo>
                    <a:pt x="839" y="0"/>
                    <a:pt x="809" y="2"/>
                    <a:pt x="777" y="7"/>
                  </a:cubicBezTo>
                  <a:cubicBezTo>
                    <a:pt x="594" y="52"/>
                    <a:pt x="366" y="167"/>
                    <a:pt x="229" y="326"/>
                  </a:cubicBezTo>
                  <a:cubicBezTo>
                    <a:pt x="69" y="509"/>
                    <a:pt x="1" y="714"/>
                    <a:pt x="1" y="897"/>
                  </a:cubicBezTo>
                  <a:cubicBezTo>
                    <a:pt x="1" y="988"/>
                    <a:pt x="47" y="1057"/>
                    <a:pt x="47" y="1102"/>
                  </a:cubicBezTo>
                  <a:cubicBezTo>
                    <a:pt x="69" y="1148"/>
                    <a:pt x="92" y="1194"/>
                    <a:pt x="92" y="1194"/>
                  </a:cubicBezTo>
                  <a:cubicBezTo>
                    <a:pt x="92" y="1194"/>
                    <a:pt x="92" y="1216"/>
                    <a:pt x="115" y="1262"/>
                  </a:cubicBezTo>
                  <a:cubicBezTo>
                    <a:pt x="161" y="1285"/>
                    <a:pt x="206" y="1353"/>
                    <a:pt x="275" y="1422"/>
                  </a:cubicBezTo>
                  <a:cubicBezTo>
                    <a:pt x="389" y="1536"/>
                    <a:pt x="617" y="1650"/>
                    <a:pt x="823" y="1719"/>
                  </a:cubicBezTo>
                  <a:cubicBezTo>
                    <a:pt x="903" y="1735"/>
                    <a:pt x="984" y="1751"/>
                    <a:pt x="1065" y="1751"/>
                  </a:cubicBezTo>
                  <a:cubicBezTo>
                    <a:pt x="1098" y="1751"/>
                    <a:pt x="1132" y="1748"/>
                    <a:pt x="1165" y="1741"/>
                  </a:cubicBezTo>
                  <a:cubicBezTo>
                    <a:pt x="1233" y="1741"/>
                    <a:pt x="1302" y="1741"/>
                    <a:pt x="1348" y="1696"/>
                  </a:cubicBezTo>
                  <a:cubicBezTo>
                    <a:pt x="1370" y="1696"/>
                    <a:pt x="1393" y="1650"/>
                    <a:pt x="1393" y="1627"/>
                  </a:cubicBezTo>
                  <a:cubicBezTo>
                    <a:pt x="1416" y="1605"/>
                    <a:pt x="1416" y="1582"/>
                    <a:pt x="1439" y="1559"/>
                  </a:cubicBezTo>
                  <a:cubicBezTo>
                    <a:pt x="1439" y="1468"/>
                    <a:pt x="1416" y="1422"/>
                    <a:pt x="1393" y="1376"/>
                  </a:cubicBezTo>
                  <a:cubicBezTo>
                    <a:pt x="1370" y="1331"/>
                    <a:pt x="1370" y="1308"/>
                    <a:pt x="1348" y="1308"/>
                  </a:cubicBezTo>
                  <a:cubicBezTo>
                    <a:pt x="1325" y="1308"/>
                    <a:pt x="1370" y="1422"/>
                    <a:pt x="1348" y="1559"/>
                  </a:cubicBezTo>
                  <a:cubicBezTo>
                    <a:pt x="1325" y="1616"/>
                    <a:pt x="1256" y="1639"/>
                    <a:pt x="1171" y="1639"/>
                  </a:cubicBezTo>
                  <a:cubicBezTo>
                    <a:pt x="1085" y="1639"/>
                    <a:pt x="982" y="1616"/>
                    <a:pt x="891" y="1582"/>
                  </a:cubicBezTo>
                  <a:cubicBezTo>
                    <a:pt x="686" y="1490"/>
                    <a:pt x="503" y="1376"/>
                    <a:pt x="412" y="1285"/>
                  </a:cubicBezTo>
                  <a:cubicBezTo>
                    <a:pt x="366" y="1239"/>
                    <a:pt x="343" y="1171"/>
                    <a:pt x="298" y="1148"/>
                  </a:cubicBezTo>
                  <a:cubicBezTo>
                    <a:pt x="298" y="1125"/>
                    <a:pt x="275" y="1102"/>
                    <a:pt x="275" y="1102"/>
                  </a:cubicBezTo>
                  <a:cubicBezTo>
                    <a:pt x="275" y="1102"/>
                    <a:pt x="275" y="1080"/>
                    <a:pt x="252" y="1034"/>
                  </a:cubicBezTo>
                  <a:cubicBezTo>
                    <a:pt x="252" y="1011"/>
                    <a:pt x="206" y="965"/>
                    <a:pt x="206" y="897"/>
                  </a:cubicBezTo>
                  <a:cubicBezTo>
                    <a:pt x="183" y="760"/>
                    <a:pt x="229" y="555"/>
                    <a:pt x="343" y="418"/>
                  </a:cubicBezTo>
                  <a:cubicBezTo>
                    <a:pt x="457" y="258"/>
                    <a:pt x="640" y="144"/>
                    <a:pt x="777" y="98"/>
                  </a:cubicBezTo>
                  <a:cubicBezTo>
                    <a:pt x="937" y="52"/>
                    <a:pt x="1051" y="52"/>
                    <a:pt x="1051" y="30"/>
                  </a:cubicBezTo>
                  <a:cubicBezTo>
                    <a:pt x="1051" y="30"/>
                    <a:pt x="978" y="0"/>
                    <a:pt x="86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9" name="Google Shape;1443;p23">
              <a:extLst>
                <a:ext uri="{FF2B5EF4-FFF2-40B4-BE49-F238E27FC236}">
                  <a16:creationId xmlns:a16="http://schemas.microsoft.com/office/drawing/2014/main" id="{88208502-AA7D-138C-1DAE-922549FF2FE4}"/>
                </a:ext>
              </a:extLst>
            </p:cNvPr>
            <p:cNvSpPr/>
            <p:nvPr/>
          </p:nvSpPr>
          <p:spPr>
            <a:xfrm>
              <a:off x="6042800" y="2961225"/>
              <a:ext cx="17700" cy="6550"/>
            </a:xfrm>
            <a:custGeom>
              <a:avLst/>
              <a:gdLst/>
              <a:ahLst/>
              <a:cxnLst/>
              <a:rect l="l" t="t" r="r" b="b"/>
              <a:pathLst>
                <a:path w="708" h="262" extrusionOk="0">
                  <a:moveTo>
                    <a:pt x="320" y="1"/>
                  </a:moveTo>
                  <a:cubicBezTo>
                    <a:pt x="320" y="1"/>
                    <a:pt x="206" y="47"/>
                    <a:pt x="137" y="92"/>
                  </a:cubicBezTo>
                  <a:cubicBezTo>
                    <a:pt x="46" y="161"/>
                    <a:pt x="0" y="229"/>
                    <a:pt x="0" y="252"/>
                  </a:cubicBezTo>
                  <a:cubicBezTo>
                    <a:pt x="7" y="259"/>
                    <a:pt x="20" y="261"/>
                    <a:pt x="36" y="261"/>
                  </a:cubicBezTo>
                  <a:cubicBezTo>
                    <a:pt x="77" y="261"/>
                    <a:pt x="141" y="245"/>
                    <a:pt x="206" y="229"/>
                  </a:cubicBezTo>
                  <a:cubicBezTo>
                    <a:pt x="297" y="206"/>
                    <a:pt x="365" y="206"/>
                    <a:pt x="365" y="206"/>
                  </a:cubicBezTo>
                  <a:cubicBezTo>
                    <a:pt x="365" y="206"/>
                    <a:pt x="434" y="184"/>
                    <a:pt x="502" y="161"/>
                  </a:cubicBezTo>
                  <a:cubicBezTo>
                    <a:pt x="548" y="161"/>
                    <a:pt x="604" y="171"/>
                    <a:pt x="643" y="171"/>
                  </a:cubicBezTo>
                  <a:cubicBezTo>
                    <a:pt x="662" y="171"/>
                    <a:pt x="677" y="168"/>
                    <a:pt x="685" y="161"/>
                  </a:cubicBezTo>
                  <a:cubicBezTo>
                    <a:pt x="708" y="161"/>
                    <a:pt x="639" y="69"/>
                    <a:pt x="525" y="24"/>
                  </a:cubicBezTo>
                  <a:cubicBezTo>
                    <a:pt x="434" y="1"/>
                    <a:pt x="320" y="1"/>
                    <a:pt x="3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0" name="Google Shape;1444;p23">
              <a:extLst>
                <a:ext uri="{FF2B5EF4-FFF2-40B4-BE49-F238E27FC236}">
                  <a16:creationId xmlns:a16="http://schemas.microsoft.com/office/drawing/2014/main" id="{4FC12BE0-5B7F-686C-3632-03B1C25F2A51}"/>
                </a:ext>
              </a:extLst>
            </p:cNvPr>
            <p:cNvSpPr/>
            <p:nvPr/>
          </p:nvSpPr>
          <p:spPr>
            <a:xfrm>
              <a:off x="6053625" y="2964650"/>
              <a:ext cx="39400" cy="34275"/>
            </a:xfrm>
            <a:custGeom>
              <a:avLst/>
              <a:gdLst/>
              <a:ahLst/>
              <a:cxnLst/>
              <a:rect l="l" t="t" r="r" b="b"/>
              <a:pathLst>
                <a:path w="1576" h="1371" extrusionOk="0">
                  <a:moveTo>
                    <a:pt x="47" y="1"/>
                  </a:moveTo>
                  <a:cubicBezTo>
                    <a:pt x="1" y="1"/>
                    <a:pt x="47" y="275"/>
                    <a:pt x="161" y="526"/>
                  </a:cubicBezTo>
                  <a:cubicBezTo>
                    <a:pt x="298" y="777"/>
                    <a:pt x="480" y="982"/>
                    <a:pt x="480" y="982"/>
                  </a:cubicBezTo>
                  <a:cubicBezTo>
                    <a:pt x="480" y="982"/>
                    <a:pt x="549" y="1028"/>
                    <a:pt x="640" y="1097"/>
                  </a:cubicBezTo>
                  <a:cubicBezTo>
                    <a:pt x="709" y="1165"/>
                    <a:pt x="846" y="1256"/>
                    <a:pt x="982" y="1302"/>
                  </a:cubicBezTo>
                  <a:cubicBezTo>
                    <a:pt x="1119" y="1348"/>
                    <a:pt x="1279" y="1370"/>
                    <a:pt x="1393" y="1370"/>
                  </a:cubicBezTo>
                  <a:cubicBezTo>
                    <a:pt x="1507" y="1370"/>
                    <a:pt x="1576" y="1325"/>
                    <a:pt x="1576" y="1325"/>
                  </a:cubicBezTo>
                  <a:cubicBezTo>
                    <a:pt x="1553" y="1302"/>
                    <a:pt x="1485" y="1302"/>
                    <a:pt x="1393" y="1279"/>
                  </a:cubicBezTo>
                  <a:cubicBezTo>
                    <a:pt x="1302" y="1279"/>
                    <a:pt x="1165" y="1233"/>
                    <a:pt x="1051" y="1165"/>
                  </a:cubicBezTo>
                  <a:cubicBezTo>
                    <a:pt x="937" y="1097"/>
                    <a:pt x="846" y="1028"/>
                    <a:pt x="777" y="960"/>
                  </a:cubicBezTo>
                  <a:cubicBezTo>
                    <a:pt x="686" y="891"/>
                    <a:pt x="663" y="845"/>
                    <a:pt x="663" y="845"/>
                  </a:cubicBezTo>
                  <a:cubicBezTo>
                    <a:pt x="663" y="845"/>
                    <a:pt x="457" y="663"/>
                    <a:pt x="298" y="457"/>
                  </a:cubicBezTo>
                  <a:cubicBezTo>
                    <a:pt x="138" y="252"/>
                    <a:pt x="69" y="1"/>
                    <a:pt x="4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1" name="Google Shape;1445;p23">
              <a:extLst>
                <a:ext uri="{FF2B5EF4-FFF2-40B4-BE49-F238E27FC236}">
                  <a16:creationId xmlns:a16="http://schemas.microsoft.com/office/drawing/2014/main" id="{6A93BE94-A5E2-CEB8-D5FC-2C211C8D4525}"/>
                </a:ext>
              </a:extLst>
            </p:cNvPr>
            <p:cNvSpPr/>
            <p:nvPr/>
          </p:nvSpPr>
          <p:spPr>
            <a:xfrm>
              <a:off x="6116975" y="2918450"/>
              <a:ext cx="17150" cy="78425"/>
            </a:xfrm>
            <a:custGeom>
              <a:avLst/>
              <a:gdLst/>
              <a:ahLst/>
              <a:cxnLst/>
              <a:rect l="l" t="t" r="r" b="b"/>
              <a:pathLst>
                <a:path w="686" h="3137" extrusionOk="0">
                  <a:moveTo>
                    <a:pt x="23" y="0"/>
                  </a:moveTo>
                  <a:lnTo>
                    <a:pt x="23" y="0"/>
                  </a:lnTo>
                  <a:cubicBezTo>
                    <a:pt x="1" y="23"/>
                    <a:pt x="69" y="114"/>
                    <a:pt x="138" y="251"/>
                  </a:cubicBezTo>
                  <a:cubicBezTo>
                    <a:pt x="206" y="388"/>
                    <a:pt x="274" y="594"/>
                    <a:pt x="343" y="776"/>
                  </a:cubicBezTo>
                  <a:cubicBezTo>
                    <a:pt x="389" y="982"/>
                    <a:pt x="434" y="1187"/>
                    <a:pt x="434" y="1347"/>
                  </a:cubicBezTo>
                  <a:cubicBezTo>
                    <a:pt x="457" y="1415"/>
                    <a:pt x="457" y="1484"/>
                    <a:pt x="457" y="1529"/>
                  </a:cubicBezTo>
                  <a:cubicBezTo>
                    <a:pt x="457" y="1575"/>
                    <a:pt x="457" y="1598"/>
                    <a:pt x="457" y="1598"/>
                  </a:cubicBezTo>
                  <a:cubicBezTo>
                    <a:pt x="457" y="1598"/>
                    <a:pt x="457" y="1621"/>
                    <a:pt x="457" y="1666"/>
                  </a:cubicBezTo>
                  <a:cubicBezTo>
                    <a:pt x="457" y="1712"/>
                    <a:pt x="480" y="1780"/>
                    <a:pt x="480" y="1849"/>
                  </a:cubicBezTo>
                  <a:cubicBezTo>
                    <a:pt x="480" y="2009"/>
                    <a:pt x="480" y="2214"/>
                    <a:pt x="411" y="2420"/>
                  </a:cubicBezTo>
                  <a:cubicBezTo>
                    <a:pt x="366" y="2602"/>
                    <a:pt x="274" y="2808"/>
                    <a:pt x="183" y="2922"/>
                  </a:cubicBezTo>
                  <a:cubicBezTo>
                    <a:pt x="138" y="2990"/>
                    <a:pt x="92" y="3036"/>
                    <a:pt x="69" y="3081"/>
                  </a:cubicBezTo>
                  <a:cubicBezTo>
                    <a:pt x="23" y="3104"/>
                    <a:pt x="23" y="3127"/>
                    <a:pt x="23" y="3127"/>
                  </a:cubicBezTo>
                  <a:cubicBezTo>
                    <a:pt x="23" y="3134"/>
                    <a:pt x="25" y="3137"/>
                    <a:pt x="29" y="3137"/>
                  </a:cubicBezTo>
                  <a:cubicBezTo>
                    <a:pt x="39" y="3137"/>
                    <a:pt x="60" y="3120"/>
                    <a:pt x="92" y="3104"/>
                  </a:cubicBezTo>
                  <a:cubicBezTo>
                    <a:pt x="138" y="3081"/>
                    <a:pt x="206" y="3036"/>
                    <a:pt x="252" y="2967"/>
                  </a:cubicBezTo>
                  <a:cubicBezTo>
                    <a:pt x="389" y="2853"/>
                    <a:pt x="480" y="2648"/>
                    <a:pt x="571" y="2442"/>
                  </a:cubicBezTo>
                  <a:cubicBezTo>
                    <a:pt x="640" y="2237"/>
                    <a:pt x="663" y="2031"/>
                    <a:pt x="685" y="1849"/>
                  </a:cubicBezTo>
                  <a:cubicBezTo>
                    <a:pt x="685" y="1780"/>
                    <a:pt x="685" y="1712"/>
                    <a:pt x="685" y="1666"/>
                  </a:cubicBezTo>
                  <a:cubicBezTo>
                    <a:pt x="685" y="1621"/>
                    <a:pt x="685" y="1575"/>
                    <a:pt x="685" y="1575"/>
                  </a:cubicBezTo>
                  <a:cubicBezTo>
                    <a:pt x="685" y="1575"/>
                    <a:pt x="685" y="1552"/>
                    <a:pt x="663" y="1507"/>
                  </a:cubicBezTo>
                  <a:cubicBezTo>
                    <a:pt x="663" y="1461"/>
                    <a:pt x="663" y="1392"/>
                    <a:pt x="640" y="1324"/>
                  </a:cubicBezTo>
                  <a:cubicBezTo>
                    <a:pt x="617" y="1164"/>
                    <a:pt x="571" y="936"/>
                    <a:pt x="480" y="753"/>
                  </a:cubicBezTo>
                  <a:cubicBezTo>
                    <a:pt x="411" y="548"/>
                    <a:pt x="297" y="342"/>
                    <a:pt x="206" y="205"/>
                  </a:cubicBezTo>
                  <a:cubicBezTo>
                    <a:pt x="115" y="69"/>
                    <a:pt x="23"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2" name="Google Shape;1446;p23">
              <a:extLst>
                <a:ext uri="{FF2B5EF4-FFF2-40B4-BE49-F238E27FC236}">
                  <a16:creationId xmlns:a16="http://schemas.microsoft.com/office/drawing/2014/main" id="{03097DFB-E1D9-2B68-EA29-575217248F7B}"/>
                </a:ext>
              </a:extLst>
            </p:cNvPr>
            <p:cNvSpPr/>
            <p:nvPr/>
          </p:nvSpPr>
          <p:spPr>
            <a:xfrm>
              <a:off x="6127825" y="2977775"/>
              <a:ext cx="6875" cy="17825"/>
            </a:xfrm>
            <a:custGeom>
              <a:avLst/>
              <a:gdLst/>
              <a:ahLst/>
              <a:cxnLst/>
              <a:rect l="l" t="t" r="r" b="b"/>
              <a:pathLst>
                <a:path w="275" h="713" extrusionOk="0">
                  <a:moveTo>
                    <a:pt x="114" y="1"/>
                  </a:moveTo>
                  <a:cubicBezTo>
                    <a:pt x="92" y="1"/>
                    <a:pt x="92" y="115"/>
                    <a:pt x="92" y="183"/>
                  </a:cubicBezTo>
                  <a:cubicBezTo>
                    <a:pt x="92" y="275"/>
                    <a:pt x="69" y="366"/>
                    <a:pt x="69" y="366"/>
                  </a:cubicBezTo>
                  <a:cubicBezTo>
                    <a:pt x="69" y="366"/>
                    <a:pt x="69" y="435"/>
                    <a:pt x="46" y="526"/>
                  </a:cubicBezTo>
                  <a:cubicBezTo>
                    <a:pt x="46" y="594"/>
                    <a:pt x="0" y="686"/>
                    <a:pt x="23" y="708"/>
                  </a:cubicBezTo>
                  <a:cubicBezTo>
                    <a:pt x="26" y="711"/>
                    <a:pt x="30" y="713"/>
                    <a:pt x="35" y="713"/>
                  </a:cubicBezTo>
                  <a:cubicBezTo>
                    <a:pt x="70" y="713"/>
                    <a:pt x="146" y="651"/>
                    <a:pt x="206" y="572"/>
                  </a:cubicBezTo>
                  <a:cubicBezTo>
                    <a:pt x="251" y="480"/>
                    <a:pt x="274" y="366"/>
                    <a:pt x="274" y="366"/>
                  </a:cubicBezTo>
                  <a:cubicBezTo>
                    <a:pt x="274" y="366"/>
                    <a:pt x="274" y="275"/>
                    <a:pt x="251" y="161"/>
                  </a:cubicBezTo>
                  <a:cubicBezTo>
                    <a:pt x="206" y="69"/>
                    <a:pt x="137" y="1"/>
                    <a:pt x="11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3" name="Google Shape;1447;p23">
              <a:extLst>
                <a:ext uri="{FF2B5EF4-FFF2-40B4-BE49-F238E27FC236}">
                  <a16:creationId xmlns:a16="http://schemas.microsoft.com/office/drawing/2014/main" id="{3B08472F-0BF6-E182-99EE-973CE7ADF170}"/>
                </a:ext>
              </a:extLst>
            </p:cNvPr>
            <p:cNvSpPr/>
            <p:nvPr/>
          </p:nvSpPr>
          <p:spPr>
            <a:xfrm>
              <a:off x="6017200" y="2915025"/>
              <a:ext cx="119775" cy="90475"/>
            </a:xfrm>
            <a:custGeom>
              <a:avLst/>
              <a:gdLst/>
              <a:ahLst/>
              <a:cxnLst/>
              <a:rect l="l" t="t" r="r" b="b"/>
              <a:pathLst>
                <a:path w="4791" h="3619" extrusionOk="0">
                  <a:moveTo>
                    <a:pt x="499" y="0"/>
                  </a:moveTo>
                  <a:lnTo>
                    <a:pt x="499" y="0"/>
                  </a:lnTo>
                  <a:cubicBezTo>
                    <a:pt x="180" y="388"/>
                    <a:pt x="43" y="822"/>
                    <a:pt x="20" y="1050"/>
                  </a:cubicBezTo>
                  <a:cubicBezTo>
                    <a:pt x="1" y="1718"/>
                    <a:pt x="684" y="2545"/>
                    <a:pt x="1308" y="2545"/>
                  </a:cubicBezTo>
                  <a:cubicBezTo>
                    <a:pt x="1431" y="2545"/>
                    <a:pt x="1551" y="2514"/>
                    <a:pt x="1663" y="2442"/>
                  </a:cubicBezTo>
                  <a:cubicBezTo>
                    <a:pt x="1663" y="2442"/>
                    <a:pt x="2211" y="3218"/>
                    <a:pt x="2987" y="3492"/>
                  </a:cubicBezTo>
                  <a:cubicBezTo>
                    <a:pt x="3221" y="3579"/>
                    <a:pt x="3450" y="3619"/>
                    <a:pt x="3656" y="3619"/>
                  </a:cubicBezTo>
                  <a:cubicBezTo>
                    <a:pt x="4156" y="3619"/>
                    <a:pt x="4519" y="3385"/>
                    <a:pt x="4471" y="3013"/>
                  </a:cubicBezTo>
                  <a:cubicBezTo>
                    <a:pt x="4471" y="3013"/>
                    <a:pt x="4790" y="1689"/>
                    <a:pt x="4288" y="616"/>
                  </a:cubicBezTo>
                  <a:lnTo>
                    <a:pt x="4288" y="616"/>
                  </a:lnTo>
                  <a:cubicBezTo>
                    <a:pt x="4425" y="1278"/>
                    <a:pt x="4357" y="2191"/>
                    <a:pt x="3877" y="2602"/>
                  </a:cubicBezTo>
                  <a:cubicBezTo>
                    <a:pt x="3730" y="2727"/>
                    <a:pt x="3580" y="2778"/>
                    <a:pt x="3433" y="2778"/>
                  </a:cubicBezTo>
                  <a:cubicBezTo>
                    <a:pt x="2854" y="2778"/>
                    <a:pt x="2316" y="1985"/>
                    <a:pt x="2097" y="1803"/>
                  </a:cubicBezTo>
                  <a:cubicBezTo>
                    <a:pt x="2012" y="1726"/>
                    <a:pt x="1908" y="1704"/>
                    <a:pt x="1779" y="1704"/>
                  </a:cubicBezTo>
                  <a:cubicBezTo>
                    <a:pt x="1605" y="1704"/>
                    <a:pt x="1386" y="1743"/>
                    <a:pt x="1103" y="1743"/>
                  </a:cubicBezTo>
                  <a:cubicBezTo>
                    <a:pt x="976" y="1743"/>
                    <a:pt x="836" y="1735"/>
                    <a:pt x="682" y="1712"/>
                  </a:cubicBezTo>
                  <a:cubicBezTo>
                    <a:pt x="180" y="1644"/>
                    <a:pt x="340" y="662"/>
                    <a:pt x="4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4" name="Google Shape;1448;p23">
              <a:extLst>
                <a:ext uri="{FF2B5EF4-FFF2-40B4-BE49-F238E27FC236}">
                  <a16:creationId xmlns:a16="http://schemas.microsoft.com/office/drawing/2014/main" id="{A8CF9F3F-493A-1B76-96C8-80CF2E8E10F7}"/>
                </a:ext>
              </a:extLst>
            </p:cNvPr>
            <p:cNvSpPr/>
            <p:nvPr/>
          </p:nvSpPr>
          <p:spPr>
            <a:xfrm>
              <a:off x="6116975" y="2226425"/>
              <a:ext cx="337275" cy="335125"/>
            </a:xfrm>
            <a:custGeom>
              <a:avLst/>
              <a:gdLst/>
              <a:ahLst/>
              <a:cxnLst/>
              <a:rect l="l" t="t" r="r" b="b"/>
              <a:pathLst>
                <a:path w="13491" h="13405" extrusionOk="0">
                  <a:moveTo>
                    <a:pt x="4480" y="0"/>
                  </a:moveTo>
                  <a:cubicBezTo>
                    <a:pt x="4295" y="0"/>
                    <a:pt x="4096" y="13"/>
                    <a:pt x="3881" y="40"/>
                  </a:cubicBezTo>
                  <a:cubicBezTo>
                    <a:pt x="1712" y="314"/>
                    <a:pt x="1210" y="2847"/>
                    <a:pt x="1210" y="2847"/>
                  </a:cubicBezTo>
                  <a:cubicBezTo>
                    <a:pt x="1" y="4080"/>
                    <a:pt x="4543" y="12228"/>
                    <a:pt x="4543" y="12228"/>
                  </a:cubicBezTo>
                  <a:cubicBezTo>
                    <a:pt x="4543" y="12228"/>
                    <a:pt x="5954" y="13404"/>
                    <a:pt x="7645" y="13404"/>
                  </a:cubicBezTo>
                  <a:cubicBezTo>
                    <a:pt x="7995" y="13404"/>
                    <a:pt x="8356" y="13354"/>
                    <a:pt x="8720" y="13233"/>
                  </a:cubicBezTo>
                  <a:cubicBezTo>
                    <a:pt x="11482" y="12320"/>
                    <a:pt x="10797" y="10927"/>
                    <a:pt x="10797" y="10927"/>
                  </a:cubicBezTo>
                  <a:cubicBezTo>
                    <a:pt x="10797" y="10927"/>
                    <a:pt x="13490" y="10083"/>
                    <a:pt x="12920" y="8417"/>
                  </a:cubicBezTo>
                  <a:cubicBezTo>
                    <a:pt x="12326" y="6750"/>
                    <a:pt x="9975" y="6431"/>
                    <a:pt x="9975" y="6431"/>
                  </a:cubicBezTo>
                  <a:cubicBezTo>
                    <a:pt x="9975" y="6431"/>
                    <a:pt x="11094" y="4787"/>
                    <a:pt x="10272" y="3897"/>
                  </a:cubicBezTo>
                  <a:cubicBezTo>
                    <a:pt x="9736" y="3315"/>
                    <a:pt x="9171" y="3172"/>
                    <a:pt x="8746" y="3172"/>
                  </a:cubicBezTo>
                  <a:cubicBezTo>
                    <a:pt x="8337" y="3172"/>
                    <a:pt x="8058" y="3304"/>
                    <a:pt x="8058" y="3304"/>
                  </a:cubicBezTo>
                  <a:cubicBezTo>
                    <a:pt x="8058" y="3304"/>
                    <a:pt x="8880" y="2345"/>
                    <a:pt x="8149" y="2025"/>
                  </a:cubicBezTo>
                  <a:cubicBezTo>
                    <a:pt x="8055" y="1984"/>
                    <a:pt x="7958" y="1966"/>
                    <a:pt x="7860" y="1966"/>
                  </a:cubicBezTo>
                  <a:cubicBezTo>
                    <a:pt x="7209" y="1966"/>
                    <a:pt x="6551" y="2779"/>
                    <a:pt x="6551" y="2779"/>
                  </a:cubicBezTo>
                  <a:cubicBezTo>
                    <a:pt x="6825" y="1748"/>
                    <a:pt x="6653" y="0"/>
                    <a:pt x="44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5" name="Google Shape;1449;p23">
              <a:extLst>
                <a:ext uri="{FF2B5EF4-FFF2-40B4-BE49-F238E27FC236}">
                  <a16:creationId xmlns:a16="http://schemas.microsoft.com/office/drawing/2014/main" id="{5D691024-94FE-A3B2-78FF-7BB50D1EF79B}"/>
                </a:ext>
              </a:extLst>
            </p:cNvPr>
            <p:cNvSpPr/>
            <p:nvPr/>
          </p:nvSpPr>
          <p:spPr>
            <a:xfrm>
              <a:off x="6116975" y="2242800"/>
              <a:ext cx="337275" cy="318750"/>
            </a:xfrm>
            <a:custGeom>
              <a:avLst/>
              <a:gdLst/>
              <a:ahLst/>
              <a:cxnLst/>
              <a:rect l="l" t="t" r="r" b="b"/>
              <a:pathLst>
                <a:path w="13491" h="12750" extrusionOk="0">
                  <a:moveTo>
                    <a:pt x="6209" y="1"/>
                  </a:moveTo>
                  <a:cubicBezTo>
                    <a:pt x="5689" y="978"/>
                    <a:pt x="4431" y="3148"/>
                    <a:pt x="3055" y="3148"/>
                  </a:cubicBezTo>
                  <a:cubicBezTo>
                    <a:pt x="2921" y="3148"/>
                    <a:pt x="2785" y="3127"/>
                    <a:pt x="2648" y="3082"/>
                  </a:cubicBezTo>
                  <a:cubicBezTo>
                    <a:pt x="1484" y="2694"/>
                    <a:pt x="1461" y="1758"/>
                    <a:pt x="1621" y="1074"/>
                  </a:cubicBezTo>
                  <a:lnTo>
                    <a:pt x="1621" y="1074"/>
                  </a:lnTo>
                  <a:cubicBezTo>
                    <a:pt x="1302" y="1667"/>
                    <a:pt x="1210" y="2192"/>
                    <a:pt x="1210" y="2192"/>
                  </a:cubicBezTo>
                  <a:cubicBezTo>
                    <a:pt x="1" y="3425"/>
                    <a:pt x="4543" y="11573"/>
                    <a:pt x="4543" y="11573"/>
                  </a:cubicBezTo>
                  <a:cubicBezTo>
                    <a:pt x="4543" y="11573"/>
                    <a:pt x="5954" y="12749"/>
                    <a:pt x="7645" y="12749"/>
                  </a:cubicBezTo>
                  <a:cubicBezTo>
                    <a:pt x="7995" y="12749"/>
                    <a:pt x="8356" y="12699"/>
                    <a:pt x="8720" y="12578"/>
                  </a:cubicBezTo>
                  <a:cubicBezTo>
                    <a:pt x="11482" y="11665"/>
                    <a:pt x="10797" y="10272"/>
                    <a:pt x="10797" y="10272"/>
                  </a:cubicBezTo>
                  <a:cubicBezTo>
                    <a:pt x="10797" y="10272"/>
                    <a:pt x="13490" y="9428"/>
                    <a:pt x="12920" y="7762"/>
                  </a:cubicBezTo>
                  <a:cubicBezTo>
                    <a:pt x="12897" y="7693"/>
                    <a:pt x="12874" y="7647"/>
                    <a:pt x="12851" y="7602"/>
                  </a:cubicBezTo>
                  <a:cubicBezTo>
                    <a:pt x="12215" y="8097"/>
                    <a:pt x="11195" y="8379"/>
                    <a:pt x="10308" y="8379"/>
                  </a:cubicBezTo>
                  <a:cubicBezTo>
                    <a:pt x="9476" y="8379"/>
                    <a:pt x="8760" y="8131"/>
                    <a:pt x="8583" y="7579"/>
                  </a:cubicBezTo>
                  <a:cubicBezTo>
                    <a:pt x="8400" y="6917"/>
                    <a:pt x="9268" y="6324"/>
                    <a:pt x="10295" y="5844"/>
                  </a:cubicBezTo>
                  <a:cubicBezTo>
                    <a:pt x="10089" y="5799"/>
                    <a:pt x="9975" y="5776"/>
                    <a:pt x="9975" y="5776"/>
                  </a:cubicBezTo>
                  <a:cubicBezTo>
                    <a:pt x="9975" y="5776"/>
                    <a:pt x="10843" y="4520"/>
                    <a:pt x="10500" y="3607"/>
                  </a:cubicBezTo>
                  <a:lnTo>
                    <a:pt x="10500" y="3607"/>
                  </a:lnTo>
                  <a:cubicBezTo>
                    <a:pt x="9672" y="4400"/>
                    <a:pt x="8531" y="5343"/>
                    <a:pt x="7760" y="5343"/>
                  </a:cubicBezTo>
                  <a:cubicBezTo>
                    <a:pt x="7532" y="5343"/>
                    <a:pt x="7336" y="5261"/>
                    <a:pt x="7191" y="5068"/>
                  </a:cubicBezTo>
                  <a:cubicBezTo>
                    <a:pt x="6620" y="4292"/>
                    <a:pt x="7738" y="3242"/>
                    <a:pt x="8743" y="2512"/>
                  </a:cubicBezTo>
                  <a:cubicBezTo>
                    <a:pt x="8332" y="2512"/>
                    <a:pt x="8058" y="2649"/>
                    <a:pt x="8058" y="2649"/>
                  </a:cubicBezTo>
                  <a:cubicBezTo>
                    <a:pt x="8058" y="2649"/>
                    <a:pt x="8629" y="1987"/>
                    <a:pt x="8400" y="1576"/>
                  </a:cubicBezTo>
                  <a:lnTo>
                    <a:pt x="8400" y="1576"/>
                  </a:lnTo>
                  <a:cubicBezTo>
                    <a:pt x="8060" y="1959"/>
                    <a:pt x="7580" y="2382"/>
                    <a:pt x="7092" y="2382"/>
                  </a:cubicBezTo>
                  <a:cubicBezTo>
                    <a:pt x="7056" y="2382"/>
                    <a:pt x="7021" y="2379"/>
                    <a:pt x="6985" y="2375"/>
                  </a:cubicBezTo>
                  <a:cubicBezTo>
                    <a:pt x="6757" y="2352"/>
                    <a:pt x="6666" y="2192"/>
                    <a:pt x="6666" y="1987"/>
                  </a:cubicBezTo>
                  <a:cubicBezTo>
                    <a:pt x="6597" y="2078"/>
                    <a:pt x="6551" y="2124"/>
                    <a:pt x="6551" y="2124"/>
                  </a:cubicBezTo>
                  <a:cubicBezTo>
                    <a:pt x="6711" y="1507"/>
                    <a:pt x="6711" y="594"/>
                    <a:pt x="620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6" name="Google Shape;1450;p23">
              <a:extLst>
                <a:ext uri="{FF2B5EF4-FFF2-40B4-BE49-F238E27FC236}">
                  <a16:creationId xmlns:a16="http://schemas.microsoft.com/office/drawing/2014/main" id="{8C723337-D89F-DB54-3886-F9B4BE856C6F}"/>
                </a:ext>
              </a:extLst>
            </p:cNvPr>
            <p:cNvSpPr/>
            <p:nvPr/>
          </p:nvSpPr>
          <p:spPr>
            <a:xfrm>
              <a:off x="6180900" y="2330075"/>
              <a:ext cx="87900" cy="36600"/>
            </a:xfrm>
            <a:custGeom>
              <a:avLst/>
              <a:gdLst/>
              <a:ahLst/>
              <a:cxnLst/>
              <a:rect l="l" t="t" r="r" b="b"/>
              <a:pathLst>
                <a:path w="3516" h="1464" extrusionOk="0">
                  <a:moveTo>
                    <a:pt x="1280" y="0"/>
                  </a:moveTo>
                  <a:cubicBezTo>
                    <a:pt x="1212" y="0"/>
                    <a:pt x="1143" y="8"/>
                    <a:pt x="1073" y="25"/>
                  </a:cubicBezTo>
                  <a:cubicBezTo>
                    <a:pt x="913" y="71"/>
                    <a:pt x="753" y="162"/>
                    <a:pt x="616" y="276"/>
                  </a:cubicBezTo>
                  <a:cubicBezTo>
                    <a:pt x="342" y="482"/>
                    <a:pt x="114" y="778"/>
                    <a:pt x="46" y="1029"/>
                  </a:cubicBezTo>
                  <a:cubicBezTo>
                    <a:pt x="0" y="1166"/>
                    <a:pt x="0" y="1280"/>
                    <a:pt x="23" y="1349"/>
                  </a:cubicBezTo>
                  <a:cubicBezTo>
                    <a:pt x="46" y="1440"/>
                    <a:pt x="68" y="1463"/>
                    <a:pt x="68" y="1463"/>
                  </a:cubicBezTo>
                  <a:cubicBezTo>
                    <a:pt x="91" y="1463"/>
                    <a:pt x="23" y="1303"/>
                    <a:pt x="114" y="1075"/>
                  </a:cubicBezTo>
                  <a:cubicBezTo>
                    <a:pt x="205" y="847"/>
                    <a:pt x="434" y="573"/>
                    <a:pt x="708" y="390"/>
                  </a:cubicBezTo>
                  <a:cubicBezTo>
                    <a:pt x="822" y="299"/>
                    <a:pt x="982" y="230"/>
                    <a:pt x="1118" y="185"/>
                  </a:cubicBezTo>
                  <a:cubicBezTo>
                    <a:pt x="1155" y="179"/>
                    <a:pt x="1192" y="176"/>
                    <a:pt x="1228" y="176"/>
                  </a:cubicBezTo>
                  <a:cubicBezTo>
                    <a:pt x="1326" y="176"/>
                    <a:pt x="1417" y="197"/>
                    <a:pt x="1484" y="230"/>
                  </a:cubicBezTo>
                  <a:cubicBezTo>
                    <a:pt x="1689" y="322"/>
                    <a:pt x="1758" y="482"/>
                    <a:pt x="1758" y="482"/>
                  </a:cubicBezTo>
                  <a:cubicBezTo>
                    <a:pt x="1758" y="482"/>
                    <a:pt x="1849" y="618"/>
                    <a:pt x="1963" y="847"/>
                  </a:cubicBezTo>
                  <a:cubicBezTo>
                    <a:pt x="1963" y="870"/>
                    <a:pt x="1986" y="892"/>
                    <a:pt x="1986" y="915"/>
                  </a:cubicBezTo>
                  <a:cubicBezTo>
                    <a:pt x="2009" y="961"/>
                    <a:pt x="2031" y="1007"/>
                    <a:pt x="2054" y="1052"/>
                  </a:cubicBezTo>
                  <a:cubicBezTo>
                    <a:pt x="2077" y="1121"/>
                    <a:pt x="2100" y="1166"/>
                    <a:pt x="2123" y="1235"/>
                  </a:cubicBezTo>
                  <a:cubicBezTo>
                    <a:pt x="2123" y="1256"/>
                    <a:pt x="2127" y="1264"/>
                    <a:pt x="2134" y="1264"/>
                  </a:cubicBezTo>
                  <a:cubicBezTo>
                    <a:pt x="2149" y="1264"/>
                    <a:pt x="2176" y="1228"/>
                    <a:pt x="2191" y="1212"/>
                  </a:cubicBezTo>
                  <a:lnTo>
                    <a:pt x="2260" y="1143"/>
                  </a:lnTo>
                  <a:cubicBezTo>
                    <a:pt x="2283" y="1121"/>
                    <a:pt x="2305" y="1075"/>
                    <a:pt x="2328" y="1052"/>
                  </a:cubicBezTo>
                  <a:lnTo>
                    <a:pt x="2374" y="1029"/>
                  </a:lnTo>
                  <a:cubicBezTo>
                    <a:pt x="2397" y="1007"/>
                    <a:pt x="2442" y="984"/>
                    <a:pt x="2465" y="961"/>
                  </a:cubicBezTo>
                  <a:cubicBezTo>
                    <a:pt x="2534" y="915"/>
                    <a:pt x="2602" y="870"/>
                    <a:pt x="2671" y="847"/>
                  </a:cubicBezTo>
                  <a:cubicBezTo>
                    <a:pt x="2830" y="778"/>
                    <a:pt x="2990" y="733"/>
                    <a:pt x="3127" y="733"/>
                  </a:cubicBezTo>
                  <a:cubicBezTo>
                    <a:pt x="3287" y="733"/>
                    <a:pt x="3401" y="801"/>
                    <a:pt x="3424" y="915"/>
                  </a:cubicBezTo>
                  <a:cubicBezTo>
                    <a:pt x="3447" y="984"/>
                    <a:pt x="3447" y="1029"/>
                    <a:pt x="3447" y="1075"/>
                  </a:cubicBezTo>
                  <a:cubicBezTo>
                    <a:pt x="3447" y="1143"/>
                    <a:pt x="3447" y="1166"/>
                    <a:pt x="3424" y="1212"/>
                  </a:cubicBezTo>
                  <a:cubicBezTo>
                    <a:pt x="3424" y="1280"/>
                    <a:pt x="3424" y="1326"/>
                    <a:pt x="3424" y="1326"/>
                  </a:cubicBezTo>
                  <a:cubicBezTo>
                    <a:pt x="3424" y="1326"/>
                    <a:pt x="3447" y="1303"/>
                    <a:pt x="3469" y="1235"/>
                  </a:cubicBezTo>
                  <a:cubicBezTo>
                    <a:pt x="3492" y="1189"/>
                    <a:pt x="3492" y="1143"/>
                    <a:pt x="3515" y="1098"/>
                  </a:cubicBezTo>
                  <a:cubicBezTo>
                    <a:pt x="3515" y="1029"/>
                    <a:pt x="3515" y="984"/>
                    <a:pt x="3515" y="892"/>
                  </a:cubicBezTo>
                  <a:cubicBezTo>
                    <a:pt x="3492" y="870"/>
                    <a:pt x="3492" y="824"/>
                    <a:pt x="3469" y="801"/>
                  </a:cubicBezTo>
                  <a:cubicBezTo>
                    <a:pt x="3447" y="755"/>
                    <a:pt x="3424" y="733"/>
                    <a:pt x="3378" y="710"/>
                  </a:cubicBezTo>
                  <a:cubicBezTo>
                    <a:pt x="3310" y="664"/>
                    <a:pt x="3241" y="618"/>
                    <a:pt x="3150" y="618"/>
                  </a:cubicBezTo>
                  <a:cubicBezTo>
                    <a:pt x="3118" y="614"/>
                    <a:pt x="3085" y="613"/>
                    <a:pt x="3053" y="613"/>
                  </a:cubicBezTo>
                  <a:cubicBezTo>
                    <a:pt x="2903" y="613"/>
                    <a:pt x="2756" y="653"/>
                    <a:pt x="2625" y="710"/>
                  </a:cubicBezTo>
                  <a:cubicBezTo>
                    <a:pt x="2534" y="733"/>
                    <a:pt x="2465" y="778"/>
                    <a:pt x="2374" y="824"/>
                  </a:cubicBezTo>
                  <a:cubicBezTo>
                    <a:pt x="2351" y="847"/>
                    <a:pt x="2305" y="870"/>
                    <a:pt x="2283" y="892"/>
                  </a:cubicBezTo>
                  <a:lnTo>
                    <a:pt x="2214" y="938"/>
                  </a:lnTo>
                  <a:cubicBezTo>
                    <a:pt x="2214" y="938"/>
                    <a:pt x="2191" y="961"/>
                    <a:pt x="2191" y="961"/>
                  </a:cubicBezTo>
                  <a:lnTo>
                    <a:pt x="2191" y="938"/>
                  </a:lnTo>
                  <a:lnTo>
                    <a:pt x="2191" y="915"/>
                  </a:lnTo>
                  <a:lnTo>
                    <a:pt x="2168" y="847"/>
                  </a:lnTo>
                  <a:cubicBezTo>
                    <a:pt x="2146" y="824"/>
                    <a:pt x="2146" y="801"/>
                    <a:pt x="2123" y="755"/>
                  </a:cubicBezTo>
                  <a:cubicBezTo>
                    <a:pt x="2031" y="527"/>
                    <a:pt x="1917" y="367"/>
                    <a:pt x="1917" y="367"/>
                  </a:cubicBezTo>
                  <a:cubicBezTo>
                    <a:pt x="1917" y="367"/>
                    <a:pt x="1826" y="185"/>
                    <a:pt x="1575" y="48"/>
                  </a:cubicBezTo>
                  <a:cubicBezTo>
                    <a:pt x="1490" y="20"/>
                    <a:pt x="1388" y="0"/>
                    <a:pt x="128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7" name="Google Shape;1451;p23">
              <a:extLst>
                <a:ext uri="{FF2B5EF4-FFF2-40B4-BE49-F238E27FC236}">
                  <a16:creationId xmlns:a16="http://schemas.microsoft.com/office/drawing/2014/main" id="{D2F231BF-92E8-28CE-E824-0004A7F13AF5}"/>
                </a:ext>
              </a:extLst>
            </p:cNvPr>
            <p:cNvSpPr/>
            <p:nvPr/>
          </p:nvSpPr>
          <p:spPr>
            <a:xfrm>
              <a:off x="6258500" y="2423700"/>
              <a:ext cx="59925" cy="82900"/>
            </a:xfrm>
            <a:custGeom>
              <a:avLst/>
              <a:gdLst/>
              <a:ahLst/>
              <a:cxnLst/>
              <a:rect l="l" t="t" r="r" b="b"/>
              <a:pathLst>
                <a:path w="2397" h="3316" extrusionOk="0">
                  <a:moveTo>
                    <a:pt x="1324" y="1"/>
                  </a:moveTo>
                  <a:cubicBezTo>
                    <a:pt x="1324" y="23"/>
                    <a:pt x="1461" y="137"/>
                    <a:pt x="1689" y="320"/>
                  </a:cubicBezTo>
                  <a:cubicBezTo>
                    <a:pt x="1803" y="411"/>
                    <a:pt x="1918" y="526"/>
                    <a:pt x="2032" y="662"/>
                  </a:cubicBezTo>
                  <a:cubicBezTo>
                    <a:pt x="2123" y="799"/>
                    <a:pt x="2237" y="982"/>
                    <a:pt x="2237" y="1142"/>
                  </a:cubicBezTo>
                  <a:cubicBezTo>
                    <a:pt x="2260" y="1233"/>
                    <a:pt x="2237" y="1302"/>
                    <a:pt x="2214" y="1393"/>
                  </a:cubicBezTo>
                  <a:cubicBezTo>
                    <a:pt x="2169" y="1461"/>
                    <a:pt x="2123" y="1530"/>
                    <a:pt x="2077" y="1598"/>
                  </a:cubicBezTo>
                  <a:cubicBezTo>
                    <a:pt x="1963" y="1712"/>
                    <a:pt x="1826" y="1758"/>
                    <a:pt x="1689" y="1758"/>
                  </a:cubicBezTo>
                  <a:lnTo>
                    <a:pt x="1507" y="1758"/>
                  </a:lnTo>
                  <a:cubicBezTo>
                    <a:pt x="1484" y="1758"/>
                    <a:pt x="1461" y="1758"/>
                    <a:pt x="1438" y="1735"/>
                  </a:cubicBezTo>
                  <a:cubicBezTo>
                    <a:pt x="1415" y="1735"/>
                    <a:pt x="1415" y="1735"/>
                    <a:pt x="1347" y="1712"/>
                  </a:cubicBezTo>
                  <a:cubicBezTo>
                    <a:pt x="1256" y="1690"/>
                    <a:pt x="1210" y="1667"/>
                    <a:pt x="1142" y="1621"/>
                  </a:cubicBezTo>
                  <a:cubicBezTo>
                    <a:pt x="1096" y="1598"/>
                    <a:pt x="1050" y="1575"/>
                    <a:pt x="1050" y="1575"/>
                  </a:cubicBezTo>
                  <a:cubicBezTo>
                    <a:pt x="1050" y="1575"/>
                    <a:pt x="1027" y="1575"/>
                    <a:pt x="799" y="1461"/>
                  </a:cubicBezTo>
                  <a:lnTo>
                    <a:pt x="799" y="1461"/>
                  </a:lnTo>
                  <a:cubicBezTo>
                    <a:pt x="845" y="1507"/>
                    <a:pt x="913" y="1621"/>
                    <a:pt x="1027" y="1804"/>
                  </a:cubicBezTo>
                  <a:cubicBezTo>
                    <a:pt x="1073" y="1849"/>
                    <a:pt x="1096" y="1872"/>
                    <a:pt x="1119" y="1941"/>
                  </a:cubicBezTo>
                  <a:cubicBezTo>
                    <a:pt x="1142" y="1964"/>
                    <a:pt x="1187" y="2032"/>
                    <a:pt x="1187" y="2055"/>
                  </a:cubicBezTo>
                  <a:cubicBezTo>
                    <a:pt x="1233" y="2100"/>
                    <a:pt x="1256" y="2169"/>
                    <a:pt x="1278" y="2215"/>
                  </a:cubicBezTo>
                  <a:cubicBezTo>
                    <a:pt x="1347" y="2352"/>
                    <a:pt x="1393" y="2488"/>
                    <a:pt x="1393" y="2648"/>
                  </a:cubicBezTo>
                  <a:cubicBezTo>
                    <a:pt x="1415" y="2717"/>
                    <a:pt x="1393" y="2808"/>
                    <a:pt x="1370" y="2877"/>
                  </a:cubicBezTo>
                  <a:cubicBezTo>
                    <a:pt x="1324" y="2945"/>
                    <a:pt x="1278" y="3013"/>
                    <a:pt x="1233" y="3059"/>
                  </a:cubicBezTo>
                  <a:cubicBezTo>
                    <a:pt x="1096" y="3150"/>
                    <a:pt x="936" y="3196"/>
                    <a:pt x="776" y="3196"/>
                  </a:cubicBezTo>
                  <a:cubicBezTo>
                    <a:pt x="617" y="3196"/>
                    <a:pt x="480" y="3173"/>
                    <a:pt x="365" y="3128"/>
                  </a:cubicBezTo>
                  <a:cubicBezTo>
                    <a:pt x="131" y="3042"/>
                    <a:pt x="36" y="2897"/>
                    <a:pt x="24" y="2897"/>
                  </a:cubicBezTo>
                  <a:cubicBezTo>
                    <a:pt x="23" y="2897"/>
                    <a:pt x="23" y="2898"/>
                    <a:pt x="23" y="2899"/>
                  </a:cubicBezTo>
                  <a:cubicBezTo>
                    <a:pt x="0" y="2899"/>
                    <a:pt x="23" y="2922"/>
                    <a:pt x="69" y="2991"/>
                  </a:cubicBezTo>
                  <a:cubicBezTo>
                    <a:pt x="92" y="3036"/>
                    <a:pt x="137" y="3059"/>
                    <a:pt x="183" y="3105"/>
                  </a:cubicBezTo>
                  <a:cubicBezTo>
                    <a:pt x="229" y="3128"/>
                    <a:pt x="274" y="3173"/>
                    <a:pt x="343" y="3196"/>
                  </a:cubicBezTo>
                  <a:cubicBezTo>
                    <a:pt x="457" y="3265"/>
                    <a:pt x="617" y="3287"/>
                    <a:pt x="776" y="3310"/>
                  </a:cubicBezTo>
                  <a:cubicBezTo>
                    <a:pt x="807" y="3314"/>
                    <a:pt x="837" y="3316"/>
                    <a:pt x="868" y="3316"/>
                  </a:cubicBezTo>
                  <a:cubicBezTo>
                    <a:pt x="1019" y="3316"/>
                    <a:pt x="1168" y="3268"/>
                    <a:pt x="1301" y="3173"/>
                  </a:cubicBezTo>
                  <a:cubicBezTo>
                    <a:pt x="1393" y="3105"/>
                    <a:pt x="1461" y="3036"/>
                    <a:pt x="1507" y="2945"/>
                  </a:cubicBezTo>
                  <a:cubicBezTo>
                    <a:pt x="1530" y="2854"/>
                    <a:pt x="1575" y="2740"/>
                    <a:pt x="1575" y="2648"/>
                  </a:cubicBezTo>
                  <a:cubicBezTo>
                    <a:pt x="1575" y="2466"/>
                    <a:pt x="1507" y="2283"/>
                    <a:pt x="1461" y="2146"/>
                  </a:cubicBezTo>
                  <a:cubicBezTo>
                    <a:pt x="1415" y="2078"/>
                    <a:pt x="1393" y="2009"/>
                    <a:pt x="1370" y="1964"/>
                  </a:cubicBezTo>
                  <a:cubicBezTo>
                    <a:pt x="1358" y="1941"/>
                    <a:pt x="1353" y="1935"/>
                    <a:pt x="1350" y="1935"/>
                  </a:cubicBezTo>
                  <a:cubicBezTo>
                    <a:pt x="1347" y="1935"/>
                    <a:pt x="1347" y="1941"/>
                    <a:pt x="1347" y="1941"/>
                  </a:cubicBezTo>
                  <a:cubicBezTo>
                    <a:pt x="1347" y="1941"/>
                    <a:pt x="1347" y="1918"/>
                    <a:pt x="1347" y="1918"/>
                  </a:cubicBezTo>
                  <a:cubicBezTo>
                    <a:pt x="1347" y="1918"/>
                    <a:pt x="1370" y="1941"/>
                    <a:pt x="1393" y="1941"/>
                  </a:cubicBezTo>
                  <a:lnTo>
                    <a:pt x="1484" y="1941"/>
                  </a:lnTo>
                  <a:cubicBezTo>
                    <a:pt x="1518" y="1952"/>
                    <a:pt x="1552" y="1958"/>
                    <a:pt x="1589" y="1958"/>
                  </a:cubicBezTo>
                  <a:cubicBezTo>
                    <a:pt x="1627" y="1958"/>
                    <a:pt x="1667" y="1952"/>
                    <a:pt x="1712" y="1941"/>
                  </a:cubicBezTo>
                  <a:cubicBezTo>
                    <a:pt x="1872" y="1941"/>
                    <a:pt x="2055" y="1872"/>
                    <a:pt x="2191" y="1712"/>
                  </a:cubicBezTo>
                  <a:cubicBezTo>
                    <a:pt x="2260" y="1644"/>
                    <a:pt x="2328" y="1553"/>
                    <a:pt x="2351" y="1439"/>
                  </a:cubicBezTo>
                  <a:cubicBezTo>
                    <a:pt x="2397" y="1347"/>
                    <a:pt x="2397" y="1233"/>
                    <a:pt x="2397" y="1119"/>
                  </a:cubicBezTo>
                  <a:cubicBezTo>
                    <a:pt x="2351" y="914"/>
                    <a:pt x="2237" y="731"/>
                    <a:pt x="2123" y="594"/>
                  </a:cubicBezTo>
                  <a:cubicBezTo>
                    <a:pt x="1986" y="457"/>
                    <a:pt x="1849" y="343"/>
                    <a:pt x="1735" y="252"/>
                  </a:cubicBezTo>
                  <a:cubicBezTo>
                    <a:pt x="1507" y="92"/>
                    <a:pt x="1324" y="1"/>
                    <a:pt x="132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8" name="Google Shape;1452;p23">
              <a:extLst>
                <a:ext uri="{FF2B5EF4-FFF2-40B4-BE49-F238E27FC236}">
                  <a16:creationId xmlns:a16="http://schemas.microsoft.com/office/drawing/2014/main" id="{D945CF13-043C-8B84-2A8F-5F6807539986}"/>
                </a:ext>
              </a:extLst>
            </p:cNvPr>
            <p:cNvSpPr/>
            <p:nvPr/>
          </p:nvSpPr>
          <p:spPr>
            <a:xfrm>
              <a:off x="5754050" y="2481975"/>
              <a:ext cx="94950" cy="116825"/>
            </a:xfrm>
            <a:custGeom>
              <a:avLst/>
              <a:gdLst/>
              <a:ahLst/>
              <a:cxnLst/>
              <a:rect l="l" t="t" r="r" b="b"/>
              <a:pathLst>
                <a:path w="3798" h="4673" extrusionOk="0">
                  <a:moveTo>
                    <a:pt x="2469" y="0"/>
                  </a:moveTo>
                  <a:cubicBezTo>
                    <a:pt x="2292" y="0"/>
                    <a:pt x="2087" y="39"/>
                    <a:pt x="1850" y="135"/>
                  </a:cubicBezTo>
                  <a:cubicBezTo>
                    <a:pt x="1" y="865"/>
                    <a:pt x="1188" y="4335"/>
                    <a:pt x="2146" y="4654"/>
                  </a:cubicBezTo>
                  <a:cubicBezTo>
                    <a:pt x="2184" y="4667"/>
                    <a:pt x="2222" y="4673"/>
                    <a:pt x="2259" y="4673"/>
                  </a:cubicBezTo>
                  <a:cubicBezTo>
                    <a:pt x="3159" y="4673"/>
                    <a:pt x="3797" y="1096"/>
                    <a:pt x="3424" y="614"/>
                  </a:cubicBezTo>
                  <a:cubicBezTo>
                    <a:pt x="3424" y="614"/>
                    <a:pt x="3176" y="0"/>
                    <a:pt x="24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9" name="Google Shape;1453;p23">
              <a:extLst>
                <a:ext uri="{FF2B5EF4-FFF2-40B4-BE49-F238E27FC236}">
                  <a16:creationId xmlns:a16="http://schemas.microsoft.com/office/drawing/2014/main" id="{08597988-E8A3-3D69-15CB-497DDE4DD813}"/>
                </a:ext>
              </a:extLst>
            </p:cNvPr>
            <p:cNvSpPr/>
            <p:nvPr/>
          </p:nvSpPr>
          <p:spPr>
            <a:xfrm>
              <a:off x="5754050" y="2481975"/>
              <a:ext cx="94875" cy="117025"/>
            </a:xfrm>
            <a:custGeom>
              <a:avLst/>
              <a:gdLst/>
              <a:ahLst/>
              <a:cxnLst/>
              <a:rect l="l" t="t" r="r" b="b"/>
              <a:pathLst>
                <a:path w="3795" h="4681" extrusionOk="0">
                  <a:moveTo>
                    <a:pt x="2469" y="0"/>
                  </a:moveTo>
                  <a:cubicBezTo>
                    <a:pt x="2292" y="0"/>
                    <a:pt x="2087" y="39"/>
                    <a:pt x="1850" y="135"/>
                  </a:cubicBezTo>
                  <a:cubicBezTo>
                    <a:pt x="1" y="865"/>
                    <a:pt x="1165" y="4426"/>
                    <a:pt x="2146" y="4654"/>
                  </a:cubicBezTo>
                  <a:cubicBezTo>
                    <a:pt x="2217" y="4672"/>
                    <a:pt x="2285" y="4681"/>
                    <a:pt x="2350" y="4681"/>
                  </a:cubicBezTo>
                  <a:cubicBezTo>
                    <a:pt x="3667" y="4681"/>
                    <a:pt x="3794" y="1093"/>
                    <a:pt x="3424" y="614"/>
                  </a:cubicBezTo>
                  <a:cubicBezTo>
                    <a:pt x="3424" y="614"/>
                    <a:pt x="3176" y="0"/>
                    <a:pt x="24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0" name="Google Shape;1454;p23">
              <a:extLst>
                <a:ext uri="{FF2B5EF4-FFF2-40B4-BE49-F238E27FC236}">
                  <a16:creationId xmlns:a16="http://schemas.microsoft.com/office/drawing/2014/main" id="{BFBA3257-1521-DFB0-4BDC-17084B6E4632}"/>
                </a:ext>
              </a:extLst>
            </p:cNvPr>
            <p:cNvSpPr/>
            <p:nvPr/>
          </p:nvSpPr>
          <p:spPr>
            <a:xfrm>
              <a:off x="5799125" y="2501675"/>
              <a:ext cx="37125" cy="73850"/>
            </a:xfrm>
            <a:custGeom>
              <a:avLst/>
              <a:gdLst/>
              <a:ahLst/>
              <a:cxnLst/>
              <a:rect l="l" t="t" r="r" b="b"/>
              <a:pathLst>
                <a:path w="1485" h="2954" extrusionOk="0">
                  <a:moveTo>
                    <a:pt x="27" y="1"/>
                  </a:moveTo>
                  <a:cubicBezTo>
                    <a:pt x="10" y="1"/>
                    <a:pt x="1" y="3"/>
                    <a:pt x="1" y="9"/>
                  </a:cubicBezTo>
                  <a:cubicBezTo>
                    <a:pt x="1" y="9"/>
                    <a:pt x="138" y="77"/>
                    <a:pt x="320" y="191"/>
                  </a:cubicBezTo>
                  <a:cubicBezTo>
                    <a:pt x="503" y="305"/>
                    <a:pt x="708" y="511"/>
                    <a:pt x="845" y="716"/>
                  </a:cubicBezTo>
                  <a:cubicBezTo>
                    <a:pt x="1005" y="944"/>
                    <a:pt x="1074" y="1196"/>
                    <a:pt x="1096" y="1378"/>
                  </a:cubicBezTo>
                  <a:cubicBezTo>
                    <a:pt x="1110" y="1460"/>
                    <a:pt x="1107" y="1477"/>
                    <a:pt x="1103" y="1477"/>
                  </a:cubicBezTo>
                  <a:cubicBezTo>
                    <a:pt x="1100" y="1477"/>
                    <a:pt x="1096" y="1469"/>
                    <a:pt x="1096" y="1469"/>
                  </a:cubicBezTo>
                  <a:cubicBezTo>
                    <a:pt x="1096" y="1477"/>
                    <a:pt x="1094" y="1480"/>
                    <a:pt x="1091" y="1480"/>
                  </a:cubicBezTo>
                  <a:cubicBezTo>
                    <a:pt x="1084" y="1480"/>
                    <a:pt x="1074" y="1469"/>
                    <a:pt x="1074" y="1469"/>
                  </a:cubicBezTo>
                  <a:cubicBezTo>
                    <a:pt x="1051" y="1469"/>
                    <a:pt x="1051" y="1447"/>
                    <a:pt x="1028" y="1447"/>
                  </a:cubicBezTo>
                  <a:cubicBezTo>
                    <a:pt x="1028" y="1447"/>
                    <a:pt x="982" y="1447"/>
                    <a:pt x="982" y="1424"/>
                  </a:cubicBezTo>
                  <a:cubicBezTo>
                    <a:pt x="891" y="1401"/>
                    <a:pt x="868" y="1401"/>
                    <a:pt x="868" y="1401"/>
                  </a:cubicBezTo>
                  <a:cubicBezTo>
                    <a:pt x="868" y="1401"/>
                    <a:pt x="845" y="1401"/>
                    <a:pt x="731" y="1378"/>
                  </a:cubicBezTo>
                  <a:cubicBezTo>
                    <a:pt x="686" y="1378"/>
                    <a:pt x="594" y="1401"/>
                    <a:pt x="503" y="1424"/>
                  </a:cubicBezTo>
                  <a:cubicBezTo>
                    <a:pt x="457" y="1424"/>
                    <a:pt x="412" y="1447"/>
                    <a:pt x="366" y="1492"/>
                  </a:cubicBezTo>
                  <a:cubicBezTo>
                    <a:pt x="343" y="1515"/>
                    <a:pt x="298" y="1561"/>
                    <a:pt x="275" y="1606"/>
                  </a:cubicBezTo>
                  <a:cubicBezTo>
                    <a:pt x="275" y="1606"/>
                    <a:pt x="275" y="1584"/>
                    <a:pt x="275" y="1584"/>
                  </a:cubicBezTo>
                  <a:cubicBezTo>
                    <a:pt x="252" y="1629"/>
                    <a:pt x="183" y="1698"/>
                    <a:pt x="206" y="1835"/>
                  </a:cubicBezTo>
                  <a:cubicBezTo>
                    <a:pt x="252" y="1972"/>
                    <a:pt x="412" y="2063"/>
                    <a:pt x="526" y="2131"/>
                  </a:cubicBezTo>
                  <a:cubicBezTo>
                    <a:pt x="663" y="2223"/>
                    <a:pt x="777" y="2291"/>
                    <a:pt x="823" y="2360"/>
                  </a:cubicBezTo>
                  <a:cubicBezTo>
                    <a:pt x="891" y="2451"/>
                    <a:pt x="937" y="2542"/>
                    <a:pt x="914" y="2634"/>
                  </a:cubicBezTo>
                  <a:cubicBezTo>
                    <a:pt x="891" y="2702"/>
                    <a:pt x="800" y="2770"/>
                    <a:pt x="686" y="2793"/>
                  </a:cubicBezTo>
                  <a:cubicBezTo>
                    <a:pt x="637" y="2813"/>
                    <a:pt x="589" y="2820"/>
                    <a:pt x="543" y="2820"/>
                  </a:cubicBezTo>
                  <a:cubicBezTo>
                    <a:pt x="479" y="2820"/>
                    <a:pt x="419" y="2806"/>
                    <a:pt x="366" y="2793"/>
                  </a:cubicBezTo>
                  <a:cubicBezTo>
                    <a:pt x="183" y="2702"/>
                    <a:pt x="183" y="2565"/>
                    <a:pt x="161" y="2565"/>
                  </a:cubicBezTo>
                  <a:cubicBezTo>
                    <a:pt x="138" y="2565"/>
                    <a:pt x="138" y="2611"/>
                    <a:pt x="138" y="2656"/>
                  </a:cubicBezTo>
                  <a:cubicBezTo>
                    <a:pt x="138" y="2702"/>
                    <a:pt x="161" y="2793"/>
                    <a:pt x="298" y="2862"/>
                  </a:cubicBezTo>
                  <a:cubicBezTo>
                    <a:pt x="412" y="2930"/>
                    <a:pt x="594" y="2953"/>
                    <a:pt x="777" y="2953"/>
                  </a:cubicBezTo>
                  <a:cubicBezTo>
                    <a:pt x="937" y="2930"/>
                    <a:pt x="1096" y="2839"/>
                    <a:pt x="1165" y="2702"/>
                  </a:cubicBezTo>
                  <a:cubicBezTo>
                    <a:pt x="1233" y="2565"/>
                    <a:pt x="1188" y="2405"/>
                    <a:pt x="1096" y="2291"/>
                  </a:cubicBezTo>
                  <a:cubicBezTo>
                    <a:pt x="1005" y="2131"/>
                    <a:pt x="845" y="2040"/>
                    <a:pt x="754" y="1972"/>
                  </a:cubicBezTo>
                  <a:cubicBezTo>
                    <a:pt x="640" y="1903"/>
                    <a:pt x="594" y="1835"/>
                    <a:pt x="594" y="1835"/>
                  </a:cubicBezTo>
                  <a:cubicBezTo>
                    <a:pt x="594" y="1812"/>
                    <a:pt x="617" y="1766"/>
                    <a:pt x="640" y="1766"/>
                  </a:cubicBezTo>
                  <a:lnTo>
                    <a:pt x="663" y="1743"/>
                  </a:lnTo>
                  <a:cubicBezTo>
                    <a:pt x="693" y="1682"/>
                    <a:pt x="724" y="1682"/>
                    <a:pt x="747" y="1682"/>
                  </a:cubicBezTo>
                  <a:lnTo>
                    <a:pt x="747" y="1682"/>
                  </a:lnTo>
                  <a:cubicBezTo>
                    <a:pt x="759" y="1682"/>
                    <a:pt x="769" y="1682"/>
                    <a:pt x="777" y="1675"/>
                  </a:cubicBezTo>
                  <a:cubicBezTo>
                    <a:pt x="788" y="1686"/>
                    <a:pt x="800" y="1686"/>
                    <a:pt x="808" y="1686"/>
                  </a:cubicBezTo>
                  <a:cubicBezTo>
                    <a:pt x="817" y="1686"/>
                    <a:pt x="823" y="1686"/>
                    <a:pt x="823" y="1698"/>
                  </a:cubicBezTo>
                  <a:lnTo>
                    <a:pt x="868" y="1698"/>
                  </a:lnTo>
                  <a:cubicBezTo>
                    <a:pt x="868" y="1698"/>
                    <a:pt x="868" y="1698"/>
                    <a:pt x="914" y="1720"/>
                  </a:cubicBezTo>
                  <a:cubicBezTo>
                    <a:pt x="937" y="1743"/>
                    <a:pt x="982" y="1743"/>
                    <a:pt x="1028" y="1766"/>
                  </a:cubicBezTo>
                  <a:cubicBezTo>
                    <a:pt x="1051" y="1789"/>
                    <a:pt x="1051" y="1789"/>
                    <a:pt x="1096" y="1812"/>
                  </a:cubicBezTo>
                  <a:cubicBezTo>
                    <a:pt x="1119" y="1835"/>
                    <a:pt x="1165" y="1880"/>
                    <a:pt x="1188" y="1903"/>
                  </a:cubicBezTo>
                  <a:cubicBezTo>
                    <a:pt x="1256" y="1949"/>
                    <a:pt x="1348" y="2017"/>
                    <a:pt x="1439" y="2086"/>
                  </a:cubicBezTo>
                  <a:cubicBezTo>
                    <a:pt x="1439" y="2017"/>
                    <a:pt x="1439" y="1926"/>
                    <a:pt x="1462" y="1789"/>
                  </a:cubicBezTo>
                  <a:cubicBezTo>
                    <a:pt x="1462" y="1720"/>
                    <a:pt x="1485" y="1652"/>
                    <a:pt x="1485" y="1584"/>
                  </a:cubicBezTo>
                  <a:cubicBezTo>
                    <a:pt x="1485" y="1469"/>
                    <a:pt x="1462" y="1447"/>
                    <a:pt x="1462" y="1378"/>
                  </a:cubicBezTo>
                  <a:cubicBezTo>
                    <a:pt x="1416" y="1173"/>
                    <a:pt x="1279" y="899"/>
                    <a:pt x="1096" y="671"/>
                  </a:cubicBezTo>
                  <a:cubicBezTo>
                    <a:pt x="914" y="419"/>
                    <a:pt x="640" y="214"/>
                    <a:pt x="412" y="123"/>
                  </a:cubicBezTo>
                  <a:cubicBezTo>
                    <a:pt x="235" y="34"/>
                    <a:pt x="85" y="1"/>
                    <a:pt x="2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1" name="Google Shape;1455;p23">
              <a:extLst>
                <a:ext uri="{FF2B5EF4-FFF2-40B4-BE49-F238E27FC236}">
                  <a16:creationId xmlns:a16="http://schemas.microsoft.com/office/drawing/2014/main" id="{42522AF4-A6BA-931A-A853-A0106D014139}"/>
                </a:ext>
              </a:extLst>
            </p:cNvPr>
            <p:cNvSpPr/>
            <p:nvPr/>
          </p:nvSpPr>
          <p:spPr>
            <a:xfrm>
              <a:off x="5800275" y="2488175"/>
              <a:ext cx="22275" cy="8025"/>
            </a:xfrm>
            <a:custGeom>
              <a:avLst/>
              <a:gdLst/>
              <a:ahLst/>
              <a:cxnLst/>
              <a:rect l="l" t="t" r="r" b="b"/>
              <a:pathLst>
                <a:path w="891" h="321" extrusionOk="0">
                  <a:moveTo>
                    <a:pt x="389" y="1"/>
                  </a:moveTo>
                  <a:cubicBezTo>
                    <a:pt x="160" y="1"/>
                    <a:pt x="1" y="69"/>
                    <a:pt x="23" y="161"/>
                  </a:cubicBezTo>
                  <a:cubicBezTo>
                    <a:pt x="46" y="229"/>
                    <a:pt x="274" y="320"/>
                    <a:pt x="503" y="320"/>
                  </a:cubicBezTo>
                  <a:cubicBezTo>
                    <a:pt x="731" y="320"/>
                    <a:pt x="891" y="252"/>
                    <a:pt x="868" y="161"/>
                  </a:cubicBezTo>
                  <a:cubicBezTo>
                    <a:pt x="845" y="69"/>
                    <a:pt x="617" y="1"/>
                    <a:pt x="38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2" name="Google Shape;1456;p23">
              <a:extLst>
                <a:ext uri="{FF2B5EF4-FFF2-40B4-BE49-F238E27FC236}">
                  <a16:creationId xmlns:a16="http://schemas.microsoft.com/office/drawing/2014/main" id="{07BE8144-9D63-59B9-6F88-05EABE306A73}"/>
                </a:ext>
              </a:extLst>
            </p:cNvPr>
            <p:cNvSpPr/>
            <p:nvPr/>
          </p:nvSpPr>
          <p:spPr>
            <a:xfrm>
              <a:off x="5784300" y="2503375"/>
              <a:ext cx="56100" cy="71500"/>
            </a:xfrm>
            <a:custGeom>
              <a:avLst/>
              <a:gdLst/>
              <a:ahLst/>
              <a:cxnLst/>
              <a:rect l="l" t="t" r="r" b="b"/>
              <a:pathLst>
                <a:path w="2244" h="2860" extrusionOk="0">
                  <a:moveTo>
                    <a:pt x="768" y="0"/>
                  </a:moveTo>
                  <a:cubicBezTo>
                    <a:pt x="711" y="0"/>
                    <a:pt x="653" y="10"/>
                    <a:pt x="594" y="32"/>
                  </a:cubicBezTo>
                  <a:cubicBezTo>
                    <a:pt x="0" y="237"/>
                    <a:pt x="23" y="2611"/>
                    <a:pt x="1165" y="2839"/>
                  </a:cubicBezTo>
                  <a:cubicBezTo>
                    <a:pt x="1226" y="2853"/>
                    <a:pt x="1282" y="2859"/>
                    <a:pt x="1334" y="2859"/>
                  </a:cubicBezTo>
                  <a:cubicBezTo>
                    <a:pt x="2244" y="2859"/>
                    <a:pt x="1712" y="876"/>
                    <a:pt x="1712" y="876"/>
                  </a:cubicBezTo>
                  <a:cubicBezTo>
                    <a:pt x="1712" y="876"/>
                    <a:pt x="1302" y="0"/>
                    <a:pt x="76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3" name="Google Shape;1457;p23">
              <a:extLst>
                <a:ext uri="{FF2B5EF4-FFF2-40B4-BE49-F238E27FC236}">
                  <a16:creationId xmlns:a16="http://schemas.microsoft.com/office/drawing/2014/main" id="{45A8B5A4-5887-7CB0-6D76-E9DACCB1EC14}"/>
                </a:ext>
              </a:extLst>
            </p:cNvPr>
            <p:cNvSpPr/>
            <p:nvPr/>
          </p:nvSpPr>
          <p:spPr>
            <a:xfrm>
              <a:off x="5981175" y="2719850"/>
              <a:ext cx="79325" cy="79850"/>
            </a:xfrm>
            <a:custGeom>
              <a:avLst/>
              <a:gdLst/>
              <a:ahLst/>
              <a:cxnLst/>
              <a:rect l="l" t="t" r="r" b="b"/>
              <a:pathLst>
                <a:path w="3173" h="3194" extrusionOk="0">
                  <a:moveTo>
                    <a:pt x="3082" y="1"/>
                  </a:moveTo>
                  <a:lnTo>
                    <a:pt x="0" y="937"/>
                  </a:lnTo>
                  <a:lnTo>
                    <a:pt x="228" y="2808"/>
                  </a:lnTo>
                  <a:cubicBezTo>
                    <a:pt x="228" y="2808"/>
                    <a:pt x="802" y="3193"/>
                    <a:pt x="1571" y="3193"/>
                  </a:cubicBezTo>
                  <a:cubicBezTo>
                    <a:pt x="2058" y="3193"/>
                    <a:pt x="2624" y="3039"/>
                    <a:pt x="3173" y="2534"/>
                  </a:cubicBezTo>
                  <a:lnTo>
                    <a:pt x="3082" y="1"/>
                  </a:ln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4" name="Google Shape;1458;p23">
              <a:extLst>
                <a:ext uri="{FF2B5EF4-FFF2-40B4-BE49-F238E27FC236}">
                  <a16:creationId xmlns:a16="http://schemas.microsoft.com/office/drawing/2014/main" id="{2D4E194F-CDBC-CC78-5D86-CFABAE51D8C2}"/>
                </a:ext>
              </a:extLst>
            </p:cNvPr>
            <p:cNvSpPr/>
            <p:nvPr/>
          </p:nvSpPr>
          <p:spPr>
            <a:xfrm>
              <a:off x="5981175" y="2719850"/>
              <a:ext cx="79325" cy="75350"/>
            </a:xfrm>
            <a:custGeom>
              <a:avLst/>
              <a:gdLst/>
              <a:ahLst/>
              <a:cxnLst/>
              <a:rect l="l" t="t" r="r" b="b"/>
              <a:pathLst>
                <a:path w="3173" h="3014" extrusionOk="0">
                  <a:moveTo>
                    <a:pt x="3082" y="1"/>
                  </a:moveTo>
                  <a:lnTo>
                    <a:pt x="0" y="937"/>
                  </a:lnTo>
                  <a:lnTo>
                    <a:pt x="69" y="1576"/>
                  </a:lnTo>
                  <a:cubicBezTo>
                    <a:pt x="343" y="1553"/>
                    <a:pt x="616" y="1530"/>
                    <a:pt x="890" y="1507"/>
                  </a:cubicBezTo>
                  <a:cubicBezTo>
                    <a:pt x="1210" y="1484"/>
                    <a:pt x="1575" y="1416"/>
                    <a:pt x="1917" y="1416"/>
                  </a:cubicBezTo>
                  <a:cubicBezTo>
                    <a:pt x="1927" y="1416"/>
                    <a:pt x="1937" y="1416"/>
                    <a:pt x="1946" y="1416"/>
                  </a:cubicBezTo>
                  <a:cubicBezTo>
                    <a:pt x="2691" y="1416"/>
                    <a:pt x="2600" y="2293"/>
                    <a:pt x="2442" y="3014"/>
                  </a:cubicBezTo>
                  <a:cubicBezTo>
                    <a:pt x="2694" y="2900"/>
                    <a:pt x="2922" y="2740"/>
                    <a:pt x="3173" y="2534"/>
                  </a:cubicBezTo>
                  <a:lnTo>
                    <a:pt x="3082"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5" name="Google Shape;1459;p23">
              <a:extLst>
                <a:ext uri="{FF2B5EF4-FFF2-40B4-BE49-F238E27FC236}">
                  <a16:creationId xmlns:a16="http://schemas.microsoft.com/office/drawing/2014/main" id="{452AEE21-9012-7E29-B7D9-9C01EED5B3C7}"/>
                </a:ext>
              </a:extLst>
            </p:cNvPr>
            <p:cNvSpPr/>
            <p:nvPr/>
          </p:nvSpPr>
          <p:spPr>
            <a:xfrm>
              <a:off x="5764900" y="2337525"/>
              <a:ext cx="510750" cy="405400"/>
            </a:xfrm>
            <a:custGeom>
              <a:avLst/>
              <a:gdLst/>
              <a:ahLst/>
              <a:cxnLst/>
              <a:rect l="l" t="t" r="r" b="b"/>
              <a:pathLst>
                <a:path w="20430" h="16216" extrusionOk="0">
                  <a:moveTo>
                    <a:pt x="10290" y="0"/>
                  </a:moveTo>
                  <a:cubicBezTo>
                    <a:pt x="9300" y="0"/>
                    <a:pt x="8168" y="154"/>
                    <a:pt x="6916" y="572"/>
                  </a:cubicBezTo>
                  <a:cubicBezTo>
                    <a:pt x="2854" y="1895"/>
                    <a:pt x="3059" y="5593"/>
                    <a:pt x="2762" y="8150"/>
                  </a:cubicBezTo>
                  <a:cubicBezTo>
                    <a:pt x="0" y="12646"/>
                    <a:pt x="3333" y="15568"/>
                    <a:pt x="6848" y="16116"/>
                  </a:cubicBezTo>
                  <a:cubicBezTo>
                    <a:pt x="7294" y="16184"/>
                    <a:pt x="7739" y="16215"/>
                    <a:pt x="8179" y="16215"/>
                  </a:cubicBezTo>
                  <a:cubicBezTo>
                    <a:pt x="11432" y="16215"/>
                    <a:pt x="14398" y="14480"/>
                    <a:pt x="15202" y="12852"/>
                  </a:cubicBezTo>
                  <a:cubicBezTo>
                    <a:pt x="15202" y="12852"/>
                    <a:pt x="15483" y="13886"/>
                    <a:pt x="16591" y="13886"/>
                  </a:cubicBezTo>
                  <a:cubicBezTo>
                    <a:pt x="16860" y="13886"/>
                    <a:pt x="17178" y="13825"/>
                    <a:pt x="17553" y="13673"/>
                  </a:cubicBezTo>
                  <a:cubicBezTo>
                    <a:pt x="19059" y="13080"/>
                    <a:pt x="20429" y="10706"/>
                    <a:pt x="19379" y="9633"/>
                  </a:cubicBezTo>
                  <a:cubicBezTo>
                    <a:pt x="18929" y="9191"/>
                    <a:pt x="18480" y="9047"/>
                    <a:pt x="18084" y="9047"/>
                  </a:cubicBezTo>
                  <a:cubicBezTo>
                    <a:pt x="17334" y="9047"/>
                    <a:pt x="16777" y="9565"/>
                    <a:pt x="16777" y="9565"/>
                  </a:cubicBezTo>
                  <a:cubicBezTo>
                    <a:pt x="16777" y="9565"/>
                    <a:pt x="19562" y="4452"/>
                    <a:pt x="14746" y="1233"/>
                  </a:cubicBezTo>
                  <a:cubicBezTo>
                    <a:pt x="14746" y="1233"/>
                    <a:pt x="13088" y="0"/>
                    <a:pt x="10290"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6" name="Google Shape;1460;p23">
              <a:extLst>
                <a:ext uri="{FF2B5EF4-FFF2-40B4-BE49-F238E27FC236}">
                  <a16:creationId xmlns:a16="http://schemas.microsoft.com/office/drawing/2014/main" id="{6018CC41-E0AC-63CA-8CFD-8120F8D85F18}"/>
                </a:ext>
              </a:extLst>
            </p:cNvPr>
            <p:cNvSpPr/>
            <p:nvPr/>
          </p:nvSpPr>
          <p:spPr>
            <a:xfrm>
              <a:off x="5764900" y="2391175"/>
              <a:ext cx="373775" cy="351700"/>
            </a:xfrm>
            <a:custGeom>
              <a:avLst/>
              <a:gdLst/>
              <a:ahLst/>
              <a:cxnLst/>
              <a:rect l="l" t="t" r="r" b="b"/>
              <a:pathLst>
                <a:path w="14951" h="14068" extrusionOk="0">
                  <a:moveTo>
                    <a:pt x="4428" y="1"/>
                  </a:moveTo>
                  <a:cubicBezTo>
                    <a:pt x="2922" y="1712"/>
                    <a:pt x="2968" y="4155"/>
                    <a:pt x="2762" y="6004"/>
                  </a:cubicBezTo>
                  <a:cubicBezTo>
                    <a:pt x="0" y="10500"/>
                    <a:pt x="3333" y="13422"/>
                    <a:pt x="6848" y="13970"/>
                  </a:cubicBezTo>
                  <a:cubicBezTo>
                    <a:pt x="7291" y="14037"/>
                    <a:pt x="7734" y="14068"/>
                    <a:pt x="8171" y="14068"/>
                  </a:cubicBezTo>
                  <a:cubicBezTo>
                    <a:pt x="11156" y="14068"/>
                    <a:pt x="13896" y="12610"/>
                    <a:pt x="14951" y="11116"/>
                  </a:cubicBezTo>
                  <a:lnTo>
                    <a:pt x="14951" y="11116"/>
                  </a:lnTo>
                  <a:cubicBezTo>
                    <a:pt x="13753" y="12471"/>
                    <a:pt x="11222" y="13707"/>
                    <a:pt x="8475" y="13707"/>
                  </a:cubicBezTo>
                  <a:cubicBezTo>
                    <a:pt x="8028" y="13707"/>
                    <a:pt x="7575" y="13675"/>
                    <a:pt x="7122" y="13604"/>
                  </a:cubicBezTo>
                  <a:cubicBezTo>
                    <a:pt x="3607" y="13079"/>
                    <a:pt x="274" y="10158"/>
                    <a:pt x="3036" y="5638"/>
                  </a:cubicBezTo>
                  <a:cubicBezTo>
                    <a:pt x="3242" y="3926"/>
                    <a:pt x="3219" y="1690"/>
                    <a:pt x="442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7" name="Google Shape;1461;p23">
              <a:extLst>
                <a:ext uri="{FF2B5EF4-FFF2-40B4-BE49-F238E27FC236}">
                  <a16:creationId xmlns:a16="http://schemas.microsoft.com/office/drawing/2014/main" id="{61725F7F-2FB9-A823-1985-A7B395B36478}"/>
                </a:ext>
              </a:extLst>
            </p:cNvPr>
            <p:cNvSpPr/>
            <p:nvPr/>
          </p:nvSpPr>
          <p:spPr>
            <a:xfrm>
              <a:off x="6145500" y="2647400"/>
              <a:ext cx="96475" cy="37125"/>
            </a:xfrm>
            <a:custGeom>
              <a:avLst/>
              <a:gdLst/>
              <a:ahLst/>
              <a:cxnLst/>
              <a:rect l="l" t="t" r="r" b="b"/>
              <a:pathLst>
                <a:path w="3859" h="1485" extrusionOk="0">
                  <a:moveTo>
                    <a:pt x="3858" y="0"/>
                  </a:moveTo>
                  <a:lnTo>
                    <a:pt x="3858" y="0"/>
                  </a:lnTo>
                  <a:cubicBezTo>
                    <a:pt x="3493" y="411"/>
                    <a:pt x="3059" y="753"/>
                    <a:pt x="2603" y="936"/>
                  </a:cubicBezTo>
                  <a:cubicBezTo>
                    <a:pt x="2233" y="1081"/>
                    <a:pt x="1918" y="1140"/>
                    <a:pt x="1651" y="1140"/>
                  </a:cubicBezTo>
                  <a:cubicBezTo>
                    <a:pt x="534" y="1140"/>
                    <a:pt x="252" y="114"/>
                    <a:pt x="252" y="114"/>
                  </a:cubicBezTo>
                  <a:cubicBezTo>
                    <a:pt x="183" y="251"/>
                    <a:pt x="92" y="388"/>
                    <a:pt x="1" y="525"/>
                  </a:cubicBezTo>
                  <a:cubicBezTo>
                    <a:pt x="90" y="756"/>
                    <a:pt x="441" y="1484"/>
                    <a:pt x="1378" y="1484"/>
                  </a:cubicBezTo>
                  <a:cubicBezTo>
                    <a:pt x="1645" y="1484"/>
                    <a:pt x="1959" y="1425"/>
                    <a:pt x="2329" y="1278"/>
                  </a:cubicBezTo>
                  <a:cubicBezTo>
                    <a:pt x="2900" y="1073"/>
                    <a:pt x="3447" y="571"/>
                    <a:pt x="385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8" name="Google Shape;1462;p23">
              <a:extLst>
                <a:ext uri="{FF2B5EF4-FFF2-40B4-BE49-F238E27FC236}">
                  <a16:creationId xmlns:a16="http://schemas.microsoft.com/office/drawing/2014/main" id="{0833EAB1-64F5-3EAE-87DA-45F9AAF1852D}"/>
                </a:ext>
              </a:extLst>
            </p:cNvPr>
            <p:cNvSpPr/>
            <p:nvPr/>
          </p:nvSpPr>
          <p:spPr>
            <a:xfrm>
              <a:off x="5906975" y="2708000"/>
              <a:ext cx="16575" cy="9475"/>
            </a:xfrm>
            <a:custGeom>
              <a:avLst/>
              <a:gdLst/>
              <a:ahLst/>
              <a:cxnLst/>
              <a:rect l="l" t="t" r="r" b="b"/>
              <a:pathLst>
                <a:path w="663" h="379" extrusionOk="0">
                  <a:moveTo>
                    <a:pt x="218" y="0"/>
                  </a:moveTo>
                  <a:cubicBezTo>
                    <a:pt x="109" y="0"/>
                    <a:pt x="24" y="43"/>
                    <a:pt x="24" y="110"/>
                  </a:cubicBezTo>
                  <a:cubicBezTo>
                    <a:pt x="1" y="201"/>
                    <a:pt x="138" y="315"/>
                    <a:pt x="320" y="361"/>
                  </a:cubicBezTo>
                  <a:cubicBezTo>
                    <a:pt x="369" y="373"/>
                    <a:pt x="415" y="379"/>
                    <a:pt x="456" y="379"/>
                  </a:cubicBezTo>
                  <a:cubicBezTo>
                    <a:pt x="568" y="379"/>
                    <a:pt x="646" y="336"/>
                    <a:pt x="663" y="269"/>
                  </a:cubicBezTo>
                  <a:cubicBezTo>
                    <a:pt x="663" y="178"/>
                    <a:pt x="526" y="87"/>
                    <a:pt x="343" y="18"/>
                  </a:cubicBezTo>
                  <a:cubicBezTo>
                    <a:pt x="300" y="6"/>
                    <a:pt x="258" y="0"/>
                    <a:pt x="21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9" name="Google Shape;1463;p23">
              <a:extLst>
                <a:ext uri="{FF2B5EF4-FFF2-40B4-BE49-F238E27FC236}">
                  <a16:creationId xmlns:a16="http://schemas.microsoft.com/office/drawing/2014/main" id="{4A383731-D5C4-7062-B9DD-6000F2C0D502}"/>
                </a:ext>
              </a:extLst>
            </p:cNvPr>
            <p:cNvSpPr/>
            <p:nvPr/>
          </p:nvSpPr>
          <p:spPr>
            <a:xfrm>
              <a:off x="6171750" y="2587425"/>
              <a:ext cx="66225" cy="80850"/>
            </a:xfrm>
            <a:custGeom>
              <a:avLst/>
              <a:gdLst/>
              <a:ahLst/>
              <a:cxnLst/>
              <a:rect l="l" t="t" r="r" b="b"/>
              <a:pathLst>
                <a:path w="2649" h="3234" extrusionOk="0">
                  <a:moveTo>
                    <a:pt x="2114" y="1"/>
                  </a:moveTo>
                  <a:cubicBezTo>
                    <a:pt x="2103" y="1"/>
                    <a:pt x="2090" y="1"/>
                    <a:pt x="2078" y="2"/>
                  </a:cubicBezTo>
                  <a:cubicBezTo>
                    <a:pt x="1507" y="71"/>
                    <a:pt x="343" y="1303"/>
                    <a:pt x="343" y="1303"/>
                  </a:cubicBezTo>
                  <a:cubicBezTo>
                    <a:pt x="343" y="1303"/>
                    <a:pt x="370" y="1301"/>
                    <a:pt x="411" y="1301"/>
                  </a:cubicBezTo>
                  <a:cubicBezTo>
                    <a:pt x="585" y="1301"/>
                    <a:pt x="1020" y="1345"/>
                    <a:pt x="891" y="1806"/>
                  </a:cubicBezTo>
                  <a:cubicBezTo>
                    <a:pt x="731" y="2376"/>
                    <a:pt x="1" y="2673"/>
                    <a:pt x="1" y="2673"/>
                  </a:cubicBezTo>
                  <a:cubicBezTo>
                    <a:pt x="1" y="2673"/>
                    <a:pt x="117" y="3234"/>
                    <a:pt x="598" y="3234"/>
                  </a:cubicBezTo>
                  <a:cubicBezTo>
                    <a:pt x="640" y="3234"/>
                    <a:pt x="684" y="3230"/>
                    <a:pt x="731" y="3221"/>
                  </a:cubicBezTo>
                  <a:cubicBezTo>
                    <a:pt x="1325" y="3107"/>
                    <a:pt x="2649" y="1897"/>
                    <a:pt x="2626" y="938"/>
                  </a:cubicBezTo>
                  <a:cubicBezTo>
                    <a:pt x="2626" y="938"/>
                    <a:pt x="2626" y="1"/>
                    <a:pt x="211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0" name="Google Shape;1464;p23">
              <a:extLst>
                <a:ext uri="{FF2B5EF4-FFF2-40B4-BE49-F238E27FC236}">
                  <a16:creationId xmlns:a16="http://schemas.microsoft.com/office/drawing/2014/main" id="{9929193C-76C8-1E55-0836-E15224FE8137}"/>
                </a:ext>
              </a:extLst>
            </p:cNvPr>
            <p:cNvSpPr/>
            <p:nvPr/>
          </p:nvSpPr>
          <p:spPr>
            <a:xfrm>
              <a:off x="6166625" y="2587475"/>
              <a:ext cx="69075" cy="81300"/>
            </a:xfrm>
            <a:custGeom>
              <a:avLst/>
              <a:gdLst/>
              <a:ahLst/>
              <a:cxnLst/>
              <a:rect l="l" t="t" r="r" b="b"/>
              <a:pathLst>
                <a:path w="2763" h="3252" extrusionOk="0">
                  <a:moveTo>
                    <a:pt x="2283" y="0"/>
                  </a:moveTo>
                  <a:cubicBezTo>
                    <a:pt x="2100" y="0"/>
                    <a:pt x="1918" y="69"/>
                    <a:pt x="1758" y="137"/>
                  </a:cubicBezTo>
                  <a:cubicBezTo>
                    <a:pt x="1416" y="297"/>
                    <a:pt x="1096" y="503"/>
                    <a:pt x="822" y="754"/>
                  </a:cubicBezTo>
                  <a:cubicBezTo>
                    <a:pt x="754" y="799"/>
                    <a:pt x="685" y="868"/>
                    <a:pt x="617" y="913"/>
                  </a:cubicBezTo>
                  <a:cubicBezTo>
                    <a:pt x="594" y="959"/>
                    <a:pt x="571" y="982"/>
                    <a:pt x="525" y="1028"/>
                  </a:cubicBezTo>
                  <a:cubicBezTo>
                    <a:pt x="457" y="1073"/>
                    <a:pt x="411" y="1142"/>
                    <a:pt x="366" y="1187"/>
                  </a:cubicBezTo>
                  <a:cubicBezTo>
                    <a:pt x="274" y="1301"/>
                    <a:pt x="229" y="1393"/>
                    <a:pt x="160" y="1484"/>
                  </a:cubicBezTo>
                  <a:cubicBezTo>
                    <a:pt x="92" y="1621"/>
                    <a:pt x="69" y="1667"/>
                    <a:pt x="23" y="1712"/>
                  </a:cubicBezTo>
                  <a:cubicBezTo>
                    <a:pt x="160" y="1667"/>
                    <a:pt x="297" y="1644"/>
                    <a:pt x="411" y="1598"/>
                  </a:cubicBezTo>
                  <a:cubicBezTo>
                    <a:pt x="480" y="1575"/>
                    <a:pt x="525" y="1553"/>
                    <a:pt x="594" y="1530"/>
                  </a:cubicBezTo>
                  <a:cubicBezTo>
                    <a:pt x="628" y="1518"/>
                    <a:pt x="651" y="1518"/>
                    <a:pt x="671" y="1518"/>
                  </a:cubicBezTo>
                  <a:cubicBezTo>
                    <a:pt x="691" y="1518"/>
                    <a:pt x="708" y="1518"/>
                    <a:pt x="731" y="1507"/>
                  </a:cubicBezTo>
                  <a:lnTo>
                    <a:pt x="776" y="1507"/>
                  </a:lnTo>
                  <a:cubicBezTo>
                    <a:pt x="799" y="1507"/>
                    <a:pt x="799" y="1530"/>
                    <a:pt x="799" y="1530"/>
                  </a:cubicBezTo>
                  <a:lnTo>
                    <a:pt x="845" y="1530"/>
                  </a:lnTo>
                  <a:cubicBezTo>
                    <a:pt x="868" y="1575"/>
                    <a:pt x="868" y="1598"/>
                    <a:pt x="868" y="1598"/>
                  </a:cubicBezTo>
                  <a:cubicBezTo>
                    <a:pt x="868" y="1598"/>
                    <a:pt x="891" y="1598"/>
                    <a:pt x="891" y="1621"/>
                  </a:cubicBezTo>
                  <a:cubicBezTo>
                    <a:pt x="891" y="1621"/>
                    <a:pt x="891" y="1667"/>
                    <a:pt x="913" y="1689"/>
                  </a:cubicBezTo>
                  <a:cubicBezTo>
                    <a:pt x="913" y="1758"/>
                    <a:pt x="913" y="1872"/>
                    <a:pt x="845" y="2009"/>
                  </a:cubicBezTo>
                  <a:cubicBezTo>
                    <a:pt x="776" y="2146"/>
                    <a:pt x="662" y="2283"/>
                    <a:pt x="480" y="2397"/>
                  </a:cubicBezTo>
                  <a:cubicBezTo>
                    <a:pt x="434" y="2420"/>
                    <a:pt x="388" y="2443"/>
                    <a:pt x="343" y="2466"/>
                  </a:cubicBezTo>
                  <a:cubicBezTo>
                    <a:pt x="320" y="2488"/>
                    <a:pt x="297" y="2488"/>
                    <a:pt x="274" y="2488"/>
                  </a:cubicBezTo>
                  <a:lnTo>
                    <a:pt x="115" y="2557"/>
                  </a:lnTo>
                  <a:lnTo>
                    <a:pt x="46" y="2580"/>
                  </a:lnTo>
                  <a:lnTo>
                    <a:pt x="0" y="2580"/>
                  </a:lnTo>
                  <a:cubicBezTo>
                    <a:pt x="0" y="2580"/>
                    <a:pt x="0" y="2602"/>
                    <a:pt x="23" y="2625"/>
                  </a:cubicBezTo>
                  <a:lnTo>
                    <a:pt x="46" y="2762"/>
                  </a:lnTo>
                  <a:cubicBezTo>
                    <a:pt x="69" y="2876"/>
                    <a:pt x="115" y="2922"/>
                    <a:pt x="137" y="2991"/>
                  </a:cubicBezTo>
                  <a:cubicBezTo>
                    <a:pt x="229" y="3105"/>
                    <a:pt x="366" y="3219"/>
                    <a:pt x="525" y="3242"/>
                  </a:cubicBezTo>
                  <a:cubicBezTo>
                    <a:pt x="565" y="3248"/>
                    <a:pt x="608" y="3251"/>
                    <a:pt x="650" y="3251"/>
                  </a:cubicBezTo>
                  <a:cubicBezTo>
                    <a:pt x="752" y="3251"/>
                    <a:pt x="856" y="3235"/>
                    <a:pt x="936" y="3219"/>
                  </a:cubicBezTo>
                  <a:cubicBezTo>
                    <a:pt x="1187" y="3150"/>
                    <a:pt x="1370" y="3059"/>
                    <a:pt x="1530" y="2945"/>
                  </a:cubicBezTo>
                  <a:cubicBezTo>
                    <a:pt x="1849" y="2739"/>
                    <a:pt x="1986" y="2534"/>
                    <a:pt x="1963" y="2534"/>
                  </a:cubicBezTo>
                  <a:cubicBezTo>
                    <a:pt x="1963" y="2533"/>
                    <a:pt x="1963" y="2532"/>
                    <a:pt x="1961" y="2532"/>
                  </a:cubicBezTo>
                  <a:cubicBezTo>
                    <a:pt x="1939" y="2532"/>
                    <a:pt x="1760" y="2681"/>
                    <a:pt x="1461" y="2831"/>
                  </a:cubicBezTo>
                  <a:cubicBezTo>
                    <a:pt x="1301" y="2922"/>
                    <a:pt x="1096" y="3013"/>
                    <a:pt x="891" y="3036"/>
                  </a:cubicBezTo>
                  <a:cubicBezTo>
                    <a:pt x="834" y="3048"/>
                    <a:pt x="776" y="3053"/>
                    <a:pt x="722" y="3053"/>
                  </a:cubicBezTo>
                  <a:cubicBezTo>
                    <a:pt x="668" y="3053"/>
                    <a:pt x="617" y="3048"/>
                    <a:pt x="571" y="3036"/>
                  </a:cubicBezTo>
                  <a:cubicBezTo>
                    <a:pt x="480" y="3013"/>
                    <a:pt x="411" y="2945"/>
                    <a:pt x="366" y="2876"/>
                  </a:cubicBezTo>
                  <a:cubicBezTo>
                    <a:pt x="343" y="2831"/>
                    <a:pt x="320" y="2785"/>
                    <a:pt x="320" y="2785"/>
                  </a:cubicBezTo>
                  <a:cubicBezTo>
                    <a:pt x="320" y="2762"/>
                    <a:pt x="320" y="2739"/>
                    <a:pt x="343" y="2739"/>
                  </a:cubicBezTo>
                  <a:lnTo>
                    <a:pt x="366" y="2739"/>
                  </a:lnTo>
                  <a:cubicBezTo>
                    <a:pt x="411" y="2739"/>
                    <a:pt x="434" y="2717"/>
                    <a:pt x="457" y="2717"/>
                  </a:cubicBezTo>
                  <a:cubicBezTo>
                    <a:pt x="525" y="2671"/>
                    <a:pt x="594" y="2648"/>
                    <a:pt x="639" y="2625"/>
                  </a:cubicBezTo>
                  <a:cubicBezTo>
                    <a:pt x="868" y="2511"/>
                    <a:pt x="1050" y="2329"/>
                    <a:pt x="1142" y="2146"/>
                  </a:cubicBezTo>
                  <a:cubicBezTo>
                    <a:pt x="1233" y="1963"/>
                    <a:pt x="1256" y="1804"/>
                    <a:pt x="1256" y="1667"/>
                  </a:cubicBezTo>
                  <a:cubicBezTo>
                    <a:pt x="1256" y="1598"/>
                    <a:pt x="1233" y="1553"/>
                    <a:pt x="1233" y="1530"/>
                  </a:cubicBezTo>
                  <a:cubicBezTo>
                    <a:pt x="1210" y="1484"/>
                    <a:pt x="1210" y="1461"/>
                    <a:pt x="1210" y="1461"/>
                  </a:cubicBezTo>
                  <a:cubicBezTo>
                    <a:pt x="1210" y="1461"/>
                    <a:pt x="1187" y="1438"/>
                    <a:pt x="1164" y="1416"/>
                  </a:cubicBezTo>
                  <a:cubicBezTo>
                    <a:pt x="1164" y="1370"/>
                    <a:pt x="1096" y="1347"/>
                    <a:pt x="1050" y="1279"/>
                  </a:cubicBezTo>
                  <a:cubicBezTo>
                    <a:pt x="1005" y="1256"/>
                    <a:pt x="959" y="1256"/>
                    <a:pt x="913" y="1233"/>
                  </a:cubicBezTo>
                  <a:cubicBezTo>
                    <a:pt x="891" y="1210"/>
                    <a:pt x="868" y="1210"/>
                    <a:pt x="845" y="1210"/>
                  </a:cubicBezTo>
                  <a:lnTo>
                    <a:pt x="776" y="1210"/>
                  </a:lnTo>
                  <a:cubicBezTo>
                    <a:pt x="770" y="1217"/>
                    <a:pt x="765" y="1220"/>
                    <a:pt x="762" y="1220"/>
                  </a:cubicBezTo>
                  <a:cubicBezTo>
                    <a:pt x="754" y="1220"/>
                    <a:pt x="754" y="1203"/>
                    <a:pt x="754" y="1187"/>
                  </a:cubicBezTo>
                  <a:lnTo>
                    <a:pt x="776" y="1187"/>
                  </a:lnTo>
                  <a:cubicBezTo>
                    <a:pt x="776" y="1164"/>
                    <a:pt x="822" y="1119"/>
                    <a:pt x="845" y="1096"/>
                  </a:cubicBezTo>
                  <a:cubicBezTo>
                    <a:pt x="891" y="1050"/>
                    <a:pt x="959" y="982"/>
                    <a:pt x="1028" y="936"/>
                  </a:cubicBezTo>
                  <a:cubicBezTo>
                    <a:pt x="1256" y="685"/>
                    <a:pt x="1553" y="457"/>
                    <a:pt x="1849" y="297"/>
                  </a:cubicBezTo>
                  <a:cubicBezTo>
                    <a:pt x="1986" y="229"/>
                    <a:pt x="2146" y="160"/>
                    <a:pt x="2283" y="160"/>
                  </a:cubicBezTo>
                  <a:cubicBezTo>
                    <a:pt x="2306" y="156"/>
                    <a:pt x="2329" y="154"/>
                    <a:pt x="2351" y="154"/>
                  </a:cubicBezTo>
                  <a:cubicBezTo>
                    <a:pt x="2457" y="154"/>
                    <a:pt x="2542" y="199"/>
                    <a:pt x="2580" y="274"/>
                  </a:cubicBezTo>
                  <a:cubicBezTo>
                    <a:pt x="2717" y="411"/>
                    <a:pt x="2739" y="571"/>
                    <a:pt x="2762" y="571"/>
                  </a:cubicBezTo>
                  <a:cubicBezTo>
                    <a:pt x="2762" y="571"/>
                    <a:pt x="2762" y="525"/>
                    <a:pt x="2762" y="457"/>
                  </a:cubicBezTo>
                  <a:cubicBezTo>
                    <a:pt x="2762" y="411"/>
                    <a:pt x="2739" y="320"/>
                    <a:pt x="2671" y="206"/>
                  </a:cubicBezTo>
                  <a:cubicBezTo>
                    <a:pt x="2648" y="160"/>
                    <a:pt x="2602" y="115"/>
                    <a:pt x="2511" y="69"/>
                  </a:cubicBezTo>
                  <a:cubicBezTo>
                    <a:pt x="2443" y="23"/>
                    <a:pt x="2351" y="0"/>
                    <a:pt x="228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1" name="Google Shape;1465;p23">
              <a:extLst>
                <a:ext uri="{FF2B5EF4-FFF2-40B4-BE49-F238E27FC236}">
                  <a16:creationId xmlns:a16="http://schemas.microsoft.com/office/drawing/2014/main" id="{6A1B0B97-4769-9F18-BBD1-EB9F335B6EB6}"/>
                </a:ext>
              </a:extLst>
            </p:cNvPr>
            <p:cNvSpPr/>
            <p:nvPr/>
          </p:nvSpPr>
          <p:spPr>
            <a:xfrm>
              <a:off x="6211700" y="2570775"/>
              <a:ext cx="17725" cy="7725"/>
            </a:xfrm>
            <a:custGeom>
              <a:avLst/>
              <a:gdLst/>
              <a:ahLst/>
              <a:cxnLst/>
              <a:rect l="l" t="t" r="r" b="b"/>
              <a:pathLst>
                <a:path w="709" h="309" extrusionOk="0">
                  <a:moveTo>
                    <a:pt x="390" y="1"/>
                  </a:moveTo>
                  <a:cubicBezTo>
                    <a:pt x="360" y="1"/>
                    <a:pt x="329" y="3"/>
                    <a:pt x="297" y="6"/>
                  </a:cubicBezTo>
                  <a:cubicBezTo>
                    <a:pt x="115" y="6"/>
                    <a:pt x="1" y="98"/>
                    <a:pt x="23" y="189"/>
                  </a:cubicBezTo>
                  <a:cubicBezTo>
                    <a:pt x="42" y="265"/>
                    <a:pt x="155" y="309"/>
                    <a:pt x="297" y="309"/>
                  </a:cubicBezTo>
                  <a:cubicBezTo>
                    <a:pt x="327" y="309"/>
                    <a:pt x="357" y="307"/>
                    <a:pt x="389" y="303"/>
                  </a:cubicBezTo>
                  <a:cubicBezTo>
                    <a:pt x="571" y="303"/>
                    <a:pt x="708" y="212"/>
                    <a:pt x="685" y="121"/>
                  </a:cubicBezTo>
                  <a:cubicBezTo>
                    <a:pt x="666" y="45"/>
                    <a:pt x="538" y="1"/>
                    <a:pt x="390"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2" name="Google Shape;1466;p23">
              <a:extLst>
                <a:ext uri="{FF2B5EF4-FFF2-40B4-BE49-F238E27FC236}">
                  <a16:creationId xmlns:a16="http://schemas.microsoft.com/office/drawing/2014/main" id="{A2386DD0-FB32-B805-2289-5190A90F9139}"/>
                </a:ext>
              </a:extLst>
            </p:cNvPr>
            <p:cNvSpPr/>
            <p:nvPr/>
          </p:nvSpPr>
          <p:spPr>
            <a:xfrm>
              <a:off x="5860775" y="2479050"/>
              <a:ext cx="221425" cy="42825"/>
            </a:xfrm>
            <a:custGeom>
              <a:avLst/>
              <a:gdLst/>
              <a:ahLst/>
              <a:cxnLst/>
              <a:rect l="l" t="t" r="r" b="b"/>
              <a:pathLst>
                <a:path w="8857" h="1713" extrusionOk="0">
                  <a:moveTo>
                    <a:pt x="890" y="1"/>
                  </a:moveTo>
                  <a:cubicBezTo>
                    <a:pt x="593" y="23"/>
                    <a:pt x="183" y="92"/>
                    <a:pt x="68" y="320"/>
                  </a:cubicBezTo>
                  <a:cubicBezTo>
                    <a:pt x="0" y="480"/>
                    <a:pt x="23" y="663"/>
                    <a:pt x="274" y="708"/>
                  </a:cubicBezTo>
                  <a:cubicBezTo>
                    <a:pt x="331" y="718"/>
                    <a:pt x="391" y="723"/>
                    <a:pt x="454" y="723"/>
                  </a:cubicBezTo>
                  <a:cubicBezTo>
                    <a:pt x="543" y="723"/>
                    <a:pt x="637" y="712"/>
                    <a:pt x="730" y="685"/>
                  </a:cubicBezTo>
                  <a:cubicBezTo>
                    <a:pt x="776" y="663"/>
                    <a:pt x="799" y="640"/>
                    <a:pt x="845" y="640"/>
                  </a:cubicBezTo>
                  <a:cubicBezTo>
                    <a:pt x="890" y="640"/>
                    <a:pt x="959" y="640"/>
                    <a:pt x="1004" y="617"/>
                  </a:cubicBezTo>
                  <a:cubicBezTo>
                    <a:pt x="1073" y="605"/>
                    <a:pt x="1113" y="600"/>
                    <a:pt x="1121" y="600"/>
                  </a:cubicBezTo>
                  <a:cubicBezTo>
                    <a:pt x="1130" y="600"/>
                    <a:pt x="1107" y="605"/>
                    <a:pt x="1050" y="617"/>
                  </a:cubicBezTo>
                  <a:lnTo>
                    <a:pt x="1073" y="617"/>
                  </a:lnTo>
                  <a:cubicBezTo>
                    <a:pt x="1086" y="618"/>
                    <a:pt x="1099" y="619"/>
                    <a:pt x="1113" y="619"/>
                  </a:cubicBezTo>
                  <a:cubicBezTo>
                    <a:pt x="1304" y="619"/>
                    <a:pt x="1482" y="471"/>
                    <a:pt x="1461" y="343"/>
                  </a:cubicBezTo>
                  <a:cubicBezTo>
                    <a:pt x="1415" y="138"/>
                    <a:pt x="1210" y="1"/>
                    <a:pt x="890" y="1"/>
                  </a:cubicBezTo>
                  <a:close/>
                  <a:moveTo>
                    <a:pt x="7997" y="1520"/>
                  </a:moveTo>
                  <a:cubicBezTo>
                    <a:pt x="8002" y="1523"/>
                    <a:pt x="8006" y="1526"/>
                    <a:pt x="8012" y="1530"/>
                  </a:cubicBezTo>
                  <a:cubicBezTo>
                    <a:pt x="8008" y="1527"/>
                    <a:pt x="8003" y="1523"/>
                    <a:pt x="7997" y="1520"/>
                  </a:cubicBezTo>
                  <a:close/>
                  <a:moveTo>
                    <a:pt x="7862" y="855"/>
                  </a:moveTo>
                  <a:cubicBezTo>
                    <a:pt x="7673" y="855"/>
                    <a:pt x="7531" y="945"/>
                    <a:pt x="7464" y="1096"/>
                  </a:cubicBezTo>
                  <a:cubicBezTo>
                    <a:pt x="7418" y="1210"/>
                    <a:pt x="7578" y="1416"/>
                    <a:pt x="7783" y="1439"/>
                  </a:cubicBezTo>
                  <a:cubicBezTo>
                    <a:pt x="7753" y="1418"/>
                    <a:pt x="7736" y="1407"/>
                    <a:pt x="7739" y="1407"/>
                  </a:cubicBezTo>
                  <a:cubicBezTo>
                    <a:pt x="7743" y="1407"/>
                    <a:pt x="7777" y="1424"/>
                    <a:pt x="7852" y="1461"/>
                  </a:cubicBezTo>
                  <a:cubicBezTo>
                    <a:pt x="7886" y="1478"/>
                    <a:pt x="7920" y="1495"/>
                    <a:pt x="7954" y="1503"/>
                  </a:cubicBezTo>
                  <a:lnTo>
                    <a:pt x="7954" y="1503"/>
                  </a:lnTo>
                  <a:cubicBezTo>
                    <a:pt x="7966" y="1507"/>
                    <a:pt x="7984" y="1513"/>
                    <a:pt x="7997" y="1520"/>
                  </a:cubicBezTo>
                  <a:lnTo>
                    <a:pt x="7997" y="1520"/>
                  </a:lnTo>
                  <a:cubicBezTo>
                    <a:pt x="7989" y="1515"/>
                    <a:pt x="7982" y="1510"/>
                    <a:pt x="7977" y="1507"/>
                  </a:cubicBezTo>
                  <a:lnTo>
                    <a:pt x="7977" y="1507"/>
                  </a:lnTo>
                  <a:cubicBezTo>
                    <a:pt x="7981" y="1507"/>
                    <a:pt x="7985" y="1507"/>
                    <a:pt x="7989" y="1507"/>
                  </a:cubicBezTo>
                  <a:cubicBezTo>
                    <a:pt x="7983" y="1506"/>
                    <a:pt x="7978" y="1505"/>
                    <a:pt x="7973" y="1504"/>
                  </a:cubicBezTo>
                  <a:lnTo>
                    <a:pt x="7973" y="1504"/>
                  </a:lnTo>
                  <a:cubicBezTo>
                    <a:pt x="7961" y="1496"/>
                    <a:pt x="7956" y="1492"/>
                    <a:pt x="7957" y="1492"/>
                  </a:cubicBezTo>
                  <a:cubicBezTo>
                    <a:pt x="7959" y="1492"/>
                    <a:pt x="7970" y="1498"/>
                    <a:pt x="7989" y="1507"/>
                  </a:cubicBezTo>
                  <a:cubicBezTo>
                    <a:pt x="8035" y="1530"/>
                    <a:pt x="8057" y="1553"/>
                    <a:pt x="8103" y="1576"/>
                  </a:cubicBezTo>
                  <a:cubicBezTo>
                    <a:pt x="8240" y="1667"/>
                    <a:pt x="8377" y="1690"/>
                    <a:pt x="8537" y="1712"/>
                  </a:cubicBezTo>
                  <a:cubicBezTo>
                    <a:pt x="8788" y="1712"/>
                    <a:pt x="8856" y="1553"/>
                    <a:pt x="8833" y="1393"/>
                  </a:cubicBezTo>
                  <a:cubicBezTo>
                    <a:pt x="8765" y="1142"/>
                    <a:pt x="8377" y="959"/>
                    <a:pt x="8080" y="891"/>
                  </a:cubicBezTo>
                  <a:cubicBezTo>
                    <a:pt x="8002" y="867"/>
                    <a:pt x="7929" y="855"/>
                    <a:pt x="7862" y="855"/>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3" name="Google Shape;1467;p23">
              <a:extLst>
                <a:ext uri="{FF2B5EF4-FFF2-40B4-BE49-F238E27FC236}">
                  <a16:creationId xmlns:a16="http://schemas.microsoft.com/office/drawing/2014/main" id="{2B56444E-D2A5-9087-86B7-226EBD6C3293}"/>
                </a:ext>
              </a:extLst>
            </p:cNvPr>
            <p:cNvSpPr/>
            <p:nvPr/>
          </p:nvSpPr>
          <p:spPr>
            <a:xfrm>
              <a:off x="5887000" y="2485900"/>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4" name="Google Shape;1468;p23">
              <a:extLst>
                <a:ext uri="{FF2B5EF4-FFF2-40B4-BE49-F238E27FC236}">
                  <a16:creationId xmlns:a16="http://schemas.microsoft.com/office/drawing/2014/main" id="{B6EF0429-5BF1-FA0C-5752-11AAA1754C42}"/>
                </a:ext>
              </a:extLst>
            </p:cNvPr>
            <p:cNvSpPr/>
            <p:nvPr/>
          </p:nvSpPr>
          <p:spPr>
            <a:xfrm>
              <a:off x="6053925" y="2506575"/>
              <a:ext cx="1450" cy="475"/>
            </a:xfrm>
            <a:custGeom>
              <a:avLst/>
              <a:gdLst/>
              <a:ahLst/>
              <a:cxnLst/>
              <a:rect l="l" t="t" r="r" b="b"/>
              <a:pathLst>
                <a:path w="58" h="19" extrusionOk="0">
                  <a:moveTo>
                    <a:pt x="3" y="1"/>
                  </a:moveTo>
                  <a:cubicBezTo>
                    <a:pt x="0" y="1"/>
                    <a:pt x="12" y="7"/>
                    <a:pt x="35" y="18"/>
                  </a:cubicBezTo>
                  <a:lnTo>
                    <a:pt x="57" y="18"/>
                  </a:lnTo>
                  <a:cubicBezTo>
                    <a:pt x="23" y="7"/>
                    <a:pt x="6" y="1"/>
                    <a:pt x="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5" name="Google Shape;1469;p23">
              <a:extLst>
                <a:ext uri="{FF2B5EF4-FFF2-40B4-BE49-F238E27FC236}">
                  <a16:creationId xmlns:a16="http://schemas.microsoft.com/office/drawing/2014/main" id="{4873E62B-BA15-5A1C-2F75-A6A96C08C0DA}"/>
                </a:ext>
              </a:extLst>
            </p:cNvPr>
            <p:cNvSpPr/>
            <p:nvPr/>
          </p:nvSpPr>
          <p:spPr>
            <a:xfrm>
              <a:off x="6059925" y="2508725"/>
              <a:ext cx="575" cy="25"/>
            </a:xfrm>
            <a:custGeom>
              <a:avLst/>
              <a:gdLst/>
              <a:ahLst/>
              <a:cxnLst/>
              <a:rect l="l" t="t" r="r" b="b"/>
              <a:pathLst>
                <a:path w="23" h="1" extrusionOk="0">
                  <a:moveTo>
                    <a:pt x="0" y="1"/>
                  </a:moveTo>
                  <a:cubicBezTo>
                    <a:pt x="0" y="1"/>
                    <a:pt x="23" y="1"/>
                    <a:pt x="23" y="1"/>
                  </a:cubicBezTo>
                  <a:cubicBezTo>
                    <a:pt x="23" y="1"/>
                    <a:pt x="0" y="1"/>
                    <a:pt x="0" y="1"/>
                  </a:cubicBezTo>
                  <a:cubicBezTo>
                    <a:pt x="0" y="1"/>
                    <a:pt x="0" y="1"/>
                    <a:pt x="0"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6" name="Google Shape;1470;p23">
              <a:extLst>
                <a:ext uri="{FF2B5EF4-FFF2-40B4-BE49-F238E27FC236}">
                  <a16:creationId xmlns:a16="http://schemas.microsoft.com/office/drawing/2014/main" id="{CBC08BA9-3A44-F780-132E-9147567B57A4}"/>
                </a:ext>
              </a:extLst>
            </p:cNvPr>
            <p:cNvSpPr/>
            <p:nvPr/>
          </p:nvSpPr>
          <p:spPr>
            <a:xfrm>
              <a:off x="5881875" y="2487050"/>
              <a:ext cx="25" cy="25"/>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7" name="Google Shape;1471;p23">
              <a:extLst>
                <a:ext uri="{FF2B5EF4-FFF2-40B4-BE49-F238E27FC236}">
                  <a16:creationId xmlns:a16="http://schemas.microsoft.com/office/drawing/2014/main" id="{D961E5B5-2969-510D-1C26-2E096C1ECA07}"/>
                </a:ext>
              </a:extLst>
            </p:cNvPr>
            <p:cNvSpPr/>
            <p:nvPr/>
          </p:nvSpPr>
          <p:spPr>
            <a:xfrm>
              <a:off x="6066200" y="2636100"/>
              <a:ext cx="16000" cy="8325"/>
            </a:xfrm>
            <a:custGeom>
              <a:avLst/>
              <a:gdLst/>
              <a:ahLst/>
              <a:cxnLst/>
              <a:rect l="l" t="t" r="r" b="b"/>
              <a:pathLst>
                <a:path w="640" h="333" extrusionOk="0">
                  <a:moveTo>
                    <a:pt x="377" y="0"/>
                  </a:moveTo>
                  <a:cubicBezTo>
                    <a:pt x="337" y="0"/>
                    <a:pt x="294" y="6"/>
                    <a:pt x="251" y="18"/>
                  </a:cubicBezTo>
                  <a:cubicBezTo>
                    <a:pt x="91" y="64"/>
                    <a:pt x="0" y="155"/>
                    <a:pt x="23" y="224"/>
                  </a:cubicBezTo>
                  <a:cubicBezTo>
                    <a:pt x="40" y="291"/>
                    <a:pt x="130" y="333"/>
                    <a:pt x="240" y="333"/>
                  </a:cubicBezTo>
                  <a:cubicBezTo>
                    <a:pt x="280" y="333"/>
                    <a:pt x="323" y="327"/>
                    <a:pt x="365" y="315"/>
                  </a:cubicBezTo>
                  <a:cubicBezTo>
                    <a:pt x="525" y="269"/>
                    <a:pt x="639" y="178"/>
                    <a:pt x="594" y="110"/>
                  </a:cubicBezTo>
                  <a:cubicBezTo>
                    <a:pt x="577" y="43"/>
                    <a:pt x="487" y="0"/>
                    <a:pt x="37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8" name="Google Shape;1472;p23">
              <a:extLst>
                <a:ext uri="{FF2B5EF4-FFF2-40B4-BE49-F238E27FC236}">
                  <a16:creationId xmlns:a16="http://schemas.microsoft.com/office/drawing/2014/main" id="{99C763E7-CDE3-C13A-92FF-0A2080370C6A}"/>
                </a:ext>
              </a:extLst>
            </p:cNvPr>
            <p:cNvSpPr/>
            <p:nvPr/>
          </p:nvSpPr>
          <p:spPr>
            <a:xfrm>
              <a:off x="5820825" y="2591225"/>
              <a:ext cx="14850" cy="10800"/>
            </a:xfrm>
            <a:custGeom>
              <a:avLst/>
              <a:gdLst/>
              <a:ahLst/>
              <a:cxnLst/>
              <a:rect l="l" t="t" r="r" b="b"/>
              <a:pathLst>
                <a:path w="594" h="432" extrusionOk="0">
                  <a:moveTo>
                    <a:pt x="147" y="0"/>
                  </a:moveTo>
                  <a:cubicBezTo>
                    <a:pt x="112" y="0"/>
                    <a:pt x="84" y="10"/>
                    <a:pt x="69" y="33"/>
                  </a:cubicBezTo>
                  <a:cubicBezTo>
                    <a:pt x="0" y="101"/>
                    <a:pt x="46" y="216"/>
                    <a:pt x="183" y="330"/>
                  </a:cubicBezTo>
                  <a:cubicBezTo>
                    <a:pt x="274" y="391"/>
                    <a:pt x="365" y="431"/>
                    <a:pt x="436" y="431"/>
                  </a:cubicBezTo>
                  <a:cubicBezTo>
                    <a:pt x="472" y="431"/>
                    <a:pt x="502" y="421"/>
                    <a:pt x="525" y="398"/>
                  </a:cubicBezTo>
                  <a:cubicBezTo>
                    <a:pt x="594" y="330"/>
                    <a:pt x="548" y="216"/>
                    <a:pt x="411" y="101"/>
                  </a:cubicBezTo>
                  <a:cubicBezTo>
                    <a:pt x="320" y="41"/>
                    <a:pt x="218" y="0"/>
                    <a:pt x="14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9" name="Google Shape;1473;p23">
              <a:extLst>
                <a:ext uri="{FF2B5EF4-FFF2-40B4-BE49-F238E27FC236}">
                  <a16:creationId xmlns:a16="http://schemas.microsoft.com/office/drawing/2014/main" id="{57822786-CAF1-8AF4-808B-EEA3C3BE6C8F}"/>
                </a:ext>
              </a:extLst>
            </p:cNvPr>
            <p:cNvSpPr/>
            <p:nvPr/>
          </p:nvSpPr>
          <p:spPr>
            <a:xfrm>
              <a:off x="5905275" y="2599950"/>
              <a:ext cx="59375" cy="33250"/>
            </a:xfrm>
            <a:custGeom>
              <a:avLst/>
              <a:gdLst/>
              <a:ahLst/>
              <a:cxnLst/>
              <a:rect l="l" t="t" r="r" b="b"/>
              <a:pathLst>
                <a:path w="2375" h="1330" extrusionOk="0">
                  <a:moveTo>
                    <a:pt x="2055" y="506"/>
                  </a:moveTo>
                  <a:cubicBezTo>
                    <a:pt x="2032" y="529"/>
                    <a:pt x="2055" y="620"/>
                    <a:pt x="2100" y="734"/>
                  </a:cubicBezTo>
                  <a:cubicBezTo>
                    <a:pt x="2123" y="780"/>
                    <a:pt x="2146" y="825"/>
                    <a:pt x="2169" y="848"/>
                  </a:cubicBezTo>
                  <a:cubicBezTo>
                    <a:pt x="2169" y="894"/>
                    <a:pt x="2169" y="917"/>
                    <a:pt x="2169" y="917"/>
                  </a:cubicBezTo>
                  <a:cubicBezTo>
                    <a:pt x="2169" y="917"/>
                    <a:pt x="2192" y="917"/>
                    <a:pt x="2192" y="962"/>
                  </a:cubicBezTo>
                  <a:cubicBezTo>
                    <a:pt x="2214" y="985"/>
                    <a:pt x="2214" y="1031"/>
                    <a:pt x="2214" y="1054"/>
                  </a:cubicBezTo>
                  <a:cubicBezTo>
                    <a:pt x="2192" y="1145"/>
                    <a:pt x="2146" y="1259"/>
                    <a:pt x="2169" y="1259"/>
                  </a:cubicBezTo>
                  <a:cubicBezTo>
                    <a:pt x="2169" y="1262"/>
                    <a:pt x="2171" y="1263"/>
                    <a:pt x="2174" y="1263"/>
                  </a:cubicBezTo>
                  <a:cubicBezTo>
                    <a:pt x="2197" y="1263"/>
                    <a:pt x="2289" y="1199"/>
                    <a:pt x="2329" y="1099"/>
                  </a:cubicBezTo>
                  <a:cubicBezTo>
                    <a:pt x="2351" y="1054"/>
                    <a:pt x="2374" y="985"/>
                    <a:pt x="2374" y="917"/>
                  </a:cubicBezTo>
                  <a:cubicBezTo>
                    <a:pt x="2351" y="894"/>
                    <a:pt x="2351" y="871"/>
                    <a:pt x="2351" y="871"/>
                  </a:cubicBezTo>
                  <a:cubicBezTo>
                    <a:pt x="2351" y="848"/>
                    <a:pt x="2351" y="848"/>
                    <a:pt x="2351" y="848"/>
                  </a:cubicBezTo>
                  <a:cubicBezTo>
                    <a:pt x="2351" y="848"/>
                    <a:pt x="2329" y="825"/>
                    <a:pt x="2306" y="780"/>
                  </a:cubicBezTo>
                  <a:cubicBezTo>
                    <a:pt x="2283" y="734"/>
                    <a:pt x="2260" y="688"/>
                    <a:pt x="2214" y="643"/>
                  </a:cubicBezTo>
                  <a:cubicBezTo>
                    <a:pt x="2146" y="574"/>
                    <a:pt x="2077" y="506"/>
                    <a:pt x="2055" y="506"/>
                  </a:cubicBezTo>
                  <a:close/>
                  <a:moveTo>
                    <a:pt x="1575" y="985"/>
                  </a:moveTo>
                  <a:cubicBezTo>
                    <a:pt x="1507" y="985"/>
                    <a:pt x="1416" y="1031"/>
                    <a:pt x="1416" y="1031"/>
                  </a:cubicBezTo>
                  <a:cubicBezTo>
                    <a:pt x="1416" y="1031"/>
                    <a:pt x="1347" y="1076"/>
                    <a:pt x="1324" y="1145"/>
                  </a:cubicBezTo>
                  <a:cubicBezTo>
                    <a:pt x="1279" y="1213"/>
                    <a:pt x="1279" y="1305"/>
                    <a:pt x="1301" y="1305"/>
                  </a:cubicBezTo>
                  <a:cubicBezTo>
                    <a:pt x="1324" y="1305"/>
                    <a:pt x="1370" y="1259"/>
                    <a:pt x="1416" y="1236"/>
                  </a:cubicBezTo>
                  <a:cubicBezTo>
                    <a:pt x="1461" y="1190"/>
                    <a:pt x="1507" y="1190"/>
                    <a:pt x="1507" y="1190"/>
                  </a:cubicBezTo>
                  <a:cubicBezTo>
                    <a:pt x="1507" y="1190"/>
                    <a:pt x="1553" y="1145"/>
                    <a:pt x="1621" y="1122"/>
                  </a:cubicBezTo>
                  <a:cubicBezTo>
                    <a:pt x="1667" y="1099"/>
                    <a:pt x="1735" y="1076"/>
                    <a:pt x="1735" y="1054"/>
                  </a:cubicBezTo>
                  <a:cubicBezTo>
                    <a:pt x="1735" y="1008"/>
                    <a:pt x="1667" y="985"/>
                    <a:pt x="1575" y="985"/>
                  </a:cubicBezTo>
                  <a:close/>
                  <a:moveTo>
                    <a:pt x="695" y="0"/>
                  </a:moveTo>
                  <a:cubicBezTo>
                    <a:pt x="643" y="0"/>
                    <a:pt x="461" y="86"/>
                    <a:pt x="297" y="209"/>
                  </a:cubicBezTo>
                  <a:cubicBezTo>
                    <a:pt x="206" y="277"/>
                    <a:pt x="115" y="346"/>
                    <a:pt x="69" y="437"/>
                  </a:cubicBezTo>
                  <a:cubicBezTo>
                    <a:pt x="46" y="460"/>
                    <a:pt x="23" y="506"/>
                    <a:pt x="23" y="529"/>
                  </a:cubicBezTo>
                  <a:cubicBezTo>
                    <a:pt x="0" y="551"/>
                    <a:pt x="0" y="574"/>
                    <a:pt x="0" y="574"/>
                  </a:cubicBezTo>
                  <a:cubicBezTo>
                    <a:pt x="0" y="574"/>
                    <a:pt x="0" y="597"/>
                    <a:pt x="0" y="620"/>
                  </a:cubicBezTo>
                  <a:cubicBezTo>
                    <a:pt x="0" y="665"/>
                    <a:pt x="0" y="688"/>
                    <a:pt x="0" y="757"/>
                  </a:cubicBezTo>
                  <a:cubicBezTo>
                    <a:pt x="23" y="848"/>
                    <a:pt x="92" y="939"/>
                    <a:pt x="160" y="1031"/>
                  </a:cubicBezTo>
                  <a:cubicBezTo>
                    <a:pt x="287" y="1200"/>
                    <a:pt x="434" y="1330"/>
                    <a:pt x="473" y="1330"/>
                  </a:cubicBezTo>
                  <a:cubicBezTo>
                    <a:pt x="476" y="1330"/>
                    <a:pt x="478" y="1329"/>
                    <a:pt x="480" y="1327"/>
                  </a:cubicBezTo>
                  <a:cubicBezTo>
                    <a:pt x="503" y="1327"/>
                    <a:pt x="366" y="1145"/>
                    <a:pt x="251" y="962"/>
                  </a:cubicBezTo>
                  <a:cubicBezTo>
                    <a:pt x="206" y="871"/>
                    <a:pt x="183" y="780"/>
                    <a:pt x="183" y="711"/>
                  </a:cubicBezTo>
                  <a:cubicBezTo>
                    <a:pt x="160" y="665"/>
                    <a:pt x="183" y="620"/>
                    <a:pt x="183" y="620"/>
                  </a:cubicBezTo>
                  <a:cubicBezTo>
                    <a:pt x="183" y="620"/>
                    <a:pt x="183" y="597"/>
                    <a:pt x="183" y="597"/>
                  </a:cubicBezTo>
                  <a:cubicBezTo>
                    <a:pt x="183" y="574"/>
                    <a:pt x="206" y="551"/>
                    <a:pt x="206" y="529"/>
                  </a:cubicBezTo>
                  <a:cubicBezTo>
                    <a:pt x="251" y="460"/>
                    <a:pt x="320" y="369"/>
                    <a:pt x="388" y="300"/>
                  </a:cubicBezTo>
                  <a:cubicBezTo>
                    <a:pt x="548" y="163"/>
                    <a:pt x="708" y="26"/>
                    <a:pt x="708" y="4"/>
                  </a:cubicBezTo>
                  <a:cubicBezTo>
                    <a:pt x="706" y="1"/>
                    <a:pt x="701" y="0"/>
                    <a:pt x="6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0" name="Google Shape;1474;p23">
              <a:extLst>
                <a:ext uri="{FF2B5EF4-FFF2-40B4-BE49-F238E27FC236}">
                  <a16:creationId xmlns:a16="http://schemas.microsoft.com/office/drawing/2014/main" id="{BB30BB02-0D44-E3F7-08D1-F65F4C309C52}"/>
                </a:ext>
              </a:extLst>
            </p:cNvPr>
            <p:cNvSpPr/>
            <p:nvPr/>
          </p:nvSpPr>
          <p:spPr>
            <a:xfrm>
              <a:off x="5928675" y="2611800"/>
              <a:ext cx="14850" cy="7550"/>
            </a:xfrm>
            <a:custGeom>
              <a:avLst/>
              <a:gdLst/>
              <a:ahLst/>
              <a:cxnLst/>
              <a:rect l="l" t="t" r="r" b="b"/>
              <a:pathLst>
                <a:path w="594" h="302" extrusionOk="0">
                  <a:moveTo>
                    <a:pt x="337" y="1"/>
                  </a:moveTo>
                  <a:cubicBezTo>
                    <a:pt x="303" y="1"/>
                    <a:pt x="266" y="3"/>
                    <a:pt x="228" y="9"/>
                  </a:cubicBezTo>
                  <a:cubicBezTo>
                    <a:pt x="92" y="55"/>
                    <a:pt x="0" y="146"/>
                    <a:pt x="23" y="214"/>
                  </a:cubicBezTo>
                  <a:cubicBezTo>
                    <a:pt x="40" y="264"/>
                    <a:pt x="115" y="301"/>
                    <a:pt x="216" y="301"/>
                  </a:cubicBezTo>
                  <a:cubicBezTo>
                    <a:pt x="255" y="301"/>
                    <a:pt x="298" y="296"/>
                    <a:pt x="343" y="283"/>
                  </a:cubicBezTo>
                  <a:cubicBezTo>
                    <a:pt x="502" y="260"/>
                    <a:pt x="594" y="169"/>
                    <a:pt x="571" y="100"/>
                  </a:cubicBezTo>
                  <a:cubicBezTo>
                    <a:pt x="536" y="30"/>
                    <a:pt x="448" y="1"/>
                    <a:pt x="33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1" name="Google Shape;1475;p23">
              <a:extLst>
                <a:ext uri="{FF2B5EF4-FFF2-40B4-BE49-F238E27FC236}">
                  <a16:creationId xmlns:a16="http://schemas.microsoft.com/office/drawing/2014/main" id="{24A66ACB-768D-BEA7-FF11-0769A1795A4C}"/>
                </a:ext>
              </a:extLst>
            </p:cNvPr>
            <p:cNvSpPr/>
            <p:nvPr/>
          </p:nvSpPr>
          <p:spPr>
            <a:xfrm>
              <a:off x="5845350" y="2533675"/>
              <a:ext cx="51950" cy="52875"/>
            </a:xfrm>
            <a:custGeom>
              <a:avLst/>
              <a:gdLst/>
              <a:ahLst/>
              <a:cxnLst/>
              <a:rect l="l" t="t" r="r" b="b"/>
              <a:pathLst>
                <a:path w="2078" h="2115" extrusionOk="0">
                  <a:moveTo>
                    <a:pt x="1049" y="1"/>
                  </a:moveTo>
                  <a:cubicBezTo>
                    <a:pt x="635" y="1"/>
                    <a:pt x="232" y="336"/>
                    <a:pt x="115" y="806"/>
                  </a:cubicBezTo>
                  <a:cubicBezTo>
                    <a:pt x="1" y="1376"/>
                    <a:pt x="297" y="1970"/>
                    <a:pt x="800" y="2084"/>
                  </a:cubicBezTo>
                  <a:cubicBezTo>
                    <a:pt x="874" y="2104"/>
                    <a:pt x="949" y="2114"/>
                    <a:pt x="1022" y="2114"/>
                  </a:cubicBezTo>
                  <a:cubicBezTo>
                    <a:pt x="1443" y="2114"/>
                    <a:pt x="1824" y="1794"/>
                    <a:pt x="1941" y="1308"/>
                  </a:cubicBezTo>
                  <a:cubicBezTo>
                    <a:pt x="2078" y="737"/>
                    <a:pt x="1758" y="167"/>
                    <a:pt x="1256" y="30"/>
                  </a:cubicBezTo>
                  <a:cubicBezTo>
                    <a:pt x="1188" y="10"/>
                    <a:pt x="1118" y="1"/>
                    <a:pt x="104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2" name="Google Shape;1476;p23">
              <a:extLst>
                <a:ext uri="{FF2B5EF4-FFF2-40B4-BE49-F238E27FC236}">
                  <a16:creationId xmlns:a16="http://schemas.microsoft.com/office/drawing/2014/main" id="{211F30EE-BD35-3AC8-7EC7-2BC4BE270C1F}"/>
                </a:ext>
              </a:extLst>
            </p:cNvPr>
            <p:cNvSpPr/>
            <p:nvPr/>
          </p:nvSpPr>
          <p:spPr>
            <a:xfrm>
              <a:off x="5825950" y="2518650"/>
              <a:ext cx="93050" cy="88050"/>
            </a:xfrm>
            <a:custGeom>
              <a:avLst/>
              <a:gdLst/>
              <a:ahLst/>
              <a:cxnLst/>
              <a:rect l="l" t="t" r="r" b="b"/>
              <a:pathLst>
                <a:path w="3722" h="3522" extrusionOk="0">
                  <a:moveTo>
                    <a:pt x="1636" y="1"/>
                  </a:moveTo>
                  <a:cubicBezTo>
                    <a:pt x="1496" y="1"/>
                    <a:pt x="1359" y="14"/>
                    <a:pt x="1233" y="37"/>
                  </a:cubicBezTo>
                  <a:cubicBezTo>
                    <a:pt x="1096" y="83"/>
                    <a:pt x="959" y="128"/>
                    <a:pt x="822" y="220"/>
                  </a:cubicBezTo>
                  <a:cubicBezTo>
                    <a:pt x="731" y="288"/>
                    <a:pt x="731" y="311"/>
                    <a:pt x="708" y="425"/>
                  </a:cubicBezTo>
                  <a:cubicBezTo>
                    <a:pt x="708" y="562"/>
                    <a:pt x="663" y="676"/>
                    <a:pt x="685" y="813"/>
                  </a:cubicBezTo>
                  <a:cubicBezTo>
                    <a:pt x="640" y="722"/>
                    <a:pt x="571" y="653"/>
                    <a:pt x="526" y="539"/>
                  </a:cubicBezTo>
                  <a:cubicBezTo>
                    <a:pt x="412" y="631"/>
                    <a:pt x="366" y="859"/>
                    <a:pt x="297" y="1019"/>
                  </a:cubicBezTo>
                  <a:cubicBezTo>
                    <a:pt x="1" y="1818"/>
                    <a:pt x="412" y="2913"/>
                    <a:pt x="1347" y="3324"/>
                  </a:cubicBezTo>
                  <a:cubicBezTo>
                    <a:pt x="1636" y="3453"/>
                    <a:pt x="1936" y="3522"/>
                    <a:pt x="2217" y="3522"/>
                  </a:cubicBezTo>
                  <a:cubicBezTo>
                    <a:pt x="2780" y="3522"/>
                    <a:pt x="3272" y="3248"/>
                    <a:pt x="3470" y="2639"/>
                  </a:cubicBezTo>
                  <a:cubicBezTo>
                    <a:pt x="3721" y="1886"/>
                    <a:pt x="3516" y="631"/>
                    <a:pt x="2397" y="151"/>
                  </a:cubicBezTo>
                  <a:cubicBezTo>
                    <a:pt x="2173" y="47"/>
                    <a:pt x="1900" y="1"/>
                    <a:pt x="16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3" name="Google Shape;1477;p23">
              <a:extLst>
                <a:ext uri="{FF2B5EF4-FFF2-40B4-BE49-F238E27FC236}">
                  <a16:creationId xmlns:a16="http://schemas.microsoft.com/office/drawing/2014/main" id="{DC128873-58F1-1998-0C1B-36CD8C73603F}"/>
                </a:ext>
              </a:extLst>
            </p:cNvPr>
            <p:cNvSpPr/>
            <p:nvPr/>
          </p:nvSpPr>
          <p:spPr>
            <a:xfrm>
              <a:off x="5830525" y="2528550"/>
              <a:ext cx="86175" cy="79875"/>
            </a:xfrm>
            <a:custGeom>
              <a:avLst/>
              <a:gdLst/>
              <a:ahLst/>
              <a:cxnLst/>
              <a:rect l="l" t="t" r="r" b="b"/>
              <a:pathLst>
                <a:path w="3447" h="3195" extrusionOk="0">
                  <a:moveTo>
                    <a:pt x="1699" y="0"/>
                  </a:moveTo>
                  <a:cubicBezTo>
                    <a:pt x="1011" y="0"/>
                    <a:pt x="380" y="508"/>
                    <a:pt x="206" y="1262"/>
                  </a:cubicBezTo>
                  <a:cubicBezTo>
                    <a:pt x="0" y="2152"/>
                    <a:pt x="525" y="2860"/>
                    <a:pt x="1370" y="3088"/>
                  </a:cubicBezTo>
                  <a:cubicBezTo>
                    <a:pt x="1590" y="3151"/>
                    <a:pt x="1806" y="3194"/>
                    <a:pt x="2018" y="3194"/>
                  </a:cubicBezTo>
                  <a:cubicBezTo>
                    <a:pt x="2269" y="3194"/>
                    <a:pt x="2515" y="3134"/>
                    <a:pt x="2762" y="2974"/>
                  </a:cubicBezTo>
                  <a:cubicBezTo>
                    <a:pt x="3150" y="2700"/>
                    <a:pt x="3447" y="2266"/>
                    <a:pt x="3356" y="1718"/>
                  </a:cubicBezTo>
                  <a:cubicBezTo>
                    <a:pt x="3219" y="1011"/>
                    <a:pt x="2739" y="235"/>
                    <a:pt x="2077" y="52"/>
                  </a:cubicBezTo>
                  <a:cubicBezTo>
                    <a:pt x="1951" y="17"/>
                    <a:pt x="1824" y="0"/>
                    <a:pt x="1699"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4" name="Google Shape;1478;p23">
              <a:extLst>
                <a:ext uri="{FF2B5EF4-FFF2-40B4-BE49-F238E27FC236}">
                  <a16:creationId xmlns:a16="http://schemas.microsoft.com/office/drawing/2014/main" id="{8F8D9E7E-CAE6-1177-0E6A-E5E5B96BB41D}"/>
                </a:ext>
              </a:extLst>
            </p:cNvPr>
            <p:cNvSpPr/>
            <p:nvPr/>
          </p:nvSpPr>
          <p:spPr>
            <a:xfrm>
              <a:off x="5848200" y="2532550"/>
              <a:ext cx="64525" cy="66525"/>
            </a:xfrm>
            <a:custGeom>
              <a:avLst/>
              <a:gdLst/>
              <a:ahLst/>
              <a:cxnLst/>
              <a:rect l="l" t="t" r="r" b="b"/>
              <a:pathLst>
                <a:path w="2581" h="2661" extrusionOk="0">
                  <a:moveTo>
                    <a:pt x="1296" y="0"/>
                  </a:moveTo>
                  <a:cubicBezTo>
                    <a:pt x="663" y="0"/>
                    <a:pt x="134" y="506"/>
                    <a:pt x="69" y="1193"/>
                  </a:cubicBezTo>
                  <a:cubicBezTo>
                    <a:pt x="1" y="1923"/>
                    <a:pt x="503" y="2563"/>
                    <a:pt x="1188" y="2654"/>
                  </a:cubicBezTo>
                  <a:cubicBezTo>
                    <a:pt x="1228" y="2658"/>
                    <a:pt x="1269" y="2660"/>
                    <a:pt x="1309" y="2660"/>
                  </a:cubicBezTo>
                  <a:cubicBezTo>
                    <a:pt x="1923" y="2660"/>
                    <a:pt x="2469" y="2176"/>
                    <a:pt x="2512" y="1490"/>
                  </a:cubicBezTo>
                  <a:cubicBezTo>
                    <a:pt x="2580" y="759"/>
                    <a:pt x="2078" y="97"/>
                    <a:pt x="1416" y="6"/>
                  </a:cubicBezTo>
                  <a:cubicBezTo>
                    <a:pt x="1376" y="2"/>
                    <a:pt x="1336" y="0"/>
                    <a:pt x="129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5" name="Google Shape;1479;p23">
              <a:extLst>
                <a:ext uri="{FF2B5EF4-FFF2-40B4-BE49-F238E27FC236}">
                  <a16:creationId xmlns:a16="http://schemas.microsoft.com/office/drawing/2014/main" id="{F56F9B3E-B9EB-9EA9-10FB-9AF4A02DE140}"/>
                </a:ext>
              </a:extLst>
            </p:cNvPr>
            <p:cNvSpPr/>
            <p:nvPr/>
          </p:nvSpPr>
          <p:spPr>
            <a:xfrm>
              <a:off x="5865325" y="2545125"/>
              <a:ext cx="35975" cy="36800"/>
            </a:xfrm>
            <a:custGeom>
              <a:avLst/>
              <a:gdLst/>
              <a:ahLst/>
              <a:cxnLst/>
              <a:rect l="l" t="t" r="r" b="b"/>
              <a:pathLst>
                <a:path w="1439" h="1472" extrusionOk="0">
                  <a:moveTo>
                    <a:pt x="697" y="0"/>
                  </a:moveTo>
                  <a:cubicBezTo>
                    <a:pt x="363" y="0"/>
                    <a:pt x="66" y="264"/>
                    <a:pt x="23" y="644"/>
                  </a:cubicBezTo>
                  <a:cubicBezTo>
                    <a:pt x="1" y="1055"/>
                    <a:pt x="275" y="1420"/>
                    <a:pt x="663" y="1466"/>
                  </a:cubicBezTo>
                  <a:cubicBezTo>
                    <a:pt x="689" y="1469"/>
                    <a:pt x="716" y="1471"/>
                    <a:pt x="742" y="1471"/>
                  </a:cubicBezTo>
                  <a:cubicBezTo>
                    <a:pt x="1076" y="1471"/>
                    <a:pt x="1373" y="1208"/>
                    <a:pt x="1416" y="827"/>
                  </a:cubicBezTo>
                  <a:cubicBezTo>
                    <a:pt x="1439" y="416"/>
                    <a:pt x="1165" y="51"/>
                    <a:pt x="777" y="5"/>
                  </a:cubicBezTo>
                  <a:cubicBezTo>
                    <a:pt x="750" y="2"/>
                    <a:pt x="724" y="0"/>
                    <a:pt x="6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6" name="Google Shape;1480;p23">
              <a:extLst>
                <a:ext uri="{FF2B5EF4-FFF2-40B4-BE49-F238E27FC236}">
                  <a16:creationId xmlns:a16="http://schemas.microsoft.com/office/drawing/2014/main" id="{B38BC5A8-4926-A6A8-848B-D0F58D223DDA}"/>
                </a:ext>
              </a:extLst>
            </p:cNvPr>
            <p:cNvSpPr/>
            <p:nvPr/>
          </p:nvSpPr>
          <p:spPr>
            <a:xfrm>
              <a:off x="5842500" y="2544075"/>
              <a:ext cx="27425" cy="28150"/>
            </a:xfrm>
            <a:custGeom>
              <a:avLst/>
              <a:gdLst/>
              <a:ahLst/>
              <a:cxnLst/>
              <a:rect l="l" t="t" r="r" b="b"/>
              <a:pathLst>
                <a:path w="1097" h="1126" extrusionOk="0">
                  <a:moveTo>
                    <a:pt x="556" y="0"/>
                  </a:moveTo>
                  <a:cubicBezTo>
                    <a:pt x="297" y="0"/>
                    <a:pt x="68" y="221"/>
                    <a:pt x="46" y="504"/>
                  </a:cubicBezTo>
                  <a:cubicBezTo>
                    <a:pt x="1" y="823"/>
                    <a:pt x="229" y="1097"/>
                    <a:pt x="503" y="1120"/>
                  </a:cubicBezTo>
                  <a:cubicBezTo>
                    <a:pt x="528" y="1124"/>
                    <a:pt x="554" y="1126"/>
                    <a:pt x="578" y="1126"/>
                  </a:cubicBezTo>
                  <a:cubicBezTo>
                    <a:pt x="841" y="1126"/>
                    <a:pt x="1053" y="912"/>
                    <a:pt x="1073" y="641"/>
                  </a:cubicBezTo>
                  <a:cubicBezTo>
                    <a:pt x="1096" y="321"/>
                    <a:pt x="891" y="47"/>
                    <a:pt x="594" y="2"/>
                  </a:cubicBezTo>
                  <a:cubicBezTo>
                    <a:pt x="581" y="1"/>
                    <a:pt x="569" y="0"/>
                    <a:pt x="55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7" name="Google Shape;1481;p23">
              <a:extLst>
                <a:ext uri="{FF2B5EF4-FFF2-40B4-BE49-F238E27FC236}">
                  <a16:creationId xmlns:a16="http://schemas.microsoft.com/office/drawing/2014/main" id="{66AE1DB6-40EF-658F-6BE4-ED9B5F412BF0}"/>
                </a:ext>
              </a:extLst>
            </p:cNvPr>
            <p:cNvSpPr/>
            <p:nvPr/>
          </p:nvSpPr>
          <p:spPr>
            <a:xfrm>
              <a:off x="5991450" y="2542675"/>
              <a:ext cx="103875" cy="88450"/>
            </a:xfrm>
            <a:custGeom>
              <a:avLst/>
              <a:gdLst/>
              <a:ahLst/>
              <a:cxnLst/>
              <a:rect l="l" t="t" r="r" b="b"/>
              <a:pathLst>
                <a:path w="4155" h="3538" extrusionOk="0">
                  <a:moveTo>
                    <a:pt x="2138" y="0"/>
                  </a:moveTo>
                  <a:cubicBezTo>
                    <a:pt x="2062" y="0"/>
                    <a:pt x="1988" y="4"/>
                    <a:pt x="1917" y="12"/>
                  </a:cubicBezTo>
                  <a:cubicBezTo>
                    <a:pt x="548" y="217"/>
                    <a:pt x="0" y="1404"/>
                    <a:pt x="68" y="2226"/>
                  </a:cubicBezTo>
                  <a:cubicBezTo>
                    <a:pt x="167" y="3110"/>
                    <a:pt x="941" y="3538"/>
                    <a:pt x="1839" y="3538"/>
                  </a:cubicBezTo>
                  <a:cubicBezTo>
                    <a:pt x="1985" y="3538"/>
                    <a:pt x="2133" y="3527"/>
                    <a:pt x="2283" y="3504"/>
                  </a:cubicBezTo>
                  <a:cubicBezTo>
                    <a:pt x="3447" y="3345"/>
                    <a:pt x="4154" y="2340"/>
                    <a:pt x="4040" y="1450"/>
                  </a:cubicBezTo>
                  <a:cubicBezTo>
                    <a:pt x="4017" y="1290"/>
                    <a:pt x="4017" y="1062"/>
                    <a:pt x="3903" y="925"/>
                  </a:cubicBezTo>
                  <a:cubicBezTo>
                    <a:pt x="3835" y="1039"/>
                    <a:pt x="3743" y="1062"/>
                    <a:pt x="3652" y="1153"/>
                  </a:cubicBezTo>
                  <a:cubicBezTo>
                    <a:pt x="3721" y="1039"/>
                    <a:pt x="3721" y="902"/>
                    <a:pt x="3721" y="765"/>
                  </a:cubicBezTo>
                  <a:cubicBezTo>
                    <a:pt x="3743" y="651"/>
                    <a:pt x="3743" y="605"/>
                    <a:pt x="3652" y="514"/>
                  </a:cubicBezTo>
                  <a:cubicBezTo>
                    <a:pt x="3538" y="400"/>
                    <a:pt x="3401" y="286"/>
                    <a:pt x="3241" y="240"/>
                  </a:cubicBezTo>
                  <a:cubicBezTo>
                    <a:pt x="2920" y="89"/>
                    <a:pt x="2504" y="0"/>
                    <a:pt x="213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8" name="Google Shape;1482;p23">
              <a:extLst>
                <a:ext uri="{FF2B5EF4-FFF2-40B4-BE49-F238E27FC236}">
                  <a16:creationId xmlns:a16="http://schemas.microsoft.com/office/drawing/2014/main" id="{E3812E2F-E09D-67AE-48E5-56BFA1367528}"/>
                </a:ext>
              </a:extLst>
            </p:cNvPr>
            <p:cNvSpPr/>
            <p:nvPr/>
          </p:nvSpPr>
          <p:spPr>
            <a:xfrm>
              <a:off x="5989150" y="2551525"/>
              <a:ext cx="96475" cy="81625"/>
            </a:xfrm>
            <a:custGeom>
              <a:avLst/>
              <a:gdLst/>
              <a:ahLst/>
              <a:cxnLst/>
              <a:rect l="l" t="t" r="r" b="b"/>
              <a:pathLst>
                <a:path w="3859" h="3265" extrusionOk="0">
                  <a:moveTo>
                    <a:pt x="2078" y="0"/>
                  </a:moveTo>
                  <a:cubicBezTo>
                    <a:pt x="1302" y="0"/>
                    <a:pt x="571" y="662"/>
                    <a:pt x="229" y="1347"/>
                  </a:cubicBezTo>
                  <a:cubicBezTo>
                    <a:pt x="1" y="1849"/>
                    <a:pt x="206" y="2397"/>
                    <a:pt x="594" y="2762"/>
                  </a:cubicBezTo>
                  <a:cubicBezTo>
                    <a:pt x="1028" y="3173"/>
                    <a:pt x="1530" y="3264"/>
                    <a:pt x="2123" y="3264"/>
                  </a:cubicBezTo>
                  <a:cubicBezTo>
                    <a:pt x="3105" y="3264"/>
                    <a:pt x="3858" y="2694"/>
                    <a:pt x="3858" y="1735"/>
                  </a:cubicBezTo>
                  <a:cubicBezTo>
                    <a:pt x="3858" y="776"/>
                    <a:pt x="3059" y="0"/>
                    <a:pt x="207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9" name="Google Shape;1483;p23">
              <a:extLst>
                <a:ext uri="{FF2B5EF4-FFF2-40B4-BE49-F238E27FC236}">
                  <a16:creationId xmlns:a16="http://schemas.microsoft.com/office/drawing/2014/main" id="{A55CB8C7-B0EF-E0C1-B5B4-4077ECAF977E}"/>
                </a:ext>
              </a:extLst>
            </p:cNvPr>
            <p:cNvSpPr/>
            <p:nvPr/>
          </p:nvSpPr>
          <p:spPr>
            <a:xfrm>
              <a:off x="6013700" y="2553550"/>
              <a:ext cx="70775" cy="68425"/>
            </a:xfrm>
            <a:custGeom>
              <a:avLst/>
              <a:gdLst/>
              <a:ahLst/>
              <a:cxnLst/>
              <a:rect l="l" t="t" r="r" b="b"/>
              <a:pathLst>
                <a:path w="2831" h="2737" extrusionOk="0">
                  <a:moveTo>
                    <a:pt x="1370" y="1"/>
                  </a:moveTo>
                  <a:cubicBezTo>
                    <a:pt x="705" y="1"/>
                    <a:pt x="132" y="522"/>
                    <a:pt x="69" y="1220"/>
                  </a:cubicBezTo>
                  <a:cubicBezTo>
                    <a:pt x="0" y="1974"/>
                    <a:pt x="548" y="2658"/>
                    <a:pt x="1278" y="2727"/>
                  </a:cubicBezTo>
                  <a:cubicBezTo>
                    <a:pt x="1334" y="2734"/>
                    <a:pt x="1388" y="2737"/>
                    <a:pt x="1442" y="2737"/>
                  </a:cubicBezTo>
                  <a:cubicBezTo>
                    <a:pt x="2125" y="2737"/>
                    <a:pt x="2699" y="2215"/>
                    <a:pt x="2762" y="1517"/>
                  </a:cubicBezTo>
                  <a:cubicBezTo>
                    <a:pt x="2831" y="764"/>
                    <a:pt x="2283" y="79"/>
                    <a:pt x="1529" y="11"/>
                  </a:cubicBezTo>
                  <a:cubicBezTo>
                    <a:pt x="1476" y="4"/>
                    <a:pt x="1423" y="1"/>
                    <a:pt x="137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0" name="Google Shape;1484;p23">
              <a:extLst>
                <a:ext uri="{FF2B5EF4-FFF2-40B4-BE49-F238E27FC236}">
                  <a16:creationId xmlns:a16="http://schemas.microsoft.com/office/drawing/2014/main" id="{7937F5DA-EACF-739B-10DD-B2509925FC53}"/>
                </a:ext>
              </a:extLst>
            </p:cNvPr>
            <p:cNvSpPr/>
            <p:nvPr/>
          </p:nvSpPr>
          <p:spPr>
            <a:xfrm>
              <a:off x="6031950" y="2566125"/>
              <a:ext cx="39975" cy="38600"/>
            </a:xfrm>
            <a:custGeom>
              <a:avLst/>
              <a:gdLst/>
              <a:ahLst/>
              <a:cxnLst/>
              <a:rect l="l" t="t" r="r" b="b"/>
              <a:pathLst>
                <a:path w="1599" h="1544" extrusionOk="0">
                  <a:moveTo>
                    <a:pt x="756" y="1"/>
                  </a:moveTo>
                  <a:cubicBezTo>
                    <a:pt x="389" y="1"/>
                    <a:pt x="67" y="299"/>
                    <a:pt x="46" y="672"/>
                  </a:cubicBezTo>
                  <a:cubicBezTo>
                    <a:pt x="1" y="1105"/>
                    <a:pt x="320" y="1493"/>
                    <a:pt x="731" y="1539"/>
                  </a:cubicBezTo>
                  <a:cubicBezTo>
                    <a:pt x="759" y="1542"/>
                    <a:pt x="787" y="1544"/>
                    <a:pt x="814" y="1544"/>
                  </a:cubicBezTo>
                  <a:cubicBezTo>
                    <a:pt x="1190" y="1544"/>
                    <a:pt x="1510" y="1259"/>
                    <a:pt x="1553" y="854"/>
                  </a:cubicBezTo>
                  <a:cubicBezTo>
                    <a:pt x="1598" y="421"/>
                    <a:pt x="1279" y="56"/>
                    <a:pt x="868" y="10"/>
                  </a:cubicBezTo>
                  <a:cubicBezTo>
                    <a:pt x="830" y="4"/>
                    <a:pt x="793" y="1"/>
                    <a:pt x="7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1" name="Google Shape;1485;p23">
              <a:extLst>
                <a:ext uri="{FF2B5EF4-FFF2-40B4-BE49-F238E27FC236}">
                  <a16:creationId xmlns:a16="http://schemas.microsoft.com/office/drawing/2014/main" id="{13FD7366-8EC3-960A-4801-B4D0D432B7AB}"/>
                </a:ext>
              </a:extLst>
            </p:cNvPr>
            <p:cNvSpPr/>
            <p:nvPr/>
          </p:nvSpPr>
          <p:spPr>
            <a:xfrm>
              <a:off x="6007425" y="2565175"/>
              <a:ext cx="29700" cy="29325"/>
            </a:xfrm>
            <a:custGeom>
              <a:avLst/>
              <a:gdLst/>
              <a:ahLst/>
              <a:cxnLst/>
              <a:rect l="l" t="t" r="r" b="b"/>
              <a:pathLst>
                <a:path w="1188" h="1173" extrusionOk="0">
                  <a:moveTo>
                    <a:pt x="598" y="1"/>
                  </a:moveTo>
                  <a:cubicBezTo>
                    <a:pt x="316" y="1"/>
                    <a:pt x="45" y="222"/>
                    <a:pt x="23" y="527"/>
                  </a:cubicBezTo>
                  <a:cubicBezTo>
                    <a:pt x="0" y="847"/>
                    <a:pt x="228" y="1121"/>
                    <a:pt x="548" y="1166"/>
                  </a:cubicBezTo>
                  <a:cubicBezTo>
                    <a:pt x="573" y="1170"/>
                    <a:pt x="599" y="1172"/>
                    <a:pt x="624" y="1172"/>
                  </a:cubicBezTo>
                  <a:cubicBezTo>
                    <a:pt x="894" y="1172"/>
                    <a:pt x="1143" y="956"/>
                    <a:pt x="1164" y="664"/>
                  </a:cubicBezTo>
                  <a:cubicBezTo>
                    <a:pt x="1187" y="345"/>
                    <a:pt x="959" y="48"/>
                    <a:pt x="639" y="2"/>
                  </a:cubicBezTo>
                  <a:cubicBezTo>
                    <a:pt x="626" y="1"/>
                    <a:pt x="612" y="1"/>
                    <a:pt x="598"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2" name="Google Shape;1486;p23">
              <a:extLst>
                <a:ext uri="{FF2B5EF4-FFF2-40B4-BE49-F238E27FC236}">
                  <a16:creationId xmlns:a16="http://schemas.microsoft.com/office/drawing/2014/main" id="{7B241BC8-A8C8-9A7E-81EB-F0562B8EE893}"/>
                </a:ext>
              </a:extLst>
            </p:cNvPr>
            <p:cNvSpPr/>
            <p:nvPr/>
          </p:nvSpPr>
          <p:spPr>
            <a:xfrm>
              <a:off x="5901525" y="2650250"/>
              <a:ext cx="72250" cy="42850"/>
            </a:xfrm>
            <a:custGeom>
              <a:avLst/>
              <a:gdLst/>
              <a:ahLst/>
              <a:cxnLst/>
              <a:rect l="l" t="t" r="r" b="b"/>
              <a:pathLst>
                <a:path w="2890" h="1714" extrusionOk="0">
                  <a:moveTo>
                    <a:pt x="2889" y="0"/>
                  </a:moveTo>
                  <a:lnTo>
                    <a:pt x="2889" y="0"/>
                  </a:lnTo>
                  <a:cubicBezTo>
                    <a:pt x="2206" y="456"/>
                    <a:pt x="1630" y="585"/>
                    <a:pt x="1197" y="585"/>
                  </a:cubicBezTo>
                  <a:cubicBezTo>
                    <a:pt x="632" y="585"/>
                    <a:pt x="310" y="365"/>
                    <a:pt x="310" y="365"/>
                  </a:cubicBezTo>
                  <a:lnTo>
                    <a:pt x="310" y="365"/>
                  </a:lnTo>
                  <a:cubicBezTo>
                    <a:pt x="310" y="365"/>
                    <a:pt x="1" y="1713"/>
                    <a:pt x="1186" y="1713"/>
                  </a:cubicBezTo>
                  <a:cubicBezTo>
                    <a:pt x="1206" y="1713"/>
                    <a:pt x="1226" y="1713"/>
                    <a:pt x="1246" y="1712"/>
                  </a:cubicBezTo>
                  <a:cubicBezTo>
                    <a:pt x="2775" y="1666"/>
                    <a:pt x="2889" y="0"/>
                    <a:pt x="28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3" name="Google Shape;1487;p23">
              <a:extLst>
                <a:ext uri="{FF2B5EF4-FFF2-40B4-BE49-F238E27FC236}">
                  <a16:creationId xmlns:a16="http://schemas.microsoft.com/office/drawing/2014/main" id="{4DF123AE-84CB-9788-A27F-BA4D6AACDD64}"/>
                </a:ext>
              </a:extLst>
            </p:cNvPr>
            <p:cNvSpPr/>
            <p:nvPr/>
          </p:nvSpPr>
          <p:spPr>
            <a:xfrm>
              <a:off x="5916125" y="2650250"/>
              <a:ext cx="57650" cy="26300"/>
            </a:xfrm>
            <a:custGeom>
              <a:avLst/>
              <a:gdLst/>
              <a:ahLst/>
              <a:cxnLst/>
              <a:rect l="l" t="t" r="r" b="b"/>
              <a:pathLst>
                <a:path w="2306" h="1052" extrusionOk="0">
                  <a:moveTo>
                    <a:pt x="2305" y="0"/>
                  </a:moveTo>
                  <a:lnTo>
                    <a:pt x="2305" y="0"/>
                  </a:lnTo>
                  <a:cubicBezTo>
                    <a:pt x="1628" y="452"/>
                    <a:pt x="1064" y="581"/>
                    <a:pt x="634" y="581"/>
                  </a:cubicBezTo>
                  <a:cubicBezTo>
                    <a:pt x="370" y="581"/>
                    <a:pt x="157" y="532"/>
                    <a:pt x="0" y="480"/>
                  </a:cubicBezTo>
                  <a:lnTo>
                    <a:pt x="0" y="480"/>
                  </a:lnTo>
                  <a:cubicBezTo>
                    <a:pt x="46" y="913"/>
                    <a:pt x="457" y="1050"/>
                    <a:pt x="845" y="1050"/>
                  </a:cubicBezTo>
                  <a:cubicBezTo>
                    <a:pt x="866" y="1051"/>
                    <a:pt x="887" y="1052"/>
                    <a:pt x="908" y="1052"/>
                  </a:cubicBezTo>
                  <a:cubicBezTo>
                    <a:pt x="1304" y="1052"/>
                    <a:pt x="1755" y="857"/>
                    <a:pt x="2123" y="662"/>
                  </a:cubicBezTo>
                  <a:cubicBezTo>
                    <a:pt x="2283" y="297"/>
                    <a:pt x="2305" y="0"/>
                    <a:pt x="230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4" name="Google Shape;1488;p23">
              <a:extLst>
                <a:ext uri="{FF2B5EF4-FFF2-40B4-BE49-F238E27FC236}">
                  <a16:creationId xmlns:a16="http://schemas.microsoft.com/office/drawing/2014/main" id="{A751B590-7987-4FC7-AB98-9BC20FCAB7A2}"/>
                </a:ext>
              </a:extLst>
            </p:cNvPr>
            <p:cNvSpPr/>
            <p:nvPr/>
          </p:nvSpPr>
          <p:spPr>
            <a:xfrm>
              <a:off x="5894425" y="2639325"/>
              <a:ext cx="82775" cy="26925"/>
            </a:xfrm>
            <a:custGeom>
              <a:avLst/>
              <a:gdLst/>
              <a:ahLst/>
              <a:cxnLst/>
              <a:rect l="l" t="t" r="r" b="b"/>
              <a:pathLst>
                <a:path w="3311" h="1077" extrusionOk="0">
                  <a:moveTo>
                    <a:pt x="30" y="1"/>
                  </a:moveTo>
                  <a:cubicBezTo>
                    <a:pt x="28" y="1"/>
                    <a:pt x="26" y="2"/>
                    <a:pt x="24" y="3"/>
                  </a:cubicBezTo>
                  <a:cubicBezTo>
                    <a:pt x="1" y="3"/>
                    <a:pt x="46" y="118"/>
                    <a:pt x="115" y="300"/>
                  </a:cubicBezTo>
                  <a:cubicBezTo>
                    <a:pt x="206" y="460"/>
                    <a:pt x="366" y="665"/>
                    <a:pt x="594" y="802"/>
                  </a:cubicBezTo>
                  <a:cubicBezTo>
                    <a:pt x="800" y="917"/>
                    <a:pt x="1051" y="1008"/>
                    <a:pt x="1233" y="1031"/>
                  </a:cubicBezTo>
                  <a:cubicBezTo>
                    <a:pt x="1325" y="1053"/>
                    <a:pt x="1416" y="1053"/>
                    <a:pt x="1462" y="1053"/>
                  </a:cubicBezTo>
                  <a:cubicBezTo>
                    <a:pt x="1530" y="1076"/>
                    <a:pt x="1553" y="1076"/>
                    <a:pt x="1553" y="1076"/>
                  </a:cubicBezTo>
                  <a:cubicBezTo>
                    <a:pt x="1553" y="1076"/>
                    <a:pt x="1598" y="1053"/>
                    <a:pt x="1644" y="1053"/>
                  </a:cubicBezTo>
                  <a:cubicBezTo>
                    <a:pt x="1690" y="1053"/>
                    <a:pt x="1781" y="1053"/>
                    <a:pt x="1872" y="1031"/>
                  </a:cubicBezTo>
                  <a:cubicBezTo>
                    <a:pt x="2055" y="1008"/>
                    <a:pt x="2306" y="939"/>
                    <a:pt x="2534" y="848"/>
                  </a:cubicBezTo>
                  <a:cubicBezTo>
                    <a:pt x="2740" y="734"/>
                    <a:pt x="2968" y="597"/>
                    <a:pt x="3105" y="483"/>
                  </a:cubicBezTo>
                  <a:cubicBezTo>
                    <a:pt x="3242" y="369"/>
                    <a:pt x="3310" y="255"/>
                    <a:pt x="3310" y="255"/>
                  </a:cubicBezTo>
                  <a:cubicBezTo>
                    <a:pt x="3307" y="252"/>
                    <a:pt x="3303" y="250"/>
                    <a:pt x="3298" y="250"/>
                  </a:cubicBezTo>
                  <a:cubicBezTo>
                    <a:pt x="3262" y="250"/>
                    <a:pt x="3175" y="312"/>
                    <a:pt x="3036" y="392"/>
                  </a:cubicBezTo>
                  <a:cubicBezTo>
                    <a:pt x="2877" y="483"/>
                    <a:pt x="2671" y="574"/>
                    <a:pt x="2443" y="643"/>
                  </a:cubicBezTo>
                  <a:cubicBezTo>
                    <a:pt x="2238" y="711"/>
                    <a:pt x="2009" y="757"/>
                    <a:pt x="1827" y="780"/>
                  </a:cubicBezTo>
                  <a:lnTo>
                    <a:pt x="1279" y="780"/>
                  </a:lnTo>
                  <a:cubicBezTo>
                    <a:pt x="1119" y="757"/>
                    <a:pt x="891" y="711"/>
                    <a:pt x="685" y="620"/>
                  </a:cubicBezTo>
                  <a:cubicBezTo>
                    <a:pt x="480" y="506"/>
                    <a:pt x="320" y="369"/>
                    <a:pt x="206" y="232"/>
                  </a:cubicBezTo>
                  <a:cubicBezTo>
                    <a:pt x="123" y="107"/>
                    <a:pt x="58"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5" name="Google Shape;1489;p23">
              <a:extLst>
                <a:ext uri="{FF2B5EF4-FFF2-40B4-BE49-F238E27FC236}">
                  <a16:creationId xmlns:a16="http://schemas.microsoft.com/office/drawing/2014/main" id="{6698CF5A-DD8C-C067-16BF-36E8B94454BD}"/>
                </a:ext>
              </a:extLst>
            </p:cNvPr>
            <p:cNvSpPr/>
            <p:nvPr/>
          </p:nvSpPr>
          <p:spPr>
            <a:xfrm>
              <a:off x="5901275" y="2689550"/>
              <a:ext cx="29700" cy="16075"/>
            </a:xfrm>
            <a:custGeom>
              <a:avLst/>
              <a:gdLst/>
              <a:ahLst/>
              <a:cxnLst/>
              <a:rect l="l" t="t" r="r" b="b"/>
              <a:pathLst>
                <a:path w="1188" h="643" extrusionOk="0">
                  <a:moveTo>
                    <a:pt x="30" y="1"/>
                  </a:moveTo>
                  <a:cubicBezTo>
                    <a:pt x="27" y="1"/>
                    <a:pt x="25" y="1"/>
                    <a:pt x="23" y="3"/>
                  </a:cubicBezTo>
                  <a:cubicBezTo>
                    <a:pt x="1" y="3"/>
                    <a:pt x="46" y="186"/>
                    <a:pt x="183" y="323"/>
                  </a:cubicBezTo>
                  <a:cubicBezTo>
                    <a:pt x="297" y="482"/>
                    <a:pt x="457" y="574"/>
                    <a:pt x="457" y="574"/>
                  </a:cubicBezTo>
                  <a:cubicBezTo>
                    <a:pt x="457" y="574"/>
                    <a:pt x="640" y="642"/>
                    <a:pt x="822" y="642"/>
                  </a:cubicBezTo>
                  <a:cubicBezTo>
                    <a:pt x="1005" y="642"/>
                    <a:pt x="1188" y="619"/>
                    <a:pt x="1188" y="574"/>
                  </a:cubicBezTo>
                  <a:cubicBezTo>
                    <a:pt x="1188" y="551"/>
                    <a:pt x="1028" y="528"/>
                    <a:pt x="868" y="460"/>
                  </a:cubicBezTo>
                  <a:cubicBezTo>
                    <a:pt x="777" y="437"/>
                    <a:pt x="708" y="414"/>
                    <a:pt x="663" y="391"/>
                  </a:cubicBezTo>
                  <a:cubicBezTo>
                    <a:pt x="594" y="368"/>
                    <a:pt x="571" y="345"/>
                    <a:pt x="571" y="345"/>
                  </a:cubicBezTo>
                  <a:cubicBezTo>
                    <a:pt x="571" y="345"/>
                    <a:pt x="411" y="300"/>
                    <a:pt x="297" y="209"/>
                  </a:cubicBezTo>
                  <a:cubicBezTo>
                    <a:pt x="171" y="124"/>
                    <a:pt x="64"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6" name="Google Shape;1490;p23">
              <a:extLst>
                <a:ext uri="{FF2B5EF4-FFF2-40B4-BE49-F238E27FC236}">
                  <a16:creationId xmlns:a16="http://schemas.microsoft.com/office/drawing/2014/main" id="{5CBE055E-4924-50D6-0194-11EB3FE0EB1A}"/>
                </a:ext>
              </a:extLst>
            </p:cNvPr>
            <p:cNvSpPr/>
            <p:nvPr/>
          </p:nvSpPr>
          <p:spPr>
            <a:xfrm>
              <a:off x="5843075" y="2337525"/>
              <a:ext cx="410875" cy="282575"/>
            </a:xfrm>
            <a:custGeom>
              <a:avLst/>
              <a:gdLst/>
              <a:ahLst/>
              <a:cxnLst/>
              <a:rect l="l" t="t" r="r" b="b"/>
              <a:pathLst>
                <a:path w="16435" h="11303" extrusionOk="0">
                  <a:moveTo>
                    <a:pt x="7163" y="0"/>
                  </a:moveTo>
                  <a:cubicBezTo>
                    <a:pt x="6173" y="0"/>
                    <a:pt x="5041" y="154"/>
                    <a:pt x="3789" y="572"/>
                  </a:cubicBezTo>
                  <a:cubicBezTo>
                    <a:pt x="1233" y="1416"/>
                    <a:pt x="366" y="3196"/>
                    <a:pt x="0" y="5045"/>
                  </a:cubicBezTo>
                  <a:cubicBezTo>
                    <a:pt x="274" y="4977"/>
                    <a:pt x="1530" y="4612"/>
                    <a:pt x="2397" y="3562"/>
                  </a:cubicBezTo>
                  <a:cubicBezTo>
                    <a:pt x="2397" y="3562"/>
                    <a:pt x="2808" y="4931"/>
                    <a:pt x="4794" y="5388"/>
                  </a:cubicBezTo>
                  <a:cubicBezTo>
                    <a:pt x="5138" y="5462"/>
                    <a:pt x="5443" y="5493"/>
                    <a:pt x="5712" y="5493"/>
                  </a:cubicBezTo>
                  <a:cubicBezTo>
                    <a:pt x="7017" y="5493"/>
                    <a:pt x="7487" y="4771"/>
                    <a:pt x="7487" y="4771"/>
                  </a:cubicBezTo>
                  <a:cubicBezTo>
                    <a:pt x="7487" y="4771"/>
                    <a:pt x="8491" y="6187"/>
                    <a:pt x="9450" y="6506"/>
                  </a:cubicBezTo>
                  <a:cubicBezTo>
                    <a:pt x="9814" y="6630"/>
                    <a:pt x="10085" y="6668"/>
                    <a:pt x="10280" y="6668"/>
                  </a:cubicBezTo>
                  <a:cubicBezTo>
                    <a:pt x="10586" y="6668"/>
                    <a:pt x="10705" y="6575"/>
                    <a:pt x="10706" y="6575"/>
                  </a:cubicBezTo>
                  <a:lnTo>
                    <a:pt x="10706" y="6575"/>
                  </a:lnTo>
                  <a:cubicBezTo>
                    <a:pt x="10705" y="6575"/>
                    <a:pt x="9975" y="8127"/>
                    <a:pt x="11367" y="9108"/>
                  </a:cubicBezTo>
                  <a:cubicBezTo>
                    <a:pt x="11367" y="9108"/>
                    <a:pt x="11126" y="11302"/>
                    <a:pt x="11783" y="11302"/>
                  </a:cubicBezTo>
                  <a:cubicBezTo>
                    <a:pt x="11797" y="11302"/>
                    <a:pt x="11810" y="11301"/>
                    <a:pt x="11824" y="11299"/>
                  </a:cubicBezTo>
                  <a:cubicBezTo>
                    <a:pt x="12554" y="11185"/>
                    <a:pt x="12897" y="9907"/>
                    <a:pt x="12897" y="9907"/>
                  </a:cubicBezTo>
                  <a:cubicBezTo>
                    <a:pt x="12897" y="9907"/>
                    <a:pt x="13392" y="10200"/>
                    <a:pt x="14085" y="10200"/>
                  </a:cubicBezTo>
                  <a:cubicBezTo>
                    <a:pt x="14486" y="10200"/>
                    <a:pt x="14954" y="10102"/>
                    <a:pt x="15430" y="9793"/>
                  </a:cubicBezTo>
                  <a:cubicBezTo>
                    <a:pt x="15613" y="9679"/>
                    <a:pt x="15796" y="9542"/>
                    <a:pt x="15932" y="9382"/>
                  </a:cubicBezTo>
                  <a:cubicBezTo>
                    <a:pt x="15587" y="9136"/>
                    <a:pt x="15249" y="9049"/>
                    <a:pt x="14943" y="9049"/>
                  </a:cubicBezTo>
                  <a:cubicBezTo>
                    <a:pt x="14200" y="9049"/>
                    <a:pt x="13650" y="9565"/>
                    <a:pt x="13650" y="9565"/>
                  </a:cubicBezTo>
                  <a:cubicBezTo>
                    <a:pt x="13650" y="9565"/>
                    <a:pt x="16435" y="4452"/>
                    <a:pt x="11619" y="1233"/>
                  </a:cubicBezTo>
                  <a:cubicBezTo>
                    <a:pt x="11619" y="1233"/>
                    <a:pt x="9961" y="0"/>
                    <a:pt x="716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7" name="Google Shape;1491;p23">
              <a:extLst>
                <a:ext uri="{FF2B5EF4-FFF2-40B4-BE49-F238E27FC236}">
                  <a16:creationId xmlns:a16="http://schemas.microsoft.com/office/drawing/2014/main" id="{678C213D-050F-2C50-234F-80574472D7A4}"/>
                </a:ext>
              </a:extLst>
            </p:cNvPr>
            <p:cNvSpPr/>
            <p:nvPr/>
          </p:nvSpPr>
          <p:spPr>
            <a:xfrm>
              <a:off x="5823675" y="2552675"/>
              <a:ext cx="3450" cy="6300"/>
            </a:xfrm>
            <a:custGeom>
              <a:avLst/>
              <a:gdLst/>
              <a:ahLst/>
              <a:cxnLst/>
              <a:rect l="l" t="t" r="r" b="b"/>
              <a:pathLst>
                <a:path w="138" h="252" extrusionOk="0">
                  <a:moveTo>
                    <a:pt x="137" y="0"/>
                  </a:moveTo>
                  <a:lnTo>
                    <a:pt x="137" y="0"/>
                  </a:lnTo>
                  <a:cubicBezTo>
                    <a:pt x="92" y="91"/>
                    <a:pt x="46" y="160"/>
                    <a:pt x="0" y="251"/>
                  </a:cubicBezTo>
                  <a:cubicBezTo>
                    <a:pt x="46" y="251"/>
                    <a:pt x="92" y="160"/>
                    <a:pt x="137"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8" name="Google Shape;1492;p23">
              <a:extLst>
                <a:ext uri="{FF2B5EF4-FFF2-40B4-BE49-F238E27FC236}">
                  <a16:creationId xmlns:a16="http://schemas.microsoft.com/office/drawing/2014/main" id="{379083AF-F74F-66A0-8FE2-F4A0077C359B}"/>
                </a:ext>
              </a:extLst>
            </p:cNvPr>
            <p:cNvSpPr/>
            <p:nvPr/>
          </p:nvSpPr>
          <p:spPr>
            <a:xfrm>
              <a:off x="5788875" y="2258600"/>
              <a:ext cx="487900" cy="352400"/>
            </a:xfrm>
            <a:custGeom>
              <a:avLst/>
              <a:gdLst/>
              <a:ahLst/>
              <a:cxnLst/>
              <a:rect l="l" t="t" r="r" b="b"/>
              <a:pathLst>
                <a:path w="19516" h="14096" extrusionOk="0">
                  <a:moveTo>
                    <a:pt x="5834" y="1"/>
                  </a:moveTo>
                  <a:cubicBezTo>
                    <a:pt x="5775" y="1"/>
                    <a:pt x="5717" y="3"/>
                    <a:pt x="5661" y="8"/>
                  </a:cubicBezTo>
                  <a:cubicBezTo>
                    <a:pt x="3926" y="145"/>
                    <a:pt x="2283" y="1378"/>
                    <a:pt x="2351" y="3637"/>
                  </a:cubicBezTo>
                  <a:cubicBezTo>
                    <a:pt x="2351" y="3637"/>
                    <a:pt x="662" y="3888"/>
                    <a:pt x="320" y="5600"/>
                  </a:cubicBezTo>
                  <a:cubicBezTo>
                    <a:pt x="0" y="7312"/>
                    <a:pt x="1415" y="7814"/>
                    <a:pt x="1415" y="7814"/>
                  </a:cubicBezTo>
                  <a:cubicBezTo>
                    <a:pt x="1415" y="7814"/>
                    <a:pt x="548" y="8819"/>
                    <a:pt x="1096" y="9686"/>
                  </a:cubicBezTo>
                  <a:cubicBezTo>
                    <a:pt x="1621" y="10576"/>
                    <a:pt x="1666" y="11192"/>
                    <a:pt x="1666" y="11192"/>
                  </a:cubicBezTo>
                  <a:cubicBezTo>
                    <a:pt x="1666" y="11192"/>
                    <a:pt x="1392" y="11626"/>
                    <a:pt x="1643" y="11672"/>
                  </a:cubicBezTo>
                  <a:cubicBezTo>
                    <a:pt x="1644" y="11672"/>
                    <a:pt x="1645" y="11672"/>
                    <a:pt x="1646" y="11672"/>
                  </a:cubicBezTo>
                  <a:cubicBezTo>
                    <a:pt x="1897" y="11672"/>
                    <a:pt x="2283" y="8451"/>
                    <a:pt x="2351" y="7837"/>
                  </a:cubicBezTo>
                  <a:cubicBezTo>
                    <a:pt x="2351" y="7837"/>
                    <a:pt x="3835" y="7563"/>
                    <a:pt x="4816" y="6353"/>
                  </a:cubicBezTo>
                  <a:cubicBezTo>
                    <a:pt x="4816" y="6353"/>
                    <a:pt x="5227" y="7746"/>
                    <a:pt x="7213" y="8179"/>
                  </a:cubicBezTo>
                  <a:cubicBezTo>
                    <a:pt x="7557" y="8254"/>
                    <a:pt x="7862" y="8284"/>
                    <a:pt x="8131" y="8284"/>
                  </a:cubicBezTo>
                  <a:cubicBezTo>
                    <a:pt x="9436" y="8284"/>
                    <a:pt x="9906" y="7563"/>
                    <a:pt x="9906" y="7563"/>
                  </a:cubicBezTo>
                  <a:cubicBezTo>
                    <a:pt x="9906" y="7563"/>
                    <a:pt x="10911" y="8978"/>
                    <a:pt x="11869" y="9298"/>
                  </a:cubicBezTo>
                  <a:cubicBezTo>
                    <a:pt x="12233" y="9422"/>
                    <a:pt x="12504" y="9460"/>
                    <a:pt x="12699" y="9460"/>
                  </a:cubicBezTo>
                  <a:cubicBezTo>
                    <a:pt x="13005" y="9460"/>
                    <a:pt x="13125" y="9366"/>
                    <a:pt x="13125" y="9366"/>
                  </a:cubicBezTo>
                  <a:lnTo>
                    <a:pt x="13125" y="9366"/>
                  </a:lnTo>
                  <a:cubicBezTo>
                    <a:pt x="13125" y="9367"/>
                    <a:pt x="12417" y="10919"/>
                    <a:pt x="13787" y="11900"/>
                  </a:cubicBezTo>
                  <a:cubicBezTo>
                    <a:pt x="13787" y="11900"/>
                    <a:pt x="13547" y="14095"/>
                    <a:pt x="14215" y="14095"/>
                  </a:cubicBezTo>
                  <a:cubicBezTo>
                    <a:pt x="14231" y="14095"/>
                    <a:pt x="14248" y="14094"/>
                    <a:pt x="14266" y="14091"/>
                  </a:cubicBezTo>
                  <a:cubicBezTo>
                    <a:pt x="14973" y="13977"/>
                    <a:pt x="15316" y="12699"/>
                    <a:pt x="15316" y="12699"/>
                  </a:cubicBezTo>
                  <a:cubicBezTo>
                    <a:pt x="15316" y="12699"/>
                    <a:pt x="15821" y="12998"/>
                    <a:pt x="16525" y="12998"/>
                  </a:cubicBezTo>
                  <a:cubicBezTo>
                    <a:pt x="16922" y="12998"/>
                    <a:pt x="17381" y="12903"/>
                    <a:pt x="17849" y="12608"/>
                  </a:cubicBezTo>
                  <a:cubicBezTo>
                    <a:pt x="19150" y="11763"/>
                    <a:pt x="19310" y="10028"/>
                    <a:pt x="18100" y="9435"/>
                  </a:cubicBezTo>
                  <a:cubicBezTo>
                    <a:pt x="18100" y="9435"/>
                    <a:pt x="19516" y="6856"/>
                    <a:pt x="17849" y="5189"/>
                  </a:cubicBezTo>
                  <a:cubicBezTo>
                    <a:pt x="16999" y="4339"/>
                    <a:pt x="16297" y="4131"/>
                    <a:pt x="15814" y="4131"/>
                  </a:cubicBezTo>
                  <a:cubicBezTo>
                    <a:pt x="15350" y="4131"/>
                    <a:pt x="15088" y="4322"/>
                    <a:pt x="15088" y="4322"/>
                  </a:cubicBezTo>
                  <a:cubicBezTo>
                    <a:pt x="15088" y="4322"/>
                    <a:pt x="13832" y="1035"/>
                    <a:pt x="11892" y="556"/>
                  </a:cubicBezTo>
                  <a:cubicBezTo>
                    <a:pt x="11639" y="493"/>
                    <a:pt x="11413" y="465"/>
                    <a:pt x="11213" y="465"/>
                  </a:cubicBezTo>
                  <a:cubicBezTo>
                    <a:pt x="9896" y="465"/>
                    <a:pt x="9655" y="1651"/>
                    <a:pt x="9655" y="1651"/>
                  </a:cubicBezTo>
                  <a:cubicBezTo>
                    <a:pt x="9655" y="1651"/>
                    <a:pt x="7369" y="1"/>
                    <a:pt x="583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9" name="Google Shape;1493;p23">
              <a:extLst>
                <a:ext uri="{FF2B5EF4-FFF2-40B4-BE49-F238E27FC236}">
                  <a16:creationId xmlns:a16="http://schemas.microsoft.com/office/drawing/2014/main" id="{6B39AE42-2F3D-F58C-2479-7C665EE8CFBF}"/>
                </a:ext>
              </a:extLst>
            </p:cNvPr>
            <p:cNvSpPr/>
            <p:nvPr/>
          </p:nvSpPr>
          <p:spPr>
            <a:xfrm>
              <a:off x="5788875" y="2363775"/>
              <a:ext cx="484475" cy="247225"/>
            </a:xfrm>
            <a:custGeom>
              <a:avLst/>
              <a:gdLst/>
              <a:ahLst/>
              <a:cxnLst/>
              <a:rect l="l" t="t" r="r" b="b"/>
              <a:pathLst>
                <a:path w="19379" h="9889" extrusionOk="0">
                  <a:moveTo>
                    <a:pt x="5432" y="1"/>
                  </a:moveTo>
                  <a:cubicBezTo>
                    <a:pt x="5432" y="1"/>
                    <a:pt x="4051" y="1398"/>
                    <a:pt x="2639" y="1398"/>
                  </a:cubicBezTo>
                  <a:cubicBezTo>
                    <a:pt x="2358" y="1398"/>
                    <a:pt x="2076" y="1343"/>
                    <a:pt x="1803" y="1211"/>
                  </a:cubicBezTo>
                  <a:cubicBezTo>
                    <a:pt x="1278" y="960"/>
                    <a:pt x="1050" y="572"/>
                    <a:pt x="936" y="183"/>
                  </a:cubicBezTo>
                  <a:cubicBezTo>
                    <a:pt x="662" y="457"/>
                    <a:pt x="434" y="845"/>
                    <a:pt x="320" y="1393"/>
                  </a:cubicBezTo>
                  <a:cubicBezTo>
                    <a:pt x="0" y="3105"/>
                    <a:pt x="1415" y="3607"/>
                    <a:pt x="1415" y="3607"/>
                  </a:cubicBezTo>
                  <a:cubicBezTo>
                    <a:pt x="1415" y="3607"/>
                    <a:pt x="548" y="4612"/>
                    <a:pt x="1096" y="5479"/>
                  </a:cubicBezTo>
                  <a:cubicBezTo>
                    <a:pt x="1621" y="6369"/>
                    <a:pt x="1666" y="6985"/>
                    <a:pt x="1666" y="6985"/>
                  </a:cubicBezTo>
                  <a:cubicBezTo>
                    <a:pt x="1666" y="6985"/>
                    <a:pt x="1392" y="7419"/>
                    <a:pt x="1643" y="7465"/>
                  </a:cubicBezTo>
                  <a:cubicBezTo>
                    <a:pt x="1644" y="7465"/>
                    <a:pt x="1645" y="7465"/>
                    <a:pt x="1646" y="7465"/>
                  </a:cubicBezTo>
                  <a:cubicBezTo>
                    <a:pt x="1897" y="7465"/>
                    <a:pt x="2283" y="4244"/>
                    <a:pt x="2351" y="3630"/>
                  </a:cubicBezTo>
                  <a:cubicBezTo>
                    <a:pt x="2351" y="3630"/>
                    <a:pt x="3835" y="3356"/>
                    <a:pt x="4816" y="2146"/>
                  </a:cubicBezTo>
                  <a:cubicBezTo>
                    <a:pt x="4816" y="2146"/>
                    <a:pt x="5227" y="3539"/>
                    <a:pt x="7213" y="3972"/>
                  </a:cubicBezTo>
                  <a:cubicBezTo>
                    <a:pt x="7557" y="4047"/>
                    <a:pt x="7862" y="4077"/>
                    <a:pt x="8131" y="4077"/>
                  </a:cubicBezTo>
                  <a:cubicBezTo>
                    <a:pt x="9436" y="4077"/>
                    <a:pt x="9906" y="3356"/>
                    <a:pt x="9906" y="3356"/>
                  </a:cubicBezTo>
                  <a:cubicBezTo>
                    <a:pt x="9906" y="3356"/>
                    <a:pt x="10911" y="4771"/>
                    <a:pt x="11869" y="5091"/>
                  </a:cubicBezTo>
                  <a:cubicBezTo>
                    <a:pt x="12233" y="5215"/>
                    <a:pt x="12504" y="5253"/>
                    <a:pt x="12699" y="5253"/>
                  </a:cubicBezTo>
                  <a:cubicBezTo>
                    <a:pt x="13005" y="5253"/>
                    <a:pt x="13125" y="5159"/>
                    <a:pt x="13125" y="5159"/>
                  </a:cubicBezTo>
                  <a:lnTo>
                    <a:pt x="13125" y="5159"/>
                  </a:lnTo>
                  <a:cubicBezTo>
                    <a:pt x="13125" y="5160"/>
                    <a:pt x="12417" y="6712"/>
                    <a:pt x="13787" y="7693"/>
                  </a:cubicBezTo>
                  <a:cubicBezTo>
                    <a:pt x="13787" y="7693"/>
                    <a:pt x="13547" y="9888"/>
                    <a:pt x="14215" y="9888"/>
                  </a:cubicBezTo>
                  <a:cubicBezTo>
                    <a:pt x="14231" y="9888"/>
                    <a:pt x="14248" y="9887"/>
                    <a:pt x="14266" y="9884"/>
                  </a:cubicBezTo>
                  <a:cubicBezTo>
                    <a:pt x="14973" y="9770"/>
                    <a:pt x="15316" y="8492"/>
                    <a:pt x="15316" y="8492"/>
                  </a:cubicBezTo>
                  <a:cubicBezTo>
                    <a:pt x="15316" y="8492"/>
                    <a:pt x="15821" y="8791"/>
                    <a:pt x="16525" y="8791"/>
                  </a:cubicBezTo>
                  <a:cubicBezTo>
                    <a:pt x="16922" y="8791"/>
                    <a:pt x="17381" y="8696"/>
                    <a:pt x="17849" y="8401"/>
                  </a:cubicBezTo>
                  <a:cubicBezTo>
                    <a:pt x="19150" y="7556"/>
                    <a:pt x="19310" y="5821"/>
                    <a:pt x="18100" y="5228"/>
                  </a:cubicBezTo>
                  <a:cubicBezTo>
                    <a:pt x="18100" y="5228"/>
                    <a:pt x="19379" y="2923"/>
                    <a:pt x="18078" y="1256"/>
                  </a:cubicBezTo>
                  <a:lnTo>
                    <a:pt x="18078" y="1256"/>
                  </a:lnTo>
                  <a:cubicBezTo>
                    <a:pt x="18616" y="2830"/>
                    <a:pt x="17576" y="5852"/>
                    <a:pt x="16185" y="5852"/>
                  </a:cubicBezTo>
                  <a:cubicBezTo>
                    <a:pt x="16043" y="5852"/>
                    <a:pt x="15897" y="5820"/>
                    <a:pt x="15749" y="5753"/>
                  </a:cubicBezTo>
                  <a:cubicBezTo>
                    <a:pt x="13992" y="4954"/>
                    <a:pt x="15019" y="2831"/>
                    <a:pt x="15019" y="2831"/>
                  </a:cubicBezTo>
                  <a:lnTo>
                    <a:pt x="15019" y="2831"/>
                  </a:lnTo>
                  <a:cubicBezTo>
                    <a:pt x="15019" y="2831"/>
                    <a:pt x="14301" y="3340"/>
                    <a:pt x="13204" y="3340"/>
                  </a:cubicBezTo>
                  <a:cubicBezTo>
                    <a:pt x="12946" y="3340"/>
                    <a:pt x="12667" y="3312"/>
                    <a:pt x="12371" y="3242"/>
                  </a:cubicBezTo>
                  <a:cubicBezTo>
                    <a:pt x="10819" y="2877"/>
                    <a:pt x="10911" y="1097"/>
                    <a:pt x="10911" y="1097"/>
                  </a:cubicBezTo>
                  <a:lnTo>
                    <a:pt x="10911" y="1097"/>
                  </a:lnTo>
                  <a:cubicBezTo>
                    <a:pt x="10910" y="1097"/>
                    <a:pt x="9326" y="2377"/>
                    <a:pt x="7406" y="2377"/>
                  </a:cubicBezTo>
                  <a:cubicBezTo>
                    <a:pt x="7357" y="2377"/>
                    <a:pt x="7308" y="2376"/>
                    <a:pt x="7258" y="2375"/>
                  </a:cubicBezTo>
                  <a:cubicBezTo>
                    <a:pt x="5250" y="2306"/>
                    <a:pt x="5432" y="1"/>
                    <a:pt x="54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0" name="Google Shape;1494;p23">
              <a:extLst>
                <a:ext uri="{FF2B5EF4-FFF2-40B4-BE49-F238E27FC236}">
                  <a16:creationId xmlns:a16="http://schemas.microsoft.com/office/drawing/2014/main" id="{0346B4BB-2DE5-FB75-C3B6-7655F6444407}"/>
                </a:ext>
              </a:extLst>
            </p:cNvPr>
            <p:cNvSpPr/>
            <p:nvPr/>
          </p:nvSpPr>
          <p:spPr>
            <a:xfrm>
              <a:off x="5906425" y="2382475"/>
              <a:ext cx="135825" cy="85150"/>
            </a:xfrm>
            <a:custGeom>
              <a:avLst/>
              <a:gdLst/>
              <a:ahLst/>
              <a:cxnLst/>
              <a:rect l="l" t="t" r="r" b="b"/>
              <a:pathLst>
                <a:path w="5433" h="3406" extrusionOk="0">
                  <a:moveTo>
                    <a:pt x="430" y="0"/>
                  </a:moveTo>
                  <a:cubicBezTo>
                    <a:pt x="417" y="0"/>
                    <a:pt x="372" y="45"/>
                    <a:pt x="297" y="120"/>
                  </a:cubicBezTo>
                  <a:cubicBezTo>
                    <a:pt x="251" y="143"/>
                    <a:pt x="228" y="212"/>
                    <a:pt x="183" y="280"/>
                  </a:cubicBezTo>
                  <a:cubicBezTo>
                    <a:pt x="137" y="349"/>
                    <a:pt x="114" y="417"/>
                    <a:pt x="69" y="508"/>
                  </a:cubicBezTo>
                  <a:cubicBezTo>
                    <a:pt x="23" y="714"/>
                    <a:pt x="0" y="942"/>
                    <a:pt x="46" y="1193"/>
                  </a:cubicBezTo>
                  <a:cubicBezTo>
                    <a:pt x="114" y="1421"/>
                    <a:pt x="205" y="1672"/>
                    <a:pt x="342" y="1901"/>
                  </a:cubicBezTo>
                  <a:cubicBezTo>
                    <a:pt x="593" y="2357"/>
                    <a:pt x="982" y="2722"/>
                    <a:pt x="1301" y="2951"/>
                  </a:cubicBezTo>
                  <a:cubicBezTo>
                    <a:pt x="1370" y="2996"/>
                    <a:pt x="1461" y="3042"/>
                    <a:pt x="1529" y="3088"/>
                  </a:cubicBezTo>
                  <a:cubicBezTo>
                    <a:pt x="1598" y="3110"/>
                    <a:pt x="1666" y="3156"/>
                    <a:pt x="1712" y="3179"/>
                  </a:cubicBezTo>
                  <a:cubicBezTo>
                    <a:pt x="1780" y="3202"/>
                    <a:pt x="1826" y="3224"/>
                    <a:pt x="1849" y="3224"/>
                  </a:cubicBezTo>
                  <a:cubicBezTo>
                    <a:pt x="1872" y="3247"/>
                    <a:pt x="1895" y="3247"/>
                    <a:pt x="1895" y="3247"/>
                  </a:cubicBezTo>
                  <a:cubicBezTo>
                    <a:pt x="1895" y="3247"/>
                    <a:pt x="1963" y="3247"/>
                    <a:pt x="2054" y="3293"/>
                  </a:cubicBezTo>
                  <a:cubicBezTo>
                    <a:pt x="2123" y="3293"/>
                    <a:pt x="2191" y="3316"/>
                    <a:pt x="2260" y="3339"/>
                  </a:cubicBezTo>
                  <a:cubicBezTo>
                    <a:pt x="2351" y="3361"/>
                    <a:pt x="2442" y="3361"/>
                    <a:pt x="2534" y="3384"/>
                  </a:cubicBezTo>
                  <a:cubicBezTo>
                    <a:pt x="2651" y="3398"/>
                    <a:pt x="2781" y="3406"/>
                    <a:pt x="2919" y="3406"/>
                  </a:cubicBezTo>
                  <a:cubicBezTo>
                    <a:pt x="3237" y="3406"/>
                    <a:pt x="3599" y="3366"/>
                    <a:pt x="3949" y="3270"/>
                  </a:cubicBezTo>
                  <a:lnTo>
                    <a:pt x="4131" y="3224"/>
                  </a:lnTo>
                  <a:cubicBezTo>
                    <a:pt x="4200" y="3202"/>
                    <a:pt x="4268" y="3179"/>
                    <a:pt x="4314" y="3133"/>
                  </a:cubicBezTo>
                  <a:cubicBezTo>
                    <a:pt x="4428" y="3088"/>
                    <a:pt x="4542" y="3042"/>
                    <a:pt x="4656" y="2996"/>
                  </a:cubicBezTo>
                  <a:cubicBezTo>
                    <a:pt x="4885" y="2882"/>
                    <a:pt x="5067" y="2722"/>
                    <a:pt x="5159" y="2540"/>
                  </a:cubicBezTo>
                  <a:cubicBezTo>
                    <a:pt x="5273" y="2380"/>
                    <a:pt x="5318" y="2220"/>
                    <a:pt x="5364" y="2129"/>
                  </a:cubicBezTo>
                  <a:cubicBezTo>
                    <a:pt x="5410" y="2015"/>
                    <a:pt x="5432" y="1969"/>
                    <a:pt x="5410" y="1946"/>
                  </a:cubicBezTo>
                  <a:lnTo>
                    <a:pt x="5410" y="1946"/>
                  </a:lnTo>
                  <a:cubicBezTo>
                    <a:pt x="5410" y="1946"/>
                    <a:pt x="5387" y="2015"/>
                    <a:pt x="5341" y="2106"/>
                  </a:cubicBezTo>
                  <a:cubicBezTo>
                    <a:pt x="5273" y="2197"/>
                    <a:pt x="5204" y="2357"/>
                    <a:pt x="5090" y="2494"/>
                  </a:cubicBezTo>
                  <a:cubicBezTo>
                    <a:pt x="4976" y="2654"/>
                    <a:pt x="4816" y="2791"/>
                    <a:pt x="4611" y="2882"/>
                  </a:cubicBezTo>
                  <a:cubicBezTo>
                    <a:pt x="4497" y="2928"/>
                    <a:pt x="4383" y="2973"/>
                    <a:pt x="4268" y="3019"/>
                  </a:cubicBezTo>
                  <a:cubicBezTo>
                    <a:pt x="4223" y="3042"/>
                    <a:pt x="4154" y="3065"/>
                    <a:pt x="4109" y="3088"/>
                  </a:cubicBezTo>
                  <a:lnTo>
                    <a:pt x="3926" y="3133"/>
                  </a:lnTo>
                  <a:cubicBezTo>
                    <a:pt x="3618" y="3203"/>
                    <a:pt x="3311" y="3230"/>
                    <a:pt x="3035" y="3230"/>
                  </a:cubicBezTo>
                  <a:cubicBezTo>
                    <a:pt x="2860" y="3230"/>
                    <a:pt x="2698" y="3219"/>
                    <a:pt x="2556" y="3202"/>
                  </a:cubicBezTo>
                  <a:cubicBezTo>
                    <a:pt x="2465" y="3179"/>
                    <a:pt x="2374" y="3156"/>
                    <a:pt x="2305" y="3156"/>
                  </a:cubicBezTo>
                  <a:cubicBezTo>
                    <a:pt x="2237" y="3133"/>
                    <a:pt x="2168" y="3110"/>
                    <a:pt x="2123" y="3088"/>
                  </a:cubicBezTo>
                  <a:cubicBezTo>
                    <a:pt x="2009" y="3065"/>
                    <a:pt x="1963" y="3042"/>
                    <a:pt x="1963" y="3042"/>
                  </a:cubicBezTo>
                  <a:lnTo>
                    <a:pt x="1917" y="3042"/>
                  </a:lnTo>
                  <a:cubicBezTo>
                    <a:pt x="1895" y="3019"/>
                    <a:pt x="1849" y="2996"/>
                    <a:pt x="1803" y="2996"/>
                  </a:cubicBezTo>
                  <a:cubicBezTo>
                    <a:pt x="1758" y="2973"/>
                    <a:pt x="1689" y="2951"/>
                    <a:pt x="1621" y="2905"/>
                  </a:cubicBezTo>
                  <a:cubicBezTo>
                    <a:pt x="1552" y="2882"/>
                    <a:pt x="1484" y="2836"/>
                    <a:pt x="1392" y="2791"/>
                  </a:cubicBezTo>
                  <a:cubicBezTo>
                    <a:pt x="1096" y="2585"/>
                    <a:pt x="730" y="2243"/>
                    <a:pt x="457" y="1832"/>
                  </a:cubicBezTo>
                  <a:cubicBezTo>
                    <a:pt x="320" y="1604"/>
                    <a:pt x="228" y="1376"/>
                    <a:pt x="160" y="1170"/>
                  </a:cubicBezTo>
                  <a:cubicBezTo>
                    <a:pt x="91" y="942"/>
                    <a:pt x="114" y="714"/>
                    <a:pt x="137" y="531"/>
                  </a:cubicBezTo>
                  <a:cubicBezTo>
                    <a:pt x="251" y="189"/>
                    <a:pt x="457" y="6"/>
                    <a:pt x="434" y="6"/>
                  </a:cubicBezTo>
                  <a:cubicBezTo>
                    <a:pt x="434" y="2"/>
                    <a:pt x="432" y="0"/>
                    <a:pt x="43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1" name="Google Shape;1495;p23">
              <a:extLst>
                <a:ext uri="{FF2B5EF4-FFF2-40B4-BE49-F238E27FC236}">
                  <a16:creationId xmlns:a16="http://schemas.microsoft.com/office/drawing/2014/main" id="{39415CA7-5173-B2A6-99B2-0DDE62D1175D}"/>
                </a:ext>
              </a:extLst>
            </p:cNvPr>
            <p:cNvSpPr/>
            <p:nvPr/>
          </p:nvSpPr>
          <p:spPr>
            <a:xfrm>
              <a:off x="6036525" y="2443100"/>
              <a:ext cx="101600" cy="51500"/>
            </a:xfrm>
            <a:custGeom>
              <a:avLst/>
              <a:gdLst/>
              <a:ahLst/>
              <a:cxnLst/>
              <a:rect l="l" t="t" r="r" b="b"/>
              <a:pathLst>
                <a:path w="4064" h="2060" extrusionOk="0">
                  <a:moveTo>
                    <a:pt x="0" y="1"/>
                  </a:moveTo>
                  <a:cubicBezTo>
                    <a:pt x="0" y="1"/>
                    <a:pt x="0" y="23"/>
                    <a:pt x="23" y="92"/>
                  </a:cubicBezTo>
                  <a:cubicBezTo>
                    <a:pt x="23" y="160"/>
                    <a:pt x="46" y="275"/>
                    <a:pt x="92" y="366"/>
                  </a:cubicBezTo>
                  <a:cubicBezTo>
                    <a:pt x="183" y="594"/>
                    <a:pt x="388" y="868"/>
                    <a:pt x="594" y="1096"/>
                  </a:cubicBezTo>
                  <a:cubicBezTo>
                    <a:pt x="822" y="1324"/>
                    <a:pt x="1073" y="1507"/>
                    <a:pt x="1278" y="1644"/>
                  </a:cubicBezTo>
                  <a:cubicBezTo>
                    <a:pt x="1393" y="1712"/>
                    <a:pt x="1484" y="1735"/>
                    <a:pt x="1530" y="1781"/>
                  </a:cubicBezTo>
                  <a:cubicBezTo>
                    <a:pt x="1598" y="1804"/>
                    <a:pt x="1644" y="1827"/>
                    <a:pt x="1644" y="1827"/>
                  </a:cubicBezTo>
                  <a:cubicBezTo>
                    <a:pt x="1644" y="1827"/>
                    <a:pt x="1666" y="1849"/>
                    <a:pt x="1735" y="1872"/>
                  </a:cubicBezTo>
                  <a:cubicBezTo>
                    <a:pt x="1803" y="1872"/>
                    <a:pt x="1895" y="1918"/>
                    <a:pt x="2032" y="1964"/>
                  </a:cubicBezTo>
                  <a:cubicBezTo>
                    <a:pt x="2229" y="2003"/>
                    <a:pt x="2494" y="2059"/>
                    <a:pt x="2768" y="2059"/>
                  </a:cubicBezTo>
                  <a:cubicBezTo>
                    <a:pt x="2812" y="2059"/>
                    <a:pt x="2855" y="2058"/>
                    <a:pt x="2899" y="2055"/>
                  </a:cubicBezTo>
                  <a:cubicBezTo>
                    <a:pt x="3219" y="2032"/>
                    <a:pt x="3538" y="1964"/>
                    <a:pt x="3744" y="1827"/>
                  </a:cubicBezTo>
                  <a:cubicBezTo>
                    <a:pt x="3858" y="1781"/>
                    <a:pt x="3926" y="1690"/>
                    <a:pt x="3972" y="1644"/>
                  </a:cubicBezTo>
                  <a:cubicBezTo>
                    <a:pt x="4017" y="1598"/>
                    <a:pt x="4063" y="1576"/>
                    <a:pt x="4063" y="1576"/>
                  </a:cubicBezTo>
                  <a:cubicBezTo>
                    <a:pt x="4040" y="1576"/>
                    <a:pt x="4017" y="1576"/>
                    <a:pt x="3949" y="1621"/>
                  </a:cubicBezTo>
                  <a:cubicBezTo>
                    <a:pt x="3881" y="1644"/>
                    <a:pt x="3812" y="1712"/>
                    <a:pt x="3698" y="1758"/>
                  </a:cubicBezTo>
                  <a:cubicBezTo>
                    <a:pt x="3492" y="1849"/>
                    <a:pt x="3196" y="1895"/>
                    <a:pt x="2899" y="1918"/>
                  </a:cubicBezTo>
                  <a:cubicBezTo>
                    <a:pt x="2579" y="1918"/>
                    <a:pt x="2283" y="1827"/>
                    <a:pt x="2077" y="1781"/>
                  </a:cubicBezTo>
                  <a:cubicBezTo>
                    <a:pt x="1963" y="1735"/>
                    <a:pt x="1872" y="1690"/>
                    <a:pt x="1826" y="1667"/>
                  </a:cubicBezTo>
                  <a:cubicBezTo>
                    <a:pt x="1758" y="1644"/>
                    <a:pt x="1712" y="1644"/>
                    <a:pt x="1712" y="1644"/>
                  </a:cubicBezTo>
                  <a:cubicBezTo>
                    <a:pt x="1712" y="1644"/>
                    <a:pt x="1689" y="1621"/>
                    <a:pt x="1621" y="1598"/>
                  </a:cubicBezTo>
                  <a:cubicBezTo>
                    <a:pt x="1575" y="1553"/>
                    <a:pt x="1484" y="1530"/>
                    <a:pt x="1370" y="1461"/>
                  </a:cubicBezTo>
                  <a:cubicBezTo>
                    <a:pt x="1187" y="1370"/>
                    <a:pt x="913" y="1188"/>
                    <a:pt x="685" y="982"/>
                  </a:cubicBezTo>
                  <a:cubicBezTo>
                    <a:pt x="480" y="777"/>
                    <a:pt x="274" y="548"/>
                    <a:pt x="183" y="343"/>
                  </a:cubicBezTo>
                  <a:cubicBezTo>
                    <a:pt x="114" y="252"/>
                    <a:pt x="92" y="160"/>
                    <a:pt x="46" y="92"/>
                  </a:cubicBezTo>
                  <a:cubicBezTo>
                    <a:pt x="23" y="23"/>
                    <a:pt x="0" y="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2" name="Google Shape;1496;p23">
              <a:extLst>
                <a:ext uri="{FF2B5EF4-FFF2-40B4-BE49-F238E27FC236}">
                  <a16:creationId xmlns:a16="http://schemas.microsoft.com/office/drawing/2014/main" id="{DFC1055B-E176-1869-7572-00222F77327B}"/>
                </a:ext>
              </a:extLst>
            </p:cNvPr>
            <p:cNvSpPr/>
            <p:nvPr/>
          </p:nvSpPr>
          <p:spPr>
            <a:xfrm>
              <a:off x="5847075" y="2255700"/>
              <a:ext cx="196325" cy="114950"/>
            </a:xfrm>
            <a:custGeom>
              <a:avLst/>
              <a:gdLst/>
              <a:ahLst/>
              <a:cxnLst/>
              <a:rect l="l" t="t" r="r" b="b"/>
              <a:pathLst>
                <a:path w="7853" h="4598" extrusionOk="0">
                  <a:moveTo>
                    <a:pt x="3175" y="0"/>
                  </a:moveTo>
                  <a:cubicBezTo>
                    <a:pt x="3115" y="0"/>
                    <a:pt x="3060" y="3"/>
                    <a:pt x="3013" y="10"/>
                  </a:cubicBezTo>
                  <a:cubicBezTo>
                    <a:pt x="2853" y="33"/>
                    <a:pt x="2762" y="33"/>
                    <a:pt x="2762" y="33"/>
                  </a:cubicBezTo>
                  <a:cubicBezTo>
                    <a:pt x="2762" y="33"/>
                    <a:pt x="2716" y="33"/>
                    <a:pt x="2694" y="56"/>
                  </a:cubicBezTo>
                  <a:cubicBezTo>
                    <a:pt x="2648" y="56"/>
                    <a:pt x="2579" y="78"/>
                    <a:pt x="2488" y="101"/>
                  </a:cubicBezTo>
                  <a:cubicBezTo>
                    <a:pt x="2328" y="124"/>
                    <a:pt x="2123" y="215"/>
                    <a:pt x="1849" y="329"/>
                  </a:cubicBezTo>
                  <a:cubicBezTo>
                    <a:pt x="1735" y="398"/>
                    <a:pt x="1598" y="489"/>
                    <a:pt x="1461" y="581"/>
                  </a:cubicBezTo>
                  <a:cubicBezTo>
                    <a:pt x="1347" y="672"/>
                    <a:pt x="1210" y="786"/>
                    <a:pt x="1073" y="900"/>
                  </a:cubicBezTo>
                  <a:cubicBezTo>
                    <a:pt x="959" y="1037"/>
                    <a:pt x="822" y="1151"/>
                    <a:pt x="708" y="1311"/>
                  </a:cubicBezTo>
                  <a:cubicBezTo>
                    <a:pt x="594" y="1448"/>
                    <a:pt x="502" y="1608"/>
                    <a:pt x="411" y="1790"/>
                  </a:cubicBezTo>
                  <a:cubicBezTo>
                    <a:pt x="69" y="2452"/>
                    <a:pt x="0" y="3251"/>
                    <a:pt x="137" y="3776"/>
                  </a:cubicBezTo>
                  <a:cubicBezTo>
                    <a:pt x="206" y="4073"/>
                    <a:pt x="297" y="4278"/>
                    <a:pt x="388" y="4415"/>
                  </a:cubicBezTo>
                  <a:cubicBezTo>
                    <a:pt x="434" y="4484"/>
                    <a:pt x="480" y="4529"/>
                    <a:pt x="502" y="4552"/>
                  </a:cubicBezTo>
                  <a:cubicBezTo>
                    <a:pt x="525" y="4598"/>
                    <a:pt x="548" y="4598"/>
                    <a:pt x="548" y="4598"/>
                  </a:cubicBezTo>
                  <a:cubicBezTo>
                    <a:pt x="571" y="4598"/>
                    <a:pt x="297" y="4324"/>
                    <a:pt x="206" y="3776"/>
                  </a:cubicBezTo>
                  <a:cubicBezTo>
                    <a:pt x="114" y="3251"/>
                    <a:pt x="206" y="2475"/>
                    <a:pt x="548" y="1859"/>
                  </a:cubicBezTo>
                  <a:cubicBezTo>
                    <a:pt x="616" y="1699"/>
                    <a:pt x="708" y="1539"/>
                    <a:pt x="822" y="1402"/>
                  </a:cubicBezTo>
                  <a:cubicBezTo>
                    <a:pt x="936" y="1265"/>
                    <a:pt x="1073" y="1151"/>
                    <a:pt x="1187" y="1037"/>
                  </a:cubicBezTo>
                  <a:cubicBezTo>
                    <a:pt x="1324" y="923"/>
                    <a:pt x="1438" y="809"/>
                    <a:pt x="1575" y="717"/>
                  </a:cubicBezTo>
                  <a:cubicBezTo>
                    <a:pt x="1689" y="649"/>
                    <a:pt x="1826" y="581"/>
                    <a:pt x="1940" y="512"/>
                  </a:cubicBezTo>
                  <a:cubicBezTo>
                    <a:pt x="2191" y="398"/>
                    <a:pt x="2397" y="307"/>
                    <a:pt x="2534" y="284"/>
                  </a:cubicBezTo>
                  <a:cubicBezTo>
                    <a:pt x="2625" y="261"/>
                    <a:pt x="2671" y="261"/>
                    <a:pt x="2716" y="238"/>
                  </a:cubicBezTo>
                  <a:lnTo>
                    <a:pt x="2785" y="238"/>
                  </a:lnTo>
                  <a:cubicBezTo>
                    <a:pt x="2785" y="238"/>
                    <a:pt x="2876" y="215"/>
                    <a:pt x="3036" y="215"/>
                  </a:cubicBezTo>
                  <a:cubicBezTo>
                    <a:pt x="3082" y="208"/>
                    <a:pt x="3137" y="205"/>
                    <a:pt x="3202" y="205"/>
                  </a:cubicBezTo>
                  <a:cubicBezTo>
                    <a:pt x="3330" y="205"/>
                    <a:pt x="3492" y="215"/>
                    <a:pt x="3675" y="215"/>
                  </a:cubicBezTo>
                  <a:cubicBezTo>
                    <a:pt x="4200" y="284"/>
                    <a:pt x="4908" y="512"/>
                    <a:pt x="5570" y="832"/>
                  </a:cubicBezTo>
                  <a:cubicBezTo>
                    <a:pt x="6232" y="1151"/>
                    <a:pt x="6848" y="1539"/>
                    <a:pt x="7259" y="1927"/>
                  </a:cubicBezTo>
                  <a:cubicBezTo>
                    <a:pt x="7634" y="2281"/>
                    <a:pt x="7817" y="2613"/>
                    <a:pt x="7849" y="2613"/>
                  </a:cubicBezTo>
                  <a:cubicBezTo>
                    <a:pt x="7851" y="2613"/>
                    <a:pt x="7851" y="2613"/>
                    <a:pt x="7852" y="2612"/>
                  </a:cubicBezTo>
                  <a:cubicBezTo>
                    <a:pt x="7852" y="2612"/>
                    <a:pt x="7806" y="2544"/>
                    <a:pt x="7738" y="2384"/>
                  </a:cubicBezTo>
                  <a:cubicBezTo>
                    <a:pt x="7647" y="2247"/>
                    <a:pt x="7510" y="2064"/>
                    <a:pt x="7304" y="1859"/>
                  </a:cubicBezTo>
                  <a:cubicBezTo>
                    <a:pt x="6916" y="1471"/>
                    <a:pt x="6300" y="1037"/>
                    <a:pt x="5638" y="695"/>
                  </a:cubicBezTo>
                  <a:cubicBezTo>
                    <a:pt x="4976" y="352"/>
                    <a:pt x="4269" y="124"/>
                    <a:pt x="3698" y="33"/>
                  </a:cubicBezTo>
                  <a:cubicBezTo>
                    <a:pt x="3504" y="17"/>
                    <a:pt x="3322" y="0"/>
                    <a:pt x="317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3" name="Google Shape;1497;p23">
              <a:extLst>
                <a:ext uri="{FF2B5EF4-FFF2-40B4-BE49-F238E27FC236}">
                  <a16:creationId xmlns:a16="http://schemas.microsoft.com/office/drawing/2014/main" id="{33472001-10DE-820F-1AA7-3D96B9287661}"/>
                </a:ext>
              </a:extLst>
            </p:cNvPr>
            <p:cNvSpPr/>
            <p:nvPr/>
          </p:nvSpPr>
          <p:spPr>
            <a:xfrm>
              <a:off x="6204850" y="2382600"/>
              <a:ext cx="28000" cy="45350"/>
            </a:xfrm>
            <a:custGeom>
              <a:avLst/>
              <a:gdLst/>
              <a:ahLst/>
              <a:cxnLst/>
              <a:rect l="l" t="t" r="r" b="b"/>
              <a:pathLst>
                <a:path w="1120" h="1814" extrusionOk="0">
                  <a:moveTo>
                    <a:pt x="149" y="1"/>
                  </a:moveTo>
                  <a:cubicBezTo>
                    <a:pt x="127" y="1"/>
                    <a:pt x="108" y="8"/>
                    <a:pt x="92" y="24"/>
                  </a:cubicBezTo>
                  <a:cubicBezTo>
                    <a:pt x="1" y="92"/>
                    <a:pt x="24" y="275"/>
                    <a:pt x="115" y="435"/>
                  </a:cubicBezTo>
                  <a:cubicBezTo>
                    <a:pt x="185" y="558"/>
                    <a:pt x="283" y="640"/>
                    <a:pt x="365" y="640"/>
                  </a:cubicBezTo>
                  <a:cubicBezTo>
                    <a:pt x="390" y="640"/>
                    <a:pt x="413" y="633"/>
                    <a:pt x="434" y="617"/>
                  </a:cubicBezTo>
                  <a:cubicBezTo>
                    <a:pt x="503" y="549"/>
                    <a:pt x="503" y="366"/>
                    <a:pt x="412" y="207"/>
                  </a:cubicBezTo>
                  <a:cubicBezTo>
                    <a:pt x="324" y="83"/>
                    <a:pt x="222" y="1"/>
                    <a:pt x="149" y="1"/>
                  </a:cubicBezTo>
                  <a:close/>
                  <a:moveTo>
                    <a:pt x="610" y="915"/>
                  </a:moveTo>
                  <a:cubicBezTo>
                    <a:pt x="579" y="915"/>
                    <a:pt x="550" y="922"/>
                    <a:pt x="526" y="937"/>
                  </a:cubicBezTo>
                  <a:cubicBezTo>
                    <a:pt x="412" y="1028"/>
                    <a:pt x="434" y="1302"/>
                    <a:pt x="571" y="1530"/>
                  </a:cubicBezTo>
                  <a:cubicBezTo>
                    <a:pt x="676" y="1705"/>
                    <a:pt x="821" y="1813"/>
                    <a:pt x="935" y="1813"/>
                  </a:cubicBezTo>
                  <a:cubicBezTo>
                    <a:pt x="969" y="1813"/>
                    <a:pt x="1001" y="1803"/>
                    <a:pt x="1028" y="1781"/>
                  </a:cubicBezTo>
                  <a:cubicBezTo>
                    <a:pt x="1119" y="1690"/>
                    <a:pt x="1119" y="1439"/>
                    <a:pt x="982" y="1211"/>
                  </a:cubicBezTo>
                  <a:cubicBezTo>
                    <a:pt x="875" y="1014"/>
                    <a:pt x="725" y="915"/>
                    <a:pt x="610" y="91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4" name="Google Shape;1498;p23">
              <a:extLst>
                <a:ext uri="{FF2B5EF4-FFF2-40B4-BE49-F238E27FC236}">
                  <a16:creationId xmlns:a16="http://schemas.microsoft.com/office/drawing/2014/main" id="{5A73B371-6304-8701-879A-78CB0527A083}"/>
                </a:ext>
              </a:extLst>
            </p:cNvPr>
            <p:cNvSpPr/>
            <p:nvPr/>
          </p:nvSpPr>
          <p:spPr>
            <a:xfrm>
              <a:off x="4688125" y="3945000"/>
              <a:ext cx="4575" cy="16575"/>
            </a:xfrm>
            <a:custGeom>
              <a:avLst/>
              <a:gdLst/>
              <a:ahLst/>
              <a:cxnLst/>
              <a:rect l="l" t="t" r="r" b="b"/>
              <a:pathLst>
                <a:path w="183" h="663" extrusionOk="0">
                  <a:moveTo>
                    <a:pt x="0" y="1"/>
                  </a:moveTo>
                  <a:cubicBezTo>
                    <a:pt x="0" y="1"/>
                    <a:pt x="0" y="24"/>
                    <a:pt x="0" y="24"/>
                  </a:cubicBezTo>
                  <a:cubicBezTo>
                    <a:pt x="23" y="160"/>
                    <a:pt x="46" y="275"/>
                    <a:pt x="68" y="366"/>
                  </a:cubicBezTo>
                  <a:cubicBezTo>
                    <a:pt x="137" y="548"/>
                    <a:pt x="160" y="663"/>
                    <a:pt x="160" y="663"/>
                  </a:cubicBezTo>
                  <a:cubicBezTo>
                    <a:pt x="183" y="640"/>
                    <a:pt x="160" y="548"/>
                    <a:pt x="114" y="366"/>
                  </a:cubicBezTo>
                  <a:cubicBezTo>
                    <a:pt x="91" y="275"/>
                    <a:pt x="91" y="160"/>
                    <a:pt x="68" y="24"/>
                  </a:cubicBezTo>
                  <a:cubicBezTo>
                    <a:pt x="68" y="24"/>
                    <a:pt x="68" y="1"/>
                    <a:pt x="68" y="1"/>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5" name="Google Shape;1499;p23">
              <a:extLst>
                <a:ext uri="{FF2B5EF4-FFF2-40B4-BE49-F238E27FC236}">
                  <a16:creationId xmlns:a16="http://schemas.microsoft.com/office/drawing/2014/main" id="{F5A033D6-EFF2-EC6E-B5EE-0EB48E9D4610}"/>
                </a:ext>
              </a:extLst>
            </p:cNvPr>
            <p:cNvSpPr/>
            <p:nvPr/>
          </p:nvSpPr>
          <p:spPr>
            <a:xfrm>
              <a:off x="4781700" y="3534150"/>
              <a:ext cx="547250" cy="765250"/>
            </a:xfrm>
            <a:custGeom>
              <a:avLst/>
              <a:gdLst/>
              <a:ahLst/>
              <a:cxnLst/>
              <a:rect l="l" t="t" r="r" b="b"/>
              <a:pathLst>
                <a:path w="21890" h="30610" extrusionOk="0">
                  <a:moveTo>
                    <a:pt x="18329" y="2603"/>
                  </a:moveTo>
                  <a:lnTo>
                    <a:pt x="18329" y="2603"/>
                  </a:lnTo>
                  <a:cubicBezTo>
                    <a:pt x="18398" y="2648"/>
                    <a:pt x="18443" y="2694"/>
                    <a:pt x="18489" y="2717"/>
                  </a:cubicBezTo>
                  <a:cubicBezTo>
                    <a:pt x="18443" y="2694"/>
                    <a:pt x="18375" y="2648"/>
                    <a:pt x="18329" y="2603"/>
                  </a:cubicBezTo>
                  <a:close/>
                  <a:moveTo>
                    <a:pt x="18489" y="2740"/>
                  </a:moveTo>
                  <a:lnTo>
                    <a:pt x="18489" y="2740"/>
                  </a:lnTo>
                  <a:cubicBezTo>
                    <a:pt x="18580" y="2785"/>
                    <a:pt x="18626" y="2831"/>
                    <a:pt x="18626" y="2831"/>
                  </a:cubicBezTo>
                  <a:cubicBezTo>
                    <a:pt x="18626" y="2831"/>
                    <a:pt x="18763" y="2945"/>
                    <a:pt x="18945" y="3105"/>
                  </a:cubicBezTo>
                  <a:cubicBezTo>
                    <a:pt x="19037" y="3196"/>
                    <a:pt x="19128" y="3287"/>
                    <a:pt x="19219" y="3424"/>
                  </a:cubicBezTo>
                  <a:cubicBezTo>
                    <a:pt x="19333" y="3538"/>
                    <a:pt x="19448" y="3653"/>
                    <a:pt x="19562" y="3789"/>
                  </a:cubicBezTo>
                  <a:cubicBezTo>
                    <a:pt x="19653" y="3904"/>
                    <a:pt x="19767" y="4041"/>
                    <a:pt x="19767" y="4178"/>
                  </a:cubicBezTo>
                  <a:cubicBezTo>
                    <a:pt x="19767" y="4200"/>
                    <a:pt x="19767" y="4223"/>
                    <a:pt x="19767" y="4246"/>
                  </a:cubicBezTo>
                  <a:cubicBezTo>
                    <a:pt x="19744" y="4246"/>
                    <a:pt x="19744" y="4246"/>
                    <a:pt x="19744" y="4223"/>
                  </a:cubicBezTo>
                  <a:cubicBezTo>
                    <a:pt x="19744" y="4200"/>
                    <a:pt x="19744" y="4178"/>
                    <a:pt x="19744" y="4155"/>
                  </a:cubicBezTo>
                  <a:lnTo>
                    <a:pt x="19721" y="4155"/>
                  </a:lnTo>
                  <a:cubicBezTo>
                    <a:pt x="19721" y="4132"/>
                    <a:pt x="19721" y="4109"/>
                    <a:pt x="19699" y="4086"/>
                  </a:cubicBezTo>
                  <a:cubicBezTo>
                    <a:pt x="19699" y="4063"/>
                    <a:pt x="19699" y="4063"/>
                    <a:pt x="19699" y="4063"/>
                  </a:cubicBezTo>
                  <a:cubicBezTo>
                    <a:pt x="19676" y="4041"/>
                    <a:pt x="19676" y="4018"/>
                    <a:pt x="19653" y="3995"/>
                  </a:cubicBezTo>
                  <a:cubicBezTo>
                    <a:pt x="19653" y="3972"/>
                    <a:pt x="19653" y="3972"/>
                    <a:pt x="19630" y="3972"/>
                  </a:cubicBezTo>
                  <a:cubicBezTo>
                    <a:pt x="19630" y="3949"/>
                    <a:pt x="19607" y="3926"/>
                    <a:pt x="19584" y="3881"/>
                  </a:cubicBezTo>
                  <a:cubicBezTo>
                    <a:pt x="19562" y="3858"/>
                    <a:pt x="19539" y="3835"/>
                    <a:pt x="19516" y="3789"/>
                  </a:cubicBezTo>
                  <a:cubicBezTo>
                    <a:pt x="19493" y="3767"/>
                    <a:pt x="19470" y="3721"/>
                    <a:pt x="19448" y="3698"/>
                  </a:cubicBezTo>
                  <a:cubicBezTo>
                    <a:pt x="19288" y="3493"/>
                    <a:pt x="19082" y="3310"/>
                    <a:pt x="18991" y="3196"/>
                  </a:cubicBezTo>
                  <a:cubicBezTo>
                    <a:pt x="18831" y="3036"/>
                    <a:pt x="18671" y="2876"/>
                    <a:pt x="18489" y="2740"/>
                  </a:cubicBezTo>
                  <a:close/>
                  <a:moveTo>
                    <a:pt x="1403" y="16918"/>
                  </a:moveTo>
                  <a:cubicBezTo>
                    <a:pt x="2289" y="17235"/>
                    <a:pt x="3108" y="17417"/>
                    <a:pt x="3858" y="17507"/>
                  </a:cubicBezTo>
                  <a:lnTo>
                    <a:pt x="3835" y="17507"/>
                  </a:lnTo>
                  <a:cubicBezTo>
                    <a:pt x="3447" y="17462"/>
                    <a:pt x="3127" y="17416"/>
                    <a:pt x="2899" y="17371"/>
                  </a:cubicBezTo>
                  <a:cubicBezTo>
                    <a:pt x="2671" y="17325"/>
                    <a:pt x="2534" y="17302"/>
                    <a:pt x="2534" y="17302"/>
                  </a:cubicBezTo>
                  <a:cubicBezTo>
                    <a:pt x="2534" y="17302"/>
                    <a:pt x="2511" y="17302"/>
                    <a:pt x="2443" y="17279"/>
                  </a:cubicBezTo>
                  <a:cubicBezTo>
                    <a:pt x="2397" y="17279"/>
                    <a:pt x="2306" y="17234"/>
                    <a:pt x="2192" y="17211"/>
                  </a:cubicBezTo>
                  <a:cubicBezTo>
                    <a:pt x="1985" y="17149"/>
                    <a:pt x="1722" y="17068"/>
                    <a:pt x="1403" y="16918"/>
                  </a:cubicBezTo>
                  <a:close/>
                  <a:moveTo>
                    <a:pt x="8879" y="18306"/>
                  </a:moveTo>
                  <a:lnTo>
                    <a:pt x="8879" y="18306"/>
                  </a:lnTo>
                  <a:cubicBezTo>
                    <a:pt x="9039" y="18557"/>
                    <a:pt x="9130" y="18923"/>
                    <a:pt x="9153" y="19402"/>
                  </a:cubicBezTo>
                  <a:cubicBezTo>
                    <a:pt x="9108" y="19197"/>
                    <a:pt x="9062" y="18991"/>
                    <a:pt x="9016" y="18831"/>
                  </a:cubicBezTo>
                  <a:cubicBezTo>
                    <a:pt x="8994" y="18694"/>
                    <a:pt x="8948" y="18557"/>
                    <a:pt x="8925" y="18443"/>
                  </a:cubicBezTo>
                  <a:cubicBezTo>
                    <a:pt x="8902" y="18398"/>
                    <a:pt x="8879" y="18352"/>
                    <a:pt x="8879" y="18306"/>
                  </a:cubicBezTo>
                  <a:close/>
                  <a:moveTo>
                    <a:pt x="8446" y="23533"/>
                  </a:moveTo>
                  <a:cubicBezTo>
                    <a:pt x="8332" y="23921"/>
                    <a:pt x="8240" y="24218"/>
                    <a:pt x="8195" y="24378"/>
                  </a:cubicBezTo>
                  <a:cubicBezTo>
                    <a:pt x="8172" y="24309"/>
                    <a:pt x="8195" y="24241"/>
                    <a:pt x="8195" y="24172"/>
                  </a:cubicBezTo>
                  <a:cubicBezTo>
                    <a:pt x="8217" y="24013"/>
                    <a:pt x="8263" y="23921"/>
                    <a:pt x="8263" y="23921"/>
                  </a:cubicBezTo>
                  <a:cubicBezTo>
                    <a:pt x="8263" y="23921"/>
                    <a:pt x="8286" y="23853"/>
                    <a:pt x="8354" y="23693"/>
                  </a:cubicBezTo>
                  <a:cubicBezTo>
                    <a:pt x="8377" y="23647"/>
                    <a:pt x="8400" y="23602"/>
                    <a:pt x="8446" y="23533"/>
                  </a:cubicBezTo>
                  <a:close/>
                  <a:moveTo>
                    <a:pt x="11892" y="1"/>
                  </a:moveTo>
                  <a:cubicBezTo>
                    <a:pt x="11824" y="46"/>
                    <a:pt x="11733" y="115"/>
                    <a:pt x="11664" y="183"/>
                  </a:cubicBezTo>
                  <a:cubicBezTo>
                    <a:pt x="11276" y="525"/>
                    <a:pt x="10934" y="1005"/>
                    <a:pt x="10637" y="1553"/>
                  </a:cubicBezTo>
                  <a:cubicBezTo>
                    <a:pt x="10317" y="2100"/>
                    <a:pt x="10089" y="2740"/>
                    <a:pt x="9884" y="3379"/>
                  </a:cubicBezTo>
                  <a:cubicBezTo>
                    <a:pt x="9519" y="4680"/>
                    <a:pt x="9336" y="6004"/>
                    <a:pt x="9245" y="7031"/>
                  </a:cubicBezTo>
                  <a:cubicBezTo>
                    <a:pt x="9199" y="7533"/>
                    <a:pt x="9199" y="7944"/>
                    <a:pt x="9199" y="8240"/>
                  </a:cubicBezTo>
                  <a:cubicBezTo>
                    <a:pt x="9199" y="8400"/>
                    <a:pt x="9199" y="8514"/>
                    <a:pt x="9199" y="8606"/>
                  </a:cubicBezTo>
                  <a:cubicBezTo>
                    <a:pt x="9199" y="8674"/>
                    <a:pt x="9199" y="8720"/>
                    <a:pt x="9199" y="8720"/>
                  </a:cubicBezTo>
                  <a:cubicBezTo>
                    <a:pt x="9199" y="8720"/>
                    <a:pt x="9222" y="8880"/>
                    <a:pt x="9245" y="9176"/>
                  </a:cubicBezTo>
                  <a:cubicBezTo>
                    <a:pt x="9267" y="9473"/>
                    <a:pt x="9313" y="9907"/>
                    <a:pt x="9404" y="10409"/>
                  </a:cubicBezTo>
                  <a:cubicBezTo>
                    <a:pt x="9496" y="10911"/>
                    <a:pt x="9655" y="11482"/>
                    <a:pt x="9861" y="12075"/>
                  </a:cubicBezTo>
                  <a:cubicBezTo>
                    <a:pt x="10112" y="12669"/>
                    <a:pt x="10386" y="13285"/>
                    <a:pt x="10797" y="13833"/>
                  </a:cubicBezTo>
                  <a:cubicBezTo>
                    <a:pt x="10865" y="13992"/>
                    <a:pt x="10979" y="14107"/>
                    <a:pt x="11093" y="14243"/>
                  </a:cubicBezTo>
                  <a:cubicBezTo>
                    <a:pt x="11185" y="14380"/>
                    <a:pt x="11299" y="14495"/>
                    <a:pt x="11413" y="14609"/>
                  </a:cubicBezTo>
                  <a:cubicBezTo>
                    <a:pt x="11527" y="14723"/>
                    <a:pt x="11641" y="14837"/>
                    <a:pt x="11755" y="14951"/>
                  </a:cubicBezTo>
                  <a:cubicBezTo>
                    <a:pt x="11870" y="15065"/>
                    <a:pt x="12006" y="15156"/>
                    <a:pt x="12121" y="15271"/>
                  </a:cubicBezTo>
                  <a:cubicBezTo>
                    <a:pt x="12166" y="15316"/>
                    <a:pt x="12235" y="15362"/>
                    <a:pt x="12280" y="15408"/>
                  </a:cubicBezTo>
                  <a:lnTo>
                    <a:pt x="12303" y="15408"/>
                  </a:lnTo>
                  <a:cubicBezTo>
                    <a:pt x="7464" y="15681"/>
                    <a:pt x="3105" y="15933"/>
                    <a:pt x="0" y="16138"/>
                  </a:cubicBezTo>
                  <a:cubicBezTo>
                    <a:pt x="23" y="16184"/>
                    <a:pt x="69" y="16206"/>
                    <a:pt x="92" y="16252"/>
                  </a:cubicBezTo>
                  <a:cubicBezTo>
                    <a:pt x="183" y="16343"/>
                    <a:pt x="274" y="16412"/>
                    <a:pt x="366" y="16503"/>
                  </a:cubicBezTo>
                  <a:cubicBezTo>
                    <a:pt x="434" y="16526"/>
                    <a:pt x="480" y="16572"/>
                    <a:pt x="525" y="16617"/>
                  </a:cubicBezTo>
                  <a:cubicBezTo>
                    <a:pt x="571" y="16640"/>
                    <a:pt x="617" y="16686"/>
                    <a:pt x="662" y="16709"/>
                  </a:cubicBezTo>
                  <a:cubicBezTo>
                    <a:pt x="754" y="16777"/>
                    <a:pt x="845" y="16846"/>
                    <a:pt x="936" y="16891"/>
                  </a:cubicBezTo>
                  <a:cubicBezTo>
                    <a:pt x="1050" y="16960"/>
                    <a:pt x="1142" y="17005"/>
                    <a:pt x="1233" y="17051"/>
                  </a:cubicBezTo>
                  <a:cubicBezTo>
                    <a:pt x="1575" y="17234"/>
                    <a:pt x="1918" y="17325"/>
                    <a:pt x="2146" y="17393"/>
                  </a:cubicBezTo>
                  <a:cubicBezTo>
                    <a:pt x="2237" y="17439"/>
                    <a:pt x="2329" y="17462"/>
                    <a:pt x="2397" y="17485"/>
                  </a:cubicBezTo>
                  <a:cubicBezTo>
                    <a:pt x="2465" y="17485"/>
                    <a:pt x="2488" y="17507"/>
                    <a:pt x="2488" y="17507"/>
                  </a:cubicBezTo>
                  <a:cubicBezTo>
                    <a:pt x="2488" y="17507"/>
                    <a:pt x="2625" y="17530"/>
                    <a:pt x="2854" y="17576"/>
                  </a:cubicBezTo>
                  <a:cubicBezTo>
                    <a:pt x="3082" y="17622"/>
                    <a:pt x="3424" y="17667"/>
                    <a:pt x="3812" y="17690"/>
                  </a:cubicBezTo>
                  <a:cubicBezTo>
                    <a:pt x="4053" y="17717"/>
                    <a:pt x="4317" y="17728"/>
                    <a:pt x="4596" y="17728"/>
                  </a:cubicBezTo>
                  <a:cubicBezTo>
                    <a:pt x="4792" y="17728"/>
                    <a:pt x="4997" y="17722"/>
                    <a:pt x="5205" y="17713"/>
                  </a:cubicBezTo>
                  <a:cubicBezTo>
                    <a:pt x="5606" y="17713"/>
                    <a:pt x="6023" y="17684"/>
                    <a:pt x="6442" y="17684"/>
                  </a:cubicBezTo>
                  <a:cubicBezTo>
                    <a:pt x="6547" y="17684"/>
                    <a:pt x="6652" y="17686"/>
                    <a:pt x="6757" y="17690"/>
                  </a:cubicBezTo>
                  <a:cubicBezTo>
                    <a:pt x="7282" y="17736"/>
                    <a:pt x="7807" y="17781"/>
                    <a:pt x="8286" y="17941"/>
                  </a:cubicBezTo>
                  <a:cubicBezTo>
                    <a:pt x="8377" y="17964"/>
                    <a:pt x="8469" y="18010"/>
                    <a:pt x="8560" y="18032"/>
                  </a:cubicBezTo>
                  <a:cubicBezTo>
                    <a:pt x="8628" y="18078"/>
                    <a:pt x="8674" y="18101"/>
                    <a:pt x="8720" y="18147"/>
                  </a:cubicBezTo>
                  <a:cubicBezTo>
                    <a:pt x="8742" y="18147"/>
                    <a:pt x="8765" y="18169"/>
                    <a:pt x="8788" y="18192"/>
                  </a:cubicBezTo>
                  <a:cubicBezTo>
                    <a:pt x="8811" y="18284"/>
                    <a:pt x="8834" y="18352"/>
                    <a:pt x="8857" y="18466"/>
                  </a:cubicBezTo>
                  <a:cubicBezTo>
                    <a:pt x="8879" y="18580"/>
                    <a:pt x="8925" y="18694"/>
                    <a:pt x="8948" y="18854"/>
                  </a:cubicBezTo>
                  <a:cubicBezTo>
                    <a:pt x="9016" y="19197"/>
                    <a:pt x="9085" y="19653"/>
                    <a:pt x="9130" y="20132"/>
                  </a:cubicBezTo>
                  <a:cubicBezTo>
                    <a:pt x="9062" y="21023"/>
                    <a:pt x="8834" y="22027"/>
                    <a:pt x="8628" y="22871"/>
                  </a:cubicBezTo>
                  <a:cubicBezTo>
                    <a:pt x="8606" y="22894"/>
                    <a:pt x="8560" y="22940"/>
                    <a:pt x="8537" y="22986"/>
                  </a:cubicBezTo>
                  <a:cubicBezTo>
                    <a:pt x="8400" y="23237"/>
                    <a:pt x="8263" y="23442"/>
                    <a:pt x="8172" y="23602"/>
                  </a:cubicBezTo>
                  <a:cubicBezTo>
                    <a:pt x="8103" y="23762"/>
                    <a:pt x="8058" y="23853"/>
                    <a:pt x="8058" y="23853"/>
                  </a:cubicBezTo>
                  <a:cubicBezTo>
                    <a:pt x="8058" y="23853"/>
                    <a:pt x="8035" y="23967"/>
                    <a:pt x="7989" y="24150"/>
                  </a:cubicBezTo>
                  <a:cubicBezTo>
                    <a:pt x="7966" y="24332"/>
                    <a:pt x="7966" y="24629"/>
                    <a:pt x="8195" y="24880"/>
                  </a:cubicBezTo>
                  <a:cubicBezTo>
                    <a:pt x="8309" y="25017"/>
                    <a:pt x="8423" y="25108"/>
                    <a:pt x="8560" y="25200"/>
                  </a:cubicBezTo>
                  <a:cubicBezTo>
                    <a:pt x="8400" y="25816"/>
                    <a:pt x="8309" y="26181"/>
                    <a:pt x="8309" y="26181"/>
                  </a:cubicBezTo>
                  <a:cubicBezTo>
                    <a:pt x="8217" y="26569"/>
                    <a:pt x="8126" y="26934"/>
                    <a:pt x="8035" y="27300"/>
                  </a:cubicBezTo>
                  <a:cubicBezTo>
                    <a:pt x="8035" y="27368"/>
                    <a:pt x="8012" y="27414"/>
                    <a:pt x="8012" y="27482"/>
                  </a:cubicBezTo>
                  <a:cubicBezTo>
                    <a:pt x="8012" y="27528"/>
                    <a:pt x="8012" y="27596"/>
                    <a:pt x="8035" y="27665"/>
                  </a:cubicBezTo>
                  <a:cubicBezTo>
                    <a:pt x="8035" y="27665"/>
                    <a:pt x="8035" y="27665"/>
                    <a:pt x="8035" y="27688"/>
                  </a:cubicBezTo>
                  <a:cubicBezTo>
                    <a:pt x="8058" y="27733"/>
                    <a:pt x="8081" y="27779"/>
                    <a:pt x="8103" y="27824"/>
                  </a:cubicBezTo>
                  <a:cubicBezTo>
                    <a:pt x="8103" y="27847"/>
                    <a:pt x="8103" y="27847"/>
                    <a:pt x="8103" y="27870"/>
                  </a:cubicBezTo>
                  <a:cubicBezTo>
                    <a:pt x="8126" y="27916"/>
                    <a:pt x="8149" y="27961"/>
                    <a:pt x="8172" y="28007"/>
                  </a:cubicBezTo>
                  <a:cubicBezTo>
                    <a:pt x="8172" y="28007"/>
                    <a:pt x="8195" y="28030"/>
                    <a:pt x="8195" y="28053"/>
                  </a:cubicBezTo>
                  <a:cubicBezTo>
                    <a:pt x="8217" y="28098"/>
                    <a:pt x="8240" y="28121"/>
                    <a:pt x="8263" y="28167"/>
                  </a:cubicBezTo>
                  <a:cubicBezTo>
                    <a:pt x="8286" y="28190"/>
                    <a:pt x="8286" y="28213"/>
                    <a:pt x="8309" y="28213"/>
                  </a:cubicBezTo>
                  <a:cubicBezTo>
                    <a:pt x="8332" y="28258"/>
                    <a:pt x="8354" y="28304"/>
                    <a:pt x="8377" y="28349"/>
                  </a:cubicBezTo>
                  <a:cubicBezTo>
                    <a:pt x="8400" y="28349"/>
                    <a:pt x="8400" y="28372"/>
                    <a:pt x="8423" y="28395"/>
                  </a:cubicBezTo>
                  <a:cubicBezTo>
                    <a:pt x="8446" y="28441"/>
                    <a:pt x="8491" y="28464"/>
                    <a:pt x="8514" y="28509"/>
                  </a:cubicBezTo>
                  <a:cubicBezTo>
                    <a:pt x="8537" y="28532"/>
                    <a:pt x="8537" y="28532"/>
                    <a:pt x="8560" y="28555"/>
                  </a:cubicBezTo>
                  <a:cubicBezTo>
                    <a:pt x="8606" y="28601"/>
                    <a:pt x="8628" y="28646"/>
                    <a:pt x="8674" y="28669"/>
                  </a:cubicBezTo>
                  <a:cubicBezTo>
                    <a:pt x="8674" y="28692"/>
                    <a:pt x="8697" y="28715"/>
                    <a:pt x="8720" y="28715"/>
                  </a:cubicBezTo>
                  <a:cubicBezTo>
                    <a:pt x="8742" y="28760"/>
                    <a:pt x="8788" y="28806"/>
                    <a:pt x="8834" y="28829"/>
                  </a:cubicBezTo>
                  <a:cubicBezTo>
                    <a:pt x="8857" y="28852"/>
                    <a:pt x="8857" y="28874"/>
                    <a:pt x="8879" y="28874"/>
                  </a:cubicBezTo>
                  <a:cubicBezTo>
                    <a:pt x="8925" y="28920"/>
                    <a:pt x="8971" y="28966"/>
                    <a:pt x="9016" y="28989"/>
                  </a:cubicBezTo>
                  <a:cubicBezTo>
                    <a:pt x="9039" y="29011"/>
                    <a:pt x="9039" y="29011"/>
                    <a:pt x="9062" y="29034"/>
                  </a:cubicBezTo>
                  <a:cubicBezTo>
                    <a:pt x="9108" y="29080"/>
                    <a:pt x="9153" y="29103"/>
                    <a:pt x="9199" y="29148"/>
                  </a:cubicBezTo>
                  <a:lnTo>
                    <a:pt x="9245" y="29171"/>
                  </a:lnTo>
                  <a:cubicBezTo>
                    <a:pt x="9290" y="29217"/>
                    <a:pt x="9359" y="29262"/>
                    <a:pt x="9404" y="29308"/>
                  </a:cubicBezTo>
                  <a:cubicBezTo>
                    <a:pt x="9427" y="29308"/>
                    <a:pt x="9427" y="29308"/>
                    <a:pt x="9450" y="29331"/>
                  </a:cubicBezTo>
                  <a:cubicBezTo>
                    <a:pt x="9496" y="29377"/>
                    <a:pt x="9564" y="29399"/>
                    <a:pt x="9633" y="29445"/>
                  </a:cubicBezTo>
                  <a:cubicBezTo>
                    <a:pt x="9633" y="29445"/>
                    <a:pt x="9633" y="29468"/>
                    <a:pt x="9655" y="29468"/>
                  </a:cubicBezTo>
                  <a:cubicBezTo>
                    <a:pt x="9724" y="29514"/>
                    <a:pt x="9792" y="29559"/>
                    <a:pt x="9861" y="29605"/>
                  </a:cubicBezTo>
                  <a:cubicBezTo>
                    <a:pt x="10226" y="29833"/>
                    <a:pt x="10614" y="30016"/>
                    <a:pt x="10979" y="30175"/>
                  </a:cubicBezTo>
                  <a:lnTo>
                    <a:pt x="11002" y="30175"/>
                  </a:lnTo>
                  <a:cubicBezTo>
                    <a:pt x="11071" y="30221"/>
                    <a:pt x="11139" y="30244"/>
                    <a:pt x="11208" y="30267"/>
                  </a:cubicBezTo>
                  <a:cubicBezTo>
                    <a:pt x="11230" y="30267"/>
                    <a:pt x="11253" y="30267"/>
                    <a:pt x="11253" y="30290"/>
                  </a:cubicBezTo>
                  <a:cubicBezTo>
                    <a:pt x="11322" y="30312"/>
                    <a:pt x="11367" y="30312"/>
                    <a:pt x="11413" y="30335"/>
                  </a:cubicBezTo>
                  <a:cubicBezTo>
                    <a:pt x="11436" y="30358"/>
                    <a:pt x="11459" y="30358"/>
                    <a:pt x="11504" y="30358"/>
                  </a:cubicBezTo>
                  <a:cubicBezTo>
                    <a:pt x="11527" y="30381"/>
                    <a:pt x="11573" y="30404"/>
                    <a:pt x="11618" y="30404"/>
                  </a:cubicBezTo>
                  <a:cubicBezTo>
                    <a:pt x="11664" y="30427"/>
                    <a:pt x="11687" y="30427"/>
                    <a:pt x="11710" y="30427"/>
                  </a:cubicBezTo>
                  <a:cubicBezTo>
                    <a:pt x="11755" y="30449"/>
                    <a:pt x="11778" y="30449"/>
                    <a:pt x="11824" y="30472"/>
                  </a:cubicBezTo>
                  <a:cubicBezTo>
                    <a:pt x="11847" y="30472"/>
                    <a:pt x="11892" y="30495"/>
                    <a:pt x="11915" y="30495"/>
                  </a:cubicBezTo>
                  <a:cubicBezTo>
                    <a:pt x="11961" y="30495"/>
                    <a:pt x="11984" y="30518"/>
                    <a:pt x="12006" y="30518"/>
                  </a:cubicBezTo>
                  <a:cubicBezTo>
                    <a:pt x="12052" y="30518"/>
                    <a:pt x="12075" y="30541"/>
                    <a:pt x="12121" y="30541"/>
                  </a:cubicBezTo>
                  <a:cubicBezTo>
                    <a:pt x="12143" y="30541"/>
                    <a:pt x="12166" y="30541"/>
                    <a:pt x="12189" y="30564"/>
                  </a:cubicBezTo>
                  <a:lnTo>
                    <a:pt x="12303" y="30564"/>
                  </a:lnTo>
                  <a:cubicBezTo>
                    <a:pt x="12326" y="30586"/>
                    <a:pt x="12349" y="30586"/>
                    <a:pt x="12372" y="30586"/>
                  </a:cubicBezTo>
                  <a:lnTo>
                    <a:pt x="12463" y="30586"/>
                  </a:lnTo>
                  <a:cubicBezTo>
                    <a:pt x="12486" y="30609"/>
                    <a:pt x="12509" y="30609"/>
                    <a:pt x="12531" y="30609"/>
                  </a:cubicBezTo>
                  <a:lnTo>
                    <a:pt x="12805" y="30609"/>
                  </a:lnTo>
                  <a:cubicBezTo>
                    <a:pt x="12828" y="30609"/>
                    <a:pt x="12874" y="30586"/>
                    <a:pt x="12897" y="30586"/>
                  </a:cubicBezTo>
                  <a:lnTo>
                    <a:pt x="12919" y="30586"/>
                  </a:lnTo>
                  <a:cubicBezTo>
                    <a:pt x="12942" y="30586"/>
                    <a:pt x="12988" y="30564"/>
                    <a:pt x="13011" y="30564"/>
                  </a:cubicBezTo>
                  <a:cubicBezTo>
                    <a:pt x="13056" y="30541"/>
                    <a:pt x="13079" y="30541"/>
                    <a:pt x="13102" y="30518"/>
                  </a:cubicBezTo>
                  <a:cubicBezTo>
                    <a:pt x="13148" y="30495"/>
                    <a:pt x="13193" y="30449"/>
                    <a:pt x="13216" y="30404"/>
                  </a:cubicBezTo>
                  <a:cubicBezTo>
                    <a:pt x="13216" y="30381"/>
                    <a:pt x="13239" y="30358"/>
                    <a:pt x="13239" y="30312"/>
                  </a:cubicBezTo>
                  <a:cubicBezTo>
                    <a:pt x="13239" y="30290"/>
                    <a:pt x="13239" y="30290"/>
                    <a:pt x="13239" y="30267"/>
                  </a:cubicBezTo>
                  <a:cubicBezTo>
                    <a:pt x="13239" y="30244"/>
                    <a:pt x="13239" y="30244"/>
                    <a:pt x="13239" y="30221"/>
                  </a:cubicBezTo>
                  <a:cubicBezTo>
                    <a:pt x="13239" y="30221"/>
                    <a:pt x="13239" y="30198"/>
                    <a:pt x="13239" y="30198"/>
                  </a:cubicBezTo>
                  <a:cubicBezTo>
                    <a:pt x="13239" y="30175"/>
                    <a:pt x="13239" y="30175"/>
                    <a:pt x="13239" y="30153"/>
                  </a:cubicBezTo>
                  <a:cubicBezTo>
                    <a:pt x="13239" y="30130"/>
                    <a:pt x="13239" y="30130"/>
                    <a:pt x="13239" y="30130"/>
                  </a:cubicBezTo>
                  <a:cubicBezTo>
                    <a:pt x="13216" y="30107"/>
                    <a:pt x="13216" y="30107"/>
                    <a:pt x="13216" y="30084"/>
                  </a:cubicBezTo>
                  <a:cubicBezTo>
                    <a:pt x="13216" y="30084"/>
                    <a:pt x="13216" y="30084"/>
                    <a:pt x="13216" y="30061"/>
                  </a:cubicBezTo>
                  <a:cubicBezTo>
                    <a:pt x="13216" y="30061"/>
                    <a:pt x="13216" y="30039"/>
                    <a:pt x="13193" y="30016"/>
                  </a:cubicBezTo>
                  <a:cubicBezTo>
                    <a:pt x="13193" y="29993"/>
                    <a:pt x="13171" y="29970"/>
                    <a:pt x="13171" y="29947"/>
                  </a:cubicBezTo>
                  <a:cubicBezTo>
                    <a:pt x="13148" y="29902"/>
                    <a:pt x="13125" y="29879"/>
                    <a:pt x="13125" y="29833"/>
                  </a:cubicBezTo>
                  <a:cubicBezTo>
                    <a:pt x="13102" y="29810"/>
                    <a:pt x="13079" y="29787"/>
                    <a:pt x="13079" y="29765"/>
                  </a:cubicBezTo>
                  <a:cubicBezTo>
                    <a:pt x="13056" y="29742"/>
                    <a:pt x="13034" y="29719"/>
                    <a:pt x="13011" y="29696"/>
                  </a:cubicBezTo>
                  <a:cubicBezTo>
                    <a:pt x="13011" y="29673"/>
                    <a:pt x="12988" y="29651"/>
                    <a:pt x="12988" y="29628"/>
                  </a:cubicBezTo>
                  <a:cubicBezTo>
                    <a:pt x="12965" y="29605"/>
                    <a:pt x="12942" y="29582"/>
                    <a:pt x="12919" y="29536"/>
                  </a:cubicBezTo>
                  <a:cubicBezTo>
                    <a:pt x="12897" y="29536"/>
                    <a:pt x="12897" y="29514"/>
                    <a:pt x="12874" y="29491"/>
                  </a:cubicBezTo>
                  <a:cubicBezTo>
                    <a:pt x="12851" y="29468"/>
                    <a:pt x="12828" y="29422"/>
                    <a:pt x="12805" y="29399"/>
                  </a:cubicBezTo>
                  <a:cubicBezTo>
                    <a:pt x="12760" y="29354"/>
                    <a:pt x="12714" y="29308"/>
                    <a:pt x="12668" y="29262"/>
                  </a:cubicBezTo>
                  <a:cubicBezTo>
                    <a:pt x="12395" y="28920"/>
                    <a:pt x="12029" y="28578"/>
                    <a:pt x="11664" y="28281"/>
                  </a:cubicBezTo>
                  <a:cubicBezTo>
                    <a:pt x="11710" y="28281"/>
                    <a:pt x="11755" y="28291"/>
                    <a:pt x="11781" y="28291"/>
                  </a:cubicBezTo>
                  <a:cubicBezTo>
                    <a:pt x="11793" y="28291"/>
                    <a:pt x="11801" y="28289"/>
                    <a:pt x="11801" y="28281"/>
                  </a:cubicBezTo>
                  <a:cubicBezTo>
                    <a:pt x="11824" y="28258"/>
                    <a:pt x="11687" y="28144"/>
                    <a:pt x="11504" y="28098"/>
                  </a:cubicBezTo>
                  <a:lnTo>
                    <a:pt x="11459" y="28098"/>
                  </a:lnTo>
                  <a:cubicBezTo>
                    <a:pt x="11390" y="28053"/>
                    <a:pt x="11322" y="27984"/>
                    <a:pt x="11253" y="27916"/>
                  </a:cubicBezTo>
                  <a:lnTo>
                    <a:pt x="11253" y="27916"/>
                  </a:lnTo>
                  <a:cubicBezTo>
                    <a:pt x="11276" y="27927"/>
                    <a:pt x="11293" y="27933"/>
                    <a:pt x="11305" y="27933"/>
                  </a:cubicBezTo>
                  <a:cubicBezTo>
                    <a:pt x="11316" y="27933"/>
                    <a:pt x="11322" y="27927"/>
                    <a:pt x="11322" y="27916"/>
                  </a:cubicBezTo>
                  <a:cubicBezTo>
                    <a:pt x="11345" y="27893"/>
                    <a:pt x="11208" y="27802"/>
                    <a:pt x="11025" y="27756"/>
                  </a:cubicBezTo>
                  <a:cubicBezTo>
                    <a:pt x="10911" y="27665"/>
                    <a:pt x="10820" y="27573"/>
                    <a:pt x="10728" y="27505"/>
                  </a:cubicBezTo>
                  <a:cubicBezTo>
                    <a:pt x="10789" y="27505"/>
                    <a:pt x="10840" y="27515"/>
                    <a:pt x="10867" y="27515"/>
                  </a:cubicBezTo>
                  <a:cubicBezTo>
                    <a:pt x="10880" y="27515"/>
                    <a:pt x="10888" y="27513"/>
                    <a:pt x="10888" y="27505"/>
                  </a:cubicBezTo>
                  <a:cubicBezTo>
                    <a:pt x="10911" y="27482"/>
                    <a:pt x="10751" y="27368"/>
                    <a:pt x="10568" y="27345"/>
                  </a:cubicBezTo>
                  <a:lnTo>
                    <a:pt x="10523" y="27345"/>
                  </a:lnTo>
                  <a:cubicBezTo>
                    <a:pt x="10432" y="27277"/>
                    <a:pt x="10363" y="27231"/>
                    <a:pt x="10295" y="27185"/>
                  </a:cubicBezTo>
                  <a:cubicBezTo>
                    <a:pt x="10317" y="27140"/>
                    <a:pt x="10386" y="27048"/>
                    <a:pt x="10432" y="26957"/>
                  </a:cubicBezTo>
                  <a:cubicBezTo>
                    <a:pt x="10432" y="26934"/>
                    <a:pt x="10432" y="26934"/>
                    <a:pt x="10432" y="26934"/>
                  </a:cubicBezTo>
                  <a:cubicBezTo>
                    <a:pt x="10477" y="26820"/>
                    <a:pt x="10523" y="26706"/>
                    <a:pt x="10523" y="26569"/>
                  </a:cubicBezTo>
                  <a:cubicBezTo>
                    <a:pt x="10546" y="26523"/>
                    <a:pt x="10591" y="26478"/>
                    <a:pt x="10614" y="26432"/>
                  </a:cubicBezTo>
                  <a:cubicBezTo>
                    <a:pt x="10774" y="26227"/>
                    <a:pt x="10957" y="25998"/>
                    <a:pt x="11139" y="25747"/>
                  </a:cubicBezTo>
                  <a:cubicBezTo>
                    <a:pt x="11710" y="25679"/>
                    <a:pt x="12349" y="25245"/>
                    <a:pt x="12965" y="24515"/>
                  </a:cubicBezTo>
                  <a:cubicBezTo>
                    <a:pt x="12988" y="24492"/>
                    <a:pt x="12988" y="24469"/>
                    <a:pt x="12988" y="24469"/>
                  </a:cubicBezTo>
                  <a:cubicBezTo>
                    <a:pt x="13901" y="23374"/>
                    <a:pt x="14768" y="21685"/>
                    <a:pt x="15202" y="19813"/>
                  </a:cubicBezTo>
                  <a:cubicBezTo>
                    <a:pt x="15248" y="19676"/>
                    <a:pt x="15293" y="19562"/>
                    <a:pt x="15316" y="19425"/>
                  </a:cubicBezTo>
                  <a:cubicBezTo>
                    <a:pt x="15362" y="19219"/>
                    <a:pt x="15407" y="18991"/>
                    <a:pt x="15453" y="18786"/>
                  </a:cubicBezTo>
                  <a:cubicBezTo>
                    <a:pt x="15499" y="18557"/>
                    <a:pt x="15522" y="18352"/>
                    <a:pt x="15544" y="18124"/>
                  </a:cubicBezTo>
                  <a:cubicBezTo>
                    <a:pt x="15567" y="17918"/>
                    <a:pt x="15590" y="17713"/>
                    <a:pt x="15590" y="17507"/>
                  </a:cubicBezTo>
                  <a:cubicBezTo>
                    <a:pt x="15590" y="17097"/>
                    <a:pt x="15613" y="16709"/>
                    <a:pt x="15567" y="16389"/>
                  </a:cubicBezTo>
                  <a:cubicBezTo>
                    <a:pt x="15522" y="16047"/>
                    <a:pt x="15522" y="15773"/>
                    <a:pt x="15476" y="15590"/>
                  </a:cubicBezTo>
                  <a:cubicBezTo>
                    <a:pt x="15476" y="15562"/>
                    <a:pt x="15476" y="15542"/>
                    <a:pt x="15470" y="15526"/>
                  </a:cubicBezTo>
                  <a:lnTo>
                    <a:pt x="15470" y="15526"/>
                  </a:lnTo>
                  <a:lnTo>
                    <a:pt x="15659" y="15818"/>
                  </a:lnTo>
                  <a:cubicBezTo>
                    <a:pt x="15727" y="16298"/>
                    <a:pt x="15773" y="16572"/>
                    <a:pt x="15773" y="16572"/>
                  </a:cubicBezTo>
                  <a:cubicBezTo>
                    <a:pt x="15818" y="16960"/>
                    <a:pt x="15864" y="17348"/>
                    <a:pt x="15932" y="17713"/>
                  </a:cubicBezTo>
                  <a:cubicBezTo>
                    <a:pt x="15955" y="17781"/>
                    <a:pt x="15955" y="17827"/>
                    <a:pt x="15978" y="17896"/>
                  </a:cubicBezTo>
                  <a:cubicBezTo>
                    <a:pt x="16001" y="17941"/>
                    <a:pt x="16024" y="17987"/>
                    <a:pt x="16069" y="18032"/>
                  </a:cubicBezTo>
                  <a:cubicBezTo>
                    <a:pt x="16069" y="18055"/>
                    <a:pt x="16069" y="18055"/>
                    <a:pt x="16092" y="18055"/>
                  </a:cubicBezTo>
                  <a:cubicBezTo>
                    <a:pt x="16115" y="18101"/>
                    <a:pt x="16138" y="18147"/>
                    <a:pt x="16184" y="18169"/>
                  </a:cubicBezTo>
                  <a:cubicBezTo>
                    <a:pt x="16184" y="18192"/>
                    <a:pt x="16206" y="18192"/>
                    <a:pt x="16206" y="18215"/>
                  </a:cubicBezTo>
                  <a:cubicBezTo>
                    <a:pt x="16252" y="18238"/>
                    <a:pt x="16275" y="18284"/>
                    <a:pt x="16320" y="18306"/>
                  </a:cubicBezTo>
                  <a:cubicBezTo>
                    <a:pt x="16343" y="18329"/>
                    <a:pt x="16343" y="18329"/>
                    <a:pt x="16366" y="18352"/>
                  </a:cubicBezTo>
                  <a:cubicBezTo>
                    <a:pt x="16412" y="18375"/>
                    <a:pt x="16435" y="18398"/>
                    <a:pt x="16480" y="18443"/>
                  </a:cubicBezTo>
                  <a:cubicBezTo>
                    <a:pt x="16503" y="18443"/>
                    <a:pt x="16503" y="18443"/>
                    <a:pt x="16526" y="18466"/>
                  </a:cubicBezTo>
                  <a:cubicBezTo>
                    <a:pt x="16572" y="18489"/>
                    <a:pt x="16617" y="18512"/>
                    <a:pt x="16640" y="18535"/>
                  </a:cubicBezTo>
                  <a:cubicBezTo>
                    <a:pt x="16663" y="18557"/>
                    <a:pt x="16686" y="18557"/>
                    <a:pt x="16708" y="18580"/>
                  </a:cubicBezTo>
                  <a:cubicBezTo>
                    <a:pt x="16754" y="18603"/>
                    <a:pt x="16800" y="18626"/>
                    <a:pt x="16845" y="18649"/>
                  </a:cubicBezTo>
                  <a:cubicBezTo>
                    <a:pt x="16845" y="18649"/>
                    <a:pt x="16868" y="18672"/>
                    <a:pt x="16891" y="18672"/>
                  </a:cubicBezTo>
                  <a:cubicBezTo>
                    <a:pt x="16937" y="18694"/>
                    <a:pt x="16982" y="18717"/>
                    <a:pt x="17051" y="18740"/>
                  </a:cubicBezTo>
                  <a:cubicBezTo>
                    <a:pt x="17051" y="18763"/>
                    <a:pt x="17074" y="18763"/>
                    <a:pt x="17097" y="18763"/>
                  </a:cubicBezTo>
                  <a:cubicBezTo>
                    <a:pt x="17142" y="18786"/>
                    <a:pt x="17211" y="18809"/>
                    <a:pt x="17256" y="18831"/>
                  </a:cubicBezTo>
                  <a:cubicBezTo>
                    <a:pt x="17279" y="18831"/>
                    <a:pt x="17279" y="18854"/>
                    <a:pt x="17302" y="18854"/>
                  </a:cubicBezTo>
                  <a:cubicBezTo>
                    <a:pt x="17370" y="18877"/>
                    <a:pt x="17416" y="18900"/>
                    <a:pt x="17485" y="18923"/>
                  </a:cubicBezTo>
                  <a:lnTo>
                    <a:pt x="17530" y="18923"/>
                  </a:lnTo>
                  <a:cubicBezTo>
                    <a:pt x="17599" y="18945"/>
                    <a:pt x="17644" y="18968"/>
                    <a:pt x="17713" y="18991"/>
                  </a:cubicBezTo>
                  <a:lnTo>
                    <a:pt x="17758" y="18991"/>
                  </a:lnTo>
                  <a:cubicBezTo>
                    <a:pt x="17827" y="19014"/>
                    <a:pt x="17895" y="19037"/>
                    <a:pt x="17964" y="19060"/>
                  </a:cubicBezTo>
                  <a:lnTo>
                    <a:pt x="17987" y="19060"/>
                  </a:lnTo>
                  <a:cubicBezTo>
                    <a:pt x="18078" y="19082"/>
                    <a:pt x="18146" y="19082"/>
                    <a:pt x="18215" y="19105"/>
                  </a:cubicBezTo>
                  <a:lnTo>
                    <a:pt x="18238" y="19105"/>
                  </a:lnTo>
                  <a:cubicBezTo>
                    <a:pt x="18329" y="19128"/>
                    <a:pt x="18398" y="19151"/>
                    <a:pt x="18489" y="19151"/>
                  </a:cubicBezTo>
                  <a:cubicBezTo>
                    <a:pt x="18900" y="19219"/>
                    <a:pt x="19333" y="19265"/>
                    <a:pt x="19744" y="19265"/>
                  </a:cubicBezTo>
                  <a:lnTo>
                    <a:pt x="20201" y="19265"/>
                  </a:lnTo>
                  <a:cubicBezTo>
                    <a:pt x="20246" y="19265"/>
                    <a:pt x="20269" y="19265"/>
                    <a:pt x="20292" y="19242"/>
                  </a:cubicBezTo>
                  <a:lnTo>
                    <a:pt x="20520" y="19242"/>
                  </a:lnTo>
                  <a:cubicBezTo>
                    <a:pt x="20566" y="19242"/>
                    <a:pt x="20589" y="19219"/>
                    <a:pt x="20634" y="19219"/>
                  </a:cubicBezTo>
                  <a:lnTo>
                    <a:pt x="20726" y="19219"/>
                  </a:lnTo>
                  <a:cubicBezTo>
                    <a:pt x="20771" y="19197"/>
                    <a:pt x="20794" y="19197"/>
                    <a:pt x="20840" y="19197"/>
                  </a:cubicBezTo>
                  <a:cubicBezTo>
                    <a:pt x="20863" y="19197"/>
                    <a:pt x="20908" y="19174"/>
                    <a:pt x="20931" y="19174"/>
                  </a:cubicBezTo>
                  <a:lnTo>
                    <a:pt x="21022" y="19174"/>
                  </a:lnTo>
                  <a:cubicBezTo>
                    <a:pt x="21045" y="19151"/>
                    <a:pt x="21091" y="19151"/>
                    <a:pt x="21114" y="19151"/>
                  </a:cubicBezTo>
                  <a:cubicBezTo>
                    <a:pt x="21137" y="19128"/>
                    <a:pt x="21159" y="19128"/>
                    <a:pt x="21182" y="19128"/>
                  </a:cubicBezTo>
                  <a:cubicBezTo>
                    <a:pt x="21228" y="19128"/>
                    <a:pt x="21251" y="19105"/>
                    <a:pt x="21274" y="19105"/>
                  </a:cubicBezTo>
                  <a:cubicBezTo>
                    <a:pt x="21296" y="19082"/>
                    <a:pt x="21319" y="19082"/>
                    <a:pt x="21342" y="19082"/>
                  </a:cubicBezTo>
                  <a:cubicBezTo>
                    <a:pt x="21365" y="19060"/>
                    <a:pt x="21410" y="19060"/>
                    <a:pt x="21433" y="19060"/>
                  </a:cubicBezTo>
                  <a:cubicBezTo>
                    <a:pt x="21456" y="19037"/>
                    <a:pt x="21456" y="19037"/>
                    <a:pt x="21479" y="19037"/>
                  </a:cubicBezTo>
                  <a:cubicBezTo>
                    <a:pt x="21502" y="19014"/>
                    <a:pt x="21525" y="19014"/>
                    <a:pt x="21570" y="18991"/>
                  </a:cubicBezTo>
                  <a:cubicBezTo>
                    <a:pt x="21570" y="18991"/>
                    <a:pt x="21593" y="18991"/>
                    <a:pt x="21593" y="18968"/>
                  </a:cubicBezTo>
                  <a:cubicBezTo>
                    <a:pt x="21616" y="18968"/>
                    <a:pt x="21639" y="18945"/>
                    <a:pt x="21662" y="18923"/>
                  </a:cubicBezTo>
                  <a:lnTo>
                    <a:pt x="21684" y="18923"/>
                  </a:lnTo>
                  <a:cubicBezTo>
                    <a:pt x="21730" y="18900"/>
                    <a:pt x="21753" y="18877"/>
                    <a:pt x="21753" y="18877"/>
                  </a:cubicBezTo>
                  <a:cubicBezTo>
                    <a:pt x="21776" y="18854"/>
                    <a:pt x="21776" y="18854"/>
                    <a:pt x="21776" y="18854"/>
                  </a:cubicBezTo>
                  <a:cubicBezTo>
                    <a:pt x="21799" y="18831"/>
                    <a:pt x="21821" y="18809"/>
                    <a:pt x="21821" y="18786"/>
                  </a:cubicBezTo>
                  <a:cubicBezTo>
                    <a:pt x="21867" y="18740"/>
                    <a:pt x="21890" y="18694"/>
                    <a:pt x="21890" y="18649"/>
                  </a:cubicBezTo>
                  <a:cubicBezTo>
                    <a:pt x="21890" y="18603"/>
                    <a:pt x="21890" y="18580"/>
                    <a:pt x="21890" y="18557"/>
                  </a:cubicBezTo>
                  <a:cubicBezTo>
                    <a:pt x="21890" y="18557"/>
                    <a:pt x="21890" y="18535"/>
                    <a:pt x="21890" y="18535"/>
                  </a:cubicBezTo>
                  <a:cubicBezTo>
                    <a:pt x="21890" y="18535"/>
                    <a:pt x="21867" y="18512"/>
                    <a:pt x="21867" y="18512"/>
                  </a:cubicBezTo>
                  <a:cubicBezTo>
                    <a:pt x="21867" y="18512"/>
                    <a:pt x="21867" y="18489"/>
                    <a:pt x="21867" y="18489"/>
                  </a:cubicBezTo>
                  <a:cubicBezTo>
                    <a:pt x="21867" y="18489"/>
                    <a:pt x="21867" y="18466"/>
                    <a:pt x="21867" y="18466"/>
                  </a:cubicBezTo>
                  <a:cubicBezTo>
                    <a:pt x="21844" y="18443"/>
                    <a:pt x="21844" y="18443"/>
                    <a:pt x="21844" y="18443"/>
                  </a:cubicBezTo>
                  <a:cubicBezTo>
                    <a:pt x="21844" y="18420"/>
                    <a:pt x="21821" y="18420"/>
                    <a:pt x="21821" y="18398"/>
                  </a:cubicBezTo>
                  <a:cubicBezTo>
                    <a:pt x="21821" y="18398"/>
                    <a:pt x="21821" y="18375"/>
                    <a:pt x="21799" y="18375"/>
                  </a:cubicBezTo>
                  <a:cubicBezTo>
                    <a:pt x="21799" y="18352"/>
                    <a:pt x="21799" y="18352"/>
                    <a:pt x="21776" y="18352"/>
                  </a:cubicBezTo>
                  <a:lnTo>
                    <a:pt x="21776" y="18329"/>
                  </a:lnTo>
                  <a:cubicBezTo>
                    <a:pt x="21776" y="18329"/>
                    <a:pt x="21753" y="18306"/>
                    <a:pt x="21753" y="18306"/>
                  </a:cubicBezTo>
                  <a:cubicBezTo>
                    <a:pt x="21730" y="18284"/>
                    <a:pt x="21730" y="18284"/>
                    <a:pt x="21730" y="18284"/>
                  </a:cubicBezTo>
                  <a:cubicBezTo>
                    <a:pt x="21707" y="18261"/>
                    <a:pt x="21707" y="18238"/>
                    <a:pt x="21684" y="18238"/>
                  </a:cubicBezTo>
                  <a:cubicBezTo>
                    <a:pt x="21662" y="18215"/>
                    <a:pt x="21616" y="18169"/>
                    <a:pt x="21593" y="18147"/>
                  </a:cubicBezTo>
                  <a:cubicBezTo>
                    <a:pt x="21570" y="18147"/>
                    <a:pt x="21547" y="18124"/>
                    <a:pt x="21525" y="18101"/>
                  </a:cubicBezTo>
                  <a:cubicBezTo>
                    <a:pt x="21502" y="18078"/>
                    <a:pt x="21479" y="18078"/>
                    <a:pt x="21456" y="18055"/>
                  </a:cubicBezTo>
                  <a:cubicBezTo>
                    <a:pt x="21433" y="18032"/>
                    <a:pt x="21410" y="18032"/>
                    <a:pt x="21388" y="18010"/>
                  </a:cubicBezTo>
                  <a:cubicBezTo>
                    <a:pt x="21365" y="17987"/>
                    <a:pt x="21342" y="17964"/>
                    <a:pt x="21296" y="17941"/>
                  </a:cubicBezTo>
                  <a:cubicBezTo>
                    <a:pt x="21274" y="17941"/>
                    <a:pt x="21274" y="17941"/>
                    <a:pt x="21251" y="17918"/>
                  </a:cubicBezTo>
                  <a:cubicBezTo>
                    <a:pt x="21159" y="17873"/>
                    <a:pt x="21068" y="17827"/>
                    <a:pt x="20977" y="17781"/>
                  </a:cubicBezTo>
                  <a:cubicBezTo>
                    <a:pt x="20589" y="17576"/>
                    <a:pt x="20109" y="17393"/>
                    <a:pt x="19653" y="17256"/>
                  </a:cubicBezTo>
                  <a:cubicBezTo>
                    <a:pt x="19744" y="17234"/>
                    <a:pt x="19790" y="17211"/>
                    <a:pt x="19790" y="17188"/>
                  </a:cubicBezTo>
                  <a:cubicBezTo>
                    <a:pt x="19790" y="17172"/>
                    <a:pt x="19714" y="17146"/>
                    <a:pt x="19607" y="17146"/>
                  </a:cubicBezTo>
                  <a:cubicBezTo>
                    <a:pt x="19559" y="17146"/>
                    <a:pt x="19504" y="17151"/>
                    <a:pt x="19448" y="17165"/>
                  </a:cubicBezTo>
                  <a:lnTo>
                    <a:pt x="19402" y="17165"/>
                  </a:lnTo>
                  <a:cubicBezTo>
                    <a:pt x="19311" y="17142"/>
                    <a:pt x="19242" y="17119"/>
                    <a:pt x="19151" y="17074"/>
                  </a:cubicBezTo>
                  <a:cubicBezTo>
                    <a:pt x="19196" y="17074"/>
                    <a:pt x="19219" y="17074"/>
                    <a:pt x="19219" y="17051"/>
                  </a:cubicBezTo>
                  <a:cubicBezTo>
                    <a:pt x="19219" y="17033"/>
                    <a:pt x="19115" y="16999"/>
                    <a:pt x="18978" y="16999"/>
                  </a:cubicBezTo>
                  <a:cubicBezTo>
                    <a:pt x="18946" y="16999"/>
                    <a:pt x="18912" y="17001"/>
                    <a:pt x="18877" y="17005"/>
                  </a:cubicBezTo>
                  <a:cubicBezTo>
                    <a:pt x="18740" y="16960"/>
                    <a:pt x="18626" y="16937"/>
                    <a:pt x="18489" y="16891"/>
                  </a:cubicBezTo>
                  <a:cubicBezTo>
                    <a:pt x="18580" y="16868"/>
                    <a:pt x="18649" y="16846"/>
                    <a:pt x="18649" y="16823"/>
                  </a:cubicBezTo>
                  <a:cubicBezTo>
                    <a:pt x="18649" y="16807"/>
                    <a:pt x="18573" y="16780"/>
                    <a:pt x="18465" y="16780"/>
                  </a:cubicBezTo>
                  <a:cubicBezTo>
                    <a:pt x="18417" y="16780"/>
                    <a:pt x="18363" y="16786"/>
                    <a:pt x="18306" y="16800"/>
                  </a:cubicBezTo>
                  <a:cubicBezTo>
                    <a:pt x="18283" y="16823"/>
                    <a:pt x="18261" y="16823"/>
                    <a:pt x="18238" y="16823"/>
                  </a:cubicBezTo>
                  <a:cubicBezTo>
                    <a:pt x="18146" y="16800"/>
                    <a:pt x="18055" y="16777"/>
                    <a:pt x="17987" y="16754"/>
                  </a:cubicBezTo>
                  <a:cubicBezTo>
                    <a:pt x="17987" y="16709"/>
                    <a:pt x="18010" y="16617"/>
                    <a:pt x="18032" y="16503"/>
                  </a:cubicBezTo>
                  <a:cubicBezTo>
                    <a:pt x="18032" y="16480"/>
                    <a:pt x="18032" y="16480"/>
                    <a:pt x="18032" y="16480"/>
                  </a:cubicBezTo>
                  <a:cubicBezTo>
                    <a:pt x="18032" y="16412"/>
                    <a:pt x="18010" y="16343"/>
                    <a:pt x="18010" y="16275"/>
                  </a:cubicBezTo>
                  <a:cubicBezTo>
                    <a:pt x="18010" y="16252"/>
                    <a:pt x="18010" y="16252"/>
                    <a:pt x="18032" y="16229"/>
                  </a:cubicBezTo>
                  <a:cubicBezTo>
                    <a:pt x="18055" y="16161"/>
                    <a:pt x="18124" y="16069"/>
                    <a:pt x="18169" y="15955"/>
                  </a:cubicBezTo>
                  <a:cubicBezTo>
                    <a:pt x="18169" y="15955"/>
                    <a:pt x="18169" y="15955"/>
                    <a:pt x="18192" y="15933"/>
                  </a:cubicBezTo>
                  <a:cubicBezTo>
                    <a:pt x="18215" y="15887"/>
                    <a:pt x="18238" y="15841"/>
                    <a:pt x="18261" y="15796"/>
                  </a:cubicBezTo>
                  <a:lnTo>
                    <a:pt x="18261" y="15796"/>
                  </a:lnTo>
                  <a:cubicBezTo>
                    <a:pt x="18238" y="15887"/>
                    <a:pt x="18192" y="15933"/>
                    <a:pt x="18192" y="16001"/>
                  </a:cubicBezTo>
                  <a:cubicBezTo>
                    <a:pt x="18169" y="16069"/>
                    <a:pt x="18146" y="16115"/>
                    <a:pt x="18146" y="16115"/>
                  </a:cubicBezTo>
                  <a:cubicBezTo>
                    <a:pt x="18146" y="16115"/>
                    <a:pt x="18169" y="16069"/>
                    <a:pt x="18215" y="16001"/>
                  </a:cubicBezTo>
                  <a:cubicBezTo>
                    <a:pt x="18238" y="15933"/>
                    <a:pt x="18283" y="15818"/>
                    <a:pt x="18352" y="15681"/>
                  </a:cubicBezTo>
                  <a:cubicBezTo>
                    <a:pt x="18398" y="15567"/>
                    <a:pt x="18466" y="15430"/>
                    <a:pt x="18535" y="15271"/>
                  </a:cubicBezTo>
                  <a:cubicBezTo>
                    <a:pt x="19059" y="14152"/>
                    <a:pt x="19836" y="12372"/>
                    <a:pt x="20269" y="10523"/>
                  </a:cubicBezTo>
                  <a:cubicBezTo>
                    <a:pt x="20406" y="10044"/>
                    <a:pt x="20520" y="9564"/>
                    <a:pt x="20589" y="9108"/>
                  </a:cubicBezTo>
                  <a:cubicBezTo>
                    <a:pt x="20657" y="8469"/>
                    <a:pt x="20657" y="7875"/>
                    <a:pt x="20589" y="7373"/>
                  </a:cubicBezTo>
                  <a:cubicBezTo>
                    <a:pt x="20520" y="6871"/>
                    <a:pt x="20406" y="6460"/>
                    <a:pt x="20292" y="6186"/>
                  </a:cubicBezTo>
                  <a:cubicBezTo>
                    <a:pt x="20109" y="5638"/>
                    <a:pt x="19813" y="5136"/>
                    <a:pt x="19379" y="4703"/>
                  </a:cubicBezTo>
                  <a:cubicBezTo>
                    <a:pt x="19341" y="4664"/>
                    <a:pt x="19303" y="4626"/>
                    <a:pt x="19265" y="4588"/>
                  </a:cubicBezTo>
                  <a:lnTo>
                    <a:pt x="19265" y="4588"/>
                  </a:lnTo>
                  <a:cubicBezTo>
                    <a:pt x="19333" y="4566"/>
                    <a:pt x="19379" y="4566"/>
                    <a:pt x="19402" y="4566"/>
                  </a:cubicBezTo>
                  <a:lnTo>
                    <a:pt x="19425" y="4566"/>
                  </a:lnTo>
                  <a:cubicBezTo>
                    <a:pt x="19470" y="4566"/>
                    <a:pt x="19516" y="4543"/>
                    <a:pt x="19539" y="4543"/>
                  </a:cubicBezTo>
                  <a:lnTo>
                    <a:pt x="19562" y="4543"/>
                  </a:lnTo>
                  <a:cubicBezTo>
                    <a:pt x="19584" y="4520"/>
                    <a:pt x="19607" y="4520"/>
                    <a:pt x="19630" y="4497"/>
                  </a:cubicBezTo>
                  <a:cubicBezTo>
                    <a:pt x="19676" y="4474"/>
                    <a:pt x="19744" y="4474"/>
                    <a:pt x="19790" y="4429"/>
                  </a:cubicBezTo>
                  <a:cubicBezTo>
                    <a:pt x="19836" y="4360"/>
                    <a:pt x="19881" y="4269"/>
                    <a:pt x="19881" y="4178"/>
                  </a:cubicBezTo>
                  <a:cubicBezTo>
                    <a:pt x="19881" y="3995"/>
                    <a:pt x="19767" y="3835"/>
                    <a:pt x="19676" y="3698"/>
                  </a:cubicBezTo>
                  <a:cubicBezTo>
                    <a:pt x="19562" y="3561"/>
                    <a:pt x="19448" y="3424"/>
                    <a:pt x="19356" y="3310"/>
                  </a:cubicBezTo>
                  <a:cubicBezTo>
                    <a:pt x="19265" y="3196"/>
                    <a:pt x="19151" y="3059"/>
                    <a:pt x="19059" y="2968"/>
                  </a:cubicBezTo>
                  <a:cubicBezTo>
                    <a:pt x="18900" y="2785"/>
                    <a:pt x="18763" y="2671"/>
                    <a:pt x="18763" y="2671"/>
                  </a:cubicBezTo>
                  <a:cubicBezTo>
                    <a:pt x="18763" y="2671"/>
                    <a:pt x="18626" y="2580"/>
                    <a:pt x="18398" y="2420"/>
                  </a:cubicBezTo>
                  <a:cubicBezTo>
                    <a:pt x="18192" y="2283"/>
                    <a:pt x="17895" y="2123"/>
                    <a:pt x="17553" y="2009"/>
                  </a:cubicBezTo>
                  <a:cubicBezTo>
                    <a:pt x="17285" y="1894"/>
                    <a:pt x="17002" y="1844"/>
                    <a:pt x="16756" y="1844"/>
                  </a:cubicBezTo>
                  <a:cubicBezTo>
                    <a:pt x="16708" y="1844"/>
                    <a:pt x="16662" y="1846"/>
                    <a:pt x="16617" y="1849"/>
                  </a:cubicBezTo>
                  <a:cubicBezTo>
                    <a:pt x="16366" y="1849"/>
                    <a:pt x="16206" y="1918"/>
                    <a:pt x="16206" y="1918"/>
                  </a:cubicBezTo>
                  <a:cubicBezTo>
                    <a:pt x="16206" y="1925"/>
                    <a:pt x="16224" y="1928"/>
                    <a:pt x="16257" y="1928"/>
                  </a:cubicBezTo>
                  <a:cubicBezTo>
                    <a:pt x="16323" y="1928"/>
                    <a:pt x="16450" y="1918"/>
                    <a:pt x="16617" y="1918"/>
                  </a:cubicBezTo>
                  <a:cubicBezTo>
                    <a:pt x="16858" y="1940"/>
                    <a:pt x="17182" y="2003"/>
                    <a:pt x="17470" y="2129"/>
                  </a:cubicBezTo>
                  <a:lnTo>
                    <a:pt x="17470" y="2129"/>
                  </a:lnTo>
                  <a:cubicBezTo>
                    <a:pt x="17208" y="2034"/>
                    <a:pt x="16942" y="1961"/>
                    <a:pt x="16640" y="1941"/>
                  </a:cubicBezTo>
                  <a:cubicBezTo>
                    <a:pt x="16622" y="1940"/>
                    <a:pt x="16604" y="1940"/>
                    <a:pt x="16585" y="1940"/>
                  </a:cubicBezTo>
                  <a:cubicBezTo>
                    <a:pt x="15930" y="1940"/>
                    <a:pt x="14705" y="2321"/>
                    <a:pt x="14106" y="2854"/>
                  </a:cubicBezTo>
                  <a:cubicBezTo>
                    <a:pt x="14084" y="2854"/>
                    <a:pt x="14084" y="2876"/>
                    <a:pt x="14061" y="2876"/>
                  </a:cubicBezTo>
                  <a:cubicBezTo>
                    <a:pt x="14038" y="2899"/>
                    <a:pt x="14015" y="2922"/>
                    <a:pt x="13992" y="2945"/>
                  </a:cubicBezTo>
                  <a:cubicBezTo>
                    <a:pt x="13969" y="2968"/>
                    <a:pt x="13969" y="2991"/>
                    <a:pt x="13947" y="3013"/>
                  </a:cubicBezTo>
                  <a:cubicBezTo>
                    <a:pt x="13924" y="3036"/>
                    <a:pt x="13901" y="3036"/>
                    <a:pt x="13901" y="3059"/>
                  </a:cubicBezTo>
                  <a:cubicBezTo>
                    <a:pt x="13855" y="3105"/>
                    <a:pt x="13832" y="3150"/>
                    <a:pt x="13810" y="3196"/>
                  </a:cubicBezTo>
                  <a:cubicBezTo>
                    <a:pt x="13787" y="3265"/>
                    <a:pt x="13741" y="3333"/>
                    <a:pt x="13718" y="3379"/>
                  </a:cubicBezTo>
                  <a:cubicBezTo>
                    <a:pt x="13285" y="3607"/>
                    <a:pt x="12965" y="4041"/>
                    <a:pt x="12691" y="4429"/>
                  </a:cubicBezTo>
                  <a:cubicBezTo>
                    <a:pt x="12714" y="4132"/>
                    <a:pt x="12714" y="3698"/>
                    <a:pt x="12668" y="3196"/>
                  </a:cubicBezTo>
                  <a:cubicBezTo>
                    <a:pt x="12623" y="2374"/>
                    <a:pt x="12417" y="1347"/>
                    <a:pt x="12029" y="343"/>
                  </a:cubicBezTo>
                  <a:cubicBezTo>
                    <a:pt x="11208" y="1256"/>
                    <a:pt x="10546" y="2648"/>
                    <a:pt x="10112" y="4862"/>
                  </a:cubicBezTo>
                  <a:cubicBezTo>
                    <a:pt x="10112" y="4862"/>
                    <a:pt x="10112" y="4862"/>
                    <a:pt x="10112" y="4885"/>
                  </a:cubicBezTo>
                  <a:cubicBezTo>
                    <a:pt x="10066" y="5136"/>
                    <a:pt x="10021" y="5387"/>
                    <a:pt x="9975" y="5661"/>
                  </a:cubicBezTo>
                  <a:cubicBezTo>
                    <a:pt x="10066" y="4976"/>
                    <a:pt x="10180" y="4246"/>
                    <a:pt x="10363" y="3516"/>
                  </a:cubicBezTo>
                  <a:cubicBezTo>
                    <a:pt x="10500" y="2899"/>
                    <a:pt x="10705" y="2283"/>
                    <a:pt x="10957" y="1735"/>
                  </a:cubicBezTo>
                  <a:cubicBezTo>
                    <a:pt x="11208" y="1187"/>
                    <a:pt x="11527" y="731"/>
                    <a:pt x="11847" y="389"/>
                  </a:cubicBezTo>
                  <a:cubicBezTo>
                    <a:pt x="11892" y="343"/>
                    <a:pt x="11938" y="297"/>
                    <a:pt x="12006" y="229"/>
                  </a:cubicBezTo>
                  <a:cubicBezTo>
                    <a:pt x="11961" y="160"/>
                    <a:pt x="11938" y="69"/>
                    <a:pt x="118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6" name="Google Shape;1500;p23">
              <a:extLst>
                <a:ext uri="{FF2B5EF4-FFF2-40B4-BE49-F238E27FC236}">
                  <a16:creationId xmlns:a16="http://schemas.microsoft.com/office/drawing/2014/main" id="{664BDF7B-026D-9D90-9094-00796748B170}"/>
                </a:ext>
              </a:extLst>
            </p:cNvPr>
            <p:cNvSpPr/>
            <p:nvPr/>
          </p:nvSpPr>
          <p:spPr>
            <a:xfrm>
              <a:off x="4634475" y="3939875"/>
              <a:ext cx="125550" cy="77200"/>
            </a:xfrm>
            <a:custGeom>
              <a:avLst/>
              <a:gdLst/>
              <a:ahLst/>
              <a:cxnLst/>
              <a:rect l="l" t="t" r="r" b="b"/>
              <a:pathLst>
                <a:path w="5022" h="3088" extrusionOk="0">
                  <a:moveTo>
                    <a:pt x="4063" y="2260"/>
                  </a:moveTo>
                  <a:cubicBezTo>
                    <a:pt x="4063" y="2260"/>
                    <a:pt x="3972" y="2328"/>
                    <a:pt x="3881" y="2443"/>
                  </a:cubicBezTo>
                  <a:cubicBezTo>
                    <a:pt x="3881" y="2420"/>
                    <a:pt x="3881" y="2397"/>
                    <a:pt x="3904" y="2374"/>
                  </a:cubicBezTo>
                  <a:cubicBezTo>
                    <a:pt x="3904" y="2351"/>
                    <a:pt x="3926" y="2328"/>
                    <a:pt x="3926" y="2306"/>
                  </a:cubicBezTo>
                  <a:cubicBezTo>
                    <a:pt x="4018" y="2283"/>
                    <a:pt x="4063" y="2260"/>
                    <a:pt x="4063" y="2260"/>
                  </a:cubicBezTo>
                  <a:close/>
                  <a:moveTo>
                    <a:pt x="4588" y="0"/>
                  </a:moveTo>
                  <a:lnTo>
                    <a:pt x="4588" y="0"/>
                  </a:lnTo>
                  <a:cubicBezTo>
                    <a:pt x="3630" y="69"/>
                    <a:pt x="2854" y="137"/>
                    <a:pt x="2260" y="183"/>
                  </a:cubicBezTo>
                  <a:cubicBezTo>
                    <a:pt x="2283" y="297"/>
                    <a:pt x="2306" y="411"/>
                    <a:pt x="2329" y="502"/>
                  </a:cubicBezTo>
                  <a:cubicBezTo>
                    <a:pt x="2329" y="502"/>
                    <a:pt x="2329" y="502"/>
                    <a:pt x="2329" y="525"/>
                  </a:cubicBezTo>
                  <a:cubicBezTo>
                    <a:pt x="2351" y="639"/>
                    <a:pt x="2374" y="731"/>
                    <a:pt x="2397" y="822"/>
                  </a:cubicBezTo>
                  <a:cubicBezTo>
                    <a:pt x="2397" y="822"/>
                    <a:pt x="2397" y="845"/>
                    <a:pt x="2420" y="845"/>
                  </a:cubicBezTo>
                  <a:cubicBezTo>
                    <a:pt x="2420" y="868"/>
                    <a:pt x="2420" y="890"/>
                    <a:pt x="2420" y="913"/>
                  </a:cubicBezTo>
                  <a:cubicBezTo>
                    <a:pt x="2420" y="936"/>
                    <a:pt x="2443" y="936"/>
                    <a:pt x="2443" y="959"/>
                  </a:cubicBezTo>
                  <a:cubicBezTo>
                    <a:pt x="2443" y="959"/>
                    <a:pt x="2443" y="982"/>
                    <a:pt x="2443" y="1005"/>
                  </a:cubicBezTo>
                  <a:cubicBezTo>
                    <a:pt x="2443" y="1027"/>
                    <a:pt x="2466" y="1050"/>
                    <a:pt x="2466" y="1050"/>
                  </a:cubicBezTo>
                  <a:cubicBezTo>
                    <a:pt x="2466" y="1073"/>
                    <a:pt x="2466" y="1073"/>
                    <a:pt x="2466" y="1073"/>
                  </a:cubicBezTo>
                  <a:cubicBezTo>
                    <a:pt x="2466" y="1119"/>
                    <a:pt x="2466" y="1119"/>
                    <a:pt x="2466" y="1119"/>
                  </a:cubicBezTo>
                  <a:cubicBezTo>
                    <a:pt x="2466" y="1119"/>
                    <a:pt x="2466" y="1119"/>
                    <a:pt x="2466" y="1142"/>
                  </a:cubicBezTo>
                  <a:cubicBezTo>
                    <a:pt x="2443" y="1142"/>
                    <a:pt x="2397" y="1142"/>
                    <a:pt x="2351" y="1164"/>
                  </a:cubicBezTo>
                  <a:lnTo>
                    <a:pt x="2260" y="1164"/>
                  </a:lnTo>
                  <a:cubicBezTo>
                    <a:pt x="2260" y="1187"/>
                    <a:pt x="2260" y="1187"/>
                    <a:pt x="2237" y="1187"/>
                  </a:cubicBezTo>
                  <a:cubicBezTo>
                    <a:pt x="1895" y="1256"/>
                    <a:pt x="1187" y="1461"/>
                    <a:pt x="685" y="1758"/>
                  </a:cubicBezTo>
                  <a:cubicBezTo>
                    <a:pt x="640" y="1781"/>
                    <a:pt x="594" y="1803"/>
                    <a:pt x="548" y="1826"/>
                  </a:cubicBezTo>
                  <a:cubicBezTo>
                    <a:pt x="548" y="1849"/>
                    <a:pt x="525" y="1849"/>
                    <a:pt x="525" y="1849"/>
                  </a:cubicBezTo>
                  <a:cubicBezTo>
                    <a:pt x="503" y="1872"/>
                    <a:pt x="457" y="1895"/>
                    <a:pt x="434" y="1918"/>
                  </a:cubicBezTo>
                  <a:cubicBezTo>
                    <a:pt x="411" y="1918"/>
                    <a:pt x="411" y="1940"/>
                    <a:pt x="411" y="1940"/>
                  </a:cubicBezTo>
                  <a:cubicBezTo>
                    <a:pt x="366" y="1963"/>
                    <a:pt x="343" y="2009"/>
                    <a:pt x="297" y="2032"/>
                  </a:cubicBezTo>
                  <a:cubicBezTo>
                    <a:pt x="252" y="2055"/>
                    <a:pt x="229" y="2100"/>
                    <a:pt x="206" y="2123"/>
                  </a:cubicBezTo>
                  <a:cubicBezTo>
                    <a:pt x="206" y="2123"/>
                    <a:pt x="206" y="2146"/>
                    <a:pt x="183" y="2146"/>
                  </a:cubicBezTo>
                  <a:cubicBezTo>
                    <a:pt x="160" y="2169"/>
                    <a:pt x="160" y="2191"/>
                    <a:pt x="137" y="2214"/>
                  </a:cubicBezTo>
                  <a:cubicBezTo>
                    <a:pt x="137" y="2237"/>
                    <a:pt x="115" y="2237"/>
                    <a:pt x="115" y="2237"/>
                  </a:cubicBezTo>
                  <a:cubicBezTo>
                    <a:pt x="92" y="2283"/>
                    <a:pt x="92" y="2306"/>
                    <a:pt x="69" y="2351"/>
                  </a:cubicBezTo>
                  <a:cubicBezTo>
                    <a:pt x="69" y="2351"/>
                    <a:pt x="69" y="2374"/>
                    <a:pt x="69" y="2374"/>
                  </a:cubicBezTo>
                  <a:cubicBezTo>
                    <a:pt x="46" y="2397"/>
                    <a:pt x="46" y="2420"/>
                    <a:pt x="46" y="2465"/>
                  </a:cubicBezTo>
                  <a:cubicBezTo>
                    <a:pt x="46" y="2465"/>
                    <a:pt x="23" y="2465"/>
                    <a:pt x="23" y="2488"/>
                  </a:cubicBezTo>
                  <a:cubicBezTo>
                    <a:pt x="23" y="2534"/>
                    <a:pt x="23" y="2557"/>
                    <a:pt x="23" y="2602"/>
                  </a:cubicBezTo>
                  <a:cubicBezTo>
                    <a:pt x="23" y="2602"/>
                    <a:pt x="23" y="2625"/>
                    <a:pt x="23" y="2625"/>
                  </a:cubicBezTo>
                  <a:cubicBezTo>
                    <a:pt x="0" y="2739"/>
                    <a:pt x="23" y="2808"/>
                    <a:pt x="23" y="2808"/>
                  </a:cubicBezTo>
                  <a:cubicBezTo>
                    <a:pt x="46" y="2808"/>
                    <a:pt x="46" y="2785"/>
                    <a:pt x="69" y="2739"/>
                  </a:cubicBezTo>
                  <a:cubicBezTo>
                    <a:pt x="137" y="2853"/>
                    <a:pt x="297" y="2922"/>
                    <a:pt x="525" y="2945"/>
                  </a:cubicBezTo>
                  <a:cubicBezTo>
                    <a:pt x="525" y="2968"/>
                    <a:pt x="503" y="2968"/>
                    <a:pt x="525" y="2968"/>
                  </a:cubicBezTo>
                  <a:cubicBezTo>
                    <a:pt x="525" y="2974"/>
                    <a:pt x="527" y="2977"/>
                    <a:pt x="531" y="2977"/>
                  </a:cubicBezTo>
                  <a:cubicBezTo>
                    <a:pt x="539" y="2977"/>
                    <a:pt x="555" y="2961"/>
                    <a:pt x="571" y="2945"/>
                  </a:cubicBezTo>
                  <a:cubicBezTo>
                    <a:pt x="644" y="2952"/>
                    <a:pt x="723" y="2956"/>
                    <a:pt x="806" y="2956"/>
                  </a:cubicBezTo>
                  <a:cubicBezTo>
                    <a:pt x="1739" y="2956"/>
                    <a:pt x="3247" y="2519"/>
                    <a:pt x="3812" y="2351"/>
                  </a:cubicBezTo>
                  <a:lnTo>
                    <a:pt x="3812" y="2351"/>
                  </a:lnTo>
                  <a:cubicBezTo>
                    <a:pt x="3767" y="2420"/>
                    <a:pt x="3744" y="2534"/>
                    <a:pt x="3721" y="2671"/>
                  </a:cubicBezTo>
                  <a:cubicBezTo>
                    <a:pt x="3698" y="2762"/>
                    <a:pt x="3698" y="2876"/>
                    <a:pt x="3812" y="2945"/>
                  </a:cubicBezTo>
                  <a:cubicBezTo>
                    <a:pt x="3858" y="2990"/>
                    <a:pt x="3881" y="3013"/>
                    <a:pt x="3926" y="3036"/>
                  </a:cubicBezTo>
                  <a:cubicBezTo>
                    <a:pt x="3981" y="3073"/>
                    <a:pt x="4043" y="3087"/>
                    <a:pt x="4105" y="3087"/>
                  </a:cubicBezTo>
                  <a:cubicBezTo>
                    <a:pt x="4198" y="3087"/>
                    <a:pt x="4292" y="3054"/>
                    <a:pt x="4360" y="3013"/>
                  </a:cubicBezTo>
                  <a:cubicBezTo>
                    <a:pt x="4474" y="2968"/>
                    <a:pt x="4565" y="2876"/>
                    <a:pt x="4634" y="2808"/>
                  </a:cubicBezTo>
                  <a:cubicBezTo>
                    <a:pt x="4702" y="2739"/>
                    <a:pt x="4748" y="2671"/>
                    <a:pt x="4794" y="2625"/>
                  </a:cubicBezTo>
                  <a:cubicBezTo>
                    <a:pt x="4817" y="2580"/>
                    <a:pt x="4839" y="2557"/>
                    <a:pt x="4839" y="2557"/>
                  </a:cubicBezTo>
                  <a:cubicBezTo>
                    <a:pt x="4839" y="2557"/>
                    <a:pt x="4931" y="2443"/>
                    <a:pt x="4976" y="2237"/>
                  </a:cubicBezTo>
                  <a:cubicBezTo>
                    <a:pt x="4999" y="2123"/>
                    <a:pt x="5022" y="2009"/>
                    <a:pt x="4999" y="1872"/>
                  </a:cubicBezTo>
                  <a:cubicBezTo>
                    <a:pt x="4999" y="1758"/>
                    <a:pt x="4954" y="1621"/>
                    <a:pt x="4931" y="1484"/>
                  </a:cubicBezTo>
                  <a:cubicBezTo>
                    <a:pt x="4839" y="1256"/>
                    <a:pt x="4748" y="1027"/>
                    <a:pt x="4680" y="845"/>
                  </a:cubicBezTo>
                  <a:cubicBezTo>
                    <a:pt x="4634" y="662"/>
                    <a:pt x="4611" y="525"/>
                    <a:pt x="4588" y="525"/>
                  </a:cubicBezTo>
                  <a:cubicBezTo>
                    <a:pt x="4588" y="525"/>
                    <a:pt x="4565" y="662"/>
                    <a:pt x="4611" y="845"/>
                  </a:cubicBezTo>
                  <a:cubicBezTo>
                    <a:pt x="4611" y="936"/>
                    <a:pt x="4657" y="1050"/>
                    <a:pt x="4680" y="1142"/>
                  </a:cubicBezTo>
                  <a:cubicBezTo>
                    <a:pt x="4634" y="1096"/>
                    <a:pt x="4588" y="1050"/>
                    <a:pt x="4543" y="1027"/>
                  </a:cubicBezTo>
                  <a:cubicBezTo>
                    <a:pt x="4543" y="959"/>
                    <a:pt x="4565" y="571"/>
                    <a:pt x="45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7" name="Google Shape;1501;p23">
              <a:extLst>
                <a:ext uri="{FF2B5EF4-FFF2-40B4-BE49-F238E27FC236}">
                  <a16:creationId xmlns:a16="http://schemas.microsoft.com/office/drawing/2014/main" id="{21B698B7-31A5-0F20-B2E3-1EB43D801426}"/>
                </a:ext>
              </a:extLst>
            </p:cNvPr>
            <p:cNvSpPr/>
            <p:nvPr/>
          </p:nvSpPr>
          <p:spPr>
            <a:xfrm>
              <a:off x="4581250" y="3434675"/>
              <a:ext cx="479500" cy="462700"/>
            </a:xfrm>
            <a:custGeom>
              <a:avLst/>
              <a:gdLst/>
              <a:ahLst/>
              <a:cxnLst/>
              <a:rect l="l" t="t" r="r" b="b"/>
              <a:pathLst>
                <a:path w="19180" h="18508" extrusionOk="0">
                  <a:moveTo>
                    <a:pt x="11809" y="1"/>
                  </a:moveTo>
                  <a:cubicBezTo>
                    <a:pt x="11459" y="1"/>
                    <a:pt x="11086" y="17"/>
                    <a:pt x="10689" y="54"/>
                  </a:cubicBezTo>
                  <a:cubicBezTo>
                    <a:pt x="5918" y="487"/>
                    <a:pt x="4777" y="1195"/>
                    <a:pt x="3933" y="1994"/>
                  </a:cubicBezTo>
                  <a:cubicBezTo>
                    <a:pt x="3111" y="2793"/>
                    <a:pt x="2358" y="5874"/>
                    <a:pt x="1513" y="6833"/>
                  </a:cubicBezTo>
                  <a:cubicBezTo>
                    <a:pt x="705" y="7772"/>
                    <a:pt x="1" y="8733"/>
                    <a:pt x="2065" y="8733"/>
                  </a:cubicBezTo>
                  <a:cubicBezTo>
                    <a:pt x="2157" y="8733"/>
                    <a:pt x="2255" y="8731"/>
                    <a:pt x="2358" y="8727"/>
                  </a:cubicBezTo>
                  <a:lnTo>
                    <a:pt x="2358" y="8727"/>
                  </a:lnTo>
                  <a:cubicBezTo>
                    <a:pt x="2358" y="8727"/>
                    <a:pt x="851" y="16259"/>
                    <a:pt x="3316" y="17332"/>
                  </a:cubicBezTo>
                  <a:cubicBezTo>
                    <a:pt x="4781" y="17956"/>
                    <a:pt x="8833" y="18507"/>
                    <a:pt x="12258" y="18507"/>
                  </a:cubicBezTo>
                  <a:cubicBezTo>
                    <a:pt x="14597" y="18507"/>
                    <a:pt x="16645" y="18250"/>
                    <a:pt x="17377" y="17583"/>
                  </a:cubicBezTo>
                  <a:cubicBezTo>
                    <a:pt x="19180" y="15963"/>
                    <a:pt x="17810" y="3455"/>
                    <a:pt x="16715" y="1994"/>
                  </a:cubicBezTo>
                  <a:cubicBezTo>
                    <a:pt x="16715" y="1994"/>
                    <a:pt x="15642" y="1"/>
                    <a:pt x="11809"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8" name="Google Shape;1502;p23">
              <a:extLst>
                <a:ext uri="{FF2B5EF4-FFF2-40B4-BE49-F238E27FC236}">
                  <a16:creationId xmlns:a16="http://schemas.microsoft.com/office/drawing/2014/main" id="{E1866DB9-87A8-D597-F1EC-02EF4BDF5AB5}"/>
                </a:ext>
              </a:extLst>
            </p:cNvPr>
            <p:cNvSpPr/>
            <p:nvPr/>
          </p:nvSpPr>
          <p:spPr>
            <a:xfrm>
              <a:off x="4641325" y="3460475"/>
              <a:ext cx="419425" cy="436625"/>
            </a:xfrm>
            <a:custGeom>
              <a:avLst/>
              <a:gdLst/>
              <a:ahLst/>
              <a:cxnLst/>
              <a:rect l="l" t="t" r="r" b="b"/>
              <a:pathLst>
                <a:path w="16777" h="17465" extrusionOk="0">
                  <a:moveTo>
                    <a:pt x="10290" y="0"/>
                  </a:moveTo>
                  <a:cubicBezTo>
                    <a:pt x="9071" y="0"/>
                    <a:pt x="7803" y="99"/>
                    <a:pt x="6734" y="391"/>
                  </a:cubicBezTo>
                  <a:cubicBezTo>
                    <a:pt x="3515" y="1281"/>
                    <a:pt x="2420" y="1578"/>
                    <a:pt x="2055" y="4089"/>
                  </a:cubicBezTo>
                  <a:cubicBezTo>
                    <a:pt x="1735" y="6348"/>
                    <a:pt x="0" y="14429"/>
                    <a:pt x="1393" y="16460"/>
                  </a:cubicBezTo>
                  <a:cubicBezTo>
                    <a:pt x="3127" y="17008"/>
                    <a:pt x="6665" y="17464"/>
                    <a:pt x="9747" y="17464"/>
                  </a:cubicBezTo>
                  <a:cubicBezTo>
                    <a:pt x="11299" y="17419"/>
                    <a:pt x="12874" y="17282"/>
                    <a:pt x="14243" y="16962"/>
                  </a:cubicBezTo>
                  <a:cubicBezTo>
                    <a:pt x="14540" y="16848"/>
                    <a:pt x="14791" y="16711"/>
                    <a:pt x="14974" y="16551"/>
                  </a:cubicBezTo>
                  <a:cubicBezTo>
                    <a:pt x="16777" y="14931"/>
                    <a:pt x="15407" y="2423"/>
                    <a:pt x="14312" y="962"/>
                  </a:cubicBezTo>
                  <a:cubicBezTo>
                    <a:pt x="14312" y="962"/>
                    <a:pt x="14129" y="619"/>
                    <a:pt x="13627" y="208"/>
                  </a:cubicBezTo>
                  <a:cubicBezTo>
                    <a:pt x="12747" y="104"/>
                    <a:pt x="11545" y="0"/>
                    <a:pt x="1029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9" name="Google Shape;1503;p23">
              <a:extLst>
                <a:ext uri="{FF2B5EF4-FFF2-40B4-BE49-F238E27FC236}">
                  <a16:creationId xmlns:a16="http://schemas.microsoft.com/office/drawing/2014/main" id="{E7A1F8D3-F054-B5EE-4A7F-84A7922BB127}"/>
                </a:ext>
              </a:extLst>
            </p:cNvPr>
            <p:cNvSpPr/>
            <p:nvPr/>
          </p:nvSpPr>
          <p:spPr>
            <a:xfrm>
              <a:off x="4603650" y="3488675"/>
              <a:ext cx="220875" cy="402150"/>
            </a:xfrm>
            <a:custGeom>
              <a:avLst/>
              <a:gdLst/>
              <a:ahLst/>
              <a:cxnLst/>
              <a:rect l="l" t="t" r="r" b="b"/>
              <a:pathLst>
                <a:path w="8835" h="16086" extrusionOk="0">
                  <a:moveTo>
                    <a:pt x="4741" y="0"/>
                  </a:moveTo>
                  <a:cubicBezTo>
                    <a:pt x="4367" y="0"/>
                    <a:pt x="3978" y="116"/>
                    <a:pt x="3584" y="313"/>
                  </a:cubicBezTo>
                  <a:cubicBezTo>
                    <a:pt x="1964" y="1112"/>
                    <a:pt x="2124" y="3075"/>
                    <a:pt x="1462" y="4467"/>
                  </a:cubicBezTo>
                  <a:cubicBezTo>
                    <a:pt x="1233" y="4992"/>
                    <a:pt x="891" y="5403"/>
                    <a:pt x="526" y="5837"/>
                  </a:cubicBezTo>
                  <a:cubicBezTo>
                    <a:pt x="435" y="5951"/>
                    <a:pt x="183" y="6156"/>
                    <a:pt x="1" y="6362"/>
                  </a:cubicBezTo>
                  <a:cubicBezTo>
                    <a:pt x="189" y="6494"/>
                    <a:pt x="533" y="6579"/>
                    <a:pt x="1085" y="6579"/>
                  </a:cubicBezTo>
                  <a:cubicBezTo>
                    <a:pt x="1201" y="6579"/>
                    <a:pt x="1326" y="6575"/>
                    <a:pt x="1462" y="6567"/>
                  </a:cubicBezTo>
                  <a:lnTo>
                    <a:pt x="1462" y="6567"/>
                  </a:lnTo>
                  <a:cubicBezTo>
                    <a:pt x="1462" y="6567"/>
                    <a:pt x="1325" y="7206"/>
                    <a:pt x="1211" y="8119"/>
                  </a:cubicBezTo>
                  <a:cubicBezTo>
                    <a:pt x="1279" y="8713"/>
                    <a:pt x="1074" y="9352"/>
                    <a:pt x="1028" y="9945"/>
                  </a:cubicBezTo>
                  <a:cubicBezTo>
                    <a:pt x="1028" y="9968"/>
                    <a:pt x="1028" y="9968"/>
                    <a:pt x="1028" y="9968"/>
                  </a:cubicBezTo>
                  <a:cubicBezTo>
                    <a:pt x="1028" y="10151"/>
                    <a:pt x="1028" y="10310"/>
                    <a:pt x="1005" y="10470"/>
                  </a:cubicBezTo>
                  <a:cubicBezTo>
                    <a:pt x="1005" y="10516"/>
                    <a:pt x="1005" y="10539"/>
                    <a:pt x="1005" y="10562"/>
                  </a:cubicBezTo>
                  <a:cubicBezTo>
                    <a:pt x="1005" y="10699"/>
                    <a:pt x="1005" y="10858"/>
                    <a:pt x="1005" y="10995"/>
                  </a:cubicBezTo>
                  <a:cubicBezTo>
                    <a:pt x="1005" y="11041"/>
                    <a:pt x="1005" y="11087"/>
                    <a:pt x="1005" y="11132"/>
                  </a:cubicBezTo>
                  <a:cubicBezTo>
                    <a:pt x="1005" y="11269"/>
                    <a:pt x="1005" y="11429"/>
                    <a:pt x="1005" y="11566"/>
                  </a:cubicBezTo>
                  <a:cubicBezTo>
                    <a:pt x="1005" y="11589"/>
                    <a:pt x="1005" y="11634"/>
                    <a:pt x="1005" y="11657"/>
                  </a:cubicBezTo>
                  <a:cubicBezTo>
                    <a:pt x="1028" y="11817"/>
                    <a:pt x="1028" y="12000"/>
                    <a:pt x="1051" y="12159"/>
                  </a:cubicBezTo>
                  <a:cubicBezTo>
                    <a:pt x="1142" y="13438"/>
                    <a:pt x="1462" y="14556"/>
                    <a:pt x="2192" y="15035"/>
                  </a:cubicBezTo>
                  <a:cubicBezTo>
                    <a:pt x="2192" y="15035"/>
                    <a:pt x="2192" y="15058"/>
                    <a:pt x="2215" y="15058"/>
                  </a:cubicBezTo>
                  <a:cubicBezTo>
                    <a:pt x="2215" y="15058"/>
                    <a:pt x="2238" y="15081"/>
                    <a:pt x="2261" y="15081"/>
                  </a:cubicBezTo>
                  <a:cubicBezTo>
                    <a:pt x="2306" y="15104"/>
                    <a:pt x="2375" y="15149"/>
                    <a:pt x="2420" y="15172"/>
                  </a:cubicBezTo>
                  <a:cubicBezTo>
                    <a:pt x="2466" y="15195"/>
                    <a:pt x="2534" y="15218"/>
                    <a:pt x="2580" y="15218"/>
                  </a:cubicBezTo>
                  <a:cubicBezTo>
                    <a:pt x="2603" y="15241"/>
                    <a:pt x="2603" y="15241"/>
                    <a:pt x="2626" y="15241"/>
                  </a:cubicBezTo>
                  <a:cubicBezTo>
                    <a:pt x="2671" y="15264"/>
                    <a:pt x="2717" y="15286"/>
                    <a:pt x="2763" y="15286"/>
                  </a:cubicBezTo>
                  <a:cubicBezTo>
                    <a:pt x="2763" y="15309"/>
                    <a:pt x="2786" y="15309"/>
                    <a:pt x="2808" y="15309"/>
                  </a:cubicBezTo>
                  <a:cubicBezTo>
                    <a:pt x="2854" y="15332"/>
                    <a:pt x="2923" y="15355"/>
                    <a:pt x="2991" y="15378"/>
                  </a:cubicBezTo>
                  <a:lnTo>
                    <a:pt x="3037" y="15378"/>
                  </a:lnTo>
                  <a:cubicBezTo>
                    <a:pt x="3082" y="15401"/>
                    <a:pt x="3128" y="15401"/>
                    <a:pt x="3196" y="15423"/>
                  </a:cubicBezTo>
                  <a:cubicBezTo>
                    <a:pt x="3219" y="15423"/>
                    <a:pt x="3242" y="15446"/>
                    <a:pt x="3242" y="15446"/>
                  </a:cubicBezTo>
                  <a:cubicBezTo>
                    <a:pt x="3311" y="15469"/>
                    <a:pt x="3379" y="15492"/>
                    <a:pt x="3470" y="15492"/>
                  </a:cubicBezTo>
                  <a:cubicBezTo>
                    <a:pt x="3539" y="15515"/>
                    <a:pt x="3630" y="15537"/>
                    <a:pt x="3699" y="15560"/>
                  </a:cubicBezTo>
                  <a:cubicBezTo>
                    <a:pt x="3721" y="15560"/>
                    <a:pt x="3744" y="15560"/>
                    <a:pt x="3767" y="15583"/>
                  </a:cubicBezTo>
                  <a:cubicBezTo>
                    <a:pt x="3836" y="15583"/>
                    <a:pt x="3904" y="15606"/>
                    <a:pt x="3972" y="15629"/>
                  </a:cubicBezTo>
                  <a:lnTo>
                    <a:pt x="4018" y="15629"/>
                  </a:lnTo>
                  <a:cubicBezTo>
                    <a:pt x="4109" y="15652"/>
                    <a:pt x="4201" y="15674"/>
                    <a:pt x="4292" y="15697"/>
                  </a:cubicBezTo>
                  <a:lnTo>
                    <a:pt x="4315" y="15697"/>
                  </a:lnTo>
                  <a:cubicBezTo>
                    <a:pt x="4406" y="15697"/>
                    <a:pt x="4475" y="15720"/>
                    <a:pt x="4566" y="15743"/>
                  </a:cubicBezTo>
                  <a:lnTo>
                    <a:pt x="4634" y="15743"/>
                  </a:lnTo>
                  <a:cubicBezTo>
                    <a:pt x="4817" y="15789"/>
                    <a:pt x="5022" y="15811"/>
                    <a:pt x="5228" y="15857"/>
                  </a:cubicBezTo>
                  <a:lnTo>
                    <a:pt x="5251" y="15857"/>
                  </a:lnTo>
                  <a:cubicBezTo>
                    <a:pt x="5365" y="15880"/>
                    <a:pt x="5456" y="15903"/>
                    <a:pt x="5570" y="15903"/>
                  </a:cubicBezTo>
                  <a:lnTo>
                    <a:pt x="5593" y="15903"/>
                  </a:lnTo>
                  <a:cubicBezTo>
                    <a:pt x="5798" y="15948"/>
                    <a:pt x="6027" y="15971"/>
                    <a:pt x="6278" y="16017"/>
                  </a:cubicBezTo>
                  <a:lnTo>
                    <a:pt x="6301" y="16017"/>
                  </a:lnTo>
                  <a:cubicBezTo>
                    <a:pt x="6529" y="16040"/>
                    <a:pt x="6780" y="16062"/>
                    <a:pt x="7008" y="16085"/>
                  </a:cubicBezTo>
                  <a:cubicBezTo>
                    <a:pt x="7122" y="15720"/>
                    <a:pt x="7282" y="15332"/>
                    <a:pt x="7488" y="14921"/>
                  </a:cubicBezTo>
                  <a:cubicBezTo>
                    <a:pt x="8834" y="12342"/>
                    <a:pt x="7054" y="2116"/>
                    <a:pt x="6323" y="975"/>
                  </a:cubicBezTo>
                  <a:cubicBezTo>
                    <a:pt x="5865" y="281"/>
                    <a:pt x="5322" y="0"/>
                    <a:pt x="474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0" name="Google Shape;1504;p23">
              <a:extLst>
                <a:ext uri="{FF2B5EF4-FFF2-40B4-BE49-F238E27FC236}">
                  <a16:creationId xmlns:a16="http://schemas.microsoft.com/office/drawing/2014/main" id="{AA442C75-9A8F-08CE-94FB-7D03824373AD}"/>
                </a:ext>
              </a:extLst>
            </p:cNvPr>
            <p:cNvSpPr/>
            <p:nvPr/>
          </p:nvSpPr>
          <p:spPr>
            <a:xfrm>
              <a:off x="4603650" y="3503325"/>
              <a:ext cx="78200" cy="149650"/>
            </a:xfrm>
            <a:custGeom>
              <a:avLst/>
              <a:gdLst/>
              <a:ahLst/>
              <a:cxnLst/>
              <a:rect l="l" t="t" r="r" b="b"/>
              <a:pathLst>
                <a:path w="3128" h="5986" extrusionOk="0">
                  <a:moveTo>
                    <a:pt x="3128" y="1"/>
                  </a:moveTo>
                  <a:lnTo>
                    <a:pt x="3128" y="1"/>
                  </a:lnTo>
                  <a:cubicBezTo>
                    <a:pt x="1987" y="937"/>
                    <a:pt x="2055" y="2626"/>
                    <a:pt x="1462" y="3881"/>
                  </a:cubicBezTo>
                  <a:cubicBezTo>
                    <a:pt x="1233" y="4406"/>
                    <a:pt x="891" y="4817"/>
                    <a:pt x="526" y="5251"/>
                  </a:cubicBezTo>
                  <a:cubicBezTo>
                    <a:pt x="435" y="5365"/>
                    <a:pt x="183" y="5570"/>
                    <a:pt x="1" y="5776"/>
                  </a:cubicBezTo>
                  <a:cubicBezTo>
                    <a:pt x="201" y="5916"/>
                    <a:pt x="558" y="5985"/>
                    <a:pt x="1148" y="5985"/>
                  </a:cubicBezTo>
                  <a:cubicBezTo>
                    <a:pt x="1233" y="5985"/>
                    <a:pt x="1322" y="5984"/>
                    <a:pt x="1416" y="5981"/>
                  </a:cubicBezTo>
                  <a:cubicBezTo>
                    <a:pt x="1576" y="5593"/>
                    <a:pt x="1804" y="4954"/>
                    <a:pt x="1850" y="4292"/>
                  </a:cubicBezTo>
                  <a:cubicBezTo>
                    <a:pt x="1941" y="3311"/>
                    <a:pt x="2557" y="800"/>
                    <a:pt x="31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1" name="Google Shape;1505;p23">
              <a:extLst>
                <a:ext uri="{FF2B5EF4-FFF2-40B4-BE49-F238E27FC236}">
                  <a16:creationId xmlns:a16="http://schemas.microsoft.com/office/drawing/2014/main" id="{3EF0159E-5553-619D-DE13-596435A1318F}"/>
                </a:ext>
              </a:extLst>
            </p:cNvPr>
            <p:cNvSpPr/>
            <p:nvPr/>
          </p:nvSpPr>
          <p:spPr>
            <a:xfrm>
              <a:off x="4608800" y="3488850"/>
              <a:ext cx="131275" cy="157200"/>
            </a:xfrm>
            <a:custGeom>
              <a:avLst/>
              <a:gdLst/>
              <a:ahLst/>
              <a:cxnLst/>
              <a:rect l="l" t="t" r="r" b="b"/>
              <a:pathLst>
                <a:path w="5251" h="6288" extrusionOk="0">
                  <a:moveTo>
                    <a:pt x="5201" y="1"/>
                  </a:moveTo>
                  <a:cubicBezTo>
                    <a:pt x="5105" y="1"/>
                    <a:pt x="4873" y="26"/>
                    <a:pt x="4565" y="78"/>
                  </a:cubicBezTo>
                  <a:cubicBezTo>
                    <a:pt x="4155" y="146"/>
                    <a:pt x="3607" y="215"/>
                    <a:pt x="3105" y="534"/>
                  </a:cubicBezTo>
                  <a:cubicBezTo>
                    <a:pt x="2853" y="671"/>
                    <a:pt x="2648" y="877"/>
                    <a:pt x="2488" y="1105"/>
                  </a:cubicBezTo>
                  <a:cubicBezTo>
                    <a:pt x="2351" y="1310"/>
                    <a:pt x="2237" y="1539"/>
                    <a:pt x="2169" y="1744"/>
                  </a:cubicBezTo>
                  <a:cubicBezTo>
                    <a:pt x="2009" y="2132"/>
                    <a:pt x="1940" y="2406"/>
                    <a:pt x="1940" y="2406"/>
                  </a:cubicBezTo>
                  <a:cubicBezTo>
                    <a:pt x="1940" y="2406"/>
                    <a:pt x="1918" y="2474"/>
                    <a:pt x="1872" y="2589"/>
                  </a:cubicBezTo>
                  <a:cubicBezTo>
                    <a:pt x="1849" y="2703"/>
                    <a:pt x="1803" y="2862"/>
                    <a:pt x="1758" y="3068"/>
                  </a:cubicBezTo>
                  <a:cubicBezTo>
                    <a:pt x="1644" y="3456"/>
                    <a:pt x="1507" y="4004"/>
                    <a:pt x="1301" y="4506"/>
                  </a:cubicBezTo>
                  <a:cubicBezTo>
                    <a:pt x="868" y="5510"/>
                    <a:pt x="0" y="6263"/>
                    <a:pt x="69" y="6286"/>
                  </a:cubicBezTo>
                  <a:cubicBezTo>
                    <a:pt x="69" y="6287"/>
                    <a:pt x="69" y="6288"/>
                    <a:pt x="70" y="6288"/>
                  </a:cubicBezTo>
                  <a:cubicBezTo>
                    <a:pt x="90" y="6288"/>
                    <a:pt x="289" y="6089"/>
                    <a:pt x="571" y="5807"/>
                  </a:cubicBezTo>
                  <a:cubicBezTo>
                    <a:pt x="639" y="5738"/>
                    <a:pt x="708" y="5670"/>
                    <a:pt x="799" y="5579"/>
                  </a:cubicBezTo>
                  <a:cubicBezTo>
                    <a:pt x="868" y="5487"/>
                    <a:pt x="936" y="5373"/>
                    <a:pt x="1027" y="5259"/>
                  </a:cubicBezTo>
                  <a:cubicBezTo>
                    <a:pt x="1050" y="5213"/>
                    <a:pt x="1096" y="5168"/>
                    <a:pt x="1142" y="5099"/>
                  </a:cubicBezTo>
                  <a:lnTo>
                    <a:pt x="1187" y="5031"/>
                  </a:lnTo>
                  <a:lnTo>
                    <a:pt x="1233" y="4940"/>
                  </a:lnTo>
                  <a:cubicBezTo>
                    <a:pt x="1301" y="4803"/>
                    <a:pt x="1370" y="4688"/>
                    <a:pt x="1438" y="4552"/>
                  </a:cubicBezTo>
                  <a:cubicBezTo>
                    <a:pt x="1667" y="4049"/>
                    <a:pt x="1826" y="3524"/>
                    <a:pt x="1940" y="3114"/>
                  </a:cubicBezTo>
                  <a:cubicBezTo>
                    <a:pt x="2009" y="2931"/>
                    <a:pt x="2055" y="2748"/>
                    <a:pt x="2077" y="2634"/>
                  </a:cubicBezTo>
                  <a:cubicBezTo>
                    <a:pt x="2123" y="2520"/>
                    <a:pt x="2146" y="2452"/>
                    <a:pt x="2146" y="2452"/>
                  </a:cubicBezTo>
                  <a:cubicBezTo>
                    <a:pt x="2146" y="2452"/>
                    <a:pt x="2214" y="2201"/>
                    <a:pt x="2351" y="1813"/>
                  </a:cubicBezTo>
                  <a:cubicBezTo>
                    <a:pt x="2465" y="1424"/>
                    <a:pt x="2739" y="945"/>
                    <a:pt x="3196" y="648"/>
                  </a:cubicBezTo>
                  <a:cubicBezTo>
                    <a:pt x="3630" y="352"/>
                    <a:pt x="4177" y="238"/>
                    <a:pt x="4588" y="146"/>
                  </a:cubicBezTo>
                  <a:cubicBezTo>
                    <a:pt x="4999" y="78"/>
                    <a:pt x="5250" y="9"/>
                    <a:pt x="5250" y="9"/>
                  </a:cubicBezTo>
                  <a:cubicBezTo>
                    <a:pt x="5250" y="4"/>
                    <a:pt x="5233" y="1"/>
                    <a:pt x="52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2" name="Google Shape;1506;p23">
              <a:extLst>
                <a:ext uri="{FF2B5EF4-FFF2-40B4-BE49-F238E27FC236}">
                  <a16:creationId xmlns:a16="http://schemas.microsoft.com/office/drawing/2014/main" id="{6D5B8646-6EE0-A09F-1680-939B029A1F6C}"/>
                </a:ext>
              </a:extLst>
            </p:cNvPr>
            <p:cNvSpPr/>
            <p:nvPr/>
          </p:nvSpPr>
          <p:spPr>
            <a:xfrm>
              <a:off x="4623625" y="3591775"/>
              <a:ext cx="65075" cy="304175"/>
            </a:xfrm>
            <a:custGeom>
              <a:avLst/>
              <a:gdLst/>
              <a:ahLst/>
              <a:cxnLst/>
              <a:rect l="l" t="t" r="r" b="b"/>
              <a:pathLst>
                <a:path w="2603" h="12167" extrusionOk="0">
                  <a:moveTo>
                    <a:pt x="982" y="1"/>
                  </a:moveTo>
                  <a:cubicBezTo>
                    <a:pt x="982" y="1"/>
                    <a:pt x="982" y="24"/>
                    <a:pt x="1005" y="69"/>
                  </a:cubicBezTo>
                  <a:cubicBezTo>
                    <a:pt x="1005" y="115"/>
                    <a:pt x="1028" y="183"/>
                    <a:pt x="1028" y="275"/>
                  </a:cubicBezTo>
                  <a:cubicBezTo>
                    <a:pt x="1051" y="435"/>
                    <a:pt x="1028" y="686"/>
                    <a:pt x="959" y="982"/>
                  </a:cubicBezTo>
                  <a:cubicBezTo>
                    <a:pt x="914" y="1279"/>
                    <a:pt x="800" y="1621"/>
                    <a:pt x="754" y="2009"/>
                  </a:cubicBezTo>
                  <a:cubicBezTo>
                    <a:pt x="686" y="2375"/>
                    <a:pt x="617" y="2786"/>
                    <a:pt x="503" y="3174"/>
                  </a:cubicBezTo>
                  <a:cubicBezTo>
                    <a:pt x="412" y="3562"/>
                    <a:pt x="343" y="3950"/>
                    <a:pt x="252" y="4338"/>
                  </a:cubicBezTo>
                  <a:cubicBezTo>
                    <a:pt x="206" y="4520"/>
                    <a:pt x="183" y="4703"/>
                    <a:pt x="161" y="4885"/>
                  </a:cubicBezTo>
                  <a:cubicBezTo>
                    <a:pt x="138" y="5045"/>
                    <a:pt x="115" y="5228"/>
                    <a:pt x="92" y="5365"/>
                  </a:cubicBezTo>
                  <a:cubicBezTo>
                    <a:pt x="46" y="5684"/>
                    <a:pt x="46" y="5935"/>
                    <a:pt x="24" y="6118"/>
                  </a:cubicBezTo>
                  <a:cubicBezTo>
                    <a:pt x="24" y="6301"/>
                    <a:pt x="24" y="6392"/>
                    <a:pt x="24" y="6392"/>
                  </a:cubicBezTo>
                  <a:cubicBezTo>
                    <a:pt x="24" y="6392"/>
                    <a:pt x="1" y="6415"/>
                    <a:pt x="1" y="6460"/>
                  </a:cubicBezTo>
                  <a:cubicBezTo>
                    <a:pt x="24" y="6529"/>
                    <a:pt x="24" y="6597"/>
                    <a:pt x="24" y="6689"/>
                  </a:cubicBezTo>
                  <a:cubicBezTo>
                    <a:pt x="24" y="6871"/>
                    <a:pt x="24" y="7122"/>
                    <a:pt x="46" y="7419"/>
                  </a:cubicBezTo>
                  <a:cubicBezTo>
                    <a:pt x="115" y="8035"/>
                    <a:pt x="183" y="8880"/>
                    <a:pt x="503" y="9656"/>
                  </a:cubicBezTo>
                  <a:cubicBezTo>
                    <a:pt x="663" y="10044"/>
                    <a:pt x="891" y="10386"/>
                    <a:pt x="1119" y="10706"/>
                  </a:cubicBezTo>
                  <a:cubicBezTo>
                    <a:pt x="1347" y="11003"/>
                    <a:pt x="1599" y="11277"/>
                    <a:pt x="1827" y="11482"/>
                  </a:cubicBezTo>
                  <a:cubicBezTo>
                    <a:pt x="2260" y="11916"/>
                    <a:pt x="2557" y="12167"/>
                    <a:pt x="2580" y="12167"/>
                  </a:cubicBezTo>
                  <a:cubicBezTo>
                    <a:pt x="2603" y="12144"/>
                    <a:pt x="2329" y="11847"/>
                    <a:pt x="1918" y="11391"/>
                  </a:cubicBezTo>
                  <a:cubicBezTo>
                    <a:pt x="1713" y="11162"/>
                    <a:pt x="1484" y="10889"/>
                    <a:pt x="1256" y="10592"/>
                  </a:cubicBezTo>
                  <a:cubicBezTo>
                    <a:pt x="1051" y="10272"/>
                    <a:pt x="845" y="9930"/>
                    <a:pt x="731" y="9565"/>
                  </a:cubicBezTo>
                  <a:cubicBezTo>
                    <a:pt x="434" y="8811"/>
                    <a:pt x="389" y="8013"/>
                    <a:pt x="366" y="7396"/>
                  </a:cubicBezTo>
                  <a:cubicBezTo>
                    <a:pt x="343" y="7100"/>
                    <a:pt x="343" y="6848"/>
                    <a:pt x="343" y="6689"/>
                  </a:cubicBezTo>
                  <a:cubicBezTo>
                    <a:pt x="343" y="6597"/>
                    <a:pt x="343" y="6529"/>
                    <a:pt x="343" y="6483"/>
                  </a:cubicBezTo>
                  <a:cubicBezTo>
                    <a:pt x="343" y="6438"/>
                    <a:pt x="343" y="6392"/>
                    <a:pt x="343" y="6392"/>
                  </a:cubicBezTo>
                  <a:cubicBezTo>
                    <a:pt x="343" y="6392"/>
                    <a:pt x="343" y="6301"/>
                    <a:pt x="366" y="6118"/>
                  </a:cubicBezTo>
                  <a:cubicBezTo>
                    <a:pt x="366" y="5958"/>
                    <a:pt x="366" y="5707"/>
                    <a:pt x="389" y="5410"/>
                  </a:cubicBezTo>
                  <a:cubicBezTo>
                    <a:pt x="412" y="5251"/>
                    <a:pt x="434" y="5091"/>
                    <a:pt x="457" y="4931"/>
                  </a:cubicBezTo>
                  <a:cubicBezTo>
                    <a:pt x="480" y="4749"/>
                    <a:pt x="480" y="4566"/>
                    <a:pt x="526" y="4383"/>
                  </a:cubicBezTo>
                  <a:cubicBezTo>
                    <a:pt x="594" y="4018"/>
                    <a:pt x="663" y="3607"/>
                    <a:pt x="731" y="3219"/>
                  </a:cubicBezTo>
                  <a:cubicBezTo>
                    <a:pt x="822" y="2808"/>
                    <a:pt x="868" y="2420"/>
                    <a:pt x="937" y="2032"/>
                  </a:cubicBezTo>
                  <a:cubicBezTo>
                    <a:pt x="982" y="1667"/>
                    <a:pt x="1051" y="1325"/>
                    <a:pt x="1096" y="1005"/>
                  </a:cubicBezTo>
                  <a:cubicBezTo>
                    <a:pt x="1119" y="708"/>
                    <a:pt x="1142" y="435"/>
                    <a:pt x="1096" y="275"/>
                  </a:cubicBezTo>
                  <a:cubicBezTo>
                    <a:pt x="1074" y="183"/>
                    <a:pt x="1051" y="115"/>
                    <a:pt x="1028" y="69"/>
                  </a:cubicBezTo>
                  <a:cubicBezTo>
                    <a:pt x="1005" y="24"/>
                    <a:pt x="1005" y="1"/>
                    <a:pt x="98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3" name="Google Shape;1507;p23">
              <a:extLst>
                <a:ext uri="{FF2B5EF4-FFF2-40B4-BE49-F238E27FC236}">
                  <a16:creationId xmlns:a16="http://schemas.microsoft.com/office/drawing/2014/main" id="{B8B2A771-139D-357E-614F-FAF0BAF2CBB8}"/>
                </a:ext>
              </a:extLst>
            </p:cNvPr>
            <p:cNvSpPr/>
            <p:nvPr/>
          </p:nvSpPr>
          <p:spPr>
            <a:xfrm>
              <a:off x="4931200" y="3505025"/>
              <a:ext cx="185550" cy="259800"/>
            </a:xfrm>
            <a:custGeom>
              <a:avLst/>
              <a:gdLst/>
              <a:ahLst/>
              <a:cxnLst/>
              <a:rect l="l" t="t" r="r" b="b"/>
              <a:pathLst>
                <a:path w="7422" h="10392" extrusionOk="0">
                  <a:moveTo>
                    <a:pt x="965" y="0"/>
                  </a:moveTo>
                  <a:cubicBezTo>
                    <a:pt x="946" y="0"/>
                    <a:pt x="936" y="1"/>
                    <a:pt x="936" y="1"/>
                  </a:cubicBezTo>
                  <a:cubicBezTo>
                    <a:pt x="1" y="275"/>
                    <a:pt x="297" y="3060"/>
                    <a:pt x="982" y="5662"/>
                  </a:cubicBezTo>
                  <a:cubicBezTo>
                    <a:pt x="1650" y="8200"/>
                    <a:pt x="2622" y="10391"/>
                    <a:pt x="4131" y="10391"/>
                  </a:cubicBezTo>
                  <a:cubicBezTo>
                    <a:pt x="4169" y="10391"/>
                    <a:pt x="4207" y="10390"/>
                    <a:pt x="4246" y="10387"/>
                  </a:cubicBezTo>
                  <a:cubicBezTo>
                    <a:pt x="5342" y="10318"/>
                    <a:pt x="6026" y="8858"/>
                    <a:pt x="6392" y="7990"/>
                  </a:cubicBezTo>
                  <a:cubicBezTo>
                    <a:pt x="6482" y="7787"/>
                    <a:pt x="7422" y="4611"/>
                    <a:pt x="6911" y="4611"/>
                  </a:cubicBezTo>
                  <a:cubicBezTo>
                    <a:pt x="6905" y="4611"/>
                    <a:pt x="6900" y="4611"/>
                    <a:pt x="6894" y="4612"/>
                  </a:cubicBezTo>
                  <a:cubicBezTo>
                    <a:pt x="6141" y="4703"/>
                    <a:pt x="5638" y="5434"/>
                    <a:pt x="5273" y="6027"/>
                  </a:cubicBezTo>
                  <a:cubicBezTo>
                    <a:pt x="4954" y="6552"/>
                    <a:pt x="4520" y="7032"/>
                    <a:pt x="4109" y="7488"/>
                  </a:cubicBezTo>
                  <a:cubicBezTo>
                    <a:pt x="4109" y="7488"/>
                    <a:pt x="3447" y="4201"/>
                    <a:pt x="2717" y="2056"/>
                  </a:cubicBezTo>
                  <a:cubicBezTo>
                    <a:pt x="2097" y="94"/>
                    <a:pt x="1141" y="0"/>
                    <a:pt x="965"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4" name="Google Shape;1508;p23">
              <a:extLst>
                <a:ext uri="{FF2B5EF4-FFF2-40B4-BE49-F238E27FC236}">
                  <a16:creationId xmlns:a16="http://schemas.microsoft.com/office/drawing/2014/main" id="{B483A704-BB66-7E7B-34E1-8C72511E9818}"/>
                </a:ext>
              </a:extLst>
            </p:cNvPr>
            <p:cNvSpPr/>
            <p:nvPr/>
          </p:nvSpPr>
          <p:spPr>
            <a:xfrm>
              <a:off x="4951750" y="3590425"/>
              <a:ext cx="122700" cy="174400"/>
            </a:xfrm>
            <a:custGeom>
              <a:avLst/>
              <a:gdLst/>
              <a:ahLst/>
              <a:cxnLst/>
              <a:rect l="l" t="t" r="r" b="b"/>
              <a:pathLst>
                <a:path w="4908" h="6976" extrusionOk="0">
                  <a:moveTo>
                    <a:pt x="1567" y="1"/>
                  </a:moveTo>
                  <a:cubicBezTo>
                    <a:pt x="1193" y="1"/>
                    <a:pt x="822" y="172"/>
                    <a:pt x="548" y="694"/>
                  </a:cubicBezTo>
                  <a:cubicBezTo>
                    <a:pt x="388" y="991"/>
                    <a:pt x="206" y="1310"/>
                    <a:pt x="0" y="1675"/>
                  </a:cubicBezTo>
                  <a:cubicBezTo>
                    <a:pt x="46" y="1858"/>
                    <a:pt x="92" y="2063"/>
                    <a:pt x="160" y="2246"/>
                  </a:cubicBezTo>
                  <a:cubicBezTo>
                    <a:pt x="828" y="4784"/>
                    <a:pt x="1778" y="6975"/>
                    <a:pt x="3308" y="6975"/>
                  </a:cubicBezTo>
                  <a:cubicBezTo>
                    <a:pt x="3346" y="6975"/>
                    <a:pt x="3385" y="6974"/>
                    <a:pt x="3424" y="6971"/>
                  </a:cubicBezTo>
                  <a:cubicBezTo>
                    <a:pt x="3881" y="6948"/>
                    <a:pt x="4314" y="6606"/>
                    <a:pt x="4679" y="6149"/>
                  </a:cubicBezTo>
                  <a:lnTo>
                    <a:pt x="4679" y="6149"/>
                  </a:lnTo>
                  <a:cubicBezTo>
                    <a:pt x="4334" y="6280"/>
                    <a:pt x="3884" y="6430"/>
                    <a:pt x="3542" y="6430"/>
                  </a:cubicBezTo>
                  <a:cubicBezTo>
                    <a:pt x="3227" y="6430"/>
                    <a:pt x="3003" y="6303"/>
                    <a:pt x="3036" y="5921"/>
                  </a:cubicBezTo>
                  <a:cubicBezTo>
                    <a:pt x="3150" y="4757"/>
                    <a:pt x="4908" y="2840"/>
                    <a:pt x="4908" y="2840"/>
                  </a:cubicBezTo>
                  <a:lnTo>
                    <a:pt x="4657" y="2406"/>
                  </a:lnTo>
                  <a:cubicBezTo>
                    <a:pt x="4132" y="3159"/>
                    <a:pt x="3287" y="4072"/>
                    <a:pt x="3287" y="4072"/>
                  </a:cubicBezTo>
                  <a:cubicBezTo>
                    <a:pt x="3287" y="4072"/>
                    <a:pt x="3219" y="3821"/>
                    <a:pt x="3127" y="3387"/>
                  </a:cubicBezTo>
                  <a:cubicBezTo>
                    <a:pt x="2964" y="3714"/>
                    <a:pt x="2699" y="4143"/>
                    <a:pt x="2483" y="4143"/>
                  </a:cubicBezTo>
                  <a:cubicBezTo>
                    <a:pt x="2427" y="4143"/>
                    <a:pt x="2375" y="4114"/>
                    <a:pt x="2328" y="4049"/>
                  </a:cubicBezTo>
                  <a:cubicBezTo>
                    <a:pt x="1986" y="3593"/>
                    <a:pt x="2420" y="2406"/>
                    <a:pt x="2876" y="2246"/>
                  </a:cubicBezTo>
                  <a:cubicBezTo>
                    <a:pt x="2739" y="1630"/>
                    <a:pt x="2557" y="922"/>
                    <a:pt x="2374" y="215"/>
                  </a:cubicBezTo>
                  <a:cubicBezTo>
                    <a:pt x="2130" y="97"/>
                    <a:pt x="1847" y="1"/>
                    <a:pt x="1567" y="1"/>
                  </a:cubicBezTo>
                  <a:close/>
                </a:path>
              </a:pathLst>
            </a:custGeom>
            <a:solidFill>
              <a:srgbClr val="FFBEC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5" name="Google Shape;1509;p23">
              <a:extLst>
                <a:ext uri="{FF2B5EF4-FFF2-40B4-BE49-F238E27FC236}">
                  <a16:creationId xmlns:a16="http://schemas.microsoft.com/office/drawing/2014/main" id="{AA2EC5FB-7148-AF9D-927A-E321AC45644C}"/>
                </a:ext>
              </a:extLst>
            </p:cNvPr>
            <p:cNvSpPr/>
            <p:nvPr/>
          </p:nvSpPr>
          <p:spPr>
            <a:xfrm>
              <a:off x="5015075" y="3688700"/>
              <a:ext cx="22300" cy="28650"/>
            </a:xfrm>
            <a:custGeom>
              <a:avLst/>
              <a:gdLst/>
              <a:ahLst/>
              <a:cxnLst/>
              <a:rect l="l" t="t" r="r" b="b"/>
              <a:pathLst>
                <a:path w="892" h="1146" extrusionOk="0">
                  <a:moveTo>
                    <a:pt x="858" y="1"/>
                  </a:moveTo>
                  <a:cubicBezTo>
                    <a:pt x="821" y="1"/>
                    <a:pt x="717" y="85"/>
                    <a:pt x="594" y="187"/>
                  </a:cubicBezTo>
                  <a:cubicBezTo>
                    <a:pt x="480" y="324"/>
                    <a:pt x="366" y="461"/>
                    <a:pt x="366" y="461"/>
                  </a:cubicBezTo>
                  <a:cubicBezTo>
                    <a:pt x="366" y="461"/>
                    <a:pt x="275" y="620"/>
                    <a:pt x="184" y="780"/>
                  </a:cubicBezTo>
                  <a:cubicBezTo>
                    <a:pt x="92" y="940"/>
                    <a:pt x="1" y="1123"/>
                    <a:pt x="24" y="1145"/>
                  </a:cubicBezTo>
                  <a:cubicBezTo>
                    <a:pt x="47" y="1145"/>
                    <a:pt x="161" y="1008"/>
                    <a:pt x="252" y="872"/>
                  </a:cubicBezTo>
                  <a:cubicBezTo>
                    <a:pt x="366" y="735"/>
                    <a:pt x="480" y="598"/>
                    <a:pt x="480" y="598"/>
                  </a:cubicBezTo>
                  <a:cubicBezTo>
                    <a:pt x="480" y="598"/>
                    <a:pt x="572" y="461"/>
                    <a:pt x="663" y="301"/>
                  </a:cubicBezTo>
                  <a:cubicBezTo>
                    <a:pt x="777" y="164"/>
                    <a:pt x="891" y="27"/>
                    <a:pt x="868" y="4"/>
                  </a:cubicBezTo>
                  <a:cubicBezTo>
                    <a:pt x="866" y="2"/>
                    <a:pt x="863" y="1"/>
                    <a:pt x="858"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6" name="Google Shape;1510;p23">
              <a:extLst>
                <a:ext uri="{FF2B5EF4-FFF2-40B4-BE49-F238E27FC236}">
                  <a16:creationId xmlns:a16="http://schemas.microsoft.com/office/drawing/2014/main" id="{2AC4E6E1-260C-22FC-AACF-D95324C5E251}"/>
                </a:ext>
              </a:extLst>
            </p:cNvPr>
            <p:cNvSpPr/>
            <p:nvPr/>
          </p:nvSpPr>
          <p:spPr>
            <a:xfrm>
              <a:off x="4926625" y="3500150"/>
              <a:ext cx="121575" cy="172700"/>
            </a:xfrm>
            <a:custGeom>
              <a:avLst/>
              <a:gdLst/>
              <a:ahLst/>
              <a:cxnLst/>
              <a:rect l="l" t="t" r="r" b="b"/>
              <a:pathLst>
                <a:path w="4863" h="6908" extrusionOk="0">
                  <a:moveTo>
                    <a:pt x="1361" y="1"/>
                  </a:moveTo>
                  <a:cubicBezTo>
                    <a:pt x="1296" y="1"/>
                    <a:pt x="1230" y="5"/>
                    <a:pt x="1165" y="14"/>
                  </a:cubicBezTo>
                  <a:cubicBezTo>
                    <a:pt x="937" y="59"/>
                    <a:pt x="709" y="151"/>
                    <a:pt x="503" y="356"/>
                  </a:cubicBezTo>
                  <a:cubicBezTo>
                    <a:pt x="1" y="836"/>
                    <a:pt x="275" y="2000"/>
                    <a:pt x="343" y="2616"/>
                  </a:cubicBezTo>
                  <a:cubicBezTo>
                    <a:pt x="480" y="3780"/>
                    <a:pt x="777" y="4921"/>
                    <a:pt x="1165" y="6040"/>
                  </a:cubicBezTo>
                  <a:cubicBezTo>
                    <a:pt x="1256" y="6336"/>
                    <a:pt x="1371" y="6610"/>
                    <a:pt x="1485" y="6907"/>
                  </a:cubicBezTo>
                  <a:cubicBezTo>
                    <a:pt x="2398" y="6473"/>
                    <a:pt x="4087" y="5720"/>
                    <a:pt x="4863" y="5332"/>
                  </a:cubicBezTo>
                  <a:cubicBezTo>
                    <a:pt x="4543" y="4305"/>
                    <a:pt x="4132" y="3164"/>
                    <a:pt x="3722" y="2205"/>
                  </a:cubicBezTo>
                  <a:cubicBezTo>
                    <a:pt x="3448" y="1589"/>
                    <a:pt x="3037" y="972"/>
                    <a:pt x="2557" y="493"/>
                  </a:cubicBezTo>
                  <a:cubicBezTo>
                    <a:pt x="2259" y="195"/>
                    <a:pt x="1805" y="1"/>
                    <a:pt x="1361"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7" name="Google Shape;1511;p23">
              <a:extLst>
                <a:ext uri="{FF2B5EF4-FFF2-40B4-BE49-F238E27FC236}">
                  <a16:creationId xmlns:a16="http://schemas.microsoft.com/office/drawing/2014/main" id="{A6D8AD0E-7A25-1750-855B-51CD1156C870}"/>
                </a:ext>
              </a:extLst>
            </p:cNvPr>
            <p:cNvSpPr/>
            <p:nvPr/>
          </p:nvSpPr>
          <p:spPr>
            <a:xfrm>
              <a:off x="4984850" y="3617225"/>
              <a:ext cx="55950" cy="18600"/>
            </a:xfrm>
            <a:custGeom>
              <a:avLst/>
              <a:gdLst/>
              <a:ahLst/>
              <a:cxnLst/>
              <a:rect l="l" t="t" r="r" b="b"/>
              <a:pathLst>
                <a:path w="2238" h="744" extrusionOk="0">
                  <a:moveTo>
                    <a:pt x="2168" y="1"/>
                  </a:moveTo>
                  <a:cubicBezTo>
                    <a:pt x="2063" y="1"/>
                    <a:pt x="1853" y="17"/>
                    <a:pt x="1644" y="33"/>
                  </a:cubicBezTo>
                  <a:cubicBezTo>
                    <a:pt x="1347" y="101"/>
                    <a:pt x="1073" y="170"/>
                    <a:pt x="1073" y="170"/>
                  </a:cubicBezTo>
                  <a:cubicBezTo>
                    <a:pt x="1073" y="170"/>
                    <a:pt x="799" y="307"/>
                    <a:pt x="525" y="421"/>
                  </a:cubicBezTo>
                  <a:cubicBezTo>
                    <a:pt x="251" y="581"/>
                    <a:pt x="0" y="718"/>
                    <a:pt x="0" y="740"/>
                  </a:cubicBezTo>
                  <a:cubicBezTo>
                    <a:pt x="3" y="743"/>
                    <a:pt x="8" y="744"/>
                    <a:pt x="15" y="744"/>
                  </a:cubicBezTo>
                  <a:cubicBezTo>
                    <a:pt x="80" y="744"/>
                    <a:pt x="325" y="660"/>
                    <a:pt x="571" y="558"/>
                  </a:cubicBezTo>
                  <a:cubicBezTo>
                    <a:pt x="845" y="466"/>
                    <a:pt x="1119" y="375"/>
                    <a:pt x="1119" y="375"/>
                  </a:cubicBezTo>
                  <a:cubicBezTo>
                    <a:pt x="1119" y="375"/>
                    <a:pt x="1393" y="284"/>
                    <a:pt x="1666" y="193"/>
                  </a:cubicBezTo>
                  <a:cubicBezTo>
                    <a:pt x="1940" y="124"/>
                    <a:pt x="2237" y="33"/>
                    <a:pt x="2237" y="10"/>
                  </a:cubicBezTo>
                  <a:cubicBezTo>
                    <a:pt x="2237" y="3"/>
                    <a:pt x="2212" y="1"/>
                    <a:pt x="2168" y="1"/>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8" name="Google Shape;1512;p23">
              <a:extLst>
                <a:ext uri="{FF2B5EF4-FFF2-40B4-BE49-F238E27FC236}">
                  <a16:creationId xmlns:a16="http://schemas.microsoft.com/office/drawing/2014/main" id="{E76CD2CD-46C8-41F8-7EC8-B8A79D6B746E}"/>
                </a:ext>
              </a:extLst>
            </p:cNvPr>
            <p:cNvSpPr/>
            <p:nvPr/>
          </p:nvSpPr>
          <p:spPr>
            <a:xfrm>
              <a:off x="4926625" y="3500125"/>
              <a:ext cx="121575" cy="172725"/>
            </a:xfrm>
            <a:custGeom>
              <a:avLst/>
              <a:gdLst/>
              <a:ahLst/>
              <a:cxnLst/>
              <a:rect l="l" t="t" r="r" b="b"/>
              <a:pathLst>
                <a:path w="4863" h="6909" extrusionOk="0">
                  <a:moveTo>
                    <a:pt x="1369" y="1"/>
                  </a:moveTo>
                  <a:cubicBezTo>
                    <a:pt x="1301" y="1"/>
                    <a:pt x="1233" y="5"/>
                    <a:pt x="1165" y="15"/>
                  </a:cubicBezTo>
                  <a:cubicBezTo>
                    <a:pt x="937" y="60"/>
                    <a:pt x="709" y="152"/>
                    <a:pt x="503" y="357"/>
                  </a:cubicBezTo>
                  <a:cubicBezTo>
                    <a:pt x="1" y="837"/>
                    <a:pt x="275" y="2001"/>
                    <a:pt x="343" y="2617"/>
                  </a:cubicBezTo>
                  <a:cubicBezTo>
                    <a:pt x="480" y="3781"/>
                    <a:pt x="777" y="4922"/>
                    <a:pt x="1165" y="6041"/>
                  </a:cubicBezTo>
                  <a:cubicBezTo>
                    <a:pt x="1256" y="6337"/>
                    <a:pt x="1371" y="6611"/>
                    <a:pt x="1485" y="6908"/>
                  </a:cubicBezTo>
                  <a:cubicBezTo>
                    <a:pt x="2398" y="6474"/>
                    <a:pt x="4087" y="5721"/>
                    <a:pt x="4863" y="5333"/>
                  </a:cubicBezTo>
                  <a:cubicBezTo>
                    <a:pt x="4840" y="5310"/>
                    <a:pt x="4840" y="5287"/>
                    <a:pt x="4840" y="5265"/>
                  </a:cubicBezTo>
                  <a:cubicBezTo>
                    <a:pt x="4499" y="5395"/>
                    <a:pt x="3972" y="5571"/>
                    <a:pt x="3705" y="5571"/>
                  </a:cubicBezTo>
                  <a:cubicBezTo>
                    <a:pt x="3598" y="5571"/>
                    <a:pt x="3532" y="5542"/>
                    <a:pt x="3539" y="5470"/>
                  </a:cubicBezTo>
                  <a:cubicBezTo>
                    <a:pt x="3585" y="5265"/>
                    <a:pt x="4224" y="4945"/>
                    <a:pt x="4680" y="4762"/>
                  </a:cubicBezTo>
                  <a:cubicBezTo>
                    <a:pt x="4589" y="4511"/>
                    <a:pt x="4498" y="4237"/>
                    <a:pt x="4406" y="3964"/>
                  </a:cubicBezTo>
                  <a:cubicBezTo>
                    <a:pt x="4253" y="4100"/>
                    <a:pt x="4074" y="4211"/>
                    <a:pt x="3898" y="4211"/>
                  </a:cubicBezTo>
                  <a:cubicBezTo>
                    <a:pt x="3839" y="4211"/>
                    <a:pt x="3779" y="4198"/>
                    <a:pt x="3722" y="4169"/>
                  </a:cubicBezTo>
                  <a:cubicBezTo>
                    <a:pt x="3197" y="3895"/>
                    <a:pt x="2603" y="1247"/>
                    <a:pt x="2443" y="791"/>
                  </a:cubicBezTo>
                  <a:cubicBezTo>
                    <a:pt x="2420" y="677"/>
                    <a:pt x="2443" y="563"/>
                    <a:pt x="2489" y="448"/>
                  </a:cubicBezTo>
                  <a:cubicBezTo>
                    <a:pt x="2195" y="174"/>
                    <a:pt x="1783" y="1"/>
                    <a:pt x="13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9" name="Google Shape;1513;p23">
              <a:extLst>
                <a:ext uri="{FF2B5EF4-FFF2-40B4-BE49-F238E27FC236}">
                  <a16:creationId xmlns:a16="http://schemas.microsoft.com/office/drawing/2014/main" id="{0B46F496-F41F-267F-5DC1-D16A3BCFF8E5}"/>
                </a:ext>
              </a:extLst>
            </p:cNvPr>
            <p:cNvSpPr/>
            <p:nvPr/>
          </p:nvSpPr>
          <p:spPr>
            <a:xfrm>
              <a:off x="5009950" y="3559825"/>
              <a:ext cx="12575" cy="21150"/>
            </a:xfrm>
            <a:custGeom>
              <a:avLst/>
              <a:gdLst/>
              <a:ahLst/>
              <a:cxnLst/>
              <a:rect l="l" t="t" r="r" b="b"/>
              <a:pathLst>
                <a:path w="503" h="846" extrusionOk="0">
                  <a:moveTo>
                    <a:pt x="160" y="1"/>
                  </a:moveTo>
                  <a:cubicBezTo>
                    <a:pt x="46" y="23"/>
                    <a:pt x="0" y="206"/>
                    <a:pt x="46" y="434"/>
                  </a:cubicBezTo>
                  <a:cubicBezTo>
                    <a:pt x="92" y="663"/>
                    <a:pt x="229" y="845"/>
                    <a:pt x="343" y="845"/>
                  </a:cubicBezTo>
                  <a:cubicBezTo>
                    <a:pt x="457" y="845"/>
                    <a:pt x="503" y="640"/>
                    <a:pt x="434" y="411"/>
                  </a:cubicBezTo>
                  <a:cubicBezTo>
                    <a:pt x="389" y="183"/>
                    <a:pt x="252" y="1"/>
                    <a:pt x="160"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0" name="Google Shape;1514;p23">
              <a:extLst>
                <a:ext uri="{FF2B5EF4-FFF2-40B4-BE49-F238E27FC236}">
                  <a16:creationId xmlns:a16="http://schemas.microsoft.com/office/drawing/2014/main" id="{60CAF7BE-D0B4-4156-5F85-657A4A6DB446}"/>
                </a:ext>
              </a:extLst>
            </p:cNvPr>
            <p:cNvSpPr/>
            <p:nvPr/>
          </p:nvSpPr>
          <p:spPr>
            <a:xfrm>
              <a:off x="5004250" y="3538150"/>
              <a:ext cx="9150" cy="14925"/>
            </a:xfrm>
            <a:custGeom>
              <a:avLst/>
              <a:gdLst/>
              <a:ahLst/>
              <a:cxnLst/>
              <a:rect l="l" t="t" r="r" b="b"/>
              <a:pathLst>
                <a:path w="366" h="597" extrusionOk="0">
                  <a:moveTo>
                    <a:pt x="114" y="0"/>
                  </a:moveTo>
                  <a:cubicBezTo>
                    <a:pt x="46" y="0"/>
                    <a:pt x="0" y="137"/>
                    <a:pt x="46" y="320"/>
                  </a:cubicBezTo>
                  <a:cubicBezTo>
                    <a:pt x="88" y="468"/>
                    <a:pt x="170" y="596"/>
                    <a:pt x="236" y="596"/>
                  </a:cubicBezTo>
                  <a:cubicBezTo>
                    <a:pt x="241" y="596"/>
                    <a:pt x="246" y="595"/>
                    <a:pt x="251" y="594"/>
                  </a:cubicBezTo>
                  <a:cubicBezTo>
                    <a:pt x="343" y="594"/>
                    <a:pt x="365" y="457"/>
                    <a:pt x="320" y="297"/>
                  </a:cubicBezTo>
                  <a:cubicBezTo>
                    <a:pt x="297" y="137"/>
                    <a:pt x="206" y="0"/>
                    <a:pt x="114"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1" name="Google Shape;1515;p23">
              <a:extLst>
                <a:ext uri="{FF2B5EF4-FFF2-40B4-BE49-F238E27FC236}">
                  <a16:creationId xmlns:a16="http://schemas.microsoft.com/office/drawing/2014/main" id="{DF477E65-BFE6-D4C8-E2C2-2782191CD1F5}"/>
                </a:ext>
              </a:extLst>
            </p:cNvPr>
            <p:cNvSpPr/>
            <p:nvPr/>
          </p:nvSpPr>
          <p:spPr>
            <a:xfrm>
              <a:off x="4865000" y="3464500"/>
              <a:ext cx="202600" cy="352550"/>
            </a:xfrm>
            <a:custGeom>
              <a:avLst/>
              <a:gdLst/>
              <a:ahLst/>
              <a:cxnLst/>
              <a:rect l="l" t="t" r="r" b="b"/>
              <a:pathLst>
                <a:path w="8104" h="14102" extrusionOk="0">
                  <a:moveTo>
                    <a:pt x="3132" y="1"/>
                  </a:moveTo>
                  <a:cubicBezTo>
                    <a:pt x="2614" y="1"/>
                    <a:pt x="2076" y="100"/>
                    <a:pt x="1530" y="299"/>
                  </a:cubicBezTo>
                  <a:cubicBezTo>
                    <a:pt x="1873" y="481"/>
                    <a:pt x="2146" y="458"/>
                    <a:pt x="2717" y="527"/>
                  </a:cubicBezTo>
                  <a:cubicBezTo>
                    <a:pt x="3196" y="846"/>
                    <a:pt x="3881" y="1006"/>
                    <a:pt x="4703" y="2239"/>
                  </a:cubicBezTo>
                  <a:cubicBezTo>
                    <a:pt x="5844" y="3928"/>
                    <a:pt x="6460" y="8333"/>
                    <a:pt x="4885" y="10775"/>
                  </a:cubicBezTo>
                  <a:cubicBezTo>
                    <a:pt x="4885" y="10775"/>
                    <a:pt x="3903" y="12495"/>
                    <a:pt x="1988" y="12495"/>
                  </a:cubicBezTo>
                  <a:cubicBezTo>
                    <a:pt x="1799" y="12495"/>
                    <a:pt x="1601" y="12479"/>
                    <a:pt x="1393" y="12442"/>
                  </a:cubicBezTo>
                  <a:lnTo>
                    <a:pt x="24" y="12533"/>
                  </a:lnTo>
                  <a:cubicBezTo>
                    <a:pt x="24" y="12533"/>
                    <a:pt x="1" y="13902"/>
                    <a:pt x="2101" y="14085"/>
                  </a:cubicBezTo>
                  <a:cubicBezTo>
                    <a:pt x="2224" y="14096"/>
                    <a:pt x="2346" y="14101"/>
                    <a:pt x="2468" y="14101"/>
                  </a:cubicBezTo>
                  <a:cubicBezTo>
                    <a:pt x="3851" y="14101"/>
                    <a:pt x="5098" y="13398"/>
                    <a:pt x="5958" y="12327"/>
                  </a:cubicBezTo>
                  <a:cubicBezTo>
                    <a:pt x="6232" y="11985"/>
                    <a:pt x="6689" y="11574"/>
                    <a:pt x="6871" y="11141"/>
                  </a:cubicBezTo>
                  <a:cubicBezTo>
                    <a:pt x="7739" y="9200"/>
                    <a:pt x="8104" y="7443"/>
                    <a:pt x="7739" y="5297"/>
                  </a:cubicBezTo>
                  <a:cubicBezTo>
                    <a:pt x="7112" y="1742"/>
                    <a:pt x="5297" y="1"/>
                    <a:pt x="313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2" name="Google Shape;1516;p23">
              <a:extLst>
                <a:ext uri="{FF2B5EF4-FFF2-40B4-BE49-F238E27FC236}">
                  <a16:creationId xmlns:a16="http://schemas.microsoft.com/office/drawing/2014/main" id="{4DE2784C-A16E-A466-F8C5-BCF800221157}"/>
                </a:ext>
              </a:extLst>
            </p:cNvPr>
            <p:cNvSpPr/>
            <p:nvPr/>
          </p:nvSpPr>
          <p:spPr>
            <a:xfrm>
              <a:off x="4865575" y="3478225"/>
              <a:ext cx="166075" cy="321600"/>
            </a:xfrm>
            <a:custGeom>
              <a:avLst/>
              <a:gdLst/>
              <a:ahLst/>
              <a:cxnLst/>
              <a:rect l="l" t="t" r="r" b="b"/>
              <a:pathLst>
                <a:path w="6643" h="12864" extrusionOk="0">
                  <a:moveTo>
                    <a:pt x="2694" y="1"/>
                  </a:moveTo>
                  <a:lnTo>
                    <a:pt x="2694" y="1"/>
                  </a:lnTo>
                  <a:cubicBezTo>
                    <a:pt x="3196" y="297"/>
                    <a:pt x="3858" y="457"/>
                    <a:pt x="4680" y="1690"/>
                  </a:cubicBezTo>
                  <a:cubicBezTo>
                    <a:pt x="5821" y="3379"/>
                    <a:pt x="6437" y="7784"/>
                    <a:pt x="4862" y="10226"/>
                  </a:cubicBezTo>
                  <a:cubicBezTo>
                    <a:pt x="4862" y="10226"/>
                    <a:pt x="3880" y="11946"/>
                    <a:pt x="1965" y="11946"/>
                  </a:cubicBezTo>
                  <a:cubicBezTo>
                    <a:pt x="1776" y="11946"/>
                    <a:pt x="1578" y="11930"/>
                    <a:pt x="1370" y="11893"/>
                  </a:cubicBezTo>
                  <a:lnTo>
                    <a:pt x="1" y="11984"/>
                  </a:lnTo>
                  <a:cubicBezTo>
                    <a:pt x="1" y="11984"/>
                    <a:pt x="1" y="12258"/>
                    <a:pt x="183" y="12577"/>
                  </a:cubicBezTo>
                  <a:cubicBezTo>
                    <a:pt x="434" y="12714"/>
                    <a:pt x="800" y="12806"/>
                    <a:pt x="1279" y="12851"/>
                  </a:cubicBezTo>
                  <a:cubicBezTo>
                    <a:pt x="1383" y="12860"/>
                    <a:pt x="1487" y="12864"/>
                    <a:pt x="1590" y="12864"/>
                  </a:cubicBezTo>
                  <a:cubicBezTo>
                    <a:pt x="2864" y="12864"/>
                    <a:pt x="4036" y="12225"/>
                    <a:pt x="4817" y="11253"/>
                  </a:cubicBezTo>
                  <a:cubicBezTo>
                    <a:pt x="5068" y="10934"/>
                    <a:pt x="5296" y="10569"/>
                    <a:pt x="5456" y="10181"/>
                  </a:cubicBezTo>
                  <a:cubicBezTo>
                    <a:pt x="6232" y="8400"/>
                    <a:pt x="6643" y="6780"/>
                    <a:pt x="6300" y="4817"/>
                  </a:cubicBezTo>
                  <a:cubicBezTo>
                    <a:pt x="5775" y="1804"/>
                    <a:pt x="4406" y="229"/>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3" name="Google Shape;1517;p23">
              <a:extLst>
                <a:ext uri="{FF2B5EF4-FFF2-40B4-BE49-F238E27FC236}">
                  <a16:creationId xmlns:a16="http://schemas.microsoft.com/office/drawing/2014/main" id="{CA566748-D4D7-4F34-0685-8EC83A9407D2}"/>
                </a:ext>
              </a:extLst>
            </p:cNvPr>
            <p:cNvSpPr/>
            <p:nvPr/>
          </p:nvSpPr>
          <p:spPr>
            <a:xfrm>
              <a:off x="4926625" y="3485450"/>
              <a:ext cx="93625" cy="287925"/>
            </a:xfrm>
            <a:custGeom>
              <a:avLst/>
              <a:gdLst/>
              <a:ahLst/>
              <a:cxnLst/>
              <a:rect l="l" t="t" r="r" b="b"/>
              <a:pathLst>
                <a:path w="3745" h="11517" extrusionOk="0">
                  <a:moveTo>
                    <a:pt x="419" y="1"/>
                  </a:moveTo>
                  <a:cubicBezTo>
                    <a:pt x="368" y="1"/>
                    <a:pt x="319" y="3"/>
                    <a:pt x="275" y="8"/>
                  </a:cubicBezTo>
                  <a:cubicBezTo>
                    <a:pt x="92" y="54"/>
                    <a:pt x="1" y="100"/>
                    <a:pt x="1" y="100"/>
                  </a:cubicBezTo>
                  <a:cubicBezTo>
                    <a:pt x="1" y="104"/>
                    <a:pt x="5" y="106"/>
                    <a:pt x="12" y="106"/>
                  </a:cubicBezTo>
                  <a:cubicBezTo>
                    <a:pt x="42" y="106"/>
                    <a:pt x="133" y="77"/>
                    <a:pt x="298" y="77"/>
                  </a:cubicBezTo>
                  <a:cubicBezTo>
                    <a:pt x="480" y="77"/>
                    <a:pt x="754" y="122"/>
                    <a:pt x="1028" y="259"/>
                  </a:cubicBezTo>
                  <a:cubicBezTo>
                    <a:pt x="1599" y="556"/>
                    <a:pt x="2147" y="1264"/>
                    <a:pt x="2535" y="2017"/>
                  </a:cubicBezTo>
                  <a:cubicBezTo>
                    <a:pt x="2740" y="2405"/>
                    <a:pt x="2923" y="2816"/>
                    <a:pt x="3014" y="3181"/>
                  </a:cubicBezTo>
                  <a:cubicBezTo>
                    <a:pt x="3105" y="3592"/>
                    <a:pt x="3197" y="3957"/>
                    <a:pt x="3242" y="4277"/>
                  </a:cubicBezTo>
                  <a:cubicBezTo>
                    <a:pt x="3311" y="4596"/>
                    <a:pt x="3333" y="4870"/>
                    <a:pt x="3356" y="5053"/>
                  </a:cubicBezTo>
                  <a:cubicBezTo>
                    <a:pt x="3356" y="5144"/>
                    <a:pt x="3379" y="5213"/>
                    <a:pt x="3379" y="5281"/>
                  </a:cubicBezTo>
                  <a:cubicBezTo>
                    <a:pt x="3379" y="5327"/>
                    <a:pt x="3379" y="5349"/>
                    <a:pt x="3379" y="5349"/>
                  </a:cubicBezTo>
                  <a:cubicBezTo>
                    <a:pt x="3379" y="5349"/>
                    <a:pt x="3379" y="5464"/>
                    <a:pt x="3402" y="5646"/>
                  </a:cubicBezTo>
                  <a:cubicBezTo>
                    <a:pt x="3425" y="5829"/>
                    <a:pt x="3425" y="6103"/>
                    <a:pt x="3425" y="6422"/>
                  </a:cubicBezTo>
                  <a:cubicBezTo>
                    <a:pt x="3402" y="6742"/>
                    <a:pt x="3379" y="7130"/>
                    <a:pt x="3288" y="7518"/>
                  </a:cubicBezTo>
                  <a:cubicBezTo>
                    <a:pt x="3265" y="7609"/>
                    <a:pt x="3265" y="7723"/>
                    <a:pt x="3242" y="7815"/>
                  </a:cubicBezTo>
                  <a:cubicBezTo>
                    <a:pt x="3197" y="7929"/>
                    <a:pt x="3174" y="8020"/>
                    <a:pt x="3151" y="8111"/>
                  </a:cubicBezTo>
                  <a:cubicBezTo>
                    <a:pt x="3105" y="8225"/>
                    <a:pt x="3082" y="8317"/>
                    <a:pt x="3060" y="8431"/>
                  </a:cubicBezTo>
                  <a:lnTo>
                    <a:pt x="2923" y="8728"/>
                  </a:lnTo>
                  <a:cubicBezTo>
                    <a:pt x="2603" y="9526"/>
                    <a:pt x="2147" y="10280"/>
                    <a:pt x="1713" y="10759"/>
                  </a:cubicBezTo>
                  <a:cubicBezTo>
                    <a:pt x="1279" y="11261"/>
                    <a:pt x="891" y="11489"/>
                    <a:pt x="914" y="11512"/>
                  </a:cubicBezTo>
                  <a:cubicBezTo>
                    <a:pt x="914" y="11515"/>
                    <a:pt x="916" y="11517"/>
                    <a:pt x="920" y="11517"/>
                  </a:cubicBezTo>
                  <a:cubicBezTo>
                    <a:pt x="945" y="11517"/>
                    <a:pt x="1049" y="11455"/>
                    <a:pt x="1188" y="11375"/>
                  </a:cubicBezTo>
                  <a:cubicBezTo>
                    <a:pt x="1234" y="11330"/>
                    <a:pt x="1279" y="11307"/>
                    <a:pt x="1325" y="11284"/>
                  </a:cubicBezTo>
                  <a:cubicBezTo>
                    <a:pt x="1371" y="11238"/>
                    <a:pt x="1416" y="11193"/>
                    <a:pt x="1462" y="11170"/>
                  </a:cubicBezTo>
                  <a:cubicBezTo>
                    <a:pt x="1576" y="11079"/>
                    <a:pt x="1690" y="10987"/>
                    <a:pt x="1804" y="10850"/>
                  </a:cubicBezTo>
                  <a:cubicBezTo>
                    <a:pt x="2284" y="10394"/>
                    <a:pt x="2786" y="9641"/>
                    <a:pt x="3151" y="8819"/>
                  </a:cubicBezTo>
                  <a:lnTo>
                    <a:pt x="3288" y="8522"/>
                  </a:lnTo>
                  <a:cubicBezTo>
                    <a:pt x="3311" y="8408"/>
                    <a:pt x="3356" y="8317"/>
                    <a:pt x="3379" y="8203"/>
                  </a:cubicBezTo>
                  <a:cubicBezTo>
                    <a:pt x="3425" y="8088"/>
                    <a:pt x="3448" y="7997"/>
                    <a:pt x="3493" y="7883"/>
                  </a:cubicBezTo>
                  <a:cubicBezTo>
                    <a:pt x="3516" y="7792"/>
                    <a:pt x="3539" y="7678"/>
                    <a:pt x="3562" y="7586"/>
                  </a:cubicBezTo>
                  <a:cubicBezTo>
                    <a:pt x="3676" y="7175"/>
                    <a:pt x="3699" y="6765"/>
                    <a:pt x="3722" y="6445"/>
                  </a:cubicBezTo>
                  <a:cubicBezTo>
                    <a:pt x="3722" y="6103"/>
                    <a:pt x="3744" y="5829"/>
                    <a:pt x="3722" y="5623"/>
                  </a:cubicBezTo>
                  <a:cubicBezTo>
                    <a:pt x="3722" y="5441"/>
                    <a:pt x="3699" y="5327"/>
                    <a:pt x="3699" y="5327"/>
                  </a:cubicBezTo>
                  <a:cubicBezTo>
                    <a:pt x="3699" y="5327"/>
                    <a:pt x="3699" y="5304"/>
                    <a:pt x="3699" y="5235"/>
                  </a:cubicBezTo>
                  <a:cubicBezTo>
                    <a:pt x="3699" y="5190"/>
                    <a:pt x="3699" y="5121"/>
                    <a:pt x="3676" y="5007"/>
                  </a:cubicBezTo>
                  <a:cubicBezTo>
                    <a:pt x="3653" y="4824"/>
                    <a:pt x="3607" y="4551"/>
                    <a:pt x="3539" y="4231"/>
                  </a:cubicBezTo>
                  <a:cubicBezTo>
                    <a:pt x="3493" y="3889"/>
                    <a:pt x="3402" y="3523"/>
                    <a:pt x="3288" y="3113"/>
                  </a:cubicBezTo>
                  <a:cubicBezTo>
                    <a:pt x="3151" y="2702"/>
                    <a:pt x="2968" y="2314"/>
                    <a:pt x="2763" y="1926"/>
                  </a:cubicBezTo>
                  <a:cubicBezTo>
                    <a:pt x="2535" y="1538"/>
                    <a:pt x="2284" y="1150"/>
                    <a:pt x="1987" y="853"/>
                  </a:cubicBezTo>
                  <a:cubicBezTo>
                    <a:pt x="1713" y="533"/>
                    <a:pt x="1393" y="282"/>
                    <a:pt x="1074" y="145"/>
                  </a:cubicBezTo>
                  <a:cubicBezTo>
                    <a:pt x="841" y="38"/>
                    <a:pt x="608" y="1"/>
                    <a:pt x="41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4" name="Google Shape;1518;p23">
              <a:extLst>
                <a:ext uri="{FF2B5EF4-FFF2-40B4-BE49-F238E27FC236}">
                  <a16:creationId xmlns:a16="http://schemas.microsoft.com/office/drawing/2014/main" id="{3BE1E068-AD81-A595-62A0-A4CB1681E7FD}"/>
                </a:ext>
              </a:extLst>
            </p:cNvPr>
            <p:cNvSpPr/>
            <p:nvPr/>
          </p:nvSpPr>
          <p:spPr>
            <a:xfrm>
              <a:off x="4884975" y="3464950"/>
              <a:ext cx="182075" cy="354650"/>
            </a:xfrm>
            <a:custGeom>
              <a:avLst/>
              <a:gdLst/>
              <a:ahLst/>
              <a:cxnLst/>
              <a:rect l="l" t="t" r="r" b="b"/>
              <a:pathLst>
                <a:path w="7283" h="14186" extrusionOk="0">
                  <a:moveTo>
                    <a:pt x="2777" y="1"/>
                  </a:moveTo>
                  <a:cubicBezTo>
                    <a:pt x="2625" y="1"/>
                    <a:pt x="2490" y="12"/>
                    <a:pt x="2375" y="29"/>
                  </a:cubicBezTo>
                  <a:cubicBezTo>
                    <a:pt x="2238" y="52"/>
                    <a:pt x="2123" y="75"/>
                    <a:pt x="2032" y="98"/>
                  </a:cubicBezTo>
                  <a:cubicBezTo>
                    <a:pt x="1964" y="121"/>
                    <a:pt x="1918" y="121"/>
                    <a:pt x="1918" y="121"/>
                  </a:cubicBezTo>
                  <a:cubicBezTo>
                    <a:pt x="1918" y="127"/>
                    <a:pt x="1934" y="130"/>
                    <a:pt x="1963" y="130"/>
                  </a:cubicBezTo>
                  <a:cubicBezTo>
                    <a:pt x="2033" y="130"/>
                    <a:pt x="2181" y="114"/>
                    <a:pt x="2375" y="98"/>
                  </a:cubicBezTo>
                  <a:cubicBezTo>
                    <a:pt x="2438" y="93"/>
                    <a:pt x="2508" y="90"/>
                    <a:pt x="2582" y="90"/>
                  </a:cubicBezTo>
                  <a:cubicBezTo>
                    <a:pt x="2851" y="90"/>
                    <a:pt x="3185" y="127"/>
                    <a:pt x="3561" y="235"/>
                  </a:cubicBezTo>
                  <a:cubicBezTo>
                    <a:pt x="3790" y="303"/>
                    <a:pt x="4041" y="395"/>
                    <a:pt x="4292" y="554"/>
                  </a:cubicBezTo>
                  <a:cubicBezTo>
                    <a:pt x="4520" y="691"/>
                    <a:pt x="4771" y="874"/>
                    <a:pt x="4977" y="1102"/>
                  </a:cubicBezTo>
                  <a:cubicBezTo>
                    <a:pt x="5205" y="1308"/>
                    <a:pt x="5410" y="1559"/>
                    <a:pt x="5593" y="1833"/>
                  </a:cubicBezTo>
                  <a:cubicBezTo>
                    <a:pt x="5776" y="2107"/>
                    <a:pt x="5935" y="2380"/>
                    <a:pt x="6072" y="2677"/>
                  </a:cubicBezTo>
                  <a:cubicBezTo>
                    <a:pt x="6643" y="3887"/>
                    <a:pt x="6871" y="5211"/>
                    <a:pt x="6940" y="6192"/>
                  </a:cubicBezTo>
                  <a:cubicBezTo>
                    <a:pt x="6962" y="6694"/>
                    <a:pt x="6962" y="7105"/>
                    <a:pt x="6940" y="7379"/>
                  </a:cubicBezTo>
                  <a:cubicBezTo>
                    <a:pt x="6917" y="7539"/>
                    <a:pt x="6917" y="7653"/>
                    <a:pt x="6917" y="7722"/>
                  </a:cubicBezTo>
                  <a:cubicBezTo>
                    <a:pt x="6894" y="7790"/>
                    <a:pt x="6894" y="7836"/>
                    <a:pt x="6894" y="7836"/>
                  </a:cubicBezTo>
                  <a:cubicBezTo>
                    <a:pt x="6894" y="7836"/>
                    <a:pt x="6894" y="7881"/>
                    <a:pt x="6871" y="7950"/>
                  </a:cubicBezTo>
                  <a:cubicBezTo>
                    <a:pt x="6871" y="8041"/>
                    <a:pt x="6848" y="8132"/>
                    <a:pt x="6826" y="8292"/>
                  </a:cubicBezTo>
                  <a:cubicBezTo>
                    <a:pt x="6780" y="8566"/>
                    <a:pt x="6711" y="8977"/>
                    <a:pt x="6574" y="9456"/>
                  </a:cubicBezTo>
                  <a:cubicBezTo>
                    <a:pt x="6437" y="9936"/>
                    <a:pt x="6232" y="10483"/>
                    <a:pt x="5958" y="11031"/>
                  </a:cubicBezTo>
                  <a:cubicBezTo>
                    <a:pt x="5821" y="11305"/>
                    <a:pt x="5639" y="11579"/>
                    <a:pt x="5456" y="11853"/>
                  </a:cubicBezTo>
                  <a:cubicBezTo>
                    <a:pt x="5273" y="12127"/>
                    <a:pt x="5068" y="12378"/>
                    <a:pt x="4840" y="12629"/>
                  </a:cubicBezTo>
                  <a:cubicBezTo>
                    <a:pt x="4611" y="12857"/>
                    <a:pt x="4383" y="13086"/>
                    <a:pt x="4109" y="13268"/>
                  </a:cubicBezTo>
                  <a:cubicBezTo>
                    <a:pt x="3858" y="13451"/>
                    <a:pt x="3584" y="13611"/>
                    <a:pt x="3288" y="13725"/>
                  </a:cubicBezTo>
                  <a:cubicBezTo>
                    <a:pt x="2717" y="13976"/>
                    <a:pt x="2146" y="14067"/>
                    <a:pt x="1644" y="14067"/>
                  </a:cubicBezTo>
                  <a:cubicBezTo>
                    <a:pt x="680" y="14045"/>
                    <a:pt x="52" y="13792"/>
                    <a:pt x="4" y="13792"/>
                  </a:cubicBezTo>
                  <a:cubicBezTo>
                    <a:pt x="2" y="13792"/>
                    <a:pt x="1" y="13792"/>
                    <a:pt x="1" y="13793"/>
                  </a:cubicBezTo>
                  <a:cubicBezTo>
                    <a:pt x="1" y="13816"/>
                    <a:pt x="161" y="13884"/>
                    <a:pt x="434" y="13976"/>
                  </a:cubicBezTo>
                  <a:cubicBezTo>
                    <a:pt x="708" y="14067"/>
                    <a:pt x="1119" y="14158"/>
                    <a:pt x="1644" y="14181"/>
                  </a:cubicBezTo>
                  <a:cubicBezTo>
                    <a:pt x="1704" y="14184"/>
                    <a:pt x="1766" y="14185"/>
                    <a:pt x="1829" y="14185"/>
                  </a:cubicBezTo>
                  <a:cubicBezTo>
                    <a:pt x="2293" y="14185"/>
                    <a:pt x="2834" y="14108"/>
                    <a:pt x="3356" y="13907"/>
                  </a:cubicBezTo>
                  <a:cubicBezTo>
                    <a:pt x="3653" y="13793"/>
                    <a:pt x="3950" y="13633"/>
                    <a:pt x="4246" y="13428"/>
                  </a:cubicBezTo>
                  <a:cubicBezTo>
                    <a:pt x="4520" y="13245"/>
                    <a:pt x="4771" y="13017"/>
                    <a:pt x="5022" y="12789"/>
                  </a:cubicBezTo>
                  <a:cubicBezTo>
                    <a:pt x="5251" y="12538"/>
                    <a:pt x="5479" y="12264"/>
                    <a:pt x="5684" y="11990"/>
                  </a:cubicBezTo>
                  <a:cubicBezTo>
                    <a:pt x="5867" y="11716"/>
                    <a:pt x="6049" y="11442"/>
                    <a:pt x="6186" y="11168"/>
                  </a:cubicBezTo>
                  <a:cubicBezTo>
                    <a:pt x="6506" y="10598"/>
                    <a:pt x="6711" y="10027"/>
                    <a:pt x="6871" y="9548"/>
                  </a:cubicBezTo>
                  <a:cubicBezTo>
                    <a:pt x="7008" y="9045"/>
                    <a:pt x="7099" y="8635"/>
                    <a:pt x="7145" y="8338"/>
                  </a:cubicBezTo>
                  <a:cubicBezTo>
                    <a:pt x="7168" y="8201"/>
                    <a:pt x="7191" y="8087"/>
                    <a:pt x="7214" y="7995"/>
                  </a:cubicBezTo>
                  <a:cubicBezTo>
                    <a:pt x="7214" y="7927"/>
                    <a:pt x="7214" y="7881"/>
                    <a:pt x="7214" y="7881"/>
                  </a:cubicBezTo>
                  <a:cubicBezTo>
                    <a:pt x="7214" y="7881"/>
                    <a:pt x="7236" y="7836"/>
                    <a:pt x="7236" y="7744"/>
                  </a:cubicBezTo>
                  <a:cubicBezTo>
                    <a:pt x="7236" y="7676"/>
                    <a:pt x="7259" y="7562"/>
                    <a:pt x="7259" y="7402"/>
                  </a:cubicBezTo>
                  <a:cubicBezTo>
                    <a:pt x="7282" y="7105"/>
                    <a:pt x="7282" y="6672"/>
                    <a:pt x="7236" y="6169"/>
                  </a:cubicBezTo>
                  <a:cubicBezTo>
                    <a:pt x="7168" y="5165"/>
                    <a:pt x="6894" y="3796"/>
                    <a:pt x="6278" y="2586"/>
                  </a:cubicBezTo>
                  <a:cubicBezTo>
                    <a:pt x="6118" y="2266"/>
                    <a:pt x="5958" y="1992"/>
                    <a:pt x="5753" y="1696"/>
                  </a:cubicBezTo>
                  <a:cubicBezTo>
                    <a:pt x="5570" y="1422"/>
                    <a:pt x="5342" y="1171"/>
                    <a:pt x="5114" y="965"/>
                  </a:cubicBezTo>
                  <a:cubicBezTo>
                    <a:pt x="4885" y="737"/>
                    <a:pt x="4634" y="554"/>
                    <a:pt x="4360" y="418"/>
                  </a:cubicBezTo>
                  <a:cubicBezTo>
                    <a:pt x="4109" y="258"/>
                    <a:pt x="3858" y="166"/>
                    <a:pt x="3607" y="98"/>
                  </a:cubicBezTo>
                  <a:cubicBezTo>
                    <a:pt x="3300" y="28"/>
                    <a:pt x="3018"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5" name="Google Shape;1519;p23">
              <a:extLst>
                <a:ext uri="{FF2B5EF4-FFF2-40B4-BE49-F238E27FC236}">
                  <a16:creationId xmlns:a16="http://schemas.microsoft.com/office/drawing/2014/main" id="{D147D2CC-144B-6491-4A5D-0BF2A45F44A6}"/>
                </a:ext>
              </a:extLst>
            </p:cNvPr>
            <p:cNvSpPr/>
            <p:nvPr/>
          </p:nvSpPr>
          <p:spPr>
            <a:xfrm>
              <a:off x="5022500" y="3537575"/>
              <a:ext cx="21700" cy="48000"/>
            </a:xfrm>
            <a:custGeom>
              <a:avLst/>
              <a:gdLst/>
              <a:ahLst/>
              <a:cxnLst/>
              <a:rect l="l" t="t" r="r" b="b"/>
              <a:pathLst>
                <a:path w="868" h="1920" extrusionOk="0">
                  <a:moveTo>
                    <a:pt x="206" y="0"/>
                  </a:moveTo>
                  <a:cubicBezTo>
                    <a:pt x="69" y="23"/>
                    <a:pt x="1" y="229"/>
                    <a:pt x="46" y="503"/>
                  </a:cubicBezTo>
                  <a:cubicBezTo>
                    <a:pt x="111" y="741"/>
                    <a:pt x="258" y="938"/>
                    <a:pt x="390" y="938"/>
                  </a:cubicBezTo>
                  <a:cubicBezTo>
                    <a:pt x="397" y="938"/>
                    <a:pt x="405" y="937"/>
                    <a:pt x="411" y="936"/>
                  </a:cubicBezTo>
                  <a:cubicBezTo>
                    <a:pt x="571" y="936"/>
                    <a:pt x="640" y="708"/>
                    <a:pt x="571" y="457"/>
                  </a:cubicBezTo>
                  <a:cubicBezTo>
                    <a:pt x="503" y="183"/>
                    <a:pt x="343" y="0"/>
                    <a:pt x="206" y="0"/>
                  </a:cubicBezTo>
                  <a:close/>
                  <a:moveTo>
                    <a:pt x="571" y="1256"/>
                  </a:moveTo>
                  <a:cubicBezTo>
                    <a:pt x="457" y="1256"/>
                    <a:pt x="411" y="1416"/>
                    <a:pt x="457" y="1598"/>
                  </a:cubicBezTo>
                  <a:cubicBezTo>
                    <a:pt x="500" y="1769"/>
                    <a:pt x="603" y="1920"/>
                    <a:pt x="709" y="1920"/>
                  </a:cubicBezTo>
                  <a:cubicBezTo>
                    <a:pt x="716" y="1920"/>
                    <a:pt x="724" y="1919"/>
                    <a:pt x="731" y="1918"/>
                  </a:cubicBezTo>
                  <a:cubicBezTo>
                    <a:pt x="822" y="1918"/>
                    <a:pt x="868" y="1758"/>
                    <a:pt x="822" y="1575"/>
                  </a:cubicBezTo>
                  <a:cubicBezTo>
                    <a:pt x="800" y="1393"/>
                    <a:pt x="663" y="1256"/>
                    <a:pt x="571"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6" name="Google Shape;1520;p23">
              <a:extLst>
                <a:ext uri="{FF2B5EF4-FFF2-40B4-BE49-F238E27FC236}">
                  <a16:creationId xmlns:a16="http://schemas.microsoft.com/office/drawing/2014/main" id="{0296310D-47C4-A90B-FF55-43653F772A24}"/>
                </a:ext>
              </a:extLst>
            </p:cNvPr>
            <p:cNvSpPr/>
            <p:nvPr/>
          </p:nvSpPr>
          <p:spPr>
            <a:xfrm>
              <a:off x="4956300" y="4120200"/>
              <a:ext cx="91325" cy="95875"/>
            </a:xfrm>
            <a:custGeom>
              <a:avLst/>
              <a:gdLst/>
              <a:ahLst/>
              <a:cxnLst/>
              <a:rect l="l" t="t" r="r" b="b"/>
              <a:pathLst>
                <a:path w="3653" h="3835" extrusionOk="0">
                  <a:moveTo>
                    <a:pt x="800" y="0"/>
                  </a:moveTo>
                  <a:cubicBezTo>
                    <a:pt x="343" y="1689"/>
                    <a:pt x="1" y="2967"/>
                    <a:pt x="1" y="2967"/>
                  </a:cubicBezTo>
                  <a:cubicBezTo>
                    <a:pt x="138" y="3835"/>
                    <a:pt x="1827" y="3835"/>
                    <a:pt x="1827" y="3835"/>
                  </a:cubicBezTo>
                  <a:cubicBezTo>
                    <a:pt x="2283" y="3310"/>
                    <a:pt x="2923" y="2420"/>
                    <a:pt x="3653" y="1370"/>
                  </a:cubicBezTo>
                  <a:cubicBezTo>
                    <a:pt x="2626" y="1118"/>
                    <a:pt x="1599" y="639"/>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7" name="Google Shape;1521;p23">
              <a:extLst>
                <a:ext uri="{FF2B5EF4-FFF2-40B4-BE49-F238E27FC236}">
                  <a16:creationId xmlns:a16="http://schemas.microsoft.com/office/drawing/2014/main" id="{6569F856-93E1-38CE-AADE-F43E25FEB8F3}"/>
                </a:ext>
              </a:extLst>
            </p:cNvPr>
            <p:cNvSpPr/>
            <p:nvPr/>
          </p:nvSpPr>
          <p:spPr>
            <a:xfrm>
              <a:off x="4956300" y="4120200"/>
              <a:ext cx="59950" cy="95875"/>
            </a:xfrm>
            <a:custGeom>
              <a:avLst/>
              <a:gdLst/>
              <a:ahLst/>
              <a:cxnLst/>
              <a:rect l="l" t="t" r="r" b="b"/>
              <a:pathLst>
                <a:path w="2398" h="3835" extrusionOk="0">
                  <a:moveTo>
                    <a:pt x="800" y="0"/>
                  </a:moveTo>
                  <a:cubicBezTo>
                    <a:pt x="343" y="1689"/>
                    <a:pt x="1" y="2967"/>
                    <a:pt x="1" y="2967"/>
                  </a:cubicBezTo>
                  <a:cubicBezTo>
                    <a:pt x="138" y="3835"/>
                    <a:pt x="1827" y="3835"/>
                    <a:pt x="1827" y="3835"/>
                  </a:cubicBezTo>
                  <a:cubicBezTo>
                    <a:pt x="1987" y="3629"/>
                    <a:pt x="2192" y="3378"/>
                    <a:pt x="2398" y="3104"/>
                  </a:cubicBezTo>
                  <a:lnTo>
                    <a:pt x="2398" y="3104"/>
                  </a:lnTo>
                  <a:cubicBezTo>
                    <a:pt x="2217" y="3154"/>
                    <a:pt x="2009" y="3191"/>
                    <a:pt x="1807" y="3191"/>
                  </a:cubicBezTo>
                  <a:cubicBezTo>
                    <a:pt x="1448" y="3191"/>
                    <a:pt x="1106" y="3073"/>
                    <a:pt x="960" y="2693"/>
                  </a:cubicBezTo>
                  <a:cubicBezTo>
                    <a:pt x="800" y="2237"/>
                    <a:pt x="982" y="1233"/>
                    <a:pt x="1279" y="342"/>
                  </a:cubicBezTo>
                  <a:cubicBezTo>
                    <a:pt x="1097" y="228"/>
                    <a:pt x="937" y="114"/>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8" name="Google Shape;1522;p23">
              <a:extLst>
                <a:ext uri="{FF2B5EF4-FFF2-40B4-BE49-F238E27FC236}">
                  <a16:creationId xmlns:a16="http://schemas.microsoft.com/office/drawing/2014/main" id="{BE8687D5-C1FA-EC6B-3C7B-2296191E71DA}"/>
                </a:ext>
              </a:extLst>
            </p:cNvPr>
            <p:cNvSpPr/>
            <p:nvPr/>
          </p:nvSpPr>
          <p:spPr>
            <a:xfrm>
              <a:off x="5024225" y="4151025"/>
              <a:ext cx="11425" cy="11075"/>
            </a:xfrm>
            <a:custGeom>
              <a:avLst/>
              <a:gdLst/>
              <a:ahLst/>
              <a:cxnLst/>
              <a:rect l="l" t="t" r="r" b="b"/>
              <a:pathLst>
                <a:path w="457" h="443" extrusionOk="0">
                  <a:moveTo>
                    <a:pt x="327" y="0"/>
                  </a:moveTo>
                  <a:cubicBezTo>
                    <a:pt x="273" y="0"/>
                    <a:pt x="199" y="36"/>
                    <a:pt x="137" y="114"/>
                  </a:cubicBezTo>
                  <a:cubicBezTo>
                    <a:pt x="23" y="228"/>
                    <a:pt x="0" y="365"/>
                    <a:pt x="46" y="410"/>
                  </a:cubicBezTo>
                  <a:cubicBezTo>
                    <a:pt x="60" y="432"/>
                    <a:pt x="84" y="443"/>
                    <a:pt x="113" y="443"/>
                  </a:cubicBezTo>
                  <a:cubicBezTo>
                    <a:pt x="175" y="443"/>
                    <a:pt x="258" y="397"/>
                    <a:pt x="320" y="319"/>
                  </a:cubicBezTo>
                  <a:cubicBezTo>
                    <a:pt x="411" y="205"/>
                    <a:pt x="457" y="91"/>
                    <a:pt x="388" y="22"/>
                  </a:cubicBezTo>
                  <a:cubicBezTo>
                    <a:pt x="374" y="8"/>
                    <a:pt x="352" y="0"/>
                    <a:pt x="32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9" name="Google Shape;1523;p23">
              <a:extLst>
                <a:ext uri="{FF2B5EF4-FFF2-40B4-BE49-F238E27FC236}">
                  <a16:creationId xmlns:a16="http://schemas.microsoft.com/office/drawing/2014/main" id="{78B7254B-09B1-95B5-1C7B-1BB4E8D03CE1}"/>
                </a:ext>
              </a:extLst>
            </p:cNvPr>
            <p:cNvSpPr/>
            <p:nvPr/>
          </p:nvSpPr>
          <p:spPr>
            <a:xfrm>
              <a:off x="4948900" y="4194375"/>
              <a:ext cx="140975" cy="110275"/>
            </a:xfrm>
            <a:custGeom>
              <a:avLst/>
              <a:gdLst/>
              <a:ahLst/>
              <a:cxnLst/>
              <a:rect l="l" t="t" r="r" b="b"/>
              <a:pathLst>
                <a:path w="5639" h="4411" extrusionOk="0">
                  <a:moveTo>
                    <a:pt x="297" y="0"/>
                  </a:moveTo>
                  <a:cubicBezTo>
                    <a:pt x="206" y="434"/>
                    <a:pt x="91" y="845"/>
                    <a:pt x="0" y="1279"/>
                  </a:cubicBezTo>
                  <a:cubicBezTo>
                    <a:pt x="208" y="2868"/>
                    <a:pt x="3365" y="4410"/>
                    <a:pt x="4673" y="4410"/>
                  </a:cubicBezTo>
                  <a:cubicBezTo>
                    <a:pt x="4943" y="4410"/>
                    <a:pt x="5134" y="4345"/>
                    <a:pt x="5204" y="4200"/>
                  </a:cubicBezTo>
                  <a:cubicBezTo>
                    <a:pt x="5638" y="3378"/>
                    <a:pt x="2123" y="868"/>
                    <a:pt x="2123" y="868"/>
                  </a:cubicBezTo>
                  <a:cubicBezTo>
                    <a:pt x="2123" y="868"/>
                    <a:pt x="2123" y="822"/>
                    <a:pt x="2146" y="776"/>
                  </a:cubicBezTo>
                  <a:lnTo>
                    <a:pt x="2146" y="776"/>
                  </a:lnTo>
                  <a:cubicBezTo>
                    <a:pt x="2048" y="790"/>
                    <a:pt x="1938" y="799"/>
                    <a:pt x="1819" y="799"/>
                  </a:cubicBezTo>
                  <a:cubicBezTo>
                    <a:pt x="1328" y="799"/>
                    <a:pt x="701" y="644"/>
                    <a:pt x="29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0" name="Google Shape;1524;p23">
              <a:extLst>
                <a:ext uri="{FF2B5EF4-FFF2-40B4-BE49-F238E27FC236}">
                  <a16:creationId xmlns:a16="http://schemas.microsoft.com/office/drawing/2014/main" id="{68628B13-7D6B-970E-565D-1ACEFE5A72BF}"/>
                </a:ext>
              </a:extLst>
            </p:cNvPr>
            <p:cNvSpPr/>
            <p:nvPr/>
          </p:nvSpPr>
          <p:spPr>
            <a:xfrm>
              <a:off x="4948900" y="4222325"/>
              <a:ext cx="131825" cy="82325"/>
            </a:xfrm>
            <a:custGeom>
              <a:avLst/>
              <a:gdLst/>
              <a:ahLst/>
              <a:cxnLst/>
              <a:rect l="l" t="t" r="r" b="b"/>
              <a:pathLst>
                <a:path w="5273" h="3293" extrusionOk="0">
                  <a:moveTo>
                    <a:pt x="46" y="1"/>
                  </a:moveTo>
                  <a:cubicBezTo>
                    <a:pt x="23" y="46"/>
                    <a:pt x="23" y="115"/>
                    <a:pt x="0" y="161"/>
                  </a:cubicBezTo>
                  <a:cubicBezTo>
                    <a:pt x="208" y="1750"/>
                    <a:pt x="3365" y="3292"/>
                    <a:pt x="4673" y="3292"/>
                  </a:cubicBezTo>
                  <a:cubicBezTo>
                    <a:pt x="4943" y="3292"/>
                    <a:pt x="5134" y="3227"/>
                    <a:pt x="5204" y="3082"/>
                  </a:cubicBezTo>
                  <a:cubicBezTo>
                    <a:pt x="5273" y="2991"/>
                    <a:pt x="5250" y="2854"/>
                    <a:pt x="5204" y="2694"/>
                  </a:cubicBezTo>
                  <a:cubicBezTo>
                    <a:pt x="5113" y="2722"/>
                    <a:pt x="5003" y="2739"/>
                    <a:pt x="4868" y="2739"/>
                  </a:cubicBezTo>
                  <a:cubicBezTo>
                    <a:pt x="4562" y="2739"/>
                    <a:pt x="4126" y="2651"/>
                    <a:pt x="3492" y="2397"/>
                  </a:cubicBezTo>
                  <a:cubicBezTo>
                    <a:pt x="1872" y="1735"/>
                    <a:pt x="594" y="800"/>
                    <a:pt x="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1" name="Google Shape;1525;p23">
              <a:extLst>
                <a:ext uri="{FF2B5EF4-FFF2-40B4-BE49-F238E27FC236}">
                  <a16:creationId xmlns:a16="http://schemas.microsoft.com/office/drawing/2014/main" id="{3F7E0A18-77D4-2A89-3A44-9979200D69BC}"/>
                </a:ext>
              </a:extLst>
            </p:cNvPr>
            <p:cNvSpPr/>
            <p:nvPr/>
          </p:nvSpPr>
          <p:spPr>
            <a:xfrm>
              <a:off x="5134925" y="3891375"/>
              <a:ext cx="75900" cy="71975"/>
            </a:xfrm>
            <a:custGeom>
              <a:avLst/>
              <a:gdLst/>
              <a:ahLst/>
              <a:cxnLst/>
              <a:rect l="l" t="t" r="r" b="b"/>
              <a:pathLst>
                <a:path w="3036" h="2879" extrusionOk="0">
                  <a:moveTo>
                    <a:pt x="0" y="0"/>
                  </a:moveTo>
                  <a:cubicBezTo>
                    <a:pt x="183" y="1461"/>
                    <a:pt x="320" y="2511"/>
                    <a:pt x="320" y="2511"/>
                  </a:cubicBezTo>
                  <a:cubicBezTo>
                    <a:pt x="481" y="2790"/>
                    <a:pt x="798" y="2878"/>
                    <a:pt x="1134" y="2878"/>
                  </a:cubicBezTo>
                  <a:cubicBezTo>
                    <a:pt x="1705" y="2878"/>
                    <a:pt x="2328" y="2625"/>
                    <a:pt x="2328" y="2625"/>
                  </a:cubicBezTo>
                  <a:cubicBezTo>
                    <a:pt x="2534" y="2032"/>
                    <a:pt x="2785" y="1096"/>
                    <a:pt x="303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2" name="Google Shape;1526;p23">
              <a:extLst>
                <a:ext uri="{FF2B5EF4-FFF2-40B4-BE49-F238E27FC236}">
                  <a16:creationId xmlns:a16="http://schemas.microsoft.com/office/drawing/2014/main" id="{F5A84B75-F16D-ADDE-46D9-3CBC95DDE85C}"/>
                </a:ext>
              </a:extLst>
            </p:cNvPr>
            <p:cNvSpPr/>
            <p:nvPr/>
          </p:nvSpPr>
          <p:spPr>
            <a:xfrm>
              <a:off x="5134925" y="3891375"/>
              <a:ext cx="65075" cy="71975"/>
            </a:xfrm>
            <a:custGeom>
              <a:avLst/>
              <a:gdLst/>
              <a:ahLst/>
              <a:cxnLst/>
              <a:rect l="l" t="t" r="r" b="b"/>
              <a:pathLst>
                <a:path w="2603" h="2879" extrusionOk="0">
                  <a:moveTo>
                    <a:pt x="0" y="0"/>
                  </a:moveTo>
                  <a:cubicBezTo>
                    <a:pt x="183" y="1461"/>
                    <a:pt x="320" y="2511"/>
                    <a:pt x="320" y="2511"/>
                  </a:cubicBezTo>
                  <a:cubicBezTo>
                    <a:pt x="481" y="2790"/>
                    <a:pt x="798" y="2878"/>
                    <a:pt x="1134" y="2878"/>
                  </a:cubicBezTo>
                  <a:cubicBezTo>
                    <a:pt x="1705" y="2878"/>
                    <a:pt x="2328" y="2625"/>
                    <a:pt x="2328" y="2625"/>
                  </a:cubicBezTo>
                  <a:cubicBezTo>
                    <a:pt x="2420" y="2397"/>
                    <a:pt x="2511" y="2077"/>
                    <a:pt x="2602" y="1735"/>
                  </a:cubicBezTo>
                  <a:lnTo>
                    <a:pt x="2602" y="1735"/>
                  </a:lnTo>
                  <a:cubicBezTo>
                    <a:pt x="2328" y="1937"/>
                    <a:pt x="1972" y="2139"/>
                    <a:pt x="1643" y="2139"/>
                  </a:cubicBezTo>
                  <a:cubicBezTo>
                    <a:pt x="1452" y="2139"/>
                    <a:pt x="1270" y="2071"/>
                    <a:pt x="1119" y="1895"/>
                  </a:cubicBezTo>
                  <a:cubicBezTo>
                    <a:pt x="822" y="1598"/>
                    <a:pt x="639" y="822"/>
                    <a:pt x="54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3" name="Google Shape;1527;p23">
              <a:extLst>
                <a:ext uri="{FF2B5EF4-FFF2-40B4-BE49-F238E27FC236}">
                  <a16:creationId xmlns:a16="http://schemas.microsoft.com/office/drawing/2014/main" id="{15B657AD-74A8-3A46-DA94-09CB1CC645CD}"/>
                </a:ext>
              </a:extLst>
            </p:cNvPr>
            <p:cNvSpPr/>
            <p:nvPr/>
          </p:nvSpPr>
          <p:spPr>
            <a:xfrm>
              <a:off x="5142900" y="3954125"/>
              <a:ext cx="155250" cy="67100"/>
            </a:xfrm>
            <a:custGeom>
              <a:avLst/>
              <a:gdLst/>
              <a:ahLst/>
              <a:cxnLst/>
              <a:rect l="l" t="t" r="r" b="b"/>
              <a:pathLst>
                <a:path w="6210" h="2684" extrusionOk="0">
                  <a:moveTo>
                    <a:pt x="1" y="1"/>
                  </a:moveTo>
                  <a:lnTo>
                    <a:pt x="1" y="1"/>
                  </a:lnTo>
                  <a:cubicBezTo>
                    <a:pt x="69" y="435"/>
                    <a:pt x="138" y="868"/>
                    <a:pt x="206" y="1302"/>
                  </a:cubicBezTo>
                  <a:cubicBezTo>
                    <a:pt x="743" y="2270"/>
                    <a:pt x="2584" y="2683"/>
                    <a:pt x="4076" y="2683"/>
                  </a:cubicBezTo>
                  <a:cubicBezTo>
                    <a:pt x="5186" y="2683"/>
                    <a:pt x="6102" y="2455"/>
                    <a:pt x="6141" y="2055"/>
                  </a:cubicBezTo>
                  <a:cubicBezTo>
                    <a:pt x="6209" y="1119"/>
                    <a:pt x="2009" y="115"/>
                    <a:pt x="2009" y="115"/>
                  </a:cubicBezTo>
                  <a:cubicBezTo>
                    <a:pt x="2009" y="115"/>
                    <a:pt x="2009" y="92"/>
                    <a:pt x="2009" y="24"/>
                  </a:cubicBezTo>
                  <a:cubicBezTo>
                    <a:pt x="1748" y="168"/>
                    <a:pt x="1374" y="319"/>
                    <a:pt x="961" y="319"/>
                  </a:cubicBezTo>
                  <a:cubicBezTo>
                    <a:pt x="652" y="319"/>
                    <a:pt x="322" y="235"/>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4" name="Google Shape;1528;p23">
              <a:extLst>
                <a:ext uri="{FF2B5EF4-FFF2-40B4-BE49-F238E27FC236}">
                  <a16:creationId xmlns:a16="http://schemas.microsoft.com/office/drawing/2014/main" id="{DF809E44-22EC-A06B-D311-7DE3D0F5EE7B}"/>
                </a:ext>
              </a:extLst>
            </p:cNvPr>
            <p:cNvSpPr/>
            <p:nvPr/>
          </p:nvSpPr>
          <p:spPr>
            <a:xfrm>
              <a:off x="5147475" y="3982675"/>
              <a:ext cx="148950" cy="38550"/>
            </a:xfrm>
            <a:custGeom>
              <a:avLst/>
              <a:gdLst/>
              <a:ahLst/>
              <a:cxnLst/>
              <a:rect l="l" t="t" r="r" b="b"/>
              <a:pathLst>
                <a:path w="5958" h="1542" extrusionOk="0">
                  <a:moveTo>
                    <a:pt x="0" y="0"/>
                  </a:moveTo>
                  <a:cubicBezTo>
                    <a:pt x="0" y="46"/>
                    <a:pt x="23" y="114"/>
                    <a:pt x="23" y="160"/>
                  </a:cubicBezTo>
                  <a:cubicBezTo>
                    <a:pt x="560" y="1128"/>
                    <a:pt x="2401" y="1541"/>
                    <a:pt x="3893" y="1541"/>
                  </a:cubicBezTo>
                  <a:cubicBezTo>
                    <a:pt x="5003" y="1541"/>
                    <a:pt x="5919" y="1313"/>
                    <a:pt x="5958" y="913"/>
                  </a:cubicBezTo>
                  <a:cubicBezTo>
                    <a:pt x="5958" y="799"/>
                    <a:pt x="5912" y="685"/>
                    <a:pt x="5798" y="548"/>
                  </a:cubicBezTo>
                  <a:cubicBezTo>
                    <a:pt x="5570" y="753"/>
                    <a:pt x="5090" y="913"/>
                    <a:pt x="4109" y="913"/>
                  </a:cubicBezTo>
                  <a:cubicBezTo>
                    <a:pt x="2351" y="913"/>
                    <a:pt x="822"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5" name="Google Shape;1529;p23">
              <a:extLst>
                <a:ext uri="{FF2B5EF4-FFF2-40B4-BE49-F238E27FC236}">
                  <a16:creationId xmlns:a16="http://schemas.microsoft.com/office/drawing/2014/main" id="{E88861C9-CA2A-CE5C-1B90-2F4C116A1CA6}"/>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6" name="Google Shape;1530;p23">
              <a:extLst>
                <a:ext uri="{FF2B5EF4-FFF2-40B4-BE49-F238E27FC236}">
                  <a16:creationId xmlns:a16="http://schemas.microsoft.com/office/drawing/2014/main" id="{7137E7AF-B69B-8B0E-9485-7A6F55698EFE}"/>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7" name="Google Shape;1531;p23">
              <a:extLst>
                <a:ext uri="{FF2B5EF4-FFF2-40B4-BE49-F238E27FC236}">
                  <a16:creationId xmlns:a16="http://schemas.microsoft.com/office/drawing/2014/main" id="{25AA707E-279B-CDA5-C39B-D43A9A0188D6}"/>
                </a:ext>
              </a:extLst>
            </p:cNvPr>
            <p:cNvSpPr/>
            <p:nvPr/>
          </p:nvSpPr>
          <p:spPr>
            <a:xfrm>
              <a:off x="5019650" y="3744725"/>
              <a:ext cx="119850" cy="345825"/>
            </a:xfrm>
            <a:custGeom>
              <a:avLst/>
              <a:gdLst/>
              <a:ahLst/>
              <a:cxnLst/>
              <a:rect l="l" t="t" r="r" b="b"/>
              <a:pathLst>
                <a:path w="4794" h="13833" extrusionOk="0">
                  <a:moveTo>
                    <a:pt x="4680" y="0"/>
                  </a:moveTo>
                  <a:cubicBezTo>
                    <a:pt x="4657" y="0"/>
                    <a:pt x="4634" y="46"/>
                    <a:pt x="4588" y="137"/>
                  </a:cubicBezTo>
                  <a:cubicBezTo>
                    <a:pt x="4543" y="205"/>
                    <a:pt x="4451" y="320"/>
                    <a:pt x="4406" y="479"/>
                  </a:cubicBezTo>
                  <a:cubicBezTo>
                    <a:pt x="4269" y="776"/>
                    <a:pt x="4155" y="1187"/>
                    <a:pt x="4063" y="1621"/>
                  </a:cubicBezTo>
                  <a:cubicBezTo>
                    <a:pt x="3995" y="2031"/>
                    <a:pt x="3949" y="2465"/>
                    <a:pt x="3949" y="2785"/>
                  </a:cubicBezTo>
                  <a:cubicBezTo>
                    <a:pt x="3926" y="3127"/>
                    <a:pt x="3926" y="3333"/>
                    <a:pt x="3926" y="3333"/>
                  </a:cubicBezTo>
                  <a:cubicBezTo>
                    <a:pt x="3926" y="3333"/>
                    <a:pt x="3949" y="3538"/>
                    <a:pt x="3949" y="3880"/>
                  </a:cubicBezTo>
                  <a:cubicBezTo>
                    <a:pt x="3972" y="4200"/>
                    <a:pt x="4018" y="4634"/>
                    <a:pt x="4086" y="5044"/>
                  </a:cubicBezTo>
                  <a:cubicBezTo>
                    <a:pt x="4109" y="5250"/>
                    <a:pt x="4155" y="5432"/>
                    <a:pt x="4178" y="5615"/>
                  </a:cubicBezTo>
                  <a:cubicBezTo>
                    <a:pt x="4086" y="5410"/>
                    <a:pt x="3995" y="5204"/>
                    <a:pt x="3858" y="4999"/>
                  </a:cubicBezTo>
                  <a:cubicBezTo>
                    <a:pt x="3630" y="4656"/>
                    <a:pt x="3356" y="4314"/>
                    <a:pt x="3013" y="4017"/>
                  </a:cubicBezTo>
                  <a:cubicBezTo>
                    <a:pt x="2694" y="3721"/>
                    <a:pt x="2329" y="3469"/>
                    <a:pt x="1986" y="3264"/>
                  </a:cubicBezTo>
                  <a:cubicBezTo>
                    <a:pt x="1621" y="3059"/>
                    <a:pt x="1279" y="2876"/>
                    <a:pt x="982" y="2739"/>
                  </a:cubicBezTo>
                  <a:cubicBezTo>
                    <a:pt x="708" y="2602"/>
                    <a:pt x="457" y="2488"/>
                    <a:pt x="274" y="2420"/>
                  </a:cubicBezTo>
                  <a:cubicBezTo>
                    <a:pt x="92" y="2351"/>
                    <a:pt x="1" y="2305"/>
                    <a:pt x="1" y="2305"/>
                  </a:cubicBezTo>
                  <a:lnTo>
                    <a:pt x="1" y="2305"/>
                  </a:lnTo>
                  <a:cubicBezTo>
                    <a:pt x="1" y="2328"/>
                    <a:pt x="92" y="2374"/>
                    <a:pt x="252" y="2465"/>
                  </a:cubicBezTo>
                  <a:cubicBezTo>
                    <a:pt x="434" y="2556"/>
                    <a:pt x="662" y="2671"/>
                    <a:pt x="959" y="2808"/>
                  </a:cubicBezTo>
                  <a:cubicBezTo>
                    <a:pt x="1256" y="2967"/>
                    <a:pt x="1575" y="3150"/>
                    <a:pt x="1918" y="3355"/>
                  </a:cubicBezTo>
                  <a:cubicBezTo>
                    <a:pt x="2260" y="3584"/>
                    <a:pt x="2625" y="3835"/>
                    <a:pt x="2922" y="4131"/>
                  </a:cubicBezTo>
                  <a:cubicBezTo>
                    <a:pt x="3242" y="4405"/>
                    <a:pt x="3516" y="4748"/>
                    <a:pt x="3721" y="5090"/>
                  </a:cubicBezTo>
                  <a:cubicBezTo>
                    <a:pt x="3926" y="5432"/>
                    <a:pt x="4063" y="5775"/>
                    <a:pt x="4155" y="6072"/>
                  </a:cubicBezTo>
                  <a:cubicBezTo>
                    <a:pt x="4269" y="6391"/>
                    <a:pt x="4314" y="6642"/>
                    <a:pt x="4360" y="6825"/>
                  </a:cubicBezTo>
                  <a:cubicBezTo>
                    <a:pt x="4383" y="7007"/>
                    <a:pt x="4406" y="7122"/>
                    <a:pt x="4406" y="7122"/>
                  </a:cubicBezTo>
                  <a:cubicBezTo>
                    <a:pt x="4406" y="7122"/>
                    <a:pt x="4429" y="7236"/>
                    <a:pt x="4451" y="7418"/>
                  </a:cubicBezTo>
                  <a:cubicBezTo>
                    <a:pt x="4497" y="7601"/>
                    <a:pt x="4520" y="7875"/>
                    <a:pt x="4566" y="8194"/>
                  </a:cubicBezTo>
                  <a:cubicBezTo>
                    <a:pt x="4611" y="8514"/>
                    <a:pt x="4588" y="8879"/>
                    <a:pt x="4611" y="9290"/>
                  </a:cubicBezTo>
                  <a:cubicBezTo>
                    <a:pt x="4611" y="9495"/>
                    <a:pt x="4566" y="9701"/>
                    <a:pt x="4566" y="9906"/>
                  </a:cubicBezTo>
                  <a:cubicBezTo>
                    <a:pt x="4543" y="10134"/>
                    <a:pt x="4543" y="10340"/>
                    <a:pt x="4497" y="10545"/>
                  </a:cubicBezTo>
                  <a:cubicBezTo>
                    <a:pt x="4451" y="10774"/>
                    <a:pt x="4406" y="10979"/>
                    <a:pt x="4383" y="11184"/>
                  </a:cubicBezTo>
                  <a:cubicBezTo>
                    <a:pt x="4314" y="11390"/>
                    <a:pt x="4269" y="11595"/>
                    <a:pt x="4200" y="11778"/>
                  </a:cubicBezTo>
                  <a:cubicBezTo>
                    <a:pt x="4178" y="11892"/>
                    <a:pt x="4155" y="11983"/>
                    <a:pt x="4132" y="12075"/>
                  </a:cubicBezTo>
                  <a:cubicBezTo>
                    <a:pt x="4086" y="12166"/>
                    <a:pt x="4063" y="12257"/>
                    <a:pt x="4041" y="12348"/>
                  </a:cubicBezTo>
                  <a:cubicBezTo>
                    <a:pt x="3972" y="12508"/>
                    <a:pt x="3904" y="12691"/>
                    <a:pt x="3858" y="12828"/>
                  </a:cubicBezTo>
                  <a:cubicBezTo>
                    <a:pt x="3721" y="13147"/>
                    <a:pt x="3607" y="13376"/>
                    <a:pt x="3538" y="13558"/>
                  </a:cubicBezTo>
                  <a:cubicBezTo>
                    <a:pt x="3447" y="13741"/>
                    <a:pt x="3424" y="13832"/>
                    <a:pt x="3424" y="13832"/>
                  </a:cubicBezTo>
                  <a:cubicBezTo>
                    <a:pt x="3424" y="13832"/>
                    <a:pt x="3470" y="13741"/>
                    <a:pt x="3561" y="13581"/>
                  </a:cubicBezTo>
                  <a:cubicBezTo>
                    <a:pt x="3653" y="13398"/>
                    <a:pt x="3790" y="13170"/>
                    <a:pt x="3926" y="12873"/>
                  </a:cubicBezTo>
                  <a:cubicBezTo>
                    <a:pt x="3972" y="12714"/>
                    <a:pt x="4041" y="12554"/>
                    <a:pt x="4132" y="12371"/>
                  </a:cubicBezTo>
                  <a:cubicBezTo>
                    <a:pt x="4155" y="12280"/>
                    <a:pt x="4200" y="12212"/>
                    <a:pt x="4223" y="12120"/>
                  </a:cubicBezTo>
                  <a:cubicBezTo>
                    <a:pt x="4269" y="12006"/>
                    <a:pt x="4292" y="11915"/>
                    <a:pt x="4314" y="11824"/>
                  </a:cubicBezTo>
                  <a:cubicBezTo>
                    <a:pt x="4383" y="11618"/>
                    <a:pt x="4429" y="11413"/>
                    <a:pt x="4497" y="11207"/>
                  </a:cubicBezTo>
                  <a:cubicBezTo>
                    <a:pt x="4543" y="11002"/>
                    <a:pt x="4588" y="10796"/>
                    <a:pt x="4634" y="10568"/>
                  </a:cubicBezTo>
                  <a:cubicBezTo>
                    <a:pt x="4680" y="10363"/>
                    <a:pt x="4703" y="10134"/>
                    <a:pt x="4725" y="9929"/>
                  </a:cubicBezTo>
                  <a:cubicBezTo>
                    <a:pt x="4725" y="9724"/>
                    <a:pt x="4771" y="9495"/>
                    <a:pt x="4771" y="9290"/>
                  </a:cubicBezTo>
                  <a:cubicBezTo>
                    <a:pt x="4771" y="8879"/>
                    <a:pt x="4794" y="8491"/>
                    <a:pt x="4748" y="8171"/>
                  </a:cubicBezTo>
                  <a:cubicBezTo>
                    <a:pt x="4703" y="7852"/>
                    <a:pt x="4703" y="7578"/>
                    <a:pt x="4657" y="7373"/>
                  </a:cubicBezTo>
                  <a:cubicBezTo>
                    <a:pt x="4634" y="7190"/>
                    <a:pt x="4611" y="7076"/>
                    <a:pt x="4611" y="7076"/>
                  </a:cubicBezTo>
                  <a:cubicBezTo>
                    <a:pt x="4611" y="7076"/>
                    <a:pt x="4588" y="6985"/>
                    <a:pt x="4543" y="6802"/>
                  </a:cubicBezTo>
                  <a:cubicBezTo>
                    <a:pt x="4520" y="6642"/>
                    <a:pt x="4474" y="6414"/>
                    <a:pt x="4383" y="6163"/>
                  </a:cubicBezTo>
                  <a:cubicBezTo>
                    <a:pt x="4337" y="5843"/>
                    <a:pt x="4269" y="5432"/>
                    <a:pt x="4223" y="5022"/>
                  </a:cubicBezTo>
                  <a:cubicBezTo>
                    <a:pt x="4178" y="4611"/>
                    <a:pt x="4155" y="4177"/>
                    <a:pt x="4132" y="3857"/>
                  </a:cubicBezTo>
                  <a:cubicBezTo>
                    <a:pt x="4132" y="3538"/>
                    <a:pt x="4132" y="3333"/>
                    <a:pt x="4132" y="3333"/>
                  </a:cubicBezTo>
                  <a:lnTo>
                    <a:pt x="4132" y="2808"/>
                  </a:lnTo>
                  <a:cubicBezTo>
                    <a:pt x="4132" y="2488"/>
                    <a:pt x="4155" y="2054"/>
                    <a:pt x="4200" y="1643"/>
                  </a:cubicBezTo>
                  <a:cubicBezTo>
                    <a:pt x="4269" y="1210"/>
                    <a:pt x="4360" y="799"/>
                    <a:pt x="4474" y="502"/>
                  </a:cubicBezTo>
                  <a:cubicBezTo>
                    <a:pt x="4520" y="342"/>
                    <a:pt x="4588" y="228"/>
                    <a:pt x="4611" y="160"/>
                  </a:cubicBezTo>
                  <a:cubicBezTo>
                    <a:pt x="4657" y="68"/>
                    <a:pt x="4680" y="23"/>
                    <a:pt x="46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8" name="Google Shape;1532;p23">
              <a:extLst>
                <a:ext uri="{FF2B5EF4-FFF2-40B4-BE49-F238E27FC236}">
                  <a16:creationId xmlns:a16="http://schemas.microsoft.com/office/drawing/2014/main" id="{DC252ED5-3463-48A5-0926-1F7D755ACB11}"/>
                </a:ext>
              </a:extLst>
            </p:cNvPr>
            <p:cNvSpPr/>
            <p:nvPr/>
          </p:nvSpPr>
          <p:spPr>
            <a:xfrm>
              <a:off x="5014525" y="3630000"/>
              <a:ext cx="251100" cy="312175"/>
            </a:xfrm>
            <a:custGeom>
              <a:avLst/>
              <a:gdLst/>
              <a:ahLst/>
              <a:cxnLst/>
              <a:rect l="l" t="t" r="r" b="b"/>
              <a:pathLst>
                <a:path w="10044" h="12487" extrusionOk="0">
                  <a:moveTo>
                    <a:pt x="5807" y="0"/>
                  </a:moveTo>
                  <a:cubicBezTo>
                    <a:pt x="5444" y="0"/>
                    <a:pt x="5073" y="41"/>
                    <a:pt x="4702" y="115"/>
                  </a:cubicBezTo>
                  <a:cubicBezTo>
                    <a:pt x="3355" y="366"/>
                    <a:pt x="2146" y="1051"/>
                    <a:pt x="1324" y="1622"/>
                  </a:cubicBezTo>
                  <a:cubicBezTo>
                    <a:pt x="890" y="1918"/>
                    <a:pt x="571" y="2170"/>
                    <a:pt x="342" y="2375"/>
                  </a:cubicBezTo>
                  <a:cubicBezTo>
                    <a:pt x="228" y="2466"/>
                    <a:pt x="137" y="2535"/>
                    <a:pt x="91" y="2603"/>
                  </a:cubicBezTo>
                  <a:cubicBezTo>
                    <a:pt x="23" y="2649"/>
                    <a:pt x="0" y="2672"/>
                    <a:pt x="0" y="2695"/>
                  </a:cubicBezTo>
                  <a:cubicBezTo>
                    <a:pt x="0" y="2695"/>
                    <a:pt x="46" y="2672"/>
                    <a:pt x="114" y="2603"/>
                  </a:cubicBezTo>
                  <a:cubicBezTo>
                    <a:pt x="160" y="2558"/>
                    <a:pt x="251" y="2489"/>
                    <a:pt x="365" y="2398"/>
                  </a:cubicBezTo>
                  <a:cubicBezTo>
                    <a:pt x="594" y="2215"/>
                    <a:pt x="936" y="1964"/>
                    <a:pt x="1370" y="1690"/>
                  </a:cubicBezTo>
                  <a:cubicBezTo>
                    <a:pt x="2214" y="1142"/>
                    <a:pt x="3424" y="480"/>
                    <a:pt x="4725" y="252"/>
                  </a:cubicBezTo>
                  <a:cubicBezTo>
                    <a:pt x="5071" y="193"/>
                    <a:pt x="5423" y="158"/>
                    <a:pt x="5765" y="158"/>
                  </a:cubicBezTo>
                  <a:cubicBezTo>
                    <a:pt x="6078" y="158"/>
                    <a:pt x="6382" y="187"/>
                    <a:pt x="6665" y="252"/>
                  </a:cubicBezTo>
                  <a:cubicBezTo>
                    <a:pt x="6985" y="321"/>
                    <a:pt x="7259" y="435"/>
                    <a:pt x="7510" y="549"/>
                  </a:cubicBezTo>
                  <a:cubicBezTo>
                    <a:pt x="7761" y="686"/>
                    <a:pt x="7989" y="823"/>
                    <a:pt x="8194" y="983"/>
                  </a:cubicBezTo>
                  <a:cubicBezTo>
                    <a:pt x="8582" y="1279"/>
                    <a:pt x="8833" y="1622"/>
                    <a:pt x="9016" y="1827"/>
                  </a:cubicBezTo>
                  <a:cubicBezTo>
                    <a:pt x="9107" y="1964"/>
                    <a:pt x="9176" y="2055"/>
                    <a:pt x="9199" y="2101"/>
                  </a:cubicBezTo>
                  <a:cubicBezTo>
                    <a:pt x="9244" y="2170"/>
                    <a:pt x="9267" y="2215"/>
                    <a:pt x="9267" y="2215"/>
                  </a:cubicBezTo>
                  <a:cubicBezTo>
                    <a:pt x="9267" y="2215"/>
                    <a:pt x="9290" y="2238"/>
                    <a:pt x="9313" y="2306"/>
                  </a:cubicBezTo>
                  <a:cubicBezTo>
                    <a:pt x="9358" y="2398"/>
                    <a:pt x="9427" y="2489"/>
                    <a:pt x="9473" y="2626"/>
                  </a:cubicBezTo>
                  <a:cubicBezTo>
                    <a:pt x="9587" y="2877"/>
                    <a:pt x="9724" y="3288"/>
                    <a:pt x="9792" y="3767"/>
                  </a:cubicBezTo>
                  <a:cubicBezTo>
                    <a:pt x="9861" y="4269"/>
                    <a:pt x="9861" y="4863"/>
                    <a:pt x="9792" y="5479"/>
                  </a:cubicBezTo>
                  <a:cubicBezTo>
                    <a:pt x="9724" y="6095"/>
                    <a:pt x="9564" y="6757"/>
                    <a:pt x="9313" y="7397"/>
                  </a:cubicBezTo>
                  <a:cubicBezTo>
                    <a:pt x="9222" y="7693"/>
                    <a:pt x="9085" y="8013"/>
                    <a:pt x="8925" y="8310"/>
                  </a:cubicBezTo>
                  <a:cubicBezTo>
                    <a:pt x="8833" y="8629"/>
                    <a:pt x="8742" y="8949"/>
                    <a:pt x="8628" y="9245"/>
                  </a:cubicBezTo>
                  <a:cubicBezTo>
                    <a:pt x="8445" y="9862"/>
                    <a:pt x="8263" y="10432"/>
                    <a:pt x="8103" y="10912"/>
                  </a:cubicBezTo>
                  <a:cubicBezTo>
                    <a:pt x="8012" y="11140"/>
                    <a:pt x="7943" y="11368"/>
                    <a:pt x="7875" y="11551"/>
                  </a:cubicBezTo>
                  <a:cubicBezTo>
                    <a:pt x="7806" y="11756"/>
                    <a:pt x="7738" y="11916"/>
                    <a:pt x="7692" y="12053"/>
                  </a:cubicBezTo>
                  <a:cubicBezTo>
                    <a:pt x="7624" y="12190"/>
                    <a:pt x="7601" y="12304"/>
                    <a:pt x="7555" y="12372"/>
                  </a:cubicBezTo>
                  <a:cubicBezTo>
                    <a:pt x="7532" y="12441"/>
                    <a:pt x="7532" y="12487"/>
                    <a:pt x="7532" y="12487"/>
                  </a:cubicBezTo>
                  <a:cubicBezTo>
                    <a:pt x="7532" y="12487"/>
                    <a:pt x="7555" y="12464"/>
                    <a:pt x="7578" y="12395"/>
                  </a:cubicBezTo>
                  <a:cubicBezTo>
                    <a:pt x="7624" y="12304"/>
                    <a:pt x="7669" y="12213"/>
                    <a:pt x="7715" y="12076"/>
                  </a:cubicBezTo>
                  <a:cubicBezTo>
                    <a:pt x="7784" y="11939"/>
                    <a:pt x="7852" y="11779"/>
                    <a:pt x="7943" y="11574"/>
                  </a:cubicBezTo>
                  <a:cubicBezTo>
                    <a:pt x="8012" y="11391"/>
                    <a:pt x="8080" y="11163"/>
                    <a:pt x="8172" y="10934"/>
                  </a:cubicBezTo>
                  <a:cubicBezTo>
                    <a:pt x="8354" y="10455"/>
                    <a:pt x="8537" y="9884"/>
                    <a:pt x="8742" y="9291"/>
                  </a:cubicBezTo>
                  <a:cubicBezTo>
                    <a:pt x="8833" y="8994"/>
                    <a:pt x="8948" y="8675"/>
                    <a:pt x="9062" y="8378"/>
                  </a:cubicBezTo>
                  <a:cubicBezTo>
                    <a:pt x="9199" y="8058"/>
                    <a:pt x="9336" y="7762"/>
                    <a:pt x="9450" y="7442"/>
                  </a:cubicBezTo>
                  <a:cubicBezTo>
                    <a:pt x="9701" y="6803"/>
                    <a:pt x="9883" y="6141"/>
                    <a:pt x="9952" y="5502"/>
                  </a:cubicBezTo>
                  <a:cubicBezTo>
                    <a:pt x="10043" y="4863"/>
                    <a:pt x="10043" y="4269"/>
                    <a:pt x="9975" y="3744"/>
                  </a:cubicBezTo>
                  <a:cubicBezTo>
                    <a:pt x="9906" y="3242"/>
                    <a:pt x="9769" y="2809"/>
                    <a:pt x="9655" y="2535"/>
                  </a:cubicBezTo>
                  <a:cubicBezTo>
                    <a:pt x="9610" y="2398"/>
                    <a:pt x="9541" y="2306"/>
                    <a:pt x="9495" y="2215"/>
                  </a:cubicBezTo>
                  <a:cubicBezTo>
                    <a:pt x="9473" y="2147"/>
                    <a:pt x="9450" y="2101"/>
                    <a:pt x="9450" y="2101"/>
                  </a:cubicBezTo>
                  <a:cubicBezTo>
                    <a:pt x="9450" y="2101"/>
                    <a:pt x="9427" y="2078"/>
                    <a:pt x="9381" y="2010"/>
                  </a:cubicBezTo>
                  <a:cubicBezTo>
                    <a:pt x="9336" y="1941"/>
                    <a:pt x="9267" y="1850"/>
                    <a:pt x="9176" y="1713"/>
                  </a:cubicBezTo>
                  <a:cubicBezTo>
                    <a:pt x="8993" y="1485"/>
                    <a:pt x="8719" y="1142"/>
                    <a:pt x="8308" y="823"/>
                  </a:cubicBezTo>
                  <a:cubicBezTo>
                    <a:pt x="8103" y="663"/>
                    <a:pt x="7852" y="526"/>
                    <a:pt x="7601" y="389"/>
                  </a:cubicBezTo>
                  <a:cubicBezTo>
                    <a:pt x="7327" y="275"/>
                    <a:pt x="7030" y="161"/>
                    <a:pt x="6711" y="92"/>
                  </a:cubicBezTo>
                  <a:cubicBezTo>
                    <a:pt x="6418" y="30"/>
                    <a:pt x="6115" y="0"/>
                    <a:pt x="580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9" name="Google Shape;1533;p23">
              <a:extLst>
                <a:ext uri="{FF2B5EF4-FFF2-40B4-BE49-F238E27FC236}">
                  <a16:creationId xmlns:a16="http://schemas.microsoft.com/office/drawing/2014/main" id="{A37DAD6D-5577-BE5D-B2F5-2B38E37161A5}"/>
                </a:ext>
              </a:extLst>
            </p:cNvPr>
            <p:cNvSpPr/>
            <p:nvPr/>
          </p:nvSpPr>
          <p:spPr>
            <a:xfrm>
              <a:off x="4714350" y="3809200"/>
              <a:ext cx="359525" cy="376150"/>
            </a:xfrm>
            <a:custGeom>
              <a:avLst/>
              <a:gdLst/>
              <a:ahLst/>
              <a:cxnLst/>
              <a:rect l="l" t="t" r="r" b="b"/>
              <a:pathLst>
                <a:path w="14381" h="15046" extrusionOk="0">
                  <a:moveTo>
                    <a:pt x="229" y="0"/>
                  </a:moveTo>
                  <a:cubicBezTo>
                    <a:pt x="229" y="0"/>
                    <a:pt x="206" y="23"/>
                    <a:pt x="206" y="92"/>
                  </a:cubicBezTo>
                  <a:cubicBezTo>
                    <a:pt x="184" y="160"/>
                    <a:pt x="161" y="251"/>
                    <a:pt x="138" y="365"/>
                  </a:cubicBezTo>
                  <a:cubicBezTo>
                    <a:pt x="92" y="594"/>
                    <a:pt x="47" y="913"/>
                    <a:pt x="24" y="1324"/>
                  </a:cubicBezTo>
                  <a:cubicBezTo>
                    <a:pt x="1" y="1712"/>
                    <a:pt x="1" y="2192"/>
                    <a:pt x="92" y="2671"/>
                  </a:cubicBezTo>
                  <a:cubicBezTo>
                    <a:pt x="184" y="3173"/>
                    <a:pt x="321" y="3698"/>
                    <a:pt x="572" y="4177"/>
                  </a:cubicBezTo>
                  <a:cubicBezTo>
                    <a:pt x="800" y="4657"/>
                    <a:pt x="1119" y="5113"/>
                    <a:pt x="1485" y="5456"/>
                  </a:cubicBezTo>
                  <a:cubicBezTo>
                    <a:pt x="1576" y="5570"/>
                    <a:pt x="1667" y="5638"/>
                    <a:pt x="1759" y="5707"/>
                  </a:cubicBezTo>
                  <a:cubicBezTo>
                    <a:pt x="1804" y="5752"/>
                    <a:pt x="1850" y="5798"/>
                    <a:pt x="1895" y="5821"/>
                  </a:cubicBezTo>
                  <a:cubicBezTo>
                    <a:pt x="1964" y="5866"/>
                    <a:pt x="2010" y="5889"/>
                    <a:pt x="2055" y="5935"/>
                  </a:cubicBezTo>
                  <a:cubicBezTo>
                    <a:pt x="2147" y="6003"/>
                    <a:pt x="2238" y="6049"/>
                    <a:pt x="2329" y="6117"/>
                  </a:cubicBezTo>
                  <a:cubicBezTo>
                    <a:pt x="2420" y="6163"/>
                    <a:pt x="2512" y="6209"/>
                    <a:pt x="2603" y="6254"/>
                  </a:cubicBezTo>
                  <a:cubicBezTo>
                    <a:pt x="2968" y="6437"/>
                    <a:pt x="3288" y="6551"/>
                    <a:pt x="3516" y="6620"/>
                  </a:cubicBezTo>
                  <a:cubicBezTo>
                    <a:pt x="3630" y="6642"/>
                    <a:pt x="3722" y="6688"/>
                    <a:pt x="3790" y="6688"/>
                  </a:cubicBezTo>
                  <a:cubicBezTo>
                    <a:pt x="3858" y="6711"/>
                    <a:pt x="3881" y="6711"/>
                    <a:pt x="3881" y="6711"/>
                  </a:cubicBezTo>
                  <a:cubicBezTo>
                    <a:pt x="3881" y="6711"/>
                    <a:pt x="4018" y="6734"/>
                    <a:pt x="4246" y="6802"/>
                  </a:cubicBezTo>
                  <a:cubicBezTo>
                    <a:pt x="4475" y="6825"/>
                    <a:pt x="4817" y="6871"/>
                    <a:pt x="5205" y="6916"/>
                  </a:cubicBezTo>
                  <a:cubicBezTo>
                    <a:pt x="5496" y="6932"/>
                    <a:pt x="5809" y="6949"/>
                    <a:pt x="6145" y="6949"/>
                  </a:cubicBezTo>
                  <a:cubicBezTo>
                    <a:pt x="6284" y="6949"/>
                    <a:pt x="6428" y="6946"/>
                    <a:pt x="6575" y="6939"/>
                  </a:cubicBezTo>
                  <a:cubicBezTo>
                    <a:pt x="6930" y="6923"/>
                    <a:pt x="7296" y="6907"/>
                    <a:pt x="7674" y="6907"/>
                  </a:cubicBezTo>
                  <a:cubicBezTo>
                    <a:pt x="7831" y="6907"/>
                    <a:pt x="7989" y="6910"/>
                    <a:pt x="8150" y="6916"/>
                  </a:cubicBezTo>
                  <a:cubicBezTo>
                    <a:pt x="8675" y="6939"/>
                    <a:pt x="9200" y="7008"/>
                    <a:pt x="9679" y="7145"/>
                  </a:cubicBezTo>
                  <a:cubicBezTo>
                    <a:pt x="9839" y="7190"/>
                    <a:pt x="9998" y="7259"/>
                    <a:pt x="10158" y="7327"/>
                  </a:cubicBezTo>
                  <a:cubicBezTo>
                    <a:pt x="10158" y="7350"/>
                    <a:pt x="10158" y="7350"/>
                    <a:pt x="10158" y="7373"/>
                  </a:cubicBezTo>
                  <a:cubicBezTo>
                    <a:pt x="10181" y="7464"/>
                    <a:pt x="10227" y="7555"/>
                    <a:pt x="10250" y="7670"/>
                  </a:cubicBezTo>
                  <a:cubicBezTo>
                    <a:pt x="10272" y="7784"/>
                    <a:pt x="10295" y="7921"/>
                    <a:pt x="10341" y="8058"/>
                  </a:cubicBezTo>
                  <a:cubicBezTo>
                    <a:pt x="10455" y="8628"/>
                    <a:pt x="10569" y="9427"/>
                    <a:pt x="10523" y="10203"/>
                  </a:cubicBezTo>
                  <a:cubicBezTo>
                    <a:pt x="10501" y="10591"/>
                    <a:pt x="10455" y="10956"/>
                    <a:pt x="10341" y="11322"/>
                  </a:cubicBezTo>
                  <a:cubicBezTo>
                    <a:pt x="10318" y="11390"/>
                    <a:pt x="10295" y="11481"/>
                    <a:pt x="10272" y="11573"/>
                  </a:cubicBezTo>
                  <a:cubicBezTo>
                    <a:pt x="10250" y="11596"/>
                    <a:pt x="10227" y="11641"/>
                    <a:pt x="10227" y="11687"/>
                  </a:cubicBezTo>
                  <a:cubicBezTo>
                    <a:pt x="10204" y="11732"/>
                    <a:pt x="10181" y="11755"/>
                    <a:pt x="10181" y="11801"/>
                  </a:cubicBezTo>
                  <a:cubicBezTo>
                    <a:pt x="10090" y="11938"/>
                    <a:pt x="10021" y="12075"/>
                    <a:pt x="9930" y="12189"/>
                  </a:cubicBezTo>
                  <a:cubicBezTo>
                    <a:pt x="9770" y="12440"/>
                    <a:pt x="9656" y="12668"/>
                    <a:pt x="9565" y="12828"/>
                  </a:cubicBezTo>
                  <a:cubicBezTo>
                    <a:pt x="9496" y="12988"/>
                    <a:pt x="9451" y="13079"/>
                    <a:pt x="9451" y="13079"/>
                  </a:cubicBezTo>
                  <a:cubicBezTo>
                    <a:pt x="9451" y="13079"/>
                    <a:pt x="9405" y="13170"/>
                    <a:pt x="9382" y="13353"/>
                  </a:cubicBezTo>
                  <a:cubicBezTo>
                    <a:pt x="9359" y="13536"/>
                    <a:pt x="9359" y="13855"/>
                    <a:pt x="9588" y="14106"/>
                  </a:cubicBezTo>
                  <a:cubicBezTo>
                    <a:pt x="9793" y="14357"/>
                    <a:pt x="10113" y="14517"/>
                    <a:pt x="10455" y="14677"/>
                  </a:cubicBezTo>
                  <a:cubicBezTo>
                    <a:pt x="10638" y="14745"/>
                    <a:pt x="10797" y="14814"/>
                    <a:pt x="11003" y="14882"/>
                  </a:cubicBezTo>
                  <a:cubicBezTo>
                    <a:pt x="11185" y="14951"/>
                    <a:pt x="11368" y="14996"/>
                    <a:pt x="11573" y="15019"/>
                  </a:cubicBezTo>
                  <a:cubicBezTo>
                    <a:pt x="11660" y="15039"/>
                    <a:pt x="11747" y="15046"/>
                    <a:pt x="11834" y="15046"/>
                  </a:cubicBezTo>
                  <a:cubicBezTo>
                    <a:pt x="11952" y="15046"/>
                    <a:pt x="12071" y="15032"/>
                    <a:pt x="12190" y="15019"/>
                  </a:cubicBezTo>
                  <a:cubicBezTo>
                    <a:pt x="12372" y="14974"/>
                    <a:pt x="12578" y="14928"/>
                    <a:pt x="12737" y="14837"/>
                  </a:cubicBezTo>
                  <a:cubicBezTo>
                    <a:pt x="13103" y="14700"/>
                    <a:pt x="13377" y="14494"/>
                    <a:pt x="13628" y="14312"/>
                  </a:cubicBezTo>
                  <a:cubicBezTo>
                    <a:pt x="13856" y="14129"/>
                    <a:pt x="14039" y="13992"/>
                    <a:pt x="14175" y="13878"/>
                  </a:cubicBezTo>
                  <a:cubicBezTo>
                    <a:pt x="14312" y="13764"/>
                    <a:pt x="14381" y="13695"/>
                    <a:pt x="14381" y="13695"/>
                  </a:cubicBezTo>
                  <a:lnTo>
                    <a:pt x="14381" y="13695"/>
                  </a:lnTo>
                  <a:cubicBezTo>
                    <a:pt x="14381" y="13695"/>
                    <a:pt x="14290" y="13741"/>
                    <a:pt x="14153" y="13832"/>
                  </a:cubicBezTo>
                  <a:cubicBezTo>
                    <a:pt x="14016" y="13947"/>
                    <a:pt x="13810" y="14083"/>
                    <a:pt x="13582" y="14243"/>
                  </a:cubicBezTo>
                  <a:cubicBezTo>
                    <a:pt x="13331" y="14426"/>
                    <a:pt x="13034" y="14608"/>
                    <a:pt x="12692" y="14745"/>
                  </a:cubicBezTo>
                  <a:cubicBezTo>
                    <a:pt x="12532" y="14814"/>
                    <a:pt x="12349" y="14860"/>
                    <a:pt x="12167" y="14882"/>
                  </a:cubicBezTo>
                  <a:cubicBezTo>
                    <a:pt x="12076" y="14894"/>
                    <a:pt x="11979" y="14899"/>
                    <a:pt x="11882" y="14899"/>
                  </a:cubicBezTo>
                  <a:cubicBezTo>
                    <a:pt x="11785" y="14899"/>
                    <a:pt x="11688" y="14894"/>
                    <a:pt x="11596" y="14882"/>
                  </a:cubicBezTo>
                  <a:cubicBezTo>
                    <a:pt x="11231" y="14837"/>
                    <a:pt x="10866" y="14677"/>
                    <a:pt x="10523" y="14517"/>
                  </a:cubicBezTo>
                  <a:cubicBezTo>
                    <a:pt x="10204" y="14380"/>
                    <a:pt x="9907" y="14198"/>
                    <a:pt x="9725" y="13992"/>
                  </a:cubicBezTo>
                  <a:cubicBezTo>
                    <a:pt x="9565" y="13787"/>
                    <a:pt x="9565" y="13536"/>
                    <a:pt x="9588" y="13399"/>
                  </a:cubicBezTo>
                  <a:cubicBezTo>
                    <a:pt x="9610" y="13239"/>
                    <a:pt x="9656" y="13148"/>
                    <a:pt x="9656" y="13148"/>
                  </a:cubicBezTo>
                  <a:cubicBezTo>
                    <a:pt x="9656" y="13148"/>
                    <a:pt x="9679" y="13056"/>
                    <a:pt x="9747" y="12919"/>
                  </a:cubicBezTo>
                  <a:cubicBezTo>
                    <a:pt x="9816" y="12760"/>
                    <a:pt x="9930" y="12554"/>
                    <a:pt x="10090" y="12303"/>
                  </a:cubicBezTo>
                  <a:cubicBezTo>
                    <a:pt x="10181" y="12166"/>
                    <a:pt x="10250" y="12029"/>
                    <a:pt x="10341" y="11869"/>
                  </a:cubicBezTo>
                  <a:cubicBezTo>
                    <a:pt x="10341" y="11847"/>
                    <a:pt x="10364" y="11801"/>
                    <a:pt x="10386" y="11755"/>
                  </a:cubicBezTo>
                  <a:cubicBezTo>
                    <a:pt x="10409" y="11710"/>
                    <a:pt x="10409" y="11664"/>
                    <a:pt x="10432" y="11618"/>
                  </a:cubicBezTo>
                  <a:cubicBezTo>
                    <a:pt x="10455" y="11527"/>
                    <a:pt x="10478" y="11459"/>
                    <a:pt x="10501" y="11367"/>
                  </a:cubicBezTo>
                  <a:cubicBezTo>
                    <a:pt x="10615" y="11002"/>
                    <a:pt x="10660" y="10591"/>
                    <a:pt x="10660" y="10203"/>
                  </a:cubicBezTo>
                  <a:cubicBezTo>
                    <a:pt x="10683" y="9404"/>
                    <a:pt x="10546" y="8628"/>
                    <a:pt x="10409" y="8035"/>
                  </a:cubicBezTo>
                  <a:cubicBezTo>
                    <a:pt x="10364" y="7898"/>
                    <a:pt x="10341" y="7761"/>
                    <a:pt x="10318" y="7647"/>
                  </a:cubicBezTo>
                  <a:cubicBezTo>
                    <a:pt x="10272" y="7533"/>
                    <a:pt x="10227" y="7441"/>
                    <a:pt x="10204" y="7350"/>
                  </a:cubicBezTo>
                  <a:lnTo>
                    <a:pt x="10204" y="7350"/>
                  </a:lnTo>
                  <a:cubicBezTo>
                    <a:pt x="10455" y="7464"/>
                    <a:pt x="10683" y="7601"/>
                    <a:pt x="10866" y="7761"/>
                  </a:cubicBezTo>
                  <a:cubicBezTo>
                    <a:pt x="11163" y="8012"/>
                    <a:pt x="11322" y="8309"/>
                    <a:pt x="11459" y="8491"/>
                  </a:cubicBezTo>
                  <a:cubicBezTo>
                    <a:pt x="11505" y="8605"/>
                    <a:pt x="11551" y="8674"/>
                    <a:pt x="11573" y="8742"/>
                  </a:cubicBezTo>
                  <a:cubicBezTo>
                    <a:pt x="11596" y="8788"/>
                    <a:pt x="11619" y="8811"/>
                    <a:pt x="11619" y="8811"/>
                  </a:cubicBezTo>
                  <a:cubicBezTo>
                    <a:pt x="11619" y="8811"/>
                    <a:pt x="11619" y="8788"/>
                    <a:pt x="11596" y="8720"/>
                  </a:cubicBezTo>
                  <a:cubicBezTo>
                    <a:pt x="11573" y="8674"/>
                    <a:pt x="11528" y="8583"/>
                    <a:pt x="11482" y="8468"/>
                  </a:cubicBezTo>
                  <a:cubicBezTo>
                    <a:pt x="11391" y="8263"/>
                    <a:pt x="11208" y="7966"/>
                    <a:pt x="10911" y="7692"/>
                  </a:cubicBezTo>
                  <a:cubicBezTo>
                    <a:pt x="10706" y="7510"/>
                    <a:pt x="10455" y="7350"/>
                    <a:pt x="10158" y="7213"/>
                  </a:cubicBezTo>
                  <a:cubicBezTo>
                    <a:pt x="10135" y="7145"/>
                    <a:pt x="10113" y="7099"/>
                    <a:pt x="10113" y="7099"/>
                  </a:cubicBezTo>
                  <a:cubicBezTo>
                    <a:pt x="10090" y="7122"/>
                    <a:pt x="10113" y="7145"/>
                    <a:pt x="10113" y="7213"/>
                  </a:cubicBezTo>
                  <a:cubicBezTo>
                    <a:pt x="9976" y="7145"/>
                    <a:pt x="9839" y="7076"/>
                    <a:pt x="9702" y="7030"/>
                  </a:cubicBezTo>
                  <a:cubicBezTo>
                    <a:pt x="9222" y="6894"/>
                    <a:pt x="8675" y="6802"/>
                    <a:pt x="8150" y="6779"/>
                  </a:cubicBezTo>
                  <a:cubicBezTo>
                    <a:pt x="7928" y="6760"/>
                    <a:pt x="7702" y="6753"/>
                    <a:pt x="7477" y="6753"/>
                  </a:cubicBezTo>
                  <a:cubicBezTo>
                    <a:pt x="7170" y="6753"/>
                    <a:pt x="6865" y="6766"/>
                    <a:pt x="6575" y="6779"/>
                  </a:cubicBezTo>
                  <a:cubicBezTo>
                    <a:pt x="6073" y="6779"/>
                    <a:pt x="5616" y="6757"/>
                    <a:pt x="5228" y="6734"/>
                  </a:cubicBezTo>
                  <a:cubicBezTo>
                    <a:pt x="4840" y="6688"/>
                    <a:pt x="4498" y="6642"/>
                    <a:pt x="4269" y="6597"/>
                  </a:cubicBezTo>
                  <a:cubicBezTo>
                    <a:pt x="4064" y="6551"/>
                    <a:pt x="3927" y="6505"/>
                    <a:pt x="3927" y="6505"/>
                  </a:cubicBezTo>
                  <a:lnTo>
                    <a:pt x="3836" y="6505"/>
                  </a:lnTo>
                  <a:cubicBezTo>
                    <a:pt x="3767" y="6483"/>
                    <a:pt x="3699" y="6460"/>
                    <a:pt x="3585" y="6414"/>
                  </a:cubicBezTo>
                  <a:cubicBezTo>
                    <a:pt x="3356" y="6369"/>
                    <a:pt x="3037" y="6277"/>
                    <a:pt x="2694" y="6095"/>
                  </a:cubicBezTo>
                  <a:cubicBezTo>
                    <a:pt x="2603" y="6049"/>
                    <a:pt x="2512" y="6003"/>
                    <a:pt x="2420" y="5958"/>
                  </a:cubicBezTo>
                  <a:cubicBezTo>
                    <a:pt x="2329" y="5912"/>
                    <a:pt x="2238" y="5844"/>
                    <a:pt x="2147" y="5775"/>
                  </a:cubicBezTo>
                  <a:cubicBezTo>
                    <a:pt x="2101" y="5752"/>
                    <a:pt x="2055" y="5707"/>
                    <a:pt x="2010" y="5684"/>
                  </a:cubicBezTo>
                  <a:cubicBezTo>
                    <a:pt x="1964" y="5661"/>
                    <a:pt x="1918" y="5615"/>
                    <a:pt x="1873" y="5570"/>
                  </a:cubicBezTo>
                  <a:cubicBezTo>
                    <a:pt x="1781" y="5501"/>
                    <a:pt x="1690" y="5433"/>
                    <a:pt x="1599" y="5341"/>
                  </a:cubicBezTo>
                  <a:cubicBezTo>
                    <a:pt x="1234" y="5022"/>
                    <a:pt x="937" y="4588"/>
                    <a:pt x="686" y="4109"/>
                  </a:cubicBezTo>
                  <a:cubicBezTo>
                    <a:pt x="457" y="3652"/>
                    <a:pt x="298" y="3150"/>
                    <a:pt x="206" y="2671"/>
                  </a:cubicBezTo>
                  <a:cubicBezTo>
                    <a:pt x="115" y="2169"/>
                    <a:pt x="92" y="1712"/>
                    <a:pt x="115" y="1324"/>
                  </a:cubicBezTo>
                  <a:cubicBezTo>
                    <a:pt x="115" y="913"/>
                    <a:pt x="161" y="594"/>
                    <a:pt x="184" y="365"/>
                  </a:cubicBezTo>
                  <a:cubicBezTo>
                    <a:pt x="206" y="251"/>
                    <a:pt x="206" y="160"/>
                    <a:pt x="229" y="92"/>
                  </a:cubicBezTo>
                  <a:cubicBezTo>
                    <a:pt x="229" y="23"/>
                    <a:pt x="229" y="0"/>
                    <a:pt x="2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0" name="Google Shape;1534;p23">
              <a:extLst>
                <a:ext uri="{FF2B5EF4-FFF2-40B4-BE49-F238E27FC236}">
                  <a16:creationId xmlns:a16="http://schemas.microsoft.com/office/drawing/2014/main" id="{25CC373D-BE74-C721-C469-499A2544B22D}"/>
                </a:ext>
              </a:extLst>
            </p:cNvPr>
            <p:cNvSpPr/>
            <p:nvPr/>
          </p:nvSpPr>
          <p:spPr>
            <a:xfrm>
              <a:off x="4693250" y="3664825"/>
              <a:ext cx="566650" cy="518800"/>
            </a:xfrm>
            <a:custGeom>
              <a:avLst/>
              <a:gdLst/>
              <a:ahLst/>
              <a:cxnLst/>
              <a:rect l="l" t="t" r="r" b="b"/>
              <a:pathLst>
                <a:path w="22666" h="20752" extrusionOk="0">
                  <a:moveTo>
                    <a:pt x="14540" y="0"/>
                  </a:moveTo>
                  <a:lnTo>
                    <a:pt x="14540" y="0"/>
                  </a:lnTo>
                  <a:cubicBezTo>
                    <a:pt x="13513" y="525"/>
                    <a:pt x="12577" y="1119"/>
                    <a:pt x="11847" y="1644"/>
                  </a:cubicBezTo>
                  <a:lnTo>
                    <a:pt x="12509" y="5296"/>
                  </a:lnTo>
                  <a:cubicBezTo>
                    <a:pt x="12509" y="5296"/>
                    <a:pt x="17097" y="6209"/>
                    <a:pt x="17530" y="10181"/>
                  </a:cubicBezTo>
                  <a:cubicBezTo>
                    <a:pt x="17784" y="12520"/>
                    <a:pt x="16566" y="13176"/>
                    <a:pt x="15449" y="13176"/>
                  </a:cubicBezTo>
                  <a:cubicBezTo>
                    <a:pt x="14659" y="13176"/>
                    <a:pt x="13919" y="12848"/>
                    <a:pt x="13787" y="12554"/>
                  </a:cubicBezTo>
                  <a:cubicBezTo>
                    <a:pt x="13467" y="11824"/>
                    <a:pt x="11938" y="10614"/>
                    <a:pt x="7761" y="10409"/>
                  </a:cubicBezTo>
                  <a:cubicBezTo>
                    <a:pt x="3584" y="10181"/>
                    <a:pt x="2945" y="6095"/>
                    <a:pt x="2945" y="6095"/>
                  </a:cubicBezTo>
                  <a:cubicBezTo>
                    <a:pt x="2671" y="5844"/>
                    <a:pt x="2374" y="5638"/>
                    <a:pt x="2100" y="5479"/>
                  </a:cubicBezTo>
                  <a:cubicBezTo>
                    <a:pt x="1416" y="5638"/>
                    <a:pt x="982" y="5730"/>
                    <a:pt x="982" y="5730"/>
                  </a:cubicBezTo>
                  <a:cubicBezTo>
                    <a:pt x="936" y="5867"/>
                    <a:pt x="0" y="10591"/>
                    <a:pt x="3630" y="11892"/>
                  </a:cubicBezTo>
                  <a:cubicBezTo>
                    <a:pt x="7259" y="13193"/>
                    <a:pt x="9724" y="12189"/>
                    <a:pt x="10957" y="13125"/>
                  </a:cubicBezTo>
                  <a:cubicBezTo>
                    <a:pt x="12189" y="14061"/>
                    <a:pt x="10363" y="19516"/>
                    <a:pt x="10363" y="19516"/>
                  </a:cubicBezTo>
                  <a:cubicBezTo>
                    <a:pt x="10363" y="19516"/>
                    <a:pt x="11122" y="20751"/>
                    <a:pt x="13124" y="20751"/>
                  </a:cubicBezTo>
                  <a:cubicBezTo>
                    <a:pt x="13177" y="20751"/>
                    <a:pt x="13230" y="20750"/>
                    <a:pt x="13285" y="20749"/>
                  </a:cubicBezTo>
                  <a:cubicBezTo>
                    <a:pt x="15385" y="20680"/>
                    <a:pt x="18489" y="15088"/>
                    <a:pt x="17622" y="10363"/>
                  </a:cubicBezTo>
                  <a:lnTo>
                    <a:pt x="17622" y="10363"/>
                  </a:lnTo>
                  <a:lnTo>
                    <a:pt x="18147" y="11253"/>
                  </a:lnTo>
                  <a:lnTo>
                    <a:pt x="20178" y="11390"/>
                  </a:lnTo>
                  <a:cubicBezTo>
                    <a:pt x="20178" y="11390"/>
                    <a:pt x="22095" y="8012"/>
                    <a:pt x="22666" y="4680"/>
                  </a:cubicBezTo>
                  <a:lnTo>
                    <a:pt x="22666" y="4680"/>
                  </a:lnTo>
                  <a:cubicBezTo>
                    <a:pt x="22232" y="5433"/>
                    <a:pt x="21684" y="6026"/>
                    <a:pt x="20977" y="6118"/>
                  </a:cubicBezTo>
                  <a:cubicBezTo>
                    <a:pt x="20909" y="6127"/>
                    <a:pt x="20843" y="6132"/>
                    <a:pt x="20778" y="6132"/>
                  </a:cubicBezTo>
                  <a:cubicBezTo>
                    <a:pt x="18818" y="6132"/>
                    <a:pt x="18284" y="1918"/>
                    <a:pt x="18284" y="1918"/>
                  </a:cubicBezTo>
                  <a:cubicBezTo>
                    <a:pt x="18284" y="1918"/>
                    <a:pt x="15933" y="1918"/>
                    <a:pt x="14700" y="936"/>
                  </a:cubicBezTo>
                  <a:cubicBezTo>
                    <a:pt x="14403" y="708"/>
                    <a:pt x="14380" y="366"/>
                    <a:pt x="1454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1" name="Google Shape;1535;p23">
              <a:extLst>
                <a:ext uri="{FF2B5EF4-FFF2-40B4-BE49-F238E27FC236}">
                  <a16:creationId xmlns:a16="http://schemas.microsoft.com/office/drawing/2014/main" id="{ACBA8C5A-6DA6-4710-3E46-5AC49FD1ED5D}"/>
                </a:ext>
              </a:extLst>
            </p:cNvPr>
            <p:cNvSpPr/>
            <p:nvPr/>
          </p:nvSpPr>
          <p:spPr>
            <a:xfrm>
              <a:off x="5180000" y="3652425"/>
              <a:ext cx="39400" cy="31550"/>
            </a:xfrm>
            <a:custGeom>
              <a:avLst/>
              <a:gdLst/>
              <a:ahLst/>
              <a:cxnLst/>
              <a:rect l="l" t="t" r="r" b="b"/>
              <a:pathLst>
                <a:path w="1576" h="1262" extrusionOk="0">
                  <a:moveTo>
                    <a:pt x="306" y="0"/>
                  </a:moveTo>
                  <a:cubicBezTo>
                    <a:pt x="200" y="0"/>
                    <a:pt x="115" y="29"/>
                    <a:pt x="69" y="86"/>
                  </a:cubicBezTo>
                  <a:cubicBezTo>
                    <a:pt x="0" y="200"/>
                    <a:pt x="115" y="405"/>
                    <a:pt x="366" y="519"/>
                  </a:cubicBezTo>
                  <a:cubicBezTo>
                    <a:pt x="491" y="576"/>
                    <a:pt x="617" y="605"/>
                    <a:pt x="722" y="605"/>
                  </a:cubicBezTo>
                  <a:cubicBezTo>
                    <a:pt x="828" y="605"/>
                    <a:pt x="913" y="576"/>
                    <a:pt x="959" y="519"/>
                  </a:cubicBezTo>
                  <a:cubicBezTo>
                    <a:pt x="1028" y="405"/>
                    <a:pt x="891" y="200"/>
                    <a:pt x="662" y="86"/>
                  </a:cubicBezTo>
                  <a:cubicBezTo>
                    <a:pt x="537" y="29"/>
                    <a:pt x="411" y="0"/>
                    <a:pt x="306" y="0"/>
                  </a:cubicBezTo>
                  <a:close/>
                  <a:moveTo>
                    <a:pt x="1119" y="667"/>
                  </a:moveTo>
                  <a:cubicBezTo>
                    <a:pt x="1101" y="667"/>
                    <a:pt x="1085" y="671"/>
                    <a:pt x="1073" y="679"/>
                  </a:cubicBezTo>
                  <a:cubicBezTo>
                    <a:pt x="982" y="748"/>
                    <a:pt x="1005" y="907"/>
                    <a:pt x="1119" y="1067"/>
                  </a:cubicBezTo>
                  <a:cubicBezTo>
                    <a:pt x="1213" y="1180"/>
                    <a:pt x="1338" y="1262"/>
                    <a:pt x="1430" y="1262"/>
                  </a:cubicBezTo>
                  <a:cubicBezTo>
                    <a:pt x="1450" y="1262"/>
                    <a:pt x="1468" y="1258"/>
                    <a:pt x="1484" y="1250"/>
                  </a:cubicBezTo>
                  <a:cubicBezTo>
                    <a:pt x="1575" y="1181"/>
                    <a:pt x="1553" y="1021"/>
                    <a:pt x="1438" y="862"/>
                  </a:cubicBezTo>
                  <a:cubicBezTo>
                    <a:pt x="1345" y="749"/>
                    <a:pt x="1204" y="667"/>
                    <a:pt x="1119" y="66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2" name="Google Shape;1536;p23">
              <a:extLst>
                <a:ext uri="{FF2B5EF4-FFF2-40B4-BE49-F238E27FC236}">
                  <a16:creationId xmlns:a16="http://schemas.microsoft.com/office/drawing/2014/main" id="{94BDBDB0-599E-6499-BB69-F0A7F4361175}"/>
                </a:ext>
              </a:extLst>
            </p:cNvPr>
            <p:cNvSpPr/>
            <p:nvPr/>
          </p:nvSpPr>
          <p:spPr>
            <a:xfrm>
              <a:off x="5096675" y="3883900"/>
              <a:ext cx="17150" cy="45800"/>
            </a:xfrm>
            <a:custGeom>
              <a:avLst/>
              <a:gdLst/>
              <a:ahLst/>
              <a:cxnLst/>
              <a:rect l="l" t="t" r="r" b="b"/>
              <a:pathLst>
                <a:path w="686" h="1832" extrusionOk="0">
                  <a:moveTo>
                    <a:pt x="211" y="0"/>
                  </a:moveTo>
                  <a:cubicBezTo>
                    <a:pt x="202" y="0"/>
                    <a:pt x="193" y="1"/>
                    <a:pt x="184" y="2"/>
                  </a:cubicBezTo>
                  <a:cubicBezTo>
                    <a:pt x="47" y="48"/>
                    <a:pt x="1" y="276"/>
                    <a:pt x="92" y="527"/>
                  </a:cubicBezTo>
                  <a:cubicBezTo>
                    <a:pt x="178" y="764"/>
                    <a:pt x="346" y="940"/>
                    <a:pt x="479" y="940"/>
                  </a:cubicBezTo>
                  <a:cubicBezTo>
                    <a:pt x="487" y="940"/>
                    <a:pt x="495" y="940"/>
                    <a:pt x="503" y="938"/>
                  </a:cubicBezTo>
                  <a:cubicBezTo>
                    <a:pt x="640" y="915"/>
                    <a:pt x="686" y="687"/>
                    <a:pt x="594" y="436"/>
                  </a:cubicBezTo>
                  <a:cubicBezTo>
                    <a:pt x="530" y="178"/>
                    <a:pt x="364" y="0"/>
                    <a:pt x="211" y="0"/>
                  </a:cubicBezTo>
                  <a:close/>
                  <a:moveTo>
                    <a:pt x="437" y="1141"/>
                  </a:moveTo>
                  <a:cubicBezTo>
                    <a:pt x="353" y="1141"/>
                    <a:pt x="273" y="1271"/>
                    <a:pt x="252" y="1440"/>
                  </a:cubicBezTo>
                  <a:cubicBezTo>
                    <a:pt x="206" y="1623"/>
                    <a:pt x="275" y="1806"/>
                    <a:pt x="366" y="1828"/>
                  </a:cubicBezTo>
                  <a:cubicBezTo>
                    <a:pt x="376" y="1830"/>
                    <a:pt x="385" y="1831"/>
                    <a:pt x="395" y="1831"/>
                  </a:cubicBezTo>
                  <a:cubicBezTo>
                    <a:pt x="495" y="1831"/>
                    <a:pt x="573" y="1720"/>
                    <a:pt x="594" y="1532"/>
                  </a:cubicBezTo>
                  <a:cubicBezTo>
                    <a:pt x="617" y="1349"/>
                    <a:pt x="572" y="1166"/>
                    <a:pt x="457" y="1144"/>
                  </a:cubicBezTo>
                  <a:cubicBezTo>
                    <a:pt x="451" y="1142"/>
                    <a:pt x="444" y="1141"/>
                    <a:pt x="437" y="11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3" name="Google Shape;1537;p23">
              <a:extLst>
                <a:ext uri="{FF2B5EF4-FFF2-40B4-BE49-F238E27FC236}">
                  <a16:creationId xmlns:a16="http://schemas.microsoft.com/office/drawing/2014/main" id="{69E0EDEF-3FB4-60D9-4F21-DBC7D4E776F4}"/>
                </a:ext>
              </a:extLst>
            </p:cNvPr>
            <p:cNvSpPr/>
            <p:nvPr/>
          </p:nvSpPr>
          <p:spPr>
            <a:xfrm>
              <a:off x="4721200" y="3486250"/>
              <a:ext cx="305900" cy="350925"/>
            </a:xfrm>
            <a:custGeom>
              <a:avLst/>
              <a:gdLst/>
              <a:ahLst/>
              <a:cxnLst/>
              <a:rect l="l" t="t" r="r" b="b"/>
              <a:pathLst>
                <a:path w="12236" h="14037" extrusionOk="0">
                  <a:moveTo>
                    <a:pt x="6664" y="1"/>
                  </a:moveTo>
                  <a:cubicBezTo>
                    <a:pt x="5882" y="1"/>
                    <a:pt x="4993" y="160"/>
                    <a:pt x="4018" y="570"/>
                  </a:cubicBezTo>
                  <a:cubicBezTo>
                    <a:pt x="594" y="2031"/>
                    <a:pt x="1" y="12873"/>
                    <a:pt x="1" y="12873"/>
                  </a:cubicBezTo>
                  <a:cubicBezTo>
                    <a:pt x="1325" y="13748"/>
                    <a:pt x="3126" y="14037"/>
                    <a:pt x="4926" y="14037"/>
                  </a:cubicBezTo>
                  <a:cubicBezTo>
                    <a:pt x="8432" y="14037"/>
                    <a:pt x="11939" y="12941"/>
                    <a:pt x="11939" y="12941"/>
                  </a:cubicBezTo>
                  <a:cubicBezTo>
                    <a:pt x="12235" y="8148"/>
                    <a:pt x="10158" y="1597"/>
                    <a:pt x="10158" y="1597"/>
                  </a:cubicBezTo>
                  <a:cubicBezTo>
                    <a:pt x="9913" y="1009"/>
                    <a:pt x="8629" y="1"/>
                    <a:pt x="666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4" name="Google Shape;1538;p23">
              <a:extLst>
                <a:ext uri="{FF2B5EF4-FFF2-40B4-BE49-F238E27FC236}">
                  <a16:creationId xmlns:a16="http://schemas.microsoft.com/office/drawing/2014/main" id="{A3CF7F66-48F6-A083-40B7-6CD23E0F0313}"/>
                </a:ext>
              </a:extLst>
            </p:cNvPr>
            <p:cNvSpPr/>
            <p:nvPr/>
          </p:nvSpPr>
          <p:spPr>
            <a:xfrm>
              <a:off x="4717775" y="3493075"/>
              <a:ext cx="301325" cy="344100"/>
            </a:xfrm>
            <a:custGeom>
              <a:avLst/>
              <a:gdLst/>
              <a:ahLst/>
              <a:cxnLst/>
              <a:rect l="l" t="t" r="r" b="b"/>
              <a:pathLst>
                <a:path w="12053" h="13764" extrusionOk="0">
                  <a:moveTo>
                    <a:pt x="4931" y="0"/>
                  </a:moveTo>
                  <a:cubicBezTo>
                    <a:pt x="4634" y="69"/>
                    <a:pt x="4338" y="183"/>
                    <a:pt x="4041" y="297"/>
                  </a:cubicBezTo>
                  <a:cubicBezTo>
                    <a:pt x="617" y="1758"/>
                    <a:pt x="1" y="12600"/>
                    <a:pt x="1" y="12600"/>
                  </a:cubicBezTo>
                  <a:cubicBezTo>
                    <a:pt x="1325" y="13475"/>
                    <a:pt x="3126" y="13764"/>
                    <a:pt x="4926" y="13764"/>
                  </a:cubicBezTo>
                  <a:cubicBezTo>
                    <a:pt x="8432" y="13764"/>
                    <a:pt x="11939" y="12668"/>
                    <a:pt x="11939" y="12668"/>
                  </a:cubicBezTo>
                  <a:cubicBezTo>
                    <a:pt x="12053" y="11048"/>
                    <a:pt x="11870" y="9267"/>
                    <a:pt x="11619" y="7578"/>
                  </a:cubicBezTo>
                  <a:lnTo>
                    <a:pt x="11619" y="7578"/>
                  </a:lnTo>
                  <a:cubicBezTo>
                    <a:pt x="11665" y="8811"/>
                    <a:pt x="11391" y="11253"/>
                    <a:pt x="8629" y="11892"/>
                  </a:cubicBezTo>
                  <a:cubicBezTo>
                    <a:pt x="8319" y="11966"/>
                    <a:pt x="8022" y="12001"/>
                    <a:pt x="7739" y="12001"/>
                  </a:cubicBezTo>
                  <a:cubicBezTo>
                    <a:pt x="4614" y="12001"/>
                    <a:pt x="3090" y="7789"/>
                    <a:pt x="3676" y="5592"/>
                  </a:cubicBezTo>
                  <a:cubicBezTo>
                    <a:pt x="4315" y="3196"/>
                    <a:pt x="5844" y="1461"/>
                    <a:pt x="5844" y="1461"/>
                  </a:cubicBezTo>
                  <a:cubicBezTo>
                    <a:pt x="5844" y="1461"/>
                    <a:pt x="6164" y="571"/>
                    <a:pt x="49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5" name="Google Shape;1539;p23">
              <a:extLst>
                <a:ext uri="{FF2B5EF4-FFF2-40B4-BE49-F238E27FC236}">
                  <a16:creationId xmlns:a16="http://schemas.microsoft.com/office/drawing/2014/main" id="{0A923DA6-B6F4-12C7-2399-7EAAFE7E9E59}"/>
                </a:ext>
              </a:extLst>
            </p:cNvPr>
            <p:cNvSpPr/>
            <p:nvPr/>
          </p:nvSpPr>
          <p:spPr>
            <a:xfrm>
              <a:off x="4976275" y="3534725"/>
              <a:ext cx="42250" cy="264800"/>
            </a:xfrm>
            <a:custGeom>
              <a:avLst/>
              <a:gdLst/>
              <a:ahLst/>
              <a:cxnLst/>
              <a:rect l="l" t="t" r="r" b="b"/>
              <a:pathLst>
                <a:path w="1690" h="10592" extrusionOk="0">
                  <a:moveTo>
                    <a:pt x="1" y="0"/>
                  </a:moveTo>
                  <a:cubicBezTo>
                    <a:pt x="1" y="0"/>
                    <a:pt x="24" y="92"/>
                    <a:pt x="69" y="229"/>
                  </a:cubicBezTo>
                  <a:cubicBezTo>
                    <a:pt x="92" y="366"/>
                    <a:pt x="161" y="571"/>
                    <a:pt x="229" y="822"/>
                  </a:cubicBezTo>
                  <a:cubicBezTo>
                    <a:pt x="320" y="1050"/>
                    <a:pt x="389" y="1347"/>
                    <a:pt x="480" y="1644"/>
                  </a:cubicBezTo>
                  <a:cubicBezTo>
                    <a:pt x="571" y="1940"/>
                    <a:pt x="663" y="2260"/>
                    <a:pt x="731" y="2602"/>
                  </a:cubicBezTo>
                  <a:cubicBezTo>
                    <a:pt x="800" y="2922"/>
                    <a:pt x="891" y="3242"/>
                    <a:pt x="937" y="3561"/>
                  </a:cubicBezTo>
                  <a:cubicBezTo>
                    <a:pt x="1005" y="3881"/>
                    <a:pt x="1051" y="4155"/>
                    <a:pt x="1096" y="4406"/>
                  </a:cubicBezTo>
                  <a:cubicBezTo>
                    <a:pt x="1119" y="4657"/>
                    <a:pt x="1142" y="4862"/>
                    <a:pt x="1165" y="5022"/>
                  </a:cubicBezTo>
                  <a:cubicBezTo>
                    <a:pt x="1165" y="5159"/>
                    <a:pt x="1188" y="5250"/>
                    <a:pt x="1188" y="5250"/>
                  </a:cubicBezTo>
                  <a:cubicBezTo>
                    <a:pt x="1188" y="5250"/>
                    <a:pt x="1233" y="5570"/>
                    <a:pt x="1279" y="6072"/>
                  </a:cubicBezTo>
                  <a:cubicBezTo>
                    <a:pt x="1325" y="6323"/>
                    <a:pt x="1347" y="6620"/>
                    <a:pt x="1393" y="6939"/>
                  </a:cubicBezTo>
                  <a:cubicBezTo>
                    <a:pt x="1439" y="7236"/>
                    <a:pt x="1439" y="7578"/>
                    <a:pt x="1462" y="7921"/>
                  </a:cubicBezTo>
                  <a:cubicBezTo>
                    <a:pt x="1507" y="8583"/>
                    <a:pt x="1576" y="9245"/>
                    <a:pt x="1599" y="9747"/>
                  </a:cubicBezTo>
                  <a:cubicBezTo>
                    <a:pt x="1621" y="9998"/>
                    <a:pt x="1621" y="10226"/>
                    <a:pt x="1621" y="10363"/>
                  </a:cubicBezTo>
                  <a:cubicBezTo>
                    <a:pt x="1621" y="10523"/>
                    <a:pt x="1644" y="10591"/>
                    <a:pt x="1644" y="10591"/>
                  </a:cubicBezTo>
                  <a:cubicBezTo>
                    <a:pt x="1644" y="10591"/>
                    <a:pt x="1667" y="10523"/>
                    <a:pt x="1667" y="10363"/>
                  </a:cubicBezTo>
                  <a:cubicBezTo>
                    <a:pt x="1667" y="10226"/>
                    <a:pt x="1690" y="9998"/>
                    <a:pt x="1690" y="9747"/>
                  </a:cubicBezTo>
                  <a:cubicBezTo>
                    <a:pt x="1690" y="9245"/>
                    <a:pt x="1644" y="8583"/>
                    <a:pt x="1621" y="7898"/>
                  </a:cubicBezTo>
                  <a:cubicBezTo>
                    <a:pt x="1621" y="7555"/>
                    <a:pt x="1599" y="7236"/>
                    <a:pt x="1576" y="6916"/>
                  </a:cubicBezTo>
                  <a:cubicBezTo>
                    <a:pt x="1553" y="6597"/>
                    <a:pt x="1530" y="6300"/>
                    <a:pt x="1484" y="6049"/>
                  </a:cubicBezTo>
                  <a:cubicBezTo>
                    <a:pt x="1439" y="5547"/>
                    <a:pt x="1416" y="5204"/>
                    <a:pt x="1416" y="5204"/>
                  </a:cubicBezTo>
                  <a:cubicBezTo>
                    <a:pt x="1416" y="5204"/>
                    <a:pt x="1393" y="5136"/>
                    <a:pt x="1370" y="4976"/>
                  </a:cubicBezTo>
                  <a:cubicBezTo>
                    <a:pt x="1347" y="4839"/>
                    <a:pt x="1347" y="4634"/>
                    <a:pt x="1302" y="4383"/>
                  </a:cubicBezTo>
                  <a:cubicBezTo>
                    <a:pt x="1233" y="4132"/>
                    <a:pt x="1188" y="3835"/>
                    <a:pt x="1119" y="3515"/>
                  </a:cubicBezTo>
                  <a:cubicBezTo>
                    <a:pt x="1074" y="3219"/>
                    <a:pt x="959" y="2876"/>
                    <a:pt x="891" y="2557"/>
                  </a:cubicBezTo>
                  <a:cubicBezTo>
                    <a:pt x="800" y="2237"/>
                    <a:pt x="708" y="1895"/>
                    <a:pt x="594" y="1598"/>
                  </a:cubicBezTo>
                  <a:cubicBezTo>
                    <a:pt x="503" y="1301"/>
                    <a:pt x="412" y="1027"/>
                    <a:pt x="320" y="776"/>
                  </a:cubicBezTo>
                  <a:cubicBezTo>
                    <a:pt x="229" y="548"/>
                    <a:pt x="161" y="343"/>
                    <a:pt x="92" y="206"/>
                  </a:cubicBezTo>
                  <a:cubicBezTo>
                    <a:pt x="46" y="69"/>
                    <a:pt x="24" y="0"/>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6" name="Google Shape;1540;p23">
              <a:extLst>
                <a:ext uri="{FF2B5EF4-FFF2-40B4-BE49-F238E27FC236}">
                  <a16:creationId xmlns:a16="http://schemas.microsoft.com/office/drawing/2014/main" id="{BA0B6B34-02DD-08B0-17E9-5EF09420C43C}"/>
                </a:ext>
              </a:extLst>
            </p:cNvPr>
            <p:cNvSpPr/>
            <p:nvPr/>
          </p:nvSpPr>
          <p:spPr>
            <a:xfrm>
              <a:off x="4816500" y="3803500"/>
              <a:ext cx="180350" cy="23650"/>
            </a:xfrm>
            <a:custGeom>
              <a:avLst/>
              <a:gdLst/>
              <a:ahLst/>
              <a:cxnLst/>
              <a:rect l="l" t="t" r="r" b="b"/>
              <a:pathLst>
                <a:path w="7214" h="946" extrusionOk="0">
                  <a:moveTo>
                    <a:pt x="7191" y="0"/>
                  </a:moveTo>
                  <a:cubicBezTo>
                    <a:pt x="7191" y="0"/>
                    <a:pt x="6962" y="46"/>
                    <a:pt x="6643" y="137"/>
                  </a:cubicBezTo>
                  <a:cubicBezTo>
                    <a:pt x="6300" y="228"/>
                    <a:pt x="5867" y="320"/>
                    <a:pt x="5410" y="411"/>
                  </a:cubicBezTo>
                  <a:cubicBezTo>
                    <a:pt x="4977" y="502"/>
                    <a:pt x="4520" y="593"/>
                    <a:pt x="4178" y="616"/>
                  </a:cubicBezTo>
                  <a:cubicBezTo>
                    <a:pt x="3858" y="662"/>
                    <a:pt x="3630" y="685"/>
                    <a:pt x="3630" y="685"/>
                  </a:cubicBezTo>
                  <a:cubicBezTo>
                    <a:pt x="3630" y="685"/>
                    <a:pt x="3402" y="708"/>
                    <a:pt x="3059" y="730"/>
                  </a:cubicBezTo>
                  <a:cubicBezTo>
                    <a:pt x="2717" y="776"/>
                    <a:pt x="2260" y="753"/>
                    <a:pt x="1804" y="776"/>
                  </a:cubicBezTo>
                  <a:cubicBezTo>
                    <a:pt x="982" y="755"/>
                    <a:pt x="140" y="637"/>
                    <a:pt x="16" y="637"/>
                  </a:cubicBezTo>
                  <a:cubicBezTo>
                    <a:pt x="6" y="637"/>
                    <a:pt x="1" y="637"/>
                    <a:pt x="1" y="639"/>
                  </a:cubicBezTo>
                  <a:cubicBezTo>
                    <a:pt x="1" y="662"/>
                    <a:pt x="229" y="708"/>
                    <a:pt x="549" y="776"/>
                  </a:cubicBezTo>
                  <a:cubicBezTo>
                    <a:pt x="891" y="867"/>
                    <a:pt x="1347" y="890"/>
                    <a:pt x="1804" y="936"/>
                  </a:cubicBezTo>
                  <a:cubicBezTo>
                    <a:pt x="2108" y="936"/>
                    <a:pt x="2413" y="946"/>
                    <a:pt x="2690" y="946"/>
                  </a:cubicBezTo>
                  <a:cubicBezTo>
                    <a:pt x="2829" y="946"/>
                    <a:pt x="2960" y="943"/>
                    <a:pt x="3082" y="936"/>
                  </a:cubicBezTo>
                  <a:cubicBezTo>
                    <a:pt x="3425" y="913"/>
                    <a:pt x="3653" y="913"/>
                    <a:pt x="3653" y="913"/>
                  </a:cubicBezTo>
                  <a:cubicBezTo>
                    <a:pt x="3653" y="913"/>
                    <a:pt x="3881" y="867"/>
                    <a:pt x="4223" y="822"/>
                  </a:cubicBezTo>
                  <a:cubicBezTo>
                    <a:pt x="4566" y="776"/>
                    <a:pt x="4999" y="662"/>
                    <a:pt x="5456" y="571"/>
                  </a:cubicBezTo>
                  <a:cubicBezTo>
                    <a:pt x="5890" y="457"/>
                    <a:pt x="6346" y="342"/>
                    <a:pt x="6666" y="205"/>
                  </a:cubicBezTo>
                  <a:cubicBezTo>
                    <a:pt x="6985" y="91"/>
                    <a:pt x="7214" y="23"/>
                    <a:pt x="719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7" name="Google Shape;1541;p23">
              <a:extLst>
                <a:ext uri="{FF2B5EF4-FFF2-40B4-BE49-F238E27FC236}">
                  <a16:creationId xmlns:a16="http://schemas.microsoft.com/office/drawing/2014/main" id="{11B77F4C-79B4-F304-220B-8FD0E3D7750C}"/>
                </a:ext>
              </a:extLst>
            </p:cNvPr>
            <p:cNvSpPr/>
            <p:nvPr/>
          </p:nvSpPr>
          <p:spPr>
            <a:xfrm>
              <a:off x="4854175" y="3796550"/>
              <a:ext cx="87325" cy="13800"/>
            </a:xfrm>
            <a:custGeom>
              <a:avLst/>
              <a:gdLst/>
              <a:ahLst/>
              <a:cxnLst/>
              <a:rect l="l" t="t" r="r" b="b"/>
              <a:pathLst>
                <a:path w="3493" h="552" extrusionOk="0">
                  <a:moveTo>
                    <a:pt x="37" y="1"/>
                  </a:moveTo>
                  <a:cubicBezTo>
                    <a:pt x="28" y="1"/>
                    <a:pt x="23" y="2"/>
                    <a:pt x="23" y="4"/>
                  </a:cubicBezTo>
                  <a:cubicBezTo>
                    <a:pt x="0" y="27"/>
                    <a:pt x="434" y="187"/>
                    <a:pt x="845" y="301"/>
                  </a:cubicBezTo>
                  <a:cubicBezTo>
                    <a:pt x="1278" y="438"/>
                    <a:pt x="1712" y="506"/>
                    <a:pt x="1712" y="506"/>
                  </a:cubicBezTo>
                  <a:cubicBezTo>
                    <a:pt x="1712" y="506"/>
                    <a:pt x="1826" y="529"/>
                    <a:pt x="2009" y="529"/>
                  </a:cubicBezTo>
                  <a:cubicBezTo>
                    <a:pt x="2169" y="552"/>
                    <a:pt x="2397" y="552"/>
                    <a:pt x="2625" y="552"/>
                  </a:cubicBezTo>
                  <a:cubicBezTo>
                    <a:pt x="3082" y="506"/>
                    <a:pt x="3492" y="347"/>
                    <a:pt x="3492" y="324"/>
                  </a:cubicBezTo>
                  <a:cubicBezTo>
                    <a:pt x="3490" y="321"/>
                    <a:pt x="3483" y="320"/>
                    <a:pt x="3471" y="320"/>
                  </a:cubicBezTo>
                  <a:cubicBezTo>
                    <a:pt x="3378" y="320"/>
                    <a:pt x="3011" y="392"/>
                    <a:pt x="2625" y="392"/>
                  </a:cubicBezTo>
                  <a:cubicBezTo>
                    <a:pt x="2397" y="369"/>
                    <a:pt x="2191" y="369"/>
                    <a:pt x="2032" y="324"/>
                  </a:cubicBezTo>
                  <a:cubicBezTo>
                    <a:pt x="1849" y="301"/>
                    <a:pt x="1758" y="278"/>
                    <a:pt x="1758" y="278"/>
                  </a:cubicBezTo>
                  <a:cubicBezTo>
                    <a:pt x="1758" y="278"/>
                    <a:pt x="1324" y="232"/>
                    <a:pt x="890" y="141"/>
                  </a:cubicBezTo>
                  <a:cubicBezTo>
                    <a:pt x="503" y="80"/>
                    <a:pt x="116" y="1"/>
                    <a:pt x="3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8" name="Google Shape;1542;p23">
              <a:extLst>
                <a:ext uri="{FF2B5EF4-FFF2-40B4-BE49-F238E27FC236}">
                  <a16:creationId xmlns:a16="http://schemas.microsoft.com/office/drawing/2014/main" id="{8BDB0F9B-3E26-1963-45D7-22FBEAD7CA40}"/>
                </a:ext>
              </a:extLst>
            </p:cNvPr>
            <p:cNvSpPr/>
            <p:nvPr/>
          </p:nvSpPr>
          <p:spPr>
            <a:xfrm>
              <a:off x="4958600" y="3588000"/>
              <a:ext cx="24550" cy="52875"/>
            </a:xfrm>
            <a:custGeom>
              <a:avLst/>
              <a:gdLst/>
              <a:ahLst/>
              <a:cxnLst/>
              <a:rect l="l" t="t" r="r" b="b"/>
              <a:pathLst>
                <a:path w="982" h="2115" extrusionOk="0">
                  <a:moveTo>
                    <a:pt x="256" y="0"/>
                  </a:moveTo>
                  <a:cubicBezTo>
                    <a:pt x="230" y="0"/>
                    <a:pt x="206" y="5"/>
                    <a:pt x="183" y="15"/>
                  </a:cubicBezTo>
                  <a:cubicBezTo>
                    <a:pt x="23" y="83"/>
                    <a:pt x="0" y="357"/>
                    <a:pt x="160" y="654"/>
                  </a:cubicBezTo>
                  <a:cubicBezTo>
                    <a:pt x="297" y="889"/>
                    <a:pt x="501" y="1056"/>
                    <a:pt x="657" y="1056"/>
                  </a:cubicBezTo>
                  <a:cubicBezTo>
                    <a:pt x="683" y="1056"/>
                    <a:pt x="708" y="1052"/>
                    <a:pt x="731" y="1042"/>
                  </a:cubicBezTo>
                  <a:cubicBezTo>
                    <a:pt x="890" y="974"/>
                    <a:pt x="890" y="700"/>
                    <a:pt x="753" y="403"/>
                  </a:cubicBezTo>
                  <a:cubicBezTo>
                    <a:pt x="616" y="168"/>
                    <a:pt x="412" y="0"/>
                    <a:pt x="256" y="0"/>
                  </a:cubicBezTo>
                  <a:close/>
                  <a:moveTo>
                    <a:pt x="731" y="1270"/>
                  </a:moveTo>
                  <a:cubicBezTo>
                    <a:pt x="616" y="1270"/>
                    <a:pt x="525" y="1453"/>
                    <a:pt x="525" y="1681"/>
                  </a:cubicBezTo>
                  <a:cubicBezTo>
                    <a:pt x="548" y="1909"/>
                    <a:pt x="662" y="2115"/>
                    <a:pt x="776" y="2115"/>
                  </a:cubicBezTo>
                  <a:cubicBezTo>
                    <a:pt x="890" y="2115"/>
                    <a:pt x="982" y="1955"/>
                    <a:pt x="982" y="1704"/>
                  </a:cubicBezTo>
                  <a:cubicBezTo>
                    <a:pt x="959" y="1476"/>
                    <a:pt x="868" y="1293"/>
                    <a:pt x="731" y="12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9" name="Google Shape;1543;p23">
              <a:extLst>
                <a:ext uri="{FF2B5EF4-FFF2-40B4-BE49-F238E27FC236}">
                  <a16:creationId xmlns:a16="http://schemas.microsoft.com/office/drawing/2014/main" id="{F2920CA9-2F61-CA92-FD15-638B30A2A015}"/>
                </a:ext>
              </a:extLst>
            </p:cNvPr>
            <p:cNvSpPr/>
            <p:nvPr/>
          </p:nvSpPr>
          <p:spPr>
            <a:xfrm>
              <a:off x="4793825" y="3468775"/>
              <a:ext cx="200750" cy="87425"/>
            </a:xfrm>
            <a:custGeom>
              <a:avLst/>
              <a:gdLst/>
              <a:ahLst/>
              <a:cxnLst/>
              <a:rect l="l" t="t" r="r" b="b"/>
              <a:pathLst>
                <a:path w="8030" h="3497" extrusionOk="0">
                  <a:moveTo>
                    <a:pt x="3104" y="0"/>
                  </a:moveTo>
                  <a:cubicBezTo>
                    <a:pt x="1" y="0"/>
                    <a:pt x="92" y="2475"/>
                    <a:pt x="1661" y="3232"/>
                  </a:cubicBezTo>
                  <a:cubicBezTo>
                    <a:pt x="2053" y="3421"/>
                    <a:pt x="2402" y="3496"/>
                    <a:pt x="2709" y="3496"/>
                  </a:cubicBezTo>
                  <a:cubicBezTo>
                    <a:pt x="3924" y="3496"/>
                    <a:pt x="4491" y="2319"/>
                    <a:pt x="4491" y="2319"/>
                  </a:cubicBezTo>
                  <a:cubicBezTo>
                    <a:pt x="4491" y="2319"/>
                    <a:pt x="5434" y="3147"/>
                    <a:pt x="6301" y="3147"/>
                  </a:cubicBezTo>
                  <a:cubicBezTo>
                    <a:pt x="6595" y="3147"/>
                    <a:pt x="6880" y="3052"/>
                    <a:pt x="7116" y="2798"/>
                  </a:cubicBezTo>
                  <a:cubicBezTo>
                    <a:pt x="8029" y="1771"/>
                    <a:pt x="5861" y="470"/>
                    <a:pt x="5861" y="470"/>
                  </a:cubicBezTo>
                  <a:cubicBezTo>
                    <a:pt x="4748" y="138"/>
                    <a:pt x="3837" y="0"/>
                    <a:pt x="3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0" name="Google Shape;1544;p23">
              <a:extLst>
                <a:ext uri="{FF2B5EF4-FFF2-40B4-BE49-F238E27FC236}">
                  <a16:creationId xmlns:a16="http://schemas.microsoft.com/office/drawing/2014/main" id="{FB7852CD-DC89-6743-BBD5-ABEEB651FACD}"/>
                </a:ext>
              </a:extLst>
            </p:cNvPr>
            <p:cNvSpPr/>
            <p:nvPr/>
          </p:nvSpPr>
          <p:spPr>
            <a:xfrm>
              <a:off x="4794400" y="3456725"/>
              <a:ext cx="200750" cy="86975"/>
            </a:xfrm>
            <a:custGeom>
              <a:avLst/>
              <a:gdLst/>
              <a:ahLst/>
              <a:cxnLst/>
              <a:rect l="l" t="t" r="r" b="b"/>
              <a:pathLst>
                <a:path w="8030" h="3479" extrusionOk="0">
                  <a:moveTo>
                    <a:pt x="3093" y="1"/>
                  </a:moveTo>
                  <a:cubicBezTo>
                    <a:pt x="1" y="1"/>
                    <a:pt x="93" y="2456"/>
                    <a:pt x="1661" y="3212"/>
                  </a:cubicBezTo>
                  <a:cubicBezTo>
                    <a:pt x="2057" y="3403"/>
                    <a:pt x="2409" y="3478"/>
                    <a:pt x="2718" y="3478"/>
                  </a:cubicBezTo>
                  <a:cubicBezTo>
                    <a:pt x="3927" y="3478"/>
                    <a:pt x="4491" y="2321"/>
                    <a:pt x="4491" y="2321"/>
                  </a:cubicBezTo>
                  <a:cubicBezTo>
                    <a:pt x="4491" y="2321"/>
                    <a:pt x="5411" y="3140"/>
                    <a:pt x="6267" y="3140"/>
                  </a:cubicBezTo>
                  <a:cubicBezTo>
                    <a:pt x="6564" y="3140"/>
                    <a:pt x="6853" y="3042"/>
                    <a:pt x="7093" y="2778"/>
                  </a:cubicBezTo>
                  <a:cubicBezTo>
                    <a:pt x="8029" y="1774"/>
                    <a:pt x="5861" y="473"/>
                    <a:pt x="5861" y="473"/>
                  </a:cubicBezTo>
                  <a:cubicBezTo>
                    <a:pt x="4743" y="139"/>
                    <a:pt x="3828" y="1"/>
                    <a:pt x="309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1" name="Google Shape;1545;p23">
              <a:extLst>
                <a:ext uri="{FF2B5EF4-FFF2-40B4-BE49-F238E27FC236}">
                  <a16:creationId xmlns:a16="http://schemas.microsoft.com/office/drawing/2014/main" id="{6D9E9700-BCAB-8F5B-D830-DED9FCE154D1}"/>
                </a:ext>
              </a:extLst>
            </p:cNvPr>
            <p:cNvSpPr/>
            <p:nvPr/>
          </p:nvSpPr>
          <p:spPr>
            <a:xfrm>
              <a:off x="4794250" y="3456550"/>
              <a:ext cx="184350" cy="87150"/>
            </a:xfrm>
            <a:custGeom>
              <a:avLst/>
              <a:gdLst/>
              <a:ahLst/>
              <a:cxnLst/>
              <a:rect l="l" t="t" r="r" b="b"/>
              <a:pathLst>
                <a:path w="7374" h="3486" extrusionOk="0">
                  <a:moveTo>
                    <a:pt x="3059" y="0"/>
                  </a:moveTo>
                  <a:cubicBezTo>
                    <a:pt x="1" y="23"/>
                    <a:pt x="115" y="2465"/>
                    <a:pt x="1667" y="3219"/>
                  </a:cubicBezTo>
                  <a:cubicBezTo>
                    <a:pt x="2063" y="3410"/>
                    <a:pt x="2415" y="3485"/>
                    <a:pt x="2724" y="3485"/>
                  </a:cubicBezTo>
                  <a:cubicBezTo>
                    <a:pt x="3933" y="3485"/>
                    <a:pt x="4497" y="2328"/>
                    <a:pt x="4497" y="2328"/>
                  </a:cubicBezTo>
                  <a:cubicBezTo>
                    <a:pt x="4497" y="2328"/>
                    <a:pt x="5417" y="3147"/>
                    <a:pt x="6273" y="3147"/>
                  </a:cubicBezTo>
                  <a:cubicBezTo>
                    <a:pt x="6570" y="3147"/>
                    <a:pt x="6859" y="3049"/>
                    <a:pt x="7099" y="2785"/>
                  </a:cubicBezTo>
                  <a:cubicBezTo>
                    <a:pt x="7327" y="2557"/>
                    <a:pt x="7373" y="2306"/>
                    <a:pt x="7327" y="2077"/>
                  </a:cubicBezTo>
                  <a:lnTo>
                    <a:pt x="7327" y="2077"/>
                  </a:lnTo>
                  <a:cubicBezTo>
                    <a:pt x="7239" y="2409"/>
                    <a:pt x="7044" y="2740"/>
                    <a:pt x="6513" y="2740"/>
                  </a:cubicBezTo>
                  <a:cubicBezTo>
                    <a:pt x="6496" y="2740"/>
                    <a:pt x="6478" y="2740"/>
                    <a:pt x="6460" y="2739"/>
                  </a:cubicBezTo>
                  <a:cubicBezTo>
                    <a:pt x="5250" y="2716"/>
                    <a:pt x="4520" y="2100"/>
                    <a:pt x="4520" y="2100"/>
                  </a:cubicBezTo>
                  <a:cubicBezTo>
                    <a:pt x="4520" y="2100"/>
                    <a:pt x="3876" y="3115"/>
                    <a:pt x="2858" y="3115"/>
                  </a:cubicBezTo>
                  <a:cubicBezTo>
                    <a:pt x="2664" y="3115"/>
                    <a:pt x="2457" y="3078"/>
                    <a:pt x="2237" y="2990"/>
                  </a:cubicBezTo>
                  <a:cubicBezTo>
                    <a:pt x="926" y="2466"/>
                    <a:pt x="1561" y="1271"/>
                    <a:pt x="1738" y="1271"/>
                  </a:cubicBezTo>
                  <a:cubicBezTo>
                    <a:pt x="1745" y="1271"/>
                    <a:pt x="1752" y="1274"/>
                    <a:pt x="1758" y="1278"/>
                  </a:cubicBezTo>
                  <a:cubicBezTo>
                    <a:pt x="2291" y="1694"/>
                    <a:pt x="3039" y="1999"/>
                    <a:pt x="3870" y="1999"/>
                  </a:cubicBezTo>
                  <a:cubicBezTo>
                    <a:pt x="4499" y="1999"/>
                    <a:pt x="5176" y="1825"/>
                    <a:pt x="5844" y="1393"/>
                  </a:cubicBezTo>
                  <a:cubicBezTo>
                    <a:pt x="5844" y="1393"/>
                    <a:pt x="6141" y="480"/>
                    <a:pt x="4497" y="274"/>
                  </a:cubicBezTo>
                  <a:cubicBezTo>
                    <a:pt x="3995" y="206"/>
                    <a:pt x="3516" y="92"/>
                    <a:pt x="305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2" name="Google Shape;1546;p23">
              <a:extLst>
                <a:ext uri="{FF2B5EF4-FFF2-40B4-BE49-F238E27FC236}">
                  <a16:creationId xmlns:a16="http://schemas.microsoft.com/office/drawing/2014/main" id="{34328F8C-2438-C8CE-FB21-06A923489320}"/>
                </a:ext>
              </a:extLst>
            </p:cNvPr>
            <p:cNvSpPr/>
            <p:nvPr/>
          </p:nvSpPr>
          <p:spPr>
            <a:xfrm>
              <a:off x="4836475" y="3478800"/>
              <a:ext cx="105600" cy="31650"/>
            </a:xfrm>
            <a:custGeom>
              <a:avLst/>
              <a:gdLst/>
              <a:ahLst/>
              <a:cxnLst/>
              <a:rect l="l" t="t" r="r" b="b"/>
              <a:pathLst>
                <a:path w="4224" h="1266" extrusionOk="0">
                  <a:moveTo>
                    <a:pt x="23" y="0"/>
                  </a:moveTo>
                  <a:cubicBezTo>
                    <a:pt x="23" y="0"/>
                    <a:pt x="23" y="23"/>
                    <a:pt x="1" y="92"/>
                  </a:cubicBezTo>
                  <a:cubicBezTo>
                    <a:pt x="1" y="115"/>
                    <a:pt x="1" y="137"/>
                    <a:pt x="1" y="137"/>
                  </a:cubicBezTo>
                  <a:cubicBezTo>
                    <a:pt x="1" y="160"/>
                    <a:pt x="23" y="183"/>
                    <a:pt x="23" y="206"/>
                  </a:cubicBezTo>
                  <a:cubicBezTo>
                    <a:pt x="23" y="252"/>
                    <a:pt x="46" y="297"/>
                    <a:pt x="69" y="366"/>
                  </a:cubicBezTo>
                  <a:cubicBezTo>
                    <a:pt x="160" y="571"/>
                    <a:pt x="411" y="777"/>
                    <a:pt x="708" y="913"/>
                  </a:cubicBezTo>
                  <a:cubicBezTo>
                    <a:pt x="982" y="1050"/>
                    <a:pt x="1279" y="1142"/>
                    <a:pt x="1507" y="1187"/>
                  </a:cubicBezTo>
                  <a:cubicBezTo>
                    <a:pt x="1735" y="1233"/>
                    <a:pt x="1895" y="1256"/>
                    <a:pt x="1895" y="1256"/>
                  </a:cubicBezTo>
                  <a:lnTo>
                    <a:pt x="2009" y="1256"/>
                  </a:lnTo>
                  <a:cubicBezTo>
                    <a:pt x="2055" y="1256"/>
                    <a:pt x="2111" y="1266"/>
                    <a:pt x="2177" y="1266"/>
                  </a:cubicBezTo>
                  <a:cubicBezTo>
                    <a:pt x="2210" y="1266"/>
                    <a:pt x="2245" y="1263"/>
                    <a:pt x="2283" y="1256"/>
                  </a:cubicBezTo>
                  <a:cubicBezTo>
                    <a:pt x="2534" y="1256"/>
                    <a:pt x="2854" y="1165"/>
                    <a:pt x="3128" y="1073"/>
                  </a:cubicBezTo>
                  <a:cubicBezTo>
                    <a:pt x="3424" y="959"/>
                    <a:pt x="3698" y="822"/>
                    <a:pt x="3904" y="708"/>
                  </a:cubicBezTo>
                  <a:cubicBezTo>
                    <a:pt x="4086" y="617"/>
                    <a:pt x="4223" y="548"/>
                    <a:pt x="4223" y="548"/>
                  </a:cubicBezTo>
                  <a:cubicBezTo>
                    <a:pt x="4223" y="544"/>
                    <a:pt x="4218" y="542"/>
                    <a:pt x="4209" y="542"/>
                  </a:cubicBezTo>
                  <a:cubicBezTo>
                    <a:pt x="4165" y="542"/>
                    <a:pt x="4027" y="583"/>
                    <a:pt x="3858" y="640"/>
                  </a:cubicBezTo>
                  <a:cubicBezTo>
                    <a:pt x="3653" y="731"/>
                    <a:pt x="3356" y="845"/>
                    <a:pt x="3082" y="936"/>
                  </a:cubicBezTo>
                  <a:cubicBezTo>
                    <a:pt x="2785" y="1028"/>
                    <a:pt x="2511" y="1073"/>
                    <a:pt x="2283" y="1073"/>
                  </a:cubicBezTo>
                  <a:cubicBezTo>
                    <a:pt x="2169" y="1073"/>
                    <a:pt x="2078" y="1073"/>
                    <a:pt x="2009" y="1050"/>
                  </a:cubicBezTo>
                  <a:lnTo>
                    <a:pt x="1918" y="1050"/>
                  </a:lnTo>
                  <a:cubicBezTo>
                    <a:pt x="1918" y="1050"/>
                    <a:pt x="1781" y="1028"/>
                    <a:pt x="1553" y="1005"/>
                  </a:cubicBezTo>
                  <a:cubicBezTo>
                    <a:pt x="1324" y="959"/>
                    <a:pt x="1028" y="891"/>
                    <a:pt x="777" y="777"/>
                  </a:cubicBezTo>
                  <a:cubicBezTo>
                    <a:pt x="503" y="662"/>
                    <a:pt x="252" y="503"/>
                    <a:pt x="138" y="320"/>
                  </a:cubicBezTo>
                  <a:cubicBezTo>
                    <a:pt x="46" y="137"/>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3" name="Google Shape;1547;p23">
              <a:extLst>
                <a:ext uri="{FF2B5EF4-FFF2-40B4-BE49-F238E27FC236}">
                  <a16:creationId xmlns:a16="http://schemas.microsoft.com/office/drawing/2014/main" id="{C2012E34-5898-1AD6-EF38-B4109CF1CFD4}"/>
                </a:ext>
              </a:extLst>
            </p:cNvPr>
            <p:cNvSpPr/>
            <p:nvPr/>
          </p:nvSpPr>
          <p:spPr>
            <a:xfrm>
              <a:off x="4853600" y="3519200"/>
              <a:ext cx="24550" cy="10775"/>
            </a:xfrm>
            <a:custGeom>
              <a:avLst/>
              <a:gdLst/>
              <a:ahLst/>
              <a:cxnLst/>
              <a:rect l="l" t="t" r="r" b="b"/>
              <a:pathLst>
                <a:path w="982" h="431" extrusionOk="0">
                  <a:moveTo>
                    <a:pt x="452" y="1"/>
                  </a:moveTo>
                  <a:cubicBezTo>
                    <a:pt x="241" y="1"/>
                    <a:pt x="63" y="65"/>
                    <a:pt x="23" y="165"/>
                  </a:cubicBezTo>
                  <a:cubicBezTo>
                    <a:pt x="0" y="279"/>
                    <a:pt x="160" y="393"/>
                    <a:pt x="411" y="416"/>
                  </a:cubicBezTo>
                  <a:cubicBezTo>
                    <a:pt x="465" y="426"/>
                    <a:pt x="517" y="430"/>
                    <a:pt x="567" y="430"/>
                  </a:cubicBezTo>
                  <a:cubicBezTo>
                    <a:pt x="752" y="430"/>
                    <a:pt x="900" y="369"/>
                    <a:pt x="936" y="279"/>
                  </a:cubicBezTo>
                  <a:cubicBezTo>
                    <a:pt x="982" y="165"/>
                    <a:pt x="799" y="51"/>
                    <a:pt x="548" y="5"/>
                  </a:cubicBezTo>
                  <a:cubicBezTo>
                    <a:pt x="516" y="2"/>
                    <a:pt x="484" y="1"/>
                    <a:pt x="4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4" name="Google Shape;1548;p23">
              <a:extLst>
                <a:ext uri="{FF2B5EF4-FFF2-40B4-BE49-F238E27FC236}">
                  <a16:creationId xmlns:a16="http://schemas.microsoft.com/office/drawing/2014/main" id="{0D877207-EAB7-91D9-5F1E-13CBCC5BA7F6}"/>
                </a:ext>
              </a:extLst>
            </p:cNvPr>
            <p:cNvSpPr/>
            <p:nvPr/>
          </p:nvSpPr>
          <p:spPr>
            <a:xfrm>
              <a:off x="4951175" y="3507325"/>
              <a:ext cx="17150" cy="8025"/>
            </a:xfrm>
            <a:custGeom>
              <a:avLst/>
              <a:gdLst/>
              <a:ahLst/>
              <a:cxnLst/>
              <a:rect l="l" t="t" r="r" b="b"/>
              <a:pathLst>
                <a:path w="686" h="321" extrusionOk="0">
                  <a:moveTo>
                    <a:pt x="366" y="1"/>
                  </a:moveTo>
                  <a:cubicBezTo>
                    <a:pt x="183" y="1"/>
                    <a:pt x="23" y="69"/>
                    <a:pt x="0" y="160"/>
                  </a:cubicBezTo>
                  <a:cubicBezTo>
                    <a:pt x="0" y="252"/>
                    <a:pt x="137" y="320"/>
                    <a:pt x="320" y="320"/>
                  </a:cubicBezTo>
                  <a:cubicBezTo>
                    <a:pt x="503" y="320"/>
                    <a:pt x="662" y="252"/>
                    <a:pt x="662" y="160"/>
                  </a:cubicBezTo>
                  <a:cubicBezTo>
                    <a:pt x="685" y="69"/>
                    <a:pt x="548" y="1"/>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5" name="Google Shape;1549;p23">
              <a:extLst>
                <a:ext uri="{FF2B5EF4-FFF2-40B4-BE49-F238E27FC236}">
                  <a16:creationId xmlns:a16="http://schemas.microsoft.com/office/drawing/2014/main" id="{3730AFC6-EEE7-C643-6A04-7AE6571ED079}"/>
                </a:ext>
              </a:extLst>
            </p:cNvPr>
            <p:cNvSpPr/>
            <p:nvPr/>
          </p:nvSpPr>
          <p:spPr>
            <a:xfrm>
              <a:off x="4689250" y="3464500"/>
              <a:ext cx="203175" cy="352550"/>
            </a:xfrm>
            <a:custGeom>
              <a:avLst/>
              <a:gdLst/>
              <a:ahLst/>
              <a:cxnLst/>
              <a:rect l="l" t="t" r="r" b="b"/>
              <a:pathLst>
                <a:path w="8127" h="14102" extrusionOk="0">
                  <a:moveTo>
                    <a:pt x="3153" y="1"/>
                  </a:moveTo>
                  <a:cubicBezTo>
                    <a:pt x="2636" y="1"/>
                    <a:pt x="2099" y="100"/>
                    <a:pt x="1553" y="299"/>
                  </a:cubicBezTo>
                  <a:cubicBezTo>
                    <a:pt x="1895" y="481"/>
                    <a:pt x="2169" y="458"/>
                    <a:pt x="2717" y="527"/>
                  </a:cubicBezTo>
                  <a:cubicBezTo>
                    <a:pt x="3219" y="846"/>
                    <a:pt x="3881" y="1006"/>
                    <a:pt x="4726" y="2239"/>
                  </a:cubicBezTo>
                  <a:cubicBezTo>
                    <a:pt x="5867" y="3905"/>
                    <a:pt x="6483" y="8333"/>
                    <a:pt x="4908" y="10775"/>
                  </a:cubicBezTo>
                  <a:cubicBezTo>
                    <a:pt x="4908" y="10775"/>
                    <a:pt x="3917" y="12490"/>
                    <a:pt x="1988" y="12490"/>
                  </a:cubicBezTo>
                  <a:cubicBezTo>
                    <a:pt x="1805" y="12490"/>
                    <a:pt x="1615" y="12475"/>
                    <a:pt x="1416" y="12442"/>
                  </a:cubicBezTo>
                  <a:lnTo>
                    <a:pt x="46" y="12533"/>
                  </a:lnTo>
                  <a:cubicBezTo>
                    <a:pt x="46" y="12533"/>
                    <a:pt x="1" y="13902"/>
                    <a:pt x="2101" y="14085"/>
                  </a:cubicBezTo>
                  <a:cubicBezTo>
                    <a:pt x="2226" y="14096"/>
                    <a:pt x="2350" y="14101"/>
                    <a:pt x="2472" y="14101"/>
                  </a:cubicBezTo>
                  <a:cubicBezTo>
                    <a:pt x="3874" y="14101"/>
                    <a:pt x="5120" y="13398"/>
                    <a:pt x="5981" y="12327"/>
                  </a:cubicBezTo>
                  <a:cubicBezTo>
                    <a:pt x="6255" y="11985"/>
                    <a:pt x="6711" y="11574"/>
                    <a:pt x="6894" y="11141"/>
                  </a:cubicBezTo>
                  <a:cubicBezTo>
                    <a:pt x="7738" y="9200"/>
                    <a:pt x="8126" y="7443"/>
                    <a:pt x="7761" y="5297"/>
                  </a:cubicBezTo>
                  <a:cubicBezTo>
                    <a:pt x="7117" y="1742"/>
                    <a:pt x="5312" y="1"/>
                    <a:pt x="315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6" name="Google Shape;1550;p23">
              <a:extLst>
                <a:ext uri="{FF2B5EF4-FFF2-40B4-BE49-F238E27FC236}">
                  <a16:creationId xmlns:a16="http://schemas.microsoft.com/office/drawing/2014/main" id="{68E67001-DC68-BD5A-6C61-EE8FE32E4C92}"/>
                </a:ext>
              </a:extLst>
            </p:cNvPr>
            <p:cNvSpPr/>
            <p:nvPr/>
          </p:nvSpPr>
          <p:spPr>
            <a:xfrm>
              <a:off x="4690400" y="3477650"/>
              <a:ext cx="166075" cy="322175"/>
            </a:xfrm>
            <a:custGeom>
              <a:avLst/>
              <a:gdLst/>
              <a:ahLst/>
              <a:cxnLst/>
              <a:rect l="l" t="t" r="r" b="b"/>
              <a:pathLst>
                <a:path w="6643" h="12887" extrusionOk="0">
                  <a:moveTo>
                    <a:pt x="2694" y="1"/>
                  </a:moveTo>
                  <a:cubicBezTo>
                    <a:pt x="3173" y="320"/>
                    <a:pt x="3858" y="480"/>
                    <a:pt x="4680" y="1713"/>
                  </a:cubicBezTo>
                  <a:cubicBezTo>
                    <a:pt x="5821" y="3379"/>
                    <a:pt x="6437" y="7807"/>
                    <a:pt x="4862" y="10249"/>
                  </a:cubicBezTo>
                  <a:cubicBezTo>
                    <a:pt x="4862" y="10249"/>
                    <a:pt x="3871" y="11964"/>
                    <a:pt x="1942" y="11964"/>
                  </a:cubicBezTo>
                  <a:cubicBezTo>
                    <a:pt x="1759" y="11964"/>
                    <a:pt x="1569" y="11949"/>
                    <a:pt x="1370" y="11916"/>
                  </a:cubicBezTo>
                  <a:lnTo>
                    <a:pt x="0" y="12007"/>
                  </a:lnTo>
                  <a:cubicBezTo>
                    <a:pt x="0" y="12007"/>
                    <a:pt x="0" y="12281"/>
                    <a:pt x="160" y="12578"/>
                  </a:cubicBezTo>
                  <a:cubicBezTo>
                    <a:pt x="434" y="12737"/>
                    <a:pt x="799" y="12829"/>
                    <a:pt x="1279" y="12874"/>
                  </a:cubicBezTo>
                  <a:cubicBezTo>
                    <a:pt x="1383" y="12883"/>
                    <a:pt x="1487" y="12887"/>
                    <a:pt x="1590" y="12887"/>
                  </a:cubicBezTo>
                  <a:cubicBezTo>
                    <a:pt x="2863" y="12887"/>
                    <a:pt x="4035" y="12248"/>
                    <a:pt x="4816" y="11276"/>
                  </a:cubicBezTo>
                  <a:cubicBezTo>
                    <a:pt x="5068" y="10957"/>
                    <a:pt x="5296" y="10592"/>
                    <a:pt x="5456" y="10204"/>
                  </a:cubicBezTo>
                  <a:cubicBezTo>
                    <a:pt x="6232" y="8423"/>
                    <a:pt x="6642" y="6780"/>
                    <a:pt x="6300" y="4817"/>
                  </a:cubicBezTo>
                  <a:cubicBezTo>
                    <a:pt x="5775" y="1827"/>
                    <a:pt x="4406" y="252"/>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7" name="Google Shape;1551;p23">
              <a:extLst>
                <a:ext uri="{FF2B5EF4-FFF2-40B4-BE49-F238E27FC236}">
                  <a16:creationId xmlns:a16="http://schemas.microsoft.com/office/drawing/2014/main" id="{9BAF080D-9FAD-6869-87C4-C17E25CB11B6}"/>
                </a:ext>
              </a:extLst>
            </p:cNvPr>
            <p:cNvSpPr/>
            <p:nvPr/>
          </p:nvSpPr>
          <p:spPr>
            <a:xfrm>
              <a:off x="4750875" y="3485450"/>
              <a:ext cx="94175" cy="287825"/>
            </a:xfrm>
            <a:custGeom>
              <a:avLst/>
              <a:gdLst/>
              <a:ahLst/>
              <a:cxnLst/>
              <a:rect l="l" t="t" r="r" b="b"/>
              <a:pathLst>
                <a:path w="3767" h="11513" extrusionOk="0">
                  <a:moveTo>
                    <a:pt x="442" y="1"/>
                  </a:moveTo>
                  <a:cubicBezTo>
                    <a:pt x="390" y="1"/>
                    <a:pt x="342" y="3"/>
                    <a:pt x="298" y="8"/>
                  </a:cubicBezTo>
                  <a:cubicBezTo>
                    <a:pt x="115" y="31"/>
                    <a:pt x="1" y="100"/>
                    <a:pt x="24" y="100"/>
                  </a:cubicBezTo>
                  <a:cubicBezTo>
                    <a:pt x="24" y="104"/>
                    <a:pt x="27" y="106"/>
                    <a:pt x="35" y="106"/>
                  </a:cubicBezTo>
                  <a:cubicBezTo>
                    <a:pt x="65" y="106"/>
                    <a:pt x="156" y="77"/>
                    <a:pt x="320" y="77"/>
                  </a:cubicBezTo>
                  <a:cubicBezTo>
                    <a:pt x="503" y="77"/>
                    <a:pt x="777" y="100"/>
                    <a:pt x="1051" y="259"/>
                  </a:cubicBezTo>
                  <a:cubicBezTo>
                    <a:pt x="1621" y="556"/>
                    <a:pt x="2169" y="1264"/>
                    <a:pt x="2557" y="2017"/>
                  </a:cubicBezTo>
                  <a:cubicBezTo>
                    <a:pt x="2763" y="2405"/>
                    <a:pt x="2945" y="2816"/>
                    <a:pt x="3037" y="3181"/>
                  </a:cubicBezTo>
                  <a:cubicBezTo>
                    <a:pt x="3128" y="3569"/>
                    <a:pt x="3219" y="3957"/>
                    <a:pt x="3265" y="4277"/>
                  </a:cubicBezTo>
                  <a:cubicBezTo>
                    <a:pt x="3333" y="4596"/>
                    <a:pt x="3356" y="4870"/>
                    <a:pt x="3379" y="5053"/>
                  </a:cubicBezTo>
                  <a:cubicBezTo>
                    <a:pt x="3379" y="5144"/>
                    <a:pt x="3402" y="5213"/>
                    <a:pt x="3402" y="5258"/>
                  </a:cubicBezTo>
                  <a:cubicBezTo>
                    <a:pt x="3402" y="5327"/>
                    <a:pt x="3402" y="5349"/>
                    <a:pt x="3402" y="5349"/>
                  </a:cubicBezTo>
                  <a:cubicBezTo>
                    <a:pt x="3402" y="5349"/>
                    <a:pt x="3402" y="5464"/>
                    <a:pt x="3425" y="5646"/>
                  </a:cubicBezTo>
                  <a:cubicBezTo>
                    <a:pt x="3447" y="5829"/>
                    <a:pt x="3425" y="6103"/>
                    <a:pt x="3447" y="6422"/>
                  </a:cubicBezTo>
                  <a:cubicBezTo>
                    <a:pt x="3425" y="6742"/>
                    <a:pt x="3402" y="7130"/>
                    <a:pt x="3310" y="7518"/>
                  </a:cubicBezTo>
                  <a:cubicBezTo>
                    <a:pt x="3288" y="7609"/>
                    <a:pt x="3288" y="7723"/>
                    <a:pt x="3242" y="7815"/>
                  </a:cubicBezTo>
                  <a:cubicBezTo>
                    <a:pt x="3219" y="7906"/>
                    <a:pt x="3196" y="8020"/>
                    <a:pt x="3174" y="8111"/>
                  </a:cubicBezTo>
                  <a:cubicBezTo>
                    <a:pt x="3128" y="8225"/>
                    <a:pt x="3105" y="8317"/>
                    <a:pt x="3082" y="8431"/>
                  </a:cubicBezTo>
                  <a:lnTo>
                    <a:pt x="2945" y="8728"/>
                  </a:lnTo>
                  <a:cubicBezTo>
                    <a:pt x="2626" y="9526"/>
                    <a:pt x="2169" y="10280"/>
                    <a:pt x="1736" y="10759"/>
                  </a:cubicBezTo>
                  <a:cubicBezTo>
                    <a:pt x="1302" y="11238"/>
                    <a:pt x="914" y="11489"/>
                    <a:pt x="937" y="11512"/>
                  </a:cubicBezTo>
                  <a:cubicBezTo>
                    <a:pt x="937" y="11512"/>
                    <a:pt x="1051" y="11467"/>
                    <a:pt x="1211" y="11353"/>
                  </a:cubicBezTo>
                  <a:cubicBezTo>
                    <a:pt x="1233" y="11330"/>
                    <a:pt x="1279" y="11307"/>
                    <a:pt x="1347" y="11284"/>
                  </a:cubicBezTo>
                  <a:cubicBezTo>
                    <a:pt x="1393" y="11238"/>
                    <a:pt x="1439" y="11193"/>
                    <a:pt x="1484" y="11147"/>
                  </a:cubicBezTo>
                  <a:cubicBezTo>
                    <a:pt x="1576" y="11056"/>
                    <a:pt x="1713" y="10987"/>
                    <a:pt x="1827" y="10850"/>
                  </a:cubicBezTo>
                  <a:cubicBezTo>
                    <a:pt x="2306" y="10371"/>
                    <a:pt x="2808" y="9641"/>
                    <a:pt x="3174" y="8819"/>
                  </a:cubicBezTo>
                  <a:lnTo>
                    <a:pt x="3310" y="8522"/>
                  </a:lnTo>
                  <a:cubicBezTo>
                    <a:pt x="3333" y="8408"/>
                    <a:pt x="3379" y="8294"/>
                    <a:pt x="3402" y="8203"/>
                  </a:cubicBezTo>
                  <a:cubicBezTo>
                    <a:pt x="3447" y="8088"/>
                    <a:pt x="3470" y="7997"/>
                    <a:pt x="3516" y="7883"/>
                  </a:cubicBezTo>
                  <a:cubicBezTo>
                    <a:pt x="3539" y="7769"/>
                    <a:pt x="3562" y="7678"/>
                    <a:pt x="3584" y="7564"/>
                  </a:cubicBezTo>
                  <a:cubicBezTo>
                    <a:pt x="3676" y="7153"/>
                    <a:pt x="3721" y="6765"/>
                    <a:pt x="3744" y="6445"/>
                  </a:cubicBezTo>
                  <a:cubicBezTo>
                    <a:pt x="3744" y="6103"/>
                    <a:pt x="3767" y="5829"/>
                    <a:pt x="3744" y="5623"/>
                  </a:cubicBezTo>
                  <a:cubicBezTo>
                    <a:pt x="3744" y="5418"/>
                    <a:pt x="3721" y="5327"/>
                    <a:pt x="3721" y="5327"/>
                  </a:cubicBezTo>
                  <a:cubicBezTo>
                    <a:pt x="3721" y="5327"/>
                    <a:pt x="3721" y="5281"/>
                    <a:pt x="3721" y="5235"/>
                  </a:cubicBezTo>
                  <a:cubicBezTo>
                    <a:pt x="3721" y="5190"/>
                    <a:pt x="3721" y="5098"/>
                    <a:pt x="3698" y="5007"/>
                  </a:cubicBezTo>
                  <a:cubicBezTo>
                    <a:pt x="3653" y="4824"/>
                    <a:pt x="3630" y="4551"/>
                    <a:pt x="3562" y="4208"/>
                  </a:cubicBezTo>
                  <a:cubicBezTo>
                    <a:pt x="3493" y="3889"/>
                    <a:pt x="3402" y="3523"/>
                    <a:pt x="3310" y="3113"/>
                  </a:cubicBezTo>
                  <a:cubicBezTo>
                    <a:pt x="3174" y="2702"/>
                    <a:pt x="2991" y="2291"/>
                    <a:pt x="2763" y="1903"/>
                  </a:cubicBezTo>
                  <a:cubicBezTo>
                    <a:pt x="2557" y="1515"/>
                    <a:pt x="2306" y="1150"/>
                    <a:pt x="2009" y="853"/>
                  </a:cubicBezTo>
                  <a:cubicBezTo>
                    <a:pt x="1736" y="533"/>
                    <a:pt x="1416" y="282"/>
                    <a:pt x="1096" y="145"/>
                  </a:cubicBezTo>
                  <a:cubicBezTo>
                    <a:pt x="864" y="38"/>
                    <a:pt x="631" y="1"/>
                    <a:pt x="44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8" name="Google Shape;1552;p23">
              <a:extLst>
                <a:ext uri="{FF2B5EF4-FFF2-40B4-BE49-F238E27FC236}">
                  <a16:creationId xmlns:a16="http://schemas.microsoft.com/office/drawing/2014/main" id="{C89DF8BF-FFA7-2026-B5C7-AE061955D236}"/>
                </a:ext>
              </a:extLst>
            </p:cNvPr>
            <p:cNvSpPr/>
            <p:nvPr/>
          </p:nvSpPr>
          <p:spPr>
            <a:xfrm>
              <a:off x="4709800" y="3464950"/>
              <a:ext cx="182050" cy="354650"/>
            </a:xfrm>
            <a:custGeom>
              <a:avLst/>
              <a:gdLst/>
              <a:ahLst/>
              <a:cxnLst/>
              <a:rect l="l" t="t" r="r" b="b"/>
              <a:pathLst>
                <a:path w="7282" h="14186" extrusionOk="0">
                  <a:moveTo>
                    <a:pt x="2777" y="1"/>
                  </a:moveTo>
                  <a:cubicBezTo>
                    <a:pt x="2625" y="1"/>
                    <a:pt x="2489" y="12"/>
                    <a:pt x="2374" y="29"/>
                  </a:cubicBezTo>
                  <a:cubicBezTo>
                    <a:pt x="2214" y="29"/>
                    <a:pt x="2123" y="75"/>
                    <a:pt x="2032" y="98"/>
                  </a:cubicBezTo>
                  <a:cubicBezTo>
                    <a:pt x="1963" y="121"/>
                    <a:pt x="1918" y="121"/>
                    <a:pt x="1918" y="121"/>
                  </a:cubicBezTo>
                  <a:cubicBezTo>
                    <a:pt x="1918" y="127"/>
                    <a:pt x="1933" y="130"/>
                    <a:pt x="1962" y="130"/>
                  </a:cubicBezTo>
                  <a:cubicBezTo>
                    <a:pt x="2032" y="130"/>
                    <a:pt x="2181" y="114"/>
                    <a:pt x="2374" y="98"/>
                  </a:cubicBezTo>
                  <a:cubicBezTo>
                    <a:pt x="2460" y="91"/>
                    <a:pt x="2556" y="87"/>
                    <a:pt x="2660" y="87"/>
                  </a:cubicBezTo>
                  <a:cubicBezTo>
                    <a:pt x="2915" y="87"/>
                    <a:pt x="3221" y="115"/>
                    <a:pt x="3561" y="212"/>
                  </a:cubicBezTo>
                  <a:cubicBezTo>
                    <a:pt x="3789" y="303"/>
                    <a:pt x="4040" y="395"/>
                    <a:pt x="4292" y="554"/>
                  </a:cubicBezTo>
                  <a:cubicBezTo>
                    <a:pt x="4520" y="691"/>
                    <a:pt x="4771" y="874"/>
                    <a:pt x="4976" y="1079"/>
                  </a:cubicBezTo>
                  <a:cubicBezTo>
                    <a:pt x="5205" y="1308"/>
                    <a:pt x="5410" y="1559"/>
                    <a:pt x="5593" y="1833"/>
                  </a:cubicBezTo>
                  <a:cubicBezTo>
                    <a:pt x="5752" y="2084"/>
                    <a:pt x="5912" y="2380"/>
                    <a:pt x="6072" y="2677"/>
                  </a:cubicBezTo>
                  <a:cubicBezTo>
                    <a:pt x="6620" y="3887"/>
                    <a:pt x="6871" y="5211"/>
                    <a:pt x="6939" y="6192"/>
                  </a:cubicBezTo>
                  <a:cubicBezTo>
                    <a:pt x="6962" y="6694"/>
                    <a:pt x="6962" y="7105"/>
                    <a:pt x="6939" y="7379"/>
                  </a:cubicBezTo>
                  <a:cubicBezTo>
                    <a:pt x="6916" y="7516"/>
                    <a:pt x="6916" y="7630"/>
                    <a:pt x="6894" y="7722"/>
                  </a:cubicBezTo>
                  <a:cubicBezTo>
                    <a:pt x="6894" y="7790"/>
                    <a:pt x="6894" y="7836"/>
                    <a:pt x="6894" y="7836"/>
                  </a:cubicBezTo>
                  <a:cubicBezTo>
                    <a:pt x="6894" y="7836"/>
                    <a:pt x="6894" y="7881"/>
                    <a:pt x="6871" y="7950"/>
                  </a:cubicBezTo>
                  <a:cubicBezTo>
                    <a:pt x="6871" y="8018"/>
                    <a:pt x="6848" y="8132"/>
                    <a:pt x="6825" y="8292"/>
                  </a:cubicBezTo>
                  <a:cubicBezTo>
                    <a:pt x="6779" y="8566"/>
                    <a:pt x="6711" y="8977"/>
                    <a:pt x="6574" y="9456"/>
                  </a:cubicBezTo>
                  <a:cubicBezTo>
                    <a:pt x="6437" y="9936"/>
                    <a:pt x="6232" y="10483"/>
                    <a:pt x="5958" y="11031"/>
                  </a:cubicBezTo>
                  <a:cubicBezTo>
                    <a:pt x="5798" y="11305"/>
                    <a:pt x="5638" y="11579"/>
                    <a:pt x="5456" y="11853"/>
                  </a:cubicBezTo>
                  <a:cubicBezTo>
                    <a:pt x="5273" y="12104"/>
                    <a:pt x="5068" y="12378"/>
                    <a:pt x="4839" y="12606"/>
                  </a:cubicBezTo>
                  <a:cubicBezTo>
                    <a:pt x="4611" y="12857"/>
                    <a:pt x="4383" y="13063"/>
                    <a:pt x="4109" y="13268"/>
                  </a:cubicBezTo>
                  <a:cubicBezTo>
                    <a:pt x="3835" y="13451"/>
                    <a:pt x="3561" y="13611"/>
                    <a:pt x="3287" y="13725"/>
                  </a:cubicBezTo>
                  <a:cubicBezTo>
                    <a:pt x="2717" y="13976"/>
                    <a:pt x="2146" y="14067"/>
                    <a:pt x="1644" y="14067"/>
                  </a:cubicBezTo>
                  <a:cubicBezTo>
                    <a:pt x="680" y="14045"/>
                    <a:pt x="52" y="13792"/>
                    <a:pt x="3" y="13792"/>
                  </a:cubicBezTo>
                  <a:cubicBezTo>
                    <a:pt x="1" y="13792"/>
                    <a:pt x="0" y="13792"/>
                    <a:pt x="0" y="13793"/>
                  </a:cubicBezTo>
                  <a:cubicBezTo>
                    <a:pt x="0" y="13816"/>
                    <a:pt x="137" y="13884"/>
                    <a:pt x="434" y="13976"/>
                  </a:cubicBezTo>
                  <a:cubicBezTo>
                    <a:pt x="708" y="14044"/>
                    <a:pt x="1119" y="14158"/>
                    <a:pt x="1644" y="14181"/>
                  </a:cubicBezTo>
                  <a:cubicBezTo>
                    <a:pt x="1704" y="14184"/>
                    <a:pt x="1766" y="14185"/>
                    <a:pt x="1829" y="14185"/>
                  </a:cubicBezTo>
                  <a:cubicBezTo>
                    <a:pt x="2293" y="14185"/>
                    <a:pt x="2833" y="14108"/>
                    <a:pt x="3356" y="13907"/>
                  </a:cubicBezTo>
                  <a:cubicBezTo>
                    <a:pt x="3652" y="13793"/>
                    <a:pt x="3949" y="13611"/>
                    <a:pt x="4223" y="13428"/>
                  </a:cubicBezTo>
                  <a:cubicBezTo>
                    <a:pt x="4520" y="13245"/>
                    <a:pt x="4771" y="13017"/>
                    <a:pt x="5022" y="12789"/>
                  </a:cubicBezTo>
                  <a:cubicBezTo>
                    <a:pt x="5250" y="12538"/>
                    <a:pt x="5478" y="12264"/>
                    <a:pt x="5661" y="11990"/>
                  </a:cubicBezTo>
                  <a:cubicBezTo>
                    <a:pt x="5866" y="11716"/>
                    <a:pt x="6049" y="11442"/>
                    <a:pt x="6186" y="11145"/>
                  </a:cubicBezTo>
                  <a:cubicBezTo>
                    <a:pt x="6506" y="10598"/>
                    <a:pt x="6711" y="10027"/>
                    <a:pt x="6871" y="9548"/>
                  </a:cubicBezTo>
                  <a:cubicBezTo>
                    <a:pt x="7008" y="9045"/>
                    <a:pt x="7099" y="8635"/>
                    <a:pt x="7145" y="8338"/>
                  </a:cubicBezTo>
                  <a:cubicBezTo>
                    <a:pt x="7168" y="8178"/>
                    <a:pt x="7190" y="8064"/>
                    <a:pt x="7213" y="7995"/>
                  </a:cubicBezTo>
                  <a:cubicBezTo>
                    <a:pt x="7213" y="7904"/>
                    <a:pt x="7213" y="7881"/>
                    <a:pt x="7213" y="7881"/>
                  </a:cubicBezTo>
                  <a:cubicBezTo>
                    <a:pt x="7213" y="7881"/>
                    <a:pt x="7213" y="7836"/>
                    <a:pt x="7236" y="7744"/>
                  </a:cubicBezTo>
                  <a:cubicBezTo>
                    <a:pt x="7236" y="7676"/>
                    <a:pt x="7259" y="7562"/>
                    <a:pt x="7259" y="7402"/>
                  </a:cubicBezTo>
                  <a:cubicBezTo>
                    <a:pt x="7282" y="7105"/>
                    <a:pt x="7282" y="6672"/>
                    <a:pt x="7236" y="6169"/>
                  </a:cubicBezTo>
                  <a:cubicBezTo>
                    <a:pt x="7145" y="5142"/>
                    <a:pt x="6894" y="3796"/>
                    <a:pt x="6277" y="2586"/>
                  </a:cubicBezTo>
                  <a:cubicBezTo>
                    <a:pt x="6118" y="2266"/>
                    <a:pt x="5958" y="1970"/>
                    <a:pt x="5752" y="1696"/>
                  </a:cubicBezTo>
                  <a:cubicBezTo>
                    <a:pt x="5570" y="1422"/>
                    <a:pt x="5341" y="1171"/>
                    <a:pt x="5113" y="965"/>
                  </a:cubicBezTo>
                  <a:cubicBezTo>
                    <a:pt x="4885" y="737"/>
                    <a:pt x="4611" y="554"/>
                    <a:pt x="4360" y="418"/>
                  </a:cubicBezTo>
                  <a:cubicBezTo>
                    <a:pt x="4109" y="258"/>
                    <a:pt x="3835" y="166"/>
                    <a:pt x="3607" y="98"/>
                  </a:cubicBezTo>
                  <a:cubicBezTo>
                    <a:pt x="3299" y="28"/>
                    <a:pt x="3017"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9" name="Google Shape;1553;p23">
              <a:extLst>
                <a:ext uri="{FF2B5EF4-FFF2-40B4-BE49-F238E27FC236}">
                  <a16:creationId xmlns:a16="http://schemas.microsoft.com/office/drawing/2014/main" id="{B7F70725-39DD-2D16-32BA-789D6314362F}"/>
                </a:ext>
              </a:extLst>
            </p:cNvPr>
            <p:cNvSpPr/>
            <p:nvPr/>
          </p:nvSpPr>
          <p:spPr>
            <a:xfrm>
              <a:off x="4847325" y="3537525"/>
              <a:ext cx="21700" cy="48050"/>
            </a:xfrm>
            <a:custGeom>
              <a:avLst/>
              <a:gdLst/>
              <a:ahLst/>
              <a:cxnLst/>
              <a:rect l="l" t="t" r="r" b="b"/>
              <a:pathLst>
                <a:path w="868" h="1922" extrusionOk="0">
                  <a:moveTo>
                    <a:pt x="227" y="1"/>
                  </a:moveTo>
                  <a:cubicBezTo>
                    <a:pt x="220" y="1"/>
                    <a:pt x="213" y="1"/>
                    <a:pt x="206" y="2"/>
                  </a:cubicBezTo>
                  <a:cubicBezTo>
                    <a:pt x="69" y="2"/>
                    <a:pt x="0" y="231"/>
                    <a:pt x="46" y="482"/>
                  </a:cubicBezTo>
                  <a:cubicBezTo>
                    <a:pt x="111" y="742"/>
                    <a:pt x="258" y="940"/>
                    <a:pt x="390" y="940"/>
                  </a:cubicBezTo>
                  <a:cubicBezTo>
                    <a:pt x="397" y="940"/>
                    <a:pt x="404" y="939"/>
                    <a:pt x="411" y="938"/>
                  </a:cubicBezTo>
                  <a:cubicBezTo>
                    <a:pt x="571" y="938"/>
                    <a:pt x="639" y="710"/>
                    <a:pt x="571" y="459"/>
                  </a:cubicBezTo>
                  <a:cubicBezTo>
                    <a:pt x="506" y="199"/>
                    <a:pt x="359" y="1"/>
                    <a:pt x="227" y="1"/>
                  </a:cubicBezTo>
                  <a:close/>
                  <a:moveTo>
                    <a:pt x="589" y="1256"/>
                  </a:moveTo>
                  <a:cubicBezTo>
                    <a:pt x="583" y="1256"/>
                    <a:pt x="577" y="1256"/>
                    <a:pt x="571" y="1258"/>
                  </a:cubicBezTo>
                  <a:cubicBezTo>
                    <a:pt x="457" y="1258"/>
                    <a:pt x="411" y="1418"/>
                    <a:pt x="457" y="1600"/>
                  </a:cubicBezTo>
                  <a:cubicBezTo>
                    <a:pt x="499" y="1771"/>
                    <a:pt x="602" y="1922"/>
                    <a:pt x="690" y="1922"/>
                  </a:cubicBezTo>
                  <a:cubicBezTo>
                    <a:pt x="696" y="1922"/>
                    <a:pt x="702" y="1921"/>
                    <a:pt x="708" y="1920"/>
                  </a:cubicBezTo>
                  <a:cubicBezTo>
                    <a:pt x="822" y="1920"/>
                    <a:pt x="868" y="1760"/>
                    <a:pt x="822" y="1577"/>
                  </a:cubicBezTo>
                  <a:cubicBezTo>
                    <a:pt x="779" y="1407"/>
                    <a:pt x="677" y="1256"/>
                    <a:pt x="589"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0" name="Google Shape;1554;p23">
              <a:extLst>
                <a:ext uri="{FF2B5EF4-FFF2-40B4-BE49-F238E27FC236}">
                  <a16:creationId xmlns:a16="http://schemas.microsoft.com/office/drawing/2014/main" id="{3069F4BF-F203-BDFC-3391-31FCAD5355C0}"/>
                </a:ext>
              </a:extLst>
            </p:cNvPr>
            <p:cNvSpPr/>
            <p:nvPr/>
          </p:nvSpPr>
          <p:spPr>
            <a:xfrm>
              <a:off x="4600800" y="3619225"/>
              <a:ext cx="176925" cy="402300"/>
            </a:xfrm>
            <a:custGeom>
              <a:avLst/>
              <a:gdLst/>
              <a:ahLst/>
              <a:cxnLst/>
              <a:rect l="l" t="t" r="r" b="b"/>
              <a:pathLst>
                <a:path w="7077" h="16092" extrusionOk="0">
                  <a:moveTo>
                    <a:pt x="3472" y="1"/>
                  </a:moveTo>
                  <a:cubicBezTo>
                    <a:pt x="3228" y="1"/>
                    <a:pt x="3040" y="40"/>
                    <a:pt x="2945" y="135"/>
                  </a:cubicBezTo>
                  <a:cubicBezTo>
                    <a:pt x="2945" y="135"/>
                    <a:pt x="1370" y="4061"/>
                    <a:pt x="1256" y="6230"/>
                  </a:cubicBezTo>
                  <a:cubicBezTo>
                    <a:pt x="1165" y="8398"/>
                    <a:pt x="2512" y="14173"/>
                    <a:pt x="2512" y="14173"/>
                  </a:cubicBezTo>
                  <a:cubicBezTo>
                    <a:pt x="2512" y="14173"/>
                    <a:pt x="1" y="14652"/>
                    <a:pt x="69" y="15634"/>
                  </a:cubicBezTo>
                  <a:cubicBezTo>
                    <a:pt x="82" y="15903"/>
                    <a:pt x="389" y="16000"/>
                    <a:pt x="828" y="16000"/>
                  </a:cubicBezTo>
                  <a:cubicBezTo>
                    <a:pt x="1992" y="16000"/>
                    <a:pt x="4086" y="15314"/>
                    <a:pt x="4086" y="15314"/>
                  </a:cubicBezTo>
                  <a:lnTo>
                    <a:pt x="4086" y="15314"/>
                  </a:lnTo>
                  <a:cubicBezTo>
                    <a:pt x="4086" y="15314"/>
                    <a:pt x="3379" y="15862"/>
                    <a:pt x="4018" y="16067"/>
                  </a:cubicBezTo>
                  <a:cubicBezTo>
                    <a:pt x="4065" y="16084"/>
                    <a:pt x="4113" y="16091"/>
                    <a:pt x="4161" y="16091"/>
                  </a:cubicBezTo>
                  <a:cubicBezTo>
                    <a:pt x="4788" y="16091"/>
                    <a:pt x="5437" y="14780"/>
                    <a:pt x="4589" y="14059"/>
                  </a:cubicBezTo>
                  <a:cubicBezTo>
                    <a:pt x="4589" y="13739"/>
                    <a:pt x="5022" y="6823"/>
                    <a:pt x="5182" y="6116"/>
                  </a:cubicBezTo>
                  <a:cubicBezTo>
                    <a:pt x="5342" y="5408"/>
                    <a:pt x="7077" y="889"/>
                    <a:pt x="7077" y="889"/>
                  </a:cubicBezTo>
                  <a:cubicBezTo>
                    <a:pt x="7077" y="889"/>
                    <a:pt x="4631" y="1"/>
                    <a:pt x="347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1" name="Google Shape;1555;p23">
              <a:extLst>
                <a:ext uri="{FF2B5EF4-FFF2-40B4-BE49-F238E27FC236}">
                  <a16:creationId xmlns:a16="http://schemas.microsoft.com/office/drawing/2014/main" id="{FFE5F1CA-F0E1-9EB6-5B33-DB4EF82DADE8}"/>
                </a:ext>
              </a:extLst>
            </p:cNvPr>
            <p:cNvSpPr/>
            <p:nvPr/>
          </p:nvSpPr>
          <p:spPr>
            <a:xfrm>
              <a:off x="4601950" y="3983025"/>
              <a:ext cx="45675" cy="32775"/>
            </a:xfrm>
            <a:custGeom>
              <a:avLst/>
              <a:gdLst/>
              <a:ahLst/>
              <a:cxnLst/>
              <a:rect l="l" t="t" r="r" b="b"/>
              <a:pathLst>
                <a:path w="1827" h="1311" extrusionOk="0">
                  <a:moveTo>
                    <a:pt x="1768" y="1"/>
                  </a:moveTo>
                  <a:cubicBezTo>
                    <a:pt x="1665" y="1"/>
                    <a:pt x="1442" y="31"/>
                    <a:pt x="1233" y="100"/>
                  </a:cubicBezTo>
                  <a:cubicBezTo>
                    <a:pt x="936" y="169"/>
                    <a:pt x="662" y="306"/>
                    <a:pt x="662" y="306"/>
                  </a:cubicBezTo>
                  <a:cubicBezTo>
                    <a:pt x="662" y="306"/>
                    <a:pt x="594" y="351"/>
                    <a:pt x="503" y="420"/>
                  </a:cubicBezTo>
                  <a:cubicBezTo>
                    <a:pt x="411" y="488"/>
                    <a:pt x="274" y="602"/>
                    <a:pt x="183" y="717"/>
                  </a:cubicBezTo>
                  <a:cubicBezTo>
                    <a:pt x="92" y="854"/>
                    <a:pt x="23" y="990"/>
                    <a:pt x="23" y="1105"/>
                  </a:cubicBezTo>
                  <a:cubicBezTo>
                    <a:pt x="0" y="1242"/>
                    <a:pt x="0" y="1310"/>
                    <a:pt x="23" y="1310"/>
                  </a:cubicBezTo>
                  <a:cubicBezTo>
                    <a:pt x="46" y="1310"/>
                    <a:pt x="46" y="1242"/>
                    <a:pt x="92" y="1127"/>
                  </a:cubicBezTo>
                  <a:cubicBezTo>
                    <a:pt x="137" y="1036"/>
                    <a:pt x="206" y="922"/>
                    <a:pt x="297" y="808"/>
                  </a:cubicBezTo>
                  <a:cubicBezTo>
                    <a:pt x="388" y="717"/>
                    <a:pt x="503" y="625"/>
                    <a:pt x="594" y="580"/>
                  </a:cubicBezTo>
                  <a:cubicBezTo>
                    <a:pt x="685" y="534"/>
                    <a:pt x="754" y="488"/>
                    <a:pt x="754" y="488"/>
                  </a:cubicBezTo>
                  <a:cubicBezTo>
                    <a:pt x="754" y="488"/>
                    <a:pt x="1005" y="351"/>
                    <a:pt x="1279" y="237"/>
                  </a:cubicBezTo>
                  <a:cubicBezTo>
                    <a:pt x="1530" y="123"/>
                    <a:pt x="1826" y="32"/>
                    <a:pt x="1826" y="9"/>
                  </a:cubicBezTo>
                  <a:cubicBezTo>
                    <a:pt x="1821" y="4"/>
                    <a:pt x="1800" y="1"/>
                    <a:pt x="176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2" name="Google Shape;1556;p23">
              <a:extLst>
                <a:ext uri="{FF2B5EF4-FFF2-40B4-BE49-F238E27FC236}">
                  <a16:creationId xmlns:a16="http://schemas.microsoft.com/office/drawing/2014/main" id="{C8C5ACF2-CA26-21B4-ADB6-77D4A7682C43}"/>
                </a:ext>
              </a:extLst>
            </p:cNvPr>
            <p:cNvSpPr/>
            <p:nvPr/>
          </p:nvSpPr>
          <p:spPr>
            <a:xfrm>
              <a:off x="4614500" y="3983175"/>
              <a:ext cx="61650" cy="36650"/>
            </a:xfrm>
            <a:custGeom>
              <a:avLst/>
              <a:gdLst/>
              <a:ahLst/>
              <a:cxnLst/>
              <a:rect l="l" t="t" r="r" b="b"/>
              <a:pathLst>
                <a:path w="2466" h="1466" extrusionOk="0">
                  <a:moveTo>
                    <a:pt x="2453" y="0"/>
                  </a:moveTo>
                  <a:cubicBezTo>
                    <a:pt x="2383" y="0"/>
                    <a:pt x="2071" y="104"/>
                    <a:pt x="1758" y="208"/>
                  </a:cubicBezTo>
                  <a:cubicBezTo>
                    <a:pt x="1416" y="323"/>
                    <a:pt x="1073" y="482"/>
                    <a:pt x="1073" y="482"/>
                  </a:cubicBezTo>
                  <a:cubicBezTo>
                    <a:pt x="1073" y="482"/>
                    <a:pt x="1005" y="528"/>
                    <a:pt x="891" y="596"/>
                  </a:cubicBezTo>
                  <a:cubicBezTo>
                    <a:pt x="754" y="665"/>
                    <a:pt x="617" y="779"/>
                    <a:pt x="480" y="893"/>
                  </a:cubicBezTo>
                  <a:cubicBezTo>
                    <a:pt x="183" y="1144"/>
                    <a:pt x="1" y="1464"/>
                    <a:pt x="1" y="1464"/>
                  </a:cubicBezTo>
                  <a:cubicBezTo>
                    <a:pt x="2" y="1465"/>
                    <a:pt x="4" y="1465"/>
                    <a:pt x="7" y="1465"/>
                  </a:cubicBezTo>
                  <a:cubicBezTo>
                    <a:pt x="64" y="1465"/>
                    <a:pt x="285" y="1205"/>
                    <a:pt x="548" y="1007"/>
                  </a:cubicBezTo>
                  <a:cubicBezTo>
                    <a:pt x="708" y="916"/>
                    <a:pt x="845" y="825"/>
                    <a:pt x="982" y="756"/>
                  </a:cubicBezTo>
                  <a:lnTo>
                    <a:pt x="1165" y="665"/>
                  </a:lnTo>
                  <a:cubicBezTo>
                    <a:pt x="1165" y="665"/>
                    <a:pt x="1484" y="482"/>
                    <a:pt x="1827" y="345"/>
                  </a:cubicBezTo>
                  <a:cubicBezTo>
                    <a:pt x="2146" y="186"/>
                    <a:pt x="2466" y="26"/>
                    <a:pt x="2466" y="3"/>
                  </a:cubicBezTo>
                  <a:cubicBezTo>
                    <a:pt x="2464" y="1"/>
                    <a:pt x="2459" y="0"/>
                    <a:pt x="24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3" name="Google Shape;1557;p23">
              <a:extLst>
                <a:ext uri="{FF2B5EF4-FFF2-40B4-BE49-F238E27FC236}">
                  <a16:creationId xmlns:a16="http://schemas.microsoft.com/office/drawing/2014/main" id="{AFE0703E-A76C-49AD-73EE-7A07B5733745}"/>
                </a:ext>
              </a:extLst>
            </p:cNvPr>
            <p:cNvSpPr/>
            <p:nvPr/>
          </p:nvSpPr>
          <p:spPr>
            <a:xfrm>
              <a:off x="4694950" y="3958700"/>
              <a:ext cx="32550" cy="64075"/>
            </a:xfrm>
            <a:custGeom>
              <a:avLst/>
              <a:gdLst/>
              <a:ahLst/>
              <a:cxnLst/>
              <a:rect l="l" t="t" r="r" b="b"/>
              <a:pathLst>
                <a:path w="1302" h="2563" extrusionOk="0">
                  <a:moveTo>
                    <a:pt x="868" y="0"/>
                  </a:moveTo>
                  <a:cubicBezTo>
                    <a:pt x="868" y="0"/>
                    <a:pt x="845" y="115"/>
                    <a:pt x="891" y="320"/>
                  </a:cubicBezTo>
                  <a:cubicBezTo>
                    <a:pt x="914" y="503"/>
                    <a:pt x="982" y="754"/>
                    <a:pt x="1051" y="1005"/>
                  </a:cubicBezTo>
                  <a:cubicBezTo>
                    <a:pt x="1119" y="1233"/>
                    <a:pt x="1142" y="1484"/>
                    <a:pt x="1074" y="1644"/>
                  </a:cubicBezTo>
                  <a:cubicBezTo>
                    <a:pt x="1028" y="1804"/>
                    <a:pt x="937" y="1895"/>
                    <a:pt x="937" y="1895"/>
                  </a:cubicBezTo>
                  <a:cubicBezTo>
                    <a:pt x="937" y="1895"/>
                    <a:pt x="937" y="1941"/>
                    <a:pt x="914" y="1963"/>
                  </a:cubicBezTo>
                  <a:cubicBezTo>
                    <a:pt x="868" y="2009"/>
                    <a:pt x="823" y="2078"/>
                    <a:pt x="777" y="2146"/>
                  </a:cubicBezTo>
                  <a:cubicBezTo>
                    <a:pt x="709" y="2215"/>
                    <a:pt x="640" y="2283"/>
                    <a:pt x="549" y="2329"/>
                  </a:cubicBezTo>
                  <a:cubicBezTo>
                    <a:pt x="490" y="2373"/>
                    <a:pt x="421" y="2398"/>
                    <a:pt x="362" y="2398"/>
                  </a:cubicBezTo>
                  <a:cubicBezTo>
                    <a:pt x="329" y="2398"/>
                    <a:pt x="299" y="2390"/>
                    <a:pt x="275" y="2374"/>
                  </a:cubicBezTo>
                  <a:cubicBezTo>
                    <a:pt x="184" y="2351"/>
                    <a:pt x="115" y="2237"/>
                    <a:pt x="115" y="2123"/>
                  </a:cubicBezTo>
                  <a:cubicBezTo>
                    <a:pt x="115" y="2032"/>
                    <a:pt x="138" y="1918"/>
                    <a:pt x="161" y="1849"/>
                  </a:cubicBezTo>
                  <a:cubicBezTo>
                    <a:pt x="252" y="1667"/>
                    <a:pt x="343" y="1575"/>
                    <a:pt x="320" y="1575"/>
                  </a:cubicBezTo>
                  <a:cubicBezTo>
                    <a:pt x="320" y="1575"/>
                    <a:pt x="206" y="1644"/>
                    <a:pt x="92" y="1804"/>
                  </a:cubicBezTo>
                  <a:cubicBezTo>
                    <a:pt x="47" y="1895"/>
                    <a:pt x="1" y="2009"/>
                    <a:pt x="1" y="2146"/>
                  </a:cubicBezTo>
                  <a:cubicBezTo>
                    <a:pt x="1" y="2260"/>
                    <a:pt x="47" y="2420"/>
                    <a:pt x="206" y="2511"/>
                  </a:cubicBezTo>
                  <a:cubicBezTo>
                    <a:pt x="261" y="2548"/>
                    <a:pt x="323" y="2562"/>
                    <a:pt x="384" y="2562"/>
                  </a:cubicBezTo>
                  <a:cubicBezTo>
                    <a:pt x="475" y="2562"/>
                    <a:pt x="562" y="2530"/>
                    <a:pt x="617" y="2488"/>
                  </a:cubicBezTo>
                  <a:cubicBezTo>
                    <a:pt x="754" y="2420"/>
                    <a:pt x="845" y="2351"/>
                    <a:pt x="914" y="2283"/>
                  </a:cubicBezTo>
                  <a:cubicBezTo>
                    <a:pt x="982" y="2192"/>
                    <a:pt x="1028" y="2146"/>
                    <a:pt x="1074" y="2100"/>
                  </a:cubicBezTo>
                  <a:cubicBezTo>
                    <a:pt x="1097" y="2032"/>
                    <a:pt x="1119" y="2009"/>
                    <a:pt x="1119" y="2009"/>
                  </a:cubicBezTo>
                  <a:cubicBezTo>
                    <a:pt x="1119" y="2009"/>
                    <a:pt x="1211" y="1895"/>
                    <a:pt x="1256" y="1690"/>
                  </a:cubicBezTo>
                  <a:cubicBezTo>
                    <a:pt x="1279" y="1598"/>
                    <a:pt x="1302" y="1461"/>
                    <a:pt x="1279" y="1347"/>
                  </a:cubicBezTo>
                  <a:cubicBezTo>
                    <a:pt x="1256" y="1210"/>
                    <a:pt x="1233" y="1073"/>
                    <a:pt x="1188" y="959"/>
                  </a:cubicBezTo>
                  <a:cubicBezTo>
                    <a:pt x="1119" y="708"/>
                    <a:pt x="1005" y="480"/>
                    <a:pt x="960" y="297"/>
                  </a:cubicBezTo>
                  <a:cubicBezTo>
                    <a:pt x="914" y="115"/>
                    <a:pt x="891" y="0"/>
                    <a:pt x="86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4" name="Google Shape;1558;p23">
              <a:extLst>
                <a:ext uri="{FF2B5EF4-FFF2-40B4-BE49-F238E27FC236}">
                  <a16:creationId xmlns:a16="http://schemas.microsoft.com/office/drawing/2014/main" id="{FF7F89D3-4CCB-B561-2D36-3DE1B9F6F43F}"/>
                </a:ext>
              </a:extLst>
            </p:cNvPr>
            <p:cNvSpPr/>
            <p:nvPr/>
          </p:nvSpPr>
          <p:spPr>
            <a:xfrm>
              <a:off x="4631625" y="3629450"/>
              <a:ext cx="38825" cy="337275"/>
            </a:xfrm>
            <a:custGeom>
              <a:avLst/>
              <a:gdLst/>
              <a:ahLst/>
              <a:cxnLst/>
              <a:rect l="l" t="t" r="r" b="b"/>
              <a:pathLst>
                <a:path w="1553" h="13491" extrusionOk="0">
                  <a:moveTo>
                    <a:pt x="1552" y="0"/>
                  </a:moveTo>
                  <a:cubicBezTo>
                    <a:pt x="1552" y="0"/>
                    <a:pt x="1507" y="92"/>
                    <a:pt x="1461" y="274"/>
                  </a:cubicBezTo>
                  <a:cubicBezTo>
                    <a:pt x="1438" y="366"/>
                    <a:pt x="1415" y="480"/>
                    <a:pt x="1370" y="594"/>
                  </a:cubicBezTo>
                  <a:cubicBezTo>
                    <a:pt x="1324" y="731"/>
                    <a:pt x="1279" y="868"/>
                    <a:pt x="1233" y="1027"/>
                  </a:cubicBezTo>
                  <a:cubicBezTo>
                    <a:pt x="1027" y="1621"/>
                    <a:pt x="708" y="2420"/>
                    <a:pt x="457" y="3264"/>
                  </a:cubicBezTo>
                  <a:cubicBezTo>
                    <a:pt x="411" y="3470"/>
                    <a:pt x="343" y="3675"/>
                    <a:pt x="274" y="3881"/>
                  </a:cubicBezTo>
                  <a:cubicBezTo>
                    <a:pt x="229" y="4086"/>
                    <a:pt x="183" y="4291"/>
                    <a:pt x="160" y="4497"/>
                  </a:cubicBezTo>
                  <a:cubicBezTo>
                    <a:pt x="92" y="4885"/>
                    <a:pt x="46" y="5273"/>
                    <a:pt x="46" y="5593"/>
                  </a:cubicBezTo>
                  <a:cubicBezTo>
                    <a:pt x="23" y="5912"/>
                    <a:pt x="0" y="6186"/>
                    <a:pt x="23" y="6391"/>
                  </a:cubicBezTo>
                  <a:cubicBezTo>
                    <a:pt x="23" y="6574"/>
                    <a:pt x="23" y="6688"/>
                    <a:pt x="23" y="6688"/>
                  </a:cubicBezTo>
                  <a:cubicBezTo>
                    <a:pt x="23" y="6688"/>
                    <a:pt x="46" y="6779"/>
                    <a:pt x="46" y="6985"/>
                  </a:cubicBezTo>
                  <a:cubicBezTo>
                    <a:pt x="69" y="7167"/>
                    <a:pt x="92" y="7441"/>
                    <a:pt x="137" y="7761"/>
                  </a:cubicBezTo>
                  <a:cubicBezTo>
                    <a:pt x="206" y="8400"/>
                    <a:pt x="366" y="9245"/>
                    <a:pt x="548" y="10089"/>
                  </a:cubicBezTo>
                  <a:cubicBezTo>
                    <a:pt x="617" y="10523"/>
                    <a:pt x="708" y="10934"/>
                    <a:pt x="776" y="11344"/>
                  </a:cubicBezTo>
                  <a:cubicBezTo>
                    <a:pt x="799" y="11550"/>
                    <a:pt x="845" y="11733"/>
                    <a:pt x="868" y="11915"/>
                  </a:cubicBezTo>
                  <a:cubicBezTo>
                    <a:pt x="868" y="12098"/>
                    <a:pt x="890" y="12280"/>
                    <a:pt x="913" y="12440"/>
                  </a:cubicBezTo>
                  <a:cubicBezTo>
                    <a:pt x="913" y="12600"/>
                    <a:pt x="936" y="12737"/>
                    <a:pt x="959" y="12874"/>
                  </a:cubicBezTo>
                  <a:cubicBezTo>
                    <a:pt x="982" y="13011"/>
                    <a:pt x="1005" y="13125"/>
                    <a:pt x="1027" y="13216"/>
                  </a:cubicBezTo>
                  <a:cubicBezTo>
                    <a:pt x="1073" y="13399"/>
                    <a:pt x="1119" y="13490"/>
                    <a:pt x="1119" y="13490"/>
                  </a:cubicBezTo>
                  <a:cubicBezTo>
                    <a:pt x="1119" y="13490"/>
                    <a:pt x="1119" y="13376"/>
                    <a:pt x="1073" y="13193"/>
                  </a:cubicBezTo>
                  <a:cubicBezTo>
                    <a:pt x="1050" y="13102"/>
                    <a:pt x="1027" y="12988"/>
                    <a:pt x="1027" y="12874"/>
                  </a:cubicBezTo>
                  <a:cubicBezTo>
                    <a:pt x="1005" y="12737"/>
                    <a:pt x="1005" y="12577"/>
                    <a:pt x="982" y="12417"/>
                  </a:cubicBezTo>
                  <a:cubicBezTo>
                    <a:pt x="982" y="12257"/>
                    <a:pt x="959" y="12098"/>
                    <a:pt x="959" y="11892"/>
                  </a:cubicBezTo>
                  <a:cubicBezTo>
                    <a:pt x="959" y="11710"/>
                    <a:pt x="913" y="11527"/>
                    <a:pt x="890" y="11322"/>
                  </a:cubicBezTo>
                  <a:cubicBezTo>
                    <a:pt x="822" y="10911"/>
                    <a:pt x="754" y="10500"/>
                    <a:pt x="685" y="10066"/>
                  </a:cubicBezTo>
                  <a:cubicBezTo>
                    <a:pt x="525" y="9222"/>
                    <a:pt x="388" y="8377"/>
                    <a:pt x="320" y="7738"/>
                  </a:cubicBezTo>
                  <a:cubicBezTo>
                    <a:pt x="297" y="7419"/>
                    <a:pt x="251" y="7145"/>
                    <a:pt x="251" y="6962"/>
                  </a:cubicBezTo>
                  <a:cubicBezTo>
                    <a:pt x="229" y="6779"/>
                    <a:pt x="229" y="6665"/>
                    <a:pt x="229" y="6665"/>
                  </a:cubicBezTo>
                  <a:cubicBezTo>
                    <a:pt x="229" y="6665"/>
                    <a:pt x="229" y="6551"/>
                    <a:pt x="229" y="6369"/>
                  </a:cubicBezTo>
                  <a:cubicBezTo>
                    <a:pt x="206" y="6186"/>
                    <a:pt x="206" y="5912"/>
                    <a:pt x="229" y="5593"/>
                  </a:cubicBezTo>
                  <a:cubicBezTo>
                    <a:pt x="229" y="5273"/>
                    <a:pt x="274" y="4908"/>
                    <a:pt x="320" y="4520"/>
                  </a:cubicBezTo>
                  <a:cubicBezTo>
                    <a:pt x="366" y="4314"/>
                    <a:pt x="388" y="4109"/>
                    <a:pt x="434" y="3903"/>
                  </a:cubicBezTo>
                  <a:cubicBezTo>
                    <a:pt x="480" y="3721"/>
                    <a:pt x="548" y="3493"/>
                    <a:pt x="594" y="3287"/>
                  </a:cubicBezTo>
                  <a:cubicBezTo>
                    <a:pt x="845" y="2465"/>
                    <a:pt x="1119" y="1667"/>
                    <a:pt x="1301" y="1050"/>
                  </a:cubicBezTo>
                  <a:cubicBezTo>
                    <a:pt x="1347" y="891"/>
                    <a:pt x="1393" y="754"/>
                    <a:pt x="1438" y="617"/>
                  </a:cubicBezTo>
                  <a:cubicBezTo>
                    <a:pt x="1461" y="480"/>
                    <a:pt x="1484" y="388"/>
                    <a:pt x="1507" y="297"/>
                  </a:cubicBezTo>
                  <a:cubicBezTo>
                    <a:pt x="1552" y="92"/>
                    <a:pt x="1552" y="0"/>
                    <a:pt x="15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5" name="Google Shape;1559;p23">
              <a:extLst>
                <a:ext uri="{FF2B5EF4-FFF2-40B4-BE49-F238E27FC236}">
                  <a16:creationId xmlns:a16="http://schemas.microsoft.com/office/drawing/2014/main" id="{9F24E6AF-E6A7-118C-4262-5E0603EF1A79}"/>
                </a:ext>
              </a:extLst>
            </p:cNvPr>
            <p:cNvSpPr/>
            <p:nvPr/>
          </p:nvSpPr>
          <p:spPr>
            <a:xfrm>
              <a:off x="4706950" y="3659125"/>
              <a:ext cx="65650" cy="149575"/>
            </a:xfrm>
            <a:custGeom>
              <a:avLst/>
              <a:gdLst/>
              <a:ahLst/>
              <a:cxnLst/>
              <a:rect l="l" t="t" r="r" b="b"/>
              <a:pathLst>
                <a:path w="2626" h="5983" extrusionOk="0">
                  <a:moveTo>
                    <a:pt x="2625" y="0"/>
                  </a:moveTo>
                  <a:cubicBezTo>
                    <a:pt x="2602" y="0"/>
                    <a:pt x="2511" y="183"/>
                    <a:pt x="2374" y="457"/>
                  </a:cubicBezTo>
                  <a:cubicBezTo>
                    <a:pt x="2260" y="731"/>
                    <a:pt x="2077" y="1096"/>
                    <a:pt x="1918" y="1484"/>
                  </a:cubicBezTo>
                  <a:cubicBezTo>
                    <a:pt x="1598" y="2237"/>
                    <a:pt x="1278" y="2990"/>
                    <a:pt x="1278" y="2990"/>
                  </a:cubicBezTo>
                  <a:cubicBezTo>
                    <a:pt x="1278" y="2990"/>
                    <a:pt x="982" y="3744"/>
                    <a:pt x="662" y="4497"/>
                  </a:cubicBezTo>
                  <a:cubicBezTo>
                    <a:pt x="502" y="4862"/>
                    <a:pt x="320" y="5227"/>
                    <a:pt x="206" y="5524"/>
                  </a:cubicBezTo>
                  <a:cubicBezTo>
                    <a:pt x="69" y="5798"/>
                    <a:pt x="0" y="5980"/>
                    <a:pt x="0" y="5980"/>
                  </a:cubicBezTo>
                  <a:cubicBezTo>
                    <a:pt x="2" y="5982"/>
                    <a:pt x="3" y="5982"/>
                    <a:pt x="5" y="5982"/>
                  </a:cubicBezTo>
                  <a:cubicBezTo>
                    <a:pt x="36" y="5982"/>
                    <a:pt x="145" y="5805"/>
                    <a:pt x="274" y="5547"/>
                  </a:cubicBezTo>
                  <a:cubicBezTo>
                    <a:pt x="411" y="5273"/>
                    <a:pt x="617" y="4908"/>
                    <a:pt x="799" y="4565"/>
                  </a:cubicBezTo>
                  <a:cubicBezTo>
                    <a:pt x="982" y="4177"/>
                    <a:pt x="1142" y="3812"/>
                    <a:pt x="1256" y="3515"/>
                  </a:cubicBezTo>
                  <a:cubicBezTo>
                    <a:pt x="1393" y="3241"/>
                    <a:pt x="1461" y="3059"/>
                    <a:pt x="1461" y="3059"/>
                  </a:cubicBezTo>
                  <a:cubicBezTo>
                    <a:pt x="1461" y="3059"/>
                    <a:pt x="1758" y="2283"/>
                    <a:pt x="2032" y="1530"/>
                  </a:cubicBezTo>
                  <a:cubicBezTo>
                    <a:pt x="2191" y="1141"/>
                    <a:pt x="2351" y="776"/>
                    <a:pt x="2465" y="480"/>
                  </a:cubicBezTo>
                  <a:cubicBezTo>
                    <a:pt x="2557" y="206"/>
                    <a:pt x="2625" y="0"/>
                    <a:pt x="26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6" name="Google Shape;1560;p23">
              <a:extLst>
                <a:ext uri="{FF2B5EF4-FFF2-40B4-BE49-F238E27FC236}">
                  <a16:creationId xmlns:a16="http://schemas.microsoft.com/office/drawing/2014/main" id="{6081261C-BBE8-80E2-711E-61A9CD4912DF}"/>
                </a:ext>
              </a:extLst>
            </p:cNvPr>
            <p:cNvSpPr/>
            <p:nvPr/>
          </p:nvSpPr>
          <p:spPr>
            <a:xfrm>
              <a:off x="4716075" y="3747000"/>
              <a:ext cx="19425" cy="192325"/>
            </a:xfrm>
            <a:custGeom>
              <a:avLst/>
              <a:gdLst/>
              <a:ahLst/>
              <a:cxnLst/>
              <a:rect l="l" t="t" r="r" b="b"/>
              <a:pathLst>
                <a:path w="777" h="7693" extrusionOk="0">
                  <a:moveTo>
                    <a:pt x="754" y="0"/>
                  </a:moveTo>
                  <a:cubicBezTo>
                    <a:pt x="731" y="0"/>
                    <a:pt x="685" y="251"/>
                    <a:pt x="617" y="594"/>
                  </a:cubicBezTo>
                  <a:cubicBezTo>
                    <a:pt x="548" y="959"/>
                    <a:pt x="457" y="1438"/>
                    <a:pt x="388" y="1918"/>
                  </a:cubicBezTo>
                  <a:cubicBezTo>
                    <a:pt x="320" y="2397"/>
                    <a:pt x="274" y="2876"/>
                    <a:pt x="229" y="3219"/>
                  </a:cubicBezTo>
                  <a:cubicBezTo>
                    <a:pt x="206" y="3401"/>
                    <a:pt x="183" y="3561"/>
                    <a:pt x="160" y="3652"/>
                  </a:cubicBezTo>
                  <a:cubicBezTo>
                    <a:pt x="160" y="3766"/>
                    <a:pt x="160" y="3835"/>
                    <a:pt x="160" y="3835"/>
                  </a:cubicBezTo>
                  <a:lnTo>
                    <a:pt x="46" y="5752"/>
                  </a:lnTo>
                  <a:cubicBezTo>
                    <a:pt x="23" y="6254"/>
                    <a:pt x="23" y="6734"/>
                    <a:pt x="23" y="7099"/>
                  </a:cubicBezTo>
                  <a:cubicBezTo>
                    <a:pt x="0" y="7464"/>
                    <a:pt x="23" y="7692"/>
                    <a:pt x="23" y="7692"/>
                  </a:cubicBezTo>
                  <a:cubicBezTo>
                    <a:pt x="46" y="7692"/>
                    <a:pt x="69" y="7464"/>
                    <a:pt x="92" y="7099"/>
                  </a:cubicBezTo>
                  <a:cubicBezTo>
                    <a:pt x="115" y="6734"/>
                    <a:pt x="137" y="6254"/>
                    <a:pt x="183" y="5775"/>
                  </a:cubicBezTo>
                  <a:cubicBezTo>
                    <a:pt x="274" y="4816"/>
                    <a:pt x="366" y="3835"/>
                    <a:pt x="366" y="3835"/>
                  </a:cubicBezTo>
                  <a:cubicBezTo>
                    <a:pt x="366" y="3835"/>
                    <a:pt x="366" y="3789"/>
                    <a:pt x="366" y="3675"/>
                  </a:cubicBezTo>
                  <a:cubicBezTo>
                    <a:pt x="388" y="3584"/>
                    <a:pt x="388" y="3424"/>
                    <a:pt x="411" y="3242"/>
                  </a:cubicBezTo>
                  <a:cubicBezTo>
                    <a:pt x="457" y="2876"/>
                    <a:pt x="480" y="2397"/>
                    <a:pt x="525" y="1918"/>
                  </a:cubicBezTo>
                  <a:cubicBezTo>
                    <a:pt x="594" y="1438"/>
                    <a:pt x="662" y="982"/>
                    <a:pt x="708" y="617"/>
                  </a:cubicBezTo>
                  <a:cubicBezTo>
                    <a:pt x="754" y="251"/>
                    <a:pt x="777" y="23"/>
                    <a:pt x="7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7" name="Google Shape;1561;p23">
              <a:extLst>
                <a:ext uri="{FF2B5EF4-FFF2-40B4-BE49-F238E27FC236}">
                  <a16:creationId xmlns:a16="http://schemas.microsoft.com/office/drawing/2014/main" id="{E11E936F-8BB7-3CF4-3074-7E740675AE28}"/>
                </a:ext>
              </a:extLst>
            </p:cNvPr>
            <p:cNvSpPr/>
            <p:nvPr/>
          </p:nvSpPr>
          <p:spPr>
            <a:xfrm>
              <a:off x="4601950" y="3619225"/>
              <a:ext cx="175775" cy="402300"/>
            </a:xfrm>
            <a:custGeom>
              <a:avLst/>
              <a:gdLst/>
              <a:ahLst/>
              <a:cxnLst/>
              <a:rect l="l" t="t" r="r" b="b"/>
              <a:pathLst>
                <a:path w="7031" h="16092" extrusionOk="0">
                  <a:moveTo>
                    <a:pt x="3426" y="1"/>
                  </a:moveTo>
                  <a:cubicBezTo>
                    <a:pt x="3182" y="1"/>
                    <a:pt x="2994" y="40"/>
                    <a:pt x="2899" y="135"/>
                  </a:cubicBezTo>
                  <a:cubicBezTo>
                    <a:pt x="2899" y="135"/>
                    <a:pt x="2785" y="432"/>
                    <a:pt x="2602" y="911"/>
                  </a:cubicBezTo>
                  <a:cubicBezTo>
                    <a:pt x="3401" y="957"/>
                    <a:pt x="4246" y="866"/>
                    <a:pt x="4657" y="1710"/>
                  </a:cubicBezTo>
                  <a:cubicBezTo>
                    <a:pt x="5090" y="2692"/>
                    <a:pt x="4885" y="3833"/>
                    <a:pt x="4406" y="4723"/>
                  </a:cubicBezTo>
                  <a:cubicBezTo>
                    <a:pt x="3607" y="6253"/>
                    <a:pt x="3972" y="9357"/>
                    <a:pt x="2922" y="10133"/>
                  </a:cubicBezTo>
                  <a:cubicBezTo>
                    <a:pt x="2833" y="10195"/>
                    <a:pt x="2743" y="10223"/>
                    <a:pt x="2653" y="10223"/>
                  </a:cubicBezTo>
                  <a:cubicBezTo>
                    <a:pt x="2214" y="10223"/>
                    <a:pt x="1776" y="9544"/>
                    <a:pt x="1416" y="8786"/>
                  </a:cubicBezTo>
                  <a:lnTo>
                    <a:pt x="1416" y="8786"/>
                  </a:lnTo>
                  <a:cubicBezTo>
                    <a:pt x="1781" y="11251"/>
                    <a:pt x="2466" y="14173"/>
                    <a:pt x="2466" y="14173"/>
                  </a:cubicBezTo>
                  <a:cubicBezTo>
                    <a:pt x="2466" y="14173"/>
                    <a:pt x="2374" y="14196"/>
                    <a:pt x="2237" y="14219"/>
                  </a:cubicBezTo>
                  <a:cubicBezTo>
                    <a:pt x="2671" y="14561"/>
                    <a:pt x="2991" y="14972"/>
                    <a:pt x="2260" y="15177"/>
                  </a:cubicBezTo>
                  <a:cubicBezTo>
                    <a:pt x="2095" y="15220"/>
                    <a:pt x="1938" y="15239"/>
                    <a:pt x="1791" y="15239"/>
                  </a:cubicBezTo>
                  <a:cubicBezTo>
                    <a:pt x="1308" y="15239"/>
                    <a:pt x="925" y="15034"/>
                    <a:pt x="662" y="14789"/>
                  </a:cubicBezTo>
                  <a:cubicBezTo>
                    <a:pt x="297" y="15017"/>
                    <a:pt x="0" y="15291"/>
                    <a:pt x="23" y="15634"/>
                  </a:cubicBezTo>
                  <a:cubicBezTo>
                    <a:pt x="36" y="15903"/>
                    <a:pt x="343" y="16000"/>
                    <a:pt x="782" y="16000"/>
                  </a:cubicBezTo>
                  <a:cubicBezTo>
                    <a:pt x="1946" y="16000"/>
                    <a:pt x="4040" y="15314"/>
                    <a:pt x="4040" y="15314"/>
                  </a:cubicBezTo>
                  <a:lnTo>
                    <a:pt x="4040" y="15314"/>
                  </a:lnTo>
                  <a:cubicBezTo>
                    <a:pt x="4040" y="15314"/>
                    <a:pt x="3333" y="15862"/>
                    <a:pt x="3972" y="16067"/>
                  </a:cubicBezTo>
                  <a:cubicBezTo>
                    <a:pt x="4019" y="16084"/>
                    <a:pt x="4067" y="16091"/>
                    <a:pt x="4115" y="16091"/>
                  </a:cubicBezTo>
                  <a:cubicBezTo>
                    <a:pt x="4742" y="16091"/>
                    <a:pt x="5391" y="14780"/>
                    <a:pt x="4543" y="14059"/>
                  </a:cubicBezTo>
                  <a:cubicBezTo>
                    <a:pt x="4543" y="13739"/>
                    <a:pt x="4976" y="6823"/>
                    <a:pt x="5136" y="6116"/>
                  </a:cubicBezTo>
                  <a:cubicBezTo>
                    <a:pt x="5296" y="5408"/>
                    <a:pt x="7031" y="889"/>
                    <a:pt x="7031" y="889"/>
                  </a:cubicBezTo>
                  <a:cubicBezTo>
                    <a:pt x="7031" y="889"/>
                    <a:pt x="4585" y="1"/>
                    <a:pt x="34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8" name="Google Shape;1562;p23">
              <a:extLst>
                <a:ext uri="{FF2B5EF4-FFF2-40B4-BE49-F238E27FC236}">
                  <a16:creationId xmlns:a16="http://schemas.microsoft.com/office/drawing/2014/main" id="{CB66DC2F-5D7B-22E1-4138-9FB33A10EA6E}"/>
                </a:ext>
              </a:extLst>
            </p:cNvPr>
            <p:cNvSpPr/>
            <p:nvPr/>
          </p:nvSpPr>
          <p:spPr>
            <a:xfrm>
              <a:off x="4640750" y="3775525"/>
              <a:ext cx="12000" cy="20000"/>
            </a:xfrm>
            <a:custGeom>
              <a:avLst/>
              <a:gdLst/>
              <a:ahLst/>
              <a:cxnLst/>
              <a:rect l="l" t="t" r="r" b="b"/>
              <a:pathLst>
                <a:path w="480" h="800" extrusionOk="0">
                  <a:moveTo>
                    <a:pt x="183" y="1"/>
                  </a:moveTo>
                  <a:cubicBezTo>
                    <a:pt x="69" y="1"/>
                    <a:pt x="1" y="160"/>
                    <a:pt x="46" y="389"/>
                  </a:cubicBezTo>
                  <a:cubicBezTo>
                    <a:pt x="69" y="617"/>
                    <a:pt x="183" y="799"/>
                    <a:pt x="297" y="799"/>
                  </a:cubicBezTo>
                  <a:cubicBezTo>
                    <a:pt x="411" y="799"/>
                    <a:pt x="480" y="617"/>
                    <a:pt x="457" y="389"/>
                  </a:cubicBezTo>
                  <a:cubicBezTo>
                    <a:pt x="411" y="183"/>
                    <a:pt x="297" y="1"/>
                    <a:pt x="1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9" name="Google Shape;1563;p23">
              <a:extLst>
                <a:ext uri="{FF2B5EF4-FFF2-40B4-BE49-F238E27FC236}">
                  <a16:creationId xmlns:a16="http://schemas.microsoft.com/office/drawing/2014/main" id="{3C666266-D94F-EC18-C642-AA19AFBE9BAC}"/>
                </a:ext>
              </a:extLst>
            </p:cNvPr>
            <p:cNvSpPr/>
            <p:nvPr/>
          </p:nvSpPr>
          <p:spPr>
            <a:xfrm>
              <a:off x="4641900" y="3750425"/>
              <a:ext cx="8575" cy="17200"/>
            </a:xfrm>
            <a:custGeom>
              <a:avLst/>
              <a:gdLst/>
              <a:ahLst/>
              <a:cxnLst/>
              <a:rect l="l" t="t" r="r" b="b"/>
              <a:pathLst>
                <a:path w="343" h="688" extrusionOk="0">
                  <a:moveTo>
                    <a:pt x="183" y="0"/>
                  </a:moveTo>
                  <a:cubicBezTo>
                    <a:pt x="91" y="0"/>
                    <a:pt x="0" y="114"/>
                    <a:pt x="0" y="320"/>
                  </a:cubicBezTo>
                  <a:cubicBezTo>
                    <a:pt x="0" y="502"/>
                    <a:pt x="69" y="662"/>
                    <a:pt x="160" y="685"/>
                  </a:cubicBezTo>
                  <a:cubicBezTo>
                    <a:pt x="167" y="687"/>
                    <a:pt x="173" y="688"/>
                    <a:pt x="180" y="688"/>
                  </a:cubicBezTo>
                  <a:cubicBezTo>
                    <a:pt x="261" y="688"/>
                    <a:pt x="320" y="558"/>
                    <a:pt x="320" y="388"/>
                  </a:cubicBezTo>
                  <a:cubicBezTo>
                    <a:pt x="343" y="183"/>
                    <a:pt x="274" y="23"/>
                    <a:pt x="18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0" name="Google Shape;1564;p23">
              <a:extLst>
                <a:ext uri="{FF2B5EF4-FFF2-40B4-BE49-F238E27FC236}">
                  <a16:creationId xmlns:a16="http://schemas.microsoft.com/office/drawing/2014/main" id="{BE4E6736-1295-DC62-0EC7-1103A47BE410}"/>
                </a:ext>
              </a:extLst>
            </p:cNvPr>
            <p:cNvSpPr/>
            <p:nvPr/>
          </p:nvSpPr>
          <p:spPr>
            <a:xfrm>
              <a:off x="4667575" y="3492150"/>
              <a:ext cx="156950" cy="167575"/>
            </a:xfrm>
            <a:custGeom>
              <a:avLst/>
              <a:gdLst/>
              <a:ahLst/>
              <a:cxnLst/>
              <a:rect l="l" t="t" r="r" b="b"/>
              <a:pathLst>
                <a:path w="6278" h="6703" extrusionOk="0">
                  <a:moveTo>
                    <a:pt x="3981" y="0"/>
                  </a:moveTo>
                  <a:cubicBezTo>
                    <a:pt x="3925" y="0"/>
                    <a:pt x="3868" y="5"/>
                    <a:pt x="3812" y="14"/>
                  </a:cubicBezTo>
                  <a:cubicBezTo>
                    <a:pt x="3652" y="37"/>
                    <a:pt x="3493" y="128"/>
                    <a:pt x="3333" y="220"/>
                  </a:cubicBezTo>
                  <a:cubicBezTo>
                    <a:pt x="3196" y="311"/>
                    <a:pt x="3036" y="425"/>
                    <a:pt x="2922" y="539"/>
                  </a:cubicBezTo>
                  <a:cubicBezTo>
                    <a:pt x="2374" y="1041"/>
                    <a:pt x="1963" y="1703"/>
                    <a:pt x="1575" y="2320"/>
                  </a:cubicBezTo>
                  <a:cubicBezTo>
                    <a:pt x="1005" y="3255"/>
                    <a:pt x="480" y="4214"/>
                    <a:pt x="0" y="5196"/>
                  </a:cubicBezTo>
                  <a:cubicBezTo>
                    <a:pt x="2055" y="5401"/>
                    <a:pt x="3766" y="6337"/>
                    <a:pt x="4360" y="6702"/>
                  </a:cubicBezTo>
                  <a:cubicBezTo>
                    <a:pt x="4428" y="6588"/>
                    <a:pt x="4474" y="6474"/>
                    <a:pt x="4543" y="6360"/>
                  </a:cubicBezTo>
                  <a:cubicBezTo>
                    <a:pt x="5068" y="5241"/>
                    <a:pt x="5775" y="4214"/>
                    <a:pt x="6095" y="2982"/>
                  </a:cubicBezTo>
                  <a:cubicBezTo>
                    <a:pt x="6277" y="2274"/>
                    <a:pt x="6026" y="1612"/>
                    <a:pt x="5593" y="1019"/>
                  </a:cubicBezTo>
                  <a:cubicBezTo>
                    <a:pt x="5257" y="558"/>
                    <a:pt x="4614" y="0"/>
                    <a:pt x="39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1" name="Google Shape;1565;p23">
              <a:extLst>
                <a:ext uri="{FF2B5EF4-FFF2-40B4-BE49-F238E27FC236}">
                  <a16:creationId xmlns:a16="http://schemas.microsoft.com/office/drawing/2014/main" id="{E5779B4E-D749-F7DE-9581-6C2E7951475C}"/>
                </a:ext>
              </a:extLst>
            </p:cNvPr>
            <p:cNvSpPr/>
            <p:nvPr/>
          </p:nvSpPr>
          <p:spPr>
            <a:xfrm>
              <a:off x="4682400" y="3601575"/>
              <a:ext cx="99325" cy="34275"/>
            </a:xfrm>
            <a:custGeom>
              <a:avLst/>
              <a:gdLst/>
              <a:ahLst/>
              <a:cxnLst/>
              <a:rect l="l" t="t" r="r" b="b"/>
              <a:pathLst>
                <a:path w="3973" h="1371" extrusionOk="0">
                  <a:moveTo>
                    <a:pt x="603" y="0"/>
                  </a:moveTo>
                  <a:cubicBezTo>
                    <a:pt x="261" y="0"/>
                    <a:pt x="1" y="27"/>
                    <a:pt x="1" y="43"/>
                  </a:cubicBezTo>
                  <a:cubicBezTo>
                    <a:pt x="1" y="88"/>
                    <a:pt x="549" y="88"/>
                    <a:pt x="1074" y="179"/>
                  </a:cubicBezTo>
                  <a:cubicBezTo>
                    <a:pt x="1325" y="225"/>
                    <a:pt x="1576" y="271"/>
                    <a:pt x="1781" y="339"/>
                  </a:cubicBezTo>
                  <a:cubicBezTo>
                    <a:pt x="1964" y="385"/>
                    <a:pt x="2078" y="431"/>
                    <a:pt x="2078" y="431"/>
                  </a:cubicBezTo>
                  <a:cubicBezTo>
                    <a:pt x="2078" y="431"/>
                    <a:pt x="2215" y="476"/>
                    <a:pt x="2397" y="545"/>
                  </a:cubicBezTo>
                  <a:cubicBezTo>
                    <a:pt x="2580" y="590"/>
                    <a:pt x="2808" y="727"/>
                    <a:pt x="3059" y="819"/>
                  </a:cubicBezTo>
                  <a:cubicBezTo>
                    <a:pt x="3488" y="1054"/>
                    <a:pt x="3876" y="1371"/>
                    <a:pt x="3941" y="1371"/>
                  </a:cubicBezTo>
                  <a:cubicBezTo>
                    <a:pt x="3945" y="1371"/>
                    <a:pt x="3948" y="1369"/>
                    <a:pt x="3950" y="1366"/>
                  </a:cubicBezTo>
                  <a:cubicBezTo>
                    <a:pt x="3972" y="1366"/>
                    <a:pt x="3584" y="978"/>
                    <a:pt x="3128" y="682"/>
                  </a:cubicBezTo>
                  <a:cubicBezTo>
                    <a:pt x="2900" y="568"/>
                    <a:pt x="2671" y="431"/>
                    <a:pt x="2466" y="362"/>
                  </a:cubicBezTo>
                  <a:cubicBezTo>
                    <a:pt x="2283" y="271"/>
                    <a:pt x="2146" y="225"/>
                    <a:pt x="2146" y="225"/>
                  </a:cubicBezTo>
                  <a:cubicBezTo>
                    <a:pt x="2146" y="225"/>
                    <a:pt x="2032" y="202"/>
                    <a:pt x="1827" y="157"/>
                  </a:cubicBezTo>
                  <a:cubicBezTo>
                    <a:pt x="1621" y="88"/>
                    <a:pt x="1347" y="65"/>
                    <a:pt x="1096" y="20"/>
                  </a:cubicBezTo>
                  <a:cubicBezTo>
                    <a:pt x="926" y="6"/>
                    <a:pt x="757" y="0"/>
                    <a:pt x="60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2" name="Google Shape;1566;p23">
              <a:extLst>
                <a:ext uri="{FF2B5EF4-FFF2-40B4-BE49-F238E27FC236}">
                  <a16:creationId xmlns:a16="http://schemas.microsoft.com/office/drawing/2014/main" id="{A76A1A31-1033-8C43-1DC4-EDEEB9DA7FBB}"/>
                </a:ext>
              </a:extLst>
            </p:cNvPr>
            <p:cNvSpPr/>
            <p:nvPr/>
          </p:nvSpPr>
          <p:spPr>
            <a:xfrm>
              <a:off x="4667575" y="3492000"/>
              <a:ext cx="133550" cy="167725"/>
            </a:xfrm>
            <a:custGeom>
              <a:avLst/>
              <a:gdLst/>
              <a:ahLst/>
              <a:cxnLst/>
              <a:rect l="l" t="t" r="r" b="b"/>
              <a:pathLst>
                <a:path w="5342" h="6709" extrusionOk="0">
                  <a:moveTo>
                    <a:pt x="4052" y="0"/>
                  </a:moveTo>
                  <a:cubicBezTo>
                    <a:pt x="3971" y="0"/>
                    <a:pt x="3891" y="7"/>
                    <a:pt x="3812" y="20"/>
                  </a:cubicBezTo>
                  <a:cubicBezTo>
                    <a:pt x="3652" y="43"/>
                    <a:pt x="3493" y="134"/>
                    <a:pt x="3333" y="226"/>
                  </a:cubicBezTo>
                  <a:cubicBezTo>
                    <a:pt x="3196" y="317"/>
                    <a:pt x="3036" y="431"/>
                    <a:pt x="2922" y="545"/>
                  </a:cubicBezTo>
                  <a:cubicBezTo>
                    <a:pt x="2374" y="1047"/>
                    <a:pt x="1963" y="1709"/>
                    <a:pt x="1575" y="2326"/>
                  </a:cubicBezTo>
                  <a:cubicBezTo>
                    <a:pt x="1005" y="3261"/>
                    <a:pt x="480" y="4220"/>
                    <a:pt x="0" y="5202"/>
                  </a:cubicBezTo>
                  <a:cubicBezTo>
                    <a:pt x="2055" y="5407"/>
                    <a:pt x="3766" y="6343"/>
                    <a:pt x="4360" y="6708"/>
                  </a:cubicBezTo>
                  <a:cubicBezTo>
                    <a:pt x="4383" y="6640"/>
                    <a:pt x="4428" y="6594"/>
                    <a:pt x="4451" y="6525"/>
                  </a:cubicBezTo>
                  <a:cubicBezTo>
                    <a:pt x="3721" y="6183"/>
                    <a:pt x="1393" y="5087"/>
                    <a:pt x="1758" y="4836"/>
                  </a:cubicBezTo>
                  <a:cubicBezTo>
                    <a:pt x="1798" y="4810"/>
                    <a:pt x="1856" y="4799"/>
                    <a:pt x="1929" y="4799"/>
                  </a:cubicBezTo>
                  <a:cubicBezTo>
                    <a:pt x="2563" y="4799"/>
                    <a:pt x="4298" y="5686"/>
                    <a:pt x="4748" y="5932"/>
                  </a:cubicBezTo>
                  <a:cubicBezTo>
                    <a:pt x="4908" y="5635"/>
                    <a:pt x="5068" y="5361"/>
                    <a:pt x="5227" y="5065"/>
                  </a:cubicBezTo>
                  <a:cubicBezTo>
                    <a:pt x="4474" y="4928"/>
                    <a:pt x="2762" y="4494"/>
                    <a:pt x="2717" y="3627"/>
                  </a:cubicBezTo>
                  <a:cubicBezTo>
                    <a:pt x="2674" y="2758"/>
                    <a:pt x="3870" y="456"/>
                    <a:pt x="5063" y="456"/>
                  </a:cubicBezTo>
                  <a:cubicBezTo>
                    <a:pt x="5156" y="456"/>
                    <a:pt x="5249" y="470"/>
                    <a:pt x="5341" y="500"/>
                  </a:cubicBezTo>
                  <a:cubicBezTo>
                    <a:pt x="4992" y="209"/>
                    <a:pt x="4511" y="0"/>
                    <a:pt x="40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3" name="Google Shape;1567;p23">
              <a:extLst>
                <a:ext uri="{FF2B5EF4-FFF2-40B4-BE49-F238E27FC236}">
                  <a16:creationId xmlns:a16="http://schemas.microsoft.com/office/drawing/2014/main" id="{99F93847-A6C4-DF20-2387-BB81504002B4}"/>
                </a:ext>
              </a:extLst>
            </p:cNvPr>
            <p:cNvSpPr/>
            <p:nvPr/>
          </p:nvSpPr>
          <p:spPr>
            <a:xfrm>
              <a:off x="4796525" y="3562475"/>
              <a:ext cx="13725" cy="22675"/>
            </a:xfrm>
            <a:custGeom>
              <a:avLst/>
              <a:gdLst/>
              <a:ahLst/>
              <a:cxnLst/>
              <a:rect l="l" t="t" r="r" b="b"/>
              <a:pathLst>
                <a:path w="549" h="907" extrusionOk="0">
                  <a:moveTo>
                    <a:pt x="326" y="1"/>
                  </a:moveTo>
                  <a:cubicBezTo>
                    <a:pt x="221" y="1"/>
                    <a:pt x="107" y="152"/>
                    <a:pt x="46" y="374"/>
                  </a:cubicBezTo>
                  <a:cubicBezTo>
                    <a:pt x="1" y="625"/>
                    <a:pt x="69" y="853"/>
                    <a:pt x="183" y="899"/>
                  </a:cubicBezTo>
                  <a:cubicBezTo>
                    <a:pt x="197" y="904"/>
                    <a:pt x="210" y="907"/>
                    <a:pt x="223" y="907"/>
                  </a:cubicBezTo>
                  <a:cubicBezTo>
                    <a:pt x="328" y="907"/>
                    <a:pt x="442" y="756"/>
                    <a:pt x="503" y="534"/>
                  </a:cubicBezTo>
                  <a:cubicBezTo>
                    <a:pt x="549" y="283"/>
                    <a:pt x="480" y="54"/>
                    <a:pt x="366" y="9"/>
                  </a:cubicBezTo>
                  <a:cubicBezTo>
                    <a:pt x="353" y="4"/>
                    <a:pt x="340" y="1"/>
                    <a:pt x="32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4" name="Google Shape;1568;p23">
              <a:extLst>
                <a:ext uri="{FF2B5EF4-FFF2-40B4-BE49-F238E27FC236}">
                  <a16:creationId xmlns:a16="http://schemas.microsoft.com/office/drawing/2014/main" id="{361A555D-C06C-9523-DC99-A747F070D156}"/>
                </a:ext>
              </a:extLst>
            </p:cNvPr>
            <p:cNvSpPr/>
            <p:nvPr/>
          </p:nvSpPr>
          <p:spPr>
            <a:xfrm>
              <a:off x="4802250" y="3538475"/>
              <a:ext cx="9725" cy="16325"/>
            </a:xfrm>
            <a:custGeom>
              <a:avLst/>
              <a:gdLst/>
              <a:ahLst/>
              <a:cxnLst/>
              <a:rect l="l" t="t" r="r" b="b"/>
              <a:pathLst>
                <a:path w="389" h="653" extrusionOk="0">
                  <a:moveTo>
                    <a:pt x="232" y="0"/>
                  </a:moveTo>
                  <a:cubicBezTo>
                    <a:pt x="151" y="0"/>
                    <a:pt x="65" y="106"/>
                    <a:pt x="46" y="261"/>
                  </a:cubicBezTo>
                  <a:cubicBezTo>
                    <a:pt x="0" y="444"/>
                    <a:pt x="46" y="604"/>
                    <a:pt x="137" y="649"/>
                  </a:cubicBezTo>
                  <a:cubicBezTo>
                    <a:pt x="145" y="651"/>
                    <a:pt x="153" y="652"/>
                    <a:pt x="160" y="652"/>
                  </a:cubicBezTo>
                  <a:cubicBezTo>
                    <a:pt x="244" y="652"/>
                    <a:pt x="324" y="542"/>
                    <a:pt x="365" y="375"/>
                  </a:cubicBezTo>
                  <a:cubicBezTo>
                    <a:pt x="388" y="216"/>
                    <a:pt x="342" y="33"/>
                    <a:pt x="274" y="10"/>
                  </a:cubicBezTo>
                  <a:cubicBezTo>
                    <a:pt x="260" y="3"/>
                    <a:pt x="246" y="0"/>
                    <a:pt x="2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5" name="Google Shape;1569;p23">
              <a:extLst>
                <a:ext uri="{FF2B5EF4-FFF2-40B4-BE49-F238E27FC236}">
                  <a16:creationId xmlns:a16="http://schemas.microsoft.com/office/drawing/2014/main" id="{16A6FB87-DCF8-A201-3847-820C09DC3AAA}"/>
                </a:ext>
              </a:extLst>
            </p:cNvPr>
            <p:cNvSpPr/>
            <p:nvPr/>
          </p:nvSpPr>
          <p:spPr>
            <a:xfrm>
              <a:off x="5083925" y="3588300"/>
              <a:ext cx="174275" cy="65725"/>
            </a:xfrm>
            <a:custGeom>
              <a:avLst/>
              <a:gdLst/>
              <a:ahLst/>
              <a:cxnLst/>
              <a:rect l="l" t="t" r="r" b="b"/>
              <a:pathLst>
                <a:path w="6971" h="2629" extrusionOk="0">
                  <a:moveTo>
                    <a:pt x="3161" y="0"/>
                  </a:moveTo>
                  <a:cubicBezTo>
                    <a:pt x="2372" y="0"/>
                    <a:pt x="793" y="554"/>
                    <a:pt x="420" y="1235"/>
                  </a:cubicBezTo>
                  <a:cubicBezTo>
                    <a:pt x="1" y="2028"/>
                    <a:pt x="444" y="2174"/>
                    <a:pt x="992" y="2174"/>
                  </a:cubicBezTo>
                  <a:cubicBezTo>
                    <a:pt x="1281" y="2174"/>
                    <a:pt x="1599" y="2134"/>
                    <a:pt x="1835" y="2126"/>
                  </a:cubicBezTo>
                  <a:cubicBezTo>
                    <a:pt x="1983" y="2126"/>
                    <a:pt x="2455" y="2204"/>
                    <a:pt x="2853" y="2204"/>
                  </a:cubicBezTo>
                  <a:cubicBezTo>
                    <a:pt x="3309" y="2204"/>
                    <a:pt x="3668" y="2101"/>
                    <a:pt x="3327" y="1657"/>
                  </a:cubicBezTo>
                  <a:lnTo>
                    <a:pt x="3327" y="1657"/>
                  </a:lnTo>
                  <a:cubicBezTo>
                    <a:pt x="4183" y="1837"/>
                    <a:pt x="4937" y="2628"/>
                    <a:pt x="5838" y="2628"/>
                  </a:cubicBezTo>
                  <a:cubicBezTo>
                    <a:pt x="5850" y="2628"/>
                    <a:pt x="5862" y="2628"/>
                    <a:pt x="5875" y="2628"/>
                  </a:cubicBezTo>
                  <a:cubicBezTo>
                    <a:pt x="6970" y="2582"/>
                    <a:pt x="5921" y="1601"/>
                    <a:pt x="5601" y="1258"/>
                  </a:cubicBezTo>
                  <a:cubicBezTo>
                    <a:pt x="4985" y="596"/>
                    <a:pt x="4186" y="49"/>
                    <a:pt x="3250" y="3"/>
                  </a:cubicBezTo>
                  <a:cubicBezTo>
                    <a:pt x="3222" y="1"/>
                    <a:pt x="3192" y="0"/>
                    <a:pt x="316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6" name="Google Shape;1570;p23">
              <a:extLst>
                <a:ext uri="{FF2B5EF4-FFF2-40B4-BE49-F238E27FC236}">
                  <a16:creationId xmlns:a16="http://schemas.microsoft.com/office/drawing/2014/main" id="{70F96791-3645-77BC-4755-29E393645776}"/>
                </a:ext>
              </a:extLst>
            </p:cNvPr>
            <p:cNvSpPr/>
            <p:nvPr/>
          </p:nvSpPr>
          <p:spPr>
            <a:xfrm>
              <a:off x="5090400" y="3619075"/>
              <a:ext cx="82775" cy="28075"/>
            </a:xfrm>
            <a:custGeom>
              <a:avLst/>
              <a:gdLst/>
              <a:ahLst/>
              <a:cxnLst/>
              <a:rect l="l" t="t" r="r" b="b"/>
              <a:pathLst>
                <a:path w="3311" h="1123" extrusionOk="0">
                  <a:moveTo>
                    <a:pt x="2609" y="0"/>
                  </a:moveTo>
                  <a:cubicBezTo>
                    <a:pt x="2605" y="0"/>
                    <a:pt x="2603" y="2"/>
                    <a:pt x="2603" y="4"/>
                  </a:cubicBezTo>
                  <a:cubicBezTo>
                    <a:pt x="2603" y="4"/>
                    <a:pt x="2717" y="96"/>
                    <a:pt x="2877" y="233"/>
                  </a:cubicBezTo>
                  <a:cubicBezTo>
                    <a:pt x="2968" y="301"/>
                    <a:pt x="3059" y="392"/>
                    <a:pt x="3105" y="507"/>
                  </a:cubicBezTo>
                  <a:cubicBezTo>
                    <a:pt x="3151" y="575"/>
                    <a:pt x="3174" y="621"/>
                    <a:pt x="3174" y="666"/>
                  </a:cubicBezTo>
                  <a:cubicBezTo>
                    <a:pt x="3174" y="735"/>
                    <a:pt x="3151" y="781"/>
                    <a:pt x="3105" y="826"/>
                  </a:cubicBezTo>
                  <a:cubicBezTo>
                    <a:pt x="2989" y="928"/>
                    <a:pt x="2826" y="946"/>
                    <a:pt x="2665" y="946"/>
                  </a:cubicBezTo>
                  <a:cubicBezTo>
                    <a:pt x="2573" y="946"/>
                    <a:pt x="2481" y="940"/>
                    <a:pt x="2398" y="940"/>
                  </a:cubicBezTo>
                  <a:cubicBezTo>
                    <a:pt x="2192" y="895"/>
                    <a:pt x="2055" y="872"/>
                    <a:pt x="2055" y="872"/>
                  </a:cubicBezTo>
                  <a:lnTo>
                    <a:pt x="1941" y="872"/>
                  </a:lnTo>
                  <a:cubicBezTo>
                    <a:pt x="1873" y="872"/>
                    <a:pt x="1781" y="872"/>
                    <a:pt x="1667" y="849"/>
                  </a:cubicBezTo>
                  <a:cubicBezTo>
                    <a:pt x="1439" y="872"/>
                    <a:pt x="1165" y="917"/>
                    <a:pt x="868" y="917"/>
                  </a:cubicBezTo>
                  <a:cubicBezTo>
                    <a:pt x="731" y="917"/>
                    <a:pt x="594" y="917"/>
                    <a:pt x="457" y="895"/>
                  </a:cubicBezTo>
                  <a:cubicBezTo>
                    <a:pt x="320" y="872"/>
                    <a:pt x="206" y="826"/>
                    <a:pt x="138" y="758"/>
                  </a:cubicBezTo>
                  <a:cubicBezTo>
                    <a:pt x="69" y="689"/>
                    <a:pt x="47" y="598"/>
                    <a:pt x="47" y="529"/>
                  </a:cubicBezTo>
                  <a:cubicBezTo>
                    <a:pt x="47" y="484"/>
                    <a:pt x="47" y="438"/>
                    <a:pt x="47" y="438"/>
                  </a:cubicBezTo>
                  <a:cubicBezTo>
                    <a:pt x="47" y="438"/>
                    <a:pt x="24" y="461"/>
                    <a:pt x="24" y="529"/>
                  </a:cubicBezTo>
                  <a:cubicBezTo>
                    <a:pt x="1" y="598"/>
                    <a:pt x="1" y="712"/>
                    <a:pt x="92" y="803"/>
                  </a:cubicBezTo>
                  <a:cubicBezTo>
                    <a:pt x="161" y="895"/>
                    <a:pt x="298" y="963"/>
                    <a:pt x="435" y="986"/>
                  </a:cubicBezTo>
                  <a:cubicBezTo>
                    <a:pt x="571" y="1032"/>
                    <a:pt x="708" y="1054"/>
                    <a:pt x="868" y="1054"/>
                  </a:cubicBezTo>
                  <a:cubicBezTo>
                    <a:pt x="967" y="1062"/>
                    <a:pt x="1066" y="1065"/>
                    <a:pt x="1162" y="1065"/>
                  </a:cubicBezTo>
                  <a:cubicBezTo>
                    <a:pt x="1353" y="1065"/>
                    <a:pt x="1530" y="1054"/>
                    <a:pt x="1667" y="1054"/>
                  </a:cubicBezTo>
                  <a:cubicBezTo>
                    <a:pt x="1781" y="1054"/>
                    <a:pt x="1850" y="1054"/>
                    <a:pt x="1918" y="1077"/>
                  </a:cubicBezTo>
                  <a:lnTo>
                    <a:pt x="2032" y="1077"/>
                  </a:lnTo>
                  <a:cubicBezTo>
                    <a:pt x="2032" y="1077"/>
                    <a:pt x="2169" y="1100"/>
                    <a:pt x="2398" y="1123"/>
                  </a:cubicBezTo>
                  <a:lnTo>
                    <a:pt x="2786" y="1123"/>
                  </a:lnTo>
                  <a:cubicBezTo>
                    <a:pt x="2854" y="1100"/>
                    <a:pt x="2922" y="1077"/>
                    <a:pt x="3014" y="1054"/>
                  </a:cubicBezTo>
                  <a:cubicBezTo>
                    <a:pt x="3082" y="1032"/>
                    <a:pt x="3151" y="986"/>
                    <a:pt x="3219" y="917"/>
                  </a:cubicBezTo>
                  <a:cubicBezTo>
                    <a:pt x="3265" y="849"/>
                    <a:pt x="3311" y="758"/>
                    <a:pt x="3311" y="666"/>
                  </a:cubicBezTo>
                  <a:cubicBezTo>
                    <a:pt x="3288" y="575"/>
                    <a:pt x="3265" y="507"/>
                    <a:pt x="3219" y="438"/>
                  </a:cubicBezTo>
                  <a:cubicBezTo>
                    <a:pt x="3128" y="324"/>
                    <a:pt x="3014" y="256"/>
                    <a:pt x="2922" y="187"/>
                  </a:cubicBezTo>
                  <a:cubicBezTo>
                    <a:pt x="2763" y="68"/>
                    <a:pt x="2638" y="0"/>
                    <a:pt x="260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7" name="Google Shape;1571;p23">
              <a:extLst>
                <a:ext uri="{FF2B5EF4-FFF2-40B4-BE49-F238E27FC236}">
                  <a16:creationId xmlns:a16="http://schemas.microsoft.com/office/drawing/2014/main" id="{8EB56239-CC8E-4D09-577C-4F2BCE672021}"/>
                </a:ext>
              </a:extLst>
            </p:cNvPr>
            <p:cNvSpPr/>
            <p:nvPr/>
          </p:nvSpPr>
          <p:spPr>
            <a:xfrm>
              <a:off x="5166300" y="3601400"/>
              <a:ext cx="65650" cy="56650"/>
            </a:xfrm>
            <a:custGeom>
              <a:avLst/>
              <a:gdLst/>
              <a:ahLst/>
              <a:cxnLst/>
              <a:rect l="l" t="t" r="r" b="b"/>
              <a:pathLst>
                <a:path w="2626" h="2266" extrusionOk="0">
                  <a:moveTo>
                    <a:pt x="964" y="0"/>
                  </a:moveTo>
                  <a:cubicBezTo>
                    <a:pt x="961" y="0"/>
                    <a:pt x="959" y="2"/>
                    <a:pt x="959" y="4"/>
                  </a:cubicBezTo>
                  <a:cubicBezTo>
                    <a:pt x="936" y="27"/>
                    <a:pt x="1096" y="118"/>
                    <a:pt x="1279" y="278"/>
                  </a:cubicBezTo>
                  <a:cubicBezTo>
                    <a:pt x="1484" y="438"/>
                    <a:pt x="1735" y="666"/>
                    <a:pt x="1941" y="917"/>
                  </a:cubicBezTo>
                  <a:cubicBezTo>
                    <a:pt x="2146" y="1191"/>
                    <a:pt x="2329" y="1488"/>
                    <a:pt x="2397" y="1716"/>
                  </a:cubicBezTo>
                  <a:cubicBezTo>
                    <a:pt x="2420" y="1807"/>
                    <a:pt x="2420" y="1898"/>
                    <a:pt x="2397" y="1944"/>
                  </a:cubicBezTo>
                  <a:cubicBezTo>
                    <a:pt x="2397" y="1967"/>
                    <a:pt x="2397" y="1990"/>
                    <a:pt x="2374" y="1990"/>
                  </a:cubicBezTo>
                  <a:cubicBezTo>
                    <a:pt x="2374" y="2013"/>
                    <a:pt x="2374" y="2013"/>
                    <a:pt x="2374" y="2013"/>
                  </a:cubicBezTo>
                  <a:cubicBezTo>
                    <a:pt x="2374" y="2013"/>
                    <a:pt x="2352" y="2035"/>
                    <a:pt x="2306" y="2058"/>
                  </a:cubicBezTo>
                  <a:cubicBezTo>
                    <a:pt x="2287" y="2068"/>
                    <a:pt x="2260" y="2073"/>
                    <a:pt x="2229" y="2073"/>
                  </a:cubicBezTo>
                  <a:cubicBezTo>
                    <a:pt x="2185" y="2073"/>
                    <a:pt x="2131" y="2062"/>
                    <a:pt x="2078" y="2035"/>
                  </a:cubicBezTo>
                  <a:cubicBezTo>
                    <a:pt x="1849" y="1990"/>
                    <a:pt x="1553" y="1807"/>
                    <a:pt x="1256" y="1624"/>
                  </a:cubicBezTo>
                  <a:cubicBezTo>
                    <a:pt x="1096" y="1533"/>
                    <a:pt x="959" y="1465"/>
                    <a:pt x="800" y="1396"/>
                  </a:cubicBezTo>
                  <a:cubicBezTo>
                    <a:pt x="731" y="1351"/>
                    <a:pt x="663" y="1305"/>
                    <a:pt x="594" y="1282"/>
                  </a:cubicBezTo>
                  <a:cubicBezTo>
                    <a:pt x="526" y="1259"/>
                    <a:pt x="480" y="1236"/>
                    <a:pt x="411" y="1214"/>
                  </a:cubicBezTo>
                  <a:cubicBezTo>
                    <a:pt x="160" y="1100"/>
                    <a:pt x="1" y="1054"/>
                    <a:pt x="1" y="1054"/>
                  </a:cubicBezTo>
                  <a:lnTo>
                    <a:pt x="1" y="1054"/>
                  </a:lnTo>
                  <a:cubicBezTo>
                    <a:pt x="1" y="1099"/>
                    <a:pt x="617" y="1373"/>
                    <a:pt x="1188" y="1739"/>
                  </a:cubicBezTo>
                  <a:cubicBezTo>
                    <a:pt x="1461" y="1921"/>
                    <a:pt x="1758" y="2127"/>
                    <a:pt x="2009" y="2218"/>
                  </a:cubicBezTo>
                  <a:cubicBezTo>
                    <a:pt x="2094" y="2246"/>
                    <a:pt x="2179" y="2266"/>
                    <a:pt x="2252" y="2266"/>
                  </a:cubicBezTo>
                  <a:cubicBezTo>
                    <a:pt x="2298" y="2266"/>
                    <a:pt x="2340" y="2258"/>
                    <a:pt x="2374" y="2241"/>
                  </a:cubicBezTo>
                  <a:cubicBezTo>
                    <a:pt x="2489" y="2195"/>
                    <a:pt x="2511" y="2149"/>
                    <a:pt x="2511" y="2149"/>
                  </a:cubicBezTo>
                  <a:cubicBezTo>
                    <a:pt x="2511" y="2149"/>
                    <a:pt x="2557" y="2104"/>
                    <a:pt x="2603" y="2013"/>
                  </a:cubicBezTo>
                  <a:cubicBezTo>
                    <a:pt x="2626" y="1921"/>
                    <a:pt x="2626" y="1784"/>
                    <a:pt x="2580" y="1647"/>
                  </a:cubicBezTo>
                  <a:cubicBezTo>
                    <a:pt x="2489" y="1373"/>
                    <a:pt x="2283" y="1099"/>
                    <a:pt x="2055" y="826"/>
                  </a:cubicBezTo>
                  <a:cubicBezTo>
                    <a:pt x="1827" y="575"/>
                    <a:pt x="1553" y="346"/>
                    <a:pt x="1324" y="209"/>
                  </a:cubicBezTo>
                  <a:cubicBezTo>
                    <a:pt x="1140" y="86"/>
                    <a:pt x="993" y="0"/>
                    <a:pt x="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8" name="Google Shape;1572;p23">
              <a:extLst>
                <a:ext uri="{FF2B5EF4-FFF2-40B4-BE49-F238E27FC236}">
                  <a16:creationId xmlns:a16="http://schemas.microsoft.com/office/drawing/2014/main" id="{EE9F18C6-FD26-5099-6B87-B2BCC8A773E7}"/>
                </a:ext>
              </a:extLst>
            </p:cNvPr>
            <p:cNvSpPr/>
            <p:nvPr/>
          </p:nvSpPr>
          <p:spPr>
            <a:xfrm>
              <a:off x="5154325" y="3585500"/>
              <a:ext cx="91900" cy="67375"/>
            </a:xfrm>
            <a:custGeom>
              <a:avLst/>
              <a:gdLst/>
              <a:ahLst/>
              <a:cxnLst/>
              <a:rect l="l" t="t" r="r" b="b"/>
              <a:pathLst>
                <a:path w="3676" h="2695" extrusionOk="0">
                  <a:moveTo>
                    <a:pt x="411" y="1"/>
                  </a:moveTo>
                  <a:cubicBezTo>
                    <a:pt x="160" y="24"/>
                    <a:pt x="0" y="92"/>
                    <a:pt x="0" y="92"/>
                  </a:cubicBezTo>
                  <a:cubicBezTo>
                    <a:pt x="0" y="97"/>
                    <a:pt x="7" y="99"/>
                    <a:pt x="21" y="99"/>
                  </a:cubicBezTo>
                  <a:cubicBezTo>
                    <a:pt x="58" y="99"/>
                    <a:pt x="144" y="85"/>
                    <a:pt x="265" y="85"/>
                  </a:cubicBezTo>
                  <a:cubicBezTo>
                    <a:pt x="309" y="85"/>
                    <a:pt x="358" y="87"/>
                    <a:pt x="411" y="92"/>
                  </a:cubicBezTo>
                  <a:cubicBezTo>
                    <a:pt x="662" y="92"/>
                    <a:pt x="982" y="161"/>
                    <a:pt x="1301" y="298"/>
                  </a:cubicBezTo>
                  <a:cubicBezTo>
                    <a:pt x="1598" y="434"/>
                    <a:pt x="1895" y="594"/>
                    <a:pt x="2077" y="754"/>
                  </a:cubicBezTo>
                  <a:cubicBezTo>
                    <a:pt x="2283" y="891"/>
                    <a:pt x="2420" y="1005"/>
                    <a:pt x="2420" y="1005"/>
                  </a:cubicBezTo>
                  <a:cubicBezTo>
                    <a:pt x="2420" y="1005"/>
                    <a:pt x="2534" y="1096"/>
                    <a:pt x="2716" y="1279"/>
                  </a:cubicBezTo>
                  <a:cubicBezTo>
                    <a:pt x="2808" y="1370"/>
                    <a:pt x="2922" y="1462"/>
                    <a:pt x="3013" y="1576"/>
                  </a:cubicBezTo>
                  <a:cubicBezTo>
                    <a:pt x="3127" y="1713"/>
                    <a:pt x="3241" y="1827"/>
                    <a:pt x="3356" y="1941"/>
                  </a:cubicBezTo>
                  <a:cubicBezTo>
                    <a:pt x="3447" y="2078"/>
                    <a:pt x="3561" y="2215"/>
                    <a:pt x="3561" y="2352"/>
                  </a:cubicBezTo>
                  <a:cubicBezTo>
                    <a:pt x="3561" y="2397"/>
                    <a:pt x="3538" y="2466"/>
                    <a:pt x="3493" y="2512"/>
                  </a:cubicBezTo>
                  <a:cubicBezTo>
                    <a:pt x="3470" y="2557"/>
                    <a:pt x="3401" y="2580"/>
                    <a:pt x="3356" y="2603"/>
                  </a:cubicBezTo>
                  <a:cubicBezTo>
                    <a:pt x="3219" y="2626"/>
                    <a:pt x="3127" y="2626"/>
                    <a:pt x="3036" y="2649"/>
                  </a:cubicBezTo>
                  <a:cubicBezTo>
                    <a:pt x="2968" y="2649"/>
                    <a:pt x="2922" y="2671"/>
                    <a:pt x="2922" y="2671"/>
                  </a:cubicBezTo>
                  <a:cubicBezTo>
                    <a:pt x="2933" y="2683"/>
                    <a:pt x="2945" y="2683"/>
                    <a:pt x="2965" y="2683"/>
                  </a:cubicBezTo>
                  <a:cubicBezTo>
                    <a:pt x="2985" y="2683"/>
                    <a:pt x="3013" y="2683"/>
                    <a:pt x="3059" y="2694"/>
                  </a:cubicBezTo>
                  <a:cubicBezTo>
                    <a:pt x="3127" y="2694"/>
                    <a:pt x="3219" y="2694"/>
                    <a:pt x="3356" y="2671"/>
                  </a:cubicBezTo>
                  <a:cubicBezTo>
                    <a:pt x="3424" y="2671"/>
                    <a:pt x="3515" y="2649"/>
                    <a:pt x="3561" y="2580"/>
                  </a:cubicBezTo>
                  <a:cubicBezTo>
                    <a:pt x="3630" y="2512"/>
                    <a:pt x="3652" y="2443"/>
                    <a:pt x="3675" y="2352"/>
                  </a:cubicBezTo>
                  <a:cubicBezTo>
                    <a:pt x="3675" y="2146"/>
                    <a:pt x="3561" y="2009"/>
                    <a:pt x="3470" y="1850"/>
                  </a:cubicBezTo>
                  <a:cubicBezTo>
                    <a:pt x="3356" y="1713"/>
                    <a:pt x="3241" y="1599"/>
                    <a:pt x="3150" y="1484"/>
                  </a:cubicBezTo>
                  <a:cubicBezTo>
                    <a:pt x="3059" y="1347"/>
                    <a:pt x="2945" y="1233"/>
                    <a:pt x="2853" y="1142"/>
                  </a:cubicBezTo>
                  <a:cubicBezTo>
                    <a:pt x="2671" y="959"/>
                    <a:pt x="2534" y="845"/>
                    <a:pt x="2534" y="845"/>
                  </a:cubicBezTo>
                  <a:cubicBezTo>
                    <a:pt x="2534" y="845"/>
                    <a:pt x="2420" y="731"/>
                    <a:pt x="2192" y="594"/>
                  </a:cubicBezTo>
                  <a:cubicBezTo>
                    <a:pt x="1986" y="457"/>
                    <a:pt x="1667" y="275"/>
                    <a:pt x="1347" y="161"/>
                  </a:cubicBezTo>
                  <a:cubicBezTo>
                    <a:pt x="1027" y="46"/>
                    <a:pt x="662" y="1"/>
                    <a:pt x="4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9" name="Google Shape;1573;p23">
              <a:extLst>
                <a:ext uri="{FF2B5EF4-FFF2-40B4-BE49-F238E27FC236}">
                  <a16:creationId xmlns:a16="http://schemas.microsoft.com/office/drawing/2014/main" id="{39C6ECEE-9A6A-97C8-09F3-4E752F375471}"/>
                </a:ext>
              </a:extLst>
            </p:cNvPr>
            <p:cNvSpPr/>
            <p:nvPr/>
          </p:nvSpPr>
          <p:spPr>
            <a:xfrm>
              <a:off x="5083925" y="3608900"/>
              <a:ext cx="169700" cy="45125"/>
            </a:xfrm>
            <a:custGeom>
              <a:avLst/>
              <a:gdLst/>
              <a:ahLst/>
              <a:cxnLst/>
              <a:rect l="l" t="t" r="r" b="b"/>
              <a:pathLst>
                <a:path w="6788" h="1805" extrusionOk="0">
                  <a:moveTo>
                    <a:pt x="808" y="1"/>
                  </a:moveTo>
                  <a:lnTo>
                    <a:pt x="808" y="1"/>
                  </a:lnTo>
                  <a:cubicBezTo>
                    <a:pt x="648" y="115"/>
                    <a:pt x="511" y="275"/>
                    <a:pt x="420" y="411"/>
                  </a:cubicBezTo>
                  <a:cubicBezTo>
                    <a:pt x="1" y="1204"/>
                    <a:pt x="444" y="1350"/>
                    <a:pt x="992" y="1350"/>
                  </a:cubicBezTo>
                  <a:cubicBezTo>
                    <a:pt x="1281" y="1350"/>
                    <a:pt x="1599" y="1310"/>
                    <a:pt x="1835" y="1302"/>
                  </a:cubicBezTo>
                  <a:cubicBezTo>
                    <a:pt x="1983" y="1302"/>
                    <a:pt x="2450" y="1380"/>
                    <a:pt x="2847" y="1380"/>
                  </a:cubicBezTo>
                  <a:cubicBezTo>
                    <a:pt x="3307" y="1380"/>
                    <a:pt x="3672" y="1275"/>
                    <a:pt x="3341" y="822"/>
                  </a:cubicBezTo>
                  <a:lnTo>
                    <a:pt x="3341" y="822"/>
                  </a:lnTo>
                  <a:cubicBezTo>
                    <a:pt x="4196" y="1025"/>
                    <a:pt x="4941" y="1804"/>
                    <a:pt x="5836" y="1804"/>
                  </a:cubicBezTo>
                  <a:cubicBezTo>
                    <a:pt x="5849" y="1804"/>
                    <a:pt x="5862" y="1804"/>
                    <a:pt x="5875" y="1804"/>
                  </a:cubicBezTo>
                  <a:cubicBezTo>
                    <a:pt x="6788" y="1781"/>
                    <a:pt x="6217" y="1096"/>
                    <a:pt x="5806" y="663"/>
                  </a:cubicBezTo>
                  <a:cubicBezTo>
                    <a:pt x="5806" y="754"/>
                    <a:pt x="5784" y="845"/>
                    <a:pt x="5738" y="891"/>
                  </a:cubicBezTo>
                  <a:cubicBezTo>
                    <a:pt x="5702" y="954"/>
                    <a:pt x="5612" y="981"/>
                    <a:pt x="5485" y="981"/>
                  </a:cubicBezTo>
                  <a:cubicBezTo>
                    <a:pt x="4738" y="981"/>
                    <a:pt x="2702" y="46"/>
                    <a:pt x="2702" y="46"/>
                  </a:cubicBezTo>
                  <a:lnTo>
                    <a:pt x="2702" y="46"/>
                  </a:lnTo>
                  <a:cubicBezTo>
                    <a:pt x="2702" y="46"/>
                    <a:pt x="3022" y="411"/>
                    <a:pt x="3113" y="731"/>
                  </a:cubicBezTo>
                  <a:cubicBezTo>
                    <a:pt x="3153" y="917"/>
                    <a:pt x="2907" y="1026"/>
                    <a:pt x="2483" y="1026"/>
                  </a:cubicBezTo>
                  <a:cubicBezTo>
                    <a:pt x="2178" y="1026"/>
                    <a:pt x="1781" y="969"/>
                    <a:pt x="1333" y="845"/>
                  </a:cubicBezTo>
                  <a:cubicBezTo>
                    <a:pt x="830" y="708"/>
                    <a:pt x="762" y="343"/>
                    <a:pt x="808"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0" name="Google Shape;1574;p23">
              <a:extLst>
                <a:ext uri="{FF2B5EF4-FFF2-40B4-BE49-F238E27FC236}">
                  <a16:creationId xmlns:a16="http://schemas.microsoft.com/office/drawing/2014/main" id="{44D17176-6C7B-6327-B69C-7B5C51A701BC}"/>
                </a:ext>
              </a:extLst>
            </p:cNvPr>
            <p:cNvSpPr/>
            <p:nvPr/>
          </p:nvSpPr>
          <p:spPr>
            <a:xfrm>
              <a:off x="5059400" y="3180425"/>
              <a:ext cx="97225" cy="120250"/>
            </a:xfrm>
            <a:custGeom>
              <a:avLst/>
              <a:gdLst/>
              <a:ahLst/>
              <a:cxnLst/>
              <a:rect l="l" t="t" r="r" b="b"/>
              <a:pathLst>
                <a:path w="3889" h="4810" extrusionOk="0">
                  <a:moveTo>
                    <a:pt x="1352" y="1"/>
                  </a:moveTo>
                  <a:cubicBezTo>
                    <a:pt x="622" y="1"/>
                    <a:pt x="373" y="614"/>
                    <a:pt x="373" y="614"/>
                  </a:cubicBezTo>
                  <a:cubicBezTo>
                    <a:pt x="0" y="1119"/>
                    <a:pt x="661" y="4809"/>
                    <a:pt x="1585" y="4809"/>
                  </a:cubicBezTo>
                  <a:cubicBezTo>
                    <a:pt x="1622" y="4809"/>
                    <a:pt x="1659" y="4803"/>
                    <a:pt x="1697" y="4791"/>
                  </a:cubicBezTo>
                  <a:cubicBezTo>
                    <a:pt x="2679" y="4449"/>
                    <a:pt x="3889" y="888"/>
                    <a:pt x="1994" y="135"/>
                  </a:cubicBezTo>
                  <a:cubicBezTo>
                    <a:pt x="1748" y="39"/>
                    <a:pt x="1535" y="1"/>
                    <a:pt x="13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1" name="Google Shape;1575;p23">
              <a:extLst>
                <a:ext uri="{FF2B5EF4-FFF2-40B4-BE49-F238E27FC236}">
                  <a16:creationId xmlns:a16="http://schemas.microsoft.com/office/drawing/2014/main" id="{20A19820-9717-CCD5-C54B-B1E20B5190BC}"/>
                </a:ext>
              </a:extLst>
            </p:cNvPr>
            <p:cNvSpPr/>
            <p:nvPr/>
          </p:nvSpPr>
          <p:spPr>
            <a:xfrm>
              <a:off x="5059450" y="3180425"/>
              <a:ext cx="97175" cy="120375"/>
            </a:xfrm>
            <a:custGeom>
              <a:avLst/>
              <a:gdLst/>
              <a:ahLst/>
              <a:cxnLst/>
              <a:rect l="l" t="t" r="r" b="b"/>
              <a:pathLst>
                <a:path w="3887" h="4815" extrusionOk="0">
                  <a:moveTo>
                    <a:pt x="1350" y="1"/>
                  </a:moveTo>
                  <a:cubicBezTo>
                    <a:pt x="620" y="1"/>
                    <a:pt x="371" y="614"/>
                    <a:pt x="371" y="614"/>
                  </a:cubicBezTo>
                  <a:cubicBezTo>
                    <a:pt x="0" y="1116"/>
                    <a:pt x="130" y="4815"/>
                    <a:pt x="1501" y="4815"/>
                  </a:cubicBezTo>
                  <a:cubicBezTo>
                    <a:pt x="1563" y="4815"/>
                    <a:pt x="1628" y="4807"/>
                    <a:pt x="1695" y="4791"/>
                  </a:cubicBezTo>
                  <a:cubicBezTo>
                    <a:pt x="2700" y="4540"/>
                    <a:pt x="3887" y="888"/>
                    <a:pt x="1992" y="135"/>
                  </a:cubicBezTo>
                  <a:cubicBezTo>
                    <a:pt x="1746" y="39"/>
                    <a:pt x="1533" y="1"/>
                    <a:pt x="135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2" name="Google Shape;1576;p23">
              <a:extLst>
                <a:ext uri="{FF2B5EF4-FFF2-40B4-BE49-F238E27FC236}">
                  <a16:creationId xmlns:a16="http://schemas.microsoft.com/office/drawing/2014/main" id="{6AD9B09D-8943-33CB-5899-1CAD9A9FF954}"/>
                </a:ext>
              </a:extLst>
            </p:cNvPr>
            <p:cNvSpPr/>
            <p:nvPr/>
          </p:nvSpPr>
          <p:spPr>
            <a:xfrm>
              <a:off x="5072150" y="3200125"/>
              <a:ext cx="38250" cy="76275"/>
            </a:xfrm>
            <a:custGeom>
              <a:avLst/>
              <a:gdLst/>
              <a:ahLst/>
              <a:cxnLst/>
              <a:rect l="l" t="t" r="r" b="b"/>
              <a:pathLst>
                <a:path w="1530" h="3051" extrusionOk="0">
                  <a:moveTo>
                    <a:pt x="1504" y="1"/>
                  </a:moveTo>
                  <a:cubicBezTo>
                    <a:pt x="1445" y="1"/>
                    <a:pt x="1296" y="34"/>
                    <a:pt x="1119" y="123"/>
                  </a:cubicBezTo>
                  <a:cubicBezTo>
                    <a:pt x="868" y="237"/>
                    <a:pt x="594" y="442"/>
                    <a:pt x="411" y="693"/>
                  </a:cubicBezTo>
                  <a:cubicBezTo>
                    <a:pt x="206" y="945"/>
                    <a:pt x="92" y="1218"/>
                    <a:pt x="23" y="1447"/>
                  </a:cubicBezTo>
                  <a:cubicBezTo>
                    <a:pt x="23" y="1492"/>
                    <a:pt x="23" y="1538"/>
                    <a:pt x="0" y="1629"/>
                  </a:cubicBezTo>
                  <a:cubicBezTo>
                    <a:pt x="0" y="1721"/>
                    <a:pt x="23" y="1789"/>
                    <a:pt x="23" y="1858"/>
                  </a:cubicBezTo>
                  <a:cubicBezTo>
                    <a:pt x="46" y="1995"/>
                    <a:pt x="46" y="2086"/>
                    <a:pt x="69" y="2154"/>
                  </a:cubicBezTo>
                  <a:cubicBezTo>
                    <a:pt x="160" y="2086"/>
                    <a:pt x="229" y="2017"/>
                    <a:pt x="297" y="1972"/>
                  </a:cubicBezTo>
                  <a:cubicBezTo>
                    <a:pt x="343" y="1926"/>
                    <a:pt x="366" y="1903"/>
                    <a:pt x="411" y="1880"/>
                  </a:cubicBezTo>
                  <a:cubicBezTo>
                    <a:pt x="434" y="1858"/>
                    <a:pt x="457" y="1858"/>
                    <a:pt x="480" y="1835"/>
                  </a:cubicBezTo>
                  <a:cubicBezTo>
                    <a:pt x="525" y="1812"/>
                    <a:pt x="571" y="1789"/>
                    <a:pt x="594" y="1766"/>
                  </a:cubicBezTo>
                  <a:lnTo>
                    <a:pt x="640" y="1766"/>
                  </a:lnTo>
                  <a:cubicBezTo>
                    <a:pt x="685" y="1743"/>
                    <a:pt x="685" y="1743"/>
                    <a:pt x="685" y="1743"/>
                  </a:cubicBezTo>
                  <a:lnTo>
                    <a:pt x="731" y="1743"/>
                  </a:lnTo>
                  <a:cubicBezTo>
                    <a:pt x="738" y="1743"/>
                    <a:pt x="749" y="1741"/>
                    <a:pt x="760" y="1741"/>
                  </a:cubicBezTo>
                  <a:cubicBezTo>
                    <a:pt x="784" y="1741"/>
                    <a:pt x="815" y="1751"/>
                    <a:pt x="845" y="1812"/>
                  </a:cubicBezTo>
                  <a:lnTo>
                    <a:pt x="868" y="1812"/>
                  </a:lnTo>
                  <a:cubicBezTo>
                    <a:pt x="891" y="1835"/>
                    <a:pt x="913" y="1880"/>
                    <a:pt x="913" y="1880"/>
                  </a:cubicBezTo>
                  <a:cubicBezTo>
                    <a:pt x="913" y="1903"/>
                    <a:pt x="868" y="1972"/>
                    <a:pt x="754" y="2040"/>
                  </a:cubicBezTo>
                  <a:cubicBezTo>
                    <a:pt x="662" y="2109"/>
                    <a:pt x="480" y="2200"/>
                    <a:pt x="388" y="2360"/>
                  </a:cubicBezTo>
                  <a:cubicBezTo>
                    <a:pt x="320" y="2497"/>
                    <a:pt x="274" y="2656"/>
                    <a:pt x="320" y="2793"/>
                  </a:cubicBezTo>
                  <a:cubicBezTo>
                    <a:pt x="388" y="2930"/>
                    <a:pt x="571" y="3022"/>
                    <a:pt x="731" y="3044"/>
                  </a:cubicBezTo>
                  <a:cubicBezTo>
                    <a:pt x="763" y="3049"/>
                    <a:pt x="796" y="3050"/>
                    <a:pt x="828" y="3050"/>
                  </a:cubicBezTo>
                  <a:cubicBezTo>
                    <a:pt x="977" y="3050"/>
                    <a:pt x="1120" y="3010"/>
                    <a:pt x="1233" y="2953"/>
                  </a:cubicBezTo>
                  <a:cubicBezTo>
                    <a:pt x="1347" y="2885"/>
                    <a:pt x="1393" y="2793"/>
                    <a:pt x="1393" y="2748"/>
                  </a:cubicBezTo>
                  <a:cubicBezTo>
                    <a:pt x="1393" y="2679"/>
                    <a:pt x="1393" y="2656"/>
                    <a:pt x="1370" y="2656"/>
                  </a:cubicBezTo>
                  <a:cubicBezTo>
                    <a:pt x="1347" y="2656"/>
                    <a:pt x="1347" y="2793"/>
                    <a:pt x="1142" y="2862"/>
                  </a:cubicBezTo>
                  <a:cubicBezTo>
                    <a:pt x="1102" y="2889"/>
                    <a:pt x="1038" y="2900"/>
                    <a:pt x="969" y="2900"/>
                  </a:cubicBezTo>
                  <a:cubicBezTo>
                    <a:pt x="921" y="2900"/>
                    <a:pt x="869" y="2894"/>
                    <a:pt x="822" y="2885"/>
                  </a:cubicBezTo>
                  <a:cubicBezTo>
                    <a:pt x="708" y="2862"/>
                    <a:pt x="617" y="2793"/>
                    <a:pt x="594" y="2725"/>
                  </a:cubicBezTo>
                  <a:cubicBezTo>
                    <a:pt x="571" y="2634"/>
                    <a:pt x="617" y="2520"/>
                    <a:pt x="685" y="2428"/>
                  </a:cubicBezTo>
                  <a:cubicBezTo>
                    <a:pt x="731" y="2360"/>
                    <a:pt x="845" y="2291"/>
                    <a:pt x="982" y="2223"/>
                  </a:cubicBezTo>
                  <a:cubicBezTo>
                    <a:pt x="1096" y="2131"/>
                    <a:pt x="1256" y="2040"/>
                    <a:pt x="1301" y="1880"/>
                  </a:cubicBezTo>
                  <a:cubicBezTo>
                    <a:pt x="1324" y="1743"/>
                    <a:pt x="1256" y="1675"/>
                    <a:pt x="1233" y="1629"/>
                  </a:cubicBezTo>
                  <a:lnTo>
                    <a:pt x="1233" y="1629"/>
                  </a:lnTo>
                  <a:cubicBezTo>
                    <a:pt x="1256" y="1652"/>
                    <a:pt x="1256" y="1652"/>
                    <a:pt x="1256" y="1652"/>
                  </a:cubicBezTo>
                  <a:cubicBezTo>
                    <a:pt x="1210" y="1606"/>
                    <a:pt x="1187" y="1561"/>
                    <a:pt x="1142" y="1538"/>
                  </a:cubicBezTo>
                  <a:cubicBezTo>
                    <a:pt x="1096" y="1515"/>
                    <a:pt x="1050" y="1492"/>
                    <a:pt x="1005" y="1470"/>
                  </a:cubicBezTo>
                  <a:cubicBezTo>
                    <a:pt x="940" y="1453"/>
                    <a:pt x="876" y="1437"/>
                    <a:pt x="819" y="1437"/>
                  </a:cubicBezTo>
                  <a:cubicBezTo>
                    <a:pt x="796" y="1437"/>
                    <a:pt x="774" y="1440"/>
                    <a:pt x="754" y="1447"/>
                  </a:cubicBezTo>
                  <a:lnTo>
                    <a:pt x="617" y="1447"/>
                  </a:lnTo>
                  <a:cubicBezTo>
                    <a:pt x="617" y="1447"/>
                    <a:pt x="617" y="1470"/>
                    <a:pt x="525" y="1492"/>
                  </a:cubicBezTo>
                  <a:cubicBezTo>
                    <a:pt x="503" y="1492"/>
                    <a:pt x="457" y="1492"/>
                    <a:pt x="457" y="1515"/>
                  </a:cubicBezTo>
                  <a:lnTo>
                    <a:pt x="434" y="1515"/>
                  </a:lnTo>
                  <a:cubicBezTo>
                    <a:pt x="427" y="1523"/>
                    <a:pt x="424" y="1525"/>
                    <a:pt x="423" y="1525"/>
                  </a:cubicBezTo>
                  <a:cubicBezTo>
                    <a:pt x="421" y="1525"/>
                    <a:pt x="427" y="1515"/>
                    <a:pt x="411" y="1515"/>
                  </a:cubicBezTo>
                  <a:cubicBezTo>
                    <a:pt x="411" y="1538"/>
                    <a:pt x="411" y="1538"/>
                    <a:pt x="411" y="1538"/>
                  </a:cubicBezTo>
                  <a:cubicBezTo>
                    <a:pt x="411" y="1515"/>
                    <a:pt x="388" y="1561"/>
                    <a:pt x="388" y="1424"/>
                  </a:cubicBezTo>
                  <a:cubicBezTo>
                    <a:pt x="411" y="1241"/>
                    <a:pt x="503" y="990"/>
                    <a:pt x="640" y="762"/>
                  </a:cubicBezTo>
                  <a:cubicBezTo>
                    <a:pt x="799" y="534"/>
                    <a:pt x="1005" y="328"/>
                    <a:pt x="1187" y="214"/>
                  </a:cubicBezTo>
                  <a:cubicBezTo>
                    <a:pt x="1370" y="77"/>
                    <a:pt x="1530" y="32"/>
                    <a:pt x="1530" y="9"/>
                  </a:cubicBezTo>
                  <a:cubicBezTo>
                    <a:pt x="1530" y="4"/>
                    <a:pt x="1521" y="1"/>
                    <a:pt x="15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3" name="Google Shape;1577;p23">
              <a:extLst>
                <a:ext uri="{FF2B5EF4-FFF2-40B4-BE49-F238E27FC236}">
                  <a16:creationId xmlns:a16="http://schemas.microsoft.com/office/drawing/2014/main" id="{05BFC41C-E1F9-3A7A-C363-78A79C6B0E7A}"/>
                </a:ext>
              </a:extLst>
            </p:cNvPr>
            <p:cNvSpPr/>
            <p:nvPr/>
          </p:nvSpPr>
          <p:spPr>
            <a:xfrm>
              <a:off x="5086425" y="3186625"/>
              <a:ext cx="22850" cy="8025"/>
            </a:xfrm>
            <a:custGeom>
              <a:avLst/>
              <a:gdLst/>
              <a:ahLst/>
              <a:cxnLst/>
              <a:rect l="l" t="t" r="r" b="b"/>
              <a:pathLst>
                <a:path w="914" h="321" extrusionOk="0">
                  <a:moveTo>
                    <a:pt x="502" y="1"/>
                  </a:moveTo>
                  <a:cubicBezTo>
                    <a:pt x="274" y="1"/>
                    <a:pt x="46" y="69"/>
                    <a:pt x="23" y="161"/>
                  </a:cubicBezTo>
                  <a:cubicBezTo>
                    <a:pt x="0" y="252"/>
                    <a:pt x="160" y="320"/>
                    <a:pt x="388" y="320"/>
                  </a:cubicBezTo>
                  <a:cubicBezTo>
                    <a:pt x="639" y="320"/>
                    <a:pt x="845" y="252"/>
                    <a:pt x="890" y="161"/>
                  </a:cubicBezTo>
                  <a:cubicBezTo>
                    <a:pt x="913" y="69"/>
                    <a:pt x="730" y="1"/>
                    <a:pt x="5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4" name="Google Shape;1578;p23">
              <a:extLst>
                <a:ext uri="{FF2B5EF4-FFF2-40B4-BE49-F238E27FC236}">
                  <a16:creationId xmlns:a16="http://schemas.microsoft.com/office/drawing/2014/main" id="{D1B2B6C3-D451-2D55-FD49-D6D0AE27B1F3}"/>
                </a:ext>
              </a:extLst>
            </p:cNvPr>
            <p:cNvSpPr/>
            <p:nvPr/>
          </p:nvSpPr>
          <p:spPr>
            <a:xfrm>
              <a:off x="5067975" y="3201850"/>
              <a:ext cx="57850" cy="73750"/>
            </a:xfrm>
            <a:custGeom>
              <a:avLst/>
              <a:gdLst/>
              <a:ahLst/>
              <a:cxnLst/>
              <a:rect l="l" t="t" r="r" b="b"/>
              <a:pathLst>
                <a:path w="2314" h="2950" extrusionOk="0">
                  <a:moveTo>
                    <a:pt x="1505" y="0"/>
                  </a:moveTo>
                  <a:cubicBezTo>
                    <a:pt x="965" y="0"/>
                    <a:pt x="533" y="921"/>
                    <a:pt x="533" y="921"/>
                  </a:cubicBezTo>
                  <a:cubicBezTo>
                    <a:pt x="533" y="921"/>
                    <a:pt x="0" y="2949"/>
                    <a:pt x="934" y="2949"/>
                  </a:cubicBezTo>
                  <a:cubicBezTo>
                    <a:pt x="986" y="2949"/>
                    <a:pt x="1042" y="2943"/>
                    <a:pt x="1103" y="2930"/>
                  </a:cubicBezTo>
                  <a:cubicBezTo>
                    <a:pt x="2290" y="2702"/>
                    <a:pt x="2313" y="259"/>
                    <a:pt x="1674" y="31"/>
                  </a:cubicBezTo>
                  <a:cubicBezTo>
                    <a:pt x="1617" y="10"/>
                    <a:pt x="1561" y="0"/>
                    <a:pt x="15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5" name="Google Shape;1579;p23">
              <a:extLst>
                <a:ext uri="{FF2B5EF4-FFF2-40B4-BE49-F238E27FC236}">
                  <a16:creationId xmlns:a16="http://schemas.microsoft.com/office/drawing/2014/main" id="{5B4B7A2F-B319-808C-F00A-FF434D76D602}"/>
                </a:ext>
              </a:extLst>
            </p:cNvPr>
            <p:cNvSpPr/>
            <p:nvPr/>
          </p:nvSpPr>
          <p:spPr>
            <a:xfrm>
              <a:off x="4841625" y="3424600"/>
              <a:ext cx="81625" cy="82025"/>
            </a:xfrm>
            <a:custGeom>
              <a:avLst/>
              <a:gdLst/>
              <a:ahLst/>
              <a:cxnLst/>
              <a:rect l="l" t="t" r="r" b="b"/>
              <a:pathLst>
                <a:path w="3265" h="3281" extrusionOk="0">
                  <a:moveTo>
                    <a:pt x="114" y="0"/>
                  </a:moveTo>
                  <a:lnTo>
                    <a:pt x="0" y="2602"/>
                  </a:lnTo>
                  <a:cubicBezTo>
                    <a:pt x="563" y="3121"/>
                    <a:pt x="1140" y="3281"/>
                    <a:pt x="1636" y="3281"/>
                  </a:cubicBezTo>
                  <a:cubicBezTo>
                    <a:pt x="2427" y="3281"/>
                    <a:pt x="3013" y="2876"/>
                    <a:pt x="3013" y="2876"/>
                  </a:cubicBezTo>
                  <a:lnTo>
                    <a:pt x="3264" y="959"/>
                  </a:lnTo>
                  <a:lnTo>
                    <a:pt x="114" y="0"/>
                  </a:ln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6" name="Google Shape;1580;p23">
              <a:extLst>
                <a:ext uri="{FF2B5EF4-FFF2-40B4-BE49-F238E27FC236}">
                  <a16:creationId xmlns:a16="http://schemas.microsoft.com/office/drawing/2014/main" id="{9F488D53-2028-BE7C-902A-2583C597545E}"/>
                </a:ext>
              </a:extLst>
            </p:cNvPr>
            <p:cNvSpPr/>
            <p:nvPr/>
          </p:nvSpPr>
          <p:spPr>
            <a:xfrm>
              <a:off x="4841625" y="3424600"/>
              <a:ext cx="81625" cy="77625"/>
            </a:xfrm>
            <a:custGeom>
              <a:avLst/>
              <a:gdLst/>
              <a:ahLst/>
              <a:cxnLst/>
              <a:rect l="l" t="t" r="r" b="b"/>
              <a:pathLst>
                <a:path w="3265" h="3105" extrusionOk="0">
                  <a:moveTo>
                    <a:pt x="114" y="0"/>
                  </a:moveTo>
                  <a:lnTo>
                    <a:pt x="0" y="2602"/>
                  </a:lnTo>
                  <a:cubicBezTo>
                    <a:pt x="251" y="2830"/>
                    <a:pt x="502" y="2990"/>
                    <a:pt x="753" y="3104"/>
                  </a:cubicBezTo>
                  <a:cubicBezTo>
                    <a:pt x="595" y="2360"/>
                    <a:pt x="504" y="1460"/>
                    <a:pt x="1272" y="1460"/>
                  </a:cubicBezTo>
                  <a:cubicBezTo>
                    <a:pt x="1282" y="1460"/>
                    <a:pt x="1291" y="1461"/>
                    <a:pt x="1301" y="1461"/>
                  </a:cubicBezTo>
                  <a:cubicBezTo>
                    <a:pt x="1643" y="1461"/>
                    <a:pt x="2009" y="1529"/>
                    <a:pt x="2351" y="1552"/>
                  </a:cubicBezTo>
                  <a:cubicBezTo>
                    <a:pt x="2625" y="1575"/>
                    <a:pt x="2899" y="1598"/>
                    <a:pt x="3173" y="1643"/>
                  </a:cubicBezTo>
                  <a:lnTo>
                    <a:pt x="3264" y="959"/>
                  </a:lnTo>
                  <a:lnTo>
                    <a:pt x="114"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7" name="Google Shape;1581;p23">
              <a:extLst>
                <a:ext uri="{FF2B5EF4-FFF2-40B4-BE49-F238E27FC236}">
                  <a16:creationId xmlns:a16="http://schemas.microsoft.com/office/drawing/2014/main" id="{7BEBE6BE-D788-61FD-1F0A-F18003E5A238}"/>
                </a:ext>
              </a:extLst>
            </p:cNvPr>
            <p:cNvSpPr/>
            <p:nvPr/>
          </p:nvSpPr>
          <p:spPr>
            <a:xfrm>
              <a:off x="4620775" y="3031825"/>
              <a:ext cx="525000" cy="416525"/>
            </a:xfrm>
            <a:custGeom>
              <a:avLst/>
              <a:gdLst/>
              <a:ahLst/>
              <a:cxnLst/>
              <a:rect l="l" t="t" r="r" b="b"/>
              <a:pathLst>
                <a:path w="21000" h="16661" extrusionOk="0">
                  <a:moveTo>
                    <a:pt x="10425" y="1"/>
                  </a:moveTo>
                  <a:cubicBezTo>
                    <a:pt x="7543" y="1"/>
                    <a:pt x="5844" y="1263"/>
                    <a:pt x="5844" y="1263"/>
                  </a:cubicBezTo>
                  <a:cubicBezTo>
                    <a:pt x="891" y="4572"/>
                    <a:pt x="3744" y="9822"/>
                    <a:pt x="3744" y="9822"/>
                  </a:cubicBezTo>
                  <a:cubicBezTo>
                    <a:pt x="3744" y="9822"/>
                    <a:pt x="3167" y="9294"/>
                    <a:pt x="2397" y="9294"/>
                  </a:cubicBezTo>
                  <a:cubicBezTo>
                    <a:pt x="1991" y="9294"/>
                    <a:pt x="1531" y="9441"/>
                    <a:pt x="1073" y="9891"/>
                  </a:cubicBezTo>
                  <a:cubicBezTo>
                    <a:pt x="1" y="10986"/>
                    <a:pt x="1393" y="13451"/>
                    <a:pt x="2945" y="14068"/>
                  </a:cubicBezTo>
                  <a:cubicBezTo>
                    <a:pt x="3320" y="14216"/>
                    <a:pt x="3640" y="14276"/>
                    <a:pt x="3912" y="14276"/>
                  </a:cubicBezTo>
                  <a:cubicBezTo>
                    <a:pt x="5066" y="14276"/>
                    <a:pt x="5365" y="13200"/>
                    <a:pt x="5365" y="13200"/>
                  </a:cubicBezTo>
                  <a:cubicBezTo>
                    <a:pt x="6208" y="14886"/>
                    <a:pt x="9239" y="16661"/>
                    <a:pt x="12566" y="16661"/>
                  </a:cubicBezTo>
                  <a:cubicBezTo>
                    <a:pt x="13022" y="16661"/>
                    <a:pt x="13484" y="16627"/>
                    <a:pt x="13947" y="16556"/>
                  </a:cubicBezTo>
                  <a:cubicBezTo>
                    <a:pt x="17576" y="16008"/>
                    <a:pt x="21000" y="12995"/>
                    <a:pt x="18170" y="8361"/>
                  </a:cubicBezTo>
                  <a:cubicBezTo>
                    <a:pt x="17850" y="5736"/>
                    <a:pt x="18055" y="1947"/>
                    <a:pt x="13878" y="578"/>
                  </a:cubicBezTo>
                  <a:cubicBezTo>
                    <a:pt x="12596" y="156"/>
                    <a:pt x="11437" y="1"/>
                    <a:pt x="10425"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8" name="Google Shape;1582;p23">
              <a:extLst>
                <a:ext uri="{FF2B5EF4-FFF2-40B4-BE49-F238E27FC236}">
                  <a16:creationId xmlns:a16="http://schemas.microsoft.com/office/drawing/2014/main" id="{3CE8AF89-96FD-4564-DF34-C7BC86717C5F}"/>
                </a:ext>
              </a:extLst>
            </p:cNvPr>
            <p:cNvSpPr/>
            <p:nvPr/>
          </p:nvSpPr>
          <p:spPr>
            <a:xfrm>
              <a:off x="4761150" y="3086775"/>
              <a:ext cx="384625" cy="361550"/>
            </a:xfrm>
            <a:custGeom>
              <a:avLst/>
              <a:gdLst/>
              <a:ahLst/>
              <a:cxnLst/>
              <a:rect l="l" t="t" r="r" b="b"/>
              <a:pathLst>
                <a:path w="15385" h="14462" extrusionOk="0">
                  <a:moveTo>
                    <a:pt x="10820" y="0"/>
                  </a:moveTo>
                  <a:cubicBezTo>
                    <a:pt x="12075" y="1735"/>
                    <a:pt x="12052" y="4041"/>
                    <a:pt x="12258" y="5798"/>
                  </a:cubicBezTo>
                  <a:cubicBezTo>
                    <a:pt x="15111" y="10432"/>
                    <a:pt x="11664" y="13445"/>
                    <a:pt x="8058" y="13992"/>
                  </a:cubicBezTo>
                  <a:cubicBezTo>
                    <a:pt x="7598" y="14062"/>
                    <a:pt x="7140" y="14094"/>
                    <a:pt x="6687" y="14094"/>
                  </a:cubicBezTo>
                  <a:cubicBezTo>
                    <a:pt x="3854" y="14094"/>
                    <a:pt x="1240" y="12830"/>
                    <a:pt x="1" y="11413"/>
                  </a:cubicBezTo>
                  <a:lnTo>
                    <a:pt x="1" y="11413"/>
                  </a:lnTo>
                  <a:cubicBezTo>
                    <a:pt x="1074" y="12963"/>
                    <a:pt x="3895" y="14461"/>
                    <a:pt x="6957" y="14461"/>
                  </a:cubicBezTo>
                  <a:cubicBezTo>
                    <a:pt x="7411" y="14461"/>
                    <a:pt x="7871" y="14428"/>
                    <a:pt x="8332" y="14358"/>
                  </a:cubicBezTo>
                  <a:cubicBezTo>
                    <a:pt x="11961" y="13810"/>
                    <a:pt x="15385" y="10797"/>
                    <a:pt x="12555" y="6163"/>
                  </a:cubicBezTo>
                  <a:cubicBezTo>
                    <a:pt x="12326" y="4269"/>
                    <a:pt x="12372" y="1758"/>
                    <a:pt x="1082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9" name="Google Shape;1583;p23">
              <a:extLst>
                <a:ext uri="{FF2B5EF4-FFF2-40B4-BE49-F238E27FC236}">
                  <a16:creationId xmlns:a16="http://schemas.microsoft.com/office/drawing/2014/main" id="{ACA2F09A-E763-DC2B-172D-DAD9B27AC0CB}"/>
                </a:ext>
              </a:extLst>
            </p:cNvPr>
            <p:cNvSpPr/>
            <p:nvPr/>
          </p:nvSpPr>
          <p:spPr>
            <a:xfrm>
              <a:off x="4655025" y="3350400"/>
              <a:ext cx="99300" cy="38200"/>
            </a:xfrm>
            <a:custGeom>
              <a:avLst/>
              <a:gdLst/>
              <a:ahLst/>
              <a:cxnLst/>
              <a:rect l="l" t="t" r="r" b="b"/>
              <a:pathLst>
                <a:path w="3972" h="1528" extrusionOk="0">
                  <a:moveTo>
                    <a:pt x="0" y="1"/>
                  </a:moveTo>
                  <a:lnTo>
                    <a:pt x="0" y="1"/>
                  </a:lnTo>
                  <a:cubicBezTo>
                    <a:pt x="411" y="571"/>
                    <a:pt x="982" y="1074"/>
                    <a:pt x="1575" y="1325"/>
                  </a:cubicBezTo>
                  <a:cubicBezTo>
                    <a:pt x="1954" y="1469"/>
                    <a:pt x="2276" y="1528"/>
                    <a:pt x="2549" y="1528"/>
                  </a:cubicBezTo>
                  <a:cubicBezTo>
                    <a:pt x="3528" y="1528"/>
                    <a:pt x="3883" y="776"/>
                    <a:pt x="3972" y="526"/>
                  </a:cubicBezTo>
                  <a:cubicBezTo>
                    <a:pt x="3880" y="389"/>
                    <a:pt x="3789" y="252"/>
                    <a:pt x="3721" y="92"/>
                  </a:cubicBezTo>
                  <a:cubicBezTo>
                    <a:pt x="3721" y="92"/>
                    <a:pt x="3422" y="1168"/>
                    <a:pt x="2268" y="1168"/>
                  </a:cubicBezTo>
                  <a:cubicBezTo>
                    <a:pt x="1996" y="1168"/>
                    <a:pt x="1676" y="1108"/>
                    <a:pt x="1301" y="959"/>
                  </a:cubicBezTo>
                  <a:cubicBezTo>
                    <a:pt x="822" y="777"/>
                    <a:pt x="388" y="412"/>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0" name="Google Shape;1584;p23">
              <a:extLst>
                <a:ext uri="{FF2B5EF4-FFF2-40B4-BE49-F238E27FC236}">
                  <a16:creationId xmlns:a16="http://schemas.microsoft.com/office/drawing/2014/main" id="{2F80785A-D2DF-5699-F6C6-59E9D94EB5D6}"/>
                </a:ext>
              </a:extLst>
            </p:cNvPr>
            <p:cNvSpPr/>
            <p:nvPr/>
          </p:nvSpPr>
          <p:spPr>
            <a:xfrm>
              <a:off x="4659000" y="3288700"/>
              <a:ext cx="68500" cy="83175"/>
            </a:xfrm>
            <a:custGeom>
              <a:avLst/>
              <a:gdLst/>
              <a:ahLst/>
              <a:cxnLst/>
              <a:rect l="l" t="t" r="r" b="b"/>
              <a:pathLst>
                <a:path w="2740" h="3327" extrusionOk="0">
                  <a:moveTo>
                    <a:pt x="562" y="0"/>
                  </a:moveTo>
                  <a:cubicBezTo>
                    <a:pt x="25" y="0"/>
                    <a:pt x="47" y="962"/>
                    <a:pt x="47" y="962"/>
                  </a:cubicBezTo>
                  <a:cubicBezTo>
                    <a:pt x="1" y="1944"/>
                    <a:pt x="1393" y="3176"/>
                    <a:pt x="1987" y="3313"/>
                  </a:cubicBezTo>
                  <a:cubicBezTo>
                    <a:pt x="2034" y="3322"/>
                    <a:pt x="2079" y="3326"/>
                    <a:pt x="2121" y="3326"/>
                  </a:cubicBezTo>
                  <a:cubicBezTo>
                    <a:pt x="2623" y="3326"/>
                    <a:pt x="2740" y="2743"/>
                    <a:pt x="2740" y="2743"/>
                  </a:cubicBezTo>
                  <a:cubicBezTo>
                    <a:pt x="2740" y="2743"/>
                    <a:pt x="1987" y="2446"/>
                    <a:pt x="1827" y="1852"/>
                  </a:cubicBezTo>
                  <a:cubicBezTo>
                    <a:pt x="1705" y="1399"/>
                    <a:pt x="2103" y="1345"/>
                    <a:pt x="2297" y="1345"/>
                  </a:cubicBezTo>
                  <a:cubicBezTo>
                    <a:pt x="2357" y="1345"/>
                    <a:pt x="2398" y="1350"/>
                    <a:pt x="2398" y="1350"/>
                  </a:cubicBezTo>
                  <a:cubicBezTo>
                    <a:pt x="2398" y="1350"/>
                    <a:pt x="1188" y="72"/>
                    <a:pt x="617" y="4"/>
                  </a:cubicBezTo>
                  <a:cubicBezTo>
                    <a:pt x="598" y="1"/>
                    <a:pt x="580" y="0"/>
                    <a:pt x="5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1" name="Google Shape;1585;p23">
              <a:extLst>
                <a:ext uri="{FF2B5EF4-FFF2-40B4-BE49-F238E27FC236}">
                  <a16:creationId xmlns:a16="http://schemas.microsoft.com/office/drawing/2014/main" id="{9B3F1327-97EC-2256-B46C-631F1AA0C71B}"/>
                </a:ext>
              </a:extLst>
            </p:cNvPr>
            <p:cNvSpPr/>
            <p:nvPr/>
          </p:nvSpPr>
          <p:spPr>
            <a:xfrm>
              <a:off x="4661300" y="3288775"/>
              <a:ext cx="71350" cy="83425"/>
            </a:xfrm>
            <a:custGeom>
              <a:avLst/>
              <a:gdLst/>
              <a:ahLst/>
              <a:cxnLst/>
              <a:rect l="l" t="t" r="r" b="b"/>
              <a:pathLst>
                <a:path w="2854" h="3337" extrusionOk="0">
                  <a:moveTo>
                    <a:pt x="525" y="1"/>
                  </a:moveTo>
                  <a:cubicBezTo>
                    <a:pt x="434" y="1"/>
                    <a:pt x="343" y="23"/>
                    <a:pt x="274" y="69"/>
                  </a:cubicBezTo>
                  <a:cubicBezTo>
                    <a:pt x="183" y="92"/>
                    <a:pt x="137" y="160"/>
                    <a:pt x="92" y="206"/>
                  </a:cubicBezTo>
                  <a:cubicBezTo>
                    <a:pt x="23" y="320"/>
                    <a:pt x="23" y="411"/>
                    <a:pt x="0" y="480"/>
                  </a:cubicBezTo>
                  <a:cubicBezTo>
                    <a:pt x="0" y="526"/>
                    <a:pt x="0" y="571"/>
                    <a:pt x="23" y="571"/>
                  </a:cubicBezTo>
                  <a:cubicBezTo>
                    <a:pt x="46" y="571"/>
                    <a:pt x="69" y="434"/>
                    <a:pt x="183" y="275"/>
                  </a:cubicBezTo>
                  <a:cubicBezTo>
                    <a:pt x="251" y="183"/>
                    <a:pt x="365" y="138"/>
                    <a:pt x="502" y="138"/>
                  </a:cubicBezTo>
                  <a:cubicBezTo>
                    <a:pt x="639" y="160"/>
                    <a:pt x="799" y="229"/>
                    <a:pt x="959" y="297"/>
                  </a:cubicBezTo>
                  <a:cubicBezTo>
                    <a:pt x="1256" y="457"/>
                    <a:pt x="1552" y="708"/>
                    <a:pt x="1803" y="936"/>
                  </a:cubicBezTo>
                  <a:cubicBezTo>
                    <a:pt x="1872" y="1005"/>
                    <a:pt x="1940" y="1073"/>
                    <a:pt x="1986" y="1119"/>
                  </a:cubicBezTo>
                  <a:cubicBezTo>
                    <a:pt x="2009" y="1165"/>
                    <a:pt x="2055" y="1210"/>
                    <a:pt x="2055" y="1210"/>
                  </a:cubicBezTo>
                  <a:lnTo>
                    <a:pt x="2077" y="1233"/>
                  </a:lnTo>
                  <a:cubicBezTo>
                    <a:pt x="2077" y="1233"/>
                    <a:pt x="2077" y="1243"/>
                    <a:pt x="2071" y="1243"/>
                  </a:cubicBezTo>
                  <a:cubicBezTo>
                    <a:pt x="2067" y="1243"/>
                    <a:pt x="2062" y="1241"/>
                    <a:pt x="2055" y="1233"/>
                  </a:cubicBezTo>
                  <a:lnTo>
                    <a:pt x="1986" y="1233"/>
                  </a:lnTo>
                  <a:cubicBezTo>
                    <a:pt x="1963" y="1233"/>
                    <a:pt x="1940" y="1256"/>
                    <a:pt x="1918" y="1256"/>
                  </a:cubicBezTo>
                  <a:cubicBezTo>
                    <a:pt x="1849" y="1279"/>
                    <a:pt x="1803" y="1302"/>
                    <a:pt x="1781" y="1325"/>
                  </a:cubicBezTo>
                  <a:cubicBezTo>
                    <a:pt x="1712" y="1370"/>
                    <a:pt x="1666" y="1416"/>
                    <a:pt x="1644" y="1439"/>
                  </a:cubicBezTo>
                  <a:cubicBezTo>
                    <a:pt x="1621" y="1484"/>
                    <a:pt x="1621" y="1507"/>
                    <a:pt x="1621" y="1507"/>
                  </a:cubicBezTo>
                  <a:cubicBezTo>
                    <a:pt x="1621" y="1507"/>
                    <a:pt x="1598" y="1507"/>
                    <a:pt x="1598" y="1553"/>
                  </a:cubicBezTo>
                  <a:cubicBezTo>
                    <a:pt x="1575" y="1598"/>
                    <a:pt x="1575" y="1644"/>
                    <a:pt x="1552" y="1713"/>
                  </a:cubicBezTo>
                  <a:cubicBezTo>
                    <a:pt x="1552" y="1849"/>
                    <a:pt x="1598" y="2032"/>
                    <a:pt x="1689" y="2192"/>
                  </a:cubicBezTo>
                  <a:cubicBezTo>
                    <a:pt x="1781" y="2374"/>
                    <a:pt x="1963" y="2557"/>
                    <a:pt x="2191" y="2694"/>
                  </a:cubicBezTo>
                  <a:cubicBezTo>
                    <a:pt x="2237" y="2717"/>
                    <a:pt x="2306" y="2740"/>
                    <a:pt x="2374" y="2762"/>
                  </a:cubicBezTo>
                  <a:cubicBezTo>
                    <a:pt x="2397" y="2785"/>
                    <a:pt x="2443" y="2808"/>
                    <a:pt x="2465" y="2808"/>
                  </a:cubicBezTo>
                  <a:lnTo>
                    <a:pt x="2511" y="2808"/>
                  </a:lnTo>
                  <a:cubicBezTo>
                    <a:pt x="2534" y="2808"/>
                    <a:pt x="2534" y="2831"/>
                    <a:pt x="2511" y="2854"/>
                  </a:cubicBezTo>
                  <a:cubicBezTo>
                    <a:pt x="2534" y="2854"/>
                    <a:pt x="2488" y="2899"/>
                    <a:pt x="2488" y="2945"/>
                  </a:cubicBezTo>
                  <a:cubicBezTo>
                    <a:pt x="2443" y="3036"/>
                    <a:pt x="2374" y="3082"/>
                    <a:pt x="2260" y="3105"/>
                  </a:cubicBezTo>
                  <a:cubicBezTo>
                    <a:pt x="2195" y="3121"/>
                    <a:pt x="2119" y="3137"/>
                    <a:pt x="2040" y="3137"/>
                  </a:cubicBezTo>
                  <a:cubicBezTo>
                    <a:pt x="2007" y="3137"/>
                    <a:pt x="1974" y="3134"/>
                    <a:pt x="1940" y="3128"/>
                  </a:cubicBezTo>
                  <a:cubicBezTo>
                    <a:pt x="1735" y="3082"/>
                    <a:pt x="1530" y="2991"/>
                    <a:pt x="1347" y="2922"/>
                  </a:cubicBezTo>
                  <a:cubicBezTo>
                    <a:pt x="1027" y="2740"/>
                    <a:pt x="845" y="2580"/>
                    <a:pt x="822" y="2580"/>
                  </a:cubicBezTo>
                  <a:cubicBezTo>
                    <a:pt x="799" y="2603"/>
                    <a:pt x="959" y="2808"/>
                    <a:pt x="1278" y="3014"/>
                  </a:cubicBezTo>
                  <a:cubicBezTo>
                    <a:pt x="1438" y="3128"/>
                    <a:pt x="1644" y="3242"/>
                    <a:pt x="1895" y="3310"/>
                  </a:cubicBezTo>
                  <a:cubicBezTo>
                    <a:pt x="1974" y="3323"/>
                    <a:pt x="2053" y="3337"/>
                    <a:pt x="2136" y="3337"/>
                  </a:cubicBezTo>
                  <a:cubicBezTo>
                    <a:pt x="2197" y="3337"/>
                    <a:pt x="2261" y="3330"/>
                    <a:pt x="2328" y="3310"/>
                  </a:cubicBezTo>
                  <a:cubicBezTo>
                    <a:pt x="2488" y="3287"/>
                    <a:pt x="2625" y="3173"/>
                    <a:pt x="2716" y="3059"/>
                  </a:cubicBezTo>
                  <a:cubicBezTo>
                    <a:pt x="2739" y="2991"/>
                    <a:pt x="2785" y="2945"/>
                    <a:pt x="2808" y="2831"/>
                  </a:cubicBezTo>
                  <a:lnTo>
                    <a:pt x="2831" y="2671"/>
                  </a:lnTo>
                  <a:cubicBezTo>
                    <a:pt x="2853" y="2671"/>
                    <a:pt x="2853" y="2648"/>
                    <a:pt x="2853" y="2648"/>
                  </a:cubicBezTo>
                  <a:lnTo>
                    <a:pt x="2808" y="2626"/>
                  </a:lnTo>
                  <a:lnTo>
                    <a:pt x="2739" y="2603"/>
                  </a:lnTo>
                  <a:lnTo>
                    <a:pt x="2579" y="2557"/>
                  </a:lnTo>
                  <a:cubicBezTo>
                    <a:pt x="2557" y="2557"/>
                    <a:pt x="2534" y="2534"/>
                    <a:pt x="2511" y="2534"/>
                  </a:cubicBezTo>
                  <a:cubicBezTo>
                    <a:pt x="2465" y="2511"/>
                    <a:pt x="2397" y="2489"/>
                    <a:pt x="2351" y="2466"/>
                  </a:cubicBezTo>
                  <a:cubicBezTo>
                    <a:pt x="2191" y="2352"/>
                    <a:pt x="2055" y="2192"/>
                    <a:pt x="1986" y="2055"/>
                  </a:cubicBezTo>
                  <a:cubicBezTo>
                    <a:pt x="1918" y="1918"/>
                    <a:pt x="1918" y="1804"/>
                    <a:pt x="1918" y="1735"/>
                  </a:cubicBezTo>
                  <a:cubicBezTo>
                    <a:pt x="1940" y="1690"/>
                    <a:pt x="1940" y="1667"/>
                    <a:pt x="1940" y="1644"/>
                  </a:cubicBezTo>
                  <a:cubicBezTo>
                    <a:pt x="1940" y="1644"/>
                    <a:pt x="1963" y="1621"/>
                    <a:pt x="1963" y="1621"/>
                  </a:cubicBezTo>
                  <a:cubicBezTo>
                    <a:pt x="1963" y="1621"/>
                    <a:pt x="1963" y="1598"/>
                    <a:pt x="1986" y="1576"/>
                  </a:cubicBezTo>
                  <a:cubicBezTo>
                    <a:pt x="2009" y="1576"/>
                    <a:pt x="2009" y="1576"/>
                    <a:pt x="2032" y="1553"/>
                  </a:cubicBezTo>
                  <a:lnTo>
                    <a:pt x="2237" y="1553"/>
                  </a:lnTo>
                  <a:cubicBezTo>
                    <a:pt x="2306" y="1576"/>
                    <a:pt x="2374" y="1598"/>
                    <a:pt x="2443" y="1621"/>
                  </a:cubicBezTo>
                  <a:cubicBezTo>
                    <a:pt x="2557" y="1667"/>
                    <a:pt x="2694" y="1713"/>
                    <a:pt x="2831" y="1758"/>
                  </a:cubicBezTo>
                  <a:cubicBezTo>
                    <a:pt x="2785" y="1690"/>
                    <a:pt x="2762" y="1644"/>
                    <a:pt x="2694" y="1530"/>
                  </a:cubicBezTo>
                  <a:cubicBezTo>
                    <a:pt x="2625" y="1439"/>
                    <a:pt x="2557" y="1325"/>
                    <a:pt x="2465" y="1210"/>
                  </a:cubicBezTo>
                  <a:cubicBezTo>
                    <a:pt x="2420" y="1165"/>
                    <a:pt x="2374" y="1096"/>
                    <a:pt x="2328" y="1051"/>
                  </a:cubicBezTo>
                  <a:cubicBezTo>
                    <a:pt x="2283" y="1005"/>
                    <a:pt x="2260" y="982"/>
                    <a:pt x="2214" y="936"/>
                  </a:cubicBezTo>
                  <a:cubicBezTo>
                    <a:pt x="2146" y="891"/>
                    <a:pt x="2077" y="822"/>
                    <a:pt x="2009" y="754"/>
                  </a:cubicBezTo>
                  <a:cubicBezTo>
                    <a:pt x="1735" y="526"/>
                    <a:pt x="1415" y="297"/>
                    <a:pt x="1050" y="138"/>
                  </a:cubicBezTo>
                  <a:cubicBezTo>
                    <a:pt x="890" y="69"/>
                    <a:pt x="708" y="1"/>
                    <a:pt x="52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2" name="Google Shape;1586;p23">
              <a:extLst>
                <a:ext uri="{FF2B5EF4-FFF2-40B4-BE49-F238E27FC236}">
                  <a16:creationId xmlns:a16="http://schemas.microsoft.com/office/drawing/2014/main" id="{3DE0A8A4-45D5-88B9-D7B7-85C355002B25}"/>
                </a:ext>
              </a:extLst>
            </p:cNvPr>
            <p:cNvSpPr/>
            <p:nvPr/>
          </p:nvSpPr>
          <p:spPr>
            <a:xfrm>
              <a:off x="4668150" y="3271100"/>
              <a:ext cx="18275" cy="8675"/>
            </a:xfrm>
            <a:custGeom>
              <a:avLst/>
              <a:gdLst/>
              <a:ahLst/>
              <a:cxnLst/>
              <a:rect l="l" t="t" r="r" b="b"/>
              <a:pathLst>
                <a:path w="731" h="347" extrusionOk="0">
                  <a:moveTo>
                    <a:pt x="411" y="0"/>
                  </a:moveTo>
                  <a:cubicBezTo>
                    <a:pt x="228" y="0"/>
                    <a:pt x="69" y="46"/>
                    <a:pt x="23" y="137"/>
                  </a:cubicBezTo>
                  <a:cubicBezTo>
                    <a:pt x="0" y="228"/>
                    <a:pt x="137" y="320"/>
                    <a:pt x="320" y="342"/>
                  </a:cubicBezTo>
                  <a:cubicBezTo>
                    <a:pt x="344" y="345"/>
                    <a:pt x="368" y="347"/>
                    <a:pt x="391" y="347"/>
                  </a:cubicBezTo>
                  <a:cubicBezTo>
                    <a:pt x="548" y="347"/>
                    <a:pt x="688" y="285"/>
                    <a:pt x="708" y="205"/>
                  </a:cubicBezTo>
                  <a:cubicBezTo>
                    <a:pt x="731" y="114"/>
                    <a:pt x="594" y="23"/>
                    <a:pt x="411"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3" name="Google Shape;1587;p23">
              <a:extLst>
                <a:ext uri="{FF2B5EF4-FFF2-40B4-BE49-F238E27FC236}">
                  <a16:creationId xmlns:a16="http://schemas.microsoft.com/office/drawing/2014/main" id="{AAD45156-53D6-BE33-45A2-A22BE9E660D2}"/>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4" name="Google Shape;1588;p23">
              <a:extLst>
                <a:ext uri="{FF2B5EF4-FFF2-40B4-BE49-F238E27FC236}">
                  <a16:creationId xmlns:a16="http://schemas.microsoft.com/office/drawing/2014/main" id="{CA952978-FE47-3263-8B52-F7093445D85E}"/>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5" name="Google Shape;1589;p23">
              <a:extLst>
                <a:ext uri="{FF2B5EF4-FFF2-40B4-BE49-F238E27FC236}">
                  <a16:creationId xmlns:a16="http://schemas.microsoft.com/office/drawing/2014/main" id="{AFDB6437-0A89-C5FD-FEE2-63B182EE00BA}"/>
                </a:ext>
              </a:extLst>
            </p:cNvPr>
            <p:cNvSpPr/>
            <p:nvPr/>
          </p:nvSpPr>
          <p:spPr>
            <a:xfrm>
              <a:off x="5032200" y="3182075"/>
              <a:ext cx="2300" cy="25"/>
            </a:xfrm>
            <a:custGeom>
              <a:avLst/>
              <a:gdLst/>
              <a:ahLst/>
              <a:cxnLst/>
              <a:rect l="l" t="t" r="r" b="b"/>
              <a:pathLst>
                <a:path w="92" h="1" extrusionOk="0">
                  <a:moveTo>
                    <a:pt x="92" y="0"/>
                  </a:moveTo>
                  <a:lnTo>
                    <a:pt x="69" y="0"/>
                  </a:lnTo>
                  <a:cubicBezTo>
                    <a:pt x="1" y="0"/>
                    <a:pt x="23" y="0"/>
                    <a:pt x="92"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6" name="Google Shape;1590;p23">
              <a:extLst>
                <a:ext uri="{FF2B5EF4-FFF2-40B4-BE49-F238E27FC236}">
                  <a16:creationId xmlns:a16="http://schemas.microsoft.com/office/drawing/2014/main" id="{1734A96E-E67C-3424-29BF-F0AB73B87D9C}"/>
                </a:ext>
              </a:extLst>
            </p:cNvPr>
            <p:cNvSpPr/>
            <p:nvPr/>
          </p:nvSpPr>
          <p:spPr>
            <a:xfrm>
              <a:off x="4862150" y="3208325"/>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7" name="Google Shape;1591;p23">
              <a:extLst>
                <a:ext uri="{FF2B5EF4-FFF2-40B4-BE49-F238E27FC236}">
                  <a16:creationId xmlns:a16="http://schemas.microsoft.com/office/drawing/2014/main" id="{04516503-EB7C-A71D-1ED7-B48411EC30CA}"/>
                </a:ext>
              </a:extLst>
            </p:cNvPr>
            <p:cNvSpPr/>
            <p:nvPr/>
          </p:nvSpPr>
          <p:spPr>
            <a:xfrm>
              <a:off x="4857025" y="3210600"/>
              <a:ext cx="600" cy="600"/>
            </a:xfrm>
            <a:custGeom>
              <a:avLst/>
              <a:gdLst/>
              <a:ahLst/>
              <a:cxnLst/>
              <a:rect l="l" t="t" r="r" b="b"/>
              <a:pathLst>
                <a:path w="24" h="24" extrusionOk="0">
                  <a:moveTo>
                    <a:pt x="23" y="1"/>
                  </a:moveTo>
                  <a:cubicBezTo>
                    <a:pt x="23" y="23"/>
                    <a:pt x="0" y="23"/>
                    <a:pt x="0" y="23"/>
                  </a:cubicBezTo>
                  <a:lnTo>
                    <a:pt x="23" y="23"/>
                  </a:ln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8" name="Google Shape;1592;p23">
              <a:extLst>
                <a:ext uri="{FF2B5EF4-FFF2-40B4-BE49-F238E27FC236}">
                  <a16:creationId xmlns:a16="http://schemas.microsoft.com/office/drawing/2014/main" id="{2C39347D-963D-A1FE-8509-1957925AC778}"/>
                </a:ext>
              </a:extLst>
            </p:cNvPr>
            <p:cNvSpPr/>
            <p:nvPr/>
          </p:nvSpPr>
          <p:spPr>
            <a:xfrm>
              <a:off x="5039625" y="3182650"/>
              <a:ext cx="25" cy="25"/>
            </a:xfrm>
            <a:custGeom>
              <a:avLst/>
              <a:gdLst/>
              <a:ahLst/>
              <a:cxnLst/>
              <a:rect l="l" t="t" r="r" b="b"/>
              <a:pathLst>
                <a:path w="1" h="1" extrusionOk="0">
                  <a:moveTo>
                    <a:pt x="0" y="0"/>
                  </a:moveTo>
                  <a:cubicBezTo>
                    <a:pt x="0" y="0"/>
                    <a:pt x="0" y="0"/>
                    <a:pt x="0" y="0"/>
                  </a:cubicBezTo>
                  <a:cubicBezTo>
                    <a:pt x="0" y="0"/>
                    <a:pt x="0" y="0"/>
                    <a:pt x="0" y="0"/>
                  </a:cubicBezTo>
                  <a:cubicBezTo>
                    <a:pt x="0"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9" name="Google Shape;1593;p23">
              <a:extLst>
                <a:ext uri="{FF2B5EF4-FFF2-40B4-BE49-F238E27FC236}">
                  <a16:creationId xmlns:a16="http://schemas.microsoft.com/office/drawing/2014/main" id="{218523B8-6DA1-3F7E-1977-DE08688045D2}"/>
                </a:ext>
              </a:extLst>
            </p:cNvPr>
            <p:cNvSpPr/>
            <p:nvPr/>
          </p:nvSpPr>
          <p:spPr>
            <a:xfrm>
              <a:off x="4815925" y="3327000"/>
              <a:ext cx="85625" cy="58600"/>
            </a:xfrm>
            <a:custGeom>
              <a:avLst/>
              <a:gdLst/>
              <a:ahLst/>
              <a:cxnLst/>
              <a:rect l="l" t="t" r="r" b="b"/>
              <a:pathLst>
                <a:path w="3425" h="2344" extrusionOk="0">
                  <a:moveTo>
                    <a:pt x="1462" y="1"/>
                  </a:moveTo>
                  <a:cubicBezTo>
                    <a:pt x="731" y="24"/>
                    <a:pt x="1" y="320"/>
                    <a:pt x="138" y="960"/>
                  </a:cubicBezTo>
                  <a:cubicBezTo>
                    <a:pt x="265" y="1573"/>
                    <a:pt x="1078" y="2344"/>
                    <a:pt x="1778" y="2344"/>
                  </a:cubicBezTo>
                  <a:cubicBezTo>
                    <a:pt x="1833" y="2344"/>
                    <a:pt x="1888" y="2339"/>
                    <a:pt x="1941" y="2329"/>
                  </a:cubicBezTo>
                  <a:cubicBezTo>
                    <a:pt x="2671" y="2215"/>
                    <a:pt x="3425" y="1370"/>
                    <a:pt x="3288" y="709"/>
                  </a:cubicBezTo>
                  <a:cubicBezTo>
                    <a:pt x="3151" y="47"/>
                    <a:pt x="2215" y="1"/>
                    <a:pt x="146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0" name="Google Shape;1594;p23">
              <a:extLst>
                <a:ext uri="{FF2B5EF4-FFF2-40B4-BE49-F238E27FC236}">
                  <a16:creationId xmlns:a16="http://schemas.microsoft.com/office/drawing/2014/main" id="{AB2027BA-7816-2687-DE60-EBEB0D6A8FE8}"/>
                </a:ext>
              </a:extLst>
            </p:cNvPr>
            <p:cNvSpPr/>
            <p:nvPr/>
          </p:nvSpPr>
          <p:spPr>
            <a:xfrm>
              <a:off x="4819925" y="3338550"/>
              <a:ext cx="16000" cy="8350"/>
            </a:xfrm>
            <a:custGeom>
              <a:avLst/>
              <a:gdLst/>
              <a:ahLst/>
              <a:cxnLst/>
              <a:rect l="l" t="t" r="r" b="b"/>
              <a:pathLst>
                <a:path w="640" h="334" extrusionOk="0">
                  <a:moveTo>
                    <a:pt x="240" y="0"/>
                  </a:moveTo>
                  <a:cubicBezTo>
                    <a:pt x="130" y="0"/>
                    <a:pt x="40" y="43"/>
                    <a:pt x="23" y="110"/>
                  </a:cubicBezTo>
                  <a:cubicBezTo>
                    <a:pt x="1" y="201"/>
                    <a:pt x="92" y="292"/>
                    <a:pt x="252" y="315"/>
                  </a:cubicBezTo>
                  <a:cubicBezTo>
                    <a:pt x="303" y="328"/>
                    <a:pt x="352" y="333"/>
                    <a:pt x="397" y="333"/>
                  </a:cubicBezTo>
                  <a:cubicBezTo>
                    <a:pt x="513" y="333"/>
                    <a:pt x="600" y="296"/>
                    <a:pt x="617" y="247"/>
                  </a:cubicBezTo>
                  <a:cubicBezTo>
                    <a:pt x="640" y="155"/>
                    <a:pt x="548" y="64"/>
                    <a:pt x="366" y="18"/>
                  </a:cubicBezTo>
                  <a:cubicBezTo>
                    <a:pt x="323" y="6"/>
                    <a:pt x="280" y="0"/>
                    <a:pt x="24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1" name="Google Shape;1595;p23">
              <a:extLst>
                <a:ext uri="{FF2B5EF4-FFF2-40B4-BE49-F238E27FC236}">
                  <a16:creationId xmlns:a16="http://schemas.microsoft.com/office/drawing/2014/main" id="{0A1D53BF-8B48-C0B3-2627-E70C2682D69E}"/>
                </a:ext>
              </a:extLst>
            </p:cNvPr>
            <p:cNvSpPr/>
            <p:nvPr/>
          </p:nvSpPr>
          <p:spPr>
            <a:xfrm>
              <a:off x="5013950" y="3289025"/>
              <a:ext cx="81625" cy="64350"/>
            </a:xfrm>
            <a:custGeom>
              <a:avLst/>
              <a:gdLst/>
              <a:ahLst/>
              <a:cxnLst/>
              <a:rect l="l" t="t" r="r" b="b"/>
              <a:pathLst>
                <a:path w="3265" h="2574" extrusionOk="0">
                  <a:moveTo>
                    <a:pt x="2359" y="0"/>
                  </a:moveTo>
                  <a:cubicBezTo>
                    <a:pt x="2092" y="0"/>
                    <a:pt x="1789" y="83"/>
                    <a:pt x="1507" y="219"/>
                  </a:cubicBezTo>
                  <a:cubicBezTo>
                    <a:pt x="822" y="516"/>
                    <a:pt x="0" y="972"/>
                    <a:pt x="137" y="1611"/>
                  </a:cubicBezTo>
                  <a:cubicBezTo>
                    <a:pt x="271" y="2164"/>
                    <a:pt x="1010" y="2574"/>
                    <a:pt x="1675" y="2574"/>
                  </a:cubicBezTo>
                  <a:cubicBezTo>
                    <a:pt x="1806" y="2574"/>
                    <a:pt x="1934" y="2558"/>
                    <a:pt x="2055" y="2524"/>
                  </a:cubicBezTo>
                  <a:cubicBezTo>
                    <a:pt x="2785" y="2319"/>
                    <a:pt x="3264" y="1178"/>
                    <a:pt x="3105" y="516"/>
                  </a:cubicBezTo>
                  <a:cubicBezTo>
                    <a:pt x="3013" y="149"/>
                    <a:pt x="2719" y="0"/>
                    <a:pt x="2359"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2" name="Google Shape;1596;p23">
              <a:extLst>
                <a:ext uri="{FF2B5EF4-FFF2-40B4-BE49-F238E27FC236}">
                  <a16:creationId xmlns:a16="http://schemas.microsoft.com/office/drawing/2014/main" id="{02B51EA6-787C-489C-1E45-6E973005A577}"/>
                </a:ext>
              </a:extLst>
            </p:cNvPr>
            <p:cNvSpPr/>
            <p:nvPr/>
          </p:nvSpPr>
          <p:spPr>
            <a:xfrm>
              <a:off x="5072725" y="3292525"/>
              <a:ext cx="15425" cy="10925"/>
            </a:xfrm>
            <a:custGeom>
              <a:avLst/>
              <a:gdLst/>
              <a:ahLst/>
              <a:cxnLst/>
              <a:rect l="l" t="t" r="r" b="b"/>
              <a:pathLst>
                <a:path w="617" h="437" extrusionOk="0">
                  <a:moveTo>
                    <a:pt x="453" y="0"/>
                  </a:moveTo>
                  <a:cubicBezTo>
                    <a:pt x="376" y="0"/>
                    <a:pt x="274" y="41"/>
                    <a:pt x="183" y="102"/>
                  </a:cubicBezTo>
                  <a:cubicBezTo>
                    <a:pt x="69" y="216"/>
                    <a:pt x="0" y="353"/>
                    <a:pt x="69" y="398"/>
                  </a:cubicBezTo>
                  <a:cubicBezTo>
                    <a:pt x="94" y="424"/>
                    <a:pt x="133" y="437"/>
                    <a:pt x="178" y="437"/>
                  </a:cubicBezTo>
                  <a:cubicBezTo>
                    <a:pt x="254" y="437"/>
                    <a:pt x="348" y="401"/>
                    <a:pt x="434" y="330"/>
                  </a:cubicBezTo>
                  <a:cubicBezTo>
                    <a:pt x="548" y="239"/>
                    <a:pt x="617" y="102"/>
                    <a:pt x="548" y="33"/>
                  </a:cubicBezTo>
                  <a:cubicBezTo>
                    <a:pt x="525" y="10"/>
                    <a:pt x="492" y="0"/>
                    <a:pt x="4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3" name="Google Shape;1597;p23">
              <a:extLst>
                <a:ext uri="{FF2B5EF4-FFF2-40B4-BE49-F238E27FC236}">
                  <a16:creationId xmlns:a16="http://schemas.microsoft.com/office/drawing/2014/main" id="{BCC5FA1D-EF5D-22A9-2988-48DC743052DE}"/>
                </a:ext>
              </a:extLst>
            </p:cNvPr>
            <p:cNvSpPr/>
            <p:nvPr/>
          </p:nvSpPr>
          <p:spPr>
            <a:xfrm>
              <a:off x="4938625" y="3314450"/>
              <a:ext cx="67350" cy="37700"/>
            </a:xfrm>
            <a:custGeom>
              <a:avLst/>
              <a:gdLst/>
              <a:ahLst/>
              <a:cxnLst/>
              <a:rect l="l" t="t" r="r" b="b"/>
              <a:pathLst>
                <a:path w="2694" h="1508" extrusionOk="0">
                  <a:moveTo>
                    <a:pt x="2283" y="1"/>
                  </a:moveTo>
                  <a:cubicBezTo>
                    <a:pt x="2283" y="1"/>
                    <a:pt x="2146" y="298"/>
                    <a:pt x="1667" y="366"/>
                  </a:cubicBezTo>
                  <a:cubicBezTo>
                    <a:pt x="1619" y="372"/>
                    <a:pt x="1569" y="375"/>
                    <a:pt x="1517" y="375"/>
                  </a:cubicBezTo>
                  <a:cubicBezTo>
                    <a:pt x="1181" y="375"/>
                    <a:pt x="766" y="258"/>
                    <a:pt x="481" y="258"/>
                  </a:cubicBezTo>
                  <a:cubicBezTo>
                    <a:pt x="344" y="258"/>
                    <a:pt x="237" y="285"/>
                    <a:pt x="183" y="366"/>
                  </a:cubicBezTo>
                  <a:cubicBezTo>
                    <a:pt x="0" y="663"/>
                    <a:pt x="936" y="1507"/>
                    <a:pt x="1575" y="1507"/>
                  </a:cubicBezTo>
                  <a:cubicBezTo>
                    <a:pt x="2192" y="1507"/>
                    <a:pt x="2694" y="115"/>
                    <a:pt x="2283"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4" name="Google Shape;1598;p23">
              <a:extLst>
                <a:ext uri="{FF2B5EF4-FFF2-40B4-BE49-F238E27FC236}">
                  <a16:creationId xmlns:a16="http://schemas.microsoft.com/office/drawing/2014/main" id="{6DE9E93E-363B-9C0A-956A-5FE011DB612E}"/>
                </a:ext>
              </a:extLst>
            </p:cNvPr>
            <p:cNvSpPr/>
            <p:nvPr/>
          </p:nvSpPr>
          <p:spPr>
            <a:xfrm>
              <a:off x="4940325" y="3301825"/>
              <a:ext cx="61100" cy="33825"/>
            </a:xfrm>
            <a:custGeom>
              <a:avLst/>
              <a:gdLst/>
              <a:ahLst/>
              <a:cxnLst/>
              <a:rect l="l" t="t" r="r" b="b"/>
              <a:pathLst>
                <a:path w="2444" h="1353" extrusionOk="0">
                  <a:moveTo>
                    <a:pt x="343" y="506"/>
                  </a:moveTo>
                  <a:cubicBezTo>
                    <a:pt x="320" y="506"/>
                    <a:pt x="229" y="574"/>
                    <a:pt x="161" y="666"/>
                  </a:cubicBezTo>
                  <a:cubicBezTo>
                    <a:pt x="115" y="688"/>
                    <a:pt x="92" y="734"/>
                    <a:pt x="69" y="780"/>
                  </a:cubicBezTo>
                  <a:cubicBezTo>
                    <a:pt x="46" y="825"/>
                    <a:pt x="24" y="848"/>
                    <a:pt x="24" y="848"/>
                  </a:cubicBezTo>
                  <a:cubicBezTo>
                    <a:pt x="24" y="848"/>
                    <a:pt x="24" y="871"/>
                    <a:pt x="24" y="871"/>
                  </a:cubicBezTo>
                  <a:cubicBezTo>
                    <a:pt x="24" y="894"/>
                    <a:pt x="1" y="917"/>
                    <a:pt x="1" y="939"/>
                  </a:cubicBezTo>
                  <a:cubicBezTo>
                    <a:pt x="1" y="985"/>
                    <a:pt x="1" y="1054"/>
                    <a:pt x="46" y="1122"/>
                  </a:cubicBezTo>
                  <a:cubicBezTo>
                    <a:pt x="86" y="1221"/>
                    <a:pt x="178" y="1286"/>
                    <a:pt x="216" y="1286"/>
                  </a:cubicBezTo>
                  <a:cubicBezTo>
                    <a:pt x="222" y="1286"/>
                    <a:pt x="226" y="1285"/>
                    <a:pt x="229" y="1282"/>
                  </a:cubicBezTo>
                  <a:cubicBezTo>
                    <a:pt x="252" y="1259"/>
                    <a:pt x="183" y="1168"/>
                    <a:pt x="161" y="1076"/>
                  </a:cubicBezTo>
                  <a:cubicBezTo>
                    <a:pt x="161" y="1031"/>
                    <a:pt x="161" y="985"/>
                    <a:pt x="183" y="962"/>
                  </a:cubicBezTo>
                  <a:cubicBezTo>
                    <a:pt x="183" y="939"/>
                    <a:pt x="206" y="917"/>
                    <a:pt x="206" y="917"/>
                  </a:cubicBezTo>
                  <a:cubicBezTo>
                    <a:pt x="206" y="917"/>
                    <a:pt x="206" y="894"/>
                    <a:pt x="229" y="871"/>
                  </a:cubicBezTo>
                  <a:cubicBezTo>
                    <a:pt x="229" y="825"/>
                    <a:pt x="252" y="780"/>
                    <a:pt x="275" y="734"/>
                  </a:cubicBezTo>
                  <a:cubicBezTo>
                    <a:pt x="320" y="620"/>
                    <a:pt x="366" y="529"/>
                    <a:pt x="343" y="506"/>
                  </a:cubicBezTo>
                  <a:close/>
                  <a:moveTo>
                    <a:pt x="800" y="1008"/>
                  </a:moveTo>
                  <a:cubicBezTo>
                    <a:pt x="731" y="1008"/>
                    <a:pt x="663" y="1031"/>
                    <a:pt x="663" y="1054"/>
                  </a:cubicBezTo>
                  <a:cubicBezTo>
                    <a:pt x="663" y="1076"/>
                    <a:pt x="731" y="1099"/>
                    <a:pt x="777" y="1145"/>
                  </a:cubicBezTo>
                  <a:cubicBezTo>
                    <a:pt x="845" y="1168"/>
                    <a:pt x="891" y="1213"/>
                    <a:pt x="891" y="1213"/>
                  </a:cubicBezTo>
                  <a:cubicBezTo>
                    <a:pt x="891" y="1213"/>
                    <a:pt x="937" y="1213"/>
                    <a:pt x="982" y="1259"/>
                  </a:cubicBezTo>
                  <a:cubicBezTo>
                    <a:pt x="1028" y="1282"/>
                    <a:pt x="1074" y="1327"/>
                    <a:pt x="1119" y="1327"/>
                  </a:cubicBezTo>
                  <a:cubicBezTo>
                    <a:pt x="1142" y="1305"/>
                    <a:pt x="1119" y="1236"/>
                    <a:pt x="1096" y="1168"/>
                  </a:cubicBezTo>
                  <a:cubicBezTo>
                    <a:pt x="1051" y="1076"/>
                    <a:pt x="959" y="1031"/>
                    <a:pt x="959" y="1031"/>
                  </a:cubicBezTo>
                  <a:cubicBezTo>
                    <a:pt x="959" y="1031"/>
                    <a:pt x="891" y="1008"/>
                    <a:pt x="800" y="1008"/>
                  </a:cubicBezTo>
                  <a:close/>
                  <a:moveTo>
                    <a:pt x="1726" y="0"/>
                  </a:moveTo>
                  <a:cubicBezTo>
                    <a:pt x="1719" y="0"/>
                    <a:pt x="1715" y="1"/>
                    <a:pt x="1713" y="4"/>
                  </a:cubicBezTo>
                  <a:cubicBezTo>
                    <a:pt x="1690" y="26"/>
                    <a:pt x="1872" y="163"/>
                    <a:pt x="2032" y="300"/>
                  </a:cubicBezTo>
                  <a:cubicBezTo>
                    <a:pt x="2124" y="369"/>
                    <a:pt x="2192" y="460"/>
                    <a:pt x="2215" y="506"/>
                  </a:cubicBezTo>
                  <a:cubicBezTo>
                    <a:pt x="2238" y="551"/>
                    <a:pt x="2238" y="574"/>
                    <a:pt x="2238" y="597"/>
                  </a:cubicBezTo>
                  <a:cubicBezTo>
                    <a:pt x="2261" y="620"/>
                    <a:pt x="2261" y="620"/>
                    <a:pt x="2261" y="620"/>
                  </a:cubicBezTo>
                  <a:cubicBezTo>
                    <a:pt x="2238" y="620"/>
                    <a:pt x="2261" y="666"/>
                    <a:pt x="2261" y="734"/>
                  </a:cubicBezTo>
                  <a:cubicBezTo>
                    <a:pt x="2261" y="780"/>
                    <a:pt x="2215" y="894"/>
                    <a:pt x="2169" y="985"/>
                  </a:cubicBezTo>
                  <a:cubicBezTo>
                    <a:pt x="2055" y="1168"/>
                    <a:pt x="1918" y="1350"/>
                    <a:pt x="1941" y="1350"/>
                  </a:cubicBezTo>
                  <a:cubicBezTo>
                    <a:pt x="1943" y="1352"/>
                    <a:pt x="1945" y="1353"/>
                    <a:pt x="1948" y="1353"/>
                  </a:cubicBezTo>
                  <a:cubicBezTo>
                    <a:pt x="1990" y="1353"/>
                    <a:pt x="2156" y="1223"/>
                    <a:pt x="2283" y="1054"/>
                  </a:cubicBezTo>
                  <a:cubicBezTo>
                    <a:pt x="2352" y="962"/>
                    <a:pt x="2420" y="848"/>
                    <a:pt x="2443" y="757"/>
                  </a:cubicBezTo>
                  <a:cubicBezTo>
                    <a:pt x="2443" y="711"/>
                    <a:pt x="2443" y="666"/>
                    <a:pt x="2443" y="620"/>
                  </a:cubicBezTo>
                  <a:cubicBezTo>
                    <a:pt x="2443" y="597"/>
                    <a:pt x="2443" y="574"/>
                    <a:pt x="2443" y="574"/>
                  </a:cubicBezTo>
                  <a:cubicBezTo>
                    <a:pt x="2443" y="574"/>
                    <a:pt x="2443" y="551"/>
                    <a:pt x="2420" y="529"/>
                  </a:cubicBezTo>
                  <a:cubicBezTo>
                    <a:pt x="2420" y="506"/>
                    <a:pt x="2397" y="460"/>
                    <a:pt x="2375" y="437"/>
                  </a:cubicBezTo>
                  <a:cubicBezTo>
                    <a:pt x="2306" y="346"/>
                    <a:pt x="2215" y="255"/>
                    <a:pt x="2124" y="186"/>
                  </a:cubicBezTo>
                  <a:cubicBezTo>
                    <a:pt x="1960" y="84"/>
                    <a:pt x="1778" y="0"/>
                    <a:pt x="17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5" name="Google Shape;1599;p23">
              <a:extLst>
                <a:ext uri="{FF2B5EF4-FFF2-40B4-BE49-F238E27FC236}">
                  <a16:creationId xmlns:a16="http://schemas.microsoft.com/office/drawing/2014/main" id="{7E68A886-793C-AAF5-97C7-508258E540BE}"/>
                </a:ext>
              </a:extLst>
            </p:cNvPr>
            <p:cNvSpPr/>
            <p:nvPr/>
          </p:nvSpPr>
          <p:spPr>
            <a:xfrm>
              <a:off x="4962025" y="3313675"/>
              <a:ext cx="15425" cy="7850"/>
            </a:xfrm>
            <a:custGeom>
              <a:avLst/>
              <a:gdLst/>
              <a:ahLst/>
              <a:cxnLst/>
              <a:rect l="l" t="t" r="r" b="b"/>
              <a:pathLst>
                <a:path w="617" h="314" extrusionOk="0">
                  <a:moveTo>
                    <a:pt x="257" y="1"/>
                  </a:moveTo>
                  <a:cubicBezTo>
                    <a:pt x="146" y="1"/>
                    <a:pt x="58" y="31"/>
                    <a:pt x="23" y="100"/>
                  </a:cubicBezTo>
                  <a:cubicBezTo>
                    <a:pt x="0" y="169"/>
                    <a:pt x="91" y="260"/>
                    <a:pt x="251" y="306"/>
                  </a:cubicBezTo>
                  <a:cubicBezTo>
                    <a:pt x="289" y="311"/>
                    <a:pt x="325" y="314"/>
                    <a:pt x="360" y="314"/>
                  </a:cubicBezTo>
                  <a:cubicBezTo>
                    <a:pt x="471" y="314"/>
                    <a:pt x="559" y="284"/>
                    <a:pt x="594" y="214"/>
                  </a:cubicBezTo>
                  <a:cubicBezTo>
                    <a:pt x="616" y="146"/>
                    <a:pt x="525" y="55"/>
                    <a:pt x="365" y="9"/>
                  </a:cubicBezTo>
                  <a:cubicBezTo>
                    <a:pt x="328" y="4"/>
                    <a:pt x="291" y="1"/>
                    <a:pt x="25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6" name="Google Shape;1600;p23">
              <a:extLst>
                <a:ext uri="{FF2B5EF4-FFF2-40B4-BE49-F238E27FC236}">
                  <a16:creationId xmlns:a16="http://schemas.microsoft.com/office/drawing/2014/main" id="{CDF61156-E146-3ACA-B558-251500B61856}"/>
                </a:ext>
              </a:extLst>
            </p:cNvPr>
            <p:cNvSpPr/>
            <p:nvPr/>
          </p:nvSpPr>
          <p:spPr>
            <a:xfrm>
              <a:off x="5009375" y="3233275"/>
              <a:ext cx="53675" cy="54525"/>
            </a:xfrm>
            <a:custGeom>
              <a:avLst/>
              <a:gdLst/>
              <a:ahLst/>
              <a:cxnLst/>
              <a:rect l="l" t="t" r="r" b="b"/>
              <a:pathLst>
                <a:path w="2147" h="2181" extrusionOk="0">
                  <a:moveTo>
                    <a:pt x="1059" y="1"/>
                  </a:moveTo>
                  <a:cubicBezTo>
                    <a:pt x="988" y="1"/>
                    <a:pt x="916" y="10"/>
                    <a:pt x="845" y="29"/>
                  </a:cubicBezTo>
                  <a:cubicBezTo>
                    <a:pt x="320" y="166"/>
                    <a:pt x="1" y="760"/>
                    <a:pt x="138" y="1353"/>
                  </a:cubicBezTo>
                  <a:cubicBezTo>
                    <a:pt x="255" y="1843"/>
                    <a:pt x="658" y="2181"/>
                    <a:pt x="1101" y="2181"/>
                  </a:cubicBezTo>
                  <a:cubicBezTo>
                    <a:pt x="1175" y="2181"/>
                    <a:pt x="1250" y="2172"/>
                    <a:pt x="1325" y="2152"/>
                  </a:cubicBezTo>
                  <a:cubicBezTo>
                    <a:pt x="1827" y="2015"/>
                    <a:pt x="2146" y="1422"/>
                    <a:pt x="2009" y="851"/>
                  </a:cubicBezTo>
                  <a:cubicBezTo>
                    <a:pt x="1892" y="342"/>
                    <a:pt x="1488" y="1"/>
                    <a:pt x="105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7" name="Google Shape;1601;p23">
              <a:extLst>
                <a:ext uri="{FF2B5EF4-FFF2-40B4-BE49-F238E27FC236}">
                  <a16:creationId xmlns:a16="http://schemas.microsoft.com/office/drawing/2014/main" id="{366C9A29-2361-3C50-2F3D-BC5BC561A804}"/>
                </a:ext>
              </a:extLst>
            </p:cNvPr>
            <p:cNvSpPr/>
            <p:nvPr/>
          </p:nvSpPr>
          <p:spPr>
            <a:xfrm>
              <a:off x="4987125" y="3217975"/>
              <a:ext cx="95325" cy="90400"/>
            </a:xfrm>
            <a:custGeom>
              <a:avLst/>
              <a:gdLst/>
              <a:ahLst/>
              <a:cxnLst/>
              <a:rect l="l" t="t" r="r" b="b"/>
              <a:pathLst>
                <a:path w="3813" h="3616" extrusionOk="0">
                  <a:moveTo>
                    <a:pt x="2104" y="0"/>
                  </a:moveTo>
                  <a:cubicBezTo>
                    <a:pt x="1850" y="0"/>
                    <a:pt x="1591" y="51"/>
                    <a:pt x="1370" y="139"/>
                  </a:cubicBezTo>
                  <a:cubicBezTo>
                    <a:pt x="229" y="641"/>
                    <a:pt x="0" y="1920"/>
                    <a:pt x="252" y="2696"/>
                  </a:cubicBezTo>
                  <a:cubicBezTo>
                    <a:pt x="463" y="3331"/>
                    <a:pt x="966" y="3615"/>
                    <a:pt x="1540" y="3615"/>
                  </a:cubicBezTo>
                  <a:cubicBezTo>
                    <a:pt x="1832" y="3615"/>
                    <a:pt x="2143" y="3542"/>
                    <a:pt x="2443" y="3403"/>
                  </a:cubicBezTo>
                  <a:cubicBezTo>
                    <a:pt x="3401" y="2970"/>
                    <a:pt x="3812" y="1851"/>
                    <a:pt x="3516" y="1029"/>
                  </a:cubicBezTo>
                  <a:cubicBezTo>
                    <a:pt x="3356" y="596"/>
                    <a:pt x="3013" y="139"/>
                    <a:pt x="2511" y="48"/>
                  </a:cubicBezTo>
                  <a:cubicBezTo>
                    <a:pt x="2382" y="16"/>
                    <a:pt x="2244" y="0"/>
                    <a:pt x="210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8" name="Google Shape;1602;p23">
              <a:extLst>
                <a:ext uri="{FF2B5EF4-FFF2-40B4-BE49-F238E27FC236}">
                  <a16:creationId xmlns:a16="http://schemas.microsoft.com/office/drawing/2014/main" id="{483B1575-9D2C-8E81-979B-2DE1FFBAD079}"/>
                </a:ext>
              </a:extLst>
            </p:cNvPr>
            <p:cNvSpPr/>
            <p:nvPr/>
          </p:nvSpPr>
          <p:spPr>
            <a:xfrm>
              <a:off x="4989400" y="3228150"/>
              <a:ext cx="88475" cy="81900"/>
            </a:xfrm>
            <a:custGeom>
              <a:avLst/>
              <a:gdLst/>
              <a:ahLst/>
              <a:cxnLst/>
              <a:rect l="l" t="t" r="r" b="b"/>
              <a:pathLst>
                <a:path w="3539" h="3276" extrusionOk="0">
                  <a:moveTo>
                    <a:pt x="1803" y="0"/>
                  </a:moveTo>
                  <a:cubicBezTo>
                    <a:pt x="1675" y="0"/>
                    <a:pt x="1545" y="17"/>
                    <a:pt x="1416" y="52"/>
                  </a:cubicBezTo>
                  <a:cubicBezTo>
                    <a:pt x="731" y="234"/>
                    <a:pt x="229" y="1033"/>
                    <a:pt x="115" y="1764"/>
                  </a:cubicBezTo>
                  <a:cubicBezTo>
                    <a:pt x="1" y="2312"/>
                    <a:pt x="320" y="2768"/>
                    <a:pt x="708" y="3042"/>
                  </a:cubicBezTo>
                  <a:cubicBezTo>
                    <a:pt x="981" y="3210"/>
                    <a:pt x="1245" y="3276"/>
                    <a:pt x="1516" y="3276"/>
                  </a:cubicBezTo>
                  <a:cubicBezTo>
                    <a:pt x="1721" y="3276"/>
                    <a:pt x="1929" y="3238"/>
                    <a:pt x="2146" y="3179"/>
                  </a:cubicBezTo>
                  <a:cubicBezTo>
                    <a:pt x="3014" y="2951"/>
                    <a:pt x="3539" y="2220"/>
                    <a:pt x="3333" y="1284"/>
                  </a:cubicBezTo>
                  <a:cubicBezTo>
                    <a:pt x="3159" y="511"/>
                    <a:pt x="2511" y="0"/>
                    <a:pt x="180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9" name="Google Shape;1603;p23">
              <a:extLst>
                <a:ext uri="{FF2B5EF4-FFF2-40B4-BE49-F238E27FC236}">
                  <a16:creationId xmlns:a16="http://schemas.microsoft.com/office/drawing/2014/main" id="{61980E0B-0783-51F1-2EDD-D90BFE762CCD}"/>
                </a:ext>
              </a:extLst>
            </p:cNvPr>
            <p:cNvSpPr/>
            <p:nvPr/>
          </p:nvSpPr>
          <p:spPr>
            <a:xfrm>
              <a:off x="4993400" y="3232600"/>
              <a:ext cx="66225" cy="67875"/>
            </a:xfrm>
            <a:custGeom>
              <a:avLst/>
              <a:gdLst/>
              <a:ahLst/>
              <a:cxnLst/>
              <a:rect l="l" t="t" r="r" b="b"/>
              <a:pathLst>
                <a:path w="2649" h="2715" extrusionOk="0">
                  <a:moveTo>
                    <a:pt x="1365" y="0"/>
                  </a:moveTo>
                  <a:cubicBezTo>
                    <a:pt x="1314" y="0"/>
                    <a:pt x="1262" y="4"/>
                    <a:pt x="1210" y="11"/>
                  </a:cubicBezTo>
                  <a:cubicBezTo>
                    <a:pt x="526" y="79"/>
                    <a:pt x="1" y="764"/>
                    <a:pt x="69" y="1517"/>
                  </a:cubicBezTo>
                  <a:cubicBezTo>
                    <a:pt x="132" y="2194"/>
                    <a:pt x="666" y="2714"/>
                    <a:pt x="1289" y="2714"/>
                  </a:cubicBezTo>
                  <a:cubicBezTo>
                    <a:pt x="1338" y="2714"/>
                    <a:pt x="1388" y="2711"/>
                    <a:pt x="1439" y="2704"/>
                  </a:cubicBezTo>
                  <a:cubicBezTo>
                    <a:pt x="2146" y="2613"/>
                    <a:pt x="2648" y="1951"/>
                    <a:pt x="2580" y="1198"/>
                  </a:cubicBezTo>
                  <a:cubicBezTo>
                    <a:pt x="2517" y="502"/>
                    <a:pt x="1985" y="0"/>
                    <a:pt x="136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0" name="Google Shape;1604;p23">
              <a:extLst>
                <a:ext uri="{FF2B5EF4-FFF2-40B4-BE49-F238E27FC236}">
                  <a16:creationId xmlns:a16="http://schemas.microsoft.com/office/drawing/2014/main" id="{0859078C-53F1-034D-0138-68AAB0C9753D}"/>
                </a:ext>
              </a:extLst>
            </p:cNvPr>
            <p:cNvSpPr/>
            <p:nvPr/>
          </p:nvSpPr>
          <p:spPr>
            <a:xfrm>
              <a:off x="5005375" y="3244725"/>
              <a:ext cx="37125" cy="38500"/>
            </a:xfrm>
            <a:custGeom>
              <a:avLst/>
              <a:gdLst/>
              <a:ahLst/>
              <a:cxnLst/>
              <a:rect l="l" t="t" r="r" b="b"/>
              <a:pathLst>
                <a:path w="1485" h="1540" extrusionOk="0">
                  <a:moveTo>
                    <a:pt x="742" y="0"/>
                  </a:moveTo>
                  <a:cubicBezTo>
                    <a:pt x="716" y="0"/>
                    <a:pt x="689" y="2"/>
                    <a:pt x="663" y="5"/>
                  </a:cubicBezTo>
                  <a:cubicBezTo>
                    <a:pt x="275" y="51"/>
                    <a:pt x="1" y="439"/>
                    <a:pt x="24" y="850"/>
                  </a:cubicBezTo>
                  <a:cubicBezTo>
                    <a:pt x="66" y="1254"/>
                    <a:pt x="367" y="1539"/>
                    <a:pt x="721" y="1539"/>
                  </a:cubicBezTo>
                  <a:cubicBezTo>
                    <a:pt x="747" y="1539"/>
                    <a:pt x="773" y="1537"/>
                    <a:pt x="800" y="1534"/>
                  </a:cubicBezTo>
                  <a:cubicBezTo>
                    <a:pt x="1188" y="1489"/>
                    <a:pt x="1485" y="1101"/>
                    <a:pt x="1439" y="690"/>
                  </a:cubicBezTo>
                  <a:cubicBezTo>
                    <a:pt x="1418" y="286"/>
                    <a:pt x="1099" y="0"/>
                    <a:pt x="7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1" name="Google Shape;1605;p23">
              <a:extLst>
                <a:ext uri="{FF2B5EF4-FFF2-40B4-BE49-F238E27FC236}">
                  <a16:creationId xmlns:a16="http://schemas.microsoft.com/office/drawing/2014/main" id="{23A5A87D-D1A0-BF88-9D5F-0F9C9E8C4F99}"/>
                </a:ext>
              </a:extLst>
            </p:cNvPr>
            <p:cNvSpPr/>
            <p:nvPr/>
          </p:nvSpPr>
          <p:spPr>
            <a:xfrm>
              <a:off x="4998525" y="3240850"/>
              <a:ext cx="61100" cy="59600"/>
            </a:xfrm>
            <a:custGeom>
              <a:avLst/>
              <a:gdLst/>
              <a:ahLst/>
              <a:cxnLst/>
              <a:rect l="l" t="t" r="r" b="b"/>
              <a:pathLst>
                <a:path w="2444" h="2384" extrusionOk="0">
                  <a:moveTo>
                    <a:pt x="1964" y="0"/>
                  </a:moveTo>
                  <a:lnTo>
                    <a:pt x="1964" y="0"/>
                  </a:lnTo>
                  <a:cubicBezTo>
                    <a:pt x="2032" y="137"/>
                    <a:pt x="2078" y="297"/>
                    <a:pt x="2101" y="457"/>
                  </a:cubicBezTo>
                  <a:cubicBezTo>
                    <a:pt x="2169" y="1210"/>
                    <a:pt x="1644" y="1895"/>
                    <a:pt x="960" y="1963"/>
                  </a:cubicBezTo>
                  <a:cubicBezTo>
                    <a:pt x="907" y="1970"/>
                    <a:pt x="855" y="1973"/>
                    <a:pt x="803" y="1973"/>
                  </a:cubicBezTo>
                  <a:cubicBezTo>
                    <a:pt x="497" y="1973"/>
                    <a:pt x="216" y="1859"/>
                    <a:pt x="1" y="1644"/>
                  </a:cubicBezTo>
                  <a:lnTo>
                    <a:pt x="1" y="1644"/>
                  </a:lnTo>
                  <a:cubicBezTo>
                    <a:pt x="187" y="2098"/>
                    <a:pt x="615" y="2384"/>
                    <a:pt x="1084" y="2384"/>
                  </a:cubicBezTo>
                  <a:cubicBezTo>
                    <a:pt x="1133" y="2384"/>
                    <a:pt x="1183" y="2381"/>
                    <a:pt x="1234" y="2374"/>
                  </a:cubicBezTo>
                  <a:cubicBezTo>
                    <a:pt x="1941" y="2283"/>
                    <a:pt x="2443" y="1621"/>
                    <a:pt x="2375" y="868"/>
                  </a:cubicBezTo>
                  <a:cubicBezTo>
                    <a:pt x="2352" y="525"/>
                    <a:pt x="2192" y="206"/>
                    <a:pt x="1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2" name="Google Shape;1606;p23">
              <a:extLst>
                <a:ext uri="{FF2B5EF4-FFF2-40B4-BE49-F238E27FC236}">
                  <a16:creationId xmlns:a16="http://schemas.microsoft.com/office/drawing/2014/main" id="{005C4BEE-D49F-9082-197D-60D1EB8ABAEC}"/>
                </a:ext>
              </a:extLst>
            </p:cNvPr>
            <p:cNvSpPr/>
            <p:nvPr/>
          </p:nvSpPr>
          <p:spPr>
            <a:xfrm>
              <a:off x="5037350" y="3244125"/>
              <a:ext cx="27975" cy="28850"/>
            </a:xfrm>
            <a:custGeom>
              <a:avLst/>
              <a:gdLst/>
              <a:ahLst/>
              <a:cxnLst/>
              <a:rect l="l" t="t" r="r" b="b"/>
              <a:pathLst>
                <a:path w="1119" h="1154" extrusionOk="0">
                  <a:moveTo>
                    <a:pt x="595" y="0"/>
                  </a:moveTo>
                  <a:cubicBezTo>
                    <a:pt x="572" y="0"/>
                    <a:pt x="549" y="2"/>
                    <a:pt x="525" y="6"/>
                  </a:cubicBezTo>
                  <a:cubicBezTo>
                    <a:pt x="228" y="52"/>
                    <a:pt x="0" y="326"/>
                    <a:pt x="23" y="645"/>
                  </a:cubicBezTo>
                  <a:cubicBezTo>
                    <a:pt x="65" y="938"/>
                    <a:pt x="278" y="1153"/>
                    <a:pt x="541" y="1153"/>
                  </a:cubicBezTo>
                  <a:cubicBezTo>
                    <a:pt x="566" y="1153"/>
                    <a:pt x="591" y="1151"/>
                    <a:pt x="616" y="1148"/>
                  </a:cubicBezTo>
                  <a:cubicBezTo>
                    <a:pt x="913" y="1125"/>
                    <a:pt x="1119" y="828"/>
                    <a:pt x="1096" y="508"/>
                  </a:cubicBezTo>
                  <a:cubicBezTo>
                    <a:pt x="1075" y="216"/>
                    <a:pt x="844" y="0"/>
                    <a:pt x="59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3" name="Google Shape;1607;p23">
              <a:extLst>
                <a:ext uri="{FF2B5EF4-FFF2-40B4-BE49-F238E27FC236}">
                  <a16:creationId xmlns:a16="http://schemas.microsoft.com/office/drawing/2014/main" id="{B1EBF13E-56C0-32E2-B571-479855515E2C}"/>
                </a:ext>
              </a:extLst>
            </p:cNvPr>
            <p:cNvSpPr/>
            <p:nvPr/>
          </p:nvSpPr>
          <p:spPr>
            <a:xfrm>
              <a:off x="4808525" y="3242625"/>
              <a:ext cx="104450" cy="90925"/>
            </a:xfrm>
            <a:custGeom>
              <a:avLst/>
              <a:gdLst/>
              <a:ahLst/>
              <a:cxnLst/>
              <a:rect l="l" t="t" r="r" b="b"/>
              <a:pathLst>
                <a:path w="4178" h="3637" extrusionOk="0">
                  <a:moveTo>
                    <a:pt x="1905" y="1"/>
                  </a:moveTo>
                  <a:cubicBezTo>
                    <a:pt x="1026" y="1"/>
                    <a:pt x="126" y="555"/>
                    <a:pt x="23" y="1481"/>
                  </a:cubicBezTo>
                  <a:cubicBezTo>
                    <a:pt x="0" y="1824"/>
                    <a:pt x="46" y="2143"/>
                    <a:pt x="160" y="2417"/>
                  </a:cubicBezTo>
                  <a:cubicBezTo>
                    <a:pt x="479" y="3056"/>
                    <a:pt x="1119" y="3490"/>
                    <a:pt x="1826" y="3604"/>
                  </a:cubicBezTo>
                  <a:cubicBezTo>
                    <a:pt x="1973" y="3626"/>
                    <a:pt x="2120" y="3636"/>
                    <a:pt x="2263" y="3636"/>
                  </a:cubicBezTo>
                  <a:cubicBezTo>
                    <a:pt x="3187" y="3636"/>
                    <a:pt x="3987" y="3189"/>
                    <a:pt x="4086" y="2280"/>
                  </a:cubicBezTo>
                  <a:cubicBezTo>
                    <a:pt x="4177" y="1436"/>
                    <a:pt x="3607" y="226"/>
                    <a:pt x="2191" y="21"/>
                  </a:cubicBezTo>
                  <a:cubicBezTo>
                    <a:pt x="2097" y="7"/>
                    <a:pt x="2001" y="1"/>
                    <a:pt x="19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4" name="Google Shape;1608;p23">
              <a:extLst>
                <a:ext uri="{FF2B5EF4-FFF2-40B4-BE49-F238E27FC236}">
                  <a16:creationId xmlns:a16="http://schemas.microsoft.com/office/drawing/2014/main" id="{F5B6840A-826E-7D4F-A3DD-BC31670C8C94}"/>
                </a:ext>
              </a:extLst>
            </p:cNvPr>
            <p:cNvSpPr/>
            <p:nvPr/>
          </p:nvSpPr>
          <p:spPr>
            <a:xfrm>
              <a:off x="4815925" y="3251675"/>
              <a:ext cx="99325" cy="83925"/>
            </a:xfrm>
            <a:custGeom>
              <a:avLst/>
              <a:gdLst/>
              <a:ahLst/>
              <a:cxnLst/>
              <a:rect l="l" t="t" r="r" b="b"/>
              <a:pathLst>
                <a:path w="3973" h="3357" extrusionOk="0">
                  <a:moveTo>
                    <a:pt x="1827" y="1"/>
                  </a:moveTo>
                  <a:cubicBezTo>
                    <a:pt x="823" y="1"/>
                    <a:pt x="1" y="800"/>
                    <a:pt x="1" y="1781"/>
                  </a:cubicBezTo>
                  <a:cubicBezTo>
                    <a:pt x="1" y="2763"/>
                    <a:pt x="777" y="3356"/>
                    <a:pt x="1781" y="3356"/>
                  </a:cubicBezTo>
                  <a:cubicBezTo>
                    <a:pt x="2375" y="3356"/>
                    <a:pt x="2923" y="3265"/>
                    <a:pt x="3356" y="2831"/>
                  </a:cubicBezTo>
                  <a:cubicBezTo>
                    <a:pt x="3744" y="2466"/>
                    <a:pt x="3972" y="1918"/>
                    <a:pt x="3721" y="1393"/>
                  </a:cubicBezTo>
                  <a:cubicBezTo>
                    <a:pt x="3379" y="686"/>
                    <a:pt x="2626" y="1"/>
                    <a:pt x="1827"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5" name="Google Shape;1609;p23">
              <a:extLst>
                <a:ext uri="{FF2B5EF4-FFF2-40B4-BE49-F238E27FC236}">
                  <a16:creationId xmlns:a16="http://schemas.microsoft.com/office/drawing/2014/main" id="{219AE317-F3F6-676C-8E5E-AC29F8648748}"/>
                </a:ext>
              </a:extLst>
            </p:cNvPr>
            <p:cNvSpPr/>
            <p:nvPr/>
          </p:nvSpPr>
          <p:spPr>
            <a:xfrm>
              <a:off x="4817075" y="3253725"/>
              <a:ext cx="73075" cy="70700"/>
            </a:xfrm>
            <a:custGeom>
              <a:avLst/>
              <a:gdLst/>
              <a:ahLst/>
              <a:cxnLst/>
              <a:rect l="l" t="t" r="r" b="b"/>
              <a:pathLst>
                <a:path w="2923" h="2828" extrusionOk="0">
                  <a:moveTo>
                    <a:pt x="1493" y="0"/>
                  </a:moveTo>
                  <a:cubicBezTo>
                    <a:pt x="1437" y="0"/>
                    <a:pt x="1381" y="4"/>
                    <a:pt x="1324" y="10"/>
                  </a:cubicBezTo>
                  <a:cubicBezTo>
                    <a:pt x="571" y="102"/>
                    <a:pt x="1" y="786"/>
                    <a:pt x="69" y="1562"/>
                  </a:cubicBezTo>
                  <a:cubicBezTo>
                    <a:pt x="154" y="2284"/>
                    <a:pt x="732" y="2827"/>
                    <a:pt x="1436" y="2827"/>
                  </a:cubicBezTo>
                  <a:cubicBezTo>
                    <a:pt x="1489" y="2827"/>
                    <a:pt x="1543" y="2824"/>
                    <a:pt x="1598" y="2818"/>
                  </a:cubicBezTo>
                  <a:cubicBezTo>
                    <a:pt x="2352" y="2727"/>
                    <a:pt x="2922" y="2019"/>
                    <a:pt x="2854" y="1243"/>
                  </a:cubicBezTo>
                  <a:cubicBezTo>
                    <a:pt x="2790" y="524"/>
                    <a:pt x="2197" y="0"/>
                    <a:pt x="14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6" name="Google Shape;1610;p23">
              <a:extLst>
                <a:ext uri="{FF2B5EF4-FFF2-40B4-BE49-F238E27FC236}">
                  <a16:creationId xmlns:a16="http://schemas.microsoft.com/office/drawing/2014/main" id="{AAE2968A-3640-94D5-BF40-C1824B61E419}"/>
                </a:ext>
              </a:extLst>
            </p:cNvPr>
            <p:cNvSpPr/>
            <p:nvPr/>
          </p:nvSpPr>
          <p:spPr>
            <a:xfrm>
              <a:off x="4822775" y="3262525"/>
              <a:ext cx="67375" cy="61900"/>
            </a:xfrm>
            <a:custGeom>
              <a:avLst/>
              <a:gdLst/>
              <a:ahLst/>
              <a:cxnLst/>
              <a:rect l="l" t="t" r="r" b="b"/>
              <a:pathLst>
                <a:path w="2695" h="2476" extrusionOk="0">
                  <a:moveTo>
                    <a:pt x="2169" y="1"/>
                  </a:moveTo>
                  <a:lnTo>
                    <a:pt x="2169" y="1"/>
                  </a:lnTo>
                  <a:cubicBezTo>
                    <a:pt x="2238" y="138"/>
                    <a:pt x="2283" y="297"/>
                    <a:pt x="2306" y="480"/>
                  </a:cubicBezTo>
                  <a:cubicBezTo>
                    <a:pt x="2375" y="1256"/>
                    <a:pt x="1804" y="1964"/>
                    <a:pt x="1051" y="2032"/>
                  </a:cubicBezTo>
                  <a:cubicBezTo>
                    <a:pt x="980" y="2044"/>
                    <a:pt x="910" y="2050"/>
                    <a:pt x="841" y="2050"/>
                  </a:cubicBezTo>
                  <a:cubicBezTo>
                    <a:pt x="516" y="2050"/>
                    <a:pt x="227" y="1920"/>
                    <a:pt x="1" y="1713"/>
                  </a:cubicBezTo>
                  <a:lnTo>
                    <a:pt x="1" y="1713"/>
                  </a:lnTo>
                  <a:cubicBezTo>
                    <a:pt x="208" y="2169"/>
                    <a:pt x="680" y="2475"/>
                    <a:pt x="1211" y="2475"/>
                  </a:cubicBezTo>
                  <a:cubicBezTo>
                    <a:pt x="1263" y="2475"/>
                    <a:pt x="1317" y="2472"/>
                    <a:pt x="1370" y="2466"/>
                  </a:cubicBezTo>
                  <a:cubicBezTo>
                    <a:pt x="2124" y="2375"/>
                    <a:pt x="2694" y="1667"/>
                    <a:pt x="2626" y="891"/>
                  </a:cubicBezTo>
                  <a:cubicBezTo>
                    <a:pt x="2580" y="526"/>
                    <a:pt x="2420" y="206"/>
                    <a:pt x="21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7" name="Google Shape;1611;p23">
              <a:extLst>
                <a:ext uri="{FF2B5EF4-FFF2-40B4-BE49-F238E27FC236}">
                  <a16:creationId xmlns:a16="http://schemas.microsoft.com/office/drawing/2014/main" id="{CF83CF69-CC57-68E3-DAF6-D768CD3D21C2}"/>
                </a:ext>
              </a:extLst>
            </p:cNvPr>
            <p:cNvSpPr/>
            <p:nvPr/>
          </p:nvSpPr>
          <p:spPr>
            <a:xfrm>
              <a:off x="4865575" y="3265825"/>
              <a:ext cx="30850" cy="29950"/>
            </a:xfrm>
            <a:custGeom>
              <a:avLst/>
              <a:gdLst/>
              <a:ahLst/>
              <a:cxnLst/>
              <a:rect l="l" t="t" r="r" b="b"/>
              <a:pathLst>
                <a:path w="1234" h="1198" extrusionOk="0">
                  <a:moveTo>
                    <a:pt x="646" y="0"/>
                  </a:moveTo>
                  <a:cubicBezTo>
                    <a:pt x="622" y="0"/>
                    <a:pt x="597" y="2"/>
                    <a:pt x="571" y="6"/>
                  </a:cubicBezTo>
                  <a:cubicBezTo>
                    <a:pt x="229" y="51"/>
                    <a:pt x="1" y="348"/>
                    <a:pt x="24" y="668"/>
                  </a:cubicBezTo>
                  <a:cubicBezTo>
                    <a:pt x="66" y="962"/>
                    <a:pt x="301" y="1198"/>
                    <a:pt x="588" y="1198"/>
                  </a:cubicBezTo>
                  <a:cubicBezTo>
                    <a:pt x="612" y="1198"/>
                    <a:pt x="637" y="1196"/>
                    <a:pt x="663" y="1193"/>
                  </a:cubicBezTo>
                  <a:cubicBezTo>
                    <a:pt x="1005" y="1147"/>
                    <a:pt x="1233" y="850"/>
                    <a:pt x="1210" y="531"/>
                  </a:cubicBezTo>
                  <a:cubicBezTo>
                    <a:pt x="1168" y="236"/>
                    <a:pt x="933" y="0"/>
                    <a:pt x="64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8" name="Google Shape;1612;p23">
              <a:extLst>
                <a:ext uri="{FF2B5EF4-FFF2-40B4-BE49-F238E27FC236}">
                  <a16:creationId xmlns:a16="http://schemas.microsoft.com/office/drawing/2014/main" id="{85AF01EE-C0F1-B26C-6116-1C3CD8988C2F}"/>
                </a:ext>
              </a:extLst>
            </p:cNvPr>
            <p:cNvSpPr/>
            <p:nvPr/>
          </p:nvSpPr>
          <p:spPr>
            <a:xfrm>
              <a:off x="4923900" y="3346150"/>
              <a:ext cx="93500" cy="50800"/>
            </a:xfrm>
            <a:custGeom>
              <a:avLst/>
              <a:gdLst/>
              <a:ahLst/>
              <a:cxnLst/>
              <a:rect l="l" t="t" r="r" b="b"/>
              <a:pathLst>
                <a:path w="3740" h="2032" extrusionOk="0">
                  <a:moveTo>
                    <a:pt x="3311" y="0"/>
                  </a:moveTo>
                  <a:cubicBezTo>
                    <a:pt x="3098" y="0"/>
                    <a:pt x="2849" y="194"/>
                    <a:pt x="2689" y="353"/>
                  </a:cubicBezTo>
                  <a:cubicBezTo>
                    <a:pt x="2499" y="565"/>
                    <a:pt x="2270" y="815"/>
                    <a:pt x="1947" y="815"/>
                  </a:cubicBezTo>
                  <a:cubicBezTo>
                    <a:pt x="1921" y="815"/>
                    <a:pt x="1895" y="813"/>
                    <a:pt x="1868" y="810"/>
                  </a:cubicBezTo>
                  <a:cubicBezTo>
                    <a:pt x="1480" y="764"/>
                    <a:pt x="1251" y="285"/>
                    <a:pt x="909" y="125"/>
                  </a:cubicBezTo>
                  <a:cubicBezTo>
                    <a:pt x="821" y="83"/>
                    <a:pt x="731" y="64"/>
                    <a:pt x="644" y="64"/>
                  </a:cubicBezTo>
                  <a:cubicBezTo>
                    <a:pt x="301" y="64"/>
                    <a:pt x="0" y="359"/>
                    <a:pt x="19" y="741"/>
                  </a:cubicBezTo>
                  <a:cubicBezTo>
                    <a:pt x="74" y="1586"/>
                    <a:pt x="881" y="2031"/>
                    <a:pt x="1729" y="2031"/>
                  </a:cubicBezTo>
                  <a:cubicBezTo>
                    <a:pt x="1936" y="2031"/>
                    <a:pt x="2146" y="2005"/>
                    <a:pt x="2347" y="1951"/>
                  </a:cubicBezTo>
                  <a:cubicBezTo>
                    <a:pt x="2826" y="1837"/>
                    <a:pt x="3328" y="1449"/>
                    <a:pt x="3557" y="1038"/>
                  </a:cubicBezTo>
                  <a:cubicBezTo>
                    <a:pt x="3671" y="810"/>
                    <a:pt x="3739" y="445"/>
                    <a:pt x="3602" y="216"/>
                  </a:cubicBezTo>
                  <a:cubicBezTo>
                    <a:pt x="3602" y="171"/>
                    <a:pt x="3579" y="148"/>
                    <a:pt x="3557" y="125"/>
                  </a:cubicBezTo>
                  <a:cubicBezTo>
                    <a:pt x="3488" y="36"/>
                    <a:pt x="3403" y="0"/>
                    <a:pt x="331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9" name="Google Shape;1613;p23">
              <a:extLst>
                <a:ext uri="{FF2B5EF4-FFF2-40B4-BE49-F238E27FC236}">
                  <a16:creationId xmlns:a16="http://schemas.microsoft.com/office/drawing/2014/main" id="{A1CA69B9-C338-2152-661A-9733E1F9EE98}"/>
                </a:ext>
              </a:extLst>
            </p:cNvPr>
            <p:cNvSpPr/>
            <p:nvPr/>
          </p:nvSpPr>
          <p:spPr>
            <a:xfrm>
              <a:off x="4929500" y="3376075"/>
              <a:ext cx="59350" cy="20800"/>
            </a:xfrm>
            <a:custGeom>
              <a:avLst/>
              <a:gdLst/>
              <a:ahLst/>
              <a:cxnLst/>
              <a:rect l="l" t="t" r="r" b="b"/>
              <a:pathLst>
                <a:path w="2374" h="832" extrusionOk="0">
                  <a:moveTo>
                    <a:pt x="867" y="1"/>
                  </a:moveTo>
                  <a:cubicBezTo>
                    <a:pt x="548" y="1"/>
                    <a:pt x="251" y="69"/>
                    <a:pt x="0" y="161"/>
                  </a:cubicBezTo>
                  <a:cubicBezTo>
                    <a:pt x="308" y="605"/>
                    <a:pt x="896" y="832"/>
                    <a:pt x="1508" y="832"/>
                  </a:cubicBezTo>
                  <a:cubicBezTo>
                    <a:pt x="1713" y="832"/>
                    <a:pt x="1922" y="806"/>
                    <a:pt x="2123" y="754"/>
                  </a:cubicBezTo>
                  <a:cubicBezTo>
                    <a:pt x="2214" y="754"/>
                    <a:pt x="2283" y="708"/>
                    <a:pt x="2374" y="686"/>
                  </a:cubicBezTo>
                  <a:cubicBezTo>
                    <a:pt x="2146" y="275"/>
                    <a:pt x="1552" y="1"/>
                    <a:pt x="86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0" name="Google Shape;1614;p23">
              <a:extLst>
                <a:ext uri="{FF2B5EF4-FFF2-40B4-BE49-F238E27FC236}">
                  <a16:creationId xmlns:a16="http://schemas.microsoft.com/office/drawing/2014/main" id="{7595CF8A-6BDB-BDF1-71E6-E0FE347ECA8A}"/>
                </a:ext>
              </a:extLst>
            </p:cNvPr>
            <p:cNvSpPr/>
            <p:nvPr/>
          </p:nvSpPr>
          <p:spPr>
            <a:xfrm>
              <a:off x="4964300" y="3397775"/>
              <a:ext cx="30850" cy="12575"/>
            </a:xfrm>
            <a:custGeom>
              <a:avLst/>
              <a:gdLst/>
              <a:ahLst/>
              <a:cxnLst/>
              <a:rect l="l" t="t" r="r" b="b"/>
              <a:pathLst>
                <a:path w="1234" h="503" extrusionOk="0">
                  <a:moveTo>
                    <a:pt x="1233" y="0"/>
                  </a:moveTo>
                  <a:cubicBezTo>
                    <a:pt x="1210" y="0"/>
                    <a:pt x="1096" y="114"/>
                    <a:pt x="959" y="206"/>
                  </a:cubicBezTo>
                  <a:cubicBezTo>
                    <a:pt x="891" y="251"/>
                    <a:pt x="822" y="297"/>
                    <a:pt x="754" y="297"/>
                  </a:cubicBezTo>
                  <a:cubicBezTo>
                    <a:pt x="685" y="320"/>
                    <a:pt x="662" y="343"/>
                    <a:pt x="662" y="343"/>
                  </a:cubicBezTo>
                  <a:cubicBezTo>
                    <a:pt x="662" y="343"/>
                    <a:pt x="617" y="365"/>
                    <a:pt x="548" y="365"/>
                  </a:cubicBezTo>
                  <a:cubicBezTo>
                    <a:pt x="503" y="388"/>
                    <a:pt x="411" y="411"/>
                    <a:pt x="343" y="411"/>
                  </a:cubicBezTo>
                  <a:cubicBezTo>
                    <a:pt x="316" y="414"/>
                    <a:pt x="290" y="416"/>
                    <a:pt x="265" y="416"/>
                  </a:cubicBezTo>
                  <a:cubicBezTo>
                    <a:pt x="142" y="416"/>
                    <a:pt x="41" y="384"/>
                    <a:pt x="10" y="384"/>
                  </a:cubicBezTo>
                  <a:cubicBezTo>
                    <a:pt x="4" y="384"/>
                    <a:pt x="0" y="385"/>
                    <a:pt x="0" y="388"/>
                  </a:cubicBezTo>
                  <a:cubicBezTo>
                    <a:pt x="0" y="388"/>
                    <a:pt x="160" y="480"/>
                    <a:pt x="343" y="502"/>
                  </a:cubicBezTo>
                  <a:cubicBezTo>
                    <a:pt x="434" y="502"/>
                    <a:pt x="525" y="502"/>
                    <a:pt x="571" y="480"/>
                  </a:cubicBezTo>
                  <a:cubicBezTo>
                    <a:pt x="640" y="457"/>
                    <a:pt x="685" y="457"/>
                    <a:pt x="685" y="457"/>
                  </a:cubicBezTo>
                  <a:cubicBezTo>
                    <a:pt x="685" y="457"/>
                    <a:pt x="731" y="434"/>
                    <a:pt x="799" y="411"/>
                  </a:cubicBezTo>
                  <a:cubicBezTo>
                    <a:pt x="868" y="388"/>
                    <a:pt x="936" y="320"/>
                    <a:pt x="1005" y="274"/>
                  </a:cubicBezTo>
                  <a:cubicBezTo>
                    <a:pt x="1142" y="160"/>
                    <a:pt x="1233" y="0"/>
                    <a:pt x="12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1" name="Google Shape;1615;p23">
              <a:extLst>
                <a:ext uri="{FF2B5EF4-FFF2-40B4-BE49-F238E27FC236}">
                  <a16:creationId xmlns:a16="http://schemas.microsoft.com/office/drawing/2014/main" id="{F7679ED8-621D-65C6-3B97-E9276FD20A8A}"/>
                </a:ext>
              </a:extLst>
            </p:cNvPr>
            <p:cNvSpPr/>
            <p:nvPr/>
          </p:nvSpPr>
          <p:spPr>
            <a:xfrm>
              <a:off x="4643025" y="3031825"/>
              <a:ext cx="411450" cy="279725"/>
            </a:xfrm>
            <a:custGeom>
              <a:avLst/>
              <a:gdLst/>
              <a:ahLst/>
              <a:cxnLst/>
              <a:rect l="l" t="t" r="r" b="b"/>
              <a:pathLst>
                <a:path w="16458" h="11189" extrusionOk="0">
                  <a:moveTo>
                    <a:pt x="9535" y="1"/>
                  </a:moveTo>
                  <a:cubicBezTo>
                    <a:pt x="6653" y="1"/>
                    <a:pt x="4954" y="1263"/>
                    <a:pt x="4954" y="1263"/>
                  </a:cubicBezTo>
                  <a:cubicBezTo>
                    <a:pt x="1" y="4572"/>
                    <a:pt x="2854" y="9822"/>
                    <a:pt x="2854" y="9822"/>
                  </a:cubicBezTo>
                  <a:cubicBezTo>
                    <a:pt x="2854" y="9822"/>
                    <a:pt x="2512" y="9503"/>
                    <a:pt x="2009" y="9366"/>
                  </a:cubicBezTo>
                  <a:lnTo>
                    <a:pt x="2009" y="9366"/>
                  </a:lnTo>
                  <a:cubicBezTo>
                    <a:pt x="2397" y="9936"/>
                    <a:pt x="2945" y="10530"/>
                    <a:pt x="3699" y="11078"/>
                  </a:cubicBezTo>
                  <a:cubicBezTo>
                    <a:pt x="3699" y="11078"/>
                    <a:pt x="4046" y="11189"/>
                    <a:pt x="4338" y="11189"/>
                  </a:cubicBezTo>
                  <a:cubicBezTo>
                    <a:pt x="4576" y="11189"/>
                    <a:pt x="4777" y="11115"/>
                    <a:pt x="4726" y="10849"/>
                  </a:cubicBezTo>
                  <a:cubicBezTo>
                    <a:pt x="4612" y="10233"/>
                    <a:pt x="3995" y="8795"/>
                    <a:pt x="3995" y="8795"/>
                  </a:cubicBezTo>
                  <a:cubicBezTo>
                    <a:pt x="3995" y="8795"/>
                    <a:pt x="5273" y="7882"/>
                    <a:pt x="4840" y="4686"/>
                  </a:cubicBezTo>
                  <a:lnTo>
                    <a:pt x="4840" y="4686"/>
                  </a:lnTo>
                  <a:cubicBezTo>
                    <a:pt x="4840" y="4686"/>
                    <a:pt x="4909" y="4704"/>
                    <a:pt x="5024" y="4704"/>
                  </a:cubicBezTo>
                  <a:cubicBezTo>
                    <a:pt x="5433" y="4704"/>
                    <a:pt x="6426" y="4482"/>
                    <a:pt x="7031" y="2472"/>
                  </a:cubicBezTo>
                  <a:cubicBezTo>
                    <a:pt x="7031" y="2472"/>
                    <a:pt x="8826" y="4061"/>
                    <a:pt x="10513" y="4061"/>
                  </a:cubicBezTo>
                  <a:cubicBezTo>
                    <a:pt x="10600" y="4061"/>
                    <a:pt x="10688" y="4056"/>
                    <a:pt x="10774" y="4047"/>
                  </a:cubicBezTo>
                  <a:cubicBezTo>
                    <a:pt x="12509" y="3865"/>
                    <a:pt x="12167" y="2929"/>
                    <a:pt x="12167" y="2929"/>
                  </a:cubicBezTo>
                  <a:lnTo>
                    <a:pt x="12167" y="2929"/>
                  </a:lnTo>
                  <a:cubicBezTo>
                    <a:pt x="12167" y="2929"/>
                    <a:pt x="14151" y="3763"/>
                    <a:pt x="15711" y="3763"/>
                  </a:cubicBezTo>
                  <a:cubicBezTo>
                    <a:pt x="15976" y="3763"/>
                    <a:pt x="16229" y="3739"/>
                    <a:pt x="16458" y="3682"/>
                  </a:cubicBezTo>
                  <a:cubicBezTo>
                    <a:pt x="15910" y="2358"/>
                    <a:pt x="14929" y="1217"/>
                    <a:pt x="12988" y="578"/>
                  </a:cubicBezTo>
                  <a:cubicBezTo>
                    <a:pt x="11706" y="156"/>
                    <a:pt x="10547" y="1"/>
                    <a:pt x="95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2" name="Google Shape;1616;p23">
              <a:extLst>
                <a:ext uri="{FF2B5EF4-FFF2-40B4-BE49-F238E27FC236}">
                  <a16:creationId xmlns:a16="http://schemas.microsoft.com/office/drawing/2014/main" id="{822B3A36-79F6-6834-4594-E7DCD428E0A0}"/>
                </a:ext>
              </a:extLst>
            </p:cNvPr>
            <p:cNvSpPr/>
            <p:nvPr/>
          </p:nvSpPr>
          <p:spPr>
            <a:xfrm>
              <a:off x="4619625" y="2957550"/>
              <a:ext cx="498200" cy="343150"/>
            </a:xfrm>
            <a:custGeom>
              <a:avLst/>
              <a:gdLst/>
              <a:ahLst/>
              <a:cxnLst/>
              <a:rect l="l" t="t" r="r" b="b"/>
              <a:pathLst>
                <a:path w="19928" h="13726" extrusionOk="0">
                  <a:moveTo>
                    <a:pt x="12489" y="1"/>
                  </a:moveTo>
                  <a:cubicBezTo>
                    <a:pt x="12273" y="1"/>
                    <a:pt x="12044" y="11"/>
                    <a:pt x="11802" y="34"/>
                  </a:cubicBezTo>
                  <a:cubicBezTo>
                    <a:pt x="8378" y="376"/>
                    <a:pt x="6483" y="1266"/>
                    <a:pt x="6483" y="1266"/>
                  </a:cubicBezTo>
                  <a:cubicBezTo>
                    <a:pt x="6483" y="1266"/>
                    <a:pt x="6689" y="513"/>
                    <a:pt x="5867" y="467"/>
                  </a:cubicBezTo>
                  <a:cubicBezTo>
                    <a:pt x="5855" y="467"/>
                    <a:pt x="5842" y="466"/>
                    <a:pt x="5829" y="466"/>
                  </a:cubicBezTo>
                  <a:cubicBezTo>
                    <a:pt x="4977" y="466"/>
                    <a:pt x="2783" y="1920"/>
                    <a:pt x="2603" y="4325"/>
                  </a:cubicBezTo>
                  <a:cubicBezTo>
                    <a:pt x="2603" y="4325"/>
                    <a:pt x="69" y="5466"/>
                    <a:pt x="47" y="6767"/>
                  </a:cubicBezTo>
                  <a:cubicBezTo>
                    <a:pt x="1" y="8068"/>
                    <a:pt x="1485" y="8160"/>
                    <a:pt x="1485" y="8160"/>
                  </a:cubicBezTo>
                  <a:cubicBezTo>
                    <a:pt x="1485" y="8319"/>
                    <a:pt x="1234" y="11309"/>
                    <a:pt x="4338" y="13615"/>
                  </a:cubicBezTo>
                  <a:cubicBezTo>
                    <a:pt x="4338" y="13615"/>
                    <a:pt x="4685" y="13726"/>
                    <a:pt x="4977" y="13726"/>
                  </a:cubicBezTo>
                  <a:cubicBezTo>
                    <a:pt x="5215" y="13726"/>
                    <a:pt x="5416" y="13653"/>
                    <a:pt x="5365" y="13387"/>
                  </a:cubicBezTo>
                  <a:cubicBezTo>
                    <a:pt x="5251" y="12770"/>
                    <a:pt x="4635" y="11309"/>
                    <a:pt x="4635" y="11309"/>
                  </a:cubicBezTo>
                  <a:cubicBezTo>
                    <a:pt x="4635" y="11309"/>
                    <a:pt x="5913" y="10419"/>
                    <a:pt x="5479" y="7224"/>
                  </a:cubicBezTo>
                  <a:lnTo>
                    <a:pt x="5479" y="7224"/>
                  </a:lnTo>
                  <a:cubicBezTo>
                    <a:pt x="5479" y="7224"/>
                    <a:pt x="5549" y="7242"/>
                    <a:pt x="5667" y="7242"/>
                  </a:cubicBezTo>
                  <a:cubicBezTo>
                    <a:pt x="6082" y="7242"/>
                    <a:pt x="7088" y="7020"/>
                    <a:pt x="7693" y="5010"/>
                  </a:cubicBezTo>
                  <a:cubicBezTo>
                    <a:pt x="7693" y="5010"/>
                    <a:pt x="9488" y="6598"/>
                    <a:pt x="11155" y="6598"/>
                  </a:cubicBezTo>
                  <a:cubicBezTo>
                    <a:pt x="11242" y="6598"/>
                    <a:pt x="11328" y="6594"/>
                    <a:pt x="11414" y="6585"/>
                  </a:cubicBezTo>
                  <a:cubicBezTo>
                    <a:pt x="13148" y="6379"/>
                    <a:pt x="12806" y="5466"/>
                    <a:pt x="12806" y="5466"/>
                  </a:cubicBezTo>
                  <a:lnTo>
                    <a:pt x="12806" y="5466"/>
                  </a:lnTo>
                  <a:cubicBezTo>
                    <a:pt x="12806" y="5466"/>
                    <a:pt x="14785" y="6307"/>
                    <a:pt x="16346" y="6307"/>
                  </a:cubicBezTo>
                  <a:cubicBezTo>
                    <a:pt x="16621" y="6307"/>
                    <a:pt x="16884" y="6281"/>
                    <a:pt x="17120" y="6219"/>
                  </a:cubicBezTo>
                  <a:cubicBezTo>
                    <a:pt x="17120" y="6219"/>
                    <a:pt x="18010" y="8091"/>
                    <a:pt x="18170" y="10921"/>
                  </a:cubicBezTo>
                  <a:lnTo>
                    <a:pt x="18535" y="11857"/>
                  </a:lnTo>
                  <a:cubicBezTo>
                    <a:pt x="18535" y="11857"/>
                    <a:pt x="19266" y="10374"/>
                    <a:pt x="18375" y="9415"/>
                  </a:cubicBezTo>
                  <a:cubicBezTo>
                    <a:pt x="18375" y="9415"/>
                    <a:pt x="19539" y="8068"/>
                    <a:pt x="18421" y="5603"/>
                  </a:cubicBezTo>
                  <a:cubicBezTo>
                    <a:pt x="18421" y="5603"/>
                    <a:pt x="19927" y="4759"/>
                    <a:pt x="19425" y="3663"/>
                  </a:cubicBezTo>
                  <a:cubicBezTo>
                    <a:pt x="19121" y="3041"/>
                    <a:pt x="18685" y="2910"/>
                    <a:pt x="18374" y="2910"/>
                  </a:cubicBezTo>
                  <a:cubicBezTo>
                    <a:pt x="18148" y="2910"/>
                    <a:pt x="17987" y="2978"/>
                    <a:pt x="17987" y="2978"/>
                  </a:cubicBezTo>
                  <a:cubicBezTo>
                    <a:pt x="17987" y="2978"/>
                    <a:pt x="17919" y="1403"/>
                    <a:pt x="17371" y="1312"/>
                  </a:cubicBezTo>
                  <a:cubicBezTo>
                    <a:pt x="17332" y="1306"/>
                    <a:pt x="17291" y="1302"/>
                    <a:pt x="17250" y="1302"/>
                  </a:cubicBezTo>
                  <a:cubicBezTo>
                    <a:pt x="16710" y="1302"/>
                    <a:pt x="16002" y="1814"/>
                    <a:pt x="16002" y="1814"/>
                  </a:cubicBezTo>
                  <a:cubicBezTo>
                    <a:pt x="16002" y="1814"/>
                    <a:pt x="15331" y="1"/>
                    <a:pt x="1248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3" name="Google Shape;1617;p23">
              <a:extLst>
                <a:ext uri="{FF2B5EF4-FFF2-40B4-BE49-F238E27FC236}">
                  <a16:creationId xmlns:a16="http://schemas.microsoft.com/office/drawing/2014/main" id="{D19D5FA0-1A4F-6965-455B-909EC0C70E85}"/>
                </a:ext>
              </a:extLst>
            </p:cNvPr>
            <p:cNvSpPr/>
            <p:nvPr/>
          </p:nvSpPr>
          <p:spPr>
            <a:xfrm>
              <a:off x="4619625" y="3030850"/>
              <a:ext cx="498200" cy="269850"/>
            </a:xfrm>
            <a:custGeom>
              <a:avLst/>
              <a:gdLst/>
              <a:ahLst/>
              <a:cxnLst/>
              <a:rect l="l" t="t" r="r" b="b"/>
              <a:pathLst>
                <a:path w="19928" h="10794" extrusionOk="0">
                  <a:moveTo>
                    <a:pt x="18467" y="1"/>
                  </a:moveTo>
                  <a:cubicBezTo>
                    <a:pt x="18558" y="297"/>
                    <a:pt x="18467" y="845"/>
                    <a:pt x="17120" y="1347"/>
                  </a:cubicBezTo>
                  <a:cubicBezTo>
                    <a:pt x="16649" y="1523"/>
                    <a:pt x="16106" y="1591"/>
                    <a:pt x="15547" y="1591"/>
                  </a:cubicBezTo>
                  <a:cubicBezTo>
                    <a:pt x="13639" y="1591"/>
                    <a:pt x="11551" y="800"/>
                    <a:pt x="11551" y="800"/>
                  </a:cubicBezTo>
                  <a:lnTo>
                    <a:pt x="11551" y="800"/>
                  </a:lnTo>
                  <a:cubicBezTo>
                    <a:pt x="11551" y="800"/>
                    <a:pt x="12418" y="1895"/>
                    <a:pt x="11185" y="2215"/>
                  </a:cubicBezTo>
                  <a:cubicBezTo>
                    <a:pt x="11077" y="2244"/>
                    <a:pt x="10959" y="2258"/>
                    <a:pt x="10836" y="2258"/>
                  </a:cubicBezTo>
                  <a:cubicBezTo>
                    <a:pt x="9540" y="2258"/>
                    <a:pt x="7579" y="754"/>
                    <a:pt x="7579" y="754"/>
                  </a:cubicBezTo>
                  <a:cubicBezTo>
                    <a:pt x="7579" y="754"/>
                    <a:pt x="6871" y="2717"/>
                    <a:pt x="5182" y="3379"/>
                  </a:cubicBezTo>
                  <a:cubicBezTo>
                    <a:pt x="4819" y="3516"/>
                    <a:pt x="4538" y="3570"/>
                    <a:pt x="4323" y="3570"/>
                  </a:cubicBezTo>
                  <a:cubicBezTo>
                    <a:pt x="3537" y="3570"/>
                    <a:pt x="3607" y="2854"/>
                    <a:pt x="3607" y="2854"/>
                  </a:cubicBezTo>
                  <a:lnTo>
                    <a:pt x="3607" y="2854"/>
                  </a:lnTo>
                  <a:cubicBezTo>
                    <a:pt x="3426" y="3139"/>
                    <a:pt x="3260" y="3228"/>
                    <a:pt x="3125" y="3228"/>
                  </a:cubicBezTo>
                  <a:cubicBezTo>
                    <a:pt x="2904" y="3228"/>
                    <a:pt x="2763" y="2991"/>
                    <a:pt x="2763" y="2991"/>
                  </a:cubicBezTo>
                  <a:cubicBezTo>
                    <a:pt x="2763" y="2991"/>
                    <a:pt x="2288" y="3884"/>
                    <a:pt x="1216" y="3884"/>
                  </a:cubicBezTo>
                  <a:cubicBezTo>
                    <a:pt x="1113" y="3884"/>
                    <a:pt x="1005" y="3876"/>
                    <a:pt x="891" y="3858"/>
                  </a:cubicBezTo>
                  <a:cubicBezTo>
                    <a:pt x="526" y="3790"/>
                    <a:pt x="321" y="3539"/>
                    <a:pt x="252" y="3196"/>
                  </a:cubicBezTo>
                  <a:cubicBezTo>
                    <a:pt x="115" y="3402"/>
                    <a:pt x="47" y="3607"/>
                    <a:pt x="47" y="3835"/>
                  </a:cubicBezTo>
                  <a:cubicBezTo>
                    <a:pt x="1" y="5136"/>
                    <a:pt x="1485" y="5228"/>
                    <a:pt x="1485" y="5228"/>
                  </a:cubicBezTo>
                  <a:cubicBezTo>
                    <a:pt x="1485" y="5387"/>
                    <a:pt x="1234" y="8377"/>
                    <a:pt x="4338" y="10683"/>
                  </a:cubicBezTo>
                  <a:cubicBezTo>
                    <a:pt x="4338" y="10683"/>
                    <a:pt x="4685" y="10794"/>
                    <a:pt x="4977" y="10794"/>
                  </a:cubicBezTo>
                  <a:cubicBezTo>
                    <a:pt x="5215" y="10794"/>
                    <a:pt x="5416" y="10721"/>
                    <a:pt x="5365" y="10455"/>
                  </a:cubicBezTo>
                  <a:cubicBezTo>
                    <a:pt x="5251" y="9838"/>
                    <a:pt x="4635" y="8377"/>
                    <a:pt x="4635" y="8377"/>
                  </a:cubicBezTo>
                  <a:cubicBezTo>
                    <a:pt x="4635" y="8377"/>
                    <a:pt x="5913" y="7487"/>
                    <a:pt x="5479" y="4292"/>
                  </a:cubicBezTo>
                  <a:lnTo>
                    <a:pt x="5479" y="4292"/>
                  </a:lnTo>
                  <a:cubicBezTo>
                    <a:pt x="5479" y="4292"/>
                    <a:pt x="5549" y="4310"/>
                    <a:pt x="5667" y="4310"/>
                  </a:cubicBezTo>
                  <a:cubicBezTo>
                    <a:pt x="6082" y="4310"/>
                    <a:pt x="7088" y="4088"/>
                    <a:pt x="7693" y="2078"/>
                  </a:cubicBezTo>
                  <a:cubicBezTo>
                    <a:pt x="7693" y="2078"/>
                    <a:pt x="9488" y="3666"/>
                    <a:pt x="11155" y="3666"/>
                  </a:cubicBezTo>
                  <a:cubicBezTo>
                    <a:pt x="11242" y="3666"/>
                    <a:pt x="11328" y="3662"/>
                    <a:pt x="11414" y="3653"/>
                  </a:cubicBezTo>
                  <a:cubicBezTo>
                    <a:pt x="13148" y="3447"/>
                    <a:pt x="12806" y="2534"/>
                    <a:pt x="12806" y="2534"/>
                  </a:cubicBezTo>
                  <a:lnTo>
                    <a:pt x="12806" y="2534"/>
                  </a:lnTo>
                  <a:cubicBezTo>
                    <a:pt x="12806" y="2534"/>
                    <a:pt x="14785" y="3375"/>
                    <a:pt x="16346" y="3375"/>
                  </a:cubicBezTo>
                  <a:cubicBezTo>
                    <a:pt x="16621" y="3375"/>
                    <a:pt x="16884" y="3349"/>
                    <a:pt x="17120" y="3287"/>
                  </a:cubicBezTo>
                  <a:cubicBezTo>
                    <a:pt x="17120" y="3287"/>
                    <a:pt x="18010" y="5159"/>
                    <a:pt x="18170" y="7989"/>
                  </a:cubicBezTo>
                  <a:lnTo>
                    <a:pt x="18535" y="8925"/>
                  </a:lnTo>
                  <a:cubicBezTo>
                    <a:pt x="18535" y="8925"/>
                    <a:pt x="19266" y="7442"/>
                    <a:pt x="18375" y="6483"/>
                  </a:cubicBezTo>
                  <a:cubicBezTo>
                    <a:pt x="18375" y="6483"/>
                    <a:pt x="19539" y="5136"/>
                    <a:pt x="18421" y="2671"/>
                  </a:cubicBezTo>
                  <a:cubicBezTo>
                    <a:pt x="18421" y="2671"/>
                    <a:pt x="19927" y="1827"/>
                    <a:pt x="19425" y="731"/>
                  </a:cubicBezTo>
                  <a:cubicBezTo>
                    <a:pt x="19151" y="160"/>
                    <a:pt x="18763" y="1"/>
                    <a:pt x="184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4" name="Google Shape;1618;p23">
              <a:extLst>
                <a:ext uri="{FF2B5EF4-FFF2-40B4-BE49-F238E27FC236}">
                  <a16:creationId xmlns:a16="http://schemas.microsoft.com/office/drawing/2014/main" id="{67C6C4EC-C07C-748F-E5A3-3044809838B3}"/>
                </a:ext>
              </a:extLst>
            </p:cNvPr>
            <p:cNvSpPr/>
            <p:nvPr/>
          </p:nvSpPr>
          <p:spPr>
            <a:xfrm>
              <a:off x="5003100" y="2986350"/>
              <a:ext cx="68500" cy="48525"/>
            </a:xfrm>
            <a:custGeom>
              <a:avLst/>
              <a:gdLst/>
              <a:ahLst/>
              <a:cxnLst/>
              <a:rect l="l" t="t" r="r" b="b"/>
              <a:pathLst>
                <a:path w="2740" h="1941" extrusionOk="0">
                  <a:moveTo>
                    <a:pt x="1781" y="0"/>
                  </a:moveTo>
                  <a:cubicBezTo>
                    <a:pt x="1735" y="0"/>
                    <a:pt x="1690" y="0"/>
                    <a:pt x="1644" y="23"/>
                  </a:cubicBezTo>
                  <a:cubicBezTo>
                    <a:pt x="1598" y="23"/>
                    <a:pt x="1553" y="23"/>
                    <a:pt x="1507" y="46"/>
                  </a:cubicBezTo>
                  <a:cubicBezTo>
                    <a:pt x="1279" y="92"/>
                    <a:pt x="1028" y="251"/>
                    <a:pt x="822" y="434"/>
                  </a:cubicBezTo>
                  <a:cubicBezTo>
                    <a:pt x="617" y="617"/>
                    <a:pt x="411" y="799"/>
                    <a:pt x="274" y="913"/>
                  </a:cubicBezTo>
                  <a:cubicBezTo>
                    <a:pt x="115" y="1050"/>
                    <a:pt x="1" y="1096"/>
                    <a:pt x="1" y="1119"/>
                  </a:cubicBezTo>
                  <a:cubicBezTo>
                    <a:pt x="1" y="1124"/>
                    <a:pt x="8" y="1127"/>
                    <a:pt x="22" y="1127"/>
                  </a:cubicBezTo>
                  <a:cubicBezTo>
                    <a:pt x="68" y="1127"/>
                    <a:pt x="181" y="1097"/>
                    <a:pt x="320" y="1027"/>
                  </a:cubicBezTo>
                  <a:cubicBezTo>
                    <a:pt x="526" y="936"/>
                    <a:pt x="731" y="753"/>
                    <a:pt x="959" y="617"/>
                  </a:cubicBezTo>
                  <a:cubicBezTo>
                    <a:pt x="1165" y="457"/>
                    <a:pt x="1393" y="343"/>
                    <a:pt x="1553" y="320"/>
                  </a:cubicBezTo>
                  <a:lnTo>
                    <a:pt x="1667" y="320"/>
                  </a:lnTo>
                  <a:cubicBezTo>
                    <a:pt x="1690" y="308"/>
                    <a:pt x="1707" y="303"/>
                    <a:pt x="1721" y="303"/>
                  </a:cubicBezTo>
                  <a:cubicBezTo>
                    <a:pt x="1735" y="303"/>
                    <a:pt x="1747" y="308"/>
                    <a:pt x="1758" y="320"/>
                  </a:cubicBezTo>
                  <a:lnTo>
                    <a:pt x="1827" y="320"/>
                  </a:lnTo>
                  <a:cubicBezTo>
                    <a:pt x="1827" y="320"/>
                    <a:pt x="1872" y="320"/>
                    <a:pt x="1918" y="343"/>
                  </a:cubicBezTo>
                  <a:cubicBezTo>
                    <a:pt x="1941" y="343"/>
                    <a:pt x="1964" y="343"/>
                    <a:pt x="1986" y="365"/>
                  </a:cubicBezTo>
                  <a:cubicBezTo>
                    <a:pt x="2032" y="365"/>
                    <a:pt x="2055" y="388"/>
                    <a:pt x="2101" y="411"/>
                  </a:cubicBezTo>
                  <a:cubicBezTo>
                    <a:pt x="2237" y="480"/>
                    <a:pt x="2397" y="662"/>
                    <a:pt x="2466" y="913"/>
                  </a:cubicBezTo>
                  <a:cubicBezTo>
                    <a:pt x="2557" y="1142"/>
                    <a:pt x="2580" y="1415"/>
                    <a:pt x="2557" y="1598"/>
                  </a:cubicBezTo>
                  <a:cubicBezTo>
                    <a:pt x="2557" y="1803"/>
                    <a:pt x="2534" y="1940"/>
                    <a:pt x="2557" y="1940"/>
                  </a:cubicBezTo>
                  <a:cubicBezTo>
                    <a:pt x="2580" y="1940"/>
                    <a:pt x="2648" y="1826"/>
                    <a:pt x="2694" y="1621"/>
                  </a:cubicBezTo>
                  <a:cubicBezTo>
                    <a:pt x="2740" y="1415"/>
                    <a:pt x="2740" y="1142"/>
                    <a:pt x="2671" y="845"/>
                  </a:cubicBezTo>
                  <a:cubicBezTo>
                    <a:pt x="2648" y="708"/>
                    <a:pt x="2603" y="571"/>
                    <a:pt x="2511" y="457"/>
                  </a:cubicBezTo>
                  <a:cubicBezTo>
                    <a:pt x="2443" y="343"/>
                    <a:pt x="2352" y="229"/>
                    <a:pt x="2237" y="160"/>
                  </a:cubicBezTo>
                  <a:cubicBezTo>
                    <a:pt x="2192" y="137"/>
                    <a:pt x="2146" y="114"/>
                    <a:pt x="2101" y="92"/>
                  </a:cubicBezTo>
                  <a:cubicBezTo>
                    <a:pt x="2055" y="69"/>
                    <a:pt x="2009" y="46"/>
                    <a:pt x="1986" y="46"/>
                  </a:cubicBezTo>
                  <a:cubicBezTo>
                    <a:pt x="1918" y="23"/>
                    <a:pt x="1872" y="23"/>
                    <a:pt x="1872" y="23"/>
                  </a:cubicBezTo>
                  <a:cubicBezTo>
                    <a:pt x="1872" y="23"/>
                    <a:pt x="1849" y="23"/>
                    <a:pt x="17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5" name="Google Shape;1619;p23">
              <a:extLst>
                <a:ext uri="{FF2B5EF4-FFF2-40B4-BE49-F238E27FC236}">
                  <a16:creationId xmlns:a16="http://schemas.microsoft.com/office/drawing/2014/main" id="{F441C7DD-42D8-486F-976B-4D966416FBEE}"/>
                </a:ext>
              </a:extLst>
            </p:cNvPr>
            <p:cNvSpPr/>
            <p:nvPr/>
          </p:nvSpPr>
          <p:spPr>
            <a:xfrm>
              <a:off x="4614500" y="3063850"/>
              <a:ext cx="69650" cy="97550"/>
            </a:xfrm>
            <a:custGeom>
              <a:avLst/>
              <a:gdLst/>
              <a:ahLst/>
              <a:cxnLst/>
              <a:rect l="l" t="t" r="r" b="b"/>
              <a:pathLst>
                <a:path w="2786" h="3902" extrusionOk="0">
                  <a:moveTo>
                    <a:pt x="2775" y="0"/>
                  </a:moveTo>
                  <a:cubicBezTo>
                    <a:pt x="2727" y="0"/>
                    <a:pt x="2520" y="70"/>
                    <a:pt x="2260" y="210"/>
                  </a:cubicBezTo>
                  <a:cubicBezTo>
                    <a:pt x="1964" y="370"/>
                    <a:pt x="1598" y="621"/>
                    <a:pt x="1210" y="781"/>
                  </a:cubicBezTo>
                  <a:cubicBezTo>
                    <a:pt x="777" y="986"/>
                    <a:pt x="457" y="1351"/>
                    <a:pt x="274" y="1648"/>
                  </a:cubicBezTo>
                  <a:cubicBezTo>
                    <a:pt x="92" y="1945"/>
                    <a:pt x="46" y="2196"/>
                    <a:pt x="46" y="2196"/>
                  </a:cubicBezTo>
                  <a:cubicBezTo>
                    <a:pt x="46" y="2196"/>
                    <a:pt x="46" y="2196"/>
                    <a:pt x="46" y="2219"/>
                  </a:cubicBezTo>
                  <a:cubicBezTo>
                    <a:pt x="23" y="2264"/>
                    <a:pt x="23" y="2310"/>
                    <a:pt x="23" y="2355"/>
                  </a:cubicBezTo>
                  <a:cubicBezTo>
                    <a:pt x="1" y="2470"/>
                    <a:pt x="1" y="2607"/>
                    <a:pt x="46" y="2789"/>
                  </a:cubicBezTo>
                  <a:cubicBezTo>
                    <a:pt x="137" y="3154"/>
                    <a:pt x="457" y="3565"/>
                    <a:pt x="891" y="3771"/>
                  </a:cubicBezTo>
                  <a:cubicBezTo>
                    <a:pt x="1108" y="3862"/>
                    <a:pt x="1342" y="3902"/>
                    <a:pt x="1561" y="3902"/>
                  </a:cubicBezTo>
                  <a:cubicBezTo>
                    <a:pt x="1781" y="3902"/>
                    <a:pt x="1986" y="3862"/>
                    <a:pt x="2146" y="3793"/>
                  </a:cubicBezTo>
                  <a:cubicBezTo>
                    <a:pt x="2466" y="3634"/>
                    <a:pt x="2580" y="3405"/>
                    <a:pt x="2557" y="3405"/>
                  </a:cubicBezTo>
                  <a:cubicBezTo>
                    <a:pt x="2556" y="3404"/>
                    <a:pt x="2554" y="3404"/>
                    <a:pt x="2552" y="3404"/>
                  </a:cubicBezTo>
                  <a:cubicBezTo>
                    <a:pt x="2518" y="3404"/>
                    <a:pt x="2380" y="3572"/>
                    <a:pt x="2100" y="3679"/>
                  </a:cubicBezTo>
                  <a:cubicBezTo>
                    <a:pt x="1982" y="3716"/>
                    <a:pt x="1841" y="3738"/>
                    <a:pt x="1692" y="3738"/>
                  </a:cubicBezTo>
                  <a:cubicBezTo>
                    <a:pt x="1468" y="3738"/>
                    <a:pt x="1224" y="3688"/>
                    <a:pt x="1005" y="3565"/>
                  </a:cubicBezTo>
                  <a:cubicBezTo>
                    <a:pt x="617" y="3383"/>
                    <a:pt x="389" y="3017"/>
                    <a:pt x="320" y="2744"/>
                  </a:cubicBezTo>
                  <a:cubicBezTo>
                    <a:pt x="297" y="2584"/>
                    <a:pt x="297" y="2470"/>
                    <a:pt x="320" y="2378"/>
                  </a:cubicBezTo>
                  <a:cubicBezTo>
                    <a:pt x="320" y="2310"/>
                    <a:pt x="343" y="2264"/>
                    <a:pt x="343" y="2264"/>
                  </a:cubicBezTo>
                  <a:cubicBezTo>
                    <a:pt x="343" y="2264"/>
                    <a:pt x="366" y="2059"/>
                    <a:pt x="526" y="1785"/>
                  </a:cubicBezTo>
                  <a:cubicBezTo>
                    <a:pt x="662" y="1511"/>
                    <a:pt x="959" y="1169"/>
                    <a:pt x="1302" y="986"/>
                  </a:cubicBezTo>
                  <a:cubicBezTo>
                    <a:pt x="1712" y="781"/>
                    <a:pt x="2055" y="507"/>
                    <a:pt x="2329" y="324"/>
                  </a:cubicBezTo>
                  <a:cubicBezTo>
                    <a:pt x="2603" y="141"/>
                    <a:pt x="2785" y="27"/>
                    <a:pt x="2785" y="4"/>
                  </a:cubicBezTo>
                  <a:cubicBezTo>
                    <a:pt x="2785" y="2"/>
                    <a:pt x="2782" y="0"/>
                    <a:pt x="27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6" name="Google Shape;1620;p23">
              <a:extLst>
                <a:ext uri="{FF2B5EF4-FFF2-40B4-BE49-F238E27FC236}">
                  <a16:creationId xmlns:a16="http://schemas.microsoft.com/office/drawing/2014/main" id="{B4BDD817-4629-CE7D-44AC-12905A256292}"/>
                </a:ext>
              </a:extLst>
            </p:cNvPr>
            <p:cNvSpPr/>
            <p:nvPr/>
          </p:nvSpPr>
          <p:spPr>
            <a:xfrm>
              <a:off x="4681825" y="3088350"/>
              <a:ext cx="31425" cy="37825"/>
            </a:xfrm>
            <a:custGeom>
              <a:avLst/>
              <a:gdLst/>
              <a:ahLst/>
              <a:cxnLst/>
              <a:rect l="l" t="t" r="r" b="b"/>
              <a:pathLst>
                <a:path w="1257" h="1513" extrusionOk="0">
                  <a:moveTo>
                    <a:pt x="631" y="0"/>
                  </a:moveTo>
                  <a:cubicBezTo>
                    <a:pt x="601" y="0"/>
                    <a:pt x="506" y="44"/>
                    <a:pt x="412" y="120"/>
                  </a:cubicBezTo>
                  <a:cubicBezTo>
                    <a:pt x="343" y="189"/>
                    <a:pt x="275" y="234"/>
                    <a:pt x="229" y="326"/>
                  </a:cubicBezTo>
                  <a:cubicBezTo>
                    <a:pt x="161" y="394"/>
                    <a:pt x="115" y="508"/>
                    <a:pt x="69" y="599"/>
                  </a:cubicBezTo>
                  <a:cubicBezTo>
                    <a:pt x="47" y="714"/>
                    <a:pt x="24" y="805"/>
                    <a:pt x="1" y="919"/>
                  </a:cubicBezTo>
                  <a:cubicBezTo>
                    <a:pt x="1" y="965"/>
                    <a:pt x="24" y="1056"/>
                    <a:pt x="69" y="1124"/>
                  </a:cubicBezTo>
                  <a:cubicBezTo>
                    <a:pt x="92" y="1193"/>
                    <a:pt x="161" y="1239"/>
                    <a:pt x="229" y="1239"/>
                  </a:cubicBezTo>
                  <a:lnTo>
                    <a:pt x="412" y="1239"/>
                  </a:lnTo>
                  <a:cubicBezTo>
                    <a:pt x="435" y="1216"/>
                    <a:pt x="480" y="1216"/>
                    <a:pt x="503" y="1193"/>
                  </a:cubicBezTo>
                  <a:cubicBezTo>
                    <a:pt x="549" y="1193"/>
                    <a:pt x="572" y="1170"/>
                    <a:pt x="572" y="1170"/>
                  </a:cubicBezTo>
                  <a:cubicBezTo>
                    <a:pt x="572" y="1170"/>
                    <a:pt x="640" y="1124"/>
                    <a:pt x="754" y="1056"/>
                  </a:cubicBezTo>
                  <a:cubicBezTo>
                    <a:pt x="777" y="1033"/>
                    <a:pt x="777" y="1033"/>
                    <a:pt x="800" y="1010"/>
                  </a:cubicBezTo>
                  <a:lnTo>
                    <a:pt x="823" y="1010"/>
                  </a:lnTo>
                  <a:cubicBezTo>
                    <a:pt x="823" y="987"/>
                    <a:pt x="823" y="987"/>
                    <a:pt x="823" y="987"/>
                  </a:cubicBezTo>
                  <a:lnTo>
                    <a:pt x="845" y="965"/>
                  </a:lnTo>
                  <a:cubicBezTo>
                    <a:pt x="845" y="965"/>
                    <a:pt x="868" y="942"/>
                    <a:pt x="868" y="942"/>
                  </a:cubicBezTo>
                  <a:cubicBezTo>
                    <a:pt x="868" y="965"/>
                    <a:pt x="868" y="987"/>
                    <a:pt x="891" y="1033"/>
                  </a:cubicBezTo>
                  <a:cubicBezTo>
                    <a:pt x="891" y="1147"/>
                    <a:pt x="891" y="1261"/>
                    <a:pt x="960" y="1353"/>
                  </a:cubicBezTo>
                  <a:cubicBezTo>
                    <a:pt x="982" y="1398"/>
                    <a:pt x="1028" y="1421"/>
                    <a:pt x="1051" y="1444"/>
                  </a:cubicBezTo>
                  <a:cubicBezTo>
                    <a:pt x="1074" y="1467"/>
                    <a:pt x="1119" y="1490"/>
                    <a:pt x="1142" y="1490"/>
                  </a:cubicBezTo>
                  <a:cubicBezTo>
                    <a:pt x="1188" y="1512"/>
                    <a:pt x="1234" y="1512"/>
                    <a:pt x="1234" y="1512"/>
                  </a:cubicBezTo>
                  <a:cubicBezTo>
                    <a:pt x="1256" y="1467"/>
                    <a:pt x="1119" y="1421"/>
                    <a:pt x="1074" y="1284"/>
                  </a:cubicBezTo>
                  <a:cubicBezTo>
                    <a:pt x="1051" y="1216"/>
                    <a:pt x="1051" y="1124"/>
                    <a:pt x="1074" y="1033"/>
                  </a:cubicBezTo>
                  <a:cubicBezTo>
                    <a:pt x="1097" y="965"/>
                    <a:pt x="1097" y="873"/>
                    <a:pt x="1119" y="782"/>
                  </a:cubicBezTo>
                  <a:cubicBezTo>
                    <a:pt x="1165" y="668"/>
                    <a:pt x="1188" y="577"/>
                    <a:pt x="1211" y="462"/>
                  </a:cubicBezTo>
                  <a:lnTo>
                    <a:pt x="1211" y="462"/>
                  </a:lnTo>
                  <a:cubicBezTo>
                    <a:pt x="1211" y="462"/>
                    <a:pt x="1188" y="485"/>
                    <a:pt x="1142" y="485"/>
                  </a:cubicBezTo>
                  <a:lnTo>
                    <a:pt x="1051" y="531"/>
                  </a:lnTo>
                  <a:cubicBezTo>
                    <a:pt x="1005" y="577"/>
                    <a:pt x="937" y="599"/>
                    <a:pt x="891" y="622"/>
                  </a:cubicBezTo>
                  <a:cubicBezTo>
                    <a:pt x="823" y="668"/>
                    <a:pt x="754" y="714"/>
                    <a:pt x="709" y="736"/>
                  </a:cubicBezTo>
                  <a:cubicBezTo>
                    <a:pt x="686" y="759"/>
                    <a:pt x="663" y="759"/>
                    <a:pt x="640" y="782"/>
                  </a:cubicBezTo>
                  <a:cubicBezTo>
                    <a:pt x="617" y="782"/>
                    <a:pt x="617" y="805"/>
                    <a:pt x="594" y="805"/>
                  </a:cubicBezTo>
                  <a:cubicBezTo>
                    <a:pt x="480" y="873"/>
                    <a:pt x="435" y="896"/>
                    <a:pt x="435" y="896"/>
                  </a:cubicBezTo>
                  <a:cubicBezTo>
                    <a:pt x="435" y="896"/>
                    <a:pt x="412" y="896"/>
                    <a:pt x="366" y="919"/>
                  </a:cubicBezTo>
                  <a:cubicBezTo>
                    <a:pt x="343" y="942"/>
                    <a:pt x="275" y="965"/>
                    <a:pt x="298" y="965"/>
                  </a:cubicBezTo>
                  <a:lnTo>
                    <a:pt x="275" y="965"/>
                  </a:lnTo>
                  <a:cubicBezTo>
                    <a:pt x="275" y="965"/>
                    <a:pt x="275" y="942"/>
                    <a:pt x="275" y="919"/>
                  </a:cubicBezTo>
                  <a:cubicBezTo>
                    <a:pt x="252" y="851"/>
                    <a:pt x="275" y="736"/>
                    <a:pt x="275" y="645"/>
                  </a:cubicBezTo>
                  <a:cubicBezTo>
                    <a:pt x="320" y="485"/>
                    <a:pt x="412" y="326"/>
                    <a:pt x="503" y="211"/>
                  </a:cubicBezTo>
                  <a:cubicBezTo>
                    <a:pt x="572" y="97"/>
                    <a:pt x="640" y="29"/>
                    <a:pt x="640" y="6"/>
                  </a:cubicBezTo>
                  <a:cubicBezTo>
                    <a:pt x="640" y="2"/>
                    <a:pt x="637" y="0"/>
                    <a:pt x="6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7" name="Google Shape;1621;p23">
              <a:extLst>
                <a:ext uri="{FF2B5EF4-FFF2-40B4-BE49-F238E27FC236}">
                  <a16:creationId xmlns:a16="http://schemas.microsoft.com/office/drawing/2014/main" id="{A75657B2-CD65-9FE4-247C-739697735FD5}"/>
                </a:ext>
              </a:extLst>
            </p:cNvPr>
            <p:cNvSpPr/>
            <p:nvPr/>
          </p:nvSpPr>
          <p:spPr>
            <a:xfrm>
              <a:off x="4683550" y="2964650"/>
              <a:ext cx="100450" cy="102175"/>
            </a:xfrm>
            <a:custGeom>
              <a:avLst/>
              <a:gdLst/>
              <a:ahLst/>
              <a:cxnLst/>
              <a:rect l="l" t="t" r="r" b="b"/>
              <a:pathLst>
                <a:path w="4018" h="4087" extrusionOk="0">
                  <a:moveTo>
                    <a:pt x="3219" y="1"/>
                  </a:moveTo>
                  <a:cubicBezTo>
                    <a:pt x="2945" y="24"/>
                    <a:pt x="2717" y="115"/>
                    <a:pt x="2534" y="183"/>
                  </a:cubicBezTo>
                  <a:cubicBezTo>
                    <a:pt x="2169" y="343"/>
                    <a:pt x="1941" y="503"/>
                    <a:pt x="1941" y="503"/>
                  </a:cubicBezTo>
                  <a:cubicBezTo>
                    <a:pt x="1941" y="503"/>
                    <a:pt x="1895" y="526"/>
                    <a:pt x="1804" y="594"/>
                  </a:cubicBezTo>
                  <a:cubicBezTo>
                    <a:pt x="1689" y="686"/>
                    <a:pt x="1598" y="800"/>
                    <a:pt x="1438" y="960"/>
                  </a:cubicBezTo>
                  <a:cubicBezTo>
                    <a:pt x="1187" y="1256"/>
                    <a:pt x="868" y="1667"/>
                    <a:pt x="617" y="2124"/>
                  </a:cubicBezTo>
                  <a:cubicBezTo>
                    <a:pt x="366" y="2580"/>
                    <a:pt x="160" y="3059"/>
                    <a:pt x="69" y="3448"/>
                  </a:cubicBezTo>
                  <a:cubicBezTo>
                    <a:pt x="23" y="3630"/>
                    <a:pt x="23" y="3790"/>
                    <a:pt x="23" y="3904"/>
                  </a:cubicBezTo>
                  <a:cubicBezTo>
                    <a:pt x="0" y="4018"/>
                    <a:pt x="0" y="4087"/>
                    <a:pt x="23" y="4087"/>
                  </a:cubicBezTo>
                  <a:cubicBezTo>
                    <a:pt x="23" y="4087"/>
                    <a:pt x="46" y="4018"/>
                    <a:pt x="69" y="3904"/>
                  </a:cubicBezTo>
                  <a:cubicBezTo>
                    <a:pt x="92" y="3813"/>
                    <a:pt x="115" y="3653"/>
                    <a:pt x="183" y="3470"/>
                  </a:cubicBezTo>
                  <a:cubicBezTo>
                    <a:pt x="297" y="3105"/>
                    <a:pt x="525" y="2649"/>
                    <a:pt x="799" y="2238"/>
                  </a:cubicBezTo>
                  <a:cubicBezTo>
                    <a:pt x="1073" y="1804"/>
                    <a:pt x="1393" y="1416"/>
                    <a:pt x="1644" y="1142"/>
                  </a:cubicBezTo>
                  <a:cubicBezTo>
                    <a:pt x="1781" y="1028"/>
                    <a:pt x="1918" y="891"/>
                    <a:pt x="1986" y="845"/>
                  </a:cubicBezTo>
                  <a:cubicBezTo>
                    <a:pt x="2055" y="777"/>
                    <a:pt x="2123" y="754"/>
                    <a:pt x="2123" y="754"/>
                  </a:cubicBezTo>
                  <a:cubicBezTo>
                    <a:pt x="2123" y="754"/>
                    <a:pt x="2169" y="708"/>
                    <a:pt x="2260" y="663"/>
                  </a:cubicBezTo>
                  <a:cubicBezTo>
                    <a:pt x="2351" y="594"/>
                    <a:pt x="2488" y="526"/>
                    <a:pt x="2648" y="457"/>
                  </a:cubicBezTo>
                  <a:cubicBezTo>
                    <a:pt x="2808" y="366"/>
                    <a:pt x="3013" y="275"/>
                    <a:pt x="3242" y="252"/>
                  </a:cubicBezTo>
                  <a:cubicBezTo>
                    <a:pt x="3333" y="252"/>
                    <a:pt x="3447" y="252"/>
                    <a:pt x="3516" y="298"/>
                  </a:cubicBezTo>
                  <a:cubicBezTo>
                    <a:pt x="3630" y="343"/>
                    <a:pt x="3675" y="412"/>
                    <a:pt x="3721" y="503"/>
                  </a:cubicBezTo>
                  <a:cubicBezTo>
                    <a:pt x="3789" y="708"/>
                    <a:pt x="3721" y="960"/>
                    <a:pt x="3652" y="1165"/>
                  </a:cubicBezTo>
                  <a:cubicBezTo>
                    <a:pt x="3561" y="1370"/>
                    <a:pt x="3447" y="1576"/>
                    <a:pt x="3356" y="1736"/>
                  </a:cubicBezTo>
                  <a:cubicBezTo>
                    <a:pt x="3150" y="2055"/>
                    <a:pt x="2991" y="2283"/>
                    <a:pt x="3013" y="2283"/>
                  </a:cubicBezTo>
                  <a:cubicBezTo>
                    <a:pt x="3015" y="2285"/>
                    <a:pt x="3016" y="2285"/>
                    <a:pt x="3019" y="2285"/>
                  </a:cubicBezTo>
                  <a:cubicBezTo>
                    <a:pt x="3057" y="2285"/>
                    <a:pt x="3232" y="2106"/>
                    <a:pt x="3447" y="1804"/>
                  </a:cubicBezTo>
                  <a:cubicBezTo>
                    <a:pt x="3561" y="1644"/>
                    <a:pt x="3698" y="1462"/>
                    <a:pt x="3812" y="1233"/>
                  </a:cubicBezTo>
                  <a:cubicBezTo>
                    <a:pt x="3904" y="1005"/>
                    <a:pt x="4018" y="754"/>
                    <a:pt x="3926" y="435"/>
                  </a:cubicBezTo>
                  <a:cubicBezTo>
                    <a:pt x="3881" y="298"/>
                    <a:pt x="3767" y="161"/>
                    <a:pt x="3630" y="92"/>
                  </a:cubicBezTo>
                  <a:cubicBezTo>
                    <a:pt x="3516" y="1"/>
                    <a:pt x="3333" y="1"/>
                    <a:pt x="32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8" name="Google Shape;1622;p23">
              <a:extLst>
                <a:ext uri="{FF2B5EF4-FFF2-40B4-BE49-F238E27FC236}">
                  <a16:creationId xmlns:a16="http://schemas.microsoft.com/office/drawing/2014/main" id="{744849CE-B668-F587-3A61-0A485D085139}"/>
                </a:ext>
              </a:extLst>
            </p:cNvPr>
            <p:cNvSpPr/>
            <p:nvPr/>
          </p:nvSpPr>
          <p:spPr>
            <a:xfrm>
              <a:off x="4778850" y="2952100"/>
              <a:ext cx="243100" cy="55975"/>
            </a:xfrm>
            <a:custGeom>
              <a:avLst/>
              <a:gdLst/>
              <a:ahLst/>
              <a:cxnLst/>
              <a:rect l="l" t="t" r="r" b="b"/>
              <a:pathLst>
                <a:path w="9724" h="2239" extrusionOk="0">
                  <a:moveTo>
                    <a:pt x="5410" y="1"/>
                  </a:moveTo>
                  <a:cubicBezTo>
                    <a:pt x="5273" y="24"/>
                    <a:pt x="5182" y="24"/>
                    <a:pt x="5182" y="24"/>
                  </a:cubicBezTo>
                  <a:cubicBezTo>
                    <a:pt x="5182" y="24"/>
                    <a:pt x="4839" y="46"/>
                    <a:pt x="4337" y="115"/>
                  </a:cubicBezTo>
                  <a:cubicBezTo>
                    <a:pt x="4223" y="138"/>
                    <a:pt x="4086" y="161"/>
                    <a:pt x="3926" y="183"/>
                  </a:cubicBezTo>
                  <a:cubicBezTo>
                    <a:pt x="3789" y="206"/>
                    <a:pt x="3629" y="252"/>
                    <a:pt x="3470" y="275"/>
                  </a:cubicBezTo>
                  <a:cubicBezTo>
                    <a:pt x="3173" y="366"/>
                    <a:pt x="2831" y="434"/>
                    <a:pt x="2511" y="549"/>
                  </a:cubicBezTo>
                  <a:cubicBezTo>
                    <a:pt x="1872" y="754"/>
                    <a:pt x="1233" y="1005"/>
                    <a:pt x="776" y="1210"/>
                  </a:cubicBezTo>
                  <a:cubicBezTo>
                    <a:pt x="320" y="1416"/>
                    <a:pt x="0" y="1576"/>
                    <a:pt x="23" y="1599"/>
                  </a:cubicBezTo>
                  <a:cubicBezTo>
                    <a:pt x="23" y="1600"/>
                    <a:pt x="25" y="1601"/>
                    <a:pt x="30" y="1601"/>
                  </a:cubicBezTo>
                  <a:cubicBezTo>
                    <a:pt x="79" y="1601"/>
                    <a:pt x="383" y="1492"/>
                    <a:pt x="822" y="1325"/>
                  </a:cubicBezTo>
                  <a:cubicBezTo>
                    <a:pt x="1301" y="1165"/>
                    <a:pt x="1918" y="914"/>
                    <a:pt x="2579" y="754"/>
                  </a:cubicBezTo>
                  <a:cubicBezTo>
                    <a:pt x="2899" y="640"/>
                    <a:pt x="3219" y="594"/>
                    <a:pt x="3538" y="526"/>
                  </a:cubicBezTo>
                  <a:cubicBezTo>
                    <a:pt x="3675" y="503"/>
                    <a:pt x="3835" y="480"/>
                    <a:pt x="3972" y="457"/>
                  </a:cubicBezTo>
                  <a:cubicBezTo>
                    <a:pt x="4109" y="434"/>
                    <a:pt x="4246" y="412"/>
                    <a:pt x="4383" y="389"/>
                  </a:cubicBezTo>
                  <a:cubicBezTo>
                    <a:pt x="4862" y="343"/>
                    <a:pt x="5204" y="320"/>
                    <a:pt x="5204" y="320"/>
                  </a:cubicBezTo>
                  <a:lnTo>
                    <a:pt x="5433" y="320"/>
                  </a:lnTo>
                  <a:cubicBezTo>
                    <a:pt x="5570" y="297"/>
                    <a:pt x="5798" y="297"/>
                    <a:pt x="6049" y="297"/>
                  </a:cubicBezTo>
                  <a:cubicBezTo>
                    <a:pt x="6123" y="294"/>
                    <a:pt x="6202" y="292"/>
                    <a:pt x="6285" y="292"/>
                  </a:cubicBezTo>
                  <a:cubicBezTo>
                    <a:pt x="6739" y="292"/>
                    <a:pt x="7312" y="349"/>
                    <a:pt x="7852" y="503"/>
                  </a:cubicBezTo>
                  <a:cubicBezTo>
                    <a:pt x="8149" y="594"/>
                    <a:pt x="8446" y="754"/>
                    <a:pt x="8697" y="937"/>
                  </a:cubicBezTo>
                  <a:cubicBezTo>
                    <a:pt x="8925" y="1119"/>
                    <a:pt x="9153" y="1325"/>
                    <a:pt x="9290" y="1530"/>
                  </a:cubicBezTo>
                  <a:cubicBezTo>
                    <a:pt x="9577" y="1906"/>
                    <a:pt x="9672" y="2239"/>
                    <a:pt x="9699" y="2239"/>
                  </a:cubicBezTo>
                  <a:cubicBezTo>
                    <a:pt x="9699" y="2239"/>
                    <a:pt x="9700" y="2238"/>
                    <a:pt x="9701" y="2238"/>
                  </a:cubicBezTo>
                  <a:cubicBezTo>
                    <a:pt x="9724" y="2238"/>
                    <a:pt x="9701" y="2169"/>
                    <a:pt x="9655" y="2009"/>
                  </a:cubicBezTo>
                  <a:cubicBezTo>
                    <a:pt x="9633" y="1941"/>
                    <a:pt x="9610" y="1850"/>
                    <a:pt x="9564" y="1758"/>
                  </a:cubicBezTo>
                  <a:cubicBezTo>
                    <a:pt x="9541" y="1713"/>
                    <a:pt x="9518" y="1667"/>
                    <a:pt x="9496" y="1621"/>
                  </a:cubicBezTo>
                  <a:cubicBezTo>
                    <a:pt x="9450" y="1553"/>
                    <a:pt x="9427" y="1507"/>
                    <a:pt x="9381" y="1462"/>
                  </a:cubicBezTo>
                  <a:cubicBezTo>
                    <a:pt x="9244" y="1233"/>
                    <a:pt x="9039" y="1005"/>
                    <a:pt x="8811" y="800"/>
                  </a:cubicBezTo>
                  <a:cubicBezTo>
                    <a:pt x="8560" y="594"/>
                    <a:pt x="8240" y="412"/>
                    <a:pt x="7921" y="275"/>
                  </a:cubicBezTo>
                  <a:cubicBezTo>
                    <a:pt x="7236" y="69"/>
                    <a:pt x="6551" y="24"/>
                    <a:pt x="6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9" name="Google Shape;1623;p23">
              <a:extLst>
                <a:ext uri="{FF2B5EF4-FFF2-40B4-BE49-F238E27FC236}">
                  <a16:creationId xmlns:a16="http://schemas.microsoft.com/office/drawing/2014/main" id="{5B4F45F1-1F95-1F9A-E084-B9351119F8DC}"/>
                </a:ext>
              </a:extLst>
            </p:cNvPr>
            <p:cNvSpPr/>
            <p:nvPr/>
          </p:nvSpPr>
          <p:spPr>
            <a:xfrm>
              <a:off x="4819350" y="2987050"/>
              <a:ext cx="63375" cy="32975"/>
            </a:xfrm>
            <a:custGeom>
              <a:avLst/>
              <a:gdLst/>
              <a:ahLst/>
              <a:cxnLst/>
              <a:rect l="l" t="t" r="r" b="b"/>
              <a:pathLst>
                <a:path w="2535" h="1319" extrusionOk="0">
                  <a:moveTo>
                    <a:pt x="1644" y="611"/>
                  </a:moveTo>
                  <a:cubicBezTo>
                    <a:pt x="1640" y="611"/>
                    <a:pt x="1637" y="612"/>
                    <a:pt x="1634" y="613"/>
                  </a:cubicBezTo>
                  <a:lnTo>
                    <a:pt x="1634" y="613"/>
                  </a:lnTo>
                  <a:cubicBezTo>
                    <a:pt x="1634" y="616"/>
                    <a:pt x="1634" y="618"/>
                    <a:pt x="1636" y="618"/>
                  </a:cubicBezTo>
                  <a:cubicBezTo>
                    <a:pt x="1637" y="618"/>
                    <a:pt x="1640" y="616"/>
                    <a:pt x="1644" y="611"/>
                  </a:cubicBezTo>
                  <a:close/>
                  <a:moveTo>
                    <a:pt x="1336" y="1"/>
                  </a:moveTo>
                  <a:cubicBezTo>
                    <a:pt x="1302" y="1"/>
                    <a:pt x="1268" y="6"/>
                    <a:pt x="1233" y="18"/>
                  </a:cubicBezTo>
                  <a:cubicBezTo>
                    <a:pt x="1142" y="18"/>
                    <a:pt x="1074" y="41"/>
                    <a:pt x="1005" y="64"/>
                  </a:cubicBezTo>
                  <a:cubicBezTo>
                    <a:pt x="845" y="109"/>
                    <a:pt x="731" y="201"/>
                    <a:pt x="594" y="292"/>
                  </a:cubicBezTo>
                  <a:cubicBezTo>
                    <a:pt x="366" y="497"/>
                    <a:pt x="183" y="748"/>
                    <a:pt x="115" y="954"/>
                  </a:cubicBezTo>
                  <a:cubicBezTo>
                    <a:pt x="1" y="1159"/>
                    <a:pt x="24" y="1319"/>
                    <a:pt x="24" y="1319"/>
                  </a:cubicBezTo>
                  <a:cubicBezTo>
                    <a:pt x="46" y="1319"/>
                    <a:pt x="92" y="1182"/>
                    <a:pt x="206" y="999"/>
                  </a:cubicBezTo>
                  <a:cubicBezTo>
                    <a:pt x="320" y="817"/>
                    <a:pt x="503" y="611"/>
                    <a:pt x="731" y="474"/>
                  </a:cubicBezTo>
                  <a:cubicBezTo>
                    <a:pt x="845" y="383"/>
                    <a:pt x="959" y="337"/>
                    <a:pt x="1074" y="292"/>
                  </a:cubicBezTo>
                  <a:cubicBezTo>
                    <a:pt x="1142" y="292"/>
                    <a:pt x="1188" y="269"/>
                    <a:pt x="1233" y="269"/>
                  </a:cubicBezTo>
                  <a:cubicBezTo>
                    <a:pt x="1302" y="269"/>
                    <a:pt x="1348" y="269"/>
                    <a:pt x="1370" y="292"/>
                  </a:cubicBezTo>
                  <a:cubicBezTo>
                    <a:pt x="1393" y="292"/>
                    <a:pt x="1416" y="292"/>
                    <a:pt x="1393" y="315"/>
                  </a:cubicBezTo>
                  <a:lnTo>
                    <a:pt x="1416" y="315"/>
                  </a:lnTo>
                  <a:cubicBezTo>
                    <a:pt x="1393" y="315"/>
                    <a:pt x="1393" y="315"/>
                    <a:pt x="1393" y="337"/>
                  </a:cubicBezTo>
                  <a:cubicBezTo>
                    <a:pt x="1393" y="360"/>
                    <a:pt x="1393" y="406"/>
                    <a:pt x="1393" y="406"/>
                  </a:cubicBezTo>
                  <a:cubicBezTo>
                    <a:pt x="1393" y="406"/>
                    <a:pt x="1393" y="406"/>
                    <a:pt x="1393" y="429"/>
                  </a:cubicBezTo>
                  <a:cubicBezTo>
                    <a:pt x="1370" y="429"/>
                    <a:pt x="1370" y="452"/>
                    <a:pt x="1370" y="474"/>
                  </a:cubicBezTo>
                  <a:cubicBezTo>
                    <a:pt x="1370" y="474"/>
                    <a:pt x="1370" y="497"/>
                    <a:pt x="1348" y="543"/>
                  </a:cubicBezTo>
                  <a:cubicBezTo>
                    <a:pt x="1256" y="725"/>
                    <a:pt x="1119" y="999"/>
                    <a:pt x="982" y="1273"/>
                  </a:cubicBezTo>
                  <a:cubicBezTo>
                    <a:pt x="1142" y="1182"/>
                    <a:pt x="1348" y="1045"/>
                    <a:pt x="1507" y="977"/>
                  </a:cubicBezTo>
                  <a:cubicBezTo>
                    <a:pt x="1599" y="931"/>
                    <a:pt x="1690" y="885"/>
                    <a:pt x="1736" y="862"/>
                  </a:cubicBezTo>
                  <a:cubicBezTo>
                    <a:pt x="1781" y="840"/>
                    <a:pt x="1827" y="840"/>
                    <a:pt x="1873" y="817"/>
                  </a:cubicBezTo>
                  <a:cubicBezTo>
                    <a:pt x="1985" y="785"/>
                    <a:pt x="2121" y="752"/>
                    <a:pt x="2232" y="752"/>
                  </a:cubicBezTo>
                  <a:cubicBezTo>
                    <a:pt x="2277" y="752"/>
                    <a:pt x="2318" y="758"/>
                    <a:pt x="2352" y="771"/>
                  </a:cubicBezTo>
                  <a:cubicBezTo>
                    <a:pt x="2397" y="794"/>
                    <a:pt x="2397" y="862"/>
                    <a:pt x="2397" y="931"/>
                  </a:cubicBezTo>
                  <a:cubicBezTo>
                    <a:pt x="2397" y="999"/>
                    <a:pt x="2375" y="1045"/>
                    <a:pt x="2352" y="1114"/>
                  </a:cubicBezTo>
                  <a:cubicBezTo>
                    <a:pt x="2329" y="1205"/>
                    <a:pt x="2306" y="1273"/>
                    <a:pt x="2329" y="1273"/>
                  </a:cubicBezTo>
                  <a:cubicBezTo>
                    <a:pt x="2329" y="1277"/>
                    <a:pt x="2330" y="1279"/>
                    <a:pt x="2333" y="1279"/>
                  </a:cubicBezTo>
                  <a:cubicBezTo>
                    <a:pt x="2345" y="1279"/>
                    <a:pt x="2386" y="1231"/>
                    <a:pt x="2443" y="1136"/>
                  </a:cubicBezTo>
                  <a:cubicBezTo>
                    <a:pt x="2466" y="1091"/>
                    <a:pt x="2489" y="1022"/>
                    <a:pt x="2512" y="954"/>
                  </a:cubicBezTo>
                  <a:cubicBezTo>
                    <a:pt x="2534" y="908"/>
                    <a:pt x="2534" y="862"/>
                    <a:pt x="2534" y="794"/>
                  </a:cubicBezTo>
                  <a:cubicBezTo>
                    <a:pt x="2512" y="748"/>
                    <a:pt x="2489" y="680"/>
                    <a:pt x="2443" y="657"/>
                  </a:cubicBezTo>
                  <a:cubicBezTo>
                    <a:pt x="2329" y="566"/>
                    <a:pt x="2215" y="566"/>
                    <a:pt x="2124" y="566"/>
                  </a:cubicBezTo>
                  <a:cubicBezTo>
                    <a:pt x="2009" y="566"/>
                    <a:pt x="1918" y="589"/>
                    <a:pt x="1804" y="611"/>
                  </a:cubicBezTo>
                  <a:cubicBezTo>
                    <a:pt x="1758" y="611"/>
                    <a:pt x="1713" y="634"/>
                    <a:pt x="1667" y="634"/>
                  </a:cubicBezTo>
                  <a:cubicBezTo>
                    <a:pt x="1644" y="657"/>
                    <a:pt x="1644" y="657"/>
                    <a:pt x="1621" y="657"/>
                  </a:cubicBezTo>
                  <a:lnTo>
                    <a:pt x="1599" y="657"/>
                  </a:lnTo>
                  <a:cubicBezTo>
                    <a:pt x="1617" y="638"/>
                    <a:pt x="1621" y="619"/>
                    <a:pt x="1634" y="613"/>
                  </a:cubicBezTo>
                  <a:lnTo>
                    <a:pt x="1634" y="613"/>
                  </a:lnTo>
                  <a:cubicBezTo>
                    <a:pt x="1635" y="604"/>
                    <a:pt x="1644" y="580"/>
                    <a:pt x="1644" y="566"/>
                  </a:cubicBezTo>
                  <a:cubicBezTo>
                    <a:pt x="1667" y="543"/>
                    <a:pt x="1667" y="520"/>
                    <a:pt x="1667" y="520"/>
                  </a:cubicBezTo>
                  <a:cubicBezTo>
                    <a:pt x="1690" y="497"/>
                    <a:pt x="1690" y="474"/>
                    <a:pt x="1690" y="474"/>
                  </a:cubicBezTo>
                  <a:cubicBezTo>
                    <a:pt x="1690" y="474"/>
                    <a:pt x="1713" y="429"/>
                    <a:pt x="1713" y="337"/>
                  </a:cubicBezTo>
                  <a:cubicBezTo>
                    <a:pt x="1713" y="315"/>
                    <a:pt x="1713" y="292"/>
                    <a:pt x="1690" y="246"/>
                  </a:cubicBezTo>
                  <a:cubicBezTo>
                    <a:pt x="1690" y="223"/>
                    <a:pt x="1667" y="178"/>
                    <a:pt x="1644" y="155"/>
                  </a:cubicBezTo>
                  <a:cubicBezTo>
                    <a:pt x="1621" y="109"/>
                    <a:pt x="1599" y="86"/>
                    <a:pt x="1553" y="64"/>
                  </a:cubicBezTo>
                  <a:cubicBezTo>
                    <a:pt x="1507" y="41"/>
                    <a:pt x="1484" y="18"/>
                    <a:pt x="1439" y="18"/>
                  </a:cubicBezTo>
                  <a:cubicBezTo>
                    <a:pt x="1405" y="6"/>
                    <a:pt x="1370" y="1"/>
                    <a:pt x="13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0" name="Google Shape;1624;p23">
              <a:extLst>
                <a:ext uri="{FF2B5EF4-FFF2-40B4-BE49-F238E27FC236}">
                  <a16:creationId xmlns:a16="http://schemas.microsoft.com/office/drawing/2014/main" id="{C04C111A-F399-F757-6C02-118EE99F0CED}"/>
                </a:ext>
              </a:extLst>
            </p:cNvPr>
            <p:cNvSpPr/>
            <p:nvPr/>
          </p:nvSpPr>
          <p:spPr>
            <a:xfrm>
              <a:off x="4733200" y="3165325"/>
              <a:ext cx="16575" cy="49375"/>
            </a:xfrm>
            <a:custGeom>
              <a:avLst/>
              <a:gdLst/>
              <a:ahLst/>
              <a:cxnLst/>
              <a:rect l="l" t="t" r="r" b="b"/>
              <a:pathLst>
                <a:path w="663" h="1975" extrusionOk="0">
                  <a:moveTo>
                    <a:pt x="432" y="1"/>
                  </a:moveTo>
                  <a:cubicBezTo>
                    <a:pt x="308" y="1"/>
                    <a:pt x="178" y="154"/>
                    <a:pt x="137" y="396"/>
                  </a:cubicBezTo>
                  <a:cubicBezTo>
                    <a:pt x="69" y="647"/>
                    <a:pt x="137" y="899"/>
                    <a:pt x="274" y="944"/>
                  </a:cubicBezTo>
                  <a:cubicBezTo>
                    <a:pt x="290" y="949"/>
                    <a:pt x="306" y="952"/>
                    <a:pt x="322" y="952"/>
                  </a:cubicBezTo>
                  <a:cubicBezTo>
                    <a:pt x="446" y="952"/>
                    <a:pt x="576" y="799"/>
                    <a:pt x="616" y="556"/>
                  </a:cubicBezTo>
                  <a:cubicBezTo>
                    <a:pt x="662" y="305"/>
                    <a:pt x="616" y="54"/>
                    <a:pt x="480" y="8"/>
                  </a:cubicBezTo>
                  <a:cubicBezTo>
                    <a:pt x="464" y="3"/>
                    <a:pt x="448" y="1"/>
                    <a:pt x="432" y="1"/>
                  </a:cubicBezTo>
                  <a:close/>
                  <a:moveTo>
                    <a:pt x="250" y="1284"/>
                  </a:moveTo>
                  <a:cubicBezTo>
                    <a:pt x="164" y="1284"/>
                    <a:pt x="67" y="1393"/>
                    <a:pt x="46" y="1561"/>
                  </a:cubicBezTo>
                  <a:cubicBezTo>
                    <a:pt x="0" y="1743"/>
                    <a:pt x="46" y="1926"/>
                    <a:pt x="137" y="1971"/>
                  </a:cubicBezTo>
                  <a:cubicBezTo>
                    <a:pt x="147" y="1973"/>
                    <a:pt x="156" y="1974"/>
                    <a:pt x="166" y="1974"/>
                  </a:cubicBezTo>
                  <a:cubicBezTo>
                    <a:pt x="267" y="1974"/>
                    <a:pt x="346" y="1865"/>
                    <a:pt x="388" y="1697"/>
                  </a:cubicBezTo>
                  <a:cubicBezTo>
                    <a:pt x="434" y="1515"/>
                    <a:pt x="388" y="1332"/>
                    <a:pt x="274" y="1287"/>
                  </a:cubicBezTo>
                  <a:cubicBezTo>
                    <a:pt x="266" y="1285"/>
                    <a:pt x="258" y="1284"/>
                    <a:pt x="250" y="128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1" name="Google Shape;1625;p23">
              <a:extLst>
                <a:ext uri="{FF2B5EF4-FFF2-40B4-BE49-F238E27FC236}">
                  <a16:creationId xmlns:a16="http://schemas.microsoft.com/office/drawing/2014/main" id="{5041D44F-21EE-8D73-BC3A-A73834697283}"/>
                </a:ext>
              </a:extLst>
            </p:cNvPr>
            <p:cNvSpPr/>
            <p:nvPr/>
          </p:nvSpPr>
          <p:spPr>
            <a:xfrm>
              <a:off x="4983125" y="3045700"/>
              <a:ext cx="50825" cy="12650"/>
            </a:xfrm>
            <a:custGeom>
              <a:avLst/>
              <a:gdLst/>
              <a:ahLst/>
              <a:cxnLst/>
              <a:rect l="l" t="t" r="r" b="b"/>
              <a:pathLst>
                <a:path w="2033" h="506" extrusionOk="0">
                  <a:moveTo>
                    <a:pt x="332" y="133"/>
                  </a:moveTo>
                  <a:cubicBezTo>
                    <a:pt x="174" y="133"/>
                    <a:pt x="44" y="215"/>
                    <a:pt x="24" y="297"/>
                  </a:cubicBezTo>
                  <a:cubicBezTo>
                    <a:pt x="1" y="411"/>
                    <a:pt x="138" y="502"/>
                    <a:pt x="343" y="502"/>
                  </a:cubicBezTo>
                  <a:cubicBezTo>
                    <a:pt x="526" y="502"/>
                    <a:pt x="685" y="411"/>
                    <a:pt x="708" y="320"/>
                  </a:cubicBezTo>
                  <a:cubicBezTo>
                    <a:pt x="731" y="206"/>
                    <a:pt x="594" y="137"/>
                    <a:pt x="389" y="137"/>
                  </a:cubicBezTo>
                  <a:cubicBezTo>
                    <a:pt x="369" y="135"/>
                    <a:pt x="350" y="133"/>
                    <a:pt x="332" y="133"/>
                  </a:cubicBezTo>
                  <a:close/>
                  <a:moveTo>
                    <a:pt x="1576" y="0"/>
                  </a:moveTo>
                  <a:cubicBezTo>
                    <a:pt x="1302" y="0"/>
                    <a:pt x="1073" y="114"/>
                    <a:pt x="1051" y="251"/>
                  </a:cubicBezTo>
                  <a:cubicBezTo>
                    <a:pt x="1028" y="388"/>
                    <a:pt x="1210" y="502"/>
                    <a:pt x="1484" y="502"/>
                  </a:cubicBezTo>
                  <a:cubicBezTo>
                    <a:pt x="1508" y="504"/>
                    <a:pt x="1531" y="505"/>
                    <a:pt x="1554" y="505"/>
                  </a:cubicBezTo>
                  <a:cubicBezTo>
                    <a:pt x="1796" y="505"/>
                    <a:pt x="1988" y="399"/>
                    <a:pt x="2009" y="274"/>
                  </a:cubicBezTo>
                  <a:cubicBezTo>
                    <a:pt x="2032" y="114"/>
                    <a:pt x="1850" y="0"/>
                    <a:pt x="157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2" name="Google Shape;1626;p23">
              <a:extLst>
                <a:ext uri="{FF2B5EF4-FFF2-40B4-BE49-F238E27FC236}">
                  <a16:creationId xmlns:a16="http://schemas.microsoft.com/office/drawing/2014/main" id="{371803C6-98B2-5C6B-0086-325D4389B5E2}"/>
                </a:ext>
              </a:extLst>
            </p:cNvPr>
            <p:cNvSpPr/>
            <p:nvPr/>
          </p:nvSpPr>
          <p:spPr>
            <a:xfrm>
              <a:off x="6841100" y="3179050"/>
              <a:ext cx="667675" cy="1233900"/>
            </a:xfrm>
            <a:custGeom>
              <a:avLst/>
              <a:gdLst/>
              <a:ahLst/>
              <a:cxnLst/>
              <a:rect l="l" t="t" r="r" b="b"/>
              <a:pathLst>
                <a:path w="26707" h="49356" extrusionOk="0">
                  <a:moveTo>
                    <a:pt x="17257" y="1012"/>
                  </a:moveTo>
                  <a:cubicBezTo>
                    <a:pt x="17531" y="1103"/>
                    <a:pt x="17873" y="1217"/>
                    <a:pt x="18170" y="1400"/>
                  </a:cubicBezTo>
                  <a:cubicBezTo>
                    <a:pt x="18261" y="1445"/>
                    <a:pt x="18330" y="1491"/>
                    <a:pt x="18398" y="1559"/>
                  </a:cubicBezTo>
                  <a:cubicBezTo>
                    <a:pt x="18033" y="1354"/>
                    <a:pt x="17645" y="1148"/>
                    <a:pt x="17257" y="1012"/>
                  </a:cubicBezTo>
                  <a:close/>
                  <a:moveTo>
                    <a:pt x="20886" y="3043"/>
                  </a:moveTo>
                  <a:lnTo>
                    <a:pt x="20886" y="3043"/>
                  </a:lnTo>
                  <a:cubicBezTo>
                    <a:pt x="21069" y="3089"/>
                    <a:pt x="21251" y="3157"/>
                    <a:pt x="21457" y="3294"/>
                  </a:cubicBezTo>
                  <a:cubicBezTo>
                    <a:pt x="21525" y="3317"/>
                    <a:pt x="21571" y="3363"/>
                    <a:pt x="21639" y="3408"/>
                  </a:cubicBezTo>
                  <a:cubicBezTo>
                    <a:pt x="21388" y="3248"/>
                    <a:pt x="21137" y="3134"/>
                    <a:pt x="20886" y="3043"/>
                  </a:cubicBezTo>
                  <a:close/>
                  <a:moveTo>
                    <a:pt x="24607" y="13451"/>
                  </a:moveTo>
                  <a:cubicBezTo>
                    <a:pt x="24607" y="13451"/>
                    <a:pt x="24629" y="13474"/>
                    <a:pt x="24652" y="13497"/>
                  </a:cubicBezTo>
                  <a:lnTo>
                    <a:pt x="24721" y="13543"/>
                  </a:lnTo>
                  <a:lnTo>
                    <a:pt x="24744" y="13565"/>
                  </a:lnTo>
                  <a:cubicBezTo>
                    <a:pt x="24744" y="13565"/>
                    <a:pt x="24766" y="13565"/>
                    <a:pt x="24766" y="13588"/>
                  </a:cubicBezTo>
                  <a:cubicBezTo>
                    <a:pt x="24766" y="13588"/>
                    <a:pt x="24812" y="13611"/>
                    <a:pt x="24766" y="13634"/>
                  </a:cubicBezTo>
                  <a:lnTo>
                    <a:pt x="24744" y="13634"/>
                  </a:lnTo>
                  <a:cubicBezTo>
                    <a:pt x="24698" y="13588"/>
                    <a:pt x="24652" y="13520"/>
                    <a:pt x="24607" y="13451"/>
                  </a:cubicBezTo>
                  <a:close/>
                  <a:moveTo>
                    <a:pt x="23945" y="13657"/>
                  </a:moveTo>
                  <a:lnTo>
                    <a:pt x="24264" y="13702"/>
                  </a:lnTo>
                  <a:cubicBezTo>
                    <a:pt x="24196" y="13702"/>
                    <a:pt x="24127" y="13702"/>
                    <a:pt x="24059" y="13680"/>
                  </a:cubicBezTo>
                  <a:lnTo>
                    <a:pt x="23945" y="13680"/>
                  </a:lnTo>
                  <a:cubicBezTo>
                    <a:pt x="23945" y="13680"/>
                    <a:pt x="23945" y="13657"/>
                    <a:pt x="23945" y="13657"/>
                  </a:cubicBezTo>
                  <a:close/>
                  <a:moveTo>
                    <a:pt x="24944" y="13793"/>
                  </a:moveTo>
                  <a:cubicBezTo>
                    <a:pt x="24947" y="13794"/>
                    <a:pt x="24949" y="13794"/>
                    <a:pt x="24949" y="13794"/>
                  </a:cubicBezTo>
                  <a:lnTo>
                    <a:pt x="24944" y="13793"/>
                  </a:lnTo>
                  <a:close/>
                  <a:moveTo>
                    <a:pt x="24013" y="13771"/>
                  </a:moveTo>
                  <a:cubicBezTo>
                    <a:pt x="24013" y="13816"/>
                    <a:pt x="24013" y="13885"/>
                    <a:pt x="24013" y="13976"/>
                  </a:cubicBezTo>
                  <a:cubicBezTo>
                    <a:pt x="24013" y="13976"/>
                    <a:pt x="24013" y="13999"/>
                    <a:pt x="24013" y="14022"/>
                  </a:cubicBezTo>
                  <a:cubicBezTo>
                    <a:pt x="23990" y="13908"/>
                    <a:pt x="23967" y="13839"/>
                    <a:pt x="23967" y="13771"/>
                  </a:cubicBezTo>
                  <a:close/>
                  <a:moveTo>
                    <a:pt x="914" y="21600"/>
                  </a:moveTo>
                  <a:lnTo>
                    <a:pt x="914" y="21600"/>
                  </a:lnTo>
                  <a:cubicBezTo>
                    <a:pt x="756" y="21735"/>
                    <a:pt x="620" y="21983"/>
                    <a:pt x="507" y="22452"/>
                  </a:cubicBezTo>
                  <a:lnTo>
                    <a:pt x="507" y="22452"/>
                  </a:lnTo>
                  <a:cubicBezTo>
                    <a:pt x="526" y="22368"/>
                    <a:pt x="527" y="22304"/>
                    <a:pt x="549" y="22239"/>
                  </a:cubicBezTo>
                  <a:cubicBezTo>
                    <a:pt x="572" y="22125"/>
                    <a:pt x="617" y="22034"/>
                    <a:pt x="663" y="21942"/>
                  </a:cubicBezTo>
                  <a:cubicBezTo>
                    <a:pt x="686" y="21851"/>
                    <a:pt x="731" y="21760"/>
                    <a:pt x="777" y="21714"/>
                  </a:cubicBezTo>
                  <a:cubicBezTo>
                    <a:pt x="823" y="21668"/>
                    <a:pt x="868" y="21623"/>
                    <a:pt x="914" y="21600"/>
                  </a:cubicBezTo>
                  <a:close/>
                  <a:moveTo>
                    <a:pt x="503" y="22467"/>
                  </a:moveTo>
                  <a:cubicBezTo>
                    <a:pt x="503" y="22467"/>
                    <a:pt x="503" y="22490"/>
                    <a:pt x="503" y="22490"/>
                  </a:cubicBezTo>
                  <a:cubicBezTo>
                    <a:pt x="503" y="22513"/>
                    <a:pt x="503" y="22559"/>
                    <a:pt x="480" y="22581"/>
                  </a:cubicBezTo>
                  <a:cubicBezTo>
                    <a:pt x="503" y="22536"/>
                    <a:pt x="503" y="22513"/>
                    <a:pt x="503" y="22467"/>
                  </a:cubicBezTo>
                  <a:close/>
                  <a:moveTo>
                    <a:pt x="1844" y="24664"/>
                  </a:moveTo>
                  <a:cubicBezTo>
                    <a:pt x="1716" y="24812"/>
                    <a:pt x="1607" y="25054"/>
                    <a:pt x="1530" y="25457"/>
                  </a:cubicBezTo>
                  <a:cubicBezTo>
                    <a:pt x="1530" y="25457"/>
                    <a:pt x="1530" y="25457"/>
                    <a:pt x="1530" y="25480"/>
                  </a:cubicBezTo>
                  <a:cubicBezTo>
                    <a:pt x="1515" y="25495"/>
                    <a:pt x="1510" y="25510"/>
                    <a:pt x="1508" y="25531"/>
                  </a:cubicBezTo>
                  <a:lnTo>
                    <a:pt x="1508" y="25531"/>
                  </a:lnTo>
                  <a:cubicBezTo>
                    <a:pt x="1513" y="25431"/>
                    <a:pt x="1536" y="25330"/>
                    <a:pt x="1576" y="25229"/>
                  </a:cubicBezTo>
                  <a:cubicBezTo>
                    <a:pt x="1599" y="25115"/>
                    <a:pt x="1621" y="25024"/>
                    <a:pt x="1667" y="24932"/>
                  </a:cubicBezTo>
                  <a:cubicBezTo>
                    <a:pt x="1713" y="24841"/>
                    <a:pt x="1758" y="24750"/>
                    <a:pt x="1804" y="24704"/>
                  </a:cubicBezTo>
                  <a:cubicBezTo>
                    <a:pt x="1818" y="24691"/>
                    <a:pt x="1831" y="24677"/>
                    <a:pt x="1844" y="24664"/>
                  </a:cubicBezTo>
                  <a:close/>
                  <a:moveTo>
                    <a:pt x="878" y="27478"/>
                  </a:moveTo>
                  <a:cubicBezTo>
                    <a:pt x="724" y="27617"/>
                    <a:pt x="592" y="27867"/>
                    <a:pt x="503" y="28333"/>
                  </a:cubicBezTo>
                  <a:cubicBezTo>
                    <a:pt x="503" y="28333"/>
                    <a:pt x="503" y="28333"/>
                    <a:pt x="503" y="28356"/>
                  </a:cubicBezTo>
                  <a:cubicBezTo>
                    <a:pt x="499" y="28360"/>
                    <a:pt x="496" y="28365"/>
                    <a:pt x="493" y="28370"/>
                  </a:cubicBezTo>
                  <a:lnTo>
                    <a:pt x="493" y="28370"/>
                  </a:lnTo>
                  <a:cubicBezTo>
                    <a:pt x="505" y="28282"/>
                    <a:pt x="513" y="28193"/>
                    <a:pt x="549" y="28105"/>
                  </a:cubicBezTo>
                  <a:cubicBezTo>
                    <a:pt x="572" y="27991"/>
                    <a:pt x="594" y="27877"/>
                    <a:pt x="640" y="27808"/>
                  </a:cubicBezTo>
                  <a:cubicBezTo>
                    <a:pt x="686" y="27717"/>
                    <a:pt x="731" y="27626"/>
                    <a:pt x="777" y="27580"/>
                  </a:cubicBezTo>
                  <a:cubicBezTo>
                    <a:pt x="815" y="27523"/>
                    <a:pt x="853" y="27498"/>
                    <a:pt x="878" y="27478"/>
                  </a:cubicBezTo>
                  <a:close/>
                  <a:moveTo>
                    <a:pt x="20407" y="34519"/>
                  </a:moveTo>
                  <a:cubicBezTo>
                    <a:pt x="20361" y="34565"/>
                    <a:pt x="20338" y="34587"/>
                    <a:pt x="20293" y="34633"/>
                  </a:cubicBezTo>
                  <a:lnTo>
                    <a:pt x="20270" y="34565"/>
                  </a:lnTo>
                  <a:cubicBezTo>
                    <a:pt x="20293" y="34565"/>
                    <a:pt x="20338" y="34542"/>
                    <a:pt x="20384" y="34519"/>
                  </a:cubicBezTo>
                  <a:close/>
                  <a:moveTo>
                    <a:pt x="12758" y="1"/>
                  </a:moveTo>
                  <a:cubicBezTo>
                    <a:pt x="12691" y="1"/>
                    <a:pt x="12623" y="3"/>
                    <a:pt x="12555" y="7"/>
                  </a:cubicBezTo>
                  <a:lnTo>
                    <a:pt x="12053" y="7"/>
                  </a:lnTo>
                  <a:cubicBezTo>
                    <a:pt x="11870" y="30"/>
                    <a:pt x="11710" y="53"/>
                    <a:pt x="11551" y="76"/>
                  </a:cubicBezTo>
                  <a:cubicBezTo>
                    <a:pt x="10866" y="144"/>
                    <a:pt x="10204" y="304"/>
                    <a:pt x="9588" y="464"/>
                  </a:cubicBezTo>
                  <a:cubicBezTo>
                    <a:pt x="8971" y="623"/>
                    <a:pt x="8423" y="829"/>
                    <a:pt x="7990" y="1126"/>
                  </a:cubicBezTo>
                  <a:cubicBezTo>
                    <a:pt x="7876" y="1194"/>
                    <a:pt x="7761" y="1285"/>
                    <a:pt x="7670" y="1377"/>
                  </a:cubicBezTo>
                  <a:cubicBezTo>
                    <a:pt x="7533" y="1468"/>
                    <a:pt x="7396" y="1559"/>
                    <a:pt x="7259" y="1651"/>
                  </a:cubicBezTo>
                  <a:cubicBezTo>
                    <a:pt x="7259" y="1651"/>
                    <a:pt x="7008" y="1696"/>
                    <a:pt x="6666" y="1856"/>
                  </a:cubicBezTo>
                  <a:cubicBezTo>
                    <a:pt x="6575" y="1902"/>
                    <a:pt x="6483" y="1925"/>
                    <a:pt x="6392" y="1993"/>
                  </a:cubicBezTo>
                  <a:cubicBezTo>
                    <a:pt x="6187" y="2107"/>
                    <a:pt x="5981" y="2290"/>
                    <a:pt x="5776" y="2518"/>
                  </a:cubicBezTo>
                  <a:cubicBezTo>
                    <a:pt x="5684" y="2632"/>
                    <a:pt x="5593" y="2746"/>
                    <a:pt x="5525" y="2906"/>
                  </a:cubicBezTo>
                  <a:cubicBezTo>
                    <a:pt x="5433" y="3020"/>
                    <a:pt x="5388" y="3180"/>
                    <a:pt x="5319" y="3317"/>
                  </a:cubicBezTo>
                  <a:cubicBezTo>
                    <a:pt x="5205" y="3614"/>
                    <a:pt x="5137" y="3933"/>
                    <a:pt x="5091" y="4230"/>
                  </a:cubicBezTo>
                  <a:cubicBezTo>
                    <a:pt x="5091" y="4390"/>
                    <a:pt x="5068" y="4549"/>
                    <a:pt x="5068" y="4709"/>
                  </a:cubicBezTo>
                  <a:cubicBezTo>
                    <a:pt x="4520" y="5622"/>
                    <a:pt x="4315" y="6923"/>
                    <a:pt x="4269" y="8270"/>
                  </a:cubicBezTo>
                  <a:cubicBezTo>
                    <a:pt x="4087" y="8270"/>
                    <a:pt x="3858" y="8316"/>
                    <a:pt x="3584" y="8407"/>
                  </a:cubicBezTo>
                  <a:cubicBezTo>
                    <a:pt x="2900" y="8681"/>
                    <a:pt x="2626" y="9320"/>
                    <a:pt x="2603" y="10050"/>
                  </a:cubicBezTo>
                  <a:cubicBezTo>
                    <a:pt x="2375" y="10438"/>
                    <a:pt x="2261" y="10872"/>
                    <a:pt x="2215" y="11351"/>
                  </a:cubicBezTo>
                  <a:cubicBezTo>
                    <a:pt x="2215" y="11397"/>
                    <a:pt x="2215" y="11420"/>
                    <a:pt x="2215" y="11465"/>
                  </a:cubicBezTo>
                  <a:cubicBezTo>
                    <a:pt x="2169" y="12744"/>
                    <a:pt x="2877" y="13885"/>
                    <a:pt x="3950" y="14433"/>
                  </a:cubicBezTo>
                  <a:cubicBezTo>
                    <a:pt x="3995" y="14844"/>
                    <a:pt x="4109" y="15232"/>
                    <a:pt x="4246" y="15597"/>
                  </a:cubicBezTo>
                  <a:cubicBezTo>
                    <a:pt x="4224" y="15711"/>
                    <a:pt x="4201" y="15802"/>
                    <a:pt x="4178" y="15894"/>
                  </a:cubicBezTo>
                  <a:cubicBezTo>
                    <a:pt x="3995" y="16327"/>
                    <a:pt x="3790" y="16738"/>
                    <a:pt x="3630" y="17080"/>
                  </a:cubicBezTo>
                  <a:cubicBezTo>
                    <a:pt x="3539" y="17240"/>
                    <a:pt x="3448" y="17377"/>
                    <a:pt x="3379" y="17491"/>
                  </a:cubicBezTo>
                  <a:cubicBezTo>
                    <a:pt x="3356" y="17514"/>
                    <a:pt x="3356" y="17537"/>
                    <a:pt x="3356" y="17537"/>
                  </a:cubicBezTo>
                  <a:cubicBezTo>
                    <a:pt x="3356" y="17537"/>
                    <a:pt x="3333" y="17560"/>
                    <a:pt x="3288" y="17628"/>
                  </a:cubicBezTo>
                  <a:cubicBezTo>
                    <a:pt x="3265" y="17651"/>
                    <a:pt x="3242" y="17697"/>
                    <a:pt x="3219" y="17742"/>
                  </a:cubicBezTo>
                  <a:cubicBezTo>
                    <a:pt x="3196" y="17765"/>
                    <a:pt x="3174" y="17788"/>
                    <a:pt x="3151" y="17811"/>
                  </a:cubicBezTo>
                  <a:cubicBezTo>
                    <a:pt x="3151" y="17811"/>
                    <a:pt x="3128" y="17857"/>
                    <a:pt x="3105" y="17879"/>
                  </a:cubicBezTo>
                  <a:cubicBezTo>
                    <a:pt x="3105" y="17902"/>
                    <a:pt x="3105" y="17925"/>
                    <a:pt x="3105" y="17948"/>
                  </a:cubicBezTo>
                  <a:lnTo>
                    <a:pt x="3105" y="18016"/>
                  </a:lnTo>
                  <a:lnTo>
                    <a:pt x="3174" y="18039"/>
                  </a:lnTo>
                  <a:cubicBezTo>
                    <a:pt x="3288" y="18085"/>
                    <a:pt x="3402" y="18130"/>
                    <a:pt x="3562" y="18176"/>
                  </a:cubicBezTo>
                  <a:lnTo>
                    <a:pt x="3836" y="18336"/>
                  </a:lnTo>
                  <a:cubicBezTo>
                    <a:pt x="3584" y="18998"/>
                    <a:pt x="2238" y="19386"/>
                    <a:pt x="2238" y="19386"/>
                  </a:cubicBezTo>
                  <a:cubicBezTo>
                    <a:pt x="2238" y="19386"/>
                    <a:pt x="2238" y="19386"/>
                    <a:pt x="2261" y="19409"/>
                  </a:cubicBezTo>
                  <a:lnTo>
                    <a:pt x="2146" y="19431"/>
                  </a:lnTo>
                  <a:lnTo>
                    <a:pt x="2101" y="19431"/>
                  </a:lnTo>
                  <a:lnTo>
                    <a:pt x="2146" y="19477"/>
                  </a:lnTo>
                  <a:lnTo>
                    <a:pt x="2283" y="19637"/>
                  </a:lnTo>
                  <a:cubicBezTo>
                    <a:pt x="2352" y="19705"/>
                    <a:pt x="2420" y="19774"/>
                    <a:pt x="2489" y="19842"/>
                  </a:cubicBezTo>
                  <a:cubicBezTo>
                    <a:pt x="2557" y="19911"/>
                    <a:pt x="2626" y="19979"/>
                    <a:pt x="2717" y="20025"/>
                  </a:cubicBezTo>
                  <a:cubicBezTo>
                    <a:pt x="3288" y="20504"/>
                    <a:pt x="3995" y="20847"/>
                    <a:pt x="4520" y="21029"/>
                  </a:cubicBezTo>
                  <a:cubicBezTo>
                    <a:pt x="4794" y="21121"/>
                    <a:pt x="5022" y="21166"/>
                    <a:pt x="5159" y="21235"/>
                  </a:cubicBezTo>
                  <a:cubicBezTo>
                    <a:pt x="5251" y="21258"/>
                    <a:pt x="5319" y="21258"/>
                    <a:pt x="5365" y="21280"/>
                  </a:cubicBezTo>
                  <a:lnTo>
                    <a:pt x="5410" y="21280"/>
                  </a:lnTo>
                  <a:cubicBezTo>
                    <a:pt x="5410" y="21280"/>
                    <a:pt x="5433" y="21303"/>
                    <a:pt x="5456" y="21303"/>
                  </a:cubicBezTo>
                  <a:lnTo>
                    <a:pt x="5319" y="21303"/>
                  </a:lnTo>
                  <a:lnTo>
                    <a:pt x="4497" y="21326"/>
                  </a:lnTo>
                  <a:lnTo>
                    <a:pt x="3676" y="21372"/>
                  </a:lnTo>
                  <a:lnTo>
                    <a:pt x="3539" y="21372"/>
                  </a:lnTo>
                  <a:cubicBezTo>
                    <a:pt x="2375" y="21394"/>
                    <a:pt x="1370" y="21440"/>
                    <a:pt x="1233" y="21463"/>
                  </a:cubicBezTo>
                  <a:cubicBezTo>
                    <a:pt x="1165" y="21486"/>
                    <a:pt x="1074" y="21509"/>
                    <a:pt x="1005" y="21531"/>
                  </a:cubicBezTo>
                  <a:cubicBezTo>
                    <a:pt x="982" y="21554"/>
                    <a:pt x="982" y="21554"/>
                    <a:pt x="960" y="21577"/>
                  </a:cubicBezTo>
                  <a:lnTo>
                    <a:pt x="914" y="21577"/>
                  </a:lnTo>
                  <a:cubicBezTo>
                    <a:pt x="868" y="21600"/>
                    <a:pt x="823" y="21623"/>
                    <a:pt x="754" y="21668"/>
                  </a:cubicBezTo>
                  <a:cubicBezTo>
                    <a:pt x="708" y="21737"/>
                    <a:pt x="663" y="21805"/>
                    <a:pt x="617" y="21897"/>
                  </a:cubicBezTo>
                  <a:cubicBezTo>
                    <a:pt x="572" y="21988"/>
                    <a:pt x="526" y="22102"/>
                    <a:pt x="480" y="22216"/>
                  </a:cubicBezTo>
                  <a:cubicBezTo>
                    <a:pt x="435" y="22422"/>
                    <a:pt x="389" y="22650"/>
                    <a:pt x="366" y="22832"/>
                  </a:cubicBezTo>
                  <a:cubicBezTo>
                    <a:pt x="366" y="22901"/>
                    <a:pt x="366" y="22969"/>
                    <a:pt x="366" y="23038"/>
                  </a:cubicBezTo>
                  <a:cubicBezTo>
                    <a:pt x="343" y="23061"/>
                    <a:pt x="366" y="23084"/>
                    <a:pt x="343" y="23084"/>
                  </a:cubicBezTo>
                  <a:lnTo>
                    <a:pt x="343" y="23106"/>
                  </a:lnTo>
                  <a:cubicBezTo>
                    <a:pt x="343" y="23106"/>
                    <a:pt x="343" y="23129"/>
                    <a:pt x="366" y="23198"/>
                  </a:cubicBezTo>
                  <a:cubicBezTo>
                    <a:pt x="366" y="23243"/>
                    <a:pt x="366" y="23312"/>
                    <a:pt x="366" y="23403"/>
                  </a:cubicBezTo>
                  <a:cubicBezTo>
                    <a:pt x="389" y="23472"/>
                    <a:pt x="389" y="23586"/>
                    <a:pt x="435" y="23677"/>
                  </a:cubicBezTo>
                  <a:cubicBezTo>
                    <a:pt x="457" y="23791"/>
                    <a:pt x="480" y="23882"/>
                    <a:pt x="549" y="23997"/>
                  </a:cubicBezTo>
                  <a:cubicBezTo>
                    <a:pt x="549" y="24019"/>
                    <a:pt x="572" y="24042"/>
                    <a:pt x="572" y="24065"/>
                  </a:cubicBezTo>
                  <a:cubicBezTo>
                    <a:pt x="594" y="24088"/>
                    <a:pt x="617" y="24111"/>
                    <a:pt x="617" y="24133"/>
                  </a:cubicBezTo>
                  <a:cubicBezTo>
                    <a:pt x="640" y="24133"/>
                    <a:pt x="663" y="24156"/>
                    <a:pt x="663" y="24179"/>
                  </a:cubicBezTo>
                  <a:cubicBezTo>
                    <a:pt x="686" y="24202"/>
                    <a:pt x="708" y="24225"/>
                    <a:pt x="708" y="24248"/>
                  </a:cubicBezTo>
                  <a:cubicBezTo>
                    <a:pt x="731" y="24248"/>
                    <a:pt x="731" y="24248"/>
                    <a:pt x="731" y="24270"/>
                  </a:cubicBezTo>
                  <a:cubicBezTo>
                    <a:pt x="754" y="24270"/>
                    <a:pt x="754" y="24270"/>
                    <a:pt x="777" y="24293"/>
                  </a:cubicBezTo>
                  <a:cubicBezTo>
                    <a:pt x="777" y="24293"/>
                    <a:pt x="800" y="24316"/>
                    <a:pt x="823" y="24316"/>
                  </a:cubicBezTo>
                  <a:cubicBezTo>
                    <a:pt x="845" y="24362"/>
                    <a:pt x="891" y="24362"/>
                    <a:pt x="914" y="24385"/>
                  </a:cubicBezTo>
                  <a:cubicBezTo>
                    <a:pt x="937" y="24407"/>
                    <a:pt x="982" y="24430"/>
                    <a:pt x="1005" y="24430"/>
                  </a:cubicBezTo>
                  <a:cubicBezTo>
                    <a:pt x="1005" y="24430"/>
                    <a:pt x="1028" y="24453"/>
                    <a:pt x="1028" y="24453"/>
                  </a:cubicBezTo>
                  <a:lnTo>
                    <a:pt x="1074" y="24453"/>
                  </a:lnTo>
                  <a:cubicBezTo>
                    <a:pt x="1097" y="24476"/>
                    <a:pt x="1119" y="24476"/>
                    <a:pt x="1119" y="24476"/>
                  </a:cubicBezTo>
                  <a:cubicBezTo>
                    <a:pt x="1119" y="24476"/>
                    <a:pt x="1100" y="24457"/>
                    <a:pt x="1079" y="24436"/>
                  </a:cubicBezTo>
                  <a:lnTo>
                    <a:pt x="1079" y="24436"/>
                  </a:lnTo>
                  <a:cubicBezTo>
                    <a:pt x="1187" y="24457"/>
                    <a:pt x="1313" y="24476"/>
                    <a:pt x="1439" y="24476"/>
                  </a:cubicBezTo>
                  <a:cubicBezTo>
                    <a:pt x="1644" y="24499"/>
                    <a:pt x="1850" y="24499"/>
                    <a:pt x="2055" y="24522"/>
                  </a:cubicBezTo>
                  <a:lnTo>
                    <a:pt x="2032" y="24522"/>
                  </a:lnTo>
                  <a:cubicBezTo>
                    <a:pt x="2010" y="24544"/>
                    <a:pt x="1987" y="24544"/>
                    <a:pt x="1987" y="24567"/>
                  </a:cubicBezTo>
                  <a:lnTo>
                    <a:pt x="1918" y="24567"/>
                  </a:lnTo>
                  <a:cubicBezTo>
                    <a:pt x="1895" y="24590"/>
                    <a:pt x="1827" y="24613"/>
                    <a:pt x="1781" y="24658"/>
                  </a:cubicBezTo>
                  <a:cubicBezTo>
                    <a:pt x="1713" y="24727"/>
                    <a:pt x="1667" y="24795"/>
                    <a:pt x="1621" y="24887"/>
                  </a:cubicBezTo>
                  <a:cubicBezTo>
                    <a:pt x="1576" y="24978"/>
                    <a:pt x="1530" y="25092"/>
                    <a:pt x="1507" y="25206"/>
                  </a:cubicBezTo>
                  <a:cubicBezTo>
                    <a:pt x="1439" y="25412"/>
                    <a:pt x="1416" y="25640"/>
                    <a:pt x="1393" y="25800"/>
                  </a:cubicBezTo>
                  <a:cubicBezTo>
                    <a:pt x="1370" y="25891"/>
                    <a:pt x="1370" y="25960"/>
                    <a:pt x="1370" y="26028"/>
                  </a:cubicBezTo>
                  <a:cubicBezTo>
                    <a:pt x="1370" y="26051"/>
                    <a:pt x="1370" y="26074"/>
                    <a:pt x="1370" y="26074"/>
                  </a:cubicBezTo>
                  <a:lnTo>
                    <a:pt x="1370" y="26096"/>
                  </a:lnTo>
                  <a:cubicBezTo>
                    <a:pt x="1370" y="26096"/>
                    <a:pt x="1370" y="26119"/>
                    <a:pt x="1370" y="26165"/>
                  </a:cubicBezTo>
                  <a:cubicBezTo>
                    <a:pt x="1370" y="26233"/>
                    <a:pt x="1370" y="26302"/>
                    <a:pt x="1393" y="26393"/>
                  </a:cubicBezTo>
                  <a:cubicBezTo>
                    <a:pt x="1393" y="26462"/>
                    <a:pt x="1416" y="26576"/>
                    <a:pt x="1439" y="26667"/>
                  </a:cubicBezTo>
                  <a:cubicBezTo>
                    <a:pt x="1462" y="26781"/>
                    <a:pt x="1507" y="26873"/>
                    <a:pt x="1553" y="26987"/>
                  </a:cubicBezTo>
                  <a:cubicBezTo>
                    <a:pt x="1576" y="27009"/>
                    <a:pt x="1576" y="27032"/>
                    <a:pt x="1599" y="27055"/>
                  </a:cubicBezTo>
                  <a:cubicBezTo>
                    <a:pt x="1599" y="27078"/>
                    <a:pt x="1621" y="27101"/>
                    <a:pt x="1644" y="27101"/>
                  </a:cubicBezTo>
                  <a:cubicBezTo>
                    <a:pt x="1644" y="27124"/>
                    <a:pt x="1667" y="27146"/>
                    <a:pt x="1690" y="27169"/>
                  </a:cubicBezTo>
                  <a:cubicBezTo>
                    <a:pt x="1690" y="27192"/>
                    <a:pt x="1713" y="27215"/>
                    <a:pt x="1736" y="27215"/>
                  </a:cubicBezTo>
                  <a:cubicBezTo>
                    <a:pt x="1736" y="27238"/>
                    <a:pt x="1758" y="27238"/>
                    <a:pt x="1758" y="27261"/>
                  </a:cubicBezTo>
                  <a:cubicBezTo>
                    <a:pt x="1758" y="27261"/>
                    <a:pt x="1781" y="27261"/>
                    <a:pt x="1781" y="27283"/>
                  </a:cubicBezTo>
                  <a:lnTo>
                    <a:pt x="1804" y="27283"/>
                  </a:lnTo>
                  <a:cubicBezTo>
                    <a:pt x="1485" y="27306"/>
                    <a:pt x="1279" y="27306"/>
                    <a:pt x="1211" y="27329"/>
                  </a:cubicBezTo>
                  <a:cubicBezTo>
                    <a:pt x="1165" y="27329"/>
                    <a:pt x="1119" y="27352"/>
                    <a:pt x="1074" y="27375"/>
                  </a:cubicBezTo>
                  <a:cubicBezTo>
                    <a:pt x="1051" y="27375"/>
                    <a:pt x="1028" y="27398"/>
                    <a:pt x="1005" y="27398"/>
                  </a:cubicBezTo>
                  <a:cubicBezTo>
                    <a:pt x="982" y="27420"/>
                    <a:pt x="960" y="27420"/>
                    <a:pt x="960" y="27443"/>
                  </a:cubicBezTo>
                  <a:lnTo>
                    <a:pt x="891" y="27443"/>
                  </a:lnTo>
                  <a:cubicBezTo>
                    <a:pt x="868" y="27466"/>
                    <a:pt x="800" y="27489"/>
                    <a:pt x="754" y="27534"/>
                  </a:cubicBezTo>
                  <a:cubicBezTo>
                    <a:pt x="686" y="27603"/>
                    <a:pt x="640" y="27671"/>
                    <a:pt x="594" y="27763"/>
                  </a:cubicBezTo>
                  <a:cubicBezTo>
                    <a:pt x="549" y="27854"/>
                    <a:pt x="503" y="27968"/>
                    <a:pt x="480" y="28059"/>
                  </a:cubicBezTo>
                  <a:cubicBezTo>
                    <a:pt x="412" y="28288"/>
                    <a:pt x="389" y="28516"/>
                    <a:pt x="366" y="28676"/>
                  </a:cubicBezTo>
                  <a:cubicBezTo>
                    <a:pt x="275" y="28676"/>
                    <a:pt x="183" y="28721"/>
                    <a:pt x="161" y="28767"/>
                  </a:cubicBezTo>
                  <a:cubicBezTo>
                    <a:pt x="92" y="28813"/>
                    <a:pt x="92" y="28835"/>
                    <a:pt x="92" y="28835"/>
                  </a:cubicBezTo>
                  <a:cubicBezTo>
                    <a:pt x="92" y="28835"/>
                    <a:pt x="69" y="28881"/>
                    <a:pt x="47" y="28927"/>
                  </a:cubicBezTo>
                  <a:cubicBezTo>
                    <a:pt x="24" y="28995"/>
                    <a:pt x="24" y="29064"/>
                    <a:pt x="1" y="29155"/>
                  </a:cubicBezTo>
                  <a:cubicBezTo>
                    <a:pt x="1" y="29338"/>
                    <a:pt x="24" y="29566"/>
                    <a:pt x="69" y="29771"/>
                  </a:cubicBezTo>
                  <a:cubicBezTo>
                    <a:pt x="115" y="30000"/>
                    <a:pt x="183" y="30228"/>
                    <a:pt x="252" y="30365"/>
                  </a:cubicBezTo>
                  <a:cubicBezTo>
                    <a:pt x="320" y="30525"/>
                    <a:pt x="389" y="30616"/>
                    <a:pt x="389" y="30616"/>
                  </a:cubicBezTo>
                  <a:cubicBezTo>
                    <a:pt x="435" y="30684"/>
                    <a:pt x="457" y="30776"/>
                    <a:pt x="503" y="30844"/>
                  </a:cubicBezTo>
                  <a:cubicBezTo>
                    <a:pt x="640" y="31141"/>
                    <a:pt x="845" y="31392"/>
                    <a:pt x="1097" y="31620"/>
                  </a:cubicBezTo>
                  <a:cubicBezTo>
                    <a:pt x="1119" y="31620"/>
                    <a:pt x="1119" y="31643"/>
                    <a:pt x="1142" y="31643"/>
                  </a:cubicBezTo>
                  <a:cubicBezTo>
                    <a:pt x="1211" y="31689"/>
                    <a:pt x="1279" y="31757"/>
                    <a:pt x="1348" y="31803"/>
                  </a:cubicBezTo>
                  <a:cubicBezTo>
                    <a:pt x="1370" y="31803"/>
                    <a:pt x="1393" y="31826"/>
                    <a:pt x="1416" y="31848"/>
                  </a:cubicBezTo>
                  <a:cubicBezTo>
                    <a:pt x="1485" y="31894"/>
                    <a:pt x="1576" y="31940"/>
                    <a:pt x="1644" y="31985"/>
                  </a:cubicBezTo>
                  <a:cubicBezTo>
                    <a:pt x="1667" y="31985"/>
                    <a:pt x="1690" y="32008"/>
                    <a:pt x="1713" y="32008"/>
                  </a:cubicBezTo>
                  <a:cubicBezTo>
                    <a:pt x="1781" y="32054"/>
                    <a:pt x="1850" y="32077"/>
                    <a:pt x="1941" y="32122"/>
                  </a:cubicBezTo>
                  <a:lnTo>
                    <a:pt x="1987" y="32122"/>
                  </a:lnTo>
                  <a:cubicBezTo>
                    <a:pt x="2078" y="32168"/>
                    <a:pt x="2169" y="32191"/>
                    <a:pt x="2261" y="32214"/>
                  </a:cubicBezTo>
                  <a:cubicBezTo>
                    <a:pt x="2283" y="32214"/>
                    <a:pt x="2306" y="32214"/>
                    <a:pt x="2329" y="32236"/>
                  </a:cubicBezTo>
                  <a:cubicBezTo>
                    <a:pt x="2420" y="32236"/>
                    <a:pt x="2512" y="32259"/>
                    <a:pt x="2603" y="32282"/>
                  </a:cubicBezTo>
                  <a:cubicBezTo>
                    <a:pt x="2646" y="32285"/>
                    <a:pt x="2690" y="32286"/>
                    <a:pt x="2733" y="32286"/>
                  </a:cubicBezTo>
                  <a:cubicBezTo>
                    <a:pt x="3029" y="32286"/>
                    <a:pt x="3322" y="32221"/>
                    <a:pt x="3598" y="32103"/>
                  </a:cubicBezTo>
                  <a:lnTo>
                    <a:pt x="3598" y="32103"/>
                  </a:lnTo>
                  <a:cubicBezTo>
                    <a:pt x="3644" y="32098"/>
                    <a:pt x="3804" y="32028"/>
                    <a:pt x="3995" y="31894"/>
                  </a:cubicBezTo>
                  <a:cubicBezTo>
                    <a:pt x="4109" y="31803"/>
                    <a:pt x="4246" y="31711"/>
                    <a:pt x="4361" y="31575"/>
                  </a:cubicBezTo>
                  <a:cubicBezTo>
                    <a:pt x="4475" y="31415"/>
                    <a:pt x="4566" y="31232"/>
                    <a:pt x="4589" y="31050"/>
                  </a:cubicBezTo>
                  <a:cubicBezTo>
                    <a:pt x="4612" y="31027"/>
                    <a:pt x="4612" y="30981"/>
                    <a:pt x="4612" y="30958"/>
                  </a:cubicBezTo>
                  <a:cubicBezTo>
                    <a:pt x="4749" y="31027"/>
                    <a:pt x="4886" y="31095"/>
                    <a:pt x="5022" y="31164"/>
                  </a:cubicBezTo>
                  <a:cubicBezTo>
                    <a:pt x="5022" y="31164"/>
                    <a:pt x="5045" y="31164"/>
                    <a:pt x="5068" y="31186"/>
                  </a:cubicBezTo>
                  <a:cubicBezTo>
                    <a:pt x="5159" y="31232"/>
                    <a:pt x="5274" y="31255"/>
                    <a:pt x="5365" y="31301"/>
                  </a:cubicBezTo>
                  <a:cubicBezTo>
                    <a:pt x="5388" y="31301"/>
                    <a:pt x="5410" y="31301"/>
                    <a:pt x="5433" y="31323"/>
                  </a:cubicBezTo>
                  <a:cubicBezTo>
                    <a:pt x="5525" y="31346"/>
                    <a:pt x="5616" y="31369"/>
                    <a:pt x="5707" y="31392"/>
                  </a:cubicBezTo>
                  <a:cubicBezTo>
                    <a:pt x="5707" y="31392"/>
                    <a:pt x="5730" y="31392"/>
                    <a:pt x="5753" y="31415"/>
                  </a:cubicBezTo>
                  <a:cubicBezTo>
                    <a:pt x="5799" y="31415"/>
                    <a:pt x="5844" y="31438"/>
                    <a:pt x="5890" y="31438"/>
                  </a:cubicBezTo>
                  <a:cubicBezTo>
                    <a:pt x="4840" y="33994"/>
                    <a:pt x="3425" y="37304"/>
                    <a:pt x="2763" y="38764"/>
                  </a:cubicBezTo>
                  <a:cubicBezTo>
                    <a:pt x="2580" y="39130"/>
                    <a:pt x="2466" y="39381"/>
                    <a:pt x="2420" y="39472"/>
                  </a:cubicBezTo>
                  <a:cubicBezTo>
                    <a:pt x="2398" y="39472"/>
                    <a:pt x="2398" y="39472"/>
                    <a:pt x="2398" y="39495"/>
                  </a:cubicBezTo>
                  <a:cubicBezTo>
                    <a:pt x="2398" y="39495"/>
                    <a:pt x="2398" y="39495"/>
                    <a:pt x="2398" y="39518"/>
                  </a:cubicBezTo>
                  <a:lnTo>
                    <a:pt x="2375" y="39518"/>
                  </a:lnTo>
                  <a:cubicBezTo>
                    <a:pt x="2375" y="39518"/>
                    <a:pt x="2375" y="39518"/>
                    <a:pt x="2375" y="39541"/>
                  </a:cubicBezTo>
                  <a:cubicBezTo>
                    <a:pt x="2375" y="39563"/>
                    <a:pt x="2375" y="39563"/>
                    <a:pt x="2375" y="39563"/>
                  </a:cubicBezTo>
                  <a:cubicBezTo>
                    <a:pt x="2375" y="39586"/>
                    <a:pt x="2375" y="39586"/>
                    <a:pt x="2375" y="39586"/>
                  </a:cubicBezTo>
                  <a:cubicBezTo>
                    <a:pt x="2375" y="39609"/>
                    <a:pt x="2398" y="39609"/>
                    <a:pt x="2398" y="39632"/>
                  </a:cubicBezTo>
                  <a:cubicBezTo>
                    <a:pt x="2398" y="39632"/>
                    <a:pt x="2398" y="39632"/>
                    <a:pt x="2398" y="39655"/>
                  </a:cubicBezTo>
                  <a:cubicBezTo>
                    <a:pt x="2420" y="39677"/>
                    <a:pt x="2420" y="39700"/>
                    <a:pt x="2420" y="39723"/>
                  </a:cubicBezTo>
                  <a:cubicBezTo>
                    <a:pt x="2443" y="39723"/>
                    <a:pt x="2443" y="39746"/>
                    <a:pt x="2443" y="39746"/>
                  </a:cubicBezTo>
                  <a:cubicBezTo>
                    <a:pt x="2443" y="39769"/>
                    <a:pt x="2466" y="39792"/>
                    <a:pt x="2466" y="39814"/>
                  </a:cubicBezTo>
                  <a:cubicBezTo>
                    <a:pt x="2489" y="39837"/>
                    <a:pt x="2489" y="39837"/>
                    <a:pt x="2489" y="39860"/>
                  </a:cubicBezTo>
                  <a:cubicBezTo>
                    <a:pt x="2512" y="39883"/>
                    <a:pt x="2512" y="39906"/>
                    <a:pt x="2535" y="39929"/>
                  </a:cubicBezTo>
                  <a:cubicBezTo>
                    <a:pt x="2535" y="39929"/>
                    <a:pt x="2557" y="39951"/>
                    <a:pt x="2557" y="39974"/>
                  </a:cubicBezTo>
                  <a:cubicBezTo>
                    <a:pt x="2557" y="39997"/>
                    <a:pt x="2580" y="40020"/>
                    <a:pt x="2603" y="40043"/>
                  </a:cubicBezTo>
                  <a:cubicBezTo>
                    <a:pt x="2603" y="40066"/>
                    <a:pt x="2626" y="40088"/>
                    <a:pt x="2626" y="40088"/>
                  </a:cubicBezTo>
                  <a:cubicBezTo>
                    <a:pt x="2649" y="40134"/>
                    <a:pt x="2671" y="40157"/>
                    <a:pt x="2671" y="40180"/>
                  </a:cubicBezTo>
                  <a:cubicBezTo>
                    <a:pt x="2694" y="40202"/>
                    <a:pt x="2694" y="40202"/>
                    <a:pt x="2717" y="40225"/>
                  </a:cubicBezTo>
                  <a:cubicBezTo>
                    <a:pt x="2740" y="40271"/>
                    <a:pt x="2786" y="40317"/>
                    <a:pt x="2808" y="40362"/>
                  </a:cubicBezTo>
                  <a:cubicBezTo>
                    <a:pt x="2831" y="40385"/>
                    <a:pt x="2854" y="40408"/>
                    <a:pt x="2854" y="40431"/>
                  </a:cubicBezTo>
                  <a:cubicBezTo>
                    <a:pt x="2877" y="40454"/>
                    <a:pt x="2900" y="40476"/>
                    <a:pt x="2945" y="40522"/>
                  </a:cubicBezTo>
                  <a:cubicBezTo>
                    <a:pt x="2945" y="40545"/>
                    <a:pt x="2968" y="40568"/>
                    <a:pt x="2991" y="40591"/>
                  </a:cubicBezTo>
                  <a:cubicBezTo>
                    <a:pt x="3014" y="40613"/>
                    <a:pt x="3037" y="40636"/>
                    <a:pt x="3082" y="40682"/>
                  </a:cubicBezTo>
                  <a:cubicBezTo>
                    <a:pt x="3105" y="40705"/>
                    <a:pt x="3128" y="40727"/>
                    <a:pt x="3151" y="40750"/>
                  </a:cubicBezTo>
                  <a:cubicBezTo>
                    <a:pt x="3174" y="40773"/>
                    <a:pt x="3196" y="40819"/>
                    <a:pt x="3219" y="40842"/>
                  </a:cubicBezTo>
                  <a:cubicBezTo>
                    <a:pt x="3265" y="40864"/>
                    <a:pt x="3288" y="40887"/>
                    <a:pt x="3311" y="40910"/>
                  </a:cubicBezTo>
                  <a:cubicBezTo>
                    <a:pt x="3333" y="40956"/>
                    <a:pt x="3379" y="40979"/>
                    <a:pt x="3402" y="41024"/>
                  </a:cubicBezTo>
                  <a:cubicBezTo>
                    <a:pt x="3448" y="41047"/>
                    <a:pt x="3470" y="41070"/>
                    <a:pt x="3493" y="41093"/>
                  </a:cubicBezTo>
                  <a:cubicBezTo>
                    <a:pt x="3562" y="41138"/>
                    <a:pt x="3607" y="41207"/>
                    <a:pt x="3676" y="41252"/>
                  </a:cubicBezTo>
                  <a:cubicBezTo>
                    <a:pt x="3721" y="41275"/>
                    <a:pt x="3744" y="41298"/>
                    <a:pt x="3767" y="41321"/>
                  </a:cubicBezTo>
                  <a:cubicBezTo>
                    <a:pt x="3813" y="41367"/>
                    <a:pt x="3858" y="41389"/>
                    <a:pt x="3904" y="41435"/>
                  </a:cubicBezTo>
                  <a:cubicBezTo>
                    <a:pt x="3950" y="41458"/>
                    <a:pt x="3995" y="41481"/>
                    <a:pt x="4018" y="41504"/>
                  </a:cubicBezTo>
                  <a:cubicBezTo>
                    <a:pt x="4064" y="41549"/>
                    <a:pt x="4109" y="41572"/>
                    <a:pt x="4155" y="41595"/>
                  </a:cubicBezTo>
                  <a:cubicBezTo>
                    <a:pt x="4201" y="41640"/>
                    <a:pt x="4246" y="41663"/>
                    <a:pt x="4292" y="41686"/>
                  </a:cubicBezTo>
                  <a:cubicBezTo>
                    <a:pt x="4338" y="41709"/>
                    <a:pt x="4383" y="41755"/>
                    <a:pt x="4429" y="41777"/>
                  </a:cubicBezTo>
                  <a:cubicBezTo>
                    <a:pt x="4475" y="41800"/>
                    <a:pt x="4520" y="41846"/>
                    <a:pt x="4566" y="41869"/>
                  </a:cubicBezTo>
                  <a:cubicBezTo>
                    <a:pt x="4634" y="41892"/>
                    <a:pt x="4703" y="41937"/>
                    <a:pt x="4771" y="41960"/>
                  </a:cubicBezTo>
                  <a:cubicBezTo>
                    <a:pt x="4794" y="41983"/>
                    <a:pt x="4840" y="42006"/>
                    <a:pt x="4886" y="42028"/>
                  </a:cubicBezTo>
                  <a:cubicBezTo>
                    <a:pt x="4977" y="42097"/>
                    <a:pt x="5091" y="42143"/>
                    <a:pt x="5205" y="42188"/>
                  </a:cubicBezTo>
                  <a:cubicBezTo>
                    <a:pt x="5251" y="42211"/>
                    <a:pt x="5296" y="42234"/>
                    <a:pt x="5342" y="42257"/>
                  </a:cubicBezTo>
                  <a:cubicBezTo>
                    <a:pt x="5410" y="42280"/>
                    <a:pt x="5479" y="42325"/>
                    <a:pt x="5570" y="42348"/>
                  </a:cubicBezTo>
                  <a:cubicBezTo>
                    <a:pt x="5616" y="42371"/>
                    <a:pt x="5662" y="42394"/>
                    <a:pt x="5730" y="42417"/>
                  </a:cubicBezTo>
                  <a:cubicBezTo>
                    <a:pt x="5799" y="42462"/>
                    <a:pt x="5867" y="42485"/>
                    <a:pt x="5958" y="42508"/>
                  </a:cubicBezTo>
                  <a:cubicBezTo>
                    <a:pt x="6004" y="42531"/>
                    <a:pt x="6072" y="42553"/>
                    <a:pt x="6141" y="42576"/>
                  </a:cubicBezTo>
                  <a:cubicBezTo>
                    <a:pt x="6209" y="42622"/>
                    <a:pt x="6301" y="42645"/>
                    <a:pt x="6392" y="42668"/>
                  </a:cubicBezTo>
                  <a:cubicBezTo>
                    <a:pt x="6460" y="42690"/>
                    <a:pt x="6506" y="42713"/>
                    <a:pt x="6575" y="42736"/>
                  </a:cubicBezTo>
                  <a:cubicBezTo>
                    <a:pt x="6689" y="42759"/>
                    <a:pt x="6803" y="42805"/>
                    <a:pt x="6917" y="42827"/>
                  </a:cubicBezTo>
                  <a:cubicBezTo>
                    <a:pt x="6963" y="42850"/>
                    <a:pt x="6985" y="42850"/>
                    <a:pt x="7031" y="42873"/>
                  </a:cubicBezTo>
                  <a:cubicBezTo>
                    <a:pt x="7122" y="42896"/>
                    <a:pt x="7214" y="42919"/>
                    <a:pt x="7328" y="42942"/>
                  </a:cubicBezTo>
                  <a:cubicBezTo>
                    <a:pt x="7373" y="43147"/>
                    <a:pt x="7442" y="43352"/>
                    <a:pt x="7510" y="43512"/>
                  </a:cubicBezTo>
                  <a:cubicBezTo>
                    <a:pt x="7533" y="43558"/>
                    <a:pt x="7556" y="43603"/>
                    <a:pt x="7556" y="43649"/>
                  </a:cubicBezTo>
                  <a:cubicBezTo>
                    <a:pt x="7602" y="43740"/>
                    <a:pt x="7625" y="43786"/>
                    <a:pt x="7625" y="43786"/>
                  </a:cubicBezTo>
                  <a:cubicBezTo>
                    <a:pt x="7625" y="43786"/>
                    <a:pt x="7670" y="43877"/>
                    <a:pt x="7761" y="44037"/>
                  </a:cubicBezTo>
                  <a:cubicBezTo>
                    <a:pt x="7921" y="44653"/>
                    <a:pt x="8127" y="45270"/>
                    <a:pt x="8332" y="45909"/>
                  </a:cubicBezTo>
                  <a:cubicBezTo>
                    <a:pt x="8332" y="45909"/>
                    <a:pt x="8332" y="45932"/>
                    <a:pt x="8332" y="45932"/>
                  </a:cubicBezTo>
                  <a:cubicBezTo>
                    <a:pt x="8446" y="46228"/>
                    <a:pt x="8538" y="46525"/>
                    <a:pt x="8629" y="46822"/>
                  </a:cubicBezTo>
                  <a:cubicBezTo>
                    <a:pt x="8629" y="46845"/>
                    <a:pt x="8652" y="46845"/>
                    <a:pt x="8652" y="46867"/>
                  </a:cubicBezTo>
                  <a:cubicBezTo>
                    <a:pt x="8948" y="47758"/>
                    <a:pt x="9245" y="48602"/>
                    <a:pt x="9519" y="49355"/>
                  </a:cubicBezTo>
                  <a:lnTo>
                    <a:pt x="11939" y="49355"/>
                  </a:lnTo>
                  <a:cubicBezTo>
                    <a:pt x="12053" y="49355"/>
                    <a:pt x="12190" y="49355"/>
                    <a:pt x="12304" y="49333"/>
                  </a:cubicBezTo>
                  <a:cubicBezTo>
                    <a:pt x="12304" y="47917"/>
                    <a:pt x="12304" y="45954"/>
                    <a:pt x="12304" y="44220"/>
                  </a:cubicBezTo>
                  <a:cubicBezTo>
                    <a:pt x="12304" y="43969"/>
                    <a:pt x="12304" y="43740"/>
                    <a:pt x="12281" y="43512"/>
                  </a:cubicBezTo>
                  <a:lnTo>
                    <a:pt x="12988" y="43512"/>
                  </a:lnTo>
                  <a:cubicBezTo>
                    <a:pt x="13103" y="45293"/>
                    <a:pt x="13262" y="47621"/>
                    <a:pt x="13399" y="49333"/>
                  </a:cubicBezTo>
                  <a:lnTo>
                    <a:pt x="16275" y="49333"/>
                  </a:lnTo>
                  <a:cubicBezTo>
                    <a:pt x="16732" y="47758"/>
                    <a:pt x="17211" y="45840"/>
                    <a:pt x="17576" y="44128"/>
                  </a:cubicBezTo>
                  <a:cubicBezTo>
                    <a:pt x="17645" y="43969"/>
                    <a:pt x="17691" y="43855"/>
                    <a:pt x="17691" y="43855"/>
                  </a:cubicBezTo>
                  <a:cubicBezTo>
                    <a:pt x="17691" y="43855"/>
                    <a:pt x="17736" y="43763"/>
                    <a:pt x="17782" y="43581"/>
                  </a:cubicBezTo>
                  <a:cubicBezTo>
                    <a:pt x="17782" y="43581"/>
                    <a:pt x="17782" y="43558"/>
                    <a:pt x="17782" y="43558"/>
                  </a:cubicBezTo>
                  <a:cubicBezTo>
                    <a:pt x="17805" y="43512"/>
                    <a:pt x="17805" y="43489"/>
                    <a:pt x="17827" y="43444"/>
                  </a:cubicBezTo>
                  <a:cubicBezTo>
                    <a:pt x="17827" y="43421"/>
                    <a:pt x="17827" y="43375"/>
                    <a:pt x="17850" y="43352"/>
                  </a:cubicBezTo>
                  <a:cubicBezTo>
                    <a:pt x="17850" y="43330"/>
                    <a:pt x="17850" y="43307"/>
                    <a:pt x="17850" y="43307"/>
                  </a:cubicBezTo>
                  <a:cubicBezTo>
                    <a:pt x="17873" y="43261"/>
                    <a:pt x="17873" y="43215"/>
                    <a:pt x="17896" y="43170"/>
                  </a:cubicBezTo>
                  <a:cubicBezTo>
                    <a:pt x="17896" y="43170"/>
                    <a:pt x="17896" y="43147"/>
                    <a:pt x="17896" y="43147"/>
                  </a:cubicBezTo>
                  <a:cubicBezTo>
                    <a:pt x="17896" y="43078"/>
                    <a:pt x="17919" y="43033"/>
                    <a:pt x="17919" y="42987"/>
                  </a:cubicBezTo>
                  <a:cubicBezTo>
                    <a:pt x="17942" y="42919"/>
                    <a:pt x="17942" y="42873"/>
                    <a:pt x="17942" y="42827"/>
                  </a:cubicBezTo>
                  <a:cubicBezTo>
                    <a:pt x="18010" y="42805"/>
                    <a:pt x="18056" y="42782"/>
                    <a:pt x="18101" y="42782"/>
                  </a:cubicBezTo>
                  <a:cubicBezTo>
                    <a:pt x="18193" y="42759"/>
                    <a:pt x="18261" y="42713"/>
                    <a:pt x="18352" y="42690"/>
                  </a:cubicBezTo>
                  <a:cubicBezTo>
                    <a:pt x="18421" y="42668"/>
                    <a:pt x="18512" y="42645"/>
                    <a:pt x="18581" y="42622"/>
                  </a:cubicBezTo>
                  <a:cubicBezTo>
                    <a:pt x="18649" y="42599"/>
                    <a:pt x="18740" y="42553"/>
                    <a:pt x="18809" y="42531"/>
                  </a:cubicBezTo>
                  <a:cubicBezTo>
                    <a:pt x="18877" y="42508"/>
                    <a:pt x="18946" y="42485"/>
                    <a:pt x="19037" y="42462"/>
                  </a:cubicBezTo>
                  <a:cubicBezTo>
                    <a:pt x="19106" y="42417"/>
                    <a:pt x="19174" y="42394"/>
                    <a:pt x="19243" y="42371"/>
                  </a:cubicBezTo>
                  <a:cubicBezTo>
                    <a:pt x="19311" y="42348"/>
                    <a:pt x="19380" y="42302"/>
                    <a:pt x="19448" y="42280"/>
                  </a:cubicBezTo>
                  <a:cubicBezTo>
                    <a:pt x="19517" y="42234"/>
                    <a:pt x="19585" y="42211"/>
                    <a:pt x="19653" y="42165"/>
                  </a:cubicBezTo>
                  <a:cubicBezTo>
                    <a:pt x="19768" y="42120"/>
                    <a:pt x="19882" y="42074"/>
                    <a:pt x="19996" y="42006"/>
                  </a:cubicBezTo>
                  <a:cubicBezTo>
                    <a:pt x="20042" y="41983"/>
                    <a:pt x="20110" y="41960"/>
                    <a:pt x="20156" y="41914"/>
                  </a:cubicBezTo>
                  <a:cubicBezTo>
                    <a:pt x="20224" y="41892"/>
                    <a:pt x="20270" y="41846"/>
                    <a:pt x="20338" y="41823"/>
                  </a:cubicBezTo>
                  <a:cubicBezTo>
                    <a:pt x="20384" y="41800"/>
                    <a:pt x="20452" y="41755"/>
                    <a:pt x="20498" y="41732"/>
                  </a:cubicBezTo>
                  <a:cubicBezTo>
                    <a:pt x="20544" y="41709"/>
                    <a:pt x="20612" y="41663"/>
                    <a:pt x="20658" y="41640"/>
                  </a:cubicBezTo>
                  <a:cubicBezTo>
                    <a:pt x="20703" y="41595"/>
                    <a:pt x="20749" y="41572"/>
                    <a:pt x="20795" y="41549"/>
                  </a:cubicBezTo>
                  <a:cubicBezTo>
                    <a:pt x="20840" y="41504"/>
                    <a:pt x="20909" y="41481"/>
                    <a:pt x="20955" y="41435"/>
                  </a:cubicBezTo>
                  <a:cubicBezTo>
                    <a:pt x="21000" y="41412"/>
                    <a:pt x="21046" y="41367"/>
                    <a:pt x="21069" y="41344"/>
                  </a:cubicBezTo>
                  <a:cubicBezTo>
                    <a:pt x="21137" y="41321"/>
                    <a:pt x="21183" y="41275"/>
                    <a:pt x="21228" y="41230"/>
                  </a:cubicBezTo>
                  <a:cubicBezTo>
                    <a:pt x="21251" y="41207"/>
                    <a:pt x="21297" y="41184"/>
                    <a:pt x="21343" y="41138"/>
                  </a:cubicBezTo>
                  <a:cubicBezTo>
                    <a:pt x="21388" y="41115"/>
                    <a:pt x="21434" y="41070"/>
                    <a:pt x="21457" y="41047"/>
                  </a:cubicBezTo>
                  <a:cubicBezTo>
                    <a:pt x="21502" y="41024"/>
                    <a:pt x="21548" y="40979"/>
                    <a:pt x="21571" y="40956"/>
                  </a:cubicBezTo>
                  <a:cubicBezTo>
                    <a:pt x="21639" y="40887"/>
                    <a:pt x="21708" y="40842"/>
                    <a:pt x="21776" y="40773"/>
                  </a:cubicBezTo>
                  <a:cubicBezTo>
                    <a:pt x="21799" y="40750"/>
                    <a:pt x="21845" y="40705"/>
                    <a:pt x="21868" y="40682"/>
                  </a:cubicBezTo>
                  <a:cubicBezTo>
                    <a:pt x="21913" y="40636"/>
                    <a:pt x="21936" y="40613"/>
                    <a:pt x="21982" y="40568"/>
                  </a:cubicBezTo>
                  <a:cubicBezTo>
                    <a:pt x="22004" y="40545"/>
                    <a:pt x="22027" y="40522"/>
                    <a:pt x="22050" y="40499"/>
                  </a:cubicBezTo>
                  <a:cubicBezTo>
                    <a:pt x="22096" y="40454"/>
                    <a:pt x="22119" y="40431"/>
                    <a:pt x="22141" y="40385"/>
                  </a:cubicBezTo>
                  <a:cubicBezTo>
                    <a:pt x="22164" y="40362"/>
                    <a:pt x="22210" y="40339"/>
                    <a:pt x="22233" y="40317"/>
                  </a:cubicBezTo>
                  <a:cubicBezTo>
                    <a:pt x="22256" y="40271"/>
                    <a:pt x="22278" y="40248"/>
                    <a:pt x="22301" y="40202"/>
                  </a:cubicBezTo>
                  <a:cubicBezTo>
                    <a:pt x="22324" y="40180"/>
                    <a:pt x="22347" y="40157"/>
                    <a:pt x="22370" y="40134"/>
                  </a:cubicBezTo>
                  <a:cubicBezTo>
                    <a:pt x="22393" y="40111"/>
                    <a:pt x="22415" y="40066"/>
                    <a:pt x="22438" y="40043"/>
                  </a:cubicBezTo>
                  <a:cubicBezTo>
                    <a:pt x="22461" y="40020"/>
                    <a:pt x="22484" y="39997"/>
                    <a:pt x="22507" y="39974"/>
                  </a:cubicBezTo>
                  <a:cubicBezTo>
                    <a:pt x="22507" y="39929"/>
                    <a:pt x="22529" y="39906"/>
                    <a:pt x="22552" y="39883"/>
                  </a:cubicBezTo>
                  <a:cubicBezTo>
                    <a:pt x="22575" y="39860"/>
                    <a:pt x="22598" y="39837"/>
                    <a:pt x="22598" y="39814"/>
                  </a:cubicBezTo>
                  <a:cubicBezTo>
                    <a:pt x="22621" y="39792"/>
                    <a:pt x="22644" y="39746"/>
                    <a:pt x="22666" y="39723"/>
                  </a:cubicBezTo>
                  <a:cubicBezTo>
                    <a:pt x="22666" y="39700"/>
                    <a:pt x="22689" y="39677"/>
                    <a:pt x="22712" y="39655"/>
                  </a:cubicBezTo>
                  <a:cubicBezTo>
                    <a:pt x="22735" y="39632"/>
                    <a:pt x="22735" y="39586"/>
                    <a:pt x="22758" y="39563"/>
                  </a:cubicBezTo>
                  <a:cubicBezTo>
                    <a:pt x="22781" y="39541"/>
                    <a:pt x="22803" y="39495"/>
                    <a:pt x="22803" y="39472"/>
                  </a:cubicBezTo>
                  <a:cubicBezTo>
                    <a:pt x="22826" y="39449"/>
                    <a:pt x="22826" y="39426"/>
                    <a:pt x="22849" y="39426"/>
                  </a:cubicBezTo>
                  <a:cubicBezTo>
                    <a:pt x="22849" y="39404"/>
                    <a:pt x="22872" y="39381"/>
                    <a:pt x="22872" y="39358"/>
                  </a:cubicBezTo>
                  <a:cubicBezTo>
                    <a:pt x="22895" y="39335"/>
                    <a:pt x="22895" y="39335"/>
                    <a:pt x="22895" y="39312"/>
                  </a:cubicBezTo>
                  <a:cubicBezTo>
                    <a:pt x="22918" y="39289"/>
                    <a:pt x="22918" y="39267"/>
                    <a:pt x="22918" y="39267"/>
                  </a:cubicBezTo>
                  <a:cubicBezTo>
                    <a:pt x="22940" y="39244"/>
                    <a:pt x="22940" y="39244"/>
                    <a:pt x="22940" y="39221"/>
                  </a:cubicBezTo>
                  <a:cubicBezTo>
                    <a:pt x="22940" y="39198"/>
                    <a:pt x="22963" y="39198"/>
                    <a:pt x="22963" y="39175"/>
                  </a:cubicBezTo>
                  <a:cubicBezTo>
                    <a:pt x="22963" y="39175"/>
                    <a:pt x="22963" y="39153"/>
                    <a:pt x="22963" y="39153"/>
                  </a:cubicBezTo>
                  <a:cubicBezTo>
                    <a:pt x="22986" y="39130"/>
                    <a:pt x="22986" y="39130"/>
                    <a:pt x="22986" y="39107"/>
                  </a:cubicBezTo>
                  <a:cubicBezTo>
                    <a:pt x="22986" y="39107"/>
                    <a:pt x="22986" y="39107"/>
                    <a:pt x="22986" y="39084"/>
                  </a:cubicBezTo>
                  <a:cubicBezTo>
                    <a:pt x="22986" y="39084"/>
                    <a:pt x="23009" y="39084"/>
                    <a:pt x="23009" y="39061"/>
                  </a:cubicBezTo>
                  <a:lnTo>
                    <a:pt x="20384" y="34770"/>
                  </a:lnTo>
                  <a:cubicBezTo>
                    <a:pt x="20521" y="34587"/>
                    <a:pt x="20703" y="34405"/>
                    <a:pt x="20863" y="34199"/>
                  </a:cubicBezTo>
                  <a:cubicBezTo>
                    <a:pt x="20886" y="34177"/>
                    <a:pt x="20909" y="34131"/>
                    <a:pt x="20932" y="34108"/>
                  </a:cubicBezTo>
                  <a:cubicBezTo>
                    <a:pt x="20932" y="34108"/>
                    <a:pt x="20955" y="34085"/>
                    <a:pt x="20955" y="34062"/>
                  </a:cubicBezTo>
                  <a:cubicBezTo>
                    <a:pt x="21000" y="34017"/>
                    <a:pt x="21023" y="33971"/>
                    <a:pt x="21069" y="33926"/>
                  </a:cubicBezTo>
                  <a:cubicBezTo>
                    <a:pt x="21069" y="33903"/>
                    <a:pt x="21091" y="33880"/>
                    <a:pt x="21114" y="33857"/>
                  </a:cubicBezTo>
                  <a:cubicBezTo>
                    <a:pt x="21137" y="33789"/>
                    <a:pt x="21183" y="33743"/>
                    <a:pt x="21206" y="33674"/>
                  </a:cubicBezTo>
                  <a:cubicBezTo>
                    <a:pt x="21206" y="33674"/>
                    <a:pt x="21206" y="33674"/>
                    <a:pt x="21206" y="33652"/>
                  </a:cubicBezTo>
                  <a:cubicBezTo>
                    <a:pt x="21297" y="33515"/>
                    <a:pt x="21365" y="33355"/>
                    <a:pt x="21434" y="33195"/>
                  </a:cubicBezTo>
                  <a:cubicBezTo>
                    <a:pt x="21753" y="32465"/>
                    <a:pt x="21799" y="31666"/>
                    <a:pt x="21868" y="31095"/>
                  </a:cubicBezTo>
                  <a:cubicBezTo>
                    <a:pt x="21890" y="30798"/>
                    <a:pt x="21890" y="30570"/>
                    <a:pt x="21890" y="30388"/>
                  </a:cubicBezTo>
                  <a:cubicBezTo>
                    <a:pt x="21890" y="30296"/>
                    <a:pt x="21913" y="30228"/>
                    <a:pt x="21913" y="30182"/>
                  </a:cubicBezTo>
                  <a:cubicBezTo>
                    <a:pt x="21913" y="30137"/>
                    <a:pt x="21913" y="30114"/>
                    <a:pt x="21913" y="30114"/>
                  </a:cubicBezTo>
                  <a:cubicBezTo>
                    <a:pt x="21913" y="30114"/>
                    <a:pt x="21890" y="30022"/>
                    <a:pt x="21890" y="29840"/>
                  </a:cubicBezTo>
                  <a:cubicBezTo>
                    <a:pt x="21868" y="29680"/>
                    <a:pt x="21868" y="29429"/>
                    <a:pt x="21822" y="29155"/>
                  </a:cubicBezTo>
                  <a:cubicBezTo>
                    <a:pt x="21799" y="28995"/>
                    <a:pt x="21776" y="28835"/>
                    <a:pt x="21753" y="28676"/>
                  </a:cubicBezTo>
                  <a:cubicBezTo>
                    <a:pt x="21731" y="28516"/>
                    <a:pt x="21708" y="28333"/>
                    <a:pt x="21662" y="28174"/>
                  </a:cubicBezTo>
                  <a:cubicBezTo>
                    <a:pt x="21594" y="27808"/>
                    <a:pt x="21525" y="27420"/>
                    <a:pt x="21434" y="27055"/>
                  </a:cubicBezTo>
                  <a:cubicBezTo>
                    <a:pt x="21411" y="26941"/>
                    <a:pt x="21388" y="26827"/>
                    <a:pt x="21343" y="26690"/>
                  </a:cubicBezTo>
                  <a:cubicBezTo>
                    <a:pt x="21343" y="26599"/>
                    <a:pt x="21320" y="26530"/>
                    <a:pt x="21320" y="26484"/>
                  </a:cubicBezTo>
                  <a:cubicBezTo>
                    <a:pt x="21320" y="26462"/>
                    <a:pt x="21297" y="26439"/>
                    <a:pt x="21297" y="26439"/>
                  </a:cubicBezTo>
                  <a:cubicBezTo>
                    <a:pt x="21297" y="26416"/>
                    <a:pt x="21297" y="26416"/>
                    <a:pt x="21297" y="26416"/>
                  </a:cubicBezTo>
                  <a:cubicBezTo>
                    <a:pt x="21297" y="26393"/>
                    <a:pt x="21297" y="26393"/>
                    <a:pt x="21297" y="26370"/>
                  </a:cubicBezTo>
                  <a:lnTo>
                    <a:pt x="21959" y="26370"/>
                  </a:lnTo>
                  <a:cubicBezTo>
                    <a:pt x="21982" y="26370"/>
                    <a:pt x="21982" y="26370"/>
                    <a:pt x="22004" y="26348"/>
                  </a:cubicBezTo>
                  <a:lnTo>
                    <a:pt x="22164" y="26348"/>
                  </a:lnTo>
                  <a:cubicBezTo>
                    <a:pt x="22187" y="26348"/>
                    <a:pt x="22187" y="26325"/>
                    <a:pt x="22187" y="26325"/>
                  </a:cubicBezTo>
                  <a:cubicBezTo>
                    <a:pt x="22233" y="26325"/>
                    <a:pt x="22278" y="26325"/>
                    <a:pt x="22324" y="26302"/>
                  </a:cubicBezTo>
                  <a:lnTo>
                    <a:pt x="22347" y="26302"/>
                  </a:lnTo>
                  <a:cubicBezTo>
                    <a:pt x="22393" y="26302"/>
                    <a:pt x="22415" y="26279"/>
                    <a:pt x="22461" y="26279"/>
                  </a:cubicBezTo>
                  <a:cubicBezTo>
                    <a:pt x="22461" y="26279"/>
                    <a:pt x="22461" y="26256"/>
                    <a:pt x="22484" y="26256"/>
                  </a:cubicBezTo>
                  <a:cubicBezTo>
                    <a:pt x="22552" y="26233"/>
                    <a:pt x="22621" y="26211"/>
                    <a:pt x="22666" y="26165"/>
                  </a:cubicBezTo>
                  <a:cubicBezTo>
                    <a:pt x="23123" y="25845"/>
                    <a:pt x="22621" y="25206"/>
                    <a:pt x="22096" y="24567"/>
                  </a:cubicBezTo>
                  <a:cubicBezTo>
                    <a:pt x="21594" y="23997"/>
                    <a:pt x="21114" y="22581"/>
                    <a:pt x="20635" y="21463"/>
                  </a:cubicBezTo>
                  <a:cubicBezTo>
                    <a:pt x="21845" y="21372"/>
                    <a:pt x="23123" y="21029"/>
                    <a:pt x="24173" y="20664"/>
                  </a:cubicBezTo>
                  <a:cubicBezTo>
                    <a:pt x="24196" y="20641"/>
                    <a:pt x="24219" y="20641"/>
                    <a:pt x="24241" y="20641"/>
                  </a:cubicBezTo>
                  <a:cubicBezTo>
                    <a:pt x="24721" y="20504"/>
                    <a:pt x="25200" y="20322"/>
                    <a:pt x="25520" y="20139"/>
                  </a:cubicBezTo>
                  <a:cubicBezTo>
                    <a:pt x="25542" y="20116"/>
                    <a:pt x="25588" y="20093"/>
                    <a:pt x="25611" y="20093"/>
                  </a:cubicBezTo>
                  <a:cubicBezTo>
                    <a:pt x="25953" y="19934"/>
                    <a:pt x="26250" y="19797"/>
                    <a:pt x="26433" y="19705"/>
                  </a:cubicBezTo>
                  <a:lnTo>
                    <a:pt x="26478" y="19705"/>
                  </a:lnTo>
                  <a:lnTo>
                    <a:pt x="26570" y="19683"/>
                  </a:lnTo>
                  <a:lnTo>
                    <a:pt x="26615" y="19683"/>
                  </a:lnTo>
                  <a:cubicBezTo>
                    <a:pt x="26638" y="19683"/>
                    <a:pt x="26661" y="19683"/>
                    <a:pt x="26638" y="19660"/>
                  </a:cubicBezTo>
                  <a:cubicBezTo>
                    <a:pt x="26638" y="19660"/>
                    <a:pt x="26615" y="19637"/>
                    <a:pt x="26615" y="19614"/>
                  </a:cubicBezTo>
                  <a:cubicBezTo>
                    <a:pt x="26661" y="19591"/>
                    <a:pt x="26707" y="19568"/>
                    <a:pt x="26707" y="19568"/>
                  </a:cubicBezTo>
                  <a:cubicBezTo>
                    <a:pt x="26615" y="19523"/>
                    <a:pt x="26547" y="19454"/>
                    <a:pt x="26478" y="19386"/>
                  </a:cubicBezTo>
                  <a:cubicBezTo>
                    <a:pt x="26455" y="19386"/>
                    <a:pt x="26433" y="19363"/>
                    <a:pt x="26410" y="19340"/>
                  </a:cubicBezTo>
                  <a:cubicBezTo>
                    <a:pt x="26387" y="19317"/>
                    <a:pt x="26364" y="19295"/>
                    <a:pt x="26341" y="19272"/>
                  </a:cubicBezTo>
                  <a:cubicBezTo>
                    <a:pt x="26113" y="18975"/>
                    <a:pt x="25976" y="18770"/>
                    <a:pt x="25976" y="18770"/>
                  </a:cubicBezTo>
                  <a:cubicBezTo>
                    <a:pt x="25976" y="18770"/>
                    <a:pt x="25748" y="18496"/>
                    <a:pt x="25451" y="18085"/>
                  </a:cubicBezTo>
                  <a:cubicBezTo>
                    <a:pt x="25405" y="18016"/>
                    <a:pt x="25360" y="17925"/>
                    <a:pt x="25314" y="17857"/>
                  </a:cubicBezTo>
                  <a:cubicBezTo>
                    <a:pt x="24789" y="16921"/>
                    <a:pt x="24447" y="15848"/>
                    <a:pt x="24241" y="15026"/>
                  </a:cubicBezTo>
                  <a:cubicBezTo>
                    <a:pt x="24173" y="14798"/>
                    <a:pt x="24127" y="14615"/>
                    <a:pt x="24104" y="14433"/>
                  </a:cubicBezTo>
                  <a:cubicBezTo>
                    <a:pt x="24059" y="14113"/>
                    <a:pt x="24036" y="13885"/>
                    <a:pt x="24036" y="13794"/>
                  </a:cubicBezTo>
                  <a:lnTo>
                    <a:pt x="24036" y="13794"/>
                  </a:lnTo>
                  <a:cubicBezTo>
                    <a:pt x="24121" y="13803"/>
                    <a:pt x="24210" y="13809"/>
                    <a:pt x="24301" y="13809"/>
                  </a:cubicBezTo>
                  <a:cubicBezTo>
                    <a:pt x="24430" y="13809"/>
                    <a:pt x="24564" y="13798"/>
                    <a:pt x="24698" y="13771"/>
                  </a:cubicBezTo>
                  <a:lnTo>
                    <a:pt x="24721" y="13771"/>
                  </a:lnTo>
                  <a:lnTo>
                    <a:pt x="24944" y="13793"/>
                  </a:lnTo>
                  <a:lnTo>
                    <a:pt x="24944" y="13793"/>
                  </a:lnTo>
                  <a:cubicBezTo>
                    <a:pt x="24930" y="13791"/>
                    <a:pt x="24890" y="13780"/>
                    <a:pt x="24835" y="13725"/>
                  </a:cubicBezTo>
                  <a:cubicBezTo>
                    <a:pt x="24858" y="13702"/>
                    <a:pt x="24880" y="13702"/>
                    <a:pt x="24903" y="13680"/>
                  </a:cubicBezTo>
                  <a:cubicBezTo>
                    <a:pt x="25063" y="13657"/>
                    <a:pt x="24926" y="13588"/>
                    <a:pt x="24880" y="13520"/>
                  </a:cubicBezTo>
                  <a:cubicBezTo>
                    <a:pt x="24858" y="13497"/>
                    <a:pt x="24835" y="13474"/>
                    <a:pt x="24835" y="13474"/>
                  </a:cubicBezTo>
                  <a:lnTo>
                    <a:pt x="24789" y="13451"/>
                  </a:lnTo>
                  <a:lnTo>
                    <a:pt x="24721" y="13383"/>
                  </a:lnTo>
                  <a:cubicBezTo>
                    <a:pt x="24675" y="13360"/>
                    <a:pt x="24629" y="13314"/>
                    <a:pt x="24607" y="13269"/>
                  </a:cubicBezTo>
                  <a:lnTo>
                    <a:pt x="24538" y="13223"/>
                  </a:lnTo>
                  <a:cubicBezTo>
                    <a:pt x="24515" y="13200"/>
                    <a:pt x="24515" y="13177"/>
                    <a:pt x="24492" y="13155"/>
                  </a:cubicBezTo>
                  <a:lnTo>
                    <a:pt x="24401" y="13018"/>
                  </a:lnTo>
                  <a:cubicBezTo>
                    <a:pt x="24378" y="12903"/>
                    <a:pt x="24310" y="12789"/>
                    <a:pt x="24287" y="12675"/>
                  </a:cubicBezTo>
                  <a:cubicBezTo>
                    <a:pt x="24127" y="12242"/>
                    <a:pt x="24036" y="11785"/>
                    <a:pt x="23967" y="11329"/>
                  </a:cubicBezTo>
                  <a:cubicBezTo>
                    <a:pt x="23922" y="10895"/>
                    <a:pt x="23899" y="10484"/>
                    <a:pt x="23876" y="10142"/>
                  </a:cubicBezTo>
                  <a:cubicBezTo>
                    <a:pt x="23853" y="9776"/>
                    <a:pt x="23853" y="9480"/>
                    <a:pt x="23831" y="9274"/>
                  </a:cubicBezTo>
                  <a:cubicBezTo>
                    <a:pt x="23831" y="9069"/>
                    <a:pt x="23831" y="8955"/>
                    <a:pt x="23831" y="8955"/>
                  </a:cubicBezTo>
                  <a:cubicBezTo>
                    <a:pt x="23831" y="8955"/>
                    <a:pt x="23808" y="8475"/>
                    <a:pt x="23785" y="7768"/>
                  </a:cubicBezTo>
                  <a:cubicBezTo>
                    <a:pt x="23716" y="7060"/>
                    <a:pt x="23602" y="6079"/>
                    <a:pt x="23191" y="5211"/>
                  </a:cubicBezTo>
                  <a:cubicBezTo>
                    <a:pt x="23123" y="5052"/>
                    <a:pt x="23032" y="4915"/>
                    <a:pt x="22963" y="4778"/>
                  </a:cubicBezTo>
                  <a:cubicBezTo>
                    <a:pt x="22872" y="4595"/>
                    <a:pt x="22758" y="4412"/>
                    <a:pt x="22644" y="4253"/>
                  </a:cubicBezTo>
                  <a:cubicBezTo>
                    <a:pt x="22598" y="4207"/>
                    <a:pt x="22552" y="4161"/>
                    <a:pt x="22507" y="4116"/>
                  </a:cubicBezTo>
                  <a:cubicBezTo>
                    <a:pt x="22210" y="3728"/>
                    <a:pt x="21868" y="3408"/>
                    <a:pt x="21502" y="3226"/>
                  </a:cubicBezTo>
                  <a:cubicBezTo>
                    <a:pt x="21183" y="3043"/>
                    <a:pt x="20886" y="2974"/>
                    <a:pt x="20681" y="2974"/>
                  </a:cubicBezTo>
                  <a:lnTo>
                    <a:pt x="20635" y="2974"/>
                  </a:lnTo>
                  <a:cubicBezTo>
                    <a:pt x="20521" y="2929"/>
                    <a:pt x="20407" y="2906"/>
                    <a:pt x="20293" y="2883"/>
                  </a:cubicBezTo>
                  <a:cubicBezTo>
                    <a:pt x="19996" y="2609"/>
                    <a:pt x="19653" y="2335"/>
                    <a:pt x="19311" y="2061"/>
                  </a:cubicBezTo>
                  <a:cubicBezTo>
                    <a:pt x="19129" y="1947"/>
                    <a:pt x="18946" y="1810"/>
                    <a:pt x="18786" y="1673"/>
                  </a:cubicBezTo>
                  <a:cubicBezTo>
                    <a:pt x="18604" y="1536"/>
                    <a:pt x="18421" y="1422"/>
                    <a:pt x="18238" y="1308"/>
                  </a:cubicBezTo>
                  <a:cubicBezTo>
                    <a:pt x="17850" y="1103"/>
                    <a:pt x="17485" y="989"/>
                    <a:pt x="17143" y="897"/>
                  </a:cubicBezTo>
                  <a:cubicBezTo>
                    <a:pt x="16823" y="783"/>
                    <a:pt x="16549" y="715"/>
                    <a:pt x="16367" y="669"/>
                  </a:cubicBezTo>
                  <a:cubicBezTo>
                    <a:pt x="16184" y="623"/>
                    <a:pt x="16070" y="601"/>
                    <a:pt x="16070" y="601"/>
                  </a:cubicBezTo>
                  <a:lnTo>
                    <a:pt x="16070" y="601"/>
                  </a:lnTo>
                  <a:cubicBezTo>
                    <a:pt x="16070" y="601"/>
                    <a:pt x="16150" y="641"/>
                    <a:pt x="16311" y="703"/>
                  </a:cubicBezTo>
                  <a:lnTo>
                    <a:pt x="16311" y="703"/>
                  </a:lnTo>
                  <a:cubicBezTo>
                    <a:pt x="16192" y="678"/>
                    <a:pt x="16068" y="662"/>
                    <a:pt x="15956" y="646"/>
                  </a:cubicBezTo>
                  <a:cubicBezTo>
                    <a:pt x="15933" y="646"/>
                    <a:pt x="15910" y="623"/>
                    <a:pt x="15887" y="623"/>
                  </a:cubicBezTo>
                  <a:cubicBezTo>
                    <a:pt x="15705" y="555"/>
                    <a:pt x="15476" y="487"/>
                    <a:pt x="15248" y="395"/>
                  </a:cubicBezTo>
                  <a:cubicBezTo>
                    <a:pt x="15111" y="350"/>
                    <a:pt x="14997" y="327"/>
                    <a:pt x="14860" y="281"/>
                  </a:cubicBezTo>
                  <a:cubicBezTo>
                    <a:pt x="14723" y="258"/>
                    <a:pt x="14586" y="213"/>
                    <a:pt x="14449" y="190"/>
                  </a:cubicBezTo>
                  <a:cubicBezTo>
                    <a:pt x="14290" y="144"/>
                    <a:pt x="14153" y="144"/>
                    <a:pt x="13993" y="98"/>
                  </a:cubicBezTo>
                  <a:cubicBezTo>
                    <a:pt x="13856" y="76"/>
                    <a:pt x="13696" y="53"/>
                    <a:pt x="13536" y="30"/>
                  </a:cubicBezTo>
                  <a:cubicBezTo>
                    <a:pt x="13281" y="30"/>
                    <a:pt x="13025" y="1"/>
                    <a:pt x="127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3" name="Google Shape;1627;p23">
              <a:extLst>
                <a:ext uri="{FF2B5EF4-FFF2-40B4-BE49-F238E27FC236}">
                  <a16:creationId xmlns:a16="http://schemas.microsoft.com/office/drawing/2014/main" id="{BB39EA51-080A-C434-AEC7-621074CBE77D}"/>
                </a:ext>
              </a:extLst>
            </p:cNvPr>
            <p:cNvSpPr/>
            <p:nvPr/>
          </p:nvSpPr>
          <p:spPr>
            <a:xfrm>
              <a:off x="6846250" y="3241975"/>
              <a:ext cx="611750" cy="473900"/>
            </a:xfrm>
            <a:custGeom>
              <a:avLst/>
              <a:gdLst/>
              <a:ahLst/>
              <a:cxnLst/>
              <a:rect l="l" t="t" r="r" b="b"/>
              <a:pathLst>
                <a:path w="24470" h="18956" extrusionOk="0">
                  <a:moveTo>
                    <a:pt x="14293" y="111"/>
                  </a:moveTo>
                  <a:cubicBezTo>
                    <a:pt x="11375" y="111"/>
                    <a:pt x="6396" y="239"/>
                    <a:pt x="4132" y="1051"/>
                  </a:cubicBezTo>
                  <a:cubicBezTo>
                    <a:pt x="845" y="2261"/>
                    <a:pt x="2397" y="9907"/>
                    <a:pt x="2374" y="11573"/>
                  </a:cubicBezTo>
                  <a:cubicBezTo>
                    <a:pt x="2329" y="13240"/>
                    <a:pt x="868" y="15431"/>
                    <a:pt x="868" y="15431"/>
                  </a:cubicBezTo>
                  <a:lnTo>
                    <a:pt x="1598" y="15819"/>
                  </a:lnTo>
                  <a:cubicBezTo>
                    <a:pt x="1347" y="16481"/>
                    <a:pt x="0" y="16869"/>
                    <a:pt x="0" y="16869"/>
                  </a:cubicBezTo>
                  <a:cubicBezTo>
                    <a:pt x="983" y="18379"/>
                    <a:pt x="3241" y="18874"/>
                    <a:pt x="4834" y="18874"/>
                  </a:cubicBezTo>
                  <a:cubicBezTo>
                    <a:pt x="5240" y="18874"/>
                    <a:pt x="5602" y="18842"/>
                    <a:pt x="5889" y="18786"/>
                  </a:cubicBezTo>
                  <a:cubicBezTo>
                    <a:pt x="6573" y="18665"/>
                    <a:pt x="8440" y="18586"/>
                    <a:pt x="10548" y="18586"/>
                  </a:cubicBezTo>
                  <a:cubicBezTo>
                    <a:pt x="12802" y="18586"/>
                    <a:pt x="15331" y="18676"/>
                    <a:pt x="16982" y="18900"/>
                  </a:cubicBezTo>
                  <a:cubicBezTo>
                    <a:pt x="17260" y="18938"/>
                    <a:pt x="17545" y="18955"/>
                    <a:pt x="17835" y="18955"/>
                  </a:cubicBezTo>
                  <a:cubicBezTo>
                    <a:pt x="20890" y="18955"/>
                    <a:pt x="24469" y="17051"/>
                    <a:pt x="24469" y="17051"/>
                  </a:cubicBezTo>
                  <a:cubicBezTo>
                    <a:pt x="22392" y="15568"/>
                    <a:pt x="21707" y="11140"/>
                    <a:pt x="21707" y="11140"/>
                  </a:cubicBezTo>
                  <a:lnTo>
                    <a:pt x="21707" y="11140"/>
                  </a:lnTo>
                  <a:lnTo>
                    <a:pt x="22712" y="11277"/>
                  </a:lnTo>
                  <a:cubicBezTo>
                    <a:pt x="22712" y="11277"/>
                    <a:pt x="22255" y="11094"/>
                    <a:pt x="21844" y="9793"/>
                  </a:cubicBezTo>
                  <a:cubicBezTo>
                    <a:pt x="21456" y="8492"/>
                    <a:pt x="21821" y="3493"/>
                    <a:pt x="20406" y="1736"/>
                  </a:cubicBezTo>
                  <a:cubicBezTo>
                    <a:pt x="18991" y="1"/>
                    <a:pt x="16663" y="298"/>
                    <a:pt x="16549" y="138"/>
                  </a:cubicBezTo>
                  <a:cubicBezTo>
                    <a:pt x="16549" y="138"/>
                    <a:pt x="15640" y="111"/>
                    <a:pt x="14293" y="11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4" name="Google Shape;1628;p23">
              <a:extLst>
                <a:ext uri="{FF2B5EF4-FFF2-40B4-BE49-F238E27FC236}">
                  <a16:creationId xmlns:a16="http://schemas.microsoft.com/office/drawing/2014/main" id="{A4038DF1-B1C7-E417-9025-A5B3E5E23F8C}"/>
                </a:ext>
              </a:extLst>
            </p:cNvPr>
            <p:cNvSpPr/>
            <p:nvPr/>
          </p:nvSpPr>
          <p:spPr>
            <a:xfrm>
              <a:off x="6846825" y="3349275"/>
              <a:ext cx="611175" cy="366600"/>
            </a:xfrm>
            <a:custGeom>
              <a:avLst/>
              <a:gdLst/>
              <a:ahLst/>
              <a:cxnLst/>
              <a:rect l="l" t="t" r="r" b="b"/>
              <a:pathLst>
                <a:path w="24447" h="14664" extrusionOk="0">
                  <a:moveTo>
                    <a:pt x="19173" y="0"/>
                  </a:moveTo>
                  <a:cubicBezTo>
                    <a:pt x="19173" y="0"/>
                    <a:pt x="8286" y="6140"/>
                    <a:pt x="5843" y="10431"/>
                  </a:cubicBezTo>
                  <a:cubicBezTo>
                    <a:pt x="4754" y="12330"/>
                    <a:pt x="3208" y="12860"/>
                    <a:pt x="1806" y="12860"/>
                  </a:cubicBezTo>
                  <a:cubicBezTo>
                    <a:pt x="1152" y="12860"/>
                    <a:pt x="530" y="12745"/>
                    <a:pt x="0" y="12600"/>
                  </a:cubicBezTo>
                  <a:lnTo>
                    <a:pt x="0" y="12600"/>
                  </a:lnTo>
                  <a:cubicBezTo>
                    <a:pt x="982" y="14090"/>
                    <a:pt x="3223" y="14582"/>
                    <a:pt x="4810" y="14582"/>
                  </a:cubicBezTo>
                  <a:cubicBezTo>
                    <a:pt x="5215" y="14582"/>
                    <a:pt x="5578" y="14550"/>
                    <a:pt x="5866" y="14494"/>
                  </a:cubicBezTo>
                  <a:cubicBezTo>
                    <a:pt x="6550" y="14373"/>
                    <a:pt x="8417" y="14294"/>
                    <a:pt x="10525" y="14294"/>
                  </a:cubicBezTo>
                  <a:cubicBezTo>
                    <a:pt x="12779" y="14294"/>
                    <a:pt x="15308" y="14384"/>
                    <a:pt x="16959" y="14608"/>
                  </a:cubicBezTo>
                  <a:cubicBezTo>
                    <a:pt x="17237" y="14646"/>
                    <a:pt x="17522" y="14663"/>
                    <a:pt x="17812" y="14663"/>
                  </a:cubicBezTo>
                  <a:cubicBezTo>
                    <a:pt x="20867" y="14663"/>
                    <a:pt x="24446" y="12759"/>
                    <a:pt x="24446" y="12759"/>
                  </a:cubicBezTo>
                  <a:cubicBezTo>
                    <a:pt x="24104" y="12531"/>
                    <a:pt x="23807" y="12212"/>
                    <a:pt x="23533" y="11846"/>
                  </a:cubicBezTo>
                  <a:cubicBezTo>
                    <a:pt x="21433" y="11439"/>
                    <a:pt x="19205" y="7368"/>
                    <a:pt x="19812" y="7368"/>
                  </a:cubicBezTo>
                  <a:cubicBezTo>
                    <a:pt x="19884" y="7368"/>
                    <a:pt x="19997" y="7426"/>
                    <a:pt x="20155" y="7555"/>
                  </a:cubicBezTo>
                  <a:cubicBezTo>
                    <a:pt x="20748" y="8035"/>
                    <a:pt x="21387" y="8217"/>
                    <a:pt x="21981" y="8217"/>
                  </a:cubicBezTo>
                  <a:cubicBezTo>
                    <a:pt x="21775" y="7418"/>
                    <a:pt x="21684" y="6848"/>
                    <a:pt x="21684" y="6848"/>
                  </a:cubicBezTo>
                  <a:lnTo>
                    <a:pt x="21684" y="6848"/>
                  </a:lnTo>
                  <a:lnTo>
                    <a:pt x="22689" y="6985"/>
                  </a:lnTo>
                  <a:cubicBezTo>
                    <a:pt x="22689" y="6985"/>
                    <a:pt x="22255" y="6825"/>
                    <a:pt x="21867" y="5661"/>
                  </a:cubicBezTo>
                  <a:cubicBezTo>
                    <a:pt x="21775" y="5706"/>
                    <a:pt x="21661" y="5752"/>
                    <a:pt x="21524" y="5752"/>
                  </a:cubicBezTo>
                  <a:cubicBezTo>
                    <a:pt x="21516" y="5752"/>
                    <a:pt x="21508" y="5753"/>
                    <a:pt x="21500" y="5753"/>
                  </a:cubicBezTo>
                  <a:cubicBezTo>
                    <a:pt x="20098" y="5753"/>
                    <a:pt x="19173" y="0"/>
                    <a:pt x="19173"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5" name="Google Shape;1629;p23">
              <a:extLst>
                <a:ext uri="{FF2B5EF4-FFF2-40B4-BE49-F238E27FC236}">
                  <a16:creationId xmlns:a16="http://schemas.microsoft.com/office/drawing/2014/main" id="{161D8820-1782-8DCD-A898-D54B613CDC2B}"/>
                </a:ext>
              </a:extLst>
            </p:cNvPr>
            <p:cNvSpPr/>
            <p:nvPr/>
          </p:nvSpPr>
          <p:spPr>
            <a:xfrm>
              <a:off x="6869075" y="3518750"/>
              <a:ext cx="87325" cy="116125"/>
            </a:xfrm>
            <a:custGeom>
              <a:avLst/>
              <a:gdLst/>
              <a:ahLst/>
              <a:cxnLst/>
              <a:rect l="l" t="t" r="r" b="b"/>
              <a:pathLst>
                <a:path w="3493" h="4645" extrusionOk="0">
                  <a:moveTo>
                    <a:pt x="3356" y="0"/>
                  </a:moveTo>
                  <a:cubicBezTo>
                    <a:pt x="3356" y="1"/>
                    <a:pt x="2283" y="3447"/>
                    <a:pt x="868" y="3561"/>
                  </a:cubicBezTo>
                  <a:cubicBezTo>
                    <a:pt x="708" y="3561"/>
                    <a:pt x="594" y="3538"/>
                    <a:pt x="480" y="3492"/>
                  </a:cubicBezTo>
                  <a:cubicBezTo>
                    <a:pt x="251" y="3903"/>
                    <a:pt x="46" y="4200"/>
                    <a:pt x="0" y="4314"/>
                  </a:cubicBezTo>
                  <a:cubicBezTo>
                    <a:pt x="46" y="4337"/>
                    <a:pt x="92" y="4337"/>
                    <a:pt x="160" y="4360"/>
                  </a:cubicBezTo>
                  <a:cubicBezTo>
                    <a:pt x="681" y="4562"/>
                    <a:pt x="1132" y="4645"/>
                    <a:pt x="1516" y="4645"/>
                  </a:cubicBezTo>
                  <a:cubicBezTo>
                    <a:pt x="2478" y="4645"/>
                    <a:pt x="3023" y="4125"/>
                    <a:pt x="3219" y="3652"/>
                  </a:cubicBezTo>
                  <a:cubicBezTo>
                    <a:pt x="3493" y="3013"/>
                    <a:pt x="3356" y="1"/>
                    <a:pt x="3356"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6" name="Google Shape;1630;p23">
              <a:extLst>
                <a:ext uri="{FF2B5EF4-FFF2-40B4-BE49-F238E27FC236}">
                  <a16:creationId xmlns:a16="http://schemas.microsoft.com/office/drawing/2014/main" id="{85FF30C9-56BD-0709-FB5F-A83DE16C9198}"/>
                </a:ext>
              </a:extLst>
            </p:cNvPr>
            <p:cNvSpPr/>
            <p:nvPr/>
          </p:nvSpPr>
          <p:spPr>
            <a:xfrm>
              <a:off x="7298750" y="3253150"/>
              <a:ext cx="118150" cy="271125"/>
            </a:xfrm>
            <a:custGeom>
              <a:avLst/>
              <a:gdLst/>
              <a:ahLst/>
              <a:cxnLst/>
              <a:rect l="l" t="t" r="r" b="b"/>
              <a:pathLst>
                <a:path w="4726" h="10845" extrusionOk="0">
                  <a:moveTo>
                    <a:pt x="243" y="0"/>
                  </a:moveTo>
                  <a:cubicBezTo>
                    <a:pt x="183" y="0"/>
                    <a:pt x="138" y="10"/>
                    <a:pt x="92" y="10"/>
                  </a:cubicBezTo>
                  <a:cubicBezTo>
                    <a:pt x="46" y="10"/>
                    <a:pt x="1" y="33"/>
                    <a:pt x="1" y="33"/>
                  </a:cubicBezTo>
                  <a:cubicBezTo>
                    <a:pt x="1" y="33"/>
                    <a:pt x="138" y="33"/>
                    <a:pt x="343" y="56"/>
                  </a:cubicBezTo>
                  <a:cubicBezTo>
                    <a:pt x="549" y="79"/>
                    <a:pt x="823" y="147"/>
                    <a:pt x="1119" y="330"/>
                  </a:cubicBezTo>
                  <a:cubicBezTo>
                    <a:pt x="1736" y="672"/>
                    <a:pt x="2329" y="1448"/>
                    <a:pt x="2717" y="2293"/>
                  </a:cubicBezTo>
                  <a:cubicBezTo>
                    <a:pt x="3105" y="3160"/>
                    <a:pt x="3219" y="4096"/>
                    <a:pt x="3265" y="4804"/>
                  </a:cubicBezTo>
                  <a:cubicBezTo>
                    <a:pt x="3265" y="5511"/>
                    <a:pt x="3288" y="5991"/>
                    <a:pt x="3288" y="5991"/>
                  </a:cubicBezTo>
                  <a:cubicBezTo>
                    <a:pt x="3288" y="5991"/>
                    <a:pt x="3288" y="6105"/>
                    <a:pt x="3310" y="6310"/>
                  </a:cubicBezTo>
                  <a:cubicBezTo>
                    <a:pt x="3310" y="6538"/>
                    <a:pt x="3333" y="6812"/>
                    <a:pt x="3356" y="7178"/>
                  </a:cubicBezTo>
                  <a:cubicBezTo>
                    <a:pt x="3379" y="7543"/>
                    <a:pt x="3402" y="7954"/>
                    <a:pt x="3470" y="8410"/>
                  </a:cubicBezTo>
                  <a:cubicBezTo>
                    <a:pt x="3539" y="8844"/>
                    <a:pt x="3653" y="9323"/>
                    <a:pt x="3813" y="9780"/>
                  </a:cubicBezTo>
                  <a:cubicBezTo>
                    <a:pt x="3835" y="9894"/>
                    <a:pt x="3904" y="9985"/>
                    <a:pt x="3950" y="10099"/>
                  </a:cubicBezTo>
                  <a:lnTo>
                    <a:pt x="4041" y="10259"/>
                  </a:lnTo>
                  <a:cubicBezTo>
                    <a:pt x="4064" y="10282"/>
                    <a:pt x="4087" y="10305"/>
                    <a:pt x="4109" y="10350"/>
                  </a:cubicBezTo>
                  <a:lnTo>
                    <a:pt x="4178" y="10396"/>
                  </a:lnTo>
                  <a:cubicBezTo>
                    <a:pt x="4223" y="10464"/>
                    <a:pt x="4269" y="10487"/>
                    <a:pt x="4315" y="10533"/>
                  </a:cubicBezTo>
                  <a:lnTo>
                    <a:pt x="4383" y="10579"/>
                  </a:lnTo>
                  <a:lnTo>
                    <a:pt x="4406" y="10601"/>
                  </a:lnTo>
                  <a:cubicBezTo>
                    <a:pt x="4406" y="10601"/>
                    <a:pt x="4429" y="10601"/>
                    <a:pt x="4429" y="10624"/>
                  </a:cubicBezTo>
                  <a:cubicBezTo>
                    <a:pt x="4429" y="10624"/>
                    <a:pt x="4475" y="10647"/>
                    <a:pt x="4429" y="10670"/>
                  </a:cubicBezTo>
                  <a:lnTo>
                    <a:pt x="4406" y="10670"/>
                  </a:lnTo>
                  <a:lnTo>
                    <a:pt x="4338" y="10693"/>
                  </a:lnTo>
                  <a:cubicBezTo>
                    <a:pt x="4235" y="10727"/>
                    <a:pt x="4126" y="10738"/>
                    <a:pt x="4021" y="10738"/>
                  </a:cubicBezTo>
                  <a:cubicBezTo>
                    <a:pt x="3915" y="10738"/>
                    <a:pt x="3813" y="10727"/>
                    <a:pt x="3721" y="10716"/>
                  </a:cubicBezTo>
                  <a:cubicBezTo>
                    <a:pt x="3516" y="10716"/>
                    <a:pt x="3333" y="10670"/>
                    <a:pt x="3151" y="10624"/>
                  </a:cubicBezTo>
                  <a:cubicBezTo>
                    <a:pt x="2831" y="10510"/>
                    <a:pt x="2557" y="10373"/>
                    <a:pt x="2397" y="10236"/>
                  </a:cubicBezTo>
                  <a:cubicBezTo>
                    <a:pt x="2238" y="10122"/>
                    <a:pt x="2192" y="10008"/>
                    <a:pt x="2192" y="10008"/>
                  </a:cubicBezTo>
                  <a:lnTo>
                    <a:pt x="2192" y="10008"/>
                  </a:lnTo>
                  <a:cubicBezTo>
                    <a:pt x="2192" y="10008"/>
                    <a:pt x="2192" y="10031"/>
                    <a:pt x="2215" y="10076"/>
                  </a:cubicBezTo>
                  <a:cubicBezTo>
                    <a:pt x="2238" y="10099"/>
                    <a:pt x="2260" y="10145"/>
                    <a:pt x="2283" y="10168"/>
                  </a:cubicBezTo>
                  <a:cubicBezTo>
                    <a:pt x="2306" y="10191"/>
                    <a:pt x="2329" y="10236"/>
                    <a:pt x="2375" y="10282"/>
                  </a:cubicBezTo>
                  <a:cubicBezTo>
                    <a:pt x="2534" y="10419"/>
                    <a:pt x="2785" y="10579"/>
                    <a:pt x="3128" y="10693"/>
                  </a:cubicBezTo>
                  <a:cubicBezTo>
                    <a:pt x="3310" y="10761"/>
                    <a:pt x="3493" y="10784"/>
                    <a:pt x="3698" y="10830"/>
                  </a:cubicBezTo>
                  <a:cubicBezTo>
                    <a:pt x="3784" y="10839"/>
                    <a:pt x="3873" y="10845"/>
                    <a:pt x="3964" y="10845"/>
                  </a:cubicBezTo>
                  <a:cubicBezTo>
                    <a:pt x="4093" y="10845"/>
                    <a:pt x="4227" y="10834"/>
                    <a:pt x="4360" y="10807"/>
                  </a:cubicBezTo>
                  <a:cubicBezTo>
                    <a:pt x="4406" y="10807"/>
                    <a:pt x="4406" y="10784"/>
                    <a:pt x="4452" y="10784"/>
                  </a:cubicBezTo>
                  <a:cubicBezTo>
                    <a:pt x="4497" y="10761"/>
                    <a:pt x="4543" y="10738"/>
                    <a:pt x="4566" y="10716"/>
                  </a:cubicBezTo>
                  <a:cubicBezTo>
                    <a:pt x="4726" y="10693"/>
                    <a:pt x="4589" y="10624"/>
                    <a:pt x="4543" y="10556"/>
                  </a:cubicBezTo>
                  <a:cubicBezTo>
                    <a:pt x="4520" y="10533"/>
                    <a:pt x="4497" y="10510"/>
                    <a:pt x="4497" y="10510"/>
                  </a:cubicBezTo>
                  <a:lnTo>
                    <a:pt x="4452" y="10487"/>
                  </a:lnTo>
                  <a:lnTo>
                    <a:pt x="4383" y="10419"/>
                  </a:lnTo>
                  <a:cubicBezTo>
                    <a:pt x="4338" y="10396"/>
                    <a:pt x="4292" y="10350"/>
                    <a:pt x="4269" y="10305"/>
                  </a:cubicBezTo>
                  <a:lnTo>
                    <a:pt x="4201" y="10259"/>
                  </a:lnTo>
                  <a:cubicBezTo>
                    <a:pt x="4178" y="10236"/>
                    <a:pt x="4178" y="10213"/>
                    <a:pt x="4155" y="10191"/>
                  </a:cubicBezTo>
                  <a:lnTo>
                    <a:pt x="4064" y="10054"/>
                  </a:lnTo>
                  <a:cubicBezTo>
                    <a:pt x="4041" y="9939"/>
                    <a:pt x="3972" y="9825"/>
                    <a:pt x="3950" y="9711"/>
                  </a:cubicBezTo>
                  <a:cubicBezTo>
                    <a:pt x="3790" y="9278"/>
                    <a:pt x="3698" y="8821"/>
                    <a:pt x="3630" y="8387"/>
                  </a:cubicBezTo>
                  <a:cubicBezTo>
                    <a:pt x="3584" y="7931"/>
                    <a:pt x="3562" y="7520"/>
                    <a:pt x="3539" y="7178"/>
                  </a:cubicBezTo>
                  <a:cubicBezTo>
                    <a:pt x="3516" y="6812"/>
                    <a:pt x="3516" y="6516"/>
                    <a:pt x="3493" y="6310"/>
                  </a:cubicBezTo>
                  <a:cubicBezTo>
                    <a:pt x="3493" y="6105"/>
                    <a:pt x="3493" y="5991"/>
                    <a:pt x="3493" y="5991"/>
                  </a:cubicBezTo>
                  <a:cubicBezTo>
                    <a:pt x="3493" y="5991"/>
                    <a:pt x="3470" y="5511"/>
                    <a:pt x="3447" y="4804"/>
                  </a:cubicBezTo>
                  <a:cubicBezTo>
                    <a:pt x="3379" y="4096"/>
                    <a:pt x="3265" y="3115"/>
                    <a:pt x="2854" y="2247"/>
                  </a:cubicBezTo>
                  <a:cubicBezTo>
                    <a:pt x="2443" y="1380"/>
                    <a:pt x="1804" y="604"/>
                    <a:pt x="1165" y="262"/>
                  </a:cubicBezTo>
                  <a:cubicBezTo>
                    <a:pt x="845" y="79"/>
                    <a:pt x="549" y="10"/>
                    <a:pt x="343" y="10"/>
                  </a:cubicBezTo>
                  <a:cubicBezTo>
                    <a:pt x="305" y="3"/>
                    <a:pt x="272" y="0"/>
                    <a:pt x="24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7" name="Google Shape;1631;p23">
              <a:extLst>
                <a:ext uri="{FF2B5EF4-FFF2-40B4-BE49-F238E27FC236}">
                  <a16:creationId xmlns:a16="http://schemas.microsoft.com/office/drawing/2014/main" id="{CF235859-58E9-733B-0A35-A402CD0CDD18}"/>
                </a:ext>
              </a:extLst>
            </p:cNvPr>
            <p:cNvSpPr/>
            <p:nvPr/>
          </p:nvSpPr>
          <p:spPr>
            <a:xfrm>
              <a:off x="7267375" y="3649375"/>
              <a:ext cx="174075" cy="52000"/>
            </a:xfrm>
            <a:custGeom>
              <a:avLst/>
              <a:gdLst/>
              <a:ahLst/>
              <a:cxnLst/>
              <a:rect l="l" t="t" r="r" b="b"/>
              <a:pathLst>
                <a:path w="6963" h="2080" extrusionOk="0">
                  <a:moveTo>
                    <a:pt x="4" y="1"/>
                  </a:moveTo>
                  <a:cubicBezTo>
                    <a:pt x="2" y="1"/>
                    <a:pt x="1" y="1"/>
                    <a:pt x="0" y="2"/>
                  </a:cubicBezTo>
                  <a:cubicBezTo>
                    <a:pt x="0" y="2"/>
                    <a:pt x="0" y="48"/>
                    <a:pt x="46" y="162"/>
                  </a:cubicBezTo>
                  <a:cubicBezTo>
                    <a:pt x="69" y="208"/>
                    <a:pt x="92" y="276"/>
                    <a:pt x="115" y="345"/>
                  </a:cubicBezTo>
                  <a:cubicBezTo>
                    <a:pt x="160" y="413"/>
                    <a:pt x="183" y="482"/>
                    <a:pt x="229" y="573"/>
                  </a:cubicBezTo>
                  <a:cubicBezTo>
                    <a:pt x="320" y="733"/>
                    <a:pt x="480" y="915"/>
                    <a:pt x="640" y="1075"/>
                  </a:cubicBezTo>
                  <a:cubicBezTo>
                    <a:pt x="799" y="1258"/>
                    <a:pt x="1005" y="1417"/>
                    <a:pt x="1233" y="1531"/>
                  </a:cubicBezTo>
                  <a:cubicBezTo>
                    <a:pt x="1667" y="1805"/>
                    <a:pt x="2169" y="1942"/>
                    <a:pt x="2534" y="1988"/>
                  </a:cubicBezTo>
                  <a:cubicBezTo>
                    <a:pt x="2899" y="2056"/>
                    <a:pt x="3150" y="2079"/>
                    <a:pt x="3150" y="2079"/>
                  </a:cubicBezTo>
                  <a:cubicBezTo>
                    <a:pt x="3150" y="2079"/>
                    <a:pt x="3424" y="2079"/>
                    <a:pt x="3789" y="2056"/>
                  </a:cubicBezTo>
                  <a:cubicBezTo>
                    <a:pt x="4177" y="2034"/>
                    <a:pt x="4680" y="1965"/>
                    <a:pt x="5159" y="1828"/>
                  </a:cubicBezTo>
                  <a:cubicBezTo>
                    <a:pt x="5638" y="1691"/>
                    <a:pt x="6118" y="1509"/>
                    <a:pt x="6437" y="1326"/>
                  </a:cubicBezTo>
                  <a:cubicBezTo>
                    <a:pt x="6597" y="1235"/>
                    <a:pt x="6734" y="1143"/>
                    <a:pt x="6825" y="1075"/>
                  </a:cubicBezTo>
                  <a:cubicBezTo>
                    <a:pt x="6916" y="1029"/>
                    <a:pt x="6962" y="984"/>
                    <a:pt x="6962" y="984"/>
                  </a:cubicBezTo>
                  <a:cubicBezTo>
                    <a:pt x="6962" y="982"/>
                    <a:pt x="6961" y="981"/>
                    <a:pt x="6958" y="981"/>
                  </a:cubicBezTo>
                  <a:cubicBezTo>
                    <a:pt x="6928" y="981"/>
                    <a:pt x="6710" y="1110"/>
                    <a:pt x="6414" y="1258"/>
                  </a:cubicBezTo>
                  <a:cubicBezTo>
                    <a:pt x="6072" y="1395"/>
                    <a:pt x="5593" y="1577"/>
                    <a:pt x="5113" y="1691"/>
                  </a:cubicBezTo>
                  <a:cubicBezTo>
                    <a:pt x="4634" y="1805"/>
                    <a:pt x="4155" y="1851"/>
                    <a:pt x="3789" y="1874"/>
                  </a:cubicBezTo>
                  <a:cubicBezTo>
                    <a:pt x="3668" y="1881"/>
                    <a:pt x="3559" y="1884"/>
                    <a:pt x="3467" y="1884"/>
                  </a:cubicBezTo>
                  <a:cubicBezTo>
                    <a:pt x="3285" y="1884"/>
                    <a:pt x="3173" y="1874"/>
                    <a:pt x="3173" y="1874"/>
                  </a:cubicBezTo>
                  <a:cubicBezTo>
                    <a:pt x="3173" y="1874"/>
                    <a:pt x="2922" y="1874"/>
                    <a:pt x="2557" y="1805"/>
                  </a:cubicBezTo>
                  <a:cubicBezTo>
                    <a:pt x="2192" y="1760"/>
                    <a:pt x="1712" y="1646"/>
                    <a:pt x="1301" y="1417"/>
                  </a:cubicBezTo>
                  <a:cubicBezTo>
                    <a:pt x="1073" y="1303"/>
                    <a:pt x="891" y="1143"/>
                    <a:pt x="708" y="1007"/>
                  </a:cubicBezTo>
                  <a:cubicBezTo>
                    <a:pt x="548" y="847"/>
                    <a:pt x="411" y="687"/>
                    <a:pt x="297" y="527"/>
                  </a:cubicBezTo>
                  <a:cubicBezTo>
                    <a:pt x="100" y="243"/>
                    <a:pt x="29" y="1"/>
                    <a:pt x="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8" name="Google Shape;1632;p23">
              <a:extLst>
                <a:ext uri="{FF2B5EF4-FFF2-40B4-BE49-F238E27FC236}">
                  <a16:creationId xmlns:a16="http://schemas.microsoft.com/office/drawing/2014/main" id="{AB5EF852-4FCA-7AE3-16C2-4347BB7D6034}"/>
                </a:ext>
              </a:extLst>
            </p:cNvPr>
            <p:cNvSpPr/>
            <p:nvPr/>
          </p:nvSpPr>
          <p:spPr>
            <a:xfrm>
              <a:off x="7246825" y="3517025"/>
              <a:ext cx="60525" cy="133075"/>
            </a:xfrm>
            <a:custGeom>
              <a:avLst/>
              <a:gdLst/>
              <a:ahLst/>
              <a:cxnLst/>
              <a:rect l="l" t="t" r="r" b="b"/>
              <a:pathLst>
                <a:path w="2421" h="5323" extrusionOk="0">
                  <a:moveTo>
                    <a:pt x="160" y="1"/>
                  </a:moveTo>
                  <a:cubicBezTo>
                    <a:pt x="160" y="1"/>
                    <a:pt x="138" y="24"/>
                    <a:pt x="115" y="115"/>
                  </a:cubicBezTo>
                  <a:cubicBezTo>
                    <a:pt x="92" y="161"/>
                    <a:pt x="92" y="206"/>
                    <a:pt x="69" y="252"/>
                  </a:cubicBezTo>
                  <a:cubicBezTo>
                    <a:pt x="46" y="320"/>
                    <a:pt x="46" y="389"/>
                    <a:pt x="46" y="457"/>
                  </a:cubicBezTo>
                  <a:cubicBezTo>
                    <a:pt x="1" y="754"/>
                    <a:pt x="46" y="1142"/>
                    <a:pt x="115" y="1507"/>
                  </a:cubicBezTo>
                  <a:cubicBezTo>
                    <a:pt x="160" y="1690"/>
                    <a:pt x="206" y="1872"/>
                    <a:pt x="252" y="2055"/>
                  </a:cubicBezTo>
                  <a:cubicBezTo>
                    <a:pt x="252" y="2146"/>
                    <a:pt x="275" y="2238"/>
                    <a:pt x="297" y="2306"/>
                  </a:cubicBezTo>
                  <a:cubicBezTo>
                    <a:pt x="320" y="2375"/>
                    <a:pt x="343" y="2466"/>
                    <a:pt x="366" y="2534"/>
                  </a:cubicBezTo>
                  <a:cubicBezTo>
                    <a:pt x="389" y="2671"/>
                    <a:pt x="434" y="2785"/>
                    <a:pt x="457" y="2877"/>
                  </a:cubicBezTo>
                  <a:cubicBezTo>
                    <a:pt x="480" y="2945"/>
                    <a:pt x="503" y="2991"/>
                    <a:pt x="503" y="2991"/>
                  </a:cubicBezTo>
                  <a:cubicBezTo>
                    <a:pt x="503" y="2991"/>
                    <a:pt x="526" y="3037"/>
                    <a:pt x="548" y="3105"/>
                  </a:cubicBezTo>
                  <a:cubicBezTo>
                    <a:pt x="571" y="3196"/>
                    <a:pt x="640" y="3310"/>
                    <a:pt x="685" y="3425"/>
                  </a:cubicBezTo>
                  <a:cubicBezTo>
                    <a:pt x="731" y="3493"/>
                    <a:pt x="754" y="3561"/>
                    <a:pt x="800" y="3653"/>
                  </a:cubicBezTo>
                  <a:cubicBezTo>
                    <a:pt x="845" y="3721"/>
                    <a:pt x="891" y="3790"/>
                    <a:pt x="937" y="3881"/>
                  </a:cubicBezTo>
                  <a:cubicBezTo>
                    <a:pt x="1005" y="4041"/>
                    <a:pt x="1142" y="4178"/>
                    <a:pt x="1233" y="4338"/>
                  </a:cubicBezTo>
                  <a:cubicBezTo>
                    <a:pt x="1347" y="4497"/>
                    <a:pt x="1507" y="4634"/>
                    <a:pt x="1621" y="4771"/>
                  </a:cubicBezTo>
                  <a:cubicBezTo>
                    <a:pt x="1758" y="4885"/>
                    <a:pt x="1895" y="4999"/>
                    <a:pt x="1986" y="5091"/>
                  </a:cubicBezTo>
                  <a:cubicBezTo>
                    <a:pt x="2212" y="5234"/>
                    <a:pt x="2364" y="5323"/>
                    <a:pt x="2409" y="5323"/>
                  </a:cubicBezTo>
                  <a:cubicBezTo>
                    <a:pt x="2414" y="5323"/>
                    <a:pt x="2418" y="5321"/>
                    <a:pt x="2420" y="5319"/>
                  </a:cubicBezTo>
                  <a:cubicBezTo>
                    <a:pt x="2420" y="5319"/>
                    <a:pt x="2260" y="5205"/>
                    <a:pt x="2055" y="5022"/>
                  </a:cubicBezTo>
                  <a:cubicBezTo>
                    <a:pt x="1941" y="4931"/>
                    <a:pt x="1827" y="4817"/>
                    <a:pt x="1690" y="4703"/>
                  </a:cubicBezTo>
                  <a:cubicBezTo>
                    <a:pt x="1598" y="4543"/>
                    <a:pt x="1462" y="4429"/>
                    <a:pt x="1370" y="4269"/>
                  </a:cubicBezTo>
                  <a:cubicBezTo>
                    <a:pt x="1256" y="4109"/>
                    <a:pt x="1142" y="3950"/>
                    <a:pt x="1073" y="3790"/>
                  </a:cubicBezTo>
                  <a:cubicBezTo>
                    <a:pt x="1028" y="3721"/>
                    <a:pt x="1005" y="3630"/>
                    <a:pt x="959" y="3561"/>
                  </a:cubicBezTo>
                  <a:cubicBezTo>
                    <a:pt x="937" y="3493"/>
                    <a:pt x="891" y="3425"/>
                    <a:pt x="868" y="3356"/>
                  </a:cubicBezTo>
                  <a:cubicBezTo>
                    <a:pt x="822" y="3219"/>
                    <a:pt x="754" y="3128"/>
                    <a:pt x="731" y="3037"/>
                  </a:cubicBezTo>
                  <a:cubicBezTo>
                    <a:pt x="708" y="2968"/>
                    <a:pt x="708" y="2922"/>
                    <a:pt x="708" y="2922"/>
                  </a:cubicBezTo>
                  <a:cubicBezTo>
                    <a:pt x="708" y="2922"/>
                    <a:pt x="685" y="2877"/>
                    <a:pt x="663" y="2808"/>
                  </a:cubicBezTo>
                  <a:cubicBezTo>
                    <a:pt x="617" y="2717"/>
                    <a:pt x="594" y="2603"/>
                    <a:pt x="548" y="2489"/>
                  </a:cubicBezTo>
                  <a:cubicBezTo>
                    <a:pt x="526" y="2420"/>
                    <a:pt x="503" y="2329"/>
                    <a:pt x="480" y="2260"/>
                  </a:cubicBezTo>
                  <a:cubicBezTo>
                    <a:pt x="457" y="2192"/>
                    <a:pt x="434" y="2101"/>
                    <a:pt x="412" y="2009"/>
                  </a:cubicBezTo>
                  <a:cubicBezTo>
                    <a:pt x="366" y="1850"/>
                    <a:pt x="320" y="1667"/>
                    <a:pt x="275" y="1484"/>
                  </a:cubicBezTo>
                  <a:cubicBezTo>
                    <a:pt x="183" y="1119"/>
                    <a:pt x="115" y="731"/>
                    <a:pt x="115" y="457"/>
                  </a:cubicBezTo>
                  <a:cubicBezTo>
                    <a:pt x="115" y="389"/>
                    <a:pt x="115" y="320"/>
                    <a:pt x="115" y="275"/>
                  </a:cubicBezTo>
                  <a:cubicBezTo>
                    <a:pt x="138" y="206"/>
                    <a:pt x="138" y="161"/>
                    <a:pt x="160" y="115"/>
                  </a:cubicBezTo>
                  <a:cubicBezTo>
                    <a:pt x="160" y="46"/>
                    <a:pt x="160"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9" name="Google Shape;1633;p23">
              <a:extLst>
                <a:ext uri="{FF2B5EF4-FFF2-40B4-BE49-F238E27FC236}">
                  <a16:creationId xmlns:a16="http://schemas.microsoft.com/office/drawing/2014/main" id="{0A964514-A815-6881-3024-1C80AA128832}"/>
                </a:ext>
              </a:extLst>
            </p:cNvPr>
            <p:cNvSpPr/>
            <p:nvPr/>
          </p:nvSpPr>
          <p:spPr>
            <a:xfrm>
              <a:off x="7273075" y="3574100"/>
              <a:ext cx="31975" cy="57125"/>
            </a:xfrm>
            <a:custGeom>
              <a:avLst/>
              <a:gdLst/>
              <a:ahLst/>
              <a:cxnLst/>
              <a:rect l="l" t="t" r="r" b="b"/>
              <a:pathLst>
                <a:path w="1279" h="2285" extrusionOk="0">
                  <a:moveTo>
                    <a:pt x="23" y="0"/>
                  </a:moveTo>
                  <a:cubicBezTo>
                    <a:pt x="1" y="0"/>
                    <a:pt x="46" y="320"/>
                    <a:pt x="138" y="639"/>
                  </a:cubicBezTo>
                  <a:cubicBezTo>
                    <a:pt x="252" y="959"/>
                    <a:pt x="389" y="1256"/>
                    <a:pt x="389" y="1256"/>
                  </a:cubicBezTo>
                  <a:cubicBezTo>
                    <a:pt x="389" y="1256"/>
                    <a:pt x="571" y="1552"/>
                    <a:pt x="777" y="1803"/>
                  </a:cubicBezTo>
                  <a:cubicBezTo>
                    <a:pt x="994" y="2065"/>
                    <a:pt x="1212" y="2284"/>
                    <a:pt x="1252" y="2284"/>
                  </a:cubicBezTo>
                  <a:cubicBezTo>
                    <a:pt x="1253" y="2284"/>
                    <a:pt x="1255" y="2284"/>
                    <a:pt x="1256" y="2283"/>
                  </a:cubicBezTo>
                  <a:cubicBezTo>
                    <a:pt x="1279" y="2260"/>
                    <a:pt x="1073" y="2009"/>
                    <a:pt x="891" y="1735"/>
                  </a:cubicBezTo>
                  <a:cubicBezTo>
                    <a:pt x="731" y="1461"/>
                    <a:pt x="571" y="1164"/>
                    <a:pt x="571" y="1164"/>
                  </a:cubicBezTo>
                  <a:cubicBezTo>
                    <a:pt x="571" y="1164"/>
                    <a:pt x="412" y="890"/>
                    <a:pt x="275" y="594"/>
                  </a:cubicBezTo>
                  <a:cubicBezTo>
                    <a:pt x="138" y="297"/>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0" name="Google Shape;1634;p23">
              <a:extLst>
                <a:ext uri="{FF2B5EF4-FFF2-40B4-BE49-F238E27FC236}">
                  <a16:creationId xmlns:a16="http://schemas.microsoft.com/office/drawing/2014/main" id="{B0D1DDB5-80D6-FF74-D3B0-A5E9B25C1D01}"/>
                </a:ext>
              </a:extLst>
            </p:cNvPr>
            <p:cNvSpPr/>
            <p:nvPr/>
          </p:nvSpPr>
          <p:spPr>
            <a:xfrm>
              <a:off x="7194900" y="3554125"/>
              <a:ext cx="47400" cy="121575"/>
            </a:xfrm>
            <a:custGeom>
              <a:avLst/>
              <a:gdLst/>
              <a:ahLst/>
              <a:cxnLst/>
              <a:rect l="l" t="t" r="r" b="b"/>
              <a:pathLst>
                <a:path w="1896" h="4863" extrusionOk="0">
                  <a:moveTo>
                    <a:pt x="183" y="0"/>
                  </a:moveTo>
                  <a:cubicBezTo>
                    <a:pt x="160" y="0"/>
                    <a:pt x="92" y="160"/>
                    <a:pt x="69" y="411"/>
                  </a:cubicBezTo>
                  <a:cubicBezTo>
                    <a:pt x="1" y="662"/>
                    <a:pt x="1" y="1005"/>
                    <a:pt x="46" y="1324"/>
                  </a:cubicBezTo>
                  <a:cubicBezTo>
                    <a:pt x="69" y="1667"/>
                    <a:pt x="160" y="2009"/>
                    <a:pt x="229" y="2237"/>
                  </a:cubicBezTo>
                  <a:cubicBezTo>
                    <a:pt x="297" y="2488"/>
                    <a:pt x="366" y="2648"/>
                    <a:pt x="366" y="2648"/>
                  </a:cubicBezTo>
                  <a:cubicBezTo>
                    <a:pt x="366" y="2648"/>
                    <a:pt x="434" y="2808"/>
                    <a:pt x="526" y="3036"/>
                  </a:cubicBezTo>
                  <a:cubicBezTo>
                    <a:pt x="640" y="3264"/>
                    <a:pt x="799" y="3561"/>
                    <a:pt x="1005" y="3835"/>
                  </a:cubicBezTo>
                  <a:cubicBezTo>
                    <a:pt x="1188" y="4132"/>
                    <a:pt x="1393" y="4383"/>
                    <a:pt x="1576" y="4565"/>
                  </a:cubicBezTo>
                  <a:cubicBezTo>
                    <a:pt x="1735" y="4771"/>
                    <a:pt x="1872" y="4862"/>
                    <a:pt x="1872" y="4862"/>
                  </a:cubicBezTo>
                  <a:cubicBezTo>
                    <a:pt x="1895" y="4839"/>
                    <a:pt x="1439" y="4337"/>
                    <a:pt x="1119" y="3767"/>
                  </a:cubicBezTo>
                  <a:cubicBezTo>
                    <a:pt x="936" y="3493"/>
                    <a:pt x="799" y="3173"/>
                    <a:pt x="708" y="2945"/>
                  </a:cubicBezTo>
                  <a:cubicBezTo>
                    <a:pt x="617" y="2717"/>
                    <a:pt x="548" y="2580"/>
                    <a:pt x="548" y="2580"/>
                  </a:cubicBezTo>
                  <a:cubicBezTo>
                    <a:pt x="548" y="2580"/>
                    <a:pt x="480" y="2420"/>
                    <a:pt x="411" y="2192"/>
                  </a:cubicBezTo>
                  <a:cubicBezTo>
                    <a:pt x="320" y="1963"/>
                    <a:pt x="229" y="1644"/>
                    <a:pt x="183" y="1324"/>
                  </a:cubicBezTo>
                  <a:cubicBezTo>
                    <a:pt x="138" y="982"/>
                    <a:pt x="115" y="662"/>
                    <a:pt x="138" y="411"/>
                  </a:cubicBezTo>
                  <a:cubicBezTo>
                    <a:pt x="160" y="160"/>
                    <a:pt x="183" y="0"/>
                    <a:pt x="18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1" name="Google Shape;1635;p23">
              <a:extLst>
                <a:ext uri="{FF2B5EF4-FFF2-40B4-BE49-F238E27FC236}">
                  <a16:creationId xmlns:a16="http://schemas.microsoft.com/office/drawing/2014/main" id="{B3DD5BB4-8B59-4905-3815-A8063865204E}"/>
                </a:ext>
              </a:extLst>
            </p:cNvPr>
            <p:cNvSpPr/>
            <p:nvPr/>
          </p:nvSpPr>
          <p:spPr>
            <a:xfrm>
              <a:off x="6902750" y="3575800"/>
              <a:ext cx="77625" cy="98175"/>
            </a:xfrm>
            <a:custGeom>
              <a:avLst/>
              <a:gdLst/>
              <a:ahLst/>
              <a:cxnLst/>
              <a:rect l="l" t="t" r="r" b="b"/>
              <a:pathLst>
                <a:path w="3105" h="3927" extrusionOk="0">
                  <a:moveTo>
                    <a:pt x="3081" y="1"/>
                  </a:moveTo>
                  <a:cubicBezTo>
                    <a:pt x="3059" y="1"/>
                    <a:pt x="2899" y="617"/>
                    <a:pt x="2602" y="1210"/>
                  </a:cubicBezTo>
                  <a:cubicBezTo>
                    <a:pt x="2465" y="1507"/>
                    <a:pt x="2283" y="1781"/>
                    <a:pt x="2168" y="1987"/>
                  </a:cubicBezTo>
                  <a:cubicBezTo>
                    <a:pt x="2031" y="2192"/>
                    <a:pt x="1940" y="2306"/>
                    <a:pt x="1940" y="2306"/>
                  </a:cubicBezTo>
                  <a:cubicBezTo>
                    <a:pt x="1940" y="2306"/>
                    <a:pt x="1849" y="2443"/>
                    <a:pt x="1712" y="2648"/>
                  </a:cubicBezTo>
                  <a:cubicBezTo>
                    <a:pt x="1552" y="2831"/>
                    <a:pt x="1347" y="3082"/>
                    <a:pt x="1096" y="3288"/>
                  </a:cubicBezTo>
                  <a:cubicBezTo>
                    <a:pt x="867" y="3493"/>
                    <a:pt x="593" y="3676"/>
                    <a:pt x="365" y="3767"/>
                  </a:cubicBezTo>
                  <a:cubicBezTo>
                    <a:pt x="274" y="3835"/>
                    <a:pt x="160" y="3835"/>
                    <a:pt x="91" y="3881"/>
                  </a:cubicBezTo>
                  <a:cubicBezTo>
                    <a:pt x="23" y="3904"/>
                    <a:pt x="0" y="3904"/>
                    <a:pt x="0" y="3927"/>
                  </a:cubicBezTo>
                  <a:cubicBezTo>
                    <a:pt x="0" y="3927"/>
                    <a:pt x="46" y="3927"/>
                    <a:pt x="114" y="3904"/>
                  </a:cubicBezTo>
                  <a:cubicBezTo>
                    <a:pt x="183" y="3904"/>
                    <a:pt x="297" y="3881"/>
                    <a:pt x="411" y="3835"/>
                  </a:cubicBezTo>
                  <a:cubicBezTo>
                    <a:pt x="639" y="3767"/>
                    <a:pt x="936" y="3607"/>
                    <a:pt x="1187" y="3402"/>
                  </a:cubicBezTo>
                  <a:cubicBezTo>
                    <a:pt x="1461" y="3196"/>
                    <a:pt x="1689" y="2945"/>
                    <a:pt x="1849" y="2763"/>
                  </a:cubicBezTo>
                  <a:cubicBezTo>
                    <a:pt x="2009" y="2557"/>
                    <a:pt x="2100" y="2443"/>
                    <a:pt x="2100" y="2443"/>
                  </a:cubicBezTo>
                  <a:cubicBezTo>
                    <a:pt x="2100" y="2443"/>
                    <a:pt x="2191" y="2283"/>
                    <a:pt x="2328" y="2078"/>
                  </a:cubicBezTo>
                  <a:cubicBezTo>
                    <a:pt x="2442" y="1872"/>
                    <a:pt x="2602" y="1576"/>
                    <a:pt x="2716" y="1256"/>
                  </a:cubicBezTo>
                  <a:cubicBezTo>
                    <a:pt x="2990" y="663"/>
                    <a:pt x="3104" y="1"/>
                    <a:pt x="30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2" name="Google Shape;1636;p23">
              <a:extLst>
                <a:ext uri="{FF2B5EF4-FFF2-40B4-BE49-F238E27FC236}">
                  <a16:creationId xmlns:a16="http://schemas.microsoft.com/office/drawing/2014/main" id="{4B6009D6-93C3-6525-AD0E-87FC87D31089}"/>
                </a:ext>
              </a:extLst>
            </p:cNvPr>
            <p:cNvSpPr/>
            <p:nvPr/>
          </p:nvSpPr>
          <p:spPr>
            <a:xfrm>
              <a:off x="6951825" y="3600925"/>
              <a:ext cx="43950" cy="62825"/>
            </a:xfrm>
            <a:custGeom>
              <a:avLst/>
              <a:gdLst/>
              <a:ahLst/>
              <a:cxnLst/>
              <a:rect l="l" t="t" r="r" b="b"/>
              <a:pathLst>
                <a:path w="1758" h="2513" extrusionOk="0">
                  <a:moveTo>
                    <a:pt x="1735" y="0"/>
                  </a:moveTo>
                  <a:cubicBezTo>
                    <a:pt x="1712" y="0"/>
                    <a:pt x="1575" y="365"/>
                    <a:pt x="1392" y="685"/>
                  </a:cubicBezTo>
                  <a:cubicBezTo>
                    <a:pt x="1187" y="1004"/>
                    <a:pt x="959" y="1301"/>
                    <a:pt x="959" y="1301"/>
                  </a:cubicBezTo>
                  <a:cubicBezTo>
                    <a:pt x="959" y="1301"/>
                    <a:pt x="753" y="1621"/>
                    <a:pt x="502" y="1917"/>
                  </a:cubicBezTo>
                  <a:cubicBezTo>
                    <a:pt x="274" y="2214"/>
                    <a:pt x="0" y="2488"/>
                    <a:pt x="23" y="2511"/>
                  </a:cubicBezTo>
                  <a:cubicBezTo>
                    <a:pt x="24" y="2512"/>
                    <a:pt x="25" y="2512"/>
                    <a:pt x="27" y="2512"/>
                  </a:cubicBezTo>
                  <a:cubicBezTo>
                    <a:pt x="71" y="2512"/>
                    <a:pt x="354" y="2271"/>
                    <a:pt x="616" y="2009"/>
                  </a:cubicBezTo>
                  <a:cubicBezTo>
                    <a:pt x="890" y="1735"/>
                    <a:pt x="1141" y="1438"/>
                    <a:pt x="1141" y="1438"/>
                  </a:cubicBezTo>
                  <a:cubicBezTo>
                    <a:pt x="1141" y="1438"/>
                    <a:pt x="1347" y="1118"/>
                    <a:pt x="1506" y="753"/>
                  </a:cubicBezTo>
                  <a:cubicBezTo>
                    <a:pt x="1666" y="388"/>
                    <a:pt x="1758" y="23"/>
                    <a:pt x="173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3" name="Google Shape;1637;p23">
              <a:extLst>
                <a:ext uri="{FF2B5EF4-FFF2-40B4-BE49-F238E27FC236}">
                  <a16:creationId xmlns:a16="http://schemas.microsoft.com/office/drawing/2014/main" id="{D336A536-0422-BEA9-1617-41F7D66835C7}"/>
                </a:ext>
              </a:extLst>
            </p:cNvPr>
            <p:cNvSpPr/>
            <p:nvPr/>
          </p:nvSpPr>
          <p:spPr>
            <a:xfrm>
              <a:off x="6980925" y="3636300"/>
              <a:ext cx="27400" cy="45725"/>
            </a:xfrm>
            <a:custGeom>
              <a:avLst/>
              <a:gdLst/>
              <a:ahLst/>
              <a:cxnLst/>
              <a:rect l="l" t="t" r="r" b="b"/>
              <a:pathLst>
                <a:path w="1096" h="1829" extrusionOk="0">
                  <a:moveTo>
                    <a:pt x="1073" y="0"/>
                  </a:moveTo>
                  <a:cubicBezTo>
                    <a:pt x="1050" y="0"/>
                    <a:pt x="936" y="251"/>
                    <a:pt x="822" y="480"/>
                  </a:cubicBezTo>
                  <a:cubicBezTo>
                    <a:pt x="708" y="731"/>
                    <a:pt x="594" y="936"/>
                    <a:pt x="594" y="936"/>
                  </a:cubicBezTo>
                  <a:cubicBezTo>
                    <a:pt x="594" y="936"/>
                    <a:pt x="479" y="1187"/>
                    <a:pt x="342" y="1393"/>
                  </a:cubicBezTo>
                  <a:cubicBezTo>
                    <a:pt x="183" y="1621"/>
                    <a:pt x="0" y="1803"/>
                    <a:pt x="23" y="1826"/>
                  </a:cubicBezTo>
                  <a:cubicBezTo>
                    <a:pt x="24" y="1828"/>
                    <a:pt x="27" y="1828"/>
                    <a:pt x="30" y="1828"/>
                  </a:cubicBezTo>
                  <a:cubicBezTo>
                    <a:pt x="75" y="1828"/>
                    <a:pt x="286" y="1676"/>
                    <a:pt x="457" y="1484"/>
                  </a:cubicBezTo>
                  <a:cubicBezTo>
                    <a:pt x="639" y="1278"/>
                    <a:pt x="776" y="1050"/>
                    <a:pt x="776" y="1050"/>
                  </a:cubicBezTo>
                  <a:cubicBezTo>
                    <a:pt x="776" y="1050"/>
                    <a:pt x="890" y="799"/>
                    <a:pt x="959" y="548"/>
                  </a:cubicBezTo>
                  <a:cubicBezTo>
                    <a:pt x="1050" y="274"/>
                    <a:pt x="1096" y="23"/>
                    <a:pt x="107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4" name="Google Shape;1638;p23">
              <a:extLst>
                <a:ext uri="{FF2B5EF4-FFF2-40B4-BE49-F238E27FC236}">
                  <a16:creationId xmlns:a16="http://schemas.microsoft.com/office/drawing/2014/main" id="{39D24987-D4C4-E2F0-89C0-F45DAB4272DE}"/>
                </a:ext>
              </a:extLst>
            </p:cNvPr>
            <p:cNvSpPr/>
            <p:nvPr/>
          </p:nvSpPr>
          <p:spPr>
            <a:xfrm>
              <a:off x="7368950" y="3550875"/>
              <a:ext cx="18850" cy="49000"/>
            </a:xfrm>
            <a:custGeom>
              <a:avLst/>
              <a:gdLst/>
              <a:ahLst/>
              <a:cxnLst/>
              <a:rect l="l" t="t" r="r" b="b"/>
              <a:pathLst>
                <a:path w="754" h="1960" extrusionOk="0">
                  <a:moveTo>
                    <a:pt x="248" y="0"/>
                  </a:moveTo>
                  <a:cubicBezTo>
                    <a:pt x="226" y="0"/>
                    <a:pt x="204" y="6"/>
                    <a:pt x="183" y="16"/>
                  </a:cubicBezTo>
                  <a:cubicBezTo>
                    <a:pt x="69" y="62"/>
                    <a:pt x="0" y="313"/>
                    <a:pt x="69" y="564"/>
                  </a:cubicBezTo>
                  <a:cubicBezTo>
                    <a:pt x="127" y="795"/>
                    <a:pt x="249" y="945"/>
                    <a:pt x="369" y="945"/>
                  </a:cubicBezTo>
                  <a:cubicBezTo>
                    <a:pt x="391" y="945"/>
                    <a:pt x="413" y="940"/>
                    <a:pt x="434" y="929"/>
                  </a:cubicBezTo>
                  <a:cubicBezTo>
                    <a:pt x="571" y="884"/>
                    <a:pt x="617" y="633"/>
                    <a:pt x="548" y="381"/>
                  </a:cubicBezTo>
                  <a:cubicBezTo>
                    <a:pt x="490" y="150"/>
                    <a:pt x="368" y="0"/>
                    <a:pt x="248" y="0"/>
                  </a:cubicBezTo>
                  <a:close/>
                  <a:moveTo>
                    <a:pt x="481" y="1269"/>
                  </a:moveTo>
                  <a:cubicBezTo>
                    <a:pt x="473" y="1269"/>
                    <a:pt x="465" y="1270"/>
                    <a:pt x="457" y="1272"/>
                  </a:cubicBezTo>
                  <a:cubicBezTo>
                    <a:pt x="366" y="1317"/>
                    <a:pt x="320" y="1500"/>
                    <a:pt x="366" y="1683"/>
                  </a:cubicBezTo>
                  <a:cubicBezTo>
                    <a:pt x="407" y="1850"/>
                    <a:pt x="506" y="1959"/>
                    <a:pt x="610" y="1959"/>
                  </a:cubicBezTo>
                  <a:cubicBezTo>
                    <a:pt x="620" y="1959"/>
                    <a:pt x="630" y="1958"/>
                    <a:pt x="639" y="1956"/>
                  </a:cubicBezTo>
                  <a:cubicBezTo>
                    <a:pt x="731" y="1911"/>
                    <a:pt x="754" y="1728"/>
                    <a:pt x="708" y="1546"/>
                  </a:cubicBezTo>
                  <a:cubicBezTo>
                    <a:pt x="666" y="1378"/>
                    <a:pt x="567" y="1269"/>
                    <a:pt x="481" y="126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5" name="Google Shape;1639;p23">
              <a:extLst>
                <a:ext uri="{FF2B5EF4-FFF2-40B4-BE49-F238E27FC236}">
                  <a16:creationId xmlns:a16="http://schemas.microsoft.com/office/drawing/2014/main" id="{FD9CCD77-4A89-2B2C-5EF5-FD7A984B84FE}"/>
                </a:ext>
              </a:extLst>
            </p:cNvPr>
            <p:cNvSpPr/>
            <p:nvPr/>
          </p:nvSpPr>
          <p:spPr>
            <a:xfrm>
              <a:off x="6923275" y="3631050"/>
              <a:ext cx="455475" cy="439100"/>
            </a:xfrm>
            <a:custGeom>
              <a:avLst/>
              <a:gdLst/>
              <a:ahLst/>
              <a:cxnLst/>
              <a:rect l="l" t="t" r="r" b="b"/>
              <a:pathLst>
                <a:path w="18219" h="17564" extrusionOk="0">
                  <a:moveTo>
                    <a:pt x="7001" y="1"/>
                  </a:moveTo>
                  <a:cubicBezTo>
                    <a:pt x="3365" y="1"/>
                    <a:pt x="2329" y="1899"/>
                    <a:pt x="2329" y="1899"/>
                  </a:cubicBezTo>
                  <a:cubicBezTo>
                    <a:pt x="1302" y="3269"/>
                    <a:pt x="1" y="15161"/>
                    <a:pt x="1713" y="16690"/>
                  </a:cubicBezTo>
                  <a:cubicBezTo>
                    <a:pt x="2408" y="17321"/>
                    <a:pt x="4354" y="17563"/>
                    <a:pt x="6577" y="17563"/>
                  </a:cubicBezTo>
                  <a:cubicBezTo>
                    <a:pt x="9827" y="17563"/>
                    <a:pt x="13669" y="17045"/>
                    <a:pt x="15065" y="16462"/>
                  </a:cubicBezTo>
                  <a:cubicBezTo>
                    <a:pt x="17394" y="15435"/>
                    <a:pt x="15978" y="8290"/>
                    <a:pt x="15978" y="8290"/>
                  </a:cubicBezTo>
                  <a:lnTo>
                    <a:pt x="15978" y="8290"/>
                  </a:lnTo>
                  <a:cubicBezTo>
                    <a:pt x="16081" y="8294"/>
                    <a:pt x="16178" y="8296"/>
                    <a:pt x="16268" y="8296"/>
                  </a:cubicBezTo>
                  <a:cubicBezTo>
                    <a:pt x="18219" y="8296"/>
                    <a:pt x="17519" y="7381"/>
                    <a:pt x="16777" y="6487"/>
                  </a:cubicBezTo>
                  <a:cubicBezTo>
                    <a:pt x="15978" y="5574"/>
                    <a:pt x="15271" y="2653"/>
                    <a:pt x="14472" y="1899"/>
                  </a:cubicBezTo>
                  <a:cubicBezTo>
                    <a:pt x="13673" y="1146"/>
                    <a:pt x="12577" y="461"/>
                    <a:pt x="8058" y="50"/>
                  </a:cubicBezTo>
                  <a:cubicBezTo>
                    <a:pt x="7683" y="16"/>
                    <a:pt x="7331" y="1"/>
                    <a:pt x="70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6" name="Google Shape;1640;p23">
              <a:extLst>
                <a:ext uri="{FF2B5EF4-FFF2-40B4-BE49-F238E27FC236}">
                  <a16:creationId xmlns:a16="http://schemas.microsoft.com/office/drawing/2014/main" id="{0861FDA0-AA97-7114-4D8C-F1EF435D04CF}"/>
                </a:ext>
              </a:extLst>
            </p:cNvPr>
            <p:cNvSpPr/>
            <p:nvPr/>
          </p:nvSpPr>
          <p:spPr>
            <a:xfrm>
              <a:off x="6923275" y="3655475"/>
              <a:ext cx="398325" cy="415100"/>
            </a:xfrm>
            <a:custGeom>
              <a:avLst/>
              <a:gdLst/>
              <a:ahLst/>
              <a:cxnLst/>
              <a:rect l="l" t="t" r="r" b="b"/>
              <a:pathLst>
                <a:path w="15933" h="16604" extrusionOk="0">
                  <a:moveTo>
                    <a:pt x="6157" y="1"/>
                  </a:moveTo>
                  <a:cubicBezTo>
                    <a:pt x="4965" y="1"/>
                    <a:pt x="3825" y="99"/>
                    <a:pt x="2991" y="192"/>
                  </a:cubicBezTo>
                  <a:cubicBezTo>
                    <a:pt x="2512" y="580"/>
                    <a:pt x="2329" y="922"/>
                    <a:pt x="2329" y="922"/>
                  </a:cubicBezTo>
                  <a:cubicBezTo>
                    <a:pt x="1302" y="2292"/>
                    <a:pt x="1" y="14184"/>
                    <a:pt x="1713" y="15713"/>
                  </a:cubicBezTo>
                  <a:cubicBezTo>
                    <a:pt x="1872" y="15873"/>
                    <a:pt x="2101" y="16010"/>
                    <a:pt x="2397" y="16101"/>
                  </a:cubicBezTo>
                  <a:cubicBezTo>
                    <a:pt x="3698" y="16398"/>
                    <a:pt x="5182" y="16535"/>
                    <a:pt x="6666" y="16603"/>
                  </a:cubicBezTo>
                  <a:cubicBezTo>
                    <a:pt x="9587" y="16580"/>
                    <a:pt x="12966" y="16147"/>
                    <a:pt x="14609" y="15645"/>
                  </a:cubicBezTo>
                  <a:cubicBezTo>
                    <a:pt x="15933" y="13682"/>
                    <a:pt x="14267" y="6035"/>
                    <a:pt x="13970" y="3890"/>
                  </a:cubicBezTo>
                  <a:cubicBezTo>
                    <a:pt x="13627" y="1493"/>
                    <a:pt x="12577" y="1219"/>
                    <a:pt x="9542" y="374"/>
                  </a:cubicBezTo>
                  <a:cubicBezTo>
                    <a:pt x="8519" y="93"/>
                    <a:pt x="7313" y="1"/>
                    <a:pt x="615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7" name="Google Shape;1641;p23">
              <a:extLst>
                <a:ext uri="{FF2B5EF4-FFF2-40B4-BE49-F238E27FC236}">
                  <a16:creationId xmlns:a16="http://schemas.microsoft.com/office/drawing/2014/main" id="{72DBE6D0-4C1F-3414-7DEF-A5959CF51187}"/>
                </a:ext>
              </a:extLst>
            </p:cNvPr>
            <p:cNvSpPr/>
            <p:nvPr/>
          </p:nvSpPr>
          <p:spPr>
            <a:xfrm>
              <a:off x="7147550" y="3682325"/>
              <a:ext cx="209425" cy="381975"/>
            </a:xfrm>
            <a:custGeom>
              <a:avLst/>
              <a:gdLst/>
              <a:ahLst/>
              <a:cxnLst/>
              <a:rect l="l" t="t" r="r" b="b"/>
              <a:pathLst>
                <a:path w="8377" h="15279" extrusionOk="0">
                  <a:moveTo>
                    <a:pt x="3896" y="0"/>
                  </a:moveTo>
                  <a:cubicBezTo>
                    <a:pt x="3339" y="0"/>
                    <a:pt x="2816" y="263"/>
                    <a:pt x="2397" y="921"/>
                  </a:cubicBezTo>
                  <a:cubicBezTo>
                    <a:pt x="1689" y="2017"/>
                    <a:pt x="0" y="11717"/>
                    <a:pt x="1278" y="14183"/>
                  </a:cubicBezTo>
                  <a:cubicBezTo>
                    <a:pt x="1461" y="14548"/>
                    <a:pt x="1621" y="14936"/>
                    <a:pt x="1735" y="15278"/>
                  </a:cubicBezTo>
                  <a:cubicBezTo>
                    <a:pt x="1963" y="15255"/>
                    <a:pt x="2191" y="15233"/>
                    <a:pt x="2420" y="15210"/>
                  </a:cubicBezTo>
                  <a:cubicBezTo>
                    <a:pt x="2420" y="15187"/>
                    <a:pt x="2420" y="15187"/>
                    <a:pt x="2420" y="15187"/>
                  </a:cubicBezTo>
                  <a:cubicBezTo>
                    <a:pt x="2648" y="15164"/>
                    <a:pt x="2876" y="15141"/>
                    <a:pt x="3082" y="15096"/>
                  </a:cubicBezTo>
                  <a:lnTo>
                    <a:pt x="3104" y="15096"/>
                  </a:lnTo>
                  <a:cubicBezTo>
                    <a:pt x="3196" y="15096"/>
                    <a:pt x="3287" y="15073"/>
                    <a:pt x="3401" y="15050"/>
                  </a:cubicBezTo>
                  <a:lnTo>
                    <a:pt x="3424" y="15050"/>
                  </a:lnTo>
                  <a:cubicBezTo>
                    <a:pt x="3606" y="15027"/>
                    <a:pt x="3812" y="14981"/>
                    <a:pt x="3995" y="14959"/>
                  </a:cubicBezTo>
                  <a:cubicBezTo>
                    <a:pt x="4017" y="14959"/>
                    <a:pt x="4017" y="14936"/>
                    <a:pt x="4040" y="14936"/>
                  </a:cubicBezTo>
                  <a:cubicBezTo>
                    <a:pt x="4131" y="14936"/>
                    <a:pt x="4200" y="14913"/>
                    <a:pt x="4291" y="14890"/>
                  </a:cubicBezTo>
                  <a:lnTo>
                    <a:pt x="4314" y="14890"/>
                  </a:lnTo>
                  <a:cubicBezTo>
                    <a:pt x="4405" y="14867"/>
                    <a:pt x="4474" y="14867"/>
                    <a:pt x="4565" y="14844"/>
                  </a:cubicBezTo>
                  <a:cubicBezTo>
                    <a:pt x="4588" y="14844"/>
                    <a:pt x="4588" y="14822"/>
                    <a:pt x="4611" y="14822"/>
                  </a:cubicBezTo>
                  <a:cubicBezTo>
                    <a:pt x="4679" y="14822"/>
                    <a:pt x="4748" y="14799"/>
                    <a:pt x="4816" y="14776"/>
                  </a:cubicBezTo>
                  <a:lnTo>
                    <a:pt x="4862" y="14776"/>
                  </a:lnTo>
                  <a:cubicBezTo>
                    <a:pt x="4930" y="14753"/>
                    <a:pt x="5022" y="14730"/>
                    <a:pt x="5090" y="14708"/>
                  </a:cubicBezTo>
                  <a:cubicBezTo>
                    <a:pt x="5159" y="14708"/>
                    <a:pt x="5227" y="14685"/>
                    <a:pt x="5296" y="14662"/>
                  </a:cubicBezTo>
                  <a:cubicBezTo>
                    <a:pt x="5318" y="14662"/>
                    <a:pt x="5341" y="14662"/>
                    <a:pt x="5364" y="14639"/>
                  </a:cubicBezTo>
                  <a:cubicBezTo>
                    <a:pt x="5410" y="14639"/>
                    <a:pt x="5455" y="14616"/>
                    <a:pt x="5501" y="14593"/>
                  </a:cubicBezTo>
                  <a:lnTo>
                    <a:pt x="5547" y="14593"/>
                  </a:lnTo>
                  <a:cubicBezTo>
                    <a:pt x="5615" y="14571"/>
                    <a:pt x="5661" y="14548"/>
                    <a:pt x="5729" y="14525"/>
                  </a:cubicBezTo>
                  <a:lnTo>
                    <a:pt x="5775" y="14525"/>
                  </a:lnTo>
                  <a:cubicBezTo>
                    <a:pt x="5821" y="14502"/>
                    <a:pt x="5843" y="14479"/>
                    <a:pt x="5889" y="14479"/>
                  </a:cubicBezTo>
                  <a:cubicBezTo>
                    <a:pt x="5912" y="14479"/>
                    <a:pt x="5935" y="14456"/>
                    <a:pt x="5935" y="14456"/>
                  </a:cubicBezTo>
                  <a:cubicBezTo>
                    <a:pt x="5980" y="14434"/>
                    <a:pt x="6049" y="14411"/>
                    <a:pt x="6094" y="14388"/>
                  </a:cubicBezTo>
                  <a:cubicBezTo>
                    <a:pt x="6140" y="14365"/>
                    <a:pt x="6186" y="14342"/>
                    <a:pt x="6231" y="14320"/>
                  </a:cubicBezTo>
                  <a:cubicBezTo>
                    <a:pt x="6254" y="14320"/>
                    <a:pt x="6277" y="14297"/>
                    <a:pt x="6300" y="14297"/>
                  </a:cubicBezTo>
                  <a:cubicBezTo>
                    <a:pt x="6300" y="14297"/>
                    <a:pt x="6300" y="14274"/>
                    <a:pt x="6300" y="14274"/>
                  </a:cubicBezTo>
                  <a:cubicBezTo>
                    <a:pt x="6985" y="13817"/>
                    <a:pt x="7281" y="12767"/>
                    <a:pt x="7395" y="11558"/>
                  </a:cubicBezTo>
                  <a:cubicBezTo>
                    <a:pt x="7395" y="11398"/>
                    <a:pt x="7418" y="11238"/>
                    <a:pt x="7418" y="11055"/>
                  </a:cubicBezTo>
                  <a:cubicBezTo>
                    <a:pt x="7418" y="11033"/>
                    <a:pt x="7418" y="11010"/>
                    <a:pt x="7418" y="10987"/>
                  </a:cubicBezTo>
                  <a:cubicBezTo>
                    <a:pt x="7418" y="10850"/>
                    <a:pt x="7441" y="10713"/>
                    <a:pt x="7441" y="10576"/>
                  </a:cubicBezTo>
                  <a:cubicBezTo>
                    <a:pt x="7441" y="10531"/>
                    <a:pt x="7441" y="10485"/>
                    <a:pt x="7441" y="10439"/>
                  </a:cubicBezTo>
                  <a:cubicBezTo>
                    <a:pt x="7441" y="10302"/>
                    <a:pt x="7418" y="10165"/>
                    <a:pt x="7418" y="10028"/>
                  </a:cubicBezTo>
                  <a:cubicBezTo>
                    <a:pt x="7418" y="10006"/>
                    <a:pt x="7418" y="9983"/>
                    <a:pt x="7418" y="9960"/>
                  </a:cubicBezTo>
                  <a:cubicBezTo>
                    <a:pt x="7418" y="9777"/>
                    <a:pt x="7418" y="9618"/>
                    <a:pt x="7395" y="9458"/>
                  </a:cubicBezTo>
                  <a:cubicBezTo>
                    <a:pt x="7373" y="8887"/>
                    <a:pt x="7167" y="8271"/>
                    <a:pt x="7236" y="7723"/>
                  </a:cubicBezTo>
                  <a:cubicBezTo>
                    <a:pt x="7122" y="6833"/>
                    <a:pt x="7007" y="6239"/>
                    <a:pt x="7007" y="6239"/>
                  </a:cubicBezTo>
                  <a:lnTo>
                    <a:pt x="7007" y="6239"/>
                  </a:lnTo>
                  <a:cubicBezTo>
                    <a:pt x="7099" y="6242"/>
                    <a:pt x="7185" y="6244"/>
                    <a:pt x="7268" y="6244"/>
                  </a:cubicBezTo>
                  <a:cubicBezTo>
                    <a:pt x="7843" y="6244"/>
                    <a:pt x="8197" y="6174"/>
                    <a:pt x="8377" y="6034"/>
                  </a:cubicBezTo>
                  <a:cubicBezTo>
                    <a:pt x="8217" y="5829"/>
                    <a:pt x="7989" y="5646"/>
                    <a:pt x="7875" y="5532"/>
                  </a:cubicBezTo>
                  <a:cubicBezTo>
                    <a:pt x="7555" y="5121"/>
                    <a:pt x="7213" y="4733"/>
                    <a:pt x="6985" y="4254"/>
                  </a:cubicBezTo>
                  <a:cubicBezTo>
                    <a:pt x="6368" y="2930"/>
                    <a:pt x="6505" y="1058"/>
                    <a:pt x="4976" y="282"/>
                  </a:cubicBezTo>
                  <a:cubicBezTo>
                    <a:pt x="4614" y="105"/>
                    <a:pt x="4248" y="0"/>
                    <a:pt x="38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8" name="Google Shape;1642;p23">
              <a:extLst>
                <a:ext uri="{FF2B5EF4-FFF2-40B4-BE49-F238E27FC236}">
                  <a16:creationId xmlns:a16="http://schemas.microsoft.com/office/drawing/2014/main" id="{D954C0B6-038D-31DE-754B-66E614076CCE}"/>
                </a:ext>
              </a:extLst>
            </p:cNvPr>
            <p:cNvSpPr/>
            <p:nvPr/>
          </p:nvSpPr>
          <p:spPr>
            <a:xfrm>
              <a:off x="7282775" y="3696200"/>
              <a:ext cx="74200" cy="142225"/>
            </a:xfrm>
            <a:custGeom>
              <a:avLst/>
              <a:gdLst/>
              <a:ahLst/>
              <a:cxnLst/>
              <a:rect l="l" t="t" r="r" b="b"/>
              <a:pathLst>
                <a:path w="2968" h="5689" extrusionOk="0">
                  <a:moveTo>
                    <a:pt x="1" y="1"/>
                  </a:moveTo>
                  <a:cubicBezTo>
                    <a:pt x="548" y="754"/>
                    <a:pt x="1142" y="3151"/>
                    <a:pt x="1210" y="4087"/>
                  </a:cubicBezTo>
                  <a:cubicBezTo>
                    <a:pt x="1279" y="4703"/>
                    <a:pt x="1484" y="5319"/>
                    <a:pt x="1644" y="5684"/>
                  </a:cubicBezTo>
                  <a:cubicBezTo>
                    <a:pt x="1733" y="5687"/>
                    <a:pt x="1816" y="5689"/>
                    <a:pt x="1896" y="5689"/>
                  </a:cubicBezTo>
                  <a:cubicBezTo>
                    <a:pt x="2451" y="5689"/>
                    <a:pt x="2788" y="5619"/>
                    <a:pt x="2968" y="5479"/>
                  </a:cubicBezTo>
                  <a:cubicBezTo>
                    <a:pt x="2808" y="5274"/>
                    <a:pt x="2580" y="5091"/>
                    <a:pt x="2466" y="4977"/>
                  </a:cubicBezTo>
                  <a:cubicBezTo>
                    <a:pt x="2146" y="4566"/>
                    <a:pt x="1804" y="4178"/>
                    <a:pt x="1576" y="3699"/>
                  </a:cubicBezTo>
                  <a:cubicBezTo>
                    <a:pt x="1028" y="2512"/>
                    <a:pt x="1073" y="891"/>
                    <a:pt x="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9" name="Google Shape;1643;p23">
              <a:extLst>
                <a:ext uri="{FF2B5EF4-FFF2-40B4-BE49-F238E27FC236}">
                  <a16:creationId xmlns:a16="http://schemas.microsoft.com/office/drawing/2014/main" id="{77FF4A1C-D489-A0AC-FC2B-7A71A2516A76}"/>
                </a:ext>
              </a:extLst>
            </p:cNvPr>
            <p:cNvSpPr/>
            <p:nvPr/>
          </p:nvSpPr>
          <p:spPr>
            <a:xfrm>
              <a:off x="7227425" y="3682350"/>
              <a:ext cx="124425" cy="149700"/>
            </a:xfrm>
            <a:custGeom>
              <a:avLst/>
              <a:gdLst/>
              <a:ahLst/>
              <a:cxnLst/>
              <a:rect l="l" t="t" r="r" b="b"/>
              <a:pathLst>
                <a:path w="4977" h="5988" extrusionOk="0">
                  <a:moveTo>
                    <a:pt x="27" y="1"/>
                  </a:moveTo>
                  <a:cubicBezTo>
                    <a:pt x="10" y="1"/>
                    <a:pt x="1" y="3"/>
                    <a:pt x="1" y="7"/>
                  </a:cubicBezTo>
                  <a:cubicBezTo>
                    <a:pt x="1" y="30"/>
                    <a:pt x="252" y="76"/>
                    <a:pt x="640" y="144"/>
                  </a:cubicBezTo>
                  <a:cubicBezTo>
                    <a:pt x="1028" y="235"/>
                    <a:pt x="1530" y="349"/>
                    <a:pt x="1964" y="623"/>
                  </a:cubicBezTo>
                  <a:cubicBezTo>
                    <a:pt x="2397" y="897"/>
                    <a:pt x="2648" y="1354"/>
                    <a:pt x="2762" y="1719"/>
                  </a:cubicBezTo>
                  <a:cubicBezTo>
                    <a:pt x="2899" y="2084"/>
                    <a:pt x="2968" y="2335"/>
                    <a:pt x="2968" y="2335"/>
                  </a:cubicBezTo>
                  <a:cubicBezTo>
                    <a:pt x="2968" y="2335"/>
                    <a:pt x="2991" y="2404"/>
                    <a:pt x="3014" y="2518"/>
                  </a:cubicBezTo>
                  <a:cubicBezTo>
                    <a:pt x="3036" y="2632"/>
                    <a:pt x="3082" y="2769"/>
                    <a:pt x="3151" y="2974"/>
                  </a:cubicBezTo>
                  <a:cubicBezTo>
                    <a:pt x="3265" y="3340"/>
                    <a:pt x="3402" y="3842"/>
                    <a:pt x="3630" y="4344"/>
                  </a:cubicBezTo>
                  <a:cubicBezTo>
                    <a:pt x="3698" y="4458"/>
                    <a:pt x="3744" y="4572"/>
                    <a:pt x="3812" y="4686"/>
                  </a:cubicBezTo>
                  <a:lnTo>
                    <a:pt x="3858" y="4778"/>
                  </a:lnTo>
                  <a:lnTo>
                    <a:pt x="3927" y="4846"/>
                  </a:lnTo>
                  <a:cubicBezTo>
                    <a:pt x="3949" y="4915"/>
                    <a:pt x="3995" y="4960"/>
                    <a:pt x="4018" y="5006"/>
                  </a:cubicBezTo>
                  <a:cubicBezTo>
                    <a:pt x="4086" y="5120"/>
                    <a:pt x="4178" y="5211"/>
                    <a:pt x="4246" y="5280"/>
                  </a:cubicBezTo>
                  <a:cubicBezTo>
                    <a:pt x="4315" y="5371"/>
                    <a:pt x="4383" y="5462"/>
                    <a:pt x="4452" y="5531"/>
                  </a:cubicBezTo>
                  <a:cubicBezTo>
                    <a:pt x="4748" y="5805"/>
                    <a:pt x="4931" y="5987"/>
                    <a:pt x="4931" y="5987"/>
                  </a:cubicBezTo>
                  <a:cubicBezTo>
                    <a:pt x="4977" y="5942"/>
                    <a:pt x="4155" y="5234"/>
                    <a:pt x="3767" y="4275"/>
                  </a:cubicBezTo>
                  <a:cubicBezTo>
                    <a:pt x="3561" y="3796"/>
                    <a:pt x="3424" y="3294"/>
                    <a:pt x="3333" y="2906"/>
                  </a:cubicBezTo>
                  <a:cubicBezTo>
                    <a:pt x="3287" y="2723"/>
                    <a:pt x="3242" y="2563"/>
                    <a:pt x="3196" y="2449"/>
                  </a:cubicBezTo>
                  <a:cubicBezTo>
                    <a:pt x="3173" y="2335"/>
                    <a:pt x="3151" y="2290"/>
                    <a:pt x="3151" y="2290"/>
                  </a:cubicBezTo>
                  <a:cubicBezTo>
                    <a:pt x="3151" y="2290"/>
                    <a:pt x="3082" y="2039"/>
                    <a:pt x="2945" y="1650"/>
                  </a:cubicBezTo>
                  <a:cubicBezTo>
                    <a:pt x="2877" y="1468"/>
                    <a:pt x="2762" y="1262"/>
                    <a:pt x="2626" y="1057"/>
                  </a:cubicBezTo>
                  <a:cubicBezTo>
                    <a:pt x="2466" y="829"/>
                    <a:pt x="2283" y="646"/>
                    <a:pt x="2032" y="509"/>
                  </a:cubicBezTo>
                  <a:cubicBezTo>
                    <a:pt x="1576" y="212"/>
                    <a:pt x="1028" y="144"/>
                    <a:pt x="663" y="76"/>
                  </a:cubicBezTo>
                  <a:cubicBezTo>
                    <a:pt x="346" y="38"/>
                    <a:pt x="105" y="1"/>
                    <a:pt x="2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0" name="Google Shape;1644;p23">
              <a:extLst>
                <a:ext uri="{FF2B5EF4-FFF2-40B4-BE49-F238E27FC236}">
                  <a16:creationId xmlns:a16="http://schemas.microsoft.com/office/drawing/2014/main" id="{821DE71D-EE3A-F256-3F1A-B52018BA913D}"/>
                </a:ext>
              </a:extLst>
            </p:cNvPr>
            <p:cNvSpPr/>
            <p:nvPr/>
          </p:nvSpPr>
          <p:spPr>
            <a:xfrm>
              <a:off x="7276500" y="3780100"/>
              <a:ext cx="61650" cy="288800"/>
            </a:xfrm>
            <a:custGeom>
              <a:avLst/>
              <a:gdLst/>
              <a:ahLst/>
              <a:cxnLst/>
              <a:rect l="l" t="t" r="r" b="b"/>
              <a:pathLst>
                <a:path w="2466" h="11552" extrusionOk="0">
                  <a:moveTo>
                    <a:pt x="1530" y="0"/>
                  </a:moveTo>
                  <a:cubicBezTo>
                    <a:pt x="1530" y="0"/>
                    <a:pt x="1507" y="23"/>
                    <a:pt x="1484" y="69"/>
                  </a:cubicBezTo>
                  <a:cubicBezTo>
                    <a:pt x="1484" y="114"/>
                    <a:pt x="1439" y="160"/>
                    <a:pt x="1439" y="251"/>
                  </a:cubicBezTo>
                  <a:cubicBezTo>
                    <a:pt x="1393" y="434"/>
                    <a:pt x="1393" y="662"/>
                    <a:pt x="1439" y="959"/>
                  </a:cubicBezTo>
                  <a:cubicBezTo>
                    <a:pt x="1461" y="1256"/>
                    <a:pt x="1530" y="1575"/>
                    <a:pt x="1576" y="1940"/>
                  </a:cubicBezTo>
                  <a:cubicBezTo>
                    <a:pt x="1644" y="2306"/>
                    <a:pt x="1690" y="2671"/>
                    <a:pt x="1758" y="3059"/>
                  </a:cubicBezTo>
                  <a:cubicBezTo>
                    <a:pt x="1849" y="3447"/>
                    <a:pt x="1918" y="3812"/>
                    <a:pt x="1964" y="4177"/>
                  </a:cubicBezTo>
                  <a:cubicBezTo>
                    <a:pt x="2009" y="4337"/>
                    <a:pt x="2032" y="4520"/>
                    <a:pt x="2032" y="4679"/>
                  </a:cubicBezTo>
                  <a:cubicBezTo>
                    <a:pt x="2055" y="4839"/>
                    <a:pt x="2078" y="4999"/>
                    <a:pt x="2101" y="5136"/>
                  </a:cubicBezTo>
                  <a:cubicBezTo>
                    <a:pt x="2123" y="5410"/>
                    <a:pt x="2123" y="5661"/>
                    <a:pt x="2123" y="5821"/>
                  </a:cubicBezTo>
                  <a:cubicBezTo>
                    <a:pt x="2146" y="5980"/>
                    <a:pt x="2146" y="6072"/>
                    <a:pt x="2146" y="6072"/>
                  </a:cubicBezTo>
                  <a:cubicBezTo>
                    <a:pt x="2146" y="6072"/>
                    <a:pt x="2146" y="6117"/>
                    <a:pt x="2146" y="6140"/>
                  </a:cubicBezTo>
                  <a:cubicBezTo>
                    <a:pt x="2146" y="6186"/>
                    <a:pt x="2146" y="6254"/>
                    <a:pt x="2146" y="6346"/>
                  </a:cubicBezTo>
                  <a:cubicBezTo>
                    <a:pt x="2146" y="6505"/>
                    <a:pt x="2146" y="6756"/>
                    <a:pt x="2123" y="7030"/>
                  </a:cubicBezTo>
                  <a:cubicBezTo>
                    <a:pt x="2078" y="7601"/>
                    <a:pt x="2055" y="8377"/>
                    <a:pt x="1781" y="9085"/>
                  </a:cubicBezTo>
                  <a:cubicBezTo>
                    <a:pt x="1667" y="9427"/>
                    <a:pt x="1461" y="9769"/>
                    <a:pt x="1256" y="10066"/>
                  </a:cubicBezTo>
                  <a:cubicBezTo>
                    <a:pt x="1073" y="10340"/>
                    <a:pt x="845" y="10614"/>
                    <a:pt x="663" y="10819"/>
                  </a:cubicBezTo>
                  <a:cubicBezTo>
                    <a:pt x="275" y="11253"/>
                    <a:pt x="1" y="11527"/>
                    <a:pt x="23" y="11550"/>
                  </a:cubicBezTo>
                  <a:cubicBezTo>
                    <a:pt x="23" y="11551"/>
                    <a:pt x="24" y="11551"/>
                    <a:pt x="25" y="11551"/>
                  </a:cubicBezTo>
                  <a:cubicBezTo>
                    <a:pt x="47" y="11551"/>
                    <a:pt x="336" y="11284"/>
                    <a:pt x="731" y="10911"/>
                  </a:cubicBezTo>
                  <a:cubicBezTo>
                    <a:pt x="959" y="10705"/>
                    <a:pt x="1188" y="10454"/>
                    <a:pt x="1416" y="10157"/>
                  </a:cubicBezTo>
                  <a:cubicBezTo>
                    <a:pt x="1621" y="9861"/>
                    <a:pt x="1849" y="9541"/>
                    <a:pt x="1986" y="9153"/>
                  </a:cubicBezTo>
                  <a:cubicBezTo>
                    <a:pt x="2306" y="8423"/>
                    <a:pt x="2352" y="7624"/>
                    <a:pt x="2420" y="7053"/>
                  </a:cubicBezTo>
                  <a:cubicBezTo>
                    <a:pt x="2443" y="6756"/>
                    <a:pt x="2443" y="6528"/>
                    <a:pt x="2443" y="6346"/>
                  </a:cubicBezTo>
                  <a:cubicBezTo>
                    <a:pt x="2443" y="6254"/>
                    <a:pt x="2466" y="6186"/>
                    <a:pt x="2466" y="6140"/>
                  </a:cubicBezTo>
                  <a:cubicBezTo>
                    <a:pt x="2466" y="6095"/>
                    <a:pt x="2466" y="6072"/>
                    <a:pt x="2466" y="6072"/>
                  </a:cubicBezTo>
                  <a:cubicBezTo>
                    <a:pt x="2466" y="6072"/>
                    <a:pt x="2443" y="5980"/>
                    <a:pt x="2443" y="5798"/>
                  </a:cubicBezTo>
                  <a:cubicBezTo>
                    <a:pt x="2420" y="5638"/>
                    <a:pt x="2420" y="5387"/>
                    <a:pt x="2374" y="5113"/>
                  </a:cubicBezTo>
                  <a:cubicBezTo>
                    <a:pt x="2352" y="4953"/>
                    <a:pt x="2329" y="4793"/>
                    <a:pt x="2306" y="4634"/>
                  </a:cubicBezTo>
                  <a:cubicBezTo>
                    <a:pt x="2283" y="4474"/>
                    <a:pt x="2260" y="4291"/>
                    <a:pt x="2215" y="4132"/>
                  </a:cubicBezTo>
                  <a:cubicBezTo>
                    <a:pt x="2146" y="3766"/>
                    <a:pt x="2078" y="3378"/>
                    <a:pt x="1986" y="3013"/>
                  </a:cubicBezTo>
                  <a:cubicBezTo>
                    <a:pt x="1895" y="2648"/>
                    <a:pt x="1827" y="2260"/>
                    <a:pt x="1758" y="1918"/>
                  </a:cubicBezTo>
                  <a:cubicBezTo>
                    <a:pt x="1690" y="1552"/>
                    <a:pt x="1598" y="1210"/>
                    <a:pt x="1553" y="936"/>
                  </a:cubicBezTo>
                  <a:cubicBezTo>
                    <a:pt x="1507" y="662"/>
                    <a:pt x="1484" y="434"/>
                    <a:pt x="1484" y="274"/>
                  </a:cubicBezTo>
                  <a:cubicBezTo>
                    <a:pt x="1484" y="183"/>
                    <a:pt x="1507" y="114"/>
                    <a:pt x="1530" y="69"/>
                  </a:cubicBezTo>
                  <a:cubicBezTo>
                    <a:pt x="1530" y="23"/>
                    <a:pt x="1530" y="0"/>
                    <a:pt x="1530"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1" name="Google Shape;1645;p23">
              <a:extLst>
                <a:ext uri="{FF2B5EF4-FFF2-40B4-BE49-F238E27FC236}">
                  <a16:creationId xmlns:a16="http://schemas.microsoft.com/office/drawing/2014/main" id="{7B7AA59A-7F3F-4EEF-51E3-E4569125AC0F}"/>
                </a:ext>
              </a:extLst>
            </p:cNvPr>
            <p:cNvSpPr/>
            <p:nvPr/>
          </p:nvSpPr>
          <p:spPr>
            <a:xfrm>
              <a:off x="6883325" y="3693875"/>
              <a:ext cx="150125" cy="273050"/>
            </a:xfrm>
            <a:custGeom>
              <a:avLst/>
              <a:gdLst/>
              <a:ahLst/>
              <a:cxnLst/>
              <a:rect l="l" t="t" r="r" b="b"/>
              <a:pathLst>
                <a:path w="6005" h="10922" extrusionOk="0">
                  <a:moveTo>
                    <a:pt x="3858" y="0"/>
                  </a:moveTo>
                  <a:cubicBezTo>
                    <a:pt x="3835" y="0"/>
                    <a:pt x="3813" y="1"/>
                    <a:pt x="3790" y="3"/>
                  </a:cubicBezTo>
                  <a:cubicBezTo>
                    <a:pt x="3790" y="3"/>
                    <a:pt x="2283" y="322"/>
                    <a:pt x="2147" y="2582"/>
                  </a:cubicBezTo>
                  <a:cubicBezTo>
                    <a:pt x="2032" y="4842"/>
                    <a:pt x="2398" y="8128"/>
                    <a:pt x="2398" y="8128"/>
                  </a:cubicBezTo>
                  <a:cubicBezTo>
                    <a:pt x="2398" y="8128"/>
                    <a:pt x="1713" y="7900"/>
                    <a:pt x="960" y="7603"/>
                  </a:cubicBezTo>
                  <a:cubicBezTo>
                    <a:pt x="1" y="8220"/>
                    <a:pt x="435" y="9315"/>
                    <a:pt x="686" y="10251"/>
                  </a:cubicBezTo>
                  <a:cubicBezTo>
                    <a:pt x="1378" y="10652"/>
                    <a:pt x="2113" y="10922"/>
                    <a:pt x="2800" y="10922"/>
                  </a:cubicBezTo>
                  <a:cubicBezTo>
                    <a:pt x="2974" y="10922"/>
                    <a:pt x="3145" y="10904"/>
                    <a:pt x="3311" y="10867"/>
                  </a:cubicBezTo>
                  <a:cubicBezTo>
                    <a:pt x="5502" y="10365"/>
                    <a:pt x="6004" y="7900"/>
                    <a:pt x="5913" y="5252"/>
                  </a:cubicBezTo>
                  <a:cubicBezTo>
                    <a:pt x="5845" y="2626"/>
                    <a:pt x="5182" y="0"/>
                    <a:pt x="38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2" name="Google Shape;1646;p23">
              <a:extLst>
                <a:ext uri="{FF2B5EF4-FFF2-40B4-BE49-F238E27FC236}">
                  <a16:creationId xmlns:a16="http://schemas.microsoft.com/office/drawing/2014/main" id="{2E4D522F-51B2-2262-499D-E57AF2524DC8}"/>
                </a:ext>
              </a:extLst>
            </p:cNvPr>
            <p:cNvSpPr/>
            <p:nvPr/>
          </p:nvSpPr>
          <p:spPr>
            <a:xfrm>
              <a:off x="6898175" y="3784775"/>
              <a:ext cx="135275" cy="182125"/>
            </a:xfrm>
            <a:custGeom>
              <a:avLst/>
              <a:gdLst/>
              <a:ahLst/>
              <a:cxnLst/>
              <a:rect l="l" t="t" r="r" b="b"/>
              <a:pathLst>
                <a:path w="5411" h="7285" extrusionOk="0">
                  <a:moveTo>
                    <a:pt x="3114" y="0"/>
                  </a:moveTo>
                  <a:cubicBezTo>
                    <a:pt x="2509" y="0"/>
                    <a:pt x="1957" y="286"/>
                    <a:pt x="1553" y="589"/>
                  </a:cubicBezTo>
                  <a:cubicBezTo>
                    <a:pt x="1553" y="1320"/>
                    <a:pt x="1598" y="2027"/>
                    <a:pt x="1644" y="2644"/>
                  </a:cubicBezTo>
                  <a:cubicBezTo>
                    <a:pt x="1652" y="2643"/>
                    <a:pt x="1660" y="2643"/>
                    <a:pt x="1669" y="2643"/>
                  </a:cubicBezTo>
                  <a:cubicBezTo>
                    <a:pt x="2353" y="2643"/>
                    <a:pt x="3352" y="3563"/>
                    <a:pt x="3082" y="4104"/>
                  </a:cubicBezTo>
                  <a:cubicBezTo>
                    <a:pt x="3020" y="4221"/>
                    <a:pt x="2915" y="4267"/>
                    <a:pt x="2786" y="4267"/>
                  </a:cubicBezTo>
                  <a:cubicBezTo>
                    <a:pt x="2486" y="4267"/>
                    <a:pt x="2054" y="4015"/>
                    <a:pt x="1735" y="3808"/>
                  </a:cubicBezTo>
                  <a:lnTo>
                    <a:pt x="1735" y="3808"/>
                  </a:lnTo>
                  <a:cubicBezTo>
                    <a:pt x="1781" y="4218"/>
                    <a:pt x="1804" y="4492"/>
                    <a:pt x="1804" y="4492"/>
                  </a:cubicBezTo>
                  <a:cubicBezTo>
                    <a:pt x="1804" y="4492"/>
                    <a:pt x="1119" y="4264"/>
                    <a:pt x="366" y="3967"/>
                  </a:cubicBezTo>
                  <a:cubicBezTo>
                    <a:pt x="206" y="4059"/>
                    <a:pt x="92" y="4196"/>
                    <a:pt x="0" y="4310"/>
                  </a:cubicBezTo>
                  <a:cubicBezTo>
                    <a:pt x="959" y="4721"/>
                    <a:pt x="2443" y="5428"/>
                    <a:pt x="2831" y="6090"/>
                  </a:cubicBezTo>
                  <a:cubicBezTo>
                    <a:pt x="3242" y="6821"/>
                    <a:pt x="1689" y="6935"/>
                    <a:pt x="708" y="6935"/>
                  </a:cubicBezTo>
                  <a:cubicBezTo>
                    <a:pt x="1212" y="7153"/>
                    <a:pt x="1728" y="7285"/>
                    <a:pt x="2210" y="7285"/>
                  </a:cubicBezTo>
                  <a:cubicBezTo>
                    <a:pt x="2384" y="7285"/>
                    <a:pt x="2554" y="7268"/>
                    <a:pt x="2717" y="7231"/>
                  </a:cubicBezTo>
                  <a:cubicBezTo>
                    <a:pt x="4908" y="6729"/>
                    <a:pt x="5410" y="4264"/>
                    <a:pt x="5319" y="1616"/>
                  </a:cubicBezTo>
                  <a:cubicBezTo>
                    <a:pt x="5319" y="1411"/>
                    <a:pt x="5319" y="1228"/>
                    <a:pt x="5296" y="1023"/>
                  </a:cubicBezTo>
                  <a:cubicBezTo>
                    <a:pt x="4908" y="772"/>
                    <a:pt x="4520" y="544"/>
                    <a:pt x="4200" y="338"/>
                  </a:cubicBezTo>
                  <a:cubicBezTo>
                    <a:pt x="3832" y="96"/>
                    <a:pt x="3464" y="0"/>
                    <a:pt x="3114"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3" name="Google Shape;1647;p23">
              <a:extLst>
                <a:ext uri="{FF2B5EF4-FFF2-40B4-BE49-F238E27FC236}">
                  <a16:creationId xmlns:a16="http://schemas.microsoft.com/office/drawing/2014/main" id="{B49BDF8F-C624-317F-8D6B-ABA25B57A22B}"/>
                </a:ext>
              </a:extLst>
            </p:cNvPr>
            <p:cNvSpPr/>
            <p:nvPr/>
          </p:nvSpPr>
          <p:spPr>
            <a:xfrm>
              <a:off x="6937550" y="3894650"/>
              <a:ext cx="39975" cy="18525"/>
            </a:xfrm>
            <a:custGeom>
              <a:avLst/>
              <a:gdLst/>
              <a:ahLst/>
              <a:cxnLst/>
              <a:rect l="l" t="t" r="r" b="b"/>
              <a:pathLst>
                <a:path w="1599" h="741" extrusionOk="0">
                  <a:moveTo>
                    <a:pt x="29" y="0"/>
                  </a:moveTo>
                  <a:cubicBezTo>
                    <a:pt x="14" y="0"/>
                    <a:pt x="4" y="2"/>
                    <a:pt x="0" y="6"/>
                  </a:cubicBezTo>
                  <a:cubicBezTo>
                    <a:pt x="0" y="29"/>
                    <a:pt x="206" y="120"/>
                    <a:pt x="388" y="211"/>
                  </a:cubicBezTo>
                  <a:cubicBezTo>
                    <a:pt x="571" y="326"/>
                    <a:pt x="776" y="417"/>
                    <a:pt x="776" y="417"/>
                  </a:cubicBezTo>
                  <a:cubicBezTo>
                    <a:pt x="776" y="417"/>
                    <a:pt x="959" y="508"/>
                    <a:pt x="1164" y="577"/>
                  </a:cubicBezTo>
                  <a:cubicBezTo>
                    <a:pt x="1348" y="658"/>
                    <a:pt x="1532" y="740"/>
                    <a:pt x="1569" y="740"/>
                  </a:cubicBezTo>
                  <a:cubicBezTo>
                    <a:pt x="1573" y="740"/>
                    <a:pt x="1575" y="739"/>
                    <a:pt x="1575" y="736"/>
                  </a:cubicBezTo>
                  <a:cubicBezTo>
                    <a:pt x="1598" y="714"/>
                    <a:pt x="1438" y="577"/>
                    <a:pt x="1256" y="463"/>
                  </a:cubicBezTo>
                  <a:cubicBezTo>
                    <a:pt x="1050" y="348"/>
                    <a:pt x="868" y="234"/>
                    <a:pt x="868" y="234"/>
                  </a:cubicBezTo>
                  <a:cubicBezTo>
                    <a:pt x="868" y="234"/>
                    <a:pt x="662" y="166"/>
                    <a:pt x="457" y="97"/>
                  </a:cubicBezTo>
                  <a:cubicBezTo>
                    <a:pt x="269" y="41"/>
                    <a:pt x="97" y="0"/>
                    <a:pt x="29" y="0"/>
                  </a:cubicBezTo>
                  <a:close/>
                </a:path>
              </a:pathLst>
            </a:custGeom>
            <a:solidFill>
              <a:srgbClr val="E6595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4" name="Google Shape;1648;p23">
              <a:extLst>
                <a:ext uri="{FF2B5EF4-FFF2-40B4-BE49-F238E27FC236}">
                  <a16:creationId xmlns:a16="http://schemas.microsoft.com/office/drawing/2014/main" id="{6574B1F7-19D1-EC0E-F7BB-F6890E3CF515}"/>
                </a:ext>
              </a:extLst>
            </p:cNvPr>
            <p:cNvSpPr/>
            <p:nvPr/>
          </p:nvSpPr>
          <p:spPr>
            <a:xfrm>
              <a:off x="6925575" y="3689150"/>
              <a:ext cx="111275" cy="161725"/>
            </a:xfrm>
            <a:custGeom>
              <a:avLst/>
              <a:gdLst/>
              <a:ahLst/>
              <a:cxnLst/>
              <a:rect l="l" t="t" r="r" b="b"/>
              <a:pathLst>
                <a:path w="4451" h="6469" extrusionOk="0">
                  <a:moveTo>
                    <a:pt x="2320" y="1"/>
                  </a:moveTo>
                  <a:cubicBezTo>
                    <a:pt x="2253" y="1"/>
                    <a:pt x="2187" y="4"/>
                    <a:pt x="2123" y="9"/>
                  </a:cubicBezTo>
                  <a:cubicBezTo>
                    <a:pt x="1529" y="100"/>
                    <a:pt x="1004" y="465"/>
                    <a:pt x="753" y="899"/>
                  </a:cubicBezTo>
                  <a:cubicBezTo>
                    <a:pt x="388" y="1493"/>
                    <a:pt x="160" y="2177"/>
                    <a:pt x="91" y="2839"/>
                  </a:cubicBezTo>
                  <a:cubicBezTo>
                    <a:pt x="0" y="3844"/>
                    <a:pt x="0" y="5031"/>
                    <a:pt x="23" y="6080"/>
                  </a:cubicBezTo>
                  <a:cubicBezTo>
                    <a:pt x="1050" y="6195"/>
                    <a:pt x="3218" y="6354"/>
                    <a:pt x="4405" y="6469"/>
                  </a:cubicBezTo>
                  <a:cubicBezTo>
                    <a:pt x="4428" y="6172"/>
                    <a:pt x="4451" y="5852"/>
                    <a:pt x="4451" y="5556"/>
                  </a:cubicBezTo>
                  <a:cubicBezTo>
                    <a:pt x="4451" y="4414"/>
                    <a:pt x="4337" y="3273"/>
                    <a:pt x="4063" y="2155"/>
                  </a:cubicBezTo>
                  <a:cubicBezTo>
                    <a:pt x="3903" y="1561"/>
                    <a:pt x="3743" y="397"/>
                    <a:pt x="2990" y="100"/>
                  </a:cubicBezTo>
                  <a:cubicBezTo>
                    <a:pt x="2763" y="31"/>
                    <a:pt x="2537" y="1"/>
                    <a:pt x="2320"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5" name="Google Shape;1649;p23">
              <a:extLst>
                <a:ext uri="{FF2B5EF4-FFF2-40B4-BE49-F238E27FC236}">
                  <a16:creationId xmlns:a16="http://schemas.microsoft.com/office/drawing/2014/main" id="{C4B24156-2C79-F213-9058-49B6281637E8}"/>
                </a:ext>
              </a:extLst>
            </p:cNvPr>
            <p:cNvSpPr/>
            <p:nvPr/>
          </p:nvSpPr>
          <p:spPr>
            <a:xfrm>
              <a:off x="6928425" y="3818900"/>
              <a:ext cx="69625" cy="5775"/>
            </a:xfrm>
            <a:custGeom>
              <a:avLst/>
              <a:gdLst/>
              <a:ahLst/>
              <a:cxnLst/>
              <a:rect l="l" t="t" r="r" b="b"/>
              <a:pathLst>
                <a:path w="2785" h="231" extrusionOk="0">
                  <a:moveTo>
                    <a:pt x="1370" y="0"/>
                  </a:moveTo>
                  <a:cubicBezTo>
                    <a:pt x="1370" y="0"/>
                    <a:pt x="1027" y="23"/>
                    <a:pt x="685" y="46"/>
                  </a:cubicBezTo>
                  <a:cubicBezTo>
                    <a:pt x="343" y="114"/>
                    <a:pt x="0" y="183"/>
                    <a:pt x="0" y="206"/>
                  </a:cubicBezTo>
                  <a:cubicBezTo>
                    <a:pt x="9" y="223"/>
                    <a:pt x="64" y="231"/>
                    <a:pt x="148" y="231"/>
                  </a:cubicBezTo>
                  <a:cubicBezTo>
                    <a:pt x="285" y="231"/>
                    <a:pt x="496" y="211"/>
                    <a:pt x="708" y="183"/>
                  </a:cubicBezTo>
                  <a:lnTo>
                    <a:pt x="2077" y="183"/>
                  </a:lnTo>
                  <a:cubicBezTo>
                    <a:pt x="2248" y="194"/>
                    <a:pt x="2420" y="200"/>
                    <a:pt x="2551" y="200"/>
                  </a:cubicBezTo>
                  <a:cubicBezTo>
                    <a:pt x="2682" y="200"/>
                    <a:pt x="2773" y="194"/>
                    <a:pt x="2785" y="183"/>
                  </a:cubicBezTo>
                  <a:cubicBezTo>
                    <a:pt x="2785" y="160"/>
                    <a:pt x="2420" y="92"/>
                    <a:pt x="2077" y="46"/>
                  </a:cubicBezTo>
                  <a:cubicBezTo>
                    <a:pt x="1735" y="23"/>
                    <a:pt x="1370" y="0"/>
                    <a:pt x="1370" y="0"/>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6" name="Google Shape;1650;p23">
              <a:extLst>
                <a:ext uri="{FF2B5EF4-FFF2-40B4-BE49-F238E27FC236}">
                  <a16:creationId xmlns:a16="http://schemas.microsoft.com/office/drawing/2014/main" id="{5A479638-BA17-5187-17B9-29BF4A8ACCA2}"/>
                </a:ext>
              </a:extLst>
            </p:cNvPr>
            <p:cNvSpPr/>
            <p:nvPr/>
          </p:nvSpPr>
          <p:spPr>
            <a:xfrm>
              <a:off x="6926125" y="3689150"/>
              <a:ext cx="110725" cy="161725"/>
            </a:xfrm>
            <a:custGeom>
              <a:avLst/>
              <a:gdLst/>
              <a:ahLst/>
              <a:cxnLst/>
              <a:rect l="l" t="t" r="r" b="b"/>
              <a:pathLst>
                <a:path w="4429" h="6469" extrusionOk="0">
                  <a:moveTo>
                    <a:pt x="2298" y="1"/>
                  </a:moveTo>
                  <a:cubicBezTo>
                    <a:pt x="2231" y="1"/>
                    <a:pt x="2165" y="4"/>
                    <a:pt x="2101" y="9"/>
                  </a:cubicBezTo>
                  <a:cubicBezTo>
                    <a:pt x="1530" y="100"/>
                    <a:pt x="1051" y="420"/>
                    <a:pt x="777" y="808"/>
                  </a:cubicBezTo>
                  <a:cubicBezTo>
                    <a:pt x="891" y="899"/>
                    <a:pt x="960" y="1013"/>
                    <a:pt x="960" y="1127"/>
                  </a:cubicBezTo>
                  <a:cubicBezTo>
                    <a:pt x="960" y="1607"/>
                    <a:pt x="1302" y="4232"/>
                    <a:pt x="823" y="4643"/>
                  </a:cubicBezTo>
                  <a:cubicBezTo>
                    <a:pt x="724" y="4730"/>
                    <a:pt x="599" y="4765"/>
                    <a:pt x="462" y="4765"/>
                  </a:cubicBezTo>
                  <a:cubicBezTo>
                    <a:pt x="315" y="4765"/>
                    <a:pt x="155" y="4725"/>
                    <a:pt x="1" y="4665"/>
                  </a:cubicBezTo>
                  <a:cubicBezTo>
                    <a:pt x="1" y="4962"/>
                    <a:pt x="1" y="5236"/>
                    <a:pt x="1" y="5510"/>
                  </a:cubicBezTo>
                  <a:cubicBezTo>
                    <a:pt x="571" y="5533"/>
                    <a:pt x="1416" y="5601"/>
                    <a:pt x="1530" y="5807"/>
                  </a:cubicBezTo>
                  <a:cubicBezTo>
                    <a:pt x="1641" y="5972"/>
                    <a:pt x="965" y="6019"/>
                    <a:pt x="387" y="6019"/>
                  </a:cubicBezTo>
                  <a:cubicBezTo>
                    <a:pt x="249" y="6019"/>
                    <a:pt x="116" y="6016"/>
                    <a:pt x="1" y="6012"/>
                  </a:cubicBezTo>
                  <a:cubicBezTo>
                    <a:pt x="1" y="6035"/>
                    <a:pt x="1" y="6058"/>
                    <a:pt x="1" y="6080"/>
                  </a:cubicBezTo>
                  <a:cubicBezTo>
                    <a:pt x="1028" y="6195"/>
                    <a:pt x="3196" y="6354"/>
                    <a:pt x="4383" y="6469"/>
                  </a:cubicBezTo>
                  <a:cubicBezTo>
                    <a:pt x="4406" y="6172"/>
                    <a:pt x="4429" y="5852"/>
                    <a:pt x="4429" y="5556"/>
                  </a:cubicBezTo>
                  <a:cubicBezTo>
                    <a:pt x="4429" y="4414"/>
                    <a:pt x="4315" y="3273"/>
                    <a:pt x="4041" y="2155"/>
                  </a:cubicBezTo>
                  <a:cubicBezTo>
                    <a:pt x="3881" y="1561"/>
                    <a:pt x="3721" y="397"/>
                    <a:pt x="2968" y="100"/>
                  </a:cubicBezTo>
                  <a:cubicBezTo>
                    <a:pt x="2741" y="31"/>
                    <a:pt x="2515" y="1"/>
                    <a:pt x="229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7" name="Google Shape;1651;p23">
              <a:extLst>
                <a:ext uri="{FF2B5EF4-FFF2-40B4-BE49-F238E27FC236}">
                  <a16:creationId xmlns:a16="http://schemas.microsoft.com/office/drawing/2014/main" id="{7C4099F3-DB93-8035-509A-D9ED42ED196F}"/>
                </a:ext>
              </a:extLst>
            </p:cNvPr>
            <p:cNvSpPr/>
            <p:nvPr/>
          </p:nvSpPr>
          <p:spPr>
            <a:xfrm>
              <a:off x="6931275" y="3762350"/>
              <a:ext cx="13150" cy="21250"/>
            </a:xfrm>
            <a:custGeom>
              <a:avLst/>
              <a:gdLst/>
              <a:ahLst/>
              <a:cxnLst/>
              <a:rect l="l" t="t" r="r" b="b"/>
              <a:pathLst>
                <a:path w="526" h="850" extrusionOk="0">
                  <a:moveTo>
                    <a:pt x="232" y="0"/>
                  </a:moveTo>
                  <a:cubicBezTo>
                    <a:pt x="223" y="0"/>
                    <a:pt x="214" y="1"/>
                    <a:pt x="206" y="3"/>
                  </a:cubicBezTo>
                  <a:cubicBezTo>
                    <a:pt x="92" y="48"/>
                    <a:pt x="0" y="254"/>
                    <a:pt x="46" y="482"/>
                  </a:cubicBezTo>
                  <a:cubicBezTo>
                    <a:pt x="67" y="696"/>
                    <a:pt x="189" y="849"/>
                    <a:pt x="298" y="849"/>
                  </a:cubicBezTo>
                  <a:cubicBezTo>
                    <a:pt x="305" y="849"/>
                    <a:pt x="313" y="849"/>
                    <a:pt x="320" y="847"/>
                  </a:cubicBezTo>
                  <a:cubicBezTo>
                    <a:pt x="457" y="824"/>
                    <a:pt x="525" y="596"/>
                    <a:pt x="502" y="368"/>
                  </a:cubicBezTo>
                  <a:cubicBezTo>
                    <a:pt x="460" y="154"/>
                    <a:pt x="357" y="0"/>
                    <a:pt x="232"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8" name="Google Shape;1652;p23">
              <a:extLst>
                <a:ext uri="{FF2B5EF4-FFF2-40B4-BE49-F238E27FC236}">
                  <a16:creationId xmlns:a16="http://schemas.microsoft.com/office/drawing/2014/main" id="{41795640-1D74-63BC-1935-C88E345BAE20}"/>
                </a:ext>
              </a:extLst>
            </p:cNvPr>
            <p:cNvSpPr/>
            <p:nvPr/>
          </p:nvSpPr>
          <p:spPr>
            <a:xfrm>
              <a:off x="6931850" y="3740650"/>
              <a:ext cx="9150" cy="14925"/>
            </a:xfrm>
            <a:custGeom>
              <a:avLst/>
              <a:gdLst/>
              <a:ahLst/>
              <a:cxnLst/>
              <a:rect l="l" t="t" r="r" b="b"/>
              <a:pathLst>
                <a:path w="366" h="597" extrusionOk="0">
                  <a:moveTo>
                    <a:pt x="161" y="0"/>
                  </a:moveTo>
                  <a:cubicBezTo>
                    <a:pt x="153" y="0"/>
                    <a:pt x="145" y="1"/>
                    <a:pt x="137" y="3"/>
                  </a:cubicBezTo>
                  <a:cubicBezTo>
                    <a:pt x="46" y="3"/>
                    <a:pt x="0" y="163"/>
                    <a:pt x="23" y="323"/>
                  </a:cubicBezTo>
                  <a:cubicBezTo>
                    <a:pt x="46" y="483"/>
                    <a:pt x="137" y="597"/>
                    <a:pt x="228" y="597"/>
                  </a:cubicBezTo>
                  <a:cubicBezTo>
                    <a:pt x="297" y="574"/>
                    <a:pt x="365" y="414"/>
                    <a:pt x="342" y="254"/>
                  </a:cubicBezTo>
                  <a:cubicBezTo>
                    <a:pt x="322" y="108"/>
                    <a:pt x="244" y="0"/>
                    <a:pt x="16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9" name="Google Shape;1653;p23">
              <a:extLst>
                <a:ext uri="{FF2B5EF4-FFF2-40B4-BE49-F238E27FC236}">
                  <a16:creationId xmlns:a16="http://schemas.microsoft.com/office/drawing/2014/main" id="{3E9F8A94-DFF7-44D3-8D81-CCC3D395FB5C}"/>
                </a:ext>
              </a:extLst>
            </p:cNvPr>
            <p:cNvSpPr/>
            <p:nvPr/>
          </p:nvSpPr>
          <p:spPr>
            <a:xfrm>
              <a:off x="6919275" y="3657450"/>
              <a:ext cx="192900" cy="334675"/>
            </a:xfrm>
            <a:custGeom>
              <a:avLst/>
              <a:gdLst/>
              <a:ahLst/>
              <a:cxnLst/>
              <a:rect l="l" t="t" r="r" b="b"/>
              <a:pathLst>
                <a:path w="7716" h="13387" extrusionOk="0">
                  <a:moveTo>
                    <a:pt x="4710" y="0"/>
                  </a:moveTo>
                  <a:cubicBezTo>
                    <a:pt x="2662" y="0"/>
                    <a:pt x="953" y="1662"/>
                    <a:pt x="366" y="5020"/>
                  </a:cubicBezTo>
                  <a:cubicBezTo>
                    <a:pt x="1" y="7075"/>
                    <a:pt x="366" y="8741"/>
                    <a:pt x="1165" y="10590"/>
                  </a:cubicBezTo>
                  <a:cubicBezTo>
                    <a:pt x="1348" y="10978"/>
                    <a:pt x="1781" y="11366"/>
                    <a:pt x="2055" y="11708"/>
                  </a:cubicBezTo>
                  <a:cubicBezTo>
                    <a:pt x="2860" y="12724"/>
                    <a:pt x="4076" y="13387"/>
                    <a:pt x="5413" y="13387"/>
                  </a:cubicBezTo>
                  <a:cubicBezTo>
                    <a:pt x="5518" y="13387"/>
                    <a:pt x="5624" y="13383"/>
                    <a:pt x="5730" y="13374"/>
                  </a:cubicBezTo>
                  <a:cubicBezTo>
                    <a:pt x="7716" y="13192"/>
                    <a:pt x="7670" y="11891"/>
                    <a:pt x="7670" y="11891"/>
                  </a:cubicBezTo>
                  <a:lnTo>
                    <a:pt x="6392" y="11822"/>
                  </a:lnTo>
                  <a:cubicBezTo>
                    <a:pt x="6204" y="11853"/>
                    <a:pt x="6023" y="11868"/>
                    <a:pt x="5851" y="11868"/>
                  </a:cubicBezTo>
                  <a:cubicBezTo>
                    <a:pt x="3996" y="11868"/>
                    <a:pt x="3060" y="10224"/>
                    <a:pt x="3060" y="10224"/>
                  </a:cubicBezTo>
                  <a:cubicBezTo>
                    <a:pt x="1576" y="7896"/>
                    <a:pt x="2147" y="3719"/>
                    <a:pt x="3242" y="2122"/>
                  </a:cubicBezTo>
                  <a:cubicBezTo>
                    <a:pt x="4018" y="957"/>
                    <a:pt x="4657" y="798"/>
                    <a:pt x="5137" y="501"/>
                  </a:cubicBezTo>
                  <a:cubicBezTo>
                    <a:pt x="5662" y="432"/>
                    <a:pt x="5913" y="455"/>
                    <a:pt x="6255" y="295"/>
                  </a:cubicBezTo>
                  <a:cubicBezTo>
                    <a:pt x="5727" y="99"/>
                    <a:pt x="5209"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0" name="Google Shape;1654;p23">
              <a:extLst>
                <a:ext uri="{FF2B5EF4-FFF2-40B4-BE49-F238E27FC236}">
                  <a16:creationId xmlns:a16="http://schemas.microsoft.com/office/drawing/2014/main" id="{C0E94EFC-D246-8EDE-54F3-21D94177471D}"/>
                </a:ext>
              </a:extLst>
            </p:cNvPr>
            <p:cNvSpPr/>
            <p:nvPr/>
          </p:nvSpPr>
          <p:spPr>
            <a:xfrm>
              <a:off x="6964375" y="3677175"/>
              <a:ext cx="89025" cy="273550"/>
            </a:xfrm>
            <a:custGeom>
              <a:avLst/>
              <a:gdLst/>
              <a:ahLst/>
              <a:cxnLst/>
              <a:rect l="l" t="t" r="r" b="b"/>
              <a:pathLst>
                <a:path w="3561" h="10942" extrusionOk="0">
                  <a:moveTo>
                    <a:pt x="3157" y="1"/>
                  </a:moveTo>
                  <a:cubicBezTo>
                    <a:pt x="2985" y="1"/>
                    <a:pt x="2767" y="38"/>
                    <a:pt x="2534" y="146"/>
                  </a:cubicBezTo>
                  <a:cubicBezTo>
                    <a:pt x="2237" y="283"/>
                    <a:pt x="1940" y="511"/>
                    <a:pt x="1666" y="808"/>
                  </a:cubicBezTo>
                  <a:cubicBezTo>
                    <a:pt x="1393" y="1104"/>
                    <a:pt x="1164" y="1447"/>
                    <a:pt x="959" y="1812"/>
                  </a:cubicBezTo>
                  <a:cubicBezTo>
                    <a:pt x="731" y="2200"/>
                    <a:pt x="571" y="2565"/>
                    <a:pt x="434" y="2953"/>
                  </a:cubicBezTo>
                  <a:cubicBezTo>
                    <a:pt x="343" y="3341"/>
                    <a:pt x="251" y="3706"/>
                    <a:pt x="206" y="4003"/>
                  </a:cubicBezTo>
                  <a:cubicBezTo>
                    <a:pt x="114" y="4323"/>
                    <a:pt x="91" y="4574"/>
                    <a:pt x="69" y="4756"/>
                  </a:cubicBezTo>
                  <a:cubicBezTo>
                    <a:pt x="46" y="4848"/>
                    <a:pt x="46" y="4916"/>
                    <a:pt x="46" y="4985"/>
                  </a:cubicBezTo>
                  <a:cubicBezTo>
                    <a:pt x="46" y="5030"/>
                    <a:pt x="46" y="5053"/>
                    <a:pt x="46" y="5053"/>
                  </a:cubicBezTo>
                  <a:cubicBezTo>
                    <a:pt x="46" y="5053"/>
                    <a:pt x="23" y="5167"/>
                    <a:pt x="23" y="5350"/>
                  </a:cubicBezTo>
                  <a:cubicBezTo>
                    <a:pt x="0" y="5532"/>
                    <a:pt x="23" y="5806"/>
                    <a:pt x="23" y="6126"/>
                  </a:cubicBezTo>
                  <a:cubicBezTo>
                    <a:pt x="46" y="6423"/>
                    <a:pt x="91" y="6811"/>
                    <a:pt x="183" y="7199"/>
                  </a:cubicBezTo>
                  <a:cubicBezTo>
                    <a:pt x="206" y="7290"/>
                    <a:pt x="228" y="7381"/>
                    <a:pt x="251" y="7495"/>
                  </a:cubicBezTo>
                  <a:cubicBezTo>
                    <a:pt x="274" y="7587"/>
                    <a:pt x="320" y="7678"/>
                    <a:pt x="343" y="7792"/>
                  </a:cubicBezTo>
                  <a:cubicBezTo>
                    <a:pt x="388" y="7883"/>
                    <a:pt x="411" y="7997"/>
                    <a:pt x="457" y="8089"/>
                  </a:cubicBezTo>
                  <a:lnTo>
                    <a:pt x="571" y="8386"/>
                  </a:lnTo>
                  <a:cubicBezTo>
                    <a:pt x="913" y="9139"/>
                    <a:pt x="1393" y="9869"/>
                    <a:pt x="1849" y="10303"/>
                  </a:cubicBezTo>
                  <a:cubicBezTo>
                    <a:pt x="1963" y="10417"/>
                    <a:pt x="2077" y="10508"/>
                    <a:pt x="2169" y="10600"/>
                  </a:cubicBezTo>
                  <a:cubicBezTo>
                    <a:pt x="2214" y="10645"/>
                    <a:pt x="2260" y="10668"/>
                    <a:pt x="2306" y="10714"/>
                  </a:cubicBezTo>
                  <a:cubicBezTo>
                    <a:pt x="2351" y="10737"/>
                    <a:pt x="2397" y="10759"/>
                    <a:pt x="2442" y="10782"/>
                  </a:cubicBezTo>
                  <a:cubicBezTo>
                    <a:pt x="2602" y="10896"/>
                    <a:pt x="2694" y="10942"/>
                    <a:pt x="2694" y="10942"/>
                  </a:cubicBezTo>
                  <a:cubicBezTo>
                    <a:pt x="2716" y="10919"/>
                    <a:pt x="2351" y="10691"/>
                    <a:pt x="1940" y="10234"/>
                  </a:cubicBezTo>
                  <a:cubicBezTo>
                    <a:pt x="1529" y="9755"/>
                    <a:pt x="1096" y="9047"/>
                    <a:pt x="776" y="8294"/>
                  </a:cubicBezTo>
                  <a:lnTo>
                    <a:pt x="662" y="7997"/>
                  </a:lnTo>
                  <a:cubicBezTo>
                    <a:pt x="639" y="7906"/>
                    <a:pt x="594" y="7815"/>
                    <a:pt x="571" y="7701"/>
                  </a:cubicBezTo>
                  <a:cubicBezTo>
                    <a:pt x="548" y="7609"/>
                    <a:pt x="525" y="7518"/>
                    <a:pt x="502" y="7427"/>
                  </a:cubicBezTo>
                  <a:cubicBezTo>
                    <a:pt x="457" y="7336"/>
                    <a:pt x="457" y="7244"/>
                    <a:pt x="434" y="7130"/>
                  </a:cubicBezTo>
                  <a:cubicBezTo>
                    <a:pt x="343" y="6765"/>
                    <a:pt x="343" y="6400"/>
                    <a:pt x="320" y="6103"/>
                  </a:cubicBezTo>
                  <a:cubicBezTo>
                    <a:pt x="320" y="5783"/>
                    <a:pt x="297" y="5532"/>
                    <a:pt x="320" y="5350"/>
                  </a:cubicBezTo>
                  <a:cubicBezTo>
                    <a:pt x="343" y="5190"/>
                    <a:pt x="343" y="5076"/>
                    <a:pt x="343" y="5076"/>
                  </a:cubicBezTo>
                  <a:cubicBezTo>
                    <a:pt x="343" y="5076"/>
                    <a:pt x="343" y="5053"/>
                    <a:pt x="365" y="5007"/>
                  </a:cubicBezTo>
                  <a:cubicBezTo>
                    <a:pt x="365" y="4962"/>
                    <a:pt x="365" y="4893"/>
                    <a:pt x="388" y="4802"/>
                  </a:cubicBezTo>
                  <a:cubicBezTo>
                    <a:pt x="411" y="4619"/>
                    <a:pt x="411" y="4368"/>
                    <a:pt x="479" y="4072"/>
                  </a:cubicBezTo>
                  <a:cubicBezTo>
                    <a:pt x="525" y="3752"/>
                    <a:pt x="594" y="3410"/>
                    <a:pt x="685" y="3022"/>
                  </a:cubicBezTo>
                  <a:cubicBezTo>
                    <a:pt x="799" y="2679"/>
                    <a:pt x="959" y="2291"/>
                    <a:pt x="1141" y="1926"/>
                  </a:cubicBezTo>
                  <a:cubicBezTo>
                    <a:pt x="1529" y="1196"/>
                    <a:pt x="2054" y="534"/>
                    <a:pt x="2579" y="260"/>
                  </a:cubicBezTo>
                  <a:cubicBezTo>
                    <a:pt x="2853" y="100"/>
                    <a:pt x="3104" y="77"/>
                    <a:pt x="3287" y="77"/>
                  </a:cubicBezTo>
                  <a:cubicBezTo>
                    <a:pt x="3433" y="77"/>
                    <a:pt x="3521" y="106"/>
                    <a:pt x="3550" y="106"/>
                  </a:cubicBezTo>
                  <a:cubicBezTo>
                    <a:pt x="3557" y="106"/>
                    <a:pt x="3561" y="105"/>
                    <a:pt x="3561" y="100"/>
                  </a:cubicBezTo>
                  <a:cubicBezTo>
                    <a:pt x="3561" y="100"/>
                    <a:pt x="3470" y="54"/>
                    <a:pt x="3287" y="9"/>
                  </a:cubicBezTo>
                  <a:cubicBezTo>
                    <a:pt x="3248" y="4"/>
                    <a:pt x="3204" y="1"/>
                    <a:pt x="315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1" name="Google Shape;1655;p23">
              <a:extLst>
                <a:ext uri="{FF2B5EF4-FFF2-40B4-BE49-F238E27FC236}">
                  <a16:creationId xmlns:a16="http://schemas.microsoft.com/office/drawing/2014/main" id="{A85D369A-2486-1B52-0DCD-DC936BBEFA45}"/>
                </a:ext>
              </a:extLst>
            </p:cNvPr>
            <p:cNvSpPr/>
            <p:nvPr/>
          </p:nvSpPr>
          <p:spPr>
            <a:xfrm>
              <a:off x="6919850" y="3657825"/>
              <a:ext cx="172925" cy="336950"/>
            </a:xfrm>
            <a:custGeom>
              <a:avLst/>
              <a:gdLst/>
              <a:ahLst/>
              <a:cxnLst/>
              <a:rect l="l" t="t" r="r" b="b"/>
              <a:pathLst>
                <a:path w="6917" h="13478" extrusionOk="0">
                  <a:moveTo>
                    <a:pt x="4281" y="1"/>
                  </a:moveTo>
                  <a:cubicBezTo>
                    <a:pt x="4055" y="1"/>
                    <a:pt x="3787" y="28"/>
                    <a:pt x="3493" y="98"/>
                  </a:cubicBezTo>
                  <a:cubicBezTo>
                    <a:pt x="3265" y="166"/>
                    <a:pt x="3014" y="258"/>
                    <a:pt x="2785" y="395"/>
                  </a:cubicBezTo>
                  <a:cubicBezTo>
                    <a:pt x="2534" y="532"/>
                    <a:pt x="2283" y="691"/>
                    <a:pt x="2078" y="897"/>
                  </a:cubicBezTo>
                  <a:cubicBezTo>
                    <a:pt x="1850" y="1125"/>
                    <a:pt x="1644" y="1353"/>
                    <a:pt x="1462" y="1627"/>
                  </a:cubicBezTo>
                  <a:cubicBezTo>
                    <a:pt x="1279" y="1878"/>
                    <a:pt x="1096" y="2152"/>
                    <a:pt x="959" y="2449"/>
                  </a:cubicBezTo>
                  <a:cubicBezTo>
                    <a:pt x="389" y="3613"/>
                    <a:pt x="115" y="4891"/>
                    <a:pt x="46" y="5850"/>
                  </a:cubicBezTo>
                  <a:cubicBezTo>
                    <a:pt x="1" y="6329"/>
                    <a:pt x="1" y="6740"/>
                    <a:pt x="24" y="7037"/>
                  </a:cubicBezTo>
                  <a:cubicBezTo>
                    <a:pt x="46" y="7174"/>
                    <a:pt x="46" y="7288"/>
                    <a:pt x="46" y="7356"/>
                  </a:cubicBezTo>
                  <a:cubicBezTo>
                    <a:pt x="69" y="7425"/>
                    <a:pt x="69" y="7470"/>
                    <a:pt x="69" y="7470"/>
                  </a:cubicBezTo>
                  <a:cubicBezTo>
                    <a:pt x="69" y="7470"/>
                    <a:pt x="69" y="7516"/>
                    <a:pt x="69" y="7585"/>
                  </a:cubicBezTo>
                  <a:cubicBezTo>
                    <a:pt x="92" y="7653"/>
                    <a:pt x="115" y="7767"/>
                    <a:pt x="138" y="7927"/>
                  </a:cubicBezTo>
                  <a:cubicBezTo>
                    <a:pt x="183" y="8201"/>
                    <a:pt x="252" y="8589"/>
                    <a:pt x="412" y="9045"/>
                  </a:cubicBezTo>
                  <a:cubicBezTo>
                    <a:pt x="549" y="9525"/>
                    <a:pt x="754" y="10050"/>
                    <a:pt x="1051" y="10598"/>
                  </a:cubicBezTo>
                  <a:cubicBezTo>
                    <a:pt x="1188" y="10849"/>
                    <a:pt x="1347" y="11122"/>
                    <a:pt x="1530" y="11396"/>
                  </a:cubicBezTo>
                  <a:cubicBezTo>
                    <a:pt x="1736" y="11647"/>
                    <a:pt x="1941" y="11899"/>
                    <a:pt x="2169" y="12127"/>
                  </a:cubicBezTo>
                  <a:cubicBezTo>
                    <a:pt x="2397" y="12355"/>
                    <a:pt x="2626" y="12583"/>
                    <a:pt x="2900" y="12766"/>
                  </a:cubicBezTo>
                  <a:cubicBezTo>
                    <a:pt x="3174" y="12926"/>
                    <a:pt x="3447" y="13085"/>
                    <a:pt x="3744" y="13200"/>
                  </a:cubicBezTo>
                  <a:cubicBezTo>
                    <a:pt x="4226" y="13401"/>
                    <a:pt x="4744" y="13478"/>
                    <a:pt x="5188" y="13478"/>
                  </a:cubicBezTo>
                  <a:cubicBezTo>
                    <a:pt x="5248" y="13478"/>
                    <a:pt x="5307" y="13476"/>
                    <a:pt x="5365" y="13473"/>
                  </a:cubicBezTo>
                  <a:cubicBezTo>
                    <a:pt x="5844" y="13451"/>
                    <a:pt x="6255" y="13337"/>
                    <a:pt x="6506" y="13268"/>
                  </a:cubicBezTo>
                  <a:cubicBezTo>
                    <a:pt x="6780" y="13177"/>
                    <a:pt x="6917" y="13108"/>
                    <a:pt x="6917" y="13108"/>
                  </a:cubicBezTo>
                  <a:cubicBezTo>
                    <a:pt x="6917" y="13105"/>
                    <a:pt x="6913" y="13103"/>
                    <a:pt x="6906" y="13103"/>
                  </a:cubicBezTo>
                  <a:cubicBezTo>
                    <a:pt x="6823" y="13103"/>
                    <a:pt x="6250" y="13337"/>
                    <a:pt x="5365" y="13337"/>
                  </a:cubicBezTo>
                  <a:cubicBezTo>
                    <a:pt x="5317" y="13339"/>
                    <a:pt x="5269" y="13340"/>
                    <a:pt x="5220" y="13340"/>
                  </a:cubicBezTo>
                  <a:cubicBezTo>
                    <a:pt x="4777" y="13340"/>
                    <a:pt x="4283" y="13245"/>
                    <a:pt x="3790" y="13040"/>
                  </a:cubicBezTo>
                  <a:cubicBezTo>
                    <a:pt x="3539" y="12926"/>
                    <a:pt x="3265" y="12766"/>
                    <a:pt x="3014" y="12583"/>
                  </a:cubicBezTo>
                  <a:cubicBezTo>
                    <a:pt x="2763" y="12424"/>
                    <a:pt x="2534" y="12195"/>
                    <a:pt x="2329" y="11967"/>
                  </a:cubicBezTo>
                  <a:cubicBezTo>
                    <a:pt x="2101" y="11739"/>
                    <a:pt x="1918" y="11511"/>
                    <a:pt x="1736" y="11259"/>
                  </a:cubicBezTo>
                  <a:cubicBezTo>
                    <a:pt x="1576" y="10986"/>
                    <a:pt x="1416" y="10734"/>
                    <a:pt x="1279" y="10461"/>
                  </a:cubicBezTo>
                  <a:cubicBezTo>
                    <a:pt x="1005" y="9936"/>
                    <a:pt x="822" y="9433"/>
                    <a:pt x="686" y="8977"/>
                  </a:cubicBezTo>
                  <a:cubicBezTo>
                    <a:pt x="549" y="8520"/>
                    <a:pt x="480" y="8132"/>
                    <a:pt x="434" y="7858"/>
                  </a:cubicBezTo>
                  <a:cubicBezTo>
                    <a:pt x="412" y="7722"/>
                    <a:pt x="412" y="7630"/>
                    <a:pt x="389" y="7539"/>
                  </a:cubicBezTo>
                  <a:cubicBezTo>
                    <a:pt x="389" y="7470"/>
                    <a:pt x="389" y="7448"/>
                    <a:pt x="389" y="7448"/>
                  </a:cubicBezTo>
                  <a:cubicBezTo>
                    <a:pt x="389" y="7448"/>
                    <a:pt x="366" y="7402"/>
                    <a:pt x="366" y="7333"/>
                  </a:cubicBezTo>
                  <a:cubicBezTo>
                    <a:pt x="343" y="7242"/>
                    <a:pt x="343" y="7151"/>
                    <a:pt x="343" y="7014"/>
                  </a:cubicBezTo>
                  <a:cubicBezTo>
                    <a:pt x="320" y="6740"/>
                    <a:pt x="298" y="6352"/>
                    <a:pt x="343" y="5873"/>
                  </a:cubicBezTo>
                  <a:cubicBezTo>
                    <a:pt x="389" y="4937"/>
                    <a:pt x="617" y="3681"/>
                    <a:pt x="1165" y="2540"/>
                  </a:cubicBezTo>
                  <a:cubicBezTo>
                    <a:pt x="1302" y="2266"/>
                    <a:pt x="1439" y="1992"/>
                    <a:pt x="1621" y="1741"/>
                  </a:cubicBezTo>
                  <a:cubicBezTo>
                    <a:pt x="1781" y="1467"/>
                    <a:pt x="1987" y="1239"/>
                    <a:pt x="2192" y="1034"/>
                  </a:cubicBezTo>
                  <a:cubicBezTo>
                    <a:pt x="2397" y="828"/>
                    <a:pt x="2626" y="669"/>
                    <a:pt x="2854" y="509"/>
                  </a:cubicBezTo>
                  <a:cubicBezTo>
                    <a:pt x="3082" y="372"/>
                    <a:pt x="3310" y="280"/>
                    <a:pt x="3539" y="212"/>
                  </a:cubicBezTo>
                  <a:cubicBezTo>
                    <a:pt x="3863" y="115"/>
                    <a:pt x="4153" y="87"/>
                    <a:pt x="4391" y="87"/>
                  </a:cubicBezTo>
                  <a:cubicBezTo>
                    <a:pt x="4489" y="87"/>
                    <a:pt x="4578" y="91"/>
                    <a:pt x="4657" y="98"/>
                  </a:cubicBezTo>
                  <a:cubicBezTo>
                    <a:pt x="4876" y="98"/>
                    <a:pt x="5022" y="127"/>
                    <a:pt x="5072" y="127"/>
                  </a:cubicBezTo>
                  <a:cubicBezTo>
                    <a:pt x="5084" y="127"/>
                    <a:pt x="5091" y="125"/>
                    <a:pt x="5091" y="121"/>
                  </a:cubicBezTo>
                  <a:cubicBezTo>
                    <a:pt x="5091" y="121"/>
                    <a:pt x="5068" y="98"/>
                    <a:pt x="4977" y="98"/>
                  </a:cubicBezTo>
                  <a:cubicBezTo>
                    <a:pt x="4908" y="75"/>
                    <a:pt x="4817" y="29"/>
                    <a:pt x="4657" y="29"/>
                  </a:cubicBezTo>
                  <a:cubicBezTo>
                    <a:pt x="4551" y="12"/>
                    <a:pt x="4424" y="1"/>
                    <a:pt x="428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2" name="Google Shape;1656;p23">
              <a:extLst>
                <a:ext uri="{FF2B5EF4-FFF2-40B4-BE49-F238E27FC236}">
                  <a16:creationId xmlns:a16="http://schemas.microsoft.com/office/drawing/2014/main" id="{84EBB9DE-6DDC-1835-1476-DF9FEF4C7643}"/>
                </a:ext>
              </a:extLst>
            </p:cNvPr>
            <p:cNvSpPr/>
            <p:nvPr/>
          </p:nvSpPr>
          <p:spPr>
            <a:xfrm>
              <a:off x="6941550" y="3726450"/>
              <a:ext cx="21125" cy="46250"/>
            </a:xfrm>
            <a:custGeom>
              <a:avLst/>
              <a:gdLst/>
              <a:ahLst/>
              <a:cxnLst/>
              <a:rect l="l" t="t" r="r" b="b"/>
              <a:pathLst>
                <a:path w="845" h="1850" extrusionOk="0">
                  <a:moveTo>
                    <a:pt x="639" y="1"/>
                  </a:moveTo>
                  <a:cubicBezTo>
                    <a:pt x="502" y="1"/>
                    <a:pt x="343" y="183"/>
                    <a:pt x="297" y="434"/>
                  </a:cubicBezTo>
                  <a:cubicBezTo>
                    <a:pt x="228" y="685"/>
                    <a:pt x="297" y="891"/>
                    <a:pt x="434" y="914"/>
                  </a:cubicBezTo>
                  <a:cubicBezTo>
                    <a:pt x="571" y="914"/>
                    <a:pt x="731" y="731"/>
                    <a:pt x="776" y="480"/>
                  </a:cubicBezTo>
                  <a:cubicBezTo>
                    <a:pt x="845" y="229"/>
                    <a:pt x="776" y="23"/>
                    <a:pt x="639" y="1"/>
                  </a:cubicBezTo>
                  <a:close/>
                  <a:moveTo>
                    <a:pt x="276" y="1208"/>
                  </a:moveTo>
                  <a:cubicBezTo>
                    <a:pt x="189" y="1208"/>
                    <a:pt x="88" y="1338"/>
                    <a:pt x="46" y="1507"/>
                  </a:cubicBezTo>
                  <a:cubicBezTo>
                    <a:pt x="0" y="1690"/>
                    <a:pt x="46" y="1827"/>
                    <a:pt x="137" y="1849"/>
                  </a:cubicBezTo>
                  <a:cubicBezTo>
                    <a:pt x="251" y="1849"/>
                    <a:pt x="365" y="1713"/>
                    <a:pt x="388" y="1530"/>
                  </a:cubicBezTo>
                  <a:cubicBezTo>
                    <a:pt x="434" y="1347"/>
                    <a:pt x="388" y="1210"/>
                    <a:pt x="297" y="1210"/>
                  </a:cubicBezTo>
                  <a:cubicBezTo>
                    <a:pt x="290" y="1209"/>
                    <a:pt x="283" y="1208"/>
                    <a:pt x="276" y="1208"/>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3" name="Google Shape;1657;p23">
              <a:extLst>
                <a:ext uri="{FF2B5EF4-FFF2-40B4-BE49-F238E27FC236}">
                  <a16:creationId xmlns:a16="http://schemas.microsoft.com/office/drawing/2014/main" id="{A59D67DF-4BE8-CCE0-B683-354186CD72FF}"/>
                </a:ext>
              </a:extLst>
            </p:cNvPr>
            <p:cNvSpPr/>
            <p:nvPr/>
          </p:nvSpPr>
          <p:spPr>
            <a:xfrm>
              <a:off x="6951825" y="4171600"/>
              <a:ext cx="147800" cy="301525"/>
            </a:xfrm>
            <a:custGeom>
              <a:avLst/>
              <a:gdLst/>
              <a:ahLst/>
              <a:cxnLst/>
              <a:rect l="l" t="t" r="r" b="b"/>
              <a:pathLst>
                <a:path w="5912" h="12061" extrusionOk="0">
                  <a:moveTo>
                    <a:pt x="1826" y="1"/>
                  </a:moveTo>
                  <a:cubicBezTo>
                    <a:pt x="1077" y="1"/>
                    <a:pt x="485" y="70"/>
                    <a:pt x="365" y="227"/>
                  </a:cubicBezTo>
                  <a:cubicBezTo>
                    <a:pt x="0" y="706"/>
                    <a:pt x="2808" y="9539"/>
                    <a:pt x="3972" y="11936"/>
                  </a:cubicBezTo>
                  <a:cubicBezTo>
                    <a:pt x="3972" y="11936"/>
                    <a:pt x="4416" y="12060"/>
                    <a:pt x="4878" y="12060"/>
                  </a:cubicBezTo>
                  <a:cubicBezTo>
                    <a:pt x="5280" y="12060"/>
                    <a:pt x="5695" y="11966"/>
                    <a:pt x="5843" y="11616"/>
                  </a:cubicBezTo>
                  <a:cubicBezTo>
                    <a:pt x="5843" y="11616"/>
                    <a:pt x="5912" y="1299"/>
                    <a:pt x="5706" y="706"/>
                  </a:cubicBezTo>
                  <a:cubicBezTo>
                    <a:pt x="5568" y="291"/>
                    <a:pt x="3365" y="1"/>
                    <a:pt x="1826"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4" name="Google Shape;1658;p23">
              <a:extLst>
                <a:ext uri="{FF2B5EF4-FFF2-40B4-BE49-F238E27FC236}">
                  <a16:creationId xmlns:a16="http://schemas.microsoft.com/office/drawing/2014/main" id="{680F1AE6-BDF9-1F01-5CB0-C498D6E8D82F}"/>
                </a:ext>
              </a:extLst>
            </p:cNvPr>
            <p:cNvSpPr/>
            <p:nvPr/>
          </p:nvSpPr>
          <p:spPr>
            <a:xfrm>
              <a:off x="6959800" y="4171600"/>
              <a:ext cx="137550" cy="186100"/>
            </a:xfrm>
            <a:custGeom>
              <a:avLst/>
              <a:gdLst/>
              <a:ahLst/>
              <a:cxnLst/>
              <a:rect l="l" t="t" r="r" b="b"/>
              <a:pathLst>
                <a:path w="5502" h="7444" extrusionOk="0">
                  <a:moveTo>
                    <a:pt x="1507" y="1"/>
                  </a:moveTo>
                  <a:cubicBezTo>
                    <a:pt x="758" y="1"/>
                    <a:pt x="166" y="70"/>
                    <a:pt x="46" y="227"/>
                  </a:cubicBezTo>
                  <a:cubicBezTo>
                    <a:pt x="1" y="295"/>
                    <a:pt x="23" y="500"/>
                    <a:pt x="69" y="820"/>
                  </a:cubicBezTo>
                  <a:cubicBezTo>
                    <a:pt x="160" y="1277"/>
                    <a:pt x="297" y="1916"/>
                    <a:pt x="503" y="2623"/>
                  </a:cubicBezTo>
                  <a:cubicBezTo>
                    <a:pt x="1690" y="2806"/>
                    <a:pt x="3128" y="2737"/>
                    <a:pt x="3470" y="2874"/>
                  </a:cubicBezTo>
                  <a:cubicBezTo>
                    <a:pt x="4086" y="3148"/>
                    <a:pt x="4634" y="5568"/>
                    <a:pt x="3424" y="6252"/>
                  </a:cubicBezTo>
                  <a:cubicBezTo>
                    <a:pt x="3184" y="6383"/>
                    <a:pt x="2908" y="6438"/>
                    <a:pt x="2624" y="6438"/>
                  </a:cubicBezTo>
                  <a:cubicBezTo>
                    <a:pt x="2262" y="6438"/>
                    <a:pt x="1886" y="6348"/>
                    <a:pt x="1553" y="6207"/>
                  </a:cubicBezTo>
                  <a:lnTo>
                    <a:pt x="1553" y="6207"/>
                  </a:lnTo>
                  <a:cubicBezTo>
                    <a:pt x="1667" y="6526"/>
                    <a:pt x="1758" y="6846"/>
                    <a:pt x="1872" y="7165"/>
                  </a:cubicBezTo>
                  <a:cubicBezTo>
                    <a:pt x="1918" y="7257"/>
                    <a:pt x="1941" y="7348"/>
                    <a:pt x="1986" y="7439"/>
                  </a:cubicBezTo>
                  <a:cubicBezTo>
                    <a:pt x="2093" y="7442"/>
                    <a:pt x="2204" y="7443"/>
                    <a:pt x="2319" y="7443"/>
                  </a:cubicBezTo>
                  <a:cubicBezTo>
                    <a:pt x="3193" y="7443"/>
                    <a:pt x="4312" y="7362"/>
                    <a:pt x="5501" y="7120"/>
                  </a:cubicBezTo>
                  <a:cubicBezTo>
                    <a:pt x="5501" y="4472"/>
                    <a:pt x="5479" y="1459"/>
                    <a:pt x="5387" y="706"/>
                  </a:cubicBezTo>
                  <a:cubicBezTo>
                    <a:pt x="5249" y="291"/>
                    <a:pt x="3046" y="1"/>
                    <a:pt x="150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5" name="Google Shape;1659;p23">
              <a:extLst>
                <a:ext uri="{FF2B5EF4-FFF2-40B4-BE49-F238E27FC236}">
                  <a16:creationId xmlns:a16="http://schemas.microsoft.com/office/drawing/2014/main" id="{4CF3A295-2995-8FC1-BF41-9237A95543F0}"/>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lnTo>
                    <a:pt x="1" y="617"/>
                  </a:lnTo>
                  <a:cubicBezTo>
                    <a:pt x="663" y="2672"/>
                    <a:pt x="1393" y="4657"/>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6" name="Google Shape;1660;p23">
              <a:extLst>
                <a:ext uri="{FF2B5EF4-FFF2-40B4-BE49-F238E27FC236}">
                  <a16:creationId xmlns:a16="http://schemas.microsoft.com/office/drawing/2014/main" id="{B773971D-ED6C-CE9D-1B65-6BEB1EB31EC4}"/>
                </a:ext>
              </a:extLst>
            </p:cNvPr>
            <p:cNvSpPr/>
            <p:nvPr/>
          </p:nvSpPr>
          <p:spPr>
            <a:xfrm>
              <a:off x="7008875" y="4339300"/>
              <a:ext cx="88475" cy="22850"/>
            </a:xfrm>
            <a:custGeom>
              <a:avLst/>
              <a:gdLst/>
              <a:ahLst/>
              <a:cxnLst/>
              <a:rect l="l" t="t" r="r" b="b"/>
              <a:pathLst>
                <a:path w="3539" h="914" extrusionOk="0">
                  <a:moveTo>
                    <a:pt x="3538" y="1"/>
                  </a:moveTo>
                  <a:cubicBezTo>
                    <a:pt x="3424" y="161"/>
                    <a:pt x="3242" y="320"/>
                    <a:pt x="3036" y="435"/>
                  </a:cubicBezTo>
                  <a:cubicBezTo>
                    <a:pt x="2808" y="594"/>
                    <a:pt x="2511" y="663"/>
                    <a:pt x="2306" y="709"/>
                  </a:cubicBezTo>
                  <a:cubicBezTo>
                    <a:pt x="2100" y="754"/>
                    <a:pt x="1964" y="777"/>
                    <a:pt x="1964" y="777"/>
                  </a:cubicBezTo>
                  <a:cubicBezTo>
                    <a:pt x="1964" y="777"/>
                    <a:pt x="1827" y="800"/>
                    <a:pt x="1621" y="823"/>
                  </a:cubicBezTo>
                  <a:cubicBezTo>
                    <a:pt x="1507" y="834"/>
                    <a:pt x="1381" y="840"/>
                    <a:pt x="1247" y="840"/>
                  </a:cubicBezTo>
                  <a:cubicBezTo>
                    <a:pt x="1113" y="840"/>
                    <a:pt x="971" y="834"/>
                    <a:pt x="822" y="823"/>
                  </a:cubicBezTo>
                  <a:cubicBezTo>
                    <a:pt x="548" y="800"/>
                    <a:pt x="252" y="754"/>
                    <a:pt x="46" y="686"/>
                  </a:cubicBezTo>
                  <a:lnTo>
                    <a:pt x="1" y="686"/>
                  </a:lnTo>
                  <a:cubicBezTo>
                    <a:pt x="1" y="686"/>
                    <a:pt x="1" y="709"/>
                    <a:pt x="23" y="731"/>
                  </a:cubicBezTo>
                  <a:lnTo>
                    <a:pt x="46" y="731"/>
                  </a:lnTo>
                  <a:cubicBezTo>
                    <a:pt x="252" y="800"/>
                    <a:pt x="526" y="868"/>
                    <a:pt x="822" y="891"/>
                  </a:cubicBezTo>
                  <a:cubicBezTo>
                    <a:pt x="1096" y="914"/>
                    <a:pt x="1393" y="914"/>
                    <a:pt x="1621" y="914"/>
                  </a:cubicBezTo>
                  <a:cubicBezTo>
                    <a:pt x="1827" y="891"/>
                    <a:pt x="1986" y="868"/>
                    <a:pt x="1986" y="868"/>
                  </a:cubicBezTo>
                  <a:cubicBezTo>
                    <a:pt x="1986" y="868"/>
                    <a:pt x="2123" y="845"/>
                    <a:pt x="2329" y="800"/>
                  </a:cubicBezTo>
                  <a:cubicBezTo>
                    <a:pt x="2557" y="754"/>
                    <a:pt x="2831" y="663"/>
                    <a:pt x="3082" y="503"/>
                  </a:cubicBezTo>
                  <a:cubicBezTo>
                    <a:pt x="3265" y="389"/>
                    <a:pt x="3424" y="229"/>
                    <a:pt x="3538" y="92"/>
                  </a:cubicBezTo>
                  <a:cubicBezTo>
                    <a:pt x="3538" y="69"/>
                    <a:pt x="3538" y="47"/>
                    <a:pt x="353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7" name="Google Shape;1661;p23">
              <a:extLst>
                <a:ext uri="{FF2B5EF4-FFF2-40B4-BE49-F238E27FC236}">
                  <a16:creationId xmlns:a16="http://schemas.microsoft.com/office/drawing/2014/main" id="{7E36BE52-DBF3-1659-C866-CA2086CE30FF}"/>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cubicBezTo>
                    <a:pt x="1" y="640"/>
                    <a:pt x="1" y="663"/>
                    <a:pt x="1" y="686"/>
                  </a:cubicBezTo>
                  <a:cubicBezTo>
                    <a:pt x="301" y="840"/>
                    <a:pt x="722" y="888"/>
                    <a:pt x="1150" y="888"/>
                  </a:cubicBezTo>
                  <a:cubicBezTo>
                    <a:pt x="1863" y="888"/>
                    <a:pt x="2594" y="754"/>
                    <a:pt x="2808" y="754"/>
                  </a:cubicBezTo>
                  <a:cubicBezTo>
                    <a:pt x="3174" y="777"/>
                    <a:pt x="3448" y="4041"/>
                    <a:pt x="2900" y="4794"/>
                  </a:cubicBezTo>
                  <a:cubicBezTo>
                    <a:pt x="2754" y="4999"/>
                    <a:pt x="2558" y="5075"/>
                    <a:pt x="2345" y="5075"/>
                  </a:cubicBezTo>
                  <a:cubicBezTo>
                    <a:pt x="2060" y="5075"/>
                    <a:pt x="1746" y="4938"/>
                    <a:pt x="1485" y="4794"/>
                  </a:cubicBezTo>
                  <a:lnTo>
                    <a:pt x="1485" y="4794"/>
                  </a:lnTo>
                  <a:cubicBezTo>
                    <a:pt x="1622" y="5114"/>
                    <a:pt x="1736" y="5388"/>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8" name="Google Shape;1662;p23">
              <a:extLst>
                <a:ext uri="{FF2B5EF4-FFF2-40B4-BE49-F238E27FC236}">
                  <a16:creationId xmlns:a16="http://schemas.microsoft.com/office/drawing/2014/main" id="{490F23FA-9903-9547-D45D-967BCE1C6CD1}"/>
                </a:ext>
              </a:extLst>
            </p:cNvPr>
            <p:cNvSpPr/>
            <p:nvPr/>
          </p:nvSpPr>
          <p:spPr>
            <a:xfrm>
              <a:off x="7025425" y="4377250"/>
              <a:ext cx="12000" cy="16575"/>
            </a:xfrm>
            <a:custGeom>
              <a:avLst/>
              <a:gdLst/>
              <a:ahLst/>
              <a:cxnLst/>
              <a:rect l="l" t="t" r="r" b="b"/>
              <a:pathLst>
                <a:path w="480" h="663" extrusionOk="0">
                  <a:moveTo>
                    <a:pt x="132" y="1"/>
                  </a:moveTo>
                  <a:cubicBezTo>
                    <a:pt x="117" y="1"/>
                    <a:pt x="104" y="4"/>
                    <a:pt x="92" y="12"/>
                  </a:cubicBezTo>
                  <a:cubicBezTo>
                    <a:pt x="0" y="58"/>
                    <a:pt x="0" y="263"/>
                    <a:pt x="92" y="423"/>
                  </a:cubicBezTo>
                  <a:cubicBezTo>
                    <a:pt x="148" y="574"/>
                    <a:pt x="252" y="663"/>
                    <a:pt x="338" y="663"/>
                  </a:cubicBezTo>
                  <a:cubicBezTo>
                    <a:pt x="356" y="663"/>
                    <a:pt x="373" y="659"/>
                    <a:pt x="388" y="651"/>
                  </a:cubicBezTo>
                  <a:cubicBezTo>
                    <a:pt x="480" y="583"/>
                    <a:pt x="480" y="400"/>
                    <a:pt x="388" y="240"/>
                  </a:cubicBezTo>
                  <a:cubicBezTo>
                    <a:pt x="313" y="89"/>
                    <a:pt x="206" y="1"/>
                    <a:pt x="1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9" name="Google Shape;1663;p23">
              <a:extLst>
                <a:ext uri="{FF2B5EF4-FFF2-40B4-BE49-F238E27FC236}">
                  <a16:creationId xmlns:a16="http://schemas.microsoft.com/office/drawing/2014/main" id="{6A622C45-0634-42B8-5FAD-84A79B7533FE}"/>
                </a:ext>
              </a:extLst>
            </p:cNvPr>
            <p:cNvSpPr/>
            <p:nvPr/>
          </p:nvSpPr>
          <p:spPr>
            <a:xfrm>
              <a:off x="7035125" y="4398875"/>
              <a:ext cx="8575" cy="11900"/>
            </a:xfrm>
            <a:custGeom>
              <a:avLst/>
              <a:gdLst/>
              <a:ahLst/>
              <a:cxnLst/>
              <a:rect l="l" t="t" r="r" b="b"/>
              <a:pathLst>
                <a:path w="343" h="476" extrusionOk="0">
                  <a:moveTo>
                    <a:pt x="105" y="1"/>
                  </a:moveTo>
                  <a:cubicBezTo>
                    <a:pt x="91" y="1"/>
                    <a:pt x="79" y="5"/>
                    <a:pt x="69" y="15"/>
                  </a:cubicBezTo>
                  <a:cubicBezTo>
                    <a:pt x="0" y="60"/>
                    <a:pt x="0" y="197"/>
                    <a:pt x="69" y="311"/>
                  </a:cubicBezTo>
                  <a:cubicBezTo>
                    <a:pt x="109" y="411"/>
                    <a:pt x="200" y="475"/>
                    <a:pt x="269" y="475"/>
                  </a:cubicBezTo>
                  <a:cubicBezTo>
                    <a:pt x="279" y="475"/>
                    <a:pt x="288" y="474"/>
                    <a:pt x="297" y="471"/>
                  </a:cubicBezTo>
                  <a:cubicBezTo>
                    <a:pt x="343" y="425"/>
                    <a:pt x="343" y="289"/>
                    <a:pt x="297" y="174"/>
                  </a:cubicBezTo>
                  <a:cubicBezTo>
                    <a:pt x="243" y="66"/>
                    <a:pt x="160" y="1"/>
                    <a:pt x="10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0" name="Google Shape;1664;p23">
              <a:extLst>
                <a:ext uri="{FF2B5EF4-FFF2-40B4-BE49-F238E27FC236}">
                  <a16:creationId xmlns:a16="http://schemas.microsoft.com/office/drawing/2014/main" id="{D28125E4-09B5-4924-781B-E4FC958193AB}"/>
                </a:ext>
              </a:extLst>
            </p:cNvPr>
            <p:cNvSpPr/>
            <p:nvPr/>
          </p:nvSpPr>
          <p:spPr>
            <a:xfrm>
              <a:off x="6954675" y="4458000"/>
              <a:ext cx="142675" cy="74850"/>
            </a:xfrm>
            <a:custGeom>
              <a:avLst/>
              <a:gdLst/>
              <a:ahLst/>
              <a:cxnLst/>
              <a:rect l="l" t="t" r="r" b="b"/>
              <a:pathLst>
                <a:path w="5707" h="2994" extrusionOk="0">
                  <a:moveTo>
                    <a:pt x="5706" y="1"/>
                  </a:moveTo>
                  <a:lnTo>
                    <a:pt x="5706" y="1"/>
                  </a:lnTo>
                  <a:cubicBezTo>
                    <a:pt x="5373" y="310"/>
                    <a:pt x="4996" y="415"/>
                    <a:pt x="4647" y="415"/>
                  </a:cubicBezTo>
                  <a:cubicBezTo>
                    <a:pt x="4327" y="415"/>
                    <a:pt x="4030" y="327"/>
                    <a:pt x="3812" y="229"/>
                  </a:cubicBezTo>
                  <a:lnTo>
                    <a:pt x="3812" y="229"/>
                  </a:lnTo>
                  <a:cubicBezTo>
                    <a:pt x="3835" y="297"/>
                    <a:pt x="3835" y="320"/>
                    <a:pt x="3835" y="320"/>
                  </a:cubicBezTo>
                  <a:cubicBezTo>
                    <a:pt x="3835" y="320"/>
                    <a:pt x="0" y="1712"/>
                    <a:pt x="183" y="2580"/>
                  </a:cubicBezTo>
                  <a:cubicBezTo>
                    <a:pt x="241" y="2858"/>
                    <a:pt x="755" y="2993"/>
                    <a:pt x="1449" y="2993"/>
                  </a:cubicBezTo>
                  <a:cubicBezTo>
                    <a:pt x="2919" y="2993"/>
                    <a:pt x="5196" y="2388"/>
                    <a:pt x="5661" y="1256"/>
                  </a:cubicBezTo>
                  <a:cubicBezTo>
                    <a:pt x="5684" y="822"/>
                    <a:pt x="5684" y="411"/>
                    <a:pt x="570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1" name="Google Shape;1665;p23">
              <a:extLst>
                <a:ext uri="{FF2B5EF4-FFF2-40B4-BE49-F238E27FC236}">
                  <a16:creationId xmlns:a16="http://schemas.microsoft.com/office/drawing/2014/main" id="{6D30DB5E-21CE-E658-2902-4F5ABAD6E622}"/>
                </a:ext>
              </a:extLst>
            </p:cNvPr>
            <p:cNvSpPr/>
            <p:nvPr/>
          </p:nvSpPr>
          <p:spPr>
            <a:xfrm>
              <a:off x="6958650" y="4485400"/>
              <a:ext cx="137550" cy="47450"/>
            </a:xfrm>
            <a:custGeom>
              <a:avLst/>
              <a:gdLst/>
              <a:ahLst/>
              <a:cxnLst/>
              <a:rect l="l" t="t" r="r" b="b"/>
              <a:pathLst>
                <a:path w="5502" h="1898" extrusionOk="0">
                  <a:moveTo>
                    <a:pt x="5502" y="0"/>
                  </a:moveTo>
                  <a:cubicBezTo>
                    <a:pt x="4794" y="594"/>
                    <a:pt x="3402" y="1119"/>
                    <a:pt x="1758" y="1301"/>
                  </a:cubicBezTo>
                  <a:cubicBezTo>
                    <a:pt x="1509" y="1326"/>
                    <a:pt x="1292" y="1338"/>
                    <a:pt x="1103" y="1338"/>
                  </a:cubicBezTo>
                  <a:cubicBezTo>
                    <a:pt x="602" y="1338"/>
                    <a:pt x="304" y="1258"/>
                    <a:pt x="138" y="1141"/>
                  </a:cubicBezTo>
                  <a:cubicBezTo>
                    <a:pt x="47" y="1256"/>
                    <a:pt x="1" y="1370"/>
                    <a:pt x="24" y="1484"/>
                  </a:cubicBezTo>
                  <a:cubicBezTo>
                    <a:pt x="82" y="1762"/>
                    <a:pt x="596" y="1897"/>
                    <a:pt x="1290" y="1897"/>
                  </a:cubicBezTo>
                  <a:cubicBezTo>
                    <a:pt x="2760" y="1897"/>
                    <a:pt x="5037" y="1292"/>
                    <a:pt x="5502" y="160"/>
                  </a:cubicBezTo>
                  <a:cubicBezTo>
                    <a:pt x="5502" y="92"/>
                    <a:pt x="5502" y="46"/>
                    <a:pt x="550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2" name="Google Shape;1666;p23">
              <a:extLst>
                <a:ext uri="{FF2B5EF4-FFF2-40B4-BE49-F238E27FC236}">
                  <a16:creationId xmlns:a16="http://schemas.microsoft.com/office/drawing/2014/main" id="{4CCBA742-653C-C3BC-6784-23B0567121E6}"/>
                </a:ext>
              </a:extLst>
            </p:cNvPr>
            <p:cNvSpPr/>
            <p:nvPr/>
          </p:nvSpPr>
          <p:spPr>
            <a:xfrm>
              <a:off x="7108725" y="4174525"/>
              <a:ext cx="146125" cy="306325"/>
            </a:xfrm>
            <a:custGeom>
              <a:avLst/>
              <a:gdLst/>
              <a:ahLst/>
              <a:cxnLst/>
              <a:rect l="l" t="t" r="r" b="b"/>
              <a:pathLst>
                <a:path w="5845" h="12253" extrusionOk="0">
                  <a:moveTo>
                    <a:pt x="4550" y="1"/>
                  </a:moveTo>
                  <a:cubicBezTo>
                    <a:pt x="3068" y="1"/>
                    <a:pt x="283" y="489"/>
                    <a:pt x="161" y="977"/>
                  </a:cubicBezTo>
                  <a:cubicBezTo>
                    <a:pt x="1" y="1593"/>
                    <a:pt x="846" y="11865"/>
                    <a:pt x="846" y="11865"/>
                  </a:cubicBezTo>
                  <a:cubicBezTo>
                    <a:pt x="1005" y="12164"/>
                    <a:pt x="1352" y="12253"/>
                    <a:pt x="1707" y="12253"/>
                  </a:cubicBezTo>
                  <a:cubicBezTo>
                    <a:pt x="2216" y="12253"/>
                    <a:pt x="2740" y="12070"/>
                    <a:pt x="2740" y="12070"/>
                  </a:cubicBezTo>
                  <a:cubicBezTo>
                    <a:pt x="3699" y="9605"/>
                    <a:pt x="5844" y="612"/>
                    <a:pt x="5433" y="155"/>
                  </a:cubicBezTo>
                  <a:cubicBezTo>
                    <a:pt x="5342" y="47"/>
                    <a:pt x="5008" y="1"/>
                    <a:pt x="455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3" name="Google Shape;1667;p23">
              <a:extLst>
                <a:ext uri="{FF2B5EF4-FFF2-40B4-BE49-F238E27FC236}">
                  <a16:creationId xmlns:a16="http://schemas.microsoft.com/office/drawing/2014/main" id="{03CA43B4-A63B-E8D2-3642-62D7748814D4}"/>
                </a:ext>
              </a:extLst>
            </p:cNvPr>
            <p:cNvSpPr/>
            <p:nvPr/>
          </p:nvSpPr>
          <p:spPr>
            <a:xfrm>
              <a:off x="7111600" y="4174525"/>
              <a:ext cx="134675" cy="188325"/>
            </a:xfrm>
            <a:custGeom>
              <a:avLst/>
              <a:gdLst/>
              <a:ahLst/>
              <a:cxnLst/>
              <a:rect l="l" t="t" r="r" b="b"/>
              <a:pathLst>
                <a:path w="5387" h="7533" extrusionOk="0">
                  <a:moveTo>
                    <a:pt x="4435" y="1"/>
                  </a:moveTo>
                  <a:cubicBezTo>
                    <a:pt x="2953" y="1"/>
                    <a:pt x="168" y="489"/>
                    <a:pt x="46" y="977"/>
                  </a:cubicBezTo>
                  <a:cubicBezTo>
                    <a:pt x="0" y="1730"/>
                    <a:pt x="206" y="4743"/>
                    <a:pt x="411" y="7391"/>
                  </a:cubicBezTo>
                  <a:cubicBezTo>
                    <a:pt x="1194" y="7495"/>
                    <a:pt x="1939" y="7532"/>
                    <a:pt x="2604" y="7532"/>
                  </a:cubicBezTo>
                  <a:cubicBezTo>
                    <a:pt x="3103" y="7532"/>
                    <a:pt x="3558" y="7511"/>
                    <a:pt x="3949" y="7482"/>
                  </a:cubicBezTo>
                  <a:cubicBezTo>
                    <a:pt x="3972" y="7368"/>
                    <a:pt x="4017" y="7277"/>
                    <a:pt x="4040" y="7185"/>
                  </a:cubicBezTo>
                  <a:cubicBezTo>
                    <a:pt x="4131" y="6866"/>
                    <a:pt x="4200" y="6546"/>
                    <a:pt x="4291" y="6204"/>
                  </a:cubicBezTo>
                  <a:lnTo>
                    <a:pt x="4291" y="6204"/>
                  </a:lnTo>
                  <a:cubicBezTo>
                    <a:pt x="3928" y="6399"/>
                    <a:pt x="3523" y="6518"/>
                    <a:pt x="3132" y="6518"/>
                  </a:cubicBezTo>
                  <a:cubicBezTo>
                    <a:pt x="2884" y="6518"/>
                    <a:pt x="2641" y="6470"/>
                    <a:pt x="2420" y="6364"/>
                  </a:cubicBezTo>
                  <a:cubicBezTo>
                    <a:pt x="1164" y="5770"/>
                    <a:pt x="1529" y="3328"/>
                    <a:pt x="2123" y="3031"/>
                  </a:cubicBezTo>
                  <a:cubicBezTo>
                    <a:pt x="2465" y="2849"/>
                    <a:pt x="3880" y="2826"/>
                    <a:pt x="5067" y="2575"/>
                  </a:cubicBezTo>
                  <a:cubicBezTo>
                    <a:pt x="5204" y="1844"/>
                    <a:pt x="5318" y="1205"/>
                    <a:pt x="5364" y="749"/>
                  </a:cubicBezTo>
                  <a:cubicBezTo>
                    <a:pt x="5387" y="429"/>
                    <a:pt x="5387" y="201"/>
                    <a:pt x="5318" y="155"/>
                  </a:cubicBezTo>
                  <a:cubicBezTo>
                    <a:pt x="5227" y="47"/>
                    <a:pt x="4893" y="1"/>
                    <a:pt x="44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4" name="Google Shape;1668;p23">
              <a:extLst>
                <a:ext uri="{FF2B5EF4-FFF2-40B4-BE49-F238E27FC236}">
                  <a16:creationId xmlns:a16="http://schemas.microsoft.com/office/drawing/2014/main" id="{3D60EE42-FDEE-63EF-54F3-54EE4D624FAE}"/>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694" y="4497"/>
                    <a:pt x="3242" y="2488"/>
                    <a:pt x="3767" y="388"/>
                  </a:cubicBezTo>
                  <a:lnTo>
                    <a:pt x="3767" y="388"/>
                  </a:lnTo>
                  <a:cubicBezTo>
                    <a:pt x="3099" y="560"/>
                    <a:pt x="2504" y="660"/>
                    <a:pt x="1965" y="660"/>
                  </a:cubicBezTo>
                  <a:cubicBezTo>
                    <a:pt x="1213" y="660"/>
                    <a:pt x="572" y="465"/>
                    <a:pt x="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5" name="Google Shape;1669;p23">
              <a:extLst>
                <a:ext uri="{FF2B5EF4-FFF2-40B4-BE49-F238E27FC236}">
                  <a16:creationId xmlns:a16="http://schemas.microsoft.com/office/drawing/2014/main" id="{2A4BF377-EABA-368E-0599-4FE83B920D9E}"/>
                </a:ext>
              </a:extLst>
            </p:cNvPr>
            <p:cNvSpPr/>
            <p:nvPr/>
          </p:nvSpPr>
          <p:spPr>
            <a:xfrm>
              <a:off x="7121300" y="4349000"/>
              <a:ext cx="89600" cy="19450"/>
            </a:xfrm>
            <a:custGeom>
              <a:avLst/>
              <a:gdLst/>
              <a:ahLst/>
              <a:cxnLst/>
              <a:rect l="l" t="t" r="r" b="b"/>
              <a:pathLst>
                <a:path w="3584" h="778" extrusionOk="0">
                  <a:moveTo>
                    <a:pt x="0" y="1"/>
                  </a:moveTo>
                  <a:cubicBezTo>
                    <a:pt x="0" y="24"/>
                    <a:pt x="0" y="47"/>
                    <a:pt x="0" y="92"/>
                  </a:cubicBezTo>
                  <a:cubicBezTo>
                    <a:pt x="114" y="229"/>
                    <a:pt x="297" y="366"/>
                    <a:pt x="502" y="457"/>
                  </a:cubicBezTo>
                  <a:cubicBezTo>
                    <a:pt x="753" y="594"/>
                    <a:pt x="1050" y="663"/>
                    <a:pt x="1256" y="709"/>
                  </a:cubicBezTo>
                  <a:cubicBezTo>
                    <a:pt x="1461" y="754"/>
                    <a:pt x="1621" y="754"/>
                    <a:pt x="1621" y="754"/>
                  </a:cubicBezTo>
                  <a:cubicBezTo>
                    <a:pt x="1621" y="754"/>
                    <a:pt x="1758" y="777"/>
                    <a:pt x="1986" y="777"/>
                  </a:cubicBezTo>
                  <a:cubicBezTo>
                    <a:pt x="2191" y="777"/>
                    <a:pt x="2488" y="754"/>
                    <a:pt x="2785" y="709"/>
                  </a:cubicBezTo>
                  <a:cubicBezTo>
                    <a:pt x="3059" y="663"/>
                    <a:pt x="3355" y="572"/>
                    <a:pt x="3538" y="480"/>
                  </a:cubicBezTo>
                  <a:lnTo>
                    <a:pt x="3561" y="480"/>
                  </a:lnTo>
                  <a:cubicBezTo>
                    <a:pt x="3561" y="457"/>
                    <a:pt x="3561" y="457"/>
                    <a:pt x="3584" y="435"/>
                  </a:cubicBezTo>
                  <a:cubicBezTo>
                    <a:pt x="3561" y="435"/>
                    <a:pt x="3538" y="457"/>
                    <a:pt x="3538" y="457"/>
                  </a:cubicBezTo>
                  <a:cubicBezTo>
                    <a:pt x="3333" y="526"/>
                    <a:pt x="3059" y="594"/>
                    <a:pt x="2762" y="640"/>
                  </a:cubicBezTo>
                  <a:cubicBezTo>
                    <a:pt x="2488" y="686"/>
                    <a:pt x="2191" y="686"/>
                    <a:pt x="1986" y="686"/>
                  </a:cubicBezTo>
                  <a:cubicBezTo>
                    <a:pt x="1758" y="686"/>
                    <a:pt x="1621" y="663"/>
                    <a:pt x="1621" y="663"/>
                  </a:cubicBezTo>
                  <a:cubicBezTo>
                    <a:pt x="1621" y="663"/>
                    <a:pt x="1484" y="663"/>
                    <a:pt x="1278" y="617"/>
                  </a:cubicBezTo>
                  <a:cubicBezTo>
                    <a:pt x="1050" y="594"/>
                    <a:pt x="776" y="526"/>
                    <a:pt x="525" y="412"/>
                  </a:cubicBezTo>
                  <a:cubicBezTo>
                    <a:pt x="297" y="298"/>
                    <a:pt x="114" y="16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6" name="Google Shape;1670;p23">
              <a:extLst>
                <a:ext uri="{FF2B5EF4-FFF2-40B4-BE49-F238E27FC236}">
                  <a16:creationId xmlns:a16="http://schemas.microsoft.com/office/drawing/2014/main" id="{E83C0F8B-57B0-4271-EDB8-CA53DA18A9F0}"/>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397" y="5250"/>
                    <a:pt x="2488" y="4976"/>
                    <a:pt x="2603" y="4657"/>
                  </a:cubicBezTo>
                  <a:lnTo>
                    <a:pt x="2603" y="4657"/>
                  </a:lnTo>
                  <a:cubicBezTo>
                    <a:pt x="2337" y="4824"/>
                    <a:pt x="2003" y="4992"/>
                    <a:pt x="1700" y="4992"/>
                  </a:cubicBezTo>
                  <a:cubicBezTo>
                    <a:pt x="1508" y="4992"/>
                    <a:pt x="1329" y="4925"/>
                    <a:pt x="1187" y="4748"/>
                  </a:cubicBezTo>
                  <a:cubicBezTo>
                    <a:pt x="571" y="4017"/>
                    <a:pt x="594" y="776"/>
                    <a:pt x="982" y="731"/>
                  </a:cubicBezTo>
                  <a:cubicBezTo>
                    <a:pt x="1014" y="726"/>
                    <a:pt x="1061" y="724"/>
                    <a:pt x="1119" y="724"/>
                  </a:cubicBezTo>
                  <a:cubicBezTo>
                    <a:pt x="1332" y="724"/>
                    <a:pt x="1702" y="748"/>
                    <a:pt x="2109" y="748"/>
                  </a:cubicBezTo>
                  <a:cubicBezTo>
                    <a:pt x="2694" y="748"/>
                    <a:pt x="3357" y="699"/>
                    <a:pt x="3744" y="457"/>
                  </a:cubicBezTo>
                  <a:cubicBezTo>
                    <a:pt x="3767" y="434"/>
                    <a:pt x="3767" y="411"/>
                    <a:pt x="3767" y="388"/>
                  </a:cubicBezTo>
                  <a:lnTo>
                    <a:pt x="3767" y="388"/>
                  </a:lnTo>
                  <a:cubicBezTo>
                    <a:pt x="3099" y="560"/>
                    <a:pt x="2504" y="660"/>
                    <a:pt x="1965" y="660"/>
                  </a:cubicBezTo>
                  <a:cubicBezTo>
                    <a:pt x="1213" y="660"/>
                    <a:pt x="572" y="465"/>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7" name="Google Shape;1671;p23">
              <a:extLst>
                <a:ext uri="{FF2B5EF4-FFF2-40B4-BE49-F238E27FC236}">
                  <a16:creationId xmlns:a16="http://schemas.microsoft.com/office/drawing/2014/main" id="{BF29688D-CCB4-9CEB-D546-89D8DED2E5A5}"/>
                </a:ext>
              </a:extLst>
            </p:cNvPr>
            <p:cNvSpPr/>
            <p:nvPr/>
          </p:nvSpPr>
          <p:spPr>
            <a:xfrm>
              <a:off x="7184625" y="4382400"/>
              <a:ext cx="12025" cy="16575"/>
            </a:xfrm>
            <a:custGeom>
              <a:avLst/>
              <a:gdLst/>
              <a:ahLst/>
              <a:cxnLst/>
              <a:rect l="l" t="t" r="r" b="b"/>
              <a:pathLst>
                <a:path w="481" h="663" extrusionOk="0">
                  <a:moveTo>
                    <a:pt x="315" y="0"/>
                  </a:moveTo>
                  <a:cubicBezTo>
                    <a:pt x="230" y="0"/>
                    <a:pt x="126" y="89"/>
                    <a:pt x="69" y="240"/>
                  </a:cubicBezTo>
                  <a:cubicBezTo>
                    <a:pt x="1" y="423"/>
                    <a:pt x="24" y="605"/>
                    <a:pt x="115" y="651"/>
                  </a:cubicBezTo>
                  <a:cubicBezTo>
                    <a:pt x="127" y="659"/>
                    <a:pt x="140" y="662"/>
                    <a:pt x="155" y="662"/>
                  </a:cubicBezTo>
                  <a:cubicBezTo>
                    <a:pt x="228" y="662"/>
                    <a:pt x="332" y="574"/>
                    <a:pt x="389" y="423"/>
                  </a:cubicBezTo>
                  <a:cubicBezTo>
                    <a:pt x="480" y="240"/>
                    <a:pt x="457" y="57"/>
                    <a:pt x="366" y="12"/>
                  </a:cubicBezTo>
                  <a:cubicBezTo>
                    <a:pt x="350" y="4"/>
                    <a:pt x="333" y="0"/>
                    <a:pt x="31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8" name="Google Shape;1672;p23">
              <a:extLst>
                <a:ext uri="{FF2B5EF4-FFF2-40B4-BE49-F238E27FC236}">
                  <a16:creationId xmlns:a16="http://schemas.microsoft.com/office/drawing/2014/main" id="{04E56307-5BA9-9046-CF88-7053DF095284}"/>
                </a:ext>
              </a:extLst>
            </p:cNvPr>
            <p:cNvSpPr/>
            <p:nvPr/>
          </p:nvSpPr>
          <p:spPr>
            <a:xfrm>
              <a:off x="7179500" y="4404575"/>
              <a:ext cx="8575" cy="11900"/>
            </a:xfrm>
            <a:custGeom>
              <a:avLst/>
              <a:gdLst/>
              <a:ahLst/>
              <a:cxnLst/>
              <a:rect l="l" t="t" r="r" b="b"/>
              <a:pathLst>
                <a:path w="343" h="476" extrusionOk="0">
                  <a:moveTo>
                    <a:pt x="229" y="1"/>
                  </a:moveTo>
                  <a:cubicBezTo>
                    <a:pt x="170" y="1"/>
                    <a:pt x="105" y="66"/>
                    <a:pt x="69" y="175"/>
                  </a:cubicBezTo>
                  <a:cubicBezTo>
                    <a:pt x="0" y="312"/>
                    <a:pt x="23" y="426"/>
                    <a:pt x="69" y="471"/>
                  </a:cubicBezTo>
                  <a:cubicBezTo>
                    <a:pt x="77" y="474"/>
                    <a:pt x="87" y="476"/>
                    <a:pt x="96" y="476"/>
                  </a:cubicBezTo>
                  <a:cubicBezTo>
                    <a:pt x="160" y="476"/>
                    <a:pt x="237" y="408"/>
                    <a:pt x="297" y="289"/>
                  </a:cubicBezTo>
                  <a:cubicBezTo>
                    <a:pt x="343" y="175"/>
                    <a:pt x="343" y="38"/>
                    <a:pt x="274" y="15"/>
                  </a:cubicBezTo>
                  <a:cubicBezTo>
                    <a:pt x="260" y="5"/>
                    <a:pt x="245" y="1"/>
                    <a:pt x="2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9" name="Google Shape;1673;p23">
              <a:extLst>
                <a:ext uri="{FF2B5EF4-FFF2-40B4-BE49-F238E27FC236}">
                  <a16:creationId xmlns:a16="http://schemas.microsoft.com/office/drawing/2014/main" id="{CB57BB16-8829-8C5C-C82C-FE6F6D0E7F8A}"/>
                </a:ext>
              </a:extLst>
            </p:cNvPr>
            <p:cNvSpPr/>
            <p:nvPr/>
          </p:nvSpPr>
          <p:spPr>
            <a:xfrm>
              <a:off x="7130425" y="4467125"/>
              <a:ext cx="145525" cy="68275"/>
            </a:xfrm>
            <a:custGeom>
              <a:avLst/>
              <a:gdLst/>
              <a:ahLst/>
              <a:cxnLst/>
              <a:rect l="l" t="t" r="r" b="b"/>
              <a:pathLst>
                <a:path w="5821" h="2731" extrusionOk="0">
                  <a:moveTo>
                    <a:pt x="0" y="1"/>
                  </a:moveTo>
                  <a:cubicBezTo>
                    <a:pt x="46" y="412"/>
                    <a:pt x="69" y="845"/>
                    <a:pt x="137" y="1256"/>
                  </a:cubicBezTo>
                  <a:cubicBezTo>
                    <a:pt x="632" y="2261"/>
                    <a:pt x="2600" y="2730"/>
                    <a:pt x="4058" y="2730"/>
                  </a:cubicBezTo>
                  <a:cubicBezTo>
                    <a:pt x="4952" y="2730"/>
                    <a:pt x="5655" y="2553"/>
                    <a:pt x="5707" y="2215"/>
                  </a:cubicBezTo>
                  <a:cubicBezTo>
                    <a:pt x="5821" y="1325"/>
                    <a:pt x="1895" y="206"/>
                    <a:pt x="1895" y="206"/>
                  </a:cubicBezTo>
                  <a:cubicBezTo>
                    <a:pt x="1895" y="206"/>
                    <a:pt x="1895" y="183"/>
                    <a:pt x="1895" y="115"/>
                  </a:cubicBezTo>
                  <a:cubicBezTo>
                    <a:pt x="1663" y="237"/>
                    <a:pt x="1333" y="359"/>
                    <a:pt x="972" y="359"/>
                  </a:cubicBezTo>
                  <a:cubicBezTo>
                    <a:pt x="658" y="359"/>
                    <a:pt x="319" y="26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0" name="Google Shape;1674;p23">
              <a:extLst>
                <a:ext uri="{FF2B5EF4-FFF2-40B4-BE49-F238E27FC236}">
                  <a16:creationId xmlns:a16="http://schemas.microsoft.com/office/drawing/2014/main" id="{297A16A6-F507-14DB-622A-865377D1D714}"/>
                </a:ext>
              </a:extLst>
            </p:cNvPr>
            <p:cNvSpPr/>
            <p:nvPr/>
          </p:nvSpPr>
          <p:spPr>
            <a:xfrm>
              <a:off x="7133275" y="4494525"/>
              <a:ext cx="139825" cy="40875"/>
            </a:xfrm>
            <a:custGeom>
              <a:avLst/>
              <a:gdLst/>
              <a:ahLst/>
              <a:cxnLst/>
              <a:rect l="l" t="t" r="r" b="b"/>
              <a:pathLst>
                <a:path w="5593" h="1635" extrusionOk="0">
                  <a:moveTo>
                    <a:pt x="0" y="0"/>
                  </a:moveTo>
                  <a:cubicBezTo>
                    <a:pt x="0" y="46"/>
                    <a:pt x="23" y="92"/>
                    <a:pt x="23" y="160"/>
                  </a:cubicBezTo>
                  <a:cubicBezTo>
                    <a:pt x="518" y="1165"/>
                    <a:pt x="2486" y="1634"/>
                    <a:pt x="3944" y="1634"/>
                  </a:cubicBezTo>
                  <a:cubicBezTo>
                    <a:pt x="4838" y="1634"/>
                    <a:pt x="5541" y="1457"/>
                    <a:pt x="5593" y="1119"/>
                  </a:cubicBezTo>
                  <a:cubicBezTo>
                    <a:pt x="5593" y="1005"/>
                    <a:pt x="5547" y="891"/>
                    <a:pt x="5456" y="776"/>
                  </a:cubicBezTo>
                  <a:cubicBezTo>
                    <a:pt x="5257" y="935"/>
                    <a:pt x="4870" y="1059"/>
                    <a:pt x="4173" y="1059"/>
                  </a:cubicBezTo>
                  <a:cubicBezTo>
                    <a:pt x="4068" y="1059"/>
                    <a:pt x="3955" y="1056"/>
                    <a:pt x="3835" y="1050"/>
                  </a:cubicBezTo>
                  <a:cubicBezTo>
                    <a:pt x="2192" y="982"/>
                    <a:pt x="754"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1" name="Google Shape;1675;p23">
              <a:extLst>
                <a:ext uri="{FF2B5EF4-FFF2-40B4-BE49-F238E27FC236}">
                  <a16:creationId xmlns:a16="http://schemas.microsoft.com/office/drawing/2014/main" id="{A46BABCE-EDDA-401B-8C7C-25A69A92A70D}"/>
                </a:ext>
              </a:extLst>
            </p:cNvPr>
            <p:cNvSpPr/>
            <p:nvPr/>
          </p:nvSpPr>
          <p:spPr>
            <a:xfrm>
              <a:off x="6960375" y="4171600"/>
              <a:ext cx="137550" cy="112950"/>
            </a:xfrm>
            <a:custGeom>
              <a:avLst/>
              <a:gdLst/>
              <a:ahLst/>
              <a:cxnLst/>
              <a:rect l="l" t="t" r="r" b="b"/>
              <a:pathLst>
                <a:path w="5502" h="4518" extrusionOk="0">
                  <a:moveTo>
                    <a:pt x="1484" y="1"/>
                  </a:moveTo>
                  <a:cubicBezTo>
                    <a:pt x="735" y="1"/>
                    <a:pt x="143" y="70"/>
                    <a:pt x="23" y="227"/>
                  </a:cubicBezTo>
                  <a:cubicBezTo>
                    <a:pt x="23" y="227"/>
                    <a:pt x="23" y="249"/>
                    <a:pt x="23" y="249"/>
                  </a:cubicBezTo>
                  <a:cubicBezTo>
                    <a:pt x="23" y="249"/>
                    <a:pt x="23" y="272"/>
                    <a:pt x="23" y="272"/>
                  </a:cubicBezTo>
                  <a:cubicBezTo>
                    <a:pt x="23" y="272"/>
                    <a:pt x="0" y="295"/>
                    <a:pt x="0" y="295"/>
                  </a:cubicBezTo>
                  <a:cubicBezTo>
                    <a:pt x="0" y="295"/>
                    <a:pt x="0" y="318"/>
                    <a:pt x="0" y="318"/>
                  </a:cubicBezTo>
                  <a:cubicBezTo>
                    <a:pt x="0" y="318"/>
                    <a:pt x="0" y="341"/>
                    <a:pt x="0" y="364"/>
                  </a:cubicBezTo>
                  <a:cubicBezTo>
                    <a:pt x="0" y="386"/>
                    <a:pt x="0" y="409"/>
                    <a:pt x="0" y="432"/>
                  </a:cubicBezTo>
                  <a:cubicBezTo>
                    <a:pt x="0" y="455"/>
                    <a:pt x="0" y="478"/>
                    <a:pt x="0" y="500"/>
                  </a:cubicBezTo>
                  <a:cubicBezTo>
                    <a:pt x="0" y="500"/>
                    <a:pt x="0" y="523"/>
                    <a:pt x="0" y="523"/>
                  </a:cubicBezTo>
                  <a:cubicBezTo>
                    <a:pt x="23" y="911"/>
                    <a:pt x="206" y="1619"/>
                    <a:pt x="434" y="2532"/>
                  </a:cubicBezTo>
                  <a:cubicBezTo>
                    <a:pt x="434" y="2555"/>
                    <a:pt x="434" y="2555"/>
                    <a:pt x="434" y="2578"/>
                  </a:cubicBezTo>
                  <a:cubicBezTo>
                    <a:pt x="434" y="2760"/>
                    <a:pt x="457" y="2988"/>
                    <a:pt x="503" y="3217"/>
                  </a:cubicBezTo>
                  <a:cubicBezTo>
                    <a:pt x="571" y="3422"/>
                    <a:pt x="639" y="3650"/>
                    <a:pt x="708" y="3810"/>
                  </a:cubicBezTo>
                  <a:cubicBezTo>
                    <a:pt x="731" y="3901"/>
                    <a:pt x="754" y="3970"/>
                    <a:pt x="776" y="4016"/>
                  </a:cubicBezTo>
                  <a:cubicBezTo>
                    <a:pt x="2032" y="4312"/>
                    <a:pt x="3584" y="4518"/>
                    <a:pt x="5501" y="4518"/>
                  </a:cubicBezTo>
                  <a:cubicBezTo>
                    <a:pt x="5478" y="2578"/>
                    <a:pt x="5433" y="934"/>
                    <a:pt x="5364" y="706"/>
                  </a:cubicBezTo>
                  <a:cubicBezTo>
                    <a:pt x="5226" y="291"/>
                    <a:pt x="3023" y="1"/>
                    <a:pt x="148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2" name="Google Shape;1676;p23">
              <a:extLst>
                <a:ext uri="{FF2B5EF4-FFF2-40B4-BE49-F238E27FC236}">
                  <a16:creationId xmlns:a16="http://schemas.microsoft.com/office/drawing/2014/main" id="{A906D6A5-9C81-72FC-AF5B-E03435EF6D97}"/>
                </a:ext>
              </a:extLst>
            </p:cNvPr>
            <p:cNvSpPr/>
            <p:nvPr/>
          </p:nvSpPr>
          <p:spPr>
            <a:xfrm>
              <a:off x="7111025" y="4174525"/>
              <a:ext cx="134700" cy="110025"/>
            </a:xfrm>
            <a:custGeom>
              <a:avLst/>
              <a:gdLst/>
              <a:ahLst/>
              <a:cxnLst/>
              <a:rect l="l" t="t" r="r" b="b"/>
              <a:pathLst>
                <a:path w="5388" h="4401" extrusionOk="0">
                  <a:moveTo>
                    <a:pt x="4458" y="1"/>
                  </a:moveTo>
                  <a:cubicBezTo>
                    <a:pt x="2976" y="1"/>
                    <a:pt x="191" y="489"/>
                    <a:pt x="69" y="977"/>
                  </a:cubicBezTo>
                  <a:cubicBezTo>
                    <a:pt x="0" y="1182"/>
                    <a:pt x="92" y="2643"/>
                    <a:pt x="206" y="4401"/>
                  </a:cubicBezTo>
                  <a:cubicBezTo>
                    <a:pt x="2123" y="4355"/>
                    <a:pt x="3698" y="4104"/>
                    <a:pt x="4953" y="3739"/>
                  </a:cubicBezTo>
                  <a:cubicBezTo>
                    <a:pt x="4999" y="3579"/>
                    <a:pt x="5067" y="3374"/>
                    <a:pt x="5090" y="3168"/>
                  </a:cubicBezTo>
                  <a:cubicBezTo>
                    <a:pt x="5136" y="2940"/>
                    <a:pt x="5159" y="2712"/>
                    <a:pt x="5136" y="2529"/>
                  </a:cubicBezTo>
                  <a:cubicBezTo>
                    <a:pt x="5136" y="2506"/>
                    <a:pt x="5113" y="2483"/>
                    <a:pt x="5113" y="2483"/>
                  </a:cubicBezTo>
                  <a:cubicBezTo>
                    <a:pt x="5273" y="1616"/>
                    <a:pt x="5387" y="931"/>
                    <a:pt x="5387" y="520"/>
                  </a:cubicBezTo>
                  <a:cubicBezTo>
                    <a:pt x="5387" y="498"/>
                    <a:pt x="5387" y="475"/>
                    <a:pt x="5387" y="429"/>
                  </a:cubicBezTo>
                  <a:cubicBezTo>
                    <a:pt x="5387" y="406"/>
                    <a:pt x="5387" y="383"/>
                    <a:pt x="5387" y="361"/>
                  </a:cubicBezTo>
                  <a:cubicBezTo>
                    <a:pt x="5387" y="361"/>
                    <a:pt x="5387" y="361"/>
                    <a:pt x="5387" y="338"/>
                  </a:cubicBezTo>
                  <a:cubicBezTo>
                    <a:pt x="5387" y="338"/>
                    <a:pt x="5387" y="315"/>
                    <a:pt x="5387" y="292"/>
                  </a:cubicBezTo>
                  <a:cubicBezTo>
                    <a:pt x="5387" y="292"/>
                    <a:pt x="5387" y="292"/>
                    <a:pt x="5387" y="269"/>
                  </a:cubicBezTo>
                  <a:cubicBezTo>
                    <a:pt x="5387" y="269"/>
                    <a:pt x="5387" y="247"/>
                    <a:pt x="5387" y="247"/>
                  </a:cubicBezTo>
                  <a:cubicBezTo>
                    <a:pt x="5387" y="224"/>
                    <a:pt x="5387" y="224"/>
                    <a:pt x="5387" y="224"/>
                  </a:cubicBezTo>
                  <a:cubicBezTo>
                    <a:pt x="5364" y="201"/>
                    <a:pt x="5364" y="201"/>
                    <a:pt x="5364" y="201"/>
                  </a:cubicBezTo>
                  <a:cubicBezTo>
                    <a:pt x="5364" y="178"/>
                    <a:pt x="5364" y="178"/>
                    <a:pt x="5364" y="178"/>
                  </a:cubicBezTo>
                  <a:cubicBezTo>
                    <a:pt x="5364" y="155"/>
                    <a:pt x="5364" y="155"/>
                    <a:pt x="5341" y="155"/>
                  </a:cubicBezTo>
                  <a:cubicBezTo>
                    <a:pt x="5250" y="47"/>
                    <a:pt x="4916" y="1"/>
                    <a:pt x="4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3" name="Google Shape;1677;p23">
              <a:extLst>
                <a:ext uri="{FF2B5EF4-FFF2-40B4-BE49-F238E27FC236}">
                  <a16:creationId xmlns:a16="http://schemas.microsoft.com/office/drawing/2014/main" id="{E48C547D-1462-A8E8-3BE7-02EE8E832553}"/>
                </a:ext>
              </a:extLst>
            </p:cNvPr>
            <p:cNvSpPr/>
            <p:nvPr/>
          </p:nvSpPr>
          <p:spPr>
            <a:xfrm>
              <a:off x="6847875" y="3676075"/>
              <a:ext cx="517675" cy="590800"/>
            </a:xfrm>
            <a:custGeom>
              <a:avLst/>
              <a:gdLst/>
              <a:ahLst/>
              <a:cxnLst/>
              <a:rect l="l" t="t" r="r" b="b"/>
              <a:pathLst>
                <a:path w="20707" h="23632" extrusionOk="0">
                  <a:moveTo>
                    <a:pt x="9630" y="1"/>
                  </a:moveTo>
                  <a:cubicBezTo>
                    <a:pt x="7081" y="1"/>
                    <a:pt x="6075" y="783"/>
                    <a:pt x="6075" y="783"/>
                  </a:cubicBezTo>
                  <a:cubicBezTo>
                    <a:pt x="4615" y="1742"/>
                    <a:pt x="4980" y="8247"/>
                    <a:pt x="4980" y="8247"/>
                  </a:cubicBezTo>
                  <a:cubicBezTo>
                    <a:pt x="4980" y="8247"/>
                    <a:pt x="252" y="19638"/>
                    <a:pt x="75" y="19638"/>
                  </a:cubicBezTo>
                  <a:cubicBezTo>
                    <a:pt x="74" y="19638"/>
                    <a:pt x="73" y="19638"/>
                    <a:pt x="72" y="19637"/>
                  </a:cubicBezTo>
                  <a:cubicBezTo>
                    <a:pt x="70" y="19634"/>
                    <a:pt x="68" y="19632"/>
                    <a:pt x="67" y="19632"/>
                  </a:cubicBezTo>
                  <a:cubicBezTo>
                    <a:pt x="1" y="19632"/>
                    <a:pt x="1181" y="23631"/>
                    <a:pt x="10161" y="23631"/>
                  </a:cubicBezTo>
                  <a:cubicBezTo>
                    <a:pt x="19314" y="23631"/>
                    <a:pt x="20706" y="19180"/>
                    <a:pt x="20706" y="19180"/>
                  </a:cubicBezTo>
                  <a:lnTo>
                    <a:pt x="14270" y="8681"/>
                  </a:lnTo>
                  <a:cubicBezTo>
                    <a:pt x="14270" y="8681"/>
                    <a:pt x="14680" y="1491"/>
                    <a:pt x="14452" y="1125"/>
                  </a:cubicBezTo>
                  <a:cubicBezTo>
                    <a:pt x="14247" y="760"/>
                    <a:pt x="12717" y="190"/>
                    <a:pt x="10503" y="30"/>
                  </a:cubicBezTo>
                  <a:cubicBezTo>
                    <a:pt x="10194" y="10"/>
                    <a:pt x="9903" y="1"/>
                    <a:pt x="963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4" name="Google Shape;1678;p23">
              <a:extLst>
                <a:ext uri="{FF2B5EF4-FFF2-40B4-BE49-F238E27FC236}">
                  <a16:creationId xmlns:a16="http://schemas.microsoft.com/office/drawing/2014/main" id="{FE033265-A60E-1299-ED52-7E8B3B656435}"/>
                </a:ext>
              </a:extLst>
            </p:cNvPr>
            <p:cNvSpPr/>
            <p:nvPr/>
          </p:nvSpPr>
          <p:spPr>
            <a:xfrm>
              <a:off x="6969575" y="3676075"/>
              <a:ext cx="244175" cy="201350"/>
            </a:xfrm>
            <a:custGeom>
              <a:avLst/>
              <a:gdLst/>
              <a:ahLst/>
              <a:cxnLst/>
              <a:rect l="l" t="t" r="r" b="b"/>
              <a:pathLst>
                <a:path w="9767" h="8054" extrusionOk="0">
                  <a:moveTo>
                    <a:pt x="157" y="4275"/>
                  </a:moveTo>
                  <a:lnTo>
                    <a:pt x="157" y="4275"/>
                  </a:lnTo>
                  <a:cubicBezTo>
                    <a:pt x="157" y="4277"/>
                    <a:pt x="157" y="4279"/>
                    <a:pt x="157" y="4280"/>
                  </a:cubicBezTo>
                  <a:lnTo>
                    <a:pt x="157" y="4280"/>
                  </a:lnTo>
                  <a:cubicBezTo>
                    <a:pt x="157" y="4279"/>
                    <a:pt x="157" y="4277"/>
                    <a:pt x="157" y="4275"/>
                  </a:cubicBezTo>
                  <a:close/>
                  <a:moveTo>
                    <a:pt x="4762" y="1"/>
                  </a:moveTo>
                  <a:cubicBezTo>
                    <a:pt x="2213" y="1"/>
                    <a:pt x="1207" y="783"/>
                    <a:pt x="1207" y="783"/>
                  </a:cubicBezTo>
                  <a:cubicBezTo>
                    <a:pt x="1162" y="829"/>
                    <a:pt x="1116" y="852"/>
                    <a:pt x="1070" y="897"/>
                  </a:cubicBezTo>
                  <a:cubicBezTo>
                    <a:pt x="1619" y="701"/>
                    <a:pt x="2299" y="610"/>
                    <a:pt x="2995" y="610"/>
                  </a:cubicBezTo>
                  <a:cubicBezTo>
                    <a:pt x="3920" y="610"/>
                    <a:pt x="4874" y="770"/>
                    <a:pt x="5590" y="1057"/>
                  </a:cubicBezTo>
                  <a:cubicBezTo>
                    <a:pt x="6526" y="1445"/>
                    <a:pt x="7256" y="2814"/>
                    <a:pt x="7370" y="3728"/>
                  </a:cubicBezTo>
                  <a:cubicBezTo>
                    <a:pt x="7461" y="4526"/>
                    <a:pt x="7530" y="5485"/>
                    <a:pt x="6868" y="6101"/>
                  </a:cubicBezTo>
                  <a:cubicBezTo>
                    <a:pt x="6344" y="6611"/>
                    <a:pt x="5603" y="6717"/>
                    <a:pt x="4866" y="6717"/>
                  </a:cubicBezTo>
                  <a:cubicBezTo>
                    <a:pt x="4480" y="6717"/>
                    <a:pt x="4094" y="6688"/>
                    <a:pt x="3741" y="6672"/>
                  </a:cubicBezTo>
                  <a:cubicBezTo>
                    <a:pt x="1871" y="6581"/>
                    <a:pt x="1" y="6376"/>
                    <a:pt x="157" y="4280"/>
                  </a:cubicBezTo>
                  <a:lnTo>
                    <a:pt x="157" y="4280"/>
                  </a:lnTo>
                  <a:cubicBezTo>
                    <a:pt x="66" y="5489"/>
                    <a:pt x="66" y="6719"/>
                    <a:pt x="89" y="7471"/>
                  </a:cubicBezTo>
                  <a:cubicBezTo>
                    <a:pt x="1550" y="7722"/>
                    <a:pt x="3809" y="8019"/>
                    <a:pt x="5498" y="8019"/>
                  </a:cubicBezTo>
                  <a:cubicBezTo>
                    <a:pt x="6272" y="8019"/>
                    <a:pt x="7003" y="8054"/>
                    <a:pt x="7724" y="8054"/>
                  </a:cubicBezTo>
                  <a:cubicBezTo>
                    <a:pt x="8300" y="8054"/>
                    <a:pt x="8869" y="8031"/>
                    <a:pt x="9447" y="7950"/>
                  </a:cubicBezTo>
                  <a:cubicBezTo>
                    <a:pt x="9539" y="6101"/>
                    <a:pt x="9767" y="1422"/>
                    <a:pt x="9584" y="1125"/>
                  </a:cubicBezTo>
                  <a:cubicBezTo>
                    <a:pt x="9379" y="760"/>
                    <a:pt x="7849" y="190"/>
                    <a:pt x="5635" y="30"/>
                  </a:cubicBezTo>
                  <a:cubicBezTo>
                    <a:pt x="5326" y="10"/>
                    <a:pt x="5035" y="1"/>
                    <a:pt x="476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5" name="Google Shape;1679;p23">
              <a:extLst>
                <a:ext uri="{FF2B5EF4-FFF2-40B4-BE49-F238E27FC236}">
                  <a16:creationId xmlns:a16="http://schemas.microsoft.com/office/drawing/2014/main" id="{31F981AC-BFC7-D1CE-FE0D-9BA4D6B11C0C}"/>
                </a:ext>
              </a:extLst>
            </p:cNvPr>
            <p:cNvSpPr/>
            <p:nvPr/>
          </p:nvSpPr>
          <p:spPr>
            <a:xfrm>
              <a:off x="6848275" y="3875950"/>
              <a:ext cx="517275" cy="390925"/>
            </a:xfrm>
            <a:custGeom>
              <a:avLst/>
              <a:gdLst/>
              <a:ahLst/>
              <a:cxnLst/>
              <a:rect l="l" t="t" r="r" b="b"/>
              <a:pathLst>
                <a:path w="20691" h="15637" extrusionOk="0">
                  <a:moveTo>
                    <a:pt x="4941" y="1"/>
                  </a:moveTo>
                  <a:cubicBezTo>
                    <a:pt x="4964" y="161"/>
                    <a:pt x="4964" y="252"/>
                    <a:pt x="4964" y="252"/>
                  </a:cubicBezTo>
                  <a:cubicBezTo>
                    <a:pt x="4964" y="252"/>
                    <a:pt x="4941" y="298"/>
                    <a:pt x="4918" y="366"/>
                  </a:cubicBezTo>
                  <a:cubicBezTo>
                    <a:pt x="5534" y="708"/>
                    <a:pt x="6402" y="1165"/>
                    <a:pt x="6676" y="1393"/>
                  </a:cubicBezTo>
                  <a:cubicBezTo>
                    <a:pt x="7132" y="1736"/>
                    <a:pt x="3959" y="11665"/>
                    <a:pt x="2544" y="12349"/>
                  </a:cubicBezTo>
                  <a:cubicBezTo>
                    <a:pt x="2406" y="12417"/>
                    <a:pt x="2270" y="12447"/>
                    <a:pt x="2137" y="12447"/>
                  </a:cubicBezTo>
                  <a:cubicBezTo>
                    <a:pt x="1460" y="12447"/>
                    <a:pt x="864" y="11652"/>
                    <a:pt x="444" y="10888"/>
                  </a:cubicBezTo>
                  <a:cubicBezTo>
                    <a:pt x="225" y="11371"/>
                    <a:pt x="90" y="11643"/>
                    <a:pt x="59" y="11643"/>
                  </a:cubicBezTo>
                  <a:cubicBezTo>
                    <a:pt x="58" y="11643"/>
                    <a:pt x="57" y="11643"/>
                    <a:pt x="56" y="11642"/>
                  </a:cubicBezTo>
                  <a:cubicBezTo>
                    <a:pt x="54" y="11638"/>
                    <a:pt x="52" y="11637"/>
                    <a:pt x="51" y="11637"/>
                  </a:cubicBezTo>
                  <a:cubicBezTo>
                    <a:pt x="1" y="11637"/>
                    <a:pt x="801" y="14358"/>
                    <a:pt x="6128" y="15317"/>
                  </a:cubicBezTo>
                  <a:cubicBezTo>
                    <a:pt x="5543" y="12482"/>
                    <a:pt x="7863" y="1843"/>
                    <a:pt x="8847" y="1843"/>
                  </a:cubicBezTo>
                  <a:cubicBezTo>
                    <a:pt x="8862" y="1843"/>
                    <a:pt x="8876" y="1845"/>
                    <a:pt x="8890" y="1850"/>
                  </a:cubicBezTo>
                  <a:cubicBezTo>
                    <a:pt x="9826" y="2169"/>
                    <a:pt x="9437" y="13125"/>
                    <a:pt x="9323" y="15613"/>
                  </a:cubicBezTo>
                  <a:cubicBezTo>
                    <a:pt x="9597" y="15636"/>
                    <a:pt x="9871" y="15636"/>
                    <a:pt x="10145" y="15636"/>
                  </a:cubicBezTo>
                  <a:lnTo>
                    <a:pt x="10556" y="15636"/>
                  </a:lnTo>
                  <a:cubicBezTo>
                    <a:pt x="10533" y="13119"/>
                    <a:pt x="10445" y="1841"/>
                    <a:pt x="11117" y="1841"/>
                  </a:cubicBezTo>
                  <a:cubicBezTo>
                    <a:pt x="11128" y="1841"/>
                    <a:pt x="11138" y="1844"/>
                    <a:pt x="11149" y="1850"/>
                  </a:cubicBezTo>
                  <a:cubicBezTo>
                    <a:pt x="11948" y="2283"/>
                    <a:pt x="14870" y="11299"/>
                    <a:pt x="15053" y="13057"/>
                  </a:cubicBezTo>
                  <a:cubicBezTo>
                    <a:pt x="15121" y="13856"/>
                    <a:pt x="14254" y="14723"/>
                    <a:pt x="13318" y="15431"/>
                  </a:cubicBezTo>
                  <a:cubicBezTo>
                    <a:pt x="19640" y="14563"/>
                    <a:pt x="20690" y="11185"/>
                    <a:pt x="20690" y="11185"/>
                  </a:cubicBezTo>
                  <a:lnTo>
                    <a:pt x="14254" y="686"/>
                  </a:lnTo>
                  <a:cubicBezTo>
                    <a:pt x="14254" y="686"/>
                    <a:pt x="14254" y="549"/>
                    <a:pt x="14276" y="298"/>
                  </a:cubicBezTo>
                  <a:lnTo>
                    <a:pt x="4941"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6" name="Google Shape;1680;p23">
              <a:extLst>
                <a:ext uri="{FF2B5EF4-FFF2-40B4-BE49-F238E27FC236}">
                  <a16:creationId xmlns:a16="http://schemas.microsoft.com/office/drawing/2014/main" id="{20AAFD1C-AD03-D7FC-22AE-F1B550135493}"/>
                </a:ext>
              </a:extLst>
            </p:cNvPr>
            <p:cNvSpPr/>
            <p:nvPr/>
          </p:nvSpPr>
          <p:spPr>
            <a:xfrm>
              <a:off x="7052825" y="3719025"/>
              <a:ext cx="19425" cy="146675"/>
            </a:xfrm>
            <a:custGeom>
              <a:avLst/>
              <a:gdLst/>
              <a:ahLst/>
              <a:cxnLst/>
              <a:rect l="l" t="t" r="r" b="b"/>
              <a:pathLst>
                <a:path w="777" h="5867" extrusionOk="0">
                  <a:moveTo>
                    <a:pt x="753" y="1"/>
                  </a:moveTo>
                  <a:cubicBezTo>
                    <a:pt x="730" y="1"/>
                    <a:pt x="708" y="183"/>
                    <a:pt x="639" y="457"/>
                  </a:cubicBezTo>
                  <a:cubicBezTo>
                    <a:pt x="571" y="731"/>
                    <a:pt x="502" y="1096"/>
                    <a:pt x="411" y="1462"/>
                  </a:cubicBezTo>
                  <a:cubicBezTo>
                    <a:pt x="320" y="1827"/>
                    <a:pt x="251" y="2192"/>
                    <a:pt x="183" y="2466"/>
                  </a:cubicBezTo>
                  <a:cubicBezTo>
                    <a:pt x="137" y="2740"/>
                    <a:pt x="91" y="2923"/>
                    <a:pt x="91" y="2923"/>
                  </a:cubicBezTo>
                  <a:cubicBezTo>
                    <a:pt x="91" y="2923"/>
                    <a:pt x="69" y="3105"/>
                    <a:pt x="46" y="3379"/>
                  </a:cubicBezTo>
                  <a:cubicBezTo>
                    <a:pt x="23" y="3653"/>
                    <a:pt x="0" y="4041"/>
                    <a:pt x="0" y="4406"/>
                  </a:cubicBezTo>
                  <a:cubicBezTo>
                    <a:pt x="23" y="4794"/>
                    <a:pt x="69" y="5159"/>
                    <a:pt x="160" y="5433"/>
                  </a:cubicBezTo>
                  <a:cubicBezTo>
                    <a:pt x="183" y="5570"/>
                    <a:pt x="251" y="5684"/>
                    <a:pt x="274" y="5753"/>
                  </a:cubicBezTo>
                  <a:cubicBezTo>
                    <a:pt x="297" y="5844"/>
                    <a:pt x="320" y="5867"/>
                    <a:pt x="342" y="5867"/>
                  </a:cubicBezTo>
                  <a:cubicBezTo>
                    <a:pt x="342" y="5867"/>
                    <a:pt x="342" y="5821"/>
                    <a:pt x="320" y="5753"/>
                  </a:cubicBezTo>
                  <a:cubicBezTo>
                    <a:pt x="297" y="5662"/>
                    <a:pt x="251" y="5547"/>
                    <a:pt x="251" y="5410"/>
                  </a:cubicBezTo>
                  <a:cubicBezTo>
                    <a:pt x="183" y="5159"/>
                    <a:pt x="160" y="4771"/>
                    <a:pt x="160" y="4406"/>
                  </a:cubicBezTo>
                  <a:cubicBezTo>
                    <a:pt x="160" y="4041"/>
                    <a:pt x="206" y="3676"/>
                    <a:pt x="228" y="3402"/>
                  </a:cubicBezTo>
                  <a:cubicBezTo>
                    <a:pt x="274" y="3128"/>
                    <a:pt x="297" y="2945"/>
                    <a:pt x="297" y="2945"/>
                  </a:cubicBezTo>
                  <a:cubicBezTo>
                    <a:pt x="297" y="2945"/>
                    <a:pt x="342" y="2763"/>
                    <a:pt x="365" y="2489"/>
                  </a:cubicBezTo>
                  <a:cubicBezTo>
                    <a:pt x="411" y="2215"/>
                    <a:pt x="479" y="1850"/>
                    <a:pt x="548" y="1485"/>
                  </a:cubicBezTo>
                  <a:cubicBezTo>
                    <a:pt x="616" y="1119"/>
                    <a:pt x="685" y="754"/>
                    <a:pt x="708" y="457"/>
                  </a:cubicBezTo>
                  <a:cubicBezTo>
                    <a:pt x="753" y="183"/>
                    <a:pt x="776" y="1"/>
                    <a:pt x="75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7" name="Google Shape;1681;p23">
              <a:extLst>
                <a:ext uri="{FF2B5EF4-FFF2-40B4-BE49-F238E27FC236}">
                  <a16:creationId xmlns:a16="http://schemas.microsoft.com/office/drawing/2014/main" id="{684747B0-B628-99AF-FA41-2C918B331F71}"/>
                </a:ext>
              </a:extLst>
            </p:cNvPr>
            <p:cNvSpPr/>
            <p:nvPr/>
          </p:nvSpPr>
          <p:spPr>
            <a:xfrm>
              <a:off x="6978625" y="3894750"/>
              <a:ext cx="23425" cy="57125"/>
            </a:xfrm>
            <a:custGeom>
              <a:avLst/>
              <a:gdLst/>
              <a:ahLst/>
              <a:cxnLst/>
              <a:rect l="l" t="t" r="r" b="b"/>
              <a:pathLst>
                <a:path w="937" h="2285" extrusionOk="0">
                  <a:moveTo>
                    <a:pt x="911" y="1"/>
                  </a:moveTo>
                  <a:cubicBezTo>
                    <a:pt x="880" y="1"/>
                    <a:pt x="749" y="265"/>
                    <a:pt x="617" y="550"/>
                  </a:cubicBezTo>
                  <a:cubicBezTo>
                    <a:pt x="503" y="824"/>
                    <a:pt x="366" y="1121"/>
                    <a:pt x="366" y="1121"/>
                  </a:cubicBezTo>
                  <a:cubicBezTo>
                    <a:pt x="366" y="1121"/>
                    <a:pt x="275" y="1394"/>
                    <a:pt x="183" y="1691"/>
                  </a:cubicBezTo>
                  <a:cubicBezTo>
                    <a:pt x="92" y="1988"/>
                    <a:pt x="1" y="2262"/>
                    <a:pt x="24" y="2285"/>
                  </a:cubicBezTo>
                  <a:cubicBezTo>
                    <a:pt x="46" y="2285"/>
                    <a:pt x="206" y="2011"/>
                    <a:pt x="320" y="1737"/>
                  </a:cubicBezTo>
                  <a:cubicBezTo>
                    <a:pt x="457" y="1463"/>
                    <a:pt x="571" y="1166"/>
                    <a:pt x="571" y="1166"/>
                  </a:cubicBezTo>
                  <a:cubicBezTo>
                    <a:pt x="571" y="1166"/>
                    <a:pt x="663" y="892"/>
                    <a:pt x="754" y="596"/>
                  </a:cubicBezTo>
                  <a:cubicBezTo>
                    <a:pt x="845" y="299"/>
                    <a:pt x="937" y="2"/>
                    <a:pt x="914" y="2"/>
                  </a:cubicBezTo>
                  <a:cubicBezTo>
                    <a:pt x="913" y="1"/>
                    <a:pt x="912" y="1"/>
                    <a:pt x="911"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8" name="Google Shape;1682;p23">
              <a:extLst>
                <a:ext uri="{FF2B5EF4-FFF2-40B4-BE49-F238E27FC236}">
                  <a16:creationId xmlns:a16="http://schemas.microsoft.com/office/drawing/2014/main" id="{E803B199-D10D-7D37-68C1-2CA9C297CB96}"/>
                </a:ext>
              </a:extLst>
            </p:cNvPr>
            <p:cNvSpPr/>
            <p:nvPr/>
          </p:nvSpPr>
          <p:spPr>
            <a:xfrm>
              <a:off x="6972925" y="3885000"/>
              <a:ext cx="68500" cy="302550"/>
            </a:xfrm>
            <a:custGeom>
              <a:avLst/>
              <a:gdLst/>
              <a:ahLst/>
              <a:cxnLst/>
              <a:rect l="l" t="t" r="r" b="b"/>
              <a:pathLst>
                <a:path w="2740" h="12102" extrusionOk="0">
                  <a:moveTo>
                    <a:pt x="2715" y="1"/>
                  </a:moveTo>
                  <a:cubicBezTo>
                    <a:pt x="2707" y="1"/>
                    <a:pt x="2662" y="89"/>
                    <a:pt x="2580" y="232"/>
                  </a:cubicBezTo>
                  <a:cubicBezTo>
                    <a:pt x="2534" y="301"/>
                    <a:pt x="2511" y="392"/>
                    <a:pt x="2443" y="506"/>
                  </a:cubicBezTo>
                  <a:cubicBezTo>
                    <a:pt x="2397" y="620"/>
                    <a:pt x="2352" y="734"/>
                    <a:pt x="2306" y="871"/>
                  </a:cubicBezTo>
                  <a:cubicBezTo>
                    <a:pt x="2100" y="1442"/>
                    <a:pt x="1941" y="2195"/>
                    <a:pt x="1781" y="2948"/>
                  </a:cubicBezTo>
                  <a:cubicBezTo>
                    <a:pt x="1439" y="4478"/>
                    <a:pt x="1096" y="5984"/>
                    <a:pt x="1096" y="5984"/>
                  </a:cubicBezTo>
                  <a:cubicBezTo>
                    <a:pt x="1096" y="5984"/>
                    <a:pt x="754" y="7491"/>
                    <a:pt x="457" y="9020"/>
                  </a:cubicBezTo>
                  <a:cubicBezTo>
                    <a:pt x="320" y="9796"/>
                    <a:pt x="160" y="10549"/>
                    <a:pt x="115" y="11120"/>
                  </a:cubicBezTo>
                  <a:cubicBezTo>
                    <a:pt x="69" y="11417"/>
                    <a:pt x="46" y="11645"/>
                    <a:pt x="23" y="11828"/>
                  </a:cubicBezTo>
                  <a:cubicBezTo>
                    <a:pt x="23" y="11987"/>
                    <a:pt x="1" y="12079"/>
                    <a:pt x="23" y="12101"/>
                  </a:cubicBezTo>
                  <a:cubicBezTo>
                    <a:pt x="23" y="12101"/>
                    <a:pt x="46" y="11987"/>
                    <a:pt x="69" y="11828"/>
                  </a:cubicBezTo>
                  <a:cubicBezTo>
                    <a:pt x="92" y="11668"/>
                    <a:pt x="137" y="11417"/>
                    <a:pt x="183" y="11143"/>
                  </a:cubicBezTo>
                  <a:cubicBezTo>
                    <a:pt x="274" y="10572"/>
                    <a:pt x="434" y="9796"/>
                    <a:pt x="594" y="9043"/>
                  </a:cubicBezTo>
                  <a:cubicBezTo>
                    <a:pt x="936" y="7536"/>
                    <a:pt x="1302" y="6030"/>
                    <a:pt x="1302" y="6030"/>
                  </a:cubicBezTo>
                  <a:cubicBezTo>
                    <a:pt x="1302" y="6030"/>
                    <a:pt x="1324" y="5939"/>
                    <a:pt x="1370" y="5756"/>
                  </a:cubicBezTo>
                  <a:cubicBezTo>
                    <a:pt x="1393" y="5596"/>
                    <a:pt x="1439" y="5368"/>
                    <a:pt x="1507" y="5071"/>
                  </a:cubicBezTo>
                  <a:cubicBezTo>
                    <a:pt x="1621" y="4501"/>
                    <a:pt x="1781" y="3747"/>
                    <a:pt x="1918" y="2971"/>
                  </a:cubicBezTo>
                  <a:cubicBezTo>
                    <a:pt x="2078" y="2218"/>
                    <a:pt x="2192" y="1465"/>
                    <a:pt x="2374" y="894"/>
                  </a:cubicBezTo>
                  <a:cubicBezTo>
                    <a:pt x="2420" y="757"/>
                    <a:pt x="2466" y="643"/>
                    <a:pt x="2511" y="529"/>
                  </a:cubicBezTo>
                  <a:cubicBezTo>
                    <a:pt x="2557" y="415"/>
                    <a:pt x="2580" y="324"/>
                    <a:pt x="2625" y="232"/>
                  </a:cubicBezTo>
                  <a:cubicBezTo>
                    <a:pt x="2694" y="95"/>
                    <a:pt x="2740" y="4"/>
                    <a:pt x="2717" y="4"/>
                  </a:cubicBezTo>
                  <a:cubicBezTo>
                    <a:pt x="2717" y="2"/>
                    <a:pt x="2716" y="1"/>
                    <a:pt x="271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9" name="Google Shape;1683;p23">
              <a:extLst>
                <a:ext uri="{FF2B5EF4-FFF2-40B4-BE49-F238E27FC236}">
                  <a16:creationId xmlns:a16="http://schemas.microsoft.com/office/drawing/2014/main" id="{64780C6D-1941-8C6A-8583-8D99B852DCD3}"/>
                </a:ext>
              </a:extLst>
            </p:cNvPr>
            <p:cNvSpPr/>
            <p:nvPr/>
          </p:nvSpPr>
          <p:spPr>
            <a:xfrm>
              <a:off x="7079075" y="3891925"/>
              <a:ext cx="5725" cy="62225"/>
            </a:xfrm>
            <a:custGeom>
              <a:avLst/>
              <a:gdLst/>
              <a:ahLst/>
              <a:cxnLst/>
              <a:rect l="l" t="t" r="r" b="b"/>
              <a:pathLst>
                <a:path w="229" h="2489" extrusionOk="0">
                  <a:moveTo>
                    <a:pt x="23" y="1"/>
                  </a:moveTo>
                  <a:cubicBezTo>
                    <a:pt x="0" y="24"/>
                    <a:pt x="0" y="320"/>
                    <a:pt x="23" y="640"/>
                  </a:cubicBezTo>
                  <a:cubicBezTo>
                    <a:pt x="23" y="937"/>
                    <a:pt x="23" y="1256"/>
                    <a:pt x="23" y="1256"/>
                  </a:cubicBezTo>
                  <a:cubicBezTo>
                    <a:pt x="23" y="1256"/>
                    <a:pt x="46" y="1576"/>
                    <a:pt x="69" y="1873"/>
                  </a:cubicBezTo>
                  <a:cubicBezTo>
                    <a:pt x="69" y="2192"/>
                    <a:pt x="114" y="2489"/>
                    <a:pt x="137" y="2489"/>
                  </a:cubicBezTo>
                  <a:cubicBezTo>
                    <a:pt x="160" y="2489"/>
                    <a:pt x="183" y="2192"/>
                    <a:pt x="205" y="1873"/>
                  </a:cubicBezTo>
                  <a:cubicBezTo>
                    <a:pt x="228" y="1553"/>
                    <a:pt x="228" y="1256"/>
                    <a:pt x="228" y="1256"/>
                  </a:cubicBezTo>
                  <a:cubicBezTo>
                    <a:pt x="228" y="1256"/>
                    <a:pt x="205" y="937"/>
                    <a:pt x="160" y="617"/>
                  </a:cubicBezTo>
                  <a:cubicBezTo>
                    <a:pt x="114" y="320"/>
                    <a:pt x="46" y="1"/>
                    <a:pt x="2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0" name="Google Shape;1684;p23">
              <a:extLst>
                <a:ext uri="{FF2B5EF4-FFF2-40B4-BE49-F238E27FC236}">
                  <a16:creationId xmlns:a16="http://schemas.microsoft.com/office/drawing/2014/main" id="{A1820B87-A45B-EB0D-0666-869308AB411E}"/>
                </a:ext>
              </a:extLst>
            </p:cNvPr>
            <p:cNvSpPr/>
            <p:nvPr/>
          </p:nvSpPr>
          <p:spPr>
            <a:xfrm>
              <a:off x="7135550" y="3889650"/>
              <a:ext cx="100450" cy="272225"/>
            </a:xfrm>
            <a:custGeom>
              <a:avLst/>
              <a:gdLst/>
              <a:ahLst/>
              <a:cxnLst/>
              <a:rect l="l" t="t" r="r" b="b"/>
              <a:pathLst>
                <a:path w="4018" h="10889" extrusionOk="0">
                  <a:moveTo>
                    <a:pt x="1" y="1"/>
                  </a:moveTo>
                  <a:cubicBezTo>
                    <a:pt x="1" y="1"/>
                    <a:pt x="1" y="92"/>
                    <a:pt x="46" y="252"/>
                  </a:cubicBezTo>
                  <a:cubicBezTo>
                    <a:pt x="69" y="320"/>
                    <a:pt x="92" y="411"/>
                    <a:pt x="115" y="526"/>
                  </a:cubicBezTo>
                  <a:cubicBezTo>
                    <a:pt x="138" y="617"/>
                    <a:pt x="183" y="754"/>
                    <a:pt x="229" y="868"/>
                  </a:cubicBezTo>
                  <a:cubicBezTo>
                    <a:pt x="412" y="1393"/>
                    <a:pt x="754" y="2055"/>
                    <a:pt x="1074" y="2694"/>
                  </a:cubicBezTo>
                  <a:cubicBezTo>
                    <a:pt x="1165" y="2854"/>
                    <a:pt x="1233" y="3036"/>
                    <a:pt x="1325" y="3196"/>
                  </a:cubicBezTo>
                  <a:cubicBezTo>
                    <a:pt x="1393" y="3356"/>
                    <a:pt x="1484" y="3516"/>
                    <a:pt x="1553" y="3653"/>
                  </a:cubicBezTo>
                  <a:cubicBezTo>
                    <a:pt x="1690" y="3972"/>
                    <a:pt x="1804" y="4269"/>
                    <a:pt x="1895" y="4520"/>
                  </a:cubicBezTo>
                  <a:cubicBezTo>
                    <a:pt x="2078" y="5045"/>
                    <a:pt x="2192" y="5387"/>
                    <a:pt x="2192" y="5387"/>
                  </a:cubicBezTo>
                  <a:cubicBezTo>
                    <a:pt x="2192" y="5387"/>
                    <a:pt x="2215" y="5456"/>
                    <a:pt x="2283" y="5616"/>
                  </a:cubicBezTo>
                  <a:cubicBezTo>
                    <a:pt x="2329" y="5753"/>
                    <a:pt x="2420" y="5981"/>
                    <a:pt x="2489" y="6232"/>
                  </a:cubicBezTo>
                  <a:cubicBezTo>
                    <a:pt x="2648" y="6757"/>
                    <a:pt x="2877" y="7442"/>
                    <a:pt x="3082" y="8126"/>
                  </a:cubicBezTo>
                  <a:cubicBezTo>
                    <a:pt x="3196" y="8492"/>
                    <a:pt x="3288" y="8834"/>
                    <a:pt x="3402" y="9154"/>
                  </a:cubicBezTo>
                  <a:cubicBezTo>
                    <a:pt x="3493" y="9473"/>
                    <a:pt x="3607" y="9770"/>
                    <a:pt x="3698" y="10044"/>
                  </a:cubicBezTo>
                  <a:cubicBezTo>
                    <a:pt x="3790" y="10295"/>
                    <a:pt x="3858" y="10500"/>
                    <a:pt x="3904" y="10660"/>
                  </a:cubicBezTo>
                  <a:cubicBezTo>
                    <a:pt x="3972" y="10797"/>
                    <a:pt x="3995" y="10888"/>
                    <a:pt x="4018" y="10888"/>
                  </a:cubicBezTo>
                  <a:cubicBezTo>
                    <a:pt x="4018" y="10888"/>
                    <a:pt x="3995" y="10797"/>
                    <a:pt x="3950" y="10637"/>
                  </a:cubicBezTo>
                  <a:cubicBezTo>
                    <a:pt x="3904" y="10500"/>
                    <a:pt x="3858" y="10272"/>
                    <a:pt x="3767" y="10021"/>
                  </a:cubicBezTo>
                  <a:cubicBezTo>
                    <a:pt x="3698" y="9747"/>
                    <a:pt x="3607" y="9450"/>
                    <a:pt x="3516" y="9131"/>
                  </a:cubicBezTo>
                  <a:cubicBezTo>
                    <a:pt x="3425" y="8788"/>
                    <a:pt x="3310" y="8446"/>
                    <a:pt x="3219" y="8104"/>
                  </a:cubicBezTo>
                  <a:cubicBezTo>
                    <a:pt x="3037" y="7396"/>
                    <a:pt x="2831" y="6711"/>
                    <a:pt x="2671" y="6186"/>
                  </a:cubicBezTo>
                  <a:cubicBezTo>
                    <a:pt x="2603" y="5912"/>
                    <a:pt x="2534" y="5707"/>
                    <a:pt x="2466" y="5547"/>
                  </a:cubicBezTo>
                  <a:cubicBezTo>
                    <a:pt x="2420" y="5410"/>
                    <a:pt x="2397" y="5319"/>
                    <a:pt x="2397" y="5319"/>
                  </a:cubicBezTo>
                  <a:cubicBezTo>
                    <a:pt x="2397" y="5319"/>
                    <a:pt x="2260" y="4977"/>
                    <a:pt x="2078" y="4452"/>
                  </a:cubicBezTo>
                  <a:cubicBezTo>
                    <a:pt x="1987" y="4200"/>
                    <a:pt x="1850" y="3904"/>
                    <a:pt x="1713" y="3607"/>
                  </a:cubicBezTo>
                  <a:cubicBezTo>
                    <a:pt x="1621" y="3447"/>
                    <a:pt x="1553" y="3287"/>
                    <a:pt x="1462" y="3128"/>
                  </a:cubicBezTo>
                  <a:cubicBezTo>
                    <a:pt x="1393" y="2968"/>
                    <a:pt x="1302" y="2808"/>
                    <a:pt x="1210" y="2648"/>
                  </a:cubicBezTo>
                  <a:cubicBezTo>
                    <a:pt x="868" y="1986"/>
                    <a:pt x="526" y="1347"/>
                    <a:pt x="320" y="845"/>
                  </a:cubicBezTo>
                  <a:cubicBezTo>
                    <a:pt x="252" y="731"/>
                    <a:pt x="206" y="617"/>
                    <a:pt x="183" y="503"/>
                  </a:cubicBezTo>
                  <a:cubicBezTo>
                    <a:pt x="138" y="389"/>
                    <a:pt x="115" y="297"/>
                    <a:pt x="92" y="229"/>
                  </a:cubicBezTo>
                  <a:cubicBezTo>
                    <a:pt x="46" y="92"/>
                    <a:pt x="1" y="1"/>
                    <a:pt x="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1" name="Google Shape;1685;p23">
              <a:extLst>
                <a:ext uri="{FF2B5EF4-FFF2-40B4-BE49-F238E27FC236}">
                  <a16:creationId xmlns:a16="http://schemas.microsoft.com/office/drawing/2014/main" id="{BF1527E6-71AD-B422-9363-8A13513C8317}"/>
                </a:ext>
              </a:extLst>
            </p:cNvPr>
            <p:cNvSpPr/>
            <p:nvPr/>
          </p:nvSpPr>
          <p:spPr>
            <a:xfrm>
              <a:off x="7198325" y="3933600"/>
              <a:ext cx="66800" cy="114150"/>
            </a:xfrm>
            <a:custGeom>
              <a:avLst/>
              <a:gdLst/>
              <a:ahLst/>
              <a:cxnLst/>
              <a:rect l="l" t="t" r="r" b="b"/>
              <a:pathLst>
                <a:path w="2672" h="4566" extrusionOk="0">
                  <a:moveTo>
                    <a:pt x="47" y="0"/>
                  </a:moveTo>
                  <a:cubicBezTo>
                    <a:pt x="47" y="0"/>
                    <a:pt x="47" y="0"/>
                    <a:pt x="46" y="0"/>
                  </a:cubicBezTo>
                  <a:cubicBezTo>
                    <a:pt x="1" y="23"/>
                    <a:pt x="1187" y="2351"/>
                    <a:pt x="1187" y="2351"/>
                  </a:cubicBezTo>
                  <a:cubicBezTo>
                    <a:pt x="1187" y="2351"/>
                    <a:pt x="2543" y="4565"/>
                    <a:pt x="2624" y="4565"/>
                  </a:cubicBezTo>
                  <a:cubicBezTo>
                    <a:pt x="2625" y="4565"/>
                    <a:pt x="2625" y="4565"/>
                    <a:pt x="2625" y="4565"/>
                  </a:cubicBezTo>
                  <a:cubicBezTo>
                    <a:pt x="2671" y="4542"/>
                    <a:pt x="1370" y="2260"/>
                    <a:pt x="1370" y="2260"/>
                  </a:cubicBezTo>
                  <a:cubicBezTo>
                    <a:pt x="1370" y="2260"/>
                    <a:pt x="127" y="0"/>
                    <a:pt x="4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2" name="Google Shape;1686;p23">
              <a:extLst>
                <a:ext uri="{FF2B5EF4-FFF2-40B4-BE49-F238E27FC236}">
                  <a16:creationId xmlns:a16="http://schemas.microsoft.com/office/drawing/2014/main" id="{9225E2C8-930C-0044-2076-BC46890BE232}"/>
                </a:ext>
              </a:extLst>
            </p:cNvPr>
            <p:cNvSpPr/>
            <p:nvPr/>
          </p:nvSpPr>
          <p:spPr>
            <a:xfrm>
              <a:off x="7041975" y="4022025"/>
              <a:ext cx="14300" cy="119300"/>
            </a:xfrm>
            <a:custGeom>
              <a:avLst/>
              <a:gdLst/>
              <a:ahLst/>
              <a:cxnLst/>
              <a:rect l="l" t="t" r="r" b="b"/>
              <a:pathLst>
                <a:path w="572" h="4772" extrusionOk="0">
                  <a:moveTo>
                    <a:pt x="502" y="1"/>
                  </a:moveTo>
                  <a:cubicBezTo>
                    <a:pt x="454" y="1"/>
                    <a:pt x="183" y="2375"/>
                    <a:pt x="183" y="2375"/>
                  </a:cubicBezTo>
                  <a:cubicBezTo>
                    <a:pt x="183" y="2375"/>
                    <a:pt x="0" y="4749"/>
                    <a:pt x="69" y="4772"/>
                  </a:cubicBezTo>
                  <a:cubicBezTo>
                    <a:pt x="115" y="4772"/>
                    <a:pt x="388" y="2398"/>
                    <a:pt x="388" y="2398"/>
                  </a:cubicBezTo>
                  <a:cubicBezTo>
                    <a:pt x="388" y="2398"/>
                    <a:pt x="571" y="1"/>
                    <a:pt x="503" y="1"/>
                  </a:cubicBezTo>
                  <a:cubicBezTo>
                    <a:pt x="502" y="1"/>
                    <a:pt x="502" y="1"/>
                    <a:pt x="50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3" name="Google Shape;1687;p23">
              <a:extLst>
                <a:ext uri="{FF2B5EF4-FFF2-40B4-BE49-F238E27FC236}">
                  <a16:creationId xmlns:a16="http://schemas.microsoft.com/office/drawing/2014/main" id="{52BC37E4-471B-11A1-57F7-5D5E68828770}"/>
                </a:ext>
              </a:extLst>
            </p:cNvPr>
            <p:cNvSpPr/>
            <p:nvPr/>
          </p:nvSpPr>
          <p:spPr>
            <a:xfrm>
              <a:off x="6984350" y="3754350"/>
              <a:ext cx="12575" cy="47500"/>
            </a:xfrm>
            <a:custGeom>
              <a:avLst/>
              <a:gdLst/>
              <a:ahLst/>
              <a:cxnLst/>
              <a:rect l="l" t="t" r="r" b="b"/>
              <a:pathLst>
                <a:path w="503" h="1900" extrusionOk="0">
                  <a:moveTo>
                    <a:pt x="298" y="1"/>
                  </a:moveTo>
                  <a:cubicBezTo>
                    <a:pt x="290" y="1"/>
                    <a:pt x="282" y="1"/>
                    <a:pt x="274" y="3"/>
                  </a:cubicBezTo>
                  <a:cubicBezTo>
                    <a:pt x="183" y="3"/>
                    <a:pt x="114" y="186"/>
                    <a:pt x="114" y="345"/>
                  </a:cubicBezTo>
                  <a:cubicBezTo>
                    <a:pt x="135" y="515"/>
                    <a:pt x="196" y="645"/>
                    <a:pt x="277" y="645"/>
                  </a:cubicBezTo>
                  <a:cubicBezTo>
                    <a:pt x="284" y="645"/>
                    <a:pt x="290" y="644"/>
                    <a:pt x="297" y="642"/>
                  </a:cubicBezTo>
                  <a:cubicBezTo>
                    <a:pt x="411" y="642"/>
                    <a:pt x="479" y="482"/>
                    <a:pt x="479" y="300"/>
                  </a:cubicBezTo>
                  <a:cubicBezTo>
                    <a:pt x="458" y="131"/>
                    <a:pt x="398" y="1"/>
                    <a:pt x="298" y="1"/>
                  </a:cubicBezTo>
                  <a:close/>
                  <a:moveTo>
                    <a:pt x="274" y="960"/>
                  </a:moveTo>
                  <a:cubicBezTo>
                    <a:pt x="267" y="960"/>
                    <a:pt x="259" y="960"/>
                    <a:pt x="251" y="962"/>
                  </a:cubicBezTo>
                  <a:cubicBezTo>
                    <a:pt x="114" y="1007"/>
                    <a:pt x="0" y="1213"/>
                    <a:pt x="23" y="1464"/>
                  </a:cubicBezTo>
                  <a:cubicBezTo>
                    <a:pt x="23" y="1722"/>
                    <a:pt x="124" y="1899"/>
                    <a:pt x="251" y="1899"/>
                  </a:cubicBezTo>
                  <a:cubicBezTo>
                    <a:pt x="259" y="1899"/>
                    <a:pt x="266" y="1899"/>
                    <a:pt x="274" y="1898"/>
                  </a:cubicBezTo>
                  <a:cubicBezTo>
                    <a:pt x="411" y="1875"/>
                    <a:pt x="502" y="1646"/>
                    <a:pt x="502" y="1395"/>
                  </a:cubicBezTo>
                  <a:cubicBezTo>
                    <a:pt x="502" y="1137"/>
                    <a:pt x="401" y="960"/>
                    <a:pt x="274" y="960"/>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4" name="Google Shape;1688;p23">
              <a:extLst>
                <a:ext uri="{FF2B5EF4-FFF2-40B4-BE49-F238E27FC236}">
                  <a16:creationId xmlns:a16="http://schemas.microsoft.com/office/drawing/2014/main" id="{FF07F6A3-882F-774B-4275-4C547FD208B9}"/>
                </a:ext>
              </a:extLst>
            </p:cNvPr>
            <p:cNvSpPr/>
            <p:nvPr/>
          </p:nvSpPr>
          <p:spPr>
            <a:xfrm>
              <a:off x="6887325" y="4075100"/>
              <a:ext cx="23425" cy="45150"/>
            </a:xfrm>
            <a:custGeom>
              <a:avLst/>
              <a:gdLst/>
              <a:ahLst/>
              <a:cxnLst/>
              <a:rect l="l" t="t" r="r" b="b"/>
              <a:pathLst>
                <a:path w="937" h="1806" extrusionOk="0">
                  <a:moveTo>
                    <a:pt x="800" y="1"/>
                  </a:moveTo>
                  <a:cubicBezTo>
                    <a:pt x="708" y="1"/>
                    <a:pt x="571" y="138"/>
                    <a:pt x="526" y="298"/>
                  </a:cubicBezTo>
                  <a:cubicBezTo>
                    <a:pt x="480" y="480"/>
                    <a:pt x="503" y="617"/>
                    <a:pt x="617" y="640"/>
                  </a:cubicBezTo>
                  <a:cubicBezTo>
                    <a:pt x="708" y="640"/>
                    <a:pt x="822" y="503"/>
                    <a:pt x="868" y="343"/>
                  </a:cubicBezTo>
                  <a:cubicBezTo>
                    <a:pt x="937" y="161"/>
                    <a:pt x="891" y="24"/>
                    <a:pt x="800" y="1"/>
                  </a:cubicBezTo>
                  <a:close/>
                  <a:moveTo>
                    <a:pt x="434" y="935"/>
                  </a:moveTo>
                  <a:cubicBezTo>
                    <a:pt x="300" y="935"/>
                    <a:pt x="134" y="1111"/>
                    <a:pt x="69" y="1348"/>
                  </a:cubicBezTo>
                  <a:cubicBezTo>
                    <a:pt x="1" y="1599"/>
                    <a:pt x="46" y="1804"/>
                    <a:pt x="183" y="1804"/>
                  </a:cubicBezTo>
                  <a:cubicBezTo>
                    <a:pt x="191" y="1805"/>
                    <a:pt x="199" y="1806"/>
                    <a:pt x="207" y="1806"/>
                  </a:cubicBezTo>
                  <a:cubicBezTo>
                    <a:pt x="341" y="1806"/>
                    <a:pt x="507" y="1630"/>
                    <a:pt x="571" y="1393"/>
                  </a:cubicBezTo>
                  <a:cubicBezTo>
                    <a:pt x="640" y="1142"/>
                    <a:pt x="594" y="937"/>
                    <a:pt x="457" y="937"/>
                  </a:cubicBezTo>
                  <a:cubicBezTo>
                    <a:pt x="449" y="935"/>
                    <a:pt x="442" y="935"/>
                    <a:pt x="434" y="93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5" name="Google Shape;1689;p23">
              <a:extLst>
                <a:ext uri="{FF2B5EF4-FFF2-40B4-BE49-F238E27FC236}">
                  <a16:creationId xmlns:a16="http://schemas.microsoft.com/office/drawing/2014/main" id="{C3DDF808-B9D7-81D1-BE7A-DD627968B2CB}"/>
                </a:ext>
              </a:extLst>
            </p:cNvPr>
            <p:cNvSpPr/>
            <p:nvPr/>
          </p:nvSpPr>
          <p:spPr>
            <a:xfrm>
              <a:off x="6968925" y="3839450"/>
              <a:ext cx="237975" cy="65425"/>
            </a:xfrm>
            <a:custGeom>
              <a:avLst/>
              <a:gdLst/>
              <a:ahLst/>
              <a:cxnLst/>
              <a:rect l="l" t="t" r="r" b="b"/>
              <a:pathLst>
                <a:path w="9519" h="2617" extrusionOk="0">
                  <a:moveTo>
                    <a:pt x="1" y="0"/>
                  </a:moveTo>
                  <a:lnTo>
                    <a:pt x="1" y="0"/>
                  </a:lnTo>
                  <a:cubicBezTo>
                    <a:pt x="46" y="1004"/>
                    <a:pt x="138" y="1712"/>
                    <a:pt x="138" y="1712"/>
                  </a:cubicBezTo>
                  <a:cubicBezTo>
                    <a:pt x="138" y="1712"/>
                    <a:pt x="115" y="1735"/>
                    <a:pt x="115" y="1780"/>
                  </a:cubicBezTo>
                  <a:cubicBezTo>
                    <a:pt x="1345" y="2136"/>
                    <a:pt x="3469" y="2617"/>
                    <a:pt x="5739" y="2617"/>
                  </a:cubicBezTo>
                  <a:cubicBezTo>
                    <a:pt x="6965" y="2617"/>
                    <a:pt x="8234" y="2476"/>
                    <a:pt x="9428" y="2100"/>
                  </a:cubicBezTo>
                  <a:cubicBezTo>
                    <a:pt x="9428" y="1917"/>
                    <a:pt x="9473" y="1210"/>
                    <a:pt x="9519" y="274"/>
                  </a:cubicBezTo>
                  <a:lnTo>
                    <a:pt x="9519" y="274"/>
                  </a:lnTo>
                  <a:cubicBezTo>
                    <a:pt x="8589" y="474"/>
                    <a:pt x="7258" y="668"/>
                    <a:pt x="5582" y="668"/>
                  </a:cubicBezTo>
                  <a:cubicBezTo>
                    <a:pt x="4009" y="668"/>
                    <a:pt x="2133" y="497"/>
                    <a:pt x="1"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6" name="Google Shape;1690;p23">
              <a:extLst>
                <a:ext uri="{FF2B5EF4-FFF2-40B4-BE49-F238E27FC236}">
                  <a16:creationId xmlns:a16="http://schemas.microsoft.com/office/drawing/2014/main" id="{0FABFA38-9399-E20C-69CE-3983359729A3}"/>
                </a:ext>
              </a:extLst>
            </p:cNvPr>
            <p:cNvSpPr/>
            <p:nvPr/>
          </p:nvSpPr>
          <p:spPr>
            <a:xfrm>
              <a:off x="6970650" y="3845150"/>
              <a:ext cx="236250" cy="59725"/>
            </a:xfrm>
            <a:custGeom>
              <a:avLst/>
              <a:gdLst/>
              <a:ahLst/>
              <a:cxnLst/>
              <a:rect l="l" t="t" r="r" b="b"/>
              <a:pathLst>
                <a:path w="9450" h="2389" extrusionOk="0">
                  <a:moveTo>
                    <a:pt x="959" y="0"/>
                  </a:moveTo>
                  <a:cubicBezTo>
                    <a:pt x="2716" y="799"/>
                    <a:pt x="6460" y="731"/>
                    <a:pt x="6597" y="1370"/>
                  </a:cubicBezTo>
                  <a:cubicBezTo>
                    <a:pt x="6658" y="1676"/>
                    <a:pt x="6138" y="1791"/>
                    <a:pt x="5334" y="1791"/>
                  </a:cubicBezTo>
                  <a:cubicBezTo>
                    <a:pt x="4342" y="1791"/>
                    <a:pt x="2919" y="1617"/>
                    <a:pt x="1621" y="1415"/>
                  </a:cubicBezTo>
                  <a:cubicBezTo>
                    <a:pt x="731" y="1278"/>
                    <a:pt x="251" y="1005"/>
                    <a:pt x="0" y="731"/>
                  </a:cubicBezTo>
                  <a:lnTo>
                    <a:pt x="0" y="731"/>
                  </a:lnTo>
                  <a:cubicBezTo>
                    <a:pt x="23" y="1187"/>
                    <a:pt x="69" y="1484"/>
                    <a:pt x="69" y="1484"/>
                  </a:cubicBezTo>
                  <a:cubicBezTo>
                    <a:pt x="69" y="1484"/>
                    <a:pt x="46" y="1507"/>
                    <a:pt x="46" y="1552"/>
                  </a:cubicBezTo>
                  <a:cubicBezTo>
                    <a:pt x="1276" y="1908"/>
                    <a:pt x="3400" y="2389"/>
                    <a:pt x="5670" y="2389"/>
                  </a:cubicBezTo>
                  <a:cubicBezTo>
                    <a:pt x="6896" y="2389"/>
                    <a:pt x="8165" y="2248"/>
                    <a:pt x="9359" y="1872"/>
                  </a:cubicBezTo>
                  <a:cubicBezTo>
                    <a:pt x="9359" y="1689"/>
                    <a:pt x="9404" y="982"/>
                    <a:pt x="9450" y="46"/>
                  </a:cubicBezTo>
                  <a:lnTo>
                    <a:pt x="9450" y="46"/>
                  </a:lnTo>
                  <a:cubicBezTo>
                    <a:pt x="8518" y="250"/>
                    <a:pt x="7186" y="440"/>
                    <a:pt x="5515" y="440"/>
                  </a:cubicBezTo>
                  <a:cubicBezTo>
                    <a:pt x="4197" y="440"/>
                    <a:pt x="2669" y="322"/>
                    <a:pt x="959"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7" name="Google Shape;1691;p23">
              <a:extLst>
                <a:ext uri="{FF2B5EF4-FFF2-40B4-BE49-F238E27FC236}">
                  <a16:creationId xmlns:a16="http://schemas.microsoft.com/office/drawing/2014/main" id="{16E64FE7-59F8-4D29-E50B-20AC0F573B25}"/>
                </a:ext>
              </a:extLst>
            </p:cNvPr>
            <p:cNvSpPr/>
            <p:nvPr/>
          </p:nvSpPr>
          <p:spPr>
            <a:xfrm>
              <a:off x="6980350" y="3849825"/>
              <a:ext cx="35400" cy="14775"/>
            </a:xfrm>
            <a:custGeom>
              <a:avLst/>
              <a:gdLst/>
              <a:ahLst/>
              <a:cxnLst/>
              <a:rect l="l" t="t" r="r" b="b"/>
              <a:pathLst>
                <a:path w="1416" h="591" extrusionOk="0">
                  <a:moveTo>
                    <a:pt x="226" y="1"/>
                  </a:moveTo>
                  <a:cubicBezTo>
                    <a:pt x="107" y="1"/>
                    <a:pt x="17" y="43"/>
                    <a:pt x="0" y="110"/>
                  </a:cubicBezTo>
                  <a:cubicBezTo>
                    <a:pt x="0" y="201"/>
                    <a:pt x="137" y="315"/>
                    <a:pt x="320" y="361"/>
                  </a:cubicBezTo>
                  <a:cubicBezTo>
                    <a:pt x="375" y="373"/>
                    <a:pt x="427" y="379"/>
                    <a:pt x="473" y="379"/>
                  </a:cubicBezTo>
                  <a:cubicBezTo>
                    <a:pt x="599" y="379"/>
                    <a:pt x="685" y="337"/>
                    <a:pt x="685" y="270"/>
                  </a:cubicBezTo>
                  <a:cubicBezTo>
                    <a:pt x="708" y="201"/>
                    <a:pt x="548" y="64"/>
                    <a:pt x="365" y="19"/>
                  </a:cubicBezTo>
                  <a:cubicBezTo>
                    <a:pt x="317" y="6"/>
                    <a:pt x="269" y="1"/>
                    <a:pt x="226" y="1"/>
                  </a:cubicBezTo>
                  <a:close/>
                  <a:moveTo>
                    <a:pt x="1031" y="315"/>
                  </a:moveTo>
                  <a:cubicBezTo>
                    <a:pt x="961" y="315"/>
                    <a:pt x="913" y="340"/>
                    <a:pt x="913" y="384"/>
                  </a:cubicBezTo>
                  <a:cubicBezTo>
                    <a:pt x="913" y="452"/>
                    <a:pt x="1005" y="544"/>
                    <a:pt x="1142" y="567"/>
                  </a:cubicBezTo>
                  <a:cubicBezTo>
                    <a:pt x="1190" y="583"/>
                    <a:pt x="1236" y="590"/>
                    <a:pt x="1274" y="590"/>
                  </a:cubicBezTo>
                  <a:cubicBezTo>
                    <a:pt x="1345" y="590"/>
                    <a:pt x="1393" y="565"/>
                    <a:pt x="1393" y="521"/>
                  </a:cubicBezTo>
                  <a:cubicBezTo>
                    <a:pt x="1415" y="452"/>
                    <a:pt x="1301" y="384"/>
                    <a:pt x="1164" y="338"/>
                  </a:cubicBezTo>
                  <a:cubicBezTo>
                    <a:pt x="1116" y="322"/>
                    <a:pt x="1070" y="315"/>
                    <a:pt x="1031" y="315"/>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8" name="Google Shape;1692;p23">
              <a:extLst>
                <a:ext uri="{FF2B5EF4-FFF2-40B4-BE49-F238E27FC236}">
                  <a16:creationId xmlns:a16="http://schemas.microsoft.com/office/drawing/2014/main" id="{97C01B75-4C00-5B1A-763F-0702DDD28F54}"/>
                </a:ext>
              </a:extLst>
            </p:cNvPr>
            <p:cNvSpPr/>
            <p:nvPr/>
          </p:nvSpPr>
          <p:spPr>
            <a:xfrm>
              <a:off x="6990625" y="3673975"/>
              <a:ext cx="190900" cy="82750"/>
            </a:xfrm>
            <a:custGeom>
              <a:avLst/>
              <a:gdLst/>
              <a:ahLst/>
              <a:cxnLst/>
              <a:rect l="l" t="t" r="r" b="b"/>
              <a:pathLst>
                <a:path w="7636" h="3310" extrusionOk="0">
                  <a:moveTo>
                    <a:pt x="4713" y="1"/>
                  </a:moveTo>
                  <a:cubicBezTo>
                    <a:pt x="4014" y="1"/>
                    <a:pt x="3143" y="135"/>
                    <a:pt x="2077" y="456"/>
                  </a:cubicBezTo>
                  <a:cubicBezTo>
                    <a:pt x="2077" y="456"/>
                    <a:pt x="0" y="1689"/>
                    <a:pt x="890" y="2647"/>
                  </a:cubicBezTo>
                  <a:cubicBezTo>
                    <a:pt x="1116" y="2890"/>
                    <a:pt x="1386" y="2981"/>
                    <a:pt x="1665" y="2981"/>
                  </a:cubicBezTo>
                  <a:cubicBezTo>
                    <a:pt x="2487" y="2981"/>
                    <a:pt x="3378" y="2191"/>
                    <a:pt x="3378" y="2191"/>
                  </a:cubicBezTo>
                  <a:cubicBezTo>
                    <a:pt x="3378" y="2191"/>
                    <a:pt x="3916" y="3310"/>
                    <a:pt x="5061" y="3310"/>
                  </a:cubicBezTo>
                  <a:cubicBezTo>
                    <a:pt x="5351" y="3310"/>
                    <a:pt x="5680" y="3238"/>
                    <a:pt x="6049" y="3058"/>
                  </a:cubicBezTo>
                  <a:cubicBezTo>
                    <a:pt x="7541" y="2340"/>
                    <a:pt x="7636" y="1"/>
                    <a:pt x="471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9" name="Google Shape;1693;p23">
              <a:extLst>
                <a:ext uri="{FF2B5EF4-FFF2-40B4-BE49-F238E27FC236}">
                  <a16:creationId xmlns:a16="http://schemas.microsoft.com/office/drawing/2014/main" id="{D9241037-658D-D115-35C3-192306B45D34}"/>
                </a:ext>
              </a:extLst>
            </p:cNvPr>
            <p:cNvSpPr/>
            <p:nvPr/>
          </p:nvSpPr>
          <p:spPr>
            <a:xfrm>
              <a:off x="6990625" y="3662225"/>
              <a:ext cx="190900" cy="82600"/>
            </a:xfrm>
            <a:custGeom>
              <a:avLst/>
              <a:gdLst/>
              <a:ahLst/>
              <a:cxnLst/>
              <a:rect l="l" t="t" r="r" b="b"/>
              <a:pathLst>
                <a:path w="7636" h="3304" extrusionOk="0">
                  <a:moveTo>
                    <a:pt x="4689" y="0"/>
                  </a:moveTo>
                  <a:cubicBezTo>
                    <a:pt x="3990" y="0"/>
                    <a:pt x="3119" y="132"/>
                    <a:pt x="2054" y="447"/>
                  </a:cubicBezTo>
                  <a:cubicBezTo>
                    <a:pt x="2054" y="447"/>
                    <a:pt x="0" y="1679"/>
                    <a:pt x="890" y="2638"/>
                  </a:cubicBezTo>
                  <a:cubicBezTo>
                    <a:pt x="1112" y="2884"/>
                    <a:pt x="1382" y="2975"/>
                    <a:pt x="1661" y="2975"/>
                  </a:cubicBezTo>
                  <a:cubicBezTo>
                    <a:pt x="2471" y="2975"/>
                    <a:pt x="3355" y="2204"/>
                    <a:pt x="3355" y="2204"/>
                  </a:cubicBezTo>
                  <a:cubicBezTo>
                    <a:pt x="3355" y="2204"/>
                    <a:pt x="3890" y="3303"/>
                    <a:pt x="5041" y="3303"/>
                  </a:cubicBezTo>
                  <a:cubicBezTo>
                    <a:pt x="5336" y="3303"/>
                    <a:pt x="5671" y="3231"/>
                    <a:pt x="6049" y="3049"/>
                  </a:cubicBezTo>
                  <a:cubicBezTo>
                    <a:pt x="7543" y="2330"/>
                    <a:pt x="7636" y="0"/>
                    <a:pt x="468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0" name="Google Shape;1694;p23">
              <a:extLst>
                <a:ext uri="{FF2B5EF4-FFF2-40B4-BE49-F238E27FC236}">
                  <a16:creationId xmlns:a16="http://schemas.microsoft.com/office/drawing/2014/main" id="{6E652DA5-3D09-E395-FCAC-530C0D54E210}"/>
                </a:ext>
              </a:extLst>
            </p:cNvPr>
            <p:cNvSpPr/>
            <p:nvPr/>
          </p:nvSpPr>
          <p:spPr>
            <a:xfrm>
              <a:off x="7006600" y="3662550"/>
              <a:ext cx="174625" cy="82275"/>
            </a:xfrm>
            <a:custGeom>
              <a:avLst/>
              <a:gdLst/>
              <a:ahLst/>
              <a:cxnLst/>
              <a:rect l="l" t="t" r="r" b="b"/>
              <a:pathLst>
                <a:path w="6985" h="3291" extrusionOk="0">
                  <a:moveTo>
                    <a:pt x="4086" y="0"/>
                  </a:moveTo>
                  <a:cubicBezTo>
                    <a:pt x="3652" y="69"/>
                    <a:pt x="3219" y="183"/>
                    <a:pt x="2716" y="228"/>
                  </a:cubicBezTo>
                  <a:cubicBezTo>
                    <a:pt x="1164" y="434"/>
                    <a:pt x="1438" y="1301"/>
                    <a:pt x="1438" y="1301"/>
                  </a:cubicBezTo>
                  <a:cubicBezTo>
                    <a:pt x="2068" y="1714"/>
                    <a:pt x="2710" y="1882"/>
                    <a:pt x="3308" y="1882"/>
                  </a:cubicBezTo>
                  <a:cubicBezTo>
                    <a:pt x="4098" y="1882"/>
                    <a:pt x="4812" y="1590"/>
                    <a:pt x="5319" y="1187"/>
                  </a:cubicBezTo>
                  <a:cubicBezTo>
                    <a:pt x="5325" y="1182"/>
                    <a:pt x="5332" y="1180"/>
                    <a:pt x="5340" y="1180"/>
                  </a:cubicBezTo>
                  <a:cubicBezTo>
                    <a:pt x="5514" y="1180"/>
                    <a:pt x="6106" y="2329"/>
                    <a:pt x="4862" y="2831"/>
                  </a:cubicBezTo>
                  <a:cubicBezTo>
                    <a:pt x="4656" y="2914"/>
                    <a:pt x="4461" y="2949"/>
                    <a:pt x="4279" y="2949"/>
                  </a:cubicBezTo>
                  <a:cubicBezTo>
                    <a:pt x="3314" y="2949"/>
                    <a:pt x="2716" y="1963"/>
                    <a:pt x="2716" y="1963"/>
                  </a:cubicBezTo>
                  <a:cubicBezTo>
                    <a:pt x="2716" y="1963"/>
                    <a:pt x="1986" y="2579"/>
                    <a:pt x="868" y="2602"/>
                  </a:cubicBezTo>
                  <a:cubicBezTo>
                    <a:pt x="320" y="2602"/>
                    <a:pt x="114" y="2283"/>
                    <a:pt x="46" y="1940"/>
                  </a:cubicBezTo>
                  <a:lnTo>
                    <a:pt x="46" y="1940"/>
                  </a:lnTo>
                  <a:cubicBezTo>
                    <a:pt x="0" y="2169"/>
                    <a:pt x="46" y="2420"/>
                    <a:pt x="251" y="2625"/>
                  </a:cubicBezTo>
                  <a:cubicBezTo>
                    <a:pt x="473" y="2871"/>
                    <a:pt x="743" y="2962"/>
                    <a:pt x="1022" y="2962"/>
                  </a:cubicBezTo>
                  <a:cubicBezTo>
                    <a:pt x="1832" y="2962"/>
                    <a:pt x="2716" y="2191"/>
                    <a:pt x="2716" y="2191"/>
                  </a:cubicBezTo>
                  <a:cubicBezTo>
                    <a:pt x="2716" y="2191"/>
                    <a:pt x="3251" y="3290"/>
                    <a:pt x="4402" y="3290"/>
                  </a:cubicBezTo>
                  <a:cubicBezTo>
                    <a:pt x="4697" y="3290"/>
                    <a:pt x="5032" y="3218"/>
                    <a:pt x="5410" y="3036"/>
                  </a:cubicBezTo>
                  <a:cubicBezTo>
                    <a:pt x="6893" y="2328"/>
                    <a:pt x="6985" y="0"/>
                    <a:pt x="4086"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1" name="Google Shape;1695;p23">
              <a:extLst>
                <a:ext uri="{FF2B5EF4-FFF2-40B4-BE49-F238E27FC236}">
                  <a16:creationId xmlns:a16="http://schemas.microsoft.com/office/drawing/2014/main" id="{8372F954-913C-F590-3510-63A2A2F2742E}"/>
                </a:ext>
              </a:extLst>
            </p:cNvPr>
            <p:cNvSpPr/>
            <p:nvPr/>
          </p:nvSpPr>
          <p:spPr>
            <a:xfrm>
              <a:off x="7040825" y="3683075"/>
              <a:ext cx="100450" cy="30275"/>
            </a:xfrm>
            <a:custGeom>
              <a:avLst/>
              <a:gdLst/>
              <a:ahLst/>
              <a:cxnLst/>
              <a:rect l="l" t="t" r="r" b="b"/>
              <a:pathLst>
                <a:path w="4018" h="1211" extrusionOk="0">
                  <a:moveTo>
                    <a:pt x="3995" y="1"/>
                  </a:moveTo>
                  <a:cubicBezTo>
                    <a:pt x="3972" y="1"/>
                    <a:pt x="3995" y="138"/>
                    <a:pt x="3881" y="320"/>
                  </a:cubicBezTo>
                  <a:cubicBezTo>
                    <a:pt x="3767" y="480"/>
                    <a:pt x="3539" y="640"/>
                    <a:pt x="3288" y="754"/>
                  </a:cubicBezTo>
                  <a:cubicBezTo>
                    <a:pt x="3037" y="845"/>
                    <a:pt x="2763" y="914"/>
                    <a:pt x="2557" y="960"/>
                  </a:cubicBezTo>
                  <a:cubicBezTo>
                    <a:pt x="2329" y="982"/>
                    <a:pt x="2192" y="1005"/>
                    <a:pt x="2192" y="1005"/>
                  </a:cubicBezTo>
                  <a:lnTo>
                    <a:pt x="2101" y="1005"/>
                  </a:lnTo>
                  <a:cubicBezTo>
                    <a:pt x="2032" y="1028"/>
                    <a:pt x="1964" y="1028"/>
                    <a:pt x="1850" y="1028"/>
                  </a:cubicBezTo>
                  <a:cubicBezTo>
                    <a:pt x="1644" y="1028"/>
                    <a:pt x="1370" y="982"/>
                    <a:pt x="1096" y="891"/>
                  </a:cubicBezTo>
                  <a:cubicBezTo>
                    <a:pt x="822" y="800"/>
                    <a:pt x="549" y="686"/>
                    <a:pt x="343" y="617"/>
                  </a:cubicBezTo>
                  <a:cubicBezTo>
                    <a:pt x="193" y="561"/>
                    <a:pt x="58" y="520"/>
                    <a:pt x="15" y="520"/>
                  </a:cubicBezTo>
                  <a:cubicBezTo>
                    <a:pt x="6" y="520"/>
                    <a:pt x="1" y="522"/>
                    <a:pt x="1" y="526"/>
                  </a:cubicBezTo>
                  <a:cubicBezTo>
                    <a:pt x="1" y="526"/>
                    <a:pt x="138" y="594"/>
                    <a:pt x="320" y="686"/>
                  </a:cubicBezTo>
                  <a:cubicBezTo>
                    <a:pt x="503" y="777"/>
                    <a:pt x="777" y="914"/>
                    <a:pt x="1051" y="1028"/>
                  </a:cubicBezTo>
                  <a:cubicBezTo>
                    <a:pt x="1325" y="1119"/>
                    <a:pt x="1621" y="1188"/>
                    <a:pt x="1850" y="1211"/>
                  </a:cubicBezTo>
                  <a:lnTo>
                    <a:pt x="2124" y="1211"/>
                  </a:lnTo>
                  <a:cubicBezTo>
                    <a:pt x="2192" y="1211"/>
                    <a:pt x="2215" y="1188"/>
                    <a:pt x="2215" y="1188"/>
                  </a:cubicBezTo>
                  <a:cubicBezTo>
                    <a:pt x="2215" y="1188"/>
                    <a:pt x="2375" y="1188"/>
                    <a:pt x="2580" y="1142"/>
                  </a:cubicBezTo>
                  <a:cubicBezTo>
                    <a:pt x="2808" y="1074"/>
                    <a:pt x="3082" y="1005"/>
                    <a:pt x="3356" y="868"/>
                  </a:cubicBezTo>
                  <a:cubicBezTo>
                    <a:pt x="3630" y="731"/>
                    <a:pt x="3858" y="549"/>
                    <a:pt x="3950" y="343"/>
                  </a:cubicBezTo>
                  <a:cubicBezTo>
                    <a:pt x="3972" y="298"/>
                    <a:pt x="3995" y="252"/>
                    <a:pt x="3995" y="206"/>
                  </a:cubicBezTo>
                  <a:cubicBezTo>
                    <a:pt x="3995" y="183"/>
                    <a:pt x="4018" y="161"/>
                    <a:pt x="4018" y="138"/>
                  </a:cubicBezTo>
                  <a:cubicBezTo>
                    <a:pt x="4018" y="138"/>
                    <a:pt x="4018" y="115"/>
                    <a:pt x="4018" y="92"/>
                  </a:cubicBezTo>
                  <a:cubicBezTo>
                    <a:pt x="3995" y="47"/>
                    <a:pt x="3995" y="1"/>
                    <a:pt x="399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2" name="Google Shape;1696;p23">
              <a:extLst>
                <a:ext uri="{FF2B5EF4-FFF2-40B4-BE49-F238E27FC236}">
                  <a16:creationId xmlns:a16="http://schemas.microsoft.com/office/drawing/2014/main" id="{E27B4FD4-B3CB-4FA9-6516-E4D76D3E2FD1}"/>
                </a:ext>
              </a:extLst>
            </p:cNvPr>
            <p:cNvSpPr/>
            <p:nvPr/>
          </p:nvSpPr>
          <p:spPr>
            <a:xfrm>
              <a:off x="7101900" y="3721750"/>
              <a:ext cx="23400" cy="10225"/>
            </a:xfrm>
            <a:custGeom>
              <a:avLst/>
              <a:gdLst/>
              <a:ahLst/>
              <a:cxnLst/>
              <a:rect l="l" t="t" r="r" b="b"/>
              <a:pathLst>
                <a:path w="936" h="409" extrusionOk="0">
                  <a:moveTo>
                    <a:pt x="511" y="0"/>
                  </a:moveTo>
                  <a:cubicBezTo>
                    <a:pt x="471" y="0"/>
                    <a:pt x="430" y="2"/>
                    <a:pt x="388" y="6"/>
                  </a:cubicBezTo>
                  <a:cubicBezTo>
                    <a:pt x="160" y="52"/>
                    <a:pt x="0" y="166"/>
                    <a:pt x="23" y="257"/>
                  </a:cubicBezTo>
                  <a:cubicBezTo>
                    <a:pt x="59" y="347"/>
                    <a:pt x="208" y="408"/>
                    <a:pt x="380" y="408"/>
                  </a:cubicBezTo>
                  <a:cubicBezTo>
                    <a:pt x="427" y="408"/>
                    <a:pt x="476" y="404"/>
                    <a:pt x="525" y="394"/>
                  </a:cubicBezTo>
                  <a:cubicBezTo>
                    <a:pt x="776" y="371"/>
                    <a:pt x="936" y="257"/>
                    <a:pt x="890" y="143"/>
                  </a:cubicBezTo>
                  <a:cubicBezTo>
                    <a:pt x="871" y="48"/>
                    <a:pt x="710" y="0"/>
                    <a:pt x="51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3" name="Google Shape;1697;p23">
              <a:extLst>
                <a:ext uri="{FF2B5EF4-FFF2-40B4-BE49-F238E27FC236}">
                  <a16:creationId xmlns:a16="http://schemas.microsoft.com/office/drawing/2014/main" id="{DA14290E-4DB6-DEA0-7CB2-5A64D6B74D1A}"/>
                </a:ext>
              </a:extLst>
            </p:cNvPr>
            <p:cNvSpPr/>
            <p:nvPr/>
          </p:nvSpPr>
          <p:spPr>
            <a:xfrm>
              <a:off x="7016300" y="3710475"/>
              <a:ext cx="16000" cy="7450"/>
            </a:xfrm>
            <a:custGeom>
              <a:avLst/>
              <a:gdLst/>
              <a:ahLst/>
              <a:cxnLst/>
              <a:rect l="l" t="t" r="r" b="b"/>
              <a:pathLst>
                <a:path w="640" h="298" extrusionOk="0">
                  <a:moveTo>
                    <a:pt x="297" y="1"/>
                  </a:moveTo>
                  <a:cubicBezTo>
                    <a:pt x="114" y="1"/>
                    <a:pt x="0" y="69"/>
                    <a:pt x="0" y="137"/>
                  </a:cubicBezTo>
                  <a:cubicBezTo>
                    <a:pt x="23" y="229"/>
                    <a:pt x="183" y="297"/>
                    <a:pt x="343" y="297"/>
                  </a:cubicBezTo>
                  <a:cubicBezTo>
                    <a:pt x="525" y="297"/>
                    <a:pt x="639" y="229"/>
                    <a:pt x="639" y="137"/>
                  </a:cubicBezTo>
                  <a:cubicBezTo>
                    <a:pt x="617" y="69"/>
                    <a:pt x="480" y="1"/>
                    <a:pt x="2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4" name="Google Shape;1698;p23">
              <a:extLst>
                <a:ext uri="{FF2B5EF4-FFF2-40B4-BE49-F238E27FC236}">
                  <a16:creationId xmlns:a16="http://schemas.microsoft.com/office/drawing/2014/main" id="{64FC576C-F756-7C8C-A41E-44A53D9BB18A}"/>
                </a:ext>
              </a:extLst>
            </p:cNvPr>
            <p:cNvSpPr/>
            <p:nvPr/>
          </p:nvSpPr>
          <p:spPr>
            <a:xfrm>
              <a:off x="7088200" y="3669650"/>
              <a:ext cx="192325" cy="334600"/>
            </a:xfrm>
            <a:custGeom>
              <a:avLst/>
              <a:gdLst/>
              <a:ahLst/>
              <a:cxnLst/>
              <a:rect l="l" t="t" r="r" b="b"/>
              <a:pathLst>
                <a:path w="7693" h="13384" extrusionOk="0">
                  <a:moveTo>
                    <a:pt x="4710" y="0"/>
                  </a:moveTo>
                  <a:cubicBezTo>
                    <a:pt x="2669" y="0"/>
                    <a:pt x="954" y="1650"/>
                    <a:pt x="365" y="5034"/>
                  </a:cubicBezTo>
                  <a:cubicBezTo>
                    <a:pt x="0" y="7066"/>
                    <a:pt x="365" y="8732"/>
                    <a:pt x="1164" y="10581"/>
                  </a:cubicBezTo>
                  <a:cubicBezTo>
                    <a:pt x="1347" y="10969"/>
                    <a:pt x="1781" y="11380"/>
                    <a:pt x="2032" y="11699"/>
                  </a:cubicBezTo>
                  <a:cubicBezTo>
                    <a:pt x="2846" y="12723"/>
                    <a:pt x="4024" y="13383"/>
                    <a:pt x="5337" y="13383"/>
                  </a:cubicBezTo>
                  <a:cubicBezTo>
                    <a:pt x="5459" y="13383"/>
                    <a:pt x="5582" y="13377"/>
                    <a:pt x="5707" y="13366"/>
                  </a:cubicBezTo>
                  <a:cubicBezTo>
                    <a:pt x="7692" y="13206"/>
                    <a:pt x="7670" y="11905"/>
                    <a:pt x="7670" y="11905"/>
                  </a:cubicBezTo>
                  <a:lnTo>
                    <a:pt x="6391" y="11814"/>
                  </a:lnTo>
                  <a:cubicBezTo>
                    <a:pt x="6192" y="11848"/>
                    <a:pt x="6002" y="11864"/>
                    <a:pt x="5821" y="11864"/>
                  </a:cubicBezTo>
                  <a:cubicBezTo>
                    <a:pt x="3985" y="11864"/>
                    <a:pt x="3059" y="10239"/>
                    <a:pt x="3059" y="10239"/>
                  </a:cubicBezTo>
                  <a:cubicBezTo>
                    <a:pt x="1552" y="7910"/>
                    <a:pt x="2146" y="3711"/>
                    <a:pt x="3219" y="2113"/>
                  </a:cubicBezTo>
                  <a:cubicBezTo>
                    <a:pt x="4018" y="949"/>
                    <a:pt x="4657" y="812"/>
                    <a:pt x="5136" y="515"/>
                  </a:cubicBezTo>
                  <a:cubicBezTo>
                    <a:pt x="5661" y="424"/>
                    <a:pt x="5912" y="447"/>
                    <a:pt x="6232" y="287"/>
                  </a:cubicBezTo>
                  <a:cubicBezTo>
                    <a:pt x="5713" y="96"/>
                    <a:pt x="5202"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5" name="Google Shape;1699;p23">
              <a:extLst>
                <a:ext uri="{FF2B5EF4-FFF2-40B4-BE49-F238E27FC236}">
                  <a16:creationId xmlns:a16="http://schemas.microsoft.com/office/drawing/2014/main" id="{0BF90AEA-5CA7-805E-AF63-901FDD74F492}"/>
                </a:ext>
              </a:extLst>
            </p:cNvPr>
            <p:cNvSpPr/>
            <p:nvPr/>
          </p:nvSpPr>
          <p:spPr>
            <a:xfrm>
              <a:off x="7121850" y="3682525"/>
              <a:ext cx="158100" cy="305625"/>
            </a:xfrm>
            <a:custGeom>
              <a:avLst/>
              <a:gdLst/>
              <a:ahLst/>
              <a:cxnLst/>
              <a:rect l="l" t="t" r="r" b="b"/>
              <a:pathLst>
                <a:path w="6324" h="12225" extrusionOk="0">
                  <a:moveTo>
                    <a:pt x="3767" y="0"/>
                  </a:moveTo>
                  <a:cubicBezTo>
                    <a:pt x="2124" y="228"/>
                    <a:pt x="845" y="1735"/>
                    <a:pt x="343" y="4565"/>
                  </a:cubicBezTo>
                  <a:cubicBezTo>
                    <a:pt x="1" y="6437"/>
                    <a:pt x="412" y="7989"/>
                    <a:pt x="1142" y="9678"/>
                  </a:cubicBezTo>
                  <a:cubicBezTo>
                    <a:pt x="1302" y="10043"/>
                    <a:pt x="1507" y="10386"/>
                    <a:pt x="1758" y="10682"/>
                  </a:cubicBezTo>
                  <a:cubicBezTo>
                    <a:pt x="2496" y="11609"/>
                    <a:pt x="3602" y="12225"/>
                    <a:pt x="4809" y="12225"/>
                  </a:cubicBezTo>
                  <a:cubicBezTo>
                    <a:pt x="4910" y="12225"/>
                    <a:pt x="5011" y="12220"/>
                    <a:pt x="5114" y="12212"/>
                  </a:cubicBezTo>
                  <a:cubicBezTo>
                    <a:pt x="5570" y="12166"/>
                    <a:pt x="5913" y="12075"/>
                    <a:pt x="6164" y="11938"/>
                  </a:cubicBezTo>
                  <a:cubicBezTo>
                    <a:pt x="6324" y="11641"/>
                    <a:pt x="6324" y="11390"/>
                    <a:pt x="6324" y="11390"/>
                  </a:cubicBezTo>
                  <a:lnTo>
                    <a:pt x="5045" y="11299"/>
                  </a:lnTo>
                  <a:cubicBezTo>
                    <a:pt x="4846" y="11333"/>
                    <a:pt x="4656" y="11349"/>
                    <a:pt x="4475" y="11349"/>
                  </a:cubicBezTo>
                  <a:cubicBezTo>
                    <a:pt x="2639" y="11349"/>
                    <a:pt x="1713" y="9724"/>
                    <a:pt x="1713" y="9724"/>
                  </a:cubicBezTo>
                  <a:cubicBezTo>
                    <a:pt x="206" y="7395"/>
                    <a:pt x="800" y="3196"/>
                    <a:pt x="1873" y="1598"/>
                  </a:cubicBezTo>
                  <a:cubicBezTo>
                    <a:pt x="2672" y="457"/>
                    <a:pt x="3311" y="297"/>
                    <a:pt x="3767"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6" name="Google Shape;1700;p23">
              <a:extLst>
                <a:ext uri="{FF2B5EF4-FFF2-40B4-BE49-F238E27FC236}">
                  <a16:creationId xmlns:a16="http://schemas.microsoft.com/office/drawing/2014/main" id="{D286D7BC-9CEE-D5ED-F66D-91720322385A}"/>
                </a:ext>
              </a:extLst>
            </p:cNvPr>
            <p:cNvSpPr/>
            <p:nvPr/>
          </p:nvSpPr>
          <p:spPr>
            <a:xfrm>
              <a:off x="7133275" y="3689650"/>
              <a:ext cx="89050" cy="273175"/>
            </a:xfrm>
            <a:custGeom>
              <a:avLst/>
              <a:gdLst/>
              <a:ahLst/>
              <a:cxnLst/>
              <a:rect l="l" t="t" r="r" b="b"/>
              <a:pathLst>
                <a:path w="3562" h="10927" extrusionOk="0">
                  <a:moveTo>
                    <a:pt x="3102" y="0"/>
                  </a:moveTo>
                  <a:cubicBezTo>
                    <a:pt x="2933" y="0"/>
                    <a:pt x="2722" y="29"/>
                    <a:pt x="2511" y="126"/>
                  </a:cubicBezTo>
                  <a:cubicBezTo>
                    <a:pt x="2237" y="263"/>
                    <a:pt x="1918" y="514"/>
                    <a:pt x="1667" y="811"/>
                  </a:cubicBezTo>
                  <a:cubicBezTo>
                    <a:pt x="1393" y="1085"/>
                    <a:pt x="1142" y="1450"/>
                    <a:pt x="936" y="1815"/>
                  </a:cubicBezTo>
                  <a:cubicBezTo>
                    <a:pt x="731" y="2180"/>
                    <a:pt x="548" y="2568"/>
                    <a:pt x="434" y="2956"/>
                  </a:cubicBezTo>
                  <a:cubicBezTo>
                    <a:pt x="320" y="3344"/>
                    <a:pt x="252" y="3687"/>
                    <a:pt x="183" y="4006"/>
                  </a:cubicBezTo>
                  <a:cubicBezTo>
                    <a:pt x="115" y="4303"/>
                    <a:pt x="92" y="4577"/>
                    <a:pt x="69" y="4759"/>
                  </a:cubicBezTo>
                  <a:cubicBezTo>
                    <a:pt x="46" y="4851"/>
                    <a:pt x="46" y="4919"/>
                    <a:pt x="46" y="4965"/>
                  </a:cubicBezTo>
                  <a:cubicBezTo>
                    <a:pt x="23" y="5011"/>
                    <a:pt x="23" y="5056"/>
                    <a:pt x="23" y="5056"/>
                  </a:cubicBezTo>
                  <a:cubicBezTo>
                    <a:pt x="23" y="5056"/>
                    <a:pt x="23" y="5147"/>
                    <a:pt x="23" y="5330"/>
                  </a:cubicBezTo>
                  <a:cubicBezTo>
                    <a:pt x="0" y="5513"/>
                    <a:pt x="0" y="5787"/>
                    <a:pt x="23" y="6106"/>
                  </a:cubicBezTo>
                  <a:cubicBezTo>
                    <a:pt x="46" y="6426"/>
                    <a:pt x="69" y="6791"/>
                    <a:pt x="160" y="7179"/>
                  </a:cubicBezTo>
                  <a:cubicBezTo>
                    <a:pt x="183" y="7293"/>
                    <a:pt x="206" y="7384"/>
                    <a:pt x="229" y="7476"/>
                  </a:cubicBezTo>
                  <a:cubicBezTo>
                    <a:pt x="274" y="7590"/>
                    <a:pt x="297" y="7681"/>
                    <a:pt x="343" y="7772"/>
                  </a:cubicBezTo>
                  <a:cubicBezTo>
                    <a:pt x="366" y="7887"/>
                    <a:pt x="411" y="7978"/>
                    <a:pt x="434" y="8069"/>
                  </a:cubicBezTo>
                  <a:lnTo>
                    <a:pt x="571" y="8366"/>
                  </a:lnTo>
                  <a:cubicBezTo>
                    <a:pt x="913" y="9142"/>
                    <a:pt x="1393" y="9849"/>
                    <a:pt x="1849" y="10306"/>
                  </a:cubicBezTo>
                  <a:cubicBezTo>
                    <a:pt x="1941" y="10420"/>
                    <a:pt x="2055" y="10511"/>
                    <a:pt x="2169" y="10580"/>
                  </a:cubicBezTo>
                  <a:cubicBezTo>
                    <a:pt x="2215" y="10626"/>
                    <a:pt x="2260" y="10671"/>
                    <a:pt x="2306" y="10694"/>
                  </a:cubicBezTo>
                  <a:cubicBezTo>
                    <a:pt x="2351" y="10740"/>
                    <a:pt x="2397" y="10762"/>
                    <a:pt x="2420" y="10785"/>
                  </a:cubicBezTo>
                  <a:cubicBezTo>
                    <a:pt x="2559" y="10865"/>
                    <a:pt x="2646" y="10927"/>
                    <a:pt x="2666" y="10927"/>
                  </a:cubicBezTo>
                  <a:cubicBezTo>
                    <a:pt x="2669" y="10927"/>
                    <a:pt x="2671" y="10925"/>
                    <a:pt x="2671" y="10922"/>
                  </a:cubicBezTo>
                  <a:cubicBezTo>
                    <a:pt x="2694" y="10899"/>
                    <a:pt x="2351" y="10671"/>
                    <a:pt x="1918" y="10215"/>
                  </a:cubicBezTo>
                  <a:cubicBezTo>
                    <a:pt x="1507" y="9758"/>
                    <a:pt x="1073" y="9051"/>
                    <a:pt x="777" y="8275"/>
                  </a:cubicBezTo>
                  <a:lnTo>
                    <a:pt x="662" y="8001"/>
                  </a:lnTo>
                  <a:cubicBezTo>
                    <a:pt x="617" y="7887"/>
                    <a:pt x="594" y="7795"/>
                    <a:pt x="571" y="7704"/>
                  </a:cubicBezTo>
                  <a:cubicBezTo>
                    <a:pt x="548" y="7613"/>
                    <a:pt x="503" y="7521"/>
                    <a:pt x="480" y="7407"/>
                  </a:cubicBezTo>
                  <a:cubicBezTo>
                    <a:pt x="457" y="7316"/>
                    <a:pt x="434" y="7225"/>
                    <a:pt x="434" y="7133"/>
                  </a:cubicBezTo>
                  <a:cubicBezTo>
                    <a:pt x="343" y="6768"/>
                    <a:pt x="320" y="6403"/>
                    <a:pt x="297" y="6083"/>
                  </a:cubicBezTo>
                  <a:cubicBezTo>
                    <a:pt x="320" y="5787"/>
                    <a:pt x="297" y="5536"/>
                    <a:pt x="320" y="5353"/>
                  </a:cubicBezTo>
                  <a:cubicBezTo>
                    <a:pt x="343" y="5170"/>
                    <a:pt x="343" y="5079"/>
                    <a:pt x="343" y="5079"/>
                  </a:cubicBezTo>
                  <a:cubicBezTo>
                    <a:pt x="343" y="5079"/>
                    <a:pt x="343" y="5056"/>
                    <a:pt x="343" y="4988"/>
                  </a:cubicBezTo>
                  <a:cubicBezTo>
                    <a:pt x="343" y="4942"/>
                    <a:pt x="366" y="4874"/>
                    <a:pt x="366" y="4782"/>
                  </a:cubicBezTo>
                  <a:cubicBezTo>
                    <a:pt x="388" y="4623"/>
                    <a:pt x="411" y="4349"/>
                    <a:pt x="480" y="4052"/>
                  </a:cubicBezTo>
                  <a:cubicBezTo>
                    <a:pt x="525" y="3755"/>
                    <a:pt x="594" y="3390"/>
                    <a:pt x="685" y="3025"/>
                  </a:cubicBezTo>
                  <a:cubicBezTo>
                    <a:pt x="777" y="2660"/>
                    <a:pt x="936" y="2271"/>
                    <a:pt x="1142" y="1929"/>
                  </a:cubicBezTo>
                  <a:cubicBezTo>
                    <a:pt x="1507" y="1199"/>
                    <a:pt x="2032" y="537"/>
                    <a:pt x="2580" y="240"/>
                  </a:cubicBezTo>
                  <a:cubicBezTo>
                    <a:pt x="2809" y="125"/>
                    <a:pt x="3023" y="75"/>
                    <a:pt x="3180" y="75"/>
                  </a:cubicBezTo>
                  <a:cubicBezTo>
                    <a:pt x="3210" y="75"/>
                    <a:pt x="3239" y="77"/>
                    <a:pt x="3264" y="80"/>
                  </a:cubicBezTo>
                  <a:cubicBezTo>
                    <a:pt x="3447" y="80"/>
                    <a:pt x="3561" y="103"/>
                    <a:pt x="3561" y="103"/>
                  </a:cubicBezTo>
                  <a:cubicBezTo>
                    <a:pt x="3561" y="80"/>
                    <a:pt x="3470" y="35"/>
                    <a:pt x="3287" y="12"/>
                  </a:cubicBezTo>
                  <a:cubicBezTo>
                    <a:pt x="3234" y="5"/>
                    <a:pt x="3172" y="0"/>
                    <a:pt x="310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7" name="Google Shape;1701;p23">
              <a:extLst>
                <a:ext uri="{FF2B5EF4-FFF2-40B4-BE49-F238E27FC236}">
                  <a16:creationId xmlns:a16="http://schemas.microsoft.com/office/drawing/2014/main" id="{A30C16C4-0B04-95AB-0FA0-C71FBAF874BD}"/>
                </a:ext>
              </a:extLst>
            </p:cNvPr>
            <p:cNvSpPr/>
            <p:nvPr/>
          </p:nvSpPr>
          <p:spPr>
            <a:xfrm>
              <a:off x="7088775" y="3670075"/>
              <a:ext cx="172925" cy="336675"/>
            </a:xfrm>
            <a:custGeom>
              <a:avLst/>
              <a:gdLst/>
              <a:ahLst/>
              <a:cxnLst/>
              <a:rect l="l" t="t" r="r" b="b"/>
              <a:pathLst>
                <a:path w="6917" h="13467" extrusionOk="0">
                  <a:moveTo>
                    <a:pt x="4257" y="0"/>
                  </a:moveTo>
                  <a:cubicBezTo>
                    <a:pt x="4036" y="0"/>
                    <a:pt x="3776" y="20"/>
                    <a:pt x="3492" y="87"/>
                  </a:cubicBezTo>
                  <a:cubicBezTo>
                    <a:pt x="3264" y="156"/>
                    <a:pt x="3013" y="247"/>
                    <a:pt x="2762" y="384"/>
                  </a:cubicBezTo>
                  <a:cubicBezTo>
                    <a:pt x="2534" y="521"/>
                    <a:pt x="2283" y="703"/>
                    <a:pt x="2054" y="909"/>
                  </a:cubicBezTo>
                  <a:cubicBezTo>
                    <a:pt x="1849" y="1114"/>
                    <a:pt x="1621" y="1365"/>
                    <a:pt x="1438" y="1617"/>
                  </a:cubicBezTo>
                  <a:cubicBezTo>
                    <a:pt x="1255" y="1868"/>
                    <a:pt x="1096" y="2164"/>
                    <a:pt x="959" y="2438"/>
                  </a:cubicBezTo>
                  <a:cubicBezTo>
                    <a:pt x="365" y="3602"/>
                    <a:pt x="114" y="4903"/>
                    <a:pt x="46" y="5862"/>
                  </a:cubicBezTo>
                  <a:cubicBezTo>
                    <a:pt x="0" y="6341"/>
                    <a:pt x="0" y="6752"/>
                    <a:pt x="23" y="7026"/>
                  </a:cubicBezTo>
                  <a:cubicBezTo>
                    <a:pt x="23" y="7163"/>
                    <a:pt x="46" y="7277"/>
                    <a:pt x="46" y="7368"/>
                  </a:cubicBezTo>
                  <a:cubicBezTo>
                    <a:pt x="46" y="7437"/>
                    <a:pt x="46" y="7483"/>
                    <a:pt x="46" y="7483"/>
                  </a:cubicBezTo>
                  <a:cubicBezTo>
                    <a:pt x="46" y="7483"/>
                    <a:pt x="69" y="7505"/>
                    <a:pt x="69" y="7597"/>
                  </a:cubicBezTo>
                  <a:cubicBezTo>
                    <a:pt x="91" y="7665"/>
                    <a:pt x="91" y="7779"/>
                    <a:pt x="114" y="7916"/>
                  </a:cubicBezTo>
                  <a:cubicBezTo>
                    <a:pt x="183" y="8190"/>
                    <a:pt x="251" y="8601"/>
                    <a:pt x="388" y="9058"/>
                  </a:cubicBezTo>
                  <a:cubicBezTo>
                    <a:pt x="548" y="9514"/>
                    <a:pt x="753" y="10062"/>
                    <a:pt x="1027" y="10587"/>
                  </a:cubicBezTo>
                  <a:cubicBezTo>
                    <a:pt x="1164" y="10861"/>
                    <a:pt x="1347" y="11135"/>
                    <a:pt x="1529" y="11386"/>
                  </a:cubicBezTo>
                  <a:cubicBezTo>
                    <a:pt x="1712" y="11637"/>
                    <a:pt x="1917" y="11911"/>
                    <a:pt x="2146" y="12139"/>
                  </a:cubicBezTo>
                  <a:cubicBezTo>
                    <a:pt x="2374" y="12367"/>
                    <a:pt x="2625" y="12573"/>
                    <a:pt x="2899" y="12755"/>
                  </a:cubicBezTo>
                  <a:cubicBezTo>
                    <a:pt x="3173" y="12938"/>
                    <a:pt x="3447" y="13098"/>
                    <a:pt x="3721" y="13189"/>
                  </a:cubicBezTo>
                  <a:cubicBezTo>
                    <a:pt x="4223" y="13390"/>
                    <a:pt x="4725" y="13467"/>
                    <a:pt x="5181" y="13467"/>
                  </a:cubicBezTo>
                  <a:cubicBezTo>
                    <a:pt x="5243" y="13467"/>
                    <a:pt x="5304" y="13466"/>
                    <a:pt x="5364" y="13463"/>
                  </a:cubicBezTo>
                  <a:cubicBezTo>
                    <a:pt x="5843" y="13440"/>
                    <a:pt x="6231" y="13349"/>
                    <a:pt x="6505" y="13257"/>
                  </a:cubicBezTo>
                  <a:cubicBezTo>
                    <a:pt x="6779" y="13166"/>
                    <a:pt x="6916" y="13120"/>
                    <a:pt x="6916" y="13098"/>
                  </a:cubicBezTo>
                  <a:cubicBezTo>
                    <a:pt x="6916" y="13097"/>
                    <a:pt x="6915" y="13096"/>
                    <a:pt x="6913" y="13096"/>
                  </a:cubicBezTo>
                  <a:cubicBezTo>
                    <a:pt x="6862" y="13096"/>
                    <a:pt x="6259" y="13327"/>
                    <a:pt x="5364" y="13349"/>
                  </a:cubicBezTo>
                  <a:cubicBezTo>
                    <a:pt x="4885" y="13349"/>
                    <a:pt x="4337" y="13280"/>
                    <a:pt x="3789" y="13029"/>
                  </a:cubicBezTo>
                  <a:cubicBezTo>
                    <a:pt x="3515" y="12915"/>
                    <a:pt x="3264" y="12778"/>
                    <a:pt x="3013" y="12595"/>
                  </a:cubicBezTo>
                  <a:cubicBezTo>
                    <a:pt x="2762" y="12413"/>
                    <a:pt x="2534" y="12207"/>
                    <a:pt x="2305" y="11979"/>
                  </a:cubicBezTo>
                  <a:cubicBezTo>
                    <a:pt x="2100" y="11751"/>
                    <a:pt x="1895" y="11500"/>
                    <a:pt x="1735" y="11249"/>
                  </a:cubicBezTo>
                  <a:cubicBezTo>
                    <a:pt x="1552" y="10998"/>
                    <a:pt x="1392" y="10724"/>
                    <a:pt x="1255" y="10473"/>
                  </a:cubicBezTo>
                  <a:cubicBezTo>
                    <a:pt x="1004" y="9948"/>
                    <a:pt x="799" y="9423"/>
                    <a:pt x="685" y="8966"/>
                  </a:cubicBezTo>
                  <a:cubicBezTo>
                    <a:pt x="548" y="8533"/>
                    <a:pt x="479" y="8145"/>
                    <a:pt x="434" y="7871"/>
                  </a:cubicBezTo>
                  <a:cubicBezTo>
                    <a:pt x="411" y="7734"/>
                    <a:pt x="388" y="7620"/>
                    <a:pt x="388" y="7551"/>
                  </a:cubicBezTo>
                  <a:cubicBezTo>
                    <a:pt x="365" y="7483"/>
                    <a:pt x="365" y="7437"/>
                    <a:pt x="365" y="7437"/>
                  </a:cubicBezTo>
                  <a:cubicBezTo>
                    <a:pt x="365" y="7437"/>
                    <a:pt x="365" y="7391"/>
                    <a:pt x="365" y="7323"/>
                  </a:cubicBezTo>
                  <a:cubicBezTo>
                    <a:pt x="342" y="7254"/>
                    <a:pt x="342" y="7140"/>
                    <a:pt x="320" y="7003"/>
                  </a:cubicBezTo>
                  <a:cubicBezTo>
                    <a:pt x="297" y="6729"/>
                    <a:pt x="297" y="6341"/>
                    <a:pt x="320" y="5885"/>
                  </a:cubicBezTo>
                  <a:cubicBezTo>
                    <a:pt x="388" y="4949"/>
                    <a:pt x="616" y="3694"/>
                    <a:pt x="1141" y="2552"/>
                  </a:cubicBezTo>
                  <a:cubicBezTo>
                    <a:pt x="1278" y="2256"/>
                    <a:pt x="1438" y="1982"/>
                    <a:pt x="1621" y="1731"/>
                  </a:cubicBezTo>
                  <a:cubicBezTo>
                    <a:pt x="1780" y="1480"/>
                    <a:pt x="1986" y="1251"/>
                    <a:pt x="2191" y="1046"/>
                  </a:cubicBezTo>
                  <a:cubicBezTo>
                    <a:pt x="2397" y="818"/>
                    <a:pt x="2625" y="658"/>
                    <a:pt x="2830" y="521"/>
                  </a:cubicBezTo>
                  <a:cubicBezTo>
                    <a:pt x="3059" y="384"/>
                    <a:pt x="3310" y="293"/>
                    <a:pt x="3538" y="224"/>
                  </a:cubicBezTo>
                  <a:cubicBezTo>
                    <a:pt x="3878" y="117"/>
                    <a:pt x="4205" y="80"/>
                    <a:pt x="4462" y="80"/>
                  </a:cubicBezTo>
                  <a:cubicBezTo>
                    <a:pt x="4532" y="80"/>
                    <a:pt x="4597" y="82"/>
                    <a:pt x="4656" y="87"/>
                  </a:cubicBezTo>
                  <a:cubicBezTo>
                    <a:pt x="4930" y="110"/>
                    <a:pt x="5090" y="133"/>
                    <a:pt x="5090" y="133"/>
                  </a:cubicBezTo>
                  <a:cubicBezTo>
                    <a:pt x="5090" y="110"/>
                    <a:pt x="5044" y="110"/>
                    <a:pt x="4976" y="87"/>
                  </a:cubicBezTo>
                  <a:cubicBezTo>
                    <a:pt x="4908" y="64"/>
                    <a:pt x="4793" y="42"/>
                    <a:pt x="4656" y="19"/>
                  </a:cubicBezTo>
                  <a:cubicBezTo>
                    <a:pt x="4545" y="9"/>
                    <a:pt x="4410" y="0"/>
                    <a:pt x="42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8" name="Google Shape;1702;p23">
              <a:extLst>
                <a:ext uri="{FF2B5EF4-FFF2-40B4-BE49-F238E27FC236}">
                  <a16:creationId xmlns:a16="http://schemas.microsoft.com/office/drawing/2014/main" id="{0C8DBBD7-27AC-FDA0-989E-BDD72B415CE4}"/>
                </a:ext>
              </a:extLst>
            </p:cNvPr>
            <p:cNvSpPr/>
            <p:nvPr/>
          </p:nvSpPr>
          <p:spPr>
            <a:xfrm>
              <a:off x="7110450" y="3738975"/>
              <a:ext cx="20575" cy="45700"/>
            </a:xfrm>
            <a:custGeom>
              <a:avLst/>
              <a:gdLst/>
              <a:ahLst/>
              <a:cxnLst/>
              <a:rect l="l" t="t" r="r" b="b"/>
              <a:pathLst>
                <a:path w="823" h="1828" extrusionOk="0">
                  <a:moveTo>
                    <a:pt x="596" y="0"/>
                  </a:moveTo>
                  <a:cubicBezTo>
                    <a:pt x="466" y="0"/>
                    <a:pt x="339" y="197"/>
                    <a:pt x="274" y="435"/>
                  </a:cubicBezTo>
                  <a:cubicBezTo>
                    <a:pt x="229" y="687"/>
                    <a:pt x="297" y="892"/>
                    <a:pt x="434" y="892"/>
                  </a:cubicBezTo>
                  <a:cubicBezTo>
                    <a:pt x="440" y="893"/>
                    <a:pt x="446" y="894"/>
                    <a:pt x="452" y="894"/>
                  </a:cubicBezTo>
                  <a:cubicBezTo>
                    <a:pt x="564" y="894"/>
                    <a:pt x="712" y="697"/>
                    <a:pt x="777" y="458"/>
                  </a:cubicBezTo>
                  <a:cubicBezTo>
                    <a:pt x="822" y="230"/>
                    <a:pt x="754" y="2"/>
                    <a:pt x="617" y="2"/>
                  </a:cubicBezTo>
                  <a:cubicBezTo>
                    <a:pt x="610" y="1"/>
                    <a:pt x="603" y="0"/>
                    <a:pt x="596" y="0"/>
                  </a:cubicBezTo>
                  <a:close/>
                  <a:moveTo>
                    <a:pt x="274" y="1189"/>
                  </a:moveTo>
                  <a:cubicBezTo>
                    <a:pt x="183" y="1189"/>
                    <a:pt x="69" y="1326"/>
                    <a:pt x="46" y="1485"/>
                  </a:cubicBezTo>
                  <a:cubicBezTo>
                    <a:pt x="0" y="1668"/>
                    <a:pt x="46" y="1828"/>
                    <a:pt x="137" y="1828"/>
                  </a:cubicBezTo>
                  <a:cubicBezTo>
                    <a:pt x="229" y="1828"/>
                    <a:pt x="343" y="1691"/>
                    <a:pt x="388" y="1531"/>
                  </a:cubicBezTo>
                  <a:cubicBezTo>
                    <a:pt x="434" y="1348"/>
                    <a:pt x="388" y="1189"/>
                    <a:pt x="274" y="1189"/>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9" name="Google Shape;1703;p23">
              <a:extLst>
                <a:ext uri="{FF2B5EF4-FFF2-40B4-BE49-F238E27FC236}">
                  <a16:creationId xmlns:a16="http://schemas.microsoft.com/office/drawing/2014/main" id="{D72D66B6-39DC-550C-793C-70A3CA173E48}"/>
                </a:ext>
              </a:extLst>
            </p:cNvPr>
            <p:cNvSpPr/>
            <p:nvPr/>
          </p:nvSpPr>
          <p:spPr>
            <a:xfrm>
              <a:off x="7051675" y="3631150"/>
              <a:ext cx="81625" cy="82250"/>
            </a:xfrm>
            <a:custGeom>
              <a:avLst/>
              <a:gdLst/>
              <a:ahLst/>
              <a:cxnLst/>
              <a:rect l="l" t="t" r="r" b="b"/>
              <a:pathLst>
                <a:path w="3265" h="3290" extrusionOk="0">
                  <a:moveTo>
                    <a:pt x="3173" y="1"/>
                  </a:moveTo>
                  <a:lnTo>
                    <a:pt x="0" y="959"/>
                  </a:lnTo>
                  <a:lnTo>
                    <a:pt x="252" y="2900"/>
                  </a:lnTo>
                  <a:cubicBezTo>
                    <a:pt x="252" y="2900"/>
                    <a:pt x="836" y="3289"/>
                    <a:pt x="1618" y="3289"/>
                  </a:cubicBezTo>
                  <a:cubicBezTo>
                    <a:pt x="2120" y="3289"/>
                    <a:pt x="2703" y="3129"/>
                    <a:pt x="3264" y="2603"/>
                  </a:cubicBezTo>
                  <a:lnTo>
                    <a:pt x="3173" y="1"/>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0" name="Google Shape;1704;p23">
              <a:extLst>
                <a:ext uri="{FF2B5EF4-FFF2-40B4-BE49-F238E27FC236}">
                  <a16:creationId xmlns:a16="http://schemas.microsoft.com/office/drawing/2014/main" id="{2B16CFBF-58E3-AE88-396E-CDFE459F4E7D}"/>
                </a:ext>
              </a:extLst>
            </p:cNvPr>
            <p:cNvSpPr/>
            <p:nvPr/>
          </p:nvSpPr>
          <p:spPr>
            <a:xfrm>
              <a:off x="7051675" y="3631150"/>
              <a:ext cx="81625" cy="77650"/>
            </a:xfrm>
            <a:custGeom>
              <a:avLst/>
              <a:gdLst/>
              <a:ahLst/>
              <a:cxnLst/>
              <a:rect l="l" t="t" r="r" b="b"/>
              <a:pathLst>
                <a:path w="3265" h="3106" extrusionOk="0">
                  <a:moveTo>
                    <a:pt x="3173" y="1"/>
                  </a:moveTo>
                  <a:lnTo>
                    <a:pt x="0" y="959"/>
                  </a:lnTo>
                  <a:lnTo>
                    <a:pt x="92" y="1644"/>
                  </a:lnTo>
                  <a:cubicBezTo>
                    <a:pt x="366" y="1621"/>
                    <a:pt x="640" y="1576"/>
                    <a:pt x="913" y="1553"/>
                  </a:cubicBezTo>
                  <a:cubicBezTo>
                    <a:pt x="1279" y="1530"/>
                    <a:pt x="1621" y="1462"/>
                    <a:pt x="1986" y="1462"/>
                  </a:cubicBezTo>
                  <a:cubicBezTo>
                    <a:pt x="1996" y="1461"/>
                    <a:pt x="2006" y="1461"/>
                    <a:pt x="2015" y="1461"/>
                  </a:cubicBezTo>
                  <a:cubicBezTo>
                    <a:pt x="2783" y="1461"/>
                    <a:pt x="2692" y="2361"/>
                    <a:pt x="2534" y="3105"/>
                  </a:cubicBezTo>
                  <a:cubicBezTo>
                    <a:pt x="2762" y="2991"/>
                    <a:pt x="3013" y="2831"/>
                    <a:pt x="3264" y="2603"/>
                  </a:cubicBezTo>
                  <a:lnTo>
                    <a:pt x="3173"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1" name="Google Shape;1705;p23">
              <a:extLst>
                <a:ext uri="{FF2B5EF4-FFF2-40B4-BE49-F238E27FC236}">
                  <a16:creationId xmlns:a16="http://schemas.microsoft.com/office/drawing/2014/main" id="{3D660C85-F8D4-2BE8-A695-EE3A7347C2EC}"/>
                </a:ext>
              </a:extLst>
            </p:cNvPr>
            <p:cNvSpPr/>
            <p:nvPr/>
          </p:nvSpPr>
          <p:spPr>
            <a:xfrm>
              <a:off x="6832550" y="3385850"/>
              <a:ext cx="97750" cy="120325"/>
            </a:xfrm>
            <a:custGeom>
              <a:avLst/>
              <a:gdLst/>
              <a:ahLst/>
              <a:cxnLst/>
              <a:rect l="l" t="t" r="r" b="b"/>
              <a:pathLst>
                <a:path w="3910" h="4813" extrusionOk="0">
                  <a:moveTo>
                    <a:pt x="2537" y="1"/>
                  </a:moveTo>
                  <a:cubicBezTo>
                    <a:pt x="2354" y="1"/>
                    <a:pt x="2142" y="39"/>
                    <a:pt x="1895" y="135"/>
                  </a:cubicBezTo>
                  <a:cubicBezTo>
                    <a:pt x="1" y="888"/>
                    <a:pt x="1210" y="4472"/>
                    <a:pt x="2215" y="4791"/>
                  </a:cubicBezTo>
                  <a:cubicBezTo>
                    <a:pt x="2255" y="4805"/>
                    <a:pt x="2295" y="4812"/>
                    <a:pt x="2335" y="4812"/>
                  </a:cubicBezTo>
                  <a:cubicBezTo>
                    <a:pt x="3254" y="4812"/>
                    <a:pt x="3910" y="1139"/>
                    <a:pt x="3516" y="614"/>
                  </a:cubicBezTo>
                  <a:cubicBezTo>
                    <a:pt x="3516" y="614"/>
                    <a:pt x="3267" y="1"/>
                    <a:pt x="2537"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2" name="Google Shape;1706;p23">
              <a:extLst>
                <a:ext uri="{FF2B5EF4-FFF2-40B4-BE49-F238E27FC236}">
                  <a16:creationId xmlns:a16="http://schemas.microsoft.com/office/drawing/2014/main" id="{90D7CBB0-CFF5-340B-AB18-2D8732BFAC6E}"/>
                </a:ext>
              </a:extLst>
            </p:cNvPr>
            <p:cNvSpPr/>
            <p:nvPr/>
          </p:nvSpPr>
          <p:spPr>
            <a:xfrm>
              <a:off x="6878775" y="3405750"/>
              <a:ext cx="38250" cy="76150"/>
            </a:xfrm>
            <a:custGeom>
              <a:avLst/>
              <a:gdLst/>
              <a:ahLst/>
              <a:cxnLst/>
              <a:rect l="l" t="t" r="r" b="b"/>
              <a:pathLst>
                <a:path w="1530" h="3046" extrusionOk="0">
                  <a:moveTo>
                    <a:pt x="23" y="1"/>
                  </a:moveTo>
                  <a:cubicBezTo>
                    <a:pt x="0" y="24"/>
                    <a:pt x="160" y="92"/>
                    <a:pt x="343" y="206"/>
                  </a:cubicBezTo>
                  <a:cubicBezTo>
                    <a:pt x="548" y="343"/>
                    <a:pt x="754" y="526"/>
                    <a:pt x="891" y="754"/>
                  </a:cubicBezTo>
                  <a:cubicBezTo>
                    <a:pt x="1050" y="982"/>
                    <a:pt x="1119" y="1233"/>
                    <a:pt x="1142" y="1439"/>
                  </a:cubicBezTo>
                  <a:cubicBezTo>
                    <a:pt x="1158" y="1520"/>
                    <a:pt x="1151" y="1532"/>
                    <a:pt x="1146" y="1532"/>
                  </a:cubicBezTo>
                  <a:cubicBezTo>
                    <a:pt x="1143" y="1532"/>
                    <a:pt x="1142" y="1530"/>
                    <a:pt x="1142" y="1530"/>
                  </a:cubicBezTo>
                  <a:lnTo>
                    <a:pt x="1119" y="1530"/>
                  </a:lnTo>
                  <a:cubicBezTo>
                    <a:pt x="1096" y="1507"/>
                    <a:pt x="1096" y="1507"/>
                    <a:pt x="1073" y="1507"/>
                  </a:cubicBezTo>
                  <a:cubicBezTo>
                    <a:pt x="1073" y="1507"/>
                    <a:pt x="1028" y="1484"/>
                    <a:pt x="1028" y="1484"/>
                  </a:cubicBezTo>
                  <a:cubicBezTo>
                    <a:pt x="936" y="1462"/>
                    <a:pt x="913" y="1462"/>
                    <a:pt x="913" y="1462"/>
                  </a:cubicBezTo>
                  <a:cubicBezTo>
                    <a:pt x="913" y="1462"/>
                    <a:pt x="891" y="1462"/>
                    <a:pt x="776" y="1439"/>
                  </a:cubicBezTo>
                  <a:cubicBezTo>
                    <a:pt x="731" y="1439"/>
                    <a:pt x="639" y="1439"/>
                    <a:pt x="548" y="1462"/>
                  </a:cubicBezTo>
                  <a:cubicBezTo>
                    <a:pt x="503" y="1484"/>
                    <a:pt x="434" y="1507"/>
                    <a:pt x="388" y="1553"/>
                  </a:cubicBezTo>
                  <a:cubicBezTo>
                    <a:pt x="366" y="1576"/>
                    <a:pt x="320" y="1621"/>
                    <a:pt x="297" y="1667"/>
                  </a:cubicBezTo>
                  <a:cubicBezTo>
                    <a:pt x="297" y="1667"/>
                    <a:pt x="297" y="1644"/>
                    <a:pt x="297" y="1644"/>
                  </a:cubicBezTo>
                  <a:cubicBezTo>
                    <a:pt x="274" y="1690"/>
                    <a:pt x="206" y="1758"/>
                    <a:pt x="229" y="1895"/>
                  </a:cubicBezTo>
                  <a:cubicBezTo>
                    <a:pt x="274" y="2032"/>
                    <a:pt x="434" y="2146"/>
                    <a:pt x="548" y="2215"/>
                  </a:cubicBezTo>
                  <a:cubicBezTo>
                    <a:pt x="685" y="2306"/>
                    <a:pt x="799" y="2352"/>
                    <a:pt x="868" y="2443"/>
                  </a:cubicBezTo>
                  <a:cubicBezTo>
                    <a:pt x="936" y="2534"/>
                    <a:pt x="982" y="2649"/>
                    <a:pt x="959" y="2717"/>
                  </a:cubicBezTo>
                  <a:cubicBezTo>
                    <a:pt x="936" y="2808"/>
                    <a:pt x="845" y="2877"/>
                    <a:pt x="731" y="2900"/>
                  </a:cubicBezTo>
                  <a:cubicBezTo>
                    <a:pt x="683" y="2909"/>
                    <a:pt x="632" y="2915"/>
                    <a:pt x="582" y="2915"/>
                  </a:cubicBezTo>
                  <a:cubicBezTo>
                    <a:pt x="511" y="2915"/>
                    <a:pt x="442" y="2904"/>
                    <a:pt x="388" y="2877"/>
                  </a:cubicBezTo>
                  <a:cubicBezTo>
                    <a:pt x="206" y="2808"/>
                    <a:pt x="206" y="2671"/>
                    <a:pt x="160" y="2671"/>
                  </a:cubicBezTo>
                  <a:cubicBezTo>
                    <a:pt x="160" y="2671"/>
                    <a:pt x="137" y="2694"/>
                    <a:pt x="137" y="2740"/>
                  </a:cubicBezTo>
                  <a:cubicBezTo>
                    <a:pt x="160" y="2808"/>
                    <a:pt x="183" y="2900"/>
                    <a:pt x="320" y="2968"/>
                  </a:cubicBezTo>
                  <a:cubicBezTo>
                    <a:pt x="406" y="3019"/>
                    <a:pt x="530" y="3045"/>
                    <a:pt x="663" y="3045"/>
                  </a:cubicBezTo>
                  <a:cubicBezTo>
                    <a:pt x="708" y="3045"/>
                    <a:pt x="754" y="3042"/>
                    <a:pt x="799" y="3037"/>
                  </a:cubicBezTo>
                  <a:cubicBezTo>
                    <a:pt x="982" y="3037"/>
                    <a:pt x="1142" y="2945"/>
                    <a:pt x="1210" y="2808"/>
                  </a:cubicBezTo>
                  <a:cubicBezTo>
                    <a:pt x="1279" y="2649"/>
                    <a:pt x="1233" y="2512"/>
                    <a:pt x="1142" y="2375"/>
                  </a:cubicBezTo>
                  <a:cubicBezTo>
                    <a:pt x="1050" y="2215"/>
                    <a:pt x="891" y="2124"/>
                    <a:pt x="776" y="2032"/>
                  </a:cubicBezTo>
                  <a:cubicBezTo>
                    <a:pt x="662" y="1964"/>
                    <a:pt x="617" y="1895"/>
                    <a:pt x="639" y="1895"/>
                  </a:cubicBezTo>
                  <a:cubicBezTo>
                    <a:pt x="617" y="1872"/>
                    <a:pt x="662" y="1850"/>
                    <a:pt x="662" y="1827"/>
                  </a:cubicBezTo>
                  <a:lnTo>
                    <a:pt x="685" y="1827"/>
                  </a:lnTo>
                  <a:lnTo>
                    <a:pt x="685" y="1804"/>
                  </a:lnTo>
                  <a:cubicBezTo>
                    <a:pt x="731" y="1743"/>
                    <a:pt x="756" y="1743"/>
                    <a:pt x="781" y="1743"/>
                  </a:cubicBezTo>
                  <a:lnTo>
                    <a:pt x="781" y="1743"/>
                  </a:lnTo>
                  <a:cubicBezTo>
                    <a:pt x="794" y="1743"/>
                    <a:pt x="807" y="1743"/>
                    <a:pt x="822" y="1736"/>
                  </a:cubicBezTo>
                  <a:cubicBezTo>
                    <a:pt x="845" y="1758"/>
                    <a:pt x="845" y="1758"/>
                    <a:pt x="845" y="1758"/>
                  </a:cubicBezTo>
                  <a:lnTo>
                    <a:pt x="891" y="1758"/>
                  </a:lnTo>
                  <a:cubicBezTo>
                    <a:pt x="902" y="1770"/>
                    <a:pt x="908" y="1770"/>
                    <a:pt x="913" y="1770"/>
                  </a:cubicBezTo>
                  <a:cubicBezTo>
                    <a:pt x="919" y="1770"/>
                    <a:pt x="925" y="1770"/>
                    <a:pt x="936" y="1781"/>
                  </a:cubicBezTo>
                  <a:cubicBezTo>
                    <a:pt x="982" y="1804"/>
                    <a:pt x="1005" y="1827"/>
                    <a:pt x="1050" y="1850"/>
                  </a:cubicBezTo>
                  <a:cubicBezTo>
                    <a:pt x="1073" y="1850"/>
                    <a:pt x="1096" y="1872"/>
                    <a:pt x="1142" y="1895"/>
                  </a:cubicBezTo>
                  <a:cubicBezTo>
                    <a:pt x="1164" y="1918"/>
                    <a:pt x="1210" y="1941"/>
                    <a:pt x="1233" y="1964"/>
                  </a:cubicBezTo>
                  <a:cubicBezTo>
                    <a:pt x="1324" y="2032"/>
                    <a:pt x="1393" y="2101"/>
                    <a:pt x="1484" y="2169"/>
                  </a:cubicBezTo>
                  <a:cubicBezTo>
                    <a:pt x="1484" y="2101"/>
                    <a:pt x="1507" y="2009"/>
                    <a:pt x="1530" y="1872"/>
                  </a:cubicBezTo>
                  <a:cubicBezTo>
                    <a:pt x="1530" y="1804"/>
                    <a:pt x="1530" y="1713"/>
                    <a:pt x="1530" y="1644"/>
                  </a:cubicBezTo>
                  <a:cubicBezTo>
                    <a:pt x="1530" y="1530"/>
                    <a:pt x="1530" y="1507"/>
                    <a:pt x="1507" y="1439"/>
                  </a:cubicBezTo>
                  <a:cubicBezTo>
                    <a:pt x="1461" y="1211"/>
                    <a:pt x="1324" y="937"/>
                    <a:pt x="1142" y="686"/>
                  </a:cubicBezTo>
                  <a:cubicBezTo>
                    <a:pt x="936" y="457"/>
                    <a:pt x="662" y="252"/>
                    <a:pt x="434" y="138"/>
                  </a:cubicBezTo>
                  <a:cubicBezTo>
                    <a:pt x="183" y="24"/>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3" name="Google Shape;1707;p23">
              <a:extLst>
                <a:ext uri="{FF2B5EF4-FFF2-40B4-BE49-F238E27FC236}">
                  <a16:creationId xmlns:a16="http://schemas.microsoft.com/office/drawing/2014/main" id="{B64D9C1A-DE1D-07BB-88DE-00D6B79A7B79}"/>
                </a:ext>
              </a:extLst>
            </p:cNvPr>
            <p:cNvSpPr/>
            <p:nvPr/>
          </p:nvSpPr>
          <p:spPr>
            <a:xfrm>
              <a:off x="6880475" y="3392075"/>
              <a:ext cx="22800" cy="8100"/>
            </a:xfrm>
            <a:custGeom>
              <a:avLst/>
              <a:gdLst/>
              <a:ahLst/>
              <a:cxnLst/>
              <a:rect l="l" t="t" r="r" b="b"/>
              <a:pathLst>
                <a:path w="912" h="324" extrusionOk="0">
                  <a:moveTo>
                    <a:pt x="389" y="0"/>
                  </a:moveTo>
                  <a:cubicBezTo>
                    <a:pt x="161" y="0"/>
                    <a:pt x="1" y="68"/>
                    <a:pt x="24" y="160"/>
                  </a:cubicBezTo>
                  <a:cubicBezTo>
                    <a:pt x="46" y="251"/>
                    <a:pt x="275" y="320"/>
                    <a:pt x="503" y="320"/>
                  </a:cubicBezTo>
                  <a:cubicBezTo>
                    <a:pt x="527" y="322"/>
                    <a:pt x="551" y="323"/>
                    <a:pt x="574" y="323"/>
                  </a:cubicBezTo>
                  <a:cubicBezTo>
                    <a:pt x="768" y="323"/>
                    <a:pt x="911" y="241"/>
                    <a:pt x="891" y="160"/>
                  </a:cubicBezTo>
                  <a:cubicBezTo>
                    <a:pt x="845" y="91"/>
                    <a:pt x="640" y="0"/>
                    <a:pt x="389" y="0"/>
                  </a:cubicBezTo>
                  <a:close/>
                </a:path>
              </a:pathLst>
            </a:custGeom>
            <a:solidFill>
              <a:srgbClr val="FFC6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4" name="Google Shape;1708;p23">
              <a:extLst>
                <a:ext uri="{FF2B5EF4-FFF2-40B4-BE49-F238E27FC236}">
                  <a16:creationId xmlns:a16="http://schemas.microsoft.com/office/drawing/2014/main" id="{BA06AA65-87C0-0648-9297-6CEC4E7586FF}"/>
                </a:ext>
              </a:extLst>
            </p:cNvPr>
            <p:cNvSpPr/>
            <p:nvPr/>
          </p:nvSpPr>
          <p:spPr>
            <a:xfrm>
              <a:off x="6863925" y="3407700"/>
              <a:ext cx="57825" cy="73900"/>
            </a:xfrm>
            <a:custGeom>
              <a:avLst/>
              <a:gdLst/>
              <a:ahLst/>
              <a:cxnLst/>
              <a:rect l="l" t="t" r="r" b="b"/>
              <a:pathLst>
                <a:path w="2313" h="2956" extrusionOk="0">
                  <a:moveTo>
                    <a:pt x="801" y="0"/>
                  </a:moveTo>
                  <a:cubicBezTo>
                    <a:pt x="741" y="0"/>
                    <a:pt x="679" y="12"/>
                    <a:pt x="617" y="37"/>
                  </a:cubicBezTo>
                  <a:cubicBezTo>
                    <a:pt x="1" y="265"/>
                    <a:pt x="1" y="2685"/>
                    <a:pt x="1188" y="2936"/>
                  </a:cubicBezTo>
                  <a:cubicBezTo>
                    <a:pt x="1250" y="2949"/>
                    <a:pt x="1307" y="2955"/>
                    <a:pt x="1359" y="2955"/>
                  </a:cubicBezTo>
                  <a:cubicBezTo>
                    <a:pt x="2312" y="2955"/>
                    <a:pt x="1758" y="904"/>
                    <a:pt x="1758" y="904"/>
                  </a:cubicBezTo>
                  <a:cubicBezTo>
                    <a:pt x="1758" y="904"/>
                    <a:pt x="1334" y="0"/>
                    <a:pt x="8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5" name="Google Shape;1709;p23">
              <a:extLst>
                <a:ext uri="{FF2B5EF4-FFF2-40B4-BE49-F238E27FC236}">
                  <a16:creationId xmlns:a16="http://schemas.microsoft.com/office/drawing/2014/main" id="{E4F33521-0597-20FF-F94D-601A271B6ECC}"/>
                </a:ext>
              </a:extLst>
            </p:cNvPr>
            <p:cNvSpPr/>
            <p:nvPr/>
          </p:nvSpPr>
          <p:spPr>
            <a:xfrm>
              <a:off x="6843400" y="3236775"/>
              <a:ext cx="526700" cy="417575"/>
            </a:xfrm>
            <a:custGeom>
              <a:avLst/>
              <a:gdLst/>
              <a:ahLst/>
              <a:cxnLst/>
              <a:rect l="l" t="t" r="r" b="b"/>
              <a:pathLst>
                <a:path w="21068" h="16703" extrusionOk="0">
                  <a:moveTo>
                    <a:pt x="10593" y="1"/>
                  </a:moveTo>
                  <a:cubicBezTo>
                    <a:pt x="9580" y="1"/>
                    <a:pt x="8423" y="156"/>
                    <a:pt x="7145" y="574"/>
                  </a:cubicBezTo>
                  <a:cubicBezTo>
                    <a:pt x="2967" y="1967"/>
                    <a:pt x="3173" y="5756"/>
                    <a:pt x="2853" y="8403"/>
                  </a:cubicBezTo>
                  <a:cubicBezTo>
                    <a:pt x="0" y="13037"/>
                    <a:pt x="3447" y="16050"/>
                    <a:pt x="7076" y="16598"/>
                  </a:cubicBezTo>
                  <a:cubicBezTo>
                    <a:pt x="7541" y="16669"/>
                    <a:pt x="8006" y="16702"/>
                    <a:pt x="8464" y="16702"/>
                  </a:cubicBezTo>
                  <a:cubicBezTo>
                    <a:pt x="11807" y="16702"/>
                    <a:pt x="14838" y="14928"/>
                    <a:pt x="15681" y="13242"/>
                  </a:cubicBezTo>
                  <a:cubicBezTo>
                    <a:pt x="15681" y="13242"/>
                    <a:pt x="15980" y="14318"/>
                    <a:pt x="17133" y="14318"/>
                  </a:cubicBezTo>
                  <a:cubicBezTo>
                    <a:pt x="17406" y="14318"/>
                    <a:pt x="17726" y="14258"/>
                    <a:pt x="18101" y="14110"/>
                  </a:cubicBezTo>
                  <a:cubicBezTo>
                    <a:pt x="19653" y="13493"/>
                    <a:pt x="21068" y="11028"/>
                    <a:pt x="19972" y="9933"/>
                  </a:cubicBezTo>
                  <a:cubicBezTo>
                    <a:pt x="19515" y="9475"/>
                    <a:pt x="19058" y="9326"/>
                    <a:pt x="18656" y="9326"/>
                  </a:cubicBezTo>
                  <a:cubicBezTo>
                    <a:pt x="17892" y="9326"/>
                    <a:pt x="17325" y="9864"/>
                    <a:pt x="17325" y="9864"/>
                  </a:cubicBezTo>
                  <a:cubicBezTo>
                    <a:pt x="17325" y="9864"/>
                    <a:pt x="20178" y="4591"/>
                    <a:pt x="15225" y="1282"/>
                  </a:cubicBezTo>
                  <a:cubicBezTo>
                    <a:pt x="15225" y="1282"/>
                    <a:pt x="13504" y="1"/>
                    <a:pt x="10593"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6" name="Google Shape;1710;p23">
              <a:extLst>
                <a:ext uri="{FF2B5EF4-FFF2-40B4-BE49-F238E27FC236}">
                  <a16:creationId xmlns:a16="http://schemas.microsoft.com/office/drawing/2014/main" id="{32E4150F-F388-E99D-5D1B-1120E871FD28}"/>
                </a:ext>
              </a:extLst>
            </p:cNvPr>
            <p:cNvSpPr/>
            <p:nvPr/>
          </p:nvSpPr>
          <p:spPr>
            <a:xfrm>
              <a:off x="6843400" y="3292200"/>
              <a:ext cx="385775" cy="362300"/>
            </a:xfrm>
            <a:custGeom>
              <a:avLst/>
              <a:gdLst/>
              <a:ahLst/>
              <a:cxnLst/>
              <a:rect l="l" t="t" r="r" b="b"/>
              <a:pathLst>
                <a:path w="15431" h="14492" extrusionOk="0">
                  <a:moveTo>
                    <a:pt x="4565" y="1"/>
                  </a:moveTo>
                  <a:lnTo>
                    <a:pt x="4565" y="1"/>
                  </a:lnTo>
                  <a:cubicBezTo>
                    <a:pt x="3036" y="1758"/>
                    <a:pt x="3082" y="4269"/>
                    <a:pt x="2853" y="6186"/>
                  </a:cubicBezTo>
                  <a:cubicBezTo>
                    <a:pt x="0" y="10820"/>
                    <a:pt x="3447" y="13833"/>
                    <a:pt x="7076" y="14381"/>
                  </a:cubicBezTo>
                  <a:cubicBezTo>
                    <a:pt x="7550" y="14456"/>
                    <a:pt x="8024" y="14491"/>
                    <a:pt x="8491" y="14491"/>
                  </a:cubicBezTo>
                  <a:cubicBezTo>
                    <a:pt x="11556" y="14491"/>
                    <a:pt x="14361" y="12981"/>
                    <a:pt x="15430" y="11436"/>
                  </a:cubicBezTo>
                  <a:lnTo>
                    <a:pt x="15430" y="11436"/>
                  </a:lnTo>
                  <a:cubicBezTo>
                    <a:pt x="14188" y="12855"/>
                    <a:pt x="11567" y="14139"/>
                    <a:pt x="8714" y="14139"/>
                  </a:cubicBezTo>
                  <a:cubicBezTo>
                    <a:pt x="8264" y="14139"/>
                    <a:pt x="7807" y="14107"/>
                    <a:pt x="7350" y="14038"/>
                  </a:cubicBezTo>
                  <a:cubicBezTo>
                    <a:pt x="3721" y="13467"/>
                    <a:pt x="297" y="10455"/>
                    <a:pt x="3127" y="5821"/>
                  </a:cubicBezTo>
                  <a:cubicBezTo>
                    <a:pt x="3356" y="4041"/>
                    <a:pt x="3333" y="1735"/>
                    <a:pt x="456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7" name="Google Shape;1711;p23">
              <a:extLst>
                <a:ext uri="{FF2B5EF4-FFF2-40B4-BE49-F238E27FC236}">
                  <a16:creationId xmlns:a16="http://schemas.microsoft.com/office/drawing/2014/main" id="{A4466694-E629-5720-BF3D-047BFF4F07A2}"/>
                </a:ext>
              </a:extLst>
            </p:cNvPr>
            <p:cNvSpPr/>
            <p:nvPr/>
          </p:nvSpPr>
          <p:spPr>
            <a:xfrm>
              <a:off x="7236000" y="3556400"/>
              <a:ext cx="99875" cy="38425"/>
            </a:xfrm>
            <a:custGeom>
              <a:avLst/>
              <a:gdLst/>
              <a:ahLst/>
              <a:cxnLst/>
              <a:rect l="l" t="t" r="r" b="b"/>
              <a:pathLst>
                <a:path w="3995" h="1537" extrusionOk="0">
                  <a:moveTo>
                    <a:pt x="3994" y="1"/>
                  </a:moveTo>
                  <a:lnTo>
                    <a:pt x="3994" y="1"/>
                  </a:lnTo>
                  <a:cubicBezTo>
                    <a:pt x="3606" y="434"/>
                    <a:pt x="3150" y="777"/>
                    <a:pt x="2693" y="959"/>
                  </a:cubicBezTo>
                  <a:cubicBezTo>
                    <a:pt x="2310" y="1109"/>
                    <a:pt x="1983" y="1170"/>
                    <a:pt x="1706" y="1170"/>
                  </a:cubicBezTo>
                  <a:cubicBezTo>
                    <a:pt x="548" y="1170"/>
                    <a:pt x="251" y="115"/>
                    <a:pt x="251" y="115"/>
                  </a:cubicBezTo>
                  <a:cubicBezTo>
                    <a:pt x="183" y="252"/>
                    <a:pt x="91" y="389"/>
                    <a:pt x="0" y="526"/>
                  </a:cubicBezTo>
                  <a:cubicBezTo>
                    <a:pt x="89" y="775"/>
                    <a:pt x="455" y="1537"/>
                    <a:pt x="1423" y="1537"/>
                  </a:cubicBezTo>
                  <a:cubicBezTo>
                    <a:pt x="1697" y="1537"/>
                    <a:pt x="2019" y="1476"/>
                    <a:pt x="2397" y="1325"/>
                  </a:cubicBezTo>
                  <a:cubicBezTo>
                    <a:pt x="2990" y="1096"/>
                    <a:pt x="3561" y="594"/>
                    <a:pt x="39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8" name="Google Shape;1712;p23">
              <a:extLst>
                <a:ext uri="{FF2B5EF4-FFF2-40B4-BE49-F238E27FC236}">
                  <a16:creationId xmlns:a16="http://schemas.microsoft.com/office/drawing/2014/main" id="{CFB0AA7B-2014-E609-CDA3-09216CC44670}"/>
                </a:ext>
              </a:extLst>
            </p:cNvPr>
            <p:cNvSpPr/>
            <p:nvPr/>
          </p:nvSpPr>
          <p:spPr>
            <a:xfrm>
              <a:off x="7263375" y="3494700"/>
              <a:ext cx="67925" cy="83175"/>
            </a:xfrm>
            <a:custGeom>
              <a:avLst/>
              <a:gdLst/>
              <a:ahLst/>
              <a:cxnLst/>
              <a:rect l="l" t="t" r="r" b="b"/>
              <a:pathLst>
                <a:path w="2717" h="3327" extrusionOk="0">
                  <a:moveTo>
                    <a:pt x="2178" y="0"/>
                  </a:moveTo>
                  <a:cubicBezTo>
                    <a:pt x="2160" y="0"/>
                    <a:pt x="2142" y="1"/>
                    <a:pt x="2123" y="4"/>
                  </a:cubicBezTo>
                  <a:cubicBezTo>
                    <a:pt x="1530" y="49"/>
                    <a:pt x="343" y="1350"/>
                    <a:pt x="343" y="1350"/>
                  </a:cubicBezTo>
                  <a:cubicBezTo>
                    <a:pt x="343" y="1350"/>
                    <a:pt x="383" y="1345"/>
                    <a:pt x="443" y="1345"/>
                  </a:cubicBezTo>
                  <a:cubicBezTo>
                    <a:pt x="636" y="1345"/>
                    <a:pt x="1030" y="1399"/>
                    <a:pt x="891" y="1852"/>
                  </a:cubicBezTo>
                  <a:cubicBezTo>
                    <a:pt x="731" y="2446"/>
                    <a:pt x="1" y="2743"/>
                    <a:pt x="1" y="2743"/>
                  </a:cubicBezTo>
                  <a:cubicBezTo>
                    <a:pt x="1" y="2743"/>
                    <a:pt x="117" y="3326"/>
                    <a:pt x="602" y="3326"/>
                  </a:cubicBezTo>
                  <a:cubicBezTo>
                    <a:pt x="642" y="3326"/>
                    <a:pt x="685" y="3322"/>
                    <a:pt x="731" y="3313"/>
                  </a:cubicBezTo>
                  <a:cubicBezTo>
                    <a:pt x="1347" y="3176"/>
                    <a:pt x="2717" y="1944"/>
                    <a:pt x="2694" y="939"/>
                  </a:cubicBezTo>
                  <a:cubicBezTo>
                    <a:pt x="2694" y="939"/>
                    <a:pt x="2694" y="0"/>
                    <a:pt x="217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9" name="Google Shape;1713;p23">
              <a:extLst>
                <a:ext uri="{FF2B5EF4-FFF2-40B4-BE49-F238E27FC236}">
                  <a16:creationId xmlns:a16="http://schemas.microsoft.com/office/drawing/2014/main" id="{918BF98B-1E39-5B6E-5790-BA61950F3582}"/>
                </a:ext>
              </a:extLst>
            </p:cNvPr>
            <p:cNvSpPr/>
            <p:nvPr/>
          </p:nvSpPr>
          <p:spPr>
            <a:xfrm>
              <a:off x="7257675" y="3494775"/>
              <a:ext cx="71350" cy="83575"/>
            </a:xfrm>
            <a:custGeom>
              <a:avLst/>
              <a:gdLst/>
              <a:ahLst/>
              <a:cxnLst/>
              <a:rect l="l" t="t" r="r" b="b"/>
              <a:pathLst>
                <a:path w="2854" h="3343" extrusionOk="0">
                  <a:moveTo>
                    <a:pt x="2351" y="1"/>
                  </a:moveTo>
                  <a:cubicBezTo>
                    <a:pt x="2169" y="1"/>
                    <a:pt x="1986" y="46"/>
                    <a:pt x="1804" y="138"/>
                  </a:cubicBezTo>
                  <a:cubicBezTo>
                    <a:pt x="1461" y="274"/>
                    <a:pt x="1142" y="526"/>
                    <a:pt x="845" y="754"/>
                  </a:cubicBezTo>
                  <a:cubicBezTo>
                    <a:pt x="776" y="822"/>
                    <a:pt x="708" y="868"/>
                    <a:pt x="639" y="936"/>
                  </a:cubicBezTo>
                  <a:cubicBezTo>
                    <a:pt x="617" y="982"/>
                    <a:pt x="594" y="982"/>
                    <a:pt x="548" y="1051"/>
                  </a:cubicBezTo>
                  <a:cubicBezTo>
                    <a:pt x="480" y="1096"/>
                    <a:pt x="434" y="1165"/>
                    <a:pt x="388" y="1210"/>
                  </a:cubicBezTo>
                  <a:cubicBezTo>
                    <a:pt x="297" y="1324"/>
                    <a:pt x="229" y="1439"/>
                    <a:pt x="183" y="1530"/>
                  </a:cubicBezTo>
                  <a:cubicBezTo>
                    <a:pt x="92" y="1644"/>
                    <a:pt x="69" y="1690"/>
                    <a:pt x="23" y="1758"/>
                  </a:cubicBezTo>
                  <a:cubicBezTo>
                    <a:pt x="160" y="1712"/>
                    <a:pt x="297" y="1667"/>
                    <a:pt x="434" y="1621"/>
                  </a:cubicBezTo>
                  <a:cubicBezTo>
                    <a:pt x="503" y="1598"/>
                    <a:pt x="548" y="1576"/>
                    <a:pt x="617" y="1553"/>
                  </a:cubicBezTo>
                  <a:lnTo>
                    <a:pt x="822" y="1553"/>
                  </a:lnTo>
                  <a:cubicBezTo>
                    <a:pt x="845" y="1576"/>
                    <a:pt x="868" y="1576"/>
                    <a:pt x="868" y="1576"/>
                  </a:cubicBezTo>
                  <a:cubicBezTo>
                    <a:pt x="891" y="1598"/>
                    <a:pt x="913" y="1621"/>
                    <a:pt x="913" y="1621"/>
                  </a:cubicBezTo>
                  <a:cubicBezTo>
                    <a:pt x="913" y="1621"/>
                    <a:pt x="913" y="1644"/>
                    <a:pt x="913" y="1644"/>
                  </a:cubicBezTo>
                  <a:cubicBezTo>
                    <a:pt x="936" y="1667"/>
                    <a:pt x="936" y="1690"/>
                    <a:pt x="936" y="1735"/>
                  </a:cubicBezTo>
                  <a:cubicBezTo>
                    <a:pt x="936" y="1804"/>
                    <a:pt x="936" y="1918"/>
                    <a:pt x="868" y="2055"/>
                  </a:cubicBezTo>
                  <a:cubicBezTo>
                    <a:pt x="799" y="2192"/>
                    <a:pt x="685" y="2352"/>
                    <a:pt x="503" y="2466"/>
                  </a:cubicBezTo>
                  <a:cubicBezTo>
                    <a:pt x="457" y="2489"/>
                    <a:pt x="411" y="2511"/>
                    <a:pt x="366" y="2534"/>
                  </a:cubicBezTo>
                  <a:cubicBezTo>
                    <a:pt x="343" y="2557"/>
                    <a:pt x="297" y="2557"/>
                    <a:pt x="274" y="2557"/>
                  </a:cubicBezTo>
                  <a:lnTo>
                    <a:pt x="137" y="2603"/>
                  </a:lnTo>
                  <a:lnTo>
                    <a:pt x="46" y="2625"/>
                  </a:lnTo>
                  <a:lnTo>
                    <a:pt x="23" y="2648"/>
                  </a:lnTo>
                  <a:cubicBezTo>
                    <a:pt x="0" y="2648"/>
                    <a:pt x="23" y="2671"/>
                    <a:pt x="23" y="2694"/>
                  </a:cubicBezTo>
                  <a:lnTo>
                    <a:pt x="69" y="2831"/>
                  </a:lnTo>
                  <a:cubicBezTo>
                    <a:pt x="69" y="2945"/>
                    <a:pt x="114" y="2991"/>
                    <a:pt x="160" y="3059"/>
                  </a:cubicBezTo>
                  <a:cubicBezTo>
                    <a:pt x="229" y="3196"/>
                    <a:pt x="388" y="3310"/>
                    <a:pt x="548" y="3333"/>
                  </a:cubicBezTo>
                  <a:cubicBezTo>
                    <a:pt x="588" y="3340"/>
                    <a:pt x="630" y="3343"/>
                    <a:pt x="673" y="3343"/>
                  </a:cubicBezTo>
                  <a:cubicBezTo>
                    <a:pt x="775" y="3343"/>
                    <a:pt x="878" y="3326"/>
                    <a:pt x="959" y="3310"/>
                  </a:cubicBezTo>
                  <a:cubicBezTo>
                    <a:pt x="1233" y="3242"/>
                    <a:pt x="1416" y="3128"/>
                    <a:pt x="1598" y="3036"/>
                  </a:cubicBezTo>
                  <a:cubicBezTo>
                    <a:pt x="1918" y="2808"/>
                    <a:pt x="2055" y="2603"/>
                    <a:pt x="2032" y="2603"/>
                  </a:cubicBezTo>
                  <a:cubicBezTo>
                    <a:pt x="2030" y="2601"/>
                    <a:pt x="2028" y="2600"/>
                    <a:pt x="2026" y="2600"/>
                  </a:cubicBezTo>
                  <a:cubicBezTo>
                    <a:pt x="1988" y="2600"/>
                    <a:pt x="1827" y="2751"/>
                    <a:pt x="1507" y="2922"/>
                  </a:cubicBezTo>
                  <a:cubicBezTo>
                    <a:pt x="1347" y="2991"/>
                    <a:pt x="1142" y="3082"/>
                    <a:pt x="913" y="3128"/>
                  </a:cubicBezTo>
                  <a:cubicBezTo>
                    <a:pt x="856" y="3139"/>
                    <a:pt x="799" y="3145"/>
                    <a:pt x="745" y="3145"/>
                  </a:cubicBezTo>
                  <a:cubicBezTo>
                    <a:pt x="691" y="3145"/>
                    <a:pt x="639" y="3139"/>
                    <a:pt x="594" y="3128"/>
                  </a:cubicBezTo>
                  <a:cubicBezTo>
                    <a:pt x="503" y="3105"/>
                    <a:pt x="434" y="3036"/>
                    <a:pt x="388" y="2945"/>
                  </a:cubicBezTo>
                  <a:cubicBezTo>
                    <a:pt x="366" y="2922"/>
                    <a:pt x="343" y="2854"/>
                    <a:pt x="343" y="2854"/>
                  </a:cubicBezTo>
                  <a:cubicBezTo>
                    <a:pt x="343" y="2831"/>
                    <a:pt x="343" y="2808"/>
                    <a:pt x="366" y="2808"/>
                  </a:cubicBezTo>
                  <a:lnTo>
                    <a:pt x="388" y="2808"/>
                  </a:lnTo>
                  <a:cubicBezTo>
                    <a:pt x="434" y="2808"/>
                    <a:pt x="457" y="2785"/>
                    <a:pt x="480" y="2785"/>
                  </a:cubicBezTo>
                  <a:cubicBezTo>
                    <a:pt x="548" y="2740"/>
                    <a:pt x="617" y="2717"/>
                    <a:pt x="662" y="2694"/>
                  </a:cubicBezTo>
                  <a:cubicBezTo>
                    <a:pt x="913" y="2557"/>
                    <a:pt x="1073" y="2374"/>
                    <a:pt x="1187" y="2192"/>
                  </a:cubicBezTo>
                  <a:cubicBezTo>
                    <a:pt x="1279" y="2032"/>
                    <a:pt x="1301" y="1849"/>
                    <a:pt x="1301" y="1712"/>
                  </a:cubicBezTo>
                  <a:cubicBezTo>
                    <a:pt x="1301" y="1644"/>
                    <a:pt x="1279" y="1598"/>
                    <a:pt x="1279" y="1553"/>
                  </a:cubicBezTo>
                  <a:lnTo>
                    <a:pt x="1256" y="1507"/>
                  </a:lnTo>
                  <a:cubicBezTo>
                    <a:pt x="1256" y="1507"/>
                    <a:pt x="1233" y="1484"/>
                    <a:pt x="1210" y="1439"/>
                  </a:cubicBezTo>
                  <a:cubicBezTo>
                    <a:pt x="1210" y="1416"/>
                    <a:pt x="1142" y="1370"/>
                    <a:pt x="1073" y="1324"/>
                  </a:cubicBezTo>
                  <a:cubicBezTo>
                    <a:pt x="1050" y="1302"/>
                    <a:pt x="1005" y="1279"/>
                    <a:pt x="959" y="1256"/>
                  </a:cubicBezTo>
                  <a:cubicBezTo>
                    <a:pt x="936" y="1256"/>
                    <a:pt x="913" y="1233"/>
                    <a:pt x="891" y="1233"/>
                  </a:cubicBezTo>
                  <a:lnTo>
                    <a:pt x="799" y="1233"/>
                  </a:lnTo>
                  <a:cubicBezTo>
                    <a:pt x="792" y="1241"/>
                    <a:pt x="787" y="1243"/>
                    <a:pt x="784" y="1243"/>
                  </a:cubicBezTo>
                  <a:cubicBezTo>
                    <a:pt x="779" y="1243"/>
                    <a:pt x="784" y="1233"/>
                    <a:pt x="799" y="1233"/>
                  </a:cubicBezTo>
                  <a:lnTo>
                    <a:pt x="799" y="1210"/>
                  </a:lnTo>
                  <a:cubicBezTo>
                    <a:pt x="799" y="1187"/>
                    <a:pt x="845" y="1142"/>
                    <a:pt x="868" y="1119"/>
                  </a:cubicBezTo>
                  <a:cubicBezTo>
                    <a:pt x="936" y="1073"/>
                    <a:pt x="982" y="1005"/>
                    <a:pt x="1050" y="936"/>
                  </a:cubicBezTo>
                  <a:cubicBezTo>
                    <a:pt x="1301" y="708"/>
                    <a:pt x="1598" y="457"/>
                    <a:pt x="1918" y="297"/>
                  </a:cubicBezTo>
                  <a:cubicBezTo>
                    <a:pt x="2055" y="206"/>
                    <a:pt x="2214" y="160"/>
                    <a:pt x="2351" y="138"/>
                  </a:cubicBezTo>
                  <a:cubicBezTo>
                    <a:pt x="2488" y="138"/>
                    <a:pt x="2602" y="183"/>
                    <a:pt x="2671" y="252"/>
                  </a:cubicBezTo>
                  <a:cubicBezTo>
                    <a:pt x="2808" y="434"/>
                    <a:pt x="2831" y="571"/>
                    <a:pt x="2854" y="571"/>
                  </a:cubicBezTo>
                  <a:cubicBezTo>
                    <a:pt x="2854" y="571"/>
                    <a:pt x="2854" y="526"/>
                    <a:pt x="2854" y="480"/>
                  </a:cubicBezTo>
                  <a:cubicBezTo>
                    <a:pt x="2854" y="411"/>
                    <a:pt x="2831" y="320"/>
                    <a:pt x="2762" y="206"/>
                  </a:cubicBezTo>
                  <a:cubicBezTo>
                    <a:pt x="2739" y="160"/>
                    <a:pt x="2671" y="92"/>
                    <a:pt x="2602" y="46"/>
                  </a:cubicBezTo>
                  <a:cubicBezTo>
                    <a:pt x="2534" y="23"/>
                    <a:pt x="2443" y="1"/>
                    <a:pt x="235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0" name="Google Shape;1714;p23">
              <a:extLst>
                <a:ext uri="{FF2B5EF4-FFF2-40B4-BE49-F238E27FC236}">
                  <a16:creationId xmlns:a16="http://schemas.microsoft.com/office/drawing/2014/main" id="{F891EF7B-C745-090E-D8D5-AC6CFE44B6F3}"/>
                </a:ext>
              </a:extLst>
            </p:cNvPr>
            <p:cNvSpPr/>
            <p:nvPr/>
          </p:nvSpPr>
          <p:spPr>
            <a:xfrm>
              <a:off x="7304475" y="3476975"/>
              <a:ext cx="17700" cy="8275"/>
            </a:xfrm>
            <a:custGeom>
              <a:avLst/>
              <a:gdLst/>
              <a:ahLst/>
              <a:cxnLst/>
              <a:rect l="l" t="t" r="r" b="b"/>
              <a:pathLst>
                <a:path w="708" h="331" extrusionOk="0">
                  <a:moveTo>
                    <a:pt x="375" y="1"/>
                  </a:moveTo>
                  <a:cubicBezTo>
                    <a:pt x="350" y="1"/>
                    <a:pt x="324" y="2"/>
                    <a:pt x="297" y="5"/>
                  </a:cubicBezTo>
                  <a:cubicBezTo>
                    <a:pt x="114" y="28"/>
                    <a:pt x="0" y="119"/>
                    <a:pt x="23" y="210"/>
                  </a:cubicBezTo>
                  <a:cubicBezTo>
                    <a:pt x="42" y="286"/>
                    <a:pt x="155" y="330"/>
                    <a:pt x="297" y="330"/>
                  </a:cubicBezTo>
                  <a:cubicBezTo>
                    <a:pt x="326" y="330"/>
                    <a:pt x="357" y="328"/>
                    <a:pt x="388" y="325"/>
                  </a:cubicBezTo>
                  <a:cubicBezTo>
                    <a:pt x="571" y="325"/>
                    <a:pt x="708" y="233"/>
                    <a:pt x="685" y="142"/>
                  </a:cubicBezTo>
                  <a:cubicBezTo>
                    <a:pt x="665" y="63"/>
                    <a:pt x="542" y="1"/>
                    <a:pt x="3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1" name="Google Shape;1715;p23">
              <a:extLst>
                <a:ext uri="{FF2B5EF4-FFF2-40B4-BE49-F238E27FC236}">
                  <a16:creationId xmlns:a16="http://schemas.microsoft.com/office/drawing/2014/main" id="{943D7C2C-2CE6-7411-E662-EF96A7161260}"/>
                </a:ext>
              </a:extLst>
            </p:cNvPr>
            <p:cNvSpPr/>
            <p:nvPr/>
          </p:nvSpPr>
          <p:spPr>
            <a:xfrm>
              <a:off x="6939825" y="3382350"/>
              <a:ext cx="38225" cy="18000"/>
            </a:xfrm>
            <a:custGeom>
              <a:avLst/>
              <a:gdLst/>
              <a:ahLst/>
              <a:cxnLst/>
              <a:rect l="l" t="t" r="r" b="b"/>
              <a:pathLst>
                <a:path w="1529" h="720" extrusionOk="0">
                  <a:moveTo>
                    <a:pt x="959" y="1"/>
                  </a:moveTo>
                  <a:cubicBezTo>
                    <a:pt x="663" y="1"/>
                    <a:pt x="229" y="47"/>
                    <a:pt x="92" y="275"/>
                  </a:cubicBezTo>
                  <a:cubicBezTo>
                    <a:pt x="92" y="275"/>
                    <a:pt x="69" y="298"/>
                    <a:pt x="69" y="298"/>
                  </a:cubicBezTo>
                  <a:cubicBezTo>
                    <a:pt x="1" y="457"/>
                    <a:pt x="23" y="640"/>
                    <a:pt x="275" y="686"/>
                  </a:cubicBezTo>
                  <a:cubicBezTo>
                    <a:pt x="354" y="709"/>
                    <a:pt x="434" y="720"/>
                    <a:pt x="514" y="720"/>
                  </a:cubicBezTo>
                  <a:cubicBezTo>
                    <a:pt x="594" y="720"/>
                    <a:pt x="674" y="709"/>
                    <a:pt x="754" y="686"/>
                  </a:cubicBezTo>
                  <a:cubicBezTo>
                    <a:pt x="800" y="663"/>
                    <a:pt x="822" y="663"/>
                    <a:pt x="868" y="640"/>
                  </a:cubicBezTo>
                  <a:lnTo>
                    <a:pt x="1028" y="640"/>
                  </a:lnTo>
                  <a:cubicBezTo>
                    <a:pt x="1051" y="640"/>
                    <a:pt x="1073" y="617"/>
                    <a:pt x="1096" y="617"/>
                  </a:cubicBezTo>
                  <a:cubicBezTo>
                    <a:pt x="1113" y="619"/>
                    <a:pt x="1130" y="620"/>
                    <a:pt x="1147" y="620"/>
                  </a:cubicBezTo>
                  <a:cubicBezTo>
                    <a:pt x="1354" y="620"/>
                    <a:pt x="1528" y="493"/>
                    <a:pt x="1507" y="366"/>
                  </a:cubicBezTo>
                  <a:cubicBezTo>
                    <a:pt x="1507" y="321"/>
                    <a:pt x="1484" y="298"/>
                    <a:pt x="1484" y="275"/>
                  </a:cubicBezTo>
                  <a:cubicBezTo>
                    <a:pt x="1461" y="252"/>
                    <a:pt x="1461" y="229"/>
                    <a:pt x="1439" y="206"/>
                  </a:cubicBezTo>
                  <a:cubicBezTo>
                    <a:pt x="1347" y="69"/>
                    <a:pt x="1165" y="1"/>
                    <a:pt x="959" y="1"/>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2" name="Google Shape;1716;p23">
              <a:extLst>
                <a:ext uri="{FF2B5EF4-FFF2-40B4-BE49-F238E27FC236}">
                  <a16:creationId xmlns:a16="http://schemas.microsoft.com/office/drawing/2014/main" id="{7BCD5893-2A37-3B16-8ED8-137400A607F5}"/>
                </a:ext>
              </a:extLst>
            </p:cNvPr>
            <p:cNvSpPr/>
            <p:nvPr/>
          </p:nvSpPr>
          <p:spPr>
            <a:xfrm>
              <a:off x="7130475" y="3410100"/>
              <a:ext cx="37000" cy="21975"/>
            </a:xfrm>
            <a:custGeom>
              <a:avLst/>
              <a:gdLst/>
              <a:ahLst/>
              <a:cxnLst/>
              <a:rect l="l" t="t" r="r" b="b"/>
              <a:pathLst>
                <a:path w="1480" h="879" extrusionOk="0">
                  <a:moveTo>
                    <a:pt x="467" y="0"/>
                  </a:moveTo>
                  <a:cubicBezTo>
                    <a:pt x="320" y="0"/>
                    <a:pt x="190" y="46"/>
                    <a:pt x="112" y="124"/>
                  </a:cubicBezTo>
                  <a:cubicBezTo>
                    <a:pt x="112" y="124"/>
                    <a:pt x="90" y="146"/>
                    <a:pt x="90" y="169"/>
                  </a:cubicBezTo>
                  <a:cubicBezTo>
                    <a:pt x="67" y="169"/>
                    <a:pt x="67" y="192"/>
                    <a:pt x="44" y="215"/>
                  </a:cubicBezTo>
                  <a:cubicBezTo>
                    <a:pt x="1" y="345"/>
                    <a:pt x="142" y="516"/>
                    <a:pt x="333" y="572"/>
                  </a:cubicBezTo>
                  <a:lnTo>
                    <a:pt x="333" y="572"/>
                  </a:lnTo>
                  <a:cubicBezTo>
                    <a:pt x="335" y="574"/>
                    <a:pt x="338" y="577"/>
                    <a:pt x="341" y="580"/>
                  </a:cubicBezTo>
                  <a:lnTo>
                    <a:pt x="364" y="580"/>
                  </a:lnTo>
                  <a:cubicBezTo>
                    <a:pt x="358" y="580"/>
                    <a:pt x="354" y="579"/>
                    <a:pt x="351" y="577"/>
                  </a:cubicBezTo>
                  <a:lnTo>
                    <a:pt x="351" y="577"/>
                  </a:lnTo>
                  <a:cubicBezTo>
                    <a:pt x="355" y="578"/>
                    <a:pt x="359" y="579"/>
                    <a:pt x="364" y="580"/>
                  </a:cubicBezTo>
                  <a:lnTo>
                    <a:pt x="386" y="580"/>
                  </a:lnTo>
                  <a:cubicBezTo>
                    <a:pt x="386" y="603"/>
                    <a:pt x="409" y="603"/>
                    <a:pt x="432" y="603"/>
                  </a:cubicBezTo>
                  <a:cubicBezTo>
                    <a:pt x="478" y="626"/>
                    <a:pt x="523" y="649"/>
                    <a:pt x="569" y="649"/>
                  </a:cubicBezTo>
                  <a:lnTo>
                    <a:pt x="546" y="649"/>
                  </a:lnTo>
                  <a:cubicBezTo>
                    <a:pt x="546" y="649"/>
                    <a:pt x="546" y="649"/>
                    <a:pt x="546" y="671"/>
                  </a:cubicBezTo>
                  <a:lnTo>
                    <a:pt x="592" y="671"/>
                  </a:lnTo>
                  <a:cubicBezTo>
                    <a:pt x="569" y="671"/>
                    <a:pt x="569" y="671"/>
                    <a:pt x="569" y="649"/>
                  </a:cubicBezTo>
                  <a:lnTo>
                    <a:pt x="569" y="649"/>
                  </a:lnTo>
                  <a:cubicBezTo>
                    <a:pt x="569" y="649"/>
                    <a:pt x="569" y="671"/>
                    <a:pt x="592" y="671"/>
                  </a:cubicBezTo>
                  <a:cubicBezTo>
                    <a:pt x="615" y="694"/>
                    <a:pt x="660" y="717"/>
                    <a:pt x="683" y="740"/>
                  </a:cubicBezTo>
                  <a:cubicBezTo>
                    <a:pt x="820" y="831"/>
                    <a:pt x="980" y="877"/>
                    <a:pt x="1140" y="877"/>
                  </a:cubicBezTo>
                  <a:cubicBezTo>
                    <a:pt x="1156" y="878"/>
                    <a:pt x="1171" y="879"/>
                    <a:pt x="1186" y="879"/>
                  </a:cubicBezTo>
                  <a:cubicBezTo>
                    <a:pt x="1402" y="879"/>
                    <a:pt x="1479" y="728"/>
                    <a:pt x="1436" y="557"/>
                  </a:cubicBezTo>
                  <a:cubicBezTo>
                    <a:pt x="1436" y="534"/>
                    <a:pt x="1436" y="512"/>
                    <a:pt x="1413" y="489"/>
                  </a:cubicBezTo>
                  <a:cubicBezTo>
                    <a:pt x="1299" y="260"/>
                    <a:pt x="957" y="101"/>
                    <a:pt x="683" y="32"/>
                  </a:cubicBezTo>
                  <a:cubicBezTo>
                    <a:pt x="610" y="10"/>
                    <a:pt x="537" y="0"/>
                    <a:pt x="467"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3" name="Google Shape;1717;p23">
              <a:extLst>
                <a:ext uri="{FF2B5EF4-FFF2-40B4-BE49-F238E27FC236}">
                  <a16:creationId xmlns:a16="http://schemas.microsoft.com/office/drawing/2014/main" id="{4EB32654-241B-20C4-0D9A-2EBE6B9727CF}"/>
                </a:ext>
              </a:extLst>
            </p:cNvPr>
            <p:cNvSpPr/>
            <p:nvPr/>
          </p:nvSpPr>
          <p:spPr>
            <a:xfrm>
              <a:off x="6938700" y="3377700"/>
              <a:ext cx="227650" cy="49825"/>
            </a:xfrm>
            <a:custGeom>
              <a:avLst/>
              <a:gdLst/>
              <a:ahLst/>
              <a:cxnLst/>
              <a:rect l="l" t="t" r="r" b="b"/>
              <a:pathLst>
                <a:path w="9106" h="1993" extrusionOk="0">
                  <a:moveTo>
                    <a:pt x="841" y="0"/>
                  </a:moveTo>
                  <a:cubicBezTo>
                    <a:pt x="541" y="0"/>
                    <a:pt x="192" y="80"/>
                    <a:pt x="91" y="301"/>
                  </a:cubicBezTo>
                  <a:cubicBezTo>
                    <a:pt x="0" y="438"/>
                    <a:pt x="46" y="643"/>
                    <a:pt x="297" y="689"/>
                  </a:cubicBezTo>
                  <a:cubicBezTo>
                    <a:pt x="365" y="701"/>
                    <a:pt x="439" y="712"/>
                    <a:pt x="516" y="712"/>
                  </a:cubicBezTo>
                  <a:cubicBezTo>
                    <a:pt x="593" y="712"/>
                    <a:pt x="673" y="701"/>
                    <a:pt x="753" y="666"/>
                  </a:cubicBezTo>
                  <a:cubicBezTo>
                    <a:pt x="799" y="666"/>
                    <a:pt x="845" y="643"/>
                    <a:pt x="867" y="643"/>
                  </a:cubicBezTo>
                  <a:lnTo>
                    <a:pt x="890" y="643"/>
                  </a:lnTo>
                  <a:cubicBezTo>
                    <a:pt x="936" y="643"/>
                    <a:pt x="982" y="643"/>
                    <a:pt x="1027" y="621"/>
                  </a:cubicBezTo>
                  <a:cubicBezTo>
                    <a:pt x="1107" y="609"/>
                    <a:pt x="1147" y="604"/>
                    <a:pt x="1156" y="604"/>
                  </a:cubicBezTo>
                  <a:cubicBezTo>
                    <a:pt x="1164" y="604"/>
                    <a:pt x="1141" y="609"/>
                    <a:pt x="1096" y="621"/>
                  </a:cubicBezTo>
                  <a:lnTo>
                    <a:pt x="1118" y="621"/>
                  </a:lnTo>
                  <a:cubicBezTo>
                    <a:pt x="1134" y="622"/>
                    <a:pt x="1149" y="623"/>
                    <a:pt x="1164" y="623"/>
                  </a:cubicBezTo>
                  <a:cubicBezTo>
                    <a:pt x="1353" y="623"/>
                    <a:pt x="1528" y="495"/>
                    <a:pt x="1506" y="347"/>
                  </a:cubicBezTo>
                  <a:cubicBezTo>
                    <a:pt x="1484" y="141"/>
                    <a:pt x="1278" y="4"/>
                    <a:pt x="959" y="4"/>
                  </a:cubicBezTo>
                  <a:cubicBezTo>
                    <a:pt x="921" y="2"/>
                    <a:pt x="882" y="0"/>
                    <a:pt x="841" y="0"/>
                  </a:cubicBezTo>
                  <a:close/>
                  <a:moveTo>
                    <a:pt x="7956" y="1662"/>
                  </a:moveTo>
                  <a:cubicBezTo>
                    <a:pt x="7958" y="1662"/>
                    <a:pt x="7969" y="1667"/>
                    <a:pt x="7989" y="1677"/>
                  </a:cubicBezTo>
                  <a:lnTo>
                    <a:pt x="7989" y="1677"/>
                  </a:lnTo>
                  <a:cubicBezTo>
                    <a:pt x="7989" y="1679"/>
                    <a:pt x="7989" y="1680"/>
                    <a:pt x="7989" y="1682"/>
                  </a:cubicBezTo>
                  <a:lnTo>
                    <a:pt x="7989" y="1682"/>
                  </a:lnTo>
                  <a:cubicBezTo>
                    <a:pt x="7964" y="1669"/>
                    <a:pt x="7953" y="1662"/>
                    <a:pt x="7956" y="1662"/>
                  </a:cubicBezTo>
                  <a:close/>
                  <a:moveTo>
                    <a:pt x="8186" y="1759"/>
                  </a:moveTo>
                  <a:cubicBezTo>
                    <a:pt x="8186" y="1759"/>
                    <a:pt x="8187" y="1759"/>
                    <a:pt x="8188" y="1759"/>
                  </a:cubicBezTo>
                  <a:lnTo>
                    <a:pt x="8188" y="1759"/>
                  </a:lnTo>
                  <a:cubicBezTo>
                    <a:pt x="8190" y="1761"/>
                    <a:pt x="8193" y="1763"/>
                    <a:pt x="8198" y="1767"/>
                  </a:cubicBezTo>
                  <a:lnTo>
                    <a:pt x="8198" y="1767"/>
                  </a:lnTo>
                  <a:cubicBezTo>
                    <a:pt x="8191" y="1763"/>
                    <a:pt x="8187" y="1760"/>
                    <a:pt x="8186" y="1759"/>
                  </a:cubicBezTo>
                  <a:close/>
                  <a:moveTo>
                    <a:pt x="8199" y="1767"/>
                  </a:moveTo>
                  <a:cubicBezTo>
                    <a:pt x="8213" y="1773"/>
                    <a:pt x="8228" y="1779"/>
                    <a:pt x="8240" y="1785"/>
                  </a:cubicBezTo>
                  <a:cubicBezTo>
                    <a:pt x="8221" y="1779"/>
                    <a:pt x="8208" y="1772"/>
                    <a:pt x="8199" y="1767"/>
                  </a:cubicBezTo>
                  <a:close/>
                  <a:moveTo>
                    <a:pt x="8109" y="1097"/>
                  </a:moveTo>
                  <a:cubicBezTo>
                    <a:pt x="7906" y="1097"/>
                    <a:pt x="7761" y="1174"/>
                    <a:pt x="7692" y="1328"/>
                  </a:cubicBezTo>
                  <a:cubicBezTo>
                    <a:pt x="7624" y="1442"/>
                    <a:pt x="7783" y="1648"/>
                    <a:pt x="7989" y="1693"/>
                  </a:cubicBezTo>
                  <a:cubicBezTo>
                    <a:pt x="7995" y="1693"/>
                    <a:pt x="8000" y="1693"/>
                    <a:pt x="8004" y="1693"/>
                  </a:cubicBezTo>
                  <a:lnTo>
                    <a:pt x="8004" y="1693"/>
                  </a:lnTo>
                  <a:cubicBezTo>
                    <a:pt x="8006" y="1693"/>
                    <a:pt x="8009" y="1693"/>
                    <a:pt x="8012" y="1693"/>
                  </a:cubicBezTo>
                  <a:cubicBezTo>
                    <a:pt x="8012" y="1693"/>
                    <a:pt x="8011" y="1693"/>
                    <a:pt x="8011" y="1693"/>
                  </a:cubicBezTo>
                  <a:lnTo>
                    <a:pt x="8011" y="1693"/>
                  </a:lnTo>
                  <a:cubicBezTo>
                    <a:pt x="8014" y="1693"/>
                    <a:pt x="8016" y="1693"/>
                    <a:pt x="8017" y="1693"/>
                  </a:cubicBezTo>
                  <a:lnTo>
                    <a:pt x="8017" y="1693"/>
                  </a:lnTo>
                  <a:cubicBezTo>
                    <a:pt x="8029" y="1700"/>
                    <a:pt x="8042" y="1707"/>
                    <a:pt x="8057" y="1716"/>
                  </a:cubicBezTo>
                  <a:cubicBezTo>
                    <a:pt x="8088" y="1732"/>
                    <a:pt x="8129" y="1747"/>
                    <a:pt x="8167" y="1755"/>
                  </a:cubicBezTo>
                  <a:lnTo>
                    <a:pt x="8167" y="1755"/>
                  </a:lnTo>
                  <a:cubicBezTo>
                    <a:pt x="8173" y="1758"/>
                    <a:pt x="8185" y="1762"/>
                    <a:pt x="8198" y="1767"/>
                  </a:cubicBezTo>
                  <a:lnTo>
                    <a:pt x="8198" y="1767"/>
                  </a:lnTo>
                  <a:cubicBezTo>
                    <a:pt x="8203" y="1771"/>
                    <a:pt x="8209" y="1777"/>
                    <a:pt x="8217" y="1785"/>
                  </a:cubicBezTo>
                  <a:cubicBezTo>
                    <a:pt x="8263" y="1808"/>
                    <a:pt x="8286" y="1830"/>
                    <a:pt x="8308" y="1853"/>
                  </a:cubicBezTo>
                  <a:cubicBezTo>
                    <a:pt x="8445" y="1945"/>
                    <a:pt x="8605" y="1967"/>
                    <a:pt x="8765" y="1990"/>
                  </a:cubicBezTo>
                  <a:cubicBezTo>
                    <a:pt x="8779" y="1991"/>
                    <a:pt x="8793" y="1992"/>
                    <a:pt x="8807" y="1992"/>
                  </a:cubicBezTo>
                  <a:cubicBezTo>
                    <a:pt x="9026" y="1992"/>
                    <a:pt x="9106" y="1821"/>
                    <a:pt x="9084" y="1671"/>
                  </a:cubicBezTo>
                  <a:cubicBezTo>
                    <a:pt x="9039" y="1397"/>
                    <a:pt x="8628" y="1214"/>
                    <a:pt x="8331" y="1123"/>
                  </a:cubicBezTo>
                  <a:cubicBezTo>
                    <a:pt x="8251" y="1106"/>
                    <a:pt x="8177" y="1097"/>
                    <a:pt x="8109" y="1097"/>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4" name="Google Shape;1718;p23">
              <a:extLst>
                <a:ext uri="{FF2B5EF4-FFF2-40B4-BE49-F238E27FC236}">
                  <a16:creationId xmlns:a16="http://schemas.microsoft.com/office/drawing/2014/main" id="{014FFAB4-5201-B016-C4A6-1216BB681EC9}"/>
                </a:ext>
              </a:extLst>
            </p:cNvPr>
            <p:cNvSpPr/>
            <p:nvPr/>
          </p:nvSpPr>
          <p:spPr>
            <a:xfrm>
              <a:off x="6966650" y="3384650"/>
              <a:ext cx="1725" cy="600"/>
            </a:xfrm>
            <a:custGeom>
              <a:avLst/>
              <a:gdLst/>
              <a:ahLst/>
              <a:cxnLst/>
              <a:rect l="l" t="t" r="r" b="b"/>
              <a:pathLst>
                <a:path w="69" h="24" extrusionOk="0">
                  <a:moveTo>
                    <a:pt x="0" y="23"/>
                  </a:moveTo>
                  <a:lnTo>
                    <a:pt x="0" y="23"/>
                  </a:lnTo>
                  <a:cubicBezTo>
                    <a:pt x="69" y="0"/>
                    <a:pt x="69" y="0"/>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5" name="Google Shape;1719;p23">
              <a:extLst>
                <a:ext uri="{FF2B5EF4-FFF2-40B4-BE49-F238E27FC236}">
                  <a16:creationId xmlns:a16="http://schemas.microsoft.com/office/drawing/2014/main" id="{1379E7DF-E7A5-964A-A4C8-926D233CE7E0}"/>
                </a:ext>
              </a:extLst>
            </p:cNvPr>
            <p:cNvSpPr/>
            <p:nvPr/>
          </p:nvSpPr>
          <p:spPr>
            <a:xfrm>
              <a:off x="7137550" y="3411100"/>
              <a:ext cx="1450" cy="950"/>
            </a:xfrm>
            <a:custGeom>
              <a:avLst/>
              <a:gdLst/>
              <a:ahLst/>
              <a:cxnLst/>
              <a:rect l="l" t="t" r="r" b="b"/>
              <a:pathLst>
                <a:path w="58" h="38" extrusionOk="0">
                  <a:moveTo>
                    <a:pt x="3" y="0"/>
                  </a:moveTo>
                  <a:cubicBezTo>
                    <a:pt x="1" y="0"/>
                    <a:pt x="18" y="11"/>
                    <a:pt x="58" y="38"/>
                  </a:cubicBezTo>
                  <a:cubicBezTo>
                    <a:pt x="58" y="15"/>
                    <a:pt x="35" y="15"/>
                    <a:pt x="35" y="15"/>
                  </a:cubicBezTo>
                  <a:cubicBezTo>
                    <a:pt x="16" y="6"/>
                    <a:pt x="5" y="0"/>
                    <a:pt x="3"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6" name="Google Shape;1720;p23">
              <a:extLst>
                <a:ext uri="{FF2B5EF4-FFF2-40B4-BE49-F238E27FC236}">
                  <a16:creationId xmlns:a16="http://schemas.microsoft.com/office/drawing/2014/main" id="{213021C8-9976-6E63-2D14-CF4E9696D6BF}"/>
                </a:ext>
              </a:extLst>
            </p:cNvPr>
            <p:cNvSpPr/>
            <p:nvPr/>
          </p:nvSpPr>
          <p:spPr>
            <a:xfrm>
              <a:off x="7143550" y="3413750"/>
              <a:ext cx="600" cy="25"/>
            </a:xfrm>
            <a:custGeom>
              <a:avLst/>
              <a:gdLst/>
              <a:ahLst/>
              <a:cxnLst/>
              <a:rect l="l" t="t" r="r" b="b"/>
              <a:pathLst>
                <a:path w="24" h="1" extrusionOk="0">
                  <a:moveTo>
                    <a:pt x="0" y="0"/>
                  </a:moveTo>
                  <a:cubicBezTo>
                    <a:pt x="0" y="0"/>
                    <a:pt x="23" y="0"/>
                    <a:pt x="23" y="0"/>
                  </a:cubicBezTo>
                  <a:cubicBezTo>
                    <a:pt x="23"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7" name="Google Shape;1721;p23">
              <a:extLst>
                <a:ext uri="{FF2B5EF4-FFF2-40B4-BE49-F238E27FC236}">
                  <a16:creationId xmlns:a16="http://schemas.microsoft.com/office/drawing/2014/main" id="{74A17BAE-23FE-9578-3623-AA934B8E2CC1}"/>
                </a:ext>
              </a:extLst>
            </p:cNvPr>
            <p:cNvSpPr/>
            <p:nvPr/>
          </p:nvSpPr>
          <p:spPr>
            <a:xfrm>
              <a:off x="6960950" y="3385225"/>
              <a:ext cx="25" cy="575"/>
            </a:xfrm>
            <a:custGeom>
              <a:avLst/>
              <a:gdLst/>
              <a:ahLst/>
              <a:cxnLst/>
              <a:rect l="l" t="t" r="r" b="b"/>
              <a:pathLst>
                <a:path w="1" h="23" extrusionOk="0">
                  <a:moveTo>
                    <a:pt x="0" y="23"/>
                  </a:moveTo>
                  <a:cubicBezTo>
                    <a:pt x="0" y="23"/>
                    <a:pt x="0" y="23"/>
                    <a:pt x="0" y="23"/>
                  </a:cubicBezTo>
                  <a:cubicBezTo>
                    <a:pt x="0" y="23"/>
                    <a:pt x="0" y="23"/>
                    <a:pt x="0" y="0"/>
                  </a:cubicBezTo>
                  <a:cubicBezTo>
                    <a:pt x="0" y="0"/>
                    <a:pt x="0" y="23"/>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8" name="Google Shape;1722;p23">
              <a:extLst>
                <a:ext uri="{FF2B5EF4-FFF2-40B4-BE49-F238E27FC236}">
                  <a16:creationId xmlns:a16="http://schemas.microsoft.com/office/drawing/2014/main" id="{5AC734D9-EC74-84C5-9FC7-05F820933550}"/>
                </a:ext>
              </a:extLst>
            </p:cNvPr>
            <p:cNvSpPr/>
            <p:nvPr/>
          </p:nvSpPr>
          <p:spPr>
            <a:xfrm>
              <a:off x="7129275" y="3408600"/>
              <a:ext cx="37075" cy="18925"/>
            </a:xfrm>
            <a:custGeom>
              <a:avLst/>
              <a:gdLst/>
              <a:ahLst/>
              <a:cxnLst/>
              <a:rect l="l" t="t" r="r" b="b"/>
              <a:pathLst>
                <a:path w="1483" h="757" extrusionOk="0">
                  <a:moveTo>
                    <a:pt x="138" y="1"/>
                  </a:moveTo>
                  <a:cubicBezTo>
                    <a:pt x="92" y="24"/>
                    <a:pt x="69" y="47"/>
                    <a:pt x="69" y="92"/>
                  </a:cubicBezTo>
                  <a:cubicBezTo>
                    <a:pt x="1" y="206"/>
                    <a:pt x="160" y="412"/>
                    <a:pt x="366" y="457"/>
                  </a:cubicBezTo>
                  <a:cubicBezTo>
                    <a:pt x="343" y="435"/>
                    <a:pt x="332" y="423"/>
                    <a:pt x="334" y="423"/>
                  </a:cubicBezTo>
                  <a:cubicBezTo>
                    <a:pt x="337" y="423"/>
                    <a:pt x="354" y="435"/>
                    <a:pt x="389" y="457"/>
                  </a:cubicBezTo>
                  <a:cubicBezTo>
                    <a:pt x="412" y="457"/>
                    <a:pt x="412" y="480"/>
                    <a:pt x="434" y="480"/>
                  </a:cubicBezTo>
                  <a:cubicBezTo>
                    <a:pt x="476" y="501"/>
                    <a:pt x="517" y="522"/>
                    <a:pt x="559" y="525"/>
                  </a:cubicBezTo>
                  <a:lnTo>
                    <a:pt x="559" y="525"/>
                  </a:lnTo>
                  <a:cubicBezTo>
                    <a:pt x="570" y="532"/>
                    <a:pt x="586" y="540"/>
                    <a:pt x="594" y="549"/>
                  </a:cubicBezTo>
                  <a:cubicBezTo>
                    <a:pt x="640" y="572"/>
                    <a:pt x="663" y="594"/>
                    <a:pt x="685" y="617"/>
                  </a:cubicBezTo>
                  <a:cubicBezTo>
                    <a:pt x="822" y="709"/>
                    <a:pt x="982" y="731"/>
                    <a:pt x="1142" y="754"/>
                  </a:cubicBezTo>
                  <a:cubicBezTo>
                    <a:pt x="1156" y="755"/>
                    <a:pt x="1170" y="756"/>
                    <a:pt x="1184" y="756"/>
                  </a:cubicBezTo>
                  <a:cubicBezTo>
                    <a:pt x="1403" y="756"/>
                    <a:pt x="1483" y="585"/>
                    <a:pt x="1461" y="435"/>
                  </a:cubicBezTo>
                  <a:cubicBezTo>
                    <a:pt x="1439" y="389"/>
                    <a:pt x="1439" y="366"/>
                    <a:pt x="1416" y="320"/>
                  </a:cubicBezTo>
                  <a:cubicBezTo>
                    <a:pt x="1370" y="389"/>
                    <a:pt x="1279" y="435"/>
                    <a:pt x="1142" y="435"/>
                  </a:cubicBezTo>
                  <a:cubicBezTo>
                    <a:pt x="982" y="412"/>
                    <a:pt x="822" y="366"/>
                    <a:pt x="685" y="275"/>
                  </a:cubicBezTo>
                  <a:cubicBezTo>
                    <a:pt x="663" y="252"/>
                    <a:pt x="640" y="229"/>
                    <a:pt x="594" y="229"/>
                  </a:cubicBezTo>
                  <a:cubicBezTo>
                    <a:pt x="578" y="213"/>
                    <a:pt x="539" y="197"/>
                    <a:pt x="542" y="197"/>
                  </a:cubicBezTo>
                  <a:lnTo>
                    <a:pt x="542" y="197"/>
                  </a:lnTo>
                  <a:cubicBezTo>
                    <a:pt x="543" y="197"/>
                    <a:pt x="551" y="200"/>
                    <a:pt x="571" y="206"/>
                  </a:cubicBezTo>
                  <a:cubicBezTo>
                    <a:pt x="526" y="184"/>
                    <a:pt x="480" y="184"/>
                    <a:pt x="434" y="161"/>
                  </a:cubicBezTo>
                  <a:cubicBezTo>
                    <a:pt x="412" y="161"/>
                    <a:pt x="412" y="138"/>
                    <a:pt x="389" y="138"/>
                  </a:cubicBezTo>
                  <a:lnTo>
                    <a:pt x="366" y="138"/>
                  </a:lnTo>
                  <a:cubicBezTo>
                    <a:pt x="275" y="115"/>
                    <a:pt x="183" y="47"/>
                    <a:pt x="13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9" name="Google Shape;1723;p23">
              <a:extLst>
                <a:ext uri="{FF2B5EF4-FFF2-40B4-BE49-F238E27FC236}">
                  <a16:creationId xmlns:a16="http://schemas.microsoft.com/office/drawing/2014/main" id="{5625F122-94D7-BE98-4CD5-B8926EF530BE}"/>
                </a:ext>
              </a:extLst>
            </p:cNvPr>
            <p:cNvSpPr/>
            <p:nvPr/>
          </p:nvSpPr>
          <p:spPr>
            <a:xfrm>
              <a:off x="6988325" y="3507325"/>
              <a:ext cx="61100" cy="34325"/>
            </a:xfrm>
            <a:custGeom>
              <a:avLst/>
              <a:gdLst/>
              <a:ahLst/>
              <a:cxnLst/>
              <a:rect l="l" t="t" r="r" b="b"/>
              <a:pathLst>
                <a:path w="2444" h="1373" extrusionOk="0">
                  <a:moveTo>
                    <a:pt x="2132" y="522"/>
                  </a:moveTo>
                  <a:cubicBezTo>
                    <a:pt x="2129" y="522"/>
                    <a:pt x="2126" y="523"/>
                    <a:pt x="2124" y="526"/>
                  </a:cubicBezTo>
                  <a:cubicBezTo>
                    <a:pt x="2101" y="526"/>
                    <a:pt x="2124" y="640"/>
                    <a:pt x="2169" y="754"/>
                  </a:cubicBezTo>
                  <a:cubicBezTo>
                    <a:pt x="2192" y="800"/>
                    <a:pt x="2215" y="845"/>
                    <a:pt x="2238" y="891"/>
                  </a:cubicBezTo>
                  <a:cubicBezTo>
                    <a:pt x="2238" y="914"/>
                    <a:pt x="2238" y="937"/>
                    <a:pt x="2238" y="937"/>
                  </a:cubicBezTo>
                  <a:cubicBezTo>
                    <a:pt x="2238" y="937"/>
                    <a:pt x="2261" y="959"/>
                    <a:pt x="2261" y="982"/>
                  </a:cubicBezTo>
                  <a:cubicBezTo>
                    <a:pt x="2283" y="1005"/>
                    <a:pt x="2283" y="1051"/>
                    <a:pt x="2283" y="1096"/>
                  </a:cubicBezTo>
                  <a:cubicBezTo>
                    <a:pt x="2261" y="1188"/>
                    <a:pt x="2215" y="1279"/>
                    <a:pt x="2238" y="1302"/>
                  </a:cubicBezTo>
                  <a:cubicBezTo>
                    <a:pt x="2238" y="1305"/>
                    <a:pt x="2240" y="1306"/>
                    <a:pt x="2243" y="1306"/>
                  </a:cubicBezTo>
                  <a:cubicBezTo>
                    <a:pt x="2266" y="1306"/>
                    <a:pt x="2358" y="1241"/>
                    <a:pt x="2397" y="1142"/>
                  </a:cubicBezTo>
                  <a:cubicBezTo>
                    <a:pt x="2443" y="1074"/>
                    <a:pt x="2443" y="1005"/>
                    <a:pt x="2443" y="959"/>
                  </a:cubicBezTo>
                  <a:cubicBezTo>
                    <a:pt x="2443" y="937"/>
                    <a:pt x="2443" y="914"/>
                    <a:pt x="2443" y="891"/>
                  </a:cubicBezTo>
                  <a:cubicBezTo>
                    <a:pt x="2420" y="868"/>
                    <a:pt x="2420" y="868"/>
                    <a:pt x="2420" y="868"/>
                  </a:cubicBezTo>
                  <a:cubicBezTo>
                    <a:pt x="2420" y="868"/>
                    <a:pt x="2420" y="845"/>
                    <a:pt x="2397" y="800"/>
                  </a:cubicBezTo>
                  <a:cubicBezTo>
                    <a:pt x="2352" y="754"/>
                    <a:pt x="2329" y="708"/>
                    <a:pt x="2283" y="685"/>
                  </a:cubicBezTo>
                  <a:cubicBezTo>
                    <a:pt x="2222" y="604"/>
                    <a:pt x="2161" y="522"/>
                    <a:pt x="2132" y="522"/>
                  </a:cubicBezTo>
                  <a:close/>
                  <a:moveTo>
                    <a:pt x="1644" y="1028"/>
                  </a:moveTo>
                  <a:cubicBezTo>
                    <a:pt x="1553" y="1028"/>
                    <a:pt x="1484" y="1051"/>
                    <a:pt x="1484" y="1051"/>
                  </a:cubicBezTo>
                  <a:cubicBezTo>
                    <a:pt x="1484" y="1051"/>
                    <a:pt x="1393" y="1096"/>
                    <a:pt x="1370" y="1188"/>
                  </a:cubicBezTo>
                  <a:cubicBezTo>
                    <a:pt x="1325" y="1256"/>
                    <a:pt x="1302" y="1325"/>
                    <a:pt x="1325" y="1347"/>
                  </a:cubicBezTo>
                  <a:cubicBezTo>
                    <a:pt x="1370" y="1347"/>
                    <a:pt x="1416" y="1302"/>
                    <a:pt x="1462" y="1279"/>
                  </a:cubicBezTo>
                  <a:cubicBezTo>
                    <a:pt x="1507" y="1233"/>
                    <a:pt x="1576" y="1233"/>
                    <a:pt x="1576" y="1233"/>
                  </a:cubicBezTo>
                  <a:cubicBezTo>
                    <a:pt x="1576" y="1233"/>
                    <a:pt x="1621" y="1188"/>
                    <a:pt x="1667" y="1165"/>
                  </a:cubicBezTo>
                  <a:cubicBezTo>
                    <a:pt x="1713" y="1119"/>
                    <a:pt x="1781" y="1096"/>
                    <a:pt x="1781" y="1074"/>
                  </a:cubicBezTo>
                  <a:cubicBezTo>
                    <a:pt x="1804" y="1051"/>
                    <a:pt x="1713" y="1028"/>
                    <a:pt x="1644" y="1028"/>
                  </a:cubicBezTo>
                  <a:close/>
                  <a:moveTo>
                    <a:pt x="731" y="1"/>
                  </a:moveTo>
                  <a:cubicBezTo>
                    <a:pt x="708" y="1"/>
                    <a:pt x="503" y="92"/>
                    <a:pt x="320" y="206"/>
                  </a:cubicBezTo>
                  <a:cubicBezTo>
                    <a:pt x="229" y="275"/>
                    <a:pt x="138" y="366"/>
                    <a:pt x="69" y="434"/>
                  </a:cubicBezTo>
                  <a:cubicBezTo>
                    <a:pt x="46" y="480"/>
                    <a:pt x="24" y="526"/>
                    <a:pt x="24" y="549"/>
                  </a:cubicBezTo>
                  <a:cubicBezTo>
                    <a:pt x="1" y="571"/>
                    <a:pt x="1" y="594"/>
                    <a:pt x="1" y="594"/>
                  </a:cubicBezTo>
                  <a:cubicBezTo>
                    <a:pt x="1" y="594"/>
                    <a:pt x="1" y="617"/>
                    <a:pt x="1" y="640"/>
                  </a:cubicBezTo>
                  <a:cubicBezTo>
                    <a:pt x="1" y="685"/>
                    <a:pt x="1" y="708"/>
                    <a:pt x="1" y="777"/>
                  </a:cubicBezTo>
                  <a:cubicBezTo>
                    <a:pt x="24" y="868"/>
                    <a:pt x="92" y="982"/>
                    <a:pt x="161" y="1074"/>
                  </a:cubicBezTo>
                  <a:cubicBezTo>
                    <a:pt x="288" y="1243"/>
                    <a:pt x="454" y="1373"/>
                    <a:pt x="495" y="1373"/>
                  </a:cubicBezTo>
                  <a:cubicBezTo>
                    <a:pt x="499" y="1373"/>
                    <a:pt x="501" y="1372"/>
                    <a:pt x="503" y="1370"/>
                  </a:cubicBezTo>
                  <a:cubicBezTo>
                    <a:pt x="526" y="1370"/>
                    <a:pt x="389" y="1188"/>
                    <a:pt x="275" y="1005"/>
                  </a:cubicBezTo>
                  <a:cubicBezTo>
                    <a:pt x="229" y="914"/>
                    <a:pt x="183" y="800"/>
                    <a:pt x="183" y="731"/>
                  </a:cubicBezTo>
                  <a:cubicBezTo>
                    <a:pt x="183" y="685"/>
                    <a:pt x="206" y="640"/>
                    <a:pt x="183" y="640"/>
                  </a:cubicBezTo>
                  <a:cubicBezTo>
                    <a:pt x="183" y="640"/>
                    <a:pt x="183" y="617"/>
                    <a:pt x="206" y="617"/>
                  </a:cubicBezTo>
                  <a:cubicBezTo>
                    <a:pt x="206" y="594"/>
                    <a:pt x="206" y="571"/>
                    <a:pt x="229" y="526"/>
                  </a:cubicBezTo>
                  <a:cubicBezTo>
                    <a:pt x="252" y="480"/>
                    <a:pt x="320" y="389"/>
                    <a:pt x="412" y="320"/>
                  </a:cubicBezTo>
                  <a:cubicBezTo>
                    <a:pt x="571" y="160"/>
                    <a:pt x="754" y="46"/>
                    <a:pt x="7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0" name="Google Shape;1724;p23">
              <a:extLst>
                <a:ext uri="{FF2B5EF4-FFF2-40B4-BE49-F238E27FC236}">
                  <a16:creationId xmlns:a16="http://schemas.microsoft.com/office/drawing/2014/main" id="{02D49563-0AE6-434F-C7B5-4904817B69CC}"/>
                </a:ext>
              </a:extLst>
            </p:cNvPr>
            <p:cNvSpPr/>
            <p:nvPr/>
          </p:nvSpPr>
          <p:spPr>
            <a:xfrm>
              <a:off x="7086475" y="3469675"/>
              <a:ext cx="71925" cy="60500"/>
            </a:xfrm>
            <a:custGeom>
              <a:avLst/>
              <a:gdLst/>
              <a:ahLst/>
              <a:cxnLst/>
              <a:rect l="l" t="t" r="r" b="b"/>
              <a:pathLst>
                <a:path w="2877" h="2420" extrusionOk="0">
                  <a:moveTo>
                    <a:pt x="1393" y="0"/>
                  </a:moveTo>
                  <a:cubicBezTo>
                    <a:pt x="1325" y="23"/>
                    <a:pt x="1233" y="46"/>
                    <a:pt x="1142" y="69"/>
                  </a:cubicBezTo>
                  <a:cubicBezTo>
                    <a:pt x="1051" y="92"/>
                    <a:pt x="959" y="137"/>
                    <a:pt x="868" y="183"/>
                  </a:cubicBezTo>
                  <a:cubicBezTo>
                    <a:pt x="777" y="251"/>
                    <a:pt x="686" y="320"/>
                    <a:pt x="617" y="388"/>
                  </a:cubicBezTo>
                  <a:cubicBezTo>
                    <a:pt x="549" y="480"/>
                    <a:pt x="480" y="571"/>
                    <a:pt x="412" y="662"/>
                  </a:cubicBezTo>
                  <a:cubicBezTo>
                    <a:pt x="161" y="1027"/>
                    <a:pt x="92" y="1438"/>
                    <a:pt x="24" y="1735"/>
                  </a:cubicBezTo>
                  <a:cubicBezTo>
                    <a:pt x="1" y="2032"/>
                    <a:pt x="1" y="2237"/>
                    <a:pt x="46" y="2237"/>
                  </a:cubicBezTo>
                  <a:cubicBezTo>
                    <a:pt x="49" y="2238"/>
                    <a:pt x="52" y="2239"/>
                    <a:pt x="54" y="2239"/>
                  </a:cubicBezTo>
                  <a:cubicBezTo>
                    <a:pt x="100" y="2239"/>
                    <a:pt x="167" y="2062"/>
                    <a:pt x="275" y="1803"/>
                  </a:cubicBezTo>
                  <a:cubicBezTo>
                    <a:pt x="389" y="1552"/>
                    <a:pt x="526" y="1210"/>
                    <a:pt x="754" y="982"/>
                  </a:cubicBezTo>
                  <a:cubicBezTo>
                    <a:pt x="939" y="755"/>
                    <a:pt x="1162" y="659"/>
                    <a:pt x="1321" y="659"/>
                  </a:cubicBezTo>
                  <a:cubicBezTo>
                    <a:pt x="1338" y="659"/>
                    <a:pt x="1355" y="660"/>
                    <a:pt x="1370" y="662"/>
                  </a:cubicBezTo>
                  <a:cubicBezTo>
                    <a:pt x="1553" y="708"/>
                    <a:pt x="1667" y="776"/>
                    <a:pt x="1667" y="776"/>
                  </a:cubicBezTo>
                  <a:cubicBezTo>
                    <a:pt x="1667" y="776"/>
                    <a:pt x="1690" y="776"/>
                    <a:pt x="1736" y="822"/>
                  </a:cubicBezTo>
                  <a:cubicBezTo>
                    <a:pt x="1758" y="822"/>
                    <a:pt x="1804" y="845"/>
                    <a:pt x="1827" y="868"/>
                  </a:cubicBezTo>
                  <a:cubicBezTo>
                    <a:pt x="1872" y="890"/>
                    <a:pt x="1895" y="936"/>
                    <a:pt x="1941" y="959"/>
                  </a:cubicBezTo>
                  <a:cubicBezTo>
                    <a:pt x="1964" y="982"/>
                    <a:pt x="1987" y="1005"/>
                    <a:pt x="2009" y="1027"/>
                  </a:cubicBezTo>
                  <a:cubicBezTo>
                    <a:pt x="2032" y="1050"/>
                    <a:pt x="2032" y="1073"/>
                    <a:pt x="2055" y="1096"/>
                  </a:cubicBezTo>
                  <a:cubicBezTo>
                    <a:pt x="2101" y="1142"/>
                    <a:pt x="2169" y="1187"/>
                    <a:pt x="2192" y="1256"/>
                  </a:cubicBezTo>
                  <a:cubicBezTo>
                    <a:pt x="2238" y="1324"/>
                    <a:pt x="2283" y="1393"/>
                    <a:pt x="2329" y="1461"/>
                  </a:cubicBezTo>
                  <a:lnTo>
                    <a:pt x="2375" y="1575"/>
                  </a:lnTo>
                  <a:cubicBezTo>
                    <a:pt x="2375" y="1598"/>
                    <a:pt x="2397" y="1621"/>
                    <a:pt x="2397" y="1644"/>
                  </a:cubicBezTo>
                  <a:lnTo>
                    <a:pt x="2443" y="1758"/>
                  </a:lnTo>
                  <a:cubicBezTo>
                    <a:pt x="2489" y="1895"/>
                    <a:pt x="2557" y="2055"/>
                    <a:pt x="2603" y="2191"/>
                  </a:cubicBezTo>
                  <a:cubicBezTo>
                    <a:pt x="2626" y="2260"/>
                    <a:pt x="2649" y="2351"/>
                    <a:pt x="2694" y="2420"/>
                  </a:cubicBezTo>
                  <a:cubicBezTo>
                    <a:pt x="2740" y="2351"/>
                    <a:pt x="2785" y="2191"/>
                    <a:pt x="2808" y="2077"/>
                  </a:cubicBezTo>
                  <a:cubicBezTo>
                    <a:pt x="2854" y="1918"/>
                    <a:pt x="2877" y="1735"/>
                    <a:pt x="2854" y="1552"/>
                  </a:cubicBezTo>
                  <a:cubicBezTo>
                    <a:pt x="2854" y="1507"/>
                    <a:pt x="2831" y="1438"/>
                    <a:pt x="2808" y="1370"/>
                  </a:cubicBezTo>
                  <a:cubicBezTo>
                    <a:pt x="2785" y="1324"/>
                    <a:pt x="2785" y="1301"/>
                    <a:pt x="2763" y="1256"/>
                  </a:cubicBezTo>
                  <a:cubicBezTo>
                    <a:pt x="2740" y="1164"/>
                    <a:pt x="2694" y="1073"/>
                    <a:pt x="2671" y="982"/>
                  </a:cubicBezTo>
                  <a:cubicBezTo>
                    <a:pt x="2580" y="799"/>
                    <a:pt x="2466" y="617"/>
                    <a:pt x="2329" y="480"/>
                  </a:cubicBezTo>
                  <a:cubicBezTo>
                    <a:pt x="2283" y="411"/>
                    <a:pt x="2238" y="365"/>
                    <a:pt x="2192" y="320"/>
                  </a:cubicBezTo>
                  <a:cubicBezTo>
                    <a:pt x="2146" y="274"/>
                    <a:pt x="2101" y="229"/>
                    <a:pt x="2055" y="206"/>
                  </a:cubicBezTo>
                  <a:cubicBezTo>
                    <a:pt x="2009" y="183"/>
                    <a:pt x="1987" y="160"/>
                    <a:pt x="1964" y="137"/>
                  </a:cubicBezTo>
                  <a:cubicBezTo>
                    <a:pt x="1941" y="137"/>
                    <a:pt x="1941" y="114"/>
                    <a:pt x="1941" y="114"/>
                  </a:cubicBezTo>
                  <a:cubicBezTo>
                    <a:pt x="1941" y="114"/>
                    <a:pt x="1872" y="92"/>
                    <a:pt x="1781" y="69"/>
                  </a:cubicBezTo>
                  <a:cubicBezTo>
                    <a:pt x="1713" y="23"/>
                    <a:pt x="1553" y="23"/>
                    <a:pt x="13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1" name="Google Shape;1725;p23">
              <a:extLst>
                <a:ext uri="{FF2B5EF4-FFF2-40B4-BE49-F238E27FC236}">
                  <a16:creationId xmlns:a16="http://schemas.microsoft.com/office/drawing/2014/main" id="{A716052F-CDCA-1C7B-7AB0-19650FD66809}"/>
                </a:ext>
              </a:extLst>
            </p:cNvPr>
            <p:cNvSpPr/>
            <p:nvPr/>
          </p:nvSpPr>
          <p:spPr>
            <a:xfrm>
              <a:off x="6919850" y="3443200"/>
              <a:ext cx="65650" cy="60725"/>
            </a:xfrm>
            <a:custGeom>
              <a:avLst/>
              <a:gdLst/>
              <a:ahLst/>
              <a:cxnLst/>
              <a:rect l="l" t="t" r="r" b="b"/>
              <a:pathLst>
                <a:path w="2626" h="2429" extrusionOk="0">
                  <a:moveTo>
                    <a:pt x="1475" y="0"/>
                  </a:moveTo>
                  <a:cubicBezTo>
                    <a:pt x="1445" y="0"/>
                    <a:pt x="1418" y="3"/>
                    <a:pt x="1393" y="9"/>
                  </a:cubicBezTo>
                  <a:lnTo>
                    <a:pt x="1256" y="9"/>
                  </a:lnTo>
                  <a:cubicBezTo>
                    <a:pt x="1256" y="9"/>
                    <a:pt x="1256" y="9"/>
                    <a:pt x="1233" y="32"/>
                  </a:cubicBezTo>
                  <a:cubicBezTo>
                    <a:pt x="1211" y="32"/>
                    <a:pt x="1165" y="55"/>
                    <a:pt x="1119" y="55"/>
                  </a:cubicBezTo>
                  <a:cubicBezTo>
                    <a:pt x="1096" y="78"/>
                    <a:pt x="1051" y="101"/>
                    <a:pt x="982" y="123"/>
                  </a:cubicBezTo>
                  <a:cubicBezTo>
                    <a:pt x="937" y="146"/>
                    <a:pt x="868" y="192"/>
                    <a:pt x="822" y="238"/>
                  </a:cubicBezTo>
                  <a:cubicBezTo>
                    <a:pt x="777" y="260"/>
                    <a:pt x="754" y="283"/>
                    <a:pt x="708" y="306"/>
                  </a:cubicBezTo>
                  <a:cubicBezTo>
                    <a:pt x="434" y="511"/>
                    <a:pt x="161" y="899"/>
                    <a:pt x="46" y="1242"/>
                  </a:cubicBezTo>
                  <a:cubicBezTo>
                    <a:pt x="24" y="1356"/>
                    <a:pt x="1" y="1470"/>
                    <a:pt x="1" y="1584"/>
                  </a:cubicBezTo>
                  <a:cubicBezTo>
                    <a:pt x="1" y="1630"/>
                    <a:pt x="24" y="1812"/>
                    <a:pt x="92" y="1835"/>
                  </a:cubicBezTo>
                  <a:cubicBezTo>
                    <a:pt x="161" y="1835"/>
                    <a:pt x="366" y="1447"/>
                    <a:pt x="412" y="1379"/>
                  </a:cubicBezTo>
                  <a:lnTo>
                    <a:pt x="480" y="1288"/>
                  </a:lnTo>
                  <a:cubicBezTo>
                    <a:pt x="503" y="1265"/>
                    <a:pt x="503" y="1242"/>
                    <a:pt x="526" y="1242"/>
                  </a:cubicBezTo>
                  <a:lnTo>
                    <a:pt x="594" y="1151"/>
                  </a:lnTo>
                  <a:cubicBezTo>
                    <a:pt x="663" y="1082"/>
                    <a:pt x="708" y="1036"/>
                    <a:pt x="754" y="991"/>
                  </a:cubicBezTo>
                  <a:cubicBezTo>
                    <a:pt x="987" y="779"/>
                    <a:pt x="1239" y="646"/>
                    <a:pt x="1548" y="646"/>
                  </a:cubicBezTo>
                  <a:cubicBezTo>
                    <a:pt x="1572" y="646"/>
                    <a:pt x="1597" y="647"/>
                    <a:pt x="1621" y="648"/>
                  </a:cubicBezTo>
                  <a:cubicBezTo>
                    <a:pt x="1781" y="671"/>
                    <a:pt x="1987" y="808"/>
                    <a:pt x="2124" y="1105"/>
                  </a:cubicBezTo>
                  <a:cubicBezTo>
                    <a:pt x="2260" y="1356"/>
                    <a:pt x="2306" y="1721"/>
                    <a:pt x="2375" y="1972"/>
                  </a:cubicBezTo>
                  <a:cubicBezTo>
                    <a:pt x="2397" y="2223"/>
                    <a:pt x="2420" y="2429"/>
                    <a:pt x="2466" y="2429"/>
                  </a:cubicBezTo>
                  <a:cubicBezTo>
                    <a:pt x="2489" y="2429"/>
                    <a:pt x="2557" y="2246"/>
                    <a:pt x="2580" y="1949"/>
                  </a:cubicBezTo>
                  <a:cubicBezTo>
                    <a:pt x="2603" y="1676"/>
                    <a:pt x="2626" y="1265"/>
                    <a:pt x="2489" y="877"/>
                  </a:cubicBezTo>
                  <a:cubicBezTo>
                    <a:pt x="2466" y="785"/>
                    <a:pt x="2420" y="694"/>
                    <a:pt x="2375" y="603"/>
                  </a:cubicBezTo>
                  <a:cubicBezTo>
                    <a:pt x="2329" y="511"/>
                    <a:pt x="2260" y="420"/>
                    <a:pt x="2215" y="352"/>
                  </a:cubicBezTo>
                  <a:cubicBezTo>
                    <a:pt x="2146" y="283"/>
                    <a:pt x="2055" y="215"/>
                    <a:pt x="1987" y="169"/>
                  </a:cubicBezTo>
                  <a:cubicBezTo>
                    <a:pt x="1918" y="123"/>
                    <a:pt x="1827" y="78"/>
                    <a:pt x="1758" y="55"/>
                  </a:cubicBezTo>
                  <a:cubicBezTo>
                    <a:pt x="1658" y="22"/>
                    <a:pt x="1558" y="0"/>
                    <a:pt x="14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2" name="Google Shape;1726;p23">
              <a:extLst>
                <a:ext uri="{FF2B5EF4-FFF2-40B4-BE49-F238E27FC236}">
                  <a16:creationId xmlns:a16="http://schemas.microsoft.com/office/drawing/2014/main" id="{631549E1-CD27-A78C-CB0E-5185E8D927A0}"/>
                </a:ext>
              </a:extLst>
            </p:cNvPr>
            <p:cNvSpPr/>
            <p:nvPr/>
          </p:nvSpPr>
          <p:spPr>
            <a:xfrm>
              <a:off x="6971775" y="3545000"/>
              <a:ext cx="90200" cy="40525"/>
            </a:xfrm>
            <a:custGeom>
              <a:avLst/>
              <a:gdLst/>
              <a:ahLst/>
              <a:cxnLst/>
              <a:rect l="l" t="t" r="r" b="b"/>
              <a:pathLst>
                <a:path w="3608" h="1621" extrusionOk="0">
                  <a:moveTo>
                    <a:pt x="594" y="0"/>
                  </a:moveTo>
                  <a:cubicBezTo>
                    <a:pt x="549" y="0"/>
                    <a:pt x="503" y="91"/>
                    <a:pt x="435" y="137"/>
                  </a:cubicBezTo>
                  <a:cubicBezTo>
                    <a:pt x="412" y="183"/>
                    <a:pt x="389" y="206"/>
                    <a:pt x="366" y="206"/>
                  </a:cubicBezTo>
                  <a:lnTo>
                    <a:pt x="320" y="206"/>
                  </a:lnTo>
                  <a:cubicBezTo>
                    <a:pt x="320" y="206"/>
                    <a:pt x="298" y="251"/>
                    <a:pt x="206" y="274"/>
                  </a:cubicBezTo>
                  <a:cubicBezTo>
                    <a:pt x="161" y="274"/>
                    <a:pt x="95" y="264"/>
                    <a:pt x="56" y="264"/>
                  </a:cubicBezTo>
                  <a:cubicBezTo>
                    <a:pt x="36" y="264"/>
                    <a:pt x="24" y="266"/>
                    <a:pt x="24" y="274"/>
                  </a:cubicBezTo>
                  <a:cubicBezTo>
                    <a:pt x="1" y="297"/>
                    <a:pt x="47" y="388"/>
                    <a:pt x="183" y="457"/>
                  </a:cubicBezTo>
                  <a:cubicBezTo>
                    <a:pt x="229" y="480"/>
                    <a:pt x="298" y="480"/>
                    <a:pt x="366" y="480"/>
                  </a:cubicBezTo>
                  <a:cubicBezTo>
                    <a:pt x="389" y="525"/>
                    <a:pt x="389" y="571"/>
                    <a:pt x="412" y="616"/>
                  </a:cubicBezTo>
                  <a:cubicBezTo>
                    <a:pt x="457" y="799"/>
                    <a:pt x="572" y="1050"/>
                    <a:pt x="754" y="1233"/>
                  </a:cubicBezTo>
                  <a:cubicBezTo>
                    <a:pt x="960" y="1393"/>
                    <a:pt x="1188" y="1529"/>
                    <a:pt x="1393" y="1575"/>
                  </a:cubicBezTo>
                  <a:cubicBezTo>
                    <a:pt x="1485" y="1598"/>
                    <a:pt x="1576" y="1621"/>
                    <a:pt x="1621" y="1621"/>
                  </a:cubicBezTo>
                  <a:lnTo>
                    <a:pt x="1804" y="1621"/>
                  </a:lnTo>
                  <a:cubicBezTo>
                    <a:pt x="1827" y="1598"/>
                    <a:pt x="1873" y="1598"/>
                    <a:pt x="1918" y="1598"/>
                  </a:cubicBezTo>
                  <a:cubicBezTo>
                    <a:pt x="1964" y="1575"/>
                    <a:pt x="1987" y="1575"/>
                    <a:pt x="2055" y="1552"/>
                  </a:cubicBezTo>
                  <a:cubicBezTo>
                    <a:pt x="2238" y="1507"/>
                    <a:pt x="2466" y="1370"/>
                    <a:pt x="2649" y="1187"/>
                  </a:cubicBezTo>
                  <a:cubicBezTo>
                    <a:pt x="2900" y="959"/>
                    <a:pt x="3082" y="685"/>
                    <a:pt x="3174" y="502"/>
                  </a:cubicBezTo>
                  <a:cubicBezTo>
                    <a:pt x="3196" y="548"/>
                    <a:pt x="3242" y="571"/>
                    <a:pt x="3242" y="571"/>
                  </a:cubicBezTo>
                  <a:cubicBezTo>
                    <a:pt x="3242" y="571"/>
                    <a:pt x="3271" y="577"/>
                    <a:pt x="3311" y="577"/>
                  </a:cubicBezTo>
                  <a:cubicBezTo>
                    <a:pt x="3351" y="577"/>
                    <a:pt x="3402" y="571"/>
                    <a:pt x="3448" y="548"/>
                  </a:cubicBezTo>
                  <a:cubicBezTo>
                    <a:pt x="3539" y="525"/>
                    <a:pt x="3607" y="434"/>
                    <a:pt x="3584" y="411"/>
                  </a:cubicBezTo>
                  <a:cubicBezTo>
                    <a:pt x="3562" y="388"/>
                    <a:pt x="3493" y="388"/>
                    <a:pt x="3425" y="365"/>
                  </a:cubicBezTo>
                  <a:cubicBezTo>
                    <a:pt x="3402" y="343"/>
                    <a:pt x="3379" y="343"/>
                    <a:pt x="3356" y="343"/>
                  </a:cubicBezTo>
                  <a:cubicBezTo>
                    <a:pt x="3356" y="320"/>
                    <a:pt x="3333" y="320"/>
                    <a:pt x="3333" y="320"/>
                  </a:cubicBezTo>
                  <a:lnTo>
                    <a:pt x="3311" y="320"/>
                  </a:lnTo>
                  <a:cubicBezTo>
                    <a:pt x="3288" y="320"/>
                    <a:pt x="3265" y="297"/>
                    <a:pt x="3242" y="297"/>
                  </a:cubicBezTo>
                  <a:cubicBezTo>
                    <a:pt x="3203" y="277"/>
                    <a:pt x="3164" y="224"/>
                    <a:pt x="3124" y="224"/>
                  </a:cubicBezTo>
                  <a:cubicBezTo>
                    <a:pt x="3118" y="224"/>
                    <a:pt x="3112" y="225"/>
                    <a:pt x="3105" y="228"/>
                  </a:cubicBezTo>
                  <a:cubicBezTo>
                    <a:pt x="3082" y="228"/>
                    <a:pt x="3059" y="320"/>
                    <a:pt x="3105" y="411"/>
                  </a:cubicBezTo>
                  <a:cubicBezTo>
                    <a:pt x="3105" y="434"/>
                    <a:pt x="3105" y="457"/>
                    <a:pt x="3128" y="457"/>
                  </a:cubicBezTo>
                  <a:cubicBezTo>
                    <a:pt x="3014" y="594"/>
                    <a:pt x="2808" y="845"/>
                    <a:pt x="2534" y="1050"/>
                  </a:cubicBezTo>
                  <a:cubicBezTo>
                    <a:pt x="2352" y="1187"/>
                    <a:pt x="2146" y="1278"/>
                    <a:pt x="1987" y="1324"/>
                  </a:cubicBezTo>
                  <a:cubicBezTo>
                    <a:pt x="1941" y="1324"/>
                    <a:pt x="1895" y="1347"/>
                    <a:pt x="1873" y="1347"/>
                  </a:cubicBezTo>
                  <a:lnTo>
                    <a:pt x="1644" y="1347"/>
                  </a:lnTo>
                  <a:cubicBezTo>
                    <a:pt x="1599" y="1347"/>
                    <a:pt x="1530" y="1347"/>
                    <a:pt x="1439" y="1324"/>
                  </a:cubicBezTo>
                  <a:cubicBezTo>
                    <a:pt x="1279" y="1301"/>
                    <a:pt x="1074" y="1210"/>
                    <a:pt x="891" y="1073"/>
                  </a:cubicBezTo>
                  <a:cubicBezTo>
                    <a:pt x="708" y="936"/>
                    <a:pt x="572" y="753"/>
                    <a:pt x="503" y="594"/>
                  </a:cubicBezTo>
                  <a:cubicBezTo>
                    <a:pt x="480" y="548"/>
                    <a:pt x="457" y="502"/>
                    <a:pt x="435" y="457"/>
                  </a:cubicBezTo>
                  <a:lnTo>
                    <a:pt x="457" y="457"/>
                  </a:lnTo>
                  <a:cubicBezTo>
                    <a:pt x="457" y="457"/>
                    <a:pt x="480" y="434"/>
                    <a:pt x="526" y="388"/>
                  </a:cubicBezTo>
                  <a:cubicBezTo>
                    <a:pt x="549" y="343"/>
                    <a:pt x="594" y="297"/>
                    <a:pt x="617" y="228"/>
                  </a:cubicBezTo>
                  <a:cubicBezTo>
                    <a:pt x="640" y="114"/>
                    <a:pt x="617" y="0"/>
                    <a:pt x="59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3" name="Google Shape;1727;p23">
              <a:extLst>
                <a:ext uri="{FF2B5EF4-FFF2-40B4-BE49-F238E27FC236}">
                  <a16:creationId xmlns:a16="http://schemas.microsoft.com/office/drawing/2014/main" id="{8D023746-334E-4039-51C9-871EBD34A804}"/>
                </a:ext>
              </a:extLst>
            </p:cNvPr>
            <p:cNvSpPr/>
            <p:nvPr/>
          </p:nvSpPr>
          <p:spPr>
            <a:xfrm>
              <a:off x="6991175" y="3583150"/>
              <a:ext cx="24000" cy="13225"/>
            </a:xfrm>
            <a:custGeom>
              <a:avLst/>
              <a:gdLst/>
              <a:ahLst/>
              <a:cxnLst/>
              <a:rect l="l" t="t" r="r" b="b"/>
              <a:pathLst>
                <a:path w="960" h="529" extrusionOk="0">
                  <a:moveTo>
                    <a:pt x="30" y="1"/>
                  </a:moveTo>
                  <a:cubicBezTo>
                    <a:pt x="27" y="1"/>
                    <a:pt x="25" y="2"/>
                    <a:pt x="24" y="3"/>
                  </a:cubicBezTo>
                  <a:cubicBezTo>
                    <a:pt x="1" y="3"/>
                    <a:pt x="24" y="163"/>
                    <a:pt x="138" y="277"/>
                  </a:cubicBezTo>
                  <a:cubicBezTo>
                    <a:pt x="184" y="323"/>
                    <a:pt x="229" y="392"/>
                    <a:pt x="275" y="414"/>
                  </a:cubicBezTo>
                  <a:cubicBezTo>
                    <a:pt x="343" y="460"/>
                    <a:pt x="366" y="460"/>
                    <a:pt x="366" y="460"/>
                  </a:cubicBezTo>
                  <a:cubicBezTo>
                    <a:pt x="366" y="460"/>
                    <a:pt x="412" y="483"/>
                    <a:pt x="457" y="506"/>
                  </a:cubicBezTo>
                  <a:cubicBezTo>
                    <a:pt x="503" y="506"/>
                    <a:pt x="594" y="506"/>
                    <a:pt x="663" y="528"/>
                  </a:cubicBezTo>
                  <a:cubicBezTo>
                    <a:pt x="823" y="506"/>
                    <a:pt x="960" y="460"/>
                    <a:pt x="960" y="437"/>
                  </a:cubicBezTo>
                  <a:cubicBezTo>
                    <a:pt x="937" y="414"/>
                    <a:pt x="800" y="414"/>
                    <a:pt x="686" y="392"/>
                  </a:cubicBezTo>
                  <a:cubicBezTo>
                    <a:pt x="617" y="369"/>
                    <a:pt x="549" y="369"/>
                    <a:pt x="503" y="346"/>
                  </a:cubicBezTo>
                  <a:cubicBezTo>
                    <a:pt x="457" y="323"/>
                    <a:pt x="435" y="300"/>
                    <a:pt x="435" y="300"/>
                  </a:cubicBezTo>
                  <a:cubicBezTo>
                    <a:pt x="435" y="300"/>
                    <a:pt x="412" y="300"/>
                    <a:pt x="366" y="277"/>
                  </a:cubicBezTo>
                  <a:cubicBezTo>
                    <a:pt x="321" y="255"/>
                    <a:pt x="275" y="209"/>
                    <a:pt x="229" y="186"/>
                  </a:cubicBezTo>
                  <a:cubicBezTo>
                    <a:pt x="124" y="123"/>
                    <a:pt x="57"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4" name="Google Shape;1728;p23">
              <a:extLst>
                <a:ext uri="{FF2B5EF4-FFF2-40B4-BE49-F238E27FC236}">
                  <a16:creationId xmlns:a16="http://schemas.microsoft.com/office/drawing/2014/main" id="{5576C882-4F47-17D4-4A63-F4773F0029D2}"/>
                </a:ext>
              </a:extLst>
            </p:cNvPr>
            <p:cNvSpPr/>
            <p:nvPr/>
          </p:nvSpPr>
          <p:spPr>
            <a:xfrm>
              <a:off x="7149250" y="3485075"/>
              <a:ext cx="22850" cy="15425"/>
            </a:xfrm>
            <a:custGeom>
              <a:avLst/>
              <a:gdLst/>
              <a:ahLst/>
              <a:cxnLst/>
              <a:rect l="l" t="t" r="r" b="b"/>
              <a:pathLst>
                <a:path w="914" h="617" extrusionOk="0">
                  <a:moveTo>
                    <a:pt x="845" y="1"/>
                  </a:moveTo>
                  <a:cubicBezTo>
                    <a:pt x="822" y="1"/>
                    <a:pt x="799" y="160"/>
                    <a:pt x="731" y="252"/>
                  </a:cubicBezTo>
                  <a:cubicBezTo>
                    <a:pt x="640" y="343"/>
                    <a:pt x="526" y="389"/>
                    <a:pt x="526" y="389"/>
                  </a:cubicBezTo>
                  <a:cubicBezTo>
                    <a:pt x="526" y="389"/>
                    <a:pt x="503" y="411"/>
                    <a:pt x="457" y="434"/>
                  </a:cubicBezTo>
                  <a:cubicBezTo>
                    <a:pt x="411" y="457"/>
                    <a:pt x="343" y="457"/>
                    <a:pt x="297" y="457"/>
                  </a:cubicBezTo>
                  <a:cubicBezTo>
                    <a:pt x="160" y="457"/>
                    <a:pt x="46" y="389"/>
                    <a:pt x="23" y="389"/>
                  </a:cubicBezTo>
                  <a:cubicBezTo>
                    <a:pt x="1" y="411"/>
                    <a:pt x="92" y="571"/>
                    <a:pt x="274" y="594"/>
                  </a:cubicBezTo>
                  <a:cubicBezTo>
                    <a:pt x="343" y="617"/>
                    <a:pt x="434" y="617"/>
                    <a:pt x="503" y="617"/>
                  </a:cubicBezTo>
                  <a:cubicBezTo>
                    <a:pt x="571" y="594"/>
                    <a:pt x="617" y="571"/>
                    <a:pt x="617" y="571"/>
                  </a:cubicBezTo>
                  <a:cubicBezTo>
                    <a:pt x="617" y="571"/>
                    <a:pt x="662" y="548"/>
                    <a:pt x="708" y="503"/>
                  </a:cubicBezTo>
                  <a:cubicBezTo>
                    <a:pt x="754" y="480"/>
                    <a:pt x="799" y="411"/>
                    <a:pt x="845" y="320"/>
                  </a:cubicBezTo>
                  <a:cubicBezTo>
                    <a:pt x="914" y="160"/>
                    <a:pt x="868" y="1"/>
                    <a:pt x="84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5" name="Google Shape;1729;p23">
              <a:extLst>
                <a:ext uri="{FF2B5EF4-FFF2-40B4-BE49-F238E27FC236}">
                  <a16:creationId xmlns:a16="http://schemas.microsoft.com/office/drawing/2014/main" id="{5941C60F-A88B-252C-B4E7-8D5BC6253367}"/>
                </a:ext>
              </a:extLst>
            </p:cNvPr>
            <p:cNvSpPr/>
            <p:nvPr/>
          </p:nvSpPr>
          <p:spPr>
            <a:xfrm>
              <a:off x="7154375" y="3503325"/>
              <a:ext cx="25725" cy="13150"/>
            </a:xfrm>
            <a:custGeom>
              <a:avLst/>
              <a:gdLst/>
              <a:ahLst/>
              <a:cxnLst/>
              <a:rect l="l" t="t" r="r" b="b"/>
              <a:pathLst>
                <a:path w="1029" h="526" extrusionOk="0">
                  <a:moveTo>
                    <a:pt x="1005" y="1"/>
                  </a:moveTo>
                  <a:cubicBezTo>
                    <a:pt x="982" y="1"/>
                    <a:pt x="937" y="161"/>
                    <a:pt x="846" y="229"/>
                  </a:cubicBezTo>
                  <a:cubicBezTo>
                    <a:pt x="731" y="320"/>
                    <a:pt x="594" y="320"/>
                    <a:pt x="594" y="320"/>
                  </a:cubicBezTo>
                  <a:cubicBezTo>
                    <a:pt x="594" y="320"/>
                    <a:pt x="534" y="331"/>
                    <a:pt x="452" y="331"/>
                  </a:cubicBezTo>
                  <a:cubicBezTo>
                    <a:pt x="412" y="331"/>
                    <a:pt x="366" y="328"/>
                    <a:pt x="321" y="320"/>
                  </a:cubicBezTo>
                  <a:cubicBezTo>
                    <a:pt x="184" y="298"/>
                    <a:pt x="47" y="206"/>
                    <a:pt x="24" y="206"/>
                  </a:cubicBezTo>
                  <a:cubicBezTo>
                    <a:pt x="1" y="229"/>
                    <a:pt x="92" y="389"/>
                    <a:pt x="275" y="457"/>
                  </a:cubicBezTo>
                  <a:cubicBezTo>
                    <a:pt x="343" y="480"/>
                    <a:pt x="435" y="503"/>
                    <a:pt x="503" y="526"/>
                  </a:cubicBezTo>
                  <a:lnTo>
                    <a:pt x="617" y="526"/>
                  </a:lnTo>
                  <a:cubicBezTo>
                    <a:pt x="617" y="526"/>
                    <a:pt x="663" y="503"/>
                    <a:pt x="731" y="480"/>
                  </a:cubicBezTo>
                  <a:cubicBezTo>
                    <a:pt x="800" y="457"/>
                    <a:pt x="868" y="412"/>
                    <a:pt x="937" y="343"/>
                  </a:cubicBezTo>
                  <a:cubicBezTo>
                    <a:pt x="1005" y="252"/>
                    <a:pt x="1028" y="161"/>
                    <a:pt x="1028" y="115"/>
                  </a:cubicBezTo>
                  <a:cubicBezTo>
                    <a:pt x="1028" y="47"/>
                    <a:pt x="1028" y="1"/>
                    <a:pt x="10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6" name="Google Shape;1730;p23">
              <a:extLst>
                <a:ext uri="{FF2B5EF4-FFF2-40B4-BE49-F238E27FC236}">
                  <a16:creationId xmlns:a16="http://schemas.microsoft.com/office/drawing/2014/main" id="{A0BA5FF8-4A57-9CFC-9C63-3A7B737ADBDE}"/>
                </a:ext>
              </a:extLst>
            </p:cNvPr>
            <p:cNvSpPr/>
            <p:nvPr/>
          </p:nvSpPr>
          <p:spPr>
            <a:xfrm>
              <a:off x="6924425" y="3437575"/>
              <a:ext cx="13150" cy="20925"/>
            </a:xfrm>
            <a:custGeom>
              <a:avLst/>
              <a:gdLst/>
              <a:ahLst/>
              <a:cxnLst/>
              <a:rect l="l" t="t" r="r" b="b"/>
              <a:pathLst>
                <a:path w="526" h="837" extrusionOk="0">
                  <a:moveTo>
                    <a:pt x="354" y="0"/>
                  </a:moveTo>
                  <a:cubicBezTo>
                    <a:pt x="315" y="0"/>
                    <a:pt x="187" y="51"/>
                    <a:pt x="92" y="166"/>
                  </a:cubicBezTo>
                  <a:cubicBezTo>
                    <a:pt x="46" y="234"/>
                    <a:pt x="23" y="326"/>
                    <a:pt x="0" y="371"/>
                  </a:cubicBezTo>
                  <a:cubicBezTo>
                    <a:pt x="0" y="440"/>
                    <a:pt x="0" y="485"/>
                    <a:pt x="0" y="485"/>
                  </a:cubicBezTo>
                  <a:cubicBezTo>
                    <a:pt x="0" y="485"/>
                    <a:pt x="23" y="531"/>
                    <a:pt x="46" y="599"/>
                  </a:cubicBezTo>
                  <a:cubicBezTo>
                    <a:pt x="69" y="668"/>
                    <a:pt x="137" y="736"/>
                    <a:pt x="206" y="782"/>
                  </a:cubicBezTo>
                  <a:cubicBezTo>
                    <a:pt x="278" y="823"/>
                    <a:pt x="351" y="837"/>
                    <a:pt x="408" y="837"/>
                  </a:cubicBezTo>
                  <a:cubicBezTo>
                    <a:pt x="478" y="837"/>
                    <a:pt x="525" y="817"/>
                    <a:pt x="525" y="805"/>
                  </a:cubicBezTo>
                  <a:cubicBezTo>
                    <a:pt x="525" y="782"/>
                    <a:pt x="388" y="759"/>
                    <a:pt x="297" y="668"/>
                  </a:cubicBezTo>
                  <a:cubicBezTo>
                    <a:pt x="251" y="622"/>
                    <a:pt x="229" y="554"/>
                    <a:pt x="229" y="531"/>
                  </a:cubicBezTo>
                  <a:cubicBezTo>
                    <a:pt x="206" y="485"/>
                    <a:pt x="206" y="463"/>
                    <a:pt x="206" y="463"/>
                  </a:cubicBezTo>
                  <a:cubicBezTo>
                    <a:pt x="206" y="463"/>
                    <a:pt x="206" y="440"/>
                    <a:pt x="206" y="394"/>
                  </a:cubicBezTo>
                  <a:cubicBezTo>
                    <a:pt x="183" y="348"/>
                    <a:pt x="206" y="303"/>
                    <a:pt x="229" y="234"/>
                  </a:cubicBezTo>
                  <a:cubicBezTo>
                    <a:pt x="274" y="120"/>
                    <a:pt x="388" y="29"/>
                    <a:pt x="366" y="6"/>
                  </a:cubicBezTo>
                  <a:cubicBezTo>
                    <a:pt x="366" y="2"/>
                    <a:pt x="361" y="0"/>
                    <a:pt x="3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7" name="Google Shape;1731;p23">
              <a:extLst>
                <a:ext uri="{FF2B5EF4-FFF2-40B4-BE49-F238E27FC236}">
                  <a16:creationId xmlns:a16="http://schemas.microsoft.com/office/drawing/2014/main" id="{C514FBEA-D545-AA79-0C93-BBFCED057FFF}"/>
                </a:ext>
              </a:extLst>
            </p:cNvPr>
            <p:cNvSpPr/>
            <p:nvPr/>
          </p:nvSpPr>
          <p:spPr>
            <a:xfrm>
              <a:off x="6911300" y="3449625"/>
              <a:ext cx="17150" cy="20375"/>
            </a:xfrm>
            <a:custGeom>
              <a:avLst/>
              <a:gdLst/>
              <a:ahLst/>
              <a:cxnLst/>
              <a:rect l="l" t="t" r="r" b="b"/>
              <a:pathLst>
                <a:path w="686" h="815" extrusionOk="0">
                  <a:moveTo>
                    <a:pt x="131" y="1"/>
                  </a:moveTo>
                  <a:cubicBezTo>
                    <a:pt x="102" y="1"/>
                    <a:pt x="23" y="131"/>
                    <a:pt x="23" y="300"/>
                  </a:cubicBezTo>
                  <a:cubicBezTo>
                    <a:pt x="0" y="369"/>
                    <a:pt x="23" y="460"/>
                    <a:pt x="46" y="528"/>
                  </a:cubicBezTo>
                  <a:cubicBezTo>
                    <a:pt x="46" y="574"/>
                    <a:pt x="92" y="620"/>
                    <a:pt x="92" y="620"/>
                  </a:cubicBezTo>
                  <a:cubicBezTo>
                    <a:pt x="92" y="620"/>
                    <a:pt x="115" y="665"/>
                    <a:pt x="160" y="711"/>
                  </a:cubicBezTo>
                  <a:cubicBezTo>
                    <a:pt x="206" y="757"/>
                    <a:pt x="297" y="802"/>
                    <a:pt x="366" y="802"/>
                  </a:cubicBezTo>
                  <a:cubicBezTo>
                    <a:pt x="401" y="811"/>
                    <a:pt x="435" y="815"/>
                    <a:pt x="467" y="815"/>
                  </a:cubicBezTo>
                  <a:cubicBezTo>
                    <a:pt x="596" y="815"/>
                    <a:pt x="685" y="752"/>
                    <a:pt x="685" y="734"/>
                  </a:cubicBezTo>
                  <a:cubicBezTo>
                    <a:pt x="662" y="711"/>
                    <a:pt x="525" y="734"/>
                    <a:pt x="411" y="665"/>
                  </a:cubicBezTo>
                  <a:cubicBezTo>
                    <a:pt x="366" y="642"/>
                    <a:pt x="320" y="597"/>
                    <a:pt x="297" y="574"/>
                  </a:cubicBezTo>
                  <a:cubicBezTo>
                    <a:pt x="274" y="528"/>
                    <a:pt x="251" y="506"/>
                    <a:pt x="251" y="506"/>
                  </a:cubicBezTo>
                  <a:cubicBezTo>
                    <a:pt x="251" y="506"/>
                    <a:pt x="229" y="483"/>
                    <a:pt x="206" y="460"/>
                  </a:cubicBezTo>
                  <a:cubicBezTo>
                    <a:pt x="183" y="414"/>
                    <a:pt x="160" y="346"/>
                    <a:pt x="160" y="277"/>
                  </a:cubicBezTo>
                  <a:cubicBezTo>
                    <a:pt x="137" y="163"/>
                    <a:pt x="160" y="3"/>
                    <a:pt x="137" y="3"/>
                  </a:cubicBezTo>
                  <a:cubicBezTo>
                    <a:pt x="136" y="2"/>
                    <a:pt x="134" y="1"/>
                    <a:pt x="1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8" name="Google Shape;1732;p23">
              <a:extLst>
                <a:ext uri="{FF2B5EF4-FFF2-40B4-BE49-F238E27FC236}">
                  <a16:creationId xmlns:a16="http://schemas.microsoft.com/office/drawing/2014/main" id="{C368AE7E-7C9E-A6B3-B0F5-E1AAF9AC408F}"/>
                </a:ext>
              </a:extLst>
            </p:cNvPr>
            <p:cNvSpPr/>
            <p:nvPr/>
          </p:nvSpPr>
          <p:spPr>
            <a:xfrm>
              <a:off x="6856525" y="3430300"/>
              <a:ext cx="55950" cy="18275"/>
            </a:xfrm>
            <a:custGeom>
              <a:avLst/>
              <a:gdLst/>
              <a:ahLst/>
              <a:cxnLst/>
              <a:rect l="l" t="t" r="r" b="b"/>
              <a:pathLst>
                <a:path w="2238" h="731" extrusionOk="0">
                  <a:moveTo>
                    <a:pt x="2237" y="0"/>
                  </a:moveTo>
                  <a:lnTo>
                    <a:pt x="0" y="366"/>
                  </a:lnTo>
                  <a:lnTo>
                    <a:pt x="69" y="731"/>
                  </a:lnTo>
                  <a:lnTo>
                    <a:pt x="2191" y="388"/>
                  </a:lnTo>
                  <a:cubicBezTo>
                    <a:pt x="2191" y="297"/>
                    <a:pt x="2214" y="206"/>
                    <a:pt x="2237" y="114"/>
                  </a:cubicBezTo>
                  <a:cubicBezTo>
                    <a:pt x="2237" y="69"/>
                    <a:pt x="2237" y="23"/>
                    <a:pt x="223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9" name="Google Shape;1733;p23">
              <a:extLst>
                <a:ext uri="{FF2B5EF4-FFF2-40B4-BE49-F238E27FC236}">
                  <a16:creationId xmlns:a16="http://schemas.microsoft.com/office/drawing/2014/main" id="{748DB797-12D6-E067-D40F-B535ADE2AC88}"/>
                </a:ext>
              </a:extLst>
            </p:cNvPr>
            <p:cNvSpPr/>
            <p:nvPr/>
          </p:nvSpPr>
          <p:spPr>
            <a:xfrm>
              <a:off x="7201750" y="3478225"/>
              <a:ext cx="69075" cy="20575"/>
            </a:xfrm>
            <a:custGeom>
              <a:avLst/>
              <a:gdLst/>
              <a:ahLst/>
              <a:cxnLst/>
              <a:rect l="l" t="t" r="r" b="b"/>
              <a:pathLst>
                <a:path w="2763" h="823" extrusionOk="0">
                  <a:moveTo>
                    <a:pt x="2762" y="1"/>
                  </a:moveTo>
                  <a:lnTo>
                    <a:pt x="0" y="457"/>
                  </a:lnTo>
                  <a:lnTo>
                    <a:pt x="69" y="822"/>
                  </a:lnTo>
                  <a:lnTo>
                    <a:pt x="2466" y="434"/>
                  </a:lnTo>
                  <a:cubicBezTo>
                    <a:pt x="2557" y="297"/>
                    <a:pt x="2671" y="138"/>
                    <a:pt x="276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0" name="Google Shape;1734;p23">
              <a:extLst>
                <a:ext uri="{FF2B5EF4-FFF2-40B4-BE49-F238E27FC236}">
                  <a16:creationId xmlns:a16="http://schemas.microsoft.com/office/drawing/2014/main" id="{17EF701C-259E-8C27-36EF-FA1E5FF02EAA}"/>
                </a:ext>
              </a:extLst>
            </p:cNvPr>
            <p:cNvSpPr/>
            <p:nvPr/>
          </p:nvSpPr>
          <p:spPr>
            <a:xfrm>
              <a:off x="6842825" y="3387825"/>
              <a:ext cx="166650" cy="161350"/>
            </a:xfrm>
            <a:custGeom>
              <a:avLst/>
              <a:gdLst/>
              <a:ahLst/>
              <a:cxnLst/>
              <a:rect l="l" t="t" r="r" b="b"/>
              <a:pathLst>
                <a:path w="6666" h="6454" extrusionOk="0">
                  <a:moveTo>
                    <a:pt x="3365" y="370"/>
                  </a:moveTo>
                  <a:cubicBezTo>
                    <a:pt x="3423" y="370"/>
                    <a:pt x="3480" y="372"/>
                    <a:pt x="3538" y="375"/>
                  </a:cubicBezTo>
                  <a:cubicBezTo>
                    <a:pt x="5090" y="490"/>
                    <a:pt x="6277" y="1859"/>
                    <a:pt x="6186" y="3411"/>
                  </a:cubicBezTo>
                  <a:cubicBezTo>
                    <a:pt x="6077" y="4916"/>
                    <a:pt x="4822" y="6067"/>
                    <a:pt x="3357" y="6067"/>
                  </a:cubicBezTo>
                  <a:cubicBezTo>
                    <a:pt x="3288" y="6067"/>
                    <a:pt x="3219" y="6064"/>
                    <a:pt x="3150" y="6059"/>
                  </a:cubicBezTo>
                  <a:cubicBezTo>
                    <a:pt x="1575" y="5945"/>
                    <a:pt x="388" y="4598"/>
                    <a:pt x="503" y="3023"/>
                  </a:cubicBezTo>
                  <a:cubicBezTo>
                    <a:pt x="590" y="1506"/>
                    <a:pt x="1864" y="370"/>
                    <a:pt x="3365" y="370"/>
                  </a:cubicBezTo>
                  <a:close/>
                  <a:moveTo>
                    <a:pt x="3312" y="1"/>
                  </a:moveTo>
                  <a:cubicBezTo>
                    <a:pt x="1640" y="1"/>
                    <a:pt x="245" y="1304"/>
                    <a:pt x="114" y="3000"/>
                  </a:cubicBezTo>
                  <a:cubicBezTo>
                    <a:pt x="0" y="4781"/>
                    <a:pt x="1347" y="6310"/>
                    <a:pt x="3105" y="6447"/>
                  </a:cubicBezTo>
                  <a:cubicBezTo>
                    <a:pt x="3175" y="6451"/>
                    <a:pt x="3245" y="6454"/>
                    <a:pt x="3315" y="6454"/>
                  </a:cubicBezTo>
                  <a:cubicBezTo>
                    <a:pt x="5006" y="6454"/>
                    <a:pt x="6442" y="5144"/>
                    <a:pt x="6551" y="3434"/>
                  </a:cubicBezTo>
                  <a:cubicBezTo>
                    <a:pt x="6665" y="1676"/>
                    <a:pt x="5341" y="124"/>
                    <a:pt x="3561" y="10"/>
                  </a:cubicBezTo>
                  <a:cubicBezTo>
                    <a:pt x="3478" y="4"/>
                    <a:pt x="3395" y="1"/>
                    <a:pt x="331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1" name="Google Shape;1735;p23">
              <a:extLst>
                <a:ext uri="{FF2B5EF4-FFF2-40B4-BE49-F238E27FC236}">
                  <a16:creationId xmlns:a16="http://schemas.microsoft.com/office/drawing/2014/main" id="{A1D6CD27-5B3A-CDDA-A397-3BE50589FB01}"/>
                </a:ext>
              </a:extLst>
            </p:cNvPr>
            <p:cNvSpPr/>
            <p:nvPr/>
          </p:nvSpPr>
          <p:spPr>
            <a:xfrm>
              <a:off x="6861650" y="3397075"/>
              <a:ext cx="131850" cy="89850"/>
            </a:xfrm>
            <a:custGeom>
              <a:avLst/>
              <a:gdLst/>
              <a:ahLst/>
              <a:cxnLst/>
              <a:rect l="l" t="t" r="r" b="b"/>
              <a:pathLst>
                <a:path w="5274" h="3594" extrusionOk="0">
                  <a:moveTo>
                    <a:pt x="2616" y="1"/>
                  </a:moveTo>
                  <a:cubicBezTo>
                    <a:pt x="1455" y="1"/>
                    <a:pt x="458" y="670"/>
                    <a:pt x="1" y="1672"/>
                  </a:cubicBezTo>
                  <a:cubicBezTo>
                    <a:pt x="366" y="2722"/>
                    <a:pt x="1324" y="3498"/>
                    <a:pt x="2489" y="3589"/>
                  </a:cubicBezTo>
                  <a:cubicBezTo>
                    <a:pt x="2544" y="3592"/>
                    <a:pt x="2600" y="3594"/>
                    <a:pt x="2655" y="3594"/>
                  </a:cubicBezTo>
                  <a:cubicBezTo>
                    <a:pt x="3798" y="3594"/>
                    <a:pt x="4816" y="2924"/>
                    <a:pt x="5273" y="1923"/>
                  </a:cubicBezTo>
                  <a:cubicBezTo>
                    <a:pt x="4908" y="873"/>
                    <a:pt x="3949" y="97"/>
                    <a:pt x="2785" y="5"/>
                  </a:cubicBezTo>
                  <a:cubicBezTo>
                    <a:pt x="2729" y="2"/>
                    <a:pt x="2672" y="1"/>
                    <a:pt x="26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2" name="Google Shape;1736;p23">
              <a:extLst>
                <a:ext uri="{FF2B5EF4-FFF2-40B4-BE49-F238E27FC236}">
                  <a16:creationId xmlns:a16="http://schemas.microsoft.com/office/drawing/2014/main" id="{5DDE6A25-61AA-8ADF-C501-48B4FB07C2BA}"/>
                </a:ext>
              </a:extLst>
            </p:cNvPr>
            <p:cNvSpPr/>
            <p:nvPr/>
          </p:nvSpPr>
          <p:spPr>
            <a:xfrm>
              <a:off x="6942100" y="3512600"/>
              <a:ext cx="21725" cy="11900"/>
            </a:xfrm>
            <a:custGeom>
              <a:avLst/>
              <a:gdLst/>
              <a:ahLst/>
              <a:cxnLst/>
              <a:rect l="l" t="t" r="r" b="b"/>
              <a:pathLst>
                <a:path w="869" h="476" extrusionOk="0">
                  <a:moveTo>
                    <a:pt x="584" y="1"/>
                  </a:moveTo>
                  <a:cubicBezTo>
                    <a:pt x="509" y="1"/>
                    <a:pt x="424" y="14"/>
                    <a:pt x="343" y="41"/>
                  </a:cubicBezTo>
                  <a:cubicBezTo>
                    <a:pt x="115" y="132"/>
                    <a:pt x="1" y="269"/>
                    <a:pt x="47" y="383"/>
                  </a:cubicBezTo>
                  <a:cubicBezTo>
                    <a:pt x="72" y="447"/>
                    <a:pt x="156" y="476"/>
                    <a:pt x="261" y="476"/>
                  </a:cubicBezTo>
                  <a:cubicBezTo>
                    <a:pt x="342" y="476"/>
                    <a:pt x="436" y="459"/>
                    <a:pt x="526" y="429"/>
                  </a:cubicBezTo>
                  <a:cubicBezTo>
                    <a:pt x="731" y="338"/>
                    <a:pt x="868" y="201"/>
                    <a:pt x="823" y="86"/>
                  </a:cubicBezTo>
                  <a:cubicBezTo>
                    <a:pt x="795" y="31"/>
                    <a:pt x="700" y="1"/>
                    <a:pt x="58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3" name="Google Shape;1737;p23">
              <a:extLst>
                <a:ext uri="{FF2B5EF4-FFF2-40B4-BE49-F238E27FC236}">
                  <a16:creationId xmlns:a16="http://schemas.microsoft.com/office/drawing/2014/main" id="{08782EB2-3E68-FFB1-75F3-1E9F66842C36}"/>
                </a:ext>
              </a:extLst>
            </p:cNvPr>
            <p:cNvSpPr/>
            <p:nvPr/>
          </p:nvSpPr>
          <p:spPr>
            <a:xfrm>
              <a:off x="6845675" y="3387825"/>
              <a:ext cx="163800" cy="88725"/>
            </a:xfrm>
            <a:custGeom>
              <a:avLst/>
              <a:gdLst/>
              <a:ahLst/>
              <a:cxnLst/>
              <a:rect l="l" t="t" r="r" b="b"/>
              <a:pathLst>
                <a:path w="6552" h="3549" extrusionOk="0">
                  <a:moveTo>
                    <a:pt x="3198" y="1"/>
                  </a:moveTo>
                  <a:cubicBezTo>
                    <a:pt x="1526" y="1"/>
                    <a:pt x="131" y="1304"/>
                    <a:pt x="0" y="3000"/>
                  </a:cubicBezTo>
                  <a:cubicBezTo>
                    <a:pt x="0" y="3046"/>
                    <a:pt x="0" y="3069"/>
                    <a:pt x="0" y="3114"/>
                  </a:cubicBezTo>
                  <a:lnTo>
                    <a:pt x="389" y="3137"/>
                  </a:lnTo>
                  <a:cubicBezTo>
                    <a:pt x="389" y="3114"/>
                    <a:pt x="389" y="3069"/>
                    <a:pt x="389" y="3023"/>
                  </a:cubicBezTo>
                  <a:cubicBezTo>
                    <a:pt x="476" y="1506"/>
                    <a:pt x="1750" y="370"/>
                    <a:pt x="3251" y="370"/>
                  </a:cubicBezTo>
                  <a:cubicBezTo>
                    <a:pt x="3309" y="370"/>
                    <a:pt x="3366" y="372"/>
                    <a:pt x="3424" y="375"/>
                  </a:cubicBezTo>
                  <a:cubicBezTo>
                    <a:pt x="4976" y="490"/>
                    <a:pt x="6163" y="1859"/>
                    <a:pt x="6072" y="3411"/>
                  </a:cubicBezTo>
                  <a:cubicBezTo>
                    <a:pt x="6049" y="3457"/>
                    <a:pt x="6049" y="3503"/>
                    <a:pt x="6049" y="3525"/>
                  </a:cubicBezTo>
                  <a:lnTo>
                    <a:pt x="6437" y="3548"/>
                  </a:lnTo>
                  <a:cubicBezTo>
                    <a:pt x="6437" y="3525"/>
                    <a:pt x="6437" y="3480"/>
                    <a:pt x="6437" y="3434"/>
                  </a:cubicBezTo>
                  <a:cubicBezTo>
                    <a:pt x="6551" y="1654"/>
                    <a:pt x="5227" y="124"/>
                    <a:pt x="3447" y="10"/>
                  </a:cubicBezTo>
                  <a:cubicBezTo>
                    <a:pt x="3364" y="4"/>
                    <a:pt x="3281" y="1"/>
                    <a:pt x="3198"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4" name="Google Shape;1738;p23">
              <a:extLst>
                <a:ext uri="{FF2B5EF4-FFF2-40B4-BE49-F238E27FC236}">
                  <a16:creationId xmlns:a16="http://schemas.microsoft.com/office/drawing/2014/main" id="{B8D1FAC1-A2AE-9BF3-ACF2-C7462574CD8E}"/>
                </a:ext>
              </a:extLst>
            </p:cNvPr>
            <p:cNvSpPr/>
            <p:nvPr/>
          </p:nvSpPr>
          <p:spPr>
            <a:xfrm>
              <a:off x="7042550" y="3415775"/>
              <a:ext cx="172350" cy="161450"/>
            </a:xfrm>
            <a:custGeom>
              <a:avLst/>
              <a:gdLst/>
              <a:ahLst/>
              <a:cxnLst/>
              <a:rect l="l" t="t" r="r" b="b"/>
              <a:pathLst>
                <a:path w="6894" h="6458" extrusionOk="0">
                  <a:moveTo>
                    <a:pt x="3447" y="369"/>
                  </a:moveTo>
                  <a:cubicBezTo>
                    <a:pt x="3583" y="369"/>
                    <a:pt x="3720" y="378"/>
                    <a:pt x="3858" y="399"/>
                  </a:cubicBezTo>
                  <a:cubicBezTo>
                    <a:pt x="5410" y="627"/>
                    <a:pt x="6483" y="2065"/>
                    <a:pt x="6254" y="3617"/>
                  </a:cubicBezTo>
                  <a:cubicBezTo>
                    <a:pt x="6047" y="5050"/>
                    <a:pt x="4838" y="6067"/>
                    <a:pt x="3452" y="6067"/>
                  </a:cubicBezTo>
                  <a:cubicBezTo>
                    <a:pt x="3315" y="6067"/>
                    <a:pt x="3176" y="6057"/>
                    <a:pt x="3036" y="6037"/>
                  </a:cubicBezTo>
                  <a:cubicBezTo>
                    <a:pt x="1484" y="5808"/>
                    <a:pt x="411" y="4370"/>
                    <a:pt x="617" y="2818"/>
                  </a:cubicBezTo>
                  <a:cubicBezTo>
                    <a:pt x="824" y="1404"/>
                    <a:pt x="2056" y="369"/>
                    <a:pt x="3447" y="369"/>
                  </a:cubicBezTo>
                  <a:close/>
                  <a:moveTo>
                    <a:pt x="3441" y="1"/>
                  </a:moveTo>
                  <a:cubicBezTo>
                    <a:pt x="1866" y="1"/>
                    <a:pt x="480" y="1149"/>
                    <a:pt x="251" y="2773"/>
                  </a:cubicBezTo>
                  <a:cubicBezTo>
                    <a:pt x="0" y="4530"/>
                    <a:pt x="1233" y="6151"/>
                    <a:pt x="2990" y="6425"/>
                  </a:cubicBezTo>
                  <a:cubicBezTo>
                    <a:pt x="3143" y="6446"/>
                    <a:pt x="3296" y="6457"/>
                    <a:pt x="3446" y="6457"/>
                  </a:cubicBezTo>
                  <a:cubicBezTo>
                    <a:pt x="5024" y="6457"/>
                    <a:pt x="6413" y="5290"/>
                    <a:pt x="6642" y="3686"/>
                  </a:cubicBezTo>
                  <a:cubicBezTo>
                    <a:pt x="6893" y="1928"/>
                    <a:pt x="5661" y="285"/>
                    <a:pt x="3903" y="33"/>
                  </a:cubicBezTo>
                  <a:cubicBezTo>
                    <a:pt x="3748" y="11"/>
                    <a:pt x="3594" y="1"/>
                    <a:pt x="3441"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5" name="Google Shape;1739;p23">
              <a:extLst>
                <a:ext uri="{FF2B5EF4-FFF2-40B4-BE49-F238E27FC236}">
                  <a16:creationId xmlns:a16="http://schemas.microsoft.com/office/drawing/2014/main" id="{DE9FA990-2ADD-C5D4-A366-EB7AA325CB09}"/>
                </a:ext>
              </a:extLst>
            </p:cNvPr>
            <p:cNvSpPr/>
            <p:nvPr/>
          </p:nvSpPr>
          <p:spPr>
            <a:xfrm>
              <a:off x="7067650" y="3425050"/>
              <a:ext cx="130700" cy="90400"/>
            </a:xfrm>
            <a:custGeom>
              <a:avLst/>
              <a:gdLst/>
              <a:ahLst/>
              <a:cxnLst/>
              <a:rect l="l" t="t" r="r" b="b"/>
              <a:pathLst>
                <a:path w="5228" h="3616" extrusionOk="0">
                  <a:moveTo>
                    <a:pt x="2463" y="1"/>
                  </a:moveTo>
                  <a:cubicBezTo>
                    <a:pt x="1445" y="1"/>
                    <a:pt x="507" y="544"/>
                    <a:pt x="1" y="1374"/>
                  </a:cubicBezTo>
                  <a:cubicBezTo>
                    <a:pt x="252" y="2516"/>
                    <a:pt x="1165" y="3406"/>
                    <a:pt x="2374" y="3588"/>
                  </a:cubicBezTo>
                  <a:cubicBezTo>
                    <a:pt x="2509" y="3607"/>
                    <a:pt x="2643" y="3616"/>
                    <a:pt x="2776" y="3616"/>
                  </a:cubicBezTo>
                  <a:cubicBezTo>
                    <a:pt x="3790" y="3616"/>
                    <a:pt x="4723" y="3089"/>
                    <a:pt x="5228" y="2242"/>
                  </a:cubicBezTo>
                  <a:cubicBezTo>
                    <a:pt x="4976" y="1123"/>
                    <a:pt x="4063" y="210"/>
                    <a:pt x="2854" y="28"/>
                  </a:cubicBezTo>
                  <a:cubicBezTo>
                    <a:pt x="2723" y="10"/>
                    <a:pt x="2592" y="1"/>
                    <a:pt x="24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6" name="Google Shape;1740;p23">
              <a:extLst>
                <a:ext uri="{FF2B5EF4-FFF2-40B4-BE49-F238E27FC236}">
                  <a16:creationId xmlns:a16="http://schemas.microsoft.com/office/drawing/2014/main" id="{EB410899-FCB8-6213-8B96-17B08D436D96}"/>
                </a:ext>
              </a:extLst>
            </p:cNvPr>
            <p:cNvSpPr/>
            <p:nvPr/>
          </p:nvSpPr>
          <p:spPr>
            <a:xfrm>
              <a:off x="7081350" y="3532775"/>
              <a:ext cx="21125" cy="14025"/>
            </a:xfrm>
            <a:custGeom>
              <a:avLst/>
              <a:gdLst/>
              <a:ahLst/>
              <a:cxnLst/>
              <a:rect l="l" t="t" r="r" b="b"/>
              <a:pathLst>
                <a:path w="845" h="561" extrusionOk="0">
                  <a:moveTo>
                    <a:pt x="231" y="1"/>
                  </a:moveTo>
                  <a:cubicBezTo>
                    <a:pt x="168" y="1"/>
                    <a:pt x="119" y="19"/>
                    <a:pt x="92" y="56"/>
                  </a:cubicBezTo>
                  <a:cubicBezTo>
                    <a:pt x="0" y="147"/>
                    <a:pt x="114" y="307"/>
                    <a:pt x="297" y="444"/>
                  </a:cubicBezTo>
                  <a:cubicBezTo>
                    <a:pt x="413" y="516"/>
                    <a:pt x="547" y="561"/>
                    <a:pt x="647" y="561"/>
                  </a:cubicBezTo>
                  <a:cubicBezTo>
                    <a:pt x="705" y="561"/>
                    <a:pt x="751" y="546"/>
                    <a:pt x="776" y="512"/>
                  </a:cubicBezTo>
                  <a:cubicBezTo>
                    <a:pt x="845" y="421"/>
                    <a:pt x="754" y="238"/>
                    <a:pt x="571" y="124"/>
                  </a:cubicBezTo>
                  <a:cubicBezTo>
                    <a:pt x="448" y="42"/>
                    <a:pt x="324" y="1"/>
                    <a:pt x="2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7" name="Google Shape;1741;p23">
              <a:extLst>
                <a:ext uri="{FF2B5EF4-FFF2-40B4-BE49-F238E27FC236}">
                  <a16:creationId xmlns:a16="http://schemas.microsoft.com/office/drawing/2014/main" id="{2A99CDFF-53E5-4610-159D-5956E7D1C6EC}"/>
                </a:ext>
              </a:extLst>
            </p:cNvPr>
            <p:cNvSpPr/>
            <p:nvPr/>
          </p:nvSpPr>
          <p:spPr>
            <a:xfrm>
              <a:off x="7048250" y="3415775"/>
              <a:ext cx="166650" cy="95000"/>
            </a:xfrm>
            <a:custGeom>
              <a:avLst/>
              <a:gdLst/>
              <a:ahLst/>
              <a:cxnLst/>
              <a:rect l="l" t="t" r="r" b="b"/>
              <a:pathLst>
                <a:path w="6666" h="3800" extrusionOk="0">
                  <a:moveTo>
                    <a:pt x="3213" y="1"/>
                  </a:moveTo>
                  <a:cubicBezTo>
                    <a:pt x="1638" y="1"/>
                    <a:pt x="252" y="1149"/>
                    <a:pt x="23" y="2773"/>
                  </a:cubicBezTo>
                  <a:cubicBezTo>
                    <a:pt x="23" y="2795"/>
                    <a:pt x="23" y="2841"/>
                    <a:pt x="0" y="2887"/>
                  </a:cubicBezTo>
                  <a:lnTo>
                    <a:pt x="389" y="2932"/>
                  </a:lnTo>
                  <a:cubicBezTo>
                    <a:pt x="389" y="2887"/>
                    <a:pt x="389" y="2864"/>
                    <a:pt x="389" y="2818"/>
                  </a:cubicBezTo>
                  <a:cubicBezTo>
                    <a:pt x="596" y="1404"/>
                    <a:pt x="1828" y="369"/>
                    <a:pt x="3219" y="369"/>
                  </a:cubicBezTo>
                  <a:cubicBezTo>
                    <a:pt x="3355" y="369"/>
                    <a:pt x="3492" y="378"/>
                    <a:pt x="3630" y="399"/>
                  </a:cubicBezTo>
                  <a:cubicBezTo>
                    <a:pt x="5182" y="627"/>
                    <a:pt x="6255" y="2065"/>
                    <a:pt x="6026" y="3617"/>
                  </a:cubicBezTo>
                  <a:cubicBezTo>
                    <a:pt x="6026" y="3663"/>
                    <a:pt x="6026" y="3708"/>
                    <a:pt x="6004" y="3731"/>
                  </a:cubicBezTo>
                  <a:lnTo>
                    <a:pt x="6392" y="3800"/>
                  </a:lnTo>
                  <a:cubicBezTo>
                    <a:pt x="6392" y="3754"/>
                    <a:pt x="6392" y="3708"/>
                    <a:pt x="6414" y="3686"/>
                  </a:cubicBezTo>
                  <a:cubicBezTo>
                    <a:pt x="6665" y="1928"/>
                    <a:pt x="5433" y="285"/>
                    <a:pt x="3675" y="33"/>
                  </a:cubicBezTo>
                  <a:cubicBezTo>
                    <a:pt x="3520" y="11"/>
                    <a:pt x="3366" y="1"/>
                    <a:pt x="3213"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8" name="Google Shape;1742;p23">
              <a:extLst>
                <a:ext uri="{FF2B5EF4-FFF2-40B4-BE49-F238E27FC236}">
                  <a16:creationId xmlns:a16="http://schemas.microsoft.com/office/drawing/2014/main" id="{25469CFD-821E-2CB3-8928-2CC5548094C1}"/>
                </a:ext>
              </a:extLst>
            </p:cNvPr>
            <p:cNvSpPr/>
            <p:nvPr/>
          </p:nvSpPr>
          <p:spPr>
            <a:xfrm>
              <a:off x="6998025" y="3473175"/>
              <a:ext cx="57675" cy="24475"/>
            </a:xfrm>
            <a:custGeom>
              <a:avLst/>
              <a:gdLst/>
              <a:ahLst/>
              <a:cxnLst/>
              <a:rect l="l" t="t" r="r" b="b"/>
              <a:pathLst>
                <a:path w="2307" h="979" extrusionOk="0">
                  <a:moveTo>
                    <a:pt x="1002" y="1"/>
                  </a:moveTo>
                  <a:cubicBezTo>
                    <a:pt x="668" y="1"/>
                    <a:pt x="335" y="121"/>
                    <a:pt x="1" y="362"/>
                  </a:cubicBezTo>
                  <a:lnTo>
                    <a:pt x="206" y="636"/>
                  </a:lnTo>
                  <a:cubicBezTo>
                    <a:pt x="457" y="439"/>
                    <a:pt x="723" y="340"/>
                    <a:pt x="969" y="340"/>
                  </a:cubicBezTo>
                  <a:cubicBezTo>
                    <a:pt x="1036" y="340"/>
                    <a:pt x="1101" y="348"/>
                    <a:pt x="1165" y="362"/>
                  </a:cubicBezTo>
                  <a:cubicBezTo>
                    <a:pt x="1690" y="454"/>
                    <a:pt x="2032" y="979"/>
                    <a:pt x="2032" y="979"/>
                  </a:cubicBezTo>
                  <a:lnTo>
                    <a:pt x="2306" y="796"/>
                  </a:lnTo>
                  <a:cubicBezTo>
                    <a:pt x="2306" y="773"/>
                    <a:pt x="1895" y="157"/>
                    <a:pt x="1233" y="20"/>
                  </a:cubicBezTo>
                  <a:cubicBezTo>
                    <a:pt x="1156" y="7"/>
                    <a:pt x="1079" y="1"/>
                    <a:pt x="100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9" name="Google Shape;1743;p23">
              <a:extLst>
                <a:ext uri="{FF2B5EF4-FFF2-40B4-BE49-F238E27FC236}">
                  <a16:creationId xmlns:a16="http://schemas.microsoft.com/office/drawing/2014/main" id="{748F0DFE-FE0E-10AB-8F1D-AE373A525306}"/>
                </a:ext>
              </a:extLst>
            </p:cNvPr>
            <p:cNvSpPr/>
            <p:nvPr/>
          </p:nvSpPr>
          <p:spPr>
            <a:xfrm>
              <a:off x="6800025" y="3857700"/>
              <a:ext cx="390900" cy="94750"/>
            </a:xfrm>
            <a:custGeom>
              <a:avLst/>
              <a:gdLst/>
              <a:ahLst/>
              <a:cxnLst/>
              <a:rect l="l" t="t" r="r" b="b"/>
              <a:pathLst>
                <a:path w="15636" h="3790" extrusionOk="0">
                  <a:moveTo>
                    <a:pt x="7373" y="0"/>
                  </a:moveTo>
                  <a:cubicBezTo>
                    <a:pt x="7373" y="0"/>
                    <a:pt x="1187" y="92"/>
                    <a:pt x="822" y="183"/>
                  </a:cubicBezTo>
                  <a:cubicBezTo>
                    <a:pt x="457" y="252"/>
                    <a:pt x="160" y="525"/>
                    <a:pt x="23" y="1712"/>
                  </a:cubicBezTo>
                  <a:cubicBezTo>
                    <a:pt x="0" y="2123"/>
                    <a:pt x="46" y="2603"/>
                    <a:pt x="297" y="2899"/>
                  </a:cubicBezTo>
                  <a:cubicBezTo>
                    <a:pt x="389" y="3013"/>
                    <a:pt x="503" y="3082"/>
                    <a:pt x="640" y="3127"/>
                  </a:cubicBezTo>
                  <a:cubicBezTo>
                    <a:pt x="777" y="3173"/>
                    <a:pt x="891" y="3196"/>
                    <a:pt x="1028" y="3196"/>
                  </a:cubicBezTo>
                  <a:cubicBezTo>
                    <a:pt x="1324" y="3219"/>
                    <a:pt x="1621" y="3219"/>
                    <a:pt x="1918" y="3242"/>
                  </a:cubicBezTo>
                  <a:cubicBezTo>
                    <a:pt x="2876" y="3287"/>
                    <a:pt x="3835" y="3310"/>
                    <a:pt x="4794" y="3356"/>
                  </a:cubicBezTo>
                  <a:cubicBezTo>
                    <a:pt x="6004" y="3401"/>
                    <a:pt x="7213" y="3447"/>
                    <a:pt x="8446" y="3516"/>
                  </a:cubicBezTo>
                  <a:cubicBezTo>
                    <a:pt x="9633" y="3561"/>
                    <a:pt x="10820" y="3607"/>
                    <a:pt x="11984" y="3652"/>
                  </a:cubicBezTo>
                  <a:cubicBezTo>
                    <a:pt x="12874" y="3698"/>
                    <a:pt x="13764" y="3721"/>
                    <a:pt x="14631" y="3767"/>
                  </a:cubicBezTo>
                  <a:cubicBezTo>
                    <a:pt x="14951" y="3767"/>
                    <a:pt x="15248" y="3789"/>
                    <a:pt x="15545" y="3789"/>
                  </a:cubicBezTo>
                  <a:cubicBezTo>
                    <a:pt x="14700" y="2192"/>
                    <a:pt x="15636" y="685"/>
                    <a:pt x="15636" y="685"/>
                  </a:cubicBezTo>
                  <a:lnTo>
                    <a:pt x="737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0" name="Google Shape;1744;p23">
              <a:extLst>
                <a:ext uri="{FF2B5EF4-FFF2-40B4-BE49-F238E27FC236}">
                  <a16:creationId xmlns:a16="http://schemas.microsoft.com/office/drawing/2014/main" id="{E82343D9-71CD-2F7F-BE3E-0EE0D09D8014}"/>
                </a:ext>
              </a:extLst>
            </p:cNvPr>
            <p:cNvSpPr/>
            <p:nvPr/>
          </p:nvSpPr>
          <p:spPr>
            <a:xfrm>
              <a:off x="6978625" y="3870625"/>
              <a:ext cx="210025" cy="81250"/>
            </a:xfrm>
            <a:custGeom>
              <a:avLst/>
              <a:gdLst/>
              <a:ahLst/>
              <a:cxnLst/>
              <a:rect l="l" t="t" r="r" b="b"/>
              <a:pathLst>
                <a:path w="8401" h="3250" extrusionOk="0">
                  <a:moveTo>
                    <a:pt x="1186" y="1"/>
                  </a:moveTo>
                  <a:cubicBezTo>
                    <a:pt x="750" y="1"/>
                    <a:pt x="155" y="115"/>
                    <a:pt x="46" y="1218"/>
                  </a:cubicBezTo>
                  <a:cubicBezTo>
                    <a:pt x="1" y="1652"/>
                    <a:pt x="46" y="2200"/>
                    <a:pt x="252" y="2565"/>
                  </a:cubicBezTo>
                  <a:cubicBezTo>
                    <a:pt x="412" y="2862"/>
                    <a:pt x="663" y="2930"/>
                    <a:pt x="937" y="2953"/>
                  </a:cubicBezTo>
                  <a:cubicBezTo>
                    <a:pt x="1347" y="2976"/>
                    <a:pt x="1736" y="2976"/>
                    <a:pt x="2146" y="2999"/>
                  </a:cubicBezTo>
                  <a:cubicBezTo>
                    <a:pt x="3402" y="3044"/>
                    <a:pt x="4657" y="3113"/>
                    <a:pt x="5913" y="3158"/>
                  </a:cubicBezTo>
                  <a:lnTo>
                    <a:pt x="8378" y="3250"/>
                  </a:lnTo>
                  <a:cubicBezTo>
                    <a:pt x="7739" y="1994"/>
                    <a:pt x="8195" y="784"/>
                    <a:pt x="8401" y="351"/>
                  </a:cubicBezTo>
                  <a:cubicBezTo>
                    <a:pt x="6917" y="282"/>
                    <a:pt x="1895" y="8"/>
                    <a:pt x="1484"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1" name="Google Shape;1745;p23">
              <a:extLst>
                <a:ext uri="{FF2B5EF4-FFF2-40B4-BE49-F238E27FC236}">
                  <a16:creationId xmlns:a16="http://schemas.microsoft.com/office/drawing/2014/main" id="{5E4638AB-110E-6E8E-C4E0-259706D7A099}"/>
                </a:ext>
              </a:extLst>
            </p:cNvPr>
            <p:cNvSpPr/>
            <p:nvPr/>
          </p:nvSpPr>
          <p:spPr>
            <a:xfrm>
              <a:off x="6984350" y="38769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27"/>
                    <a:pt x="639" y="2495"/>
                    <a:pt x="890" y="2518"/>
                  </a:cubicBezTo>
                  <a:cubicBezTo>
                    <a:pt x="1255" y="2541"/>
                    <a:pt x="1643" y="2541"/>
                    <a:pt x="2031" y="2564"/>
                  </a:cubicBezTo>
                  <a:cubicBezTo>
                    <a:pt x="3218" y="2610"/>
                    <a:pt x="4383" y="2655"/>
                    <a:pt x="5569" y="2701"/>
                  </a:cubicBezTo>
                  <a:cubicBezTo>
                    <a:pt x="6391" y="2747"/>
                    <a:pt x="7190" y="2769"/>
                    <a:pt x="8012" y="2815"/>
                  </a:cubicBezTo>
                  <a:lnTo>
                    <a:pt x="8057" y="2815"/>
                  </a:lnTo>
                  <a:cubicBezTo>
                    <a:pt x="7624" y="1788"/>
                    <a:pt x="7875" y="852"/>
                    <a:pt x="8080" y="327"/>
                  </a:cubicBezTo>
                  <a:cubicBezTo>
                    <a:pt x="6962" y="281"/>
                    <a:pt x="1803" y="7"/>
                    <a:pt x="1392" y="7"/>
                  </a:cubicBezTo>
                  <a:cubicBezTo>
                    <a:pt x="1315" y="7"/>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2" name="Google Shape;1746;p23">
              <a:extLst>
                <a:ext uri="{FF2B5EF4-FFF2-40B4-BE49-F238E27FC236}">
                  <a16:creationId xmlns:a16="http://schemas.microsoft.com/office/drawing/2014/main" id="{96B527D9-DFEF-D2E4-3C6C-9CE3C37D8588}"/>
                </a:ext>
              </a:extLst>
            </p:cNvPr>
            <p:cNvSpPr/>
            <p:nvPr/>
          </p:nvSpPr>
          <p:spPr>
            <a:xfrm>
              <a:off x="6984350" y="38799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06"/>
                    <a:pt x="639" y="2374"/>
                    <a:pt x="890" y="2397"/>
                  </a:cubicBezTo>
                  <a:cubicBezTo>
                    <a:pt x="1255" y="2420"/>
                    <a:pt x="1643" y="2420"/>
                    <a:pt x="2031" y="2443"/>
                  </a:cubicBezTo>
                  <a:cubicBezTo>
                    <a:pt x="3218" y="2489"/>
                    <a:pt x="4383" y="2534"/>
                    <a:pt x="5569" y="2580"/>
                  </a:cubicBezTo>
                  <a:cubicBezTo>
                    <a:pt x="6391" y="2626"/>
                    <a:pt x="7190" y="2648"/>
                    <a:pt x="8012" y="2694"/>
                  </a:cubicBezTo>
                  <a:lnTo>
                    <a:pt x="8057" y="2694"/>
                  </a:lnTo>
                  <a:cubicBezTo>
                    <a:pt x="7920" y="2352"/>
                    <a:pt x="7852" y="2032"/>
                    <a:pt x="7829" y="1713"/>
                  </a:cubicBezTo>
                  <a:cubicBezTo>
                    <a:pt x="7236" y="1690"/>
                    <a:pt x="6619" y="1667"/>
                    <a:pt x="6026" y="1644"/>
                  </a:cubicBezTo>
                  <a:cubicBezTo>
                    <a:pt x="5900" y="1638"/>
                    <a:pt x="5775" y="1637"/>
                    <a:pt x="5649" y="1637"/>
                  </a:cubicBezTo>
                  <a:cubicBezTo>
                    <a:pt x="5523" y="1637"/>
                    <a:pt x="5397" y="1638"/>
                    <a:pt x="5270" y="1638"/>
                  </a:cubicBezTo>
                  <a:cubicBezTo>
                    <a:pt x="5016" y="1638"/>
                    <a:pt x="4759" y="1633"/>
                    <a:pt x="4497" y="1598"/>
                  </a:cubicBezTo>
                  <a:cubicBezTo>
                    <a:pt x="4040" y="1553"/>
                    <a:pt x="3606" y="1598"/>
                    <a:pt x="3150" y="1439"/>
                  </a:cubicBezTo>
                  <a:cubicBezTo>
                    <a:pt x="2853" y="1347"/>
                    <a:pt x="2534" y="1302"/>
                    <a:pt x="2237" y="1188"/>
                  </a:cubicBezTo>
                  <a:cubicBezTo>
                    <a:pt x="2009" y="1119"/>
                    <a:pt x="1780"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3" name="Google Shape;1747;p23">
              <a:extLst>
                <a:ext uri="{FF2B5EF4-FFF2-40B4-BE49-F238E27FC236}">
                  <a16:creationId xmlns:a16="http://schemas.microsoft.com/office/drawing/2014/main" id="{4C1F0631-0B59-1893-A78D-92A3A9558045}"/>
                </a:ext>
              </a:extLst>
            </p:cNvPr>
            <p:cNvSpPr/>
            <p:nvPr/>
          </p:nvSpPr>
          <p:spPr>
            <a:xfrm>
              <a:off x="6984350" y="38769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2" y="2313"/>
                    <a:pt x="411" y="2358"/>
                  </a:cubicBezTo>
                  <a:cubicBezTo>
                    <a:pt x="228" y="2062"/>
                    <a:pt x="160" y="1605"/>
                    <a:pt x="205" y="1240"/>
                  </a:cubicBezTo>
                  <a:cubicBezTo>
                    <a:pt x="295" y="305"/>
                    <a:pt x="853" y="206"/>
                    <a:pt x="1275" y="206"/>
                  </a:cubicBezTo>
                  <a:cubicBezTo>
                    <a:pt x="1389" y="206"/>
                    <a:pt x="1493" y="213"/>
                    <a:pt x="1575" y="213"/>
                  </a:cubicBezTo>
                  <a:cubicBezTo>
                    <a:pt x="1940" y="213"/>
                    <a:pt x="6528" y="441"/>
                    <a:pt x="8012" y="510"/>
                  </a:cubicBezTo>
                  <a:cubicBezTo>
                    <a:pt x="8035" y="441"/>
                    <a:pt x="8057" y="396"/>
                    <a:pt x="8080" y="327"/>
                  </a:cubicBezTo>
                  <a:cubicBezTo>
                    <a:pt x="6962" y="281"/>
                    <a:pt x="1803" y="7"/>
                    <a:pt x="1392" y="7"/>
                  </a:cubicBezTo>
                  <a:cubicBezTo>
                    <a:pt x="1315" y="7"/>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4" name="Google Shape;1748;p23">
              <a:extLst>
                <a:ext uri="{FF2B5EF4-FFF2-40B4-BE49-F238E27FC236}">
                  <a16:creationId xmlns:a16="http://schemas.microsoft.com/office/drawing/2014/main" id="{241666C6-DF92-64BF-1F95-2EFCBF3B5493}"/>
                </a:ext>
              </a:extLst>
            </p:cNvPr>
            <p:cNvSpPr/>
            <p:nvPr/>
          </p:nvSpPr>
          <p:spPr>
            <a:xfrm>
              <a:off x="6814300" y="3857700"/>
              <a:ext cx="376625" cy="20575"/>
            </a:xfrm>
            <a:custGeom>
              <a:avLst/>
              <a:gdLst/>
              <a:ahLst/>
              <a:cxnLst/>
              <a:rect l="l" t="t" r="r" b="b"/>
              <a:pathLst>
                <a:path w="15065" h="823" extrusionOk="0">
                  <a:moveTo>
                    <a:pt x="6802" y="0"/>
                  </a:moveTo>
                  <a:cubicBezTo>
                    <a:pt x="6802" y="0"/>
                    <a:pt x="616" y="92"/>
                    <a:pt x="251" y="183"/>
                  </a:cubicBezTo>
                  <a:cubicBezTo>
                    <a:pt x="160" y="206"/>
                    <a:pt x="69" y="229"/>
                    <a:pt x="0" y="297"/>
                  </a:cubicBezTo>
                  <a:lnTo>
                    <a:pt x="14996" y="822"/>
                  </a:lnTo>
                  <a:cubicBezTo>
                    <a:pt x="15042" y="754"/>
                    <a:pt x="15065" y="685"/>
                    <a:pt x="15065" y="685"/>
                  </a:cubicBezTo>
                  <a:lnTo>
                    <a:pt x="6802"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5" name="Google Shape;1749;p23">
              <a:extLst>
                <a:ext uri="{FF2B5EF4-FFF2-40B4-BE49-F238E27FC236}">
                  <a16:creationId xmlns:a16="http://schemas.microsoft.com/office/drawing/2014/main" id="{E77EBB8D-F969-BBBD-3E1D-5B38A5AAB5D8}"/>
                </a:ext>
              </a:extLst>
            </p:cNvPr>
            <p:cNvSpPr/>
            <p:nvPr/>
          </p:nvSpPr>
          <p:spPr>
            <a:xfrm>
              <a:off x="6837125"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6" name="Google Shape;1750;p23">
              <a:extLst>
                <a:ext uri="{FF2B5EF4-FFF2-40B4-BE49-F238E27FC236}">
                  <a16:creationId xmlns:a16="http://schemas.microsoft.com/office/drawing/2014/main" id="{BEB302A7-2972-7DE8-7BC0-2BC99EB6B23B}"/>
                </a:ext>
              </a:extLst>
            </p:cNvPr>
            <p:cNvSpPr/>
            <p:nvPr/>
          </p:nvSpPr>
          <p:spPr>
            <a:xfrm>
              <a:off x="6833700"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7" name="Google Shape;1751;p23">
              <a:extLst>
                <a:ext uri="{FF2B5EF4-FFF2-40B4-BE49-F238E27FC236}">
                  <a16:creationId xmlns:a16="http://schemas.microsoft.com/office/drawing/2014/main" id="{B1ED1D7E-614F-DCFD-CE97-15A6EF0FD603}"/>
                </a:ext>
              </a:extLst>
            </p:cNvPr>
            <p:cNvSpPr/>
            <p:nvPr/>
          </p:nvSpPr>
          <p:spPr>
            <a:xfrm>
              <a:off x="7108175" y="39033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8" name="Google Shape;1752;p23">
              <a:extLst>
                <a:ext uri="{FF2B5EF4-FFF2-40B4-BE49-F238E27FC236}">
                  <a16:creationId xmlns:a16="http://schemas.microsoft.com/office/drawing/2014/main" id="{4CFF5086-E2C7-18FC-A724-BE3CA96F0313}"/>
                </a:ext>
              </a:extLst>
            </p:cNvPr>
            <p:cNvSpPr/>
            <p:nvPr/>
          </p:nvSpPr>
          <p:spPr>
            <a:xfrm>
              <a:off x="7153250" y="3918175"/>
              <a:ext cx="26850" cy="6875"/>
            </a:xfrm>
            <a:custGeom>
              <a:avLst/>
              <a:gdLst/>
              <a:ahLst/>
              <a:cxnLst/>
              <a:rect l="l" t="t" r="r" b="b"/>
              <a:pathLst>
                <a:path w="1074" h="275" extrusionOk="0">
                  <a:moveTo>
                    <a:pt x="1073" y="1"/>
                  </a:moveTo>
                  <a:lnTo>
                    <a:pt x="0" y="206"/>
                  </a:lnTo>
                  <a:lnTo>
                    <a:pt x="1073" y="275"/>
                  </a:lnTo>
                  <a:cubicBezTo>
                    <a:pt x="1073" y="184"/>
                    <a:pt x="1073" y="69"/>
                    <a:pt x="1073"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9" name="Google Shape;1753;p23">
              <a:extLst>
                <a:ext uri="{FF2B5EF4-FFF2-40B4-BE49-F238E27FC236}">
                  <a16:creationId xmlns:a16="http://schemas.microsoft.com/office/drawing/2014/main" id="{B593371A-3734-C191-0E09-304CAF125EC4}"/>
                </a:ext>
              </a:extLst>
            </p:cNvPr>
            <p:cNvSpPr/>
            <p:nvPr/>
          </p:nvSpPr>
          <p:spPr>
            <a:xfrm>
              <a:off x="7015150" y="3909050"/>
              <a:ext cx="164950" cy="8600"/>
            </a:xfrm>
            <a:custGeom>
              <a:avLst/>
              <a:gdLst/>
              <a:ahLst/>
              <a:cxnLst/>
              <a:rect l="l" t="t" r="r" b="b"/>
              <a:pathLst>
                <a:path w="6598" h="344" extrusionOk="0">
                  <a:moveTo>
                    <a:pt x="6597" y="1"/>
                  </a:moveTo>
                  <a:lnTo>
                    <a:pt x="1" y="183"/>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0" name="Google Shape;1754;p23">
              <a:extLst>
                <a:ext uri="{FF2B5EF4-FFF2-40B4-BE49-F238E27FC236}">
                  <a16:creationId xmlns:a16="http://schemas.microsoft.com/office/drawing/2014/main" id="{B6AA6C9C-C332-D2EA-56C8-ECE5DBC434C7}"/>
                </a:ext>
              </a:extLst>
            </p:cNvPr>
            <p:cNvSpPr/>
            <p:nvPr/>
          </p:nvSpPr>
          <p:spPr>
            <a:xfrm>
              <a:off x="7037975" y="3932450"/>
              <a:ext cx="144975" cy="6300"/>
            </a:xfrm>
            <a:custGeom>
              <a:avLst/>
              <a:gdLst/>
              <a:ahLst/>
              <a:cxnLst/>
              <a:rect l="l" t="t" r="r" b="b"/>
              <a:pathLst>
                <a:path w="5799" h="252" extrusionOk="0">
                  <a:moveTo>
                    <a:pt x="1" y="1"/>
                  </a:moveTo>
                  <a:lnTo>
                    <a:pt x="5798" y="252"/>
                  </a:lnTo>
                  <a:cubicBezTo>
                    <a:pt x="5775"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1" name="Google Shape;1755;p23">
              <a:extLst>
                <a:ext uri="{FF2B5EF4-FFF2-40B4-BE49-F238E27FC236}">
                  <a16:creationId xmlns:a16="http://schemas.microsoft.com/office/drawing/2014/main" id="{5D135B34-28DE-6B62-004B-9E9CEFEE7644}"/>
                </a:ext>
              </a:extLst>
            </p:cNvPr>
            <p:cNvSpPr/>
            <p:nvPr/>
          </p:nvSpPr>
          <p:spPr>
            <a:xfrm>
              <a:off x="7109450" y="3888275"/>
              <a:ext cx="150825" cy="7100"/>
            </a:xfrm>
            <a:custGeom>
              <a:avLst/>
              <a:gdLst/>
              <a:ahLst/>
              <a:cxnLst/>
              <a:rect l="l" t="t" r="r" b="b"/>
              <a:pathLst>
                <a:path w="6033" h="284" extrusionOk="0">
                  <a:moveTo>
                    <a:pt x="254" y="1"/>
                  </a:moveTo>
                  <a:cubicBezTo>
                    <a:pt x="91" y="1"/>
                    <a:pt x="1" y="4"/>
                    <a:pt x="7" y="10"/>
                  </a:cubicBezTo>
                  <a:cubicBezTo>
                    <a:pt x="75"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2" name="Google Shape;1756;p23">
              <a:extLst>
                <a:ext uri="{FF2B5EF4-FFF2-40B4-BE49-F238E27FC236}">
                  <a16:creationId xmlns:a16="http://schemas.microsoft.com/office/drawing/2014/main" id="{A7F25FE5-64A9-BDA1-203A-2A59AB0FB16E}"/>
                </a:ext>
              </a:extLst>
            </p:cNvPr>
            <p:cNvSpPr/>
            <p:nvPr/>
          </p:nvSpPr>
          <p:spPr>
            <a:xfrm>
              <a:off x="6790900" y="3870250"/>
              <a:ext cx="190050" cy="63925"/>
            </a:xfrm>
            <a:custGeom>
              <a:avLst/>
              <a:gdLst/>
              <a:ahLst/>
              <a:cxnLst/>
              <a:rect l="l" t="t" r="r" b="b"/>
              <a:pathLst>
                <a:path w="7602" h="2557" extrusionOk="0">
                  <a:moveTo>
                    <a:pt x="822" y="1"/>
                  </a:moveTo>
                  <a:lnTo>
                    <a:pt x="822" y="1"/>
                  </a:lnTo>
                  <a:cubicBezTo>
                    <a:pt x="0" y="1735"/>
                    <a:pt x="1027" y="2557"/>
                    <a:pt x="1027" y="2557"/>
                  </a:cubicBezTo>
                  <a:cubicBezTo>
                    <a:pt x="343" y="1119"/>
                    <a:pt x="1005" y="366"/>
                    <a:pt x="1005" y="366"/>
                  </a:cubicBezTo>
                  <a:lnTo>
                    <a:pt x="7601" y="274"/>
                  </a:lnTo>
                  <a:lnTo>
                    <a:pt x="822"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3" name="Google Shape;1757;p23">
              <a:extLst>
                <a:ext uri="{FF2B5EF4-FFF2-40B4-BE49-F238E27FC236}">
                  <a16:creationId xmlns:a16="http://schemas.microsoft.com/office/drawing/2014/main" id="{D4C7B8C1-2592-5242-C008-51F69F9CFDBD}"/>
                </a:ext>
              </a:extLst>
            </p:cNvPr>
            <p:cNvSpPr/>
            <p:nvPr/>
          </p:nvSpPr>
          <p:spPr>
            <a:xfrm>
              <a:off x="6800600" y="3887375"/>
              <a:ext cx="179775" cy="33700"/>
            </a:xfrm>
            <a:custGeom>
              <a:avLst/>
              <a:gdLst/>
              <a:ahLst/>
              <a:cxnLst/>
              <a:rect l="l" t="t" r="r" b="b"/>
              <a:pathLst>
                <a:path w="7191" h="1348" extrusionOk="0">
                  <a:moveTo>
                    <a:pt x="92" y="0"/>
                  </a:moveTo>
                  <a:cubicBezTo>
                    <a:pt x="46" y="137"/>
                    <a:pt x="23" y="320"/>
                    <a:pt x="0" y="525"/>
                  </a:cubicBezTo>
                  <a:cubicBezTo>
                    <a:pt x="0" y="685"/>
                    <a:pt x="0" y="868"/>
                    <a:pt x="23" y="1027"/>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4" name="Google Shape;1758;p23">
              <a:extLst>
                <a:ext uri="{FF2B5EF4-FFF2-40B4-BE49-F238E27FC236}">
                  <a16:creationId xmlns:a16="http://schemas.microsoft.com/office/drawing/2014/main" id="{9835C639-5A7D-E0A7-031D-C16877C46CAA}"/>
                </a:ext>
              </a:extLst>
            </p:cNvPr>
            <p:cNvSpPr/>
            <p:nvPr/>
          </p:nvSpPr>
          <p:spPr>
            <a:xfrm>
              <a:off x="6798875" y="3865125"/>
              <a:ext cx="19425" cy="72475"/>
            </a:xfrm>
            <a:custGeom>
              <a:avLst/>
              <a:gdLst/>
              <a:ahLst/>
              <a:cxnLst/>
              <a:rect l="l" t="t" r="r" b="b"/>
              <a:pathLst>
                <a:path w="777" h="2899" extrusionOk="0">
                  <a:moveTo>
                    <a:pt x="549" y="0"/>
                  </a:moveTo>
                  <a:cubicBezTo>
                    <a:pt x="526" y="23"/>
                    <a:pt x="457" y="46"/>
                    <a:pt x="412" y="91"/>
                  </a:cubicBezTo>
                  <a:cubicBezTo>
                    <a:pt x="343" y="160"/>
                    <a:pt x="298" y="228"/>
                    <a:pt x="252" y="320"/>
                  </a:cubicBezTo>
                  <a:cubicBezTo>
                    <a:pt x="206" y="411"/>
                    <a:pt x="161" y="525"/>
                    <a:pt x="138" y="616"/>
                  </a:cubicBezTo>
                  <a:cubicBezTo>
                    <a:pt x="69" y="845"/>
                    <a:pt x="46" y="1073"/>
                    <a:pt x="24" y="1233"/>
                  </a:cubicBezTo>
                  <a:cubicBezTo>
                    <a:pt x="1" y="1324"/>
                    <a:pt x="1" y="1392"/>
                    <a:pt x="1" y="1438"/>
                  </a:cubicBezTo>
                  <a:cubicBezTo>
                    <a:pt x="1" y="1484"/>
                    <a:pt x="1" y="1484"/>
                    <a:pt x="1" y="1507"/>
                  </a:cubicBezTo>
                  <a:lnTo>
                    <a:pt x="1" y="1529"/>
                  </a:lnTo>
                  <a:cubicBezTo>
                    <a:pt x="1" y="1529"/>
                    <a:pt x="1" y="1552"/>
                    <a:pt x="1" y="1598"/>
                  </a:cubicBezTo>
                  <a:cubicBezTo>
                    <a:pt x="1" y="1666"/>
                    <a:pt x="1" y="1735"/>
                    <a:pt x="24" y="1826"/>
                  </a:cubicBezTo>
                  <a:cubicBezTo>
                    <a:pt x="24" y="1895"/>
                    <a:pt x="46" y="2009"/>
                    <a:pt x="69" y="2100"/>
                  </a:cubicBezTo>
                  <a:cubicBezTo>
                    <a:pt x="92" y="2214"/>
                    <a:pt x="138" y="2306"/>
                    <a:pt x="183" y="2397"/>
                  </a:cubicBezTo>
                  <a:cubicBezTo>
                    <a:pt x="206" y="2442"/>
                    <a:pt x="206" y="2442"/>
                    <a:pt x="229" y="2488"/>
                  </a:cubicBezTo>
                  <a:cubicBezTo>
                    <a:pt x="229" y="2488"/>
                    <a:pt x="252" y="2511"/>
                    <a:pt x="275" y="2534"/>
                  </a:cubicBezTo>
                  <a:cubicBezTo>
                    <a:pt x="275" y="2557"/>
                    <a:pt x="298" y="2579"/>
                    <a:pt x="320" y="2602"/>
                  </a:cubicBezTo>
                  <a:cubicBezTo>
                    <a:pt x="320" y="2625"/>
                    <a:pt x="343" y="2648"/>
                    <a:pt x="366" y="2648"/>
                  </a:cubicBezTo>
                  <a:cubicBezTo>
                    <a:pt x="366" y="2671"/>
                    <a:pt x="389" y="2671"/>
                    <a:pt x="389" y="2671"/>
                  </a:cubicBezTo>
                  <a:cubicBezTo>
                    <a:pt x="389" y="2694"/>
                    <a:pt x="412" y="2694"/>
                    <a:pt x="412" y="2694"/>
                  </a:cubicBezTo>
                  <a:cubicBezTo>
                    <a:pt x="435" y="2716"/>
                    <a:pt x="457" y="2739"/>
                    <a:pt x="457" y="2739"/>
                  </a:cubicBezTo>
                  <a:cubicBezTo>
                    <a:pt x="503" y="2762"/>
                    <a:pt x="526" y="2785"/>
                    <a:pt x="549" y="2808"/>
                  </a:cubicBezTo>
                  <a:cubicBezTo>
                    <a:pt x="594" y="2830"/>
                    <a:pt x="617" y="2830"/>
                    <a:pt x="640" y="2853"/>
                  </a:cubicBezTo>
                  <a:cubicBezTo>
                    <a:pt x="663" y="2853"/>
                    <a:pt x="663" y="2853"/>
                    <a:pt x="686" y="2876"/>
                  </a:cubicBezTo>
                  <a:lnTo>
                    <a:pt x="708" y="2876"/>
                  </a:lnTo>
                  <a:cubicBezTo>
                    <a:pt x="754" y="2899"/>
                    <a:pt x="777" y="2899"/>
                    <a:pt x="777" y="2899"/>
                  </a:cubicBezTo>
                  <a:cubicBezTo>
                    <a:pt x="777" y="2899"/>
                    <a:pt x="754" y="2876"/>
                    <a:pt x="708" y="2853"/>
                  </a:cubicBezTo>
                  <a:cubicBezTo>
                    <a:pt x="708" y="2853"/>
                    <a:pt x="686" y="2853"/>
                    <a:pt x="686" y="2830"/>
                  </a:cubicBezTo>
                  <a:lnTo>
                    <a:pt x="663" y="2830"/>
                  </a:lnTo>
                  <a:cubicBezTo>
                    <a:pt x="640" y="2808"/>
                    <a:pt x="594" y="2785"/>
                    <a:pt x="571" y="2762"/>
                  </a:cubicBezTo>
                  <a:cubicBezTo>
                    <a:pt x="457" y="2694"/>
                    <a:pt x="320" y="2557"/>
                    <a:pt x="252" y="2351"/>
                  </a:cubicBezTo>
                  <a:cubicBezTo>
                    <a:pt x="206" y="2260"/>
                    <a:pt x="161" y="2169"/>
                    <a:pt x="138" y="2077"/>
                  </a:cubicBezTo>
                  <a:cubicBezTo>
                    <a:pt x="115" y="1963"/>
                    <a:pt x="115" y="1872"/>
                    <a:pt x="115" y="1803"/>
                  </a:cubicBezTo>
                  <a:cubicBezTo>
                    <a:pt x="92" y="1712"/>
                    <a:pt x="92" y="1644"/>
                    <a:pt x="92" y="1598"/>
                  </a:cubicBezTo>
                  <a:cubicBezTo>
                    <a:pt x="92" y="1552"/>
                    <a:pt x="92" y="1529"/>
                    <a:pt x="92" y="1529"/>
                  </a:cubicBezTo>
                  <a:cubicBezTo>
                    <a:pt x="92" y="1529"/>
                    <a:pt x="92" y="1529"/>
                    <a:pt x="92" y="1507"/>
                  </a:cubicBezTo>
                  <a:cubicBezTo>
                    <a:pt x="92" y="1484"/>
                    <a:pt x="92" y="1484"/>
                    <a:pt x="92" y="1461"/>
                  </a:cubicBezTo>
                  <a:cubicBezTo>
                    <a:pt x="92" y="1392"/>
                    <a:pt x="92" y="1324"/>
                    <a:pt x="115" y="1256"/>
                  </a:cubicBezTo>
                  <a:cubicBezTo>
                    <a:pt x="115" y="1096"/>
                    <a:pt x="138" y="868"/>
                    <a:pt x="206" y="662"/>
                  </a:cubicBezTo>
                  <a:cubicBezTo>
                    <a:pt x="229" y="548"/>
                    <a:pt x="252" y="434"/>
                    <a:pt x="298" y="365"/>
                  </a:cubicBezTo>
                  <a:cubicBezTo>
                    <a:pt x="343" y="274"/>
                    <a:pt x="389" y="183"/>
                    <a:pt x="435" y="137"/>
                  </a:cubicBezTo>
                  <a:cubicBezTo>
                    <a:pt x="480" y="69"/>
                    <a:pt x="526" y="46"/>
                    <a:pt x="571" y="23"/>
                  </a:cubicBezTo>
                  <a:cubicBezTo>
                    <a:pt x="571" y="23"/>
                    <a:pt x="594" y="0"/>
                    <a:pt x="594"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5" name="Google Shape;1759;p23">
              <a:extLst>
                <a:ext uri="{FF2B5EF4-FFF2-40B4-BE49-F238E27FC236}">
                  <a16:creationId xmlns:a16="http://schemas.microsoft.com/office/drawing/2014/main" id="{C79B144B-3EB8-1511-12FC-F4D69AD2FBFE}"/>
                </a:ext>
              </a:extLst>
            </p:cNvPr>
            <p:cNvSpPr/>
            <p:nvPr/>
          </p:nvSpPr>
          <p:spPr>
            <a:xfrm>
              <a:off x="6815425" y="3863975"/>
              <a:ext cx="370950" cy="87900"/>
            </a:xfrm>
            <a:custGeom>
              <a:avLst/>
              <a:gdLst/>
              <a:ahLst/>
              <a:cxnLst/>
              <a:rect l="l" t="t" r="r" b="b"/>
              <a:pathLst>
                <a:path w="14838" h="3516" extrusionOk="0">
                  <a:moveTo>
                    <a:pt x="1" y="1"/>
                  </a:moveTo>
                  <a:cubicBezTo>
                    <a:pt x="24" y="1"/>
                    <a:pt x="46" y="23"/>
                    <a:pt x="69" y="23"/>
                  </a:cubicBezTo>
                  <a:lnTo>
                    <a:pt x="297" y="23"/>
                  </a:lnTo>
                  <a:cubicBezTo>
                    <a:pt x="503" y="46"/>
                    <a:pt x="800" y="69"/>
                    <a:pt x="1142" y="69"/>
                  </a:cubicBezTo>
                  <a:cubicBezTo>
                    <a:pt x="1850" y="115"/>
                    <a:pt x="2785" y="160"/>
                    <a:pt x="3721" y="206"/>
                  </a:cubicBezTo>
                  <a:cubicBezTo>
                    <a:pt x="5045" y="274"/>
                    <a:pt x="6346" y="343"/>
                    <a:pt x="7008" y="366"/>
                  </a:cubicBezTo>
                  <a:cubicBezTo>
                    <a:pt x="7008" y="366"/>
                    <a:pt x="6985" y="389"/>
                    <a:pt x="6985" y="411"/>
                  </a:cubicBezTo>
                  <a:cubicBezTo>
                    <a:pt x="6962" y="411"/>
                    <a:pt x="6940" y="434"/>
                    <a:pt x="6940" y="434"/>
                  </a:cubicBezTo>
                  <a:cubicBezTo>
                    <a:pt x="6917" y="457"/>
                    <a:pt x="6917" y="480"/>
                    <a:pt x="6894" y="503"/>
                  </a:cubicBezTo>
                  <a:cubicBezTo>
                    <a:pt x="6871" y="525"/>
                    <a:pt x="6826" y="571"/>
                    <a:pt x="6803" y="617"/>
                  </a:cubicBezTo>
                  <a:cubicBezTo>
                    <a:pt x="6757" y="685"/>
                    <a:pt x="6689" y="799"/>
                    <a:pt x="6643" y="891"/>
                  </a:cubicBezTo>
                  <a:cubicBezTo>
                    <a:pt x="6620" y="1005"/>
                    <a:pt x="6574" y="1119"/>
                    <a:pt x="6552" y="1210"/>
                  </a:cubicBezTo>
                  <a:cubicBezTo>
                    <a:pt x="6529" y="1324"/>
                    <a:pt x="6506" y="1416"/>
                    <a:pt x="6506" y="1507"/>
                  </a:cubicBezTo>
                  <a:cubicBezTo>
                    <a:pt x="6483" y="1598"/>
                    <a:pt x="6483" y="1667"/>
                    <a:pt x="6483" y="1712"/>
                  </a:cubicBezTo>
                  <a:cubicBezTo>
                    <a:pt x="6483" y="1781"/>
                    <a:pt x="6483" y="1804"/>
                    <a:pt x="6483" y="1804"/>
                  </a:cubicBezTo>
                  <a:cubicBezTo>
                    <a:pt x="6483" y="1804"/>
                    <a:pt x="6483" y="1804"/>
                    <a:pt x="6483" y="1827"/>
                  </a:cubicBezTo>
                  <a:cubicBezTo>
                    <a:pt x="6483" y="1827"/>
                    <a:pt x="6460" y="1849"/>
                    <a:pt x="6483" y="1872"/>
                  </a:cubicBezTo>
                  <a:cubicBezTo>
                    <a:pt x="6483" y="1895"/>
                    <a:pt x="6483" y="1941"/>
                    <a:pt x="6483" y="1963"/>
                  </a:cubicBezTo>
                  <a:cubicBezTo>
                    <a:pt x="6483" y="2009"/>
                    <a:pt x="6483" y="2055"/>
                    <a:pt x="6483" y="2100"/>
                  </a:cubicBezTo>
                  <a:cubicBezTo>
                    <a:pt x="6483" y="2260"/>
                    <a:pt x="6552" y="2511"/>
                    <a:pt x="6643" y="2694"/>
                  </a:cubicBezTo>
                  <a:cubicBezTo>
                    <a:pt x="6734" y="2876"/>
                    <a:pt x="6871" y="3036"/>
                    <a:pt x="6962" y="3128"/>
                  </a:cubicBezTo>
                  <a:cubicBezTo>
                    <a:pt x="6301" y="3105"/>
                    <a:pt x="5045" y="3036"/>
                    <a:pt x="3790" y="2991"/>
                  </a:cubicBezTo>
                  <a:cubicBezTo>
                    <a:pt x="2877" y="2968"/>
                    <a:pt x="1941" y="2945"/>
                    <a:pt x="1256" y="2899"/>
                  </a:cubicBezTo>
                  <a:cubicBezTo>
                    <a:pt x="914" y="2899"/>
                    <a:pt x="617" y="2899"/>
                    <a:pt x="412" y="2876"/>
                  </a:cubicBezTo>
                  <a:lnTo>
                    <a:pt x="92" y="2876"/>
                  </a:lnTo>
                  <a:cubicBezTo>
                    <a:pt x="92" y="2876"/>
                    <a:pt x="92" y="2876"/>
                    <a:pt x="115" y="2899"/>
                  </a:cubicBezTo>
                  <a:lnTo>
                    <a:pt x="183" y="2899"/>
                  </a:lnTo>
                  <a:cubicBezTo>
                    <a:pt x="229" y="2899"/>
                    <a:pt x="320" y="2899"/>
                    <a:pt x="412" y="2922"/>
                  </a:cubicBezTo>
                  <a:cubicBezTo>
                    <a:pt x="617" y="2922"/>
                    <a:pt x="914" y="2945"/>
                    <a:pt x="1256" y="2968"/>
                  </a:cubicBezTo>
                  <a:cubicBezTo>
                    <a:pt x="1941" y="2991"/>
                    <a:pt x="2877" y="3036"/>
                    <a:pt x="3790" y="3082"/>
                  </a:cubicBezTo>
                  <a:cubicBezTo>
                    <a:pt x="5182" y="3150"/>
                    <a:pt x="6552" y="3219"/>
                    <a:pt x="7168" y="3242"/>
                  </a:cubicBezTo>
                  <a:cubicBezTo>
                    <a:pt x="7191" y="3265"/>
                    <a:pt x="7191" y="3265"/>
                    <a:pt x="7191" y="3265"/>
                  </a:cubicBezTo>
                  <a:cubicBezTo>
                    <a:pt x="7191" y="3265"/>
                    <a:pt x="7191" y="3265"/>
                    <a:pt x="7191" y="3242"/>
                  </a:cubicBezTo>
                  <a:cubicBezTo>
                    <a:pt x="7373" y="3265"/>
                    <a:pt x="7487" y="3265"/>
                    <a:pt x="7487" y="3265"/>
                  </a:cubicBezTo>
                  <a:cubicBezTo>
                    <a:pt x="7487" y="3265"/>
                    <a:pt x="9336" y="3333"/>
                    <a:pt x="11185" y="3401"/>
                  </a:cubicBezTo>
                  <a:cubicBezTo>
                    <a:pt x="12098" y="3424"/>
                    <a:pt x="13034" y="3470"/>
                    <a:pt x="13719" y="3493"/>
                  </a:cubicBezTo>
                  <a:cubicBezTo>
                    <a:pt x="14061" y="3493"/>
                    <a:pt x="14358" y="3516"/>
                    <a:pt x="14563" y="3516"/>
                  </a:cubicBezTo>
                  <a:lnTo>
                    <a:pt x="14792" y="3516"/>
                  </a:lnTo>
                  <a:cubicBezTo>
                    <a:pt x="14746" y="3493"/>
                    <a:pt x="14655" y="3493"/>
                    <a:pt x="14563" y="3493"/>
                  </a:cubicBezTo>
                  <a:cubicBezTo>
                    <a:pt x="14358" y="3470"/>
                    <a:pt x="14061" y="3470"/>
                    <a:pt x="13719" y="3447"/>
                  </a:cubicBezTo>
                  <a:cubicBezTo>
                    <a:pt x="13034" y="3401"/>
                    <a:pt x="12098" y="3356"/>
                    <a:pt x="11185" y="3310"/>
                  </a:cubicBezTo>
                  <a:cubicBezTo>
                    <a:pt x="9336" y="3219"/>
                    <a:pt x="7487" y="3150"/>
                    <a:pt x="7487" y="3150"/>
                  </a:cubicBezTo>
                  <a:cubicBezTo>
                    <a:pt x="7487" y="3150"/>
                    <a:pt x="7328" y="3128"/>
                    <a:pt x="7031" y="3128"/>
                  </a:cubicBezTo>
                  <a:cubicBezTo>
                    <a:pt x="7031" y="3128"/>
                    <a:pt x="7031" y="3105"/>
                    <a:pt x="7008" y="3105"/>
                  </a:cubicBezTo>
                  <a:cubicBezTo>
                    <a:pt x="6917" y="3013"/>
                    <a:pt x="6780" y="2854"/>
                    <a:pt x="6711" y="2648"/>
                  </a:cubicBezTo>
                  <a:cubicBezTo>
                    <a:pt x="6620" y="2466"/>
                    <a:pt x="6574" y="2237"/>
                    <a:pt x="6574" y="2078"/>
                  </a:cubicBezTo>
                  <a:cubicBezTo>
                    <a:pt x="6574" y="2032"/>
                    <a:pt x="6552" y="2009"/>
                    <a:pt x="6574" y="1963"/>
                  </a:cubicBezTo>
                  <a:cubicBezTo>
                    <a:pt x="6574" y="1941"/>
                    <a:pt x="6574" y="1918"/>
                    <a:pt x="6574" y="1872"/>
                  </a:cubicBezTo>
                  <a:cubicBezTo>
                    <a:pt x="6574" y="1849"/>
                    <a:pt x="6574" y="1849"/>
                    <a:pt x="6574" y="1827"/>
                  </a:cubicBezTo>
                  <a:cubicBezTo>
                    <a:pt x="6574" y="1804"/>
                    <a:pt x="6574" y="1804"/>
                    <a:pt x="6574" y="1804"/>
                  </a:cubicBezTo>
                  <a:cubicBezTo>
                    <a:pt x="6574" y="1804"/>
                    <a:pt x="6574" y="1781"/>
                    <a:pt x="6574" y="1735"/>
                  </a:cubicBezTo>
                  <a:cubicBezTo>
                    <a:pt x="6574" y="1690"/>
                    <a:pt x="6574" y="1621"/>
                    <a:pt x="6597" y="1530"/>
                  </a:cubicBezTo>
                  <a:cubicBezTo>
                    <a:pt x="6597" y="1438"/>
                    <a:pt x="6620" y="1347"/>
                    <a:pt x="6643" y="1233"/>
                  </a:cubicBezTo>
                  <a:cubicBezTo>
                    <a:pt x="6643" y="1142"/>
                    <a:pt x="6689" y="1028"/>
                    <a:pt x="6711" y="936"/>
                  </a:cubicBezTo>
                  <a:cubicBezTo>
                    <a:pt x="6757" y="822"/>
                    <a:pt x="6803" y="731"/>
                    <a:pt x="6848" y="640"/>
                  </a:cubicBezTo>
                  <a:cubicBezTo>
                    <a:pt x="6871" y="617"/>
                    <a:pt x="6894" y="571"/>
                    <a:pt x="6917" y="525"/>
                  </a:cubicBezTo>
                  <a:cubicBezTo>
                    <a:pt x="6940" y="525"/>
                    <a:pt x="6940" y="503"/>
                    <a:pt x="6962" y="480"/>
                  </a:cubicBezTo>
                  <a:cubicBezTo>
                    <a:pt x="6985" y="457"/>
                    <a:pt x="6985" y="457"/>
                    <a:pt x="7008" y="434"/>
                  </a:cubicBezTo>
                  <a:cubicBezTo>
                    <a:pt x="7031" y="411"/>
                    <a:pt x="7054" y="389"/>
                    <a:pt x="7077" y="366"/>
                  </a:cubicBezTo>
                  <a:cubicBezTo>
                    <a:pt x="7305" y="389"/>
                    <a:pt x="7465" y="389"/>
                    <a:pt x="7465" y="389"/>
                  </a:cubicBezTo>
                  <a:cubicBezTo>
                    <a:pt x="7465" y="389"/>
                    <a:pt x="9336" y="457"/>
                    <a:pt x="11185" y="525"/>
                  </a:cubicBezTo>
                  <a:cubicBezTo>
                    <a:pt x="12121" y="571"/>
                    <a:pt x="13057" y="594"/>
                    <a:pt x="13764" y="617"/>
                  </a:cubicBezTo>
                  <a:cubicBezTo>
                    <a:pt x="14107" y="640"/>
                    <a:pt x="14404" y="640"/>
                    <a:pt x="14609" y="640"/>
                  </a:cubicBezTo>
                  <a:lnTo>
                    <a:pt x="14837" y="640"/>
                  </a:lnTo>
                  <a:cubicBezTo>
                    <a:pt x="14792" y="640"/>
                    <a:pt x="14700" y="617"/>
                    <a:pt x="14609" y="617"/>
                  </a:cubicBezTo>
                  <a:cubicBezTo>
                    <a:pt x="14404" y="617"/>
                    <a:pt x="14107" y="594"/>
                    <a:pt x="13764" y="571"/>
                  </a:cubicBezTo>
                  <a:cubicBezTo>
                    <a:pt x="13057" y="525"/>
                    <a:pt x="12121" y="480"/>
                    <a:pt x="11185" y="434"/>
                  </a:cubicBezTo>
                  <a:cubicBezTo>
                    <a:pt x="9336" y="343"/>
                    <a:pt x="7465" y="274"/>
                    <a:pt x="7465" y="274"/>
                  </a:cubicBezTo>
                  <a:cubicBezTo>
                    <a:pt x="7465" y="274"/>
                    <a:pt x="5593" y="183"/>
                    <a:pt x="3721" y="115"/>
                  </a:cubicBezTo>
                  <a:cubicBezTo>
                    <a:pt x="2785" y="92"/>
                    <a:pt x="1850" y="46"/>
                    <a:pt x="1165" y="23"/>
                  </a:cubicBezTo>
                  <a:cubicBezTo>
                    <a:pt x="800" y="23"/>
                    <a:pt x="503" y="23"/>
                    <a:pt x="29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6" name="Google Shape;1760;p23">
              <a:extLst>
                <a:ext uri="{FF2B5EF4-FFF2-40B4-BE49-F238E27FC236}">
                  <a16:creationId xmlns:a16="http://schemas.microsoft.com/office/drawing/2014/main" id="{A305A81F-99C3-1607-408E-165ED78B8A98}"/>
                </a:ext>
              </a:extLst>
            </p:cNvPr>
            <p:cNvSpPr/>
            <p:nvPr/>
          </p:nvSpPr>
          <p:spPr>
            <a:xfrm>
              <a:off x="6820575" y="3855975"/>
              <a:ext cx="370350" cy="18875"/>
            </a:xfrm>
            <a:custGeom>
              <a:avLst/>
              <a:gdLst/>
              <a:ahLst/>
              <a:cxnLst/>
              <a:rect l="l" t="t" r="r" b="b"/>
              <a:pathLst>
                <a:path w="14814" h="755" extrusionOk="0">
                  <a:moveTo>
                    <a:pt x="6551" y="1"/>
                  </a:moveTo>
                  <a:lnTo>
                    <a:pt x="4908" y="69"/>
                  </a:lnTo>
                  <a:lnTo>
                    <a:pt x="4086" y="92"/>
                  </a:lnTo>
                  <a:lnTo>
                    <a:pt x="3287" y="115"/>
                  </a:lnTo>
                  <a:lnTo>
                    <a:pt x="2465" y="138"/>
                  </a:lnTo>
                  <a:lnTo>
                    <a:pt x="1644" y="184"/>
                  </a:lnTo>
                  <a:cubicBezTo>
                    <a:pt x="1096" y="206"/>
                    <a:pt x="548" y="229"/>
                    <a:pt x="0" y="252"/>
                  </a:cubicBezTo>
                  <a:cubicBezTo>
                    <a:pt x="548" y="252"/>
                    <a:pt x="1096" y="229"/>
                    <a:pt x="1644" y="229"/>
                  </a:cubicBezTo>
                  <a:lnTo>
                    <a:pt x="2465" y="206"/>
                  </a:lnTo>
                  <a:lnTo>
                    <a:pt x="3287" y="184"/>
                  </a:lnTo>
                  <a:lnTo>
                    <a:pt x="4086" y="184"/>
                  </a:lnTo>
                  <a:lnTo>
                    <a:pt x="4908" y="161"/>
                  </a:lnTo>
                  <a:lnTo>
                    <a:pt x="6551" y="115"/>
                  </a:lnTo>
                  <a:lnTo>
                    <a:pt x="7578" y="206"/>
                  </a:lnTo>
                  <a:lnTo>
                    <a:pt x="8605" y="275"/>
                  </a:lnTo>
                  <a:lnTo>
                    <a:pt x="10682" y="457"/>
                  </a:lnTo>
                  <a:lnTo>
                    <a:pt x="12760" y="617"/>
                  </a:lnTo>
                  <a:lnTo>
                    <a:pt x="13787" y="686"/>
                  </a:lnTo>
                  <a:lnTo>
                    <a:pt x="14814" y="754"/>
                  </a:lnTo>
                  <a:lnTo>
                    <a:pt x="14814" y="754"/>
                  </a:lnTo>
                  <a:lnTo>
                    <a:pt x="13787" y="663"/>
                  </a:lnTo>
                  <a:lnTo>
                    <a:pt x="12760" y="572"/>
                  </a:lnTo>
                  <a:lnTo>
                    <a:pt x="10682" y="366"/>
                  </a:lnTo>
                  <a:lnTo>
                    <a:pt x="8628" y="184"/>
                  </a:lnTo>
                  <a:lnTo>
                    <a:pt x="7578" y="92"/>
                  </a:lnTo>
                  <a:lnTo>
                    <a:pt x="6551" y="1"/>
                  </a:lnTo>
                  <a:close/>
                </a:path>
              </a:pathLst>
            </a:custGeom>
            <a:solidFill>
              <a:srgbClr val="FF91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7" name="Google Shape;1761;p23">
              <a:extLst>
                <a:ext uri="{FF2B5EF4-FFF2-40B4-BE49-F238E27FC236}">
                  <a16:creationId xmlns:a16="http://schemas.microsoft.com/office/drawing/2014/main" id="{217B6BEC-6606-BAB5-B28C-3F64FD38F806}"/>
                </a:ext>
              </a:extLst>
            </p:cNvPr>
            <p:cNvSpPr/>
            <p:nvPr/>
          </p:nvSpPr>
          <p:spPr>
            <a:xfrm>
              <a:off x="6822275" y="3885100"/>
              <a:ext cx="159225" cy="53650"/>
            </a:xfrm>
            <a:custGeom>
              <a:avLst/>
              <a:gdLst/>
              <a:ahLst/>
              <a:cxnLst/>
              <a:rect l="l" t="t" r="r" b="b"/>
              <a:pathLst>
                <a:path w="6369" h="2146" extrusionOk="0">
                  <a:moveTo>
                    <a:pt x="6186" y="0"/>
                  </a:moveTo>
                  <a:cubicBezTo>
                    <a:pt x="4862"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8" name="Google Shape;1762;p23">
              <a:extLst>
                <a:ext uri="{FF2B5EF4-FFF2-40B4-BE49-F238E27FC236}">
                  <a16:creationId xmlns:a16="http://schemas.microsoft.com/office/drawing/2014/main" id="{B51F079D-A871-A3CD-FC39-55E029A1C29C}"/>
                </a:ext>
              </a:extLst>
            </p:cNvPr>
            <p:cNvSpPr/>
            <p:nvPr/>
          </p:nvSpPr>
          <p:spPr>
            <a:xfrm>
              <a:off x="7054525" y="3698025"/>
              <a:ext cx="222000" cy="306450"/>
            </a:xfrm>
            <a:custGeom>
              <a:avLst/>
              <a:gdLst/>
              <a:ahLst/>
              <a:cxnLst/>
              <a:rect l="l" t="t" r="r" b="b"/>
              <a:pathLst>
                <a:path w="8880" h="12258" extrusionOk="0">
                  <a:moveTo>
                    <a:pt x="5913" y="0"/>
                  </a:moveTo>
                  <a:cubicBezTo>
                    <a:pt x="5043" y="0"/>
                    <a:pt x="4556" y="1695"/>
                    <a:pt x="4497" y="2347"/>
                  </a:cubicBezTo>
                  <a:cubicBezTo>
                    <a:pt x="4406" y="3306"/>
                    <a:pt x="4680" y="4265"/>
                    <a:pt x="4794" y="5223"/>
                  </a:cubicBezTo>
                  <a:cubicBezTo>
                    <a:pt x="4954" y="6456"/>
                    <a:pt x="5889" y="7848"/>
                    <a:pt x="4817" y="8830"/>
                  </a:cubicBezTo>
                  <a:cubicBezTo>
                    <a:pt x="4223" y="9378"/>
                    <a:pt x="3402" y="9560"/>
                    <a:pt x="2625" y="9880"/>
                  </a:cubicBezTo>
                  <a:cubicBezTo>
                    <a:pt x="2283" y="10039"/>
                    <a:pt x="1872" y="10017"/>
                    <a:pt x="1507" y="10039"/>
                  </a:cubicBezTo>
                  <a:cubicBezTo>
                    <a:pt x="1491" y="10040"/>
                    <a:pt x="1475" y="10041"/>
                    <a:pt x="1459" y="10041"/>
                  </a:cubicBezTo>
                  <a:cubicBezTo>
                    <a:pt x="1254" y="10041"/>
                    <a:pt x="1068" y="9967"/>
                    <a:pt x="890" y="9967"/>
                  </a:cubicBezTo>
                  <a:cubicBezTo>
                    <a:pt x="750" y="9967"/>
                    <a:pt x="615" y="10013"/>
                    <a:pt x="480" y="10176"/>
                  </a:cubicBezTo>
                  <a:cubicBezTo>
                    <a:pt x="434" y="10222"/>
                    <a:pt x="389" y="10291"/>
                    <a:pt x="343" y="10336"/>
                  </a:cubicBezTo>
                  <a:cubicBezTo>
                    <a:pt x="183" y="10610"/>
                    <a:pt x="1" y="11021"/>
                    <a:pt x="183" y="11341"/>
                  </a:cubicBezTo>
                  <a:cubicBezTo>
                    <a:pt x="366" y="11683"/>
                    <a:pt x="891" y="11797"/>
                    <a:pt x="1233" y="11911"/>
                  </a:cubicBezTo>
                  <a:cubicBezTo>
                    <a:pt x="1827" y="12094"/>
                    <a:pt x="2397" y="12208"/>
                    <a:pt x="3014" y="12231"/>
                  </a:cubicBezTo>
                  <a:cubicBezTo>
                    <a:pt x="3328" y="12245"/>
                    <a:pt x="3645" y="12257"/>
                    <a:pt x="3962" y="12257"/>
                  </a:cubicBezTo>
                  <a:cubicBezTo>
                    <a:pt x="4657" y="12257"/>
                    <a:pt x="5352" y="12199"/>
                    <a:pt x="6026" y="11980"/>
                  </a:cubicBezTo>
                  <a:cubicBezTo>
                    <a:pt x="7464" y="11523"/>
                    <a:pt x="8104" y="10313"/>
                    <a:pt x="8423" y="8898"/>
                  </a:cubicBezTo>
                  <a:cubicBezTo>
                    <a:pt x="8880" y="6981"/>
                    <a:pt x="8560" y="4972"/>
                    <a:pt x="8104" y="3078"/>
                  </a:cubicBezTo>
                  <a:cubicBezTo>
                    <a:pt x="7944" y="2416"/>
                    <a:pt x="7716" y="1708"/>
                    <a:pt x="7305" y="1115"/>
                  </a:cubicBezTo>
                  <a:cubicBezTo>
                    <a:pt x="7054" y="727"/>
                    <a:pt x="6734" y="384"/>
                    <a:pt x="6346" y="133"/>
                  </a:cubicBezTo>
                  <a:cubicBezTo>
                    <a:pt x="6193" y="41"/>
                    <a:pt x="6048" y="0"/>
                    <a:pt x="5913"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9" name="Google Shape;1763;p23">
              <a:extLst>
                <a:ext uri="{FF2B5EF4-FFF2-40B4-BE49-F238E27FC236}">
                  <a16:creationId xmlns:a16="http://schemas.microsoft.com/office/drawing/2014/main" id="{21A89C17-89C2-BFC8-64EE-DAEC531FC48E}"/>
                </a:ext>
              </a:extLst>
            </p:cNvPr>
            <p:cNvSpPr/>
            <p:nvPr/>
          </p:nvSpPr>
          <p:spPr>
            <a:xfrm>
              <a:off x="7063650" y="3697925"/>
              <a:ext cx="207750" cy="306550"/>
            </a:xfrm>
            <a:custGeom>
              <a:avLst/>
              <a:gdLst/>
              <a:ahLst/>
              <a:cxnLst/>
              <a:rect l="l" t="t" r="r" b="b"/>
              <a:pathLst>
                <a:path w="8310" h="12262" extrusionOk="0">
                  <a:moveTo>
                    <a:pt x="5502" y="0"/>
                  </a:moveTo>
                  <a:cubicBezTo>
                    <a:pt x="5479" y="0"/>
                    <a:pt x="5479" y="0"/>
                    <a:pt x="5456" y="23"/>
                  </a:cubicBezTo>
                  <a:lnTo>
                    <a:pt x="5365" y="23"/>
                  </a:lnTo>
                  <a:cubicBezTo>
                    <a:pt x="5342" y="46"/>
                    <a:pt x="5342" y="46"/>
                    <a:pt x="5342" y="46"/>
                  </a:cubicBezTo>
                  <a:lnTo>
                    <a:pt x="5319" y="46"/>
                  </a:lnTo>
                  <a:cubicBezTo>
                    <a:pt x="5296" y="46"/>
                    <a:pt x="5273" y="69"/>
                    <a:pt x="5251" y="69"/>
                  </a:cubicBezTo>
                  <a:cubicBezTo>
                    <a:pt x="5251" y="69"/>
                    <a:pt x="5251" y="69"/>
                    <a:pt x="5228" y="92"/>
                  </a:cubicBezTo>
                  <a:cubicBezTo>
                    <a:pt x="5205" y="92"/>
                    <a:pt x="5182" y="92"/>
                    <a:pt x="5159" y="114"/>
                  </a:cubicBezTo>
                  <a:cubicBezTo>
                    <a:pt x="5159" y="114"/>
                    <a:pt x="5159" y="114"/>
                    <a:pt x="5136" y="137"/>
                  </a:cubicBezTo>
                  <a:cubicBezTo>
                    <a:pt x="5114" y="137"/>
                    <a:pt x="5091" y="160"/>
                    <a:pt x="5068" y="183"/>
                  </a:cubicBezTo>
                  <a:cubicBezTo>
                    <a:pt x="5000" y="229"/>
                    <a:pt x="4954" y="297"/>
                    <a:pt x="4908" y="343"/>
                  </a:cubicBezTo>
                  <a:lnTo>
                    <a:pt x="4885" y="343"/>
                  </a:lnTo>
                  <a:cubicBezTo>
                    <a:pt x="4863" y="366"/>
                    <a:pt x="4840" y="411"/>
                    <a:pt x="4817" y="434"/>
                  </a:cubicBezTo>
                  <a:cubicBezTo>
                    <a:pt x="4817" y="457"/>
                    <a:pt x="4817" y="457"/>
                    <a:pt x="4817" y="457"/>
                  </a:cubicBezTo>
                  <a:cubicBezTo>
                    <a:pt x="4794" y="480"/>
                    <a:pt x="4771" y="503"/>
                    <a:pt x="4748" y="525"/>
                  </a:cubicBezTo>
                  <a:cubicBezTo>
                    <a:pt x="4748" y="525"/>
                    <a:pt x="4748" y="548"/>
                    <a:pt x="4748" y="548"/>
                  </a:cubicBezTo>
                  <a:cubicBezTo>
                    <a:pt x="4726" y="571"/>
                    <a:pt x="4703" y="617"/>
                    <a:pt x="4680" y="639"/>
                  </a:cubicBezTo>
                  <a:cubicBezTo>
                    <a:pt x="4680" y="639"/>
                    <a:pt x="4680" y="639"/>
                    <a:pt x="4680" y="662"/>
                  </a:cubicBezTo>
                  <a:cubicBezTo>
                    <a:pt x="4657" y="685"/>
                    <a:pt x="4634" y="708"/>
                    <a:pt x="4634" y="754"/>
                  </a:cubicBezTo>
                  <a:lnTo>
                    <a:pt x="4611" y="754"/>
                  </a:lnTo>
                  <a:cubicBezTo>
                    <a:pt x="4611" y="754"/>
                    <a:pt x="4611" y="776"/>
                    <a:pt x="4611" y="776"/>
                  </a:cubicBezTo>
                  <a:cubicBezTo>
                    <a:pt x="4589" y="799"/>
                    <a:pt x="4589" y="822"/>
                    <a:pt x="4566" y="868"/>
                  </a:cubicBezTo>
                  <a:cubicBezTo>
                    <a:pt x="4679" y="792"/>
                    <a:pt x="4808" y="744"/>
                    <a:pt x="4955" y="744"/>
                  </a:cubicBezTo>
                  <a:cubicBezTo>
                    <a:pt x="5165" y="744"/>
                    <a:pt x="5412" y="841"/>
                    <a:pt x="5707" y="1096"/>
                  </a:cubicBezTo>
                  <a:cubicBezTo>
                    <a:pt x="7106" y="2291"/>
                    <a:pt x="7323" y="7877"/>
                    <a:pt x="6072" y="7877"/>
                  </a:cubicBezTo>
                  <a:cubicBezTo>
                    <a:pt x="6057" y="7877"/>
                    <a:pt x="6042" y="7877"/>
                    <a:pt x="6027" y="7875"/>
                  </a:cubicBezTo>
                  <a:cubicBezTo>
                    <a:pt x="5661" y="7852"/>
                    <a:pt x="5228" y="7647"/>
                    <a:pt x="4908" y="7396"/>
                  </a:cubicBezTo>
                  <a:cubicBezTo>
                    <a:pt x="4908" y="7578"/>
                    <a:pt x="4908" y="7738"/>
                    <a:pt x="4885" y="7921"/>
                  </a:cubicBezTo>
                  <a:cubicBezTo>
                    <a:pt x="4885" y="7921"/>
                    <a:pt x="4885" y="7944"/>
                    <a:pt x="4885" y="7944"/>
                  </a:cubicBezTo>
                  <a:cubicBezTo>
                    <a:pt x="4885" y="7989"/>
                    <a:pt x="4863" y="8035"/>
                    <a:pt x="4863" y="8058"/>
                  </a:cubicBezTo>
                  <a:cubicBezTo>
                    <a:pt x="4863" y="8103"/>
                    <a:pt x="4840" y="8126"/>
                    <a:pt x="4840" y="8149"/>
                  </a:cubicBezTo>
                  <a:cubicBezTo>
                    <a:pt x="4817" y="8195"/>
                    <a:pt x="4817" y="8217"/>
                    <a:pt x="4794" y="8263"/>
                  </a:cubicBezTo>
                  <a:cubicBezTo>
                    <a:pt x="4794" y="8286"/>
                    <a:pt x="4771" y="8332"/>
                    <a:pt x="4771" y="8354"/>
                  </a:cubicBezTo>
                  <a:cubicBezTo>
                    <a:pt x="4748" y="8400"/>
                    <a:pt x="4726" y="8423"/>
                    <a:pt x="4726" y="8446"/>
                  </a:cubicBezTo>
                  <a:cubicBezTo>
                    <a:pt x="4703" y="8491"/>
                    <a:pt x="4680" y="8537"/>
                    <a:pt x="4657" y="8583"/>
                  </a:cubicBezTo>
                  <a:cubicBezTo>
                    <a:pt x="4634" y="8605"/>
                    <a:pt x="4634" y="8628"/>
                    <a:pt x="4611" y="8651"/>
                  </a:cubicBezTo>
                  <a:cubicBezTo>
                    <a:pt x="4566" y="8697"/>
                    <a:pt x="4520" y="8765"/>
                    <a:pt x="4452" y="8834"/>
                  </a:cubicBezTo>
                  <a:cubicBezTo>
                    <a:pt x="4383" y="8925"/>
                    <a:pt x="4292" y="8994"/>
                    <a:pt x="4223" y="9085"/>
                  </a:cubicBezTo>
                  <a:cubicBezTo>
                    <a:pt x="5022" y="9336"/>
                    <a:pt x="6118" y="9907"/>
                    <a:pt x="5456" y="10637"/>
                  </a:cubicBezTo>
                  <a:cubicBezTo>
                    <a:pt x="5142" y="11006"/>
                    <a:pt x="4440" y="11140"/>
                    <a:pt x="3617" y="11140"/>
                  </a:cubicBezTo>
                  <a:cubicBezTo>
                    <a:pt x="2405" y="11140"/>
                    <a:pt x="930" y="10850"/>
                    <a:pt x="46" y="10591"/>
                  </a:cubicBezTo>
                  <a:lnTo>
                    <a:pt x="46" y="10591"/>
                  </a:lnTo>
                  <a:cubicBezTo>
                    <a:pt x="69" y="10751"/>
                    <a:pt x="1" y="11253"/>
                    <a:pt x="24" y="11550"/>
                  </a:cubicBezTo>
                  <a:cubicBezTo>
                    <a:pt x="252" y="11733"/>
                    <a:pt x="617" y="11824"/>
                    <a:pt x="868" y="11915"/>
                  </a:cubicBezTo>
                  <a:cubicBezTo>
                    <a:pt x="1462" y="12098"/>
                    <a:pt x="2032" y="12212"/>
                    <a:pt x="2649" y="12235"/>
                  </a:cubicBezTo>
                  <a:cubicBezTo>
                    <a:pt x="2963" y="12249"/>
                    <a:pt x="3280" y="12261"/>
                    <a:pt x="3597" y="12261"/>
                  </a:cubicBezTo>
                  <a:cubicBezTo>
                    <a:pt x="4292" y="12261"/>
                    <a:pt x="4987" y="12203"/>
                    <a:pt x="5661" y="11984"/>
                  </a:cubicBezTo>
                  <a:cubicBezTo>
                    <a:pt x="6597" y="11687"/>
                    <a:pt x="7191" y="11071"/>
                    <a:pt x="7579" y="10272"/>
                  </a:cubicBezTo>
                  <a:cubicBezTo>
                    <a:pt x="7784" y="9861"/>
                    <a:pt x="7921" y="9450"/>
                    <a:pt x="8035" y="9039"/>
                  </a:cubicBezTo>
                  <a:cubicBezTo>
                    <a:pt x="8035" y="9039"/>
                    <a:pt x="8035" y="9016"/>
                    <a:pt x="8035" y="9016"/>
                  </a:cubicBezTo>
                  <a:cubicBezTo>
                    <a:pt x="8058" y="8948"/>
                    <a:pt x="8058" y="8879"/>
                    <a:pt x="8081" y="8811"/>
                  </a:cubicBezTo>
                  <a:cubicBezTo>
                    <a:pt x="8081" y="8765"/>
                    <a:pt x="8104" y="8720"/>
                    <a:pt x="8104" y="8674"/>
                  </a:cubicBezTo>
                  <a:cubicBezTo>
                    <a:pt x="8264" y="7898"/>
                    <a:pt x="8309" y="7076"/>
                    <a:pt x="8264" y="6254"/>
                  </a:cubicBezTo>
                  <a:cubicBezTo>
                    <a:pt x="8172" y="5205"/>
                    <a:pt x="7990" y="4132"/>
                    <a:pt x="7739" y="3082"/>
                  </a:cubicBezTo>
                  <a:cubicBezTo>
                    <a:pt x="7579" y="2420"/>
                    <a:pt x="7351" y="1712"/>
                    <a:pt x="6940" y="1119"/>
                  </a:cubicBezTo>
                  <a:cubicBezTo>
                    <a:pt x="6689" y="731"/>
                    <a:pt x="6369" y="388"/>
                    <a:pt x="5981" y="137"/>
                  </a:cubicBezTo>
                  <a:cubicBezTo>
                    <a:pt x="5935" y="114"/>
                    <a:pt x="5890" y="92"/>
                    <a:pt x="5867" y="92"/>
                  </a:cubicBezTo>
                  <a:cubicBezTo>
                    <a:pt x="5844" y="92"/>
                    <a:pt x="5844" y="69"/>
                    <a:pt x="5844" y="69"/>
                  </a:cubicBezTo>
                  <a:lnTo>
                    <a:pt x="5821" y="69"/>
                  </a:lnTo>
                  <a:cubicBezTo>
                    <a:pt x="5798" y="69"/>
                    <a:pt x="5776" y="46"/>
                    <a:pt x="5753" y="46"/>
                  </a:cubicBezTo>
                  <a:lnTo>
                    <a:pt x="5730" y="46"/>
                  </a:lnTo>
                  <a:cubicBezTo>
                    <a:pt x="5730" y="46"/>
                    <a:pt x="5730" y="23"/>
                    <a:pt x="5707" y="23"/>
                  </a:cubicBezTo>
                  <a:lnTo>
                    <a:pt x="5616" y="23"/>
                  </a:lnTo>
                  <a:cubicBezTo>
                    <a:pt x="5593" y="0"/>
                    <a:pt x="5570" y="0"/>
                    <a:pt x="55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0" name="Google Shape;1764;p23">
              <a:extLst>
                <a:ext uri="{FF2B5EF4-FFF2-40B4-BE49-F238E27FC236}">
                  <a16:creationId xmlns:a16="http://schemas.microsoft.com/office/drawing/2014/main" id="{A0BF510C-478C-5561-D9F2-075CE523CB7F}"/>
                </a:ext>
              </a:extLst>
            </p:cNvPr>
            <p:cNvSpPr/>
            <p:nvPr/>
          </p:nvSpPr>
          <p:spPr>
            <a:xfrm>
              <a:off x="6983200" y="3916250"/>
              <a:ext cx="114875" cy="92125"/>
            </a:xfrm>
            <a:custGeom>
              <a:avLst/>
              <a:gdLst/>
              <a:ahLst/>
              <a:cxnLst/>
              <a:rect l="l" t="t" r="r" b="b"/>
              <a:pathLst>
                <a:path w="4595" h="3685" extrusionOk="0">
                  <a:moveTo>
                    <a:pt x="1868" y="0"/>
                  </a:moveTo>
                  <a:cubicBezTo>
                    <a:pt x="1784" y="0"/>
                    <a:pt x="1708" y="17"/>
                    <a:pt x="1644" y="55"/>
                  </a:cubicBezTo>
                  <a:cubicBezTo>
                    <a:pt x="1438" y="192"/>
                    <a:pt x="1416" y="375"/>
                    <a:pt x="1507" y="580"/>
                  </a:cubicBezTo>
                  <a:cubicBezTo>
                    <a:pt x="1575" y="671"/>
                    <a:pt x="1644" y="785"/>
                    <a:pt x="1712" y="854"/>
                  </a:cubicBezTo>
                  <a:cubicBezTo>
                    <a:pt x="1804" y="945"/>
                    <a:pt x="1941" y="945"/>
                    <a:pt x="2009" y="1059"/>
                  </a:cubicBezTo>
                  <a:cubicBezTo>
                    <a:pt x="1910" y="1143"/>
                    <a:pt x="1783" y="1176"/>
                    <a:pt x="1648" y="1176"/>
                  </a:cubicBezTo>
                  <a:cubicBezTo>
                    <a:pt x="1378" y="1176"/>
                    <a:pt x="1073" y="1044"/>
                    <a:pt x="891" y="922"/>
                  </a:cubicBezTo>
                  <a:cubicBezTo>
                    <a:pt x="571" y="717"/>
                    <a:pt x="525" y="397"/>
                    <a:pt x="320" y="124"/>
                  </a:cubicBezTo>
                  <a:cubicBezTo>
                    <a:pt x="92" y="238"/>
                    <a:pt x="69" y="626"/>
                    <a:pt x="46" y="854"/>
                  </a:cubicBezTo>
                  <a:cubicBezTo>
                    <a:pt x="46" y="991"/>
                    <a:pt x="46" y="1128"/>
                    <a:pt x="23" y="1265"/>
                  </a:cubicBezTo>
                  <a:cubicBezTo>
                    <a:pt x="0" y="2223"/>
                    <a:pt x="640" y="3182"/>
                    <a:pt x="1553" y="3525"/>
                  </a:cubicBezTo>
                  <a:cubicBezTo>
                    <a:pt x="1689" y="3570"/>
                    <a:pt x="1826" y="3616"/>
                    <a:pt x="1986" y="3639"/>
                  </a:cubicBezTo>
                  <a:cubicBezTo>
                    <a:pt x="2141" y="3670"/>
                    <a:pt x="2290" y="3684"/>
                    <a:pt x="2432" y="3684"/>
                  </a:cubicBezTo>
                  <a:cubicBezTo>
                    <a:pt x="3858" y="3684"/>
                    <a:pt x="4595" y="2220"/>
                    <a:pt x="3972" y="1265"/>
                  </a:cubicBezTo>
                  <a:cubicBezTo>
                    <a:pt x="3972" y="1265"/>
                    <a:pt x="2597" y="0"/>
                    <a:pt x="186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1" name="Google Shape;1765;p23">
              <a:extLst>
                <a:ext uri="{FF2B5EF4-FFF2-40B4-BE49-F238E27FC236}">
                  <a16:creationId xmlns:a16="http://schemas.microsoft.com/office/drawing/2014/main" id="{6342B068-4E8F-8DCF-057C-C8FEA263CF1B}"/>
                </a:ext>
              </a:extLst>
            </p:cNvPr>
            <p:cNvSpPr/>
            <p:nvPr/>
          </p:nvSpPr>
          <p:spPr>
            <a:xfrm>
              <a:off x="6983775" y="3937025"/>
              <a:ext cx="114300" cy="71350"/>
            </a:xfrm>
            <a:custGeom>
              <a:avLst/>
              <a:gdLst/>
              <a:ahLst/>
              <a:cxnLst/>
              <a:rect l="l" t="t" r="r" b="b"/>
              <a:pathLst>
                <a:path w="4572" h="2854" extrusionOk="0">
                  <a:moveTo>
                    <a:pt x="3424" y="0"/>
                  </a:moveTo>
                  <a:lnTo>
                    <a:pt x="3424" y="0"/>
                  </a:lnTo>
                  <a:cubicBezTo>
                    <a:pt x="3561" y="548"/>
                    <a:pt x="3470" y="1187"/>
                    <a:pt x="2557" y="1415"/>
                  </a:cubicBezTo>
                  <a:cubicBezTo>
                    <a:pt x="2273" y="1484"/>
                    <a:pt x="2009" y="1516"/>
                    <a:pt x="1766" y="1516"/>
                  </a:cubicBezTo>
                  <a:cubicBezTo>
                    <a:pt x="876" y="1516"/>
                    <a:pt x="269" y="1089"/>
                    <a:pt x="0" y="479"/>
                  </a:cubicBezTo>
                  <a:lnTo>
                    <a:pt x="0" y="479"/>
                  </a:lnTo>
                  <a:cubicBezTo>
                    <a:pt x="0" y="1438"/>
                    <a:pt x="617" y="2374"/>
                    <a:pt x="1530" y="2694"/>
                  </a:cubicBezTo>
                  <a:cubicBezTo>
                    <a:pt x="1666" y="2739"/>
                    <a:pt x="1803" y="2785"/>
                    <a:pt x="1963" y="2808"/>
                  </a:cubicBezTo>
                  <a:cubicBezTo>
                    <a:pt x="2118" y="2839"/>
                    <a:pt x="2267" y="2853"/>
                    <a:pt x="2409" y="2853"/>
                  </a:cubicBezTo>
                  <a:cubicBezTo>
                    <a:pt x="3835" y="2853"/>
                    <a:pt x="4572" y="1389"/>
                    <a:pt x="3949" y="434"/>
                  </a:cubicBezTo>
                  <a:cubicBezTo>
                    <a:pt x="3949" y="434"/>
                    <a:pt x="3721" y="228"/>
                    <a:pt x="34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2" name="Google Shape;1766;p23">
              <a:extLst>
                <a:ext uri="{FF2B5EF4-FFF2-40B4-BE49-F238E27FC236}">
                  <a16:creationId xmlns:a16="http://schemas.microsoft.com/office/drawing/2014/main" id="{85156DE8-1403-4B0B-093B-E1524ACBE9FE}"/>
                </a:ext>
              </a:extLst>
            </p:cNvPr>
            <p:cNvSpPr/>
            <p:nvPr/>
          </p:nvSpPr>
          <p:spPr>
            <a:xfrm>
              <a:off x="6983200" y="3919225"/>
              <a:ext cx="22275" cy="40875"/>
            </a:xfrm>
            <a:custGeom>
              <a:avLst/>
              <a:gdLst/>
              <a:ahLst/>
              <a:cxnLst/>
              <a:rect l="l" t="t" r="r" b="b"/>
              <a:pathLst>
                <a:path w="891" h="1635" extrusionOk="0">
                  <a:moveTo>
                    <a:pt x="295" y="0"/>
                  </a:moveTo>
                  <a:cubicBezTo>
                    <a:pt x="285" y="0"/>
                    <a:pt x="245" y="59"/>
                    <a:pt x="206" y="119"/>
                  </a:cubicBezTo>
                  <a:cubicBezTo>
                    <a:pt x="137" y="210"/>
                    <a:pt x="69" y="324"/>
                    <a:pt x="46" y="438"/>
                  </a:cubicBezTo>
                  <a:cubicBezTo>
                    <a:pt x="0" y="575"/>
                    <a:pt x="0" y="735"/>
                    <a:pt x="23" y="826"/>
                  </a:cubicBezTo>
                  <a:cubicBezTo>
                    <a:pt x="23" y="872"/>
                    <a:pt x="46" y="918"/>
                    <a:pt x="46" y="940"/>
                  </a:cubicBezTo>
                  <a:cubicBezTo>
                    <a:pt x="69" y="986"/>
                    <a:pt x="69" y="986"/>
                    <a:pt x="69" y="986"/>
                  </a:cubicBezTo>
                  <a:cubicBezTo>
                    <a:pt x="69" y="986"/>
                    <a:pt x="92" y="1055"/>
                    <a:pt x="160" y="1146"/>
                  </a:cubicBezTo>
                  <a:cubicBezTo>
                    <a:pt x="183" y="1191"/>
                    <a:pt x="229" y="1237"/>
                    <a:pt x="274" y="1283"/>
                  </a:cubicBezTo>
                  <a:cubicBezTo>
                    <a:pt x="297" y="1328"/>
                    <a:pt x="343" y="1374"/>
                    <a:pt x="411" y="1420"/>
                  </a:cubicBezTo>
                  <a:cubicBezTo>
                    <a:pt x="503" y="1511"/>
                    <a:pt x="617" y="1579"/>
                    <a:pt x="708" y="1602"/>
                  </a:cubicBezTo>
                  <a:cubicBezTo>
                    <a:pt x="789" y="1618"/>
                    <a:pt x="847" y="1635"/>
                    <a:pt x="874" y="1635"/>
                  </a:cubicBezTo>
                  <a:cubicBezTo>
                    <a:pt x="885" y="1635"/>
                    <a:pt x="891" y="1632"/>
                    <a:pt x="891" y="1625"/>
                  </a:cubicBezTo>
                  <a:cubicBezTo>
                    <a:pt x="891" y="1625"/>
                    <a:pt x="822" y="1602"/>
                    <a:pt x="754" y="1557"/>
                  </a:cubicBezTo>
                  <a:cubicBezTo>
                    <a:pt x="662" y="1511"/>
                    <a:pt x="571" y="1420"/>
                    <a:pt x="480" y="1328"/>
                  </a:cubicBezTo>
                  <a:cubicBezTo>
                    <a:pt x="434" y="1283"/>
                    <a:pt x="411" y="1237"/>
                    <a:pt x="366" y="1191"/>
                  </a:cubicBezTo>
                  <a:cubicBezTo>
                    <a:pt x="343" y="1146"/>
                    <a:pt x="320" y="1100"/>
                    <a:pt x="297" y="1055"/>
                  </a:cubicBezTo>
                  <a:cubicBezTo>
                    <a:pt x="251" y="986"/>
                    <a:pt x="229" y="918"/>
                    <a:pt x="229" y="918"/>
                  </a:cubicBezTo>
                  <a:cubicBezTo>
                    <a:pt x="229" y="918"/>
                    <a:pt x="229" y="918"/>
                    <a:pt x="206" y="895"/>
                  </a:cubicBezTo>
                  <a:cubicBezTo>
                    <a:pt x="183" y="872"/>
                    <a:pt x="183" y="826"/>
                    <a:pt x="160" y="781"/>
                  </a:cubicBezTo>
                  <a:cubicBezTo>
                    <a:pt x="137" y="712"/>
                    <a:pt x="137" y="598"/>
                    <a:pt x="160" y="484"/>
                  </a:cubicBezTo>
                  <a:cubicBezTo>
                    <a:pt x="206" y="233"/>
                    <a:pt x="320" y="5"/>
                    <a:pt x="297" y="5"/>
                  </a:cubicBezTo>
                  <a:cubicBezTo>
                    <a:pt x="297" y="1"/>
                    <a:pt x="296" y="0"/>
                    <a:pt x="2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3" name="Google Shape;1767;p23">
              <a:extLst>
                <a:ext uri="{FF2B5EF4-FFF2-40B4-BE49-F238E27FC236}">
                  <a16:creationId xmlns:a16="http://schemas.microsoft.com/office/drawing/2014/main" id="{E69C2C22-B820-715F-8A54-197A2F236628}"/>
                </a:ext>
              </a:extLst>
            </p:cNvPr>
            <p:cNvSpPr/>
            <p:nvPr/>
          </p:nvSpPr>
          <p:spPr>
            <a:xfrm>
              <a:off x="6983200" y="3941000"/>
              <a:ext cx="31400" cy="44550"/>
            </a:xfrm>
            <a:custGeom>
              <a:avLst/>
              <a:gdLst/>
              <a:ahLst/>
              <a:cxnLst/>
              <a:rect l="l" t="t" r="r" b="b"/>
              <a:pathLst>
                <a:path w="1256" h="1782" extrusionOk="0">
                  <a:moveTo>
                    <a:pt x="115" y="1"/>
                  </a:moveTo>
                  <a:cubicBezTo>
                    <a:pt x="115" y="1"/>
                    <a:pt x="0" y="275"/>
                    <a:pt x="23" y="572"/>
                  </a:cubicBezTo>
                  <a:cubicBezTo>
                    <a:pt x="46" y="731"/>
                    <a:pt x="92" y="868"/>
                    <a:pt x="160" y="982"/>
                  </a:cubicBezTo>
                  <a:cubicBezTo>
                    <a:pt x="206" y="1074"/>
                    <a:pt x="251" y="1142"/>
                    <a:pt x="251" y="1142"/>
                  </a:cubicBezTo>
                  <a:cubicBezTo>
                    <a:pt x="251" y="1142"/>
                    <a:pt x="251" y="1165"/>
                    <a:pt x="274" y="1188"/>
                  </a:cubicBezTo>
                  <a:cubicBezTo>
                    <a:pt x="297" y="1211"/>
                    <a:pt x="343" y="1256"/>
                    <a:pt x="388" y="1279"/>
                  </a:cubicBezTo>
                  <a:cubicBezTo>
                    <a:pt x="457" y="1370"/>
                    <a:pt x="571" y="1462"/>
                    <a:pt x="708" y="1530"/>
                  </a:cubicBezTo>
                  <a:cubicBezTo>
                    <a:pt x="959" y="1690"/>
                    <a:pt x="1233" y="1781"/>
                    <a:pt x="1256" y="1781"/>
                  </a:cubicBezTo>
                  <a:cubicBezTo>
                    <a:pt x="1256" y="1758"/>
                    <a:pt x="1005" y="1622"/>
                    <a:pt x="776" y="1439"/>
                  </a:cubicBezTo>
                  <a:cubicBezTo>
                    <a:pt x="662" y="1348"/>
                    <a:pt x="548" y="1256"/>
                    <a:pt x="480" y="1188"/>
                  </a:cubicBezTo>
                  <a:cubicBezTo>
                    <a:pt x="457" y="1142"/>
                    <a:pt x="434" y="1119"/>
                    <a:pt x="411" y="1097"/>
                  </a:cubicBezTo>
                  <a:lnTo>
                    <a:pt x="388" y="1051"/>
                  </a:lnTo>
                  <a:cubicBezTo>
                    <a:pt x="388" y="1051"/>
                    <a:pt x="343" y="1005"/>
                    <a:pt x="274" y="914"/>
                  </a:cubicBezTo>
                  <a:cubicBezTo>
                    <a:pt x="229" y="823"/>
                    <a:pt x="183" y="708"/>
                    <a:pt x="137" y="572"/>
                  </a:cubicBezTo>
                  <a:cubicBezTo>
                    <a:pt x="92" y="298"/>
                    <a:pt x="137" y="1"/>
                    <a:pt x="11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4" name="Google Shape;1768;p23">
              <a:extLst>
                <a:ext uri="{FF2B5EF4-FFF2-40B4-BE49-F238E27FC236}">
                  <a16:creationId xmlns:a16="http://schemas.microsoft.com/office/drawing/2014/main" id="{6D005D6C-8DA5-A703-DC23-8975E6E6DC66}"/>
                </a:ext>
              </a:extLst>
            </p:cNvPr>
            <p:cNvSpPr/>
            <p:nvPr/>
          </p:nvSpPr>
          <p:spPr>
            <a:xfrm>
              <a:off x="6986050" y="3958125"/>
              <a:ext cx="38250" cy="46875"/>
            </a:xfrm>
            <a:custGeom>
              <a:avLst/>
              <a:gdLst/>
              <a:ahLst/>
              <a:cxnLst/>
              <a:rect l="l" t="t" r="r" b="b"/>
              <a:pathLst>
                <a:path w="1530" h="1875" extrusionOk="0">
                  <a:moveTo>
                    <a:pt x="23" y="1"/>
                  </a:moveTo>
                  <a:cubicBezTo>
                    <a:pt x="1" y="1"/>
                    <a:pt x="1" y="92"/>
                    <a:pt x="1" y="206"/>
                  </a:cubicBezTo>
                  <a:cubicBezTo>
                    <a:pt x="1" y="320"/>
                    <a:pt x="23" y="503"/>
                    <a:pt x="69" y="640"/>
                  </a:cubicBezTo>
                  <a:cubicBezTo>
                    <a:pt x="137" y="800"/>
                    <a:pt x="206" y="959"/>
                    <a:pt x="297" y="1051"/>
                  </a:cubicBezTo>
                  <a:cubicBezTo>
                    <a:pt x="320" y="1096"/>
                    <a:pt x="366" y="1142"/>
                    <a:pt x="389" y="1165"/>
                  </a:cubicBezTo>
                  <a:cubicBezTo>
                    <a:pt x="411" y="1188"/>
                    <a:pt x="411" y="1210"/>
                    <a:pt x="411" y="1210"/>
                  </a:cubicBezTo>
                  <a:cubicBezTo>
                    <a:pt x="411" y="1210"/>
                    <a:pt x="434" y="1233"/>
                    <a:pt x="457" y="1256"/>
                  </a:cubicBezTo>
                  <a:cubicBezTo>
                    <a:pt x="480" y="1279"/>
                    <a:pt x="526" y="1302"/>
                    <a:pt x="571" y="1347"/>
                  </a:cubicBezTo>
                  <a:cubicBezTo>
                    <a:pt x="662" y="1416"/>
                    <a:pt x="799" y="1507"/>
                    <a:pt x="936" y="1598"/>
                  </a:cubicBezTo>
                  <a:cubicBezTo>
                    <a:pt x="1211" y="1746"/>
                    <a:pt x="1466" y="1875"/>
                    <a:pt x="1521" y="1875"/>
                  </a:cubicBezTo>
                  <a:cubicBezTo>
                    <a:pt x="1525" y="1875"/>
                    <a:pt x="1528" y="1874"/>
                    <a:pt x="1530" y="1872"/>
                  </a:cubicBezTo>
                  <a:cubicBezTo>
                    <a:pt x="1530" y="1850"/>
                    <a:pt x="1256" y="1690"/>
                    <a:pt x="1005" y="1507"/>
                  </a:cubicBezTo>
                  <a:cubicBezTo>
                    <a:pt x="868" y="1416"/>
                    <a:pt x="754" y="1325"/>
                    <a:pt x="662" y="1233"/>
                  </a:cubicBezTo>
                  <a:cubicBezTo>
                    <a:pt x="640" y="1188"/>
                    <a:pt x="594" y="1165"/>
                    <a:pt x="571" y="1142"/>
                  </a:cubicBezTo>
                  <a:cubicBezTo>
                    <a:pt x="548" y="1119"/>
                    <a:pt x="548" y="1096"/>
                    <a:pt x="548" y="1096"/>
                  </a:cubicBezTo>
                  <a:cubicBezTo>
                    <a:pt x="548" y="1096"/>
                    <a:pt x="526" y="1073"/>
                    <a:pt x="503" y="1051"/>
                  </a:cubicBezTo>
                  <a:cubicBezTo>
                    <a:pt x="480" y="1028"/>
                    <a:pt x="434" y="1005"/>
                    <a:pt x="411" y="959"/>
                  </a:cubicBezTo>
                  <a:cubicBezTo>
                    <a:pt x="343" y="868"/>
                    <a:pt x="252" y="754"/>
                    <a:pt x="183" y="617"/>
                  </a:cubicBezTo>
                  <a:cubicBezTo>
                    <a:pt x="115" y="480"/>
                    <a:pt x="69" y="320"/>
                    <a:pt x="46" y="206"/>
                  </a:cubicBezTo>
                  <a:cubicBezTo>
                    <a:pt x="46" y="92"/>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5" name="Google Shape;1769;p23">
              <a:extLst>
                <a:ext uri="{FF2B5EF4-FFF2-40B4-BE49-F238E27FC236}">
                  <a16:creationId xmlns:a16="http://schemas.microsoft.com/office/drawing/2014/main" id="{01793BF8-B416-B4C4-819A-013C779E0082}"/>
                </a:ext>
              </a:extLst>
            </p:cNvPr>
            <p:cNvSpPr/>
            <p:nvPr/>
          </p:nvSpPr>
          <p:spPr>
            <a:xfrm>
              <a:off x="7016875" y="3914325"/>
              <a:ext cx="67925" cy="38700"/>
            </a:xfrm>
            <a:custGeom>
              <a:avLst/>
              <a:gdLst/>
              <a:ahLst/>
              <a:cxnLst/>
              <a:rect l="l" t="t" r="r" b="b"/>
              <a:pathLst>
                <a:path w="2717" h="1548" extrusionOk="0">
                  <a:moveTo>
                    <a:pt x="519" y="1"/>
                  </a:moveTo>
                  <a:cubicBezTo>
                    <a:pt x="457" y="1"/>
                    <a:pt x="388" y="7"/>
                    <a:pt x="320" y="18"/>
                  </a:cubicBezTo>
                  <a:lnTo>
                    <a:pt x="251" y="41"/>
                  </a:lnTo>
                  <a:lnTo>
                    <a:pt x="206" y="64"/>
                  </a:lnTo>
                  <a:cubicBezTo>
                    <a:pt x="160" y="86"/>
                    <a:pt x="137" y="132"/>
                    <a:pt x="114" y="155"/>
                  </a:cubicBezTo>
                  <a:cubicBezTo>
                    <a:pt x="91" y="178"/>
                    <a:pt x="69" y="223"/>
                    <a:pt x="46" y="269"/>
                  </a:cubicBezTo>
                  <a:cubicBezTo>
                    <a:pt x="46" y="292"/>
                    <a:pt x="46" y="338"/>
                    <a:pt x="23" y="383"/>
                  </a:cubicBezTo>
                  <a:cubicBezTo>
                    <a:pt x="0" y="520"/>
                    <a:pt x="91" y="680"/>
                    <a:pt x="183" y="771"/>
                  </a:cubicBezTo>
                  <a:cubicBezTo>
                    <a:pt x="274" y="885"/>
                    <a:pt x="388" y="931"/>
                    <a:pt x="457" y="999"/>
                  </a:cubicBezTo>
                  <a:cubicBezTo>
                    <a:pt x="639" y="1114"/>
                    <a:pt x="753" y="1182"/>
                    <a:pt x="776" y="1182"/>
                  </a:cubicBezTo>
                  <a:cubicBezTo>
                    <a:pt x="776" y="1159"/>
                    <a:pt x="662" y="1068"/>
                    <a:pt x="502" y="954"/>
                  </a:cubicBezTo>
                  <a:cubicBezTo>
                    <a:pt x="434" y="885"/>
                    <a:pt x="320" y="817"/>
                    <a:pt x="251" y="726"/>
                  </a:cubicBezTo>
                  <a:cubicBezTo>
                    <a:pt x="160" y="634"/>
                    <a:pt x="137" y="497"/>
                    <a:pt x="137" y="383"/>
                  </a:cubicBezTo>
                  <a:cubicBezTo>
                    <a:pt x="160" y="269"/>
                    <a:pt x="251" y="178"/>
                    <a:pt x="342" y="155"/>
                  </a:cubicBezTo>
                  <a:cubicBezTo>
                    <a:pt x="400" y="143"/>
                    <a:pt x="457" y="138"/>
                    <a:pt x="511" y="138"/>
                  </a:cubicBezTo>
                  <a:cubicBezTo>
                    <a:pt x="565" y="138"/>
                    <a:pt x="616" y="143"/>
                    <a:pt x="662" y="155"/>
                  </a:cubicBezTo>
                  <a:cubicBezTo>
                    <a:pt x="753" y="178"/>
                    <a:pt x="845" y="201"/>
                    <a:pt x="890" y="223"/>
                  </a:cubicBezTo>
                  <a:cubicBezTo>
                    <a:pt x="959" y="246"/>
                    <a:pt x="982" y="269"/>
                    <a:pt x="982" y="269"/>
                  </a:cubicBezTo>
                  <a:cubicBezTo>
                    <a:pt x="982" y="269"/>
                    <a:pt x="1096" y="315"/>
                    <a:pt x="1278" y="406"/>
                  </a:cubicBezTo>
                  <a:cubicBezTo>
                    <a:pt x="1461" y="520"/>
                    <a:pt x="1666" y="680"/>
                    <a:pt x="1895" y="840"/>
                  </a:cubicBezTo>
                  <a:cubicBezTo>
                    <a:pt x="2146" y="999"/>
                    <a:pt x="2374" y="1136"/>
                    <a:pt x="2511" y="1273"/>
                  </a:cubicBezTo>
                  <a:cubicBezTo>
                    <a:pt x="2602" y="1342"/>
                    <a:pt x="2648" y="1410"/>
                    <a:pt x="2671" y="1456"/>
                  </a:cubicBezTo>
                  <a:cubicBezTo>
                    <a:pt x="2693" y="1524"/>
                    <a:pt x="2693" y="1547"/>
                    <a:pt x="2716" y="1547"/>
                  </a:cubicBezTo>
                  <a:cubicBezTo>
                    <a:pt x="2716" y="1547"/>
                    <a:pt x="2716" y="1502"/>
                    <a:pt x="2693" y="1456"/>
                  </a:cubicBezTo>
                  <a:cubicBezTo>
                    <a:pt x="2693" y="1387"/>
                    <a:pt x="2648" y="1319"/>
                    <a:pt x="2557" y="1228"/>
                  </a:cubicBezTo>
                  <a:cubicBezTo>
                    <a:pt x="2420" y="1068"/>
                    <a:pt x="2191" y="908"/>
                    <a:pt x="1963" y="748"/>
                  </a:cubicBezTo>
                  <a:cubicBezTo>
                    <a:pt x="1758" y="589"/>
                    <a:pt x="1529" y="406"/>
                    <a:pt x="1347" y="292"/>
                  </a:cubicBezTo>
                  <a:cubicBezTo>
                    <a:pt x="1187" y="178"/>
                    <a:pt x="1050" y="109"/>
                    <a:pt x="1050" y="109"/>
                  </a:cubicBezTo>
                  <a:cubicBezTo>
                    <a:pt x="1050" y="109"/>
                    <a:pt x="1004" y="109"/>
                    <a:pt x="959" y="86"/>
                  </a:cubicBezTo>
                  <a:cubicBezTo>
                    <a:pt x="890" y="64"/>
                    <a:pt x="799" y="41"/>
                    <a:pt x="685" y="18"/>
                  </a:cubicBezTo>
                  <a:cubicBezTo>
                    <a:pt x="639" y="7"/>
                    <a:pt x="582" y="1"/>
                    <a:pt x="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6" name="Google Shape;1770;p23">
              <a:extLst>
                <a:ext uri="{FF2B5EF4-FFF2-40B4-BE49-F238E27FC236}">
                  <a16:creationId xmlns:a16="http://schemas.microsoft.com/office/drawing/2014/main" id="{FBFDEAEE-B6C3-9CF9-CAA3-292BC8FDADD1}"/>
                </a:ext>
              </a:extLst>
            </p:cNvPr>
            <p:cNvSpPr/>
            <p:nvPr/>
          </p:nvSpPr>
          <p:spPr>
            <a:xfrm>
              <a:off x="6994600" y="3926750"/>
              <a:ext cx="46825" cy="20000"/>
            </a:xfrm>
            <a:custGeom>
              <a:avLst/>
              <a:gdLst/>
              <a:ahLst/>
              <a:cxnLst/>
              <a:rect l="l" t="t" r="r" b="b"/>
              <a:pathLst>
                <a:path w="1873" h="800" extrusionOk="0">
                  <a:moveTo>
                    <a:pt x="24" y="0"/>
                  </a:moveTo>
                  <a:cubicBezTo>
                    <a:pt x="1" y="0"/>
                    <a:pt x="1" y="69"/>
                    <a:pt x="47" y="160"/>
                  </a:cubicBezTo>
                  <a:cubicBezTo>
                    <a:pt x="92" y="274"/>
                    <a:pt x="184" y="388"/>
                    <a:pt x="298" y="457"/>
                  </a:cubicBezTo>
                  <a:cubicBezTo>
                    <a:pt x="526" y="639"/>
                    <a:pt x="800" y="731"/>
                    <a:pt x="800" y="731"/>
                  </a:cubicBezTo>
                  <a:cubicBezTo>
                    <a:pt x="800" y="731"/>
                    <a:pt x="868" y="754"/>
                    <a:pt x="982" y="776"/>
                  </a:cubicBezTo>
                  <a:cubicBezTo>
                    <a:pt x="1028" y="776"/>
                    <a:pt x="1097" y="799"/>
                    <a:pt x="1165" y="799"/>
                  </a:cubicBezTo>
                  <a:cubicBezTo>
                    <a:pt x="1199" y="788"/>
                    <a:pt x="1233" y="788"/>
                    <a:pt x="1268" y="788"/>
                  </a:cubicBezTo>
                  <a:cubicBezTo>
                    <a:pt x="1302" y="788"/>
                    <a:pt x="1336" y="788"/>
                    <a:pt x="1370" y="776"/>
                  </a:cubicBezTo>
                  <a:cubicBezTo>
                    <a:pt x="1530" y="754"/>
                    <a:pt x="1644" y="685"/>
                    <a:pt x="1736" y="617"/>
                  </a:cubicBezTo>
                  <a:cubicBezTo>
                    <a:pt x="1827" y="548"/>
                    <a:pt x="1873" y="502"/>
                    <a:pt x="1873" y="502"/>
                  </a:cubicBezTo>
                  <a:cubicBezTo>
                    <a:pt x="1868" y="498"/>
                    <a:pt x="1863" y="496"/>
                    <a:pt x="1858" y="496"/>
                  </a:cubicBezTo>
                  <a:cubicBezTo>
                    <a:pt x="1831" y="496"/>
                    <a:pt x="1787" y="534"/>
                    <a:pt x="1713" y="571"/>
                  </a:cubicBezTo>
                  <a:cubicBezTo>
                    <a:pt x="1621" y="617"/>
                    <a:pt x="1485" y="662"/>
                    <a:pt x="1370" y="662"/>
                  </a:cubicBezTo>
                  <a:cubicBezTo>
                    <a:pt x="1348" y="670"/>
                    <a:pt x="1325" y="672"/>
                    <a:pt x="1302" y="672"/>
                  </a:cubicBezTo>
                  <a:cubicBezTo>
                    <a:pt x="1256" y="672"/>
                    <a:pt x="1211" y="662"/>
                    <a:pt x="1165" y="662"/>
                  </a:cubicBezTo>
                  <a:cubicBezTo>
                    <a:pt x="1119" y="662"/>
                    <a:pt x="1051" y="639"/>
                    <a:pt x="1005" y="639"/>
                  </a:cubicBezTo>
                  <a:cubicBezTo>
                    <a:pt x="914" y="617"/>
                    <a:pt x="845" y="571"/>
                    <a:pt x="845" y="571"/>
                  </a:cubicBezTo>
                  <a:cubicBezTo>
                    <a:pt x="845" y="571"/>
                    <a:pt x="594" y="525"/>
                    <a:pt x="366" y="365"/>
                  </a:cubicBezTo>
                  <a:cubicBezTo>
                    <a:pt x="252" y="297"/>
                    <a:pt x="161" y="229"/>
                    <a:pt x="92" y="137"/>
                  </a:cubicBezTo>
                  <a:cubicBezTo>
                    <a:pt x="47" y="46"/>
                    <a:pt x="24" y="0"/>
                    <a:pt x="2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7" name="Google Shape;1771;p23">
              <a:extLst>
                <a:ext uri="{FF2B5EF4-FFF2-40B4-BE49-F238E27FC236}">
                  <a16:creationId xmlns:a16="http://schemas.microsoft.com/office/drawing/2014/main" id="{4A467619-D84A-83AB-F4CE-03A04533C9C4}"/>
                </a:ext>
              </a:extLst>
            </p:cNvPr>
            <p:cNvSpPr/>
            <p:nvPr/>
          </p:nvSpPr>
          <p:spPr>
            <a:xfrm>
              <a:off x="7085900" y="3916800"/>
              <a:ext cx="115300" cy="31700"/>
            </a:xfrm>
            <a:custGeom>
              <a:avLst/>
              <a:gdLst/>
              <a:ahLst/>
              <a:cxnLst/>
              <a:rect l="l" t="t" r="r" b="b"/>
              <a:pathLst>
                <a:path w="4612" h="1268" extrusionOk="0">
                  <a:moveTo>
                    <a:pt x="4426" y="0"/>
                  </a:moveTo>
                  <a:cubicBezTo>
                    <a:pt x="4368" y="0"/>
                    <a:pt x="4300" y="3"/>
                    <a:pt x="4224" y="10"/>
                  </a:cubicBezTo>
                  <a:cubicBezTo>
                    <a:pt x="3995" y="33"/>
                    <a:pt x="3699" y="102"/>
                    <a:pt x="3402" y="193"/>
                  </a:cubicBezTo>
                  <a:cubicBezTo>
                    <a:pt x="3105" y="284"/>
                    <a:pt x="2831" y="398"/>
                    <a:pt x="2626" y="490"/>
                  </a:cubicBezTo>
                  <a:cubicBezTo>
                    <a:pt x="2420" y="581"/>
                    <a:pt x="2283" y="649"/>
                    <a:pt x="2283" y="649"/>
                  </a:cubicBezTo>
                  <a:cubicBezTo>
                    <a:pt x="2283" y="649"/>
                    <a:pt x="2147" y="718"/>
                    <a:pt x="1941" y="809"/>
                  </a:cubicBezTo>
                  <a:cubicBezTo>
                    <a:pt x="1736" y="900"/>
                    <a:pt x="1462" y="992"/>
                    <a:pt x="1188" y="1083"/>
                  </a:cubicBezTo>
                  <a:cubicBezTo>
                    <a:pt x="891" y="1152"/>
                    <a:pt x="594" y="1174"/>
                    <a:pt x="366" y="1174"/>
                  </a:cubicBezTo>
                  <a:cubicBezTo>
                    <a:pt x="221" y="1158"/>
                    <a:pt x="98" y="1142"/>
                    <a:pt x="39" y="1142"/>
                  </a:cubicBezTo>
                  <a:cubicBezTo>
                    <a:pt x="15" y="1142"/>
                    <a:pt x="1" y="1145"/>
                    <a:pt x="1" y="1152"/>
                  </a:cubicBezTo>
                  <a:cubicBezTo>
                    <a:pt x="1" y="1152"/>
                    <a:pt x="138" y="1197"/>
                    <a:pt x="366" y="1243"/>
                  </a:cubicBezTo>
                  <a:cubicBezTo>
                    <a:pt x="453" y="1260"/>
                    <a:pt x="554" y="1268"/>
                    <a:pt x="661" y="1268"/>
                  </a:cubicBezTo>
                  <a:cubicBezTo>
                    <a:pt x="835" y="1268"/>
                    <a:pt x="1027" y="1248"/>
                    <a:pt x="1211" y="1220"/>
                  </a:cubicBezTo>
                  <a:cubicBezTo>
                    <a:pt x="1507" y="1152"/>
                    <a:pt x="1804" y="1060"/>
                    <a:pt x="2010" y="969"/>
                  </a:cubicBezTo>
                  <a:cubicBezTo>
                    <a:pt x="2215" y="900"/>
                    <a:pt x="2375" y="832"/>
                    <a:pt x="2375" y="832"/>
                  </a:cubicBezTo>
                  <a:cubicBezTo>
                    <a:pt x="2375" y="832"/>
                    <a:pt x="2512" y="763"/>
                    <a:pt x="2694" y="672"/>
                  </a:cubicBezTo>
                  <a:cubicBezTo>
                    <a:pt x="2900" y="581"/>
                    <a:pt x="3174" y="444"/>
                    <a:pt x="3448" y="330"/>
                  </a:cubicBezTo>
                  <a:cubicBezTo>
                    <a:pt x="3721" y="216"/>
                    <a:pt x="4018" y="124"/>
                    <a:pt x="4224" y="79"/>
                  </a:cubicBezTo>
                  <a:cubicBezTo>
                    <a:pt x="4452" y="56"/>
                    <a:pt x="4612" y="33"/>
                    <a:pt x="4612" y="10"/>
                  </a:cubicBezTo>
                  <a:cubicBezTo>
                    <a:pt x="4612" y="10"/>
                    <a:pt x="4541" y="0"/>
                    <a:pt x="44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8" name="Google Shape;1772;p23">
              <a:extLst>
                <a:ext uri="{FF2B5EF4-FFF2-40B4-BE49-F238E27FC236}">
                  <a16:creationId xmlns:a16="http://schemas.microsoft.com/office/drawing/2014/main" id="{CCA6753F-48A9-5D73-604F-863CD8370267}"/>
                </a:ext>
              </a:extLst>
            </p:cNvPr>
            <p:cNvSpPr/>
            <p:nvPr/>
          </p:nvSpPr>
          <p:spPr>
            <a:xfrm>
              <a:off x="7174350" y="3838850"/>
              <a:ext cx="13725" cy="82225"/>
            </a:xfrm>
            <a:custGeom>
              <a:avLst/>
              <a:gdLst/>
              <a:ahLst/>
              <a:cxnLst/>
              <a:rect l="l" t="t" r="r" b="b"/>
              <a:pathLst>
                <a:path w="549" h="3289" extrusionOk="0">
                  <a:moveTo>
                    <a:pt x="26" y="0"/>
                  </a:moveTo>
                  <a:cubicBezTo>
                    <a:pt x="25" y="0"/>
                    <a:pt x="24" y="1"/>
                    <a:pt x="24" y="1"/>
                  </a:cubicBezTo>
                  <a:cubicBezTo>
                    <a:pt x="1" y="1"/>
                    <a:pt x="161" y="412"/>
                    <a:pt x="252" y="823"/>
                  </a:cubicBezTo>
                  <a:cubicBezTo>
                    <a:pt x="275" y="1028"/>
                    <a:pt x="320" y="1234"/>
                    <a:pt x="320" y="1394"/>
                  </a:cubicBezTo>
                  <a:cubicBezTo>
                    <a:pt x="320" y="1530"/>
                    <a:pt x="343" y="1645"/>
                    <a:pt x="343" y="1645"/>
                  </a:cubicBezTo>
                  <a:cubicBezTo>
                    <a:pt x="343" y="1645"/>
                    <a:pt x="343" y="1759"/>
                    <a:pt x="343" y="1896"/>
                  </a:cubicBezTo>
                  <a:cubicBezTo>
                    <a:pt x="366" y="2055"/>
                    <a:pt x="320" y="2261"/>
                    <a:pt x="298" y="2466"/>
                  </a:cubicBezTo>
                  <a:cubicBezTo>
                    <a:pt x="206" y="2877"/>
                    <a:pt x="24" y="3265"/>
                    <a:pt x="47" y="3288"/>
                  </a:cubicBezTo>
                  <a:cubicBezTo>
                    <a:pt x="69" y="3288"/>
                    <a:pt x="320" y="2946"/>
                    <a:pt x="435" y="2512"/>
                  </a:cubicBezTo>
                  <a:cubicBezTo>
                    <a:pt x="480" y="2284"/>
                    <a:pt x="526" y="2078"/>
                    <a:pt x="526" y="1919"/>
                  </a:cubicBezTo>
                  <a:cubicBezTo>
                    <a:pt x="549" y="1736"/>
                    <a:pt x="549" y="1645"/>
                    <a:pt x="549" y="1645"/>
                  </a:cubicBezTo>
                  <a:cubicBezTo>
                    <a:pt x="549" y="1645"/>
                    <a:pt x="526" y="1530"/>
                    <a:pt x="503" y="1371"/>
                  </a:cubicBezTo>
                  <a:cubicBezTo>
                    <a:pt x="503" y="1211"/>
                    <a:pt x="435" y="983"/>
                    <a:pt x="389" y="777"/>
                  </a:cubicBezTo>
                  <a:cubicBezTo>
                    <a:pt x="256" y="378"/>
                    <a:pt x="58"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9" name="Google Shape;1773;p23">
              <a:extLst>
                <a:ext uri="{FF2B5EF4-FFF2-40B4-BE49-F238E27FC236}">
                  <a16:creationId xmlns:a16="http://schemas.microsoft.com/office/drawing/2014/main" id="{FE44F037-2CFA-6139-AA3D-D24749CF6E6F}"/>
                </a:ext>
              </a:extLst>
            </p:cNvPr>
            <p:cNvSpPr/>
            <p:nvPr/>
          </p:nvSpPr>
          <p:spPr>
            <a:xfrm>
              <a:off x="7185775" y="3825750"/>
              <a:ext cx="87325" cy="175775"/>
            </a:xfrm>
            <a:custGeom>
              <a:avLst/>
              <a:gdLst/>
              <a:ahLst/>
              <a:cxnLst/>
              <a:rect l="l" t="t" r="r" b="b"/>
              <a:pathLst>
                <a:path w="3493" h="7031" extrusionOk="0">
                  <a:moveTo>
                    <a:pt x="3242" y="0"/>
                  </a:moveTo>
                  <a:cubicBezTo>
                    <a:pt x="3242" y="0"/>
                    <a:pt x="3242" y="69"/>
                    <a:pt x="3242" y="183"/>
                  </a:cubicBezTo>
                  <a:cubicBezTo>
                    <a:pt x="3242" y="228"/>
                    <a:pt x="3242" y="320"/>
                    <a:pt x="3264" y="388"/>
                  </a:cubicBezTo>
                  <a:cubicBezTo>
                    <a:pt x="3264" y="480"/>
                    <a:pt x="3287" y="571"/>
                    <a:pt x="3287" y="662"/>
                  </a:cubicBezTo>
                  <a:cubicBezTo>
                    <a:pt x="3310" y="868"/>
                    <a:pt x="3379" y="1096"/>
                    <a:pt x="3356" y="1347"/>
                  </a:cubicBezTo>
                  <a:cubicBezTo>
                    <a:pt x="3356" y="1415"/>
                    <a:pt x="3379" y="1484"/>
                    <a:pt x="3379" y="1552"/>
                  </a:cubicBezTo>
                  <a:cubicBezTo>
                    <a:pt x="3356" y="1598"/>
                    <a:pt x="3356" y="1666"/>
                    <a:pt x="3356" y="1735"/>
                  </a:cubicBezTo>
                  <a:cubicBezTo>
                    <a:pt x="3333" y="1872"/>
                    <a:pt x="3333" y="2009"/>
                    <a:pt x="3310" y="2146"/>
                  </a:cubicBezTo>
                  <a:cubicBezTo>
                    <a:pt x="3310" y="2283"/>
                    <a:pt x="3287" y="2420"/>
                    <a:pt x="3264" y="2534"/>
                  </a:cubicBezTo>
                  <a:cubicBezTo>
                    <a:pt x="3242" y="2671"/>
                    <a:pt x="3242" y="2808"/>
                    <a:pt x="3219" y="2922"/>
                  </a:cubicBezTo>
                  <a:cubicBezTo>
                    <a:pt x="3173" y="3173"/>
                    <a:pt x="3127" y="3401"/>
                    <a:pt x="3082" y="3607"/>
                  </a:cubicBezTo>
                  <a:cubicBezTo>
                    <a:pt x="3013" y="3995"/>
                    <a:pt x="2922" y="4246"/>
                    <a:pt x="2922" y="4246"/>
                  </a:cubicBezTo>
                  <a:cubicBezTo>
                    <a:pt x="2922" y="4246"/>
                    <a:pt x="2831" y="4497"/>
                    <a:pt x="2671" y="4862"/>
                  </a:cubicBezTo>
                  <a:cubicBezTo>
                    <a:pt x="2511" y="5227"/>
                    <a:pt x="2237" y="5707"/>
                    <a:pt x="1872" y="6095"/>
                  </a:cubicBezTo>
                  <a:cubicBezTo>
                    <a:pt x="1507" y="6483"/>
                    <a:pt x="1050" y="6779"/>
                    <a:pt x="662" y="6893"/>
                  </a:cubicBezTo>
                  <a:cubicBezTo>
                    <a:pt x="274" y="7008"/>
                    <a:pt x="0" y="6985"/>
                    <a:pt x="0" y="7008"/>
                  </a:cubicBezTo>
                  <a:cubicBezTo>
                    <a:pt x="0" y="7008"/>
                    <a:pt x="69" y="7008"/>
                    <a:pt x="183" y="7030"/>
                  </a:cubicBezTo>
                  <a:cubicBezTo>
                    <a:pt x="297" y="7030"/>
                    <a:pt x="480" y="7008"/>
                    <a:pt x="685" y="6962"/>
                  </a:cubicBezTo>
                  <a:cubicBezTo>
                    <a:pt x="1096" y="6871"/>
                    <a:pt x="1598" y="6597"/>
                    <a:pt x="1986" y="6186"/>
                  </a:cubicBezTo>
                  <a:cubicBezTo>
                    <a:pt x="2374" y="5798"/>
                    <a:pt x="2648" y="5318"/>
                    <a:pt x="2831" y="4953"/>
                  </a:cubicBezTo>
                  <a:cubicBezTo>
                    <a:pt x="3013" y="4565"/>
                    <a:pt x="3105" y="4314"/>
                    <a:pt x="3105" y="4314"/>
                  </a:cubicBezTo>
                  <a:cubicBezTo>
                    <a:pt x="3105" y="4314"/>
                    <a:pt x="3196" y="4040"/>
                    <a:pt x="3287" y="3652"/>
                  </a:cubicBezTo>
                  <a:cubicBezTo>
                    <a:pt x="3310" y="3447"/>
                    <a:pt x="3333" y="3196"/>
                    <a:pt x="3379" y="2945"/>
                  </a:cubicBezTo>
                  <a:cubicBezTo>
                    <a:pt x="3401" y="2831"/>
                    <a:pt x="3424" y="2694"/>
                    <a:pt x="3424" y="2557"/>
                  </a:cubicBezTo>
                  <a:cubicBezTo>
                    <a:pt x="3447" y="2420"/>
                    <a:pt x="3447" y="2283"/>
                    <a:pt x="3447" y="2146"/>
                  </a:cubicBezTo>
                  <a:cubicBezTo>
                    <a:pt x="3470" y="2009"/>
                    <a:pt x="3470" y="1872"/>
                    <a:pt x="3470" y="1735"/>
                  </a:cubicBezTo>
                  <a:cubicBezTo>
                    <a:pt x="3493" y="1689"/>
                    <a:pt x="3493" y="1621"/>
                    <a:pt x="3493" y="1552"/>
                  </a:cubicBezTo>
                  <a:cubicBezTo>
                    <a:pt x="3493" y="1484"/>
                    <a:pt x="3493" y="1415"/>
                    <a:pt x="3470" y="1347"/>
                  </a:cubicBezTo>
                  <a:cubicBezTo>
                    <a:pt x="3470" y="1096"/>
                    <a:pt x="3401" y="868"/>
                    <a:pt x="3379" y="662"/>
                  </a:cubicBezTo>
                  <a:cubicBezTo>
                    <a:pt x="3356" y="548"/>
                    <a:pt x="3333" y="457"/>
                    <a:pt x="3310" y="388"/>
                  </a:cubicBezTo>
                  <a:cubicBezTo>
                    <a:pt x="3310" y="297"/>
                    <a:pt x="3287" y="228"/>
                    <a:pt x="3287" y="183"/>
                  </a:cubicBezTo>
                  <a:cubicBezTo>
                    <a:pt x="3264" y="69"/>
                    <a:pt x="3242" y="0"/>
                    <a:pt x="32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0" name="Google Shape;1774;p23">
              <a:extLst>
                <a:ext uri="{FF2B5EF4-FFF2-40B4-BE49-F238E27FC236}">
                  <a16:creationId xmlns:a16="http://schemas.microsoft.com/office/drawing/2014/main" id="{529AB324-F524-0CE7-B2D7-C269FA2BE2EE}"/>
                </a:ext>
              </a:extLst>
            </p:cNvPr>
            <p:cNvSpPr/>
            <p:nvPr/>
          </p:nvSpPr>
          <p:spPr>
            <a:xfrm>
              <a:off x="7144125" y="3693700"/>
              <a:ext cx="133550" cy="146325"/>
            </a:xfrm>
            <a:custGeom>
              <a:avLst/>
              <a:gdLst/>
              <a:ahLst/>
              <a:cxnLst/>
              <a:rect l="l" t="t" r="r" b="b"/>
              <a:pathLst>
                <a:path w="5342" h="5853" extrusionOk="0">
                  <a:moveTo>
                    <a:pt x="2294" y="0"/>
                  </a:moveTo>
                  <a:cubicBezTo>
                    <a:pt x="1758" y="0"/>
                    <a:pt x="1180" y="332"/>
                    <a:pt x="845" y="649"/>
                  </a:cubicBezTo>
                  <a:cubicBezTo>
                    <a:pt x="343" y="1105"/>
                    <a:pt x="0" y="1630"/>
                    <a:pt x="69" y="2292"/>
                  </a:cubicBezTo>
                  <a:cubicBezTo>
                    <a:pt x="160" y="3411"/>
                    <a:pt x="639" y="4461"/>
                    <a:pt x="959" y="5533"/>
                  </a:cubicBezTo>
                  <a:cubicBezTo>
                    <a:pt x="1004" y="5647"/>
                    <a:pt x="1027" y="5739"/>
                    <a:pt x="1073" y="5853"/>
                  </a:cubicBezTo>
                  <a:cubicBezTo>
                    <a:pt x="1613" y="5673"/>
                    <a:pt x="3010" y="5231"/>
                    <a:pt x="4636" y="5231"/>
                  </a:cubicBezTo>
                  <a:cubicBezTo>
                    <a:pt x="4867" y="5231"/>
                    <a:pt x="5103" y="5240"/>
                    <a:pt x="5341" y="5259"/>
                  </a:cubicBezTo>
                  <a:cubicBezTo>
                    <a:pt x="5067" y="4324"/>
                    <a:pt x="4725" y="3388"/>
                    <a:pt x="4337" y="2475"/>
                  </a:cubicBezTo>
                  <a:cubicBezTo>
                    <a:pt x="4086" y="1858"/>
                    <a:pt x="3812" y="1219"/>
                    <a:pt x="3378" y="672"/>
                  </a:cubicBezTo>
                  <a:cubicBezTo>
                    <a:pt x="3287" y="557"/>
                    <a:pt x="3173" y="420"/>
                    <a:pt x="3059" y="306"/>
                  </a:cubicBezTo>
                  <a:cubicBezTo>
                    <a:pt x="2922" y="215"/>
                    <a:pt x="2785" y="124"/>
                    <a:pt x="2648" y="55"/>
                  </a:cubicBezTo>
                  <a:cubicBezTo>
                    <a:pt x="2534" y="17"/>
                    <a:pt x="2415" y="0"/>
                    <a:pt x="2294"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1" name="Google Shape;1775;p23">
              <a:extLst>
                <a:ext uri="{FF2B5EF4-FFF2-40B4-BE49-F238E27FC236}">
                  <a16:creationId xmlns:a16="http://schemas.microsoft.com/office/drawing/2014/main" id="{A418BBCB-8905-E208-1927-3648B4E04794}"/>
                </a:ext>
              </a:extLst>
            </p:cNvPr>
            <p:cNvSpPr/>
            <p:nvPr/>
          </p:nvSpPr>
          <p:spPr>
            <a:xfrm>
              <a:off x="7169800" y="3800375"/>
              <a:ext cx="97025" cy="18125"/>
            </a:xfrm>
            <a:custGeom>
              <a:avLst/>
              <a:gdLst/>
              <a:ahLst/>
              <a:cxnLst/>
              <a:rect l="l" t="t" r="r" b="b"/>
              <a:pathLst>
                <a:path w="3881" h="725" extrusionOk="0">
                  <a:moveTo>
                    <a:pt x="2400" y="1"/>
                  </a:moveTo>
                  <a:cubicBezTo>
                    <a:pt x="2323" y="1"/>
                    <a:pt x="2252" y="3"/>
                    <a:pt x="2192" y="11"/>
                  </a:cubicBezTo>
                  <a:lnTo>
                    <a:pt x="1872" y="11"/>
                  </a:lnTo>
                  <a:cubicBezTo>
                    <a:pt x="1872" y="11"/>
                    <a:pt x="1735" y="34"/>
                    <a:pt x="1552" y="79"/>
                  </a:cubicBezTo>
                  <a:cubicBezTo>
                    <a:pt x="1370" y="102"/>
                    <a:pt x="1119" y="194"/>
                    <a:pt x="890" y="262"/>
                  </a:cubicBezTo>
                  <a:cubicBezTo>
                    <a:pt x="411" y="445"/>
                    <a:pt x="0" y="718"/>
                    <a:pt x="23" y="718"/>
                  </a:cubicBezTo>
                  <a:cubicBezTo>
                    <a:pt x="25" y="723"/>
                    <a:pt x="30" y="724"/>
                    <a:pt x="39" y="724"/>
                  </a:cubicBezTo>
                  <a:cubicBezTo>
                    <a:pt x="123" y="724"/>
                    <a:pt x="520" y="524"/>
                    <a:pt x="936" y="399"/>
                  </a:cubicBezTo>
                  <a:cubicBezTo>
                    <a:pt x="1187" y="330"/>
                    <a:pt x="1415" y="262"/>
                    <a:pt x="1598" y="262"/>
                  </a:cubicBezTo>
                  <a:lnTo>
                    <a:pt x="1895" y="216"/>
                  </a:lnTo>
                  <a:cubicBezTo>
                    <a:pt x="1895" y="216"/>
                    <a:pt x="2032" y="194"/>
                    <a:pt x="2214" y="171"/>
                  </a:cubicBezTo>
                  <a:cubicBezTo>
                    <a:pt x="2306" y="159"/>
                    <a:pt x="2414" y="159"/>
                    <a:pt x="2528" y="159"/>
                  </a:cubicBezTo>
                  <a:cubicBezTo>
                    <a:pt x="2642" y="159"/>
                    <a:pt x="2762" y="159"/>
                    <a:pt x="2876" y="148"/>
                  </a:cubicBezTo>
                  <a:cubicBezTo>
                    <a:pt x="3308" y="167"/>
                    <a:pt x="3740" y="221"/>
                    <a:pt x="3853" y="221"/>
                  </a:cubicBezTo>
                  <a:cubicBezTo>
                    <a:pt x="3871" y="221"/>
                    <a:pt x="3881" y="220"/>
                    <a:pt x="3881" y="216"/>
                  </a:cubicBezTo>
                  <a:cubicBezTo>
                    <a:pt x="3881" y="194"/>
                    <a:pt x="3401" y="79"/>
                    <a:pt x="2899" y="11"/>
                  </a:cubicBezTo>
                  <a:cubicBezTo>
                    <a:pt x="2732" y="11"/>
                    <a:pt x="2554" y="1"/>
                    <a:pt x="240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2" name="Google Shape;1776;p23">
              <a:extLst>
                <a:ext uri="{FF2B5EF4-FFF2-40B4-BE49-F238E27FC236}">
                  <a16:creationId xmlns:a16="http://schemas.microsoft.com/office/drawing/2014/main" id="{7656DEF2-DB12-40FD-EC26-004EB54382B1}"/>
                </a:ext>
              </a:extLst>
            </p:cNvPr>
            <p:cNvSpPr/>
            <p:nvPr/>
          </p:nvSpPr>
          <p:spPr>
            <a:xfrm>
              <a:off x="7157800" y="3693050"/>
              <a:ext cx="119875" cy="146975"/>
            </a:xfrm>
            <a:custGeom>
              <a:avLst/>
              <a:gdLst/>
              <a:ahLst/>
              <a:cxnLst/>
              <a:rect l="l" t="t" r="r" b="b"/>
              <a:pathLst>
                <a:path w="4795" h="5879" extrusionOk="0">
                  <a:moveTo>
                    <a:pt x="1590" y="1"/>
                  </a:moveTo>
                  <a:cubicBezTo>
                    <a:pt x="1251" y="1"/>
                    <a:pt x="893" y="92"/>
                    <a:pt x="594" y="241"/>
                  </a:cubicBezTo>
                  <a:cubicBezTo>
                    <a:pt x="627" y="237"/>
                    <a:pt x="660" y="236"/>
                    <a:pt x="692" y="236"/>
                  </a:cubicBezTo>
                  <a:cubicBezTo>
                    <a:pt x="1896" y="236"/>
                    <a:pt x="2735" y="2659"/>
                    <a:pt x="2557" y="3437"/>
                  </a:cubicBezTo>
                  <a:cubicBezTo>
                    <a:pt x="2352" y="4213"/>
                    <a:pt x="709" y="4304"/>
                    <a:pt x="1" y="4304"/>
                  </a:cubicBezTo>
                  <a:cubicBezTo>
                    <a:pt x="92" y="4578"/>
                    <a:pt x="184" y="4852"/>
                    <a:pt x="275" y="5126"/>
                  </a:cubicBezTo>
                  <a:cubicBezTo>
                    <a:pt x="703" y="5014"/>
                    <a:pt x="2182" y="4598"/>
                    <a:pt x="2884" y="4598"/>
                  </a:cubicBezTo>
                  <a:cubicBezTo>
                    <a:pt x="3042" y="4598"/>
                    <a:pt x="3161" y="4619"/>
                    <a:pt x="3219" y="4669"/>
                  </a:cubicBezTo>
                  <a:cubicBezTo>
                    <a:pt x="3539" y="4943"/>
                    <a:pt x="1211" y="5536"/>
                    <a:pt x="457" y="5719"/>
                  </a:cubicBezTo>
                  <a:cubicBezTo>
                    <a:pt x="480" y="5765"/>
                    <a:pt x="503" y="5833"/>
                    <a:pt x="526" y="5879"/>
                  </a:cubicBezTo>
                  <a:cubicBezTo>
                    <a:pt x="1066" y="5699"/>
                    <a:pt x="2463" y="5257"/>
                    <a:pt x="4089" y="5257"/>
                  </a:cubicBezTo>
                  <a:cubicBezTo>
                    <a:pt x="4320" y="5257"/>
                    <a:pt x="4556" y="5266"/>
                    <a:pt x="4794" y="5285"/>
                  </a:cubicBezTo>
                  <a:cubicBezTo>
                    <a:pt x="4520" y="4350"/>
                    <a:pt x="4178" y="3414"/>
                    <a:pt x="3790" y="2501"/>
                  </a:cubicBezTo>
                  <a:cubicBezTo>
                    <a:pt x="3539" y="1884"/>
                    <a:pt x="3265" y="1245"/>
                    <a:pt x="2831" y="698"/>
                  </a:cubicBezTo>
                  <a:cubicBezTo>
                    <a:pt x="2740" y="583"/>
                    <a:pt x="2626" y="446"/>
                    <a:pt x="2512" y="332"/>
                  </a:cubicBezTo>
                  <a:cubicBezTo>
                    <a:pt x="2375" y="241"/>
                    <a:pt x="2238" y="150"/>
                    <a:pt x="2101" y="81"/>
                  </a:cubicBezTo>
                  <a:cubicBezTo>
                    <a:pt x="1943" y="26"/>
                    <a:pt x="1769" y="1"/>
                    <a:pt x="159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3" name="Google Shape;1777;p23">
              <a:extLst>
                <a:ext uri="{FF2B5EF4-FFF2-40B4-BE49-F238E27FC236}">
                  <a16:creationId xmlns:a16="http://schemas.microsoft.com/office/drawing/2014/main" id="{B2E82191-D25A-A244-AD87-171290ABF869}"/>
                </a:ext>
              </a:extLst>
            </p:cNvPr>
            <p:cNvSpPr/>
            <p:nvPr/>
          </p:nvSpPr>
          <p:spPr>
            <a:xfrm>
              <a:off x="7154375" y="3749800"/>
              <a:ext cx="10875" cy="20625"/>
            </a:xfrm>
            <a:custGeom>
              <a:avLst/>
              <a:gdLst/>
              <a:ahLst/>
              <a:cxnLst/>
              <a:rect l="l" t="t" r="r" b="b"/>
              <a:pathLst>
                <a:path w="435" h="825" extrusionOk="0">
                  <a:moveTo>
                    <a:pt x="228" y="0"/>
                  </a:moveTo>
                  <a:cubicBezTo>
                    <a:pt x="221" y="0"/>
                    <a:pt x="214" y="1"/>
                    <a:pt x="206" y="2"/>
                  </a:cubicBezTo>
                  <a:cubicBezTo>
                    <a:pt x="92" y="25"/>
                    <a:pt x="1" y="208"/>
                    <a:pt x="1" y="436"/>
                  </a:cubicBezTo>
                  <a:cubicBezTo>
                    <a:pt x="1" y="664"/>
                    <a:pt x="115" y="824"/>
                    <a:pt x="229" y="824"/>
                  </a:cubicBezTo>
                  <a:cubicBezTo>
                    <a:pt x="343" y="801"/>
                    <a:pt x="435" y="596"/>
                    <a:pt x="435" y="368"/>
                  </a:cubicBezTo>
                  <a:cubicBezTo>
                    <a:pt x="435" y="154"/>
                    <a:pt x="335" y="0"/>
                    <a:pt x="228"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4" name="Google Shape;1778;p23">
              <a:extLst>
                <a:ext uri="{FF2B5EF4-FFF2-40B4-BE49-F238E27FC236}">
                  <a16:creationId xmlns:a16="http://schemas.microsoft.com/office/drawing/2014/main" id="{941B7548-AB94-7F1E-1ECE-FBB0C9713499}"/>
                </a:ext>
              </a:extLst>
            </p:cNvPr>
            <p:cNvSpPr/>
            <p:nvPr/>
          </p:nvSpPr>
          <p:spPr>
            <a:xfrm>
              <a:off x="7156675" y="3728100"/>
              <a:ext cx="8000" cy="14425"/>
            </a:xfrm>
            <a:custGeom>
              <a:avLst/>
              <a:gdLst/>
              <a:ahLst/>
              <a:cxnLst/>
              <a:rect l="l" t="t" r="r" b="b"/>
              <a:pathLst>
                <a:path w="320" h="577" extrusionOk="0">
                  <a:moveTo>
                    <a:pt x="160" y="0"/>
                  </a:moveTo>
                  <a:cubicBezTo>
                    <a:pt x="153" y="0"/>
                    <a:pt x="145" y="1"/>
                    <a:pt x="137" y="3"/>
                  </a:cubicBezTo>
                  <a:cubicBezTo>
                    <a:pt x="69" y="3"/>
                    <a:pt x="0" y="163"/>
                    <a:pt x="0" y="323"/>
                  </a:cubicBezTo>
                  <a:cubicBezTo>
                    <a:pt x="0" y="469"/>
                    <a:pt x="77" y="577"/>
                    <a:pt x="142" y="577"/>
                  </a:cubicBezTo>
                  <a:cubicBezTo>
                    <a:pt x="148" y="577"/>
                    <a:pt x="154" y="576"/>
                    <a:pt x="160" y="574"/>
                  </a:cubicBezTo>
                  <a:cubicBezTo>
                    <a:pt x="251" y="574"/>
                    <a:pt x="320" y="437"/>
                    <a:pt x="320" y="277"/>
                  </a:cubicBezTo>
                  <a:cubicBezTo>
                    <a:pt x="299" y="110"/>
                    <a:pt x="240" y="0"/>
                    <a:pt x="160"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5" name="Google Shape;1779;p23">
              <a:extLst>
                <a:ext uri="{FF2B5EF4-FFF2-40B4-BE49-F238E27FC236}">
                  <a16:creationId xmlns:a16="http://schemas.microsoft.com/office/drawing/2014/main" id="{93871055-3AF0-D851-F2D1-2B625DD7EC3A}"/>
                </a:ext>
              </a:extLst>
            </p:cNvPr>
            <p:cNvSpPr/>
            <p:nvPr/>
          </p:nvSpPr>
          <p:spPr>
            <a:xfrm>
              <a:off x="6825125" y="3785800"/>
              <a:ext cx="391475" cy="95325"/>
            </a:xfrm>
            <a:custGeom>
              <a:avLst/>
              <a:gdLst/>
              <a:ahLst/>
              <a:cxnLst/>
              <a:rect l="l" t="t" r="r" b="b"/>
              <a:pathLst>
                <a:path w="15659" h="3813" extrusionOk="0">
                  <a:moveTo>
                    <a:pt x="7396" y="0"/>
                  </a:moveTo>
                  <a:cubicBezTo>
                    <a:pt x="7396" y="0"/>
                    <a:pt x="1211" y="115"/>
                    <a:pt x="845" y="183"/>
                  </a:cubicBezTo>
                  <a:cubicBezTo>
                    <a:pt x="480" y="252"/>
                    <a:pt x="183" y="525"/>
                    <a:pt x="46" y="1712"/>
                  </a:cubicBezTo>
                  <a:cubicBezTo>
                    <a:pt x="1" y="2123"/>
                    <a:pt x="69" y="2603"/>
                    <a:pt x="320" y="2899"/>
                  </a:cubicBezTo>
                  <a:cubicBezTo>
                    <a:pt x="412" y="3013"/>
                    <a:pt x="526" y="3105"/>
                    <a:pt x="663" y="3150"/>
                  </a:cubicBezTo>
                  <a:cubicBezTo>
                    <a:pt x="777" y="3173"/>
                    <a:pt x="914" y="3196"/>
                    <a:pt x="1051" y="3196"/>
                  </a:cubicBezTo>
                  <a:cubicBezTo>
                    <a:pt x="1347" y="3219"/>
                    <a:pt x="1644" y="3219"/>
                    <a:pt x="1941" y="3242"/>
                  </a:cubicBezTo>
                  <a:cubicBezTo>
                    <a:pt x="2900" y="3287"/>
                    <a:pt x="3858" y="3310"/>
                    <a:pt x="4817" y="3356"/>
                  </a:cubicBezTo>
                  <a:cubicBezTo>
                    <a:pt x="6027" y="3401"/>
                    <a:pt x="7236" y="3470"/>
                    <a:pt x="8469" y="3516"/>
                  </a:cubicBezTo>
                  <a:cubicBezTo>
                    <a:pt x="9656" y="3561"/>
                    <a:pt x="10820" y="3607"/>
                    <a:pt x="12007" y="3652"/>
                  </a:cubicBezTo>
                  <a:cubicBezTo>
                    <a:pt x="12897" y="3698"/>
                    <a:pt x="13787" y="3721"/>
                    <a:pt x="14655" y="3767"/>
                  </a:cubicBezTo>
                  <a:cubicBezTo>
                    <a:pt x="14974" y="3767"/>
                    <a:pt x="15271" y="3789"/>
                    <a:pt x="15568" y="3812"/>
                  </a:cubicBezTo>
                  <a:cubicBezTo>
                    <a:pt x="14723" y="2192"/>
                    <a:pt x="15659" y="708"/>
                    <a:pt x="15659" y="708"/>
                  </a:cubicBezTo>
                  <a:lnTo>
                    <a:pt x="7396"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6" name="Google Shape;1780;p23">
              <a:extLst>
                <a:ext uri="{FF2B5EF4-FFF2-40B4-BE49-F238E27FC236}">
                  <a16:creationId xmlns:a16="http://schemas.microsoft.com/office/drawing/2014/main" id="{F25F6BDA-458A-0239-7575-470B53975BCD}"/>
                </a:ext>
              </a:extLst>
            </p:cNvPr>
            <p:cNvSpPr/>
            <p:nvPr/>
          </p:nvSpPr>
          <p:spPr>
            <a:xfrm>
              <a:off x="7004300" y="3798725"/>
              <a:ext cx="210025" cy="81250"/>
            </a:xfrm>
            <a:custGeom>
              <a:avLst/>
              <a:gdLst/>
              <a:ahLst/>
              <a:cxnLst/>
              <a:rect l="l" t="t" r="r" b="b"/>
              <a:pathLst>
                <a:path w="8401" h="3250" extrusionOk="0">
                  <a:moveTo>
                    <a:pt x="1186" y="1"/>
                  </a:moveTo>
                  <a:cubicBezTo>
                    <a:pt x="750" y="1"/>
                    <a:pt x="150" y="115"/>
                    <a:pt x="24" y="1218"/>
                  </a:cubicBezTo>
                  <a:cubicBezTo>
                    <a:pt x="1" y="1652"/>
                    <a:pt x="47" y="2200"/>
                    <a:pt x="252" y="2565"/>
                  </a:cubicBezTo>
                  <a:cubicBezTo>
                    <a:pt x="412" y="2862"/>
                    <a:pt x="663" y="2953"/>
                    <a:pt x="937" y="2953"/>
                  </a:cubicBezTo>
                  <a:cubicBezTo>
                    <a:pt x="1348" y="2976"/>
                    <a:pt x="1736" y="2999"/>
                    <a:pt x="2147" y="2999"/>
                  </a:cubicBezTo>
                  <a:cubicBezTo>
                    <a:pt x="3402" y="3044"/>
                    <a:pt x="4657" y="3113"/>
                    <a:pt x="5913" y="3158"/>
                  </a:cubicBezTo>
                  <a:cubicBezTo>
                    <a:pt x="6734" y="3181"/>
                    <a:pt x="7556" y="3227"/>
                    <a:pt x="8378" y="3250"/>
                  </a:cubicBezTo>
                  <a:cubicBezTo>
                    <a:pt x="7739" y="1994"/>
                    <a:pt x="8195" y="784"/>
                    <a:pt x="8401" y="351"/>
                  </a:cubicBezTo>
                  <a:cubicBezTo>
                    <a:pt x="6917" y="282"/>
                    <a:pt x="1895" y="8"/>
                    <a:pt x="1485"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7" name="Google Shape;1781;p23">
              <a:extLst>
                <a:ext uri="{FF2B5EF4-FFF2-40B4-BE49-F238E27FC236}">
                  <a16:creationId xmlns:a16="http://schemas.microsoft.com/office/drawing/2014/main" id="{FAAA6E9C-D5BF-CE20-9FDA-102C4968D141}"/>
                </a:ext>
              </a:extLst>
            </p:cNvPr>
            <p:cNvSpPr/>
            <p:nvPr/>
          </p:nvSpPr>
          <p:spPr>
            <a:xfrm>
              <a:off x="7010025" y="38050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50"/>
                    <a:pt x="639" y="2495"/>
                    <a:pt x="890" y="2518"/>
                  </a:cubicBezTo>
                  <a:cubicBezTo>
                    <a:pt x="1256" y="2541"/>
                    <a:pt x="1644" y="2541"/>
                    <a:pt x="2032" y="2564"/>
                  </a:cubicBezTo>
                  <a:cubicBezTo>
                    <a:pt x="3219" y="2610"/>
                    <a:pt x="4383" y="2655"/>
                    <a:pt x="5570" y="2701"/>
                  </a:cubicBezTo>
                  <a:cubicBezTo>
                    <a:pt x="6368" y="2747"/>
                    <a:pt x="7190" y="2769"/>
                    <a:pt x="8012" y="2815"/>
                  </a:cubicBezTo>
                  <a:lnTo>
                    <a:pt x="8058" y="2815"/>
                  </a:lnTo>
                  <a:cubicBezTo>
                    <a:pt x="7624" y="1788"/>
                    <a:pt x="7875" y="852"/>
                    <a:pt x="8080" y="327"/>
                  </a:cubicBezTo>
                  <a:cubicBezTo>
                    <a:pt x="6962" y="281"/>
                    <a:pt x="1803" y="8"/>
                    <a:pt x="1393" y="8"/>
                  </a:cubicBezTo>
                  <a:cubicBezTo>
                    <a:pt x="1315" y="8"/>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8" name="Google Shape;1782;p23">
              <a:extLst>
                <a:ext uri="{FF2B5EF4-FFF2-40B4-BE49-F238E27FC236}">
                  <a16:creationId xmlns:a16="http://schemas.microsoft.com/office/drawing/2014/main" id="{24791715-0C44-78B2-EC4B-0F9A035B248E}"/>
                </a:ext>
              </a:extLst>
            </p:cNvPr>
            <p:cNvSpPr/>
            <p:nvPr/>
          </p:nvSpPr>
          <p:spPr>
            <a:xfrm>
              <a:off x="7010025" y="38080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29"/>
                    <a:pt x="639" y="2374"/>
                    <a:pt x="890" y="2397"/>
                  </a:cubicBezTo>
                  <a:cubicBezTo>
                    <a:pt x="1256" y="2420"/>
                    <a:pt x="1644" y="2420"/>
                    <a:pt x="2032" y="2443"/>
                  </a:cubicBezTo>
                  <a:cubicBezTo>
                    <a:pt x="3219" y="2489"/>
                    <a:pt x="4383" y="2534"/>
                    <a:pt x="5570" y="2580"/>
                  </a:cubicBezTo>
                  <a:cubicBezTo>
                    <a:pt x="6368" y="2626"/>
                    <a:pt x="7190" y="2648"/>
                    <a:pt x="8012" y="2694"/>
                  </a:cubicBezTo>
                  <a:lnTo>
                    <a:pt x="8058" y="2694"/>
                  </a:lnTo>
                  <a:cubicBezTo>
                    <a:pt x="7921" y="2352"/>
                    <a:pt x="7852" y="2032"/>
                    <a:pt x="7829" y="1735"/>
                  </a:cubicBezTo>
                  <a:cubicBezTo>
                    <a:pt x="7236" y="1690"/>
                    <a:pt x="6620" y="1667"/>
                    <a:pt x="6026" y="1644"/>
                  </a:cubicBezTo>
                  <a:cubicBezTo>
                    <a:pt x="5912" y="1639"/>
                    <a:pt x="5799" y="1637"/>
                    <a:pt x="5685" y="1637"/>
                  </a:cubicBezTo>
                  <a:cubicBezTo>
                    <a:pt x="5481" y="1637"/>
                    <a:pt x="5277" y="1642"/>
                    <a:pt x="5070" y="1642"/>
                  </a:cubicBezTo>
                  <a:cubicBezTo>
                    <a:pt x="4882" y="1642"/>
                    <a:pt x="4691" y="1638"/>
                    <a:pt x="4497" y="1621"/>
                  </a:cubicBezTo>
                  <a:cubicBezTo>
                    <a:pt x="4040" y="1553"/>
                    <a:pt x="3607" y="1598"/>
                    <a:pt x="3150" y="1439"/>
                  </a:cubicBezTo>
                  <a:cubicBezTo>
                    <a:pt x="2853" y="1347"/>
                    <a:pt x="2534" y="1302"/>
                    <a:pt x="2237" y="1188"/>
                  </a:cubicBezTo>
                  <a:cubicBezTo>
                    <a:pt x="2009" y="1119"/>
                    <a:pt x="1781"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9" name="Google Shape;1783;p23">
              <a:extLst>
                <a:ext uri="{FF2B5EF4-FFF2-40B4-BE49-F238E27FC236}">
                  <a16:creationId xmlns:a16="http://schemas.microsoft.com/office/drawing/2014/main" id="{E7A88A22-A30C-E838-3E27-490DC1B9BDFC}"/>
                </a:ext>
              </a:extLst>
            </p:cNvPr>
            <p:cNvSpPr/>
            <p:nvPr/>
          </p:nvSpPr>
          <p:spPr>
            <a:xfrm>
              <a:off x="7010025" y="38050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3" y="2313"/>
                    <a:pt x="411" y="2359"/>
                  </a:cubicBezTo>
                  <a:cubicBezTo>
                    <a:pt x="228" y="2062"/>
                    <a:pt x="160" y="1605"/>
                    <a:pt x="206" y="1240"/>
                  </a:cubicBezTo>
                  <a:cubicBezTo>
                    <a:pt x="296" y="305"/>
                    <a:pt x="853" y="206"/>
                    <a:pt x="1275" y="206"/>
                  </a:cubicBezTo>
                  <a:cubicBezTo>
                    <a:pt x="1389" y="206"/>
                    <a:pt x="1493" y="213"/>
                    <a:pt x="1575" y="213"/>
                  </a:cubicBezTo>
                  <a:cubicBezTo>
                    <a:pt x="1940" y="213"/>
                    <a:pt x="6528" y="441"/>
                    <a:pt x="8012" y="532"/>
                  </a:cubicBezTo>
                  <a:cubicBezTo>
                    <a:pt x="8035" y="464"/>
                    <a:pt x="8058" y="396"/>
                    <a:pt x="8080" y="327"/>
                  </a:cubicBezTo>
                  <a:cubicBezTo>
                    <a:pt x="6962" y="281"/>
                    <a:pt x="1803" y="8"/>
                    <a:pt x="1393" y="8"/>
                  </a:cubicBezTo>
                  <a:cubicBezTo>
                    <a:pt x="1315" y="8"/>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0" name="Google Shape;1784;p23">
              <a:extLst>
                <a:ext uri="{FF2B5EF4-FFF2-40B4-BE49-F238E27FC236}">
                  <a16:creationId xmlns:a16="http://schemas.microsoft.com/office/drawing/2014/main" id="{04277EDA-FDD3-0099-4EAA-FBA75804A425}"/>
                </a:ext>
              </a:extLst>
            </p:cNvPr>
            <p:cNvSpPr/>
            <p:nvPr/>
          </p:nvSpPr>
          <p:spPr>
            <a:xfrm>
              <a:off x="6839975" y="3785800"/>
              <a:ext cx="376625" cy="20575"/>
            </a:xfrm>
            <a:custGeom>
              <a:avLst/>
              <a:gdLst/>
              <a:ahLst/>
              <a:cxnLst/>
              <a:rect l="l" t="t" r="r" b="b"/>
              <a:pathLst>
                <a:path w="15065" h="823" extrusionOk="0">
                  <a:moveTo>
                    <a:pt x="6802" y="0"/>
                  </a:moveTo>
                  <a:cubicBezTo>
                    <a:pt x="6802" y="0"/>
                    <a:pt x="617" y="115"/>
                    <a:pt x="251" y="183"/>
                  </a:cubicBezTo>
                  <a:cubicBezTo>
                    <a:pt x="160" y="206"/>
                    <a:pt x="69" y="229"/>
                    <a:pt x="0" y="297"/>
                  </a:cubicBezTo>
                  <a:lnTo>
                    <a:pt x="14996" y="822"/>
                  </a:lnTo>
                  <a:cubicBezTo>
                    <a:pt x="15042" y="754"/>
                    <a:pt x="15065" y="708"/>
                    <a:pt x="15065" y="708"/>
                  </a:cubicBezTo>
                  <a:lnTo>
                    <a:pt x="6802" y="0"/>
                  </a:ln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1" name="Google Shape;1785;p23">
              <a:extLst>
                <a:ext uri="{FF2B5EF4-FFF2-40B4-BE49-F238E27FC236}">
                  <a16:creationId xmlns:a16="http://schemas.microsoft.com/office/drawing/2014/main" id="{8AC5196E-68ED-0520-14A1-18BAEE2EBCD0}"/>
                </a:ext>
              </a:extLst>
            </p:cNvPr>
            <p:cNvSpPr/>
            <p:nvPr/>
          </p:nvSpPr>
          <p:spPr>
            <a:xfrm>
              <a:off x="6862800"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2" name="Google Shape;1786;p23">
              <a:extLst>
                <a:ext uri="{FF2B5EF4-FFF2-40B4-BE49-F238E27FC236}">
                  <a16:creationId xmlns:a16="http://schemas.microsoft.com/office/drawing/2014/main" id="{F3566F0A-30F4-6081-D220-70B251E784FF}"/>
                </a:ext>
              </a:extLst>
            </p:cNvPr>
            <p:cNvSpPr/>
            <p:nvPr/>
          </p:nvSpPr>
          <p:spPr>
            <a:xfrm>
              <a:off x="6859375"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3" name="Google Shape;1787;p23">
              <a:extLst>
                <a:ext uri="{FF2B5EF4-FFF2-40B4-BE49-F238E27FC236}">
                  <a16:creationId xmlns:a16="http://schemas.microsoft.com/office/drawing/2014/main" id="{540B41BD-8CBA-F0B6-CAE9-68AB29A13071}"/>
                </a:ext>
              </a:extLst>
            </p:cNvPr>
            <p:cNvSpPr/>
            <p:nvPr/>
          </p:nvSpPr>
          <p:spPr>
            <a:xfrm>
              <a:off x="7133850" y="38314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4" name="Google Shape;1788;p23">
              <a:extLst>
                <a:ext uri="{FF2B5EF4-FFF2-40B4-BE49-F238E27FC236}">
                  <a16:creationId xmlns:a16="http://schemas.microsoft.com/office/drawing/2014/main" id="{E55FC917-70A2-AE03-A5B4-13140AB9AF24}"/>
                </a:ext>
              </a:extLst>
            </p:cNvPr>
            <p:cNvSpPr/>
            <p:nvPr/>
          </p:nvSpPr>
          <p:spPr>
            <a:xfrm>
              <a:off x="7178925" y="3846275"/>
              <a:ext cx="26850" cy="6875"/>
            </a:xfrm>
            <a:custGeom>
              <a:avLst/>
              <a:gdLst/>
              <a:ahLst/>
              <a:cxnLst/>
              <a:rect l="l" t="t" r="r" b="b"/>
              <a:pathLst>
                <a:path w="1074" h="275" extrusionOk="0">
                  <a:moveTo>
                    <a:pt x="1073" y="1"/>
                  </a:moveTo>
                  <a:lnTo>
                    <a:pt x="0" y="206"/>
                  </a:lnTo>
                  <a:lnTo>
                    <a:pt x="1073" y="275"/>
                  </a:lnTo>
                  <a:cubicBezTo>
                    <a:pt x="1073" y="184"/>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5" name="Google Shape;1789;p23">
              <a:extLst>
                <a:ext uri="{FF2B5EF4-FFF2-40B4-BE49-F238E27FC236}">
                  <a16:creationId xmlns:a16="http://schemas.microsoft.com/office/drawing/2014/main" id="{6842D506-67EC-33A6-149B-B275E3DBFDAD}"/>
                </a:ext>
              </a:extLst>
            </p:cNvPr>
            <p:cNvSpPr/>
            <p:nvPr/>
          </p:nvSpPr>
          <p:spPr>
            <a:xfrm>
              <a:off x="7040825" y="3837150"/>
              <a:ext cx="164950" cy="8600"/>
            </a:xfrm>
            <a:custGeom>
              <a:avLst/>
              <a:gdLst/>
              <a:ahLst/>
              <a:cxnLst/>
              <a:rect l="l" t="t" r="r" b="b"/>
              <a:pathLst>
                <a:path w="6598" h="344" extrusionOk="0">
                  <a:moveTo>
                    <a:pt x="6597" y="1"/>
                  </a:moveTo>
                  <a:lnTo>
                    <a:pt x="1" y="206"/>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6" name="Google Shape;1790;p23">
              <a:extLst>
                <a:ext uri="{FF2B5EF4-FFF2-40B4-BE49-F238E27FC236}">
                  <a16:creationId xmlns:a16="http://schemas.microsoft.com/office/drawing/2014/main" id="{AD990062-379E-BB7C-6177-556F86898EA9}"/>
                </a:ext>
              </a:extLst>
            </p:cNvPr>
            <p:cNvSpPr/>
            <p:nvPr/>
          </p:nvSpPr>
          <p:spPr>
            <a:xfrm>
              <a:off x="7063650" y="3860550"/>
              <a:ext cx="144975" cy="6875"/>
            </a:xfrm>
            <a:custGeom>
              <a:avLst/>
              <a:gdLst/>
              <a:ahLst/>
              <a:cxnLst/>
              <a:rect l="l" t="t" r="r" b="b"/>
              <a:pathLst>
                <a:path w="5799" h="275" extrusionOk="0">
                  <a:moveTo>
                    <a:pt x="1" y="1"/>
                  </a:moveTo>
                  <a:lnTo>
                    <a:pt x="5798" y="274"/>
                  </a:lnTo>
                  <a:cubicBezTo>
                    <a:pt x="5776"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7" name="Google Shape;1791;p23">
              <a:extLst>
                <a:ext uri="{FF2B5EF4-FFF2-40B4-BE49-F238E27FC236}">
                  <a16:creationId xmlns:a16="http://schemas.microsoft.com/office/drawing/2014/main" id="{B8D45593-4117-17D4-9712-ED894EEF4E15}"/>
                </a:ext>
              </a:extLst>
            </p:cNvPr>
            <p:cNvSpPr/>
            <p:nvPr/>
          </p:nvSpPr>
          <p:spPr>
            <a:xfrm>
              <a:off x="7058925" y="3816375"/>
              <a:ext cx="150850" cy="7100"/>
            </a:xfrm>
            <a:custGeom>
              <a:avLst/>
              <a:gdLst/>
              <a:ahLst/>
              <a:cxnLst/>
              <a:rect l="l" t="t" r="r" b="b"/>
              <a:pathLst>
                <a:path w="6034" h="284" extrusionOk="0">
                  <a:moveTo>
                    <a:pt x="254" y="1"/>
                  </a:moveTo>
                  <a:cubicBezTo>
                    <a:pt x="91" y="1"/>
                    <a:pt x="1" y="4"/>
                    <a:pt x="7" y="10"/>
                  </a:cubicBezTo>
                  <a:cubicBezTo>
                    <a:pt x="76"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8" name="Google Shape;1792;p23">
              <a:extLst>
                <a:ext uri="{FF2B5EF4-FFF2-40B4-BE49-F238E27FC236}">
                  <a16:creationId xmlns:a16="http://schemas.microsoft.com/office/drawing/2014/main" id="{11232BFD-2A4A-02CF-8403-B321F90CBDD7}"/>
                </a:ext>
              </a:extLst>
            </p:cNvPr>
            <p:cNvSpPr/>
            <p:nvPr/>
          </p:nvSpPr>
          <p:spPr>
            <a:xfrm>
              <a:off x="6816575" y="3798925"/>
              <a:ext cx="190050" cy="63375"/>
            </a:xfrm>
            <a:custGeom>
              <a:avLst/>
              <a:gdLst/>
              <a:ahLst/>
              <a:cxnLst/>
              <a:rect l="l" t="t" r="r" b="b"/>
              <a:pathLst>
                <a:path w="7602" h="2535" extrusionOk="0">
                  <a:moveTo>
                    <a:pt x="822" y="0"/>
                  </a:moveTo>
                  <a:cubicBezTo>
                    <a:pt x="0" y="1712"/>
                    <a:pt x="1028" y="2534"/>
                    <a:pt x="1028" y="2534"/>
                  </a:cubicBezTo>
                  <a:cubicBezTo>
                    <a:pt x="343" y="1119"/>
                    <a:pt x="1005" y="343"/>
                    <a:pt x="1005" y="343"/>
                  </a:cubicBezTo>
                  <a:lnTo>
                    <a:pt x="7601" y="274"/>
                  </a:lnTo>
                  <a:lnTo>
                    <a:pt x="82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9" name="Google Shape;1793;p23">
              <a:extLst>
                <a:ext uri="{FF2B5EF4-FFF2-40B4-BE49-F238E27FC236}">
                  <a16:creationId xmlns:a16="http://schemas.microsoft.com/office/drawing/2014/main" id="{FA8E9401-1BD8-821E-19DA-8343D6A7CAD4}"/>
                </a:ext>
              </a:extLst>
            </p:cNvPr>
            <p:cNvSpPr/>
            <p:nvPr/>
          </p:nvSpPr>
          <p:spPr>
            <a:xfrm>
              <a:off x="6826275" y="3815475"/>
              <a:ext cx="179775" cy="33700"/>
            </a:xfrm>
            <a:custGeom>
              <a:avLst/>
              <a:gdLst/>
              <a:ahLst/>
              <a:cxnLst/>
              <a:rect l="l" t="t" r="r" b="b"/>
              <a:pathLst>
                <a:path w="7191" h="1348" extrusionOk="0">
                  <a:moveTo>
                    <a:pt x="92" y="0"/>
                  </a:moveTo>
                  <a:cubicBezTo>
                    <a:pt x="46" y="137"/>
                    <a:pt x="23" y="320"/>
                    <a:pt x="0" y="525"/>
                  </a:cubicBezTo>
                  <a:cubicBezTo>
                    <a:pt x="0" y="685"/>
                    <a:pt x="0" y="868"/>
                    <a:pt x="23" y="1050"/>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0" name="Google Shape;1794;p23">
              <a:extLst>
                <a:ext uri="{FF2B5EF4-FFF2-40B4-BE49-F238E27FC236}">
                  <a16:creationId xmlns:a16="http://schemas.microsoft.com/office/drawing/2014/main" id="{646485EC-2536-A189-24AE-4E0205AD5512}"/>
                </a:ext>
              </a:extLst>
            </p:cNvPr>
            <p:cNvSpPr/>
            <p:nvPr/>
          </p:nvSpPr>
          <p:spPr>
            <a:xfrm>
              <a:off x="6824550" y="3793225"/>
              <a:ext cx="19450" cy="72475"/>
            </a:xfrm>
            <a:custGeom>
              <a:avLst/>
              <a:gdLst/>
              <a:ahLst/>
              <a:cxnLst/>
              <a:rect l="l" t="t" r="r" b="b"/>
              <a:pathLst>
                <a:path w="778" h="2899" extrusionOk="0">
                  <a:moveTo>
                    <a:pt x="549" y="0"/>
                  </a:moveTo>
                  <a:cubicBezTo>
                    <a:pt x="526" y="23"/>
                    <a:pt x="457" y="46"/>
                    <a:pt x="412" y="91"/>
                  </a:cubicBezTo>
                  <a:cubicBezTo>
                    <a:pt x="343" y="160"/>
                    <a:pt x="298" y="228"/>
                    <a:pt x="252" y="320"/>
                  </a:cubicBezTo>
                  <a:cubicBezTo>
                    <a:pt x="206" y="411"/>
                    <a:pt x="161" y="525"/>
                    <a:pt x="138" y="639"/>
                  </a:cubicBezTo>
                  <a:cubicBezTo>
                    <a:pt x="69" y="845"/>
                    <a:pt x="47" y="1073"/>
                    <a:pt x="24" y="1233"/>
                  </a:cubicBezTo>
                  <a:cubicBezTo>
                    <a:pt x="1" y="1324"/>
                    <a:pt x="1" y="1393"/>
                    <a:pt x="1" y="1461"/>
                  </a:cubicBezTo>
                  <a:cubicBezTo>
                    <a:pt x="1" y="1484"/>
                    <a:pt x="1" y="1507"/>
                    <a:pt x="1" y="1507"/>
                  </a:cubicBezTo>
                  <a:lnTo>
                    <a:pt x="1" y="1529"/>
                  </a:lnTo>
                  <a:cubicBezTo>
                    <a:pt x="1" y="1529"/>
                    <a:pt x="1" y="1552"/>
                    <a:pt x="1" y="1598"/>
                  </a:cubicBezTo>
                  <a:cubicBezTo>
                    <a:pt x="1" y="1666"/>
                    <a:pt x="1" y="1735"/>
                    <a:pt x="24" y="1826"/>
                  </a:cubicBezTo>
                  <a:cubicBezTo>
                    <a:pt x="24" y="1895"/>
                    <a:pt x="47" y="2009"/>
                    <a:pt x="69" y="2100"/>
                  </a:cubicBezTo>
                  <a:cubicBezTo>
                    <a:pt x="92" y="2214"/>
                    <a:pt x="138" y="2306"/>
                    <a:pt x="184" y="2420"/>
                  </a:cubicBezTo>
                  <a:cubicBezTo>
                    <a:pt x="206" y="2442"/>
                    <a:pt x="206" y="2465"/>
                    <a:pt x="229" y="2488"/>
                  </a:cubicBezTo>
                  <a:cubicBezTo>
                    <a:pt x="229" y="2511"/>
                    <a:pt x="252" y="2534"/>
                    <a:pt x="275" y="2534"/>
                  </a:cubicBezTo>
                  <a:cubicBezTo>
                    <a:pt x="275" y="2557"/>
                    <a:pt x="298" y="2579"/>
                    <a:pt x="321" y="2602"/>
                  </a:cubicBezTo>
                  <a:cubicBezTo>
                    <a:pt x="321" y="2625"/>
                    <a:pt x="343" y="2648"/>
                    <a:pt x="366" y="2648"/>
                  </a:cubicBezTo>
                  <a:cubicBezTo>
                    <a:pt x="366" y="2671"/>
                    <a:pt x="389" y="2671"/>
                    <a:pt x="389" y="2694"/>
                  </a:cubicBezTo>
                  <a:cubicBezTo>
                    <a:pt x="389" y="2694"/>
                    <a:pt x="412" y="2694"/>
                    <a:pt x="412" y="2716"/>
                  </a:cubicBezTo>
                  <a:cubicBezTo>
                    <a:pt x="435" y="2716"/>
                    <a:pt x="435" y="2739"/>
                    <a:pt x="457" y="2739"/>
                  </a:cubicBezTo>
                  <a:cubicBezTo>
                    <a:pt x="503" y="2762"/>
                    <a:pt x="526" y="2785"/>
                    <a:pt x="549" y="2808"/>
                  </a:cubicBezTo>
                  <a:cubicBezTo>
                    <a:pt x="594" y="2831"/>
                    <a:pt x="617" y="2853"/>
                    <a:pt x="640" y="2853"/>
                  </a:cubicBezTo>
                  <a:cubicBezTo>
                    <a:pt x="663" y="2853"/>
                    <a:pt x="663" y="2876"/>
                    <a:pt x="686" y="2876"/>
                  </a:cubicBezTo>
                  <a:lnTo>
                    <a:pt x="709" y="2876"/>
                  </a:lnTo>
                  <a:cubicBezTo>
                    <a:pt x="754" y="2899"/>
                    <a:pt x="777" y="2899"/>
                    <a:pt x="777" y="2899"/>
                  </a:cubicBezTo>
                  <a:cubicBezTo>
                    <a:pt x="777" y="2899"/>
                    <a:pt x="754" y="2876"/>
                    <a:pt x="709" y="2853"/>
                  </a:cubicBezTo>
                  <a:cubicBezTo>
                    <a:pt x="709" y="2853"/>
                    <a:pt x="686" y="2853"/>
                    <a:pt x="686" y="2831"/>
                  </a:cubicBezTo>
                  <a:lnTo>
                    <a:pt x="663" y="2831"/>
                  </a:lnTo>
                  <a:cubicBezTo>
                    <a:pt x="640" y="2808"/>
                    <a:pt x="594" y="2785"/>
                    <a:pt x="572" y="2762"/>
                  </a:cubicBezTo>
                  <a:cubicBezTo>
                    <a:pt x="457" y="2694"/>
                    <a:pt x="321" y="2557"/>
                    <a:pt x="252" y="2351"/>
                  </a:cubicBezTo>
                  <a:cubicBezTo>
                    <a:pt x="206" y="2260"/>
                    <a:pt x="161" y="2169"/>
                    <a:pt x="138" y="2077"/>
                  </a:cubicBezTo>
                  <a:cubicBezTo>
                    <a:pt x="115" y="1986"/>
                    <a:pt x="115" y="1872"/>
                    <a:pt x="115" y="1803"/>
                  </a:cubicBezTo>
                  <a:cubicBezTo>
                    <a:pt x="92" y="1712"/>
                    <a:pt x="92" y="1644"/>
                    <a:pt x="92" y="1598"/>
                  </a:cubicBezTo>
                  <a:cubicBezTo>
                    <a:pt x="92" y="1552"/>
                    <a:pt x="92" y="1529"/>
                    <a:pt x="92" y="1529"/>
                  </a:cubicBezTo>
                  <a:cubicBezTo>
                    <a:pt x="92" y="1529"/>
                    <a:pt x="92" y="1529"/>
                    <a:pt x="92" y="1507"/>
                  </a:cubicBezTo>
                  <a:cubicBezTo>
                    <a:pt x="92" y="1507"/>
                    <a:pt x="92" y="1484"/>
                    <a:pt x="92" y="1461"/>
                  </a:cubicBezTo>
                  <a:cubicBezTo>
                    <a:pt x="92" y="1415"/>
                    <a:pt x="92" y="1347"/>
                    <a:pt x="115" y="1256"/>
                  </a:cubicBezTo>
                  <a:cubicBezTo>
                    <a:pt x="115" y="1096"/>
                    <a:pt x="138" y="868"/>
                    <a:pt x="206" y="662"/>
                  </a:cubicBezTo>
                  <a:cubicBezTo>
                    <a:pt x="229" y="548"/>
                    <a:pt x="252" y="457"/>
                    <a:pt x="298" y="365"/>
                  </a:cubicBezTo>
                  <a:cubicBezTo>
                    <a:pt x="343" y="274"/>
                    <a:pt x="389" y="183"/>
                    <a:pt x="435" y="137"/>
                  </a:cubicBezTo>
                  <a:cubicBezTo>
                    <a:pt x="480" y="69"/>
                    <a:pt x="526" y="46"/>
                    <a:pt x="572" y="23"/>
                  </a:cubicBezTo>
                  <a:cubicBezTo>
                    <a:pt x="572" y="23"/>
                    <a:pt x="594" y="0"/>
                    <a:pt x="594" y="0"/>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1" name="Google Shape;1795;p23">
              <a:extLst>
                <a:ext uri="{FF2B5EF4-FFF2-40B4-BE49-F238E27FC236}">
                  <a16:creationId xmlns:a16="http://schemas.microsoft.com/office/drawing/2014/main" id="{27561E10-E8B8-A314-1F0B-0BF2DAA59DA2}"/>
                </a:ext>
              </a:extLst>
            </p:cNvPr>
            <p:cNvSpPr/>
            <p:nvPr/>
          </p:nvSpPr>
          <p:spPr>
            <a:xfrm>
              <a:off x="6840550" y="3792075"/>
              <a:ext cx="371500" cy="87900"/>
            </a:xfrm>
            <a:custGeom>
              <a:avLst/>
              <a:gdLst/>
              <a:ahLst/>
              <a:cxnLst/>
              <a:rect l="l" t="t" r="r" b="b"/>
              <a:pathLst>
                <a:path w="14860" h="3516" extrusionOk="0">
                  <a:moveTo>
                    <a:pt x="0" y="1"/>
                  </a:moveTo>
                  <a:cubicBezTo>
                    <a:pt x="0" y="1"/>
                    <a:pt x="23" y="1"/>
                    <a:pt x="23" y="23"/>
                  </a:cubicBezTo>
                  <a:lnTo>
                    <a:pt x="320" y="23"/>
                  </a:lnTo>
                  <a:cubicBezTo>
                    <a:pt x="525" y="46"/>
                    <a:pt x="822" y="69"/>
                    <a:pt x="1164" y="92"/>
                  </a:cubicBezTo>
                  <a:cubicBezTo>
                    <a:pt x="1872" y="115"/>
                    <a:pt x="2808" y="160"/>
                    <a:pt x="3743" y="206"/>
                  </a:cubicBezTo>
                  <a:cubicBezTo>
                    <a:pt x="5067" y="274"/>
                    <a:pt x="6368" y="343"/>
                    <a:pt x="7030" y="366"/>
                  </a:cubicBezTo>
                  <a:cubicBezTo>
                    <a:pt x="7030" y="389"/>
                    <a:pt x="7007" y="389"/>
                    <a:pt x="7007" y="411"/>
                  </a:cubicBezTo>
                  <a:cubicBezTo>
                    <a:pt x="6985" y="411"/>
                    <a:pt x="6962" y="434"/>
                    <a:pt x="6962" y="434"/>
                  </a:cubicBezTo>
                  <a:cubicBezTo>
                    <a:pt x="6939" y="457"/>
                    <a:pt x="6939" y="480"/>
                    <a:pt x="6916" y="503"/>
                  </a:cubicBezTo>
                  <a:cubicBezTo>
                    <a:pt x="6893" y="526"/>
                    <a:pt x="6848" y="571"/>
                    <a:pt x="6825" y="617"/>
                  </a:cubicBezTo>
                  <a:cubicBezTo>
                    <a:pt x="6779" y="685"/>
                    <a:pt x="6711" y="799"/>
                    <a:pt x="6665" y="891"/>
                  </a:cubicBezTo>
                  <a:cubicBezTo>
                    <a:pt x="6642" y="1005"/>
                    <a:pt x="6597" y="1119"/>
                    <a:pt x="6574" y="1210"/>
                  </a:cubicBezTo>
                  <a:cubicBezTo>
                    <a:pt x="6551" y="1324"/>
                    <a:pt x="6528" y="1416"/>
                    <a:pt x="6528" y="1507"/>
                  </a:cubicBezTo>
                  <a:cubicBezTo>
                    <a:pt x="6505" y="1598"/>
                    <a:pt x="6505" y="1667"/>
                    <a:pt x="6505" y="1712"/>
                  </a:cubicBezTo>
                  <a:cubicBezTo>
                    <a:pt x="6505" y="1781"/>
                    <a:pt x="6505" y="1804"/>
                    <a:pt x="6505" y="1804"/>
                  </a:cubicBezTo>
                  <a:cubicBezTo>
                    <a:pt x="6505" y="1804"/>
                    <a:pt x="6505" y="1804"/>
                    <a:pt x="6505" y="1827"/>
                  </a:cubicBezTo>
                  <a:cubicBezTo>
                    <a:pt x="6505" y="1827"/>
                    <a:pt x="6482" y="1849"/>
                    <a:pt x="6482" y="1872"/>
                  </a:cubicBezTo>
                  <a:lnTo>
                    <a:pt x="6482" y="1986"/>
                  </a:lnTo>
                  <a:cubicBezTo>
                    <a:pt x="6482" y="2009"/>
                    <a:pt x="6505" y="2055"/>
                    <a:pt x="6505" y="2100"/>
                  </a:cubicBezTo>
                  <a:cubicBezTo>
                    <a:pt x="6505" y="2283"/>
                    <a:pt x="6574" y="2511"/>
                    <a:pt x="6665" y="2694"/>
                  </a:cubicBezTo>
                  <a:cubicBezTo>
                    <a:pt x="6756" y="2877"/>
                    <a:pt x="6870" y="3036"/>
                    <a:pt x="6985" y="3128"/>
                  </a:cubicBezTo>
                  <a:cubicBezTo>
                    <a:pt x="6323" y="3105"/>
                    <a:pt x="5067" y="3059"/>
                    <a:pt x="3812" y="2991"/>
                  </a:cubicBezTo>
                  <a:cubicBezTo>
                    <a:pt x="2899" y="2968"/>
                    <a:pt x="1963" y="2945"/>
                    <a:pt x="1278" y="2922"/>
                  </a:cubicBezTo>
                  <a:cubicBezTo>
                    <a:pt x="936" y="2899"/>
                    <a:pt x="639" y="2899"/>
                    <a:pt x="434" y="2899"/>
                  </a:cubicBezTo>
                  <a:cubicBezTo>
                    <a:pt x="342" y="2877"/>
                    <a:pt x="251" y="2877"/>
                    <a:pt x="205" y="2877"/>
                  </a:cubicBezTo>
                  <a:lnTo>
                    <a:pt x="114" y="2877"/>
                  </a:lnTo>
                  <a:cubicBezTo>
                    <a:pt x="114" y="2899"/>
                    <a:pt x="114" y="2899"/>
                    <a:pt x="137" y="2899"/>
                  </a:cubicBezTo>
                  <a:lnTo>
                    <a:pt x="205" y="2899"/>
                  </a:lnTo>
                  <a:cubicBezTo>
                    <a:pt x="251" y="2899"/>
                    <a:pt x="342" y="2899"/>
                    <a:pt x="434" y="2922"/>
                  </a:cubicBezTo>
                  <a:cubicBezTo>
                    <a:pt x="639" y="2922"/>
                    <a:pt x="936" y="2945"/>
                    <a:pt x="1278" y="2968"/>
                  </a:cubicBezTo>
                  <a:cubicBezTo>
                    <a:pt x="1963" y="2991"/>
                    <a:pt x="2876" y="3036"/>
                    <a:pt x="3812" y="3082"/>
                  </a:cubicBezTo>
                  <a:cubicBezTo>
                    <a:pt x="5204" y="3150"/>
                    <a:pt x="6574" y="3219"/>
                    <a:pt x="7190" y="3242"/>
                  </a:cubicBezTo>
                  <a:cubicBezTo>
                    <a:pt x="7213" y="3265"/>
                    <a:pt x="7213" y="3265"/>
                    <a:pt x="7213" y="3265"/>
                  </a:cubicBezTo>
                  <a:cubicBezTo>
                    <a:pt x="7213" y="3265"/>
                    <a:pt x="7213" y="3265"/>
                    <a:pt x="7213" y="3242"/>
                  </a:cubicBezTo>
                  <a:cubicBezTo>
                    <a:pt x="7395" y="3265"/>
                    <a:pt x="7510" y="3265"/>
                    <a:pt x="7510" y="3265"/>
                  </a:cubicBezTo>
                  <a:cubicBezTo>
                    <a:pt x="7510" y="3265"/>
                    <a:pt x="9358" y="3333"/>
                    <a:pt x="11207" y="3401"/>
                  </a:cubicBezTo>
                  <a:cubicBezTo>
                    <a:pt x="12120" y="3447"/>
                    <a:pt x="13056" y="3470"/>
                    <a:pt x="13741" y="3493"/>
                  </a:cubicBezTo>
                  <a:cubicBezTo>
                    <a:pt x="14083" y="3493"/>
                    <a:pt x="14380" y="3516"/>
                    <a:pt x="14585" y="3516"/>
                  </a:cubicBezTo>
                  <a:lnTo>
                    <a:pt x="14814" y="3516"/>
                  </a:lnTo>
                  <a:cubicBezTo>
                    <a:pt x="14768" y="3516"/>
                    <a:pt x="14677" y="3493"/>
                    <a:pt x="14585" y="3493"/>
                  </a:cubicBezTo>
                  <a:cubicBezTo>
                    <a:pt x="14380" y="3493"/>
                    <a:pt x="14083" y="3470"/>
                    <a:pt x="13741" y="3447"/>
                  </a:cubicBezTo>
                  <a:cubicBezTo>
                    <a:pt x="13056" y="3401"/>
                    <a:pt x="12120" y="3356"/>
                    <a:pt x="11207" y="3310"/>
                  </a:cubicBezTo>
                  <a:lnTo>
                    <a:pt x="7510" y="3150"/>
                  </a:lnTo>
                  <a:cubicBezTo>
                    <a:pt x="7510" y="3150"/>
                    <a:pt x="7350" y="3128"/>
                    <a:pt x="7053" y="3128"/>
                  </a:cubicBezTo>
                  <a:cubicBezTo>
                    <a:pt x="7053" y="3128"/>
                    <a:pt x="7053" y="3105"/>
                    <a:pt x="7030" y="3105"/>
                  </a:cubicBezTo>
                  <a:cubicBezTo>
                    <a:pt x="6939" y="3013"/>
                    <a:pt x="6802" y="2854"/>
                    <a:pt x="6734" y="2648"/>
                  </a:cubicBezTo>
                  <a:cubicBezTo>
                    <a:pt x="6642" y="2466"/>
                    <a:pt x="6597" y="2237"/>
                    <a:pt x="6597" y="2078"/>
                  </a:cubicBezTo>
                  <a:cubicBezTo>
                    <a:pt x="6597" y="2032"/>
                    <a:pt x="6574" y="2009"/>
                    <a:pt x="6597" y="1963"/>
                  </a:cubicBezTo>
                  <a:cubicBezTo>
                    <a:pt x="6597" y="1941"/>
                    <a:pt x="6597" y="1918"/>
                    <a:pt x="6597" y="1895"/>
                  </a:cubicBezTo>
                  <a:cubicBezTo>
                    <a:pt x="6597" y="1872"/>
                    <a:pt x="6597" y="1849"/>
                    <a:pt x="6597" y="1827"/>
                  </a:cubicBezTo>
                  <a:lnTo>
                    <a:pt x="6597" y="1804"/>
                  </a:lnTo>
                  <a:cubicBezTo>
                    <a:pt x="6597" y="1804"/>
                    <a:pt x="6597" y="1781"/>
                    <a:pt x="6597" y="1735"/>
                  </a:cubicBezTo>
                  <a:cubicBezTo>
                    <a:pt x="6597" y="1690"/>
                    <a:pt x="6597" y="1621"/>
                    <a:pt x="6619" y="1530"/>
                  </a:cubicBezTo>
                  <a:cubicBezTo>
                    <a:pt x="6619" y="1439"/>
                    <a:pt x="6642" y="1347"/>
                    <a:pt x="6642" y="1256"/>
                  </a:cubicBezTo>
                  <a:cubicBezTo>
                    <a:pt x="6665" y="1142"/>
                    <a:pt x="6711" y="1028"/>
                    <a:pt x="6734" y="936"/>
                  </a:cubicBezTo>
                  <a:cubicBezTo>
                    <a:pt x="6779" y="822"/>
                    <a:pt x="6825" y="731"/>
                    <a:pt x="6870" y="640"/>
                  </a:cubicBezTo>
                  <a:cubicBezTo>
                    <a:pt x="6893" y="617"/>
                    <a:pt x="6916" y="571"/>
                    <a:pt x="6939" y="526"/>
                  </a:cubicBezTo>
                  <a:cubicBezTo>
                    <a:pt x="6962" y="526"/>
                    <a:pt x="6962" y="503"/>
                    <a:pt x="6985" y="480"/>
                  </a:cubicBezTo>
                  <a:cubicBezTo>
                    <a:pt x="7007" y="480"/>
                    <a:pt x="7007" y="457"/>
                    <a:pt x="7030" y="434"/>
                  </a:cubicBezTo>
                  <a:cubicBezTo>
                    <a:pt x="7053" y="411"/>
                    <a:pt x="7076" y="389"/>
                    <a:pt x="7099" y="366"/>
                  </a:cubicBezTo>
                  <a:cubicBezTo>
                    <a:pt x="7327" y="389"/>
                    <a:pt x="7487" y="389"/>
                    <a:pt x="7487" y="389"/>
                  </a:cubicBezTo>
                  <a:cubicBezTo>
                    <a:pt x="7487" y="389"/>
                    <a:pt x="9336" y="457"/>
                    <a:pt x="11207" y="526"/>
                  </a:cubicBezTo>
                  <a:cubicBezTo>
                    <a:pt x="12143" y="571"/>
                    <a:pt x="13079" y="594"/>
                    <a:pt x="13787" y="617"/>
                  </a:cubicBezTo>
                  <a:cubicBezTo>
                    <a:pt x="14129" y="640"/>
                    <a:pt x="14426" y="640"/>
                    <a:pt x="14631" y="640"/>
                  </a:cubicBezTo>
                  <a:lnTo>
                    <a:pt x="14859" y="640"/>
                  </a:lnTo>
                  <a:cubicBezTo>
                    <a:pt x="14814" y="640"/>
                    <a:pt x="14722" y="640"/>
                    <a:pt x="14631" y="617"/>
                  </a:cubicBezTo>
                  <a:cubicBezTo>
                    <a:pt x="14426" y="617"/>
                    <a:pt x="14129" y="594"/>
                    <a:pt x="13787" y="571"/>
                  </a:cubicBezTo>
                  <a:cubicBezTo>
                    <a:pt x="13079" y="548"/>
                    <a:pt x="12143" y="480"/>
                    <a:pt x="11207" y="434"/>
                  </a:cubicBezTo>
                  <a:cubicBezTo>
                    <a:pt x="9358" y="366"/>
                    <a:pt x="7487" y="274"/>
                    <a:pt x="7487" y="274"/>
                  </a:cubicBezTo>
                  <a:cubicBezTo>
                    <a:pt x="7487" y="274"/>
                    <a:pt x="5615" y="206"/>
                    <a:pt x="3743" y="115"/>
                  </a:cubicBezTo>
                  <a:cubicBezTo>
                    <a:pt x="2808" y="92"/>
                    <a:pt x="1872" y="69"/>
                    <a:pt x="1187" y="23"/>
                  </a:cubicBezTo>
                  <a:cubicBezTo>
                    <a:pt x="822" y="23"/>
                    <a:pt x="525" y="23"/>
                    <a:pt x="32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2" name="Google Shape;1796;p23">
              <a:extLst>
                <a:ext uri="{FF2B5EF4-FFF2-40B4-BE49-F238E27FC236}">
                  <a16:creationId xmlns:a16="http://schemas.microsoft.com/office/drawing/2014/main" id="{42545F99-79B5-5DAF-73ED-9AED2AE8FBAF}"/>
                </a:ext>
              </a:extLst>
            </p:cNvPr>
            <p:cNvSpPr/>
            <p:nvPr/>
          </p:nvSpPr>
          <p:spPr>
            <a:xfrm>
              <a:off x="6846250" y="3784650"/>
              <a:ext cx="370350" cy="18875"/>
            </a:xfrm>
            <a:custGeom>
              <a:avLst/>
              <a:gdLst/>
              <a:ahLst/>
              <a:cxnLst/>
              <a:rect l="l" t="t" r="r" b="b"/>
              <a:pathLst>
                <a:path w="14814" h="755" extrusionOk="0">
                  <a:moveTo>
                    <a:pt x="6551" y="1"/>
                  </a:moveTo>
                  <a:lnTo>
                    <a:pt x="4908" y="46"/>
                  </a:lnTo>
                  <a:lnTo>
                    <a:pt x="4086" y="69"/>
                  </a:lnTo>
                  <a:lnTo>
                    <a:pt x="3264" y="92"/>
                  </a:lnTo>
                  <a:lnTo>
                    <a:pt x="2465" y="115"/>
                  </a:lnTo>
                  <a:lnTo>
                    <a:pt x="1644" y="161"/>
                  </a:lnTo>
                  <a:cubicBezTo>
                    <a:pt x="1096" y="183"/>
                    <a:pt x="548" y="206"/>
                    <a:pt x="0" y="229"/>
                  </a:cubicBezTo>
                  <a:cubicBezTo>
                    <a:pt x="548" y="229"/>
                    <a:pt x="1096" y="206"/>
                    <a:pt x="1644" y="206"/>
                  </a:cubicBezTo>
                  <a:lnTo>
                    <a:pt x="2465" y="183"/>
                  </a:lnTo>
                  <a:lnTo>
                    <a:pt x="3264" y="161"/>
                  </a:lnTo>
                  <a:lnTo>
                    <a:pt x="4086" y="161"/>
                  </a:lnTo>
                  <a:lnTo>
                    <a:pt x="4908" y="138"/>
                  </a:lnTo>
                  <a:lnTo>
                    <a:pt x="6551" y="92"/>
                  </a:lnTo>
                  <a:lnTo>
                    <a:pt x="7578" y="183"/>
                  </a:lnTo>
                  <a:lnTo>
                    <a:pt x="8605" y="275"/>
                  </a:lnTo>
                  <a:lnTo>
                    <a:pt x="10683" y="434"/>
                  </a:lnTo>
                  <a:lnTo>
                    <a:pt x="12760" y="594"/>
                  </a:lnTo>
                  <a:lnTo>
                    <a:pt x="13787" y="663"/>
                  </a:lnTo>
                  <a:lnTo>
                    <a:pt x="14814" y="754"/>
                  </a:lnTo>
                  <a:lnTo>
                    <a:pt x="14814" y="754"/>
                  </a:lnTo>
                  <a:lnTo>
                    <a:pt x="13787" y="640"/>
                  </a:lnTo>
                  <a:lnTo>
                    <a:pt x="12760" y="549"/>
                  </a:lnTo>
                  <a:lnTo>
                    <a:pt x="10683" y="343"/>
                  </a:lnTo>
                  <a:lnTo>
                    <a:pt x="8628" y="161"/>
                  </a:lnTo>
                  <a:lnTo>
                    <a:pt x="7578" y="69"/>
                  </a:lnTo>
                  <a:lnTo>
                    <a:pt x="6551" y="1"/>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3" name="Google Shape;1797;p23">
              <a:extLst>
                <a:ext uri="{FF2B5EF4-FFF2-40B4-BE49-F238E27FC236}">
                  <a16:creationId xmlns:a16="http://schemas.microsoft.com/office/drawing/2014/main" id="{8D1F83B1-28BD-D89A-6509-6167AD70AE6A}"/>
                </a:ext>
              </a:extLst>
            </p:cNvPr>
            <p:cNvSpPr/>
            <p:nvPr/>
          </p:nvSpPr>
          <p:spPr>
            <a:xfrm>
              <a:off x="6847950" y="3813200"/>
              <a:ext cx="159250" cy="53650"/>
            </a:xfrm>
            <a:custGeom>
              <a:avLst/>
              <a:gdLst/>
              <a:ahLst/>
              <a:cxnLst/>
              <a:rect l="l" t="t" r="r" b="b"/>
              <a:pathLst>
                <a:path w="6370" h="2146" extrusionOk="0">
                  <a:moveTo>
                    <a:pt x="6186" y="0"/>
                  </a:moveTo>
                  <a:cubicBezTo>
                    <a:pt x="4863"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4" name="Google Shape;1798;p23">
              <a:extLst>
                <a:ext uri="{FF2B5EF4-FFF2-40B4-BE49-F238E27FC236}">
                  <a16:creationId xmlns:a16="http://schemas.microsoft.com/office/drawing/2014/main" id="{BDBB6719-4313-880C-0504-D584386ABDCE}"/>
                </a:ext>
              </a:extLst>
            </p:cNvPr>
            <p:cNvSpPr/>
            <p:nvPr/>
          </p:nvSpPr>
          <p:spPr>
            <a:xfrm>
              <a:off x="6800025" y="3711050"/>
              <a:ext cx="391475" cy="95325"/>
            </a:xfrm>
            <a:custGeom>
              <a:avLst/>
              <a:gdLst/>
              <a:ahLst/>
              <a:cxnLst/>
              <a:rect l="l" t="t" r="r" b="b"/>
              <a:pathLst>
                <a:path w="15659" h="3813" extrusionOk="0">
                  <a:moveTo>
                    <a:pt x="7373" y="0"/>
                  </a:moveTo>
                  <a:cubicBezTo>
                    <a:pt x="7373" y="0"/>
                    <a:pt x="1210" y="114"/>
                    <a:pt x="845" y="183"/>
                  </a:cubicBezTo>
                  <a:cubicBezTo>
                    <a:pt x="480" y="251"/>
                    <a:pt x="160" y="525"/>
                    <a:pt x="46" y="1712"/>
                  </a:cubicBezTo>
                  <a:cubicBezTo>
                    <a:pt x="0" y="2123"/>
                    <a:pt x="69" y="2602"/>
                    <a:pt x="297" y="2899"/>
                  </a:cubicBezTo>
                  <a:cubicBezTo>
                    <a:pt x="389" y="3013"/>
                    <a:pt x="525" y="3105"/>
                    <a:pt x="640" y="3150"/>
                  </a:cubicBezTo>
                  <a:cubicBezTo>
                    <a:pt x="777" y="3173"/>
                    <a:pt x="913" y="3196"/>
                    <a:pt x="1028" y="3196"/>
                  </a:cubicBezTo>
                  <a:cubicBezTo>
                    <a:pt x="1347" y="3219"/>
                    <a:pt x="1644" y="3242"/>
                    <a:pt x="1941" y="3242"/>
                  </a:cubicBezTo>
                  <a:cubicBezTo>
                    <a:pt x="2899" y="3287"/>
                    <a:pt x="3858" y="3333"/>
                    <a:pt x="4817" y="3356"/>
                  </a:cubicBezTo>
                  <a:cubicBezTo>
                    <a:pt x="6026" y="3401"/>
                    <a:pt x="7236" y="3470"/>
                    <a:pt x="8446" y="3515"/>
                  </a:cubicBezTo>
                  <a:cubicBezTo>
                    <a:pt x="9633" y="3561"/>
                    <a:pt x="10820" y="3607"/>
                    <a:pt x="12007" y="3652"/>
                  </a:cubicBezTo>
                  <a:cubicBezTo>
                    <a:pt x="12897" y="3698"/>
                    <a:pt x="13764" y="3721"/>
                    <a:pt x="14654" y="3767"/>
                  </a:cubicBezTo>
                  <a:cubicBezTo>
                    <a:pt x="14951" y="3789"/>
                    <a:pt x="15248" y="3789"/>
                    <a:pt x="15567" y="3812"/>
                  </a:cubicBezTo>
                  <a:cubicBezTo>
                    <a:pt x="14723" y="2192"/>
                    <a:pt x="15659" y="708"/>
                    <a:pt x="15659" y="708"/>
                  </a:cubicBezTo>
                  <a:lnTo>
                    <a:pt x="7373" y="0"/>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5" name="Google Shape;1799;p23">
              <a:extLst>
                <a:ext uri="{FF2B5EF4-FFF2-40B4-BE49-F238E27FC236}">
                  <a16:creationId xmlns:a16="http://schemas.microsoft.com/office/drawing/2014/main" id="{3E44FDF0-F2BC-4103-6593-A8D574978B5A}"/>
                </a:ext>
              </a:extLst>
            </p:cNvPr>
            <p:cNvSpPr/>
            <p:nvPr/>
          </p:nvSpPr>
          <p:spPr>
            <a:xfrm>
              <a:off x="6978625" y="3723325"/>
              <a:ext cx="211175" cy="83600"/>
            </a:xfrm>
            <a:custGeom>
              <a:avLst/>
              <a:gdLst/>
              <a:ahLst/>
              <a:cxnLst/>
              <a:rect l="l" t="t" r="r" b="b"/>
              <a:pathLst>
                <a:path w="8447" h="3344" extrusionOk="0">
                  <a:moveTo>
                    <a:pt x="1181" y="1"/>
                  </a:moveTo>
                  <a:cubicBezTo>
                    <a:pt x="738" y="1"/>
                    <a:pt x="169" y="122"/>
                    <a:pt x="46" y="1176"/>
                  </a:cubicBezTo>
                  <a:cubicBezTo>
                    <a:pt x="1" y="1632"/>
                    <a:pt x="69" y="2180"/>
                    <a:pt x="252" y="2522"/>
                  </a:cubicBezTo>
                  <a:cubicBezTo>
                    <a:pt x="412" y="2842"/>
                    <a:pt x="663" y="2933"/>
                    <a:pt x="937" y="2933"/>
                  </a:cubicBezTo>
                  <a:cubicBezTo>
                    <a:pt x="1325" y="2956"/>
                    <a:pt x="1736" y="2979"/>
                    <a:pt x="2146" y="3002"/>
                  </a:cubicBezTo>
                  <a:lnTo>
                    <a:pt x="5913" y="3207"/>
                  </a:lnTo>
                  <a:cubicBezTo>
                    <a:pt x="6734" y="3253"/>
                    <a:pt x="7556" y="3298"/>
                    <a:pt x="8378" y="3344"/>
                  </a:cubicBezTo>
                  <a:cubicBezTo>
                    <a:pt x="7739" y="2066"/>
                    <a:pt x="8218" y="856"/>
                    <a:pt x="8446" y="445"/>
                  </a:cubicBezTo>
                  <a:cubicBezTo>
                    <a:pt x="6963" y="331"/>
                    <a:pt x="1941" y="11"/>
                    <a:pt x="1530" y="11"/>
                  </a:cubicBezTo>
                  <a:cubicBezTo>
                    <a:pt x="1435" y="11"/>
                    <a:pt x="1314" y="1"/>
                    <a:pt x="1181"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6" name="Google Shape;1800;p23">
              <a:extLst>
                <a:ext uri="{FF2B5EF4-FFF2-40B4-BE49-F238E27FC236}">
                  <a16:creationId xmlns:a16="http://schemas.microsoft.com/office/drawing/2014/main" id="{DB8695DB-0824-F7FF-D0F6-0F43DE316D17}"/>
                </a:ext>
              </a:extLst>
            </p:cNvPr>
            <p:cNvSpPr/>
            <p:nvPr/>
          </p:nvSpPr>
          <p:spPr>
            <a:xfrm>
              <a:off x="6984350" y="3730275"/>
              <a:ext cx="202025" cy="70375"/>
            </a:xfrm>
            <a:custGeom>
              <a:avLst/>
              <a:gdLst/>
              <a:ahLst/>
              <a:cxnLst/>
              <a:rect l="l" t="t" r="r" b="b"/>
              <a:pathLst>
                <a:path w="8081" h="2815" extrusionOk="0">
                  <a:moveTo>
                    <a:pt x="1118" y="0"/>
                  </a:moveTo>
                  <a:cubicBezTo>
                    <a:pt x="701" y="0"/>
                    <a:pt x="154" y="99"/>
                    <a:pt x="46" y="1035"/>
                  </a:cubicBezTo>
                  <a:cubicBezTo>
                    <a:pt x="0" y="1400"/>
                    <a:pt x="69" y="1879"/>
                    <a:pt x="251" y="2176"/>
                  </a:cubicBezTo>
                  <a:cubicBezTo>
                    <a:pt x="411" y="2450"/>
                    <a:pt x="639" y="2518"/>
                    <a:pt x="890" y="2518"/>
                  </a:cubicBezTo>
                  <a:cubicBezTo>
                    <a:pt x="1278" y="2541"/>
                    <a:pt x="1666" y="2541"/>
                    <a:pt x="2054" y="2564"/>
                  </a:cubicBezTo>
                  <a:cubicBezTo>
                    <a:pt x="3218" y="2609"/>
                    <a:pt x="4405" y="2655"/>
                    <a:pt x="5569" y="2701"/>
                  </a:cubicBezTo>
                  <a:cubicBezTo>
                    <a:pt x="6391" y="2746"/>
                    <a:pt x="7213" y="2769"/>
                    <a:pt x="8012" y="2815"/>
                  </a:cubicBezTo>
                  <a:lnTo>
                    <a:pt x="8080" y="2815"/>
                  </a:lnTo>
                  <a:cubicBezTo>
                    <a:pt x="7647" y="1811"/>
                    <a:pt x="7875" y="852"/>
                    <a:pt x="8080" y="327"/>
                  </a:cubicBezTo>
                  <a:cubicBezTo>
                    <a:pt x="6985" y="281"/>
                    <a:pt x="1803" y="7"/>
                    <a:pt x="1415" y="7"/>
                  </a:cubicBezTo>
                  <a:cubicBezTo>
                    <a:pt x="1333" y="7"/>
                    <a:pt x="1230" y="0"/>
                    <a:pt x="111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7" name="Google Shape;1801;p23">
              <a:extLst>
                <a:ext uri="{FF2B5EF4-FFF2-40B4-BE49-F238E27FC236}">
                  <a16:creationId xmlns:a16="http://schemas.microsoft.com/office/drawing/2014/main" id="{E8DAEA89-90CB-DEAA-9EEF-E66BBD9B829E}"/>
                </a:ext>
              </a:extLst>
            </p:cNvPr>
            <p:cNvSpPr/>
            <p:nvPr/>
          </p:nvSpPr>
          <p:spPr>
            <a:xfrm>
              <a:off x="6984350" y="3733300"/>
              <a:ext cx="202025" cy="67350"/>
            </a:xfrm>
            <a:custGeom>
              <a:avLst/>
              <a:gdLst/>
              <a:ahLst/>
              <a:cxnLst/>
              <a:rect l="l" t="t" r="r" b="b"/>
              <a:pathLst>
                <a:path w="8081" h="2694" extrusionOk="0">
                  <a:moveTo>
                    <a:pt x="525" y="1"/>
                  </a:moveTo>
                  <a:cubicBezTo>
                    <a:pt x="297" y="137"/>
                    <a:pt x="91" y="389"/>
                    <a:pt x="46" y="914"/>
                  </a:cubicBezTo>
                  <a:cubicBezTo>
                    <a:pt x="0" y="1279"/>
                    <a:pt x="69" y="1758"/>
                    <a:pt x="251" y="2055"/>
                  </a:cubicBezTo>
                  <a:cubicBezTo>
                    <a:pt x="411" y="2329"/>
                    <a:pt x="639" y="2397"/>
                    <a:pt x="890" y="2397"/>
                  </a:cubicBezTo>
                  <a:cubicBezTo>
                    <a:pt x="1278" y="2420"/>
                    <a:pt x="1666" y="2420"/>
                    <a:pt x="2054" y="2443"/>
                  </a:cubicBezTo>
                  <a:cubicBezTo>
                    <a:pt x="3218" y="2488"/>
                    <a:pt x="4405" y="2534"/>
                    <a:pt x="5569" y="2580"/>
                  </a:cubicBezTo>
                  <a:cubicBezTo>
                    <a:pt x="6391" y="2625"/>
                    <a:pt x="7213" y="2648"/>
                    <a:pt x="8012" y="2694"/>
                  </a:cubicBezTo>
                  <a:lnTo>
                    <a:pt x="8080" y="2694"/>
                  </a:lnTo>
                  <a:cubicBezTo>
                    <a:pt x="7943" y="2352"/>
                    <a:pt x="7875" y="2032"/>
                    <a:pt x="7852" y="1735"/>
                  </a:cubicBezTo>
                  <a:cubicBezTo>
                    <a:pt x="7236" y="1712"/>
                    <a:pt x="6642" y="1667"/>
                    <a:pt x="6049" y="1644"/>
                  </a:cubicBezTo>
                  <a:cubicBezTo>
                    <a:pt x="5930" y="1639"/>
                    <a:pt x="5812" y="1637"/>
                    <a:pt x="5695" y="1637"/>
                  </a:cubicBezTo>
                  <a:cubicBezTo>
                    <a:pt x="5487" y="1637"/>
                    <a:pt x="5281" y="1642"/>
                    <a:pt x="5077" y="1642"/>
                  </a:cubicBezTo>
                  <a:cubicBezTo>
                    <a:pt x="4890" y="1642"/>
                    <a:pt x="4705" y="1638"/>
                    <a:pt x="4519" y="1621"/>
                  </a:cubicBezTo>
                  <a:cubicBezTo>
                    <a:pt x="4063" y="1553"/>
                    <a:pt x="3629" y="1598"/>
                    <a:pt x="3173" y="1439"/>
                  </a:cubicBezTo>
                  <a:cubicBezTo>
                    <a:pt x="2853" y="1347"/>
                    <a:pt x="2556" y="1302"/>
                    <a:pt x="2237" y="1187"/>
                  </a:cubicBezTo>
                  <a:cubicBezTo>
                    <a:pt x="2031" y="1119"/>
                    <a:pt x="1780" y="1073"/>
                    <a:pt x="1575" y="982"/>
                  </a:cubicBezTo>
                  <a:cubicBezTo>
                    <a:pt x="1233"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8" name="Google Shape;1802;p23">
              <a:extLst>
                <a:ext uri="{FF2B5EF4-FFF2-40B4-BE49-F238E27FC236}">
                  <a16:creationId xmlns:a16="http://schemas.microsoft.com/office/drawing/2014/main" id="{B42E5651-A8C0-822A-E2A8-0AD1886B22C0}"/>
                </a:ext>
              </a:extLst>
            </p:cNvPr>
            <p:cNvSpPr/>
            <p:nvPr/>
          </p:nvSpPr>
          <p:spPr>
            <a:xfrm>
              <a:off x="6984350" y="3730275"/>
              <a:ext cx="202025" cy="58975"/>
            </a:xfrm>
            <a:custGeom>
              <a:avLst/>
              <a:gdLst/>
              <a:ahLst/>
              <a:cxnLst/>
              <a:rect l="l" t="t" r="r" b="b"/>
              <a:pathLst>
                <a:path w="8081" h="2359" extrusionOk="0">
                  <a:moveTo>
                    <a:pt x="1118" y="0"/>
                  </a:moveTo>
                  <a:cubicBezTo>
                    <a:pt x="701" y="0"/>
                    <a:pt x="154" y="99"/>
                    <a:pt x="46" y="1035"/>
                  </a:cubicBezTo>
                  <a:cubicBezTo>
                    <a:pt x="0" y="1400"/>
                    <a:pt x="69" y="1879"/>
                    <a:pt x="251" y="2176"/>
                  </a:cubicBezTo>
                  <a:cubicBezTo>
                    <a:pt x="297" y="2267"/>
                    <a:pt x="342" y="2313"/>
                    <a:pt x="411" y="2358"/>
                  </a:cubicBezTo>
                  <a:cubicBezTo>
                    <a:pt x="251" y="2062"/>
                    <a:pt x="183" y="1605"/>
                    <a:pt x="228" y="1240"/>
                  </a:cubicBezTo>
                  <a:cubicBezTo>
                    <a:pt x="318" y="305"/>
                    <a:pt x="876" y="206"/>
                    <a:pt x="1287" y="206"/>
                  </a:cubicBezTo>
                  <a:cubicBezTo>
                    <a:pt x="1397" y="206"/>
                    <a:pt x="1498" y="213"/>
                    <a:pt x="1575" y="213"/>
                  </a:cubicBezTo>
                  <a:cubicBezTo>
                    <a:pt x="1963" y="213"/>
                    <a:pt x="6551" y="441"/>
                    <a:pt x="8012" y="532"/>
                  </a:cubicBezTo>
                  <a:cubicBezTo>
                    <a:pt x="8035" y="464"/>
                    <a:pt x="8057" y="395"/>
                    <a:pt x="8080" y="327"/>
                  </a:cubicBezTo>
                  <a:cubicBezTo>
                    <a:pt x="6985" y="281"/>
                    <a:pt x="1803" y="7"/>
                    <a:pt x="1415" y="7"/>
                  </a:cubicBezTo>
                  <a:cubicBezTo>
                    <a:pt x="1333" y="7"/>
                    <a:pt x="1230" y="0"/>
                    <a:pt x="11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9" name="Google Shape;1803;p23">
              <a:extLst>
                <a:ext uri="{FF2B5EF4-FFF2-40B4-BE49-F238E27FC236}">
                  <a16:creationId xmlns:a16="http://schemas.microsoft.com/office/drawing/2014/main" id="{2A30AD28-8B51-E79A-F1F9-F4E3A3A0773C}"/>
                </a:ext>
              </a:extLst>
            </p:cNvPr>
            <p:cNvSpPr/>
            <p:nvPr/>
          </p:nvSpPr>
          <p:spPr>
            <a:xfrm>
              <a:off x="6814300" y="3711050"/>
              <a:ext cx="377200" cy="21125"/>
            </a:xfrm>
            <a:custGeom>
              <a:avLst/>
              <a:gdLst/>
              <a:ahLst/>
              <a:cxnLst/>
              <a:rect l="l" t="t" r="r" b="b"/>
              <a:pathLst>
                <a:path w="15088" h="845" extrusionOk="0">
                  <a:moveTo>
                    <a:pt x="6802" y="0"/>
                  </a:moveTo>
                  <a:cubicBezTo>
                    <a:pt x="6802" y="0"/>
                    <a:pt x="639" y="114"/>
                    <a:pt x="274" y="183"/>
                  </a:cubicBezTo>
                  <a:cubicBezTo>
                    <a:pt x="183" y="206"/>
                    <a:pt x="91" y="229"/>
                    <a:pt x="0" y="297"/>
                  </a:cubicBezTo>
                  <a:lnTo>
                    <a:pt x="15019" y="845"/>
                  </a:lnTo>
                  <a:cubicBezTo>
                    <a:pt x="15065" y="754"/>
                    <a:pt x="15088" y="708"/>
                    <a:pt x="15088" y="708"/>
                  </a:cubicBezTo>
                  <a:lnTo>
                    <a:pt x="6802" y="0"/>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0" name="Google Shape;1804;p23">
              <a:extLst>
                <a:ext uri="{FF2B5EF4-FFF2-40B4-BE49-F238E27FC236}">
                  <a16:creationId xmlns:a16="http://schemas.microsoft.com/office/drawing/2014/main" id="{909421B0-8BC3-F638-01A5-D95C7A1CFF32}"/>
                </a:ext>
              </a:extLst>
            </p:cNvPr>
            <p:cNvSpPr/>
            <p:nvPr/>
          </p:nvSpPr>
          <p:spPr>
            <a:xfrm>
              <a:off x="6837125"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1" name="Google Shape;1805;p23">
              <a:extLst>
                <a:ext uri="{FF2B5EF4-FFF2-40B4-BE49-F238E27FC236}">
                  <a16:creationId xmlns:a16="http://schemas.microsoft.com/office/drawing/2014/main" id="{59C24476-37BA-C8D7-C6D2-2D1D21679C67}"/>
                </a:ext>
              </a:extLst>
            </p:cNvPr>
            <p:cNvSpPr/>
            <p:nvPr/>
          </p:nvSpPr>
          <p:spPr>
            <a:xfrm>
              <a:off x="6833700"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38"/>
                  </a:cubicBezTo>
                  <a:lnTo>
                    <a:pt x="89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2" name="Google Shape;1806;p23">
              <a:extLst>
                <a:ext uri="{FF2B5EF4-FFF2-40B4-BE49-F238E27FC236}">
                  <a16:creationId xmlns:a16="http://schemas.microsoft.com/office/drawing/2014/main" id="{94DAFB0B-5E66-F728-8B53-826E44FD6B2C}"/>
                </a:ext>
              </a:extLst>
            </p:cNvPr>
            <p:cNvSpPr/>
            <p:nvPr/>
          </p:nvSpPr>
          <p:spPr>
            <a:xfrm>
              <a:off x="7108725" y="3756700"/>
              <a:ext cx="72500" cy="5725"/>
            </a:xfrm>
            <a:custGeom>
              <a:avLst/>
              <a:gdLst/>
              <a:ahLst/>
              <a:cxnLst/>
              <a:rect l="l" t="t" r="r" b="b"/>
              <a:pathLst>
                <a:path w="2900" h="229" extrusionOk="0">
                  <a:moveTo>
                    <a:pt x="1" y="0"/>
                  </a:moveTo>
                  <a:lnTo>
                    <a:pt x="2877" y="229"/>
                  </a:lnTo>
                  <a:cubicBezTo>
                    <a:pt x="2877" y="160"/>
                    <a:pt x="2900" y="92"/>
                    <a:pt x="2900" y="23"/>
                  </a:cubicBezTo>
                  <a:lnTo>
                    <a:pt x="1"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3" name="Google Shape;1807;p23">
              <a:extLst>
                <a:ext uri="{FF2B5EF4-FFF2-40B4-BE49-F238E27FC236}">
                  <a16:creationId xmlns:a16="http://schemas.microsoft.com/office/drawing/2014/main" id="{101DF9BC-5D04-1DC5-23BB-F972350722C7}"/>
                </a:ext>
              </a:extLst>
            </p:cNvPr>
            <p:cNvSpPr/>
            <p:nvPr/>
          </p:nvSpPr>
          <p:spPr>
            <a:xfrm>
              <a:off x="7153250" y="3771525"/>
              <a:ext cx="27400" cy="6875"/>
            </a:xfrm>
            <a:custGeom>
              <a:avLst/>
              <a:gdLst/>
              <a:ahLst/>
              <a:cxnLst/>
              <a:rect l="l" t="t" r="r" b="b"/>
              <a:pathLst>
                <a:path w="1096" h="275" extrusionOk="0">
                  <a:moveTo>
                    <a:pt x="1073" y="1"/>
                  </a:moveTo>
                  <a:lnTo>
                    <a:pt x="0" y="206"/>
                  </a:lnTo>
                  <a:lnTo>
                    <a:pt x="1096" y="275"/>
                  </a:lnTo>
                  <a:cubicBezTo>
                    <a:pt x="1073" y="183"/>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4" name="Google Shape;1808;p23">
              <a:extLst>
                <a:ext uri="{FF2B5EF4-FFF2-40B4-BE49-F238E27FC236}">
                  <a16:creationId xmlns:a16="http://schemas.microsoft.com/office/drawing/2014/main" id="{39F4D2E8-D4B8-4A61-299A-97376B5122D7}"/>
                </a:ext>
              </a:extLst>
            </p:cNvPr>
            <p:cNvSpPr/>
            <p:nvPr/>
          </p:nvSpPr>
          <p:spPr>
            <a:xfrm>
              <a:off x="7015150" y="3762975"/>
              <a:ext cx="165500" cy="8000"/>
            </a:xfrm>
            <a:custGeom>
              <a:avLst/>
              <a:gdLst/>
              <a:ahLst/>
              <a:cxnLst/>
              <a:rect l="l" t="t" r="r" b="b"/>
              <a:pathLst>
                <a:path w="6620" h="320" extrusionOk="0">
                  <a:moveTo>
                    <a:pt x="6620" y="0"/>
                  </a:moveTo>
                  <a:lnTo>
                    <a:pt x="1" y="183"/>
                  </a:lnTo>
                  <a:lnTo>
                    <a:pt x="6597" y="320"/>
                  </a:lnTo>
                  <a:cubicBezTo>
                    <a:pt x="6597" y="206"/>
                    <a:pt x="6597" y="92"/>
                    <a:pt x="66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5" name="Google Shape;1809;p23">
              <a:extLst>
                <a:ext uri="{FF2B5EF4-FFF2-40B4-BE49-F238E27FC236}">
                  <a16:creationId xmlns:a16="http://schemas.microsoft.com/office/drawing/2014/main" id="{DE9C39D7-00CC-EF1B-406D-46D264681767}"/>
                </a:ext>
              </a:extLst>
            </p:cNvPr>
            <p:cNvSpPr/>
            <p:nvPr/>
          </p:nvSpPr>
          <p:spPr>
            <a:xfrm>
              <a:off x="7038550" y="3785800"/>
              <a:ext cx="144975" cy="6875"/>
            </a:xfrm>
            <a:custGeom>
              <a:avLst/>
              <a:gdLst/>
              <a:ahLst/>
              <a:cxnLst/>
              <a:rect l="l" t="t" r="r" b="b"/>
              <a:pathLst>
                <a:path w="5799" h="275" extrusionOk="0">
                  <a:moveTo>
                    <a:pt x="0" y="0"/>
                  </a:moveTo>
                  <a:lnTo>
                    <a:pt x="5798" y="274"/>
                  </a:lnTo>
                  <a:cubicBezTo>
                    <a:pt x="5775" y="183"/>
                    <a:pt x="5752" y="115"/>
                    <a:pt x="5730" y="23"/>
                  </a:cubicBezTo>
                  <a:lnTo>
                    <a:pt x="0"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6" name="Google Shape;1810;p23">
              <a:extLst>
                <a:ext uri="{FF2B5EF4-FFF2-40B4-BE49-F238E27FC236}">
                  <a16:creationId xmlns:a16="http://schemas.microsoft.com/office/drawing/2014/main" id="{1D8FC292-B9D8-76D2-E6D6-32AC808DE533}"/>
                </a:ext>
              </a:extLst>
            </p:cNvPr>
            <p:cNvSpPr/>
            <p:nvPr/>
          </p:nvSpPr>
          <p:spPr>
            <a:xfrm>
              <a:off x="7033750" y="3741625"/>
              <a:ext cx="150325" cy="7100"/>
            </a:xfrm>
            <a:custGeom>
              <a:avLst/>
              <a:gdLst/>
              <a:ahLst/>
              <a:cxnLst/>
              <a:rect l="l" t="t" r="r" b="b"/>
              <a:pathLst>
                <a:path w="6013" h="284" extrusionOk="0">
                  <a:moveTo>
                    <a:pt x="250" y="1"/>
                  </a:moveTo>
                  <a:cubicBezTo>
                    <a:pt x="88" y="1"/>
                    <a:pt x="0" y="4"/>
                    <a:pt x="10" y="10"/>
                  </a:cubicBezTo>
                  <a:cubicBezTo>
                    <a:pt x="55" y="56"/>
                    <a:pt x="4849" y="238"/>
                    <a:pt x="5967" y="284"/>
                  </a:cubicBezTo>
                  <a:cubicBezTo>
                    <a:pt x="5990" y="238"/>
                    <a:pt x="6013" y="192"/>
                    <a:pt x="6013" y="147"/>
                  </a:cubicBezTo>
                  <a:cubicBezTo>
                    <a:pt x="5031" y="108"/>
                    <a:pt x="1244" y="1"/>
                    <a:pt x="2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7" name="Google Shape;1811;p23">
              <a:extLst>
                <a:ext uri="{FF2B5EF4-FFF2-40B4-BE49-F238E27FC236}">
                  <a16:creationId xmlns:a16="http://schemas.microsoft.com/office/drawing/2014/main" id="{40BE5106-45E1-4F31-2C1B-77D6CE5C2417}"/>
                </a:ext>
              </a:extLst>
            </p:cNvPr>
            <p:cNvSpPr/>
            <p:nvPr/>
          </p:nvSpPr>
          <p:spPr>
            <a:xfrm>
              <a:off x="6790900" y="3724175"/>
              <a:ext cx="190050" cy="63350"/>
            </a:xfrm>
            <a:custGeom>
              <a:avLst/>
              <a:gdLst/>
              <a:ahLst/>
              <a:cxnLst/>
              <a:rect l="l" t="t" r="r" b="b"/>
              <a:pathLst>
                <a:path w="7602" h="2534" extrusionOk="0">
                  <a:moveTo>
                    <a:pt x="845" y="0"/>
                  </a:moveTo>
                  <a:cubicBezTo>
                    <a:pt x="0" y="1712"/>
                    <a:pt x="1027" y="2534"/>
                    <a:pt x="1027" y="2534"/>
                  </a:cubicBezTo>
                  <a:cubicBezTo>
                    <a:pt x="365" y="1119"/>
                    <a:pt x="1005" y="343"/>
                    <a:pt x="1005" y="343"/>
                  </a:cubicBezTo>
                  <a:lnTo>
                    <a:pt x="7601" y="274"/>
                  </a:lnTo>
                  <a:lnTo>
                    <a:pt x="845"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8" name="Google Shape;1812;p23">
              <a:extLst>
                <a:ext uri="{FF2B5EF4-FFF2-40B4-BE49-F238E27FC236}">
                  <a16:creationId xmlns:a16="http://schemas.microsoft.com/office/drawing/2014/main" id="{103C9FAE-2031-2814-0169-8445CD73484A}"/>
                </a:ext>
              </a:extLst>
            </p:cNvPr>
            <p:cNvSpPr/>
            <p:nvPr/>
          </p:nvSpPr>
          <p:spPr>
            <a:xfrm>
              <a:off x="6800600" y="3740725"/>
              <a:ext cx="180350" cy="33675"/>
            </a:xfrm>
            <a:custGeom>
              <a:avLst/>
              <a:gdLst/>
              <a:ahLst/>
              <a:cxnLst/>
              <a:rect l="l" t="t" r="r" b="b"/>
              <a:pathLst>
                <a:path w="7214" h="1347" extrusionOk="0">
                  <a:moveTo>
                    <a:pt x="92" y="0"/>
                  </a:moveTo>
                  <a:cubicBezTo>
                    <a:pt x="69" y="137"/>
                    <a:pt x="46" y="320"/>
                    <a:pt x="23" y="525"/>
                  </a:cubicBezTo>
                  <a:cubicBezTo>
                    <a:pt x="0" y="685"/>
                    <a:pt x="0" y="868"/>
                    <a:pt x="23" y="1050"/>
                  </a:cubicBezTo>
                  <a:lnTo>
                    <a:pt x="7167" y="1347"/>
                  </a:lnTo>
                  <a:lnTo>
                    <a:pt x="7213"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9" name="Google Shape;1813;p23">
              <a:extLst>
                <a:ext uri="{FF2B5EF4-FFF2-40B4-BE49-F238E27FC236}">
                  <a16:creationId xmlns:a16="http://schemas.microsoft.com/office/drawing/2014/main" id="{867DA2D0-FAAB-A435-936A-363D1E977A7C}"/>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0" name="Google Shape;1814;p23">
              <a:extLst>
                <a:ext uri="{FF2B5EF4-FFF2-40B4-BE49-F238E27FC236}">
                  <a16:creationId xmlns:a16="http://schemas.microsoft.com/office/drawing/2014/main" id="{D628B17C-F3DF-C958-30B1-46F82A1F9383}"/>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1" name="Google Shape;1815;p23">
              <a:extLst>
                <a:ext uri="{FF2B5EF4-FFF2-40B4-BE49-F238E27FC236}">
                  <a16:creationId xmlns:a16="http://schemas.microsoft.com/office/drawing/2014/main" id="{144D0A67-06FB-3051-C7B6-89E4EF6D1667}"/>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2" name="Google Shape;1816;p23">
              <a:extLst>
                <a:ext uri="{FF2B5EF4-FFF2-40B4-BE49-F238E27FC236}">
                  <a16:creationId xmlns:a16="http://schemas.microsoft.com/office/drawing/2014/main" id="{1103172A-79B2-C29E-DB17-571FBD2C9A6B}"/>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3" name="Google Shape;1817;p23">
              <a:extLst>
                <a:ext uri="{FF2B5EF4-FFF2-40B4-BE49-F238E27FC236}">
                  <a16:creationId xmlns:a16="http://schemas.microsoft.com/office/drawing/2014/main" id="{B6ED212C-E555-7C16-0965-F87B9443B284}"/>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4" name="Google Shape;1818;p23">
              <a:extLst>
                <a:ext uri="{FF2B5EF4-FFF2-40B4-BE49-F238E27FC236}">
                  <a16:creationId xmlns:a16="http://schemas.microsoft.com/office/drawing/2014/main" id="{4D48F282-CD18-189B-7B36-34FF1296738B}"/>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5" name="Google Shape;1819;p23">
              <a:extLst>
                <a:ext uri="{FF2B5EF4-FFF2-40B4-BE49-F238E27FC236}">
                  <a16:creationId xmlns:a16="http://schemas.microsoft.com/office/drawing/2014/main" id="{8C93E633-1E29-00ED-143D-856BA16C0AAC}"/>
                </a:ext>
              </a:extLst>
            </p:cNvPr>
            <p:cNvSpPr/>
            <p:nvPr/>
          </p:nvSpPr>
          <p:spPr>
            <a:xfrm>
              <a:off x="6822850" y="3738425"/>
              <a:ext cx="159225" cy="53675"/>
            </a:xfrm>
            <a:custGeom>
              <a:avLst/>
              <a:gdLst/>
              <a:ahLst/>
              <a:cxnLst/>
              <a:rect l="l" t="t" r="r" b="b"/>
              <a:pathLst>
                <a:path w="6369" h="2147" extrusionOk="0">
                  <a:moveTo>
                    <a:pt x="6163" y="1"/>
                  </a:moveTo>
                  <a:lnTo>
                    <a:pt x="6163" y="1"/>
                  </a:lnTo>
                  <a:cubicBezTo>
                    <a:pt x="4839" y="1393"/>
                    <a:pt x="0" y="1895"/>
                    <a:pt x="0" y="1895"/>
                  </a:cubicBezTo>
                  <a:lnTo>
                    <a:pt x="6369" y="2147"/>
                  </a:lnTo>
                  <a:cubicBezTo>
                    <a:pt x="5570" y="1279"/>
                    <a:pt x="6163" y="1"/>
                    <a:pt x="61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6" name="Google Shape;1820;p23">
              <a:extLst>
                <a:ext uri="{FF2B5EF4-FFF2-40B4-BE49-F238E27FC236}">
                  <a16:creationId xmlns:a16="http://schemas.microsoft.com/office/drawing/2014/main" id="{261E14BC-DE44-174B-E22F-899E4F58C4EA}"/>
                </a:ext>
              </a:extLst>
            </p:cNvPr>
            <p:cNvSpPr/>
            <p:nvPr/>
          </p:nvSpPr>
          <p:spPr>
            <a:xfrm>
              <a:off x="6790325" y="3898750"/>
              <a:ext cx="125550" cy="87450"/>
            </a:xfrm>
            <a:custGeom>
              <a:avLst/>
              <a:gdLst/>
              <a:ahLst/>
              <a:cxnLst/>
              <a:rect l="l" t="t" r="r" b="b"/>
              <a:pathLst>
                <a:path w="5022" h="3498" extrusionOk="0">
                  <a:moveTo>
                    <a:pt x="382" y="1"/>
                  </a:moveTo>
                  <a:cubicBezTo>
                    <a:pt x="377" y="1"/>
                    <a:pt x="371" y="1"/>
                    <a:pt x="366" y="2"/>
                  </a:cubicBezTo>
                  <a:cubicBezTo>
                    <a:pt x="69" y="25"/>
                    <a:pt x="0" y="1052"/>
                    <a:pt x="503" y="2056"/>
                  </a:cubicBezTo>
                  <a:cubicBezTo>
                    <a:pt x="891" y="2832"/>
                    <a:pt x="1758" y="3426"/>
                    <a:pt x="2603" y="3494"/>
                  </a:cubicBezTo>
                  <a:cubicBezTo>
                    <a:pt x="2645" y="3496"/>
                    <a:pt x="2687" y="3497"/>
                    <a:pt x="2729" y="3497"/>
                  </a:cubicBezTo>
                  <a:cubicBezTo>
                    <a:pt x="3116" y="3497"/>
                    <a:pt x="3483" y="3401"/>
                    <a:pt x="3812" y="3175"/>
                  </a:cubicBezTo>
                  <a:cubicBezTo>
                    <a:pt x="4543" y="2672"/>
                    <a:pt x="5022" y="1577"/>
                    <a:pt x="4132" y="1052"/>
                  </a:cubicBezTo>
                  <a:cubicBezTo>
                    <a:pt x="3844" y="879"/>
                    <a:pt x="3460" y="820"/>
                    <a:pt x="3069" y="820"/>
                  </a:cubicBezTo>
                  <a:cubicBezTo>
                    <a:pt x="2223" y="820"/>
                    <a:pt x="1347" y="1097"/>
                    <a:pt x="1347" y="1097"/>
                  </a:cubicBezTo>
                  <a:cubicBezTo>
                    <a:pt x="1347" y="1097"/>
                    <a:pt x="667" y="1"/>
                    <a:pt x="38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7" name="Google Shape;1821;p23">
              <a:extLst>
                <a:ext uri="{FF2B5EF4-FFF2-40B4-BE49-F238E27FC236}">
                  <a16:creationId xmlns:a16="http://schemas.microsoft.com/office/drawing/2014/main" id="{49CADF3B-F88A-FC03-E833-2AF33524F805}"/>
                </a:ext>
              </a:extLst>
            </p:cNvPr>
            <p:cNvSpPr/>
            <p:nvPr/>
          </p:nvSpPr>
          <p:spPr>
            <a:xfrm>
              <a:off x="6817725" y="3919250"/>
              <a:ext cx="98150" cy="66950"/>
            </a:xfrm>
            <a:custGeom>
              <a:avLst/>
              <a:gdLst/>
              <a:ahLst/>
              <a:cxnLst/>
              <a:rect l="l" t="t" r="r" b="b"/>
              <a:pathLst>
                <a:path w="3926" h="2678" extrusionOk="0">
                  <a:moveTo>
                    <a:pt x="1971" y="0"/>
                  </a:moveTo>
                  <a:cubicBezTo>
                    <a:pt x="1166" y="0"/>
                    <a:pt x="328" y="247"/>
                    <a:pt x="251" y="277"/>
                  </a:cubicBezTo>
                  <a:cubicBezTo>
                    <a:pt x="305" y="281"/>
                    <a:pt x="361" y="283"/>
                    <a:pt x="418" y="283"/>
                  </a:cubicBezTo>
                  <a:cubicBezTo>
                    <a:pt x="959" y="283"/>
                    <a:pt x="1640" y="129"/>
                    <a:pt x="2152" y="129"/>
                  </a:cubicBezTo>
                  <a:cubicBezTo>
                    <a:pt x="2230" y="129"/>
                    <a:pt x="2305" y="132"/>
                    <a:pt x="2374" y="141"/>
                  </a:cubicBezTo>
                  <a:cubicBezTo>
                    <a:pt x="3241" y="232"/>
                    <a:pt x="3698" y="1419"/>
                    <a:pt x="2283" y="2126"/>
                  </a:cubicBezTo>
                  <a:cubicBezTo>
                    <a:pt x="1941" y="2302"/>
                    <a:pt x="1606" y="2369"/>
                    <a:pt x="1292" y="2369"/>
                  </a:cubicBezTo>
                  <a:cubicBezTo>
                    <a:pt x="788" y="2369"/>
                    <a:pt x="338" y="2195"/>
                    <a:pt x="0" y="2012"/>
                  </a:cubicBezTo>
                  <a:lnTo>
                    <a:pt x="0" y="2012"/>
                  </a:lnTo>
                  <a:cubicBezTo>
                    <a:pt x="434" y="2377"/>
                    <a:pt x="982" y="2628"/>
                    <a:pt x="1507" y="2674"/>
                  </a:cubicBezTo>
                  <a:cubicBezTo>
                    <a:pt x="1549" y="2676"/>
                    <a:pt x="1591" y="2677"/>
                    <a:pt x="1633" y="2677"/>
                  </a:cubicBezTo>
                  <a:cubicBezTo>
                    <a:pt x="2020" y="2677"/>
                    <a:pt x="2387" y="2581"/>
                    <a:pt x="2716" y="2355"/>
                  </a:cubicBezTo>
                  <a:cubicBezTo>
                    <a:pt x="3447" y="1852"/>
                    <a:pt x="3926" y="757"/>
                    <a:pt x="3036" y="232"/>
                  </a:cubicBezTo>
                  <a:cubicBezTo>
                    <a:pt x="2751" y="59"/>
                    <a:pt x="2365" y="0"/>
                    <a:pt x="197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8" name="Google Shape;1822;p23">
              <a:extLst>
                <a:ext uri="{FF2B5EF4-FFF2-40B4-BE49-F238E27FC236}">
                  <a16:creationId xmlns:a16="http://schemas.microsoft.com/office/drawing/2014/main" id="{6B05A466-D188-FC56-A702-EFAFEC771D02}"/>
                </a:ext>
              </a:extLst>
            </p:cNvPr>
            <p:cNvSpPr/>
            <p:nvPr/>
          </p:nvSpPr>
          <p:spPr>
            <a:xfrm>
              <a:off x="6795450" y="3898750"/>
              <a:ext cx="28000" cy="27450"/>
            </a:xfrm>
            <a:custGeom>
              <a:avLst/>
              <a:gdLst/>
              <a:ahLst/>
              <a:cxnLst/>
              <a:rect l="l" t="t" r="r" b="b"/>
              <a:pathLst>
                <a:path w="1120" h="1098" extrusionOk="0">
                  <a:moveTo>
                    <a:pt x="178" y="0"/>
                  </a:moveTo>
                  <a:cubicBezTo>
                    <a:pt x="172" y="0"/>
                    <a:pt x="166" y="1"/>
                    <a:pt x="161" y="2"/>
                  </a:cubicBezTo>
                  <a:cubicBezTo>
                    <a:pt x="92" y="2"/>
                    <a:pt x="47" y="70"/>
                    <a:pt x="1" y="139"/>
                  </a:cubicBezTo>
                  <a:cubicBezTo>
                    <a:pt x="138" y="299"/>
                    <a:pt x="320" y="481"/>
                    <a:pt x="435" y="732"/>
                  </a:cubicBezTo>
                  <a:cubicBezTo>
                    <a:pt x="572" y="961"/>
                    <a:pt x="823" y="1075"/>
                    <a:pt x="1119" y="1097"/>
                  </a:cubicBezTo>
                  <a:cubicBezTo>
                    <a:pt x="1097" y="1053"/>
                    <a:pt x="461" y="0"/>
                    <a:pt x="1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9" name="Google Shape;1823;p23">
              <a:extLst>
                <a:ext uri="{FF2B5EF4-FFF2-40B4-BE49-F238E27FC236}">
                  <a16:creationId xmlns:a16="http://schemas.microsoft.com/office/drawing/2014/main" id="{0B2C9FC0-3819-39BD-261A-C293F06F2D4B}"/>
                </a:ext>
              </a:extLst>
            </p:cNvPr>
            <p:cNvSpPr/>
            <p:nvPr/>
          </p:nvSpPr>
          <p:spPr>
            <a:xfrm>
              <a:off x="6816575" y="3917525"/>
              <a:ext cx="89600" cy="64125"/>
            </a:xfrm>
            <a:custGeom>
              <a:avLst/>
              <a:gdLst/>
              <a:ahLst/>
              <a:cxnLst/>
              <a:rect l="l" t="t" r="r" b="b"/>
              <a:pathLst>
                <a:path w="3584" h="2565" extrusionOk="0">
                  <a:moveTo>
                    <a:pt x="2183" y="1"/>
                  </a:moveTo>
                  <a:cubicBezTo>
                    <a:pt x="2114" y="1"/>
                    <a:pt x="2041" y="8"/>
                    <a:pt x="1963" y="27"/>
                  </a:cubicBezTo>
                  <a:cubicBezTo>
                    <a:pt x="1781" y="50"/>
                    <a:pt x="1598" y="118"/>
                    <a:pt x="1416" y="164"/>
                  </a:cubicBezTo>
                  <a:cubicBezTo>
                    <a:pt x="1073" y="278"/>
                    <a:pt x="708" y="346"/>
                    <a:pt x="457" y="346"/>
                  </a:cubicBezTo>
                  <a:cubicBezTo>
                    <a:pt x="320" y="346"/>
                    <a:pt x="206" y="324"/>
                    <a:pt x="137" y="301"/>
                  </a:cubicBezTo>
                  <a:cubicBezTo>
                    <a:pt x="69" y="278"/>
                    <a:pt x="23" y="255"/>
                    <a:pt x="23" y="255"/>
                  </a:cubicBezTo>
                  <a:cubicBezTo>
                    <a:pt x="0" y="255"/>
                    <a:pt x="46" y="301"/>
                    <a:pt x="115" y="346"/>
                  </a:cubicBezTo>
                  <a:cubicBezTo>
                    <a:pt x="183" y="392"/>
                    <a:pt x="297" y="415"/>
                    <a:pt x="434" y="438"/>
                  </a:cubicBezTo>
                  <a:cubicBezTo>
                    <a:pt x="473" y="441"/>
                    <a:pt x="513" y="442"/>
                    <a:pt x="555" y="442"/>
                  </a:cubicBezTo>
                  <a:cubicBezTo>
                    <a:pt x="827" y="442"/>
                    <a:pt x="1144" y="380"/>
                    <a:pt x="1461" y="301"/>
                  </a:cubicBezTo>
                  <a:cubicBezTo>
                    <a:pt x="1644" y="255"/>
                    <a:pt x="1826" y="210"/>
                    <a:pt x="1986" y="187"/>
                  </a:cubicBezTo>
                  <a:cubicBezTo>
                    <a:pt x="2033" y="180"/>
                    <a:pt x="2080" y="177"/>
                    <a:pt x="2125" y="177"/>
                  </a:cubicBezTo>
                  <a:cubicBezTo>
                    <a:pt x="2236" y="177"/>
                    <a:pt x="2339" y="193"/>
                    <a:pt x="2420" y="210"/>
                  </a:cubicBezTo>
                  <a:cubicBezTo>
                    <a:pt x="2671" y="255"/>
                    <a:pt x="2831" y="346"/>
                    <a:pt x="2831" y="346"/>
                  </a:cubicBezTo>
                  <a:cubicBezTo>
                    <a:pt x="2831" y="346"/>
                    <a:pt x="2876" y="369"/>
                    <a:pt x="2922" y="392"/>
                  </a:cubicBezTo>
                  <a:cubicBezTo>
                    <a:pt x="2991" y="438"/>
                    <a:pt x="3082" y="506"/>
                    <a:pt x="3150" y="598"/>
                  </a:cubicBezTo>
                  <a:cubicBezTo>
                    <a:pt x="3242" y="689"/>
                    <a:pt x="3333" y="826"/>
                    <a:pt x="3356" y="986"/>
                  </a:cubicBezTo>
                  <a:cubicBezTo>
                    <a:pt x="3401" y="1145"/>
                    <a:pt x="3424" y="1305"/>
                    <a:pt x="3401" y="1488"/>
                  </a:cubicBezTo>
                  <a:cubicBezTo>
                    <a:pt x="3379" y="1647"/>
                    <a:pt x="3310" y="1830"/>
                    <a:pt x="3219" y="1967"/>
                  </a:cubicBezTo>
                  <a:cubicBezTo>
                    <a:pt x="3127" y="2081"/>
                    <a:pt x="3013" y="2195"/>
                    <a:pt x="2899" y="2287"/>
                  </a:cubicBezTo>
                  <a:cubicBezTo>
                    <a:pt x="2694" y="2469"/>
                    <a:pt x="2534" y="2561"/>
                    <a:pt x="2534" y="2561"/>
                  </a:cubicBezTo>
                  <a:cubicBezTo>
                    <a:pt x="2534" y="2563"/>
                    <a:pt x="2537" y="2565"/>
                    <a:pt x="2542" y="2565"/>
                  </a:cubicBezTo>
                  <a:cubicBezTo>
                    <a:pt x="2580" y="2565"/>
                    <a:pt x="2745" y="2495"/>
                    <a:pt x="2945" y="2355"/>
                  </a:cubicBezTo>
                  <a:cubicBezTo>
                    <a:pt x="3059" y="2264"/>
                    <a:pt x="3196" y="2172"/>
                    <a:pt x="3310" y="2036"/>
                  </a:cubicBezTo>
                  <a:cubicBezTo>
                    <a:pt x="3424" y="1876"/>
                    <a:pt x="3516" y="1693"/>
                    <a:pt x="3538" y="1511"/>
                  </a:cubicBezTo>
                  <a:cubicBezTo>
                    <a:pt x="3584" y="1305"/>
                    <a:pt x="3584" y="1123"/>
                    <a:pt x="3538" y="940"/>
                  </a:cubicBezTo>
                  <a:cubicBezTo>
                    <a:pt x="3493" y="757"/>
                    <a:pt x="3401" y="598"/>
                    <a:pt x="3310" y="483"/>
                  </a:cubicBezTo>
                  <a:cubicBezTo>
                    <a:pt x="3219" y="369"/>
                    <a:pt x="3105" y="278"/>
                    <a:pt x="3036" y="232"/>
                  </a:cubicBezTo>
                  <a:cubicBezTo>
                    <a:pt x="2968" y="187"/>
                    <a:pt x="2922" y="164"/>
                    <a:pt x="2922" y="164"/>
                  </a:cubicBezTo>
                  <a:cubicBezTo>
                    <a:pt x="2922" y="164"/>
                    <a:pt x="2739" y="73"/>
                    <a:pt x="2443" y="27"/>
                  </a:cubicBezTo>
                  <a:cubicBezTo>
                    <a:pt x="2364" y="14"/>
                    <a:pt x="2277" y="1"/>
                    <a:pt x="218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0" name="Google Shape;1824;p23">
              <a:extLst>
                <a:ext uri="{FF2B5EF4-FFF2-40B4-BE49-F238E27FC236}">
                  <a16:creationId xmlns:a16="http://schemas.microsoft.com/office/drawing/2014/main" id="{53536B6E-A26C-4DFE-AF21-3D3527B9A424}"/>
                </a:ext>
              </a:extLst>
            </p:cNvPr>
            <p:cNvSpPr/>
            <p:nvPr/>
          </p:nvSpPr>
          <p:spPr>
            <a:xfrm>
              <a:off x="6833700" y="3929025"/>
              <a:ext cx="61075" cy="23425"/>
            </a:xfrm>
            <a:custGeom>
              <a:avLst/>
              <a:gdLst/>
              <a:ahLst/>
              <a:cxnLst/>
              <a:rect l="l" t="t" r="r" b="b"/>
              <a:pathLst>
                <a:path w="2443" h="937" extrusionOk="0">
                  <a:moveTo>
                    <a:pt x="2442" y="1"/>
                  </a:moveTo>
                  <a:cubicBezTo>
                    <a:pt x="2420" y="1"/>
                    <a:pt x="2351" y="69"/>
                    <a:pt x="2283" y="160"/>
                  </a:cubicBezTo>
                  <a:cubicBezTo>
                    <a:pt x="2237" y="183"/>
                    <a:pt x="2169" y="229"/>
                    <a:pt x="2123" y="274"/>
                  </a:cubicBezTo>
                  <a:cubicBezTo>
                    <a:pt x="2054" y="320"/>
                    <a:pt x="1986" y="366"/>
                    <a:pt x="1917" y="389"/>
                  </a:cubicBezTo>
                  <a:cubicBezTo>
                    <a:pt x="1781" y="457"/>
                    <a:pt x="1621" y="526"/>
                    <a:pt x="1507" y="548"/>
                  </a:cubicBezTo>
                  <a:lnTo>
                    <a:pt x="1301" y="594"/>
                  </a:lnTo>
                  <a:cubicBezTo>
                    <a:pt x="1301" y="594"/>
                    <a:pt x="1210" y="617"/>
                    <a:pt x="1096" y="663"/>
                  </a:cubicBezTo>
                  <a:cubicBezTo>
                    <a:pt x="1027" y="685"/>
                    <a:pt x="959" y="708"/>
                    <a:pt x="890" y="731"/>
                  </a:cubicBezTo>
                  <a:cubicBezTo>
                    <a:pt x="822" y="754"/>
                    <a:pt x="731" y="777"/>
                    <a:pt x="662" y="799"/>
                  </a:cubicBezTo>
                  <a:lnTo>
                    <a:pt x="434" y="799"/>
                  </a:lnTo>
                  <a:cubicBezTo>
                    <a:pt x="343" y="799"/>
                    <a:pt x="274" y="799"/>
                    <a:pt x="206" y="777"/>
                  </a:cubicBezTo>
                  <a:lnTo>
                    <a:pt x="0" y="777"/>
                  </a:lnTo>
                  <a:cubicBezTo>
                    <a:pt x="0" y="799"/>
                    <a:pt x="69" y="822"/>
                    <a:pt x="206" y="868"/>
                  </a:cubicBezTo>
                  <a:cubicBezTo>
                    <a:pt x="251" y="891"/>
                    <a:pt x="343" y="891"/>
                    <a:pt x="411" y="914"/>
                  </a:cubicBezTo>
                  <a:cubicBezTo>
                    <a:pt x="502" y="936"/>
                    <a:pt x="594" y="936"/>
                    <a:pt x="685" y="936"/>
                  </a:cubicBezTo>
                  <a:cubicBezTo>
                    <a:pt x="753" y="936"/>
                    <a:pt x="845" y="914"/>
                    <a:pt x="936" y="891"/>
                  </a:cubicBezTo>
                  <a:cubicBezTo>
                    <a:pt x="1004" y="868"/>
                    <a:pt x="1096" y="868"/>
                    <a:pt x="1141" y="845"/>
                  </a:cubicBezTo>
                  <a:cubicBezTo>
                    <a:pt x="1278" y="822"/>
                    <a:pt x="1347" y="799"/>
                    <a:pt x="1347" y="799"/>
                  </a:cubicBezTo>
                  <a:lnTo>
                    <a:pt x="1552" y="731"/>
                  </a:lnTo>
                  <a:cubicBezTo>
                    <a:pt x="1666" y="685"/>
                    <a:pt x="1826" y="617"/>
                    <a:pt x="1986" y="526"/>
                  </a:cubicBezTo>
                  <a:cubicBezTo>
                    <a:pt x="2054" y="480"/>
                    <a:pt x="2123" y="434"/>
                    <a:pt x="2191" y="366"/>
                  </a:cubicBezTo>
                  <a:cubicBezTo>
                    <a:pt x="2260" y="320"/>
                    <a:pt x="2306" y="252"/>
                    <a:pt x="2351" y="206"/>
                  </a:cubicBezTo>
                  <a:cubicBezTo>
                    <a:pt x="2420" y="92"/>
                    <a:pt x="2442" y="1"/>
                    <a:pt x="24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1" name="Google Shape;1825;p23">
              <a:extLst>
                <a:ext uri="{FF2B5EF4-FFF2-40B4-BE49-F238E27FC236}">
                  <a16:creationId xmlns:a16="http://schemas.microsoft.com/office/drawing/2014/main" id="{5A582764-AB6E-31EA-E6DC-1175140561F7}"/>
                </a:ext>
              </a:extLst>
            </p:cNvPr>
            <p:cNvSpPr/>
            <p:nvPr/>
          </p:nvSpPr>
          <p:spPr>
            <a:xfrm>
              <a:off x="6848525" y="3942725"/>
              <a:ext cx="54250" cy="31175"/>
            </a:xfrm>
            <a:custGeom>
              <a:avLst/>
              <a:gdLst/>
              <a:ahLst/>
              <a:cxnLst/>
              <a:rect l="l" t="t" r="r" b="b"/>
              <a:pathLst>
                <a:path w="2170" h="1247" extrusionOk="0">
                  <a:moveTo>
                    <a:pt x="2146" y="0"/>
                  </a:moveTo>
                  <a:cubicBezTo>
                    <a:pt x="2123" y="0"/>
                    <a:pt x="2101" y="69"/>
                    <a:pt x="2055" y="183"/>
                  </a:cubicBezTo>
                  <a:cubicBezTo>
                    <a:pt x="1986" y="274"/>
                    <a:pt x="1895" y="411"/>
                    <a:pt x="1781" y="503"/>
                  </a:cubicBezTo>
                  <a:cubicBezTo>
                    <a:pt x="1667" y="617"/>
                    <a:pt x="1530" y="685"/>
                    <a:pt x="1416" y="754"/>
                  </a:cubicBezTo>
                  <a:cubicBezTo>
                    <a:pt x="1302" y="799"/>
                    <a:pt x="1233" y="822"/>
                    <a:pt x="1233" y="822"/>
                  </a:cubicBezTo>
                  <a:cubicBezTo>
                    <a:pt x="1233" y="822"/>
                    <a:pt x="959" y="982"/>
                    <a:pt x="640" y="1073"/>
                  </a:cubicBezTo>
                  <a:cubicBezTo>
                    <a:pt x="343" y="1164"/>
                    <a:pt x="1" y="1187"/>
                    <a:pt x="1" y="1210"/>
                  </a:cubicBezTo>
                  <a:cubicBezTo>
                    <a:pt x="1" y="1224"/>
                    <a:pt x="127" y="1246"/>
                    <a:pt x="303" y="1246"/>
                  </a:cubicBezTo>
                  <a:cubicBezTo>
                    <a:pt x="417" y="1246"/>
                    <a:pt x="551" y="1237"/>
                    <a:pt x="685" y="1210"/>
                  </a:cubicBezTo>
                  <a:cubicBezTo>
                    <a:pt x="1005" y="1164"/>
                    <a:pt x="1324" y="1028"/>
                    <a:pt x="1324" y="1028"/>
                  </a:cubicBezTo>
                  <a:cubicBezTo>
                    <a:pt x="1324" y="1028"/>
                    <a:pt x="1393" y="982"/>
                    <a:pt x="1507" y="913"/>
                  </a:cubicBezTo>
                  <a:cubicBezTo>
                    <a:pt x="1621" y="845"/>
                    <a:pt x="1758" y="731"/>
                    <a:pt x="1872" y="617"/>
                  </a:cubicBezTo>
                  <a:cubicBezTo>
                    <a:pt x="1986" y="480"/>
                    <a:pt x="2078" y="343"/>
                    <a:pt x="2123" y="206"/>
                  </a:cubicBezTo>
                  <a:cubicBezTo>
                    <a:pt x="2169" y="92"/>
                    <a:pt x="2169" y="0"/>
                    <a:pt x="21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2" name="Google Shape;1826;p23">
              <a:extLst>
                <a:ext uri="{FF2B5EF4-FFF2-40B4-BE49-F238E27FC236}">
                  <a16:creationId xmlns:a16="http://schemas.microsoft.com/office/drawing/2014/main" id="{06FA9CEF-41B5-42FD-460A-2CFC03BDD0E6}"/>
                </a:ext>
              </a:extLst>
            </p:cNvPr>
            <p:cNvSpPr/>
            <p:nvPr/>
          </p:nvSpPr>
          <p:spPr>
            <a:xfrm>
              <a:off x="6790325" y="3895825"/>
              <a:ext cx="34825" cy="48625"/>
            </a:xfrm>
            <a:custGeom>
              <a:avLst/>
              <a:gdLst/>
              <a:ahLst/>
              <a:cxnLst/>
              <a:rect l="l" t="t" r="r" b="b"/>
              <a:pathLst>
                <a:path w="1393" h="1945" extrusionOk="0">
                  <a:moveTo>
                    <a:pt x="366" y="0"/>
                  </a:moveTo>
                  <a:cubicBezTo>
                    <a:pt x="273" y="0"/>
                    <a:pt x="200" y="57"/>
                    <a:pt x="160" y="96"/>
                  </a:cubicBezTo>
                  <a:cubicBezTo>
                    <a:pt x="92" y="142"/>
                    <a:pt x="92" y="164"/>
                    <a:pt x="92" y="164"/>
                  </a:cubicBezTo>
                  <a:cubicBezTo>
                    <a:pt x="92" y="164"/>
                    <a:pt x="69" y="210"/>
                    <a:pt x="46" y="256"/>
                  </a:cubicBezTo>
                  <a:cubicBezTo>
                    <a:pt x="23" y="324"/>
                    <a:pt x="23" y="393"/>
                    <a:pt x="0" y="484"/>
                  </a:cubicBezTo>
                  <a:cubicBezTo>
                    <a:pt x="0" y="667"/>
                    <a:pt x="23" y="895"/>
                    <a:pt x="69" y="1100"/>
                  </a:cubicBezTo>
                  <a:cubicBezTo>
                    <a:pt x="115" y="1329"/>
                    <a:pt x="183" y="1557"/>
                    <a:pt x="252" y="1694"/>
                  </a:cubicBezTo>
                  <a:cubicBezTo>
                    <a:pt x="320" y="1854"/>
                    <a:pt x="388" y="1945"/>
                    <a:pt x="388" y="1945"/>
                  </a:cubicBezTo>
                  <a:cubicBezTo>
                    <a:pt x="411" y="1945"/>
                    <a:pt x="366" y="1831"/>
                    <a:pt x="320" y="1671"/>
                  </a:cubicBezTo>
                  <a:cubicBezTo>
                    <a:pt x="297" y="1511"/>
                    <a:pt x="252" y="1306"/>
                    <a:pt x="206" y="1078"/>
                  </a:cubicBezTo>
                  <a:cubicBezTo>
                    <a:pt x="183" y="872"/>
                    <a:pt x="183" y="644"/>
                    <a:pt x="206" y="507"/>
                  </a:cubicBezTo>
                  <a:cubicBezTo>
                    <a:pt x="206" y="416"/>
                    <a:pt x="229" y="370"/>
                    <a:pt x="229" y="324"/>
                  </a:cubicBezTo>
                  <a:cubicBezTo>
                    <a:pt x="252" y="301"/>
                    <a:pt x="252" y="279"/>
                    <a:pt x="252" y="279"/>
                  </a:cubicBezTo>
                  <a:cubicBezTo>
                    <a:pt x="252" y="279"/>
                    <a:pt x="274" y="256"/>
                    <a:pt x="297" y="233"/>
                  </a:cubicBezTo>
                  <a:cubicBezTo>
                    <a:pt x="297" y="210"/>
                    <a:pt x="343" y="187"/>
                    <a:pt x="388" y="187"/>
                  </a:cubicBezTo>
                  <a:cubicBezTo>
                    <a:pt x="503" y="187"/>
                    <a:pt x="685" y="347"/>
                    <a:pt x="822" y="507"/>
                  </a:cubicBezTo>
                  <a:cubicBezTo>
                    <a:pt x="1119" y="849"/>
                    <a:pt x="1347" y="1214"/>
                    <a:pt x="1370" y="1214"/>
                  </a:cubicBezTo>
                  <a:cubicBezTo>
                    <a:pt x="1393" y="1192"/>
                    <a:pt x="1210" y="781"/>
                    <a:pt x="936" y="416"/>
                  </a:cubicBezTo>
                  <a:cubicBezTo>
                    <a:pt x="799" y="233"/>
                    <a:pt x="640" y="50"/>
                    <a:pt x="411" y="5"/>
                  </a:cubicBezTo>
                  <a:cubicBezTo>
                    <a:pt x="396" y="2"/>
                    <a:pt x="381" y="0"/>
                    <a:pt x="36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3" name="Google Shape;1827;p23">
              <a:extLst>
                <a:ext uri="{FF2B5EF4-FFF2-40B4-BE49-F238E27FC236}">
                  <a16:creationId xmlns:a16="http://schemas.microsoft.com/office/drawing/2014/main" id="{1DC436FB-1F9C-5975-D58D-AE4847516925}"/>
                </a:ext>
              </a:extLst>
            </p:cNvPr>
            <p:cNvSpPr/>
            <p:nvPr/>
          </p:nvSpPr>
          <p:spPr>
            <a:xfrm>
              <a:off x="7140125" y="3194700"/>
              <a:ext cx="205375" cy="277225"/>
            </a:xfrm>
            <a:custGeom>
              <a:avLst/>
              <a:gdLst/>
              <a:ahLst/>
              <a:cxnLst/>
              <a:rect l="l" t="t" r="r" b="b"/>
              <a:pathLst>
                <a:path w="8215" h="11089" extrusionOk="0">
                  <a:moveTo>
                    <a:pt x="1647" y="1"/>
                  </a:moveTo>
                  <a:cubicBezTo>
                    <a:pt x="1338" y="1"/>
                    <a:pt x="1064" y="62"/>
                    <a:pt x="845" y="203"/>
                  </a:cubicBezTo>
                  <a:cubicBezTo>
                    <a:pt x="0" y="774"/>
                    <a:pt x="2192" y="1778"/>
                    <a:pt x="2648" y="2234"/>
                  </a:cubicBezTo>
                  <a:cubicBezTo>
                    <a:pt x="3287" y="2873"/>
                    <a:pt x="3812" y="3627"/>
                    <a:pt x="4337" y="4357"/>
                  </a:cubicBezTo>
                  <a:cubicBezTo>
                    <a:pt x="4976" y="5247"/>
                    <a:pt x="5524" y="6503"/>
                    <a:pt x="5684" y="7621"/>
                  </a:cubicBezTo>
                  <a:cubicBezTo>
                    <a:pt x="5844" y="8534"/>
                    <a:pt x="5775" y="10269"/>
                    <a:pt x="6528" y="10931"/>
                  </a:cubicBezTo>
                  <a:cubicBezTo>
                    <a:pt x="6655" y="11039"/>
                    <a:pt x="6774" y="11088"/>
                    <a:pt x="6886" y="11088"/>
                  </a:cubicBezTo>
                  <a:cubicBezTo>
                    <a:pt x="7784" y="11088"/>
                    <a:pt x="8215" y="7938"/>
                    <a:pt x="8195" y="7370"/>
                  </a:cubicBezTo>
                  <a:cubicBezTo>
                    <a:pt x="8149" y="5590"/>
                    <a:pt x="7647" y="3786"/>
                    <a:pt x="6460" y="2417"/>
                  </a:cubicBezTo>
                  <a:cubicBezTo>
                    <a:pt x="5772" y="1633"/>
                    <a:pt x="3242" y="1"/>
                    <a:pt x="164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4" name="Google Shape;1828;p23">
              <a:extLst>
                <a:ext uri="{FF2B5EF4-FFF2-40B4-BE49-F238E27FC236}">
                  <a16:creationId xmlns:a16="http://schemas.microsoft.com/office/drawing/2014/main" id="{8B6F30CF-B11B-E368-29DC-2A33534C2785}"/>
                </a:ext>
              </a:extLst>
            </p:cNvPr>
            <p:cNvSpPr/>
            <p:nvPr/>
          </p:nvSpPr>
          <p:spPr>
            <a:xfrm>
              <a:off x="7140125" y="3197475"/>
              <a:ext cx="191175" cy="272800"/>
            </a:xfrm>
            <a:custGeom>
              <a:avLst/>
              <a:gdLst/>
              <a:ahLst/>
              <a:cxnLst/>
              <a:rect l="l" t="t" r="r" b="b"/>
              <a:pathLst>
                <a:path w="7647" h="10912" extrusionOk="0">
                  <a:moveTo>
                    <a:pt x="1083" y="0"/>
                  </a:moveTo>
                  <a:cubicBezTo>
                    <a:pt x="1072" y="0"/>
                    <a:pt x="1061" y="0"/>
                    <a:pt x="1050" y="1"/>
                  </a:cubicBezTo>
                  <a:cubicBezTo>
                    <a:pt x="982" y="23"/>
                    <a:pt x="913" y="69"/>
                    <a:pt x="845" y="92"/>
                  </a:cubicBezTo>
                  <a:cubicBezTo>
                    <a:pt x="0" y="663"/>
                    <a:pt x="2192" y="1667"/>
                    <a:pt x="2648" y="2123"/>
                  </a:cubicBezTo>
                  <a:cubicBezTo>
                    <a:pt x="3287" y="2762"/>
                    <a:pt x="3812" y="3516"/>
                    <a:pt x="4337" y="4246"/>
                  </a:cubicBezTo>
                  <a:cubicBezTo>
                    <a:pt x="4976" y="5136"/>
                    <a:pt x="5524" y="6392"/>
                    <a:pt x="5684" y="7510"/>
                  </a:cubicBezTo>
                  <a:cubicBezTo>
                    <a:pt x="5844" y="8423"/>
                    <a:pt x="5775" y="10158"/>
                    <a:pt x="6528" y="10820"/>
                  </a:cubicBezTo>
                  <a:cubicBezTo>
                    <a:pt x="6574" y="10865"/>
                    <a:pt x="6620" y="10888"/>
                    <a:pt x="6665" y="10911"/>
                  </a:cubicBezTo>
                  <a:cubicBezTo>
                    <a:pt x="7327" y="10249"/>
                    <a:pt x="7647" y="7852"/>
                    <a:pt x="7624" y="7373"/>
                  </a:cubicBezTo>
                  <a:cubicBezTo>
                    <a:pt x="7578" y="5593"/>
                    <a:pt x="7053" y="3790"/>
                    <a:pt x="5866" y="2420"/>
                  </a:cubicBezTo>
                  <a:cubicBezTo>
                    <a:pt x="5186" y="1649"/>
                    <a:pt x="2660" y="0"/>
                    <a:pt x="10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5" name="Google Shape;1829;p23">
              <a:extLst>
                <a:ext uri="{FF2B5EF4-FFF2-40B4-BE49-F238E27FC236}">
                  <a16:creationId xmlns:a16="http://schemas.microsoft.com/office/drawing/2014/main" id="{F82F3143-FA14-DC43-DD70-F0D654DF3805}"/>
                </a:ext>
              </a:extLst>
            </p:cNvPr>
            <p:cNvSpPr/>
            <p:nvPr/>
          </p:nvSpPr>
          <p:spPr>
            <a:xfrm>
              <a:off x="7192050" y="3193900"/>
              <a:ext cx="157525" cy="275800"/>
            </a:xfrm>
            <a:custGeom>
              <a:avLst/>
              <a:gdLst/>
              <a:ahLst/>
              <a:cxnLst/>
              <a:rect l="l" t="t" r="r" b="b"/>
              <a:pathLst>
                <a:path w="6301" h="11032" extrusionOk="0">
                  <a:moveTo>
                    <a:pt x="12" y="1"/>
                  </a:moveTo>
                  <a:cubicBezTo>
                    <a:pt x="4" y="1"/>
                    <a:pt x="0" y="2"/>
                    <a:pt x="0" y="7"/>
                  </a:cubicBezTo>
                  <a:cubicBezTo>
                    <a:pt x="0" y="7"/>
                    <a:pt x="92" y="52"/>
                    <a:pt x="274" y="121"/>
                  </a:cubicBezTo>
                  <a:cubicBezTo>
                    <a:pt x="480" y="166"/>
                    <a:pt x="731" y="258"/>
                    <a:pt x="1050" y="372"/>
                  </a:cubicBezTo>
                  <a:cubicBezTo>
                    <a:pt x="1370" y="463"/>
                    <a:pt x="1758" y="600"/>
                    <a:pt x="2100" y="806"/>
                  </a:cubicBezTo>
                  <a:cubicBezTo>
                    <a:pt x="2283" y="920"/>
                    <a:pt x="2443" y="1034"/>
                    <a:pt x="2625" y="1171"/>
                  </a:cubicBezTo>
                  <a:cubicBezTo>
                    <a:pt x="2808" y="1308"/>
                    <a:pt x="2991" y="1445"/>
                    <a:pt x="3150" y="1582"/>
                  </a:cubicBezTo>
                  <a:cubicBezTo>
                    <a:pt x="3881" y="2129"/>
                    <a:pt x="4520" y="2746"/>
                    <a:pt x="4885" y="3316"/>
                  </a:cubicBezTo>
                  <a:cubicBezTo>
                    <a:pt x="4976" y="3453"/>
                    <a:pt x="5045" y="3590"/>
                    <a:pt x="5113" y="3704"/>
                  </a:cubicBezTo>
                  <a:cubicBezTo>
                    <a:pt x="5182" y="3818"/>
                    <a:pt x="5250" y="3910"/>
                    <a:pt x="5273" y="4001"/>
                  </a:cubicBezTo>
                  <a:cubicBezTo>
                    <a:pt x="5364" y="4184"/>
                    <a:pt x="5410" y="4275"/>
                    <a:pt x="5410" y="4275"/>
                  </a:cubicBezTo>
                  <a:lnTo>
                    <a:pt x="5456" y="4343"/>
                  </a:lnTo>
                  <a:cubicBezTo>
                    <a:pt x="5479" y="4389"/>
                    <a:pt x="5501" y="4458"/>
                    <a:pt x="5524" y="4549"/>
                  </a:cubicBezTo>
                  <a:cubicBezTo>
                    <a:pt x="5570" y="4640"/>
                    <a:pt x="5615" y="4754"/>
                    <a:pt x="5661" y="4868"/>
                  </a:cubicBezTo>
                  <a:cubicBezTo>
                    <a:pt x="5707" y="5005"/>
                    <a:pt x="5752" y="5142"/>
                    <a:pt x="5821" y="5302"/>
                  </a:cubicBezTo>
                  <a:cubicBezTo>
                    <a:pt x="5867" y="5462"/>
                    <a:pt x="5912" y="5644"/>
                    <a:pt x="5958" y="5827"/>
                  </a:cubicBezTo>
                  <a:cubicBezTo>
                    <a:pt x="5981" y="6010"/>
                    <a:pt x="6026" y="6215"/>
                    <a:pt x="6072" y="6421"/>
                  </a:cubicBezTo>
                  <a:cubicBezTo>
                    <a:pt x="6118" y="6831"/>
                    <a:pt x="6140" y="7288"/>
                    <a:pt x="6118" y="7722"/>
                  </a:cubicBezTo>
                  <a:cubicBezTo>
                    <a:pt x="6095" y="8612"/>
                    <a:pt x="5912" y="9502"/>
                    <a:pt x="5615" y="10118"/>
                  </a:cubicBezTo>
                  <a:cubicBezTo>
                    <a:pt x="5501" y="10415"/>
                    <a:pt x="5319" y="10643"/>
                    <a:pt x="5205" y="10803"/>
                  </a:cubicBezTo>
                  <a:cubicBezTo>
                    <a:pt x="5068" y="10940"/>
                    <a:pt x="4999" y="11031"/>
                    <a:pt x="4999" y="11031"/>
                  </a:cubicBezTo>
                  <a:cubicBezTo>
                    <a:pt x="4999" y="11031"/>
                    <a:pt x="5091" y="10963"/>
                    <a:pt x="5227" y="10826"/>
                  </a:cubicBezTo>
                  <a:cubicBezTo>
                    <a:pt x="5364" y="10666"/>
                    <a:pt x="5547" y="10461"/>
                    <a:pt x="5707" y="10141"/>
                  </a:cubicBezTo>
                  <a:cubicBezTo>
                    <a:pt x="6026" y="9548"/>
                    <a:pt x="6232" y="8635"/>
                    <a:pt x="6277" y="7722"/>
                  </a:cubicBezTo>
                  <a:cubicBezTo>
                    <a:pt x="6300" y="7288"/>
                    <a:pt x="6277" y="6831"/>
                    <a:pt x="6232" y="6398"/>
                  </a:cubicBezTo>
                  <a:cubicBezTo>
                    <a:pt x="6209" y="6192"/>
                    <a:pt x="6163" y="5987"/>
                    <a:pt x="6140" y="5781"/>
                  </a:cubicBezTo>
                  <a:cubicBezTo>
                    <a:pt x="6072" y="5599"/>
                    <a:pt x="6026" y="5416"/>
                    <a:pt x="6004" y="5256"/>
                  </a:cubicBezTo>
                  <a:cubicBezTo>
                    <a:pt x="5935" y="5097"/>
                    <a:pt x="5889" y="4937"/>
                    <a:pt x="5844" y="4823"/>
                  </a:cubicBezTo>
                  <a:cubicBezTo>
                    <a:pt x="5798" y="4686"/>
                    <a:pt x="5752" y="4572"/>
                    <a:pt x="5730" y="4480"/>
                  </a:cubicBezTo>
                  <a:cubicBezTo>
                    <a:pt x="5684" y="4389"/>
                    <a:pt x="5661" y="4321"/>
                    <a:pt x="5638" y="4252"/>
                  </a:cubicBezTo>
                  <a:cubicBezTo>
                    <a:pt x="5615" y="4206"/>
                    <a:pt x="5593" y="4184"/>
                    <a:pt x="5593" y="4184"/>
                  </a:cubicBezTo>
                  <a:cubicBezTo>
                    <a:pt x="5593" y="4184"/>
                    <a:pt x="5547" y="4092"/>
                    <a:pt x="5456" y="3910"/>
                  </a:cubicBezTo>
                  <a:cubicBezTo>
                    <a:pt x="5410" y="3818"/>
                    <a:pt x="5364" y="3704"/>
                    <a:pt x="5273" y="3590"/>
                  </a:cubicBezTo>
                  <a:cubicBezTo>
                    <a:pt x="5205" y="3476"/>
                    <a:pt x="5136" y="3339"/>
                    <a:pt x="5022" y="3202"/>
                  </a:cubicBezTo>
                  <a:cubicBezTo>
                    <a:pt x="4657" y="2632"/>
                    <a:pt x="3972" y="2015"/>
                    <a:pt x="3242" y="1467"/>
                  </a:cubicBezTo>
                  <a:cubicBezTo>
                    <a:pt x="3059" y="1353"/>
                    <a:pt x="2876" y="1216"/>
                    <a:pt x="2717" y="1079"/>
                  </a:cubicBezTo>
                  <a:cubicBezTo>
                    <a:pt x="2534" y="942"/>
                    <a:pt x="2351" y="828"/>
                    <a:pt x="2169" y="714"/>
                  </a:cubicBezTo>
                  <a:cubicBezTo>
                    <a:pt x="1781" y="509"/>
                    <a:pt x="1416" y="395"/>
                    <a:pt x="1073" y="303"/>
                  </a:cubicBezTo>
                  <a:cubicBezTo>
                    <a:pt x="754" y="189"/>
                    <a:pt x="480" y="121"/>
                    <a:pt x="297" y="75"/>
                  </a:cubicBezTo>
                  <a:cubicBezTo>
                    <a:pt x="148" y="38"/>
                    <a:pt x="45" y="1"/>
                    <a:pt x="1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6" name="Google Shape;1830;p23">
              <a:extLst>
                <a:ext uri="{FF2B5EF4-FFF2-40B4-BE49-F238E27FC236}">
                  <a16:creationId xmlns:a16="http://schemas.microsoft.com/office/drawing/2014/main" id="{226C22A7-4E00-768B-C1A9-C44F7A3BF107}"/>
                </a:ext>
              </a:extLst>
            </p:cNvPr>
            <p:cNvSpPr/>
            <p:nvPr/>
          </p:nvSpPr>
          <p:spPr>
            <a:xfrm>
              <a:off x="6927850" y="3234150"/>
              <a:ext cx="420000" cy="302325"/>
            </a:xfrm>
            <a:custGeom>
              <a:avLst/>
              <a:gdLst/>
              <a:ahLst/>
              <a:cxnLst/>
              <a:rect l="l" t="t" r="r" b="b"/>
              <a:pathLst>
                <a:path w="16800" h="12093" extrusionOk="0">
                  <a:moveTo>
                    <a:pt x="7247" y="1"/>
                  </a:moveTo>
                  <a:cubicBezTo>
                    <a:pt x="6226" y="1"/>
                    <a:pt x="5059" y="159"/>
                    <a:pt x="3767" y="588"/>
                  </a:cubicBezTo>
                  <a:cubicBezTo>
                    <a:pt x="1438" y="1341"/>
                    <a:pt x="457" y="2870"/>
                    <a:pt x="0" y="4537"/>
                  </a:cubicBezTo>
                  <a:cubicBezTo>
                    <a:pt x="480" y="5769"/>
                    <a:pt x="1530" y="6933"/>
                    <a:pt x="3515" y="7390"/>
                  </a:cubicBezTo>
                  <a:cubicBezTo>
                    <a:pt x="3515" y="7390"/>
                    <a:pt x="3250" y="6513"/>
                    <a:pt x="3260" y="6513"/>
                  </a:cubicBezTo>
                  <a:lnTo>
                    <a:pt x="3260" y="6513"/>
                  </a:lnTo>
                  <a:cubicBezTo>
                    <a:pt x="3260" y="6513"/>
                    <a:pt x="3262" y="6516"/>
                    <a:pt x="3264" y="6522"/>
                  </a:cubicBezTo>
                  <a:cubicBezTo>
                    <a:pt x="3287" y="6637"/>
                    <a:pt x="4269" y="7367"/>
                    <a:pt x="4269" y="7367"/>
                  </a:cubicBezTo>
                  <a:cubicBezTo>
                    <a:pt x="4269" y="7367"/>
                    <a:pt x="4299" y="7368"/>
                    <a:pt x="4357" y="7368"/>
                  </a:cubicBezTo>
                  <a:cubicBezTo>
                    <a:pt x="4950" y="7368"/>
                    <a:pt x="8397" y="7254"/>
                    <a:pt x="10934" y="4696"/>
                  </a:cubicBezTo>
                  <a:lnTo>
                    <a:pt x="10934" y="4696"/>
                  </a:lnTo>
                  <a:cubicBezTo>
                    <a:pt x="10934" y="4902"/>
                    <a:pt x="10751" y="8029"/>
                    <a:pt x="12486" y="9353"/>
                  </a:cubicBezTo>
                  <a:cubicBezTo>
                    <a:pt x="12349" y="9581"/>
                    <a:pt x="12075" y="12046"/>
                    <a:pt x="12531" y="12092"/>
                  </a:cubicBezTo>
                  <a:cubicBezTo>
                    <a:pt x="12535" y="12092"/>
                    <a:pt x="12538" y="12092"/>
                    <a:pt x="12541" y="12092"/>
                  </a:cubicBezTo>
                  <a:cubicBezTo>
                    <a:pt x="12999" y="12092"/>
                    <a:pt x="13787" y="10448"/>
                    <a:pt x="13787" y="10448"/>
                  </a:cubicBezTo>
                  <a:cubicBezTo>
                    <a:pt x="13787" y="10448"/>
                    <a:pt x="14586" y="9855"/>
                    <a:pt x="15179" y="9809"/>
                  </a:cubicBezTo>
                  <a:cubicBezTo>
                    <a:pt x="15179" y="9809"/>
                    <a:pt x="15248" y="9650"/>
                    <a:pt x="15316" y="9330"/>
                  </a:cubicBezTo>
                  <a:cubicBezTo>
                    <a:pt x="15300" y="9329"/>
                    <a:pt x="15285" y="9329"/>
                    <a:pt x="15269" y="9329"/>
                  </a:cubicBezTo>
                  <a:cubicBezTo>
                    <a:pt x="14516" y="9329"/>
                    <a:pt x="13947" y="9855"/>
                    <a:pt x="13947" y="9855"/>
                  </a:cubicBezTo>
                  <a:cubicBezTo>
                    <a:pt x="13947" y="9855"/>
                    <a:pt x="16800" y="4582"/>
                    <a:pt x="11847" y="1273"/>
                  </a:cubicBezTo>
                  <a:cubicBezTo>
                    <a:pt x="11847" y="1273"/>
                    <a:pt x="10138" y="1"/>
                    <a:pt x="724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7" name="Google Shape;1831;p23">
              <a:extLst>
                <a:ext uri="{FF2B5EF4-FFF2-40B4-BE49-F238E27FC236}">
                  <a16:creationId xmlns:a16="http://schemas.microsoft.com/office/drawing/2014/main" id="{AEC7B785-ADBE-904B-F34F-F7A38E0F5275}"/>
                </a:ext>
              </a:extLst>
            </p:cNvPr>
            <p:cNvSpPr/>
            <p:nvPr/>
          </p:nvSpPr>
          <p:spPr>
            <a:xfrm>
              <a:off x="6915300" y="3181575"/>
              <a:ext cx="436550" cy="342350"/>
            </a:xfrm>
            <a:custGeom>
              <a:avLst/>
              <a:gdLst/>
              <a:ahLst/>
              <a:cxnLst/>
              <a:rect l="l" t="t" r="r" b="b"/>
              <a:pathLst>
                <a:path w="17462" h="13694" extrusionOk="0">
                  <a:moveTo>
                    <a:pt x="7381" y="0"/>
                  </a:moveTo>
                  <a:cubicBezTo>
                    <a:pt x="5427" y="0"/>
                    <a:pt x="3546" y="567"/>
                    <a:pt x="2260" y="1550"/>
                  </a:cubicBezTo>
                  <a:cubicBezTo>
                    <a:pt x="2260" y="1550"/>
                    <a:pt x="662" y="1824"/>
                    <a:pt x="343" y="3444"/>
                  </a:cubicBezTo>
                  <a:cubicBezTo>
                    <a:pt x="0" y="5065"/>
                    <a:pt x="480" y="8169"/>
                    <a:pt x="4086" y="9013"/>
                  </a:cubicBezTo>
                  <a:cubicBezTo>
                    <a:pt x="4086" y="9013"/>
                    <a:pt x="3801" y="8137"/>
                    <a:pt x="3808" y="8137"/>
                  </a:cubicBezTo>
                  <a:lnTo>
                    <a:pt x="3808" y="8137"/>
                  </a:lnTo>
                  <a:cubicBezTo>
                    <a:pt x="3808" y="8137"/>
                    <a:pt x="3809" y="8140"/>
                    <a:pt x="3812" y="8146"/>
                  </a:cubicBezTo>
                  <a:cubicBezTo>
                    <a:pt x="3858" y="8260"/>
                    <a:pt x="4839" y="8968"/>
                    <a:pt x="4839" y="8968"/>
                  </a:cubicBezTo>
                  <a:cubicBezTo>
                    <a:pt x="4839" y="8968"/>
                    <a:pt x="4879" y="8969"/>
                    <a:pt x="4955" y="8969"/>
                  </a:cubicBezTo>
                  <a:cubicBezTo>
                    <a:pt x="5617" y="8969"/>
                    <a:pt x="8984" y="8841"/>
                    <a:pt x="11504" y="6320"/>
                  </a:cubicBezTo>
                  <a:lnTo>
                    <a:pt x="11504" y="6320"/>
                  </a:lnTo>
                  <a:cubicBezTo>
                    <a:pt x="11504" y="6503"/>
                    <a:pt x="11299" y="9653"/>
                    <a:pt x="13056" y="10976"/>
                  </a:cubicBezTo>
                  <a:cubicBezTo>
                    <a:pt x="12896" y="11205"/>
                    <a:pt x="12623" y="13670"/>
                    <a:pt x="13079" y="13693"/>
                  </a:cubicBezTo>
                  <a:cubicBezTo>
                    <a:pt x="13085" y="13693"/>
                    <a:pt x="13091" y="13694"/>
                    <a:pt x="13098" y="13694"/>
                  </a:cubicBezTo>
                  <a:cubicBezTo>
                    <a:pt x="13557" y="13694"/>
                    <a:pt x="14334" y="12072"/>
                    <a:pt x="14334" y="12072"/>
                  </a:cubicBezTo>
                  <a:cubicBezTo>
                    <a:pt x="14334" y="12072"/>
                    <a:pt x="15133" y="11479"/>
                    <a:pt x="15727" y="11433"/>
                  </a:cubicBezTo>
                  <a:cubicBezTo>
                    <a:pt x="15727" y="11433"/>
                    <a:pt x="17462" y="6708"/>
                    <a:pt x="13764" y="2622"/>
                  </a:cubicBezTo>
                  <a:cubicBezTo>
                    <a:pt x="12107" y="792"/>
                    <a:pt x="9692" y="0"/>
                    <a:pt x="73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8" name="Google Shape;1832;p23">
              <a:extLst>
                <a:ext uri="{FF2B5EF4-FFF2-40B4-BE49-F238E27FC236}">
                  <a16:creationId xmlns:a16="http://schemas.microsoft.com/office/drawing/2014/main" id="{A2CD0E3C-69F8-442C-AE00-9DA2FF4E125C}"/>
                </a:ext>
              </a:extLst>
            </p:cNvPr>
            <p:cNvSpPr/>
            <p:nvPr/>
          </p:nvSpPr>
          <p:spPr>
            <a:xfrm>
              <a:off x="6922150" y="3246550"/>
              <a:ext cx="429700" cy="277375"/>
            </a:xfrm>
            <a:custGeom>
              <a:avLst/>
              <a:gdLst/>
              <a:ahLst/>
              <a:cxnLst/>
              <a:rect l="l" t="t" r="r" b="b"/>
              <a:pathLst>
                <a:path w="17188" h="11095" extrusionOk="0">
                  <a:moveTo>
                    <a:pt x="13490" y="1"/>
                  </a:moveTo>
                  <a:cubicBezTo>
                    <a:pt x="13467" y="138"/>
                    <a:pt x="13467" y="252"/>
                    <a:pt x="13558" y="389"/>
                  </a:cubicBezTo>
                  <a:cubicBezTo>
                    <a:pt x="14426" y="2100"/>
                    <a:pt x="15978" y="6894"/>
                    <a:pt x="13809" y="6939"/>
                  </a:cubicBezTo>
                  <a:cubicBezTo>
                    <a:pt x="13804" y="6940"/>
                    <a:pt x="13798" y="6940"/>
                    <a:pt x="13793" y="6940"/>
                  </a:cubicBezTo>
                  <a:cubicBezTo>
                    <a:pt x="11620" y="6940"/>
                    <a:pt x="11961" y="2420"/>
                    <a:pt x="11961" y="2420"/>
                  </a:cubicBezTo>
                  <a:lnTo>
                    <a:pt x="11961" y="2420"/>
                  </a:lnTo>
                  <a:cubicBezTo>
                    <a:pt x="11960" y="2420"/>
                    <a:pt x="9792" y="4501"/>
                    <a:pt x="7717" y="4501"/>
                  </a:cubicBezTo>
                  <a:cubicBezTo>
                    <a:pt x="7663" y="4501"/>
                    <a:pt x="7609" y="4500"/>
                    <a:pt x="7555" y="4497"/>
                  </a:cubicBezTo>
                  <a:cubicBezTo>
                    <a:pt x="5456" y="4383"/>
                    <a:pt x="7532" y="1599"/>
                    <a:pt x="7532" y="1598"/>
                  </a:cubicBezTo>
                  <a:lnTo>
                    <a:pt x="7532" y="1598"/>
                  </a:lnTo>
                  <a:cubicBezTo>
                    <a:pt x="7532" y="1599"/>
                    <a:pt x="5318" y="4200"/>
                    <a:pt x="4017" y="4292"/>
                  </a:cubicBezTo>
                  <a:cubicBezTo>
                    <a:pt x="4005" y="4292"/>
                    <a:pt x="3992" y="4293"/>
                    <a:pt x="3980" y="4293"/>
                  </a:cubicBezTo>
                  <a:cubicBezTo>
                    <a:pt x="2677" y="4293"/>
                    <a:pt x="1803" y="755"/>
                    <a:pt x="1803" y="754"/>
                  </a:cubicBezTo>
                  <a:lnTo>
                    <a:pt x="1803" y="754"/>
                  </a:lnTo>
                  <a:cubicBezTo>
                    <a:pt x="1803" y="754"/>
                    <a:pt x="2204" y="3644"/>
                    <a:pt x="1140" y="3644"/>
                  </a:cubicBezTo>
                  <a:cubicBezTo>
                    <a:pt x="1097" y="3644"/>
                    <a:pt x="1052" y="3639"/>
                    <a:pt x="1004" y="3630"/>
                  </a:cubicBezTo>
                  <a:cubicBezTo>
                    <a:pt x="548" y="3538"/>
                    <a:pt x="228" y="2945"/>
                    <a:pt x="0" y="2237"/>
                  </a:cubicBezTo>
                  <a:lnTo>
                    <a:pt x="0" y="2237"/>
                  </a:lnTo>
                  <a:cubicBezTo>
                    <a:pt x="137" y="3835"/>
                    <a:pt x="1073" y="5775"/>
                    <a:pt x="3812" y="6414"/>
                  </a:cubicBezTo>
                  <a:cubicBezTo>
                    <a:pt x="3812" y="6414"/>
                    <a:pt x="3527" y="5538"/>
                    <a:pt x="3534" y="5538"/>
                  </a:cubicBezTo>
                  <a:lnTo>
                    <a:pt x="3534" y="5538"/>
                  </a:lnTo>
                  <a:cubicBezTo>
                    <a:pt x="3534" y="5538"/>
                    <a:pt x="3535" y="5541"/>
                    <a:pt x="3538" y="5547"/>
                  </a:cubicBezTo>
                  <a:cubicBezTo>
                    <a:pt x="3584" y="5661"/>
                    <a:pt x="4565" y="6369"/>
                    <a:pt x="4565" y="6369"/>
                  </a:cubicBezTo>
                  <a:cubicBezTo>
                    <a:pt x="4565" y="6369"/>
                    <a:pt x="4605" y="6370"/>
                    <a:pt x="4681" y="6370"/>
                  </a:cubicBezTo>
                  <a:cubicBezTo>
                    <a:pt x="5343" y="6370"/>
                    <a:pt x="8710" y="6242"/>
                    <a:pt x="11230" y="3721"/>
                  </a:cubicBezTo>
                  <a:lnTo>
                    <a:pt x="11230" y="3721"/>
                  </a:lnTo>
                  <a:cubicBezTo>
                    <a:pt x="11230" y="3904"/>
                    <a:pt x="11025" y="7054"/>
                    <a:pt x="12782" y="8377"/>
                  </a:cubicBezTo>
                  <a:cubicBezTo>
                    <a:pt x="12622" y="8606"/>
                    <a:pt x="12349" y="11071"/>
                    <a:pt x="12805" y="11094"/>
                  </a:cubicBezTo>
                  <a:cubicBezTo>
                    <a:pt x="12811" y="11094"/>
                    <a:pt x="12817" y="11095"/>
                    <a:pt x="12824" y="11095"/>
                  </a:cubicBezTo>
                  <a:cubicBezTo>
                    <a:pt x="13283" y="11095"/>
                    <a:pt x="14060" y="9473"/>
                    <a:pt x="14060" y="9473"/>
                  </a:cubicBezTo>
                  <a:cubicBezTo>
                    <a:pt x="14060" y="9473"/>
                    <a:pt x="14859" y="8880"/>
                    <a:pt x="15453" y="8834"/>
                  </a:cubicBezTo>
                  <a:cubicBezTo>
                    <a:pt x="15453" y="8834"/>
                    <a:pt x="17188" y="4109"/>
                    <a:pt x="13490" y="23"/>
                  </a:cubicBezTo>
                  <a:cubicBezTo>
                    <a:pt x="13490" y="23"/>
                    <a:pt x="13490" y="23"/>
                    <a:pt x="13490"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9" name="Google Shape;1833;p23">
              <a:extLst>
                <a:ext uri="{FF2B5EF4-FFF2-40B4-BE49-F238E27FC236}">
                  <a16:creationId xmlns:a16="http://schemas.microsoft.com/office/drawing/2014/main" id="{B54C681C-E39B-1BAC-53D0-5D009AC2F6E2}"/>
                </a:ext>
              </a:extLst>
            </p:cNvPr>
            <p:cNvSpPr/>
            <p:nvPr/>
          </p:nvSpPr>
          <p:spPr>
            <a:xfrm>
              <a:off x="6917000" y="3223725"/>
              <a:ext cx="98175" cy="182125"/>
            </a:xfrm>
            <a:custGeom>
              <a:avLst/>
              <a:gdLst/>
              <a:ahLst/>
              <a:cxnLst/>
              <a:rect l="l" t="t" r="r" b="b"/>
              <a:pathLst>
                <a:path w="3927" h="7285" extrusionOk="0">
                  <a:moveTo>
                    <a:pt x="1872" y="1"/>
                  </a:moveTo>
                  <a:cubicBezTo>
                    <a:pt x="1735" y="23"/>
                    <a:pt x="1530" y="69"/>
                    <a:pt x="1325" y="206"/>
                  </a:cubicBezTo>
                  <a:cubicBezTo>
                    <a:pt x="1119" y="320"/>
                    <a:pt x="914" y="503"/>
                    <a:pt x="708" y="731"/>
                  </a:cubicBezTo>
                  <a:cubicBezTo>
                    <a:pt x="617" y="845"/>
                    <a:pt x="526" y="959"/>
                    <a:pt x="457" y="1119"/>
                  </a:cubicBezTo>
                  <a:cubicBezTo>
                    <a:pt x="366" y="1233"/>
                    <a:pt x="320" y="1393"/>
                    <a:pt x="252" y="1530"/>
                  </a:cubicBezTo>
                  <a:cubicBezTo>
                    <a:pt x="138" y="1827"/>
                    <a:pt x="69" y="2146"/>
                    <a:pt x="23" y="2443"/>
                  </a:cubicBezTo>
                  <a:cubicBezTo>
                    <a:pt x="1" y="2740"/>
                    <a:pt x="1" y="3013"/>
                    <a:pt x="23" y="3265"/>
                  </a:cubicBezTo>
                  <a:cubicBezTo>
                    <a:pt x="46" y="3379"/>
                    <a:pt x="69" y="3493"/>
                    <a:pt x="92" y="3584"/>
                  </a:cubicBezTo>
                  <a:cubicBezTo>
                    <a:pt x="115" y="3675"/>
                    <a:pt x="138" y="3767"/>
                    <a:pt x="160" y="3835"/>
                  </a:cubicBezTo>
                  <a:cubicBezTo>
                    <a:pt x="206" y="3972"/>
                    <a:pt x="229" y="4041"/>
                    <a:pt x="229" y="4041"/>
                  </a:cubicBezTo>
                  <a:cubicBezTo>
                    <a:pt x="229" y="4041"/>
                    <a:pt x="252" y="4109"/>
                    <a:pt x="320" y="4246"/>
                  </a:cubicBezTo>
                  <a:cubicBezTo>
                    <a:pt x="366" y="4360"/>
                    <a:pt x="457" y="4543"/>
                    <a:pt x="594" y="4748"/>
                  </a:cubicBezTo>
                  <a:cubicBezTo>
                    <a:pt x="845" y="5159"/>
                    <a:pt x="1256" y="5638"/>
                    <a:pt x="1758" y="6049"/>
                  </a:cubicBezTo>
                  <a:cubicBezTo>
                    <a:pt x="2238" y="6460"/>
                    <a:pt x="2785" y="6780"/>
                    <a:pt x="3196" y="6985"/>
                  </a:cubicBezTo>
                  <a:cubicBezTo>
                    <a:pt x="3598" y="7154"/>
                    <a:pt x="3882" y="7284"/>
                    <a:pt x="3922" y="7284"/>
                  </a:cubicBezTo>
                  <a:cubicBezTo>
                    <a:pt x="3925" y="7284"/>
                    <a:pt x="3927" y="7283"/>
                    <a:pt x="3927" y="7282"/>
                  </a:cubicBezTo>
                  <a:cubicBezTo>
                    <a:pt x="3927" y="7282"/>
                    <a:pt x="3858" y="7236"/>
                    <a:pt x="3744" y="7168"/>
                  </a:cubicBezTo>
                  <a:cubicBezTo>
                    <a:pt x="3630" y="7099"/>
                    <a:pt x="3447" y="7031"/>
                    <a:pt x="3242" y="6917"/>
                  </a:cubicBezTo>
                  <a:cubicBezTo>
                    <a:pt x="2831" y="6688"/>
                    <a:pt x="2306" y="6346"/>
                    <a:pt x="1850" y="5935"/>
                  </a:cubicBezTo>
                  <a:cubicBezTo>
                    <a:pt x="1370" y="5524"/>
                    <a:pt x="982" y="5045"/>
                    <a:pt x="754" y="4657"/>
                  </a:cubicBezTo>
                  <a:cubicBezTo>
                    <a:pt x="640" y="4451"/>
                    <a:pt x="548" y="4292"/>
                    <a:pt x="503" y="4155"/>
                  </a:cubicBezTo>
                  <a:cubicBezTo>
                    <a:pt x="434" y="4041"/>
                    <a:pt x="412" y="3972"/>
                    <a:pt x="412" y="3972"/>
                  </a:cubicBezTo>
                  <a:cubicBezTo>
                    <a:pt x="412" y="3972"/>
                    <a:pt x="389" y="3904"/>
                    <a:pt x="343" y="3767"/>
                  </a:cubicBezTo>
                  <a:cubicBezTo>
                    <a:pt x="320" y="3698"/>
                    <a:pt x="297" y="3630"/>
                    <a:pt x="275" y="3538"/>
                  </a:cubicBezTo>
                  <a:cubicBezTo>
                    <a:pt x="252" y="3447"/>
                    <a:pt x="229" y="3356"/>
                    <a:pt x="206" y="3242"/>
                  </a:cubicBezTo>
                  <a:cubicBezTo>
                    <a:pt x="183" y="3013"/>
                    <a:pt x="183" y="2740"/>
                    <a:pt x="206" y="2466"/>
                  </a:cubicBezTo>
                  <a:cubicBezTo>
                    <a:pt x="229" y="2169"/>
                    <a:pt x="297" y="1872"/>
                    <a:pt x="389" y="1598"/>
                  </a:cubicBezTo>
                  <a:cubicBezTo>
                    <a:pt x="434" y="1439"/>
                    <a:pt x="503" y="1302"/>
                    <a:pt x="571" y="1165"/>
                  </a:cubicBezTo>
                  <a:cubicBezTo>
                    <a:pt x="640" y="1028"/>
                    <a:pt x="708" y="914"/>
                    <a:pt x="800" y="799"/>
                  </a:cubicBezTo>
                  <a:cubicBezTo>
                    <a:pt x="982" y="571"/>
                    <a:pt x="1188" y="389"/>
                    <a:pt x="1370" y="274"/>
                  </a:cubicBezTo>
                  <a:cubicBezTo>
                    <a:pt x="1576" y="138"/>
                    <a:pt x="1735" y="69"/>
                    <a:pt x="1872" y="46"/>
                  </a:cubicBezTo>
                  <a:cubicBezTo>
                    <a:pt x="1918" y="39"/>
                    <a:pt x="1956" y="36"/>
                    <a:pt x="1986" y="36"/>
                  </a:cubicBezTo>
                  <a:cubicBezTo>
                    <a:pt x="2047" y="36"/>
                    <a:pt x="2078" y="46"/>
                    <a:pt x="2078" y="46"/>
                  </a:cubicBezTo>
                  <a:cubicBezTo>
                    <a:pt x="2078" y="46"/>
                    <a:pt x="2078" y="23"/>
                    <a:pt x="2032" y="23"/>
                  </a:cubicBezTo>
                  <a:cubicBezTo>
                    <a:pt x="1986" y="1"/>
                    <a:pt x="1941" y="1"/>
                    <a:pt x="187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0" name="Google Shape;1834;p23">
              <a:extLst>
                <a:ext uri="{FF2B5EF4-FFF2-40B4-BE49-F238E27FC236}">
                  <a16:creationId xmlns:a16="http://schemas.microsoft.com/office/drawing/2014/main" id="{4A80711E-4E3F-6103-E53D-74D55AB48717}"/>
                </a:ext>
              </a:extLst>
            </p:cNvPr>
            <p:cNvSpPr/>
            <p:nvPr/>
          </p:nvSpPr>
          <p:spPr>
            <a:xfrm>
              <a:off x="7030000" y="3321875"/>
              <a:ext cx="14850" cy="85625"/>
            </a:xfrm>
            <a:custGeom>
              <a:avLst/>
              <a:gdLst/>
              <a:ahLst/>
              <a:cxnLst/>
              <a:rect l="l" t="t" r="r" b="b"/>
              <a:pathLst>
                <a:path w="594" h="3425" extrusionOk="0">
                  <a:moveTo>
                    <a:pt x="571" y="1"/>
                  </a:moveTo>
                  <a:cubicBezTo>
                    <a:pt x="548" y="1"/>
                    <a:pt x="411" y="411"/>
                    <a:pt x="274" y="822"/>
                  </a:cubicBezTo>
                  <a:cubicBezTo>
                    <a:pt x="205" y="1028"/>
                    <a:pt x="137" y="1256"/>
                    <a:pt x="91" y="1416"/>
                  </a:cubicBezTo>
                  <a:cubicBezTo>
                    <a:pt x="69" y="1484"/>
                    <a:pt x="69" y="1553"/>
                    <a:pt x="46" y="1621"/>
                  </a:cubicBezTo>
                  <a:cubicBezTo>
                    <a:pt x="46" y="1667"/>
                    <a:pt x="46" y="1690"/>
                    <a:pt x="46" y="1690"/>
                  </a:cubicBezTo>
                  <a:cubicBezTo>
                    <a:pt x="46" y="1690"/>
                    <a:pt x="23" y="1804"/>
                    <a:pt x="23" y="1963"/>
                  </a:cubicBezTo>
                  <a:cubicBezTo>
                    <a:pt x="23" y="2055"/>
                    <a:pt x="0" y="2146"/>
                    <a:pt x="23" y="2260"/>
                  </a:cubicBezTo>
                  <a:cubicBezTo>
                    <a:pt x="23" y="2352"/>
                    <a:pt x="23" y="2466"/>
                    <a:pt x="69" y="2580"/>
                  </a:cubicBezTo>
                  <a:cubicBezTo>
                    <a:pt x="114" y="2808"/>
                    <a:pt x="183" y="3013"/>
                    <a:pt x="205" y="3173"/>
                  </a:cubicBezTo>
                  <a:cubicBezTo>
                    <a:pt x="228" y="3310"/>
                    <a:pt x="228" y="3424"/>
                    <a:pt x="251" y="3424"/>
                  </a:cubicBezTo>
                  <a:cubicBezTo>
                    <a:pt x="274" y="3424"/>
                    <a:pt x="274" y="3333"/>
                    <a:pt x="274" y="3150"/>
                  </a:cubicBezTo>
                  <a:cubicBezTo>
                    <a:pt x="274" y="2991"/>
                    <a:pt x="228" y="2762"/>
                    <a:pt x="205" y="2557"/>
                  </a:cubicBezTo>
                  <a:cubicBezTo>
                    <a:pt x="183" y="2466"/>
                    <a:pt x="183" y="2352"/>
                    <a:pt x="183" y="2260"/>
                  </a:cubicBezTo>
                  <a:cubicBezTo>
                    <a:pt x="183" y="2146"/>
                    <a:pt x="205" y="2055"/>
                    <a:pt x="205" y="1986"/>
                  </a:cubicBezTo>
                  <a:cubicBezTo>
                    <a:pt x="228" y="1827"/>
                    <a:pt x="251" y="1712"/>
                    <a:pt x="251" y="1712"/>
                  </a:cubicBezTo>
                  <a:cubicBezTo>
                    <a:pt x="251" y="1712"/>
                    <a:pt x="251" y="1690"/>
                    <a:pt x="251" y="1644"/>
                  </a:cubicBezTo>
                  <a:cubicBezTo>
                    <a:pt x="251" y="1598"/>
                    <a:pt x="251" y="1530"/>
                    <a:pt x="274" y="1438"/>
                  </a:cubicBezTo>
                  <a:cubicBezTo>
                    <a:pt x="297" y="1302"/>
                    <a:pt x="342" y="1073"/>
                    <a:pt x="411" y="868"/>
                  </a:cubicBezTo>
                  <a:cubicBezTo>
                    <a:pt x="502" y="434"/>
                    <a:pt x="594" y="1"/>
                    <a:pt x="5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1" name="Google Shape;1835;p23">
              <a:extLst>
                <a:ext uri="{FF2B5EF4-FFF2-40B4-BE49-F238E27FC236}">
                  <a16:creationId xmlns:a16="http://schemas.microsoft.com/office/drawing/2014/main" id="{93F646EF-55C2-4B6C-1DF3-FE165B8C3F94}"/>
                </a:ext>
              </a:extLst>
            </p:cNvPr>
            <p:cNvSpPr/>
            <p:nvPr/>
          </p:nvSpPr>
          <p:spPr>
            <a:xfrm>
              <a:off x="7036825" y="3254550"/>
              <a:ext cx="125000" cy="157500"/>
            </a:xfrm>
            <a:custGeom>
              <a:avLst/>
              <a:gdLst/>
              <a:ahLst/>
              <a:cxnLst/>
              <a:rect l="l" t="t" r="r" b="b"/>
              <a:pathLst>
                <a:path w="5000" h="6300" extrusionOk="0">
                  <a:moveTo>
                    <a:pt x="5000" y="0"/>
                  </a:moveTo>
                  <a:lnTo>
                    <a:pt x="5000" y="0"/>
                  </a:lnTo>
                  <a:cubicBezTo>
                    <a:pt x="5000" y="0"/>
                    <a:pt x="4931" y="23"/>
                    <a:pt x="4840" y="69"/>
                  </a:cubicBezTo>
                  <a:cubicBezTo>
                    <a:pt x="4726" y="114"/>
                    <a:pt x="4589" y="183"/>
                    <a:pt x="4406" y="274"/>
                  </a:cubicBezTo>
                  <a:cubicBezTo>
                    <a:pt x="4064" y="457"/>
                    <a:pt x="3607" y="753"/>
                    <a:pt x="3197" y="1073"/>
                  </a:cubicBezTo>
                  <a:cubicBezTo>
                    <a:pt x="2786" y="1392"/>
                    <a:pt x="2398" y="1735"/>
                    <a:pt x="2124" y="2032"/>
                  </a:cubicBezTo>
                  <a:cubicBezTo>
                    <a:pt x="1987" y="2169"/>
                    <a:pt x="1895" y="2305"/>
                    <a:pt x="1804" y="2374"/>
                  </a:cubicBezTo>
                  <a:cubicBezTo>
                    <a:pt x="1736" y="2465"/>
                    <a:pt x="1690" y="2511"/>
                    <a:pt x="1690" y="2511"/>
                  </a:cubicBezTo>
                  <a:cubicBezTo>
                    <a:pt x="1690" y="2511"/>
                    <a:pt x="1530" y="2739"/>
                    <a:pt x="1325" y="3059"/>
                  </a:cubicBezTo>
                  <a:cubicBezTo>
                    <a:pt x="1097" y="3378"/>
                    <a:pt x="846" y="3835"/>
                    <a:pt x="617" y="4314"/>
                  </a:cubicBezTo>
                  <a:cubicBezTo>
                    <a:pt x="412" y="4793"/>
                    <a:pt x="229" y="5296"/>
                    <a:pt x="138" y="5661"/>
                  </a:cubicBezTo>
                  <a:cubicBezTo>
                    <a:pt x="92" y="5843"/>
                    <a:pt x="69" y="6003"/>
                    <a:pt x="47" y="6117"/>
                  </a:cubicBezTo>
                  <a:cubicBezTo>
                    <a:pt x="24" y="6231"/>
                    <a:pt x="1" y="6300"/>
                    <a:pt x="24" y="6300"/>
                  </a:cubicBezTo>
                  <a:cubicBezTo>
                    <a:pt x="24" y="6300"/>
                    <a:pt x="92" y="6049"/>
                    <a:pt x="206" y="5684"/>
                  </a:cubicBezTo>
                  <a:cubicBezTo>
                    <a:pt x="343" y="5318"/>
                    <a:pt x="526" y="4839"/>
                    <a:pt x="754" y="4383"/>
                  </a:cubicBezTo>
                  <a:cubicBezTo>
                    <a:pt x="982" y="3903"/>
                    <a:pt x="1256" y="3470"/>
                    <a:pt x="1462" y="3150"/>
                  </a:cubicBezTo>
                  <a:cubicBezTo>
                    <a:pt x="1690" y="2853"/>
                    <a:pt x="1850" y="2648"/>
                    <a:pt x="1850" y="2648"/>
                  </a:cubicBezTo>
                  <a:cubicBezTo>
                    <a:pt x="1850" y="2648"/>
                    <a:pt x="1895" y="2602"/>
                    <a:pt x="1964" y="2511"/>
                  </a:cubicBezTo>
                  <a:cubicBezTo>
                    <a:pt x="2032" y="2420"/>
                    <a:pt x="2147" y="2305"/>
                    <a:pt x="2261" y="2169"/>
                  </a:cubicBezTo>
                  <a:cubicBezTo>
                    <a:pt x="2535" y="1872"/>
                    <a:pt x="2900" y="1507"/>
                    <a:pt x="3288" y="1187"/>
                  </a:cubicBezTo>
                  <a:cubicBezTo>
                    <a:pt x="3699" y="845"/>
                    <a:pt x="4110" y="548"/>
                    <a:pt x="4452" y="343"/>
                  </a:cubicBezTo>
                  <a:cubicBezTo>
                    <a:pt x="4771" y="160"/>
                    <a:pt x="5000" y="23"/>
                    <a:pt x="500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2" name="Google Shape;1836;p23">
              <a:extLst>
                <a:ext uri="{FF2B5EF4-FFF2-40B4-BE49-F238E27FC236}">
                  <a16:creationId xmlns:a16="http://schemas.microsoft.com/office/drawing/2014/main" id="{76E262BC-FAD1-562E-5938-718A055C460A}"/>
                </a:ext>
              </a:extLst>
            </p:cNvPr>
            <p:cNvSpPr/>
            <p:nvPr/>
          </p:nvSpPr>
          <p:spPr>
            <a:xfrm>
              <a:off x="6964375" y="3179050"/>
              <a:ext cx="353800" cy="259825"/>
            </a:xfrm>
            <a:custGeom>
              <a:avLst/>
              <a:gdLst/>
              <a:ahLst/>
              <a:cxnLst/>
              <a:rect l="l" t="t" r="r" b="b"/>
              <a:pathLst>
                <a:path w="14152" h="10393" extrusionOk="0">
                  <a:moveTo>
                    <a:pt x="5795" y="1"/>
                  </a:moveTo>
                  <a:cubicBezTo>
                    <a:pt x="5728" y="1"/>
                    <a:pt x="5661" y="3"/>
                    <a:pt x="5592" y="7"/>
                  </a:cubicBezTo>
                  <a:lnTo>
                    <a:pt x="5090" y="7"/>
                  </a:lnTo>
                  <a:cubicBezTo>
                    <a:pt x="4908" y="30"/>
                    <a:pt x="4748" y="53"/>
                    <a:pt x="4588" y="76"/>
                  </a:cubicBezTo>
                  <a:cubicBezTo>
                    <a:pt x="3903" y="144"/>
                    <a:pt x="3241" y="304"/>
                    <a:pt x="2625" y="464"/>
                  </a:cubicBezTo>
                  <a:cubicBezTo>
                    <a:pt x="2009" y="623"/>
                    <a:pt x="1461" y="829"/>
                    <a:pt x="1027" y="1126"/>
                  </a:cubicBezTo>
                  <a:cubicBezTo>
                    <a:pt x="594" y="1400"/>
                    <a:pt x="320" y="1742"/>
                    <a:pt x="183" y="2016"/>
                  </a:cubicBezTo>
                  <a:cubicBezTo>
                    <a:pt x="114" y="2130"/>
                    <a:pt x="69" y="2244"/>
                    <a:pt x="46" y="2335"/>
                  </a:cubicBezTo>
                  <a:cubicBezTo>
                    <a:pt x="23" y="2404"/>
                    <a:pt x="0" y="2449"/>
                    <a:pt x="23" y="2449"/>
                  </a:cubicBezTo>
                  <a:cubicBezTo>
                    <a:pt x="23" y="2449"/>
                    <a:pt x="46" y="2404"/>
                    <a:pt x="69" y="2335"/>
                  </a:cubicBezTo>
                  <a:cubicBezTo>
                    <a:pt x="91" y="2267"/>
                    <a:pt x="137" y="2153"/>
                    <a:pt x="228" y="2039"/>
                  </a:cubicBezTo>
                  <a:cubicBezTo>
                    <a:pt x="365" y="1788"/>
                    <a:pt x="639" y="1445"/>
                    <a:pt x="1073" y="1194"/>
                  </a:cubicBezTo>
                  <a:cubicBezTo>
                    <a:pt x="1484" y="920"/>
                    <a:pt x="2054" y="715"/>
                    <a:pt x="2648" y="555"/>
                  </a:cubicBezTo>
                  <a:cubicBezTo>
                    <a:pt x="3264" y="418"/>
                    <a:pt x="3926" y="281"/>
                    <a:pt x="4588" y="213"/>
                  </a:cubicBezTo>
                  <a:cubicBezTo>
                    <a:pt x="4771" y="190"/>
                    <a:pt x="4930" y="190"/>
                    <a:pt x="5090" y="167"/>
                  </a:cubicBezTo>
                  <a:lnTo>
                    <a:pt x="5592" y="167"/>
                  </a:lnTo>
                  <a:cubicBezTo>
                    <a:pt x="5672" y="156"/>
                    <a:pt x="5752" y="150"/>
                    <a:pt x="5832" y="150"/>
                  </a:cubicBezTo>
                  <a:cubicBezTo>
                    <a:pt x="5912" y="150"/>
                    <a:pt x="5992" y="156"/>
                    <a:pt x="6072" y="167"/>
                  </a:cubicBezTo>
                  <a:cubicBezTo>
                    <a:pt x="6231" y="190"/>
                    <a:pt x="6391" y="190"/>
                    <a:pt x="6551" y="213"/>
                  </a:cubicBezTo>
                  <a:cubicBezTo>
                    <a:pt x="6711" y="213"/>
                    <a:pt x="6848" y="258"/>
                    <a:pt x="7008" y="281"/>
                  </a:cubicBezTo>
                  <a:cubicBezTo>
                    <a:pt x="7144" y="304"/>
                    <a:pt x="7304" y="327"/>
                    <a:pt x="7441" y="350"/>
                  </a:cubicBezTo>
                  <a:cubicBezTo>
                    <a:pt x="7578" y="395"/>
                    <a:pt x="7715" y="441"/>
                    <a:pt x="7852" y="464"/>
                  </a:cubicBezTo>
                  <a:cubicBezTo>
                    <a:pt x="7966" y="487"/>
                    <a:pt x="8103" y="532"/>
                    <a:pt x="8217" y="578"/>
                  </a:cubicBezTo>
                  <a:cubicBezTo>
                    <a:pt x="8446" y="669"/>
                    <a:pt x="8674" y="738"/>
                    <a:pt x="8856" y="806"/>
                  </a:cubicBezTo>
                  <a:cubicBezTo>
                    <a:pt x="9039" y="897"/>
                    <a:pt x="9199" y="966"/>
                    <a:pt x="9336" y="1012"/>
                  </a:cubicBezTo>
                  <a:cubicBezTo>
                    <a:pt x="9404" y="1057"/>
                    <a:pt x="9473" y="1080"/>
                    <a:pt x="9518" y="1103"/>
                  </a:cubicBezTo>
                  <a:cubicBezTo>
                    <a:pt x="9564" y="1126"/>
                    <a:pt x="9610" y="1148"/>
                    <a:pt x="9655" y="1171"/>
                  </a:cubicBezTo>
                  <a:cubicBezTo>
                    <a:pt x="9724" y="1194"/>
                    <a:pt x="9747" y="1217"/>
                    <a:pt x="9747" y="1217"/>
                  </a:cubicBezTo>
                  <a:cubicBezTo>
                    <a:pt x="9747" y="1217"/>
                    <a:pt x="9792" y="1240"/>
                    <a:pt x="9861" y="1285"/>
                  </a:cubicBezTo>
                  <a:cubicBezTo>
                    <a:pt x="9929" y="1308"/>
                    <a:pt x="10020" y="1377"/>
                    <a:pt x="10157" y="1445"/>
                  </a:cubicBezTo>
                  <a:cubicBezTo>
                    <a:pt x="10272" y="1536"/>
                    <a:pt x="10431" y="1628"/>
                    <a:pt x="10568" y="1742"/>
                  </a:cubicBezTo>
                  <a:cubicBezTo>
                    <a:pt x="10660" y="1810"/>
                    <a:pt x="10751" y="1879"/>
                    <a:pt x="10842" y="1947"/>
                  </a:cubicBezTo>
                  <a:cubicBezTo>
                    <a:pt x="10911" y="2016"/>
                    <a:pt x="11002" y="2107"/>
                    <a:pt x="11093" y="2176"/>
                  </a:cubicBezTo>
                  <a:cubicBezTo>
                    <a:pt x="11458" y="2518"/>
                    <a:pt x="11846" y="2974"/>
                    <a:pt x="12235" y="3477"/>
                  </a:cubicBezTo>
                  <a:cubicBezTo>
                    <a:pt x="12326" y="3591"/>
                    <a:pt x="12417" y="3728"/>
                    <a:pt x="12508" y="3865"/>
                  </a:cubicBezTo>
                  <a:cubicBezTo>
                    <a:pt x="12600" y="4002"/>
                    <a:pt x="12714" y="4139"/>
                    <a:pt x="12805" y="4276"/>
                  </a:cubicBezTo>
                  <a:cubicBezTo>
                    <a:pt x="13011" y="4527"/>
                    <a:pt x="13148" y="4823"/>
                    <a:pt x="13284" y="5120"/>
                  </a:cubicBezTo>
                  <a:cubicBezTo>
                    <a:pt x="13376" y="5280"/>
                    <a:pt x="13421" y="5440"/>
                    <a:pt x="13490" y="5577"/>
                  </a:cubicBezTo>
                  <a:cubicBezTo>
                    <a:pt x="13536" y="5736"/>
                    <a:pt x="13627" y="5896"/>
                    <a:pt x="13650" y="6056"/>
                  </a:cubicBezTo>
                  <a:cubicBezTo>
                    <a:pt x="13741" y="6375"/>
                    <a:pt x="13855" y="6672"/>
                    <a:pt x="13901" y="6992"/>
                  </a:cubicBezTo>
                  <a:cubicBezTo>
                    <a:pt x="14038" y="7608"/>
                    <a:pt x="14061" y="8201"/>
                    <a:pt x="14015" y="8704"/>
                  </a:cubicBezTo>
                  <a:cubicBezTo>
                    <a:pt x="13992" y="9206"/>
                    <a:pt x="13946" y="9617"/>
                    <a:pt x="13901" y="9913"/>
                  </a:cubicBezTo>
                  <a:cubicBezTo>
                    <a:pt x="13901" y="10073"/>
                    <a:pt x="13878" y="10187"/>
                    <a:pt x="13878" y="10256"/>
                  </a:cubicBezTo>
                  <a:cubicBezTo>
                    <a:pt x="13878" y="10347"/>
                    <a:pt x="13878" y="10393"/>
                    <a:pt x="13878" y="10393"/>
                  </a:cubicBezTo>
                  <a:cubicBezTo>
                    <a:pt x="13878" y="10393"/>
                    <a:pt x="13878" y="10347"/>
                    <a:pt x="13901" y="10256"/>
                  </a:cubicBezTo>
                  <a:cubicBezTo>
                    <a:pt x="13901" y="10187"/>
                    <a:pt x="13924" y="10073"/>
                    <a:pt x="13946" y="9936"/>
                  </a:cubicBezTo>
                  <a:cubicBezTo>
                    <a:pt x="13992" y="9639"/>
                    <a:pt x="14061" y="9206"/>
                    <a:pt x="14106" y="8704"/>
                  </a:cubicBezTo>
                  <a:cubicBezTo>
                    <a:pt x="14152" y="8201"/>
                    <a:pt x="14129" y="7585"/>
                    <a:pt x="14015" y="6969"/>
                  </a:cubicBezTo>
                  <a:cubicBezTo>
                    <a:pt x="13969" y="6649"/>
                    <a:pt x="13855" y="6330"/>
                    <a:pt x="13787" y="6010"/>
                  </a:cubicBezTo>
                  <a:cubicBezTo>
                    <a:pt x="13741" y="5850"/>
                    <a:pt x="13673" y="5691"/>
                    <a:pt x="13627" y="5531"/>
                  </a:cubicBezTo>
                  <a:cubicBezTo>
                    <a:pt x="13558" y="5371"/>
                    <a:pt x="13513" y="5211"/>
                    <a:pt x="13421" y="5074"/>
                  </a:cubicBezTo>
                  <a:cubicBezTo>
                    <a:pt x="13284" y="4755"/>
                    <a:pt x="13148" y="4435"/>
                    <a:pt x="12919" y="4161"/>
                  </a:cubicBezTo>
                  <a:cubicBezTo>
                    <a:pt x="12828" y="4024"/>
                    <a:pt x="12737" y="3910"/>
                    <a:pt x="12645" y="3773"/>
                  </a:cubicBezTo>
                  <a:cubicBezTo>
                    <a:pt x="12554" y="3636"/>
                    <a:pt x="12463" y="3499"/>
                    <a:pt x="12371" y="3363"/>
                  </a:cubicBezTo>
                  <a:cubicBezTo>
                    <a:pt x="12006" y="2860"/>
                    <a:pt x="11595" y="2404"/>
                    <a:pt x="11230" y="2039"/>
                  </a:cubicBezTo>
                  <a:cubicBezTo>
                    <a:pt x="11139" y="1970"/>
                    <a:pt x="11048" y="1879"/>
                    <a:pt x="10956" y="1788"/>
                  </a:cubicBezTo>
                  <a:cubicBezTo>
                    <a:pt x="10865" y="1719"/>
                    <a:pt x="10774" y="1651"/>
                    <a:pt x="10705" y="1582"/>
                  </a:cubicBezTo>
                  <a:cubicBezTo>
                    <a:pt x="10545" y="1468"/>
                    <a:pt x="10386" y="1377"/>
                    <a:pt x="10249" y="1285"/>
                  </a:cubicBezTo>
                  <a:cubicBezTo>
                    <a:pt x="10135" y="1194"/>
                    <a:pt x="10020" y="1148"/>
                    <a:pt x="9952" y="1103"/>
                  </a:cubicBezTo>
                  <a:cubicBezTo>
                    <a:pt x="9884" y="1057"/>
                    <a:pt x="9838" y="1034"/>
                    <a:pt x="9838" y="1034"/>
                  </a:cubicBezTo>
                  <a:cubicBezTo>
                    <a:pt x="9838" y="1034"/>
                    <a:pt x="9815" y="1012"/>
                    <a:pt x="9747" y="989"/>
                  </a:cubicBezTo>
                  <a:cubicBezTo>
                    <a:pt x="9701" y="966"/>
                    <a:pt x="9655" y="943"/>
                    <a:pt x="9610" y="920"/>
                  </a:cubicBezTo>
                  <a:cubicBezTo>
                    <a:pt x="9564" y="897"/>
                    <a:pt x="9495" y="875"/>
                    <a:pt x="9427" y="829"/>
                  </a:cubicBezTo>
                  <a:cubicBezTo>
                    <a:pt x="9290" y="783"/>
                    <a:pt x="9130" y="715"/>
                    <a:pt x="8925" y="623"/>
                  </a:cubicBezTo>
                  <a:cubicBezTo>
                    <a:pt x="8742" y="555"/>
                    <a:pt x="8514" y="487"/>
                    <a:pt x="8286" y="395"/>
                  </a:cubicBezTo>
                  <a:cubicBezTo>
                    <a:pt x="8149" y="350"/>
                    <a:pt x="8035" y="327"/>
                    <a:pt x="7898" y="281"/>
                  </a:cubicBezTo>
                  <a:cubicBezTo>
                    <a:pt x="7761" y="258"/>
                    <a:pt x="7624" y="213"/>
                    <a:pt x="7487" y="190"/>
                  </a:cubicBezTo>
                  <a:cubicBezTo>
                    <a:pt x="7327" y="144"/>
                    <a:pt x="7190" y="144"/>
                    <a:pt x="7030" y="98"/>
                  </a:cubicBezTo>
                  <a:cubicBezTo>
                    <a:pt x="6893" y="76"/>
                    <a:pt x="6734" y="53"/>
                    <a:pt x="6574" y="30"/>
                  </a:cubicBezTo>
                  <a:cubicBezTo>
                    <a:pt x="6318" y="30"/>
                    <a:pt x="6063" y="1"/>
                    <a:pt x="579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3" name="Google Shape;1837;p23">
              <a:extLst>
                <a:ext uri="{FF2B5EF4-FFF2-40B4-BE49-F238E27FC236}">
                  <a16:creationId xmlns:a16="http://schemas.microsoft.com/office/drawing/2014/main" id="{A64405D7-A1EE-A96E-DF55-76A876F58417}"/>
                </a:ext>
              </a:extLst>
            </p:cNvPr>
            <p:cNvSpPr/>
            <p:nvPr/>
          </p:nvSpPr>
          <p:spPr>
            <a:xfrm>
              <a:off x="6988325" y="3204525"/>
              <a:ext cx="48525" cy="25000"/>
            </a:xfrm>
            <a:custGeom>
              <a:avLst/>
              <a:gdLst/>
              <a:ahLst/>
              <a:cxnLst/>
              <a:rect l="l" t="t" r="r" b="b"/>
              <a:pathLst>
                <a:path w="1941" h="1000" extrusionOk="0">
                  <a:moveTo>
                    <a:pt x="1639" y="1"/>
                  </a:moveTo>
                  <a:cubicBezTo>
                    <a:pt x="1530" y="1"/>
                    <a:pt x="1398" y="35"/>
                    <a:pt x="1279" y="107"/>
                  </a:cubicBezTo>
                  <a:cubicBezTo>
                    <a:pt x="1028" y="221"/>
                    <a:pt x="914" y="426"/>
                    <a:pt x="1005" y="540"/>
                  </a:cubicBezTo>
                  <a:cubicBezTo>
                    <a:pt x="1046" y="592"/>
                    <a:pt x="1120" y="615"/>
                    <a:pt x="1209" y="615"/>
                  </a:cubicBezTo>
                  <a:cubicBezTo>
                    <a:pt x="1318" y="615"/>
                    <a:pt x="1450" y="580"/>
                    <a:pt x="1576" y="517"/>
                  </a:cubicBezTo>
                  <a:cubicBezTo>
                    <a:pt x="1827" y="403"/>
                    <a:pt x="1941" y="198"/>
                    <a:pt x="1850" y="84"/>
                  </a:cubicBezTo>
                  <a:cubicBezTo>
                    <a:pt x="1817" y="29"/>
                    <a:pt x="1738" y="1"/>
                    <a:pt x="1639" y="1"/>
                  </a:cubicBezTo>
                  <a:close/>
                  <a:moveTo>
                    <a:pt x="524" y="560"/>
                  </a:moveTo>
                  <a:cubicBezTo>
                    <a:pt x="448" y="560"/>
                    <a:pt x="350" y="583"/>
                    <a:pt x="252" y="632"/>
                  </a:cubicBezTo>
                  <a:cubicBezTo>
                    <a:pt x="92" y="723"/>
                    <a:pt x="1" y="860"/>
                    <a:pt x="69" y="951"/>
                  </a:cubicBezTo>
                  <a:cubicBezTo>
                    <a:pt x="90" y="983"/>
                    <a:pt x="141" y="1000"/>
                    <a:pt x="208" y="1000"/>
                  </a:cubicBezTo>
                  <a:cubicBezTo>
                    <a:pt x="284" y="1000"/>
                    <a:pt x="382" y="977"/>
                    <a:pt x="480" y="928"/>
                  </a:cubicBezTo>
                  <a:cubicBezTo>
                    <a:pt x="640" y="837"/>
                    <a:pt x="731" y="700"/>
                    <a:pt x="663" y="609"/>
                  </a:cubicBezTo>
                  <a:cubicBezTo>
                    <a:pt x="642" y="577"/>
                    <a:pt x="591" y="560"/>
                    <a:pt x="524" y="56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1471237729"/>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3" name="Freeform 6">
            <a:extLst>
              <a:ext uri="{FF2B5EF4-FFF2-40B4-BE49-F238E27FC236}">
                <a16:creationId xmlns:a16="http://schemas.microsoft.com/office/drawing/2014/main" id="{D816FBEA-2978-8F18-8F7A-188789FA7E26}"/>
              </a:ext>
            </a:extLst>
          </p:cNvPr>
          <p:cNvSpPr/>
          <p:nvPr/>
        </p:nvSpPr>
        <p:spPr>
          <a:xfrm>
            <a:off x="344556" y="4590992"/>
            <a:ext cx="4522855" cy="5696008"/>
          </a:xfrm>
          <a:custGeom>
            <a:avLst/>
            <a:gdLst/>
            <a:ahLst/>
            <a:cxnLst/>
            <a:rect l="l" t="t" r="r" b="b"/>
            <a:pathLst>
              <a:path w="6775849" h="10056919">
                <a:moveTo>
                  <a:pt x="0" y="0"/>
                </a:moveTo>
                <a:lnTo>
                  <a:pt x="6775849" y="0"/>
                </a:lnTo>
                <a:lnTo>
                  <a:pt x="6775849" y="10056919"/>
                </a:lnTo>
                <a:lnTo>
                  <a:pt x="0" y="10056919"/>
                </a:lnTo>
                <a:lnTo>
                  <a:pt x="0" y="0"/>
                </a:lnTo>
                <a:close/>
              </a:path>
            </a:pathLst>
          </a:custGeom>
          <a:blipFill>
            <a:blip r:embed="rId3"/>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Arial"/>
              <a:sym typeface="Arial"/>
            </a:endParaRPr>
          </a:p>
        </p:txBody>
      </p:sp>
      <p:sp>
        <p:nvSpPr>
          <p:cNvPr id="5" name="Bong bóng Ý nghĩ: Hình đám mây 4">
            <a:extLst>
              <a:ext uri="{FF2B5EF4-FFF2-40B4-BE49-F238E27FC236}">
                <a16:creationId xmlns:a16="http://schemas.microsoft.com/office/drawing/2014/main" id="{F051CC9F-FD5F-6ECB-1699-D50E69930F2E}"/>
              </a:ext>
            </a:extLst>
          </p:cNvPr>
          <p:cNvSpPr/>
          <p:nvPr/>
        </p:nvSpPr>
        <p:spPr>
          <a:xfrm>
            <a:off x="4867410" y="268014"/>
            <a:ext cx="12461220" cy="7152117"/>
          </a:xfrm>
          <a:prstGeom prst="cloudCallout">
            <a:avLst>
              <a:gd name="adj1" fmla="val -52920"/>
              <a:gd name="adj2" fmla="val 86302"/>
            </a:avLst>
          </a:prstGeom>
          <a:solidFill>
            <a:schemeClr val="tx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6" name="Hộp Văn bản 5">
            <a:extLst>
              <a:ext uri="{FF2B5EF4-FFF2-40B4-BE49-F238E27FC236}">
                <a16:creationId xmlns:a16="http://schemas.microsoft.com/office/drawing/2014/main" id="{14D293F6-6677-3CDC-D53A-4FAE87B36F59}"/>
              </a:ext>
            </a:extLst>
          </p:cNvPr>
          <p:cNvSpPr txBox="1"/>
          <p:nvPr/>
        </p:nvSpPr>
        <p:spPr>
          <a:xfrm>
            <a:off x="6468051" y="1556907"/>
            <a:ext cx="8866887" cy="4574329"/>
          </a:xfrm>
          <a:prstGeom prst="rect">
            <a:avLst/>
          </a:prstGeom>
          <a:noFill/>
        </p:spPr>
        <p:txBody>
          <a:bodyPr wrap="square">
            <a:spAutoFit/>
          </a:bodyPr>
          <a:lstStyle/>
          <a:p>
            <a:pPr marL="571500" marR="0" lvl="0" indent="-571500" algn="ctr"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Dựa</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vào</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mắt</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xích</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cấu</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tạo</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nê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phâ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tử</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cellulose,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tinh</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bột</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dự</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đoá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sả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phẩm</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khi</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thuỷ</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phâ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hoà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toà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cellulose</a:t>
            </a:r>
            <a:r>
              <a:rPr lang="en-US" sz="3800" b="1" dirty="0">
                <a:solidFill>
                  <a:srgbClr val="314544"/>
                </a:solidFill>
                <a:latin typeface="Cambria"/>
                <a:ea typeface="+mn-ea"/>
                <a:cs typeface="Times New Roman"/>
                <a:sym typeface="+mn-lt"/>
              </a:rPr>
              <a:t> </a:t>
            </a:r>
            <a:r>
              <a:rPr lang="en-US" sz="3800" b="1" dirty="0" err="1">
                <a:solidFill>
                  <a:srgbClr val="314544"/>
                </a:solidFill>
                <a:latin typeface="Cambria"/>
                <a:ea typeface="+mn-ea"/>
                <a:cs typeface="Times New Roman"/>
                <a:sym typeface="+mn-lt"/>
              </a:rPr>
              <a:t>và</a:t>
            </a:r>
            <a:r>
              <a:rPr lang="en-US" sz="3800" b="1" dirty="0">
                <a:solidFill>
                  <a:srgbClr val="314544"/>
                </a:solidFill>
                <a:latin typeface="Cambria"/>
                <a:ea typeface="+mn-ea"/>
                <a:cs typeface="Times New Roman"/>
                <a:sym typeface="+mn-lt"/>
              </a:rPr>
              <a:t> </a:t>
            </a:r>
            <a:r>
              <a:rPr lang="en-US" sz="3800" b="1" dirty="0" err="1">
                <a:solidFill>
                  <a:srgbClr val="314544"/>
                </a:solidFill>
                <a:latin typeface="Cambria"/>
                <a:ea typeface="+mn-ea"/>
                <a:cs typeface="Times New Roman"/>
                <a:sym typeface="+mn-lt"/>
              </a:rPr>
              <a:t>tinh</a:t>
            </a:r>
            <a:r>
              <a:rPr lang="en-US" sz="3800" b="1" dirty="0">
                <a:solidFill>
                  <a:srgbClr val="314544"/>
                </a:solidFill>
                <a:latin typeface="Cambria"/>
                <a:ea typeface="+mn-ea"/>
                <a:cs typeface="Times New Roman"/>
                <a:sym typeface="+mn-lt"/>
              </a:rPr>
              <a:t> </a:t>
            </a:r>
            <a:r>
              <a:rPr lang="en-US" sz="3800" b="1" dirty="0" err="1">
                <a:solidFill>
                  <a:srgbClr val="314544"/>
                </a:solidFill>
                <a:latin typeface="Cambria"/>
                <a:ea typeface="+mn-ea"/>
                <a:cs typeface="Times New Roman"/>
                <a:sym typeface="+mn-lt"/>
              </a:rPr>
              <a:t>bột</a:t>
            </a:r>
            <a:endPar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endParaRPr>
          </a:p>
          <a:p>
            <a:pPr marL="571500" marR="0" lvl="0" indent="-571500" algn="ctr"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Đề</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xuất</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cách</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nhậ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biết</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sả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phẩm</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thuỷ</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800" b="1" i="0" u="none" strike="noStrike" kern="0" cap="none" spc="0" normalizeH="0" baseline="0" noProof="0" dirty="0" err="1">
                <a:ln>
                  <a:noFill/>
                </a:ln>
                <a:solidFill>
                  <a:srgbClr val="314544"/>
                </a:solidFill>
                <a:effectLst/>
                <a:uLnTx/>
                <a:uFillTx/>
                <a:latin typeface="Cambria"/>
                <a:ea typeface="+mn-ea"/>
                <a:cs typeface="Times New Roman"/>
                <a:sym typeface="+mn-lt"/>
              </a:rPr>
              <a:t>phân</a:t>
            </a:r>
            <a:r>
              <a:rPr kumimoji="0" lang="en-US" sz="3800" b="1" i="0" u="none" strike="noStrike" kern="0" cap="none" spc="0" normalizeH="0" baseline="0" noProof="0" dirty="0">
                <a:ln>
                  <a:noFill/>
                </a:ln>
                <a:solidFill>
                  <a:srgbClr val="314544"/>
                </a:solidFill>
                <a:effectLst/>
                <a:uLnTx/>
                <a:uFillTx/>
                <a:latin typeface="Cambria"/>
                <a:ea typeface="+mn-ea"/>
                <a:cs typeface="Times New Roman"/>
                <a:sym typeface="+mn-lt"/>
              </a:rPr>
              <a:t>.</a:t>
            </a:r>
          </a:p>
        </p:txBody>
      </p:sp>
    </p:spTree>
    <p:extLst>
      <p:ext uri="{BB962C8B-B14F-4D97-AF65-F5344CB8AC3E}">
        <p14:creationId xmlns:p14="http://schemas.microsoft.com/office/powerpoint/2010/main" val="50088461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sp>
        <p:nvSpPr>
          <p:cNvPr id="2165" name="Google Shape;2165;p35"/>
          <p:cNvSpPr txBox="1">
            <a:spLocks noGrp="1"/>
          </p:cNvSpPr>
          <p:nvPr>
            <p:ph type="title"/>
          </p:nvPr>
        </p:nvSpPr>
        <p:spPr>
          <a:xfrm>
            <a:off x="1440000" y="890050"/>
            <a:ext cx="15408000" cy="1145400"/>
          </a:xfrm>
          <a:prstGeom prst="rect">
            <a:avLst/>
          </a:prstGeom>
        </p:spPr>
        <p:txBody>
          <a:bodyPr spcFirstLastPara="1" wrap="square" lIns="182850" tIns="182850" rIns="182850" bIns="182850" anchor="t" anchorCtr="0">
            <a:noAutofit/>
          </a:bodyPr>
          <a:lstStyle/>
          <a:p>
            <a:r>
              <a:rPr lang="en-US" sz="6200" b="1" dirty="0">
                <a:latin typeface="+mn-lt"/>
                <a:ea typeface="+mn-ea"/>
                <a:cs typeface="+mn-ea"/>
                <a:sym typeface="+mn-lt"/>
              </a:rPr>
              <a:t>PHẢN ỨNG THỦY PHÂN</a:t>
            </a:r>
            <a:endParaRPr sz="6200" b="1" dirty="0">
              <a:latin typeface="+mn-lt"/>
              <a:ea typeface="+mn-ea"/>
              <a:cs typeface="+mn-ea"/>
              <a:sym typeface="+mn-lt"/>
            </a:endParaRPr>
          </a:p>
        </p:txBody>
      </p:sp>
      <p:grpSp>
        <p:nvGrpSpPr>
          <p:cNvPr id="2166" name="Google Shape;2166;p35"/>
          <p:cNvGrpSpPr/>
          <p:nvPr/>
        </p:nvGrpSpPr>
        <p:grpSpPr>
          <a:xfrm>
            <a:off x="14675771" y="4817804"/>
            <a:ext cx="2414340" cy="5032332"/>
            <a:chOff x="5514850" y="1197000"/>
            <a:chExt cx="1636175" cy="3410363"/>
          </a:xfrm>
        </p:grpSpPr>
        <p:sp>
          <p:nvSpPr>
            <p:cNvPr id="2167" name="Google Shape;2167;p35"/>
            <p:cNvSpPr/>
            <p:nvPr/>
          </p:nvSpPr>
          <p:spPr>
            <a:xfrm>
              <a:off x="5705346" y="4288753"/>
              <a:ext cx="1370100" cy="318611"/>
            </a:xfrm>
            <a:custGeom>
              <a:avLst/>
              <a:gdLst/>
              <a:ahLst/>
              <a:cxnLst/>
              <a:rect l="l" t="t" r="r" b="b"/>
              <a:pathLst>
                <a:path w="54804" h="17439" extrusionOk="0">
                  <a:moveTo>
                    <a:pt x="27413" y="0"/>
                  </a:moveTo>
                  <a:cubicBezTo>
                    <a:pt x="12280" y="0"/>
                    <a:pt x="0" y="3903"/>
                    <a:pt x="0" y="8719"/>
                  </a:cubicBezTo>
                  <a:cubicBezTo>
                    <a:pt x="0" y="13536"/>
                    <a:pt x="12280" y="17439"/>
                    <a:pt x="27413" y="17439"/>
                  </a:cubicBezTo>
                  <a:cubicBezTo>
                    <a:pt x="42547" y="17439"/>
                    <a:pt x="54804" y="13536"/>
                    <a:pt x="54804" y="8719"/>
                  </a:cubicBezTo>
                  <a:cubicBezTo>
                    <a:pt x="54804" y="3903"/>
                    <a:pt x="42547" y="0"/>
                    <a:pt x="2741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68" name="Google Shape;2168;p35"/>
            <p:cNvSpPr/>
            <p:nvPr/>
          </p:nvSpPr>
          <p:spPr>
            <a:xfrm>
              <a:off x="6055150" y="2417550"/>
              <a:ext cx="322425" cy="378625"/>
            </a:xfrm>
            <a:custGeom>
              <a:avLst/>
              <a:gdLst/>
              <a:ahLst/>
              <a:cxnLst/>
              <a:rect l="l" t="t" r="r" b="b"/>
              <a:pathLst>
                <a:path w="12897" h="15145" extrusionOk="0">
                  <a:moveTo>
                    <a:pt x="7987" y="0"/>
                  </a:moveTo>
                  <a:cubicBezTo>
                    <a:pt x="6766" y="0"/>
                    <a:pt x="5670" y="322"/>
                    <a:pt x="4793" y="1198"/>
                  </a:cubicBezTo>
                  <a:cubicBezTo>
                    <a:pt x="2945" y="3093"/>
                    <a:pt x="1826" y="5535"/>
                    <a:pt x="411" y="7772"/>
                  </a:cubicBezTo>
                  <a:cubicBezTo>
                    <a:pt x="274" y="8000"/>
                    <a:pt x="137" y="8228"/>
                    <a:pt x="0" y="8456"/>
                  </a:cubicBezTo>
                  <a:cubicBezTo>
                    <a:pt x="1324" y="9210"/>
                    <a:pt x="4930" y="11492"/>
                    <a:pt x="7601" y="15144"/>
                  </a:cubicBezTo>
                  <a:cubicBezTo>
                    <a:pt x="8856" y="13204"/>
                    <a:pt x="10020" y="11173"/>
                    <a:pt x="11025" y="9096"/>
                  </a:cubicBezTo>
                  <a:cubicBezTo>
                    <a:pt x="11710" y="7680"/>
                    <a:pt x="12463" y="6197"/>
                    <a:pt x="12782" y="4622"/>
                  </a:cubicBezTo>
                  <a:cubicBezTo>
                    <a:pt x="12851" y="4279"/>
                    <a:pt x="12896" y="3891"/>
                    <a:pt x="12896" y="3503"/>
                  </a:cubicBezTo>
                  <a:cubicBezTo>
                    <a:pt x="12896" y="3093"/>
                    <a:pt x="12851" y="2705"/>
                    <a:pt x="12714" y="2362"/>
                  </a:cubicBezTo>
                  <a:cubicBezTo>
                    <a:pt x="12189" y="970"/>
                    <a:pt x="10249" y="194"/>
                    <a:pt x="8925" y="57"/>
                  </a:cubicBezTo>
                  <a:cubicBezTo>
                    <a:pt x="8605" y="20"/>
                    <a:pt x="8292" y="0"/>
                    <a:pt x="798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69" name="Google Shape;2169;p35"/>
            <p:cNvSpPr/>
            <p:nvPr/>
          </p:nvSpPr>
          <p:spPr>
            <a:xfrm>
              <a:off x="6055150" y="2429225"/>
              <a:ext cx="322425" cy="366950"/>
            </a:xfrm>
            <a:custGeom>
              <a:avLst/>
              <a:gdLst/>
              <a:ahLst/>
              <a:cxnLst/>
              <a:rect l="l" t="t" r="r" b="b"/>
              <a:pathLst>
                <a:path w="12897" h="14678" extrusionOk="0">
                  <a:moveTo>
                    <a:pt x="10545" y="1"/>
                  </a:moveTo>
                  <a:cubicBezTo>
                    <a:pt x="11869" y="2283"/>
                    <a:pt x="9062" y="7031"/>
                    <a:pt x="7441" y="7853"/>
                  </a:cubicBezTo>
                  <a:cubicBezTo>
                    <a:pt x="7234" y="7959"/>
                    <a:pt x="7009" y="8007"/>
                    <a:pt x="6774" y="8007"/>
                  </a:cubicBezTo>
                  <a:cubicBezTo>
                    <a:pt x="5143" y="8007"/>
                    <a:pt x="2966" y="5708"/>
                    <a:pt x="2009" y="4611"/>
                  </a:cubicBezTo>
                  <a:cubicBezTo>
                    <a:pt x="1895" y="4794"/>
                    <a:pt x="1781" y="4999"/>
                    <a:pt x="1666" y="5182"/>
                  </a:cubicBezTo>
                  <a:cubicBezTo>
                    <a:pt x="1438" y="5593"/>
                    <a:pt x="1210" y="6004"/>
                    <a:pt x="959" y="6415"/>
                  </a:cubicBezTo>
                  <a:cubicBezTo>
                    <a:pt x="2032" y="7099"/>
                    <a:pt x="6323" y="9930"/>
                    <a:pt x="6300" y="10957"/>
                  </a:cubicBezTo>
                  <a:cubicBezTo>
                    <a:pt x="6297" y="11078"/>
                    <a:pt x="6221" y="11132"/>
                    <a:pt x="6087" y="11132"/>
                  </a:cubicBezTo>
                  <a:cubicBezTo>
                    <a:pt x="5158" y="11132"/>
                    <a:pt x="1465" y="8542"/>
                    <a:pt x="228" y="7624"/>
                  </a:cubicBezTo>
                  <a:cubicBezTo>
                    <a:pt x="160" y="7738"/>
                    <a:pt x="69" y="7875"/>
                    <a:pt x="0" y="7989"/>
                  </a:cubicBezTo>
                  <a:cubicBezTo>
                    <a:pt x="1324" y="8743"/>
                    <a:pt x="4930" y="11025"/>
                    <a:pt x="7601" y="14677"/>
                  </a:cubicBezTo>
                  <a:cubicBezTo>
                    <a:pt x="8856" y="12737"/>
                    <a:pt x="10020" y="10706"/>
                    <a:pt x="11025" y="8629"/>
                  </a:cubicBezTo>
                  <a:cubicBezTo>
                    <a:pt x="11710" y="7213"/>
                    <a:pt x="12463" y="5730"/>
                    <a:pt x="12782" y="4155"/>
                  </a:cubicBezTo>
                  <a:cubicBezTo>
                    <a:pt x="12851" y="3812"/>
                    <a:pt x="12896" y="3424"/>
                    <a:pt x="12896" y="3036"/>
                  </a:cubicBezTo>
                  <a:cubicBezTo>
                    <a:pt x="12896" y="2626"/>
                    <a:pt x="12851" y="2238"/>
                    <a:pt x="12714" y="1895"/>
                  </a:cubicBezTo>
                  <a:cubicBezTo>
                    <a:pt x="12668" y="1804"/>
                    <a:pt x="12623" y="1713"/>
                    <a:pt x="12577" y="1621"/>
                  </a:cubicBezTo>
                  <a:cubicBezTo>
                    <a:pt x="12189" y="891"/>
                    <a:pt x="11390" y="343"/>
                    <a:pt x="1054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0" name="Google Shape;2170;p35"/>
            <p:cNvSpPr/>
            <p:nvPr/>
          </p:nvSpPr>
          <p:spPr>
            <a:xfrm>
              <a:off x="6092225" y="2594600"/>
              <a:ext cx="172375" cy="152525"/>
            </a:xfrm>
            <a:custGeom>
              <a:avLst/>
              <a:gdLst/>
              <a:ahLst/>
              <a:cxnLst/>
              <a:rect l="l" t="t" r="r" b="b"/>
              <a:pathLst>
                <a:path w="6895" h="6101" extrusionOk="0">
                  <a:moveTo>
                    <a:pt x="37" y="1"/>
                  </a:moveTo>
                  <a:cubicBezTo>
                    <a:pt x="28" y="1"/>
                    <a:pt x="24" y="2"/>
                    <a:pt x="24" y="5"/>
                  </a:cubicBezTo>
                  <a:cubicBezTo>
                    <a:pt x="1" y="96"/>
                    <a:pt x="1074" y="507"/>
                    <a:pt x="2032" y="1146"/>
                  </a:cubicBezTo>
                  <a:cubicBezTo>
                    <a:pt x="2489" y="1489"/>
                    <a:pt x="2968" y="1785"/>
                    <a:pt x="3288" y="2082"/>
                  </a:cubicBezTo>
                  <a:cubicBezTo>
                    <a:pt x="3607" y="2379"/>
                    <a:pt x="3813" y="2561"/>
                    <a:pt x="3813" y="2561"/>
                  </a:cubicBezTo>
                  <a:cubicBezTo>
                    <a:pt x="3813" y="2561"/>
                    <a:pt x="4041" y="2767"/>
                    <a:pt x="4338" y="3064"/>
                  </a:cubicBezTo>
                  <a:cubicBezTo>
                    <a:pt x="4680" y="3337"/>
                    <a:pt x="5022" y="3794"/>
                    <a:pt x="5433" y="4228"/>
                  </a:cubicBezTo>
                  <a:cubicBezTo>
                    <a:pt x="6148" y="5121"/>
                    <a:pt x="6753" y="6101"/>
                    <a:pt x="6843" y="6101"/>
                  </a:cubicBezTo>
                  <a:cubicBezTo>
                    <a:pt x="6845" y="6101"/>
                    <a:pt x="6847" y="6100"/>
                    <a:pt x="6848" y="6099"/>
                  </a:cubicBezTo>
                  <a:cubicBezTo>
                    <a:pt x="6894" y="6076"/>
                    <a:pt x="6369" y="5004"/>
                    <a:pt x="5684" y="4022"/>
                  </a:cubicBezTo>
                  <a:cubicBezTo>
                    <a:pt x="5319" y="3566"/>
                    <a:pt x="4954" y="3064"/>
                    <a:pt x="4634" y="2767"/>
                  </a:cubicBezTo>
                  <a:cubicBezTo>
                    <a:pt x="4338" y="2424"/>
                    <a:pt x="4109" y="2219"/>
                    <a:pt x="4109" y="2219"/>
                  </a:cubicBezTo>
                  <a:cubicBezTo>
                    <a:pt x="4109" y="2219"/>
                    <a:pt x="3881" y="2036"/>
                    <a:pt x="3539" y="1740"/>
                  </a:cubicBezTo>
                  <a:cubicBezTo>
                    <a:pt x="3196" y="1443"/>
                    <a:pt x="2671" y="1169"/>
                    <a:pt x="2192" y="850"/>
                  </a:cubicBezTo>
                  <a:cubicBezTo>
                    <a:pt x="1208" y="315"/>
                    <a:pt x="165" y="1"/>
                    <a:pt x="37" y="1"/>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1" name="Google Shape;2171;p35"/>
            <p:cNvSpPr/>
            <p:nvPr/>
          </p:nvSpPr>
          <p:spPr>
            <a:xfrm>
              <a:off x="6157850" y="2468300"/>
              <a:ext cx="46250" cy="36575"/>
            </a:xfrm>
            <a:custGeom>
              <a:avLst/>
              <a:gdLst/>
              <a:ahLst/>
              <a:cxnLst/>
              <a:rect l="l" t="t" r="r" b="b"/>
              <a:pathLst>
                <a:path w="1850" h="1463" extrusionOk="0">
                  <a:moveTo>
                    <a:pt x="1369" y="1"/>
                  </a:moveTo>
                  <a:cubicBezTo>
                    <a:pt x="1126" y="1"/>
                    <a:pt x="798" y="144"/>
                    <a:pt x="526" y="401"/>
                  </a:cubicBezTo>
                  <a:cubicBezTo>
                    <a:pt x="138" y="766"/>
                    <a:pt x="1" y="1200"/>
                    <a:pt x="206" y="1382"/>
                  </a:cubicBezTo>
                  <a:cubicBezTo>
                    <a:pt x="274" y="1437"/>
                    <a:pt x="365" y="1463"/>
                    <a:pt x="469" y="1463"/>
                  </a:cubicBezTo>
                  <a:cubicBezTo>
                    <a:pt x="714" y="1463"/>
                    <a:pt x="1036" y="1319"/>
                    <a:pt x="1325" y="1063"/>
                  </a:cubicBezTo>
                  <a:cubicBezTo>
                    <a:pt x="1713" y="697"/>
                    <a:pt x="1850" y="264"/>
                    <a:pt x="1621" y="81"/>
                  </a:cubicBezTo>
                  <a:cubicBezTo>
                    <a:pt x="1560" y="27"/>
                    <a:pt x="1472" y="1"/>
                    <a:pt x="136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2" name="Google Shape;2172;p35"/>
            <p:cNvSpPr/>
            <p:nvPr/>
          </p:nvSpPr>
          <p:spPr>
            <a:xfrm>
              <a:off x="6209225" y="2437150"/>
              <a:ext cx="33100" cy="26100"/>
            </a:xfrm>
            <a:custGeom>
              <a:avLst/>
              <a:gdLst/>
              <a:ahLst/>
              <a:cxnLst/>
              <a:rect l="l" t="t" r="r" b="b"/>
              <a:pathLst>
                <a:path w="1324" h="1044" extrusionOk="0">
                  <a:moveTo>
                    <a:pt x="997" y="0"/>
                  </a:moveTo>
                  <a:cubicBezTo>
                    <a:pt x="825" y="0"/>
                    <a:pt x="583" y="98"/>
                    <a:pt x="388" y="277"/>
                  </a:cubicBezTo>
                  <a:cubicBezTo>
                    <a:pt x="114" y="551"/>
                    <a:pt x="0" y="848"/>
                    <a:pt x="160" y="985"/>
                  </a:cubicBezTo>
                  <a:cubicBezTo>
                    <a:pt x="206" y="1025"/>
                    <a:pt x="269" y="1043"/>
                    <a:pt x="341" y="1043"/>
                  </a:cubicBezTo>
                  <a:cubicBezTo>
                    <a:pt x="516" y="1043"/>
                    <a:pt x="749" y="934"/>
                    <a:pt x="959" y="756"/>
                  </a:cubicBezTo>
                  <a:cubicBezTo>
                    <a:pt x="1233" y="505"/>
                    <a:pt x="1324" y="186"/>
                    <a:pt x="1164" y="49"/>
                  </a:cubicBezTo>
                  <a:cubicBezTo>
                    <a:pt x="1125" y="16"/>
                    <a:pt x="1067" y="0"/>
                    <a:pt x="997"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3" name="Google Shape;2173;p35"/>
            <p:cNvSpPr/>
            <p:nvPr/>
          </p:nvSpPr>
          <p:spPr>
            <a:xfrm>
              <a:off x="5539300" y="2975075"/>
              <a:ext cx="63100" cy="102425"/>
            </a:xfrm>
            <a:custGeom>
              <a:avLst/>
              <a:gdLst/>
              <a:ahLst/>
              <a:cxnLst/>
              <a:rect l="l" t="t" r="r" b="b"/>
              <a:pathLst>
                <a:path w="2524" h="4097" extrusionOk="0">
                  <a:moveTo>
                    <a:pt x="1417" y="1"/>
                  </a:moveTo>
                  <a:cubicBezTo>
                    <a:pt x="1381" y="1"/>
                    <a:pt x="1342" y="4"/>
                    <a:pt x="1301" y="10"/>
                  </a:cubicBezTo>
                  <a:cubicBezTo>
                    <a:pt x="0" y="239"/>
                    <a:pt x="69" y="4096"/>
                    <a:pt x="69" y="4096"/>
                  </a:cubicBezTo>
                  <a:lnTo>
                    <a:pt x="1689" y="2909"/>
                  </a:lnTo>
                  <a:cubicBezTo>
                    <a:pt x="1689" y="2909"/>
                    <a:pt x="2523" y="1"/>
                    <a:pt x="1417"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4" name="Google Shape;2174;p35"/>
            <p:cNvSpPr/>
            <p:nvPr/>
          </p:nvSpPr>
          <p:spPr>
            <a:xfrm>
              <a:off x="5539300" y="2975075"/>
              <a:ext cx="63100" cy="102425"/>
            </a:xfrm>
            <a:custGeom>
              <a:avLst/>
              <a:gdLst/>
              <a:ahLst/>
              <a:cxnLst/>
              <a:rect l="l" t="t" r="r" b="b"/>
              <a:pathLst>
                <a:path w="2524" h="4097" extrusionOk="0">
                  <a:moveTo>
                    <a:pt x="1417" y="1"/>
                  </a:moveTo>
                  <a:cubicBezTo>
                    <a:pt x="1381" y="1"/>
                    <a:pt x="1342" y="4"/>
                    <a:pt x="1301" y="10"/>
                  </a:cubicBezTo>
                  <a:cubicBezTo>
                    <a:pt x="0" y="239"/>
                    <a:pt x="69" y="4096"/>
                    <a:pt x="69" y="4096"/>
                  </a:cubicBezTo>
                  <a:lnTo>
                    <a:pt x="1689" y="2909"/>
                  </a:lnTo>
                  <a:cubicBezTo>
                    <a:pt x="1689" y="2909"/>
                    <a:pt x="2523" y="1"/>
                    <a:pt x="1417"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5" name="Google Shape;2175;p35"/>
            <p:cNvSpPr/>
            <p:nvPr/>
          </p:nvSpPr>
          <p:spPr>
            <a:xfrm>
              <a:off x="5568400" y="2565600"/>
              <a:ext cx="781225" cy="781225"/>
            </a:xfrm>
            <a:custGeom>
              <a:avLst/>
              <a:gdLst/>
              <a:ahLst/>
              <a:cxnLst/>
              <a:rect l="l" t="t" r="r" b="b"/>
              <a:pathLst>
                <a:path w="31249" h="31249" extrusionOk="0">
                  <a:moveTo>
                    <a:pt x="15613" y="1"/>
                  </a:moveTo>
                  <a:cubicBezTo>
                    <a:pt x="6985" y="1"/>
                    <a:pt x="0" y="7008"/>
                    <a:pt x="0" y="15636"/>
                  </a:cubicBezTo>
                  <a:cubicBezTo>
                    <a:pt x="0" y="24264"/>
                    <a:pt x="6985" y="31249"/>
                    <a:pt x="15613" y="31249"/>
                  </a:cubicBezTo>
                  <a:cubicBezTo>
                    <a:pt x="24241" y="31249"/>
                    <a:pt x="31248" y="24264"/>
                    <a:pt x="31248" y="15636"/>
                  </a:cubicBezTo>
                  <a:cubicBezTo>
                    <a:pt x="31248" y="7008"/>
                    <a:pt x="24241" y="1"/>
                    <a:pt x="15613"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6" name="Google Shape;2176;p35"/>
            <p:cNvSpPr/>
            <p:nvPr/>
          </p:nvSpPr>
          <p:spPr>
            <a:xfrm>
              <a:off x="5577525" y="2565600"/>
              <a:ext cx="556400" cy="514175"/>
            </a:xfrm>
            <a:custGeom>
              <a:avLst/>
              <a:gdLst/>
              <a:ahLst/>
              <a:cxnLst/>
              <a:rect l="l" t="t" r="r" b="b"/>
              <a:pathLst>
                <a:path w="22256" h="20567" extrusionOk="0">
                  <a:moveTo>
                    <a:pt x="15248" y="1"/>
                  </a:moveTo>
                  <a:cubicBezTo>
                    <a:pt x="7807" y="1"/>
                    <a:pt x="1575" y="5205"/>
                    <a:pt x="0" y="12190"/>
                  </a:cubicBezTo>
                  <a:cubicBezTo>
                    <a:pt x="1301" y="17006"/>
                    <a:pt x="5707" y="20566"/>
                    <a:pt x="10934" y="20566"/>
                  </a:cubicBezTo>
                  <a:cubicBezTo>
                    <a:pt x="17188" y="20566"/>
                    <a:pt x="22255" y="15499"/>
                    <a:pt x="22255" y="9245"/>
                  </a:cubicBezTo>
                  <a:cubicBezTo>
                    <a:pt x="22255" y="5547"/>
                    <a:pt x="20475" y="2261"/>
                    <a:pt x="17713" y="206"/>
                  </a:cubicBezTo>
                  <a:cubicBezTo>
                    <a:pt x="16914" y="69"/>
                    <a:pt x="16092" y="1"/>
                    <a:pt x="1524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7" name="Google Shape;2177;p35"/>
            <p:cNvSpPr/>
            <p:nvPr/>
          </p:nvSpPr>
          <p:spPr>
            <a:xfrm>
              <a:off x="5568400" y="2588425"/>
              <a:ext cx="781225" cy="758400"/>
            </a:xfrm>
            <a:custGeom>
              <a:avLst/>
              <a:gdLst/>
              <a:ahLst/>
              <a:cxnLst/>
              <a:rect l="l" t="t" r="r" b="b"/>
              <a:pathLst>
                <a:path w="31249" h="30336" extrusionOk="0">
                  <a:moveTo>
                    <a:pt x="20885" y="1"/>
                  </a:moveTo>
                  <a:lnTo>
                    <a:pt x="20885" y="1"/>
                  </a:lnTo>
                  <a:cubicBezTo>
                    <a:pt x="24697" y="2420"/>
                    <a:pt x="27231" y="6689"/>
                    <a:pt x="27231" y="11528"/>
                  </a:cubicBezTo>
                  <a:cubicBezTo>
                    <a:pt x="27231" y="19083"/>
                    <a:pt x="21114" y="25200"/>
                    <a:pt x="13581" y="25200"/>
                  </a:cubicBezTo>
                  <a:cubicBezTo>
                    <a:pt x="6665" y="25200"/>
                    <a:pt x="959" y="20087"/>
                    <a:pt x="46" y="13422"/>
                  </a:cubicBezTo>
                  <a:cubicBezTo>
                    <a:pt x="23" y="13856"/>
                    <a:pt x="0" y="14290"/>
                    <a:pt x="0" y="14723"/>
                  </a:cubicBezTo>
                  <a:cubicBezTo>
                    <a:pt x="0" y="23351"/>
                    <a:pt x="6985" y="30336"/>
                    <a:pt x="15613" y="30336"/>
                  </a:cubicBezTo>
                  <a:cubicBezTo>
                    <a:pt x="24241" y="30336"/>
                    <a:pt x="31248" y="23351"/>
                    <a:pt x="31248" y="14723"/>
                  </a:cubicBezTo>
                  <a:cubicBezTo>
                    <a:pt x="31248" y="7944"/>
                    <a:pt x="26934" y="2169"/>
                    <a:pt x="208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8" name="Google Shape;2178;p35"/>
            <p:cNvSpPr/>
            <p:nvPr/>
          </p:nvSpPr>
          <p:spPr>
            <a:xfrm>
              <a:off x="5592350" y="2566175"/>
              <a:ext cx="724725" cy="770950"/>
            </a:xfrm>
            <a:custGeom>
              <a:avLst/>
              <a:gdLst/>
              <a:ahLst/>
              <a:cxnLst/>
              <a:rect l="l" t="t" r="r" b="b"/>
              <a:pathLst>
                <a:path w="28989" h="30838" extrusionOk="0">
                  <a:moveTo>
                    <a:pt x="14107" y="1"/>
                  </a:moveTo>
                  <a:cubicBezTo>
                    <a:pt x="13308" y="24"/>
                    <a:pt x="12532" y="115"/>
                    <a:pt x="11779" y="252"/>
                  </a:cubicBezTo>
                  <a:cubicBezTo>
                    <a:pt x="16458" y="845"/>
                    <a:pt x="19516" y="3584"/>
                    <a:pt x="20064" y="6004"/>
                  </a:cubicBezTo>
                  <a:cubicBezTo>
                    <a:pt x="20384" y="7465"/>
                    <a:pt x="19859" y="8788"/>
                    <a:pt x="18581" y="9884"/>
                  </a:cubicBezTo>
                  <a:cubicBezTo>
                    <a:pt x="17462" y="8583"/>
                    <a:pt x="16298" y="7487"/>
                    <a:pt x="15134" y="6574"/>
                  </a:cubicBezTo>
                  <a:cubicBezTo>
                    <a:pt x="12258" y="4246"/>
                    <a:pt x="9291" y="2785"/>
                    <a:pt x="7100" y="1918"/>
                  </a:cubicBezTo>
                  <a:cubicBezTo>
                    <a:pt x="6826" y="2078"/>
                    <a:pt x="6552" y="2238"/>
                    <a:pt x="6278" y="2420"/>
                  </a:cubicBezTo>
                  <a:cubicBezTo>
                    <a:pt x="8446" y="3242"/>
                    <a:pt x="11665" y="4726"/>
                    <a:pt x="14700" y="7168"/>
                  </a:cubicBezTo>
                  <a:cubicBezTo>
                    <a:pt x="15910" y="8149"/>
                    <a:pt x="17006" y="9199"/>
                    <a:pt x="17987" y="10318"/>
                  </a:cubicBezTo>
                  <a:cubicBezTo>
                    <a:pt x="17782" y="10455"/>
                    <a:pt x="17576" y="10592"/>
                    <a:pt x="17348" y="10706"/>
                  </a:cubicBezTo>
                  <a:cubicBezTo>
                    <a:pt x="15557" y="11700"/>
                    <a:pt x="14103" y="12079"/>
                    <a:pt x="12846" y="12079"/>
                  </a:cubicBezTo>
                  <a:cubicBezTo>
                    <a:pt x="10899" y="12079"/>
                    <a:pt x="9424" y="11170"/>
                    <a:pt x="7898" y="10226"/>
                  </a:cubicBezTo>
                  <a:cubicBezTo>
                    <a:pt x="6985" y="9679"/>
                    <a:pt x="6050" y="9108"/>
                    <a:pt x="5000" y="8720"/>
                  </a:cubicBezTo>
                  <a:cubicBezTo>
                    <a:pt x="4361" y="8487"/>
                    <a:pt x="3739" y="8388"/>
                    <a:pt x="3144" y="8388"/>
                  </a:cubicBezTo>
                  <a:cubicBezTo>
                    <a:pt x="2165" y="8388"/>
                    <a:pt x="1261" y="8656"/>
                    <a:pt x="480" y="9040"/>
                  </a:cubicBezTo>
                  <a:cubicBezTo>
                    <a:pt x="298" y="9405"/>
                    <a:pt x="138" y="9793"/>
                    <a:pt x="1" y="10181"/>
                  </a:cubicBezTo>
                  <a:cubicBezTo>
                    <a:pt x="873" y="9632"/>
                    <a:pt x="1984" y="9151"/>
                    <a:pt x="3198" y="9151"/>
                  </a:cubicBezTo>
                  <a:cubicBezTo>
                    <a:pt x="3701" y="9151"/>
                    <a:pt x="4221" y="9234"/>
                    <a:pt x="4749" y="9428"/>
                  </a:cubicBezTo>
                  <a:cubicBezTo>
                    <a:pt x="5730" y="9793"/>
                    <a:pt x="6620" y="10341"/>
                    <a:pt x="7510" y="10866"/>
                  </a:cubicBezTo>
                  <a:cubicBezTo>
                    <a:pt x="9085" y="11847"/>
                    <a:pt x="10683" y="12829"/>
                    <a:pt x="12829" y="12829"/>
                  </a:cubicBezTo>
                  <a:cubicBezTo>
                    <a:pt x="14198" y="12829"/>
                    <a:pt x="15796" y="12440"/>
                    <a:pt x="17713" y="11368"/>
                  </a:cubicBezTo>
                  <a:cubicBezTo>
                    <a:pt x="17987" y="11231"/>
                    <a:pt x="18238" y="11071"/>
                    <a:pt x="18467" y="10888"/>
                  </a:cubicBezTo>
                  <a:cubicBezTo>
                    <a:pt x="18740" y="11231"/>
                    <a:pt x="19014" y="11573"/>
                    <a:pt x="19265" y="11915"/>
                  </a:cubicBezTo>
                  <a:cubicBezTo>
                    <a:pt x="10797" y="16640"/>
                    <a:pt x="5525" y="23077"/>
                    <a:pt x="3311" y="26158"/>
                  </a:cubicBezTo>
                  <a:cubicBezTo>
                    <a:pt x="3493" y="26341"/>
                    <a:pt x="3676" y="26524"/>
                    <a:pt x="3858" y="26683"/>
                  </a:cubicBezTo>
                  <a:cubicBezTo>
                    <a:pt x="5981" y="23693"/>
                    <a:pt x="11231" y="17257"/>
                    <a:pt x="19699" y="12532"/>
                  </a:cubicBezTo>
                  <a:cubicBezTo>
                    <a:pt x="20087" y="13125"/>
                    <a:pt x="20452" y="13742"/>
                    <a:pt x="20795" y="14381"/>
                  </a:cubicBezTo>
                  <a:cubicBezTo>
                    <a:pt x="20521" y="14540"/>
                    <a:pt x="20224" y="14723"/>
                    <a:pt x="19950" y="14951"/>
                  </a:cubicBezTo>
                  <a:cubicBezTo>
                    <a:pt x="18193" y="16275"/>
                    <a:pt x="17165" y="17576"/>
                    <a:pt x="16618" y="18809"/>
                  </a:cubicBezTo>
                  <a:cubicBezTo>
                    <a:pt x="15750" y="20772"/>
                    <a:pt x="16001" y="22643"/>
                    <a:pt x="16252" y="24492"/>
                  </a:cubicBezTo>
                  <a:cubicBezTo>
                    <a:pt x="16389" y="25497"/>
                    <a:pt x="16526" y="26546"/>
                    <a:pt x="16458" y="27596"/>
                  </a:cubicBezTo>
                  <a:cubicBezTo>
                    <a:pt x="16367" y="28989"/>
                    <a:pt x="15682" y="30062"/>
                    <a:pt x="14837" y="30838"/>
                  </a:cubicBezTo>
                  <a:cubicBezTo>
                    <a:pt x="15180" y="30838"/>
                    <a:pt x="15545" y="30815"/>
                    <a:pt x="15887" y="30792"/>
                  </a:cubicBezTo>
                  <a:lnTo>
                    <a:pt x="15933" y="30792"/>
                  </a:lnTo>
                  <a:cubicBezTo>
                    <a:pt x="16618" y="29970"/>
                    <a:pt x="17120" y="28943"/>
                    <a:pt x="17211" y="27642"/>
                  </a:cubicBezTo>
                  <a:cubicBezTo>
                    <a:pt x="17280" y="26524"/>
                    <a:pt x="17143" y="25451"/>
                    <a:pt x="17006" y="24378"/>
                  </a:cubicBezTo>
                  <a:cubicBezTo>
                    <a:pt x="16595" y="21479"/>
                    <a:pt x="16230" y="18717"/>
                    <a:pt x="20384" y="15545"/>
                  </a:cubicBezTo>
                  <a:cubicBezTo>
                    <a:pt x="20635" y="15362"/>
                    <a:pt x="20909" y="15180"/>
                    <a:pt x="21160" y="15043"/>
                  </a:cubicBezTo>
                  <a:cubicBezTo>
                    <a:pt x="23032" y="18809"/>
                    <a:pt x="23830" y="23123"/>
                    <a:pt x="23534" y="27962"/>
                  </a:cubicBezTo>
                  <a:cubicBezTo>
                    <a:pt x="23785" y="27779"/>
                    <a:pt x="24059" y="27574"/>
                    <a:pt x="24310" y="27368"/>
                  </a:cubicBezTo>
                  <a:cubicBezTo>
                    <a:pt x="24515" y="22233"/>
                    <a:pt x="23442" y="18055"/>
                    <a:pt x="21776" y="14700"/>
                  </a:cubicBezTo>
                  <a:cubicBezTo>
                    <a:pt x="22418" y="14409"/>
                    <a:pt x="23047" y="14264"/>
                    <a:pt x="23649" y="14264"/>
                  </a:cubicBezTo>
                  <a:cubicBezTo>
                    <a:pt x="24417" y="14264"/>
                    <a:pt x="25141" y="14501"/>
                    <a:pt x="25793" y="14974"/>
                  </a:cubicBezTo>
                  <a:cubicBezTo>
                    <a:pt x="27483" y="16229"/>
                    <a:pt x="28624" y="19174"/>
                    <a:pt x="28144" y="22780"/>
                  </a:cubicBezTo>
                  <a:cubicBezTo>
                    <a:pt x="28464" y="22210"/>
                    <a:pt x="28761" y="21616"/>
                    <a:pt x="28989" y="21000"/>
                  </a:cubicBezTo>
                  <a:cubicBezTo>
                    <a:pt x="28966" y="18170"/>
                    <a:pt x="27985" y="15659"/>
                    <a:pt x="26227" y="14381"/>
                  </a:cubicBezTo>
                  <a:cubicBezTo>
                    <a:pt x="25447" y="13805"/>
                    <a:pt x="24574" y="13523"/>
                    <a:pt x="23656" y="13523"/>
                  </a:cubicBezTo>
                  <a:cubicBezTo>
                    <a:pt x="22935" y="13523"/>
                    <a:pt x="22187" y="13697"/>
                    <a:pt x="21434" y="14038"/>
                  </a:cubicBezTo>
                  <a:cubicBezTo>
                    <a:pt x="21091" y="13399"/>
                    <a:pt x="20703" y="12783"/>
                    <a:pt x="20315" y="12189"/>
                  </a:cubicBezTo>
                  <a:cubicBezTo>
                    <a:pt x="22826" y="10843"/>
                    <a:pt x="25634" y="9656"/>
                    <a:pt x="28692" y="8743"/>
                  </a:cubicBezTo>
                  <a:cubicBezTo>
                    <a:pt x="28601" y="8583"/>
                    <a:pt x="28532" y="8400"/>
                    <a:pt x="28441" y="8241"/>
                  </a:cubicBezTo>
                  <a:cubicBezTo>
                    <a:pt x="28418" y="8172"/>
                    <a:pt x="28373" y="8127"/>
                    <a:pt x="28350" y="8058"/>
                  </a:cubicBezTo>
                  <a:cubicBezTo>
                    <a:pt x="25246" y="8994"/>
                    <a:pt x="22438" y="10204"/>
                    <a:pt x="19882" y="11573"/>
                  </a:cubicBezTo>
                  <a:cubicBezTo>
                    <a:pt x="19608" y="11185"/>
                    <a:pt x="19334" y="10820"/>
                    <a:pt x="19037" y="10455"/>
                  </a:cubicBezTo>
                  <a:cubicBezTo>
                    <a:pt x="20544" y="9199"/>
                    <a:pt x="21160" y="7579"/>
                    <a:pt x="20795" y="5844"/>
                  </a:cubicBezTo>
                  <a:cubicBezTo>
                    <a:pt x="20224" y="3265"/>
                    <a:pt x="17554" y="1028"/>
                    <a:pt x="1410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9" name="Google Shape;2179;p35"/>
            <p:cNvSpPr/>
            <p:nvPr/>
          </p:nvSpPr>
          <p:spPr>
            <a:xfrm>
              <a:off x="5586650" y="2567325"/>
              <a:ext cx="735000" cy="779500"/>
            </a:xfrm>
            <a:custGeom>
              <a:avLst/>
              <a:gdLst/>
              <a:ahLst/>
              <a:cxnLst/>
              <a:rect l="l" t="t" r="r" b="b"/>
              <a:pathLst>
                <a:path w="29400" h="31180" extrusionOk="0">
                  <a:moveTo>
                    <a:pt x="13331" y="0"/>
                  </a:moveTo>
                  <a:cubicBezTo>
                    <a:pt x="12988" y="46"/>
                    <a:pt x="12669" y="92"/>
                    <a:pt x="12349" y="137"/>
                  </a:cubicBezTo>
                  <a:lnTo>
                    <a:pt x="12303" y="137"/>
                  </a:lnTo>
                  <a:cubicBezTo>
                    <a:pt x="11984" y="206"/>
                    <a:pt x="11687" y="274"/>
                    <a:pt x="11368" y="343"/>
                  </a:cubicBezTo>
                  <a:lnTo>
                    <a:pt x="11368" y="503"/>
                  </a:lnTo>
                  <a:cubicBezTo>
                    <a:pt x="16526" y="845"/>
                    <a:pt x="19904" y="3767"/>
                    <a:pt x="20475" y="6346"/>
                  </a:cubicBezTo>
                  <a:cubicBezTo>
                    <a:pt x="20794" y="7784"/>
                    <a:pt x="20269" y="9130"/>
                    <a:pt x="18991" y="10203"/>
                  </a:cubicBezTo>
                  <a:cubicBezTo>
                    <a:pt x="17873" y="8902"/>
                    <a:pt x="16709" y="7807"/>
                    <a:pt x="15567" y="6894"/>
                  </a:cubicBezTo>
                  <a:cubicBezTo>
                    <a:pt x="12440" y="4406"/>
                    <a:pt x="9245" y="2899"/>
                    <a:pt x="7008" y="2055"/>
                  </a:cubicBezTo>
                  <a:cubicBezTo>
                    <a:pt x="6734" y="2214"/>
                    <a:pt x="6460" y="2397"/>
                    <a:pt x="6186" y="2580"/>
                  </a:cubicBezTo>
                  <a:cubicBezTo>
                    <a:pt x="8377" y="3356"/>
                    <a:pt x="11847" y="4862"/>
                    <a:pt x="15111" y="7487"/>
                  </a:cubicBezTo>
                  <a:cubicBezTo>
                    <a:pt x="16344" y="8491"/>
                    <a:pt x="17439" y="9541"/>
                    <a:pt x="18398" y="10660"/>
                  </a:cubicBezTo>
                  <a:cubicBezTo>
                    <a:pt x="18192" y="10797"/>
                    <a:pt x="17987" y="10911"/>
                    <a:pt x="17759" y="11048"/>
                  </a:cubicBezTo>
                  <a:cubicBezTo>
                    <a:pt x="15972" y="12030"/>
                    <a:pt x="14521" y="12405"/>
                    <a:pt x="13266" y="12405"/>
                  </a:cubicBezTo>
                  <a:cubicBezTo>
                    <a:pt x="11315" y="12405"/>
                    <a:pt x="9837" y="11499"/>
                    <a:pt x="8309" y="10568"/>
                  </a:cubicBezTo>
                  <a:cubicBezTo>
                    <a:pt x="7396" y="9998"/>
                    <a:pt x="6460" y="9427"/>
                    <a:pt x="5410" y="9039"/>
                  </a:cubicBezTo>
                  <a:cubicBezTo>
                    <a:pt x="4781" y="8812"/>
                    <a:pt x="4170" y="8715"/>
                    <a:pt x="3585" y="8715"/>
                  </a:cubicBezTo>
                  <a:cubicBezTo>
                    <a:pt x="2407" y="8715"/>
                    <a:pt x="1334" y="9107"/>
                    <a:pt x="434" y="9610"/>
                  </a:cubicBezTo>
                  <a:cubicBezTo>
                    <a:pt x="275" y="9998"/>
                    <a:pt x="138" y="10386"/>
                    <a:pt x="1" y="10797"/>
                  </a:cubicBezTo>
                  <a:cubicBezTo>
                    <a:pt x="927" y="10123"/>
                    <a:pt x="2202" y="9474"/>
                    <a:pt x="3614" y="9474"/>
                  </a:cubicBezTo>
                  <a:cubicBezTo>
                    <a:pt x="4115" y="9474"/>
                    <a:pt x="4633" y="9555"/>
                    <a:pt x="5159" y="9747"/>
                  </a:cubicBezTo>
                  <a:cubicBezTo>
                    <a:pt x="6141" y="10112"/>
                    <a:pt x="7031" y="10660"/>
                    <a:pt x="7921" y="11208"/>
                  </a:cubicBezTo>
                  <a:cubicBezTo>
                    <a:pt x="9496" y="12166"/>
                    <a:pt x="11094" y="13171"/>
                    <a:pt x="13239" y="13171"/>
                  </a:cubicBezTo>
                  <a:cubicBezTo>
                    <a:pt x="14609" y="13171"/>
                    <a:pt x="16207" y="12760"/>
                    <a:pt x="18124" y="11710"/>
                  </a:cubicBezTo>
                  <a:cubicBezTo>
                    <a:pt x="18398" y="11550"/>
                    <a:pt x="18649" y="11390"/>
                    <a:pt x="18877" y="11230"/>
                  </a:cubicBezTo>
                  <a:cubicBezTo>
                    <a:pt x="19151" y="11573"/>
                    <a:pt x="19425" y="11892"/>
                    <a:pt x="19676" y="12258"/>
                  </a:cubicBezTo>
                  <a:cubicBezTo>
                    <a:pt x="11208" y="16982"/>
                    <a:pt x="5935" y="23396"/>
                    <a:pt x="3721" y="26500"/>
                  </a:cubicBezTo>
                  <a:cubicBezTo>
                    <a:pt x="3904" y="26683"/>
                    <a:pt x="4086" y="26843"/>
                    <a:pt x="4269" y="27025"/>
                  </a:cubicBezTo>
                  <a:cubicBezTo>
                    <a:pt x="6392" y="24013"/>
                    <a:pt x="11642" y="17576"/>
                    <a:pt x="20110" y="12851"/>
                  </a:cubicBezTo>
                  <a:cubicBezTo>
                    <a:pt x="20498" y="13467"/>
                    <a:pt x="20886" y="14061"/>
                    <a:pt x="21228" y="14700"/>
                  </a:cubicBezTo>
                  <a:cubicBezTo>
                    <a:pt x="20931" y="14860"/>
                    <a:pt x="20635" y="15065"/>
                    <a:pt x="20361" y="15270"/>
                  </a:cubicBezTo>
                  <a:cubicBezTo>
                    <a:pt x="18603" y="16617"/>
                    <a:pt x="17599" y="17895"/>
                    <a:pt x="17028" y="19151"/>
                  </a:cubicBezTo>
                  <a:cubicBezTo>
                    <a:pt x="16161" y="21114"/>
                    <a:pt x="16412" y="22985"/>
                    <a:pt x="16663" y="24811"/>
                  </a:cubicBezTo>
                  <a:cubicBezTo>
                    <a:pt x="16800" y="25839"/>
                    <a:pt x="16937" y="26889"/>
                    <a:pt x="16868" y="27916"/>
                  </a:cubicBezTo>
                  <a:cubicBezTo>
                    <a:pt x="16777" y="29308"/>
                    <a:pt x="16092" y="30381"/>
                    <a:pt x="15248" y="31180"/>
                  </a:cubicBezTo>
                  <a:cubicBezTo>
                    <a:pt x="15613" y="31157"/>
                    <a:pt x="15955" y="31157"/>
                    <a:pt x="16298" y="31111"/>
                  </a:cubicBezTo>
                  <a:lnTo>
                    <a:pt x="16344" y="31111"/>
                  </a:lnTo>
                  <a:cubicBezTo>
                    <a:pt x="17028" y="30289"/>
                    <a:pt x="17530" y="29262"/>
                    <a:pt x="17622" y="27961"/>
                  </a:cubicBezTo>
                  <a:cubicBezTo>
                    <a:pt x="17690" y="26866"/>
                    <a:pt x="17553" y="25770"/>
                    <a:pt x="17416" y="24720"/>
                  </a:cubicBezTo>
                  <a:cubicBezTo>
                    <a:pt x="17028" y="21798"/>
                    <a:pt x="16640" y="19037"/>
                    <a:pt x="20817" y="15864"/>
                  </a:cubicBezTo>
                  <a:cubicBezTo>
                    <a:pt x="21068" y="15681"/>
                    <a:pt x="21319" y="15522"/>
                    <a:pt x="21571" y="15362"/>
                  </a:cubicBezTo>
                  <a:cubicBezTo>
                    <a:pt x="23442" y="19128"/>
                    <a:pt x="24241" y="23442"/>
                    <a:pt x="23944" y="28281"/>
                  </a:cubicBezTo>
                  <a:cubicBezTo>
                    <a:pt x="24218" y="28098"/>
                    <a:pt x="24469" y="27916"/>
                    <a:pt x="24720" y="27710"/>
                  </a:cubicBezTo>
                  <a:cubicBezTo>
                    <a:pt x="24926" y="22552"/>
                    <a:pt x="23853" y="18375"/>
                    <a:pt x="22187" y="15042"/>
                  </a:cubicBezTo>
                  <a:cubicBezTo>
                    <a:pt x="22835" y="14748"/>
                    <a:pt x="23470" y="14598"/>
                    <a:pt x="24078" y="14598"/>
                  </a:cubicBezTo>
                  <a:cubicBezTo>
                    <a:pt x="24839" y="14598"/>
                    <a:pt x="25557" y="14834"/>
                    <a:pt x="26204" y="15316"/>
                  </a:cubicBezTo>
                  <a:cubicBezTo>
                    <a:pt x="27893" y="16549"/>
                    <a:pt x="29057" y="19516"/>
                    <a:pt x="28578" y="23100"/>
                  </a:cubicBezTo>
                  <a:cubicBezTo>
                    <a:pt x="28875" y="22529"/>
                    <a:pt x="29171" y="21935"/>
                    <a:pt x="29400" y="21319"/>
                  </a:cubicBezTo>
                  <a:cubicBezTo>
                    <a:pt x="29377" y="18489"/>
                    <a:pt x="28418" y="16001"/>
                    <a:pt x="26638" y="14700"/>
                  </a:cubicBezTo>
                  <a:cubicBezTo>
                    <a:pt x="25876" y="14128"/>
                    <a:pt x="25015" y="13847"/>
                    <a:pt x="24102" y="13847"/>
                  </a:cubicBezTo>
                  <a:cubicBezTo>
                    <a:pt x="23375" y="13847"/>
                    <a:pt x="22614" y="14026"/>
                    <a:pt x="21844" y="14380"/>
                  </a:cubicBezTo>
                  <a:cubicBezTo>
                    <a:pt x="21502" y="13718"/>
                    <a:pt x="21114" y="13102"/>
                    <a:pt x="20726" y="12509"/>
                  </a:cubicBezTo>
                  <a:cubicBezTo>
                    <a:pt x="23237" y="11162"/>
                    <a:pt x="26044" y="9975"/>
                    <a:pt x="29103" y="9085"/>
                  </a:cubicBezTo>
                  <a:cubicBezTo>
                    <a:pt x="29012" y="8857"/>
                    <a:pt x="28897" y="8628"/>
                    <a:pt x="28783" y="8400"/>
                  </a:cubicBezTo>
                  <a:cubicBezTo>
                    <a:pt x="25679" y="9313"/>
                    <a:pt x="22849" y="10523"/>
                    <a:pt x="20315" y="11892"/>
                  </a:cubicBezTo>
                  <a:cubicBezTo>
                    <a:pt x="20041" y="11504"/>
                    <a:pt x="19744" y="11139"/>
                    <a:pt x="19471" y="10797"/>
                  </a:cubicBezTo>
                  <a:cubicBezTo>
                    <a:pt x="20954" y="9518"/>
                    <a:pt x="21593" y="7898"/>
                    <a:pt x="21205" y="6186"/>
                  </a:cubicBezTo>
                  <a:cubicBezTo>
                    <a:pt x="20566" y="3287"/>
                    <a:pt x="17325" y="845"/>
                    <a:pt x="13331"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0" name="Google Shape;2180;p35"/>
            <p:cNvSpPr/>
            <p:nvPr/>
          </p:nvSpPr>
          <p:spPr>
            <a:xfrm>
              <a:off x="5672825" y="2663125"/>
              <a:ext cx="81050" cy="82325"/>
            </a:xfrm>
            <a:custGeom>
              <a:avLst/>
              <a:gdLst/>
              <a:ahLst/>
              <a:cxnLst/>
              <a:rect l="l" t="t" r="r" b="b"/>
              <a:pathLst>
                <a:path w="3242" h="3293" extrusionOk="0">
                  <a:moveTo>
                    <a:pt x="2938" y="0"/>
                  </a:moveTo>
                  <a:cubicBezTo>
                    <a:pt x="2743" y="0"/>
                    <a:pt x="2464" y="154"/>
                    <a:pt x="2260" y="414"/>
                  </a:cubicBezTo>
                  <a:cubicBezTo>
                    <a:pt x="1986" y="733"/>
                    <a:pt x="1940" y="1076"/>
                    <a:pt x="2123" y="1190"/>
                  </a:cubicBezTo>
                  <a:cubicBezTo>
                    <a:pt x="2162" y="1207"/>
                    <a:pt x="2205" y="1215"/>
                    <a:pt x="2252" y="1215"/>
                  </a:cubicBezTo>
                  <a:cubicBezTo>
                    <a:pt x="2455" y="1215"/>
                    <a:pt x="2722" y="1061"/>
                    <a:pt x="2945" y="802"/>
                  </a:cubicBezTo>
                  <a:cubicBezTo>
                    <a:pt x="3196" y="482"/>
                    <a:pt x="3241" y="140"/>
                    <a:pt x="3059" y="26"/>
                  </a:cubicBezTo>
                  <a:cubicBezTo>
                    <a:pt x="3024" y="9"/>
                    <a:pt x="2984" y="0"/>
                    <a:pt x="2938" y="0"/>
                  </a:cubicBezTo>
                  <a:close/>
                  <a:moveTo>
                    <a:pt x="1379" y="1584"/>
                  </a:moveTo>
                  <a:cubicBezTo>
                    <a:pt x="1110" y="1584"/>
                    <a:pt x="728" y="1800"/>
                    <a:pt x="434" y="2149"/>
                  </a:cubicBezTo>
                  <a:cubicBezTo>
                    <a:pt x="92" y="2605"/>
                    <a:pt x="0" y="3084"/>
                    <a:pt x="274" y="3244"/>
                  </a:cubicBezTo>
                  <a:cubicBezTo>
                    <a:pt x="331" y="3277"/>
                    <a:pt x="397" y="3293"/>
                    <a:pt x="469" y="3293"/>
                  </a:cubicBezTo>
                  <a:cubicBezTo>
                    <a:pt x="748" y="3293"/>
                    <a:pt x="1121" y="3063"/>
                    <a:pt x="1393" y="2719"/>
                  </a:cubicBezTo>
                  <a:cubicBezTo>
                    <a:pt x="1758" y="2286"/>
                    <a:pt x="1826" y="1783"/>
                    <a:pt x="1552" y="1624"/>
                  </a:cubicBezTo>
                  <a:cubicBezTo>
                    <a:pt x="1503" y="1597"/>
                    <a:pt x="1444" y="1584"/>
                    <a:pt x="1379" y="158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1" name="Google Shape;2181;p35"/>
            <p:cNvSpPr/>
            <p:nvPr/>
          </p:nvSpPr>
          <p:spPr>
            <a:xfrm>
              <a:off x="5856000" y="3283400"/>
              <a:ext cx="106100" cy="31050"/>
            </a:xfrm>
            <a:custGeom>
              <a:avLst/>
              <a:gdLst/>
              <a:ahLst/>
              <a:cxnLst/>
              <a:rect l="l" t="t" r="r" b="b"/>
              <a:pathLst>
                <a:path w="4244" h="1242" extrusionOk="0">
                  <a:moveTo>
                    <a:pt x="630" y="1"/>
                  </a:moveTo>
                  <a:cubicBezTo>
                    <a:pt x="260" y="1"/>
                    <a:pt x="0" y="153"/>
                    <a:pt x="0" y="345"/>
                  </a:cubicBezTo>
                  <a:cubicBezTo>
                    <a:pt x="23" y="574"/>
                    <a:pt x="365" y="756"/>
                    <a:pt x="776" y="779"/>
                  </a:cubicBezTo>
                  <a:cubicBezTo>
                    <a:pt x="803" y="781"/>
                    <a:pt x="828" y="781"/>
                    <a:pt x="854" y="781"/>
                  </a:cubicBezTo>
                  <a:cubicBezTo>
                    <a:pt x="1224" y="781"/>
                    <a:pt x="1484" y="629"/>
                    <a:pt x="1484" y="437"/>
                  </a:cubicBezTo>
                  <a:cubicBezTo>
                    <a:pt x="1461" y="208"/>
                    <a:pt x="1119" y="26"/>
                    <a:pt x="708" y="3"/>
                  </a:cubicBezTo>
                  <a:cubicBezTo>
                    <a:pt x="681" y="2"/>
                    <a:pt x="656" y="1"/>
                    <a:pt x="630" y="1"/>
                  </a:cubicBezTo>
                  <a:close/>
                  <a:moveTo>
                    <a:pt x="3006" y="134"/>
                  </a:moveTo>
                  <a:cubicBezTo>
                    <a:pt x="2508" y="134"/>
                    <a:pt x="2148" y="350"/>
                    <a:pt x="2169" y="642"/>
                  </a:cubicBezTo>
                  <a:cubicBezTo>
                    <a:pt x="2214" y="939"/>
                    <a:pt x="2694" y="1213"/>
                    <a:pt x="3264" y="1236"/>
                  </a:cubicBezTo>
                  <a:cubicBezTo>
                    <a:pt x="3311" y="1240"/>
                    <a:pt x="3358" y="1241"/>
                    <a:pt x="3403" y="1241"/>
                  </a:cubicBezTo>
                  <a:cubicBezTo>
                    <a:pt x="3883" y="1241"/>
                    <a:pt x="4244" y="1027"/>
                    <a:pt x="4223" y="756"/>
                  </a:cubicBezTo>
                  <a:cubicBezTo>
                    <a:pt x="4200" y="437"/>
                    <a:pt x="3721" y="163"/>
                    <a:pt x="3150" y="140"/>
                  </a:cubicBezTo>
                  <a:cubicBezTo>
                    <a:pt x="3101" y="136"/>
                    <a:pt x="3053" y="134"/>
                    <a:pt x="3006" y="13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2" name="Google Shape;2182;p35"/>
            <p:cNvSpPr/>
            <p:nvPr/>
          </p:nvSpPr>
          <p:spPr>
            <a:xfrm>
              <a:off x="5514850" y="2995125"/>
              <a:ext cx="283525" cy="264650"/>
            </a:xfrm>
            <a:custGeom>
              <a:avLst/>
              <a:gdLst/>
              <a:ahLst/>
              <a:cxnLst/>
              <a:rect l="l" t="t" r="r" b="b"/>
              <a:pathLst>
                <a:path w="11341" h="10586" extrusionOk="0">
                  <a:moveTo>
                    <a:pt x="5385" y="0"/>
                  </a:moveTo>
                  <a:cubicBezTo>
                    <a:pt x="2936" y="0"/>
                    <a:pt x="1526" y="2678"/>
                    <a:pt x="1526" y="2678"/>
                  </a:cubicBezTo>
                  <a:cubicBezTo>
                    <a:pt x="1" y="6677"/>
                    <a:pt x="5539" y="10586"/>
                    <a:pt x="7123" y="10586"/>
                  </a:cubicBezTo>
                  <a:cubicBezTo>
                    <a:pt x="7482" y="10586"/>
                    <a:pt x="7638" y="10384"/>
                    <a:pt x="7460" y="9936"/>
                  </a:cubicBezTo>
                  <a:cubicBezTo>
                    <a:pt x="6502" y="7540"/>
                    <a:pt x="11341" y="2952"/>
                    <a:pt x="7552" y="669"/>
                  </a:cubicBezTo>
                  <a:cubicBezTo>
                    <a:pt x="6761" y="190"/>
                    <a:pt x="6036" y="0"/>
                    <a:pt x="538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3" name="Google Shape;2183;p35"/>
            <p:cNvSpPr/>
            <p:nvPr/>
          </p:nvSpPr>
          <p:spPr>
            <a:xfrm>
              <a:off x="5569525" y="3000775"/>
              <a:ext cx="151250" cy="94400"/>
            </a:xfrm>
            <a:custGeom>
              <a:avLst/>
              <a:gdLst/>
              <a:ahLst/>
              <a:cxnLst/>
              <a:rect l="l" t="t" r="r" b="b"/>
              <a:pathLst>
                <a:path w="6050" h="3776" extrusionOk="0">
                  <a:moveTo>
                    <a:pt x="4232" y="1"/>
                  </a:moveTo>
                  <a:cubicBezTo>
                    <a:pt x="3760" y="1"/>
                    <a:pt x="3307" y="119"/>
                    <a:pt x="2991" y="238"/>
                  </a:cubicBezTo>
                  <a:cubicBezTo>
                    <a:pt x="2626" y="398"/>
                    <a:pt x="2397" y="535"/>
                    <a:pt x="2397" y="535"/>
                  </a:cubicBezTo>
                  <a:cubicBezTo>
                    <a:pt x="2397" y="535"/>
                    <a:pt x="2169" y="671"/>
                    <a:pt x="1873" y="923"/>
                  </a:cubicBezTo>
                  <a:cubicBezTo>
                    <a:pt x="1576" y="1174"/>
                    <a:pt x="1211" y="1539"/>
                    <a:pt x="891" y="1927"/>
                  </a:cubicBezTo>
                  <a:cubicBezTo>
                    <a:pt x="571" y="2338"/>
                    <a:pt x="298" y="2794"/>
                    <a:pt x="161" y="3159"/>
                  </a:cubicBezTo>
                  <a:cubicBezTo>
                    <a:pt x="24" y="3502"/>
                    <a:pt x="1" y="3776"/>
                    <a:pt x="46" y="3776"/>
                  </a:cubicBezTo>
                  <a:cubicBezTo>
                    <a:pt x="69" y="3776"/>
                    <a:pt x="161" y="3547"/>
                    <a:pt x="343" y="3228"/>
                  </a:cubicBezTo>
                  <a:cubicBezTo>
                    <a:pt x="549" y="2931"/>
                    <a:pt x="823" y="2520"/>
                    <a:pt x="1165" y="2178"/>
                  </a:cubicBezTo>
                  <a:cubicBezTo>
                    <a:pt x="1507" y="1836"/>
                    <a:pt x="1873" y="1516"/>
                    <a:pt x="2169" y="1311"/>
                  </a:cubicBezTo>
                  <a:cubicBezTo>
                    <a:pt x="2466" y="1105"/>
                    <a:pt x="2671" y="991"/>
                    <a:pt x="2671" y="991"/>
                  </a:cubicBezTo>
                  <a:cubicBezTo>
                    <a:pt x="2671" y="991"/>
                    <a:pt x="2877" y="854"/>
                    <a:pt x="3196" y="694"/>
                  </a:cubicBezTo>
                  <a:cubicBezTo>
                    <a:pt x="3495" y="545"/>
                    <a:pt x="3914" y="395"/>
                    <a:pt x="4341" y="395"/>
                  </a:cubicBezTo>
                  <a:cubicBezTo>
                    <a:pt x="4370" y="395"/>
                    <a:pt x="4399" y="396"/>
                    <a:pt x="4429" y="398"/>
                  </a:cubicBezTo>
                  <a:cubicBezTo>
                    <a:pt x="4657" y="398"/>
                    <a:pt x="4885" y="443"/>
                    <a:pt x="5068" y="535"/>
                  </a:cubicBezTo>
                  <a:cubicBezTo>
                    <a:pt x="5273" y="603"/>
                    <a:pt x="5456" y="740"/>
                    <a:pt x="5570" y="854"/>
                  </a:cubicBezTo>
                  <a:cubicBezTo>
                    <a:pt x="5830" y="1071"/>
                    <a:pt x="5987" y="1267"/>
                    <a:pt x="6022" y="1267"/>
                  </a:cubicBezTo>
                  <a:cubicBezTo>
                    <a:pt x="6024" y="1267"/>
                    <a:pt x="6026" y="1266"/>
                    <a:pt x="6027" y="1265"/>
                  </a:cubicBezTo>
                  <a:cubicBezTo>
                    <a:pt x="6050" y="1265"/>
                    <a:pt x="5981" y="1014"/>
                    <a:pt x="5730" y="694"/>
                  </a:cubicBezTo>
                  <a:cubicBezTo>
                    <a:pt x="5593" y="557"/>
                    <a:pt x="5433" y="398"/>
                    <a:pt x="5205" y="261"/>
                  </a:cubicBezTo>
                  <a:cubicBezTo>
                    <a:pt x="4977" y="147"/>
                    <a:pt x="4726" y="55"/>
                    <a:pt x="4452" y="10"/>
                  </a:cubicBezTo>
                  <a:cubicBezTo>
                    <a:pt x="4378" y="3"/>
                    <a:pt x="4305" y="1"/>
                    <a:pt x="42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4" name="Google Shape;2184;p35"/>
            <p:cNvSpPr/>
            <p:nvPr/>
          </p:nvSpPr>
          <p:spPr>
            <a:xfrm>
              <a:off x="5606050" y="3034450"/>
              <a:ext cx="134675" cy="96725"/>
            </a:xfrm>
            <a:custGeom>
              <a:avLst/>
              <a:gdLst/>
              <a:ahLst/>
              <a:cxnLst/>
              <a:rect l="l" t="t" r="r" b="b"/>
              <a:pathLst>
                <a:path w="5387" h="3869" extrusionOk="0">
                  <a:moveTo>
                    <a:pt x="4416" y="0"/>
                  </a:moveTo>
                  <a:cubicBezTo>
                    <a:pt x="4150" y="0"/>
                    <a:pt x="3919" y="116"/>
                    <a:pt x="3721" y="215"/>
                  </a:cubicBezTo>
                  <a:cubicBezTo>
                    <a:pt x="3516" y="329"/>
                    <a:pt x="3310" y="443"/>
                    <a:pt x="3173" y="534"/>
                  </a:cubicBezTo>
                  <a:cubicBezTo>
                    <a:pt x="2831" y="694"/>
                    <a:pt x="2603" y="808"/>
                    <a:pt x="2603" y="808"/>
                  </a:cubicBezTo>
                  <a:cubicBezTo>
                    <a:pt x="2603" y="808"/>
                    <a:pt x="2557" y="831"/>
                    <a:pt x="2466" y="899"/>
                  </a:cubicBezTo>
                  <a:cubicBezTo>
                    <a:pt x="2374" y="968"/>
                    <a:pt x="2238" y="1059"/>
                    <a:pt x="2078" y="1173"/>
                  </a:cubicBezTo>
                  <a:cubicBezTo>
                    <a:pt x="1758" y="1402"/>
                    <a:pt x="1370" y="1721"/>
                    <a:pt x="1028" y="2109"/>
                  </a:cubicBezTo>
                  <a:cubicBezTo>
                    <a:pt x="663" y="2497"/>
                    <a:pt x="412" y="2931"/>
                    <a:pt x="229" y="3273"/>
                  </a:cubicBezTo>
                  <a:cubicBezTo>
                    <a:pt x="69" y="3616"/>
                    <a:pt x="1" y="3867"/>
                    <a:pt x="23" y="3867"/>
                  </a:cubicBezTo>
                  <a:cubicBezTo>
                    <a:pt x="26" y="3868"/>
                    <a:pt x="28" y="3868"/>
                    <a:pt x="31" y="3868"/>
                  </a:cubicBezTo>
                  <a:cubicBezTo>
                    <a:pt x="83" y="3868"/>
                    <a:pt x="217" y="3669"/>
                    <a:pt x="412" y="3387"/>
                  </a:cubicBezTo>
                  <a:cubicBezTo>
                    <a:pt x="640" y="3091"/>
                    <a:pt x="936" y="2703"/>
                    <a:pt x="1302" y="2383"/>
                  </a:cubicBezTo>
                  <a:cubicBezTo>
                    <a:pt x="1644" y="2041"/>
                    <a:pt x="2055" y="1767"/>
                    <a:pt x="2352" y="1561"/>
                  </a:cubicBezTo>
                  <a:cubicBezTo>
                    <a:pt x="2511" y="1470"/>
                    <a:pt x="2626" y="1402"/>
                    <a:pt x="2740" y="1356"/>
                  </a:cubicBezTo>
                  <a:cubicBezTo>
                    <a:pt x="2808" y="1287"/>
                    <a:pt x="2877" y="1265"/>
                    <a:pt x="2877" y="1265"/>
                  </a:cubicBezTo>
                  <a:cubicBezTo>
                    <a:pt x="2877" y="1265"/>
                    <a:pt x="3082" y="1128"/>
                    <a:pt x="3402" y="945"/>
                  </a:cubicBezTo>
                  <a:cubicBezTo>
                    <a:pt x="3561" y="854"/>
                    <a:pt x="3744" y="717"/>
                    <a:pt x="3949" y="603"/>
                  </a:cubicBezTo>
                  <a:cubicBezTo>
                    <a:pt x="4132" y="489"/>
                    <a:pt x="4337" y="374"/>
                    <a:pt x="4520" y="374"/>
                  </a:cubicBezTo>
                  <a:cubicBezTo>
                    <a:pt x="4703" y="374"/>
                    <a:pt x="4862" y="511"/>
                    <a:pt x="4954" y="671"/>
                  </a:cubicBezTo>
                  <a:cubicBezTo>
                    <a:pt x="5068" y="854"/>
                    <a:pt x="5136" y="1059"/>
                    <a:pt x="5159" y="1219"/>
                  </a:cubicBezTo>
                  <a:cubicBezTo>
                    <a:pt x="5250" y="1584"/>
                    <a:pt x="5228" y="1835"/>
                    <a:pt x="5273" y="1835"/>
                  </a:cubicBezTo>
                  <a:cubicBezTo>
                    <a:pt x="5274" y="1836"/>
                    <a:pt x="5275" y="1837"/>
                    <a:pt x="5277" y="1837"/>
                  </a:cubicBezTo>
                  <a:cubicBezTo>
                    <a:pt x="5304" y="1837"/>
                    <a:pt x="5386" y="1590"/>
                    <a:pt x="5365" y="1196"/>
                  </a:cubicBezTo>
                  <a:cubicBezTo>
                    <a:pt x="5365" y="1014"/>
                    <a:pt x="5342" y="785"/>
                    <a:pt x="5228" y="534"/>
                  </a:cubicBezTo>
                  <a:cubicBezTo>
                    <a:pt x="5114" y="306"/>
                    <a:pt x="4885" y="32"/>
                    <a:pt x="4543" y="9"/>
                  </a:cubicBezTo>
                  <a:cubicBezTo>
                    <a:pt x="4500" y="3"/>
                    <a:pt x="4457" y="0"/>
                    <a:pt x="441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5" name="Google Shape;2185;p35"/>
            <p:cNvSpPr/>
            <p:nvPr/>
          </p:nvSpPr>
          <p:spPr>
            <a:xfrm>
              <a:off x="5643150" y="3071475"/>
              <a:ext cx="101025" cy="193850"/>
            </a:xfrm>
            <a:custGeom>
              <a:avLst/>
              <a:gdLst/>
              <a:ahLst/>
              <a:cxnLst/>
              <a:rect l="l" t="t" r="r" b="b"/>
              <a:pathLst>
                <a:path w="4041" h="7754" extrusionOk="0">
                  <a:moveTo>
                    <a:pt x="3233" y="0"/>
                  </a:moveTo>
                  <a:cubicBezTo>
                    <a:pt x="2772" y="0"/>
                    <a:pt x="2417" y="242"/>
                    <a:pt x="2077" y="468"/>
                  </a:cubicBezTo>
                  <a:cubicBezTo>
                    <a:pt x="1301" y="1085"/>
                    <a:pt x="776" y="1906"/>
                    <a:pt x="434" y="2545"/>
                  </a:cubicBezTo>
                  <a:cubicBezTo>
                    <a:pt x="114" y="3185"/>
                    <a:pt x="0" y="3641"/>
                    <a:pt x="23" y="3664"/>
                  </a:cubicBezTo>
                  <a:cubicBezTo>
                    <a:pt x="69" y="3664"/>
                    <a:pt x="251" y="3230"/>
                    <a:pt x="617" y="2637"/>
                  </a:cubicBezTo>
                  <a:cubicBezTo>
                    <a:pt x="1005" y="2066"/>
                    <a:pt x="1552" y="1290"/>
                    <a:pt x="2283" y="765"/>
                  </a:cubicBezTo>
                  <a:cubicBezTo>
                    <a:pt x="2374" y="697"/>
                    <a:pt x="2488" y="674"/>
                    <a:pt x="2580" y="605"/>
                  </a:cubicBezTo>
                  <a:cubicBezTo>
                    <a:pt x="2671" y="560"/>
                    <a:pt x="2762" y="514"/>
                    <a:pt x="2876" y="491"/>
                  </a:cubicBezTo>
                  <a:cubicBezTo>
                    <a:pt x="2994" y="447"/>
                    <a:pt x="3131" y="422"/>
                    <a:pt x="3244" y="422"/>
                  </a:cubicBezTo>
                  <a:cubicBezTo>
                    <a:pt x="3306" y="422"/>
                    <a:pt x="3361" y="429"/>
                    <a:pt x="3401" y="446"/>
                  </a:cubicBezTo>
                  <a:cubicBezTo>
                    <a:pt x="3607" y="491"/>
                    <a:pt x="3584" y="948"/>
                    <a:pt x="3493" y="1244"/>
                  </a:cubicBezTo>
                  <a:cubicBezTo>
                    <a:pt x="3424" y="1564"/>
                    <a:pt x="3310" y="1838"/>
                    <a:pt x="3219" y="1998"/>
                  </a:cubicBezTo>
                  <a:cubicBezTo>
                    <a:pt x="3150" y="2180"/>
                    <a:pt x="3082" y="2294"/>
                    <a:pt x="3082" y="2294"/>
                  </a:cubicBezTo>
                  <a:cubicBezTo>
                    <a:pt x="3082" y="2294"/>
                    <a:pt x="3036" y="2386"/>
                    <a:pt x="2945" y="2568"/>
                  </a:cubicBezTo>
                  <a:cubicBezTo>
                    <a:pt x="2899" y="2660"/>
                    <a:pt x="2831" y="2774"/>
                    <a:pt x="2762" y="2911"/>
                  </a:cubicBezTo>
                  <a:cubicBezTo>
                    <a:pt x="2717" y="3048"/>
                    <a:pt x="2648" y="3207"/>
                    <a:pt x="2580" y="3390"/>
                  </a:cubicBezTo>
                  <a:cubicBezTo>
                    <a:pt x="2465" y="3755"/>
                    <a:pt x="2397" y="4166"/>
                    <a:pt x="2351" y="4623"/>
                  </a:cubicBezTo>
                  <a:cubicBezTo>
                    <a:pt x="2328" y="4851"/>
                    <a:pt x="2306" y="5079"/>
                    <a:pt x="2283" y="5330"/>
                  </a:cubicBezTo>
                  <a:cubicBezTo>
                    <a:pt x="2283" y="5421"/>
                    <a:pt x="2283" y="5558"/>
                    <a:pt x="2283" y="5695"/>
                  </a:cubicBezTo>
                  <a:lnTo>
                    <a:pt x="2306" y="6038"/>
                  </a:lnTo>
                  <a:cubicBezTo>
                    <a:pt x="2328" y="6494"/>
                    <a:pt x="2374" y="6996"/>
                    <a:pt x="2192" y="7316"/>
                  </a:cubicBezTo>
                  <a:cubicBezTo>
                    <a:pt x="2146" y="7384"/>
                    <a:pt x="2100" y="7453"/>
                    <a:pt x="2032" y="7476"/>
                  </a:cubicBezTo>
                  <a:cubicBezTo>
                    <a:pt x="1963" y="7499"/>
                    <a:pt x="1895" y="7499"/>
                    <a:pt x="1781" y="7499"/>
                  </a:cubicBezTo>
                  <a:cubicBezTo>
                    <a:pt x="1598" y="7453"/>
                    <a:pt x="1415" y="7407"/>
                    <a:pt x="1256" y="7339"/>
                  </a:cubicBezTo>
                  <a:cubicBezTo>
                    <a:pt x="622" y="7120"/>
                    <a:pt x="239" y="6881"/>
                    <a:pt x="188" y="6881"/>
                  </a:cubicBezTo>
                  <a:cubicBezTo>
                    <a:pt x="186" y="6881"/>
                    <a:pt x="184" y="6881"/>
                    <a:pt x="183" y="6882"/>
                  </a:cubicBezTo>
                  <a:cubicBezTo>
                    <a:pt x="160" y="6928"/>
                    <a:pt x="525" y="7225"/>
                    <a:pt x="1187" y="7521"/>
                  </a:cubicBezTo>
                  <a:cubicBezTo>
                    <a:pt x="1347" y="7613"/>
                    <a:pt x="1530" y="7681"/>
                    <a:pt x="1735" y="7727"/>
                  </a:cubicBezTo>
                  <a:cubicBezTo>
                    <a:pt x="1801" y="7740"/>
                    <a:pt x="1874" y="7753"/>
                    <a:pt x="1951" y="7753"/>
                  </a:cubicBezTo>
                  <a:cubicBezTo>
                    <a:pt x="2007" y="7753"/>
                    <a:pt x="2065" y="7746"/>
                    <a:pt x="2123" y="7727"/>
                  </a:cubicBezTo>
                  <a:cubicBezTo>
                    <a:pt x="2260" y="7681"/>
                    <a:pt x="2351" y="7590"/>
                    <a:pt x="2443" y="7476"/>
                  </a:cubicBezTo>
                  <a:cubicBezTo>
                    <a:pt x="2602" y="7247"/>
                    <a:pt x="2648" y="6996"/>
                    <a:pt x="2671" y="6745"/>
                  </a:cubicBezTo>
                  <a:cubicBezTo>
                    <a:pt x="2694" y="6517"/>
                    <a:pt x="2694" y="6266"/>
                    <a:pt x="2671" y="6038"/>
                  </a:cubicBezTo>
                  <a:lnTo>
                    <a:pt x="2671" y="5673"/>
                  </a:lnTo>
                  <a:cubicBezTo>
                    <a:pt x="2671" y="5581"/>
                    <a:pt x="2694" y="5467"/>
                    <a:pt x="2694" y="5353"/>
                  </a:cubicBezTo>
                  <a:cubicBezTo>
                    <a:pt x="2717" y="5125"/>
                    <a:pt x="2739" y="4896"/>
                    <a:pt x="2785" y="4691"/>
                  </a:cubicBezTo>
                  <a:cubicBezTo>
                    <a:pt x="2853" y="4257"/>
                    <a:pt x="2945" y="3869"/>
                    <a:pt x="3059" y="3550"/>
                  </a:cubicBezTo>
                  <a:cubicBezTo>
                    <a:pt x="3105" y="3390"/>
                    <a:pt x="3173" y="3253"/>
                    <a:pt x="3219" y="3116"/>
                  </a:cubicBezTo>
                  <a:cubicBezTo>
                    <a:pt x="3287" y="3002"/>
                    <a:pt x="3356" y="2911"/>
                    <a:pt x="3401" y="2819"/>
                  </a:cubicBezTo>
                  <a:cubicBezTo>
                    <a:pt x="3493" y="2637"/>
                    <a:pt x="3561" y="2523"/>
                    <a:pt x="3561" y="2523"/>
                  </a:cubicBezTo>
                  <a:cubicBezTo>
                    <a:pt x="3561" y="2523"/>
                    <a:pt x="3607" y="2409"/>
                    <a:pt x="3698" y="2203"/>
                  </a:cubicBezTo>
                  <a:cubicBezTo>
                    <a:pt x="3789" y="2021"/>
                    <a:pt x="3881" y="1724"/>
                    <a:pt x="3972" y="1359"/>
                  </a:cubicBezTo>
                  <a:cubicBezTo>
                    <a:pt x="4018" y="1176"/>
                    <a:pt x="4040" y="971"/>
                    <a:pt x="4018" y="719"/>
                  </a:cubicBezTo>
                  <a:cubicBezTo>
                    <a:pt x="4018" y="605"/>
                    <a:pt x="3995" y="468"/>
                    <a:pt x="3903" y="331"/>
                  </a:cubicBezTo>
                  <a:cubicBezTo>
                    <a:pt x="3835" y="194"/>
                    <a:pt x="3698" y="80"/>
                    <a:pt x="3538" y="35"/>
                  </a:cubicBezTo>
                  <a:cubicBezTo>
                    <a:pt x="3431" y="11"/>
                    <a:pt x="3330" y="0"/>
                    <a:pt x="32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6" name="Google Shape;2186;p35"/>
            <p:cNvSpPr/>
            <p:nvPr/>
          </p:nvSpPr>
          <p:spPr>
            <a:xfrm>
              <a:off x="5537575" y="2993025"/>
              <a:ext cx="142125" cy="140950"/>
            </a:xfrm>
            <a:custGeom>
              <a:avLst/>
              <a:gdLst/>
              <a:ahLst/>
              <a:cxnLst/>
              <a:rect l="l" t="t" r="r" b="b"/>
              <a:pathLst>
                <a:path w="5685" h="5638" extrusionOk="0">
                  <a:moveTo>
                    <a:pt x="4252" y="0"/>
                  </a:moveTo>
                  <a:cubicBezTo>
                    <a:pt x="3967" y="0"/>
                    <a:pt x="3664" y="46"/>
                    <a:pt x="3379" y="160"/>
                  </a:cubicBezTo>
                  <a:cubicBezTo>
                    <a:pt x="2831" y="365"/>
                    <a:pt x="2329" y="685"/>
                    <a:pt x="1964" y="936"/>
                  </a:cubicBezTo>
                  <a:cubicBezTo>
                    <a:pt x="1781" y="1050"/>
                    <a:pt x="1644" y="1164"/>
                    <a:pt x="1530" y="1255"/>
                  </a:cubicBezTo>
                  <a:cubicBezTo>
                    <a:pt x="1439" y="1324"/>
                    <a:pt x="1393" y="1392"/>
                    <a:pt x="1393" y="1392"/>
                  </a:cubicBezTo>
                  <a:cubicBezTo>
                    <a:pt x="1393" y="1392"/>
                    <a:pt x="1165" y="1575"/>
                    <a:pt x="891" y="1917"/>
                  </a:cubicBezTo>
                  <a:cubicBezTo>
                    <a:pt x="754" y="2100"/>
                    <a:pt x="594" y="2305"/>
                    <a:pt x="457" y="2556"/>
                  </a:cubicBezTo>
                  <a:cubicBezTo>
                    <a:pt x="297" y="2785"/>
                    <a:pt x="206" y="3104"/>
                    <a:pt x="138" y="3378"/>
                  </a:cubicBezTo>
                  <a:cubicBezTo>
                    <a:pt x="1" y="3972"/>
                    <a:pt x="46" y="4565"/>
                    <a:pt x="160" y="4999"/>
                  </a:cubicBezTo>
                  <a:cubicBezTo>
                    <a:pt x="297" y="5432"/>
                    <a:pt x="526" y="5638"/>
                    <a:pt x="548" y="5638"/>
                  </a:cubicBezTo>
                  <a:cubicBezTo>
                    <a:pt x="594" y="5592"/>
                    <a:pt x="434" y="5364"/>
                    <a:pt x="366" y="4953"/>
                  </a:cubicBezTo>
                  <a:cubicBezTo>
                    <a:pt x="297" y="4565"/>
                    <a:pt x="343" y="3994"/>
                    <a:pt x="503" y="3469"/>
                  </a:cubicBezTo>
                  <a:cubicBezTo>
                    <a:pt x="640" y="2967"/>
                    <a:pt x="982" y="2556"/>
                    <a:pt x="1256" y="2237"/>
                  </a:cubicBezTo>
                  <a:cubicBezTo>
                    <a:pt x="1530" y="1940"/>
                    <a:pt x="1735" y="1780"/>
                    <a:pt x="1735" y="1780"/>
                  </a:cubicBezTo>
                  <a:cubicBezTo>
                    <a:pt x="1735" y="1780"/>
                    <a:pt x="1781" y="1735"/>
                    <a:pt x="1872" y="1643"/>
                  </a:cubicBezTo>
                  <a:cubicBezTo>
                    <a:pt x="1964" y="1552"/>
                    <a:pt x="2101" y="1461"/>
                    <a:pt x="2260" y="1324"/>
                  </a:cubicBezTo>
                  <a:cubicBezTo>
                    <a:pt x="2580" y="1073"/>
                    <a:pt x="3036" y="730"/>
                    <a:pt x="3516" y="502"/>
                  </a:cubicBezTo>
                  <a:cubicBezTo>
                    <a:pt x="3860" y="345"/>
                    <a:pt x="4227" y="286"/>
                    <a:pt x="4555" y="286"/>
                  </a:cubicBezTo>
                  <a:cubicBezTo>
                    <a:pt x="4705" y="286"/>
                    <a:pt x="4848" y="298"/>
                    <a:pt x="4977" y="320"/>
                  </a:cubicBezTo>
                  <a:cubicBezTo>
                    <a:pt x="5323" y="360"/>
                    <a:pt x="5596" y="437"/>
                    <a:pt x="5651" y="437"/>
                  </a:cubicBezTo>
                  <a:cubicBezTo>
                    <a:pt x="5658" y="437"/>
                    <a:pt x="5661" y="436"/>
                    <a:pt x="5661" y="434"/>
                  </a:cubicBezTo>
                  <a:cubicBezTo>
                    <a:pt x="5684" y="388"/>
                    <a:pt x="5433" y="251"/>
                    <a:pt x="5022" y="114"/>
                  </a:cubicBezTo>
                  <a:cubicBezTo>
                    <a:pt x="4805" y="46"/>
                    <a:pt x="4537" y="0"/>
                    <a:pt x="42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7" name="Google Shape;2187;p35"/>
            <p:cNvSpPr/>
            <p:nvPr/>
          </p:nvSpPr>
          <p:spPr>
            <a:xfrm>
              <a:off x="5604925" y="2995250"/>
              <a:ext cx="193450" cy="264650"/>
            </a:xfrm>
            <a:custGeom>
              <a:avLst/>
              <a:gdLst/>
              <a:ahLst/>
              <a:cxnLst/>
              <a:rect l="l" t="t" r="r" b="b"/>
              <a:pathLst>
                <a:path w="7738" h="10586" extrusionOk="0">
                  <a:moveTo>
                    <a:pt x="1789" y="1"/>
                  </a:moveTo>
                  <a:cubicBezTo>
                    <a:pt x="1257" y="1"/>
                    <a:pt x="774" y="126"/>
                    <a:pt x="342" y="322"/>
                  </a:cubicBezTo>
                  <a:cubicBezTo>
                    <a:pt x="1529" y="550"/>
                    <a:pt x="3310" y="1029"/>
                    <a:pt x="3789" y="2582"/>
                  </a:cubicBezTo>
                  <a:cubicBezTo>
                    <a:pt x="4542" y="5001"/>
                    <a:pt x="2716" y="5526"/>
                    <a:pt x="2534" y="6827"/>
                  </a:cubicBezTo>
                  <a:cubicBezTo>
                    <a:pt x="2419" y="7763"/>
                    <a:pt x="1255" y="8562"/>
                    <a:pt x="0" y="8562"/>
                  </a:cubicBezTo>
                  <a:cubicBezTo>
                    <a:pt x="1305" y="9790"/>
                    <a:pt x="2811" y="10586"/>
                    <a:pt x="3520" y="10586"/>
                  </a:cubicBezTo>
                  <a:cubicBezTo>
                    <a:pt x="3878" y="10586"/>
                    <a:pt x="4034" y="10383"/>
                    <a:pt x="3857" y="9931"/>
                  </a:cubicBezTo>
                  <a:cubicBezTo>
                    <a:pt x="2899" y="7535"/>
                    <a:pt x="7738" y="2947"/>
                    <a:pt x="3949" y="664"/>
                  </a:cubicBezTo>
                  <a:cubicBezTo>
                    <a:pt x="3159" y="188"/>
                    <a:pt x="2438" y="1"/>
                    <a:pt x="178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8" name="Google Shape;2188;p35"/>
            <p:cNvSpPr/>
            <p:nvPr/>
          </p:nvSpPr>
          <p:spPr>
            <a:xfrm>
              <a:off x="6129900" y="2325350"/>
              <a:ext cx="1021125" cy="1012650"/>
            </a:xfrm>
            <a:custGeom>
              <a:avLst/>
              <a:gdLst/>
              <a:ahLst/>
              <a:cxnLst/>
              <a:rect l="l" t="t" r="r" b="b"/>
              <a:pathLst>
                <a:path w="40845" h="40506" extrusionOk="0">
                  <a:moveTo>
                    <a:pt x="15687" y="0"/>
                  </a:moveTo>
                  <a:cubicBezTo>
                    <a:pt x="7526" y="0"/>
                    <a:pt x="5250" y="4247"/>
                    <a:pt x="5250" y="4247"/>
                  </a:cubicBezTo>
                  <a:cubicBezTo>
                    <a:pt x="2899" y="7351"/>
                    <a:pt x="0" y="33965"/>
                    <a:pt x="3835" y="37435"/>
                  </a:cubicBezTo>
                  <a:cubicBezTo>
                    <a:pt x="5845" y="39243"/>
                    <a:pt x="12052" y="40505"/>
                    <a:pt x="18510" y="40505"/>
                  </a:cubicBezTo>
                  <a:cubicBezTo>
                    <a:pt x="24446" y="40505"/>
                    <a:pt x="30595" y="39439"/>
                    <a:pt x="33896" y="36750"/>
                  </a:cubicBezTo>
                  <a:cubicBezTo>
                    <a:pt x="38301" y="33121"/>
                    <a:pt x="35813" y="18604"/>
                    <a:pt x="35813" y="18604"/>
                  </a:cubicBezTo>
                  <a:lnTo>
                    <a:pt x="35813" y="18604"/>
                  </a:lnTo>
                  <a:cubicBezTo>
                    <a:pt x="36018" y="18611"/>
                    <a:pt x="36212" y="18615"/>
                    <a:pt x="36395" y="18615"/>
                  </a:cubicBezTo>
                  <a:cubicBezTo>
                    <a:pt x="40845" y="18615"/>
                    <a:pt x="39303" y="16537"/>
                    <a:pt x="37594" y="14564"/>
                  </a:cubicBezTo>
                  <a:cubicBezTo>
                    <a:pt x="35813" y="12510"/>
                    <a:pt x="34215" y="5936"/>
                    <a:pt x="32435" y="4247"/>
                  </a:cubicBezTo>
                  <a:cubicBezTo>
                    <a:pt x="30655" y="2558"/>
                    <a:pt x="28212" y="1051"/>
                    <a:pt x="18101" y="116"/>
                  </a:cubicBezTo>
                  <a:cubicBezTo>
                    <a:pt x="17244" y="36"/>
                    <a:pt x="16440" y="0"/>
                    <a:pt x="15687"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9" name="Google Shape;2189;p35"/>
            <p:cNvSpPr/>
            <p:nvPr/>
          </p:nvSpPr>
          <p:spPr>
            <a:xfrm>
              <a:off x="6129900" y="2380300"/>
              <a:ext cx="893050" cy="957675"/>
            </a:xfrm>
            <a:custGeom>
              <a:avLst/>
              <a:gdLst/>
              <a:ahLst/>
              <a:cxnLst/>
              <a:rect l="l" t="t" r="r" b="b"/>
              <a:pathLst>
                <a:path w="35722" h="38307" extrusionOk="0">
                  <a:moveTo>
                    <a:pt x="13798" y="0"/>
                  </a:moveTo>
                  <a:cubicBezTo>
                    <a:pt x="11132" y="0"/>
                    <a:pt x="8584" y="220"/>
                    <a:pt x="6734" y="428"/>
                  </a:cubicBezTo>
                  <a:cubicBezTo>
                    <a:pt x="5798" y="1182"/>
                    <a:pt x="5364" y="1866"/>
                    <a:pt x="5273" y="2026"/>
                  </a:cubicBezTo>
                  <a:cubicBezTo>
                    <a:pt x="5250" y="2049"/>
                    <a:pt x="5250" y="2049"/>
                    <a:pt x="5250" y="2049"/>
                  </a:cubicBezTo>
                  <a:cubicBezTo>
                    <a:pt x="2899" y="5153"/>
                    <a:pt x="0" y="31767"/>
                    <a:pt x="3835" y="35237"/>
                  </a:cubicBezTo>
                  <a:cubicBezTo>
                    <a:pt x="4223" y="35579"/>
                    <a:pt x="4748" y="35853"/>
                    <a:pt x="5387" y="36104"/>
                  </a:cubicBezTo>
                  <a:cubicBezTo>
                    <a:pt x="6186" y="36287"/>
                    <a:pt x="7030" y="36629"/>
                    <a:pt x="7898" y="37063"/>
                  </a:cubicBezTo>
                  <a:cubicBezTo>
                    <a:pt x="10742" y="37839"/>
                    <a:pt x="14570" y="38307"/>
                    <a:pt x="18492" y="38307"/>
                  </a:cubicBezTo>
                  <a:cubicBezTo>
                    <a:pt x="23572" y="38307"/>
                    <a:pt x="28810" y="37521"/>
                    <a:pt x="32275" y="35602"/>
                  </a:cubicBezTo>
                  <a:cubicBezTo>
                    <a:pt x="32458" y="35419"/>
                    <a:pt x="32595" y="35237"/>
                    <a:pt x="32732" y="35054"/>
                  </a:cubicBezTo>
                  <a:cubicBezTo>
                    <a:pt x="35722" y="30695"/>
                    <a:pt x="32001" y="13530"/>
                    <a:pt x="31317" y="8714"/>
                  </a:cubicBezTo>
                  <a:cubicBezTo>
                    <a:pt x="30563" y="3373"/>
                    <a:pt x="28212" y="2711"/>
                    <a:pt x="21388" y="839"/>
                  </a:cubicBezTo>
                  <a:cubicBezTo>
                    <a:pt x="19102" y="209"/>
                    <a:pt x="16394" y="0"/>
                    <a:pt x="137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0" name="Google Shape;2190;p35"/>
            <p:cNvSpPr/>
            <p:nvPr/>
          </p:nvSpPr>
          <p:spPr>
            <a:xfrm>
              <a:off x="6571575" y="2440075"/>
              <a:ext cx="531275" cy="897825"/>
            </a:xfrm>
            <a:custGeom>
              <a:avLst/>
              <a:gdLst/>
              <a:ahLst/>
              <a:cxnLst/>
              <a:rect l="l" t="t" r="r" b="b"/>
              <a:pathLst>
                <a:path w="21251" h="35913" extrusionOk="0">
                  <a:moveTo>
                    <a:pt x="11169" y="1"/>
                  </a:moveTo>
                  <a:cubicBezTo>
                    <a:pt x="9918" y="1"/>
                    <a:pt x="8755" y="607"/>
                    <a:pt x="7806" y="2100"/>
                  </a:cubicBezTo>
                  <a:cubicBezTo>
                    <a:pt x="6734" y="3789"/>
                    <a:pt x="6482" y="6300"/>
                    <a:pt x="6094" y="8217"/>
                  </a:cubicBezTo>
                  <a:cubicBezTo>
                    <a:pt x="5387" y="11733"/>
                    <a:pt x="4885" y="15293"/>
                    <a:pt x="4565" y="18877"/>
                  </a:cubicBezTo>
                  <a:cubicBezTo>
                    <a:pt x="4291" y="21958"/>
                    <a:pt x="4474" y="25131"/>
                    <a:pt x="3447" y="28098"/>
                  </a:cubicBezTo>
                  <a:cubicBezTo>
                    <a:pt x="2876" y="29833"/>
                    <a:pt x="2328" y="31659"/>
                    <a:pt x="1507" y="33280"/>
                  </a:cubicBezTo>
                  <a:cubicBezTo>
                    <a:pt x="1141" y="34010"/>
                    <a:pt x="320" y="34969"/>
                    <a:pt x="0" y="35904"/>
                  </a:cubicBezTo>
                  <a:cubicBezTo>
                    <a:pt x="300" y="35910"/>
                    <a:pt x="600" y="35913"/>
                    <a:pt x="901" y="35913"/>
                  </a:cubicBezTo>
                  <a:cubicBezTo>
                    <a:pt x="6817" y="35913"/>
                    <a:pt x="12949" y="34833"/>
                    <a:pt x="16229" y="32161"/>
                  </a:cubicBezTo>
                  <a:cubicBezTo>
                    <a:pt x="18968" y="29901"/>
                    <a:pt x="19036" y="23442"/>
                    <a:pt x="18717" y="18877"/>
                  </a:cubicBezTo>
                  <a:cubicBezTo>
                    <a:pt x="18671" y="18580"/>
                    <a:pt x="18648" y="18283"/>
                    <a:pt x="18648" y="18009"/>
                  </a:cubicBezTo>
                  <a:cubicBezTo>
                    <a:pt x="18443" y="15658"/>
                    <a:pt x="18146" y="14015"/>
                    <a:pt x="18146" y="14015"/>
                  </a:cubicBezTo>
                  <a:lnTo>
                    <a:pt x="19173" y="14015"/>
                  </a:lnTo>
                  <a:cubicBezTo>
                    <a:pt x="19219" y="14015"/>
                    <a:pt x="19265" y="14015"/>
                    <a:pt x="19310" y="13992"/>
                  </a:cubicBezTo>
                  <a:cubicBezTo>
                    <a:pt x="19447" y="13992"/>
                    <a:pt x="19561" y="13992"/>
                    <a:pt x="19675" y="13969"/>
                  </a:cubicBezTo>
                  <a:lnTo>
                    <a:pt x="19744" y="13969"/>
                  </a:lnTo>
                  <a:cubicBezTo>
                    <a:pt x="19881" y="13969"/>
                    <a:pt x="20018" y="13947"/>
                    <a:pt x="20132" y="13924"/>
                  </a:cubicBezTo>
                  <a:lnTo>
                    <a:pt x="20155" y="13924"/>
                  </a:lnTo>
                  <a:cubicBezTo>
                    <a:pt x="20269" y="13901"/>
                    <a:pt x="20360" y="13878"/>
                    <a:pt x="20452" y="13855"/>
                  </a:cubicBezTo>
                  <a:lnTo>
                    <a:pt x="20520" y="13855"/>
                  </a:lnTo>
                  <a:cubicBezTo>
                    <a:pt x="20611" y="13832"/>
                    <a:pt x="20680" y="13810"/>
                    <a:pt x="20771" y="13764"/>
                  </a:cubicBezTo>
                  <a:lnTo>
                    <a:pt x="20794" y="13764"/>
                  </a:lnTo>
                  <a:cubicBezTo>
                    <a:pt x="20977" y="13695"/>
                    <a:pt x="21113" y="13627"/>
                    <a:pt x="21228" y="13536"/>
                  </a:cubicBezTo>
                  <a:lnTo>
                    <a:pt x="21250" y="13536"/>
                  </a:lnTo>
                  <a:cubicBezTo>
                    <a:pt x="20862" y="13102"/>
                    <a:pt x="20337" y="12691"/>
                    <a:pt x="20109" y="12417"/>
                  </a:cubicBezTo>
                  <a:cubicBezTo>
                    <a:pt x="19356" y="11504"/>
                    <a:pt x="18626" y="10614"/>
                    <a:pt x="18123" y="9541"/>
                  </a:cubicBezTo>
                  <a:cubicBezTo>
                    <a:pt x="16731" y="6551"/>
                    <a:pt x="17051" y="2374"/>
                    <a:pt x="13627" y="662"/>
                  </a:cubicBezTo>
                  <a:cubicBezTo>
                    <a:pt x="12793" y="245"/>
                    <a:pt x="11963" y="1"/>
                    <a:pt x="1116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1" name="Google Shape;2191;p35"/>
            <p:cNvSpPr/>
            <p:nvPr/>
          </p:nvSpPr>
          <p:spPr>
            <a:xfrm>
              <a:off x="6935625" y="2472025"/>
              <a:ext cx="167225" cy="318600"/>
            </a:xfrm>
            <a:custGeom>
              <a:avLst/>
              <a:gdLst/>
              <a:ahLst/>
              <a:cxnLst/>
              <a:rect l="l" t="t" r="r" b="b"/>
              <a:pathLst>
                <a:path w="6689" h="12744" extrusionOk="0">
                  <a:moveTo>
                    <a:pt x="1" y="1"/>
                  </a:moveTo>
                  <a:lnTo>
                    <a:pt x="1" y="1"/>
                  </a:lnTo>
                  <a:cubicBezTo>
                    <a:pt x="1256" y="1667"/>
                    <a:pt x="2580" y="7031"/>
                    <a:pt x="2740" y="9131"/>
                  </a:cubicBezTo>
                  <a:cubicBezTo>
                    <a:pt x="2854" y="10523"/>
                    <a:pt x="3333" y="11893"/>
                    <a:pt x="3676" y="12737"/>
                  </a:cubicBezTo>
                  <a:cubicBezTo>
                    <a:pt x="3838" y="12742"/>
                    <a:pt x="3993" y="12744"/>
                    <a:pt x="4142" y="12744"/>
                  </a:cubicBezTo>
                  <a:cubicBezTo>
                    <a:pt x="5459" y="12744"/>
                    <a:pt x="6258" y="12565"/>
                    <a:pt x="6688" y="12258"/>
                  </a:cubicBezTo>
                  <a:cubicBezTo>
                    <a:pt x="6300" y="11824"/>
                    <a:pt x="5775" y="11413"/>
                    <a:pt x="5547" y="11139"/>
                  </a:cubicBezTo>
                  <a:cubicBezTo>
                    <a:pt x="4794" y="10226"/>
                    <a:pt x="4064" y="9336"/>
                    <a:pt x="3561" y="8263"/>
                  </a:cubicBezTo>
                  <a:cubicBezTo>
                    <a:pt x="2306" y="5593"/>
                    <a:pt x="2443" y="1964"/>
                    <a:pt x="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2" name="Google Shape;2192;p35"/>
            <p:cNvSpPr/>
            <p:nvPr/>
          </p:nvSpPr>
          <p:spPr>
            <a:xfrm>
              <a:off x="6811800" y="2440850"/>
              <a:ext cx="279625" cy="334775"/>
            </a:xfrm>
            <a:custGeom>
              <a:avLst/>
              <a:gdLst/>
              <a:ahLst/>
              <a:cxnLst/>
              <a:rect l="l" t="t" r="r" b="b"/>
              <a:pathLst>
                <a:path w="11185" h="13391" extrusionOk="0">
                  <a:moveTo>
                    <a:pt x="88" y="1"/>
                  </a:moveTo>
                  <a:cubicBezTo>
                    <a:pt x="35" y="1"/>
                    <a:pt x="5" y="5"/>
                    <a:pt x="1" y="15"/>
                  </a:cubicBezTo>
                  <a:cubicBezTo>
                    <a:pt x="1" y="38"/>
                    <a:pt x="571" y="152"/>
                    <a:pt x="1439" y="335"/>
                  </a:cubicBezTo>
                  <a:cubicBezTo>
                    <a:pt x="2283" y="517"/>
                    <a:pt x="3470" y="745"/>
                    <a:pt x="4406" y="1384"/>
                  </a:cubicBezTo>
                  <a:cubicBezTo>
                    <a:pt x="5387" y="2001"/>
                    <a:pt x="5935" y="3028"/>
                    <a:pt x="6209" y="3850"/>
                  </a:cubicBezTo>
                  <a:cubicBezTo>
                    <a:pt x="6483" y="4671"/>
                    <a:pt x="6643" y="5242"/>
                    <a:pt x="6643" y="5242"/>
                  </a:cubicBezTo>
                  <a:cubicBezTo>
                    <a:pt x="6643" y="5242"/>
                    <a:pt x="6688" y="5379"/>
                    <a:pt x="6757" y="5607"/>
                  </a:cubicBezTo>
                  <a:cubicBezTo>
                    <a:pt x="6825" y="5858"/>
                    <a:pt x="6939" y="6223"/>
                    <a:pt x="7054" y="6634"/>
                  </a:cubicBezTo>
                  <a:cubicBezTo>
                    <a:pt x="7305" y="7479"/>
                    <a:pt x="7624" y="8620"/>
                    <a:pt x="8126" y="9716"/>
                  </a:cubicBezTo>
                  <a:cubicBezTo>
                    <a:pt x="8263" y="9967"/>
                    <a:pt x="8423" y="10241"/>
                    <a:pt x="8560" y="10492"/>
                  </a:cubicBezTo>
                  <a:lnTo>
                    <a:pt x="8651" y="10674"/>
                  </a:lnTo>
                  <a:lnTo>
                    <a:pt x="8788" y="10857"/>
                  </a:lnTo>
                  <a:cubicBezTo>
                    <a:pt x="8857" y="10971"/>
                    <a:pt x="8948" y="11085"/>
                    <a:pt x="9017" y="11199"/>
                  </a:cubicBezTo>
                  <a:cubicBezTo>
                    <a:pt x="9176" y="11428"/>
                    <a:pt x="9336" y="11656"/>
                    <a:pt x="9519" y="11838"/>
                  </a:cubicBezTo>
                  <a:cubicBezTo>
                    <a:pt x="9678" y="12044"/>
                    <a:pt x="9838" y="12204"/>
                    <a:pt x="9998" y="12363"/>
                  </a:cubicBezTo>
                  <a:cubicBezTo>
                    <a:pt x="10637" y="13003"/>
                    <a:pt x="11048" y="13391"/>
                    <a:pt x="11071" y="13391"/>
                  </a:cubicBezTo>
                  <a:cubicBezTo>
                    <a:pt x="11185" y="13299"/>
                    <a:pt x="9336" y="11724"/>
                    <a:pt x="8423" y="9579"/>
                  </a:cubicBezTo>
                  <a:cubicBezTo>
                    <a:pt x="7989" y="8506"/>
                    <a:pt x="7693" y="7365"/>
                    <a:pt x="7464" y="6520"/>
                  </a:cubicBezTo>
                  <a:cubicBezTo>
                    <a:pt x="7350" y="6086"/>
                    <a:pt x="7259" y="5744"/>
                    <a:pt x="7191" y="5493"/>
                  </a:cubicBezTo>
                  <a:cubicBezTo>
                    <a:pt x="7122" y="5242"/>
                    <a:pt x="7076" y="5105"/>
                    <a:pt x="7076" y="5105"/>
                  </a:cubicBezTo>
                  <a:cubicBezTo>
                    <a:pt x="7076" y="5105"/>
                    <a:pt x="6917" y="4534"/>
                    <a:pt x="6597" y="3713"/>
                  </a:cubicBezTo>
                  <a:cubicBezTo>
                    <a:pt x="6437" y="3279"/>
                    <a:pt x="6209" y="2800"/>
                    <a:pt x="5889" y="2320"/>
                  </a:cubicBezTo>
                  <a:cubicBezTo>
                    <a:pt x="5547" y="1864"/>
                    <a:pt x="5113" y="1430"/>
                    <a:pt x="4588" y="1111"/>
                  </a:cubicBezTo>
                  <a:cubicBezTo>
                    <a:pt x="3538" y="471"/>
                    <a:pt x="2329" y="289"/>
                    <a:pt x="1461" y="152"/>
                  </a:cubicBezTo>
                  <a:cubicBezTo>
                    <a:pt x="779" y="62"/>
                    <a:pt x="281" y="1"/>
                    <a:pt x="88"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3" name="Google Shape;2193;p35"/>
            <p:cNvSpPr/>
            <p:nvPr/>
          </p:nvSpPr>
          <p:spPr>
            <a:xfrm>
              <a:off x="6958450" y="2659775"/>
              <a:ext cx="101025" cy="606025"/>
            </a:xfrm>
            <a:custGeom>
              <a:avLst/>
              <a:gdLst/>
              <a:ahLst/>
              <a:cxnLst/>
              <a:rect l="l" t="t" r="r" b="b"/>
              <a:pathLst>
                <a:path w="4041" h="24241" extrusionOk="0">
                  <a:moveTo>
                    <a:pt x="1964" y="0"/>
                  </a:moveTo>
                  <a:lnTo>
                    <a:pt x="1964" y="0"/>
                  </a:lnTo>
                  <a:cubicBezTo>
                    <a:pt x="1941" y="0"/>
                    <a:pt x="1918" y="46"/>
                    <a:pt x="1872" y="137"/>
                  </a:cubicBezTo>
                  <a:cubicBezTo>
                    <a:pt x="1849" y="228"/>
                    <a:pt x="1758" y="365"/>
                    <a:pt x="1735" y="571"/>
                  </a:cubicBezTo>
                  <a:cubicBezTo>
                    <a:pt x="1644" y="936"/>
                    <a:pt x="1667" y="1507"/>
                    <a:pt x="1758" y="2146"/>
                  </a:cubicBezTo>
                  <a:cubicBezTo>
                    <a:pt x="1827" y="2808"/>
                    <a:pt x="1986" y="3538"/>
                    <a:pt x="2101" y="4337"/>
                  </a:cubicBezTo>
                  <a:cubicBezTo>
                    <a:pt x="2192" y="5136"/>
                    <a:pt x="2306" y="6003"/>
                    <a:pt x="2489" y="6848"/>
                  </a:cubicBezTo>
                  <a:cubicBezTo>
                    <a:pt x="2671" y="7692"/>
                    <a:pt x="2808" y="8537"/>
                    <a:pt x="2945" y="9336"/>
                  </a:cubicBezTo>
                  <a:cubicBezTo>
                    <a:pt x="3036" y="9724"/>
                    <a:pt x="3059" y="10112"/>
                    <a:pt x="3105" y="10477"/>
                  </a:cubicBezTo>
                  <a:cubicBezTo>
                    <a:pt x="3151" y="10842"/>
                    <a:pt x="3196" y="11184"/>
                    <a:pt x="3219" y="11504"/>
                  </a:cubicBezTo>
                  <a:cubicBezTo>
                    <a:pt x="3287" y="12143"/>
                    <a:pt x="3287" y="12668"/>
                    <a:pt x="3310" y="13033"/>
                  </a:cubicBezTo>
                  <a:cubicBezTo>
                    <a:pt x="3333" y="13421"/>
                    <a:pt x="3333" y="13627"/>
                    <a:pt x="3333" y="13627"/>
                  </a:cubicBezTo>
                  <a:cubicBezTo>
                    <a:pt x="3333" y="13627"/>
                    <a:pt x="3356" y="13672"/>
                    <a:pt x="3333" y="13787"/>
                  </a:cubicBezTo>
                  <a:cubicBezTo>
                    <a:pt x="3333" y="13878"/>
                    <a:pt x="3333" y="14015"/>
                    <a:pt x="3333" y="14220"/>
                  </a:cubicBezTo>
                  <a:cubicBezTo>
                    <a:pt x="3333" y="14585"/>
                    <a:pt x="3333" y="15110"/>
                    <a:pt x="3310" y="15749"/>
                  </a:cubicBezTo>
                  <a:cubicBezTo>
                    <a:pt x="3219" y="17051"/>
                    <a:pt x="3128" y="18762"/>
                    <a:pt x="2534" y="20337"/>
                  </a:cubicBezTo>
                  <a:cubicBezTo>
                    <a:pt x="2260" y="21136"/>
                    <a:pt x="1827" y="21867"/>
                    <a:pt x="1370" y="22529"/>
                  </a:cubicBezTo>
                  <a:cubicBezTo>
                    <a:pt x="914" y="23191"/>
                    <a:pt x="434" y="23761"/>
                    <a:pt x="1" y="24240"/>
                  </a:cubicBezTo>
                  <a:cubicBezTo>
                    <a:pt x="206" y="24172"/>
                    <a:pt x="389" y="24104"/>
                    <a:pt x="594" y="24035"/>
                  </a:cubicBezTo>
                  <a:cubicBezTo>
                    <a:pt x="959" y="23670"/>
                    <a:pt x="1325" y="23236"/>
                    <a:pt x="1690" y="22780"/>
                  </a:cubicBezTo>
                  <a:cubicBezTo>
                    <a:pt x="2192" y="22118"/>
                    <a:pt x="2671" y="21364"/>
                    <a:pt x="2991" y="20520"/>
                  </a:cubicBezTo>
                  <a:cubicBezTo>
                    <a:pt x="3676" y="18877"/>
                    <a:pt x="3835" y="17096"/>
                    <a:pt x="3949" y="15795"/>
                  </a:cubicBezTo>
                  <a:cubicBezTo>
                    <a:pt x="3995" y="15156"/>
                    <a:pt x="4018" y="14608"/>
                    <a:pt x="4018" y="14220"/>
                  </a:cubicBezTo>
                  <a:cubicBezTo>
                    <a:pt x="4041" y="14015"/>
                    <a:pt x="4041" y="13878"/>
                    <a:pt x="4041" y="13764"/>
                  </a:cubicBezTo>
                  <a:cubicBezTo>
                    <a:pt x="4041" y="13672"/>
                    <a:pt x="4041" y="13604"/>
                    <a:pt x="4041" y="13604"/>
                  </a:cubicBezTo>
                  <a:cubicBezTo>
                    <a:pt x="4041" y="13604"/>
                    <a:pt x="4018" y="13398"/>
                    <a:pt x="3995" y="13010"/>
                  </a:cubicBezTo>
                  <a:cubicBezTo>
                    <a:pt x="3972" y="12622"/>
                    <a:pt x="3949" y="12075"/>
                    <a:pt x="3881" y="11436"/>
                  </a:cubicBezTo>
                  <a:cubicBezTo>
                    <a:pt x="3835" y="11116"/>
                    <a:pt x="3767" y="10751"/>
                    <a:pt x="3721" y="10386"/>
                  </a:cubicBezTo>
                  <a:cubicBezTo>
                    <a:pt x="3676" y="10020"/>
                    <a:pt x="3607" y="9632"/>
                    <a:pt x="3516" y="9221"/>
                  </a:cubicBezTo>
                  <a:cubicBezTo>
                    <a:pt x="3356" y="8423"/>
                    <a:pt x="3173" y="7578"/>
                    <a:pt x="2991" y="6734"/>
                  </a:cubicBezTo>
                  <a:cubicBezTo>
                    <a:pt x="2763" y="5912"/>
                    <a:pt x="2626" y="5067"/>
                    <a:pt x="2489" y="4268"/>
                  </a:cubicBezTo>
                  <a:cubicBezTo>
                    <a:pt x="2352" y="3469"/>
                    <a:pt x="2146" y="2739"/>
                    <a:pt x="2032" y="2100"/>
                  </a:cubicBezTo>
                  <a:cubicBezTo>
                    <a:pt x="1895" y="1484"/>
                    <a:pt x="1849" y="959"/>
                    <a:pt x="1895" y="594"/>
                  </a:cubicBezTo>
                  <a:cubicBezTo>
                    <a:pt x="1872" y="388"/>
                    <a:pt x="1941" y="251"/>
                    <a:pt x="1941" y="160"/>
                  </a:cubicBezTo>
                  <a:cubicBezTo>
                    <a:pt x="1964" y="69"/>
                    <a:pt x="1964" y="0"/>
                    <a:pt x="196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4" name="Google Shape;2194;p35"/>
            <p:cNvSpPr/>
            <p:nvPr/>
          </p:nvSpPr>
          <p:spPr>
            <a:xfrm>
              <a:off x="6471125" y="3625325"/>
              <a:ext cx="328725" cy="680250"/>
            </a:xfrm>
            <a:custGeom>
              <a:avLst/>
              <a:gdLst/>
              <a:ahLst/>
              <a:cxnLst/>
              <a:rect l="l" t="t" r="r" b="b"/>
              <a:pathLst>
                <a:path w="13149" h="27210" extrusionOk="0">
                  <a:moveTo>
                    <a:pt x="3518" y="1"/>
                  </a:moveTo>
                  <a:cubicBezTo>
                    <a:pt x="2136" y="1"/>
                    <a:pt x="1087" y="131"/>
                    <a:pt x="845" y="432"/>
                  </a:cubicBezTo>
                  <a:cubicBezTo>
                    <a:pt x="1" y="1505"/>
                    <a:pt x="5570" y="21454"/>
                    <a:pt x="7967" y="26887"/>
                  </a:cubicBezTo>
                  <a:cubicBezTo>
                    <a:pt x="7967" y="26887"/>
                    <a:pt x="9026" y="27209"/>
                    <a:pt x="10101" y="27209"/>
                  </a:cubicBezTo>
                  <a:cubicBezTo>
                    <a:pt x="10967" y="27209"/>
                    <a:pt x="11844" y="27000"/>
                    <a:pt x="12190" y="26247"/>
                  </a:cubicBezTo>
                  <a:cubicBezTo>
                    <a:pt x="12190" y="26247"/>
                    <a:pt x="13148" y="3171"/>
                    <a:pt x="12760" y="1802"/>
                  </a:cubicBezTo>
                  <a:cubicBezTo>
                    <a:pt x="12467" y="808"/>
                    <a:pt x="6958" y="1"/>
                    <a:pt x="351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5" name="Google Shape;2195;p35"/>
            <p:cNvSpPr/>
            <p:nvPr/>
          </p:nvSpPr>
          <p:spPr>
            <a:xfrm>
              <a:off x="6546450" y="3830525"/>
              <a:ext cx="26275" cy="37450"/>
            </a:xfrm>
            <a:custGeom>
              <a:avLst/>
              <a:gdLst/>
              <a:ahLst/>
              <a:cxnLst/>
              <a:rect l="l" t="t" r="r" b="b"/>
              <a:pathLst>
                <a:path w="1051" h="1498" extrusionOk="0">
                  <a:moveTo>
                    <a:pt x="313" y="1"/>
                  </a:moveTo>
                  <a:cubicBezTo>
                    <a:pt x="274" y="1"/>
                    <a:pt x="238" y="10"/>
                    <a:pt x="206" y="30"/>
                  </a:cubicBezTo>
                  <a:cubicBezTo>
                    <a:pt x="1" y="144"/>
                    <a:pt x="1" y="578"/>
                    <a:pt x="161" y="966"/>
                  </a:cubicBezTo>
                  <a:cubicBezTo>
                    <a:pt x="311" y="1286"/>
                    <a:pt x="555" y="1498"/>
                    <a:pt x="738" y="1498"/>
                  </a:cubicBezTo>
                  <a:cubicBezTo>
                    <a:pt x="777" y="1498"/>
                    <a:pt x="813" y="1488"/>
                    <a:pt x="845" y="1468"/>
                  </a:cubicBezTo>
                  <a:cubicBezTo>
                    <a:pt x="1051" y="1354"/>
                    <a:pt x="1051" y="943"/>
                    <a:pt x="868" y="532"/>
                  </a:cubicBezTo>
                  <a:cubicBezTo>
                    <a:pt x="736" y="212"/>
                    <a:pt x="496" y="1"/>
                    <a:pt x="313"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6" name="Google Shape;2196;p35"/>
            <p:cNvSpPr/>
            <p:nvPr/>
          </p:nvSpPr>
          <p:spPr>
            <a:xfrm>
              <a:off x="6500800" y="3625350"/>
              <a:ext cx="299050" cy="680225"/>
            </a:xfrm>
            <a:custGeom>
              <a:avLst/>
              <a:gdLst/>
              <a:ahLst/>
              <a:cxnLst/>
              <a:rect l="l" t="t" r="r" b="b"/>
              <a:pathLst>
                <a:path w="11962" h="27209" extrusionOk="0">
                  <a:moveTo>
                    <a:pt x="2346" y="0"/>
                  </a:moveTo>
                  <a:cubicBezTo>
                    <a:pt x="1788" y="0"/>
                    <a:pt x="1286" y="21"/>
                    <a:pt x="868" y="66"/>
                  </a:cubicBezTo>
                  <a:cubicBezTo>
                    <a:pt x="480" y="1321"/>
                    <a:pt x="138" y="2645"/>
                    <a:pt x="1" y="3855"/>
                  </a:cubicBezTo>
                  <a:cubicBezTo>
                    <a:pt x="183" y="4814"/>
                    <a:pt x="434" y="5932"/>
                    <a:pt x="731" y="7142"/>
                  </a:cubicBezTo>
                  <a:cubicBezTo>
                    <a:pt x="1155" y="7112"/>
                    <a:pt x="2103" y="7058"/>
                    <a:pt x="3199" y="7058"/>
                  </a:cubicBezTo>
                  <a:cubicBezTo>
                    <a:pt x="5464" y="7058"/>
                    <a:pt x="8360" y="7289"/>
                    <a:pt x="8560" y="8443"/>
                  </a:cubicBezTo>
                  <a:cubicBezTo>
                    <a:pt x="8908" y="10271"/>
                    <a:pt x="8489" y="21375"/>
                    <a:pt x="6253" y="21375"/>
                  </a:cubicBezTo>
                  <a:cubicBezTo>
                    <a:pt x="6144" y="21375"/>
                    <a:pt x="6030" y="21349"/>
                    <a:pt x="5912" y="21293"/>
                  </a:cubicBezTo>
                  <a:cubicBezTo>
                    <a:pt x="5410" y="21042"/>
                    <a:pt x="4954" y="20768"/>
                    <a:pt x="4497" y="20494"/>
                  </a:cubicBezTo>
                  <a:lnTo>
                    <a:pt x="4497" y="20494"/>
                  </a:lnTo>
                  <a:cubicBezTo>
                    <a:pt x="5365" y="23188"/>
                    <a:pt x="6186" y="25493"/>
                    <a:pt x="6780" y="26886"/>
                  </a:cubicBezTo>
                  <a:cubicBezTo>
                    <a:pt x="6780" y="26886"/>
                    <a:pt x="7839" y="27208"/>
                    <a:pt x="8914" y="27208"/>
                  </a:cubicBezTo>
                  <a:cubicBezTo>
                    <a:pt x="9780" y="27208"/>
                    <a:pt x="10657" y="26999"/>
                    <a:pt x="11003" y="26246"/>
                  </a:cubicBezTo>
                  <a:cubicBezTo>
                    <a:pt x="11003" y="26246"/>
                    <a:pt x="11961" y="3170"/>
                    <a:pt x="11573" y="1801"/>
                  </a:cubicBezTo>
                  <a:cubicBezTo>
                    <a:pt x="11279" y="799"/>
                    <a:pt x="5780" y="0"/>
                    <a:pt x="234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7" name="Google Shape;2197;p35"/>
            <p:cNvSpPr/>
            <p:nvPr/>
          </p:nvSpPr>
          <p:spPr>
            <a:xfrm>
              <a:off x="6452300" y="4272950"/>
              <a:ext cx="322425" cy="162575"/>
            </a:xfrm>
            <a:custGeom>
              <a:avLst/>
              <a:gdLst/>
              <a:ahLst/>
              <a:cxnLst/>
              <a:rect l="l" t="t" r="r" b="b"/>
              <a:pathLst>
                <a:path w="12897" h="6503" extrusionOk="0">
                  <a:moveTo>
                    <a:pt x="12897" y="0"/>
                  </a:moveTo>
                  <a:cubicBezTo>
                    <a:pt x="12160" y="658"/>
                    <a:pt x="11355" y="876"/>
                    <a:pt x="10612" y="876"/>
                  </a:cubicBezTo>
                  <a:cubicBezTo>
                    <a:pt x="9859" y="876"/>
                    <a:pt x="9168" y="652"/>
                    <a:pt x="8674" y="434"/>
                  </a:cubicBezTo>
                  <a:cubicBezTo>
                    <a:pt x="8674" y="571"/>
                    <a:pt x="8674" y="639"/>
                    <a:pt x="8674" y="639"/>
                  </a:cubicBezTo>
                  <a:cubicBezTo>
                    <a:pt x="8674" y="639"/>
                    <a:pt x="1" y="3515"/>
                    <a:pt x="343" y="5501"/>
                  </a:cubicBezTo>
                  <a:cubicBezTo>
                    <a:pt x="452" y="6170"/>
                    <a:pt x="1728" y="6502"/>
                    <a:pt x="3428" y="6502"/>
                  </a:cubicBezTo>
                  <a:cubicBezTo>
                    <a:pt x="6717" y="6502"/>
                    <a:pt x="11593" y="5260"/>
                    <a:pt x="12691" y="2808"/>
                  </a:cubicBezTo>
                  <a:cubicBezTo>
                    <a:pt x="12783" y="1872"/>
                    <a:pt x="12828" y="936"/>
                    <a:pt x="1289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8" name="Google Shape;2198;p35"/>
            <p:cNvSpPr/>
            <p:nvPr/>
          </p:nvSpPr>
          <p:spPr>
            <a:xfrm>
              <a:off x="6459725" y="4334000"/>
              <a:ext cx="311025" cy="101525"/>
            </a:xfrm>
            <a:custGeom>
              <a:avLst/>
              <a:gdLst/>
              <a:ahLst/>
              <a:cxnLst/>
              <a:rect l="l" t="t" r="r" b="b"/>
              <a:pathLst>
                <a:path w="12441" h="4061" extrusionOk="0">
                  <a:moveTo>
                    <a:pt x="12440" y="0"/>
                  </a:moveTo>
                  <a:cubicBezTo>
                    <a:pt x="10820" y="1301"/>
                    <a:pt x="7624" y="2397"/>
                    <a:pt x="3949" y="2717"/>
                  </a:cubicBezTo>
                  <a:cubicBezTo>
                    <a:pt x="3494" y="2757"/>
                    <a:pt x="3088" y="2775"/>
                    <a:pt x="2726" y="2775"/>
                  </a:cubicBezTo>
                  <a:cubicBezTo>
                    <a:pt x="1438" y="2775"/>
                    <a:pt x="712" y="2545"/>
                    <a:pt x="320" y="2260"/>
                  </a:cubicBezTo>
                  <a:cubicBezTo>
                    <a:pt x="92" y="2534"/>
                    <a:pt x="0" y="2785"/>
                    <a:pt x="46" y="3059"/>
                  </a:cubicBezTo>
                  <a:cubicBezTo>
                    <a:pt x="155" y="3728"/>
                    <a:pt x="1431" y="4060"/>
                    <a:pt x="3131" y="4060"/>
                  </a:cubicBezTo>
                  <a:cubicBezTo>
                    <a:pt x="6420" y="4060"/>
                    <a:pt x="11296" y="2818"/>
                    <a:pt x="12394" y="366"/>
                  </a:cubicBezTo>
                  <a:cubicBezTo>
                    <a:pt x="12417" y="251"/>
                    <a:pt x="12417" y="114"/>
                    <a:pt x="1244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9" name="Google Shape;2199;p35"/>
            <p:cNvSpPr/>
            <p:nvPr/>
          </p:nvSpPr>
          <p:spPr>
            <a:xfrm>
              <a:off x="6463150" y="4334000"/>
              <a:ext cx="307600" cy="101475"/>
            </a:xfrm>
            <a:custGeom>
              <a:avLst/>
              <a:gdLst/>
              <a:ahLst/>
              <a:cxnLst/>
              <a:rect l="l" t="t" r="r" b="b"/>
              <a:pathLst>
                <a:path w="12304" h="4059" extrusionOk="0">
                  <a:moveTo>
                    <a:pt x="12303" y="0"/>
                  </a:moveTo>
                  <a:cubicBezTo>
                    <a:pt x="10683" y="1301"/>
                    <a:pt x="7487" y="2397"/>
                    <a:pt x="3812" y="2717"/>
                  </a:cubicBezTo>
                  <a:cubicBezTo>
                    <a:pt x="3357" y="2757"/>
                    <a:pt x="2951" y="2775"/>
                    <a:pt x="2589" y="2775"/>
                  </a:cubicBezTo>
                  <a:cubicBezTo>
                    <a:pt x="1301" y="2775"/>
                    <a:pt x="575" y="2545"/>
                    <a:pt x="183" y="2260"/>
                  </a:cubicBezTo>
                  <a:cubicBezTo>
                    <a:pt x="92" y="2351"/>
                    <a:pt x="46" y="2443"/>
                    <a:pt x="0" y="2534"/>
                  </a:cubicBezTo>
                  <a:cubicBezTo>
                    <a:pt x="336" y="2763"/>
                    <a:pt x="1081" y="3116"/>
                    <a:pt x="2563" y="3116"/>
                  </a:cubicBezTo>
                  <a:cubicBezTo>
                    <a:pt x="2997" y="3116"/>
                    <a:pt x="3494" y="3086"/>
                    <a:pt x="4063" y="3013"/>
                  </a:cubicBezTo>
                  <a:cubicBezTo>
                    <a:pt x="6665" y="2686"/>
                    <a:pt x="8031" y="2346"/>
                    <a:pt x="8535" y="2346"/>
                  </a:cubicBezTo>
                  <a:cubicBezTo>
                    <a:pt x="8698" y="2346"/>
                    <a:pt x="8771" y="2382"/>
                    <a:pt x="8765" y="2465"/>
                  </a:cubicBezTo>
                  <a:cubicBezTo>
                    <a:pt x="8748" y="2691"/>
                    <a:pt x="5447" y="3721"/>
                    <a:pt x="2561" y="3721"/>
                  </a:cubicBezTo>
                  <a:cubicBezTo>
                    <a:pt x="1650" y="3721"/>
                    <a:pt x="781" y="3618"/>
                    <a:pt x="69" y="3356"/>
                  </a:cubicBezTo>
                  <a:lnTo>
                    <a:pt x="69" y="3356"/>
                  </a:lnTo>
                  <a:cubicBezTo>
                    <a:pt x="476" y="3825"/>
                    <a:pt x="1610" y="4059"/>
                    <a:pt x="3037" y="4059"/>
                  </a:cubicBezTo>
                  <a:cubicBezTo>
                    <a:pt x="6328" y="4059"/>
                    <a:pt x="11175" y="2817"/>
                    <a:pt x="12257" y="366"/>
                  </a:cubicBezTo>
                  <a:cubicBezTo>
                    <a:pt x="12280" y="251"/>
                    <a:pt x="12280" y="114"/>
                    <a:pt x="1230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0" name="Google Shape;2200;p35"/>
            <p:cNvSpPr/>
            <p:nvPr/>
          </p:nvSpPr>
          <p:spPr>
            <a:xfrm>
              <a:off x="6075125" y="3616800"/>
              <a:ext cx="321850" cy="698975"/>
            </a:xfrm>
            <a:custGeom>
              <a:avLst/>
              <a:gdLst/>
              <a:ahLst/>
              <a:cxnLst/>
              <a:rect l="l" t="t" r="r" b="b"/>
              <a:pathLst>
                <a:path w="12874" h="27959" extrusionOk="0">
                  <a:moveTo>
                    <a:pt x="2127" y="0"/>
                  </a:moveTo>
                  <a:cubicBezTo>
                    <a:pt x="1551" y="0"/>
                    <a:pt x="1141" y="69"/>
                    <a:pt x="982" y="225"/>
                  </a:cubicBezTo>
                  <a:cubicBezTo>
                    <a:pt x="0" y="1184"/>
                    <a:pt x="3127" y="21658"/>
                    <a:pt x="4862" y="27342"/>
                  </a:cubicBezTo>
                  <a:cubicBezTo>
                    <a:pt x="4862" y="27342"/>
                    <a:pt x="6240" y="27958"/>
                    <a:pt x="7474" y="27958"/>
                  </a:cubicBezTo>
                  <a:cubicBezTo>
                    <a:pt x="8140" y="27958"/>
                    <a:pt x="8764" y="27779"/>
                    <a:pt x="9107" y="27228"/>
                  </a:cubicBezTo>
                  <a:cubicBezTo>
                    <a:pt x="9107" y="27228"/>
                    <a:pt x="12874" y="4448"/>
                    <a:pt x="12622" y="3010"/>
                  </a:cubicBezTo>
                  <a:cubicBezTo>
                    <a:pt x="12431" y="1825"/>
                    <a:pt x="5088" y="0"/>
                    <a:pt x="2127"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1" name="Google Shape;2201;p35"/>
            <p:cNvSpPr/>
            <p:nvPr/>
          </p:nvSpPr>
          <p:spPr>
            <a:xfrm>
              <a:off x="6127600" y="3822850"/>
              <a:ext cx="25725" cy="38550"/>
            </a:xfrm>
            <a:custGeom>
              <a:avLst/>
              <a:gdLst/>
              <a:ahLst/>
              <a:cxnLst/>
              <a:rect l="l" t="t" r="r" b="b"/>
              <a:pathLst>
                <a:path w="1029" h="1542" extrusionOk="0">
                  <a:moveTo>
                    <a:pt x="365" y="0"/>
                  </a:moveTo>
                  <a:cubicBezTo>
                    <a:pt x="335" y="0"/>
                    <a:pt x="305" y="6"/>
                    <a:pt x="275" y="18"/>
                  </a:cubicBezTo>
                  <a:cubicBezTo>
                    <a:pt x="69" y="109"/>
                    <a:pt x="1" y="520"/>
                    <a:pt x="138" y="931"/>
                  </a:cubicBezTo>
                  <a:cubicBezTo>
                    <a:pt x="257" y="1288"/>
                    <a:pt x="480" y="1542"/>
                    <a:pt x="671" y="1542"/>
                  </a:cubicBezTo>
                  <a:cubicBezTo>
                    <a:pt x="700" y="1542"/>
                    <a:pt x="727" y="1536"/>
                    <a:pt x="754" y="1524"/>
                  </a:cubicBezTo>
                  <a:cubicBezTo>
                    <a:pt x="960" y="1433"/>
                    <a:pt x="1028" y="1022"/>
                    <a:pt x="891" y="611"/>
                  </a:cubicBezTo>
                  <a:cubicBezTo>
                    <a:pt x="772" y="254"/>
                    <a:pt x="567" y="0"/>
                    <a:pt x="365"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2" name="Google Shape;2202;p35"/>
            <p:cNvSpPr/>
            <p:nvPr/>
          </p:nvSpPr>
          <p:spPr>
            <a:xfrm>
              <a:off x="6097375" y="3616725"/>
              <a:ext cx="299600" cy="699050"/>
            </a:xfrm>
            <a:custGeom>
              <a:avLst/>
              <a:gdLst/>
              <a:ahLst/>
              <a:cxnLst/>
              <a:rect l="l" t="t" r="r" b="b"/>
              <a:pathLst>
                <a:path w="11984" h="27962" extrusionOk="0">
                  <a:moveTo>
                    <a:pt x="1324" y="0"/>
                  </a:moveTo>
                  <a:cubicBezTo>
                    <a:pt x="799" y="1187"/>
                    <a:pt x="297" y="2488"/>
                    <a:pt x="0" y="3675"/>
                  </a:cubicBezTo>
                  <a:cubicBezTo>
                    <a:pt x="92" y="4634"/>
                    <a:pt x="206" y="5775"/>
                    <a:pt x="343" y="7007"/>
                  </a:cubicBezTo>
                  <a:cubicBezTo>
                    <a:pt x="1644" y="7076"/>
                    <a:pt x="7852" y="7532"/>
                    <a:pt x="7966" y="9267"/>
                  </a:cubicBezTo>
                  <a:cubicBezTo>
                    <a:pt x="8074" y="11093"/>
                    <a:pt x="6382" y="21815"/>
                    <a:pt x="4203" y="21815"/>
                  </a:cubicBezTo>
                  <a:cubicBezTo>
                    <a:pt x="4067" y="21815"/>
                    <a:pt x="3929" y="21773"/>
                    <a:pt x="3789" y="21684"/>
                  </a:cubicBezTo>
                  <a:cubicBezTo>
                    <a:pt x="3310" y="21387"/>
                    <a:pt x="2876" y="21045"/>
                    <a:pt x="2465" y="20725"/>
                  </a:cubicBezTo>
                  <a:lnTo>
                    <a:pt x="2465" y="20725"/>
                  </a:lnTo>
                  <a:cubicBezTo>
                    <a:pt x="2990" y="23510"/>
                    <a:pt x="3538" y="25907"/>
                    <a:pt x="3972" y="27345"/>
                  </a:cubicBezTo>
                  <a:cubicBezTo>
                    <a:pt x="3972" y="27345"/>
                    <a:pt x="5350" y="27961"/>
                    <a:pt x="6584" y="27961"/>
                  </a:cubicBezTo>
                  <a:cubicBezTo>
                    <a:pt x="7250" y="27961"/>
                    <a:pt x="7874" y="27782"/>
                    <a:pt x="8217" y="27231"/>
                  </a:cubicBezTo>
                  <a:cubicBezTo>
                    <a:pt x="8217" y="27231"/>
                    <a:pt x="11984" y="4451"/>
                    <a:pt x="11732" y="3013"/>
                  </a:cubicBezTo>
                  <a:cubicBezTo>
                    <a:pt x="11550" y="1826"/>
                    <a:pt x="4337" y="46"/>
                    <a:pt x="13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3" name="Google Shape;2203;p35"/>
            <p:cNvSpPr/>
            <p:nvPr/>
          </p:nvSpPr>
          <p:spPr>
            <a:xfrm>
              <a:off x="5971825" y="4286625"/>
              <a:ext cx="331000" cy="137575"/>
            </a:xfrm>
            <a:custGeom>
              <a:avLst/>
              <a:gdLst/>
              <a:ahLst/>
              <a:cxnLst/>
              <a:rect l="l" t="t" r="r" b="b"/>
              <a:pathLst>
                <a:path w="13240" h="5503" extrusionOk="0">
                  <a:moveTo>
                    <a:pt x="8994" y="1"/>
                  </a:moveTo>
                  <a:cubicBezTo>
                    <a:pt x="8994" y="115"/>
                    <a:pt x="8971" y="206"/>
                    <a:pt x="8971" y="206"/>
                  </a:cubicBezTo>
                  <a:cubicBezTo>
                    <a:pt x="8971" y="206"/>
                    <a:pt x="1" y="2009"/>
                    <a:pt x="115" y="4018"/>
                  </a:cubicBezTo>
                  <a:cubicBezTo>
                    <a:pt x="157" y="4935"/>
                    <a:pt x="2400" y="5502"/>
                    <a:pt x="5010" y="5502"/>
                  </a:cubicBezTo>
                  <a:cubicBezTo>
                    <a:pt x="8049" y="5502"/>
                    <a:pt x="11584" y="4733"/>
                    <a:pt x="12714" y="2854"/>
                  </a:cubicBezTo>
                  <a:cubicBezTo>
                    <a:pt x="12897" y="1918"/>
                    <a:pt x="13057" y="1005"/>
                    <a:pt x="13239" y="92"/>
                  </a:cubicBezTo>
                  <a:lnTo>
                    <a:pt x="13239" y="92"/>
                  </a:lnTo>
                  <a:cubicBezTo>
                    <a:pt x="12584" y="538"/>
                    <a:pt x="11925" y="701"/>
                    <a:pt x="11311" y="701"/>
                  </a:cubicBezTo>
                  <a:cubicBezTo>
                    <a:pt x="10383" y="701"/>
                    <a:pt x="9557" y="330"/>
                    <a:pt x="899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4" name="Google Shape;2204;p35"/>
            <p:cNvSpPr/>
            <p:nvPr/>
          </p:nvSpPr>
          <p:spPr>
            <a:xfrm>
              <a:off x="5974100" y="4348825"/>
              <a:ext cx="317300" cy="75375"/>
            </a:xfrm>
            <a:custGeom>
              <a:avLst/>
              <a:gdLst/>
              <a:ahLst/>
              <a:cxnLst/>
              <a:rect l="l" t="t" r="r" b="b"/>
              <a:pathLst>
                <a:path w="12692" h="3015" extrusionOk="0">
                  <a:moveTo>
                    <a:pt x="12692" y="1"/>
                  </a:moveTo>
                  <a:lnTo>
                    <a:pt x="12692" y="1"/>
                  </a:lnTo>
                  <a:cubicBezTo>
                    <a:pt x="11080" y="1006"/>
                    <a:pt x="8163" y="1684"/>
                    <a:pt x="4838" y="1684"/>
                  </a:cubicBezTo>
                  <a:cubicBezTo>
                    <a:pt x="4538" y="1684"/>
                    <a:pt x="4234" y="1678"/>
                    <a:pt x="3927" y="1667"/>
                  </a:cubicBezTo>
                  <a:cubicBezTo>
                    <a:pt x="1873" y="1599"/>
                    <a:pt x="868" y="1211"/>
                    <a:pt x="389" y="754"/>
                  </a:cubicBezTo>
                  <a:cubicBezTo>
                    <a:pt x="138" y="1005"/>
                    <a:pt x="1" y="1256"/>
                    <a:pt x="24" y="1530"/>
                  </a:cubicBezTo>
                  <a:cubicBezTo>
                    <a:pt x="66" y="2447"/>
                    <a:pt x="2309" y="3014"/>
                    <a:pt x="4919" y="3014"/>
                  </a:cubicBezTo>
                  <a:cubicBezTo>
                    <a:pt x="7958" y="3014"/>
                    <a:pt x="11493" y="2245"/>
                    <a:pt x="12623" y="366"/>
                  </a:cubicBezTo>
                  <a:cubicBezTo>
                    <a:pt x="12646" y="229"/>
                    <a:pt x="12669" y="115"/>
                    <a:pt x="1269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5" name="Google Shape;2205;p35"/>
            <p:cNvSpPr/>
            <p:nvPr/>
          </p:nvSpPr>
          <p:spPr>
            <a:xfrm>
              <a:off x="5977525" y="4348825"/>
              <a:ext cx="313875" cy="75250"/>
            </a:xfrm>
            <a:custGeom>
              <a:avLst/>
              <a:gdLst/>
              <a:ahLst/>
              <a:cxnLst/>
              <a:rect l="l" t="t" r="r" b="b"/>
              <a:pathLst>
                <a:path w="12555" h="3010" extrusionOk="0">
                  <a:moveTo>
                    <a:pt x="12555" y="1"/>
                  </a:moveTo>
                  <a:lnTo>
                    <a:pt x="12555" y="1"/>
                  </a:lnTo>
                  <a:cubicBezTo>
                    <a:pt x="10943" y="1006"/>
                    <a:pt x="8026" y="1684"/>
                    <a:pt x="4701" y="1684"/>
                  </a:cubicBezTo>
                  <a:cubicBezTo>
                    <a:pt x="4401" y="1684"/>
                    <a:pt x="4097" y="1678"/>
                    <a:pt x="3790" y="1667"/>
                  </a:cubicBezTo>
                  <a:cubicBezTo>
                    <a:pt x="1736" y="1599"/>
                    <a:pt x="731" y="1211"/>
                    <a:pt x="252" y="754"/>
                  </a:cubicBezTo>
                  <a:cubicBezTo>
                    <a:pt x="161" y="845"/>
                    <a:pt x="92" y="937"/>
                    <a:pt x="47" y="1028"/>
                  </a:cubicBezTo>
                  <a:cubicBezTo>
                    <a:pt x="428" y="1364"/>
                    <a:pt x="1448" y="1987"/>
                    <a:pt x="3887" y="1987"/>
                  </a:cubicBezTo>
                  <a:cubicBezTo>
                    <a:pt x="3930" y="1987"/>
                    <a:pt x="3974" y="1987"/>
                    <a:pt x="4018" y="1987"/>
                  </a:cubicBezTo>
                  <a:cubicBezTo>
                    <a:pt x="6277" y="1987"/>
                    <a:pt x="7636" y="1851"/>
                    <a:pt x="8291" y="1851"/>
                  </a:cubicBezTo>
                  <a:cubicBezTo>
                    <a:pt x="8641" y="1851"/>
                    <a:pt x="8790" y="1890"/>
                    <a:pt x="8766" y="2009"/>
                  </a:cubicBezTo>
                  <a:cubicBezTo>
                    <a:pt x="8725" y="2188"/>
                    <a:pt x="6586" y="2622"/>
                    <a:pt x="4272" y="2622"/>
                  </a:cubicBezTo>
                  <a:cubicBezTo>
                    <a:pt x="2739" y="2622"/>
                    <a:pt x="1129" y="2432"/>
                    <a:pt x="1" y="1850"/>
                  </a:cubicBezTo>
                  <a:lnTo>
                    <a:pt x="1" y="1850"/>
                  </a:lnTo>
                  <a:cubicBezTo>
                    <a:pt x="501" y="2575"/>
                    <a:pt x="2507" y="3010"/>
                    <a:pt x="4791" y="3010"/>
                  </a:cubicBezTo>
                  <a:cubicBezTo>
                    <a:pt x="7827" y="3010"/>
                    <a:pt x="11353" y="2242"/>
                    <a:pt x="12486" y="366"/>
                  </a:cubicBezTo>
                  <a:cubicBezTo>
                    <a:pt x="12509" y="229"/>
                    <a:pt x="12532" y="115"/>
                    <a:pt x="1255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6" name="Google Shape;2206;p35"/>
            <p:cNvSpPr/>
            <p:nvPr/>
          </p:nvSpPr>
          <p:spPr>
            <a:xfrm>
              <a:off x="6091100" y="3149925"/>
              <a:ext cx="736125" cy="612200"/>
            </a:xfrm>
            <a:custGeom>
              <a:avLst/>
              <a:gdLst/>
              <a:ahLst/>
              <a:cxnLst/>
              <a:rect l="l" t="t" r="r" b="b"/>
              <a:pathLst>
                <a:path w="29445" h="24488" extrusionOk="0">
                  <a:moveTo>
                    <a:pt x="1940" y="1"/>
                  </a:moveTo>
                  <a:cubicBezTo>
                    <a:pt x="1940" y="1"/>
                    <a:pt x="434" y="11756"/>
                    <a:pt x="69" y="18763"/>
                  </a:cubicBezTo>
                  <a:cubicBezTo>
                    <a:pt x="0" y="19996"/>
                    <a:pt x="0" y="21822"/>
                    <a:pt x="46" y="23876"/>
                  </a:cubicBezTo>
                  <a:cubicBezTo>
                    <a:pt x="1963" y="24219"/>
                    <a:pt x="3949" y="24310"/>
                    <a:pt x="5889" y="24378"/>
                  </a:cubicBezTo>
                  <a:cubicBezTo>
                    <a:pt x="7577" y="24445"/>
                    <a:pt x="9264" y="24488"/>
                    <a:pt x="10952" y="24488"/>
                  </a:cubicBezTo>
                  <a:cubicBezTo>
                    <a:pt x="11570" y="24488"/>
                    <a:pt x="12187" y="24482"/>
                    <a:pt x="12805" y="24470"/>
                  </a:cubicBezTo>
                  <a:lnTo>
                    <a:pt x="13946" y="15819"/>
                  </a:lnTo>
                  <a:lnTo>
                    <a:pt x="15841" y="24356"/>
                  </a:lnTo>
                  <a:cubicBezTo>
                    <a:pt x="16001" y="24356"/>
                    <a:pt x="16160" y="24333"/>
                    <a:pt x="16320" y="24333"/>
                  </a:cubicBezTo>
                  <a:cubicBezTo>
                    <a:pt x="20634" y="24059"/>
                    <a:pt x="24857" y="23351"/>
                    <a:pt x="28897" y="22073"/>
                  </a:cubicBezTo>
                  <a:cubicBezTo>
                    <a:pt x="28920" y="19631"/>
                    <a:pt x="28965" y="17599"/>
                    <a:pt x="29057" y="16641"/>
                  </a:cubicBezTo>
                  <a:cubicBezTo>
                    <a:pt x="29445" y="13262"/>
                    <a:pt x="29445" y="1507"/>
                    <a:pt x="29445" y="891"/>
                  </a:cubicBezTo>
                  <a:lnTo>
                    <a:pt x="1940"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7" name="Google Shape;2207;p35"/>
            <p:cNvSpPr/>
            <p:nvPr/>
          </p:nvSpPr>
          <p:spPr>
            <a:xfrm>
              <a:off x="6630350" y="3227450"/>
              <a:ext cx="196875" cy="502850"/>
            </a:xfrm>
            <a:custGeom>
              <a:avLst/>
              <a:gdLst/>
              <a:ahLst/>
              <a:cxnLst/>
              <a:rect l="l" t="t" r="r" b="b"/>
              <a:pathLst>
                <a:path w="7875" h="20114" extrusionOk="0">
                  <a:moveTo>
                    <a:pt x="7615" y="0"/>
                  </a:moveTo>
                  <a:cubicBezTo>
                    <a:pt x="4169" y="0"/>
                    <a:pt x="0" y="2150"/>
                    <a:pt x="0" y="2150"/>
                  </a:cubicBezTo>
                  <a:lnTo>
                    <a:pt x="114" y="2652"/>
                  </a:lnTo>
                  <a:cubicBezTo>
                    <a:pt x="114" y="3040"/>
                    <a:pt x="502" y="7285"/>
                    <a:pt x="4748" y="8153"/>
                  </a:cubicBezTo>
                  <a:cubicBezTo>
                    <a:pt x="4748" y="8153"/>
                    <a:pt x="4268" y="14726"/>
                    <a:pt x="3036" y="20113"/>
                  </a:cubicBezTo>
                  <a:cubicBezTo>
                    <a:pt x="4474" y="19794"/>
                    <a:pt x="5912" y="19406"/>
                    <a:pt x="7327" y="18972"/>
                  </a:cubicBezTo>
                  <a:cubicBezTo>
                    <a:pt x="7350" y="16530"/>
                    <a:pt x="7395" y="14498"/>
                    <a:pt x="7487" y="13540"/>
                  </a:cubicBezTo>
                  <a:cubicBezTo>
                    <a:pt x="7784" y="10983"/>
                    <a:pt x="7852" y="3702"/>
                    <a:pt x="7875" y="4"/>
                  </a:cubicBezTo>
                  <a:cubicBezTo>
                    <a:pt x="7789" y="1"/>
                    <a:pt x="7702" y="0"/>
                    <a:pt x="7615"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8" name="Google Shape;2208;p35"/>
            <p:cNvSpPr/>
            <p:nvPr/>
          </p:nvSpPr>
          <p:spPr>
            <a:xfrm>
              <a:off x="6307350" y="3460100"/>
              <a:ext cx="205475" cy="302000"/>
            </a:xfrm>
            <a:custGeom>
              <a:avLst/>
              <a:gdLst/>
              <a:ahLst/>
              <a:cxnLst/>
              <a:rect l="l" t="t" r="r" b="b"/>
              <a:pathLst>
                <a:path w="8219" h="12080" extrusionOk="0">
                  <a:moveTo>
                    <a:pt x="1590" y="0"/>
                  </a:moveTo>
                  <a:cubicBezTo>
                    <a:pt x="1321" y="0"/>
                    <a:pt x="1165" y="118"/>
                    <a:pt x="1165" y="353"/>
                  </a:cubicBezTo>
                  <a:cubicBezTo>
                    <a:pt x="1165" y="924"/>
                    <a:pt x="1325" y="7155"/>
                    <a:pt x="1" y="12063"/>
                  </a:cubicBezTo>
                  <a:cubicBezTo>
                    <a:pt x="697" y="12074"/>
                    <a:pt x="1388" y="12080"/>
                    <a:pt x="2078" y="12080"/>
                  </a:cubicBezTo>
                  <a:cubicBezTo>
                    <a:pt x="2769" y="12080"/>
                    <a:pt x="3459" y="12074"/>
                    <a:pt x="4155" y="12063"/>
                  </a:cubicBezTo>
                  <a:lnTo>
                    <a:pt x="5296" y="3412"/>
                  </a:lnTo>
                  <a:lnTo>
                    <a:pt x="7191" y="11949"/>
                  </a:lnTo>
                  <a:cubicBezTo>
                    <a:pt x="7351" y="11949"/>
                    <a:pt x="7510" y="11926"/>
                    <a:pt x="7670" y="11926"/>
                  </a:cubicBezTo>
                  <a:cubicBezTo>
                    <a:pt x="7853" y="11903"/>
                    <a:pt x="8035" y="11903"/>
                    <a:pt x="8218" y="11880"/>
                  </a:cubicBezTo>
                  <a:cubicBezTo>
                    <a:pt x="7122" y="8182"/>
                    <a:pt x="6438" y="3846"/>
                    <a:pt x="5319" y="2544"/>
                  </a:cubicBezTo>
                  <a:cubicBezTo>
                    <a:pt x="3839" y="848"/>
                    <a:pt x="2311" y="0"/>
                    <a:pt x="159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9" name="Google Shape;2209;p35"/>
            <p:cNvSpPr/>
            <p:nvPr/>
          </p:nvSpPr>
          <p:spPr>
            <a:xfrm>
              <a:off x="6362725" y="3455925"/>
              <a:ext cx="97025" cy="140950"/>
            </a:xfrm>
            <a:custGeom>
              <a:avLst/>
              <a:gdLst/>
              <a:ahLst/>
              <a:cxnLst/>
              <a:rect l="l" t="t" r="r" b="b"/>
              <a:pathLst>
                <a:path w="3881" h="5638" extrusionOk="0">
                  <a:moveTo>
                    <a:pt x="57" y="1"/>
                  </a:moveTo>
                  <a:cubicBezTo>
                    <a:pt x="29" y="1"/>
                    <a:pt x="11" y="7"/>
                    <a:pt x="0" y="18"/>
                  </a:cubicBezTo>
                  <a:cubicBezTo>
                    <a:pt x="0" y="41"/>
                    <a:pt x="46" y="64"/>
                    <a:pt x="137" y="132"/>
                  </a:cubicBezTo>
                  <a:cubicBezTo>
                    <a:pt x="228" y="155"/>
                    <a:pt x="320" y="246"/>
                    <a:pt x="457" y="338"/>
                  </a:cubicBezTo>
                  <a:cubicBezTo>
                    <a:pt x="708" y="520"/>
                    <a:pt x="1050" y="817"/>
                    <a:pt x="1324" y="1159"/>
                  </a:cubicBezTo>
                  <a:cubicBezTo>
                    <a:pt x="1621" y="1479"/>
                    <a:pt x="1872" y="1821"/>
                    <a:pt x="2077" y="2072"/>
                  </a:cubicBezTo>
                  <a:cubicBezTo>
                    <a:pt x="2260" y="2346"/>
                    <a:pt x="2374" y="2529"/>
                    <a:pt x="2374" y="2529"/>
                  </a:cubicBezTo>
                  <a:cubicBezTo>
                    <a:pt x="2374" y="2529"/>
                    <a:pt x="2511" y="2711"/>
                    <a:pt x="2693" y="2963"/>
                  </a:cubicBezTo>
                  <a:cubicBezTo>
                    <a:pt x="2853" y="3236"/>
                    <a:pt x="3104" y="3602"/>
                    <a:pt x="3287" y="3990"/>
                  </a:cubicBezTo>
                  <a:cubicBezTo>
                    <a:pt x="3378" y="4195"/>
                    <a:pt x="3447" y="4378"/>
                    <a:pt x="3515" y="4583"/>
                  </a:cubicBezTo>
                  <a:cubicBezTo>
                    <a:pt x="3561" y="4766"/>
                    <a:pt x="3629" y="4948"/>
                    <a:pt x="3652" y="5108"/>
                  </a:cubicBezTo>
                  <a:cubicBezTo>
                    <a:pt x="3652" y="5177"/>
                    <a:pt x="3675" y="5245"/>
                    <a:pt x="3675" y="5314"/>
                  </a:cubicBezTo>
                  <a:cubicBezTo>
                    <a:pt x="3675" y="5382"/>
                    <a:pt x="3675" y="5428"/>
                    <a:pt x="3675" y="5473"/>
                  </a:cubicBezTo>
                  <a:cubicBezTo>
                    <a:pt x="3675" y="5587"/>
                    <a:pt x="3675" y="5633"/>
                    <a:pt x="3698" y="5633"/>
                  </a:cubicBezTo>
                  <a:cubicBezTo>
                    <a:pt x="3701" y="5636"/>
                    <a:pt x="3704" y="5638"/>
                    <a:pt x="3707" y="5638"/>
                  </a:cubicBezTo>
                  <a:cubicBezTo>
                    <a:pt x="3727" y="5638"/>
                    <a:pt x="3749" y="5575"/>
                    <a:pt x="3789" y="5496"/>
                  </a:cubicBezTo>
                  <a:cubicBezTo>
                    <a:pt x="3789" y="5451"/>
                    <a:pt x="3812" y="5405"/>
                    <a:pt x="3835" y="5336"/>
                  </a:cubicBezTo>
                  <a:cubicBezTo>
                    <a:pt x="3835" y="5245"/>
                    <a:pt x="3857" y="5177"/>
                    <a:pt x="3857" y="5085"/>
                  </a:cubicBezTo>
                  <a:cubicBezTo>
                    <a:pt x="3880" y="4903"/>
                    <a:pt x="3835" y="4720"/>
                    <a:pt x="3812" y="4492"/>
                  </a:cubicBezTo>
                  <a:cubicBezTo>
                    <a:pt x="3743" y="4286"/>
                    <a:pt x="3698" y="4058"/>
                    <a:pt x="3629" y="3853"/>
                  </a:cubicBezTo>
                  <a:cubicBezTo>
                    <a:pt x="3469" y="3419"/>
                    <a:pt x="3264" y="3008"/>
                    <a:pt x="3104" y="2711"/>
                  </a:cubicBezTo>
                  <a:cubicBezTo>
                    <a:pt x="2922" y="2415"/>
                    <a:pt x="2808" y="2232"/>
                    <a:pt x="2808" y="2232"/>
                  </a:cubicBezTo>
                  <a:cubicBezTo>
                    <a:pt x="2808" y="2232"/>
                    <a:pt x="2671" y="2050"/>
                    <a:pt x="2465" y="1776"/>
                  </a:cubicBezTo>
                  <a:cubicBezTo>
                    <a:pt x="2237" y="1525"/>
                    <a:pt x="1940" y="1182"/>
                    <a:pt x="1598" y="885"/>
                  </a:cubicBezTo>
                  <a:cubicBezTo>
                    <a:pt x="1255" y="566"/>
                    <a:pt x="867" y="315"/>
                    <a:pt x="571" y="155"/>
                  </a:cubicBezTo>
                  <a:cubicBezTo>
                    <a:pt x="411" y="87"/>
                    <a:pt x="274" y="41"/>
                    <a:pt x="183" y="18"/>
                  </a:cubicBezTo>
                  <a:cubicBezTo>
                    <a:pt x="126" y="7"/>
                    <a:pt x="86" y="1"/>
                    <a:pt x="5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0" name="Google Shape;2210;p35"/>
            <p:cNvSpPr/>
            <p:nvPr/>
          </p:nvSpPr>
          <p:spPr>
            <a:xfrm>
              <a:off x="6408375" y="3320525"/>
              <a:ext cx="13700" cy="101650"/>
            </a:xfrm>
            <a:custGeom>
              <a:avLst/>
              <a:gdLst/>
              <a:ahLst/>
              <a:cxnLst/>
              <a:rect l="l" t="t" r="r" b="b"/>
              <a:pathLst>
                <a:path w="548" h="4066" extrusionOk="0">
                  <a:moveTo>
                    <a:pt x="361" y="1"/>
                  </a:moveTo>
                  <a:cubicBezTo>
                    <a:pt x="290" y="1"/>
                    <a:pt x="136" y="493"/>
                    <a:pt x="91" y="1006"/>
                  </a:cubicBezTo>
                  <a:cubicBezTo>
                    <a:pt x="23" y="1508"/>
                    <a:pt x="0" y="2033"/>
                    <a:pt x="0" y="2033"/>
                  </a:cubicBezTo>
                  <a:cubicBezTo>
                    <a:pt x="0" y="2033"/>
                    <a:pt x="46" y="2535"/>
                    <a:pt x="69" y="3037"/>
                  </a:cubicBezTo>
                  <a:cubicBezTo>
                    <a:pt x="91" y="3540"/>
                    <a:pt x="46" y="4042"/>
                    <a:pt x="114" y="4065"/>
                  </a:cubicBezTo>
                  <a:cubicBezTo>
                    <a:pt x="116" y="4065"/>
                    <a:pt x="117" y="4065"/>
                    <a:pt x="119" y="4065"/>
                  </a:cubicBezTo>
                  <a:cubicBezTo>
                    <a:pt x="191" y="4065"/>
                    <a:pt x="367" y="3574"/>
                    <a:pt x="434" y="3060"/>
                  </a:cubicBezTo>
                  <a:cubicBezTo>
                    <a:pt x="525" y="2535"/>
                    <a:pt x="548" y="2033"/>
                    <a:pt x="548" y="2033"/>
                  </a:cubicBezTo>
                  <a:lnTo>
                    <a:pt x="457" y="1006"/>
                  </a:lnTo>
                  <a:cubicBezTo>
                    <a:pt x="434" y="504"/>
                    <a:pt x="457" y="2"/>
                    <a:pt x="365" y="2"/>
                  </a:cubicBezTo>
                  <a:cubicBezTo>
                    <a:pt x="364" y="1"/>
                    <a:pt x="362" y="1"/>
                    <a:pt x="36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1" name="Google Shape;2211;p35"/>
            <p:cNvSpPr/>
            <p:nvPr/>
          </p:nvSpPr>
          <p:spPr>
            <a:xfrm>
              <a:off x="6379825" y="3303425"/>
              <a:ext cx="39400" cy="132500"/>
            </a:xfrm>
            <a:custGeom>
              <a:avLst/>
              <a:gdLst/>
              <a:ahLst/>
              <a:cxnLst/>
              <a:rect l="l" t="t" r="r" b="b"/>
              <a:pathLst>
                <a:path w="1576" h="5300" extrusionOk="0">
                  <a:moveTo>
                    <a:pt x="206" y="1"/>
                  </a:moveTo>
                  <a:cubicBezTo>
                    <a:pt x="138" y="1"/>
                    <a:pt x="69" y="686"/>
                    <a:pt x="24" y="1393"/>
                  </a:cubicBezTo>
                  <a:cubicBezTo>
                    <a:pt x="1" y="2101"/>
                    <a:pt x="92" y="2831"/>
                    <a:pt x="92" y="2831"/>
                  </a:cubicBezTo>
                  <a:cubicBezTo>
                    <a:pt x="92" y="2831"/>
                    <a:pt x="138" y="3014"/>
                    <a:pt x="206" y="3265"/>
                  </a:cubicBezTo>
                  <a:cubicBezTo>
                    <a:pt x="229" y="3402"/>
                    <a:pt x="275" y="3562"/>
                    <a:pt x="366" y="3721"/>
                  </a:cubicBezTo>
                  <a:cubicBezTo>
                    <a:pt x="434" y="3881"/>
                    <a:pt x="503" y="4041"/>
                    <a:pt x="594" y="4201"/>
                  </a:cubicBezTo>
                  <a:cubicBezTo>
                    <a:pt x="922" y="4834"/>
                    <a:pt x="1436" y="5299"/>
                    <a:pt x="1501" y="5299"/>
                  </a:cubicBezTo>
                  <a:cubicBezTo>
                    <a:pt x="1504" y="5299"/>
                    <a:pt x="1506" y="5298"/>
                    <a:pt x="1507" y="5296"/>
                  </a:cubicBezTo>
                  <a:cubicBezTo>
                    <a:pt x="1576" y="5251"/>
                    <a:pt x="1165" y="4680"/>
                    <a:pt x="914" y="4041"/>
                  </a:cubicBezTo>
                  <a:cubicBezTo>
                    <a:pt x="868" y="3904"/>
                    <a:pt x="822" y="3721"/>
                    <a:pt x="777" y="3585"/>
                  </a:cubicBezTo>
                  <a:cubicBezTo>
                    <a:pt x="731" y="3425"/>
                    <a:pt x="708" y="3288"/>
                    <a:pt x="686" y="3151"/>
                  </a:cubicBezTo>
                  <a:cubicBezTo>
                    <a:pt x="640" y="2900"/>
                    <a:pt x="594" y="2740"/>
                    <a:pt x="594" y="2740"/>
                  </a:cubicBezTo>
                  <a:cubicBezTo>
                    <a:pt x="594" y="2740"/>
                    <a:pt x="571" y="2580"/>
                    <a:pt x="526" y="2329"/>
                  </a:cubicBezTo>
                  <a:cubicBezTo>
                    <a:pt x="480" y="2078"/>
                    <a:pt x="457" y="1736"/>
                    <a:pt x="412" y="1393"/>
                  </a:cubicBezTo>
                  <a:cubicBezTo>
                    <a:pt x="343" y="686"/>
                    <a:pt x="275" y="1"/>
                    <a:pt x="20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2" name="Google Shape;2212;p35"/>
            <p:cNvSpPr/>
            <p:nvPr/>
          </p:nvSpPr>
          <p:spPr>
            <a:xfrm>
              <a:off x="6618950" y="3244100"/>
              <a:ext cx="155775" cy="478775"/>
            </a:xfrm>
            <a:custGeom>
              <a:avLst/>
              <a:gdLst/>
              <a:ahLst/>
              <a:cxnLst/>
              <a:rect l="l" t="t" r="r" b="b"/>
              <a:pathLst>
                <a:path w="6231" h="19151" extrusionOk="0">
                  <a:moveTo>
                    <a:pt x="6208" y="0"/>
                  </a:moveTo>
                  <a:cubicBezTo>
                    <a:pt x="6185" y="0"/>
                    <a:pt x="6162" y="251"/>
                    <a:pt x="6140" y="685"/>
                  </a:cubicBezTo>
                  <a:cubicBezTo>
                    <a:pt x="6117" y="1119"/>
                    <a:pt x="6071" y="1758"/>
                    <a:pt x="6025" y="2511"/>
                  </a:cubicBezTo>
                  <a:cubicBezTo>
                    <a:pt x="5934" y="3880"/>
                    <a:pt x="5797" y="5684"/>
                    <a:pt x="5592" y="7532"/>
                  </a:cubicBezTo>
                  <a:cubicBezTo>
                    <a:pt x="5478" y="7510"/>
                    <a:pt x="5364" y="7532"/>
                    <a:pt x="5204" y="7487"/>
                  </a:cubicBezTo>
                  <a:cubicBezTo>
                    <a:pt x="4884" y="7464"/>
                    <a:pt x="4473" y="7304"/>
                    <a:pt x="4085" y="7099"/>
                  </a:cubicBezTo>
                  <a:cubicBezTo>
                    <a:pt x="3674" y="6916"/>
                    <a:pt x="3332" y="6642"/>
                    <a:pt x="3081" y="6437"/>
                  </a:cubicBezTo>
                  <a:cubicBezTo>
                    <a:pt x="2830" y="6231"/>
                    <a:pt x="2670" y="6072"/>
                    <a:pt x="2670" y="6072"/>
                  </a:cubicBezTo>
                  <a:cubicBezTo>
                    <a:pt x="2670" y="6072"/>
                    <a:pt x="2510" y="5935"/>
                    <a:pt x="2259" y="5706"/>
                  </a:cubicBezTo>
                  <a:cubicBezTo>
                    <a:pt x="2031" y="5455"/>
                    <a:pt x="1734" y="5136"/>
                    <a:pt x="1506" y="4771"/>
                  </a:cubicBezTo>
                  <a:cubicBezTo>
                    <a:pt x="1255" y="4405"/>
                    <a:pt x="1095" y="3995"/>
                    <a:pt x="1027" y="3675"/>
                  </a:cubicBezTo>
                  <a:cubicBezTo>
                    <a:pt x="981" y="3515"/>
                    <a:pt x="1004" y="3378"/>
                    <a:pt x="981" y="3287"/>
                  </a:cubicBezTo>
                  <a:cubicBezTo>
                    <a:pt x="981" y="3173"/>
                    <a:pt x="981" y="3127"/>
                    <a:pt x="958" y="3104"/>
                  </a:cubicBezTo>
                  <a:cubicBezTo>
                    <a:pt x="935" y="3104"/>
                    <a:pt x="913" y="3173"/>
                    <a:pt x="890" y="3264"/>
                  </a:cubicBezTo>
                  <a:cubicBezTo>
                    <a:pt x="844" y="3355"/>
                    <a:pt x="821" y="3515"/>
                    <a:pt x="821" y="3698"/>
                  </a:cubicBezTo>
                  <a:cubicBezTo>
                    <a:pt x="821" y="4063"/>
                    <a:pt x="958" y="4520"/>
                    <a:pt x="1186" y="4953"/>
                  </a:cubicBezTo>
                  <a:cubicBezTo>
                    <a:pt x="1392" y="5387"/>
                    <a:pt x="1689" y="5752"/>
                    <a:pt x="1894" y="6026"/>
                  </a:cubicBezTo>
                  <a:cubicBezTo>
                    <a:pt x="2145" y="6300"/>
                    <a:pt x="2305" y="6460"/>
                    <a:pt x="2305" y="6460"/>
                  </a:cubicBezTo>
                  <a:cubicBezTo>
                    <a:pt x="2305" y="6460"/>
                    <a:pt x="2488" y="6619"/>
                    <a:pt x="2784" y="6825"/>
                  </a:cubicBezTo>
                  <a:cubicBezTo>
                    <a:pt x="3081" y="7030"/>
                    <a:pt x="3469" y="7281"/>
                    <a:pt x="3926" y="7441"/>
                  </a:cubicBezTo>
                  <a:cubicBezTo>
                    <a:pt x="4295" y="7597"/>
                    <a:pt x="4697" y="7702"/>
                    <a:pt x="5033" y="7702"/>
                  </a:cubicBezTo>
                  <a:cubicBezTo>
                    <a:pt x="5092" y="7702"/>
                    <a:pt x="5149" y="7699"/>
                    <a:pt x="5204" y="7692"/>
                  </a:cubicBezTo>
                  <a:cubicBezTo>
                    <a:pt x="5341" y="7692"/>
                    <a:pt x="5478" y="7669"/>
                    <a:pt x="5569" y="7647"/>
                  </a:cubicBezTo>
                  <a:lnTo>
                    <a:pt x="5569" y="7647"/>
                  </a:lnTo>
                  <a:cubicBezTo>
                    <a:pt x="5546" y="7784"/>
                    <a:pt x="5546" y="7898"/>
                    <a:pt x="5523" y="8035"/>
                  </a:cubicBezTo>
                  <a:cubicBezTo>
                    <a:pt x="5500" y="8172"/>
                    <a:pt x="5500" y="8309"/>
                    <a:pt x="5478" y="8423"/>
                  </a:cubicBezTo>
                  <a:cubicBezTo>
                    <a:pt x="5386" y="8491"/>
                    <a:pt x="5249" y="8560"/>
                    <a:pt x="5044" y="8628"/>
                  </a:cubicBezTo>
                  <a:cubicBezTo>
                    <a:pt x="4933" y="8658"/>
                    <a:pt x="4802" y="8673"/>
                    <a:pt x="4661" y="8673"/>
                  </a:cubicBezTo>
                  <a:cubicBezTo>
                    <a:pt x="4368" y="8673"/>
                    <a:pt x="4028" y="8607"/>
                    <a:pt x="3720" y="8468"/>
                  </a:cubicBezTo>
                  <a:cubicBezTo>
                    <a:pt x="3264" y="8240"/>
                    <a:pt x="2853" y="7943"/>
                    <a:pt x="2579" y="7692"/>
                  </a:cubicBezTo>
                  <a:cubicBezTo>
                    <a:pt x="2282" y="7441"/>
                    <a:pt x="2122" y="7259"/>
                    <a:pt x="2122" y="7259"/>
                  </a:cubicBezTo>
                  <a:cubicBezTo>
                    <a:pt x="2122" y="7259"/>
                    <a:pt x="1917" y="7076"/>
                    <a:pt x="1666" y="6802"/>
                  </a:cubicBezTo>
                  <a:cubicBezTo>
                    <a:pt x="1415" y="6505"/>
                    <a:pt x="1072" y="6117"/>
                    <a:pt x="798" y="5661"/>
                  </a:cubicBezTo>
                  <a:cubicBezTo>
                    <a:pt x="525" y="5227"/>
                    <a:pt x="319" y="4748"/>
                    <a:pt x="228" y="4383"/>
                  </a:cubicBezTo>
                  <a:cubicBezTo>
                    <a:pt x="137" y="4017"/>
                    <a:pt x="182" y="3743"/>
                    <a:pt x="137" y="3743"/>
                  </a:cubicBezTo>
                  <a:cubicBezTo>
                    <a:pt x="136" y="3743"/>
                    <a:pt x="135" y="3742"/>
                    <a:pt x="133" y="3742"/>
                  </a:cubicBezTo>
                  <a:cubicBezTo>
                    <a:pt x="105" y="3742"/>
                    <a:pt x="0" y="4011"/>
                    <a:pt x="22" y="4405"/>
                  </a:cubicBezTo>
                  <a:cubicBezTo>
                    <a:pt x="68" y="4839"/>
                    <a:pt x="228" y="5364"/>
                    <a:pt x="479" y="5843"/>
                  </a:cubicBezTo>
                  <a:cubicBezTo>
                    <a:pt x="730" y="6346"/>
                    <a:pt x="1050" y="6802"/>
                    <a:pt x="1301" y="7122"/>
                  </a:cubicBezTo>
                  <a:cubicBezTo>
                    <a:pt x="1552" y="7441"/>
                    <a:pt x="1734" y="7624"/>
                    <a:pt x="1734" y="7624"/>
                  </a:cubicBezTo>
                  <a:cubicBezTo>
                    <a:pt x="1734" y="7624"/>
                    <a:pt x="1940" y="7829"/>
                    <a:pt x="2259" y="8080"/>
                  </a:cubicBezTo>
                  <a:cubicBezTo>
                    <a:pt x="2602" y="8331"/>
                    <a:pt x="3058" y="8628"/>
                    <a:pt x="3606" y="8811"/>
                  </a:cubicBezTo>
                  <a:cubicBezTo>
                    <a:pt x="3857" y="8902"/>
                    <a:pt x="4131" y="8948"/>
                    <a:pt x="4405" y="8948"/>
                  </a:cubicBezTo>
                  <a:cubicBezTo>
                    <a:pt x="4441" y="8951"/>
                    <a:pt x="4476" y="8952"/>
                    <a:pt x="4512" y="8952"/>
                  </a:cubicBezTo>
                  <a:cubicBezTo>
                    <a:pt x="4744" y="8952"/>
                    <a:pt x="4954" y="8890"/>
                    <a:pt x="5112" y="8811"/>
                  </a:cubicBezTo>
                  <a:cubicBezTo>
                    <a:pt x="5272" y="8742"/>
                    <a:pt x="5386" y="8651"/>
                    <a:pt x="5455" y="8582"/>
                  </a:cubicBezTo>
                  <a:lnTo>
                    <a:pt x="5455" y="8582"/>
                  </a:lnTo>
                  <a:cubicBezTo>
                    <a:pt x="5249" y="10408"/>
                    <a:pt x="5021" y="12189"/>
                    <a:pt x="4907" y="13558"/>
                  </a:cubicBezTo>
                  <a:cubicBezTo>
                    <a:pt x="4816" y="14312"/>
                    <a:pt x="4816" y="14951"/>
                    <a:pt x="4770" y="15407"/>
                  </a:cubicBezTo>
                  <a:cubicBezTo>
                    <a:pt x="4747" y="15841"/>
                    <a:pt x="4747" y="16092"/>
                    <a:pt x="4747" y="16092"/>
                  </a:cubicBezTo>
                  <a:cubicBezTo>
                    <a:pt x="4747" y="16092"/>
                    <a:pt x="4747" y="16343"/>
                    <a:pt x="4724" y="16800"/>
                  </a:cubicBezTo>
                  <a:cubicBezTo>
                    <a:pt x="4747" y="17233"/>
                    <a:pt x="4724" y="17872"/>
                    <a:pt x="4747" y="18648"/>
                  </a:cubicBezTo>
                  <a:cubicBezTo>
                    <a:pt x="4747" y="18808"/>
                    <a:pt x="4747" y="18968"/>
                    <a:pt x="4747" y="19151"/>
                  </a:cubicBezTo>
                  <a:cubicBezTo>
                    <a:pt x="4907" y="19105"/>
                    <a:pt x="5067" y="19059"/>
                    <a:pt x="5227" y="19036"/>
                  </a:cubicBezTo>
                  <a:cubicBezTo>
                    <a:pt x="5227" y="18899"/>
                    <a:pt x="5227" y="18762"/>
                    <a:pt x="5227" y="18626"/>
                  </a:cubicBezTo>
                  <a:cubicBezTo>
                    <a:pt x="5227" y="17872"/>
                    <a:pt x="5249" y="17256"/>
                    <a:pt x="5249" y="16800"/>
                  </a:cubicBezTo>
                  <a:cubicBezTo>
                    <a:pt x="5272" y="16366"/>
                    <a:pt x="5272" y="16115"/>
                    <a:pt x="5272" y="16115"/>
                  </a:cubicBezTo>
                  <a:cubicBezTo>
                    <a:pt x="5272" y="16115"/>
                    <a:pt x="5272" y="15864"/>
                    <a:pt x="5295" y="15430"/>
                  </a:cubicBezTo>
                  <a:cubicBezTo>
                    <a:pt x="5318" y="14973"/>
                    <a:pt x="5318" y="14357"/>
                    <a:pt x="5386" y="13604"/>
                  </a:cubicBezTo>
                  <a:cubicBezTo>
                    <a:pt x="5478" y="12098"/>
                    <a:pt x="5729" y="10089"/>
                    <a:pt x="5889" y="8080"/>
                  </a:cubicBezTo>
                  <a:cubicBezTo>
                    <a:pt x="6094" y="6049"/>
                    <a:pt x="6208" y="4040"/>
                    <a:pt x="6231" y="2511"/>
                  </a:cubicBezTo>
                  <a:cubicBezTo>
                    <a:pt x="6231" y="1758"/>
                    <a:pt x="6231" y="1119"/>
                    <a:pt x="6231" y="685"/>
                  </a:cubicBezTo>
                  <a:cubicBezTo>
                    <a:pt x="6231" y="251"/>
                    <a:pt x="6231" y="0"/>
                    <a:pt x="620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3" name="Google Shape;2213;p35"/>
            <p:cNvSpPr/>
            <p:nvPr/>
          </p:nvSpPr>
          <p:spPr>
            <a:xfrm>
              <a:off x="6106500" y="3282900"/>
              <a:ext cx="119850" cy="98050"/>
            </a:xfrm>
            <a:custGeom>
              <a:avLst/>
              <a:gdLst/>
              <a:ahLst/>
              <a:cxnLst/>
              <a:rect l="l" t="t" r="r" b="b"/>
              <a:pathLst>
                <a:path w="4794" h="3922" extrusionOk="0">
                  <a:moveTo>
                    <a:pt x="4771" y="0"/>
                  </a:moveTo>
                  <a:cubicBezTo>
                    <a:pt x="4748" y="0"/>
                    <a:pt x="4725" y="46"/>
                    <a:pt x="4680" y="137"/>
                  </a:cubicBezTo>
                  <a:cubicBezTo>
                    <a:pt x="4657" y="228"/>
                    <a:pt x="4611" y="343"/>
                    <a:pt x="4566" y="480"/>
                  </a:cubicBezTo>
                  <a:cubicBezTo>
                    <a:pt x="4451" y="776"/>
                    <a:pt x="4246" y="1142"/>
                    <a:pt x="4018" y="1484"/>
                  </a:cubicBezTo>
                  <a:cubicBezTo>
                    <a:pt x="3767" y="1803"/>
                    <a:pt x="3493" y="2123"/>
                    <a:pt x="3287" y="2328"/>
                  </a:cubicBezTo>
                  <a:cubicBezTo>
                    <a:pt x="3173" y="2443"/>
                    <a:pt x="3082" y="2511"/>
                    <a:pt x="3013" y="2579"/>
                  </a:cubicBezTo>
                  <a:cubicBezTo>
                    <a:pt x="2945" y="2648"/>
                    <a:pt x="2899" y="2671"/>
                    <a:pt x="2899" y="2671"/>
                  </a:cubicBezTo>
                  <a:cubicBezTo>
                    <a:pt x="2899" y="2671"/>
                    <a:pt x="2876" y="2716"/>
                    <a:pt x="2808" y="2762"/>
                  </a:cubicBezTo>
                  <a:cubicBezTo>
                    <a:pt x="2739" y="2831"/>
                    <a:pt x="2648" y="2899"/>
                    <a:pt x="2534" y="2990"/>
                  </a:cubicBezTo>
                  <a:cubicBezTo>
                    <a:pt x="2283" y="3173"/>
                    <a:pt x="1941" y="3424"/>
                    <a:pt x="1575" y="3515"/>
                  </a:cubicBezTo>
                  <a:cubicBezTo>
                    <a:pt x="1362" y="3578"/>
                    <a:pt x="1149" y="3613"/>
                    <a:pt x="951" y="3613"/>
                  </a:cubicBezTo>
                  <a:cubicBezTo>
                    <a:pt x="788" y="3613"/>
                    <a:pt x="636" y="3590"/>
                    <a:pt x="503" y="3538"/>
                  </a:cubicBezTo>
                  <a:cubicBezTo>
                    <a:pt x="434" y="3538"/>
                    <a:pt x="366" y="3493"/>
                    <a:pt x="320" y="3470"/>
                  </a:cubicBezTo>
                  <a:cubicBezTo>
                    <a:pt x="252" y="3447"/>
                    <a:pt x="206" y="3424"/>
                    <a:pt x="160" y="3401"/>
                  </a:cubicBezTo>
                  <a:cubicBezTo>
                    <a:pt x="96" y="3385"/>
                    <a:pt x="54" y="3369"/>
                    <a:pt x="27" y="3369"/>
                  </a:cubicBezTo>
                  <a:cubicBezTo>
                    <a:pt x="16" y="3369"/>
                    <a:pt x="7" y="3372"/>
                    <a:pt x="0" y="3378"/>
                  </a:cubicBezTo>
                  <a:cubicBezTo>
                    <a:pt x="0" y="3378"/>
                    <a:pt x="23" y="3424"/>
                    <a:pt x="115" y="3493"/>
                  </a:cubicBezTo>
                  <a:cubicBezTo>
                    <a:pt x="137" y="3538"/>
                    <a:pt x="183" y="3561"/>
                    <a:pt x="229" y="3607"/>
                  </a:cubicBezTo>
                  <a:cubicBezTo>
                    <a:pt x="297" y="3652"/>
                    <a:pt x="343" y="3698"/>
                    <a:pt x="434" y="3744"/>
                  </a:cubicBezTo>
                  <a:cubicBezTo>
                    <a:pt x="640" y="3855"/>
                    <a:pt x="934" y="3921"/>
                    <a:pt x="1247" y="3921"/>
                  </a:cubicBezTo>
                  <a:cubicBezTo>
                    <a:pt x="1385" y="3921"/>
                    <a:pt x="1527" y="3908"/>
                    <a:pt x="1667" y="3881"/>
                  </a:cubicBezTo>
                  <a:cubicBezTo>
                    <a:pt x="2123" y="3812"/>
                    <a:pt x="2511" y="3561"/>
                    <a:pt x="2808" y="3401"/>
                  </a:cubicBezTo>
                  <a:cubicBezTo>
                    <a:pt x="2945" y="3310"/>
                    <a:pt x="3059" y="3219"/>
                    <a:pt x="3128" y="3173"/>
                  </a:cubicBezTo>
                  <a:cubicBezTo>
                    <a:pt x="3219" y="3104"/>
                    <a:pt x="3264" y="3059"/>
                    <a:pt x="3264" y="3059"/>
                  </a:cubicBezTo>
                  <a:cubicBezTo>
                    <a:pt x="3264" y="3059"/>
                    <a:pt x="3287" y="3036"/>
                    <a:pt x="3356" y="2968"/>
                  </a:cubicBezTo>
                  <a:cubicBezTo>
                    <a:pt x="3424" y="2876"/>
                    <a:pt x="3538" y="2785"/>
                    <a:pt x="3630" y="2671"/>
                  </a:cubicBezTo>
                  <a:cubicBezTo>
                    <a:pt x="3858" y="2420"/>
                    <a:pt x="4109" y="2055"/>
                    <a:pt x="4314" y="1666"/>
                  </a:cubicBezTo>
                  <a:cubicBezTo>
                    <a:pt x="4543" y="1278"/>
                    <a:pt x="4702" y="868"/>
                    <a:pt x="4748" y="548"/>
                  </a:cubicBezTo>
                  <a:cubicBezTo>
                    <a:pt x="4794" y="388"/>
                    <a:pt x="4794" y="251"/>
                    <a:pt x="4794" y="160"/>
                  </a:cubicBezTo>
                  <a:cubicBezTo>
                    <a:pt x="4794" y="46"/>
                    <a:pt x="4771" y="0"/>
                    <a:pt x="47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4" name="Google Shape;2214;p35"/>
            <p:cNvSpPr/>
            <p:nvPr/>
          </p:nvSpPr>
          <p:spPr>
            <a:xfrm>
              <a:off x="6120775" y="3284600"/>
              <a:ext cx="123850" cy="119975"/>
            </a:xfrm>
            <a:custGeom>
              <a:avLst/>
              <a:gdLst/>
              <a:ahLst/>
              <a:cxnLst/>
              <a:rect l="l" t="t" r="r" b="b"/>
              <a:pathLst>
                <a:path w="4954" h="4799" extrusionOk="0">
                  <a:moveTo>
                    <a:pt x="4885" y="1"/>
                  </a:moveTo>
                  <a:cubicBezTo>
                    <a:pt x="4839" y="1"/>
                    <a:pt x="4816" y="229"/>
                    <a:pt x="4748" y="571"/>
                  </a:cubicBezTo>
                  <a:cubicBezTo>
                    <a:pt x="4679" y="937"/>
                    <a:pt x="4542" y="1370"/>
                    <a:pt x="4337" y="1781"/>
                  </a:cubicBezTo>
                  <a:cubicBezTo>
                    <a:pt x="4131" y="2192"/>
                    <a:pt x="3880" y="2580"/>
                    <a:pt x="3652" y="2854"/>
                  </a:cubicBezTo>
                  <a:cubicBezTo>
                    <a:pt x="3561" y="2991"/>
                    <a:pt x="3447" y="3082"/>
                    <a:pt x="3378" y="3151"/>
                  </a:cubicBezTo>
                  <a:cubicBezTo>
                    <a:pt x="3310" y="3242"/>
                    <a:pt x="3287" y="3265"/>
                    <a:pt x="3287" y="3265"/>
                  </a:cubicBezTo>
                  <a:cubicBezTo>
                    <a:pt x="3287" y="3265"/>
                    <a:pt x="3241" y="3310"/>
                    <a:pt x="3173" y="3379"/>
                  </a:cubicBezTo>
                  <a:cubicBezTo>
                    <a:pt x="3104" y="3447"/>
                    <a:pt x="3013" y="3561"/>
                    <a:pt x="2876" y="3676"/>
                  </a:cubicBezTo>
                  <a:cubicBezTo>
                    <a:pt x="2625" y="3904"/>
                    <a:pt x="2237" y="4155"/>
                    <a:pt x="1826" y="4338"/>
                  </a:cubicBezTo>
                  <a:cubicBezTo>
                    <a:pt x="1467" y="4477"/>
                    <a:pt x="1055" y="4547"/>
                    <a:pt x="728" y="4547"/>
                  </a:cubicBezTo>
                  <a:cubicBezTo>
                    <a:pt x="681" y="4547"/>
                    <a:pt x="636" y="4546"/>
                    <a:pt x="594" y="4543"/>
                  </a:cubicBezTo>
                  <a:cubicBezTo>
                    <a:pt x="351" y="4511"/>
                    <a:pt x="166" y="4478"/>
                    <a:pt x="71" y="4478"/>
                  </a:cubicBezTo>
                  <a:cubicBezTo>
                    <a:pt x="31" y="4478"/>
                    <a:pt x="7" y="4484"/>
                    <a:pt x="0" y="4497"/>
                  </a:cubicBezTo>
                  <a:cubicBezTo>
                    <a:pt x="0" y="4520"/>
                    <a:pt x="206" y="4634"/>
                    <a:pt x="571" y="4726"/>
                  </a:cubicBezTo>
                  <a:cubicBezTo>
                    <a:pt x="729" y="4775"/>
                    <a:pt x="916" y="4799"/>
                    <a:pt x="1117" y="4799"/>
                  </a:cubicBezTo>
                  <a:cubicBezTo>
                    <a:pt x="1381" y="4799"/>
                    <a:pt x="1668" y="4758"/>
                    <a:pt x="1940" y="4680"/>
                  </a:cubicBezTo>
                  <a:cubicBezTo>
                    <a:pt x="2442" y="4543"/>
                    <a:pt x="2876" y="4292"/>
                    <a:pt x="3196" y="4064"/>
                  </a:cubicBezTo>
                  <a:cubicBezTo>
                    <a:pt x="3333" y="3949"/>
                    <a:pt x="3447" y="3835"/>
                    <a:pt x="3538" y="3767"/>
                  </a:cubicBezTo>
                  <a:cubicBezTo>
                    <a:pt x="3629" y="3676"/>
                    <a:pt x="3675" y="3630"/>
                    <a:pt x="3675" y="3630"/>
                  </a:cubicBezTo>
                  <a:cubicBezTo>
                    <a:pt x="3675" y="3630"/>
                    <a:pt x="3698" y="3584"/>
                    <a:pt x="3766" y="3516"/>
                  </a:cubicBezTo>
                  <a:cubicBezTo>
                    <a:pt x="3835" y="3425"/>
                    <a:pt x="3949" y="3310"/>
                    <a:pt x="4040" y="3151"/>
                  </a:cubicBezTo>
                  <a:cubicBezTo>
                    <a:pt x="4268" y="2831"/>
                    <a:pt x="4519" y="2397"/>
                    <a:pt x="4679" y="1941"/>
                  </a:cubicBezTo>
                  <a:cubicBezTo>
                    <a:pt x="4839" y="1462"/>
                    <a:pt x="4953" y="982"/>
                    <a:pt x="4953" y="594"/>
                  </a:cubicBezTo>
                  <a:cubicBezTo>
                    <a:pt x="4953" y="229"/>
                    <a:pt x="4908" y="1"/>
                    <a:pt x="488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5" name="Google Shape;2215;p35"/>
            <p:cNvSpPr/>
            <p:nvPr/>
          </p:nvSpPr>
          <p:spPr>
            <a:xfrm>
              <a:off x="6123050" y="3149925"/>
              <a:ext cx="704175" cy="220825"/>
            </a:xfrm>
            <a:custGeom>
              <a:avLst/>
              <a:gdLst/>
              <a:ahLst/>
              <a:cxnLst/>
              <a:rect l="l" t="t" r="r" b="b"/>
              <a:pathLst>
                <a:path w="28167" h="8833" extrusionOk="0">
                  <a:moveTo>
                    <a:pt x="662" y="1"/>
                  </a:moveTo>
                  <a:cubicBezTo>
                    <a:pt x="662" y="1"/>
                    <a:pt x="366" y="2283"/>
                    <a:pt x="0" y="5433"/>
                  </a:cubicBezTo>
                  <a:cubicBezTo>
                    <a:pt x="846" y="5831"/>
                    <a:pt x="7344" y="8832"/>
                    <a:pt x="16621" y="8832"/>
                  </a:cubicBezTo>
                  <a:cubicBezTo>
                    <a:pt x="20112" y="8832"/>
                    <a:pt x="23996" y="8408"/>
                    <a:pt x="28121" y="7259"/>
                  </a:cubicBezTo>
                  <a:cubicBezTo>
                    <a:pt x="28167" y="4018"/>
                    <a:pt x="28167" y="1188"/>
                    <a:pt x="28167" y="891"/>
                  </a:cubicBezTo>
                  <a:lnTo>
                    <a:pt x="662"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6" name="Google Shape;2216;p35"/>
            <p:cNvSpPr/>
            <p:nvPr/>
          </p:nvSpPr>
          <p:spPr>
            <a:xfrm>
              <a:off x="6463150" y="3679475"/>
              <a:ext cx="390900" cy="206775"/>
            </a:xfrm>
            <a:custGeom>
              <a:avLst/>
              <a:gdLst/>
              <a:ahLst/>
              <a:cxnLst/>
              <a:rect l="l" t="t" r="r" b="b"/>
              <a:pathLst>
                <a:path w="15636" h="8271" extrusionOk="0">
                  <a:moveTo>
                    <a:pt x="13855" y="1"/>
                  </a:moveTo>
                  <a:cubicBezTo>
                    <a:pt x="11185" y="2037"/>
                    <a:pt x="7666" y="2521"/>
                    <a:pt x="4924" y="2521"/>
                  </a:cubicBezTo>
                  <a:cubicBezTo>
                    <a:pt x="2440" y="2521"/>
                    <a:pt x="594" y="2124"/>
                    <a:pt x="594" y="2124"/>
                  </a:cubicBezTo>
                  <a:lnTo>
                    <a:pt x="594" y="2124"/>
                  </a:lnTo>
                  <a:cubicBezTo>
                    <a:pt x="0" y="3151"/>
                    <a:pt x="1667" y="7602"/>
                    <a:pt x="1667" y="7602"/>
                  </a:cubicBezTo>
                  <a:cubicBezTo>
                    <a:pt x="3588" y="8082"/>
                    <a:pt x="5334" y="8270"/>
                    <a:pt x="6889" y="8270"/>
                  </a:cubicBezTo>
                  <a:cubicBezTo>
                    <a:pt x="12501" y="8270"/>
                    <a:pt x="15636" y="5821"/>
                    <a:pt x="15636" y="5821"/>
                  </a:cubicBezTo>
                  <a:cubicBezTo>
                    <a:pt x="15636" y="5821"/>
                    <a:pt x="15453" y="2283"/>
                    <a:pt x="15362" y="1256"/>
                  </a:cubicBezTo>
                  <a:cubicBezTo>
                    <a:pt x="15248" y="252"/>
                    <a:pt x="14335" y="1"/>
                    <a:pt x="14335" y="1"/>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7" name="Google Shape;2217;p35"/>
            <p:cNvSpPr/>
            <p:nvPr/>
          </p:nvSpPr>
          <p:spPr>
            <a:xfrm>
              <a:off x="6463150" y="3679475"/>
              <a:ext cx="390900" cy="206775"/>
            </a:xfrm>
            <a:custGeom>
              <a:avLst/>
              <a:gdLst/>
              <a:ahLst/>
              <a:cxnLst/>
              <a:rect l="l" t="t" r="r" b="b"/>
              <a:pathLst>
                <a:path w="15636" h="8271" extrusionOk="0">
                  <a:moveTo>
                    <a:pt x="13855" y="1"/>
                  </a:moveTo>
                  <a:cubicBezTo>
                    <a:pt x="11185" y="2037"/>
                    <a:pt x="7666" y="2521"/>
                    <a:pt x="4924" y="2521"/>
                  </a:cubicBezTo>
                  <a:cubicBezTo>
                    <a:pt x="2440" y="2521"/>
                    <a:pt x="594" y="2124"/>
                    <a:pt x="594" y="2124"/>
                  </a:cubicBezTo>
                  <a:lnTo>
                    <a:pt x="594" y="2124"/>
                  </a:lnTo>
                  <a:cubicBezTo>
                    <a:pt x="0" y="3151"/>
                    <a:pt x="1667" y="7602"/>
                    <a:pt x="1667" y="7602"/>
                  </a:cubicBezTo>
                  <a:cubicBezTo>
                    <a:pt x="3588" y="8082"/>
                    <a:pt x="5334" y="8270"/>
                    <a:pt x="6889" y="8270"/>
                  </a:cubicBezTo>
                  <a:cubicBezTo>
                    <a:pt x="12501" y="8270"/>
                    <a:pt x="15636" y="5821"/>
                    <a:pt x="15636" y="5821"/>
                  </a:cubicBezTo>
                  <a:cubicBezTo>
                    <a:pt x="15636" y="5821"/>
                    <a:pt x="15453" y="2283"/>
                    <a:pt x="15362" y="1256"/>
                  </a:cubicBezTo>
                  <a:cubicBezTo>
                    <a:pt x="15248" y="252"/>
                    <a:pt x="14335" y="1"/>
                    <a:pt x="1433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8" name="Google Shape;2218;p35"/>
            <p:cNvSpPr/>
            <p:nvPr/>
          </p:nvSpPr>
          <p:spPr>
            <a:xfrm>
              <a:off x="6478550" y="3683375"/>
              <a:ext cx="375500" cy="194700"/>
            </a:xfrm>
            <a:custGeom>
              <a:avLst/>
              <a:gdLst/>
              <a:ahLst/>
              <a:cxnLst/>
              <a:rect l="l" t="t" r="r" b="b"/>
              <a:pathLst>
                <a:path w="15020" h="7788" extrusionOk="0">
                  <a:moveTo>
                    <a:pt x="12930" y="0"/>
                  </a:moveTo>
                  <a:cubicBezTo>
                    <a:pt x="12894" y="0"/>
                    <a:pt x="12807" y="62"/>
                    <a:pt x="12669" y="142"/>
                  </a:cubicBezTo>
                  <a:cubicBezTo>
                    <a:pt x="12532" y="233"/>
                    <a:pt x="12326" y="415"/>
                    <a:pt x="12052" y="552"/>
                  </a:cubicBezTo>
                  <a:cubicBezTo>
                    <a:pt x="11527" y="872"/>
                    <a:pt x="10774" y="1214"/>
                    <a:pt x="9975" y="1465"/>
                  </a:cubicBezTo>
                  <a:cubicBezTo>
                    <a:pt x="9199" y="1716"/>
                    <a:pt x="8377" y="1876"/>
                    <a:pt x="7784" y="1990"/>
                  </a:cubicBezTo>
                  <a:cubicBezTo>
                    <a:pt x="7168" y="2082"/>
                    <a:pt x="6757" y="2127"/>
                    <a:pt x="6757" y="2127"/>
                  </a:cubicBezTo>
                  <a:cubicBezTo>
                    <a:pt x="6757" y="2127"/>
                    <a:pt x="6346" y="2173"/>
                    <a:pt x="5730" y="2241"/>
                  </a:cubicBezTo>
                  <a:cubicBezTo>
                    <a:pt x="5223" y="2298"/>
                    <a:pt x="4576" y="2339"/>
                    <a:pt x="3893" y="2339"/>
                  </a:cubicBezTo>
                  <a:cubicBezTo>
                    <a:pt x="3746" y="2339"/>
                    <a:pt x="3597" y="2337"/>
                    <a:pt x="3447" y="2333"/>
                  </a:cubicBezTo>
                  <a:cubicBezTo>
                    <a:pt x="2625" y="2333"/>
                    <a:pt x="1804" y="2264"/>
                    <a:pt x="1187" y="2150"/>
                  </a:cubicBezTo>
                  <a:cubicBezTo>
                    <a:pt x="684" y="2076"/>
                    <a:pt x="318" y="2001"/>
                    <a:pt x="188" y="2001"/>
                  </a:cubicBezTo>
                  <a:cubicBezTo>
                    <a:pt x="159" y="2001"/>
                    <a:pt x="142" y="2005"/>
                    <a:pt x="138" y="2013"/>
                  </a:cubicBezTo>
                  <a:cubicBezTo>
                    <a:pt x="138" y="2036"/>
                    <a:pt x="526" y="2219"/>
                    <a:pt x="1142" y="2401"/>
                  </a:cubicBezTo>
                  <a:cubicBezTo>
                    <a:pt x="1758" y="2584"/>
                    <a:pt x="2580" y="2698"/>
                    <a:pt x="3447" y="2789"/>
                  </a:cubicBezTo>
                  <a:cubicBezTo>
                    <a:pt x="3869" y="2823"/>
                    <a:pt x="4292" y="2835"/>
                    <a:pt x="4688" y="2835"/>
                  </a:cubicBezTo>
                  <a:cubicBezTo>
                    <a:pt x="5085" y="2835"/>
                    <a:pt x="5456" y="2823"/>
                    <a:pt x="5775" y="2812"/>
                  </a:cubicBezTo>
                  <a:cubicBezTo>
                    <a:pt x="6414" y="2766"/>
                    <a:pt x="6848" y="2744"/>
                    <a:pt x="6848" y="2744"/>
                  </a:cubicBezTo>
                  <a:cubicBezTo>
                    <a:pt x="6848" y="2744"/>
                    <a:pt x="7259" y="2675"/>
                    <a:pt x="7898" y="2538"/>
                  </a:cubicBezTo>
                  <a:cubicBezTo>
                    <a:pt x="8514" y="2401"/>
                    <a:pt x="9336" y="2196"/>
                    <a:pt x="10135" y="1876"/>
                  </a:cubicBezTo>
                  <a:cubicBezTo>
                    <a:pt x="10911" y="1557"/>
                    <a:pt x="11687" y="1146"/>
                    <a:pt x="12189" y="758"/>
                  </a:cubicBezTo>
                  <a:cubicBezTo>
                    <a:pt x="12440" y="575"/>
                    <a:pt x="12623" y="370"/>
                    <a:pt x="12760" y="233"/>
                  </a:cubicBezTo>
                  <a:cubicBezTo>
                    <a:pt x="12897" y="96"/>
                    <a:pt x="12943" y="27"/>
                    <a:pt x="12943" y="5"/>
                  </a:cubicBezTo>
                  <a:cubicBezTo>
                    <a:pt x="12940" y="2"/>
                    <a:pt x="12935" y="0"/>
                    <a:pt x="12930" y="0"/>
                  </a:cubicBezTo>
                  <a:close/>
                  <a:moveTo>
                    <a:pt x="13518" y="957"/>
                  </a:moveTo>
                  <a:cubicBezTo>
                    <a:pt x="13446" y="957"/>
                    <a:pt x="13225" y="1147"/>
                    <a:pt x="12874" y="1374"/>
                  </a:cubicBezTo>
                  <a:cubicBezTo>
                    <a:pt x="12509" y="1648"/>
                    <a:pt x="11984" y="1945"/>
                    <a:pt x="11459" y="2219"/>
                  </a:cubicBezTo>
                  <a:cubicBezTo>
                    <a:pt x="10911" y="2470"/>
                    <a:pt x="10340" y="2652"/>
                    <a:pt x="9907" y="2789"/>
                  </a:cubicBezTo>
                  <a:cubicBezTo>
                    <a:pt x="9473" y="2903"/>
                    <a:pt x="9176" y="2972"/>
                    <a:pt x="9176" y="2972"/>
                  </a:cubicBezTo>
                  <a:cubicBezTo>
                    <a:pt x="9176" y="2972"/>
                    <a:pt x="8012" y="3314"/>
                    <a:pt x="6802" y="3428"/>
                  </a:cubicBezTo>
                  <a:cubicBezTo>
                    <a:pt x="5593" y="3565"/>
                    <a:pt x="4383" y="3474"/>
                    <a:pt x="4360" y="3565"/>
                  </a:cubicBezTo>
                  <a:cubicBezTo>
                    <a:pt x="4360" y="3631"/>
                    <a:pt x="5468" y="3864"/>
                    <a:pt x="6683" y="3864"/>
                  </a:cubicBezTo>
                  <a:cubicBezTo>
                    <a:pt x="6738" y="3864"/>
                    <a:pt x="6793" y="3863"/>
                    <a:pt x="6848" y="3862"/>
                  </a:cubicBezTo>
                  <a:cubicBezTo>
                    <a:pt x="8104" y="3839"/>
                    <a:pt x="9336" y="3565"/>
                    <a:pt x="9336" y="3565"/>
                  </a:cubicBezTo>
                  <a:cubicBezTo>
                    <a:pt x="9336" y="3565"/>
                    <a:pt x="9633" y="3474"/>
                    <a:pt x="10089" y="3314"/>
                  </a:cubicBezTo>
                  <a:cubicBezTo>
                    <a:pt x="10523" y="3154"/>
                    <a:pt x="11116" y="2903"/>
                    <a:pt x="11664" y="2607"/>
                  </a:cubicBezTo>
                  <a:cubicBezTo>
                    <a:pt x="12189" y="2264"/>
                    <a:pt x="12714" y="1899"/>
                    <a:pt x="13034" y="1580"/>
                  </a:cubicBezTo>
                  <a:cubicBezTo>
                    <a:pt x="13376" y="1237"/>
                    <a:pt x="13559" y="986"/>
                    <a:pt x="13536" y="963"/>
                  </a:cubicBezTo>
                  <a:cubicBezTo>
                    <a:pt x="13532" y="959"/>
                    <a:pt x="13526" y="957"/>
                    <a:pt x="13518" y="957"/>
                  </a:cubicBezTo>
                  <a:close/>
                  <a:moveTo>
                    <a:pt x="14426" y="1351"/>
                  </a:moveTo>
                  <a:cubicBezTo>
                    <a:pt x="14335" y="1397"/>
                    <a:pt x="14403" y="1808"/>
                    <a:pt x="14266" y="2173"/>
                  </a:cubicBezTo>
                  <a:cubicBezTo>
                    <a:pt x="14129" y="2538"/>
                    <a:pt x="13901" y="2881"/>
                    <a:pt x="13901" y="2881"/>
                  </a:cubicBezTo>
                  <a:cubicBezTo>
                    <a:pt x="13901" y="2881"/>
                    <a:pt x="13764" y="3246"/>
                    <a:pt x="13559" y="3634"/>
                  </a:cubicBezTo>
                  <a:cubicBezTo>
                    <a:pt x="13376" y="4022"/>
                    <a:pt x="13171" y="4410"/>
                    <a:pt x="13262" y="4455"/>
                  </a:cubicBezTo>
                  <a:cubicBezTo>
                    <a:pt x="13267" y="4459"/>
                    <a:pt x="13273" y="4460"/>
                    <a:pt x="13279" y="4460"/>
                  </a:cubicBezTo>
                  <a:cubicBezTo>
                    <a:pt x="13371" y="4460"/>
                    <a:pt x="13648" y="4182"/>
                    <a:pt x="13924" y="3885"/>
                  </a:cubicBezTo>
                  <a:cubicBezTo>
                    <a:pt x="14221" y="3542"/>
                    <a:pt x="14449" y="3154"/>
                    <a:pt x="14449" y="3154"/>
                  </a:cubicBezTo>
                  <a:cubicBezTo>
                    <a:pt x="14449" y="3154"/>
                    <a:pt x="14654" y="2721"/>
                    <a:pt x="14677" y="2241"/>
                  </a:cubicBezTo>
                  <a:cubicBezTo>
                    <a:pt x="14700" y="2013"/>
                    <a:pt x="14677" y="1762"/>
                    <a:pt x="14609" y="1602"/>
                  </a:cubicBezTo>
                  <a:cubicBezTo>
                    <a:pt x="14540" y="1420"/>
                    <a:pt x="14449" y="1351"/>
                    <a:pt x="14426" y="1351"/>
                  </a:cubicBezTo>
                  <a:close/>
                  <a:moveTo>
                    <a:pt x="183" y="2766"/>
                  </a:moveTo>
                  <a:cubicBezTo>
                    <a:pt x="138" y="2766"/>
                    <a:pt x="69" y="2903"/>
                    <a:pt x="23" y="3154"/>
                  </a:cubicBezTo>
                  <a:cubicBezTo>
                    <a:pt x="1" y="3406"/>
                    <a:pt x="69" y="3748"/>
                    <a:pt x="229" y="4045"/>
                  </a:cubicBezTo>
                  <a:cubicBezTo>
                    <a:pt x="366" y="4364"/>
                    <a:pt x="617" y="4592"/>
                    <a:pt x="799" y="4775"/>
                  </a:cubicBezTo>
                  <a:cubicBezTo>
                    <a:pt x="982" y="4935"/>
                    <a:pt x="1119" y="5026"/>
                    <a:pt x="1119" y="5026"/>
                  </a:cubicBezTo>
                  <a:cubicBezTo>
                    <a:pt x="1119" y="5026"/>
                    <a:pt x="1690" y="5346"/>
                    <a:pt x="2329" y="5483"/>
                  </a:cubicBezTo>
                  <a:cubicBezTo>
                    <a:pt x="2573" y="5546"/>
                    <a:pt x="2822" y="5570"/>
                    <a:pt x="3032" y="5570"/>
                  </a:cubicBezTo>
                  <a:cubicBezTo>
                    <a:pt x="3352" y="5570"/>
                    <a:pt x="3584" y="5515"/>
                    <a:pt x="3584" y="5460"/>
                  </a:cubicBezTo>
                  <a:cubicBezTo>
                    <a:pt x="3561" y="5369"/>
                    <a:pt x="2991" y="5300"/>
                    <a:pt x="2443" y="5072"/>
                  </a:cubicBezTo>
                  <a:cubicBezTo>
                    <a:pt x="1895" y="4844"/>
                    <a:pt x="1439" y="4501"/>
                    <a:pt x="1439" y="4501"/>
                  </a:cubicBezTo>
                  <a:cubicBezTo>
                    <a:pt x="1439" y="4501"/>
                    <a:pt x="1324" y="4433"/>
                    <a:pt x="1142" y="4319"/>
                  </a:cubicBezTo>
                  <a:cubicBezTo>
                    <a:pt x="982" y="4204"/>
                    <a:pt x="754" y="4045"/>
                    <a:pt x="594" y="3816"/>
                  </a:cubicBezTo>
                  <a:cubicBezTo>
                    <a:pt x="434" y="3611"/>
                    <a:pt x="297" y="3360"/>
                    <a:pt x="274" y="3154"/>
                  </a:cubicBezTo>
                  <a:cubicBezTo>
                    <a:pt x="229" y="2949"/>
                    <a:pt x="229" y="2789"/>
                    <a:pt x="183" y="2766"/>
                  </a:cubicBezTo>
                  <a:close/>
                  <a:moveTo>
                    <a:pt x="14928" y="3177"/>
                  </a:moveTo>
                  <a:cubicBezTo>
                    <a:pt x="14905" y="3177"/>
                    <a:pt x="14860" y="3451"/>
                    <a:pt x="14791" y="3839"/>
                  </a:cubicBezTo>
                  <a:cubicBezTo>
                    <a:pt x="14677" y="4204"/>
                    <a:pt x="14540" y="4707"/>
                    <a:pt x="14244" y="5117"/>
                  </a:cubicBezTo>
                  <a:cubicBezTo>
                    <a:pt x="13947" y="5528"/>
                    <a:pt x="13582" y="5848"/>
                    <a:pt x="13239" y="6030"/>
                  </a:cubicBezTo>
                  <a:cubicBezTo>
                    <a:pt x="13102" y="6145"/>
                    <a:pt x="12943" y="6213"/>
                    <a:pt x="12851" y="6259"/>
                  </a:cubicBezTo>
                  <a:cubicBezTo>
                    <a:pt x="12760" y="6304"/>
                    <a:pt x="12691" y="6327"/>
                    <a:pt x="12691" y="6327"/>
                  </a:cubicBezTo>
                  <a:cubicBezTo>
                    <a:pt x="12691" y="6327"/>
                    <a:pt x="12646" y="6373"/>
                    <a:pt x="12554" y="6418"/>
                  </a:cubicBezTo>
                  <a:cubicBezTo>
                    <a:pt x="12440" y="6464"/>
                    <a:pt x="12303" y="6533"/>
                    <a:pt x="12121" y="6601"/>
                  </a:cubicBezTo>
                  <a:cubicBezTo>
                    <a:pt x="11778" y="6784"/>
                    <a:pt x="11276" y="6921"/>
                    <a:pt x="10774" y="7080"/>
                  </a:cubicBezTo>
                  <a:cubicBezTo>
                    <a:pt x="9747" y="7354"/>
                    <a:pt x="8697" y="7537"/>
                    <a:pt x="8697" y="7628"/>
                  </a:cubicBezTo>
                  <a:cubicBezTo>
                    <a:pt x="8705" y="7651"/>
                    <a:pt x="8829" y="7664"/>
                    <a:pt x="9031" y="7664"/>
                  </a:cubicBezTo>
                  <a:cubicBezTo>
                    <a:pt x="9435" y="7664"/>
                    <a:pt x="10150" y="7613"/>
                    <a:pt x="10865" y="7491"/>
                  </a:cubicBezTo>
                  <a:cubicBezTo>
                    <a:pt x="11390" y="7400"/>
                    <a:pt x="11938" y="7286"/>
                    <a:pt x="12326" y="7149"/>
                  </a:cubicBezTo>
                  <a:cubicBezTo>
                    <a:pt x="12532" y="7080"/>
                    <a:pt x="12691" y="7012"/>
                    <a:pt x="12806" y="6966"/>
                  </a:cubicBezTo>
                  <a:cubicBezTo>
                    <a:pt x="12920" y="6921"/>
                    <a:pt x="12965" y="6875"/>
                    <a:pt x="12965" y="6875"/>
                  </a:cubicBezTo>
                  <a:cubicBezTo>
                    <a:pt x="12965" y="6875"/>
                    <a:pt x="13034" y="6852"/>
                    <a:pt x="13148" y="6784"/>
                  </a:cubicBezTo>
                  <a:cubicBezTo>
                    <a:pt x="13239" y="6715"/>
                    <a:pt x="13399" y="6647"/>
                    <a:pt x="13582" y="6510"/>
                  </a:cubicBezTo>
                  <a:cubicBezTo>
                    <a:pt x="13924" y="6259"/>
                    <a:pt x="14335" y="5848"/>
                    <a:pt x="14609" y="5346"/>
                  </a:cubicBezTo>
                  <a:cubicBezTo>
                    <a:pt x="14905" y="4844"/>
                    <a:pt x="14997" y="4273"/>
                    <a:pt x="15020" y="3862"/>
                  </a:cubicBezTo>
                  <a:cubicBezTo>
                    <a:pt x="15020" y="3451"/>
                    <a:pt x="14974" y="3177"/>
                    <a:pt x="14928" y="3177"/>
                  </a:cubicBezTo>
                  <a:close/>
                  <a:moveTo>
                    <a:pt x="920" y="6432"/>
                  </a:moveTo>
                  <a:cubicBezTo>
                    <a:pt x="907" y="6432"/>
                    <a:pt x="897" y="6435"/>
                    <a:pt x="891" y="6441"/>
                  </a:cubicBezTo>
                  <a:cubicBezTo>
                    <a:pt x="845" y="6510"/>
                    <a:pt x="1347" y="6989"/>
                    <a:pt x="1964" y="7309"/>
                  </a:cubicBezTo>
                  <a:cubicBezTo>
                    <a:pt x="2283" y="7446"/>
                    <a:pt x="2603" y="7605"/>
                    <a:pt x="2854" y="7651"/>
                  </a:cubicBezTo>
                  <a:cubicBezTo>
                    <a:pt x="3105" y="7720"/>
                    <a:pt x="3287" y="7765"/>
                    <a:pt x="3287" y="7765"/>
                  </a:cubicBezTo>
                  <a:cubicBezTo>
                    <a:pt x="3287" y="7765"/>
                    <a:pt x="3447" y="7765"/>
                    <a:pt x="3721" y="7788"/>
                  </a:cubicBezTo>
                  <a:cubicBezTo>
                    <a:pt x="3972" y="7788"/>
                    <a:pt x="4315" y="7742"/>
                    <a:pt x="4657" y="7720"/>
                  </a:cubicBezTo>
                  <a:cubicBezTo>
                    <a:pt x="5342" y="7628"/>
                    <a:pt x="5981" y="7377"/>
                    <a:pt x="5958" y="7309"/>
                  </a:cubicBezTo>
                  <a:cubicBezTo>
                    <a:pt x="5950" y="7277"/>
                    <a:pt x="5864" y="7267"/>
                    <a:pt x="5729" y="7267"/>
                  </a:cubicBezTo>
                  <a:cubicBezTo>
                    <a:pt x="5522" y="7267"/>
                    <a:pt x="5199" y="7290"/>
                    <a:pt x="4860" y="7290"/>
                  </a:cubicBezTo>
                  <a:cubicBezTo>
                    <a:pt x="4785" y="7290"/>
                    <a:pt x="4710" y="7289"/>
                    <a:pt x="4634" y="7286"/>
                  </a:cubicBezTo>
                  <a:cubicBezTo>
                    <a:pt x="4315" y="7263"/>
                    <a:pt x="3995" y="7263"/>
                    <a:pt x="3767" y="7217"/>
                  </a:cubicBezTo>
                  <a:cubicBezTo>
                    <a:pt x="3516" y="7172"/>
                    <a:pt x="3379" y="7149"/>
                    <a:pt x="3379" y="7149"/>
                  </a:cubicBezTo>
                  <a:cubicBezTo>
                    <a:pt x="3379" y="7149"/>
                    <a:pt x="3219" y="7126"/>
                    <a:pt x="2968" y="7103"/>
                  </a:cubicBezTo>
                  <a:cubicBezTo>
                    <a:pt x="2740" y="7080"/>
                    <a:pt x="2443" y="6989"/>
                    <a:pt x="2123" y="6921"/>
                  </a:cubicBezTo>
                  <a:cubicBezTo>
                    <a:pt x="1562" y="6733"/>
                    <a:pt x="1057" y="6432"/>
                    <a:pt x="920" y="6432"/>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9" name="Google Shape;2219;p35"/>
            <p:cNvSpPr/>
            <p:nvPr/>
          </p:nvSpPr>
          <p:spPr>
            <a:xfrm>
              <a:off x="6530475" y="3631900"/>
              <a:ext cx="24000" cy="35850"/>
            </a:xfrm>
            <a:custGeom>
              <a:avLst/>
              <a:gdLst/>
              <a:ahLst/>
              <a:cxnLst/>
              <a:rect l="l" t="t" r="r" b="b"/>
              <a:pathLst>
                <a:path w="960" h="1434" extrusionOk="0">
                  <a:moveTo>
                    <a:pt x="326" y="1"/>
                  </a:moveTo>
                  <a:cubicBezTo>
                    <a:pt x="285" y="1"/>
                    <a:pt x="244" y="11"/>
                    <a:pt x="206" y="32"/>
                  </a:cubicBezTo>
                  <a:cubicBezTo>
                    <a:pt x="46" y="146"/>
                    <a:pt x="1" y="557"/>
                    <a:pt x="160" y="922"/>
                  </a:cubicBezTo>
                  <a:cubicBezTo>
                    <a:pt x="272" y="1238"/>
                    <a:pt x="474" y="1433"/>
                    <a:pt x="644" y="1433"/>
                  </a:cubicBezTo>
                  <a:cubicBezTo>
                    <a:pt x="683" y="1433"/>
                    <a:pt x="720" y="1423"/>
                    <a:pt x="754" y="1402"/>
                  </a:cubicBezTo>
                  <a:cubicBezTo>
                    <a:pt x="936" y="1288"/>
                    <a:pt x="959" y="899"/>
                    <a:pt x="822" y="511"/>
                  </a:cubicBezTo>
                  <a:cubicBezTo>
                    <a:pt x="711" y="196"/>
                    <a:pt x="509" y="1"/>
                    <a:pt x="32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0" name="Google Shape;2220;p35"/>
            <p:cNvSpPr/>
            <p:nvPr/>
          </p:nvSpPr>
          <p:spPr>
            <a:xfrm>
              <a:off x="6117350" y="3599325"/>
              <a:ext cx="21125" cy="37075"/>
            </a:xfrm>
            <a:custGeom>
              <a:avLst/>
              <a:gdLst/>
              <a:ahLst/>
              <a:cxnLst/>
              <a:rect l="l" t="t" r="r" b="b"/>
              <a:pathLst>
                <a:path w="845" h="1483" extrusionOk="0">
                  <a:moveTo>
                    <a:pt x="406" y="1"/>
                  </a:moveTo>
                  <a:cubicBezTo>
                    <a:pt x="385" y="1"/>
                    <a:pt x="364" y="4"/>
                    <a:pt x="343" y="11"/>
                  </a:cubicBezTo>
                  <a:cubicBezTo>
                    <a:pt x="137" y="57"/>
                    <a:pt x="0" y="445"/>
                    <a:pt x="23" y="856"/>
                  </a:cubicBezTo>
                  <a:cubicBezTo>
                    <a:pt x="64" y="1224"/>
                    <a:pt x="233" y="1483"/>
                    <a:pt x="416" y="1483"/>
                  </a:cubicBezTo>
                  <a:cubicBezTo>
                    <a:pt x="437" y="1483"/>
                    <a:pt x="458" y="1479"/>
                    <a:pt x="479" y="1472"/>
                  </a:cubicBezTo>
                  <a:cubicBezTo>
                    <a:pt x="708" y="1404"/>
                    <a:pt x="845" y="1038"/>
                    <a:pt x="799" y="628"/>
                  </a:cubicBezTo>
                  <a:cubicBezTo>
                    <a:pt x="758" y="259"/>
                    <a:pt x="589" y="1"/>
                    <a:pt x="40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1" name="Google Shape;2221;p35"/>
            <p:cNvSpPr/>
            <p:nvPr/>
          </p:nvSpPr>
          <p:spPr>
            <a:xfrm>
              <a:off x="6115050" y="3654175"/>
              <a:ext cx="29125" cy="51575"/>
            </a:xfrm>
            <a:custGeom>
              <a:avLst/>
              <a:gdLst/>
              <a:ahLst/>
              <a:cxnLst/>
              <a:rect l="l" t="t" r="r" b="b"/>
              <a:pathLst>
                <a:path w="1165" h="2063" extrusionOk="0">
                  <a:moveTo>
                    <a:pt x="548" y="1"/>
                  </a:moveTo>
                  <a:cubicBezTo>
                    <a:pt x="526" y="1"/>
                    <a:pt x="503" y="3"/>
                    <a:pt x="480" y="8"/>
                  </a:cubicBezTo>
                  <a:cubicBezTo>
                    <a:pt x="206" y="100"/>
                    <a:pt x="1" y="648"/>
                    <a:pt x="46" y="1195"/>
                  </a:cubicBezTo>
                  <a:cubicBezTo>
                    <a:pt x="92" y="1606"/>
                    <a:pt x="252" y="1903"/>
                    <a:pt x="435" y="2017"/>
                  </a:cubicBezTo>
                  <a:cubicBezTo>
                    <a:pt x="526" y="2040"/>
                    <a:pt x="617" y="2040"/>
                    <a:pt x="731" y="2063"/>
                  </a:cubicBezTo>
                  <a:cubicBezTo>
                    <a:pt x="1005" y="1949"/>
                    <a:pt x="1165" y="1446"/>
                    <a:pt x="1119" y="899"/>
                  </a:cubicBezTo>
                  <a:cubicBezTo>
                    <a:pt x="1077" y="372"/>
                    <a:pt x="821" y="1"/>
                    <a:pt x="54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2" name="Google Shape;2222;p35"/>
            <p:cNvSpPr/>
            <p:nvPr/>
          </p:nvSpPr>
          <p:spPr>
            <a:xfrm>
              <a:off x="6542450" y="3679275"/>
              <a:ext cx="29150" cy="51600"/>
            </a:xfrm>
            <a:custGeom>
              <a:avLst/>
              <a:gdLst/>
              <a:ahLst/>
              <a:cxnLst/>
              <a:rect l="l" t="t" r="r" b="b"/>
              <a:pathLst>
                <a:path w="1166" h="2064" extrusionOk="0">
                  <a:moveTo>
                    <a:pt x="552" y="1"/>
                  </a:moveTo>
                  <a:cubicBezTo>
                    <a:pt x="528" y="1"/>
                    <a:pt x="504" y="3"/>
                    <a:pt x="480" y="9"/>
                  </a:cubicBezTo>
                  <a:cubicBezTo>
                    <a:pt x="206" y="100"/>
                    <a:pt x="1" y="625"/>
                    <a:pt x="47" y="1196"/>
                  </a:cubicBezTo>
                  <a:cubicBezTo>
                    <a:pt x="92" y="1607"/>
                    <a:pt x="252" y="1903"/>
                    <a:pt x="435" y="2017"/>
                  </a:cubicBezTo>
                  <a:cubicBezTo>
                    <a:pt x="526" y="2040"/>
                    <a:pt x="617" y="2040"/>
                    <a:pt x="709" y="2063"/>
                  </a:cubicBezTo>
                  <a:cubicBezTo>
                    <a:pt x="1005" y="1949"/>
                    <a:pt x="1165" y="1424"/>
                    <a:pt x="1119" y="876"/>
                  </a:cubicBezTo>
                  <a:cubicBezTo>
                    <a:pt x="1077" y="352"/>
                    <a:pt x="823" y="1"/>
                    <a:pt x="5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3" name="Google Shape;2223;p35"/>
            <p:cNvSpPr/>
            <p:nvPr/>
          </p:nvSpPr>
          <p:spPr>
            <a:xfrm>
              <a:off x="6056275" y="3690325"/>
              <a:ext cx="395475" cy="197950"/>
            </a:xfrm>
            <a:custGeom>
              <a:avLst/>
              <a:gdLst/>
              <a:ahLst/>
              <a:cxnLst/>
              <a:rect l="l" t="t" r="r" b="b"/>
              <a:pathLst>
                <a:path w="15819" h="7918" extrusionOk="0">
                  <a:moveTo>
                    <a:pt x="823" y="0"/>
                  </a:moveTo>
                  <a:cubicBezTo>
                    <a:pt x="1" y="868"/>
                    <a:pt x="686" y="5661"/>
                    <a:pt x="686" y="5661"/>
                  </a:cubicBezTo>
                  <a:cubicBezTo>
                    <a:pt x="4186" y="7411"/>
                    <a:pt x="7269" y="7918"/>
                    <a:pt x="9665" y="7918"/>
                  </a:cubicBezTo>
                  <a:cubicBezTo>
                    <a:pt x="12956" y="7918"/>
                    <a:pt x="14951" y="6962"/>
                    <a:pt x="14951" y="6962"/>
                  </a:cubicBezTo>
                  <a:cubicBezTo>
                    <a:pt x="14951" y="6962"/>
                    <a:pt x="15568" y="3424"/>
                    <a:pt x="15682" y="2374"/>
                  </a:cubicBezTo>
                  <a:cubicBezTo>
                    <a:pt x="15819" y="1324"/>
                    <a:pt x="14951" y="891"/>
                    <a:pt x="14951" y="891"/>
                  </a:cubicBezTo>
                  <a:lnTo>
                    <a:pt x="14472" y="777"/>
                  </a:lnTo>
                  <a:cubicBezTo>
                    <a:pt x="12815" y="1544"/>
                    <a:pt x="11014" y="1821"/>
                    <a:pt x="9280" y="1821"/>
                  </a:cubicBezTo>
                  <a:cubicBezTo>
                    <a:pt x="4830" y="1821"/>
                    <a:pt x="823" y="0"/>
                    <a:pt x="823" y="0"/>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4" name="Google Shape;2224;p35"/>
            <p:cNvSpPr/>
            <p:nvPr/>
          </p:nvSpPr>
          <p:spPr>
            <a:xfrm>
              <a:off x="6056275" y="3690325"/>
              <a:ext cx="395475" cy="197950"/>
            </a:xfrm>
            <a:custGeom>
              <a:avLst/>
              <a:gdLst/>
              <a:ahLst/>
              <a:cxnLst/>
              <a:rect l="l" t="t" r="r" b="b"/>
              <a:pathLst>
                <a:path w="15819" h="7918" extrusionOk="0">
                  <a:moveTo>
                    <a:pt x="823" y="0"/>
                  </a:moveTo>
                  <a:cubicBezTo>
                    <a:pt x="1" y="868"/>
                    <a:pt x="686" y="5661"/>
                    <a:pt x="686" y="5661"/>
                  </a:cubicBezTo>
                  <a:cubicBezTo>
                    <a:pt x="4186" y="7411"/>
                    <a:pt x="7269" y="7918"/>
                    <a:pt x="9665" y="7918"/>
                  </a:cubicBezTo>
                  <a:cubicBezTo>
                    <a:pt x="12956" y="7918"/>
                    <a:pt x="14951" y="6962"/>
                    <a:pt x="14951" y="6962"/>
                  </a:cubicBezTo>
                  <a:cubicBezTo>
                    <a:pt x="14951" y="6962"/>
                    <a:pt x="15568" y="3424"/>
                    <a:pt x="15682" y="2374"/>
                  </a:cubicBezTo>
                  <a:cubicBezTo>
                    <a:pt x="15819" y="1324"/>
                    <a:pt x="14951" y="891"/>
                    <a:pt x="14951" y="891"/>
                  </a:cubicBezTo>
                  <a:lnTo>
                    <a:pt x="14472" y="777"/>
                  </a:lnTo>
                  <a:cubicBezTo>
                    <a:pt x="12815" y="1544"/>
                    <a:pt x="11014" y="1821"/>
                    <a:pt x="9280" y="1821"/>
                  </a:cubicBezTo>
                  <a:cubicBezTo>
                    <a:pt x="4830" y="1821"/>
                    <a:pt x="823" y="0"/>
                    <a:pt x="8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5" name="Google Shape;2225;p35"/>
            <p:cNvSpPr/>
            <p:nvPr/>
          </p:nvSpPr>
          <p:spPr>
            <a:xfrm>
              <a:off x="6170400" y="3739200"/>
              <a:ext cx="243125" cy="43600"/>
            </a:xfrm>
            <a:custGeom>
              <a:avLst/>
              <a:gdLst/>
              <a:ahLst/>
              <a:cxnLst/>
              <a:rect l="l" t="t" r="r" b="b"/>
              <a:pathLst>
                <a:path w="9725" h="1744" extrusionOk="0">
                  <a:moveTo>
                    <a:pt x="9683" y="1"/>
                  </a:moveTo>
                  <a:cubicBezTo>
                    <a:pt x="9612" y="1"/>
                    <a:pt x="9354" y="144"/>
                    <a:pt x="8971" y="305"/>
                  </a:cubicBezTo>
                  <a:cubicBezTo>
                    <a:pt x="8560" y="488"/>
                    <a:pt x="7967" y="693"/>
                    <a:pt x="7373" y="830"/>
                  </a:cubicBezTo>
                  <a:cubicBezTo>
                    <a:pt x="6780" y="967"/>
                    <a:pt x="6164" y="1058"/>
                    <a:pt x="5707" y="1081"/>
                  </a:cubicBezTo>
                  <a:cubicBezTo>
                    <a:pt x="5251" y="1104"/>
                    <a:pt x="4954" y="1127"/>
                    <a:pt x="4954" y="1127"/>
                  </a:cubicBezTo>
                  <a:cubicBezTo>
                    <a:pt x="4954" y="1127"/>
                    <a:pt x="4552" y="1157"/>
                    <a:pt x="3977" y="1157"/>
                  </a:cubicBezTo>
                  <a:cubicBezTo>
                    <a:pt x="3545" y="1157"/>
                    <a:pt x="3017" y="1140"/>
                    <a:pt x="2489" y="1081"/>
                  </a:cubicBezTo>
                  <a:cubicBezTo>
                    <a:pt x="1367" y="998"/>
                    <a:pt x="283" y="707"/>
                    <a:pt x="63" y="707"/>
                  </a:cubicBezTo>
                  <a:cubicBezTo>
                    <a:pt x="41" y="707"/>
                    <a:pt x="28" y="710"/>
                    <a:pt x="24" y="716"/>
                  </a:cubicBezTo>
                  <a:cubicBezTo>
                    <a:pt x="1" y="807"/>
                    <a:pt x="1165" y="1309"/>
                    <a:pt x="2443" y="1538"/>
                  </a:cubicBezTo>
                  <a:cubicBezTo>
                    <a:pt x="3489" y="1728"/>
                    <a:pt x="4551" y="1744"/>
                    <a:pt x="4876" y="1744"/>
                  </a:cubicBezTo>
                  <a:cubicBezTo>
                    <a:pt x="4941" y="1744"/>
                    <a:pt x="4977" y="1743"/>
                    <a:pt x="4977" y="1743"/>
                  </a:cubicBezTo>
                  <a:cubicBezTo>
                    <a:pt x="4977" y="1743"/>
                    <a:pt x="5296" y="1720"/>
                    <a:pt x="5776" y="1652"/>
                  </a:cubicBezTo>
                  <a:cubicBezTo>
                    <a:pt x="6255" y="1583"/>
                    <a:pt x="6894" y="1446"/>
                    <a:pt x="7488" y="1264"/>
                  </a:cubicBezTo>
                  <a:cubicBezTo>
                    <a:pt x="8104" y="1058"/>
                    <a:pt x="8697" y="785"/>
                    <a:pt x="9085" y="511"/>
                  </a:cubicBezTo>
                  <a:cubicBezTo>
                    <a:pt x="9496" y="260"/>
                    <a:pt x="9724" y="31"/>
                    <a:pt x="9702" y="8"/>
                  </a:cubicBezTo>
                  <a:cubicBezTo>
                    <a:pt x="9699" y="3"/>
                    <a:pt x="9693" y="1"/>
                    <a:pt x="968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6" name="Google Shape;2226;p35"/>
            <p:cNvSpPr/>
            <p:nvPr/>
          </p:nvSpPr>
          <p:spPr>
            <a:xfrm>
              <a:off x="6386675" y="3753675"/>
              <a:ext cx="50825" cy="72050"/>
            </a:xfrm>
            <a:custGeom>
              <a:avLst/>
              <a:gdLst/>
              <a:ahLst/>
              <a:cxnLst/>
              <a:rect l="l" t="t" r="r" b="b"/>
              <a:pathLst>
                <a:path w="2033" h="2882" extrusionOk="0">
                  <a:moveTo>
                    <a:pt x="1872" y="0"/>
                  </a:moveTo>
                  <a:cubicBezTo>
                    <a:pt x="1781" y="23"/>
                    <a:pt x="1758" y="457"/>
                    <a:pt x="1530" y="776"/>
                  </a:cubicBezTo>
                  <a:cubicBezTo>
                    <a:pt x="1347" y="1141"/>
                    <a:pt x="1051" y="1415"/>
                    <a:pt x="1051" y="1415"/>
                  </a:cubicBezTo>
                  <a:cubicBezTo>
                    <a:pt x="1051" y="1415"/>
                    <a:pt x="822" y="1758"/>
                    <a:pt x="548" y="2100"/>
                  </a:cubicBezTo>
                  <a:cubicBezTo>
                    <a:pt x="275" y="2442"/>
                    <a:pt x="1" y="2808"/>
                    <a:pt x="69" y="2876"/>
                  </a:cubicBezTo>
                  <a:cubicBezTo>
                    <a:pt x="73" y="2880"/>
                    <a:pt x="79" y="2882"/>
                    <a:pt x="88" y="2882"/>
                  </a:cubicBezTo>
                  <a:cubicBezTo>
                    <a:pt x="178" y="2882"/>
                    <a:pt x="512" y="2670"/>
                    <a:pt x="845" y="2420"/>
                  </a:cubicBezTo>
                  <a:cubicBezTo>
                    <a:pt x="1210" y="2146"/>
                    <a:pt x="1530" y="1803"/>
                    <a:pt x="1530" y="1803"/>
                  </a:cubicBezTo>
                  <a:cubicBezTo>
                    <a:pt x="1530" y="1803"/>
                    <a:pt x="1827" y="1438"/>
                    <a:pt x="1941" y="959"/>
                  </a:cubicBezTo>
                  <a:cubicBezTo>
                    <a:pt x="2009" y="708"/>
                    <a:pt x="2032" y="457"/>
                    <a:pt x="1986" y="297"/>
                  </a:cubicBezTo>
                  <a:cubicBezTo>
                    <a:pt x="1964" y="114"/>
                    <a:pt x="1895" y="0"/>
                    <a:pt x="187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7" name="Google Shape;2227;p35"/>
            <p:cNvSpPr/>
            <p:nvPr/>
          </p:nvSpPr>
          <p:spPr>
            <a:xfrm>
              <a:off x="6068275" y="3811225"/>
              <a:ext cx="123275" cy="51550"/>
            </a:xfrm>
            <a:custGeom>
              <a:avLst/>
              <a:gdLst/>
              <a:ahLst/>
              <a:cxnLst/>
              <a:rect l="l" t="t" r="r" b="b"/>
              <a:pathLst>
                <a:path w="4931" h="2062" extrusionOk="0">
                  <a:moveTo>
                    <a:pt x="82" y="0"/>
                  </a:moveTo>
                  <a:cubicBezTo>
                    <a:pt x="76" y="0"/>
                    <a:pt x="72" y="1"/>
                    <a:pt x="69" y="3"/>
                  </a:cubicBezTo>
                  <a:cubicBezTo>
                    <a:pt x="0" y="49"/>
                    <a:pt x="388" y="643"/>
                    <a:pt x="959" y="1099"/>
                  </a:cubicBezTo>
                  <a:cubicBezTo>
                    <a:pt x="1233" y="1282"/>
                    <a:pt x="1529" y="1510"/>
                    <a:pt x="1781" y="1601"/>
                  </a:cubicBezTo>
                  <a:cubicBezTo>
                    <a:pt x="2009" y="1738"/>
                    <a:pt x="2169" y="1807"/>
                    <a:pt x="2169" y="1807"/>
                  </a:cubicBezTo>
                  <a:cubicBezTo>
                    <a:pt x="2169" y="1807"/>
                    <a:pt x="2351" y="1852"/>
                    <a:pt x="2602" y="1921"/>
                  </a:cubicBezTo>
                  <a:cubicBezTo>
                    <a:pt x="2853" y="1989"/>
                    <a:pt x="3219" y="2012"/>
                    <a:pt x="3561" y="2058"/>
                  </a:cubicBezTo>
                  <a:cubicBezTo>
                    <a:pt x="3633" y="2060"/>
                    <a:pt x="3705" y="2061"/>
                    <a:pt x="3777" y="2061"/>
                  </a:cubicBezTo>
                  <a:cubicBezTo>
                    <a:pt x="4383" y="2061"/>
                    <a:pt x="4930" y="1980"/>
                    <a:pt x="4930" y="1898"/>
                  </a:cubicBezTo>
                  <a:cubicBezTo>
                    <a:pt x="4930" y="1807"/>
                    <a:pt x="4268" y="1761"/>
                    <a:pt x="3607" y="1624"/>
                  </a:cubicBezTo>
                  <a:cubicBezTo>
                    <a:pt x="3310" y="1510"/>
                    <a:pt x="2990" y="1464"/>
                    <a:pt x="2762" y="1350"/>
                  </a:cubicBezTo>
                  <a:cubicBezTo>
                    <a:pt x="2534" y="1282"/>
                    <a:pt x="2374" y="1213"/>
                    <a:pt x="2374" y="1213"/>
                  </a:cubicBezTo>
                  <a:cubicBezTo>
                    <a:pt x="2374" y="1213"/>
                    <a:pt x="2237" y="1168"/>
                    <a:pt x="2009" y="1076"/>
                  </a:cubicBezTo>
                  <a:cubicBezTo>
                    <a:pt x="1781" y="1008"/>
                    <a:pt x="1484" y="848"/>
                    <a:pt x="1187" y="711"/>
                  </a:cubicBezTo>
                  <a:cubicBezTo>
                    <a:pt x="666" y="407"/>
                    <a:pt x="187" y="0"/>
                    <a:pt x="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8" name="Google Shape;2228;p35"/>
            <p:cNvSpPr/>
            <p:nvPr/>
          </p:nvSpPr>
          <p:spPr>
            <a:xfrm>
              <a:off x="6073400" y="3696450"/>
              <a:ext cx="329850" cy="53250"/>
            </a:xfrm>
            <a:custGeom>
              <a:avLst/>
              <a:gdLst/>
              <a:ahLst/>
              <a:cxnLst/>
              <a:rect l="l" t="t" r="r" b="b"/>
              <a:pathLst>
                <a:path w="13194" h="2130" extrusionOk="0">
                  <a:moveTo>
                    <a:pt x="40" y="0"/>
                  </a:moveTo>
                  <a:cubicBezTo>
                    <a:pt x="31" y="0"/>
                    <a:pt x="26" y="2"/>
                    <a:pt x="23" y="7"/>
                  </a:cubicBezTo>
                  <a:cubicBezTo>
                    <a:pt x="1" y="52"/>
                    <a:pt x="343" y="303"/>
                    <a:pt x="936" y="600"/>
                  </a:cubicBezTo>
                  <a:cubicBezTo>
                    <a:pt x="1507" y="920"/>
                    <a:pt x="2306" y="1216"/>
                    <a:pt x="3150" y="1467"/>
                  </a:cubicBezTo>
                  <a:cubicBezTo>
                    <a:pt x="3972" y="1718"/>
                    <a:pt x="4840" y="1878"/>
                    <a:pt x="5479" y="1970"/>
                  </a:cubicBezTo>
                  <a:cubicBezTo>
                    <a:pt x="6118" y="2061"/>
                    <a:pt x="6551" y="2106"/>
                    <a:pt x="6551" y="2106"/>
                  </a:cubicBezTo>
                  <a:cubicBezTo>
                    <a:pt x="6551" y="2106"/>
                    <a:pt x="6985" y="2129"/>
                    <a:pt x="7624" y="2129"/>
                  </a:cubicBezTo>
                  <a:cubicBezTo>
                    <a:pt x="8286" y="2129"/>
                    <a:pt x="9154" y="2084"/>
                    <a:pt x="9998" y="1924"/>
                  </a:cubicBezTo>
                  <a:cubicBezTo>
                    <a:pt x="10865" y="1764"/>
                    <a:pt x="11710" y="1536"/>
                    <a:pt x="12281" y="1239"/>
                  </a:cubicBezTo>
                  <a:cubicBezTo>
                    <a:pt x="12600" y="1102"/>
                    <a:pt x="12806" y="942"/>
                    <a:pt x="12965" y="851"/>
                  </a:cubicBezTo>
                  <a:cubicBezTo>
                    <a:pt x="13125" y="737"/>
                    <a:pt x="13194" y="668"/>
                    <a:pt x="13194" y="646"/>
                  </a:cubicBezTo>
                  <a:cubicBezTo>
                    <a:pt x="13194" y="642"/>
                    <a:pt x="13190" y="640"/>
                    <a:pt x="13183" y="640"/>
                  </a:cubicBezTo>
                  <a:cubicBezTo>
                    <a:pt x="13151" y="640"/>
                    <a:pt x="13047" y="681"/>
                    <a:pt x="12897" y="737"/>
                  </a:cubicBezTo>
                  <a:cubicBezTo>
                    <a:pt x="12737" y="805"/>
                    <a:pt x="12509" y="920"/>
                    <a:pt x="12189" y="1011"/>
                  </a:cubicBezTo>
                  <a:cubicBezTo>
                    <a:pt x="11619" y="1239"/>
                    <a:pt x="10774" y="1399"/>
                    <a:pt x="9952" y="1490"/>
                  </a:cubicBezTo>
                  <a:cubicBezTo>
                    <a:pt x="9453" y="1558"/>
                    <a:pt x="8953" y="1577"/>
                    <a:pt x="8500" y="1577"/>
                  </a:cubicBezTo>
                  <a:cubicBezTo>
                    <a:pt x="8188" y="1577"/>
                    <a:pt x="7899" y="1568"/>
                    <a:pt x="7647" y="1559"/>
                  </a:cubicBezTo>
                  <a:cubicBezTo>
                    <a:pt x="7008" y="1536"/>
                    <a:pt x="6597" y="1490"/>
                    <a:pt x="6597" y="1490"/>
                  </a:cubicBezTo>
                  <a:cubicBezTo>
                    <a:pt x="6597" y="1490"/>
                    <a:pt x="6186" y="1467"/>
                    <a:pt x="5547" y="1399"/>
                  </a:cubicBezTo>
                  <a:cubicBezTo>
                    <a:pt x="4931" y="1330"/>
                    <a:pt x="4086" y="1216"/>
                    <a:pt x="3265" y="1034"/>
                  </a:cubicBezTo>
                  <a:cubicBezTo>
                    <a:pt x="2443" y="851"/>
                    <a:pt x="1621" y="600"/>
                    <a:pt x="1028" y="372"/>
                  </a:cubicBezTo>
                  <a:cubicBezTo>
                    <a:pt x="491" y="186"/>
                    <a:pt x="122" y="0"/>
                    <a:pt x="4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9" name="Google Shape;2229;p35"/>
            <p:cNvSpPr/>
            <p:nvPr/>
          </p:nvSpPr>
          <p:spPr>
            <a:xfrm>
              <a:off x="6063125" y="3715950"/>
              <a:ext cx="78775" cy="85600"/>
            </a:xfrm>
            <a:custGeom>
              <a:avLst/>
              <a:gdLst/>
              <a:ahLst/>
              <a:cxnLst/>
              <a:rect l="l" t="t" r="r" b="b"/>
              <a:pathLst>
                <a:path w="3151" h="3424" extrusionOk="0">
                  <a:moveTo>
                    <a:pt x="309" y="0"/>
                  </a:moveTo>
                  <a:cubicBezTo>
                    <a:pt x="258" y="0"/>
                    <a:pt x="156" y="133"/>
                    <a:pt x="92" y="345"/>
                  </a:cubicBezTo>
                  <a:cubicBezTo>
                    <a:pt x="1" y="596"/>
                    <a:pt x="1" y="961"/>
                    <a:pt x="92" y="1281"/>
                  </a:cubicBezTo>
                  <a:cubicBezTo>
                    <a:pt x="183" y="1623"/>
                    <a:pt x="366" y="1920"/>
                    <a:pt x="503" y="2125"/>
                  </a:cubicBezTo>
                  <a:cubicBezTo>
                    <a:pt x="663" y="2331"/>
                    <a:pt x="777" y="2445"/>
                    <a:pt x="777" y="2445"/>
                  </a:cubicBezTo>
                  <a:cubicBezTo>
                    <a:pt x="777" y="2445"/>
                    <a:pt x="1279" y="2901"/>
                    <a:pt x="1895" y="3152"/>
                  </a:cubicBezTo>
                  <a:cubicBezTo>
                    <a:pt x="2309" y="3343"/>
                    <a:pt x="2756" y="3423"/>
                    <a:pt x="2989" y="3423"/>
                  </a:cubicBezTo>
                  <a:cubicBezTo>
                    <a:pt x="3090" y="3423"/>
                    <a:pt x="3151" y="3408"/>
                    <a:pt x="3151" y="3381"/>
                  </a:cubicBezTo>
                  <a:cubicBezTo>
                    <a:pt x="3151" y="3289"/>
                    <a:pt x="2580" y="3107"/>
                    <a:pt x="2101" y="2764"/>
                  </a:cubicBezTo>
                  <a:cubicBezTo>
                    <a:pt x="1598" y="2422"/>
                    <a:pt x="1210" y="1988"/>
                    <a:pt x="1210" y="1988"/>
                  </a:cubicBezTo>
                  <a:cubicBezTo>
                    <a:pt x="1210" y="1988"/>
                    <a:pt x="1096" y="1897"/>
                    <a:pt x="959" y="1760"/>
                  </a:cubicBezTo>
                  <a:cubicBezTo>
                    <a:pt x="800" y="1600"/>
                    <a:pt x="617" y="1372"/>
                    <a:pt x="503" y="1144"/>
                  </a:cubicBezTo>
                  <a:cubicBezTo>
                    <a:pt x="389" y="893"/>
                    <a:pt x="320" y="619"/>
                    <a:pt x="320" y="391"/>
                  </a:cubicBezTo>
                  <a:cubicBezTo>
                    <a:pt x="320" y="185"/>
                    <a:pt x="366" y="25"/>
                    <a:pt x="320" y="3"/>
                  </a:cubicBezTo>
                  <a:cubicBezTo>
                    <a:pt x="317" y="1"/>
                    <a:pt x="313" y="0"/>
                    <a:pt x="30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0" name="Google Shape;2230;p35"/>
            <p:cNvSpPr/>
            <p:nvPr/>
          </p:nvSpPr>
          <p:spPr>
            <a:xfrm>
              <a:off x="6258275" y="3802175"/>
              <a:ext cx="179775" cy="86750"/>
            </a:xfrm>
            <a:custGeom>
              <a:avLst/>
              <a:gdLst/>
              <a:ahLst/>
              <a:cxnLst/>
              <a:rect l="l" t="t" r="r" b="b"/>
              <a:pathLst>
                <a:path w="7191" h="3470" extrusionOk="0">
                  <a:moveTo>
                    <a:pt x="7145" y="0"/>
                  </a:moveTo>
                  <a:cubicBezTo>
                    <a:pt x="7100" y="0"/>
                    <a:pt x="6986" y="251"/>
                    <a:pt x="6849" y="617"/>
                  </a:cubicBezTo>
                  <a:cubicBezTo>
                    <a:pt x="6666" y="982"/>
                    <a:pt x="6438" y="1438"/>
                    <a:pt x="6050" y="1781"/>
                  </a:cubicBezTo>
                  <a:cubicBezTo>
                    <a:pt x="5684" y="2123"/>
                    <a:pt x="5228" y="2374"/>
                    <a:pt x="4863" y="2511"/>
                  </a:cubicBezTo>
                  <a:cubicBezTo>
                    <a:pt x="4703" y="2579"/>
                    <a:pt x="4543" y="2602"/>
                    <a:pt x="4429" y="2648"/>
                  </a:cubicBezTo>
                  <a:cubicBezTo>
                    <a:pt x="4315" y="2671"/>
                    <a:pt x="4246" y="2694"/>
                    <a:pt x="4246" y="2694"/>
                  </a:cubicBezTo>
                  <a:cubicBezTo>
                    <a:pt x="4246" y="2694"/>
                    <a:pt x="4201" y="2694"/>
                    <a:pt x="4087" y="2739"/>
                  </a:cubicBezTo>
                  <a:cubicBezTo>
                    <a:pt x="3973" y="2762"/>
                    <a:pt x="3813" y="2808"/>
                    <a:pt x="3630" y="2831"/>
                  </a:cubicBezTo>
                  <a:cubicBezTo>
                    <a:pt x="3242" y="2922"/>
                    <a:pt x="2717" y="2990"/>
                    <a:pt x="2169" y="3013"/>
                  </a:cubicBezTo>
                  <a:cubicBezTo>
                    <a:pt x="1097" y="3082"/>
                    <a:pt x="1" y="3059"/>
                    <a:pt x="1" y="3150"/>
                  </a:cubicBezTo>
                  <a:cubicBezTo>
                    <a:pt x="1" y="3219"/>
                    <a:pt x="1074" y="3424"/>
                    <a:pt x="2192" y="3470"/>
                  </a:cubicBezTo>
                  <a:cubicBezTo>
                    <a:pt x="2740" y="3470"/>
                    <a:pt x="3288" y="3470"/>
                    <a:pt x="3722" y="3401"/>
                  </a:cubicBezTo>
                  <a:cubicBezTo>
                    <a:pt x="3927" y="3401"/>
                    <a:pt x="4110" y="3356"/>
                    <a:pt x="4224" y="3333"/>
                  </a:cubicBezTo>
                  <a:cubicBezTo>
                    <a:pt x="4361" y="3310"/>
                    <a:pt x="4429" y="3287"/>
                    <a:pt x="4429" y="3287"/>
                  </a:cubicBezTo>
                  <a:cubicBezTo>
                    <a:pt x="4429" y="3287"/>
                    <a:pt x="4498" y="3264"/>
                    <a:pt x="4612" y="3219"/>
                  </a:cubicBezTo>
                  <a:cubicBezTo>
                    <a:pt x="4726" y="3173"/>
                    <a:pt x="4908" y="3127"/>
                    <a:pt x="5091" y="3036"/>
                  </a:cubicBezTo>
                  <a:cubicBezTo>
                    <a:pt x="5479" y="2853"/>
                    <a:pt x="5981" y="2534"/>
                    <a:pt x="6369" y="2077"/>
                  </a:cubicBezTo>
                  <a:cubicBezTo>
                    <a:pt x="6757" y="1644"/>
                    <a:pt x="6963" y="1096"/>
                    <a:pt x="7077" y="708"/>
                  </a:cubicBezTo>
                  <a:cubicBezTo>
                    <a:pt x="7168" y="297"/>
                    <a:pt x="7191" y="0"/>
                    <a:pt x="714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1" name="Google Shape;2231;p35"/>
            <p:cNvSpPr/>
            <p:nvPr/>
          </p:nvSpPr>
          <p:spPr>
            <a:xfrm>
              <a:off x="6098500" y="2383425"/>
              <a:ext cx="431425" cy="750200"/>
            </a:xfrm>
            <a:custGeom>
              <a:avLst/>
              <a:gdLst/>
              <a:ahLst/>
              <a:cxnLst/>
              <a:rect l="l" t="t" r="r" b="b"/>
              <a:pathLst>
                <a:path w="17257" h="30008" extrusionOk="0">
                  <a:moveTo>
                    <a:pt x="10567" y="1"/>
                  </a:moveTo>
                  <a:cubicBezTo>
                    <a:pt x="5970" y="1"/>
                    <a:pt x="2124" y="3721"/>
                    <a:pt x="800" y="11282"/>
                  </a:cubicBezTo>
                  <a:cubicBezTo>
                    <a:pt x="1" y="15847"/>
                    <a:pt x="800" y="19591"/>
                    <a:pt x="2603" y="23722"/>
                  </a:cubicBezTo>
                  <a:cubicBezTo>
                    <a:pt x="2991" y="24612"/>
                    <a:pt x="3972" y="25502"/>
                    <a:pt x="4566" y="26233"/>
                  </a:cubicBezTo>
                  <a:cubicBezTo>
                    <a:pt x="6400" y="28509"/>
                    <a:pt x="9090" y="30007"/>
                    <a:pt x="12062" y="30007"/>
                  </a:cubicBezTo>
                  <a:cubicBezTo>
                    <a:pt x="12308" y="30007"/>
                    <a:pt x="12556" y="29997"/>
                    <a:pt x="12806" y="29976"/>
                  </a:cubicBezTo>
                  <a:cubicBezTo>
                    <a:pt x="17257" y="29588"/>
                    <a:pt x="17166" y="26689"/>
                    <a:pt x="17166" y="26689"/>
                  </a:cubicBezTo>
                  <a:lnTo>
                    <a:pt x="14290" y="26484"/>
                  </a:lnTo>
                  <a:cubicBezTo>
                    <a:pt x="13856" y="26558"/>
                    <a:pt x="13442" y="26592"/>
                    <a:pt x="13046" y="26592"/>
                  </a:cubicBezTo>
                  <a:cubicBezTo>
                    <a:pt x="8937" y="26592"/>
                    <a:pt x="6848" y="22946"/>
                    <a:pt x="6848" y="22946"/>
                  </a:cubicBezTo>
                  <a:cubicBezTo>
                    <a:pt x="3493" y="17719"/>
                    <a:pt x="4794" y="8338"/>
                    <a:pt x="7237" y="4754"/>
                  </a:cubicBezTo>
                  <a:cubicBezTo>
                    <a:pt x="9017" y="2152"/>
                    <a:pt x="10432" y="1810"/>
                    <a:pt x="11482" y="1148"/>
                  </a:cubicBezTo>
                  <a:cubicBezTo>
                    <a:pt x="12669" y="965"/>
                    <a:pt x="13262" y="1034"/>
                    <a:pt x="13993" y="646"/>
                  </a:cubicBezTo>
                  <a:cubicBezTo>
                    <a:pt x="12824" y="216"/>
                    <a:pt x="11673" y="1"/>
                    <a:pt x="10567"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2" name="Google Shape;2232;p35"/>
            <p:cNvSpPr/>
            <p:nvPr/>
          </p:nvSpPr>
          <p:spPr>
            <a:xfrm>
              <a:off x="6174400" y="2412100"/>
              <a:ext cx="353825" cy="685500"/>
            </a:xfrm>
            <a:custGeom>
              <a:avLst/>
              <a:gdLst/>
              <a:ahLst/>
              <a:cxnLst/>
              <a:rect l="l" t="t" r="r" b="b"/>
              <a:pathLst>
                <a:path w="14153" h="27420" extrusionOk="0">
                  <a:moveTo>
                    <a:pt x="8446" y="1"/>
                  </a:moveTo>
                  <a:lnTo>
                    <a:pt x="8446" y="1"/>
                  </a:lnTo>
                  <a:cubicBezTo>
                    <a:pt x="4771" y="503"/>
                    <a:pt x="1850" y="3881"/>
                    <a:pt x="731" y="10249"/>
                  </a:cubicBezTo>
                  <a:cubicBezTo>
                    <a:pt x="1" y="14426"/>
                    <a:pt x="891" y="17919"/>
                    <a:pt x="2534" y="21708"/>
                  </a:cubicBezTo>
                  <a:cubicBezTo>
                    <a:pt x="2899" y="22529"/>
                    <a:pt x="3356" y="23283"/>
                    <a:pt x="3904" y="23967"/>
                  </a:cubicBezTo>
                  <a:cubicBezTo>
                    <a:pt x="5569" y="26054"/>
                    <a:pt x="8031" y="27420"/>
                    <a:pt x="10752" y="27420"/>
                  </a:cubicBezTo>
                  <a:cubicBezTo>
                    <a:pt x="10978" y="27420"/>
                    <a:pt x="11207" y="27410"/>
                    <a:pt x="11436" y="27391"/>
                  </a:cubicBezTo>
                  <a:cubicBezTo>
                    <a:pt x="12463" y="27300"/>
                    <a:pt x="13217" y="27072"/>
                    <a:pt x="13787" y="26752"/>
                  </a:cubicBezTo>
                  <a:cubicBezTo>
                    <a:pt x="14152" y="26090"/>
                    <a:pt x="14130" y="25542"/>
                    <a:pt x="14130" y="25542"/>
                  </a:cubicBezTo>
                  <a:lnTo>
                    <a:pt x="11254" y="25337"/>
                  </a:lnTo>
                  <a:cubicBezTo>
                    <a:pt x="10820" y="25411"/>
                    <a:pt x="10406" y="25445"/>
                    <a:pt x="10010" y="25445"/>
                  </a:cubicBezTo>
                  <a:cubicBezTo>
                    <a:pt x="5901" y="25445"/>
                    <a:pt x="3812" y="21799"/>
                    <a:pt x="3812" y="21799"/>
                  </a:cubicBezTo>
                  <a:cubicBezTo>
                    <a:pt x="457" y="16572"/>
                    <a:pt x="1758" y="7191"/>
                    <a:pt x="4201" y="3607"/>
                  </a:cubicBezTo>
                  <a:cubicBezTo>
                    <a:pt x="5958" y="1005"/>
                    <a:pt x="7373" y="663"/>
                    <a:pt x="844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3" name="Google Shape;2233;p35"/>
            <p:cNvSpPr/>
            <p:nvPr/>
          </p:nvSpPr>
          <p:spPr>
            <a:xfrm>
              <a:off x="6198950" y="2428200"/>
              <a:ext cx="200300" cy="612275"/>
            </a:xfrm>
            <a:custGeom>
              <a:avLst/>
              <a:gdLst/>
              <a:ahLst/>
              <a:cxnLst/>
              <a:rect l="l" t="t" r="r" b="b"/>
              <a:pathLst>
                <a:path w="8012" h="24491" extrusionOk="0">
                  <a:moveTo>
                    <a:pt x="7043" y="1"/>
                  </a:moveTo>
                  <a:cubicBezTo>
                    <a:pt x="6657" y="1"/>
                    <a:pt x="6170" y="72"/>
                    <a:pt x="5684" y="316"/>
                  </a:cubicBezTo>
                  <a:cubicBezTo>
                    <a:pt x="5022" y="612"/>
                    <a:pt x="4337" y="1137"/>
                    <a:pt x="3743" y="1799"/>
                  </a:cubicBezTo>
                  <a:cubicBezTo>
                    <a:pt x="3150" y="2461"/>
                    <a:pt x="2602" y="3237"/>
                    <a:pt x="2123" y="4059"/>
                  </a:cubicBezTo>
                  <a:cubicBezTo>
                    <a:pt x="1666" y="4903"/>
                    <a:pt x="1256" y="5748"/>
                    <a:pt x="982" y="6615"/>
                  </a:cubicBezTo>
                  <a:cubicBezTo>
                    <a:pt x="753" y="7483"/>
                    <a:pt x="571" y="8282"/>
                    <a:pt x="434" y="8966"/>
                  </a:cubicBezTo>
                  <a:cubicBezTo>
                    <a:pt x="274" y="9674"/>
                    <a:pt x="228" y="10267"/>
                    <a:pt x="160" y="10655"/>
                  </a:cubicBezTo>
                  <a:cubicBezTo>
                    <a:pt x="137" y="10861"/>
                    <a:pt x="114" y="11021"/>
                    <a:pt x="91" y="11135"/>
                  </a:cubicBezTo>
                  <a:cubicBezTo>
                    <a:pt x="91" y="11249"/>
                    <a:pt x="91" y="11317"/>
                    <a:pt x="91" y="11317"/>
                  </a:cubicBezTo>
                  <a:cubicBezTo>
                    <a:pt x="91" y="11317"/>
                    <a:pt x="69" y="11546"/>
                    <a:pt x="46" y="11956"/>
                  </a:cubicBezTo>
                  <a:cubicBezTo>
                    <a:pt x="0" y="12390"/>
                    <a:pt x="46" y="12984"/>
                    <a:pt x="46" y="13691"/>
                  </a:cubicBezTo>
                  <a:cubicBezTo>
                    <a:pt x="114" y="14399"/>
                    <a:pt x="183" y="15243"/>
                    <a:pt x="411" y="16111"/>
                  </a:cubicBezTo>
                  <a:cubicBezTo>
                    <a:pt x="457" y="16339"/>
                    <a:pt x="479" y="16544"/>
                    <a:pt x="548" y="16773"/>
                  </a:cubicBezTo>
                  <a:cubicBezTo>
                    <a:pt x="639" y="17001"/>
                    <a:pt x="708" y="17206"/>
                    <a:pt x="776" y="17434"/>
                  </a:cubicBezTo>
                  <a:cubicBezTo>
                    <a:pt x="845" y="17663"/>
                    <a:pt x="936" y="17891"/>
                    <a:pt x="1004" y="18119"/>
                  </a:cubicBezTo>
                  <a:lnTo>
                    <a:pt x="1301" y="18758"/>
                  </a:lnTo>
                  <a:cubicBezTo>
                    <a:pt x="2054" y="20493"/>
                    <a:pt x="3127" y="22091"/>
                    <a:pt x="4154" y="23095"/>
                  </a:cubicBezTo>
                  <a:cubicBezTo>
                    <a:pt x="4383" y="23346"/>
                    <a:pt x="4657" y="23552"/>
                    <a:pt x="4862" y="23734"/>
                  </a:cubicBezTo>
                  <a:cubicBezTo>
                    <a:pt x="4976" y="23826"/>
                    <a:pt x="5067" y="23917"/>
                    <a:pt x="5181" y="23985"/>
                  </a:cubicBezTo>
                  <a:cubicBezTo>
                    <a:pt x="5273" y="24054"/>
                    <a:pt x="5387" y="24122"/>
                    <a:pt x="5455" y="24168"/>
                  </a:cubicBezTo>
                  <a:cubicBezTo>
                    <a:pt x="5790" y="24377"/>
                    <a:pt x="5990" y="24490"/>
                    <a:pt x="6022" y="24490"/>
                  </a:cubicBezTo>
                  <a:cubicBezTo>
                    <a:pt x="6025" y="24490"/>
                    <a:pt x="6026" y="24489"/>
                    <a:pt x="6026" y="24487"/>
                  </a:cubicBezTo>
                  <a:cubicBezTo>
                    <a:pt x="6072" y="24442"/>
                    <a:pt x="5273" y="23940"/>
                    <a:pt x="4337" y="22890"/>
                  </a:cubicBezTo>
                  <a:cubicBezTo>
                    <a:pt x="3424" y="21863"/>
                    <a:pt x="2442" y="20288"/>
                    <a:pt x="1758" y="18553"/>
                  </a:cubicBezTo>
                  <a:lnTo>
                    <a:pt x="1484" y="17914"/>
                  </a:lnTo>
                  <a:cubicBezTo>
                    <a:pt x="1415" y="17708"/>
                    <a:pt x="1370" y="17480"/>
                    <a:pt x="1301" y="17275"/>
                  </a:cubicBezTo>
                  <a:cubicBezTo>
                    <a:pt x="1233" y="17046"/>
                    <a:pt x="1164" y="16841"/>
                    <a:pt x="1096" y="16636"/>
                  </a:cubicBezTo>
                  <a:cubicBezTo>
                    <a:pt x="1050" y="16407"/>
                    <a:pt x="1027" y="16202"/>
                    <a:pt x="982" y="15997"/>
                  </a:cubicBezTo>
                  <a:cubicBezTo>
                    <a:pt x="799" y="15152"/>
                    <a:pt x="753" y="14353"/>
                    <a:pt x="708" y="13668"/>
                  </a:cubicBezTo>
                  <a:cubicBezTo>
                    <a:pt x="708" y="12984"/>
                    <a:pt x="685" y="12413"/>
                    <a:pt x="731" y="12002"/>
                  </a:cubicBezTo>
                  <a:cubicBezTo>
                    <a:pt x="776" y="11591"/>
                    <a:pt x="799" y="11363"/>
                    <a:pt x="799" y="11363"/>
                  </a:cubicBezTo>
                  <a:cubicBezTo>
                    <a:pt x="799" y="11363"/>
                    <a:pt x="799" y="11317"/>
                    <a:pt x="799" y="11203"/>
                  </a:cubicBezTo>
                  <a:cubicBezTo>
                    <a:pt x="799" y="11112"/>
                    <a:pt x="822" y="10952"/>
                    <a:pt x="845" y="10747"/>
                  </a:cubicBezTo>
                  <a:cubicBezTo>
                    <a:pt x="913" y="10336"/>
                    <a:pt x="936" y="9765"/>
                    <a:pt x="1073" y="9103"/>
                  </a:cubicBezTo>
                  <a:cubicBezTo>
                    <a:pt x="1187" y="8419"/>
                    <a:pt x="1370" y="7620"/>
                    <a:pt x="1552" y="6775"/>
                  </a:cubicBezTo>
                  <a:cubicBezTo>
                    <a:pt x="1781" y="5976"/>
                    <a:pt x="2146" y="5109"/>
                    <a:pt x="2557" y="4310"/>
                  </a:cubicBezTo>
                  <a:cubicBezTo>
                    <a:pt x="3401" y="2689"/>
                    <a:pt x="4588" y="1183"/>
                    <a:pt x="5798" y="567"/>
                  </a:cubicBezTo>
                  <a:cubicBezTo>
                    <a:pt x="6391" y="224"/>
                    <a:pt x="6962" y="156"/>
                    <a:pt x="7373" y="156"/>
                  </a:cubicBezTo>
                  <a:cubicBezTo>
                    <a:pt x="7667" y="173"/>
                    <a:pt x="7870" y="217"/>
                    <a:pt x="7950" y="217"/>
                  </a:cubicBezTo>
                  <a:cubicBezTo>
                    <a:pt x="7976" y="217"/>
                    <a:pt x="7989" y="212"/>
                    <a:pt x="7989" y="201"/>
                  </a:cubicBezTo>
                  <a:cubicBezTo>
                    <a:pt x="8012" y="201"/>
                    <a:pt x="7784" y="87"/>
                    <a:pt x="7373" y="19"/>
                  </a:cubicBezTo>
                  <a:cubicBezTo>
                    <a:pt x="7275" y="8"/>
                    <a:pt x="7164" y="1"/>
                    <a:pt x="7043"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4" name="Google Shape;2234;p35"/>
            <p:cNvSpPr/>
            <p:nvPr/>
          </p:nvSpPr>
          <p:spPr>
            <a:xfrm>
              <a:off x="6099650" y="2384300"/>
              <a:ext cx="387475" cy="755025"/>
            </a:xfrm>
            <a:custGeom>
              <a:avLst/>
              <a:gdLst/>
              <a:ahLst/>
              <a:cxnLst/>
              <a:rect l="l" t="t" r="r" b="b"/>
              <a:pathLst>
                <a:path w="15499" h="30201" extrusionOk="0">
                  <a:moveTo>
                    <a:pt x="9563" y="1"/>
                  </a:moveTo>
                  <a:cubicBezTo>
                    <a:pt x="9059" y="1"/>
                    <a:pt x="8473" y="58"/>
                    <a:pt x="7830" y="223"/>
                  </a:cubicBezTo>
                  <a:cubicBezTo>
                    <a:pt x="7305" y="360"/>
                    <a:pt x="6757" y="565"/>
                    <a:pt x="6209" y="885"/>
                  </a:cubicBezTo>
                  <a:cubicBezTo>
                    <a:pt x="5661" y="1181"/>
                    <a:pt x="5113" y="1569"/>
                    <a:pt x="4611" y="2049"/>
                  </a:cubicBezTo>
                  <a:cubicBezTo>
                    <a:pt x="4132" y="2505"/>
                    <a:pt x="3653" y="3053"/>
                    <a:pt x="3242" y="3624"/>
                  </a:cubicBezTo>
                  <a:cubicBezTo>
                    <a:pt x="2831" y="4217"/>
                    <a:pt x="2466" y="4833"/>
                    <a:pt x="2146" y="5495"/>
                  </a:cubicBezTo>
                  <a:cubicBezTo>
                    <a:pt x="845" y="8097"/>
                    <a:pt x="274" y="10973"/>
                    <a:pt x="92" y="13142"/>
                  </a:cubicBezTo>
                  <a:cubicBezTo>
                    <a:pt x="1" y="14215"/>
                    <a:pt x="1" y="15128"/>
                    <a:pt x="46" y="15767"/>
                  </a:cubicBezTo>
                  <a:cubicBezTo>
                    <a:pt x="69" y="16086"/>
                    <a:pt x="92" y="16337"/>
                    <a:pt x="92" y="16497"/>
                  </a:cubicBezTo>
                  <a:cubicBezTo>
                    <a:pt x="115" y="16657"/>
                    <a:pt x="137" y="16748"/>
                    <a:pt x="137" y="16748"/>
                  </a:cubicBezTo>
                  <a:cubicBezTo>
                    <a:pt x="137" y="16748"/>
                    <a:pt x="137" y="16839"/>
                    <a:pt x="160" y="17022"/>
                  </a:cubicBezTo>
                  <a:cubicBezTo>
                    <a:pt x="183" y="17182"/>
                    <a:pt x="229" y="17433"/>
                    <a:pt x="274" y="17753"/>
                  </a:cubicBezTo>
                  <a:cubicBezTo>
                    <a:pt x="389" y="18369"/>
                    <a:pt x="571" y="19259"/>
                    <a:pt x="891" y="20309"/>
                  </a:cubicBezTo>
                  <a:cubicBezTo>
                    <a:pt x="1210" y="21359"/>
                    <a:pt x="1667" y="22546"/>
                    <a:pt x="2329" y="23733"/>
                  </a:cubicBezTo>
                  <a:cubicBezTo>
                    <a:pt x="2648" y="24349"/>
                    <a:pt x="3013" y="24942"/>
                    <a:pt x="3424" y="25536"/>
                  </a:cubicBezTo>
                  <a:cubicBezTo>
                    <a:pt x="3858" y="26107"/>
                    <a:pt x="4315" y="26677"/>
                    <a:pt x="4817" y="27202"/>
                  </a:cubicBezTo>
                  <a:cubicBezTo>
                    <a:pt x="5342" y="27704"/>
                    <a:pt x="5889" y="28184"/>
                    <a:pt x="6483" y="28595"/>
                  </a:cubicBezTo>
                  <a:cubicBezTo>
                    <a:pt x="7099" y="29005"/>
                    <a:pt x="7715" y="29348"/>
                    <a:pt x="8355" y="29599"/>
                  </a:cubicBezTo>
                  <a:cubicBezTo>
                    <a:pt x="9482" y="30042"/>
                    <a:pt x="10627" y="30201"/>
                    <a:pt x="11618" y="30201"/>
                  </a:cubicBezTo>
                  <a:cubicBezTo>
                    <a:pt x="11750" y="30201"/>
                    <a:pt x="11880" y="30198"/>
                    <a:pt x="12007" y="30192"/>
                  </a:cubicBezTo>
                  <a:cubicBezTo>
                    <a:pt x="13102" y="30147"/>
                    <a:pt x="13970" y="29918"/>
                    <a:pt x="14586" y="29736"/>
                  </a:cubicBezTo>
                  <a:cubicBezTo>
                    <a:pt x="15179" y="29530"/>
                    <a:pt x="15499" y="29393"/>
                    <a:pt x="15499" y="29371"/>
                  </a:cubicBezTo>
                  <a:cubicBezTo>
                    <a:pt x="15498" y="29367"/>
                    <a:pt x="15493" y="29365"/>
                    <a:pt x="15483" y="29365"/>
                  </a:cubicBezTo>
                  <a:cubicBezTo>
                    <a:pt x="15327" y="29365"/>
                    <a:pt x="14014" y="29897"/>
                    <a:pt x="12007" y="29918"/>
                  </a:cubicBezTo>
                  <a:cubicBezTo>
                    <a:pt x="10957" y="29918"/>
                    <a:pt x="9701" y="29736"/>
                    <a:pt x="8492" y="29234"/>
                  </a:cubicBezTo>
                  <a:cubicBezTo>
                    <a:pt x="7898" y="28983"/>
                    <a:pt x="7305" y="28617"/>
                    <a:pt x="6757" y="28229"/>
                  </a:cubicBezTo>
                  <a:cubicBezTo>
                    <a:pt x="6186" y="27841"/>
                    <a:pt x="5661" y="27362"/>
                    <a:pt x="5182" y="26860"/>
                  </a:cubicBezTo>
                  <a:cubicBezTo>
                    <a:pt x="4703" y="26335"/>
                    <a:pt x="4269" y="25787"/>
                    <a:pt x="3881" y="25216"/>
                  </a:cubicBezTo>
                  <a:cubicBezTo>
                    <a:pt x="3493" y="24646"/>
                    <a:pt x="3128" y="24052"/>
                    <a:pt x="2831" y="23482"/>
                  </a:cubicBezTo>
                  <a:cubicBezTo>
                    <a:pt x="2237" y="22295"/>
                    <a:pt x="1827" y="21131"/>
                    <a:pt x="1530" y="20126"/>
                  </a:cubicBezTo>
                  <a:cubicBezTo>
                    <a:pt x="1233" y="19099"/>
                    <a:pt x="1051" y="18232"/>
                    <a:pt x="959" y="17638"/>
                  </a:cubicBezTo>
                  <a:cubicBezTo>
                    <a:pt x="914" y="17342"/>
                    <a:pt x="891" y="17091"/>
                    <a:pt x="868" y="16931"/>
                  </a:cubicBezTo>
                  <a:cubicBezTo>
                    <a:pt x="845" y="16771"/>
                    <a:pt x="822" y="16680"/>
                    <a:pt x="822" y="16680"/>
                  </a:cubicBezTo>
                  <a:cubicBezTo>
                    <a:pt x="822" y="16680"/>
                    <a:pt x="822" y="16588"/>
                    <a:pt x="799" y="16429"/>
                  </a:cubicBezTo>
                  <a:cubicBezTo>
                    <a:pt x="777" y="16269"/>
                    <a:pt x="754" y="16018"/>
                    <a:pt x="731" y="15721"/>
                  </a:cubicBezTo>
                  <a:cubicBezTo>
                    <a:pt x="685" y="15105"/>
                    <a:pt x="662" y="14237"/>
                    <a:pt x="731" y="13187"/>
                  </a:cubicBezTo>
                  <a:cubicBezTo>
                    <a:pt x="868" y="11088"/>
                    <a:pt x="1393" y="8257"/>
                    <a:pt x="2580" y="5701"/>
                  </a:cubicBezTo>
                  <a:cubicBezTo>
                    <a:pt x="2899" y="5084"/>
                    <a:pt x="3219" y="4468"/>
                    <a:pt x="3607" y="3875"/>
                  </a:cubicBezTo>
                  <a:cubicBezTo>
                    <a:pt x="3995" y="3327"/>
                    <a:pt x="4429" y="2779"/>
                    <a:pt x="4885" y="2323"/>
                  </a:cubicBezTo>
                  <a:cubicBezTo>
                    <a:pt x="5364" y="1866"/>
                    <a:pt x="5867" y="1478"/>
                    <a:pt x="6369" y="1159"/>
                  </a:cubicBezTo>
                  <a:cubicBezTo>
                    <a:pt x="6894" y="862"/>
                    <a:pt x="7419" y="634"/>
                    <a:pt x="7921" y="474"/>
                  </a:cubicBezTo>
                  <a:cubicBezTo>
                    <a:pt x="8642" y="261"/>
                    <a:pt x="9305" y="201"/>
                    <a:pt x="9849" y="201"/>
                  </a:cubicBezTo>
                  <a:cubicBezTo>
                    <a:pt x="10063" y="201"/>
                    <a:pt x="10258" y="210"/>
                    <a:pt x="10432" y="223"/>
                  </a:cubicBezTo>
                  <a:cubicBezTo>
                    <a:pt x="10962" y="242"/>
                    <a:pt x="11289" y="296"/>
                    <a:pt x="11385" y="296"/>
                  </a:cubicBezTo>
                  <a:cubicBezTo>
                    <a:pt x="11401" y="296"/>
                    <a:pt x="11410" y="294"/>
                    <a:pt x="11413" y="291"/>
                  </a:cubicBezTo>
                  <a:cubicBezTo>
                    <a:pt x="11413" y="268"/>
                    <a:pt x="11322" y="246"/>
                    <a:pt x="11162" y="200"/>
                  </a:cubicBezTo>
                  <a:cubicBezTo>
                    <a:pt x="11002" y="177"/>
                    <a:pt x="10751" y="86"/>
                    <a:pt x="10455" y="63"/>
                  </a:cubicBezTo>
                  <a:cubicBezTo>
                    <a:pt x="10199" y="26"/>
                    <a:pt x="9899" y="1"/>
                    <a:pt x="9563"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5" name="Google Shape;2235;p35"/>
            <p:cNvSpPr/>
            <p:nvPr/>
          </p:nvSpPr>
          <p:spPr>
            <a:xfrm>
              <a:off x="6148150" y="2538775"/>
              <a:ext cx="46825" cy="102750"/>
            </a:xfrm>
            <a:custGeom>
              <a:avLst/>
              <a:gdLst/>
              <a:ahLst/>
              <a:cxnLst/>
              <a:rect l="l" t="t" r="r" b="b"/>
              <a:pathLst>
                <a:path w="1873" h="4110" extrusionOk="0">
                  <a:moveTo>
                    <a:pt x="1392" y="0"/>
                  </a:moveTo>
                  <a:cubicBezTo>
                    <a:pt x="1079" y="0"/>
                    <a:pt x="751" y="426"/>
                    <a:pt x="640" y="960"/>
                  </a:cubicBezTo>
                  <a:cubicBezTo>
                    <a:pt x="503" y="1530"/>
                    <a:pt x="663" y="1987"/>
                    <a:pt x="959" y="2010"/>
                  </a:cubicBezTo>
                  <a:cubicBezTo>
                    <a:pt x="967" y="2010"/>
                    <a:pt x="974" y="2011"/>
                    <a:pt x="982" y="2011"/>
                  </a:cubicBezTo>
                  <a:cubicBezTo>
                    <a:pt x="1274" y="2011"/>
                    <a:pt x="1624" y="1585"/>
                    <a:pt x="1735" y="1051"/>
                  </a:cubicBezTo>
                  <a:cubicBezTo>
                    <a:pt x="1872" y="503"/>
                    <a:pt x="1713" y="24"/>
                    <a:pt x="1416" y="1"/>
                  </a:cubicBezTo>
                  <a:cubicBezTo>
                    <a:pt x="1408" y="1"/>
                    <a:pt x="1400" y="0"/>
                    <a:pt x="1392" y="0"/>
                  </a:cubicBezTo>
                  <a:close/>
                  <a:moveTo>
                    <a:pt x="619" y="2670"/>
                  </a:moveTo>
                  <a:cubicBezTo>
                    <a:pt x="418" y="2670"/>
                    <a:pt x="180" y="2981"/>
                    <a:pt x="92" y="3356"/>
                  </a:cubicBezTo>
                  <a:cubicBezTo>
                    <a:pt x="1" y="3744"/>
                    <a:pt x="92" y="4087"/>
                    <a:pt x="320" y="4110"/>
                  </a:cubicBezTo>
                  <a:cubicBezTo>
                    <a:pt x="526" y="4110"/>
                    <a:pt x="777" y="3813"/>
                    <a:pt x="868" y="3425"/>
                  </a:cubicBezTo>
                  <a:cubicBezTo>
                    <a:pt x="959" y="3014"/>
                    <a:pt x="868" y="2694"/>
                    <a:pt x="640" y="2672"/>
                  </a:cubicBezTo>
                  <a:cubicBezTo>
                    <a:pt x="633" y="2671"/>
                    <a:pt x="626" y="2670"/>
                    <a:pt x="619" y="26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6" name="Google Shape;2236;p35"/>
            <p:cNvSpPr/>
            <p:nvPr/>
          </p:nvSpPr>
          <p:spPr>
            <a:xfrm>
              <a:off x="6120775" y="2395300"/>
              <a:ext cx="731575" cy="931925"/>
            </a:xfrm>
            <a:custGeom>
              <a:avLst/>
              <a:gdLst/>
              <a:ahLst/>
              <a:cxnLst/>
              <a:rect l="l" t="t" r="r" b="b"/>
              <a:pathLst>
                <a:path w="29263" h="37277" extrusionOk="0">
                  <a:moveTo>
                    <a:pt x="15053" y="1"/>
                  </a:moveTo>
                  <a:cubicBezTo>
                    <a:pt x="14587" y="1"/>
                    <a:pt x="14145" y="18"/>
                    <a:pt x="13741" y="57"/>
                  </a:cubicBezTo>
                  <a:cubicBezTo>
                    <a:pt x="10180" y="399"/>
                    <a:pt x="8377" y="901"/>
                    <a:pt x="7510" y="2179"/>
                  </a:cubicBezTo>
                  <a:cubicBezTo>
                    <a:pt x="3081" y="8730"/>
                    <a:pt x="0" y="33975"/>
                    <a:pt x="0" y="33975"/>
                  </a:cubicBezTo>
                  <a:cubicBezTo>
                    <a:pt x="0" y="33975"/>
                    <a:pt x="6761" y="37276"/>
                    <a:pt x="16724" y="37276"/>
                  </a:cubicBezTo>
                  <a:cubicBezTo>
                    <a:pt x="20424" y="37276"/>
                    <a:pt x="24565" y="36821"/>
                    <a:pt x="28965" y="35573"/>
                  </a:cubicBezTo>
                  <a:cubicBezTo>
                    <a:pt x="28965" y="35573"/>
                    <a:pt x="29262" y="3184"/>
                    <a:pt x="23875" y="1061"/>
                  </a:cubicBezTo>
                  <a:cubicBezTo>
                    <a:pt x="23875" y="1061"/>
                    <a:pt x="18719" y="1"/>
                    <a:pt x="1505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7" name="Google Shape;2237;p35"/>
            <p:cNvSpPr/>
            <p:nvPr/>
          </p:nvSpPr>
          <p:spPr>
            <a:xfrm>
              <a:off x="6120775" y="2395300"/>
              <a:ext cx="731575" cy="931925"/>
            </a:xfrm>
            <a:custGeom>
              <a:avLst/>
              <a:gdLst/>
              <a:ahLst/>
              <a:cxnLst/>
              <a:rect l="l" t="t" r="r" b="b"/>
              <a:pathLst>
                <a:path w="29263" h="37277" extrusionOk="0">
                  <a:moveTo>
                    <a:pt x="15053" y="1"/>
                  </a:moveTo>
                  <a:cubicBezTo>
                    <a:pt x="14587" y="1"/>
                    <a:pt x="14145" y="18"/>
                    <a:pt x="13741" y="57"/>
                  </a:cubicBezTo>
                  <a:cubicBezTo>
                    <a:pt x="11048" y="331"/>
                    <a:pt x="9358" y="673"/>
                    <a:pt x="8308" y="1380"/>
                  </a:cubicBezTo>
                  <a:cubicBezTo>
                    <a:pt x="8377" y="2476"/>
                    <a:pt x="8149" y="4759"/>
                    <a:pt x="12942" y="5694"/>
                  </a:cubicBezTo>
                  <a:cubicBezTo>
                    <a:pt x="18831" y="6836"/>
                    <a:pt x="20497" y="9552"/>
                    <a:pt x="21638" y="16559"/>
                  </a:cubicBezTo>
                  <a:cubicBezTo>
                    <a:pt x="22682" y="23098"/>
                    <a:pt x="21222" y="32458"/>
                    <a:pt x="11380" y="32458"/>
                  </a:cubicBezTo>
                  <a:cubicBezTo>
                    <a:pt x="10674" y="32458"/>
                    <a:pt x="9925" y="32410"/>
                    <a:pt x="9130" y="32309"/>
                  </a:cubicBezTo>
                  <a:cubicBezTo>
                    <a:pt x="4200" y="31692"/>
                    <a:pt x="1986" y="29136"/>
                    <a:pt x="1096" y="26351"/>
                  </a:cubicBezTo>
                  <a:cubicBezTo>
                    <a:pt x="388" y="30757"/>
                    <a:pt x="0" y="33975"/>
                    <a:pt x="0" y="33975"/>
                  </a:cubicBezTo>
                  <a:cubicBezTo>
                    <a:pt x="0" y="33975"/>
                    <a:pt x="6761" y="37276"/>
                    <a:pt x="16724" y="37276"/>
                  </a:cubicBezTo>
                  <a:cubicBezTo>
                    <a:pt x="20424" y="37276"/>
                    <a:pt x="24565" y="36821"/>
                    <a:pt x="28965" y="35573"/>
                  </a:cubicBezTo>
                  <a:cubicBezTo>
                    <a:pt x="28965" y="35573"/>
                    <a:pt x="29262" y="3184"/>
                    <a:pt x="23875" y="1061"/>
                  </a:cubicBezTo>
                  <a:cubicBezTo>
                    <a:pt x="23875" y="1061"/>
                    <a:pt x="18719" y="1"/>
                    <a:pt x="150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8" name="Google Shape;2238;p35"/>
            <p:cNvSpPr/>
            <p:nvPr/>
          </p:nvSpPr>
          <p:spPr>
            <a:xfrm>
              <a:off x="6215500" y="2762450"/>
              <a:ext cx="38200" cy="105625"/>
            </a:xfrm>
            <a:custGeom>
              <a:avLst/>
              <a:gdLst/>
              <a:ahLst/>
              <a:cxnLst/>
              <a:rect l="l" t="t" r="r" b="b"/>
              <a:pathLst>
                <a:path w="1528" h="4225" extrusionOk="0">
                  <a:moveTo>
                    <a:pt x="1187" y="0"/>
                  </a:moveTo>
                  <a:cubicBezTo>
                    <a:pt x="1179" y="0"/>
                    <a:pt x="1172" y="1"/>
                    <a:pt x="1164" y="2"/>
                  </a:cubicBezTo>
                  <a:cubicBezTo>
                    <a:pt x="959" y="24"/>
                    <a:pt x="730" y="344"/>
                    <a:pt x="685" y="755"/>
                  </a:cubicBezTo>
                  <a:cubicBezTo>
                    <a:pt x="641" y="1152"/>
                    <a:pt x="767" y="1464"/>
                    <a:pt x="961" y="1464"/>
                  </a:cubicBezTo>
                  <a:cubicBezTo>
                    <a:pt x="968" y="1464"/>
                    <a:pt x="975" y="1463"/>
                    <a:pt x="982" y="1462"/>
                  </a:cubicBezTo>
                  <a:cubicBezTo>
                    <a:pt x="1210" y="1462"/>
                    <a:pt x="1415" y="1120"/>
                    <a:pt x="1484" y="709"/>
                  </a:cubicBezTo>
                  <a:cubicBezTo>
                    <a:pt x="1528" y="312"/>
                    <a:pt x="1401" y="0"/>
                    <a:pt x="1187" y="0"/>
                  </a:cubicBezTo>
                  <a:close/>
                  <a:moveTo>
                    <a:pt x="776" y="2169"/>
                  </a:moveTo>
                  <a:cubicBezTo>
                    <a:pt x="768" y="2169"/>
                    <a:pt x="761" y="2169"/>
                    <a:pt x="753" y="2170"/>
                  </a:cubicBezTo>
                  <a:cubicBezTo>
                    <a:pt x="434" y="2193"/>
                    <a:pt x="137" y="2672"/>
                    <a:pt x="69" y="3220"/>
                  </a:cubicBezTo>
                  <a:cubicBezTo>
                    <a:pt x="0" y="3791"/>
                    <a:pt x="183" y="4224"/>
                    <a:pt x="502" y="4224"/>
                  </a:cubicBezTo>
                  <a:cubicBezTo>
                    <a:pt x="799" y="4201"/>
                    <a:pt x="1096" y="3722"/>
                    <a:pt x="1164" y="3151"/>
                  </a:cubicBezTo>
                  <a:cubicBezTo>
                    <a:pt x="1253" y="2595"/>
                    <a:pt x="1060" y="2169"/>
                    <a:pt x="776" y="216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9" name="Google Shape;2239;p35"/>
            <p:cNvSpPr/>
            <p:nvPr/>
          </p:nvSpPr>
          <p:spPr>
            <a:xfrm>
              <a:off x="6242875" y="3246950"/>
              <a:ext cx="522150" cy="52525"/>
            </a:xfrm>
            <a:custGeom>
              <a:avLst/>
              <a:gdLst/>
              <a:ahLst/>
              <a:cxnLst/>
              <a:rect l="l" t="t" r="r" b="b"/>
              <a:pathLst>
                <a:path w="20886" h="2101" extrusionOk="0">
                  <a:moveTo>
                    <a:pt x="20863" y="0"/>
                  </a:moveTo>
                  <a:lnTo>
                    <a:pt x="20863" y="0"/>
                  </a:lnTo>
                  <a:cubicBezTo>
                    <a:pt x="20863" y="0"/>
                    <a:pt x="20703" y="23"/>
                    <a:pt x="20429" y="114"/>
                  </a:cubicBezTo>
                  <a:cubicBezTo>
                    <a:pt x="20155" y="206"/>
                    <a:pt x="19767" y="343"/>
                    <a:pt x="19288" y="480"/>
                  </a:cubicBezTo>
                  <a:cubicBezTo>
                    <a:pt x="18329" y="753"/>
                    <a:pt x="17051" y="1050"/>
                    <a:pt x="15750" y="1278"/>
                  </a:cubicBezTo>
                  <a:cubicBezTo>
                    <a:pt x="14449" y="1484"/>
                    <a:pt x="13148" y="1621"/>
                    <a:pt x="12144" y="1689"/>
                  </a:cubicBezTo>
                  <a:cubicBezTo>
                    <a:pt x="11664" y="1712"/>
                    <a:pt x="11254" y="1712"/>
                    <a:pt x="10957" y="1735"/>
                  </a:cubicBezTo>
                  <a:lnTo>
                    <a:pt x="10500" y="1735"/>
                  </a:lnTo>
                  <a:cubicBezTo>
                    <a:pt x="10500" y="1735"/>
                    <a:pt x="9838" y="1758"/>
                    <a:pt x="8857" y="1758"/>
                  </a:cubicBezTo>
                  <a:cubicBezTo>
                    <a:pt x="7875" y="1758"/>
                    <a:pt x="6552" y="1689"/>
                    <a:pt x="5228" y="1552"/>
                  </a:cubicBezTo>
                  <a:cubicBezTo>
                    <a:pt x="3904" y="1415"/>
                    <a:pt x="2603" y="1233"/>
                    <a:pt x="1621" y="1050"/>
                  </a:cubicBezTo>
                  <a:cubicBezTo>
                    <a:pt x="1142" y="959"/>
                    <a:pt x="731" y="868"/>
                    <a:pt x="434" y="822"/>
                  </a:cubicBezTo>
                  <a:cubicBezTo>
                    <a:pt x="229" y="771"/>
                    <a:pt x="88" y="745"/>
                    <a:pt x="30" y="745"/>
                  </a:cubicBezTo>
                  <a:cubicBezTo>
                    <a:pt x="11" y="745"/>
                    <a:pt x="1" y="748"/>
                    <a:pt x="1" y="753"/>
                  </a:cubicBezTo>
                  <a:cubicBezTo>
                    <a:pt x="1" y="753"/>
                    <a:pt x="138" y="822"/>
                    <a:pt x="434" y="890"/>
                  </a:cubicBezTo>
                  <a:cubicBezTo>
                    <a:pt x="708" y="959"/>
                    <a:pt x="1119" y="1073"/>
                    <a:pt x="1598" y="1164"/>
                  </a:cubicBezTo>
                  <a:cubicBezTo>
                    <a:pt x="2580" y="1393"/>
                    <a:pt x="3881" y="1621"/>
                    <a:pt x="5205" y="1803"/>
                  </a:cubicBezTo>
                  <a:cubicBezTo>
                    <a:pt x="6529" y="1963"/>
                    <a:pt x="7853" y="2055"/>
                    <a:pt x="8857" y="2077"/>
                  </a:cubicBezTo>
                  <a:cubicBezTo>
                    <a:pt x="9838" y="2100"/>
                    <a:pt x="10523" y="2100"/>
                    <a:pt x="10523" y="2100"/>
                  </a:cubicBezTo>
                  <a:cubicBezTo>
                    <a:pt x="10523" y="2100"/>
                    <a:pt x="10683" y="2100"/>
                    <a:pt x="10980" y="2077"/>
                  </a:cubicBezTo>
                  <a:cubicBezTo>
                    <a:pt x="11254" y="2055"/>
                    <a:pt x="11687" y="2055"/>
                    <a:pt x="12167" y="2009"/>
                  </a:cubicBezTo>
                  <a:cubicBezTo>
                    <a:pt x="13171" y="1940"/>
                    <a:pt x="14495" y="1758"/>
                    <a:pt x="15796" y="1530"/>
                  </a:cubicBezTo>
                  <a:cubicBezTo>
                    <a:pt x="17097" y="1256"/>
                    <a:pt x="18375" y="936"/>
                    <a:pt x="19334" y="594"/>
                  </a:cubicBezTo>
                  <a:cubicBezTo>
                    <a:pt x="19813" y="457"/>
                    <a:pt x="20178" y="297"/>
                    <a:pt x="20452" y="183"/>
                  </a:cubicBezTo>
                  <a:cubicBezTo>
                    <a:pt x="20726" y="69"/>
                    <a:pt x="20886" y="23"/>
                    <a:pt x="2086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0" name="Google Shape;2240;p35"/>
            <p:cNvSpPr/>
            <p:nvPr/>
          </p:nvSpPr>
          <p:spPr>
            <a:xfrm>
              <a:off x="6336475" y="2406400"/>
              <a:ext cx="312150" cy="117750"/>
            </a:xfrm>
            <a:custGeom>
              <a:avLst/>
              <a:gdLst/>
              <a:ahLst/>
              <a:cxnLst/>
              <a:rect l="l" t="t" r="r" b="b"/>
              <a:pathLst>
                <a:path w="12486" h="4710" extrusionOk="0">
                  <a:moveTo>
                    <a:pt x="10249" y="1"/>
                  </a:moveTo>
                  <a:cubicBezTo>
                    <a:pt x="10249" y="1"/>
                    <a:pt x="5090" y="594"/>
                    <a:pt x="3629" y="594"/>
                  </a:cubicBezTo>
                  <a:cubicBezTo>
                    <a:pt x="2168" y="594"/>
                    <a:pt x="0" y="3379"/>
                    <a:pt x="4679" y="4497"/>
                  </a:cubicBezTo>
                  <a:cubicBezTo>
                    <a:pt x="5297" y="4645"/>
                    <a:pt x="5881" y="4709"/>
                    <a:pt x="6430" y="4709"/>
                  </a:cubicBezTo>
                  <a:cubicBezTo>
                    <a:pt x="9455" y="4709"/>
                    <a:pt x="11409" y="2743"/>
                    <a:pt x="11892" y="1758"/>
                  </a:cubicBezTo>
                  <a:cubicBezTo>
                    <a:pt x="12485" y="594"/>
                    <a:pt x="10249" y="1"/>
                    <a:pt x="10249"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1" name="Google Shape;2241;p35"/>
            <p:cNvSpPr/>
            <p:nvPr/>
          </p:nvSpPr>
          <p:spPr>
            <a:xfrm>
              <a:off x="6468850" y="2390500"/>
              <a:ext cx="431425" cy="749975"/>
            </a:xfrm>
            <a:custGeom>
              <a:avLst/>
              <a:gdLst/>
              <a:ahLst/>
              <a:cxnLst/>
              <a:rect l="l" t="t" r="r" b="b"/>
              <a:pathLst>
                <a:path w="17257" h="29999" extrusionOk="0">
                  <a:moveTo>
                    <a:pt x="10578" y="0"/>
                  </a:moveTo>
                  <a:cubicBezTo>
                    <a:pt x="5976" y="0"/>
                    <a:pt x="2125" y="3706"/>
                    <a:pt x="799" y="11273"/>
                  </a:cubicBezTo>
                  <a:cubicBezTo>
                    <a:pt x="1" y="15838"/>
                    <a:pt x="799" y="19582"/>
                    <a:pt x="2603" y="23713"/>
                  </a:cubicBezTo>
                  <a:cubicBezTo>
                    <a:pt x="2991" y="24603"/>
                    <a:pt x="3972" y="25493"/>
                    <a:pt x="4566" y="26247"/>
                  </a:cubicBezTo>
                  <a:cubicBezTo>
                    <a:pt x="6398" y="28521"/>
                    <a:pt x="9085" y="29999"/>
                    <a:pt x="12053" y="29999"/>
                  </a:cubicBezTo>
                  <a:cubicBezTo>
                    <a:pt x="12302" y="29999"/>
                    <a:pt x="12553" y="29988"/>
                    <a:pt x="12806" y="29967"/>
                  </a:cubicBezTo>
                  <a:cubicBezTo>
                    <a:pt x="17256" y="29602"/>
                    <a:pt x="17165" y="26680"/>
                    <a:pt x="17165" y="26680"/>
                  </a:cubicBezTo>
                  <a:lnTo>
                    <a:pt x="14289" y="26498"/>
                  </a:lnTo>
                  <a:cubicBezTo>
                    <a:pt x="13867" y="26568"/>
                    <a:pt x="13462" y="26600"/>
                    <a:pt x="13075" y="26600"/>
                  </a:cubicBezTo>
                  <a:cubicBezTo>
                    <a:pt x="8951" y="26600"/>
                    <a:pt x="6871" y="22937"/>
                    <a:pt x="6871" y="22937"/>
                  </a:cubicBezTo>
                  <a:cubicBezTo>
                    <a:pt x="3493" y="17710"/>
                    <a:pt x="4794" y="8329"/>
                    <a:pt x="7236" y="4745"/>
                  </a:cubicBezTo>
                  <a:cubicBezTo>
                    <a:pt x="9017" y="2143"/>
                    <a:pt x="10432" y="1824"/>
                    <a:pt x="11482" y="1139"/>
                  </a:cubicBezTo>
                  <a:cubicBezTo>
                    <a:pt x="12669" y="956"/>
                    <a:pt x="13262" y="1025"/>
                    <a:pt x="13992" y="637"/>
                  </a:cubicBezTo>
                  <a:cubicBezTo>
                    <a:pt x="12827" y="213"/>
                    <a:pt x="11681" y="0"/>
                    <a:pt x="1057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2" name="Google Shape;2242;p35"/>
            <p:cNvSpPr/>
            <p:nvPr/>
          </p:nvSpPr>
          <p:spPr>
            <a:xfrm>
              <a:off x="6544750" y="2418950"/>
              <a:ext cx="353800" cy="685500"/>
            </a:xfrm>
            <a:custGeom>
              <a:avLst/>
              <a:gdLst/>
              <a:ahLst/>
              <a:cxnLst/>
              <a:rect l="l" t="t" r="r" b="b"/>
              <a:pathLst>
                <a:path w="14152" h="27420" extrusionOk="0">
                  <a:moveTo>
                    <a:pt x="8446" y="1"/>
                  </a:moveTo>
                  <a:lnTo>
                    <a:pt x="8446" y="1"/>
                  </a:lnTo>
                  <a:cubicBezTo>
                    <a:pt x="4771" y="503"/>
                    <a:pt x="1849" y="3881"/>
                    <a:pt x="731" y="10249"/>
                  </a:cubicBezTo>
                  <a:cubicBezTo>
                    <a:pt x="0" y="14426"/>
                    <a:pt x="890" y="17919"/>
                    <a:pt x="2534" y="21708"/>
                  </a:cubicBezTo>
                  <a:cubicBezTo>
                    <a:pt x="2899" y="22529"/>
                    <a:pt x="3356" y="23283"/>
                    <a:pt x="3903" y="23967"/>
                  </a:cubicBezTo>
                  <a:cubicBezTo>
                    <a:pt x="5568" y="26053"/>
                    <a:pt x="8030" y="27420"/>
                    <a:pt x="10752" y="27420"/>
                  </a:cubicBezTo>
                  <a:cubicBezTo>
                    <a:pt x="10978" y="27420"/>
                    <a:pt x="11206" y="27410"/>
                    <a:pt x="11436" y="27391"/>
                  </a:cubicBezTo>
                  <a:cubicBezTo>
                    <a:pt x="12463" y="27300"/>
                    <a:pt x="13216" y="27072"/>
                    <a:pt x="13787" y="26775"/>
                  </a:cubicBezTo>
                  <a:cubicBezTo>
                    <a:pt x="14152" y="26113"/>
                    <a:pt x="14129" y="25542"/>
                    <a:pt x="14129" y="25542"/>
                  </a:cubicBezTo>
                  <a:lnTo>
                    <a:pt x="11253" y="25360"/>
                  </a:lnTo>
                  <a:cubicBezTo>
                    <a:pt x="10831" y="25430"/>
                    <a:pt x="10426" y="25462"/>
                    <a:pt x="10039" y="25462"/>
                  </a:cubicBezTo>
                  <a:cubicBezTo>
                    <a:pt x="5915" y="25462"/>
                    <a:pt x="3835" y="21799"/>
                    <a:pt x="3835" y="21799"/>
                  </a:cubicBezTo>
                  <a:cubicBezTo>
                    <a:pt x="457" y="16572"/>
                    <a:pt x="1758" y="7191"/>
                    <a:pt x="4200" y="3607"/>
                  </a:cubicBezTo>
                  <a:cubicBezTo>
                    <a:pt x="5958" y="1028"/>
                    <a:pt x="7373" y="686"/>
                    <a:pt x="844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3" name="Google Shape;2243;p35"/>
            <p:cNvSpPr/>
            <p:nvPr/>
          </p:nvSpPr>
          <p:spPr>
            <a:xfrm>
              <a:off x="6569275" y="2435050"/>
              <a:ext cx="200325" cy="612825"/>
            </a:xfrm>
            <a:custGeom>
              <a:avLst/>
              <a:gdLst/>
              <a:ahLst/>
              <a:cxnLst/>
              <a:rect l="l" t="t" r="r" b="b"/>
              <a:pathLst>
                <a:path w="8013" h="24513" extrusionOk="0">
                  <a:moveTo>
                    <a:pt x="7044" y="1"/>
                  </a:moveTo>
                  <a:cubicBezTo>
                    <a:pt x="6658" y="1"/>
                    <a:pt x="6171" y="72"/>
                    <a:pt x="5684" y="315"/>
                  </a:cubicBezTo>
                  <a:cubicBezTo>
                    <a:pt x="5022" y="612"/>
                    <a:pt x="4338" y="1137"/>
                    <a:pt x="3744" y="1799"/>
                  </a:cubicBezTo>
                  <a:cubicBezTo>
                    <a:pt x="3151" y="2461"/>
                    <a:pt x="2603" y="3260"/>
                    <a:pt x="2124" y="4082"/>
                  </a:cubicBezTo>
                  <a:cubicBezTo>
                    <a:pt x="1667" y="4903"/>
                    <a:pt x="1256" y="5748"/>
                    <a:pt x="982" y="6638"/>
                  </a:cubicBezTo>
                  <a:cubicBezTo>
                    <a:pt x="754" y="7483"/>
                    <a:pt x="571" y="8281"/>
                    <a:pt x="434" y="8989"/>
                  </a:cubicBezTo>
                  <a:cubicBezTo>
                    <a:pt x="275" y="9674"/>
                    <a:pt x="229" y="10267"/>
                    <a:pt x="161" y="10678"/>
                  </a:cubicBezTo>
                  <a:cubicBezTo>
                    <a:pt x="138" y="10884"/>
                    <a:pt x="115" y="11043"/>
                    <a:pt x="115" y="11157"/>
                  </a:cubicBezTo>
                  <a:cubicBezTo>
                    <a:pt x="92" y="11272"/>
                    <a:pt x="92" y="11317"/>
                    <a:pt x="92" y="11317"/>
                  </a:cubicBezTo>
                  <a:cubicBezTo>
                    <a:pt x="92" y="11317"/>
                    <a:pt x="69" y="11568"/>
                    <a:pt x="46" y="11979"/>
                  </a:cubicBezTo>
                  <a:cubicBezTo>
                    <a:pt x="1" y="12390"/>
                    <a:pt x="46" y="12983"/>
                    <a:pt x="46" y="13691"/>
                  </a:cubicBezTo>
                  <a:cubicBezTo>
                    <a:pt x="115" y="14421"/>
                    <a:pt x="183" y="15243"/>
                    <a:pt x="412" y="16111"/>
                  </a:cubicBezTo>
                  <a:cubicBezTo>
                    <a:pt x="457" y="16339"/>
                    <a:pt x="503" y="16567"/>
                    <a:pt x="549" y="16772"/>
                  </a:cubicBezTo>
                  <a:cubicBezTo>
                    <a:pt x="640" y="17001"/>
                    <a:pt x="708" y="17229"/>
                    <a:pt x="777" y="17457"/>
                  </a:cubicBezTo>
                  <a:cubicBezTo>
                    <a:pt x="845" y="17663"/>
                    <a:pt x="937" y="17891"/>
                    <a:pt x="1005" y="18119"/>
                  </a:cubicBezTo>
                  <a:lnTo>
                    <a:pt x="1302" y="18758"/>
                  </a:lnTo>
                  <a:cubicBezTo>
                    <a:pt x="2055" y="20493"/>
                    <a:pt x="3128" y="22091"/>
                    <a:pt x="4155" y="23095"/>
                  </a:cubicBezTo>
                  <a:cubicBezTo>
                    <a:pt x="4383" y="23369"/>
                    <a:pt x="4657" y="23552"/>
                    <a:pt x="4863" y="23734"/>
                  </a:cubicBezTo>
                  <a:cubicBezTo>
                    <a:pt x="4977" y="23825"/>
                    <a:pt x="5068" y="23917"/>
                    <a:pt x="5182" y="23985"/>
                  </a:cubicBezTo>
                  <a:cubicBezTo>
                    <a:pt x="5273" y="24054"/>
                    <a:pt x="5388" y="24122"/>
                    <a:pt x="5479" y="24191"/>
                  </a:cubicBezTo>
                  <a:cubicBezTo>
                    <a:pt x="5796" y="24381"/>
                    <a:pt x="5996" y="24513"/>
                    <a:pt x="6023" y="24513"/>
                  </a:cubicBezTo>
                  <a:cubicBezTo>
                    <a:pt x="6026" y="24513"/>
                    <a:pt x="6027" y="24512"/>
                    <a:pt x="6027" y="24510"/>
                  </a:cubicBezTo>
                  <a:cubicBezTo>
                    <a:pt x="6072" y="24442"/>
                    <a:pt x="5273" y="23940"/>
                    <a:pt x="4338" y="22912"/>
                  </a:cubicBezTo>
                  <a:cubicBezTo>
                    <a:pt x="3425" y="21885"/>
                    <a:pt x="2443" y="20288"/>
                    <a:pt x="1758" y="18576"/>
                  </a:cubicBezTo>
                  <a:lnTo>
                    <a:pt x="1484" y="17937"/>
                  </a:lnTo>
                  <a:cubicBezTo>
                    <a:pt x="1416" y="17708"/>
                    <a:pt x="1370" y="17503"/>
                    <a:pt x="1302" y="17275"/>
                  </a:cubicBezTo>
                  <a:cubicBezTo>
                    <a:pt x="1233" y="17069"/>
                    <a:pt x="1165" y="16841"/>
                    <a:pt x="1096" y="16636"/>
                  </a:cubicBezTo>
                  <a:cubicBezTo>
                    <a:pt x="1051" y="16430"/>
                    <a:pt x="1028" y="16202"/>
                    <a:pt x="982" y="15996"/>
                  </a:cubicBezTo>
                  <a:cubicBezTo>
                    <a:pt x="800" y="15152"/>
                    <a:pt x="754" y="14353"/>
                    <a:pt x="708" y="13668"/>
                  </a:cubicBezTo>
                  <a:cubicBezTo>
                    <a:pt x="708" y="12983"/>
                    <a:pt x="686" y="12413"/>
                    <a:pt x="754" y="12002"/>
                  </a:cubicBezTo>
                  <a:cubicBezTo>
                    <a:pt x="777" y="11614"/>
                    <a:pt x="800" y="11386"/>
                    <a:pt x="800" y="11386"/>
                  </a:cubicBezTo>
                  <a:cubicBezTo>
                    <a:pt x="800" y="11386"/>
                    <a:pt x="800" y="11317"/>
                    <a:pt x="800" y="11226"/>
                  </a:cubicBezTo>
                  <a:cubicBezTo>
                    <a:pt x="800" y="11112"/>
                    <a:pt x="822" y="10952"/>
                    <a:pt x="845" y="10747"/>
                  </a:cubicBezTo>
                  <a:cubicBezTo>
                    <a:pt x="914" y="10359"/>
                    <a:pt x="937" y="9788"/>
                    <a:pt x="1074" y="9103"/>
                  </a:cubicBezTo>
                  <a:cubicBezTo>
                    <a:pt x="1188" y="8418"/>
                    <a:pt x="1370" y="7620"/>
                    <a:pt x="1553" y="6775"/>
                  </a:cubicBezTo>
                  <a:cubicBezTo>
                    <a:pt x="1781" y="5976"/>
                    <a:pt x="2146" y="5132"/>
                    <a:pt x="2557" y="4310"/>
                  </a:cubicBezTo>
                  <a:cubicBezTo>
                    <a:pt x="3402" y="2689"/>
                    <a:pt x="4589" y="1206"/>
                    <a:pt x="5798" y="567"/>
                  </a:cubicBezTo>
                  <a:cubicBezTo>
                    <a:pt x="6325" y="263"/>
                    <a:pt x="6834" y="175"/>
                    <a:pt x="7229" y="175"/>
                  </a:cubicBezTo>
                  <a:cubicBezTo>
                    <a:pt x="7279" y="175"/>
                    <a:pt x="7327" y="176"/>
                    <a:pt x="7373" y="179"/>
                  </a:cubicBezTo>
                  <a:cubicBezTo>
                    <a:pt x="7706" y="179"/>
                    <a:pt x="7921" y="229"/>
                    <a:pt x="7976" y="229"/>
                  </a:cubicBezTo>
                  <a:cubicBezTo>
                    <a:pt x="7985" y="229"/>
                    <a:pt x="7990" y="227"/>
                    <a:pt x="7990" y="224"/>
                  </a:cubicBezTo>
                  <a:cubicBezTo>
                    <a:pt x="8012" y="201"/>
                    <a:pt x="7784" y="87"/>
                    <a:pt x="7373" y="19"/>
                  </a:cubicBezTo>
                  <a:cubicBezTo>
                    <a:pt x="7275" y="8"/>
                    <a:pt x="7164" y="1"/>
                    <a:pt x="704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4" name="Google Shape;2244;p35"/>
            <p:cNvSpPr/>
            <p:nvPr/>
          </p:nvSpPr>
          <p:spPr>
            <a:xfrm>
              <a:off x="6470000" y="2391500"/>
              <a:ext cx="387475" cy="755225"/>
            </a:xfrm>
            <a:custGeom>
              <a:avLst/>
              <a:gdLst/>
              <a:ahLst/>
              <a:cxnLst/>
              <a:rect l="l" t="t" r="r" b="b"/>
              <a:pathLst>
                <a:path w="15499" h="30209" extrusionOk="0">
                  <a:moveTo>
                    <a:pt x="9476" y="1"/>
                  </a:moveTo>
                  <a:cubicBezTo>
                    <a:pt x="8992" y="1"/>
                    <a:pt x="8436" y="54"/>
                    <a:pt x="7829" y="209"/>
                  </a:cubicBezTo>
                  <a:cubicBezTo>
                    <a:pt x="7304" y="346"/>
                    <a:pt x="6756" y="551"/>
                    <a:pt x="6209" y="871"/>
                  </a:cubicBezTo>
                  <a:cubicBezTo>
                    <a:pt x="5661" y="1190"/>
                    <a:pt x="5113" y="1555"/>
                    <a:pt x="4611" y="2035"/>
                  </a:cubicBezTo>
                  <a:cubicBezTo>
                    <a:pt x="4132" y="2514"/>
                    <a:pt x="3652" y="3039"/>
                    <a:pt x="3241" y="3632"/>
                  </a:cubicBezTo>
                  <a:cubicBezTo>
                    <a:pt x="2831" y="4203"/>
                    <a:pt x="2465" y="4842"/>
                    <a:pt x="2146" y="5481"/>
                  </a:cubicBezTo>
                  <a:cubicBezTo>
                    <a:pt x="845" y="8083"/>
                    <a:pt x="274" y="10959"/>
                    <a:pt x="91" y="13128"/>
                  </a:cubicBezTo>
                  <a:cubicBezTo>
                    <a:pt x="0" y="14200"/>
                    <a:pt x="0" y="15114"/>
                    <a:pt x="46" y="15753"/>
                  </a:cubicBezTo>
                  <a:cubicBezTo>
                    <a:pt x="69" y="16072"/>
                    <a:pt x="91" y="16323"/>
                    <a:pt x="114" y="16483"/>
                  </a:cubicBezTo>
                  <a:cubicBezTo>
                    <a:pt x="114" y="16666"/>
                    <a:pt x="137" y="16757"/>
                    <a:pt x="137" y="16757"/>
                  </a:cubicBezTo>
                  <a:cubicBezTo>
                    <a:pt x="137" y="16757"/>
                    <a:pt x="137" y="16848"/>
                    <a:pt x="160" y="17008"/>
                  </a:cubicBezTo>
                  <a:cubicBezTo>
                    <a:pt x="183" y="17191"/>
                    <a:pt x="228" y="17419"/>
                    <a:pt x="274" y="17738"/>
                  </a:cubicBezTo>
                  <a:cubicBezTo>
                    <a:pt x="388" y="18378"/>
                    <a:pt x="571" y="19268"/>
                    <a:pt x="890" y="20295"/>
                  </a:cubicBezTo>
                  <a:cubicBezTo>
                    <a:pt x="1233" y="21345"/>
                    <a:pt x="1666" y="22532"/>
                    <a:pt x="2328" y="23741"/>
                  </a:cubicBezTo>
                  <a:cubicBezTo>
                    <a:pt x="2648" y="24335"/>
                    <a:pt x="3013" y="24928"/>
                    <a:pt x="3424" y="25522"/>
                  </a:cubicBezTo>
                  <a:cubicBezTo>
                    <a:pt x="3858" y="26115"/>
                    <a:pt x="4314" y="26663"/>
                    <a:pt x="4816" y="27188"/>
                  </a:cubicBezTo>
                  <a:cubicBezTo>
                    <a:pt x="5341" y="27713"/>
                    <a:pt x="5889" y="28192"/>
                    <a:pt x="6483" y="28603"/>
                  </a:cubicBezTo>
                  <a:cubicBezTo>
                    <a:pt x="7099" y="28991"/>
                    <a:pt x="7715" y="29334"/>
                    <a:pt x="8354" y="29585"/>
                  </a:cubicBezTo>
                  <a:cubicBezTo>
                    <a:pt x="9495" y="30033"/>
                    <a:pt x="10655" y="30208"/>
                    <a:pt x="11653" y="30208"/>
                  </a:cubicBezTo>
                  <a:cubicBezTo>
                    <a:pt x="11773" y="30208"/>
                    <a:pt x="11891" y="30206"/>
                    <a:pt x="12006" y="30201"/>
                  </a:cubicBezTo>
                  <a:cubicBezTo>
                    <a:pt x="13102" y="30133"/>
                    <a:pt x="13969" y="29904"/>
                    <a:pt x="14586" y="29744"/>
                  </a:cubicBezTo>
                  <a:cubicBezTo>
                    <a:pt x="15179" y="29539"/>
                    <a:pt x="15499" y="29402"/>
                    <a:pt x="15499" y="29379"/>
                  </a:cubicBezTo>
                  <a:cubicBezTo>
                    <a:pt x="15497" y="29373"/>
                    <a:pt x="15489" y="29370"/>
                    <a:pt x="15474" y="29370"/>
                  </a:cubicBezTo>
                  <a:cubicBezTo>
                    <a:pt x="15280" y="29370"/>
                    <a:pt x="13978" y="29885"/>
                    <a:pt x="12006" y="29927"/>
                  </a:cubicBezTo>
                  <a:cubicBezTo>
                    <a:pt x="10956" y="29927"/>
                    <a:pt x="9701" y="29744"/>
                    <a:pt x="8491" y="29220"/>
                  </a:cubicBezTo>
                  <a:cubicBezTo>
                    <a:pt x="7898" y="28968"/>
                    <a:pt x="7304" y="28626"/>
                    <a:pt x="6756" y="28215"/>
                  </a:cubicBezTo>
                  <a:cubicBezTo>
                    <a:pt x="6186" y="27827"/>
                    <a:pt x="5661" y="27348"/>
                    <a:pt x="5182" y="26846"/>
                  </a:cubicBezTo>
                  <a:cubicBezTo>
                    <a:pt x="4702" y="26344"/>
                    <a:pt x="4269" y="25773"/>
                    <a:pt x="3880" y="25225"/>
                  </a:cubicBezTo>
                  <a:cubicBezTo>
                    <a:pt x="3492" y="24632"/>
                    <a:pt x="3127" y="24061"/>
                    <a:pt x="2831" y="23468"/>
                  </a:cubicBezTo>
                  <a:cubicBezTo>
                    <a:pt x="2237" y="22303"/>
                    <a:pt x="1826" y="21117"/>
                    <a:pt x="1529" y="20112"/>
                  </a:cubicBezTo>
                  <a:cubicBezTo>
                    <a:pt x="1233" y="19108"/>
                    <a:pt x="1050" y="18241"/>
                    <a:pt x="959" y="17624"/>
                  </a:cubicBezTo>
                  <a:cubicBezTo>
                    <a:pt x="913" y="17328"/>
                    <a:pt x="890" y="17076"/>
                    <a:pt x="868" y="16917"/>
                  </a:cubicBezTo>
                  <a:cubicBezTo>
                    <a:pt x="845" y="16757"/>
                    <a:pt x="822" y="16666"/>
                    <a:pt x="822" y="16666"/>
                  </a:cubicBezTo>
                  <a:cubicBezTo>
                    <a:pt x="822" y="16666"/>
                    <a:pt x="822" y="16574"/>
                    <a:pt x="799" y="16415"/>
                  </a:cubicBezTo>
                  <a:cubicBezTo>
                    <a:pt x="776" y="16255"/>
                    <a:pt x="753" y="16027"/>
                    <a:pt x="731" y="15707"/>
                  </a:cubicBezTo>
                  <a:cubicBezTo>
                    <a:pt x="685" y="15114"/>
                    <a:pt x="662" y="14223"/>
                    <a:pt x="731" y="13173"/>
                  </a:cubicBezTo>
                  <a:cubicBezTo>
                    <a:pt x="868" y="11073"/>
                    <a:pt x="1393" y="8243"/>
                    <a:pt x="2579" y="5709"/>
                  </a:cubicBezTo>
                  <a:cubicBezTo>
                    <a:pt x="2899" y="5070"/>
                    <a:pt x="3241" y="4454"/>
                    <a:pt x="3607" y="3883"/>
                  </a:cubicBezTo>
                  <a:cubicBezTo>
                    <a:pt x="3995" y="3313"/>
                    <a:pt x="4428" y="2788"/>
                    <a:pt x="4885" y="2309"/>
                  </a:cubicBezTo>
                  <a:cubicBezTo>
                    <a:pt x="5364" y="1852"/>
                    <a:pt x="5866" y="1464"/>
                    <a:pt x="6368" y="1167"/>
                  </a:cubicBezTo>
                  <a:cubicBezTo>
                    <a:pt x="6893" y="848"/>
                    <a:pt x="7418" y="642"/>
                    <a:pt x="7921" y="483"/>
                  </a:cubicBezTo>
                  <a:cubicBezTo>
                    <a:pt x="8680" y="258"/>
                    <a:pt x="9374" y="190"/>
                    <a:pt x="9934" y="190"/>
                  </a:cubicBezTo>
                  <a:cubicBezTo>
                    <a:pt x="10114" y="190"/>
                    <a:pt x="10281" y="197"/>
                    <a:pt x="10431" y="209"/>
                  </a:cubicBezTo>
                  <a:cubicBezTo>
                    <a:pt x="10935" y="246"/>
                    <a:pt x="11270" y="283"/>
                    <a:pt x="11377" y="283"/>
                  </a:cubicBezTo>
                  <a:cubicBezTo>
                    <a:pt x="11401" y="283"/>
                    <a:pt x="11413" y="281"/>
                    <a:pt x="11413" y="277"/>
                  </a:cubicBezTo>
                  <a:cubicBezTo>
                    <a:pt x="11413" y="254"/>
                    <a:pt x="11322" y="231"/>
                    <a:pt x="11162" y="186"/>
                  </a:cubicBezTo>
                  <a:cubicBezTo>
                    <a:pt x="11002" y="163"/>
                    <a:pt x="10751" y="94"/>
                    <a:pt x="10454" y="72"/>
                  </a:cubicBezTo>
                  <a:cubicBezTo>
                    <a:pt x="10177" y="32"/>
                    <a:pt x="9847" y="1"/>
                    <a:pt x="9476"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5" name="Google Shape;2245;p35"/>
            <p:cNvSpPr/>
            <p:nvPr/>
          </p:nvSpPr>
          <p:spPr>
            <a:xfrm>
              <a:off x="6518500" y="2545625"/>
              <a:ext cx="46800" cy="102775"/>
            </a:xfrm>
            <a:custGeom>
              <a:avLst/>
              <a:gdLst/>
              <a:ahLst/>
              <a:cxnLst/>
              <a:rect l="l" t="t" r="r" b="b"/>
              <a:pathLst>
                <a:path w="1872" h="4111" extrusionOk="0">
                  <a:moveTo>
                    <a:pt x="1393" y="0"/>
                  </a:moveTo>
                  <a:cubicBezTo>
                    <a:pt x="1100" y="0"/>
                    <a:pt x="751" y="426"/>
                    <a:pt x="639" y="960"/>
                  </a:cubicBezTo>
                  <a:cubicBezTo>
                    <a:pt x="502" y="1530"/>
                    <a:pt x="662" y="1987"/>
                    <a:pt x="959" y="2010"/>
                  </a:cubicBezTo>
                  <a:cubicBezTo>
                    <a:pt x="966" y="2010"/>
                    <a:pt x="974" y="2010"/>
                    <a:pt x="982" y="2010"/>
                  </a:cubicBezTo>
                  <a:cubicBezTo>
                    <a:pt x="1274" y="2010"/>
                    <a:pt x="1624" y="1585"/>
                    <a:pt x="1735" y="1051"/>
                  </a:cubicBezTo>
                  <a:cubicBezTo>
                    <a:pt x="1872" y="503"/>
                    <a:pt x="1712" y="47"/>
                    <a:pt x="1415" y="1"/>
                  </a:cubicBezTo>
                  <a:cubicBezTo>
                    <a:pt x="1408" y="0"/>
                    <a:pt x="1400" y="0"/>
                    <a:pt x="1393" y="0"/>
                  </a:cubicBezTo>
                  <a:close/>
                  <a:moveTo>
                    <a:pt x="618" y="2670"/>
                  </a:moveTo>
                  <a:cubicBezTo>
                    <a:pt x="417" y="2670"/>
                    <a:pt x="180" y="2981"/>
                    <a:pt x="92" y="3356"/>
                  </a:cubicBezTo>
                  <a:cubicBezTo>
                    <a:pt x="0" y="3767"/>
                    <a:pt x="92" y="4087"/>
                    <a:pt x="320" y="4110"/>
                  </a:cubicBezTo>
                  <a:cubicBezTo>
                    <a:pt x="327" y="4110"/>
                    <a:pt x="334" y="4111"/>
                    <a:pt x="341" y="4111"/>
                  </a:cubicBezTo>
                  <a:cubicBezTo>
                    <a:pt x="542" y="4111"/>
                    <a:pt x="779" y="3800"/>
                    <a:pt x="868" y="3425"/>
                  </a:cubicBezTo>
                  <a:cubicBezTo>
                    <a:pt x="959" y="3037"/>
                    <a:pt x="868" y="2694"/>
                    <a:pt x="639" y="2672"/>
                  </a:cubicBezTo>
                  <a:cubicBezTo>
                    <a:pt x="632" y="2671"/>
                    <a:pt x="625" y="2670"/>
                    <a:pt x="618" y="26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6" name="Google Shape;2246;p35"/>
            <p:cNvSpPr/>
            <p:nvPr/>
          </p:nvSpPr>
          <p:spPr>
            <a:xfrm>
              <a:off x="6609975" y="2450500"/>
              <a:ext cx="442650" cy="667250"/>
            </a:xfrm>
            <a:custGeom>
              <a:avLst/>
              <a:gdLst/>
              <a:ahLst/>
              <a:cxnLst/>
              <a:rect l="l" t="t" r="r" b="b"/>
              <a:pathLst>
                <a:path w="17706" h="26690" extrusionOk="0">
                  <a:moveTo>
                    <a:pt x="5447" y="1"/>
                  </a:moveTo>
                  <a:cubicBezTo>
                    <a:pt x="4271" y="1"/>
                    <a:pt x="2969" y="723"/>
                    <a:pt x="2344" y="1569"/>
                  </a:cubicBezTo>
                  <a:cubicBezTo>
                    <a:pt x="1523" y="2710"/>
                    <a:pt x="1180" y="4285"/>
                    <a:pt x="1545" y="5655"/>
                  </a:cubicBezTo>
                  <a:cubicBezTo>
                    <a:pt x="2139" y="7960"/>
                    <a:pt x="3486" y="9923"/>
                    <a:pt x="4536" y="12046"/>
                  </a:cubicBezTo>
                  <a:cubicBezTo>
                    <a:pt x="5859" y="14671"/>
                    <a:pt x="7320" y="16269"/>
                    <a:pt x="8850" y="18802"/>
                  </a:cubicBezTo>
                  <a:cubicBezTo>
                    <a:pt x="7412" y="18049"/>
                    <a:pt x="5517" y="17456"/>
                    <a:pt x="3965" y="16908"/>
                  </a:cubicBezTo>
                  <a:cubicBezTo>
                    <a:pt x="3666" y="16808"/>
                    <a:pt x="3368" y="16762"/>
                    <a:pt x="3082" y="16762"/>
                  </a:cubicBezTo>
                  <a:cubicBezTo>
                    <a:pt x="1334" y="16762"/>
                    <a:pt x="0" y="18482"/>
                    <a:pt x="1294" y="20286"/>
                  </a:cubicBezTo>
                  <a:cubicBezTo>
                    <a:pt x="2322" y="21724"/>
                    <a:pt x="3942" y="23048"/>
                    <a:pt x="5357" y="24143"/>
                  </a:cubicBezTo>
                  <a:cubicBezTo>
                    <a:pt x="7203" y="25569"/>
                    <a:pt x="9758" y="26689"/>
                    <a:pt x="12029" y="26689"/>
                  </a:cubicBezTo>
                  <a:cubicBezTo>
                    <a:pt x="13832" y="26689"/>
                    <a:pt x="15456" y="25984"/>
                    <a:pt x="16405" y="24166"/>
                  </a:cubicBezTo>
                  <a:cubicBezTo>
                    <a:pt x="17706" y="21724"/>
                    <a:pt x="16519" y="18254"/>
                    <a:pt x="15720" y="15835"/>
                  </a:cubicBezTo>
                  <a:cubicBezTo>
                    <a:pt x="14396" y="11840"/>
                    <a:pt x="12502" y="7983"/>
                    <a:pt x="10219" y="4399"/>
                  </a:cubicBezTo>
                  <a:cubicBezTo>
                    <a:pt x="9466" y="3235"/>
                    <a:pt x="8690" y="1980"/>
                    <a:pt x="7640" y="998"/>
                  </a:cubicBezTo>
                  <a:cubicBezTo>
                    <a:pt x="7412" y="793"/>
                    <a:pt x="7138" y="588"/>
                    <a:pt x="6841" y="405"/>
                  </a:cubicBezTo>
                  <a:cubicBezTo>
                    <a:pt x="6544" y="222"/>
                    <a:pt x="6225" y="85"/>
                    <a:pt x="5905" y="40"/>
                  </a:cubicBezTo>
                  <a:cubicBezTo>
                    <a:pt x="5756" y="13"/>
                    <a:pt x="5602" y="1"/>
                    <a:pt x="5447"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7" name="Google Shape;2247;p35"/>
            <p:cNvSpPr/>
            <p:nvPr/>
          </p:nvSpPr>
          <p:spPr>
            <a:xfrm>
              <a:off x="6613225" y="2646650"/>
              <a:ext cx="439400" cy="471100"/>
            </a:xfrm>
            <a:custGeom>
              <a:avLst/>
              <a:gdLst/>
              <a:ahLst/>
              <a:cxnLst/>
              <a:rect l="l" t="t" r="r" b="b"/>
              <a:pathLst>
                <a:path w="17576" h="18844" extrusionOk="0">
                  <a:moveTo>
                    <a:pt x="12098" y="0"/>
                  </a:moveTo>
                  <a:cubicBezTo>
                    <a:pt x="9907" y="1141"/>
                    <a:pt x="6186" y="3241"/>
                    <a:pt x="4428" y="4246"/>
                  </a:cubicBezTo>
                  <a:cubicBezTo>
                    <a:pt x="4862" y="5090"/>
                    <a:pt x="5319" y="5843"/>
                    <a:pt x="5775" y="6551"/>
                  </a:cubicBezTo>
                  <a:cubicBezTo>
                    <a:pt x="7236" y="5775"/>
                    <a:pt x="9541" y="4634"/>
                    <a:pt x="10386" y="4588"/>
                  </a:cubicBezTo>
                  <a:cubicBezTo>
                    <a:pt x="10394" y="4588"/>
                    <a:pt x="10401" y="4588"/>
                    <a:pt x="10409" y="4588"/>
                  </a:cubicBezTo>
                  <a:cubicBezTo>
                    <a:pt x="11685" y="4588"/>
                    <a:pt x="13375" y="8296"/>
                    <a:pt x="13193" y="10020"/>
                  </a:cubicBezTo>
                  <a:cubicBezTo>
                    <a:pt x="13145" y="10444"/>
                    <a:pt x="12716" y="10605"/>
                    <a:pt x="12095" y="10605"/>
                  </a:cubicBezTo>
                  <a:cubicBezTo>
                    <a:pt x="10944" y="10605"/>
                    <a:pt x="9135" y="10054"/>
                    <a:pt x="7875" y="9610"/>
                  </a:cubicBezTo>
                  <a:lnTo>
                    <a:pt x="7875" y="9610"/>
                  </a:lnTo>
                  <a:cubicBezTo>
                    <a:pt x="8149" y="10043"/>
                    <a:pt x="8446" y="10477"/>
                    <a:pt x="8720" y="10956"/>
                  </a:cubicBezTo>
                  <a:cubicBezTo>
                    <a:pt x="8263" y="10728"/>
                    <a:pt x="7761" y="10500"/>
                    <a:pt x="7236" y="10294"/>
                  </a:cubicBezTo>
                  <a:lnTo>
                    <a:pt x="7236" y="10294"/>
                  </a:lnTo>
                  <a:cubicBezTo>
                    <a:pt x="7237" y="10295"/>
                    <a:pt x="12349" y="13125"/>
                    <a:pt x="12942" y="14951"/>
                  </a:cubicBezTo>
                  <a:cubicBezTo>
                    <a:pt x="13270" y="15959"/>
                    <a:pt x="12665" y="16717"/>
                    <a:pt x="11274" y="16717"/>
                  </a:cubicBezTo>
                  <a:cubicBezTo>
                    <a:pt x="10145" y="16717"/>
                    <a:pt x="8500" y="16218"/>
                    <a:pt x="6414" y="14951"/>
                  </a:cubicBezTo>
                  <a:cubicBezTo>
                    <a:pt x="2351" y="12485"/>
                    <a:pt x="3949" y="9998"/>
                    <a:pt x="4428" y="9267"/>
                  </a:cubicBezTo>
                  <a:cubicBezTo>
                    <a:pt x="4314" y="9244"/>
                    <a:pt x="4223" y="9199"/>
                    <a:pt x="4109" y="9153"/>
                  </a:cubicBezTo>
                  <a:cubicBezTo>
                    <a:pt x="3675" y="9107"/>
                    <a:pt x="3059" y="9039"/>
                    <a:pt x="2374" y="8993"/>
                  </a:cubicBezTo>
                  <a:cubicBezTo>
                    <a:pt x="936" y="9290"/>
                    <a:pt x="0" y="10819"/>
                    <a:pt x="1164" y="12440"/>
                  </a:cubicBezTo>
                  <a:cubicBezTo>
                    <a:pt x="2192" y="13878"/>
                    <a:pt x="3812" y="15202"/>
                    <a:pt x="5227" y="16297"/>
                  </a:cubicBezTo>
                  <a:cubicBezTo>
                    <a:pt x="7073" y="17723"/>
                    <a:pt x="9628" y="18843"/>
                    <a:pt x="11899" y="18843"/>
                  </a:cubicBezTo>
                  <a:cubicBezTo>
                    <a:pt x="13702" y="18843"/>
                    <a:pt x="15326" y="18138"/>
                    <a:pt x="16275" y="16320"/>
                  </a:cubicBezTo>
                  <a:cubicBezTo>
                    <a:pt x="17576" y="13878"/>
                    <a:pt x="16389" y="10408"/>
                    <a:pt x="15590" y="7989"/>
                  </a:cubicBezTo>
                  <a:cubicBezTo>
                    <a:pt x="14677" y="5250"/>
                    <a:pt x="13490" y="2579"/>
                    <a:pt x="12098"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8" name="Google Shape;2248;p35"/>
            <p:cNvSpPr/>
            <p:nvPr/>
          </p:nvSpPr>
          <p:spPr>
            <a:xfrm>
              <a:off x="6825500" y="2918475"/>
              <a:ext cx="92475" cy="41575"/>
            </a:xfrm>
            <a:custGeom>
              <a:avLst/>
              <a:gdLst/>
              <a:ahLst/>
              <a:cxnLst/>
              <a:rect l="l" t="t" r="r" b="b"/>
              <a:pathLst>
                <a:path w="3699" h="1663" extrusionOk="0">
                  <a:moveTo>
                    <a:pt x="79" y="0"/>
                  </a:moveTo>
                  <a:cubicBezTo>
                    <a:pt x="33" y="0"/>
                    <a:pt x="5" y="5"/>
                    <a:pt x="0" y="15"/>
                  </a:cubicBezTo>
                  <a:cubicBezTo>
                    <a:pt x="0" y="83"/>
                    <a:pt x="480" y="266"/>
                    <a:pt x="936" y="448"/>
                  </a:cubicBezTo>
                  <a:cubicBezTo>
                    <a:pt x="1416" y="654"/>
                    <a:pt x="1872" y="836"/>
                    <a:pt x="1872" y="836"/>
                  </a:cubicBezTo>
                  <a:cubicBezTo>
                    <a:pt x="1872" y="836"/>
                    <a:pt x="1986" y="882"/>
                    <a:pt x="2169" y="951"/>
                  </a:cubicBezTo>
                  <a:cubicBezTo>
                    <a:pt x="2351" y="996"/>
                    <a:pt x="2580" y="1110"/>
                    <a:pt x="2808" y="1202"/>
                  </a:cubicBezTo>
                  <a:cubicBezTo>
                    <a:pt x="2922" y="1247"/>
                    <a:pt x="3013" y="1316"/>
                    <a:pt x="3105" y="1361"/>
                  </a:cubicBezTo>
                  <a:cubicBezTo>
                    <a:pt x="3219" y="1407"/>
                    <a:pt x="3310" y="1453"/>
                    <a:pt x="3378" y="1521"/>
                  </a:cubicBezTo>
                  <a:cubicBezTo>
                    <a:pt x="3517" y="1600"/>
                    <a:pt x="3622" y="1663"/>
                    <a:pt x="3662" y="1663"/>
                  </a:cubicBezTo>
                  <a:cubicBezTo>
                    <a:pt x="3668" y="1663"/>
                    <a:pt x="3672" y="1661"/>
                    <a:pt x="3675" y="1658"/>
                  </a:cubicBezTo>
                  <a:cubicBezTo>
                    <a:pt x="3698" y="1658"/>
                    <a:pt x="3630" y="1544"/>
                    <a:pt x="3515" y="1384"/>
                  </a:cubicBezTo>
                  <a:cubicBezTo>
                    <a:pt x="3470" y="1316"/>
                    <a:pt x="3378" y="1224"/>
                    <a:pt x="3287" y="1156"/>
                  </a:cubicBezTo>
                  <a:cubicBezTo>
                    <a:pt x="3196" y="1088"/>
                    <a:pt x="3082" y="996"/>
                    <a:pt x="2968" y="928"/>
                  </a:cubicBezTo>
                  <a:cubicBezTo>
                    <a:pt x="2762" y="791"/>
                    <a:pt x="2534" y="654"/>
                    <a:pt x="2351" y="563"/>
                  </a:cubicBezTo>
                  <a:cubicBezTo>
                    <a:pt x="2169" y="471"/>
                    <a:pt x="2055" y="426"/>
                    <a:pt x="2055" y="426"/>
                  </a:cubicBezTo>
                  <a:cubicBezTo>
                    <a:pt x="2055" y="426"/>
                    <a:pt x="1552" y="266"/>
                    <a:pt x="1050" y="152"/>
                  </a:cubicBezTo>
                  <a:cubicBezTo>
                    <a:pt x="655" y="62"/>
                    <a:pt x="247" y="0"/>
                    <a:pt x="7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9" name="Google Shape;2249;p35"/>
            <p:cNvSpPr/>
            <p:nvPr/>
          </p:nvSpPr>
          <p:spPr>
            <a:xfrm>
              <a:off x="6961300" y="3062425"/>
              <a:ext cx="24575" cy="16025"/>
            </a:xfrm>
            <a:custGeom>
              <a:avLst/>
              <a:gdLst/>
              <a:ahLst/>
              <a:cxnLst/>
              <a:rect l="l" t="t" r="r" b="b"/>
              <a:pathLst>
                <a:path w="983" h="641" extrusionOk="0">
                  <a:moveTo>
                    <a:pt x="758" y="0"/>
                  </a:moveTo>
                  <a:cubicBezTo>
                    <a:pt x="720" y="0"/>
                    <a:pt x="680" y="3"/>
                    <a:pt x="640" y="9"/>
                  </a:cubicBezTo>
                  <a:cubicBezTo>
                    <a:pt x="480" y="32"/>
                    <a:pt x="320" y="77"/>
                    <a:pt x="320" y="77"/>
                  </a:cubicBezTo>
                  <a:cubicBezTo>
                    <a:pt x="320" y="77"/>
                    <a:pt x="206" y="191"/>
                    <a:pt x="115" y="328"/>
                  </a:cubicBezTo>
                  <a:cubicBezTo>
                    <a:pt x="46" y="465"/>
                    <a:pt x="1" y="602"/>
                    <a:pt x="69" y="625"/>
                  </a:cubicBezTo>
                  <a:cubicBezTo>
                    <a:pt x="80" y="636"/>
                    <a:pt x="95" y="640"/>
                    <a:pt x="114" y="640"/>
                  </a:cubicBezTo>
                  <a:cubicBezTo>
                    <a:pt x="177" y="640"/>
                    <a:pt x="278" y="592"/>
                    <a:pt x="366" y="556"/>
                  </a:cubicBezTo>
                  <a:cubicBezTo>
                    <a:pt x="503" y="511"/>
                    <a:pt x="594" y="465"/>
                    <a:pt x="594" y="465"/>
                  </a:cubicBezTo>
                  <a:cubicBezTo>
                    <a:pt x="594" y="465"/>
                    <a:pt x="686" y="397"/>
                    <a:pt x="777" y="305"/>
                  </a:cubicBezTo>
                  <a:cubicBezTo>
                    <a:pt x="868" y="214"/>
                    <a:pt x="982" y="123"/>
                    <a:pt x="982" y="77"/>
                  </a:cubicBezTo>
                  <a:cubicBezTo>
                    <a:pt x="965" y="26"/>
                    <a:pt x="871" y="0"/>
                    <a:pt x="758" y="0"/>
                  </a:cubicBezTo>
                  <a:close/>
                </a:path>
              </a:pathLst>
            </a:custGeom>
            <a:solidFill>
              <a:srgbClr val="DC632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0" name="Google Shape;2250;p35"/>
            <p:cNvSpPr/>
            <p:nvPr/>
          </p:nvSpPr>
          <p:spPr>
            <a:xfrm>
              <a:off x="6624625" y="2441550"/>
              <a:ext cx="345825" cy="351775"/>
            </a:xfrm>
            <a:custGeom>
              <a:avLst/>
              <a:gdLst/>
              <a:ahLst/>
              <a:cxnLst/>
              <a:rect l="l" t="t" r="r" b="b"/>
              <a:pathLst>
                <a:path w="13833" h="14071" extrusionOk="0">
                  <a:moveTo>
                    <a:pt x="5028" y="1"/>
                  </a:moveTo>
                  <a:cubicBezTo>
                    <a:pt x="3668" y="1"/>
                    <a:pt x="2214" y="1150"/>
                    <a:pt x="1484" y="2110"/>
                  </a:cubicBezTo>
                  <a:cubicBezTo>
                    <a:pt x="526" y="3388"/>
                    <a:pt x="1" y="4757"/>
                    <a:pt x="389" y="6264"/>
                  </a:cubicBezTo>
                  <a:cubicBezTo>
                    <a:pt x="1096" y="8820"/>
                    <a:pt x="2626" y="11034"/>
                    <a:pt x="3835" y="13363"/>
                  </a:cubicBezTo>
                  <a:cubicBezTo>
                    <a:pt x="3972" y="13591"/>
                    <a:pt x="4087" y="13842"/>
                    <a:pt x="4224" y="14070"/>
                  </a:cubicBezTo>
                  <a:cubicBezTo>
                    <a:pt x="5547" y="13294"/>
                    <a:pt x="9336" y="11354"/>
                    <a:pt x="13833" y="10897"/>
                  </a:cubicBezTo>
                  <a:cubicBezTo>
                    <a:pt x="12806" y="8820"/>
                    <a:pt x="11619" y="6812"/>
                    <a:pt x="10341" y="4872"/>
                  </a:cubicBezTo>
                  <a:cubicBezTo>
                    <a:pt x="9496" y="3571"/>
                    <a:pt x="8583" y="2178"/>
                    <a:pt x="7373" y="1105"/>
                  </a:cubicBezTo>
                  <a:cubicBezTo>
                    <a:pt x="7122" y="877"/>
                    <a:pt x="6803" y="649"/>
                    <a:pt x="6460" y="443"/>
                  </a:cubicBezTo>
                  <a:cubicBezTo>
                    <a:pt x="6141" y="238"/>
                    <a:pt x="5776" y="78"/>
                    <a:pt x="5410" y="33"/>
                  </a:cubicBezTo>
                  <a:cubicBezTo>
                    <a:pt x="5284" y="11"/>
                    <a:pt x="5157" y="1"/>
                    <a:pt x="5028"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1" name="Google Shape;2251;p35"/>
            <p:cNvSpPr/>
            <p:nvPr/>
          </p:nvSpPr>
          <p:spPr>
            <a:xfrm>
              <a:off x="6682850" y="2441200"/>
              <a:ext cx="287600" cy="352125"/>
            </a:xfrm>
            <a:custGeom>
              <a:avLst/>
              <a:gdLst/>
              <a:ahLst/>
              <a:cxnLst/>
              <a:rect l="l" t="t" r="r" b="b"/>
              <a:pathLst>
                <a:path w="11504" h="14085" extrusionOk="0">
                  <a:moveTo>
                    <a:pt x="2717" y="0"/>
                  </a:moveTo>
                  <a:cubicBezTo>
                    <a:pt x="1894" y="0"/>
                    <a:pt x="1053" y="404"/>
                    <a:pt x="342" y="960"/>
                  </a:cubicBezTo>
                  <a:cubicBezTo>
                    <a:pt x="2990" y="960"/>
                    <a:pt x="5638" y="5799"/>
                    <a:pt x="5547" y="7602"/>
                  </a:cubicBezTo>
                  <a:cubicBezTo>
                    <a:pt x="5432" y="9451"/>
                    <a:pt x="1643" y="10341"/>
                    <a:pt x="0" y="10638"/>
                  </a:cubicBezTo>
                  <a:cubicBezTo>
                    <a:pt x="114" y="10843"/>
                    <a:pt x="205" y="11026"/>
                    <a:pt x="320" y="11231"/>
                  </a:cubicBezTo>
                  <a:cubicBezTo>
                    <a:pt x="548" y="11642"/>
                    <a:pt x="799" y="12053"/>
                    <a:pt x="1027" y="12464"/>
                  </a:cubicBezTo>
                  <a:cubicBezTo>
                    <a:pt x="2047" y="11933"/>
                    <a:pt x="5835" y="10073"/>
                    <a:pt x="7250" y="10073"/>
                  </a:cubicBezTo>
                  <a:cubicBezTo>
                    <a:pt x="7419" y="10073"/>
                    <a:pt x="7554" y="10100"/>
                    <a:pt x="7646" y="10158"/>
                  </a:cubicBezTo>
                  <a:cubicBezTo>
                    <a:pt x="8468" y="10660"/>
                    <a:pt x="3310" y="13011"/>
                    <a:pt x="1689" y="13719"/>
                  </a:cubicBezTo>
                  <a:cubicBezTo>
                    <a:pt x="1758" y="13833"/>
                    <a:pt x="1826" y="13947"/>
                    <a:pt x="1895" y="14084"/>
                  </a:cubicBezTo>
                  <a:cubicBezTo>
                    <a:pt x="3218" y="13308"/>
                    <a:pt x="7007" y="11368"/>
                    <a:pt x="11504" y="10911"/>
                  </a:cubicBezTo>
                  <a:cubicBezTo>
                    <a:pt x="10477" y="8834"/>
                    <a:pt x="9290" y="6826"/>
                    <a:pt x="8012" y="4886"/>
                  </a:cubicBezTo>
                  <a:cubicBezTo>
                    <a:pt x="7167" y="3585"/>
                    <a:pt x="6254" y="2192"/>
                    <a:pt x="5044" y="1119"/>
                  </a:cubicBezTo>
                  <a:cubicBezTo>
                    <a:pt x="4793" y="891"/>
                    <a:pt x="4474" y="663"/>
                    <a:pt x="4131" y="457"/>
                  </a:cubicBezTo>
                  <a:cubicBezTo>
                    <a:pt x="3812" y="252"/>
                    <a:pt x="3447" y="92"/>
                    <a:pt x="3081" y="47"/>
                  </a:cubicBezTo>
                  <a:cubicBezTo>
                    <a:pt x="2990" y="24"/>
                    <a:pt x="2876" y="24"/>
                    <a:pt x="2785" y="1"/>
                  </a:cubicBezTo>
                  <a:cubicBezTo>
                    <a:pt x="2762" y="0"/>
                    <a:pt x="2740" y="0"/>
                    <a:pt x="271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2" name="Google Shape;2252;p35"/>
            <p:cNvSpPr/>
            <p:nvPr/>
          </p:nvSpPr>
          <p:spPr>
            <a:xfrm>
              <a:off x="6718800" y="2671350"/>
              <a:ext cx="218575" cy="72375"/>
            </a:xfrm>
            <a:custGeom>
              <a:avLst/>
              <a:gdLst/>
              <a:ahLst/>
              <a:cxnLst/>
              <a:rect l="l" t="t" r="r" b="b"/>
              <a:pathLst>
                <a:path w="8743" h="2895" extrusionOk="0">
                  <a:moveTo>
                    <a:pt x="7437" y="0"/>
                  </a:moveTo>
                  <a:cubicBezTo>
                    <a:pt x="7104" y="0"/>
                    <a:pt x="6736" y="11"/>
                    <a:pt x="6368" y="39"/>
                  </a:cubicBezTo>
                  <a:cubicBezTo>
                    <a:pt x="5775" y="131"/>
                    <a:pt x="5181" y="176"/>
                    <a:pt x="4748" y="290"/>
                  </a:cubicBezTo>
                  <a:cubicBezTo>
                    <a:pt x="4314" y="404"/>
                    <a:pt x="4017" y="473"/>
                    <a:pt x="4017" y="473"/>
                  </a:cubicBezTo>
                  <a:cubicBezTo>
                    <a:pt x="4017" y="473"/>
                    <a:pt x="3743" y="587"/>
                    <a:pt x="3310" y="747"/>
                  </a:cubicBezTo>
                  <a:cubicBezTo>
                    <a:pt x="2899" y="884"/>
                    <a:pt x="2374" y="1180"/>
                    <a:pt x="1849" y="1454"/>
                  </a:cubicBezTo>
                  <a:cubicBezTo>
                    <a:pt x="845" y="2048"/>
                    <a:pt x="0" y="2847"/>
                    <a:pt x="46" y="2892"/>
                  </a:cubicBezTo>
                  <a:cubicBezTo>
                    <a:pt x="47" y="2894"/>
                    <a:pt x="49" y="2895"/>
                    <a:pt x="53" y="2895"/>
                  </a:cubicBezTo>
                  <a:cubicBezTo>
                    <a:pt x="150" y="2895"/>
                    <a:pt x="1037" y="2237"/>
                    <a:pt x="2031" y="1728"/>
                  </a:cubicBezTo>
                  <a:cubicBezTo>
                    <a:pt x="2556" y="1500"/>
                    <a:pt x="3059" y="1249"/>
                    <a:pt x="3492" y="1135"/>
                  </a:cubicBezTo>
                  <a:cubicBezTo>
                    <a:pt x="3903" y="998"/>
                    <a:pt x="4177" y="907"/>
                    <a:pt x="4177" y="907"/>
                  </a:cubicBezTo>
                  <a:cubicBezTo>
                    <a:pt x="4177" y="907"/>
                    <a:pt x="4451" y="838"/>
                    <a:pt x="4862" y="701"/>
                  </a:cubicBezTo>
                  <a:cubicBezTo>
                    <a:pt x="5273" y="564"/>
                    <a:pt x="5843" y="496"/>
                    <a:pt x="6414" y="359"/>
                  </a:cubicBezTo>
                  <a:cubicBezTo>
                    <a:pt x="7578" y="199"/>
                    <a:pt x="8742" y="153"/>
                    <a:pt x="8742" y="85"/>
                  </a:cubicBezTo>
                  <a:cubicBezTo>
                    <a:pt x="8742" y="53"/>
                    <a:pt x="8177" y="0"/>
                    <a:pt x="743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3" name="Google Shape;2253;p35"/>
            <p:cNvSpPr/>
            <p:nvPr/>
          </p:nvSpPr>
          <p:spPr>
            <a:xfrm>
              <a:off x="6656025" y="2588775"/>
              <a:ext cx="29700" cy="47975"/>
            </a:xfrm>
            <a:custGeom>
              <a:avLst/>
              <a:gdLst/>
              <a:ahLst/>
              <a:cxnLst/>
              <a:rect l="l" t="t" r="r" b="b"/>
              <a:pathLst>
                <a:path w="1188" h="1919" extrusionOk="0">
                  <a:moveTo>
                    <a:pt x="463" y="1"/>
                  </a:moveTo>
                  <a:cubicBezTo>
                    <a:pt x="438" y="1"/>
                    <a:pt x="413" y="4"/>
                    <a:pt x="388" y="10"/>
                  </a:cubicBezTo>
                  <a:cubicBezTo>
                    <a:pt x="137" y="124"/>
                    <a:pt x="0" y="603"/>
                    <a:pt x="114" y="1128"/>
                  </a:cubicBezTo>
                  <a:cubicBezTo>
                    <a:pt x="216" y="1596"/>
                    <a:pt x="463" y="1919"/>
                    <a:pt x="709" y="1919"/>
                  </a:cubicBezTo>
                  <a:cubicBezTo>
                    <a:pt x="739" y="1919"/>
                    <a:pt x="769" y="1914"/>
                    <a:pt x="799" y="1904"/>
                  </a:cubicBezTo>
                  <a:cubicBezTo>
                    <a:pt x="1073" y="1813"/>
                    <a:pt x="1187" y="1311"/>
                    <a:pt x="1073" y="786"/>
                  </a:cubicBezTo>
                  <a:cubicBezTo>
                    <a:pt x="990" y="308"/>
                    <a:pt x="718" y="1"/>
                    <a:pt x="46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4" name="Google Shape;2254;p35"/>
            <p:cNvSpPr/>
            <p:nvPr/>
          </p:nvSpPr>
          <p:spPr>
            <a:xfrm>
              <a:off x="6445250" y="2684850"/>
              <a:ext cx="285550" cy="245500"/>
            </a:xfrm>
            <a:custGeom>
              <a:avLst/>
              <a:gdLst/>
              <a:ahLst/>
              <a:cxnLst/>
              <a:rect l="l" t="t" r="r" b="b"/>
              <a:pathLst>
                <a:path w="11422" h="9820" extrusionOk="0">
                  <a:moveTo>
                    <a:pt x="4623" y="1"/>
                  </a:moveTo>
                  <a:cubicBezTo>
                    <a:pt x="1553" y="1"/>
                    <a:pt x="114" y="2999"/>
                    <a:pt x="77" y="4087"/>
                  </a:cubicBezTo>
                  <a:cubicBezTo>
                    <a:pt x="1" y="5554"/>
                    <a:pt x="1547" y="7403"/>
                    <a:pt x="2950" y="7403"/>
                  </a:cubicBezTo>
                  <a:cubicBezTo>
                    <a:pt x="3227" y="7403"/>
                    <a:pt x="3499" y="7331"/>
                    <a:pt x="3752" y="7168"/>
                  </a:cubicBezTo>
                  <a:cubicBezTo>
                    <a:pt x="3752" y="7168"/>
                    <a:pt x="4939" y="8903"/>
                    <a:pt x="6719" y="9542"/>
                  </a:cubicBezTo>
                  <a:cubicBezTo>
                    <a:pt x="7225" y="9733"/>
                    <a:pt x="7723" y="9819"/>
                    <a:pt x="8173" y="9819"/>
                  </a:cubicBezTo>
                  <a:cubicBezTo>
                    <a:pt x="9286" y="9819"/>
                    <a:pt x="10104" y="9289"/>
                    <a:pt x="10006" y="8492"/>
                  </a:cubicBezTo>
                  <a:cubicBezTo>
                    <a:pt x="10006" y="8492"/>
                    <a:pt x="11421" y="2466"/>
                    <a:pt x="7085" y="572"/>
                  </a:cubicBezTo>
                  <a:cubicBezTo>
                    <a:pt x="6170" y="170"/>
                    <a:pt x="5351" y="1"/>
                    <a:pt x="4623"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5" name="Google Shape;2255;p35"/>
            <p:cNvSpPr/>
            <p:nvPr/>
          </p:nvSpPr>
          <p:spPr>
            <a:xfrm>
              <a:off x="6449450" y="2694825"/>
              <a:ext cx="83900" cy="72825"/>
            </a:xfrm>
            <a:custGeom>
              <a:avLst/>
              <a:gdLst/>
              <a:ahLst/>
              <a:cxnLst/>
              <a:rect l="l" t="t" r="r" b="b"/>
              <a:pathLst>
                <a:path w="3356" h="2913" extrusionOk="0">
                  <a:moveTo>
                    <a:pt x="3288" y="0"/>
                  </a:moveTo>
                  <a:cubicBezTo>
                    <a:pt x="3114" y="0"/>
                    <a:pt x="2638" y="87"/>
                    <a:pt x="2192" y="310"/>
                  </a:cubicBezTo>
                  <a:cubicBezTo>
                    <a:pt x="1667" y="607"/>
                    <a:pt x="1233" y="995"/>
                    <a:pt x="1233" y="995"/>
                  </a:cubicBezTo>
                  <a:cubicBezTo>
                    <a:pt x="1233" y="995"/>
                    <a:pt x="845" y="1428"/>
                    <a:pt x="548" y="1908"/>
                  </a:cubicBezTo>
                  <a:cubicBezTo>
                    <a:pt x="252" y="2387"/>
                    <a:pt x="0" y="2889"/>
                    <a:pt x="46" y="2912"/>
                  </a:cubicBezTo>
                  <a:cubicBezTo>
                    <a:pt x="48" y="2913"/>
                    <a:pt x="50" y="2913"/>
                    <a:pt x="52" y="2913"/>
                  </a:cubicBezTo>
                  <a:cubicBezTo>
                    <a:pt x="132" y="2913"/>
                    <a:pt x="466" y="2491"/>
                    <a:pt x="822" y="2090"/>
                  </a:cubicBezTo>
                  <a:cubicBezTo>
                    <a:pt x="1187" y="1679"/>
                    <a:pt x="1575" y="1314"/>
                    <a:pt x="1575" y="1314"/>
                  </a:cubicBezTo>
                  <a:cubicBezTo>
                    <a:pt x="1575" y="1314"/>
                    <a:pt x="1941" y="903"/>
                    <a:pt x="2374" y="584"/>
                  </a:cubicBezTo>
                  <a:cubicBezTo>
                    <a:pt x="2831" y="287"/>
                    <a:pt x="3356" y="82"/>
                    <a:pt x="3356" y="13"/>
                  </a:cubicBezTo>
                  <a:cubicBezTo>
                    <a:pt x="3352" y="5"/>
                    <a:pt x="3328" y="0"/>
                    <a:pt x="328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6" name="Google Shape;2256;p35"/>
            <p:cNvSpPr/>
            <p:nvPr/>
          </p:nvSpPr>
          <p:spPr>
            <a:xfrm>
              <a:off x="6447175" y="2728250"/>
              <a:ext cx="87325" cy="99875"/>
            </a:xfrm>
            <a:custGeom>
              <a:avLst/>
              <a:gdLst/>
              <a:ahLst/>
              <a:cxnLst/>
              <a:rect l="l" t="t" r="r" b="b"/>
              <a:pathLst>
                <a:path w="3493" h="3995" extrusionOk="0">
                  <a:moveTo>
                    <a:pt x="2990" y="0"/>
                  </a:moveTo>
                  <a:cubicBezTo>
                    <a:pt x="2694" y="0"/>
                    <a:pt x="2306" y="69"/>
                    <a:pt x="1917" y="206"/>
                  </a:cubicBezTo>
                  <a:cubicBezTo>
                    <a:pt x="1552" y="365"/>
                    <a:pt x="1210" y="594"/>
                    <a:pt x="982" y="776"/>
                  </a:cubicBezTo>
                  <a:cubicBezTo>
                    <a:pt x="868" y="867"/>
                    <a:pt x="776" y="982"/>
                    <a:pt x="708" y="1027"/>
                  </a:cubicBezTo>
                  <a:cubicBezTo>
                    <a:pt x="662" y="1096"/>
                    <a:pt x="616" y="1141"/>
                    <a:pt x="616" y="1141"/>
                  </a:cubicBezTo>
                  <a:cubicBezTo>
                    <a:pt x="616" y="1141"/>
                    <a:pt x="594" y="1164"/>
                    <a:pt x="548" y="1233"/>
                  </a:cubicBezTo>
                  <a:cubicBezTo>
                    <a:pt x="502" y="1324"/>
                    <a:pt x="434" y="1415"/>
                    <a:pt x="365" y="1552"/>
                  </a:cubicBezTo>
                  <a:cubicBezTo>
                    <a:pt x="228" y="1803"/>
                    <a:pt x="91" y="2168"/>
                    <a:pt x="46" y="2557"/>
                  </a:cubicBezTo>
                  <a:cubicBezTo>
                    <a:pt x="0" y="2922"/>
                    <a:pt x="46" y="3310"/>
                    <a:pt x="114" y="3561"/>
                  </a:cubicBezTo>
                  <a:cubicBezTo>
                    <a:pt x="206" y="3835"/>
                    <a:pt x="297" y="3995"/>
                    <a:pt x="320" y="3995"/>
                  </a:cubicBezTo>
                  <a:cubicBezTo>
                    <a:pt x="365" y="3995"/>
                    <a:pt x="343" y="3812"/>
                    <a:pt x="320" y="3538"/>
                  </a:cubicBezTo>
                  <a:cubicBezTo>
                    <a:pt x="297" y="3287"/>
                    <a:pt x="297" y="2945"/>
                    <a:pt x="388" y="2602"/>
                  </a:cubicBezTo>
                  <a:cubicBezTo>
                    <a:pt x="479" y="2283"/>
                    <a:pt x="616" y="1963"/>
                    <a:pt x="776" y="1758"/>
                  </a:cubicBezTo>
                  <a:cubicBezTo>
                    <a:pt x="822" y="1644"/>
                    <a:pt x="890" y="1552"/>
                    <a:pt x="936" y="1507"/>
                  </a:cubicBezTo>
                  <a:cubicBezTo>
                    <a:pt x="1004" y="1438"/>
                    <a:pt x="1027" y="1415"/>
                    <a:pt x="1027" y="1415"/>
                  </a:cubicBezTo>
                  <a:cubicBezTo>
                    <a:pt x="1027" y="1415"/>
                    <a:pt x="1050" y="1370"/>
                    <a:pt x="1096" y="1324"/>
                  </a:cubicBezTo>
                  <a:cubicBezTo>
                    <a:pt x="1141" y="1255"/>
                    <a:pt x="1210" y="1164"/>
                    <a:pt x="1301" y="1073"/>
                  </a:cubicBezTo>
                  <a:cubicBezTo>
                    <a:pt x="1484" y="890"/>
                    <a:pt x="1758" y="662"/>
                    <a:pt x="2077" y="502"/>
                  </a:cubicBezTo>
                  <a:cubicBezTo>
                    <a:pt x="2397" y="342"/>
                    <a:pt x="2739" y="228"/>
                    <a:pt x="3013" y="160"/>
                  </a:cubicBezTo>
                  <a:cubicBezTo>
                    <a:pt x="3287" y="114"/>
                    <a:pt x="3492" y="91"/>
                    <a:pt x="3492" y="69"/>
                  </a:cubicBezTo>
                  <a:cubicBezTo>
                    <a:pt x="3492" y="46"/>
                    <a:pt x="3287" y="0"/>
                    <a:pt x="299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7" name="Google Shape;2257;p35"/>
            <p:cNvSpPr/>
            <p:nvPr/>
          </p:nvSpPr>
          <p:spPr>
            <a:xfrm>
              <a:off x="6462000" y="2781700"/>
              <a:ext cx="80475" cy="97350"/>
            </a:xfrm>
            <a:custGeom>
              <a:avLst/>
              <a:gdLst/>
              <a:ahLst/>
              <a:cxnLst/>
              <a:rect l="l" t="t" r="r" b="b"/>
              <a:pathLst>
                <a:path w="3219" h="3894" extrusionOk="0">
                  <a:moveTo>
                    <a:pt x="2037" y="1"/>
                  </a:moveTo>
                  <a:cubicBezTo>
                    <a:pt x="1945" y="1"/>
                    <a:pt x="1836" y="9"/>
                    <a:pt x="1713" y="30"/>
                  </a:cubicBezTo>
                  <a:cubicBezTo>
                    <a:pt x="1324" y="76"/>
                    <a:pt x="845" y="327"/>
                    <a:pt x="503" y="715"/>
                  </a:cubicBezTo>
                  <a:cubicBezTo>
                    <a:pt x="160" y="1103"/>
                    <a:pt x="1" y="1605"/>
                    <a:pt x="23" y="1993"/>
                  </a:cubicBezTo>
                  <a:cubicBezTo>
                    <a:pt x="23" y="2199"/>
                    <a:pt x="92" y="2359"/>
                    <a:pt x="115" y="2473"/>
                  </a:cubicBezTo>
                  <a:cubicBezTo>
                    <a:pt x="160" y="2564"/>
                    <a:pt x="183" y="2633"/>
                    <a:pt x="183" y="2633"/>
                  </a:cubicBezTo>
                  <a:cubicBezTo>
                    <a:pt x="183" y="2633"/>
                    <a:pt x="229" y="2678"/>
                    <a:pt x="275" y="2792"/>
                  </a:cubicBezTo>
                  <a:cubicBezTo>
                    <a:pt x="366" y="2884"/>
                    <a:pt x="457" y="3021"/>
                    <a:pt x="594" y="3135"/>
                  </a:cubicBezTo>
                  <a:cubicBezTo>
                    <a:pt x="891" y="3409"/>
                    <a:pt x="1370" y="3660"/>
                    <a:pt x="1849" y="3797"/>
                  </a:cubicBezTo>
                  <a:cubicBezTo>
                    <a:pt x="2056" y="3853"/>
                    <a:pt x="2263" y="3894"/>
                    <a:pt x="2482" y="3894"/>
                  </a:cubicBezTo>
                  <a:cubicBezTo>
                    <a:pt x="2529" y="3894"/>
                    <a:pt x="2577" y="3892"/>
                    <a:pt x="2626" y="3888"/>
                  </a:cubicBezTo>
                  <a:cubicBezTo>
                    <a:pt x="2762" y="3888"/>
                    <a:pt x="2877" y="3865"/>
                    <a:pt x="2991" y="3774"/>
                  </a:cubicBezTo>
                  <a:cubicBezTo>
                    <a:pt x="3059" y="3751"/>
                    <a:pt x="3082" y="3683"/>
                    <a:pt x="3128" y="3637"/>
                  </a:cubicBezTo>
                  <a:cubicBezTo>
                    <a:pt x="3151" y="3591"/>
                    <a:pt x="3173" y="3523"/>
                    <a:pt x="3196" y="3477"/>
                  </a:cubicBezTo>
                  <a:cubicBezTo>
                    <a:pt x="3219" y="3294"/>
                    <a:pt x="3173" y="3135"/>
                    <a:pt x="3128" y="3043"/>
                  </a:cubicBezTo>
                  <a:cubicBezTo>
                    <a:pt x="3088" y="2964"/>
                    <a:pt x="3066" y="2902"/>
                    <a:pt x="3045" y="2902"/>
                  </a:cubicBezTo>
                  <a:cubicBezTo>
                    <a:pt x="3042" y="2902"/>
                    <a:pt x="3039" y="2903"/>
                    <a:pt x="3036" y="2906"/>
                  </a:cubicBezTo>
                  <a:cubicBezTo>
                    <a:pt x="2991" y="2906"/>
                    <a:pt x="3082" y="3158"/>
                    <a:pt x="3014" y="3431"/>
                  </a:cubicBezTo>
                  <a:cubicBezTo>
                    <a:pt x="2968" y="3580"/>
                    <a:pt x="2814" y="3637"/>
                    <a:pt x="2617" y="3637"/>
                  </a:cubicBezTo>
                  <a:cubicBezTo>
                    <a:pt x="2420" y="3637"/>
                    <a:pt x="2180" y="3580"/>
                    <a:pt x="1964" y="3500"/>
                  </a:cubicBezTo>
                  <a:cubicBezTo>
                    <a:pt x="1530" y="3317"/>
                    <a:pt x="1142" y="3089"/>
                    <a:pt x="936" y="2838"/>
                  </a:cubicBezTo>
                  <a:cubicBezTo>
                    <a:pt x="800" y="2724"/>
                    <a:pt x="754" y="2610"/>
                    <a:pt x="685" y="2541"/>
                  </a:cubicBezTo>
                  <a:cubicBezTo>
                    <a:pt x="663" y="2473"/>
                    <a:pt x="640" y="2427"/>
                    <a:pt x="640" y="2427"/>
                  </a:cubicBezTo>
                  <a:cubicBezTo>
                    <a:pt x="640" y="2427"/>
                    <a:pt x="617" y="2381"/>
                    <a:pt x="571" y="2313"/>
                  </a:cubicBezTo>
                  <a:cubicBezTo>
                    <a:pt x="548" y="2222"/>
                    <a:pt x="480" y="2108"/>
                    <a:pt x="480" y="1971"/>
                  </a:cubicBezTo>
                  <a:cubicBezTo>
                    <a:pt x="434" y="1697"/>
                    <a:pt x="526" y="1240"/>
                    <a:pt x="777" y="898"/>
                  </a:cubicBezTo>
                  <a:cubicBezTo>
                    <a:pt x="1051" y="555"/>
                    <a:pt x="1416" y="304"/>
                    <a:pt x="1758" y="190"/>
                  </a:cubicBezTo>
                  <a:cubicBezTo>
                    <a:pt x="2101" y="99"/>
                    <a:pt x="2352" y="99"/>
                    <a:pt x="2352" y="53"/>
                  </a:cubicBezTo>
                  <a:cubicBezTo>
                    <a:pt x="2352" y="38"/>
                    <a:pt x="2234" y="1"/>
                    <a:pt x="203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8" name="Google Shape;2258;p35"/>
            <p:cNvSpPr/>
            <p:nvPr/>
          </p:nvSpPr>
          <p:spPr>
            <a:xfrm>
              <a:off x="6502525" y="2831425"/>
              <a:ext cx="39950" cy="14125"/>
            </a:xfrm>
            <a:custGeom>
              <a:avLst/>
              <a:gdLst/>
              <a:ahLst/>
              <a:cxnLst/>
              <a:rect l="l" t="t" r="r" b="b"/>
              <a:pathLst>
                <a:path w="1598" h="565" extrusionOk="0">
                  <a:moveTo>
                    <a:pt x="834" y="1"/>
                  </a:moveTo>
                  <a:cubicBezTo>
                    <a:pt x="771" y="1"/>
                    <a:pt x="731" y="4"/>
                    <a:pt x="731" y="4"/>
                  </a:cubicBezTo>
                  <a:cubicBezTo>
                    <a:pt x="731" y="4"/>
                    <a:pt x="502" y="96"/>
                    <a:pt x="320" y="210"/>
                  </a:cubicBezTo>
                  <a:cubicBezTo>
                    <a:pt x="137" y="347"/>
                    <a:pt x="0" y="484"/>
                    <a:pt x="23" y="529"/>
                  </a:cubicBezTo>
                  <a:cubicBezTo>
                    <a:pt x="40" y="555"/>
                    <a:pt x="78" y="564"/>
                    <a:pt x="129" y="564"/>
                  </a:cubicBezTo>
                  <a:cubicBezTo>
                    <a:pt x="217" y="564"/>
                    <a:pt x="341" y="535"/>
                    <a:pt x="457" y="507"/>
                  </a:cubicBezTo>
                  <a:cubicBezTo>
                    <a:pt x="662" y="461"/>
                    <a:pt x="822" y="461"/>
                    <a:pt x="822" y="461"/>
                  </a:cubicBezTo>
                  <a:cubicBezTo>
                    <a:pt x="822" y="461"/>
                    <a:pt x="982" y="392"/>
                    <a:pt x="1141" y="370"/>
                  </a:cubicBezTo>
                  <a:cubicBezTo>
                    <a:pt x="1263" y="370"/>
                    <a:pt x="1385" y="390"/>
                    <a:pt x="1466" y="390"/>
                  </a:cubicBezTo>
                  <a:cubicBezTo>
                    <a:pt x="1507" y="390"/>
                    <a:pt x="1537" y="385"/>
                    <a:pt x="1552" y="370"/>
                  </a:cubicBezTo>
                  <a:cubicBezTo>
                    <a:pt x="1598" y="347"/>
                    <a:pt x="1461" y="141"/>
                    <a:pt x="1210" y="50"/>
                  </a:cubicBezTo>
                  <a:cubicBezTo>
                    <a:pt x="1073" y="9"/>
                    <a:pt x="928" y="1"/>
                    <a:pt x="83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9" name="Google Shape;2259;p35"/>
            <p:cNvSpPr/>
            <p:nvPr/>
          </p:nvSpPr>
          <p:spPr>
            <a:xfrm>
              <a:off x="6527625" y="2838950"/>
              <a:ext cx="87325" cy="76600"/>
            </a:xfrm>
            <a:custGeom>
              <a:avLst/>
              <a:gdLst/>
              <a:ahLst/>
              <a:cxnLst/>
              <a:rect l="l" t="t" r="r" b="b"/>
              <a:pathLst>
                <a:path w="3493" h="3064" extrusionOk="0">
                  <a:moveTo>
                    <a:pt x="69" y="0"/>
                  </a:moveTo>
                  <a:cubicBezTo>
                    <a:pt x="1" y="0"/>
                    <a:pt x="69" y="616"/>
                    <a:pt x="366" y="1164"/>
                  </a:cubicBezTo>
                  <a:cubicBezTo>
                    <a:pt x="640" y="1735"/>
                    <a:pt x="1073" y="2191"/>
                    <a:pt x="1073" y="2191"/>
                  </a:cubicBezTo>
                  <a:cubicBezTo>
                    <a:pt x="1073" y="2191"/>
                    <a:pt x="1187" y="2306"/>
                    <a:pt x="1393" y="2442"/>
                  </a:cubicBezTo>
                  <a:cubicBezTo>
                    <a:pt x="1575" y="2602"/>
                    <a:pt x="1849" y="2785"/>
                    <a:pt x="2169" y="2899"/>
                  </a:cubicBezTo>
                  <a:cubicBezTo>
                    <a:pt x="2447" y="2998"/>
                    <a:pt x="2743" y="3063"/>
                    <a:pt x="2980" y="3063"/>
                  </a:cubicBezTo>
                  <a:cubicBezTo>
                    <a:pt x="3016" y="3063"/>
                    <a:pt x="3050" y="3062"/>
                    <a:pt x="3082" y="3059"/>
                  </a:cubicBezTo>
                  <a:cubicBezTo>
                    <a:pt x="3333" y="3036"/>
                    <a:pt x="3493" y="2967"/>
                    <a:pt x="3470" y="2945"/>
                  </a:cubicBezTo>
                  <a:cubicBezTo>
                    <a:pt x="3470" y="2899"/>
                    <a:pt x="3310" y="2922"/>
                    <a:pt x="3082" y="2876"/>
                  </a:cubicBezTo>
                  <a:cubicBezTo>
                    <a:pt x="2854" y="2853"/>
                    <a:pt x="2580" y="2739"/>
                    <a:pt x="2329" y="2602"/>
                  </a:cubicBezTo>
                  <a:cubicBezTo>
                    <a:pt x="2078" y="2465"/>
                    <a:pt x="1849" y="2283"/>
                    <a:pt x="1690" y="2146"/>
                  </a:cubicBezTo>
                  <a:cubicBezTo>
                    <a:pt x="1530" y="1986"/>
                    <a:pt x="1439" y="1895"/>
                    <a:pt x="1439" y="1895"/>
                  </a:cubicBezTo>
                  <a:cubicBezTo>
                    <a:pt x="1439" y="1872"/>
                    <a:pt x="1005" y="1507"/>
                    <a:pt x="662" y="1004"/>
                  </a:cubicBezTo>
                  <a:cubicBezTo>
                    <a:pt x="297" y="548"/>
                    <a:pt x="115" y="0"/>
                    <a:pt x="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0" name="Google Shape;2260;p35"/>
            <p:cNvSpPr/>
            <p:nvPr/>
          </p:nvSpPr>
          <p:spPr>
            <a:xfrm>
              <a:off x="6669150" y="2735650"/>
              <a:ext cx="37675" cy="175375"/>
            </a:xfrm>
            <a:custGeom>
              <a:avLst/>
              <a:gdLst/>
              <a:ahLst/>
              <a:cxnLst/>
              <a:rect l="l" t="t" r="r" b="b"/>
              <a:pathLst>
                <a:path w="1507" h="7015" extrusionOk="0">
                  <a:moveTo>
                    <a:pt x="23" y="1"/>
                  </a:moveTo>
                  <a:lnTo>
                    <a:pt x="23" y="1"/>
                  </a:lnTo>
                  <a:cubicBezTo>
                    <a:pt x="0" y="24"/>
                    <a:pt x="114" y="229"/>
                    <a:pt x="274" y="549"/>
                  </a:cubicBezTo>
                  <a:cubicBezTo>
                    <a:pt x="434" y="868"/>
                    <a:pt x="594" y="1302"/>
                    <a:pt x="708" y="1758"/>
                  </a:cubicBezTo>
                  <a:cubicBezTo>
                    <a:pt x="845" y="2192"/>
                    <a:pt x="913" y="2649"/>
                    <a:pt x="959" y="2991"/>
                  </a:cubicBezTo>
                  <a:cubicBezTo>
                    <a:pt x="982" y="3174"/>
                    <a:pt x="982" y="3310"/>
                    <a:pt x="1005" y="3425"/>
                  </a:cubicBezTo>
                  <a:cubicBezTo>
                    <a:pt x="1005" y="3516"/>
                    <a:pt x="1005" y="3562"/>
                    <a:pt x="1005" y="3562"/>
                  </a:cubicBezTo>
                  <a:cubicBezTo>
                    <a:pt x="1005" y="3562"/>
                    <a:pt x="1005" y="3630"/>
                    <a:pt x="1027" y="3721"/>
                  </a:cubicBezTo>
                  <a:cubicBezTo>
                    <a:pt x="1027" y="3835"/>
                    <a:pt x="1027" y="3972"/>
                    <a:pt x="1027" y="4132"/>
                  </a:cubicBezTo>
                  <a:cubicBezTo>
                    <a:pt x="1027" y="4475"/>
                    <a:pt x="1027" y="4954"/>
                    <a:pt x="913" y="5388"/>
                  </a:cubicBezTo>
                  <a:cubicBezTo>
                    <a:pt x="776" y="5821"/>
                    <a:pt x="616" y="6255"/>
                    <a:pt x="388" y="6529"/>
                  </a:cubicBezTo>
                  <a:cubicBezTo>
                    <a:pt x="297" y="6689"/>
                    <a:pt x="183" y="6780"/>
                    <a:pt x="114" y="6871"/>
                  </a:cubicBezTo>
                  <a:cubicBezTo>
                    <a:pt x="46" y="6940"/>
                    <a:pt x="23" y="6985"/>
                    <a:pt x="23" y="7008"/>
                  </a:cubicBezTo>
                  <a:cubicBezTo>
                    <a:pt x="27" y="7012"/>
                    <a:pt x="32" y="7014"/>
                    <a:pt x="38" y="7014"/>
                  </a:cubicBezTo>
                  <a:cubicBezTo>
                    <a:pt x="64" y="7014"/>
                    <a:pt x="108" y="6977"/>
                    <a:pt x="183" y="6940"/>
                  </a:cubicBezTo>
                  <a:cubicBezTo>
                    <a:pt x="274" y="6871"/>
                    <a:pt x="411" y="6780"/>
                    <a:pt x="548" y="6643"/>
                  </a:cubicBezTo>
                  <a:cubicBezTo>
                    <a:pt x="822" y="6369"/>
                    <a:pt x="1073" y="5935"/>
                    <a:pt x="1233" y="5479"/>
                  </a:cubicBezTo>
                  <a:cubicBezTo>
                    <a:pt x="1415" y="5000"/>
                    <a:pt x="1461" y="4520"/>
                    <a:pt x="1484" y="4155"/>
                  </a:cubicBezTo>
                  <a:cubicBezTo>
                    <a:pt x="1507" y="3972"/>
                    <a:pt x="1507" y="3813"/>
                    <a:pt x="1507" y="3721"/>
                  </a:cubicBezTo>
                  <a:cubicBezTo>
                    <a:pt x="1507" y="3607"/>
                    <a:pt x="1507" y="3539"/>
                    <a:pt x="1507" y="3539"/>
                  </a:cubicBezTo>
                  <a:cubicBezTo>
                    <a:pt x="1507" y="3539"/>
                    <a:pt x="1484" y="3493"/>
                    <a:pt x="1484" y="3379"/>
                  </a:cubicBezTo>
                  <a:cubicBezTo>
                    <a:pt x="1461" y="3265"/>
                    <a:pt x="1461" y="3128"/>
                    <a:pt x="1415" y="2945"/>
                  </a:cubicBezTo>
                  <a:cubicBezTo>
                    <a:pt x="1347" y="2580"/>
                    <a:pt x="1233" y="2124"/>
                    <a:pt x="1050" y="1667"/>
                  </a:cubicBezTo>
                  <a:cubicBezTo>
                    <a:pt x="868" y="1211"/>
                    <a:pt x="662" y="777"/>
                    <a:pt x="434" y="480"/>
                  </a:cubicBezTo>
                  <a:cubicBezTo>
                    <a:pt x="228" y="161"/>
                    <a:pt x="46"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1" name="Google Shape;2261;p35"/>
            <p:cNvSpPr/>
            <p:nvPr/>
          </p:nvSpPr>
          <p:spPr>
            <a:xfrm>
              <a:off x="6693100" y="2868000"/>
              <a:ext cx="15450" cy="40075"/>
            </a:xfrm>
            <a:custGeom>
              <a:avLst/>
              <a:gdLst/>
              <a:ahLst/>
              <a:cxnLst/>
              <a:rect l="l" t="t" r="r" b="b"/>
              <a:pathLst>
                <a:path w="618" h="1603" extrusionOk="0">
                  <a:moveTo>
                    <a:pt x="264" y="0"/>
                  </a:moveTo>
                  <a:cubicBezTo>
                    <a:pt x="260" y="0"/>
                    <a:pt x="256" y="1"/>
                    <a:pt x="252" y="2"/>
                  </a:cubicBezTo>
                  <a:cubicBezTo>
                    <a:pt x="183" y="25"/>
                    <a:pt x="183" y="231"/>
                    <a:pt x="183" y="436"/>
                  </a:cubicBezTo>
                  <a:cubicBezTo>
                    <a:pt x="161" y="641"/>
                    <a:pt x="115" y="801"/>
                    <a:pt x="115" y="801"/>
                  </a:cubicBezTo>
                  <a:cubicBezTo>
                    <a:pt x="115" y="801"/>
                    <a:pt x="138" y="984"/>
                    <a:pt x="115" y="1166"/>
                  </a:cubicBezTo>
                  <a:cubicBezTo>
                    <a:pt x="69" y="1349"/>
                    <a:pt x="1" y="1554"/>
                    <a:pt x="47" y="1600"/>
                  </a:cubicBezTo>
                  <a:cubicBezTo>
                    <a:pt x="50" y="1602"/>
                    <a:pt x="54" y="1603"/>
                    <a:pt x="59" y="1603"/>
                  </a:cubicBezTo>
                  <a:cubicBezTo>
                    <a:pt x="122" y="1603"/>
                    <a:pt x="308" y="1471"/>
                    <a:pt x="435" y="1280"/>
                  </a:cubicBezTo>
                  <a:cubicBezTo>
                    <a:pt x="572" y="1098"/>
                    <a:pt x="617" y="847"/>
                    <a:pt x="617" y="847"/>
                  </a:cubicBezTo>
                  <a:cubicBezTo>
                    <a:pt x="617" y="847"/>
                    <a:pt x="617" y="596"/>
                    <a:pt x="526" y="390"/>
                  </a:cubicBezTo>
                  <a:cubicBezTo>
                    <a:pt x="440" y="175"/>
                    <a:pt x="333" y="0"/>
                    <a:pt x="2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2" name="Google Shape;2262;p35"/>
            <p:cNvSpPr/>
            <p:nvPr/>
          </p:nvSpPr>
          <p:spPr>
            <a:xfrm>
              <a:off x="6445250" y="2728800"/>
              <a:ext cx="267850" cy="201550"/>
            </a:xfrm>
            <a:custGeom>
              <a:avLst/>
              <a:gdLst/>
              <a:ahLst/>
              <a:cxnLst/>
              <a:rect l="l" t="t" r="r" b="b"/>
              <a:pathLst>
                <a:path w="10714" h="8062" extrusionOk="0">
                  <a:moveTo>
                    <a:pt x="1127" y="1"/>
                  </a:moveTo>
                  <a:lnTo>
                    <a:pt x="1127" y="1"/>
                  </a:lnTo>
                  <a:cubicBezTo>
                    <a:pt x="442" y="845"/>
                    <a:pt x="100" y="1804"/>
                    <a:pt x="77" y="2329"/>
                  </a:cubicBezTo>
                  <a:cubicBezTo>
                    <a:pt x="1" y="3796"/>
                    <a:pt x="1547" y="5645"/>
                    <a:pt x="2950" y="5645"/>
                  </a:cubicBezTo>
                  <a:cubicBezTo>
                    <a:pt x="3227" y="5645"/>
                    <a:pt x="3499" y="5573"/>
                    <a:pt x="3752" y="5410"/>
                  </a:cubicBezTo>
                  <a:cubicBezTo>
                    <a:pt x="3752" y="5410"/>
                    <a:pt x="4939" y="7145"/>
                    <a:pt x="6719" y="7784"/>
                  </a:cubicBezTo>
                  <a:cubicBezTo>
                    <a:pt x="7225" y="7975"/>
                    <a:pt x="7723" y="8061"/>
                    <a:pt x="8173" y="8061"/>
                  </a:cubicBezTo>
                  <a:cubicBezTo>
                    <a:pt x="9286" y="8061"/>
                    <a:pt x="10104" y="7531"/>
                    <a:pt x="10006" y="6734"/>
                  </a:cubicBezTo>
                  <a:cubicBezTo>
                    <a:pt x="10006" y="6734"/>
                    <a:pt x="10714" y="3744"/>
                    <a:pt x="9618" y="1325"/>
                  </a:cubicBezTo>
                  <a:lnTo>
                    <a:pt x="9618" y="1325"/>
                  </a:lnTo>
                  <a:cubicBezTo>
                    <a:pt x="9915" y="2854"/>
                    <a:pt x="9778" y="4863"/>
                    <a:pt x="8682" y="5776"/>
                  </a:cubicBezTo>
                  <a:cubicBezTo>
                    <a:pt x="8356" y="6052"/>
                    <a:pt x="8023" y="6165"/>
                    <a:pt x="7696" y="6165"/>
                  </a:cubicBezTo>
                  <a:cubicBezTo>
                    <a:pt x="6400" y="6165"/>
                    <a:pt x="5184" y="4396"/>
                    <a:pt x="4711" y="3995"/>
                  </a:cubicBezTo>
                  <a:cubicBezTo>
                    <a:pt x="4509" y="3825"/>
                    <a:pt x="4277" y="3775"/>
                    <a:pt x="3989" y="3775"/>
                  </a:cubicBezTo>
                  <a:cubicBezTo>
                    <a:pt x="3589" y="3775"/>
                    <a:pt x="3084" y="3871"/>
                    <a:pt x="2410" y="3871"/>
                  </a:cubicBezTo>
                  <a:cubicBezTo>
                    <a:pt x="2140" y="3871"/>
                    <a:pt x="1843" y="3856"/>
                    <a:pt x="1515" y="3813"/>
                  </a:cubicBezTo>
                  <a:cubicBezTo>
                    <a:pt x="397" y="3653"/>
                    <a:pt x="785" y="1462"/>
                    <a:pt x="112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3" name="Google Shape;2263;p35"/>
            <p:cNvSpPr/>
            <p:nvPr/>
          </p:nvSpPr>
          <p:spPr>
            <a:xfrm>
              <a:off x="6407225" y="2294550"/>
              <a:ext cx="190050" cy="191325"/>
            </a:xfrm>
            <a:custGeom>
              <a:avLst/>
              <a:gdLst/>
              <a:ahLst/>
              <a:cxnLst/>
              <a:rect l="l" t="t" r="r" b="b"/>
              <a:pathLst>
                <a:path w="7602" h="7653" extrusionOk="0">
                  <a:moveTo>
                    <a:pt x="7350" y="1"/>
                  </a:moveTo>
                  <a:lnTo>
                    <a:pt x="0" y="2238"/>
                  </a:lnTo>
                  <a:lnTo>
                    <a:pt x="571" y="6734"/>
                  </a:lnTo>
                  <a:cubicBezTo>
                    <a:pt x="571" y="6734"/>
                    <a:pt x="1922" y="7652"/>
                    <a:pt x="3748" y="7652"/>
                  </a:cubicBezTo>
                  <a:cubicBezTo>
                    <a:pt x="4915" y="7652"/>
                    <a:pt x="6275" y="7278"/>
                    <a:pt x="7601" y="6050"/>
                  </a:cubicBezTo>
                  <a:lnTo>
                    <a:pt x="7350" y="1"/>
                  </a:ln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4" name="Google Shape;2264;p35"/>
            <p:cNvSpPr/>
            <p:nvPr/>
          </p:nvSpPr>
          <p:spPr>
            <a:xfrm>
              <a:off x="6407225" y="2294550"/>
              <a:ext cx="190050" cy="180350"/>
            </a:xfrm>
            <a:custGeom>
              <a:avLst/>
              <a:gdLst/>
              <a:ahLst/>
              <a:cxnLst/>
              <a:rect l="l" t="t" r="r" b="b"/>
              <a:pathLst>
                <a:path w="7602" h="7214" extrusionOk="0">
                  <a:moveTo>
                    <a:pt x="7350" y="1"/>
                  </a:moveTo>
                  <a:lnTo>
                    <a:pt x="0" y="2238"/>
                  </a:lnTo>
                  <a:lnTo>
                    <a:pt x="206" y="3813"/>
                  </a:lnTo>
                  <a:cubicBezTo>
                    <a:pt x="845" y="3744"/>
                    <a:pt x="1484" y="3676"/>
                    <a:pt x="2123" y="3630"/>
                  </a:cubicBezTo>
                  <a:cubicBezTo>
                    <a:pt x="2922" y="3539"/>
                    <a:pt x="3767" y="3402"/>
                    <a:pt x="4588" y="3379"/>
                  </a:cubicBezTo>
                  <a:cubicBezTo>
                    <a:pt x="4608" y="3379"/>
                    <a:pt x="4628" y="3378"/>
                    <a:pt x="4647" y="3378"/>
                  </a:cubicBezTo>
                  <a:cubicBezTo>
                    <a:pt x="6456" y="3378"/>
                    <a:pt x="6250" y="5475"/>
                    <a:pt x="5844" y="7214"/>
                  </a:cubicBezTo>
                  <a:cubicBezTo>
                    <a:pt x="6437" y="6963"/>
                    <a:pt x="7008" y="6597"/>
                    <a:pt x="7601" y="6050"/>
                  </a:cubicBezTo>
                  <a:lnTo>
                    <a:pt x="735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5" name="Google Shape;2265;p35"/>
            <p:cNvSpPr/>
            <p:nvPr/>
          </p:nvSpPr>
          <p:spPr>
            <a:xfrm>
              <a:off x="5812050" y="1691375"/>
              <a:ext cx="241550" cy="296850"/>
            </a:xfrm>
            <a:custGeom>
              <a:avLst/>
              <a:gdLst/>
              <a:ahLst/>
              <a:cxnLst/>
              <a:rect l="l" t="t" r="r" b="b"/>
              <a:pathLst>
                <a:path w="9662" h="11874" extrusionOk="0">
                  <a:moveTo>
                    <a:pt x="6284" y="0"/>
                  </a:moveTo>
                  <a:cubicBezTo>
                    <a:pt x="5828" y="0"/>
                    <a:pt x="5296" y="98"/>
                    <a:pt x="4680" y="344"/>
                  </a:cubicBezTo>
                  <a:cubicBezTo>
                    <a:pt x="1" y="2193"/>
                    <a:pt x="3014" y="11003"/>
                    <a:pt x="5456" y="11825"/>
                  </a:cubicBezTo>
                  <a:cubicBezTo>
                    <a:pt x="5554" y="11858"/>
                    <a:pt x="5651" y="11874"/>
                    <a:pt x="5746" y="11874"/>
                  </a:cubicBezTo>
                  <a:cubicBezTo>
                    <a:pt x="8038" y="11874"/>
                    <a:pt x="9661" y="2779"/>
                    <a:pt x="8697" y="1508"/>
                  </a:cubicBezTo>
                  <a:cubicBezTo>
                    <a:pt x="8697" y="1508"/>
                    <a:pt x="8074" y="0"/>
                    <a:pt x="6284"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6" name="Google Shape;2266;p35"/>
            <p:cNvSpPr/>
            <p:nvPr/>
          </p:nvSpPr>
          <p:spPr>
            <a:xfrm>
              <a:off x="5926175" y="1740350"/>
              <a:ext cx="94750" cy="187875"/>
            </a:xfrm>
            <a:custGeom>
              <a:avLst/>
              <a:gdLst/>
              <a:ahLst/>
              <a:cxnLst/>
              <a:rect l="l" t="t" r="r" b="b"/>
              <a:pathLst>
                <a:path w="3790" h="7515" extrusionOk="0">
                  <a:moveTo>
                    <a:pt x="50" y="0"/>
                  </a:moveTo>
                  <a:cubicBezTo>
                    <a:pt x="32" y="0"/>
                    <a:pt x="23" y="2"/>
                    <a:pt x="23" y="6"/>
                  </a:cubicBezTo>
                  <a:cubicBezTo>
                    <a:pt x="1" y="74"/>
                    <a:pt x="389" y="188"/>
                    <a:pt x="868" y="508"/>
                  </a:cubicBezTo>
                  <a:cubicBezTo>
                    <a:pt x="1325" y="804"/>
                    <a:pt x="1850" y="1307"/>
                    <a:pt x="2215" y="1877"/>
                  </a:cubicBezTo>
                  <a:cubicBezTo>
                    <a:pt x="2557" y="2425"/>
                    <a:pt x="2763" y="3041"/>
                    <a:pt x="2808" y="3521"/>
                  </a:cubicBezTo>
                  <a:cubicBezTo>
                    <a:pt x="2854" y="3840"/>
                    <a:pt x="2808" y="3772"/>
                    <a:pt x="2808" y="3795"/>
                  </a:cubicBezTo>
                  <a:cubicBezTo>
                    <a:pt x="2785" y="3795"/>
                    <a:pt x="2785" y="3772"/>
                    <a:pt x="2785" y="3772"/>
                  </a:cubicBezTo>
                  <a:cubicBezTo>
                    <a:pt x="2774" y="3760"/>
                    <a:pt x="2780" y="3760"/>
                    <a:pt x="2780" y="3760"/>
                  </a:cubicBezTo>
                  <a:cubicBezTo>
                    <a:pt x="2780" y="3760"/>
                    <a:pt x="2774" y="3760"/>
                    <a:pt x="2740" y="3749"/>
                  </a:cubicBezTo>
                  <a:cubicBezTo>
                    <a:pt x="2717" y="3726"/>
                    <a:pt x="2694" y="3726"/>
                    <a:pt x="2671" y="3703"/>
                  </a:cubicBezTo>
                  <a:cubicBezTo>
                    <a:pt x="2648" y="3703"/>
                    <a:pt x="2557" y="3680"/>
                    <a:pt x="2511" y="3658"/>
                  </a:cubicBezTo>
                  <a:cubicBezTo>
                    <a:pt x="2306" y="3612"/>
                    <a:pt x="2260" y="3589"/>
                    <a:pt x="2260" y="3589"/>
                  </a:cubicBezTo>
                  <a:cubicBezTo>
                    <a:pt x="2260" y="3589"/>
                    <a:pt x="2192" y="3566"/>
                    <a:pt x="1918" y="3543"/>
                  </a:cubicBezTo>
                  <a:cubicBezTo>
                    <a:pt x="1893" y="3539"/>
                    <a:pt x="1865" y="3537"/>
                    <a:pt x="1836" y="3537"/>
                  </a:cubicBezTo>
                  <a:cubicBezTo>
                    <a:pt x="1704" y="3537"/>
                    <a:pt x="1530" y="3575"/>
                    <a:pt x="1325" y="3612"/>
                  </a:cubicBezTo>
                  <a:cubicBezTo>
                    <a:pt x="1210" y="3658"/>
                    <a:pt x="1096" y="3726"/>
                    <a:pt x="959" y="3795"/>
                  </a:cubicBezTo>
                  <a:cubicBezTo>
                    <a:pt x="891" y="3863"/>
                    <a:pt x="800" y="3977"/>
                    <a:pt x="708" y="4091"/>
                  </a:cubicBezTo>
                  <a:cubicBezTo>
                    <a:pt x="731" y="4068"/>
                    <a:pt x="731" y="4068"/>
                    <a:pt x="754" y="4046"/>
                  </a:cubicBezTo>
                  <a:lnTo>
                    <a:pt x="754" y="4046"/>
                  </a:lnTo>
                  <a:cubicBezTo>
                    <a:pt x="685" y="4137"/>
                    <a:pt x="503" y="4320"/>
                    <a:pt x="571" y="4662"/>
                  </a:cubicBezTo>
                  <a:cubicBezTo>
                    <a:pt x="685" y="5027"/>
                    <a:pt x="1073" y="5278"/>
                    <a:pt x="1370" y="5461"/>
                  </a:cubicBezTo>
                  <a:cubicBezTo>
                    <a:pt x="1690" y="5643"/>
                    <a:pt x="1986" y="5826"/>
                    <a:pt x="2123" y="6009"/>
                  </a:cubicBezTo>
                  <a:cubicBezTo>
                    <a:pt x="2306" y="6237"/>
                    <a:pt x="2397" y="6488"/>
                    <a:pt x="2352" y="6693"/>
                  </a:cubicBezTo>
                  <a:cubicBezTo>
                    <a:pt x="2283" y="6922"/>
                    <a:pt x="2078" y="7081"/>
                    <a:pt x="1781" y="7150"/>
                  </a:cubicBezTo>
                  <a:cubicBezTo>
                    <a:pt x="1690" y="7173"/>
                    <a:pt x="1593" y="7183"/>
                    <a:pt x="1497" y="7183"/>
                  </a:cubicBezTo>
                  <a:cubicBezTo>
                    <a:pt x="1304" y="7183"/>
                    <a:pt x="1111" y="7142"/>
                    <a:pt x="959" y="7081"/>
                  </a:cubicBezTo>
                  <a:cubicBezTo>
                    <a:pt x="480" y="6899"/>
                    <a:pt x="503" y="6556"/>
                    <a:pt x="412" y="6556"/>
                  </a:cubicBezTo>
                  <a:cubicBezTo>
                    <a:pt x="389" y="6556"/>
                    <a:pt x="366" y="6625"/>
                    <a:pt x="366" y="6762"/>
                  </a:cubicBezTo>
                  <a:cubicBezTo>
                    <a:pt x="389" y="6899"/>
                    <a:pt x="457" y="7127"/>
                    <a:pt x="777" y="7287"/>
                  </a:cubicBezTo>
                  <a:cubicBezTo>
                    <a:pt x="1024" y="7428"/>
                    <a:pt x="1354" y="7515"/>
                    <a:pt x="1692" y="7515"/>
                  </a:cubicBezTo>
                  <a:cubicBezTo>
                    <a:pt x="1790" y="7515"/>
                    <a:pt x="1889" y="7508"/>
                    <a:pt x="1986" y="7492"/>
                  </a:cubicBezTo>
                  <a:cubicBezTo>
                    <a:pt x="2420" y="7447"/>
                    <a:pt x="2831" y="7241"/>
                    <a:pt x="2991" y="6899"/>
                  </a:cubicBezTo>
                  <a:cubicBezTo>
                    <a:pt x="3151" y="6534"/>
                    <a:pt x="3014" y="6146"/>
                    <a:pt x="2831" y="5826"/>
                  </a:cubicBezTo>
                  <a:cubicBezTo>
                    <a:pt x="2603" y="5461"/>
                    <a:pt x="2192" y="5210"/>
                    <a:pt x="1941" y="5027"/>
                  </a:cubicBezTo>
                  <a:cubicBezTo>
                    <a:pt x="1644" y="4845"/>
                    <a:pt x="1530" y="4685"/>
                    <a:pt x="1553" y="4662"/>
                  </a:cubicBezTo>
                  <a:cubicBezTo>
                    <a:pt x="1553" y="4616"/>
                    <a:pt x="1621" y="4525"/>
                    <a:pt x="1667" y="4479"/>
                  </a:cubicBezTo>
                  <a:lnTo>
                    <a:pt x="1690" y="4434"/>
                  </a:lnTo>
                  <a:cubicBezTo>
                    <a:pt x="1769" y="4315"/>
                    <a:pt x="1832" y="4296"/>
                    <a:pt x="1889" y="4296"/>
                  </a:cubicBezTo>
                  <a:cubicBezTo>
                    <a:pt x="1919" y="4296"/>
                    <a:pt x="1946" y="4301"/>
                    <a:pt x="1973" y="4301"/>
                  </a:cubicBezTo>
                  <a:cubicBezTo>
                    <a:pt x="1985" y="4301"/>
                    <a:pt x="1997" y="4300"/>
                    <a:pt x="2009" y="4297"/>
                  </a:cubicBezTo>
                  <a:cubicBezTo>
                    <a:pt x="2032" y="4304"/>
                    <a:pt x="2050" y="4307"/>
                    <a:pt x="2063" y="4307"/>
                  </a:cubicBezTo>
                  <a:cubicBezTo>
                    <a:pt x="2090" y="4307"/>
                    <a:pt x="2101" y="4297"/>
                    <a:pt x="2101" y="4297"/>
                  </a:cubicBezTo>
                  <a:cubicBezTo>
                    <a:pt x="2101" y="4297"/>
                    <a:pt x="2123" y="4320"/>
                    <a:pt x="2215" y="4342"/>
                  </a:cubicBezTo>
                  <a:cubicBezTo>
                    <a:pt x="2260" y="4365"/>
                    <a:pt x="2238" y="4342"/>
                    <a:pt x="2329" y="4388"/>
                  </a:cubicBezTo>
                  <a:cubicBezTo>
                    <a:pt x="2420" y="4434"/>
                    <a:pt x="2511" y="4479"/>
                    <a:pt x="2626" y="4525"/>
                  </a:cubicBezTo>
                  <a:cubicBezTo>
                    <a:pt x="2671" y="4571"/>
                    <a:pt x="2717" y="4571"/>
                    <a:pt x="2808" y="4639"/>
                  </a:cubicBezTo>
                  <a:cubicBezTo>
                    <a:pt x="2877" y="4708"/>
                    <a:pt x="2968" y="4776"/>
                    <a:pt x="3059" y="4845"/>
                  </a:cubicBezTo>
                  <a:cubicBezTo>
                    <a:pt x="3242" y="4981"/>
                    <a:pt x="3424" y="5141"/>
                    <a:pt x="3653" y="5324"/>
                  </a:cubicBezTo>
                  <a:cubicBezTo>
                    <a:pt x="3676" y="5164"/>
                    <a:pt x="3721" y="4913"/>
                    <a:pt x="3744" y="4593"/>
                  </a:cubicBezTo>
                  <a:cubicBezTo>
                    <a:pt x="3767" y="4411"/>
                    <a:pt x="3790" y="4228"/>
                    <a:pt x="3790" y="4023"/>
                  </a:cubicBezTo>
                  <a:cubicBezTo>
                    <a:pt x="3767" y="3772"/>
                    <a:pt x="3767" y="3703"/>
                    <a:pt x="3721" y="3543"/>
                  </a:cubicBezTo>
                  <a:cubicBezTo>
                    <a:pt x="3607" y="2973"/>
                    <a:pt x="3287" y="2311"/>
                    <a:pt x="2808" y="1695"/>
                  </a:cubicBezTo>
                  <a:cubicBezTo>
                    <a:pt x="2329" y="1101"/>
                    <a:pt x="1644" y="599"/>
                    <a:pt x="1073" y="325"/>
                  </a:cubicBezTo>
                  <a:cubicBezTo>
                    <a:pt x="563" y="70"/>
                    <a:pt x="154" y="0"/>
                    <a:pt x="5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7" name="Google Shape;2267;p35"/>
            <p:cNvSpPr/>
            <p:nvPr/>
          </p:nvSpPr>
          <p:spPr>
            <a:xfrm>
              <a:off x="5889100" y="1744800"/>
              <a:ext cx="143425" cy="182350"/>
            </a:xfrm>
            <a:custGeom>
              <a:avLst/>
              <a:gdLst/>
              <a:ahLst/>
              <a:cxnLst/>
              <a:rect l="l" t="t" r="r" b="b"/>
              <a:pathLst>
                <a:path w="5737" h="7294" extrusionOk="0">
                  <a:moveTo>
                    <a:pt x="1978" y="0"/>
                  </a:moveTo>
                  <a:cubicBezTo>
                    <a:pt x="1839" y="0"/>
                    <a:pt x="1696" y="25"/>
                    <a:pt x="1552" y="79"/>
                  </a:cubicBezTo>
                  <a:cubicBezTo>
                    <a:pt x="0" y="649"/>
                    <a:pt x="46" y="6652"/>
                    <a:pt x="2967" y="7246"/>
                  </a:cubicBezTo>
                  <a:cubicBezTo>
                    <a:pt x="3119" y="7278"/>
                    <a:pt x="3259" y="7293"/>
                    <a:pt x="3388" y="7293"/>
                  </a:cubicBezTo>
                  <a:cubicBezTo>
                    <a:pt x="5736" y="7293"/>
                    <a:pt x="4382" y="2247"/>
                    <a:pt x="4382" y="2247"/>
                  </a:cubicBezTo>
                  <a:cubicBezTo>
                    <a:pt x="4382" y="2247"/>
                    <a:pt x="3315" y="0"/>
                    <a:pt x="19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8" name="Google Shape;2268;p35"/>
            <p:cNvSpPr/>
            <p:nvPr/>
          </p:nvSpPr>
          <p:spPr>
            <a:xfrm>
              <a:off x="5839450" y="1323575"/>
              <a:ext cx="1298200" cy="1029950"/>
            </a:xfrm>
            <a:custGeom>
              <a:avLst/>
              <a:gdLst/>
              <a:ahLst/>
              <a:cxnLst/>
              <a:rect l="l" t="t" r="r" b="b"/>
              <a:pathLst>
                <a:path w="51928" h="41198" extrusionOk="0">
                  <a:moveTo>
                    <a:pt x="26130" y="0"/>
                  </a:moveTo>
                  <a:cubicBezTo>
                    <a:pt x="23625" y="0"/>
                    <a:pt x="20763" y="386"/>
                    <a:pt x="17599" y="1429"/>
                  </a:cubicBezTo>
                  <a:cubicBezTo>
                    <a:pt x="7281" y="4830"/>
                    <a:pt x="7784" y="14189"/>
                    <a:pt x="7008" y="20694"/>
                  </a:cubicBezTo>
                  <a:cubicBezTo>
                    <a:pt x="0" y="32152"/>
                    <a:pt x="8491" y="39570"/>
                    <a:pt x="17416" y="40940"/>
                  </a:cubicBezTo>
                  <a:cubicBezTo>
                    <a:pt x="18561" y="41115"/>
                    <a:pt x="19703" y="41197"/>
                    <a:pt x="20832" y="41197"/>
                  </a:cubicBezTo>
                  <a:cubicBezTo>
                    <a:pt x="29089" y="41197"/>
                    <a:pt x="36595" y="36814"/>
                    <a:pt x="38643" y="32677"/>
                  </a:cubicBezTo>
                  <a:cubicBezTo>
                    <a:pt x="38643" y="32677"/>
                    <a:pt x="39372" y="35295"/>
                    <a:pt x="42224" y="35295"/>
                  </a:cubicBezTo>
                  <a:cubicBezTo>
                    <a:pt x="42904" y="35295"/>
                    <a:pt x="43705" y="35146"/>
                    <a:pt x="44647" y="34777"/>
                  </a:cubicBezTo>
                  <a:cubicBezTo>
                    <a:pt x="48458" y="33271"/>
                    <a:pt x="51928" y="27199"/>
                    <a:pt x="49257" y="24506"/>
                  </a:cubicBezTo>
                  <a:cubicBezTo>
                    <a:pt x="48122" y="23370"/>
                    <a:pt x="46980" y="23000"/>
                    <a:pt x="45975" y="23000"/>
                  </a:cubicBezTo>
                  <a:cubicBezTo>
                    <a:pt x="44091" y="23000"/>
                    <a:pt x="42684" y="24300"/>
                    <a:pt x="42684" y="24300"/>
                  </a:cubicBezTo>
                  <a:cubicBezTo>
                    <a:pt x="42684" y="24300"/>
                    <a:pt x="49737" y="11335"/>
                    <a:pt x="37502" y="3141"/>
                  </a:cubicBezTo>
                  <a:cubicBezTo>
                    <a:pt x="37502" y="3141"/>
                    <a:pt x="33273" y="0"/>
                    <a:pt x="26130"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9" name="Google Shape;2269;p35"/>
            <p:cNvSpPr/>
            <p:nvPr/>
          </p:nvSpPr>
          <p:spPr>
            <a:xfrm>
              <a:off x="5839450" y="1459725"/>
              <a:ext cx="950700" cy="893925"/>
            </a:xfrm>
            <a:custGeom>
              <a:avLst/>
              <a:gdLst/>
              <a:ahLst/>
              <a:cxnLst/>
              <a:rect l="l" t="t" r="r" b="b"/>
              <a:pathLst>
                <a:path w="38028" h="35757" extrusionOk="0">
                  <a:moveTo>
                    <a:pt x="11276" y="1"/>
                  </a:moveTo>
                  <a:cubicBezTo>
                    <a:pt x="7464" y="4360"/>
                    <a:pt x="7578" y="10546"/>
                    <a:pt x="7008" y="15248"/>
                  </a:cubicBezTo>
                  <a:cubicBezTo>
                    <a:pt x="0" y="26706"/>
                    <a:pt x="8491" y="34124"/>
                    <a:pt x="17416" y="35494"/>
                  </a:cubicBezTo>
                  <a:cubicBezTo>
                    <a:pt x="18571" y="35673"/>
                    <a:pt x="19723" y="35756"/>
                    <a:pt x="20862" y="35756"/>
                  </a:cubicBezTo>
                  <a:cubicBezTo>
                    <a:pt x="28432" y="35756"/>
                    <a:pt x="35368" y="32065"/>
                    <a:pt x="38027" y="28235"/>
                  </a:cubicBezTo>
                  <a:lnTo>
                    <a:pt x="38027" y="28235"/>
                  </a:lnTo>
                  <a:cubicBezTo>
                    <a:pt x="34984" y="31711"/>
                    <a:pt x="28545" y="34865"/>
                    <a:pt x="21559" y="34865"/>
                  </a:cubicBezTo>
                  <a:cubicBezTo>
                    <a:pt x="20424" y="34865"/>
                    <a:pt x="19275" y="34782"/>
                    <a:pt x="18123" y="34604"/>
                  </a:cubicBezTo>
                  <a:cubicBezTo>
                    <a:pt x="9176" y="33234"/>
                    <a:pt x="685" y="25816"/>
                    <a:pt x="7715" y="14358"/>
                  </a:cubicBezTo>
                  <a:cubicBezTo>
                    <a:pt x="8240" y="9975"/>
                    <a:pt x="8194" y="4292"/>
                    <a:pt x="1127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0" name="Google Shape;2270;p35"/>
            <p:cNvSpPr/>
            <p:nvPr/>
          </p:nvSpPr>
          <p:spPr>
            <a:xfrm>
              <a:off x="6806675" y="2111375"/>
              <a:ext cx="245950" cy="94725"/>
            </a:xfrm>
            <a:custGeom>
              <a:avLst/>
              <a:gdLst/>
              <a:ahLst/>
              <a:cxnLst/>
              <a:rect l="l" t="t" r="r" b="b"/>
              <a:pathLst>
                <a:path w="9838" h="3789" extrusionOk="0">
                  <a:moveTo>
                    <a:pt x="9838" y="1"/>
                  </a:moveTo>
                  <a:lnTo>
                    <a:pt x="9838" y="1"/>
                  </a:lnTo>
                  <a:cubicBezTo>
                    <a:pt x="8925" y="1051"/>
                    <a:pt x="7806" y="1918"/>
                    <a:pt x="6642" y="2375"/>
                  </a:cubicBezTo>
                  <a:cubicBezTo>
                    <a:pt x="5706" y="2744"/>
                    <a:pt x="4908" y="2893"/>
                    <a:pt x="4230" y="2893"/>
                  </a:cubicBezTo>
                  <a:cubicBezTo>
                    <a:pt x="1391" y="2893"/>
                    <a:pt x="662" y="275"/>
                    <a:pt x="662" y="275"/>
                  </a:cubicBezTo>
                  <a:cubicBezTo>
                    <a:pt x="479" y="617"/>
                    <a:pt x="251" y="982"/>
                    <a:pt x="0" y="1325"/>
                  </a:cubicBezTo>
                  <a:cubicBezTo>
                    <a:pt x="231" y="1912"/>
                    <a:pt x="1128" y="3788"/>
                    <a:pt x="3533" y="3788"/>
                  </a:cubicBezTo>
                  <a:cubicBezTo>
                    <a:pt x="4214" y="3788"/>
                    <a:pt x="5016" y="3638"/>
                    <a:pt x="5958" y="3265"/>
                  </a:cubicBezTo>
                  <a:cubicBezTo>
                    <a:pt x="7396" y="2694"/>
                    <a:pt x="8811" y="1462"/>
                    <a:pt x="983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1" name="Google Shape;2271;p35"/>
            <p:cNvSpPr/>
            <p:nvPr/>
          </p:nvSpPr>
          <p:spPr>
            <a:xfrm>
              <a:off x="6874000" y="1959425"/>
              <a:ext cx="168925" cy="204775"/>
            </a:xfrm>
            <a:custGeom>
              <a:avLst/>
              <a:gdLst/>
              <a:ahLst/>
              <a:cxnLst/>
              <a:rect l="l" t="t" r="r" b="b"/>
              <a:pathLst>
                <a:path w="6757" h="8191" extrusionOk="0">
                  <a:moveTo>
                    <a:pt x="5380" y="0"/>
                  </a:moveTo>
                  <a:cubicBezTo>
                    <a:pt x="5338" y="0"/>
                    <a:pt x="5295" y="2"/>
                    <a:pt x="5250" y="7"/>
                  </a:cubicBezTo>
                  <a:cubicBezTo>
                    <a:pt x="3812" y="144"/>
                    <a:pt x="845" y="3317"/>
                    <a:pt x="845" y="3317"/>
                  </a:cubicBezTo>
                  <a:cubicBezTo>
                    <a:pt x="845" y="3317"/>
                    <a:pt x="919" y="3310"/>
                    <a:pt x="1034" y="3310"/>
                  </a:cubicBezTo>
                  <a:cubicBezTo>
                    <a:pt x="1485" y="3310"/>
                    <a:pt x="2565" y="3426"/>
                    <a:pt x="2237" y="4573"/>
                  </a:cubicBezTo>
                  <a:cubicBezTo>
                    <a:pt x="1827" y="6011"/>
                    <a:pt x="0" y="6741"/>
                    <a:pt x="0" y="6741"/>
                  </a:cubicBezTo>
                  <a:cubicBezTo>
                    <a:pt x="0" y="6741"/>
                    <a:pt x="290" y="8191"/>
                    <a:pt x="1511" y="8191"/>
                  </a:cubicBezTo>
                  <a:cubicBezTo>
                    <a:pt x="1616" y="8191"/>
                    <a:pt x="1729" y="8180"/>
                    <a:pt x="1849" y="8156"/>
                  </a:cubicBezTo>
                  <a:cubicBezTo>
                    <a:pt x="3356" y="7859"/>
                    <a:pt x="6757" y="4778"/>
                    <a:pt x="6643" y="2336"/>
                  </a:cubicBezTo>
                  <a:cubicBezTo>
                    <a:pt x="6643" y="2336"/>
                    <a:pt x="6686" y="0"/>
                    <a:pt x="538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2" name="Google Shape;2272;p35"/>
            <p:cNvSpPr/>
            <p:nvPr/>
          </p:nvSpPr>
          <p:spPr>
            <a:xfrm>
              <a:off x="6860875" y="1959550"/>
              <a:ext cx="176350" cy="205925"/>
            </a:xfrm>
            <a:custGeom>
              <a:avLst/>
              <a:gdLst/>
              <a:ahLst/>
              <a:cxnLst/>
              <a:rect l="l" t="t" r="r" b="b"/>
              <a:pathLst>
                <a:path w="7054" h="8237" extrusionOk="0">
                  <a:moveTo>
                    <a:pt x="5687" y="0"/>
                  </a:moveTo>
                  <a:cubicBezTo>
                    <a:pt x="5260" y="0"/>
                    <a:pt x="4836" y="151"/>
                    <a:pt x="4451" y="322"/>
                  </a:cubicBezTo>
                  <a:cubicBezTo>
                    <a:pt x="3584" y="710"/>
                    <a:pt x="2785" y="1281"/>
                    <a:pt x="2078" y="1874"/>
                  </a:cubicBezTo>
                  <a:cubicBezTo>
                    <a:pt x="1895" y="2011"/>
                    <a:pt x="1735" y="2171"/>
                    <a:pt x="1575" y="2331"/>
                  </a:cubicBezTo>
                  <a:cubicBezTo>
                    <a:pt x="1484" y="2422"/>
                    <a:pt x="1439" y="2445"/>
                    <a:pt x="1324" y="2582"/>
                  </a:cubicBezTo>
                  <a:cubicBezTo>
                    <a:pt x="1187" y="2719"/>
                    <a:pt x="1073" y="2856"/>
                    <a:pt x="936" y="2993"/>
                  </a:cubicBezTo>
                  <a:cubicBezTo>
                    <a:pt x="731" y="3266"/>
                    <a:pt x="571" y="3518"/>
                    <a:pt x="411" y="3769"/>
                  </a:cubicBezTo>
                  <a:cubicBezTo>
                    <a:pt x="229" y="4065"/>
                    <a:pt x="160" y="4179"/>
                    <a:pt x="69" y="4362"/>
                  </a:cubicBezTo>
                  <a:cubicBezTo>
                    <a:pt x="411" y="4225"/>
                    <a:pt x="731" y="4134"/>
                    <a:pt x="1028" y="4020"/>
                  </a:cubicBezTo>
                  <a:cubicBezTo>
                    <a:pt x="1210" y="3974"/>
                    <a:pt x="1370" y="3906"/>
                    <a:pt x="1530" y="3860"/>
                  </a:cubicBezTo>
                  <a:cubicBezTo>
                    <a:pt x="1667" y="3814"/>
                    <a:pt x="1735" y="3837"/>
                    <a:pt x="1849" y="3814"/>
                  </a:cubicBezTo>
                  <a:lnTo>
                    <a:pt x="1986" y="3814"/>
                  </a:lnTo>
                  <a:cubicBezTo>
                    <a:pt x="2009" y="3814"/>
                    <a:pt x="2032" y="3837"/>
                    <a:pt x="2032" y="3837"/>
                  </a:cubicBezTo>
                  <a:cubicBezTo>
                    <a:pt x="2078" y="3860"/>
                    <a:pt x="2100" y="3860"/>
                    <a:pt x="2123" y="3883"/>
                  </a:cubicBezTo>
                  <a:cubicBezTo>
                    <a:pt x="2192" y="3951"/>
                    <a:pt x="2237" y="4020"/>
                    <a:pt x="2237" y="4020"/>
                  </a:cubicBezTo>
                  <a:cubicBezTo>
                    <a:pt x="2237" y="4020"/>
                    <a:pt x="2237" y="4043"/>
                    <a:pt x="2260" y="4065"/>
                  </a:cubicBezTo>
                  <a:cubicBezTo>
                    <a:pt x="2260" y="4111"/>
                    <a:pt x="2283" y="4179"/>
                    <a:pt x="2306" y="4271"/>
                  </a:cubicBezTo>
                  <a:cubicBezTo>
                    <a:pt x="2329" y="4453"/>
                    <a:pt x="2283" y="4750"/>
                    <a:pt x="2123" y="5092"/>
                  </a:cubicBezTo>
                  <a:cubicBezTo>
                    <a:pt x="1963" y="5435"/>
                    <a:pt x="1667" y="5800"/>
                    <a:pt x="1210" y="6074"/>
                  </a:cubicBezTo>
                  <a:cubicBezTo>
                    <a:pt x="1119" y="6142"/>
                    <a:pt x="982" y="6188"/>
                    <a:pt x="868" y="6257"/>
                  </a:cubicBezTo>
                  <a:cubicBezTo>
                    <a:pt x="799" y="6279"/>
                    <a:pt x="754" y="6302"/>
                    <a:pt x="685" y="6325"/>
                  </a:cubicBezTo>
                  <a:lnTo>
                    <a:pt x="297" y="6439"/>
                  </a:lnTo>
                  <a:lnTo>
                    <a:pt x="115" y="6508"/>
                  </a:lnTo>
                  <a:lnTo>
                    <a:pt x="23" y="6530"/>
                  </a:lnTo>
                  <a:cubicBezTo>
                    <a:pt x="1" y="6553"/>
                    <a:pt x="23" y="6599"/>
                    <a:pt x="23" y="6622"/>
                  </a:cubicBezTo>
                  <a:lnTo>
                    <a:pt x="137" y="6987"/>
                  </a:lnTo>
                  <a:cubicBezTo>
                    <a:pt x="183" y="7261"/>
                    <a:pt x="274" y="7398"/>
                    <a:pt x="366" y="7558"/>
                  </a:cubicBezTo>
                  <a:cubicBezTo>
                    <a:pt x="571" y="7854"/>
                    <a:pt x="914" y="8151"/>
                    <a:pt x="1324" y="8197"/>
                  </a:cubicBezTo>
                  <a:cubicBezTo>
                    <a:pt x="1468" y="8224"/>
                    <a:pt x="1612" y="8237"/>
                    <a:pt x="1754" y="8237"/>
                  </a:cubicBezTo>
                  <a:cubicBezTo>
                    <a:pt x="1971" y="8237"/>
                    <a:pt x="2181" y="8206"/>
                    <a:pt x="2374" y="8151"/>
                  </a:cubicBezTo>
                  <a:cubicBezTo>
                    <a:pt x="2991" y="7991"/>
                    <a:pt x="3493" y="7717"/>
                    <a:pt x="3904" y="7466"/>
                  </a:cubicBezTo>
                  <a:cubicBezTo>
                    <a:pt x="4703" y="6941"/>
                    <a:pt x="5068" y="6416"/>
                    <a:pt x="5022" y="6394"/>
                  </a:cubicBezTo>
                  <a:cubicBezTo>
                    <a:pt x="5019" y="6391"/>
                    <a:pt x="5015" y="6390"/>
                    <a:pt x="5009" y="6390"/>
                  </a:cubicBezTo>
                  <a:cubicBezTo>
                    <a:pt x="4910" y="6390"/>
                    <a:pt x="4480" y="6802"/>
                    <a:pt x="3698" y="7192"/>
                  </a:cubicBezTo>
                  <a:cubicBezTo>
                    <a:pt x="3310" y="7398"/>
                    <a:pt x="2785" y="7603"/>
                    <a:pt x="2237" y="7695"/>
                  </a:cubicBezTo>
                  <a:cubicBezTo>
                    <a:pt x="2100" y="7729"/>
                    <a:pt x="1963" y="7746"/>
                    <a:pt x="1829" y="7746"/>
                  </a:cubicBezTo>
                  <a:cubicBezTo>
                    <a:pt x="1695" y="7746"/>
                    <a:pt x="1564" y="7729"/>
                    <a:pt x="1439" y="7695"/>
                  </a:cubicBezTo>
                  <a:cubicBezTo>
                    <a:pt x="1210" y="7649"/>
                    <a:pt x="1050" y="7489"/>
                    <a:pt x="936" y="7284"/>
                  </a:cubicBezTo>
                  <a:cubicBezTo>
                    <a:pt x="891" y="7192"/>
                    <a:pt x="799" y="7033"/>
                    <a:pt x="822" y="7033"/>
                  </a:cubicBezTo>
                  <a:cubicBezTo>
                    <a:pt x="822" y="6987"/>
                    <a:pt x="799" y="6941"/>
                    <a:pt x="868" y="6941"/>
                  </a:cubicBezTo>
                  <a:lnTo>
                    <a:pt x="936" y="6941"/>
                  </a:lnTo>
                  <a:cubicBezTo>
                    <a:pt x="1028" y="6919"/>
                    <a:pt x="1119" y="6896"/>
                    <a:pt x="1187" y="6850"/>
                  </a:cubicBezTo>
                  <a:cubicBezTo>
                    <a:pt x="1347" y="6782"/>
                    <a:pt x="1507" y="6713"/>
                    <a:pt x="1644" y="6645"/>
                  </a:cubicBezTo>
                  <a:cubicBezTo>
                    <a:pt x="2215" y="6325"/>
                    <a:pt x="2648" y="5869"/>
                    <a:pt x="2899" y="5435"/>
                  </a:cubicBezTo>
                  <a:cubicBezTo>
                    <a:pt x="3128" y="5001"/>
                    <a:pt x="3219" y="4568"/>
                    <a:pt x="3196" y="4225"/>
                  </a:cubicBezTo>
                  <a:cubicBezTo>
                    <a:pt x="3173" y="4065"/>
                    <a:pt x="3150" y="3928"/>
                    <a:pt x="3128" y="3837"/>
                  </a:cubicBezTo>
                  <a:cubicBezTo>
                    <a:pt x="3082" y="3746"/>
                    <a:pt x="3059" y="3700"/>
                    <a:pt x="3059" y="3700"/>
                  </a:cubicBezTo>
                  <a:cubicBezTo>
                    <a:pt x="3059" y="3700"/>
                    <a:pt x="3036" y="3654"/>
                    <a:pt x="2991" y="3563"/>
                  </a:cubicBezTo>
                  <a:cubicBezTo>
                    <a:pt x="2945" y="3472"/>
                    <a:pt x="2808" y="3381"/>
                    <a:pt x="2648" y="3244"/>
                  </a:cubicBezTo>
                  <a:cubicBezTo>
                    <a:pt x="2580" y="3198"/>
                    <a:pt x="2466" y="3152"/>
                    <a:pt x="2352" y="3107"/>
                  </a:cubicBezTo>
                  <a:cubicBezTo>
                    <a:pt x="2283" y="3084"/>
                    <a:pt x="2215" y="3061"/>
                    <a:pt x="2169" y="3038"/>
                  </a:cubicBezTo>
                  <a:lnTo>
                    <a:pt x="2032" y="3038"/>
                  </a:lnTo>
                  <a:cubicBezTo>
                    <a:pt x="2009" y="3038"/>
                    <a:pt x="1986" y="3038"/>
                    <a:pt x="1963" y="3061"/>
                  </a:cubicBezTo>
                  <a:cubicBezTo>
                    <a:pt x="1951" y="3067"/>
                    <a:pt x="1942" y="3070"/>
                    <a:pt x="1936" y="3070"/>
                  </a:cubicBezTo>
                  <a:cubicBezTo>
                    <a:pt x="1919" y="3070"/>
                    <a:pt x="1924" y="3049"/>
                    <a:pt x="1941" y="3015"/>
                  </a:cubicBezTo>
                  <a:lnTo>
                    <a:pt x="1963" y="2993"/>
                  </a:lnTo>
                  <a:cubicBezTo>
                    <a:pt x="1986" y="2947"/>
                    <a:pt x="2078" y="2856"/>
                    <a:pt x="2146" y="2787"/>
                  </a:cubicBezTo>
                  <a:cubicBezTo>
                    <a:pt x="2283" y="2627"/>
                    <a:pt x="2443" y="2490"/>
                    <a:pt x="2580" y="2331"/>
                  </a:cubicBezTo>
                  <a:cubicBezTo>
                    <a:pt x="3219" y="1737"/>
                    <a:pt x="3949" y="1144"/>
                    <a:pt x="4703" y="733"/>
                  </a:cubicBezTo>
                  <a:cubicBezTo>
                    <a:pt x="5068" y="527"/>
                    <a:pt x="5456" y="390"/>
                    <a:pt x="5798" y="368"/>
                  </a:cubicBezTo>
                  <a:cubicBezTo>
                    <a:pt x="5843" y="362"/>
                    <a:pt x="5887" y="359"/>
                    <a:pt x="5930" y="359"/>
                  </a:cubicBezTo>
                  <a:cubicBezTo>
                    <a:pt x="6211" y="359"/>
                    <a:pt x="6435" y="483"/>
                    <a:pt x="6574" y="642"/>
                  </a:cubicBezTo>
                  <a:cubicBezTo>
                    <a:pt x="6906" y="1040"/>
                    <a:pt x="6938" y="1396"/>
                    <a:pt x="7002" y="1396"/>
                  </a:cubicBezTo>
                  <a:cubicBezTo>
                    <a:pt x="7004" y="1396"/>
                    <a:pt x="7006" y="1395"/>
                    <a:pt x="7008" y="1395"/>
                  </a:cubicBezTo>
                  <a:cubicBezTo>
                    <a:pt x="7031" y="1395"/>
                    <a:pt x="7054" y="1326"/>
                    <a:pt x="7031" y="1167"/>
                  </a:cubicBezTo>
                  <a:cubicBezTo>
                    <a:pt x="7008" y="1007"/>
                    <a:pt x="6985" y="779"/>
                    <a:pt x="6802" y="505"/>
                  </a:cubicBezTo>
                  <a:cubicBezTo>
                    <a:pt x="6734" y="368"/>
                    <a:pt x="6597" y="254"/>
                    <a:pt x="6414" y="139"/>
                  </a:cubicBezTo>
                  <a:cubicBezTo>
                    <a:pt x="6232" y="48"/>
                    <a:pt x="6004" y="2"/>
                    <a:pt x="5775" y="2"/>
                  </a:cubicBezTo>
                  <a:cubicBezTo>
                    <a:pt x="5746" y="1"/>
                    <a:pt x="5717" y="0"/>
                    <a:pt x="568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3" name="Google Shape;2273;p35"/>
            <p:cNvSpPr/>
            <p:nvPr/>
          </p:nvSpPr>
          <p:spPr>
            <a:xfrm>
              <a:off x="6076250" y="1682275"/>
              <a:ext cx="94675" cy="44475"/>
            </a:xfrm>
            <a:custGeom>
              <a:avLst/>
              <a:gdLst/>
              <a:ahLst/>
              <a:cxnLst/>
              <a:rect l="l" t="t" r="r" b="b"/>
              <a:pathLst>
                <a:path w="3787" h="1779" extrusionOk="0">
                  <a:moveTo>
                    <a:pt x="2352" y="0"/>
                  </a:moveTo>
                  <a:cubicBezTo>
                    <a:pt x="1621" y="0"/>
                    <a:pt x="594" y="137"/>
                    <a:pt x="252" y="662"/>
                  </a:cubicBezTo>
                  <a:cubicBezTo>
                    <a:pt x="229" y="685"/>
                    <a:pt x="206" y="708"/>
                    <a:pt x="206" y="731"/>
                  </a:cubicBezTo>
                  <a:cubicBezTo>
                    <a:pt x="1" y="1096"/>
                    <a:pt x="92" y="1598"/>
                    <a:pt x="708" y="1712"/>
                  </a:cubicBezTo>
                  <a:cubicBezTo>
                    <a:pt x="881" y="1755"/>
                    <a:pt x="1063" y="1778"/>
                    <a:pt x="1249" y="1778"/>
                  </a:cubicBezTo>
                  <a:cubicBezTo>
                    <a:pt x="1456" y="1778"/>
                    <a:pt x="1668" y="1750"/>
                    <a:pt x="1872" y="1689"/>
                  </a:cubicBezTo>
                  <a:cubicBezTo>
                    <a:pt x="1964" y="1644"/>
                    <a:pt x="2055" y="1621"/>
                    <a:pt x="2146" y="1598"/>
                  </a:cubicBezTo>
                  <a:lnTo>
                    <a:pt x="2260" y="1598"/>
                  </a:lnTo>
                  <a:cubicBezTo>
                    <a:pt x="2329" y="1598"/>
                    <a:pt x="2329" y="1575"/>
                    <a:pt x="2215" y="1575"/>
                  </a:cubicBezTo>
                  <a:lnTo>
                    <a:pt x="2557" y="1575"/>
                  </a:lnTo>
                  <a:cubicBezTo>
                    <a:pt x="2626" y="1552"/>
                    <a:pt x="2648" y="1552"/>
                    <a:pt x="2694" y="1552"/>
                  </a:cubicBezTo>
                  <a:lnTo>
                    <a:pt x="2740" y="1552"/>
                  </a:lnTo>
                  <a:cubicBezTo>
                    <a:pt x="2772" y="1555"/>
                    <a:pt x="2803" y="1557"/>
                    <a:pt x="2835" y="1557"/>
                  </a:cubicBezTo>
                  <a:cubicBezTo>
                    <a:pt x="3326" y="1557"/>
                    <a:pt x="3787" y="1234"/>
                    <a:pt x="3744" y="891"/>
                  </a:cubicBezTo>
                  <a:cubicBezTo>
                    <a:pt x="3721" y="822"/>
                    <a:pt x="3698" y="754"/>
                    <a:pt x="3676" y="685"/>
                  </a:cubicBezTo>
                  <a:cubicBezTo>
                    <a:pt x="3653" y="617"/>
                    <a:pt x="3607" y="548"/>
                    <a:pt x="3561" y="503"/>
                  </a:cubicBezTo>
                  <a:cubicBezTo>
                    <a:pt x="3333" y="206"/>
                    <a:pt x="2900" y="0"/>
                    <a:pt x="2352"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4" name="Google Shape;2274;p35"/>
            <p:cNvSpPr/>
            <p:nvPr/>
          </p:nvSpPr>
          <p:spPr>
            <a:xfrm>
              <a:off x="6546450" y="1750250"/>
              <a:ext cx="91250" cy="55375"/>
            </a:xfrm>
            <a:custGeom>
              <a:avLst/>
              <a:gdLst/>
              <a:ahLst/>
              <a:cxnLst/>
              <a:rect l="l" t="t" r="r" b="b"/>
              <a:pathLst>
                <a:path w="3650" h="2215" extrusionOk="0">
                  <a:moveTo>
                    <a:pt x="816" y="1398"/>
                  </a:moveTo>
                  <a:cubicBezTo>
                    <a:pt x="822" y="1398"/>
                    <a:pt x="837" y="1406"/>
                    <a:pt x="859" y="1427"/>
                  </a:cubicBezTo>
                  <a:lnTo>
                    <a:pt x="859" y="1427"/>
                  </a:lnTo>
                  <a:cubicBezTo>
                    <a:pt x="845" y="1418"/>
                    <a:pt x="834" y="1413"/>
                    <a:pt x="822" y="1413"/>
                  </a:cubicBezTo>
                  <a:cubicBezTo>
                    <a:pt x="813" y="1403"/>
                    <a:pt x="811" y="1398"/>
                    <a:pt x="816" y="1398"/>
                  </a:cubicBezTo>
                  <a:close/>
                  <a:moveTo>
                    <a:pt x="1156" y="1"/>
                  </a:moveTo>
                  <a:cubicBezTo>
                    <a:pt x="799" y="1"/>
                    <a:pt x="497" y="118"/>
                    <a:pt x="297" y="317"/>
                  </a:cubicBezTo>
                  <a:cubicBezTo>
                    <a:pt x="275" y="363"/>
                    <a:pt x="252" y="386"/>
                    <a:pt x="229" y="431"/>
                  </a:cubicBezTo>
                  <a:cubicBezTo>
                    <a:pt x="183" y="454"/>
                    <a:pt x="161" y="500"/>
                    <a:pt x="138" y="545"/>
                  </a:cubicBezTo>
                  <a:cubicBezTo>
                    <a:pt x="1" y="865"/>
                    <a:pt x="389" y="1367"/>
                    <a:pt x="914" y="1458"/>
                  </a:cubicBezTo>
                  <a:cubicBezTo>
                    <a:pt x="898" y="1450"/>
                    <a:pt x="885" y="1443"/>
                    <a:pt x="874" y="1436"/>
                  </a:cubicBezTo>
                  <a:lnTo>
                    <a:pt x="874" y="1436"/>
                  </a:lnTo>
                  <a:cubicBezTo>
                    <a:pt x="894" y="1436"/>
                    <a:pt x="914" y="1437"/>
                    <a:pt x="914" y="1458"/>
                  </a:cubicBezTo>
                  <a:cubicBezTo>
                    <a:pt x="937" y="1458"/>
                    <a:pt x="937" y="1458"/>
                    <a:pt x="959" y="1481"/>
                  </a:cubicBezTo>
                  <a:cubicBezTo>
                    <a:pt x="982" y="1481"/>
                    <a:pt x="1028" y="1504"/>
                    <a:pt x="1074" y="1527"/>
                  </a:cubicBezTo>
                  <a:cubicBezTo>
                    <a:pt x="1164" y="1563"/>
                    <a:pt x="1240" y="1599"/>
                    <a:pt x="1324" y="1624"/>
                  </a:cubicBezTo>
                  <a:lnTo>
                    <a:pt x="1324" y="1624"/>
                  </a:lnTo>
                  <a:cubicBezTo>
                    <a:pt x="1320" y="1624"/>
                    <a:pt x="1337" y="1630"/>
                    <a:pt x="1370" y="1641"/>
                  </a:cubicBezTo>
                  <a:lnTo>
                    <a:pt x="1393" y="1641"/>
                  </a:lnTo>
                  <a:cubicBezTo>
                    <a:pt x="1416" y="1664"/>
                    <a:pt x="1439" y="1664"/>
                    <a:pt x="1462" y="1687"/>
                  </a:cubicBezTo>
                  <a:cubicBezTo>
                    <a:pt x="1553" y="1732"/>
                    <a:pt x="1621" y="1778"/>
                    <a:pt x="1713" y="1846"/>
                  </a:cubicBezTo>
                  <a:cubicBezTo>
                    <a:pt x="2055" y="2075"/>
                    <a:pt x="2420" y="2166"/>
                    <a:pt x="2808" y="2212"/>
                  </a:cubicBezTo>
                  <a:cubicBezTo>
                    <a:pt x="2838" y="2214"/>
                    <a:pt x="2868" y="2215"/>
                    <a:pt x="2896" y="2215"/>
                  </a:cubicBezTo>
                  <a:cubicBezTo>
                    <a:pt x="3446" y="2215"/>
                    <a:pt x="3649" y="1804"/>
                    <a:pt x="3584" y="1413"/>
                  </a:cubicBezTo>
                  <a:cubicBezTo>
                    <a:pt x="3562" y="1344"/>
                    <a:pt x="3539" y="1276"/>
                    <a:pt x="3516" y="1230"/>
                  </a:cubicBezTo>
                  <a:cubicBezTo>
                    <a:pt x="3242" y="682"/>
                    <a:pt x="2375" y="271"/>
                    <a:pt x="1713" y="89"/>
                  </a:cubicBezTo>
                  <a:cubicBezTo>
                    <a:pt x="1518" y="29"/>
                    <a:pt x="1330" y="1"/>
                    <a:pt x="1156"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5" name="Google Shape;2275;p35"/>
            <p:cNvSpPr/>
            <p:nvPr/>
          </p:nvSpPr>
          <p:spPr>
            <a:xfrm>
              <a:off x="6073975" y="1670300"/>
              <a:ext cx="561450" cy="123350"/>
            </a:xfrm>
            <a:custGeom>
              <a:avLst/>
              <a:gdLst/>
              <a:ahLst/>
              <a:cxnLst/>
              <a:rect l="l" t="t" r="r" b="b"/>
              <a:pathLst>
                <a:path w="22458" h="4934" extrusionOk="0">
                  <a:moveTo>
                    <a:pt x="2203" y="1598"/>
                  </a:moveTo>
                  <a:cubicBezTo>
                    <a:pt x="2191" y="1598"/>
                    <a:pt x="2180" y="1598"/>
                    <a:pt x="2169" y="1598"/>
                  </a:cubicBezTo>
                  <a:cubicBezTo>
                    <a:pt x="2181" y="1598"/>
                    <a:pt x="2192" y="1598"/>
                    <a:pt x="2203" y="1598"/>
                  </a:cubicBezTo>
                  <a:lnTo>
                    <a:pt x="2203" y="1598"/>
                  </a:lnTo>
                  <a:cubicBezTo>
                    <a:pt x="2203" y="1598"/>
                    <a:pt x="2203" y="1598"/>
                    <a:pt x="2203" y="1598"/>
                  </a:cubicBezTo>
                  <a:close/>
                  <a:moveTo>
                    <a:pt x="2203" y="1598"/>
                  </a:moveTo>
                  <a:cubicBezTo>
                    <a:pt x="2185" y="1603"/>
                    <a:pt x="2162" y="1610"/>
                    <a:pt x="2133" y="1618"/>
                  </a:cubicBezTo>
                  <a:lnTo>
                    <a:pt x="2133" y="1618"/>
                  </a:lnTo>
                  <a:cubicBezTo>
                    <a:pt x="2210" y="1599"/>
                    <a:pt x="2433" y="1598"/>
                    <a:pt x="2203" y="1598"/>
                  </a:cubicBezTo>
                  <a:close/>
                  <a:moveTo>
                    <a:pt x="2133" y="1618"/>
                  </a:moveTo>
                  <a:cubicBezTo>
                    <a:pt x="2129" y="1619"/>
                    <a:pt x="2126" y="1620"/>
                    <a:pt x="2123" y="1621"/>
                  </a:cubicBezTo>
                  <a:cubicBezTo>
                    <a:pt x="2126" y="1620"/>
                    <a:pt x="2130" y="1619"/>
                    <a:pt x="2133" y="1618"/>
                  </a:cubicBezTo>
                  <a:close/>
                  <a:moveTo>
                    <a:pt x="2351" y="0"/>
                  </a:moveTo>
                  <a:cubicBezTo>
                    <a:pt x="1598" y="0"/>
                    <a:pt x="503" y="160"/>
                    <a:pt x="206" y="753"/>
                  </a:cubicBezTo>
                  <a:cubicBezTo>
                    <a:pt x="0" y="1118"/>
                    <a:pt x="92" y="1598"/>
                    <a:pt x="708" y="1735"/>
                  </a:cubicBezTo>
                  <a:cubicBezTo>
                    <a:pt x="880" y="1767"/>
                    <a:pt x="1063" y="1789"/>
                    <a:pt x="1248" y="1789"/>
                  </a:cubicBezTo>
                  <a:cubicBezTo>
                    <a:pt x="1456" y="1789"/>
                    <a:pt x="1667" y="1761"/>
                    <a:pt x="1872" y="1689"/>
                  </a:cubicBezTo>
                  <a:cubicBezTo>
                    <a:pt x="1963" y="1666"/>
                    <a:pt x="2055" y="1643"/>
                    <a:pt x="2146" y="1598"/>
                  </a:cubicBezTo>
                  <a:cubicBezTo>
                    <a:pt x="2203" y="1588"/>
                    <a:pt x="2236" y="1583"/>
                    <a:pt x="2244" y="1583"/>
                  </a:cubicBezTo>
                  <a:cubicBezTo>
                    <a:pt x="2251" y="1583"/>
                    <a:pt x="2238" y="1587"/>
                    <a:pt x="2203" y="1598"/>
                  </a:cubicBezTo>
                  <a:lnTo>
                    <a:pt x="2203" y="1598"/>
                  </a:lnTo>
                  <a:cubicBezTo>
                    <a:pt x="2325" y="1598"/>
                    <a:pt x="2431" y="1596"/>
                    <a:pt x="2557" y="1575"/>
                  </a:cubicBezTo>
                  <a:cubicBezTo>
                    <a:pt x="2745" y="1537"/>
                    <a:pt x="2844" y="1520"/>
                    <a:pt x="2856" y="1520"/>
                  </a:cubicBezTo>
                  <a:cubicBezTo>
                    <a:pt x="2866" y="1520"/>
                    <a:pt x="2819" y="1532"/>
                    <a:pt x="2717" y="1552"/>
                  </a:cubicBezTo>
                  <a:lnTo>
                    <a:pt x="2739" y="1552"/>
                  </a:lnTo>
                  <a:cubicBezTo>
                    <a:pt x="2783" y="1558"/>
                    <a:pt x="2826" y="1561"/>
                    <a:pt x="2869" y="1561"/>
                  </a:cubicBezTo>
                  <a:cubicBezTo>
                    <a:pt x="3347" y="1561"/>
                    <a:pt x="3786" y="1227"/>
                    <a:pt x="3744" y="913"/>
                  </a:cubicBezTo>
                  <a:cubicBezTo>
                    <a:pt x="3652" y="388"/>
                    <a:pt x="3127" y="23"/>
                    <a:pt x="2351" y="0"/>
                  </a:cubicBezTo>
                  <a:close/>
                  <a:moveTo>
                    <a:pt x="19618" y="4129"/>
                  </a:moveTo>
                  <a:cubicBezTo>
                    <a:pt x="19620" y="4129"/>
                    <a:pt x="19657" y="4148"/>
                    <a:pt x="19731" y="4188"/>
                  </a:cubicBezTo>
                  <a:lnTo>
                    <a:pt x="19731" y="4188"/>
                  </a:lnTo>
                  <a:cubicBezTo>
                    <a:pt x="19730" y="4188"/>
                    <a:pt x="19729" y="4187"/>
                    <a:pt x="19728" y="4187"/>
                  </a:cubicBezTo>
                  <a:lnTo>
                    <a:pt x="19728" y="4187"/>
                  </a:lnTo>
                  <a:cubicBezTo>
                    <a:pt x="19733" y="4190"/>
                    <a:pt x="19739" y="4194"/>
                    <a:pt x="19744" y="4200"/>
                  </a:cubicBezTo>
                  <a:cubicBezTo>
                    <a:pt x="19735" y="4195"/>
                    <a:pt x="19726" y="4189"/>
                    <a:pt x="19717" y="4185"/>
                  </a:cubicBezTo>
                  <a:lnTo>
                    <a:pt x="19717" y="4185"/>
                  </a:lnTo>
                  <a:cubicBezTo>
                    <a:pt x="19721" y="4186"/>
                    <a:pt x="19724" y="4186"/>
                    <a:pt x="19728" y="4187"/>
                  </a:cubicBezTo>
                  <a:lnTo>
                    <a:pt x="19728" y="4187"/>
                  </a:lnTo>
                  <a:cubicBezTo>
                    <a:pt x="19721" y="4183"/>
                    <a:pt x="19714" y="4181"/>
                    <a:pt x="19707" y="4179"/>
                  </a:cubicBezTo>
                  <a:lnTo>
                    <a:pt x="19707" y="4179"/>
                  </a:lnTo>
                  <a:cubicBezTo>
                    <a:pt x="19710" y="4181"/>
                    <a:pt x="19714" y="4183"/>
                    <a:pt x="19717" y="4185"/>
                  </a:cubicBezTo>
                  <a:lnTo>
                    <a:pt x="19717" y="4185"/>
                  </a:lnTo>
                  <a:cubicBezTo>
                    <a:pt x="19705" y="4182"/>
                    <a:pt x="19691" y="4180"/>
                    <a:pt x="19676" y="4177"/>
                  </a:cubicBezTo>
                  <a:cubicBezTo>
                    <a:pt x="19686" y="4177"/>
                    <a:pt x="19697" y="4177"/>
                    <a:pt x="19707" y="4179"/>
                  </a:cubicBezTo>
                  <a:lnTo>
                    <a:pt x="19707" y="4179"/>
                  </a:lnTo>
                  <a:cubicBezTo>
                    <a:pt x="19647" y="4145"/>
                    <a:pt x="19617" y="4129"/>
                    <a:pt x="19618" y="4129"/>
                  </a:cubicBezTo>
                  <a:close/>
                  <a:moveTo>
                    <a:pt x="20186" y="4357"/>
                  </a:moveTo>
                  <a:cubicBezTo>
                    <a:pt x="20187" y="4357"/>
                    <a:pt x="20199" y="4363"/>
                    <a:pt x="20220" y="4376"/>
                  </a:cubicBezTo>
                  <a:lnTo>
                    <a:pt x="20220" y="4376"/>
                  </a:lnTo>
                  <a:cubicBezTo>
                    <a:pt x="20217" y="4375"/>
                    <a:pt x="20214" y="4374"/>
                    <a:pt x="20210" y="4374"/>
                  </a:cubicBezTo>
                  <a:lnTo>
                    <a:pt x="20210" y="4374"/>
                  </a:lnTo>
                  <a:cubicBezTo>
                    <a:pt x="20193" y="4362"/>
                    <a:pt x="20186" y="4357"/>
                    <a:pt x="20186" y="4357"/>
                  </a:cubicBezTo>
                  <a:close/>
                  <a:moveTo>
                    <a:pt x="19976" y="2728"/>
                  </a:moveTo>
                  <a:cubicBezTo>
                    <a:pt x="19494" y="2728"/>
                    <a:pt x="19114" y="2933"/>
                    <a:pt x="18945" y="3287"/>
                  </a:cubicBezTo>
                  <a:cubicBezTo>
                    <a:pt x="18808" y="3606"/>
                    <a:pt x="19196" y="4109"/>
                    <a:pt x="19721" y="4200"/>
                  </a:cubicBezTo>
                  <a:cubicBezTo>
                    <a:pt x="19743" y="4205"/>
                    <a:pt x="19760" y="4208"/>
                    <a:pt x="19771" y="4209"/>
                  </a:cubicBezTo>
                  <a:lnTo>
                    <a:pt x="19771" y="4209"/>
                  </a:lnTo>
                  <a:cubicBezTo>
                    <a:pt x="19803" y="4226"/>
                    <a:pt x="19840" y="4246"/>
                    <a:pt x="19881" y="4268"/>
                  </a:cubicBezTo>
                  <a:cubicBezTo>
                    <a:pt x="19961" y="4300"/>
                    <a:pt x="20052" y="4332"/>
                    <a:pt x="20139" y="4357"/>
                  </a:cubicBezTo>
                  <a:lnTo>
                    <a:pt x="20139" y="4357"/>
                  </a:lnTo>
                  <a:cubicBezTo>
                    <a:pt x="20130" y="4354"/>
                    <a:pt x="20124" y="4354"/>
                    <a:pt x="20122" y="4354"/>
                  </a:cubicBezTo>
                  <a:cubicBezTo>
                    <a:pt x="20108" y="4354"/>
                    <a:pt x="20244" y="4396"/>
                    <a:pt x="20292" y="4428"/>
                  </a:cubicBezTo>
                  <a:cubicBezTo>
                    <a:pt x="20257" y="4405"/>
                    <a:pt x="20231" y="4387"/>
                    <a:pt x="20213" y="4375"/>
                  </a:cubicBezTo>
                  <a:lnTo>
                    <a:pt x="20213" y="4375"/>
                  </a:lnTo>
                  <a:cubicBezTo>
                    <a:pt x="20216" y="4376"/>
                    <a:pt x="20220" y="4377"/>
                    <a:pt x="20223" y="4378"/>
                  </a:cubicBezTo>
                  <a:lnTo>
                    <a:pt x="20223" y="4378"/>
                  </a:lnTo>
                  <a:cubicBezTo>
                    <a:pt x="20235" y="4385"/>
                    <a:pt x="20251" y="4394"/>
                    <a:pt x="20269" y="4405"/>
                  </a:cubicBezTo>
                  <a:cubicBezTo>
                    <a:pt x="20361" y="4451"/>
                    <a:pt x="20429" y="4519"/>
                    <a:pt x="20520" y="4565"/>
                  </a:cubicBezTo>
                  <a:cubicBezTo>
                    <a:pt x="20840" y="4793"/>
                    <a:pt x="21228" y="4907"/>
                    <a:pt x="21616" y="4930"/>
                  </a:cubicBezTo>
                  <a:cubicBezTo>
                    <a:pt x="21646" y="4933"/>
                    <a:pt x="21675" y="4934"/>
                    <a:pt x="21704" y="4934"/>
                  </a:cubicBezTo>
                  <a:cubicBezTo>
                    <a:pt x="22254" y="4934"/>
                    <a:pt x="22457" y="4522"/>
                    <a:pt x="22392" y="4131"/>
                  </a:cubicBezTo>
                  <a:cubicBezTo>
                    <a:pt x="22255" y="3492"/>
                    <a:pt x="21251" y="3036"/>
                    <a:pt x="20520" y="2808"/>
                  </a:cubicBezTo>
                  <a:cubicBezTo>
                    <a:pt x="20329" y="2754"/>
                    <a:pt x="20146" y="2728"/>
                    <a:pt x="19976" y="2728"/>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6" name="Google Shape;2276;p35"/>
            <p:cNvSpPr/>
            <p:nvPr/>
          </p:nvSpPr>
          <p:spPr>
            <a:xfrm>
              <a:off x="6142450" y="1687975"/>
              <a:ext cx="4025" cy="1175"/>
            </a:xfrm>
            <a:custGeom>
              <a:avLst/>
              <a:gdLst/>
              <a:ahLst/>
              <a:cxnLst/>
              <a:rect l="l" t="t" r="r" b="b"/>
              <a:pathLst>
                <a:path w="161" h="47" extrusionOk="0">
                  <a:moveTo>
                    <a:pt x="0" y="46"/>
                  </a:moveTo>
                  <a:lnTo>
                    <a:pt x="0" y="46"/>
                  </a:lnTo>
                  <a:cubicBezTo>
                    <a:pt x="160" y="1"/>
                    <a:pt x="160" y="1"/>
                    <a:pt x="0" y="46"/>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7" name="Google Shape;2277;p35"/>
            <p:cNvSpPr/>
            <p:nvPr/>
          </p:nvSpPr>
          <p:spPr>
            <a:xfrm>
              <a:off x="6563575" y="1753025"/>
              <a:ext cx="3450" cy="1750"/>
            </a:xfrm>
            <a:custGeom>
              <a:avLst/>
              <a:gdLst/>
              <a:ahLst/>
              <a:cxnLst/>
              <a:rect l="l" t="t" r="r" b="b"/>
              <a:pathLst>
                <a:path w="138" h="70" extrusionOk="0">
                  <a:moveTo>
                    <a:pt x="137" y="69"/>
                  </a:moveTo>
                  <a:cubicBezTo>
                    <a:pt x="137" y="69"/>
                    <a:pt x="137" y="69"/>
                    <a:pt x="137" y="69"/>
                  </a:cubicBezTo>
                  <a:cubicBezTo>
                    <a:pt x="1" y="1"/>
                    <a:pt x="1" y="1"/>
                    <a:pt x="137" y="69"/>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8" name="Google Shape;2278;p35"/>
            <p:cNvSpPr/>
            <p:nvPr/>
          </p:nvSpPr>
          <p:spPr>
            <a:xfrm>
              <a:off x="6579550" y="1759875"/>
              <a:ext cx="600" cy="25"/>
            </a:xfrm>
            <a:custGeom>
              <a:avLst/>
              <a:gdLst/>
              <a:ahLst/>
              <a:cxnLst/>
              <a:rect l="l" t="t" r="r" b="b"/>
              <a:pathLst>
                <a:path w="24" h="1" extrusionOk="0">
                  <a:moveTo>
                    <a:pt x="1" y="1"/>
                  </a:moveTo>
                  <a:cubicBezTo>
                    <a:pt x="1" y="1"/>
                    <a:pt x="23" y="1"/>
                    <a:pt x="23" y="1"/>
                  </a:cubicBezTo>
                  <a:cubicBezTo>
                    <a:pt x="23" y="1"/>
                    <a:pt x="1" y="1"/>
                    <a:pt x="1" y="1"/>
                  </a:cubicBezTo>
                  <a:cubicBezTo>
                    <a:pt x="1" y="1"/>
                    <a:pt x="1" y="1"/>
                    <a:pt x="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9" name="Google Shape;2279;p35"/>
            <p:cNvSpPr/>
            <p:nvPr/>
          </p:nvSpPr>
          <p:spPr>
            <a:xfrm>
              <a:off x="6128175" y="1690250"/>
              <a:ext cx="1175" cy="25"/>
            </a:xfrm>
            <a:custGeom>
              <a:avLst/>
              <a:gdLst/>
              <a:ahLst/>
              <a:cxnLst/>
              <a:rect l="l" t="t" r="r" b="b"/>
              <a:pathLst>
                <a:path w="47" h="1" extrusionOk="0">
                  <a:moveTo>
                    <a:pt x="1" y="1"/>
                  </a:moveTo>
                  <a:cubicBezTo>
                    <a:pt x="24" y="1"/>
                    <a:pt x="24" y="1"/>
                    <a:pt x="46" y="1"/>
                  </a:cubicBezTo>
                  <a:cubicBezTo>
                    <a:pt x="46" y="1"/>
                    <a:pt x="46" y="1"/>
                    <a:pt x="46" y="1"/>
                  </a:cubicBezTo>
                  <a:cubicBezTo>
                    <a:pt x="24" y="1"/>
                    <a:pt x="24" y="1"/>
                    <a:pt x="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0" name="Google Shape;2280;p35"/>
            <p:cNvSpPr/>
            <p:nvPr/>
          </p:nvSpPr>
          <p:spPr>
            <a:xfrm>
              <a:off x="6185250" y="2023500"/>
              <a:ext cx="166075" cy="93050"/>
            </a:xfrm>
            <a:custGeom>
              <a:avLst/>
              <a:gdLst/>
              <a:ahLst/>
              <a:cxnLst/>
              <a:rect l="l" t="t" r="r" b="b"/>
              <a:pathLst>
                <a:path w="6643" h="3722" extrusionOk="0">
                  <a:moveTo>
                    <a:pt x="1005" y="1"/>
                  </a:moveTo>
                  <a:lnTo>
                    <a:pt x="1005" y="1"/>
                  </a:lnTo>
                  <a:cubicBezTo>
                    <a:pt x="0" y="252"/>
                    <a:pt x="1210" y="3721"/>
                    <a:pt x="2762" y="3721"/>
                  </a:cubicBezTo>
                  <a:cubicBezTo>
                    <a:pt x="4337" y="3721"/>
                    <a:pt x="6643" y="1576"/>
                    <a:pt x="6209" y="891"/>
                  </a:cubicBezTo>
                  <a:cubicBezTo>
                    <a:pt x="6077" y="683"/>
                    <a:pt x="5801" y="614"/>
                    <a:pt x="5446" y="614"/>
                  </a:cubicBezTo>
                  <a:cubicBezTo>
                    <a:pt x="4739" y="614"/>
                    <a:pt x="3718" y="889"/>
                    <a:pt x="2910" y="889"/>
                  </a:cubicBezTo>
                  <a:cubicBezTo>
                    <a:pt x="2787" y="889"/>
                    <a:pt x="2668" y="883"/>
                    <a:pt x="2557" y="868"/>
                  </a:cubicBezTo>
                  <a:cubicBezTo>
                    <a:pt x="1324" y="708"/>
                    <a:pt x="1005" y="1"/>
                    <a:pt x="1005"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1" name="Google Shape;2281;p35"/>
            <p:cNvSpPr/>
            <p:nvPr/>
          </p:nvSpPr>
          <p:spPr>
            <a:xfrm>
              <a:off x="6196100" y="1991250"/>
              <a:ext cx="151225" cy="84325"/>
            </a:xfrm>
            <a:custGeom>
              <a:avLst/>
              <a:gdLst/>
              <a:ahLst/>
              <a:cxnLst/>
              <a:rect l="l" t="t" r="r" b="b"/>
              <a:pathLst>
                <a:path w="6049" h="3373" extrusionOk="0">
                  <a:moveTo>
                    <a:pt x="5236" y="1266"/>
                  </a:moveTo>
                  <a:cubicBezTo>
                    <a:pt x="5233" y="1266"/>
                    <a:pt x="5230" y="1267"/>
                    <a:pt x="5227" y="1268"/>
                  </a:cubicBezTo>
                  <a:cubicBezTo>
                    <a:pt x="5159" y="1291"/>
                    <a:pt x="5250" y="1565"/>
                    <a:pt x="5364" y="1816"/>
                  </a:cubicBezTo>
                  <a:cubicBezTo>
                    <a:pt x="5432" y="1953"/>
                    <a:pt x="5478" y="2067"/>
                    <a:pt x="5501" y="2135"/>
                  </a:cubicBezTo>
                  <a:cubicBezTo>
                    <a:pt x="5547" y="2227"/>
                    <a:pt x="5547" y="2272"/>
                    <a:pt x="5547" y="2272"/>
                  </a:cubicBezTo>
                  <a:cubicBezTo>
                    <a:pt x="5547" y="2272"/>
                    <a:pt x="5592" y="2341"/>
                    <a:pt x="5592" y="2409"/>
                  </a:cubicBezTo>
                  <a:cubicBezTo>
                    <a:pt x="5638" y="2478"/>
                    <a:pt x="5638" y="2569"/>
                    <a:pt x="5638" y="2683"/>
                  </a:cubicBezTo>
                  <a:cubicBezTo>
                    <a:pt x="5615" y="2911"/>
                    <a:pt x="5455" y="3140"/>
                    <a:pt x="5501" y="3185"/>
                  </a:cubicBezTo>
                  <a:cubicBezTo>
                    <a:pt x="5506" y="3191"/>
                    <a:pt x="5514" y="3193"/>
                    <a:pt x="5524" y="3193"/>
                  </a:cubicBezTo>
                  <a:cubicBezTo>
                    <a:pt x="5602" y="3193"/>
                    <a:pt x="5816" y="3038"/>
                    <a:pt x="5957" y="2775"/>
                  </a:cubicBezTo>
                  <a:cubicBezTo>
                    <a:pt x="6026" y="2638"/>
                    <a:pt x="6049" y="2455"/>
                    <a:pt x="6026" y="2318"/>
                  </a:cubicBezTo>
                  <a:cubicBezTo>
                    <a:pt x="6026" y="2272"/>
                    <a:pt x="6026" y="2204"/>
                    <a:pt x="6003" y="2181"/>
                  </a:cubicBezTo>
                  <a:cubicBezTo>
                    <a:pt x="6003" y="2135"/>
                    <a:pt x="6003" y="2113"/>
                    <a:pt x="6003" y="2113"/>
                  </a:cubicBezTo>
                  <a:cubicBezTo>
                    <a:pt x="6003" y="2113"/>
                    <a:pt x="5957" y="2044"/>
                    <a:pt x="5889" y="1953"/>
                  </a:cubicBezTo>
                  <a:cubicBezTo>
                    <a:pt x="5843" y="1839"/>
                    <a:pt x="5752" y="1747"/>
                    <a:pt x="5661" y="1633"/>
                  </a:cubicBezTo>
                  <a:cubicBezTo>
                    <a:pt x="5467" y="1440"/>
                    <a:pt x="5294" y="1266"/>
                    <a:pt x="5236" y="1266"/>
                  </a:cubicBezTo>
                  <a:close/>
                  <a:moveTo>
                    <a:pt x="4040" y="2501"/>
                  </a:moveTo>
                  <a:cubicBezTo>
                    <a:pt x="3857" y="2501"/>
                    <a:pt x="3652" y="2569"/>
                    <a:pt x="3652" y="2569"/>
                  </a:cubicBezTo>
                  <a:cubicBezTo>
                    <a:pt x="3652" y="2569"/>
                    <a:pt x="3469" y="2706"/>
                    <a:pt x="3355" y="2889"/>
                  </a:cubicBezTo>
                  <a:cubicBezTo>
                    <a:pt x="3264" y="3071"/>
                    <a:pt x="3241" y="3254"/>
                    <a:pt x="3310" y="3277"/>
                  </a:cubicBezTo>
                  <a:cubicBezTo>
                    <a:pt x="3316" y="3279"/>
                    <a:pt x="3322" y="3280"/>
                    <a:pt x="3329" y="3280"/>
                  </a:cubicBezTo>
                  <a:cubicBezTo>
                    <a:pt x="3398" y="3280"/>
                    <a:pt x="3502" y="3177"/>
                    <a:pt x="3606" y="3094"/>
                  </a:cubicBezTo>
                  <a:cubicBezTo>
                    <a:pt x="3743" y="3026"/>
                    <a:pt x="3880" y="2980"/>
                    <a:pt x="3880" y="2980"/>
                  </a:cubicBezTo>
                  <a:cubicBezTo>
                    <a:pt x="3880" y="2980"/>
                    <a:pt x="3972" y="2911"/>
                    <a:pt x="4131" y="2820"/>
                  </a:cubicBezTo>
                  <a:cubicBezTo>
                    <a:pt x="4268" y="2752"/>
                    <a:pt x="4428" y="2683"/>
                    <a:pt x="4428" y="2638"/>
                  </a:cubicBezTo>
                  <a:cubicBezTo>
                    <a:pt x="4428" y="2569"/>
                    <a:pt x="4246" y="2501"/>
                    <a:pt x="4040" y="2501"/>
                  </a:cubicBezTo>
                  <a:close/>
                  <a:moveTo>
                    <a:pt x="1774" y="0"/>
                  </a:moveTo>
                  <a:cubicBezTo>
                    <a:pt x="1655" y="0"/>
                    <a:pt x="1200" y="211"/>
                    <a:pt x="799" y="492"/>
                  </a:cubicBezTo>
                  <a:cubicBezTo>
                    <a:pt x="571" y="652"/>
                    <a:pt x="342" y="880"/>
                    <a:pt x="205" y="1063"/>
                  </a:cubicBezTo>
                  <a:cubicBezTo>
                    <a:pt x="137" y="1177"/>
                    <a:pt x="91" y="1268"/>
                    <a:pt x="68" y="1337"/>
                  </a:cubicBezTo>
                  <a:cubicBezTo>
                    <a:pt x="46" y="1405"/>
                    <a:pt x="23" y="1451"/>
                    <a:pt x="23" y="1451"/>
                  </a:cubicBezTo>
                  <a:cubicBezTo>
                    <a:pt x="23" y="1451"/>
                    <a:pt x="23" y="1496"/>
                    <a:pt x="23" y="1565"/>
                  </a:cubicBezTo>
                  <a:cubicBezTo>
                    <a:pt x="0" y="1633"/>
                    <a:pt x="23" y="1747"/>
                    <a:pt x="23" y="1862"/>
                  </a:cubicBezTo>
                  <a:cubicBezTo>
                    <a:pt x="91" y="2113"/>
                    <a:pt x="228" y="2386"/>
                    <a:pt x="411" y="2615"/>
                  </a:cubicBezTo>
                  <a:cubicBezTo>
                    <a:pt x="733" y="3044"/>
                    <a:pt x="1155" y="3372"/>
                    <a:pt x="1224" y="3372"/>
                  </a:cubicBezTo>
                  <a:cubicBezTo>
                    <a:pt x="1228" y="3372"/>
                    <a:pt x="1231" y="3371"/>
                    <a:pt x="1233" y="3368"/>
                  </a:cubicBezTo>
                  <a:cubicBezTo>
                    <a:pt x="1301" y="3322"/>
                    <a:pt x="936" y="2889"/>
                    <a:pt x="685" y="2432"/>
                  </a:cubicBezTo>
                  <a:cubicBezTo>
                    <a:pt x="548" y="2204"/>
                    <a:pt x="479" y="1976"/>
                    <a:pt x="457" y="1793"/>
                  </a:cubicBezTo>
                  <a:cubicBezTo>
                    <a:pt x="457" y="1633"/>
                    <a:pt x="502" y="1542"/>
                    <a:pt x="479" y="1542"/>
                  </a:cubicBezTo>
                  <a:cubicBezTo>
                    <a:pt x="479" y="1542"/>
                    <a:pt x="479" y="1519"/>
                    <a:pt x="502" y="1473"/>
                  </a:cubicBezTo>
                  <a:cubicBezTo>
                    <a:pt x="502" y="1428"/>
                    <a:pt x="525" y="1359"/>
                    <a:pt x="571" y="1291"/>
                  </a:cubicBezTo>
                  <a:cubicBezTo>
                    <a:pt x="662" y="1131"/>
                    <a:pt x="799" y="949"/>
                    <a:pt x="1004" y="766"/>
                  </a:cubicBezTo>
                  <a:cubicBezTo>
                    <a:pt x="1392" y="401"/>
                    <a:pt x="1849" y="58"/>
                    <a:pt x="1803" y="13"/>
                  </a:cubicBezTo>
                  <a:cubicBezTo>
                    <a:pt x="1800" y="4"/>
                    <a:pt x="1790" y="0"/>
                    <a:pt x="17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2" name="Google Shape;2282;p35"/>
            <p:cNvSpPr/>
            <p:nvPr/>
          </p:nvSpPr>
          <p:spPr>
            <a:xfrm>
              <a:off x="6153850" y="2101075"/>
              <a:ext cx="234575" cy="124375"/>
            </a:xfrm>
            <a:custGeom>
              <a:avLst/>
              <a:gdLst/>
              <a:ahLst/>
              <a:cxnLst/>
              <a:rect l="l" t="t" r="r" b="b"/>
              <a:pathLst>
                <a:path w="9383" h="4975" extrusionOk="0">
                  <a:moveTo>
                    <a:pt x="1181" y="1"/>
                  </a:moveTo>
                  <a:cubicBezTo>
                    <a:pt x="1168" y="1"/>
                    <a:pt x="1155" y="1"/>
                    <a:pt x="1142" y="2"/>
                  </a:cubicBezTo>
                  <a:cubicBezTo>
                    <a:pt x="24" y="93"/>
                    <a:pt x="1" y="1212"/>
                    <a:pt x="275" y="2011"/>
                  </a:cubicBezTo>
                  <a:cubicBezTo>
                    <a:pt x="984" y="3956"/>
                    <a:pt x="2836" y="4974"/>
                    <a:pt x="4783" y="4974"/>
                  </a:cubicBezTo>
                  <a:cubicBezTo>
                    <a:pt x="5281" y="4974"/>
                    <a:pt x="5785" y="4907"/>
                    <a:pt x="6278" y="4773"/>
                  </a:cubicBezTo>
                  <a:cubicBezTo>
                    <a:pt x="7328" y="4476"/>
                    <a:pt x="8903" y="3700"/>
                    <a:pt x="9222" y="2559"/>
                  </a:cubicBezTo>
                  <a:cubicBezTo>
                    <a:pt x="9382" y="1919"/>
                    <a:pt x="9063" y="1052"/>
                    <a:pt x="8423" y="824"/>
                  </a:cubicBezTo>
                  <a:cubicBezTo>
                    <a:pt x="8297" y="782"/>
                    <a:pt x="8167" y="764"/>
                    <a:pt x="8035" y="764"/>
                  </a:cubicBezTo>
                  <a:cubicBezTo>
                    <a:pt x="7595" y="764"/>
                    <a:pt x="7133" y="962"/>
                    <a:pt x="6712" y="1121"/>
                  </a:cubicBezTo>
                  <a:cubicBezTo>
                    <a:pt x="6620" y="1166"/>
                    <a:pt x="6552" y="1189"/>
                    <a:pt x="6461" y="1212"/>
                  </a:cubicBezTo>
                  <a:cubicBezTo>
                    <a:pt x="5825" y="1439"/>
                    <a:pt x="5280" y="1586"/>
                    <a:pt x="4692" y="1586"/>
                  </a:cubicBezTo>
                  <a:cubicBezTo>
                    <a:pt x="4393" y="1586"/>
                    <a:pt x="4083" y="1548"/>
                    <a:pt x="3744" y="1463"/>
                  </a:cubicBezTo>
                  <a:cubicBezTo>
                    <a:pt x="2982" y="1261"/>
                    <a:pt x="1932" y="1"/>
                    <a:pt x="118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3" name="Google Shape;2283;p35"/>
            <p:cNvSpPr/>
            <p:nvPr/>
          </p:nvSpPr>
          <p:spPr>
            <a:xfrm>
              <a:off x="6229175" y="2156200"/>
              <a:ext cx="152400" cy="69125"/>
            </a:xfrm>
            <a:custGeom>
              <a:avLst/>
              <a:gdLst/>
              <a:ahLst/>
              <a:cxnLst/>
              <a:rect l="l" t="t" r="r" b="b"/>
              <a:pathLst>
                <a:path w="6096" h="2765" extrusionOk="0">
                  <a:moveTo>
                    <a:pt x="3828" y="0"/>
                  </a:moveTo>
                  <a:cubicBezTo>
                    <a:pt x="3725" y="0"/>
                    <a:pt x="3621" y="4"/>
                    <a:pt x="3516" y="11"/>
                  </a:cubicBezTo>
                  <a:cubicBezTo>
                    <a:pt x="1804" y="125"/>
                    <a:pt x="412" y="1152"/>
                    <a:pt x="1" y="2476"/>
                  </a:cubicBezTo>
                  <a:cubicBezTo>
                    <a:pt x="557" y="2666"/>
                    <a:pt x="1161" y="2764"/>
                    <a:pt x="1776" y="2764"/>
                  </a:cubicBezTo>
                  <a:cubicBezTo>
                    <a:pt x="2273" y="2764"/>
                    <a:pt x="2776" y="2700"/>
                    <a:pt x="3265" y="2568"/>
                  </a:cubicBezTo>
                  <a:cubicBezTo>
                    <a:pt x="4224" y="2294"/>
                    <a:pt x="5616" y="1632"/>
                    <a:pt x="6095" y="650"/>
                  </a:cubicBezTo>
                  <a:cubicBezTo>
                    <a:pt x="5465" y="244"/>
                    <a:pt x="4672" y="0"/>
                    <a:pt x="3828"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4" name="Google Shape;2284;p35"/>
            <p:cNvSpPr/>
            <p:nvPr/>
          </p:nvSpPr>
          <p:spPr>
            <a:xfrm>
              <a:off x="6204075" y="2232650"/>
              <a:ext cx="91325" cy="31125"/>
            </a:xfrm>
            <a:custGeom>
              <a:avLst/>
              <a:gdLst/>
              <a:ahLst/>
              <a:cxnLst/>
              <a:rect l="l" t="t" r="r" b="b"/>
              <a:pathLst>
                <a:path w="3653" h="1245" extrusionOk="0">
                  <a:moveTo>
                    <a:pt x="76" y="0"/>
                  </a:moveTo>
                  <a:cubicBezTo>
                    <a:pt x="62" y="0"/>
                    <a:pt x="51" y="4"/>
                    <a:pt x="46" y="12"/>
                  </a:cubicBezTo>
                  <a:cubicBezTo>
                    <a:pt x="1" y="57"/>
                    <a:pt x="320" y="423"/>
                    <a:pt x="754" y="697"/>
                  </a:cubicBezTo>
                  <a:cubicBezTo>
                    <a:pt x="959" y="833"/>
                    <a:pt x="1187" y="948"/>
                    <a:pt x="1370" y="1016"/>
                  </a:cubicBezTo>
                  <a:cubicBezTo>
                    <a:pt x="1530" y="1085"/>
                    <a:pt x="1644" y="1130"/>
                    <a:pt x="1644" y="1130"/>
                  </a:cubicBezTo>
                  <a:cubicBezTo>
                    <a:pt x="1644" y="1130"/>
                    <a:pt x="1781" y="1153"/>
                    <a:pt x="1964" y="1199"/>
                  </a:cubicBezTo>
                  <a:cubicBezTo>
                    <a:pt x="2146" y="1221"/>
                    <a:pt x="2397" y="1244"/>
                    <a:pt x="2648" y="1244"/>
                  </a:cubicBezTo>
                  <a:cubicBezTo>
                    <a:pt x="3173" y="1221"/>
                    <a:pt x="3653" y="1016"/>
                    <a:pt x="3607" y="970"/>
                  </a:cubicBezTo>
                  <a:cubicBezTo>
                    <a:pt x="3584" y="879"/>
                    <a:pt x="3128" y="948"/>
                    <a:pt x="2671" y="856"/>
                  </a:cubicBezTo>
                  <a:cubicBezTo>
                    <a:pt x="2443" y="811"/>
                    <a:pt x="2237" y="788"/>
                    <a:pt x="2078" y="719"/>
                  </a:cubicBezTo>
                  <a:cubicBezTo>
                    <a:pt x="1918" y="674"/>
                    <a:pt x="1804" y="628"/>
                    <a:pt x="1804" y="628"/>
                  </a:cubicBezTo>
                  <a:cubicBezTo>
                    <a:pt x="1804" y="628"/>
                    <a:pt x="1690" y="605"/>
                    <a:pt x="1530" y="560"/>
                  </a:cubicBezTo>
                  <a:cubicBezTo>
                    <a:pt x="1347" y="537"/>
                    <a:pt x="1142" y="445"/>
                    <a:pt x="936" y="377"/>
                  </a:cubicBezTo>
                  <a:cubicBezTo>
                    <a:pt x="553" y="215"/>
                    <a:pt x="187" y="0"/>
                    <a:pt x="7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5" name="Google Shape;2285;p35"/>
            <p:cNvSpPr/>
            <p:nvPr/>
          </p:nvSpPr>
          <p:spPr>
            <a:xfrm>
              <a:off x="6441450" y="1882575"/>
              <a:ext cx="176925" cy="148950"/>
            </a:xfrm>
            <a:custGeom>
              <a:avLst/>
              <a:gdLst/>
              <a:ahLst/>
              <a:cxnLst/>
              <a:rect l="l" t="t" r="r" b="b"/>
              <a:pathLst>
                <a:path w="7077" h="5958" extrusionOk="0">
                  <a:moveTo>
                    <a:pt x="3448" y="0"/>
                  </a:moveTo>
                  <a:cubicBezTo>
                    <a:pt x="3242" y="23"/>
                    <a:pt x="3014" y="69"/>
                    <a:pt x="2786" y="114"/>
                  </a:cubicBezTo>
                  <a:cubicBezTo>
                    <a:pt x="2580" y="205"/>
                    <a:pt x="2352" y="297"/>
                    <a:pt x="2124" y="434"/>
                  </a:cubicBezTo>
                  <a:cubicBezTo>
                    <a:pt x="1918" y="594"/>
                    <a:pt x="1690" y="753"/>
                    <a:pt x="1530" y="959"/>
                  </a:cubicBezTo>
                  <a:cubicBezTo>
                    <a:pt x="1348" y="1164"/>
                    <a:pt x="1165" y="1370"/>
                    <a:pt x="1028" y="1575"/>
                  </a:cubicBezTo>
                  <a:cubicBezTo>
                    <a:pt x="435" y="2488"/>
                    <a:pt x="229" y="3515"/>
                    <a:pt x="92" y="4246"/>
                  </a:cubicBezTo>
                  <a:cubicBezTo>
                    <a:pt x="1" y="4999"/>
                    <a:pt x="24" y="5478"/>
                    <a:pt x="115" y="5501"/>
                  </a:cubicBezTo>
                  <a:cubicBezTo>
                    <a:pt x="118" y="5501"/>
                    <a:pt x="121" y="5502"/>
                    <a:pt x="123" y="5502"/>
                  </a:cubicBezTo>
                  <a:cubicBezTo>
                    <a:pt x="238" y="5502"/>
                    <a:pt x="418" y="5052"/>
                    <a:pt x="663" y="4428"/>
                  </a:cubicBezTo>
                  <a:cubicBezTo>
                    <a:pt x="960" y="3812"/>
                    <a:pt x="1302" y="2945"/>
                    <a:pt x="1850" y="2374"/>
                  </a:cubicBezTo>
                  <a:cubicBezTo>
                    <a:pt x="2315" y="1848"/>
                    <a:pt x="2852" y="1609"/>
                    <a:pt x="3254" y="1609"/>
                  </a:cubicBezTo>
                  <a:cubicBezTo>
                    <a:pt x="3306" y="1609"/>
                    <a:pt x="3355" y="1613"/>
                    <a:pt x="3402" y="1621"/>
                  </a:cubicBezTo>
                  <a:cubicBezTo>
                    <a:pt x="3813" y="1686"/>
                    <a:pt x="4060" y="1873"/>
                    <a:pt x="4085" y="1873"/>
                  </a:cubicBezTo>
                  <a:cubicBezTo>
                    <a:pt x="4086" y="1873"/>
                    <a:pt x="4087" y="1873"/>
                    <a:pt x="4087" y="1872"/>
                  </a:cubicBezTo>
                  <a:cubicBezTo>
                    <a:pt x="4087" y="1872"/>
                    <a:pt x="4178" y="1895"/>
                    <a:pt x="4292" y="1986"/>
                  </a:cubicBezTo>
                  <a:cubicBezTo>
                    <a:pt x="4361" y="2031"/>
                    <a:pt x="4429" y="2077"/>
                    <a:pt x="4520" y="2123"/>
                  </a:cubicBezTo>
                  <a:cubicBezTo>
                    <a:pt x="4589" y="2168"/>
                    <a:pt x="4680" y="2260"/>
                    <a:pt x="4794" y="2351"/>
                  </a:cubicBezTo>
                  <a:cubicBezTo>
                    <a:pt x="4840" y="2397"/>
                    <a:pt x="4886" y="2442"/>
                    <a:pt x="4954" y="2488"/>
                  </a:cubicBezTo>
                  <a:cubicBezTo>
                    <a:pt x="5000" y="2556"/>
                    <a:pt x="5045" y="2602"/>
                    <a:pt x="5091" y="2671"/>
                  </a:cubicBezTo>
                  <a:cubicBezTo>
                    <a:pt x="5182" y="2808"/>
                    <a:pt x="5319" y="2922"/>
                    <a:pt x="5411" y="3081"/>
                  </a:cubicBezTo>
                  <a:cubicBezTo>
                    <a:pt x="5525" y="3241"/>
                    <a:pt x="5616" y="3424"/>
                    <a:pt x="5730" y="3584"/>
                  </a:cubicBezTo>
                  <a:lnTo>
                    <a:pt x="5867" y="3880"/>
                  </a:lnTo>
                  <a:cubicBezTo>
                    <a:pt x="5890" y="3926"/>
                    <a:pt x="5890" y="3949"/>
                    <a:pt x="5935" y="4040"/>
                  </a:cubicBezTo>
                  <a:lnTo>
                    <a:pt x="6050" y="4314"/>
                  </a:lnTo>
                  <a:cubicBezTo>
                    <a:pt x="6164" y="4656"/>
                    <a:pt x="6301" y="5022"/>
                    <a:pt x="6415" y="5364"/>
                  </a:cubicBezTo>
                  <a:cubicBezTo>
                    <a:pt x="6483" y="5547"/>
                    <a:pt x="6529" y="5775"/>
                    <a:pt x="6643" y="5957"/>
                  </a:cubicBezTo>
                  <a:cubicBezTo>
                    <a:pt x="6780" y="5752"/>
                    <a:pt x="6871" y="5364"/>
                    <a:pt x="6940" y="5113"/>
                  </a:cubicBezTo>
                  <a:cubicBezTo>
                    <a:pt x="7054" y="4702"/>
                    <a:pt x="7077" y="4246"/>
                    <a:pt x="7031" y="3812"/>
                  </a:cubicBezTo>
                  <a:cubicBezTo>
                    <a:pt x="7031" y="3675"/>
                    <a:pt x="6985" y="3515"/>
                    <a:pt x="6940" y="3378"/>
                  </a:cubicBezTo>
                  <a:cubicBezTo>
                    <a:pt x="6894" y="3264"/>
                    <a:pt x="6849" y="3150"/>
                    <a:pt x="6826" y="3059"/>
                  </a:cubicBezTo>
                  <a:cubicBezTo>
                    <a:pt x="6757" y="2830"/>
                    <a:pt x="6666" y="2602"/>
                    <a:pt x="6575" y="2397"/>
                  </a:cubicBezTo>
                  <a:cubicBezTo>
                    <a:pt x="6346" y="1963"/>
                    <a:pt x="6072" y="1507"/>
                    <a:pt x="5753" y="1141"/>
                  </a:cubicBezTo>
                  <a:cubicBezTo>
                    <a:pt x="5639" y="1004"/>
                    <a:pt x="5525" y="845"/>
                    <a:pt x="5388" y="753"/>
                  </a:cubicBezTo>
                  <a:cubicBezTo>
                    <a:pt x="5274" y="639"/>
                    <a:pt x="5159" y="548"/>
                    <a:pt x="5068" y="479"/>
                  </a:cubicBezTo>
                  <a:cubicBezTo>
                    <a:pt x="4977" y="411"/>
                    <a:pt x="4908" y="365"/>
                    <a:pt x="4840" y="320"/>
                  </a:cubicBezTo>
                  <a:cubicBezTo>
                    <a:pt x="4794" y="297"/>
                    <a:pt x="4771" y="274"/>
                    <a:pt x="4771" y="274"/>
                  </a:cubicBezTo>
                  <a:cubicBezTo>
                    <a:pt x="4771" y="274"/>
                    <a:pt x="4634" y="228"/>
                    <a:pt x="4406" y="137"/>
                  </a:cubicBezTo>
                  <a:cubicBezTo>
                    <a:pt x="4201" y="46"/>
                    <a:pt x="3858" y="23"/>
                    <a:pt x="344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6" name="Google Shape;2286;p35"/>
            <p:cNvSpPr/>
            <p:nvPr/>
          </p:nvSpPr>
          <p:spPr>
            <a:xfrm>
              <a:off x="6031175" y="1816575"/>
              <a:ext cx="161525" cy="149325"/>
            </a:xfrm>
            <a:custGeom>
              <a:avLst/>
              <a:gdLst/>
              <a:ahLst/>
              <a:cxnLst/>
              <a:rect l="l" t="t" r="r" b="b"/>
              <a:pathLst>
                <a:path w="6461" h="5973" extrusionOk="0">
                  <a:moveTo>
                    <a:pt x="3578" y="1"/>
                  </a:moveTo>
                  <a:cubicBezTo>
                    <a:pt x="3521" y="1"/>
                    <a:pt x="3469" y="5"/>
                    <a:pt x="3424" y="15"/>
                  </a:cubicBezTo>
                  <a:cubicBezTo>
                    <a:pt x="3219" y="38"/>
                    <a:pt x="3082" y="38"/>
                    <a:pt x="3082" y="38"/>
                  </a:cubicBezTo>
                  <a:cubicBezTo>
                    <a:pt x="3082" y="38"/>
                    <a:pt x="3059" y="61"/>
                    <a:pt x="2991" y="61"/>
                  </a:cubicBezTo>
                  <a:cubicBezTo>
                    <a:pt x="2945" y="84"/>
                    <a:pt x="2854" y="106"/>
                    <a:pt x="2762" y="152"/>
                  </a:cubicBezTo>
                  <a:cubicBezTo>
                    <a:pt x="2671" y="198"/>
                    <a:pt x="2534" y="243"/>
                    <a:pt x="2397" y="312"/>
                  </a:cubicBezTo>
                  <a:cubicBezTo>
                    <a:pt x="2283" y="380"/>
                    <a:pt x="2146" y="494"/>
                    <a:pt x="1986" y="586"/>
                  </a:cubicBezTo>
                  <a:cubicBezTo>
                    <a:pt x="1918" y="631"/>
                    <a:pt x="1827" y="700"/>
                    <a:pt x="1758" y="746"/>
                  </a:cubicBezTo>
                  <a:cubicBezTo>
                    <a:pt x="1050" y="1225"/>
                    <a:pt x="366" y="2229"/>
                    <a:pt x="115" y="3051"/>
                  </a:cubicBezTo>
                  <a:cubicBezTo>
                    <a:pt x="23" y="3325"/>
                    <a:pt x="1" y="3622"/>
                    <a:pt x="1" y="3895"/>
                  </a:cubicBezTo>
                  <a:cubicBezTo>
                    <a:pt x="1" y="4010"/>
                    <a:pt x="46" y="4489"/>
                    <a:pt x="206" y="4489"/>
                  </a:cubicBezTo>
                  <a:cubicBezTo>
                    <a:pt x="208" y="4489"/>
                    <a:pt x="210" y="4489"/>
                    <a:pt x="213" y="4489"/>
                  </a:cubicBezTo>
                  <a:cubicBezTo>
                    <a:pt x="400" y="4489"/>
                    <a:pt x="892" y="3551"/>
                    <a:pt x="1005" y="3393"/>
                  </a:cubicBezTo>
                  <a:lnTo>
                    <a:pt x="1165" y="3165"/>
                  </a:lnTo>
                  <a:cubicBezTo>
                    <a:pt x="1210" y="3097"/>
                    <a:pt x="1233" y="3074"/>
                    <a:pt x="1256" y="3028"/>
                  </a:cubicBezTo>
                  <a:lnTo>
                    <a:pt x="1439" y="2823"/>
                  </a:lnTo>
                  <a:cubicBezTo>
                    <a:pt x="1575" y="2686"/>
                    <a:pt x="1712" y="2572"/>
                    <a:pt x="1849" y="2435"/>
                  </a:cubicBezTo>
                  <a:cubicBezTo>
                    <a:pt x="2379" y="1926"/>
                    <a:pt x="2981" y="1598"/>
                    <a:pt x="3720" y="1598"/>
                  </a:cubicBezTo>
                  <a:cubicBezTo>
                    <a:pt x="3810" y="1598"/>
                    <a:pt x="3901" y="1603"/>
                    <a:pt x="3995" y="1613"/>
                  </a:cubicBezTo>
                  <a:cubicBezTo>
                    <a:pt x="4383" y="1659"/>
                    <a:pt x="4885" y="2024"/>
                    <a:pt x="5228" y="2709"/>
                  </a:cubicBezTo>
                  <a:cubicBezTo>
                    <a:pt x="5570" y="3348"/>
                    <a:pt x="5684" y="4215"/>
                    <a:pt x="5821" y="4854"/>
                  </a:cubicBezTo>
                  <a:cubicBezTo>
                    <a:pt x="5867" y="5516"/>
                    <a:pt x="5958" y="5973"/>
                    <a:pt x="6049" y="5973"/>
                  </a:cubicBezTo>
                  <a:cubicBezTo>
                    <a:pt x="6141" y="5973"/>
                    <a:pt x="6255" y="5539"/>
                    <a:pt x="6369" y="4831"/>
                  </a:cubicBezTo>
                  <a:cubicBezTo>
                    <a:pt x="6414" y="4124"/>
                    <a:pt x="6460" y="3142"/>
                    <a:pt x="6141" y="2184"/>
                  </a:cubicBezTo>
                  <a:cubicBezTo>
                    <a:pt x="6072" y="1932"/>
                    <a:pt x="5935" y="1704"/>
                    <a:pt x="5844" y="1476"/>
                  </a:cubicBezTo>
                  <a:cubicBezTo>
                    <a:pt x="5730" y="1248"/>
                    <a:pt x="5570" y="1065"/>
                    <a:pt x="5410" y="860"/>
                  </a:cubicBezTo>
                  <a:cubicBezTo>
                    <a:pt x="5250" y="677"/>
                    <a:pt x="5068" y="540"/>
                    <a:pt x="4885" y="403"/>
                  </a:cubicBezTo>
                  <a:cubicBezTo>
                    <a:pt x="4703" y="289"/>
                    <a:pt x="4497" y="198"/>
                    <a:pt x="4314" y="129"/>
                  </a:cubicBezTo>
                  <a:cubicBezTo>
                    <a:pt x="4047" y="58"/>
                    <a:pt x="3780" y="1"/>
                    <a:pt x="357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7" name="Google Shape;2287;p35"/>
            <p:cNvSpPr/>
            <p:nvPr/>
          </p:nvSpPr>
          <p:spPr>
            <a:xfrm>
              <a:off x="6055700" y="1323575"/>
              <a:ext cx="1027175" cy="765550"/>
            </a:xfrm>
            <a:custGeom>
              <a:avLst/>
              <a:gdLst/>
              <a:ahLst/>
              <a:cxnLst/>
              <a:rect l="l" t="t" r="r" b="b"/>
              <a:pathLst>
                <a:path w="41087" h="30622" extrusionOk="0">
                  <a:moveTo>
                    <a:pt x="17480" y="0"/>
                  </a:moveTo>
                  <a:cubicBezTo>
                    <a:pt x="14975" y="0"/>
                    <a:pt x="12113" y="386"/>
                    <a:pt x="8949" y="1429"/>
                  </a:cubicBezTo>
                  <a:cubicBezTo>
                    <a:pt x="3699" y="3164"/>
                    <a:pt x="1234" y="6451"/>
                    <a:pt x="1" y="10126"/>
                  </a:cubicBezTo>
                  <a:lnTo>
                    <a:pt x="8127" y="11267"/>
                  </a:lnTo>
                  <a:cubicBezTo>
                    <a:pt x="8880" y="9875"/>
                    <a:pt x="10660" y="7912"/>
                    <a:pt x="10660" y="7912"/>
                  </a:cubicBezTo>
                  <a:lnTo>
                    <a:pt x="10660" y="7912"/>
                  </a:lnTo>
                  <a:lnTo>
                    <a:pt x="9998" y="11358"/>
                  </a:lnTo>
                  <a:cubicBezTo>
                    <a:pt x="20224" y="13047"/>
                    <a:pt x="28282" y="18662"/>
                    <a:pt x="28282" y="18662"/>
                  </a:cubicBezTo>
                  <a:cubicBezTo>
                    <a:pt x="27346" y="21538"/>
                    <a:pt x="29879" y="26081"/>
                    <a:pt x="29879" y="26081"/>
                  </a:cubicBezTo>
                  <a:cubicBezTo>
                    <a:pt x="29879" y="26081"/>
                    <a:pt x="27620" y="29824"/>
                    <a:pt x="27528" y="30417"/>
                  </a:cubicBezTo>
                  <a:cubicBezTo>
                    <a:pt x="27505" y="30566"/>
                    <a:pt x="27630" y="30621"/>
                    <a:pt x="27829" y="30621"/>
                  </a:cubicBezTo>
                  <a:cubicBezTo>
                    <a:pt x="28426" y="30621"/>
                    <a:pt x="29697" y="30121"/>
                    <a:pt x="29697" y="30121"/>
                  </a:cubicBezTo>
                  <a:lnTo>
                    <a:pt x="33531" y="26674"/>
                  </a:lnTo>
                  <a:cubicBezTo>
                    <a:pt x="33531" y="26674"/>
                    <a:pt x="35403" y="25784"/>
                    <a:pt x="36430" y="24597"/>
                  </a:cubicBezTo>
                  <a:cubicBezTo>
                    <a:pt x="36750" y="24232"/>
                    <a:pt x="36978" y="23661"/>
                    <a:pt x="37161" y="22999"/>
                  </a:cubicBezTo>
                  <a:lnTo>
                    <a:pt x="37161" y="22999"/>
                  </a:lnTo>
                  <a:cubicBezTo>
                    <a:pt x="35357" y="23068"/>
                    <a:pt x="34034" y="24300"/>
                    <a:pt x="34034" y="24300"/>
                  </a:cubicBezTo>
                  <a:cubicBezTo>
                    <a:pt x="34034" y="24300"/>
                    <a:pt x="41087" y="11335"/>
                    <a:pt x="28852" y="3141"/>
                  </a:cubicBezTo>
                  <a:cubicBezTo>
                    <a:pt x="28852" y="3141"/>
                    <a:pt x="24623" y="0"/>
                    <a:pt x="1748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8" name="Google Shape;2288;p35"/>
            <p:cNvSpPr/>
            <p:nvPr/>
          </p:nvSpPr>
          <p:spPr>
            <a:xfrm>
              <a:off x="5941575" y="1197000"/>
              <a:ext cx="1195500" cy="870425"/>
            </a:xfrm>
            <a:custGeom>
              <a:avLst/>
              <a:gdLst/>
              <a:ahLst/>
              <a:cxnLst/>
              <a:rect l="l" t="t" r="r" b="b"/>
              <a:pathLst>
                <a:path w="47820" h="34817" extrusionOk="0">
                  <a:moveTo>
                    <a:pt x="22014" y="1"/>
                  </a:moveTo>
                  <a:cubicBezTo>
                    <a:pt x="15761" y="1"/>
                    <a:pt x="12372" y="2726"/>
                    <a:pt x="12372" y="2726"/>
                  </a:cubicBezTo>
                  <a:cubicBezTo>
                    <a:pt x="12210" y="2755"/>
                    <a:pt x="12050" y="2769"/>
                    <a:pt x="11893" y="2769"/>
                  </a:cubicBezTo>
                  <a:cubicBezTo>
                    <a:pt x="9968" y="2769"/>
                    <a:pt x="8446" y="740"/>
                    <a:pt x="8446" y="740"/>
                  </a:cubicBezTo>
                  <a:cubicBezTo>
                    <a:pt x="6575" y="2521"/>
                    <a:pt x="8150" y="4301"/>
                    <a:pt x="8150" y="4301"/>
                  </a:cubicBezTo>
                  <a:cubicBezTo>
                    <a:pt x="8113" y="4301"/>
                    <a:pt x="8076" y="4300"/>
                    <a:pt x="8039" y="4300"/>
                  </a:cubicBezTo>
                  <a:cubicBezTo>
                    <a:pt x="363" y="4300"/>
                    <a:pt x="1" y="13774"/>
                    <a:pt x="1" y="13774"/>
                  </a:cubicBezTo>
                  <a:lnTo>
                    <a:pt x="2261" y="13774"/>
                  </a:lnTo>
                  <a:cubicBezTo>
                    <a:pt x="1" y="19411"/>
                    <a:pt x="3470" y="23063"/>
                    <a:pt x="3470" y="23063"/>
                  </a:cubicBezTo>
                  <a:cubicBezTo>
                    <a:pt x="3379" y="20895"/>
                    <a:pt x="4886" y="14162"/>
                    <a:pt x="4886" y="14162"/>
                  </a:cubicBezTo>
                  <a:lnTo>
                    <a:pt x="14061" y="15463"/>
                  </a:lnTo>
                  <a:cubicBezTo>
                    <a:pt x="14815" y="14070"/>
                    <a:pt x="16595" y="12108"/>
                    <a:pt x="16595" y="12107"/>
                  </a:cubicBezTo>
                  <a:lnTo>
                    <a:pt x="16595" y="12107"/>
                  </a:lnTo>
                  <a:lnTo>
                    <a:pt x="15933" y="15554"/>
                  </a:lnTo>
                  <a:cubicBezTo>
                    <a:pt x="26159" y="17243"/>
                    <a:pt x="34216" y="22858"/>
                    <a:pt x="34216" y="22858"/>
                  </a:cubicBezTo>
                  <a:cubicBezTo>
                    <a:pt x="33280" y="25711"/>
                    <a:pt x="35814" y="30253"/>
                    <a:pt x="35814" y="30253"/>
                  </a:cubicBezTo>
                  <a:cubicBezTo>
                    <a:pt x="35814" y="30253"/>
                    <a:pt x="33577" y="34020"/>
                    <a:pt x="33463" y="34613"/>
                  </a:cubicBezTo>
                  <a:cubicBezTo>
                    <a:pt x="33440" y="34761"/>
                    <a:pt x="33564" y="34817"/>
                    <a:pt x="33763" y="34817"/>
                  </a:cubicBezTo>
                  <a:cubicBezTo>
                    <a:pt x="34360" y="34817"/>
                    <a:pt x="35631" y="34316"/>
                    <a:pt x="35631" y="34316"/>
                  </a:cubicBezTo>
                  <a:lnTo>
                    <a:pt x="39466" y="30847"/>
                  </a:lnTo>
                  <a:cubicBezTo>
                    <a:pt x="39466" y="30847"/>
                    <a:pt x="41360" y="29957"/>
                    <a:pt x="42388" y="28793"/>
                  </a:cubicBezTo>
                  <a:cubicBezTo>
                    <a:pt x="43415" y="27606"/>
                    <a:pt x="43597" y="23748"/>
                    <a:pt x="43597" y="23748"/>
                  </a:cubicBezTo>
                  <a:cubicBezTo>
                    <a:pt x="47455" y="21488"/>
                    <a:pt x="47820" y="17129"/>
                    <a:pt x="46222" y="14276"/>
                  </a:cubicBezTo>
                  <a:cubicBezTo>
                    <a:pt x="44624" y="11400"/>
                    <a:pt x="41155" y="9916"/>
                    <a:pt x="41155" y="9916"/>
                  </a:cubicBezTo>
                  <a:cubicBezTo>
                    <a:pt x="41908" y="9825"/>
                    <a:pt x="42479" y="7269"/>
                    <a:pt x="42479" y="7268"/>
                  </a:cubicBezTo>
                  <a:lnTo>
                    <a:pt x="42479" y="7268"/>
                  </a:lnTo>
                  <a:cubicBezTo>
                    <a:pt x="41458" y="7803"/>
                    <a:pt x="40469" y="7958"/>
                    <a:pt x="39664" y="7958"/>
                  </a:cubicBezTo>
                  <a:cubicBezTo>
                    <a:pt x="38542" y="7958"/>
                    <a:pt x="37777" y="7656"/>
                    <a:pt x="37777" y="7656"/>
                  </a:cubicBezTo>
                  <a:lnTo>
                    <a:pt x="36202" y="3205"/>
                  </a:lnTo>
                  <a:lnTo>
                    <a:pt x="35449" y="6264"/>
                  </a:lnTo>
                  <a:cubicBezTo>
                    <a:pt x="35449" y="6264"/>
                    <a:pt x="32436" y="1037"/>
                    <a:pt x="24561" y="147"/>
                  </a:cubicBezTo>
                  <a:cubicBezTo>
                    <a:pt x="23666" y="46"/>
                    <a:pt x="22816" y="1"/>
                    <a:pt x="2201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9" name="Google Shape;2289;p35"/>
            <p:cNvSpPr/>
            <p:nvPr/>
          </p:nvSpPr>
          <p:spPr>
            <a:xfrm>
              <a:off x="5941575" y="1540100"/>
              <a:ext cx="136425" cy="233500"/>
            </a:xfrm>
            <a:custGeom>
              <a:avLst/>
              <a:gdLst/>
              <a:ahLst/>
              <a:cxnLst/>
              <a:rect l="l" t="t" r="r" b="b"/>
              <a:pathLst>
                <a:path w="5457" h="9340" extrusionOk="0">
                  <a:moveTo>
                    <a:pt x="2273" y="1"/>
                  </a:moveTo>
                  <a:cubicBezTo>
                    <a:pt x="1693" y="1"/>
                    <a:pt x="1325" y="50"/>
                    <a:pt x="1325" y="50"/>
                  </a:cubicBezTo>
                  <a:lnTo>
                    <a:pt x="2261" y="50"/>
                  </a:lnTo>
                  <a:cubicBezTo>
                    <a:pt x="1" y="5687"/>
                    <a:pt x="3470" y="9339"/>
                    <a:pt x="3470" y="9339"/>
                  </a:cubicBezTo>
                  <a:cubicBezTo>
                    <a:pt x="3379" y="7171"/>
                    <a:pt x="4886" y="438"/>
                    <a:pt x="4886" y="438"/>
                  </a:cubicBezTo>
                  <a:lnTo>
                    <a:pt x="5456" y="529"/>
                  </a:lnTo>
                  <a:cubicBezTo>
                    <a:pt x="4267" y="93"/>
                    <a:pt x="3070" y="1"/>
                    <a:pt x="227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0" name="Google Shape;2290;p35"/>
            <p:cNvSpPr/>
            <p:nvPr/>
          </p:nvSpPr>
          <p:spPr>
            <a:xfrm>
              <a:off x="5941575" y="1370125"/>
              <a:ext cx="1190375" cy="697300"/>
            </a:xfrm>
            <a:custGeom>
              <a:avLst/>
              <a:gdLst/>
              <a:ahLst/>
              <a:cxnLst/>
              <a:rect l="l" t="t" r="r" b="b"/>
              <a:pathLst>
                <a:path w="47615" h="27892" extrusionOk="0">
                  <a:moveTo>
                    <a:pt x="7784" y="1"/>
                  </a:moveTo>
                  <a:lnTo>
                    <a:pt x="7784" y="1"/>
                  </a:lnTo>
                  <a:cubicBezTo>
                    <a:pt x="7783" y="2"/>
                    <a:pt x="4389" y="3313"/>
                    <a:pt x="2035" y="3313"/>
                  </a:cubicBezTo>
                  <a:cubicBezTo>
                    <a:pt x="1917" y="3313"/>
                    <a:pt x="1802" y="3305"/>
                    <a:pt x="1690" y="3288"/>
                  </a:cubicBezTo>
                  <a:cubicBezTo>
                    <a:pt x="1188" y="3196"/>
                    <a:pt x="1028" y="2831"/>
                    <a:pt x="1051" y="2329"/>
                  </a:cubicBezTo>
                  <a:lnTo>
                    <a:pt x="1051" y="2329"/>
                  </a:lnTo>
                  <a:cubicBezTo>
                    <a:pt x="92" y="4612"/>
                    <a:pt x="1" y="6849"/>
                    <a:pt x="1" y="6849"/>
                  </a:cubicBezTo>
                  <a:lnTo>
                    <a:pt x="2261" y="6849"/>
                  </a:lnTo>
                  <a:cubicBezTo>
                    <a:pt x="1" y="12486"/>
                    <a:pt x="3470" y="16138"/>
                    <a:pt x="3470" y="16138"/>
                  </a:cubicBezTo>
                  <a:cubicBezTo>
                    <a:pt x="3379" y="13970"/>
                    <a:pt x="4886" y="7237"/>
                    <a:pt x="4886" y="7237"/>
                  </a:cubicBezTo>
                  <a:lnTo>
                    <a:pt x="14061" y="8538"/>
                  </a:lnTo>
                  <a:cubicBezTo>
                    <a:pt x="14815" y="7145"/>
                    <a:pt x="16595" y="5183"/>
                    <a:pt x="16595" y="5182"/>
                  </a:cubicBezTo>
                  <a:lnTo>
                    <a:pt x="16595" y="5182"/>
                  </a:lnTo>
                  <a:lnTo>
                    <a:pt x="15933" y="8629"/>
                  </a:lnTo>
                  <a:cubicBezTo>
                    <a:pt x="26159" y="10318"/>
                    <a:pt x="34216" y="15933"/>
                    <a:pt x="34216" y="15933"/>
                  </a:cubicBezTo>
                  <a:cubicBezTo>
                    <a:pt x="33280" y="18786"/>
                    <a:pt x="35814" y="23328"/>
                    <a:pt x="35814" y="23328"/>
                  </a:cubicBezTo>
                  <a:cubicBezTo>
                    <a:pt x="35814" y="23328"/>
                    <a:pt x="33577" y="27095"/>
                    <a:pt x="33463" y="27688"/>
                  </a:cubicBezTo>
                  <a:cubicBezTo>
                    <a:pt x="33440" y="27836"/>
                    <a:pt x="33564" y="27892"/>
                    <a:pt x="33763" y="27892"/>
                  </a:cubicBezTo>
                  <a:cubicBezTo>
                    <a:pt x="34360" y="27892"/>
                    <a:pt x="35631" y="27391"/>
                    <a:pt x="35631" y="27391"/>
                  </a:cubicBezTo>
                  <a:lnTo>
                    <a:pt x="39466" y="23922"/>
                  </a:lnTo>
                  <a:cubicBezTo>
                    <a:pt x="39466" y="23922"/>
                    <a:pt x="41360" y="23032"/>
                    <a:pt x="42388" y="21868"/>
                  </a:cubicBezTo>
                  <a:cubicBezTo>
                    <a:pt x="43415" y="20681"/>
                    <a:pt x="43597" y="16823"/>
                    <a:pt x="43597" y="16823"/>
                  </a:cubicBezTo>
                  <a:cubicBezTo>
                    <a:pt x="46861" y="14906"/>
                    <a:pt x="47615" y="11482"/>
                    <a:pt x="46793" y="8743"/>
                  </a:cubicBezTo>
                  <a:lnTo>
                    <a:pt x="46793" y="8743"/>
                  </a:lnTo>
                  <a:cubicBezTo>
                    <a:pt x="46656" y="10683"/>
                    <a:pt x="46177" y="12852"/>
                    <a:pt x="44921" y="13605"/>
                  </a:cubicBezTo>
                  <a:cubicBezTo>
                    <a:pt x="44621" y="13780"/>
                    <a:pt x="44344" y="13858"/>
                    <a:pt x="44087" y="13858"/>
                  </a:cubicBezTo>
                  <a:cubicBezTo>
                    <a:pt x="42179" y="13858"/>
                    <a:pt x="41452" y="9566"/>
                    <a:pt x="41452" y="9565"/>
                  </a:cubicBezTo>
                  <a:lnTo>
                    <a:pt x="41452" y="9565"/>
                  </a:lnTo>
                  <a:cubicBezTo>
                    <a:pt x="41452" y="9566"/>
                    <a:pt x="41908" y="15089"/>
                    <a:pt x="39557" y="15385"/>
                  </a:cubicBezTo>
                  <a:cubicBezTo>
                    <a:pt x="39512" y="15390"/>
                    <a:pt x="39468" y="15393"/>
                    <a:pt x="39425" y="15393"/>
                  </a:cubicBezTo>
                  <a:cubicBezTo>
                    <a:pt x="37260" y="15393"/>
                    <a:pt x="37981" y="8731"/>
                    <a:pt x="37982" y="8720"/>
                  </a:cubicBezTo>
                  <a:lnTo>
                    <a:pt x="37982" y="8720"/>
                  </a:lnTo>
                  <a:cubicBezTo>
                    <a:pt x="37981" y="8730"/>
                    <a:pt x="37410" y="13886"/>
                    <a:pt x="34852" y="13886"/>
                  </a:cubicBezTo>
                  <a:cubicBezTo>
                    <a:pt x="34652" y="13886"/>
                    <a:pt x="34441" y="13855"/>
                    <a:pt x="34216" y="13787"/>
                  </a:cubicBezTo>
                  <a:cubicBezTo>
                    <a:pt x="31135" y="12852"/>
                    <a:pt x="33896" y="6621"/>
                    <a:pt x="33897" y="6620"/>
                  </a:cubicBezTo>
                  <a:lnTo>
                    <a:pt x="33897" y="6620"/>
                  </a:lnTo>
                  <a:cubicBezTo>
                    <a:pt x="33896" y="6621"/>
                    <a:pt x="30655" y="9839"/>
                    <a:pt x="29263" y="10135"/>
                  </a:cubicBezTo>
                  <a:cubicBezTo>
                    <a:pt x="29193" y="10149"/>
                    <a:pt x="29110" y="10155"/>
                    <a:pt x="29015" y="10155"/>
                  </a:cubicBezTo>
                  <a:cubicBezTo>
                    <a:pt x="27162" y="10155"/>
                    <a:pt x="20661" y="7734"/>
                    <a:pt x="19402" y="6757"/>
                  </a:cubicBezTo>
                  <a:cubicBezTo>
                    <a:pt x="18101" y="5730"/>
                    <a:pt x="20726" y="184"/>
                    <a:pt x="20726" y="184"/>
                  </a:cubicBezTo>
                  <a:lnTo>
                    <a:pt x="20726" y="184"/>
                  </a:lnTo>
                  <a:cubicBezTo>
                    <a:pt x="20726" y="184"/>
                    <a:pt x="11537" y="4162"/>
                    <a:pt x="8125" y="4162"/>
                  </a:cubicBezTo>
                  <a:cubicBezTo>
                    <a:pt x="7792" y="4162"/>
                    <a:pt x="7514" y="4124"/>
                    <a:pt x="7305" y="4041"/>
                  </a:cubicBezTo>
                  <a:cubicBezTo>
                    <a:pt x="4977" y="3105"/>
                    <a:pt x="7784" y="2"/>
                    <a:pt x="778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1" name="Google Shape;2291;p35"/>
            <p:cNvSpPr/>
            <p:nvPr/>
          </p:nvSpPr>
          <p:spPr>
            <a:xfrm>
              <a:off x="6029475" y="1339325"/>
              <a:ext cx="198025" cy="199750"/>
            </a:xfrm>
            <a:custGeom>
              <a:avLst/>
              <a:gdLst/>
              <a:ahLst/>
              <a:cxnLst/>
              <a:rect l="l" t="t" r="r" b="b"/>
              <a:pathLst>
                <a:path w="7921" h="7990" extrusionOk="0">
                  <a:moveTo>
                    <a:pt x="7669" y="0"/>
                  </a:moveTo>
                  <a:cubicBezTo>
                    <a:pt x="7487" y="0"/>
                    <a:pt x="7258" y="0"/>
                    <a:pt x="6985" y="92"/>
                  </a:cubicBezTo>
                  <a:cubicBezTo>
                    <a:pt x="6414" y="160"/>
                    <a:pt x="5684" y="457"/>
                    <a:pt x="4999" y="799"/>
                  </a:cubicBezTo>
                  <a:cubicBezTo>
                    <a:pt x="4314" y="1142"/>
                    <a:pt x="3698" y="1598"/>
                    <a:pt x="3241" y="1941"/>
                  </a:cubicBezTo>
                  <a:cubicBezTo>
                    <a:pt x="2785" y="2306"/>
                    <a:pt x="2511" y="2580"/>
                    <a:pt x="2511" y="2580"/>
                  </a:cubicBezTo>
                  <a:cubicBezTo>
                    <a:pt x="2511" y="2580"/>
                    <a:pt x="2442" y="2648"/>
                    <a:pt x="2328" y="2762"/>
                  </a:cubicBezTo>
                  <a:cubicBezTo>
                    <a:pt x="2237" y="2899"/>
                    <a:pt x="2054" y="3059"/>
                    <a:pt x="1872" y="3287"/>
                  </a:cubicBezTo>
                  <a:cubicBezTo>
                    <a:pt x="1507" y="3744"/>
                    <a:pt x="1073" y="4360"/>
                    <a:pt x="730" y="5045"/>
                  </a:cubicBezTo>
                  <a:cubicBezTo>
                    <a:pt x="388" y="5730"/>
                    <a:pt x="137" y="6460"/>
                    <a:pt x="69" y="7031"/>
                  </a:cubicBezTo>
                  <a:cubicBezTo>
                    <a:pt x="0" y="7327"/>
                    <a:pt x="23" y="7556"/>
                    <a:pt x="23" y="7715"/>
                  </a:cubicBezTo>
                  <a:cubicBezTo>
                    <a:pt x="23" y="7898"/>
                    <a:pt x="23" y="7989"/>
                    <a:pt x="46" y="7989"/>
                  </a:cubicBezTo>
                  <a:cubicBezTo>
                    <a:pt x="69" y="7989"/>
                    <a:pt x="91" y="7898"/>
                    <a:pt x="137" y="7738"/>
                  </a:cubicBezTo>
                  <a:cubicBezTo>
                    <a:pt x="160" y="7578"/>
                    <a:pt x="183" y="7350"/>
                    <a:pt x="274" y="7076"/>
                  </a:cubicBezTo>
                  <a:cubicBezTo>
                    <a:pt x="388" y="6528"/>
                    <a:pt x="708" y="5866"/>
                    <a:pt x="1050" y="5227"/>
                  </a:cubicBezTo>
                  <a:cubicBezTo>
                    <a:pt x="1415" y="4588"/>
                    <a:pt x="1895" y="4018"/>
                    <a:pt x="2260" y="3607"/>
                  </a:cubicBezTo>
                  <a:cubicBezTo>
                    <a:pt x="2420" y="3401"/>
                    <a:pt x="2602" y="3242"/>
                    <a:pt x="2716" y="3127"/>
                  </a:cubicBezTo>
                  <a:cubicBezTo>
                    <a:pt x="2830" y="3013"/>
                    <a:pt x="2876" y="2945"/>
                    <a:pt x="2876" y="2945"/>
                  </a:cubicBezTo>
                  <a:cubicBezTo>
                    <a:pt x="2876" y="2945"/>
                    <a:pt x="3150" y="2694"/>
                    <a:pt x="3561" y="2306"/>
                  </a:cubicBezTo>
                  <a:cubicBezTo>
                    <a:pt x="3972" y="1963"/>
                    <a:pt x="4542" y="1484"/>
                    <a:pt x="5181" y="1119"/>
                  </a:cubicBezTo>
                  <a:cubicBezTo>
                    <a:pt x="5820" y="754"/>
                    <a:pt x="6482" y="434"/>
                    <a:pt x="7030" y="274"/>
                  </a:cubicBezTo>
                  <a:cubicBezTo>
                    <a:pt x="7281" y="183"/>
                    <a:pt x="7510" y="137"/>
                    <a:pt x="7669" y="115"/>
                  </a:cubicBezTo>
                  <a:cubicBezTo>
                    <a:pt x="7829" y="69"/>
                    <a:pt x="7920" y="23"/>
                    <a:pt x="7920" y="23"/>
                  </a:cubicBezTo>
                  <a:cubicBezTo>
                    <a:pt x="7920" y="0"/>
                    <a:pt x="7829" y="0"/>
                    <a:pt x="766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2" name="Google Shape;2292;p35"/>
            <p:cNvSpPr/>
            <p:nvPr/>
          </p:nvSpPr>
          <p:spPr>
            <a:xfrm>
              <a:off x="5953000" y="1407725"/>
              <a:ext cx="898200" cy="358525"/>
            </a:xfrm>
            <a:custGeom>
              <a:avLst/>
              <a:gdLst/>
              <a:ahLst/>
              <a:cxnLst/>
              <a:rect l="l" t="t" r="r" b="b"/>
              <a:pathLst>
                <a:path w="35928" h="14341" extrusionOk="0">
                  <a:moveTo>
                    <a:pt x="19327" y="1"/>
                  </a:moveTo>
                  <a:cubicBezTo>
                    <a:pt x="19290" y="1"/>
                    <a:pt x="19155" y="134"/>
                    <a:pt x="18923" y="346"/>
                  </a:cubicBezTo>
                  <a:cubicBezTo>
                    <a:pt x="18808" y="460"/>
                    <a:pt x="18649" y="597"/>
                    <a:pt x="18489" y="757"/>
                  </a:cubicBezTo>
                  <a:cubicBezTo>
                    <a:pt x="18329" y="939"/>
                    <a:pt x="18147" y="1122"/>
                    <a:pt x="17964" y="1350"/>
                  </a:cubicBezTo>
                  <a:cubicBezTo>
                    <a:pt x="17576" y="1761"/>
                    <a:pt x="17142" y="2309"/>
                    <a:pt x="16754" y="2902"/>
                  </a:cubicBezTo>
                  <a:cubicBezTo>
                    <a:pt x="16549" y="3222"/>
                    <a:pt x="16366" y="3564"/>
                    <a:pt x="16184" y="3907"/>
                  </a:cubicBezTo>
                  <a:cubicBezTo>
                    <a:pt x="16047" y="4021"/>
                    <a:pt x="15887" y="4158"/>
                    <a:pt x="15727" y="4295"/>
                  </a:cubicBezTo>
                  <a:cubicBezTo>
                    <a:pt x="15362" y="4568"/>
                    <a:pt x="14974" y="4934"/>
                    <a:pt x="14586" y="5345"/>
                  </a:cubicBezTo>
                  <a:cubicBezTo>
                    <a:pt x="14403" y="5573"/>
                    <a:pt x="14221" y="5801"/>
                    <a:pt x="14061" y="6075"/>
                  </a:cubicBezTo>
                  <a:cubicBezTo>
                    <a:pt x="13992" y="6212"/>
                    <a:pt x="13924" y="6349"/>
                    <a:pt x="13855" y="6486"/>
                  </a:cubicBezTo>
                  <a:lnTo>
                    <a:pt x="13787" y="6714"/>
                  </a:lnTo>
                  <a:cubicBezTo>
                    <a:pt x="13764" y="6805"/>
                    <a:pt x="13764" y="6805"/>
                    <a:pt x="13764" y="6828"/>
                  </a:cubicBezTo>
                  <a:cubicBezTo>
                    <a:pt x="13764" y="6858"/>
                    <a:pt x="13752" y="6866"/>
                    <a:pt x="13735" y="6866"/>
                  </a:cubicBezTo>
                  <a:cubicBezTo>
                    <a:pt x="13714" y="6866"/>
                    <a:pt x="13686" y="6851"/>
                    <a:pt x="13673" y="6851"/>
                  </a:cubicBezTo>
                  <a:cubicBezTo>
                    <a:pt x="13536" y="6805"/>
                    <a:pt x="13376" y="6760"/>
                    <a:pt x="13239" y="6691"/>
                  </a:cubicBezTo>
                  <a:cubicBezTo>
                    <a:pt x="12965" y="6600"/>
                    <a:pt x="12691" y="6509"/>
                    <a:pt x="12417" y="6417"/>
                  </a:cubicBezTo>
                  <a:cubicBezTo>
                    <a:pt x="12372" y="6395"/>
                    <a:pt x="12303" y="6395"/>
                    <a:pt x="12235" y="6372"/>
                  </a:cubicBezTo>
                  <a:cubicBezTo>
                    <a:pt x="12303" y="6258"/>
                    <a:pt x="12349" y="6098"/>
                    <a:pt x="12440" y="5961"/>
                  </a:cubicBezTo>
                  <a:cubicBezTo>
                    <a:pt x="12577" y="5664"/>
                    <a:pt x="12783" y="5413"/>
                    <a:pt x="12783" y="5413"/>
                  </a:cubicBezTo>
                  <a:cubicBezTo>
                    <a:pt x="12783" y="5413"/>
                    <a:pt x="12897" y="5116"/>
                    <a:pt x="13079" y="4820"/>
                  </a:cubicBezTo>
                  <a:cubicBezTo>
                    <a:pt x="13262" y="4546"/>
                    <a:pt x="13467" y="4272"/>
                    <a:pt x="13422" y="4226"/>
                  </a:cubicBezTo>
                  <a:cubicBezTo>
                    <a:pt x="13415" y="4216"/>
                    <a:pt x="13403" y="4212"/>
                    <a:pt x="13386" y="4212"/>
                  </a:cubicBezTo>
                  <a:cubicBezTo>
                    <a:pt x="13286" y="4212"/>
                    <a:pt x="13020" y="4376"/>
                    <a:pt x="12805" y="4591"/>
                  </a:cubicBezTo>
                  <a:cubicBezTo>
                    <a:pt x="12532" y="4842"/>
                    <a:pt x="12303" y="5139"/>
                    <a:pt x="12303" y="5139"/>
                  </a:cubicBezTo>
                  <a:cubicBezTo>
                    <a:pt x="12303" y="5139"/>
                    <a:pt x="12144" y="5481"/>
                    <a:pt x="12075" y="5824"/>
                  </a:cubicBezTo>
                  <a:cubicBezTo>
                    <a:pt x="12052" y="6006"/>
                    <a:pt x="12029" y="6166"/>
                    <a:pt x="12052" y="6303"/>
                  </a:cubicBezTo>
                  <a:cubicBezTo>
                    <a:pt x="11641" y="6189"/>
                    <a:pt x="11276" y="6121"/>
                    <a:pt x="10934" y="6029"/>
                  </a:cubicBezTo>
                  <a:cubicBezTo>
                    <a:pt x="10706" y="5984"/>
                    <a:pt x="10523" y="5915"/>
                    <a:pt x="10340" y="5892"/>
                  </a:cubicBezTo>
                  <a:cubicBezTo>
                    <a:pt x="10158" y="5847"/>
                    <a:pt x="9998" y="5824"/>
                    <a:pt x="9861" y="5801"/>
                  </a:cubicBezTo>
                  <a:cubicBezTo>
                    <a:pt x="9610" y="5755"/>
                    <a:pt x="9450" y="5733"/>
                    <a:pt x="9450" y="5733"/>
                  </a:cubicBezTo>
                  <a:cubicBezTo>
                    <a:pt x="9450" y="5733"/>
                    <a:pt x="9313" y="5710"/>
                    <a:pt x="9039" y="5687"/>
                  </a:cubicBezTo>
                  <a:cubicBezTo>
                    <a:pt x="8925" y="5664"/>
                    <a:pt x="8765" y="5641"/>
                    <a:pt x="8583" y="5618"/>
                  </a:cubicBezTo>
                  <a:cubicBezTo>
                    <a:pt x="8400" y="5596"/>
                    <a:pt x="8195" y="5596"/>
                    <a:pt x="7966" y="5573"/>
                  </a:cubicBezTo>
                  <a:cubicBezTo>
                    <a:pt x="7510" y="5550"/>
                    <a:pt x="7008" y="5504"/>
                    <a:pt x="6437" y="5481"/>
                  </a:cubicBezTo>
                  <a:cubicBezTo>
                    <a:pt x="5867" y="5481"/>
                    <a:pt x="5273" y="5504"/>
                    <a:pt x="4680" y="5504"/>
                  </a:cubicBezTo>
                  <a:cubicBezTo>
                    <a:pt x="4362" y="5513"/>
                    <a:pt x="4045" y="5518"/>
                    <a:pt x="3733" y="5518"/>
                  </a:cubicBezTo>
                  <a:cubicBezTo>
                    <a:pt x="3193" y="5518"/>
                    <a:pt x="2669" y="5502"/>
                    <a:pt x="2192" y="5459"/>
                  </a:cubicBezTo>
                  <a:cubicBezTo>
                    <a:pt x="2306" y="5345"/>
                    <a:pt x="2374" y="5276"/>
                    <a:pt x="2351" y="5253"/>
                  </a:cubicBezTo>
                  <a:cubicBezTo>
                    <a:pt x="2351" y="5250"/>
                    <a:pt x="2349" y="5249"/>
                    <a:pt x="2344" y="5249"/>
                  </a:cubicBezTo>
                  <a:cubicBezTo>
                    <a:pt x="2311" y="5249"/>
                    <a:pt x="2169" y="5319"/>
                    <a:pt x="2009" y="5459"/>
                  </a:cubicBezTo>
                  <a:cubicBezTo>
                    <a:pt x="1826" y="5436"/>
                    <a:pt x="1621" y="5413"/>
                    <a:pt x="1438" y="5390"/>
                  </a:cubicBezTo>
                  <a:cubicBezTo>
                    <a:pt x="1256" y="5367"/>
                    <a:pt x="1073" y="5322"/>
                    <a:pt x="913" y="5299"/>
                  </a:cubicBezTo>
                  <a:cubicBezTo>
                    <a:pt x="959" y="5071"/>
                    <a:pt x="1028" y="4614"/>
                    <a:pt x="1165" y="4180"/>
                  </a:cubicBezTo>
                  <a:cubicBezTo>
                    <a:pt x="1279" y="3884"/>
                    <a:pt x="1370" y="3587"/>
                    <a:pt x="1484" y="3359"/>
                  </a:cubicBezTo>
                  <a:cubicBezTo>
                    <a:pt x="1598" y="3153"/>
                    <a:pt x="1667" y="3016"/>
                    <a:pt x="1667" y="3016"/>
                  </a:cubicBezTo>
                  <a:cubicBezTo>
                    <a:pt x="1667" y="3016"/>
                    <a:pt x="1918" y="2446"/>
                    <a:pt x="2237" y="1875"/>
                  </a:cubicBezTo>
                  <a:cubicBezTo>
                    <a:pt x="2580" y="1327"/>
                    <a:pt x="2968" y="802"/>
                    <a:pt x="2922" y="757"/>
                  </a:cubicBezTo>
                  <a:cubicBezTo>
                    <a:pt x="2920" y="754"/>
                    <a:pt x="2917" y="753"/>
                    <a:pt x="2912" y="753"/>
                  </a:cubicBezTo>
                  <a:cubicBezTo>
                    <a:pt x="2828" y="753"/>
                    <a:pt x="2353" y="1170"/>
                    <a:pt x="1941" y="1670"/>
                  </a:cubicBezTo>
                  <a:cubicBezTo>
                    <a:pt x="1507" y="2195"/>
                    <a:pt x="1187" y="2788"/>
                    <a:pt x="1187" y="2788"/>
                  </a:cubicBezTo>
                  <a:cubicBezTo>
                    <a:pt x="1187" y="2788"/>
                    <a:pt x="1119" y="2948"/>
                    <a:pt x="1028" y="3176"/>
                  </a:cubicBezTo>
                  <a:cubicBezTo>
                    <a:pt x="936" y="3427"/>
                    <a:pt x="868" y="3770"/>
                    <a:pt x="799" y="4089"/>
                  </a:cubicBezTo>
                  <a:cubicBezTo>
                    <a:pt x="731" y="4568"/>
                    <a:pt x="754" y="5025"/>
                    <a:pt x="799" y="5276"/>
                  </a:cubicBezTo>
                  <a:cubicBezTo>
                    <a:pt x="640" y="5230"/>
                    <a:pt x="525" y="5208"/>
                    <a:pt x="411" y="5162"/>
                  </a:cubicBezTo>
                  <a:cubicBezTo>
                    <a:pt x="205" y="5106"/>
                    <a:pt x="75" y="5065"/>
                    <a:pt x="36" y="5065"/>
                  </a:cubicBezTo>
                  <a:cubicBezTo>
                    <a:pt x="28" y="5065"/>
                    <a:pt x="23" y="5067"/>
                    <a:pt x="23" y="5071"/>
                  </a:cubicBezTo>
                  <a:cubicBezTo>
                    <a:pt x="0" y="5071"/>
                    <a:pt x="137" y="5162"/>
                    <a:pt x="366" y="5276"/>
                  </a:cubicBezTo>
                  <a:cubicBezTo>
                    <a:pt x="617" y="5367"/>
                    <a:pt x="959" y="5504"/>
                    <a:pt x="1416" y="5596"/>
                  </a:cubicBezTo>
                  <a:cubicBezTo>
                    <a:pt x="1530" y="5618"/>
                    <a:pt x="1667" y="5641"/>
                    <a:pt x="1804" y="5664"/>
                  </a:cubicBezTo>
                  <a:cubicBezTo>
                    <a:pt x="1781" y="5687"/>
                    <a:pt x="1758" y="5733"/>
                    <a:pt x="1735" y="5755"/>
                  </a:cubicBezTo>
                  <a:cubicBezTo>
                    <a:pt x="1438" y="6143"/>
                    <a:pt x="1210" y="6760"/>
                    <a:pt x="1073" y="7376"/>
                  </a:cubicBezTo>
                  <a:cubicBezTo>
                    <a:pt x="959" y="7992"/>
                    <a:pt x="913" y="8631"/>
                    <a:pt x="936" y="9111"/>
                  </a:cubicBezTo>
                  <a:cubicBezTo>
                    <a:pt x="936" y="9590"/>
                    <a:pt x="959" y="9910"/>
                    <a:pt x="959" y="9910"/>
                  </a:cubicBezTo>
                  <a:cubicBezTo>
                    <a:pt x="959" y="9910"/>
                    <a:pt x="1005" y="10229"/>
                    <a:pt x="1096" y="10686"/>
                  </a:cubicBezTo>
                  <a:cubicBezTo>
                    <a:pt x="1187" y="11165"/>
                    <a:pt x="1347" y="11781"/>
                    <a:pt x="1575" y="12375"/>
                  </a:cubicBezTo>
                  <a:cubicBezTo>
                    <a:pt x="1826" y="12968"/>
                    <a:pt x="2123" y="13516"/>
                    <a:pt x="2466" y="13881"/>
                  </a:cubicBezTo>
                  <a:cubicBezTo>
                    <a:pt x="2759" y="14217"/>
                    <a:pt x="3053" y="14340"/>
                    <a:pt x="3099" y="14340"/>
                  </a:cubicBezTo>
                  <a:cubicBezTo>
                    <a:pt x="3103" y="14340"/>
                    <a:pt x="3105" y="14340"/>
                    <a:pt x="3105" y="14338"/>
                  </a:cubicBezTo>
                  <a:cubicBezTo>
                    <a:pt x="3128" y="14315"/>
                    <a:pt x="2876" y="14132"/>
                    <a:pt x="2625" y="13744"/>
                  </a:cubicBezTo>
                  <a:cubicBezTo>
                    <a:pt x="2374" y="13379"/>
                    <a:pt x="2123" y="12831"/>
                    <a:pt x="1941" y="12238"/>
                  </a:cubicBezTo>
                  <a:cubicBezTo>
                    <a:pt x="1758" y="11667"/>
                    <a:pt x="1644" y="11051"/>
                    <a:pt x="1575" y="10617"/>
                  </a:cubicBezTo>
                  <a:cubicBezTo>
                    <a:pt x="1507" y="10161"/>
                    <a:pt x="1484" y="9864"/>
                    <a:pt x="1484" y="9864"/>
                  </a:cubicBezTo>
                  <a:cubicBezTo>
                    <a:pt x="1484" y="9864"/>
                    <a:pt x="1438" y="9544"/>
                    <a:pt x="1416" y="9111"/>
                  </a:cubicBezTo>
                  <a:cubicBezTo>
                    <a:pt x="1393" y="8654"/>
                    <a:pt x="1370" y="8038"/>
                    <a:pt x="1461" y="7444"/>
                  </a:cubicBezTo>
                  <a:cubicBezTo>
                    <a:pt x="1530" y="6828"/>
                    <a:pt x="1690" y="6258"/>
                    <a:pt x="1918" y="5870"/>
                  </a:cubicBezTo>
                  <a:cubicBezTo>
                    <a:pt x="1941" y="5801"/>
                    <a:pt x="1986" y="5755"/>
                    <a:pt x="2009" y="5710"/>
                  </a:cubicBezTo>
                  <a:cubicBezTo>
                    <a:pt x="2808" y="5824"/>
                    <a:pt x="3744" y="5870"/>
                    <a:pt x="4680" y="5892"/>
                  </a:cubicBezTo>
                  <a:cubicBezTo>
                    <a:pt x="5273" y="5892"/>
                    <a:pt x="5867" y="5892"/>
                    <a:pt x="6414" y="5938"/>
                  </a:cubicBezTo>
                  <a:cubicBezTo>
                    <a:pt x="6962" y="5961"/>
                    <a:pt x="7487" y="6029"/>
                    <a:pt x="7921" y="6052"/>
                  </a:cubicBezTo>
                  <a:cubicBezTo>
                    <a:pt x="8149" y="6075"/>
                    <a:pt x="8355" y="6098"/>
                    <a:pt x="8514" y="6121"/>
                  </a:cubicBezTo>
                  <a:cubicBezTo>
                    <a:pt x="8697" y="6143"/>
                    <a:pt x="8857" y="6166"/>
                    <a:pt x="8971" y="6189"/>
                  </a:cubicBezTo>
                  <a:cubicBezTo>
                    <a:pt x="9245" y="6235"/>
                    <a:pt x="9382" y="6258"/>
                    <a:pt x="9382" y="6258"/>
                  </a:cubicBezTo>
                  <a:cubicBezTo>
                    <a:pt x="9382" y="6258"/>
                    <a:pt x="9519" y="6280"/>
                    <a:pt x="9770" y="6326"/>
                  </a:cubicBezTo>
                  <a:cubicBezTo>
                    <a:pt x="9907" y="6326"/>
                    <a:pt x="10066" y="6349"/>
                    <a:pt x="10249" y="6372"/>
                  </a:cubicBezTo>
                  <a:cubicBezTo>
                    <a:pt x="10409" y="6417"/>
                    <a:pt x="10614" y="6463"/>
                    <a:pt x="10820" y="6509"/>
                  </a:cubicBezTo>
                  <a:cubicBezTo>
                    <a:pt x="11253" y="6600"/>
                    <a:pt x="11778" y="6691"/>
                    <a:pt x="12303" y="6851"/>
                  </a:cubicBezTo>
                  <a:cubicBezTo>
                    <a:pt x="12577" y="6919"/>
                    <a:pt x="12851" y="7011"/>
                    <a:pt x="13125" y="7079"/>
                  </a:cubicBezTo>
                  <a:cubicBezTo>
                    <a:pt x="13262" y="7125"/>
                    <a:pt x="13399" y="7171"/>
                    <a:pt x="13536" y="7216"/>
                  </a:cubicBezTo>
                  <a:lnTo>
                    <a:pt x="13901" y="7330"/>
                  </a:lnTo>
                  <a:lnTo>
                    <a:pt x="13992" y="7353"/>
                  </a:lnTo>
                  <a:cubicBezTo>
                    <a:pt x="14015" y="7353"/>
                    <a:pt x="14038" y="7376"/>
                    <a:pt x="14038" y="7376"/>
                  </a:cubicBezTo>
                  <a:lnTo>
                    <a:pt x="14038" y="7308"/>
                  </a:lnTo>
                  <a:lnTo>
                    <a:pt x="14084" y="7125"/>
                  </a:lnTo>
                  <a:cubicBezTo>
                    <a:pt x="14129" y="6828"/>
                    <a:pt x="14152" y="6760"/>
                    <a:pt x="14198" y="6623"/>
                  </a:cubicBezTo>
                  <a:cubicBezTo>
                    <a:pt x="14243" y="6486"/>
                    <a:pt x="14289" y="6349"/>
                    <a:pt x="14358" y="6235"/>
                  </a:cubicBezTo>
                  <a:cubicBezTo>
                    <a:pt x="14495" y="5984"/>
                    <a:pt x="14654" y="5755"/>
                    <a:pt x="14814" y="5550"/>
                  </a:cubicBezTo>
                  <a:cubicBezTo>
                    <a:pt x="15156" y="5116"/>
                    <a:pt x="15522" y="4751"/>
                    <a:pt x="15864" y="4454"/>
                  </a:cubicBezTo>
                  <a:cubicBezTo>
                    <a:pt x="15910" y="4386"/>
                    <a:pt x="15955" y="4340"/>
                    <a:pt x="16024" y="4295"/>
                  </a:cubicBezTo>
                  <a:lnTo>
                    <a:pt x="16024" y="4295"/>
                  </a:lnTo>
                  <a:cubicBezTo>
                    <a:pt x="15910" y="4523"/>
                    <a:pt x="15841" y="4728"/>
                    <a:pt x="15750" y="4957"/>
                  </a:cubicBezTo>
                  <a:cubicBezTo>
                    <a:pt x="15636" y="5322"/>
                    <a:pt x="15522" y="5710"/>
                    <a:pt x="15453" y="6098"/>
                  </a:cubicBezTo>
                  <a:cubicBezTo>
                    <a:pt x="15408" y="6280"/>
                    <a:pt x="15385" y="6486"/>
                    <a:pt x="15408" y="6691"/>
                  </a:cubicBezTo>
                  <a:cubicBezTo>
                    <a:pt x="15430" y="6897"/>
                    <a:pt x="15476" y="7125"/>
                    <a:pt x="15613" y="7330"/>
                  </a:cubicBezTo>
                  <a:cubicBezTo>
                    <a:pt x="15750" y="7513"/>
                    <a:pt x="15955" y="7627"/>
                    <a:pt x="16138" y="7696"/>
                  </a:cubicBezTo>
                  <a:cubicBezTo>
                    <a:pt x="16321" y="7764"/>
                    <a:pt x="16480" y="7810"/>
                    <a:pt x="16663" y="7855"/>
                  </a:cubicBezTo>
                  <a:cubicBezTo>
                    <a:pt x="17005" y="7924"/>
                    <a:pt x="17302" y="7969"/>
                    <a:pt x="17599" y="7992"/>
                  </a:cubicBezTo>
                  <a:cubicBezTo>
                    <a:pt x="17895" y="8038"/>
                    <a:pt x="18147" y="8061"/>
                    <a:pt x="18375" y="8084"/>
                  </a:cubicBezTo>
                  <a:cubicBezTo>
                    <a:pt x="18580" y="8106"/>
                    <a:pt x="18763" y="8152"/>
                    <a:pt x="18923" y="8198"/>
                  </a:cubicBezTo>
                  <a:cubicBezTo>
                    <a:pt x="19265" y="8266"/>
                    <a:pt x="19448" y="8312"/>
                    <a:pt x="19448" y="8312"/>
                  </a:cubicBezTo>
                  <a:cubicBezTo>
                    <a:pt x="19448" y="8312"/>
                    <a:pt x="20201" y="8472"/>
                    <a:pt x="21319" y="8723"/>
                  </a:cubicBezTo>
                  <a:cubicBezTo>
                    <a:pt x="21890" y="8837"/>
                    <a:pt x="22506" y="8974"/>
                    <a:pt x="23214" y="9156"/>
                  </a:cubicBezTo>
                  <a:cubicBezTo>
                    <a:pt x="23533" y="9270"/>
                    <a:pt x="23899" y="9362"/>
                    <a:pt x="24241" y="9476"/>
                  </a:cubicBezTo>
                  <a:cubicBezTo>
                    <a:pt x="24606" y="9613"/>
                    <a:pt x="24949" y="9750"/>
                    <a:pt x="25314" y="9864"/>
                  </a:cubicBezTo>
                  <a:cubicBezTo>
                    <a:pt x="26729" y="10412"/>
                    <a:pt x="28098" y="11097"/>
                    <a:pt x="29126" y="11576"/>
                  </a:cubicBezTo>
                  <a:cubicBezTo>
                    <a:pt x="29536" y="11781"/>
                    <a:pt x="29902" y="11964"/>
                    <a:pt x="30176" y="12101"/>
                  </a:cubicBezTo>
                  <a:cubicBezTo>
                    <a:pt x="30176" y="12329"/>
                    <a:pt x="30176" y="12466"/>
                    <a:pt x="30198" y="12466"/>
                  </a:cubicBezTo>
                  <a:cubicBezTo>
                    <a:pt x="30221" y="12466"/>
                    <a:pt x="30267" y="12352"/>
                    <a:pt x="30312" y="12146"/>
                  </a:cubicBezTo>
                  <a:cubicBezTo>
                    <a:pt x="30335" y="12169"/>
                    <a:pt x="30358" y="12169"/>
                    <a:pt x="30381" y="12169"/>
                  </a:cubicBezTo>
                  <a:cubicBezTo>
                    <a:pt x="30641" y="12309"/>
                    <a:pt x="30813" y="12379"/>
                    <a:pt x="30852" y="12379"/>
                  </a:cubicBezTo>
                  <a:cubicBezTo>
                    <a:pt x="30857" y="12379"/>
                    <a:pt x="30860" y="12378"/>
                    <a:pt x="30860" y="12375"/>
                  </a:cubicBezTo>
                  <a:cubicBezTo>
                    <a:pt x="30860" y="12352"/>
                    <a:pt x="30700" y="12261"/>
                    <a:pt x="30427" y="12078"/>
                  </a:cubicBezTo>
                  <a:cubicBezTo>
                    <a:pt x="30404" y="12078"/>
                    <a:pt x="30358" y="12055"/>
                    <a:pt x="30335" y="12032"/>
                  </a:cubicBezTo>
                  <a:cubicBezTo>
                    <a:pt x="30358" y="11918"/>
                    <a:pt x="30404" y="11804"/>
                    <a:pt x="30427" y="11667"/>
                  </a:cubicBezTo>
                  <a:cubicBezTo>
                    <a:pt x="30564" y="11165"/>
                    <a:pt x="30769" y="10526"/>
                    <a:pt x="30997" y="9910"/>
                  </a:cubicBezTo>
                  <a:cubicBezTo>
                    <a:pt x="31248" y="9293"/>
                    <a:pt x="31522" y="8700"/>
                    <a:pt x="31773" y="8243"/>
                  </a:cubicBezTo>
                  <a:cubicBezTo>
                    <a:pt x="31865" y="8038"/>
                    <a:pt x="31979" y="7855"/>
                    <a:pt x="32047" y="7741"/>
                  </a:cubicBezTo>
                  <a:cubicBezTo>
                    <a:pt x="32116" y="7604"/>
                    <a:pt x="32161" y="7536"/>
                    <a:pt x="32161" y="7536"/>
                  </a:cubicBezTo>
                  <a:cubicBezTo>
                    <a:pt x="32161" y="7536"/>
                    <a:pt x="32207" y="7467"/>
                    <a:pt x="32275" y="7330"/>
                  </a:cubicBezTo>
                  <a:cubicBezTo>
                    <a:pt x="32344" y="7216"/>
                    <a:pt x="32458" y="7034"/>
                    <a:pt x="32595" y="6828"/>
                  </a:cubicBezTo>
                  <a:cubicBezTo>
                    <a:pt x="32869" y="6417"/>
                    <a:pt x="33234" y="5847"/>
                    <a:pt x="33691" y="5390"/>
                  </a:cubicBezTo>
                  <a:cubicBezTo>
                    <a:pt x="34170" y="4934"/>
                    <a:pt x="34695" y="4523"/>
                    <a:pt x="35151" y="4340"/>
                  </a:cubicBezTo>
                  <a:cubicBezTo>
                    <a:pt x="35357" y="4226"/>
                    <a:pt x="35562" y="4180"/>
                    <a:pt x="35699" y="4135"/>
                  </a:cubicBezTo>
                  <a:cubicBezTo>
                    <a:pt x="35836" y="4089"/>
                    <a:pt x="35927" y="4043"/>
                    <a:pt x="35927" y="4021"/>
                  </a:cubicBezTo>
                  <a:lnTo>
                    <a:pt x="35676" y="4021"/>
                  </a:lnTo>
                  <a:cubicBezTo>
                    <a:pt x="35539" y="4043"/>
                    <a:pt x="35311" y="4043"/>
                    <a:pt x="35083" y="4158"/>
                  </a:cubicBezTo>
                  <a:cubicBezTo>
                    <a:pt x="34558" y="4295"/>
                    <a:pt x="33965" y="4683"/>
                    <a:pt x="33440" y="5116"/>
                  </a:cubicBezTo>
                  <a:cubicBezTo>
                    <a:pt x="32915" y="5573"/>
                    <a:pt x="32504" y="6143"/>
                    <a:pt x="32184" y="6554"/>
                  </a:cubicBezTo>
                  <a:cubicBezTo>
                    <a:pt x="32047" y="6760"/>
                    <a:pt x="31910" y="6942"/>
                    <a:pt x="31842" y="7079"/>
                  </a:cubicBezTo>
                  <a:cubicBezTo>
                    <a:pt x="31750" y="7193"/>
                    <a:pt x="31705" y="7262"/>
                    <a:pt x="31705" y="7262"/>
                  </a:cubicBezTo>
                  <a:cubicBezTo>
                    <a:pt x="31705" y="7262"/>
                    <a:pt x="31659" y="7353"/>
                    <a:pt x="31591" y="7490"/>
                  </a:cubicBezTo>
                  <a:cubicBezTo>
                    <a:pt x="31545" y="7604"/>
                    <a:pt x="31431" y="7810"/>
                    <a:pt x="31317" y="8038"/>
                  </a:cubicBezTo>
                  <a:cubicBezTo>
                    <a:pt x="31111" y="8494"/>
                    <a:pt x="30837" y="9134"/>
                    <a:pt x="30655" y="9795"/>
                  </a:cubicBezTo>
                  <a:cubicBezTo>
                    <a:pt x="30449" y="10435"/>
                    <a:pt x="30290" y="11119"/>
                    <a:pt x="30244" y="11621"/>
                  </a:cubicBezTo>
                  <a:cubicBezTo>
                    <a:pt x="30221" y="11736"/>
                    <a:pt x="30198" y="11850"/>
                    <a:pt x="30198" y="11964"/>
                  </a:cubicBezTo>
                  <a:cubicBezTo>
                    <a:pt x="29924" y="11804"/>
                    <a:pt x="29605" y="11621"/>
                    <a:pt x="29217" y="11393"/>
                  </a:cubicBezTo>
                  <a:cubicBezTo>
                    <a:pt x="28213" y="10845"/>
                    <a:pt x="26866" y="10115"/>
                    <a:pt x="25451" y="9522"/>
                  </a:cubicBezTo>
                  <a:cubicBezTo>
                    <a:pt x="25085" y="9385"/>
                    <a:pt x="24743" y="9248"/>
                    <a:pt x="24378" y="9088"/>
                  </a:cubicBezTo>
                  <a:cubicBezTo>
                    <a:pt x="24013" y="8974"/>
                    <a:pt x="23670" y="8860"/>
                    <a:pt x="23328" y="8746"/>
                  </a:cubicBezTo>
                  <a:cubicBezTo>
                    <a:pt x="22643" y="8540"/>
                    <a:pt x="21981" y="8357"/>
                    <a:pt x="21433" y="8243"/>
                  </a:cubicBezTo>
                  <a:lnTo>
                    <a:pt x="19562" y="7810"/>
                  </a:lnTo>
                  <a:cubicBezTo>
                    <a:pt x="19562" y="7810"/>
                    <a:pt x="19379" y="7764"/>
                    <a:pt x="19060" y="7696"/>
                  </a:cubicBezTo>
                  <a:cubicBezTo>
                    <a:pt x="18900" y="7673"/>
                    <a:pt x="18672" y="7604"/>
                    <a:pt x="18443" y="7581"/>
                  </a:cubicBezTo>
                  <a:cubicBezTo>
                    <a:pt x="18192" y="7559"/>
                    <a:pt x="17918" y="7536"/>
                    <a:pt x="17644" y="7513"/>
                  </a:cubicBezTo>
                  <a:cubicBezTo>
                    <a:pt x="17371" y="7490"/>
                    <a:pt x="17051" y="7467"/>
                    <a:pt x="16754" y="7399"/>
                  </a:cubicBezTo>
                  <a:cubicBezTo>
                    <a:pt x="16457" y="7353"/>
                    <a:pt x="16115" y="7239"/>
                    <a:pt x="15955" y="7056"/>
                  </a:cubicBezTo>
                  <a:cubicBezTo>
                    <a:pt x="15818" y="6874"/>
                    <a:pt x="15796" y="6509"/>
                    <a:pt x="15841" y="6143"/>
                  </a:cubicBezTo>
                  <a:cubicBezTo>
                    <a:pt x="15910" y="5801"/>
                    <a:pt x="16001" y="5436"/>
                    <a:pt x="16115" y="5071"/>
                  </a:cubicBezTo>
                  <a:cubicBezTo>
                    <a:pt x="16275" y="4568"/>
                    <a:pt x="16480" y="4066"/>
                    <a:pt x="16709" y="3610"/>
                  </a:cubicBezTo>
                  <a:cubicBezTo>
                    <a:pt x="16823" y="3473"/>
                    <a:pt x="16914" y="3382"/>
                    <a:pt x="16891" y="3382"/>
                  </a:cubicBezTo>
                  <a:cubicBezTo>
                    <a:pt x="16891" y="3375"/>
                    <a:pt x="16888" y="3373"/>
                    <a:pt x="16882" y="3373"/>
                  </a:cubicBezTo>
                  <a:cubicBezTo>
                    <a:pt x="16867" y="3373"/>
                    <a:pt x="16833" y="3394"/>
                    <a:pt x="16800" y="3427"/>
                  </a:cubicBezTo>
                  <a:cubicBezTo>
                    <a:pt x="16868" y="3313"/>
                    <a:pt x="16937" y="3176"/>
                    <a:pt x="17005" y="3062"/>
                  </a:cubicBezTo>
                  <a:cubicBezTo>
                    <a:pt x="17371" y="2469"/>
                    <a:pt x="17759" y="1921"/>
                    <a:pt x="18101" y="1464"/>
                  </a:cubicBezTo>
                  <a:cubicBezTo>
                    <a:pt x="18831" y="574"/>
                    <a:pt x="19356" y="26"/>
                    <a:pt x="19333" y="3"/>
                  </a:cubicBezTo>
                  <a:cubicBezTo>
                    <a:pt x="19332" y="2"/>
                    <a:pt x="19330" y="1"/>
                    <a:pt x="1932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3" name="Google Shape;2293;p35"/>
            <p:cNvSpPr/>
            <p:nvPr/>
          </p:nvSpPr>
          <p:spPr>
            <a:xfrm>
              <a:off x="6972725" y="1447625"/>
              <a:ext cx="141525" cy="365575"/>
            </a:xfrm>
            <a:custGeom>
              <a:avLst/>
              <a:gdLst/>
              <a:ahLst/>
              <a:cxnLst/>
              <a:rect l="l" t="t" r="r" b="b"/>
              <a:pathLst>
                <a:path w="5661" h="14623" extrusionOk="0">
                  <a:moveTo>
                    <a:pt x="213" y="1"/>
                  </a:moveTo>
                  <a:cubicBezTo>
                    <a:pt x="208" y="1"/>
                    <a:pt x="206" y="2"/>
                    <a:pt x="206" y="5"/>
                  </a:cubicBezTo>
                  <a:cubicBezTo>
                    <a:pt x="183" y="28"/>
                    <a:pt x="685" y="348"/>
                    <a:pt x="1438" y="873"/>
                  </a:cubicBezTo>
                  <a:cubicBezTo>
                    <a:pt x="2169" y="1375"/>
                    <a:pt x="3127" y="2105"/>
                    <a:pt x="3812" y="3087"/>
                  </a:cubicBezTo>
                  <a:cubicBezTo>
                    <a:pt x="4497" y="4045"/>
                    <a:pt x="4839" y="5187"/>
                    <a:pt x="5022" y="6054"/>
                  </a:cubicBezTo>
                  <a:cubicBezTo>
                    <a:pt x="5067" y="6488"/>
                    <a:pt x="5113" y="6853"/>
                    <a:pt x="5113" y="7104"/>
                  </a:cubicBezTo>
                  <a:cubicBezTo>
                    <a:pt x="5113" y="7241"/>
                    <a:pt x="5136" y="7332"/>
                    <a:pt x="5136" y="7401"/>
                  </a:cubicBezTo>
                  <a:cubicBezTo>
                    <a:pt x="5136" y="7469"/>
                    <a:pt x="5136" y="7515"/>
                    <a:pt x="5136" y="7515"/>
                  </a:cubicBezTo>
                  <a:cubicBezTo>
                    <a:pt x="5136" y="7515"/>
                    <a:pt x="5113" y="7652"/>
                    <a:pt x="5113" y="7903"/>
                  </a:cubicBezTo>
                  <a:cubicBezTo>
                    <a:pt x="5113" y="8040"/>
                    <a:pt x="5113" y="8199"/>
                    <a:pt x="5090" y="8382"/>
                  </a:cubicBezTo>
                  <a:cubicBezTo>
                    <a:pt x="5067" y="8542"/>
                    <a:pt x="5067" y="8747"/>
                    <a:pt x="5022" y="8976"/>
                  </a:cubicBezTo>
                  <a:cubicBezTo>
                    <a:pt x="4885" y="9843"/>
                    <a:pt x="4543" y="10984"/>
                    <a:pt x="3858" y="11943"/>
                  </a:cubicBezTo>
                  <a:cubicBezTo>
                    <a:pt x="3173" y="12924"/>
                    <a:pt x="2214" y="13655"/>
                    <a:pt x="1393" y="14043"/>
                  </a:cubicBezTo>
                  <a:cubicBezTo>
                    <a:pt x="982" y="14225"/>
                    <a:pt x="639" y="14385"/>
                    <a:pt x="388" y="14454"/>
                  </a:cubicBezTo>
                  <a:cubicBezTo>
                    <a:pt x="137" y="14545"/>
                    <a:pt x="0" y="14613"/>
                    <a:pt x="0" y="14613"/>
                  </a:cubicBezTo>
                  <a:cubicBezTo>
                    <a:pt x="6" y="14619"/>
                    <a:pt x="21" y="14622"/>
                    <a:pt x="44" y="14622"/>
                  </a:cubicBezTo>
                  <a:cubicBezTo>
                    <a:pt x="106" y="14622"/>
                    <a:pt x="233" y="14601"/>
                    <a:pt x="434" y="14568"/>
                  </a:cubicBezTo>
                  <a:cubicBezTo>
                    <a:pt x="685" y="14522"/>
                    <a:pt x="1050" y="14385"/>
                    <a:pt x="1484" y="14225"/>
                  </a:cubicBezTo>
                  <a:cubicBezTo>
                    <a:pt x="2351" y="13906"/>
                    <a:pt x="3401" y="13175"/>
                    <a:pt x="4154" y="12171"/>
                  </a:cubicBezTo>
                  <a:cubicBezTo>
                    <a:pt x="4908" y="11190"/>
                    <a:pt x="5341" y="9957"/>
                    <a:pt x="5501" y="9044"/>
                  </a:cubicBezTo>
                  <a:cubicBezTo>
                    <a:pt x="5570" y="8816"/>
                    <a:pt x="5570" y="8610"/>
                    <a:pt x="5592" y="8428"/>
                  </a:cubicBezTo>
                  <a:cubicBezTo>
                    <a:pt x="5615" y="8222"/>
                    <a:pt x="5638" y="8063"/>
                    <a:pt x="5638" y="7926"/>
                  </a:cubicBezTo>
                  <a:cubicBezTo>
                    <a:pt x="5638" y="7652"/>
                    <a:pt x="5661" y="7492"/>
                    <a:pt x="5661" y="7492"/>
                  </a:cubicBezTo>
                  <a:cubicBezTo>
                    <a:pt x="5661" y="7492"/>
                    <a:pt x="5661" y="7469"/>
                    <a:pt x="5661" y="7401"/>
                  </a:cubicBezTo>
                  <a:cubicBezTo>
                    <a:pt x="5638" y="7309"/>
                    <a:pt x="5638" y="7218"/>
                    <a:pt x="5638" y="7081"/>
                  </a:cubicBezTo>
                  <a:cubicBezTo>
                    <a:pt x="5638" y="6807"/>
                    <a:pt x="5570" y="6419"/>
                    <a:pt x="5501" y="5963"/>
                  </a:cubicBezTo>
                  <a:cubicBezTo>
                    <a:pt x="5273" y="5050"/>
                    <a:pt x="4885" y="3840"/>
                    <a:pt x="4109" y="2858"/>
                  </a:cubicBezTo>
                  <a:cubicBezTo>
                    <a:pt x="3356" y="1854"/>
                    <a:pt x="2328" y="1146"/>
                    <a:pt x="1552" y="690"/>
                  </a:cubicBezTo>
                  <a:cubicBezTo>
                    <a:pt x="1164" y="462"/>
                    <a:pt x="822" y="279"/>
                    <a:pt x="594" y="165"/>
                  </a:cubicBezTo>
                  <a:cubicBezTo>
                    <a:pt x="375" y="66"/>
                    <a:pt x="243" y="1"/>
                    <a:pt x="21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4" name="Google Shape;2294;p35"/>
            <p:cNvSpPr/>
            <p:nvPr/>
          </p:nvSpPr>
          <p:spPr>
            <a:xfrm>
              <a:off x="6557300" y="1376400"/>
              <a:ext cx="226575" cy="158100"/>
            </a:xfrm>
            <a:custGeom>
              <a:avLst/>
              <a:gdLst/>
              <a:ahLst/>
              <a:cxnLst/>
              <a:rect l="l" t="t" r="r" b="b"/>
              <a:pathLst>
                <a:path w="9063" h="6324" extrusionOk="0">
                  <a:moveTo>
                    <a:pt x="7085" y="0"/>
                  </a:moveTo>
                  <a:cubicBezTo>
                    <a:pt x="6834" y="0"/>
                    <a:pt x="6574" y="25"/>
                    <a:pt x="6323" y="70"/>
                  </a:cubicBezTo>
                  <a:cubicBezTo>
                    <a:pt x="5547" y="252"/>
                    <a:pt x="4862" y="617"/>
                    <a:pt x="4360" y="914"/>
                  </a:cubicBezTo>
                  <a:cubicBezTo>
                    <a:pt x="3858" y="1211"/>
                    <a:pt x="3561" y="1439"/>
                    <a:pt x="3561" y="1439"/>
                  </a:cubicBezTo>
                  <a:cubicBezTo>
                    <a:pt x="3561" y="1439"/>
                    <a:pt x="3242" y="1690"/>
                    <a:pt x="2831" y="2078"/>
                  </a:cubicBezTo>
                  <a:cubicBezTo>
                    <a:pt x="2420" y="2466"/>
                    <a:pt x="1872" y="3014"/>
                    <a:pt x="1393" y="3630"/>
                  </a:cubicBezTo>
                  <a:cubicBezTo>
                    <a:pt x="936" y="4224"/>
                    <a:pt x="525" y="4863"/>
                    <a:pt x="274" y="5388"/>
                  </a:cubicBezTo>
                  <a:cubicBezTo>
                    <a:pt x="23" y="5913"/>
                    <a:pt x="0" y="6301"/>
                    <a:pt x="23" y="6324"/>
                  </a:cubicBezTo>
                  <a:cubicBezTo>
                    <a:pt x="69" y="6324"/>
                    <a:pt x="160" y="5958"/>
                    <a:pt x="457" y="5479"/>
                  </a:cubicBezTo>
                  <a:cubicBezTo>
                    <a:pt x="754" y="5000"/>
                    <a:pt x="1187" y="4406"/>
                    <a:pt x="1690" y="3859"/>
                  </a:cubicBezTo>
                  <a:cubicBezTo>
                    <a:pt x="2192" y="3311"/>
                    <a:pt x="2739" y="2809"/>
                    <a:pt x="3150" y="2443"/>
                  </a:cubicBezTo>
                  <a:cubicBezTo>
                    <a:pt x="3584" y="2078"/>
                    <a:pt x="3881" y="1873"/>
                    <a:pt x="3881" y="1873"/>
                  </a:cubicBezTo>
                  <a:cubicBezTo>
                    <a:pt x="3881" y="1873"/>
                    <a:pt x="4155" y="1622"/>
                    <a:pt x="4611" y="1325"/>
                  </a:cubicBezTo>
                  <a:cubicBezTo>
                    <a:pt x="5068" y="1005"/>
                    <a:pt x="5730" y="640"/>
                    <a:pt x="6414" y="435"/>
                  </a:cubicBezTo>
                  <a:cubicBezTo>
                    <a:pt x="6698" y="359"/>
                    <a:pt x="6997" y="315"/>
                    <a:pt x="7273" y="315"/>
                  </a:cubicBezTo>
                  <a:cubicBezTo>
                    <a:pt x="7331" y="315"/>
                    <a:pt x="7387" y="317"/>
                    <a:pt x="7441" y="321"/>
                  </a:cubicBezTo>
                  <a:cubicBezTo>
                    <a:pt x="7784" y="343"/>
                    <a:pt x="8081" y="458"/>
                    <a:pt x="8309" y="572"/>
                  </a:cubicBezTo>
                  <a:cubicBezTo>
                    <a:pt x="8772" y="858"/>
                    <a:pt x="8979" y="1166"/>
                    <a:pt x="9034" y="1166"/>
                  </a:cubicBezTo>
                  <a:cubicBezTo>
                    <a:pt x="9036" y="1166"/>
                    <a:pt x="9038" y="1166"/>
                    <a:pt x="9039" y="1165"/>
                  </a:cubicBezTo>
                  <a:cubicBezTo>
                    <a:pt x="9062" y="1142"/>
                    <a:pt x="8902" y="777"/>
                    <a:pt x="8423" y="412"/>
                  </a:cubicBezTo>
                  <a:cubicBezTo>
                    <a:pt x="8195" y="229"/>
                    <a:pt x="7852" y="70"/>
                    <a:pt x="7487" y="24"/>
                  </a:cubicBezTo>
                  <a:cubicBezTo>
                    <a:pt x="7358" y="8"/>
                    <a:pt x="7223" y="0"/>
                    <a:pt x="708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5" name="Google Shape;2295;p35"/>
            <p:cNvSpPr/>
            <p:nvPr/>
          </p:nvSpPr>
          <p:spPr>
            <a:xfrm>
              <a:off x="6824350" y="1831775"/>
              <a:ext cx="104450" cy="107300"/>
            </a:xfrm>
            <a:custGeom>
              <a:avLst/>
              <a:gdLst/>
              <a:ahLst/>
              <a:cxnLst/>
              <a:rect l="l" t="t" r="r" b="b"/>
              <a:pathLst>
                <a:path w="4178" h="4292" extrusionOk="0">
                  <a:moveTo>
                    <a:pt x="138" y="1"/>
                  </a:moveTo>
                  <a:cubicBezTo>
                    <a:pt x="115" y="1"/>
                    <a:pt x="24" y="206"/>
                    <a:pt x="24" y="548"/>
                  </a:cubicBezTo>
                  <a:cubicBezTo>
                    <a:pt x="1" y="868"/>
                    <a:pt x="69" y="1302"/>
                    <a:pt x="160" y="1735"/>
                  </a:cubicBezTo>
                  <a:cubicBezTo>
                    <a:pt x="275" y="2169"/>
                    <a:pt x="457" y="2580"/>
                    <a:pt x="617" y="2877"/>
                  </a:cubicBezTo>
                  <a:cubicBezTo>
                    <a:pt x="685" y="3014"/>
                    <a:pt x="777" y="3128"/>
                    <a:pt x="822" y="3219"/>
                  </a:cubicBezTo>
                  <a:cubicBezTo>
                    <a:pt x="891" y="3310"/>
                    <a:pt x="914" y="3356"/>
                    <a:pt x="914" y="3356"/>
                  </a:cubicBezTo>
                  <a:cubicBezTo>
                    <a:pt x="914" y="3356"/>
                    <a:pt x="959" y="3402"/>
                    <a:pt x="1028" y="3470"/>
                  </a:cubicBezTo>
                  <a:cubicBezTo>
                    <a:pt x="1096" y="3539"/>
                    <a:pt x="1188" y="3653"/>
                    <a:pt x="1347" y="3744"/>
                  </a:cubicBezTo>
                  <a:cubicBezTo>
                    <a:pt x="1598" y="3972"/>
                    <a:pt x="2032" y="4200"/>
                    <a:pt x="2489" y="4269"/>
                  </a:cubicBezTo>
                  <a:cubicBezTo>
                    <a:pt x="2603" y="4269"/>
                    <a:pt x="2717" y="4292"/>
                    <a:pt x="2831" y="4292"/>
                  </a:cubicBezTo>
                  <a:cubicBezTo>
                    <a:pt x="2945" y="4292"/>
                    <a:pt x="3059" y="4269"/>
                    <a:pt x="3173" y="4246"/>
                  </a:cubicBezTo>
                  <a:cubicBezTo>
                    <a:pt x="3379" y="4223"/>
                    <a:pt x="3561" y="4132"/>
                    <a:pt x="3721" y="4086"/>
                  </a:cubicBezTo>
                  <a:cubicBezTo>
                    <a:pt x="3995" y="3904"/>
                    <a:pt x="4178" y="3790"/>
                    <a:pt x="4155" y="3767"/>
                  </a:cubicBezTo>
                  <a:cubicBezTo>
                    <a:pt x="4155" y="3757"/>
                    <a:pt x="4144" y="3752"/>
                    <a:pt x="4124" y="3752"/>
                  </a:cubicBezTo>
                  <a:cubicBezTo>
                    <a:pt x="4053" y="3752"/>
                    <a:pt x="3867" y="3810"/>
                    <a:pt x="3653" y="3881"/>
                  </a:cubicBezTo>
                  <a:cubicBezTo>
                    <a:pt x="3457" y="3923"/>
                    <a:pt x="3236" y="3965"/>
                    <a:pt x="3004" y="3965"/>
                  </a:cubicBezTo>
                  <a:cubicBezTo>
                    <a:pt x="2858" y="3965"/>
                    <a:pt x="2708" y="3948"/>
                    <a:pt x="2557" y="3904"/>
                  </a:cubicBezTo>
                  <a:cubicBezTo>
                    <a:pt x="2192" y="3812"/>
                    <a:pt x="1850" y="3607"/>
                    <a:pt x="1667" y="3379"/>
                  </a:cubicBezTo>
                  <a:cubicBezTo>
                    <a:pt x="1439" y="3173"/>
                    <a:pt x="1347" y="3014"/>
                    <a:pt x="1325" y="3014"/>
                  </a:cubicBezTo>
                  <a:cubicBezTo>
                    <a:pt x="1325" y="3014"/>
                    <a:pt x="1302" y="2991"/>
                    <a:pt x="1233" y="2922"/>
                  </a:cubicBezTo>
                  <a:cubicBezTo>
                    <a:pt x="1188" y="2831"/>
                    <a:pt x="1119" y="2740"/>
                    <a:pt x="1028" y="2626"/>
                  </a:cubicBezTo>
                  <a:cubicBezTo>
                    <a:pt x="868" y="2374"/>
                    <a:pt x="663" y="2009"/>
                    <a:pt x="526" y="1621"/>
                  </a:cubicBezTo>
                  <a:cubicBezTo>
                    <a:pt x="389" y="1233"/>
                    <a:pt x="275" y="845"/>
                    <a:pt x="229" y="526"/>
                  </a:cubicBezTo>
                  <a:cubicBezTo>
                    <a:pt x="183" y="229"/>
                    <a:pt x="183" y="1"/>
                    <a:pt x="13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6" name="Google Shape;2296;p35"/>
            <p:cNvSpPr/>
            <p:nvPr/>
          </p:nvSpPr>
          <p:spPr>
            <a:xfrm>
              <a:off x="6405500" y="1224575"/>
              <a:ext cx="109600" cy="26925"/>
            </a:xfrm>
            <a:custGeom>
              <a:avLst/>
              <a:gdLst/>
              <a:ahLst/>
              <a:cxnLst/>
              <a:rect l="l" t="t" r="r" b="b"/>
              <a:pathLst>
                <a:path w="4384" h="1077" extrusionOk="0">
                  <a:moveTo>
                    <a:pt x="3676" y="71"/>
                  </a:moveTo>
                  <a:cubicBezTo>
                    <a:pt x="3288" y="71"/>
                    <a:pt x="2900" y="231"/>
                    <a:pt x="2854" y="436"/>
                  </a:cubicBezTo>
                  <a:cubicBezTo>
                    <a:pt x="2808" y="642"/>
                    <a:pt x="3105" y="824"/>
                    <a:pt x="3516" y="847"/>
                  </a:cubicBezTo>
                  <a:cubicBezTo>
                    <a:pt x="3539" y="848"/>
                    <a:pt x="3563" y="849"/>
                    <a:pt x="3586" y="849"/>
                  </a:cubicBezTo>
                  <a:cubicBezTo>
                    <a:pt x="3967" y="849"/>
                    <a:pt x="4295" y="676"/>
                    <a:pt x="4338" y="482"/>
                  </a:cubicBezTo>
                  <a:cubicBezTo>
                    <a:pt x="4383" y="276"/>
                    <a:pt x="4087" y="94"/>
                    <a:pt x="3676" y="71"/>
                  </a:cubicBezTo>
                  <a:close/>
                  <a:moveTo>
                    <a:pt x="1135" y="1"/>
                  </a:moveTo>
                  <a:cubicBezTo>
                    <a:pt x="615" y="1"/>
                    <a:pt x="135" y="222"/>
                    <a:pt x="69" y="505"/>
                  </a:cubicBezTo>
                  <a:cubicBezTo>
                    <a:pt x="1" y="801"/>
                    <a:pt x="412" y="1052"/>
                    <a:pt x="982" y="1075"/>
                  </a:cubicBezTo>
                  <a:cubicBezTo>
                    <a:pt x="1009" y="1076"/>
                    <a:pt x="1035" y="1077"/>
                    <a:pt x="1061" y="1077"/>
                  </a:cubicBezTo>
                  <a:cubicBezTo>
                    <a:pt x="1599" y="1077"/>
                    <a:pt x="2059" y="856"/>
                    <a:pt x="2146" y="573"/>
                  </a:cubicBezTo>
                  <a:cubicBezTo>
                    <a:pt x="2192" y="276"/>
                    <a:pt x="1804" y="3"/>
                    <a:pt x="1211" y="3"/>
                  </a:cubicBezTo>
                  <a:cubicBezTo>
                    <a:pt x="1185" y="1"/>
                    <a:pt x="1160" y="1"/>
                    <a:pt x="113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7" name="Google Shape;2297;p35"/>
            <p:cNvSpPr/>
            <p:nvPr/>
          </p:nvSpPr>
          <p:spPr>
            <a:xfrm>
              <a:off x="6915650" y="1609450"/>
              <a:ext cx="55950" cy="99100"/>
            </a:xfrm>
            <a:custGeom>
              <a:avLst/>
              <a:gdLst/>
              <a:ahLst/>
              <a:cxnLst/>
              <a:rect l="l" t="t" r="r" b="b"/>
              <a:pathLst>
                <a:path w="2238" h="3964" extrusionOk="0">
                  <a:moveTo>
                    <a:pt x="1812" y="1"/>
                  </a:moveTo>
                  <a:cubicBezTo>
                    <a:pt x="1584" y="1"/>
                    <a:pt x="1287" y="240"/>
                    <a:pt x="1074" y="631"/>
                  </a:cubicBezTo>
                  <a:cubicBezTo>
                    <a:pt x="822" y="1133"/>
                    <a:pt x="800" y="1704"/>
                    <a:pt x="1051" y="1886"/>
                  </a:cubicBezTo>
                  <a:cubicBezTo>
                    <a:pt x="1105" y="1935"/>
                    <a:pt x="1169" y="1958"/>
                    <a:pt x="1239" y="1958"/>
                  </a:cubicBezTo>
                  <a:cubicBezTo>
                    <a:pt x="1465" y="1958"/>
                    <a:pt x="1754" y="1717"/>
                    <a:pt x="1964" y="1316"/>
                  </a:cubicBezTo>
                  <a:cubicBezTo>
                    <a:pt x="2215" y="813"/>
                    <a:pt x="2238" y="243"/>
                    <a:pt x="1987" y="60"/>
                  </a:cubicBezTo>
                  <a:cubicBezTo>
                    <a:pt x="1936" y="20"/>
                    <a:pt x="1877" y="1"/>
                    <a:pt x="1812" y="1"/>
                  </a:cubicBezTo>
                  <a:close/>
                  <a:moveTo>
                    <a:pt x="719" y="2571"/>
                  </a:moveTo>
                  <a:cubicBezTo>
                    <a:pt x="558" y="2571"/>
                    <a:pt x="348" y="2745"/>
                    <a:pt x="206" y="3028"/>
                  </a:cubicBezTo>
                  <a:cubicBezTo>
                    <a:pt x="1" y="3393"/>
                    <a:pt x="1" y="3781"/>
                    <a:pt x="161" y="3918"/>
                  </a:cubicBezTo>
                  <a:cubicBezTo>
                    <a:pt x="202" y="3949"/>
                    <a:pt x="249" y="3963"/>
                    <a:pt x="299" y="3963"/>
                  </a:cubicBezTo>
                  <a:cubicBezTo>
                    <a:pt x="471" y="3963"/>
                    <a:pt x="681" y="3790"/>
                    <a:pt x="822" y="3507"/>
                  </a:cubicBezTo>
                  <a:cubicBezTo>
                    <a:pt x="1005" y="3142"/>
                    <a:pt x="1028" y="2754"/>
                    <a:pt x="845" y="2617"/>
                  </a:cubicBezTo>
                  <a:cubicBezTo>
                    <a:pt x="809" y="2586"/>
                    <a:pt x="766" y="2571"/>
                    <a:pt x="719" y="257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298" name="Google Shape;2298;p35"/>
          <p:cNvGrpSpPr/>
          <p:nvPr/>
        </p:nvGrpSpPr>
        <p:grpSpPr>
          <a:xfrm>
            <a:off x="568372" y="3159733"/>
            <a:ext cx="2667594" cy="5032578"/>
            <a:chOff x="555550" y="1387375"/>
            <a:chExt cx="1688350" cy="3185176"/>
          </a:xfrm>
        </p:grpSpPr>
        <p:sp>
          <p:nvSpPr>
            <p:cNvPr id="2299" name="Google Shape;2299;p35"/>
            <p:cNvSpPr/>
            <p:nvPr/>
          </p:nvSpPr>
          <p:spPr>
            <a:xfrm>
              <a:off x="680338" y="4291428"/>
              <a:ext cx="1340450" cy="281123"/>
            </a:xfrm>
            <a:custGeom>
              <a:avLst/>
              <a:gdLst/>
              <a:ahLst/>
              <a:cxnLst/>
              <a:rect l="l" t="t" r="r" b="b"/>
              <a:pathLst>
                <a:path w="53618" h="17074" extrusionOk="0">
                  <a:moveTo>
                    <a:pt x="26820" y="0"/>
                  </a:moveTo>
                  <a:cubicBezTo>
                    <a:pt x="12007" y="0"/>
                    <a:pt x="1" y="3835"/>
                    <a:pt x="1" y="8537"/>
                  </a:cubicBezTo>
                  <a:cubicBezTo>
                    <a:pt x="1" y="13239"/>
                    <a:pt x="12007" y="17073"/>
                    <a:pt x="26820" y="17073"/>
                  </a:cubicBezTo>
                  <a:cubicBezTo>
                    <a:pt x="41611" y="17073"/>
                    <a:pt x="53617" y="13239"/>
                    <a:pt x="53617" y="8537"/>
                  </a:cubicBezTo>
                  <a:cubicBezTo>
                    <a:pt x="53617" y="3835"/>
                    <a:pt x="41611" y="0"/>
                    <a:pt x="268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0" name="Google Shape;2300;p35"/>
            <p:cNvSpPr/>
            <p:nvPr/>
          </p:nvSpPr>
          <p:spPr>
            <a:xfrm>
              <a:off x="1511775" y="2567900"/>
              <a:ext cx="413125" cy="558725"/>
            </a:xfrm>
            <a:custGeom>
              <a:avLst/>
              <a:gdLst/>
              <a:ahLst/>
              <a:cxnLst/>
              <a:rect l="l" t="t" r="r" b="b"/>
              <a:pathLst>
                <a:path w="16525" h="22349" extrusionOk="0">
                  <a:moveTo>
                    <a:pt x="2397" y="0"/>
                  </a:moveTo>
                  <a:cubicBezTo>
                    <a:pt x="0" y="365"/>
                    <a:pt x="137" y="6186"/>
                    <a:pt x="1324" y="11755"/>
                  </a:cubicBezTo>
                  <a:cubicBezTo>
                    <a:pt x="2511" y="17325"/>
                    <a:pt x="4565" y="22209"/>
                    <a:pt x="8582" y="22346"/>
                  </a:cubicBezTo>
                  <a:cubicBezTo>
                    <a:pt x="8624" y="22348"/>
                    <a:pt x="8665" y="22349"/>
                    <a:pt x="8707" y="22349"/>
                  </a:cubicBezTo>
                  <a:cubicBezTo>
                    <a:pt x="12680" y="22349"/>
                    <a:pt x="16524" y="14843"/>
                    <a:pt x="16389" y="13239"/>
                  </a:cubicBezTo>
                  <a:cubicBezTo>
                    <a:pt x="16303" y="12235"/>
                    <a:pt x="15468" y="11636"/>
                    <a:pt x="14645" y="11636"/>
                  </a:cubicBezTo>
                  <a:cubicBezTo>
                    <a:pt x="14158" y="11636"/>
                    <a:pt x="13675" y="11845"/>
                    <a:pt x="13353" y="12303"/>
                  </a:cubicBezTo>
                  <a:cubicBezTo>
                    <a:pt x="12234" y="13832"/>
                    <a:pt x="8765" y="16320"/>
                    <a:pt x="8765" y="16320"/>
                  </a:cubicBezTo>
                  <a:cubicBezTo>
                    <a:pt x="8765" y="16320"/>
                    <a:pt x="7784" y="9359"/>
                    <a:pt x="6437" y="4702"/>
                  </a:cubicBezTo>
                  <a:cubicBezTo>
                    <a:pt x="5113" y="46"/>
                    <a:pt x="2397" y="0"/>
                    <a:pt x="2397"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1" name="Google Shape;2301;p35"/>
            <p:cNvSpPr/>
            <p:nvPr/>
          </p:nvSpPr>
          <p:spPr>
            <a:xfrm>
              <a:off x="1538575" y="2754000"/>
              <a:ext cx="344700" cy="372825"/>
            </a:xfrm>
            <a:custGeom>
              <a:avLst/>
              <a:gdLst/>
              <a:ahLst/>
              <a:cxnLst/>
              <a:rect l="l" t="t" r="r" b="b"/>
              <a:pathLst>
                <a:path w="13788" h="14913" extrusionOk="0">
                  <a:moveTo>
                    <a:pt x="10774" y="13487"/>
                  </a:moveTo>
                  <a:cubicBezTo>
                    <a:pt x="10772" y="13489"/>
                    <a:pt x="10770" y="13492"/>
                    <a:pt x="10767" y="13494"/>
                  </a:cubicBezTo>
                  <a:lnTo>
                    <a:pt x="10767" y="13494"/>
                  </a:lnTo>
                  <a:cubicBezTo>
                    <a:pt x="10777" y="13492"/>
                    <a:pt x="10787" y="13489"/>
                    <a:pt x="10797" y="13487"/>
                  </a:cubicBezTo>
                  <a:close/>
                  <a:moveTo>
                    <a:pt x="3901" y="0"/>
                  </a:moveTo>
                  <a:cubicBezTo>
                    <a:pt x="3073" y="0"/>
                    <a:pt x="2241" y="313"/>
                    <a:pt x="1553" y="1207"/>
                  </a:cubicBezTo>
                  <a:cubicBezTo>
                    <a:pt x="1119" y="1755"/>
                    <a:pt x="572" y="2394"/>
                    <a:pt x="1" y="3101"/>
                  </a:cubicBezTo>
                  <a:cubicBezTo>
                    <a:pt x="24" y="3101"/>
                    <a:pt x="24" y="3101"/>
                    <a:pt x="24" y="3124"/>
                  </a:cubicBezTo>
                  <a:cubicBezTo>
                    <a:pt x="92" y="3512"/>
                    <a:pt x="161" y="3923"/>
                    <a:pt x="252" y="4311"/>
                  </a:cubicBezTo>
                  <a:cubicBezTo>
                    <a:pt x="1439" y="9881"/>
                    <a:pt x="3493" y="14765"/>
                    <a:pt x="7510" y="14902"/>
                  </a:cubicBezTo>
                  <a:cubicBezTo>
                    <a:pt x="7556" y="14910"/>
                    <a:pt x="7599" y="14912"/>
                    <a:pt x="7641" y="14912"/>
                  </a:cubicBezTo>
                  <a:cubicBezTo>
                    <a:pt x="7726" y="14912"/>
                    <a:pt x="7807" y="14902"/>
                    <a:pt x="7898" y="14902"/>
                  </a:cubicBezTo>
                  <a:cubicBezTo>
                    <a:pt x="7944" y="14902"/>
                    <a:pt x="7990" y="14879"/>
                    <a:pt x="8035" y="14879"/>
                  </a:cubicBezTo>
                  <a:cubicBezTo>
                    <a:pt x="8127" y="14879"/>
                    <a:pt x="8218" y="14856"/>
                    <a:pt x="8309" y="14834"/>
                  </a:cubicBezTo>
                  <a:cubicBezTo>
                    <a:pt x="8355" y="14834"/>
                    <a:pt x="8401" y="14811"/>
                    <a:pt x="8469" y="14811"/>
                  </a:cubicBezTo>
                  <a:cubicBezTo>
                    <a:pt x="8538" y="14788"/>
                    <a:pt x="8629" y="14765"/>
                    <a:pt x="8697" y="14742"/>
                  </a:cubicBezTo>
                  <a:cubicBezTo>
                    <a:pt x="8766" y="14720"/>
                    <a:pt x="8811" y="14697"/>
                    <a:pt x="8857" y="14674"/>
                  </a:cubicBezTo>
                  <a:cubicBezTo>
                    <a:pt x="8948" y="14651"/>
                    <a:pt x="9017" y="14605"/>
                    <a:pt x="9108" y="14583"/>
                  </a:cubicBezTo>
                  <a:cubicBezTo>
                    <a:pt x="9154" y="14560"/>
                    <a:pt x="9199" y="14537"/>
                    <a:pt x="9268" y="14514"/>
                  </a:cubicBezTo>
                  <a:cubicBezTo>
                    <a:pt x="9336" y="14468"/>
                    <a:pt x="9428" y="14423"/>
                    <a:pt x="9496" y="14400"/>
                  </a:cubicBezTo>
                  <a:cubicBezTo>
                    <a:pt x="9542" y="14354"/>
                    <a:pt x="9610" y="14331"/>
                    <a:pt x="9656" y="14309"/>
                  </a:cubicBezTo>
                  <a:cubicBezTo>
                    <a:pt x="9724" y="14263"/>
                    <a:pt x="9816" y="14217"/>
                    <a:pt x="9884" y="14149"/>
                  </a:cubicBezTo>
                  <a:cubicBezTo>
                    <a:pt x="9930" y="14126"/>
                    <a:pt x="9998" y="14103"/>
                    <a:pt x="10044" y="14058"/>
                  </a:cubicBezTo>
                  <a:cubicBezTo>
                    <a:pt x="10135" y="14012"/>
                    <a:pt x="10204" y="13943"/>
                    <a:pt x="10295" y="13875"/>
                  </a:cubicBezTo>
                  <a:cubicBezTo>
                    <a:pt x="10341" y="13852"/>
                    <a:pt x="10386" y="13829"/>
                    <a:pt x="10409" y="13784"/>
                  </a:cubicBezTo>
                  <a:cubicBezTo>
                    <a:pt x="10543" y="13694"/>
                    <a:pt x="10655" y="13605"/>
                    <a:pt x="10767" y="13494"/>
                  </a:cubicBezTo>
                  <a:lnTo>
                    <a:pt x="10767" y="13494"/>
                  </a:lnTo>
                  <a:cubicBezTo>
                    <a:pt x="10021" y="13672"/>
                    <a:pt x="9092" y="13843"/>
                    <a:pt x="8310" y="13843"/>
                  </a:cubicBezTo>
                  <a:cubicBezTo>
                    <a:pt x="7295" y="13843"/>
                    <a:pt x="6529" y="13555"/>
                    <a:pt x="6734" y="12620"/>
                  </a:cubicBezTo>
                  <a:cubicBezTo>
                    <a:pt x="7259" y="10246"/>
                    <a:pt x="13787" y="4882"/>
                    <a:pt x="13787" y="4882"/>
                  </a:cubicBezTo>
                  <a:lnTo>
                    <a:pt x="13080" y="4266"/>
                  </a:lnTo>
                  <a:cubicBezTo>
                    <a:pt x="12783" y="4357"/>
                    <a:pt x="12486" y="4562"/>
                    <a:pt x="12281" y="4859"/>
                  </a:cubicBezTo>
                  <a:cubicBezTo>
                    <a:pt x="11162" y="6388"/>
                    <a:pt x="7693" y="8876"/>
                    <a:pt x="7693" y="8876"/>
                  </a:cubicBezTo>
                  <a:cubicBezTo>
                    <a:pt x="7693" y="8876"/>
                    <a:pt x="7693" y="8853"/>
                    <a:pt x="7693" y="8808"/>
                  </a:cubicBezTo>
                  <a:cubicBezTo>
                    <a:pt x="7693" y="8808"/>
                    <a:pt x="7693" y="8808"/>
                    <a:pt x="7693" y="8785"/>
                  </a:cubicBezTo>
                  <a:cubicBezTo>
                    <a:pt x="7670" y="8785"/>
                    <a:pt x="7670" y="8762"/>
                    <a:pt x="7670" y="8739"/>
                  </a:cubicBezTo>
                  <a:cubicBezTo>
                    <a:pt x="7670" y="8716"/>
                    <a:pt x="7670" y="8694"/>
                    <a:pt x="7670" y="8648"/>
                  </a:cubicBezTo>
                  <a:lnTo>
                    <a:pt x="7670" y="8625"/>
                  </a:lnTo>
                  <a:cubicBezTo>
                    <a:pt x="7625" y="8397"/>
                    <a:pt x="7556" y="7963"/>
                    <a:pt x="7465" y="7393"/>
                  </a:cubicBezTo>
                  <a:cubicBezTo>
                    <a:pt x="6991" y="8025"/>
                    <a:pt x="6287" y="8819"/>
                    <a:pt x="5759" y="8819"/>
                  </a:cubicBezTo>
                  <a:cubicBezTo>
                    <a:pt x="5600" y="8819"/>
                    <a:pt x="5458" y="8748"/>
                    <a:pt x="5342" y="8580"/>
                  </a:cubicBezTo>
                  <a:cubicBezTo>
                    <a:pt x="4589" y="7552"/>
                    <a:pt x="5890" y="5201"/>
                    <a:pt x="7054" y="4973"/>
                  </a:cubicBezTo>
                  <a:cubicBezTo>
                    <a:pt x="6894" y="3992"/>
                    <a:pt x="6689" y="2919"/>
                    <a:pt x="6460" y="1800"/>
                  </a:cubicBezTo>
                  <a:cubicBezTo>
                    <a:pt x="6460" y="1800"/>
                    <a:pt x="6460" y="1778"/>
                    <a:pt x="6460" y="1778"/>
                  </a:cubicBezTo>
                  <a:cubicBezTo>
                    <a:pt x="6369" y="1412"/>
                    <a:pt x="6301" y="1047"/>
                    <a:pt x="6209" y="659"/>
                  </a:cubicBezTo>
                  <a:cubicBezTo>
                    <a:pt x="5539" y="307"/>
                    <a:pt x="4722" y="0"/>
                    <a:pt x="39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2" name="Google Shape;2302;p35"/>
            <p:cNvSpPr/>
            <p:nvPr/>
          </p:nvSpPr>
          <p:spPr>
            <a:xfrm>
              <a:off x="1680100" y="2968325"/>
              <a:ext cx="59950" cy="54500"/>
            </a:xfrm>
            <a:custGeom>
              <a:avLst/>
              <a:gdLst/>
              <a:ahLst/>
              <a:cxnLst/>
              <a:rect l="l" t="t" r="r" b="b"/>
              <a:pathLst>
                <a:path w="2398" h="2180" extrusionOk="0">
                  <a:moveTo>
                    <a:pt x="2359" y="0"/>
                  </a:moveTo>
                  <a:cubicBezTo>
                    <a:pt x="2286" y="0"/>
                    <a:pt x="1976" y="186"/>
                    <a:pt x="1667" y="372"/>
                  </a:cubicBezTo>
                  <a:cubicBezTo>
                    <a:pt x="1324" y="600"/>
                    <a:pt x="1005" y="851"/>
                    <a:pt x="1005" y="851"/>
                  </a:cubicBezTo>
                  <a:cubicBezTo>
                    <a:pt x="1005" y="851"/>
                    <a:pt x="754" y="1148"/>
                    <a:pt x="480" y="1467"/>
                  </a:cubicBezTo>
                  <a:cubicBezTo>
                    <a:pt x="229" y="1810"/>
                    <a:pt x="1" y="2129"/>
                    <a:pt x="46" y="2175"/>
                  </a:cubicBezTo>
                  <a:cubicBezTo>
                    <a:pt x="48" y="2178"/>
                    <a:pt x="51" y="2180"/>
                    <a:pt x="56" y="2180"/>
                  </a:cubicBezTo>
                  <a:cubicBezTo>
                    <a:pt x="116" y="2180"/>
                    <a:pt x="409" y="1928"/>
                    <a:pt x="662" y="1696"/>
                  </a:cubicBezTo>
                  <a:cubicBezTo>
                    <a:pt x="982" y="1445"/>
                    <a:pt x="1279" y="1171"/>
                    <a:pt x="1279" y="1171"/>
                  </a:cubicBezTo>
                  <a:cubicBezTo>
                    <a:pt x="1279" y="1171"/>
                    <a:pt x="1553" y="897"/>
                    <a:pt x="1827" y="623"/>
                  </a:cubicBezTo>
                  <a:cubicBezTo>
                    <a:pt x="2123" y="349"/>
                    <a:pt x="2397" y="75"/>
                    <a:pt x="2374" y="7"/>
                  </a:cubicBezTo>
                  <a:cubicBezTo>
                    <a:pt x="2372" y="2"/>
                    <a:pt x="2367" y="0"/>
                    <a:pt x="235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3" name="Google Shape;2303;p35"/>
            <p:cNvSpPr/>
            <p:nvPr/>
          </p:nvSpPr>
          <p:spPr>
            <a:xfrm>
              <a:off x="1503775" y="2558700"/>
              <a:ext cx="228850" cy="358450"/>
            </a:xfrm>
            <a:custGeom>
              <a:avLst/>
              <a:gdLst/>
              <a:ahLst/>
              <a:cxnLst/>
              <a:rect l="l" t="t" r="r" b="b"/>
              <a:pathLst>
                <a:path w="9154" h="14338" extrusionOk="0">
                  <a:moveTo>
                    <a:pt x="2707" y="0"/>
                  </a:moveTo>
                  <a:cubicBezTo>
                    <a:pt x="2665" y="0"/>
                    <a:pt x="2622" y="1"/>
                    <a:pt x="2580" y="3"/>
                  </a:cubicBezTo>
                  <a:cubicBezTo>
                    <a:pt x="2078" y="49"/>
                    <a:pt x="1598" y="208"/>
                    <a:pt x="1165" y="551"/>
                  </a:cubicBezTo>
                  <a:cubicBezTo>
                    <a:pt x="1" y="1487"/>
                    <a:pt x="320" y="3929"/>
                    <a:pt x="343" y="5230"/>
                  </a:cubicBezTo>
                  <a:cubicBezTo>
                    <a:pt x="389" y="7672"/>
                    <a:pt x="777" y="10092"/>
                    <a:pt x="1347" y="12466"/>
                  </a:cubicBezTo>
                  <a:cubicBezTo>
                    <a:pt x="1507" y="13105"/>
                    <a:pt x="1667" y="13721"/>
                    <a:pt x="1849" y="14337"/>
                  </a:cubicBezTo>
                  <a:cubicBezTo>
                    <a:pt x="3835" y="13607"/>
                    <a:pt x="7464" y="12420"/>
                    <a:pt x="9153" y="11781"/>
                  </a:cubicBezTo>
                  <a:cubicBezTo>
                    <a:pt x="8674" y="9590"/>
                    <a:pt x="8081" y="7102"/>
                    <a:pt x="7419" y="5047"/>
                  </a:cubicBezTo>
                  <a:cubicBezTo>
                    <a:pt x="6985" y="3701"/>
                    <a:pt x="6255" y="2377"/>
                    <a:pt x="5364" y="1281"/>
                  </a:cubicBezTo>
                  <a:cubicBezTo>
                    <a:pt x="4751" y="515"/>
                    <a:pt x="3718" y="0"/>
                    <a:pt x="270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4" name="Google Shape;2304;p35"/>
            <p:cNvSpPr/>
            <p:nvPr/>
          </p:nvSpPr>
          <p:spPr>
            <a:xfrm>
              <a:off x="1601350" y="2816675"/>
              <a:ext cx="118725" cy="28775"/>
            </a:xfrm>
            <a:custGeom>
              <a:avLst/>
              <a:gdLst/>
              <a:ahLst/>
              <a:cxnLst/>
              <a:rect l="l" t="t" r="r" b="b"/>
              <a:pathLst>
                <a:path w="4749" h="1151" extrusionOk="0">
                  <a:moveTo>
                    <a:pt x="3516" y="1"/>
                  </a:moveTo>
                  <a:cubicBezTo>
                    <a:pt x="2922" y="69"/>
                    <a:pt x="2306" y="184"/>
                    <a:pt x="2306" y="184"/>
                  </a:cubicBezTo>
                  <a:cubicBezTo>
                    <a:pt x="2306" y="184"/>
                    <a:pt x="1713" y="366"/>
                    <a:pt x="1119" y="572"/>
                  </a:cubicBezTo>
                  <a:cubicBezTo>
                    <a:pt x="548" y="823"/>
                    <a:pt x="1" y="1074"/>
                    <a:pt x="1" y="1142"/>
                  </a:cubicBezTo>
                  <a:cubicBezTo>
                    <a:pt x="3" y="1148"/>
                    <a:pt x="14" y="1150"/>
                    <a:pt x="32" y="1150"/>
                  </a:cubicBezTo>
                  <a:cubicBezTo>
                    <a:pt x="164" y="1150"/>
                    <a:pt x="687" y="1009"/>
                    <a:pt x="1210" y="868"/>
                  </a:cubicBezTo>
                  <a:cubicBezTo>
                    <a:pt x="1804" y="731"/>
                    <a:pt x="2397" y="594"/>
                    <a:pt x="2397" y="594"/>
                  </a:cubicBezTo>
                  <a:cubicBezTo>
                    <a:pt x="2397" y="594"/>
                    <a:pt x="2968" y="458"/>
                    <a:pt x="3561" y="298"/>
                  </a:cubicBezTo>
                  <a:cubicBezTo>
                    <a:pt x="4155" y="229"/>
                    <a:pt x="4748" y="138"/>
                    <a:pt x="4748" y="69"/>
                  </a:cubicBezTo>
                  <a:cubicBezTo>
                    <a:pt x="4748" y="1"/>
                    <a:pt x="4155" y="1"/>
                    <a:pt x="351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5" name="Google Shape;2305;p35"/>
            <p:cNvSpPr/>
            <p:nvPr/>
          </p:nvSpPr>
          <p:spPr>
            <a:xfrm>
              <a:off x="1503775" y="2558675"/>
              <a:ext cx="228850" cy="358475"/>
            </a:xfrm>
            <a:custGeom>
              <a:avLst/>
              <a:gdLst/>
              <a:ahLst/>
              <a:cxnLst/>
              <a:rect l="l" t="t" r="r" b="b"/>
              <a:pathLst>
                <a:path w="9154" h="14339" extrusionOk="0">
                  <a:moveTo>
                    <a:pt x="2710" y="1"/>
                  </a:moveTo>
                  <a:cubicBezTo>
                    <a:pt x="2666" y="1"/>
                    <a:pt x="2623" y="2"/>
                    <a:pt x="2580" y="4"/>
                  </a:cubicBezTo>
                  <a:cubicBezTo>
                    <a:pt x="2078" y="50"/>
                    <a:pt x="1598" y="209"/>
                    <a:pt x="1165" y="552"/>
                  </a:cubicBezTo>
                  <a:cubicBezTo>
                    <a:pt x="1" y="1488"/>
                    <a:pt x="320" y="3930"/>
                    <a:pt x="343" y="5231"/>
                  </a:cubicBezTo>
                  <a:cubicBezTo>
                    <a:pt x="389" y="7673"/>
                    <a:pt x="777" y="10093"/>
                    <a:pt x="1347" y="12467"/>
                  </a:cubicBezTo>
                  <a:cubicBezTo>
                    <a:pt x="1507" y="13106"/>
                    <a:pt x="1667" y="13722"/>
                    <a:pt x="1849" y="14338"/>
                  </a:cubicBezTo>
                  <a:cubicBezTo>
                    <a:pt x="3835" y="13608"/>
                    <a:pt x="7464" y="12421"/>
                    <a:pt x="9153" y="11782"/>
                  </a:cubicBezTo>
                  <a:cubicBezTo>
                    <a:pt x="9131" y="11713"/>
                    <a:pt x="9131" y="11668"/>
                    <a:pt x="9108" y="11622"/>
                  </a:cubicBezTo>
                  <a:cubicBezTo>
                    <a:pt x="8441" y="11789"/>
                    <a:pt x="7421" y="12026"/>
                    <a:pt x="6845" y="12026"/>
                  </a:cubicBezTo>
                  <a:cubicBezTo>
                    <a:pt x="6554" y="12026"/>
                    <a:pt x="6376" y="11966"/>
                    <a:pt x="6414" y="11805"/>
                  </a:cubicBezTo>
                  <a:cubicBezTo>
                    <a:pt x="6506" y="11348"/>
                    <a:pt x="7921" y="10846"/>
                    <a:pt x="8880" y="10549"/>
                  </a:cubicBezTo>
                  <a:cubicBezTo>
                    <a:pt x="8743" y="9979"/>
                    <a:pt x="8606" y="9408"/>
                    <a:pt x="8469" y="8837"/>
                  </a:cubicBezTo>
                  <a:cubicBezTo>
                    <a:pt x="8160" y="9069"/>
                    <a:pt x="7819" y="9238"/>
                    <a:pt x="7490" y="9238"/>
                  </a:cubicBezTo>
                  <a:cubicBezTo>
                    <a:pt x="7333" y="9238"/>
                    <a:pt x="7178" y="9200"/>
                    <a:pt x="7031" y="9111"/>
                  </a:cubicBezTo>
                  <a:cubicBezTo>
                    <a:pt x="6026" y="8472"/>
                    <a:pt x="5319" y="2834"/>
                    <a:pt x="5091" y="1853"/>
                  </a:cubicBezTo>
                  <a:cubicBezTo>
                    <a:pt x="5022" y="1602"/>
                    <a:pt x="5091" y="1373"/>
                    <a:pt x="5228" y="1145"/>
                  </a:cubicBezTo>
                  <a:cubicBezTo>
                    <a:pt x="4617" y="469"/>
                    <a:pt x="3651" y="1"/>
                    <a:pt x="27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6" name="Google Shape;2306;p35"/>
            <p:cNvSpPr/>
            <p:nvPr/>
          </p:nvSpPr>
          <p:spPr>
            <a:xfrm>
              <a:off x="1666975" y="2693425"/>
              <a:ext cx="24000" cy="44550"/>
            </a:xfrm>
            <a:custGeom>
              <a:avLst/>
              <a:gdLst/>
              <a:ahLst/>
              <a:cxnLst/>
              <a:rect l="l" t="t" r="r" b="b"/>
              <a:pathLst>
                <a:path w="960" h="1782" extrusionOk="0">
                  <a:moveTo>
                    <a:pt x="366" y="1"/>
                  </a:moveTo>
                  <a:cubicBezTo>
                    <a:pt x="138" y="1"/>
                    <a:pt x="1" y="389"/>
                    <a:pt x="69" y="891"/>
                  </a:cubicBezTo>
                  <a:cubicBezTo>
                    <a:pt x="138" y="1370"/>
                    <a:pt x="366" y="1781"/>
                    <a:pt x="594" y="1781"/>
                  </a:cubicBezTo>
                  <a:cubicBezTo>
                    <a:pt x="822" y="1781"/>
                    <a:pt x="959" y="1393"/>
                    <a:pt x="891" y="914"/>
                  </a:cubicBezTo>
                  <a:cubicBezTo>
                    <a:pt x="822" y="412"/>
                    <a:pt x="594" y="24"/>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7" name="Google Shape;2307;p35"/>
            <p:cNvSpPr/>
            <p:nvPr/>
          </p:nvSpPr>
          <p:spPr>
            <a:xfrm>
              <a:off x="1660700" y="2647200"/>
              <a:ext cx="17150" cy="31425"/>
            </a:xfrm>
            <a:custGeom>
              <a:avLst/>
              <a:gdLst/>
              <a:ahLst/>
              <a:cxnLst/>
              <a:rect l="l" t="t" r="r" b="b"/>
              <a:pathLst>
                <a:path w="686" h="1257" extrusionOk="0">
                  <a:moveTo>
                    <a:pt x="274" y="1"/>
                  </a:moveTo>
                  <a:cubicBezTo>
                    <a:pt x="92" y="1"/>
                    <a:pt x="0" y="275"/>
                    <a:pt x="46" y="617"/>
                  </a:cubicBezTo>
                  <a:cubicBezTo>
                    <a:pt x="92" y="960"/>
                    <a:pt x="252" y="1256"/>
                    <a:pt x="411" y="1256"/>
                  </a:cubicBezTo>
                  <a:cubicBezTo>
                    <a:pt x="594" y="1256"/>
                    <a:pt x="685" y="982"/>
                    <a:pt x="640" y="640"/>
                  </a:cubicBezTo>
                  <a:cubicBezTo>
                    <a:pt x="594" y="298"/>
                    <a:pt x="434" y="1"/>
                    <a:pt x="27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8" name="Google Shape;2308;p35"/>
            <p:cNvSpPr/>
            <p:nvPr/>
          </p:nvSpPr>
          <p:spPr>
            <a:xfrm>
              <a:off x="2028175" y="2859725"/>
              <a:ext cx="34275" cy="44800"/>
            </a:xfrm>
            <a:custGeom>
              <a:avLst/>
              <a:gdLst/>
              <a:ahLst/>
              <a:cxnLst/>
              <a:rect l="l" t="t" r="r" b="b"/>
              <a:pathLst>
                <a:path w="1371" h="1792" extrusionOk="0">
                  <a:moveTo>
                    <a:pt x="691" y="1"/>
                  </a:moveTo>
                  <a:cubicBezTo>
                    <a:pt x="572" y="1"/>
                    <a:pt x="454" y="58"/>
                    <a:pt x="412" y="173"/>
                  </a:cubicBezTo>
                  <a:cubicBezTo>
                    <a:pt x="389" y="151"/>
                    <a:pt x="343" y="151"/>
                    <a:pt x="321" y="151"/>
                  </a:cubicBezTo>
                  <a:cubicBezTo>
                    <a:pt x="309" y="149"/>
                    <a:pt x="297" y="148"/>
                    <a:pt x="285" y="148"/>
                  </a:cubicBezTo>
                  <a:cubicBezTo>
                    <a:pt x="138" y="148"/>
                    <a:pt x="1" y="277"/>
                    <a:pt x="1" y="425"/>
                  </a:cubicBezTo>
                  <a:cubicBezTo>
                    <a:pt x="1" y="607"/>
                    <a:pt x="24" y="790"/>
                    <a:pt x="24" y="972"/>
                  </a:cubicBezTo>
                  <a:cubicBezTo>
                    <a:pt x="47" y="1155"/>
                    <a:pt x="92" y="1292"/>
                    <a:pt x="206" y="1429"/>
                  </a:cubicBezTo>
                  <a:cubicBezTo>
                    <a:pt x="249" y="1471"/>
                    <a:pt x="296" y="1489"/>
                    <a:pt x="342" y="1489"/>
                  </a:cubicBezTo>
                  <a:cubicBezTo>
                    <a:pt x="394" y="1489"/>
                    <a:pt x="444" y="1466"/>
                    <a:pt x="480" y="1429"/>
                  </a:cubicBezTo>
                  <a:cubicBezTo>
                    <a:pt x="526" y="1360"/>
                    <a:pt x="549" y="1315"/>
                    <a:pt x="572" y="1269"/>
                  </a:cubicBezTo>
                  <a:cubicBezTo>
                    <a:pt x="663" y="1475"/>
                    <a:pt x="777" y="1703"/>
                    <a:pt x="1005" y="1771"/>
                  </a:cubicBezTo>
                  <a:cubicBezTo>
                    <a:pt x="1038" y="1785"/>
                    <a:pt x="1070" y="1792"/>
                    <a:pt x="1101" y="1792"/>
                  </a:cubicBezTo>
                  <a:cubicBezTo>
                    <a:pt x="1224" y="1792"/>
                    <a:pt x="1329" y="1693"/>
                    <a:pt x="1348" y="1566"/>
                  </a:cubicBezTo>
                  <a:cubicBezTo>
                    <a:pt x="1371" y="1315"/>
                    <a:pt x="1234" y="1132"/>
                    <a:pt x="1142" y="927"/>
                  </a:cubicBezTo>
                  <a:cubicBezTo>
                    <a:pt x="1051" y="698"/>
                    <a:pt x="1028" y="470"/>
                    <a:pt x="982" y="242"/>
                  </a:cubicBezTo>
                  <a:cubicBezTo>
                    <a:pt x="970" y="81"/>
                    <a:pt x="831" y="1"/>
                    <a:pt x="69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9" name="Google Shape;2309;p35"/>
            <p:cNvSpPr/>
            <p:nvPr/>
          </p:nvSpPr>
          <p:spPr>
            <a:xfrm>
              <a:off x="2055575" y="2869075"/>
              <a:ext cx="20150" cy="24600"/>
            </a:xfrm>
            <a:custGeom>
              <a:avLst/>
              <a:gdLst/>
              <a:ahLst/>
              <a:cxnLst/>
              <a:rect l="l" t="t" r="r" b="b"/>
              <a:pathLst>
                <a:path w="806" h="984" extrusionOk="0">
                  <a:moveTo>
                    <a:pt x="309" y="0"/>
                  </a:moveTo>
                  <a:cubicBezTo>
                    <a:pt x="269" y="0"/>
                    <a:pt x="227" y="9"/>
                    <a:pt x="183" y="28"/>
                  </a:cubicBezTo>
                  <a:cubicBezTo>
                    <a:pt x="46" y="96"/>
                    <a:pt x="1" y="256"/>
                    <a:pt x="69" y="393"/>
                  </a:cubicBezTo>
                  <a:cubicBezTo>
                    <a:pt x="138" y="530"/>
                    <a:pt x="183" y="690"/>
                    <a:pt x="252" y="827"/>
                  </a:cubicBezTo>
                  <a:cubicBezTo>
                    <a:pt x="302" y="936"/>
                    <a:pt x="393" y="984"/>
                    <a:pt x="486" y="984"/>
                  </a:cubicBezTo>
                  <a:cubicBezTo>
                    <a:pt x="644" y="984"/>
                    <a:pt x="805" y="846"/>
                    <a:pt x="777" y="644"/>
                  </a:cubicBezTo>
                  <a:cubicBezTo>
                    <a:pt x="754" y="461"/>
                    <a:pt x="640" y="302"/>
                    <a:pt x="548" y="142"/>
                  </a:cubicBezTo>
                  <a:cubicBezTo>
                    <a:pt x="499" y="59"/>
                    <a:pt x="413" y="0"/>
                    <a:pt x="309"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0" name="Google Shape;2310;p35"/>
            <p:cNvSpPr/>
            <p:nvPr/>
          </p:nvSpPr>
          <p:spPr>
            <a:xfrm>
              <a:off x="2034475" y="2860625"/>
              <a:ext cx="27975" cy="43900"/>
            </a:xfrm>
            <a:custGeom>
              <a:avLst/>
              <a:gdLst/>
              <a:ahLst/>
              <a:cxnLst/>
              <a:rect l="l" t="t" r="r" b="b"/>
              <a:pathLst>
                <a:path w="1119" h="1756" extrusionOk="0">
                  <a:moveTo>
                    <a:pt x="571" y="1"/>
                  </a:moveTo>
                  <a:lnTo>
                    <a:pt x="571" y="1"/>
                  </a:lnTo>
                  <a:cubicBezTo>
                    <a:pt x="548" y="389"/>
                    <a:pt x="594" y="754"/>
                    <a:pt x="708" y="1119"/>
                  </a:cubicBezTo>
                  <a:cubicBezTo>
                    <a:pt x="768" y="1269"/>
                    <a:pt x="640" y="1390"/>
                    <a:pt x="520" y="1390"/>
                  </a:cubicBezTo>
                  <a:cubicBezTo>
                    <a:pt x="457" y="1390"/>
                    <a:pt x="397" y="1357"/>
                    <a:pt x="365" y="1279"/>
                  </a:cubicBezTo>
                  <a:cubicBezTo>
                    <a:pt x="228" y="891"/>
                    <a:pt x="160" y="480"/>
                    <a:pt x="205" y="69"/>
                  </a:cubicBezTo>
                  <a:lnTo>
                    <a:pt x="205" y="69"/>
                  </a:lnTo>
                  <a:cubicBezTo>
                    <a:pt x="183" y="92"/>
                    <a:pt x="160" y="115"/>
                    <a:pt x="160" y="137"/>
                  </a:cubicBezTo>
                  <a:cubicBezTo>
                    <a:pt x="137" y="115"/>
                    <a:pt x="91" y="115"/>
                    <a:pt x="69" y="115"/>
                  </a:cubicBezTo>
                  <a:lnTo>
                    <a:pt x="0" y="115"/>
                  </a:lnTo>
                  <a:cubicBezTo>
                    <a:pt x="114" y="548"/>
                    <a:pt x="91" y="959"/>
                    <a:pt x="91" y="1416"/>
                  </a:cubicBezTo>
                  <a:cubicBezTo>
                    <a:pt x="91" y="1439"/>
                    <a:pt x="91" y="1439"/>
                    <a:pt x="91" y="1461"/>
                  </a:cubicBezTo>
                  <a:cubicBezTo>
                    <a:pt x="137" y="1461"/>
                    <a:pt x="205" y="1439"/>
                    <a:pt x="228" y="1393"/>
                  </a:cubicBezTo>
                  <a:cubicBezTo>
                    <a:pt x="274" y="1324"/>
                    <a:pt x="297" y="1279"/>
                    <a:pt x="320" y="1233"/>
                  </a:cubicBezTo>
                  <a:cubicBezTo>
                    <a:pt x="411" y="1439"/>
                    <a:pt x="525" y="1667"/>
                    <a:pt x="753" y="1735"/>
                  </a:cubicBezTo>
                  <a:cubicBezTo>
                    <a:pt x="786" y="1749"/>
                    <a:pt x="818" y="1756"/>
                    <a:pt x="849" y="1756"/>
                  </a:cubicBezTo>
                  <a:cubicBezTo>
                    <a:pt x="972" y="1756"/>
                    <a:pt x="1077" y="1657"/>
                    <a:pt x="1096" y="1530"/>
                  </a:cubicBezTo>
                  <a:cubicBezTo>
                    <a:pt x="1119" y="1279"/>
                    <a:pt x="982" y="1096"/>
                    <a:pt x="890" y="891"/>
                  </a:cubicBezTo>
                  <a:cubicBezTo>
                    <a:pt x="799" y="662"/>
                    <a:pt x="776" y="434"/>
                    <a:pt x="730" y="206"/>
                  </a:cubicBezTo>
                  <a:cubicBezTo>
                    <a:pt x="730" y="115"/>
                    <a:pt x="662" y="46"/>
                    <a:pt x="57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1" name="Google Shape;2311;p35"/>
            <p:cNvSpPr/>
            <p:nvPr/>
          </p:nvSpPr>
          <p:spPr>
            <a:xfrm>
              <a:off x="2056150" y="2870325"/>
              <a:ext cx="19575" cy="23350"/>
            </a:xfrm>
            <a:custGeom>
              <a:avLst/>
              <a:gdLst/>
              <a:ahLst/>
              <a:cxnLst/>
              <a:rect l="l" t="t" r="r" b="b"/>
              <a:pathLst>
                <a:path w="783" h="934" extrusionOk="0">
                  <a:moveTo>
                    <a:pt x="434" y="1"/>
                  </a:moveTo>
                  <a:lnTo>
                    <a:pt x="434" y="1"/>
                  </a:lnTo>
                  <a:cubicBezTo>
                    <a:pt x="457" y="69"/>
                    <a:pt x="480" y="115"/>
                    <a:pt x="503" y="160"/>
                  </a:cubicBezTo>
                  <a:cubicBezTo>
                    <a:pt x="580" y="315"/>
                    <a:pt x="448" y="438"/>
                    <a:pt x="327" y="438"/>
                  </a:cubicBezTo>
                  <a:cubicBezTo>
                    <a:pt x="269" y="438"/>
                    <a:pt x="213" y="409"/>
                    <a:pt x="183" y="343"/>
                  </a:cubicBezTo>
                  <a:cubicBezTo>
                    <a:pt x="137" y="252"/>
                    <a:pt x="92" y="160"/>
                    <a:pt x="69" y="69"/>
                  </a:cubicBezTo>
                  <a:cubicBezTo>
                    <a:pt x="0" y="138"/>
                    <a:pt x="0" y="252"/>
                    <a:pt x="46" y="343"/>
                  </a:cubicBezTo>
                  <a:cubicBezTo>
                    <a:pt x="115" y="480"/>
                    <a:pt x="160" y="640"/>
                    <a:pt x="229" y="777"/>
                  </a:cubicBezTo>
                  <a:cubicBezTo>
                    <a:pt x="279" y="886"/>
                    <a:pt x="370" y="934"/>
                    <a:pt x="463" y="934"/>
                  </a:cubicBezTo>
                  <a:cubicBezTo>
                    <a:pt x="621" y="934"/>
                    <a:pt x="782" y="796"/>
                    <a:pt x="754" y="594"/>
                  </a:cubicBezTo>
                  <a:cubicBezTo>
                    <a:pt x="731" y="411"/>
                    <a:pt x="617" y="252"/>
                    <a:pt x="525" y="92"/>
                  </a:cubicBezTo>
                  <a:cubicBezTo>
                    <a:pt x="503" y="69"/>
                    <a:pt x="480" y="23"/>
                    <a:pt x="43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2" name="Google Shape;2312;p35"/>
            <p:cNvSpPr/>
            <p:nvPr/>
          </p:nvSpPr>
          <p:spPr>
            <a:xfrm>
              <a:off x="1805650" y="2557900"/>
              <a:ext cx="438250" cy="330425"/>
            </a:xfrm>
            <a:custGeom>
              <a:avLst/>
              <a:gdLst/>
              <a:ahLst/>
              <a:cxnLst/>
              <a:rect l="l" t="t" r="r" b="b"/>
              <a:pathLst>
                <a:path w="17530" h="13217" extrusionOk="0">
                  <a:moveTo>
                    <a:pt x="11564" y="1"/>
                  </a:moveTo>
                  <a:cubicBezTo>
                    <a:pt x="10634" y="1"/>
                    <a:pt x="9744" y="257"/>
                    <a:pt x="9107" y="857"/>
                  </a:cubicBezTo>
                  <a:cubicBezTo>
                    <a:pt x="8669" y="1278"/>
                    <a:pt x="8271" y="1618"/>
                    <a:pt x="7716" y="1618"/>
                  </a:cubicBezTo>
                  <a:cubicBezTo>
                    <a:pt x="7549" y="1618"/>
                    <a:pt x="7368" y="1587"/>
                    <a:pt x="7167" y="1519"/>
                  </a:cubicBezTo>
                  <a:cubicBezTo>
                    <a:pt x="6642" y="1359"/>
                    <a:pt x="6140" y="1245"/>
                    <a:pt x="5592" y="1176"/>
                  </a:cubicBezTo>
                  <a:cubicBezTo>
                    <a:pt x="5236" y="1133"/>
                    <a:pt x="4896" y="1109"/>
                    <a:pt x="4573" y="1109"/>
                  </a:cubicBezTo>
                  <a:cubicBezTo>
                    <a:pt x="3178" y="1109"/>
                    <a:pt x="2085" y="1563"/>
                    <a:pt x="1233" y="2934"/>
                  </a:cubicBezTo>
                  <a:cubicBezTo>
                    <a:pt x="0" y="4920"/>
                    <a:pt x="982" y="7430"/>
                    <a:pt x="2260" y="9119"/>
                  </a:cubicBezTo>
                  <a:cubicBezTo>
                    <a:pt x="3492" y="10717"/>
                    <a:pt x="5661" y="12908"/>
                    <a:pt x="7738" y="13205"/>
                  </a:cubicBezTo>
                  <a:cubicBezTo>
                    <a:pt x="7802" y="13213"/>
                    <a:pt x="7866" y="13217"/>
                    <a:pt x="7929" y="13217"/>
                  </a:cubicBezTo>
                  <a:cubicBezTo>
                    <a:pt x="8933" y="13217"/>
                    <a:pt x="9701" y="12246"/>
                    <a:pt x="9701" y="12246"/>
                  </a:cubicBezTo>
                  <a:cubicBezTo>
                    <a:pt x="10198" y="12668"/>
                    <a:pt x="10690" y="12844"/>
                    <a:pt x="11164" y="12844"/>
                  </a:cubicBezTo>
                  <a:cubicBezTo>
                    <a:pt x="12822" y="12844"/>
                    <a:pt x="14264" y="10687"/>
                    <a:pt x="14974" y="9302"/>
                  </a:cubicBezTo>
                  <a:cubicBezTo>
                    <a:pt x="16229" y="6860"/>
                    <a:pt x="17530" y="3778"/>
                    <a:pt x="15316" y="1450"/>
                  </a:cubicBezTo>
                  <a:cubicBezTo>
                    <a:pt x="14464" y="585"/>
                    <a:pt x="12968" y="1"/>
                    <a:pt x="11564"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3" name="Google Shape;2313;p35"/>
            <p:cNvSpPr/>
            <p:nvPr/>
          </p:nvSpPr>
          <p:spPr>
            <a:xfrm>
              <a:off x="1831900" y="2633425"/>
              <a:ext cx="268875" cy="206575"/>
            </a:xfrm>
            <a:custGeom>
              <a:avLst/>
              <a:gdLst/>
              <a:ahLst/>
              <a:cxnLst/>
              <a:rect l="l" t="t" r="r" b="b"/>
              <a:pathLst>
                <a:path w="10755" h="8263" extrusionOk="0">
                  <a:moveTo>
                    <a:pt x="2097" y="1"/>
                  </a:moveTo>
                  <a:cubicBezTo>
                    <a:pt x="1670" y="1"/>
                    <a:pt x="1285" y="96"/>
                    <a:pt x="982" y="529"/>
                  </a:cubicBezTo>
                  <a:cubicBezTo>
                    <a:pt x="0" y="1967"/>
                    <a:pt x="320" y="3976"/>
                    <a:pt x="1324" y="5277"/>
                  </a:cubicBezTo>
                  <a:cubicBezTo>
                    <a:pt x="2260" y="6509"/>
                    <a:pt x="4017" y="7947"/>
                    <a:pt x="5752" y="8221"/>
                  </a:cubicBezTo>
                  <a:cubicBezTo>
                    <a:pt x="5941" y="8248"/>
                    <a:pt x="6130" y="8263"/>
                    <a:pt x="6317" y="8263"/>
                  </a:cubicBezTo>
                  <a:cubicBezTo>
                    <a:pt x="7076" y="8263"/>
                    <a:pt x="7809" y="8022"/>
                    <a:pt x="8468" y="7399"/>
                  </a:cubicBezTo>
                  <a:cubicBezTo>
                    <a:pt x="10217" y="5786"/>
                    <a:pt x="10754" y="364"/>
                    <a:pt x="7488" y="364"/>
                  </a:cubicBezTo>
                  <a:cubicBezTo>
                    <a:pt x="7428" y="364"/>
                    <a:pt x="7367" y="366"/>
                    <a:pt x="7304" y="369"/>
                  </a:cubicBezTo>
                  <a:cubicBezTo>
                    <a:pt x="6771" y="399"/>
                    <a:pt x="6276" y="457"/>
                    <a:pt x="5770" y="457"/>
                  </a:cubicBezTo>
                  <a:cubicBezTo>
                    <a:pt x="5496" y="457"/>
                    <a:pt x="5219" y="440"/>
                    <a:pt x="4930" y="392"/>
                  </a:cubicBezTo>
                  <a:cubicBezTo>
                    <a:pt x="4246" y="278"/>
                    <a:pt x="3584" y="95"/>
                    <a:pt x="2876" y="50"/>
                  </a:cubicBezTo>
                  <a:cubicBezTo>
                    <a:pt x="2608" y="33"/>
                    <a:pt x="2345" y="1"/>
                    <a:pt x="20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4" name="Google Shape;2314;p35"/>
            <p:cNvSpPr/>
            <p:nvPr/>
          </p:nvSpPr>
          <p:spPr>
            <a:xfrm>
              <a:off x="1906075" y="2557900"/>
              <a:ext cx="337825" cy="330425"/>
            </a:xfrm>
            <a:custGeom>
              <a:avLst/>
              <a:gdLst/>
              <a:ahLst/>
              <a:cxnLst/>
              <a:rect l="l" t="t" r="r" b="b"/>
              <a:pathLst>
                <a:path w="13513" h="13217" extrusionOk="0">
                  <a:moveTo>
                    <a:pt x="7547" y="1"/>
                  </a:moveTo>
                  <a:cubicBezTo>
                    <a:pt x="6617" y="1"/>
                    <a:pt x="5727" y="257"/>
                    <a:pt x="5090" y="857"/>
                  </a:cubicBezTo>
                  <a:cubicBezTo>
                    <a:pt x="4458" y="1461"/>
                    <a:pt x="3877" y="1564"/>
                    <a:pt x="3225" y="1564"/>
                  </a:cubicBezTo>
                  <a:cubicBezTo>
                    <a:pt x="2892" y="1564"/>
                    <a:pt x="2542" y="1537"/>
                    <a:pt x="2156" y="1537"/>
                  </a:cubicBezTo>
                  <a:cubicBezTo>
                    <a:pt x="2071" y="1537"/>
                    <a:pt x="1984" y="1538"/>
                    <a:pt x="1895" y="1541"/>
                  </a:cubicBezTo>
                  <a:cubicBezTo>
                    <a:pt x="1164" y="1564"/>
                    <a:pt x="1028" y="2044"/>
                    <a:pt x="1758" y="2272"/>
                  </a:cubicBezTo>
                  <a:cubicBezTo>
                    <a:pt x="2218" y="2394"/>
                    <a:pt x="2782" y="2459"/>
                    <a:pt x="3327" y="2459"/>
                  </a:cubicBezTo>
                  <a:cubicBezTo>
                    <a:pt x="3701" y="2459"/>
                    <a:pt x="4067" y="2428"/>
                    <a:pt x="4383" y="2363"/>
                  </a:cubicBezTo>
                  <a:cubicBezTo>
                    <a:pt x="5276" y="2184"/>
                    <a:pt x="6114" y="1856"/>
                    <a:pt x="6909" y="1856"/>
                  </a:cubicBezTo>
                  <a:cubicBezTo>
                    <a:pt x="7636" y="1856"/>
                    <a:pt x="8328" y="2131"/>
                    <a:pt x="8994" y="3048"/>
                  </a:cubicBezTo>
                  <a:cubicBezTo>
                    <a:pt x="10546" y="5262"/>
                    <a:pt x="8172" y="10420"/>
                    <a:pt x="4451" y="11858"/>
                  </a:cubicBezTo>
                  <a:cubicBezTo>
                    <a:pt x="3999" y="12034"/>
                    <a:pt x="3543" y="12112"/>
                    <a:pt x="3090" y="12112"/>
                  </a:cubicBezTo>
                  <a:cubicBezTo>
                    <a:pt x="2011" y="12112"/>
                    <a:pt x="949" y="11671"/>
                    <a:pt x="0" y="11060"/>
                  </a:cubicBezTo>
                  <a:lnTo>
                    <a:pt x="0" y="11060"/>
                  </a:lnTo>
                  <a:cubicBezTo>
                    <a:pt x="1119" y="12110"/>
                    <a:pt x="2443" y="13023"/>
                    <a:pt x="3721" y="13205"/>
                  </a:cubicBezTo>
                  <a:cubicBezTo>
                    <a:pt x="3785" y="13213"/>
                    <a:pt x="3849" y="13217"/>
                    <a:pt x="3912" y="13217"/>
                  </a:cubicBezTo>
                  <a:cubicBezTo>
                    <a:pt x="4916" y="13217"/>
                    <a:pt x="5684" y="12246"/>
                    <a:pt x="5684" y="12246"/>
                  </a:cubicBezTo>
                  <a:cubicBezTo>
                    <a:pt x="6181" y="12668"/>
                    <a:pt x="6673" y="12844"/>
                    <a:pt x="7147" y="12844"/>
                  </a:cubicBezTo>
                  <a:cubicBezTo>
                    <a:pt x="8805" y="12844"/>
                    <a:pt x="10247" y="10687"/>
                    <a:pt x="10957" y="9302"/>
                  </a:cubicBezTo>
                  <a:cubicBezTo>
                    <a:pt x="12212" y="6860"/>
                    <a:pt x="13513" y="3778"/>
                    <a:pt x="11299" y="1450"/>
                  </a:cubicBezTo>
                  <a:cubicBezTo>
                    <a:pt x="10447" y="585"/>
                    <a:pt x="8951" y="1"/>
                    <a:pt x="75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5" name="Google Shape;2315;p35"/>
            <p:cNvSpPr/>
            <p:nvPr/>
          </p:nvSpPr>
          <p:spPr>
            <a:xfrm>
              <a:off x="1823325" y="2608975"/>
              <a:ext cx="234000" cy="283100"/>
            </a:xfrm>
            <a:custGeom>
              <a:avLst/>
              <a:gdLst/>
              <a:ahLst/>
              <a:cxnLst/>
              <a:rect l="l" t="t" r="r" b="b"/>
              <a:pathLst>
                <a:path w="9360" h="11324" extrusionOk="0">
                  <a:moveTo>
                    <a:pt x="1484" y="1"/>
                  </a:moveTo>
                  <a:cubicBezTo>
                    <a:pt x="1484" y="1"/>
                    <a:pt x="1439" y="1"/>
                    <a:pt x="1370" y="23"/>
                  </a:cubicBezTo>
                  <a:cubicBezTo>
                    <a:pt x="1302" y="23"/>
                    <a:pt x="1210" y="69"/>
                    <a:pt x="1096" y="138"/>
                  </a:cubicBezTo>
                  <a:cubicBezTo>
                    <a:pt x="1005" y="183"/>
                    <a:pt x="868" y="275"/>
                    <a:pt x="754" y="411"/>
                  </a:cubicBezTo>
                  <a:cubicBezTo>
                    <a:pt x="617" y="526"/>
                    <a:pt x="503" y="685"/>
                    <a:pt x="412" y="891"/>
                  </a:cubicBezTo>
                  <a:cubicBezTo>
                    <a:pt x="206" y="1279"/>
                    <a:pt x="92" y="1758"/>
                    <a:pt x="46" y="2306"/>
                  </a:cubicBezTo>
                  <a:cubicBezTo>
                    <a:pt x="1" y="2831"/>
                    <a:pt x="24" y="3402"/>
                    <a:pt x="115" y="3972"/>
                  </a:cubicBezTo>
                  <a:cubicBezTo>
                    <a:pt x="160" y="4246"/>
                    <a:pt x="229" y="4543"/>
                    <a:pt x="297" y="4817"/>
                  </a:cubicBezTo>
                  <a:cubicBezTo>
                    <a:pt x="366" y="5091"/>
                    <a:pt x="480" y="5342"/>
                    <a:pt x="571" y="5593"/>
                  </a:cubicBezTo>
                  <a:cubicBezTo>
                    <a:pt x="617" y="5707"/>
                    <a:pt x="663" y="5821"/>
                    <a:pt x="731" y="5935"/>
                  </a:cubicBezTo>
                  <a:cubicBezTo>
                    <a:pt x="777" y="6072"/>
                    <a:pt x="845" y="6163"/>
                    <a:pt x="891" y="6278"/>
                  </a:cubicBezTo>
                  <a:cubicBezTo>
                    <a:pt x="1005" y="6506"/>
                    <a:pt x="1119" y="6711"/>
                    <a:pt x="1233" y="6894"/>
                  </a:cubicBezTo>
                  <a:cubicBezTo>
                    <a:pt x="1279" y="6985"/>
                    <a:pt x="1347" y="7076"/>
                    <a:pt x="1393" y="7145"/>
                  </a:cubicBezTo>
                  <a:cubicBezTo>
                    <a:pt x="1439" y="7236"/>
                    <a:pt x="1484" y="7305"/>
                    <a:pt x="1553" y="7373"/>
                  </a:cubicBezTo>
                  <a:cubicBezTo>
                    <a:pt x="1644" y="7533"/>
                    <a:pt x="1735" y="7647"/>
                    <a:pt x="1804" y="7761"/>
                  </a:cubicBezTo>
                  <a:cubicBezTo>
                    <a:pt x="1872" y="7852"/>
                    <a:pt x="1941" y="7921"/>
                    <a:pt x="1987" y="7989"/>
                  </a:cubicBezTo>
                  <a:cubicBezTo>
                    <a:pt x="2009" y="8035"/>
                    <a:pt x="2032" y="8058"/>
                    <a:pt x="2032" y="8058"/>
                  </a:cubicBezTo>
                  <a:cubicBezTo>
                    <a:pt x="2032" y="8058"/>
                    <a:pt x="2123" y="8172"/>
                    <a:pt x="2306" y="8355"/>
                  </a:cubicBezTo>
                  <a:cubicBezTo>
                    <a:pt x="2375" y="8469"/>
                    <a:pt x="2489" y="8560"/>
                    <a:pt x="2603" y="8697"/>
                  </a:cubicBezTo>
                  <a:cubicBezTo>
                    <a:pt x="2717" y="8811"/>
                    <a:pt x="2854" y="8971"/>
                    <a:pt x="3014" y="9108"/>
                  </a:cubicBezTo>
                  <a:cubicBezTo>
                    <a:pt x="3173" y="9245"/>
                    <a:pt x="3356" y="9405"/>
                    <a:pt x="3539" y="9564"/>
                  </a:cubicBezTo>
                  <a:cubicBezTo>
                    <a:pt x="3744" y="9701"/>
                    <a:pt x="3949" y="9861"/>
                    <a:pt x="4155" y="10021"/>
                  </a:cubicBezTo>
                  <a:cubicBezTo>
                    <a:pt x="4589" y="10340"/>
                    <a:pt x="5068" y="10637"/>
                    <a:pt x="5593" y="10888"/>
                  </a:cubicBezTo>
                  <a:cubicBezTo>
                    <a:pt x="6069" y="11127"/>
                    <a:pt x="6608" y="11324"/>
                    <a:pt x="7129" y="11324"/>
                  </a:cubicBezTo>
                  <a:cubicBezTo>
                    <a:pt x="7158" y="11324"/>
                    <a:pt x="7186" y="11323"/>
                    <a:pt x="7213" y="11322"/>
                  </a:cubicBezTo>
                  <a:cubicBezTo>
                    <a:pt x="7350" y="11322"/>
                    <a:pt x="7487" y="11299"/>
                    <a:pt x="7624" y="11276"/>
                  </a:cubicBezTo>
                  <a:cubicBezTo>
                    <a:pt x="7761" y="11253"/>
                    <a:pt x="7875" y="11185"/>
                    <a:pt x="7990" y="11139"/>
                  </a:cubicBezTo>
                  <a:cubicBezTo>
                    <a:pt x="8104" y="11094"/>
                    <a:pt x="8218" y="11025"/>
                    <a:pt x="8309" y="10957"/>
                  </a:cubicBezTo>
                  <a:cubicBezTo>
                    <a:pt x="8400" y="10888"/>
                    <a:pt x="8492" y="10820"/>
                    <a:pt x="8560" y="10751"/>
                  </a:cubicBezTo>
                  <a:cubicBezTo>
                    <a:pt x="8880" y="10432"/>
                    <a:pt x="9085" y="10135"/>
                    <a:pt x="9199" y="9930"/>
                  </a:cubicBezTo>
                  <a:cubicBezTo>
                    <a:pt x="9313" y="9701"/>
                    <a:pt x="9359" y="9564"/>
                    <a:pt x="9359" y="9564"/>
                  </a:cubicBezTo>
                  <a:cubicBezTo>
                    <a:pt x="9336" y="9564"/>
                    <a:pt x="9268" y="9679"/>
                    <a:pt x="9131" y="9884"/>
                  </a:cubicBezTo>
                  <a:cubicBezTo>
                    <a:pt x="8994" y="10089"/>
                    <a:pt x="8788" y="10363"/>
                    <a:pt x="8492" y="10660"/>
                  </a:cubicBezTo>
                  <a:cubicBezTo>
                    <a:pt x="8400" y="10706"/>
                    <a:pt x="8309" y="10774"/>
                    <a:pt x="8218" y="10843"/>
                  </a:cubicBezTo>
                  <a:cubicBezTo>
                    <a:pt x="8127" y="10888"/>
                    <a:pt x="8035" y="10957"/>
                    <a:pt x="7921" y="11002"/>
                  </a:cubicBezTo>
                  <a:cubicBezTo>
                    <a:pt x="7807" y="11025"/>
                    <a:pt x="7716" y="11071"/>
                    <a:pt x="7579" y="11094"/>
                  </a:cubicBezTo>
                  <a:cubicBezTo>
                    <a:pt x="7465" y="11117"/>
                    <a:pt x="7350" y="11139"/>
                    <a:pt x="7213" y="11139"/>
                  </a:cubicBezTo>
                  <a:cubicBezTo>
                    <a:pt x="6711" y="11139"/>
                    <a:pt x="6186" y="10934"/>
                    <a:pt x="5684" y="10683"/>
                  </a:cubicBezTo>
                  <a:cubicBezTo>
                    <a:pt x="5205" y="10432"/>
                    <a:pt x="4748" y="10112"/>
                    <a:pt x="4315" y="9815"/>
                  </a:cubicBezTo>
                  <a:cubicBezTo>
                    <a:pt x="4109" y="9656"/>
                    <a:pt x="3904" y="9496"/>
                    <a:pt x="3721" y="9336"/>
                  </a:cubicBezTo>
                  <a:cubicBezTo>
                    <a:pt x="3539" y="9176"/>
                    <a:pt x="3379" y="9017"/>
                    <a:pt x="3219" y="8880"/>
                  </a:cubicBezTo>
                  <a:cubicBezTo>
                    <a:pt x="3082" y="8743"/>
                    <a:pt x="2945" y="8606"/>
                    <a:pt x="2831" y="8469"/>
                  </a:cubicBezTo>
                  <a:cubicBezTo>
                    <a:pt x="2717" y="8355"/>
                    <a:pt x="2603" y="8241"/>
                    <a:pt x="2534" y="8149"/>
                  </a:cubicBezTo>
                  <a:cubicBezTo>
                    <a:pt x="2397" y="7967"/>
                    <a:pt x="2306" y="7852"/>
                    <a:pt x="2306" y="7852"/>
                  </a:cubicBezTo>
                  <a:cubicBezTo>
                    <a:pt x="2306" y="7852"/>
                    <a:pt x="2283" y="7830"/>
                    <a:pt x="2238" y="7784"/>
                  </a:cubicBezTo>
                  <a:cubicBezTo>
                    <a:pt x="2192" y="7738"/>
                    <a:pt x="2123" y="7647"/>
                    <a:pt x="2055" y="7556"/>
                  </a:cubicBezTo>
                  <a:cubicBezTo>
                    <a:pt x="1987" y="7464"/>
                    <a:pt x="1895" y="7350"/>
                    <a:pt x="1804" y="7213"/>
                  </a:cubicBezTo>
                  <a:cubicBezTo>
                    <a:pt x="1758" y="7145"/>
                    <a:pt x="1690" y="7054"/>
                    <a:pt x="1644" y="6985"/>
                  </a:cubicBezTo>
                  <a:cubicBezTo>
                    <a:pt x="1598" y="6894"/>
                    <a:pt x="1553" y="6825"/>
                    <a:pt x="1484" y="6734"/>
                  </a:cubicBezTo>
                  <a:cubicBezTo>
                    <a:pt x="1393" y="6551"/>
                    <a:pt x="1256" y="6369"/>
                    <a:pt x="1165" y="6141"/>
                  </a:cubicBezTo>
                  <a:cubicBezTo>
                    <a:pt x="1096" y="6049"/>
                    <a:pt x="1051" y="5935"/>
                    <a:pt x="982" y="5821"/>
                  </a:cubicBezTo>
                  <a:cubicBezTo>
                    <a:pt x="914" y="5707"/>
                    <a:pt x="868" y="5593"/>
                    <a:pt x="822" y="5479"/>
                  </a:cubicBezTo>
                  <a:cubicBezTo>
                    <a:pt x="731" y="5228"/>
                    <a:pt x="617" y="4999"/>
                    <a:pt x="526" y="4725"/>
                  </a:cubicBezTo>
                  <a:cubicBezTo>
                    <a:pt x="457" y="4474"/>
                    <a:pt x="389" y="4200"/>
                    <a:pt x="343" y="3927"/>
                  </a:cubicBezTo>
                  <a:cubicBezTo>
                    <a:pt x="138" y="2854"/>
                    <a:pt x="160" y="1690"/>
                    <a:pt x="526" y="936"/>
                  </a:cubicBezTo>
                  <a:cubicBezTo>
                    <a:pt x="594" y="754"/>
                    <a:pt x="708" y="594"/>
                    <a:pt x="822" y="480"/>
                  </a:cubicBezTo>
                  <a:cubicBezTo>
                    <a:pt x="937" y="343"/>
                    <a:pt x="1051" y="252"/>
                    <a:pt x="1142" y="183"/>
                  </a:cubicBezTo>
                  <a:cubicBezTo>
                    <a:pt x="1347" y="46"/>
                    <a:pt x="1484" y="23"/>
                    <a:pt x="148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6" name="Google Shape;2316;p35"/>
            <p:cNvSpPr/>
            <p:nvPr/>
          </p:nvSpPr>
          <p:spPr>
            <a:xfrm>
              <a:off x="2047025" y="2790375"/>
              <a:ext cx="135825" cy="89900"/>
            </a:xfrm>
            <a:custGeom>
              <a:avLst/>
              <a:gdLst/>
              <a:ahLst/>
              <a:cxnLst/>
              <a:rect l="l" t="t" r="r" b="b"/>
              <a:pathLst>
                <a:path w="5433" h="3596" extrusionOk="0">
                  <a:moveTo>
                    <a:pt x="5404" y="1"/>
                  </a:moveTo>
                  <a:cubicBezTo>
                    <a:pt x="5367" y="1"/>
                    <a:pt x="5214" y="156"/>
                    <a:pt x="5022" y="391"/>
                  </a:cubicBezTo>
                  <a:cubicBezTo>
                    <a:pt x="4816" y="642"/>
                    <a:pt x="4542" y="985"/>
                    <a:pt x="4269" y="1327"/>
                  </a:cubicBezTo>
                  <a:cubicBezTo>
                    <a:pt x="3995" y="1669"/>
                    <a:pt x="3698" y="1989"/>
                    <a:pt x="3470" y="2217"/>
                  </a:cubicBezTo>
                  <a:cubicBezTo>
                    <a:pt x="3241" y="2445"/>
                    <a:pt x="3059" y="2582"/>
                    <a:pt x="3059" y="2582"/>
                  </a:cubicBezTo>
                  <a:cubicBezTo>
                    <a:pt x="3059" y="2582"/>
                    <a:pt x="2922" y="2719"/>
                    <a:pt x="2671" y="2902"/>
                  </a:cubicBezTo>
                  <a:cubicBezTo>
                    <a:pt x="2534" y="2993"/>
                    <a:pt x="2374" y="3084"/>
                    <a:pt x="2214" y="3176"/>
                  </a:cubicBezTo>
                  <a:cubicBezTo>
                    <a:pt x="2032" y="3267"/>
                    <a:pt x="1826" y="3336"/>
                    <a:pt x="1621" y="3358"/>
                  </a:cubicBezTo>
                  <a:cubicBezTo>
                    <a:pt x="1523" y="3375"/>
                    <a:pt x="1425" y="3382"/>
                    <a:pt x="1328" y="3382"/>
                  </a:cubicBezTo>
                  <a:cubicBezTo>
                    <a:pt x="1020" y="3382"/>
                    <a:pt x="728" y="3308"/>
                    <a:pt x="502" y="3221"/>
                  </a:cubicBezTo>
                  <a:cubicBezTo>
                    <a:pt x="232" y="3117"/>
                    <a:pt x="56" y="3013"/>
                    <a:pt x="10" y="3013"/>
                  </a:cubicBezTo>
                  <a:cubicBezTo>
                    <a:pt x="5" y="3013"/>
                    <a:pt x="2" y="3014"/>
                    <a:pt x="0" y="3016"/>
                  </a:cubicBezTo>
                  <a:cubicBezTo>
                    <a:pt x="0" y="3016"/>
                    <a:pt x="160" y="3176"/>
                    <a:pt x="457" y="3336"/>
                  </a:cubicBezTo>
                  <a:cubicBezTo>
                    <a:pt x="694" y="3474"/>
                    <a:pt x="1069" y="3596"/>
                    <a:pt x="1477" y="3596"/>
                  </a:cubicBezTo>
                  <a:cubicBezTo>
                    <a:pt x="1540" y="3596"/>
                    <a:pt x="1603" y="3593"/>
                    <a:pt x="1666" y="3587"/>
                  </a:cubicBezTo>
                  <a:cubicBezTo>
                    <a:pt x="1895" y="3564"/>
                    <a:pt x="2123" y="3495"/>
                    <a:pt x="2306" y="3427"/>
                  </a:cubicBezTo>
                  <a:cubicBezTo>
                    <a:pt x="2511" y="3336"/>
                    <a:pt x="2694" y="3244"/>
                    <a:pt x="2831" y="3153"/>
                  </a:cubicBezTo>
                  <a:cubicBezTo>
                    <a:pt x="3104" y="2970"/>
                    <a:pt x="3287" y="2811"/>
                    <a:pt x="3287" y="2811"/>
                  </a:cubicBezTo>
                  <a:cubicBezTo>
                    <a:pt x="3287" y="2811"/>
                    <a:pt x="3447" y="2674"/>
                    <a:pt x="3675" y="2423"/>
                  </a:cubicBezTo>
                  <a:cubicBezTo>
                    <a:pt x="3903" y="2171"/>
                    <a:pt x="4200" y="1829"/>
                    <a:pt x="4451" y="1464"/>
                  </a:cubicBezTo>
                  <a:cubicBezTo>
                    <a:pt x="4702" y="1121"/>
                    <a:pt x="4953" y="756"/>
                    <a:pt x="5136" y="482"/>
                  </a:cubicBezTo>
                  <a:cubicBezTo>
                    <a:pt x="5296" y="208"/>
                    <a:pt x="5433" y="3"/>
                    <a:pt x="5410" y="3"/>
                  </a:cubicBezTo>
                  <a:cubicBezTo>
                    <a:pt x="5408" y="2"/>
                    <a:pt x="5406" y="1"/>
                    <a:pt x="54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7" name="Google Shape;2317;p35"/>
            <p:cNvSpPr/>
            <p:nvPr/>
          </p:nvSpPr>
          <p:spPr>
            <a:xfrm>
              <a:off x="1931750" y="2580950"/>
              <a:ext cx="138125" cy="42325"/>
            </a:xfrm>
            <a:custGeom>
              <a:avLst/>
              <a:gdLst/>
              <a:ahLst/>
              <a:cxnLst/>
              <a:rect l="l" t="t" r="r" b="b"/>
              <a:pathLst>
                <a:path w="5525" h="1693" extrusionOk="0">
                  <a:moveTo>
                    <a:pt x="5519" y="1"/>
                  </a:moveTo>
                  <a:cubicBezTo>
                    <a:pt x="5487" y="1"/>
                    <a:pt x="5376" y="155"/>
                    <a:pt x="5205" y="368"/>
                  </a:cubicBezTo>
                  <a:cubicBezTo>
                    <a:pt x="5022" y="574"/>
                    <a:pt x="4748" y="848"/>
                    <a:pt x="4429" y="1030"/>
                  </a:cubicBezTo>
                  <a:cubicBezTo>
                    <a:pt x="4132" y="1236"/>
                    <a:pt x="3767" y="1327"/>
                    <a:pt x="3493" y="1350"/>
                  </a:cubicBezTo>
                  <a:cubicBezTo>
                    <a:pt x="3379" y="1373"/>
                    <a:pt x="3265" y="1373"/>
                    <a:pt x="3173" y="1373"/>
                  </a:cubicBezTo>
                  <a:lnTo>
                    <a:pt x="3059" y="1373"/>
                  </a:lnTo>
                  <a:cubicBezTo>
                    <a:pt x="3059" y="1373"/>
                    <a:pt x="2876" y="1373"/>
                    <a:pt x="2580" y="1327"/>
                  </a:cubicBezTo>
                  <a:cubicBezTo>
                    <a:pt x="2306" y="1304"/>
                    <a:pt x="1941" y="1236"/>
                    <a:pt x="1553" y="1213"/>
                  </a:cubicBezTo>
                  <a:cubicBezTo>
                    <a:pt x="1313" y="1185"/>
                    <a:pt x="1073" y="1165"/>
                    <a:pt x="855" y="1165"/>
                  </a:cubicBezTo>
                  <a:cubicBezTo>
                    <a:pt x="720" y="1165"/>
                    <a:pt x="593" y="1173"/>
                    <a:pt x="480" y="1190"/>
                  </a:cubicBezTo>
                  <a:cubicBezTo>
                    <a:pt x="183" y="1236"/>
                    <a:pt x="1" y="1304"/>
                    <a:pt x="1" y="1327"/>
                  </a:cubicBezTo>
                  <a:cubicBezTo>
                    <a:pt x="8" y="1335"/>
                    <a:pt x="33" y="1337"/>
                    <a:pt x="74" y="1337"/>
                  </a:cubicBezTo>
                  <a:cubicBezTo>
                    <a:pt x="155" y="1337"/>
                    <a:pt x="297" y="1327"/>
                    <a:pt x="480" y="1327"/>
                  </a:cubicBezTo>
                  <a:cubicBezTo>
                    <a:pt x="531" y="1323"/>
                    <a:pt x="584" y="1321"/>
                    <a:pt x="638" y="1321"/>
                  </a:cubicBezTo>
                  <a:cubicBezTo>
                    <a:pt x="902" y="1321"/>
                    <a:pt x="1204" y="1366"/>
                    <a:pt x="1507" y="1441"/>
                  </a:cubicBezTo>
                  <a:cubicBezTo>
                    <a:pt x="1895" y="1510"/>
                    <a:pt x="2260" y="1601"/>
                    <a:pt x="2557" y="1647"/>
                  </a:cubicBezTo>
                  <a:cubicBezTo>
                    <a:pt x="2831" y="1692"/>
                    <a:pt x="3036" y="1692"/>
                    <a:pt x="3036" y="1692"/>
                  </a:cubicBezTo>
                  <a:lnTo>
                    <a:pt x="3173" y="1692"/>
                  </a:lnTo>
                  <a:cubicBezTo>
                    <a:pt x="3265" y="1692"/>
                    <a:pt x="3401" y="1669"/>
                    <a:pt x="3538" y="1647"/>
                  </a:cubicBezTo>
                  <a:cubicBezTo>
                    <a:pt x="3835" y="1624"/>
                    <a:pt x="4246" y="1487"/>
                    <a:pt x="4566" y="1236"/>
                  </a:cubicBezTo>
                  <a:cubicBezTo>
                    <a:pt x="4885" y="1007"/>
                    <a:pt x="5136" y="688"/>
                    <a:pt x="5296" y="437"/>
                  </a:cubicBezTo>
                  <a:cubicBezTo>
                    <a:pt x="5456" y="186"/>
                    <a:pt x="5524" y="3"/>
                    <a:pt x="5524" y="3"/>
                  </a:cubicBezTo>
                  <a:cubicBezTo>
                    <a:pt x="5523" y="2"/>
                    <a:pt x="5521" y="1"/>
                    <a:pt x="5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8" name="Google Shape;2318;p35"/>
            <p:cNvSpPr/>
            <p:nvPr/>
          </p:nvSpPr>
          <p:spPr>
            <a:xfrm>
              <a:off x="1861000" y="2674000"/>
              <a:ext cx="41100" cy="84475"/>
            </a:xfrm>
            <a:custGeom>
              <a:avLst/>
              <a:gdLst/>
              <a:ahLst/>
              <a:cxnLst/>
              <a:rect l="l" t="t" r="r" b="b"/>
              <a:pathLst>
                <a:path w="1644" h="3379" extrusionOk="0">
                  <a:moveTo>
                    <a:pt x="476" y="0"/>
                  </a:moveTo>
                  <a:cubicBezTo>
                    <a:pt x="280" y="0"/>
                    <a:pt x="90" y="243"/>
                    <a:pt x="46" y="549"/>
                  </a:cubicBezTo>
                  <a:cubicBezTo>
                    <a:pt x="0" y="892"/>
                    <a:pt x="137" y="1166"/>
                    <a:pt x="343" y="1189"/>
                  </a:cubicBezTo>
                  <a:cubicBezTo>
                    <a:pt x="352" y="1190"/>
                    <a:pt x="361" y="1190"/>
                    <a:pt x="371" y="1190"/>
                  </a:cubicBezTo>
                  <a:cubicBezTo>
                    <a:pt x="567" y="1190"/>
                    <a:pt x="754" y="967"/>
                    <a:pt x="776" y="641"/>
                  </a:cubicBezTo>
                  <a:cubicBezTo>
                    <a:pt x="822" y="321"/>
                    <a:pt x="685" y="25"/>
                    <a:pt x="502" y="2"/>
                  </a:cubicBezTo>
                  <a:cubicBezTo>
                    <a:pt x="494" y="1"/>
                    <a:pt x="485" y="0"/>
                    <a:pt x="476" y="0"/>
                  </a:cubicBezTo>
                  <a:close/>
                  <a:moveTo>
                    <a:pt x="683" y="1441"/>
                  </a:moveTo>
                  <a:cubicBezTo>
                    <a:pt x="638" y="1441"/>
                    <a:pt x="593" y="1448"/>
                    <a:pt x="548" y="1462"/>
                  </a:cubicBezTo>
                  <a:cubicBezTo>
                    <a:pt x="228" y="1554"/>
                    <a:pt x="91" y="2079"/>
                    <a:pt x="274" y="2604"/>
                  </a:cubicBezTo>
                  <a:cubicBezTo>
                    <a:pt x="413" y="3060"/>
                    <a:pt x="742" y="3379"/>
                    <a:pt x="1051" y="3379"/>
                  </a:cubicBezTo>
                  <a:cubicBezTo>
                    <a:pt x="1097" y="3379"/>
                    <a:pt x="1143" y="3372"/>
                    <a:pt x="1187" y="3357"/>
                  </a:cubicBezTo>
                  <a:cubicBezTo>
                    <a:pt x="1507" y="3266"/>
                    <a:pt x="1644" y="2741"/>
                    <a:pt x="1461" y="2216"/>
                  </a:cubicBezTo>
                  <a:cubicBezTo>
                    <a:pt x="1302" y="1759"/>
                    <a:pt x="988" y="1441"/>
                    <a:pt x="683" y="14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9" name="Google Shape;2319;p35"/>
            <p:cNvSpPr/>
            <p:nvPr/>
          </p:nvSpPr>
          <p:spPr>
            <a:xfrm>
              <a:off x="2142325" y="2703500"/>
              <a:ext cx="48525" cy="87275"/>
            </a:xfrm>
            <a:custGeom>
              <a:avLst/>
              <a:gdLst/>
              <a:ahLst/>
              <a:cxnLst/>
              <a:rect l="l" t="t" r="r" b="b"/>
              <a:pathLst>
                <a:path w="1941" h="3491" extrusionOk="0">
                  <a:moveTo>
                    <a:pt x="1312" y="1"/>
                  </a:moveTo>
                  <a:cubicBezTo>
                    <a:pt x="989" y="1"/>
                    <a:pt x="629" y="372"/>
                    <a:pt x="502" y="899"/>
                  </a:cubicBezTo>
                  <a:cubicBezTo>
                    <a:pt x="365" y="1469"/>
                    <a:pt x="548" y="1994"/>
                    <a:pt x="913" y="2086"/>
                  </a:cubicBezTo>
                  <a:cubicBezTo>
                    <a:pt x="947" y="2095"/>
                    <a:pt x="981" y="2099"/>
                    <a:pt x="1016" y="2099"/>
                  </a:cubicBezTo>
                  <a:cubicBezTo>
                    <a:pt x="1334" y="2099"/>
                    <a:pt x="1680" y="1733"/>
                    <a:pt x="1803" y="1218"/>
                  </a:cubicBezTo>
                  <a:cubicBezTo>
                    <a:pt x="1940" y="625"/>
                    <a:pt x="1758" y="100"/>
                    <a:pt x="1392" y="9"/>
                  </a:cubicBezTo>
                  <a:cubicBezTo>
                    <a:pt x="1366" y="3"/>
                    <a:pt x="1339" y="1"/>
                    <a:pt x="1312" y="1"/>
                  </a:cubicBezTo>
                  <a:close/>
                  <a:moveTo>
                    <a:pt x="777" y="2370"/>
                  </a:moveTo>
                  <a:cubicBezTo>
                    <a:pt x="611" y="2370"/>
                    <a:pt x="414" y="2484"/>
                    <a:pt x="251" y="2679"/>
                  </a:cubicBezTo>
                  <a:cubicBezTo>
                    <a:pt x="23" y="2953"/>
                    <a:pt x="0" y="3295"/>
                    <a:pt x="160" y="3432"/>
                  </a:cubicBezTo>
                  <a:cubicBezTo>
                    <a:pt x="206" y="3472"/>
                    <a:pt x="265" y="3490"/>
                    <a:pt x="331" y="3490"/>
                  </a:cubicBezTo>
                  <a:cubicBezTo>
                    <a:pt x="496" y="3490"/>
                    <a:pt x="705" y="3376"/>
                    <a:pt x="867" y="3181"/>
                  </a:cubicBezTo>
                  <a:cubicBezTo>
                    <a:pt x="1073" y="2907"/>
                    <a:pt x="1118" y="2565"/>
                    <a:pt x="959" y="2428"/>
                  </a:cubicBezTo>
                  <a:cubicBezTo>
                    <a:pt x="906" y="2389"/>
                    <a:pt x="844" y="2370"/>
                    <a:pt x="777" y="23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0" name="Google Shape;2320;p35"/>
            <p:cNvSpPr/>
            <p:nvPr/>
          </p:nvSpPr>
          <p:spPr>
            <a:xfrm>
              <a:off x="1987100" y="2489925"/>
              <a:ext cx="45100" cy="131150"/>
            </a:xfrm>
            <a:custGeom>
              <a:avLst/>
              <a:gdLst/>
              <a:ahLst/>
              <a:cxnLst/>
              <a:rect l="l" t="t" r="r" b="b"/>
              <a:pathLst>
                <a:path w="1804" h="5246" extrusionOk="0">
                  <a:moveTo>
                    <a:pt x="1011" y="1"/>
                  </a:moveTo>
                  <a:cubicBezTo>
                    <a:pt x="928" y="1"/>
                    <a:pt x="848" y="25"/>
                    <a:pt x="777" y="83"/>
                  </a:cubicBezTo>
                  <a:cubicBezTo>
                    <a:pt x="1" y="745"/>
                    <a:pt x="206" y="3279"/>
                    <a:pt x="389" y="4123"/>
                  </a:cubicBezTo>
                  <a:cubicBezTo>
                    <a:pt x="434" y="4306"/>
                    <a:pt x="571" y="4968"/>
                    <a:pt x="685" y="5082"/>
                  </a:cubicBezTo>
                  <a:cubicBezTo>
                    <a:pt x="822" y="5198"/>
                    <a:pt x="920" y="5246"/>
                    <a:pt x="991" y="5246"/>
                  </a:cubicBezTo>
                  <a:cubicBezTo>
                    <a:pt x="1073" y="5246"/>
                    <a:pt x="1117" y="5181"/>
                    <a:pt x="1142" y="5082"/>
                  </a:cubicBezTo>
                  <a:cubicBezTo>
                    <a:pt x="1210" y="4854"/>
                    <a:pt x="1142" y="4443"/>
                    <a:pt x="1119" y="4306"/>
                  </a:cubicBezTo>
                  <a:cubicBezTo>
                    <a:pt x="1005" y="3621"/>
                    <a:pt x="982" y="2914"/>
                    <a:pt x="1165" y="2229"/>
                  </a:cubicBezTo>
                  <a:cubicBezTo>
                    <a:pt x="1324" y="1681"/>
                    <a:pt x="1804" y="1042"/>
                    <a:pt x="1804" y="471"/>
                  </a:cubicBezTo>
                  <a:cubicBezTo>
                    <a:pt x="1804" y="471"/>
                    <a:pt x="1378" y="1"/>
                    <a:pt x="101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1" name="Google Shape;2321;p35"/>
            <p:cNvSpPr/>
            <p:nvPr/>
          </p:nvSpPr>
          <p:spPr>
            <a:xfrm>
              <a:off x="1995650" y="2492000"/>
              <a:ext cx="36550" cy="129075"/>
            </a:xfrm>
            <a:custGeom>
              <a:avLst/>
              <a:gdLst/>
              <a:ahLst/>
              <a:cxnLst/>
              <a:rect l="l" t="t" r="r" b="b"/>
              <a:pathLst>
                <a:path w="1462" h="5163" extrusionOk="0">
                  <a:moveTo>
                    <a:pt x="960" y="0"/>
                  </a:moveTo>
                  <a:lnTo>
                    <a:pt x="960" y="0"/>
                  </a:lnTo>
                  <a:cubicBezTo>
                    <a:pt x="1005" y="388"/>
                    <a:pt x="845" y="1005"/>
                    <a:pt x="686" y="1461"/>
                  </a:cubicBezTo>
                  <a:cubicBezTo>
                    <a:pt x="435" y="2123"/>
                    <a:pt x="435" y="3127"/>
                    <a:pt x="366" y="3744"/>
                  </a:cubicBezTo>
                  <a:cubicBezTo>
                    <a:pt x="356" y="3846"/>
                    <a:pt x="319" y="3888"/>
                    <a:pt x="264" y="3888"/>
                  </a:cubicBezTo>
                  <a:cubicBezTo>
                    <a:pt x="196" y="3888"/>
                    <a:pt x="102" y="3822"/>
                    <a:pt x="1" y="3721"/>
                  </a:cubicBezTo>
                  <a:lnTo>
                    <a:pt x="1" y="3721"/>
                  </a:lnTo>
                  <a:cubicBezTo>
                    <a:pt x="24" y="3835"/>
                    <a:pt x="24" y="3949"/>
                    <a:pt x="47" y="4040"/>
                  </a:cubicBezTo>
                  <a:cubicBezTo>
                    <a:pt x="92" y="4223"/>
                    <a:pt x="229" y="4885"/>
                    <a:pt x="343" y="4999"/>
                  </a:cubicBezTo>
                  <a:cubicBezTo>
                    <a:pt x="480" y="5115"/>
                    <a:pt x="578" y="5163"/>
                    <a:pt x="649" y="5163"/>
                  </a:cubicBezTo>
                  <a:cubicBezTo>
                    <a:pt x="731" y="5163"/>
                    <a:pt x="775" y="5098"/>
                    <a:pt x="800" y="4999"/>
                  </a:cubicBezTo>
                  <a:cubicBezTo>
                    <a:pt x="868" y="4771"/>
                    <a:pt x="800" y="4360"/>
                    <a:pt x="777" y="4223"/>
                  </a:cubicBezTo>
                  <a:cubicBezTo>
                    <a:pt x="663" y="3538"/>
                    <a:pt x="640" y="2831"/>
                    <a:pt x="823" y="2146"/>
                  </a:cubicBezTo>
                  <a:cubicBezTo>
                    <a:pt x="982" y="1598"/>
                    <a:pt x="1462" y="959"/>
                    <a:pt x="1462" y="388"/>
                  </a:cubicBezTo>
                  <a:cubicBezTo>
                    <a:pt x="1462" y="388"/>
                    <a:pt x="1234" y="137"/>
                    <a:pt x="96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2" name="Google Shape;2322;p35"/>
            <p:cNvSpPr/>
            <p:nvPr/>
          </p:nvSpPr>
          <p:spPr>
            <a:xfrm>
              <a:off x="1767400" y="2713275"/>
              <a:ext cx="208225" cy="197325"/>
            </a:xfrm>
            <a:custGeom>
              <a:avLst/>
              <a:gdLst/>
              <a:ahLst/>
              <a:cxnLst/>
              <a:rect l="l" t="t" r="r" b="b"/>
              <a:pathLst>
                <a:path w="8329" h="7893" extrusionOk="0">
                  <a:moveTo>
                    <a:pt x="3863" y="0"/>
                  </a:moveTo>
                  <a:cubicBezTo>
                    <a:pt x="3174" y="0"/>
                    <a:pt x="2456" y="320"/>
                    <a:pt x="1804" y="1147"/>
                  </a:cubicBezTo>
                  <a:cubicBezTo>
                    <a:pt x="1" y="3384"/>
                    <a:pt x="3516" y="7013"/>
                    <a:pt x="3516" y="7013"/>
                  </a:cubicBezTo>
                  <a:cubicBezTo>
                    <a:pt x="4342" y="7645"/>
                    <a:pt x="5182" y="7893"/>
                    <a:pt x="5914" y="7893"/>
                  </a:cubicBezTo>
                  <a:cubicBezTo>
                    <a:pt x="7323" y="7893"/>
                    <a:pt x="8329" y="6972"/>
                    <a:pt x="8058" y="6100"/>
                  </a:cubicBezTo>
                  <a:cubicBezTo>
                    <a:pt x="7670" y="4776"/>
                    <a:pt x="4224" y="3019"/>
                    <a:pt x="4224" y="3019"/>
                  </a:cubicBezTo>
                  <a:lnTo>
                    <a:pt x="4224" y="3019"/>
                  </a:lnTo>
                  <a:cubicBezTo>
                    <a:pt x="4562" y="3126"/>
                    <a:pt x="5040" y="3205"/>
                    <a:pt x="5495" y="3205"/>
                  </a:cubicBezTo>
                  <a:cubicBezTo>
                    <a:pt x="6391" y="3205"/>
                    <a:pt x="7195" y="2899"/>
                    <a:pt x="6666" y="1900"/>
                  </a:cubicBezTo>
                  <a:cubicBezTo>
                    <a:pt x="6159" y="959"/>
                    <a:pt x="5056" y="0"/>
                    <a:pt x="3863"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3" name="Google Shape;2323;p35"/>
            <p:cNvSpPr/>
            <p:nvPr/>
          </p:nvSpPr>
          <p:spPr>
            <a:xfrm>
              <a:off x="1778825" y="2753350"/>
              <a:ext cx="196800" cy="157250"/>
            </a:xfrm>
            <a:custGeom>
              <a:avLst/>
              <a:gdLst/>
              <a:ahLst/>
              <a:cxnLst/>
              <a:rect l="l" t="t" r="r" b="b"/>
              <a:pathLst>
                <a:path w="7872" h="6290" extrusionOk="0">
                  <a:moveTo>
                    <a:pt x="1050" y="0"/>
                  </a:moveTo>
                  <a:lnTo>
                    <a:pt x="1050" y="0"/>
                  </a:lnTo>
                  <a:cubicBezTo>
                    <a:pt x="0" y="2237"/>
                    <a:pt x="3059" y="5410"/>
                    <a:pt x="3059" y="5410"/>
                  </a:cubicBezTo>
                  <a:cubicBezTo>
                    <a:pt x="3885" y="6042"/>
                    <a:pt x="4725" y="6290"/>
                    <a:pt x="5457" y="6290"/>
                  </a:cubicBezTo>
                  <a:cubicBezTo>
                    <a:pt x="6866" y="6290"/>
                    <a:pt x="7872" y="5369"/>
                    <a:pt x="7601" y="4497"/>
                  </a:cubicBezTo>
                  <a:cubicBezTo>
                    <a:pt x="7259" y="3310"/>
                    <a:pt x="4474" y="1781"/>
                    <a:pt x="3881" y="1484"/>
                  </a:cubicBezTo>
                  <a:lnTo>
                    <a:pt x="3881" y="1484"/>
                  </a:lnTo>
                  <a:cubicBezTo>
                    <a:pt x="4689" y="2515"/>
                    <a:pt x="5713" y="4101"/>
                    <a:pt x="4350" y="4101"/>
                  </a:cubicBezTo>
                  <a:cubicBezTo>
                    <a:pt x="4174" y="4101"/>
                    <a:pt x="3959" y="4075"/>
                    <a:pt x="3698" y="4018"/>
                  </a:cubicBezTo>
                  <a:cubicBezTo>
                    <a:pt x="1598" y="3584"/>
                    <a:pt x="1119" y="1461"/>
                    <a:pt x="10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4" name="Google Shape;2324;p35"/>
            <p:cNvSpPr/>
            <p:nvPr/>
          </p:nvSpPr>
          <p:spPr>
            <a:xfrm>
              <a:off x="1857575" y="2757900"/>
              <a:ext cx="90100" cy="35450"/>
            </a:xfrm>
            <a:custGeom>
              <a:avLst/>
              <a:gdLst/>
              <a:ahLst/>
              <a:cxnLst/>
              <a:rect l="l" t="t" r="r" b="b"/>
              <a:pathLst>
                <a:path w="3604" h="1418" extrusionOk="0">
                  <a:moveTo>
                    <a:pt x="2990" y="1"/>
                  </a:moveTo>
                  <a:cubicBezTo>
                    <a:pt x="2336" y="366"/>
                    <a:pt x="1225" y="427"/>
                    <a:pt x="557" y="427"/>
                  </a:cubicBezTo>
                  <a:cubicBezTo>
                    <a:pt x="223" y="427"/>
                    <a:pt x="0" y="412"/>
                    <a:pt x="0" y="412"/>
                  </a:cubicBezTo>
                  <a:lnTo>
                    <a:pt x="0" y="412"/>
                  </a:lnTo>
                  <a:cubicBezTo>
                    <a:pt x="0" y="412"/>
                    <a:pt x="320" y="754"/>
                    <a:pt x="708" y="1256"/>
                  </a:cubicBezTo>
                  <a:cubicBezTo>
                    <a:pt x="1042" y="1351"/>
                    <a:pt x="1482" y="1417"/>
                    <a:pt x="1902" y="1417"/>
                  </a:cubicBezTo>
                  <a:cubicBezTo>
                    <a:pt x="2801" y="1417"/>
                    <a:pt x="3604" y="1111"/>
                    <a:pt x="3059" y="115"/>
                  </a:cubicBezTo>
                  <a:cubicBezTo>
                    <a:pt x="3036" y="92"/>
                    <a:pt x="3013" y="47"/>
                    <a:pt x="2990"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5" name="Google Shape;2325;p35"/>
            <p:cNvSpPr/>
            <p:nvPr/>
          </p:nvSpPr>
          <p:spPr>
            <a:xfrm>
              <a:off x="1796500" y="2707925"/>
              <a:ext cx="145550" cy="195175"/>
            </a:xfrm>
            <a:custGeom>
              <a:avLst/>
              <a:gdLst/>
              <a:ahLst/>
              <a:cxnLst/>
              <a:rect l="l" t="t" r="r" b="b"/>
              <a:pathLst>
                <a:path w="5822" h="7807" extrusionOk="0">
                  <a:moveTo>
                    <a:pt x="2739" y="1"/>
                  </a:moveTo>
                  <a:cubicBezTo>
                    <a:pt x="2645" y="1"/>
                    <a:pt x="2554" y="5"/>
                    <a:pt x="2466" y="14"/>
                  </a:cubicBezTo>
                  <a:cubicBezTo>
                    <a:pt x="2010" y="37"/>
                    <a:pt x="1667" y="220"/>
                    <a:pt x="1416" y="334"/>
                  </a:cubicBezTo>
                  <a:cubicBezTo>
                    <a:pt x="1302" y="402"/>
                    <a:pt x="1211" y="448"/>
                    <a:pt x="1165" y="494"/>
                  </a:cubicBezTo>
                  <a:cubicBezTo>
                    <a:pt x="1097" y="539"/>
                    <a:pt x="1074" y="562"/>
                    <a:pt x="1074" y="562"/>
                  </a:cubicBezTo>
                  <a:cubicBezTo>
                    <a:pt x="1074" y="562"/>
                    <a:pt x="1051" y="585"/>
                    <a:pt x="982" y="630"/>
                  </a:cubicBezTo>
                  <a:cubicBezTo>
                    <a:pt x="937" y="699"/>
                    <a:pt x="845" y="745"/>
                    <a:pt x="777" y="859"/>
                  </a:cubicBezTo>
                  <a:cubicBezTo>
                    <a:pt x="594" y="1064"/>
                    <a:pt x="389" y="1407"/>
                    <a:pt x="252" y="1840"/>
                  </a:cubicBezTo>
                  <a:cubicBezTo>
                    <a:pt x="1" y="2708"/>
                    <a:pt x="115" y="3917"/>
                    <a:pt x="572" y="4967"/>
                  </a:cubicBezTo>
                  <a:cubicBezTo>
                    <a:pt x="1028" y="6017"/>
                    <a:pt x="1827" y="6885"/>
                    <a:pt x="2557" y="7318"/>
                  </a:cubicBezTo>
                  <a:cubicBezTo>
                    <a:pt x="2740" y="7432"/>
                    <a:pt x="2923" y="7501"/>
                    <a:pt x="3082" y="7592"/>
                  </a:cubicBezTo>
                  <a:cubicBezTo>
                    <a:pt x="3242" y="7638"/>
                    <a:pt x="3379" y="7706"/>
                    <a:pt x="3493" y="7729"/>
                  </a:cubicBezTo>
                  <a:cubicBezTo>
                    <a:pt x="3681" y="7780"/>
                    <a:pt x="3806" y="7806"/>
                    <a:pt x="3856" y="7806"/>
                  </a:cubicBezTo>
                  <a:cubicBezTo>
                    <a:pt x="3873" y="7806"/>
                    <a:pt x="3881" y="7803"/>
                    <a:pt x="3881" y="7798"/>
                  </a:cubicBezTo>
                  <a:cubicBezTo>
                    <a:pt x="3904" y="7752"/>
                    <a:pt x="3333" y="7638"/>
                    <a:pt x="2671" y="7136"/>
                  </a:cubicBezTo>
                  <a:cubicBezTo>
                    <a:pt x="2010" y="6679"/>
                    <a:pt x="1302" y="5812"/>
                    <a:pt x="914" y="4808"/>
                  </a:cubicBezTo>
                  <a:cubicBezTo>
                    <a:pt x="526" y="3826"/>
                    <a:pt x="480" y="2708"/>
                    <a:pt x="708" y="1977"/>
                  </a:cubicBezTo>
                  <a:cubicBezTo>
                    <a:pt x="845" y="1612"/>
                    <a:pt x="1028" y="1361"/>
                    <a:pt x="1165" y="1201"/>
                  </a:cubicBezTo>
                  <a:cubicBezTo>
                    <a:pt x="1233" y="1110"/>
                    <a:pt x="1302" y="1064"/>
                    <a:pt x="1348" y="1041"/>
                  </a:cubicBezTo>
                  <a:cubicBezTo>
                    <a:pt x="1393" y="996"/>
                    <a:pt x="1416" y="973"/>
                    <a:pt x="1416" y="973"/>
                  </a:cubicBezTo>
                  <a:cubicBezTo>
                    <a:pt x="1393" y="973"/>
                    <a:pt x="1507" y="904"/>
                    <a:pt x="1667" y="767"/>
                  </a:cubicBezTo>
                  <a:cubicBezTo>
                    <a:pt x="1873" y="676"/>
                    <a:pt x="2146" y="539"/>
                    <a:pt x="2535" y="494"/>
                  </a:cubicBezTo>
                  <a:cubicBezTo>
                    <a:pt x="2621" y="483"/>
                    <a:pt x="2712" y="477"/>
                    <a:pt x="2807" y="477"/>
                  </a:cubicBezTo>
                  <a:cubicBezTo>
                    <a:pt x="3114" y="477"/>
                    <a:pt x="3459" y="537"/>
                    <a:pt x="3790" y="676"/>
                  </a:cubicBezTo>
                  <a:cubicBezTo>
                    <a:pt x="4018" y="767"/>
                    <a:pt x="4246" y="882"/>
                    <a:pt x="4452" y="1041"/>
                  </a:cubicBezTo>
                  <a:cubicBezTo>
                    <a:pt x="4657" y="1178"/>
                    <a:pt x="4863" y="1361"/>
                    <a:pt x="5045" y="1543"/>
                  </a:cubicBezTo>
                  <a:cubicBezTo>
                    <a:pt x="5388" y="1909"/>
                    <a:pt x="5662" y="2434"/>
                    <a:pt x="5388" y="2776"/>
                  </a:cubicBezTo>
                  <a:cubicBezTo>
                    <a:pt x="5091" y="3141"/>
                    <a:pt x="4612" y="3255"/>
                    <a:pt x="4224" y="3278"/>
                  </a:cubicBezTo>
                  <a:cubicBezTo>
                    <a:pt x="4145" y="3283"/>
                    <a:pt x="4069" y="3284"/>
                    <a:pt x="3996" y="3284"/>
                  </a:cubicBezTo>
                  <a:cubicBezTo>
                    <a:pt x="3686" y="3284"/>
                    <a:pt x="3427" y="3251"/>
                    <a:pt x="3242" y="3233"/>
                  </a:cubicBezTo>
                  <a:cubicBezTo>
                    <a:pt x="3058" y="3199"/>
                    <a:pt x="2936" y="3178"/>
                    <a:pt x="2883" y="3178"/>
                  </a:cubicBezTo>
                  <a:cubicBezTo>
                    <a:pt x="2864" y="3178"/>
                    <a:pt x="2854" y="3181"/>
                    <a:pt x="2854" y="3187"/>
                  </a:cubicBezTo>
                  <a:cubicBezTo>
                    <a:pt x="2854" y="3210"/>
                    <a:pt x="2968" y="3255"/>
                    <a:pt x="3219" y="3324"/>
                  </a:cubicBezTo>
                  <a:cubicBezTo>
                    <a:pt x="3448" y="3392"/>
                    <a:pt x="3790" y="3484"/>
                    <a:pt x="4224" y="3484"/>
                  </a:cubicBezTo>
                  <a:cubicBezTo>
                    <a:pt x="4634" y="3484"/>
                    <a:pt x="5205" y="3415"/>
                    <a:pt x="5616" y="2959"/>
                  </a:cubicBezTo>
                  <a:cubicBezTo>
                    <a:pt x="5707" y="2845"/>
                    <a:pt x="5776" y="2708"/>
                    <a:pt x="5799" y="2548"/>
                  </a:cubicBezTo>
                  <a:cubicBezTo>
                    <a:pt x="5821" y="2388"/>
                    <a:pt x="5821" y="2228"/>
                    <a:pt x="5776" y="2068"/>
                  </a:cubicBezTo>
                  <a:cubicBezTo>
                    <a:pt x="5684" y="1772"/>
                    <a:pt x="5502" y="1521"/>
                    <a:pt x="5319" y="1292"/>
                  </a:cubicBezTo>
                  <a:cubicBezTo>
                    <a:pt x="5137" y="1087"/>
                    <a:pt x="4908" y="882"/>
                    <a:pt x="4703" y="722"/>
                  </a:cubicBezTo>
                  <a:cubicBezTo>
                    <a:pt x="4475" y="539"/>
                    <a:pt x="4224" y="379"/>
                    <a:pt x="3973" y="265"/>
                  </a:cubicBezTo>
                  <a:cubicBezTo>
                    <a:pt x="3567" y="81"/>
                    <a:pt x="3132" y="1"/>
                    <a:pt x="273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6" name="Google Shape;2326;p35"/>
            <p:cNvSpPr/>
            <p:nvPr/>
          </p:nvSpPr>
          <p:spPr>
            <a:xfrm>
              <a:off x="1876400" y="2788650"/>
              <a:ext cx="82775" cy="108600"/>
            </a:xfrm>
            <a:custGeom>
              <a:avLst/>
              <a:gdLst/>
              <a:ahLst/>
              <a:cxnLst/>
              <a:rect l="l" t="t" r="r" b="b"/>
              <a:pathLst>
                <a:path w="3311" h="4344" extrusionOk="0">
                  <a:moveTo>
                    <a:pt x="37" y="1"/>
                  </a:moveTo>
                  <a:cubicBezTo>
                    <a:pt x="32" y="1"/>
                    <a:pt x="27" y="2"/>
                    <a:pt x="23" y="4"/>
                  </a:cubicBezTo>
                  <a:cubicBezTo>
                    <a:pt x="0" y="26"/>
                    <a:pt x="115" y="209"/>
                    <a:pt x="366" y="414"/>
                  </a:cubicBezTo>
                  <a:cubicBezTo>
                    <a:pt x="594" y="597"/>
                    <a:pt x="936" y="802"/>
                    <a:pt x="1301" y="985"/>
                  </a:cubicBezTo>
                  <a:cubicBezTo>
                    <a:pt x="1644" y="1190"/>
                    <a:pt x="1963" y="1373"/>
                    <a:pt x="2192" y="1533"/>
                  </a:cubicBezTo>
                  <a:cubicBezTo>
                    <a:pt x="2397" y="1715"/>
                    <a:pt x="2488" y="1830"/>
                    <a:pt x="2488" y="1830"/>
                  </a:cubicBezTo>
                  <a:cubicBezTo>
                    <a:pt x="2488" y="1830"/>
                    <a:pt x="2511" y="1875"/>
                    <a:pt x="2557" y="1921"/>
                  </a:cubicBezTo>
                  <a:cubicBezTo>
                    <a:pt x="2603" y="1967"/>
                    <a:pt x="2671" y="2058"/>
                    <a:pt x="2717" y="2172"/>
                  </a:cubicBezTo>
                  <a:cubicBezTo>
                    <a:pt x="2831" y="2377"/>
                    <a:pt x="2831" y="2720"/>
                    <a:pt x="2694" y="3062"/>
                  </a:cubicBezTo>
                  <a:cubicBezTo>
                    <a:pt x="2397" y="3724"/>
                    <a:pt x="1781" y="4272"/>
                    <a:pt x="1849" y="4340"/>
                  </a:cubicBezTo>
                  <a:cubicBezTo>
                    <a:pt x="1850" y="4343"/>
                    <a:pt x="1853" y="4344"/>
                    <a:pt x="1858" y="4344"/>
                  </a:cubicBezTo>
                  <a:cubicBezTo>
                    <a:pt x="1943" y="4344"/>
                    <a:pt x="2603" y="3937"/>
                    <a:pt x="3036" y="3222"/>
                  </a:cubicBezTo>
                  <a:cubicBezTo>
                    <a:pt x="3242" y="2857"/>
                    <a:pt x="3310" y="2332"/>
                    <a:pt x="3173" y="1989"/>
                  </a:cubicBezTo>
                  <a:cubicBezTo>
                    <a:pt x="3105" y="1830"/>
                    <a:pt x="3036" y="1715"/>
                    <a:pt x="2991" y="1624"/>
                  </a:cubicBezTo>
                  <a:cubicBezTo>
                    <a:pt x="2922" y="1533"/>
                    <a:pt x="2899" y="1487"/>
                    <a:pt x="2899" y="1487"/>
                  </a:cubicBezTo>
                  <a:cubicBezTo>
                    <a:pt x="2899" y="1487"/>
                    <a:pt x="2739" y="1327"/>
                    <a:pt x="2466" y="1145"/>
                  </a:cubicBezTo>
                  <a:cubicBezTo>
                    <a:pt x="2192" y="962"/>
                    <a:pt x="1826" y="802"/>
                    <a:pt x="1438" y="665"/>
                  </a:cubicBezTo>
                  <a:cubicBezTo>
                    <a:pt x="1073" y="506"/>
                    <a:pt x="731" y="369"/>
                    <a:pt x="457" y="232"/>
                  </a:cubicBezTo>
                  <a:cubicBezTo>
                    <a:pt x="228" y="107"/>
                    <a:pt x="93" y="1"/>
                    <a:pt x="3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7" name="Google Shape;2327;p35"/>
            <p:cNvSpPr/>
            <p:nvPr/>
          </p:nvSpPr>
          <p:spPr>
            <a:xfrm>
              <a:off x="1916350" y="2839850"/>
              <a:ext cx="58225" cy="73425"/>
            </a:xfrm>
            <a:custGeom>
              <a:avLst/>
              <a:gdLst/>
              <a:ahLst/>
              <a:cxnLst/>
              <a:rect l="l" t="t" r="r" b="b"/>
              <a:pathLst>
                <a:path w="2329" h="2937" extrusionOk="0">
                  <a:moveTo>
                    <a:pt x="1296" y="1"/>
                  </a:moveTo>
                  <a:cubicBezTo>
                    <a:pt x="1287" y="1"/>
                    <a:pt x="1280" y="4"/>
                    <a:pt x="1278" y="10"/>
                  </a:cubicBezTo>
                  <a:cubicBezTo>
                    <a:pt x="1233" y="55"/>
                    <a:pt x="1621" y="466"/>
                    <a:pt x="1781" y="968"/>
                  </a:cubicBezTo>
                  <a:cubicBezTo>
                    <a:pt x="1849" y="1197"/>
                    <a:pt x="1849" y="1448"/>
                    <a:pt x="1826" y="1585"/>
                  </a:cubicBezTo>
                  <a:cubicBezTo>
                    <a:pt x="1803" y="1676"/>
                    <a:pt x="1781" y="1722"/>
                    <a:pt x="1758" y="1767"/>
                  </a:cubicBezTo>
                  <a:cubicBezTo>
                    <a:pt x="1735" y="1813"/>
                    <a:pt x="1712" y="1836"/>
                    <a:pt x="1712" y="1836"/>
                  </a:cubicBezTo>
                  <a:cubicBezTo>
                    <a:pt x="1735" y="1836"/>
                    <a:pt x="1712" y="1859"/>
                    <a:pt x="1689" y="1904"/>
                  </a:cubicBezTo>
                  <a:cubicBezTo>
                    <a:pt x="1666" y="1927"/>
                    <a:pt x="1644" y="1996"/>
                    <a:pt x="1575" y="2064"/>
                  </a:cubicBezTo>
                  <a:cubicBezTo>
                    <a:pt x="1507" y="2110"/>
                    <a:pt x="1438" y="2201"/>
                    <a:pt x="1347" y="2247"/>
                  </a:cubicBezTo>
                  <a:cubicBezTo>
                    <a:pt x="1256" y="2338"/>
                    <a:pt x="1141" y="2384"/>
                    <a:pt x="1027" y="2452"/>
                  </a:cubicBezTo>
                  <a:cubicBezTo>
                    <a:pt x="548" y="2680"/>
                    <a:pt x="0" y="2817"/>
                    <a:pt x="23" y="2886"/>
                  </a:cubicBezTo>
                  <a:cubicBezTo>
                    <a:pt x="23" y="2915"/>
                    <a:pt x="128" y="2936"/>
                    <a:pt x="293" y="2936"/>
                  </a:cubicBezTo>
                  <a:cubicBezTo>
                    <a:pt x="512" y="2936"/>
                    <a:pt x="838" y="2899"/>
                    <a:pt x="1164" y="2795"/>
                  </a:cubicBezTo>
                  <a:cubicBezTo>
                    <a:pt x="1301" y="2749"/>
                    <a:pt x="1438" y="2703"/>
                    <a:pt x="1575" y="2635"/>
                  </a:cubicBezTo>
                  <a:cubicBezTo>
                    <a:pt x="1712" y="2566"/>
                    <a:pt x="1826" y="2475"/>
                    <a:pt x="1918" y="2406"/>
                  </a:cubicBezTo>
                  <a:cubicBezTo>
                    <a:pt x="2009" y="2338"/>
                    <a:pt x="2077" y="2224"/>
                    <a:pt x="2123" y="2178"/>
                  </a:cubicBezTo>
                  <a:cubicBezTo>
                    <a:pt x="2169" y="2110"/>
                    <a:pt x="2191" y="2087"/>
                    <a:pt x="2191" y="2087"/>
                  </a:cubicBezTo>
                  <a:cubicBezTo>
                    <a:pt x="2191" y="2087"/>
                    <a:pt x="2191" y="2041"/>
                    <a:pt x="2237" y="1973"/>
                  </a:cubicBezTo>
                  <a:cubicBezTo>
                    <a:pt x="2260" y="1904"/>
                    <a:pt x="2283" y="1790"/>
                    <a:pt x="2306" y="1653"/>
                  </a:cubicBezTo>
                  <a:cubicBezTo>
                    <a:pt x="2328" y="1402"/>
                    <a:pt x="2260" y="1083"/>
                    <a:pt x="2100" y="809"/>
                  </a:cubicBezTo>
                  <a:cubicBezTo>
                    <a:pt x="1851" y="310"/>
                    <a:pt x="1394" y="1"/>
                    <a:pt x="129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8" name="Google Shape;2328;p35"/>
            <p:cNvSpPr/>
            <p:nvPr/>
          </p:nvSpPr>
          <p:spPr>
            <a:xfrm>
              <a:off x="1387925" y="3611200"/>
              <a:ext cx="323575" cy="661200"/>
            </a:xfrm>
            <a:custGeom>
              <a:avLst/>
              <a:gdLst/>
              <a:ahLst/>
              <a:cxnLst/>
              <a:rect l="l" t="t" r="r" b="b"/>
              <a:pathLst>
                <a:path w="12943" h="26448" extrusionOk="0">
                  <a:moveTo>
                    <a:pt x="8938" y="0"/>
                  </a:moveTo>
                  <a:cubicBezTo>
                    <a:pt x="5567" y="0"/>
                    <a:pt x="749" y="632"/>
                    <a:pt x="457" y="1522"/>
                  </a:cubicBezTo>
                  <a:cubicBezTo>
                    <a:pt x="1" y="2869"/>
                    <a:pt x="161" y="25466"/>
                    <a:pt x="161" y="25466"/>
                  </a:cubicBezTo>
                  <a:cubicBezTo>
                    <a:pt x="490" y="26241"/>
                    <a:pt x="1396" y="26448"/>
                    <a:pt x="2272" y="26448"/>
                  </a:cubicBezTo>
                  <a:cubicBezTo>
                    <a:pt x="3279" y="26448"/>
                    <a:pt x="4246" y="26173"/>
                    <a:pt x="4246" y="26173"/>
                  </a:cubicBezTo>
                  <a:cubicBezTo>
                    <a:pt x="6780" y="20924"/>
                    <a:pt x="12943" y="1568"/>
                    <a:pt x="12144" y="495"/>
                  </a:cubicBezTo>
                  <a:cubicBezTo>
                    <a:pt x="11882" y="151"/>
                    <a:pt x="10582" y="0"/>
                    <a:pt x="8938"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9" name="Google Shape;2329;p35"/>
            <p:cNvSpPr/>
            <p:nvPr/>
          </p:nvSpPr>
          <p:spPr>
            <a:xfrm>
              <a:off x="1392500" y="3611200"/>
              <a:ext cx="301900" cy="408450"/>
            </a:xfrm>
            <a:custGeom>
              <a:avLst/>
              <a:gdLst/>
              <a:ahLst/>
              <a:cxnLst/>
              <a:rect l="l" t="t" r="r" b="b"/>
              <a:pathLst>
                <a:path w="12076" h="16338" extrusionOk="0">
                  <a:moveTo>
                    <a:pt x="8755" y="0"/>
                  </a:moveTo>
                  <a:cubicBezTo>
                    <a:pt x="5384" y="0"/>
                    <a:pt x="566" y="632"/>
                    <a:pt x="274" y="1522"/>
                  </a:cubicBezTo>
                  <a:cubicBezTo>
                    <a:pt x="274" y="1545"/>
                    <a:pt x="274" y="1545"/>
                    <a:pt x="274" y="1545"/>
                  </a:cubicBezTo>
                  <a:cubicBezTo>
                    <a:pt x="69" y="3211"/>
                    <a:pt x="23" y="9830"/>
                    <a:pt x="1" y="15651"/>
                  </a:cubicBezTo>
                  <a:cubicBezTo>
                    <a:pt x="2789" y="16183"/>
                    <a:pt x="5359" y="16338"/>
                    <a:pt x="7322" y="16338"/>
                  </a:cubicBezTo>
                  <a:cubicBezTo>
                    <a:pt x="7464" y="16338"/>
                    <a:pt x="7603" y="16337"/>
                    <a:pt x="7738" y="16336"/>
                  </a:cubicBezTo>
                  <a:cubicBezTo>
                    <a:pt x="7807" y="16107"/>
                    <a:pt x="7898" y="15925"/>
                    <a:pt x="7989" y="15742"/>
                  </a:cubicBezTo>
                  <a:cubicBezTo>
                    <a:pt x="8218" y="15035"/>
                    <a:pt x="8446" y="14327"/>
                    <a:pt x="8674" y="13619"/>
                  </a:cubicBezTo>
                  <a:lnTo>
                    <a:pt x="8674" y="13619"/>
                  </a:lnTo>
                  <a:cubicBezTo>
                    <a:pt x="7945" y="13934"/>
                    <a:pt x="7132" y="14124"/>
                    <a:pt x="6351" y="14124"/>
                  </a:cubicBezTo>
                  <a:cubicBezTo>
                    <a:pt x="5714" y="14124"/>
                    <a:pt x="5099" y="13998"/>
                    <a:pt x="4566" y="13711"/>
                  </a:cubicBezTo>
                  <a:cubicBezTo>
                    <a:pt x="1895" y="12227"/>
                    <a:pt x="3128" y="6886"/>
                    <a:pt x="4474" y="6315"/>
                  </a:cubicBezTo>
                  <a:cubicBezTo>
                    <a:pt x="5228" y="5996"/>
                    <a:pt x="8377" y="6156"/>
                    <a:pt x="10980" y="5790"/>
                  </a:cubicBezTo>
                  <a:cubicBezTo>
                    <a:pt x="11413" y="4193"/>
                    <a:pt x="11756" y="2823"/>
                    <a:pt x="11938" y="1819"/>
                  </a:cubicBezTo>
                  <a:cubicBezTo>
                    <a:pt x="12052" y="1111"/>
                    <a:pt x="12075" y="632"/>
                    <a:pt x="11961" y="495"/>
                  </a:cubicBezTo>
                  <a:cubicBezTo>
                    <a:pt x="11699" y="151"/>
                    <a:pt x="10399" y="0"/>
                    <a:pt x="875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0" name="Google Shape;2330;p35"/>
            <p:cNvSpPr/>
            <p:nvPr/>
          </p:nvSpPr>
          <p:spPr>
            <a:xfrm>
              <a:off x="1392500" y="3949950"/>
              <a:ext cx="204875" cy="313900"/>
            </a:xfrm>
            <a:custGeom>
              <a:avLst/>
              <a:gdLst/>
              <a:ahLst/>
              <a:cxnLst/>
              <a:rect l="l" t="t" r="r" b="b"/>
              <a:pathLst>
                <a:path w="8195" h="12556" extrusionOk="0">
                  <a:moveTo>
                    <a:pt x="23" y="1"/>
                  </a:moveTo>
                  <a:cubicBezTo>
                    <a:pt x="1" y="5844"/>
                    <a:pt x="23" y="11573"/>
                    <a:pt x="23" y="11573"/>
                  </a:cubicBezTo>
                  <a:cubicBezTo>
                    <a:pt x="352" y="12348"/>
                    <a:pt x="1264" y="12555"/>
                    <a:pt x="2145" y="12555"/>
                  </a:cubicBezTo>
                  <a:cubicBezTo>
                    <a:pt x="3158" y="12555"/>
                    <a:pt x="4132" y="12281"/>
                    <a:pt x="4132" y="12281"/>
                  </a:cubicBezTo>
                  <a:cubicBezTo>
                    <a:pt x="5136" y="10204"/>
                    <a:pt x="6711" y="5890"/>
                    <a:pt x="8195" y="1393"/>
                  </a:cubicBezTo>
                  <a:lnTo>
                    <a:pt x="8195" y="1393"/>
                  </a:lnTo>
                  <a:cubicBezTo>
                    <a:pt x="7004" y="1606"/>
                    <a:pt x="5927" y="1727"/>
                    <a:pt x="4945" y="1727"/>
                  </a:cubicBezTo>
                  <a:cubicBezTo>
                    <a:pt x="2971" y="1727"/>
                    <a:pt x="1380" y="1236"/>
                    <a:pt x="2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1" name="Google Shape;2331;p35"/>
            <p:cNvSpPr/>
            <p:nvPr/>
          </p:nvSpPr>
          <p:spPr>
            <a:xfrm>
              <a:off x="1392500" y="3979625"/>
              <a:ext cx="194625" cy="49900"/>
            </a:xfrm>
            <a:custGeom>
              <a:avLst/>
              <a:gdLst/>
              <a:ahLst/>
              <a:cxnLst/>
              <a:rect l="l" t="t" r="r" b="b"/>
              <a:pathLst>
                <a:path w="7785" h="1996" extrusionOk="0">
                  <a:moveTo>
                    <a:pt x="1" y="1"/>
                  </a:moveTo>
                  <a:cubicBezTo>
                    <a:pt x="1" y="69"/>
                    <a:pt x="1" y="115"/>
                    <a:pt x="1" y="183"/>
                  </a:cubicBezTo>
                  <a:cubicBezTo>
                    <a:pt x="252" y="503"/>
                    <a:pt x="594" y="845"/>
                    <a:pt x="1028" y="1096"/>
                  </a:cubicBezTo>
                  <a:cubicBezTo>
                    <a:pt x="1576" y="1416"/>
                    <a:pt x="2192" y="1621"/>
                    <a:pt x="2648" y="1736"/>
                  </a:cubicBezTo>
                  <a:cubicBezTo>
                    <a:pt x="3105" y="1850"/>
                    <a:pt x="3424" y="1895"/>
                    <a:pt x="3424" y="1895"/>
                  </a:cubicBezTo>
                  <a:cubicBezTo>
                    <a:pt x="3424" y="1895"/>
                    <a:pt x="3744" y="1941"/>
                    <a:pt x="4223" y="1964"/>
                  </a:cubicBezTo>
                  <a:cubicBezTo>
                    <a:pt x="4439" y="1984"/>
                    <a:pt x="4686" y="1996"/>
                    <a:pt x="4952" y="1996"/>
                  </a:cubicBezTo>
                  <a:cubicBezTo>
                    <a:pt x="5277" y="1996"/>
                    <a:pt x="5629" y="1979"/>
                    <a:pt x="5981" y="1941"/>
                  </a:cubicBezTo>
                  <a:cubicBezTo>
                    <a:pt x="6620" y="1873"/>
                    <a:pt x="7259" y="1736"/>
                    <a:pt x="7693" y="1576"/>
                  </a:cubicBezTo>
                  <a:cubicBezTo>
                    <a:pt x="7716" y="1576"/>
                    <a:pt x="7738" y="1576"/>
                    <a:pt x="7738" y="1553"/>
                  </a:cubicBezTo>
                  <a:cubicBezTo>
                    <a:pt x="7761" y="1530"/>
                    <a:pt x="7761" y="1507"/>
                    <a:pt x="7784" y="1462"/>
                  </a:cubicBezTo>
                  <a:lnTo>
                    <a:pt x="7784" y="1462"/>
                  </a:lnTo>
                  <a:cubicBezTo>
                    <a:pt x="7738" y="1485"/>
                    <a:pt x="7716" y="1485"/>
                    <a:pt x="7670" y="1507"/>
                  </a:cubicBezTo>
                  <a:cubicBezTo>
                    <a:pt x="7213" y="1621"/>
                    <a:pt x="6597" y="1736"/>
                    <a:pt x="5981" y="1781"/>
                  </a:cubicBezTo>
                  <a:cubicBezTo>
                    <a:pt x="5661" y="1804"/>
                    <a:pt x="5347" y="1815"/>
                    <a:pt x="5054" y="1815"/>
                  </a:cubicBezTo>
                  <a:cubicBezTo>
                    <a:pt x="4760" y="1815"/>
                    <a:pt x="4486" y="1804"/>
                    <a:pt x="4246" y="1781"/>
                  </a:cubicBezTo>
                  <a:cubicBezTo>
                    <a:pt x="3767" y="1736"/>
                    <a:pt x="3470" y="1690"/>
                    <a:pt x="3470" y="1690"/>
                  </a:cubicBezTo>
                  <a:cubicBezTo>
                    <a:pt x="3470" y="1690"/>
                    <a:pt x="3150" y="1644"/>
                    <a:pt x="2694" y="1553"/>
                  </a:cubicBezTo>
                  <a:cubicBezTo>
                    <a:pt x="2237" y="1439"/>
                    <a:pt x="1644" y="1256"/>
                    <a:pt x="1119" y="960"/>
                  </a:cubicBezTo>
                  <a:cubicBezTo>
                    <a:pt x="640" y="708"/>
                    <a:pt x="252" y="343"/>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2" name="Google Shape;2332;p35"/>
            <p:cNvSpPr/>
            <p:nvPr/>
          </p:nvSpPr>
          <p:spPr>
            <a:xfrm>
              <a:off x="1392500" y="3949950"/>
              <a:ext cx="204875" cy="313900"/>
            </a:xfrm>
            <a:custGeom>
              <a:avLst/>
              <a:gdLst/>
              <a:ahLst/>
              <a:cxnLst/>
              <a:rect l="l" t="t" r="r" b="b"/>
              <a:pathLst>
                <a:path w="8195" h="12556" extrusionOk="0">
                  <a:moveTo>
                    <a:pt x="23" y="1"/>
                  </a:moveTo>
                  <a:cubicBezTo>
                    <a:pt x="1" y="5844"/>
                    <a:pt x="23" y="11573"/>
                    <a:pt x="23" y="11573"/>
                  </a:cubicBezTo>
                  <a:cubicBezTo>
                    <a:pt x="352" y="12348"/>
                    <a:pt x="1264" y="12555"/>
                    <a:pt x="2145" y="12555"/>
                  </a:cubicBezTo>
                  <a:cubicBezTo>
                    <a:pt x="3158" y="12555"/>
                    <a:pt x="4132" y="12281"/>
                    <a:pt x="4132" y="12281"/>
                  </a:cubicBezTo>
                  <a:cubicBezTo>
                    <a:pt x="4360" y="11802"/>
                    <a:pt x="4634" y="11208"/>
                    <a:pt x="4908" y="10523"/>
                  </a:cubicBezTo>
                  <a:lnTo>
                    <a:pt x="4908" y="10523"/>
                  </a:lnTo>
                  <a:cubicBezTo>
                    <a:pt x="4358" y="10838"/>
                    <a:pt x="3673" y="11137"/>
                    <a:pt x="3043" y="11137"/>
                  </a:cubicBezTo>
                  <a:cubicBezTo>
                    <a:pt x="2574" y="11137"/>
                    <a:pt x="2135" y="10971"/>
                    <a:pt x="1804" y="10523"/>
                  </a:cubicBezTo>
                  <a:cubicBezTo>
                    <a:pt x="617" y="8857"/>
                    <a:pt x="1188" y="1736"/>
                    <a:pt x="2032" y="1690"/>
                  </a:cubicBezTo>
                  <a:cubicBezTo>
                    <a:pt x="2053" y="1689"/>
                    <a:pt x="2076" y="1688"/>
                    <a:pt x="2101" y="1688"/>
                  </a:cubicBezTo>
                  <a:cubicBezTo>
                    <a:pt x="2630" y="1688"/>
                    <a:pt x="4191" y="1960"/>
                    <a:pt x="5697" y="1960"/>
                  </a:cubicBezTo>
                  <a:cubicBezTo>
                    <a:pt x="6618" y="1960"/>
                    <a:pt x="7518" y="1858"/>
                    <a:pt x="8149" y="1530"/>
                  </a:cubicBezTo>
                  <a:cubicBezTo>
                    <a:pt x="8172" y="1485"/>
                    <a:pt x="8172" y="1439"/>
                    <a:pt x="8195" y="1393"/>
                  </a:cubicBezTo>
                  <a:lnTo>
                    <a:pt x="8195" y="1393"/>
                  </a:lnTo>
                  <a:cubicBezTo>
                    <a:pt x="7004" y="1606"/>
                    <a:pt x="5927" y="1727"/>
                    <a:pt x="4945" y="1727"/>
                  </a:cubicBezTo>
                  <a:cubicBezTo>
                    <a:pt x="2971" y="1727"/>
                    <a:pt x="1380" y="1236"/>
                    <a:pt x="2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3" name="Google Shape;2333;p35"/>
            <p:cNvSpPr/>
            <p:nvPr/>
          </p:nvSpPr>
          <p:spPr>
            <a:xfrm>
              <a:off x="1524325" y="4062150"/>
              <a:ext cx="26850" cy="36425"/>
            </a:xfrm>
            <a:custGeom>
              <a:avLst/>
              <a:gdLst/>
              <a:ahLst/>
              <a:cxnLst/>
              <a:rect l="l" t="t" r="r" b="b"/>
              <a:pathLst>
                <a:path w="1074" h="1457" extrusionOk="0">
                  <a:moveTo>
                    <a:pt x="755" y="1"/>
                  </a:moveTo>
                  <a:cubicBezTo>
                    <a:pt x="578" y="1"/>
                    <a:pt x="350" y="196"/>
                    <a:pt x="183" y="512"/>
                  </a:cubicBezTo>
                  <a:cubicBezTo>
                    <a:pt x="0" y="900"/>
                    <a:pt x="0" y="1311"/>
                    <a:pt x="183" y="1425"/>
                  </a:cubicBezTo>
                  <a:cubicBezTo>
                    <a:pt x="221" y="1446"/>
                    <a:pt x="262" y="1456"/>
                    <a:pt x="306" y="1456"/>
                  </a:cubicBezTo>
                  <a:cubicBezTo>
                    <a:pt x="495" y="1456"/>
                    <a:pt x="719" y="1261"/>
                    <a:pt x="868" y="945"/>
                  </a:cubicBezTo>
                  <a:cubicBezTo>
                    <a:pt x="1050" y="557"/>
                    <a:pt x="1073" y="169"/>
                    <a:pt x="868" y="32"/>
                  </a:cubicBezTo>
                  <a:cubicBezTo>
                    <a:pt x="834" y="11"/>
                    <a:pt x="796" y="1"/>
                    <a:pt x="75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4" name="Google Shape;2334;p35"/>
            <p:cNvSpPr/>
            <p:nvPr/>
          </p:nvSpPr>
          <p:spPr>
            <a:xfrm>
              <a:off x="1510050" y="4110225"/>
              <a:ext cx="19425" cy="25850"/>
            </a:xfrm>
            <a:custGeom>
              <a:avLst/>
              <a:gdLst/>
              <a:ahLst/>
              <a:cxnLst/>
              <a:rect l="l" t="t" r="r" b="b"/>
              <a:pathLst>
                <a:path w="777" h="1034" extrusionOk="0">
                  <a:moveTo>
                    <a:pt x="552" y="1"/>
                  </a:moveTo>
                  <a:cubicBezTo>
                    <a:pt x="419" y="1"/>
                    <a:pt x="248" y="148"/>
                    <a:pt x="138" y="369"/>
                  </a:cubicBezTo>
                  <a:cubicBezTo>
                    <a:pt x="1" y="643"/>
                    <a:pt x="1" y="917"/>
                    <a:pt x="138" y="1008"/>
                  </a:cubicBezTo>
                  <a:cubicBezTo>
                    <a:pt x="164" y="1026"/>
                    <a:pt x="193" y="1034"/>
                    <a:pt x="225" y="1034"/>
                  </a:cubicBezTo>
                  <a:cubicBezTo>
                    <a:pt x="359" y="1034"/>
                    <a:pt x="529" y="887"/>
                    <a:pt x="640" y="666"/>
                  </a:cubicBezTo>
                  <a:cubicBezTo>
                    <a:pt x="777" y="392"/>
                    <a:pt x="777" y="95"/>
                    <a:pt x="640" y="27"/>
                  </a:cubicBezTo>
                  <a:cubicBezTo>
                    <a:pt x="613" y="9"/>
                    <a:pt x="584" y="1"/>
                    <a:pt x="5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5" name="Google Shape;2335;p35"/>
            <p:cNvSpPr/>
            <p:nvPr/>
          </p:nvSpPr>
          <p:spPr>
            <a:xfrm>
              <a:off x="1393075" y="4239275"/>
              <a:ext cx="312725" cy="164650"/>
            </a:xfrm>
            <a:custGeom>
              <a:avLst/>
              <a:gdLst/>
              <a:ahLst/>
              <a:cxnLst/>
              <a:rect l="l" t="t" r="r" b="b"/>
              <a:pathLst>
                <a:path w="12509" h="6586" extrusionOk="0">
                  <a:moveTo>
                    <a:pt x="0" y="0"/>
                  </a:moveTo>
                  <a:lnTo>
                    <a:pt x="0" y="0"/>
                  </a:lnTo>
                  <a:cubicBezTo>
                    <a:pt x="23" y="913"/>
                    <a:pt x="46" y="1826"/>
                    <a:pt x="92" y="2739"/>
                  </a:cubicBezTo>
                  <a:cubicBezTo>
                    <a:pt x="1116" y="5253"/>
                    <a:pt x="6118" y="6586"/>
                    <a:pt x="9337" y="6586"/>
                  </a:cubicBezTo>
                  <a:cubicBezTo>
                    <a:pt x="10853" y="6586"/>
                    <a:pt x="11974" y="6290"/>
                    <a:pt x="12098" y="5684"/>
                  </a:cubicBezTo>
                  <a:cubicBezTo>
                    <a:pt x="12509" y="3744"/>
                    <a:pt x="4109" y="708"/>
                    <a:pt x="4109" y="708"/>
                  </a:cubicBezTo>
                  <a:cubicBezTo>
                    <a:pt x="4109" y="708"/>
                    <a:pt x="4109" y="639"/>
                    <a:pt x="4132" y="525"/>
                  </a:cubicBezTo>
                  <a:lnTo>
                    <a:pt x="4132" y="525"/>
                  </a:lnTo>
                  <a:cubicBezTo>
                    <a:pt x="3661" y="723"/>
                    <a:pt x="3016" y="914"/>
                    <a:pt x="2317" y="914"/>
                  </a:cubicBezTo>
                  <a:cubicBezTo>
                    <a:pt x="1559" y="914"/>
                    <a:pt x="736" y="689"/>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6" name="Google Shape;2336;p35"/>
            <p:cNvSpPr/>
            <p:nvPr/>
          </p:nvSpPr>
          <p:spPr>
            <a:xfrm>
              <a:off x="1395350" y="4299200"/>
              <a:ext cx="301900" cy="104725"/>
            </a:xfrm>
            <a:custGeom>
              <a:avLst/>
              <a:gdLst/>
              <a:ahLst/>
              <a:cxnLst/>
              <a:rect l="l" t="t" r="r" b="b"/>
              <a:pathLst>
                <a:path w="12076" h="4189" extrusionOk="0">
                  <a:moveTo>
                    <a:pt x="1" y="0"/>
                  </a:moveTo>
                  <a:cubicBezTo>
                    <a:pt x="1" y="114"/>
                    <a:pt x="1" y="228"/>
                    <a:pt x="1" y="342"/>
                  </a:cubicBezTo>
                  <a:cubicBezTo>
                    <a:pt x="1025" y="2856"/>
                    <a:pt x="6027" y="4189"/>
                    <a:pt x="9246" y="4189"/>
                  </a:cubicBezTo>
                  <a:cubicBezTo>
                    <a:pt x="10762" y="4189"/>
                    <a:pt x="11883" y="3893"/>
                    <a:pt x="12007" y="3287"/>
                  </a:cubicBezTo>
                  <a:cubicBezTo>
                    <a:pt x="12075" y="3036"/>
                    <a:pt x="11961" y="2762"/>
                    <a:pt x="11779" y="2488"/>
                  </a:cubicBezTo>
                  <a:cubicBezTo>
                    <a:pt x="11399" y="2752"/>
                    <a:pt x="10757" y="2945"/>
                    <a:pt x="9662" y="2945"/>
                  </a:cubicBezTo>
                  <a:cubicBezTo>
                    <a:pt x="9243" y="2945"/>
                    <a:pt x="8757" y="2916"/>
                    <a:pt x="8195" y="2853"/>
                  </a:cubicBezTo>
                  <a:cubicBezTo>
                    <a:pt x="4611" y="2465"/>
                    <a:pt x="1530" y="1301"/>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7" name="Google Shape;2337;p35"/>
            <p:cNvSpPr/>
            <p:nvPr/>
          </p:nvSpPr>
          <p:spPr>
            <a:xfrm>
              <a:off x="1047850" y="3617450"/>
              <a:ext cx="320150" cy="672025"/>
            </a:xfrm>
            <a:custGeom>
              <a:avLst/>
              <a:gdLst/>
              <a:ahLst/>
              <a:cxnLst/>
              <a:rect l="l" t="t" r="r" b="b"/>
              <a:pathLst>
                <a:path w="12806" h="26881" extrusionOk="0">
                  <a:moveTo>
                    <a:pt x="2795" y="0"/>
                  </a:moveTo>
                  <a:cubicBezTo>
                    <a:pt x="1801" y="0"/>
                    <a:pt x="1075" y="102"/>
                    <a:pt x="867" y="336"/>
                  </a:cubicBezTo>
                  <a:cubicBezTo>
                    <a:pt x="0" y="1341"/>
                    <a:pt x="4679" y="21062"/>
                    <a:pt x="6802" y="26471"/>
                  </a:cubicBezTo>
                  <a:cubicBezTo>
                    <a:pt x="6802" y="26471"/>
                    <a:pt x="7966" y="26881"/>
                    <a:pt x="9085" y="26881"/>
                  </a:cubicBezTo>
                  <a:cubicBezTo>
                    <a:pt x="9853" y="26881"/>
                    <a:pt x="10599" y="26688"/>
                    <a:pt x="10933" y="26037"/>
                  </a:cubicBezTo>
                  <a:cubicBezTo>
                    <a:pt x="10933" y="26037"/>
                    <a:pt x="12805" y="3509"/>
                    <a:pt x="12463" y="2139"/>
                  </a:cubicBezTo>
                  <a:cubicBezTo>
                    <a:pt x="12200" y="1090"/>
                    <a:pt x="6054" y="0"/>
                    <a:pt x="279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8" name="Google Shape;2338;p35"/>
            <p:cNvSpPr/>
            <p:nvPr/>
          </p:nvSpPr>
          <p:spPr>
            <a:xfrm>
              <a:off x="1066675" y="3617450"/>
              <a:ext cx="294475" cy="413425"/>
            </a:xfrm>
            <a:custGeom>
              <a:avLst/>
              <a:gdLst/>
              <a:ahLst/>
              <a:cxnLst/>
              <a:rect l="l" t="t" r="r" b="b"/>
              <a:pathLst>
                <a:path w="11779" h="16537" extrusionOk="0">
                  <a:moveTo>
                    <a:pt x="2042" y="0"/>
                  </a:moveTo>
                  <a:cubicBezTo>
                    <a:pt x="1048" y="0"/>
                    <a:pt x="322" y="102"/>
                    <a:pt x="114" y="336"/>
                  </a:cubicBezTo>
                  <a:cubicBezTo>
                    <a:pt x="0" y="473"/>
                    <a:pt x="0" y="953"/>
                    <a:pt x="46" y="1660"/>
                  </a:cubicBezTo>
                  <a:cubicBezTo>
                    <a:pt x="160" y="2664"/>
                    <a:pt x="388" y="4057"/>
                    <a:pt x="708" y="5677"/>
                  </a:cubicBezTo>
                  <a:cubicBezTo>
                    <a:pt x="3287" y="6202"/>
                    <a:pt x="6414" y="6271"/>
                    <a:pt x="7145" y="6636"/>
                  </a:cubicBezTo>
                  <a:cubicBezTo>
                    <a:pt x="8446" y="7298"/>
                    <a:pt x="9267" y="12685"/>
                    <a:pt x="6506" y="13986"/>
                  </a:cubicBezTo>
                  <a:cubicBezTo>
                    <a:pt x="6025" y="14213"/>
                    <a:pt x="5498" y="14313"/>
                    <a:pt x="4959" y="14313"/>
                  </a:cubicBezTo>
                  <a:cubicBezTo>
                    <a:pt x="4089" y="14313"/>
                    <a:pt x="3186" y="14052"/>
                    <a:pt x="2397" y="13643"/>
                  </a:cubicBezTo>
                  <a:lnTo>
                    <a:pt x="2397" y="13643"/>
                  </a:lnTo>
                  <a:cubicBezTo>
                    <a:pt x="2580" y="14351"/>
                    <a:pt x="2762" y="15081"/>
                    <a:pt x="2922" y="15789"/>
                  </a:cubicBezTo>
                  <a:cubicBezTo>
                    <a:pt x="3013" y="15994"/>
                    <a:pt x="3082" y="16177"/>
                    <a:pt x="3150" y="16428"/>
                  </a:cubicBezTo>
                  <a:cubicBezTo>
                    <a:pt x="3961" y="16494"/>
                    <a:pt x="4907" y="16537"/>
                    <a:pt x="5952" y="16537"/>
                  </a:cubicBezTo>
                  <a:cubicBezTo>
                    <a:pt x="7437" y="16537"/>
                    <a:pt x="9119" y="16450"/>
                    <a:pt x="10888" y="16223"/>
                  </a:cubicBezTo>
                  <a:cubicBezTo>
                    <a:pt x="11322" y="10448"/>
                    <a:pt x="11778" y="3828"/>
                    <a:pt x="11710" y="2139"/>
                  </a:cubicBezTo>
                  <a:cubicBezTo>
                    <a:pt x="11447" y="1090"/>
                    <a:pt x="5301" y="0"/>
                    <a:pt x="2042"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9" name="Google Shape;2339;p35"/>
            <p:cNvSpPr/>
            <p:nvPr/>
          </p:nvSpPr>
          <p:spPr>
            <a:xfrm>
              <a:off x="1136300" y="3971075"/>
              <a:ext cx="206575" cy="309850"/>
            </a:xfrm>
            <a:custGeom>
              <a:avLst/>
              <a:gdLst/>
              <a:ahLst/>
              <a:cxnLst/>
              <a:rect l="l" t="t" r="r" b="b"/>
              <a:pathLst>
                <a:path w="8263" h="12394" extrusionOk="0">
                  <a:moveTo>
                    <a:pt x="8263" y="1"/>
                  </a:moveTo>
                  <a:lnTo>
                    <a:pt x="8263" y="1"/>
                  </a:lnTo>
                  <a:cubicBezTo>
                    <a:pt x="6996" y="1001"/>
                    <a:pt x="5597" y="1416"/>
                    <a:pt x="3947" y="1416"/>
                  </a:cubicBezTo>
                  <a:cubicBezTo>
                    <a:pt x="2773" y="1416"/>
                    <a:pt x="1471" y="1206"/>
                    <a:pt x="0" y="845"/>
                  </a:cubicBezTo>
                  <a:lnTo>
                    <a:pt x="0" y="845"/>
                  </a:lnTo>
                  <a:cubicBezTo>
                    <a:pt x="1141" y="5433"/>
                    <a:pt x="2374" y="9838"/>
                    <a:pt x="3218" y="11984"/>
                  </a:cubicBezTo>
                  <a:cubicBezTo>
                    <a:pt x="3218" y="11984"/>
                    <a:pt x="4382" y="12393"/>
                    <a:pt x="5506" y="12393"/>
                  </a:cubicBezTo>
                  <a:cubicBezTo>
                    <a:pt x="6277" y="12393"/>
                    <a:pt x="7029" y="12200"/>
                    <a:pt x="7373" y="11550"/>
                  </a:cubicBezTo>
                  <a:cubicBezTo>
                    <a:pt x="7373" y="11550"/>
                    <a:pt x="7829" y="5844"/>
                    <a:pt x="826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0" name="Google Shape;2340;p35"/>
            <p:cNvSpPr/>
            <p:nvPr/>
          </p:nvSpPr>
          <p:spPr>
            <a:xfrm>
              <a:off x="1144275" y="4000750"/>
              <a:ext cx="196325" cy="42250"/>
            </a:xfrm>
            <a:custGeom>
              <a:avLst/>
              <a:gdLst/>
              <a:ahLst/>
              <a:cxnLst/>
              <a:rect l="l" t="t" r="r" b="b"/>
              <a:pathLst>
                <a:path w="7853" h="1690" extrusionOk="0">
                  <a:moveTo>
                    <a:pt x="7852" y="0"/>
                  </a:moveTo>
                  <a:cubicBezTo>
                    <a:pt x="7601" y="320"/>
                    <a:pt x="7168" y="662"/>
                    <a:pt x="6688" y="868"/>
                  </a:cubicBezTo>
                  <a:cubicBezTo>
                    <a:pt x="6141" y="1142"/>
                    <a:pt x="5524" y="1279"/>
                    <a:pt x="5068" y="1370"/>
                  </a:cubicBezTo>
                  <a:cubicBezTo>
                    <a:pt x="4588" y="1438"/>
                    <a:pt x="4292" y="1438"/>
                    <a:pt x="4292" y="1438"/>
                  </a:cubicBezTo>
                  <a:cubicBezTo>
                    <a:pt x="4292" y="1438"/>
                    <a:pt x="3972" y="1484"/>
                    <a:pt x="3493" y="1484"/>
                  </a:cubicBezTo>
                  <a:cubicBezTo>
                    <a:pt x="3415" y="1488"/>
                    <a:pt x="3331" y="1490"/>
                    <a:pt x="3243" y="1490"/>
                  </a:cubicBezTo>
                  <a:cubicBezTo>
                    <a:pt x="2818" y="1490"/>
                    <a:pt x="2292" y="1446"/>
                    <a:pt x="1781" y="1370"/>
                  </a:cubicBezTo>
                  <a:cubicBezTo>
                    <a:pt x="1165" y="1301"/>
                    <a:pt x="548" y="1142"/>
                    <a:pt x="92" y="982"/>
                  </a:cubicBezTo>
                  <a:cubicBezTo>
                    <a:pt x="69" y="982"/>
                    <a:pt x="46" y="959"/>
                    <a:pt x="1" y="959"/>
                  </a:cubicBezTo>
                  <a:cubicBezTo>
                    <a:pt x="1" y="982"/>
                    <a:pt x="23" y="1005"/>
                    <a:pt x="23" y="1050"/>
                  </a:cubicBezTo>
                  <a:cubicBezTo>
                    <a:pt x="46" y="1050"/>
                    <a:pt x="46" y="1050"/>
                    <a:pt x="69" y="1073"/>
                  </a:cubicBezTo>
                  <a:cubicBezTo>
                    <a:pt x="503" y="1233"/>
                    <a:pt x="1119" y="1416"/>
                    <a:pt x="1758" y="1530"/>
                  </a:cubicBezTo>
                  <a:cubicBezTo>
                    <a:pt x="2374" y="1644"/>
                    <a:pt x="3014" y="1689"/>
                    <a:pt x="3493" y="1689"/>
                  </a:cubicBezTo>
                  <a:cubicBezTo>
                    <a:pt x="3972" y="1689"/>
                    <a:pt x="4292" y="1667"/>
                    <a:pt x="4292" y="1667"/>
                  </a:cubicBezTo>
                  <a:cubicBezTo>
                    <a:pt x="4292" y="1667"/>
                    <a:pt x="4611" y="1644"/>
                    <a:pt x="5091" y="1553"/>
                  </a:cubicBezTo>
                  <a:cubicBezTo>
                    <a:pt x="5570" y="1461"/>
                    <a:pt x="6209" y="1301"/>
                    <a:pt x="6757" y="1005"/>
                  </a:cubicBezTo>
                  <a:cubicBezTo>
                    <a:pt x="7213" y="799"/>
                    <a:pt x="7579" y="480"/>
                    <a:pt x="7852" y="160"/>
                  </a:cubicBezTo>
                  <a:cubicBezTo>
                    <a:pt x="7852" y="115"/>
                    <a:pt x="7852" y="46"/>
                    <a:pt x="785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1" name="Google Shape;2341;p35"/>
            <p:cNvSpPr/>
            <p:nvPr/>
          </p:nvSpPr>
          <p:spPr>
            <a:xfrm>
              <a:off x="1136300" y="3971075"/>
              <a:ext cx="206575" cy="309850"/>
            </a:xfrm>
            <a:custGeom>
              <a:avLst/>
              <a:gdLst/>
              <a:ahLst/>
              <a:cxnLst/>
              <a:rect l="l" t="t" r="r" b="b"/>
              <a:pathLst>
                <a:path w="8263" h="12394" extrusionOk="0">
                  <a:moveTo>
                    <a:pt x="8263" y="1"/>
                  </a:moveTo>
                  <a:lnTo>
                    <a:pt x="8263" y="1"/>
                  </a:lnTo>
                  <a:cubicBezTo>
                    <a:pt x="6996" y="1001"/>
                    <a:pt x="5597" y="1416"/>
                    <a:pt x="3947" y="1416"/>
                  </a:cubicBezTo>
                  <a:cubicBezTo>
                    <a:pt x="2773" y="1416"/>
                    <a:pt x="1471" y="1206"/>
                    <a:pt x="0" y="845"/>
                  </a:cubicBezTo>
                  <a:lnTo>
                    <a:pt x="0" y="845"/>
                  </a:lnTo>
                  <a:cubicBezTo>
                    <a:pt x="0" y="891"/>
                    <a:pt x="23" y="936"/>
                    <a:pt x="23" y="982"/>
                  </a:cubicBezTo>
                  <a:cubicBezTo>
                    <a:pt x="855" y="1502"/>
                    <a:pt x="2225" y="1618"/>
                    <a:pt x="3467" y="1618"/>
                  </a:cubicBezTo>
                  <a:cubicBezTo>
                    <a:pt x="4473" y="1618"/>
                    <a:pt x="5396" y="1542"/>
                    <a:pt x="5879" y="1542"/>
                  </a:cubicBezTo>
                  <a:cubicBezTo>
                    <a:pt x="5978" y="1542"/>
                    <a:pt x="6058" y="1545"/>
                    <a:pt x="6117" y="1553"/>
                  </a:cubicBezTo>
                  <a:cubicBezTo>
                    <a:pt x="6962" y="1644"/>
                    <a:pt x="7007" y="8811"/>
                    <a:pt x="5684" y="10363"/>
                  </a:cubicBezTo>
                  <a:cubicBezTo>
                    <a:pt x="5352" y="10757"/>
                    <a:pt x="4947" y="10909"/>
                    <a:pt x="4520" y="10909"/>
                  </a:cubicBezTo>
                  <a:cubicBezTo>
                    <a:pt x="3859" y="10909"/>
                    <a:pt x="3148" y="10546"/>
                    <a:pt x="2579" y="10158"/>
                  </a:cubicBezTo>
                  <a:lnTo>
                    <a:pt x="2579" y="10158"/>
                  </a:lnTo>
                  <a:cubicBezTo>
                    <a:pt x="2808" y="10865"/>
                    <a:pt x="3036" y="11504"/>
                    <a:pt x="3218" y="11984"/>
                  </a:cubicBezTo>
                  <a:cubicBezTo>
                    <a:pt x="3218" y="11984"/>
                    <a:pt x="4382" y="12393"/>
                    <a:pt x="5506" y="12393"/>
                  </a:cubicBezTo>
                  <a:cubicBezTo>
                    <a:pt x="6277" y="12393"/>
                    <a:pt x="7029" y="12200"/>
                    <a:pt x="7373" y="11550"/>
                  </a:cubicBezTo>
                  <a:cubicBezTo>
                    <a:pt x="7373" y="11550"/>
                    <a:pt x="7829" y="5844"/>
                    <a:pt x="82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2" name="Google Shape;2342;p35"/>
            <p:cNvSpPr/>
            <p:nvPr/>
          </p:nvSpPr>
          <p:spPr>
            <a:xfrm>
              <a:off x="1175650" y="4073275"/>
              <a:ext cx="25725" cy="36650"/>
            </a:xfrm>
            <a:custGeom>
              <a:avLst/>
              <a:gdLst/>
              <a:ahLst/>
              <a:cxnLst/>
              <a:rect l="l" t="t" r="r" b="b"/>
              <a:pathLst>
                <a:path w="1029" h="1466" extrusionOk="0">
                  <a:moveTo>
                    <a:pt x="325" y="1"/>
                  </a:moveTo>
                  <a:cubicBezTo>
                    <a:pt x="292" y="1"/>
                    <a:pt x="260" y="8"/>
                    <a:pt x="229" y="21"/>
                  </a:cubicBezTo>
                  <a:cubicBezTo>
                    <a:pt x="24" y="135"/>
                    <a:pt x="1" y="523"/>
                    <a:pt x="161" y="934"/>
                  </a:cubicBezTo>
                  <a:cubicBezTo>
                    <a:pt x="293" y="1254"/>
                    <a:pt x="518" y="1466"/>
                    <a:pt x="695" y="1466"/>
                  </a:cubicBezTo>
                  <a:cubicBezTo>
                    <a:pt x="733" y="1466"/>
                    <a:pt x="768" y="1456"/>
                    <a:pt x="800" y="1436"/>
                  </a:cubicBezTo>
                  <a:cubicBezTo>
                    <a:pt x="1005" y="1345"/>
                    <a:pt x="1028" y="934"/>
                    <a:pt x="868" y="546"/>
                  </a:cubicBezTo>
                  <a:cubicBezTo>
                    <a:pt x="732" y="216"/>
                    <a:pt x="513" y="1"/>
                    <a:pt x="32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3" name="Google Shape;2343;p35"/>
            <p:cNvSpPr/>
            <p:nvPr/>
          </p:nvSpPr>
          <p:spPr>
            <a:xfrm>
              <a:off x="1193925" y="4122275"/>
              <a:ext cx="18275" cy="26125"/>
            </a:xfrm>
            <a:custGeom>
              <a:avLst/>
              <a:gdLst/>
              <a:ahLst/>
              <a:cxnLst/>
              <a:rect l="l" t="t" r="r" b="b"/>
              <a:pathLst>
                <a:path w="731" h="1045" extrusionOk="0">
                  <a:moveTo>
                    <a:pt x="238" y="0"/>
                  </a:moveTo>
                  <a:cubicBezTo>
                    <a:pt x="211" y="0"/>
                    <a:pt x="184" y="8"/>
                    <a:pt x="160" y="24"/>
                  </a:cubicBezTo>
                  <a:cubicBezTo>
                    <a:pt x="23" y="92"/>
                    <a:pt x="0" y="389"/>
                    <a:pt x="115" y="663"/>
                  </a:cubicBezTo>
                  <a:cubicBezTo>
                    <a:pt x="211" y="894"/>
                    <a:pt x="372" y="1044"/>
                    <a:pt x="502" y="1044"/>
                  </a:cubicBezTo>
                  <a:cubicBezTo>
                    <a:pt x="527" y="1044"/>
                    <a:pt x="550" y="1039"/>
                    <a:pt x="571" y="1028"/>
                  </a:cubicBezTo>
                  <a:cubicBezTo>
                    <a:pt x="708" y="960"/>
                    <a:pt x="731" y="663"/>
                    <a:pt x="617" y="389"/>
                  </a:cubicBezTo>
                  <a:cubicBezTo>
                    <a:pt x="523" y="164"/>
                    <a:pt x="367" y="0"/>
                    <a:pt x="23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4" name="Google Shape;2344;p35"/>
            <p:cNvSpPr/>
            <p:nvPr/>
          </p:nvSpPr>
          <p:spPr>
            <a:xfrm>
              <a:off x="1001625" y="4259825"/>
              <a:ext cx="319000" cy="149550"/>
            </a:xfrm>
            <a:custGeom>
              <a:avLst/>
              <a:gdLst/>
              <a:ahLst/>
              <a:cxnLst/>
              <a:rect l="l" t="t" r="r" b="b"/>
              <a:pathLst>
                <a:path w="12760" h="5982" extrusionOk="0">
                  <a:moveTo>
                    <a:pt x="12760" y="0"/>
                  </a:moveTo>
                  <a:lnTo>
                    <a:pt x="12760" y="0"/>
                  </a:lnTo>
                  <a:cubicBezTo>
                    <a:pt x="12065" y="568"/>
                    <a:pt x="11332" y="763"/>
                    <a:pt x="10649" y="763"/>
                  </a:cubicBezTo>
                  <a:cubicBezTo>
                    <a:pt x="9851" y="763"/>
                    <a:pt x="9122" y="497"/>
                    <a:pt x="8605" y="251"/>
                  </a:cubicBezTo>
                  <a:cubicBezTo>
                    <a:pt x="8605" y="365"/>
                    <a:pt x="8605" y="434"/>
                    <a:pt x="8605" y="434"/>
                  </a:cubicBezTo>
                  <a:cubicBezTo>
                    <a:pt x="8605" y="434"/>
                    <a:pt x="0" y="2922"/>
                    <a:pt x="251" y="4862"/>
                  </a:cubicBezTo>
                  <a:cubicBezTo>
                    <a:pt x="347" y="5597"/>
                    <a:pt x="1868" y="5982"/>
                    <a:pt x="3819" y="5982"/>
                  </a:cubicBezTo>
                  <a:cubicBezTo>
                    <a:pt x="7013" y="5982"/>
                    <a:pt x="11357" y="4950"/>
                    <a:pt x="12463" y="2739"/>
                  </a:cubicBezTo>
                  <a:cubicBezTo>
                    <a:pt x="12577" y="1826"/>
                    <a:pt x="12668" y="913"/>
                    <a:pt x="1276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5" name="Google Shape;2345;p35"/>
            <p:cNvSpPr/>
            <p:nvPr/>
          </p:nvSpPr>
          <p:spPr>
            <a:xfrm>
              <a:off x="1007325" y="4319150"/>
              <a:ext cx="307025" cy="90225"/>
            </a:xfrm>
            <a:custGeom>
              <a:avLst/>
              <a:gdLst/>
              <a:ahLst/>
              <a:cxnLst/>
              <a:rect l="l" t="t" r="r" b="b"/>
              <a:pathLst>
                <a:path w="12281" h="3609" extrusionOk="0">
                  <a:moveTo>
                    <a:pt x="12281" y="1"/>
                  </a:moveTo>
                  <a:cubicBezTo>
                    <a:pt x="10637" y="1211"/>
                    <a:pt x="7487" y="2146"/>
                    <a:pt x="3858" y="2306"/>
                  </a:cubicBezTo>
                  <a:cubicBezTo>
                    <a:pt x="3574" y="2322"/>
                    <a:pt x="3310" y="2330"/>
                    <a:pt x="3065" y="2330"/>
                  </a:cubicBezTo>
                  <a:cubicBezTo>
                    <a:pt x="1556" y="2330"/>
                    <a:pt x="755" y="2047"/>
                    <a:pt x="343" y="1713"/>
                  </a:cubicBezTo>
                  <a:cubicBezTo>
                    <a:pt x="115" y="1987"/>
                    <a:pt x="1" y="2238"/>
                    <a:pt x="23" y="2489"/>
                  </a:cubicBezTo>
                  <a:cubicBezTo>
                    <a:pt x="119" y="3224"/>
                    <a:pt x="1640" y="3609"/>
                    <a:pt x="3591" y="3609"/>
                  </a:cubicBezTo>
                  <a:cubicBezTo>
                    <a:pt x="6785" y="3609"/>
                    <a:pt x="11129" y="2577"/>
                    <a:pt x="12235" y="366"/>
                  </a:cubicBezTo>
                  <a:cubicBezTo>
                    <a:pt x="12235" y="229"/>
                    <a:pt x="12258" y="115"/>
                    <a:pt x="122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6" name="Google Shape;2346;p35"/>
            <p:cNvSpPr/>
            <p:nvPr/>
          </p:nvSpPr>
          <p:spPr>
            <a:xfrm>
              <a:off x="1391925" y="3611200"/>
              <a:ext cx="301325" cy="248050"/>
            </a:xfrm>
            <a:custGeom>
              <a:avLst/>
              <a:gdLst/>
              <a:ahLst/>
              <a:cxnLst/>
              <a:rect l="l" t="t" r="r" b="b"/>
              <a:pathLst>
                <a:path w="12053" h="9922" extrusionOk="0">
                  <a:moveTo>
                    <a:pt x="8778" y="0"/>
                  </a:moveTo>
                  <a:cubicBezTo>
                    <a:pt x="5407" y="0"/>
                    <a:pt x="589" y="632"/>
                    <a:pt x="297" y="1522"/>
                  </a:cubicBezTo>
                  <a:cubicBezTo>
                    <a:pt x="115" y="2047"/>
                    <a:pt x="46" y="5653"/>
                    <a:pt x="1" y="9922"/>
                  </a:cubicBezTo>
                  <a:cubicBezTo>
                    <a:pt x="4178" y="9899"/>
                    <a:pt x="7579" y="9465"/>
                    <a:pt x="10341" y="8803"/>
                  </a:cubicBezTo>
                  <a:cubicBezTo>
                    <a:pt x="10386" y="8689"/>
                    <a:pt x="10455" y="8552"/>
                    <a:pt x="10523" y="8370"/>
                  </a:cubicBezTo>
                  <a:cubicBezTo>
                    <a:pt x="10637" y="8004"/>
                    <a:pt x="10820" y="7525"/>
                    <a:pt x="10934" y="7046"/>
                  </a:cubicBezTo>
                  <a:cubicBezTo>
                    <a:pt x="11048" y="6566"/>
                    <a:pt x="11117" y="6064"/>
                    <a:pt x="11094" y="5676"/>
                  </a:cubicBezTo>
                  <a:cubicBezTo>
                    <a:pt x="11117" y="5631"/>
                    <a:pt x="11094" y="5608"/>
                    <a:pt x="11094" y="5562"/>
                  </a:cubicBezTo>
                  <a:cubicBezTo>
                    <a:pt x="11619" y="3576"/>
                    <a:pt x="11984" y="1979"/>
                    <a:pt x="12053" y="1134"/>
                  </a:cubicBezTo>
                  <a:cubicBezTo>
                    <a:pt x="12053" y="1066"/>
                    <a:pt x="12053" y="1020"/>
                    <a:pt x="12053" y="974"/>
                  </a:cubicBezTo>
                  <a:cubicBezTo>
                    <a:pt x="12053" y="951"/>
                    <a:pt x="12053" y="951"/>
                    <a:pt x="12053" y="951"/>
                  </a:cubicBezTo>
                  <a:cubicBezTo>
                    <a:pt x="12053" y="906"/>
                    <a:pt x="12053" y="860"/>
                    <a:pt x="12053" y="814"/>
                  </a:cubicBezTo>
                  <a:cubicBezTo>
                    <a:pt x="12053" y="814"/>
                    <a:pt x="12053" y="792"/>
                    <a:pt x="12053" y="792"/>
                  </a:cubicBezTo>
                  <a:cubicBezTo>
                    <a:pt x="12053" y="746"/>
                    <a:pt x="12053" y="723"/>
                    <a:pt x="12053" y="700"/>
                  </a:cubicBezTo>
                  <a:cubicBezTo>
                    <a:pt x="12030" y="678"/>
                    <a:pt x="12030" y="678"/>
                    <a:pt x="12030" y="655"/>
                  </a:cubicBezTo>
                  <a:cubicBezTo>
                    <a:pt x="12030" y="632"/>
                    <a:pt x="12030" y="609"/>
                    <a:pt x="12030" y="586"/>
                  </a:cubicBezTo>
                  <a:cubicBezTo>
                    <a:pt x="12030" y="586"/>
                    <a:pt x="12007" y="563"/>
                    <a:pt x="12007" y="563"/>
                  </a:cubicBezTo>
                  <a:cubicBezTo>
                    <a:pt x="12007" y="541"/>
                    <a:pt x="11984" y="518"/>
                    <a:pt x="11984" y="495"/>
                  </a:cubicBezTo>
                  <a:cubicBezTo>
                    <a:pt x="11722" y="151"/>
                    <a:pt x="10422" y="0"/>
                    <a:pt x="87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7" name="Google Shape;2347;p35"/>
            <p:cNvSpPr/>
            <p:nvPr/>
          </p:nvSpPr>
          <p:spPr>
            <a:xfrm>
              <a:off x="1067250" y="3617450"/>
              <a:ext cx="295025" cy="241225"/>
            </a:xfrm>
            <a:custGeom>
              <a:avLst/>
              <a:gdLst/>
              <a:ahLst/>
              <a:cxnLst/>
              <a:rect l="l" t="t" r="r" b="b"/>
              <a:pathLst>
                <a:path w="11801" h="9649" extrusionOk="0">
                  <a:moveTo>
                    <a:pt x="2019" y="0"/>
                  </a:moveTo>
                  <a:cubicBezTo>
                    <a:pt x="1025" y="0"/>
                    <a:pt x="299" y="102"/>
                    <a:pt x="91" y="336"/>
                  </a:cubicBezTo>
                  <a:cubicBezTo>
                    <a:pt x="91" y="359"/>
                    <a:pt x="69" y="382"/>
                    <a:pt x="69" y="405"/>
                  </a:cubicBezTo>
                  <a:cubicBezTo>
                    <a:pt x="69" y="405"/>
                    <a:pt x="46" y="428"/>
                    <a:pt x="46" y="428"/>
                  </a:cubicBezTo>
                  <a:cubicBezTo>
                    <a:pt x="46" y="450"/>
                    <a:pt x="46" y="473"/>
                    <a:pt x="23" y="496"/>
                  </a:cubicBezTo>
                  <a:cubicBezTo>
                    <a:pt x="23" y="519"/>
                    <a:pt x="23" y="519"/>
                    <a:pt x="23" y="542"/>
                  </a:cubicBezTo>
                  <a:cubicBezTo>
                    <a:pt x="23" y="564"/>
                    <a:pt x="23" y="587"/>
                    <a:pt x="23" y="610"/>
                  </a:cubicBezTo>
                  <a:cubicBezTo>
                    <a:pt x="0" y="633"/>
                    <a:pt x="0" y="656"/>
                    <a:pt x="0" y="656"/>
                  </a:cubicBezTo>
                  <a:cubicBezTo>
                    <a:pt x="0" y="701"/>
                    <a:pt x="0" y="724"/>
                    <a:pt x="0" y="770"/>
                  </a:cubicBezTo>
                  <a:cubicBezTo>
                    <a:pt x="0" y="793"/>
                    <a:pt x="0" y="793"/>
                    <a:pt x="0" y="816"/>
                  </a:cubicBezTo>
                  <a:cubicBezTo>
                    <a:pt x="0" y="861"/>
                    <a:pt x="0" y="907"/>
                    <a:pt x="0" y="953"/>
                  </a:cubicBezTo>
                  <a:lnTo>
                    <a:pt x="0" y="975"/>
                  </a:lnTo>
                  <a:cubicBezTo>
                    <a:pt x="0" y="1044"/>
                    <a:pt x="0" y="1112"/>
                    <a:pt x="0" y="1181"/>
                  </a:cubicBezTo>
                  <a:cubicBezTo>
                    <a:pt x="23" y="2071"/>
                    <a:pt x="251" y="3577"/>
                    <a:pt x="594" y="5449"/>
                  </a:cubicBezTo>
                  <a:cubicBezTo>
                    <a:pt x="594" y="5495"/>
                    <a:pt x="594" y="5518"/>
                    <a:pt x="594" y="5563"/>
                  </a:cubicBezTo>
                  <a:cubicBezTo>
                    <a:pt x="548" y="5928"/>
                    <a:pt x="571" y="6431"/>
                    <a:pt x="639" y="6933"/>
                  </a:cubicBezTo>
                  <a:cubicBezTo>
                    <a:pt x="731" y="7412"/>
                    <a:pt x="845" y="7869"/>
                    <a:pt x="959" y="8211"/>
                  </a:cubicBezTo>
                  <a:cubicBezTo>
                    <a:pt x="3721" y="9010"/>
                    <a:pt x="7167" y="9558"/>
                    <a:pt x="11390" y="9649"/>
                  </a:cubicBezTo>
                  <a:cubicBezTo>
                    <a:pt x="11641" y="5791"/>
                    <a:pt x="11801" y="2619"/>
                    <a:pt x="11687" y="2139"/>
                  </a:cubicBezTo>
                  <a:cubicBezTo>
                    <a:pt x="11424" y="1090"/>
                    <a:pt x="5278" y="0"/>
                    <a:pt x="201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8" name="Google Shape;2348;p35"/>
            <p:cNvSpPr/>
            <p:nvPr/>
          </p:nvSpPr>
          <p:spPr>
            <a:xfrm>
              <a:off x="832150" y="2485275"/>
              <a:ext cx="594050" cy="752000"/>
            </a:xfrm>
            <a:custGeom>
              <a:avLst/>
              <a:gdLst/>
              <a:ahLst/>
              <a:cxnLst/>
              <a:rect l="l" t="t" r="r" b="b"/>
              <a:pathLst>
                <a:path w="23762" h="30080" extrusionOk="0">
                  <a:moveTo>
                    <a:pt x="22187" y="1"/>
                  </a:moveTo>
                  <a:cubicBezTo>
                    <a:pt x="20661" y="1"/>
                    <a:pt x="17596" y="470"/>
                    <a:pt x="14129" y="3602"/>
                  </a:cubicBezTo>
                  <a:cubicBezTo>
                    <a:pt x="9176" y="8053"/>
                    <a:pt x="274" y="28755"/>
                    <a:pt x="0" y="28847"/>
                  </a:cubicBezTo>
                  <a:lnTo>
                    <a:pt x="3561" y="30079"/>
                  </a:lnTo>
                  <a:cubicBezTo>
                    <a:pt x="3561" y="30079"/>
                    <a:pt x="10728" y="14421"/>
                    <a:pt x="13946" y="8715"/>
                  </a:cubicBezTo>
                  <a:cubicBezTo>
                    <a:pt x="17165" y="3031"/>
                    <a:pt x="23761" y="3031"/>
                    <a:pt x="23761" y="3031"/>
                  </a:cubicBezTo>
                  <a:lnTo>
                    <a:pt x="23213" y="87"/>
                  </a:lnTo>
                  <a:cubicBezTo>
                    <a:pt x="23213" y="87"/>
                    <a:pt x="22842" y="1"/>
                    <a:pt x="2218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9" name="Google Shape;2349;p35"/>
            <p:cNvSpPr/>
            <p:nvPr/>
          </p:nvSpPr>
          <p:spPr>
            <a:xfrm>
              <a:off x="841275" y="2492125"/>
              <a:ext cx="594625" cy="752550"/>
            </a:xfrm>
            <a:custGeom>
              <a:avLst/>
              <a:gdLst/>
              <a:ahLst/>
              <a:cxnLst/>
              <a:rect l="l" t="t" r="r" b="b"/>
              <a:pathLst>
                <a:path w="23785" h="30102" extrusionOk="0">
                  <a:moveTo>
                    <a:pt x="22210" y="0"/>
                  </a:moveTo>
                  <a:cubicBezTo>
                    <a:pt x="20682" y="0"/>
                    <a:pt x="17612" y="470"/>
                    <a:pt x="14129" y="3602"/>
                  </a:cubicBezTo>
                  <a:cubicBezTo>
                    <a:pt x="9176" y="8053"/>
                    <a:pt x="274" y="28755"/>
                    <a:pt x="0" y="28869"/>
                  </a:cubicBezTo>
                  <a:lnTo>
                    <a:pt x="3584" y="30102"/>
                  </a:lnTo>
                  <a:cubicBezTo>
                    <a:pt x="3584" y="30102"/>
                    <a:pt x="10728" y="14421"/>
                    <a:pt x="13947" y="8737"/>
                  </a:cubicBezTo>
                  <a:cubicBezTo>
                    <a:pt x="17165" y="3031"/>
                    <a:pt x="23784" y="3031"/>
                    <a:pt x="23784" y="3031"/>
                  </a:cubicBezTo>
                  <a:lnTo>
                    <a:pt x="23237" y="87"/>
                  </a:lnTo>
                  <a:cubicBezTo>
                    <a:pt x="23237" y="87"/>
                    <a:pt x="22865" y="0"/>
                    <a:pt x="222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0" name="Google Shape;2350;p35"/>
            <p:cNvSpPr/>
            <p:nvPr/>
          </p:nvSpPr>
          <p:spPr>
            <a:xfrm>
              <a:off x="870375" y="2506250"/>
              <a:ext cx="565525" cy="738425"/>
            </a:xfrm>
            <a:custGeom>
              <a:avLst/>
              <a:gdLst/>
              <a:ahLst/>
              <a:cxnLst/>
              <a:rect l="l" t="t" r="r" b="b"/>
              <a:pathLst>
                <a:path w="22621" h="29537" extrusionOk="0">
                  <a:moveTo>
                    <a:pt x="22038" y="0"/>
                  </a:moveTo>
                  <a:cubicBezTo>
                    <a:pt x="20517" y="0"/>
                    <a:pt x="17474" y="506"/>
                    <a:pt x="14038" y="3585"/>
                  </a:cubicBezTo>
                  <a:cubicBezTo>
                    <a:pt x="9313" y="7830"/>
                    <a:pt x="1028" y="26775"/>
                    <a:pt x="0" y="28692"/>
                  </a:cubicBezTo>
                  <a:lnTo>
                    <a:pt x="2420" y="29537"/>
                  </a:lnTo>
                  <a:cubicBezTo>
                    <a:pt x="2420" y="29537"/>
                    <a:pt x="9564" y="13856"/>
                    <a:pt x="12783" y="8172"/>
                  </a:cubicBezTo>
                  <a:cubicBezTo>
                    <a:pt x="16001" y="2466"/>
                    <a:pt x="22620" y="2466"/>
                    <a:pt x="22620" y="2466"/>
                  </a:cubicBezTo>
                  <a:lnTo>
                    <a:pt x="22141" y="1"/>
                  </a:lnTo>
                  <a:cubicBezTo>
                    <a:pt x="22107" y="1"/>
                    <a:pt x="22073" y="0"/>
                    <a:pt x="2203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1" name="Google Shape;2351;p35"/>
            <p:cNvSpPr/>
            <p:nvPr/>
          </p:nvSpPr>
          <p:spPr>
            <a:xfrm>
              <a:off x="804750" y="2525050"/>
              <a:ext cx="1135575" cy="1295400"/>
            </a:xfrm>
            <a:custGeom>
              <a:avLst/>
              <a:gdLst/>
              <a:ahLst/>
              <a:cxnLst/>
              <a:rect l="l" t="t" r="r" b="b"/>
              <a:pathLst>
                <a:path w="45423" h="51816" extrusionOk="0">
                  <a:moveTo>
                    <a:pt x="24393" y="0"/>
                  </a:moveTo>
                  <a:cubicBezTo>
                    <a:pt x="23769" y="0"/>
                    <a:pt x="23103" y="22"/>
                    <a:pt x="22392" y="71"/>
                  </a:cubicBezTo>
                  <a:cubicBezTo>
                    <a:pt x="17508" y="390"/>
                    <a:pt x="14198" y="1646"/>
                    <a:pt x="13696" y="2445"/>
                  </a:cubicBezTo>
                  <a:cubicBezTo>
                    <a:pt x="13216" y="3243"/>
                    <a:pt x="14129" y="19039"/>
                    <a:pt x="14129" y="19039"/>
                  </a:cubicBezTo>
                  <a:lnTo>
                    <a:pt x="1" y="42024"/>
                  </a:lnTo>
                  <a:cubicBezTo>
                    <a:pt x="1" y="42024"/>
                    <a:pt x="3059" y="51816"/>
                    <a:pt x="23123" y="51816"/>
                  </a:cubicBezTo>
                  <a:cubicBezTo>
                    <a:pt x="42816" y="51816"/>
                    <a:pt x="45422" y="43041"/>
                    <a:pt x="45274" y="43041"/>
                  </a:cubicBezTo>
                  <a:cubicBezTo>
                    <a:pt x="45272" y="43041"/>
                    <a:pt x="45268" y="43044"/>
                    <a:pt x="45263" y="43051"/>
                  </a:cubicBezTo>
                  <a:cubicBezTo>
                    <a:pt x="45261" y="43053"/>
                    <a:pt x="45259" y="43054"/>
                    <a:pt x="45257" y="43054"/>
                  </a:cubicBezTo>
                  <a:cubicBezTo>
                    <a:pt x="44871" y="43054"/>
                    <a:pt x="34490" y="18080"/>
                    <a:pt x="34490" y="18080"/>
                  </a:cubicBezTo>
                  <a:cubicBezTo>
                    <a:pt x="34490" y="18080"/>
                    <a:pt x="35266" y="3791"/>
                    <a:pt x="32070" y="1714"/>
                  </a:cubicBezTo>
                  <a:cubicBezTo>
                    <a:pt x="32070" y="1714"/>
                    <a:pt x="29914" y="0"/>
                    <a:pt x="2439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2" name="Google Shape;2352;p35"/>
            <p:cNvSpPr/>
            <p:nvPr/>
          </p:nvSpPr>
          <p:spPr>
            <a:xfrm>
              <a:off x="1137425" y="2525050"/>
              <a:ext cx="534150" cy="450875"/>
            </a:xfrm>
            <a:custGeom>
              <a:avLst/>
              <a:gdLst/>
              <a:ahLst/>
              <a:cxnLst/>
              <a:rect l="l" t="t" r="r" b="b"/>
              <a:pathLst>
                <a:path w="21366" h="18035" extrusionOk="0">
                  <a:moveTo>
                    <a:pt x="11086" y="0"/>
                  </a:moveTo>
                  <a:cubicBezTo>
                    <a:pt x="10462" y="0"/>
                    <a:pt x="9796" y="22"/>
                    <a:pt x="9085" y="71"/>
                  </a:cubicBezTo>
                  <a:cubicBezTo>
                    <a:pt x="4201" y="390"/>
                    <a:pt x="891" y="1646"/>
                    <a:pt x="389" y="2445"/>
                  </a:cubicBezTo>
                  <a:cubicBezTo>
                    <a:pt x="1" y="3107"/>
                    <a:pt x="548" y="13994"/>
                    <a:pt x="754" y="17760"/>
                  </a:cubicBezTo>
                  <a:cubicBezTo>
                    <a:pt x="2674" y="17885"/>
                    <a:pt x="5608" y="18034"/>
                    <a:pt x="8783" y="18034"/>
                  </a:cubicBezTo>
                  <a:cubicBezTo>
                    <a:pt x="13155" y="18034"/>
                    <a:pt x="17985" y="17751"/>
                    <a:pt x="21251" y="16733"/>
                  </a:cubicBezTo>
                  <a:cubicBezTo>
                    <a:pt x="21342" y="13104"/>
                    <a:pt x="21365" y="3403"/>
                    <a:pt x="18763" y="1714"/>
                  </a:cubicBezTo>
                  <a:cubicBezTo>
                    <a:pt x="18763" y="1714"/>
                    <a:pt x="16607" y="0"/>
                    <a:pt x="1108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3" name="Google Shape;2353;p35"/>
            <p:cNvSpPr/>
            <p:nvPr/>
          </p:nvSpPr>
          <p:spPr>
            <a:xfrm>
              <a:off x="1137425" y="2524900"/>
              <a:ext cx="535775" cy="441500"/>
            </a:xfrm>
            <a:custGeom>
              <a:avLst/>
              <a:gdLst/>
              <a:ahLst/>
              <a:cxnLst/>
              <a:rect l="l" t="t" r="r" b="b"/>
              <a:pathLst>
                <a:path w="21431" h="17660" extrusionOk="0">
                  <a:moveTo>
                    <a:pt x="21091" y="9389"/>
                  </a:moveTo>
                  <a:cubicBezTo>
                    <a:pt x="21092" y="9404"/>
                    <a:pt x="21093" y="9418"/>
                    <a:pt x="21095" y="9432"/>
                  </a:cubicBezTo>
                  <a:lnTo>
                    <a:pt x="21095" y="9432"/>
                  </a:lnTo>
                  <a:cubicBezTo>
                    <a:pt x="21094" y="9418"/>
                    <a:pt x="21092" y="9404"/>
                    <a:pt x="21091" y="9389"/>
                  </a:cubicBezTo>
                  <a:close/>
                  <a:moveTo>
                    <a:pt x="11147" y="1"/>
                  </a:moveTo>
                  <a:cubicBezTo>
                    <a:pt x="10506" y="1"/>
                    <a:pt x="9819" y="24"/>
                    <a:pt x="9085" y="77"/>
                  </a:cubicBezTo>
                  <a:cubicBezTo>
                    <a:pt x="4201" y="396"/>
                    <a:pt x="891" y="1652"/>
                    <a:pt x="389" y="2451"/>
                  </a:cubicBezTo>
                  <a:cubicBezTo>
                    <a:pt x="1" y="3090"/>
                    <a:pt x="526" y="13361"/>
                    <a:pt x="731" y="17424"/>
                  </a:cubicBezTo>
                  <a:cubicBezTo>
                    <a:pt x="2005" y="17609"/>
                    <a:pt x="3260" y="17660"/>
                    <a:pt x="4536" y="17660"/>
                  </a:cubicBezTo>
                  <a:cubicBezTo>
                    <a:pt x="6096" y="17660"/>
                    <a:pt x="7687" y="17584"/>
                    <a:pt x="9382" y="17584"/>
                  </a:cubicBezTo>
                  <a:cubicBezTo>
                    <a:pt x="13080" y="17584"/>
                    <a:pt x="18010" y="16922"/>
                    <a:pt x="21251" y="16397"/>
                  </a:cubicBezTo>
                  <a:cubicBezTo>
                    <a:pt x="21296" y="14740"/>
                    <a:pt x="21297" y="12066"/>
                    <a:pt x="21095" y="9432"/>
                  </a:cubicBezTo>
                  <a:lnTo>
                    <a:pt x="21095" y="9432"/>
                  </a:lnTo>
                  <a:cubicBezTo>
                    <a:pt x="21431" y="13958"/>
                    <a:pt x="17335" y="14434"/>
                    <a:pt x="13239" y="14616"/>
                  </a:cubicBezTo>
                  <a:cubicBezTo>
                    <a:pt x="12454" y="14656"/>
                    <a:pt x="11595" y="14723"/>
                    <a:pt x="10734" y="14723"/>
                  </a:cubicBezTo>
                  <a:cubicBezTo>
                    <a:pt x="9116" y="14723"/>
                    <a:pt x="7493" y="14486"/>
                    <a:pt x="6346" y="13384"/>
                  </a:cubicBezTo>
                  <a:cubicBezTo>
                    <a:pt x="4908" y="12014"/>
                    <a:pt x="5091" y="9914"/>
                    <a:pt x="5296" y="8134"/>
                  </a:cubicBezTo>
                  <a:cubicBezTo>
                    <a:pt x="5524" y="6148"/>
                    <a:pt x="7122" y="3181"/>
                    <a:pt x="9199" y="2336"/>
                  </a:cubicBezTo>
                  <a:cubicBezTo>
                    <a:pt x="10757" y="1695"/>
                    <a:pt x="12862" y="1332"/>
                    <a:pt x="14899" y="1332"/>
                  </a:cubicBezTo>
                  <a:cubicBezTo>
                    <a:pt x="16415" y="1332"/>
                    <a:pt x="17894" y="1533"/>
                    <a:pt x="19083" y="1971"/>
                  </a:cubicBezTo>
                  <a:cubicBezTo>
                    <a:pt x="18969" y="1880"/>
                    <a:pt x="18877" y="1789"/>
                    <a:pt x="18763" y="1720"/>
                  </a:cubicBezTo>
                  <a:cubicBezTo>
                    <a:pt x="18763" y="1720"/>
                    <a:pt x="16623" y="1"/>
                    <a:pt x="111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4" name="Google Shape;2354;p35"/>
            <p:cNvSpPr/>
            <p:nvPr/>
          </p:nvSpPr>
          <p:spPr>
            <a:xfrm>
              <a:off x="804750" y="2963900"/>
              <a:ext cx="1134900" cy="856550"/>
            </a:xfrm>
            <a:custGeom>
              <a:avLst/>
              <a:gdLst/>
              <a:ahLst/>
              <a:cxnLst/>
              <a:rect l="l" t="t" r="r" b="b"/>
              <a:pathLst>
                <a:path w="45396" h="34262" extrusionOk="0">
                  <a:moveTo>
                    <a:pt x="34512" y="1"/>
                  </a:moveTo>
                  <a:lnTo>
                    <a:pt x="14084" y="640"/>
                  </a:lnTo>
                  <a:cubicBezTo>
                    <a:pt x="14107" y="1165"/>
                    <a:pt x="14129" y="1462"/>
                    <a:pt x="14129" y="1462"/>
                  </a:cubicBezTo>
                  <a:lnTo>
                    <a:pt x="1" y="24470"/>
                  </a:lnTo>
                  <a:cubicBezTo>
                    <a:pt x="1" y="24470"/>
                    <a:pt x="2329" y="31888"/>
                    <a:pt x="16184" y="33805"/>
                  </a:cubicBezTo>
                  <a:cubicBezTo>
                    <a:pt x="14107" y="32276"/>
                    <a:pt x="12212" y="30381"/>
                    <a:pt x="12395" y="28601"/>
                  </a:cubicBezTo>
                  <a:cubicBezTo>
                    <a:pt x="12760" y="24766"/>
                    <a:pt x="19174" y="4977"/>
                    <a:pt x="20909" y="4041"/>
                  </a:cubicBezTo>
                  <a:cubicBezTo>
                    <a:pt x="20934" y="4027"/>
                    <a:pt x="20959" y="4020"/>
                    <a:pt x="20983" y="4020"/>
                  </a:cubicBezTo>
                  <a:cubicBezTo>
                    <a:pt x="22455" y="4020"/>
                    <a:pt x="22277" y="28715"/>
                    <a:pt x="22210" y="34239"/>
                  </a:cubicBezTo>
                  <a:cubicBezTo>
                    <a:pt x="22506" y="34262"/>
                    <a:pt x="22826" y="34262"/>
                    <a:pt x="23123" y="34262"/>
                  </a:cubicBezTo>
                  <a:cubicBezTo>
                    <a:pt x="23739" y="34262"/>
                    <a:pt x="24332" y="34239"/>
                    <a:pt x="24903" y="34239"/>
                  </a:cubicBezTo>
                  <a:cubicBezTo>
                    <a:pt x="24698" y="28761"/>
                    <a:pt x="23830" y="4703"/>
                    <a:pt x="25862" y="4041"/>
                  </a:cubicBezTo>
                  <a:cubicBezTo>
                    <a:pt x="25893" y="4031"/>
                    <a:pt x="25924" y="4026"/>
                    <a:pt x="25956" y="4026"/>
                  </a:cubicBezTo>
                  <a:cubicBezTo>
                    <a:pt x="28136" y="4026"/>
                    <a:pt x="33215" y="27324"/>
                    <a:pt x="31933" y="33554"/>
                  </a:cubicBezTo>
                  <a:cubicBezTo>
                    <a:pt x="43635" y="31455"/>
                    <a:pt x="45396" y="25488"/>
                    <a:pt x="45274" y="25488"/>
                  </a:cubicBezTo>
                  <a:cubicBezTo>
                    <a:pt x="45271" y="25488"/>
                    <a:pt x="45268" y="25491"/>
                    <a:pt x="45263" y="25497"/>
                  </a:cubicBezTo>
                  <a:cubicBezTo>
                    <a:pt x="45262" y="25498"/>
                    <a:pt x="45260" y="25499"/>
                    <a:pt x="45257" y="25499"/>
                  </a:cubicBezTo>
                  <a:cubicBezTo>
                    <a:pt x="45195" y="25499"/>
                    <a:pt x="44881" y="24889"/>
                    <a:pt x="44419" y="23853"/>
                  </a:cubicBezTo>
                  <a:cubicBezTo>
                    <a:pt x="43500" y="25519"/>
                    <a:pt x="42163" y="27280"/>
                    <a:pt x="40679" y="27280"/>
                  </a:cubicBezTo>
                  <a:cubicBezTo>
                    <a:pt x="40393" y="27280"/>
                    <a:pt x="40102" y="27215"/>
                    <a:pt x="39808" y="27072"/>
                  </a:cubicBezTo>
                  <a:cubicBezTo>
                    <a:pt x="36704" y="25520"/>
                    <a:pt x="29719" y="3767"/>
                    <a:pt x="30723" y="3014"/>
                  </a:cubicBezTo>
                  <a:cubicBezTo>
                    <a:pt x="31340" y="2535"/>
                    <a:pt x="33211" y="1507"/>
                    <a:pt x="34581" y="777"/>
                  </a:cubicBezTo>
                  <a:cubicBezTo>
                    <a:pt x="34535" y="617"/>
                    <a:pt x="34490" y="526"/>
                    <a:pt x="34490" y="526"/>
                  </a:cubicBezTo>
                  <a:cubicBezTo>
                    <a:pt x="34490" y="526"/>
                    <a:pt x="34512" y="343"/>
                    <a:pt x="345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5" name="Google Shape;2355;p35"/>
            <p:cNvSpPr/>
            <p:nvPr/>
          </p:nvSpPr>
          <p:spPr>
            <a:xfrm>
              <a:off x="1448425" y="2619225"/>
              <a:ext cx="42825" cy="321875"/>
            </a:xfrm>
            <a:custGeom>
              <a:avLst/>
              <a:gdLst/>
              <a:ahLst/>
              <a:cxnLst/>
              <a:rect l="l" t="t" r="r" b="b"/>
              <a:pathLst>
                <a:path w="1713" h="12875" extrusionOk="0">
                  <a:moveTo>
                    <a:pt x="27" y="1"/>
                  </a:moveTo>
                  <a:cubicBezTo>
                    <a:pt x="26" y="1"/>
                    <a:pt x="25" y="1"/>
                    <a:pt x="23" y="1"/>
                  </a:cubicBezTo>
                  <a:cubicBezTo>
                    <a:pt x="0" y="1"/>
                    <a:pt x="23" y="412"/>
                    <a:pt x="115" y="1006"/>
                  </a:cubicBezTo>
                  <a:cubicBezTo>
                    <a:pt x="183" y="1622"/>
                    <a:pt x="320" y="2421"/>
                    <a:pt x="480" y="3243"/>
                  </a:cubicBezTo>
                  <a:cubicBezTo>
                    <a:pt x="617" y="4042"/>
                    <a:pt x="754" y="4840"/>
                    <a:pt x="868" y="5434"/>
                  </a:cubicBezTo>
                  <a:cubicBezTo>
                    <a:pt x="959" y="6050"/>
                    <a:pt x="1005" y="6438"/>
                    <a:pt x="1005" y="6438"/>
                  </a:cubicBezTo>
                  <a:cubicBezTo>
                    <a:pt x="1005" y="6438"/>
                    <a:pt x="1073" y="6849"/>
                    <a:pt x="1165" y="7442"/>
                  </a:cubicBezTo>
                  <a:cubicBezTo>
                    <a:pt x="1233" y="8059"/>
                    <a:pt x="1324" y="8858"/>
                    <a:pt x="1347" y="9657"/>
                  </a:cubicBezTo>
                  <a:cubicBezTo>
                    <a:pt x="1347" y="10478"/>
                    <a:pt x="1279" y="11277"/>
                    <a:pt x="1165" y="11871"/>
                  </a:cubicBezTo>
                  <a:cubicBezTo>
                    <a:pt x="1119" y="12167"/>
                    <a:pt x="1028" y="12418"/>
                    <a:pt x="982" y="12601"/>
                  </a:cubicBezTo>
                  <a:cubicBezTo>
                    <a:pt x="959" y="12761"/>
                    <a:pt x="936" y="12875"/>
                    <a:pt x="959" y="12875"/>
                  </a:cubicBezTo>
                  <a:cubicBezTo>
                    <a:pt x="959" y="12875"/>
                    <a:pt x="1005" y="12784"/>
                    <a:pt x="1073" y="12624"/>
                  </a:cubicBezTo>
                  <a:cubicBezTo>
                    <a:pt x="1142" y="12441"/>
                    <a:pt x="1256" y="12213"/>
                    <a:pt x="1324" y="11916"/>
                  </a:cubicBezTo>
                  <a:cubicBezTo>
                    <a:pt x="1530" y="11323"/>
                    <a:pt x="1621" y="10501"/>
                    <a:pt x="1667" y="9657"/>
                  </a:cubicBezTo>
                  <a:cubicBezTo>
                    <a:pt x="1712" y="8835"/>
                    <a:pt x="1644" y="8013"/>
                    <a:pt x="1598" y="7397"/>
                  </a:cubicBezTo>
                  <a:cubicBezTo>
                    <a:pt x="1530" y="6803"/>
                    <a:pt x="1461" y="6393"/>
                    <a:pt x="1461" y="6393"/>
                  </a:cubicBezTo>
                  <a:cubicBezTo>
                    <a:pt x="1461" y="6393"/>
                    <a:pt x="1393" y="5982"/>
                    <a:pt x="1279" y="5388"/>
                  </a:cubicBezTo>
                  <a:cubicBezTo>
                    <a:pt x="1165" y="4772"/>
                    <a:pt x="982" y="3973"/>
                    <a:pt x="799" y="3174"/>
                  </a:cubicBezTo>
                  <a:cubicBezTo>
                    <a:pt x="617" y="2375"/>
                    <a:pt x="434" y="1576"/>
                    <a:pt x="297" y="983"/>
                  </a:cubicBezTo>
                  <a:cubicBezTo>
                    <a:pt x="164" y="405"/>
                    <a:pt x="74" y="1"/>
                    <a:pt x="2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6" name="Google Shape;2356;p35"/>
            <p:cNvSpPr/>
            <p:nvPr/>
          </p:nvSpPr>
          <p:spPr>
            <a:xfrm>
              <a:off x="1601350" y="3004400"/>
              <a:ext cx="51950" cy="125025"/>
            </a:xfrm>
            <a:custGeom>
              <a:avLst/>
              <a:gdLst/>
              <a:ahLst/>
              <a:cxnLst/>
              <a:rect l="l" t="t" r="r" b="b"/>
              <a:pathLst>
                <a:path w="2078" h="5001" extrusionOk="0">
                  <a:moveTo>
                    <a:pt x="72" y="1"/>
                  </a:moveTo>
                  <a:cubicBezTo>
                    <a:pt x="71" y="1"/>
                    <a:pt x="70" y="1"/>
                    <a:pt x="69" y="2"/>
                  </a:cubicBezTo>
                  <a:cubicBezTo>
                    <a:pt x="1" y="24"/>
                    <a:pt x="206" y="663"/>
                    <a:pt x="434" y="1280"/>
                  </a:cubicBezTo>
                  <a:cubicBezTo>
                    <a:pt x="617" y="1919"/>
                    <a:pt x="822" y="2558"/>
                    <a:pt x="822" y="2558"/>
                  </a:cubicBezTo>
                  <a:cubicBezTo>
                    <a:pt x="822" y="2558"/>
                    <a:pt x="1096" y="3197"/>
                    <a:pt x="1347" y="3813"/>
                  </a:cubicBezTo>
                  <a:cubicBezTo>
                    <a:pt x="1639" y="4418"/>
                    <a:pt x="1952" y="5001"/>
                    <a:pt x="2006" y="5001"/>
                  </a:cubicBezTo>
                  <a:cubicBezTo>
                    <a:pt x="2007" y="5001"/>
                    <a:pt x="2008" y="5001"/>
                    <a:pt x="2009" y="5000"/>
                  </a:cubicBezTo>
                  <a:cubicBezTo>
                    <a:pt x="2078" y="4977"/>
                    <a:pt x="1872" y="4338"/>
                    <a:pt x="1667" y="3699"/>
                  </a:cubicBezTo>
                  <a:cubicBezTo>
                    <a:pt x="1461" y="3060"/>
                    <a:pt x="1256" y="2421"/>
                    <a:pt x="1256" y="2421"/>
                  </a:cubicBezTo>
                  <a:cubicBezTo>
                    <a:pt x="1256" y="2421"/>
                    <a:pt x="1005" y="1805"/>
                    <a:pt x="731" y="1188"/>
                  </a:cubicBezTo>
                  <a:cubicBezTo>
                    <a:pt x="440" y="584"/>
                    <a:pt x="127" y="1"/>
                    <a:pt x="7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7" name="Google Shape;2357;p35"/>
            <p:cNvSpPr/>
            <p:nvPr/>
          </p:nvSpPr>
          <p:spPr>
            <a:xfrm>
              <a:off x="1516325" y="2982700"/>
              <a:ext cx="148975" cy="663150"/>
            </a:xfrm>
            <a:custGeom>
              <a:avLst/>
              <a:gdLst/>
              <a:ahLst/>
              <a:cxnLst/>
              <a:rect l="l" t="t" r="r" b="b"/>
              <a:pathLst>
                <a:path w="5959" h="26526" extrusionOk="0">
                  <a:moveTo>
                    <a:pt x="5" y="0"/>
                  </a:moveTo>
                  <a:cubicBezTo>
                    <a:pt x="4" y="0"/>
                    <a:pt x="2" y="1"/>
                    <a:pt x="1" y="2"/>
                  </a:cubicBezTo>
                  <a:cubicBezTo>
                    <a:pt x="1" y="2"/>
                    <a:pt x="69" y="208"/>
                    <a:pt x="229" y="527"/>
                  </a:cubicBezTo>
                  <a:cubicBezTo>
                    <a:pt x="297" y="710"/>
                    <a:pt x="389" y="915"/>
                    <a:pt x="480" y="1166"/>
                  </a:cubicBezTo>
                  <a:cubicBezTo>
                    <a:pt x="571" y="1394"/>
                    <a:pt x="663" y="1691"/>
                    <a:pt x="754" y="1988"/>
                  </a:cubicBezTo>
                  <a:cubicBezTo>
                    <a:pt x="1165" y="3198"/>
                    <a:pt x="1439" y="4864"/>
                    <a:pt x="1758" y="6553"/>
                  </a:cubicBezTo>
                  <a:cubicBezTo>
                    <a:pt x="2078" y="8219"/>
                    <a:pt x="2420" y="9885"/>
                    <a:pt x="2671" y="11141"/>
                  </a:cubicBezTo>
                  <a:cubicBezTo>
                    <a:pt x="2808" y="11757"/>
                    <a:pt x="2922" y="12282"/>
                    <a:pt x="2991" y="12647"/>
                  </a:cubicBezTo>
                  <a:cubicBezTo>
                    <a:pt x="3059" y="13013"/>
                    <a:pt x="3105" y="13218"/>
                    <a:pt x="3105" y="13218"/>
                  </a:cubicBezTo>
                  <a:cubicBezTo>
                    <a:pt x="3105" y="13218"/>
                    <a:pt x="3927" y="16528"/>
                    <a:pt x="4680" y="19837"/>
                  </a:cubicBezTo>
                  <a:cubicBezTo>
                    <a:pt x="4999" y="21504"/>
                    <a:pt x="5387" y="23170"/>
                    <a:pt x="5570" y="24425"/>
                  </a:cubicBezTo>
                  <a:cubicBezTo>
                    <a:pt x="5661" y="25064"/>
                    <a:pt x="5753" y="25589"/>
                    <a:pt x="5821" y="25954"/>
                  </a:cubicBezTo>
                  <a:cubicBezTo>
                    <a:pt x="5890" y="26320"/>
                    <a:pt x="5935" y="26525"/>
                    <a:pt x="5935" y="26525"/>
                  </a:cubicBezTo>
                  <a:cubicBezTo>
                    <a:pt x="5958" y="26525"/>
                    <a:pt x="5958" y="26320"/>
                    <a:pt x="5912" y="25932"/>
                  </a:cubicBezTo>
                  <a:cubicBezTo>
                    <a:pt x="5867" y="25566"/>
                    <a:pt x="5798" y="25041"/>
                    <a:pt x="5730" y="24402"/>
                  </a:cubicBezTo>
                  <a:cubicBezTo>
                    <a:pt x="5616" y="23147"/>
                    <a:pt x="5296" y="21458"/>
                    <a:pt x="4999" y="19792"/>
                  </a:cubicBezTo>
                  <a:cubicBezTo>
                    <a:pt x="4337" y="16436"/>
                    <a:pt x="3561" y="13127"/>
                    <a:pt x="3561" y="13127"/>
                  </a:cubicBezTo>
                  <a:cubicBezTo>
                    <a:pt x="3561" y="13127"/>
                    <a:pt x="2808" y="9817"/>
                    <a:pt x="2078" y="6485"/>
                  </a:cubicBezTo>
                  <a:cubicBezTo>
                    <a:pt x="1713" y="4841"/>
                    <a:pt x="1393" y="3152"/>
                    <a:pt x="937" y="1942"/>
                  </a:cubicBezTo>
                  <a:cubicBezTo>
                    <a:pt x="822" y="1623"/>
                    <a:pt x="708" y="1349"/>
                    <a:pt x="594" y="1121"/>
                  </a:cubicBezTo>
                  <a:cubicBezTo>
                    <a:pt x="503" y="870"/>
                    <a:pt x="412" y="664"/>
                    <a:pt x="320" y="504"/>
                  </a:cubicBezTo>
                  <a:cubicBezTo>
                    <a:pt x="148" y="181"/>
                    <a:pt x="36" y="0"/>
                    <a:pt x="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8" name="Google Shape;2358;p35"/>
            <p:cNvSpPr/>
            <p:nvPr/>
          </p:nvSpPr>
          <p:spPr>
            <a:xfrm>
              <a:off x="1420475" y="2998700"/>
              <a:ext cx="12575" cy="136425"/>
            </a:xfrm>
            <a:custGeom>
              <a:avLst/>
              <a:gdLst/>
              <a:ahLst/>
              <a:cxnLst/>
              <a:rect l="l" t="t" r="r" b="b"/>
              <a:pathLst>
                <a:path w="503" h="5457" extrusionOk="0">
                  <a:moveTo>
                    <a:pt x="453" y="1"/>
                  </a:moveTo>
                  <a:cubicBezTo>
                    <a:pt x="384" y="1"/>
                    <a:pt x="249" y="674"/>
                    <a:pt x="137" y="1348"/>
                  </a:cubicBezTo>
                  <a:cubicBezTo>
                    <a:pt x="69" y="2033"/>
                    <a:pt x="0" y="2717"/>
                    <a:pt x="0" y="2717"/>
                  </a:cubicBezTo>
                  <a:lnTo>
                    <a:pt x="46" y="4087"/>
                  </a:lnTo>
                  <a:cubicBezTo>
                    <a:pt x="91" y="4772"/>
                    <a:pt x="137" y="5456"/>
                    <a:pt x="205" y="5456"/>
                  </a:cubicBezTo>
                  <a:cubicBezTo>
                    <a:pt x="274" y="5456"/>
                    <a:pt x="320" y="4772"/>
                    <a:pt x="365" y="4087"/>
                  </a:cubicBezTo>
                  <a:lnTo>
                    <a:pt x="457" y="2717"/>
                  </a:lnTo>
                  <a:cubicBezTo>
                    <a:pt x="457" y="2717"/>
                    <a:pt x="457" y="2056"/>
                    <a:pt x="479" y="1371"/>
                  </a:cubicBezTo>
                  <a:cubicBezTo>
                    <a:pt x="502" y="686"/>
                    <a:pt x="502" y="1"/>
                    <a:pt x="457" y="1"/>
                  </a:cubicBezTo>
                  <a:cubicBezTo>
                    <a:pt x="455" y="1"/>
                    <a:pt x="454" y="1"/>
                    <a:pt x="453" y="1"/>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9" name="Google Shape;2359;p35"/>
            <p:cNvSpPr/>
            <p:nvPr/>
          </p:nvSpPr>
          <p:spPr>
            <a:xfrm>
              <a:off x="1088925" y="2993025"/>
              <a:ext cx="220850" cy="596900"/>
            </a:xfrm>
            <a:custGeom>
              <a:avLst/>
              <a:gdLst/>
              <a:ahLst/>
              <a:cxnLst/>
              <a:rect l="l" t="t" r="r" b="b"/>
              <a:pathLst>
                <a:path w="8834" h="23876" extrusionOk="0">
                  <a:moveTo>
                    <a:pt x="8811" y="0"/>
                  </a:moveTo>
                  <a:cubicBezTo>
                    <a:pt x="8811" y="0"/>
                    <a:pt x="8743" y="183"/>
                    <a:pt x="8628" y="502"/>
                  </a:cubicBezTo>
                  <a:cubicBezTo>
                    <a:pt x="8560" y="685"/>
                    <a:pt x="8514" y="867"/>
                    <a:pt x="8423" y="1096"/>
                  </a:cubicBezTo>
                  <a:cubicBezTo>
                    <a:pt x="8355" y="1324"/>
                    <a:pt x="8240" y="1575"/>
                    <a:pt x="8126" y="1849"/>
                  </a:cubicBezTo>
                  <a:cubicBezTo>
                    <a:pt x="7670" y="2967"/>
                    <a:pt x="6917" y="4382"/>
                    <a:pt x="6141" y="5798"/>
                  </a:cubicBezTo>
                  <a:cubicBezTo>
                    <a:pt x="5958" y="6140"/>
                    <a:pt x="5775" y="6505"/>
                    <a:pt x="5593" y="6848"/>
                  </a:cubicBezTo>
                  <a:cubicBezTo>
                    <a:pt x="5410" y="7213"/>
                    <a:pt x="5228" y="7555"/>
                    <a:pt x="5068" y="7898"/>
                  </a:cubicBezTo>
                  <a:cubicBezTo>
                    <a:pt x="4748" y="8582"/>
                    <a:pt x="4474" y="9221"/>
                    <a:pt x="4269" y="9792"/>
                  </a:cubicBezTo>
                  <a:cubicBezTo>
                    <a:pt x="3858" y="10910"/>
                    <a:pt x="3561" y="11664"/>
                    <a:pt x="3561" y="11664"/>
                  </a:cubicBezTo>
                  <a:cubicBezTo>
                    <a:pt x="3561" y="11664"/>
                    <a:pt x="3493" y="11846"/>
                    <a:pt x="3379" y="12189"/>
                  </a:cubicBezTo>
                  <a:cubicBezTo>
                    <a:pt x="3265" y="12508"/>
                    <a:pt x="3105" y="12988"/>
                    <a:pt x="2945" y="13558"/>
                  </a:cubicBezTo>
                  <a:cubicBezTo>
                    <a:pt x="2603" y="14699"/>
                    <a:pt x="2146" y="16229"/>
                    <a:pt x="1735" y="17758"/>
                  </a:cubicBezTo>
                  <a:cubicBezTo>
                    <a:pt x="1530" y="18534"/>
                    <a:pt x="1324" y="19287"/>
                    <a:pt x="1119" y="20018"/>
                  </a:cubicBezTo>
                  <a:cubicBezTo>
                    <a:pt x="914" y="20725"/>
                    <a:pt x="708" y="21387"/>
                    <a:pt x="548" y="21958"/>
                  </a:cubicBezTo>
                  <a:cubicBezTo>
                    <a:pt x="366" y="22529"/>
                    <a:pt x="229" y="23008"/>
                    <a:pt x="137" y="23350"/>
                  </a:cubicBezTo>
                  <a:cubicBezTo>
                    <a:pt x="46" y="23670"/>
                    <a:pt x="1" y="23875"/>
                    <a:pt x="1" y="23875"/>
                  </a:cubicBezTo>
                  <a:cubicBezTo>
                    <a:pt x="23" y="23875"/>
                    <a:pt x="92" y="23693"/>
                    <a:pt x="229" y="23373"/>
                  </a:cubicBezTo>
                  <a:cubicBezTo>
                    <a:pt x="343" y="23031"/>
                    <a:pt x="503" y="22574"/>
                    <a:pt x="708" y="22004"/>
                  </a:cubicBezTo>
                  <a:cubicBezTo>
                    <a:pt x="914" y="21433"/>
                    <a:pt x="1142" y="20794"/>
                    <a:pt x="1370" y="20086"/>
                  </a:cubicBezTo>
                  <a:cubicBezTo>
                    <a:pt x="1598" y="19356"/>
                    <a:pt x="1827" y="18603"/>
                    <a:pt x="2055" y="17849"/>
                  </a:cubicBezTo>
                  <a:cubicBezTo>
                    <a:pt x="2511" y="16320"/>
                    <a:pt x="2991" y="14814"/>
                    <a:pt x="3356" y="13672"/>
                  </a:cubicBezTo>
                  <a:cubicBezTo>
                    <a:pt x="3516" y="13102"/>
                    <a:pt x="3698" y="12622"/>
                    <a:pt x="3812" y="12303"/>
                  </a:cubicBezTo>
                  <a:cubicBezTo>
                    <a:pt x="3926" y="11983"/>
                    <a:pt x="3995" y="11801"/>
                    <a:pt x="3995" y="11801"/>
                  </a:cubicBezTo>
                  <a:cubicBezTo>
                    <a:pt x="3995" y="11801"/>
                    <a:pt x="4269" y="11047"/>
                    <a:pt x="4657" y="9929"/>
                  </a:cubicBezTo>
                  <a:cubicBezTo>
                    <a:pt x="4862" y="9358"/>
                    <a:pt x="5113" y="8719"/>
                    <a:pt x="5410" y="8034"/>
                  </a:cubicBezTo>
                  <a:cubicBezTo>
                    <a:pt x="5570" y="7692"/>
                    <a:pt x="5753" y="7350"/>
                    <a:pt x="5912" y="6985"/>
                  </a:cubicBezTo>
                  <a:cubicBezTo>
                    <a:pt x="6095" y="6642"/>
                    <a:pt x="6255" y="6277"/>
                    <a:pt x="6437" y="5912"/>
                  </a:cubicBezTo>
                  <a:cubicBezTo>
                    <a:pt x="7168" y="4497"/>
                    <a:pt x="7898" y="3059"/>
                    <a:pt x="8286" y="1917"/>
                  </a:cubicBezTo>
                  <a:cubicBezTo>
                    <a:pt x="8400" y="1621"/>
                    <a:pt x="8492" y="1370"/>
                    <a:pt x="8560" y="1141"/>
                  </a:cubicBezTo>
                  <a:cubicBezTo>
                    <a:pt x="8628" y="913"/>
                    <a:pt x="8674" y="708"/>
                    <a:pt x="8720" y="525"/>
                  </a:cubicBezTo>
                  <a:cubicBezTo>
                    <a:pt x="8788" y="183"/>
                    <a:pt x="8834" y="0"/>
                    <a:pt x="881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0" name="Google Shape;2360;p35"/>
            <p:cNvSpPr/>
            <p:nvPr/>
          </p:nvSpPr>
          <p:spPr>
            <a:xfrm>
              <a:off x="1025025" y="3089450"/>
              <a:ext cx="146675" cy="250550"/>
            </a:xfrm>
            <a:custGeom>
              <a:avLst/>
              <a:gdLst/>
              <a:ahLst/>
              <a:cxnLst/>
              <a:rect l="l" t="t" r="r" b="b"/>
              <a:pathLst>
                <a:path w="5867" h="10022" extrusionOk="0">
                  <a:moveTo>
                    <a:pt x="5750" y="0"/>
                  </a:moveTo>
                  <a:cubicBezTo>
                    <a:pt x="5612" y="0"/>
                    <a:pt x="2830" y="4954"/>
                    <a:pt x="2830" y="4954"/>
                  </a:cubicBezTo>
                  <a:cubicBezTo>
                    <a:pt x="2830" y="4954"/>
                    <a:pt x="0" y="9952"/>
                    <a:pt x="114" y="10021"/>
                  </a:cubicBezTo>
                  <a:cubicBezTo>
                    <a:pt x="115" y="10021"/>
                    <a:pt x="115" y="10021"/>
                    <a:pt x="116" y="10021"/>
                  </a:cubicBezTo>
                  <a:cubicBezTo>
                    <a:pt x="256" y="10021"/>
                    <a:pt x="3241" y="5159"/>
                    <a:pt x="3241" y="5159"/>
                  </a:cubicBezTo>
                  <a:cubicBezTo>
                    <a:pt x="3241" y="5159"/>
                    <a:pt x="5866" y="46"/>
                    <a:pt x="5752" y="0"/>
                  </a:cubicBezTo>
                  <a:cubicBezTo>
                    <a:pt x="5752" y="0"/>
                    <a:pt x="5751" y="0"/>
                    <a:pt x="575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1" name="Google Shape;2361;p35"/>
            <p:cNvSpPr/>
            <p:nvPr/>
          </p:nvSpPr>
          <p:spPr>
            <a:xfrm>
              <a:off x="1483800" y="3282900"/>
              <a:ext cx="30850" cy="261375"/>
            </a:xfrm>
            <a:custGeom>
              <a:avLst/>
              <a:gdLst/>
              <a:ahLst/>
              <a:cxnLst/>
              <a:rect l="l" t="t" r="r" b="b"/>
              <a:pathLst>
                <a:path w="1234" h="10455" extrusionOk="0">
                  <a:moveTo>
                    <a:pt x="115" y="0"/>
                  </a:moveTo>
                  <a:cubicBezTo>
                    <a:pt x="1" y="0"/>
                    <a:pt x="366" y="5250"/>
                    <a:pt x="366" y="5250"/>
                  </a:cubicBezTo>
                  <a:cubicBezTo>
                    <a:pt x="366" y="5250"/>
                    <a:pt x="957" y="10454"/>
                    <a:pt x="1095" y="10454"/>
                  </a:cubicBezTo>
                  <a:cubicBezTo>
                    <a:pt x="1096" y="10454"/>
                    <a:pt x="1096" y="10454"/>
                    <a:pt x="1096" y="10454"/>
                  </a:cubicBezTo>
                  <a:cubicBezTo>
                    <a:pt x="1233" y="10454"/>
                    <a:pt x="845" y="5204"/>
                    <a:pt x="845" y="5204"/>
                  </a:cubicBezTo>
                  <a:cubicBezTo>
                    <a:pt x="845" y="5204"/>
                    <a:pt x="252" y="0"/>
                    <a:pt x="11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2" name="Google Shape;2362;p35"/>
            <p:cNvSpPr/>
            <p:nvPr/>
          </p:nvSpPr>
          <p:spPr>
            <a:xfrm>
              <a:off x="1612775" y="2696175"/>
              <a:ext cx="27400" cy="104075"/>
            </a:xfrm>
            <a:custGeom>
              <a:avLst/>
              <a:gdLst/>
              <a:ahLst/>
              <a:cxnLst/>
              <a:rect l="l" t="t" r="r" b="b"/>
              <a:pathLst>
                <a:path w="1096" h="4163" extrusionOk="0">
                  <a:moveTo>
                    <a:pt x="460" y="0"/>
                  </a:moveTo>
                  <a:cubicBezTo>
                    <a:pt x="270" y="0"/>
                    <a:pt x="91" y="282"/>
                    <a:pt x="91" y="644"/>
                  </a:cubicBezTo>
                  <a:cubicBezTo>
                    <a:pt x="69" y="1055"/>
                    <a:pt x="228" y="1397"/>
                    <a:pt x="434" y="1443"/>
                  </a:cubicBezTo>
                  <a:cubicBezTo>
                    <a:pt x="443" y="1444"/>
                    <a:pt x="452" y="1444"/>
                    <a:pt x="460" y="1444"/>
                  </a:cubicBezTo>
                  <a:cubicBezTo>
                    <a:pt x="676" y="1444"/>
                    <a:pt x="845" y="1176"/>
                    <a:pt x="845" y="781"/>
                  </a:cubicBezTo>
                  <a:cubicBezTo>
                    <a:pt x="868" y="393"/>
                    <a:pt x="708" y="28"/>
                    <a:pt x="502" y="5"/>
                  </a:cubicBezTo>
                  <a:cubicBezTo>
                    <a:pt x="488" y="2"/>
                    <a:pt x="474" y="0"/>
                    <a:pt x="460" y="0"/>
                  </a:cubicBezTo>
                  <a:close/>
                  <a:moveTo>
                    <a:pt x="526" y="2124"/>
                  </a:moveTo>
                  <a:cubicBezTo>
                    <a:pt x="249" y="2124"/>
                    <a:pt x="22" y="2521"/>
                    <a:pt x="0" y="3041"/>
                  </a:cubicBezTo>
                  <a:cubicBezTo>
                    <a:pt x="0" y="3611"/>
                    <a:pt x="206" y="4091"/>
                    <a:pt x="502" y="4159"/>
                  </a:cubicBezTo>
                  <a:cubicBezTo>
                    <a:pt x="517" y="4161"/>
                    <a:pt x="532" y="4163"/>
                    <a:pt x="547" y="4163"/>
                  </a:cubicBezTo>
                  <a:cubicBezTo>
                    <a:pt x="824" y="4163"/>
                    <a:pt x="1051" y="3766"/>
                    <a:pt x="1073" y="3246"/>
                  </a:cubicBezTo>
                  <a:cubicBezTo>
                    <a:pt x="1096" y="2698"/>
                    <a:pt x="868" y="2196"/>
                    <a:pt x="571" y="2128"/>
                  </a:cubicBezTo>
                  <a:cubicBezTo>
                    <a:pt x="556" y="2125"/>
                    <a:pt x="541" y="2124"/>
                    <a:pt x="526" y="212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3" name="Google Shape;2363;p35"/>
            <p:cNvSpPr/>
            <p:nvPr/>
          </p:nvSpPr>
          <p:spPr>
            <a:xfrm>
              <a:off x="1802775" y="3399850"/>
              <a:ext cx="50825" cy="99350"/>
            </a:xfrm>
            <a:custGeom>
              <a:avLst/>
              <a:gdLst/>
              <a:ahLst/>
              <a:cxnLst/>
              <a:rect l="l" t="t" r="r" b="b"/>
              <a:pathLst>
                <a:path w="2033" h="3974" extrusionOk="0">
                  <a:moveTo>
                    <a:pt x="320" y="0"/>
                  </a:moveTo>
                  <a:cubicBezTo>
                    <a:pt x="313" y="0"/>
                    <a:pt x="305" y="1"/>
                    <a:pt x="298" y="1"/>
                  </a:cubicBezTo>
                  <a:cubicBezTo>
                    <a:pt x="69" y="24"/>
                    <a:pt x="1" y="344"/>
                    <a:pt x="115" y="732"/>
                  </a:cubicBezTo>
                  <a:cubicBezTo>
                    <a:pt x="225" y="1106"/>
                    <a:pt x="462" y="1395"/>
                    <a:pt x="663" y="1395"/>
                  </a:cubicBezTo>
                  <a:cubicBezTo>
                    <a:pt x="671" y="1395"/>
                    <a:pt x="678" y="1395"/>
                    <a:pt x="686" y="1394"/>
                  </a:cubicBezTo>
                  <a:cubicBezTo>
                    <a:pt x="914" y="1371"/>
                    <a:pt x="982" y="1051"/>
                    <a:pt x="868" y="663"/>
                  </a:cubicBezTo>
                  <a:cubicBezTo>
                    <a:pt x="780" y="289"/>
                    <a:pt x="523" y="0"/>
                    <a:pt x="320" y="0"/>
                  </a:cubicBezTo>
                  <a:close/>
                  <a:moveTo>
                    <a:pt x="1075" y="2032"/>
                  </a:moveTo>
                  <a:cubicBezTo>
                    <a:pt x="1067" y="2032"/>
                    <a:pt x="1059" y="2032"/>
                    <a:pt x="1051" y="2033"/>
                  </a:cubicBezTo>
                  <a:cubicBezTo>
                    <a:pt x="754" y="2056"/>
                    <a:pt x="640" y="2512"/>
                    <a:pt x="800" y="3060"/>
                  </a:cubicBezTo>
                  <a:cubicBezTo>
                    <a:pt x="955" y="3571"/>
                    <a:pt x="1306" y="3974"/>
                    <a:pt x="1598" y="3974"/>
                  </a:cubicBezTo>
                  <a:cubicBezTo>
                    <a:pt x="1606" y="3974"/>
                    <a:pt x="1614" y="3974"/>
                    <a:pt x="1622" y="3973"/>
                  </a:cubicBezTo>
                  <a:cubicBezTo>
                    <a:pt x="1918" y="3927"/>
                    <a:pt x="2032" y="3494"/>
                    <a:pt x="1873" y="2946"/>
                  </a:cubicBezTo>
                  <a:cubicBezTo>
                    <a:pt x="1717" y="2435"/>
                    <a:pt x="1367" y="2032"/>
                    <a:pt x="1075" y="203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4" name="Google Shape;2364;p35"/>
            <p:cNvSpPr/>
            <p:nvPr/>
          </p:nvSpPr>
          <p:spPr>
            <a:xfrm>
              <a:off x="1144850" y="2921675"/>
              <a:ext cx="546125" cy="150025"/>
            </a:xfrm>
            <a:custGeom>
              <a:avLst/>
              <a:gdLst/>
              <a:ahLst/>
              <a:cxnLst/>
              <a:rect l="l" t="t" r="r" b="b"/>
              <a:pathLst>
                <a:path w="21845" h="6001" extrusionOk="0">
                  <a:moveTo>
                    <a:pt x="21844" y="1"/>
                  </a:moveTo>
                  <a:lnTo>
                    <a:pt x="21844" y="1"/>
                  </a:lnTo>
                  <a:cubicBezTo>
                    <a:pt x="16940" y="1144"/>
                    <a:pt x="12618" y="1537"/>
                    <a:pt x="8997" y="1537"/>
                  </a:cubicBezTo>
                  <a:cubicBezTo>
                    <a:pt x="5169" y="1537"/>
                    <a:pt x="2124" y="1097"/>
                    <a:pt x="0" y="640"/>
                  </a:cubicBezTo>
                  <a:lnTo>
                    <a:pt x="0" y="640"/>
                  </a:lnTo>
                  <a:cubicBezTo>
                    <a:pt x="115" y="2740"/>
                    <a:pt x="206" y="4383"/>
                    <a:pt x="229" y="4817"/>
                  </a:cubicBezTo>
                  <a:cubicBezTo>
                    <a:pt x="2961" y="5680"/>
                    <a:pt x="5867" y="6000"/>
                    <a:pt x="8677" y="6000"/>
                  </a:cubicBezTo>
                  <a:cubicBezTo>
                    <a:pt x="13895" y="6000"/>
                    <a:pt x="18782" y="4896"/>
                    <a:pt x="21616" y="4109"/>
                  </a:cubicBezTo>
                  <a:cubicBezTo>
                    <a:pt x="21570" y="3995"/>
                    <a:pt x="21548" y="3950"/>
                    <a:pt x="21548" y="3950"/>
                  </a:cubicBezTo>
                  <a:cubicBezTo>
                    <a:pt x="21548" y="3950"/>
                    <a:pt x="21730" y="2283"/>
                    <a:pt x="21844" y="1"/>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5" name="Google Shape;2365;p35"/>
            <p:cNvSpPr/>
            <p:nvPr/>
          </p:nvSpPr>
          <p:spPr>
            <a:xfrm>
              <a:off x="1144850" y="2934250"/>
              <a:ext cx="542700" cy="137450"/>
            </a:xfrm>
            <a:custGeom>
              <a:avLst/>
              <a:gdLst/>
              <a:ahLst/>
              <a:cxnLst/>
              <a:rect l="l" t="t" r="r" b="b"/>
              <a:pathLst>
                <a:path w="21708" h="5498" extrusionOk="0">
                  <a:moveTo>
                    <a:pt x="19493" y="0"/>
                  </a:moveTo>
                  <a:cubicBezTo>
                    <a:pt x="15546" y="757"/>
                    <a:pt x="12022" y="1032"/>
                    <a:pt x="8990" y="1032"/>
                  </a:cubicBezTo>
                  <a:cubicBezTo>
                    <a:pt x="5168" y="1032"/>
                    <a:pt x="2126" y="595"/>
                    <a:pt x="0" y="137"/>
                  </a:cubicBezTo>
                  <a:lnTo>
                    <a:pt x="0" y="137"/>
                  </a:lnTo>
                  <a:cubicBezTo>
                    <a:pt x="115" y="2237"/>
                    <a:pt x="206" y="3880"/>
                    <a:pt x="229" y="4314"/>
                  </a:cubicBezTo>
                  <a:cubicBezTo>
                    <a:pt x="2961" y="5177"/>
                    <a:pt x="5867" y="5497"/>
                    <a:pt x="8677" y="5497"/>
                  </a:cubicBezTo>
                  <a:cubicBezTo>
                    <a:pt x="13895" y="5497"/>
                    <a:pt x="18782" y="4393"/>
                    <a:pt x="21616" y="3606"/>
                  </a:cubicBezTo>
                  <a:cubicBezTo>
                    <a:pt x="21570" y="3492"/>
                    <a:pt x="21548" y="3447"/>
                    <a:pt x="21548" y="3447"/>
                  </a:cubicBezTo>
                  <a:cubicBezTo>
                    <a:pt x="21548" y="3447"/>
                    <a:pt x="21639" y="2762"/>
                    <a:pt x="21707" y="1666"/>
                  </a:cubicBezTo>
                  <a:lnTo>
                    <a:pt x="21707" y="1666"/>
                  </a:lnTo>
                  <a:cubicBezTo>
                    <a:pt x="21137" y="2328"/>
                    <a:pt x="20018" y="2944"/>
                    <a:pt x="17964" y="3264"/>
                  </a:cubicBezTo>
                  <a:cubicBezTo>
                    <a:pt x="14992" y="3719"/>
                    <a:pt x="11719" y="4126"/>
                    <a:pt x="9445" y="4126"/>
                  </a:cubicBezTo>
                  <a:cubicBezTo>
                    <a:pt x="7614" y="4126"/>
                    <a:pt x="6432" y="3862"/>
                    <a:pt x="6574" y="3150"/>
                  </a:cubicBezTo>
                  <a:cubicBezTo>
                    <a:pt x="6871" y="1666"/>
                    <a:pt x="15476" y="1849"/>
                    <a:pt x="1949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6" name="Google Shape;2366;p35"/>
            <p:cNvSpPr/>
            <p:nvPr/>
          </p:nvSpPr>
          <p:spPr>
            <a:xfrm>
              <a:off x="1584225" y="2945425"/>
              <a:ext cx="81625" cy="33825"/>
            </a:xfrm>
            <a:custGeom>
              <a:avLst/>
              <a:gdLst/>
              <a:ahLst/>
              <a:cxnLst/>
              <a:rect l="l" t="t" r="r" b="b"/>
              <a:pathLst>
                <a:path w="3265" h="1353" extrusionOk="0">
                  <a:moveTo>
                    <a:pt x="2791" y="0"/>
                  </a:moveTo>
                  <a:cubicBezTo>
                    <a:pt x="2673" y="0"/>
                    <a:pt x="2539" y="18"/>
                    <a:pt x="2398" y="55"/>
                  </a:cubicBezTo>
                  <a:cubicBezTo>
                    <a:pt x="1964" y="169"/>
                    <a:pt x="1644" y="443"/>
                    <a:pt x="1667" y="649"/>
                  </a:cubicBezTo>
                  <a:cubicBezTo>
                    <a:pt x="1683" y="787"/>
                    <a:pt x="1854" y="863"/>
                    <a:pt x="2096" y="863"/>
                  </a:cubicBezTo>
                  <a:cubicBezTo>
                    <a:pt x="2214" y="863"/>
                    <a:pt x="2348" y="846"/>
                    <a:pt x="2489" y="808"/>
                  </a:cubicBezTo>
                  <a:cubicBezTo>
                    <a:pt x="2923" y="694"/>
                    <a:pt x="3265" y="420"/>
                    <a:pt x="3242" y="215"/>
                  </a:cubicBezTo>
                  <a:cubicBezTo>
                    <a:pt x="3211" y="76"/>
                    <a:pt x="3035" y="0"/>
                    <a:pt x="2791" y="0"/>
                  </a:cubicBezTo>
                  <a:close/>
                  <a:moveTo>
                    <a:pt x="814" y="732"/>
                  </a:moveTo>
                  <a:cubicBezTo>
                    <a:pt x="734" y="732"/>
                    <a:pt x="645" y="742"/>
                    <a:pt x="549" y="763"/>
                  </a:cubicBezTo>
                  <a:cubicBezTo>
                    <a:pt x="229" y="854"/>
                    <a:pt x="1" y="1037"/>
                    <a:pt x="24" y="1196"/>
                  </a:cubicBezTo>
                  <a:cubicBezTo>
                    <a:pt x="39" y="1290"/>
                    <a:pt x="163" y="1352"/>
                    <a:pt x="341" y="1352"/>
                  </a:cubicBezTo>
                  <a:cubicBezTo>
                    <a:pt x="423" y="1352"/>
                    <a:pt x="517" y="1339"/>
                    <a:pt x="617" y="1311"/>
                  </a:cubicBezTo>
                  <a:cubicBezTo>
                    <a:pt x="937" y="1219"/>
                    <a:pt x="1165" y="1037"/>
                    <a:pt x="1142" y="900"/>
                  </a:cubicBezTo>
                  <a:cubicBezTo>
                    <a:pt x="1126" y="788"/>
                    <a:pt x="998" y="732"/>
                    <a:pt x="814" y="73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7" name="Google Shape;2367;p35"/>
            <p:cNvSpPr/>
            <p:nvPr/>
          </p:nvSpPr>
          <p:spPr>
            <a:xfrm>
              <a:off x="1207900" y="2520025"/>
              <a:ext cx="418575" cy="181425"/>
            </a:xfrm>
            <a:custGeom>
              <a:avLst/>
              <a:gdLst/>
              <a:ahLst/>
              <a:cxnLst/>
              <a:rect l="l" t="t" r="r" b="b"/>
              <a:pathLst>
                <a:path w="16743" h="7257" extrusionOk="0">
                  <a:moveTo>
                    <a:pt x="6447" y="0"/>
                  </a:moveTo>
                  <a:cubicBezTo>
                    <a:pt x="0" y="0"/>
                    <a:pt x="197" y="5122"/>
                    <a:pt x="3481" y="6708"/>
                  </a:cubicBezTo>
                  <a:cubicBezTo>
                    <a:pt x="4297" y="7100"/>
                    <a:pt x="5023" y="7257"/>
                    <a:pt x="5661" y="7257"/>
                  </a:cubicBezTo>
                  <a:cubicBezTo>
                    <a:pt x="8184" y="7257"/>
                    <a:pt x="9348" y="4814"/>
                    <a:pt x="9348" y="4814"/>
                  </a:cubicBezTo>
                  <a:cubicBezTo>
                    <a:pt x="9348" y="4814"/>
                    <a:pt x="11303" y="6528"/>
                    <a:pt x="13102" y="6528"/>
                  </a:cubicBezTo>
                  <a:cubicBezTo>
                    <a:pt x="13715" y="6528"/>
                    <a:pt x="14310" y="6329"/>
                    <a:pt x="14803" y="5795"/>
                  </a:cubicBezTo>
                  <a:cubicBezTo>
                    <a:pt x="16743" y="3696"/>
                    <a:pt x="12201" y="979"/>
                    <a:pt x="12201" y="979"/>
                  </a:cubicBezTo>
                  <a:cubicBezTo>
                    <a:pt x="9878" y="288"/>
                    <a:pt x="7976" y="0"/>
                    <a:pt x="64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8" name="Google Shape;2368;p35"/>
            <p:cNvSpPr/>
            <p:nvPr/>
          </p:nvSpPr>
          <p:spPr>
            <a:xfrm>
              <a:off x="1208650" y="2494350"/>
              <a:ext cx="418400" cy="181425"/>
            </a:xfrm>
            <a:custGeom>
              <a:avLst/>
              <a:gdLst/>
              <a:ahLst/>
              <a:cxnLst/>
              <a:rect l="l" t="t" r="r" b="b"/>
              <a:pathLst>
                <a:path w="16736" h="7257" extrusionOk="0">
                  <a:moveTo>
                    <a:pt x="6454" y="0"/>
                  </a:moveTo>
                  <a:cubicBezTo>
                    <a:pt x="0" y="0"/>
                    <a:pt x="209" y="5122"/>
                    <a:pt x="3474" y="6708"/>
                  </a:cubicBezTo>
                  <a:cubicBezTo>
                    <a:pt x="4290" y="7100"/>
                    <a:pt x="5015" y="7256"/>
                    <a:pt x="5654" y="7256"/>
                  </a:cubicBezTo>
                  <a:cubicBezTo>
                    <a:pt x="8177" y="7256"/>
                    <a:pt x="9340" y="4814"/>
                    <a:pt x="9340" y="4814"/>
                  </a:cubicBezTo>
                  <a:cubicBezTo>
                    <a:pt x="9340" y="4814"/>
                    <a:pt x="11296" y="6528"/>
                    <a:pt x="13095" y="6528"/>
                  </a:cubicBezTo>
                  <a:cubicBezTo>
                    <a:pt x="13708" y="6528"/>
                    <a:pt x="14303" y="6329"/>
                    <a:pt x="14796" y="5795"/>
                  </a:cubicBezTo>
                  <a:cubicBezTo>
                    <a:pt x="16736" y="3695"/>
                    <a:pt x="12216" y="979"/>
                    <a:pt x="12216" y="979"/>
                  </a:cubicBezTo>
                  <a:cubicBezTo>
                    <a:pt x="9889" y="288"/>
                    <a:pt x="7984" y="0"/>
                    <a:pt x="645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9" name="Google Shape;2369;p35"/>
            <p:cNvSpPr/>
            <p:nvPr/>
          </p:nvSpPr>
          <p:spPr>
            <a:xfrm>
              <a:off x="1208750" y="2494275"/>
              <a:ext cx="383500" cy="181500"/>
            </a:xfrm>
            <a:custGeom>
              <a:avLst/>
              <a:gdLst/>
              <a:ahLst/>
              <a:cxnLst/>
              <a:rect l="l" t="t" r="r" b="b"/>
              <a:pathLst>
                <a:path w="15340" h="7260" extrusionOk="0">
                  <a:moveTo>
                    <a:pt x="6392" y="1"/>
                  </a:moveTo>
                  <a:cubicBezTo>
                    <a:pt x="1" y="46"/>
                    <a:pt x="206" y="5136"/>
                    <a:pt x="3470" y="6711"/>
                  </a:cubicBezTo>
                  <a:cubicBezTo>
                    <a:pt x="4286" y="7103"/>
                    <a:pt x="5011" y="7259"/>
                    <a:pt x="5650" y="7259"/>
                  </a:cubicBezTo>
                  <a:cubicBezTo>
                    <a:pt x="8173" y="7259"/>
                    <a:pt x="9336" y="4817"/>
                    <a:pt x="9336" y="4817"/>
                  </a:cubicBezTo>
                  <a:cubicBezTo>
                    <a:pt x="9336" y="4817"/>
                    <a:pt x="11292" y="6531"/>
                    <a:pt x="13091" y="6531"/>
                  </a:cubicBezTo>
                  <a:cubicBezTo>
                    <a:pt x="13704" y="6531"/>
                    <a:pt x="14299" y="6332"/>
                    <a:pt x="14792" y="5798"/>
                  </a:cubicBezTo>
                  <a:cubicBezTo>
                    <a:pt x="15248" y="5319"/>
                    <a:pt x="15339" y="4794"/>
                    <a:pt x="15225" y="4292"/>
                  </a:cubicBezTo>
                  <a:lnTo>
                    <a:pt x="15225" y="4292"/>
                  </a:lnTo>
                  <a:cubicBezTo>
                    <a:pt x="15091" y="5011"/>
                    <a:pt x="14646" y="5708"/>
                    <a:pt x="13479" y="5708"/>
                  </a:cubicBezTo>
                  <a:cubicBezTo>
                    <a:pt x="13460" y="5708"/>
                    <a:pt x="13441" y="5707"/>
                    <a:pt x="13422" y="5707"/>
                  </a:cubicBezTo>
                  <a:cubicBezTo>
                    <a:pt x="10957" y="5661"/>
                    <a:pt x="9382" y="4360"/>
                    <a:pt x="9382" y="4360"/>
                  </a:cubicBezTo>
                  <a:cubicBezTo>
                    <a:pt x="9382" y="4360"/>
                    <a:pt x="8059" y="6490"/>
                    <a:pt x="5942" y="6490"/>
                  </a:cubicBezTo>
                  <a:cubicBezTo>
                    <a:pt x="5541" y="6490"/>
                    <a:pt x="5112" y="6414"/>
                    <a:pt x="4657" y="6232"/>
                  </a:cubicBezTo>
                  <a:cubicBezTo>
                    <a:pt x="1953" y="5120"/>
                    <a:pt x="3229" y="2632"/>
                    <a:pt x="3606" y="2632"/>
                  </a:cubicBezTo>
                  <a:cubicBezTo>
                    <a:pt x="3624" y="2632"/>
                    <a:pt x="3640" y="2637"/>
                    <a:pt x="3653" y="2648"/>
                  </a:cubicBezTo>
                  <a:cubicBezTo>
                    <a:pt x="4768" y="3517"/>
                    <a:pt x="6325" y="4150"/>
                    <a:pt x="8051" y="4150"/>
                  </a:cubicBezTo>
                  <a:cubicBezTo>
                    <a:pt x="9365" y="4150"/>
                    <a:pt x="10776" y="3784"/>
                    <a:pt x="12167" y="2877"/>
                  </a:cubicBezTo>
                  <a:cubicBezTo>
                    <a:pt x="12167" y="2877"/>
                    <a:pt x="12783" y="982"/>
                    <a:pt x="9336" y="549"/>
                  </a:cubicBezTo>
                  <a:cubicBezTo>
                    <a:pt x="8286" y="434"/>
                    <a:pt x="7305" y="183"/>
                    <a:pt x="639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0" name="Google Shape;2370;p35"/>
            <p:cNvSpPr/>
            <p:nvPr/>
          </p:nvSpPr>
          <p:spPr>
            <a:xfrm>
              <a:off x="1535150" y="2600425"/>
              <a:ext cx="35975" cy="16000"/>
            </a:xfrm>
            <a:custGeom>
              <a:avLst/>
              <a:gdLst/>
              <a:ahLst/>
              <a:cxnLst/>
              <a:rect l="l" t="t" r="r" b="b"/>
              <a:pathLst>
                <a:path w="1439" h="640" extrusionOk="0">
                  <a:moveTo>
                    <a:pt x="777" y="0"/>
                  </a:moveTo>
                  <a:cubicBezTo>
                    <a:pt x="389" y="0"/>
                    <a:pt x="47" y="137"/>
                    <a:pt x="24" y="320"/>
                  </a:cubicBezTo>
                  <a:cubicBezTo>
                    <a:pt x="1" y="480"/>
                    <a:pt x="275" y="639"/>
                    <a:pt x="663" y="639"/>
                  </a:cubicBezTo>
                  <a:cubicBezTo>
                    <a:pt x="1028" y="639"/>
                    <a:pt x="1370" y="480"/>
                    <a:pt x="1416" y="320"/>
                  </a:cubicBezTo>
                  <a:cubicBezTo>
                    <a:pt x="1439" y="137"/>
                    <a:pt x="1142" y="0"/>
                    <a:pt x="77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1" name="Google Shape;2371;p35"/>
            <p:cNvSpPr/>
            <p:nvPr/>
          </p:nvSpPr>
          <p:spPr>
            <a:xfrm>
              <a:off x="555550" y="3166625"/>
              <a:ext cx="754225" cy="627075"/>
            </a:xfrm>
            <a:custGeom>
              <a:avLst/>
              <a:gdLst/>
              <a:ahLst/>
              <a:cxnLst/>
              <a:rect l="l" t="t" r="r" b="b"/>
              <a:pathLst>
                <a:path w="30169" h="25083" extrusionOk="0">
                  <a:moveTo>
                    <a:pt x="11495" y="1"/>
                  </a:moveTo>
                  <a:cubicBezTo>
                    <a:pt x="6694" y="1"/>
                    <a:pt x="1" y="12553"/>
                    <a:pt x="336" y="15995"/>
                  </a:cubicBezTo>
                  <a:cubicBezTo>
                    <a:pt x="587" y="18643"/>
                    <a:pt x="5358" y="21542"/>
                    <a:pt x="7344" y="22478"/>
                  </a:cubicBezTo>
                  <a:cubicBezTo>
                    <a:pt x="9654" y="23584"/>
                    <a:pt x="13092" y="25082"/>
                    <a:pt x="17007" y="25082"/>
                  </a:cubicBezTo>
                  <a:cubicBezTo>
                    <a:pt x="17617" y="25082"/>
                    <a:pt x="18239" y="25046"/>
                    <a:pt x="18870" y="24966"/>
                  </a:cubicBezTo>
                  <a:cubicBezTo>
                    <a:pt x="23572" y="24349"/>
                    <a:pt x="30169" y="7961"/>
                    <a:pt x="28274" y="5907"/>
                  </a:cubicBezTo>
                  <a:cubicBezTo>
                    <a:pt x="26403" y="3852"/>
                    <a:pt x="21952" y="4720"/>
                    <a:pt x="19304" y="4195"/>
                  </a:cubicBezTo>
                  <a:cubicBezTo>
                    <a:pt x="16656" y="3693"/>
                    <a:pt x="14785" y="360"/>
                    <a:pt x="11795" y="18"/>
                  </a:cubicBezTo>
                  <a:cubicBezTo>
                    <a:pt x="11696" y="6"/>
                    <a:pt x="11596" y="1"/>
                    <a:pt x="11495"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2" name="Google Shape;2372;p35"/>
            <p:cNvSpPr/>
            <p:nvPr/>
          </p:nvSpPr>
          <p:spPr>
            <a:xfrm>
              <a:off x="953300" y="3329275"/>
              <a:ext cx="328525" cy="463800"/>
            </a:xfrm>
            <a:custGeom>
              <a:avLst/>
              <a:gdLst/>
              <a:ahLst/>
              <a:cxnLst/>
              <a:rect l="l" t="t" r="r" b="b"/>
              <a:pathLst>
                <a:path w="13141" h="18552" extrusionOk="0">
                  <a:moveTo>
                    <a:pt x="11495" y="0"/>
                  </a:moveTo>
                  <a:cubicBezTo>
                    <a:pt x="6694" y="0"/>
                    <a:pt x="0" y="12574"/>
                    <a:pt x="335" y="15995"/>
                  </a:cubicBezTo>
                  <a:cubicBezTo>
                    <a:pt x="427" y="16839"/>
                    <a:pt x="975" y="17729"/>
                    <a:pt x="1751" y="18551"/>
                  </a:cubicBezTo>
                  <a:cubicBezTo>
                    <a:pt x="2139" y="18528"/>
                    <a:pt x="2550" y="18505"/>
                    <a:pt x="2960" y="18460"/>
                  </a:cubicBezTo>
                  <a:cubicBezTo>
                    <a:pt x="7274" y="17912"/>
                    <a:pt x="13140" y="4125"/>
                    <a:pt x="12661" y="222"/>
                  </a:cubicBezTo>
                  <a:cubicBezTo>
                    <a:pt x="12387" y="131"/>
                    <a:pt x="12091" y="63"/>
                    <a:pt x="11794" y="17"/>
                  </a:cubicBezTo>
                  <a:cubicBezTo>
                    <a:pt x="11695" y="6"/>
                    <a:pt x="11595" y="0"/>
                    <a:pt x="114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3" name="Google Shape;2373;p35"/>
            <p:cNvSpPr/>
            <p:nvPr/>
          </p:nvSpPr>
          <p:spPr>
            <a:xfrm>
              <a:off x="610725" y="3175150"/>
              <a:ext cx="660825" cy="403425"/>
            </a:xfrm>
            <a:custGeom>
              <a:avLst/>
              <a:gdLst/>
              <a:ahLst/>
              <a:cxnLst/>
              <a:rect l="l" t="t" r="r" b="b"/>
              <a:pathLst>
                <a:path w="26433" h="16137" extrusionOk="0">
                  <a:moveTo>
                    <a:pt x="9494" y="1"/>
                  </a:moveTo>
                  <a:cubicBezTo>
                    <a:pt x="9395" y="1"/>
                    <a:pt x="9297" y="7"/>
                    <a:pt x="9200" y="19"/>
                  </a:cubicBezTo>
                  <a:cubicBezTo>
                    <a:pt x="7214" y="270"/>
                    <a:pt x="2124" y="3991"/>
                    <a:pt x="1" y="10131"/>
                  </a:cubicBezTo>
                  <a:cubicBezTo>
                    <a:pt x="1" y="10131"/>
                    <a:pt x="138" y="12664"/>
                    <a:pt x="5228" y="14399"/>
                  </a:cubicBezTo>
                  <a:cubicBezTo>
                    <a:pt x="8235" y="15428"/>
                    <a:pt x="11121" y="16136"/>
                    <a:pt x="13401" y="16136"/>
                  </a:cubicBezTo>
                  <a:cubicBezTo>
                    <a:pt x="14962" y="16136"/>
                    <a:pt x="16239" y="15804"/>
                    <a:pt x="17074" y="15015"/>
                  </a:cubicBezTo>
                  <a:cubicBezTo>
                    <a:pt x="19106" y="13098"/>
                    <a:pt x="22027" y="7643"/>
                    <a:pt x="24127" y="7460"/>
                  </a:cubicBezTo>
                  <a:cubicBezTo>
                    <a:pt x="24372" y="7439"/>
                    <a:pt x="24593" y="7430"/>
                    <a:pt x="24791" y="7430"/>
                  </a:cubicBezTo>
                  <a:cubicBezTo>
                    <a:pt x="25667" y="7430"/>
                    <a:pt x="26118" y="7612"/>
                    <a:pt x="26341" y="7780"/>
                  </a:cubicBezTo>
                  <a:cubicBezTo>
                    <a:pt x="26410" y="7118"/>
                    <a:pt x="26433" y="6570"/>
                    <a:pt x="26341" y="6159"/>
                  </a:cubicBezTo>
                  <a:cubicBezTo>
                    <a:pt x="26159" y="5771"/>
                    <a:pt x="25839" y="5406"/>
                    <a:pt x="25314" y="5155"/>
                  </a:cubicBezTo>
                  <a:cubicBezTo>
                    <a:pt x="23648" y="4356"/>
                    <a:pt x="18672" y="5337"/>
                    <a:pt x="15956" y="3740"/>
                  </a:cubicBezTo>
                  <a:cubicBezTo>
                    <a:pt x="13353" y="2200"/>
                    <a:pt x="11369" y="1"/>
                    <a:pt x="94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4" name="Google Shape;2374;p35"/>
            <p:cNvSpPr/>
            <p:nvPr/>
          </p:nvSpPr>
          <p:spPr>
            <a:xfrm>
              <a:off x="609600" y="3151750"/>
              <a:ext cx="674500" cy="403550"/>
            </a:xfrm>
            <a:custGeom>
              <a:avLst/>
              <a:gdLst/>
              <a:ahLst/>
              <a:cxnLst/>
              <a:rect l="l" t="t" r="r" b="b"/>
              <a:pathLst>
                <a:path w="26980" h="16142" extrusionOk="0">
                  <a:moveTo>
                    <a:pt x="9473" y="1"/>
                  </a:moveTo>
                  <a:cubicBezTo>
                    <a:pt x="9374" y="1"/>
                    <a:pt x="9275" y="7"/>
                    <a:pt x="9176" y="19"/>
                  </a:cubicBezTo>
                  <a:cubicBezTo>
                    <a:pt x="7190" y="270"/>
                    <a:pt x="2100" y="3991"/>
                    <a:pt x="0" y="10131"/>
                  </a:cubicBezTo>
                  <a:cubicBezTo>
                    <a:pt x="0" y="10131"/>
                    <a:pt x="114" y="12664"/>
                    <a:pt x="5204" y="14399"/>
                  </a:cubicBezTo>
                  <a:cubicBezTo>
                    <a:pt x="8235" y="15432"/>
                    <a:pt x="11129" y="16141"/>
                    <a:pt x="13407" y="16141"/>
                  </a:cubicBezTo>
                  <a:cubicBezTo>
                    <a:pt x="14955" y="16141"/>
                    <a:pt x="16220" y="15814"/>
                    <a:pt x="17051" y="15038"/>
                  </a:cubicBezTo>
                  <a:cubicBezTo>
                    <a:pt x="19105" y="13098"/>
                    <a:pt x="22004" y="7643"/>
                    <a:pt x="24127" y="7460"/>
                  </a:cubicBezTo>
                  <a:cubicBezTo>
                    <a:pt x="24360" y="7440"/>
                    <a:pt x="24571" y="7431"/>
                    <a:pt x="24763" y="7431"/>
                  </a:cubicBezTo>
                  <a:cubicBezTo>
                    <a:pt x="26294" y="7431"/>
                    <a:pt x="26546" y="8008"/>
                    <a:pt x="26546" y="8008"/>
                  </a:cubicBezTo>
                  <a:cubicBezTo>
                    <a:pt x="26546" y="8008"/>
                    <a:pt x="26980" y="5977"/>
                    <a:pt x="25291" y="5155"/>
                  </a:cubicBezTo>
                  <a:cubicBezTo>
                    <a:pt x="23624" y="4356"/>
                    <a:pt x="18671" y="5360"/>
                    <a:pt x="15932" y="3740"/>
                  </a:cubicBezTo>
                  <a:cubicBezTo>
                    <a:pt x="13330" y="2200"/>
                    <a:pt x="11366" y="1"/>
                    <a:pt x="947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5" name="Google Shape;2375;p35"/>
            <p:cNvSpPr/>
            <p:nvPr/>
          </p:nvSpPr>
          <p:spPr>
            <a:xfrm>
              <a:off x="609600" y="3151750"/>
              <a:ext cx="656825" cy="380350"/>
            </a:xfrm>
            <a:custGeom>
              <a:avLst/>
              <a:gdLst/>
              <a:ahLst/>
              <a:cxnLst/>
              <a:rect l="l" t="t" r="r" b="b"/>
              <a:pathLst>
                <a:path w="26273" h="15214" extrusionOk="0">
                  <a:moveTo>
                    <a:pt x="9473" y="1"/>
                  </a:moveTo>
                  <a:cubicBezTo>
                    <a:pt x="9374" y="1"/>
                    <a:pt x="9275" y="7"/>
                    <a:pt x="9176" y="19"/>
                  </a:cubicBezTo>
                  <a:cubicBezTo>
                    <a:pt x="7190" y="270"/>
                    <a:pt x="2100" y="3991"/>
                    <a:pt x="0" y="10131"/>
                  </a:cubicBezTo>
                  <a:cubicBezTo>
                    <a:pt x="0" y="10131"/>
                    <a:pt x="0" y="10176"/>
                    <a:pt x="0" y="10222"/>
                  </a:cubicBezTo>
                  <a:cubicBezTo>
                    <a:pt x="548" y="11135"/>
                    <a:pt x="1803" y="12436"/>
                    <a:pt x="4839" y="13486"/>
                  </a:cubicBezTo>
                  <a:cubicBezTo>
                    <a:pt x="7843" y="14514"/>
                    <a:pt x="10726" y="15214"/>
                    <a:pt x="13004" y="15214"/>
                  </a:cubicBezTo>
                  <a:cubicBezTo>
                    <a:pt x="14569" y="15214"/>
                    <a:pt x="15849" y="14883"/>
                    <a:pt x="16686" y="14102"/>
                  </a:cubicBezTo>
                  <a:cubicBezTo>
                    <a:pt x="18717" y="12185"/>
                    <a:pt x="21639" y="6707"/>
                    <a:pt x="23739" y="6524"/>
                  </a:cubicBezTo>
                  <a:cubicBezTo>
                    <a:pt x="23968" y="6505"/>
                    <a:pt x="24176" y="6496"/>
                    <a:pt x="24365" y="6496"/>
                  </a:cubicBezTo>
                  <a:cubicBezTo>
                    <a:pt x="25922" y="6496"/>
                    <a:pt x="26158" y="7095"/>
                    <a:pt x="26158" y="7095"/>
                  </a:cubicBezTo>
                  <a:cubicBezTo>
                    <a:pt x="26158" y="7095"/>
                    <a:pt x="26272" y="6547"/>
                    <a:pt x="26158" y="5908"/>
                  </a:cubicBezTo>
                  <a:cubicBezTo>
                    <a:pt x="25975" y="5611"/>
                    <a:pt x="25702" y="5360"/>
                    <a:pt x="25291" y="5155"/>
                  </a:cubicBezTo>
                  <a:cubicBezTo>
                    <a:pt x="23624" y="4356"/>
                    <a:pt x="18671" y="5360"/>
                    <a:pt x="15932" y="3740"/>
                  </a:cubicBezTo>
                  <a:cubicBezTo>
                    <a:pt x="13330" y="2200"/>
                    <a:pt x="11366" y="1"/>
                    <a:pt x="947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6" name="Google Shape;2376;p35"/>
            <p:cNvSpPr/>
            <p:nvPr/>
          </p:nvSpPr>
          <p:spPr>
            <a:xfrm>
              <a:off x="716300" y="3503725"/>
              <a:ext cx="90750" cy="87675"/>
            </a:xfrm>
            <a:custGeom>
              <a:avLst/>
              <a:gdLst/>
              <a:ahLst/>
              <a:cxnLst/>
              <a:rect l="l" t="t" r="r" b="b"/>
              <a:pathLst>
                <a:path w="3630" h="3507" extrusionOk="0">
                  <a:moveTo>
                    <a:pt x="845" y="1"/>
                  </a:moveTo>
                  <a:cubicBezTo>
                    <a:pt x="845" y="1"/>
                    <a:pt x="1" y="1393"/>
                    <a:pt x="183" y="2420"/>
                  </a:cubicBezTo>
                  <a:cubicBezTo>
                    <a:pt x="183" y="2466"/>
                    <a:pt x="183" y="2511"/>
                    <a:pt x="206" y="2534"/>
                  </a:cubicBezTo>
                  <a:cubicBezTo>
                    <a:pt x="206" y="2580"/>
                    <a:pt x="206" y="2603"/>
                    <a:pt x="229" y="2648"/>
                  </a:cubicBezTo>
                  <a:cubicBezTo>
                    <a:pt x="252" y="2717"/>
                    <a:pt x="275" y="2785"/>
                    <a:pt x="297" y="2831"/>
                  </a:cubicBezTo>
                  <a:cubicBezTo>
                    <a:pt x="320" y="2854"/>
                    <a:pt x="343" y="2877"/>
                    <a:pt x="343" y="2899"/>
                  </a:cubicBezTo>
                  <a:cubicBezTo>
                    <a:pt x="389" y="2968"/>
                    <a:pt x="411" y="3014"/>
                    <a:pt x="457" y="3059"/>
                  </a:cubicBezTo>
                  <a:cubicBezTo>
                    <a:pt x="480" y="3059"/>
                    <a:pt x="480" y="3082"/>
                    <a:pt x="503" y="3105"/>
                  </a:cubicBezTo>
                  <a:cubicBezTo>
                    <a:pt x="548" y="3151"/>
                    <a:pt x="617" y="3196"/>
                    <a:pt x="685" y="3265"/>
                  </a:cubicBezTo>
                  <a:cubicBezTo>
                    <a:pt x="708" y="3265"/>
                    <a:pt x="731" y="3287"/>
                    <a:pt x="754" y="3287"/>
                  </a:cubicBezTo>
                  <a:cubicBezTo>
                    <a:pt x="845" y="3333"/>
                    <a:pt x="914" y="3379"/>
                    <a:pt x="1028" y="3424"/>
                  </a:cubicBezTo>
                  <a:cubicBezTo>
                    <a:pt x="1198" y="3481"/>
                    <a:pt x="1359" y="3507"/>
                    <a:pt x="1511" y="3507"/>
                  </a:cubicBezTo>
                  <a:cubicBezTo>
                    <a:pt x="3009" y="3507"/>
                    <a:pt x="3630" y="1005"/>
                    <a:pt x="3630" y="1005"/>
                  </a:cubicBezTo>
                  <a:lnTo>
                    <a:pt x="3105" y="799"/>
                  </a:lnTo>
                  <a:lnTo>
                    <a:pt x="845"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7" name="Google Shape;2377;p35"/>
            <p:cNvSpPr/>
            <p:nvPr/>
          </p:nvSpPr>
          <p:spPr>
            <a:xfrm>
              <a:off x="688350" y="3488900"/>
              <a:ext cx="111850" cy="87100"/>
            </a:xfrm>
            <a:custGeom>
              <a:avLst/>
              <a:gdLst/>
              <a:ahLst/>
              <a:cxnLst/>
              <a:rect l="l" t="t" r="r" b="b"/>
              <a:pathLst>
                <a:path w="4474" h="3484" extrusionOk="0">
                  <a:moveTo>
                    <a:pt x="1689" y="0"/>
                  </a:moveTo>
                  <a:lnTo>
                    <a:pt x="1689" y="0"/>
                  </a:lnTo>
                  <a:cubicBezTo>
                    <a:pt x="1689" y="0"/>
                    <a:pt x="0" y="2785"/>
                    <a:pt x="1872" y="3401"/>
                  </a:cubicBezTo>
                  <a:cubicBezTo>
                    <a:pt x="2042" y="3458"/>
                    <a:pt x="2203" y="3484"/>
                    <a:pt x="2355" y="3484"/>
                  </a:cubicBezTo>
                  <a:cubicBezTo>
                    <a:pt x="3853" y="3484"/>
                    <a:pt x="4474" y="982"/>
                    <a:pt x="4474" y="982"/>
                  </a:cubicBezTo>
                  <a:lnTo>
                    <a:pt x="1689" y="0"/>
                  </a:ln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8" name="Google Shape;2378;p35"/>
            <p:cNvSpPr/>
            <p:nvPr/>
          </p:nvSpPr>
          <p:spPr>
            <a:xfrm>
              <a:off x="713450" y="3508875"/>
              <a:ext cx="86750" cy="67125"/>
            </a:xfrm>
            <a:custGeom>
              <a:avLst/>
              <a:gdLst/>
              <a:ahLst/>
              <a:cxnLst/>
              <a:rect l="l" t="t" r="r" b="b"/>
              <a:pathLst>
                <a:path w="3470" h="2685" extrusionOk="0">
                  <a:moveTo>
                    <a:pt x="2945" y="0"/>
                  </a:moveTo>
                  <a:cubicBezTo>
                    <a:pt x="2668" y="732"/>
                    <a:pt x="2049" y="1892"/>
                    <a:pt x="1027" y="1892"/>
                  </a:cubicBezTo>
                  <a:cubicBezTo>
                    <a:pt x="869" y="1892"/>
                    <a:pt x="702" y="1864"/>
                    <a:pt x="525" y="1803"/>
                  </a:cubicBezTo>
                  <a:cubicBezTo>
                    <a:pt x="297" y="1735"/>
                    <a:pt x="115" y="1621"/>
                    <a:pt x="0" y="1484"/>
                  </a:cubicBezTo>
                  <a:lnTo>
                    <a:pt x="0" y="1484"/>
                  </a:lnTo>
                  <a:cubicBezTo>
                    <a:pt x="23" y="1963"/>
                    <a:pt x="252" y="2397"/>
                    <a:pt x="868" y="2602"/>
                  </a:cubicBezTo>
                  <a:cubicBezTo>
                    <a:pt x="1038" y="2659"/>
                    <a:pt x="1199" y="2685"/>
                    <a:pt x="1351" y="2685"/>
                  </a:cubicBezTo>
                  <a:cubicBezTo>
                    <a:pt x="2849" y="2685"/>
                    <a:pt x="3470" y="183"/>
                    <a:pt x="3470" y="183"/>
                  </a:cubicBezTo>
                  <a:lnTo>
                    <a:pt x="294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9" name="Google Shape;2379;p35"/>
            <p:cNvSpPr/>
            <p:nvPr/>
          </p:nvSpPr>
          <p:spPr>
            <a:xfrm>
              <a:off x="562225" y="3439825"/>
              <a:ext cx="691650" cy="353875"/>
            </a:xfrm>
            <a:custGeom>
              <a:avLst/>
              <a:gdLst/>
              <a:ahLst/>
              <a:cxnLst/>
              <a:rect l="l" t="t" r="r" b="b"/>
              <a:pathLst>
                <a:path w="27666" h="14155" extrusionOk="0">
                  <a:moveTo>
                    <a:pt x="27665" y="0"/>
                  </a:moveTo>
                  <a:lnTo>
                    <a:pt x="27665" y="0"/>
                  </a:lnTo>
                  <a:cubicBezTo>
                    <a:pt x="25816" y="4200"/>
                    <a:pt x="22575" y="9381"/>
                    <a:pt x="20407" y="9655"/>
                  </a:cubicBezTo>
                  <a:cubicBezTo>
                    <a:pt x="20319" y="9666"/>
                    <a:pt x="20235" y="9671"/>
                    <a:pt x="20154" y="9671"/>
                  </a:cubicBezTo>
                  <a:cubicBezTo>
                    <a:pt x="17354" y="9671"/>
                    <a:pt x="18626" y="3699"/>
                    <a:pt x="18626" y="3698"/>
                  </a:cubicBezTo>
                  <a:lnTo>
                    <a:pt x="18626" y="3698"/>
                  </a:lnTo>
                  <a:cubicBezTo>
                    <a:pt x="18626" y="3699"/>
                    <a:pt x="17097" y="9313"/>
                    <a:pt x="14860" y="9792"/>
                  </a:cubicBezTo>
                  <a:cubicBezTo>
                    <a:pt x="14643" y="9837"/>
                    <a:pt x="14378" y="9858"/>
                    <a:pt x="14074" y="9858"/>
                  </a:cubicBezTo>
                  <a:cubicBezTo>
                    <a:pt x="11250" y="9858"/>
                    <a:pt x="5045" y="8038"/>
                    <a:pt x="2078" y="6163"/>
                  </a:cubicBezTo>
                  <a:cubicBezTo>
                    <a:pt x="686" y="5273"/>
                    <a:pt x="412" y="3812"/>
                    <a:pt x="549" y="2397"/>
                  </a:cubicBezTo>
                  <a:lnTo>
                    <a:pt x="549" y="2397"/>
                  </a:lnTo>
                  <a:cubicBezTo>
                    <a:pt x="183" y="3492"/>
                    <a:pt x="1" y="4428"/>
                    <a:pt x="69" y="5067"/>
                  </a:cubicBezTo>
                  <a:cubicBezTo>
                    <a:pt x="320" y="7715"/>
                    <a:pt x="5091" y="10614"/>
                    <a:pt x="7077" y="11550"/>
                  </a:cubicBezTo>
                  <a:cubicBezTo>
                    <a:pt x="9387" y="12656"/>
                    <a:pt x="12825" y="14154"/>
                    <a:pt x="16740" y="14154"/>
                  </a:cubicBezTo>
                  <a:cubicBezTo>
                    <a:pt x="17350" y="14154"/>
                    <a:pt x="17972" y="14118"/>
                    <a:pt x="18603" y="14038"/>
                  </a:cubicBezTo>
                  <a:cubicBezTo>
                    <a:pt x="21890" y="13627"/>
                    <a:pt x="26044" y="5570"/>
                    <a:pt x="2766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0" name="Google Shape;2380;p35"/>
            <p:cNvSpPr/>
            <p:nvPr/>
          </p:nvSpPr>
          <p:spPr>
            <a:xfrm>
              <a:off x="611875" y="3150325"/>
              <a:ext cx="430275" cy="290075"/>
            </a:xfrm>
            <a:custGeom>
              <a:avLst/>
              <a:gdLst/>
              <a:ahLst/>
              <a:cxnLst/>
              <a:rect l="l" t="t" r="r" b="b"/>
              <a:pathLst>
                <a:path w="17211" h="11603" extrusionOk="0">
                  <a:moveTo>
                    <a:pt x="9694" y="0"/>
                  </a:moveTo>
                  <a:cubicBezTo>
                    <a:pt x="9034" y="0"/>
                    <a:pt x="8406" y="151"/>
                    <a:pt x="7921" y="373"/>
                  </a:cubicBezTo>
                  <a:cubicBezTo>
                    <a:pt x="7350" y="647"/>
                    <a:pt x="6962" y="921"/>
                    <a:pt x="6666" y="1081"/>
                  </a:cubicBezTo>
                  <a:cubicBezTo>
                    <a:pt x="6392" y="1286"/>
                    <a:pt x="6232" y="1400"/>
                    <a:pt x="6232" y="1400"/>
                  </a:cubicBezTo>
                  <a:cubicBezTo>
                    <a:pt x="6232" y="1400"/>
                    <a:pt x="6072" y="1514"/>
                    <a:pt x="5798" y="1697"/>
                  </a:cubicBezTo>
                  <a:cubicBezTo>
                    <a:pt x="5524" y="1925"/>
                    <a:pt x="5136" y="2199"/>
                    <a:pt x="4703" y="2610"/>
                  </a:cubicBezTo>
                  <a:cubicBezTo>
                    <a:pt x="3812" y="3386"/>
                    <a:pt x="2740" y="4550"/>
                    <a:pt x="1941" y="5874"/>
                  </a:cubicBezTo>
                  <a:cubicBezTo>
                    <a:pt x="1530" y="6536"/>
                    <a:pt x="1096" y="7175"/>
                    <a:pt x="777" y="7837"/>
                  </a:cubicBezTo>
                  <a:cubicBezTo>
                    <a:pt x="434" y="8476"/>
                    <a:pt x="183" y="9138"/>
                    <a:pt x="92" y="9731"/>
                  </a:cubicBezTo>
                  <a:cubicBezTo>
                    <a:pt x="1" y="10302"/>
                    <a:pt x="92" y="10827"/>
                    <a:pt x="229" y="11147"/>
                  </a:cubicBezTo>
                  <a:cubicBezTo>
                    <a:pt x="274" y="11306"/>
                    <a:pt x="366" y="11420"/>
                    <a:pt x="411" y="11489"/>
                  </a:cubicBezTo>
                  <a:cubicBezTo>
                    <a:pt x="457" y="11557"/>
                    <a:pt x="503" y="11603"/>
                    <a:pt x="503" y="11603"/>
                  </a:cubicBezTo>
                  <a:cubicBezTo>
                    <a:pt x="503" y="11580"/>
                    <a:pt x="503" y="11535"/>
                    <a:pt x="457" y="11466"/>
                  </a:cubicBezTo>
                  <a:cubicBezTo>
                    <a:pt x="434" y="11375"/>
                    <a:pt x="366" y="11261"/>
                    <a:pt x="320" y="11101"/>
                  </a:cubicBezTo>
                  <a:cubicBezTo>
                    <a:pt x="229" y="10781"/>
                    <a:pt x="160" y="10302"/>
                    <a:pt x="297" y="9754"/>
                  </a:cubicBezTo>
                  <a:cubicBezTo>
                    <a:pt x="411" y="9206"/>
                    <a:pt x="685" y="8590"/>
                    <a:pt x="1028" y="7974"/>
                  </a:cubicBezTo>
                  <a:cubicBezTo>
                    <a:pt x="1370" y="7358"/>
                    <a:pt x="1827" y="6718"/>
                    <a:pt x="2237" y="6079"/>
                  </a:cubicBezTo>
                  <a:cubicBezTo>
                    <a:pt x="3082" y="4801"/>
                    <a:pt x="4155" y="3705"/>
                    <a:pt x="5022" y="2975"/>
                  </a:cubicBezTo>
                  <a:cubicBezTo>
                    <a:pt x="5433" y="2587"/>
                    <a:pt x="5844" y="2336"/>
                    <a:pt x="6095" y="2131"/>
                  </a:cubicBezTo>
                  <a:cubicBezTo>
                    <a:pt x="6369" y="1925"/>
                    <a:pt x="6529" y="1834"/>
                    <a:pt x="6529" y="1834"/>
                  </a:cubicBezTo>
                  <a:cubicBezTo>
                    <a:pt x="6529" y="1834"/>
                    <a:pt x="6688" y="1720"/>
                    <a:pt x="6962" y="1514"/>
                  </a:cubicBezTo>
                  <a:cubicBezTo>
                    <a:pt x="7236" y="1354"/>
                    <a:pt x="7624" y="1058"/>
                    <a:pt x="8104" y="807"/>
                  </a:cubicBezTo>
                  <a:cubicBezTo>
                    <a:pt x="8574" y="593"/>
                    <a:pt x="9164" y="439"/>
                    <a:pt x="9799" y="439"/>
                  </a:cubicBezTo>
                  <a:cubicBezTo>
                    <a:pt x="9842" y="439"/>
                    <a:pt x="9886" y="440"/>
                    <a:pt x="9930" y="441"/>
                  </a:cubicBezTo>
                  <a:cubicBezTo>
                    <a:pt x="10614" y="464"/>
                    <a:pt x="11345" y="693"/>
                    <a:pt x="11984" y="1081"/>
                  </a:cubicBezTo>
                  <a:cubicBezTo>
                    <a:pt x="13285" y="1834"/>
                    <a:pt x="14335" y="3021"/>
                    <a:pt x="15385" y="3614"/>
                  </a:cubicBezTo>
                  <a:cubicBezTo>
                    <a:pt x="15887" y="3888"/>
                    <a:pt x="16343" y="4071"/>
                    <a:pt x="16663" y="4162"/>
                  </a:cubicBezTo>
                  <a:cubicBezTo>
                    <a:pt x="16908" y="4243"/>
                    <a:pt x="17082" y="4255"/>
                    <a:pt x="17162" y="4255"/>
                  </a:cubicBezTo>
                  <a:cubicBezTo>
                    <a:pt x="17194" y="4255"/>
                    <a:pt x="17211" y="4253"/>
                    <a:pt x="17211" y="4253"/>
                  </a:cubicBezTo>
                  <a:cubicBezTo>
                    <a:pt x="17211" y="4230"/>
                    <a:pt x="17028" y="4185"/>
                    <a:pt x="16709" y="4071"/>
                  </a:cubicBezTo>
                  <a:cubicBezTo>
                    <a:pt x="16389" y="3934"/>
                    <a:pt x="15955" y="3728"/>
                    <a:pt x="15476" y="3432"/>
                  </a:cubicBezTo>
                  <a:cubicBezTo>
                    <a:pt x="14517" y="2838"/>
                    <a:pt x="13513" y="1606"/>
                    <a:pt x="12189" y="761"/>
                  </a:cubicBezTo>
                  <a:cubicBezTo>
                    <a:pt x="11505" y="327"/>
                    <a:pt x="10706" y="53"/>
                    <a:pt x="9952" y="8"/>
                  </a:cubicBezTo>
                  <a:cubicBezTo>
                    <a:pt x="9866" y="3"/>
                    <a:pt x="9780" y="0"/>
                    <a:pt x="969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1" name="Google Shape;2381;p35"/>
            <p:cNvSpPr/>
            <p:nvPr/>
          </p:nvSpPr>
          <p:spPr>
            <a:xfrm>
              <a:off x="931425" y="3229675"/>
              <a:ext cx="344700" cy="126850"/>
            </a:xfrm>
            <a:custGeom>
              <a:avLst/>
              <a:gdLst/>
              <a:ahLst/>
              <a:cxnLst/>
              <a:rect l="l" t="t" r="r" b="b"/>
              <a:pathLst>
                <a:path w="13788" h="5074" extrusionOk="0">
                  <a:moveTo>
                    <a:pt x="21" y="1"/>
                  </a:moveTo>
                  <a:cubicBezTo>
                    <a:pt x="12" y="1"/>
                    <a:pt x="5" y="2"/>
                    <a:pt x="1" y="6"/>
                  </a:cubicBezTo>
                  <a:cubicBezTo>
                    <a:pt x="1" y="6"/>
                    <a:pt x="115" y="98"/>
                    <a:pt x="297" y="189"/>
                  </a:cubicBezTo>
                  <a:cubicBezTo>
                    <a:pt x="503" y="326"/>
                    <a:pt x="800" y="440"/>
                    <a:pt x="1165" y="600"/>
                  </a:cubicBezTo>
                  <a:cubicBezTo>
                    <a:pt x="1872" y="897"/>
                    <a:pt x="2877" y="1171"/>
                    <a:pt x="3904" y="1353"/>
                  </a:cubicBezTo>
                  <a:cubicBezTo>
                    <a:pt x="4406" y="1444"/>
                    <a:pt x="4931" y="1536"/>
                    <a:pt x="5410" y="1604"/>
                  </a:cubicBezTo>
                  <a:cubicBezTo>
                    <a:pt x="5890" y="1650"/>
                    <a:pt x="6346" y="1718"/>
                    <a:pt x="6757" y="1718"/>
                  </a:cubicBezTo>
                  <a:lnTo>
                    <a:pt x="8035" y="1718"/>
                  </a:lnTo>
                  <a:cubicBezTo>
                    <a:pt x="8035" y="1718"/>
                    <a:pt x="8172" y="1718"/>
                    <a:pt x="8400" y="1696"/>
                  </a:cubicBezTo>
                  <a:cubicBezTo>
                    <a:pt x="8629" y="1696"/>
                    <a:pt x="8948" y="1673"/>
                    <a:pt x="9336" y="1673"/>
                  </a:cubicBezTo>
                  <a:cubicBezTo>
                    <a:pt x="9505" y="1668"/>
                    <a:pt x="9688" y="1664"/>
                    <a:pt x="9880" y="1664"/>
                  </a:cubicBezTo>
                  <a:cubicBezTo>
                    <a:pt x="10546" y="1664"/>
                    <a:pt x="11331" y="1711"/>
                    <a:pt x="12075" y="1924"/>
                  </a:cubicBezTo>
                  <a:cubicBezTo>
                    <a:pt x="12577" y="2015"/>
                    <a:pt x="13011" y="2243"/>
                    <a:pt x="13262" y="2609"/>
                  </a:cubicBezTo>
                  <a:cubicBezTo>
                    <a:pt x="13491" y="2974"/>
                    <a:pt x="13559" y="3430"/>
                    <a:pt x="13536" y="3795"/>
                  </a:cubicBezTo>
                  <a:cubicBezTo>
                    <a:pt x="13513" y="4549"/>
                    <a:pt x="13354" y="5051"/>
                    <a:pt x="13399" y="5074"/>
                  </a:cubicBezTo>
                  <a:cubicBezTo>
                    <a:pt x="13422" y="5074"/>
                    <a:pt x="13468" y="4960"/>
                    <a:pt x="13559" y="4731"/>
                  </a:cubicBezTo>
                  <a:cubicBezTo>
                    <a:pt x="13627" y="4526"/>
                    <a:pt x="13719" y="4206"/>
                    <a:pt x="13742" y="3818"/>
                  </a:cubicBezTo>
                  <a:cubicBezTo>
                    <a:pt x="13787" y="3430"/>
                    <a:pt x="13764" y="2928"/>
                    <a:pt x="13513" y="2449"/>
                  </a:cubicBezTo>
                  <a:cubicBezTo>
                    <a:pt x="13239" y="1992"/>
                    <a:pt x="12692" y="1673"/>
                    <a:pt x="12189" y="1559"/>
                  </a:cubicBezTo>
                  <a:cubicBezTo>
                    <a:pt x="11162" y="1239"/>
                    <a:pt x="10090" y="1193"/>
                    <a:pt x="9336" y="1193"/>
                  </a:cubicBezTo>
                  <a:cubicBezTo>
                    <a:pt x="9199" y="1186"/>
                    <a:pt x="9073" y="1183"/>
                    <a:pt x="8956" y="1183"/>
                  </a:cubicBezTo>
                  <a:cubicBezTo>
                    <a:pt x="8723" y="1183"/>
                    <a:pt x="8530" y="1193"/>
                    <a:pt x="8378" y="1193"/>
                  </a:cubicBezTo>
                  <a:lnTo>
                    <a:pt x="8035" y="1193"/>
                  </a:lnTo>
                  <a:cubicBezTo>
                    <a:pt x="8035" y="1193"/>
                    <a:pt x="7898" y="1193"/>
                    <a:pt x="7670" y="1216"/>
                  </a:cubicBezTo>
                  <a:cubicBezTo>
                    <a:pt x="7442" y="1216"/>
                    <a:pt x="7122" y="1239"/>
                    <a:pt x="6757" y="1239"/>
                  </a:cubicBezTo>
                  <a:cubicBezTo>
                    <a:pt x="6369" y="1239"/>
                    <a:pt x="5935" y="1216"/>
                    <a:pt x="5456" y="1171"/>
                  </a:cubicBezTo>
                  <a:cubicBezTo>
                    <a:pt x="4977" y="1125"/>
                    <a:pt x="4475" y="1056"/>
                    <a:pt x="3972" y="988"/>
                  </a:cubicBezTo>
                  <a:cubicBezTo>
                    <a:pt x="2945" y="851"/>
                    <a:pt x="1964" y="623"/>
                    <a:pt x="1233" y="395"/>
                  </a:cubicBezTo>
                  <a:cubicBezTo>
                    <a:pt x="868" y="280"/>
                    <a:pt x="549" y="189"/>
                    <a:pt x="343" y="98"/>
                  </a:cubicBezTo>
                  <a:cubicBezTo>
                    <a:pt x="174" y="41"/>
                    <a:pt x="67" y="1"/>
                    <a:pt x="2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2" name="Google Shape;2382;p35"/>
            <p:cNvSpPr/>
            <p:nvPr/>
          </p:nvSpPr>
          <p:spPr>
            <a:xfrm>
              <a:off x="636975" y="3415825"/>
              <a:ext cx="457675" cy="122950"/>
            </a:xfrm>
            <a:custGeom>
              <a:avLst/>
              <a:gdLst/>
              <a:ahLst/>
              <a:cxnLst/>
              <a:rect l="l" t="t" r="r" b="b"/>
              <a:pathLst>
                <a:path w="18307" h="4918" extrusionOk="0">
                  <a:moveTo>
                    <a:pt x="18304" y="1"/>
                  </a:moveTo>
                  <a:cubicBezTo>
                    <a:pt x="18246" y="1"/>
                    <a:pt x="17884" y="543"/>
                    <a:pt x="17302" y="1325"/>
                  </a:cubicBezTo>
                  <a:cubicBezTo>
                    <a:pt x="16709" y="2101"/>
                    <a:pt x="15864" y="3151"/>
                    <a:pt x="14769" y="3813"/>
                  </a:cubicBezTo>
                  <a:cubicBezTo>
                    <a:pt x="14495" y="3973"/>
                    <a:pt x="14221" y="4133"/>
                    <a:pt x="13924" y="4247"/>
                  </a:cubicBezTo>
                  <a:cubicBezTo>
                    <a:pt x="13787" y="4293"/>
                    <a:pt x="13628" y="4315"/>
                    <a:pt x="13491" y="4361"/>
                  </a:cubicBezTo>
                  <a:cubicBezTo>
                    <a:pt x="13331" y="4384"/>
                    <a:pt x="13194" y="4407"/>
                    <a:pt x="13057" y="4430"/>
                  </a:cubicBezTo>
                  <a:cubicBezTo>
                    <a:pt x="12839" y="4455"/>
                    <a:pt x="12624" y="4465"/>
                    <a:pt x="12414" y="4465"/>
                  </a:cubicBezTo>
                  <a:cubicBezTo>
                    <a:pt x="12053" y="4465"/>
                    <a:pt x="11708" y="4436"/>
                    <a:pt x="11391" y="4407"/>
                  </a:cubicBezTo>
                  <a:cubicBezTo>
                    <a:pt x="10409" y="4315"/>
                    <a:pt x="9770" y="4247"/>
                    <a:pt x="9770" y="4247"/>
                  </a:cubicBezTo>
                  <a:cubicBezTo>
                    <a:pt x="9770" y="4247"/>
                    <a:pt x="9588" y="4247"/>
                    <a:pt x="9314" y="4201"/>
                  </a:cubicBezTo>
                  <a:cubicBezTo>
                    <a:pt x="9040" y="4156"/>
                    <a:pt x="8629" y="4133"/>
                    <a:pt x="8150" y="4064"/>
                  </a:cubicBezTo>
                  <a:cubicBezTo>
                    <a:pt x="7898" y="4019"/>
                    <a:pt x="7647" y="3973"/>
                    <a:pt x="7373" y="3905"/>
                  </a:cubicBezTo>
                  <a:cubicBezTo>
                    <a:pt x="7237" y="3882"/>
                    <a:pt x="7077" y="3859"/>
                    <a:pt x="6940" y="3836"/>
                  </a:cubicBezTo>
                  <a:cubicBezTo>
                    <a:pt x="6803" y="3791"/>
                    <a:pt x="6643" y="3768"/>
                    <a:pt x="6506" y="3722"/>
                  </a:cubicBezTo>
                  <a:cubicBezTo>
                    <a:pt x="6209" y="3654"/>
                    <a:pt x="5890" y="3585"/>
                    <a:pt x="5593" y="3494"/>
                  </a:cubicBezTo>
                  <a:cubicBezTo>
                    <a:pt x="5296" y="3380"/>
                    <a:pt x="5000" y="3288"/>
                    <a:pt x="4703" y="3129"/>
                  </a:cubicBezTo>
                  <a:cubicBezTo>
                    <a:pt x="4406" y="2992"/>
                    <a:pt x="4109" y="2855"/>
                    <a:pt x="3836" y="2695"/>
                  </a:cubicBezTo>
                  <a:cubicBezTo>
                    <a:pt x="3516" y="2581"/>
                    <a:pt x="3219" y="2444"/>
                    <a:pt x="2923" y="2330"/>
                  </a:cubicBezTo>
                  <a:cubicBezTo>
                    <a:pt x="2352" y="2124"/>
                    <a:pt x="1850" y="1873"/>
                    <a:pt x="1416" y="1645"/>
                  </a:cubicBezTo>
                  <a:cubicBezTo>
                    <a:pt x="1211" y="1531"/>
                    <a:pt x="1005" y="1417"/>
                    <a:pt x="845" y="1303"/>
                  </a:cubicBezTo>
                  <a:cubicBezTo>
                    <a:pt x="663" y="1211"/>
                    <a:pt x="526" y="1097"/>
                    <a:pt x="412" y="1029"/>
                  </a:cubicBezTo>
                  <a:cubicBezTo>
                    <a:pt x="186" y="885"/>
                    <a:pt x="53" y="797"/>
                    <a:pt x="11" y="797"/>
                  </a:cubicBezTo>
                  <a:cubicBezTo>
                    <a:pt x="7" y="797"/>
                    <a:pt x="3" y="798"/>
                    <a:pt x="1" y="800"/>
                  </a:cubicBezTo>
                  <a:cubicBezTo>
                    <a:pt x="1" y="800"/>
                    <a:pt x="115" y="915"/>
                    <a:pt x="343" y="1097"/>
                  </a:cubicBezTo>
                  <a:cubicBezTo>
                    <a:pt x="457" y="1188"/>
                    <a:pt x="572" y="1325"/>
                    <a:pt x="754" y="1440"/>
                  </a:cubicBezTo>
                  <a:cubicBezTo>
                    <a:pt x="914" y="1554"/>
                    <a:pt x="1097" y="1691"/>
                    <a:pt x="1302" y="1828"/>
                  </a:cubicBezTo>
                  <a:cubicBezTo>
                    <a:pt x="1736" y="2079"/>
                    <a:pt x="2238" y="2375"/>
                    <a:pt x="2831" y="2604"/>
                  </a:cubicBezTo>
                  <a:cubicBezTo>
                    <a:pt x="3105" y="2741"/>
                    <a:pt x="3379" y="2878"/>
                    <a:pt x="3676" y="3014"/>
                  </a:cubicBezTo>
                  <a:cubicBezTo>
                    <a:pt x="3950" y="3151"/>
                    <a:pt x="4246" y="3311"/>
                    <a:pt x="4543" y="3471"/>
                  </a:cubicBezTo>
                  <a:cubicBezTo>
                    <a:pt x="4840" y="3631"/>
                    <a:pt x="5159" y="3745"/>
                    <a:pt x="5479" y="3882"/>
                  </a:cubicBezTo>
                  <a:cubicBezTo>
                    <a:pt x="5776" y="3996"/>
                    <a:pt x="6095" y="4064"/>
                    <a:pt x="6392" y="4156"/>
                  </a:cubicBezTo>
                  <a:cubicBezTo>
                    <a:pt x="6552" y="4201"/>
                    <a:pt x="6689" y="4224"/>
                    <a:pt x="6848" y="4270"/>
                  </a:cubicBezTo>
                  <a:cubicBezTo>
                    <a:pt x="6985" y="4315"/>
                    <a:pt x="7122" y="4338"/>
                    <a:pt x="7282" y="4361"/>
                  </a:cubicBezTo>
                  <a:cubicBezTo>
                    <a:pt x="7556" y="4430"/>
                    <a:pt x="7807" y="4475"/>
                    <a:pt x="8058" y="4521"/>
                  </a:cubicBezTo>
                  <a:cubicBezTo>
                    <a:pt x="8560" y="4612"/>
                    <a:pt x="8971" y="4658"/>
                    <a:pt x="9245" y="4704"/>
                  </a:cubicBezTo>
                  <a:cubicBezTo>
                    <a:pt x="9542" y="4772"/>
                    <a:pt x="9702" y="4772"/>
                    <a:pt x="9702" y="4772"/>
                  </a:cubicBezTo>
                  <a:cubicBezTo>
                    <a:pt x="9702" y="4772"/>
                    <a:pt x="10364" y="4818"/>
                    <a:pt x="11368" y="4886"/>
                  </a:cubicBezTo>
                  <a:cubicBezTo>
                    <a:pt x="11643" y="4899"/>
                    <a:pt x="11944" y="4918"/>
                    <a:pt x="12266" y="4918"/>
                  </a:cubicBezTo>
                  <a:cubicBezTo>
                    <a:pt x="12533" y="4918"/>
                    <a:pt x="12813" y="4905"/>
                    <a:pt x="13103" y="4863"/>
                  </a:cubicBezTo>
                  <a:cubicBezTo>
                    <a:pt x="13262" y="4840"/>
                    <a:pt x="13422" y="4818"/>
                    <a:pt x="13582" y="4772"/>
                  </a:cubicBezTo>
                  <a:cubicBezTo>
                    <a:pt x="13742" y="4726"/>
                    <a:pt x="13924" y="4681"/>
                    <a:pt x="14061" y="4612"/>
                  </a:cubicBezTo>
                  <a:cubicBezTo>
                    <a:pt x="14404" y="4498"/>
                    <a:pt x="14678" y="4293"/>
                    <a:pt x="14974" y="4133"/>
                  </a:cubicBezTo>
                  <a:cubicBezTo>
                    <a:pt x="16116" y="3380"/>
                    <a:pt x="16914" y="2261"/>
                    <a:pt x="17462" y="1440"/>
                  </a:cubicBezTo>
                  <a:cubicBezTo>
                    <a:pt x="17736" y="1029"/>
                    <a:pt x="17964" y="663"/>
                    <a:pt x="18101" y="412"/>
                  </a:cubicBezTo>
                  <a:cubicBezTo>
                    <a:pt x="18238" y="161"/>
                    <a:pt x="18307" y="2"/>
                    <a:pt x="18307" y="2"/>
                  </a:cubicBezTo>
                  <a:cubicBezTo>
                    <a:pt x="18306" y="1"/>
                    <a:pt x="18305" y="1"/>
                    <a:pt x="1830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3" name="Google Shape;2383;p35"/>
            <p:cNvSpPr/>
            <p:nvPr/>
          </p:nvSpPr>
          <p:spPr>
            <a:xfrm>
              <a:off x="795050" y="3333550"/>
              <a:ext cx="451975" cy="224400"/>
            </a:xfrm>
            <a:custGeom>
              <a:avLst/>
              <a:gdLst/>
              <a:ahLst/>
              <a:cxnLst/>
              <a:rect l="l" t="t" r="r" b="b"/>
              <a:pathLst>
                <a:path w="18079" h="8976" extrusionOk="0">
                  <a:moveTo>
                    <a:pt x="17457" y="0"/>
                  </a:moveTo>
                  <a:cubicBezTo>
                    <a:pt x="17166" y="0"/>
                    <a:pt x="16774" y="62"/>
                    <a:pt x="16366" y="257"/>
                  </a:cubicBezTo>
                  <a:cubicBezTo>
                    <a:pt x="15887" y="485"/>
                    <a:pt x="15408" y="850"/>
                    <a:pt x="14928" y="1307"/>
                  </a:cubicBezTo>
                  <a:cubicBezTo>
                    <a:pt x="14472" y="1763"/>
                    <a:pt x="14015" y="2243"/>
                    <a:pt x="13582" y="2813"/>
                  </a:cubicBezTo>
                  <a:cubicBezTo>
                    <a:pt x="13330" y="3064"/>
                    <a:pt x="13148" y="3361"/>
                    <a:pt x="12965" y="3635"/>
                  </a:cubicBezTo>
                  <a:cubicBezTo>
                    <a:pt x="12783" y="3932"/>
                    <a:pt x="12600" y="4206"/>
                    <a:pt x="12417" y="4457"/>
                  </a:cubicBezTo>
                  <a:cubicBezTo>
                    <a:pt x="12098" y="5027"/>
                    <a:pt x="11733" y="5461"/>
                    <a:pt x="11436" y="5872"/>
                  </a:cubicBezTo>
                  <a:cubicBezTo>
                    <a:pt x="11094" y="6237"/>
                    <a:pt x="10820" y="6534"/>
                    <a:pt x="10591" y="6716"/>
                  </a:cubicBezTo>
                  <a:cubicBezTo>
                    <a:pt x="10363" y="6922"/>
                    <a:pt x="10249" y="7013"/>
                    <a:pt x="10249" y="7013"/>
                  </a:cubicBezTo>
                  <a:cubicBezTo>
                    <a:pt x="10249" y="7013"/>
                    <a:pt x="10112" y="7127"/>
                    <a:pt x="9884" y="7287"/>
                  </a:cubicBezTo>
                  <a:cubicBezTo>
                    <a:pt x="9656" y="7470"/>
                    <a:pt x="9313" y="7698"/>
                    <a:pt x="8880" y="7926"/>
                  </a:cubicBezTo>
                  <a:cubicBezTo>
                    <a:pt x="8651" y="8017"/>
                    <a:pt x="8423" y="8131"/>
                    <a:pt x="8149" y="8223"/>
                  </a:cubicBezTo>
                  <a:cubicBezTo>
                    <a:pt x="8012" y="8268"/>
                    <a:pt x="7875" y="8314"/>
                    <a:pt x="7738" y="8337"/>
                  </a:cubicBezTo>
                  <a:cubicBezTo>
                    <a:pt x="7670" y="8360"/>
                    <a:pt x="7579" y="8383"/>
                    <a:pt x="7510" y="8405"/>
                  </a:cubicBezTo>
                  <a:cubicBezTo>
                    <a:pt x="7442" y="8428"/>
                    <a:pt x="7373" y="8428"/>
                    <a:pt x="7282" y="8451"/>
                  </a:cubicBezTo>
                  <a:cubicBezTo>
                    <a:pt x="6985" y="8497"/>
                    <a:pt x="6665" y="8565"/>
                    <a:pt x="6346" y="8565"/>
                  </a:cubicBezTo>
                  <a:cubicBezTo>
                    <a:pt x="6186" y="8565"/>
                    <a:pt x="6004" y="8588"/>
                    <a:pt x="5844" y="8588"/>
                  </a:cubicBezTo>
                  <a:lnTo>
                    <a:pt x="5342" y="8588"/>
                  </a:lnTo>
                  <a:cubicBezTo>
                    <a:pt x="3995" y="8565"/>
                    <a:pt x="2625" y="8497"/>
                    <a:pt x="1644" y="8291"/>
                  </a:cubicBezTo>
                  <a:cubicBezTo>
                    <a:pt x="710" y="8121"/>
                    <a:pt x="131" y="7853"/>
                    <a:pt x="36" y="7853"/>
                  </a:cubicBezTo>
                  <a:cubicBezTo>
                    <a:pt x="29" y="7853"/>
                    <a:pt x="25" y="7854"/>
                    <a:pt x="23" y="7858"/>
                  </a:cubicBezTo>
                  <a:cubicBezTo>
                    <a:pt x="0" y="7858"/>
                    <a:pt x="160" y="7949"/>
                    <a:pt x="434" y="8086"/>
                  </a:cubicBezTo>
                  <a:cubicBezTo>
                    <a:pt x="503" y="8109"/>
                    <a:pt x="571" y="8154"/>
                    <a:pt x="640" y="8200"/>
                  </a:cubicBezTo>
                  <a:cubicBezTo>
                    <a:pt x="731" y="8223"/>
                    <a:pt x="822" y="8246"/>
                    <a:pt x="936" y="8291"/>
                  </a:cubicBezTo>
                  <a:cubicBezTo>
                    <a:pt x="1119" y="8360"/>
                    <a:pt x="1347" y="8451"/>
                    <a:pt x="1598" y="8497"/>
                  </a:cubicBezTo>
                  <a:cubicBezTo>
                    <a:pt x="2603" y="8771"/>
                    <a:pt x="3972" y="8908"/>
                    <a:pt x="5342" y="8953"/>
                  </a:cubicBezTo>
                  <a:lnTo>
                    <a:pt x="5844" y="8976"/>
                  </a:lnTo>
                  <a:lnTo>
                    <a:pt x="6369" y="8976"/>
                  </a:lnTo>
                  <a:cubicBezTo>
                    <a:pt x="6711" y="8976"/>
                    <a:pt x="7031" y="8908"/>
                    <a:pt x="7373" y="8885"/>
                  </a:cubicBezTo>
                  <a:cubicBezTo>
                    <a:pt x="7442" y="8862"/>
                    <a:pt x="7533" y="8862"/>
                    <a:pt x="7601" y="8839"/>
                  </a:cubicBezTo>
                  <a:cubicBezTo>
                    <a:pt x="7693" y="8816"/>
                    <a:pt x="7761" y="8793"/>
                    <a:pt x="7830" y="8771"/>
                  </a:cubicBezTo>
                  <a:cubicBezTo>
                    <a:pt x="7989" y="8748"/>
                    <a:pt x="8149" y="8702"/>
                    <a:pt x="8286" y="8656"/>
                  </a:cubicBezTo>
                  <a:cubicBezTo>
                    <a:pt x="8583" y="8588"/>
                    <a:pt x="8834" y="8451"/>
                    <a:pt x="9085" y="8360"/>
                  </a:cubicBezTo>
                  <a:cubicBezTo>
                    <a:pt x="9564" y="8131"/>
                    <a:pt x="9952" y="7903"/>
                    <a:pt x="10181" y="7721"/>
                  </a:cubicBezTo>
                  <a:cubicBezTo>
                    <a:pt x="10432" y="7538"/>
                    <a:pt x="10569" y="7424"/>
                    <a:pt x="10569" y="7424"/>
                  </a:cubicBezTo>
                  <a:cubicBezTo>
                    <a:pt x="10569" y="7424"/>
                    <a:pt x="10706" y="7310"/>
                    <a:pt x="10934" y="7104"/>
                  </a:cubicBezTo>
                  <a:cubicBezTo>
                    <a:pt x="11162" y="6899"/>
                    <a:pt x="11459" y="6557"/>
                    <a:pt x="11801" y="6169"/>
                  </a:cubicBezTo>
                  <a:cubicBezTo>
                    <a:pt x="12098" y="5758"/>
                    <a:pt x="12486" y="5255"/>
                    <a:pt x="12783" y="4708"/>
                  </a:cubicBezTo>
                  <a:cubicBezTo>
                    <a:pt x="12965" y="4434"/>
                    <a:pt x="13125" y="4137"/>
                    <a:pt x="13308" y="3863"/>
                  </a:cubicBezTo>
                  <a:cubicBezTo>
                    <a:pt x="13490" y="3589"/>
                    <a:pt x="13650" y="3293"/>
                    <a:pt x="13855" y="3041"/>
                  </a:cubicBezTo>
                  <a:cubicBezTo>
                    <a:pt x="14243" y="2494"/>
                    <a:pt x="14723" y="1969"/>
                    <a:pt x="15134" y="1512"/>
                  </a:cubicBezTo>
                  <a:cubicBezTo>
                    <a:pt x="15567" y="1056"/>
                    <a:pt x="16024" y="668"/>
                    <a:pt x="16458" y="439"/>
                  </a:cubicBezTo>
                  <a:cubicBezTo>
                    <a:pt x="16891" y="211"/>
                    <a:pt x="17302" y="120"/>
                    <a:pt x="17599" y="97"/>
                  </a:cubicBezTo>
                  <a:cubicBezTo>
                    <a:pt x="17747" y="86"/>
                    <a:pt x="17861" y="86"/>
                    <a:pt x="17941" y="86"/>
                  </a:cubicBezTo>
                  <a:cubicBezTo>
                    <a:pt x="18021" y="86"/>
                    <a:pt x="18067" y="86"/>
                    <a:pt x="18078" y="74"/>
                  </a:cubicBezTo>
                  <a:cubicBezTo>
                    <a:pt x="18078" y="74"/>
                    <a:pt x="17896" y="6"/>
                    <a:pt x="17599" y="6"/>
                  </a:cubicBezTo>
                  <a:cubicBezTo>
                    <a:pt x="17555" y="2"/>
                    <a:pt x="17507" y="0"/>
                    <a:pt x="174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4" name="Google Shape;2384;p35"/>
            <p:cNvSpPr/>
            <p:nvPr/>
          </p:nvSpPr>
          <p:spPr>
            <a:xfrm>
              <a:off x="559375" y="3409575"/>
              <a:ext cx="524450" cy="391475"/>
            </a:xfrm>
            <a:custGeom>
              <a:avLst/>
              <a:gdLst/>
              <a:ahLst/>
              <a:cxnLst/>
              <a:rect l="l" t="t" r="r" b="b"/>
              <a:pathLst>
                <a:path w="20978" h="15659" extrusionOk="0">
                  <a:moveTo>
                    <a:pt x="2055" y="0"/>
                  </a:moveTo>
                  <a:cubicBezTo>
                    <a:pt x="2032" y="0"/>
                    <a:pt x="1941" y="206"/>
                    <a:pt x="1758" y="594"/>
                  </a:cubicBezTo>
                  <a:cubicBezTo>
                    <a:pt x="1576" y="959"/>
                    <a:pt x="1302" y="1507"/>
                    <a:pt x="982" y="2169"/>
                  </a:cubicBezTo>
                  <a:cubicBezTo>
                    <a:pt x="685" y="2831"/>
                    <a:pt x="366" y="3630"/>
                    <a:pt x="160" y="4520"/>
                  </a:cubicBezTo>
                  <a:cubicBezTo>
                    <a:pt x="69" y="4976"/>
                    <a:pt x="1" y="5456"/>
                    <a:pt x="23" y="5958"/>
                  </a:cubicBezTo>
                  <a:cubicBezTo>
                    <a:pt x="46" y="6460"/>
                    <a:pt x="206" y="6939"/>
                    <a:pt x="389" y="7396"/>
                  </a:cubicBezTo>
                  <a:cubicBezTo>
                    <a:pt x="800" y="8332"/>
                    <a:pt x="1461" y="9108"/>
                    <a:pt x="2146" y="9724"/>
                  </a:cubicBezTo>
                  <a:cubicBezTo>
                    <a:pt x="2831" y="10340"/>
                    <a:pt x="3539" y="10820"/>
                    <a:pt x="4155" y="11230"/>
                  </a:cubicBezTo>
                  <a:cubicBezTo>
                    <a:pt x="4771" y="11619"/>
                    <a:pt x="5319" y="11915"/>
                    <a:pt x="5684" y="12121"/>
                  </a:cubicBezTo>
                  <a:cubicBezTo>
                    <a:pt x="6049" y="12326"/>
                    <a:pt x="6278" y="12440"/>
                    <a:pt x="6278" y="12440"/>
                  </a:cubicBezTo>
                  <a:cubicBezTo>
                    <a:pt x="6278" y="12440"/>
                    <a:pt x="6483" y="12554"/>
                    <a:pt x="6871" y="12737"/>
                  </a:cubicBezTo>
                  <a:cubicBezTo>
                    <a:pt x="7259" y="12920"/>
                    <a:pt x="7807" y="13193"/>
                    <a:pt x="8469" y="13490"/>
                  </a:cubicBezTo>
                  <a:cubicBezTo>
                    <a:pt x="9838" y="14038"/>
                    <a:pt x="11664" y="14654"/>
                    <a:pt x="13536" y="15225"/>
                  </a:cubicBezTo>
                  <a:cubicBezTo>
                    <a:pt x="14495" y="15476"/>
                    <a:pt x="15476" y="15636"/>
                    <a:pt x="16389" y="15659"/>
                  </a:cubicBezTo>
                  <a:cubicBezTo>
                    <a:pt x="17325" y="15659"/>
                    <a:pt x="18170" y="15544"/>
                    <a:pt x="18877" y="15293"/>
                  </a:cubicBezTo>
                  <a:cubicBezTo>
                    <a:pt x="19585" y="15065"/>
                    <a:pt x="20133" y="14768"/>
                    <a:pt x="20475" y="14517"/>
                  </a:cubicBezTo>
                  <a:cubicBezTo>
                    <a:pt x="20658" y="14403"/>
                    <a:pt x="20772" y="14289"/>
                    <a:pt x="20863" y="14198"/>
                  </a:cubicBezTo>
                  <a:cubicBezTo>
                    <a:pt x="20954" y="14129"/>
                    <a:pt x="20977" y="14084"/>
                    <a:pt x="20977" y="14084"/>
                  </a:cubicBezTo>
                  <a:cubicBezTo>
                    <a:pt x="20976" y="14082"/>
                    <a:pt x="20975" y="14081"/>
                    <a:pt x="20973" y="14081"/>
                  </a:cubicBezTo>
                  <a:cubicBezTo>
                    <a:pt x="20905" y="14081"/>
                    <a:pt x="20157" y="14735"/>
                    <a:pt x="18809" y="15111"/>
                  </a:cubicBezTo>
                  <a:cubicBezTo>
                    <a:pt x="18226" y="15266"/>
                    <a:pt x="17544" y="15372"/>
                    <a:pt x="16792" y="15372"/>
                  </a:cubicBezTo>
                  <a:cubicBezTo>
                    <a:pt x="16660" y="15372"/>
                    <a:pt x="16525" y="15369"/>
                    <a:pt x="16389" y="15362"/>
                  </a:cubicBezTo>
                  <a:cubicBezTo>
                    <a:pt x="15499" y="15316"/>
                    <a:pt x="14563" y="15134"/>
                    <a:pt x="13650" y="14860"/>
                  </a:cubicBezTo>
                  <a:cubicBezTo>
                    <a:pt x="11824" y="14266"/>
                    <a:pt x="9998" y="13604"/>
                    <a:pt x="8674" y="13034"/>
                  </a:cubicBezTo>
                  <a:cubicBezTo>
                    <a:pt x="8012" y="12737"/>
                    <a:pt x="7487" y="12463"/>
                    <a:pt x="7099" y="12280"/>
                  </a:cubicBezTo>
                  <a:cubicBezTo>
                    <a:pt x="6734" y="12075"/>
                    <a:pt x="6506" y="11961"/>
                    <a:pt x="6506" y="11961"/>
                  </a:cubicBezTo>
                  <a:cubicBezTo>
                    <a:pt x="6506" y="11961"/>
                    <a:pt x="6300" y="11870"/>
                    <a:pt x="5935" y="11664"/>
                  </a:cubicBezTo>
                  <a:cubicBezTo>
                    <a:pt x="5547" y="11459"/>
                    <a:pt x="5022" y="11185"/>
                    <a:pt x="4406" y="10820"/>
                  </a:cubicBezTo>
                  <a:cubicBezTo>
                    <a:pt x="3812" y="10432"/>
                    <a:pt x="3105" y="9975"/>
                    <a:pt x="2443" y="9404"/>
                  </a:cubicBezTo>
                  <a:cubicBezTo>
                    <a:pt x="1758" y="8811"/>
                    <a:pt x="1119" y="8103"/>
                    <a:pt x="731" y="7259"/>
                  </a:cubicBezTo>
                  <a:cubicBezTo>
                    <a:pt x="548" y="6825"/>
                    <a:pt x="389" y="6392"/>
                    <a:pt x="366" y="5935"/>
                  </a:cubicBezTo>
                  <a:cubicBezTo>
                    <a:pt x="320" y="5479"/>
                    <a:pt x="366" y="5022"/>
                    <a:pt x="434" y="4588"/>
                  </a:cubicBezTo>
                  <a:cubicBezTo>
                    <a:pt x="617" y="3721"/>
                    <a:pt x="914" y="2922"/>
                    <a:pt x="1188" y="2260"/>
                  </a:cubicBezTo>
                  <a:cubicBezTo>
                    <a:pt x="1461" y="1575"/>
                    <a:pt x="1690" y="1028"/>
                    <a:pt x="1849" y="640"/>
                  </a:cubicBezTo>
                  <a:cubicBezTo>
                    <a:pt x="2009" y="229"/>
                    <a:pt x="2078" y="0"/>
                    <a:pt x="2055"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5" name="Google Shape;2385;p35"/>
            <p:cNvSpPr/>
            <p:nvPr/>
          </p:nvSpPr>
          <p:spPr>
            <a:xfrm>
              <a:off x="953675" y="3535075"/>
              <a:ext cx="77650" cy="239325"/>
            </a:xfrm>
            <a:custGeom>
              <a:avLst/>
              <a:gdLst/>
              <a:ahLst/>
              <a:cxnLst/>
              <a:rect l="l" t="t" r="r" b="b"/>
              <a:pathLst>
                <a:path w="3106" h="9573" extrusionOk="0">
                  <a:moveTo>
                    <a:pt x="3032" y="1"/>
                  </a:moveTo>
                  <a:cubicBezTo>
                    <a:pt x="2940" y="1"/>
                    <a:pt x="2225" y="1121"/>
                    <a:pt x="1599" y="2285"/>
                  </a:cubicBezTo>
                  <a:cubicBezTo>
                    <a:pt x="1279" y="2878"/>
                    <a:pt x="1005" y="3494"/>
                    <a:pt x="800" y="3974"/>
                  </a:cubicBezTo>
                  <a:cubicBezTo>
                    <a:pt x="594" y="4430"/>
                    <a:pt x="480" y="4750"/>
                    <a:pt x="480" y="4750"/>
                  </a:cubicBezTo>
                  <a:cubicBezTo>
                    <a:pt x="480" y="4750"/>
                    <a:pt x="366" y="5092"/>
                    <a:pt x="252" y="5594"/>
                  </a:cubicBezTo>
                  <a:cubicBezTo>
                    <a:pt x="138" y="6074"/>
                    <a:pt x="1" y="6758"/>
                    <a:pt x="24" y="7466"/>
                  </a:cubicBezTo>
                  <a:cubicBezTo>
                    <a:pt x="47" y="7831"/>
                    <a:pt x="92" y="8173"/>
                    <a:pt x="206" y="8493"/>
                  </a:cubicBezTo>
                  <a:cubicBezTo>
                    <a:pt x="343" y="8813"/>
                    <a:pt x="549" y="9064"/>
                    <a:pt x="754" y="9223"/>
                  </a:cubicBezTo>
                  <a:cubicBezTo>
                    <a:pt x="1116" y="9509"/>
                    <a:pt x="1429" y="9572"/>
                    <a:pt x="1524" y="9572"/>
                  </a:cubicBezTo>
                  <a:cubicBezTo>
                    <a:pt x="1543" y="9572"/>
                    <a:pt x="1553" y="9570"/>
                    <a:pt x="1553" y="9566"/>
                  </a:cubicBezTo>
                  <a:cubicBezTo>
                    <a:pt x="1576" y="9520"/>
                    <a:pt x="1234" y="9429"/>
                    <a:pt x="891" y="9086"/>
                  </a:cubicBezTo>
                  <a:cubicBezTo>
                    <a:pt x="731" y="8904"/>
                    <a:pt x="572" y="8676"/>
                    <a:pt x="503" y="8402"/>
                  </a:cubicBezTo>
                  <a:cubicBezTo>
                    <a:pt x="412" y="8105"/>
                    <a:pt x="389" y="7785"/>
                    <a:pt x="389" y="7466"/>
                  </a:cubicBezTo>
                  <a:cubicBezTo>
                    <a:pt x="412" y="6827"/>
                    <a:pt x="572" y="6188"/>
                    <a:pt x="709" y="5708"/>
                  </a:cubicBezTo>
                  <a:cubicBezTo>
                    <a:pt x="868" y="5229"/>
                    <a:pt x="982" y="4932"/>
                    <a:pt x="982" y="4932"/>
                  </a:cubicBezTo>
                  <a:cubicBezTo>
                    <a:pt x="982" y="4932"/>
                    <a:pt x="1074" y="4613"/>
                    <a:pt x="1256" y="4133"/>
                  </a:cubicBezTo>
                  <a:cubicBezTo>
                    <a:pt x="1416" y="3677"/>
                    <a:pt x="1667" y="3061"/>
                    <a:pt x="1941" y="2444"/>
                  </a:cubicBezTo>
                  <a:cubicBezTo>
                    <a:pt x="2466" y="1235"/>
                    <a:pt x="3105" y="48"/>
                    <a:pt x="3037" y="2"/>
                  </a:cubicBezTo>
                  <a:cubicBezTo>
                    <a:pt x="3035" y="1"/>
                    <a:pt x="3034" y="1"/>
                    <a:pt x="303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6" name="Google Shape;2386;p35"/>
            <p:cNvSpPr/>
            <p:nvPr/>
          </p:nvSpPr>
          <p:spPr>
            <a:xfrm>
              <a:off x="609600" y="3173900"/>
              <a:ext cx="656825" cy="358200"/>
            </a:xfrm>
            <a:custGeom>
              <a:avLst/>
              <a:gdLst/>
              <a:ahLst/>
              <a:cxnLst/>
              <a:rect l="l" t="t" r="r" b="b"/>
              <a:pathLst>
                <a:path w="26273" h="14328" extrusionOk="0">
                  <a:moveTo>
                    <a:pt x="11824" y="1"/>
                  </a:moveTo>
                  <a:lnTo>
                    <a:pt x="11824" y="1"/>
                  </a:lnTo>
                  <a:cubicBezTo>
                    <a:pt x="12349" y="571"/>
                    <a:pt x="12691" y="1165"/>
                    <a:pt x="12691" y="1530"/>
                  </a:cubicBezTo>
                  <a:cubicBezTo>
                    <a:pt x="12691" y="2374"/>
                    <a:pt x="16320" y="3675"/>
                    <a:pt x="17621" y="3812"/>
                  </a:cubicBezTo>
                  <a:cubicBezTo>
                    <a:pt x="18922" y="3949"/>
                    <a:pt x="19995" y="5730"/>
                    <a:pt x="17439" y="9017"/>
                  </a:cubicBezTo>
                  <a:cubicBezTo>
                    <a:pt x="16229" y="10583"/>
                    <a:pt x="14119" y="11168"/>
                    <a:pt x="11829" y="11168"/>
                  </a:cubicBezTo>
                  <a:cubicBezTo>
                    <a:pt x="9279" y="11168"/>
                    <a:pt x="6505" y="10443"/>
                    <a:pt x="4497" y="9542"/>
                  </a:cubicBezTo>
                  <a:cubicBezTo>
                    <a:pt x="2055" y="8423"/>
                    <a:pt x="2123" y="6049"/>
                    <a:pt x="2465" y="4474"/>
                  </a:cubicBezTo>
                  <a:lnTo>
                    <a:pt x="2465" y="4474"/>
                  </a:lnTo>
                  <a:cubicBezTo>
                    <a:pt x="1484" y="5844"/>
                    <a:pt x="617" y="7442"/>
                    <a:pt x="0" y="9245"/>
                  </a:cubicBezTo>
                  <a:cubicBezTo>
                    <a:pt x="0" y="9245"/>
                    <a:pt x="0" y="9290"/>
                    <a:pt x="0" y="9336"/>
                  </a:cubicBezTo>
                  <a:cubicBezTo>
                    <a:pt x="548" y="10249"/>
                    <a:pt x="1803" y="11550"/>
                    <a:pt x="4839" y="12600"/>
                  </a:cubicBezTo>
                  <a:cubicBezTo>
                    <a:pt x="7843" y="13628"/>
                    <a:pt x="10726" y="14328"/>
                    <a:pt x="13004" y="14328"/>
                  </a:cubicBezTo>
                  <a:cubicBezTo>
                    <a:pt x="14569" y="14328"/>
                    <a:pt x="15849" y="13997"/>
                    <a:pt x="16686" y="13216"/>
                  </a:cubicBezTo>
                  <a:cubicBezTo>
                    <a:pt x="18717" y="11299"/>
                    <a:pt x="21639" y="5821"/>
                    <a:pt x="23739" y="5638"/>
                  </a:cubicBezTo>
                  <a:cubicBezTo>
                    <a:pt x="23968" y="5619"/>
                    <a:pt x="24176" y="5610"/>
                    <a:pt x="24365" y="5610"/>
                  </a:cubicBezTo>
                  <a:cubicBezTo>
                    <a:pt x="25922" y="5610"/>
                    <a:pt x="26158" y="6209"/>
                    <a:pt x="26158" y="6209"/>
                  </a:cubicBezTo>
                  <a:cubicBezTo>
                    <a:pt x="26158" y="6209"/>
                    <a:pt x="26272" y="5661"/>
                    <a:pt x="26158" y="5022"/>
                  </a:cubicBezTo>
                  <a:cubicBezTo>
                    <a:pt x="25975" y="4725"/>
                    <a:pt x="25702" y="4474"/>
                    <a:pt x="25291" y="4269"/>
                  </a:cubicBezTo>
                  <a:cubicBezTo>
                    <a:pt x="23624" y="3470"/>
                    <a:pt x="18671" y="4474"/>
                    <a:pt x="15932" y="2854"/>
                  </a:cubicBezTo>
                  <a:cubicBezTo>
                    <a:pt x="14380" y="1941"/>
                    <a:pt x="13056" y="777"/>
                    <a:pt x="118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7" name="Google Shape;2387;p35"/>
            <p:cNvSpPr/>
            <p:nvPr/>
          </p:nvSpPr>
          <p:spPr>
            <a:xfrm>
              <a:off x="607875" y="3539775"/>
              <a:ext cx="24575" cy="37475"/>
            </a:xfrm>
            <a:custGeom>
              <a:avLst/>
              <a:gdLst/>
              <a:ahLst/>
              <a:cxnLst/>
              <a:rect l="l" t="t" r="r" b="b"/>
              <a:pathLst>
                <a:path w="983" h="1499" extrusionOk="0">
                  <a:moveTo>
                    <a:pt x="341" y="1"/>
                  </a:moveTo>
                  <a:cubicBezTo>
                    <a:pt x="310" y="1"/>
                    <a:pt x="280" y="7"/>
                    <a:pt x="252" y="19"/>
                  </a:cubicBezTo>
                  <a:cubicBezTo>
                    <a:pt x="46" y="111"/>
                    <a:pt x="1" y="522"/>
                    <a:pt x="138" y="910"/>
                  </a:cubicBezTo>
                  <a:cubicBezTo>
                    <a:pt x="256" y="1264"/>
                    <a:pt x="475" y="1499"/>
                    <a:pt x="651" y="1499"/>
                  </a:cubicBezTo>
                  <a:cubicBezTo>
                    <a:pt x="679" y="1499"/>
                    <a:pt x="706" y="1493"/>
                    <a:pt x="731" y="1480"/>
                  </a:cubicBezTo>
                  <a:cubicBezTo>
                    <a:pt x="937" y="1389"/>
                    <a:pt x="982" y="978"/>
                    <a:pt x="868" y="590"/>
                  </a:cubicBezTo>
                  <a:cubicBezTo>
                    <a:pt x="750" y="236"/>
                    <a:pt x="531" y="1"/>
                    <a:pt x="34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8" name="Google Shape;2388;p35"/>
            <p:cNvSpPr/>
            <p:nvPr/>
          </p:nvSpPr>
          <p:spPr>
            <a:xfrm>
              <a:off x="599325" y="3500525"/>
              <a:ext cx="17725" cy="26975"/>
            </a:xfrm>
            <a:custGeom>
              <a:avLst/>
              <a:gdLst/>
              <a:ahLst/>
              <a:cxnLst/>
              <a:rect l="l" t="t" r="r" b="b"/>
              <a:pathLst>
                <a:path w="709" h="1079" extrusionOk="0">
                  <a:moveTo>
                    <a:pt x="245" y="0"/>
                  </a:moveTo>
                  <a:cubicBezTo>
                    <a:pt x="223" y="0"/>
                    <a:pt x="202" y="5"/>
                    <a:pt x="183" y="14"/>
                  </a:cubicBezTo>
                  <a:cubicBezTo>
                    <a:pt x="23" y="83"/>
                    <a:pt x="0" y="380"/>
                    <a:pt x="92" y="654"/>
                  </a:cubicBezTo>
                  <a:cubicBezTo>
                    <a:pt x="170" y="908"/>
                    <a:pt x="332" y="1079"/>
                    <a:pt x="464" y="1079"/>
                  </a:cubicBezTo>
                  <a:cubicBezTo>
                    <a:pt x="485" y="1079"/>
                    <a:pt x="506" y="1074"/>
                    <a:pt x="525" y="1064"/>
                  </a:cubicBezTo>
                  <a:cubicBezTo>
                    <a:pt x="662" y="996"/>
                    <a:pt x="708" y="699"/>
                    <a:pt x="617" y="425"/>
                  </a:cubicBezTo>
                  <a:cubicBezTo>
                    <a:pt x="538" y="171"/>
                    <a:pt x="376" y="0"/>
                    <a:pt x="24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9" name="Google Shape;2389;p35"/>
            <p:cNvSpPr/>
            <p:nvPr/>
          </p:nvSpPr>
          <p:spPr>
            <a:xfrm>
              <a:off x="744275" y="3226100"/>
              <a:ext cx="37100" cy="28975"/>
            </a:xfrm>
            <a:custGeom>
              <a:avLst/>
              <a:gdLst/>
              <a:ahLst/>
              <a:cxnLst/>
              <a:rect l="l" t="t" r="r" b="b"/>
              <a:pathLst>
                <a:path w="1484" h="1159" extrusionOk="0">
                  <a:moveTo>
                    <a:pt x="1132" y="0"/>
                  </a:moveTo>
                  <a:cubicBezTo>
                    <a:pt x="937" y="0"/>
                    <a:pt x="668" y="114"/>
                    <a:pt x="457" y="309"/>
                  </a:cubicBezTo>
                  <a:cubicBezTo>
                    <a:pt x="137" y="583"/>
                    <a:pt x="0" y="926"/>
                    <a:pt x="183" y="1085"/>
                  </a:cubicBezTo>
                  <a:cubicBezTo>
                    <a:pt x="232" y="1135"/>
                    <a:pt x="305" y="1158"/>
                    <a:pt x="390" y="1158"/>
                  </a:cubicBezTo>
                  <a:cubicBezTo>
                    <a:pt x="578" y="1158"/>
                    <a:pt x="830" y="1046"/>
                    <a:pt x="1050" y="857"/>
                  </a:cubicBezTo>
                  <a:cubicBezTo>
                    <a:pt x="1370" y="560"/>
                    <a:pt x="1484" y="218"/>
                    <a:pt x="1324" y="58"/>
                  </a:cubicBezTo>
                  <a:cubicBezTo>
                    <a:pt x="1278" y="19"/>
                    <a:pt x="1211" y="0"/>
                    <a:pt x="11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0" name="Google Shape;2390;p35"/>
            <p:cNvSpPr/>
            <p:nvPr/>
          </p:nvSpPr>
          <p:spPr>
            <a:xfrm>
              <a:off x="785925" y="3202025"/>
              <a:ext cx="26275" cy="20525"/>
            </a:xfrm>
            <a:custGeom>
              <a:avLst/>
              <a:gdLst/>
              <a:ahLst/>
              <a:cxnLst/>
              <a:rect l="l" t="t" r="r" b="b"/>
              <a:pathLst>
                <a:path w="1051" h="821" extrusionOk="0">
                  <a:moveTo>
                    <a:pt x="801" y="0"/>
                  </a:moveTo>
                  <a:cubicBezTo>
                    <a:pt x="666" y="0"/>
                    <a:pt x="481" y="77"/>
                    <a:pt x="320" y="222"/>
                  </a:cubicBezTo>
                  <a:cubicBezTo>
                    <a:pt x="92" y="405"/>
                    <a:pt x="0" y="656"/>
                    <a:pt x="114" y="770"/>
                  </a:cubicBezTo>
                  <a:cubicBezTo>
                    <a:pt x="156" y="805"/>
                    <a:pt x="210" y="820"/>
                    <a:pt x="272" y="820"/>
                  </a:cubicBezTo>
                  <a:cubicBezTo>
                    <a:pt x="413" y="820"/>
                    <a:pt x="595" y="738"/>
                    <a:pt x="754" y="610"/>
                  </a:cubicBezTo>
                  <a:cubicBezTo>
                    <a:pt x="982" y="405"/>
                    <a:pt x="1050" y="154"/>
                    <a:pt x="936" y="40"/>
                  </a:cubicBezTo>
                  <a:cubicBezTo>
                    <a:pt x="903" y="13"/>
                    <a:pt x="856" y="0"/>
                    <a:pt x="80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1" name="Google Shape;2391;p35"/>
            <p:cNvSpPr/>
            <p:nvPr/>
          </p:nvSpPr>
          <p:spPr>
            <a:xfrm>
              <a:off x="1099200" y="2506200"/>
              <a:ext cx="544425" cy="928375"/>
            </a:xfrm>
            <a:custGeom>
              <a:avLst/>
              <a:gdLst/>
              <a:ahLst/>
              <a:cxnLst/>
              <a:rect l="l" t="t" r="r" b="b"/>
              <a:pathLst>
                <a:path w="21777" h="37135" extrusionOk="0">
                  <a:moveTo>
                    <a:pt x="17816" y="1"/>
                  </a:moveTo>
                  <a:cubicBezTo>
                    <a:pt x="17362" y="1"/>
                    <a:pt x="16906" y="70"/>
                    <a:pt x="16480" y="163"/>
                  </a:cubicBezTo>
                  <a:cubicBezTo>
                    <a:pt x="16480" y="163"/>
                    <a:pt x="18238" y="4134"/>
                    <a:pt x="16549" y="9498"/>
                  </a:cubicBezTo>
                  <a:cubicBezTo>
                    <a:pt x="12280" y="23148"/>
                    <a:pt x="0" y="35017"/>
                    <a:pt x="2351" y="36752"/>
                  </a:cubicBezTo>
                  <a:cubicBezTo>
                    <a:pt x="2711" y="37017"/>
                    <a:pt x="3076" y="37134"/>
                    <a:pt x="3443" y="37134"/>
                  </a:cubicBezTo>
                  <a:cubicBezTo>
                    <a:pt x="5483" y="37134"/>
                    <a:pt x="7608" y="33522"/>
                    <a:pt x="9290" y="31433"/>
                  </a:cubicBezTo>
                  <a:cubicBezTo>
                    <a:pt x="11276" y="28945"/>
                    <a:pt x="19539" y="16232"/>
                    <a:pt x="20771" y="8038"/>
                  </a:cubicBezTo>
                  <a:cubicBezTo>
                    <a:pt x="21777" y="1355"/>
                    <a:pt x="19822" y="1"/>
                    <a:pt x="17816"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2" name="Google Shape;2392;p35"/>
            <p:cNvSpPr/>
            <p:nvPr/>
          </p:nvSpPr>
          <p:spPr>
            <a:xfrm>
              <a:off x="1132300" y="2517025"/>
              <a:ext cx="502175" cy="917475"/>
            </a:xfrm>
            <a:custGeom>
              <a:avLst/>
              <a:gdLst/>
              <a:ahLst/>
              <a:cxnLst/>
              <a:rect l="l" t="t" r="r" b="b"/>
              <a:pathLst>
                <a:path w="20087" h="36699" extrusionOk="0">
                  <a:moveTo>
                    <a:pt x="17080" y="0"/>
                  </a:moveTo>
                  <a:cubicBezTo>
                    <a:pt x="16638" y="0"/>
                    <a:pt x="16193" y="67"/>
                    <a:pt x="15773" y="164"/>
                  </a:cubicBezTo>
                  <a:cubicBezTo>
                    <a:pt x="15773" y="164"/>
                    <a:pt x="17530" y="4135"/>
                    <a:pt x="15841" y="9499"/>
                  </a:cubicBezTo>
                  <a:cubicBezTo>
                    <a:pt x="11710" y="22761"/>
                    <a:pt x="0" y="34333"/>
                    <a:pt x="1484" y="36570"/>
                  </a:cubicBezTo>
                  <a:cubicBezTo>
                    <a:pt x="1699" y="36657"/>
                    <a:pt x="1915" y="36698"/>
                    <a:pt x="2132" y="36698"/>
                  </a:cubicBezTo>
                  <a:cubicBezTo>
                    <a:pt x="4176" y="36698"/>
                    <a:pt x="6295" y="33085"/>
                    <a:pt x="7966" y="31000"/>
                  </a:cubicBezTo>
                  <a:cubicBezTo>
                    <a:pt x="9952" y="28512"/>
                    <a:pt x="18215" y="15799"/>
                    <a:pt x="19447" y="7605"/>
                  </a:cubicBezTo>
                  <a:cubicBezTo>
                    <a:pt x="20087" y="3359"/>
                    <a:pt x="19539" y="1259"/>
                    <a:pt x="18512" y="300"/>
                  </a:cubicBezTo>
                  <a:cubicBezTo>
                    <a:pt x="18065" y="83"/>
                    <a:pt x="17575" y="0"/>
                    <a:pt x="1708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3" name="Google Shape;2393;p35"/>
            <p:cNvSpPr/>
            <p:nvPr/>
          </p:nvSpPr>
          <p:spPr>
            <a:xfrm>
              <a:off x="1196200" y="3339125"/>
              <a:ext cx="60525" cy="69025"/>
            </a:xfrm>
            <a:custGeom>
              <a:avLst/>
              <a:gdLst/>
              <a:ahLst/>
              <a:cxnLst/>
              <a:rect l="l" t="t" r="r" b="b"/>
              <a:pathLst>
                <a:path w="2421" h="2761" extrusionOk="0">
                  <a:moveTo>
                    <a:pt x="1689" y="0"/>
                  </a:moveTo>
                  <a:cubicBezTo>
                    <a:pt x="1287" y="0"/>
                    <a:pt x="776" y="349"/>
                    <a:pt x="434" y="924"/>
                  </a:cubicBezTo>
                  <a:cubicBezTo>
                    <a:pt x="1" y="1632"/>
                    <a:pt x="1" y="2430"/>
                    <a:pt x="434" y="2681"/>
                  </a:cubicBezTo>
                  <a:cubicBezTo>
                    <a:pt x="527" y="2735"/>
                    <a:pt x="630" y="2760"/>
                    <a:pt x="741" y="2760"/>
                  </a:cubicBezTo>
                  <a:cubicBezTo>
                    <a:pt x="1148" y="2760"/>
                    <a:pt x="1645" y="2412"/>
                    <a:pt x="1986" y="1837"/>
                  </a:cubicBezTo>
                  <a:cubicBezTo>
                    <a:pt x="2420" y="1129"/>
                    <a:pt x="2420" y="330"/>
                    <a:pt x="1986" y="79"/>
                  </a:cubicBezTo>
                  <a:cubicBezTo>
                    <a:pt x="1899" y="26"/>
                    <a:pt x="1798" y="0"/>
                    <a:pt x="168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4" name="Google Shape;2394;p35"/>
            <p:cNvSpPr/>
            <p:nvPr/>
          </p:nvSpPr>
          <p:spPr>
            <a:xfrm>
              <a:off x="1196200" y="3353075"/>
              <a:ext cx="53675" cy="55075"/>
            </a:xfrm>
            <a:custGeom>
              <a:avLst/>
              <a:gdLst/>
              <a:ahLst/>
              <a:cxnLst/>
              <a:rect l="l" t="t" r="r" b="b"/>
              <a:pathLst>
                <a:path w="2147" h="2203" extrusionOk="0">
                  <a:moveTo>
                    <a:pt x="708" y="1"/>
                  </a:moveTo>
                  <a:cubicBezTo>
                    <a:pt x="617" y="115"/>
                    <a:pt x="526" y="229"/>
                    <a:pt x="434" y="366"/>
                  </a:cubicBezTo>
                  <a:cubicBezTo>
                    <a:pt x="1" y="1074"/>
                    <a:pt x="1" y="1872"/>
                    <a:pt x="434" y="2123"/>
                  </a:cubicBezTo>
                  <a:cubicBezTo>
                    <a:pt x="527" y="2177"/>
                    <a:pt x="630" y="2202"/>
                    <a:pt x="741" y="2202"/>
                  </a:cubicBezTo>
                  <a:cubicBezTo>
                    <a:pt x="1148" y="2202"/>
                    <a:pt x="1645" y="1854"/>
                    <a:pt x="1986" y="1279"/>
                  </a:cubicBezTo>
                  <a:cubicBezTo>
                    <a:pt x="2055" y="1188"/>
                    <a:pt x="2101" y="1096"/>
                    <a:pt x="2146" y="1005"/>
                  </a:cubicBezTo>
                  <a:lnTo>
                    <a:pt x="2146" y="1005"/>
                  </a:lnTo>
                  <a:cubicBezTo>
                    <a:pt x="1822" y="1347"/>
                    <a:pt x="1446" y="1560"/>
                    <a:pt x="1134" y="1560"/>
                  </a:cubicBezTo>
                  <a:cubicBezTo>
                    <a:pt x="1029" y="1560"/>
                    <a:pt x="931" y="1536"/>
                    <a:pt x="845" y="1484"/>
                  </a:cubicBezTo>
                  <a:cubicBezTo>
                    <a:pt x="480" y="1256"/>
                    <a:pt x="434" y="617"/>
                    <a:pt x="7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5" name="Google Shape;2395;p35"/>
            <p:cNvSpPr/>
            <p:nvPr/>
          </p:nvSpPr>
          <p:spPr>
            <a:xfrm>
              <a:off x="1147125" y="2509700"/>
              <a:ext cx="482225" cy="932425"/>
            </a:xfrm>
            <a:custGeom>
              <a:avLst/>
              <a:gdLst/>
              <a:ahLst/>
              <a:cxnLst/>
              <a:rect l="l" t="t" r="r" b="b"/>
              <a:pathLst>
                <a:path w="19289" h="37297" extrusionOk="0">
                  <a:moveTo>
                    <a:pt x="3516" y="29787"/>
                  </a:moveTo>
                  <a:cubicBezTo>
                    <a:pt x="3516" y="29787"/>
                    <a:pt x="3475" y="29840"/>
                    <a:pt x="3397" y="29943"/>
                  </a:cubicBezTo>
                  <a:lnTo>
                    <a:pt x="3397" y="29943"/>
                  </a:lnTo>
                  <a:cubicBezTo>
                    <a:pt x="3478" y="29840"/>
                    <a:pt x="3516" y="29787"/>
                    <a:pt x="3516" y="29787"/>
                  </a:cubicBezTo>
                  <a:close/>
                  <a:moveTo>
                    <a:pt x="16732" y="0"/>
                  </a:moveTo>
                  <a:lnTo>
                    <a:pt x="16732" y="0"/>
                  </a:lnTo>
                  <a:cubicBezTo>
                    <a:pt x="16732" y="0"/>
                    <a:pt x="16778" y="23"/>
                    <a:pt x="16869" y="46"/>
                  </a:cubicBezTo>
                  <a:cubicBezTo>
                    <a:pt x="16983" y="68"/>
                    <a:pt x="17120" y="91"/>
                    <a:pt x="17302" y="183"/>
                  </a:cubicBezTo>
                  <a:cubicBezTo>
                    <a:pt x="17645" y="342"/>
                    <a:pt x="18124" y="685"/>
                    <a:pt x="18466" y="1324"/>
                  </a:cubicBezTo>
                  <a:cubicBezTo>
                    <a:pt x="18809" y="1940"/>
                    <a:pt x="19014" y="2808"/>
                    <a:pt x="19060" y="3812"/>
                  </a:cubicBezTo>
                  <a:cubicBezTo>
                    <a:pt x="19128" y="4816"/>
                    <a:pt x="19037" y="5935"/>
                    <a:pt x="18854" y="7167"/>
                  </a:cubicBezTo>
                  <a:cubicBezTo>
                    <a:pt x="18672" y="8377"/>
                    <a:pt x="18375" y="9678"/>
                    <a:pt x="17987" y="11047"/>
                  </a:cubicBezTo>
                  <a:cubicBezTo>
                    <a:pt x="17599" y="12394"/>
                    <a:pt x="17120" y="13809"/>
                    <a:pt x="16526" y="15224"/>
                  </a:cubicBezTo>
                  <a:cubicBezTo>
                    <a:pt x="16207" y="15932"/>
                    <a:pt x="15864" y="16640"/>
                    <a:pt x="15522" y="17370"/>
                  </a:cubicBezTo>
                  <a:cubicBezTo>
                    <a:pt x="15180" y="18078"/>
                    <a:pt x="14860" y="18831"/>
                    <a:pt x="14472" y="19538"/>
                  </a:cubicBezTo>
                  <a:cubicBezTo>
                    <a:pt x="14084" y="20246"/>
                    <a:pt x="13696" y="20954"/>
                    <a:pt x="13308" y="21684"/>
                  </a:cubicBezTo>
                  <a:cubicBezTo>
                    <a:pt x="12897" y="22392"/>
                    <a:pt x="12441" y="23076"/>
                    <a:pt x="12007" y="23784"/>
                  </a:cubicBezTo>
                  <a:cubicBezTo>
                    <a:pt x="11573" y="24492"/>
                    <a:pt x="11162" y="25199"/>
                    <a:pt x="10729" y="25884"/>
                  </a:cubicBezTo>
                  <a:cubicBezTo>
                    <a:pt x="10272" y="26569"/>
                    <a:pt x="9816" y="27253"/>
                    <a:pt x="9382" y="27938"/>
                  </a:cubicBezTo>
                  <a:cubicBezTo>
                    <a:pt x="8492" y="29308"/>
                    <a:pt x="7624" y="30654"/>
                    <a:pt x="6757" y="31910"/>
                  </a:cubicBezTo>
                  <a:cubicBezTo>
                    <a:pt x="5844" y="33165"/>
                    <a:pt x="4977" y="34375"/>
                    <a:pt x="4018" y="35425"/>
                  </a:cubicBezTo>
                  <a:cubicBezTo>
                    <a:pt x="3539" y="35927"/>
                    <a:pt x="3059" y="36429"/>
                    <a:pt x="2511" y="36749"/>
                  </a:cubicBezTo>
                  <a:cubicBezTo>
                    <a:pt x="2218" y="36944"/>
                    <a:pt x="1892" y="37061"/>
                    <a:pt x="1583" y="37061"/>
                  </a:cubicBezTo>
                  <a:cubicBezTo>
                    <a:pt x="1314" y="37061"/>
                    <a:pt x="1057" y="36973"/>
                    <a:pt x="845" y="36772"/>
                  </a:cubicBezTo>
                  <a:cubicBezTo>
                    <a:pt x="731" y="36680"/>
                    <a:pt x="617" y="36589"/>
                    <a:pt x="526" y="36475"/>
                  </a:cubicBezTo>
                  <a:cubicBezTo>
                    <a:pt x="480" y="36429"/>
                    <a:pt x="412" y="36361"/>
                    <a:pt x="389" y="36315"/>
                  </a:cubicBezTo>
                  <a:cubicBezTo>
                    <a:pt x="343" y="36247"/>
                    <a:pt x="297" y="36201"/>
                    <a:pt x="297" y="36132"/>
                  </a:cubicBezTo>
                  <a:cubicBezTo>
                    <a:pt x="206" y="35904"/>
                    <a:pt x="252" y="35607"/>
                    <a:pt x="320" y="35334"/>
                  </a:cubicBezTo>
                  <a:cubicBezTo>
                    <a:pt x="457" y="34809"/>
                    <a:pt x="685" y="34329"/>
                    <a:pt x="891" y="33873"/>
                  </a:cubicBezTo>
                  <a:cubicBezTo>
                    <a:pt x="1347" y="32983"/>
                    <a:pt x="1827" y="32229"/>
                    <a:pt x="2215" y="31636"/>
                  </a:cubicBezTo>
                  <a:cubicBezTo>
                    <a:pt x="2785" y="30773"/>
                    <a:pt x="3204" y="30200"/>
                    <a:pt x="3397" y="29943"/>
                  </a:cubicBezTo>
                  <a:lnTo>
                    <a:pt x="3397" y="29943"/>
                  </a:lnTo>
                  <a:cubicBezTo>
                    <a:pt x="3338" y="30018"/>
                    <a:pt x="3257" y="30118"/>
                    <a:pt x="3151" y="30243"/>
                  </a:cubicBezTo>
                  <a:cubicBezTo>
                    <a:pt x="2922" y="30540"/>
                    <a:pt x="2580" y="30997"/>
                    <a:pt x="2169" y="31590"/>
                  </a:cubicBezTo>
                  <a:cubicBezTo>
                    <a:pt x="1758" y="32184"/>
                    <a:pt x="1256" y="32914"/>
                    <a:pt x="777" y="33804"/>
                  </a:cubicBezTo>
                  <a:cubicBezTo>
                    <a:pt x="549" y="34261"/>
                    <a:pt x="297" y="34740"/>
                    <a:pt x="138" y="35288"/>
                  </a:cubicBezTo>
                  <a:cubicBezTo>
                    <a:pt x="69" y="35585"/>
                    <a:pt x="1" y="35881"/>
                    <a:pt x="115" y="36201"/>
                  </a:cubicBezTo>
                  <a:cubicBezTo>
                    <a:pt x="138" y="36292"/>
                    <a:pt x="183" y="36361"/>
                    <a:pt x="229" y="36429"/>
                  </a:cubicBezTo>
                  <a:cubicBezTo>
                    <a:pt x="275" y="36498"/>
                    <a:pt x="320" y="36543"/>
                    <a:pt x="366" y="36612"/>
                  </a:cubicBezTo>
                  <a:cubicBezTo>
                    <a:pt x="480" y="36726"/>
                    <a:pt x="594" y="36840"/>
                    <a:pt x="708" y="36954"/>
                  </a:cubicBezTo>
                  <a:cubicBezTo>
                    <a:pt x="845" y="37045"/>
                    <a:pt x="982" y="37137"/>
                    <a:pt x="1142" y="37205"/>
                  </a:cubicBezTo>
                  <a:lnTo>
                    <a:pt x="1393" y="37274"/>
                  </a:lnTo>
                  <a:cubicBezTo>
                    <a:pt x="1439" y="37285"/>
                    <a:pt x="1479" y="37285"/>
                    <a:pt x="1519" y="37285"/>
                  </a:cubicBezTo>
                  <a:cubicBezTo>
                    <a:pt x="1559" y="37285"/>
                    <a:pt x="1598" y="37285"/>
                    <a:pt x="1644" y="37296"/>
                  </a:cubicBezTo>
                  <a:cubicBezTo>
                    <a:pt x="1735" y="37296"/>
                    <a:pt x="1827" y="37274"/>
                    <a:pt x="1918" y="37251"/>
                  </a:cubicBezTo>
                  <a:cubicBezTo>
                    <a:pt x="1987" y="37228"/>
                    <a:pt x="2078" y="37228"/>
                    <a:pt x="2169" y="37182"/>
                  </a:cubicBezTo>
                  <a:cubicBezTo>
                    <a:pt x="2306" y="37114"/>
                    <a:pt x="2489" y="37068"/>
                    <a:pt x="2626" y="36954"/>
                  </a:cubicBezTo>
                  <a:cubicBezTo>
                    <a:pt x="3219" y="36612"/>
                    <a:pt x="3721" y="36132"/>
                    <a:pt x="4223" y="35607"/>
                  </a:cubicBezTo>
                  <a:cubicBezTo>
                    <a:pt x="5205" y="34557"/>
                    <a:pt x="6118" y="33371"/>
                    <a:pt x="7008" y="32092"/>
                  </a:cubicBezTo>
                  <a:cubicBezTo>
                    <a:pt x="7898" y="30837"/>
                    <a:pt x="8766" y="29490"/>
                    <a:pt x="9679" y="28144"/>
                  </a:cubicBezTo>
                  <a:cubicBezTo>
                    <a:pt x="10112" y="27459"/>
                    <a:pt x="10569" y="26774"/>
                    <a:pt x="11025" y="26089"/>
                  </a:cubicBezTo>
                  <a:cubicBezTo>
                    <a:pt x="11482" y="25405"/>
                    <a:pt x="11893" y="24674"/>
                    <a:pt x="12326" y="23989"/>
                  </a:cubicBezTo>
                  <a:cubicBezTo>
                    <a:pt x="12760" y="23282"/>
                    <a:pt x="13217" y="22574"/>
                    <a:pt x="13605" y="21867"/>
                  </a:cubicBezTo>
                  <a:cubicBezTo>
                    <a:pt x="13993" y="21136"/>
                    <a:pt x="14381" y="20406"/>
                    <a:pt x="14769" y="19698"/>
                  </a:cubicBezTo>
                  <a:cubicBezTo>
                    <a:pt x="15180" y="18968"/>
                    <a:pt x="15476" y="18237"/>
                    <a:pt x="15819" y="17507"/>
                  </a:cubicBezTo>
                  <a:cubicBezTo>
                    <a:pt x="16161" y="16777"/>
                    <a:pt x="16503" y="16069"/>
                    <a:pt x="16823" y="15361"/>
                  </a:cubicBezTo>
                  <a:cubicBezTo>
                    <a:pt x="17416" y="13923"/>
                    <a:pt x="17873" y="12485"/>
                    <a:pt x="18261" y="11116"/>
                  </a:cubicBezTo>
                  <a:cubicBezTo>
                    <a:pt x="18626" y="9746"/>
                    <a:pt x="18900" y="8423"/>
                    <a:pt x="19060" y="7190"/>
                  </a:cubicBezTo>
                  <a:cubicBezTo>
                    <a:pt x="19220" y="5957"/>
                    <a:pt x="19288" y="4816"/>
                    <a:pt x="19197" y="3812"/>
                  </a:cubicBezTo>
                  <a:cubicBezTo>
                    <a:pt x="19128" y="2785"/>
                    <a:pt x="18900" y="1917"/>
                    <a:pt x="18535" y="1278"/>
                  </a:cubicBezTo>
                  <a:cubicBezTo>
                    <a:pt x="18170" y="639"/>
                    <a:pt x="17668" y="297"/>
                    <a:pt x="17302" y="160"/>
                  </a:cubicBezTo>
                  <a:cubicBezTo>
                    <a:pt x="17120" y="91"/>
                    <a:pt x="16983" y="68"/>
                    <a:pt x="16891" y="46"/>
                  </a:cubicBezTo>
                  <a:cubicBezTo>
                    <a:pt x="16778" y="23"/>
                    <a:pt x="16732" y="0"/>
                    <a:pt x="1673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6" name="Google Shape;2396;p35"/>
            <p:cNvSpPr/>
            <p:nvPr/>
          </p:nvSpPr>
          <p:spPr>
            <a:xfrm>
              <a:off x="955975" y="2567300"/>
              <a:ext cx="392625" cy="643925"/>
            </a:xfrm>
            <a:custGeom>
              <a:avLst/>
              <a:gdLst/>
              <a:ahLst/>
              <a:cxnLst/>
              <a:rect l="l" t="t" r="r" b="b"/>
              <a:pathLst>
                <a:path w="15705" h="25757" extrusionOk="0">
                  <a:moveTo>
                    <a:pt x="8359" y="1"/>
                  </a:moveTo>
                  <a:cubicBezTo>
                    <a:pt x="8046" y="1"/>
                    <a:pt x="7742" y="44"/>
                    <a:pt x="7464" y="138"/>
                  </a:cubicBezTo>
                  <a:cubicBezTo>
                    <a:pt x="7190" y="252"/>
                    <a:pt x="6916" y="435"/>
                    <a:pt x="6665" y="640"/>
                  </a:cubicBezTo>
                  <a:cubicBezTo>
                    <a:pt x="6437" y="846"/>
                    <a:pt x="6209" y="1097"/>
                    <a:pt x="6026" y="1325"/>
                  </a:cubicBezTo>
                  <a:cubicBezTo>
                    <a:pt x="5227" y="2375"/>
                    <a:pt x="4679" y="3653"/>
                    <a:pt x="4177" y="4840"/>
                  </a:cubicBezTo>
                  <a:cubicBezTo>
                    <a:pt x="2625" y="8492"/>
                    <a:pt x="1484" y="12373"/>
                    <a:pt x="890" y="16230"/>
                  </a:cubicBezTo>
                  <a:cubicBezTo>
                    <a:pt x="525" y="18581"/>
                    <a:pt x="0" y="21959"/>
                    <a:pt x="1552" y="24036"/>
                  </a:cubicBezTo>
                  <a:cubicBezTo>
                    <a:pt x="2493" y="25261"/>
                    <a:pt x="3716" y="25757"/>
                    <a:pt x="5021" y="25757"/>
                  </a:cubicBezTo>
                  <a:cubicBezTo>
                    <a:pt x="7389" y="25757"/>
                    <a:pt x="10025" y="24125"/>
                    <a:pt x="11732" y="22256"/>
                  </a:cubicBezTo>
                  <a:cubicBezTo>
                    <a:pt x="12874" y="21046"/>
                    <a:pt x="14152" y="19563"/>
                    <a:pt x="14882" y="18102"/>
                  </a:cubicBezTo>
                  <a:cubicBezTo>
                    <a:pt x="15704" y="16386"/>
                    <a:pt x="14540" y="15091"/>
                    <a:pt x="13108" y="15091"/>
                  </a:cubicBezTo>
                  <a:cubicBezTo>
                    <a:pt x="12711" y="15091"/>
                    <a:pt x="12294" y="15190"/>
                    <a:pt x="11892" y="15408"/>
                  </a:cubicBezTo>
                  <a:cubicBezTo>
                    <a:pt x="10546" y="16139"/>
                    <a:pt x="8902" y="16983"/>
                    <a:pt x="7670" y="17919"/>
                  </a:cubicBezTo>
                  <a:cubicBezTo>
                    <a:pt x="8697" y="15340"/>
                    <a:pt x="9792" y="13628"/>
                    <a:pt x="10591" y="11003"/>
                  </a:cubicBezTo>
                  <a:cubicBezTo>
                    <a:pt x="11230" y="8903"/>
                    <a:pt x="12166" y="6849"/>
                    <a:pt x="12372" y="4635"/>
                  </a:cubicBezTo>
                  <a:cubicBezTo>
                    <a:pt x="12486" y="3334"/>
                    <a:pt x="11938" y="1942"/>
                    <a:pt x="10979" y="1006"/>
                  </a:cubicBezTo>
                  <a:cubicBezTo>
                    <a:pt x="10392" y="418"/>
                    <a:pt x="9334" y="1"/>
                    <a:pt x="8359"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7" name="Google Shape;2397;p35"/>
            <p:cNvSpPr/>
            <p:nvPr/>
          </p:nvSpPr>
          <p:spPr>
            <a:xfrm>
              <a:off x="1074100" y="3012225"/>
              <a:ext cx="79325" cy="52700"/>
            </a:xfrm>
            <a:custGeom>
              <a:avLst/>
              <a:gdLst/>
              <a:ahLst/>
              <a:cxnLst/>
              <a:rect l="l" t="t" r="r" b="b"/>
              <a:pathLst>
                <a:path w="3173" h="2108" extrusionOk="0">
                  <a:moveTo>
                    <a:pt x="3125" y="0"/>
                  </a:moveTo>
                  <a:cubicBezTo>
                    <a:pt x="3020" y="0"/>
                    <a:pt x="2617" y="144"/>
                    <a:pt x="2214" y="305"/>
                  </a:cubicBezTo>
                  <a:cubicBezTo>
                    <a:pt x="1758" y="465"/>
                    <a:pt x="1324" y="693"/>
                    <a:pt x="1324" y="693"/>
                  </a:cubicBezTo>
                  <a:cubicBezTo>
                    <a:pt x="1324" y="693"/>
                    <a:pt x="1233" y="761"/>
                    <a:pt x="1073" y="875"/>
                  </a:cubicBezTo>
                  <a:cubicBezTo>
                    <a:pt x="936" y="990"/>
                    <a:pt x="730" y="1149"/>
                    <a:pt x="571" y="1309"/>
                  </a:cubicBezTo>
                  <a:cubicBezTo>
                    <a:pt x="457" y="1378"/>
                    <a:pt x="388" y="1492"/>
                    <a:pt x="320" y="1560"/>
                  </a:cubicBezTo>
                  <a:cubicBezTo>
                    <a:pt x="251" y="1651"/>
                    <a:pt x="183" y="1743"/>
                    <a:pt x="137" y="1811"/>
                  </a:cubicBezTo>
                  <a:cubicBezTo>
                    <a:pt x="46" y="1994"/>
                    <a:pt x="0" y="2085"/>
                    <a:pt x="23" y="2108"/>
                  </a:cubicBezTo>
                  <a:cubicBezTo>
                    <a:pt x="69" y="2108"/>
                    <a:pt x="160" y="2040"/>
                    <a:pt x="274" y="1925"/>
                  </a:cubicBezTo>
                  <a:cubicBezTo>
                    <a:pt x="342" y="1857"/>
                    <a:pt x="411" y="1788"/>
                    <a:pt x="502" y="1743"/>
                  </a:cubicBezTo>
                  <a:cubicBezTo>
                    <a:pt x="594" y="1674"/>
                    <a:pt x="662" y="1583"/>
                    <a:pt x="776" y="1537"/>
                  </a:cubicBezTo>
                  <a:cubicBezTo>
                    <a:pt x="959" y="1400"/>
                    <a:pt x="1164" y="1286"/>
                    <a:pt x="1324" y="1195"/>
                  </a:cubicBezTo>
                  <a:cubicBezTo>
                    <a:pt x="1461" y="1126"/>
                    <a:pt x="1575" y="1058"/>
                    <a:pt x="1575" y="1058"/>
                  </a:cubicBezTo>
                  <a:cubicBezTo>
                    <a:pt x="1575" y="1058"/>
                    <a:pt x="1963" y="807"/>
                    <a:pt x="2374" y="556"/>
                  </a:cubicBezTo>
                  <a:cubicBezTo>
                    <a:pt x="2762" y="328"/>
                    <a:pt x="3173" y="77"/>
                    <a:pt x="3150" y="8"/>
                  </a:cubicBezTo>
                  <a:cubicBezTo>
                    <a:pt x="3147" y="3"/>
                    <a:pt x="3139" y="0"/>
                    <a:pt x="31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8" name="Google Shape;2398;p35"/>
            <p:cNvSpPr/>
            <p:nvPr/>
          </p:nvSpPr>
          <p:spPr>
            <a:xfrm>
              <a:off x="1028450" y="3168200"/>
              <a:ext cx="23975" cy="13075"/>
            </a:xfrm>
            <a:custGeom>
              <a:avLst/>
              <a:gdLst/>
              <a:ahLst/>
              <a:cxnLst/>
              <a:rect l="l" t="t" r="r" b="b"/>
              <a:pathLst>
                <a:path w="959" h="523" extrusionOk="0">
                  <a:moveTo>
                    <a:pt x="297" y="0"/>
                  </a:moveTo>
                  <a:cubicBezTo>
                    <a:pt x="137" y="23"/>
                    <a:pt x="0" y="69"/>
                    <a:pt x="0" y="114"/>
                  </a:cubicBezTo>
                  <a:cubicBezTo>
                    <a:pt x="0" y="183"/>
                    <a:pt x="114" y="251"/>
                    <a:pt x="205" y="297"/>
                  </a:cubicBezTo>
                  <a:cubicBezTo>
                    <a:pt x="297" y="366"/>
                    <a:pt x="411" y="434"/>
                    <a:pt x="411" y="434"/>
                  </a:cubicBezTo>
                  <a:cubicBezTo>
                    <a:pt x="411" y="434"/>
                    <a:pt x="502" y="457"/>
                    <a:pt x="639" y="480"/>
                  </a:cubicBezTo>
                  <a:cubicBezTo>
                    <a:pt x="702" y="495"/>
                    <a:pt x="787" y="522"/>
                    <a:pt x="848" y="522"/>
                  </a:cubicBezTo>
                  <a:cubicBezTo>
                    <a:pt x="876" y="522"/>
                    <a:pt x="899" y="517"/>
                    <a:pt x="913" y="503"/>
                  </a:cubicBezTo>
                  <a:cubicBezTo>
                    <a:pt x="959" y="457"/>
                    <a:pt x="913" y="343"/>
                    <a:pt x="822" y="229"/>
                  </a:cubicBezTo>
                  <a:cubicBezTo>
                    <a:pt x="708" y="114"/>
                    <a:pt x="594" y="46"/>
                    <a:pt x="594" y="46"/>
                  </a:cubicBezTo>
                  <a:cubicBezTo>
                    <a:pt x="594" y="46"/>
                    <a:pt x="434" y="0"/>
                    <a:pt x="2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9" name="Google Shape;2399;p35"/>
            <p:cNvSpPr/>
            <p:nvPr/>
          </p:nvSpPr>
          <p:spPr>
            <a:xfrm>
              <a:off x="955975" y="2775600"/>
              <a:ext cx="392050" cy="435625"/>
            </a:xfrm>
            <a:custGeom>
              <a:avLst/>
              <a:gdLst/>
              <a:ahLst/>
              <a:cxnLst/>
              <a:rect l="l" t="t" r="r" b="b"/>
              <a:pathLst>
                <a:path w="15682" h="17425" extrusionOk="0">
                  <a:moveTo>
                    <a:pt x="2853" y="1"/>
                  </a:moveTo>
                  <a:cubicBezTo>
                    <a:pt x="1986" y="2580"/>
                    <a:pt x="1301" y="5250"/>
                    <a:pt x="890" y="7898"/>
                  </a:cubicBezTo>
                  <a:cubicBezTo>
                    <a:pt x="525" y="10249"/>
                    <a:pt x="0" y="13627"/>
                    <a:pt x="1552" y="15704"/>
                  </a:cubicBezTo>
                  <a:cubicBezTo>
                    <a:pt x="2493" y="16929"/>
                    <a:pt x="3716" y="17425"/>
                    <a:pt x="5021" y="17425"/>
                  </a:cubicBezTo>
                  <a:cubicBezTo>
                    <a:pt x="7389" y="17425"/>
                    <a:pt x="10025" y="15793"/>
                    <a:pt x="11732" y="13924"/>
                  </a:cubicBezTo>
                  <a:cubicBezTo>
                    <a:pt x="12874" y="12714"/>
                    <a:pt x="14152" y="11231"/>
                    <a:pt x="14882" y="9770"/>
                  </a:cubicBezTo>
                  <a:cubicBezTo>
                    <a:pt x="15681" y="8104"/>
                    <a:pt x="14608" y="6825"/>
                    <a:pt x="13216" y="6757"/>
                  </a:cubicBezTo>
                  <a:cubicBezTo>
                    <a:pt x="12600" y="6917"/>
                    <a:pt x="12052" y="7076"/>
                    <a:pt x="11664" y="7191"/>
                  </a:cubicBezTo>
                  <a:cubicBezTo>
                    <a:pt x="11573" y="7259"/>
                    <a:pt x="11481" y="7305"/>
                    <a:pt x="11390" y="7350"/>
                  </a:cubicBezTo>
                  <a:cubicBezTo>
                    <a:pt x="11938" y="7944"/>
                    <a:pt x="13787" y="9998"/>
                    <a:pt x="10431" y="12897"/>
                  </a:cubicBezTo>
                  <a:cubicBezTo>
                    <a:pt x="8416" y="14638"/>
                    <a:pt x="6792" y="15320"/>
                    <a:pt x="5741" y="15320"/>
                  </a:cubicBezTo>
                  <a:cubicBezTo>
                    <a:pt x="4781" y="15320"/>
                    <a:pt x="4298" y="14751"/>
                    <a:pt x="4428" y="13901"/>
                  </a:cubicBezTo>
                  <a:cubicBezTo>
                    <a:pt x="4679" y="12144"/>
                    <a:pt x="8948" y="8743"/>
                    <a:pt x="8948" y="8743"/>
                  </a:cubicBezTo>
                  <a:lnTo>
                    <a:pt x="8948" y="8720"/>
                  </a:lnTo>
                  <a:cubicBezTo>
                    <a:pt x="8491" y="9017"/>
                    <a:pt x="8058" y="9290"/>
                    <a:pt x="7670" y="9587"/>
                  </a:cubicBezTo>
                  <a:cubicBezTo>
                    <a:pt x="7875" y="9085"/>
                    <a:pt x="8058" y="8629"/>
                    <a:pt x="8263" y="8195"/>
                  </a:cubicBezTo>
                  <a:lnTo>
                    <a:pt x="8263" y="8195"/>
                  </a:lnTo>
                  <a:cubicBezTo>
                    <a:pt x="7018" y="8885"/>
                    <a:pt x="5153" y="9810"/>
                    <a:pt x="4130" y="9810"/>
                  </a:cubicBezTo>
                  <a:cubicBezTo>
                    <a:pt x="3765" y="9810"/>
                    <a:pt x="3508" y="9693"/>
                    <a:pt x="3424" y="9405"/>
                  </a:cubicBezTo>
                  <a:cubicBezTo>
                    <a:pt x="2968" y="7830"/>
                    <a:pt x="3972" y="4132"/>
                    <a:pt x="5159" y="3972"/>
                  </a:cubicBezTo>
                  <a:cubicBezTo>
                    <a:pt x="5215" y="3964"/>
                    <a:pt x="5280" y="3960"/>
                    <a:pt x="5352" y="3960"/>
                  </a:cubicBezTo>
                  <a:cubicBezTo>
                    <a:pt x="6266" y="3960"/>
                    <a:pt x="8348" y="4601"/>
                    <a:pt x="9724" y="5045"/>
                  </a:cubicBezTo>
                  <a:cubicBezTo>
                    <a:pt x="10021" y="4337"/>
                    <a:pt x="10317" y="3561"/>
                    <a:pt x="10591" y="2717"/>
                  </a:cubicBezTo>
                  <a:cubicBezTo>
                    <a:pt x="8811" y="2078"/>
                    <a:pt x="5067" y="708"/>
                    <a:pt x="28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0" name="Google Shape;2400;p35"/>
            <p:cNvSpPr/>
            <p:nvPr/>
          </p:nvSpPr>
          <p:spPr>
            <a:xfrm>
              <a:off x="987350" y="2559750"/>
              <a:ext cx="295050" cy="322025"/>
            </a:xfrm>
            <a:custGeom>
              <a:avLst/>
              <a:gdLst/>
              <a:ahLst/>
              <a:cxnLst/>
              <a:rect l="l" t="t" r="r" b="b"/>
              <a:pathLst>
                <a:path w="11802" h="12881" extrusionOk="0">
                  <a:moveTo>
                    <a:pt x="6824" y="1"/>
                  </a:moveTo>
                  <a:cubicBezTo>
                    <a:pt x="6565" y="1"/>
                    <a:pt x="6312" y="38"/>
                    <a:pt x="6072" y="121"/>
                  </a:cubicBezTo>
                  <a:cubicBezTo>
                    <a:pt x="5753" y="235"/>
                    <a:pt x="5456" y="440"/>
                    <a:pt x="5159" y="669"/>
                  </a:cubicBezTo>
                  <a:cubicBezTo>
                    <a:pt x="4885" y="920"/>
                    <a:pt x="4634" y="1194"/>
                    <a:pt x="4429" y="1445"/>
                  </a:cubicBezTo>
                  <a:cubicBezTo>
                    <a:pt x="3493" y="2609"/>
                    <a:pt x="2877" y="4047"/>
                    <a:pt x="2283" y="5371"/>
                  </a:cubicBezTo>
                  <a:cubicBezTo>
                    <a:pt x="1416" y="7356"/>
                    <a:pt x="640" y="9388"/>
                    <a:pt x="1" y="11465"/>
                  </a:cubicBezTo>
                  <a:cubicBezTo>
                    <a:pt x="452" y="11433"/>
                    <a:pt x="899" y="11419"/>
                    <a:pt x="1338" y="11419"/>
                  </a:cubicBezTo>
                  <a:cubicBezTo>
                    <a:pt x="5010" y="11419"/>
                    <a:pt x="8177" y="12432"/>
                    <a:pt x="9359" y="12880"/>
                  </a:cubicBezTo>
                  <a:cubicBezTo>
                    <a:pt x="9450" y="12652"/>
                    <a:pt x="9519" y="12424"/>
                    <a:pt x="9610" y="12172"/>
                  </a:cubicBezTo>
                  <a:cubicBezTo>
                    <a:pt x="10340" y="9821"/>
                    <a:pt x="11436" y="7562"/>
                    <a:pt x="11664" y="5097"/>
                  </a:cubicBezTo>
                  <a:cubicBezTo>
                    <a:pt x="11801" y="3659"/>
                    <a:pt x="11094" y="2472"/>
                    <a:pt x="10021" y="1445"/>
                  </a:cubicBezTo>
                  <a:cubicBezTo>
                    <a:pt x="9274" y="753"/>
                    <a:pt x="7991" y="1"/>
                    <a:pt x="682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1" name="Google Shape;2401;p35"/>
            <p:cNvSpPr/>
            <p:nvPr/>
          </p:nvSpPr>
          <p:spPr>
            <a:xfrm>
              <a:off x="1011325" y="2792800"/>
              <a:ext cx="212300" cy="41750"/>
            </a:xfrm>
            <a:custGeom>
              <a:avLst/>
              <a:gdLst/>
              <a:ahLst/>
              <a:cxnLst/>
              <a:rect l="l" t="t" r="r" b="b"/>
              <a:pathLst>
                <a:path w="8492" h="1670" extrusionOk="0">
                  <a:moveTo>
                    <a:pt x="3310" y="1"/>
                  </a:moveTo>
                  <a:cubicBezTo>
                    <a:pt x="2968" y="1"/>
                    <a:pt x="2585" y="27"/>
                    <a:pt x="2192" y="43"/>
                  </a:cubicBezTo>
                  <a:cubicBezTo>
                    <a:pt x="1073" y="134"/>
                    <a:pt x="0" y="385"/>
                    <a:pt x="23" y="454"/>
                  </a:cubicBezTo>
                  <a:cubicBezTo>
                    <a:pt x="23" y="466"/>
                    <a:pt x="56" y="471"/>
                    <a:pt x="117" y="471"/>
                  </a:cubicBezTo>
                  <a:cubicBezTo>
                    <a:pt x="405" y="471"/>
                    <a:pt x="1310" y="359"/>
                    <a:pt x="2214" y="340"/>
                  </a:cubicBezTo>
                  <a:cubicBezTo>
                    <a:pt x="2739" y="363"/>
                    <a:pt x="3287" y="340"/>
                    <a:pt x="3698" y="408"/>
                  </a:cubicBezTo>
                  <a:cubicBezTo>
                    <a:pt x="4086" y="454"/>
                    <a:pt x="4360" y="477"/>
                    <a:pt x="4360" y="477"/>
                  </a:cubicBezTo>
                  <a:cubicBezTo>
                    <a:pt x="4360" y="477"/>
                    <a:pt x="4634" y="522"/>
                    <a:pt x="5022" y="591"/>
                  </a:cubicBezTo>
                  <a:cubicBezTo>
                    <a:pt x="5433" y="614"/>
                    <a:pt x="5935" y="773"/>
                    <a:pt x="6460" y="910"/>
                  </a:cubicBezTo>
                  <a:cubicBezTo>
                    <a:pt x="7423" y="1210"/>
                    <a:pt x="8305" y="1670"/>
                    <a:pt x="8450" y="1670"/>
                  </a:cubicBezTo>
                  <a:cubicBezTo>
                    <a:pt x="8459" y="1670"/>
                    <a:pt x="8466" y="1668"/>
                    <a:pt x="8468" y="1664"/>
                  </a:cubicBezTo>
                  <a:cubicBezTo>
                    <a:pt x="8491" y="1618"/>
                    <a:pt x="7601" y="1024"/>
                    <a:pt x="6574" y="614"/>
                  </a:cubicBezTo>
                  <a:cubicBezTo>
                    <a:pt x="6049" y="454"/>
                    <a:pt x="5524" y="248"/>
                    <a:pt x="5113" y="203"/>
                  </a:cubicBezTo>
                  <a:cubicBezTo>
                    <a:pt x="4702" y="111"/>
                    <a:pt x="4428" y="66"/>
                    <a:pt x="4428" y="66"/>
                  </a:cubicBezTo>
                  <a:cubicBezTo>
                    <a:pt x="4428" y="66"/>
                    <a:pt x="4154" y="43"/>
                    <a:pt x="3744" y="20"/>
                  </a:cubicBezTo>
                  <a:cubicBezTo>
                    <a:pt x="3609" y="6"/>
                    <a:pt x="3464" y="1"/>
                    <a:pt x="331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2" name="Google Shape;2402;p35"/>
            <p:cNvSpPr/>
            <p:nvPr/>
          </p:nvSpPr>
          <p:spPr>
            <a:xfrm>
              <a:off x="987350" y="2558700"/>
              <a:ext cx="264225" cy="323075"/>
            </a:xfrm>
            <a:custGeom>
              <a:avLst/>
              <a:gdLst/>
              <a:ahLst/>
              <a:cxnLst/>
              <a:rect l="l" t="t" r="r" b="b"/>
              <a:pathLst>
                <a:path w="10569" h="12923" extrusionOk="0">
                  <a:moveTo>
                    <a:pt x="7125" y="0"/>
                  </a:moveTo>
                  <a:cubicBezTo>
                    <a:pt x="6757" y="0"/>
                    <a:pt x="6399" y="51"/>
                    <a:pt x="6072" y="163"/>
                  </a:cubicBezTo>
                  <a:cubicBezTo>
                    <a:pt x="5753" y="277"/>
                    <a:pt x="5456" y="482"/>
                    <a:pt x="5159" y="711"/>
                  </a:cubicBezTo>
                  <a:cubicBezTo>
                    <a:pt x="4885" y="962"/>
                    <a:pt x="4634" y="1236"/>
                    <a:pt x="4429" y="1487"/>
                  </a:cubicBezTo>
                  <a:cubicBezTo>
                    <a:pt x="3493" y="2651"/>
                    <a:pt x="2877" y="4089"/>
                    <a:pt x="2283" y="5413"/>
                  </a:cubicBezTo>
                  <a:cubicBezTo>
                    <a:pt x="1416" y="7398"/>
                    <a:pt x="640" y="9430"/>
                    <a:pt x="1" y="11507"/>
                  </a:cubicBezTo>
                  <a:cubicBezTo>
                    <a:pt x="452" y="11475"/>
                    <a:pt x="899" y="11461"/>
                    <a:pt x="1338" y="11461"/>
                  </a:cubicBezTo>
                  <a:cubicBezTo>
                    <a:pt x="5010" y="11461"/>
                    <a:pt x="8177" y="12474"/>
                    <a:pt x="9359" y="12922"/>
                  </a:cubicBezTo>
                  <a:cubicBezTo>
                    <a:pt x="9405" y="12808"/>
                    <a:pt x="9450" y="12671"/>
                    <a:pt x="9496" y="12557"/>
                  </a:cubicBezTo>
                  <a:cubicBezTo>
                    <a:pt x="7875" y="12146"/>
                    <a:pt x="2785" y="10799"/>
                    <a:pt x="3447" y="10206"/>
                  </a:cubicBezTo>
                  <a:cubicBezTo>
                    <a:pt x="3578" y="10088"/>
                    <a:pt x="3842" y="10038"/>
                    <a:pt x="4194" y="10038"/>
                  </a:cubicBezTo>
                  <a:cubicBezTo>
                    <a:pt x="5742" y="10038"/>
                    <a:pt x="8977" y="11000"/>
                    <a:pt x="9907" y="11279"/>
                  </a:cubicBezTo>
                  <a:cubicBezTo>
                    <a:pt x="10135" y="10685"/>
                    <a:pt x="10363" y="10069"/>
                    <a:pt x="10569" y="9453"/>
                  </a:cubicBezTo>
                  <a:cubicBezTo>
                    <a:pt x="9017" y="9430"/>
                    <a:pt x="5365" y="9224"/>
                    <a:pt x="4999" y="7512"/>
                  </a:cubicBezTo>
                  <a:cubicBezTo>
                    <a:pt x="4602" y="5789"/>
                    <a:pt x="6472" y="556"/>
                    <a:pt x="9077" y="556"/>
                  </a:cubicBezTo>
                  <a:cubicBezTo>
                    <a:pt x="9163" y="556"/>
                    <a:pt x="9249" y="562"/>
                    <a:pt x="9336" y="574"/>
                  </a:cubicBezTo>
                  <a:cubicBezTo>
                    <a:pt x="8689" y="219"/>
                    <a:pt x="7887" y="0"/>
                    <a:pt x="712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3" name="Google Shape;2403;p35"/>
            <p:cNvSpPr/>
            <p:nvPr/>
          </p:nvSpPr>
          <p:spPr>
            <a:xfrm>
              <a:off x="1235575" y="2683625"/>
              <a:ext cx="24575" cy="45300"/>
            </a:xfrm>
            <a:custGeom>
              <a:avLst/>
              <a:gdLst/>
              <a:ahLst/>
              <a:cxnLst/>
              <a:rect l="l" t="t" r="r" b="b"/>
              <a:pathLst>
                <a:path w="983" h="1812" extrusionOk="0">
                  <a:moveTo>
                    <a:pt x="483" y="1"/>
                  </a:moveTo>
                  <a:cubicBezTo>
                    <a:pt x="247" y="1"/>
                    <a:pt x="23" y="353"/>
                    <a:pt x="23" y="826"/>
                  </a:cubicBezTo>
                  <a:cubicBezTo>
                    <a:pt x="1" y="1329"/>
                    <a:pt x="183" y="1762"/>
                    <a:pt x="457" y="1808"/>
                  </a:cubicBezTo>
                  <a:cubicBezTo>
                    <a:pt x="471" y="1810"/>
                    <a:pt x="486" y="1812"/>
                    <a:pt x="500" y="1812"/>
                  </a:cubicBezTo>
                  <a:cubicBezTo>
                    <a:pt x="733" y="1812"/>
                    <a:pt x="938" y="1460"/>
                    <a:pt x="959" y="986"/>
                  </a:cubicBezTo>
                  <a:cubicBezTo>
                    <a:pt x="982" y="507"/>
                    <a:pt x="777" y="50"/>
                    <a:pt x="526" y="5"/>
                  </a:cubicBezTo>
                  <a:cubicBezTo>
                    <a:pt x="511" y="2"/>
                    <a:pt x="497" y="1"/>
                    <a:pt x="4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4" name="Google Shape;2404;p35"/>
            <p:cNvSpPr/>
            <p:nvPr/>
          </p:nvSpPr>
          <p:spPr>
            <a:xfrm>
              <a:off x="1237850" y="2636250"/>
              <a:ext cx="17725" cy="32125"/>
            </a:xfrm>
            <a:custGeom>
              <a:avLst/>
              <a:gdLst/>
              <a:ahLst/>
              <a:cxnLst/>
              <a:rect l="l" t="t" r="r" b="b"/>
              <a:pathLst>
                <a:path w="709" h="1285" extrusionOk="0">
                  <a:moveTo>
                    <a:pt x="349" y="0"/>
                  </a:moveTo>
                  <a:cubicBezTo>
                    <a:pt x="180" y="0"/>
                    <a:pt x="24" y="259"/>
                    <a:pt x="24" y="576"/>
                  </a:cubicBezTo>
                  <a:cubicBezTo>
                    <a:pt x="1" y="941"/>
                    <a:pt x="138" y="1261"/>
                    <a:pt x="320" y="1283"/>
                  </a:cubicBezTo>
                  <a:cubicBezTo>
                    <a:pt x="328" y="1284"/>
                    <a:pt x="336" y="1285"/>
                    <a:pt x="344" y="1285"/>
                  </a:cubicBezTo>
                  <a:cubicBezTo>
                    <a:pt x="518" y="1285"/>
                    <a:pt x="686" y="1040"/>
                    <a:pt x="686" y="690"/>
                  </a:cubicBezTo>
                  <a:cubicBezTo>
                    <a:pt x="709" y="348"/>
                    <a:pt x="572" y="28"/>
                    <a:pt x="389" y="5"/>
                  </a:cubicBezTo>
                  <a:cubicBezTo>
                    <a:pt x="376" y="2"/>
                    <a:pt x="362" y="0"/>
                    <a:pt x="34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5" name="Google Shape;2405;p35"/>
            <p:cNvSpPr/>
            <p:nvPr/>
          </p:nvSpPr>
          <p:spPr>
            <a:xfrm>
              <a:off x="1256700" y="2809600"/>
              <a:ext cx="258125" cy="214900"/>
            </a:xfrm>
            <a:custGeom>
              <a:avLst/>
              <a:gdLst/>
              <a:ahLst/>
              <a:cxnLst/>
              <a:rect l="l" t="t" r="r" b="b"/>
              <a:pathLst>
                <a:path w="10325" h="8596" extrusionOk="0">
                  <a:moveTo>
                    <a:pt x="5801" y="1"/>
                  </a:moveTo>
                  <a:cubicBezTo>
                    <a:pt x="5342" y="1"/>
                    <a:pt x="4839" y="60"/>
                    <a:pt x="4291" y="193"/>
                  </a:cubicBezTo>
                  <a:cubicBezTo>
                    <a:pt x="0" y="1243"/>
                    <a:pt x="343" y="7017"/>
                    <a:pt x="343" y="7017"/>
                  </a:cubicBezTo>
                  <a:cubicBezTo>
                    <a:pt x="72" y="7888"/>
                    <a:pt x="1064" y="8595"/>
                    <a:pt x="2430" y="8595"/>
                  </a:cubicBezTo>
                  <a:cubicBezTo>
                    <a:pt x="2675" y="8595"/>
                    <a:pt x="2932" y="8573"/>
                    <a:pt x="3196" y="8524"/>
                  </a:cubicBezTo>
                  <a:cubicBezTo>
                    <a:pt x="4930" y="8227"/>
                    <a:pt x="6300" y="6812"/>
                    <a:pt x="6300" y="6812"/>
                  </a:cubicBezTo>
                  <a:cubicBezTo>
                    <a:pt x="6579" y="7066"/>
                    <a:pt x="6917" y="7176"/>
                    <a:pt x="7274" y="7176"/>
                  </a:cubicBezTo>
                  <a:cubicBezTo>
                    <a:pt x="8524" y="7176"/>
                    <a:pt x="10026" y="5830"/>
                    <a:pt x="10203" y="4552"/>
                  </a:cubicBezTo>
                  <a:cubicBezTo>
                    <a:pt x="10324" y="3463"/>
                    <a:pt x="9304" y="1"/>
                    <a:pt x="5801"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6" name="Google Shape;2406;p35"/>
            <p:cNvSpPr/>
            <p:nvPr/>
          </p:nvSpPr>
          <p:spPr>
            <a:xfrm>
              <a:off x="1446150" y="2825075"/>
              <a:ext cx="66775" cy="80100"/>
            </a:xfrm>
            <a:custGeom>
              <a:avLst/>
              <a:gdLst/>
              <a:ahLst/>
              <a:cxnLst/>
              <a:rect l="l" t="t" r="r" b="b"/>
              <a:pathLst>
                <a:path w="2671" h="3204" extrusionOk="0">
                  <a:moveTo>
                    <a:pt x="46" y="0"/>
                  </a:moveTo>
                  <a:cubicBezTo>
                    <a:pt x="33" y="0"/>
                    <a:pt x="25" y="3"/>
                    <a:pt x="23" y="7"/>
                  </a:cubicBezTo>
                  <a:cubicBezTo>
                    <a:pt x="0" y="76"/>
                    <a:pt x="457" y="350"/>
                    <a:pt x="822" y="692"/>
                  </a:cubicBezTo>
                  <a:cubicBezTo>
                    <a:pt x="1187" y="1080"/>
                    <a:pt x="1438" y="1491"/>
                    <a:pt x="1438" y="1491"/>
                  </a:cubicBezTo>
                  <a:cubicBezTo>
                    <a:pt x="1438" y="1491"/>
                    <a:pt x="1758" y="1902"/>
                    <a:pt x="2009" y="2336"/>
                  </a:cubicBezTo>
                  <a:cubicBezTo>
                    <a:pt x="2276" y="2759"/>
                    <a:pt x="2522" y="3204"/>
                    <a:pt x="2597" y="3204"/>
                  </a:cubicBezTo>
                  <a:cubicBezTo>
                    <a:pt x="2599" y="3204"/>
                    <a:pt x="2601" y="3203"/>
                    <a:pt x="2602" y="3203"/>
                  </a:cubicBezTo>
                  <a:cubicBezTo>
                    <a:pt x="2671" y="3203"/>
                    <a:pt x="2511" y="2701"/>
                    <a:pt x="2306" y="2221"/>
                  </a:cubicBezTo>
                  <a:cubicBezTo>
                    <a:pt x="2123" y="1719"/>
                    <a:pt x="1826" y="1263"/>
                    <a:pt x="1826" y="1263"/>
                  </a:cubicBezTo>
                  <a:cubicBezTo>
                    <a:pt x="1826" y="1263"/>
                    <a:pt x="1484" y="829"/>
                    <a:pt x="1050" y="487"/>
                  </a:cubicBezTo>
                  <a:cubicBezTo>
                    <a:pt x="640" y="179"/>
                    <a:pt x="156" y="0"/>
                    <a:pt x="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7" name="Google Shape;2407;p35"/>
            <p:cNvSpPr/>
            <p:nvPr/>
          </p:nvSpPr>
          <p:spPr>
            <a:xfrm>
              <a:off x="1439875" y="2856825"/>
              <a:ext cx="69625" cy="103675"/>
            </a:xfrm>
            <a:custGeom>
              <a:avLst/>
              <a:gdLst/>
              <a:ahLst/>
              <a:cxnLst/>
              <a:rect l="l" t="t" r="r" b="b"/>
              <a:pathLst>
                <a:path w="2785" h="4147" extrusionOk="0">
                  <a:moveTo>
                    <a:pt x="110" y="1"/>
                  </a:moveTo>
                  <a:cubicBezTo>
                    <a:pt x="54" y="1"/>
                    <a:pt x="23" y="6"/>
                    <a:pt x="23" y="16"/>
                  </a:cubicBezTo>
                  <a:cubicBezTo>
                    <a:pt x="0" y="38"/>
                    <a:pt x="183" y="107"/>
                    <a:pt x="434" y="198"/>
                  </a:cubicBezTo>
                  <a:cubicBezTo>
                    <a:pt x="685" y="289"/>
                    <a:pt x="982" y="449"/>
                    <a:pt x="1255" y="655"/>
                  </a:cubicBezTo>
                  <a:cubicBezTo>
                    <a:pt x="1507" y="860"/>
                    <a:pt x="1735" y="1111"/>
                    <a:pt x="1872" y="1294"/>
                  </a:cubicBezTo>
                  <a:cubicBezTo>
                    <a:pt x="1940" y="1408"/>
                    <a:pt x="1986" y="1499"/>
                    <a:pt x="2009" y="1545"/>
                  </a:cubicBezTo>
                  <a:cubicBezTo>
                    <a:pt x="2054" y="1613"/>
                    <a:pt x="2077" y="1636"/>
                    <a:pt x="2077" y="1636"/>
                  </a:cubicBezTo>
                  <a:cubicBezTo>
                    <a:pt x="2077" y="1636"/>
                    <a:pt x="2100" y="1682"/>
                    <a:pt x="2123" y="1750"/>
                  </a:cubicBezTo>
                  <a:cubicBezTo>
                    <a:pt x="2168" y="1796"/>
                    <a:pt x="2214" y="1887"/>
                    <a:pt x="2260" y="2001"/>
                  </a:cubicBezTo>
                  <a:cubicBezTo>
                    <a:pt x="2351" y="2230"/>
                    <a:pt x="2420" y="2526"/>
                    <a:pt x="2465" y="2846"/>
                  </a:cubicBezTo>
                  <a:cubicBezTo>
                    <a:pt x="2488" y="3165"/>
                    <a:pt x="2420" y="3485"/>
                    <a:pt x="2374" y="3736"/>
                  </a:cubicBezTo>
                  <a:cubicBezTo>
                    <a:pt x="2305" y="3964"/>
                    <a:pt x="2260" y="4124"/>
                    <a:pt x="2283" y="4147"/>
                  </a:cubicBezTo>
                  <a:cubicBezTo>
                    <a:pt x="2328" y="4147"/>
                    <a:pt x="2420" y="4010"/>
                    <a:pt x="2557" y="3782"/>
                  </a:cubicBezTo>
                  <a:cubicBezTo>
                    <a:pt x="2648" y="3554"/>
                    <a:pt x="2762" y="3211"/>
                    <a:pt x="2785" y="2846"/>
                  </a:cubicBezTo>
                  <a:cubicBezTo>
                    <a:pt x="2785" y="2504"/>
                    <a:pt x="2739" y="2138"/>
                    <a:pt x="2648" y="1887"/>
                  </a:cubicBezTo>
                  <a:cubicBezTo>
                    <a:pt x="2625" y="1750"/>
                    <a:pt x="2557" y="1636"/>
                    <a:pt x="2534" y="1568"/>
                  </a:cubicBezTo>
                  <a:cubicBezTo>
                    <a:pt x="2488" y="1499"/>
                    <a:pt x="2488" y="1454"/>
                    <a:pt x="2488" y="1454"/>
                  </a:cubicBezTo>
                  <a:cubicBezTo>
                    <a:pt x="2488" y="1454"/>
                    <a:pt x="2465" y="1408"/>
                    <a:pt x="2420" y="1362"/>
                  </a:cubicBezTo>
                  <a:cubicBezTo>
                    <a:pt x="2351" y="1294"/>
                    <a:pt x="2305" y="1180"/>
                    <a:pt x="2214" y="1088"/>
                  </a:cubicBezTo>
                  <a:cubicBezTo>
                    <a:pt x="2032" y="860"/>
                    <a:pt x="1758" y="609"/>
                    <a:pt x="1438" y="404"/>
                  </a:cubicBezTo>
                  <a:cubicBezTo>
                    <a:pt x="1119" y="198"/>
                    <a:pt x="753" y="84"/>
                    <a:pt x="479" y="38"/>
                  </a:cubicBezTo>
                  <a:cubicBezTo>
                    <a:pt x="319" y="12"/>
                    <a:pt x="190" y="1"/>
                    <a:pt x="11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8" name="Google Shape;2408;p35"/>
            <p:cNvSpPr/>
            <p:nvPr/>
          </p:nvSpPr>
          <p:spPr>
            <a:xfrm>
              <a:off x="1411325" y="2908100"/>
              <a:ext cx="81075" cy="88700"/>
            </a:xfrm>
            <a:custGeom>
              <a:avLst/>
              <a:gdLst/>
              <a:ahLst/>
              <a:cxnLst/>
              <a:rect l="l" t="t" r="r" b="b"/>
              <a:pathLst>
                <a:path w="3243" h="3548" extrusionOk="0">
                  <a:moveTo>
                    <a:pt x="1433" y="0"/>
                  </a:moveTo>
                  <a:cubicBezTo>
                    <a:pt x="1363" y="0"/>
                    <a:pt x="1325" y="10"/>
                    <a:pt x="1325" y="19"/>
                  </a:cubicBezTo>
                  <a:cubicBezTo>
                    <a:pt x="1302" y="42"/>
                    <a:pt x="1553" y="87"/>
                    <a:pt x="1827" y="224"/>
                  </a:cubicBezTo>
                  <a:cubicBezTo>
                    <a:pt x="2124" y="384"/>
                    <a:pt x="2443" y="681"/>
                    <a:pt x="2626" y="1046"/>
                  </a:cubicBezTo>
                  <a:cubicBezTo>
                    <a:pt x="2786" y="1388"/>
                    <a:pt x="2831" y="1822"/>
                    <a:pt x="2740" y="2073"/>
                  </a:cubicBezTo>
                  <a:cubicBezTo>
                    <a:pt x="2694" y="2210"/>
                    <a:pt x="2626" y="2301"/>
                    <a:pt x="2603" y="2370"/>
                  </a:cubicBezTo>
                  <a:cubicBezTo>
                    <a:pt x="2557" y="2438"/>
                    <a:pt x="2512" y="2484"/>
                    <a:pt x="2512" y="2484"/>
                  </a:cubicBezTo>
                  <a:cubicBezTo>
                    <a:pt x="2512" y="2484"/>
                    <a:pt x="2489" y="2507"/>
                    <a:pt x="2443" y="2575"/>
                  </a:cubicBezTo>
                  <a:cubicBezTo>
                    <a:pt x="2375" y="2621"/>
                    <a:pt x="2306" y="2735"/>
                    <a:pt x="2169" y="2804"/>
                  </a:cubicBezTo>
                  <a:cubicBezTo>
                    <a:pt x="1941" y="2986"/>
                    <a:pt x="1553" y="3146"/>
                    <a:pt x="1119" y="3237"/>
                  </a:cubicBezTo>
                  <a:cubicBezTo>
                    <a:pt x="982" y="3268"/>
                    <a:pt x="835" y="3285"/>
                    <a:pt x="698" y="3285"/>
                  </a:cubicBezTo>
                  <a:cubicBezTo>
                    <a:pt x="424" y="3285"/>
                    <a:pt x="191" y="3214"/>
                    <a:pt x="161" y="3032"/>
                  </a:cubicBezTo>
                  <a:cubicBezTo>
                    <a:pt x="161" y="2735"/>
                    <a:pt x="275" y="2530"/>
                    <a:pt x="229" y="2530"/>
                  </a:cubicBezTo>
                  <a:cubicBezTo>
                    <a:pt x="225" y="2526"/>
                    <a:pt x="221" y="2524"/>
                    <a:pt x="217" y="2524"/>
                  </a:cubicBezTo>
                  <a:cubicBezTo>
                    <a:pt x="197" y="2524"/>
                    <a:pt x="172" y="2568"/>
                    <a:pt x="115" y="2644"/>
                  </a:cubicBezTo>
                  <a:cubicBezTo>
                    <a:pt x="69" y="2712"/>
                    <a:pt x="1" y="2849"/>
                    <a:pt x="1" y="3032"/>
                  </a:cubicBezTo>
                  <a:cubicBezTo>
                    <a:pt x="1" y="3077"/>
                    <a:pt x="1" y="3123"/>
                    <a:pt x="24" y="3192"/>
                  </a:cubicBezTo>
                  <a:cubicBezTo>
                    <a:pt x="46" y="3237"/>
                    <a:pt x="69" y="3283"/>
                    <a:pt x="115" y="3329"/>
                  </a:cubicBezTo>
                  <a:cubicBezTo>
                    <a:pt x="206" y="3420"/>
                    <a:pt x="343" y="3465"/>
                    <a:pt x="457" y="3488"/>
                  </a:cubicBezTo>
                  <a:cubicBezTo>
                    <a:pt x="602" y="3532"/>
                    <a:pt x="756" y="3548"/>
                    <a:pt x="907" y="3548"/>
                  </a:cubicBezTo>
                  <a:cubicBezTo>
                    <a:pt x="995" y="3548"/>
                    <a:pt x="1081" y="3542"/>
                    <a:pt x="1165" y="3534"/>
                  </a:cubicBezTo>
                  <a:cubicBezTo>
                    <a:pt x="1644" y="3488"/>
                    <a:pt x="2124" y="3329"/>
                    <a:pt x="2420" y="3123"/>
                  </a:cubicBezTo>
                  <a:cubicBezTo>
                    <a:pt x="2580" y="3032"/>
                    <a:pt x="2694" y="2918"/>
                    <a:pt x="2786" y="2849"/>
                  </a:cubicBezTo>
                  <a:cubicBezTo>
                    <a:pt x="2854" y="2781"/>
                    <a:pt x="2900" y="2735"/>
                    <a:pt x="2900" y="2735"/>
                  </a:cubicBezTo>
                  <a:cubicBezTo>
                    <a:pt x="2900" y="2735"/>
                    <a:pt x="2922" y="2689"/>
                    <a:pt x="2991" y="2598"/>
                  </a:cubicBezTo>
                  <a:cubicBezTo>
                    <a:pt x="3037" y="2484"/>
                    <a:pt x="3105" y="2347"/>
                    <a:pt x="3151" y="2164"/>
                  </a:cubicBezTo>
                  <a:cubicBezTo>
                    <a:pt x="3242" y="1799"/>
                    <a:pt x="3174" y="1320"/>
                    <a:pt x="2900" y="909"/>
                  </a:cubicBezTo>
                  <a:cubicBezTo>
                    <a:pt x="2671" y="498"/>
                    <a:pt x="2261" y="201"/>
                    <a:pt x="1918" y="87"/>
                  </a:cubicBezTo>
                  <a:cubicBezTo>
                    <a:pt x="1702" y="20"/>
                    <a:pt x="1534" y="0"/>
                    <a:pt x="14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9" name="Google Shape;2409;p35"/>
            <p:cNvSpPr/>
            <p:nvPr/>
          </p:nvSpPr>
          <p:spPr>
            <a:xfrm>
              <a:off x="1415325" y="2952100"/>
              <a:ext cx="35975" cy="16200"/>
            </a:xfrm>
            <a:custGeom>
              <a:avLst/>
              <a:gdLst/>
              <a:ahLst/>
              <a:cxnLst/>
              <a:rect l="l" t="t" r="r" b="b"/>
              <a:pathLst>
                <a:path w="1439" h="648" extrusionOk="0">
                  <a:moveTo>
                    <a:pt x="556" y="1"/>
                  </a:moveTo>
                  <a:cubicBezTo>
                    <a:pt x="503" y="1"/>
                    <a:pt x="446" y="5"/>
                    <a:pt x="389" y="16"/>
                  </a:cubicBezTo>
                  <a:cubicBezTo>
                    <a:pt x="160" y="39"/>
                    <a:pt x="1" y="199"/>
                    <a:pt x="23" y="245"/>
                  </a:cubicBezTo>
                  <a:cubicBezTo>
                    <a:pt x="69" y="290"/>
                    <a:pt x="252" y="267"/>
                    <a:pt x="389" y="313"/>
                  </a:cubicBezTo>
                  <a:cubicBezTo>
                    <a:pt x="548" y="359"/>
                    <a:pt x="685" y="427"/>
                    <a:pt x="685" y="427"/>
                  </a:cubicBezTo>
                  <a:cubicBezTo>
                    <a:pt x="685" y="427"/>
                    <a:pt x="845" y="473"/>
                    <a:pt x="1005" y="541"/>
                  </a:cubicBezTo>
                  <a:cubicBezTo>
                    <a:pt x="1146" y="594"/>
                    <a:pt x="1288" y="647"/>
                    <a:pt x="1366" y="647"/>
                  </a:cubicBezTo>
                  <a:cubicBezTo>
                    <a:pt x="1388" y="647"/>
                    <a:pt x="1405" y="643"/>
                    <a:pt x="1416" y="633"/>
                  </a:cubicBezTo>
                  <a:cubicBezTo>
                    <a:pt x="1439" y="610"/>
                    <a:pt x="1347" y="427"/>
                    <a:pt x="1188" y="290"/>
                  </a:cubicBezTo>
                  <a:cubicBezTo>
                    <a:pt x="1051" y="153"/>
                    <a:pt x="845" y="39"/>
                    <a:pt x="845" y="39"/>
                  </a:cubicBezTo>
                  <a:cubicBezTo>
                    <a:pt x="845" y="39"/>
                    <a:pt x="717" y="1"/>
                    <a:pt x="5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0" name="Google Shape;2410;p35"/>
            <p:cNvSpPr/>
            <p:nvPr/>
          </p:nvSpPr>
          <p:spPr>
            <a:xfrm>
              <a:off x="1336575" y="2958200"/>
              <a:ext cx="92475" cy="59525"/>
            </a:xfrm>
            <a:custGeom>
              <a:avLst/>
              <a:gdLst/>
              <a:ahLst/>
              <a:cxnLst/>
              <a:rect l="l" t="t" r="r" b="b"/>
              <a:pathLst>
                <a:path w="3699" h="2381" extrusionOk="0">
                  <a:moveTo>
                    <a:pt x="3630" y="1"/>
                  </a:moveTo>
                  <a:cubicBezTo>
                    <a:pt x="3584" y="1"/>
                    <a:pt x="3333" y="480"/>
                    <a:pt x="2922" y="845"/>
                  </a:cubicBezTo>
                  <a:cubicBezTo>
                    <a:pt x="2534" y="1233"/>
                    <a:pt x="2078" y="1530"/>
                    <a:pt x="2078" y="1530"/>
                  </a:cubicBezTo>
                  <a:cubicBezTo>
                    <a:pt x="2078" y="1530"/>
                    <a:pt x="1964" y="1598"/>
                    <a:pt x="1804" y="1713"/>
                  </a:cubicBezTo>
                  <a:cubicBezTo>
                    <a:pt x="1621" y="1827"/>
                    <a:pt x="1393" y="1964"/>
                    <a:pt x="1142" y="2055"/>
                  </a:cubicBezTo>
                  <a:cubicBezTo>
                    <a:pt x="905" y="2114"/>
                    <a:pt x="668" y="2174"/>
                    <a:pt x="475" y="2174"/>
                  </a:cubicBezTo>
                  <a:cubicBezTo>
                    <a:pt x="445" y="2174"/>
                    <a:pt x="416" y="2172"/>
                    <a:pt x="389" y="2169"/>
                  </a:cubicBezTo>
                  <a:cubicBezTo>
                    <a:pt x="252" y="2169"/>
                    <a:pt x="135" y="2159"/>
                    <a:pt x="73" y="2159"/>
                  </a:cubicBezTo>
                  <a:cubicBezTo>
                    <a:pt x="41" y="2159"/>
                    <a:pt x="24" y="2161"/>
                    <a:pt x="24" y="2169"/>
                  </a:cubicBezTo>
                  <a:cubicBezTo>
                    <a:pt x="1" y="2192"/>
                    <a:pt x="138" y="2283"/>
                    <a:pt x="366" y="2329"/>
                  </a:cubicBezTo>
                  <a:cubicBezTo>
                    <a:pt x="480" y="2363"/>
                    <a:pt x="617" y="2380"/>
                    <a:pt x="765" y="2380"/>
                  </a:cubicBezTo>
                  <a:cubicBezTo>
                    <a:pt x="914" y="2380"/>
                    <a:pt x="1074" y="2363"/>
                    <a:pt x="1233" y="2329"/>
                  </a:cubicBezTo>
                  <a:cubicBezTo>
                    <a:pt x="1530" y="2283"/>
                    <a:pt x="1827" y="2146"/>
                    <a:pt x="2032" y="2055"/>
                  </a:cubicBezTo>
                  <a:cubicBezTo>
                    <a:pt x="2215" y="1941"/>
                    <a:pt x="2352" y="1872"/>
                    <a:pt x="2352" y="1872"/>
                  </a:cubicBezTo>
                  <a:cubicBezTo>
                    <a:pt x="2352" y="1872"/>
                    <a:pt x="2831" y="1507"/>
                    <a:pt x="3173" y="1051"/>
                  </a:cubicBezTo>
                  <a:cubicBezTo>
                    <a:pt x="3539" y="594"/>
                    <a:pt x="3698" y="23"/>
                    <a:pt x="36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1" name="Google Shape;2411;p35"/>
            <p:cNvSpPr/>
            <p:nvPr/>
          </p:nvSpPr>
          <p:spPr>
            <a:xfrm>
              <a:off x="1262400" y="2841150"/>
              <a:ext cx="53100" cy="161025"/>
            </a:xfrm>
            <a:custGeom>
              <a:avLst/>
              <a:gdLst/>
              <a:ahLst/>
              <a:cxnLst/>
              <a:rect l="l" t="t" r="r" b="b"/>
              <a:pathLst>
                <a:path w="2124" h="6441" extrusionOk="0">
                  <a:moveTo>
                    <a:pt x="2073" y="1"/>
                  </a:moveTo>
                  <a:cubicBezTo>
                    <a:pt x="2043" y="1"/>
                    <a:pt x="1853" y="116"/>
                    <a:pt x="1644" y="346"/>
                  </a:cubicBezTo>
                  <a:cubicBezTo>
                    <a:pt x="1393" y="597"/>
                    <a:pt x="1119" y="962"/>
                    <a:pt x="891" y="1350"/>
                  </a:cubicBezTo>
                  <a:cubicBezTo>
                    <a:pt x="640" y="1738"/>
                    <a:pt x="457" y="2149"/>
                    <a:pt x="343" y="2469"/>
                  </a:cubicBezTo>
                  <a:cubicBezTo>
                    <a:pt x="274" y="2628"/>
                    <a:pt x="252" y="2765"/>
                    <a:pt x="206" y="2857"/>
                  </a:cubicBezTo>
                  <a:cubicBezTo>
                    <a:pt x="183" y="2948"/>
                    <a:pt x="160" y="3016"/>
                    <a:pt x="160" y="3016"/>
                  </a:cubicBezTo>
                  <a:cubicBezTo>
                    <a:pt x="160" y="3016"/>
                    <a:pt x="160" y="3062"/>
                    <a:pt x="137" y="3176"/>
                  </a:cubicBezTo>
                  <a:cubicBezTo>
                    <a:pt x="115" y="3267"/>
                    <a:pt x="92" y="3404"/>
                    <a:pt x="69" y="3564"/>
                  </a:cubicBezTo>
                  <a:cubicBezTo>
                    <a:pt x="46" y="3907"/>
                    <a:pt x="0" y="4363"/>
                    <a:pt x="92" y="4820"/>
                  </a:cubicBezTo>
                  <a:cubicBezTo>
                    <a:pt x="183" y="5276"/>
                    <a:pt x="320" y="5733"/>
                    <a:pt x="548" y="6007"/>
                  </a:cubicBezTo>
                  <a:cubicBezTo>
                    <a:pt x="640" y="6166"/>
                    <a:pt x="754" y="6258"/>
                    <a:pt x="822" y="6349"/>
                  </a:cubicBezTo>
                  <a:cubicBezTo>
                    <a:pt x="913" y="6417"/>
                    <a:pt x="959" y="6440"/>
                    <a:pt x="959" y="6440"/>
                  </a:cubicBezTo>
                  <a:cubicBezTo>
                    <a:pt x="982" y="6417"/>
                    <a:pt x="959" y="6372"/>
                    <a:pt x="891" y="6280"/>
                  </a:cubicBezTo>
                  <a:cubicBezTo>
                    <a:pt x="868" y="6189"/>
                    <a:pt x="754" y="6098"/>
                    <a:pt x="708" y="5938"/>
                  </a:cubicBezTo>
                  <a:cubicBezTo>
                    <a:pt x="548" y="5641"/>
                    <a:pt x="457" y="5230"/>
                    <a:pt x="411" y="4797"/>
                  </a:cubicBezTo>
                  <a:cubicBezTo>
                    <a:pt x="388" y="4386"/>
                    <a:pt x="457" y="3952"/>
                    <a:pt x="503" y="3633"/>
                  </a:cubicBezTo>
                  <a:cubicBezTo>
                    <a:pt x="525" y="3473"/>
                    <a:pt x="571" y="3359"/>
                    <a:pt x="571" y="3267"/>
                  </a:cubicBezTo>
                  <a:cubicBezTo>
                    <a:pt x="594" y="3176"/>
                    <a:pt x="617" y="3108"/>
                    <a:pt x="617" y="3108"/>
                  </a:cubicBezTo>
                  <a:cubicBezTo>
                    <a:pt x="617" y="3108"/>
                    <a:pt x="640" y="3062"/>
                    <a:pt x="640" y="2971"/>
                  </a:cubicBezTo>
                  <a:cubicBezTo>
                    <a:pt x="685" y="2879"/>
                    <a:pt x="685" y="2743"/>
                    <a:pt x="754" y="2606"/>
                  </a:cubicBezTo>
                  <a:cubicBezTo>
                    <a:pt x="845" y="2286"/>
                    <a:pt x="982" y="1875"/>
                    <a:pt x="1165" y="1487"/>
                  </a:cubicBezTo>
                  <a:cubicBezTo>
                    <a:pt x="1370" y="1099"/>
                    <a:pt x="1575" y="711"/>
                    <a:pt x="1781" y="460"/>
                  </a:cubicBezTo>
                  <a:cubicBezTo>
                    <a:pt x="1963" y="186"/>
                    <a:pt x="2123" y="26"/>
                    <a:pt x="2078" y="3"/>
                  </a:cubicBezTo>
                  <a:cubicBezTo>
                    <a:pt x="2078" y="2"/>
                    <a:pt x="2076" y="1"/>
                    <a:pt x="207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2" name="Google Shape;2412;p35"/>
            <p:cNvSpPr/>
            <p:nvPr/>
          </p:nvSpPr>
          <p:spPr>
            <a:xfrm>
              <a:off x="1254400" y="2958150"/>
              <a:ext cx="13150" cy="37225"/>
            </a:xfrm>
            <a:custGeom>
              <a:avLst/>
              <a:gdLst/>
              <a:ahLst/>
              <a:cxnLst/>
              <a:rect l="l" t="t" r="r" b="b"/>
              <a:pathLst>
                <a:path w="526" h="1489" extrusionOk="0">
                  <a:moveTo>
                    <a:pt x="464" y="0"/>
                  </a:moveTo>
                  <a:cubicBezTo>
                    <a:pt x="392" y="0"/>
                    <a:pt x="266" y="130"/>
                    <a:pt x="161" y="299"/>
                  </a:cubicBezTo>
                  <a:cubicBezTo>
                    <a:pt x="47" y="482"/>
                    <a:pt x="1" y="710"/>
                    <a:pt x="1" y="710"/>
                  </a:cubicBezTo>
                  <a:cubicBezTo>
                    <a:pt x="1" y="710"/>
                    <a:pt x="1" y="938"/>
                    <a:pt x="92" y="1144"/>
                  </a:cubicBezTo>
                  <a:cubicBezTo>
                    <a:pt x="178" y="1336"/>
                    <a:pt x="323" y="1488"/>
                    <a:pt x="379" y="1488"/>
                  </a:cubicBezTo>
                  <a:cubicBezTo>
                    <a:pt x="383" y="1488"/>
                    <a:pt x="386" y="1488"/>
                    <a:pt x="389" y="1486"/>
                  </a:cubicBezTo>
                  <a:cubicBezTo>
                    <a:pt x="457" y="1463"/>
                    <a:pt x="412" y="1258"/>
                    <a:pt x="412" y="1098"/>
                  </a:cubicBezTo>
                  <a:cubicBezTo>
                    <a:pt x="412" y="916"/>
                    <a:pt x="457" y="756"/>
                    <a:pt x="457" y="756"/>
                  </a:cubicBezTo>
                  <a:cubicBezTo>
                    <a:pt x="457" y="756"/>
                    <a:pt x="457" y="596"/>
                    <a:pt x="457" y="391"/>
                  </a:cubicBezTo>
                  <a:cubicBezTo>
                    <a:pt x="480" y="231"/>
                    <a:pt x="526" y="25"/>
                    <a:pt x="480" y="3"/>
                  </a:cubicBezTo>
                  <a:cubicBezTo>
                    <a:pt x="475" y="1"/>
                    <a:pt x="470" y="0"/>
                    <a:pt x="4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3" name="Google Shape;2413;p35"/>
            <p:cNvSpPr/>
            <p:nvPr/>
          </p:nvSpPr>
          <p:spPr>
            <a:xfrm>
              <a:off x="1258475" y="2862350"/>
              <a:ext cx="254450" cy="162150"/>
            </a:xfrm>
            <a:custGeom>
              <a:avLst/>
              <a:gdLst/>
              <a:ahLst/>
              <a:cxnLst/>
              <a:rect l="l" t="t" r="r" b="b"/>
              <a:pathLst>
                <a:path w="10178" h="6486" extrusionOk="0">
                  <a:moveTo>
                    <a:pt x="1481" y="0"/>
                  </a:moveTo>
                  <a:lnTo>
                    <a:pt x="1481" y="0"/>
                  </a:lnTo>
                  <a:cubicBezTo>
                    <a:pt x="112" y="2054"/>
                    <a:pt x="272" y="4907"/>
                    <a:pt x="272" y="4907"/>
                  </a:cubicBezTo>
                  <a:cubicBezTo>
                    <a:pt x="1" y="5778"/>
                    <a:pt x="993" y="6485"/>
                    <a:pt x="2359" y="6485"/>
                  </a:cubicBezTo>
                  <a:cubicBezTo>
                    <a:pt x="2604" y="6485"/>
                    <a:pt x="2861" y="6463"/>
                    <a:pt x="3125" y="6414"/>
                  </a:cubicBezTo>
                  <a:cubicBezTo>
                    <a:pt x="4859" y="6117"/>
                    <a:pt x="6229" y="4702"/>
                    <a:pt x="6229" y="4702"/>
                  </a:cubicBezTo>
                  <a:cubicBezTo>
                    <a:pt x="6508" y="4956"/>
                    <a:pt x="6846" y="5066"/>
                    <a:pt x="7203" y="5066"/>
                  </a:cubicBezTo>
                  <a:cubicBezTo>
                    <a:pt x="8453" y="5066"/>
                    <a:pt x="9955" y="3720"/>
                    <a:pt x="10132" y="2442"/>
                  </a:cubicBezTo>
                  <a:cubicBezTo>
                    <a:pt x="10178" y="1963"/>
                    <a:pt x="10018" y="1027"/>
                    <a:pt x="9516" y="137"/>
                  </a:cubicBezTo>
                  <a:lnTo>
                    <a:pt x="9516" y="137"/>
                  </a:lnTo>
                  <a:cubicBezTo>
                    <a:pt x="9584" y="1537"/>
                    <a:pt x="9607" y="3584"/>
                    <a:pt x="8569" y="3584"/>
                  </a:cubicBezTo>
                  <a:cubicBezTo>
                    <a:pt x="8557" y="3584"/>
                    <a:pt x="8546" y="3584"/>
                    <a:pt x="8534" y="3584"/>
                  </a:cubicBezTo>
                  <a:cubicBezTo>
                    <a:pt x="7279" y="3548"/>
                    <a:pt x="6560" y="3132"/>
                    <a:pt x="6010" y="3132"/>
                  </a:cubicBezTo>
                  <a:cubicBezTo>
                    <a:pt x="5860" y="3132"/>
                    <a:pt x="5722" y="3163"/>
                    <a:pt x="5590" y="3241"/>
                  </a:cubicBezTo>
                  <a:cubicBezTo>
                    <a:pt x="5114" y="3513"/>
                    <a:pt x="3853" y="4785"/>
                    <a:pt x="2722" y="4785"/>
                  </a:cubicBezTo>
                  <a:cubicBezTo>
                    <a:pt x="2334" y="4785"/>
                    <a:pt x="1962" y="4636"/>
                    <a:pt x="1641" y="4246"/>
                  </a:cubicBezTo>
                  <a:cubicBezTo>
                    <a:pt x="774" y="3241"/>
                    <a:pt x="979" y="1370"/>
                    <a:pt x="14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4" name="Google Shape;2414;p35"/>
            <p:cNvSpPr/>
            <p:nvPr/>
          </p:nvSpPr>
          <p:spPr>
            <a:xfrm>
              <a:off x="581625" y="1403025"/>
              <a:ext cx="576950" cy="375725"/>
            </a:xfrm>
            <a:custGeom>
              <a:avLst/>
              <a:gdLst/>
              <a:ahLst/>
              <a:cxnLst/>
              <a:rect l="l" t="t" r="r" b="b"/>
              <a:pathLst>
                <a:path w="23078" h="15029" extrusionOk="0">
                  <a:moveTo>
                    <a:pt x="18368" y="0"/>
                  </a:moveTo>
                  <a:cubicBezTo>
                    <a:pt x="15384" y="0"/>
                    <a:pt x="13103" y="5784"/>
                    <a:pt x="13103" y="5784"/>
                  </a:cubicBezTo>
                  <a:cubicBezTo>
                    <a:pt x="12839" y="5668"/>
                    <a:pt x="12591" y="5619"/>
                    <a:pt x="12360" y="5619"/>
                  </a:cubicBezTo>
                  <a:cubicBezTo>
                    <a:pt x="11137" y="5619"/>
                    <a:pt x="10409" y="6993"/>
                    <a:pt x="10409" y="6993"/>
                  </a:cubicBezTo>
                  <a:cubicBezTo>
                    <a:pt x="10409" y="6993"/>
                    <a:pt x="8361" y="3766"/>
                    <a:pt x="4922" y="3766"/>
                  </a:cubicBezTo>
                  <a:cubicBezTo>
                    <a:pt x="4623" y="3766"/>
                    <a:pt x="4314" y="3791"/>
                    <a:pt x="3995" y="3843"/>
                  </a:cubicBezTo>
                  <a:cubicBezTo>
                    <a:pt x="1" y="4483"/>
                    <a:pt x="800" y="12083"/>
                    <a:pt x="3425" y="14252"/>
                  </a:cubicBezTo>
                  <a:cubicBezTo>
                    <a:pt x="4094" y="14803"/>
                    <a:pt x="4777" y="15029"/>
                    <a:pt x="5448" y="15029"/>
                  </a:cubicBezTo>
                  <a:cubicBezTo>
                    <a:pt x="8528" y="15029"/>
                    <a:pt x="11345" y="10257"/>
                    <a:pt x="11345" y="10257"/>
                  </a:cubicBezTo>
                  <a:cubicBezTo>
                    <a:pt x="11842" y="10384"/>
                    <a:pt x="12267" y="10436"/>
                    <a:pt x="12629" y="10436"/>
                  </a:cubicBezTo>
                  <a:cubicBezTo>
                    <a:pt x="14431" y="10436"/>
                    <a:pt x="14700" y="9139"/>
                    <a:pt x="14700" y="9139"/>
                  </a:cubicBezTo>
                  <a:cubicBezTo>
                    <a:pt x="14700" y="9139"/>
                    <a:pt x="16745" y="10405"/>
                    <a:pt x="18618" y="10405"/>
                  </a:cubicBezTo>
                  <a:cubicBezTo>
                    <a:pt x="18966" y="10405"/>
                    <a:pt x="19309" y="10361"/>
                    <a:pt x="19631" y="10257"/>
                  </a:cubicBezTo>
                  <a:cubicBezTo>
                    <a:pt x="21662" y="9595"/>
                    <a:pt x="23077" y="2154"/>
                    <a:pt x="19539" y="306"/>
                  </a:cubicBezTo>
                  <a:cubicBezTo>
                    <a:pt x="19140" y="94"/>
                    <a:pt x="18748" y="0"/>
                    <a:pt x="18368"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5" name="Google Shape;2415;p35"/>
            <p:cNvSpPr/>
            <p:nvPr/>
          </p:nvSpPr>
          <p:spPr>
            <a:xfrm>
              <a:off x="824150" y="1566975"/>
              <a:ext cx="30275" cy="102200"/>
            </a:xfrm>
            <a:custGeom>
              <a:avLst/>
              <a:gdLst/>
              <a:ahLst/>
              <a:cxnLst/>
              <a:rect l="l" t="t" r="r" b="b"/>
              <a:pathLst>
                <a:path w="1211" h="4088" extrusionOk="0">
                  <a:moveTo>
                    <a:pt x="211" y="1"/>
                  </a:moveTo>
                  <a:cubicBezTo>
                    <a:pt x="209" y="1"/>
                    <a:pt x="208" y="1"/>
                    <a:pt x="206" y="2"/>
                  </a:cubicBezTo>
                  <a:cubicBezTo>
                    <a:pt x="138" y="25"/>
                    <a:pt x="343" y="572"/>
                    <a:pt x="480" y="1120"/>
                  </a:cubicBezTo>
                  <a:cubicBezTo>
                    <a:pt x="548" y="1394"/>
                    <a:pt x="617" y="1668"/>
                    <a:pt x="640" y="1873"/>
                  </a:cubicBezTo>
                  <a:cubicBezTo>
                    <a:pt x="685" y="2079"/>
                    <a:pt x="685" y="2193"/>
                    <a:pt x="685" y="2193"/>
                  </a:cubicBezTo>
                  <a:cubicBezTo>
                    <a:pt x="685" y="2193"/>
                    <a:pt x="708" y="2330"/>
                    <a:pt x="731" y="2535"/>
                  </a:cubicBezTo>
                  <a:cubicBezTo>
                    <a:pt x="731" y="2718"/>
                    <a:pt x="731" y="2992"/>
                    <a:pt x="663" y="3243"/>
                  </a:cubicBezTo>
                  <a:cubicBezTo>
                    <a:pt x="594" y="3471"/>
                    <a:pt x="434" y="3677"/>
                    <a:pt x="274" y="3813"/>
                  </a:cubicBezTo>
                  <a:cubicBezTo>
                    <a:pt x="138" y="3950"/>
                    <a:pt x="1" y="4042"/>
                    <a:pt x="23" y="4065"/>
                  </a:cubicBezTo>
                  <a:cubicBezTo>
                    <a:pt x="31" y="4080"/>
                    <a:pt x="51" y="4087"/>
                    <a:pt x="83" y="4087"/>
                  </a:cubicBezTo>
                  <a:cubicBezTo>
                    <a:pt x="145" y="4087"/>
                    <a:pt x="252" y="4057"/>
                    <a:pt x="389" y="3996"/>
                  </a:cubicBezTo>
                  <a:cubicBezTo>
                    <a:pt x="617" y="3882"/>
                    <a:pt x="868" y="3677"/>
                    <a:pt x="1005" y="3380"/>
                  </a:cubicBezTo>
                  <a:cubicBezTo>
                    <a:pt x="1165" y="3083"/>
                    <a:pt x="1188" y="2764"/>
                    <a:pt x="1210" y="2535"/>
                  </a:cubicBezTo>
                  <a:cubicBezTo>
                    <a:pt x="1210" y="2284"/>
                    <a:pt x="1210" y="2124"/>
                    <a:pt x="1210" y="2124"/>
                  </a:cubicBezTo>
                  <a:cubicBezTo>
                    <a:pt x="1210" y="2124"/>
                    <a:pt x="1188" y="1987"/>
                    <a:pt x="1119" y="1759"/>
                  </a:cubicBezTo>
                  <a:cubicBezTo>
                    <a:pt x="1051" y="1554"/>
                    <a:pt x="959" y="1257"/>
                    <a:pt x="845" y="983"/>
                  </a:cubicBezTo>
                  <a:cubicBezTo>
                    <a:pt x="600" y="470"/>
                    <a:pt x="289" y="1"/>
                    <a:pt x="2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6" name="Google Shape;2416;p35"/>
            <p:cNvSpPr/>
            <p:nvPr/>
          </p:nvSpPr>
          <p:spPr>
            <a:xfrm>
              <a:off x="904600" y="1547975"/>
              <a:ext cx="29700" cy="58450"/>
            </a:xfrm>
            <a:custGeom>
              <a:avLst/>
              <a:gdLst/>
              <a:ahLst/>
              <a:cxnLst/>
              <a:rect l="l" t="t" r="r" b="b"/>
              <a:pathLst>
                <a:path w="1188" h="2338" extrusionOk="0">
                  <a:moveTo>
                    <a:pt x="73" y="1"/>
                  </a:moveTo>
                  <a:cubicBezTo>
                    <a:pt x="61" y="1"/>
                    <a:pt x="52" y="3"/>
                    <a:pt x="47" y="8"/>
                  </a:cubicBezTo>
                  <a:cubicBezTo>
                    <a:pt x="1" y="77"/>
                    <a:pt x="229" y="328"/>
                    <a:pt x="366" y="602"/>
                  </a:cubicBezTo>
                  <a:cubicBezTo>
                    <a:pt x="435" y="739"/>
                    <a:pt x="526" y="853"/>
                    <a:pt x="549" y="967"/>
                  </a:cubicBezTo>
                  <a:cubicBezTo>
                    <a:pt x="594" y="1058"/>
                    <a:pt x="617" y="1127"/>
                    <a:pt x="617" y="1127"/>
                  </a:cubicBezTo>
                  <a:cubicBezTo>
                    <a:pt x="617" y="1127"/>
                    <a:pt x="640" y="1195"/>
                    <a:pt x="686" y="1309"/>
                  </a:cubicBezTo>
                  <a:cubicBezTo>
                    <a:pt x="754" y="1401"/>
                    <a:pt x="777" y="1538"/>
                    <a:pt x="823" y="1698"/>
                  </a:cubicBezTo>
                  <a:cubicBezTo>
                    <a:pt x="891" y="1994"/>
                    <a:pt x="891" y="2314"/>
                    <a:pt x="982" y="2337"/>
                  </a:cubicBezTo>
                  <a:cubicBezTo>
                    <a:pt x="984" y="2337"/>
                    <a:pt x="985" y="2338"/>
                    <a:pt x="987" y="2338"/>
                  </a:cubicBezTo>
                  <a:cubicBezTo>
                    <a:pt x="1037" y="2338"/>
                    <a:pt x="1166" y="2005"/>
                    <a:pt x="1188" y="1652"/>
                  </a:cubicBezTo>
                  <a:cubicBezTo>
                    <a:pt x="1188" y="1492"/>
                    <a:pt x="1188" y="1287"/>
                    <a:pt x="1142" y="1173"/>
                  </a:cubicBezTo>
                  <a:cubicBezTo>
                    <a:pt x="1119" y="1036"/>
                    <a:pt x="1097" y="944"/>
                    <a:pt x="1097" y="944"/>
                  </a:cubicBezTo>
                  <a:cubicBezTo>
                    <a:pt x="1097" y="944"/>
                    <a:pt x="914" y="602"/>
                    <a:pt x="663" y="351"/>
                  </a:cubicBezTo>
                  <a:cubicBezTo>
                    <a:pt x="441" y="149"/>
                    <a:pt x="165" y="1"/>
                    <a:pt x="7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7" name="Google Shape;2417;p35"/>
            <p:cNvSpPr/>
            <p:nvPr/>
          </p:nvSpPr>
          <p:spPr>
            <a:xfrm>
              <a:off x="671225" y="1533900"/>
              <a:ext cx="138675" cy="63425"/>
            </a:xfrm>
            <a:custGeom>
              <a:avLst/>
              <a:gdLst/>
              <a:ahLst/>
              <a:cxnLst/>
              <a:rect l="l" t="t" r="r" b="b"/>
              <a:pathLst>
                <a:path w="5547" h="2537" extrusionOk="0">
                  <a:moveTo>
                    <a:pt x="1256" y="1"/>
                  </a:moveTo>
                  <a:cubicBezTo>
                    <a:pt x="1164" y="24"/>
                    <a:pt x="1073" y="46"/>
                    <a:pt x="982" y="69"/>
                  </a:cubicBezTo>
                  <a:cubicBezTo>
                    <a:pt x="891" y="92"/>
                    <a:pt x="776" y="115"/>
                    <a:pt x="662" y="183"/>
                  </a:cubicBezTo>
                  <a:cubicBezTo>
                    <a:pt x="548" y="229"/>
                    <a:pt x="434" y="275"/>
                    <a:pt x="297" y="389"/>
                  </a:cubicBezTo>
                  <a:cubicBezTo>
                    <a:pt x="115" y="503"/>
                    <a:pt x="0" y="800"/>
                    <a:pt x="183" y="1005"/>
                  </a:cubicBezTo>
                  <a:cubicBezTo>
                    <a:pt x="320" y="1211"/>
                    <a:pt x="457" y="1256"/>
                    <a:pt x="594" y="1348"/>
                  </a:cubicBezTo>
                  <a:cubicBezTo>
                    <a:pt x="754" y="1416"/>
                    <a:pt x="891" y="1462"/>
                    <a:pt x="1028" y="1507"/>
                  </a:cubicBezTo>
                  <a:cubicBezTo>
                    <a:pt x="1982" y="1832"/>
                    <a:pt x="2968" y="1981"/>
                    <a:pt x="3266" y="1981"/>
                  </a:cubicBezTo>
                  <a:cubicBezTo>
                    <a:pt x="3324" y="1981"/>
                    <a:pt x="3356" y="1975"/>
                    <a:pt x="3356" y="1964"/>
                  </a:cubicBezTo>
                  <a:cubicBezTo>
                    <a:pt x="3379" y="1895"/>
                    <a:pt x="2237" y="1621"/>
                    <a:pt x="1164" y="1165"/>
                  </a:cubicBezTo>
                  <a:cubicBezTo>
                    <a:pt x="1028" y="1119"/>
                    <a:pt x="913" y="1051"/>
                    <a:pt x="799" y="982"/>
                  </a:cubicBezTo>
                  <a:cubicBezTo>
                    <a:pt x="685" y="914"/>
                    <a:pt x="571" y="823"/>
                    <a:pt x="548" y="800"/>
                  </a:cubicBezTo>
                  <a:cubicBezTo>
                    <a:pt x="548" y="777"/>
                    <a:pt x="548" y="754"/>
                    <a:pt x="594" y="731"/>
                  </a:cubicBezTo>
                  <a:cubicBezTo>
                    <a:pt x="662" y="708"/>
                    <a:pt x="754" y="663"/>
                    <a:pt x="845" y="617"/>
                  </a:cubicBezTo>
                  <a:cubicBezTo>
                    <a:pt x="936" y="594"/>
                    <a:pt x="1028" y="571"/>
                    <a:pt x="1119" y="549"/>
                  </a:cubicBezTo>
                  <a:cubicBezTo>
                    <a:pt x="1187" y="549"/>
                    <a:pt x="1256" y="526"/>
                    <a:pt x="1301" y="526"/>
                  </a:cubicBezTo>
                  <a:lnTo>
                    <a:pt x="1461" y="526"/>
                  </a:lnTo>
                  <a:cubicBezTo>
                    <a:pt x="1461" y="526"/>
                    <a:pt x="1482" y="524"/>
                    <a:pt x="1521" y="524"/>
                  </a:cubicBezTo>
                  <a:cubicBezTo>
                    <a:pt x="1618" y="524"/>
                    <a:pt x="1830" y="536"/>
                    <a:pt x="2123" y="617"/>
                  </a:cubicBezTo>
                  <a:cubicBezTo>
                    <a:pt x="2511" y="731"/>
                    <a:pt x="3036" y="959"/>
                    <a:pt x="3538" y="1233"/>
                  </a:cubicBezTo>
                  <a:cubicBezTo>
                    <a:pt x="4536" y="1788"/>
                    <a:pt x="5405" y="2536"/>
                    <a:pt x="5495" y="2536"/>
                  </a:cubicBezTo>
                  <a:cubicBezTo>
                    <a:pt x="5498" y="2536"/>
                    <a:pt x="5500" y="2536"/>
                    <a:pt x="5501" y="2534"/>
                  </a:cubicBezTo>
                  <a:cubicBezTo>
                    <a:pt x="5547" y="2466"/>
                    <a:pt x="4748" y="1599"/>
                    <a:pt x="3744" y="937"/>
                  </a:cubicBezTo>
                  <a:cubicBezTo>
                    <a:pt x="3242" y="594"/>
                    <a:pt x="2717" y="298"/>
                    <a:pt x="2260" y="161"/>
                  </a:cubicBezTo>
                  <a:cubicBezTo>
                    <a:pt x="1826" y="1"/>
                    <a:pt x="1484" y="1"/>
                    <a:pt x="148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8" name="Google Shape;2418;p35"/>
            <p:cNvSpPr/>
            <p:nvPr/>
          </p:nvSpPr>
          <p:spPr>
            <a:xfrm>
              <a:off x="705450" y="1615675"/>
              <a:ext cx="86775" cy="25675"/>
            </a:xfrm>
            <a:custGeom>
              <a:avLst/>
              <a:gdLst/>
              <a:ahLst/>
              <a:cxnLst/>
              <a:rect l="l" t="t" r="r" b="b"/>
              <a:pathLst>
                <a:path w="3471" h="1027" extrusionOk="0">
                  <a:moveTo>
                    <a:pt x="2222" y="1"/>
                  </a:moveTo>
                  <a:cubicBezTo>
                    <a:pt x="1901" y="1"/>
                    <a:pt x="1644" y="39"/>
                    <a:pt x="1644" y="39"/>
                  </a:cubicBezTo>
                  <a:cubicBezTo>
                    <a:pt x="1644" y="39"/>
                    <a:pt x="1530" y="62"/>
                    <a:pt x="1348" y="108"/>
                  </a:cubicBezTo>
                  <a:cubicBezTo>
                    <a:pt x="1165" y="154"/>
                    <a:pt x="960" y="268"/>
                    <a:pt x="754" y="382"/>
                  </a:cubicBezTo>
                  <a:cubicBezTo>
                    <a:pt x="320" y="610"/>
                    <a:pt x="1" y="975"/>
                    <a:pt x="47" y="1021"/>
                  </a:cubicBezTo>
                  <a:cubicBezTo>
                    <a:pt x="53" y="1025"/>
                    <a:pt x="61" y="1027"/>
                    <a:pt x="72" y="1027"/>
                  </a:cubicBezTo>
                  <a:cubicBezTo>
                    <a:pt x="180" y="1027"/>
                    <a:pt x="517" y="828"/>
                    <a:pt x="891" y="724"/>
                  </a:cubicBezTo>
                  <a:cubicBezTo>
                    <a:pt x="1097" y="656"/>
                    <a:pt x="1302" y="610"/>
                    <a:pt x="1462" y="587"/>
                  </a:cubicBezTo>
                  <a:cubicBezTo>
                    <a:pt x="1622" y="564"/>
                    <a:pt x="1736" y="542"/>
                    <a:pt x="1736" y="542"/>
                  </a:cubicBezTo>
                  <a:cubicBezTo>
                    <a:pt x="1736" y="542"/>
                    <a:pt x="2147" y="450"/>
                    <a:pt x="2580" y="382"/>
                  </a:cubicBezTo>
                  <a:cubicBezTo>
                    <a:pt x="3014" y="313"/>
                    <a:pt x="3470" y="245"/>
                    <a:pt x="3470" y="176"/>
                  </a:cubicBezTo>
                  <a:cubicBezTo>
                    <a:pt x="3470" y="108"/>
                    <a:pt x="3037" y="39"/>
                    <a:pt x="2557" y="17"/>
                  </a:cubicBezTo>
                  <a:cubicBezTo>
                    <a:pt x="2443" y="5"/>
                    <a:pt x="2329" y="1"/>
                    <a:pt x="222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9" name="Google Shape;2419;p35"/>
            <p:cNvSpPr/>
            <p:nvPr/>
          </p:nvSpPr>
          <p:spPr>
            <a:xfrm>
              <a:off x="953125" y="1434625"/>
              <a:ext cx="98175" cy="106775"/>
            </a:xfrm>
            <a:custGeom>
              <a:avLst/>
              <a:gdLst/>
              <a:ahLst/>
              <a:cxnLst/>
              <a:rect l="l" t="t" r="r" b="b"/>
              <a:pathLst>
                <a:path w="3927" h="4271" extrusionOk="0">
                  <a:moveTo>
                    <a:pt x="3378" y="0"/>
                  </a:moveTo>
                  <a:lnTo>
                    <a:pt x="3287" y="23"/>
                  </a:lnTo>
                  <a:cubicBezTo>
                    <a:pt x="2785" y="46"/>
                    <a:pt x="2328" y="320"/>
                    <a:pt x="2054" y="548"/>
                  </a:cubicBezTo>
                  <a:cubicBezTo>
                    <a:pt x="1917" y="685"/>
                    <a:pt x="1803" y="776"/>
                    <a:pt x="1735" y="845"/>
                  </a:cubicBezTo>
                  <a:cubicBezTo>
                    <a:pt x="1666" y="936"/>
                    <a:pt x="1621" y="959"/>
                    <a:pt x="1621" y="959"/>
                  </a:cubicBezTo>
                  <a:cubicBezTo>
                    <a:pt x="1621" y="959"/>
                    <a:pt x="1461" y="1141"/>
                    <a:pt x="1278" y="1438"/>
                  </a:cubicBezTo>
                  <a:cubicBezTo>
                    <a:pt x="1096" y="1735"/>
                    <a:pt x="867" y="2146"/>
                    <a:pt x="662" y="2557"/>
                  </a:cubicBezTo>
                  <a:cubicBezTo>
                    <a:pt x="274" y="3401"/>
                    <a:pt x="0" y="4246"/>
                    <a:pt x="46" y="4269"/>
                  </a:cubicBezTo>
                  <a:cubicBezTo>
                    <a:pt x="48" y="4270"/>
                    <a:pt x="50" y="4270"/>
                    <a:pt x="52" y="4270"/>
                  </a:cubicBezTo>
                  <a:cubicBezTo>
                    <a:pt x="137" y="4270"/>
                    <a:pt x="560" y="3472"/>
                    <a:pt x="1004" y="2739"/>
                  </a:cubicBezTo>
                  <a:cubicBezTo>
                    <a:pt x="1233" y="2351"/>
                    <a:pt x="1461" y="1986"/>
                    <a:pt x="1666" y="1735"/>
                  </a:cubicBezTo>
                  <a:cubicBezTo>
                    <a:pt x="1872" y="1461"/>
                    <a:pt x="2009" y="1324"/>
                    <a:pt x="2009" y="1324"/>
                  </a:cubicBezTo>
                  <a:lnTo>
                    <a:pt x="2100" y="1210"/>
                  </a:lnTo>
                  <a:cubicBezTo>
                    <a:pt x="2169" y="1119"/>
                    <a:pt x="2260" y="1027"/>
                    <a:pt x="2374" y="913"/>
                  </a:cubicBezTo>
                  <a:cubicBezTo>
                    <a:pt x="2602" y="708"/>
                    <a:pt x="2945" y="457"/>
                    <a:pt x="3333" y="388"/>
                  </a:cubicBezTo>
                  <a:lnTo>
                    <a:pt x="3401" y="365"/>
                  </a:lnTo>
                  <a:lnTo>
                    <a:pt x="3538" y="365"/>
                  </a:lnTo>
                  <a:cubicBezTo>
                    <a:pt x="3548" y="362"/>
                    <a:pt x="3555" y="361"/>
                    <a:pt x="3562" y="361"/>
                  </a:cubicBezTo>
                  <a:cubicBezTo>
                    <a:pt x="3601" y="361"/>
                    <a:pt x="3584" y="414"/>
                    <a:pt x="3584" y="434"/>
                  </a:cubicBezTo>
                  <a:cubicBezTo>
                    <a:pt x="3584" y="457"/>
                    <a:pt x="3584" y="502"/>
                    <a:pt x="3584" y="548"/>
                  </a:cubicBezTo>
                  <a:cubicBezTo>
                    <a:pt x="3561" y="594"/>
                    <a:pt x="3561" y="639"/>
                    <a:pt x="3561" y="685"/>
                  </a:cubicBezTo>
                  <a:cubicBezTo>
                    <a:pt x="3538" y="776"/>
                    <a:pt x="3492" y="868"/>
                    <a:pt x="3470" y="936"/>
                  </a:cubicBezTo>
                  <a:cubicBezTo>
                    <a:pt x="3355" y="1233"/>
                    <a:pt x="3173" y="1370"/>
                    <a:pt x="3196" y="1415"/>
                  </a:cubicBezTo>
                  <a:cubicBezTo>
                    <a:pt x="3198" y="1418"/>
                    <a:pt x="3202" y="1419"/>
                    <a:pt x="3208" y="1419"/>
                  </a:cubicBezTo>
                  <a:cubicBezTo>
                    <a:pt x="3262" y="1419"/>
                    <a:pt x="3466" y="1316"/>
                    <a:pt x="3652" y="1027"/>
                  </a:cubicBezTo>
                  <a:cubicBezTo>
                    <a:pt x="3698" y="959"/>
                    <a:pt x="3743" y="868"/>
                    <a:pt x="3789" y="776"/>
                  </a:cubicBezTo>
                  <a:cubicBezTo>
                    <a:pt x="3812" y="708"/>
                    <a:pt x="3812" y="662"/>
                    <a:pt x="3835" y="616"/>
                  </a:cubicBezTo>
                  <a:cubicBezTo>
                    <a:pt x="3858" y="571"/>
                    <a:pt x="3858" y="502"/>
                    <a:pt x="3880" y="411"/>
                  </a:cubicBezTo>
                  <a:cubicBezTo>
                    <a:pt x="3903" y="343"/>
                    <a:pt x="3903" y="251"/>
                    <a:pt x="3903" y="160"/>
                  </a:cubicBezTo>
                  <a:lnTo>
                    <a:pt x="3926" y="92"/>
                  </a:lnTo>
                  <a:cubicBezTo>
                    <a:pt x="3926" y="69"/>
                    <a:pt x="3926" y="46"/>
                    <a:pt x="3903" y="46"/>
                  </a:cubicBezTo>
                  <a:lnTo>
                    <a:pt x="3766" y="46"/>
                  </a:lnTo>
                  <a:lnTo>
                    <a:pt x="3515" y="23"/>
                  </a:lnTo>
                  <a:cubicBezTo>
                    <a:pt x="3470" y="23"/>
                    <a:pt x="3424" y="0"/>
                    <a:pt x="337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0" name="Google Shape;2420;p35"/>
            <p:cNvSpPr/>
            <p:nvPr/>
          </p:nvSpPr>
          <p:spPr>
            <a:xfrm>
              <a:off x="674075" y="1687350"/>
              <a:ext cx="151250" cy="65125"/>
            </a:xfrm>
            <a:custGeom>
              <a:avLst/>
              <a:gdLst/>
              <a:ahLst/>
              <a:cxnLst/>
              <a:rect l="l" t="t" r="r" b="b"/>
              <a:pathLst>
                <a:path w="6050" h="2605" extrusionOk="0">
                  <a:moveTo>
                    <a:pt x="6020" y="1"/>
                  </a:moveTo>
                  <a:cubicBezTo>
                    <a:pt x="5980" y="1"/>
                    <a:pt x="5802" y="152"/>
                    <a:pt x="5524" y="322"/>
                  </a:cubicBezTo>
                  <a:cubicBezTo>
                    <a:pt x="5250" y="505"/>
                    <a:pt x="4817" y="688"/>
                    <a:pt x="4360" y="779"/>
                  </a:cubicBezTo>
                  <a:cubicBezTo>
                    <a:pt x="3926" y="870"/>
                    <a:pt x="3470" y="916"/>
                    <a:pt x="3105" y="939"/>
                  </a:cubicBezTo>
                  <a:cubicBezTo>
                    <a:pt x="2762" y="939"/>
                    <a:pt x="2511" y="961"/>
                    <a:pt x="2511" y="961"/>
                  </a:cubicBezTo>
                  <a:cubicBezTo>
                    <a:pt x="2511" y="961"/>
                    <a:pt x="2283" y="984"/>
                    <a:pt x="1918" y="1007"/>
                  </a:cubicBezTo>
                  <a:cubicBezTo>
                    <a:pt x="1553" y="1053"/>
                    <a:pt x="1050" y="1167"/>
                    <a:pt x="594" y="1395"/>
                  </a:cubicBezTo>
                  <a:cubicBezTo>
                    <a:pt x="480" y="1441"/>
                    <a:pt x="366" y="1509"/>
                    <a:pt x="274" y="1601"/>
                  </a:cubicBezTo>
                  <a:cubicBezTo>
                    <a:pt x="206" y="1623"/>
                    <a:pt x="160" y="1692"/>
                    <a:pt x="115" y="1738"/>
                  </a:cubicBezTo>
                  <a:cubicBezTo>
                    <a:pt x="69" y="1829"/>
                    <a:pt x="23" y="1897"/>
                    <a:pt x="23" y="1989"/>
                  </a:cubicBezTo>
                  <a:cubicBezTo>
                    <a:pt x="1" y="2148"/>
                    <a:pt x="137" y="2308"/>
                    <a:pt x="229" y="2354"/>
                  </a:cubicBezTo>
                  <a:cubicBezTo>
                    <a:pt x="320" y="2445"/>
                    <a:pt x="434" y="2468"/>
                    <a:pt x="526" y="2491"/>
                  </a:cubicBezTo>
                  <a:cubicBezTo>
                    <a:pt x="759" y="2569"/>
                    <a:pt x="951" y="2604"/>
                    <a:pt x="1049" y="2604"/>
                  </a:cubicBezTo>
                  <a:cubicBezTo>
                    <a:pt x="1094" y="2604"/>
                    <a:pt x="1119" y="2597"/>
                    <a:pt x="1119" y="2582"/>
                  </a:cubicBezTo>
                  <a:cubicBezTo>
                    <a:pt x="1142" y="2559"/>
                    <a:pt x="891" y="2468"/>
                    <a:pt x="594" y="2308"/>
                  </a:cubicBezTo>
                  <a:cubicBezTo>
                    <a:pt x="457" y="2240"/>
                    <a:pt x="274" y="2103"/>
                    <a:pt x="320" y="2011"/>
                  </a:cubicBezTo>
                  <a:cubicBezTo>
                    <a:pt x="320" y="1989"/>
                    <a:pt x="343" y="1966"/>
                    <a:pt x="366" y="1943"/>
                  </a:cubicBezTo>
                  <a:cubicBezTo>
                    <a:pt x="389" y="1920"/>
                    <a:pt x="411" y="1897"/>
                    <a:pt x="457" y="1852"/>
                  </a:cubicBezTo>
                  <a:cubicBezTo>
                    <a:pt x="548" y="1806"/>
                    <a:pt x="640" y="1760"/>
                    <a:pt x="754" y="1715"/>
                  </a:cubicBezTo>
                  <a:cubicBezTo>
                    <a:pt x="959" y="1646"/>
                    <a:pt x="1187" y="1601"/>
                    <a:pt x="1393" y="1555"/>
                  </a:cubicBezTo>
                  <a:cubicBezTo>
                    <a:pt x="1598" y="1509"/>
                    <a:pt x="1781" y="1509"/>
                    <a:pt x="1964" y="1509"/>
                  </a:cubicBezTo>
                  <a:cubicBezTo>
                    <a:pt x="2306" y="1486"/>
                    <a:pt x="2557" y="1486"/>
                    <a:pt x="2557" y="1486"/>
                  </a:cubicBezTo>
                  <a:cubicBezTo>
                    <a:pt x="2557" y="1486"/>
                    <a:pt x="2785" y="1441"/>
                    <a:pt x="3150" y="1418"/>
                  </a:cubicBezTo>
                  <a:cubicBezTo>
                    <a:pt x="3516" y="1372"/>
                    <a:pt x="3995" y="1304"/>
                    <a:pt x="4474" y="1144"/>
                  </a:cubicBezTo>
                  <a:cubicBezTo>
                    <a:pt x="4954" y="1007"/>
                    <a:pt x="5387" y="733"/>
                    <a:pt x="5661" y="482"/>
                  </a:cubicBezTo>
                  <a:cubicBezTo>
                    <a:pt x="5935" y="231"/>
                    <a:pt x="6049" y="26"/>
                    <a:pt x="6026" y="3"/>
                  </a:cubicBezTo>
                  <a:cubicBezTo>
                    <a:pt x="6025" y="1"/>
                    <a:pt x="6023" y="1"/>
                    <a:pt x="60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1" name="Google Shape;2421;p35"/>
            <p:cNvSpPr/>
            <p:nvPr/>
          </p:nvSpPr>
          <p:spPr>
            <a:xfrm>
              <a:off x="610725" y="1420350"/>
              <a:ext cx="506750" cy="358400"/>
            </a:xfrm>
            <a:custGeom>
              <a:avLst/>
              <a:gdLst/>
              <a:ahLst/>
              <a:cxnLst/>
              <a:rect l="l" t="t" r="r" b="b"/>
              <a:pathLst>
                <a:path w="20270" h="14336" extrusionOk="0">
                  <a:moveTo>
                    <a:pt x="15385" y="1"/>
                  </a:moveTo>
                  <a:cubicBezTo>
                    <a:pt x="13354" y="1530"/>
                    <a:pt x="11939" y="5091"/>
                    <a:pt x="11939" y="5091"/>
                  </a:cubicBezTo>
                  <a:cubicBezTo>
                    <a:pt x="11678" y="4975"/>
                    <a:pt x="11435" y="4927"/>
                    <a:pt x="11209" y="4927"/>
                  </a:cubicBezTo>
                  <a:cubicBezTo>
                    <a:pt x="10763" y="4927"/>
                    <a:pt x="10385" y="5114"/>
                    <a:pt x="10067" y="5342"/>
                  </a:cubicBezTo>
                  <a:cubicBezTo>
                    <a:pt x="10113" y="5981"/>
                    <a:pt x="9976" y="6506"/>
                    <a:pt x="9473" y="6597"/>
                  </a:cubicBezTo>
                  <a:cubicBezTo>
                    <a:pt x="9456" y="6599"/>
                    <a:pt x="9438" y="6600"/>
                    <a:pt x="9421" y="6600"/>
                  </a:cubicBezTo>
                  <a:cubicBezTo>
                    <a:pt x="9082" y="6600"/>
                    <a:pt x="8824" y="6175"/>
                    <a:pt x="8629" y="5501"/>
                  </a:cubicBezTo>
                  <a:cubicBezTo>
                    <a:pt x="8035" y="4840"/>
                    <a:pt x="7008" y="3904"/>
                    <a:pt x="5639" y="3402"/>
                  </a:cubicBezTo>
                  <a:lnTo>
                    <a:pt x="5639" y="3402"/>
                  </a:lnTo>
                  <a:cubicBezTo>
                    <a:pt x="5913" y="3835"/>
                    <a:pt x="6141" y="4223"/>
                    <a:pt x="6187" y="4406"/>
                  </a:cubicBezTo>
                  <a:cubicBezTo>
                    <a:pt x="6201" y="4486"/>
                    <a:pt x="6117" y="4518"/>
                    <a:pt x="5961" y="4518"/>
                  </a:cubicBezTo>
                  <a:cubicBezTo>
                    <a:pt x="5328" y="4518"/>
                    <a:pt x="3512" y="3995"/>
                    <a:pt x="2226" y="3995"/>
                  </a:cubicBezTo>
                  <a:cubicBezTo>
                    <a:pt x="1827" y="3995"/>
                    <a:pt x="1479" y="4046"/>
                    <a:pt x="1233" y="4178"/>
                  </a:cubicBezTo>
                  <a:cubicBezTo>
                    <a:pt x="1" y="4840"/>
                    <a:pt x="6369" y="6871"/>
                    <a:pt x="6369" y="6871"/>
                  </a:cubicBezTo>
                  <a:lnTo>
                    <a:pt x="3584" y="7419"/>
                  </a:lnTo>
                  <a:cubicBezTo>
                    <a:pt x="3584" y="7419"/>
                    <a:pt x="3885" y="7381"/>
                    <a:pt x="4323" y="7381"/>
                  </a:cubicBezTo>
                  <a:cubicBezTo>
                    <a:pt x="4958" y="7381"/>
                    <a:pt x="5881" y="7461"/>
                    <a:pt x="6597" y="7852"/>
                  </a:cubicBezTo>
                  <a:cubicBezTo>
                    <a:pt x="7807" y="8492"/>
                    <a:pt x="4634" y="10455"/>
                    <a:pt x="1850" y="11231"/>
                  </a:cubicBezTo>
                  <a:cubicBezTo>
                    <a:pt x="1416" y="11368"/>
                    <a:pt x="1142" y="11527"/>
                    <a:pt x="937" y="11710"/>
                  </a:cubicBezTo>
                  <a:cubicBezTo>
                    <a:pt x="1302" y="12486"/>
                    <a:pt x="1736" y="13125"/>
                    <a:pt x="2261" y="13559"/>
                  </a:cubicBezTo>
                  <a:cubicBezTo>
                    <a:pt x="2930" y="14110"/>
                    <a:pt x="3613" y="14336"/>
                    <a:pt x="4284" y="14336"/>
                  </a:cubicBezTo>
                  <a:cubicBezTo>
                    <a:pt x="7364" y="14336"/>
                    <a:pt x="10181" y="9564"/>
                    <a:pt x="10181" y="9564"/>
                  </a:cubicBezTo>
                  <a:cubicBezTo>
                    <a:pt x="10678" y="9691"/>
                    <a:pt x="11103" y="9743"/>
                    <a:pt x="11465" y="9743"/>
                  </a:cubicBezTo>
                  <a:cubicBezTo>
                    <a:pt x="13267" y="9743"/>
                    <a:pt x="13536" y="8446"/>
                    <a:pt x="13536" y="8446"/>
                  </a:cubicBezTo>
                  <a:cubicBezTo>
                    <a:pt x="13536" y="8446"/>
                    <a:pt x="15581" y="9712"/>
                    <a:pt x="17454" y="9712"/>
                  </a:cubicBezTo>
                  <a:cubicBezTo>
                    <a:pt x="17802" y="9712"/>
                    <a:pt x="18145" y="9668"/>
                    <a:pt x="18467" y="9564"/>
                  </a:cubicBezTo>
                  <a:cubicBezTo>
                    <a:pt x="19243" y="9313"/>
                    <a:pt x="19905" y="8104"/>
                    <a:pt x="20270" y="6597"/>
                  </a:cubicBezTo>
                  <a:lnTo>
                    <a:pt x="20270" y="6597"/>
                  </a:lnTo>
                  <a:cubicBezTo>
                    <a:pt x="19722" y="7213"/>
                    <a:pt x="19106" y="7624"/>
                    <a:pt x="18421" y="7647"/>
                  </a:cubicBezTo>
                  <a:cubicBezTo>
                    <a:pt x="18346" y="7652"/>
                    <a:pt x="18274" y="7655"/>
                    <a:pt x="18204" y="7655"/>
                  </a:cubicBezTo>
                  <a:cubicBezTo>
                    <a:pt x="14869" y="7655"/>
                    <a:pt x="16667" y="1909"/>
                    <a:pt x="15773" y="389"/>
                  </a:cubicBezTo>
                  <a:cubicBezTo>
                    <a:pt x="15659" y="183"/>
                    <a:pt x="15522" y="46"/>
                    <a:pt x="15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2" name="Google Shape;2422;p35"/>
            <p:cNvSpPr/>
            <p:nvPr/>
          </p:nvSpPr>
          <p:spPr>
            <a:xfrm>
              <a:off x="638125" y="1568125"/>
              <a:ext cx="20000" cy="38300"/>
            </a:xfrm>
            <a:custGeom>
              <a:avLst/>
              <a:gdLst/>
              <a:ahLst/>
              <a:cxnLst/>
              <a:rect l="l" t="t" r="r" b="b"/>
              <a:pathLst>
                <a:path w="800" h="1532" extrusionOk="0">
                  <a:moveTo>
                    <a:pt x="391" y="0"/>
                  </a:moveTo>
                  <a:cubicBezTo>
                    <a:pt x="192" y="0"/>
                    <a:pt x="1" y="312"/>
                    <a:pt x="1" y="709"/>
                  </a:cubicBezTo>
                  <a:cubicBezTo>
                    <a:pt x="1" y="1143"/>
                    <a:pt x="160" y="1508"/>
                    <a:pt x="389" y="1531"/>
                  </a:cubicBezTo>
                  <a:cubicBezTo>
                    <a:pt x="396" y="1531"/>
                    <a:pt x="403" y="1532"/>
                    <a:pt x="411" y="1532"/>
                  </a:cubicBezTo>
                  <a:cubicBezTo>
                    <a:pt x="607" y="1532"/>
                    <a:pt x="777" y="1241"/>
                    <a:pt x="799" y="823"/>
                  </a:cubicBezTo>
                  <a:cubicBezTo>
                    <a:pt x="799" y="389"/>
                    <a:pt x="640" y="24"/>
                    <a:pt x="411" y="1"/>
                  </a:cubicBezTo>
                  <a:cubicBezTo>
                    <a:pt x="404" y="1"/>
                    <a:pt x="398" y="0"/>
                    <a:pt x="39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3" name="Google Shape;2423;p35"/>
            <p:cNvSpPr/>
            <p:nvPr/>
          </p:nvSpPr>
          <p:spPr>
            <a:xfrm>
              <a:off x="642700" y="1620025"/>
              <a:ext cx="14275" cy="27500"/>
            </a:xfrm>
            <a:custGeom>
              <a:avLst/>
              <a:gdLst/>
              <a:ahLst/>
              <a:cxnLst/>
              <a:rect l="l" t="t" r="r" b="b"/>
              <a:pathLst>
                <a:path w="571" h="1100" extrusionOk="0">
                  <a:moveTo>
                    <a:pt x="275" y="1"/>
                  </a:moveTo>
                  <a:cubicBezTo>
                    <a:pt x="125" y="1"/>
                    <a:pt x="0" y="222"/>
                    <a:pt x="0" y="505"/>
                  </a:cubicBezTo>
                  <a:cubicBezTo>
                    <a:pt x="0" y="801"/>
                    <a:pt x="114" y="1075"/>
                    <a:pt x="274" y="1098"/>
                  </a:cubicBezTo>
                  <a:cubicBezTo>
                    <a:pt x="281" y="1099"/>
                    <a:pt x="289" y="1100"/>
                    <a:pt x="296" y="1100"/>
                  </a:cubicBezTo>
                  <a:cubicBezTo>
                    <a:pt x="446" y="1100"/>
                    <a:pt x="571" y="878"/>
                    <a:pt x="571" y="573"/>
                  </a:cubicBezTo>
                  <a:cubicBezTo>
                    <a:pt x="571" y="276"/>
                    <a:pt x="457" y="2"/>
                    <a:pt x="297" y="2"/>
                  </a:cubicBezTo>
                  <a:cubicBezTo>
                    <a:pt x="289" y="1"/>
                    <a:pt x="282" y="1"/>
                    <a:pt x="2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4" name="Google Shape;2424;p35"/>
            <p:cNvSpPr/>
            <p:nvPr/>
          </p:nvSpPr>
          <p:spPr>
            <a:xfrm>
              <a:off x="1777675" y="1824800"/>
              <a:ext cx="219725" cy="320275"/>
            </a:xfrm>
            <a:custGeom>
              <a:avLst/>
              <a:gdLst/>
              <a:ahLst/>
              <a:cxnLst/>
              <a:rect l="l" t="t" r="r" b="b"/>
              <a:pathLst>
                <a:path w="8789" h="12811" extrusionOk="0">
                  <a:moveTo>
                    <a:pt x="3828" y="1"/>
                  </a:moveTo>
                  <a:cubicBezTo>
                    <a:pt x="1601" y="1"/>
                    <a:pt x="462" y="1617"/>
                    <a:pt x="1" y="2539"/>
                  </a:cubicBezTo>
                  <a:cubicBezTo>
                    <a:pt x="548" y="6123"/>
                    <a:pt x="1735" y="9729"/>
                    <a:pt x="3607" y="12811"/>
                  </a:cubicBezTo>
                  <a:cubicBezTo>
                    <a:pt x="4452" y="12628"/>
                    <a:pt x="5410" y="12057"/>
                    <a:pt x="6392" y="10802"/>
                  </a:cubicBezTo>
                  <a:cubicBezTo>
                    <a:pt x="8788" y="7721"/>
                    <a:pt x="8697" y="1078"/>
                    <a:pt x="5205" y="188"/>
                  </a:cubicBezTo>
                  <a:cubicBezTo>
                    <a:pt x="4705" y="58"/>
                    <a:pt x="4247" y="1"/>
                    <a:pt x="382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5" name="Google Shape;2425;p35"/>
            <p:cNvSpPr/>
            <p:nvPr/>
          </p:nvSpPr>
          <p:spPr>
            <a:xfrm>
              <a:off x="1854150" y="1981275"/>
              <a:ext cx="123850" cy="163800"/>
            </a:xfrm>
            <a:custGeom>
              <a:avLst/>
              <a:gdLst/>
              <a:ahLst/>
              <a:cxnLst/>
              <a:rect l="l" t="t" r="r" b="b"/>
              <a:pathLst>
                <a:path w="4954" h="6552" extrusionOk="0">
                  <a:moveTo>
                    <a:pt x="4953" y="1"/>
                  </a:moveTo>
                  <a:lnTo>
                    <a:pt x="4953" y="1"/>
                  </a:lnTo>
                  <a:cubicBezTo>
                    <a:pt x="4702" y="1302"/>
                    <a:pt x="4200" y="2557"/>
                    <a:pt x="3493" y="3470"/>
                  </a:cubicBezTo>
                  <a:cubicBezTo>
                    <a:pt x="2214" y="5091"/>
                    <a:pt x="1005" y="5570"/>
                    <a:pt x="0" y="5570"/>
                  </a:cubicBezTo>
                  <a:cubicBezTo>
                    <a:pt x="183" y="5913"/>
                    <a:pt x="365" y="6232"/>
                    <a:pt x="548" y="6552"/>
                  </a:cubicBezTo>
                  <a:cubicBezTo>
                    <a:pt x="1393" y="6369"/>
                    <a:pt x="2351" y="5798"/>
                    <a:pt x="3333" y="4543"/>
                  </a:cubicBezTo>
                  <a:cubicBezTo>
                    <a:pt x="4246" y="3379"/>
                    <a:pt x="4794" y="1690"/>
                    <a:pt x="4953"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6" name="Google Shape;2426;p35"/>
            <p:cNvSpPr/>
            <p:nvPr/>
          </p:nvSpPr>
          <p:spPr>
            <a:xfrm>
              <a:off x="1815900" y="1875100"/>
              <a:ext cx="138125" cy="221825"/>
            </a:xfrm>
            <a:custGeom>
              <a:avLst/>
              <a:gdLst/>
              <a:ahLst/>
              <a:cxnLst/>
              <a:rect l="l" t="t" r="r" b="b"/>
              <a:pathLst>
                <a:path w="5525" h="8873" extrusionOk="0">
                  <a:moveTo>
                    <a:pt x="2545" y="0"/>
                  </a:moveTo>
                  <a:cubicBezTo>
                    <a:pt x="2368" y="0"/>
                    <a:pt x="2188" y="55"/>
                    <a:pt x="2010" y="185"/>
                  </a:cubicBezTo>
                  <a:cubicBezTo>
                    <a:pt x="891" y="1007"/>
                    <a:pt x="1" y="5001"/>
                    <a:pt x="1" y="5001"/>
                  </a:cubicBezTo>
                  <a:cubicBezTo>
                    <a:pt x="1" y="5001"/>
                    <a:pt x="493" y="4646"/>
                    <a:pt x="964" y="4646"/>
                  </a:cubicBezTo>
                  <a:cubicBezTo>
                    <a:pt x="1286" y="4646"/>
                    <a:pt x="1597" y="4811"/>
                    <a:pt x="1736" y="5366"/>
                  </a:cubicBezTo>
                  <a:cubicBezTo>
                    <a:pt x="2101" y="6759"/>
                    <a:pt x="960" y="8242"/>
                    <a:pt x="960" y="8242"/>
                  </a:cubicBezTo>
                  <a:cubicBezTo>
                    <a:pt x="960" y="8242"/>
                    <a:pt x="1520" y="8873"/>
                    <a:pt x="2240" y="8873"/>
                  </a:cubicBezTo>
                  <a:cubicBezTo>
                    <a:pt x="2527" y="8873"/>
                    <a:pt x="2839" y="8773"/>
                    <a:pt x="3151" y="8493"/>
                  </a:cubicBezTo>
                  <a:cubicBezTo>
                    <a:pt x="4224" y="7535"/>
                    <a:pt x="5525" y="3358"/>
                    <a:pt x="4269" y="1440"/>
                  </a:cubicBezTo>
                  <a:cubicBezTo>
                    <a:pt x="4269" y="1440"/>
                    <a:pt x="3453" y="0"/>
                    <a:pt x="254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7" name="Google Shape;2427;p35"/>
            <p:cNvSpPr/>
            <p:nvPr/>
          </p:nvSpPr>
          <p:spPr>
            <a:xfrm>
              <a:off x="1803350" y="1875150"/>
              <a:ext cx="125525" cy="228275"/>
            </a:xfrm>
            <a:custGeom>
              <a:avLst/>
              <a:gdLst/>
              <a:ahLst/>
              <a:cxnLst/>
              <a:rect l="l" t="t" r="r" b="b"/>
              <a:pathLst>
                <a:path w="5021" h="9131" extrusionOk="0">
                  <a:moveTo>
                    <a:pt x="891" y="4474"/>
                  </a:moveTo>
                  <a:lnTo>
                    <a:pt x="891" y="4474"/>
                  </a:lnTo>
                  <a:cubicBezTo>
                    <a:pt x="887" y="4478"/>
                    <a:pt x="887" y="4480"/>
                    <a:pt x="890" y="4480"/>
                  </a:cubicBezTo>
                  <a:lnTo>
                    <a:pt x="890" y="4480"/>
                  </a:lnTo>
                  <a:cubicBezTo>
                    <a:pt x="891" y="4478"/>
                    <a:pt x="891" y="4476"/>
                    <a:pt x="891" y="4474"/>
                  </a:cubicBezTo>
                  <a:close/>
                  <a:moveTo>
                    <a:pt x="3082" y="0"/>
                  </a:moveTo>
                  <a:cubicBezTo>
                    <a:pt x="2900" y="23"/>
                    <a:pt x="2694" y="69"/>
                    <a:pt x="2512" y="183"/>
                  </a:cubicBezTo>
                  <a:cubicBezTo>
                    <a:pt x="2124" y="411"/>
                    <a:pt x="1827" y="731"/>
                    <a:pt x="1576" y="1096"/>
                  </a:cubicBezTo>
                  <a:cubicBezTo>
                    <a:pt x="1051" y="1826"/>
                    <a:pt x="663" y="2671"/>
                    <a:pt x="389" y="3493"/>
                  </a:cubicBezTo>
                  <a:cubicBezTo>
                    <a:pt x="320" y="3721"/>
                    <a:pt x="252" y="3903"/>
                    <a:pt x="183" y="4109"/>
                  </a:cubicBezTo>
                  <a:cubicBezTo>
                    <a:pt x="161" y="4223"/>
                    <a:pt x="138" y="4291"/>
                    <a:pt x="92" y="4451"/>
                  </a:cubicBezTo>
                  <a:cubicBezTo>
                    <a:pt x="46" y="4634"/>
                    <a:pt x="24" y="4794"/>
                    <a:pt x="1" y="4976"/>
                  </a:cubicBezTo>
                  <a:cubicBezTo>
                    <a:pt x="115" y="5319"/>
                    <a:pt x="229" y="5684"/>
                    <a:pt x="343" y="6026"/>
                  </a:cubicBezTo>
                  <a:cubicBezTo>
                    <a:pt x="412" y="5935"/>
                    <a:pt x="503" y="5844"/>
                    <a:pt x="571" y="5752"/>
                  </a:cubicBezTo>
                  <a:cubicBezTo>
                    <a:pt x="663" y="5638"/>
                    <a:pt x="777" y="5524"/>
                    <a:pt x="891" y="5387"/>
                  </a:cubicBezTo>
                  <a:cubicBezTo>
                    <a:pt x="982" y="5296"/>
                    <a:pt x="1051" y="5273"/>
                    <a:pt x="1119" y="5204"/>
                  </a:cubicBezTo>
                  <a:cubicBezTo>
                    <a:pt x="1233" y="5136"/>
                    <a:pt x="1211" y="5159"/>
                    <a:pt x="1233" y="5136"/>
                  </a:cubicBezTo>
                  <a:lnTo>
                    <a:pt x="1302" y="5136"/>
                  </a:lnTo>
                  <a:cubicBezTo>
                    <a:pt x="1325" y="5136"/>
                    <a:pt x="1370" y="5113"/>
                    <a:pt x="1393" y="5113"/>
                  </a:cubicBezTo>
                  <a:cubicBezTo>
                    <a:pt x="1484" y="5136"/>
                    <a:pt x="1553" y="5204"/>
                    <a:pt x="1553" y="5204"/>
                  </a:cubicBezTo>
                  <a:cubicBezTo>
                    <a:pt x="1553" y="5204"/>
                    <a:pt x="1553" y="5204"/>
                    <a:pt x="1599" y="5227"/>
                  </a:cubicBezTo>
                  <a:cubicBezTo>
                    <a:pt x="1621" y="5250"/>
                    <a:pt x="1667" y="5296"/>
                    <a:pt x="1713" y="5364"/>
                  </a:cubicBezTo>
                  <a:cubicBezTo>
                    <a:pt x="1827" y="5501"/>
                    <a:pt x="1941" y="5752"/>
                    <a:pt x="1964" y="6117"/>
                  </a:cubicBezTo>
                  <a:cubicBezTo>
                    <a:pt x="2009" y="6460"/>
                    <a:pt x="1941" y="6916"/>
                    <a:pt x="1690" y="7350"/>
                  </a:cubicBezTo>
                  <a:cubicBezTo>
                    <a:pt x="1644" y="7464"/>
                    <a:pt x="1576" y="7555"/>
                    <a:pt x="1507" y="7670"/>
                  </a:cubicBezTo>
                  <a:cubicBezTo>
                    <a:pt x="1462" y="7715"/>
                    <a:pt x="1439" y="7761"/>
                    <a:pt x="1393" y="7807"/>
                  </a:cubicBezTo>
                  <a:lnTo>
                    <a:pt x="1165" y="8058"/>
                  </a:lnTo>
                  <a:cubicBezTo>
                    <a:pt x="1279" y="8332"/>
                    <a:pt x="1393" y="8605"/>
                    <a:pt x="1530" y="8857"/>
                  </a:cubicBezTo>
                  <a:cubicBezTo>
                    <a:pt x="1599" y="8902"/>
                    <a:pt x="1644" y="8948"/>
                    <a:pt x="1713" y="8971"/>
                  </a:cubicBezTo>
                  <a:cubicBezTo>
                    <a:pt x="1905" y="9067"/>
                    <a:pt x="2131" y="9130"/>
                    <a:pt x="2360" y="9130"/>
                  </a:cubicBezTo>
                  <a:cubicBezTo>
                    <a:pt x="2511" y="9130"/>
                    <a:pt x="2663" y="9103"/>
                    <a:pt x="2808" y="9039"/>
                  </a:cubicBezTo>
                  <a:cubicBezTo>
                    <a:pt x="3151" y="8925"/>
                    <a:pt x="3425" y="8720"/>
                    <a:pt x="3653" y="8491"/>
                  </a:cubicBezTo>
                  <a:cubicBezTo>
                    <a:pt x="4087" y="8058"/>
                    <a:pt x="4360" y="7601"/>
                    <a:pt x="4566" y="7190"/>
                  </a:cubicBezTo>
                  <a:cubicBezTo>
                    <a:pt x="4969" y="6406"/>
                    <a:pt x="5021" y="5797"/>
                    <a:pt x="4957" y="5797"/>
                  </a:cubicBezTo>
                  <a:cubicBezTo>
                    <a:pt x="4956" y="5797"/>
                    <a:pt x="4955" y="5798"/>
                    <a:pt x="4954" y="5798"/>
                  </a:cubicBezTo>
                  <a:cubicBezTo>
                    <a:pt x="4953" y="5797"/>
                    <a:pt x="4951" y="5797"/>
                    <a:pt x="4950" y="5797"/>
                  </a:cubicBezTo>
                  <a:cubicBezTo>
                    <a:pt x="4880" y="5797"/>
                    <a:pt x="4739" y="6338"/>
                    <a:pt x="4269" y="7076"/>
                  </a:cubicBezTo>
                  <a:cubicBezTo>
                    <a:pt x="4041" y="7441"/>
                    <a:pt x="3721" y="7852"/>
                    <a:pt x="3333" y="8195"/>
                  </a:cubicBezTo>
                  <a:cubicBezTo>
                    <a:pt x="3128" y="8377"/>
                    <a:pt x="2900" y="8491"/>
                    <a:pt x="2671" y="8560"/>
                  </a:cubicBezTo>
                  <a:cubicBezTo>
                    <a:pt x="2595" y="8590"/>
                    <a:pt x="2522" y="8603"/>
                    <a:pt x="2451" y="8603"/>
                  </a:cubicBezTo>
                  <a:cubicBezTo>
                    <a:pt x="2309" y="8603"/>
                    <a:pt x="2177" y="8552"/>
                    <a:pt x="2055" y="8491"/>
                  </a:cubicBezTo>
                  <a:cubicBezTo>
                    <a:pt x="1964" y="8423"/>
                    <a:pt x="1827" y="8332"/>
                    <a:pt x="1850" y="8332"/>
                  </a:cubicBezTo>
                  <a:cubicBezTo>
                    <a:pt x="1827" y="8286"/>
                    <a:pt x="1781" y="8263"/>
                    <a:pt x="1850" y="8240"/>
                  </a:cubicBezTo>
                  <a:cubicBezTo>
                    <a:pt x="1850" y="8217"/>
                    <a:pt x="1850" y="8217"/>
                    <a:pt x="1895" y="8195"/>
                  </a:cubicBezTo>
                  <a:cubicBezTo>
                    <a:pt x="1964" y="8126"/>
                    <a:pt x="2009" y="8080"/>
                    <a:pt x="2055" y="7989"/>
                  </a:cubicBezTo>
                  <a:cubicBezTo>
                    <a:pt x="2146" y="7875"/>
                    <a:pt x="2238" y="7738"/>
                    <a:pt x="2329" y="7624"/>
                  </a:cubicBezTo>
                  <a:cubicBezTo>
                    <a:pt x="2649" y="7076"/>
                    <a:pt x="2763" y="6506"/>
                    <a:pt x="2763" y="6026"/>
                  </a:cubicBezTo>
                  <a:cubicBezTo>
                    <a:pt x="2740" y="5547"/>
                    <a:pt x="2603" y="5159"/>
                    <a:pt x="2443" y="4885"/>
                  </a:cubicBezTo>
                  <a:cubicBezTo>
                    <a:pt x="2329" y="4771"/>
                    <a:pt x="2238" y="4679"/>
                    <a:pt x="2192" y="4611"/>
                  </a:cubicBezTo>
                  <a:cubicBezTo>
                    <a:pt x="2101" y="4543"/>
                    <a:pt x="2055" y="4520"/>
                    <a:pt x="2055" y="4520"/>
                  </a:cubicBezTo>
                  <a:cubicBezTo>
                    <a:pt x="2055" y="4520"/>
                    <a:pt x="2009" y="4497"/>
                    <a:pt x="1941" y="4451"/>
                  </a:cubicBezTo>
                  <a:cubicBezTo>
                    <a:pt x="1872" y="4406"/>
                    <a:pt x="1713" y="4383"/>
                    <a:pt x="1507" y="4337"/>
                  </a:cubicBezTo>
                  <a:cubicBezTo>
                    <a:pt x="1416" y="4337"/>
                    <a:pt x="1302" y="4360"/>
                    <a:pt x="1188" y="4383"/>
                  </a:cubicBezTo>
                  <a:cubicBezTo>
                    <a:pt x="1142" y="4383"/>
                    <a:pt x="1074" y="4406"/>
                    <a:pt x="1005" y="4428"/>
                  </a:cubicBezTo>
                  <a:cubicBezTo>
                    <a:pt x="987" y="4447"/>
                    <a:pt x="908" y="4480"/>
                    <a:pt x="891" y="4480"/>
                  </a:cubicBezTo>
                  <a:cubicBezTo>
                    <a:pt x="891" y="4480"/>
                    <a:pt x="891" y="4480"/>
                    <a:pt x="890" y="4480"/>
                  </a:cubicBezTo>
                  <a:lnTo>
                    <a:pt x="890" y="4480"/>
                  </a:lnTo>
                  <a:cubicBezTo>
                    <a:pt x="887" y="4497"/>
                    <a:pt x="868" y="4499"/>
                    <a:pt x="868" y="4520"/>
                  </a:cubicBezTo>
                  <a:cubicBezTo>
                    <a:pt x="850" y="4547"/>
                    <a:pt x="839" y="4556"/>
                    <a:pt x="833" y="4556"/>
                  </a:cubicBezTo>
                  <a:cubicBezTo>
                    <a:pt x="823" y="4556"/>
                    <a:pt x="823" y="4534"/>
                    <a:pt x="823" y="4520"/>
                  </a:cubicBezTo>
                  <a:lnTo>
                    <a:pt x="823" y="4474"/>
                  </a:lnTo>
                  <a:cubicBezTo>
                    <a:pt x="823" y="4428"/>
                    <a:pt x="845" y="4291"/>
                    <a:pt x="868" y="4223"/>
                  </a:cubicBezTo>
                  <a:cubicBezTo>
                    <a:pt x="914" y="4018"/>
                    <a:pt x="959" y="3835"/>
                    <a:pt x="1028" y="3630"/>
                  </a:cubicBezTo>
                  <a:cubicBezTo>
                    <a:pt x="1233" y="2831"/>
                    <a:pt x="1553" y="2009"/>
                    <a:pt x="1964" y="1301"/>
                  </a:cubicBezTo>
                  <a:cubicBezTo>
                    <a:pt x="2192" y="982"/>
                    <a:pt x="2420" y="662"/>
                    <a:pt x="2694" y="480"/>
                  </a:cubicBezTo>
                  <a:cubicBezTo>
                    <a:pt x="2855" y="348"/>
                    <a:pt x="3034" y="292"/>
                    <a:pt x="3202" y="292"/>
                  </a:cubicBezTo>
                  <a:cubicBezTo>
                    <a:pt x="3297" y="292"/>
                    <a:pt x="3388" y="310"/>
                    <a:pt x="3470" y="343"/>
                  </a:cubicBezTo>
                  <a:cubicBezTo>
                    <a:pt x="3916" y="491"/>
                    <a:pt x="4105" y="758"/>
                    <a:pt x="4185" y="758"/>
                  </a:cubicBezTo>
                  <a:cubicBezTo>
                    <a:pt x="4191" y="758"/>
                    <a:pt x="4196" y="757"/>
                    <a:pt x="4201" y="754"/>
                  </a:cubicBezTo>
                  <a:cubicBezTo>
                    <a:pt x="4201" y="731"/>
                    <a:pt x="4178" y="662"/>
                    <a:pt x="4087" y="548"/>
                  </a:cubicBezTo>
                  <a:cubicBezTo>
                    <a:pt x="3995" y="411"/>
                    <a:pt x="3858" y="251"/>
                    <a:pt x="3584" y="114"/>
                  </a:cubicBezTo>
                  <a:cubicBezTo>
                    <a:pt x="3470" y="46"/>
                    <a:pt x="3288" y="0"/>
                    <a:pt x="30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8" name="Google Shape;2428;p35"/>
            <p:cNvSpPr/>
            <p:nvPr/>
          </p:nvSpPr>
          <p:spPr>
            <a:xfrm>
              <a:off x="1823900" y="1842925"/>
              <a:ext cx="39400" cy="27375"/>
            </a:xfrm>
            <a:custGeom>
              <a:avLst/>
              <a:gdLst/>
              <a:ahLst/>
              <a:cxnLst/>
              <a:rect l="l" t="t" r="r" b="b"/>
              <a:pathLst>
                <a:path w="1576" h="1095" extrusionOk="0">
                  <a:moveTo>
                    <a:pt x="1194" y="0"/>
                  </a:moveTo>
                  <a:cubicBezTo>
                    <a:pt x="1005" y="0"/>
                    <a:pt x="744" y="96"/>
                    <a:pt x="503" y="262"/>
                  </a:cubicBezTo>
                  <a:cubicBezTo>
                    <a:pt x="160" y="513"/>
                    <a:pt x="1" y="856"/>
                    <a:pt x="160" y="1015"/>
                  </a:cubicBezTo>
                  <a:cubicBezTo>
                    <a:pt x="214" y="1069"/>
                    <a:pt x="295" y="1094"/>
                    <a:pt x="392" y="1094"/>
                  </a:cubicBezTo>
                  <a:cubicBezTo>
                    <a:pt x="586" y="1094"/>
                    <a:pt x="845" y="993"/>
                    <a:pt x="1073" y="810"/>
                  </a:cubicBezTo>
                  <a:cubicBezTo>
                    <a:pt x="1416" y="559"/>
                    <a:pt x="1575" y="217"/>
                    <a:pt x="1416" y="80"/>
                  </a:cubicBezTo>
                  <a:cubicBezTo>
                    <a:pt x="1369" y="25"/>
                    <a:pt x="1291" y="0"/>
                    <a:pt x="1194"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9" name="Google Shape;2429;p35"/>
            <p:cNvSpPr/>
            <p:nvPr/>
          </p:nvSpPr>
          <p:spPr>
            <a:xfrm>
              <a:off x="1367975" y="1657650"/>
              <a:ext cx="724725" cy="860275"/>
            </a:xfrm>
            <a:custGeom>
              <a:avLst/>
              <a:gdLst/>
              <a:ahLst/>
              <a:cxnLst/>
              <a:rect l="l" t="t" r="r" b="b"/>
              <a:pathLst>
                <a:path w="28989" h="34411" extrusionOk="0">
                  <a:moveTo>
                    <a:pt x="16333" y="0"/>
                  </a:moveTo>
                  <a:cubicBezTo>
                    <a:pt x="15279" y="0"/>
                    <a:pt x="14494" y="438"/>
                    <a:pt x="14494" y="438"/>
                  </a:cubicBezTo>
                  <a:cubicBezTo>
                    <a:pt x="12417" y="529"/>
                    <a:pt x="10796" y="3975"/>
                    <a:pt x="9998" y="5482"/>
                  </a:cubicBezTo>
                  <a:cubicBezTo>
                    <a:pt x="8103" y="8974"/>
                    <a:pt x="6642" y="12695"/>
                    <a:pt x="5296" y="16438"/>
                  </a:cubicBezTo>
                  <a:cubicBezTo>
                    <a:pt x="3995" y="20022"/>
                    <a:pt x="2830" y="23697"/>
                    <a:pt x="1940" y="27394"/>
                  </a:cubicBezTo>
                  <a:cubicBezTo>
                    <a:pt x="1392" y="29654"/>
                    <a:pt x="0" y="33580"/>
                    <a:pt x="3241" y="34242"/>
                  </a:cubicBezTo>
                  <a:cubicBezTo>
                    <a:pt x="3751" y="34354"/>
                    <a:pt x="4263" y="34411"/>
                    <a:pt x="4774" y="34411"/>
                  </a:cubicBezTo>
                  <a:cubicBezTo>
                    <a:pt x="5614" y="34411"/>
                    <a:pt x="6449" y="34257"/>
                    <a:pt x="7259" y="33945"/>
                  </a:cubicBezTo>
                  <a:cubicBezTo>
                    <a:pt x="8351" y="33531"/>
                    <a:pt x="9194" y="32946"/>
                    <a:pt x="10302" y="32946"/>
                  </a:cubicBezTo>
                  <a:cubicBezTo>
                    <a:pt x="10537" y="32946"/>
                    <a:pt x="10784" y="32972"/>
                    <a:pt x="11048" y="33032"/>
                  </a:cubicBezTo>
                  <a:cubicBezTo>
                    <a:pt x="11731" y="33186"/>
                    <a:pt x="12478" y="33490"/>
                    <a:pt x="13187" y="33490"/>
                  </a:cubicBezTo>
                  <a:cubicBezTo>
                    <a:pt x="13212" y="33490"/>
                    <a:pt x="13237" y="33489"/>
                    <a:pt x="13262" y="33489"/>
                  </a:cubicBezTo>
                  <a:cubicBezTo>
                    <a:pt x="14540" y="33420"/>
                    <a:pt x="16343" y="32279"/>
                    <a:pt x="17302" y="31434"/>
                  </a:cubicBezTo>
                  <a:cubicBezTo>
                    <a:pt x="18289" y="30573"/>
                    <a:pt x="19248" y="29909"/>
                    <a:pt x="20434" y="29909"/>
                  </a:cubicBezTo>
                  <a:cubicBezTo>
                    <a:pt x="20756" y="29909"/>
                    <a:pt x="21095" y="29958"/>
                    <a:pt x="21456" y="30065"/>
                  </a:cubicBezTo>
                  <a:cubicBezTo>
                    <a:pt x="22512" y="30382"/>
                    <a:pt x="23319" y="30689"/>
                    <a:pt x="24214" y="30689"/>
                  </a:cubicBezTo>
                  <a:cubicBezTo>
                    <a:pt x="24672" y="30689"/>
                    <a:pt x="25152" y="30608"/>
                    <a:pt x="25701" y="30407"/>
                  </a:cubicBezTo>
                  <a:cubicBezTo>
                    <a:pt x="26774" y="29996"/>
                    <a:pt x="28988" y="29243"/>
                    <a:pt x="28372" y="27759"/>
                  </a:cubicBezTo>
                  <a:cubicBezTo>
                    <a:pt x="27824" y="26481"/>
                    <a:pt x="25884" y="25591"/>
                    <a:pt x="24925" y="24632"/>
                  </a:cubicBezTo>
                  <a:cubicBezTo>
                    <a:pt x="23168" y="22875"/>
                    <a:pt x="28828" y="19428"/>
                    <a:pt x="28281" y="17009"/>
                  </a:cubicBezTo>
                  <a:cubicBezTo>
                    <a:pt x="27710" y="14589"/>
                    <a:pt x="22688" y="12923"/>
                    <a:pt x="21205" y="11143"/>
                  </a:cubicBezTo>
                  <a:cubicBezTo>
                    <a:pt x="19721" y="9385"/>
                    <a:pt x="21753" y="5094"/>
                    <a:pt x="19630" y="1944"/>
                  </a:cubicBezTo>
                  <a:cubicBezTo>
                    <a:pt x="18583" y="397"/>
                    <a:pt x="17336" y="0"/>
                    <a:pt x="16333"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0" name="Google Shape;2430;p35"/>
            <p:cNvSpPr/>
            <p:nvPr/>
          </p:nvSpPr>
          <p:spPr>
            <a:xfrm>
              <a:off x="1367975" y="1657650"/>
              <a:ext cx="720725" cy="860275"/>
            </a:xfrm>
            <a:custGeom>
              <a:avLst/>
              <a:gdLst/>
              <a:ahLst/>
              <a:cxnLst/>
              <a:rect l="l" t="t" r="r" b="b"/>
              <a:pathLst>
                <a:path w="28829" h="34411" extrusionOk="0">
                  <a:moveTo>
                    <a:pt x="16333" y="0"/>
                  </a:moveTo>
                  <a:cubicBezTo>
                    <a:pt x="15279" y="0"/>
                    <a:pt x="14494" y="438"/>
                    <a:pt x="14494" y="438"/>
                  </a:cubicBezTo>
                  <a:cubicBezTo>
                    <a:pt x="12417" y="529"/>
                    <a:pt x="10796" y="3975"/>
                    <a:pt x="9998" y="5482"/>
                  </a:cubicBezTo>
                  <a:cubicBezTo>
                    <a:pt x="8103" y="8974"/>
                    <a:pt x="6642" y="12695"/>
                    <a:pt x="5296" y="16438"/>
                  </a:cubicBezTo>
                  <a:cubicBezTo>
                    <a:pt x="3995" y="20022"/>
                    <a:pt x="2830" y="23697"/>
                    <a:pt x="1940" y="27394"/>
                  </a:cubicBezTo>
                  <a:cubicBezTo>
                    <a:pt x="1392" y="29654"/>
                    <a:pt x="0" y="33580"/>
                    <a:pt x="3241" y="34242"/>
                  </a:cubicBezTo>
                  <a:cubicBezTo>
                    <a:pt x="3751" y="34354"/>
                    <a:pt x="4263" y="34411"/>
                    <a:pt x="4774" y="34411"/>
                  </a:cubicBezTo>
                  <a:cubicBezTo>
                    <a:pt x="5614" y="34411"/>
                    <a:pt x="6449" y="34257"/>
                    <a:pt x="7259" y="33945"/>
                  </a:cubicBezTo>
                  <a:cubicBezTo>
                    <a:pt x="8351" y="33531"/>
                    <a:pt x="9194" y="32946"/>
                    <a:pt x="10302" y="32946"/>
                  </a:cubicBezTo>
                  <a:cubicBezTo>
                    <a:pt x="10537" y="32946"/>
                    <a:pt x="10784" y="32972"/>
                    <a:pt x="11048" y="33032"/>
                  </a:cubicBezTo>
                  <a:cubicBezTo>
                    <a:pt x="11731" y="33186"/>
                    <a:pt x="12478" y="33490"/>
                    <a:pt x="13187" y="33490"/>
                  </a:cubicBezTo>
                  <a:cubicBezTo>
                    <a:pt x="13212" y="33490"/>
                    <a:pt x="13237" y="33489"/>
                    <a:pt x="13262" y="33489"/>
                  </a:cubicBezTo>
                  <a:cubicBezTo>
                    <a:pt x="14540" y="33420"/>
                    <a:pt x="16343" y="32279"/>
                    <a:pt x="17302" y="31434"/>
                  </a:cubicBezTo>
                  <a:cubicBezTo>
                    <a:pt x="18289" y="30573"/>
                    <a:pt x="19248" y="29909"/>
                    <a:pt x="20434" y="29909"/>
                  </a:cubicBezTo>
                  <a:cubicBezTo>
                    <a:pt x="20756" y="29909"/>
                    <a:pt x="21095" y="29958"/>
                    <a:pt x="21456" y="30065"/>
                  </a:cubicBezTo>
                  <a:cubicBezTo>
                    <a:pt x="22512" y="30382"/>
                    <a:pt x="23329" y="30689"/>
                    <a:pt x="24224" y="30689"/>
                  </a:cubicBezTo>
                  <a:cubicBezTo>
                    <a:pt x="24682" y="30689"/>
                    <a:pt x="25160" y="30608"/>
                    <a:pt x="25701" y="30407"/>
                  </a:cubicBezTo>
                  <a:cubicBezTo>
                    <a:pt x="26089" y="30247"/>
                    <a:pt x="26660" y="30042"/>
                    <a:pt x="27162" y="29791"/>
                  </a:cubicBezTo>
                  <a:cubicBezTo>
                    <a:pt x="25268" y="29015"/>
                    <a:pt x="23122" y="27988"/>
                    <a:pt x="22871" y="26687"/>
                  </a:cubicBezTo>
                  <a:cubicBezTo>
                    <a:pt x="22742" y="25942"/>
                    <a:pt x="23565" y="25679"/>
                    <a:pt x="24772" y="25679"/>
                  </a:cubicBezTo>
                  <a:cubicBezTo>
                    <a:pt x="25266" y="25679"/>
                    <a:pt x="25825" y="25723"/>
                    <a:pt x="26409" y="25796"/>
                  </a:cubicBezTo>
                  <a:cubicBezTo>
                    <a:pt x="25861" y="25386"/>
                    <a:pt x="25313" y="25020"/>
                    <a:pt x="24925" y="24632"/>
                  </a:cubicBezTo>
                  <a:cubicBezTo>
                    <a:pt x="23168" y="22875"/>
                    <a:pt x="28828" y="19428"/>
                    <a:pt x="28281" y="17009"/>
                  </a:cubicBezTo>
                  <a:cubicBezTo>
                    <a:pt x="28167" y="16507"/>
                    <a:pt x="27870" y="16050"/>
                    <a:pt x="27436" y="15616"/>
                  </a:cubicBezTo>
                  <a:cubicBezTo>
                    <a:pt x="27142" y="16641"/>
                    <a:pt x="26279" y="17040"/>
                    <a:pt x="25289" y="17040"/>
                  </a:cubicBezTo>
                  <a:cubicBezTo>
                    <a:pt x="24514" y="17040"/>
                    <a:pt x="23661" y="16796"/>
                    <a:pt x="22940" y="16415"/>
                  </a:cubicBezTo>
                  <a:cubicBezTo>
                    <a:pt x="20931" y="15365"/>
                    <a:pt x="19721" y="10869"/>
                    <a:pt x="19653" y="7491"/>
                  </a:cubicBezTo>
                  <a:cubicBezTo>
                    <a:pt x="19630" y="5824"/>
                    <a:pt x="20109" y="5094"/>
                    <a:pt x="20611" y="4774"/>
                  </a:cubicBezTo>
                  <a:cubicBezTo>
                    <a:pt x="20497" y="3793"/>
                    <a:pt x="20223" y="2811"/>
                    <a:pt x="19630" y="1944"/>
                  </a:cubicBezTo>
                  <a:cubicBezTo>
                    <a:pt x="18583" y="397"/>
                    <a:pt x="17336" y="0"/>
                    <a:pt x="163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1" name="Google Shape;2431;p35"/>
            <p:cNvSpPr/>
            <p:nvPr/>
          </p:nvSpPr>
          <p:spPr>
            <a:xfrm>
              <a:off x="1858700" y="1701100"/>
              <a:ext cx="95325" cy="347075"/>
            </a:xfrm>
            <a:custGeom>
              <a:avLst/>
              <a:gdLst/>
              <a:ahLst/>
              <a:cxnLst/>
              <a:rect l="l" t="t" r="r" b="b"/>
              <a:pathLst>
                <a:path w="3813" h="13883" extrusionOk="0">
                  <a:moveTo>
                    <a:pt x="92" y="1"/>
                  </a:moveTo>
                  <a:cubicBezTo>
                    <a:pt x="69" y="1"/>
                    <a:pt x="47" y="115"/>
                    <a:pt x="24" y="320"/>
                  </a:cubicBezTo>
                  <a:cubicBezTo>
                    <a:pt x="24" y="434"/>
                    <a:pt x="1" y="571"/>
                    <a:pt x="1" y="708"/>
                  </a:cubicBezTo>
                  <a:cubicBezTo>
                    <a:pt x="1" y="845"/>
                    <a:pt x="1" y="1005"/>
                    <a:pt x="24" y="1188"/>
                  </a:cubicBezTo>
                  <a:cubicBezTo>
                    <a:pt x="47" y="1895"/>
                    <a:pt x="252" y="2831"/>
                    <a:pt x="457" y="3744"/>
                  </a:cubicBezTo>
                  <a:cubicBezTo>
                    <a:pt x="640" y="4657"/>
                    <a:pt x="777" y="5570"/>
                    <a:pt x="777" y="6232"/>
                  </a:cubicBezTo>
                  <a:cubicBezTo>
                    <a:pt x="777" y="6939"/>
                    <a:pt x="754" y="7396"/>
                    <a:pt x="754" y="7396"/>
                  </a:cubicBezTo>
                  <a:cubicBezTo>
                    <a:pt x="754" y="7396"/>
                    <a:pt x="777" y="7875"/>
                    <a:pt x="777" y="8583"/>
                  </a:cubicBezTo>
                  <a:cubicBezTo>
                    <a:pt x="800" y="9290"/>
                    <a:pt x="823" y="10272"/>
                    <a:pt x="1188" y="11185"/>
                  </a:cubicBezTo>
                  <a:cubicBezTo>
                    <a:pt x="1348" y="11641"/>
                    <a:pt x="1621" y="12052"/>
                    <a:pt x="1918" y="12418"/>
                  </a:cubicBezTo>
                  <a:cubicBezTo>
                    <a:pt x="2192" y="12760"/>
                    <a:pt x="2512" y="13034"/>
                    <a:pt x="2808" y="13262"/>
                  </a:cubicBezTo>
                  <a:cubicBezTo>
                    <a:pt x="2945" y="13353"/>
                    <a:pt x="3082" y="13468"/>
                    <a:pt x="3196" y="13536"/>
                  </a:cubicBezTo>
                  <a:cubicBezTo>
                    <a:pt x="3311" y="13627"/>
                    <a:pt x="3425" y="13673"/>
                    <a:pt x="3516" y="13741"/>
                  </a:cubicBezTo>
                  <a:cubicBezTo>
                    <a:pt x="3675" y="13821"/>
                    <a:pt x="3764" y="13883"/>
                    <a:pt x="3800" y="13883"/>
                  </a:cubicBezTo>
                  <a:cubicBezTo>
                    <a:pt x="3806" y="13883"/>
                    <a:pt x="3810" y="13881"/>
                    <a:pt x="3813" y="13878"/>
                  </a:cubicBezTo>
                  <a:cubicBezTo>
                    <a:pt x="3813" y="13856"/>
                    <a:pt x="3721" y="13787"/>
                    <a:pt x="3584" y="13650"/>
                  </a:cubicBezTo>
                  <a:cubicBezTo>
                    <a:pt x="3493" y="13582"/>
                    <a:pt x="3402" y="13513"/>
                    <a:pt x="3288" y="13422"/>
                  </a:cubicBezTo>
                  <a:cubicBezTo>
                    <a:pt x="3174" y="13331"/>
                    <a:pt x="3059" y="13216"/>
                    <a:pt x="2923" y="13102"/>
                  </a:cubicBezTo>
                  <a:cubicBezTo>
                    <a:pt x="2671" y="12874"/>
                    <a:pt x="2398" y="12577"/>
                    <a:pt x="2146" y="12235"/>
                  </a:cubicBezTo>
                  <a:cubicBezTo>
                    <a:pt x="1895" y="11893"/>
                    <a:pt x="1667" y="11505"/>
                    <a:pt x="1530" y="11071"/>
                  </a:cubicBezTo>
                  <a:cubicBezTo>
                    <a:pt x="1256" y="10204"/>
                    <a:pt x="1256" y="9268"/>
                    <a:pt x="1256" y="8583"/>
                  </a:cubicBezTo>
                  <a:cubicBezTo>
                    <a:pt x="1279" y="7875"/>
                    <a:pt x="1279" y="7419"/>
                    <a:pt x="1279" y="7419"/>
                  </a:cubicBezTo>
                  <a:cubicBezTo>
                    <a:pt x="1279" y="7419"/>
                    <a:pt x="1279" y="6939"/>
                    <a:pt x="1256" y="6232"/>
                  </a:cubicBezTo>
                  <a:cubicBezTo>
                    <a:pt x="1233" y="5502"/>
                    <a:pt x="1051" y="4566"/>
                    <a:pt x="800" y="3653"/>
                  </a:cubicBezTo>
                  <a:cubicBezTo>
                    <a:pt x="572" y="2740"/>
                    <a:pt x="320" y="1849"/>
                    <a:pt x="229" y="1165"/>
                  </a:cubicBezTo>
                  <a:cubicBezTo>
                    <a:pt x="206" y="1005"/>
                    <a:pt x="161" y="845"/>
                    <a:pt x="161" y="708"/>
                  </a:cubicBezTo>
                  <a:cubicBezTo>
                    <a:pt x="138" y="548"/>
                    <a:pt x="138" y="434"/>
                    <a:pt x="138" y="343"/>
                  </a:cubicBezTo>
                  <a:cubicBezTo>
                    <a:pt x="115" y="138"/>
                    <a:pt x="115" y="23"/>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2" name="Google Shape;2432;p35"/>
            <p:cNvSpPr/>
            <p:nvPr/>
          </p:nvSpPr>
          <p:spPr>
            <a:xfrm>
              <a:off x="1823325" y="2005800"/>
              <a:ext cx="121000" cy="330450"/>
            </a:xfrm>
            <a:custGeom>
              <a:avLst/>
              <a:gdLst/>
              <a:ahLst/>
              <a:cxnLst/>
              <a:rect l="l" t="t" r="r" b="b"/>
              <a:pathLst>
                <a:path w="4840" h="13218" extrusionOk="0">
                  <a:moveTo>
                    <a:pt x="26" y="0"/>
                  </a:moveTo>
                  <a:cubicBezTo>
                    <a:pt x="25" y="0"/>
                    <a:pt x="24" y="1"/>
                    <a:pt x="24" y="1"/>
                  </a:cubicBezTo>
                  <a:cubicBezTo>
                    <a:pt x="1" y="24"/>
                    <a:pt x="46" y="138"/>
                    <a:pt x="160" y="321"/>
                  </a:cubicBezTo>
                  <a:cubicBezTo>
                    <a:pt x="275" y="503"/>
                    <a:pt x="457" y="732"/>
                    <a:pt x="754" y="983"/>
                  </a:cubicBezTo>
                  <a:cubicBezTo>
                    <a:pt x="1028" y="1211"/>
                    <a:pt x="1393" y="1439"/>
                    <a:pt x="1758" y="1690"/>
                  </a:cubicBezTo>
                  <a:cubicBezTo>
                    <a:pt x="2123" y="1941"/>
                    <a:pt x="2420" y="2284"/>
                    <a:pt x="2740" y="2649"/>
                  </a:cubicBezTo>
                  <a:cubicBezTo>
                    <a:pt x="3333" y="3379"/>
                    <a:pt x="3744" y="4224"/>
                    <a:pt x="3972" y="4886"/>
                  </a:cubicBezTo>
                  <a:cubicBezTo>
                    <a:pt x="4041" y="5046"/>
                    <a:pt x="4086" y="5183"/>
                    <a:pt x="4132" y="5320"/>
                  </a:cubicBezTo>
                  <a:cubicBezTo>
                    <a:pt x="4155" y="5457"/>
                    <a:pt x="4178" y="5593"/>
                    <a:pt x="4201" y="5685"/>
                  </a:cubicBezTo>
                  <a:cubicBezTo>
                    <a:pt x="4246" y="5776"/>
                    <a:pt x="4246" y="5845"/>
                    <a:pt x="4246" y="5913"/>
                  </a:cubicBezTo>
                  <a:cubicBezTo>
                    <a:pt x="4246" y="5959"/>
                    <a:pt x="4269" y="5982"/>
                    <a:pt x="4269" y="5982"/>
                  </a:cubicBezTo>
                  <a:cubicBezTo>
                    <a:pt x="4269" y="5982"/>
                    <a:pt x="4292" y="6096"/>
                    <a:pt x="4315" y="6301"/>
                  </a:cubicBezTo>
                  <a:cubicBezTo>
                    <a:pt x="4315" y="6484"/>
                    <a:pt x="4338" y="6780"/>
                    <a:pt x="4292" y="7100"/>
                  </a:cubicBezTo>
                  <a:cubicBezTo>
                    <a:pt x="4246" y="7785"/>
                    <a:pt x="3881" y="8675"/>
                    <a:pt x="3447" y="9519"/>
                  </a:cubicBezTo>
                  <a:cubicBezTo>
                    <a:pt x="3242" y="9953"/>
                    <a:pt x="3036" y="10387"/>
                    <a:pt x="2854" y="10820"/>
                  </a:cubicBezTo>
                  <a:cubicBezTo>
                    <a:pt x="2671" y="11231"/>
                    <a:pt x="2534" y="11642"/>
                    <a:pt x="2466" y="12007"/>
                  </a:cubicBezTo>
                  <a:cubicBezTo>
                    <a:pt x="2420" y="12190"/>
                    <a:pt x="2420" y="12350"/>
                    <a:pt x="2397" y="12510"/>
                  </a:cubicBezTo>
                  <a:cubicBezTo>
                    <a:pt x="2375" y="12646"/>
                    <a:pt x="2375" y="12783"/>
                    <a:pt x="2397" y="12898"/>
                  </a:cubicBezTo>
                  <a:cubicBezTo>
                    <a:pt x="2397" y="13103"/>
                    <a:pt x="2420" y="13217"/>
                    <a:pt x="2443" y="13217"/>
                  </a:cubicBezTo>
                  <a:cubicBezTo>
                    <a:pt x="2489" y="13217"/>
                    <a:pt x="2466" y="12738"/>
                    <a:pt x="2671" y="12053"/>
                  </a:cubicBezTo>
                  <a:cubicBezTo>
                    <a:pt x="2763" y="11711"/>
                    <a:pt x="2922" y="11345"/>
                    <a:pt x="3128" y="10935"/>
                  </a:cubicBezTo>
                  <a:cubicBezTo>
                    <a:pt x="3310" y="10547"/>
                    <a:pt x="3539" y="10113"/>
                    <a:pt x="3790" y="9702"/>
                  </a:cubicBezTo>
                  <a:cubicBezTo>
                    <a:pt x="4246" y="8858"/>
                    <a:pt x="4680" y="7944"/>
                    <a:pt x="4771" y="7168"/>
                  </a:cubicBezTo>
                  <a:cubicBezTo>
                    <a:pt x="4840" y="6803"/>
                    <a:pt x="4817" y="6484"/>
                    <a:pt x="4817" y="6255"/>
                  </a:cubicBezTo>
                  <a:cubicBezTo>
                    <a:pt x="4794" y="6027"/>
                    <a:pt x="4771" y="5913"/>
                    <a:pt x="4771" y="5913"/>
                  </a:cubicBezTo>
                  <a:cubicBezTo>
                    <a:pt x="4771" y="5913"/>
                    <a:pt x="4771" y="5867"/>
                    <a:pt x="4771" y="5822"/>
                  </a:cubicBezTo>
                  <a:cubicBezTo>
                    <a:pt x="4748" y="5753"/>
                    <a:pt x="4748" y="5662"/>
                    <a:pt x="4703" y="5571"/>
                  </a:cubicBezTo>
                  <a:cubicBezTo>
                    <a:pt x="4680" y="5457"/>
                    <a:pt x="4634" y="5320"/>
                    <a:pt x="4611" y="5183"/>
                  </a:cubicBezTo>
                  <a:cubicBezTo>
                    <a:pt x="4566" y="5046"/>
                    <a:pt x="4497" y="4886"/>
                    <a:pt x="4429" y="4703"/>
                  </a:cubicBezTo>
                  <a:cubicBezTo>
                    <a:pt x="4155" y="4019"/>
                    <a:pt x="3676" y="3128"/>
                    <a:pt x="3014" y="2398"/>
                  </a:cubicBezTo>
                  <a:cubicBezTo>
                    <a:pt x="2671" y="2056"/>
                    <a:pt x="2306" y="1690"/>
                    <a:pt x="1918" y="1462"/>
                  </a:cubicBezTo>
                  <a:cubicBezTo>
                    <a:pt x="1530" y="1211"/>
                    <a:pt x="1165" y="1006"/>
                    <a:pt x="868" y="823"/>
                  </a:cubicBezTo>
                  <a:cubicBezTo>
                    <a:pt x="312" y="423"/>
                    <a:pt x="59"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3" name="Google Shape;2433;p35"/>
            <p:cNvSpPr/>
            <p:nvPr/>
          </p:nvSpPr>
          <p:spPr>
            <a:xfrm>
              <a:off x="1315475" y="2414400"/>
              <a:ext cx="186050" cy="186925"/>
            </a:xfrm>
            <a:custGeom>
              <a:avLst/>
              <a:gdLst/>
              <a:ahLst/>
              <a:cxnLst/>
              <a:rect l="l" t="t" r="r" b="b"/>
              <a:pathLst>
                <a:path w="7442" h="7477" extrusionOk="0">
                  <a:moveTo>
                    <a:pt x="228" y="0"/>
                  </a:moveTo>
                  <a:lnTo>
                    <a:pt x="0" y="5912"/>
                  </a:lnTo>
                  <a:cubicBezTo>
                    <a:pt x="1288" y="7111"/>
                    <a:pt x="2613" y="7477"/>
                    <a:pt x="3753" y="7477"/>
                  </a:cubicBezTo>
                  <a:cubicBezTo>
                    <a:pt x="5542" y="7477"/>
                    <a:pt x="6871" y="6574"/>
                    <a:pt x="6871" y="6574"/>
                  </a:cubicBezTo>
                  <a:lnTo>
                    <a:pt x="7441" y="2191"/>
                  </a:lnTo>
                  <a:lnTo>
                    <a:pt x="228" y="0"/>
                  </a:ln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4" name="Google Shape;2434;p35"/>
            <p:cNvSpPr/>
            <p:nvPr/>
          </p:nvSpPr>
          <p:spPr>
            <a:xfrm>
              <a:off x="1315475" y="2414400"/>
              <a:ext cx="186050" cy="176350"/>
            </a:xfrm>
            <a:custGeom>
              <a:avLst/>
              <a:gdLst/>
              <a:ahLst/>
              <a:cxnLst/>
              <a:rect l="l" t="t" r="r" b="b"/>
              <a:pathLst>
                <a:path w="7442" h="7054" extrusionOk="0">
                  <a:moveTo>
                    <a:pt x="228" y="0"/>
                  </a:moveTo>
                  <a:lnTo>
                    <a:pt x="0" y="5912"/>
                  </a:lnTo>
                  <a:cubicBezTo>
                    <a:pt x="571" y="6437"/>
                    <a:pt x="1141" y="6802"/>
                    <a:pt x="1712" y="7053"/>
                  </a:cubicBezTo>
                  <a:cubicBezTo>
                    <a:pt x="1328" y="5360"/>
                    <a:pt x="1123" y="3309"/>
                    <a:pt x="2886" y="3309"/>
                  </a:cubicBezTo>
                  <a:cubicBezTo>
                    <a:pt x="2905" y="3309"/>
                    <a:pt x="2925" y="3309"/>
                    <a:pt x="2945" y="3310"/>
                  </a:cubicBezTo>
                  <a:cubicBezTo>
                    <a:pt x="3744" y="3333"/>
                    <a:pt x="4565" y="3470"/>
                    <a:pt x="5364" y="3538"/>
                  </a:cubicBezTo>
                  <a:cubicBezTo>
                    <a:pt x="5980" y="3607"/>
                    <a:pt x="6620" y="3652"/>
                    <a:pt x="7236" y="3721"/>
                  </a:cubicBezTo>
                  <a:lnTo>
                    <a:pt x="7441" y="2191"/>
                  </a:lnTo>
                  <a:lnTo>
                    <a:pt x="22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5" name="Google Shape;2435;p35"/>
            <p:cNvSpPr/>
            <p:nvPr/>
          </p:nvSpPr>
          <p:spPr>
            <a:xfrm>
              <a:off x="812175" y="1519950"/>
              <a:ext cx="1195500" cy="948350"/>
            </a:xfrm>
            <a:custGeom>
              <a:avLst/>
              <a:gdLst/>
              <a:ahLst/>
              <a:cxnLst/>
              <a:rect l="l" t="t" r="r" b="b"/>
              <a:pathLst>
                <a:path w="47820" h="37934" extrusionOk="0">
                  <a:moveTo>
                    <a:pt x="23776" y="0"/>
                  </a:moveTo>
                  <a:cubicBezTo>
                    <a:pt x="17185" y="0"/>
                    <a:pt x="13285" y="2910"/>
                    <a:pt x="13285" y="2910"/>
                  </a:cubicBezTo>
                  <a:cubicBezTo>
                    <a:pt x="2032" y="10442"/>
                    <a:pt x="8514" y="22357"/>
                    <a:pt x="8514" y="22357"/>
                  </a:cubicBezTo>
                  <a:cubicBezTo>
                    <a:pt x="8514" y="22357"/>
                    <a:pt x="7228" y="21168"/>
                    <a:pt x="5500" y="21168"/>
                  </a:cubicBezTo>
                  <a:cubicBezTo>
                    <a:pt x="4572" y="21168"/>
                    <a:pt x="3518" y="21510"/>
                    <a:pt x="2465" y="22562"/>
                  </a:cubicBezTo>
                  <a:cubicBezTo>
                    <a:pt x="0" y="25027"/>
                    <a:pt x="3196" y="30643"/>
                    <a:pt x="6711" y="32012"/>
                  </a:cubicBezTo>
                  <a:cubicBezTo>
                    <a:pt x="7579" y="32356"/>
                    <a:pt x="8318" y="32494"/>
                    <a:pt x="8945" y="32494"/>
                  </a:cubicBezTo>
                  <a:cubicBezTo>
                    <a:pt x="11566" y="32494"/>
                    <a:pt x="12235" y="30072"/>
                    <a:pt x="12235" y="30072"/>
                  </a:cubicBezTo>
                  <a:cubicBezTo>
                    <a:pt x="14121" y="33906"/>
                    <a:pt x="21021" y="37934"/>
                    <a:pt x="28619" y="37934"/>
                  </a:cubicBezTo>
                  <a:cubicBezTo>
                    <a:pt x="29661" y="37934"/>
                    <a:pt x="30716" y="37858"/>
                    <a:pt x="31773" y="37696"/>
                  </a:cubicBezTo>
                  <a:cubicBezTo>
                    <a:pt x="40013" y="36440"/>
                    <a:pt x="47819" y="29593"/>
                    <a:pt x="41360" y="19047"/>
                  </a:cubicBezTo>
                  <a:cubicBezTo>
                    <a:pt x="40629" y="13067"/>
                    <a:pt x="41109" y="4439"/>
                    <a:pt x="31613" y="1312"/>
                  </a:cubicBezTo>
                  <a:cubicBezTo>
                    <a:pt x="28707" y="355"/>
                    <a:pt x="26078" y="0"/>
                    <a:pt x="23776"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6" name="Google Shape;2436;p35"/>
            <p:cNvSpPr/>
            <p:nvPr/>
          </p:nvSpPr>
          <p:spPr>
            <a:xfrm>
              <a:off x="1132300" y="1645175"/>
              <a:ext cx="875375" cy="823150"/>
            </a:xfrm>
            <a:custGeom>
              <a:avLst/>
              <a:gdLst/>
              <a:ahLst/>
              <a:cxnLst/>
              <a:rect l="l" t="t" r="r" b="b"/>
              <a:pathLst>
                <a:path w="35015" h="32926" extrusionOk="0">
                  <a:moveTo>
                    <a:pt x="24629" y="1"/>
                  </a:moveTo>
                  <a:cubicBezTo>
                    <a:pt x="27482" y="3950"/>
                    <a:pt x="27413" y="9176"/>
                    <a:pt x="27916" y="13217"/>
                  </a:cubicBezTo>
                  <a:cubicBezTo>
                    <a:pt x="34375" y="23762"/>
                    <a:pt x="26546" y="30609"/>
                    <a:pt x="18329" y="31865"/>
                  </a:cubicBezTo>
                  <a:cubicBezTo>
                    <a:pt x="17277" y="32026"/>
                    <a:pt x="16226" y="32102"/>
                    <a:pt x="15189" y="32102"/>
                  </a:cubicBezTo>
                  <a:cubicBezTo>
                    <a:pt x="8753" y="32102"/>
                    <a:pt x="2811" y="29203"/>
                    <a:pt x="0" y="25999"/>
                  </a:cubicBezTo>
                  <a:lnTo>
                    <a:pt x="0" y="25999"/>
                  </a:lnTo>
                  <a:cubicBezTo>
                    <a:pt x="2463" y="29514"/>
                    <a:pt x="8848" y="32926"/>
                    <a:pt x="15818" y="32926"/>
                  </a:cubicBezTo>
                  <a:cubicBezTo>
                    <a:pt x="16859" y="32926"/>
                    <a:pt x="17913" y="32850"/>
                    <a:pt x="18968" y="32687"/>
                  </a:cubicBezTo>
                  <a:cubicBezTo>
                    <a:pt x="27208" y="31431"/>
                    <a:pt x="35014" y="24584"/>
                    <a:pt x="28555" y="14038"/>
                  </a:cubicBezTo>
                  <a:cubicBezTo>
                    <a:pt x="28030" y="9724"/>
                    <a:pt x="28121" y="4018"/>
                    <a:pt x="246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7" name="Google Shape;2437;p35"/>
            <p:cNvSpPr/>
            <p:nvPr/>
          </p:nvSpPr>
          <p:spPr>
            <a:xfrm>
              <a:off x="890350" y="2244925"/>
              <a:ext cx="226550" cy="87350"/>
            </a:xfrm>
            <a:custGeom>
              <a:avLst/>
              <a:gdLst/>
              <a:ahLst/>
              <a:cxnLst/>
              <a:rect l="l" t="t" r="r" b="b"/>
              <a:pathLst>
                <a:path w="9062" h="3494" extrusionOk="0">
                  <a:moveTo>
                    <a:pt x="0" y="0"/>
                  </a:moveTo>
                  <a:lnTo>
                    <a:pt x="0" y="0"/>
                  </a:lnTo>
                  <a:cubicBezTo>
                    <a:pt x="959" y="1347"/>
                    <a:pt x="2260" y="2488"/>
                    <a:pt x="3584" y="3013"/>
                  </a:cubicBezTo>
                  <a:cubicBezTo>
                    <a:pt x="4449" y="3355"/>
                    <a:pt x="5186" y="3493"/>
                    <a:pt x="5812" y="3493"/>
                  </a:cubicBezTo>
                  <a:cubicBezTo>
                    <a:pt x="8025" y="3493"/>
                    <a:pt x="8848" y="1766"/>
                    <a:pt x="9062" y="1233"/>
                  </a:cubicBezTo>
                  <a:cubicBezTo>
                    <a:pt x="8834" y="913"/>
                    <a:pt x="8628" y="594"/>
                    <a:pt x="8469" y="251"/>
                  </a:cubicBezTo>
                  <a:cubicBezTo>
                    <a:pt x="8469" y="251"/>
                    <a:pt x="7785" y="2674"/>
                    <a:pt x="5170" y="2674"/>
                  </a:cubicBezTo>
                  <a:cubicBezTo>
                    <a:pt x="4545" y="2674"/>
                    <a:pt x="3809" y="2535"/>
                    <a:pt x="2945" y="2191"/>
                  </a:cubicBezTo>
                  <a:cubicBezTo>
                    <a:pt x="1895" y="1780"/>
                    <a:pt x="868" y="982"/>
                    <a:pt x="0"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8" name="Google Shape;2438;p35"/>
            <p:cNvSpPr/>
            <p:nvPr/>
          </p:nvSpPr>
          <p:spPr>
            <a:xfrm>
              <a:off x="1636725" y="2386325"/>
              <a:ext cx="38275" cy="21925"/>
            </a:xfrm>
            <a:custGeom>
              <a:avLst/>
              <a:gdLst/>
              <a:ahLst/>
              <a:cxnLst/>
              <a:rect l="l" t="t" r="r" b="b"/>
              <a:pathLst>
                <a:path w="1531" h="877" extrusionOk="0">
                  <a:moveTo>
                    <a:pt x="1073" y="1"/>
                  </a:moveTo>
                  <a:cubicBezTo>
                    <a:pt x="970" y="1"/>
                    <a:pt x="853" y="16"/>
                    <a:pt x="731" y="50"/>
                  </a:cubicBezTo>
                  <a:cubicBezTo>
                    <a:pt x="320" y="165"/>
                    <a:pt x="1" y="416"/>
                    <a:pt x="24" y="644"/>
                  </a:cubicBezTo>
                  <a:cubicBezTo>
                    <a:pt x="40" y="788"/>
                    <a:pt x="225" y="876"/>
                    <a:pt x="476" y="876"/>
                  </a:cubicBezTo>
                  <a:cubicBezTo>
                    <a:pt x="582" y="876"/>
                    <a:pt x="700" y="860"/>
                    <a:pt x="823" y="826"/>
                  </a:cubicBezTo>
                  <a:cubicBezTo>
                    <a:pt x="1211" y="712"/>
                    <a:pt x="1530" y="438"/>
                    <a:pt x="1507" y="233"/>
                  </a:cubicBezTo>
                  <a:cubicBezTo>
                    <a:pt x="1491" y="89"/>
                    <a:pt x="1317" y="1"/>
                    <a:pt x="107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9" name="Google Shape;2439;p35"/>
            <p:cNvSpPr/>
            <p:nvPr/>
          </p:nvSpPr>
          <p:spPr>
            <a:xfrm>
              <a:off x="899475" y="2105000"/>
              <a:ext cx="155800" cy="189250"/>
            </a:xfrm>
            <a:custGeom>
              <a:avLst/>
              <a:gdLst/>
              <a:ahLst/>
              <a:cxnLst/>
              <a:rect l="l" t="t" r="r" b="b"/>
              <a:pathLst>
                <a:path w="6232" h="7570" extrusionOk="0">
                  <a:moveTo>
                    <a:pt x="1298" y="1"/>
                  </a:moveTo>
                  <a:cubicBezTo>
                    <a:pt x="70" y="1"/>
                    <a:pt x="92" y="2173"/>
                    <a:pt x="92" y="2173"/>
                  </a:cubicBezTo>
                  <a:cubicBezTo>
                    <a:pt x="1" y="4410"/>
                    <a:pt x="3150" y="7241"/>
                    <a:pt x="4520" y="7537"/>
                  </a:cubicBezTo>
                  <a:cubicBezTo>
                    <a:pt x="4631" y="7559"/>
                    <a:pt x="4736" y="7569"/>
                    <a:pt x="4834" y="7569"/>
                  </a:cubicBezTo>
                  <a:cubicBezTo>
                    <a:pt x="5961" y="7569"/>
                    <a:pt x="6232" y="6236"/>
                    <a:pt x="6232" y="6236"/>
                  </a:cubicBezTo>
                  <a:cubicBezTo>
                    <a:pt x="6232" y="6236"/>
                    <a:pt x="4543" y="5551"/>
                    <a:pt x="4155" y="4228"/>
                  </a:cubicBezTo>
                  <a:cubicBezTo>
                    <a:pt x="3849" y="3168"/>
                    <a:pt x="4816" y="3055"/>
                    <a:pt x="5242" y="3055"/>
                  </a:cubicBezTo>
                  <a:cubicBezTo>
                    <a:pt x="5357" y="3055"/>
                    <a:pt x="5433" y="3063"/>
                    <a:pt x="5433" y="3063"/>
                  </a:cubicBezTo>
                  <a:cubicBezTo>
                    <a:pt x="5433" y="3063"/>
                    <a:pt x="2717" y="142"/>
                    <a:pt x="1393" y="5"/>
                  </a:cubicBezTo>
                  <a:cubicBezTo>
                    <a:pt x="1361" y="2"/>
                    <a:pt x="1329" y="1"/>
                    <a:pt x="129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0" name="Google Shape;2440;p35"/>
            <p:cNvSpPr/>
            <p:nvPr/>
          </p:nvSpPr>
          <p:spPr>
            <a:xfrm>
              <a:off x="905175" y="2105100"/>
              <a:ext cx="161525" cy="190075"/>
            </a:xfrm>
            <a:custGeom>
              <a:avLst/>
              <a:gdLst/>
              <a:ahLst/>
              <a:cxnLst/>
              <a:rect l="l" t="t" r="r" b="b"/>
              <a:pathLst>
                <a:path w="6461" h="7603" extrusionOk="0">
                  <a:moveTo>
                    <a:pt x="4611" y="2808"/>
                  </a:moveTo>
                  <a:cubicBezTo>
                    <a:pt x="4612" y="2808"/>
                    <a:pt x="4613" y="2808"/>
                    <a:pt x="4614" y="2809"/>
                  </a:cubicBezTo>
                  <a:lnTo>
                    <a:pt x="4614" y="2809"/>
                  </a:lnTo>
                  <a:cubicBezTo>
                    <a:pt x="4616" y="2808"/>
                    <a:pt x="4615" y="2808"/>
                    <a:pt x="4611" y="2808"/>
                  </a:cubicBezTo>
                  <a:close/>
                  <a:moveTo>
                    <a:pt x="1165" y="1"/>
                  </a:moveTo>
                  <a:cubicBezTo>
                    <a:pt x="959" y="1"/>
                    <a:pt x="754" y="69"/>
                    <a:pt x="571" y="138"/>
                  </a:cubicBezTo>
                  <a:cubicBezTo>
                    <a:pt x="412" y="252"/>
                    <a:pt x="275" y="366"/>
                    <a:pt x="206" y="480"/>
                  </a:cubicBezTo>
                  <a:cubicBezTo>
                    <a:pt x="46" y="731"/>
                    <a:pt x="24" y="937"/>
                    <a:pt x="1" y="1074"/>
                  </a:cubicBezTo>
                  <a:cubicBezTo>
                    <a:pt x="1" y="1233"/>
                    <a:pt x="1" y="1302"/>
                    <a:pt x="24" y="1302"/>
                  </a:cubicBezTo>
                  <a:cubicBezTo>
                    <a:pt x="26" y="1303"/>
                    <a:pt x="28" y="1303"/>
                    <a:pt x="30" y="1303"/>
                  </a:cubicBezTo>
                  <a:cubicBezTo>
                    <a:pt x="94" y="1303"/>
                    <a:pt x="124" y="971"/>
                    <a:pt x="412" y="617"/>
                  </a:cubicBezTo>
                  <a:cubicBezTo>
                    <a:pt x="558" y="450"/>
                    <a:pt x="780" y="340"/>
                    <a:pt x="1062" y="340"/>
                  </a:cubicBezTo>
                  <a:cubicBezTo>
                    <a:pt x="1088" y="340"/>
                    <a:pt x="1115" y="341"/>
                    <a:pt x="1142" y="343"/>
                  </a:cubicBezTo>
                  <a:cubicBezTo>
                    <a:pt x="1462" y="366"/>
                    <a:pt x="1804" y="503"/>
                    <a:pt x="2146" y="686"/>
                  </a:cubicBezTo>
                  <a:cubicBezTo>
                    <a:pt x="2831" y="1051"/>
                    <a:pt x="3516" y="1599"/>
                    <a:pt x="4087" y="2169"/>
                  </a:cubicBezTo>
                  <a:cubicBezTo>
                    <a:pt x="4246" y="2306"/>
                    <a:pt x="4383" y="2443"/>
                    <a:pt x="4497" y="2580"/>
                  </a:cubicBezTo>
                  <a:cubicBezTo>
                    <a:pt x="4566" y="2626"/>
                    <a:pt x="4657" y="2740"/>
                    <a:pt x="4680" y="2763"/>
                  </a:cubicBezTo>
                  <a:lnTo>
                    <a:pt x="4703" y="2786"/>
                  </a:lnTo>
                  <a:cubicBezTo>
                    <a:pt x="4720" y="2819"/>
                    <a:pt x="4724" y="2840"/>
                    <a:pt x="4707" y="2840"/>
                  </a:cubicBezTo>
                  <a:cubicBezTo>
                    <a:pt x="4701" y="2840"/>
                    <a:pt x="4692" y="2837"/>
                    <a:pt x="4680" y="2831"/>
                  </a:cubicBezTo>
                  <a:cubicBezTo>
                    <a:pt x="4658" y="2831"/>
                    <a:pt x="4636" y="2810"/>
                    <a:pt x="4614" y="2809"/>
                  </a:cubicBezTo>
                  <a:lnTo>
                    <a:pt x="4614" y="2809"/>
                  </a:lnTo>
                  <a:cubicBezTo>
                    <a:pt x="4605" y="2809"/>
                    <a:pt x="4535" y="2812"/>
                    <a:pt x="4497" y="2831"/>
                  </a:cubicBezTo>
                  <a:cubicBezTo>
                    <a:pt x="4429" y="2831"/>
                    <a:pt x="4383" y="2854"/>
                    <a:pt x="4315" y="2877"/>
                  </a:cubicBezTo>
                  <a:cubicBezTo>
                    <a:pt x="4201" y="2923"/>
                    <a:pt x="4109" y="2945"/>
                    <a:pt x="4041" y="2991"/>
                  </a:cubicBezTo>
                  <a:cubicBezTo>
                    <a:pt x="3881" y="3128"/>
                    <a:pt x="3767" y="3219"/>
                    <a:pt x="3721" y="3288"/>
                  </a:cubicBezTo>
                  <a:cubicBezTo>
                    <a:pt x="3676" y="3379"/>
                    <a:pt x="3676" y="3425"/>
                    <a:pt x="3676" y="3425"/>
                  </a:cubicBezTo>
                  <a:cubicBezTo>
                    <a:pt x="3676" y="3425"/>
                    <a:pt x="3653" y="3470"/>
                    <a:pt x="3607" y="3539"/>
                  </a:cubicBezTo>
                  <a:cubicBezTo>
                    <a:pt x="3584" y="3630"/>
                    <a:pt x="3539" y="3744"/>
                    <a:pt x="3539" y="3904"/>
                  </a:cubicBezTo>
                  <a:cubicBezTo>
                    <a:pt x="3516" y="4201"/>
                    <a:pt x="3584" y="4612"/>
                    <a:pt x="3813" y="5022"/>
                  </a:cubicBezTo>
                  <a:cubicBezTo>
                    <a:pt x="4041" y="5433"/>
                    <a:pt x="4429" y="5844"/>
                    <a:pt x="4954" y="6141"/>
                  </a:cubicBezTo>
                  <a:cubicBezTo>
                    <a:pt x="5091" y="6209"/>
                    <a:pt x="5251" y="6255"/>
                    <a:pt x="5388" y="6323"/>
                  </a:cubicBezTo>
                  <a:cubicBezTo>
                    <a:pt x="5456" y="6369"/>
                    <a:pt x="5525" y="6392"/>
                    <a:pt x="5616" y="6392"/>
                  </a:cubicBezTo>
                  <a:cubicBezTo>
                    <a:pt x="5661" y="6415"/>
                    <a:pt x="5661" y="6415"/>
                    <a:pt x="5684" y="6415"/>
                  </a:cubicBezTo>
                  <a:cubicBezTo>
                    <a:pt x="5730" y="6415"/>
                    <a:pt x="5730" y="6438"/>
                    <a:pt x="5730" y="6483"/>
                  </a:cubicBezTo>
                  <a:cubicBezTo>
                    <a:pt x="5730" y="6506"/>
                    <a:pt x="5661" y="6620"/>
                    <a:pt x="5616" y="6712"/>
                  </a:cubicBezTo>
                  <a:cubicBezTo>
                    <a:pt x="5525" y="6894"/>
                    <a:pt x="5365" y="7054"/>
                    <a:pt x="5136" y="7100"/>
                  </a:cubicBezTo>
                  <a:cubicBezTo>
                    <a:pt x="5024" y="7125"/>
                    <a:pt x="4890" y="7143"/>
                    <a:pt x="4752" y="7143"/>
                  </a:cubicBezTo>
                  <a:cubicBezTo>
                    <a:pt x="4637" y="7143"/>
                    <a:pt x="4519" y="7130"/>
                    <a:pt x="4406" y="7100"/>
                  </a:cubicBezTo>
                  <a:cubicBezTo>
                    <a:pt x="3904" y="7031"/>
                    <a:pt x="3447" y="6826"/>
                    <a:pt x="3059" y="6643"/>
                  </a:cubicBezTo>
                  <a:cubicBezTo>
                    <a:pt x="2347" y="6276"/>
                    <a:pt x="1961" y="5909"/>
                    <a:pt x="1864" y="5909"/>
                  </a:cubicBezTo>
                  <a:cubicBezTo>
                    <a:pt x="1858" y="5909"/>
                    <a:pt x="1853" y="5910"/>
                    <a:pt x="1850" y="5913"/>
                  </a:cubicBezTo>
                  <a:cubicBezTo>
                    <a:pt x="1827" y="5935"/>
                    <a:pt x="2146" y="6415"/>
                    <a:pt x="2877" y="6894"/>
                  </a:cubicBezTo>
                  <a:cubicBezTo>
                    <a:pt x="3265" y="7122"/>
                    <a:pt x="3721" y="7373"/>
                    <a:pt x="4292" y="7533"/>
                  </a:cubicBezTo>
                  <a:cubicBezTo>
                    <a:pt x="4484" y="7577"/>
                    <a:pt x="4685" y="7603"/>
                    <a:pt x="4901" y="7603"/>
                  </a:cubicBezTo>
                  <a:cubicBezTo>
                    <a:pt x="5020" y="7603"/>
                    <a:pt x="5144" y="7595"/>
                    <a:pt x="5273" y="7579"/>
                  </a:cubicBezTo>
                  <a:cubicBezTo>
                    <a:pt x="5639" y="7510"/>
                    <a:pt x="5958" y="7259"/>
                    <a:pt x="6141" y="6963"/>
                  </a:cubicBezTo>
                  <a:cubicBezTo>
                    <a:pt x="6232" y="6826"/>
                    <a:pt x="6301" y="6712"/>
                    <a:pt x="6369" y="6460"/>
                  </a:cubicBezTo>
                  <a:lnTo>
                    <a:pt x="6438" y="6118"/>
                  </a:lnTo>
                  <a:cubicBezTo>
                    <a:pt x="6460" y="6095"/>
                    <a:pt x="6460" y="6050"/>
                    <a:pt x="6460" y="6027"/>
                  </a:cubicBezTo>
                  <a:lnTo>
                    <a:pt x="6369" y="6004"/>
                  </a:lnTo>
                  <a:lnTo>
                    <a:pt x="6186" y="5958"/>
                  </a:lnTo>
                  <a:lnTo>
                    <a:pt x="5844" y="5844"/>
                  </a:lnTo>
                  <a:cubicBezTo>
                    <a:pt x="5798" y="5821"/>
                    <a:pt x="5730" y="5799"/>
                    <a:pt x="5684" y="5776"/>
                  </a:cubicBezTo>
                  <a:cubicBezTo>
                    <a:pt x="5570" y="5707"/>
                    <a:pt x="5456" y="5662"/>
                    <a:pt x="5365" y="5593"/>
                  </a:cubicBezTo>
                  <a:cubicBezTo>
                    <a:pt x="4954" y="5365"/>
                    <a:pt x="4680" y="5022"/>
                    <a:pt x="4520" y="4703"/>
                  </a:cubicBezTo>
                  <a:cubicBezTo>
                    <a:pt x="4360" y="4383"/>
                    <a:pt x="4338" y="4109"/>
                    <a:pt x="4360" y="3950"/>
                  </a:cubicBezTo>
                  <a:cubicBezTo>
                    <a:pt x="4383" y="3858"/>
                    <a:pt x="4383" y="3813"/>
                    <a:pt x="4406" y="3767"/>
                  </a:cubicBezTo>
                  <a:cubicBezTo>
                    <a:pt x="4406" y="3744"/>
                    <a:pt x="4429" y="3721"/>
                    <a:pt x="4429" y="3721"/>
                  </a:cubicBezTo>
                  <a:cubicBezTo>
                    <a:pt x="4429" y="3721"/>
                    <a:pt x="4452" y="3653"/>
                    <a:pt x="4520" y="3584"/>
                  </a:cubicBezTo>
                  <a:cubicBezTo>
                    <a:pt x="4543" y="3584"/>
                    <a:pt x="4566" y="3562"/>
                    <a:pt x="4611" y="3562"/>
                  </a:cubicBezTo>
                  <a:cubicBezTo>
                    <a:pt x="4611" y="3539"/>
                    <a:pt x="4634" y="3539"/>
                    <a:pt x="4657" y="3539"/>
                  </a:cubicBezTo>
                  <a:cubicBezTo>
                    <a:pt x="4672" y="3539"/>
                    <a:pt x="4667" y="3529"/>
                    <a:pt x="4703" y="3529"/>
                  </a:cubicBezTo>
                  <a:cubicBezTo>
                    <a:pt x="4721" y="3529"/>
                    <a:pt x="4748" y="3531"/>
                    <a:pt x="4794" y="3539"/>
                  </a:cubicBezTo>
                  <a:cubicBezTo>
                    <a:pt x="4885" y="3539"/>
                    <a:pt x="4954" y="3539"/>
                    <a:pt x="5091" y="3562"/>
                  </a:cubicBezTo>
                  <a:cubicBezTo>
                    <a:pt x="5228" y="3607"/>
                    <a:pt x="5365" y="3676"/>
                    <a:pt x="5525" y="3721"/>
                  </a:cubicBezTo>
                  <a:cubicBezTo>
                    <a:pt x="5798" y="3813"/>
                    <a:pt x="6095" y="3904"/>
                    <a:pt x="6415" y="4018"/>
                  </a:cubicBezTo>
                  <a:cubicBezTo>
                    <a:pt x="6323" y="3881"/>
                    <a:pt x="6278" y="3767"/>
                    <a:pt x="6095" y="3493"/>
                  </a:cubicBezTo>
                  <a:cubicBezTo>
                    <a:pt x="5958" y="3265"/>
                    <a:pt x="5821" y="3037"/>
                    <a:pt x="5616" y="2763"/>
                  </a:cubicBezTo>
                  <a:cubicBezTo>
                    <a:pt x="5502" y="2649"/>
                    <a:pt x="5388" y="2512"/>
                    <a:pt x="5273" y="2398"/>
                  </a:cubicBezTo>
                  <a:cubicBezTo>
                    <a:pt x="5159" y="2283"/>
                    <a:pt x="5114" y="2238"/>
                    <a:pt x="5022" y="2146"/>
                  </a:cubicBezTo>
                  <a:cubicBezTo>
                    <a:pt x="4885" y="2010"/>
                    <a:pt x="4726" y="1873"/>
                    <a:pt x="4566" y="1736"/>
                  </a:cubicBezTo>
                  <a:cubicBezTo>
                    <a:pt x="3927" y="1188"/>
                    <a:pt x="3174" y="663"/>
                    <a:pt x="2397" y="298"/>
                  </a:cubicBezTo>
                  <a:cubicBezTo>
                    <a:pt x="1987" y="138"/>
                    <a:pt x="1576" y="1"/>
                    <a:pt x="1165" y="1"/>
                  </a:cubicBezTo>
                  <a:close/>
                </a:path>
              </a:pathLst>
            </a:custGeom>
            <a:solidFill>
              <a:srgbClr val="DC632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1" name="Google Shape;2441;p35"/>
            <p:cNvSpPr/>
            <p:nvPr/>
          </p:nvSpPr>
          <p:spPr>
            <a:xfrm>
              <a:off x="920600" y="2065475"/>
              <a:ext cx="41100" cy="18775"/>
            </a:xfrm>
            <a:custGeom>
              <a:avLst/>
              <a:gdLst/>
              <a:ahLst/>
              <a:cxnLst/>
              <a:rect l="l" t="t" r="r" b="b"/>
              <a:pathLst>
                <a:path w="1644" h="751" extrusionOk="0">
                  <a:moveTo>
                    <a:pt x="748" y="1"/>
                  </a:moveTo>
                  <a:cubicBezTo>
                    <a:pt x="395" y="1"/>
                    <a:pt x="107" y="110"/>
                    <a:pt x="69" y="285"/>
                  </a:cubicBezTo>
                  <a:cubicBezTo>
                    <a:pt x="0" y="490"/>
                    <a:pt x="297" y="696"/>
                    <a:pt x="730" y="741"/>
                  </a:cubicBezTo>
                  <a:cubicBezTo>
                    <a:pt x="784" y="747"/>
                    <a:pt x="838" y="750"/>
                    <a:pt x="891" y="750"/>
                  </a:cubicBezTo>
                  <a:cubicBezTo>
                    <a:pt x="1238" y="750"/>
                    <a:pt x="1538" y="626"/>
                    <a:pt x="1598" y="467"/>
                  </a:cubicBezTo>
                  <a:cubicBezTo>
                    <a:pt x="1643" y="239"/>
                    <a:pt x="1347" y="57"/>
                    <a:pt x="936" y="11"/>
                  </a:cubicBezTo>
                  <a:cubicBezTo>
                    <a:pt x="872" y="4"/>
                    <a:pt x="809" y="1"/>
                    <a:pt x="74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2" name="Google Shape;2442;p35"/>
            <p:cNvSpPr/>
            <p:nvPr/>
          </p:nvSpPr>
          <p:spPr>
            <a:xfrm>
              <a:off x="1727525" y="1856325"/>
              <a:ext cx="86700" cy="41125"/>
            </a:xfrm>
            <a:custGeom>
              <a:avLst/>
              <a:gdLst/>
              <a:ahLst/>
              <a:cxnLst/>
              <a:rect l="l" t="t" r="r" b="b"/>
              <a:pathLst>
                <a:path w="3468" h="1645" extrusionOk="0">
                  <a:moveTo>
                    <a:pt x="1299" y="0"/>
                  </a:moveTo>
                  <a:cubicBezTo>
                    <a:pt x="797" y="23"/>
                    <a:pt x="409" y="183"/>
                    <a:pt x="203" y="457"/>
                  </a:cubicBezTo>
                  <a:cubicBezTo>
                    <a:pt x="158" y="525"/>
                    <a:pt x="135" y="571"/>
                    <a:pt x="89" y="639"/>
                  </a:cubicBezTo>
                  <a:cubicBezTo>
                    <a:pt x="67" y="708"/>
                    <a:pt x="44" y="753"/>
                    <a:pt x="44" y="822"/>
                  </a:cubicBezTo>
                  <a:cubicBezTo>
                    <a:pt x="1" y="1142"/>
                    <a:pt x="418" y="1442"/>
                    <a:pt x="864" y="1442"/>
                  </a:cubicBezTo>
                  <a:cubicBezTo>
                    <a:pt x="895" y="1442"/>
                    <a:pt x="926" y="1441"/>
                    <a:pt x="957" y="1438"/>
                  </a:cubicBezTo>
                  <a:lnTo>
                    <a:pt x="1002" y="1438"/>
                  </a:lnTo>
                  <a:cubicBezTo>
                    <a:pt x="1025" y="1438"/>
                    <a:pt x="1071" y="1438"/>
                    <a:pt x="1116" y="1461"/>
                  </a:cubicBezTo>
                  <a:lnTo>
                    <a:pt x="1436" y="1461"/>
                  </a:lnTo>
                  <a:cubicBezTo>
                    <a:pt x="1345" y="1461"/>
                    <a:pt x="1345" y="1461"/>
                    <a:pt x="1390" y="1484"/>
                  </a:cubicBezTo>
                  <a:lnTo>
                    <a:pt x="1505" y="1484"/>
                  </a:lnTo>
                  <a:cubicBezTo>
                    <a:pt x="1573" y="1507"/>
                    <a:pt x="1664" y="1529"/>
                    <a:pt x="1756" y="1552"/>
                  </a:cubicBezTo>
                  <a:cubicBezTo>
                    <a:pt x="1961" y="1617"/>
                    <a:pt x="2167" y="1645"/>
                    <a:pt x="2369" y="1645"/>
                  </a:cubicBezTo>
                  <a:cubicBezTo>
                    <a:pt x="2525" y="1645"/>
                    <a:pt x="2679" y="1628"/>
                    <a:pt x="2828" y="1598"/>
                  </a:cubicBezTo>
                  <a:cubicBezTo>
                    <a:pt x="3376" y="1461"/>
                    <a:pt x="3467" y="1027"/>
                    <a:pt x="3285" y="685"/>
                  </a:cubicBezTo>
                  <a:cubicBezTo>
                    <a:pt x="3285" y="662"/>
                    <a:pt x="3262" y="639"/>
                    <a:pt x="3239" y="616"/>
                  </a:cubicBezTo>
                  <a:cubicBezTo>
                    <a:pt x="2920" y="137"/>
                    <a:pt x="1984" y="0"/>
                    <a:pt x="1299"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3" name="Google Shape;2443;p35"/>
            <p:cNvSpPr/>
            <p:nvPr/>
          </p:nvSpPr>
          <p:spPr>
            <a:xfrm>
              <a:off x="1297300" y="1919400"/>
              <a:ext cx="84375" cy="50575"/>
            </a:xfrm>
            <a:custGeom>
              <a:avLst/>
              <a:gdLst/>
              <a:ahLst/>
              <a:cxnLst/>
              <a:rect l="l" t="t" r="r" b="b"/>
              <a:pathLst>
                <a:path w="3375" h="2023" extrusionOk="0">
                  <a:moveTo>
                    <a:pt x="2624" y="1274"/>
                  </a:moveTo>
                  <a:cubicBezTo>
                    <a:pt x="2625" y="1274"/>
                    <a:pt x="2619" y="1278"/>
                    <a:pt x="2606" y="1285"/>
                  </a:cubicBezTo>
                  <a:lnTo>
                    <a:pt x="2606" y="1285"/>
                  </a:lnTo>
                  <a:cubicBezTo>
                    <a:pt x="2616" y="1277"/>
                    <a:pt x="2623" y="1274"/>
                    <a:pt x="2624" y="1274"/>
                  </a:cubicBezTo>
                  <a:close/>
                  <a:moveTo>
                    <a:pt x="2157" y="1489"/>
                  </a:moveTo>
                  <a:cubicBezTo>
                    <a:pt x="2155" y="1489"/>
                    <a:pt x="2150" y="1490"/>
                    <a:pt x="2141" y="1493"/>
                  </a:cubicBezTo>
                  <a:lnTo>
                    <a:pt x="2141" y="1493"/>
                  </a:lnTo>
                  <a:cubicBezTo>
                    <a:pt x="2152" y="1491"/>
                    <a:pt x="2158" y="1489"/>
                    <a:pt x="2157" y="1489"/>
                  </a:cubicBezTo>
                  <a:close/>
                  <a:moveTo>
                    <a:pt x="2141" y="1493"/>
                  </a:moveTo>
                  <a:cubicBezTo>
                    <a:pt x="2135" y="1494"/>
                    <a:pt x="2127" y="1494"/>
                    <a:pt x="2120" y="1494"/>
                  </a:cubicBezTo>
                  <a:cubicBezTo>
                    <a:pt x="2120" y="1494"/>
                    <a:pt x="2116" y="1498"/>
                    <a:pt x="2111" y="1503"/>
                  </a:cubicBezTo>
                  <a:lnTo>
                    <a:pt x="2111" y="1503"/>
                  </a:lnTo>
                  <a:cubicBezTo>
                    <a:pt x="2124" y="1498"/>
                    <a:pt x="2133" y="1495"/>
                    <a:pt x="2141" y="1493"/>
                  </a:cubicBezTo>
                  <a:close/>
                  <a:moveTo>
                    <a:pt x="2312" y="1"/>
                  </a:moveTo>
                  <a:cubicBezTo>
                    <a:pt x="2147" y="1"/>
                    <a:pt x="1967" y="26"/>
                    <a:pt x="1777" y="79"/>
                  </a:cubicBezTo>
                  <a:cubicBezTo>
                    <a:pt x="1184" y="239"/>
                    <a:pt x="385" y="604"/>
                    <a:pt x="134" y="1106"/>
                  </a:cubicBezTo>
                  <a:cubicBezTo>
                    <a:pt x="111" y="1175"/>
                    <a:pt x="88" y="1220"/>
                    <a:pt x="65" y="1289"/>
                  </a:cubicBezTo>
                  <a:cubicBezTo>
                    <a:pt x="0" y="1656"/>
                    <a:pt x="181" y="2023"/>
                    <a:pt x="683" y="2023"/>
                  </a:cubicBezTo>
                  <a:cubicBezTo>
                    <a:pt x="712" y="2023"/>
                    <a:pt x="742" y="2022"/>
                    <a:pt x="773" y="2019"/>
                  </a:cubicBezTo>
                  <a:cubicBezTo>
                    <a:pt x="1138" y="1996"/>
                    <a:pt x="1480" y="1905"/>
                    <a:pt x="1800" y="1677"/>
                  </a:cubicBezTo>
                  <a:cubicBezTo>
                    <a:pt x="1868" y="1631"/>
                    <a:pt x="1937" y="1586"/>
                    <a:pt x="2028" y="1540"/>
                  </a:cubicBezTo>
                  <a:cubicBezTo>
                    <a:pt x="2051" y="1517"/>
                    <a:pt x="2074" y="1517"/>
                    <a:pt x="2097" y="1517"/>
                  </a:cubicBezTo>
                  <a:cubicBezTo>
                    <a:pt x="2097" y="1517"/>
                    <a:pt x="2104" y="1509"/>
                    <a:pt x="2111" y="1503"/>
                  </a:cubicBezTo>
                  <a:lnTo>
                    <a:pt x="2111" y="1503"/>
                  </a:lnTo>
                  <a:cubicBezTo>
                    <a:pt x="2101" y="1507"/>
                    <a:pt x="2088" y="1511"/>
                    <a:pt x="2074" y="1517"/>
                  </a:cubicBezTo>
                  <a:lnTo>
                    <a:pt x="2028" y="1517"/>
                  </a:lnTo>
                  <a:cubicBezTo>
                    <a:pt x="2051" y="1517"/>
                    <a:pt x="2074" y="1517"/>
                    <a:pt x="2074" y="1494"/>
                  </a:cubicBezTo>
                  <a:lnTo>
                    <a:pt x="2097" y="1494"/>
                  </a:lnTo>
                  <a:cubicBezTo>
                    <a:pt x="2188" y="1472"/>
                    <a:pt x="2279" y="1449"/>
                    <a:pt x="2371" y="1403"/>
                  </a:cubicBezTo>
                  <a:cubicBezTo>
                    <a:pt x="2416" y="1380"/>
                    <a:pt x="2462" y="1357"/>
                    <a:pt x="2485" y="1335"/>
                  </a:cubicBezTo>
                  <a:lnTo>
                    <a:pt x="2530" y="1335"/>
                  </a:lnTo>
                  <a:cubicBezTo>
                    <a:pt x="2530" y="1314"/>
                    <a:pt x="2549" y="1312"/>
                    <a:pt x="2570" y="1312"/>
                  </a:cubicBezTo>
                  <a:lnTo>
                    <a:pt x="2570" y="1312"/>
                  </a:lnTo>
                  <a:cubicBezTo>
                    <a:pt x="2559" y="1319"/>
                    <a:pt x="2546" y="1327"/>
                    <a:pt x="2530" y="1335"/>
                  </a:cubicBezTo>
                  <a:cubicBezTo>
                    <a:pt x="3010" y="1243"/>
                    <a:pt x="3375" y="787"/>
                    <a:pt x="3238" y="490"/>
                  </a:cubicBezTo>
                  <a:cubicBezTo>
                    <a:pt x="3215" y="444"/>
                    <a:pt x="3192" y="422"/>
                    <a:pt x="3169" y="376"/>
                  </a:cubicBezTo>
                  <a:cubicBezTo>
                    <a:pt x="3147" y="353"/>
                    <a:pt x="3124" y="307"/>
                    <a:pt x="3078" y="285"/>
                  </a:cubicBezTo>
                  <a:cubicBezTo>
                    <a:pt x="2911" y="102"/>
                    <a:pt x="2642" y="1"/>
                    <a:pt x="231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4" name="Google Shape;2444;p35"/>
            <p:cNvSpPr/>
            <p:nvPr/>
          </p:nvSpPr>
          <p:spPr>
            <a:xfrm>
              <a:off x="1299575" y="1845475"/>
              <a:ext cx="516925" cy="113675"/>
            </a:xfrm>
            <a:custGeom>
              <a:avLst/>
              <a:gdLst/>
              <a:ahLst/>
              <a:cxnLst/>
              <a:rect l="l" t="t" r="r" b="b"/>
              <a:pathLst>
                <a:path w="20677" h="4547" extrusionOk="0">
                  <a:moveTo>
                    <a:pt x="18047" y="1407"/>
                  </a:moveTo>
                  <a:cubicBezTo>
                    <a:pt x="18053" y="1407"/>
                    <a:pt x="18087" y="1412"/>
                    <a:pt x="18150" y="1425"/>
                  </a:cubicBezTo>
                  <a:lnTo>
                    <a:pt x="18150" y="1425"/>
                  </a:lnTo>
                  <a:cubicBezTo>
                    <a:pt x="18158" y="1429"/>
                    <a:pt x="18165" y="1432"/>
                    <a:pt x="18172" y="1435"/>
                  </a:cubicBezTo>
                  <a:lnTo>
                    <a:pt x="18172" y="1435"/>
                  </a:lnTo>
                  <a:cubicBezTo>
                    <a:pt x="18081" y="1417"/>
                    <a:pt x="18039" y="1407"/>
                    <a:pt x="18047" y="1407"/>
                  </a:cubicBezTo>
                  <a:close/>
                  <a:moveTo>
                    <a:pt x="18508" y="0"/>
                  </a:moveTo>
                  <a:cubicBezTo>
                    <a:pt x="17801" y="23"/>
                    <a:pt x="17299" y="366"/>
                    <a:pt x="17230" y="845"/>
                  </a:cubicBezTo>
                  <a:cubicBezTo>
                    <a:pt x="17187" y="1144"/>
                    <a:pt x="17624" y="1443"/>
                    <a:pt x="18073" y="1443"/>
                  </a:cubicBezTo>
                  <a:cubicBezTo>
                    <a:pt x="18104" y="1443"/>
                    <a:pt x="18135" y="1441"/>
                    <a:pt x="18166" y="1438"/>
                  </a:cubicBezTo>
                  <a:cubicBezTo>
                    <a:pt x="18173" y="1438"/>
                    <a:pt x="18179" y="1438"/>
                    <a:pt x="18184" y="1438"/>
                  </a:cubicBezTo>
                  <a:lnTo>
                    <a:pt x="18184" y="1438"/>
                  </a:lnTo>
                  <a:cubicBezTo>
                    <a:pt x="18186" y="1438"/>
                    <a:pt x="18187" y="1438"/>
                    <a:pt x="18189" y="1438"/>
                  </a:cubicBezTo>
                  <a:cubicBezTo>
                    <a:pt x="18188" y="1438"/>
                    <a:pt x="18187" y="1438"/>
                    <a:pt x="18187" y="1438"/>
                  </a:cubicBezTo>
                  <a:lnTo>
                    <a:pt x="18187" y="1438"/>
                  </a:lnTo>
                  <a:cubicBezTo>
                    <a:pt x="18195" y="1438"/>
                    <a:pt x="18201" y="1437"/>
                    <a:pt x="18206" y="1436"/>
                  </a:cubicBezTo>
                  <a:lnTo>
                    <a:pt x="18206" y="1436"/>
                  </a:lnTo>
                  <a:cubicBezTo>
                    <a:pt x="18241" y="1443"/>
                    <a:pt x="18280" y="1452"/>
                    <a:pt x="18326" y="1461"/>
                  </a:cubicBezTo>
                  <a:cubicBezTo>
                    <a:pt x="18402" y="1461"/>
                    <a:pt x="18478" y="1471"/>
                    <a:pt x="18561" y="1471"/>
                  </a:cubicBezTo>
                  <a:cubicBezTo>
                    <a:pt x="18563" y="1471"/>
                    <a:pt x="18566" y="1471"/>
                    <a:pt x="18569" y="1471"/>
                  </a:cubicBezTo>
                  <a:lnTo>
                    <a:pt x="18569" y="1471"/>
                  </a:lnTo>
                  <a:cubicBezTo>
                    <a:pt x="18591" y="1475"/>
                    <a:pt x="18639" y="1479"/>
                    <a:pt x="18680" y="1482"/>
                  </a:cubicBezTo>
                  <a:lnTo>
                    <a:pt x="18680" y="1482"/>
                  </a:lnTo>
                  <a:cubicBezTo>
                    <a:pt x="18684" y="1483"/>
                    <a:pt x="18687" y="1483"/>
                    <a:pt x="18691" y="1484"/>
                  </a:cubicBezTo>
                  <a:cubicBezTo>
                    <a:pt x="18782" y="1507"/>
                    <a:pt x="18874" y="1530"/>
                    <a:pt x="18965" y="1553"/>
                  </a:cubicBezTo>
                  <a:cubicBezTo>
                    <a:pt x="19158" y="1617"/>
                    <a:pt x="19365" y="1645"/>
                    <a:pt x="19571" y="1645"/>
                  </a:cubicBezTo>
                  <a:cubicBezTo>
                    <a:pt x="19730" y="1645"/>
                    <a:pt x="19888" y="1628"/>
                    <a:pt x="20038" y="1598"/>
                  </a:cubicBezTo>
                  <a:cubicBezTo>
                    <a:pt x="20585" y="1484"/>
                    <a:pt x="20677" y="1028"/>
                    <a:pt x="20494" y="685"/>
                  </a:cubicBezTo>
                  <a:cubicBezTo>
                    <a:pt x="20220" y="160"/>
                    <a:pt x="19216" y="0"/>
                    <a:pt x="18508" y="0"/>
                  </a:cubicBezTo>
                  <a:close/>
                  <a:moveTo>
                    <a:pt x="2624" y="3787"/>
                  </a:moveTo>
                  <a:cubicBezTo>
                    <a:pt x="2624" y="3787"/>
                    <a:pt x="2591" y="3806"/>
                    <a:pt x="2528" y="3845"/>
                  </a:cubicBezTo>
                  <a:lnTo>
                    <a:pt x="2528" y="3845"/>
                  </a:lnTo>
                  <a:cubicBezTo>
                    <a:pt x="2516" y="3850"/>
                    <a:pt x="2505" y="3854"/>
                    <a:pt x="2497" y="3858"/>
                  </a:cubicBezTo>
                  <a:lnTo>
                    <a:pt x="2497" y="3858"/>
                  </a:lnTo>
                  <a:cubicBezTo>
                    <a:pt x="2583" y="3810"/>
                    <a:pt x="2624" y="3787"/>
                    <a:pt x="2624" y="3787"/>
                  </a:cubicBezTo>
                  <a:close/>
                  <a:moveTo>
                    <a:pt x="2317" y="2518"/>
                  </a:moveTo>
                  <a:cubicBezTo>
                    <a:pt x="2150" y="2518"/>
                    <a:pt x="1968" y="2545"/>
                    <a:pt x="1777" y="2602"/>
                  </a:cubicBezTo>
                  <a:cubicBezTo>
                    <a:pt x="1116" y="2785"/>
                    <a:pt x="180" y="3219"/>
                    <a:pt x="66" y="3812"/>
                  </a:cubicBezTo>
                  <a:cubicBezTo>
                    <a:pt x="1" y="4179"/>
                    <a:pt x="181" y="4546"/>
                    <a:pt x="684" y="4546"/>
                  </a:cubicBezTo>
                  <a:cubicBezTo>
                    <a:pt x="712" y="4546"/>
                    <a:pt x="742" y="4545"/>
                    <a:pt x="773" y="4543"/>
                  </a:cubicBezTo>
                  <a:cubicBezTo>
                    <a:pt x="1138" y="4520"/>
                    <a:pt x="1481" y="4429"/>
                    <a:pt x="1800" y="4200"/>
                  </a:cubicBezTo>
                  <a:cubicBezTo>
                    <a:pt x="1869" y="4155"/>
                    <a:pt x="1937" y="4109"/>
                    <a:pt x="2029" y="4063"/>
                  </a:cubicBezTo>
                  <a:cubicBezTo>
                    <a:pt x="2046" y="4053"/>
                    <a:pt x="2061" y="4043"/>
                    <a:pt x="2072" y="4036"/>
                  </a:cubicBezTo>
                  <a:lnTo>
                    <a:pt x="2072" y="4036"/>
                  </a:lnTo>
                  <a:cubicBezTo>
                    <a:pt x="2117" y="4023"/>
                    <a:pt x="2158" y="4011"/>
                    <a:pt x="2153" y="4011"/>
                  </a:cubicBezTo>
                  <a:cubicBezTo>
                    <a:pt x="2151" y="4011"/>
                    <a:pt x="2140" y="4013"/>
                    <a:pt x="2115" y="4019"/>
                  </a:cubicBezTo>
                  <a:lnTo>
                    <a:pt x="2115" y="4019"/>
                  </a:lnTo>
                  <a:cubicBezTo>
                    <a:pt x="2200" y="3995"/>
                    <a:pt x="2286" y="3960"/>
                    <a:pt x="2371" y="3926"/>
                  </a:cubicBezTo>
                  <a:cubicBezTo>
                    <a:pt x="2408" y="3906"/>
                    <a:pt x="2442" y="3888"/>
                    <a:pt x="2471" y="3872"/>
                  </a:cubicBezTo>
                  <a:lnTo>
                    <a:pt x="2471" y="3872"/>
                  </a:lnTo>
                  <a:cubicBezTo>
                    <a:pt x="2480" y="3871"/>
                    <a:pt x="2500" y="3866"/>
                    <a:pt x="2531" y="3858"/>
                  </a:cubicBezTo>
                  <a:cubicBezTo>
                    <a:pt x="3010" y="3767"/>
                    <a:pt x="3375" y="3310"/>
                    <a:pt x="3238" y="3013"/>
                  </a:cubicBezTo>
                  <a:cubicBezTo>
                    <a:pt x="3090" y="2700"/>
                    <a:pt x="2752" y="2518"/>
                    <a:pt x="2317" y="2518"/>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5" name="Google Shape;2445;p35"/>
            <p:cNvSpPr/>
            <p:nvPr/>
          </p:nvSpPr>
          <p:spPr>
            <a:xfrm>
              <a:off x="1749725" y="1862025"/>
              <a:ext cx="4025" cy="600"/>
            </a:xfrm>
            <a:custGeom>
              <a:avLst/>
              <a:gdLst/>
              <a:ahLst/>
              <a:cxnLst/>
              <a:rect l="l" t="t" r="r" b="b"/>
              <a:pathLst>
                <a:path w="161" h="24" extrusionOk="0">
                  <a:moveTo>
                    <a:pt x="160" y="23"/>
                  </a:moveTo>
                  <a:lnTo>
                    <a:pt x="160" y="23"/>
                  </a:lnTo>
                  <a:cubicBezTo>
                    <a:pt x="0" y="0"/>
                    <a:pt x="0" y="0"/>
                    <a:pt x="16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6" name="Google Shape;2446;p35"/>
            <p:cNvSpPr/>
            <p:nvPr/>
          </p:nvSpPr>
          <p:spPr>
            <a:xfrm>
              <a:off x="1362250" y="1921925"/>
              <a:ext cx="3025" cy="1750"/>
            </a:xfrm>
            <a:custGeom>
              <a:avLst/>
              <a:gdLst/>
              <a:ahLst/>
              <a:cxnLst/>
              <a:rect l="l" t="t" r="r" b="b"/>
              <a:pathLst>
                <a:path w="121" h="70" extrusionOk="0">
                  <a:moveTo>
                    <a:pt x="115" y="1"/>
                  </a:moveTo>
                  <a:cubicBezTo>
                    <a:pt x="109" y="1"/>
                    <a:pt x="69" y="24"/>
                    <a:pt x="1" y="69"/>
                  </a:cubicBezTo>
                  <a:lnTo>
                    <a:pt x="24" y="69"/>
                  </a:lnTo>
                  <a:cubicBezTo>
                    <a:pt x="92" y="24"/>
                    <a:pt x="121" y="1"/>
                    <a:pt x="115"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7" name="Google Shape;2447;p35"/>
            <p:cNvSpPr/>
            <p:nvPr/>
          </p:nvSpPr>
          <p:spPr>
            <a:xfrm>
              <a:off x="1350275" y="1927650"/>
              <a:ext cx="1175" cy="600"/>
            </a:xfrm>
            <a:custGeom>
              <a:avLst/>
              <a:gdLst/>
              <a:ahLst/>
              <a:cxnLst/>
              <a:rect l="l" t="t" r="r" b="b"/>
              <a:pathLst>
                <a:path w="47" h="24" extrusionOk="0">
                  <a:moveTo>
                    <a:pt x="46" y="0"/>
                  </a:moveTo>
                  <a:cubicBezTo>
                    <a:pt x="23" y="23"/>
                    <a:pt x="23" y="23"/>
                    <a:pt x="1" y="23"/>
                  </a:cubicBezTo>
                  <a:lnTo>
                    <a:pt x="46" y="23"/>
                  </a:lnTo>
                  <a:cubicBezTo>
                    <a:pt x="46" y="0"/>
                    <a:pt x="46" y="0"/>
                    <a:pt x="4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8" name="Google Shape;2448;p35"/>
            <p:cNvSpPr/>
            <p:nvPr/>
          </p:nvSpPr>
          <p:spPr>
            <a:xfrm>
              <a:off x="1765700" y="1863725"/>
              <a:ext cx="1150" cy="25"/>
            </a:xfrm>
            <a:custGeom>
              <a:avLst/>
              <a:gdLst/>
              <a:ahLst/>
              <a:cxnLst/>
              <a:rect l="l" t="t" r="r" b="b"/>
              <a:pathLst>
                <a:path w="46" h="1" extrusionOk="0">
                  <a:moveTo>
                    <a:pt x="46" y="1"/>
                  </a:moveTo>
                  <a:cubicBezTo>
                    <a:pt x="23" y="1"/>
                    <a:pt x="23" y="1"/>
                    <a:pt x="0" y="1"/>
                  </a:cubicBezTo>
                  <a:cubicBezTo>
                    <a:pt x="0" y="1"/>
                    <a:pt x="0" y="1"/>
                    <a:pt x="0" y="1"/>
                  </a:cubicBezTo>
                  <a:cubicBezTo>
                    <a:pt x="0" y="1"/>
                    <a:pt x="23" y="1"/>
                    <a:pt x="46"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9" name="Google Shape;2449;p35"/>
            <p:cNvSpPr/>
            <p:nvPr/>
          </p:nvSpPr>
          <p:spPr>
            <a:xfrm>
              <a:off x="1299575" y="1915650"/>
              <a:ext cx="84400" cy="43500"/>
            </a:xfrm>
            <a:custGeom>
              <a:avLst/>
              <a:gdLst/>
              <a:ahLst/>
              <a:cxnLst/>
              <a:rect l="l" t="t" r="r" b="b"/>
              <a:pathLst>
                <a:path w="3376" h="1740" extrusionOk="0">
                  <a:moveTo>
                    <a:pt x="3078" y="1"/>
                  </a:moveTo>
                  <a:cubicBezTo>
                    <a:pt x="2942" y="161"/>
                    <a:pt x="2759" y="275"/>
                    <a:pt x="2531" y="320"/>
                  </a:cubicBezTo>
                  <a:lnTo>
                    <a:pt x="2485" y="320"/>
                  </a:lnTo>
                  <a:cubicBezTo>
                    <a:pt x="2462" y="343"/>
                    <a:pt x="2417" y="366"/>
                    <a:pt x="2371" y="389"/>
                  </a:cubicBezTo>
                  <a:cubicBezTo>
                    <a:pt x="2299" y="425"/>
                    <a:pt x="2226" y="447"/>
                    <a:pt x="2143" y="466"/>
                  </a:cubicBezTo>
                  <a:lnTo>
                    <a:pt x="2143" y="466"/>
                  </a:lnTo>
                  <a:cubicBezTo>
                    <a:pt x="2148" y="463"/>
                    <a:pt x="2150" y="461"/>
                    <a:pt x="2147" y="461"/>
                  </a:cubicBezTo>
                  <a:cubicBezTo>
                    <a:pt x="2142" y="461"/>
                    <a:pt x="2121" y="467"/>
                    <a:pt x="2074" y="480"/>
                  </a:cubicBezTo>
                  <a:cubicBezTo>
                    <a:pt x="2098" y="475"/>
                    <a:pt x="2121" y="471"/>
                    <a:pt x="2143" y="466"/>
                  </a:cubicBezTo>
                  <a:lnTo>
                    <a:pt x="2143" y="466"/>
                  </a:lnTo>
                  <a:cubicBezTo>
                    <a:pt x="2125" y="476"/>
                    <a:pt x="2066" y="501"/>
                    <a:pt x="2029" y="526"/>
                  </a:cubicBezTo>
                  <a:cubicBezTo>
                    <a:pt x="1937" y="572"/>
                    <a:pt x="1869" y="617"/>
                    <a:pt x="1800" y="663"/>
                  </a:cubicBezTo>
                  <a:cubicBezTo>
                    <a:pt x="1481" y="891"/>
                    <a:pt x="1138" y="982"/>
                    <a:pt x="773" y="1005"/>
                  </a:cubicBezTo>
                  <a:cubicBezTo>
                    <a:pt x="743" y="1008"/>
                    <a:pt x="713" y="1009"/>
                    <a:pt x="685" y="1009"/>
                  </a:cubicBezTo>
                  <a:cubicBezTo>
                    <a:pt x="435" y="1009"/>
                    <a:pt x="259" y="920"/>
                    <a:pt x="157" y="777"/>
                  </a:cubicBezTo>
                  <a:cubicBezTo>
                    <a:pt x="111" y="845"/>
                    <a:pt x="88" y="937"/>
                    <a:pt x="66" y="1005"/>
                  </a:cubicBezTo>
                  <a:cubicBezTo>
                    <a:pt x="1" y="1372"/>
                    <a:pt x="181" y="1739"/>
                    <a:pt x="684" y="1739"/>
                  </a:cubicBezTo>
                  <a:cubicBezTo>
                    <a:pt x="712" y="1739"/>
                    <a:pt x="742" y="1738"/>
                    <a:pt x="773" y="1736"/>
                  </a:cubicBezTo>
                  <a:cubicBezTo>
                    <a:pt x="1138" y="1713"/>
                    <a:pt x="1481" y="1622"/>
                    <a:pt x="1800" y="1393"/>
                  </a:cubicBezTo>
                  <a:cubicBezTo>
                    <a:pt x="1869" y="1348"/>
                    <a:pt x="1937" y="1302"/>
                    <a:pt x="2029" y="1256"/>
                  </a:cubicBezTo>
                  <a:cubicBezTo>
                    <a:pt x="2075" y="1241"/>
                    <a:pt x="2154" y="1204"/>
                    <a:pt x="2148" y="1204"/>
                  </a:cubicBezTo>
                  <a:cubicBezTo>
                    <a:pt x="2146" y="1204"/>
                    <a:pt x="2125" y="1212"/>
                    <a:pt x="2074" y="1233"/>
                  </a:cubicBezTo>
                  <a:cubicBezTo>
                    <a:pt x="2074" y="1233"/>
                    <a:pt x="2074" y="1211"/>
                    <a:pt x="2074" y="1211"/>
                  </a:cubicBezTo>
                  <a:cubicBezTo>
                    <a:pt x="2188" y="1188"/>
                    <a:pt x="2280" y="1165"/>
                    <a:pt x="2371" y="1119"/>
                  </a:cubicBezTo>
                  <a:cubicBezTo>
                    <a:pt x="2417" y="1097"/>
                    <a:pt x="2462" y="1074"/>
                    <a:pt x="2485" y="1051"/>
                  </a:cubicBezTo>
                  <a:lnTo>
                    <a:pt x="2508" y="1051"/>
                  </a:lnTo>
                  <a:cubicBezTo>
                    <a:pt x="2576" y="1017"/>
                    <a:pt x="2616" y="1000"/>
                    <a:pt x="2622" y="1000"/>
                  </a:cubicBezTo>
                  <a:cubicBezTo>
                    <a:pt x="2628" y="1000"/>
                    <a:pt x="2599" y="1017"/>
                    <a:pt x="2531" y="1051"/>
                  </a:cubicBezTo>
                  <a:cubicBezTo>
                    <a:pt x="3010" y="960"/>
                    <a:pt x="3375" y="503"/>
                    <a:pt x="3238" y="206"/>
                  </a:cubicBezTo>
                  <a:cubicBezTo>
                    <a:pt x="3193" y="138"/>
                    <a:pt x="3147" y="69"/>
                    <a:pt x="3078"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0" name="Google Shape;2450;p35"/>
            <p:cNvSpPr/>
            <p:nvPr/>
          </p:nvSpPr>
          <p:spPr>
            <a:xfrm>
              <a:off x="1265250" y="2218900"/>
              <a:ext cx="37125" cy="18950"/>
            </a:xfrm>
            <a:custGeom>
              <a:avLst/>
              <a:gdLst/>
              <a:ahLst/>
              <a:cxnLst/>
              <a:rect l="l" t="t" r="r" b="b"/>
              <a:pathLst>
                <a:path w="1485" h="758" extrusionOk="0">
                  <a:moveTo>
                    <a:pt x="580" y="1"/>
                  </a:moveTo>
                  <a:cubicBezTo>
                    <a:pt x="328" y="1"/>
                    <a:pt x="119" y="86"/>
                    <a:pt x="69" y="219"/>
                  </a:cubicBezTo>
                  <a:cubicBezTo>
                    <a:pt x="1" y="425"/>
                    <a:pt x="252" y="653"/>
                    <a:pt x="617" y="722"/>
                  </a:cubicBezTo>
                  <a:cubicBezTo>
                    <a:pt x="715" y="746"/>
                    <a:pt x="813" y="757"/>
                    <a:pt x="905" y="757"/>
                  </a:cubicBezTo>
                  <a:cubicBezTo>
                    <a:pt x="1156" y="757"/>
                    <a:pt x="1366" y="673"/>
                    <a:pt x="1416" y="539"/>
                  </a:cubicBezTo>
                  <a:cubicBezTo>
                    <a:pt x="1484" y="334"/>
                    <a:pt x="1256" y="128"/>
                    <a:pt x="868" y="37"/>
                  </a:cubicBezTo>
                  <a:cubicBezTo>
                    <a:pt x="770" y="12"/>
                    <a:pt x="672" y="1"/>
                    <a:pt x="580"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1" name="Google Shape;2451;p35"/>
            <p:cNvSpPr/>
            <p:nvPr/>
          </p:nvSpPr>
          <p:spPr>
            <a:xfrm>
              <a:off x="1841600" y="2113950"/>
              <a:ext cx="34825" cy="24875"/>
            </a:xfrm>
            <a:custGeom>
              <a:avLst/>
              <a:gdLst/>
              <a:ahLst/>
              <a:cxnLst/>
              <a:rect l="l" t="t" r="r" b="b"/>
              <a:pathLst>
                <a:path w="1393" h="995" extrusionOk="0">
                  <a:moveTo>
                    <a:pt x="1021" y="0"/>
                  </a:moveTo>
                  <a:cubicBezTo>
                    <a:pt x="852" y="0"/>
                    <a:pt x="628" y="91"/>
                    <a:pt x="434" y="240"/>
                  </a:cubicBezTo>
                  <a:cubicBezTo>
                    <a:pt x="114" y="469"/>
                    <a:pt x="0" y="765"/>
                    <a:pt x="137" y="925"/>
                  </a:cubicBezTo>
                  <a:cubicBezTo>
                    <a:pt x="191" y="972"/>
                    <a:pt x="269" y="994"/>
                    <a:pt x="360" y="994"/>
                  </a:cubicBezTo>
                  <a:cubicBezTo>
                    <a:pt x="537" y="994"/>
                    <a:pt x="763" y="908"/>
                    <a:pt x="959" y="743"/>
                  </a:cubicBezTo>
                  <a:cubicBezTo>
                    <a:pt x="1256" y="514"/>
                    <a:pt x="1392" y="218"/>
                    <a:pt x="1233" y="81"/>
                  </a:cubicBezTo>
                  <a:cubicBezTo>
                    <a:pt x="1185" y="25"/>
                    <a:pt x="1111" y="0"/>
                    <a:pt x="10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2" name="Google Shape;2452;p35"/>
            <p:cNvSpPr/>
            <p:nvPr/>
          </p:nvSpPr>
          <p:spPr>
            <a:xfrm>
              <a:off x="1536300" y="2164450"/>
              <a:ext cx="152950" cy="85625"/>
            </a:xfrm>
            <a:custGeom>
              <a:avLst/>
              <a:gdLst/>
              <a:ahLst/>
              <a:cxnLst/>
              <a:rect l="l" t="t" r="r" b="b"/>
              <a:pathLst>
                <a:path w="6118" h="3425" extrusionOk="0">
                  <a:moveTo>
                    <a:pt x="5182" y="1"/>
                  </a:moveTo>
                  <a:cubicBezTo>
                    <a:pt x="5182" y="1"/>
                    <a:pt x="4885" y="663"/>
                    <a:pt x="3767" y="800"/>
                  </a:cubicBezTo>
                  <a:cubicBezTo>
                    <a:pt x="3670" y="811"/>
                    <a:pt x="3568" y="817"/>
                    <a:pt x="3461" y="817"/>
                  </a:cubicBezTo>
                  <a:cubicBezTo>
                    <a:pt x="2716" y="817"/>
                    <a:pt x="1771" y="561"/>
                    <a:pt x="1117" y="561"/>
                  </a:cubicBezTo>
                  <a:cubicBezTo>
                    <a:pt x="787" y="561"/>
                    <a:pt x="530" y="627"/>
                    <a:pt x="411" y="822"/>
                  </a:cubicBezTo>
                  <a:cubicBezTo>
                    <a:pt x="1" y="1462"/>
                    <a:pt x="2123" y="3425"/>
                    <a:pt x="3561" y="3425"/>
                  </a:cubicBezTo>
                  <a:cubicBezTo>
                    <a:pt x="4999" y="3425"/>
                    <a:pt x="6118" y="229"/>
                    <a:pt x="518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3" name="Google Shape;2453;p35"/>
            <p:cNvSpPr/>
            <p:nvPr/>
          </p:nvSpPr>
          <p:spPr>
            <a:xfrm>
              <a:off x="1540300" y="2134625"/>
              <a:ext cx="138675" cy="77900"/>
            </a:xfrm>
            <a:custGeom>
              <a:avLst/>
              <a:gdLst/>
              <a:ahLst/>
              <a:cxnLst/>
              <a:rect l="l" t="t" r="r" b="b"/>
              <a:pathLst>
                <a:path w="5547" h="3116" extrusionOk="0">
                  <a:moveTo>
                    <a:pt x="741" y="1169"/>
                  </a:moveTo>
                  <a:cubicBezTo>
                    <a:pt x="667" y="1169"/>
                    <a:pt x="515" y="1341"/>
                    <a:pt x="343" y="1513"/>
                  </a:cubicBezTo>
                  <a:cubicBezTo>
                    <a:pt x="274" y="1605"/>
                    <a:pt x="183" y="1696"/>
                    <a:pt x="137" y="1787"/>
                  </a:cubicBezTo>
                  <a:cubicBezTo>
                    <a:pt x="69" y="1878"/>
                    <a:pt x="46" y="1947"/>
                    <a:pt x="46" y="1947"/>
                  </a:cubicBezTo>
                  <a:cubicBezTo>
                    <a:pt x="46" y="1947"/>
                    <a:pt x="23" y="1970"/>
                    <a:pt x="23" y="1993"/>
                  </a:cubicBezTo>
                  <a:cubicBezTo>
                    <a:pt x="23" y="2038"/>
                    <a:pt x="0" y="2084"/>
                    <a:pt x="0" y="2152"/>
                  </a:cubicBezTo>
                  <a:cubicBezTo>
                    <a:pt x="0" y="2267"/>
                    <a:pt x="0" y="2426"/>
                    <a:pt x="92" y="2563"/>
                  </a:cubicBezTo>
                  <a:cubicBezTo>
                    <a:pt x="191" y="2802"/>
                    <a:pt x="395" y="2937"/>
                    <a:pt x="461" y="2937"/>
                  </a:cubicBezTo>
                  <a:cubicBezTo>
                    <a:pt x="470" y="2937"/>
                    <a:pt x="477" y="2934"/>
                    <a:pt x="480" y="2928"/>
                  </a:cubicBezTo>
                  <a:cubicBezTo>
                    <a:pt x="525" y="2906"/>
                    <a:pt x="388" y="2677"/>
                    <a:pt x="366" y="2472"/>
                  </a:cubicBezTo>
                  <a:cubicBezTo>
                    <a:pt x="366" y="2358"/>
                    <a:pt x="366" y="2267"/>
                    <a:pt x="388" y="2221"/>
                  </a:cubicBezTo>
                  <a:cubicBezTo>
                    <a:pt x="411" y="2152"/>
                    <a:pt x="457" y="2107"/>
                    <a:pt x="434" y="2107"/>
                  </a:cubicBezTo>
                  <a:cubicBezTo>
                    <a:pt x="434" y="2107"/>
                    <a:pt x="457" y="2061"/>
                    <a:pt x="480" y="1970"/>
                  </a:cubicBezTo>
                  <a:cubicBezTo>
                    <a:pt x="503" y="1901"/>
                    <a:pt x="548" y="1787"/>
                    <a:pt x="617" y="1673"/>
                  </a:cubicBezTo>
                  <a:cubicBezTo>
                    <a:pt x="708" y="1445"/>
                    <a:pt x="799" y="1194"/>
                    <a:pt x="754" y="1171"/>
                  </a:cubicBezTo>
                  <a:cubicBezTo>
                    <a:pt x="750" y="1170"/>
                    <a:pt x="745" y="1169"/>
                    <a:pt x="741" y="1169"/>
                  </a:cubicBezTo>
                  <a:close/>
                  <a:moveTo>
                    <a:pt x="1826" y="2312"/>
                  </a:moveTo>
                  <a:cubicBezTo>
                    <a:pt x="1644" y="2312"/>
                    <a:pt x="1484" y="2358"/>
                    <a:pt x="1484" y="2426"/>
                  </a:cubicBezTo>
                  <a:cubicBezTo>
                    <a:pt x="1484" y="2472"/>
                    <a:pt x="1644" y="2540"/>
                    <a:pt x="1758" y="2609"/>
                  </a:cubicBezTo>
                  <a:cubicBezTo>
                    <a:pt x="1895" y="2677"/>
                    <a:pt x="1986" y="2746"/>
                    <a:pt x="1986" y="2746"/>
                  </a:cubicBezTo>
                  <a:cubicBezTo>
                    <a:pt x="1986" y="2746"/>
                    <a:pt x="2123" y="2791"/>
                    <a:pt x="2237" y="2860"/>
                  </a:cubicBezTo>
                  <a:cubicBezTo>
                    <a:pt x="2341" y="2922"/>
                    <a:pt x="2445" y="3023"/>
                    <a:pt x="2497" y="3023"/>
                  </a:cubicBezTo>
                  <a:cubicBezTo>
                    <a:pt x="2503" y="3023"/>
                    <a:pt x="2507" y="3022"/>
                    <a:pt x="2511" y="3020"/>
                  </a:cubicBezTo>
                  <a:cubicBezTo>
                    <a:pt x="2557" y="2997"/>
                    <a:pt x="2557" y="2814"/>
                    <a:pt x="2465" y="2655"/>
                  </a:cubicBezTo>
                  <a:cubicBezTo>
                    <a:pt x="2351" y="2495"/>
                    <a:pt x="2192" y="2381"/>
                    <a:pt x="2192" y="2381"/>
                  </a:cubicBezTo>
                  <a:cubicBezTo>
                    <a:pt x="2192" y="2381"/>
                    <a:pt x="2009" y="2312"/>
                    <a:pt x="1826" y="2312"/>
                  </a:cubicBezTo>
                  <a:close/>
                  <a:moveTo>
                    <a:pt x="3921" y="0"/>
                  </a:moveTo>
                  <a:cubicBezTo>
                    <a:pt x="3912" y="0"/>
                    <a:pt x="3906" y="3"/>
                    <a:pt x="3903" y="7"/>
                  </a:cubicBezTo>
                  <a:cubicBezTo>
                    <a:pt x="3858" y="52"/>
                    <a:pt x="4269" y="372"/>
                    <a:pt x="4634" y="692"/>
                  </a:cubicBezTo>
                  <a:cubicBezTo>
                    <a:pt x="4816" y="874"/>
                    <a:pt x="4953" y="1057"/>
                    <a:pt x="5022" y="1194"/>
                  </a:cubicBezTo>
                  <a:cubicBezTo>
                    <a:pt x="5068" y="1262"/>
                    <a:pt x="5090" y="1331"/>
                    <a:pt x="5090" y="1354"/>
                  </a:cubicBezTo>
                  <a:cubicBezTo>
                    <a:pt x="5113" y="1399"/>
                    <a:pt x="5113" y="1422"/>
                    <a:pt x="5113" y="1422"/>
                  </a:cubicBezTo>
                  <a:cubicBezTo>
                    <a:pt x="5113" y="1422"/>
                    <a:pt x="5136" y="1513"/>
                    <a:pt x="5136" y="1673"/>
                  </a:cubicBezTo>
                  <a:cubicBezTo>
                    <a:pt x="5113" y="1810"/>
                    <a:pt x="5045" y="2038"/>
                    <a:pt x="4931" y="2244"/>
                  </a:cubicBezTo>
                  <a:cubicBezTo>
                    <a:pt x="4680" y="2677"/>
                    <a:pt x="4360" y="3065"/>
                    <a:pt x="4406" y="3111"/>
                  </a:cubicBezTo>
                  <a:cubicBezTo>
                    <a:pt x="4409" y="3114"/>
                    <a:pt x="4413" y="3115"/>
                    <a:pt x="4419" y="3115"/>
                  </a:cubicBezTo>
                  <a:cubicBezTo>
                    <a:pt x="4503" y="3115"/>
                    <a:pt x="4883" y="2809"/>
                    <a:pt x="5182" y="2403"/>
                  </a:cubicBezTo>
                  <a:cubicBezTo>
                    <a:pt x="5341" y="2198"/>
                    <a:pt x="5478" y="1947"/>
                    <a:pt x="5524" y="1719"/>
                  </a:cubicBezTo>
                  <a:cubicBezTo>
                    <a:pt x="5547" y="1605"/>
                    <a:pt x="5547" y="1513"/>
                    <a:pt x="5547" y="1445"/>
                  </a:cubicBezTo>
                  <a:cubicBezTo>
                    <a:pt x="5547" y="1376"/>
                    <a:pt x="5524" y="1331"/>
                    <a:pt x="5524" y="1331"/>
                  </a:cubicBezTo>
                  <a:cubicBezTo>
                    <a:pt x="5524" y="1331"/>
                    <a:pt x="5524" y="1285"/>
                    <a:pt x="5501" y="1239"/>
                  </a:cubicBezTo>
                  <a:cubicBezTo>
                    <a:pt x="5478" y="1171"/>
                    <a:pt x="5433" y="1080"/>
                    <a:pt x="5364" y="988"/>
                  </a:cubicBezTo>
                  <a:cubicBezTo>
                    <a:pt x="5250" y="806"/>
                    <a:pt x="5045" y="600"/>
                    <a:pt x="4816" y="463"/>
                  </a:cubicBezTo>
                  <a:cubicBezTo>
                    <a:pt x="4423" y="194"/>
                    <a:pt x="4012" y="0"/>
                    <a:pt x="392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4" name="Google Shape;2454;p35"/>
            <p:cNvSpPr/>
            <p:nvPr/>
          </p:nvSpPr>
          <p:spPr>
            <a:xfrm>
              <a:off x="1617325" y="2327625"/>
              <a:ext cx="57675" cy="32000"/>
            </a:xfrm>
            <a:custGeom>
              <a:avLst/>
              <a:gdLst/>
              <a:ahLst/>
              <a:cxnLst/>
              <a:rect l="l" t="t" r="r" b="b"/>
              <a:pathLst>
                <a:path w="2307" h="1280" extrusionOk="0">
                  <a:moveTo>
                    <a:pt x="2253" y="1"/>
                  </a:moveTo>
                  <a:cubicBezTo>
                    <a:pt x="2180" y="1"/>
                    <a:pt x="2023" y="282"/>
                    <a:pt x="1781" y="458"/>
                  </a:cubicBezTo>
                  <a:cubicBezTo>
                    <a:pt x="1644" y="550"/>
                    <a:pt x="1530" y="641"/>
                    <a:pt x="1416" y="687"/>
                  </a:cubicBezTo>
                  <a:cubicBezTo>
                    <a:pt x="1325" y="732"/>
                    <a:pt x="1256" y="755"/>
                    <a:pt x="1256" y="755"/>
                  </a:cubicBezTo>
                  <a:cubicBezTo>
                    <a:pt x="1256" y="755"/>
                    <a:pt x="1188" y="778"/>
                    <a:pt x="1074" y="823"/>
                  </a:cubicBezTo>
                  <a:cubicBezTo>
                    <a:pt x="982" y="892"/>
                    <a:pt x="822" y="915"/>
                    <a:pt x="663" y="960"/>
                  </a:cubicBezTo>
                  <a:cubicBezTo>
                    <a:pt x="366" y="1029"/>
                    <a:pt x="46" y="983"/>
                    <a:pt x="24" y="1052"/>
                  </a:cubicBezTo>
                  <a:cubicBezTo>
                    <a:pt x="1" y="1097"/>
                    <a:pt x="320" y="1257"/>
                    <a:pt x="708" y="1280"/>
                  </a:cubicBezTo>
                  <a:cubicBezTo>
                    <a:pt x="868" y="1257"/>
                    <a:pt x="1074" y="1257"/>
                    <a:pt x="1211" y="1211"/>
                  </a:cubicBezTo>
                  <a:cubicBezTo>
                    <a:pt x="1325" y="1166"/>
                    <a:pt x="1416" y="1143"/>
                    <a:pt x="1416" y="1143"/>
                  </a:cubicBezTo>
                  <a:cubicBezTo>
                    <a:pt x="1416" y="1143"/>
                    <a:pt x="1507" y="1097"/>
                    <a:pt x="1621" y="1029"/>
                  </a:cubicBezTo>
                  <a:cubicBezTo>
                    <a:pt x="1735" y="960"/>
                    <a:pt x="1872" y="801"/>
                    <a:pt x="2009" y="687"/>
                  </a:cubicBezTo>
                  <a:cubicBezTo>
                    <a:pt x="2238" y="390"/>
                    <a:pt x="2306" y="25"/>
                    <a:pt x="2260" y="2"/>
                  </a:cubicBezTo>
                  <a:cubicBezTo>
                    <a:pt x="2258" y="1"/>
                    <a:pt x="2255" y="1"/>
                    <a:pt x="225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5" name="Google Shape;2455;p35"/>
            <p:cNvSpPr/>
            <p:nvPr/>
          </p:nvSpPr>
          <p:spPr>
            <a:xfrm>
              <a:off x="1528875" y="2219225"/>
              <a:ext cx="172375" cy="118725"/>
            </a:xfrm>
            <a:custGeom>
              <a:avLst/>
              <a:gdLst/>
              <a:ahLst/>
              <a:cxnLst/>
              <a:rect l="l" t="t" r="r" b="b"/>
              <a:pathLst>
                <a:path w="6895" h="4749" extrusionOk="0">
                  <a:moveTo>
                    <a:pt x="6164" y="1"/>
                  </a:moveTo>
                  <a:cubicBezTo>
                    <a:pt x="5475" y="1369"/>
                    <a:pt x="4357" y="1785"/>
                    <a:pt x="3261" y="1785"/>
                  </a:cubicBezTo>
                  <a:cubicBezTo>
                    <a:pt x="1669" y="1785"/>
                    <a:pt x="123" y="908"/>
                    <a:pt x="1" y="800"/>
                  </a:cubicBezTo>
                  <a:lnTo>
                    <a:pt x="1" y="800"/>
                  </a:lnTo>
                  <a:cubicBezTo>
                    <a:pt x="1" y="800"/>
                    <a:pt x="1107" y="4749"/>
                    <a:pt x="3969" y="4749"/>
                  </a:cubicBezTo>
                  <a:cubicBezTo>
                    <a:pt x="3985" y="4749"/>
                    <a:pt x="4002" y="4749"/>
                    <a:pt x="4018" y="4749"/>
                  </a:cubicBezTo>
                  <a:cubicBezTo>
                    <a:pt x="6894" y="4703"/>
                    <a:pt x="6164" y="1"/>
                    <a:pt x="616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6" name="Google Shape;2456;p35"/>
            <p:cNvSpPr/>
            <p:nvPr/>
          </p:nvSpPr>
          <p:spPr>
            <a:xfrm>
              <a:off x="1550575" y="2279150"/>
              <a:ext cx="117000" cy="58800"/>
            </a:xfrm>
            <a:custGeom>
              <a:avLst/>
              <a:gdLst/>
              <a:ahLst/>
              <a:cxnLst/>
              <a:rect l="l" t="t" r="r" b="b"/>
              <a:pathLst>
                <a:path w="4680" h="2352" extrusionOk="0">
                  <a:moveTo>
                    <a:pt x="1575" y="1"/>
                  </a:moveTo>
                  <a:cubicBezTo>
                    <a:pt x="1005" y="1"/>
                    <a:pt x="457" y="115"/>
                    <a:pt x="0" y="320"/>
                  </a:cubicBezTo>
                  <a:cubicBezTo>
                    <a:pt x="632" y="1314"/>
                    <a:pt x="1622" y="2352"/>
                    <a:pt x="3102" y="2352"/>
                  </a:cubicBezTo>
                  <a:cubicBezTo>
                    <a:pt x="3118" y="2352"/>
                    <a:pt x="3134" y="2352"/>
                    <a:pt x="3150" y="2352"/>
                  </a:cubicBezTo>
                  <a:cubicBezTo>
                    <a:pt x="3835" y="2329"/>
                    <a:pt x="4337" y="2055"/>
                    <a:pt x="4679" y="1621"/>
                  </a:cubicBezTo>
                  <a:cubicBezTo>
                    <a:pt x="4177" y="685"/>
                    <a:pt x="2967" y="1"/>
                    <a:pt x="1575"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7" name="Google Shape;2457;p35"/>
            <p:cNvSpPr/>
            <p:nvPr/>
          </p:nvSpPr>
          <p:spPr>
            <a:xfrm>
              <a:off x="1550575" y="2280300"/>
              <a:ext cx="117000" cy="57650"/>
            </a:xfrm>
            <a:custGeom>
              <a:avLst/>
              <a:gdLst/>
              <a:ahLst/>
              <a:cxnLst/>
              <a:rect l="l" t="t" r="r" b="b"/>
              <a:pathLst>
                <a:path w="4680" h="2306" extrusionOk="0">
                  <a:moveTo>
                    <a:pt x="1096" y="0"/>
                  </a:moveTo>
                  <a:cubicBezTo>
                    <a:pt x="708" y="23"/>
                    <a:pt x="343" y="137"/>
                    <a:pt x="0" y="274"/>
                  </a:cubicBezTo>
                  <a:cubicBezTo>
                    <a:pt x="632" y="1268"/>
                    <a:pt x="1622" y="2306"/>
                    <a:pt x="3102" y="2306"/>
                  </a:cubicBezTo>
                  <a:cubicBezTo>
                    <a:pt x="3118" y="2306"/>
                    <a:pt x="3134" y="2306"/>
                    <a:pt x="3150" y="2306"/>
                  </a:cubicBezTo>
                  <a:cubicBezTo>
                    <a:pt x="3835" y="2283"/>
                    <a:pt x="4337" y="2009"/>
                    <a:pt x="4679" y="1575"/>
                  </a:cubicBezTo>
                  <a:cubicBezTo>
                    <a:pt x="4634" y="1484"/>
                    <a:pt x="4565" y="1415"/>
                    <a:pt x="4520" y="1324"/>
                  </a:cubicBezTo>
                  <a:cubicBezTo>
                    <a:pt x="4288" y="1407"/>
                    <a:pt x="3996" y="1466"/>
                    <a:pt x="3619" y="1466"/>
                  </a:cubicBezTo>
                  <a:cubicBezTo>
                    <a:pt x="3476" y="1466"/>
                    <a:pt x="3320" y="1457"/>
                    <a:pt x="3150" y="1438"/>
                  </a:cubicBezTo>
                  <a:cubicBezTo>
                    <a:pt x="1803" y="1278"/>
                    <a:pt x="1278" y="594"/>
                    <a:pt x="10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8" name="Google Shape;2458;p35"/>
            <p:cNvSpPr/>
            <p:nvPr/>
          </p:nvSpPr>
          <p:spPr>
            <a:xfrm>
              <a:off x="1240725" y="2040625"/>
              <a:ext cx="203725" cy="145625"/>
            </a:xfrm>
            <a:custGeom>
              <a:avLst/>
              <a:gdLst/>
              <a:ahLst/>
              <a:cxnLst/>
              <a:rect l="l" t="t" r="r" b="b"/>
              <a:pathLst>
                <a:path w="8149" h="5825" extrusionOk="0">
                  <a:moveTo>
                    <a:pt x="4771" y="1"/>
                  </a:moveTo>
                  <a:cubicBezTo>
                    <a:pt x="4383" y="23"/>
                    <a:pt x="4040" y="46"/>
                    <a:pt x="3835" y="160"/>
                  </a:cubicBezTo>
                  <a:cubicBezTo>
                    <a:pt x="3606" y="229"/>
                    <a:pt x="3492" y="275"/>
                    <a:pt x="3492" y="275"/>
                  </a:cubicBezTo>
                  <a:cubicBezTo>
                    <a:pt x="3492" y="275"/>
                    <a:pt x="3470" y="297"/>
                    <a:pt x="3401" y="320"/>
                  </a:cubicBezTo>
                  <a:cubicBezTo>
                    <a:pt x="3355" y="366"/>
                    <a:pt x="3287" y="411"/>
                    <a:pt x="3196" y="480"/>
                  </a:cubicBezTo>
                  <a:cubicBezTo>
                    <a:pt x="3104" y="548"/>
                    <a:pt x="2990" y="640"/>
                    <a:pt x="2876" y="731"/>
                  </a:cubicBezTo>
                  <a:cubicBezTo>
                    <a:pt x="2762" y="845"/>
                    <a:pt x="2648" y="982"/>
                    <a:pt x="2511" y="1119"/>
                  </a:cubicBezTo>
                  <a:cubicBezTo>
                    <a:pt x="2442" y="1210"/>
                    <a:pt x="2374" y="1279"/>
                    <a:pt x="2328" y="1347"/>
                  </a:cubicBezTo>
                  <a:cubicBezTo>
                    <a:pt x="2260" y="1439"/>
                    <a:pt x="2214" y="1530"/>
                    <a:pt x="2146" y="1621"/>
                  </a:cubicBezTo>
                  <a:cubicBezTo>
                    <a:pt x="2077" y="1735"/>
                    <a:pt x="2009" y="1849"/>
                    <a:pt x="1940" y="1941"/>
                  </a:cubicBezTo>
                  <a:cubicBezTo>
                    <a:pt x="1917" y="1918"/>
                    <a:pt x="1895" y="1895"/>
                    <a:pt x="1872" y="1872"/>
                  </a:cubicBezTo>
                  <a:cubicBezTo>
                    <a:pt x="1712" y="1713"/>
                    <a:pt x="1598" y="1530"/>
                    <a:pt x="1598" y="1530"/>
                  </a:cubicBezTo>
                  <a:cubicBezTo>
                    <a:pt x="1598" y="1530"/>
                    <a:pt x="1461" y="1370"/>
                    <a:pt x="1347" y="1165"/>
                  </a:cubicBezTo>
                  <a:cubicBezTo>
                    <a:pt x="1255" y="959"/>
                    <a:pt x="1210" y="708"/>
                    <a:pt x="1141" y="685"/>
                  </a:cubicBezTo>
                  <a:cubicBezTo>
                    <a:pt x="1073" y="685"/>
                    <a:pt x="982" y="959"/>
                    <a:pt x="1004" y="1279"/>
                  </a:cubicBezTo>
                  <a:cubicBezTo>
                    <a:pt x="1050" y="1439"/>
                    <a:pt x="1073" y="1598"/>
                    <a:pt x="1141" y="1713"/>
                  </a:cubicBezTo>
                  <a:cubicBezTo>
                    <a:pt x="1187" y="1827"/>
                    <a:pt x="1233" y="1895"/>
                    <a:pt x="1233" y="1895"/>
                  </a:cubicBezTo>
                  <a:cubicBezTo>
                    <a:pt x="1233" y="1895"/>
                    <a:pt x="1438" y="2123"/>
                    <a:pt x="1689" y="2238"/>
                  </a:cubicBezTo>
                  <a:cubicBezTo>
                    <a:pt x="1735" y="2238"/>
                    <a:pt x="1758" y="2238"/>
                    <a:pt x="1780" y="2260"/>
                  </a:cubicBezTo>
                  <a:cubicBezTo>
                    <a:pt x="1689" y="2466"/>
                    <a:pt x="1598" y="2671"/>
                    <a:pt x="1507" y="2899"/>
                  </a:cubicBezTo>
                  <a:lnTo>
                    <a:pt x="1392" y="3242"/>
                  </a:lnTo>
                  <a:lnTo>
                    <a:pt x="1347" y="3402"/>
                  </a:lnTo>
                  <a:lnTo>
                    <a:pt x="1347" y="3470"/>
                  </a:lnTo>
                  <a:cubicBezTo>
                    <a:pt x="1347" y="3539"/>
                    <a:pt x="1324" y="3630"/>
                    <a:pt x="1324" y="3744"/>
                  </a:cubicBezTo>
                  <a:cubicBezTo>
                    <a:pt x="1305" y="3819"/>
                    <a:pt x="1317" y="3972"/>
                    <a:pt x="1271" y="3972"/>
                  </a:cubicBezTo>
                  <a:cubicBezTo>
                    <a:pt x="1261" y="3972"/>
                    <a:pt x="1249" y="3965"/>
                    <a:pt x="1233" y="3949"/>
                  </a:cubicBezTo>
                  <a:cubicBezTo>
                    <a:pt x="1141" y="3881"/>
                    <a:pt x="982" y="3790"/>
                    <a:pt x="822" y="3653"/>
                  </a:cubicBezTo>
                  <a:cubicBezTo>
                    <a:pt x="639" y="3470"/>
                    <a:pt x="457" y="3196"/>
                    <a:pt x="320" y="3059"/>
                  </a:cubicBezTo>
                  <a:cubicBezTo>
                    <a:pt x="200" y="2940"/>
                    <a:pt x="115" y="2872"/>
                    <a:pt x="65" y="2872"/>
                  </a:cubicBezTo>
                  <a:cubicBezTo>
                    <a:pt x="58" y="2872"/>
                    <a:pt x="52" y="2874"/>
                    <a:pt x="46" y="2877"/>
                  </a:cubicBezTo>
                  <a:cubicBezTo>
                    <a:pt x="0" y="2899"/>
                    <a:pt x="0" y="3036"/>
                    <a:pt x="69" y="3242"/>
                  </a:cubicBezTo>
                  <a:cubicBezTo>
                    <a:pt x="137" y="3447"/>
                    <a:pt x="183" y="3721"/>
                    <a:pt x="411" y="4086"/>
                  </a:cubicBezTo>
                  <a:cubicBezTo>
                    <a:pt x="639" y="4497"/>
                    <a:pt x="1004" y="4977"/>
                    <a:pt x="1438" y="5524"/>
                  </a:cubicBezTo>
                  <a:lnTo>
                    <a:pt x="1598" y="5753"/>
                  </a:lnTo>
                  <a:lnTo>
                    <a:pt x="1643" y="5798"/>
                  </a:lnTo>
                  <a:cubicBezTo>
                    <a:pt x="1643" y="5811"/>
                    <a:pt x="1651" y="5825"/>
                    <a:pt x="1658" y="5825"/>
                  </a:cubicBezTo>
                  <a:cubicBezTo>
                    <a:pt x="1662" y="5825"/>
                    <a:pt x="1666" y="5818"/>
                    <a:pt x="1666" y="5798"/>
                  </a:cubicBezTo>
                  <a:lnTo>
                    <a:pt x="1712" y="5707"/>
                  </a:lnTo>
                  <a:cubicBezTo>
                    <a:pt x="1758" y="5547"/>
                    <a:pt x="1826" y="5410"/>
                    <a:pt x="1872" y="5250"/>
                  </a:cubicBezTo>
                  <a:cubicBezTo>
                    <a:pt x="1986" y="4908"/>
                    <a:pt x="2123" y="4566"/>
                    <a:pt x="2237" y="4246"/>
                  </a:cubicBezTo>
                  <a:lnTo>
                    <a:pt x="2351" y="3949"/>
                  </a:lnTo>
                  <a:cubicBezTo>
                    <a:pt x="2374" y="3881"/>
                    <a:pt x="2397" y="3858"/>
                    <a:pt x="2420" y="3790"/>
                  </a:cubicBezTo>
                  <a:lnTo>
                    <a:pt x="2556" y="3516"/>
                  </a:lnTo>
                  <a:cubicBezTo>
                    <a:pt x="2648" y="3356"/>
                    <a:pt x="2762" y="3196"/>
                    <a:pt x="2853" y="3036"/>
                  </a:cubicBezTo>
                  <a:cubicBezTo>
                    <a:pt x="2945" y="2877"/>
                    <a:pt x="3059" y="2763"/>
                    <a:pt x="3173" y="2626"/>
                  </a:cubicBezTo>
                  <a:cubicBezTo>
                    <a:pt x="3218" y="2557"/>
                    <a:pt x="3264" y="2511"/>
                    <a:pt x="3310" y="2443"/>
                  </a:cubicBezTo>
                  <a:cubicBezTo>
                    <a:pt x="3355" y="2397"/>
                    <a:pt x="3424" y="2352"/>
                    <a:pt x="3470" y="2306"/>
                  </a:cubicBezTo>
                  <a:cubicBezTo>
                    <a:pt x="3561" y="2238"/>
                    <a:pt x="3652" y="2146"/>
                    <a:pt x="3743" y="2078"/>
                  </a:cubicBezTo>
                  <a:cubicBezTo>
                    <a:pt x="3812" y="2032"/>
                    <a:pt x="3903" y="1986"/>
                    <a:pt x="3949" y="1964"/>
                  </a:cubicBezTo>
                  <a:cubicBezTo>
                    <a:pt x="4063" y="1872"/>
                    <a:pt x="4131" y="1849"/>
                    <a:pt x="4131" y="1849"/>
                  </a:cubicBezTo>
                  <a:cubicBezTo>
                    <a:pt x="4133" y="1851"/>
                    <a:pt x="4134" y="1851"/>
                    <a:pt x="4137" y="1851"/>
                  </a:cubicBezTo>
                  <a:cubicBezTo>
                    <a:pt x="4181" y="1851"/>
                    <a:pt x="4427" y="1663"/>
                    <a:pt x="4816" y="1598"/>
                  </a:cubicBezTo>
                  <a:cubicBezTo>
                    <a:pt x="4863" y="1591"/>
                    <a:pt x="4913" y="1587"/>
                    <a:pt x="4965" y="1587"/>
                  </a:cubicBezTo>
                  <a:cubicBezTo>
                    <a:pt x="5367" y="1587"/>
                    <a:pt x="5901" y="1823"/>
                    <a:pt x="6345" y="2329"/>
                  </a:cubicBezTo>
                  <a:cubicBezTo>
                    <a:pt x="6870" y="2899"/>
                    <a:pt x="7213" y="3744"/>
                    <a:pt x="7510" y="4337"/>
                  </a:cubicBezTo>
                  <a:cubicBezTo>
                    <a:pt x="7732" y="4960"/>
                    <a:pt x="7933" y="5388"/>
                    <a:pt x="8027" y="5388"/>
                  </a:cubicBezTo>
                  <a:cubicBezTo>
                    <a:pt x="8030" y="5388"/>
                    <a:pt x="8032" y="5388"/>
                    <a:pt x="8035" y="5387"/>
                  </a:cubicBezTo>
                  <a:cubicBezTo>
                    <a:pt x="8126" y="5387"/>
                    <a:pt x="8149" y="4885"/>
                    <a:pt x="8057" y="4155"/>
                  </a:cubicBezTo>
                  <a:cubicBezTo>
                    <a:pt x="7920" y="3447"/>
                    <a:pt x="7738" y="2443"/>
                    <a:pt x="7144" y="1553"/>
                  </a:cubicBezTo>
                  <a:cubicBezTo>
                    <a:pt x="7007" y="1347"/>
                    <a:pt x="6825" y="1142"/>
                    <a:pt x="6665" y="936"/>
                  </a:cubicBezTo>
                  <a:cubicBezTo>
                    <a:pt x="6482" y="754"/>
                    <a:pt x="6277" y="594"/>
                    <a:pt x="6072" y="434"/>
                  </a:cubicBezTo>
                  <a:cubicBezTo>
                    <a:pt x="5866" y="297"/>
                    <a:pt x="5615" y="229"/>
                    <a:pt x="5410" y="115"/>
                  </a:cubicBezTo>
                  <a:cubicBezTo>
                    <a:pt x="5181" y="69"/>
                    <a:pt x="4976" y="46"/>
                    <a:pt x="477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9" name="Google Shape;2459;p35"/>
            <p:cNvSpPr/>
            <p:nvPr/>
          </p:nvSpPr>
          <p:spPr>
            <a:xfrm>
              <a:off x="1687525" y="1976350"/>
              <a:ext cx="176925" cy="145925"/>
            </a:xfrm>
            <a:custGeom>
              <a:avLst/>
              <a:gdLst/>
              <a:ahLst/>
              <a:cxnLst/>
              <a:rect l="l" t="t" r="r" b="b"/>
              <a:pathLst>
                <a:path w="7077" h="5837" extrusionOk="0">
                  <a:moveTo>
                    <a:pt x="2830" y="1"/>
                  </a:moveTo>
                  <a:cubicBezTo>
                    <a:pt x="2629" y="1"/>
                    <a:pt x="2385" y="58"/>
                    <a:pt x="2100" y="129"/>
                  </a:cubicBezTo>
                  <a:cubicBezTo>
                    <a:pt x="1918" y="198"/>
                    <a:pt x="1735" y="289"/>
                    <a:pt x="1552" y="380"/>
                  </a:cubicBezTo>
                  <a:cubicBezTo>
                    <a:pt x="1393" y="517"/>
                    <a:pt x="1187" y="677"/>
                    <a:pt x="1027" y="837"/>
                  </a:cubicBezTo>
                  <a:cubicBezTo>
                    <a:pt x="890" y="1042"/>
                    <a:pt x="731" y="1225"/>
                    <a:pt x="617" y="1453"/>
                  </a:cubicBezTo>
                  <a:cubicBezTo>
                    <a:pt x="525" y="1681"/>
                    <a:pt x="411" y="1887"/>
                    <a:pt x="320" y="2138"/>
                  </a:cubicBezTo>
                  <a:cubicBezTo>
                    <a:pt x="0" y="3074"/>
                    <a:pt x="69" y="4032"/>
                    <a:pt x="114" y="4717"/>
                  </a:cubicBezTo>
                  <a:cubicBezTo>
                    <a:pt x="204" y="5386"/>
                    <a:pt x="314" y="5836"/>
                    <a:pt x="405" y="5836"/>
                  </a:cubicBezTo>
                  <a:cubicBezTo>
                    <a:pt x="407" y="5836"/>
                    <a:pt x="409" y="5836"/>
                    <a:pt x="411" y="5836"/>
                  </a:cubicBezTo>
                  <a:cubicBezTo>
                    <a:pt x="502" y="5836"/>
                    <a:pt x="594" y="5379"/>
                    <a:pt x="639" y="4740"/>
                  </a:cubicBezTo>
                  <a:cubicBezTo>
                    <a:pt x="776" y="4124"/>
                    <a:pt x="868" y="3279"/>
                    <a:pt x="1233" y="2640"/>
                  </a:cubicBezTo>
                  <a:cubicBezTo>
                    <a:pt x="1552" y="1978"/>
                    <a:pt x="2032" y="1613"/>
                    <a:pt x="2420" y="1567"/>
                  </a:cubicBezTo>
                  <a:cubicBezTo>
                    <a:pt x="2495" y="1561"/>
                    <a:pt x="2570" y="1558"/>
                    <a:pt x="2643" y="1558"/>
                  </a:cubicBezTo>
                  <a:cubicBezTo>
                    <a:pt x="3386" y="1558"/>
                    <a:pt x="4000" y="1870"/>
                    <a:pt x="4520" y="2389"/>
                  </a:cubicBezTo>
                  <a:cubicBezTo>
                    <a:pt x="4657" y="2503"/>
                    <a:pt x="4794" y="2617"/>
                    <a:pt x="4908" y="2754"/>
                  </a:cubicBezTo>
                  <a:lnTo>
                    <a:pt x="5090" y="2982"/>
                  </a:lnTo>
                  <a:cubicBezTo>
                    <a:pt x="5136" y="3005"/>
                    <a:pt x="5159" y="3028"/>
                    <a:pt x="5204" y="3097"/>
                  </a:cubicBezTo>
                  <a:lnTo>
                    <a:pt x="5364" y="3325"/>
                  </a:lnTo>
                  <a:cubicBezTo>
                    <a:pt x="5547" y="3599"/>
                    <a:pt x="5729" y="3873"/>
                    <a:pt x="5912" y="4147"/>
                  </a:cubicBezTo>
                  <a:cubicBezTo>
                    <a:pt x="6003" y="4284"/>
                    <a:pt x="6095" y="4398"/>
                    <a:pt x="6163" y="4535"/>
                  </a:cubicBezTo>
                  <a:lnTo>
                    <a:pt x="6232" y="4603"/>
                  </a:lnTo>
                  <a:cubicBezTo>
                    <a:pt x="6232" y="4622"/>
                    <a:pt x="6236" y="4629"/>
                    <a:pt x="6240" y="4629"/>
                  </a:cubicBezTo>
                  <a:cubicBezTo>
                    <a:pt x="6247" y="4629"/>
                    <a:pt x="6254" y="4616"/>
                    <a:pt x="6254" y="4603"/>
                  </a:cubicBezTo>
                  <a:lnTo>
                    <a:pt x="6277" y="4535"/>
                  </a:lnTo>
                  <a:lnTo>
                    <a:pt x="6391" y="4306"/>
                  </a:lnTo>
                  <a:cubicBezTo>
                    <a:pt x="6642" y="3690"/>
                    <a:pt x="6871" y="3165"/>
                    <a:pt x="6985" y="2731"/>
                  </a:cubicBezTo>
                  <a:cubicBezTo>
                    <a:pt x="7076" y="2343"/>
                    <a:pt x="7076" y="2092"/>
                    <a:pt x="7076" y="1864"/>
                  </a:cubicBezTo>
                  <a:cubicBezTo>
                    <a:pt x="7076" y="1659"/>
                    <a:pt x="7053" y="1545"/>
                    <a:pt x="7008" y="1522"/>
                  </a:cubicBezTo>
                  <a:cubicBezTo>
                    <a:pt x="6962" y="1522"/>
                    <a:pt x="6894" y="1613"/>
                    <a:pt x="6802" y="1773"/>
                  </a:cubicBezTo>
                  <a:cubicBezTo>
                    <a:pt x="6711" y="1933"/>
                    <a:pt x="6620" y="2206"/>
                    <a:pt x="6483" y="2435"/>
                  </a:cubicBezTo>
                  <a:cubicBezTo>
                    <a:pt x="6391" y="2594"/>
                    <a:pt x="6277" y="2731"/>
                    <a:pt x="6186" y="2800"/>
                  </a:cubicBezTo>
                  <a:cubicBezTo>
                    <a:pt x="6176" y="2826"/>
                    <a:pt x="6165" y="2836"/>
                    <a:pt x="6155" y="2836"/>
                  </a:cubicBezTo>
                  <a:cubicBezTo>
                    <a:pt x="6121" y="2836"/>
                    <a:pt x="6089" y="2711"/>
                    <a:pt x="6072" y="2640"/>
                  </a:cubicBezTo>
                  <a:cubicBezTo>
                    <a:pt x="6026" y="2549"/>
                    <a:pt x="6003" y="2458"/>
                    <a:pt x="5981" y="2389"/>
                  </a:cubicBezTo>
                  <a:lnTo>
                    <a:pt x="5958" y="2343"/>
                  </a:lnTo>
                  <a:lnTo>
                    <a:pt x="5889" y="2206"/>
                  </a:lnTo>
                  <a:lnTo>
                    <a:pt x="5729" y="1955"/>
                  </a:lnTo>
                  <a:cubicBezTo>
                    <a:pt x="5752" y="1933"/>
                    <a:pt x="5798" y="1933"/>
                    <a:pt x="5844" y="1887"/>
                  </a:cubicBezTo>
                  <a:cubicBezTo>
                    <a:pt x="5935" y="1796"/>
                    <a:pt x="6026" y="1704"/>
                    <a:pt x="6095" y="1590"/>
                  </a:cubicBezTo>
                  <a:cubicBezTo>
                    <a:pt x="6140" y="1499"/>
                    <a:pt x="6186" y="1430"/>
                    <a:pt x="6186" y="1430"/>
                  </a:cubicBezTo>
                  <a:cubicBezTo>
                    <a:pt x="6186" y="1430"/>
                    <a:pt x="6254" y="1111"/>
                    <a:pt x="6232" y="814"/>
                  </a:cubicBezTo>
                  <a:cubicBezTo>
                    <a:pt x="6209" y="517"/>
                    <a:pt x="6117" y="266"/>
                    <a:pt x="6049" y="266"/>
                  </a:cubicBezTo>
                  <a:cubicBezTo>
                    <a:pt x="5981" y="266"/>
                    <a:pt x="5958" y="540"/>
                    <a:pt x="5889" y="768"/>
                  </a:cubicBezTo>
                  <a:cubicBezTo>
                    <a:pt x="5844" y="1020"/>
                    <a:pt x="5752" y="1202"/>
                    <a:pt x="5752" y="1202"/>
                  </a:cubicBezTo>
                  <a:cubicBezTo>
                    <a:pt x="5752" y="1202"/>
                    <a:pt x="5729" y="1271"/>
                    <a:pt x="5707" y="1339"/>
                  </a:cubicBezTo>
                  <a:cubicBezTo>
                    <a:pt x="5684" y="1430"/>
                    <a:pt x="5638" y="1522"/>
                    <a:pt x="5592" y="1613"/>
                  </a:cubicBezTo>
                  <a:cubicBezTo>
                    <a:pt x="5570" y="1659"/>
                    <a:pt x="5547" y="1681"/>
                    <a:pt x="5547" y="1704"/>
                  </a:cubicBezTo>
                  <a:cubicBezTo>
                    <a:pt x="5456" y="1613"/>
                    <a:pt x="5364" y="1499"/>
                    <a:pt x="5273" y="1385"/>
                  </a:cubicBezTo>
                  <a:cubicBezTo>
                    <a:pt x="5159" y="1202"/>
                    <a:pt x="4976" y="1065"/>
                    <a:pt x="4839" y="928"/>
                  </a:cubicBezTo>
                  <a:cubicBezTo>
                    <a:pt x="4771" y="860"/>
                    <a:pt x="4679" y="791"/>
                    <a:pt x="4611" y="723"/>
                  </a:cubicBezTo>
                  <a:cubicBezTo>
                    <a:pt x="4543" y="677"/>
                    <a:pt x="4474" y="609"/>
                    <a:pt x="4383" y="563"/>
                  </a:cubicBezTo>
                  <a:cubicBezTo>
                    <a:pt x="4246" y="472"/>
                    <a:pt x="4109" y="380"/>
                    <a:pt x="3972" y="312"/>
                  </a:cubicBezTo>
                  <a:cubicBezTo>
                    <a:pt x="3835" y="243"/>
                    <a:pt x="3721" y="198"/>
                    <a:pt x="3630" y="152"/>
                  </a:cubicBezTo>
                  <a:cubicBezTo>
                    <a:pt x="3538" y="107"/>
                    <a:pt x="3447" y="84"/>
                    <a:pt x="3401" y="61"/>
                  </a:cubicBezTo>
                  <a:cubicBezTo>
                    <a:pt x="3356" y="38"/>
                    <a:pt x="3310" y="38"/>
                    <a:pt x="3310" y="38"/>
                  </a:cubicBezTo>
                  <a:cubicBezTo>
                    <a:pt x="3310" y="38"/>
                    <a:pt x="3196" y="38"/>
                    <a:pt x="2990" y="15"/>
                  </a:cubicBezTo>
                  <a:cubicBezTo>
                    <a:pt x="2940" y="5"/>
                    <a:pt x="2887" y="1"/>
                    <a:pt x="28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0" name="Google Shape;2460;p35"/>
            <p:cNvSpPr/>
            <p:nvPr/>
          </p:nvSpPr>
          <p:spPr>
            <a:xfrm>
              <a:off x="812175" y="1519950"/>
              <a:ext cx="973525" cy="923575"/>
            </a:xfrm>
            <a:custGeom>
              <a:avLst/>
              <a:gdLst/>
              <a:ahLst/>
              <a:cxnLst/>
              <a:rect l="l" t="t" r="r" b="b"/>
              <a:pathLst>
                <a:path w="38941" h="36943" extrusionOk="0">
                  <a:moveTo>
                    <a:pt x="23776" y="0"/>
                  </a:moveTo>
                  <a:cubicBezTo>
                    <a:pt x="17185" y="0"/>
                    <a:pt x="13285" y="2910"/>
                    <a:pt x="13285" y="2910"/>
                  </a:cubicBezTo>
                  <a:cubicBezTo>
                    <a:pt x="2032" y="10442"/>
                    <a:pt x="8514" y="22357"/>
                    <a:pt x="8514" y="22357"/>
                  </a:cubicBezTo>
                  <a:cubicBezTo>
                    <a:pt x="8514" y="22357"/>
                    <a:pt x="7228" y="21168"/>
                    <a:pt x="5500" y="21168"/>
                  </a:cubicBezTo>
                  <a:cubicBezTo>
                    <a:pt x="4572" y="21168"/>
                    <a:pt x="3518" y="21510"/>
                    <a:pt x="2465" y="22562"/>
                  </a:cubicBezTo>
                  <a:cubicBezTo>
                    <a:pt x="0" y="25027"/>
                    <a:pt x="3196" y="30643"/>
                    <a:pt x="6711" y="32012"/>
                  </a:cubicBezTo>
                  <a:cubicBezTo>
                    <a:pt x="7579" y="32356"/>
                    <a:pt x="8318" y="32494"/>
                    <a:pt x="8945" y="32494"/>
                  </a:cubicBezTo>
                  <a:cubicBezTo>
                    <a:pt x="11566" y="32494"/>
                    <a:pt x="12235" y="30072"/>
                    <a:pt x="12235" y="30072"/>
                  </a:cubicBezTo>
                  <a:cubicBezTo>
                    <a:pt x="13558" y="32742"/>
                    <a:pt x="17302" y="35504"/>
                    <a:pt x="22027" y="36942"/>
                  </a:cubicBezTo>
                  <a:cubicBezTo>
                    <a:pt x="21479" y="35481"/>
                    <a:pt x="20155" y="34409"/>
                    <a:pt x="18900" y="33587"/>
                  </a:cubicBezTo>
                  <a:cubicBezTo>
                    <a:pt x="16663" y="32103"/>
                    <a:pt x="18785" y="28999"/>
                    <a:pt x="18283" y="26397"/>
                  </a:cubicBezTo>
                  <a:cubicBezTo>
                    <a:pt x="17599" y="22745"/>
                    <a:pt x="13695" y="20828"/>
                    <a:pt x="13467" y="16856"/>
                  </a:cubicBezTo>
                  <a:cubicBezTo>
                    <a:pt x="13422" y="15669"/>
                    <a:pt x="13581" y="14710"/>
                    <a:pt x="13969" y="13934"/>
                  </a:cubicBezTo>
                  <a:cubicBezTo>
                    <a:pt x="15316" y="11013"/>
                    <a:pt x="19265" y="10511"/>
                    <a:pt x="22803" y="10397"/>
                  </a:cubicBezTo>
                  <a:cubicBezTo>
                    <a:pt x="22961" y="10391"/>
                    <a:pt x="23118" y="10388"/>
                    <a:pt x="23274" y="10388"/>
                  </a:cubicBezTo>
                  <a:cubicBezTo>
                    <a:pt x="25076" y="10388"/>
                    <a:pt x="26743" y="10731"/>
                    <a:pt x="28486" y="10899"/>
                  </a:cubicBezTo>
                  <a:cubicBezTo>
                    <a:pt x="28656" y="10913"/>
                    <a:pt x="28823" y="10920"/>
                    <a:pt x="28988" y="10920"/>
                  </a:cubicBezTo>
                  <a:cubicBezTo>
                    <a:pt x="30421" y="10920"/>
                    <a:pt x="31686" y="10403"/>
                    <a:pt x="32914" y="9666"/>
                  </a:cubicBezTo>
                  <a:cubicBezTo>
                    <a:pt x="34438" y="8765"/>
                    <a:pt x="35861" y="6834"/>
                    <a:pt x="37733" y="6834"/>
                  </a:cubicBezTo>
                  <a:cubicBezTo>
                    <a:pt x="37852" y="6834"/>
                    <a:pt x="37973" y="6842"/>
                    <a:pt x="38096" y="6859"/>
                  </a:cubicBezTo>
                  <a:cubicBezTo>
                    <a:pt x="38347" y="6881"/>
                    <a:pt x="38621" y="6996"/>
                    <a:pt x="38940" y="7201"/>
                  </a:cubicBezTo>
                  <a:cubicBezTo>
                    <a:pt x="37616" y="4713"/>
                    <a:pt x="35402" y="2567"/>
                    <a:pt x="31613" y="1312"/>
                  </a:cubicBezTo>
                  <a:cubicBezTo>
                    <a:pt x="28707" y="355"/>
                    <a:pt x="26078" y="0"/>
                    <a:pt x="2377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1" name="Google Shape;2461;p35"/>
            <p:cNvSpPr/>
            <p:nvPr/>
          </p:nvSpPr>
          <p:spPr>
            <a:xfrm>
              <a:off x="651825" y="1387575"/>
              <a:ext cx="1294475" cy="1170050"/>
            </a:xfrm>
            <a:custGeom>
              <a:avLst/>
              <a:gdLst/>
              <a:ahLst/>
              <a:cxnLst/>
              <a:rect l="l" t="t" r="r" b="b"/>
              <a:pathLst>
                <a:path w="51779" h="46802" extrusionOk="0">
                  <a:moveTo>
                    <a:pt x="30420" y="1"/>
                  </a:moveTo>
                  <a:cubicBezTo>
                    <a:pt x="29698" y="1"/>
                    <a:pt x="28955" y="19"/>
                    <a:pt x="28190" y="56"/>
                  </a:cubicBezTo>
                  <a:cubicBezTo>
                    <a:pt x="10340" y="924"/>
                    <a:pt x="9062" y="10350"/>
                    <a:pt x="9062" y="10350"/>
                  </a:cubicBezTo>
                  <a:cubicBezTo>
                    <a:pt x="3356" y="10853"/>
                    <a:pt x="1621" y="15943"/>
                    <a:pt x="1256" y="20028"/>
                  </a:cubicBezTo>
                  <a:cubicBezTo>
                    <a:pt x="868" y="24114"/>
                    <a:pt x="3356" y="27104"/>
                    <a:pt x="3972" y="28474"/>
                  </a:cubicBezTo>
                  <a:cubicBezTo>
                    <a:pt x="4588" y="29820"/>
                    <a:pt x="1507" y="31441"/>
                    <a:pt x="754" y="34408"/>
                  </a:cubicBezTo>
                  <a:cubicBezTo>
                    <a:pt x="0" y="37398"/>
                    <a:pt x="5227" y="40115"/>
                    <a:pt x="5227" y="40115"/>
                  </a:cubicBezTo>
                  <a:lnTo>
                    <a:pt x="2854" y="41484"/>
                  </a:lnTo>
                  <a:cubicBezTo>
                    <a:pt x="503" y="42854"/>
                    <a:pt x="617" y="45821"/>
                    <a:pt x="2123" y="46323"/>
                  </a:cubicBezTo>
                  <a:cubicBezTo>
                    <a:pt x="2386" y="46412"/>
                    <a:pt x="2630" y="46454"/>
                    <a:pt x="2864" y="46454"/>
                  </a:cubicBezTo>
                  <a:cubicBezTo>
                    <a:pt x="3950" y="46454"/>
                    <a:pt x="4826" y="45558"/>
                    <a:pt x="6460" y="44337"/>
                  </a:cubicBezTo>
                  <a:cubicBezTo>
                    <a:pt x="6825" y="44064"/>
                    <a:pt x="7161" y="43950"/>
                    <a:pt x="7487" y="43950"/>
                  </a:cubicBezTo>
                  <a:cubicBezTo>
                    <a:pt x="8933" y="43950"/>
                    <a:pt x="10181" y="46189"/>
                    <a:pt x="12919" y="46711"/>
                  </a:cubicBezTo>
                  <a:cubicBezTo>
                    <a:pt x="13255" y="46773"/>
                    <a:pt x="13579" y="46801"/>
                    <a:pt x="13894" y="46801"/>
                  </a:cubicBezTo>
                  <a:cubicBezTo>
                    <a:pt x="16701" y="46801"/>
                    <a:pt x="18703" y="44563"/>
                    <a:pt x="20612" y="44337"/>
                  </a:cubicBezTo>
                  <a:cubicBezTo>
                    <a:pt x="20698" y="44327"/>
                    <a:pt x="20782" y="44322"/>
                    <a:pt x="20865" y="44322"/>
                  </a:cubicBezTo>
                  <a:cubicBezTo>
                    <a:pt x="22274" y="44322"/>
                    <a:pt x="23225" y="45712"/>
                    <a:pt x="24583" y="45798"/>
                  </a:cubicBezTo>
                  <a:cubicBezTo>
                    <a:pt x="24614" y="45800"/>
                    <a:pt x="24645" y="45801"/>
                    <a:pt x="24676" y="45801"/>
                  </a:cubicBezTo>
                  <a:cubicBezTo>
                    <a:pt x="26275" y="45801"/>
                    <a:pt x="27523" y="43511"/>
                    <a:pt x="27277" y="42100"/>
                  </a:cubicBezTo>
                  <a:cubicBezTo>
                    <a:pt x="26980" y="40274"/>
                    <a:pt x="25405" y="38973"/>
                    <a:pt x="23944" y="38015"/>
                  </a:cubicBezTo>
                  <a:cubicBezTo>
                    <a:pt x="21730" y="36531"/>
                    <a:pt x="23830" y="33427"/>
                    <a:pt x="23328" y="30825"/>
                  </a:cubicBezTo>
                  <a:cubicBezTo>
                    <a:pt x="22643" y="27173"/>
                    <a:pt x="18740" y="25255"/>
                    <a:pt x="18534" y="21284"/>
                  </a:cubicBezTo>
                  <a:cubicBezTo>
                    <a:pt x="18466" y="20097"/>
                    <a:pt x="18649" y="19138"/>
                    <a:pt x="19014" y="18362"/>
                  </a:cubicBezTo>
                  <a:cubicBezTo>
                    <a:pt x="20383" y="15440"/>
                    <a:pt x="24309" y="14938"/>
                    <a:pt x="27870" y="14824"/>
                  </a:cubicBezTo>
                  <a:cubicBezTo>
                    <a:pt x="28027" y="14819"/>
                    <a:pt x="28182" y="14816"/>
                    <a:pt x="28337" y="14816"/>
                  </a:cubicBezTo>
                  <a:cubicBezTo>
                    <a:pt x="30121" y="14816"/>
                    <a:pt x="31787" y="15156"/>
                    <a:pt x="33531" y="15303"/>
                  </a:cubicBezTo>
                  <a:cubicBezTo>
                    <a:pt x="33723" y="15322"/>
                    <a:pt x="33913" y="15331"/>
                    <a:pt x="34099" y="15331"/>
                  </a:cubicBezTo>
                  <a:cubicBezTo>
                    <a:pt x="35505" y="15331"/>
                    <a:pt x="36752" y="14819"/>
                    <a:pt x="37982" y="14094"/>
                  </a:cubicBezTo>
                  <a:cubicBezTo>
                    <a:pt x="39491" y="13188"/>
                    <a:pt x="40919" y="11243"/>
                    <a:pt x="42805" y="11243"/>
                  </a:cubicBezTo>
                  <a:cubicBezTo>
                    <a:pt x="42915" y="11243"/>
                    <a:pt x="43027" y="11250"/>
                    <a:pt x="43140" y="11263"/>
                  </a:cubicBezTo>
                  <a:cubicBezTo>
                    <a:pt x="44396" y="11446"/>
                    <a:pt x="47112" y="14208"/>
                    <a:pt x="46404" y="15555"/>
                  </a:cubicBezTo>
                  <a:cubicBezTo>
                    <a:pt x="51779" y="9022"/>
                    <a:pt x="46551" y="1"/>
                    <a:pt x="30420"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2" name="Google Shape;2462;p35"/>
            <p:cNvSpPr/>
            <p:nvPr/>
          </p:nvSpPr>
          <p:spPr>
            <a:xfrm>
              <a:off x="667225" y="1396950"/>
              <a:ext cx="1205200" cy="1160675"/>
            </a:xfrm>
            <a:custGeom>
              <a:avLst/>
              <a:gdLst/>
              <a:ahLst/>
              <a:cxnLst/>
              <a:rect l="l" t="t" r="r" b="b"/>
              <a:pathLst>
                <a:path w="48208" h="46427" extrusionOk="0">
                  <a:moveTo>
                    <a:pt x="35220" y="1"/>
                  </a:moveTo>
                  <a:lnTo>
                    <a:pt x="35220" y="1"/>
                  </a:lnTo>
                  <a:cubicBezTo>
                    <a:pt x="36909" y="1210"/>
                    <a:pt x="39488" y="3379"/>
                    <a:pt x="39739" y="5570"/>
                  </a:cubicBezTo>
                  <a:cubicBezTo>
                    <a:pt x="40081" y="8444"/>
                    <a:pt x="37078" y="11814"/>
                    <a:pt x="33752" y="11814"/>
                  </a:cubicBezTo>
                  <a:cubicBezTo>
                    <a:pt x="33302" y="11814"/>
                    <a:pt x="32845" y="11752"/>
                    <a:pt x="32390" y="11619"/>
                  </a:cubicBezTo>
                  <a:cubicBezTo>
                    <a:pt x="28578" y="10500"/>
                    <a:pt x="23739" y="10226"/>
                    <a:pt x="15545" y="9382"/>
                  </a:cubicBezTo>
                  <a:cubicBezTo>
                    <a:pt x="12349" y="9062"/>
                    <a:pt x="10569" y="8172"/>
                    <a:pt x="9610" y="7214"/>
                  </a:cubicBezTo>
                  <a:cubicBezTo>
                    <a:pt x="8606" y="8788"/>
                    <a:pt x="8446" y="9975"/>
                    <a:pt x="8446" y="9975"/>
                  </a:cubicBezTo>
                  <a:cubicBezTo>
                    <a:pt x="2740" y="10478"/>
                    <a:pt x="1005" y="15568"/>
                    <a:pt x="640" y="19653"/>
                  </a:cubicBezTo>
                  <a:cubicBezTo>
                    <a:pt x="252" y="23739"/>
                    <a:pt x="2740" y="26729"/>
                    <a:pt x="3356" y="28099"/>
                  </a:cubicBezTo>
                  <a:cubicBezTo>
                    <a:pt x="3584" y="28578"/>
                    <a:pt x="3333" y="29080"/>
                    <a:pt x="2899" y="29674"/>
                  </a:cubicBezTo>
                  <a:cubicBezTo>
                    <a:pt x="4817" y="30541"/>
                    <a:pt x="4109" y="32732"/>
                    <a:pt x="4109" y="32732"/>
                  </a:cubicBezTo>
                  <a:cubicBezTo>
                    <a:pt x="4109" y="32732"/>
                    <a:pt x="5136" y="32732"/>
                    <a:pt x="4954" y="30701"/>
                  </a:cubicBezTo>
                  <a:cubicBezTo>
                    <a:pt x="4748" y="28646"/>
                    <a:pt x="1598" y="24264"/>
                    <a:pt x="1073" y="22598"/>
                  </a:cubicBezTo>
                  <a:cubicBezTo>
                    <a:pt x="548" y="20909"/>
                    <a:pt x="2329" y="14792"/>
                    <a:pt x="4383" y="14403"/>
                  </a:cubicBezTo>
                  <a:cubicBezTo>
                    <a:pt x="4423" y="14396"/>
                    <a:pt x="4461" y="14393"/>
                    <a:pt x="4499" y="14393"/>
                  </a:cubicBezTo>
                  <a:cubicBezTo>
                    <a:pt x="6403" y="14393"/>
                    <a:pt x="5524" y="23328"/>
                    <a:pt x="5524" y="23328"/>
                  </a:cubicBezTo>
                  <a:cubicBezTo>
                    <a:pt x="5524" y="23328"/>
                    <a:pt x="7026" y="17061"/>
                    <a:pt x="8209" y="17061"/>
                  </a:cubicBezTo>
                  <a:cubicBezTo>
                    <a:pt x="8338" y="17061"/>
                    <a:pt x="8464" y="17136"/>
                    <a:pt x="8583" y="17302"/>
                  </a:cubicBezTo>
                  <a:cubicBezTo>
                    <a:pt x="9793" y="18969"/>
                    <a:pt x="9884" y="24561"/>
                    <a:pt x="8104" y="26318"/>
                  </a:cubicBezTo>
                  <a:cubicBezTo>
                    <a:pt x="6346" y="28099"/>
                    <a:pt x="6346" y="32915"/>
                    <a:pt x="7487" y="33714"/>
                  </a:cubicBezTo>
                  <a:cubicBezTo>
                    <a:pt x="8651" y="34513"/>
                    <a:pt x="9793" y="35996"/>
                    <a:pt x="10386" y="37160"/>
                  </a:cubicBezTo>
                  <a:cubicBezTo>
                    <a:pt x="10992" y="38282"/>
                    <a:pt x="12436" y="40837"/>
                    <a:pt x="13720" y="40837"/>
                  </a:cubicBezTo>
                  <a:cubicBezTo>
                    <a:pt x="13743" y="40837"/>
                    <a:pt x="13765" y="40837"/>
                    <a:pt x="13787" y="40835"/>
                  </a:cubicBezTo>
                  <a:cubicBezTo>
                    <a:pt x="15088" y="40744"/>
                    <a:pt x="15933" y="37297"/>
                    <a:pt x="15659" y="35289"/>
                  </a:cubicBezTo>
                  <a:cubicBezTo>
                    <a:pt x="15408" y="33303"/>
                    <a:pt x="14518" y="28190"/>
                    <a:pt x="13308" y="26318"/>
                  </a:cubicBezTo>
                  <a:cubicBezTo>
                    <a:pt x="12098" y="24469"/>
                    <a:pt x="9679" y="19516"/>
                    <a:pt x="10523" y="17668"/>
                  </a:cubicBezTo>
                  <a:cubicBezTo>
                    <a:pt x="10921" y="16785"/>
                    <a:pt x="12061" y="16486"/>
                    <a:pt x="13252" y="16486"/>
                  </a:cubicBezTo>
                  <a:cubicBezTo>
                    <a:pt x="14586" y="16486"/>
                    <a:pt x="15986" y="16861"/>
                    <a:pt x="16481" y="17211"/>
                  </a:cubicBezTo>
                  <a:cubicBezTo>
                    <a:pt x="17416" y="17850"/>
                    <a:pt x="15545" y="21845"/>
                    <a:pt x="17964" y="24835"/>
                  </a:cubicBezTo>
                  <a:cubicBezTo>
                    <a:pt x="20384" y="27802"/>
                    <a:pt x="20863" y="30975"/>
                    <a:pt x="20726" y="33600"/>
                  </a:cubicBezTo>
                  <a:cubicBezTo>
                    <a:pt x="20566" y="36224"/>
                    <a:pt x="23465" y="38416"/>
                    <a:pt x="24104" y="39534"/>
                  </a:cubicBezTo>
                  <a:cubicBezTo>
                    <a:pt x="24669" y="40488"/>
                    <a:pt x="23456" y="41907"/>
                    <a:pt x="21416" y="41907"/>
                  </a:cubicBezTo>
                  <a:cubicBezTo>
                    <a:pt x="21065" y="41907"/>
                    <a:pt x="20688" y="41865"/>
                    <a:pt x="20292" y="41771"/>
                  </a:cubicBezTo>
                  <a:cubicBezTo>
                    <a:pt x="19899" y="41674"/>
                    <a:pt x="19545" y="41632"/>
                    <a:pt x="19219" y="41632"/>
                  </a:cubicBezTo>
                  <a:cubicBezTo>
                    <a:pt x="17319" y="41632"/>
                    <a:pt x="16401" y="43087"/>
                    <a:pt x="14335" y="43711"/>
                  </a:cubicBezTo>
                  <a:cubicBezTo>
                    <a:pt x="13762" y="43889"/>
                    <a:pt x="13232" y="43968"/>
                    <a:pt x="12726" y="43968"/>
                  </a:cubicBezTo>
                  <a:cubicBezTo>
                    <a:pt x="11095" y="43968"/>
                    <a:pt x="9720" y="43151"/>
                    <a:pt x="8012" y="42227"/>
                  </a:cubicBezTo>
                  <a:cubicBezTo>
                    <a:pt x="7348" y="41868"/>
                    <a:pt x="6774" y="41738"/>
                    <a:pt x="6239" y="41738"/>
                  </a:cubicBezTo>
                  <a:cubicBezTo>
                    <a:pt x="4974" y="41738"/>
                    <a:pt x="3928" y="42464"/>
                    <a:pt x="2420" y="42593"/>
                  </a:cubicBezTo>
                  <a:cubicBezTo>
                    <a:pt x="2346" y="42601"/>
                    <a:pt x="2275" y="42605"/>
                    <a:pt x="2207" y="42605"/>
                  </a:cubicBezTo>
                  <a:cubicBezTo>
                    <a:pt x="1708" y="42605"/>
                    <a:pt x="1363" y="42392"/>
                    <a:pt x="1142" y="42091"/>
                  </a:cubicBezTo>
                  <a:lnTo>
                    <a:pt x="1142" y="42091"/>
                  </a:lnTo>
                  <a:cubicBezTo>
                    <a:pt x="1" y="43574"/>
                    <a:pt x="297" y="45560"/>
                    <a:pt x="1507" y="45948"/>
                  </a:cubicBezTo>
                  <a:cubicBezTo>
                    <a:pt x="1770" y="46037"/>
                    <a:pt x="2014" y="46079"/>
                    <a:pt x="2248" y="46079"/>
                  </a:cubicBezTo>
                  <a:cubicBezTo>
                    <a:pt x="3334" y="46079"/>
                    <a:pt x="4210" y="45183"/>
                    <a:pt x="5844" y="43962"/>
                  </a:cubicBezTo>
                  <a:cubicBezTo>
                    <a:pt x="6209" y="43689"/>
                    <a:pt x="6545" y="43575"/>
                    <a:pt x="6871" y="43575"/>
                  </a:cubicBezTo>
                  <a:cubicBezTo>
                    <a:pt x="8317" y="43575"/>
                    <a:pt x="9565" y="45814"/>
                    <a:pt x="12303" y="46336"/>
                  </a:cubicBezTo>
                  <a:cubicBezTo>
                    <a:pt x="12639" y="46398"/>
                    <a:pt x="12963" y="46426"/>
                    <a:pt x="13278" y="46426"/>
                  </a:cubicBezTo>
                  <a:cubicBezTo>
                    <a:pt x="16085" y="46426"/>
                    <a:pt x="18087" y="44188"/>
                    <a:pt x="19996" y="43962"/>
                  </a:cubicBezTo>
                  <a:cubicBezTo>
                    <a:pt x="20082" y="43952"/>
                    <a:pt x="20166" y="43947"/>
                    <a:pt x="20249" y="43947"/>
                  </a:cubicBezTo>
                  <a:cubicBezTo>
                    <a:pt x="21658" y="43947"/>
                    <a:pt x="22609" y="45337"/>
                    <a:pt x="23967" y="45423"/>
                  </a:cubicBezTo>
                  <a:cubicBezTo>
                    <a:pt x="23998" y="45425"/>
                    <a:pt x="24029" y="45426"/>
                    <a:pt x="24060" y="45426"/>
                  </a:cubicBezTo>
                  <a:cubicBezTo>
                    <a:pt x="25659" y="45426"/>
                    <a:pt x="26907" y="43136"/>
                    <a:pt x="26661" y="41725"/>
                  </a:cubicBezTo>
                  <a:cubicBezTo>
                    <a:pt x="26364" y="39899"/>
                    <a:pt x="24789" y="38598"/>
                    <a:pt x="23328" y="37640"/>
                  </a:cubicBezTo>
                  <a:cubicBezTo>
                    <a:pt x="21114" y="36156"/>
                    <a:pt x="23214" y="33052"/>
                    <a:pt x="22712" y="30450"/>
                  </a:cubicBezTo>
                  <a:cubicBezTo>
                    <a:pt x="22027" y="26798"/>
                    <a:pt x="18124" y="24880"/>
                    <a:pt x="17918" y="20909"/>
                  </a:cubicBezTo>
                  <a:cubicBezTo>
                    <a:pt x="17850" y="19722"/>
                    <a:pt x="18033" y="18763"/>
                    <a:pt x="18398" y="17987"/>
                  </a:cubicBezTo>
                  <a:cubicBezTo>
                    <a:pt x="19767" y="15065"/>
                    <a:pt x="23693" y="14563"/>
                    <a:pt x="27254" y="14449"/>
                  </a:cubicBezTo>
                  <a:cubicBezTo>
                    <a:pt x="27411" y="14444"/>
                    <a:pt x="27566" y="14441"/>
                    <a:pt x="27721" y="14441"/>
                  </a:cubicBezTo>
                  <a:cubicBezTo>
                    <a:pt x="29505" y="14441"/>
                    <a:pt x="31171" y="14781"/>
                    <a:pt x="32915" y="14928"/>
                  </a:cubicBezTo>
                  <a:cubicBezTo>
                    <a:pt x="33107" y="14947"/>
                    <a:pt x="33297" y="14956"/>
                    <a:pt x="33483" y="14956"/>
                  </a:cubicBezTo>
                  <a:cubicBezTo>
                    <a:pt x="34889" y="14956"/>
                    <a:pt x="36136" y="14444"/>
                    <a:pt x="37366" y="13719"/>
                  </a:cubicBezTo>
                  <a:cubicBezTo>
                    <a:pt x="38875" y="12813"/>
                    <a:pt x="40303" y="10868"/>
                    <a:pt x="42189" y="10868"/>
                  </a:cubicBezTo>
                  <a:cubicBezTo>
                    <a:pt x="42299" y="10868"/>
                    <a:pt x="42411" y="10875"/>
                    <a:pt x="42524" y="10888"/>
                  </a:cubicBezTo>
                  <a:cubicBezTo>
                    <a:pt x="43597" y="11025"/>
                    <a:pt x="45743" y="13080"/>
                    <a:pt x="45879" y="14518"/>
                  </a:cubicBezTo>
                  <a:cubicBezTo>
                    <a:pt x="46108" y="14381"/>
                    <a:pt x="46336" y="14244"/>
                    <a:pt x="46541" y="14130"/>
                  </a:cubicBezTo>
                  <a:cubicBezTo>
                    <a:pt x="47957" y="11870"/>
                    <a:pt x="48208" y="9405"/>
                    <a:pt x="47249" y="7168"/>
                  </a:cubicBezTo>
                  <a:lnTo>
                    <a:pt x="47249" y="7168"/>
                  </a:lnTo>
                  <a:cubicBezTo>
                    <a:pt x="47044" y="8674"/>
                    <a:pt x="46610" y="10067"/>
                    <a:pt x="45788" y="10226"/>
                  </a:cubicBezTo>
                  <a:cubicBezTo>
                    <a:pt x="45718" y="10240"/>
                    <a:pt x="45650" y="10247"/>
                    <a:pt x="45584" y="10247"/>
                  </a:cubicBezTo>
                  <a:cubicBezTo>
                    <a:pt x="43939" y="10247"/>
                    <a:pt x="43932" y="5956"/>
                    <a:pt x="43734" y="4178"/>
                  </a:cubicBezTo>
                  <a:cubicBezTo>
                    <a:pt x="43711" y="3721"/>
                    <a:pt x="43437" y="3196"/>
                    <a:pt x="43072" y="2648"/>
                  </a:cubicBezTo>
                  <a:cubicBezTo>
                    <a:pt x="41086" y="1439"/>
                    <a:pt x="38484" y="503"/>
                    <a:pt x="352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3" name="Google Shape;2463;p35"/>
            <p:cNvSpPr/>
            <p:nvPr/>
          </p:nvSpPr>
          <p:spPr>
            <a:xfrm>
              <a:off x="1312050" y="1431700"/>
              <a:ext cx="386325" cy="332975"/>
            </a:xfrm>
            <a:custGeom>
              <a:avLst/>
              <a:gdLst/>
              <a:ahLst/>
              <a:cxnLst/>
              <a:rect l="l" t="t" r="r" b="b"/>
              <a:pathLst>
                <a:path w="15453" h="13319" extrusionOk="0">
                  <a:moveTo>
                    <a:pt x="11536" y="0"/>
                  </a:moveTo>
                  <a:cubicBezTo>
                    <a:pt x="11532" y="0"/>
                    <a:pt x="11529" y="1"/>
                    <a:pt x="11527" y="3"/>
                  </a:cubicBezTo>
                  <a:cubicBezTo>
                    <a:pt x="11504" y="26"/>
                    <a:pt x="12143" y="551"/>
                    <a:pt x="12919" y="1532"/>
                  </a:cubicBezTo>
                  <a:cubicBezTo>
                    <a:pt x="13695" y="2491"/>
                    <a:pt x="14608" y="3929"/>
                    <a:pt x="14905" y="5550"/>
                  </a:cubicBezTo>
                  <a:cubicBezTo>
                    <a:pt x="15065" y="6349"/>
                    <a:pt x="15042" y="7170"/>
                    <a:pt x="14814" y="7878"/>
                  </a:cubicBezTo>
                  <a:cubicBezTo>
                    <a:pt x="14700" y="8243"/>
                    <a:pt x="14540" y="8585"/>
                    <a:pt x="14403" y="8905"/>
                  </a:cubicBezTo>
                  <a:cubicBezTo>
                    <a:pt x="14266" y="9224"/>
                    <a:pt x="14083" y="9498"/>
                    <a:pt x="13946" y="9772"/>
                  </a:cubicBezTo>
                  <a:cubicBezTo>
                    <a:pt x="13764" y="10001"/>
                    <a:pt x="13604" y="10252"/>
                    <a:pt x="13444" y="10434"/>
                  </a:cubicBezTo>
                  <a:cubicBezTo>
                    <a:pt x="13285" y="10617"/>
                    <a:pt x="13148" y="10777"/>
                    <a:pt x="13033" y="10914"/>
                  </a:cubicBezTo>
                  <a:cubicBezTo>
                    <a:pt x="12919" y="11051"/>
                    <a:pt x="12805" y="11119"/>
                    <a:pt x="12737" y="11187"/>
                  </a:cubicBezTo>
                  <a:cubicBezTo>
                    <a:pt x="12668" y="11256"/>
                    <a:pt x="12623" y="11279"/>
                    <a:pt x="12623" y="11279"/>
                  </a:cubicBezTo>
                  <a:cubicBezTo>
                    <a:pt x="12623" y="11279"/>
                    <a:pt x="12600" y="11324"/>
                    <a:pt x="12531" y="11393"/>
                  </a:cubicBezTo>
                  <a:cubicBezTo>
                    <a:pt x="12463" y="11461"/>
                    <a:pt x="12349" y="11553"/>
                    <a:pt x="12212" y="11644"/>
                  </a:cubicBezTo>
                  <a:cubicBezTo>
                    <a:pt x="12075" y="11735"/>
                    <a:pt x="11892" y="11872"/>
                    <a:pt x="11687" y="12009"/>
                  </a:cubicBezTo>
                  <a:cubicBezTo>
                    <a:pt x="11481" y="12100"/>
                    <a:pt x="11230" y="12237"/>
                    <a:pt x="10956" y="12374"/>
                  </a:cubicBezTo>
                  <a:cubicBezTo>
                    <a:pt x="10409" y="12580"/>
                    <a:pt x="9724" y="12785"/>
                    <a:pt x="8948" y="12854"/>
                  </a:cubicBezTo>
                  <a:cubicBezTo>
                    <a:pt x="8660" y="12889"/>
                    <a:pt x="8362" y="12903"/>
                    <a:pt x="8058" y="12903"/>
                  </a:cubicBezTo>
                  <a:cubicBezTo>
                    <a:pt x="7567" y="12903"/>
                    <a:pt x="7059" y="12864"/>
                    <a:pt x="6551" y="12808"/>
                  </a:cubicBezTo>
                  <a:cubicBezTo>
                    <a:pt x="4930" y="12603"/>
                    <a:pt x="3310" y="12192"/>
                    <a:pt x="2077" y="11964"/>
                  </a:cubicBezTo>
                  <a:cubicBezTo>
                    <a:pt x="1461" y="11849"/>
                    <a:pt x="936" y="11781"/>
                    <a:pt x="571" y="11735"/>
                  </a:cubicBezTo>
                  <a:cubicBezTo>
                    <a:pt x="313" y="11719"/>
                    <a:pt x="134" y="11703"/>
                    <a:pt x="52" y="11703"/>
                  </a:cubicBezTo>
                  <a:cubicBezTo>
                    <a:pt x="18" y="11703"/>
                    <a:pt x="0" y="11706"/>
                    <a:pt x="0" y="11712"/>
                  </a:cubicBezTo>
                  <a:cubicBezTo>
                    <a:pt x="0" y="11758"/>
                    <a:pt x="822" y="11872"/>
                    <a:pt x="2032" y="12169"/>
                  </a:cubicBezTo>
                  <a:cubicBezTo>
                    <a:pt x="3241" y="12443"/>
                    <a:pt x="4839" y="12922"/>
                    <a:pt x="6505" y="13173"/>
                  </a:cubicBezTo>
                  <a:cubicBezTo>
                    <a:pt x="7089" y="13268"/>
                    <a:pt x="7672" y="13319"/>
                    <a:pt x="8240" y="13319"/>
                  </a:cubicBezTo>
                  <a:cubicBezTo>
                    <a:pt x="8494" y="13319"/>
                    <a:pt x="8746" y="13309"/>
                    <a:pt x="8993" y="13287"/>
                  </a:cubicBezTo>
                  <a:cubicBezTo>
                    <a:pt x="9792" y="13219"/>
                    <a:pt x="10523" y="13036"/>
                    <a:pt x="11139" y="12808"/>
                  </a:cubicBezTo>
                  <a:cubicBezTo>
                    <a:pt x="11436" y="12694"/>
                    <a:pt x="11710" y="12534"/>
                    <a:pt x="11938" y="12443"/>
                  </a:cubicBezTo>
                  <a:cubicBezTo>
                    <a:pt x="12166" y="12306"/>
                    <a:pt x="12349" y="12146"/>
                    <a:pt x="12508" y="12055"/>
                  </a:cubicBezTo>
                  <a:cubicBezTo>
                    <a:pt x="12668" y="11941"/>
                    <a:pt x="12782" y="11849"/>
                    <a:pt x="12851" y="11781"/>
                  </a:cubicBezTo>
                  <a:cubicBezTo>
                    <a:pt x="12942" y="11712"/>
                    <a:pt x="12988" y="11690"/>
                    <a:pt x="12988" y="11690"/>
                  </a:cubicBezTo>
                  <a:cubicBezTo>
                    <a:pt x="12988" y="11690"/>
                    <a:pt x="13011" y="11644"/>
                    <a:pt x="13102" y="11575"/>
                  </a:cubicBezTo>
                  <a:cubicBezTo>
                    <a:pt x="13170" y="11507"/>
                    <a:pt x="13285" y="11416"/>
                    <a:pt x="13399" y="11256"/>
                  </a:cubicBezTo>
                  <a:cubicBezTo>
                    <a:pt x="13536" y="11119"/>
                    <a:pt x="13673" y="10936"/>
                    <a:pt x="13855" y="10754"/>
                  </a:cubicBezTo>
                  <a:cubicBezTo>
                    <a:pt x="14015" y="10526"/>
                    <a:pt x="14175" y="10274"/>
                    <a:pt x="14357" y="10023"/>
                  </a:cubicBezTo>
                  <a:cubicBezTo>
                    <a:pt x="14494" y="9727"/>
                    <a:pt x="14677" y="9430"/>
                    <a:pt x="14837" y="9088"/>
                  </a:cubicBezTo>
                  <a:cubicBezTo>
                    <a:pt x="14974" y="8745"/>
                    <a:pt x="15111" y="8403"/>
                    <a:pt x="15225" y="7992"/>
                  </a:cubicBezTo>
                  <a:cubicBezTo>
                    <a:pt x="15453" y="7216"/>
                    <a:pt x="15453" y="6326"/>
                    <a:pt x="15270" y="5481"/>
                  </a:cubicBezTo>
                  <a:cubicBezTo>
                    <a:pt x="14905" y="3792"/>
                    <a:pt x="13901" y="2354"/>
                    <a:pt x="13079" y="1395"/>
                  </a:cubicBezTo>
                  <a:cubicBezTo>
                    <a:pt x="12668" y="939"/>
                    <a:pt x="12280" y="574"/>
                    <a:pt x="12006" y="323"/>
                  </a:cubicBezTo>
                  <a:cubicBezTo>
                    <a:pt x="11735" y="114"/>
                    <a:pt x="11578" y="0"/>
                    <a:pt x="1153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4" name="Google Shape;2464;p35"/>
            <p:cNvSpPr/>
            <p:nvPr/>
          </p:nvSpPr>
          <p:spPr>
            <a:xfrm>
              <a:off x="1659550" y="1510475"/>
              <a:ext cx="108450" cy="183950"/>
            </a:xfrm>
            <a:custGeom>
              <a:avLst/>
              <a:gdLst/>
              <a:ahLst/>
              <a:cxnLst/>
              <a:rect l="l" t="t" r="r" b="b"/>
              <a:pathLst>
                <a:path w="4338" h="7358" extrusionOk="0">
                  <a:moveTo>
                    <a:pt x="3589" y="0"/>
                  </a:moveTo>
                  <a:cubicBezTo>
                    <a:pt x="3587" y="0"/>
                    <a:pt x="3585" y="1"/>
                    <a:pt x="3584" y="2"/>
                  </a:cubicBezTo>
                  <a:cubicBezTo>
                    <a:pt x="3539" y="25"/>
                    <a:pt x="3676" y="276"/>
                    <a:pt x="3813" y="664"/>
                  </a:cubicBezTo>
                  <a:cubicBezTo>
                    <a:pt x="3950" y="1052"/>
                    <a:pt x="3995" y="1600"/>
                    <a:pt x="3927" y="2125"/>
                  </a:cubicBezTo>
                  <a:cubicBezTo>
                    <a:pt x="3813" y="2673"/>
                    <a:pt x="3607" y="3152"/>
                    <a:pt x="3402" y="3517"/>
                  </a:cubicBezTo>
                  <a:cubicBezTo>
                    <a:pt x="3196" y="3859"/>
                    <a:pt x="3037" y="4088"/>
                    <a:pt x="3037" y="4088"/>
                  </a:cubicBezTo>
                  <a:cubicBezTo>
                    <a:pt x="3037" y="4088"/>
                    <a:pt x="3014" y="4133"/>
                    <a:pt x="2945" y="4247"/>
                  </a:cubicBezTo>
                  <a:cubicBezTo>
                    <a:pt x="2877" y="4339"/>
                    <a:pt x="2786" y="4499"/>
                    <a:pt x="2649" y="4658"/>
                  </a:cubicBezTo>
                  <a:cubicBezTo>
                    <a:pt x="2420" y="4978"/>
                    <a:pt x="2055" y="5412"/>
                    <a:pt x="1667" y="5800"/>
                  </a:cubicBezTo>
                  <a:cubicBezTo>
                    <a:pt x="914" y="6621"/>
                    <a:pt x="1" y="7283"/>
                    <a:pt x="46" y="7352"/>
                  </a:cubicBezTo>
                  <a:cubicBezTo>
                    <a:pt x="49" y="7355"/>
                    <a:pt x="54" y="7357"/>
                    <a:pt x="61" y="7357"/>
                  </a:cubicBezTo>
                  <a:cubicBezTo>
                    <a:pt x="195" y="7357"/>
                    <a:pt x="1118" y="6787"/>
                    <a:pt x="1918" y="6073"/>
                  </a:cubicBezTo>
                  <a:cubicBezTo>
                    <a:pt x="2352" y="5708"/>
                    <a:pt x="2763" y="5275"/>
                    <a:pt x="3037" y="4955"/>
                  </a:cubicBezTo>
                  <a:cubicBezTo>
                    <a:pt x="3174" y="4795"/>
                    <a:pt x="3288" y="4636"/>
                    <a:pt x="3356" y="4544"/>
                  </a:cubicBezTo>
                  <a:cubicBezTo>
                    <a:pt x="3447" y="4430"/>
                    <a:pt x="3493" y="4384"/>
                    <a:pt x="3493" y="4384"/>
                  </a:cubicBezTo>
                  <a:cubicBezTo>
                    <a:pt x="3493" y="4384"/>
                    <a:pt x="3630" y="4133"/>
                    <a:pt x="3835" y="3745"/>
                  </a:cubicBezTo>
                  <a:cubicBezTo>
                    <a:pt x="4018" y="3334"/>
                    <a:pt x="4224" y="2764"/>
                    <a:pt x="4292" y="2170"/>
                  </a:cubicBezTo>
                  <a:cubicBezTo>
                    <a:pt x="4338" y="1577"/>
                    <a:pt x="4201" y="983"/>
                    <a:pt x="3995" y="595"/>
                  </a:cubicBezTo>
                  <a:cubicBezTo>
                    <a:pt x="3799" y="225"/>
                    <a:pt x="3624" y="0"/>
                    <a:pt x="35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5" name="Google Shape;2465;p35"/>
            <p:cNvSpPr/>
            <p:nvPr/>
          </p:nvSpPr>
          <p:spPr>
            <a:xfrm>
              <a:off x="1704650" y="1605800"/>
              <a:ext cx="92450" cy="62750"/>
            </a:xfrm>
            <a:custGeom>
              <a:avLst/>
              <a:gdLst/>
              <a:ahLst/>
              <a:cxnLst/>
              <a:rect l="l" t="t" r="r" b="b"/>
              <a:pathLst>
                <a:path w="3698" h="2510" extrusionOk="0">
                  <a:moveTo>
                    <a:pt x="3647" y="0"/>
                  </a:moveTo>
                  <a:cubicBezTo>
                    <a:pt x="3553" y="0"/>
                    <a:pt x="3348" y="557"/>
                    <a:pt x="2990" y="959"/>
                  </a:cubicBezTo>
                  <a:cubicBezTo>
                    <a:pt x="2808" y="1188"/>
                    <a:pt x="2625" y="1370"/>
                    <a:pt x="2442" y="1484"/>
                  </a:cubicBezTo>
                  <a:cubicBezTo>
                    <a:pt x="2351" y="1530"/>
                    <a:pt x="2283" y="1576"/>
                    <a:pt x="2237" y="1599"/>
                  </a:cubicBezTo>
                  <a:cubicBezTo>
                    <a:pt x="2191" y="1644"/>
                    <a:pt x="2146" y="1644"/>
                    <a:pt x="2146" y="1644"/>
                  </a:cubicBezTo>
                  <a:cubicBezTo>
                    <a:pt x="2146" y="1644"/>
                    <a:pt x="2054" y="1736"/>
                    <a:pt x="1872" y="1827"/>
                  </a:cubicBezTo>
                  <a:cubicBezTo>
                    <a:pt x="1689" y="1918"/>
                    <a:pt x="1415" y="2009"/>
                    <a:pt x="1141" y="2101"/>
                  </a:cubicBezTo>
                  <a:cubicBezTo>
                    <a:pt x="593" y="2260"/>
                    <a:pt x="0" y="2352"/>
                    <a:pt x="23" y="2420"/>
                  </a:cubicBezTo>
                  <a:cubicBezTo>
                    <a:pt x="23" y="2465"/>
                    <a:pt x="277" y="2510"/>
                    <a:pt x="626" y="2510"/>
                  </a:cubicBezTo>
                  <a:cubicBezTo>
                    <a:pt x="810" y="2510"/>
                    <a:pt x="1020" y="2497"/>
                    <a:pt x="1233" y="2466"/>
                  </a:cubicBezTo>
                  <a:cubicBezTo>
                    <a:pt x="1529" y="2420"/>
                    <a:pt x="1826" y="2352"/>
                    <a:pt x="2054" y="2260"/>
                  </a:cubicBezTo>
                  <a:cubicBezTo>
                    <a:pt x="2283" y="2169"/>
                    <a:pt x="2420" y="2101"/>
                    <a:pt x="2420" y="2101"/>
                  </a:cubicBezTo>
                  <a:cubicBezTo>
                    <a:pt x="2420" y="2101"/>
                    <a:pt x="2465" y="2078"/>
                    <a:pt x="2511" y="2032"/>
                  </a:cubicBezTo>
                  <a:cubicBezTo>
                    <a:pt x="2579" y="1987"/>
                    <a:pt x="2648" y="1941"/>
                    <a:pt x="2739" y="1850"/>
                  </a:cubicBezTo>
                  <a:cubicBezTo>
                    <a:pt x="2922" y="1713"/>
                    <a:pt x="3127" y="1462"/>
                    <a:pt x="3287" y="1188"/>
                  </a:cubicBezTo>
                  <a:cubicBezTo>
                    <a:pt x="3629" y="640"/>
                    <a:pt x="3698" y="24"/>
                    <a:pt x="3652" y="1"/>
                  </a:cubicBezTo>
                  <a:cubicBezTo>
                    <a:pt x="3650" y="0"/>
                    <a:pt x="3648" y="0"/>
                    <a:pt x="364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6" name="Google Shape;2466;p35"/>
            <p:cNvSpPr/>
            <p:nvPr/>
          </p:nvSpPr>
          <p:spPr>
            <a:xfrm>
              <a:off x="881225" y="1687300"/>
              <a:ext cx="510150" cy="82650"/>
            </a:xfrm>
            <a:custGeom>
              <a:avLst/>
              <a:gdLst/>
              <a:ahLst/>
              <a:cxnLst/>
              <a:rect l="l" t="t" r="r" b="b"/>
              <a:pathLst>
                <a:path w="20406" h="3306" extrusionOk="0">
                  <a:moveTo>
                    <a:pt x="34" y="0"/>
                  </a:moveTo>
                  <a:cubicBezTo>
                    <a:pt x="28" y="0"/>
                    <a:pt x="24" y="2"/>
                    <a:pt x="23" y="5"/>
                  </a:cubicBezTo>
                  <a:cubicBezTo>
                    <a:pt x="0" y="28"/>
                    <a:pt x="137" y="119"/>
                    <a:pt x="365" y="279"/>
                  </a:cubicBezTo>
                  <a:cubicBezTo>
                    <a:pt x="616" y="438"/>
                    <a:pt x="959" y="667"/>
                    <a:pt x="1392" y="918"/>
                  </a:cubicBezTo>
                  <a:cubicBezTo>
                    <a:pt x="1849" y="1123"/>
                    <a:pt x="2351" y="1397"/>
                    <a:pt x="2922" y="1625"/>
                  </a:cubicBezTo>
                  <a:cubicBezTo>
                    <a:pt x="3218" y="1717"/>
                    <a:pt x="3515" y="1831"/>
                    <a:pt x="3835" y="1945"/>
                  </a:cubicBezTo>
                  <a:cubicBezTo>
                    <a:pt x="3972" y="2013"/>
                    <a:pt x="4132" y="2059"/>
                    <a:pt x="4291" y="2128"/>
                  </a:cubicBezTo>
                  <a:lnTo>
                    <a:pt x="4771" y="2242"/>
                  </a:lnTo>
                  <a:cubicBezTo>
                    <a:pt x="5410" y="2424"/>
                    <a:pt x="6049" y="2607"/>
                    <a:pt x="6642" y="2721"/>
                  </a:cubicBezTo>
                  <a:cubicBezTo>
                    <a:pt x="6962" y="2789"/>
                    <a:pt x="7236" y="2858"/>
                    <a:pt x="7532" y="2904"/>
                  </a:cubicBezTo>
                  <a:cubicBezTo>
                    <a:pt x="7806" y="2949"/>
                    <a:pt x="8080" y="2995"/>
                    <a:pt x="8309" y="3041"/>
                  </a:cubicBezTo>
                  <a:cubicBezTo>
                    <a:pt x="8811" y="3109"/>
                    <a:pt x="9222" y="3178"/>
                    <a:pt x="9495" y="3178"/>
                  </a:cubicBezTo>
                  <a:cubicBezTo>
                    <a:pt x="9792" y="3223"/>
                    <a:pt x="9952" y="3223"/>
                    <a:pt x="9952" y="3223"/>
                  </a:cubicBezTo>
                  <a:cubicBezTo>
                    <a:pt x="9952" y="3223"/>
                    <a:pt x="10135" y="3246"/>
                    <a:pt x="10408" y="3269"/>
                  </a:cubicBezTo>
                  <a:cubicBezTo>
                    <a:pt x="10705" y="3292"/>
                    <a:pt x="11116" y="3292"/>
                    <a:pt x="11618" y="3292"/>
                  </a:cubicBezTo>
                  <a:cubicBezTo>
                    <a:pt x="11794" y="3300"/>
                    <a:pt x="11984" y="3305"/>
                    <a:pt x="12186" y="3305"/>
                  </a:cubicBezTo>
                  <a:cubicBezTo>
                    <a:pt x="12535" y="3305"/>
                    <a:pt x="12917" y="3289"/>
                    <a:pt x="13307" y="3246"/>
                  </a:cubicBezTo>
                  <a:cubicBezTo>
                    <a:pt x="13924" y="3178"/>
                    <a:pt x="14585" y="3063"/>
                    <a:pt x="15225" y="2949"/>
                  </a:cubicBezTo>
                  <a:cubicBezTo>
                    <a:pt x="16437" y="2754"/>
                    <a:pt x="17670" y="2559"/>
                    <a:pt x="18612" y="2559"/>
                  </a:cubicBezTo>
                  <a:cubicBezTo>
                    <a:pt x="18663" y="2559"/>
                    <a:pt x="18713" y="2560"/>
                    <a:pt x="18763" y="2561"/>
                  </a:cubicBezTo>
                  <a:cubicBezTo>
                    <a:pt x="18814" y="2560"/>
                    <a:pt x="18865" y="2559"/>
                    <a:pt x="18915" y="2559"/>
                  </a:cubicBezTo>
                  <a:cubicBezTo>
                    <a:pt x="19715" y="2559"/>
                    <a:pt x="20258" y="2705"/>
                    <a:pt x="20364" y="2705"/>
                  </a:cubicBezTo>
                  <a:cubicBezTo>
                    <a:pt x="20377" y="2705"/>
                    <a:pt x="20383" y="2703"/>
                    <a:pt x="20383" y="2698"/>
                  </a:cubicBezTo>
                  <a:cubicBezTo>
                    <a:pt x="20406" y="2675"/>
                    <a:pt x="20246" y="2630"/>
                    <a:pt x="19972" y="2538"/>
                  </a:cubicBezTo>
                  <a:cubicBezTo>
                    <a:pt x="19835" y="2493"/>
                    <a:pt x="19653" y="2470"/>
                    <a:pt x="19447" y="2424"/>
                  </a:cubicBezTo>
                  <a:cubicBezTo>
                    <a:pt x="19265" y="2401"/>
                    <a:pt x="19036" y="2356"/>
                    <a:pt x="18785" y="2356"/>
                  </a:cubicBezTo>
                  <a:cubicBezTo>
                    <a:pt x="18582" y="2337"/>
                    <a:pt x="18366" y="2329"/>
                    <a:pt x="18140" y="2329"/>
                  </a:cubicBezTo>
                  <a:cubicBezTo>
                    <a:pt x="17247" y="2329"/>
                    <a:pt x="16199" y="2457"/>
                    <a:pt x="15179" y="2584"/>
                  </a:cubicBezTo>
                  <a:cubicBezTo>
                    <a:pt x="14517" y="2675"/>
                    <a:pt x="13878" y="2767"/>
                    <a:pt x="13262" y="2812"/>
                  </a:cubicBezTo>
                  <a:cubicBezTo>
                    <a:pt x="13011" y="2832"/>
                    <a:pt x="12768" y="2839"/>
                    <a:pt x="12534" y="2839"/>
                  </a:cubicBezTo>
                  <a:cubicBezTo>
                    <a:pt x="12213" y="2839"/>
                    <a:pt x="11908" y="2825"/>
                    <a:pt x="11618" y="2812"/>
                  </a:cubicBezTo>
                  <a:cubicBezTo>
                    <a:pt x="11139" y="2789"/>
                    <a:pt x="10728" y="2789"/>
                    <a:pt x="10454" y="2744"/>
                  </a:cubicBezTo>
                  <a:cubicBezTo>
                    <a:pt x="10157" y="2721"/>
                    <a:pt x="9998" y="2698"/>
                    <a:pt x="9998" y="2698"/>
                  </a:cubicBezTo>
                  <a:cubicBezTo>
                    <a:pt x="9998" y="2698"/>
                    <a:pt x="9838" y="2698"/>
                    <a:pt x="9564" y="2675"/>
                  </a:cubicBezTo>
                  <a:cubicBezTo>
                    <a:pt x="9267" y="2675"/>
                    <a:pt x="8856" y="2607"/>
                    <a:pt x="8377" y="2561"/>
                  </a:cubicBezTo>
                  <a:cubicBezTo>
                    <a:pt x="8149" y="2516"/>
                    <a:pt x="7875" y="2493"/>
                    <a:pt x="7601" y="2447"/>
                  </a:cubicBezTo>
                  <a:cubicBezTo>
                    <a:pt x="7327" y="2401"/>
                    <a:pt x="7030" y="2356"/>
                    <a:pt x="6734" y="2310"/>
                  </a:cubicBezTo>
                  <a:cubicBezTo>
                    <a:pt x="6117" y="2219"/>
                    <a:pt x="5501" y="2059"/>
                    <a:pt x="4862" y="1899"/>
                  </a:cubicBezTo>
                  <a:lnTo>
                    <a:pt x="4383" y="1785"/>
                  </a:lnTo>
                  <a:cubicBezTo>
                    <a:pt x="4246" y="1740"/>
                    <a:pt x="4086" y="1671"/>
                    <a:pt x="3926" y="1625"/>
                  </a:cubicBezTo>
                  <a:cubicBezTo>
                    <a:pt x="3629" y="1534"/>
                    <a:pt x="3333" y="1443"/>
                    <a:pt x="3036" y="1351"/>
                  </a:cubicBezTo>
                  <a:cubicBezTo>
                    <a:pt x="2465" y="1146"/>
                    <a:pt x="1940" y="895"/>
                    <a:pt x="1484" y="735"/>
                  </a:cubicBezTo>
                  <a:cubicBezTo>
                    <a:pt x="672" y="308"/>
                    <a:pt x="120" y="0"/>
                    <a:pt x="3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7" name="Google Shape;2467;p35"/>
            <p:cNvSpPr/>
            <p:nvPr/>
          </p:nvSpPr>
          <p:spPr>
            <a:xfrm>
              <a:off x="1125450" y="1387375"/>
              <a:ext cx="501025" cy="160275"/>
            </a:xfrm>
            <a:custGeom>
              <a:avLst/>
              <a:gdLst/>
              <a:ahLst/>
              <a:cxnLst/>
              <a:rect l="l" t="t" r="r" b="b"/>
              <a:pathLst>
                <a:path w="20041" h="6411" extrusionOk="0">
                  <a:moveTo>
                    <a:pt x="7754" y="1"/>
                  </a:moveTo>
                  <a:cubicBezTo>
                    <a:pt x="7027" y="1"/>
                    <a:pt x="6238" y="32"/>
                    <a:pt x="5456" y="133"/>
                  </a:cubicBezTo>
                  <a:cubicBezTo>
                    <a:pt x="4040" y="292"/>
                    <a:pt x="2648" y="612"/>
                    <a:pt x="1644" y="977"/>
                  </a:cubicBezTo>
                  <a:cubicBezTo>
                    <a:pt x="1393" y="1046"/>
                    <a:pt x="1164" y="1137"/>
                    <a:pt x="959" y="1228"/>
                  </a:cubicBezTo>
                  <a:cubicBezTo>
                    <a:pt x="754" y="1320"/>
                    <a:pt x="594" y="1388"/>
                    <a:pt x="457" y="1457"/>
                  </a:cubicBezTo>
                  <a:cubicBezTo>
                    <a:pt x="160" y="1571"/>
                    <a:pt x="0" y="1662"/>
                    <a:pt x="23" y="1662"/>
                  </a:cubicBezTo>
                  <a:cubicBezTo>
                    <a:pt x="23" y="1666"/>
                    <a:pt x="28" y="1668"/>
                    <a:pt x="37" y="1668"/>
                  </a:cubicBezTo>
                  <a:cubicBezTo>
                    <a:pt x="82" y="1668"/>
                    <a:pt x="234" y="1623"/>
                    <a:pt x="480" y="1548"/>
                  </a:cubicBezTo>
                  <a:cubicBezTo>
                    <a:pt x="639" y="1502"/>
                    <a:pt x="799" y="1434"/>
                    <a:pt x="1005" y="1388"/>
                  </a:cubicBezTo>
                  <a:cubicBezTo>
                    <a:pt x="1210" y="1297"/>
                    <a:pt x="1438" y="1228"/>
                    <a:pt x="1712" y="1160"/>
                  </a:cubicBezTo>
                  <a:cubicBezTo>
                    <a:pt x="2717" y="863"/>
                    <a:pt x="4086" y="612"/>
                    <a:pt x="5478" y="498"/>
                  </a:cubicBezTo>
                  <a:cubicBezTo>
                    <a:pt x="6027" y="454"/>
                    <a:pt x="6572" y="437"/>
                    <a:pt x="7095" y="437"/>
                  </a:cubicBezTo>
                  <a:cubicBezTo>
                    <a:pt x="7922" y="437"/>
                    <a:pt x="8693" y="479"/>
                    <a:pt x="9336" y="521"/>
                  </a:cubicBezTo>
                  <a:cubicBezTo>
                    <a:pt x="9861" y="589"/>
                    <a:pt x="10295" y="635"/>
                    <a:pt x="10591" y="658"/>
                  </a:cubicBezTo>
                  <a:cubicBezTo>
                    <a:pt x="10911" y="703"/>
                    <a:pt x="11071" y="726"/>
                    <a:pt x="11071" y="726"/>
                  </a:cubicBezTo>
                  <a:cubicBezTo>
                    <a:pt x="11071" y="726"/>
                    <a:pt x="11253" y="749"/>
                    <a:pt x="11550" y="795"/>
                  </a:cubicBezTo>
                  <a:cubicBezTo>
                    <a:pt x="11687" y="817"/>
                    <a:pt x="11870" y="863"/>
                    <a:pt x="12075" y="886"/>
                  </a:cubicBezTo>
                  <a:cubicBezTo>
                    <a:pt x="12303" y="932"/>
                    <a:pt x="12531" y="977"/>
                    <a:pt x="12783" y="1046"/>
                  </a:cubicBezTo>
                  <a:cubicBezTo>
                    <a:pt x="13787" y="1297"/>
                    <a:pt x="15134" y="1730"/>
                    <a:pt x="16366" y="2392"/>
                  </a:cubicBezTo>
                  <a:cubicBezTo>
                    <a:pt x="16982" y="2712"/>
                    <a:pt x="17553" y="3123"/>
                    <a:pt x="18055" y="3534"/>
                  </a:cubicBezTo>
                  <a:cubicBezTo>
                    <a:pt x="18535" y="3967"/>
                    <a:pt x="18968" y="4424"/>
                    <a:pt x="19242" y="4857"/>
                  </a:cubicBezTo>
                  <a:cubicBezTo>
                    <a:pt x="19826" y="5711"/>
                    <a:pt x="19968" y="6410"/>
                    <a:pt x="20016" y="6410"/>
                  </a:cubicBezTo>
                  <a:cubicBezTo>
                    <a:pt x="20017" y="6410"/>
                    <a:pt x="20017" y="6410"/>
                    <a:pt x="20018" y="6410"/>
                  </a:cubicBezTo>
                  <a:cubicBezTo>
                    <a:pt x="20041" y="6410"/>
                    <a:pt x="19995" y="6250"/>
                    <a:pt x="19927" y="5930"/>
                  </a:cubicBezTo>
                  <a:cubicBezTo>
                    <a:pt x="19904" y="5862"/>
                    <a:pt x="19904" y="5771"/>
                    <a:pt x="19858" y="5679"/>
                  </a:cubicBezTo>
                  <a:cubicBezTo>
                    <a:pt x="19813" y="5588"/>
                    <a:pt x="19790" y="5497"/>
                    <a:pt x="19744" y="5405"/>
                  </a:cubicBezTo>
                  <a:cubicBezTo>
                    <a:pt x="19699" y="5291"/>
                    <a:pt x="19653" y="5200"/>
                    <a:pt x="19607" y="5086"/>
                  </a:cubicBezTo>
                  <a:cubicBezTo>
                    <a:pt x="19539" y="4972"/>
                    <a:pt x="19470" y="4857"/>
                    <a:pt x="19402" y="4743"/>
                  </a:cubicBezTo>
                  <a:cubicBezTo>
                    <a:pt x="19151" y="4264"/>
                    <a:pt x="18740" y="3785"/>
                    <a:pt x="18238" y="3305"/>
                  </a:cubicBezTo>
                  <a:cubicBezTo>
                    <a:pt x="17758" y="2872"/>
                    <a:pt x="17165" y="2438"/>
                    <a:pt x="16549" y="2073"/>
                  </a:cubicBezTo>
                  <a:cubicBezTo>
                    <a:pt x="15316" y="1342"/>
                    <a:pt x="13947" y="863"/>
                    <a:pt x="12897" y="566"/>
                  </a:cubicBezTo>
                  <a:cubicBezTo>
                    <a:pt x="12646" y="498"/>
                    <a:pt x="12394" y="452"/>
                    <a:pt x="12189" y="407"/>
                  </a:cubicBezTo>
                  <a:cubicBezTo>
                    <a:pt x="11984" y="361"/>
                    <a:pt x="11778" y="315"/>
                    <a:pt x="11641" y="292"/>
                  </a:cubicBezTo>
                  <a:cubicBezTo>
                    <a:pt x="11322" y="224"/>
                    <a:pt x="11139" y="201"/>
                    <a:pt x="11139" y="201"/>
                  </a:cubicBezTo>
                  <a:cubicBezTo>
                    <a:pt x="11139" y="201"/>
                    <a:pt x="10956" y="178"/>
                    <a:pt x="10660" y="155"/>
                  </a:cubicBezTo>
                  <a:cubicBezTo>
                    <a:pt x="10340" y="133"/>
                    <a:pt x="9907" y="87"/>
                    <a:pt x="9359" y="41"/>
                  </a:cubicBezTo>
                  <a:cubicBezTo>
                    <a:pt x="8889" y="21"/>
                    <a:pt x="8342" y="1"/>
                    <a:pt x="775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8" name="Google Shape;2468;p35"/>
            <p:cNvSpPr/>
            <p:nvPr/>
          </p:nvSpPr>
          <p:spPr>
            <a:xfrm>
              <a:off x="840125" y="1644550"/>
              <a:ext cx="113575" cy="123575"/>
            </a:xfrm>
            <a:custGeom>
              <a:avLst/>
              <a:gdLst/>
              <a:ahLst/>
              <a:cxnLst/>
              <a:rect l="l" t="t" r="r" b="b"/>
              <a:pathLst>
                <a:path w="4543" h="4943" extrusionOk="0">
                  <a:moveTo>
                    <a:pt x="497" y="1"/>
                  </a:moveTo>
                  <a:cubicBezTo>
                    <a:pt x="457" y="1"/>
                    <a:pt x="289" y="160"/>
                    <a:pt x="160" y="459"/>
                  </a:cubicBezTo>
                  <a:cubicBezTo>
                    <a:pt x="1" y="802"/>
                    <a:pt x="1" y="1327"/>
                    <a:pt x="206" y="1760"/>
                  </a:cubicBezTo>
                  <a:cubicBezTo>
                    <a:pt x="389" y="2217"/>
                    <a:pt x="685" y="2582"/>
                    <a:pt x="914" y="2833"/>
                  </a:cubicBezTo>
                  <a:cubicBezTo>
                    <a:pt x="1142" y="3107"/>
                    <a:pt x="1325" y="3244"/>
                    <a:pt x="1325" y="3244"/>
                  </a:cubicBezTo>
                  <a:cubicBezTo>
                    <a:pt x="1325" y="3244"/>
                    <a:pt x="1507" y="3404"/>
                    <a:pt x="1781" y="3586"/>
                  </a:cubicBezTo>
                  <a:cubicBezTo>
                    <a:pt x="2055" y="3792"/>
                    <a:pt x="2443" y="4043"/>
                    <a:pt x="2854" y="4248"/>
                  </a:cubicBezTo>
                  <a:cubicBezTo>
                    <a:pt x="3559" y="4643"/>
                    <a:pt x="4321" y="4942"/>
                    <a:pt x="4488" y="4942"/>
                  </a:cubicBezTo>
                  <a:cubicBezTo>
                    <a:pt x="4505" y="4942"/>
                    <a:pt x="4516" y="4939"/>
                    <a:pt x="4520" y="4933"/>
                  </a:cubicBezTo>
                  <a:cubicBezTo>
                    <a:pt x="4543" y="4865"/>
                    <a:pt x="3767" y="4431"/>
                    <a:pt x="3036" y="3929"/>
                  </a:cubicBezTo>
                  <a:cubicBezTo>
                    <a:pt x="2671" y="3678"/>
                    <a:pt x="2329" y="3427"/>
                    <a:pt x="2078" y="3221"/>
                  </a:cubicBezTo>
                  <a:cubicBezTo>
                    <a:pt x="1827" y="2993"/>
                    <a:pt x="1667" y="2856"/>
                    <a:pt x="1667" y="2856"/>
                  </a:cubicBezTo>
                  <a:cubicBezTo>
                    <a:pt x="1667" y="2856"/>
                    <a:pt x="1484" y="2719"/>
                    <a:pt x="1256" y="2514"/>
                  </a:cubicBezTo>
                  <a:cubicBezTo>
                    <a:pt x="1028" y="2285"/>
                    <a:pt x="731" y="1966"/>
                    <a:pt x="549" y="1601"/>
                  </a:cubicBezTo>
                  <a:cubicBezTo>
                    <a:pt x="343" y="1258"/>
                    <a:pt x="275" y="847"/>
                    <a:pt x="366" y="528"/>
                  </a:cubicBezTo>
                  <a:cubicBezTo>
                    <a:pt x="412" y="231"/>
                    <a:pt x="549" y="26"/>
                    <a:pt x="503" y="3"/>
                  </a:cubicBezTo>
                  <a:cubicBezTo>
                    <a:pt x="501" y="1"/>
                    <a:pt x="499" y="1"/>
                    <a:pt x="49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9" name="Google Shape;2469;p35"/>
            <p:cNvSpPr/>
            <p:nvPr/>
          </p:nvSpPr>
          <p:spPr>
            <a:xfrm>
              <a:off x="1098625" y="1771075"/>
              <a:ext cx="130700" cy="411675"/>
            </a:xfrm>
            <a:custGeom>
              <a:avLst/>
              <a:gdLst/>
              <a:ahLst/>
              <a:cxnLst/>
              <a:rect l="l" t="t" r="r" b="b"/>
              <a:pathLst>
                <a:path w="5228" h="16467" extrusionOk="0">
                  <a:moveTo>
                    <a:pt x="4682" y="0"/>
                  </a:moveTo>
                  <a:cubicBezTo>
                    <a:pt x="4619" y="0"/>
                    <a:pt x="4492" y="21"/>
                    <a:pt x="4292" y="55"/>
                  </a:cubicBezTo>
                  <a:cubicBezTo>
                    <a:pt x="4018" y="100"/>
                    <a:pt x="3653" y="237"/>
                    <a:pt x="3219" y="488"/>
                  </a:cubicBezTo>
                  <a:cubicBezTo>
                    <a:pt x="2831" y="740"/>
                    <a:pt x="2397" y="1082"/>
                    <a:pt x="2009" y="1538"/>
                  </a:cubicBezTo>
                  <a:cubicBezTo>
                    <a:pt x="1621" y="1972"/>
                    <a:pt x="1233" y="2497"/>
                    <a:pt x="936" y="3045"/>
                  </a:cubicBezTo>
                  <a:cubicBezTo>
                    <a:pt x="640" y="3616"/>
                    <a:pt x="411" y="4186"/>
                    <a:pt x="229" y="4757"/>
                  </a:cubicBezTo>
                  <a:cubicBezTo>
                    <a:pt x="92" y="5350"/>
                    <a:pt x="1" y="5898"/>
                    <a:pt x="1" y="6400"/>
                  </a:cubicBezTo>
                  <a:cubicBezTo>
                    <a:pt x="1" y="6628"/>
                    <a:pt x="23" y="6880"/>
                    <a:pt x="46" y="7062"/>
                  </a:cubicBezTo>
                  <a:cubicBezTo>
                    <a:pt x="92" y="7245"/>
                    <a:pt x="138" y="7427"/>
                    <a:pt x="160" y="7564"/>
                  </a:cubicBezTo>
                  <a:cubicBezTo>
                    <a:pt x="183" y="7701"/>
                    <a:pt x="229" y="7815"/>
                    <a:pt x="252" y="7884"/>
                  </a:cubicBezTo>
                  <a:cubicBezTo>
                    <a:pt x="274" y="7952"/>
                    <a:pt x="297" y="7998"/>
                    <a:pt x="297" y="7998"/>
                  </a:cubicBezTo>
                  <a:cubicBezTo>
                    <a:pt x="297" y="7998"/>
                    <a:pt x="297" y="8021"/>
                    <a:pt x="320" y="8089"/>
                  </a:cubicBezTo>
                  <a:cubicBezTo>
                    <a:pt x="366" y="8158"/>
                    <a:pt x="389" y="8272"/>
                    <a:pt x="457" y="8409"/>
                  </a:cubicBezTo>
                  <a:cubicBezTo>
                    <a:pt x="571" y="8660"/>
                    <a:pt x="754" y="9025"/>
                    <a:pt x="1005" y="9413"/>
                  </a:cubicBezTo>
                  <a:cubicBezTo>
                    <a:pt x="1507" y="10235"/>
                    <a:pt x="2352" y="11171"/>
                    <a:pt x="3128" y="12129"/>
                  </a:cubicBezTo>
                  <a:cubicBezTo>
                    <a:pt x="3927" y="13065"/>
                    <a:pt x="4588" y="14092"/>
                    <a:pt x="4862" y="14960"/>
                  </a:cubicBezTo>
                  <a:cubicBezTo>
                    <a:pt x="5159" y="15850"/>
                    <a:pt x="5113" y="16466"/>
                    <a:pt x="5182" y="16466"/>
                  </a:cubicBezTo>
                  <a:cubicBezTo>
                    <a:pt x="5205" y="16466"/>
                    <a:pt x="5205" y="16329"/>
                    <a:pt x="5205" y="16032"/>
                  </a:cubicBezTo>
                  <a:cubicBezTo>
                    <a:pt x="5205" y="15896"/>
                    <a:pt x="5228" y="15736"/>
                    <a:pt x="5182" y="15553"/>
                  </a:cubicBezTo>
                  <a:cubicBezTo>
                    <a:pt x="5159" y="15371"/>
                    <a:pt x="5136" y="15142"/>
                    <a:pt x="5068" y="14914"/>
                  </a:cubicBezTo>
                  <a:cubicBezTo>
                    <a:pt x="4840" y="13978"/>
                    <a:pt x="4200" y="12860"/>
                    <a:pt x="3424" y="11901"/>
                  </a:cubicBezTo>
                  <a:cubicBezTo>
                    <a:pt x="2671" y="10897"/>
                    <a:pt x="1872" y="9961"/>
                    <a:pt x="1416" y="9162"/>
                  </a:cubicBezTo>
                  <a:cubicBezTo>
                    <a:pt x="1187" y="8774"/>
                    <a:pt x="1028" y="8432"/>
                    <a:pt x="914" y="8203"/>
                  </a:cubicBezTo>
                  <a:cubicBezTo>
                    <a:pt x="868" y="8089"/>
                    <a:pt x="845" y="7975"/>
                    <a:pt x="822" y="7907"/>
                  </a:cubicBezTo>
                  <a:cubicBezTo>
                    <a:pt x="799" y="7838"/>
                    <a:pt x="777" y="7815"/>
                    <a:pt x="777" y="7815"/>
                  </a:cubicBezTo>
                  <a:cubicBezTo>
                    <a:pt x="777" y="7815"/>
                    <a:pt x="777" y="7770"/>
                    <a:pt x="754" y="7724"/>
                  </a:cubicBezTo>
                  <a:cubicBezTo>
                    <a:pt x="731" y="7656"/>
                    <a:pt x="685" y="7564"/>
                    <a:pt x="662" y="7427"/>
                  </a:cubicBezTo>
                  <a:cubicBezTo>
                    <a:pt x="617" y="7313"/>
                    <a:pt x="594" y="7153"/>
                    <a:pt x="548" y="6971"/>
                  </a:cubicBezTo>
                  <a:cubicBezTo>
                    <a:pt x="503" y="6811"/>
                    <a:pt x="503" y="6606"/>
                    <a:pt x="480" y="6377"/>
                  </a:cubicBezTo>
                  <a:cubicBezTo>
                    <a:pt x="480" y="5944"/>
                    <a:pt x="526" y="5419"/>
                    <a:pt x="662" y="4871"/>
                  </a:cubicBezTo>
                  <a:cubicBezTo>
                    <a:pt x="799" y="4323"/>
                    <a:pt x="1005" y="3752"/>
                    <a:pt x="1279" y="3227"/>
                  </a:cubicBezTo>
                  <a:cubicBezTo>
                    <a:pt x="1530" y="2680"/>
                    <a:pt x="1872" y="2155"/>
                    <a:pt x="2215" y="1721"/>
                  </a:cubicBezTo>
                  <a:cubicBezTo>
                    <a:pt x="2580" y="1265"/>
                    <a:pt x="2991" y="922"/>
                    <a:pt x="3333" y="648"/>
                  </a:cubicBezTo>
                  <a:cubicBezTo>
                    <a:pt x="4086" y="123"/>
                    <a:pt x="4725" y="55"/>
                    <a:pt x="4725" y="9"/>
                  </a:cubicBezTo>
                  <a:cubicBezTo>
                    <a:pt x="4719" y="3"/>
                    <a:pt x="4705" y="0"/>
                    <a:pt x="46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0" name="Google Shape;2470;p35"/>
            <p:cNvSpPr/>
            <p:nvPr/>
          </p:nvSpPr>
          <p:spPr>
            <a:xfrm>
              <a:off x="927425" y="1931625"/>
              <a:ext cx="143825" cy="416600"/>
            </a:xfrm>
            <a:custGeom>
              <a:avLst/>
              <a:gdLst/>
              <a:ahLst/>
              <a:cxnLst/>
              <a:rect l="l" t="t" r="r" b="b"/>
              <a:pathLst>
                <a:path w="5753" h="16664" extrusionOk="0">
                  <a:moveTo>
                    <a:pt x="27" y="0"/>
                  </a:moveTo>
                  <a:cubicBezTo>
                    <a:pt x="26" y="0"/>
                    <a:pt x="25" y="0"/>
                    <a:pt x="24" y="1"/>
                  </a:cubicBezTo>
                  <a:cubicBezTo>
                    <a:pt x="1" y="24"/>
                    <a:pt x="252" y="526"/>
                    <a:pt x="709" y="1234"/>
                  </a:cubicBezTo>
                  <a:cubicBezTo>
                    <a:pt x="1142" y="1964"/>
                    <a:pt x="1827" y="2877"/>
                    <a:pt x="2420" y="3813"/>
                  </a:cubicBezTo>
                  <a:cubicBezTo>
                    <a:pt x="2580" y="4041"/>
                    <a:pt x="2740" y="4269"/>
                    <a:pt x="2854" y="4498"/>
                  </a:cubicBezTo>
                  <a:cubicBezTo>
                    <a:pt x="2991" y="4749"/>
                    <a:pt x="3128" y="4977"/>
                    <a:pt x="3265" y="5205"/>
                  </a:cubicBezTo>
                  <a:cubicBezTo>
                    <a:pt x="3379" y="5433"/>
                    <a:pt x="3470" y="5662"/>
                    <a:pt x="3562" y="5890"/>
                  </a:cubicBezTo>
                  <a:cubicBezTo>
                    <a:pt x="3607" y="5981"/>
                    <a:pt x="3653" y="6095"/>
                    <a:pt x="3699" y="6187"/>
                  </a:cubicBezTo>
                  <a:cubicBezTo>
                    <a:pt x="3744" y="6301"/>
                    <a:pt x="3790" y="6392"/>
                    <a:pt x="3813" y="6506"/>
                  </a:cubicBezTo>
                  <a:cubicBezTo>
                    <a:pt x="3950" y="6894"/>
                    <a:pt x="4064" y="7214"/>
                    <a:pt x="4110" y="7442"/>
                  </a:cubicBezTo>
                  <a:cubicBezTo>
                    <a:pt x="4178" y="7693"/>
                    <a:pt x="4201" y="7830"/>
                    <a:pt x="4201" y="7830"/>
                  </a:cubicBezTo>
                  <a:cubicBezTo>
                    <a:pt x="4201" y="7830"/>
                    <a:pt x="4361" y="8355"/>
                    <a:pt x="4589" y="9177"/>
                  </a:cubicBezTo>
                  <a:cubicBezTo>
                    <a:pt x="4726" y="9565"/>
                    <a:pt x="4771" y="10044"/>
                    <a:pt x="4886" y="10569"/>
                  </a:cubicBezTo>
                  <a:cubicBezTo>
                    <a:pt x="4977" y="11094"/>
                    <a:pt x="5114" y="11619"/>
                    <a:pt x="5182" y="12190"/>
                  </a:cubicBezTo>
                  <a:cubicBezTo>
                    <a:pt x="5525" y="14404"/>
                    <a:pt x="5502" y="16663"/>
                    <a:pt x="5616" y="16663"/>
                  </a:cubicBezTo>
                  <a:cubicBezTo>
                    <a:pt x="5639" y="16663"/>
                    <a:pt x="5662" y="16093"/>
                    <a:pt x="5684" y="15248"/>
                  </a:cubicBezTo>
                  <a:cubicBezTo>
                    <a:pt x="5753" y="14404"/>
                    <a:pt x="5639" y="13262"/>
                    <a:pt x="5548" y="12144"/>
                  </a:cubicBezTo>
                  <a:cubicBezTo>
                    <a:pt x="5502" y="11573"/>
                    <a:pt x="5388" y="11026"/>
                    <a:pt x="5319" y="10478"/>
                  </a:cubicBezTo>
                  <a:cubicBezTo>
                    <a:pt x="5228" y="9976"/>
                    <a:pt x="5182" y="9474"/>
                    <a:pt x="5045" y="9063"/>
                  </a:cubicBezTo>
                  <a:cubicBezTo>
                    <a:pt x="4840" y="8241"/>
                    <a:pt x="4703" y="7670"/>
                    <a:pt x="4703" y="7670"/>
                  </a:cubicBezTo>
                  <a:cubicBezTo>
                    <a:pt x="4703" y="7670"/>
                    <a:pt x="4680" y="7533"/>
                    <a:pt x="4612" y="7305"/>
                  </a:cubicBezTo>
                  <a:cubicBezTo>
                    <a:pt x="4543" y="7054"/>
                    <a:pt x="4406" y="6734"/>
                    <a:pt x="4269" y="6324"/>
                  </a:cubicBezTo>
                  <a:cubicBezTo>
                    <a:pt x="4224" y="6232"/>
                    <a:pt x="4201" y="6118"/>
                    <a:pt x="4155" y="6004"/>
                  </a:cubicBezTo>
                  <a:cubicBezTo>
                    <a:pt x="4087" y="5913"/>
                    <a:pt x="4041" y="5799"/>
                    <a:pt x="3995" y="5685"/>
                  </a:cubicBezTo>
                  <a:cubicBezTo>
                    <a:pt x="3881" y="5479"/>
                    <a:pt x="3767" y="5228"/>
                    <a:pt x="3630" y="5000"/>
                  </a:cubicBezTo>
                  <a:cubicBezTo>
                    <a:pt x="3493" y="4771"/>
                    <a:pt x="3356" y="4543"/>
                    <a:pt x="3219" y="4292"/>
                  </a:cubicBezTo>
                  <a:cubicBezTo>
                    <a:pt x="3060" y="4064"/>
                    <a:pt x="2900" y="3836"/>
                    <a:pt x="2740" y="3585"/>
                  </a:cubicBezTo>
                  <a:cubicBezTo>
                    <a:pt x="2078" y="2672"/>
                    <a:pt x="1370" y="1804"/>
                    <a:pt x="868" y="1119"/>
                  </a:cubicBezTo>
                  <a:cubicBezTo>
                    <a:pt x="378" y="473"/>
                    <a:pt x="83" y="0"/>
                    <a:pt x="2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1" name="Google Shape;2471;p35"/>
            <p:cNvSpPr/>
            <p:nvPr/>
          </p:nvSpPr>
          <p:spPr>
            <a:xfrm>
              <a:off x="975950" y="2296850"/>
              <a:ext cx="47375" cy="158150"/>
            </a:xfrm>
            <a:custGeom>
              <a:avLst/>
              <a:gdLst/>
              <a:ahLst/>
              <a:cxnLst/>
              <a:rect l="l" t="t" r="r" b="b"/>
              <a:pathLst>
                <a:path w="1895" h="6326" extrusionOk="0">
                  <a:moveTo>
                    <a:pt x="1803" y="0"/>
                  </a:moveTo>
                  <a:cubicBezTo>
                    <a:pt x="1735" y="0"/>
                    <a:pt x="1621" y="845"/>
                    <a:pt x="1529" y="1666"/>
                  </a:cubicBezTo>
                  <a:cubicBezTo>
                    <a:pt x="1484" y="2077"/>
                    <a:pt x="1438" y="2488"/>
                    <a:pt x="1370" y="2785"/>
                  </a:cubicBezTo>
                  <a:cubicBezTo>
                    <a:pt x="1347" y="2945"/>
                    <a:pt x="1324" y="3059"/>
                    <a:pt x="1301" y="3150"/>
                  </a:cubicBezTo>
                  <a:cubicBezTo>
                    <a:pt x="1301" y="3241"/>
                    <a:pt x="1278" y="3287"/>
                    <a:pt x="1278" y="3287"/>
                  </a:cubicBezTo>
                  <a:cubicBezTo>
                    <a:pt x="1278" y="3287"/>
                    <a:pt x="1233" y="3492"/>
                    <a:pt x="1164" y="3789"/>
                  </a:cubicBezTo>
                  <a:cubicBezTo>
                    <a:pt x="1141" y="3949"/>
                    <a:pt x="1073" y="4109"/>
                    <a:pt x="1004" y="4291"/>
                  </a:cubicBezTo>
                  <a:cubicBezTo>
                    <a:pt x="959" y="4451"/>
                    <a:pt x="890" y="4657"/>
                    <a:pt x="799" y="4839"/>
                  </a:cubicBezTo>
                  <a:cubicBezTo>
                    <a:pt x="708" y="5022"/>
                    <a:pt x="616" y="5204"/>
                    <a:pt x="525" y="5387"/>
                  </a:cubicBezTo>
                  <a:cubicBezTo>
                    <a:pt x="434" y="5547"/>
                    <a:pt x="343" y="5707"/>
                    <a:pt x="274" y="5843"/>
                  </a:cubicBezTo>
                  <a:cubicBezTo>
                    <a:pt x="114" y="6117"/>
                    <a:pt x="0" y="6300"/>
                    <a:pt x="46" y="6323"/>
                  </a:cubicBezTo>
                  <a:cubicBezTo>
                    <a:pt x="47" y="6324"/>
                    <a:pt x="50" y="6325"/>
                    <a:pt x="52" y="6325"/>
                  </a:cubicBezTo>
                  <a:cubicBezTo>
                    <a:pt x="89" y="6325"/>
                    <a:pt x="222" y="6191"/>
                    <a:pt x="434" y="5958"/>
                  </a:cubicBezTo>
                  <a:cubicBezTo>
                    <a:pt x="525" y="5843"/>
                    <a:pt x="662" y="5707"/>
                    <a:pt x="776" y="5547"/>
                  </a:cubicBezTo>
                  <a:cubicBezTo>
                    <a:pt x="890" y="5364"/>
                    <a:pt x="1004" y="5182"/>
                    <a:pt x="1119" y="4999"/>
                  </a:cubicBezTo>
                  <a:cubicBezTo>
                    <a:pt x="1256" y="4839"/>
                    <a:pt x="1324" y="4634"/>
                    <a:pt x="1415" y="4451"/>
                  </a:cubicBezTo>
                  <a:cubicBezTo>
                    <a:pt x="1507" y="4246"/>
                    <a:pt x="1598" y="4086"/>
                    <a:pt x="1644" y="3926"/>
                  </a:cubicBezTo>
                  <a:cubicBezTo>
                    <a:pt x="1735" y="3607"/>
                    <a:pt x="1780" y="3401"/>
                    <a:pt x="1780" y="3401"/>
                  </a:cubicBezTo>
                  <a:cubicBezTo>
                    <a:pt x="1780" y="3401"/>
                    <a:pt x="1803" y="3355"/>
                    <a:pt x="1803" y="3241"/>
                  </a:cubicBezTo>
                  <a:cubicBezTo>
                    <a:pt x="1826" y="3150"/>
                    <a:pt x="1826" y="3013"/>
                    <a:pt x="1849" y="2853"/>
                  </a:cubicBezTo>
                  <a:cubicBezTo>
                    <a:pt x="1895" y="2534"/>
                    <a:pt x="1895" y="2123"/>
                    <a:pt x="1895" y="1689"/>
                  </a:cubicBezTo>
                  <a:cubicBezTo>
                    <a:pt x="1895" y="845"/>
                    <a:pt x="1872" y="0"/>
                    <a:pt x="180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2" name="Google Shape;2472;p35"/>
            <p:cNvSpPr/>
            <p:nvPr/>
          </p:nvSpPr>
          <p:spPr>
            <a:xfrm>
              <a:off x="803600" y="1845475"/>
              <a:ext cx="33125" cy="230575"/>
            </a:xfrm>
            <a:custGeom>
              <a:avLst/>
              <a:gdLst/>
              <a:ahLst/>
              <a:cxnLst/>
              <a:rect l="l" t="t" r="r" b="b"/>
              <a:pathLst>
                <a:path w="1325" h="9223" extrusionOk="0">
                  <a:moveTo>
                    <a:pt x="1071" y="0"/>
                  </a:moveTo>
                  <a:cubicBezTo>
                    <a:pt x="995" y="0"/>
                    <a:pt x="523" y="1085"/>
                    <a:pt x="252" y="2237"/>
                  </a:cubicBezTo>
                  <a:cubicBezTo>
                    <a:pt x="161" y="2831"/>
                    <a:pt x="47" y="3424"/>
                    <a:pt x="47" y="3881"/>
                  </a:cubicBezTo>
                  <a:cubicBezTo>
                    <a:pt x="1" y="4337"/>
                    <a:pt x="1" y="4634"/>
                    <a:pt x="1" y="4634"/>
                  </a:cubicBezTo>
                  <a:cubicBezTo>
                    <a:pt x="1" y="4634"/>
                    <a:pt x="24" y="4931"/>
                    <a:pt x="69" y="5387"/>
                  </a:cubicBezTo>
                  <a:cubicBezTo>
                    <a:pt x="69" y="5844"/>
                    <a:pt x="229" y="6414"/>
                    <a:pt x="343" y="7008"/>
                  </a:cubicBezTo>
                  <a:cubicBezTo>
                    <a:pt x="637" y="8182"/>
                    <a:pt x="1198" y="9222"/>
                    <a:pt x="1255" y="9222"/>
                  </a:cubicBezTo>
                  <a:cubicBezTo>
                    <a:pt x="1255" y="9222"/>
                    <a:pt x="1256" y="9222"/>
                    <a:pt x="1256" y="9222"/>
                  </a:cubicBezTo>
                  <a:cubicBezTo>
                    <a:pt x="1325" y="9176"/>
                    <a:pt x="891" y="8081"/>
                    <a:pt x="686" y="6939"/>
                  </a:cubicBezTo>
                  <a:cubicBezTo>
                    <a:pt x="640" y="6346"/>
                    <a:pt x="526" y="5775"/>
                    <a:pt x="549" y="5342"/>
                  </a:cubicBezTo>
                  <a:cubicBezTo>
                    <a:pt x="526" y="4908"/>
                    <a:pt x="526" y="4611"/>
                    <a:pt x="526" y="4611"/>
                  </a:cubicBezTo>
                  <a:cubicBezTo>
                    <a:pt x="526" y="4611"/>
                    <a:pt x="526" y="4337"/>
                    <a:pt x="526" y="3904"/>
                  </a:cubicBezTo>
                  <a:cubicBezTo>
                    <a:pt x="503" y="3470"/>
                    <a:pt x="594" y="2899"/>
                    <a:pt x="617" y="2306"/>
                  </a:cubicBezTo>
                  <a:cubicBezTo>
                    <a:pt x="777" y="1164"/>
                    <a:pt x="1142" y="46"/>
                    <a:pt x="1074" y="0"/>
                  </a:cubicBezTo>
                  <a:cubicBezTo>
                    <a:pt x="1073" y="0"/>
                    <a:pt x="1072" y="0"/>
                    <a:pt x="10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3" name="Google Shape;2473;p35"/>
            <p:cNvSpPr/>
            <p:nvPr/>
          </p:nvSpPr>
          <p:spPr>
            <a:xfrm>
              <a:off x="848725" y="2222625"/>
              <a:ext cx="79300" cy="208950"/>
            </a:xfrm>
            <a:custGeom>
              <a:avLst/>
              <a:gdLst/>
              <a:ahLst/>
              <a:cxnLst/>
              <a:rect l="l" t="t" r="r" b="b"/>
              <a:pathLst>
                <a:path w="3172" h="8358" extrusionOk="0">
                  <a:moveTo>
                    <a:pt x="108" y="1"/>
                  </a:moveTo>
                  <a:cubicBezTo>
                    <a:pt x="63" y="1"/>
                    <a:pt x="1" y="292"/>
                    <a:pt x="45" y="732"/>
                  </a:cubicBezTo>
                  <a:cubicBezTo>
                    <a:pt x="90" y="1166"/>
                    <a:pt x="273" y="1737"/>
                    <a:pt x="547" y="2262"/>
                  </a:cubicBezTo>
                  <a:cubicBezTo>
                    <a:pt x="798" y="2787"/>
                    <a:pt x="1095" y="3289"/>
                    <a:pt x="1323" y="3654"/>
                  </a:cubicBezTo>
                  <a:cubicBezTo>
                    <a:pt x="1528" y="4019"/>
                    <a:pt x="1688" y="4270"/>
                    <a:pt x="1688" y="4270"/>
                  </a:cubicBezTo>
                  <a:cubicBezTo>
                    <a:pt x="1688" y="4270"/>
                    <a:pt x="1848" y="4498"/>
                    <a:pt x="2053" y="4864"/>
                  </a:cubicBezTo>
                  <a:cubicBezTo>
                    <a:pt x="2259" y="5229"/>
                    <a:pt x="2533" y="5731"/>
                    <a:pt x="2670" y="6256"/>
                  </a:cubicBezTo>
                  <a:cubicBezTo>
                    <a:pt x="2829" y="6781"/>
                    <a:pt x="2784" y="7329"/>
                    <a:pt x="2624" y="7717"/>
                  </a:cubicBezTo>
                  <a:cubicBezTo>
                    <a:pt x="2487" y="8105"/>
                    <a:pt x="2304" y="8333"/>
                    <a:pt x="2327" y="8356"/>
                  </a:cubicBezTo>
                  <a:cubicBezTo>
                    <a:pt x="2329" y="8357"/>
                    <a:pt x="2331" y="8358"/>
                    <a:pt x="2333" y="8358"/>
                  </a:cubicBezTo>
                  <a:cubicBezTo>
                    <a:pt x="2378" y="8358"/>
                    <a:pt x="2613" y="8175"/>
                    <a:pt x="2807" y="7808"/>
                  </a:cubicBezTo>
                  <a:cubicBezTo>
                    <a:pt x="3058" y="7420"/>
                    <a:pt x="3172" y="6781"/>
                    <a:pt x="3035" y="6188"/>
                  </a:cubicBezTo>
                  <a:cubicBezTo>
                    <a:pt x="2944" y="5571"/>
                    <a:pt x="2670" y="5023"/>
                    <a:pt x="2487" y="4635"/>
                  </a:cubicBezTo>
                  <a:cubicBezTo>
                    <a:pt x="2282" y="4247"/>
                    <a:pt x="2122" y="3996"/>
                    <a:pt x="2122" y="3996"/>
                  </a:cubicBezTo>
                  <a:cubicBezTo>
                    <a:pt x="2122" y="3996"/>
                    <a:pt x="1962" y="3768"/>
                    <a:pt x="1734" y="3403"/>
                  </a:cubicBezTo>
                  <a:cubicBezTo>
                    <a:pt x="1483" y="3038"/>
                    <a:pt x="1163" y="2581"/>
                    <a:pt x="866" y="2079"/>
                  </a:cubicBezTo>
                  <a:cubicBezTo>
                    <a:pt x="570" y="1600"/>
                    <a:pt x="341" y="1098"/>
                    <a:pt x="227" y="687"/>
                  </a:cubicBezTo>
                  <a:cubicBezTo>
                    <a:pt x="136" y="276"/>
                    <a:pt x="136" y="2"/>
                    <a:pt x="113" y="2"/>
                  </a:cubicBezTo>
                  <a:cubicBezTo>
                    <a:pt x="112" y="1"/>
                    <a:pt x="110" y="1"/>
                    <a:pt x="10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4" name="Google Shape;2474;p35"/>
            <p:cNvSpPr/>
            <p:nvPr/>
          </p:nvSpPr>
          <p:spPr>
            <a:xfrm>
              <a:off x="1505500" y="1489425"/>
              <a:ext cx="83325" cy="95750"/>
            </a:xfrm>
            <a:custGeom>
              <a:avLst/>
              <a:gdLst/>
              <a:ahLst/>
              <a:cxnLst/>
              <a:rect l="l" t="t" r="r" b="b"/>
              <a:pathLst>
                <a:path w="3333" h="3830" extrusionOk="0">
                  <a:moveTo>
                    <a:pt x="505" y="0"/>
                  </a:moveTo>
                  <a:cubicBezTo>
                    <a:pt x="394" y="0"/>
                    <a:pt x="298" y="37"/>
                    <a:pt x="228" y="114"/>
                  </a:cubicBezTo>
                  <a:cubicBezTo>
                    <a:pt x="0" y="365"/>
                    <a:pt x="160" y="958"/>
                    <a:pt x="571" y="1415"/>
                  </a:cubicBezTo>
                  <a:cubicBezTo>
                    <a:pt x="857" y="1748"/>
                    <a:pt x="1198" y="1938"/>
                    <a:pt x="1456" y="1938"/>
                  </a:cubicBezTo>
                  <a:cubicBezTo>
                    <a:pt x="1568" y="1938"/>
                    <a:pt x="1665" y="1902"/>
                    <a:pt x="1735" y="1825"/>
                  </a:cubicBezTo>
                  <a:cubicBezTo>
                    <a:pt x="1940" y="1574"/>
                    <a:pt x="1780" y="981"/>
                    <a:pt x="1370" y="502"/>
                  </a:cubicBezTo>
                  <a:cubicBezTo>
                    <a:pt x="1085" y="185"/>
                    <a:pt x="756" y="0"/>
                    <a:pt x="505" y="0"/>
                  </a:cubicBezTo>
                  <a:close/>
                  <a:moveTo>
                    <a:pt x="2323" y="2447"/>
                  </a:moveTo>
                  <a:cubicBezTo>
                    <a:pt x="2235" y="2447"/>
                    <a:pt x="2158" y="2475"/>
                    <a:pt x="2100" y="2533"/>
                  </a:cubicBezTo>
                  <a:cubicBezTo>
                    <a:pt x="1940" y="2716"/>
                    <a:pt x="2054" y="3127"/>
                    <a:pt x="2351" y="3469"/>
                  </a:cubicBezTo>
                  <a:cubicBezTo>
                    <a:pt x="2553" y="3702"/>
                    <a:pt x="2797" y="3829"/>
                    <a:pt x="2983" y="3829"/>
                  </a:cubicBezTo>
                  <a:cubicBezTo>
                    <a:pt x="3070" y="3829"/>
                    <a:pt x="3145" y="3801"/>
                    <a:pt x="3196" y="3743"/>
                  </a:cubicBezTo>
                  <a:cubicBezTo>
                    <a:pt x="3333" y="3583"/>
                    <a:pt x="3241" y="3149"/>
                    <a:pt x="2944" y="2807"/>
                  </a:cubicBezTo>
                  <a:cubicBezTo>
                    <a:pt x="2743" y="2574"/>
                    <a:pt x="2509" y="2447"/>
                    <a:pt x="2323" y="244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5" name="Google Shape;2475;p35"/>
            <p:cNvSpPr/>
            <p:nvPr/>
          </p:nvSpPr>
          <p:spPr>
            <a:xfrm>
              <a:off x="1055250" y="2063500"/>
              <a:ext cx="44550" cy="115500"/>
            </a:xfrm>
            <a:custGeom>
              <a:avLst/>
              <a:gdLst/>
              <a:ahLst/>
              <a:cxnLst/>
              <a:rect l="l" t="t" r="r" b="b"/>
              <a:pathLst>
                <a:path w="1782" h="4620" extrusionOk="0">
                  <a:moveTo>
                    <a:pt x="532" y="1"/>
                  </a:moveTo>
                  <a:cubicBezTo>
                    <a:pt x="491" y="1"/>
                    <a:pt x="451" y="7"/>
                    <a:pt x="412" y="21"/>
                  </a:cubicBezTo>
                  <a:cubicBezTo>
                    <a:pt x="115" y="158"/>
                    <a:pt x="1" y="752"/>
                    <a:pt x="161" y="1345"/>
                  </a:cubicBezTo>
                  <a:cubicBezTo>
                    <a:pt x="299" y="1878"/>
                    <a:pt x="607" y="2240"/>
                    <a:pt x="880" y="2240"/>
                  </a:cubicBezTo>
                  <a:cubicBezTo>
                    <a:pt x="923" y="2240"/>
                    <a:pt x="965" y="2231"/>
                    <a:pt x="1005" y="2213"/>
                  </a:cubicBezTo>
                  <a:cubicBezTo>
                    <a:pt x="1325" y="2099"/>
                    <a:pt x="1439" y="1505"/>
                    <a:pt x="1279" y="889"/>
                  </a:cubicBezTo>
                  <a:cubicBezTo>
                    <a:pt x="1139" y="348"/>
                    <a:pt x="823" y="1"/>
                    <a:pt x="532" y="1"/>
                  </a:cubicBezTo>
                  <a:close/>
                  <a:moveTo>
                    <a:pt x="1141" y="3017"/>
                  </a:moveTo>
                  <a:cubicBezTo>
                    <a:pt x="1111" y="3017"/>
                    <a:pt x="1080" y="3023"/>
                    <a:pt x="1051" y="3034"/>
                  </a:cubicBezTo>
                  <a:cubicBezTo>
                    <a:pt x="823" y="3126"/>
                    <a:pt x="731" y="3537"/>
                    <a:pt x="868" y="3970"/>
                  </a:cubicBezTo>
                  <a:cubicBezTo>
                    <a:pt x="971" y="4359"/>
                    <a:pt x="1202" y="4620"/>
                    <a:pt x="1413" y="4620"/>
                  </a:cubicBezTo>
                  <a:cubicBezTo>
                    <a:pt x="1437" y="4620"/>
                    <a:pt x="1461" y="4616"/>
                    <a:pt x="1484" y="4609"/>
                  </a:cubicBezTo>
                  <a:cubicBezTo>
                    <a:pt x="1690" y="4495"/>
                    <a:pt x="1781" y="4084"/>
                    <a:pt x="1667" y="3651"/>
                  </a:cubicBezTo>
                  <a:cubicBezTo>
                    <a:pt x="1568" y="3273"/>
                    <a:pt x="1347" y="3017"/>
                    <a:pt x="1141" y="301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6" name="Google Shape;2476;p35"/>
            <p:cNvSpPr/>
            <p:nvPr/>
          </p:nvSpPr>
          <p:spPr>
            <a:xfrm>
              <a:off x="793350" y="2017125"/>
              <a:ext cx="278475" cy="281125"/>
            </a:xfrm>
            <a:custGeom>
              <a:avLst/>
              <a:gdLst/>
              <a:ahLst/>
              <a:cxnLst/>
              <a:rect l="l" t="t" r="r" b="b"/>
              <a:pathLst>
                <a:path w="11139" h="11245" extrusionOk="0">
                  <a:moveTo>
                    <a:pt x="5612" y="1"/>
                  </a:moveTo>
                  <a:cubicBezTo>
                    <a:pt x="4551" y="1"/>
                    <a:pt x="3334" y="415"/>
                    <a:pt x="2237" y="1808"/>
                  </a:cubicBezTo>
                  <a:cubicBezTo>
                    <a:pt x="0" y="4638"/>
                    <a:pt x="3949" y="9979"/>
                    <a:pt x="7715" y="10984"/>
                  </a:cubicBezTo>
                  <a:cubicBezTo>
                    <a:pt x="8391" y="11165"/>
                    <a:pt x="8988" y="11245"/>
                    <a:pt x="9509" y="11245"/>
                  </a:cubicBezTo>
                  <a:cubicBezTo>
                    <a:pt x="10167" y="11245"/>
                    <a:pt x="10706" y="11119"/>
                    <a:pt x="11139" y="10915"/>
                  </a:cubicBezTo>
                  <a:cubicBezTo>
                    <a:pt x="10774" y="7332"/>
                    <a:pt x="9541" y="3703"/>
                    <a:pt x="7806" y="553"/>
                  </a:cubicBezTo>
                  <a:cubicBezTo>
                    <a:pt x="7302" y="301"/>
                    <a:pt x="6514" y="1"/>
                    <a:pt x="561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7" name="Google Shape;2477;p35"/>
            <p:cNvSpPr/>
            <p:nvPr/>
          </p:nvSpPr>
          <p:spPr>
            <a:xfrm>
              <a:off x="885200" y="2225525"/>
              <a:ext cx="186625" cy="72725"/>
            </a:xfrm>
            <a:custGeom>
              <a:avLst/>
              <a:gdLst/>
              <a:ahLst/>
              <a:cxnLst/>
              <a:rect l="l" t="t" r="r" b="b"/>
              <a:pathLst>
                <a:path w="7465" h="2909" extrusionOk="0">
                  <a:moveTo>
                    <a:pt x="1" y="0"/>
                  </a:moveTo>
                  <a:lnTo>
                    <a:pt x="1" y="0"/>
                  </a:lnTo>
                  <a:cubicBezTo>
                    <a:pt x="1142" y="1255"/>
                    <a:pt x="2603" y="2260"/>
                    <a:pt x="4041" y="2648"/>
                  </a:cubicBezTo>
                  <a:cubicBezTo>
                    <a:pt x="4717" y="2829"/>
                    <a:pt x="5314" y="2909"/>
                    <a:pt x="5835" y="2909"/>
                  </a:cubicBezTo>
                  <a:cubicBezTo>
                    <a:pt x="6493" y="2909"/>
                    <a:pt x="7032" y="2783"/>
                    <a:pt x="7465" y="2579"/>
                  </a:cubicBezTo>
                  <a:cubicBezTo>
                    <a:pt x="7442" y="2191"/>
                    <a:pt x="7373" y="1826"/>
                    <a:pt x="7328" y="1461"/>
                  </a:cubicBezTo>
                  <a:cubicBezTo>
                    <a:pt x="6798" y="1854"/>
                    <a:pt x="6058" y="2147"/>
                    <a:pt x="5041" y="2147"/>
                  </a:cubicBezTo>
                  <a:cubicBezTo>
                    <a:pt x="4523" y="2147"/>
                    <a:pt x="3934" y="2072"/>
                    <a:pt x="3265" y="1895"/>
                  </a:cubicBezTo>
                  <a:cubicBezTo>
                    <a:pt x="2146" y="1598"/>
                    <a:pt x="1005" y="890"/>
                    <a:pt x="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8" name="Google Shape;2478;p35"/>
            <p:cNvSpPr/>
            <p:nvPr/>
          </p:nvSpPr>
          <p:spPr>
            <a:xfrm>
              <a:off x="878925" y="2077150"/>
              <a:ext cx="176925" cy="182825"/>
            </a:xfrm>
            <a:custGeom>
              <a:avLst/>
              <a:gdLst/>
              <a:ahLst/>
              <a:cxnLst/>
              <a:rect l="l" t="t" r="r" b="b"/>
              <a:pathLst>
                <a:path w="7077" h="7313" extrusionOk="0">
                  <a:moveTo>
                    <a:pt x="1388" y="0"/>
                  </a:moveTo>
                  <a:cubicBezTo>
                    <a:pt x="1382" y="0"/>
                    <a:pt x="1376" y="0"/>
                    <a:pt x="1370" y="0"/>
                  </a:cubicBezTo>
                  <a:cubicBezTo>
                    <a:pt x="1" y="23"/>
                    <a:pt x="320" y="2351"/>
                    <a:pt x="320" y="2351"/>
                  </a:cubicBezTo>
                  <a:cubicBezTo>
                    <a:pt x="480" y="4657"/>
                    <a:pt x="4041" y="7190"/>
                    <a:pt x="5479" y="7305"/>
                  </a:cubicBezTo>
                  <a:cubicBezTo>
                    <a:pt x="5536" y="7310"/>
                    <a:pt x="5590" y="7313"/>
                    <a:pt x="5643" y="7313"/>
                  </a:cubicBezTo>
                  <a:cubicBezTo>
                    <a:pt x="6929" y="7313"/>
                    <a:pt x="7077" y="5775"/>
                    <a:pt x="7077" y="5775"/>
                  </a:cubicBezTo>
                  <a:cubicBezTo>
                    <a:pt x="7077" y="5775"/>
                    <a:pt x="5273" y="5296"/>
                    <a:pt x="4703" y="3972"/>
                  </a:cubicBezTo>
                  <a:cubicBezTo>
                    <a:pt x="4155" y="2648"/>
                    <a:pt x="5890" y="2625"/>
                    <a:pt x="5890" y="2625"/>
                  </a:cubicBezTo>
                  <a:cubicBezTo>
                    <a:pt x="5890" y="2625"/>
                    <a:pt x="2767" y="0"/>
                    <a:pt x="13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9" name="Google Shape;2479;p35"/>
            <p:cNvSpPr/>
            <p:nvPr/>
          </p:nvSpPr>
          <p:spPr>
            <a:xfrm>
              <a:off x="886925" y="2076800"/>
              <a:ext cx="176925" cy="183700"/>
            </a:xfrm>
            <a:custGeom>
              <a:avLst/>
              <a:gdLst/>
              <a:ahLst/>
              <a:cxnLst/>
              <a:rect l="l" t="t" r="r" b="b"/>
              <a:pathLst>
                <a:path w="7077" h="7348" extrusionOk="0">
                  <a:moveTo>
                    <a:pt x="4931" y="2457"/>
                  </a:moveTo>
                  <a:cubicBezTo>
                    <a:pt x="4931" y="2457"/>
                    <a:pt x="4932" y="2458"/>
                    <a:pt x="4932" y="2458"/>
                  </a:cubicBezTo>
                  <a:lnTo>
                    <a:pt x="4932" y="2458"/>
                  </a:lnTo>
                  <a:cubicBezTo>
                    <a:pt x="4934" y="2457"/>
                    <a:pt x="4934" y="2457"/>
                    <a:pt x="4931" y="2457"/>
                  </a:cubicBezTo>
                  <a:close/>
                  <a:moveTo>
                    <a:pt x="1322" y="0"/>
                  </a:moveTo>
                  <a:cubicBezTo>
                    <a:pt x="1231" y="0"/>
                    <a:pt x="1141" y="5"/>
                    <a:pt x="1050" y="14"/>
                  </a:cubicBezTo>
                  <a:cubicBezTo>
                    <a:pt x="845" y="37"/>
                    <a:pt x="639" y="129"/>
                    <a:pt x="480" y="220"/>
                  </a:cubicBezTo>
                  <a:cubicBezTo>
                    <a:pt x="320" y="334"/>
                    <a:pt x="206" y="471"/>
                    <a:pt x="137" y="608"/>
                  </a:cubicBezTo>
                  <a:cubicBezTo>
                    <a:pt x="0" y="882"/>
                    <a:pt x="0" y="1110"/>
                    <a:pt x="0" y="1247"/>
                  </a:cubicBezTo>
                  <a:cubicBezTo>
                    <a:pt x="0" y="1407"/>
                    <a:pt x="23" y="1475"/>
                    <a:pt x="46" y="1475"/>
                  </a:cubicBezTo>
                  <a:cubicBezTo>
                    <a:pt x="48" y="1476"/>
                    <a:pt x="50" y="1476"/>
                    <a:pt x="52" y="1476"/>
                  </a:cubicBezTo>
                  <a:cubicBezTo>
                    <a:pt x="113" y="1476"/>
                    <a:pt x="100" y="1121"/>
                    <a:pt x="366" y="722"/>
                  </a:cubicBezTo>
                  <a:cubicBezTo>
                    <a:pt x="503" y="517"/>
                    <a:pt x="754" y="357"/>
                    <a:pt x="1073" y="357"/>
                  </a:cubicBezTo>
                  <a:cubicBezTo>
                    <a:pt x="1393" y="357"/>
                    <a:pt x="1781" y="448"/>
                    <a:pt x="2146" y="585"/>
                  </a:cubicBezTo>
                  <a:cubicBezTo>
                    <a:pt x="2899" y="882"/>
                    <a:pt x="3652" y="1361"/>
                    <a:pt x="4314" y="1863"/>
                  </a:cubicBezTo>
                  <a:cubicBezTo>
                    <a:pt x="4474" y="1977"/>
                    <a:pt x="4634" y="2114"/>
                    <a:pt x="4794" y="2229"/>
                  </a:cubicBezTo>
                  <a:cubicBezTo>
                    <a:pt x="4862" y="2297"/>
                    <a:pt x="4953" y="2388"/>
                    <a:pt x="4976" y="2411"/>
                  </a:cubicBezTo>
                  <a:lnTo>
                    <a:pt x="4999" y="2434"/>
                  </a:lnTo>
                  <a:cubicBezTo>
                    <a:pt x="5016" y="2467"/>
                    <a:pt x="5033" y="2489"/>
                    <a:pt x="5013" y="2489"/>
                  </a:cubicBezTo>
                  <a:cubicBezTo>
                    <a:pt x="5006" y="2489"/>
                    <a:pt x="4995" y="2486"/>
                    <a:pt x="4976" y="2480"/>
                  </a:cubicBezTo>
                  <a:cubicBezTo>
                    <a:pt x="4954" y="2480"/>
                    <a:pt x="4953" y="2480"/>
                    <a:pt x="4932" y="2458"/>
                  </a:cubicBezTo>
                  <a:lnTo>
                    <a:pt x="4932" y="2458"/>
                  </a:lnTo>
                  <a:cubicBezTo>
                    <a:pt x="4920" y="2464"/>
                    <a:pt x="4832" y="2483"/>
                    <a:pt x="4794" y="2502"/>
                  </a:cubicBezTo>
                  <a:cubicBezTo>
                    <a:pt x="4748" y="2502"/>
                    <a:pt x="4680" y="2525"/>
                    <a:pt x="4634" y="2548"/>
                  </a:cubicBezTo>
                  <a:cubicBezTo>
                    <a:pt x="4520" y="2617"/>
                    <a:pt x="4428" y="2662"/>
                    <a:pt x="4360" y="2731"/>
                  </a:cubicBezTo>
                  <a:cubicBezTo>
                    <a:pt x="4223" y="2868"/>
                    <a:pt x="4109" y="2982"/>
                    <a:pt x="4086" y="3073"/>
                  </a:cubicBezTo>
                  <a:cubicBezTo>
                    <a:pt x="4040" y="3164"/>
                    <a:pt x="4018" y="3210"/>
                    <a:pt x="4018" y="3210"/>
                  </a:cubicBezTo>
                  <a:cubicBezTo>
                    <a:pt x="4018" y="3210"/>
                    <a:pt x="4018" y="3256"/>
                    <a:pt x="3972" y="3347"/>
                  </a:cubicBezTo>
                  <a:cubicBezTo>
                    <a:pt x="3972" y="3438"/>
                    <a:pt x="3949" y="3552"/>
                    <a:pt x="3949" y="3712"/>
                  </a:cubicBezTo>
                  <a:cubicBezTo>
                    <a:pt x="3972" y="4032"/>
                    <a:pt x="4086" y="4420"/>
                    <a:pt x="4383" y="4831"/>
                  </a:cubicBezTo>
                  <a:cubicBezTo>
                    <a:pt x="4657" y="5219"/>
                    <a:pt x="5090" y="5584"/>
                    <a:pt x="5684" y="5812"/>
                  </a:cubicBezTo>
                  <a:cubicBezTo>
                    <a:pt x="5821" y="5881"/>
                    <a:pt x="5981" y="5926"/>
                    <a:pt x="6140" y="5972"/>
                  </a:cubicBezTo>
                  <a:cubicBezTo>
                    <a:pt x="6209" y="5995"/>
                    <a:pt x="6277" y="6018"/>
                    <a:pt x="6369" y="6018"/>
                  </a:cubicBezTo>
                  <a:lnTo>
                    <a:pt x="6437" y="6018"/>
                  </a:lnTo>
                  <a:cubicBezTo>
                    <a:pt x="6506" y="6018"/>
                    <a:pt x="6506" y="6063"/>
                    <a:pt x="6506" y="6086"/>
                  </a:cubicBezTo>
                  <a:cubicBezTo>
                    <a:pt x="6506" y="6109"/>
                    <a:pt x="6460" y="6246"/>
                    <a:pt x="6437" y="6337"/>
                  </a:cubicBezTo>
                  <a:cubicBezTo>
                    <a:pt x="6346" y="6542"/>
                    <a:pt x="6209" y="6702"/>
                    <a:pt x="5981" y="6794"/>
                  </a:cubicBezTo>
                  <a:cubicBezTo>
                    <a:pt x="5793" y="6850"/>
                    <a:pt x="5590" y="6891"/>
                    <a:pt x="5371" y="6891"/>
                  </a:cubicBezTo>
                  <a:cubicBezTo>
                    <a:pt x="5324" y="6891"/>
                    <a:pt x="5276" y="6889"/>
                    <a:pt x="5227" y="6885"/>
                  </a:cubicBezTo>
                  <a:cubicBezTo>
                    <a:pt x="4702" y="6862"/>
                    <a:pt x="4200" y="6725"/>
                    <a:pt x="3812" y="6565"/>
                  </a:cubicBezTo>
                  <a:cubicBezTo>
                    <a:pt x="3019" y="6287"/>
                    <a:pt x="2588" y="5968"/>
                    <a:pt x="2501" y="5968"/>
                  </a:cubicBezTo>
                  <a:cubicBezTo>
                    <a:pt x="2495" y="5968"/>
                    <a:pt x="2491" y="5969"/>
                    <a:pt x="2488" y="5972"/>
                  </a:cubicBezTo>
                  <a:cubicBezTo>
                    <a:pt x="2443" y="5995"/>
                    <a:pt x="2831" y="6451"/>
                    <a:pt x="3652" y="6839"/>
                  </a:cubicBezTo>
                  <a:cubicBezTo>
                    <a:pt x="4040" y="7045"/>
                    <a:pt x="4543" y="7250"/>
                    <a:pt x="5159" y="7319"/>
                  </a:cubicBezTo>
                  <a:cubicBezTo>
                    <a:pt x="5274" y="7336"/>
                    <a:pt x="5399" y="7347"/>
                    <a:pt x="5529" y="7347"/>
                  </a:cubicBezTo>
                  <a:cubicBezTo>
                    <a:pt x="5735" y="7347"/>
                    <a:pt x="5953" y="7320"/>
                    <a:pt x="6163" y="7250"/>
                  </a:cubicBezTo>
                  <a:cubicBezTo>
                    <a:pt x="6528" y="7159"/>
                    <a:pt x="6825" y="6839"/>
                    <a:pt x="6985" y="6542"/>
                  </a:cubicBezTo>
                  <a:cubicBezTo>
                    <a:pt x="7031" y="6474"/>
                    <a:pt x="7053" y="6406"/>
                    <a:pt x="7076" y="6337"/>
                  </a:cubicBezTo>
                  <a:cubicBezTo>
                    <a:pt x="7008" y="6063"/>
                    <a:pt x="6939" y="5766"/>
                    <a:pt x="6894" y="5470"/>
                  </a:cubicBezTo>
                  <a:lnTo>
                    <a:pt x="6551" y="5424"/>
                  </a:lnTo>
                  <a:cubicBezTo>
                    <a:pt x="6483" y="5401"/>
                    <a:pt x="6437" y="5401"/>
                    <a:pt x="6369" y="5356"/>
                  </a:cubicBezTo>
                  <a:cubicBezTo>
                    <a:pt x="6255" y="5310"/>
                    <a:pt x="6118" y="5287"/>
                    <a:pt x="6026" y="5241"/>
                  </a:cubicBezTo>
                  <a:cubicBezTo>
                    <a:pt x="5570" y="5036"/>
                    <a:pt x="5250" y="4716"/>
                    <a:pt x="5068" y="4420"/>
                  </a:cubicBezTo>
                  <a:cubicBezTo>
                    <a:pt x="4862" y="4123"/>
                    <a:pt x="4794" y="3826"/>
                    <a:pt x="4794" y="3667"/>
                  </a:cubicBezTo>
                  <a:cubicBezTo>
                    <a:pt x="4794" y="3575"/>
                    <a:pt x="4817" y="3507"/>
                    <a:pt x="4817" y="3461"/>
                  </a:cubicBezTo>
                  <a:cubicBezTo>
                    <a:pt x="4839" y="3438"/>
                    <a:pt x="4839" y="3415"/>
                    <a:pt x="4839" y="3415"/>
                  </a:cubicBezTo>
                  <a:cubicBezTo>
                    <a:pt x="4839" y="3415"/>
                    <a:pt x="4862" y="3347"/>
                    <a:pt x="4931" y="3278"/>
                  </a:cubicBezTo>
                  <a:cubicBezTo>
                    <a:pt x="4931" y="3256"/>
                    <a:pt x="4976" y="3256"/>
                    <a:pt x="4999" y="3233"/>
                  </a:cubicBezTo>
                  <a:cubicBezTo>
                    <a:pt x="5022" y="3210"/>
                    <a:pt x="5022" y="3210"/>
                    <a:pt x="5045" y="3210"/>
                  </a:cubicBezTo>
                  <a:cubicBezTo>
                    <a:pt x="5090" y="3210"/>
                    <a:pt x="5068" y="3187"/>
                    <a:pt x="5182" y="3187"/>
                  </a:cubicBezTo>
                  <a:cubicBezTo>
                    <a:pt x="5258" y="3187"/>
                    <a:pt x="5314" y="3177"/>
                    <a:pt x="5383" y="3177"/>
                  </a:cubicBezTo>
                  <a:cubicBezTo>
                    <a:pt x="5418" y="3177"/>
                    <a:pt x="5456" y="3180"/>
                    <a:pt x="5501" y="3187"/>
                  </a:cubicBezTo>
                  <a:cubicBezTo>
                    <a:pt x="5638" y="3210"/>
                    <a:pt x="5798" y="3256"/>
                    <a:pt x="5958" y="3278"/>
                  </a:cubicBezTo>
                  <a:cubicBezTo>
                    <a:pt x="6072" y="3301"/>
                    <a:pt x="6186" y="3324"/>
                    <a:pt x="6300" y="3347"/>
                  </a:cubicBezTo>
                  <a:cubicBezTo>
                    <a:pt x="6186" y="3005"/>
                    <a:pt x="6072" y="2662"/>
                    <a:pt x="5935" y="2320"/>
                  </a:cubicBezTo>
                  <a:cubicBezTo>
                    <a:pt x="5798" y="2183"/>
                    <a:pt x="5684" y="2069"/>
                    <a:pt x="5547" y="1955"/>
                  </a:cubicBezTo>
                  <a:cubicBezTo>
                    <a:pt x="5410" y="1840"/>
                    <a:pt x="5364" y="1818"/>
                    <a:pt x="5273" y="1749"/>
                  </a:cubicBezTo>
                  <a:cubicBezTo>
                    <a:pt x="5113" y="1612"/>
                    <a:pt x="4931" y="1498"/>
                    <a:pt x="4748" y="1361"/>
                  </a:cubicBezTo>
                  <a:cubicBezTo>
                    <a:pt x="4018" y="882"/>
                    <a:pt x="3196" y="448"/>
                    <a:pt x="2351" y="174"/>
                  </a:cubicBezTo>
                  <a:cubicBezTo>
                    <a:pt x="2008" y="66"/>
                    <a:pt x="1665" y="0"/>
                    <a:pt x="132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0" name="Google Shape;2480;p35"/>
            <p:cNvSpPr/>
            <p:nvPr/>
          </p:nvSpPr>
          <p:spPr>
            <a:xfrm>
              <a:off x="896050" y="2035450"/>
              <a:ext cx="41075" cy="19475"/>
            </a:xfrm>
            <a:custGeom>
              <a:avLst/>
              <a:gdLst/>
              <a:ahLst/>
              <a:cxnLst/>
              <a:rect l="l" t="t" r="r" b="b"/>
              <a:pathLst>
                <a:path w="1643" h="779" extrusionOk="0">
                  <a:moveTo>
                    <a:pt x="964" y="0"/>
                  </a:moveTo>
                  <a:cubicBezTo>
                    <a:pt x="940" y="0"/>
                    <a:pt x="915" y="1"/>
                    <a:pt x="891" y="2"/>
                  </a:cubicBezTo>
                  <a:cubicBezTo>
                    <a:pt x="457" y="2"/>
                    <a:pt x="69" y="185"/>
                    <a:pt x="46" y="390"/>
                  </a:cubicBezTo>
                  <a:cubicBezTo>
                    <a:pt x="1" y="618"/>
                    <a:pt x="343" y="778"/>
                    <a:pt x="777" y="778"/>
                  </a:cubicBezTo>
                  <a:cubicBezTo>
                    <a:pt x="1210" y="778"/>
                    <a:pt x="1598" y="596"/>
                    <a:pt x="1621" y="367"/>
                  </a:cubicBezTo>
                  <a:cubicBezTo>
                    <a:pt x="1643" y="174"/>
                    <a:pt x="1360" y="0"/>
                    <a:pt x="96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482" name="Google Shape;2482;p35"/>
          <p:cNvSpPr/>
          <p:nvPr/>
        </p:nvSpPr>
        <p:spPr>
          <a:xfrm>
            <a:off x="3595011" y="5254483"/>
            <a:ext cx="10846095" cy="3504029"/>
          </a:xfrm>
          <a:prstGeom prst="wedgeRoundRectCallout">
            <a:avLst>
              <a:gd name="adj1" fmla="val 59837"/>
              <a:gd name="adj2" fmla="val -33759"/>
              <a:gd name="adj3" fmla="val 0"/>
            </a:avLst>
          </a:prstGeom>
          <a:solidFill>
            <a:srgbClr val="31454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nvGrpSpPr>
          <p:cNvPr id="2486" name="Google Shape;2486;p35"/>
          <p:cNvGrpSpPr/>
          <p:nvPr/>
        </p:nvGrpSpPr>
        <p:grpSpPr>
          <a:xfrm>
            <a:off x="4062894" y="2383870"/>
            <a:ext cx="12469416" cy="1955214"/>
            <a:chOff x="2907250" y="1282125"/>
            <a:chExt cx="2118000" cy="1126610"/>
          </a:xfrm>
        </p:grpSpPr>
        <p:sp>
          <p:nvSpPr>
            <p:cNvPr id="2487" name="Google Shape;2487;p35"/>
            <p:cNvSpPr/>
            <p:nvPr/>
          </p:nvSpPr>
          <p:spPr>
            <a:xfrm>
              <a:off x="2907250" y="1282125"/>
              <a:ext cx="2118000" cy="1126610"/>
            </a:xfrm>
            <a:prstGeom prst="wedgeRoundRectCallout">
              <a:avLst>
                <a:gd name="adj1" fmla="val -58905"/>
                <a:gd name="adj2" fmla="val 33427"/>
                <a:gd name="adj3" fmla="val 0"/>
              </a:avLst>
            </a:prstGeom>
            <a:solidFill>
              <a:schemeClr val="bg1">
                <a:lumMod val="20000"/>
                <a:lumOff val="80000"/>
              </a:scheme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9" name="Google Shape;2489;p35"/>
            <p:cNvSpPr txBox="1"/>
            <p:nvPr/>
          </p:nvSpPr>
          <p:spPr>
            <a:xfrm>
              <a:off x="2935019" y="1366849"/>
              <a:ext cx="2050615" cy="847800"/>
            </a:xfrm>
            <a:prstGeom prst="rect">
              <a:avLst/>
            </a:prstGeom>
            <a:noFill/>
            <a:ln>
              <a:noFill/>
            </a:ln>
          </p:spPr>
          <p:txBody>
            <a:bodyPr spcFirstLastPara="1" wrap="square" lIns="182850" tIns="182850" rIns="182850" bIns="182850" anchor="t" anchorCtr="0">
              <a:noAutofit/>
            </a:bodyPr>
            <a:lstStyle/>
            <a:p>
              <a:pPr marR="0" lvl="0" algn="just" defTabSz="914400" rtl="0" eaLnBrk="1" fontAlgn="auto" latinLnBrk="0" hangingPunct="1">
                <a:lnSpc>
                  <a:spcPct val="115000"/>
                </a:lnSpc>
                <a:spcBef>
                  <a:spcPts val="0"/>
                </a:spcBef>
                <a:spcAft>
                  <a:spcPts val="0"/>
                </a:spcAft>
                <a:buClr>
                  <a:srgbClr val="000000"/>
                </a:buClr>
                <a:buSzTx/>
                <a:tabLst/>
                <a:defRPr/>
              </a:pPr>
              <a:r>
                <a:rPr kumimoji="0" lang="en" sz="4000" b="0" i="0" u="none" strike="noStrike" kern="0" cap="none" spc="0" normalizeH="0" baseline="0" noProof="0" dirty="0">
                  <a:ln>
                    <a:noFill/>
                  </a:ln>
                  <a:solidFill>
                    <a:srgbClr val="314544"/>
                  </a:solidFill>
                  <a:effectLst/>
                  <a:uLnTx/>
                  <a:uFillTx/>
                  <a:latin typeface="Cambria"/>
                  <a:ea typeface="+mn-ea"/>
                  <a:cs typeface="Times New Roman"/>
                  <a:sym typeface="+mn-lt"/>
                </a:rPr>
                <a:t>Do cấu tạo từ nhiều đơn vị </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glucose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nên</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khi</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thủy</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phân</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hoàn</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toàn</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cellulose,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tinh</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bột</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sẽ</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thu</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314544"/>
                  </a:solidFill>
                  <a:effectLst/>
                  <a:uLnTx/>
                  <a:uFillTx/>
                  <a:latin typeface="Cambria"/>
                  <a:ea typeface="+mn-ea"/>
                  <a:cs typeface="Times New Roman"/>
                  <a:sym typeface="+mn-lt"/>
                </a:rPr>
                <a:t>được</a:t>
              </a:r>
              <a:r>
                <a:rPr kumimoji="0" lang="en-US" sz="4000" b="0" i="0" u="none" strike="noStrike" kern="0" cap="none" spc="0" normalizeH="0" baseline="0" noProof="0" dirty="0">
                  <a:ln>
                    <a:noFill/>
                  </a:ln>
                  <a:solidFill>
                    <a:srgbClr val="314544"/>
                  </a:solidFill>
                  <a:effectLst/>
                  <a:uLnTx/>
                  <a:uFillTx/>
                  <a:latin typeface="Cambria"/>
                  <a:ea typeface="+mn-ea"/>
                  <a:cs typeface="Times New Roman"/>
                  <a:sym typeface="+mn-lt"/>
                </a:rPr>
                <a:t> glucose. </a:t>
              </a:r>
              <a:endParaRPr kumimoji="0" sz="4000" b="0" i="0" u="none" strike="noStrike" kern="0" cap="none" spc="0" normalizeH="0" baseline="0" noProof="0" dirty="0">
                <a:ln>
                  <a:noFill/>
                </a:ln>
                <a:solidFill>
                  <a:srgbClr val="314544"/>
                </a:solidFill>
                <a:effectLst/>
                <a:uLnTx/>
                <a:uFillTx/>
                <a:latin typeface="Cambria"/>
                <a:ea typeface="+mn-ea"/>
                <a:cs typeface="Times New Roman"/>
                <a:sym typeface="+mn-lt"/>
              </a:endParaRPr>
            </a:p>
          </p:txBody>
        </p:sp>
      </p:grpSp>
      <p:sp>
        <p:nvSpPr>
          <p:cNvPr id="3" name="Hộp Văn bản 2">
            <a:extLst>
              <a:ext uri="{FF2B5EF4-FFF2-40B4-BE49-F238E27FC236}">
                <a16:creationId xmlns:a16="http://schemas.microsoft.com/office/drawing/2014/main" id="{4180773E-75A9-0A3C-B1C7-4D89D4202F29}"/>
              </a:ext>
            </a:extLst>
          </p:cNvPr>
          <p:cNvSpPr txBox="1"/>
          <p:nvPr/>
        </p:nvSpPr>
        <p:spPr>
          <a:xfrm>
            <a:off x="3788643" y="5513750"/>
            <a:ext cx="10607022" cy="2978957"/>
          </a:xfrm>
          <a:prstGeom prst="rect">
            <a:avLst/>
          </a:prstGeom>
          <a:noFill/>
        </p:spPr>
        <p:txBody>
          <a:bodyPr wrap="square">
            <a:spAutoFit/>
          </a:bodyPr>
          <a:lstStyle/>
          <a:p>
            <a:pPr marR="0" lvl="0" algn="just" defTabSz="914400" rtl="0" eaLnBrk="1" fontAlgn="auto" latinLnBrk="0" hangingPunct="1">
              <a:lnSpc>
                <a:spcPct val="120000"/>
              </a:lnSpc>
              <a:spcBef>
                <a:spcPts val="0"/>
              </a:spcBef>
              <a:spcAft>
                <a:spcPts val="0"/>
              </a:spcAft>
              <a:buClr>
                <a:srgbClr val="000000"/>
              </a:buClr>
              <a:buSzTx/>
              <a:tabLst/>
              <a:defRPr/>
            </a:pPr>
            <a:r>
              <a:rPr kumimoji="0" lang="en-US" sz="4000" b="0" i="0" u="none" strike="noStrike" kern="0" cap="none" spc="0" normalizeH="0" baseline="0" noProof="0" dirty="0" err="1">
                <a:ln>
                  <a:noFill/>
                </a:ln>
                <a:solidFill>
                  <a:srgbClr val="FFFFFF"/>
                </a:solidFill>
                <a:effectLst/>
                <a:uLnTx/>
                <a:uFillTx/>
                <a:latin typeface="Cambria"/>
                <a:cs typeface="Arial"/>
                <a:sym typeface="Arial"/>
              </a:rPr>
              <a:t>Nhận</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biết</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sản</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phẩm</a:t>
            </a:r>
            <a:r>
              <a:rPr kumimoji="0" lang="en-US" sz="4000" b="0" i="0" u="none" strike="noStrike" kern="0" cap="none" spc="0" normalizeH="0" baseline="0" noProof="0" dirty="0">
                <a:ln>
                  <a:noFill/>
                </a:ln>
                <a:solidFill>
                  <a:srgbClr val="FFFFFF"/>
                </a:solidFill>
                <a:effectLst/>
                <a:uLnTx/>
                <a:uFillTx/>
                <a:latin typeface="Cambria"/>
                <a:cs typeface="Arial"/>
                <a:sym typeface="Arial"/>
              </a:rPr>
              <a:t> glucose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có</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thể</a:t>
            </a:r>
            <a:r>
              <a:rPr kumimoji="0" lang="en-US" sz="4000" b="0" i="0" u="none" strike="noStrike" kern="0" cap="none" spc="0" normalizeH="0" baseline="0" noProof="0" dirty="0">
                <a:ln>
                  <a:noFill/>
                </a:ln>
                <a:solidFill>
                  <a:srgbClr val="FFFFFF"/>
                </a:solidFill>
                <a:effectLst/>
                <a:uLnTx/>
                <a:uFillTx/>
                <a:latin typeface="Cambria"/>
                <a:cs typeface="Arial"/>
                <a:sym typeface="Arial"/>
              </a:rPr>
              <a:t>:</a:t>
            </a:r>
          </a:p>
          <a:p>
            <a:pPr marL="571500" marR="0" lvl="0" indent="-571500" algn="just"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lang="en-US" sz="4000" dirty="0">
                <a:solidFill>
                  <a:srgbClr val="FFFFFF"/>
                </a:solidFill>
                <a:latin typeface="Cambria"/>
              </a:rPr>
              <a:t>T</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ính</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chất</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của</a:t>
            </a:r>
            <a:r>
              <a:rPr kumimoji="0" lang="en-US" sz="4000" b="0" i="0" u="none" strike="noStrike" kern="0" cap="none" spc="0" normalizeH="0" baseline="0" noProof="0" dirty="0">
                <a:ln>
                  <a:noFill/>
                </a:ln>
                <a:solidFill>
                  <a:srgbClr val="FFFFFF"/>
                </a:solidFill>
                <a:effectLst/>
                <a:uLnTx/>
                <a:uFillTx/>
                <a:latin typeface="Cambria"/>
                <a:cs typeface="Arial"/>
                <a:sym typeface="Arial"/>
              </a:rPr>
              <a:t> aldehyde: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dùng</a:t>
            </a:r>
            <a:r>
              <a:rPr kumimoji="0" lang="en-US" sz="4000" b="0" i="0" u="none" strike="noStrike" kern="0" cap="none" spc="0" normalizeH="0" baseline="0" noProof="0" dirty="0">
                <a:ln>
                  <a:noFill/>
                </a:ln>
                <a:solidFill>
                  <a:srgbClr val="FFFFFF"/>
                </a:solidFill>
                <a:effectLst/>
                <a:uLnTx/>
                <a:uFillTx/>
                <a:latin typeface="Cambria"/>
                <a:cs typeface="Arial"/>
                <a:sym typeface="Arial"/>
              </a:rPr>
              <a:t> Cu(OH)</a:t>
            </a:r>
            <a:r>
              <a:rPr kumimoji="0" lang="en-US" sz="4000" b="0" i="0" u="none" strike="noStrike" kern="0" cap="none" spc="0" normalizeH="0" baseline="-25000" noProof="0" dirty="0">
                <a:ln>
                  <a:noFill/>
                </a:ln>
                <a:solidFill>
                  <a:srgbClr val="FFFFFF"/>
                </a:solidFill>
                <a:effectLst/>
                <a:uLnTx/>
                <a:uFillTx/>
                <a:latin typeface="Cambria"/>
                <a:cs typeface="Arial"/>
                <a:sym typeface="Arial"/>
              </a:rPr>
              <a:t>2</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đun</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nóng</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hoặc</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thuốc</a:t>
            </a:r>
            <a:r>
              <a:rPr kumimoji="0" lang="en-US" sz="4000" b="0" i="0" u="none" strike="noStrike" kern="0" cap="none" spc="0" normalizeH="0" baseline="0" noProof="0" dirty="0">
                <a:ln>
                  <a:noFill/>
                </a:ln>
                <a:solidFill>
                  <a:srgbClr val="FFFFFF"/>
                </a:solidFill>
                <a:effectLst/>
                <a:uLnTx/>
                <a:uFillTx/>
                <a:latin typeface="Cambria"/>
                <a:cs typeface="Arial"/>
                <a:sym typeface="Arial"/>
              </a:rPr>
              <a:t> </a:t>
            </a:r>
            <a:r>
              <a:rPr kumimoji="0" lang="en-US" sz="4000" b="0" i="0" u="none" strike="noStrike" kern="0" cap="none" spc="0" normalizeH="0" baseline="0" noProof="0" dirty="0" err="1">
                <a:ln>
                  <a:noFill/>
                </a:ln>
                <a:solidFill>
                  <a:srgbClr val="FFFFFF"/>
                </a:solidFill>
                <a:effectLst/>
                <a:uLnTx/>
                <a:uFillTx/>
                <a:latin typeface="Cambria"/>
                <a:cs typeface="Arial"/>
                <a:sym typeface="Arial"/>
              </a:rPr>
              <a:t>thử</a:t>
            </a:r>
            <a:r>
              <a:rPr kumimoji="0" lang="en-US" sz="4000" b="0" i="0" u="none" strike="noStrike" kern="0" cap="none" spc="0" normalizeH="0" baseline="0" noProof="0" dirty="0">
                <a:ln>
                  <a:noFill/>
                </a:ln>
                <a:solidFill>
                  <a:srgbClr val="FFFFFF"/>
                </a:solidFill>
                <a:effectLst/>
                <a:uLnTx/>
                <a:uFillTx/>
                <a:latin typeface="Cambria"/>
                <a:cs typeface="Arial"/>
                <a:sym typeface="Arial"/>
              </a:rPr>
              <a:t> Tollens (AgNO</a:t>
            </a:r>
            <a:r>
              <a:rPr kumimoji="0" lang="en-US" sz="4000" b="0" i="0" u="none" strike="noStrike" kern="0" cap="none" spc="0" normalizeH="0" baseline="-25000" noProof="0" dirty="0">
                <a:ln>
                  <a:noFill/>
                </a:ln>
                <a:solidFill>
                  <a:srgbClr val="FFFFFF"/>
                </a:solidFill>
                <a:effectLst/>
                <a:uLnTx/>
                <a:uFillTx/>
                <a:latin typeface="Cambria"/>
                <a:cs typeface="Arial"/>
                <a:sym typeface="Arial"/>
              </a:rPr>
              <a:t>3</a:t>
            </a:r>
            <a:r>
              <a:rPr kumimoji="0" lang="en-US" sz="4000" b="0" i="0" u="none" strike="noStrike" kern="0" cap="none" spc="0" normalizeH="0" baseline="0" noProof="0" dirty="0">
                <a:ln>
                  <a:noFill/>
                </a:ln>
                <a:solidFill>
                  <a:srgbClr val="FFFFFF"/>
                </a:solidFill>
                <a:effectLst/>
                <a:uLnTx/>
                <a:uFillTx/>
                <a:latin typeface="Cambria"/>
                <a:cs typeface="Arial"/>
                <a:sym typeface="Arial"/>
              </a:rPr>
              <a:t>/NH</a:t>
            </a:r>
            <a:r>
              <a:rPr kumimoji="0" lang="en-US" sz="4000" b="0" i="0" u="none" strike="noStrike" kern="0" cap="none" spc="0" normalizeH="0" baseline="-25000" noProof="0" dirty="0">
                <a:ln>
                  <a:noFill/>
                </a:ln>
                <a:solidFill>
                  <a:srgbClr val="FFFFFF"/>
                </a:solidFill>
                <a:effectLst/>
                <a:uLnTx/>
                <a:uFillTx/>
                <a:latin typeface="Cambria"/>
                <a:cs typeface="Arial"/>
                <a:sym typeface="Arial"/>
              </a:rPr>
              <a:t>3</a:t>
            </a:r>
            <a:r>
              <a:rPr kumimoji="0" lang="en-US" sz="4000" b="0" i="0" u="none" strike="noStrike" kern="0" cap="none" spc="0" normalizeH="0" baseline="0" noProof="0" dirty="0">
                <a:ln>
                  <a:noFill/>
                </a:ln>
                <a:solidFill>
                  <a:srgbClr val="FFFFFF"/>
                </a:solidFill>
                <a:effectLst/>
                <a:uLnTx/>
                <a:uFillTx/>
                <a:latin typeface="Cambria"/>
                <a:cs typeface="Arial"/>
                <a:sym typeface="Arial"/>
              </a:rPr>
              <a:t>).</a:t>
            </a:r>
          </a:p>
          <a:p>
            <a:pPr marL="571500" marR="0" lvl="0" indent="-571500" algn="just"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lang="en-US" sz="4000" dirty="0" err="1">
                <a:solidFill>
                  <a:srgbClr val="FFFFFF"/>
                </a:solidFill>
                <a:latin typeface="Cambria"/>
              </a:rPr>
              <a:t>Tính</a:t>
            </a:r>
            <a:r>
              <a:rPr lang="en-US" sz="4000" dirty="0">
                <a:solidFill>
                  <a:srgbClr val="FFFFFF"/>
                </a:solidFill>
                <a:latin typeface="Cambria"/>
              </a:rPr>
              <a:t> </a:t>
            </a:r>
            <a:r>
              <a:rPr lang="en-US" sz="4000" dirty="0" err="1">
                <a:solidFill>
                  <a:srgbClr val="FFFFFF"/>
                </a:solidFill>
                <a:latin typeface="Cambria"/>
              </a:rPr>
              <a:t>chất</a:t>
            </a:r>
            <a:r>
              <a:rPr lang="en-US" sz="4000" dirty="0">
                <a:solidFill>
                  <a:srgbClr val="FFFFFF"/>
                </a:solidFill>
                <a:latin typeface="Cambria"/>
              </a:rPr>
              <a:t> </a:t>
            </a:r>
            <a:r>
              <a:rPr lang="en-US" sz="4000" dirty="0" err="1">
                <a:solidFill>
                  <a:srgbClr val="FFFFFF"/>
                </a:solidFill>
                <a:latin typeface="Cambria"/>
              </a:rPr>
              <a:t>của</a:t>
            </a:r>
            <a:r>
              <a:rPr lang="en-US" sz="4000" dirty="0">
                <a:solidFill>
                  <a:srgbClr val="FFFFFF"/>
                </a:solidFill>
                <a:latin typeface="Cambria"/>
              </a:rPr>
              <a:t> polyalcohol: </a:t>
            </a:r>
            <a:r>
              <a:rPr lang="en-US" sz="4000" dirty="0" err="1">
                <a:solidFill>
                  <a:srgbClr val="FFFFFF"/>
                </a:solidFill>
                <a:latin typeface="Cambria"/>
              </a:rPr>
              <a:t>dùng</a:t>
            </a:r>
            <a:r>
              <a:rPr lang="en-US" sz="4000" dirty="0">
                <a:solidFill>
                  <a:srgbClr val="FFFFFF"/>
                </a:solidFill>
                <a:latin typeface="Cambria"/>
              </a:rPr>
              <a:t> Cu(OH)</a:t>
            </a:r>
            <a:r>
              <a:rPr lang="en-US" sz="4000" baseline="-25000" dirty="0">
                <a:solidFill>
                  <a:srgbClr val="FFFFFF"/>
                </a:solidFill>
                <a:latin typeface="Cambria"/>
              </a:rPr>
              <a:t>2</a:t>
            </a:r>
            <a:endParaRPr kumimoji="0" lang="en-US" sz="4000" b="0" i="0" u="none" strike="noStrike" kern="0" cap="none" spc="0" normalizeH="0" baseline="-25000" noProof="0" dirty="0">
              <a:ln>
                <a:noFill/>
              </a:ln>
              <a:solidFill>
                <a:srgbClr val="FFFFFF"/>
              </a:solidFill>
              <a:effectLst/>
              <a:uLnTx/>
              <a:uFillTx/>
              <a:latin typeface="Cambria"/>
              <a:cs typeface="Arial"/>
              <a:sym typeface="Arial"/>
            </a:endParaRPr>
          </a:p>
        </p:txBody>
      </p:sp>
    </p:spTree>
    <p:extLst>
      <p:ext uri="{BB962C8B-B14F-4D97-AF65-F5344CB8AC3E}">
        <p14:creationId xmlns:p14="http://schemas.microsoft.com/office/powerpoint/2010/main" val="1223061104"/>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98"/>
                                        </p:tgtEl>
                                        <p:attrNameLst>
                                          <p:attrName>style.visibility</p:attrName>
                                        </p:attrNameLst>
                                      </p:cBhvr>
                                      <p:to>
                                        <p:strVal val="visible"/>
                                      </p:to>
                                    </p:set>
                                    <p:anim calcmode="lin" valueType="num">
                                      <p:cBhvr additive="base">
                                        <p:cTn id="7" dur="500" fill="hold"/>
                                        <p:tgtEl>
                                          <p:spTgt spid="2298"/>
                                        </p:tgtEl>
                                        <p:attrNameLst>
                                          <p:attrName>ppt_x</p:attrName>
                                        </p:attrNameLst>
                                      </p:cBhvr>
                                      <p:tavLst>
                                        <p:tav tm="0">
                                          <p:val>
                                            <p:strVal val="#ppt_x"/>
                                          </p:val>
                                        </p:tav>
                                        <p:tav tm="100000">
                                          <p:val>
                                            <p:strVal val="#ppt_x"/>
                                          </p:val>
                                        </p:tav>
                                      </p:tavLst>
                                    </p:anim>
                                    <p:anim calcmode="lin" valueType="num">
                                      <p:cBhvr additive="base">
                                        <p:cTn id="8" dur="500" fill="hold"/>
                                        <p:tgtEl>
                                          <p:spTgt spid="229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86"/>
                                        </p:tgtEl>
                                        <p:attrNameLst>
                                          <p:attrName>style.visibility</p:attrName>
                                        </p:attrNameLst>
                                      </p:cBhvr>
                                      <p:to>
                                        <p:strVal val="visible"/>
                                      </p:to>
                                    </p:set>
                                    <p:anim calcmode="lin" valueType="num">
                                      <p:cBhvr additive="base">
                                        <p:cTn id="11" dur="500" fill="hold"/>
                                        <p:tgtEl>
                                          <p:spTgt spid="2486"/>
                                        </p:tgtEl>
                                        <p:attrNameLst>
                                          <p:attrName>ppt_x</p:attrName>
                                        </p:attrNameLst>
                                      </p:cBhvr>
                                      <p:tavLst>
                                        <p:tav tm="0">
                                          <p:val>
                                            <p:strVal val="#ppt_x"/>
                                          </p:val>
                                        </p:tav>
                                        <p:tav tm="100000">
                                          <p:val>
                                            <p:strVal val="#ppt_x"/>
                                          </p:val>
                                        </p:tav>
                                      </p:tavLst>
                                    </p:anim>
                                    <p:anim calcmode="lin" valueType="num">
                                      <p:cBhvr additive="base">
                                        <p:cTn id="12" dur="500" fill="hold"/>
                                        <p:tgtEl>
                                          <p:spTgt spid="248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482"/>
                                        </p:tgtEl>
                                        <p:attrNameLst>
                                          <p:attrName>style.visibility</p:attrName>
                                        </p:attrNameLst>
                                      </p:cBhvr>
                                      <p:to>
                                        <p:strVal val="visible"/>
                                      </p:to>
                                    </p:set>
                                    <p:anim calcmode="lin" valueType="num">
                                      <p:cBhvr additive="base">
                                        <p:cTn id="21" dur="500" fill="hold"/>
                                        <p:tgtEl>
                                          <p:spTgt spid="2482"/>
                                        </p:tgtEl>
                                        <p:attrNameLst>
                                          <p:attrName>ppt_x</p:attrName>
                                        </p:attrNameLst>
                                      </p:cBhvr>
                                      <p:tavLst>
                                        <p:tav tm="0">
                                          <p:val>
                                            <p:strVal val="#ppt_x"/>
                                          </p:val>
                                        </p:tav>
                                        <p:tav tm="100000">
                                          <p:val>
                                            <p:strVal val="#ppt_x"/>
                                          </p:val>
                                        </p:tav>
                                      </p:tavLst>
                                    </p:anim>
                                    <p:anim calcmode="lin" valueType="num">
                                      <p:cBhvr additive="base">
                                        <p:cTn id="22" dur="500" fill="hold"/>
                                        <p:tgtEl>
                                          <p:spTgt spid="248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166"/>
                                        </p:tgtEl>
                                        <p:attrNameLst>
                                          <p:attrName>style.visibility</p:attrName>
                                        </p:attrNameLst>
                                      </p:cBhvr>
                                      <p:to>
                                        <p:strVal val="visible"/>
                                      </p:to>
                                    </p:set>
                                    <p:anim calcmode="lin" valueType="num">
                                      <p:cBhvr additive="base">
                                        <p:cTn id="25" dur="500" fill="hold"/>
                                        <p:tgtEl>
                                          <p:spTgt spid="2166"/>
                                        </p:tgtEl>
                                        <p:attrNameLst>
                                          <p:attrName>ppt_x</p:attrName>
                                        </p:attrNameLst>
                                      </p:cBhvr>
                                      <p:tavLst>
                                        <p:tav tm="0">
                                          <p:val>
                                            <p:strVal val="#ppt_x"/>
                                          </p:val>
                                        </p:tav>
                                        <p:tav tm="100000">
                                          <p:val>
                                            <p:strVal val="#ppt_x"/>
                                          </p:val>
                                        </p:tav>
                                      </p:tavLst>
                                    </p:anim>
                                    <p:anim calcmode="lin" valueType="num">
                                      <p:cBhvr additive="base">
                                        <p:cTn id="26" dur="500" fill="hold"/>
                                        <p:tgtEl>
                                          <p:spTgt spid="21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2" grpId="0"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sp>
        <p:nvSpPr>
          <p:cNvPr id="2165" name="Google Shape;2165;p35"/>
          <p:cNvSpPr txBox="1">
            <a:spLocks noGrp="1"/>
          </p:cNvSpPr>
          <p:nvPr>
            <p:ph type="title"/>
          </p:nvPr>
        </p:nvSpPr>
        <p:spPr>
          <a:xfrm>
            <a:off x="1440000" y="890050"/>
            <a:ext cx="15408000" cy="1145400"/>
          </a:xfrm>
          <a:prstGeom prst="rect">
            <a:avLst/>
          </a:prstGeom>
        </p:spPr>
        <p:txBody>
          <a:bodyPr spcFirstLastPara="1" wrap="square" lIns="182850" tIns="182850" rIns="182850" bIns="182850" anchor="t" anchorCtr="0">
            <a:noAutofit/>
          </a:bodyPr>
          <a:lstStyle/>
          <a:p>
            <a:r>
              <a:rPr lang="en-US" sz="6200" b="1" dirty="0">
                <a:latin typeface="+mn-lt"/>
                <a:ea typeface="+mn-ea"/>
                <a:cs typeface="+mn-ea"/>
                <a:sym typeface="+mn-lt"/>
              </a:rPr>
              <a:t>LÀM VIỆC THEO BÀN</a:t>
            </a:r>
            <a:endParaRPr sz="6200" b="1" dirty="0">
              <a:latin typeface="+mn-lt"/>
              <a:ea typeface="+mn-ea"/>
              <a:cs typeface="+mn-ea"/>
              <a:sym typeface="+mn-lt"/>
            </a:endParaRPr>
          </a:p>
        </p:txBody>
      </p:sp>
      <p:grpSp>
        <p:nvGrpSpPr>
          <p:cNvPr id="2166" name="Google Shape;2166;p35"/>
          <p:cNvGrpSpPr/>
          <p:nvPr/>
        </p:nvGrpSpPr>
        <p:grpSpPr>
          <a:xfrm>
            <a:off x="14687552" y="4265663"/>
            <a:ext cx="2414340" cy="5032332"/>
            <a:chOff x="5514850" y="1197000"/>
            <a:chExt cx="1636175" cy="3410363"/>
          </a:xfrm>
        </p:grpSpPr>
        <p:sp>
          <p:nvSpPr>
            <p:cNvPr id="2167" name="Google Shape;2167;p35"/>
            <p:cNvSpPr/>
            <p:nvPr/>
          </p:nvSpPr>
          <p:spPr>
            <a:xfrm>
              <a:off x="5705346" y="4288753"/>
              <a:ext cx="1370100" cy="318611"/>
            </a:xfrm>
            <a:custGeom>
              <a:avLst/>
              <a:gdLst/>
              <a:ahLst/>
              <a:cxnLst/>
              <a:rect l="l" t="t" r="r" b="b"/>
              <a:pathLst>
                <a:path w="54804" h="17439" extrusionOk="0">
                  <a:moveTo>
                    <a:pt x="27413" y="0"/>
                  </a:moveTo>
                  <a:cubicBezTo>
                    <a:pt x="12280" y="0"/>
                    <a:pt x="0" y="3903"/>
                    <a:pt x="0" y="8719"/>
                  </a:cubicBezTo>
                  <a:cubicBezTo>
                    <a:pt x="0" y="13536"/>
                    <a:pt x="12280" y="17439"/>
                    <a:pt x="27413" y="17439"/>
                  </a:cubicBezTo>
                  <a:cubicBezTo>
                    <a:pt x="42547" y="17439"/>
                    <a:pt x="54804" y="13536"/>
                    <a:pt x="54804" y="8719"/>
                  </a:cubicBezTo>
                  <a:cubicBezTo>
                    <a:pt x="54804" y="3903"/>
                    <a:pt x="42547" y="0"/>
                    <a:pt x="2741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68" name="Google Shape;2168;p35"/>
            <p:cNvSpPr/>
            <p:nvPr/>
          </p:nvSpPr>
          <p:spPr>
            <a:xfrm>
              <a:off x="6055150" y="2417550"/>
              <a:ext cx="322425" cy="378625"/>
            </a:xfrm>
            <a:custGeom>
              <a:avLst/>
              <a:gdLst/>
              <a:ahLst/>
              <a:cxnLst/>
              <a:rect l="l" t="t" r="r" b="b"/>
              <a:pathLst>
                <a:path w="12897" h="15145" extrusionOk="0">
                  <a:moveTo>
                    <a:pt x="7987" y="0"/>
                  </a:moveTo>
                  <a:cubicBezTo>
                    <a:pt x="6766" y="0"/>
                    <a:pt x="5670" y="322"/>
                    <a:pt x="4793" y="1198"/>
                  </a:cubicBezTo>
                  <a:cubicBezTo>
                    <a:pt x="2945" y="3093"/>
                    <a:pt x="1826" y="5535"/>
                    <a:pt x="411" y="7772"/>
                  </a:cubicBezTo>
                  <a:cubicBezTo>
                    <a:pt x="274" y="8000"/>
                    <a:pt x="137" y="8228"/>
                    <a:pt x="0" y="8456"/>
                  </a:cubicBezTo>
                  <a:cubicBezTo>
                    <a:pt x="1324" y="9210"/>
                    <a:pt x="4930" y="11492"/>
                    <a:pt x="7601" y="15144"/>
                  </a:cubicBezTo>
                  <a:cubicBezTo>
                    <a:pt x="8856" y="13204"/>
                    <a:pt x="10020" y="11173"/>
                    <a:pt x="11025" y="9096"/>
                  </a:cubicBezTo>
                  <a:cubicBezTo>
                    <a:pt x="11710" y="7680"/>
                    <a:pt x="12463" y="6197"/>
                    <a:pt x="12782" y="4622"/>
                  </a:cubicBezTo>
                  <a:cubicBezTo>
                    <a:pt x="12851" y="4279"/>
                    <a:pt x="12896" y="3891"/>
                    <a:pt x="12896" y="3503"/>
                  </a:cubicBezTo>
                  <a:cubicBezTo>
                    <a:pt x="12896" y="3093"/>
                    <a:pt x="12851" y="2705"/>
                    <a:pt x="12714" y="2362"/>
                  </a:cubicBezTo>
                  <a:cubicBezTo>
                    <a:pt x="12189" y="970"/>
                    <a:pt x="10249" y="194"/>
                    <a:pt x="8925" y="57"/>
                  </a:cubicBezTo>
                  <a:cubicBezTo>
                    <a:pt x="8605" y="20"/>
                    <a:pt x="8292" y="0"/>
                    <a:pt x="798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69" name="Google Shape;2169;p35"/>
            <p:cNvSpPr/>
            <p:nvPr/>
          </p:nvSpPr>
          <p:spPr>
            <a:xfrm>
              <a:off x="6055150" y="2429225"/>
              <a:ext cx="322425" cy="366950"/>
            </a:xfrm>
            <a:custGeom>
              <a:avLst/>
              <a:gdLst/>
              <a:ahLst/>
              <a:cxnLst/>
              <a:rect l="l" t="t" r="r" b="b"/>
              <a:pathLst>
                <a:path w="12897" h="14678" extrusionOk="0">
                  <a:moveTo>
                    <a:pt x="10545" y="1"/>
                  </a:moveTo>
                  <a:cubicBezTo>
                    <a:pt x="11869" y="2283"/>
                    <a:pt x="9062" y="7031"/>
                    <a:pt x="7441" y="7853"/>
                  </a:cubicBezTo>
                  <a:cubicBezTo>
                    <a:pt x="7234" y="7959"/>
                    <a:pt x="7009" y="8007"/>
                    <a:pt x="6774" y="8007"/>
                  </a:cubicBezTo>
                  <a:cubicBezTo>
                    <a:pt x="5143" y="8007"/>
                    <a:pt x="2966" y="5708"/>
                    <a:pt x="2009" y="4611"/>
                  </a:cubicBezTo>
                  <a:cubicBezTo>
                    <a:pt x="1895" y="4794"/>
                    <a:pt x="1781" y="4999"/>
                    <a:pt x="1666" y="5182"/>
                  </a:cubicBezTo>
                  <a:cubicBezTo>
                    <a:pt x="1438" y="5593"/>
                    <a:pt x="1210" y="6004"/>
                    <a:pt x="959" y="6415"/>
                  </a:cubicBezTo>
                  <a:cubicBezTo>
                    <a:pt x="2032" y="7099"/>
                    <a:pt x="6323" y="9930"/>
                    <a:pt x="6300" y="10957"/>
                  </a:cubicBezTo>
                  <a:cubicBezTo>
                    <a:pt x="6297" y="11078"/>
                    <a:pt x="6221" y="11132"/>
                    <a:pt x="6087" y="11132"/>
                  </a:cubicBezTo>
                  <a:cubicBezTo>
                    <a:pt x="5158" y="11132"/>
                    <a:pt x="1465" y="8542"/>
                    <a:pt x="228" y="7624"/>
                  </a:cubicBezTo>
                  <a:cubicBezTo>
                    <a:pt x="160" y="7738"/>
                    <a:pt x="69" y="7875"/>
                    <a:pt x="0" y="7989"/>
                  </a:cubicBezTo>
                  <a:cubicBezTo>
                    <a:pt x="1324" y="8743"/>
                    <a:pt x="4930" y="11025"/>
                    <a:pt x="7601" y="14677"/>
                  </a:cubicBezTo>
                  <a:cubicBezTo>
                    <a:pt x="8856" y="12737"/>
                    <a:pt x="10020" y="10706"/>
                    <a:pt x="11025" y="8629"/>
                  </a:cubicBezTo>
                  <a:cubicBezTo>
                    <a:pt x="11710" y="7213"/>
                    <a:pt x="12463" y="5730"/>
                    <a:pt x="12782" y="4155"/>
                  </a:cubicBezTo>
                  <a:cubicBezTo>
                    <a:pt x="12851" y="3812"/>
                    <a:pt x="12896" y="3424"/>
                    <a:pt x="12896" y="3036"/>
                  </a:cubicBezTo>
                  <a:cubicBezTo>
                    <a:pt x="12896" y="2626"/>
                    <a:pt x="12851" y="2238"/>
                    <a:pt x="12714" y="1895"/>
                  </a:cubicBezTo>
                  <a:cubicBezTo>
                    <a:pt x="12668" y="1804"/>
                    <a:pt x="12623" y="1713"/>
                    <a:pt x="12577" y="1621"/>
                  </a:cubicBezTo>
                  <a:cubicBezTo>
                    <a:pt x="12189" y="891"/>
                    <a:pt x="11390" y="343"/>
                    <a:pt x="1054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0" name="Google Shape;2170;p35"/>
            <p:cNvSpPr/>
            <p:nvPr/>
          </p:nvSpPr>
          <p:spPr>
            <a:xfrm>
              <a:off x="6092225" y="2594600"/>
              <a:ext cx="172375" cy="152525"/>
            </a:xfrm>
            <a:custGeom>
              <a:avLst/>
              <a:gdLst/>
              <a:ahLst/>
              <a:cxnLst/>
              <a:rect l="l" t="t" r="r" b="b"/>
              <a:pathLst>
                <a:path w="6895" h="6101" extrusionOk="0">
                  <a:moveTo>
                    <a:pt x="37" y="1"/>
                  </a:moveTo>
                  <a:cubicBezTo>
                    <a:pt x="28" y="1"/>
                    <a:pt x="24" y="2"/>
                    <a:pt x="24" y="5"/>
                  </a:cubicBezTo>
                  <a:cubicBezTo>
                    <a:pt x="1" y="96"/>
                    <a:pt x="1074" y="507"/>
                    <a:pt x="2032" y="1146"/>
                  </a:cubicBezTo>
                  <a:cubicBezTo>
                    <a:pt x="2489" y="1489"/>
                    <a:pt x="2968" y="1785"/>
                    <a:pt x="3288" y="2082"/>
                  </a:cubicBezTo>
                  <a:cubicBezTo>
                    <a:pt x="3607" y="2379"/>
                    <a:pt x="3813" y="2561"/>
                    <a:pt x="3813" y="2561"/>
                  </a:cubicBezTo>
                  <a:cubicBezTo>
                    <a:pt x="3813" y="2561"/>
                    <a:pt x="4041" y="2767"/>
                    <a:pt x="4338" y="3064"/>
                  </a:cubicBezTo>
                  <a:cubicBezTo>
                    <a:pt x="4680" y="3337"/>
                    <a:pt x="5022" y="3794"/>
                    <a:pt x="5433" y="4228"/>
                  </a:cubicBezTo>
                  <a:cubicBezTo>
                    <a:pt x="6148" y="5121"/>
                    <a:pt x="6753" y="6101"/>
                    <a:pt x="6843" y="6101"/>
                  </a:cubicBezTo>
                  <a:cubicBezTo>
                    <a:pt x="6845" y="6101"/>
                    <a:pt x="6847" y="6100"/>
                    <a:pt x="6848" y="6099"/>
                  </a:cubicBezTo>
                  <a:cubicBezTo>
                    <a:pt x="6894" y="6076"/>
                    <a:pt x="6369" y="5004"/>
                    <a:pt x="5684" y="4022"/>
                  </a:cubicBezTo>
                  <a:cubicBezTo>
                    <a:pt x="5319" y="3566"/>
                    <a:pt x="4954" y="3064"/>
                    <a:pt x="4634" y="2767"/>
                  </a:cubicBezTo>
                  <a:cubicBezTo>
                    <a:pt x="4338" y="2424"/>
                    <a:pt x="4109" y="2219"/>
                    <a:pt x="4109" y="2219"/>
                  </a:cubicBezTo>
                  <a:cubicBezTo>
                    <a:pt x="4109" y="2219"/>
                    <a:pt x="3881" y="2036"/>
                    <a:pt x="3539" y="1740"/>
                  </a:cubicBezTo>
                  <a:cubicBezTo>
                    <a:pt x="3196" y="1443"/>
                    <a:pt x="2671" y="1169"/>
                    <a:pt x="2192" y="850"/>
                  </a:cubicBezTo>
                  <a:cubicBezTo>
                    <a:pt x="1208" y="315"/>
                    <a:pt x="165" y="1"/>
                    <a:pt x="37" y="1"/>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1" name="Google Shape;2171;p35"/>
            <p:cNvSpPr/>
            <p:nvPr/>
          </p:nvSpPr>
          <p:spPr>
            <a:xfrm>
              <a:off x="6157850" y="2468300"/>
              <a:ext cx="46250" cy="36575"/>
            </a:xfrm>
            <a:custGeom>
              <a:avLst/>
              <a:gdLst/>
              <a:ahLst/>
              <a:cxnLst/>
              <a:rect l="l" t="t" r="r" b="b"/>
              <a:pathLst>
                <a:path w="1850" h="1463" extrusionOk="0">
                  <a:moveTo>
                    <a:pt x="1369" y="1"/>
                  </a:moveTo>
                  <a:cubicBezTo>
                    <a:pt x="1126" y="1"/>
                    <a:pt x="798" y="144"/>
                    <a:pt x="526" y="401"/>
                  </a:cubicBezTo>
                  <a:cubicBezTo>
                    <a:pt x="138" y="766"/>
                    <a:pt x="1" y="1200"/>
                    <a:pt x="206" y="1382"/>
                  </a:cubicBezTo>
                  <a:cubicBezTo>
                    <a:pt x="274" y="1437"/>
                    <a:pt x="365" y="1463"/>
                    <a:pt x="469" y="1463"/>
                  </a:cubicBezTo>
                  <a:cubicBezTo>
                    <a:pt x="714" y="1463"/>
                    <a:pt x="1036" y="1319"/>
                    <a:pt x="1325" y="1063"/>
                  </a:cubicBezTo>
                  <a:cubicBezTo>
                    <a:pt x="1713" y="697"/>
                    <a:pt x="1850" y="264"/>
                    <a:pt x="1621" y="81"/>
                  </a:cubicBezTo>
                  <a:cubicBezTo>
                    <a:pt x="1560" y="27"/>
                    <a:pt x="1472" y="1"/>
                    <a:pt x="136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2" name="Google Shape;2172;p35"/>
            <p:cNvSpPr/>
            <p:nvPr/>
          </p:nvSpPr>
          <p:spPr>
            <a:xfrm>
              <a:off x="6209225" y="2437150"/>
              <a:ext cx="33100" cy="26100"/>
            </a:xfrm>
            <a:custGeom>
              <a:avLst/>
              <a:gdLst/>
              <a:ahLst/>
              <a:cxnLst/>
              <a:rect l="l" t="t" r="r" b="b"/>
              <a:pathLst>
                <a:path w="1324" h="1044" extrusionOk="0">
                  <a:moveTo>
                    <a:pt x="997" y="0"/>
                  </a:moveTo>
                  <a:cubicBezTo>
                    <a:pt x="825" y="0"/>
                    <a:pt x="583" y="98"/>
                    <a:pt x="388" y="277"/>
                  </a:cubicBezTo>
                  <a:cubicBezTo>
                    <a:pt x="114" y="551"/>
                    <a:pt x="0" y="848"/>
                    <a:pt x="160" y="985"/>
                  </a:cubicBezTo>
                  <a:cubicBezTo>
                    <a:pt x="206" y="1025"/>
                    <a:pt x="269" y="1043"/>
                    <a:pt x="341" y="1043"/>
                  </a:cubicBezTo>
                  <a:cubicBezTo>
                    <a:pt x="516" y="1043"/>
                    <a:pt x="749" y="934"/>
                    <a:pt x="959" y="756"/>
                  </a:cubicBezTo>
                  <a:cubicBezTo>
                    <a:pt x="1233" y="505"/>
                    <a:pt x="1324" y="186"/>
                    <a:pt x="1164" y="49"/>
                  </a:cubicBezTo>
                  <a:cubicBezTo>
                    <a:pt x="1125" y="16"/>
                    <a:pt x="1067" y="0"/>
                    <a:pt x="997"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3" name="Google Shape;2173;p35"/>
            <p:cNvSpPr/>
            <p:nvPr/>
          </p:nvSpPr>
          <p:spPr>
            <a:xfrm>
              <a:off x="5539300" y="2975075"/>
              <a:ext cx="63100" cy="102425"/>
            </a:xfrm>
            <a:custGeom>
              <a:avLst/>
              <a:gdLst/>
              <a:ahLst/>
              <a:cxnLst/>
              <a:rect l="l" t="t" r="r" b="b"/>
              <a:pathLst>
                <a:path w="2524" h="4097" extrusionOk="0">
                  <a:moveTo>
                    <a:pt x="1417" y="1"/>
                  </a:moveTo>
                  <a:cubicBezTo>
                    <a:pt x="1381" y="1"/>
                    <a:pt x="1342" y="4"/>
                    <a:pt x="1301" y="10"/>
                  </a:cubicBezTo>
                  <a:cubicBezTo>
                    <a:pt x="0" y="239"/>
                    <a:pt x="69" y="4096"/>
                    <a:pt x="69" y="4096"/>
                  </a:cubicBezTo>
                  <a:lnTo>
                    <a:pt x="1689" y="2909"/>
                  </a:lnTo>
                  <a:cubicBezTo>
                    <a:pt x="1689" y="2909"/>
                    <a:pt x="2523" y="1"/>
                    <a:pt x="1417"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4" name="Google Shape;2174;p35"/>
            <p:cNvSpPr/>
            <p:nvPr/>
          </p:nvSpPr>
          <p:spPr>
            <a:xfrm>
              <a:off x="5539300" y="2975075"/>
              <a:ext cx="63100" cy="102425"/>
            </a:xfrm>
            <a:custGeom>
              <a:avLst/>
              <a:gdLst/>
              <a:ahLst/>
              <a:cxnLst/>
              <a:rect l="l" t="t" r="r" b="b"/>
              <a:pathLst>
                <a:path w="2524" h="4097" extrusionOk="0">
                  <a:moveTo>
                    <a:pt x="1417" y="1"/>
                  </a:moveTo>
                  <a:cubicBezTo>
                    <a:pt x="1381" y="1"/>
                    <a:pt x="1342" y="4"/>
                    <a:pt x="1301" y="10"/>
                  </a:cubicBezTo>
                  <a:cubicBezTo>
                    <a:pt x="0" y="239"/>
                    <a:pt x="69" y="4096"/>
                    <a:pt x="69" y="4096"/>
                  </a:cubicBezTo>
                  <a:lnTo>
                    <a:pt x="1689" y="2909"/>
                  </a:lnTo>
                  <a:cubicBezTo>
                    <a:pt x="1689" y="2909"/>
                    <a:pt x="2523" y="1"/>
                    <a:pt x="1417"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5" name="Google Shape;2175;p35"/>
            <p:cNvSpPr/>
            <p:nvPr/>
          </p:nvSpPr>
          <p:spPr>
            <a:xfrm>
              <a:off x="5568400" y="2565600"/>
              <a:ext cx="781225" cy="781225"/>
            </a:xfrm>
            <a:custGeom>
              <a:avLst/>
              <a:gdLst/>
              <a:ahLst/>
              <a:cxnLst/>
              <a:rect l="l" t="t" r="r" b="b"/>
              <a:pathLst>
                <a:path w="31249" h="31249" extrusionOk="0">
                  <a:moveTo>
                    <a:pt x="15613" y="1"/>
                  </a:moveTo>
                  <a:cubicBezTo>
                    <a:pt x="6985" y="1"/>
                    <a:pt x="0" y="7008"/>
                    <a:pt x="0" y="15636"/>
                  </a:cubicBezTo>
                  <a:cubicBezTo>
                    <a:pt x="0" y="24264"/>
                    <a:pt x="6985" y="31249"/>
                    <a:pt x="15613" y="31249"/>
                  </a:cubicBezTo>
                  <a:cubicBezTo>
                    <a:pt x="24241" y="31249"/>
                    <a:pt x="31248" y="24264"/>
                    <a:pt x="31248" y="15636"/>
                  </a:cubicBezTo>
                  <a:cubicBezTo>
                    <a:pt x="31248" y="7008"/>
                    <a:pt x="24241" y="1"/>
                    <a:pt x="15613"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6" name="Google Shape;2176;p35"/>
            <p:cNvSpPr/>
            <p:nvPr/>
          </p:nvSpPr>
          <p:spPr>
            <a:xfrm>
              <a:off x="5577525" y="2565600"/>
              <a:ext cx="556400" cy="514175"/>
            </a:xfrm>
            <a:custGeom>
              <a:avLst/>
              <a:gdLst/>
              <a:ahLst/>
              <a:cxnLst/>
              <a:rect l="l" t="t" r="r" b="b"/>
              <a:pathLst>
                <a:path w="22256" h="20567" extrusionOk="0">
                  <a:moveTo>
                    <a:pt x="15248" y="1"/>
                  </a:moveTo>
                  <a:cubicBezTo>
                    <a:pt x="7807" y="1"/>
                    <a:pt x="1575" y="5205"/>
                    <a:pt x="0" y="12190"/>
                  </a:cubicBezTo>
                  <a:cubicBezTo>
                    <a:pt x="1301" y="17006"/>
                    <a:pt x="5707" y="20566"/>
                    <a:pt x="10934" y="20566"/>
                  </a:cubicBezTo>
                  <a:cubicBezTo>
                    <a:pt x="17188" y="20566"/>
                    <a:pt x="22255" y="15499"/>
                    <a:pt x="22255" y="9245"/>
                  </a:cubicBezTo>
                  <a:cubicBezTo>
                    <a:pt x="22255" y="5547"/>
                    <a:pt x="20475" y="2261"/>
                    <a:pt x="17713" y="206"/>
                  </a:cubicBezTo>
                  <a:cubicBezTo>
                    <a:pt x="16914" y="69"/>
                    <a:pt x="16092" y="1"/>
                    <a:pt x="1524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7" name="Google Shape;2177;p35"/>
            <p:cNvSpPr/>
            <p:nvPr/>
          </p:nvSpPr>
          <p:spPr>
            <a:xfrm>
              <a:off x="5568400" y="2588425"/>
              <a:ext cx="781225" cy="758400"/>
            </a:xfrm>
            <a:custGeom>
              <a:avLst/>
              <a:gdLst/>
              <a:ahLst/>
              <a:cxnLst/>
              <a:rect l="l" t="t" r="r" b="b"/>
              <a:pathLst>
                <a:path w="31249" h="30336" extrusionOk="0">
                  <a:moveTo>
                    <a:pt x="20885" y="1"/>
                  </a:moveTo>
                  <a:lnTo>
                    <a:pt x="20885" y="1"/>
                  </a:lnTo>
                  <a:cubicBezTo>
                    <a:pt x="24697" y="2420"/>
                    <a:pt x="27231" y="6689"/>
                    <a:pt x="27231" y="11528"/>
                  </a:cubicBezTo>
                  <a:cubicBezTo>
                    <a:pt x="27231" y="19083"/>
                    <a:pt x="21114" y="25200"/>
                    <a:pt x="13581" y="25200"/>
                  </a:cubicBezTo>
                  <a:cubicBezTo>
                    <a:pt x="6665" y="25200"/>
                    <a:pt x="959" y="20087"/>
                    <a:pt x="46" y="13422"/>
                  </a:cubicBezTo>
                  <a:cubicBezTo>
                    <a:pt x="23" y="13856"/>
                    <a:pt x="0" y="14290"/>
                    <a:pt x="0" y="14723"/>
                  </a:cubicBezTo>
                  <a:cubicBezTo>
                    <a:pt x="0" y="23351"/>
                    <a:pt x="6985" y="30336"/>
                    <a:pt x="15613" y="30336"/>
                  </a:cubicBezTo>
                  <a:cubicBezTo>
                    <a:pt x="24241" y="30336"/>
                    <a:pt x="31248" y="23351"/>
                    <a:pt x="31248" y="14723"/>
                  </a:cubicBezTo>
                  <a:cubicBezTo>
                    <a:pt x="31248" y="7944"/>
                    <a:pt x="26934" y="2169"/>
                    <a:pt x="208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8" name="Google Shape;2178;p35"/>
            <p:cNvSpPr/>
            <p:nvPr/>
          </p:nvSpPr>
          <p:spPr>
            <a:xfrm>
              <a:off x="5592350" y="2566175"/>
              <a:ext cx="724725" cy="770950"/>
            </a:xfrm>
            <a:custGeom>
              <a:avLst/>
              <a:gdLst/>
              <a:ahLst/>
              <a:cxnLst/>
              <a:rect l="l" t="t" r="r" b="b"/>
              <a:pathLst>
                <a:path w="28989" h="30838" extrusionOk="0">
                  <a:moveTo>
                    <a:pt x="14107" y="1"/>
                  </a:moveTo>
                  <a:cubicBezTo>
                    <a:pt x="13308" y="24"/>
                    <a:pt x="12532" y="115"/>
                    <a:pt x="11779" y="252"/>
                  </a:cubicBezTo>
                  <a:cubicBezTo>
                    <a:pt x="16458" y="845"/>
                    <a:pt x="19516" y="3584"/>
                    <a:pt x="20064" y="6004"/>
                  </a:cubicBezTo>
                  <a:cubicBezTo>
                    <a:pt x="20384" y="7465"/>
                    <a:pt x="19859" y="8788"/>
                    <a:pt x="18581" y="9884"/>
                  </a:cubicBezTo>
                  <a:cubicBezTo>
                    <a:pt x="17462" y="8583"/>
                    <a:pt x="16298" y="7487"/>
                    <a:pt x="15134" y="6574"/>
                  </a:cubicBezTo>
                  <a:cubicBezTo>
                    <a:pt x="12258" y="4246"/>
                    <a:pt x="9291" y="2785"/>
                    <a:pt x="7100" y="1918"/>
                  </a:cubicBezTo>
                  <a:cubicBezTo>
                    <a:pt x="6826" y="2078"/>
                    <a:pt x="6552" y="2238"/>
                    <a:pt x="6278" y="2420"/>
                  </a:cubicBezTo>
                  <a:cubicBezTo>
                    <a:pt x="8446" y="3242"/>
                    <a:pt x="11665" y="4726"/>
                    <a:pt x="14700" y="7168"/>
                  </a:cubicBezTo>
                  <a:cubicBezTo>
                    <a:pt x="15910" y="8149"/>
                    <a:pt x="17006" y="9199"/>
                    <a:pt x="17987" y="10318"/>
                  </a:cubicBezTo>
                  <a:cubicBezTo>
                    <a:pt x="17782" y="10455"/>
                    <a:pt x="17576" y="10592"/>
                    <a:pt x="17348" y="10706"/>
                  </a:cubicBezTo>
                  <a:cubicBezTo>
                    <a:pt x="15557" y="11700"/>
                    <a:pt x="14103" y="12079"/>
                    <a:pt x="12846" y="12079"/>
                  </a:cubicBezTo>
                  <a:cubicBezTo>
                    <a:pt x="10899" y="12079"/>
                    <a:pt x="9424" y="11170"/>
                    <a:pt x="7898" y="10226"/>
                  </a:cubicBezTo>
                  <a:cubicBezTo>
                    <a:pt x="6985" y="9679"/>
                    <a:pt x="6050" y="9108"/>
                    <a:pt x="5000" y="8720"/>
                  </a:cubicBezTo>
                  <a:cubicBezTo>
                    <a:pt x="4361" y="8487"/>
                    <a:pt x="3739" y="8388"/>
                    <a:pt x="3144" y="8388"/>
                  </a:cubicBezTo>
                  <a:cubicBezTo>
                    <a:pt x="2165" y="8388"/>
                    <a:pt x="1261" y="8656"/>
                    <a:pt x="480" y="9040"/>
                  </a:cubicBezTo>
                  <a:cubicBezTo>
                    <a:pt x="298" y="9405"/>
                    <a:pt x="138" y="9793"/>
                    <a:pt x="1" y="10181"/>
                  </a:cubicBezTo>
                  <a:cubicBezTo>
                    <a:pt x="873" y="9632"/>
                    <a:pt x="1984" y="9151"/>
                    <a:pt x="3198" y="9151"/>
                  </a:cubicBezTo>
                  <a:cubicBezTo>
                    <a:pt x="3701" y="9151"/>
                    <a:pt x="4221" y="9234"/>
                    <a:pt x="4749" y="9428"/>
                  </a:cubicBezTo>
                  <a:cubicBezTo>
                    <a:pt x="5730" y="9793"/>
                    <a:pt x="6620" y="10341"/>
                    <a:pt x="7510" y="10866"/>
                  </a:cubicBezTo>
                  <a:cubicBezTo>
                    <a:pt x="9085" y="11847"/>
                    <a:pt x="10683" y="12829"/>
                    <a:pt x="12829" y="12829"/>
                  </a:cubicBezTo>
                  <a:cubicBezTo>
                    <a:pt x="14198" y="12829"/>
                    <a:pt x="15796" y="12440"/>
                    <a:pt x="17713" y="11368"/>
                  </a:cubicBezTo>
                  <a:cubicBezTo>
                    <a:pt x="17987" y="11231"/>
                    <a:pt x="18238" y="11071"/>
                    <a:pt x="18467" y="10888"/>
                  </a:cubicBezTo>
                  <a:cubicBezTo>
                    <a:pt x="18740" y="11231"/>
                    <a:pt x="19014" y="11573"/>
                    <a:pt x="19265" y="11915"/>
                  </a:cubicBezTo>
                  <a:cubicBezTo>
                    <a:pt x="10797" y="16640"/>
                    <a:pt x="5525" y="23077"/>
                    <a:pt x="3311" y="26158"/>
                  </a:cubicBezTo>
                  <a:cubicBezTo>
                    <a:pt x="3493" y="26341"/>
                    <a:pt x="3676" y="26524"/>
                    <a:pt x="3858" y="26683"/>
                  </a:cubicBezTo>
                  <a:cubicBezTo>
                    <a:pt x="5981" y="23693"/>
                    <a:pt x="11231" y="17257"/>
                    <a:pt x="19699" y="12532"/>
                  </a:cubicBezTo>
                  <a:cubicBezTo>
                    <a:pt x="20087" y="13125"/>
                    <a:pt x="20452" y="13742"/>
                    <a:pt x="20795" y="14381"/>
                  </a:cubicBezTo>
                  <a:cubicBezTo>
                    <a:pt x="20521" y="14540"/>
                    <a:pt x="20224" y="14723"/>
                    <a:pt x="19950" y="14951"/>
                  </a:cubicBezTo>
                  <a:cubicBezTo>
                    <a:pt x="18193" y="16275"/>
                    <a:pt x="17165" y="17576"/>
                    <a:pt x="16618" y="18809"/>
                  </a:cubicBezTo>
                  <a:cubicBezTo>
                    <a:pt x="15750" y="20772"/>
                    <a:pt x="16001" y="22643"/>
                    <a:pt x="16252" y="24492"/>
                  </a:cubicBezTo>
                  <a:cubicBezTo>
                    <a:pt x="16389" y="25497"/>
                    <a:pt x="16526" y="26546"/>
                    <a:pt x="16458" y="27596"/>
                  </a:cubicBezTo>
                  <a:cubicBezTo>
                    <a:pt x="16367" y="28989"/>
                    <a:pt x="15682" y="30062"/>
                    <a:pt x="14837" y="30838"/>
                  </a:cubicBezTo>
                  <a:cubicBezTo>
                    <a:pt x="15180" y="30838"/>
                    <a:pt x="15545" y="30815"/>
                    <a:pt x="15887" y="30792"/>
                  </a:cubicBezTo>
                  <a:lnTo>
                    <a:pt x="15933" y="30792"/>
                  </a:lnTo>
                  <a:cubicBezTo>
                    <a:pt x="16618" y="29970"/>
                    <a:pt x="17120" y="28943"/>
                    <a:pt x="17211" y="27642"/>
                  </a:cubicBezTo>
                  <a:cubicBezTo>
                    <a:pt x="17280" y="26524"/>
                    <a:pt x="17143" y="25451"/>
                    <a:pt x="17006" y="24378"/>
                  </a:cubicBezTo>
                  <a:cubicBezTo>
                    <a:pt x="16595" y="21479"/>
                    <a:pt x="16230" y="18717"/>
                    <a:pt x="20384" y="15545"/>
                  </a:cubicBezTo>
                  <a:cubicBezTo>
                    <a:pt x="20635" y="15362"/>
                    <a:pt x="20909" y="15180"/>
                    <a:pt x="21160" y="15043"/>
                  </a:cubicBezTo>
                  <a:cubicBezTo>
                    <a:pt x="23032" y="18809"/>
                    <a:pt x="23830" y="23123"/>
                    <a:pt x="23534" y="27962"/>
                  </a:cubicBezTo>
                  <a:cubicBezTo>
                    <a:pt x="23785" y="27779"/>
                    <a:pt x="24059" y="27574"/>
                    <a:pt x="24310" y="27368"/>
                  </a:cubicBezTo>
                  <a:cubicBezTo>
                    <a:pt x="24515" y="22233"/>
                    <a:pt x="23442" y="18055"/>
                    <a:pt x="21776" y="14700"/>
                  </a:cubicBezTo>
                  <a:cubicBezTo>
                    <a:pt x="22418" y="14409"/>
                    <a:pt x="23047" y="14264"/>
                    <a:pt x="23649" y="14264"/>
                  </a:cubicBezTo>
                  <a:cubicBezTo>
                    <a:pt x="24417" y="14264"/>
                    <a:pt x="25141" y="14501"/>
                    <a:pt x="25793" y="14974"/>
                  </a:cubicBezTo>
                  <a:cubicBezTo>
                    <a:pt x="27483" y="16229"/>
                    <a:pt x="28624" y="19174"/>
                    <a:pt x="28144" y="22780"/>
                  </a:cubicBezTo>
                  <a:cubicBezTo>
                    <a:pt x="28464" y="22210"/>
                    <a:pt x="28761" y="21616"/>
                    <a:pt x="28989" y="21000"/>
                  </a:cubicBezTo>
                  <a:cubicBezTo>
                    <a:pt x="28966" y="18170"/>
                    <a:pt x="27985" y="15659"/>
                    <a:pt x="26227" y="14381"/>
                  </a:cubicBezTo>
                  <a:cubicBezTo>
                    <a:pt x="25447" y="13805"/>
                    <a:pt x="24574" y="13523"/>
                    <a:pt x="23656" y="13523"/>
                  </a:cubicBezTo>
                  <a:cubicBezTo>
                    <a:pt x="22935" y="13523"/>
                    <a:pt x="22187" y="13697"/>
                    <a:pt x="21434" y="14038"/>
                  </a:cubicBezTo>
                  <a:cubicBezTo>
                    <a:pt x="21091" y="13399"/>
                    <a:pt x="20703" y="12783"/>
                    <a:pt x="20315" y="12189"/>
                  </a:cubicBezTo>
                  <a:cubicBezTo>
                    <a:pt x="22826" y="10843"/>
                    <a:pt x="25634" y="9656"/>
                    <a:pt x="28692" y="8743"/>
                  </a:cubicBezTo>
                  <a:cubicBezTo>
                    <a:pt x="28601" y="8583"/>
                    <a:pt x="28532" y="8400"/>
                    <a:pt x="28441" y="8241"/>
                  </a:cubicBezTo>
                  <a:cubicBezTo>
                    <a:pt x="28418" y="8172"/>
                    <a:pt x="28373" y="8127"/>
                    <a:pt x="28350" y="8058"/>
                  </a:cubicBezTo>
                  <a:cubicBezTo>
                    <a:pt x="25246" y="8994"/>
                    <a:pt x="22438" y="10204"/>
                    <a:pt x="19882" y="11573"/>
                  </a:cubicBezTo>
                  <a:cubicBezTo>
                    <a:pt x="19608" y="11185"/>
                    <a:pt x="19334" y="10820"/>
                    <a:pt x="19037" y="10455"/>
                  </a:cubicBezTo>
                  <a:cubicBezTo>
                    <a:pt x="20544" y="9199"/>
                    <a:pt x="21160" y="7579"/>
                    <a:pt x="20795" y="5844"/>
                  </a:cubicBezTo>
                  <a:cubicBezTo>
                    <a:pt x="20224" y="3265"/>
                    <a:pt x="17554" y="1028"/>
                    <a:pt x="1410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79" name="Google Shape;2179;p35"/>
            <p:cNvSpPr/>
            <p:nvPr/>
          </p:nvSpPr>
          <p:spPr>
            <a:xfrm>
              <a:off x="5586650" y="2567325"/>
              <a:ext cx="735000" cy="779500"/>
            </a:xfrm>
            <a:custGeom>
              <a:avLst/>
              <a:gdLst/>
              <a:ahLst/>
              <a:cxnLst/>
              <a:rect l="l" t="t" r="r" b="b"/>
              <a:pathLst>
                <a:path w="29400" h="31180" extrusionOk="0">
                  <a:moveTo>
                    <a:pt x="13331" y="0"/>
                  </a:moveTo>
                  <a:cubicBezTo>
                    <a:pt x="12988" y="46"/>
                    <a:pt x="12669" y="92"/>
                    <a:pt x="12349" y="137"/>
                  </a:cubicBezTo>
                  <a:lnTo>
                    <a:pt x="12303" y="137"/>
                  </a:lnTo>
                  <a:cubicBezTo>
                    <a:pt x="11984" y="206"/>
                    <a:pt x="11687" y="274"/>
                    <a:pt x="11368" y="343"/>
                  </a:cubicBezTo>
                  <a:lnTo>
                    <a:pt x="11368" y="503"/>
                  </a:lnTo>
                  <a:cubicBezTo>
                    <a:pt x="16526" y="845"/>
                    <a:pt x="19904" y="3767"/>
                    <a:pt x="20475" y="6346"/>
                  </a:cubicBezTo>
                  <a:cubicBezTo>
                    <a:pt x="20794" y="7784"/>
                    <a:pt x="20269" y="9130"/>
                    <a:pt x="18991" y="10203"/>
                  </a:cubicBezTo>
                  <a:cubicBezTo>
                    <a:pt x="17873" y="8902"/>
                    <a:pt x="16709" y="7807"/>
                    <a:pt x="15567" y="6894"/>
                  </a:cubicBezTo>
                  <a:cubicBezTo>
                    <a:pt x="12440" y="4406"/>
                    <a:pt x="9245" y="2899"/>
                    <a:pt x="7008" y="2055"/>
                  </a:cubicBezTo>
                  <a:cubicBezTo>
                    <a:pt x="6734" y="2214"/>
                    <a:pt x="6460" y="2397"/>
                    <a:pt x="6186" y="2580"/>
                  </a:cubicBezTo>
                  <a:cubicBezTo>
                    <a:pt x="8377" y="3356"/>
                    <a:pt x="11847" y="4862"/>
                    <a:pt x="15111" y="7487"/>
                  </a:cubicBezTo>
                  <a:cubicBezTo>
                    <a:pt x="16344" y="8491"/>
                    <a:pt x="17439" y="9541"/>
                    <a:pt x="18398" y="10660"/>
                  </a:cubicBezTo>
                  <a:cubicBezTo>
                    <a:pt x="18192" y="10797"/>
                    <a:pt x="17987" y="10911"/>
                    <a:pt x="17759" y="11048"/>
                  </a:cubicBezTo>
                  <a:cubicBezTo>
                    <a:pt x="15972" y="12030"/>
                    <a:pt x="14521" y="12405"/>
                    <a:pt x="13266" y="12405"/>
                  </a:cubicBezTo>
                  <a:cubicBezTo>
                    <a:pt x="11315" y="12405"/>
                    <a:pt x="9837" y="11499"/>
                    <a:pt x="8309" y="10568"/>
                  </a:cubicBezTo>
                  <a:cubicBezTo>
                    <a:pt x="7396" y="9998"/>
                    <a:pt x="6460" y="9427"/>
                    <a:pt x="5410" y="9039"/>
                  </a:cubicBezTo>
                  <a:cubicBezTo>
                    <a:pt x="4781" y="8812"/>
                    <a:pt x="4170" y="8715"/>
                    <a:pt x="3585" y="8715"/>
                  </a:cubicBezTo>
                  <a:cubicBezTo>
                    <a:pt x="2407" y="8715"/>
                    <a:pt x="1334" y="9107"/>
                    <a:pt x="434" y="9610"/>
                  </a:cubicBezTo>
                  <a:cubicBezTo>
                    <a:pt x="275" y="9998"/>
                    <a:pt x="138" y="10386"/>
                    <a:pt x="1" y="10797"/>
                  </a:cubicBezTo>
                  <a:cubicBezTo>
                    <a:pt x="927" y="10123"/>
                    <a:pt x="2202" y="9474"/>
                    <a:pt x="3614" y="9474"/>
                  </a:cubicBezTo>
                  <a:cubicBezTo>
                    <a:pt x="4115" y="9474"/>
                    <a:pt x="4633" y="9555"/>
                    <a:pt x="5159" y="9747"/>
                  </a:cubicBezTo>
                  <a:cubicBezTo>
                    <a:pt x="6141" y="10112"/>
                    <a:pt x="7031" y="10660"/>
                    <a:pt x="7921" y="11208"/>
                  </a:cubicBezTo>
                  <a:cubicBezTo>
                    <a:pt x="9496" y="12166"/>
                    <a:pt x="11094" y="13171"/>
                    <a:pt x="13239" y="13171"/>
                  </a:cubicBezTo>
                  <a:cubicBezTo>
                    <a:pt x="14609" y="13171"/>
                    <a:pt x="16207" y="12760"/>
                    <a:pt x="18124" y="11710"/>
                  </a:cubicBezTo>
                  <a:cubicBezTo>
                    <a:pt x="18398" y="11550"/>
                    <a:pt x="18649" y="11390"/>
                    <a:pt x="18877" y="11230"/>
                  </a:cubicBezTo>
                  <a:cubicBezTo>
                    <a:pt x="19151" y="11573"/>
                    <a:pt x="19425" y="11892"/>
                    <a:pt x="19676" y="12258"/>
                  </a:cubicBezTo>
                  <a:cubicBezTo>
                    <a:pt x="11208" y="16982"/>
                    <a:pt x="5935" y="23396"/>
                    <a:pt x="3721" y="26500"/>
                  </a:cubicBezTo>
                  <a:cubicBezTo>
                    <a:pt x="3904" y="26683"/>
                    <a:pt x="4086" y="26843"/>
                    <a:pt x="4269" y="27025"/>
                  </a:cubicBezTo>
                  <a:cubicBezTo>
                    <a:pt x="6392" y="24013"/>
                    <a:pt x="11642" y="17576"/>
                    <a:pt x="20110" y="12851"/>
                  </a:cubicBezTo>
                  <a:cubicBezTo>
                    <a:pt x="20498" y="13467"/>
                    <a:pt x="20886" y="14061"/>
                    <a:pt x="21228" y="14700"/>
                  </a:cubicBezTo>
                  <a:cubicBezTo>
                    <a:pt x="20931" y="14860"/>
                    <a:pt x="20635" y="15065"/>
                    <a:pt x="20361" y="15270"/>
                  </a:cubicBezTo>
                  <a:cubicBezTo>
                    <a:pt x="18603" y="16617"/>
                    <a:pt x="17599" y="17895"/>
                    <a:pt x="17028" y="19151"/>
                  </a:cubicBezTo>
                  <a:cubicBezTo>
                    <a:pt x="16161" y="21114"/>
                    <a:pt x="16412" y="22985"/>
                    <a:pt x="16663" y="24811"/>
                  </a:cubicBezTo>
                  <a:cubicBezTo>
                    <a:pt x="16800" y="25839"/>
                    <a:pt x="16937" y="26889"/>
                    <a:pt x="16868" y="27916"/>
                  </a:cubicBezTo>
                  <a:cubicBezTo>
                    <a:pt x="16777" y="29308"/>
                    <a:pt x="16092" y="30381"/>
                    <a:pt x="15248" y="31180"/>
                  </a:cubicBezTo>
                  <a:cubicBezTo>
                    <a:pt x="15613" y="31157"/>
                    <a:pt x="15955" y="31157"/>
                    <a:pt x="16298" y="31111"/>
                  </a:cubicBezTo>
                  <a:lnTo>
                    <a:pt x="16344" y="31111"/>
                  </a:lnTo>
                  <a:cubicBezTo>
                    <a:pt x="17028" y="30289"/>
                    <a:pt x="17530" y="29262"/>
                    <a:pt x="17622" y="27961"/>
                  </a:cubicBezTo>
                  <a:cubicBezTo>
                    <a:pt x="17690" y="26866"/>
                    <a:pt x="17553" y="25770"/>
                    <a:pt x="17416" y="24720"/>
                  </a:cubicBezTo>
                  <a:cubicBezTo>
                    <a:pt x="17028" y="21798"/>
                    <a:pt x="16640" y="19037"/>
                    <a:pt x="20817" y="15864"/>
                  </a:cubicBezTo>
                  <a:cubicBezTo>
                    <a:pt x="21068" y="15681"/>
                    <a:pt x="21319" y="15522"/>
                    <a:pt x="21571" y="15362"/>
                  </a:cubicBezTo>
                  <a:cubicBezTo>
                    <a:pt x="23442" y="19128"/>
                    <a:pt x="24241" y="23442"/>
                    <a:pt x="23944" y="28281"/>
                  </a:cubicBezTo>
                  <a:cubicBezTo>
                    <a:pt x="24218" y="28098"/>
                    <a:pt x="24469" y="27916"/>
                    <a:pt x="24720" y="27710"/>
                  </a:cubicBezTo>
                  <a:cubicBezTo>
                    <a:pt x="24926" y="22552"/>
                    <a:pt x="23853" y="18375"/>
                    <a:pt x="22187" y="15042"/>
                  </a:cubicBezTo>
                  <a:cubicBezTo>
                    <a:pt x="22835" y="14748"/>
                    <a:pt x="23470" y="14598"/>
                    <a:pt x="24078" y="14598"/>
                  </a:cubicBezTo>
                  <a:cubicBezTo>
                    <a:pt x="24839" y="14598"/>
                    <a:pt x="25557" y="14834"/>
                    <a:pt x="26204" y="15316"/>
                  </a:cubicBezTo>
                  <a:cubicBezTo>
                    <a:pt x="27893" y="16549"/>
                    <a:pt x="29057" y="19516"/>
                    <a:pt x="28578" y="23100"/>
                  </a:cubicBezTo>
                  <a:cubicBezTo>
                    <a:pt x="28875" y="22529"/>
                    <a:pt x="29171" y="21935"/>
                    <a:pt x="29400" y="21319"/>
                  </a:cubicBezTo>
                  <a:cubicBezTo>
                    <a:pt x="29377" y="18489"/>
                    <a:pt x="28418" y="16001"/>
                    <a:pt x="26638" y="14700"/>
                  </a:cubicBezTo>
                  <a:cubicBezTo>
                    <a:pt x="25876" y="14128"/>
                    <a:pt x="25015" y="13847"/>
                    <a:pt x="24102" y="13847"/>
                  </a:cubicBezTo>
                  <a:cubicBezTo>
                    <a:pt x="23375" y="13847"/>
                    <a:pt x="22614" y="14026"/>
                    <a:pt x="21844" y="14380"/>
                  </a:cubicBezTo>
                  <a:cubicBezTo>
                    <a:pt x="21502" y="13718"/>
                    <a:pt x="21114" y="13102"/>
                    <a:pt x="20726" y="12509"/>
                  </a:cubicBezTo>
                  <a:cubicBezTo>
                    <a:pt x="23237" y="11162"/>
                    <a:pt x="26044" y="9975"/>
                    <a:pt x="29103" y="9085"/>
                  </a:cubicBezTo>
                  <a:cubicBezTo>
                    <a:pt x="29012" y="8857"/>
                    <a:pt x="28897" y="8628"/>
                    <a:pt x="28783" y="8400"/>
                  </a:cubicBezTo>
                  <a:cubicBezTo>
                    <a:pt x="25679" y="9313"/>
                    <a:pt x="22849" y="10523"/>
                    <a:pt x="20315" y="11892"/>
                  </a:cubicBezTo>
                  <a:cubicBezTo>
                    <a:pt x="20041" y="11504"/>
                    <a:pt x="19744" y="11139"/>
                    <a:pt x="19471" y="10797"/>
                  </a:cubicBezTo>
                  <a:cubicBezTo>
                    <a:pt x="20954" y="9518"/>
                    <a:pt x="21593" y="7898"/>
                    <a:pt x="21205" y="6186"/>
                  </a:cubicBezTo>
                  <a:cubicBezTo>
                    <a:pt x="20566" y="3287"/>
                    <a:pt x="17325" y="845"/>
                    <a:pt x="13331"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0" name="Google Shape;2180;p35"/>
            <p:cNvSpPr/>
            <p:nvPr/>
          </p:nvSpPr>
          <p:spPr>
            <a:xfrm>
              <a:off x="5672825" y="2663125"/>
              <a:ext cx="81050" cy="82325"/>
            </a:xfrm>
            <a:custGeom>
              <a:avLst/>
              <a:gdLst/>
              <a:ahLst/>
              <a:cxnLst/>
              <a:rect l="l" t="t" r="r" b="b"/>
              <a:pathLst>
                <a:path w="3242" h="3293" extrusionOk="0">
                  <a:moveTo>
                    <a:pt x="2938" y="0"/>
                  </a:moveTo>
                  <a:cubicBezTo>
                    <a:pt x="2743" y="0"/>
                    <a:pt x="2464" y="154"/>
                    <a:pt x="2260" y="414"/>
                  </a:cubicBezTo>
                  <a:cubicBezTo>
                    <a:pt x="1986" y="733"/>
                    <a:pt x="1940" y="1076"/>
                    <a:pt x="2123" y="1190"/>
                  </a:cubicBezTo>
                  <a:cubicBezTo>
                    <a:pt x="2162" y="1207"/>
                    <a:pt x="2205" y="1215"/>
                    <a:pt x="2252" y="1215"/>
                  </a:cubicBezTo>
                  <a:cubicBezTo>
                    <a:pt x="2455" y="1215"/>
                    <a:pt x="2722" y="1061"/>
                    <a:pt x="2945" y="802"/>
                  </a:cubicBezTo>
                  <a:cubicBezTo>
                    <a:pt x="3196" y="482"/>
                    <a:pt x="3241" y="140"/>
                    <a:pt x="3059" y="26"/>
                  </a:cubicBezTo>
                  <a:cubicBezTo>
                    <a:pt x="3024" y="9"/>
                    <a:pt x="2984" y="0"/>
                    <a:pt x="2938" y="0"/>
                  </a:cubicBezTo>
                  <a:close/>
                  <a:moveTo>
                    <a:pt x="1379" y="1584"/>
                  </a:moveTo>
                  <a:cubicBezTo>
                    <a:pt x="1110" y="1584"/>
                    <a:pt x="728" y="1800"/>
                    <a:pt x="434" y="2149"/>
                  </a:cubicBezTo>
                  <a:cubicBezTo>
                    <a:pt x="92" y="2605"/>
                    <a:pt x="0" y="3084"/>
                    <a:pt x="274" y="3244"/>
                  </a:cubicBezTo>
                  <a:cubicBezTo>
                    <a:pt x="331" y="3277"/>
                    <a:pt x="397" y="3293"/>
                    <a:pt x="469" y="3293"/>
                  </a:cubicBezTo>
                  <a:cubicBezTo>
                    <a:pt x="748" y="3293"/>
                    <a:pt x="1121" y="3063"/>
                    <a:pt x="1393" y="2719"/>
                  </a:cubicBezTo>
                  <a:cubicBezTo>
                    <a:pt x="1758" y="2286"/>
                    <a:pt x="1826" y="1783"/>
                    <a:pt x="1552" y="1624"/>
                  </a:cubicBezTo>
                  <a:cubicBezTo>
                    <a:pt x="1503" y="1597"/>
                    <a:pt x="1444" y="1584"/>
                    <a:pt x="1379" y="158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1" name="Google Shape;2181;p35"/>
            <p:cNvSpPr/>
            <p:nvPr/>
          </p:nvSpPr>
          <p:spPr>
            <a:xfrm>
              <a:off x="5856000" y="3283400"/>
              <a:ext cx="106100" cy="31050"/>
            </a:xfrm>
            <a:custGeom>
              <a:avLst/>
              <a:gdLst/>
              <a:ahLst/>
              <a:cxnLst/>
              <a:rect l="l" t="t" r="r" b="b"/>
              <a:pathLst>
                <a:path w="4244" h="1242" extrusionOk="0">
                  <a:moveTo>
                    <a:pt x="630" y="1"/>
                  </a:moveTo>
                  <a:cubicBezTo>
                    <a:pt x="260" y="1"/>
                    <a:pt x="0" y="153"/>
                    <a:pt x="0" y="345"/>
                  </a:cubicBezTo>
                  <a:cubicBezTo>
                    <a:pt x="23" y="574"/>
                    <a:pt x="365" y="756"/>
                    <a:pt x="776" y="779"/>
                  </a:cubicBezTo>
                  <a:cubicBezTo>
                    <a:pt x="803" y="781"/>
                    <a:pt x="828" y="781"/>
                    <a:pt x="854" y="781"/>
                  </a:cubicBezTo>
                  <a:cubicBezTo>
                    <a:pt x="1224" y="781"/>
                    <a:pt x="1484" y="629"/>
                    <a:pt x="1484" y="437"/>
                  </a:cubicBezTo>
                  <a:cubicBezTo>
                    <a:pt x="1461" y="208"/>
                    <a:pt x="1119" y="26"/>
                    <a:pt x="708" y="3"/>
                  </a:cubicBezTo>
                  <a:cubicBezTo>
                    <a:pt x="681" y="2"/>
                    <a:pt x="656" y="1"/>
                    <a:pt x="630" y="1"/>
                  </a:cubicBezTo>
                  <a:close/>
                  <a:moveTo>
                    <a:pt x="3006" y="134"/>
                  </a:moveTo>
                  <a:cubicBezTo>
                    <a:pt x="2508" y="134"/>
                    <a:pt x="2148" y="350"/>
                    <a:pt x="2169" y="642"/>
                  </a:cubicBezTo>
                  <a:cubicBezTo>
                    <a:pt x="2214" y="939"/>
                    <a:pt x="2694" y="1213"/>
                    <a:pt x="3264" y="1236"/>
                  </a:cubicBezTo>
                  <a:cubicBezTo>
                    <a:pt x="3311" y="1240"/>
                    <a:pt x="3358" y="1241"/>
                    <a:pt x="3403" y="1241"/>
                  </a:cubicBezTo>
                  <a:cubicBezTo>
                    <a:pt x="3883" y="1241"/>
                    <a:pt x="4244" y="1027"/>
                    <a:pt x="4223" y="756"/>
                  </a:cubicBezTo>
                  <a:cubicBezTo>
                    <a:pt x="4200" y="437"/>
                    <a:pt x="3721" y="163"/>
                    <a:pt x="3150" y="140"/>
                  </a:cubicBezTo>
                  <a:cubicBezTo>
                    <a:pt x="3101" y="136"/>
                    <a:pt x="3053" y="134"/>
                    <a:pt x="3006" y="13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2" name="Google Shape;2182;p35"/>
            <p:cNvSpPr/>
            <p:nvPr/>
          </p:nvSpPr>
          <p:spPr>
            <a:xfrm>
              <a:off x="5514850" y="2995125"/>
              <a:ext cx="283525" cy="264650"/>
            </a:xfrm>
            <a:custGeom>
              <a:avLst/>
              <a:gdLst/>
              <a:ahLst/>
              <a:cxnLst/>
              <a:rect l="l" t="t" r="r" b="b"/>
              <a:pathLst>
                <a:path w="11341" h="10586" extrusionOk="0">
                  <a:moveTo>
                    <a:pt x="5385" y="0"/>
                  </a:moveTo>
                  <a:cubicBezTo>
                    <a:pt x="2936" y="0"/>
                    <a:pt x="1526" y="2678"/>
                    <a:pt x="1526" y="2678"/>
                  </a:cubicBezTo>
                  <a:cubicBezTo>
                    <a:pt x="1" y="6677"/>
                    <a:pt x="5539" y="10586"/>
                    <a:pt x="7123" y="10586"/>
                  </a:cubicBezTo>
                  <a:cubicBezTo>
                    <a:pt x="7482" y="10586"/>
                    <a:pt x="7638" y="10384"/>
                    <a:pt x="7460" y="9936"/>
                  </a:cubicBezTo>
                  <a:cubicBezTo>
                    <a:pt x="6502" y="7540"/>
                    <a:pt x="11341" y="2952"/>
                    <a:pt x="7552" y="669"/>
                  </a:cubicBezTo>
                  <a:cubicBezTo>
                    <a:pt x="6761" y="190"/>
                    <a:pt x="6036" y="0"/>
                    <a:pt x="538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3" name="Google Shape;2183;p35"/>
            <p:cNvSpPr/>
            <p:nvPr/>
          </p:nvSpPr>
          <p:spPr>
            <a:xfrm>
              <a:off x="5569525" y="3000775"/>
              <a:ext cx="151250" cy="94400"/>
            </a:xfrm>
            <a:custGeom>
              <a:avLst/>
              <a:gdLst/>
              <a:ahLst/>
              <a:cxnLst/>
              <a:rect l="l" t="t" r="r" b="b"/>
              <a:pathLst>
                <a:path w="6050" h="3776" extrusionOk="0">
                  <a:moveTo>
                    <a:pt x="4232" y="1"/>
                  </a:moveTo>
                  <a:cubicBezTo>
                    <a:pt x="3760" y="1"/>
                    <a:pt x="3307" y="119"/>
                    <a:pt x="2991" y="238"/>
                  </a:cubicBezTo>
                  <a:cubicBezTo>
                    <a:pt x="2626" y="398"/>
                    <a:pt x="2397" y="535"/>
                    <a:pt x="2397" y="535"/>
                  </a:cubicBezTo>
                  <a:cubicBezTo>
                    <a:pt x="2397" y="535"/>
                    <a:pt x="2169" y="671"/>
                    <a:pt x="1873" y="923"/>
                  </a:cubicBezTo>
                  <a:cubicBezTo>
                    <a:pt x="1576" y="1174"/>
                    <a:pt x="1211" y="1539"/>
                    <a:pt x="891" y="1927"/>
                  </a:cubicBezTo>
                  <a:cubicBezTo>
                    <a:pt x="571" y="2338"/>
                    <a:pt x="298" y="2794"/>
                    <a:pt x="161" y="3159"/>
                  </a:cubicBezTo>
                  <a:cubicBezTo>
                    <a:pt x="24" y="3502"/>
                    <a:pt x="1" y="3776"/>
                    <a:pt x="46" y="3776"/>
                  </a:cubicBezTo>
                  <a:cubicBezTo>
                    <a:pt x="69" y="3776"/>
                    <a:pt x="161" y="3547"/>
                    <a:pt x="343" y="3228"/>
                  </a:cubicBezTo>
                  <a:cubicBezTo>
                    <a:pt x="549" y="2931"/>
                    <a:pt x="823" y="2520"/>
                    <a:pt x="1165" y="2178"/>
                  </a:cubicBezTo>
                  <a:cubicBezTo>
                    <a:pt x="1507" y="1836"/>
                    <a:pt x="1873" y="1516"/>
                    <a:pt x="2169" y="1311"/>
                  </a:cubicBezTo>
                  <a:cubicBezTo>
                    <a:pt x="2466" y="1105"/>
                    <a:pt x="2671" y="991"/>
                    <a:pt x="2671" y="991"/>
                  </a:cubicBezTo>
                  <a:cubicBezTo>
                    <a:pt x="2671" y="991"/>
                    <a:pt x="2877" y="854"/>
                    <a:pt x="3196" y="694"/>
                  </a:cubicBezTo>
                  <a:cubicBezTo>
                    <a:pt x="3495" y="545"/>
                    <a:pt x="3914" y="395"/>
                    <a:pt x="4341" y="395"/>
                  </a:cubicBezTo>
                  <a:cubicBezTo>
                    <a:pt x="4370" y="395"/>
                    <a:pt x="4399" y="396"/>
                    <a:pt x="4429" y="398"/>
                  </a:cubicBezTo>
                  <a:cubicBezTo>
                    <a:pt x="4657" y="398"/>
                    <a:pt x="4885" y="443"/>
                    <a:pt x="5068" y="535"/>
                  </a:cubicBezTo>
                  <a:cubicBezTo>
                    <a:pt x="5273" y="603"/>
                    <a:pt x="5456" y="740"/>
                    <a:pt x="5570" y="854"/>
                  </a:cubicBezTo>
                  <a:cubicBezTo>
                    <a:pt x="5830" y="1071"/>
                    <a:pt x="5987" y="1267"/>
                    <a:pt x="6022" y="1267"/>
                  </a:cubicBezTo>
                  <a:cubicBezTo>
                    <a:pt x="6024" y="1267"/>
                    <a:pt x="6026" y="1266"/>
                    <a:pt x="6027" y="1265"/>
                  </a:cubicBezTo>
                  <a:cubicBezTo>
                    <a:pt x="6050" y="1265"/>
                    <a:pt x="5981" y="1014"/>
                    <a:pt x="5730" y="694"/>
                  </a:cubicBezTo>
                  <a:cubicBezTo>
                    <a:pt x="5593" y="557"/>
                    <a:pt x="5433" y="398"/>
                    <a:pt x="5205" y="261"/>
                  </a:cubicBezTo>
                  <a:cubicBezTo>
                    <a:pt x="4977" y="147"/>
                    <a:pt x="4726" y="55"/>
                    <a:pt x="4452" y="10"/>
                  </a:cubicBezTo>
                  <a:cubicBezTo>
                    <a:pt x="4378" y="3"/>
                    <a:pt x="4305" y="1"/>
                    <a:pt x="42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4" name="Google Shape;2184;p35"/>
            <p:cNvSpPr/>
            <p:nvPr/>
          </p:nvSpPr>
          <p:spPr>
            <a:xfrm>
              <a:off x="5606050" y="3034450"/>
              <a:ext cx="134675" cy="96725"/>
            </a:xfrm>
            <a:custGeom>
              <a:avLst/>
              <a:gdLst/>
              <a:ahLst/>
              <a:cxnLst/>
              <a:rect l="l" t="t" r="r" b="b"/>
              <a:pathLst>
                <a:path w="5387" h="3869" extrusionOk="0">
                  <a:moveTo>
                    <a:pt x="4416" y="0"/>
                  </a:moveTo>
                  <a:cubicBezTo>
                    <a:pt x="4150" y="0"/>
                    <a:pt x="3919" y="116"/>
                    <a:pt x="3721" y="215"/>
                  </a:cubicBezTo>
                  <a:cubicBezTo>
                    <a:pt x="3516" y="329"/>
                    <a:pt x="3310" y="443"/>
                    <a:pt x="3173" y="534"/>
                  </a:cubicBezTo>
                  <a:cubicBezTo>
                    <a:pt x="2831" y="694"/>
                    <a:pt x="2603" y="808"/>
                    <a:pt x="2603" y="808"/>
                  </a:cubicBezTo>
                  <a:cubicBezTo>
                    <a:pt x="2603" y="808"/>
                    <a:pt x="2557" y="831"/>
                    <a:pt x="2466" y="899"/>
                  </a:cubicBezTo>
                  <a:cubicBezTo>
                    <a:pt x="2374" y="968"/>
                    <a:pt x="2238" y="1059"/>
                    <a:pt x="2078" y="1173"/>
                  </a:cubicBezTo>
                  <a:cubicBezTo>
                    <a:pt x="1758" y="1402"/>
                    <a:pt x="1370" y="1721"/>
                    <a:pt x="1028" y="2109"/>
                  </a:cubicBezTo>
                  <a:cubicBezTo>
                    <a:pt x="663" y="2497"/>
                    <a:pt x="412" y="2931"/>
                    <a:pt x="229" y="3273"/>
                  </a:cubicBezTo>
                  <a:cubicBezTo>
                    <a:pt x="69" y="3616"/>
                    <a:pt x="1" y="3867"/>
                    <a:pt x="23" y="3867"/>
                  </a:cubicBezTo>
                  <a:cubicBezTo>
                    <a:pt x="26" y="3868"/>
                    <a:pt x="28" y="3868"/>
                    <a:pt x="31" y="3868"/>
                  </a:cubicBezTo>
                  <a:cubicBezTo>
                    <a:pt x="83" y="3868"/>
                    <a:pt x="217" y="3669"/>
                    <a:pt x="412" y="3387"/>
                  </a:cubicBezTo>
                  <a:cubicBezTo>
                    <a:pt x="640" y="3091"/>
                    <a:pt x="936" y="2703"/>
                    <a:pt x="1302" y="2383"/>
                  </a:cubicBezTo>
                  <a:cubicBezTo>
                    <a:pt x="1644" y="2041"/>
                    <a:pt x="2055" y="1767"/>
                    <a:pt x="2352" y="1561"/>
                  </a:cubicBezTo>
                  <a:cubicBezTo>
                    <a:pt x="2511" y="1470"/>
                    <a:pt x="2626" y="1402"/>
                    <a:pt x="2740" y="1356"/>
                  </a:cubicBezTo>
                  <a:cubicBezTo>
                    <a:pt x="2808" y="1287"/>
                    <a:pt x="2877" y="1265"/>
                    <a:pt x="2877" y="1265"/>
                  </a:cubicBezTo>
                  <a:cubicBezTo>
                    <a:pt x="2877" y="1265"/>
                    <a:pt x="3082" y="1128"/>
                    <a:pt x="3402" y="945"/>
                  </a:cubicBezTo>
                  <a:cubicBezTo>
                    <a:pt x="3561" y="854"/>
                    <a:pt x="3744" y="717"/>
                    <a:pt x="3949" y="603"/>
                  </a:cubicBezTo>
                  <a:cubicBezTo>
                    <a:pt x="4132" y="489"/>
                    <a:pt x="4337" y="374"/>
                    <a:pt x="4520" y="374"/>
                  </a:cubicBezTo>
                  <a:cubicBezTo>
                    <a:pt x="4703" y="374"/>
                    <a:pt x="4862" y="511"/>
                    <a:pt x="4954" y="671"/>
                  </a:cubicBezTo>
                  <a:cubicBezTo>
                    <a:pt x="5068" y="854"/>
                    <a:pt x="5136" y="1059"/>
                    <a:pt x="5159" y="1219"/>
                  </a:cubicBezTo>
                  <a:cubicBezTo>
                    <a:pt x="5250" y="1584"/>
                    <a:pt x="5228" y="1835"/>
                    <a:pt x="5273" y="1835"/>
                  </a:cubicBezTo>
                  <a:cubicBezTo>
                    <a:pt x="5274" y="1836"/>
                    <a:pt x="5275" y="1837"/>
                    <a:pt x="5277" y="1837"/>
                  </a:cubicBezTo>
                  <a:cubicBezTo>
                    <a:pt x="5304" y="1837"/>
                    <a:pt x="5386" y="1590"/>
                    <a:pt x="5365" y="1196"/>
                  </a:cubicBezTo>
                  <a:cubicBezTo>
                    <a:pt x="5365" y="1014"/>
                    <a:pt x="5342" y="785"/>
                    <a:pt x="5228" y="534"/>
                  </a:cubicBezTo>
                  <a:cubicBezTo>
                    <a:pt x="5114" y="306"/>
                    <a:pt x="4885" y="32"/>
                    <a:pt x="4543" y="9"/>
                  </a:cubicBezTo>
                  <a:cubicBezTo>
                    <a:pt x="4500" y="3"/>
                    <a:pt x="4457" y="0"/>
                    <a:pt x="441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5" name="Google Shape;2185;p35"/>
            <p:cNvSpPr/>
            <p:nvPr/>
          </p:nvSpPr>
          <p:spPr>
            <a:xfrm>
              <a:off x="5643150" y="3071475"/>
              <a:ext cx="101025" cy="193850"/>
            </a:xfrm>
            <a:custGeom>
              <a:avLst/>
              <a:gdLst/>
              <a:ahLst/>
              <a:cxnLst/>
              <a:rect l="l" t="t" r="r" b="b"/>
              <a:pathLst>
                <a:path w="4041" h="7754" extrusionOk="0">
                  <a:moveTo>
                    <a:pt x="3233" y="0"/>
                  </a:moveTo>
                  <a:cubicBezTo>
                    <a:pt x="2772" y="0"/>
                    <a:pt x="2417" y="242"/>
                    <a:pt x="2077" y="468"/>
                  </a:cubicBezTo>
                  <a:cubicBezTo>
                    <a:pt x="1301" y="1085"/>
                    <a:pt x="776" y="1906"/>
                    <a:pt x="434" y="2545"/>
                  </a:cubicBezTo>
                  <a:cubicBezTo>
                    <a:pt x="114" y="3185"/>
                    <a:pt x="0" y="3641"/>
                    <a:pt x="23" y="3664"/>
                  </a:cubicBezTo>
                  <a:cubicBezTo>
                    <a:pt x="69" y="3664"/>
                    <a:pt x="251" y="3230"/>
                    <a:pt x="617" y="2637"/>
                  </a:cubicBezTo>
                  <a:cubicBezTo>
                    <a:pt x="1005" y="2066"/>
                    <a:pt x="1552" y="1290"/>
                    <a:pt x="2283" y="765"/>
                  </a:cubicBezTo>
                  <a:cubicBezTo>
                    <a:pt x="2374" y="697"/>
                    <a:pt x="2488" y="674"/>
                    <a:pt x="2580" y="605"/>
                  </a:cubicBezTo>
                  <a:cubicBezTo>
                    <a:pt x="2671" y="560"/>
                    <a:pt x="2762" y="514"/>
                    <a:pt x="2876" y="491"/>
                  </a:cubicBezTo>
                  <a:cubicBezTo>
                    <a:pt x="2994" y="447"/>
                    <a:pt x="3131" y="422"/>
                    <a:pt x="3244" y="422"/>
                  </a:cubicBezTo>
                  <a:cubicBezTo>
                    <a:pt x="3306" y="422"/>
                    <a:pt x="3361" y="429"/>
                    <a:pt x="3401" y="446"/>
                  </a:cubicBezTo>
                  <a:cubicBezTo>
                    <a:pt x="3607" y="491"/>
                    <a:pt x="3584" y="948"/>
                    <a:pt x="3493" y="1244"/>
                  </a:cubicBezTo>
                  <a:cubicBezTo>
                    <a:pt x="3424" y="1564"/>
                    <a:pt x="3310" y="1838"/>
                    <a:pt x="3219" y="1998"/>
                  </a:cubicBezTo>
                  <a:cubicBezTo>
                    <a:pt x="3150" y="2180"/>
                    <a:pt x="3082" y="2294"/>
                    <a:pt x="3082" y="2294"/>
                  </a:cubicBezTo>
                  <a:cubicBezTo>
                    <a:pt x="3082" y="2294"/>
                    <a:pt x="3036" y="2386"/>
                    <a:pt x="2945" y="2568"/>
                  </a:cubicBezTo>
                  <a:cubicBezTo>
                    <a:pt x="2899" y="2660"/>
                    <a:pt x="2831" y="2774"/>
                    <a:pt x="2762" y="2911"/>
                  </a:cubicBezTo>
                  <a:cubicBezTo>
                    <a:pt x="2717" y="3048"/>
                    <a:pt x="2648" y="3207"/>
                    <a:pt x="2580" y="3390"/>
                  </a:cubicBezTo>
                  <a:cubicBezTo>
                    <a:pt x="2465" y="3755"/>
                    <a:pt x="2397" y="4166"/>
                    <a:pt x="2351" y="4623"/>
                  </a:cubicBezTo>
                  <a:cubicBezTo>
                    <a:pt x="2328" y="4851"/>
                    <a:pt x="2306" y="5079"/>
                    <a:pt x="2283" y="5330"/>
                  </a:cubicBezTo>
                  <a:cubicBezTo>
                    <a:pt x="2283" y="5421"/>
                    <a:pt x="2283" y="5558"/>
                    <a:pt x="2283" y="5695"/>
                  </a:cubicBezTo>
                  <a:lnTo>
                    <a:pt x="2306" y="6038"/>
                  </a:lnTo>
                  <a:cubicBezTo>
                    <a:pt x="2328" y="6494"/>
                    <a:pt x="2374" y="6996"/>
                    <a:pt x="2192" y="7316"/>
                  </a:cubicBezTo>
                  <a:cubicBezTo>
                    <a:pt x="2146" y="7384"/>
                    <a:pt x="2100" y="7453"/>
                    <a:pt x="2032" y="7476"/>
                  </a:cubicBezTo>
                  <a:cubicBezTo>
                    <a:pt x="1963" y="7499"/>
                    <a:pt x="1895" y="7499"/>
                    <a:pt x="1781" y="7499"/>
                  </a:cubicBezTo>
                  <a:cubicBezTo>
                    <a:pt x="1598" y="7453"/>
                    <a:pt x="1415" y="7407"/>
                    <a:pt x="1256" y="7339"/>
                  </a:cubicBezTo>
                  <a:cubicBezTo>
                    <a:pt x="622" y="7120"/>
                    <a:pt x="239" y="6881"/>
                    <a:pt x="188" y="6881"/>
                  </a:cubicBezTo>
                  <a:cubicBezTo>
                    <a:pt x="186" y="6881"/>
                    <a:pt x="184" y="6881"/>
                    <a:pt x="183" y="6882"/>
                  </a:cubicBezTo>
                  <a:cubicBezTo>
                    <a:pt x="160" y="6928"/>
                    <a:pt x="525" y="7225"/>
                    <a:pt x="1187" y="7521"/>
                  </a:cubicBezTo>
                  <a:cubicBezTo>
                    <a:pt x="1347" y="7613"/>
                    <a:pt x="1530" y="7681"/>
                    <a:pt x="1735" y="7727"/>
                  </a:cubicBezTo>
                  <a:cubicBezTo>
                    <a:pt x="1801" y="7740"/>
                    <a:pt x="1874" y="7753"/>
                    <a:pt x="1951" y="7753"/>
                  </a:cubicBezTo>
                  <a:cubicBezTo>
                    <a:pt x="2007" y="7753"/>
                    <a:pt x="2065" y="7746"/>
                    <a:pt x="2123" y="7727"/>
                  </a:cubicBezTo>
                  <a:cubicBezTo>
                    <a:pt x="2260" y="7681"/>
                    <a:pt x="2351" y="7590"/>
                    <a:pt x="2443" y="7476"/>
                  </a:cubicBezTo>
                  <a:cubicBezTo>
                    <a:pt x="2602" y="7247"/>
                    <a:pt x="2648" y="6996"/>
                    <a:pt x="2671" y="6745"/>
                  </a:cubicBezTo>
                  <a:cubicBezTo>
                    <a:pt x="2694" y="6517"/>
                    <a:pt x="2694" y="6266"/>
                    <a:pt x="2671" y="6038"/>
                  </a:cubicBezTo>
                  <a:lnTo>
                    <a:pt x="2671" y="5673"/>
                  </a:lnTo>
                  <a:cubicBezTo>
                    <a:pt x="2671" y="5581"/>
                    <a:pt x="2694" y="5467"/>
                    <a:pt x="2694" y="5353"/>
                  </a:cubicBezTo>
                  <a:cubicBezTo>
                    <a:pt x="2717" y="5125"/>
                    <a:pt x="2739" y="4896"/>
                    <a:pt x="2785" y="4691"/>
                  </a:cubicBezTo>
                  <a:cubicBezTo>
                    <a:pt x="2853" y="4257"/>
                    <a:pt x="2945" y="3869"/>
                    <a:pt x="3059" y="3550"/>
                  </a:cubicBezTo>
                  <a:cubicBezTo>
                    <a:pt x="3105" y="3390"/>
                    <a:pt x="3173" y="3253"/>
                    <a:pt x="3219" y="3116"/>
                  </a:cubicBezTo>
                  <a:cubicBezTo>
                    <a:pt x="3287" y="3002"/>
                    <a:pt x="3356" y="2911"/>
                    <a:pt x="3401" y="2819"/>
                  </a:cubicBezTo>
                  <a:cubicBezTo>
                    <a:pt x="3493" y="2637"/>
                    <a:pt x="3561" y="2523"/>
                    <a:pt x="3561" y="2523"/>
                  </a:cubicBezTo>
                  <a:cubicBezTo>
                    <a:pt x="3561" y="2523"/>
                    <a:pt x="3607" y="2409"/>
                    <a:pt x="3698" y="2203"/>
                  </a:cubicBezTo>
                  <a:cubicBezTo>
                    <a:pt x="3789" y="2021"/>
                    <a:pt x="3881" y="1724"/>
                    <a:pt x="3972" y="1359"/>
                  </a:cubicBezTo>
                  <a:cubicBezTo>
                    <a:pt x="4018" y="1176"/>
                    <a:pt x="4040" y="971"/>
                    <a:pt x="4018" y="719"/>
                  </a:cubicBezTo>
                  <a:cubicBezTo>
                    <a:pt x="4018" y="605"/>
                    <a:pt x="3995" y="468"/>
                    <a:pt x="3903" y="331"/>
                  </a:cubicBezTo>
                  <a:cubicBezTo>
                    <a:pt x="3835" y="194"/>
                    <a:pt x="3698" y="80"/>
                    <a:pt x="3538" y="35"/>
                  </a:cubicBezTo>
                  <a:cubicBezTo>
                    <a:pt x="3431" y="11"/>
                    <a:pt x="3330" y="0"/>
                    <a:pt x="32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6" name="Google Shape;2186;p35"/>
            <p:cNvSpPr/>
            <p:nvPr/>
          </p:nvSpPr>
          <p:spPr>
            <a:xfrm>
              <a:off x="5537575" y="2993025"/>
              <a:ext cx="142125" cy="140950"/>
            </a:xfrm>
            <a:custGeom>
              <a:avLst/>
              <a:gdLst/>
              <a:ahLst/>
              <a:cxnLst/>
              <a:rect l="l" t="t" r="r" b="b"/>
              <a:pathLst>
                <a:path w="5685" h="5638" extrusionOk="0">
                  <a:moveTo>
                    <a:pt x="4252" y="0"/>
                  </a:moveTo>
                  <a:cubicBezTo>
                    <a:pt x="3967" y="0"/>
                    <a:pt x="3664" y="46"/>
                    <a:pt x="3379" y="160"/>
                  </a:cubicBezTo>
                  <a:cubicBezTo>
                    <a:pt x="2831" y="365"/>
                    <a:pt x="2329" y="685"/>
                    <a:pt x="1964" y="936"/>
                  </a:cubicBezTo>
                  <a:cubicBezTo>
                    <a:pt x="1781" y="1050"/>
                    <a:pt x="1644" y="1164"/>
                    <a:pt x="1530" y="1255"/>
                  </a:cubicBezTo>
                  <a:cubicBezTo>
                    <a:pt x="1439" y="1324"/>
                    <a:pt x="1393" y="1392"/>
                    <a:pt x="1393" y="1392"/>
                  </a:cubicBezTo>
                  <a:cubicBezTo>
                    <a:pt x="1393" y="1392"/>
                    <a:pt x="1165" y="1575"/>
                    <a:pt x="891" y="1917"/>
                  </a:cubicBezTo>
                  <a:cubicBezTo>
                    <a:pt x="754" y="2100"/>
                    <a:pt x="594" y="2305"/>
                    <a:pt x="457" y="2556"/>
                  </a:cubicBezTo>
                  <a:cubicBezTo>
                    <a:pt x="297" y="2785"/>
                    <a:pt x="206" y="3104"/>
                    <a:pt x="138" y="3378"/>
                  </a:cubicBezTo>
                  <a:cubicBezTo>
                    <a:pt x="1" y="3972"/>
                    <a:pt x="46" y="4565"/>
                    <a:pt x="160" y="4999"/>
                  </a:cubicBezTo>
                  <a:cubicBezTo>
                    <a:pt x="297" y="5432"/>
                    <a:pt x="526" y="5638"/>
                    <a:pt x="548" y="5638"/>
                  </a:cubicBezTo>
                  <a:cubicBezTo>
                    <a:pt x="594" y="5592"/>
                    <a:pt x="434" y="5364"/>
                    <a:pt x="366" y="4953"/>
                  </a:cubicBezTo>
                  <a:cubicBezTo>
                    <a:pt x="297" y="4565"/>
                    <a:pt x="343" y="3994"/>
                    <a:pt x="503" y="3469"/>
                  </a:cubicBezTo>
                  <a:cubicBezTo>
                    <a:pt x="640" y="2967"/>
                    <a:pt x="982" y="2556"/>
                    <a:pt x="1256" y="2237"/>
                  </a:cubicBezTo>
                  <a:cubicBezTo>
                    <a:pt x="1530" y="1940"/>
                    <a:pt x="1735" y="1780"/>
                    <a:pt x="1735" y="1780"/>
                  </a:cubicBezTo>
                  <a:cubicBezTo>
                    <a:pt x="1735" y="1780"/>
                    <a:pt x="1781" y="1735"/>
                    <a:pt x="1872" y="1643"/>
                  </a:cubicBezTo>
                  <a:cubicBezTo>
                    <a:pt x="1964" y="1552"/>
                    <a:pt x="2101" y="1461"/>
                    <a:pt x="2260" y="1324"/>
                  </a:cubicBezTo>
                  <a:cubicBezTo>
                    <a:pt x="2580" y="1073"/>
                    <a:pt x="3036" y="730"/>
                    <a:pt x="3516" y="502"/>
                  </a:cubicBezTo>
                  <a:cubicBezTo>
                    <a:pt x="3860" y="345"/>
                    <a:pt x="4227" y="286"/>
                    <a:pt x="4555" y="286"/>
                  </a:cubicBezTo>
                  <a:cubicBezTo>
                    <a:pt x="4705" y="286"/>
                    <a:pt x="4848" y="298"/>
                    <a:pt x="4977" y="320"/>
                  </a:cubicBezTo>
                  <a:cubicBezTo>
                    <a:pt x="5323" y="360"/>
                    <a:pt x="5596" y="437"/>
                    <a:pt x="5651" y="437"/>
                  </a:cubicBezTo>
                  <a:cubicBezTo>
                    <a:pt x="5658" y="437"/>
                    <a:pt x="5661" y="436"/>
                    <a:pt x="5661" y="434"/>
                  </a:cubicBezTo>
                  <a:cubicBezTo>
                    <a:pt x="5684" y="388"/>
                    <a:pt x="5433" y="251"/>
                    <a:pt x="5022" y="114"/>
                  </a:cubicBezTo>
                  <a:cubicBezTo>
                    <a:pt x="4805" y="46"/>
                    <a:pt x="4537" y="0"/>
                    <a:pt x="42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7" name="Google Shape;2187;p35"/>
            <p:cNvSpPr/>
            <p:nvPr/>
          </p:nvSpPr>
          <p:spPr>
            <a:xfrm>
              <a:off x="5604925" y="2995250"/>
              <a:ext cx="193450" cy="264650"/>
            </a:xfrm>
            <a:custGeom>
              <a:avLst/>
              <a:gdLst/>
              <a:ahLst/>
              <a:cxnLst/>
              <a:rect l="l" t="t" r="r" b="b"/>
              <a:pathLst>
                <a:path w="7738" h="10586" extrusionOk="0">
                  <a:moveTo>
                    <a:pt x="1789" y="1"/>
                  </a:moveTo>
                  <a:cubicBezTo>
                    <a:pt x="1257" y="1"/>
                    <a:pt x="774" y="126"/>
                    <a:pt x="342" y="322"/>
                  </a:cubicBezTo>
                  <a:cubicBezTo>
                    <a:pt x="1529" y="550"/>
                    <a:pt x="3310" y="1029"/>
                    <a:pt x="3789" y="2582"/>
                  </a:cubicBezTo>
                  <a:cubicBezTo>
                    <a:pt x="4542" y="5001"/>
                    <a:pt x="2716" y="5526"/>
                    <a:pt x="2534" y="6827"/>
                  </a:cubicBezTo>
                  <a:cubicBezTo>
                    <a:pt x="2419" y="7763"/>
                    <a:pt x="1255" y="8562"/>
                    <a:pt x="0" y="8562"/>
                  </a:cubicBezTo>
                  <a:cubicBezTo>
                    <a:pt x="1305" y="9790"/>
                    <a:pt x="2811" y="10586"/>
                    <a:pt x="3520" y="10586"/>
                  </a:cubicBezTo>
                  <a:cubicBezTo>
                    <a:pt x="3878" y="10586"/>
                    <a:pt x="4034" y="10383"/>
                    <a:pt x="3857" y="9931"/>
                  </a:cubicBezTo>
                  <a:cubicBezTo>
                    <a:pt x="2899" y="7535"/>
                    <a:pt x="7738" y="2947"/>
                    <a:pt x="3949" y="664"/>
                  </a:cubicBezTo>
                  <a:cubicBezTo>
                    <a:pt x="3159" y="188"/>
                    <a:pt x="2438" y="1"/>
                    <a:pt x="178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8" name="Google Shape;2188;p35"/>
            <p:cNvSpPr/>
            <p:nvPr/>
          </p:nvSpPr>
          <p:spPr>
            <a:xfrm>
              <a:off x="6129900" y="2325350"/>
              <a:ext cx="1021125" cy="1012650"/>
            </a:xfrm>
            <a:custGeom>
              <a:avLst/>
              <a:gdLst/>
              <a:ahLst/>
              <a:cxnLst/>
              <a:rect l="l" t="t" r="r" b="b"/>
              <a:pathLst>
                <a:path w="40845" h="40506" extrusionOk="0">
                  <a:moveTo>
                    <a:pt x="15687" y="0"/>
                  </a:moveTo>
                  <a:cubicBezTo>
                    <a:pt x="7526" y="0"/>
                    <a:pt x="5250" y="4247"/>
                    <a:pt x="5250" y="4247"/>
                  </a:cubicBezTo>
                  <a:cubicBezTo>
                    <a:pt x="2899" y="7351"/>
                    <a:pt x="0" y="33965"/>
                    <a:pt x="3835" y="37435"/>
                  </a:cubicBezTo>
                  <a:cubicBezTo>
                    <a:pt x="5845" y="39243"/>
                    <a:pt x="12052" y="40505"/>
                    <a:pt x="18510" y="40505"/>
                  </a:cubicBezTo>
                  <a:cubicBezTo>
                    <a:pt x="24446" y="40505"/>
                    <a:pt x="30595" y="39439"/>
                    <a:pt x="33896" y="36750"/>
                  </a:cubicBezTo>
                  <a:cubicBezTo>
                    <a:pt x="38301" y="33121"/>
                    <a:pt x="35813" y="18604"/>
                    <a:pt x="35813" y="18604"/>
                  </a:cubicBezTo>
                  <a:lnTo>
                    <a:pt x="35813" y="18604"/>
                  </a:lnTo>
                  <a:cubicBezTo>
                    <a:pt x="36018" y="18611"/>
                    <a:pt x="36212" y="18615"/>
                    <a:pt x="36395" y="18615"/>
                  </a:cubicBezTo>
                  <a:cubicBezTo>
                    <a:pt x="40845" y="18615"/>
                    <a:pt x="39303" y="16537"/>
                    <a:pt x="37594" y="14564"/>
                  </a:cubicBezTo>
                  <a:cubicBezTo>
                    <a:pt x="35813" y="12510"/>
                    <a:pt x="34215" y="5936"/>
                    <a:pt x="32435" y="4247"/>
                  </a:cubicBezTo>
                  <a:cubicBezTo>
                    <a:pt x="30655" y="2558"/>
                    <a:pt x="28212" y="1051"/>
                    <a:pt x="18101" y="116"/>
                  </a:cubicBezTo>
                  <a:cubicBezTo>
                    <a:pt x="17244" y="36"/>
                    <a:pt x="16440" y="0"/>
                    <a:pt x="15687"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89" name="Google Shape;2189;p35"/>
            <p:cNvSpPr/>
            <p:nvPr/>
          </p:nvSpPr>
          <p:spPr>
            <a:xfrm>
              <a:off x="6129900" y="2380300"/>
              <a:ext cx="893050" cy="957675"/>
            </a:xfrm>
            <a:custGeom>
              <a:avLst/>
              <a:gdLst/>
              <a:ahLst/>
              <a:cxnLst/>
              <a:rect l="l" t="t" r="r" b="b"/>
              <a:pathLst>
                <a:path w="35722" h="38307" extrusionOk="0">
                  <a:moveTo>
                    <a:pt x="13798" y="0"/>
                  </a:moveTo>
                  <a:cubicBezTo>
                    <a:pt x="11132" y="0"/>
                    <a:pt x="8584" y="220"/>
                    <a:pt x="6734" y="428"/>
                  </a:cubicBezTo>
                  <a:cubicBezTo>
                    <a:pt x="5798" y="1182"/>
                    <a:pt x="5364" y="1866"/>
                    <a:pt x="5273" y="2026"/>
                  </a:cubicBezTo>
                  <a:cubicBezTo>
                    <a:pt x="5250" y="2049"/>
                    <a:pt x="5250" y="2049"/>
                    <a:pt x="5250" y="2049"/>
                  </a:cubicBezTo>
                  <a:cubicBezTo>
                    <a:pt x="2899" y="5153"/>
                    <a:pt x="0" y="31767"/>
                    <a:pt x="3835" y="35237"/>
                  </a:cubicBezTo>
                  <a:cubicBezTo>
                    <a:pt x="4223" y="35579"/>
                    <a:pt x="4748" y="35853"/>
                    <a:pt x="5387" y="36104"/>
                  </a:cubicBezTo>
                  <a:cubicBezTo>
                    <a:pt x="6186" y="36287"/>
                    <a:pt x="7030" y="36629"/>
                    <a:pt x="7898" y="37063"/>
                  </a:cubicBezTo>
                  <a:cubicBezTo>
                    <a:pt x="10742" y="37839"/>
                    <a:pt x="14570" y="38307"/>
                    <a:pt x="18492" y="38307"/>
                  </a:cubicBezTo>
                  <a:cubicBezTo>
                    <a:pt x="23572" y="38307"/>
                    <a:pt x="28810" y="37521"/>
                    <a:pt x="32275" y="35602"/>
                  </a:cubicBezTo>
                  <a:cubicBezTo>
                    <a:pt x="32458" y="35419"/>
                    <a:pt x="32595" y="35237"/>
                    <a:pt x="32732" y="35054"/>
                  </a:cubicBezTo>
                  <a:cubicBezTo>
                    <a:pt x="35722" y="30695"/>
                    <a:pt x="32001" y="13530"/>
                    <a:pt x="31317" y="8714"/>
                  </a:cubicBezTo>
                  <a:cubicBezTo>
                    <a:pt x="30563" y="3373"/>
                    <a:pt x="28212" y="2711"/>
                    <a:pt x="21388" y="839"/>
                  </a:cubicBezTo>
                  <a:cubicBezTo>
                    <a:pt x="19102" y="209"/>
                    <a:pt x="16394" y="0"/>
                    <a:pt x="137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0" name="Google Shape;2190;p35"/>
            <p:cNvSpPr/>
            <p:nvPr/>
          </p:nvSpPr>
          <p:spPr>
            <a:xfrm>
              <a:off x="6571575" y="2440075"/>
              <a:ext cx="531275" cy="897825"/>
            </a:xfrm>
            <a:custGeom>
              <a:avLst/>
              <a:gdLst/>
              <a:ahLst/>
              <a:cxnLst/>
              <a:rect l="l" t="t" r="r" b="b"/>
              <a:pathLst>
                <a:path w="21251" h="35913" extrusionOk="0">
                  <a:moveTo>
                    <a:pt x="11169" y="1"/>
                  </a:moveTo>
                  <a:cubicBezTo>
                    <a:pt x="9918" y="1"/>
                    <a:pt x="8755" y="607"/>
                    <a:pt x="7806" y="2100"/>
                  </a:cubicBezTo>
                  <a:cubicBezTo>
                    <a:pt x="6734" y="3789"/>
                    <a:pt x="6482" y="6300"/>
                    <a:pt x="6094" y="8217"/>
                  </a:cubicBezTo>
                  <a:cubicBezTo>
                    <a:pt x="5387" y="11733"/>
                    <a:pt x="4885" y="15293"/>
                    <a:pt x="4565" y="18877"/>
                  </a:cubicBezTo>
                  <a:cubicBezTo>
                    <a:pt x="4291" y="21958"/>
                    <a:pt x="4474" y="25131"/>
                    <a:pt x="3447" y="28098"/>
                  </a:cubicBezTo>
                  <a:cubicBezTo>
                    <a:pt x="2876" y="29833"/>
                    <a:pt x="2328" y="31659"/>
                    <a:pt x="1507" y="33280"/>
                  </a:cubicBezTo>
                  <a:cubicBezTo>
                    <a:pt x="1141" y="34010"/>
                    <a:pt x="320" y="34969"/>
                    <a:pt x="0" y="35904"/>
                  </a:cubicBezTo>
                  <a:cubicBezTo>
                    <a:pt x="300" y="35910"/>
                    <a:pt x="600" y="35913"/>
                    <a:pt x="901" y="35913"/>
                  </a:cubicBezTo>
                  <a:cubicBezTo>
                    <a:pt x="6817" y="35913"/>
                    <a:pt x="12949" y="34833"/>
                    <a:pt x="16229" y="32161"/>
                  </a:cubicBezTo>
                  <a:cubicBezTo>
                    <a:pt x="18968" y="29901"/>
                    <a:pt x="19036" y="23442"/>
                    <a:pt x="18717" y="18877"/>
                  </a:cubicBezTo>
                  <a:cubicBezTo>
                    <a:pt x="18671" y="18580"/>
                    <a:pt x="18648" y="18283"/>
                    <a:pt x="18648" y="18009"/>
                  </a:cubicBezTo>
                  <a:cubicBezTo>
                    <a:pt x="18443" y="15658"/>
                    <a:pt x="18146" y="14015"/>
                    <a:pt x="18146" y="14015"/>
                  </a:cubicBezTo>
                  <a:lnTo>
                    <a:pt x="19173" y="14015"/>
                  </a:lnTo>
                  <a:cubicBezTo>
                    <a:pt x="19219" y="14015"/>
                    <a:pt x="19265" y="14015"/>
                    <a:pt x="19310" y="13992"/>
                  </a:cubicBezTo>
                  <a:cubicBezTo>
                    <a:pt x="19447" y="13992"/>
                    <a:pt x="19561" y="13992"/>
                    <a:pt x="19675" y="13969"/>
                  </a:cubicBezTo>
                  <a:lnTo>
                    <a:pt x="19744" y="13969"/>
                  </a:lnTo>
                  <a:cubicBezTo>
                    <a:pt x="19881" y="13969"/>
                    <a:pt x="20018" y="13947"/>
                    <a:pt x="20132" y="13924"/>
                  </a:cubicBezTo>
                  <a:lnTo>
                    <a:pt x="20155" y="13924"/>
                  </a:lnTo>
                  <a:cubicBezTo>
                    <a:pt x="20269" y="13901"/>
                    <a:pt x="20360" y="13878"/>
                    <a:pt x="20452" y="13855"/>
                  </a:cubicBezTo>
                  <a:lnTo>
                    <a:pt x="20520" y="13855"/>
                  </a:lnTo>
                  <a:cubicBezTo>
                    <a:pt x="20611" y="13832"/>
                    <a:pt x="20680" y="13810"/>
                    <a:pt x="20771" y="13764"/>
                  </a:cubicBezTo>
                  <a:lnTo>
                    <a:pt x="20794" y="13764"/>
                  </a:lnTo>
                  <a:cubicBezTo>
                    <a:pt x="20977" y="13695"/>
                    <a:pt x="21113" y="13627"/>
                    <a:pt x="21228" y="13536"/>
                  </a:cubicBezTo>
                  <a:lnTo>
                    <a:pt x="21250" y="13536"/>
                  </a:lnTo>
                  <a:cubicBezTo>
                    <a:pt x="20862" y="13102"/>
                    <a:pt x="20337" y="12691"/>
                    <a:pt x="20109" y="12417"/>
                  </a:cubicBezTo>
                  <a:cubicBezTo>
                    <a:pt x="19356" y="11504"/>
                    <a:pt x="18626" y="10614"/>
                    <a:pt x="18123" y="9541"/>
                  </a:cubicBezTo>
                  <a:cubicBezTo>
                    <a:pt x="16731" y="6551"/>
                    <a:pt x="17051" y="2374"/>
                    <a:pt x="13627" y="662"/>
                  </a:cubicBezTo>
                  <a:cubicBezTo>
                    <a:pt x="12793" y="245"/>
                    <a:pt x="11963" y="1"/>
                    <a:pt x="1116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1" name="Google Shape;2191;p35"/>
            <p:cNvSpPr/>
            <p:nvPr/>
          </p:nvSpPr>
          <p:spPr>
            <a:xfrm>
              <a:off x="6935625" y="2472025"/>
              <a:ext cx="167225" cy="318600"/>
            </a:xfrm>
            <a:custGeom>
              <a:avLst/>
              <a:gdLst/>
              <a:ahLst/>
              <a:cxnLst/>
              <a:rect l="l" t="t" r="r" b="b"/>
              <a:pathLst>
                <a:path w="6689" h="12744" extrusionOk="0">
                  <a:moveTo>
                    <a:pt x="1" y="1"/>
                  </a:moveTo>
                  <a:lnTo>
                    <a:pt x="1" y="1"/>
                  </a:lnTo>
                  <a:cubicBezTo>
                    <a:pt x="1256" y="1667"/>
                    <a:pt x="2580" y="7031"/>
                    <a:pt x="2740" y="9131"/>
                  </a:cubicBezTo>
                  <a:cubicBezTo>
                    <a:pt x="2854" y="10523"/>
                    <a:pt x="3333" y="11893"/>
                    <a:pt x="3676" y="12737"/>
                  </a:cubicBezTo>
                  <a:cubicBezTo>
                    <a:pt x="3838" y="12742"/>
                    <a:pt x="3993" y="12744"/>
                    <a:pt x="4142" y="12744"/>
                  </a:cubicBezTo>
                  <a:cubicBezTo>
                    <a:pt x="5459" y="12744"/>
                    <a:pt x="6258" y="12565"/>
                    <a:pt x="6688" y="12258"/>
                  </a:cubicBezTo>
                  <a:cubicBezTo>
                    <a:pt x="6300" y="11824"/>
                    <a:pt x="5775" y="11413"/>
                    <a:pt x="5547" y="11139"/>
                  </a:cubicBezTo>
                  <a:cubicBezTo>
                    <a:pt x="4794" y="10226"/>
                    <a:pt x="4064" y="9336"/>
                    <a:pt x="3561" y="8263"/>
                  </a:cubicBezTo>
                  <a:cubicBezTo>
                    <a:pt x="2306" y="5593"/>
                    <a:pt x="2443" y="1964"/>
                    <a:pt x="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2" name="Google Shape;2192;p35"/>
            <p:cNvSpPr/>
            <p:nvPr/>
          </p:nvSpPr>
          <p:spPr>
            <a:xfrm>
              <a:off x="6811800" y="2440850"/>
              <a:ext cx="279625" cy="334775"/>
            </a:xfrm>
            <a:custGeom>
              <a:avLst/>
              <a:gdLst/>
              <a:ahLst/>
              <a:cxnLst/>
              <a:rect l="l" t="t" r="r" b="b"/>
              <a:pathLst>
                <a:path w="11185" h="13391" extrusionOk="0">
                  <a:moveTo>
                    <a:pt x="88" y="1"/>
                  </a:moveTo>
                  <a:cubicBezTo>
                    <a:pt x="35" y="1"/>
                    <a:pt x="5" y="5"/>
                    <a:pt x="1" y="15"/>
                  </a:cubicBezTo>
                  <a:cubicBezTo>
                    <a:pt x="1" y="38"/>
                    <a:pt x="571" y="152"/>
                    <a:pt x="1439" y="335"/>
                  </a:cubicBezTo>
                  <a:cubicBezTo>
                    <a:pt x="2283" y="517"/>
                    <a:pt x="3470" y="745"/>
                    <a:pt x="4406" y="1384"/>
                  </a:cubicBezTo>
                  <a:cubicBezTo>
                    <a:pt x="5387" y="2001"/>
                    <a:pt x="5935" y="3028"/>
                    <a:pt x="6209" y="3850"/>
                  </a:cubicBezTo>
                  <a:cubicBezTo>
                    <a:pt x="6483" y="4671"/>
                    <a:pt x="6643" y="5242"/>
                    <a:pt x="6643" y="5242"/>
                  </a:cubicBezTo>
                  <a:cubicBezTo>
                    <a:pt x="6643" y="5242"/>
                    <a:pt x="6688" y="5379"/>
                    <a:pt x="6757" y="5607"/>
                  </a:cubicBezTo>
                  <a:cubicBezTo>
                    <a:pt x="6825" y="5858"/>
                    <a:pt x="6939" y="6223"/>
                    <a:pt x="7054" y="6634"/>
                  </a:cubicBezTo>
                  <a:cubicBezTo>
                    <a:pt x="7305" y="7479"/>
                    <a:pt x="7624" y="8620"/>
                    <a:pt x="8126" y="9716"/>
                  </a:cubicBezTo>
                  <a:cubicBezTo>
                    <a:pt x="8263" y="9967"/>
                    <a:pt x="8423" y="10241"/>
                    <a:pt x="8560" y="10492"/>
                  </a:cubicBezTo>
                  <a:lnTo>
                    <a:pt x="8651" y="10674"/>
                  </a:lnTo>
                  <a:lnTo>
                    <a:pt x="8788" y="10857"/>
                  </a:lnTo>
                  <a:cubicBezTo>
                    <a:pt x="8857" y="10971"/>
                    <a:pt x="8948" y="11085"/>
                    <a:pt x="9017" y="11199"/>
                  </a:cubicBezTo>
                  <a:cubicBezTo>
                    <a:pt x="9176" y="11428"/>
                    <a:pt x="9336" y="11656"/>
                    <a:pt x="9519" y="11838"/>
                  </a:cubicBezTo>
                  <a:cubicBezTo>
                    <a:pt x="9678" y="12044"/>
                    <a:pt x="9838" y="12204"/>
                    <a:pt x="9998" y="12363"/>
                  </a:cubicBezTo>
                  <a:cubicBezTo>
                    <a:pt x="10637" y="13003"/>
                    <a:pt x="11048" y="13391"/>
                    <a:pt x="11071" y="13391"/>
                  </a:cubicBezTo>
                  <a:cubicBezTo>
                    <a:pt x="11185" y="13299"/>
                    <a:pt x="9336" y="11724"/>
                    <a:pt x="8423" y="9579"/>
                  </a:cubicBezTo>
                  <a:cubicBezTo>
                    <a:pt x="7989" y="8506"/>
                    <a:pt x="7693" y="7365"/>
                    <a:pt x="7464" y="6520"/>
                  </a:cubicBezTo>
                  <a:cubicBezTo>
                    <a:pt x="7350" y="6086"/>
                    <a:pt x="7259" y="5744"/>
                    <a:pt x="7191" y="5493"/>
                  </a:cubicBezTo>
                  <a:cubicBezTo>
                    <a:pt x="7122" y="5242"/>
                    <a:pt x="7076" y="5105"/>
                    <a:pt x="7076" y="5105"/>
                  </a:cubicBezTo>
                  <a:cubicBezTo>
                    <a:pt x="7076" y="5105"/>
                    <a:pt x="6917" y="4534"/>
                    <a:pt x="6597" y="3713"/>
                  </a:cubicBezTo>
                  <a:cubicBezTo>
                    <a:pt x="6437" y="3279"/>
                    <a:pt x="6209" y="2800"/>
                    <a:pt x="5889" y="2320"/>
                  </a:cubicBezTo>
                  <a:cubicBezTo>
                    <a:pt x="5547" y="1864"/>
                    <a:pt x="5113" y="1430"/>
                    <a:pt x="4588" y="1111"/>
                  </a:cubicBezTo>
                  <a:cubicBezTo>
                    <a:pt x="3538" y="471"/>
                    <a:pt x="2329" y="289"/>
                    <a:pt x="1461" y="152"/>
                  </a:cubicBezTo>
                  <a:cubicBezTo>
                    <a:pt x="779" y="62"/>
                    <a:pt x="281" y="1"/>
                    <a:pt x="88"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3" name="Google Shape;2193;p35"/>
            <p:cNvSpPr/>
            <p:nvPr/>
          </p:nvSpPr>
          <p:spPr>
            <a:xfrm>
              <a:off x="6958450" y="2659775"/>
              <a:ext cx="101025" cy="606025"/>
            </a:xfrm>
            <a:custGeom>
              <a:avLst/>
              <a:gdLst/>
              <a:ahLst/>
              <a:cxnLst/>
              <a:rect l="l" t="t" r="r" b="b"/>
              <a:pathLst>
                <a:path w="4041" h="24241" extrusionOk="0">
                  <a:moveTo>
                    <a:pt x="1964" y="0"/>
                  </a:moveTo>
                  <a:lnTo>
                    <a:pt x="1964" y="0"/>
                  </a:lnTo>
                  <a:cubicBezTo>
                    <a:pt x="1941" y="0"/>
                    <a:pt x="1918" y="46"/>
                    <a:pt x="1872" y="137"/>
                  </a:cubicBezTo>
                  <a:cubicBezTo>
                    <a:pt x="1849" y="228"/>
                    <a:pt x="1758" y="365"/>
                    <a:pt x="1735" y="571"/>
                  </a:cubicBezTo>
                  <a:cubicBezTo>
                    <a:pt x="1644" y="936"/>
                    <a:pt x="1667" y="1507"/>
                    <a:pt x="1758" y="2146"/>
                  </a:cubicBezTo>
                  <a:cubicBezTo>
                    <a:pt x="1827" y="2808"/>
                    <a:pt x="1986" y="3538"/>
                    <a:pt x="2101" y="4337"/>
                  </a:cubicBezTo>
                  <a:cubicBezTo>
                    <a:pt x="2192" y="5136"/>
                    <a:pt x="2306" y="6003"/>
                    <a:pt x="2489" y="6848"/>
                  </a:cubicBezTo>
                  <a:cubicBezTo>
                    <a:pt x="2671" y="7692"/>
                    <a:pt x="2808" y="8537"/>
                    <a:pt x="2945" y="9336"/>
                  </a:cubicBezTo>
                  <a:cubicBezTo>
                    <a:pt x="3036" y="9724"/>
                    <a:pt x="3059" y="10112"/>
                    <a:pt x="3105" y="10477"/>
                  </a:cubicBezTo>
                  <a:cubicBezTo>
                    <a:pt x="3151" y="10842"/>
                    <a:pt x="3196" y="11184"/>
                    <a:pt x="3219" y="11504"/>
                  </a:cubicBezTo>
                  <a:cubicBezTo>
                    <a:pt x="3287" y="12143"/>
                    <a:pt x="3287" y="12668"/>
                    <a:pt x="3310" y="13033"/>
                  </a:cubicBezTo>
                  <a:cubicBezTo>
                    <a:pt x="3333" y="13421"/>
                    <a:pt x="3333" y="13627"/>
                    <a:pt x="3333" y="13627"/>
                  </a:cubicBezTo>
                  <a:cubicBezTo>
                    <a:pt x="3333" y="13627"/>
                    <a:pt x="3356" y="13672"/>
                    <a:pt x="3333" y="13787"/>
                  </a:cubicBezTo>
                  <a:cubicBezTo>
                    <a:pt x="3333" y="13878"/>
                    <a:pt x="3333" y="14015"/>
                    <a:pt x="3333" y="14220"/>
                  </a:cubicBezTo>
                  <a:cubicBezTo>
                    <a:pt x="3333" y="14585"/>
                    <a:pt x="3333" y="15110"/>
                    <a:pt x="3310" y="15749"/>
                  </a:cubicBezTo>
                  <a:cubicBezTo>
                    <a:pt x="3219" y="17051"/>
                    <a:pt x="3128" y="18762"/>
                    <a:pt x="2534" y="20337"/>
                  </a:cubicBezTo>
                  <a:cubicBezTo>
                    <a:pt x="2260" y="21136"/>
                    <a:pt x="1827" y="21867"/>
                    <a:pt x="1370" y="22529"/>
                  </a:cubicBezTo>
                  <a:cubicBezTo>
                    <a:pt x="914" y="23191"/>
                    <a:pt x="434" y="23761"/>
                    <a:pt x="1" y="24240"/>
                  </a:cubicBezTo>
                  <a:cubicBezTo>
                    <a:pt x="206" y="24172"/>
                    <a:pt x="389" y="24104"/>
                    <a:pt x="594" y="24035"/>
                  </a:cubicBezTo>
                  <a:cubicBezTo>
                    <a:pt x="959" y="23670"/>
                    <a:pt x="1325" y="23236"/>
                    <a:pt x="1690" y="22780"/>
                  </a:cubicBezTo>
                  <a:cubicBezTo>
                    <a:pt x="2192" y="22118"/>
                    <a:pt x="2671" y="21364"/>
                    <a:pt x="2991" y="20520"/>
                  </a:cubicBezTo>
                  <a:cubicBezTo>
                    <a:pt x="3676" y="18877"/>
                    <a:pt x="3835" y="17096"/>
                    <a:pt x="3949" y="15795"/>
                  </a:cubicBezTo>
                  <a:cubicBezTo>
                    <a:pt x="3995" y="15156"/>
                    <a:pt x="4018" y="14608"/>
                    <a:pt x="4018" y="14220"/>
                  </a:cubicBezTo>
                  <a:cubicBezTo>
                    <a:pt x="4041" y="14015"/>
                    <a:pt x="4041" y="13878"/>
                    <a:pt x="4041" y="13764"/>
                  </a:cubicBezTo>
                  <a:cubicBezTo>
                    <a:pt x="4041" y="13672"/>
                    <a:pt x="4041" y="13604"/>
                    <a:pt x="4041" y="13604"/>
                  </a:cubicBezTo>
                  <a:cubicBezTo>
                    <a:pt x="4041" y="13604"/>
                    <a:pt x="4018" y="13398"/>
                    <a:pt x="3995" y="13010"/>
                  </a:cubicBezTo>
                  <a:cubicBezTo>
                    <a:pt x="3972" y="12622"/>
                    <a:pt x="3949" y="12075"/>
                    <a:pt x="3881" y="11436"/>
                  </a:cubicBezTo>
                  <a:cubicBezTo>
                    <a:pt x="3835" y="11116"/>
                    <a:pt x="3767" y="10751"/>
                    <a:pt x="3721" y="10386"/>
                  </a:cubicBezTo>
                  <a:cubicBezTo>
                    <a:pt x="3676" y="10020"/>
                    <a:pt x="3607" y="9632"/>
                    <a:pt x="3516" y="9221"/>
                  </a:cubicBezTo>
                  <a:cubicBezTo>
                    <a:pt x="3356" y="8423"/>
                    <a:pt x="3173" y="7578"/>
                    <a:pt x="2991" y="6734"/>
                  </a:cubicBezTo>
                  <a:cubicBezTo>
                    <a:pt x="2763" y="5912"/>
                    <a:pt x="2626" y="5067"/>
                    <a:pt x="2489" y="4268"/>
                  </a:cubicBezTo>
                  <a:cubicBezTo>
                    <a:pt x="2352" y="3469"/>
                    <a:pt x="2146" y="2739"/>
                    <a:pt x="2032" y="2100"/>
                  </a:cubicBezTo>
                  <a:cubicBezTo>
                    <a:pt x="1895" y="1484"/>
                    <a:pt x="1849" y="959"/>
                    <a:pt x="1895" y="594"/>
                  </a:cubicBezTo>
                  <a:cubicBezTo>
                    <a:pt x="1872" y="388"/>
                    <a:pt x="1941" y="251"/>
                    <a:pt x="1941" y="160"/>
                  </a:cubicBezTo>
                  <a:cubicBezTo>
                    <a:pt x="1964" y="69"/>
                    <a:pt x="1964" y="0"/>
                    <a:pt x="196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4" name="Google Shape;2194;p35"/>
            <p:cNvSpPr/>
            <p:nvPr/>
          </p:nvSpPr>
          <p:spPr>
            <a:xfrm>
              <a:off x="6471125" y="3625325"/>
              <a:ext cx="328725" cy="680250"/>
            </a:xfrm>
            <a:custGeom>
              <a:avLst/>
              <a:gdLst/>
              <a:ahLst/>
              <a:cxnLst/>
              <a:rect l="l" t="t" r="r" b="b"/>
              <a:pathLst>
                <a:path w="13149" h="27210" extrusionOk="0">
                  <a:moveTo>
                    <a:pt x="3518" y="1"/>
                  </a:moveTo>
                  <a:cubicBezTo>
                    <a:pt x="2136" y="1"/>
                    <a:pt x="1087" y="131"/>
                    <a:pt x="845" y="432"/>
                  </a:cubicBezTo>
                  <a:cubicBezTo>
                    <a:pt x="1" y="1505"/>
                    <a:pt x="5570" y="21454"/>
                    <a:pt x="7967" y="26887"/>
                  </a:cubicBezTo>
                  <a:cubicBezTo>
                    <a:pt x="7967" y="26887"/>
                    <a:pt x="9026" y="27209"/>
                    <a:pt x="10101" y="27209"/>
                  </a:cubicBezTo>
                  <a:cubicBezTo>
                    <a:pt x="10967" y="27209"/>
                    <a:pt x="11844" y="27000"/>
                    <a:pt x="12190" y="26247"/>
                  </a:cubicBezTo>
                  <a:cubicBezTo>
                    <a:pt x="12190" y="26247"/>
                    <a:pt x="13148" y="3171"/>
                    <a:pt x="12760" y="1802"/>
                  </a:cubicBezTo>
                  <a:cubicBezTo>
                    <a:pt x="12467" y="808"/>
                    <a:pt x="6958" y="1"/>
                    <a:pt x="351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5" name="Google Shape;2195;p35"/>
            <p:cNvSpPr/>
            <p:nvPr/>
          </p:nvSpPr>
          <p:spPr>
            <a:xfrm>
              <a:off x="6546450" y="3830525"/>
              <a:ext cx="26275" cy="37450"/>
            </a:xfrm>
            <a:custGeom>
              <a:avLst/>
              <a:gdLst/>
              <a:ahLst/>
              <a:cxnLst/>
              <a:rect l="l" t="t" r="r" b="b"/>
              <a:pathLst>
                <a:path w="1051" h="1498" extrusionOk="0">
                  <a:moveTo>
                    <a:pt x="313" y="1"/>
                  </a:moveTo>
                  <a:cubicBezTo>
                    <a:pt x="274" y="1"/>
                    <a:pt x="238" y="10"/>
                    <a:pt x="206" y="30"/>
                  </a:cubicBezTo>
                  <a:cubicBezTo>
                    <a:pt x="1" y="144"/>
                    <a:pt x="1" y="578"/>
                    <a:pt x="161" y="966"/>
                  </a:cubicBezTo>
                  <a:cubicBezTo>
                    <a:pt x="311" y="1286"/>
                    <a:pt x="555" y="1498"/>
                    <a:pt x="738" y="1498"/>
                  </a:cubicBezTo>
                  <a:cubicBezTo>
                    <a:pt x="777" y="1498"/>
                    <a:pt x="813" y="1488"/>
                    <a:pt x="845" y="1468"/>
                  </a:cubicBezTo>
                  <a:cubicBezTo>
                    <a:pt x="1051" y="1354"/>
                    <a:pt x="1051" y="943"/>
                    <a:pt x="868" y="532"/>
                  </a:cubicBezTo>
                  <a:cubicBezTo>
                    <a:pt x="736" y="212"/>
                    <a:pt x="496" y="1"/>
                    <a:pt x="313"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6" name="Google Shape;2196;p35"/>
            <p:cNvSpPr/>
            <p:nvPr/>
          </p:nvSpPr>
          <p:spPr>
            <a:xfrm>
              <a:off x="6500800" y="3625350"/>
              <a:ext cx="299050" cy="680225"/>
            </a:xfrm>
            <a:custGeom>
              <a:avLst/>
              <a:gdLst/>
              <a:ahLst/>
              <a:cxnLst/>
              <a:rect l="l" t="t" r="r" b="b"/>
              <a:pathLst>
                <a:path w="11962" h="27209" extrusionOk="0">
                  <a:moveTo>
                    <a:pt x="2346" y="0"/>
                  </a:moveTo>
                  <a:cubicBezTo>
                    <a:pt x="1788" y="0"/>
                    <a:pt x="1286" y="21"/>
                    <a:pt x="868" y="66"/>
                  </a:cubicBezTo>
                  <a:cubicBezTo>
                    <a:pt x="480" y="1321"/>
                    <a:pt x="138" y="2645"/>
                    <a:pt x="1" y="3855"/>
                  </a:cubicBezTo>
                  <a:cubicBezTo>
                    <a:pt x="183" y="4814"/>
                    <a:pt x="434" y="5932"/>
                    <a:pt x="731" y="7142"/>
                  </a:cubicBezTo>
                  <a:cubicBezTo>
                    <a:pt x="1155" y="7112"/>
                    <a:pt x="2103" y="7058"/>
                    <a:pt x="3199" y="7058"/>
                  </a:cubicBezTo>
                  <a:cubicBezTo>
                    <a:pt x="5464" y="7058"/>
                    <a:pt x="8360" y="7289"/>
                    <a:pt x="8560" y="8443"/>
                  </a:cubicBezTo>
                  <a:cubicBezTo>
                    <a:pt x="8908" y="10271"/>
                    <a:pt x="8489" y="21375"/>
                    <a:pt x="6253" y="21375"/>
                  </a:cubicBezTo>
                  <a:cubicBezTo>
                    <a:pt x="6144" y="21375"/>
                    <a:pt x="6030" y="21349"/>
                    <a:pt x="5912" y="21293"/>
                  </a:cubicBezTo>
                  <a:cubicBezTo>
                    <a:pt x="5410" y="21042"/>
                    <a:pt x="4954" y="20768"/>
                    <a:pt x="4497" y="20494"/>
                  </a:cubicBezTo>
                  <a:lnTo>
                    <a:pt x="4497" y="20494"/>
                  </a:lnTo>
                  <a:cubicBezTo>
                    <a:pt x="5365" y="23188"/>
                    <a:pt x="6186" y="25493"/>
                    <a:pt x="6780" y="26886"/>
                  </a:cubicBezTo>
                  <a:cubicBezTo>
                    <a:pt x="6780" y="26886"/>
                    <a:pt x="7839" y="27208"/>
                    <a:pt x="8914" y="27208"/>
                  </a:cubicBezTo>
                  <a:cubicBezTo>
                    <a:pt x="9780" y="27208"/>
                    <a:pt x="10657" y="26999"/>
                    <a:pt x="11003" y="26246"/>
                  </a:cubicBezTo>
                  <a:cubicBezTo>
                    <a:pt x="11003" y="26246"/>
                    <a:pt x="11961" y="3170"/>
                    <a:pt x="11573" y="1801"/>
                  </a:cubicBezTo>
                  <a:cubicBezTo>
                    <a:pt x="11279" y="799"/>
                    <a:pt x="5780" y="0"/>
                    <a:pt x="234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7" name="Google Shape;2197;p35"/>
            <p:cNvSpPr/>
            <p:nvPr/>
          </p:nvSpPr>
          <p:spPr>
            <a:xfrm>
              <a:off x="6452300" y="4272950"/>
              <a:ext cx="322425" cy="162575"/>
            </a:xfrm>
            <a:custGeom>
              <a:avLst/>
              <a:gdLst/>
              <a:ahLst/>
              <a:cxnLst/>
              <a:rect l="l" t="t" r="r" b="b"/>
              <a:pathLst>
                <a:path w="12897" h="6503" extrusionOk="0">
                  <a:moveTo>
                    <a:pt x="12897" y="0"/>
                  </a:moveTo>
                  <a:cubicBezTo>
                    <a:pt x="12160" y="658"/>
                    <a:pt x="11355" y="876"/>
                    <a:pt x="10612" y="876"/>
                  </a:cubicBezTo>
                  <a:cubicBezTo>
                    <a:pt x="9859" y="876"/>
                    <a:pt x="9168" y="652"/>
                    <a:pt x="8674" y="434"/>
                  </a:cubicBezTo>
                  <a:cubicBezTo>
                    <a:pt x="8674" y="571"/>
                    <a:pt x="8674" y="639"/>
                    <a:pt x="8674" y="639"/>
                  </a:cubicBezTo>
                  <a:cubicBezTo>
                    <a:pt x="8674" y="639"/>
                    <a:pt x="1" y="3515"/>
                    <a:pt x="343" y="5501"/>
                  </a:cubicBezTo>
                  <a:cubicBezTo>
                    <a:pt x="452" y="6170"/>
                    <a:pt x="1728" y="6502"/>
                    <a:pt x="3428" y="6502"/>
                  </a:cubicBezTo>
                  <a:cubicBezTo>
                    <a:pt x="6717" y="6502"/>
                    <a:pt x="11593" y="5260"/>
                    <a:pt x="12691" y="2808"/>
                  </a:cubicBezTo>
                  <a:cubicBezTo>
                    <a:pt x="12783" y="1872"/>
                    <a:pt x="12828" y="936"/>
                    <a:pt x="1289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8" name="Google Shape;2198;p35"/>
            <p:cNvSpPr/>
            <p:nvPr/>
          </p:nvSpPr>
          <p:spPr>
            <a:xfrm>
              <a:off x="6459725" y="4334000"/>
              <a:ext cx="311025" cy="101525"/>
            </a:xfrm>
            <a:custGeom>
              <a:avLst/>
              <a:gdLst/>
              <a:ahLst/>
              <a:cxnLst/>
              <a:rect l="l" t="t" r="r" b="b"/>
              <a:pathLst>
                <a:path w="12441" h="4061" extrusionOk="0">
                  <a:moveTo>
                    <a:pt x="12440" y="0"/>
                  </a:moveTo>
                  <a:cubicBezTo>
                    <a:pt x="10820" y="1301"/>
                    <a:pt x="7624" y="2397"/>
                    <a:pt x="3949" y="2717"/>
                  </a:cubicBezTo>
                  <a:cubicBezTo>
                    <a:pt x="3494" y="2757"/>
                    <a:pt x="3088" y="2775"/>
                    <a:pt x="2726" y="2775"/>
                  </a:cubicBezTo>
                  <a:cubicBezTo>
                    <a:pt x="1438" y="2775"/>
                    <a:pt x="712" y="2545"/>
                    <a:pt x="320" y="2260"/>
                  </a:cubicBezTo>
                  <a:cubicBezTo>
                    <a:pt x="92" y="2534"/>
                    <a:pt x="0" y="2785"/>
                    <a:pt x="46" y="3059"/>
                  </a:cubicBezTo>
                  <a:cubicBezTo>
                    <a:pt x="155" y="3728"/>
                    <a:pt x="1431" y="4060"/>
                    <a:pt x="3131" y="4060"/>
                  </a:cubicBezTo>
                  <a:cubicBezTo>
                    <a:pt x="6420" y="4060"/>
                    <a:pt x="11296" y="2818"/>
                    <a:pt x="12394" y="366"/>
                  </a:cubicBezTo>
                  <a:cubicBezTo>
                    <a:pt x="12417" y="251"/>
                    <a:pt x="12417" y="114"/>
                    <a:pt x="1244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99" name="Google Shape;2199;p35"/>
            <p:cNvSpPr/>
            <p:nvPr/>
          </p:nvSpPr>
          <p:spPr>
            <a:xfrm>
              <a:off x="6463150" y="4334000"/>
              <a:ext cx="307600" cy="101475"/>
            </a:xfrm>
            <a:custGeom>
              <a:avLst/>
              <a:gdLst/>
              <a:ahLst/>
              <a:cxnLst/>
              <a:rect l="l" t="t" r="r" b="b"/>
              <a:pathLst>
                <a:path w="12304" h="4059" extrusionOk="0">
                  <a:moveTo>
                    <a:pt x="12303" y="0"/>
                  </a:moveTo>
                  <a:cubicBezTo>
                    <a:pt x="10683" y="1301"/>
                    <a:pt x="7487" y="2397"/>
                    <a:pt x="3812" y="2717"/>
                  </a:cubicBezTo>
                  <a:cubicBezTo>
                    <a:pt x="3357" y="2757"/>
                    <a:pt x="2951" y="2775"/>
                    <a:pt x="2589" y="2775"/>
                  </a:cubicBezTo>
                  <a:cubicBezTo>
                    <a:pt x="1301" y="2775"/>
                    <a:pt x="575" y="2545"/>
                    <a:pt x="183" y="2260"/>
                  </a:cubicBezTo>
                  <a:cubicBezTo>
                    <a:pt x="92" y="2351"/>
                    <a:pt x="46" y="2443"/>
                    <a:pt x="0" y="2534"/>
                  </a:cubicBezTo>
                  <a:cubicBezTo>
                    <a:pt x="336" y="2763"/>
                    <a:pt x="1081" y="3116"/>
                    <a:pt x="2563" y="3116"/>
                  </a:cubicBezTo>
                  <a:cubicBezTo>
                    <a:pt x="2997" y="3116"/>
                    <a:pt x="3494" y="3086"/>
                    <a:pt x="4063" y="3013"/>
                  </a:cubicBezTo>
                  <a:cubicBezTo>
                    <a:pt x="6665" y="2686"/>
                    <a:pt x="8031" y="2346"/>
                    <a:pt x="8535" y="2346"/>
                  </a:cubicBezTo>
                  <a:cubicBezTo>
                    <a:pt x="8698" y="2346"/>
                    <a:pt x="8771" y="2382"/>
                    <a:pt x="8765" y="2465"/>
                  </a:cubicBezTo>
                  <a:cubicBezTo>
                    <a:pt x="8748" y="2691"/>
                    <a:pt x="5447" y="3721"/>
                    <a:pt x="2561" y="3721"/>
                  </a:cubicBezTo>
                  <a:cubicBezTo>
                    <a:pt x="1650" y="3721"/>
                    <a:pt x="781" y="3618"/>
                    <a:pt x="69" y="3356"/>
                  </a:cubicBezTo>
                  <a:lnTo>
                    <a:pt x="69" y="3356"/>
                  </a:lnTo>
                  <a:cubicBezTo>
                    <a:pt x="476" y="3825"/>
                    <a:pt x="1610" y="4059"/>
                    <a:pt x="3037" y="4059"/>
                  </a:cubicBezTo>
                  <a:cubicBezTo>
                    <a:pt x="6328" y="4059"/>
                    <a:pt x="11175" y="2817"/>
                    <a:pt x="12257" y="366"/>
                  </a:cubicBezTo>
                  <a:cubicBezTo>
                    <a:pt x="12280" y="251"/>
                    <a:pt x="12280" y="114"/>
                    <a:pt x="1230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0" name="Google Shape;2200;p35"/>
            <p:cNvSpPr/>
            <p:nvPr/>
          </p:nvSpPr>
          <p:spPr>
            <a:xfrm>
              <a:off x="6075125" y="3616800"/>
              <a:ext cx="321850" cy="698975"/>
            </a:xfrm>
            <a:custGeom>
              <a:avLst/>
              <a:gdLst/>
              <a:ahLst/>
              <a:cxnLst/>
              <a:rect l="l" t="t" r="r" b="b"/>
              <a:pathLst>
                <a:path w="12874" h="27959" extrusionOk="0">
                  <a:moveTo>
                    <a:pt x="2127" y="0"/>
                  </a:moveTo>
                  <a:cubicBezTo>
                    <a:pt x="1551" y="0"/>
                    <a:pt x="1141" y="69"/>
                    <a:pt x="982" y="225"/>
                  </a:cubicBezTo>
                  <a:cubicBezTo>
                    <a:pt x="0" y="1184"/>
                    <a:pt x="3127" y="21658"/>
                    <a:pt x="4862" y="27342"/>
                  </a:cubicBezTo>
                  <a:cubicBezTo>
                    <a:pt x="4862" y="27342"/>
                    <a:pt x="6240" y="27958"/>
                    <a:pt x="7474" y="27958"/>
                  </a:cubicBezTo>
                  <a:cubicBezTo>
                    <a:pt x="8140" y="27958"/>
                    <a:pt x="8764" y="27779"/>
                    <a:pt x="9107" y="27228"/>
                  </a:cubicBezTo>
                  <a:cubicBezTo>
                    <a:pt x="9107" y="27228"/>
                    <a:pt x="12874" y="4448"/>
                    <a:pt x="12622" y="3010"/>
                  </a:cubicBezTo>
                  <a:cubicBezTo>
                    <a:pt x="12431" y="1825"/>
                    <a:pt x="5088" y="0"/>
                    <a:pt x="2127"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1" name="Google Shape;2201;p35"/>
            <p:cNvSpPr/>
            <p:nvPr/>
          </p:nvSpPr>
          <p:spPr>
            <a:xfrm>
              <a:off x="6127600" y="3822850"/>
              <a:ext cx="25725" cy="38550"/>
            </a:xfrm>
            <a:custGeom>
              <a:avLst/>
              <a:gdLst/>
              <a:ahLst/>
              <a:cxnLst/>
              <a:rect l="l" t="t" r="r" b="b"/>
              <a:pathLst>
                <a:path w="1029" h="1542" extrusionOk="0">
                  <a:moveTo>
                    <a:pt x="365" y="0"/>
                  </a:moveTo>
                  <a:cubicBezTo>
                    <a:pt x="335" y="0"/>
                    <a:pt x="305" y="6"/>
                    <a:pt x="275" y="18"/>
                  </a:cubicBezTo>
                  <a:cubicBezTo>
                    <a:pt x="69" y="109"/>
                    <a:pt x="1" y="520"/>
                    <a:pt x="138" y="931"/>
                  </a:cubicBezTo>
                  <a:cubicBezTo>
                    <a:pt x="257" y="1288"/>
                    <a:pt x="480" y="1542"/>
                    <a:pt x="671" y="1542"/>
                  </a:cubicBezTo>
                  <a:cubicBezTo>
                    <a:pt x="700" y="1542"/>
                    <a:pt x="727" y="1536"/>
                    <a:pt x="754" y="1524"/>
                  </a:cubicBezTo>
                  <a:cubicBezTo>
                    <a:pt x="960" y="1433"/>
                    <a:pt x="1028" y="1022"/>
                    <a:pt x="891" y="611"/>
                  </a:cubicBezTo>
                  <a:cubicBezTo>
                    <a:pt x="772" y="254"/>
                    <a:pt x="567" y="0"/>
                    <a:pt x="365"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2" name="Google Shape;2202;p35"/>
            <p:cNvSpPr/>
            <p:nvPr/>
          </p:nvSpPr>
          <p:spPr>
            <a:xfrm>
              <a:off x="6097375" y="3616725"/>
              <a:ext cx="299600" cy="699050"/>
            </a:xfrm>
            <a:custGeom>
              <a:avLst/>
              <a:gdLst/>
              <a:ahLst/>
              <a:cxnLst/>
              <a:rect l="l" t="t" r="r" b="b"/>
              <a:pathLst>
                <a:path w="11984" h="27962" extrusionOk="0">
                  <a:moveTo>
                    <a:pt x="1324" y="0"/>
                  </a:moveTo>
                  <a:cubicBezTo>
                    <a:pt x="799" y="1187"/>
                    <a:pt x="297" y="2488"/>
                    <a:pt x="0" y="3675"/>
                  </a:cubicBezTo>
                  <a:cubicBezTo>
                    <a:pt x="92" y="4634"/>
                    <a:pt x="206" y="5775"/>
                    <a:pt x="343" y="7007"/>
                  </a:cubicBezTo>
                  <a:cubicBezTo>
                    <a:pt x="1644" y="7076"/>
                    <a:pt x="7852" y="7532"/>
                    <a:pt x="7966" y="9267"/>
                  </a:cubicBezTo>
                  <a:cubicBezTo>
                    <a:pt x="8074" y="11093"/>
                    <a:pt x="6382" y="21815"/>
                    <a:pt x="4203" y="21815"/>
                  </a:cubicBezTo>
                  <a:cubicBezTo>
                    <a:pt x="4067" y="21815"/>
                    <a:pt x="3929" y="21773"/>
                    <a:pt x="3789" y="21684"/>
                  </a:cubicBezTo>
                  <a:cubicBezTo>
                    <a:pt x="3310" y="21387"/>
                    <a:pt x="2876" y="21045"/>
                    <a:pt x="2465" y="20725"/>
                  </a:cubicBezTo>
                  <a:lnTo>
                    <a:pt x="2465" y="20725"/>
                  </a:lnTo>
                  <a:cubicBezTo>
                    <a:pt x="2990" y="23510"/>
                    <a:pt x="3538" y="25907"/>
                    <a:pt x="3972" y="27345"/>
                  </a:cubicBezTo>
                  <a:cubicBezTo>
                    <a:pt x="3972" y="27345"/>
                    <a:pt x="5350" y="27961"/>
                    <a:pt x="6584" y="27961"/>
                  </a:cubicBezTo>
                  <a:cubicBezTo>
                    <a:pt x="7250" y="27961"/>
                    <a:pt x="7874" y="27782"/>
                    <a:pt x="8217" y="27231"/>
                  </a:cubicBezTo>
                  <a:cubicBezTo>
                    <a:pt x="8217" y="27231"/>
                    <a:pt x="11984" y="4451"/>
                    <a:pt x="11732" y="3013"/>
                  </a:cubicBezTo>
                  <a:cubicBezTo>
                    <a:pt x="11550" y="1826"/>
                    <a:pt x="4337" y="46"/>
                    <a:pt x="13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3" name="Google Shape;2203;p35"/>
            <p:cNvSpPr/>
            <p:nvPr/>
          </p:nvSpPr>
          <p:spPr>
            <a:xfrm>
              <a:off x="5971825" y="4286625"/>
              <a:ext cx="331000" cy="137575"/>
            </a:xfrm>
            <a:custGeom>
              <a:avLst/>
              <a:gdLst/>
              <a:ahLst/>
              <a:cxnLst/>
              <a:rect l="l" t="t" r="r" b="b"/>
              <a:pathLst>
                <a:path w="13240" h="5503" extrusionOk="0">
                  <a:moveTo>
                    <a:pt x="8994" y="1"/>
                  </a:moveTo>
                  <a:cubicBezTo>
                    <a:pt x="8994" y="115"/>
                    <a:pt x="8971" y="206"/>
                    <a:pt x="8971" y="206"/>
                  </a:cubicBezTo>
                  <a:cubicBezTo>
                    <a:pt x="8971" y="206"/>
                    <a:pt x="1" y="2009"/>
                    <a:pt x="115" y="4018"/>
                  </a:cubicBezTo>
                  <a:cubicBezTo>
                    <a:pt x="157" y="4935"/>
                    <a:pt x="2400" y="5502"/>
                    <a:pt x="5010" y="5502"/>
                  </a:cubicBezTo>
                  <a:cubicBezTo>
                    <a:pt x="8049" y="5502"/>
                    <a:pt x="11584" y="4733"/>
                    <a:pt x="12714" y="2854"/>
                  </a:cubicBezTo>
                  <a:cubicBezTo>
                    <a:pt x="12897" y="1918"/>
                    <a:pt x="13057" y="1005"/>
                    <a:pt x="13239" y="92"/>
                  </a:cubicBezTo>
                  <a:lnTo>
                    <a:pt x="13239" y="92"/>
                  </a:lnTo>
                  <a:cubicBezTo>
                    <a:pt x="12584" y="538"/>
                    <a:pt x="11925" y="701"/>
                    <a:pt x="11311" y="701"/>
                  </a:cubicBezTo>
                  <a:cubicBezTo>
                    <a:pt x="10383" y="701"/>
                    <a:pt x="9557" y="330"/>
                    <a:pt x="899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4" name="Google Shape;2204;p35"/>
            <p:cNvSpPr/>
            <p:nvPr/>
          </p:nvSpPr>
          <p:spPr>
            <a:xfrm>
              <a:off x="5974100" y="4348825"/>
              <a:ext cx="317300" cy="75375"/>
            </a:xfrm>
            <a:custGeom>
              <a:avLst/>
              <a:gdLst/>
              <a:ahLst/>
              <a:cxnLst/>
              <a:rect l="l" t="t" r="r" b="b"/>
              <a:pathLst>
                <a:path w="12692" h="3015" extrusionOk="0">
                  <a:moveTo>
                    <a:pt x="12692" y="1"/>
                  </a:moveTo>
                  <a:lnTo>
                    <a:pt x="12692" y="1"/>
                  </a:lnTo>
                  <a:cubicBezTo>
                    <a:pt x="11080" y="1006"/>
                    <a:pt x="8163" y="1684"/>
                    <a:pt x="4838" y="1684"/>
                  </a:cubicBezTo>
                  <a:cubicBezTo>
                    <a:pt x="4538" y="1684"/>
                    <a:pt x="4234" y="1678"/>
                    <a:pt x="3927" y="1667"/>
                  </a:cubicBezTo>
                  <a:cubicBezTo>
                    <a:pt x="1873" y="1599"/>
                    <a:pt x="868" y="1211"/>
                    <a:pt x="389" y="754"/>
                  </a:cubicBezTo>
                  <a:cubicBezTo>
                    <a:pt x="138" y="1005"/>
                    <a:pt x="1" y="1256"/>
                    <a:pt x="24" y="1530"/>
                  </a:cubicBezTo>
                  <a:cubicBezTo>
                    <a:pt x="66" y="2447"/>
                    <a:pt x="2309" y="3014"/>
                    <a:pt x="4919" y="3014"/>
                  </a:cubicBezTo>
                  <a:cubicBezTo>
                    <a:pt x="7958" y="3014"/>
                    <a:pt x="11493" y="2245"/>
                    <a:pt x="12623" y="366"/>
                  </a:cubicBezTo>
                  <a:cubicBezTo>
                    <a:pt x="12646" y="229"/>
                    <a:pt x="12669" y="115"/>
                    <a:pt x="1269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5" name="Google Shape;2205;p35"/>
            <p:cNvSpPr/>
            <p:nvPr/>
          </p:nvSpPr>
          <p:spPr>
            <a:xfrm>
              <a:off x="5977525" y="4348825"/>
              <a:ext cx="313875" cy="75250"/>
            </a:xfrm>
            <a:custGeom>
              <a:avLst/>
              <a:gdLst/>
              <a:ahLst/>
              <a:cxnLst/>
              <a:rect l="l" t="t" r="r" b="b"/>
              <a:pathLst>
                <a:path w="12555" h="3010" extrusionOk="0">
                  <a:moveTo>
                    <a:pt x="12555" y="1"/>
                  </a:moveTo>
                  <a:lnTo>
                    <a:pt x="12555" y="1"/>
                  </a:lnTo>
                  <a:cubicBezTo>
                    <a:pt x="10943" y="1006"/>
                    <a:pt x="8026" y="1684"/>
                    <a:pt x="4701" y="1684"/>
                  </a:cubicBezTo>
                  <a:cubicBezTo>
                    <a:pt x="4401" y="1684"/>
                    <a:pt x="4097" y="1678"/>
                    <a:pt x="3790" y="1667"/>
                  </a:cubicBezTo>
                  <a:cubicBezTo>
                    <a:pt x="1736" y="1599"/>
                    <a:pt x="731" y="1211"/>
                    <a:pt x="252" y="754"/>
                  </a:cubicBezTo>
                  <a:cubicBezTo>
                    <a:pt x="161" y="845"/>
                    <a:pt x="92" y="937"/>
                    <a:pt x="47" y="1028"/>
                  </a:cubicBezTo>
                  <a:cubicBezTo>
                    <a:pt x="428" y="1364"/>
                    <a:pt x="1448" y="1987"/>
                    <a:pt x="3887" y="1987"/>
                  </a:cubicBezTo>
                  <a:cubicBezTo>
                    <a:pt x="3930" y="1987"/>
                    <a:pt x="3974" y="1987"/>
                    <a:pt x="4018" y="1987"/>
                  </a:cubicBezTo>
                  <a:cubicBezTo>
                    <a:pt x="6277" y="1987"/>
                    <a:pt x="7636" y="1851"/>
                    <a:pt x="8291" y="1851"/>
                  </a:cubicBezTo>
                  <a:cubicBezTo>
                    <a:pt x="8641" y="1851"/>
                    <a:pt x="8790" y="1890"/>
                    <a:pt x="8766" y="2009"/>
                  </a:cubicBezTo>
                  <a:cubicBezTo>
                    <a:pt x="8725" y="2188"/>
                    <a:pt x="6586" y="2622"/>
                    <a:pt x="4272" y="2622"/>
                  </a:cubicBezTo>
                  <a:cubicBezTo>
                    <a:pt x="2739" y="2622"/>
                    <a:pt x="1129" y="2432"/>
                    <a:pt x="1" y="1850"/>
                  </a:cubicBezTo>
                  <a:lnTo>
                    <a:pt x="1" y="1850"/>
                  </a:lnTo>
                  <a:cubicBezTo>
                    <a:pt x="501" y="2575"/>
                    <a:pt x="2507" y="3010"/>
                    <a:pt x="4791" y="3010"/>
                  </a:cubicBezTo>
                  <a:cubicBezTo>
                    <a:pt x="7827" y="3010"/>
                    <a:pt x="11353" y="2242"/>
                    <a:pt x="12486" y="366"/>
                  </a:cubicBezTo>
                  <a:cubicBezTo>
                    <a:pt x="12509" y="229"/>
                    <a:pt x="12532" y="115"/>
                    <a:pt x="1255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6" name="Google Shape;2206;p35"/>
            <p:cNvSpPr/>
            <p:nvPr/>
          </p:nvSpPr>
          <p:spPr>
            <a:xfrm>
              <a:off x="6091100" y="3149925"/>
              <a:ext cx="736125" cy="612200"/>
            </a:xfrm>
            <a:custGeom>
              <a:avLst/>
              <a:gdLst/>
              <a:ahLst/>
              <a:cxnLst/>
              <a:rect l="l" t="t" r="r" b="b"/>
              <a:pathLst>
                <a:path w="29445" h="24488" extrusionOk="0">
                  <a:moveTo>
                    <a:pt x="1940" y="1"/>
                  </a:moveTo>
                  <a:cubicBezTo>
                    <a:pt x="1940" y="1"/>
                    <a:pt x="434" y="11756"/>
                    <a:pt x="69" y="18763"/>
                  </a:cubicBezTo>
                  <a:cubicBezTo>
                    <a:pt x="0" y="19996"/>
                    <a:pt x="0" y="21822"/>
                    <a:pt x="46" y="23876"/>
                  </a:cubicBezTo>
                  <a:cubicBezTo>
                    <a:pt x="1963" y="24219"/>
                    <a:pt x="3949" y="24310"/>
                    <a:pt x="5889" y="24378"/>
                  </a:cubicBezTo>
                  <a:cubicBezTo>
                    <a:pt x="7577" y="24445"/>
                    <a:pt x="9264" y="24488"/>
                    <a:pt x="10952" y="24488"/>
                  </a:cubicBezTo>
                  <a:cubicBezTo>
                    <a:pt x="11570" y="24488"/>
                    <a:pt x="12187" y="24482"/>
                    <a:pt x="12805" y="24470"/>
                  </a:cubicBezTo>
                  <a:lnTo>
                    <a:pt x="13946" y="15819"/>
                  </a:lnTo>
                  <a:lnTo>
                    <a:pt x="15841" y="24356"/>
                  </a:lnTo>
                  <a:cubicBezTo>
                    <a:pt x="16001" y="24356"/>
                    <a:pt x="16160" y="24333"/>
                    <a:pt x="16320" y="24333"/>
                  </a:cubicBezTo>
                  <a:cubicBezTo>
                    <a:pt x="20634" y="24059"/>
                    <a:pt x="24857" y="23351"/>
                    <a:pt x="28897" y="22073"/>
                  </a:cubicBezTo>
                  <a:cubicBezTo>
                    <a:pt x="28920" y="19631"/>
                    <a:pt x="28965" y="17599"/>
                    <a:pt x="29057" y="16641"/>
                  </a:cubicBezTo>
                  <a:cubicBezTo>
                    <a:pt x="29445" y="13262"/>
                    <a:pt x="29445" y="1507"/>
                    <a:pt x="29445" y="891"/>
                  </a:cubicBezTo>
                  <a:lnTo>
                    <a:pt x="1940"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7" name="Google Shape;2207;p35"/>
            <p:cNvSpPr/>
            <p:nvPr/>
          </p:nvSpPr>
          <p:spPr>
            <a:xfrm>
              <a:off x="6630350" y="3227450"/>
              <a:ext cx="196875" cy="502850"/>
            </a:xfrm>
            <a:custGeom>
              <a:avLst/>
              <a:gdLst/>
              <a:ahLst/>
              <a:cxnLst/>
              <a:rect l="l" t="t" r="r" b="b"/>
              <a:pathLst>
                <a:path w="7875" h="20114" extrusionOk="0">
                  <a:moveTo>
                    <a:pt x="7615" y="0"/>
                  </a:moveTo>
                  <a:cubicBezTo>
                    <a:pt x="4169" y="0"/>
                    <a:pt x="0" y="2150"/>
                    <a:pt x="0" y="2150"/>
                  </a:cubicBezTo>
                  <a:lnTo>
                    <a:pt x="114" y="2652"/>
                  </a:lnTo>
                  <a:cubicBezTo>
                    <a:pt x="114" y="3040"/>
                    <a:pt x="502" y="7285"/>
                    <a:pt x="4748" y="8153"/>
                  </a:cubicBezTo>
                  <a:cubicBezTo>
                    <a:pt x="4748" y="8153"/>
                    <a:pt x="4268" y="14726"/>
                    <a:pt x="3036" y="20113"/>
                  </a:cubicBezTo>
                  <a:cubicBezTo>
                    <a:pt x="4474" y="19794"/>
                    <a:pt x="5912" y="19406"/>
                    <a:pt x="7327" y="18972"/>
                  </a:cubicBezTo>
                  <a:cubicBezTo>
                    <a:pt x="7350" y="16530"/>
                    <a:pt x="7395" y="14498"/>
                    <a:pt x="7487" y="13540"/>
                  </a:cubicBezTo>
                  <a:cubicBezTo>
                    <a:pt x="7784" y="10983"/>
                    <a:pt x="7852" y="3702"/>
                    <a:pt x="7875" y="4"/>
                  </a:cubicBezTo>
                  <a:cubicBezTo>
                    <a:pt x="7789" y="1"/>
                    <a:pt x="7702" y="0"/>
                    <a:pt x="7615"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8" name="Google Shape;2208;p35"/>
            <p:cNvSpPr/>
            <p:nvPr/>
          </p:nvSpPr>
          <p:spPr>
            <a:xfrm>
              <a:off x="6307350" y="3460100"/>
              <a:ext cx="205475" cy="302000"/>
            </a:xfrm>
            <a:custGeom>
              <a:avLst/>
              <a:gdLst/>
              <a:ahLst/>
              <a:cxnLst/>
              <a:rect l="l" t="t" r="r" b="b"/>
              <a:pathLst>
                <a:path w="8219" h="12080" extrusionOk="0">
                  <a:moveTo>
                    <a:pt x="1590" y="0"/>
                  </a:moveTo>
                  <a:cubicBezTo>
                    <a:pt x="1321" y="0"/>
                    <a:pt x="1165" y="118"/>
                    <a:pt x="1165" y="353"/>
                  </a:cubicBezTo>
                  <a:cubicBezTo>
                    <a:pt x="1165" y="924"/>
                    <a:pt x="1325" y="7155"/>
                    <a:pt x="1" y="12063"/>
                  </a:cubicBezTo>
                  <a:cubicBezTo>
                    <a:pt x="697" y="12074"/>
                    <a:pt x="1388" y="12080"/>
                    <a:pt x="2078" y="12080"/>
                  </a:cubicBezTo>
                  <a:cubicBezTo>
                    <a:pt x="2769" y="12080"/>
                    <a:pt x="3459" y="12074"/>
                    <a:pt x="4155" y="12063"/>
                  </a:cubicBezTo>
                  <a:lnTo>
                    <a:pt x="5296" y="3412"/>
                  </a:lnTo>
                  <a:lnTo>
                    <a:pt x="7191" y="11949"/>
                  </a:lnTo>
                  <a:cubicBezTo>
                    <a:pt x="7351" y="11949"/>
                    <a:pt x="7510" y="11926"/>
                    <a:pt x="7670" y="11926"/>
                  </a:cubicBezTo>
                  <a:cubicBezTo>
                    <a:pt x="7853" y="11903"/>
                    <a:pt x="8035" y="11903"/>
                    <a:pt x="8218" y="11880"/>
                  </a:cubicBezTo>
                  <a:cubicBezTo>
                    <a:pt x="7122" y="8182"/>
                    <a:pt x="6438" y="3846"/>
                    <a:pt x="5319" y="2544"/>
                  </a:cubicBezTo>
                  <a:cubicBezTo>
                    <a:pt x="3839" y="848"/>
                    <a:pt x="2311" y="0"/>
                    <a:pt x="159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09" name="Google Shape;2209;p35"/>
            <p:cNvSpPr/>
            <p:nvPr/>
          </p:nvSpPr>
          <p:spPr>
            <a:xfrm>
              <a:off x="6362725" y="3455925"/>
              <a:ext cx="97025" cy="140950"/>
            </a:xfrm>
            <a:custGeom>
              <a:avLst/>
              <a:gdLst/>
              <a:ahLst/>
              <a:cxnLst/>
              <a:rect l="l" t="t" r="r" b="b"/>
              <a:pathLst>
                <a:path w="3881" h="5638" extrusionOk="0">
                  <a:moveTo>
                    <a:pt x="57" y="1"/>
                  </a:moveTo>
                  <a:cubicBezTo>
                    <a:pt x="29" y="1"/>
                    <a:pt x="11" y="7"/>
                    <a:pt x="0" y="18"/>
                  </a:cubicBezTo>
                  <a:cubicBezTo>
                    <a:pt x="0" y="41"/>
                    <a:pt x="46" y="64"/>
                    <a:pt x="137" y="132"/>
                  </a:cubicBezTo>
                  <a:cubicBezTo>
                    <a:pt x="228" y="155"/>
                    <a:pt x="320" y="246"/>
                    <a:pt x="457" y="338"/>
                  </a:cubicBezTo>
                  <a:cubicBezTo>
                    <a:pt x="708" y="520"/>
                    <a:pt x="1050" y="817"/>
                    <a:pt x="1324" y="1159"/>
                  </a:cubicBezTo>
                  <a:cubicBezTo>
                    <a:pt x="1621" y="1479"/>
                    <a:pt x="1872" y="1821"/>
                    <a:pt x="2077" y="2072"/>
                  </a:cubicBezTo>
                  <a:cubicBezTo>
                    <a:pt x="2260" y="2346"/>
                    <a:pt x="2374" y="2529"/>
                    <a:pt x="2374" y="2529"/>
                  </a:cubicBezTo>
                  <a:cubicBezTo>
                    <a:pt x="2374" y="2529"/>
                    <a:pt x="2511" y="2711"/>
                    <a:pt x="2693" y="2963"/>
                  </a:cubicBezTo>
                  <a:cubicBezTo>
                    <a:pt x="2853" y="3236"/>
                    <a:pt x="3104" y="3602"/>
                    <a:pt x="3287" y="3990"/>
                  </a:cubicBezTo>
                  <a:cubicBezTo>
                    <a:pt x="3378" y="4195"/>
                    <a:pt x="3447" y="4378"/>
                    <a:pt x="3515" y="4583"/>
                  </a:cubicBezTo>
                  <a:cubicBezTo>
                    <a:pt x="3561" y="4766"/>
                    <a:pt x="3629" y="4948"/>
                    <a:pt x="3652" y="5108"/>
                  </a:cubicBezTo>
                  <a:cubicBezTo>
                    <a:pt x="3652" y="5177"/>
                    <a:pt x="3675" y="5245"/>
                    <a:pt x="3675" y="5314"/>
                  </a:cubicBezTo>
                  <a:cubicBezTo>
                    <a:pt x="3675" y="5382"/>
                    <a:pt x="3675" y="5428"/>
                    <a:pt x="3675" y="5473"/>
                  </a:cubicBezTo>
                  <a:cubicBezTo>
                    <a:pt x="3675" y="5587"/>
                    <a:pt x="3675" y="5633"/>
                    <a:pt x="3698" y="5633"/>
                  </a:cubicBezTo>
                  <a:cubicBezTo>
                    <a:pt x="3701" y="5636"/>
                    <a:pt x="3704" y="5638"/>
                    <a:pt x="3707" y="5638"/>
                  </a:cubicBezTo>
                  <a:cubicBezTo>
                    <a:pt x="3727" y="5638"/>
                    <a:pt x="3749" y="5575"/>
                    <a:pt x="3789" y="5496"/>
                  </a:cubicBezTo>
                  <a:cubicBezTo>
                    <a:pt x="3789" y="5451"/>
                    <a:pt x="3812" y="5405"/>
                    <a:pt x="3835" y="5336"/>
                  </a:cubicBezTo>
                  <a:cubicBezTo>
                    <a:pt x="3835" y="5245"/>
                    <a:pt x="3857" y="5177"/>
                    <a:pt x="3857" y="5085"/>
                  </a:cubicBezTo>
                  <a:cubicBezTo>
                    <a:pt x="3880" y="4903"/>
                    <a:pt x="3835" y="4720"/>
                    <a:pt x="3812" y="4492"/>
                  </a:cubicBezTo>
                  <a:cubicBezTo>
                    <a:pt x="3743" y="4286"/>
                    <a:pt x="3698" y="4058"/>
                    <a:pt x="3629" y="3853"/>
                  </a:cubicBezTo>
                  <a:cubicBezTo>
                    <a:pt x="3469" y="3419"/>
                    <a:pt x="3264" y="3008"/>
                    <a:pt x="3104" y="2711"/>
                  </a:cubicBezTo>
                  <a:cubicBezTo>
                    <a:pt x="2922" y="2415"/>
                    <a:pt x="2808" y="2232"/>
                    <a:pt x="2808" y="2232"/>
                  </a:cubicBezTo>
                  <a:cubicBezTo>
                    <a:pt x="2808" y="2232"/>
                    <a:pt x="2671" y="2050"/>
                    <a:pt x="2465" y="1776"/>
                  </a:cubicBezTo>
                  <a:cubicBezTo>
                    <a:pt x="2237" y="1525"/>
                    <a:pt x="1940" y="1182"/>
                    <a:pt x="1598" y="885"/>
                  </a:cubicBezTo>
                  <a:cubicBezTo>
                    <a:pt x="1255" y="566"/>
                    <a:pt x="867" y="315"/>
                    <a:pt x="571" y="155"/>
                  </a:cubicBezTo>
                  <a:cubicBezTo>
                    <a:pt x="411" y="87"/>
                    <a:pt x="274" y="41"/>
                    <a:pt x="183" y="18"/>
                  </a:cubicBezTo>
                  <a:cubicBezTo>
                    <a:pt x="126" y="7"/>
                    <a:pt x="86" y="1"/>
                    <a:pt x="5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0" name="Google Shape;2210;p35"/>
            <p:cNvSpPr/>
            <p:nvPr/>
          </p:nvSpPr>
          <p:spPr>
            <a:xfrm>
              <a:off x="6408375" y="3320525"/>
              <a:ext cx="13700" cy="101650"/>
            </a:xfrm>
            <a:custGeom>
              <a:avLst/>
              <a:gdLst/>
              <a:ahLst/>
              <a:cxnLst/>
              <a:rect l="l" t="t" r="r" b="b"/>
              <a:pathLst>
                <a:path w="548" h="4066" extrusionOk="0">
                  <a:moveTo>
                    <a:pt x="361" y="1"/>
                  </a:moveTo>
                  <a:cubicBezTo>
                    <a:pt x="290" y="1"/>
                    <a:pt x="136" y="493"/>
                    <a:pt x="91" y="1006"/>
                  </a:cubicBezTo>
                  <a:cubicBezTo>
                    <a:pt x="23" y="1508"/>
                    <a:pt x="0" y="2033"/>
                    <a:pt x="0" y="2033"/>
                  </a:cubicBezTo>
                  <a:cubicBezTo>
                    <a:pt x="0" y="2033"/>
                    <a:pt x="46" y="2535"/>
                    <a:pt x="69" y="3037"/>
                  </a:cubicBezTo>
                  <a:cubicBezTo>
                    <a:pt x="91" y="3540"/>
                    <a:pt x="46" y="4042"/>
                    <a:pt x="114" y="4065"/>
                  </a:cubicBezTo>
                  <a:cubicBezTo>
                    <a:pt x="116" y="4065"/>
                    <a:pt x="117" y="4065"/>
                    <a:pt x="119" y="4065"/>
                  </a:cubicBezTo>
                  <a:cubicBezTo>
                    <a:pt x="191" y="4065"/>
                    <a:pt x="367" y="3574"/>
                    <a:pt x="434" y="3060"/>
                  </a:cubicBezTo>
                  <a:cubicBezTo>
                    <a:pt x="525" y="2535"/>
                    <a:pt x="548" y="2033"/>
                    <a:pt x="548" y="2033"/>
                  </a:cubicBezTo>
                  <a:lnTo>
                    <a:pt x="457" y="1006"/>
                  </a:lnTo>
                  <a:cubicBezTo>
                    <a:pt x="434" y="504"/>
                    <a:pt x="457" y="2"/>
                    <a:pt x="365" y="2"/>
                  </a:cubicBezTo>
                  <a:cubicBezTo>
                    <a:pt x="364" y="1"/>
                    <a:pt x="362" y="1"/>
                    <a:pt x="36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1" name="Google Shape;2211;p35"/>
            <p:cNvSpPr/>
            <p:nvPr/>
          </p:nvSpPr>
          <p:spPr>
            <a:xfrm>
              <a:off x="6379825" y="3303425"/>
              <a:ext cx="39400" cy="132500"/>
            </a:xfrm>
            <a:custGeom>
              <a:avLst/>
              <a:gdLst/>
              <a:ahLst/>
              <a:cxnLst/>
              <a:rect l="l" t="t" r="r" b="b"/>
              <a:pathLst>
                <a:path w="1576" h="5300" extrusionOk="0">
                  <a:moveTo>
                    <a:pt x="206" y="1"/>
                  </a:moveTo>
                  <a:cubicBezTo>
                    <a:pt x="138" y="1"/>
                    <a:pt x="69" y="686"/>
                    <a:pt x="24" y="1393"/>
                  </a:cubicBezTo>
                  <a:cubicBezTo>
                    <a:pt x="1" y="2101"/>
                    <a:pt x="92" y="2831"/>
                    <a:pt x="92" y="2831"/>
                  </a:cubicBezTo>
                  <a:cubicBezTo>
                    <a:pt x="92" y="2831"/>
                    <a:pt x="138" y="3014"/>
                    <a:pt x="206" y="3265"/>
                  </a:cubicBezTo>
                  <a:cubicBezTo>
                    <a:pt x="229" y="3402"/>
                    <a:pt x="275" y="3562"/>
                    <a:pt x="366" y="3721"/>
                  </a:cubicBezTo>
                  <a:cubicBezTo>
                    <a:pt x="434" y="3881"/>
                    <a:pt x="503" y="4041"/>
                    <a:pt x="594" y="4201"/>
                  </a:cubicBezTo>
                  <a:cubicBezTo>
                    <a:pt x="922" y="4834"/>
                    <a:pt x="1436" y="5299"/>
                    <a:pt x="1501" y="5299"/>
                  </a:cubicBezTo>
                  <a:cubicBezTo>
                    <a:pt x="1504" y="5299"/>
                    <a:pt x="1506" y="5298"/>
                    <a:pt x="1507" y="5296"/>
                  </a:cubicBezTo>
                  <a:cubicBezTo>
                    <a:pt x="1576" y="5251"/>
                    <a:pt x="1165" y="4680"/>
                    <a:pt x="914" y="4041"/>
                  </a:cubicBezTo>
                  <a:cubicBezTo>
                    <a:pt x="868" y="3904"/>
                    <a:pt x="822" y="3721"/>
                    <a:pt x="777" y="3585"/>
                  </a:cubicBezTo>
                  <a:cubicBezTo>
                    <a:pt x="731" y="3425"/>
                    <a:pt x="708" y="3288"/>
                    <a:pt x="686" y="3151"/>
                  </a:cubicBezTo>
                  <a:cubicBezTo>
                    <a:pt x="640" y="2900"/>
                    <a:pt x="594" y="2740"/>
                    <a:pt x="594" y="2740"/>
                  </a:cubicBezTo>
                  <a:cubicBezTo>
                    <a:pt x="594" y="2740"/>
                    <a:pt x="571" y="2580"/>
                    <a:pt x="526" y="2329"/>
                  </a:cubicBezTo>
                  <a:cubicBezTo>
                    <a:pt x="480" y="2078"/>
                    <a:pt x="457" y="1736"/>
                    <a:pt x="412" y="1393"/>
                  </a:cubicBezTo>
                  <a:cubicBezTo>
                    <a:pt x="343" y="686"/>
                    <a:pt x="275" y="1"/>
                    <a:pt x="20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2" name="Google Shape;2212;p35"/>
            <p:cNvSpPr/>
            <p:nvPr/>
          </p:nvSpPr>
          <p:spPr>
            <a:xfrm>
              <a:off x="6618950" y="3244100"/>
              <a:ext cx="155775" cy="478775"/>
            </a:xfrm>
            <a:custGeom>
              <a:avLst/>
              <a:gdLst/>
              <a:ahLst/>
              <a:cxnLst/>
              <a:rect l="l" t="t" r="r" b="b"/>
              <a:pathLst>
                <a:path w="6231" h="19151" extrusionOk="0">
                  <a:moveTo>
                    <a:pt x="6208" y="0"/>
                  </a:moveTo>
                  <a:cubicBezTo>
                    <a:pt x="6185" y="0"/>
                    <a:pt x="6162" y="251"/>
                    <a:pt x="6140" y="685"/>
                  </a:cubicBezTo>
                  <a:cubicBezTo>
                    <a:pt x="6117" y="1119"/>
                    <a:pt x="6071" y="1758"/>
                    <a:pt x="6025" y="2511"/>
                  </a:cubicBezTo>
                  <a:cubicBezTo>
                    <a:pt x="5934" y="3880"/>
                    <a:pt x="5797" y="5684"/>
                    <a:pt x="5592" y="7532"/>
                  </a:cubicBezTo>
                  <a:cubicBezTo>
                    <a:pt x="5478" y="7510"/>
                    <a:pt x="5364" y="7532"/>
                    <a:pt x="5204" y="7487"/>
                  </a:cubicBezTo>
                  <a:cubicBezTo>
                    <a:pt x="4884" y="7464"/>
                    <a:pt x="4473" y="7304"/>
                    <a:pt x="4085" y="7099"/>
                  </a:cubicBezTo>
                  <a:cubicBezTo>
                    <a:pt x="3674" y="6916"/>
                    <a:pt x="3332" y="6642"/>
                    <a:pt x="3081" y="6437"/>
                  </a:cubicBezTo>
                  <a:cubicBezTo>
                    <a:pt x="2830" y="6231"/>
                    <a:pt x="2670" y="6072"/>
                    <a:pt x="2670" y="6072"/>
                  </a:cubicBezTo>
                  <a:cubicBezTo>
                    <a:pt x="2670" y="6072"/>
                    <a:pt x="2510" y="5935"/>
                    <a:pt x="2259" y="5706"/>
                  </a:cubicBezTo>
                  <a:cubicBezTo>
                    <a:pt x="2031" y="5455"/>
                    <a:pt x="1734" y="5136"/>
                    <a:pt x="1506" y="4771"/>
                  </a:cubicBezTo>
                  <a:cubicBezTo>
                    <a:pt x="1255" y="4405"/>
                    <a:pt x="1095" y="3995"/>
                    <a:pt x="1027" y="3675"/>
                  </a:cubicBezTo>
                  <a:cubicBezTo>
                    <a:pt x="981" y="3515"/>
                    <a:pt x="1004" y="3378"/>
                    <a:pt x="981" y="3287"/>
                  </a:cubicBezTo>
                  <a:cubicBezTo>
                    <a:pt x="981" y="3173"/>
                    <a:pt x="981" y="3127"/>
                    <a:pt x="958" y="3104"/>
                  </a:cubicBezTo>
                  <a:cubicBezTo>
                    <a:pt x="935" y="3104"/>
                    <a:pt x="913" y="3173"/>
                    <a:pt x="890" y="3264"/>
                  </a:cubicBezTo>
                  <a:cubicBezTo>
                    <a:pt x="844" y="3355"/>
                    <a:pt x="821" y="3515"/>
                    <a:pt x="821" y="3698"/>
                  </a:cubicBezTo>
                  <a:cubicBezTo>
                    <a:pt x="821" y="4063"/>
                    <a:pt x="958" y="4520"/>
                    <a:pt x="1186" y="4953"/>
                  </a:cubicBezTo>
                  <a:cubicBezTo>
                    <a:pt x="1392" y="5387"/>
                    <a:pt x="1689" y="5752"/>
                    <a:pt x="1894" y="6026"/>
                  </a:cubicBezTo>
                  <a:cubicBezTo>
                    <a:pt x="2145" y="6300"/>
                    <a:pt x="2305" y="6460"/>
                    <a:pt x="2305" y="6460"/>
                  </a:cubicBezTo>
                  <a:cubicBezTo>
                    <a:pt x="2305" y="6460"/>
                    <a:pt x="2488" y="6619"/>
                    <a:pt x="2784" y="6825"/>
                  </a:cubicBezTo>
                  <a:cubicBezTo>
                    <a:pt x="3081" y="7030"/>
                    <a:pt x="3469" y="7281"/>
                    <a:pt x="3926" y="7441"/>
                  </a:cubicBezTo>
                  <a:cubicBezTo>
                    <a:pt x="4295" y="7597"/>
                    <a:pt x="4697" y="7702"/>
                    <a:pt x="5033" y="7702"/>
                  </a:cubicBezTo>
                  <a:cubicBezTo>
                    <a:pt x="5092" y="7702"/>
                    <a:pt x="5149" y="7699"/>
                    <a:pt x="5204" y="7692"/>
                  </a:cubicBezTo>
                  <a:cubicBezTo>
                    <a:pt x="5341" y="7692"/>
                    <a:pt x="5478" y="7669"/>
                    <a:pt x="5569" y="7647"/>
                  </a:cubicBezTo>
                  <a:lnTo>
                    <a:pt x="5569" y="7647"/>
                  </a:lnTo>
                  <a:cubicBezTo>
                    <a:pt x="5546" y="7784"/>
                    <a:pt x="5546" y="7898"/>
                    <a:pt x="5523" y="8035"/>
                  </a:cubicBezTo>
                  <a:cubicBezTo>
                    <a:pt x="5500" y="8172"/>
                    <a:pt x="5500" y="8309"/>
                    <a:pt x="5478" y="8423"/>
                  </a:cubicBezTo>
                  <a:cubicBezTo>
                    <a:pt x="5386" y="8491"/>
                    <a:pt x="5249" y="8560"/>
                    <a:pt x="5044" y="8628"/>
                  </a:cubicBezTo>
                  <a:cubicBezTo>
                    <a:pt x="4933" y="8658"/>
                    <a:pt x="4802" y="8673"/>
                    <a:pt x="4661" y="8673"/>
                  </a:cubicBezTo>
                  <a:cubicBezTo>
                    <a:pt x="4368" y="8673"/>
                    <a:pt x="4028" y="8607"/>
                    <a:pt x="3720" y="8468"/>
                  </a:cubicBezTo>
                  <a:cubicBezTo>
                    <a:pt x="3264" y="8240"/>
                    <a:pt x="2853" y="7943"/>
                    <a:pt x="2579" y="7692"/>
                  </a:cubicBezTo>
                  <a:cubicBezTo>
                    <a:pt x="2282" y="7441"/>
                    <a:pt x="2122" y="7259"/>
                    <a:pt x="2122" y="7259"/>
                  </a:cubicBezTo>
                  <a:cubicBezTo>
                    <a:pt x="2122" y="7259"/>
                    <a:pt x="1917" y="7076"/>
                    <a:pt x="1666" y="6802"/>
                  </a:cubicBezTo>
                  <a:cubicBezTo>
                    <a:pt x="1415" y="6505"/>
                    <a:pt x="1072" y="6117"/>
                    <a:pt x="798" y="5661"/>
                  </a:cubicBezTo>
                  <a:cubicBezTo>
                    <a:pt x="525" y="5227"/>
                    <a:pt x="319" y="4748"/>
                    <a:pt x="228" y="4383"/>
                  </a:cubicBezTo>
                  <a:cubicBezTo>
                    <a:pt x="137" y="4017"/>
                    <a:pt x="182" y="3743"/>
                    <a:pt x="137" y="3743"/>
                  </a:cubicBezTo>
                  <a:cubicBezTo>
                    <a:pt x="136" y="3743"/>
                    <a:pt x="135" y="3742"/>
                    <a:pt x="133" y="3742"/>
                  </a:cubicBezTo>
                  <a:cubicBezTo>
                    <a:pt x="105" y="3742"/>
                    <a:pt x="0" y="4011"/>
                    <a:pt x="22" y="4405"/>
                  </a:cubicBezTo>
                  <a:cubicBezTo>
                    <a:pt x="68" y="4839"/>
                    <a:pt x="228" y="5364"/>
                    <a:pt x="479" y="5843"/>
                  </a:cubicBezTo>
                  <a:cubicBezTo>
                    <a:pt x="730" y="6346"/>
                    <a:pt x="1050" y="6802"/>
                    <a:pt x="1301" y="7122"/>
                  </a:cubicBezTo>
                  <a:cubicBezTo>
                    <a:pt x="1552" y="7441"/>
                    <a:pt x="1734" y="7624"/>
                    <a:pt x="1734" y="7624"/>
                  </a:cubicBezTo>
                  <a:cubicBezTo>
                    <a:pt x="1734" y="7624"/>
                    <a:pt x="1940" y="7829"/>
                    <a:pt x="2259" y="8080"/>
                  </a:cubicBezTo>
                  <a:cubicBezTo>
                    <a:pt x="2602" y="8331"/>
                    <a:pt x="3058" y="8628"/>
                    <a:pt x="3606" y="8811"/>
                  </a:cubicBezTo>
                  <a:cubicBezTo>
                    <a:pt x="3857" y="8902"/>
                    <a:pt x="4131" y="8948"/>
                    <a:pt x="4405" y="8948"/>
                  </a:cubicBezTo>
                  <a:cubicBezTo>
                    <a:pt x="4441" y="8951"/>
                    <a:pt x="4476" y="8952"/>
                    <a:pt x="4512" y="8952"/>
                  </a:cubicBezTo>
                  <a:cubicBezTo>
                    <a:pt x="4744" y="8952"/>
                    <a:pt x="4954" y="8890"/>
                    <a:pt x="5112" y="8811"/>
                  </a:cubicBezTo>
                  <a:cubicBezTo>
                    <a:pt x="5272" y="8742"/>
                    <a:pt x="5386" y="8651"/>
                    <a:pt x="5455" y="8582"/>
                  </a:cubicBezTo>
                  <a:lnTo>
                    <a:pt x="5455" y="8582"/>
                  </a:lnTo>
                  <a:cubicBezTo>
                    <a:pt x="5249" y="10408"/>
                    <a:pt x="5021" y="12189"/>
                    <a:pt x="4907" y="13558"/>
                  </a:cubicBezTo>
                  <a:cubicBezTo>
                    <a:pt x="4816" y="14312"/>
                    <a:pt x="4816" y="14951"/>
                    <a:pt x="4770" y="15407"/>
                  </a:cubicBezTo>
                  <a:cubicBezTo>
                    <a:pt x="4747" y="15841"/>
                    <a:pt x="4747" y="16092"/>
                    <a:pt x="4747" y="16092"/>
                  </a:cubicBezTo>
                  <a:cubicBezTo>
                    <a:pt x="4747" y="16092"/>
                    <a:pt x="4747" y="16343"/>
                    <a:pt x="4724" y="16800"/>
                  </a:cubicBezTo>
                  <a:cubicBezTo>
                    <a:pt x="4747" y="17233"/>
                    <a:pt x="4724" y="17872"/>
                    <a:pt x="4747" y="18648"/>
                  </a:cubicBezTo>
                  <a:cubicBezTo>
                    <a:pt x="4747" y="18808"/>
                    <a:pt x="4747" y="18968"/>
                    <a:pt x="4747" y="19151"/>
                  </a:cubicBezTo>
                  <a:cubicBezTo>
                    <a:pt x="4907" y="19105"/>
                    <a:pt x="5067" y="19059"/>
                    <a:pt x="5227" y="19036"/>
                  </a:cubicBezTo>
                  <a:cubicBezTo>
                    <a:pt x="5227" y="18899"/>
                    <a:pt x="5227" y="18762"/>
                    <a:pt x="5227" y="18626"/>
                  </a:cubicBezTo>
                  <a:cubicBezTo>
                    <a:pt x="5227" y="17872"/>
                    <a:pt x="5249" y="17256"/>
                    <a:pt x="5249" y="16800"/>
                  </a:cubicBezTo>
                  <a:cubicBezTo>
                    <a:pt x="5272" y="16366"/>
                    <a:pt x="5272" y="16115"/>
                    <a:pt x="5272" y="16115"/>
                  </a:cubicBezTo>
                  <a:cubicBezTo>
                    <a:pt x="5272" y="16115"/>
                    <a:pt x="5272" y="15864"/>
                    <a:pt x="5295" y="15430"/>
                  </a:cubicBezTo>
                  <a:cubicBezTo>
                    <a:pt x="5318" y="14973"/>
                    <a:pt x="5318" y="14357"/>
                    <a:pt x="5386" y="13604"/>
                  </a:cubicBezTo>
                  <a:cubicBezTo>
                    <a:pt x="5478" y="12098"/>
                    <a:pt x="5729" y="10089"/>
                    <a:pt x="5889" y="8080"/>
                  </a:cubicBezTo>
                  <a:cubicBezTo>
                    <a:pt x="6094" y="6049"/>
                    <a:pt x="6208" y="4040"/>
                    <a:pt x="6231" y="2511"/>
                  </a:cubicBezTo>
                  <a:cubicBezTo>
                    <a:pt x="6231" y="1758"/>
                    <a:pt x="6231" y="1119"/>
                    <a:pt x="6231" y="685"/>
                  </a:cubicBezTo>
                  <a:cubicBezTo>
                    <a:pt x="6231" y="251"/>
                    <a:pt x="6231" y="0"/>
                    <a:pt x="620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3" name="Google Shape;2213;p35"/>
            <p:cNvSpPr/>
            <p:nvPr/>
          </p:nvSpPr>
          <p:spPr>
            <a:xfrm>
              <a:off x="6106500" y="3282900"/>
              <a:ext cx="119850" cy="98050"/>
            </a:xfrm>
            <a:custGeom>
              <a:avLst/>
              <a:gdLst/>
              <a:ahLst/>
              <a:cxnLst/>
              <a:rect l="l" t="t" r="r" b="b"/>
              <a:pathLst>
                <a:path w="4794" h="3922" extrusionOk="0">
                  <a:moveTo>
                    <a:pt x="4771" y="0"/>
                  </a:moveTo>
                  <a:cubicBezTo>
                    <a:pt x="4748" y="0"/>
                    <a:pt x="4725" y="46"/>
                    <a:pt x="4680" y="137"/>
                  </a:cubicBezTo>
                  <a:cubicBezTo>
                    <a:pt x="4657" y="228"/>
                    <a:pt x="4611" y="343"/>
                    <a:pt x="4566" y="480"/>
                  </a:cubicBezTo>
                  <a:cubicBezTo>
                    <a:pt x="4451" y="776"/>
                    <a:pt x="4246" y="1142"/>
                    <a:pt x="4018" y="1484"/>
                  </a:cubicBezTo>
                  <a:cubicBezTo>
                    <a:pt x="3767" y="1803"/>
                    <a:pt x="3493" y="2123"/>
                    <a:pt x="3287" y="2328"/>
                  </a:cubicBezTo>
                  <a:cubicBezTo>
                    <a:pt x="3173" y="2443"/>
                    <a:pt x="3082" y="2511"/>
                    <a:pt x="3013" y="2579"/>
                  </a:cubicBezTo>
                  <a:cubicBezTo>
                    <a:pt x="2945" y="2648"/>
                    <a:pt x="2899" y="2671"/>
                    <a:pt x="2899" y="2671"/>
                  </a:cubicBezTo>
                  <a:cubicBezTo>
                    <a:pt x="2899" y="2671"/>
                    <a:pt x="2876" y="2716"/>
                    <a:pt x="2808" y="2762"/>
                  </a:cubicBezTo>
                  <a:cubicBezTo>
                    <a:pt x="2739" y="2831"/>
                    <a:pt x="2648" y="2899"/>
                    <a:pt x="2534" y="2990"/>
                  </a:cubicBezTo>
                  <a:cubicBezTo>
                    <a:pt x="2283" y="3173"/>
                    <a:pt x="1941" y="3424"/>
                    <a:pt x="1575" y="3515"/>
                  </a:cubicBezTo>
                  <a:cubicBezTo>
                    <a:pt x="1362" y="3578"/>
                    <a:pt x="1149" y="3613"/>
                    <a:pt x="951" y="3613"/>
                  </a:cubicBezTo>
                  <a:cubicBezTo>
                    <a:pt x="788" y="3613"/>
                    <a:pt x="636" y="3590"/>
                    <a:pt x="503" y="3538"/>
                  </a:cubicBezTo>
                  <a:cubicBezTo>
                    <a:pt x="434" y="3538"/>
                    <a:pt x="366" y="3493"/>
                    <a:pt x="320" y="3470"/>
                  </a:cubicBezTo>
                  <a:cubicBezTo>
                    <a:pt x="252" y="3447"/>
                    <a:pt x="206" y="3424"/>
                    <a:pt x="160" y="3401"/>
                  </a:cubicBezTo>
                  <a:cubicBezTo>
                    <a:pt x="96" y="3385"/>
                    <a:pt x="54" y="3369"/>
                    <a:pt x="27" y="3369"/>
                  </a:cubicBezTo>
                  <a:cubicBezTo>
                    <a:pt x="16" y="3369"/>
                    <a:pt x="7" y="3372"/>
                    <a:pt x="0" y="3378"/>
                  </a:cubicBezTo>
                  <a:cubicBezTo>
                    <a:pt x="0" y="3378"/>
                    <a:pt x="23" y="3424"/>
                    <a:pt x="115" y="3493"/>
                  </a:cubicBezTo>
                  <a:cubicBezTo>
                    <a:pt x="137" y="3538"/>
                    <a:pt x="183" y="3561"/>
                    <a:pt x="229" y="3607"/>
                  </a:cubicBezTo>
                  <a:cubicBezTo>
                    <a:pt x="297" y="3652"/>
                    <a:pt x="343" y="3698"/>
                    <a:pt x="434" y="3744"/>
                  </a:cubicBezTo>
                  <a:cubicBezTo>
                    <a:pt x="640" y="3855"/>
                    <a:pt x="934" y="3921"/>
                    <a:pt x="1247" y="3921"/>
                  </a:cubicBezTo>
                  <a:cubicBezTo>
                    <a:pt x="1385" y="3921"/>
                    <a:pt x="1527" y="3908"/>
                    <a:pt x="1667" y="3881"/>
                  </a:cubicBezTo>
                  <a:cubicBezTo>
                    <a:pt x="2123" y="3812"/>
                    <a:pt x="2511" y="3561"/>
                    <a:pt x="2808" y="3401"/>
                  </a:cubicBezTo>
                  <a:cubicBezTo>
                    <a:pt x="2945" y="3310"/>
                    <a:pt x="3059" y="3219"/>
                    <a:pt x="3128" y="3173"/>
                  </a:cubicBezTo>
                  <a:cubicBezTo>
                    <a:pt x="3219" y="3104"/>
                    <a:pt x="3264" y="3059"/>
                    <a:pt x="3264" y="3059"/>
                  </a:cubicBezTo>
                  <a:cubicBezTo>
                    <a:pt x="3264" y="3059"/>
                    <a:pt x="3287" y="3036"/>
                    <a:pt x="3356" y="2968"/>
                  </a:cubicBezTo>
                  <a:cubicBezTo>
                    <a:pt x="3424" y="2876"/>
                    <a:pt x="3538" y="2785"/>
                    <a:pt x="3630" y="2671"/>
                  </a:cubicBezTo>
                  <a:cubicBezTo>
                    <a:pt x="3858" y="2420"/>
                    <a:pt x="4109" y="2055"/>
                    <a:pt x="4314" y="1666"/>
                  </a:cubicBezTo>
                  <a:cubicBezTo>
                    <a:pt x="4543" y="1278"/>
                    <a:pt x="4702" y="868"/>
                    <a:pt x="4748" y="548"/>
                  </a:cubicBezTo>
                  <a:cubicBezTo>
                    <a:pt x="4794" y="388"/>
                    <a:pt x="4794" y="251"/>
                    <a:pt x="4794" y="160"/>
                  </a:cubicBezTo>
                  <a:cubicBezTo>
                    <a:pt x="4794" y="46"/>
                    <a:pt x="4771" y="0"/>
                    <a:pt x="47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4" name="Google Shape;2214;p35"/>
            <p:cNvSpPr/>
            <p:nvPr/>
          </p:nvSpPr>
          <p:spPr>
            <a:xfrm>
              <a:off x="6120775" y="3284600"/>
              <a:ext cx="123850" cy="119975"/>
            </a:xfrm>
            <a:custGeom>
              <a:avLst/>
              <a:gdLst/>
              <a:ahLst/>
              <a:cxnLst/>
              <a:rect l="l" t="t" r="r" b="b"/>
              <a:pathLst>
                <a:path w="4954" h="4799" extrusionOk="0">
                  <a:moveTo>
                    <a:pt x="4885" y="1"/>
                  </a:moveTo>
                  <a:cubicBezTo>
                    <a:pt x="4839" y="1"/>
                    <a:pt x="4816" y="229"/>
                    <a:pt x="4748" y="571"/>
                  </a:cubicBezTo>
                  <a:cubicBezTo>
                    <a:pt x="4679" y="937"/>
                    <a:pt x="4542" y="1370"/>
                    <a:pt x="4337" y="1781"/>
                  </a:cubicBezTo>
                  <a:cubicBezTo>
                    <a:pt x="4131" y="2192"/>
                    <a:pt x="3880" y="2580"/>
                    <a:pt x="3652" y="2854"/>
                  </a:cubicBezTo>
                  <a:cubicBezTo>
                    <a:pt x="3561" y="2991"/>
                    <a:pt x="3447" y="3082"/>
                    <a:pt x="3378" y="3151"/>
                  </a:cubicBezTo>
                  <a:cubicBezTo>
                    <a:pt x="3310" y="3242"/>
                    <a:pt x="3287" y="3265"/>
                    <a:pt x="3287" y="3265"/>
                  </a:cubicBezTo>
                  <a:cubicBezTo>
                    <a:pt x="3287" y="3265"/>
                    <a:pt x="3241" y="3310"/>
                    <a:pt x="3173" y="3379"/>
                  </a:cubicBezTo>
                  <a:cubicBezTo>
                    <a:pt x="3104" y="3447"/>
                    <a:pt x="3013" y="3561"/>
                    <a:pt x="2876" y="3676"/>
                  </a:cubicBezTo>
                  <a:cubicBezTo>
                    <a:pt x="2625" y="3904"/>
                    <a:pt x="2237" y="4155"/>
                    <a:pt x="1826" y="4338"/>
                  </a:cubicBezTo>
                  <a:cubicBezTo>
                    <a:pt x="1467" y="4477"/>
                    <a:pt x="1055" y="4547"/>
                    <a:pt x="728" y="4547"/>
                  </a:cubicBezTo>
                  <a:cubicBezTo>
                    <a:pt x="681" y="4547"/>
                    <a:pt x="636" y="4546"/>
                    <a:pt x="594" y="4543"/>
                  </a:cubicBezTo>
                  <a:cubicBezTo>
                    <a:pt x="351" y="4511"/>
                    <a:pt x="166" y="4478"/>
                    <a:pt x="71" y="4478"/>
                  </a:cubicBezTo>
                  <a:cubicBezTo>
                    <a:pt x="31" y="4478"/>
                    <a:pt x="7" y="4484"/>
                    <a:pt x="0" y="4497"/>
                  </a:cubicBezTo>
                  <a:cubicBezTo>
                    <a:pt x="0" y="4520"/>
                    <a:pt x="206" y="4634"/>
                    <a:pt x="571" y="4726"/>
                  </a:cubicBezTo>
                  <a:cubicBezTo>
                    <a:pt x="729" y="4775"/>
                    <a:pt x="916" y="4799"/>
                    <a:pt x="1117" y="4799"/>
                  </a:cubicBezTo>
                  <a:cubicBezTo>
                    <a:pt x="1381" y="4799"/>
                    <a:pt x="1668" y="4758"/>
                    <a:pt x="1940" y="4680"/>
                  </a:cubicBezTo>
                  <a:cubicBezTo>
                    <a:pt x="2442" y="4543"/>
                    <a:pt x="2876" y="4292"/>
                    <a:pt x="3196" y="4064"/>
                  </a:cubicBezTo>
                  <a:cubicBezTo>
                    <a:pt x="3333" y="3949"/>
                    <a:pt x="3447" y="3835"/>
                    <a:pt x="3538" y="3767"/>
                  </a:cubicBezTo>
                  <a:cubicBezTo>
                    <a:pt x="3629" y="3676"/>
                    <a:pt x="3675" y="3630"/>
                    <a:pt x="3675" y="3630"/>
                  </a:cubicBezTo>
                  <a:cubicBezTo>
                    <a:pt x="3675" y="3630"/>
                    <a:pt x="3698" y="3584"/>
                    <a:pt x="3766" y="3516"/>
                  </a:cubicBezTo>
                  <a:cubicBezTo>
                    <a:pt x="3835" y="3425"/>
                    <a:pt x="3949" y="3310"/>
                    <a:pt x="4040" y="3151"/>
                  </a:cubicBezTo>
                  <a:cubicBezTo>
                    <a:pt x="4268" y="2831"/>
                    <a:pt x="4519" y="2397"/>
                    <a:pt x="4679" y="1941"/>
                  </a:cubicBezTo>
                  <a:cubicBezTo>
                    <a:pt x="4839" y="1462"/>
                    <a:pt x="4953" y="982"/>
                    <a:pt x="4953" y="594"/>
                  </a:cubicBezTo>
                  <a:cubicBezTo>
                    <a:pt x="4953" y="229"/>
                    <a:pt x="4908" y="1"/>
                    <a:pt x="488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5" name="Google Shape;2215;p35"/>
            <p:cNvSpPr/>
            <p:nvPr/>
          </p:nvSpPr>
          <p:spPr>
            <a:xfrm>
              <a:off x="6123050" y="3149925"/>
              <a:ext cx="704175" cy="220825"/>
            </a:xfrm>
            <a:custGeom>
              <a:avLst/>
              <a:gdLst/>
              <a:ahLst/>
              <a:cxnLst/>
              <a:rect l="l" t="t" r="r" b="b"/>
              <a:pathLst>
                <a:path w="28167" h="8833" extrusionOk="0">
                  <a:moveTo>
                    <a:pt x="662" y="1"/>
                  </a:moveTo>
                  <a:cubicBezTo>
                    <a:pt x="662" y="1"/>
                    <a:pt x="366" y="2283"/>
                    <a:pt x="0" y="5433"/>
                  </a:cubicBezTo>
                  <a:cubicBezTo>
                    <a:pt x="846" y="5831"/>
                    <a:pt x="7344" y="8832"/>
                    <a:pt x="16621" y="8832"/>
                  </a:cubicBezTo>
                  <a:cubicBezTo>
                    <a:pt x="20112" y="8832"/>
                    <a:pt x="23996" y="8408"/>
                    <a:pt x="28121" y="7259"/>
                  </a:cubicBezTo>
                  <a:cubicBezTo>
                    <a:pt x="28167" y="4018"/>
                    <a:pt x="28167" y="1188"/>
                    <a:pt x="28167" y="891"/>
                  </a:cubicBezTo>
                  <a:lnTo>
                    <a:pt x="662"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6" name="Google Shape;2216;p35"/>
            <p:cNvSpPr/>
            <p:nvPr/>
          </p:nvSpPr>
          <p:spPr>
            <a:xfrm>
              <a:off x="6463150" y="3679475"/>
              <a:ext cx="390900" cy="206775"/>
            </a:xfrm>
            <a:custGeom>
              <a:avLst/>
              <a:gdLst/>
              <a:ahLst/>
              <a:cxnLst/>
              <a:rect l="l" t="t" r="r" b="b"/>
              <a:pathLst>
                <a:path w="15636" h="8271" extrusionOk="0">
                  <a:moveTo>
                    <a:pt x="13855" y="1"/>
                  </a:moveTo>
                  <a:cubicBezTo>
                    <a:pt x="11185" y="2037"/>
                    <a:pt x="7666" y="2521"/>
                    <a:pt x="4924" y="2521"/>
                  </a:cubicBezTo>
                  <a:cubicBezTo>
                    <a:pt x="2440" y="2521"/>
                    <a:pt x="594" y="2124"/>
                    <a:pt x="594" y="2124"/>
                  </a:cubicBezTo>
                  <a:lnTo>
                    <a:pt x="594" y="2124"/>
                  </a:lnTo>
                  <a:cubicBezTo>
                    <a:pt x="0" y="3151"/>
                    <a:pt x="1667" y="7602"/>
                    <a:pt x="1667" y="7602"/>
                  </a:cubicBezTo>
                  <a:cubicBezTo>
                    <a:pt x="3588" y="8082"/>
                    <a:pt x="5334" y="8270"/>
                    <a:pt x="6889" y="8270"/>
                  </a:cubicBezTo>
                  <a:cubicBezTo>
                    <a:pt x="12501" y="8270"/>
                    <a:pt x="15636" y="5821"/>
                    <a:pt x="15636" y="5821"/>
                  </a:cubicBezTo>
                  <a:cubicBezTo>
                    <a:pt x="15636" y="5821"/>
                    <a:pt x="15453" y="2283"/>
                    <a:pt x="15362" y="1256"/>
                  </a:cubicBezTo>
                  <a:cubicBezTo>
                    <a:pt x="15248" y="252"/>
                    <a:pt x="14335" y="1"/>
                    <a:pt x="14335" y="1"/>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7" name="Google Shape;2217;p35"/>
            <p:cNvSpPr/>
            <p:nvPr/>
          </p:nvSpPr>
          <p:spPr>
            <a:xfrm>
              <a:off x="6463150" y="3679475"/>
              <a:ext cx="390900" cy="206775"/>
            </a:xfrm>
            <a:custGeom>
              <a:avLst/>
              <a:gdLst/>
              <a:ahLst/>
              <a:cxnLst/>
              <a:rect l="l" t="t" r="r" b="b"/>
              <a:pathLst>
                <a:path w="15636" h="8271" extrusionOk="0">
                  <a:moveTo>
                    <a:pt x="13855" y="1"/>
                  </a:moveTo>
                  <a:cubicBezTo>
                    <a:pt x="11185" y="2037"/>
                    <a:pt x="7666" y="2521"/>
                    <a:pt x="4924" y="2521"/>
                  </a:cubicBezTo>
                  <a:cubicBezTo>
                    <a:pt x="2440" y="2521"/>
                    <a:pt x="594" y="2124"/>
                    <a:pt x="594" y="2124"/>
                  </a:cubicBezTo>
                  <a:lnTo>
                    <a:pt x="594" y="2124"/>
                  </a:lnTo>
                  <a:cubicBezTo>
                    <a:pt x="0" y="3151"/>
                    <a:pt x="1667" y="7602"/>
                    <a:pt x="1667" y="7602"/>
                  </a:cubicBezTo>
                  <a:cubicBezTo>
                    <a:pt x="3588" y="8082"/>
                    <a:pt x="5334" y="8270"/>
                    <a:pt x="6889" y="8270"/>
                  </a:cubicBezTo>
                  <a:cubicBezTo>
                    <a:pt x="12501" y="8270"/>
                    <a:pt x="15636" y="5821"/>
                    <a:pt x="15636" y="5821"/>
                  </a:cubicBezTo>
                  <a:cubicBezTo>
                    <a:pt x="15636" y="5821"/>
                    <a:pt x="15453" y="2283"/>
                    <a:pt x="15362" y="1256"/>
                  </a:cubicBezTo>
                  <a:cubicBezTo>
                    <a:pt x="15248" y="252"/>
                    <a:pt x="14335" y="1"/>
                    <a:pt x="1433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8" name="Google Shape;2218;p35"/>
            <p:cNvSpPr/>
            <p:nvPr/>
          </p:nvSpPr>
          <p:spPr>
            <a:xfrm>
              <a:off x="6478550" y="3683375"/>
              <a:ext cx="375500" cy="194700"/>
            </a:xfrm>
            <a:custGeom>
              <a:avLst/>
              <a:gdLst/>
              <a:ahLst/>
              <a:cxnLst/>
              <a:rect l="l" t="t" r="r" b="b"/>
              <a:pathLst>
                <a:path w="15020" h="7788" extrusionOk="0">
                  <a:moveTo>
                    <a:pt x="12930" y="0"/>
                  </a:moveTo>
                  <a:cubicBezTo>
                    <a:pt x="12894" y="0"/>
                    <a:pt x="12807" y="62"/>
                    <a:pt x="12669" y="142"/>
                  </a:cubicBezTo>
                  <a:cubicBezTo>
                    <a:pt x="12532" y="233"/>
                    <a:pt x="12326" y="415"/>
                    <a:pt x="12052" y="552"/>
                  </a:cubicBezTo>
                  <a:cubicBezTo>
                    <a:pt x="11527" y="872"/>
                    <a:pt x="10774" y="1214"/>
                    <a:pt x="9975" y="1465"/>
                  </a:cubicBezTo>
                  <a:cubicBezTo>
                    <a:pt x="9199" y="1716"/>
                    <a:pt x="8377" y="1876"/>
                    <a:pt x="7784" y="1990"/>
                  </a:cubicBezTo>
                  <a:cubicBezTo>
                    <a:pt x="7168" y="2082"/>
                    <a:pt x="6757" y="2127"/>
                    <a:pt x="6757" y="2127"/>
                  </a:cubicBezTo>
                  <a:cubicBezTo>
                    <a:pt x="6757" y="2127"/>
                    <a:pt x="6346" y="2173"/>
                    <a:pt x="5730" y="2241"/>
                  </a:cubicBezTo>
                  <a:cubicBezTo>
                    <a:pt x="5223" y="2298"/>
                    <a:pt x="4576" y="2339"/>
                    <a:pt x="3893" y="2339"/>
                  </a:cubicBezTo>
                  <a:cubicBezTo>
                    <a:pt x="3746" y="2339"/>
                    <a:pt x="3597" y="2337"/>
                    <a:pt x="3447" y="2333"/>
                  </a:cubicBezTo>
                  <a:cubicBezTo>
                    <a:pt x="2625" y="2333"/>
                    <a:pt x="1804" y="2264"/>
                    <a:pt x="1187" y="2150"/>
                  </a:cubicBezTo>
                  <a:cubicBezTo>
                    <a:pt x="684" y="2076"/>
                    <a:pt x="318" y="2001"/>
                    <a:pt x="188" y="2001"/>
                  </a:cubicBezTo>
                  <a:cubicBezTo>
                    <a:pt x="159" y="2001"/>
                    <a:pt x="142" y="2005"/>
                    <a:pt x="138" y="2013"/>
                  </a:cubicBezTo>
                  <a:cubicBezTo>
                    <a:pt x="138" y="2036"/>
                    <a:pt x="526" y="2219"/>
                    <a:pt x="1142" y="2401"/>
                  </a:cubicBezTo>
                  <a:cubicBezTo>
                    <a:pt x="1758" y="2584"/>
                    <a:pt x="2580" y="2698"/>
                    <a:pt x="3447" y="2789"/>
                  </a:cubicBezTo>
                  <a:cubicBezTo>
                    <a:pt x="3869" y="2823"/>
                    <a:pt x="4292" y="2835"/>
                    <a:pt x="4688" y="2835"/>
                  </a:cubicBezTo>
                  <a:cubicBezTo>
                    <a:pt x="5085" y="2835"/>
                    <a:pt x="5456" y="2823"/>
                    <a:pt x="5775" y="2812"/>
                  </a:cubicBezTo>
                  <a:cubicBezTo>
                    <a:pt x="6414" y="2766"/>
                    <a:pt x="6848" y="2744"/>
                    <a:pt x="6848" y="2744"/>
                  </a:cubicBezTo>
                  <a:cubicBezTo>
                    <a:pt x="6848" y="2744"/>
                    <a:pt x="7259" y="2675"/>
                    <a:pt x="7898" y="2538"/>
                  </a:cubicBezTo>
                  <a:cubicBezTo>
                    <a:pt x="8514" y="2401"/>
                    <a:pt x="9336" y="2196"/>
                    <a:pt x="10135" y="1876"/>
                  </a:cubicBezTo>
                  <a:cubicBezTo>
                    <a:pt x="10911" y="1557"/>
                    <a:pt x="11687" y="1146"/>
                    <a:pt x="12189" y="758"/>
                  </a:cubicBezTo>
                  <a:cubicBezTo>
                    <a:pt x="12440" y="575"/>
                    <a:pt x="12623" y="370"/>
                    <a:pt x="12760" y="233"/>
                  </a:cubicBezTo>
                  <a:cubicBezTo>
                    <a:pt x="12897" y="96"/>
                    <a:pt x="12943" y="27"/>
                    <a:pt x="12943" y="5"/>
                  </a:cubicBezTo>
                  <a:cubicBezTo>
                    <a:pt x="12940" y="2"/>
                    <a:pt x="12935" y="0"/>
                    <a:pt x="12930" y="0"/>
                  </a:cubicBezTo>
                  <a:close/>
                  <a:moveTo>
                    <a:pt x="13518" y="957"/>
                  </a:moveTo>
                  <a:cubicBezTo>
                    <a:pt x="13446" y="957"/>
                    <a:pt x="13225" y="1147"/>
                    <a:pt x="12874" y="1374"/>
                  </a:cubicBezTo>
                  <a:cubicBezTo>
                    <a:pt x="12509" y="1648"/>
                    <a:pt x="11984" y="1945"/>
                    <a:pt x="11459" y="2219"/>
                  </a:cubicBezTo>
                  <a:cubicBezTo>
                    <a:pt x="10911" y="2470"/>
                    <a:pt x="10340" y="2652"/>
                    <a:pt x="9907" y="2789"/>
                  </a:cubicBezTo>
                  <a:cubicBezTo>
                    <a:pt x="9473" y="2903"/>
                    <a:pt x="9176" y="2972"/>
                    <a:pt x="9176" y="2972"/>
                  </a:cubicBezTo>
                  <a:cubicBezTo>
                    <a:pt x="9176" y="2972"/>
                    <a:pt x="8012" y="3314"/>
                    <a:pt x="6802" y="3428"/>
                  </a:cubicBezTo>
                  <a:cubicBezTo>
                    <a:pt x="5593" y="3565"/>
                    <a:pt x="4383" y="3474"/>
                    <a:pt x="4360" y="3565"/>
                  </a:cubicBezTo>
                  <a:cubicBezTo>
                    <a:pt x="4360" y="3631"/>
                    <a:pt x="5468" y="3864"/>
                    <a:pt x="6683" y="3864"/>
                  </a:cubicBezTo>
                  <a:cubicBezTo>
                    <a:pt x="6738" y="3864"/>
                    <a:pt x="6793" y="3863"/>
                    <a:pt x="6848" y="3862"/>
                  </a:cubicBezTo>
                  <a:cubicBezTo>
                    <a:pt x="8104" y="3839"/>
                    <a:pt x="9336" y="3565"/>
                    <a:pt x="9336" y="3565"/>
                  </a:cubicBezTo>
                  <a:cubicBezTo>
                    <a:pt x="9336" y="3565"/>
                    <a:pt x="9633" y="3474"/>
                    <a:pt x="10089" y="3314"/>
                  </a:cubicBezTo>
                  <a:cubicBezTo>
                    <a:pt x="10523" y="3154"/>
                    <a:pt x="11116" y="2903"/>
                    <a:pt x="11664" y="2607"/>
                  </a:cubicBezTo>
                  <a:cubicBezTo>
                    <a:pt x="12189" y="2264"/>
                    <a:pt x="12714" y="1899"/>
                    <a:pt x="13034" y="1580"/>
                  </a:cubicBezTo>
                  <a:cubicBezTo>
                    <a:pt x="13376" y="1237"/>
                    <a:pt x="13559" y="986"/>
                    <a:pt x="13536" y="963"/>
                  </a:cubicBezTo>
                  <a:cubicBezTo>
                    <a:pt x="13532" y="959"/>
                    <a:pt x="13526" y="957"/>
                    <a:pt x="13518" y="957"/>
                  </a:cubicBezTo>
                  <a:close/>
                  <a:moveTo>
                    <a:pt x="14426" y="1351"/>
                  </a:moveTo>
                  <a:cubicBezTo>
                    <a:pt x="14335" y="1397"/>
                    <a:pt x="14403" y="1808"/>
                    <a:pt x="14266" y="2173"/>
                  </a:cubicBezTo>
                  <a:cubicBezTo>
                    <a:pt x="14129" y="2538"/>
                    <a:pt x="13901" y="2881"/>
                    <a:pt x="13901" y="2881"/>
                  </a:cubicBezTo>
                  <a:cubicBezTo>
                    <a:pt x="13901" y="2881"/>
                    <a:pt x="13764" y="3246"/>
                    <a:pt x="13559" y="3634"/>
                  </a:cubicBezTo>
                  <a:cubicBezTo>
                    <a:pt x="13376" y="4022"/>
                    <a:pt x="13171" y="4410"/>
                    <a:pt x="13262" y="4455"/>
                  </a:cubicBezTo>
                  <a:cubicBezTo>
                    <a:pt x="13267" y="4459"/>
                    <a:pt x="13273" y="4460"/>
                    <a:pt x="13279" y="4460"/>
                  </a:cubicBezTo>
                  <a:cubicBezTo>
                    <a:pt x="13371" y="4460"/>
                    <a:pt x="13648" y="4182"/>
                    <a:pt x="13924" y="3885"/>
                  </a:cubicBezTo>
                  <a:cubicBezTo>
                    <a:pt x="14221" y="3542"/>
                    <a:pt x="14449" y="3154"/>
                    <a:pt x="14449" y="3154"/>
                  </a:cubicBezTo>
                  <a:cubicBezTo>
                    <a:pt x="14449" y="3154"/>
                    <a:pt x="14654" y="2721"/>
                    <a:pt x="14677" y="2241"/>
                  </a:cubicBezTo>
                  <a:cubicBezTo>
                    <a:pt x="14700" y="2013"/>
                    <a:pt x="14677" y="1762"/>
                    <a:pt x="14609" y="1602"/>
                  </a:cubicBezTo>
                  <a:cubicBezTo>
                    <a:pt x="14540" y="1420"/>
                    <a:pt x="14449" y="1351"/>
                    <a:pt x="14426" y="1351"/>
                  </a:cubicBezTo>
                  <a:close/>
                  <a:moveTo>
                    <a:pt x="183" y="2766"/>
                  </a:moveTo>
                  <a:cubicBezTo>
                    <a:pt x="138" y="2766"/>
                    <a:pt x="69" y="2903"/>
                    <a:pt x="23" y="3154"/>
                  </a:cubicBezTo>
                  <a:cubicBezTo>
                    <a:pt x="1" y="3406"/>
                    <a:pt x="69" y="3748"/>
                    <a:pt x="229" y="4045"/>
                  </a:cubicBezTo>
                  <a:cubicBezTo>
                    <a:pt x="366" y="4364"/>
                    <a:pt x="617" y="4592"/>
                    <a:pt x="799" y="4775"/>
                  </a:cubicBezTo>
                  <a:cubicBezTo>
                    <a:pt x="982" y="4935"/>
                    <a:pt x="1119" y="5026"/>
                    <a:pt x="1119" y="5026"/>
                  </a:cubicBezTo>
                  <a:cubicBezTo>
                    <a:pt x="1119" y="5026"/>
                    <a:pt x="1690" y="5346"/>
                    <a:pt x="2329" y="5483"/>
                  </a:cubicBezTo>
                  <a:cubicBezTo>
                    <a:pt x="2573" y="5546"/>
                    <a:pt x="2822" y="5570"/>
                    <a:pt x="3032" y="5570"/>
                  </a:cubicBezTo>
                  <a:cubicBezTo>
                    <a:pt x="3352" y="5570"/>
                    <a:pt x="3584" y="5515"/>
                    <a:pt x="3584" y="5460"/>
                  </a:cubicBezTo>
                  <a:cubicBezTo>
                    <a:pt x="3561" y="5369"/>
                    <a:pt x="2991" y="5300"/>
                    <a:pt x="2443" y="5072"/>
                  </a:cubicBezTo>
                  <a:cubicBezTo>
                    <a:pt x="1895" y="4844"/>
                    <a:pt x="1439" y="4501"/>
                    <a:pt x="1439" y="4501"/>
                  </a:cubicBezTo>
                  <a:cubicBezTo>
                    <a:pt x="1439" y="4501"/>
                    <a:pt x="1324" y="4433"/>
                    <a:pt x="1142" y="4319"/>
                  </a:cubicBezTo>
                  <a:cubicBezTo>
                    <a:pt x="982" y="4204"/>
                    <a:pt x="754" y="4045"/>
                    <a:pt x="594" y="3816"/>
                  </a:cubicBezTo>
                  <a:cubicBezTo>
                    <a:pt x="434" y="3611"/>
                    <a:pt x="297" y="3360"/>
                    <a:pt x="274" y="3154"/>
                  </a:cubicBezTo>
                  <a:cubicBezTo>
                    <a:pt x="229" y="2949"/>
                    <a:pt x="229" y="2789"/>
                    <a:pt x="183" y="2766"/>
                  </a:cubicBezTo>
                  <a:close/>
                  <a:moveTo>
                    <a:pt x="14928" y="3177"/>
                  </a:moveTo>
                  <a:cubicBezTo>
                    <a:pt x="14905" y="3177"/>
                    <a:pt x="14860" y="3451"/>
                    <a:pt x="14791" y="3839"/>
                  </a:cubicBezTo>
                  <a:cubicBezTo>
                    <a:pt x="14677" y="4204"/>
                    <a:pt x="14540" y="4707"/>
                    <a:pt x="14244" y="5117"/>
                  </a:cubicBezTo>
                  <a:cubicBezTo>
                    <a:pt x="13947" y="5528"/>
                    <a:pt x="13582" y="5848"/>
                    <a:pt x="13239" y="6030"/>
                  </a:cubicBezTo>
                  <a:cubicBezTo>
                    <a:pt x="13102" y="6145"/>
                    <a:pt x="12943" y="6213"/>
                    <a:pt x="12851" y="6259"/>
                  </a:cubicBezTo>
                  <a:cubicBezTo>
                    <a:pt x="12760" y="6304"/>
                    <a:pt x="12691" y="6327"/>
                    <a:pt x="12691" y="6327"/>
                  </a:cubicBezTo>
                  <a:cubicBezTo>
                    <a:pt x="12691" y="6327"/>
                    <a:pt x="12646" y="6373"/>
                    <a:pt x="12554" y="6418"/>
                  </a:cubicBezTo>
                  <a:cubicBezTo>
                    <a:pt x="12440" y="6464"/>
                    <a:pt x="12303" y="6533"/>
                    <a:pt x="12121" y="6601"/>
                  </a:cubicBezTo>
                  <a:cubicBezTo>
                    <a:pt x="11778" y="6784"/>
                    <a:pt x="11276" y="6921"/>
                    <a:pt x="10774" y="7080"/>
                  </a:cubicBezTo>
                  <a:cubicBezTo>
                    <a:pt x="9747" y="7354"/>
                    <a:pt x="8697" y="7537"/>
                    <a:pt x="8697" y="7628"/>
                  </a:cubicBezTo>
                  <a:cubicBezTo>
                    <a:pt x="8705" y="7651"/>
                    <a:pt x="8829" y="7664"/>
                    <a:pt x="9031" y="7664"/>
                  </a:cubicBezTo>
                  <a:cubicBezTo>
                    <a:pt x="9435" y="7664"/>
                    <a:pt x="10150" y="7613"/>
                    <a:pt x="10865" y="7491"/>
                  </a:cubicBezTo>
                  <a:cubicBezTo>
                    <a:pt x="11390" y="7400"/>
                    <a:pt x="11938" y="7286"/>
                    <a:pt x="12326" y="7149"/>
                  </a:cubicBezTo>
                  <a:cubicBezTo>
                    <a:pt x="12532" y="7080"/>
                    <a:pt x="12691" y="7012"/>
                    <a:pt x="12806" y="6966"/>
                  </a:cubicBezTo>
                  <a:cubicBezTo>
                    <a:pt x="12920" y="6921"/>
                    <a:pt x="12965" y="6875"/>
                    <a:pt x="12965" y="6875"/>
                  </a:cubicBezTo>
                  <a:cubicBezTo>
                    <a:pt x="12965" y="6875"/>
                    <a:pt x="13034" y="6852"/>
                    <a:pt x="13148" y="6784"/>
                  </a:cubicBezTo>
                  <a:cubicBezTo>
                    <a:pt x="13239" y="6715"/>
                    <a:pt x="13399" y="6647"/>
                    <a:pt x="13582" y="6510"/>
                  </a:cubicBezTo>
                  <a:cubicBezTo>
                    <a:pt x="13924" y="6259"/>
                    <a:pt x="14335" y="5848"/>
                    <a:pt x="14609" y="5346"/>
                  </a:cubicBezTo>
                  <a:cubicBezTo>
                    <a:pt x="14905" y="4844"/>
                    <a:pt x="14997" y="4273"/>
                    <a:pt x="15020" y="3862"/>
                  </a:cubicBezTo>
                  <a:cubicBezTo>
                    <a:pt x="15020" y="3451"/>
                    <a:pt x="14974" y="3177"/>
                    <a:pt x="14928" y="3177"/>
                  </a:cubicBezTo>
                  <a:close/>
                  <a:moveTo>
                    <a:pt x="920" y="6432"/>
                  </a:moveTo>
                  <a:cubicBezTo>
                    <a:pt x="907" y="6432"/>
                    <a:pt x="897" y="6435"/>
                    <a:pt x="891" y="6441"/>
                  </a:cubicBezTo>
                  <a:cubicBezTo>
                    <a:pt x="845" y="6510"/>
                    <a:pt x="1347" y="6989"/>
                    <a:pt x="1964" y="7309"/>
                  </a:cubicBezTo>
                  <a:cubicBezTo>
                    <a:pt x="2283" y="7446"/>
                    <a:pt x="2603" y="7605"/>
                    <a:pt x="2854" y="7651"/>
                  </a:cubicBezTo>
                  <a:cubicBezTo>
                    <a:pt x="3105" y="7720"/>
                    <a:pt x="3287" y="7765"/>
                    <a:pt x="3287" y="7765"/>
                  </a:cubicBezTo>
                  <a:cubicBezTo>
                    <a:pt x="3287" y="7765"/>
                    <a:pt x="3447" y="7765"/>
                    <a:pt x="3721" y="7788"/>
                  </a:cubicBezTo>
                  <a:cubicBezTo>
                    <a:pt x="3972" y="7788"/>
                    <a:pt x="4315" y="7742"/>
                    <a:pt x="4657" y="7720"/>
                  </a:cubicBezTo>
                  <a:cubicBezTo>
                    <a:pt x="5342" y="7628"/>
                    <a:pt x="5981" y="7377"/>
                    <a:pt x="5958" y="7309"/>
                  </a:cubicBezTo>
                  <a:cubicBezTo>
                    <a:pt x="5950" y="7277"/>
                    <a:pt x="5864" y="7267"/>
                    <a:pt x="5729" y="7267"/>
                  </a:cubicBezTo>
                  <a:cubicBezTo>
                    <a:pt x="5522" y="7267"/>
                    <a:pt x="5199" y="7290"/>
                    <a:pt x="4860" y="7290"/>
                  </a:cubicBezTo>
                  <a:cubicBezTo>
                    <a:pt x="4785" y="7290"/>
                    <a:pt x="4710" y="7289"/>
                    <a:pt x="4634" y="7286"/>
                  </a:cubicBezTo>
                  <a:cubicBezTo>
                    <a:pt x="4315" y="7263"/>
                    <a:pt x="3995" y="7263"/>
                    <a:pt x="3767" y="7217"/>
                  </a:cubicBezTo>
                  <a:cubicBezTo>
                    <a:pt x="3516" y="7172"/>
                    <a:pt x="3379" y="7149"/>
                    <a:pt x="3379" y="7149"/>
                  </a:cubicBezTo>
                  <a:cubicBezTo>
                    <a:pt x="3379" y="7149"/>
                    <a:pt x="3219" y="7126"/>
                    <a:pt x="2968" y="7103"/>
                  </a:cubicBezTo>
                  <a:cubicBezTo>
                    <a:pt x="2740" y="7080"/>
                    <a:pt x="2443" y="6989"/>
                    <a:pt x="2123" y="6921"/>
                  </a:cubicBezTo>
                  <a:cubicBezTo>
                    <a:pt x="1562" y="6733"/>
                    <a:pt x="1057" y="6432"/>
                    <a:pt x="920" y="6432"/>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19" name="Google Shape;2219;p35"/>
            <p:cNvSpPr/>
            <p:nvPr/>
          </p:nvSpPr>
          <p:spPr>
            <a:xfrm>
              <a:off x="6530475" y="3631900"/>
              <a:ext cx="24000" cy="35850"/>
            </a:xfrm>
            <a:custGeom>
              <a:avLst/>
              <a:gdLst/>
              <a:ahLst/>
              <a:cxnLst/>
              <a:rect l="l" t="t" r="r" b="b"/>
              <a:pathLst>
                <a:path w="960" h="1434" extrusionOk="0">
                  <a:moveTo>
                    <a:pt x="326" y="1"/>
                  </a:moveTo>
                  <a:cubicBezTo>
                    <a:pt x="285" y="1"/>
                    <a:pt x="244" y="11"/>
                    <a:pt x="206" y="32"/>
                  </a:cubicBezTo>
                  <a:cubicBezTo>
                    <a:pt x="46" y="146"/>
                    <a:pt x="1" y="557"/>
                    <a:pt x="160" y="922"/>
                  </a:cubicBezTo>
                  <a:cubicBezTo>
                    <a:pt x="272" y="1238"/>
                    <a:pt x="474" y="1433"/>
                    <a:pt x="644" y="1433"/>
                  </a:cubicBezTo>
                  <a:cubicBezTo>
                    <a:pt x="683" y="1433"/>
                    <a:pt x="720" y="1423"/>
                    <a:pt x="754" y="1402"/>
                  </a:cubicBezTo>
                  <a:cubicBezTo>
                    <a:pt x="936" y="1288"/>
                    <a:pt x="959" y="899"/>
                    <a:pt x="822" y="511"/>
                  </a:cubicBezTo>
                  <a:cubicBezTo>
                    <a:pt x="711" y="196"/>
                    <a:pt x="509" y="1"/>
                    <a:pt x="32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0" name="Google Shape;2220;p35"/>
            <p:cNvSpPr/>
            <p:nvPr/>
          </p:nvSpPr>
          <p:spPr>
            <a:xfrm>
              <a:off x="6117350" y="3599325"/>
              <a:ext cx="21125" cy="37075"/>
            </a:xfrm>
            <a:custGeom>
              <a:avLst/>
              <a:gdLst/>
              <a:ahLst/>
              <a:cxnLst/>
              <a:rect l="l" t="t" r="r" b="b"/>
              <a:pathLst>
                <a:path w="845" h="1483" extrusionOk="0">
                  <a:moveTo>
                    <a:pt x="406" y="1"/>
                  </a:moveTo>
                  <a:cubicBezTo>
                    <a:pt x="385" y="1"/>
                    <a:pt x="364" y="4"/>
                    <a:pt x="343" y="11"/>
                  </a:cubicBezTo>
                  <a:cubicBezTo>
                    <a:pt x="137" y="57"/>
                    <a:pt x="0" y="445"/>
                    <a:pt x="23" y="856"/>
                  </a:cubicBezTo>
                  <a:cubicBezTo>
                    <a:pt x="64" y="1224"/>
                    <a:pt x="233" y="1483"/>
                    <a:pt x="416" y="1483"/>
                  </a:cubicBezTo>
                  <a:cubicBezTo>
                    <a:pt x="437" y="1483"/>
                    <a:pt x="458" y="1479"/>
                    <a:pt x="479" y="1472"/>
                  </a:cubicBezTo>
                  <a:cubicBezTo>
                    <a:pt x="708" y="1404"/>
                    <a:pt x="845" y="1038"/>
                    <a:pt x="799" y="628"/>
                  </a:cubicBezTo>
                  <a:cubicBezTo>
                    <a:pt x="758" y="259"/>
                    <a:pt x="589" y="1"/>
                    <a:pt x="40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1" name="Google Shape;2221;p35"/>
            <p:cNvSpPr/>
            <p:nvPr/>
          </p:nvSpPr>
          <p:spPr>
            <a:xfrm>
              <a:off x="6115050" y="3654175"/>
              <a:ext cx="29125" cy="51575"/>
            </a:xfrm>
            <a:custGeom>
              <a:avLst/>
              <a:gdLst/>
              <a:ahLst/>
              <a:cxnLst/>
              <a:rect l="l" t="t" r="r" b="b"/>
              <a:pathLst>
                <a:path w="1165" h="2063" extrusionOk="0">
                  <a:moveTo>
                    <a:pt x="548" y="1"/>
                  </a:moveTo>
                  <a:cubicBezTo>
                    <a:pt x="526" y="1"/>
                    <a:pt x="503" y="3"/>
                    <a:pt x="480" y="8"/>
                  </a:cubicBezTo>
                  <a:cubicBezTo>
                    <a:pt x="206" y="100"/>
                    <a:pt x="1" y="648"/>
                    <a:pt x="46" y="1195"/>
                  </a:cubicBezTo>
                  <a:cubicBezTo>
                    <a:pt x="92" y="1606"/>
                    <a:pt x="252" y="1903"/>
                    <a:pt x="435" y="2017"/>
                  </a:cubicBezTo>
                  <a:cubicBezTo>
                    <a:pt x="526" y="2040"/>
                    <a:pt x="617" y="2040"/>
                    <a:pt x="731" y="2063"/>
                  </a:cubicBezTo>
                  <a:cubicBezTo>
                    <a:pt x="1005" y="1949"/>
                    <a:pt x="1165" y="1446"/>
                    <a:pt x="1119" y="899"/>
                  </a:cubicBezTo>
                  <a:cubicBezTo>
                    <a:pt x="1077" y="372"/>
                    <a:pt x="821" y="1"/>
                    <a:pt x="54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2" name="Google Shape;2222;p35"/>
            <p:cNvSpPr/>
            <p:nvPr/>
          </p:nvSpPr>
          <p:spPr>
            <a:xfrm>
              <a:off x="6542450" y="3679275"/>
              <a:ext cx="29150" cy="51600"/>
            </a:xfrm>
            <a:custGeom>
              <a:avLst/>
              <a:gdLst/>
              <a:ahLst/>
              <a:cxnLst/>
              <a:rect l="l" t="t" r="r" b="b"/>
              <a:pathLst>
                <a:path w="1166" h="2064" extrusionOk="0">
                  <a:moveTo>
                    <a:pt x="552" y="1"/>
                  </a:moveTo>
                  <a:cubicBezTo>
                    <a:pt x="528" y="1"/>
                    <a:pt x="504" y="3"/>
                    <a:pt x="480" y="9"/>
                  </a:cubicBezTo>
                  <a:cubicBezTo>
                    <a:pt x="206" y="100"/>
                    <a:pt x="1" y="625"/>
                    <a:pt x="47" y="1196"/>
                  </a:cubicBezTo>
                  <a:cubicBezTo>
                    <a:pt x="92" y="1607"/>
                    <a:pt x="252" y="1903"/>
                    <a:pt x="435" y="2017"/>
                  </a:cubicBezTo>
                  <a:cubicBezTo>
                    <a:pt x="526" y="2040"/>
                    <a:pt x="617" y="2040"/>
                    <a:pt x="709" y="2063"/>
                  </a:cubicBezTo>
                  <a:cubicBezTo>
                    <a:pt x="1005" y="1949"/>
                    <a:pt x="1165" y="1424"/>
                    <a:pt x="1119" y="876"/>
                  </a:cubicBezTo>
                  <a:cubicBezTo>
                    <a:pt x="1077" y="352"/>
                    <a:pt x="823" y="1"/>
                    <a:pt x="5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3" name="Google Shape;2223;p35"/>
            <p:cNvSpPr/>
            <p:nvPr/>
          </p:nvSpPr>
          <p:spPr>
            <a:xfrm>
              <a:off x="6056275" y="3690325"/>
              <a:ext cx="395475" cy="197950"/>
            </a:xfrm>
            <a:custGeom>
              <a:avLst/>
              <a:gdLst/>
              <a:ahLst/>
              <a:cxnLst/>
              <a:rect l="l" t="t" r="r" b="b"/>
              <a:pathLst>
                <a:path w="15819" h="7918" extrusionOk="0">
                  <a:moveTo>
                    <a:pt x="823" y="0"/>
                  </a:moveTo>
                  <a:cubicBezTo>
                    <a:pt x="1" y="868"/>
                    <a:pt x="686" y="5661"/>
                    <a:pt x="686" y="5661"/>
                  </a:cubicBezTo>
                  <a:cubicBezTo>
                    <a:pt x="4186" y="7411"/>
                    <a:pt x="7269" y="7918"/>
                    <a:pt x="9665" y="7918"/>
                  </a:cubicBezTo>
                  <a:cubicBezTo>
                    <a:pt x="12956" y="7918"/>
                    <a:pt x="14951" y="6962"/>
                    <a:pt x="14951" y="6962"/>
                  </a:cubicBezTo>
                  <a:cubicBezTo>
                    <a:pt x="14951" y="6962"/>
                    <a:pt x="15568" y="3424"/>
                    <a:pt x="15682" y="2374"/>
                  </a:cubicBezTo>
                  <a:cubicBezTo>
                    <a:pt x="15819" y="1324"/>
                    <a:pt x="14951" y="891"/>
                    <a:pt x="14951" y="891"/>
                  </a:cubicBezTo>
                  <a:lnTo>
                    <a:pt x="14472" y="777"/>
                  </a:lnTo>
                  <a:cubicBezTo>
                    <a:pt x="12815" y="1544"/>
                    <a:pt x="11014" y="1821"/>
                    <a:pt x="9280" y="1821"/>
                  </a:cubicBezTo>
                  <a:cubicBezTo>
                    <a:pt x="4830" y="1821"/>
                    <a:pt x="823" y="0"/>
                    <a:pt x="823" y="0"/>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4" name="Google Shape;2224;p35"/>
            <p:cNvSpPr/>
            <p:nvPr/>
          </p:nvSpPr>
          <p:spPr>
            <a:xfrm>
              <a:off x="6056275" y="3690325"/>
              <a:ext cx="395475" cy="197950"/>
            </a:xfrm>
            <a:custGeom>
              <a:avLst/>
              <a:gdLst/>
              <a:ahLst/>
              <a:cxnLst/>
              <a:rect l="l" t="t" r="r" b="b"/>
              <a:pathLst>
                <a:path w="15819" h="7918" extrusionOk="0">
                  <a:moveTo>
                    <a:pt x="823" y="0"/>
                  </a:moveTo>
                  <a:cubicBezTo>
                    <a:pt x="1" y="868"/>
                    <a:pt x="686" y="5661"/>
                    <a:pt x="686" y="5661"/>
                  </a:cubicBezTo>
                  <a:cubicBezTo>
                    <a:pt x="4186" y="7411"/>
                    <a:pt x="7269" y="7918"/>
                    <a:pt x="9665" y="7918"/>
                  </a:cubicBezTo>
                  <a:cubicBezTo>
                    <a:pt x="12956" y="7918"/>
                    <a:pt x="14951" y="6962"/>
                    <a:pt x="14951" y="6962"/>
                  </a:cubicBezTo>
                  <a:cubicBezTo>
                    <a:pt x="14951" y="6962"/>
                    <a:pt x="15568" y="3424"/>
                    <a:pt x="15682" y="2374"/>
                  </a:cubicBezTo>
                  <a:cubicBezTo>
                    <a:pt x="15819" y="1324"/>
                    <a:pt x="14951" y="891"/>
                    <a:pt x="14951" y="891"/>
                  </a:cubicBezTo>
                  <a:lnTo>
                    <a:pt x="14472" y="777"/>
                  </a:lnTo>
                  <a:cubicBezTo>
                    <a:pt x="12815" y="1544"/>
                    <a:pt x="11014" y="1821"/>
                    <a:pt x="9280" y="1821"/>
                  </a:cubicBezTo>
                  <a:cubicBezTo>
                    <a:pt x="4830" y="1821"/>
                    <a:pt x="823" y="0"/>
                    <a:pt x="8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5" name="Google Shape;2225;p35"/>
            <p:cNvSpPr/>
            <p:nvPr/>
          </p:nvSpPr>
          <p:spPr>
            <a:xfrm>
              <a:off x="6170400" y="3739200"/>
              <a:ext cx="243125" cy="43600"/>
            </a:xfrm>
            <a:custGeom>
              <a:avLst/>
              <a:gdLst/>
              <a:ahLst/>
              <a:cxnLst/>
              <a:rect l="l" t="t" r="r" b="b"/>
              <a:pathLst>
                <a:path w="9725" h="1744" extrusionOk="0">
                  <a:moveTo>
                    <a:pt x="9683" y="1"/>
                  </a:moveTo>
                  <a:cubicBezTo>
                    <a:pt x="9612" y="1"/>
                    <a:pt x="9354" y="144"/>
                    <a:pt x="8971" y="305"/>
                  </a:cubicBezTo>
                  <a:cubicBezTo>
                    <a:pt x="8560" y="488"/>
                    <a:pt x="7967" y="693"/>
                    <a:pt x="7373" y="830"/>
                  </a:cubicBezTo>
                  <a:cubicBezTo>
                    <a:pt x="6780" y="967"/>
                    <a:pt x="6164" y="1058"/>
                    <a:pt x="5707" y="1081"/>
                  </a:cubicBezTo>
                  <a:cubicBezTo>
                    <a:pt x="5251" y="1104"/>
                    <a:pt x="4954" y="1127"/>
                    <a:pt x="4954" y="1127"/>
                  </a:cubicBezTo>
                  <a:cubicBezTo>
                    <a:pt x="4954" y="1127"/>
                    <a:pt x="4552" y="1157"/>
                    <a:pt x="3977" y="1157"/>
                  </a:cubicBezTo>
                  <a:cubicBezTo>
                    <a:pt x="3545" y="1157"/>
                    <a:pt x="3017" y="1140"/>
                    <a:pt x="2489" y="1081"/>
                  </a:cubicBezTo>
                  <a:cubicBezTo>
                    <a:pt x="1367" y="998"/>
                    <a:pt x="283" y="707"/>
                    <a:pt x="63" y="707"/>
                  </a:cubicBezTo>
                  <a:cubicBezTo>
                    <a:pt x="41" y="707"/>
                    <a:pt x="28" y="710"/>
                    <a:pt x="24" y="716"/>
                  </a:cubicBezTo>
                  <a:cubicBezTo>
                    <a:pt x="1" y="807"/>
                    <a:pt x="1165" y="1309"/>
                    <a:pt x="2443" y="1538"/>
                  </a:cubicBezTo>
                  <a:cubicBezTo>
                    <a:pt x="3489" y="1728"/>
                    <a:pt x="4551" y="1744"/>
                    <a:pt x="4876" y="1744"/>
                  </a:cubicBezTo>
                  <a:cubicBezTo>
                    <a:pt x="4941" y="1744"/>
                    <a:pt x="4977" y="1743"/>
                    <a:pt x="4977" y="1743"/>
                  </a:cubicBezTo>
                  <a:cubicBezTo>
                    <a:pt x="4977" y="1743"/>
                    <a:pt x="5296" y="1720"/>
                    <a:pt x="5776" y="1652"/>
                  </a:cubicBezTo>
                  <a:cubicBezTo>
                    <a:pt x="6255" y="1583"/>
                    <a:pt x="6894" y="1446"/>
                    <a:pt x="7488" y="1264"/>
                  </a:cubicBezTo>
                  <a:cubicBezTo>
                    <a:pt x="8104" y="1058"/>
                    <a:pt x="8697" y="785"/>
                    <a:pt x="9085" y="511"/>
                  </a:cubicBezTo>
                  <a:cubicBezTo>
                    <a:pt x="9496" y="260"/>
                    <a:pt x="9724" y="31"/>
                    <a:pt x="9702" y="8"/>
                  </a:cubicBezTo>
                  <a:cubicBezTo>
                    <a:pt x="9699" y="3"/>
                    <a:pt x="9693" y="1"/>
                    <a:pt x="968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6" name="Google Shape;2226;p35"/>
            <p:cNvSpPr/>
            <p:nvPr/>
          </p:nvSpPr>
          <p:spPr>
            <a:xfrm>
              <a:off x="6386675" y="3753675"/>
              <a:ext cx="50825" cy="72050"/>
            </a:xfrm>
            <a:custGeom>
              <a:avLst/>
              <a:gdLst/>
              <a:ahLst/>
              <a:cxnLst/>
              <a:rect l="l" t="t" r="r" b="b"/>
              <a:pathLst>
                <a:path w="2033" h="2882" extrusionOk="0">
                  <a:moveTo>
                    <a:pt x="1872" y="0"/>
                  </a:moveTo>
                  <a:cubicBezTo>
                    <a:pt x="1781" y="23"/>
                    <a:pt x="1758" y="457"/>
                    <a:pt x="1530" y="776"/>
                  </a:cubicBezTo>
                  <a:cubicBezTo>
                    <a:pt x="1347" y="1141"/>
                    <a:pt x="1051" y="1415"/>
                    <a:pt x="1051" y="1415"/>
                  </a:cubicBezTo>
                  <a:cubicBezTo>
                    <a:pt x="1051" y="1415"/>
                    <a:pt x="822" y="1758"/>
                    <a:pt x="548" y="2100"/>
                  </a:cubicBezTo>
                  <a:cubicBezTo>
                    <a:pt x="275" y="2442"/>
                    <a:pt x="1" y="2808"/>
                    <a:pt x="69" y="2876"/>
                  </a:cubicBezTo>
                  <a:cubicBezTo>
                    <a:pt x="73" y="2880"/>
                    <a:pt x="79" y="2882"/>
                    <a:pt x="88" y="2882"/>
                  </a:cubicBezTo>
                  <a:cubicBezTo>
                    <a:pt x="178" y="2882"/>
                    <a:pt x="512" y="2670"/>
                    <a:pt x="845" y="2420"/>
                  </a:cubicBezTo>
                  <a:cubicBezTo>
                    <a:pt x="1210" y="2146"/>
                    <a:pt x="1530" y="1803"/>
                    <a:pt x="1530" y="1803"/>
                  </a:cubicBezTo>
                  <a:cubicBezTo>
                    <a:pt x="1530" y="1803"/>
                    <a:pt x="1827" y="1438"/>
                    <a:pt x="1941" y="959"/>
                  </a:cubicBezTo>
                  <a:cubicBezTo>
                    <a:pt x="2009" y="708"/>
                    <a:pt x="2032" y="457"/>
                    <a:pt x="1986" y="297"/>
                  </a:cubicBezTo>
                  <a:cubicBezTo>
                    <a:pt x="1964" y="114"/>
                    <a:pt x="1895" y="0"/>
                    <a:pt x="187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7" name="Google Shape;2227;p35"/>
            <p:cNvSpPr/>
            <p:nvPr/>
          </p:nvSpPr>
          <p:spPr>
            <a:xfrm>
              <a:off x="6068275" y="3811225"/>
              <a:ext cx="123275" cy="51550"/>
            </a:xfrm>
            <a:custGeom>
              <a:avLst/>
              <a:gdLst/>
              <a:ahLst/>
              <a:cxnLst/>
              <a:rect l="l" t="t" r="r" b="b"/>
              <a:pathLst>
                <a:path w="4931" h="2062" extrusionOk="0">
                  <a:moveTo>
                    <a:pt x="82" y="0"/>
                  </a:moveTo>
                  <a:cubicBezTo>
                    <a:pt x="76" y="0"/>
                    <a:pt x="72" y="1"/>
                    <a:pt x="69" y="3"/>
                  </a:cubicBezTo>
                  <a:cubicBezTo>
                    <a:pt x="0" y="49"/>
                    <a:pt x="388" y="643"/>
                    <a:pt x="959" y="1099"/>
                  </a:cubicBezTo>
                  <a:cubicBezTo>
                    <a:pt x="1233" y="1282"/>
                    <a:pt x="1529" y="1510"/>
                    <a:pt x="1781" y="1601"/>
                  </a:cubicBezTo>
                  <a:cubicBezTo>
                    <a:pt x="2009" y="1738"/>
                    <a:pt x="2169" y="1807"/>
                    <a:pt x="2169" y="1807"/>
                  </a:cubicBezTo>
                  <a:cubicBezTo>
                    <a:pt x="2169" y="1807"/>
                    <a:pt x="2351" y="1852"/>
                    <a:pt x="2602" y="1921"/>
                  </a:cubicBezTo>
                  <a:cubicBezTo>
                    <a:pt x="2853" y="1989"/>
                    <a:pt x="3219" y="2012"/>
                    <a:pt x="3561" y="2058"/>
                  </a:cubicBezTo>
                  <a:cubicBezTo>
                    <a:pt x="3633" y="2060"/>
                    <a:pt x="3705" y="2061"/>
                    <a:pt x="3777" y="2061"/>
                  </a:cubicBezTo>
                  <a:cubicBezTo>
                    <a:pt x="4383" y="2061"/>
                    <a:pt x="4930" y="1980"/>
                    <a:pt x="4930" y="1898"/>
                  </a:cubicBezTo>
                  <a:cubicBezTo>
                    <a:pt x="4930" y="1807"/>
                    <a:pt x="4268" y="1761"/>
                    <a:pt x="3607" y="1624"/>
                  </a:cubicBezTo>
                  <a:cubicBezTo>
                    <a:pt x="3310" y="1510"/>
                    <a:pt x="2990" y="1464"/>
                    <a:pt x="2762" y="1350"/>
                  </a:cubicBezTo>
                  <a:cubicBezTo>
                    <a:pt x="2534" y="1282"/>
                    <a:pt x="2374" y="1213"/>
                    <a:pt x="2374" y="1213"/>
                  </a:cubicBezTo>
                  <a:cubicBezTo>
                    <a:pt x="2374" y="1213"/>
                    <a:pt x="2237" y="1168"/>
                    <a:pt x="2009" y="1076"/>
                  </a:cubicBezTo>
                  <a:cubicBezTo>
                    <a:pt x="1781" y="1008"/>
                    <a:pt x="1484" y="848"/>
                    <a:pt x="1187" y="711"/>
                  </a:cubicBezTo>
                  <a:cubicBezTo>
                    <a:pt x="666" y="407"/>
                    <a:pt x="187" y="0"/>
                    <a:pt x="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8" name="Google Shape;2228;p35"/>
            <p:cNvSpPr/>
            <p:nvPr/>
          </p:nvSpPr>
          <p:spPr>
            <a:xfrm>
              <a:off x="6073400" y="3696450"/>
              <a:ext cx="329850" cy="53250"/>
            </a:xfrm>
            <a:custGeom>
              <a:avLst/>
              <a:gdLst/>
              <a:ahLst/>
              <a:cxnLst/>
              <a:rect l="l" t="t" r="r" b="b"/>
              <a:pathLst>
                <a:path w="13194" h="2130" extrusionOk="0">
                  <a:moveTo>
                    <a:pt x="40" y="0"/>
                  </a:moveTo>
                  <a:cubicBezTo>
                    <a:pt x="31" y="0"/>
                    <a:pt x="26" y="2"/>
                    <a:pt x="23" y="7"/>
                  </a:cubicBezTo>
                  <a:cubicBezTo>
                    <a:pt x="1" y="52"/>
                    <a:pt x="343" y="303"/>
                    <a:pt x="936" y="600"/>
                  </a:cubicBezTo>
                  <a:cubicBezTo>
                    <a:pt x="1507" y="920"/>
                    <a:pt x="2306" y="1216"/>
                    <a:pt x="3150" y="1467"/>
                  </a:cubicBezTo>
                  <a:cubicBezTo>
                    <a:pt x="3972" y="1718"/>
                    <a:pt x="4840" y="1878"/>
                    <a:pt x="5479" y="1970"/>
                  </a:cubicBezTo>
                  <a:cubicBezTo>
                    <a:pt x="6118" y="2061"/>
                    <a:pt x="6551" y="2106"/>
                    <a:pt x="6551" y="2106"/>
                  </a:cubicBezTo>
                  <a:cubicBezTo>
                    <a:pt x="6551" y="2106"/>
                    <a:pt x="6985" y="2129"/>
                    <a:pt x="7624" y="2129"/>
                  </a:cubicBezTo>
                  <a:cubicBezTo>
                    <a:pt x="8286" y="2129"/>
                    <a:pt x="9154" y="2084"/>
                    <a:pt x="9998" y="1924"/>
                  </a:cubicBezTo>
                  <a:cubicBezTo>
                    <a:pt x="10865" y="1764"/>
                    <a:pt x="11710" y="1536"/>
                    <a:pt x="12281" y="1239"/>
                  </a:cubicBezTo>
                  <a:cubicBezTo>
                    <a:pt x="12600" y="1102"/>
                    <a:pt x="12806" y="942"/>
                    <a:pt x="12965" y="851"/>
                  </a:cubicBezTo>
                  <a:cubicBezTo>
                    <a:pt x="13125" y="737"/>
                    <a:pt x="13194" y="668"/>
                    <a:pt x="13194" y="646"/>
                  </a:cubicBezTo>
                  <a:cubicBezTo>
                    <a:pt x="13194" y="642"/>
                    <a:pt x="13190" y="640"/>
                    <a:pt x="13183" y="640"/>
                  </a:cubicBezTo>
                  <a:cubicBezTo>
                    <a:pt x="13151" y="640"/>
                    <a:pt x="13047" y="681"/>
                    <a:pt x="12897" y="737"/>
                  </a:cubicBezTo>
                  <a:cubicBezTo>
                    <a:pt x="12737" y="805"/>
                    <a:pt x="12509" y="920"/>
                    <a:pt x="12189" y="1011"/>
                  </a:cubicBezTo>
                  <a:cubicBezTo>
                    <a:pt x="11619" y="1239"/>
                    <a:pt x="10774" y="1399"/>
                    <a:pt x="9952" y="1490"/>
                  </a:cubicBezTo>
                  <a:cubicBezTo>
                    <a:pt x="9453" y="1558"/>
                    <a:pt x="8953" y="1577"/>
                    <a:pt x="8500" y="1577"/>
                  </a:cubicBezTo>
                  <a:cubicBezTo>
                    <a:pt x="8188" y="1577"/>
                    <a:pt x="7899" y="1568"/>
                    <a:pt x="7647" y="1559"/>
                  </a:cubicBezTo>
                  <a:cubicBezTo>
                    <a:pt x="7008" y="1536"/>
                    <a:pt x="6597" y="1490"/>
                    <a:pt x="6597" y="1490"/>
                  </a:cubicBezTo>
                  <a:cubicBezTo>
                    <a:pt x="6597" y="1490"/>
                    <a:pt x="6186" y="1467"/>
                    <a:pt x="5547" y="1399"/>
                  </a:cubicBezTo>
                  <a:cubicBezTo>
                    <a:pt x="4931" y="1330"/>
                    <a:pt x="4086" y="1216"/>
                    <a:pt x="3265" y="1034"/>
                  </a:cubicBezTo>
                  <a:cubicBezTo>
                    <a:pt x="2443" y="851"/>
                    <a:pt x="1621" y="600"/>
                    <a:pt x="1028" y="372"/>
                  </a:cubicBezTo>
                  <a:cubicBezTo>
                    <a:pt x="491" y="186"/>
                    <a:pt x="122" y="0"/>
                    <a:pt x="4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29" name="Google Shape;2229;p35"/>
            <p:cNvSpPr/>
            <p:nvPr/>
          </p:nvSpPr>
          <p:spPr>
            <a:xfrm>
              <a:off x="6063125" y="3715950"/>
              <a:ext cx="78775" cy="85600"/>
            </a:xfrm>
            <a:custGeom>
              <a:avLst/>
              <a:gdLst/>
              <a:ahLst/>
              <a:cxnLst/>
              <a:rect l="l" t="t" r="r" b="b"/>
              <a:pathLst>
                <a:path w="3151" h="3424" extrusionOk="0">
                  <a:moveTo>
                    <a:pt x="309" y="0"/>
                  </a:moveTo>
                  <a:cubicBezTo>
                    <a:pt x="258" y="0"/>
                    <a:pt x="156" y="133"/>
                    <a:pt x="92" y="345"/>
                  </a:cubicBezTo>
                  <a:cubicBezTo>
                    <a:pt x="1" y="596"/>
                    <a:pt x="1" y="961"/>
                    <a:pt x="92" y="1281"/>
                  </a:cubicBezTo>
                  <a:cubicBezTo>
                    <a:pt x="183" y="1623"/>
                    <a:pt x="366" y="1920"/>
                    <a:pt x="503" y="2125"/>
                  </a:cubicBezTo>
                  <a:cubicBezTo>
                    <a:pt x="663" y="2331"/>
                    <a:pt x="777" y="2445"/>
                    <a:pt x="777" y="2445"/>
                  </a:cubicBezTo>
                  <a:cubicBezTo>
                    <a:pt x="777" y="2445"/>
                    <a:pt x="1279" y="2901"/>
                    <a:pt x="1895" y="3152"/>
                  </a:cubicBezTo>
                  <a:cubicBezTo>
                    <a:pt x="2309" y="3343"/>
                    <a:pt x="2756" y="3423"/>
                    <a:pt x="2989" y="3423"/>
                  </a:cubicBezTo>
                  <a:cubicBezTo>
                    <a:pt x="3090" y="3423"/>
                    <a:pt x="3151" y="3408"/>
                    <a:pt x="3151" y="3381"/>
                  </a:cubicBezTo>
                  <a:cubicBezTo>
                    <a:pt x="3151" y="3289"/>
                    <a:pt x="2580" y="3107"/>
                    <a:pt x="2101" y="2764"/>
                  </a:cubicBezTo>
                  <a:cubicBezTo>
                    <a:pt x="1598" y="2422"/>
                    <a:pt x="1210" y="1988"/>
                    <a:pt x="1210" y="1988"/>
                  </a:cubicBezTo>
                  <a:cubicBezTo>
                    <a:pt x="1210" y="1988"/>
                    <a:pt x="1096" y="1897"/>
                    <a:pt x="959" y="1760"/>
                  </a:cubicBezTo>
                  <a:cubicBezTo>
                    <a:pt x="800" y="1600"/>
                    <a:pt x="617" y="1372"/>
                    <a:pt x="503" y="1144"/>
                  </a:cubicBezTo>
                  <a:cubicBezTo>
                    <a:pt x="389" y="893"/>
                    <a:pt x="320" y="619"/>
                    <a:pt x="320" y="391"/>
                  </a:cubicBezTo>
                  <a:cubicBezTo>
                    <a:pt x="320" y="185"/>
                    <a:pt x="366" y="25"/>
                    <a:pt x="320" y="3"/>
                  </a:cubicBezTo>
                  <a:cubicBezTo>
                    <a:pt x="317" y="1"/>
                    <a:pt x="313" y="0"/>
                    <a:pt x="30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0" name="Google Shape;2230;p35"/>
            <p:cNvSpPr/>
            <p:nvPr/>
          </p:nvSpPr>
          <p:spPr>
            <a:xfrm>
              <a:off x="6258275" y="3802175"/>
              <a:ext cx="179775" cy="86750"/>
            </a:xfrm>
            <a:custGeom>
              <a:avLst/>
              <a:gdLst/>
              <a:ahLst/>
              <a:cxnLst/>
              <a:rect l="l" t="t" r="r" b="b"/>
              <a:pathLst>
                <a:path w="7191" h="3470" extrusionOk="0">
                  <a:moveTo>
                    <a:pt x="7145" y="0"/>
                  </a:moveTo>
                  <a:cubicBezTo>
                    <a:pt x="7100" y="0"/>
                    <a:pt x="6986" y="251"/>
                    <a:pt x="6849" y="617"/>
                  </a:cubicBezTo>
                  <a:cubicBezTo>
                    <a:pt x="6666" y="982"/>
                    <a:pt x="6438" y="1438"/>
                    <a:pt x="6050" y="1781"/>
                  </a:cubicBezTo>
                  <a:cubicBezTo>
                    <a:pt x="5684" y="2123"/>
                    <a:pt x="5228" y="2374"/>
                    <a:pt x="4863" y="2511"/>
                  </a:cubicBezTo>
                  <a:cubicBezTo>
                    <a:pt x="4703" y="2579"/>
                    <a:pt x="4543" y="2602"/>
                    <a:pt x="4429" y="2648"/>
                  </a:cubicBezTo>
                  <a:cubicBezTo>
                    <a:pt x="4315" y="2671"/>
                    <a:pt x="4246" y="2694"/>
                    <a:pt x="4246" y="2694"/>
                  </a:cubicBezTo>
                  <a:cubicBezTo>
                    <a:pt x="4246" y="2694"/>
                    <a:pt x="4201" y="2694"/>
                    <a:pt x="4087" y="2739"/>
                  </a:cubicBezTo>
                  <a:cubicBezTo>
                    <a:pt x="3973" y="2762"/>
                    <a:pt x="3813" y="2808"/>
                    <a:pt x="3630" y="2831"/>
                  </a:cubicBezTo>
                  <a:cubicBezTo>
                    <a:pt x="3242" y="2922"/>
                    <a:pt x="2717" y="2990"/>
                    <a:pt x="2169" y="3013"/>
                  </a:cubicBezTo>
                  <a:cubicBezTo>
                    <a:pt x="1097" y="3082"/>
                    <a:pt x="1" y="3059"/>
                    <a:pt x="1" y="3150"/>
                  </a:cubicBezTo>
                  <a:cubicBezTo>
                    <a:pt x="1" y="3219"/>
                    <a:pt x="1074" y="3424"/>
                    <a:pt x="2192" y="3470"/>
                  </a:cubicBezTo>
                  <a:cubicBezTo>
                    <a:pt x="2740" y="3470"/>
                    <a:pt x="3288" y="3470"/>
                    <a:pt x="3722" y="3401"/>
                  </a:cubicBezTo>
                  <a:cubicBezTo>
                    <a:pt x="3927" y="3401"/>
                    <a:pt x="4110" y="3356"/>
                    <a:pt x="4224" y="3333"/>
                  </a:cubicBezTo>
                  <a:cubicBezTo>
                    <a:pt x="4361" y="3310"/>
                    <a:pt x="4429" y="3287"/>
                    <a:pt x="4429" y="3287"/>
                  </a:cubicBezTo>
                  <a:cubicBezTo>
                    <a:pt x="4429" y="3287"/>
                    <a:pt x="4498" y="3264"/>
                    <a:pt x="4612" y="3219"/>
                  </a:cubicBezTo>
                  <a:cubicBezTo>
                    <a:pt x="4726" y="3173"/>
                    <a:pt x="4908" y="3127"/>
                    <a:pt x="5091" y="3036"/>
                  </a:cubicBezTo>
                  <a:cubicBezTo>
                    <a:pt x="5479" y="2853"/>
                    <a:pt x="5981" y="2534"/>
                    <a:pt x="6369" y="2077"/>
                  </a:cubicBezTo>
                  <a:cubicBezTo>
                    <a:pt x="6757" y="1644"/>
                    <a:pt x="6963" y="1096"/>
                    <a:pt x="7077" y="708"/>
                  </a:cubicBezTo>
                  <a:cubicBezTo>
                    <a:pt x="7168" y="297"/>
                    <a:pt x="7191" y="0"/>
                    <a:pt x="714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1" name="Google Shape;2231;p35"/>
            <p:cNvSpPr/>
            <p:nvPr/>
          </p:nvSpPr>
          <p:spPr>
            <a:xfrm>
              <a:off x="6098500" y="2383425"/>
              <a:ext cx="431425" cy="750200"/>
            </a:xfrm>
            <a:custGeom>
              <a:avLst/>
              <a:gdLst/>
              <a:ahLst/>
              <a:cxnLst/>
              <a:rect l="l" t="t" r="r" b="b"/>
              <a:pathLst>
                <a:path w="17257" h="30008" extrusionOk="0">
                  <a:moveTo>
                    <a:pt x="10567" y="1"/>
                  </a:moveTo>
                  <a:cubicBezTo>
                    <a:pt x="5970" y="1"/>
                    <a:pt x="2124" y="3721"/>
                    <a:pt x="800" y="11282"/>
                  </a:cubicBezTo>
                  <a:cubicBezTo>
                    <a:pt x="1" y="15847"/>
                    <a:pt x="800" y="19591"/>
                    <a:pt x="2603" y="23722"/>
                  </a:cubicBezTo>
                  <a:cubicBezTo>
                    <a:pt x="2991" y="24612"/>
                    <a:pt x="3972" y="25502"/>
                    <a:pt x="4566" y="26233"/>
                  </a:cubicBezTo>
                  <a:cubicBezTo>
                    <a:pt x="6400" y="28509"/>
                    <a:pt x="9090" y="30007"/>
                    <a:pt x="12062" y="30007"/>
                  </a:cubicBezTo>
                  <a:cubicBezTo>
                    <a:pt x="12308" y="30007"/>
                    <a:pt x="12556" y="29997"/>
                    <a:pt x="12806" y="29976"/>
                  </a:cubicBezTo>
                  <a:cubicBezTo>
                    <a:pt x="17257" y="29588"/>
                    <a:pt x="17166" y="26689"/>
                    <a:pt x="17166" y="26689"/>
                  </a:cubicBezTo>
                  <a:lnTo>
                    <a:pt x="14290" y="26484"/>
                  </a:lnTo>
                  <a:cubicBezTo>
                    <a:pt x="13856" y="26558"/>
                    <a:pt x="13442" y="26592"/>
                    <a:pt x="13046" y="26592"/>
                  </a:cubicBezTo>
                  <a:cubicBezTo>
                    <a:pt x="8937" y="26592"/>
                    <a:pt x="6848" y="22946"/>
                    <a:pt x="6848" y="22946"/>
                  </a:cubicBezTo>
                  <a:cubicBezTo>
                    <a:pt x="3493" y="17719"/>
                    <a:pt x="4794" y="8338"/>
                    <a:pt x="7237" y="4754"/>
                  </a:cubicBezTo>
                  <a:cubicBezTo>
                    <a:pt x="9017" y="2152"/>
                    <a:pt x="10432" y="1810"/>
                    <a:pt x="11482" y="1148"/>
                  </a:cubicBezTo>
                  <a:cubicBezTo>
                    <a:pt x="12669" y="965"/>
                    <a:pt x="13262" y="1034"/>
                    <a:pt x="13993" y="646"/>
                  </a:cubicBezTo>
                  <a:cubicBezTo>
                    <a:pt x="12824" y="216"/>
                    <a:pt x="11673" y="1"/>
                    <a:pt x="10567"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2" name="Google Shape;2232;p35"/>
            <p:cNvSpPr/>
            <p:nvPr/>
          </p:nvSpPr>
          <p:spPr>
            <a:xfrm>
              <a:off x="6174400" y="2412100"/>
              <a:ext cx="353825" cy="685500"/>
            </a:xfrm>
            <a:custGeom>
              <a:avLst/>
              <a:gdLst/>
              <a:ahLst/>
              <a:cxnLst/>
              <a:rect l="l" t="t" r="r" b="b"/>
              <a:pathLst>
                <a:path w="14153" h="27420" extrusionOk="0">
                  <a:moveTo>
                    <a:pt x="8446" y="1"/>
                  </a:moveTo>
                  <a:lnTo>
                    <a:pt x="8446" y="1"/>
                  </a:lnTo>
                  <a:cubicBezTo>
                    <a:pt x="4771" y="503"/>
                    <a:pt x="1850" y="3881"/>
                    <a:pt x="731" y="10249"/>
                  </a:cubicBezTo>
                  <a:cubicBezTo>
                    <a:pt x="1" y="14426"/>
                    <a:pt x="891" y="17919"/>
                    <a:pt x="2534" y="21708"/>
                  </a:cubicBezTo>
                  <a:cubicBezTo>
                    <a:pt x="2899" y="22529"/>
                    <a:pt x="3356" y="23283"/>
                    <a:pt x="3904" y="23967"/>
                  </a:cubicBezTo>
                  <a:cubicBezTo>
                    <a:pt x="5569" y="26054"/>
                    <a:pt x="8031" y="27420"/>
                    <a:pt x="10752" y="27420"/>
                  </a:cubicBezTo>
                  <a:cubicBezTo>
                    <a:pt x="10978" y="27420"/>
                    <a:pt x="11207" y="27410"/>
                    <a:pt x="11436" y="27391"/>
                  </a:cubicBezTo>
                  <a:cubicBezTo>
                    <a:pt x="12463" y="27300"/>
                    <a:pt x="13217" y="27072"/>
                    <a:pt x="13787" y="26752"/>
                  </a:cubicBezTo>
                  <a:cubicBezTo>
                    <a:pt x="14152" y="26090"/>
                    <a:pt x="14130" y="25542"/>
                    <a:pt x="14130" y="25542"/>
                  </a:cubicBezTo>
                  <a:lnTo>
                    <a:pt x="11254" y="25337"/>
                  </a:lnTo>
                  <a:cubicBezTo>
                    <a:pt x="10820" y="25411"/>
                    <a:pt x="10406" y="25445"/>
                    <a:pt x="10010" y="25445"/>
                  </a:cubicBezTo>
                  <a:cubicBezTo>
                    <a:pt x="5901" y="25445"/>
                    <a:pt x="3812" y="21799"/>
                    <a:pt x="3812" y="21799"/>
                  </a:cubicBezTo>
                  <a:cubicBezTo>
                    <a:pt x="457" y="16572"/>
                    <a:pt x="1758" y="7191"/>
                    <a:pt x="4201" y="3607"/>
                  </a:cubicBezTo>
                  <a:cubicBezTo>
                    <a:pt x="5958" y="1005"/>
                    <a:pt x="7373" y="663"/>
                    <a:pt x="844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3" name="Google Shape;2233;p35"/>
            <p:cNvSpPr/>
            <p:nvPr/>
          </p:nvSpPr>
          <p:spPr>
            <a:xfrm>
              <a:off x="6198950" y="2428200"/>
              <a:ext cx="200300" cy="612275"/>
            </a:xfrm>
            <a:custGeom>
              <a:avLst/>
              <a:gdLst/>
              <a:ahLst/>
              <a:cxnLst/>
              <a:rect l="l" t="t" r="r" b="b"/>
              <a:pathLst>
                <a:path w="8012" h="24491" extrusionOk="0">
                  <a:moveTo>
                    <a:pt x="7043" y="1"/>
                  </a:moveTo>
                  <a:cubicBezTo>
                    <a:pt x="6657" y="1"/>
                    <a:pt x="6170" y="72"/>
                    <a:pt x="5684" y="316"/>
                  </a:cubicBezTo>
                  <a:cubicBezTo>
                    <a:pt x="5022" y="612"/>
                    <a:pt x="4337" y="1137"/>
                    <a:pt x="3743" y="1799"/>
                  </a:cubicBezTo>
                  <a:cubicBezTo>
                    <a:pt x="3150" y="2461"/>
                    <a:pt x="2602" y="3237"/>
                    <a:pt x="2123" y="4059"/>
                  </a:cubicBezTo>
                  <a:cubicBezTo>
                    <a:pt x="1666" y="4903"/>
                    <a:pt x="1256" y="5748"/>
                    <a:pt x="982" y="6615"/>
                  </a:cubicBezTo>
                  <a:cubicBezTo>
                    <a:pt x="753" y="7483"/>
                    <a:pt x="571" y="8282"/>
                    <a:pt x="434" y="8966"/>
                  </a:cubicBezTo>
                  <a:cubicBezTo>
                    <a:pt x="274" y="9674"/>
                    <a:pt x="228" y="10267"/>
                    <a:pt x="160" y="10655"/>
                  </a:cubicBezTo>
                  <a:cubicBezTo>
                    <a:pt x="137" y="10861"/>
                    <a:pt x="114" y="11021"/>
                    <a:pt x="91" y="11135"/>
                  </a:cubicBezTo>
                  <a:cubicBezTo>
                    <a:pt x="91" y="11249"/>
                    <a:pt x="91" y="11317"/>
                    <a:pt x="91" y="11317"/>
                  </a:cubicBezTo>
                  <a:cubicBezTo>
                    <a:pt x="91" y="11317"/>
                    <a:pt x="69" y="11546"/>
                    <a:pt x="46" y="11956"/>
                  </a:cubicBezTo>
                  <a:cubicBezTo>
                    <a:pt x="0" y="12390"/>
                    <a:pt x="46" y="12984"/>
                    <a:pt x="46" y="13691"/>
                  </a:cubicBezTo>
                  <a:cubicBezTo>
                    <a:pt x="114" y="14399"/>
                    <a:pt x="183" y="15243"/>
                    <a:pt x="411" y="16111"/>
                  </a:cubicBezTo>
                  <a:cubicBezTo>
                    <a:pt x="457" y="16339"/>
                    <a:pt x="479" y="16544"/>
                    <a:pt x="548" y="16773"/>
                  </a:cubicBezTo>
                  <a:cubicBezTo>
                    <a:pt x="639" y="17001"/>
                    <a:pt x="708" y="17206"/>
                    <a:pt x="776" y="17434"/>
                  </a:cubicBezTo>
                  <a:cubicBezTo>
                    <a:pt x="845" y="17663"/>
                    <a:pt x="936" y="17891"/>
                    <a:pt x="1004" y="18119"/>
                  </a:cubicBezTo>
                  <a:lnTo>
                    <a:pt x="1301" y="18758"/>
                  </a:lnTo>
                  <a:cubicBezTo>
                    <a:pt x="2054" y="20493"/>
                    <a:pt x="3127" y="22091"/>
                    <a:pt x="4154" y="23095"/>
                  </a:cubicBezTo>
                  <a:cubicBezTo>
                    <a:pt x="4383" y="23346"/>
                    <a:pt x="4657" y="23552"/>
                    <a:pt x="4862" y="23734"/>
                  </a:cubicBezTo>
                  <a:cubicBezTo>
                    <a:pt x="4976" y="23826"/>
                    <a:pt x="5067" y="23917"/>
                    <a:pt x="5181" y="23985"/>
                  </a:cubicBezTo>
                  <a:cubicBezTo>
                    <a:pt x="5273" y="24054"/>
                    <a:pt x="5387" y="24122"/>
                    <a:pt x="5455" y="24168"/>
                  </a:cubicBezTo>
                  <a:cubicBezTo>
                    <a:pt x="5790" y="24377"/>
                    <a:pt x="5990" y="24490"/>
                    <a:pt x="6022" y="24490"/>
                  </a:cubicBezTo>
                  <a:cubicBezTo>
                    <a:pt x="6025" y="24490"/>
                    <a:pt x="6026" y="24489"/>
                    <a:pt x="6026" y="24487"/>
                  </a:cubicBezTo>
                  <a:cubicBezTo>
                    <a:pt x="6072" y="24442"/>
                    <a:pt x="5273" y="23940"/>
                    <a:pt x="4337" y="22890"/>
                  </a:cubicBezTo>
                  <a:cubicBezTo>
                    <a:pt x="3424" y="21863"/>
                    <a:pt x="2442" y="20288"/>
                    <a:pt x="1758" y="18553"/>
                  </a:cubicBezTo>
                  <a:lnTo>
                    <a:pt x="1484" y="17914"/>
                  </a:lnTo>
                  <a:cubicBezTo>
                    <a:pt x="1415" y="17708"/>
                    <a:pt x="1370" y="17480"/>
                    <a:pt x="1301" y="17275"/>
                  </a:cubicBezTo>
                  <a:cubicBezTo>
                    <a:pt x="1233" y="17046"/>
                    <a:pt x="1164" y="16841"/>
                    <a:pt x="1096" y="16636"/>
                  </a:cubicBezTo>
                  <a:cubicBezTo>
                    <a:pt x="1050" y="16407"/>
                    <a:pt x="1027" y="16202"/>
                    <a:pt x="982" y="15997"/>
                  </a:cubicBezTo>
                  <a:cubicBezTo>
                    <a:pt x="799" y="15152"/>
                    <a:pt x="753" y="14353"/>
                    <a:pt x="708" y="13668"/>
                  </a:cubicBezTo>
                  <a:cubicBezTo>
                    <a:pt x="708" y="12984"/>
                    <a:pt x="685" y="12413"/>
                    <a:pt x="731" y="12002"/>
                  </a:cubicBezTo>
                  <a:cubicBezTo>
                    <a:pt x="776" y="11591"/>
                    <a:pt x="799" y="11363"/>
                    <a:pt x="799" y="11363"/>
                  </a:cubicBezTo>
                  <a:cubicBezTo>
                    <a:pt x="799" y="11363"/>
                    <a:pt x="799" y="11317"/>
                    <a:pt x="799" y="11203"/>
                  </a:cubicBezTo>
                  <a:cubicBezTo>
                    <a:pt x="799" y="11112"/>
                    <a:pt x="822" y="10952"/>
                    <a:pt x="845" y="10747"/>
                  </a:cubicBezTo>
                  <a:cubicBezTo>
                    <a:pt x="913" y="10336"/>
                    <a:pt x="936" y="9765"/>
                    <a:pt x="1073" y="9103"/>
                  </a:cubicBezTo>
                  <a:cubicBezTo>
                    <a:pt x="1187" y="8419"/>
                    <a:pt x="1370" y="7620"/>
                    <a:pt x="1552" y="6775"/>
                  </a:cubicBezTo>
                  <a:cubicBezTo>
                    <a:pt x="1781" y="5976"/>
                    <a:pt x="2146" y="5109"/>
                    <a:pt x="2557" y="4310"/>
                  </a:cubicBezTo>
                  <a:cubicBezTo>
                    <a:pt x="3401" y="2689"/>
                    <a:pt x="4588" y="1183"/>
                    <a:pt x="5798" y="567"/>
                  </a:cubicBezTo>
                  <a:cubicBezTo>
                    <a:pt x="6391" y="224"/>
                    <a:pt x="6962" y="156"/>
                    <a:pt x="7373" y="156"/>
                  </a:cubicBezTo>
                  <a:cubicBezTo>
                    <a:pt x="7667" y="173"/>
                    <a:pt x="7870" y="217"/>
                    <a:pt x="7950" y="217"/>
                  </a:cubicBezTo>
                  <a:cubicBezTo>
                    <a:pt x="7976" y="217"/>
                    <a:pt x="7989" y="212"/>
                    <a:pt x="7989" y="201"/>
                  </a:cubicBezTo>
                  <a:cubicBezTo>
                    <a:pt x="8012" y="201"/>
                    <a:pt x="7784" y="87"/>
                    <a:pt x="7373" y="19"/>
                  </a:cubicBezTo>
                  <a:cubicBezTo>
                    <a:pt x="7275" y="8"/>
                    <a:pt x="7164" y="1"/>
                    <a:pt x="7043"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4" name="Google Shape;2234;p35"/>
            <p:cNvSpPr/>
            <p:nvPr/>
          </p:nvSpPr>
          <p:spPr>
            <a:xfrm>
              <a:off x="6099650" y="2384300"/>
              <a:ext cx="387475" cy="755025"/>
            </a:xfrm>
            <a:custGeom>
              <a:avLst/>
              <a:gdLst/>
              <a:ahLst/>
              <a:cxnLst/>
              <a:rect l="l" t="t" r="r" b="b"/>
              <a:pathLst>
                <a:path w="15499" h="30201" extrusionOk="0">
                  <a:moveTo>
                    <a:pt x="9563" y="1"/>
                  </a:moveTo>
                  <a:cubicBezTo>
                    <a:pt x="9059" y="1"/>
                    <a:pt x="8473" y="58"/>
                    <a:pt x="7830" y="223"/>
                  </a:cubicBezTo>
                  <a:cubicBezTo>
                    <a:pt x="7305" y="360"/>
                    <a:pt x="6757" y="565"/>
                    <a:pt x="6209" y="885"/>
                  </a:cubicBezTo>
                  <a:cubicBezTo>
                    <a:pt x="5661" y="1181"/>
                    <a:pt x="5113" y="1569"/>
                    <a:pt x="4611" y="2049"/>
                  </a:cubicBezTo>
                  <a:cubicBezTo>
                    <a:pt x="4132" y="2505"/>
                    <a:pt x="3653" y="3053"/>
                    <a:pt x="3242" y="3624"/>
                  </a:cubicBezTo>
                  <a:cubicBezTo>
                    <a:pt x="2831" y="4217"/>
                    <a:pt x="2466" y="4833"/>
                    <a:pt x="2146" y="5495"/>
                  </a:cubicBezTo>
                  <a:cubicBezTo>
                    <a:pt x="845" y="8097"/>
                    <a:pt x="274" y="10973"/>
                    <a:pt x="92" y="13142"/>
                  </a:cubicBezTo>
                  <a:cubicBezTo>
                    <a:pt x="1" y="14215"/>
                    <a:pt x="1" y="15128"/>
                    <a:pt x="46" y="15767"/>
                  </a:cubicBezTo>
                  <a:cubicBezTo>
                    <a:pt x="69" y="16086"/>
                    <a:pt x="92" y="16337"/>
                    <a:pt x="92" y="16497"/>
                  </a:cubicBezTo>
                  <a:cubicBezTo>
                    <a:pt x="115" y="16657"/>
                    <a:pt x="137" y="16748"/>
                    <a:pt x="137" y="16748"/>
                  </a:cubicBezTo>
                  <a:cubicBezTo>
                    <a:pt x="137" y="16748"/>
                    <a:pt x="137" y="16839"/>
                    <a:pt x="160" y="17022"/>
                  </a:cubicBezTo>
                  <a:cubicBezTo>
                    <a:pt x="183" y="17182"/>
                    <a:pt x="229" y="17433"/>
                    <a:pt x="274" y="17753"/>
                  </a:cubicBezTo>
                  <a:cubicBezTo>
                    <a:pt x="389" y="18369"/>
                    <a:pt x="571" y="19259"/>
                    <a:pt x="891" y="20309"/>
                  </a:cubicBezTo>
                  <a:cubicBezTo>
                    <a:pt x="1210" y="21359"/>
                    <a:pt x="1667" y="22546"/>
                    <a:pt x="2329" y="23733"/>
                  </a:cubicBezTo>
                  <a:cubicBezTo>
                    <a:pt x="2648" y="24349"/>
                    <a:pt x="3013" y="24942"/>
                    <a:pt x="3424" y="25536"/>
                  </a:cubicBezTo>
                  <a:cubicBezTo>
                    <a:pt x="3858" y="26107"/>
                    <a:pt x="4315" y="26677"/>
                    <a:pt x="4817" y="27202"/>
                  </a:cubicBezTo>
                  <a:cubicBezTo>
                    <a:pt x="5342" y="27704"/>
                    <a:pt x="5889" y="28184"/>
                    <a:pt x="6483" y="28595"/>
                  </a:cubicBezTo>
                  <a:cubicBezTo>
                    <a:pt x="7099" y="29005"/>
                    <a:pt x="7715" y="29348"/>
                    <a:pt x="8355" y="29599"/>
                  </a:cubicBezTo>
                  <a:cubicBezTo>
                    <a:pt x="9482" y="30042"/>
                    <a:pt x="10627" y="30201"/>
                    <a:pt x="11618" y="30201"/>
                  </a:cubicBezTo>
                  <a:cubicBezTo>
                    <a:pt x="11750" y="30201"/>
                    <a:pt x="11880" y="30198"/>
                    <a:pt x="12007" y="30192"/>
                  </a:cubicBezTo>
                  <a:cubicBezTo>
                    <a:pt x="13102" y="30147"/>
                    <a:pt x="13970" y="29918"/>
                    <a:pt x="14586" y="29736"/>
                  </a:cubicBezTo>
                  <a:cubicBezTo>
                    <a:pt x="15179" y="29530"/>
                    <a:pt x="15499" y="29393"/>
                    <a:pt x="15499" y="29371"/>
                  </a:cubicBezTo>
                  <a:cubicBezTo>
                    <a:pt x="15498" y="29367"/>
                    <a:pt x="15493" y="29365"/>
                    <a:pt x="15483" y="29365"/>
                  </a:cubicBezTo>
                  <a:cubicBezTo>
                    <a:pt x="15327" y="29365"/>
                    <a:pt x="14014" y="29897"/>
                    <a:pt x="12007" y="29918"/>
                  </a:cubicBezTo>
                  <a:cubicBezTo>
                    <a:pt x="10957" y="29918"/>
                    <a:pt x="9701" y="29736"/>
                    <a:pt x="8492" y="29234"/>
                  </a:cubicBezTo>
                  <a:cubicBezTo>
                    <a:pt x="7898" y="28983"/>
                    <a:pt x="7305" y="28617"/>
                    <a:pt x="6757" y="28229"/>
                  </a:cubicBezTo>
                  <a:cubicBezTo>
                    <a:pt x="6186" y="27841"/>
                    <a:pt x="5661" y="27362"/>
                    <a:pt x="5182" y="26860"/>
                  </a:cubicBezTo>
                  <a:cubicBezTo>
                    <a:pt x="4703" y="26335"/>
                    <a:pt x="4269" y="25787"/>
                    <a:pt x="3881" y="25216"/>
                  </a:cubicBezTo>
                  <a:cubicBezTo>
                    <a:pt x="3493" y="24646"/>
                    <a:pt x="3128" y="24052"/>
                    <a:pt x="2831" y="23482"/>
                  </a:cubicBezTo>
                  <a:cubicBezTo>
                    <a:pt x="2237" y="22295"/>
                    <a:pt x="1827" y="21131"/>
                    <a:pt x="1530" y="20126"/>
                  </a:cubicBezTo>
                  <a:cubicBezTo>
                    <a:pt x="1233" y="19099"/>
                    <a:pt x="1051" y="18232"/>
                    <a:pt x="959" y="17638"/>
                  </a:cubicBezTo>
                  <a:cubicBezTo>
                    <a:pt x="914" y="17342"/>
                    <a:pt x="891" y="17091"/>
                    <a:pt x="868" y="16931"/>
                  </a:cubicBezTo>
                  <a:cubicBezTo>
                    <a:pt x="845" y="16771"/>
                    <a:pt x="822" y="16680"/>
                    <a:pt x="822" y="16680"/>
                  </a:cubicBezTo>
                  <a:cubicBezTo>
                    <a:pt x="822" y="16680"/>
                    <a:pt x="822" y="16588"/>
                    <a:pt x="799" y="16429"/>
                  </a:cubicBezTo>
                  <a:cubicBezTo>
                    <a:pt x="777" y="16269"/>
                    <a:pt x="754" y="16018"/>
                    <a:pt x="731" y="15721"/>
                  </a:cubicBezTo>
                  <a:cubicBezTo>
                    <a:pt x="685" y="15105"/>
                    <a:pt x="662" y="14237"/>
                    <a:pt x="731" y="13187"/>
                  </a:cubicBezTo>
                  <a:cubicBezTo>
                    <a:pt x="868" y="11088"/>
                    <a:pt x="1393" y="8257"/>
                    <a:pt x="2580" y="5701"/>
                  </a:cubicBezTo>
                  <a:cubicBezTo>
                    <a:pt x="2899" y="5084"/>
                    <a:pt x="3219" y="4468"/>
                    <a:pt x="3607" y="3875"/>
                  </a:cubicBezTo>
                  <a:cubicBezTo>
                    <a:pt x="3995" y="3327"/>
                    <a:pt x="4429" y="2779"/>
                    <a:pt x="4885" y="2323"/>
                  </a:cubicBezTo>
                  <a:cubicBezTo>
                    <a:pt x="5364" y="1866"/>
                    <a:pt x="5867" y="1478"/>
                    <a:pt x="6369" y="1159"/>
                  </a:cubicBezTo>
                  <a:cubicBezTo>
                    <a:pt x="6894" y="862"/>
                    <a:pt x="7419" y="634"/>
                    <a:pt x="7921" y="474"/>
                  </a:cubicBezTo>
                  <a:cubicBezTo>
                    <a:pt x="8642" y="261"/>
                    <a:pt x="9305" y="201"/>
                    <a:pt x="9849" y="201"/>
                  </a:cubicBezTo>
                  <a:cubicBezTo>
                    <a:pt x="10063" y="201"/>
                    <a:pt x="10258" y="210"/>
                    <a:pt x="10432" y="223"/>
                  </a:cubicBezTo>
                  <a:cubicBezTo>
                    <a:pt x="10962" y="242"/>
                    <a:pt x="11289" y="296"/>
                    <a:pt x="11385" y="296"/>
                  </a:cubicBezTo>
                  <a:cubicBezTo>
                    <a:pt x="11401" y="296"/>
                    <a:pt x="11410" y="294"/>
                    <a:pt x="11413" y="291"/>
                  </a:cubicBezTo>
                  <a:cubicBezTo>
                    <a:pt x="11413" y="268"/>
                    <a:pt x="11322" y="246"/>
                    <a:pt x="11162" y="200"/>
                  </a:cubicBezTo>
                  <a:cubicBezTo>
                    <a:pt x="11002" y="177"/>
                    <a:pt x="10751" y="86"/>
                    <a:pt x="10455" y="63"/>
                  </a:cubicBezTo>
                  <a:cubicBezTo>
                    <a:pt x="10199" y="26"/>
                    <a:pt x="9899" y="1"/>
                    <a:pt x="9563"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5" name="Google Shape;2235;p35"/>
            <p:cNvSpPr/>
            <p:nvPr/>
          </p:nvSpPr>
          <p:spPr>
            <a:xfrm>
              <a:off x="6148150" y="2538775"/>
              <a:ext cx="46825" cy="102750"/>
            </a:xfrm>
            <a:custGeom>
              <a:avLst/>
              <a:gdLst/>
              <a:ahLst/>
              <a:cxnLst/>
              <a:rect l="l" t="t" r="r" b="b"/>
              <a:pathLst>
                <a:path w="1873" h="4110" extrusionOk="0">
                  <a:moveTo>
                    <a:pt x="1392" y="0"/>
                  </a:moveTo>
                  <a:cubicBezTo>
                    <a:pt x="1079" y="0"/>
                    <a:pt x="751" y="426"/>
                    <a:pt x="640" y="960"/>
                  </a:cubicBezTo>
                  <a:cubicBezTo>
                    <a:pt x="503" y="1530"/>
                    <a:pt x="663" y="1987"/>
                    <a:pt x="959" y="2010"/>
                  </a:cubicBezTo>
                  <a:cubicBezTo>
                    <a:pt x="967" y="2010"/>
                    <a:pt x="974" y="2011"/>
                    <a:pt x="982" y="2011"/>
                  </a:cubicBezTo>
                  <a:cubicBezTo>
                    <a:pt x="1274" y="2011"/>
                    <a:pt x="1624" y="1585"/>
                    <a:pt x="1735" y="1051"/>
                  </a:cubicBezTo>
                  <a:cubicBezTo>
                    <a:pt x="1872" y="503"/>
                    <a:pt x="1713" y="24"/>
                    <a:pt x="1416" y="1"/>
                  </a:cubicBezTo>
                  <a:cubicBezTo>
                    <a:pt x="1408" y="1"/>
                    <a:pt x="1400" y="0"/>
                    <a:pt x="1392" y="0"/>
                  </a:cubicBezTo>
                  <a:close/>
                  <a:moveTo>
                    <a:pt x="619" y="2670"/>
                  </a:moveTo>
                  <a:cubicBezTo>
                    <a:pt x="418" y="2670"/>
                    <a:pt x="180" y="2981"/>
                    <a:pt x="92" y="3356"/>
                  </a:cubicBezTo>
                  <a:cubicBezTo>
                    <a:pt x="1" y="3744"/>
                    <a:pt x="92" y="4087"/>
                    <a:pt x="320" y="4110"/>
                  </a:cubicBezTo>
                  <a:cubicBezTo>
                    <a:pt x="526" y="4110"/>
                    <a:pt x="777" y="3813"/>
                    <a:pt x="868" y="3425"/>
                  </a:cubicBezTo>
                  <a:cubicBezTo>
                    <a:pt x="959" y="3014"/>
                    <a:pt x="868" y="2694"/>
                    <a:pt x="640" y="2672"/>
                  </a:cubicBezTo>
                  <a:cubicBezTo>
                    <a:pt x="633" y="2671"/>
                    <a:pt x="626" y="2670"/>
                    <a:pt x="619" y="26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6" name="Google Shape;2236;p35"/>
            <p:cNvSpPr/>
            <p:nvPr/>
          </p:nvSpPr>
          <p:spPr>
            <a:xfrm>
              <a:off x="6120775" y="2395300"/>
              <a:ext cx="731575" cy="931925"/>
            </a:xfrm>
            <a:custGeom>
              <a:avLst/>
              <a:gdLst/>
              <a:ahLst/>
              <a:cxnLst/>
              <a:rect l="l" t="t" r="r" b="b"/>
              <a:pathLst>
                <a:path w="29263" h="37277" extrusionOk="0">
                  <a:moveTo>
                    <a:pt x="15053" y="1"/>
                  </a:moveTo>
                  <a:cubicBezTo>
                    <a:pt x="14587" y="1"/>
                    <a:pt x="14145" y="18"/>
                    <a:pt x="13741" y="57"/>
                  </a:cubicBezTo>
                  <a:cubicBezTo>
                    <a:pt x="10180" y="399"/>
                    <a:pt x="8377" y="901"/>
                    <a:pt x="7510" y="2179"/>
                  </a:cubicBezTo>
                  <a:cubicBezTo>
                    <a:pt x="3081" y="8730"/>
                    <a:pt x="0" y="33975"/>
                    <a:pt x="0" y="33975"/>
                  </a:cubicBezTo>
                  <a:cubicBezTo>
                    <a:pt x="0" y="33975"/>
                    <a:pt x="6761" y="37276"/>
                    <a:pt x="16724" y="37276"/>
                  </a:cubicBezTo>
                  <a:cubicBezTo>
                    <a:pt x="20424" y="37276"/>
                    <a:pt x="24565" y="36821"/>
                    <a:pt x="28965" y="35573"/>
                  </a:cubicBezTo>
                  <a:cubicBezTo>
                    <a:pt x="28965" y="35573"/>
                    <a:pt x="29262" y="3184"/>
                    <a:pt x="23875" y="1061"/>
                  </a:cubicBezTo>
                  <a:cubicBezTo>
                    <a:pt x="23875" y="1061"/>
                    <a:pt x="18719" y="1"/>
                    <a:pt x="1505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7" name="Google Shape;2237;p35"/>
            <p:cNvSpPr/>
            <p:nvPr/>
          </p:nvSpPr>
          <p:spPr>
            <a:xfrm>
              <a:off x="6120775" y="2395300"/>
              <a:ext cx="731575" cy="931925"/>
            </a:xfrm>
            <a:custGeom>
              <a:avLst/>
              <a:gdLst/>
              <a:ahLst/>
              <a:cxnLst/>
              <a:rect l="l" t="t" r="r" b="b"/>
              <a:pathLst>
                <a:path w="29263" h="37277" extrusionOk="0">
                  <a:moveTo>
                    <a:pt x="15053" y="1"/>
                  </a:moveTo>
                  <a:cubicBezTo>
                    <a:pt x="14587" y="1"/>
                    <a:pt x="14145" y="18"/>
                    <a:pt x="13741" y="57"/>
                  </a:cubicBezTo>
                  <a:cubicBezTo>
                    <a:pt x="11048" y="331"/>
                    <a:pt x="9358" y="673"/>
                    <a:pt x="8308" y="1380"/>
                  </a:cubicBezTo>
                  <a:cubicBezTo>
                    <a:pt x="8377" y="2476"/>
                    <a:pt x="8149" y="4759"/>
                    <a:pt x="12942" y="5694"/>
                  </a:cubicBezTo>
                  <a:cubicBezTo>
                    <a:pt x="18831" y="6836"/>
                    <a:pt x="20497" y="9552"/>
                    <a:pt x="21638" y="16559"/>
                  </a:cubicBezTo>
                  <a:cubicBezTo>
                    <a:pt x="22682" y="23098"/>
                    <a:pt x="21222" y="32458"/>
                    <a:pt x="11380" y="32458"/>
                  </a:cubicBezTo>
                  <a:cubicBezTo>
                    <a:pt x="10674" y="32458"/>
                    <a:pt x="9925" y="32410"/>
                    <a:pt x="9130" y="32309"/>
                  </a:cubicBezTo>
                  <a:cubicBezTo>
                    <a:pt x="4200" y="31692"/>
                    <a:pt x="1986" y="29136"/>
                    <a:pt x="1096" y="26351"/>
                  </a:cubicBezTo>
                  <a:cubicBezTo>
                    <a:pt x="388" y="30757"/>
                    <a:pt x="0" y="33975"/>
                    <a:pt x="0" y="33975"/>
                  </a:cubicBezTo>
                  <a:cubicBezTo>
                    <a:pt x="0" y="33975"/>
                    <a:pt x="6761" y="37276"/>
                    <a:pt x="16724" y="37276"/>
                  </a:cubicBezTo>
                  <a:cubicBezTo>
                    <a:pt x="20424" y="37276"/>
                    <a:pt x="24565" y="36821"/>
                    <a:pt x="28965" y="35573"/>
                  </a:cubicBezTo>
                  <a:cubicBezTo>
                    <a:pt x="28965" y="35573"/>
                    <a:pt x="29262" y="3184"/>
                    <a:pt x="23875" y="1061"/>
                  </a:cubicBezTo>
                  <a:cubicBezTo>
                    <a:pt x="23875" y="1061"/>
                    <a:pt x="18719" y="1"/>
                    <a:pt x="150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8" name="Google Shape;2238;p35"/>
            <p:cNvSpPr/>
            <p:nvPr/>
          </p:nvSpPr>
          <p:spPr>
            <a:xfrm>
              <a:off x="6215500" y="2762450"/>
              <a:ext cx="38200" cy="105625"/>
            </a:xfrm>
            <a:custGeom>
              <a:avLst/>
              <a:gdLst/>
              <a:ahLst/>
              <a:cxnLst/>
              <a:rect l="l" t="t" r="r" b="b"/>
              <a:pathLst>
                <a:path w="1528" h="4225" extrusionOk="0">
                  <a:moveTo>
                    <a:pt x="1187" y="0"/>
                  </a:moveTo>
                  <a:cubicBezTo>
                    <a:pt x="1179" y="0"/>
                    <a:pt x="1172" y="1"/>
                    <a:pt x="1164" y="2"/>
                  </a:cubicBezTo>
                  <a:cubicBezTo>
                    <a:pt x="959" y="24"/>
                    <a:pt x="730" y="344"/>
                    <a:pt x="685" y="755"/>
                  </a:cubicBezTo>
                  <a:cubicBezTo>
                    <a:pt x="641" y="1152"/>
                    <a:pt x="767" y="1464"/>
                    <a:pt x="961" y="1464"/>
                  </a:cubicBezTo>
                  <a:cubicBezTo>
                    <a:pt x="968" y="1464"/>
                    <a:pt x="975" y="1463"/>
                    <a:pt x="982" y="1462"/>
                  </a:cubicBezTo>
                  <a:cubicBezTo>
                    <a:pt x="1210" y="1462"/>
                    <a:pt x="1415" y="1120"/>
                    <a:pt x="1484" y="709"/>
                  </a:cubicBezTo>
                  <a:cubicBezTo>
                    <a:pt x="1528" y="312"/>
                    <a:pt x="1401" y="0"/>
                    <a:pt x="1187" y="0"/>
                  </a:cubicBezTo>
                  <a:close/>
                  <a:moveTo>
                    <a:pt x="776" y="2169"/>
                  </a:moveTo>
                  <a:cubicBezTo>
                    <a:pt x="768" y="2169"/>
                    <a:pt x="761" y="2169"/>
                    <a:pt x="753" y="2170"/>
                  </a:cubicBezTo>
                  <a:cubicBezTo>
                    <a:pt x="434" y="2193"/>
                    <a:pt x="137" y="2672"/>
                    <a:pt x="69" y="3220"/>
                  </a:cubicBezTo>
                  <a:cubicBezTo>
                    <a:pt x="0" y="3791"/>
                    <a:pt x="183" y="4224"/>
                    <a:pt x="502" y="4224"/>
                  </a:cubicBezTo>
                  <a:cubicBezTo>
                    <a:pt x="799" y="4201"/>
                    <a:pt x="1096" y="3722"/>
                    <a:pt x="1164" y="3151"/>
                  </a:cubicBezTo>
                  <a:cubicBezTo>
                    <a:pt x="1253" y="2595"/>
                    <a:pt x="1060" y="2169"/>
                    <a:pt x="776" y="216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39" name="Google Shape;2239;p35"/>
            <p:cNvSpPr/>
            <p:nvPr/>
          </p:nvSpPr>
          <p:spPr>
            <a:xfrm>
              <a:off x="6242875" y="3246950"/>
              <a:ext cx="522150" cy="52525"/>
            </a:xfrm>
            <a:custGeom>
              <a:avLst/>
              <a:gdLst/>
              <a:ahLst/>
              <a:cxnLst/>
              <a:rect l="l" t="t" r="r" b="b"/>
              <a:pathLst>
                <a:path w="20886" h="2101" extrusionOk="0">
                  <a:moveTo>
                    <a:pt x="20863" y="0"/>
                  </a:moveTo>
                  <a:lnTo>
                    <a:pt x="20863" y="0"/>
                  </a:lnTo>
                  <a:cubicBezTo>
                    <a:pt x="20863" y="0"/>
                    <a:pt x="20703" y="23"/>
                    <a:pt x="20429" y="114"/>
                  </a:cubicBezTo>
                  <a:cubicBezTo>
                    <a:pt x="20155" y="206"/>
                    <a:pt x="19767" y="343"/>
                    <a:pt x="19288" y="480"/>
                  </a:cubicBezTo>
                  <a:cubicBezTo>
                    <a:pt x="18329" y="753"/>
                    <a:pt x="17051" y="1050"/>
                    <a:pt x="15750" y="1278"/>
                  </a:cubicBezTo>
                  <a:cubicBezTo>
                    <a:pt x="14449" y="1484"/>
                    <a:pt x="13148" y="1621"/>
                    <a:pt x="12144" y="1689"/>
                  </a:cubicBezTo>
                  <a:cubicBezTo>
                    <a:pt x="11664" y="1712"/>
                    <a:pt x="11254" y="1712"/>
                    <a:pt x="10957" y="1735"/>
                  </a:cubicBezTo>
                  <a:lnTo>
                    <a:pt x="10500" y="1735"/>
                  </a:lnTo>
                  <a:cubicBezTo>
                    <a:pt x="10500" y="1735"/>
                    <a:pt x="9838" y="1758"/>
                    <a:pt x="8857" y="1758"/>
                  </a:cubicBezTo>
                  <a:cubicBezTo>
                    <a:pt x="7875" y="1758"/>
                    <a:pt x="6552" y="1689"/>
                    <a:pt x="5228" y="1552"/>
                  </a:cubicBezTo>
                  <a:cubicBezTo>
                    <a:pt x="3904" y="1415"/>
                    <a:pt x="2603" y="1233"/>
                    <a:pt x="1621" y="1050"/>
                  </a:cubicBezTo>
                  <a:cubicBezTo>
                    <a:pt x="1142" y="959"/>
                    <a:pt x="731" y="868"/>
                    <a:pt x="434" y="822"/>
                  </a:cubicBezTo>
                  <a:cubicBezTo>
                    <a:pt x="229" y="771"/>
                    <a:pt x="88" y="745"/>
                    <a:pt x="30" y="745"/>
                  </a:cubicBezTo>
                  <a:cubicBezTo>
                    <a:pt x="11" y="745"/>
                    <a:pt x="1" y="748"/>
                    <a:pt x="1" y="753"/>
                  </a:cubicBezTo>
                  <a:cubicBezTo>
                    <a:pt x="1" y="753"/>
                    <a:pt x="138" y="822"/>
                    <a:pt x="434" y="890"/>
                  </a:cubicBezTo>
                  <a:cubicBezTo>
                    <a:pt x="708" y="959"/>
                    <a:pt x="1119" y="1073"/>
                    <a:pt x="1598" y="1164"/>
                  </a:cubicBezTo>
                  <a:cubicBezTo>
                    <a:pt x="2580" y="1393"/>
                    <a:pt x="3881" y="1621"/>
                    <a:pt x="5205" y="1803"/>
                  </a:cubicBezTo>
                  <a:cubicBezTo>
                    <a:pt x="6529" y="1963"/>
                    <a:pt x="7853" y="2055"/>
                    <a:pt x="8857" y="2077"/>
                  </a:cubicBezTo>
                  <a:cubicBezTo>
                    <a:pt x="9838" y="2100"/>
                    <a:pt x="10523" y="2100"/>
                    <a:pt x="10523" y="2100"/>
                  </a:cubicBezTo>
                  <a:cubicBezTo>
                    <a:pt x="10523" y="2100"/>
                    <a:pt x="10683" y="2100"/>
                    <a:pt x="10980" y="2077"/>
                  </a:cubicBezTo>
                  <a:cubicBezTo>
                    <a:pt x="11254" y="2055"/>
                    <a:pt x="11687" y="2055"/>
                    <a:pt x="12167" y="2009"/>
                  </a:cubicBezTo>
                  <a:cubicBezTo>
                    <a:pt x="13171" y="1940"/>
                    <a:pt x="14495" y="1758"/>
                    <a:pt x="15796" y="1530"/>
                  </a:cubicBezTo>
                  <a:cubicBezTo>
                    <a:pt x="17097" y="1256"/>
                    <a:pt x="18375" y="936"/>
                    <a:pt x="19334" y="594"/>
                  </a:cubicBezTo>
                  <a:cubicBezTo>
                    <a:pt x="19813" y="457"/>
                    <a:pt x="20178" y="297"/>
                    <a:pt x="20452" y="183"/>
                  </a:cubicBezTo>
                  <a:cubicBezTo>
                    <a:pt x="20726" y="69"/>
                    <a:pt x="20886" y="23"/>
                    <a:pt x="2086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0" name="Google Shape;2240;p35"/>
            <p:cNvSpPr/>
            <p:nvPr/>
          </p:nvSpPr>
          <p:spPr>
            <a:xfrm>
              <a:off x="6336475" y="2406400"/>
              <a:ext cx="312150" cy="117750"/>
            </a:xfrm>
            <a:custGeom>
              <a:avLst/>
              <a:gdLst/>
              <a:ahLst/>
              <a:cxnLst/>
              <a:rect l="l" t="t" r="r" b="b"/>
              <a:pathLst>
                <a:path w="12486" h="4710" extrusionOk="0">
                  <a:moveTo>
                    <a:pt x="10249" y="1"/>
                  </a:moveTo>
                  <a:cubicBezTo>
                    <a:pt x="10249" y="1"/>
                    <a:pt x="5090" y="594"/>
                    <a:pt x="3629" y="594"/>
                  </a:cubicBezTo>
                  <a:cubicBezTo>
                    <a:pt x="2168" y="594"/>
                    <a:pt x="0" y="3379"/>
                    <a:pt x="4679" y="4497"/>
                  </a:cubicBezTo>
                  <a:cubicBezTo>
                    <a:pt x="5297" y="4645"/>
                    <a:pt x="5881" y="4709"/>
                    <a:pt x="6430" y="4709"/>
                  </a:cubicBezTo>
                  <a:cubicBezTo>
                    <a:pt x="9455" y="4709"/>
                    <a:pt x="11409" y="2743"/>
                    <a:pt x="11892" y="1758"/>
                  </a:cubicBezTo>
                  <a:cubicBezTo>
                    <a:pt x="12485" y="594"/>
                    <a:pt x="10249" y="1"/>
                    <a:pt x="10249"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1" name="Google Shape;2241;p35"/>
            <p:cNvSpPr/>
            <p:nvPr/>
          </p:nvSpPr>
          <p:spPr>
            <a:xfrm>
              <a:off x="6468850" y="2390500"/>
              <a:ext cx="431425" cy="749975"/>
            </a:xfrm>
            <a:custGeom>
              <a:avLst/>
              <a:gdLst/>
              <a:ahLst/>
              <a:cxnLst/>
              <a:rect l="l" t="t" r="r" b="b"/>
              <a:pathLst>
                <a:path w="17257" h="29999" extrusionOk="0">
                  <a:moveTo>
                    <a:pt x="10578" y="0"/>
                  </a:moveTo>
                  <a:cubicBezTo>
                    <a:pt x="5976" y="0"/>
                    <a:pt x="2125" y="3706"/>
                    <a:pt x="799" y="11273"/>
                  </a:cubicBezTo>
                  <a:cubicBezTo>
                    <a:pt x="1" y="15838"/>
                    <a:pt x="799" y="19582"/>
                    <a:pt x="2603" y="23713"/>
                  </a:cubicBezTo>
                  <a:cubicBezTo>
                    <a:pt x="2991" y="24603"/>
                    <a:pt x="3972" y="25493"/>
                    <a:pt x="4566" y="26247"/>
                  </a:cubicBezTo>
                  <a:cubicBezTo>
                    <a:pt x="6398" y="28521"/>
                    <a:pt x="9085" y="29999"/>
                    <a:pt x="12053" y="29999"/>
                  </a:cubicBezTo>
                  <a:cubicBezTo>
                    <a:pt x="12302" y="29999"/>
                    <a:pt x="12553" y="29988"/>
                    <a:pt x="12806" y="29967"/>
                  </a:cubicBezTo>
                  <a:cubicBezTo>
                    <a:pt x="17256" y="29602"/>
                    <a:pt x="17165" y="26680"/>
                    <a:pt x="17165" y="26680"/>
                  </a:cubicBezTo>
                  <a:lnTo>
                    <a:pt x="14289" y="26498"/>
                  </a:lnTo>
                  <a:cubicBezTo>
                    <a:pt x="13867" y="26568"/>
                    <a:pt x="13462" y="26600"/>
                    <a:pt x="13075" y="26600"/>
                  </a:cubicBezTo>
                  <a:cubicBezTo>
                    <a:pt x="8951" y="26600"/>
                    <a:pt x="6871" y="22937"/>
                    <a:pt x="6871" y="22937"/>
                  </a:cubicBezTo>
                  <a:cubicBezTo>
                    <a:pt x="3493" y="17710"/>
                    <a:pt x="4794" y="8329"/>
                    <a:pt x="7236" y="4745"/>
                  </a:cubicBezTo>
                  <a:cubicBezTo>
                    <a:pt x="9017" y="2143"/>
                    <a:pt x="10432" y="1824"/>
                    <a:pt x="11482" y="1139"/>
                  </a:cubicBezTo>
                  <a:cubicBezTo>
                    <a:pt x="12669" y="956"/>
                    <a:pt x="13262" y="1025"/>
                    <a:pt x="13992" y="637"/>
                  </a:cubicBezTo>
                  <a:cubicBezTo>
                    <a:pt x="12827" y="213"/>
                    <a:pt x="11681" y="0"/>
                    <a:pt x="1057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2" name="Google Shape;2242;p35"/>
            <p:cNvSpPr/>
            <p:nvPr/>
          </p:nvSpPr>
          <p:spPr>
            <a:xfrm>
              <a:off x="6544750" y="2418950"/>
              <a:ext cx="353800" cy="685500"/>
            </a:xfrm>
            <a:custGeom>
              <a:avLst/>
              <a:gdLst/>
              <a:ahLst/>
              <a:cxnLst/>
              <a:rect l="l" t="t" r="r" b="b"/>
              <a:pathLst>
                <a:path w="14152" h="27420" extrusionOk="0">
                  <a:moveTo>
                    <a:pt x="8446" y="1"/>
                  </a:moveTo>
                  <a:lnTo>
                    <a:pt x="8446" y="1"/>
                  </a:lnTo>
                  <a:cubicBezTo>
                    <a:pt x="4771" y="503"/>
                    <a:pt x="1849" y="3881"/>
                    <a:pt x="731" y="10249"/>
                  </a:cubicBezTo>
                  <a:cubicBezTo>
                    <a:pt x="0" y="14426"/>
                    <a:pt x="890" y="17919"/>
                    <a:pt x="2534" y="21708"/>
                  </a:cubicBezTo>
                  <a:cubicBezTo>
                    <a:pt x="2899" y="22529"/>
                    <a:pt x="3356" y="23283"/>
                    <a:pt x="3903" y="23967"/>
                  </a:cubicBezTo>
                  <a:cubicBezTo>
                    <a:pt x="5568" y="26053"/>
                    <a:pt x="8030" y="27420"/>
                    <a:pt x="10752" y="27420"/>
                  </a:cubicBezTo>
                  <a:cubicBezTo>
                    <a:pt x="10978" y="27420"/>
                    <a:pt x="11206" y="27410"/>
                    <a:pt x="11436" y="27391"/>
                  </a:cubicBezTo>
                  <a:cubicBezTo>
                    <a:pt x="12463" y="27300"/>
                    <a:pt x="13216" y="27072"/>
                    <a:pt x="13787" y="26775"/>
                  </a:cubicBezTo>
                  <a:cubicBezTo>
                    <a:pt x="14152" y="26113"/>
                    <a:pt x="14129" y="25542"/>
                    <a:pt x="14129" y="25542"/>
                  </a:cubicBezTo>
                  <a:lnTo>
                    <a:pt x="11253" y="25360"/>
                  </a:lnTo>
                  <a:cubicBezTo>
                    <a:pt x="10831" y="25430"/>
                    <a:pt x="10426" y="25462"/>
                    <a:pt x="10039" y="25462"/>
                  </a:cubicBezTo>
                  <a:cubicBezTo>
                    <a:pt x="5915" y="25462"/>
                    <a:pt x="3835" y="21799"/>
                    <a:pt x="3835" y="21799"/>
                  </a:cubicBezTo>
                  <a:cubicBezTo>
                    <a:pt x="457" y="16572"/>
                    <a:pt x="1758" y="7191"/>
                    <a:pt x="4200" y="3607"/>
                  </a:cubicBezTo>
                  <a:cubicBezTo>
                    <a:pt x="5958" y="1028"/>
                    <a:pt x="7373" y="686"/>
                    <a:pt x="844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3" name="Google Shape;2243;p35"/>
            <p:cNvSpPr/>
            <p:nvPr/>
          </p:nvSpPr>
          <p:spPr>
            <a:xfrm>
              <a:off x="6569275" y="2435050"/>
              <a:ext cx="200325" cy="612825"/>
            </a:xfrm>
            <a:custGeom>
              <a:avLst/>
              <a:gdLst/>
              <a:ahLst/>
              <a:cxnLst/>
              <a:rect l="l" t="t" r="r" b="b"/>
              <a:pathLst>
                <a:path w="8013" h="24513" extrusionOk="0">
                  <a:moveTo>
                    <a:pt x="7044" y="1"/>
                  </a:moveTo>
                  <a:cubicBezTo>
                    <a:pt x="6658" y="1"/>
                    <a:pt x="6171" y="72"/>
                    <a:pt x="5684" y="315"/>
                  </a:cubicBezTo>
                  <a:cubicBezTo>
                    <a:pt x="5022" y="612"/>
                    <a:pt x="4338" y="1137"/>
                    <a:pt x="3744" y="1799"/>
                  </a:cubicBezTo>
                  <a:cubicBezTo>
                    <a:pt x="3151" y="2461"/>
                    <a:pt x="2603" y="3260"/>
                    <a:pt x="2124" y="4082"/>
                  </a:cubicBezTo>
                  <a:cubicBezTo>
                    <a:pt x="1667" y="4903"/>
                    <a:pt x="1256" y="5748"/>
                    <a:pt x="982" y="6638"/>
                  </a:cubicBezTo>
                  <a:cubicBezTo>
                    <a:pt x="754" y="7483"/>
                    <a:pt x="571" y="8281"/>
                    <a:pt x="434" y="8989"/>
                  </a:cubicBezTo>
                  <a:cubicBezTo>
                    <a:pt x="275" y="9674"/>
                    <a:pt x="229" y="10267"/>
                    <a:pt x="161" y="10678"/>
                  </a:cubicBezTo>
                  <a:cubicBezTo>
                    <a:pt x="138" y="10884"/>
                    <a:pt x="115" y="11043"/>
                    <a:pt x="115" y="11157"/>
                  </a:cubicBezTo>
                  <a:cubicBezTo>
                    <a:pt x="92" y="11272"/>
                    <a:pt x="92" y="11317"/>
                    <a:pt x="92" y="11317"/>
                  </a:cubicBezTo>
                  <a:cubicBezTo>
                    <a:pt x="92" y="11317"/>
                    <a:pt x="69" y="11568"/>
                    <a:pt x="46" y="11979"/>
                  </a:cubicBezTo>
                  <a:cubicBezTo>
                    <a:pt x="1" y="12390"/>
                    <a:pt x="46" y="12983"/>
                    <a:pt x="46" y="13691"/>
                  </a:cubicBezTo>
                  <a:cubicBezTo>
                    <a:pt x="115" y="14421"/>
                    <a:pt x="183" y="15243"/>
                    <a:pt x="412" y="16111"/>
                  </a:cubicBezTo>
                  <a:cubicBezTo>
                    <a:pt x="457" y="16339"/>
                    <a:pt x="503" y="16567"/>
                    <a:pt x="549" y="16772"/>
                  </a:cubicBezTo>
                  <a:cubicBezTo>
                    <a:pt x="640" y="17001"/>
                    <a:pt x="708" y="17229"/>
                    <a:pt x="777" y="17457"/>
                  </a:cubicBezTo>
                  <a:cubicBezTo>
                    <a:pt x="845" y="17663"/>
                    <a:pt x="937" y="17891"/>
                    <a:pt x="1005" y="18119"/>
                  </a:cubicBezTo>
                  <a:lnTo>
                    <a:pt x="1302" y="18758"/>
                  </a:lnTo>
                  <a:cubicBezTo>
                    <a:pt x="2055" y="20493"/>
                    <a:pt x="3128" y="22091"/>
                    <a:pt x="4155" y="23095"/>
                  </a:cubicBezTo>
                  <a:cubicBezTo>
                    <a:pt x="4383" y="23369"/>
                    <a:pt x="4657" y="23552"/>
                    <a:pt x="4863" y="23734"/>
                  </a:cubicBezTo>
                  <a:cubicBezTo>
                    <a:pt x="4977" y="23825"/>
                    <a:pt x="5068" y="23917"/>
                    <a:pt x="5182" y="23985"/>
                  </a:cubicBezTo>
                  <a:cubicBezTo>
                    <a:pt x="5273" y="24054"/>
                    <a:pt x="5388" y="24122"/>
                    <a:pt x="5479" y="24191"/>
                  </a:cubicBezTo>
                  <a:cubicBezTo>
                    <a:pt x="5796" y="24381"/>
                    <a:pt x="5996" y="24513"/>
                    <a:pt x="6023" y="24513"/>
                  </a:cubicBezTo>
                  <a:cubicBezTo>
                    <a:pt x="6026" y="24513"/>
                    <a:pt x="6027" y="24512"/>
                    <a:pt x="6027" y="24510"/>
                  </a:cubicBezTo>
                  <a:cubicBezTo>
                    <a:pt x="6072" y="24442"/>
                    <a:pt x="5273" y="23940"/>
                    <a:pt x="4338" y="22912"/>
                  </a:cubicBezTo>
                  <a:cubicBezTo>
                    <a:pt x="3425" y="21885"/>
                    <a:pt x="2443" y="20288"/>
                    <a:pt x="1758" y="18576"/>
                  </a:cubicBezTo>
                  <a:lnTo>
                    <a:pt x="1484" y="17937"/>
                  </a:lnTo>
                  <a:cubicBezTo>
                    <a:pt x="1416" y="17708"/>
                    <a:pt x="1370" y="17503"/>
                    <a:pt x="1302" y="17275"/>
                  </a:cubicBezTo>
                  <a:cubicBezTo>
                    <a:pt x="1233" y="17069"/>
                    <a:pt x="1165" y="16841"/>
                    <a:pt x="1096" y="16636"/>
                  </a:cubicBezTo>
                  <a:cubicBezTo>
                    <a:pt x="1051" y="16430"/>
                    <a:pt x="1028" y="16202"/>
                    <a:pt x="982" y="15996"/>
                  </a:cubicBezTo>
                  <a:cubicBezTo>
                    <a:pt x="800" y="15152"/>
                    <a:pt x="754" y="14353"/>
                    <a:pt x="708" y="13668"/>
                  </a:cubicBezTo>
                  <a:cubicBezTo>
                    <a:pt x="708" y="12983"/>
                    <a:pt x="686" y="12413"/>
                    <a:pt x="754" y="12002"/>
                  </a:cubicBezTo>
                  <a:cubicBezTo>
                    <a:pt x="777" y="11614"/>
                    <a:pt x="800" y="11386"/>
                    <a:pt x="800" y="11386"/>
                  </a:cubicBezTo>
                  <a:cubicBezTo>
                    <a:pt x="800" y="11386"/>
                    <a:pt x="800" y="11317"/>
                    <a:pt x="800" y="11226"/>
                  </a:cubicBezTo>
                  <a:cubicBezTo>
                    <a:pt x="800" y="11112"/>
                    <a:pt x="822" y="10952"/>
                    <a:pt x="845" y="10747"/>
                  </a:cubicBezTo>
                  <a:cubicBezTo>
                    <a:pt x="914" y="10359"/>
                    <a:pt x="937" y="9788"/>
                    <a:pt x="1074" y="9103"/>
                  </a:cubicBezTo>
                  <a:cubicBezTo>
                    <a:pt x="1188" y="8418"/>
                    <a:pt x="1370" y="7620"/>
                    <a:pt x="1553" y="6775"/>
                  </a:cubicBezTo>
                  <a:cubicBezTo>
                    <a:pt x="1781" y="5976"/>
                    <a:pt x="2146" y="5132"/>
                    <a:pt x="2557" y="4310"/>
                  </a:cubicBezTo>
                  <a:cubicBezTo>
                    <a:pt x="3402" y="2689"/>
                    <a:pt x="4589" y="1206"/>
                    <a:pt x="5798" y="567"/>
                  </a:cubicBezTo>
                  <a:cubicBezTo>
                    <a:pt x="6325" y="263"/>
                    <a:pt x="6834" y="175"/>
                    <a:pt x="7229" y="175"/>
                  </a:cubicBezTo>
                  <a:cubicBezTo>
                    <a:pt x="7279" y="175"/>
                    <a:pt x="7327" y="176"/>
                    <a:pt x="7373" y="179"/>
                  </a:cubicBezTo>
                  <a:cubicBezTo>
                    <a:pt x="7706" y="179"/>
                    <a:pt x="7921" y="229"/>
                    <a:pt x="7976" y="229"/>
                  </a:cubicBezTo>
                  <a:cubicBezTo>
                    <a:pt x="7985" y="229"/>
                    <a:pt x="7990" y="227"/>
                    <a:pt x="7990" y="224"/>
                  </a:cubicBezTo>
                  <a:cubicBezTo>
                    <a:pt x="8012" y="201"/>
                    <a:pt x="7784" y="87"/>
                    <a:pt x="7373" y="19"/>
                  </a:cubicBezTo>
                  <a:cubicBezTo>
                    <a:pt x="7275" y="8"/>
                    <a:pt x="7164" y="1"/>
                    <a:pt x="704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4" name="Google Shape;2244;p35"/>
            <p:cNvSpPr/>
            <p:nvPr/>
          </p:nvSpPr>
          <p:spPr>
            <a:xfrm>
              <a:off x="6470000" y="2391500"/>
              <a:ext cx="387475" cy="755225"/>
            </a:xfrm>
            <a:custGeom>
              <a:avLst/>
              <a:gdLst/>
              <a:ahLst/>
              <a:cxnLst/>
              <a:rect l="l" t="t" r="r" b="b"/>
              <a:pathLst>
                <a:path w="15499" h="30209" extrusionOk="0">
                  <a:moveTo>
                    <a:pt x="9476" y="1"/>
                  </a:moveTo>
                  <a:cubicBezTo>
                    <a:pt x="8992" y="1"/>
                    <a:pt x="8436" y="54"/>
                    <a:pt x="7829" y="209"/>
                  </a:cubicBezTo>
                  <a:cubicBezTo>
                    <a:pt x="7304" y="346"/>
                    <a:pt x="6756" y="551"/>
                    <a:pt x="6209" y="871"/>
                  </a:cubicBezTo>
                  <a:cubicBezTo>
                    <a:pt x="5661" y="1190"/>
                    <a:pt x="5113" y="1555"/>
                    <a:pt x="4611" y="2035"/>
                  </a:cubicBezTo>
                  <a:cubicBezTo>
                    <a:pt x="4132" y="2514"/>
                    <a:pt x="3652" y="3039"/>
                    <a:pt x="3241" y="3632"/>
                  </a:cubicBezTo>
                  <a:cubicBezTo>
                    <a:pt x="2831" y="4203"/>
                    <a:pt x="2465" y="4842"/>
                    <a:pt x="2146" y="5481"/>
                  </a:cubicBezTo>
                  <a:cubicBezTo>
                    <a:pt x="845" y="8083"/>
                    <a:pt x="274" y="10959"/>
                    <a:pt x="91" y="13128"/>
                  </a:cubicBezTo>
                  <a:cubicBezTo>
                    <a:pt x="0" y="14200"/>
                    <a:pt x="0" y="15114"/>
                    <a:pt x="46" y="15753"/>
                  </a:cubicBezTo>
                  <a:cubicBezTo>
                    <a:pt x="69" y="16072"/>
                    <a:pt x="91" y="16323"/>
                    <a:pt x="114" y="16483"/>
                  </a:cubicBezTo>
                  <a:cubicBezTo>
                    <a:pt x="114" y="16666"/>
                    <a:pt x="137" y="16757"/>
                    <a:pt x="137" y="16757"/>
                  </a:cubicBezTo>
                  <a:cubicBezTo>
                    <a:pt x="137" y="16757"/>
                    <a:pt x="137" y="16848"/>
                    <a:pt x="160" y="17008"/>
                  </a:cubicBezTo>
                  <a:cubicBezTo>
                    <a:pt x="183" y="17191"/>
                    <a:pt x="228" y="17419"/>
                    <a:pt x="274" y="17738"/>
                  </a:cubicBezTo>
                  <a:cubicBezTo>
                    <a:pt x="388" y="18378"/>
                    <a:pt x="571" y="19268"/>
                    <a:pt x="890" y="20295"/>
                  </a:cubicBezTo>
                  <a:cubicBezTo>
                    <a:pt x="1233" y="21345"/>
                    <a:pt x="1666" y="22532"/>
                    <a:pt x="2328" y="23741"/>
                  </a:cubicBezTo>
                  <a:cubicBezTo>
                    <a:pt x="2648" y="24335"/>
                    <a:pt x="3013" y="24928"/>
                    <a:pt x="3424" y="25522"/>
                  </a:cubicBezTo>
                  <a:cubicBezTo>
                    <a:pt x="3858" y="26115"/>
                    <a:pt x="4314" y="26663"/>
                    <a:pt x="4816" y="27188"/>
                  </a:cubicBezTo>
                  <a:cubicBezTo>
                    <a:pt x="5341" y="27713"/>
                    <a:pt x="5889" y="28192"/>
                    <a:pt x="6483" y="28603"/>
                  </a:cubicBezTo>
                  <a:cubicBezTo>
                    <a:pt x="7099" y="28991"/>
                    <a:pt x="7715" y="29334"/>
                    <a:pt x="8354" y="29585"/>
                  </a:cubicBezTo>
                  <a:cubicBezTo>
                    <a:pt x="9495" y="30033"/>
                    <a:pt x="10655" y="30208"/>
                    <a:pt x="11653" y="30208"/>
                  </a:cubicBezTo>
                  <a:cubicBezTo>
                    <a:pt x="11773" y="30208"/>
                    <a:pt x="11891" y="30206"/>
                    <a:pt x="12006" y="30201"/>
                  </a:cubicBezTo>
                  <a:cubicBezTo>
                    <a:pt x="13102" y="30133"/>
                    <a:pt x="13969" y="29904"/>
                    <a:pt x="14586" y="29744"/>
                  </a:cubicBezTo>
                  <a:cubicBezTo>
                    <a:pt x="15179" y="29539"/>
                    <a:pt x="15499" y="29402"/>
                    <a:pt x="15499" y="29379"/>
                  </a:cubicBezTo>
                  <a:cubicBezTo>
                    <a:pt x="15497" y="29373"/>
                    <a:pt x="15489" y="29370"/>
                    <a:pt x="15474" y="29370"/>
                  </a:cubicBezTo>
                  <a:cubicBezTo>
                    <a:pt x="15280" y="29370"/>
                    <a:pt x="13978" y="29885"/>
                    <a:pt x="12006" y="29927"/>
                  </a:cubicBezTo>
                  <a:cubicBezTo>
                    <a:pt x="10956" y="29927"/>
                    <a:pt x="9701" y="29744"/>
                    <a:pt x="8491" y="29220"/>
                  </a:cubicBezTo>
                  <a:cubicBezTo>
                    <a:pt x="7898" y="28968"/>
                    <a:pt x="7304" y="28626"/>
                    <a:pt x="6756" y="28215"/>
                  </a:cubicBezTo>
                  <a:cubicBezTo>
                    <a:pt x="6186" y="27827"/>
                    <a:pt x="5661" y="27348"/>
                    <a:pt x="5182" y="26846"/>
                  </a:cubicBezTo>
                  <a:cubicBezTo>
                    <a:pt x="4702" y="26344"/>
                    <a:pt x="4269" y="25773"/>
                    <a:pt x="3880" y="25225"/>
                  </a:cubicBezTo>
                  <a:cubicBezTo>
                    <a:pt x="3492" y="24632"/>
                    <a:pt x="3127" y="24061"/>
                    <a:pt x="2831" y="23468"/>
                  </a:cubicBezTo>
                  <a:cubicBezTo>
                    <a:pt x="2237" y="22303"/>
                    <a:pt x="1826" y="21117"/>
                    <a:pt x="1529" y="20112"/>
                  </a:cubicBezTo>
                  <a:cubicBezTo>
                    <a:pt x="1233" y="19108"/>
                    <a:pt x="1050" y="18241"/>
                    <a:pt x="959" y="17624"/>
                  </a:cubicBezTo>
                  <a:cubicBezTo>
                    <a:pt x="913" y="17328"/>
                    <a:pt x="890" y="17076"/>
                    <a:pt x="868" y="16917"/>
                  </a:cubicBezTo>
                  <a:cubicBezTo>
                    <a:pt x="845" y="16757"/>
                    <a:pt x="822" y="16666"/>
                    <a:pt x="822" y="16666"/>
                  </a:cubicBezTo>
                  <a:cubicBezTo>
                    <a:pt x="822" y="16666"/>
                    <a:pt x="822" y="16574"/>
                    <a:pt x="799" y="16415"/>
                  </a:cubicBezTo>
                  <a:cubicBezTo>
                    <a:pt x="776" y="16255"/>
                    <a:pt x="753" y="16027"/>
                    <a:pt x="731" y="15707"/>
                  </a:cubicBezTo>
                  <a:cubicBezTo>
                    <a:pt x="685" y="15114"/>
                    <a:pt x="662" y="14223"/>
                    <a:pt x="731" y="13173"/>
                  </a:cubicBezTo>
                  <a:cubicBezTo>
                    <a:pt x="868" y="11073"/>
                    <a:pt x="1393" y="8243"/>
                    <a:pt x="2579" y="5709"/>
                  </a:cubicBezTo>
                  <a:cubicBezTo>
                    <a:pt x="2899" y="5070"/>
                    <a:pt x="3241" y="4454"/>
                    <a:pt x="3607" y="3883"/>
                  </a:cubicBezTo>
                  <a:cubicBezTo>
                    <a:pt x="3995" y="3313"/>
                    <a:pt x="4428" y="2788"/>
                    <a:pt x="4885" y="2309"/>
                  </a:cubicBezTo>
                  <a:cubicBezTo>
                    <a:pt x="5364" y="1852"/>
                    <a:pt x="5866" y="1464"/>
                    <a:pt x="6368" y="1167"/>
                  </a:cubicBezTo>
                  <a:cubicBezTo>
                    <a:pt x="6893" y="848"/>
                    <a:pt x="7418" y="642"/>
                    <a:pt x="7921" y="483"/>
                  </a:cubicBezTo>
                  <a:cubicBezTo>
                    <a:pt x="8680" y="258"/>
                    <a:pt x="9374" y="190"/>
                    <a:pt x="9934" y="190"/>
                  </a:cubicBezTo>
                  <a:cubicBezTo>
                    <a:pt x="10114" y="190"/>
                    <a:pt x="10281" y="197"/>
                    <a:pt x="10431" y="209"/>
                  </a:cubicBezTo>
                  <a:cubicBezTo>
                    <a:pt x="10935" y="246"/>
                    <a:pt x="11270" y="283"/>
                    <a:pt x="11377" y="283"/>
                  </a:cubicBezTo>
                  <a:cubicBezTo>
                    <a:pt x="11401" y="283"/>
                    <a:pt x="11413" y="281"/>
                    <a:pt x="11413" y="277"/>
                  </a:cubicBezTo>
                  <a:cubicBezTo>
                    <a:pt x="11413" y="254"/>
                    <a:pt x="11322" y="231"/>
                    <a:pt x="11162" y="186"/>
                  </a:cubicBezTo>
                  <a:cubicBezTo>
                    <a:pt x="11002" y="163"/>
                    <a:pt x="10751" y="94"/>
                    <a:pt x="10454" y="72"/>
                  </a:cubicBezTo>
                  <a:cubicBezTo>
                    <a:pt x="10177" y="32"/>
                    <a:pt x="9847" y="1"/>
                    <a:pt x="9476"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5" name="Google Shape;2245;p35"/>
            <p:cNvSpPr/>
            <p:nvPr/>
          </p:nvSpPr>
          <p:spPr>
            <a:xfrm>
              <a:off x="6518500" y="2545625"/>
              <a:ext cx="46800" cy="102775"/>
            </a:xfrm>
            <a:custGeom>
              <a:avLst/>
              <a:gdLst/>
              <a:ahLst/>
              <a:cxnLst/>
              <a:rect l="l" t="t" r="r" b="b"/>
              <a:pathLst>
                <a:path w="1872" h="4111" extrusionOk="0">
                  <a:moveTo>
                    <a:pt x="1393" y="0"/>
                  </a:moveTo>
                  <a:cubicBezTo>
                    <a:pt x="1100" y="0"/>
                    <a:pt x="751" y="426"/>
                    <a:pt x="639" y="960"/>
                  </a:cubicBezTo>
                  <a:cubicBezTo>
                    <a:pt x="502" y="1530"/>
                    <a:pt x="662" y="1987"/>
                    <a:pt x="959" y="2010"/>
                  </a:cubicBezTo>
                  <a:cubicBezTo>
                    <a:pt x="966" y="2010"/>
                    <a:pt x="974" y="2010"/>
                    <a:pt x="982" y="2010"/>
                  </a:cubicBezTo>
                  <a:cubicBezTo>
                    <a:pt x="1274" y="2010"/>
                    <a:pt x="1624" y="1585"/>
                    <a:pt x="1735" y="1051"/>
                  </a:cubicBezTo>
                  <a:cubicBezTo>
                    <a:pt x="1872" y="503"/>
                    <a:pt x="1712" y="47"/>
                    <a:pt x="1415" y="1"/>
                  </a:cubicBezTo>
                  <a:cubicBezTo>
                    <a:pt x="1408" y="0"/>
                    <a:pt x="1400" y="0"/>
                    <a:pt x="1393" y="0"/>
                  </a:cubicBezTo>
                  <a:close/>
                  <a:moveTo>
                    <a:pt x="618" y="2670"/>
                  </a:moveTo>
                  <a:cubicBezTo>
                    <a:pt x="417" y="2670"/>
                    <a:pt x="180" y="2981"/>
                    <a:pt x="92" y="3356"/>
                  </a:cubicBezTo>
                  <a:cubicBezTo>
                    <a:pt x="0" y="3767"/>
                    <a:pt x="92" y="4087"/>
                    <a:pt x="320" y="4110"/>
                  </a:cubicBezTo>
                  <a:cubicBezTo>
                    <a:pt x="327" y="4110"/>
                    <a:pt x="334" y="4111"/>
                    <a:pt x="341" y="4111"/>
                  </a:cubicBezTo>
                  <a:cubicBezTo>
                    <a:pt x="542" y="4111"/>
                    <a:pt x="779" y="3800"/>
                    <a:pt x="868" y="3425"/>
                  </a:cubicBezTo>
                  <a:cubicBezTo>
                    <a:pt x="959" y="3037"/>
                    <a:pt x="868" y="2694"/>
                    <a:pt x="639" y="2672"/>
                  </a:cubicBezTo>
                  <a:cubicBezTo>
                    <a:pt x="632" y="2671"/>
                    <a:pt x="625" y="2670"/>
                    <a:pt x="618" y="26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6" name="Google Shape;2246;p35"/>
            <p:cNvSpPr/>
            <p:nvPr/>
          </p:nvSpPr>
          <p:spPr>
            <a:xfrm>
              <a:off x="6609975" y="2450500"/>
              <a:ext cx="442650" cy="667250"/>
            </a:xfrm>
            <a:custGeom>
              <a:avLst/>
              <a:gdLst/>
              <a:ahLst/>
              <a:cxnLst/>
              <a:rect l="l" t="t" r="r" b="b"/>
              <a:pathLst>
                <a:path w="17706" h="26690" extrusionOk="0">
                  <a:moveTo>
                    <a:pt x="5447" y="1"/>
                  </a:moveTo>
                  <a:cubicBezTo>
                    <a:pt x="4271" y="1"/>
                    <a:pt x="2969" y="723"/>
                    <a:pt x="2344" y="1569"/>
                  </a:cubicBezTo>
                  <a:cubicBezTo>
                    <a:pt x="1523" y="2710"/>
                    <a:pt x="1180" y="4285"/>
                    <a:pt x="1545" y="5655"/>
                  </a:cubicBezTo>
                  <a:cubicBezTo>
                    <a:pt x="2139" y="7960"/>
                    <a:pt x="3486" y="9923"/>
                    <a:pt x="4536" y="12046"/>
                  </a:cubicBezTo>
                  <a:cubicBezTo>
                    <a:pt x="5859" y="14671"/>
                    <a:pt x="7320" y="16269"/>
                    <a:pt x="8850" y="18802"/>
                  </a:cubicBezTo>
                  <a:cubicBezTo>
                    <a:pt x="7412" y="18049"/>
                    <a:pt x="5517" y="17456"/>
                    <a:pt x="3965" y="16908"/>
                  </a:cubicBezTo>
                  <a:cubicBezTo>
                    <a:pt x="3666" y="16808"/>
                    <a:pt x="3368" y="16762"/>
                    <a:pt x="3082" y="16762"/>
                  </a:cubicBezTo>
                  <a:cubicBezTo>
                    <a:pt x="1334" y="16762"/>
                    <a:pt x="0" y="18482"/>
                    <a:pt x="1294" y="20286"/>
                  </a:cubicBezTo>
                  <a:cubicBezTo>
                    <a:pt x="2322" y="21724"/>
                    <a:pt x="3942" y="23048"/>
                    <a:pt x="5357" y="24143"/>
                  </a:cubicBezTo>
                  <a:cubicBezTo>
                    <a:pt x="7203" y="25569"/>
                    <a:pt x="9758" y="26689"/>
                    <a:pt x="12029" y="26689"/>
                  </a:cubicBezTo>
                  <a:cubicBezTo>
                    <a:pt x="13832" y="26689"/>
                    <a:pt x="15456" y="25984"/>
                    <a:pt x="16405" y="24166"/>
                  </a:cubicBezTo>
                  <a:cubicBezTo>
                    <a:pt x="17706" y="21724"/>
                    <a:pt x="16519" y="18254"/>
                    <a:pt x="15720" y="15835"/>
                  </a:cubicBezTo>
                  <a:cubicBezTo>
                    <a:pt x="14396" y="11840"/>
                    <a:pt x="12502" y="7983"/>
                    <a:pt x="10219" y="4399"/>
                  </a:cubicBezTo>
                  <a:cubicBezTo>
                    <a:pt x="9466" y="3235"/>
                    <a:pt x="8690" y="1980"/>
                    <a:pt x="7640" y="998"/>
                  </a:cubicBezTo>
                  <a:cubicBezTo>
                    <a:pt x="7412" y="793"/>
                    <a:pt x="7138" y="588"/>
                    <a:pt x="6841" y="405"/>
                  </a:cubicBezTo>
                  <a:cubicBezTo>
                    <a:pt x="6544" y="222"/>
                    <a:pt x="6225" y="85"/>
                    <a:pt x="5905" y="40"/>
                  </a:cubicBezTo>
                  <a:cubicBezTo>
                    <a:pt x="5756" y="13"/>
                    <a:pt x="5602" y="1"/>
                    <a:pt x="5447"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7" name="Google Shape;2247;p35"/>
            <p:cNvSpPr/>
            <p:nvPr/>
          </p:nvSpPr>
          <p:spPr>
            <a:xfrm>
              <a:off x="6613225" y="2646650"/>
              <a:ext cx="439400" cy="471100"/>
            </a:xfrm>
            <a:custGeom>
              <a:avLst/>
              <a:gdLst/>
              <a:ahLst/>
              <a:cxnLst/>
              <a:rect l="l" t="t" r="r" b="b"/>
              <a:pathLst>
                <a:path w="17576" h="18844" extrusionOk="0">
                  <a:moveTo>
                    <a:pt x="12098" y="0"/>
                  </a:moveTo>
                  <a:cubicBezTo>
                    <a:pt x="9907" y="1141"/>
                    <a:pt x="6186" y="3241"/>
                    <a:pt x="4428" y="4246"/>
                  </a:cubicBezTo>
                  <a:cubicBezTo>
                    <a:pt x="4862" y="5090"/>
                    <a:pt x="5319" y="5843"/>
                    <a:pt x="5775" y="6551"/>
                  </a:cubicBezTo>
                  <a:cubicBezTo>
                    <a:pt x="7236" y="5775"/>
                    <a:pt x="9541" y="4634"/>
                    <a:pt x="10386" y="4588"/>
                  </a:cubicBezTo>
                  <a:cubicBezTo>
                    <a:pt x="10394" y="4588"/>
                    <a:pt x="10401" y="4588"/>
                    <a:pt x="10409" y="4588"/>
                  </a:cubicBezTo>
                  <a:cubicBezTo>
                    <a:pt x="11685" y="4588"/>
                    <a:pt x="13375" y="8296"/>
                    <a:pt x="13193" y="10020"/>
                  </a:cubicBezTo>
                  <a:cubicBezTo>
                    <a:pt x="13145" y="10444"/>
                    <a:pt x="12716" y="10605"/>
                    <a:pt x="12095" y="10605"/>
                  </a:cubicBezTo>
                  <a:cubicBezTo>
                    <a:pt x="10944" y="10605"/>
                    <a:pt x="9135" y="10054"/>
                    <a:pt x="7875" y="9610"/>
                  </a:cubicBezTo>
                  <a:lnTo>
                    <a:pt x="7875" y="9610"/>
                  </a:lnTo>
                  <a:cubicBezTo>
                    <a:pt x="8149" y="10043"/>
                    <a:pt x="8446" y="10477"/>
                    <a:pt x="8720" y="10956"/>
                  </a:cubicBezTo>
                  <a:cubicBezTo>
                    <a:pt x="8263" y="10728"/>
                    <a:pt x="7761" y="10500"/>
                    <a:pt x="7236" y="10294"/>
                  </a:cubicBezTo>
                  <a:lnTo>
                    <a:pt x="7236" y="10294"/>
                  </a:lnTo>
                  <a:cubicBezTo>
                    <a:pt x="7237" y="10295"/>
                    <a:pt x="12349" y="13125"/>
                    <a:pt x="12942" y="14951"/>
                  </a:cubicBezTo>
                  <a:cubicBezTo>
                    <a:pt x="13270" y="15959"/>
                    <a:pt x="12665" y="16717"/>
                    <a:pt x="11274" y="16717"/>
                  </a:cubicBezTo>
                  <a:cubicBezTo>
                    <a:pt x="10145" y="16717"/>
                    <a:pt x="8500" y="16218"/>
                    <a:pt x="6414" y="14951"/>
                  </a:cubicBezTo>
                  <a:cubicBezTo>
                    <a:pt x="2351" y="12485"/>
                    <a:pt x="3949" y="9998"/>
                    <a:pt x="4428" y="9267"/>
                  </a:cubicBezTo>
                  <a:cubicBezTo>
                    <a:pt x="4314" y="9244"/>
                    <a:pt x="4223" y="9199"/>
                    <a:pt x="4109" y="9153"/>
                  </a:cubicBezTo>
                  <a:cubicBezTo>
                    <a:pt x="3675" y="9107"/>
                    <a:pt x="3059" y="9039"/>
                    <a:pt x="2374" y="8993"/>
                  </a:cubicBezTo>
                  <a:cubicBezTo>
                    <a:pt x="936" y="9290"/>
                    <a:pt x="0" y="10819"/>
                    <a:pt x="1164" y="12440"/>
                  </a:cubicBezTo>
                  <a:cubicBezTo>
                    <a:pt x="2192" y="13878"/>
                    <a:pt x="3812" y="15202"/>
                    <a:pt x="5227" y="16297"/>
                  </a:cubicBezTo>
                  <a:cubicBezTo>
                    <a:pt x="7073" y="17723"/>
                    <a:pt x="9628" y="18843"/>
                    <a:pt x="11899" y="18843"/>
                  </a:cubicBezTo>
                  <a:cubicBezTo>
                    <a:pt x="13702" y="18843"/>
                    <a:pt x="15326" y="18138"/>
                    <a:pt x="16275" y="16320"/>
                  </a:cubicBezTo>
                  <a:cubicBezTo>
                    <a:pt x="17576" y="13878"/>
                    <a:pt x="16389" y="10408"/>
                    <a:pt x="15590" y="7989"/>
                  </a:cubicBezTo>
                  <a:cubicBezTo>
                    <a:pt x="14677" y="5250"/>
                    <a:pt x="13490" y="2579"/>
                    <a:pt x="12098"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8" name="Google Shape;2248;p35"/>
            <p:cNvSpPr/>
            <p:nvPr/>
          </p:nvSpPr>
          <p:spPr>
            <a:xfrm>
              <a:off x="6825500" y="2918475"/>
              <a:ext cx="92475" cy="41575"/>
            </a:xfrm>
            <a:custGeom>
              <a:avLst/>
              <a:gdLst/>
              <a:ahLst/>
              <a:cxnLst/>
              <a:rect l="l" t="t" r="r" b="b"/>
              <a:pathLst>
                <a:path w="3699" h="1663" extrusionOk="0">
                  <a:moveTo>
                    <a:pt x="79" y="0"/>
                  </a:moveTo>
                  <a:cubicBezTo>
                    <a:pt x="33" y="0"/>
                    <a:pt x="5" y="5"/>
                    <a:pt x="0" y="15"/>
                  </a:cubicBezTo>
                  <a:cubicBezTo>
                    <a:pt x="0" y="83"/>
                    <a:pt x="480" y="266"/>
                    <a:pt x="936" y="448"/>
                  </a:cubicBezTo>
                  <a:cubicBezTo>
                    <a:pt x="1416" y="654"/>
                    <a:pt x="1872" y="836"/>
                    <a:pt x="1872" y="836"/>
                  </a:cubicBezTo>
                  <a:cubicBezTo>
                    <a:pt x="1872" y="836"/>
                    <a:pt x="1986" y="882"/>
                    <a:pt x="2169" y="951"/>
                  </a:cubicBezTo>
                  <a:cubicBezTo>
                    <a:pt x="2351" y="996"/>
                    <a:pt x="2580" y="1110"/>
                    <a:pt x="2808" y="1202"/>
                  </a:cubicBezTo>
                  <a:cubicBezTo>
                    <a:pt x="2922" y="1247"/>
                    <a:pt x="3013" y="1316"/>
                    <a:pt x="3105" y="1361"/>
                  </a:cubicBezTo>
                  <a:cubicBezTo>
                    <a:pt x="3219" y="1407"/>
                    <a:pt x="3310" y="1453"/>
                    <a:pt x="3378" y="1521"/>
                  </a:cubicBezTo>
                  <a:cubicBezTo>
                    <a:pt x="3517" y="1600"/>
                    <a:pt x="3622" y="1663"/>
                    <a:pt x="3662" y="1663"/>
                  </a:cubicBezTo>
                  <a:cubicBezTo>
                    <a:pt x="3668" y="1663"/>
                    <a:pt x="3672" y="1661"/>
                    <a:pt x="3675" y="1658"/>
                  </a:cubicBezTo>
                  <a:cubicBezTo>
                    <a:pt x="3698" y="1658"/>
                    <a:pt x="3630" y="1544"/>
                    <a:pt x="3515" y="1384"/>
                  </a:cubicBezTo>
                  <a:cubicBezTo>
                    <a:pt x="3470" y="1316"/>
                    <a:pt x="3378" y="1224"/>
                    <a:pt x="3287" y="1156"/>
                  </a:cubicBezTo>
                  <a:cubicBezTo>
                    <a:pt x="3196" y="1088"/>
                    <a:pt x="3082" y="996"/>
                    <a:pt x="2968" y="928"/>
                  </a:cubicBezTo>
                  <a:cubicBezTo>
                    <a:pt x="2762" y="791"/>
                    <a:pt x="2534" y="654"/>
                    <a:pt x="2351" y="563"/>
                  </a:cubicBezTo>
                  <a:cubicBezTo>
                    <a:pt x="2169" y="471"/>
                    <a:pt x="2055" y="426"/>
                    <a:pt x="2055" y="426"/>
                  </a:cubicBezTo>
                  <a:cubicBezTo>
                    <a:pt x="2055" y="426"/>
                    <a:pt x="1552" y="266"/>
                    <a:pt x="1050" y="152"/>
                  </a:cubicBezTo>
                  <a:cubicBezTo>
                    <a:pt x="655" y="62"/>
                    <a:pt x="247" y="0"/>
                    <a:pt x="7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49" name="Google Shape;2249;p35"/>
            <p:cNvSpPr/>
            <p:nvPr/>
          </p:nvSpPr>
          <p:spPr>
            <a:xfrm>
              <a:off x="6961300" y="3062425"/>
              <a:ext cx="24575" cy="16025"/>
            </a:xfrm>
            <a:custGeom>
              <a:avLst/>
              <a:gdLst/>
              <a:ahLst/>
              <a:cxnLst/>
              <a:rect l="l" t="t" r="r" b="b"/>
              <a:pathLst>
                <a:path w="983" h="641" extrusionOk="0">
                  <a:moveTo>
                    <a:pt x="758" y="0"/>
                  </a:moveTo>
                  <a:cubicBezTo>
                    <a:pt x="720" y="0"/>
                    <a:pt x="680" y="3"/>
                    <a:pt x="640" y="9"/>
                  </a:cubicBezTo>
                  <a:cubicBezTo>
                    <a:pt x="480" y="32"/>
                    <a:pt x="320" y="77"/>
                    <a:pt x="320" y="77"/>
                  </a:cubicBezTo>
                  <a:cubicBezTo>
                    <a:pt x="320" y="77"/>
                    <a:pt x="206" y="191"/>
                    <a:pt x="115" y="328"/>
                  </a:cubicBezTo>
                  <a:cubicBezTo>
                    <a:pt x="46" y="465"/>
                    <a:pt x="1" y="602"/>
                    <a:pt x="69" y="625"/>
                  </a:cubicBezTo>
                  <a:cubicBezTo>
                    <a:pt x="80" y="636"/>
                    <a:pt x="95" y="640"/>
                    <a:pt x="114" y="640"/>
                  </a:cubicBezTo>
                  <a:cubicBezTo>
                    <a:pt x="177" y="640"/>
                    <a:pt x="278" y="592"/>
                    <a:pt x="366" y="556"/>
                  </a:cubicBezTo>
                  <a:cubicBezTo>
                    <a:pt x="503" y="511"/>
                    <a:pt x="594" y="465"/>
                    <a:pt x="594" y="465"/>
                  </a:cubicBezTo>
                  <a:cubicBezTo>
                    <a:pt x="594" y="465"/>
                    <a:pt x="686" y="397"/>
                    <a:pt x="777" y="305"/>
                  </a:cubicBezTo>
                  <a:cubicBezTo>
                    <a:pt x="868" y="214"/>
                    <a:pt x="982" y="123"/>
                    <a:pt x="982" y="77"/>
                  </a:cubicBezTo>
                  <a:cubicBezTo>
                    <a:pt x="965" y="26"/>
                    <a:pt x="871" y="0"/>
                    <a:pt x="758" y="0"/>
                  </a:cubicBezTo>
                  <a:close/>
                </a:path>
              </a:pathLst>
            </a:custGeom>
            <a:solidFill>
              <a:srgbClr val="DC632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0" name="Google Shape;2250;p35"/>
            <p:cNvSpPr/>
            <p:nvPr/>
          </p:nvSpPr>
          <p:spPr>
            <a:xfrm>
              <a:off x="6624625" y="2441550"/>
              <a:ext cx="345825" cy="351775"/>
            </a:xfrm>
            <a:custGeom>
              <a:avLst/>
              <a:gdLst/>
              <a:ahLst/>
              <a:cxnLst/>
              <a:rect l="l" t="t" r="r" b="b"/>
              <a:pathLst>
                <a:path w="13833" h="14071" extrusionOk="0">
                  <a:moveTo>
                    <a:pt x="5028" y="1"/>
                  </a:moveTo>
                  <a:cubicBezTo>
                    <a:pt x="3668" y="1"/>
                    <a:pt x="2214" y="1150"/>
                    <a:pt x="1484" y="2110"/>
                  </a:cubicBezTo>
                  <a:cubicBezTo>
                    <a:pt x="526" y="3388"/>
                    <a:pt x="1" y="4757"/>
                    <a:pt x="389" y="6264"/>
                  </a:cubicBezTo>
                  <a:cubicBezTo>
                    <a:pt x="1096" y="8820"/>
                    <a:pt x="2626" y="11034"/>
                    <a:pt x="3835" y="13363"/>
                  </a:cubicBezTo>
                  <a:cubicBezTo>
                    <a:pt x="3972" y="13591"/>
                    <a:pt x="4087" y="13842"/>
                    <a:pt x="4224" y="14070"/>
                  </a:cubicBezTo>
                  <a:cubicBezTo>
                    <a:pt x="5547" y="13294"/>
                    <a:pt x="9336" y="11354"/>
                    <a:pt x="13833" y="10897"/>
                  </a:cubicBezTo>
                  <a:cubicBezTo>
                    <a:pt x="12806" y="8820"/>
                    <a:pt x="11619" y="6812"/>
                    <a:pt x="10341" y="4872"/>
                  </a:cubicBezTo>
                  <a:cubicBezTo>
                    <a:pt x="9496" y="3571"/>
                    <a:pt x="8583" y="2178"/>
                    <a:pt x="7373" y="1105"/>
                  </a:cubicBezTo>
                  <a:cubicBezTo>
                    <a:pt x="7122" y="877"/>
                    <a:pt x="6803" y="649"/>
                    <a:pt x="6460" y="443"/>
                  </a:cubicBezTo>
                  <a:cubicBezTo>
                    <a:pt x="6141" y="238"/>
                    <a:pt x="5776" y="78"/>
                    <a:pt x="5410" y="33"/>
                  </a:cubicBezTo>
                  <a:cubicBezTo>
                    <a:pt x="5284" y="11"/>
                    <a:pt x="5157" y="1"/>
                    <a:pt x="5028"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1" name="Google Shape;2251;p35"/>
            <p:cNvSpPr/>
            <p:nvPr/>
          </p:nvSpPr>
          <p:spPr>
            <a:xfrm>
              <a:off x="6682850" y="2441200"/>
              <a:ext cx="287600" cy="352125"/>
            </a:xfrm>
            <a:custGeom>
              <a:avLst/>
              <a:gdLst/>
              <a:ahLst/>
              <a:cxnLst/>
              <a:rect l="l" t="t" r="r" b="b"/>
              <a:pathLst>
                <a:path w="11504" h="14085" extrusionOk="0">
                  <a:moveTo>
                    <a:pt x="2717" y="0"/>
                  </a:moveTo>
                  <a:cubicBezTo>
                    <a:pt x="1894" y="0"/>
                    <a:pt x="1053" y="404"/>
                    <a:pt x="342" y="960"/>
                  </a:cubicBezTo>
                  <a:cubicBezTo>
                    <a:pt x="2990" y="960"/>
                    <a:pt x="5638" y="5799"/>
                    <a:pt x="5547" y="7602"/>
                  </a:cubicBezTo>
                  <a:cubicBezTo>
                    <a:pt x="5432" y="9451"/>
                    <a:pt x="1643" y="10341"/>
                    <a:pt x="0" y="10638"/>
                  </a:cubicBezTo>
                  <a:cubicBezTo>
                    <a:pt x="114" y="10843"/>
                    <a:pt x="205" y="11026"/>
                    <a:pt x="320" y="11231"/>
                  </a:cubicBezTo>
                  <a:cubicBezTo>
                    <a:pt x="548" y="11642"/>
                    <a:pt x="799" y="12053"/>
                    <a:pt x="1027" y="12464"/>
                  </a:cubicBezTo>
                  <a:cubicBezTo>
                    <a:pt x="2047" y="11933"/>
                    <a:pt x="5835" y="10073"/>
                    <a:pt x="7250" y="10073"/>
                  </a:cubicBezTo>
                  <a:cubicBezTo>
                    <a:pt x="7419" y="10073"/>
                    <a:pt x="7554" y="10100"/>
                    <a:pt x="7646" y="10158"/>
                  </a:cubicBezTo>
                  <a:cubicBezTo>
                    <a:pt x="8468" y="10660"/>
                    <a:pt x="3310" y="13011"/>
                    <a:pt x="1689" y="13719"/>
                  </a:cubicBezTo>
                  <a:cubicBezTo>
                    <a:pt x="1758" y="13833"/>
                    <a:pt x="1826" y="13947"/>
                    <a:pt x="1895" y="14084"/>
                  </a:cubicBezTo>
                  <a:cubicBezTo>
                    <a:pt x="3218" y="13308"/>
                    <a:pt x="7007" y="11368"/>
                    <a:pt x="11504" y="10911"/>
                  </a:cubicBezTo>
                  <a:cubicBezTo>
                    <a:pt x="10477" y="8834"/>
                    <a:pt x="9290" y="6826"/>
                    <a:pt x="8012" y="4886"/>
                  </a:cubicBezTo>
                  <a:cubicBezTo>
                    <a:pt x="7167" y="3585"/>
                    <a:pt x="6254" y="2192"/>
                    <a:pt x="5044" y="1119"/>
                  </a:cubicBezTo>
                  <a:cubicBezTo>
                    <a:pt x="4793" y="891"/>
                    <a:pt x="4474" y="663"/>
                    <a:pt x="4131" y="457"/>
                  </a:cubicBezTo>
                  <a:cubicBezTo>
                    <a:pt x="3812" y="252"/>
                    <a:pt x="3447" y="92"/>
                    <a:pt x="3081" y="47"/>
                  </a:cubicBezTo>
                  <a:cubicBezTo>
                    <a:pt x="2990" y="24"/>
                    <a:pt x="2876" y="24"/>
                    <a:pt x="2785" y="1"/>
                  </a:cubicBezTo>
                  <a:cubicBezTo>
                    <a:pt x="2762" y="0"/>
                    <a:pt x="2740" y="0"/>
                    <a:pt x="271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2" name="Google Shape;2252;p35"/>
            <p:cNvSpPr/>
            <p:nvPr/>
          </p:nvSpPr>
          <p:spPr>
            <a:xfrm>
              <a:off x="6718800" y="2671350"/>
              <a:ext cx="218575" cy="72375"/>
            </a:xfrm>
            <a:custGeom>
              <a:avLst/>
              <a:gdLst/>
              <a:ahLst/>
              <a:cxnLst/>
              <a:rect l="l" t="t" r="r" b="b"/>
              <a:pathLst>
                <a:path w="8743" h="2895" extrusionOk="0">
                  <a:moveTo>
                    <a:pt x="7437" y="0"/>
                  </a:moveTo>
                  <a:cubicBezTo>
                    <a:pt x="7104" y="0"/>
                    <a:pt x="6736" y="11"/>
                    <a:pt x="6368" y="39"/>
                  </a:cubicBezTo>
                  <a:cubicBezTo>
                    <a:pt x="5775" y="131"/>
                    <a:pt x="5181" y="176"/>
                    <a:pt x="4748" y="290"/>
                  </a:cubicBezTo>
                  <a:cubicBezTo>
                    <a:pt x="4314" y="404"/>
                    <a:pt x="4017" y="473"/>
                    <a:pt x="4017" y="473"/>
                  </a:cubicBezTo>
                  <a:cubicBezTo>
                    <a:pt x="4017" y="473"/>
                    <a:pt x="3743" y="587"/>
                    <a:pt x="3310" y="747"/>
                  </a:cubicBezTo>
                  <a:cubicBezTo>
                    <a:pt x="2899" y="884"/>
                    <a:pt x="2374" y="1180"/>
                    <a:pt x="1849" y="1454"/>
                  </a:cubicBezTo>
                  <a:cubicBezTo>
                    <a:pt x="845" y="2048"/>
                    <a:pt x="0" y="2847"/>
                    <a:pt x="46" y="2892"/>
                  </a:cubicBezTo>
                  <a:cubicBezTo>
                    <a:pt x="47" y="2894"/>
                    <a:pt x="49" y="2895"/>
                    <a:pt x="53" y="2895"/>
                  </a:cubicBezTo>
                  <a:cubicBezTo>
                    <a:pt x="150" y="2895"/>
                    <a:pt x="1037" y="2237"/>
                    <a:pt x="2031" y="1728"/>
                  </a:cubicBezTo>
                  <a:cubicBezTo>
                    <a:pt x="2556" y="1500"/>
                    <a:pt x="3059" y="1249"/>
                    <a:pt x="3492" y="1135"/>
                  </a:cubicBezTo>
                  <a:cubicBezTo>
                    <a:pt x="3903" y="998"/>
                    <a:pt x="4177" y="907"/>
                    <a:pt x="4177" y="907"/>
                  </a:cubicBezTo>
                  <a:cubicBezTo>
                    <a:pt x="4177" y="907"/>
                    <a:pt x="4451" y="838"/>
                    <a:pt x="4862" y="701"/>
                  </a:cubicBezTo>
                  <a:cubicBezTo>
                    <a:pt x="5273" y="564"/>
                    <a:pt x="5843" y="496"/>
                    <a:pt x="6414" y="359"/>
                  </a:cubicBezTo>
                  <a:cubicBezTo>
                    <a:pt x="7578" y="199"/>
                    <a:pt x="8742" y="153"/>
                    <a:pt x="8742" y="85"/>
                  </a:cubicBezTo>
                  <a:cubicBezTo>
                    <a:pt x="8742" y="53"/>
                    <a:pt x="8177" y="0"/>
                    <a:pt x="743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3" name="Google Shape;2253;p35"/>
            <p:cNvSpPr/>
            <p:nvPr/>
          </p:nvSpPr>
          <p:spPr>
            <a:xfrm>
              <a:off x="6656025" y="2588775"/>
              <a:ext cx="29700" cy="47975"/>
            </a:xfrm>
            <a:custGeom>
              <a:avLst/>
              <a:gdLst/>
              <a:ahLst/>
              <a:cxnLst/>
              <a:rect l="l" t="t" r="r" b="b"/>
              <a:pathLst>
                <a:path w="1188" h="1919" extrusionOk="0">
                  <a:moveTo>
                    <a:pt x="463" y="1"/>
                  </a:moveTo>
                  <a:cubicBezTo>
                    <a:pt x="438" y="1"/>
                    <a:pt x="413" y="4"/>
                    <a:pt x="388" y="10"/>
                  </a:cubicBezTo>
                  <a:cubicBezTo>
                    <a:pt x="137" y="124"/>
                    <a:pt x="0" y="603"/>
                    <a:pt x="114" y="1128"/>
                  </a:cubicBezTo>
                  <a:cubicBezTo>
                    <a:pt x="216" y="1596"/>
                    <a:pt x="463" y="1919"/>
                    <a:pt x="709" y="1919"/>
                  </a:cubicBezTo>
                  <a:cubicBezTo>
                    <a:pt x="739" y="1919"/>
                    <a:pt x="769" y="1914"/>
                    <a:pt x="799" y="1904"/>
                  </a:cubicBezTo>
                  <a:cubicBezTo>
                    <a:pt x="1073" y="1813"/>
                    <a:pt x="1187" y="1311"/>
                    <a:pt x="1073" y="786"/>
                  </a:cubicBezTo>
                  <a:cubicBezTo>
                    <a:pt x="990" y="308"/>
                    <a:pt x="718" y="1"/>
                    <a:pt x="46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4" name="Google Shape;2254;p35"/>
            <p:cNvSpPr/>
            <p:nvPr/>
          </p:nvSpPr>
          <p:spPr>
            <a:xfrm>
              <a:off x="6445250" y="2684850"/>
              <a:ext cx="285550" cy="245500"/>
            </a:xfrm>
            <a:custGeom>
              <a:avLst/>
              <a:gdLst/>
              <a:ahLst/>
              <a:cxnLst/>
              <a:rect l="l" t="t" r="r" b="b"/>
              <a:pathLst>
                <a:path w="11422" h="9820" extrusionOk="0">
                  <a:moveTo>
                    <a:pt x="4623" y="1"/>
                  </a:moveTo>
                  <a:cubicBezTo>
                    <a:pt x="1553" y="1"/>
                    <a:pt x="114" y="2999"/>
                    <a:pt x="77" y="4087"/>
                  </a:cubicBezTo>
                  <a:cubicBezTo>
                    <a:pt x="1" y="5554"/>
                    <a:pt x="1547" y="7403"/>
                    <a:pt x="2950" y="7403"/>
                  </a:cubicBezTo>
                  <a:cubicBezTo>
                    <a:pt x="3227" y="7403"/>
                    <a:pt x="3499" y="7331"/>
                    <a:pt x="3752" y="7168"/>
                  </a:cubicBezTo>
                  <a:cubicBezTo>
                    <a:pt x="3752" y="7168"/>
                    <a:pt x="4939" y="8903"/>
                    <a:pt x="6719" y="9542"/>
                  </a:cubicBezTo>
                  <a:cubicBezTo>
                    <a:pt x="7225" y="9733"/>
                    <a:pt x="7723" y="9819"/>
                    <a:pt x="8173" y="9819"/>
                  </a:cubicBezTo>
                  <a:cubicBezTo>
                    <a:pt x="9286" y="9819"/>
                    <a:pt x="10104" y="9289"/>
                    <a:pt x="10006" y="8492"/>
                  </a:cubicBezTo>
                  <a:cubicBezTo>
                    <a:pt x="10006" y="8492"/>
                    <a:pt x="11421" y="2466"/>
                    <a:pt x="7085" y="572"/>
                  </a:cubicBezTo>
                  <a:cubicBezTo>
                    <a:pt x="6170" y="170"/>
                    <a:pt x="5351" y="1"/>
                    <a:pt x="4623"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5" name="Google Shape;2255;p35"/>
            <p:cNvSpPr/>
            <p:nvPr/>
          </p:nvSpPr>
          <p:spPr>
            <a:xfrm>
              <a:off x="6449450" y="2694825"/>
              <a:ext cx="83900" cy="72825"/>
            </a:xfrm>
            <a:custGeom>
              <a:avLst/>
              <a:gdLst/>
              <a:ahLst/>
              <a:cxnLst/>
              <a:rect l="l" t="t" r="r" b="b"/>
              <a:pathLst>
                <a:path w="3356" h="2913" extrusionOk="0">
                  <a:moveTo>
                    <a:pt x="3288" y="0"/>
                  </a:moveTo>
                  <a:cubicBezTo>
                    <a:pt x="3114" y="0"/>
                    <a:pt x="2638" y="87"/>
                    <a:pt x="2192" y="310"/>
                  </a:cubicBezTo>
                  <a:cubicBezTo>
                    <a:pt x="1667" y="607"/>
                    <a:pt x="1233" y="995"/>
                    <a:pt x="1233" y="995"/>
                  </a:cubicBezTo>
                  <a:cubicBezTo>
                    <a:pt x="1233" y="995"/>
                    <a:pt x="845" y="1428"/>
                    <a:pt x="548" y="1908"/>
                  </a:cubicBezTo>
                  <a:cubicBezTo>
                    <a:pt x="252" y="2387"/>
                    <a:pt x="0" y="2889"/>
                    <a:pt x="46" y="2912"/>
                  </a:cubicBezTo>
                  <a:cubicBezTo>
                    <a:pt x="48" y="2913"/>
                    <a:pt x="50" y="2913"/>
                    <a:pt x="52" y="2913"/>
                  </a:cubicBezTo>
                  <a:cubicBezTo>
                    <a:pt x="132" y="2913"/>
                    <a:pt x="466" y="2491"/>
                    <a:pt x="822" y="2090"/>
                  </a:cubicBezTo>
                  <a:cubicBezTo>
                    <a:pt x="1187" y="1679"/>
                    <a:pt x="1575" y="1314"/>
                    <a:pt x="1575" y="1314"/>
                  </a:cubicBezTo>
                  <a:cubicBezTo>
                    <a:pt x="1575" y="1314"/>
                    <a:pt x="1941" y="903"/>
                    <a:pt x="2374" y="584"/>
                  </a:cubicBezTo>
                  <a:cubicBezTo>
                    <a:pt x="2831" y="287"/>
                    <a:pt x="3356" y="82"/>
                    <a:pt x="3356" y="13"/>
                  </a:cubicBezTo>
                  <a:cubicBezTo>
                    <a:pt x="3352" y="5"/>
                    <a:pt x="3328" y="0"/>
                    <a:pt x="328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6" name="Google Shape;2256;p35"/>
            <p:cNvSpPr/>
            <p:nvPr/>
          </p:nvSpPr>
          <p:spPr>
            <a:xfrm>
              <a:off x="6447175" y="2728250"/>
              <a:ext cx="87325" cy="99875"/>
            </a:xfrm>
            <a:custGeom>
              <a:avLst/>
              <a:gdLst/>
              <a:ahLst/>
              <a:cxnLst/>
              <a:rect l="l" t="t" r="r" b="b"/>
              <a:pathLst>
                <a:path w="3493" h="3995" extrusionOk="0">
                  <a:moveTo>
                    <a:pt x="2990" y="0"/>
                  </a:moveTo>
                  <a:cubicBezTo>
                    <a:pt x="2694" y="0"/>
                    <a:pt x="2306" y="69"/>
                    <a:pt x="1917" y="206"/>
                  </a:cubicBezTo>
                  <a:cubicBezTo>
                    <a:pt x="1552" y="365"/>
                    <a:pt x="1210" y="594"/>
                    <a:pt x="982" y="776"/>
                  </a:cubicBezTo>
                  <a:cubicBezTo>
                    <a:pt x="868" y="867"/>
                    <a:pt x="776" y="982"/>
                    <a:pt x="708" y="1027"/>
                  </a:cubicBezTo>
                  <a:cubicBezTo>
                    <a:pt x="662" y="1096"/>
                    <a:pt x="616" y="1141"/>
                    <a:pt x="616" y="1141"/>
                  </a:cubicBezTo>
                  <a:cubicBezTo>
                    <a:pt x="616" y="1141"/>
                    <a:pt x="594" y="1164"/>
                    <a:pt x="548" y="1233"/>
                  </a:cubicBezTo>
                  <a:cubicBezTo>
                    <a:pt x="502" y="1324"/>
                    <a:pt x="434" y="1415"/>
                    <a:pt x="365" y="1552"/>
                  </a:cubicBezTo>
                  <a:cubicBezTo>
                    <a:pt x="228" y="1803"/>
                    <a:pt x="91" y="2168"/>
                    <a:pt x="46" y="2557"/>
                  </a:cubicBezTo>
                  <a:cubicBezTo>
                    <a:pt x="0" y="2922"/>
                    <a:pt x="46" y="3310"/>
                    <a:pt x="114" y="3561"/>
                  </a:cubicBezTo>
                  <a:cubicBezTo>
                    <a:pt x="206" y="3835"/>
                    <a:pt x="297" y="3995"/>
                    <a:pt x="320" y="3995"/>
                  </a:cubicBezTo>
                  <a:cubicBezTo>
                    <a:pt x="365" y="3995"/>
                    <a:pt x="343" y="3812"/>
                    <a:pt x="320" y="3538"/>
                  </a:cubicBezTo>
                  <a:cubicBezTo>
                    <a:pt x="297" y="3287"/>
                    <a:pt x="297" y="2945"/>
                    <a:pt x="388" y="2602"/>
                  </a:cubicBezTo>
                  <a:cubicBezTo>
                    <a:pt x="479" y="2283"/>
                    <a:pt x="616" y="1963"/>
                    <a:pt x="776" y="1758"/>
                  </a:cubicBezTo>
                  <a:cubicBezTo>
                    <a:pt x="822" y="1644"/>
                    <a:pt x="890" y="1552"/>
                    <a:pt x="936" y="1507"/>
                  </a:cubicBezTo>
                  <a:cubicBezTo>
                    <a:pt x="1004" y="1438"/>
                    <a:pt x="1027" y="1415"/>
                    <a:pt x="1027" y="1415"/>
                  </a:cubicBezTo>
                  <a:cubicBezTo>
                    <a:pt x="1027" y="1415"/>
                    <a:pt x="1050" y="1370"/>
                    <a:pt x="1096" y="1324"/>
                  </a:cubicBezTo>
                  <a:cubicBezTo>
                    <a:pt x="1141" y="1255"/>
                    <a:pt x="1210" y="1164"/>
                    <a:pt x="1301" y="1073"/>
                  </a:cubicBezTo>
                  <a:cubicBezTo>
                    <a:pt x="1484" y="890"/>
                    <a:pt x="1758" y="662"/>
                    <a:pt x="2077" y="502"/>
                  </a:cubicBezTo>
                  <a:cubicBezTo>
                    <a:pt x="2397" y="342"/>
                    <a:pt x="2739" y="228"/>
                    <a:pt x="3013" y="160"/>
                  </a:cubicBezTo>
                  <a:cubicBezTo>
                    <a:pt x="3287" y="114"/>
                    <a:pt x="3492" y="91"/>
                    <a:pt x="3492" y="69"/>
                  </a:cubicBezTo>
                  <a:cubicBezTo>
                    <a:pt x="3492" y="46"/>
                    <a:pt x="3287" y="0"/>
                    <a:pt x="299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7" name="Google Shape;2257;p35"/>
            <p:cNvSpPr/>
            <p:nvPr/>
          </p:nvSpPr>
          <p:spPr>
            <a:xfrm>
              <a:off x="6462000" y="2781700"/>
              <a:ext cx="80475" cy="97350"/>
            </a:xfrm>
            <a:custGeom>
              <a:avLst/>
              <a:gdLst/>
              <a:ahLst/>
              <a:cxnLst/>
              <a:rect l="l" t="t" r="r" b="b"/>
              <a:pathLst>
                <a:path w="3219" h="3894" extrusionOk="0">
                  <a:moveTo>
                    <a:pt x="2037" y="1"/>
                  </a:moveTo>
                  <a:cubicBezTo>
                    <a:pt x="1945" y="1"/>
                    <a:pt x="1836" y="9"/>
                    <a:pt x="1713" y="30"/>
                  </a:cubicBezTo>
                  <a:cubicBezTo>
                    <a:pt x="1324" y="76"/>
                    <a:pt x="845" y="327"/>
                    <a:pt x="503" y="715"/>
                  </a:cubicBezTo>
                  <a:cubicBezTo>
                    <a:pt x="160" y="1103"/>
                    <a:pt x="1" y="1605"/>
                    <a:pt x="23" y="1993"/>
                  </a:cubicBezTo>
                  <a:cubicBezTo>
                    <a:pt x="23" y="2199"/>
                    <a:pt x="92" y="2359"/>
                    <a:pt x="115" y="2473"/>
                  </a:cubicBezTo>
                  <a:cubicBezTo>
                    <a:pt x="160" y="2564"/>
                    <a:pt x="183" y="2633"/>
                    <a:pt x="183" y="2633"/>
                  </a:cubicBezTo>
                  <a:cubicBezTo>
                    <a:pt x="183" y="2633"/>
                    <a:pt x="229" y="2678"/>
                    <a:pt x="275" y="2792"/>
                  </a:cubicBezTo>
                  <a:cubicBezTo>
                    <a:pt x="366" y="2884"/>
                    <a:pt x="457" y="3021"/>
                    <a:pt x="594" y="3135"/>
                  </a:cubicBezTo>
                  <a:cubicBezTo>
                    <a:pt x="891" y="3409"/>
                    <a:pt x="1370" y="3660"/>
                    <a:pt x="1849" y="3797"/>
                  </a:cubicBezTo>
                  <a:cubicBezTo>
                    <a:pt x="2056" y="3853"/>
                    <a:pt x="2263" y="3894"/>
                    <a:pt x="2482" y="3894"/>
                  </a:cubicBezTo>
                  <a:cubicBezTo>
                    <a:pt x="2529" y="3894"/>
                    <a:pt x="2577" y="3892"/>
                    <a:pt x="2626" y="3888"/>
                  </a:cubicBezTo>
                  <a:cubicBezTo>
                    <a:pt x="2762" y="3888"/>
                    <a:pt x="2877" y="3865"/>
                    <a:pt x="2991" y="3774"/>
                  </a:cubicBezTo>
                  <a:cubicBezTo>
                    <a:pt x="3059" y="3751"/>
                    <a:pt x="3082" y="3683"/>
                    <a:pt x="3128" y="3637"/>
                  </a:cubicBezTo>
                  <a:cubicBezTo>
                    <a:pt x="3151" y="3591"/>
                    <a:pt x="3173" y="3523"/>
                    <a:pt x="3196" y="3477"/>
                  </a:cubicBezTo>
                  <a:cubicBezTo>
                    <a:pt x="3219" y="3294"/>
                    <a:pt x="3173" y="3135"/>
                    <a:pt x="3128" y="3043"/>
                  </a:cubicBezTo>
                  <a:cubicBezTo>
                    <a:pt x="3088" y="2964"/>
                    <a:pt x="3066" y="2902"/>
                    <a:pt x="3045" y="2902"/>
                  </a:cubicBezTo>
                  <a:cubicBezTo>
                    <a:pt x="3042" y="2902"/>
                    <a:pt x="3039" y="2903"/>
                    <a:pt x="3036" y="2906"/>
                  </a:cubicBezTo>
                  <a:cubicBezTo>
                    <a:pt x="2991" y="2906"/>
                    <a:pt x="3082" y="3158"/>
                    <a:pt x="3014" y="3431"/>
                  </a:cubicBezTo>
                  <a:cubicBezTo>
                    <a:pt x="2968" y="3580"/>
                    <a:pt x="2814" y="3637"/>
                    <a:pt x="2617" y="3637"/>
                  </a:cubicBezTo>
                  <a:cubicBezTo>
                    <a:pt x="2420" y="3637"/>
                    <a:pt x="2180" y="3580"/>
                    <a:pt x="1964" y="3500"/>
                  </a:cubicBezTo>
                  <a:cubicBezTo>
                    <a:pt x="1530" y="3317"/>
                    <a:pt x="1142" y="3089"/>
                    <a:pt x="936" y="2838"/>
                  </a:cubicBezTo>
                  <a:cubicBezTo>
                    <a:pt x="800" y="2724"/>
                    <a:pt x="754" y="2610"/>
                    <a:pt x="685" y="2541"/>
                  </a:cubicBezTo>
                  <a:cubicBezTo>
                    <a:pt x="663" y="2473"/>
                    <a:pt x="640" y="2427"/>
                    <a:pt x="640" y="2427"/>
                  </a:cubicBezTo>
                  <a:cubicBezTo>
                    <a:pt x="640" y="2427"/>
                    <a:pt x="617" y="2381"/>
                    <a:pt x="571" y="2313"/>
                  </a:cubicBezTo>
                  <a:cubicBezTo>
                    <a:pt x="548" y="2222"/>
                    <a:pt x="480" y="2108"/>
                    <a:pt x="480" y="1971"/>
                  </a:cubicBezTo>
                  <a:cubicBezTo>
                    <a:pt x="434" y="1697"/>
                    <a:pt x="526" y="1240"/>
                    <a:pt x="777" y="898"/>
                  </a:cubicBezTo>
                  <a:cubicBezTo>
                    <a:pt x="1051" y="555"/>
                    <a:pt x="1416" y="304"/>
                    <a:pt x="1758" y="190"/>
                  </a:cubicBezTo>
                  <a:cubicBezTo>
                    <a:pt x="2101" y="99"/>
                    <a:pt x="2352" y="99"/>
                    <a:pt x="2352" y="53"/>
                  </a:cubicBezTo>
                  <a:cubicBezTo>
                    <a:pt x="2352" y="38"/>
                    <a:pt x="2234" y="1"/>
                    <a:pt x="203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8" name="Google Shape;2258;p35"/>
            <p:cNvSpPr/>
            <p:nvPr/>
          </p:nvSpPr>
          <p:spPr>
            <a:xfrm>
              <a:off x="6502525" y="2831425"/>
              <a:ext cx="39950" cy="14125"/>
            </a:xfrm>
            <a:custGeom>
              <a:avLst/>
              <a:gdLst/>
              <a:ahLst/>
              <a:cxnLst/>
              <a:rect l="l" t="t" r="r" b="b"/>
              <a:pathLst>
                <a:path w="1598" h="565" extrusionOk="0">
                  <a:moveTo>
                    <a:pt x="834" y="1"/>
                  </a:moveTo>
                  <a:cubicBezTo>
                    <a:pt x="771" y="1"/>
                    <a:pt x="731" y="4"/>
                    <a:pt x="731" y="4"/>
                  </a:cubicBezTo>
                  <a:cubicBezTo>
                    <a:pt x="731" y="4"/>
                    <a:pt x="502" y="96"/>
                    <a:pt x="320" y="210"/>
                  </a:cubicBezTo>
                  <a:cubicBezTo>
                    <a:pt x="137" y="347"/>
                    <a:pt x="0" y="484"/>
                    <a:pt x="23" y="529"/>
                  </a:cubicBezTo>
                  <a:cubicBezTo>
                    <a:pt x="40" y="555"/>
                    <a:pt x="78" y="564"/>
                    <a:pt x="129" y="564"/>
                  </a:cubicBezTo>
                  <a:cubicBezTo>
                    <a:pt x="217" y="564"/>
                    <a:pt x="341" y="535"/>
                    <a:pt x="457" y="507"/>
                  </a:cubicBezTo>
                  <a:cubicBezTo>
                    <a:pt x="662" y="461"/>
                    <a:pt x="822" y="461"/>
                    <a:pt x="822" y="461"/>
                  </a:cubicBezTo>
                  <a:cubicBezTo>
                    <a:pt x="822" y="461"/>
                    <a:pt x="982" y="392"/>
                    <a:pt x="1141" y="370"/>
                  </a:cubicBezTo>
                  <a:cubicBezTo>
                    <a:pt x="1263" y="370"/>
                    <a:pt x="1385" y="390"/>
                    <a:pt x="1466" y="390"/>
                  </a:cubicBezTo>
                  <a:cubicBezTo>
                    <a:pt x="1507" y="390"/>
                    <a:pt x="1537" y="385"/>
                    <a:pt x="1552" y="370"/>
                  </a:cubicBezTo>
                  <a:cubicBezTo>
                    <a:pt x="1598" y="347"/>
                    <a:pt x="1461" y="141"/>
                    <a:pt x="1210" y="50"/>
                  </a:cubicBezTo>
                  <a:cubicBezTo>
                    <a:pt x="1073" y="9"/>
                    <a:pt x="928" y="1"/>
                    <a:pt x="83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59" name="Google Shape;2259;p35"/>
            <p:cNvSpPr/>
            <p:nvPr/>
          </p:nvSpPr>
          <p:spPr>
            <a:xfrm>
              <a:off x="6527625" y="2838950"/>
              <a:ext cx="87325" cy="76600"/>
            </a:xfrm>
            <a:custGeom>
              <a:avLst/>
              <a:gdLst/>
              <a:ahLst/>
              <a:cxnLst/>
              <a:rect l="l" t="t" r="r" b="b"/>
              <a:pathLst>
                <a:path w="3493" h="3064" extrusionOk="0">
                  <a:moveTo>
                    <a:pt x="69" y="0"/>
                  </a:moveTo>
                  <a:cubicBezTo>
                    <a:pt x="1" y="0"/>
                    <a:pt x="69" y="616"/>
                    <a:pt x="366" y="1164"/>
                  </a:cubicBezTo>
                  <a:cubicBezTo>
                    <a:pt x="640" y="1735"/>
                    <a:pt x="1073" y="2191"/>
                    <a:pt x="1073" y="2191"/>
                  </a:cubicBezTo>
                  <a:cubicBezTo>
                    <a:pt x="1073" y="2191"/>
                    <a:pt x="1187" y="2306"/>
                    <a:pt x="1393" y="2442"/>
                  </a:cubicBezTo>
                  <a:cubicBezTo>
                    <a:pt x="1575" y="2602"/>
                    <a:pt x="1849" y="2785"/>
                    <a:pt x="2169" y="2899"/>
                  </a:cubicBezTo>
                  <a:cubicBezTo>
                    <a:pt x="2447" y="2998"/>
                    <a:pt x="2743" y="3063"/>
                    <a:pt x="2980" y="3063"/>
                  </a:cubicBezTo>
                  <a:cubicBezTo>
                    <a:pt x="3016" y="3063"/>
                    <a:pt x="3050" y="3062"/>
                    <a:pt x="3082" y="3059"/>
                  </a:cubicBezTo>
                  <a:cubicBezTo>
                    <a:pt x="3333" y="3036"/>
                    <a:pt x="3493" y="2967"/>
                    <a:pt x="3470" y="2945"/>
                  </a:cubicBezTo>
                  <a:cubicBezTo>
                    <a:pt x="3470" y="2899"/>
                    <a:pt x="3310" y="2922"/>
                    <a:pt x="3082" y="2876"/>
                  </a:cubicBezTo>
                  <a:cubicBezTo>
                    <a:pt x="2854" y="2853"/>
                    <a:pt x="2580" y="2739"/>
                    <a:pt x="2329" y="2602"/>
                  </a:cubicBezTo>
                  <a:cubicBezTo>
                    <a:pt x="2078" y="2465"/>
                    <a:pt x="1849" y="2283"/>
                    <a:pt x="1690" y="2146"/>
                  </a:cubicBezTo>
                  <a:cubicBezTo>
                    <a:pt x="1530" y="1986"/>
                    <a:pt x="1439" y="1895"/>
                    <a:pt x="1439" y="1895"/>
                  </a:cubicBezTo>
                  <a:cubicBezTo>
                    <a:pt x="1439" y="1872"/>
                    <a:pt x="1005" y="1507"/>
                    <a:pt x="662" y="1004"/>
                  </a:cubicBezTo>
                  <a:cubicBezTo>
                    <a:pt x="297" y="548"/>
                    <a:pt x="115" y="0"/>
                    <a:pt x="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0" name="Google Shape;2260;p35"/>
            <p:cNvSpPr/>
            <p:nvPr/>
          </p:nvSpPr>
          <p:spPr>
            <a:xfrm>
              <a:off x="6669150" y="2735650"/>
              <a:ext cx="37675" cy="175375"/>
            </a:xfrm>
            <a:custGeom>
              <a:avLst/>
              <a:gdLst/>
              <a:ahLst/>
              <a:cxnLst/>
              <a:rect l="l" t="t" r="r" b="b"/>
              <a:pathLst>
                <a:path w="1507" h="7015" extrusionOk="0">
                  <a:moveTo>
                    <a:pt x="23" y="1"/>
                  </a:moveTo>
                  <a:lnTo>
                    <a:pt x="23" y="1"/>
                  </a:lnTo>
                  <a:cubicBezTo>
                    <a:pt x="0" y="24"/>
                    <a:pt x="114" y="229"/>
                    <a:pt x="274" y="549"/>
                  </a:cubicBezTo>
                  <a:cubicBezTo>
                    <a:pt x="434" y="868"/>
                    <a:pt x="594" y="1302"/>
                    <a:pt x="708" y="1758"/>
                  </a:cubicBezTo>
                  <a:cubicBezTo>
                    <a:pt x="845" y="2192"/>
                    <a:pt x="913" y="2649"/>
                    <a:pt x="959" y="2991"/>
                  </a:cubicBezTo>
                  <a:cubicBezTo>
                    <a:pt x="982" y="3174"/>
                    <a:pt x="982" y="3310"/>
                    <a:pt x="1005" y="3425"/>
                  </a:cubicBezTo>
                  <a:cubicBezTo>
                    <a:pt x="1005" y="3516"/>
                    <a:pt x="1005" y="3562"/>
                    <a:pt x="1005" y="3562"/>
                  </a:cubicBezTo>
                  <a:cubicBezTo>
                    <a:pt x="1005" y="3562"/>
                    <a:pt x="1005" y="3630"/>
                    <a:pt x="1027" y="3721"/>
                  </a:cubicBezTo>
                  <a:cubicBezTo>
                    <a:pt x="1027" y="3835"/>
                    <a:pt x="1027" y="3972"/>
                    <a:pt x="1027" y="4132"/>
                  </a:cubicBezTo>
                  <a:cubicBezTo>
                    <a:pt x="1027" y="4475"/>
                    <a:pt x="1027" y="4954"/>
                    <a:pt x="913" y="5388"/>
                  </a:cubicBezTo>
                  <a:cubicBezTo>
                    <a:pt x="776" y="5821"/>
                    <a:pt x="616" y="6255"/>
                    <a:pt x="388" y="6529"/>
                  </a:cubicBezTo>
                  <a:cubicBezTo>
                    <a:pt x="297" y="6689"/>
                    <a:pt x="183" y="6780"/>
                    <a:pt x="114" y="6871"/>
                  </a:cubicBezTo>
                  <a:cubicBezTo>
                    <a:pt x="46" y="6940"/>
                    <a:pt x="23" y="6985"/>
                    <a:pt x="23" y="7008"/>
                  </a:cubicBezTo>
                  <a:cubicBezTo>
                    <a:pt x="27" y="7012"/>
                    <a:pt x="32" y="7014"/>
                    <a:pt x="38" y="7014"/>
                  </a:cubicBezTo>
                  <a:cubicBezTo>
                    <a:pt x="64" y="7014"/>
                    <a:pt x="108" y="6977"/>
                    <a:pt x="183" y="6940"/>
                  </a:cubicBezTo>
                  <a:cubicBezTo>
                    <a:pt x="274" y="6871"/>
                    <a:pt x="411" y="6780"/>
                    <a:pt x="548" y="6643"/>
                  </a:cubicBezTo>
                  <a:cubicBezTo>
                    <a:pt x="822" y="6369"/>
                    <a:pt x="1073" y="5935"/>
                    <a:pt x="1233" y="5479"/>
                  </a:cubicBezTo>
                  <a:cubicBezTo>
                    <a:pt x="1415" y="5000"/>
                    <a:pt x="1461" y="4520"/>
                    <a:pt x="1484" y="4155"/>
                  </a:cubicBezTo>
                  <a:cubicBezTo>
                    <a:pt x="1507" y="3972"/>
                    <a:pt x="1507" y="3813"/>
                    <a:pt x="1507" y="3721"/>
                  </a:cubicBezTo>
                  <a:cubicBezTo>
                    <a:pt x="1507" y="3607"/>
                    <a:pt x="1507" y="3539"/>
                    <a:pt x="1507" y="3539"/>
                  </a:cubicBezTo>
                  <a:cubicBezTo>
                    <a:pt x="1507" y="3539"/>
                    <a:pt x="1484" y="3493"/>
                    <a:pt x="1484" y="3379"/>
                  </a:cubicBezTo>
                  <a:cubicBezTo>
                    <a:pt x="1461" y="3265"/>
                    <a:pt x="1461" y="3128"/>
                    <a:pt x="1415" y="2945"/>
                  </a:cubicBezTo>
                  <a:cubicBezTo>
                    <a:pt x="1347" y="2580"/>
                    <a:pt x="1233" y="2124"/>
                    <a:pt x="1050" y="1667"/>
                  </a:cubicBezTo>
                  <a:cubicBezTo>
                    <a:pt x="868" y="1211"/>
                    <a:pt x="662" y="777"/>
                    <a:pt x="434" y="480"/>
                  </a:cubicBezTo>
                  <a:cubicBezTo>
                    <a:pt x="228" y="161"/>
                    <a:pt x="46"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1" name="Google Shape;2261;p35"/>
            <p:cNvSpPr/>
            <p:nvPr/>
          </p:nvSpPr>
          <p:spPr>
            <a:xfrm>
              <a:off x="6693100" y="2868000"/>
              <a:ext cx="15450" cy="40075"/>
            </a:xfrm>
            <a:custGeom>
              <a:avLst/>
              <a:gdLst/>
              <a:ahLst/>
              <a:cxnLst/>
              <a:rect l="l" t="t" r="r" b="b"/>
              <a:pathLst>
                <a:path w="618" h="1603" extrusionOk="0">
                  <a:moveTo>
                    <a:pt x="264" y="0"/>
                  </a:moveTo>
                  <a:cubicBezTo>
                    <a:pt x="260" y="0"/>
                    <a:pt x="256" y="1"/>
                    <a:pt x="252" y="2"/>
                  </a:cubicBezTo>
                  <a:cubicBezTo>
                    <a:pt x="183" y="25"/>
                    <a:pt x="183" y="231"/>
                    <a:pt x="183" y="436"/>
                  </a:cubicBezTo>
                  <a:cubicBezTo>
                    <a:pt x="161" y="641"/>
                    <a:pt x="115" y="801"/>
                    <a:pt x="115" y="801"/>
                  </a:cubicBezTo>
                  <a:cubicBezTo>
                    <a:pt x="115" y="801"/>
                    <a:pt x="138" y="984"/>
                    <a:pt x="115" y="1166"/>
                  </a:cubicBezTo>
                  <a:cubicBezTo>
                    <a:pt x="69" y="1349"/>
                    <a:pt x="1" y="1554"/>
                    <a:pt x="47" y="1600"/>
                  </a:cubicBezTo>
                  <a:cubicBezTo>
                    <a:pt x="50" y="1602"/>
                    <a:pt x="54" y="1603"/>
                    <a:pt x="59" y="1603"/>
                  </a:cubicBezTo>
                  <a:cubicBezTo>
                    <a:pt x="122" y="1603"/>
                    <a:pt x="308" y="1471"/>
                    <a:pt x="435" y="1280"/>
                  </a:cubicBezTo>
                  <a:cubicBezTo>
                    <a:pt x="572" y="1098"/>
                    <a:pt x="617" y="847"/>
                    <a:pt x="617" y="847"/>
                  </a:cubicBezTo>
                  <a:cubicBezTo>
                    <a:pt x="617" y="847"/>
                    <a:pt x="617" y="596"/>
                    <a:pt x="526" y="390"/>
                  </a:cubicBezTo>
                  <a:cubicBezTo>
                    <a:pt x="440" y="175"/>
                    <a:pt x="333" y="0"/>
                    <a:pt x="2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2" name="Google Shape;2262;p35"/>
            <p:cNvSpPr/>
            <p:nvPr/>
          </p:nvSpPr>
          <p:spPr>
            <a:xfrm>
              <a:off x="6445250" y="2728800"/>
              <a:ext cx="267850" cy="201550"/>
            </a:xfrm>
            <a:custGeom>
              <a:avLst/>
              <a:gdLst/>
              <a:ahLst/>
              <a:cxnLst/>
              <a:rect l="l" t="t" r="r" b="b"/>
              <a:pathLst>
                <a:path w="10714" h="8062" extrusionOk="0">
                  <a:moveTo>
                    <a:pt x="1127" y="1"/>
                  </a:moveTo>
                  <a:lnTo>
                    <a:pt x="1127" y="1"/>
                  </a:lnTo>
                  <a:cubicBezTo>
                    <a:pt x="442" y="845"/>
                    <a:pt x="100" y="1804"/>
                    <a:pt x="77" y="2329"/>
                  </a:cubicBezTo>
                  <a:cubicBezTo>
                    <a:pt x="1" y="3796"/>
                    <a:pt x="1547" y="5645"/>
                    <a:pt x="2950" y="5645"/>
                  </a:cubicBezTo>
                  <a:cubicBezTo>
                    <a:pt x="3227" y="5645"/>
                    <a:pt x="3499" y="5573"/>
                    <a:pt x="3752" y="5410"/>
                  </a:cubicBezTo>
                  <a:cubicBezTo>
                    <a:pt x="3752" y="5410"/>
                    <a:pt x="4939" y="7145"/>
                    <a:pt x="6719" y="7784"/>
                  </a:cubicBezTo>
                  <a:cubicBezTo>
                    <a:pt x="7225" y="7975"/>
                    <a:pt x="7723" y="8061"/>
                    <a:pt x="8173" y="8061"/>
                  </a:cubicBezTo>
                  <a:cubicBezTo>
                    <a:pt x="9286" y="8061"/>
                    <a:pt x="10104" y="7531"/>
                    <a:pt x="10006" y="6734"/>
                  </a:cubicBezTo>
                  <a:cubicBezTo>
                    <a:pt x="10006" y="6734"/>
                    <a:pt x="10714" y="3744"/>
                    <a:pt x="9618" y="1325"/>
                  </a:cubicBezTo>
                  <a:lnTo>
                    <a:pt x="9618" y="1325"/>
                  </a:lnTo>
                  <a:cubicBezTo>
                    <a:pt x="9915" y="2854"/>
                    <a:pt x="9778" y="4863"/>
                    <a:pt x="8682" y="5776"/>
                  </a:cubicBezTo>
                  <a:cubicBezTo>
                    <a:pt x="8356" y="6052"/>
                    <a:pt x="8023" y="6165"/>
                    <a:pt x="7696" y="6165"/>
                  </a:cubicBezTo>
                  <a:cubicBezTo>
                    <a:pt x="6400" y="6165"/>
                    <a:pt x="5184" y="4396"/>
                    <a:pt x="4711" y="3995"/>
                  </a:cubicBezTo>
                  <a:cubicBezTo>
                    <a:pt x="4509" y="3825"/>
                    <a:pt x="4277" y="3775"/>
                    <a:pt x="3989" y="3775"/>
                  </a:cubicBezTo>
                  <a:cubicBezTo>
                    <a:pt x="3589" y="3775"/>
                    <a:pt x="3084" y="3871"/>
                    <a:pt x="2410" y="3871"/>
                  </a:cubicBezTo>
                  <a:cubicBezTo>
                    <a:pt x="2140" y="3871"/>
                    <a:pt x="1843" y="3856"/>
                    <a:pt x="1515" y="3813"/>
                  </a:cubicBezTo>
                  <a:cubicBezTo>
                    <a:pt x="397" y="3653"/>
                    <a:pt x="785" y="1462"/>
                    <a:pt x="112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3" name="Google Shape;2263;p35"/>
            <p:cNvSpPr/>
            <p:nvPr/>
          </p:nvSpPr>
          <p:spPr>
            <a:xfrm>
              <a:off x="6407225" y="2294550"/>
              <a:ext cx="190050" cy="191325"/>
            </a:xfrm>
            <a:custGeom>
              <a:avLst/>
              <a:gdLst/>
              <a:ahLst/>
              <a:cxnLst/>
              <a:rect l="l" t="t" r="r" b="b"/>
              <a:pathLst>
                <a:path w="7602" h="7653" extrusionOk="0">
                  <a:moveTo>
                    <a:pt x="7350" y="1"/>
                  </a:moveTo>
                  <a:lnTo>
                    <a:pt x="0" y="2238"/>
                  </a:lnTo>
                  <a:lnTo>
                    <a:pt x="571" y="6734"/>
                  </a:lnTo>
                  <a:cubicBezTo>
                    <a:pt x="571" y="6734"/>
                    <a:pt x="1922" y="7652"/>
                    <a:pt x="3748" y="7652"/>
                  </a:cubicBezTo>
                  <a:cubicBezTo>
                    <a:pt x="4915" y="7652"/>
                    <a:pt x="6275" y="7278"/>
                    <a:pt x="7601" y="6050"/>
                  </a:cubicBezTo>
                  <a:lnTo>
                    <a:pt x="7350" y="1"/>
                  </a:ln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4" name="Google Shape;2264;p35"/>
            <p:cNvSpPr/>
            <p:nvPr/>
          </p:nvSpPr>
          <p:spPr>
            <a:xfrm>
              <a:off x="6407225" y="2294550"/>
              <a:ext cx="190050" cy="180350"/>
            </a:xfrm>
            <a:custGeom>
              <a:avLst/>
              <a:gdLst/>
              <a:ahLst/>
              <a:cxnLst/>
              <a:rect l="l" t="t" r="r" b="b"/>
              <a:pathLst>
                <a:path w="7602" h="7214" extrusionOk="0">
                  <a:moveTo>
                    <a:pt x="7350" y="1"/>
                  </a:moveTo>
                  <a:lnTo>
                    <a:pt x="0" y="2238"/>
                  </a:lnTo>
                  <a:lnTo>
                    <a:pt x="206" y="3813"/>
                  </a:lnTo>
                  <a:cubicBezTo>
                    <a:pt x="845" y="3744"/>
                    <a:pt x="1484" y="3676"/>
                    <a:pt x="2123" y="3630"/>
                  </a:cubicBezTo>
                  <a:cubicBezTo>
                    <a:pt x="2922" y="3539"/>
                    <a:pt x="3767" y="3402"/>
                    <a:pt x="4588" y="3379"/>
                  </a:cubicBezTo>
                  <a:cubicBezTo>
                    <a:pt x="4608" y="3379"/>
                    <a:pt x="4628" y="3378"/>
                    <a:pt x="4647" y="3378"/>
                  </a:cubicBezTo>
                  <a:cubicBezTo>
                    <a:pt x="6456" y="3378"/>
                    <a:pt x="6250" y="5475"/>
                    <a:pt x="5844" y="7214"/>
                  </a:cubicBezTo>
                  <a:cubicBezTo>
                    <a:pt x="6437" y="6963"/>
                    <a:pt x="7008" y="6597"/>
                    <a:pt x="7601" y="6050"/>
                  </a:cubicBezTo>
                  <a:lnTo>
                    <a:pt x="735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5" name="Google Shape;2265;p35"/>
            <p:cNvSpPr/>
            <p:nvPr/>
          </p:nvSpPr>
          <p:spPr>
            <a:xfrm>
              <a:off x="5812050" y="1691375"/>
              <a:ext cx="241550" cy="296850"/>
            </a:xfrm>
            <a:custGeom>
              <a:avLst/>
              <a:gdLst/>
              <a:ahLst/>
              <a:cxnLst/>
              <a:rect l="l" t="t" r="r" b="b"/>
              <a:pathLst>
                <a:path w="9662" h="11874" extrusionOk="0">
                  <a:moveTo>
                    <a:pt x="6284" y="0"/>
                  </a:moveTo>
                  <a:cubicBezTo>
                    <a:pt x="5828" y="0"/>
                    <a:pt x="5296" y="98"/>
                    <a:pt x="4680" y="344"/>
                  </a:cubicBezTo>
                  <a:cubicBezTo>
                    <a:pt x="1" y="2193"/>
                    <a:pt x="3014" y="11003"/>
                    <a:pt x="5456" y="11825"/>
                  </a:cubicBezTo>
                  <a:cubicBezTo>
                    <a:pt x="5554" y="11858"/>
                    <a:pt x="5651" y="11874"/>
                    <a:pt x="5746" y="11874"/>
                  </a:cubicBezTo>
                  <a:cubicBezTo>
                    <a:pt x="8038" y="11874"/>
                    <a:pt x="9661" y="2779"/>
                    <a:pt x="8697" y="1508"/>
                  </a:cubicBezTo>
                  <a:cubicBezTo>
                    <a:pt x="8697" y="1508"/>
                    <a:pt x="8074" y="0"/>
                    <a:pt x="6284"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6" name="Google Shape;2266;p35"/>
            <p:cNvSpPr/>
            <p:nvPr/>
          </p:nvSpPr>
          <p:spPr>
            <a:xfrm>
              <a:off x="5926175" y="1740350"/>
              <a:ext cx="94750" cy="187875"/>
            </a:xfrm>
            <a:custGeom>
              <a:avLst/>
              <a:gdLst/>
              <a:ahLst/>
              <a:cxnLst/>
              <a:rect l="l" t="t" r="r" b="b"/>
              <a:pathLst>
                <a:path w="3790" h="7515" extrusionOk="0">
                  <a:moveTo>
                    <a:pt x="50" y="0"/>
                  </a:moveTo>
                  <a:cubicBezTo>
                    <a:pt x="32" y="0"/>
                    <a:pt x="23" y="2"/>
                    <a:pt x="23" y="6"/>
                  </a:cubicBezTo>
                  <a:cubicBezTo>
                    <a:pt x="1" y="74"/>
                    <a:pt x="389" y="188"/>
                    <a:pt x="868" y="508"/>
                  </a:cubicBezTo>
                  <a:cubicBezTo>
                    <a:pt x="1325" y="804"/>
                    <a:pt x="1850" y="1307"/>
                    <a:pt x="2215" y="1877"/>
                  </a:cubicBezTo>
                  <a:cubicBezTo>
                    <a:pt x="2557" y="2425"/>
                    <a:pt x="2763" y="3041"/>
                    <a:pt x="2808" y="3521"/>
                  </a:cubicBezTo>
                  <a:cubicBezTo>
                    <a:pt x="2854" y="3840"/>
                    <a:pt x="2808" y="3772"/>
                    <a:pt x="2808" y="3795"/>
                  </a:cubicBezTo>
                  <a:cubicBezTo>
                    <a:pt x="2785" y="3795"/>
                    <a:pt x="2785" y="3772"/>
                    <a:pt x="2785" y="3772"/>
                  </a:cubicBezTo>
                  <a:cubicBezTo>
                    <a:pt x="2774" y="3760"/>
                    <a:pt x="2780" y="3760"/>
                    <a:pt x="2780" y="3760"/>
                  </a:cubicBezTo>
                  <a:cubicBezTo>
                    <a:pt x="2780" y="3760"/>
                    <a:pt x="2774" y="3760"/>
                    <a:pt x="2740" y="3749"/>
                  </a:cubicBezTo>
                  <a:cubicBezTo>
                    <a:pt x="2717" y="3726"/>
                    <a:pt x="2694" y="3726"/>
                    <a:pt x="2671" y="3703"/>
                  </a:cubicBezTo>
                  <a:cubicBezTo>
                    <a:pt x="2648" y="3703"/>
                    <a:pt x="2557" y="3680"/>
                    <a:pt x="2511" y="3658"/>
                  </a:cubicBezTo>
                  <a:cubicBezTo>
                    <a:pt x="2306" y="3612"/>
                    <a:pt x="2260" y="3589"/>
                    <a:pt x="2260" y="3589"/>
                  </a:cubicBezTo>
                  <a:cubicBezTo>
                    <a:pt x="2260" y="3589"/>
                    <a:pt x="2192" y="3566"/>
                    <a:pt x="1918" y="3543"/>
                  </a:cubicBezTo>
                  <a:cubicBezTo>
                    <a:pt x="1893" y="3539"/>
                    <a:pt x="1865" y="3537"/>
                    <a:pt x="1836" y="3537"/>
                  </a:cubicBezTo>
                  <a:cubicBezTo>
                    <a:pt x="1704" y="3537"/>
                    <a:pt x="1530" y="3575"/>
                    <a:pt x="1325" y="3612"/>
                  </a:cubicBezTo>
                  <a:cubicBezTo>
                    <a:pt x="1210" y="3658"/>
                    <a:pt x="1096" y="3726"/>
                    <a:pt x="959" y="3795"/>
                  </a:cubicBezTo>
                  <a:cubicBezTo>
                    <a:pt x="891" y="3863"/>
                    <a:pt x="800" y="3977"/>
                    <a:pt x="708" y="4091"/>
                  </a:cubicBezTo>
                  <a:cubicBezTo>
                    <a:pt x="731" y="4068"/>
                    <a:pt x="731" y="4068"/>
                    <a:pt x="754" y="4046"/>
                  </a:cubicBezTo>
                  <a:lnTo>
                    <a:pt x="754" y="4046"/>
                  </a:lnTo>
                  <a:cubicBezTo>
                    <a:pt x="685" y="4137"/>
                    <a:pt x="503" y="4320"/>
                    <a:pt x="571" y="4662"/>
                  </a:cubicBezTo>
                  <a:cubicBezTo>
                    <a:pt x="685" y="5027"/>
                    <a:pt x="1073" y="5278"/>
                    <a:pt x="1370" y="5461"/>
                  </a:cubicBezTo>
                  <a:cubicBezTo>
                    <a:pt x="1690" y="5643"/>
                    <a:pt x="1986" y="5826"/>
                    <a:pt x="2123" y="6009"/>
                  </a:cubicBezTo>
                  <a:cubicBezTo>
                    <a:pt x="2306" y="6237"/>
                    <a:pt x="2397" y="6488"/>
                    <a:pt x="2352" y="6693"/>
                  </a:cubicBezTo>
                  <a:cubicBezTo>
                    <a:pt x="2283" y="6922"/>
                    <a:pt x="2078" y="7081"/>
                    <a:pt x="1781" y="7150"/>
                  </a:cubicBezTo>
                  <a:cubicBezTo>
                    <a:pt x="1690" y="7173"/>
                    <a:pt x="1593" y="7183"/>
                    <a:pt x="1497" y="7183"/>
                  </a:cubicBezTo>
                  <a:cubicBezTo>
                    <a:pt x="1304" y="7183"/>
                    <a:pt x="1111" y="7142"/>
                    <a:pt x="959" y="7081"/>
                  </a:cubicBezTo>
                  <a:cubicBezTo>
                    <a:pt x="480" y="6899"/>
                    <a:pt x="503" y="6556"/>
                    <a:pt x="412" y="6556"/>
                  </a:cubicBezTo>
                  <a:cubicBezTo>
                    <a:pt x="389" y="6556"/>
                    <a:pt x="366" y="6625"/>
                    <a:pt x="366" y="6762"/>
                  </a:cubicBezTo>
                  <a:cubicBezTo>
                    <a:pt x="389" y="6899"/>
                    <a:pt x="457" y="7127"/>
                    <a:pt x="777" y="7287"/>
                  </a:cubicBezTo>
                  <a:cubicBezTo>
                    <a:pt x="1024" y="7428"/>
                    <a:pt x="1354" y="7515"/>
                    <a:pt x="1692" y="7515"/>
                  </a:cubicBezTo>
                  <a:cubicBezTo>
                    <a:pt x="1790" y="7515"/>
                    <a:pt x="1889" y="7508"/>
                    <a:pt x="1986" y="7492"/>
                  </a:cubicBezTo>
                  <a:cubicBezTo>
                    <a:pt x="2420" y="7447"/>
                    <a:pt x="2831" y="7241"/>
                    <a:pt x="2991" y="6899"/>
                  </a:cubicBezTo>
                  <a:cubicBezTo>
                    <a:pt x="3151" y="6534"/>
                    <a:pt x="3014" y="6146"/>
                    <a:pt x="2831" y="5826"/>
                  </a:cubicBezTo>
                  <a:cubicBezTo>
                    <a:pt x="2603" y="5461"/>
                    <a:pt x="2192" y="5210"/>
                    <a:pt x="1941" y="5027"/>
                  </a:cubicBezTo>
                  <a:cubicBezTo>
                    <a:pt x="1644" y="4845"/>
                    <a:pt x="1530" y="4685"/>
                    <a:pt x="1553" y="4662"/>
                  </a:cubicBezTo>
                  <a:cubicBezTo>
                    <a:pt x="1553" y="4616"/>
                    <a:pt x="1621" y="4525"/>
                    <a:pt x="1667" y="4479"/>
                  </a:cubicBezTo>
                  <a:lnTo>
                    <a:pt x="1690" y="4434"/>
                  </a:lnTo>
                  <a:cubicBezTo>
                    <a:pt x="1769" y="4315"/>
                    <a:pt x="1832" y="4296"/>
                    <a:pt x="1889" y="4296"/>
                  </a:cubicBezTo>
                  <a:cubicBezTo>
                    <a:pt x="1919" y="4296"/>
                    <a:pt x="1946" y="4301"/>
                    <a:pt x="1973" y="4301"/>
                  </a:cubicBezTo>
                  <a:cubicBezTo>
                    <a:pt x="1985" y="4301"/>
                    <a:pt x="1997" y="4300"/>
                    <a:pt x="2009" y="4297"/>
                  </a:cubicBezTo>
                  <a:cubicBezTo>
                    <a:pt x="2032" y="4304"/>
                    <a:pt x="2050" y="4307"/>
                    <a:pt x="2063" y="4307"/>
                  </a:cubicBezTo>
                  <a:cubicBezTo>
                    <a:pt x="2090" y="4307"/>
                    <a:pt x="2101" y="4297"/>
                    <a:pt x="2101" y="4297"/>
                  </a:cubicBezTo>
                  <a:cubicBezTo>
                    <a:pt x="2101" y="4297"/>
                    <a:pt x="2123" y="4320"/>
                    <a:pt x="2215" y="4342"/>
                  </a:cubicBezTo>
                  <a:cubicBezTo>
                    <a:pt x="2260" y="4365"/>
                    <a:pt x="2238" y="4342"/>
                    <a:pt x="2329" y="4388"/>
                  </a:cubicBezTo>
                  <a:cubicBezTo>
                    <a:pt x="2420" y="4434"/>
                    <a:pt x="2511" y="4479"/>
                    <a:pt x="2626" y="4525"/>
                  </a:cubicBezTo>
                  <a:cubicBezTo>
                    <a:pt x="2671" y="4571"/>
                    <a:pt x="2717" y="4571"/>
                    <a:pt x="2808" y="4639"/>
                  </a:cubicBezTo>
                  <a:cubicBezTo>
                    <a:pt x="2877" y="4708"/>
                    <a:pt x="2968" y="4776"/>
                    <a:pt x="3059" y="4845"/>
                  </a:cubicBezTo>
                  <a:cubicBezTo>
                    <a:pt x="3242" y="4981"/>
                    <a:pt x="3424" y="5141"/>
                    <a:pt x="3653" y="5324"/>
                  </a:cubicBezTo>
                  <a:cubicBezTo>
                    <a:pt x="3676" y="5164"/>
                    <a:pt x="3721" y="4913"/>
                    <a:pt x="3744" y="4593"/>
                  </a:cubicBezTo>
                  <a:cubicBezTo>
                    <a:pt x="3767" y="4411"/>
                    <a:pt x="3790" y="4228"/>
                    <a:pt x="3790" y="4023"/>
                  </a:cubicBezTo>
                  <a:cubicBezTo>
                    <a:pt x="3767" y="3772"/>
                    <a:pt x="3767" y="3703"/>
                    <a:pt x="3721" y="3543"/>
                  </a:cubicBezTo>
                  <a:cubicBezTo>
                    <a:pt x="3607" y="2973"/>
                    <a:pt x="3287" y="2311"/>
                    <a:pt x="2808" y="1695"/>
                  </a:cubicBezTo>
                  <a:cubicBezTo>
                    <a:pt x="2329" y="1101"/>
                    <a:pt x="1644" y="599"/>
                    <a:pt x="1073" y="325"/>
                  </a:cubicBezTo>
                  <a:cubicBezTo>
                    <a:pt x="563" y="70"/>
                    <a:pt x="154" y="0"/>
                    <a:pt x="5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7" name="Google Shape;2267;p35"/>
            <p:cNvSpPr/>
            <p:nvPr/>
          </p:nvSpPr>
          <p:spPr>
            <a:xfrm>
              <a:off x="5889100" y="1744800"/>
              <a:ext cx="143425" cy="182350"/>
            </a:xfrm>
            <a:custGeom>
              <a:avLst/>
              <a:gdLst/>
              <a:ahLst/>
              <a:cxnLst/>
              <a:rect l="l" t="t" r="r" b="b"/>
              <a:pathLst>
                <a:path w="5737" h="7294" extrusionOk="0">
                  <a:moveTo>
                    <a:pt x="1978" y="0"/>
                  </a:moveTo>
                  <a:cubicBezTo>
                    <a:pt x="1839" y="0"/>
                    <a:pt x="1696" y="25"/>
                    <a:pt x="1552" y="79"/>
                  </a:cubicBezTo>
                  <a:cubicBezTo>
                    <a:pt x="0" y="649"/>
                    <a:pt x="46" y="6652"/>
                    <a:pt x="2967" y="7246"/>
                  </a:cubicBezTo>
                  <a:cubicBezTo>
                    <a:pt x="3119" y="7278"/>
                    <a:pt x="3259" y="7293"/>
                    <a:pt x="3388" y="7293"/>
                  </a:cubicBezTo>
                  <a:cubicBezTo>
                    <a:pt x="5736" y="7293"/>
                    <a:pt x="4382" y="2247"/>
                    <a:pt x="4382" y="2247"/>
                  </a:cubicBezTo>
                  <a:cubicBezTo>
                    <a:pt x="4382" y="2247"/>
                    <a:pt x="3315" y="0"/>
                    <a:pt x="19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8" name="Google Shape;2268;p35"/>
            <p:cNvSpPr/>
            <p:nvPr/>
          </p:nvSpPr>
          <p:spPr>
            <a:xfrm>
              <a:off x="5839450" y="1323575"/>
              <a:ext cx="1298200" cy="1029950"/>
            </a:xfrm>
            <a:custGeom>
              <a:avLst/>
              <a:gdLst/>
              <a:ahLst/>
              <a:cxnLst/>
              <a:rect l="l" t="t" r="r" b="b"/>
              <a:pathLst>
                <a:path w="51928" h="41198" extrusionOk="0">
                  <a:moveTo>
                    <a:pt x="26130" y="0"/>
                  </a:moveTo>
                  <a:cubicBezTo>
                    <a:pt x="23625" y="0"/>
                    <a:pt x="20763" y="386"/>
                    <a:pt x="17599" y="1429"/>
                  </a:cubicBezTo>
                  <a:cubicBezTo>
                    <a:pt x="7281" y="4830"/>
                    <a:pt x="7784" y="14189"/>
                    <a:pt x="7008" y="20694"/>
                  </a:cubicBezTo>
                  <a:cubicBezTo>
                    <a:pt x="0" y="32152"/>
                    <a:pt x="8491" y="39570"/>
                    <a:pt x="17416" y="40940"/>
                  </a:cubicBezTo>
                  <a:cubicBezTo>
                    <a:pt x="18561" y="41115"/>
                    <a:pt x="19703" y="41197"/>
                    <a:pt x="20832" y="41197"/>
                  </a:cubicBezTo>
                  <a:cubicBezTo>
                    <a:pt x="29089" y="41197"/>
                    <a:pt x="36595" y="36814"/>
                    <a:pt x="38643" y="32677"/>
                  </a:cubicBezTo>
                  <a:cubicBezTo>
                    <a:pt x="38643" y="32677"/>
                    <a:pt x="39372" y="35295"/>
                    <a:pt x="42224" y="35295"/>
                  </a:cubicBezTo>
                  <a:cubicBezTo>
                    <a:pt x="42904" y="35295"/>
                    <a:pt x="43705" y="35146"/>
                    <a:pt x="44647" y="34777"/>
                  </a:cubicBezTo>
                  <a:cubicBezTo>
                    <a:pt x="48458" y="33271"/>
                    <a:pt x="51928" y="27199"/>
                    <a:pt x="49257" y="24506"/>
                  </a:cubicBezTo>
                  <a:cubicBezTo>
                    <a:pt x="48122" y="23370"/>
                    <a:pt x="46980" y="23000"/>
                    <a:pt x="45975" y="23000"/>
                  </a:cubicBezTo>
                  <a:cubicBezTo>
                    <a:pt x="44091" y="23000"/>
                    <a:pt x="42684" y="24300"/>
                    <a:pt x="42684" y="24300"/>
                  </a:cubicBezTo>
                  <a:cubicBezTo>
                    <a:pt x="42684" y="24300"/>
                    <a:pt x="49737" y="11335"/>
                    <a:pt x="37502" y="3141"/>
                  </a:cubicBezTo>
                  <a:cubicBezTo>
                    <a:pt x="37502" y="3141"/>
                    <a:pt x="33273" y="0"/>
                    <a:pt x="26130"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69" name="Google Shape;2269;p35"/>
            <p:cNvSpPr/>
            <p:nvPr/>
          </p:nvSpPr>
          <p:spPr>
            <a:xfrm>
              <a:off x="5839450" y="1459725"/>
              <a:ext cx="950700" cy="893925"/>
            </a:xfrm>
            <a:custGeom>
              <a:avLst/>
              <a:gdLst/>
              <a:ahLst/>
              <a:cxnLst/>
              <a:rect l="l" t="t" r="r" b="b"/>
              <a:pathLst>
                <a:path w="38028" h="35757" extrusionOk="0">
                  <a:moveTo>
                    <a:pt x="11276" y="1"/>
                  </a:moveTo>
                  <a:cubicBezTo>
                    <a:pt x="7464" y="4360"/>
                    <a:pt x="7578" y="10546"/>
                    <a:pt x="7008" y="15248"/>
                  </a:cubicBezTo>
                  <a:cubicBezTo>
                    <a:pt x="0" y="26706"/>
                    <a:pt x="8491" y="34124"/>
                    <a:pt x="17416" y="35494"/>
                  </a:cubicBezTo>
                  <a:cubicBezTo>
                    <a:pt x="18571" y="35673"/>
                    <a:pt x="19723" y="35756"/>
                    <a:pt x="20862" y="35756"/>
                  </a:cubicBezTo>
                  <a:cubicBezTo>
                    <a:pt x="28432" y="35756"/>
                    <a:pt x="35368" y="32065"/>
                    <a:pt x="38027" y="28235"/>
                  </a:cubicBezTo>
                  <a:lnTo>
                    <a:pt x="38027" y="28235"/>
                  </a:lnTo>
                  <a:cubicBezTo>
                    <a:pt x="34984" y="31711"/>
                    <a:pt x="28545" y="34865"/>
                    <a:pt x="21559" y="34865"/>
                  </a:cubicBezTo>
                  <a:cubicBezTo>
                    <a:pt x="20424" y="34865"/>
                    <a:pt x="19275" y="34782"/>
                    <a:pt x="18123" y="34604"/>
                  </a:cubicBezTo>
                  <a:cubicBezTo>
                    <a:pt x="9176" y="33234"/>
                    <a:pt x="685" y="25816"/>
                    <a:pt x="7715" y="14358"/>
                  </a:cubicBezTo>
                  <a:cubicBezTo>
                    <a:pt x="8240" y="9975"/>
                    <a:pt x="8194" y="4292"/>
                    <a:pt x="1127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0" name="Google Shape;2270;p35"/>
            <p:cNvSpPr/>
            <p:nvPr/>
          </p:nvSpPr>
          <p:spPr>
            <a:xfrm>
              <a:off x="6806675" y="2111375"/>
              <a:ext cx="245950" cy="94725"/>
            </a:xfrm>
            <a:custGeom>
              <a:avLst/>
              <a:gdLst/>
              <a:ahLst/>
              <a:cxnLst/>
              <a:rect l="l" t="t" r="r" b="b"/>
              <a:pathLst>
                <a:path w="9838" h="3789" extrusionOk="0">
                  <a:moveTo>
                    <a:pt x="9838" y="1"/>
                  </a:moveTo>
                  <a:lnTo>
                    <a:pt x="9838" y="1"/>
                  </a:lnTo>
                  <a:cubicBezTo>
                    <a:pt x="8925" y="1051"/>
                    <a:pt x="7806" y="1918"/>
                    <a:pt x="6642" y="2375"/>
                  </a:cubicBezTo>
                  <a:cubicBezTo>
                    <a:pt x="5706" y="2744"/>
                    <a:pt x="4908" y="2893"/>
                    <a:pt x="4230" y="2893"/>
                  </a:cubicBezTo>
                  <a:cubicBezTo>
                    <a:pt x="1391" y="2893"/>
                    <a:pt x="662" y="275"/>
                    <a:pt x="662" y="275"/>
                  </a:cubicBezTo>
                  <a:cubicBezTo>
                    <a:pt x="479" y="617"/>
                    <a:pt x="251" y="982"/>
                    <a:pt x="0" y="1325"/>
                  </a:cubicBezTo>
                  <a:cubicBezTo>
                    <a:pt x="231" y="1912"/>
                    <a:pt x="1128" y="3788"/>
                    <a:pt x="3533" y="3788"/>
                  </a:cubicBezTo>
                  <a:cubicBezTo>
                    <a:pt x="4214" y="3788"/>
                    <a:pt x="5016" y="3638"/>
                    <a:pt x="5958" y="3265"/>
                  </a:cubicBezTo>
                  <a:cubicBezTo>
                    <a:pt x="7396" y="2694"/>
                    <a:pt x="8811" y="1462"/>
                    <a:pt x="983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1" name="Google Shape;2271;p35"/>
            <p:cNvSpPr/>
            <p:nvPr/>
          </p:nvSpPr>
          <p:spPr>
            <a:xfrm>
              <a:off x="6874000" y="1959425"/>
              <a:ext cx="168925" cy="204775"/>
            </a:xfrm>
            <a:custGeom>
              <a:avLst/>
              <a:gdLst/>
              <a:ahLst/>
              <a:cxnLst/>
              <a:rect l="l" t="t" r="r" b="b"/>
              <a:pathLst>
                <a:path w="6757" h="8191" extrusionOk="0">
                  <a:moveTo>
                    <a:pt x="5380" y="0"/>
                  </a:moveTo>
                  <a:cubicBezTo>
                    <a:pt x="5338" y="0"/>
                    <a:pt x="5295" y="2"/>
                    <a:pt x="5250" y="7"/>
                  </a:cubicBezTo>
                  <a:cubicBezTo>
                    <a:pt x="3812" y="144"/>
                    <a:pt x="845" y="3317"/>
                    <a:pt x="845" y="3317"/>
                  </a:cubicBezTo>
                  <a:cubicBezTo>
                    <a:pt x="845" y="3317"/>
                    <a:pt x="919" y="3310"/>
                    <a:pt x="1034" y="3310"/>
                  </a:cubicBezTo>
                  <a:cubicBezTo>
                    <a:pt x="1485" y="3310"/>
                    <a:pt x="2565" y="3426"/>
                    <a:pt x="2237" y="4573"/>
                  </a:cubicBezTo>
                  <a:cubicBezTo>
                    <a:pt x="1827" y="6011"/>
                    <a:pt x="0" y="6741"/>
                    <a:pt x="0" y="6741"/>
                  </a:cubicBezTo>
                  <a:cubicBezTo>
                    <a:pt x="0" y="6741"/>
                    <a:pt x="290" y="8191"/>
                    <a:pt x="1511" y="8191"/>
                  </a:cubicBezTo>
                  <a:cubicBezTo>
                    <a:pt x="1616" y="8191"/>
                    <a:pt x="1729" y="8180"/>
                    <a:pt x="1849" y="8156"/>
                  </a:cubicBezTo>
                  <a:cubicBezTo>
                    <a:pt x="3356" y="7859"/>
                    <a:pt x="6757" y="4778"/>
                    <a:pt x="6643" y="2336"/>
                  </a:cubicBezTo>
                  <a:cubicBezTo>
                    <a:pt x="6643" y="2336"/>
                    <a:pt x="6686" y="0"/>
                    <a:pt x="538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2" name="Google Shape;2272;p35"/>
            <p:cNvSpPr/>
            <p:nvPr/>
          </p:nvSpPr>
          <p:spPr>
            <a:xfrm>
              <a:off x="6860875" y="1959550"/>
              <a:ext cx="176350" cy="205925"/>
            </a:xfrm>
            <a:custGeom>
              <a:avLst/>
              <a:gdLst/>
              <a:ahLst/>
              <a:cxnLst/>
              <a:rect l="l" t="t" r="r" b="b"/>
              <a:pathLst>
                <a:path w="7054" h="8237" extrusionOk="0">
                  <a:moveTo>
                    <a:pt x="5687" y="0"/>
                  </a:moveTo>
                  <a:cubicBezTo>
                    <a:pt x="5260" y="0"/>
                    <a:pt x="4836" y="151"/>
                    <a:pt x="4451" y="322"/>
                  </a:cubicBezTo>
                  <a:cubicBezTo>
                    <a:pt x="3584" y="710"/>
                    <a:pt x="2785" y="1281"/>
                    <a:pt x="2078" y="1874"/>
                  </a:cubicBezTo>
                  <a:cubicBezTo>
                    <a:pt x="1895" y="2011"/>
                    <a:pt x="1735" y="2171"/>
                    <a:pt x="1575" y="2331"/>
                  </a:cubicBezTo>
                  <a:cubicBezTo>
                    <a:pt x="1484" y="2422"/>
                    <a:pt x="1439" y="2445"/>
                    <a:pt x="1324" y="2582"/>
                  </a:cubicBezTo>
                  <a:cubicBezTo>
                    <a:pt x="1187" y="2719"/>
                    <a:pt x="1073" y="2856"/>
                    <a:pt x="936" y="2993"/>
                  </a:cubicBezTo>
                  <a:cubicBezTo>
                    <a:pt x="731" y="3266"/>
                    <a:pt x="571" y="3518"/>
                    <a:pt x="411" y="3769"/>
                  </a:cubicBezTo>
                  <a:cubicBezTo>
                    <a:pt x="229" y="4065"/>
                    <a:pt x="160" y="4179"/>
                    <a:pt x="69" y="4362"/>
                  </a:cubicBezTo>
                  <a:cubicBezTo>
                    <a:pt x="411" y="4225"/>
                    <a:pt x="731" y="4134"/>
                    <a:pt x="1028" y="4020"/>
                  </a:cubicBezTo>
                  <a:cubicBezTo>
                    <a:pt x="1210" y="3974"/>
                    <a:pt x="1370" y="3906"/>
                    <a:pt x="1530" y="3860"/>
                  </a:cubicBezTo>
                  <a:cubicBezTo>
                    <a:pt x="1667" y="3814"/>
                    <a:pt x="1735" y="3837"/>
                    <a:pt x="1849" y="3814"/>
                  </a:cubicBezTo>
                  <a:lnTo>
                    <a:pt x="1986" y="3814"/>
                  </a:lnTo>
                  <a:cubicBezTo>
                    <a:pt x="2009" y="3814"/>
                    <a:pt x="2032" y="3837"/>
                    <a:pt x="2032" y="3837"/>
                  </a:cubicBezTo>
                  <a:cubicBezTo>
                    <a:pt x="2078" y="3860"/>
                    <a:pt x="2100" y="3860"/>
                    <a:pt x="2123" y="3883"/>
                  </a:cubicBezTo>
                  <a:cubicBezTo>
                    <a:pt x="2192" y="3951"/>
                    <a:pt x="2237" y="4020"/>
                    <a:pt x="2237" y="4020"/>
                  </a:cubicBezTo>
                  <a:cubicBezTo>
                    <a:pt x="2237" y="4020"/>
                    <a:pt x="2237" y="4043"/>
                    <a:pt x="2260" y="4065"/>
                  </a:cubicBezTo>
                  <a:cubicBezTo>
                    <a:pt x="2260" y="4111"/>
                    <a:pt x="2283" y="4179"/>
                    <a:pt x="2306" y="4271"/>
                  </a:cubicBezTo>
                  <a:cubicBezTo>
                    <a:pt x="2329" y="4453"/>
                    <a:pt x="2283" y="4750"/>
                    <a:pt x="2123" y="5092"/>
                  </a:cubicBezTo>
                  <a:cubicBezTo>
                    <a:pt x="1963" y="5435"/>
                    <a:pt x="1667" y="5800"/>
                    <a:pt x="1210" y="6074"/>
                  </a:cubicBezTo>
                  <a:cubicBezTo>
                    <a:pt x="1119" y="6142"/>
                    <a:pt x="982" y="6188"/>
                    <a:pt x="868" y="6257"/>
                  </a:cubicBezTo>
                  <a:cubicBezTo>
                    <a:pt x="799" y="6279"/>
                    <a:pt x="754" y="6302"/>
                    <a:pt x="685" y="6325"/>
                  </a:cubicBezTo>
                  <a:lnTo>
                    <a:pt x="297" y="6439"/>
                  </a:lnTo>
                  <a:lnTo>
                    <a:pt x="115" y="6508"/>
                  </a:lnTo>
                  <a:lnTo>
                    <a:pt x="23" y="6530"/>
                  </a:lnTo>
                  <a:cubicBezTo>
                    <a:pt x="1" y="6553"/>
                    <a:pt x="23" y="6599"/>
                    <a:pt x="23" y="6622"/>
                  </a:cubicBezTo>
                  <a:lnTo>
                    <a:pt x="137" y="6987"/>
                  </a:lnTo>
                  <a:cubicBezTo>
                    <a:pt x="183" y="7261"/>
                    <a:pt x="274" y="7398"/>
                    <a:pt x="366" y="7558"/>
                  </a:cubicBezTo>
                  <a:cubicBezTo>
                    <a:pt x="571" y="7854"/>
                    <a:pt x="914" y="8151"/>
                    <a:pt x="1324" y="8197"/>
                  </a:cubicBezTo>
                  <a:cubicBezTo>
                    <a:pt x="1468" y="8224"/>
                    <a:pt x="1612" y="8237"/>
                    <a:pt x="1754" y="8237"/>
                  </a:cubicBezTo>
                  <a:cubicBezTo>
                    <a:pt x="1971" y="8237"/>
                    <a:pt x="2181" y="8206"/>
                    <a:pt x="2374" y="8151"/>
                  </a:cubicBezTo>
                  <a:cubicBezTo>
                    <a:pt x="2991" y="7991"/>
                    <a:pt x="3493" y="7717"/>
                    <a:pt x="3904" y="7466"/>
                  </a:cubicBezTo>
                  <a:cubicBezTo>
                    <a:pt x="4703" y="6941"/>
                    <a:pt x="5068" y="6416"/>
                    <a:pt x="5022" y="6394"/>
                  </a:cubicBezTo>
                  <a:cubicBezTo>
                    <a:pt x="5019" y="6391"/>
                    <a:pt x="5015" y="6390"/>
                    <a:pt x="5009" y="6390"/>
                  </a:cubicBezTo>
                  <a:cubicBezTo>
                    <a:pt x="4910" y="6390"/>
                    <a:pt x="4480" y="6802"/>
                    <a:pt x="3698" y="7192"/>
                  </a:cubicBezTo>
                  <a:cubicBezTo>
                    <a:pt x="3310" y="7398"/>
                    <a:pt x="2785" y="7603"/>
                    <a:pt x="2237" y="7695"/>
                  </a:cubicBezTo>
                  <a:cubicBezTo>
                    <a:pt x="2100" y="7729"/>
                    <a:pt x="1963" y="7746"/>
                    <a:pt x="1829" y="7746"/>
                  </a:cubicBezTo>
                  <a:cubicBezTo>
                    <a:pt x="1695" y="7746"/>
                    <a:pt x="1564" y="7729"/>
                    <a:pt x="1439" y="7695"/>
                  </a:cubicBezTo>
                  <a:cubicBezTo>
                    <a:pt x="1210" y="7649"/>
                    <a:pt x="1050" y="7489"/>
                    <a:pt x="936" y="7284"/>
                  </a:cubicBezTo>
                  <a:cubicBezTo>
                    <a:pt x="891" y="7192"/>
                    <a:pt x="799" y="7033"/>
                    <a:pt x="822" y="7033"/>
                  </a:cubicBezTo>
                  <a:cubicBezTo>
                    <a:pt x="822" y="6987"/>
                    <a:pt x="799" y="6941"/>
                    <a:pt x="868" y="6941"/>
                  </a:cubicBezTo>
                  <a:lnTo>
                    <a:pt x="936" y="6941"/>
                  </a:lnTo>
                  <a:cubicBezTo>
                    <a:pt x="1028" y="6919"/>
                    <a:pt x="1119" y="6896"/>
                    <a:pt x="1187" y="6850"/>
                  </a:cubicBezTo>
                  <a:cubicBezTo>
                    <a:pt x="1347" y="6782"/>
                    <a:pt x="1507" y="6713"/>
                    <a:pt x="1644" y="6645"/>
                  </a:cubicBezTo>
                  <a:cubicBezTo>
                    <a:pt x="2215" y="6325"/>
                    <a:pt x="2648" y="5869"/>
                    <a:pt x="2899" y="5435"/>
                  </a:cubicBezTo>
                  <a:cubicBezTo>
                    <a:pt x="3128" y="5001"/>
                    <a:pt x="3219" y="4568"/>
                    <a:pt x="3196" y="4225"/>
                  </a:cubicBezTo>
                  <a:cubicBezTo>
                    <a:pt x="3173" y="4065"/>
                    <a:pt x="3150" y="3928"/>
                    <a:pt x="3128" y="3837"/>
                  </a:cubicBezTo>
                  <a:cubicBezTo>
                    <a:pt x="3082" y="3746"/>
                    <a:pt x="3059" y="3700"/>
                    <a:pt x="3059" y="3700"/>
                  </a:cubicBezTo>
                  <a:cubicBezTo>
                    <a:pt x="3059" y="3700"/>
                    <a:pt x="3036" y="3654"/>
                    <a:pt x="2991" y="3563"/>
                  </a:cubicBezTo>
                  <a:cubicBezTo>
                    <a:pt x="2945" y="3472"/>
                    <a:pt x="2808" y="3381"/>
                    <a:pt x="2648" y="3244"/>
                  </a:cubicBezTo>
                  <a:cubicBezTo>
                    <a:pt x="2580" y="3198"/>
                    <a:pt x="2466" y="3152"/>
                    <a:pt x="2352" y="3107"/>
                  </a:cubicBezTo>
                  <a:cubicBezTo>
                    <a:pt x="2283" y="3084"/>
                    <a:pt x="2215" y="3061"/>
                    <a:pt x="2169" y="3038"/>
                  </a:cubicBezTo>
                  <a:lnTo>
                    <a:pt x="2032" y="3038"/>
                  </a:lnTo>
                  <a:cubicBezTo>
                    <a:pt x="2009" y="3038"/>
                    <a:pt x="1986" y="3038"/>
                    <a:pt x="1963" y="3061"/>
                  </a:cubicBezTo>
                  <a:cubicBezTo>
                    <a:pt x="1951" y="3067"/>
                    <a:pt x="1942" y="3070"/>
                    <a:pt x="1936" y="3070"/>
                  </a:cubicBezTo>
                  <a:cubicBezTo>
                    <a:pt x="1919" y="3070"/>
                    <a:pt x="1924" y="3049"/>
                    <a:pt x="1941" y="3015"/>
                  </a:cubicBezTo>
                  <a:lnTo>
                    <a:pt x="1963" y="2993"/>
                  </a:lnTo>
                  <a:cubicBezTo>
                    <a:pt x="1986" y="2947"/>
                    <a:pt x="2078" y="2856"/>
                    <a:pt x="2146" y="2787"/>
                  </a:cubicBezTo>
                  <a:cubicBezTo>
                    <a:pt x="2283" y="2627"/>
                    <a:pt x="2443" y="2490"/>
                    <a:pt x="2580" y="2331"/>
                  </a:cubicBezTo>
                  <a:cubicBezTo>
                    <a:pt x="3219" y="1737"/>
                    <a:pt x="3949" y="1144"/>
                    <a:pt x="4703" y="733"/>
                  </a:cubicBezTo>
                  <a:cubicBezTo>
                    <a:pt x="5068" y="527"/>
                    <a:pt x="5456" y="390"/>
                    <a:pt x="5798" y="368"/>
                  </a:cubicBezTo>
                  <a:cubicBezTo>
                    <a:pt x="5843" y="362"/>
                    <a:pt x="5887" y="359"/>
                    <a:pt x="5930" y="359"/>
                  </a:cubicBezTo>
                  <a:cubicBezTo>
                    <a:pt x="6211" y="359"/>
                    <a:pt x="6435" y="483"/>
                    <a:pt x="6574" y="642"/>
                  </a:cubicBezTo>
                  <a:cubicBezTo>
                    <a:pt x="6906" y="1040"/>
                    <a:pt x="6938" y="1396"/>
                    <a:pt x="7002" y="1396"/>
                  </a:cubicBezTo>
                  <a:cubicBezTo>
                    <a:pt x="7004" y="1396"/>
                    <a:pt x="7006" y="1395"/>
                    <a:pt x="7008" y="1395"/>
                  </a:cubicBezTo>
                  <a:cubicBezTo>
                    <a:pt x="7031" y="1395"/>
                    <a:pt x="7054" y="1326"/>
                    <a:pt x="7031" y="1167"/>
                  </a:cubicBezTo>
                  <a:cubicBezTo>
                    <a:pt x="7008" y="1007"/>
                    <a:pt x="6985" y="779"/>
                    <a:pt x="6802" y="505"/>
                  </a:cubicBezTo>
                  <a:cubicBezTo>
                    <a:pt x="6734" y="368"/>
                    <a:pt x="6597" y="254"/>
                    <a:pt x="6414" y="139"/>
                  </a:cubicBezTo>
                  <a:cubicBezTo>
                    <a:pt x="6232" y="48"/>
                    <a:pt x="6004" y="2"/>
                    <a:pt x="5775" y="2"/>
                  </a:cubicBezTo>
                  <a:cubicBezTo>
                    <a:pt x="5746" y="1"/>
                    <a:pt x="5717" y="0"/>
                    <a:pt x="568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3" name="Google Shape;2273;p35"/>
            <p:cNvSpPr/>
            <p:nvPr/>
          </p:nvSpPr>
          <p:spPr>
            <a:xfrm>
              <a:off x="6076250" y="1682275"/>
              <a:ext cx="94675" cy="44475"/>
            </a:xfrm>
            <a:custGeom>
              <a:avLst/>
              <a:gdLst/>
              <a:ahLst/>
              <a:cxnLst/>
              <a:rect l="l" t="t" r="r" b="b"/>
              <a:pathLst>
                <a:path w="3787" h="1779" extrusionOk="0">
                  <a:moveTo>
                    <a:pt x="2352" y="0"/>
                  </a:moveTo>
                  <a:cubicBezTo>
                    <a:pt x="1621" y="0"/>
                    <a:pt x="594" y="137"/>
                    <a:pt x="252" y="662"/>
                  </a:cubicBezTo>
                  <a:cubicBezTo>
                    <a:pt x="229" y="685"/>
                    <a:pt x="206" y="708"/>
                    <a:pt x="206" y="731"/>
                  </a:cubicBezTo>
                  <a:cubicBezTo>
                    <a:pt x="1" y="1096"/>
                    <a:pt x="92" y="1598"/>
                    <a:pt x="708" y="1712"/>
                  </a:cubicBezTo>
                  <a:cubicBezTo>
                    <a:pt x="881" y="1755"/>
                    <a:pt x="1063" y="1778"/>
                    <a:pt x="1249" y="1778"/>
                  </a:cubicBezTo>
                  <a:cubicBezTo>
                    <a:pt x="1456" y="1778"/>
                    <a:pt x="1668" y="1750"/>
                    <a:pt x="1872" y="1689"/>
                  </a:cubicBezTo>
                  <a:cubicBezTo>
                    <a:pt x="1964" y="1644"/>
                    <a:pt x="2055" y="1621"/>
                    <a:pt x="2146" y="1598"/>
                  </a:cubicBezTo>
                  <a:lnTo>
                    <a:pt x="2260" y="1598"/>
                  </a:lnTo>
                  <a:cubicBezTo>
                    <a:pt x="2329" y="1598"/>
                    <a:pt x="2329" y="1575"/>
                    <a:pt x="2215" y="1575"/>
                  </a:cubicBezTo>
                  <a:lnTo>
                    <a:pt x="2557" y="1575"/>
                  </a:lnTo>
                  <a:cubicBezTo>
                    <a:pt x="2626" y="1552"/>
                    <a:pt x="2648" y="1552"/>
                    <a:pt x="2694" y="1552"/>
                  </a:cubicBezTo>
                  <a:lnTo>
                    <a:pt x="2740" y="1552"/>
                  </a:lnTo>
                  <a:cubicBezTo>
                    <a:pt x="2772" y="1555"/>
                    <a:pt x="2803" y="1557"/>
                    <a:pt x="2835" y="1557"/>
                  </a:cubicBezTo>
                  <a:cubicBezTo>
                    <a:pt x="3326" y="1557"/>
                    <a:pt x="3787" y="1234"/>
                    <a:pt x="3744" y="891"/>
                  </a:cubicBezTo>
                  <a:cubicBezTo>
                    <a:pt x="3721" y="822"/>
                    <a:pt x="3698" y="754"/>
                    <a:pt x="3676" y="685"/>
                  </a:cubicBezTo>
                  <a:cubicBezTo>
                    <a:pt x="3653" y="617"/>
                    <a:pt x="3607" y="548"/>
                    <a:pt x="3561" y="503"/>
                  </a:cubicBezTo>
                  <a:cubicBezTo>
                    <a:pt x="3333" y="206"/>
                    <a:pt x="2900" y="0"/>
                    <a:pt x="2352"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4" name="Google Shape;2274;p35"/>
            <p:cNvSpPr/>
            <p:nvPr/>
          </p:nvSpPr>
          <p:spPr>
            <a:xfrm>
              <a:off x="6546450" y="1750250"/>
              <a:ext cx="91250" cy="55375"/>
            </a:xfrm>
            <a:custGeom>
              <a:avLst/>
              <a:gdLst/>
              <a:ahLst/>
              <a:cxnLst/>
              <a:rect l="l" t="t" r="r" b="b"/>
              <a:pathLst>
                <a:path w="3650" h="2215" extrusionOk="0">
                  <a:moveTo>
                    <a:pt x="816" y="1398"/>
                  </a:moveTo>
                  <a:cubicBezTo>
                    <a:pt x="822" y="1398"/>
                    <a:pt x="837" y="1406"/>
                    <a:pt x="859" y="1427"/>
                  </a:cubicBezTo>
                  <a:lnTo>
                    <a:pt x="859" y="1427"/>
                  </a:lnTo>
                  <a:cubicBezTo>
                    <a:pt x="845" y="1418"/>
                    <a:pt x="834" y="1413"/>
                    <a:pt x="822" y="1413"/>
                  </a:cubicBezTo>
                  <a:cubicBezTo>
                    <a:pt x="813" y="1403"/>
                    <a:pt x="811" y="1398"/>
                    <a:pt x="816" y="1398"/>
                  </a:cubicBezTo>
                  <a:close/>
                  <a:moveTo>
                    <a:pt x="1156" y="1"/>
                  </a:moveTo>
                  <a:cubicBezTo>
                    <a:pt x="799" y="1"/>
                    <a:pt x="497" y="118"/>
                    <a:pt x="297" y="317"/>
                  </a:cubicBezTo>
                  <a:cubicBezTo>
                    <a:pt x="275" y="363"/>
                    <a:pt x="252" y="386"/>
                    <a:pt x="229" y="431"/>
                  </a:cubicBezTo>
                  <a:cubicBezTo>
                    <a:pt x="183" y="454"/>
                    <a:pt x="161" y="500"/>
                    <a:pt x="138" y="545"/>
                  </a:cubicBezTo>
                  <a:cubicBezTo>
                    <a:pt x="1" y="865"/>
                    <a:pt x="389" y="1367"/>
                    <a:pt x="914" y="1458"/>
                  </a:cubicBezTo>
                  <a:cubicBezTo>
                    <a:pt x="898" y="1450"/>
                    <a:pt x="885" y="1443"/>
                    <a:pt x="874" y="1436"/>
                  </a:cubicBezTo>
                  <a:lnTo>
                    <a:pt x="874" y="1436"/>
                  </a:lnTo>
                  <a:cubicBezTo>
                    <a:pt x="894" y="1436"/>
                    <a:pt x="914" y="1437"/>
                    <a:pt x="914" y="1458"/>
                  </a:cubicBezTo>
                  <a:cubicBezTo>
                    <a:pt x="937" y="1458"/>
                    <a:pt x="937" y="1458"/>
                    <a:pt x="959" y="1481"/>
                  </a:cubicBezTo>
                  <a:cubicBezTo>
                    <a:pt x="982" y="1481"/>
                    <a:pt x="1028" y="1504"/>
                    <a:pt x="1074" y="1527"/>
                  </a:cubicBezTo>
                  <a:cubicBezTo>
                    <a:pt x="1164" y="1563"/>
                    <a:pt x="1240" y="1599"/>
                    <a:pt x="1324" y="1624"/>
                  </a:cubicBezTo>
                  <a:lnTo>
                    <a:pt x="1324" y="1624"/>
                  </a:lnTo>
                  <a:cubicBezTo>
                    <a:pt x="1320" y="1624"/>
                    <a:pt x="1337" y="1630"/>
                    <a:pt x="1370" y="1641"/>
                  </a:cubicBezTo>
                  <a:lnTo>
                    <a:pt x="1393" y="1641"/>
                  </a:lnTo>
                  <a:cubicBezTo>
                    <a:pt x="1416" y="1664"/>
                    <a:pt x="1439" y="1664"/>
                    <a:pt x="1462" y="1687"/>
                  </a:cubicBezTo>
                  <a:cubicBezTo>
                    <a:pt x="1553" y="1732"/>
                    <a:pt x="1621" y="1778"/>
                    <a:pt x="1713" y="1846"/>
                  </a:cubicBezTo>
                  <a:cubicBezTo>
                    <a:pt x="2055" y="2075"/>
                    <a:pt x="2420" y="2166"/>
                    <a:pt x="2808" y="2212"/>
                  </a:cubicBezTo>
                  <a:cubicBezTo>
                    <a:pt x="2838" y="2214"/>
                    <a:pt x="2868" y="2215"/>
                    <a:pt x="2896" y="2215"/>
                  </a:cubicBezTo>
                  <a:cubicBezTo>
                    <a:pt x="3446" y="2215"/>
                    <a:pt x="3649" y="1804"/>
                    <a:pt x="3584" y="1413"/>
                  </a:cubicBezTo>
                  <a:cubicBezTo>
                    <a:pt x="3562" y="1344"/>
                    <a:pt x="3539" y="1276"/>
                    <a:pt x="3516" y="1230"/>
                  </a:cubicBezTo>
                  <a:cubicBezTo>
                    <a:pt x="3242" y="682"/>
                    <a:pt x="2375" y="271"/>
                    <a:pt x="1713" y="89"/>
                  </a:cubicBezTo>
                  <a:cubicBezTo>
                    <a:pt x="1518" y="29"/>
                    <a:pt x="1330" y="1"/>
                    <a:pt x="1156"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5" name="Google Shape;2275;p35"/>
            <p:cNvSpPr/>
            <p:nvPr/>
          </p:nvSpPr>
          <p:spPr>
            <a:xfrm>
              <a:off x="6073975" y="1670300"/>
              <a:ext cx="561450" cy="123350"/>
            </a:xfrm>
            <a:custGeom>
              <a:avLst/>
              <a:gdLst/>
              <a:ahLst/>
              <a:cxnLst/>
              <a:rect l="l" t="t" r="r" b="b"/>
              <a:pathLst>
                <a:path w="22458" h="4934" extrusionOk="0">
                  <a:moveTo>
                    <a:pt x="2203" y="1598"/>
                  </a:moveTo>
                  <a:cubicBezTo>
                    <a:pt x="2191" y="1598"/>
                    <a:pt x="2180" y="1598"/>
                    <a:pt x="2169" y="1598"/>
                  </a:cubicBezTo>
                  <a:cubicBezTo>
                    <a:pt x="2181" y="1598"/>
                    <a:pt x="2192" y="1598"/>
                    <a:pt x="2203" y="1598"/>
                  </a:cubicBezTo>
                  <a:lnTo>
                    <a:pt x="2203" y="1598"/>
                  </a:lnTo>
                  <a:cubicBezTo>
                    <a:pt x="2203" y="1598"/>
                    <a:pt x="2203" y="1598"/>
                    <a:pt x="2203" y="1598"/>
                  </a:cubicBezTo>
                  <a:close/>
                  <a:moveTo>
                    <a:pt x="2203" y="1598"/>
                  </a:moveTo>
                  <a:cubicBezTo>
                    <a:pt x="2185" y="1603"/>
                    <a:pt x="2162" y="1610"/>
                    <a:pt x="2133" y="1618"/>
                  </a:cubicBezTo>
                  <a:lnTo>
                    <a:pt x="2133" y="1618"/>
                  </a:lnTo>
                  <a:cubicBezTo>
                    <a:pt x="2210" y="1599"/>
                    <a:pt x="2433" y="1598"/>
                    <a:pt x="2203" y="1598"/>
                  </a:cubicBezTo>
                  <a:close/>
                  <a:moveTo>
                    <a:pt x="2133" y="1618"/>
                  </a:moveTo>
                  <a:cubicBezTo>
                    <a:pt x="2129" y="1619"/>
                    <a:pt x="2126" y="1620"/>
                    <a:pt x="2123" y="1621"/>
                  </a:cubicBezTo>
                  <a:cubicBezTo>
                    <a:pt x="2126" y="1620"/>
                    <a:pt x="2130" y="1619"/>
                    <a:pt x="2133" y="1618"/>
                  </a:cubicBezTo>
                  <a:close/>
                  <a:moveTo>
                    <a:pt x="2351" y="0"/>
                  </a:moveTo>
                  <a:cubicBezTo>
                    <a:pt x="1598" y="0"/>
                    <a:pt x="503" y="160"/>
                    <a:pt x="206" y="753"/>
                  </a:cubicBezTo>
                  <a:cubicBezTo>
                    <a:pt x="0" y="1118"/>
                    <a:pt x="92" y="1598"/>
                    <a:pt x="708" y="1735"/>
                  </a:cubicBezTo>
                  <a:cubicBezTo>
                    <a:pt x="880" y="1767"/>
                    <a:pt x="1063" y="1789"/>
                    <a:pt x="1248" y="1789"/>
                  </a:cubicBezTo>
                  <a:cubicBezTo>
                    <a:pt x="1456" y="1789"/>
                    <a:pt x="1667" y="1761"/>
                    <a:pt x="1872" y="1689"/>
                  </a:cubicBezTo>
                  <a:cubicBezTo>
                    <a:pt x="1963" y="1666"/>
                    <a:pt x="2055" y="1643"/>
                    <a:pt x="2146" y="1598"/>
                  </a:cubicBezTo>
                  <a:cubicBezTo>
                    <a:pt x="2203" y="1588"/>
                    <a:pt x="2236" y="1583"/>
                    <a:pt x="2244" y="1583"/>
                  </a:cubicBezTo>
                  <a:cubicBezTo>
                    <a:pt x="2251" y="1583"/>
                    <a:pt x="2238" y="1587"/>
                    <a:pt x="2203" y="1598"/>
                  </a:cubicBezTo>
                  <a:lnTo>
                    <a:pt x="2203" y="1598"/>
                  </a:lnTo>
                  <a:cubicBezTo>
                    <a:pt x="2325" y="1598"/>
                    <a:pt x="2431" y="1596"/>
                    <a:pt x="2557" y="1575"/>
                  </a:cubicBezTo>
                  <a:cubicBezTo>
                    <a:pt x="2745" y="1537"/>
                    <a:pt x="2844" y="1520"/>
                    <a:pt x="2856" y="1520"/>
                  </a:cubicBezTo>
                  <a:cubicBezTo>
                    <a:pt x="2866" y="1520"/>
                    <a:pt x="2819" y="1532"/>
                    <a:pt x="2717" y="1552"/>
                  </a:cubicBezTo>
                  <a:lnTo>
                    <a:pt x="2739" y="1552"/>
                  </a:lnTo>
                  <a:cubicBezTo>
                    <a:pt x="2783" y="1558"/>
                    <a:pt x="2826" y="1561"/>
                    <a:pt x="2869" y="1561"/>
                  </a:cubicBezTo>
                  <a:cubicBezTo>
                    <a:pt x="3347" y="1561"/>
                    <a:pt x="3786" y="1227"/>
                    <a:pt x="3744" y="913"/>
                  </a:cubicBezTo>
                  <a:cubicBezTo>
                    <a:pt x="3652" y="388"/>
                    <a:pt x="3127" y="23"/>
                    <a:pt x="2351" y="0"/>
                  </a:cubicBezTo>
                  <a:close/>
                  <a:moveTo>
                    <a:pt x="19618" y="4129"/>
                  </a:moveTo>
                  <a:cubicBezTo>
                    <a:pt x="19620" y="4129"/>
                    <a:pt x="19657" y="4148"/>
                    <a:pt x="19731" y="4188"/>
                  </a:cubicBezTo>
                  <a:lnTo>
                    <a:pt x="19731" y="4188"/>
                  </a:lnTo>
                  <a:cubicBezTo>
                    <a:pt x="19730" y="4188"/>
                    <a:pt x="19729" y="4187"/>
                    <a:pt x="19728" y="4187"/>
                  </a:cubicBezTo>
                  <a:lnTo>
                    <a:pt x="19728" y="4187"/>
                  </a:lnTo>
                  <a:cubicBezTo>
                    <a:pt x="19733" y="4190"/>
                    <a:pt x="19739" y="4194"/>
                    <a:pt x="19744" y="4200"/>
                  </a:cubicBezTo>
                  <a:cubicBezTo>
                    <a:pt x="19735" y="4195"/>
                    <a:pt x="19726" y="4189"/>
                    <a:pt x="19717" y="4185"/>
                  </a:cubicBezTo>
                  <a:lnTo>
                    <a:pt x="19717" y="4185"/>
                  </a:lnTo>
                  <a:cubicBezTo>
                    <a:pt x="19721" y="4186"/>
                    <a:pt x="19724" y="4186"/>
                    <a:pt x="19728" y="4187"/>
                  </a:cubicBezTo>
                  <a:lnTo>
                    <a:pt x="19728" y="4187"/>
                  </a:lnTo>
                  <a:cubicBezTo>
                    <a:pt x="19721" y="4183"/>
                    <a:pt x="19714" y="4181"/>
                    <a:pt x="19707" y="4179"/>
                  </a:cubicBezTo>
                  <a:lnTo>
                    <a:pt x="19707" y="4179"/>
                  </a:lnTo>
                  <a:cubicBezTo>
                    <a:pt x="19710" y="4181"/>
                    <a:pt x="19714" y="4183"/>
                    <a:pt x="19717" y="4185"/>
                  </a:cubicBezTo>
                  <a:lnTo>
                    <a:pt x="19717" y="4185"/>
                  </a:lnTo>
                  <a:cubicBezTo>
                    <a:pt x="19705" y="4182"/>
                    <a:pt x="19691" y="4180"/>
                    <a:pt x="19676" y="4177"/>
                  </a:cubicBezTo>
                  <a:cubicBezTo>
                    <a:pt x="19686" y="4177"/>
                    <a:pt x="19697" y="4177"/>
                    <a:pt x="19707" y="4179"/>
                  </a:cubicBezTo>
                  <a:lnTo>
                    <a:pt x="19707" y="4179"/>
                  </a:lnTo>
                  <a:cubicBezTo>
                    <a:pt x="19647" y="4145"/>
                    <a:pt x="19617" y="4129"/>
                    <a:pt x="19618" y="4129"/>
                  </a:cubicBezTo>
                  <a:close/>
                  <a:moveTo>
                    <a:pt x="20186" y="4357"/>
                  </a:moveTo>
                  <a:cubicBezTo>
                    <a:pt x="20187" y="4357"/>
                    <a:pt x="20199" y="4363"/>
                    <a:pt x="20220" y="4376"/>
                  </a:cubicBezTo>
                  <a:lnTo>
                    <a:pt x="20220" y="4376"/>
                  </a:lnTo>
                  <a:cubicBezTo>
                    <a:pt x="20217" y="4375"/>
                    <a:pt x="20214" y="4374"/>
                    <a:pt x="20210" y="4374"/>
                  </a:cubicBezTo>
                  <a:lnTo>
                    <a:pt x="20210" y="4374"/>
                  </a:lnTo>
                  <a:cubicBezTo>
                    <a:pt x="20193" y="4362"/>
                    <a:pt x="20186" y="4357"/>
                    <a:pt x="20186" y="4357"/>
                  </a:cubicBezTo>
                  <a:close/>
                  <a:moveTo>
                    <a:pt x="19976" y="2728"/>
                  </a:moveTo>
                  <a:cubicBezTo>
                    <a:pt x="19494" y="2728"/>
                    <a:pt x="19114" y="2933"/>
                    <a:pt x="18945" y="3287"/>
                  </a:cubicBezTo>
                  <a:cubicBezTo>
                    <a:pt x="18808" y="3606"/>
                    <a:pt x="19196" y="4109"/>
                    <a:pt x="19721" y="4200"/>
                  </a:cubicBezTo>
                  <a:cubicBezTo>
                    <a:pt x="19743" y="4205"/>
                    <a:pt x="19760" y="4208"/>
                    <a:pt x="19771" y="4209"/>
                  </a:cubicBezTo>
                  <a:lnTo>
                    <a:pt x="19771" y="4209"/>
                  </a:lnTo>
                  <a:cubicBezTo>
                    <a:pt x="19803" y="4226"/>
                    <a:pt x="19840" y="4246"/>
                    <a:pt x="19881" y="4268"/>
                  </a:cubicBezTo>
                  <a:cubicBezTo>
                    <a:pt x="19961" y="4300"/>
                    <a:pt x="20052" y="4332"/>
                    <a:pt x="20139" y="4357"/>
                  </a:cubicBezTo>
                  <a:lnTo>
                    <a:pt x="20139" y="4357"/>
                  </a:lnTo>
                  <a:cubicBezTo>
                    <a:pt x="20130" y="4354"/>
                    <a:pt x="20124" y="4354"/>
                    <a:pt x="20122" y="4354"/>
                  </a:cubicBezTo>
                  <a:cubicBezTo>
                    <a:pt x="20108" y="4354"/>
                    <a:pt x="20244" y="4396"/>
                    <a:pt x="20292" y="4428"/>
                  </a:cubicBezTo>
                  <a:cubicBezTo>
                    <a:pt x="20257" y="4405"/>
                    <a:pt x="20231" y="4387"/>
                    <a:pt x="20213" y="4375"/>
                  </a:cubicBezTo>
                  <a:lnTo>
                    <a:pt x="20213" y="4375"/>
                  </a:lnTo>
                  <a:cubicBezTo>
                    <a:pt x="20216" y="4376"/>
                    <a:pt x="20220" y="4377"/>
                    <a:pt x="20223" y="4378"/>
                  </a:cubicBezTo>
                  <a:lnTo>
                    <a:pt x="20223" y="4378"/>
                  </a:lnTo>
                  <a:cubicBezTo>
                    <a:pt x="20235" y="4385"/>
                    <a:pt x="20251" y="4394"/>
                    <a:pt x="20269" y="4405"/>
                  </a:cubicBezTo>
                  <a:cubicBezTo>
                    <a:pt x="20361" y="4451"/>
                    <a:pt x="20429" y="4519"/>
                    <a:pt x="20520" y="4565"/>
                  </a:cubicBezTo>
                  <a:cubicBezTo>
                    <a:pt x="20840" y="4793"/>
                    <a:pt x="21228" y="4907"/>
                    <a:pt x="21616" y="4930"/>
                  </a:cubicBezTo>
                  <a:cubicBezTo>
                    <a:pt x="21646" y="4933"/>
                    <a:pt x="21675" y="4934"/>
                    <a:pt x="21704" y="4934"/>
                  </a:cubicBezTo>
                  <a:cubicBezTo>
                    <a:pt x="22254" y="4934"/>
                    <a:pt x="22457" y="4522"/>
                    <a:pt x="22392" y="4131"/>
                  </a:cubicBezTo>
                  <a:cubicBezTo>
                    <a:pt x="22255" y="3492"/>
                    <a:pt x="21251" y="3036"/>
                    <a:pt x="20520" y="2808"/>
                  </a:cubicBezTo>
                  <a:cubicBezTo>
                    <a:pt x="20329" y="2754"/>
                    <a:pt x="20146" y="2728"/>
                    <a:pt x="19976" y="2728"/>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6" name="Google Shape;2276;p35"/>
            <p:cNvSpPr/>
            <p:nvPr/>
          </p:nvSpPr>
          <p:spPr>
            <a:xfrm>
              <a:off x="6142450" y="1687975"/>
              <a:ext cx="4025" cy="1175"/>
            </a:xfrm>
            <a:custGeom>
              <a:avLst/>
              <a:gdLst/>
              <a:ahLst/>
              <a:cxnLst/>
              <a:rect l="l" t="t" r="r" b="b"/>
              <a:pathLst>
                <a:path w="161" h="47" extrusionOk="0">
                  <a:moveTo>
                    <a:pt x="0" y="46"/>
                  </a:moveTo>
                  <a:lnTo>
                    <a:pt x="0" y="46"/>
                  </a:lnTo>
                  <a:cubicBezTo>
                    <a:pt x="160" y="1"/>
                    <a:pt x="160" y="1"/>
                    <a:pt x="0" y="46"/>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7" name="Google Shape;2277;p35"/>
            <p:cNvSpPr/>
            <p:nvPr/>
          </p:nvSpPr>
          <p:spPr>
            <a:xfrm>
              <a:off x="6563575" y="1753025"/>
              <a:ext cx="3450" cy="1750"/>
            </a:xfrm>
            <a:custGeom>
              <a:avLst/>
              <a:gdLst/>
              <a:ahLst/>
              <a:cxnLst/>
              <a:rect l="l" t="t" r="r" b="b"/>
              <a:pathLst>
                <a:path w="138" h="70" extrusionOk="0">
                  <a:moveTo>
                    <a:pt x="137" y="69"/>
                  </a:moveTo>
                  <a:cubicBezTo>
                    <a:pt x="137" y="69"/>
                    <a:pt x="137" y="69"/>
                    <a:pt x="137" y="69"/>
                  </a:cubicBezTo>
                  <a:cubicBezTo>
                    <a:pt x="1" y="1"/>
                    <a:pt x="1" y="1"/>
                    <a:pt x="137" y="69"/>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8" name="Google Shape;2278;p35"/>
            <p:cNvSpPr/>
            <p:nvPr/>
          </p:nvSpPr>
          <p:spPr>
            <a:xfrm>
              <a:off x="6579550" y="1759875"/>
              <a:ext cx="600" cy="25"/>
            </a:xfrm>
            <a:custGeom>
              <a:avLst/>
              <a:gdLst/>
              <a:ahLst/>
              <a:cxnLst/>
              <a:rect l="l" t="t" r="r" b="b"/>
              <a:pathLst>
                <a:path w="24" h="1" extrusionOk="0">
                  <a:moveTo>
                    <a:pt x="1" y="1"/>
                  </a:moveTo>
                  <a:cubicBezTo>
                    <a:pt x="1" y="1"/>
                    <a:pt x="23" y="1"/>
                    <a:pt x="23" y="1"/>
                  </a:cubicBezTo>
                  <a:cubicBezTo>
                    <a:pt x="23" y="1"/>
                    <a:pt x="1" y="1"/>
                    <a:pt x="1" y="1"/>
                  </a:cubicBezTo>
                  <a:cubicBezTo>
                    <a:pt x="1" y="1"/>
                    <a:pt x="1" y="1"/>
                    <a:pt x="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9" name="Google Shape;2279;p35"/>
            <p:cNvSpPr/>
            <p:nvPr/>
          </p:nvSpPr>
          <p:spPr>
            <a:xfrm>
              <a:off x="6128175" y="1690250"/>
              <a:ext cx="1175" cy="25"/>
            </a:xfrm>
            <a:custGeom>
              <a:avLst/>
              <a:gdLst/>
              <a:ahLst/>
              <a:cxnLst/>
              <a:rect l="l" t="t" r="r" b="b"/>
              <a:pathLst>
                <a:path w="47" h="1" extrusionOk="0">
                  <a:moveTo>
                    <a:pt x="1" y="1"/>
                  </a:moveTo>
                  <a:cubicBezTo>
                    <a:pt x="24" y="1"/>
                    <a:pt x="24" y="1"/>
                    <a:pt x="46" y="1"/>
                  </a:cubicBezTo>
                  <a:cubicBezTo>
                    <a:pt x="46" y="1"/>
                    <a:pt x="46" y="1"/>
                    <a:pt x="46" y="1"/>
                  </a:cubicBezTo>
                  <a:cubicBezTo>
                    <a:pt x="24" y="1"/>
                    <a:pt x="24" y="1"/>
                    <a:pt x="1"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0" name="Google Shape;2280;p35"/>
            <p:cNvSpPr/>
            <p:nvPr/>
          </p:nvSpPr>
          <p:spPr>
            <a:xfrm>
              <a:off x="6185250" y="2023500"/>
              <a:ext cx="166075" cy="93050"/>
            </a:xfrm>
            <a:custGeom>
              <a:avLst/>
              <a:gdLst/>
              <a:ahLst/>
              <a:cxnLst/>
              <a:rect l="l" t="t" r="r" b="b"/>
              <a:pathLst>
                <a:path w="6643" h="3722" extrusionOk="0">
                  <a:moveTo>
                    <a:pt x="1005" y="1"/>
                  </a:moveTo>
                  <a:lnTo>
                    <a:pt x="1005" y="1"/>
                  </a:lnTo>
                  <a:cubicBezTo>
                    <a:pt x="0" y="252"/>
                    <a:pt x="1210" y="3721"/>
                    <a:pt x="2762" y="3721"/>
                  </a:cubicBezTo>
                  <a:cubicBezTo>
                    <a:pt x="4337" y="3721"/>
                    <a:pt x="6643" y="1576"/>
                    <a:pt x="6209" y="891"/>
                  </a:cubicBezTo>
                  <a:cubicBezTo>
                    <a:pt x="6077" y="683"/>
                    <a:pt x="5801" y="614"/>
                    <a:pt x="5446" y="614"/>
                  </a:cubicBezTo>
                  <a:cubicBezTo>
                    <a:pt x="4739" y="614"/>
                    <a:pt x="3718" y="889"/>
                    <a:pt x="2910" y="889"/>
                  </a:cubicBezTo>
                  <a:cubicBezTo>
                    <a:pt x="2787" y="889"/>
                    <a:pt x="2668" y="883"/>
                    <a:pt x="2557" y="868"/>
                  </a:cubicBezTo>
                  <a:cubicBezTo>
                    <a:pt x="1324" y="708"/>
                    <a:pt x="1005" y="1"/>
                    <a:pt x="1005"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1" name="Google Shape;2281;p35"/>
            <p:cNvSpPr/>
            <p:nvPr/>
          </p:nvSpPr>
          <p:spPr>
            <a:xfrm>
              <a:off x="6196100" y="1991250"/>
              <a:ext cx="151225" cy="84325"/>
            </a:xfrm>
            <a:custGeom>
              <a:avLst/>
              <a:gdLst/>
              <a:ahLst/>
              <a:cxnLst/>
              <a:rect l="l" t="t" r="r" b="b"/>
              <a:pathLst>
                <a:path w="6049" h="3373" extrusionOk="0">
                  <a:moveTo>
                    <a:pt x="5236" y="1266"/>
                  </a:moveTo>
                  <a:cubicBezTo>
                    <a:pt x="5233" y="1266"/>
                    <a:pt x="5230" y="1267"/>
                    <a:pt x="5227" y="1268"/>
                  </a:cubicBezTo>
                  <a:cubicBezTo>
                    <a:pt x="5159" y="1291"/>
                    <a:pt x="5250" y="1565"/>
                    <a:pt x="5364" y="1816"/>
                  </a:cubicBezTo>
                  <a:cubicBezTo>
                    <a:pt x="5432" y="1953"/>
                    <a:pt x="5478" y="2067"/>
                    <a:pt x="5501" y="2135"/>
                  </a:cubicBezTo>
                  <a:cubicBezTo>
                    <a:pt x="5547" y="2227"/>
                    <a:pt x="5547" y="2272"/>
                    <a:pt x="5547" y="2272"/>
                  </a:cubicBezTo>
                  <a:cubicBezTo>
                    <a:pt x="5547" y="2272"/>
                    <a:pt x="5592" y="2341"/>
                    <a:pt x="5592" y="2409"/>
                  </a:cubicBezTo>
                  <a:cubicBezTo>
                    <a:pt x="5638" y="2478"/>
                    <a:pt x="5638" y="2569"/>
                    <a:pt x="5638" y="2683"/>
                  </a:cubicBezTo>
                  <a:cubicBezTo>
                    <a:pt x="5615" y="2911"/>
                    <a:pt x="5455" y="3140"/>
                    <a:pt x="5501" y="3185"/>
                  </a:cubicBezTo>
                  <a:cubicBezTo>
                    <a:pt x="5506" y="3191"/>
                    <a:pt x="5514" y="3193"/>
                    <a:pt x="5524" y="3193"/>
                  </a:cubicBezTo>
                  <a:cubicBezTo>
                    <a:pt x="5602" y="3193"/>
                    <a:pt x="5816" y="3038"/>
                    <a:pt x="5957" y="2775"/>
                  </a:cubicBezTo>
                  <a:cubicBezTo>
                    <a:pt x="6026" y="2638"/>
                    <a:pt x="6049" y="2455"/>
                    <a:pt x="6026" y="2318"/>
                  </a:cubicBezTo>
                  <a:cubicBezTo>
                    <a:pt x="6026" y="2272"/>
                    <a:pt x="6026" y="2204"/>
                    <a:pt x="6003" y="2181"/>
                  </a:cubicBezTo>
                  <a:cubicBezTo>
                    <a:pt x="6003" y="2135"/>
                    <a:pt x="6003" y="2113"/>
                    <a:pt x="6003" y="2113"/>
                  </a:cubicBezTo>
                  <a:cubicBezTo>
                    <a:pt x="6003" y="2113"/>
                    <a:pt x="5957" y="2044"/>
                    <a:pt x="5889" y="1953"/>
                  </a:cubicBezTo>
                  <a:cubicBezTo>
                    <a:pt x="5843" y="1839"/>
                    <a:pt x="5752" y="1747"/>
                    <a:pt x="5661" y="1633"/>
                  </a:cubicBezTo>
                  <a:cubicBezTo>
                    <a:pt x="5467" y="1440"/>
                    <a:pt x="5294" y="1266"/>
                    <a:pt x="5236" y="1266"/>
                  </a:cubicBezTo>
                  <a:close/>
                  <a:moveTo>
                    <a:pt x="4040" y="2501"/>
                  </a:moveTo>
                  <a:cubicBezTo>
                    <a:pt x="3857" y="2501"/>
                    <a:pt x="3652" y="2569"/>
                    <a:pt x="3652" y="2569"/>
                  </a:cubicBezTo>
                  <a:cubicBezTo>
                    <a:pt x="3652" y="2569"/>
                    <a:pt x="3469" y="2706"/>
                    <a:pt x="3355" y="2889"/>
                  </a:cubicBezTo>
                  <a:cubicBezTo>
                    <a:pt x="3264" y="3071"/>
                    <a:pt x="3241" y="3254"/>
                    <a:pt x="3310" y="3277"/>
                  </a:cubicBezTo>
                  <a:cubicBezTo>
                    <a:pt x="3316" y="3279"/>
                    <a:pt x="3322" y="3280"/>
                    <a:pt x="3329" y="3280"/>
                  </a:cubicBezTo>
                  <a:cubicBezTo>
                    <a:pt x="3398" y="3280"/>
                    <a:pt x="3502" y="3177"/>
                    <a:pt x="3606" y="3094"/>
                  </a:cubicBezTo>
                  <a:cubicBezTo>
                    <a:pt x="3743" y="3026"/>
                    <a:pt x="3880" y="2980"/>
                    <a:pt x="3880" y="2980"/>
                  </a:cubicBezTo>
                  <a:cubicBezTo>
                    <a:pt x="3880" y="2980"/>
                    <a:pt x="3972" y="2911"/>
                    <a:pt x="4131" y="2820"/>
                  </a:cubicBezTo>
                  <a:cubicBezTo>
                    <a:pt x="4268" y="2752"/>
                    <a:pt x="4428" y="2683"/>
                    <a:pt x="4428" y="2638"/>
                  </a:cubicBezTo>
                  <a:cubicBezTo>
                    <a:pt x="4428" y="2569"/>
                    <a:pt x="4246" y="2501"/>
                    <a:pt x="4040" y="2501"/>
                  </a:cubicBezTo>
                  <a:close/>
                  <a:moveTo>
                    <a:pt x="1774" y="0"/>
                  </a:moveTo>
                  <a:cubicBezTo>
                    <a:pt x="1655" y="0"/>
                    <a:pt x="1200" y="211"/>
                    <a:pt x="799" y="492"/>
                  </a:cubicBezTo>
                  <a:cubicBezTo>
                    <a:pt x="571" y="652"/>
                    <a:pt x="342" y="880"/>
                    <a:pt x="205" y="1063"/>
                  </a:cubicBezTo>
                  <a:cubicBezTo>
                    <a:pt x="137" y="1177"/>
                    <a:pt x="91" y="1268"/>
                    <a:pt x="68" y="1337"/>
                  </a:cubicBezTo>
                  <a:cubicBezTo>
                    <a:pt x="46" y="1405"/>
                    <a:pt x="23" y="1451"/>
                    <a:pt x="23" y="1451"/>
                  </a:cubicBezTo>
                  <a:cubicBezTo>
                    <a:pt x="23" y="1451"/>
                    <a:pt x="23" y="1496"/>
                    <a:pt x="23" y="1565"/>
                  </a:cubicBezTo>
                  <a:cubicBezTo>
                    <a:pt x="0" y="1633"/>
                    <a:pt x="23" y="1747"/>
                    <a:pt x="23" y="1862"/>
                  </a:cubicBezTo>
                  <a:cubicBezTo>
                    <a:pt x="91" y="2113"/>
                    <a:pt x="228" y="2386"/>
                    <a:pt x="411" y="2615"/>
                  </a:cubicBezTo>
                  <a:cubicBezTo>
                    <a:pt x="733" y="3044"/>
                    <a:pt x="1155" y="3372"/>
                    <a:pt x="1224" y="3372"/>
                  </a:cubicBezTo>
                  <a:cubicBezTo>
                    <a:pt x="1228" y="3372"/>
                    <a:pt x="1231" y="3371"/>
                    <a:pt x="1233" y="3368"/>
                  </a:cubicBezTo>
                  <a:cubicBezTo>
                    <a:pt x="1301" y="3322"/>
                    <a:pt x="936" y="2889"/>
                    <a:pt x="685" y="2432"/>
                  </a:cubicBezTo>
                  <a:cubicBezTo>
                    <a:pt x="548" y="2204"/>
                    <a:pt x="479" y="1976"/>
                    <a:pt x="457" y="1793"/>
                  </a:cubicBezTo>
                  <a:cubicBezTo>
                    <a:pt x="457" y="1633"/>
                    <a:pt x="502" y="1542"/>
                    <a:pt x="479" y="1542"/>
                  </a:cubicBezTo>
                  <a:cubicBezTo>
                    <a:pt x="479" y="1542"/>
                    <a:pt x="479" y="1519"/>
                    <a:pt x="502" y="1473"/>
                  </a:cubicBezTo>
                  <a:cubicBezTo>
                    <a:pt x="502" y="1428"/>
                    <a:pt x="525" y="1359"/>
                    <a:pt x="571" y="1291"/>
                  </a:cubicBezTo>
                  <a:cubicBezTo>
                    <a:pt x="662" y="1131"/>
                    <a:pt x="799" y="949"/>
                    <a:pt x="1004" y="766"/>
                  </a:cubicBezTo>
                  <a:cubicBezTo>
                    <a:pt x="1392" y="401"/>
                    <a:pt x="1849" y="58"/>
                    <a:pt x="1803" y="13"/>
                  </a:cubicBezTo>
                  <a:cubicBezTo>
                    <a:pt x="1800" y="4"/>
                    <a:pt x="1790" y="0"/>
                    <a:pt x="17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2" name="Google Shape;2282;p35"/>
            <p:cNvSpPr/>
            <p:nvPr/>
          </p:nvSpPr>
          <p:spPr>
            <a:xfrm>
              <a:off x="6153850" y="2101075"/>
              <a:ext cx="234575" cy="124375"/>
            </a:xfrm>
            <a:custGeom>
              <a:avLst/>
              <a:gdLst/>
              <a:ahLst/>
              <a:cxnLst/>
              <a:rect l="l" t="t" r="r" b="b"/>
              <a:pathLst>
                <a:path w="9383" h="4975" extrusionOk="0">
                  <a:moveTo>
                    <a:pt x="1181" y="1"/>
                  </a:moveTo>
                  <a:cubicBezTo>
                    <a:pt x="1168" y="1"/>
                    <a:pt x="1155" y="1"/>
                    <a:pt x="1142" y="2"/>
                  </a:cubicBezTo>
                  <a:cubicBezTo>
                    <a:pt x="24" y="93"/>
                    <a:pt x="1" y="1212"/>
                    <a:pt x="275" y="2011"/>
                  </a:cubicBezTo>
                  <a:cubicBezTo>
                    <a:pt x="984" y="3956"/>
                    <a:pt x="2836" y="4974"/>
                    <a:pt x="4783" y="4974"/>
                  </a:cubicBezTo>
                  <a:cubicBezTo>
                    <a:pt x="5281" y="4974"/>
                    <a:pt x="5785" y="4907"/>
                    <a:pt x="6278" y="4773"/>
                  </a:cubicBezTo>
                  <a:cubicBezTo>
                    <a:pt x="7328" y="4476"/>
                    <a:pt x="8903" y="3700"/>
                    <a:pt x="9222" y="2559"/>
                  </a:cubicBezTo>
                  <a:cubicBezTo>
                    <a:pt x="9382" y="1919"/>
                    <a:pt x="9063" y="1052"/>
                    <a:pt x="8423" y="824"/>
                  </a:cubicBezTo>
                  <a:cubicBezTo>
                    <a:pt x="8297" y="782"/>
                    <a:pt x="8167" y="764"/>
                    <a:pt x="8035" y="764"/>
                  </a:cubicBezTo>
                  <a:cubicBezTo>
                    <a:pt x="7595" y="764"/>
                    <a:pt x="7133" y="962"/>
                    <a:pt x="6712" y="1121"/>
                  </a:cubicBezTo>
                  <a:cubicBezTo>
                    <a:pt x="6620" y="1166"/>
                    <a:pt x="6552" y="1189"/>
                    <a:pt x="6461" y="1212"/>
                  </a:cubicBezTo>
                  <a:cubicBezTo>
                    <a:pt x="5825" y="1439"/>
                    <a:pt x="5280" y="1586"/>
                    <a:pt x="4692" y="1586"/>
                  </a:cubicBezTo>
                  <a:cubicBezTo>
                    <a:pt x="4393" y="1586"/>
                    <a:pt x="4083" y="1548"/>
                    <a:pt x="3744" y="1463"/>
                  </a:cubicBezTo>
                  <a:cubicBezTo>
                    <a:pt x="2982" y="1261"/>
                    <a:pt x="1932" y="1"/>
                    <a:pt x="118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3" name="Google Shape;2283;p35"/>
            <p:cNvSpPr/>
            <p:nvPr/>
          </p:nvSpPr>
          <p:spPr>
            <a:xfrm>
              <a:off x="6229175" y="2156200"/>
              <a:ext cx="152400" cy="69125"/>
            </a:xfrm>
            <a:custGeom>
              <a:avLst/>
              <a:gdLst/>
              <a:ahLst/>
              <a:cxnLst/>
              <a:rect l="l" t="t" r="r" b="b"/>
              <a:pathLst>
                <a:path w="6096" h="2765" extrusionOk="0">
                  <a:moveTo>
                    <a:pt x="3828" y="0"/>
                  </a:moveTo>
                  <a:cubicBezTo>
                    <a:pt x="3725" y="0"/>
                    <a:pt x="3621" y="4"/>
                    <a:pt x="3516" y="11"/>
                  </a:cubicBezTo>
                  <a:cubicBezTo>
                    <a:pt x="1804" y="125"/>
                    <a:pt x="412" y="1152"/>
                    <a:pt x="1" y="2476"/>
                  </a:cubicBezTo>
                  <a:cubicBezTo>
                    <a:pt x="557" y="2666"/>
                    <a:pt x="1161" y="2764"/>
                    <a:pt x="1776" y="2764"/>
                  </a:cubicBezTo>
                  <a:cubicBezTo>
                    <a:pt x="2273" y="2764"/>
                    <a:pt x="2776" y="2700"/>
                    <a:pt x="3265" y="2568"/>
                  </a:cubicBezTo>
                  <a:cubicBezTo>
                    <a:pt x="4224" y="2294"/>
                    <a:pt x="5616" y="1632"/>
                    <a:pt x="6095" y="650"/>
                  </a:cubicBezTo>
                  <a:cubicBezTo>
                    <a:pt x="5465" y="244"/>
                    <a:pt x="4672" y="0"/>
                    <a:pt x="3828"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4" name="Google Shape;2284;p35"/>
            <p:cNvSpPr/>
            <p:nvPr/>
          </p:nvSpPr>
          <p:spPr>
            <a:xfrm>
              <a:off x="6204075" y="2232650"/>
              <a:ext cx="91325" cy="31125"/>
            </a:xfrm>
            <a:custGeom>
              <a:avLst/>
              <a:gdLst/>
              <a:ahLst/>
              <a:cxnLst/>
              <a:rect l="l" t="t" r="r" b="b"/>
              <a:pathLst>
                <a:path w="3653" h="1245" extrusionOk="0">
                  <a:moveTo>
                    <a:pt x="76" y="0"/>
                  </a:moveTo>
                  <a:cubicBezTo>
                    <a:pt x="62" y="0"/>
                    <a:pt x="51" y="4"/>
                    <a:pt x="46" y="12"/>
                  </a:cubicBezTo>
                  <a:cubicBezTo>
                    <a:pt x="1" y="57"/>
                    <a:pt x="320" y="423"/>
                    <a:pt x="754" y="697"/>
                  </a:cubicBezTo>
                  <a:cubicBezTo>
                    <a:pt x="959" y="833"/>
                    <a:pt x="1187" y="948"/>
                    <a:pt x="1370" y="1016"/>
                  </a:cubicBezTo>
                  <a:cubicBezTo>
                    <a:pt x="1530" y="1085"/>
                    <a:pt x="1644" y="1130"/>
                    <a:pt x="1644" y="1130"/>
                  </a:cubicBezTo>
                  <a:cubicBezTo>
                    <a:pt x="1644" y="1130"/>
                    <a:pt x="1781" y="1153"/>
                    <a:pt x="1964" y="1199"/>
                  </a:cubicBezTo>
                  <a:cubicBezTo>
                    <a:pt x="2146" y="1221"/>
                    <a:pt x="2397" y="1244"/>
                    <a:pt x="2648" y="1244"/>
                  </a:cubicBezTo>
                  <a:cubicBezTo>
                    <a:pt x="3173" y="1221"/>
                    <a:pt x="3653" y="1016"/>
                    <a:pt x="3607" y="970"/>
                  </a:cubicBezTo>
                  <a:cubicBezTo>
                    <a:pt x="3584" y="879"/>
                    <a:pt x="3128" y="948"/>
                    <a:pt x="2671" y="856"/>
                  </a:cubicBezTo>
                  <a:cubicBezTo>
                    <a:pt x="2443" y="811"/>
                    <a:pt x="2237" y="788"/>
                    <a:pt x="2078" y="719"/>
                  </a:cubicBezTo>
                  <a:cubicBezTo>
                    <a:pt x="1918" y="674"/>
                    <a:pt x="1804" y="628"/>
                    <a:pt x="1804" y="628"/>
                  </a:cubicBezTo>
                  <a:cubicBezTo>
                    <a:pt x="1804" y="628"/>
                    <a:pt x="1690" y="605"/>
                    <a:pt x="1530" y="560"/>
                  </a:cubicBezTo>
                  <a:cubicBezTo>
                    <a:pt x="1347" y="537"/>
                    <a:pt x="1142" y="445"/>
                    <a:pt x="936" y="377"/>
                  </a:cubicBezTo>
                  <a:cubicBezTo>
                    <a:pt x="553" y="215"/>
                    <a:pt x="187" y="0"/>
                    <a:pt x="7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5" name="Google Shape;2285;p35"/>
            <p:cNvSpPr/>
            <p:nvPr/>
          </p:nvSpPr>
          <p:spPr>
            <a:xfrm>
              <a:off x="6441450" y="1882575"/>
              <a:ext cx="176925" cy="148950"/>
            </a:xfrm>
            <a:custGeom>
              <a:avLst/>
              <a:gdLst/>
              <a:ahLst/>
              <a:cxnLst/>
              <a:rect l="l" t="t" r="r" b="b"/>
              <a:pathLst>
                <a:path w="7077" h="5958" extrusionOk="0">
                  <a:moveTo>
                    <a:pt x="3448" y="0"/>
                  </a:moveTo>
                  <a:cubicBezTo>
                    <a:pt x="3242" y="23"/>
                    <a:pt x="3014" y="69"/>
                    <a:pt x="2786" y="114"/>
                  </a:cubicBezTo>
                  <a:cubicBezTo>
                    <a:pt x="2580" y="205"/>
                    <a:pt x="2352" y="297"/>
                    <a:pt x="2124" y="434"/>
                  </a:cubicBezTo>
                  <a:cubicBezTo>
                    <a:pt x="1918" y="594"/>
                    <a:pt x="1690" y="753"/>
                    <a:pt x="1530" y="959"/>
                  </a:cubicBezTo>
                  <a:cubicBezTo>
                    <a:pt x="1348" y="1164"/>
                    <a:pt x="1165" y="1370"/>
                    <a:pt x="1028" y="1575"/>
                  </a:cubicBezTo>
                  <a:cubicBezTo>
                    <a:pt x="435" y="2488"/>
                    <a:pt x="229" y="3515"/>
                    <a:pt x="92" y="4246"/>
                  </a:cubicBezTo>
                  <a:cubicBezTo>
                    <a:pt x="1" y="4999"/>
                    <a:pt x="24" y="5478"/>
                    <a:pt x="115" y="5501"/>
                  </a:cubicBezTo>
                  <a:cubicBezTo>
                    <a:pt x="118" y="5501"/>
                    <a:pt x="121" y="5502"/>
                    <a:pt x="123" y="5502"/>
                  </a:cubicBezTo>
                  <a:cubicBezTo>
                    <a:pt x="238" y="5502"/>
                    <a:pt x="418" y="5052"/>
                    <a:pt x="663" y="4428"/>
                  </a:cubicBezTo>
                  <a:cubicBezTo>
                    <a:pt x="960" y="3812"/>
                    <a:pt x="1302" y="2945"/>
                    <a:pt x="1850" y="2374"/>
                  </a:cubicBezTo>
                  <a:cubicBezTo>
                    <a:pt x="2315" y="1848"/>
                    <a:pt x="2852" y="1609"/>
                    <a:pt x="3254" y="1609"/>
                  </a:cubicBezTo>
                  <a:cubicBezTo>
                    <a:pt x="3306" y="1609"/>
                    <a:pt x="3355" y="1613"/>
                    <a:pt x="3402" y="1621"/>
                  </a:cubicBezTo>
                  <a:cubicBezTo>
                    <a:pt x="3813" y="1686"/>
                    <a:pt x="4060" y="1873"/>
                    <a:pt x="4085" y="1873"/>
                  </a:cubicBezTo>
                  <a:cubicBezTo>
                    <a:pt x="4086" y="1873"/>
                    <a:pt x="4087" y="1873"/>
                    <a:pt x="4087" y="1872"/>
                  </a:cubicBezTo>
                  <a:cubicBezTo>
                    <a:pt x="4087" y="1872"/>
                    <a:pt x="4178" y="1895"/>
                    <a:pt x="4292" y="1986"/>
                  </a:cubicBezTo>
                  <a:cubicBezTo>
                    <a:pt x="4361" y="2031"/>
                    <a:pt x="4429" y="2077"/>
                    <a:pt x="4520" y="2123"/>
                  </a:cubicBezTo>
                  <a:cubicBezTo>
                    <a:pt x="4589" y="2168"/>
                    <a:pt x="4680" y="2260"/>
                    <a:pt x="4794" y="2351"/>
                  </a:cubicBezTo>
                  <a:cubicBezTo>
                    <a:pt x="4840" y="2397"/>
                    <a:pt x="4886" y="2442"/>
                    <a:pt x="4954" y="2488"/>
                  </a:cubicBezTo>
                  <a:cubicBezTo>
                    <a:pt x="5000" y="2556"/>
                    <a:pt x="5045" y="2602"/>
                    <a:pt x="5091" y="2671"/>
                  </a:cubicBezTo>
                  <a:cubicBezTo>
                    <a:pt x="5182" y="2808"/>
                    <a:pt x="5319" y="2922"/>
                    <a:pt x="5411" y="3081"/>
                  </a:cubicBezTo>
                  <a:cubicBezTo>
                    <a:pt x="5525" y="3241"/>
                    <a:pt x="5616" y="3424"/>
                    <a:pt x="5730" y="3584"/>
                  </a:cubicBezTo>
                  <a:lnTo>
                    <a:pt x="5867" y="3880"/>
                  </a:lnTo>
                  <a:cubicBezTo>
                    <a:pt x="5890" y="3926"/>
                    <a:pt x="5890" y="3949"/>
                    <a:pt x="5935" y="4040"/>
                  </a:cubicBezTo>
                  <a:lnTo>
                    <a:pt x="6050" y="4314"/>
                  </a:lnTo>
                  <a:cubicBezTo>
                    <a:pt x="6164" y="4656"/>
                    <a:pt x="6301" y="5022"/>
                    <a:pt x="6415" y="5364"/>
                  </a:cubicBezTo>
                  <a:cubicBezTo>
                    <a:pt x="6483" y="5547"/>
                    <a:pt x="6529" y="5775"/>
                    <a:pt x="6643" y="5957"/>
                  </a:cubicBezTo>
                  <a:cubicBezTo>
                    <a:pt x="6780" y="5752"/>
                    <a:pt x="6871" y="5364"/>
                    <a:pt x="6940" y="5113"/>
                  </a:cubicBezTo>
                  <a:cubicBezTo>
                    <a:pt x="7054" y="4702"/>
                    <a:pt x="7077" y="4246"/>
                    <a:pt x="7031" y="3812"/>
                  </a:cubicBezTo>
                  <a:cubicBezTo>
                    <a:pt x="7031" y="3675"/>
                    <a:pt x="6985" y="3515"/>
                    <a:pt x="6940" y="3378"/>
                  </a:cubicBezTo>
                  <a:cubicBezTo>
                    <a:pt x="6894" y="3264"/>
                    <a:pt x="6849" y="3150"/>
                    <a:pt x="6826" y="3059"/>
                  </a:cubicBezTo>
                  <a:cubicBezTo>
                    <a:pt x="6757" y="2830"/>
                    <a:pt x="6666" y="2602"/>
                    <a:pt x="6575" y="2397"/>
                  </a:cubicBezTo>
                  <a:cubicBezTo>
                    <a:pt x="6346" y="1963"/>
                    <a:pt x="6072" y="1507"/>
                    <a:pt x="5753" y="1141"/>
                  </a:cubicBezTo>
                  <a:cubicBezTo>
                    <a:pt x="5639" y="1004"/>
                    <a:pt x="5525" y="845"/>
                    <a:pt x="5388" y="753"/>
                  </a:cubicBezTo>
                  <a:cubicBezTo>
                    <a:pt x="5274" y="639"/>
                    <a:pt x="5159" y="548"/>
                    <a:pt x="5068" y="479"/>
                  </a:cubicBezTo>
                  <a:cubicBezTo>
                    <a:pt x="4977" y="411"/>
                    <a:pt x="4908" y="365"/>
                    <a:pt x="4840" y="320"/>
                  </a:cubicBezTo>
                  <a:cubicBezTo>
                    <a:pt x="4794" y="297"/>
                    <a:pt x="4771" y="274"/>
                    <a:pt x="4771" y="274"/>
                  </a:cubicBezTo>
                  <a:cubicBezTo>
                    <a:pt x="4771" y="274"/>
                    <a:pt x="4634" y="228"/>
                    <a:pt x="4406" y="137"/>
                  </a:cubicBezTo>
                  <a:cubicBezTo>
                    <a:pt x="4201" y="46"/>
                    <a:pt x="3858" y="23"/>
                    <a:pt x="344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6" name="Google Shape;2286;p35"/>
            <p:cNvSpPr/>
            <p:nvPr/>
          </p:nvSpPr>
          <p:spPr>
            <a:xfrm>
              <a:off x="6031175" y="1816575"/>
              <a:ext cx="161525" cy="149325"/>
            </a:xfrm>
            <a:custGeom>
              <a:avLst/>
              <a:gdLst/>
              <a:ahLst/>
              <a:cxnLst/>
              <a:rect l="l" t="t" r="r" b="b"/>
              <a:pathLst>
                <a:path w="6461" h="5973" extrusionOk="0">
                  <a:moveTo>
                    <a:pt x="3578" y="1"/>
                  </a:moveTo>
                  <a:cubicBezTo>
                    <a:pt x="3521" y="1"/>
                    <a:pt x="3469" y="5"/>
                    <a:pt x="3424" y="15"/>
                  </a:cubicBezTo>
                  <a:cubicBezTo>
                    <a:pt x="3219" y="38"/>
                    <a:pt x="3082" y="38"/>
                    <a:pt x="3082" y="38"/>
                  </a:cubicBezTo>
                  <a:cubicBezTo>
                    <a:pt x="3082" y="38"/>
                    <a:pt x="3059" y="61"/>
                    <a:pt x="2991" y="61"/>
                  </a:cubicBezTo>
                  <a:cubicBezTo>
                    <a:pt x="2945" y="84"/>
                    <a:pt x="2854" y="106"/>
                    <a:pt x="2762" y="152"/>
                  </a:cubicBezTo>
                  <a:cubicBezTo>
                    <a:pt x="2671" y="198"/>
                    <a:pt x="2534" y="243"/>
                    <a:pt x="2397" y="312"/>
                  </a:cubicBezTo>
                  <a:cubicBezTo>
                    <a:pt x="2283" y="380"/>
                    <a:pt x="2146" y="494"/>
                    <a:pt x="1986" y="586"/>
                  </a:cubicBezTo>
                  <a:cubicBezTo>
                    <a:pt x="1918" y="631"/>
                    <a:pt x="1827" y="700"/>
                    <a:pt x="1758" y="746"/>
                  </a:cubicBezTo>
                  <a:cubicBezTo>
                    <a:pt x="1050" y="1225"/>
                    <a:pt x="366" y="2229"/>
                    <a:pt x="115" y="3051"/>
                  </a:cubicBezTo>
                  <a:cubicBezTo>
                    <a:pt x="23" y="3325"/>
                    <a:pt x="1" y="3622"/>
                    <a:pt x="1" y="3895"/>
                  </a:cubicBezTo>
                  <a:cubicBezTo>
                    <a:pt x="1" y="4010"/>
                    <a:pt x="46" y="4489"/>
                    <a:pt x="206" y="4489"/>
                  </a:cubicBezTo>
                  <a:cubicBezTo>
                    <a:pt x="208" y="4489"/>
                    <a:pt x="210" y="4489"/>
                    <a:pt x="213" y="4489"/>
                  </a:cubicBezTo>
                  <a:cubicBezTo>
                    <a:pt x="400" y="4489"/>
                    <a:pt x="892" y="3551"/>
                    <a:pt x="1005" y="3393"/>
                  </a:cubicBezTo>
                  <a:lnTo>
                    <a:pt x="1165" y="3165"/>
                  </a:lnTo>
                  <a:cubicBezTo>
                    <a:pt x="1210" y="3097"/>
                    <a:pt x="1233" y="3074"/>
                    <a:pt x="1256" y="3028"/>
                  </a:cubicBezTo>
                  <a:lnTo>
                    <a:pt x="1439" y="2823"/>
                  </a:lnTo>
                  <a:cubicBezTo>
                    <a:pt x="1575" y="2686"/>
                    <a:pt x="1712" y="2572"/>
                    <a:pt x="1849" y="2435"/>
                  </a:cubicBezTo>
                  <a:cubicBezTo>
                    <a:pt x="2379" y="1926"/>
                    <a:pt x="2981" y="1598"/>
                    <a:pt x="3720" y="1598"/>
                  </a:cubicBezTo>
                  <a:cubicBezTo>
                    <a:pt x="3810" y="1598"/>
                    <a:pt x="3901" y="1603"/>
                    <a:pt x="3995" y="1613"/>
                  </a:cubicBezTo>
                  <a:cubicBezTo>
                    <a:pt x="4383" y="1659"/>
                    <a:pt x="4885" y="2024"/>
                    <a:pt x="5228" y="2709"/>
                  </a:cubicBezTo>
                  <a:cubicBezTo>
                    <a:pt x="5570" y="3348"/>
                    <a:pt x="5684" y="4215"/>
                    <a:pt x="5821" y="4854"/>
                  </a:cubicBezTo>
                  <a:cubicBezTo>
                    <a:pt x="5867" y="5516"/>
                    <a:pt x="5958" y="5973"/>
                    <a:pt x="6049" y="5973"/>
                  </a:cubicBezTo>
                  <a:cubicBezTo>
                    <a:pt x="6141" y="5973"/>
                    <a:pt x="6255" y="5539"/>
                    <a:pt x="6369" y="4831"/>
                  </a:cubicBezTo>
                  <a:cubicBezTo>
                    <a:pt x="6414" y="4124"/>
                    <a:pt x="6460" y="3142"/>
                    <a:pt x="6141" y="2184"/>
                  </a:cubicBezTo>
                  <a:cubicBezTo>
                    <a:pt x="6072" y="1932"/>
                    <a:pt x="5935" y="1704"/>
                    <a:pt x="5844" y="1476"/>
                  </a:cubicBezTo>
                  <a:cubicBezTo>
                    <a:pt x="5730" y="1248"/>
                    <a:pt x="5570" y="1065"/>
                    <a:pt x="5410" y="860"/>
                  </a:cubicBezTo>
                  <a:cubicBezTo>
                    <a:pt x="5250" y="677"/>
                    <a:pt x="5068" y="540"/>
                    <a:pt x="4885" y="403"/>
                  </a:cubicBezTo>
                  <a:cubicBezTo>
                    <a:pt x="4703" y="289"/>
                    <a:pt x="4497" y="198"/>
                    <a:pt x="4314" y="129"/>
                  </a:cubicBezTo>
                  <a:cubicBezTo>
                    <a:pt x="4047" y="58"/>
                    <a:pt x="3780" y="1"/>
                    <a:pt x="357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7" name="Google Shape;2287;p35"/>
            <p:cNvSpPr/>
            <p:nvPr/>
          </p:nvSpPr>
          <p:spPr>
            <a:xfrm>
              <a:off x="6055700" y="1323575"/>
              <a:ext cx="1027175" cy="765550"/>
            </a:xfrm>
            <a:custGeom>
              <a:avLst/>
              <a:gdLst/>
              <a:ahLst/>
              <a:cxnLst/>
              <a:rect l="l" t="t" r="r" b="b"/>
              <a:pathLst>
                <a:path w="41087" h="30622" extrusionOk="0">
                  <a:moveTo>
                    <a:pt x="17480" y="0"/>
                  </a:moveTo>
                  <a:cubicBezTo>
                    <a:pt x="14975" y="0"/>
                    <a:pt x="12113" y="386"/>
                    <a:pt x="8949" y="1429"/>
                  </a:cubicBezTo>
                  <a:cubicBezTo>
                    <a:pt x="3699" y="3164"/>
                    <a:pt x="1234" y="6451"/>
                    <a:pt x="1" y="10126"/>
                  </a:cubicBezTo>
                  <a:lnTo>
                    <a:pt x="8127" y="11267"/>
                  </a:lnTo>
                  <a:cubicBezTo>
                    <a:pt x="8880" y="9875"/>
                    <a:pt x="10660" y="7912"/>
                    <a:pt x="10660" y="7912"/>
                  </a:cubicBezTo>
                  <a:lnTo>
                    <a:pt x="10660" y="7912"/>
                  </a:lnTo>
                  <a:lnTo>
                    <a:pt x="9998" y="11358"/>
                  </a:lnTo>
                  <a:cubicBezTo>
                    <a:pt x="20224" y="13047"/>
                    <a:pt x="28282" y="18662"/>
                    <a:pt x="28282" y="18662"/>
                  </a:cubicBezTo>
                  <a:cubicBezTo>
                    <a:pt x="27346" y="21538"/>
                    <a:pt x="29879" y="26081"/>
                    <a:pt x="29879" y="26081"/>
                  </a:cubicBezTo>
                  <a:cubicBezTo>
                    <a:pt x="29879" y="26081"/>
                    <a:pt x="27620" y="29824"/>
                    <a:pt x="27528" y="30417"/>
                  </a:cubicBezTo>
                  <a:cubicBezTo>
                    <a:pt x="27505" y="30566"/>
                    <a:pt x="27630" y="30621"/>
                    <a:pt x="27829" y="30621"/>
                  </a:cubicBezTo>
                  <a:cubicBezTo>
                    <a:pt x="28426" y="30621"/>
                    <a:pt x="29697" y="30121"/>
                    <a:pt x="29697" y="30121"/>
                  </a:cubicBezTo>
                  <a:lnTo>
                    <a:pt x="33531" y="26674"/>
                  </a:lnTo>
                  <a:cubicBezTo>
                    <a:pt x="33531" y="26674"/>
                    <a:pt x="35403" y="25784"/>
                    <a:pt x="36430" y="24597"/>
                  </a:cubicBezTo>
                  <a:cubicBezTo>
                    <a:pt x="36750" y="24232"/>
                    <a:pt x="36978" y="23661"/>
                    <a:pt x="37161" y="22999"/>
                  </a:cubicBezTo>
                  <a:lnTo>
                    <a:pt x="37161" y="22999"/>
                  </a:lnTo>
                  <a:cubicBezTo>
                    <a:pt x="35357" y="23068"/>
                    <a:pt x="34034" y="24300"/>
                    <a:pt x="34034" y="24300"/>
                  </a:cubicBezTo>
                  <a:cubicBezTo>
                    <a:pt x="34034" y="24300"/>
                    <a:pt x="41087" y="11335"/>
                    <a:pt x="28852" y="3141"/>
                  </a:cubicBezTo>
                  <a:cubicBezTo>
                    <a:pt x="28852" y="3141"/>
                    <a:pt x="24623" y="0"/>
                    <a:pt x="1748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8" name="Google Shape;2288;p35"/>
            <p:cNvSpPr/>
            <p:nvPr/>
          </p:nvSpPr>
          <p:spPr>
            <a:xfrm>
              <a:off x="5941575" y="1197000"/>
              <a:ext cx="1195500" cy="870425"/>
            </a:xfrm>
            <a:custGeom>
              <a:avLst/>
              <a:gdLst/>
              <a:ahLst/>
              <a:cxnLst/>
              <a:rect l="l" t="t" r="r" b="b"/>
              <a:pathLst>
                <a:path w="47820" h="34817" extrusionOk="0">
                  <a:moveTo>
                    <a:pt x="22014" y="1"/>
                  </a:moveTo>
                  <a:cubicBezTo>
                    <a:pt x="15761" y="1"/>
                    <a:pt x="12372" y="2726"/>
                    <a:pt x="12372" y="2726"/>
                  </a:cubicBezTo>
                  <a:cubicBezTo>
                    <a:pt x="12210" y="2755"/>
                    <a:pt x="12050" y="2769"/>
                    <a:pt x="11893" y="2769"/>
                  </a:cubicBezTo>
                  <a:cubicBezTo>
                    <a:pt x="9968" y="2769"/>
                    <a:pt x="8446" y="740"/>
                    <a:pt x="8446" y="740"/>
                  </a:cubicBezTo>
                  <a:cubicBezTo>
                    <a:pt x="6575" y="2521"/>
                    <a:pt x="8150" y="4301"/>
                    <a:pt x="8150" y="4301"/>
                  </a:cubicBezTo>
                  <a:cubicBezTo>
                    <a:pt x="8113" y="4301"/>
                    <a:pt x="8076" y="4300"/>
                    <a:pt x="8039" y="4300"/>
                  </a:cubicBezTo>
                  <a:cubicBezTo>
                    <a:pt x="363" y="4300"/>
                    <a:pt x="1" y="13774"/>
                    <a:pt x="1" y="13774"/>
                  </a:cubicBezTo>
                  <a:lnTo>
                    <a:pt x="2261" y="13774"/>
                  </a:lnTo>
                  <a:cubicBezTo>
                    <a:pt x="1" y="19411"/>
                    <a:pt x="3470" y="23063"/>
                    <a:pt x="3470" y="23063"/>
                  </a:cubicBezTo>
                  <a:cubicBezTo>
                    <a:pt x="3379" y="20895"/>
                    <a:pt x="4886" y="14162"/>
                    <a:pt x="4886" y="14162"/>
                  </a:cubicBezTo>
                  <a:lnTo>
                    <a:pt x="14061" y="15463"/>
                  </a:lnTo>
                  <a:cubicBezTo>
                    <a:pt x="14815" y="14070"/>
                    <a:pt x="16595" y="12108"/>
                    <a:pt x="16595" y="12107"/>
                  </a:cubicBezTo>
                  <a:lnTo>
                    <a:pt x="16595" y="12107"/>
                  </a:lnTo>
                  <a:lnTo>
                    <a:pt x="15933" y="15554"/>
                  </a:lnTo>
                  <a:cubicBezTo>
                    <a:pt x="26159" y="17243"/>
                    <a:pt x="34216" y="22858"/>
                    <a:pt x="34216" y="22858"/>
                  </a:cubicBezTo>
                  <a:cubicBezTo>
                    <a:pt x="33280" y="25711"/>
                    <a:pt x="35814" y="30253"/>
                    <a:pt x="35814" y="30253"/>
                  </a:cubicBezTo>
                  <a:cubicBezTo>
                    <a:pt x="35814" y="30253"/>
                    <a:pt x="33577" y="34020"/>
                    <a:pt x="33463" y="34613"/>
                  </a:cubicBezTo>
                  <a:cubicBezTo>
                    <a:pt x="33440" y="34761"/>
                    <a:pt x="33564" y="34817"/>
                    <a:pt x="33763" y="34817"/>
                  </a:cubicBezTo>
                  <a:cubicBezTo>
                    <a:pt x="34360" y="34817"/>
                    <a:pt x="35631" y="34316"/>
                    <a:pt x="35631" y="34316"/>
                  </a:cubicBezTo>
                  <a:lnTo>
                    <a:pt x="39466" y="30847"/>
                  </a:lnTo>
                  <a:cubicBezTo>
                    <a:pt x="39466" y="30847"/>
                    <a:pt x="41360" y="29957"/>
                    <a:pt x="42388" y="28793"/>
                  </a:cubicBezTo>
                  <a:cubicBezTo>
                    <a:pt x="43415" y="27606"/>
                    <a:pt x="43597" y="23748"/>
                    <a:pt x="43597" y="23748"/>
                  </a:cubicBezTo>
                  <a:cubicBezTo>
                    <a:pt x="47455" y="21488"/>
                    <a:pt x="47820" y="17129"/>
                    <a:pt x="46222" y="14276"/>
                  </a:cubicBezTo>
                  <a:cubicBezTo>
                    <a:pt x="44624" y="11400"/>
                    <a:pt x="41155" y="9916"/>
                    <a:pt x="41155" y="9916"/>
                  </a:cubicBezTo>
                  <a:cubicBezTo>
                    <a:pt x="41908" y="9825"/>
                    <a:pt x="42479" y="7269"/>
                    <a:pt x="42479" y="7268"/>
                  </a:cubicBezTo>
                  <a:lnTo>
                    <a:pt x="42479" y="7268"/>
                  </a:lnTo>
                  <a:cubicBezTo>
                    <a:pt x="41458" y="7803"/>
                    <a:pt x="40469" y="7958"/>
                    <a:pt x="39664" y="7958"/>
                  </a:cubicBezTo>
                  <a:cubicBezTo>
                    <a:pt x="38542" y="7958"/>
                    <a:pt x="37777" y="7656"/>
                    <a:pt x="37777" y="7656"/>
                  </a:cubicBezTo>
                  <a:lnTo>
                    <a:pt x="36202" y="3205"/>
                  </a:lnTo>
                  <a:lnTo>
                    <a:pt x="35449" y="6264"/>
                  </a:lnTo>
                  <a:cubicBezTo>
                    <a:pt x="35449" y="6264"/>
                    <a:pt x="32436" y="1037"/>
                    <a:pt x="24561" y="147"/>
                  </a:cubicBezTo>
                  <a:cubicBezTo>
                    <a:pt x="23666" y="46"/>
                    <a:pt x="22816" y="1"/>
                    <a:pt x="2201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9" name="Google Shape;2289;p35"/>
            <p:cNvSpPr/>
            <p:nvPr/>
          </p:nvSpPr>
          <p:spPr>
            <a:xfrm>
              <a:off x="5941575" y="1540100"/>
              <a:ext cx="136425" cy="233500"/>
            </a:xfrm>
            <a:custGeom>
              <a:avLst/>
              <a:gdLst/>
              <a:ahLst/>
              <a:cxnLst/>
              <a:rect l="l" t="t" r="r" b="b"/>
              <a:pathLst>
                <a:path w="5457" h="9340" extrusionOk="0">
                  <a:moveTo>
                    <a:pt x="2273" y="1"/>
                  </a:moveTo>
                  <a:cubicBezTo>
                    <a:pt x="1693" y="1"/>
                    <a:pt x="1325" y="50"/>
                    <a:pt x="1325" y="50"/>
                  </a:cubicBezTo>
                  <a:lnTo>
                    <a:pt x="2261" y="50"/>
                  </a:lnTo>
                  <a:cubicBezTo>
                    <a:pt x="1" y="5687"/>
                    <a:pt x="3470" y="9339"/>
                    <a:pt x="3470" y="9339"/>
                  </a:cubicBezTo>
                  <a:cubicBezTo>
                    <a:pt x="3379" y="7171"/>
                    <a:pt x="4886" y="438"/>
                    <a:pt x="4886" y="438"/>
                  </a:cubicBezTo>
                  <a:lnTo>
                    <a:pt x="5456" y="529"/>
                  </a:lnTo>
                  <a:cubicBezTo>
                    <a:pt x="4267" y="93"/>
                    <a:pt x="3070" y="1"/>
                    <a:pt x="227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0" name="Google Shape;2290;p35"/>
            <p:cNvSpPr/>
            <p:nvPr/>
          </p:nvSpPr>
          <p:spPr>
            <a:xfrm>
              <a:off x="5941575" y="1370125"/>
              <a:ext cx="1190375" cy="697300"/>
            </a:xfrm>
            <a:custGeom>
              <a:avLst/>
              <a:gdLst/>
              <a:ahLst/>
              <a:cxnLst/>
              <a:rect l="l" t="t" r="r" b="b"/>
              <a:pathLst>
                <a:path w="47615" h="27892" extrusionOk="0">
                  <a:moveTo>
                    <a:pt x="7784" y="1"/>
                  </a:moveTo>
                  <a:lnTo>
                    <a:pt x="7784" y="1"/>
                  </a:lnTo>
                  <a:cubicBezTo>
                    <a:pt x="7783" y="2"/>
                    <a:pt x="4389" y="3313"/>
                    <a:pt x="2035" y="3313"/>
                  </a:cubicBezTo>
                  <a:cubicBezTo>
                    <a:pt x="1917" y="3313"/>
                    <a:pt x="1802" y="3305"/>
                    <a:pt x="1690" y="3288"/>
                  </a:cubicBezTo>
                  <a:cubicBezTo>
                    <a:pt x="1188" y="3196"/>
                    <a:pt x="1028" y="2831"/>
                    <a:pt x="1051" y="2329"/>
                  </a:cubicBezTo>
                  <a:lnTo>
                    <a:pt x="1051" y="2329"/>
                  </a:lnTo>
                  <a:cubicBezTo>
                    <a:pt x="92" y="4612"/>
                    <a:pt x="1" y="6849"/>
                    <a:pt x="1" y="6849"/>
                  </a:cubicBezTo>
                  <a:lnTo>
                    <a:pt x="2261" y="6849"/>
                  </a:lnTo>
                  <a:cubicBezTo>
                    <a:pt x="1" y="12486"/>
                    <a:pt x="3470" y="16138"/>
                    <a:pt x="3470" y="16138"/>
                  </a:cubicBezTo>
                  <a:cubicBezTo>
                    <a:pt x="3379" y="13970"/>
                    <a:pt x="4886" y="7237"/>
                    <a:pt x="4886" y="7237"/>
                  </a:cubicBezTo>
                  <a:lnTo>
                    <a:pt x="14061" y="8538"/>
                  </a:lnTo>
                  <a:cubicBezTo>
                    <a:pt x="14815" y="7145"/>
                    <a:pt x="16595" y="5183"/>
                    <a:pt x="16595" y="5182"/>
                  </a:cubicBezTo>
                  <a:lnTo>
                    <a:pt x="16595" y="5182"/>
                  </a:lnTo>
                  <a:lnTo>
                    <a:pt x="15933" y="8629"/>
                  </a:lnTo>
                  <a:cubicBezTo>
                    <a:pt x="26159" y="10318"/>
                    <a:pt x="34216" y="15933"/>
                    <a:pt x="34216" y="15933"/>
                  </a:cubicBezTo>
                  <a:cubicBezTo>
                    <a:pt x="33280" y="18786"/>
                    <a:pt x="35814" y="23328"/>
                    <a:pt x="35814" y="23328"/>
                  </a:cubicBezTo>
                  <a:cubicBezTo>
                    <a:pt x="35814" y="23328"/>
                    <a:pt x="33577" y="27095"/>
                    <a:pt x="33463" y="27688"/>
                  </a:cubicBezTo>
                  <a:cubicBezTo>
                    <a:pt x="33440" y="27836"/>
                    <a:pt x="33564" y="27892"/>
                    <a:pt x="33763" y="27892"/>
                  </a:cubicBezTo>
                  <a:cubicBezTo>
                    <a:pt x="34360" y="27892"/>
                    <a:pt x="35631" y="27391"/>
                    <a:pt x="35631" y="27391"/>
                  </a:cubicBezTo>
                  <a:lnTo>
                    <a:pt x="39466" y="23922"/>
                  </a:lnTo>
                  <a:cubicBezTo>
                    <a:pt x="39466" y="23922"/>
                    <a:pt x="41360" y="23032"/>
                    <a:pt x="42388" y="21868"/>
                  </a:cubicBezTo>
                  <a:cubicBezTo>
                    <a:pt x="43415" y="20681"/>
                    <a:pt x="43597" y="16823"/>
                    <a:pt x="43597" y="16823"/>
                  </a:cubicBezTo>
                  <a:cubicBezTo>
                    <a:pt x="46861" y="14906"/>
                    <a:pt x="47615" y="11482"/>
                    <a:pt x="46793" y="8743"/>
                  </a:cubicBezTo>
                  <a:lnTo>
                    <a:pt x="46793" y="8743"/>
                  </a:lnTo>
                  <a:cubicBezTo>
                    <a:pt x="46656" y="10683"/>
                    <a:pt x="46177" y="12852"/>
                    <a:pt x="44921" y="13605"/>
                  </a:cubicBezTo>
                  <a:cubicBezTo>
                    <a:pt x="44621" y="13780"/>
                    <a:pt x="44344" y="13858"/>
                    <a:pt x="44087" y="13858"/>
                  </a:cubicBezTo>
                  <a:cubicBezTo>
                    <a:pt x="42179" y="13858"/>
                    <a:pt x="41452" y="9566"/>
                    <a:pt x="41452" y="9565"/>
                  </a:cubicBezTo>
                  <a:lnTo>
                    <a:pt x="41452" y="9565"/>
                  </a:lnTo>
                  <a:cubicBezTo>
                    <a:pt x="41452" y="9566"/>
                    <a:pt x="41908" y="15089"/>
                    <a:pt x="39557" y="15385"/>
                  </a:cubicBezTo>
                  <a:cubicBezTo>
                    <a:pt x="39512" y="15390"/>
                    <a:pt x="39468" y="15393"/>
                    <a:pt x="39425" y="15393"/>
                  </a:cubicBezTo>
                  <a:cubicBezTo>
                    <a:pt x="37260" y="15393"/>
                    <a:pt x="37981" y="8731"/>
                    <a:pt x="37982" y="8720"/>
                  </a:cubicBezTo>
                  <a:lnTo>
                    <a:pt x="37982" y="8720"/>
                  </a:lnTo>
                  <a:cubicBezTo>
                    <a:pt x="37981" y="8730"/>
                    <a:pt x="37410" y="13886"/>
                    <a:pt x="34852" y="13886"/>
                  </a:cubicBezTo>
                  <a:cubicBezTo>
                    <a:pt x="34652" y="13886"/>
                    <a:pt x="34441" y="13855"/>
                    <a:pt x="34216" y="13787"/>
                  </a:cubicBezTo>
                  <a:cubicBezTo>
                    <a:pt x="31135" y="12852"/>
                    <a:pt x="33896" y="6621"/>
                    <a:pt x="33897" y="6620"/>
                  </a:cubicBezTo>
                  <a:lnTo>
                    <a:pt x="33897" y="6620"/>
                  </a:lnTo>
                  <a:cubicBezTo>
                    <a:pt x="33896" y="6621"/>
                    <a:pt x="30655" y="9839"/>
                    <a:pt x="29263" y="10135"/>
                  </a:cubicBezTo>
                  <a:cubicBezTo>
                    <a:pt x="29193" y="10149"/>
                    <a:pt x="29110" y="10155"/>
                    <a:pt x="29015" y="10155"/>
                  </a:cubicBezTo>
                  <a:cubicBezTo>
                    <a:pt x="27162" y="10155"/>
                    <a:pt x="20661" y="7734"/>
                    <a:pt x="19402" y="6757"/>
                  </a:cubicBezTo>
                  <a:cubicBezTo>
                    <a:pt x="18101" y="5730"/>
                    <a:pt x="20726" y="184"/>
                    <a:pt x="20726" y="184"/>
                  </a:cubicBezTo>
                  <a:lnTo>
                    <a:pt x="20726" y="184"/>
                  </a:lnTo>
                  <a:cubicBezTo>
                    <a:pt x="20726" y="184"/>
                    <a:pt x="11537" y="4162"/>
                    <a:pt x="8125" y="4162"/>
                  </a:cubicBezTo>
                  <a:cubicBezTo>
                    <a:pt x="7792" y="4162"/>
                    <a:pt x="7514" y="4124"/>
                    <a:pt x="7305" y="4041"/>
                  </a:cubicBezTo>
                  <a:cubicBezTo>
                    <a:pt x="4977" y="3105"/>
                    <a:pt x="7784" y="2"/>
                    <a:pt x="778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1" name="Google Shape;2291;p35"/>
            <p:cNvSpPr/>
            <p:nvPr/>
          </p:nvSpPr>
          <p:spPr>
            <a:xfrm>
              <a:off x="6029475" y="1339325"/>
              <a:ext cx="198025" cy="199750"/>
            </a:xfrm>
            <a:custGeom>
              <a:avLst/>
              <a:gdLst/>
              <a:ahLst/>
              <a:cxnLst/>
              <a:rect l="l" t="t" r="r" b="b"/>
              <a:pathLst>
                <a:path w="7921" h="7990" extrusionOk="0">
                  <a:moveTo>
                    <a:pt x="7669" y="0"/>
                  </a:moveTo>
                  <a:cubicBezTo>
                    <a:pt x="7487" y="0"/>
                    <a:pt x="7258" y="0"/>
                    <a:pt x="6985" y="92"/>
                  </a:cubicBezTo>
                  <a:cubicBezTo>
                    <a:pt x="6414" y="160"/>
                    <a:pt x="5684" y="457"/>
                    <a:pt x="4999" y="799"/>
                  </a:cubicBezTo>
                  <a:cubicBezTo>
                    <a:pt x="4314" y="1142"/>
                    <a:pt x="3698" y="1598"/>
                    <a:pt x="3241" y="1941"/>
                  </a:cubicBezTo>
                  <a:cubicBezTo>
                    <a:pt x="2785" y="2306"/>
                    <a:pt x="2511" y="2580"/>
                    <a:pt x="2511" y="2580"/>
                  </a:cubicBezTo>
                  <a:cubicBezTo>
                    <a:pt x="2511" y="2580"/>
                    <a:pt x="2442" y="2648"/>
                    <a:pt x="2328" y="2762"/>
                  </a:cubicBezTo>
                  <a:cubicBezTo>
                    <a:pt x="2237" y="2899"/>
                    <a:pt x="2054" y="3059"/>
                    <a:pt x="1872" y="3287"/>
                  </a:cubicBezTo>
                  <a:cubicBezTo>
                    <a:pt x="1507" y="3744"/>
                    <a:pt x="1073" y="4360"/>
                    <a:pt x="730" y="5045"/>
                  </a:cubicBezTo>
                  <a:cubicBezTo>
                    <a:pt x="388" y="5730"/>
                    <a:pt x="137" y="6460"/>
                    <a:pt x="69" y="7031"/>
                  </a:cubicBezTo>
                  <a:cubicBezTo>
                    <a:pt x="0" y="7327"/>
                    <a:pt x="23" y="7556"/>
                    <a:pt x="23" y="7715"/>
                  </a:cubicBezTo>
                  <a:cubicBezTo>
                    <a:pt x="23" y="7898"/>
                    <a:pt x="23" y="7989"/>
                    <a:pt x="46" y="7989"/>
                  </a:cubicBezTo>
                  <a:cubicBezTo>
                    <a:pt x="69" y="7989"/>
                    <a:pt x="91" y="7898"/>
                    <a:pt x="137" y="7738"/>
                  </a:cubicBezTo>
                  <a:cubicBezTo>
                    <a:pt x="160" y="7578"/>
                    <a:pt x="183" y="7350"/>
                    <a:pt x="274" y="7076"/>
                  </a:cubicBezTo>
                  <a:cubicBezTo>
                    <a:pt x="388" y="6528"/>
                    <a:pt x="708" y="5866"/>
                    <a:pt x="1050" y="5227"/>
                  </a:cubicBezTo>
                  <a:cubicBezTo>
                    <a:pt x="1415" y="4588"/>
                    <a:pt x="1895" y="4018"/>
                    <a:pt x="2260" y="3607"/>
                  </a:cubicBezTo>
                  <a:cubicBezTo>
                    <a:pt x="2420" y="3401"/>
                    <a:pt x="2602" y="3242"/>
                    <a:pt x="2716" y="3127"/>
                  </a:cubicBezTo>
                  <a:cubicBezTo>
                    <a:pt x="2830" y="3013"/>
                    <a:pt x="2876" y="2945"/>
                    <a:pt x="2876" y="2945"/>
                  </a:cubicBezTo>
                  <a:cubicBezTo>
                    <a:pt x="2876" y="2945"/>
                    <a:pt x="3150" y="2694"/>
                    <a:pt x="3561" y="2306"/>
                  </a:cubicBezTo>
                  <a:cubicBezTo>
                    <a:pt x="3972" y="1963"/>
                    <a:pt x="4542" y="1484"/>
                    <a:pt x="5181" y="1119"/>
                  </a:cubicBezTo>
                  <a:cubicBezTo>
                    <a:pt x="5820" y="754"/>
                    <a:pt x="6482" y="434"/>
                    <a:pt x="7030" y="274"/>
                  </a:cubicBezTo>
                  <a:cubicBezTo>
                    <a:pt x="7281" y="183"/>
                    <a:pt x="7510" y="137"/>
                    <a:pt x="7669" y="115"/>
                  </a:cubicBezTo>
                  <a:cubicBezTo>
                    <a:pt x="7829" y="69"/>
                    <a:pt x="7920" y="23"/>
                    <a:pt x="7920" y="23"/>
                  </a:cubicBezTo>
                  <a:cubicBezTo>
                    <a:pt x="7920" y="0"/>
                    <a:pt x="7829" y="0"/>
                    <a:pt x="766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2" name="Google Shape;2292;p35"/>
            <p:cNvSpPr/>
            <p:nvPr/>
          </p:nvSpPr>
          <p:spPr>
            <a:xfrm>
              <a:off x="5953000" y="1407725"/>
              <a:ext cx="898200" cy="358525"/>
            </a:xfrm>
            <a:custGeom>
              <a:avLst/>
              <a:gdLst/>
              <a:ahLst/>
              <a:cxnLst/>
              <a:rect l="l" t="t" r="r" b="b"/>
              <a:pathLst>
                <a:path w="35928" h="14341" extrusionOk="0">
                  <a:moveTo>
                    <a:pt x="19327" y="1"/>
                  </a:moveTo>
                  <a:cubicBezTo>
                    <a:pt x="19290" y="1"/>
                    <a:pt x="19155" y="134"/>
                    <a:pt x="18923" y="346"/>
                  </a:cubicBezTo>
                  <a:cubicBezTo>
                    <a:pt x="18808" y="460"/>
                    <a:pt x="18649" y="597"/>
                    <a:pt x="18489" y="757"/>
                  </a:cubicBezTo>
                  <a:cubicBezTo>
                    <a:pt x="18329" y="939"/>
                    <a:pt x="18147" y="1122"/>
                    <a:pt x="17964" y="1350"/>
                  </a:cubicBezTo>
                  <a:cubicBezTo>
                    <a:pt x="17576" y="1761"/>
                    <a:pt x="17142" y="2309"/>
                    <a:pt x="16754" y="2902"/>
                  </a:cubicBezTo>
                  <a:cubicBezTo>
                    <a:pt x="16549" y="3222"/>
                    <a:pt x="16366" y="3564"/>
                    <a:pt x="16184" y="3907"/>
                  </a:cubicBezTo>
                  <a:cubicBezTo>
                    <a:pt x="16047" y="4021"/>
                    <a:pt x="15887" y="4158"/>
                    <a:pt x="15727" y="4295"/>
                  </a:cubicBezTo>
                  <a:cubicBezTo>
                    <a:pt x="15362" y="4568"/>
                    <a:pt x="14974" y="4934"/>
                    <a:pt x="14586" y="5345"/>
                  </a:cubicBezTo>
                  <a:cubicBezTo>
                    <a:pt x="14403" y="5573"/>
                    <a:pt x="14221" y="5801"/>
                    <a:pt x="14061" y="6075"/>
                  </a:cubicBezTo>
                  <a:cubicBezTo>
                    <a:pt x="13992" y="6212"/>
                    <a:pt x="13924" y="6349"/>
                    <a:pt x="13855" y="6486"/>
                  </a:cubicBezTo>
                  <a:lnTo>
                    <a:pt x="13787" y="6714"/>
                  </a:lnTo>
                  <a:cubicBezTo>
                    <a:pt x="13764" y="6805"/>
                    <a:pt x="13764" y="6805"/>
                    <a:pt x="13764" y="6828"/>
                  </a:cubicBezTo>
                  <a:cubicBezTo>
                    <a:pt x="13764" y="6858"/>
                    <a:pt x="13752" y="6866"/>
                    <a:pt x="13735" y="6866"/>
                  </a:cubicBezTo>
                  <a:cubicBezTo>
                    <a:pt x="13714" y="6866"/>
                    <a:pt x="13686" y="6851"/>
                    <a:pt x="13673" y="6851"/>
                  </a:cubicBezTo>
                  <a:cubicBezTo>
                    <a:pt x="13536" y="6805"/>
                    <a:pt x="13376" y="6760"/>
                    <a:pt x="13239" y="6691"/>
                  </a:cubicBezTo>
                  <a:cubicBezTo>
                    <a:pt x="12965" y="6600"/>
                    <a:pt x="12691" y="6509"/>
                    <a:pt x="12417" y="6417"/>
                  </a:cubicBezTo>
                  <a:cubicBezTo>
                    <a:pt x="12372" y="6395"/>
                    <a:pt x="12303" y="6395"/>
                    <a:pt x="12235" y="6372"/>
                  </a:cubicBezTo>
                  <a:cubicBezTo>
                    <a:pt x="12303" y="6258"/>
                    <a:pt x="12349" y="6098"/>
                    <a:pt x="12440" y="5961"/>
                  </a:cubicBezTo>
                  <a:cubicBezTo>
                    <a:pt x="12577" y="5664"/>
                    <a:pt x="12783" y="5413"/>
                    <a:pt x="12783" y="5413"/>
                  </a:cubicBezTo>
                  <a:cubicBezTo>
                    <a:pt x="12783" y="5413"/>
                    <a:pt x="12897" y="5116"/>
                    <a:pt x="13079" y="4820"/>
                  </a:cubicBezTo>
                  <a:cubicBezTo>
                    <a:pt x="13262" y="4546"/>
                    <a:pt x="13467" y="4272"/>
                    <a:pt x="13422" y="4226"/>
                  </a:cubicBezTo>
                  <a:cubicBezTo>
                    <a:pt x="13415" y="4216"/>
                    <a:pt x="13403" y="4212"/>
                    <a:pt x="13386" y="4212"/>
                  </a:cubicBezTo>
                  <a:cubicBezTo>
                    <a:pt x="13286" y="4212"/>
                    <a:pt x="13020" y="4376"/>
                    <a:pt x="12805" y="4591"/>
                  </a:cubicBezTo>
                  <a:cubicBezTo>
                    <a:pt x="12532" y="4842"/>
                    <a:pt x="12303" y="5139"/>
                    <a:pt x="12303" y="5139"/>
                  </a:cubicBezTo>
                  <a:cubicBezTo>
                    <a:pt x="12303" y="5139"/>
                    <a:pt x="12144" y="5481"/>
                    <a:pt x="12075" y="5824"/>
                  </a:cubicBezTo>
                  <a:cubicBezTo>
                    <a:pt x="12052" y="6006"/>
                    <a:pt x="12029" y="6166"/>
                    <a:pt x="12052" y="6303"/>
                  </a:cubicBezTo>
                  <a:cubicBezTo>
                    <a:pt x="11641" y="6189"/>
                    <a:pt x="11276" y="6121"/>
                    <a:pt x="10934" y="6029"/>
                  </a:cubicBezTo>
                  <a:cubicBezTo>
                    <a:pt x="10706" y="5984"/>
                    <a:pt x="10523" y="5915"/>
                    <a:pt x="10340" y="5892"/>
                  </a:cubicBezTo>
                  <a:cubicBezTo>
                    <a:pt x="10158" y="5847"/>
                    <a:pt x="9998" y="5824"/>
                    <a:pt x="9861" y="5801"/>
                  </a:cubicBezTo>
                  <a:cubicBezTo>
                    <a:pt x="9610" y="5755"/>
                    <a:pt x="9450" y="5733"/>
                    <a:pt x="9450" y="5733"/>
                  </a:cubicBezTo>
                  <a:cubicBezTo>
                    <a:pt x="9450" y="5733"/>
                    <a:pt x="9313" y="5710"/>
                    <a:pt x="9039" y="5687"/>
                  </a:cubicBezTo>
                  <a:cubicBezTo>
                    <a:pt x="8925" y="5664"/>
                    <a:pt x="8765" y="5641"/>
                    <a:pt x="8583" y="5618"/>
                  </a:cubicBezTo>
                  <a:cubicBezTo>
                    <a:pt x="8400" y="5596"/>
                    <a:pt x="8195" y="5596"/>
                    <a:pt x="7966" y="5573"/>
                  </a:cubicBezTo>
                  <a:cubicBezTo>
                    <a:pt x="7510" y="5550"/>
                    <a:pt x="7008" y="5504"/>
                    <a:pt x="6437" y="5481"/>
                  </a:cubicBezTo>
                  <a:cubicBezTo>
                    <a:pt x="5867" y="5481"/>
                    <a:pt x="5273" y="5504"/>
                    <a:pt x="4680" y="5504"/>
                  </a:cubicBezTo>
                  <a:cubicBezTo>
                    <a:pt x="4362" y="5513"/>
                    <a:pt x="4045" y="5518"/>
                    <a:pt x="3733" y="5518"/>
                  </a:cubicBezTo>
                  <a:cubicBezTo>
                    <a:pt x="3193" y="5518"/>
                    <a:pt x="2669" y="5502"/>
                    <a:pt x="2192" y="5459"/>
                  </a:cubicBezTo>
                  <a:cubicBezTo>
                    <a:pt x="2306" y="5345"/>
                    <a:pt x="2374" y="5276"/>
                    <a:pt x="2351" y="5253"/>
                  </a:cubicBezTo>
                  <a:cubicBezTo>
                    <a:pt x="2351" y="5250"/>
                    <a:pt x="2349" y="5249"/>
                    <a:pt x="2344" y="5249"/>
                  </a:cubicBezTo>
                  <a:cubicBezTo>
                    <a:pt x="2311" y="5249"/>
                    <a:pt x="2169" y="5319"/>
                    <a:pt x="2009" y="5459"/>
                  </a:cubicBezTo>
                  <a:cubicBezTo>
                    <a:pt x="1826" y="5436"/>
                    <a:pt x="1621" y="5413"/>
                    <a:pt x="1438" y="5390"/>
                  </a:cubicBezTo>
                  <a:cubicBezTo>
                    <a:pt x="1256" y="5367"/>
                    <a:pt x="1073" y="5322"/>
                    <a:pt x="913" y="5299"/>
                  </a:cubicBezTo>
                  <a:cubicBezTo>
                    <a:pt x="959" y="5071"/>
                    <a:pt x="1028" y="4614"/>
                    <a:pt x="1165" y="4180"/>
                  </a:cubicBezTo>
                  <a:cubicBezTo>
                    <a:pt x="1279" y="3884"/>
                    <a:pt x="1370" y="3587"/>
                    <a:pt x="1484" y="3359"/>
                  </a:cubicBezTo>
                  <a:cubicBezTo>
                    <a:pt x="1598" y="3153"/>
                    <a:pt x="1667" y="3016"/>
                    <a:pt x="1667" y="3016"/>
                  </a:cubicBezTo>
                  <a:cubicBezTo>
                    <a:pt x="1667" y="3016"/>
                    <a:pt x="1918" y="2446"/>
                    <a:pt x="2237" y="1875"/>
                  </a:cubicBezTo>
                  <a:cubicBezTo>
                    <a:pt x="2580" y="1327"/>
                    <a:pt x="2968" y="802"/>
                    <a:pt x="2922" y="757"/>
                  </a:cubicBezTo>
                  <a:cubicBezTo>
                    <a:pt x="2920" y="754"/>
                    <a:pt x="2917" y="753"/>
                    <a:pt x="2912" y="753"/>
                  </a:cubicBezTo>
                  <a:cubicBezTo>
                    <a:pt x="2828" y="753"/>
                    <a:pt x="2353" y="1170"/>
                    <a:pt x="1941" y="1670"/>
                  </a:cubicBezTo>
                  <a:cubicBezTo>
                    <a:pt x="1507" y="2195"/>
                    <a:pt x="1187" y="2788"/>
                    <a:pt x="1187" y="2788"/>
                  </a:cubicBezTo>
                  <a:cubicBezTo>
                    <a:pt x="1187" y="2788"/>
                    <a:pt x="1119" y="2948"/>
                    <a:pt x="1028" y="3176"/>
                  </a:cubicBezTo>
                  <a:cubicBezTo>
                    <a:pt x="936" y="3427"/>
                    <a:pt x="868" y="3770"/>
                    <a:pt x="799" y="4089"/>
                  </a:cubicBezTo>
                  <a:cubicBezTo>
                    <a:pt x="731" y="4568"/>
                    <a:pt x="754" y="5025"/>
                    <a:pt x="799" y="5276"/>
                  </a:cubicBezTo>
                  <a:cubicBezTo>
                    <a:pt x="640" y="5230"/>
                    <a:pt x="525" y="5208"/>
                    <a:pt x="411" y="5162"/>
                  </a:cubicBezTo>
                  <a:cubicBezTo>
                    <a:pt x="205" y="5106"/>
                    <a:pt x="75" y="5065"/>
                    <a:pt x="36" y="5065"/>
                  </a:cubicBezTo>
                  <a:cubicBezTo>
                    <a:pt x="28" y="5065"/>
                    <a:pt x="23" y="5067"/>
                    <a:pt x="23" y="5071"/>
                  </a:cubicBezTo>
                  <a:cubicBezTo>
                    <a:pt x="0" y="5071"/>
                    <a:pt x="137" y="5162"/>
                    <a:pt x="366" y="5276"/>
                  </a:cubicBezTo>
                  <a:cubicBezTo>
                    <a:pt x="617" y="5367"/>
                    <a:pt x="959" y="5504"/>
                    <a:pt x="1416" y="5596"/>
                  </a:cubicBezTo>
                  <a:cubicBezTo>
                    <a:pt x="1530" y="5618"/>
                    <a:pt x="1667" y="5641"/>
                    <a:pt x="1804" y="5664"/>
                  </a:cubicBezTo>
                  <a:cubicBezTo>
                    <a:pt x="1781" y="5687"/>
                    <a:pt x="1758" y="5733"/>
                    <a:pt x="1735" y="5755"/>
                  </a:cubicBezTo>
                  <a:cubicBezTo>
                    <a:pt x="1438" y="6143"/>
                    <a:pt x="1210" y="6760"/>
                    <a:pt x="1073" y="7376"/>
                  </a:cubicBezTo>
                  <a:cubicBezTo>
                    <a:pt x="959" y="7992"/>
                    <a:pt x="913" y="8631"/>
                    <a:pt x="936" y="9111"/>
                  </a:cubicBezTo>
                  <a:cubicBezTo>
                    <a:pt x="936" y="9590"/>
                    <a:pt x="959" y="9910"/>
                    <a:pt x="959" y="9910"/>
                  </a:cubicBezTo>
                  <a:cubicBezTo>
                    <a:pt x="959" y="9910"/>
                    <a:pt x="1005" y="10229"/>
                    <a:pt x="1096" y="10686"/>
                  </a:cubicBezTo>
                  <a:cubicBezTo>
                    <a:pt x="1187" y="11165"/>
                    <a:pt x="1347" y="11781"/>
                    <a:pt x="1575" y="12375"/>
                  </a:cubicBezTo>
                  <a:cubicBezTo>
                    <a:pt x="1826" y="12968"/>
                    <a:pt x="2123" y="13516"/>
                    <a:pt x="2466" y="13881"/>
                  </a:cubicBezTo>
                  <a:cubicBezTo>
                    <a:pt x="2759" y="14217"/>
                    <a:pt x="3053" y="14340"/>
                    <a:pt x="3099" y="14340"/>
                  </a:cubicBezTo>
                  <a:cubicBezTo>
                    <a:pt x="3103" y="14340"/>
                    <a:pt x="3105" y="14340"/>
                    <a:pt x="3105" y="14338"/>
                  </a:cubicBezTo>
                  <a:cubicBezTo>
                    <a:pt x="3128" y="14315"/>
                    <a:pt x="2876" y="14132"/>
                    <a:pt x="2625" y="13744"/>
                  </a:cubicBezTo>
                  <a:cubicBezTo>
                    <a:pt x="2374" y="13379"/>
                    <a:pt x="2123" y="12831"/>
                    <a:pt x="1941" y="12238"/>
                  </a:cubicBezTo>
                  <a:cubicBezTo>
                    <a:pt x="1758" y="11667"/>
                    <a:pt x="1644" y="11051"/>
                    <a:pt x="1575" y="10617"/>
                  </a:cubicBezTo>
                  <a:cubicBezTo>
                    <a:pt x="1507" y="10161"/>
                    <a:pt x="1484" y="9864"/>
                    <a:pt x="1484" y="9864"/>
                  </a:cubicBezTo>
                  <a:cubicBezTo>
                    <a:pt x="1484" y="9864"/>
                    <a:pt x="1438" y="9544"/>
                    <a:pt x="1416" y="9111"/>
                  </a:cubicBezTo>
                  <a:cubicBezTo>
                    <a:pt x="1393" y="8654"/>
                    <a:pt x="1370" y="8038"/>
                    <a:pt x="1461" y="7444"/>
                  </a:cubicBezTo>
                  <a:cubicBezTo>
                    <a:pt x="1530" y="6828"/>
                    <a:pt x="1690" y="6258"/>
                    <a:pt x="1918" y="5870"/>
                  </a:cubicBezTo>
                  <a:cubicBezTo>
                    <a:pt x="1941" y="5801"/>
                    <a:pt x="1986" y="5755"/>
                    <a:pt x="2009" y="5710"/>
                  </a:cubicBezTo>
                  <a:cubicBezTo>
                    <a:pt x="2808" y="5824"/>
                    <a:pt x="3744" y="5870"/>
                    <a:pt x="4680" y="5892"/>
                  </a:cubicBezTo>
                  <a:cubicBezTo>
                    <a:pt x="5273" y="5892"/>
                    <a:pt x="5867" y="5892"/>
                    <a:pt x="6414" y="5938"/>
                  </a:cubicBezTo>
                  <a:cubicBezTo>
                    <a:pt x="6962" y="5961"/>
                    <a:pt x="7487" y="6029"/>
                    <a:pt x="7921" y="6052"/>
                  </a:cubicBezTo>
                  <a:cubicBezTo>
                    <a:pt x="8149" y="6075"/>
                    <a:pt x="8355" y="6098"/>
                    <a:pt x="8514" y="6121"/>
                  </a:cubicBezTo>
                  <a:cubicBezTo>
                    <a:pt x="8697" y="6143"/>
                    <a:pt x="8857" y="6166"/>
                    <a:pt x="8971" y="6189"/>
                  </a:cubicBezTo>
                  <a:cubicBezTo>
                    <a:pt x="9245" y="6235"/>
                    <a:pt x="9382" y="6258"/>
                    <a:pt x="9382" y="6258"/>
                  </a:cubicBezTo>
                  <a:cubicBezTo>
                    <a:pt x="9382" y="6258"/>
                    <a:pt x="9519" y="6280"/>
                    <a:pt x="9770" y="6326"/>
                  </a:cubicBezTo>
                  <a:cubicBezTo>
                    <a:pt x="9907" y="6326"/>
                    <a:pt x="10066" y="6349"/>
                    <a:pt x="10249" y="6372"/>
                  </a:cubicBezTo>
                  <a:cubicBezTo>
                    <a:pt x="10409" y="6417"/>
                    <a:pt x="10614" y="6463"/>
                    <a:pt x="10820" y="6509"/>
                  </a:cubicBezTo>
                  <a:cubicBezTo>
                    <a:pt x="11253" y="6600"/>
                    <a:pt x="11778" y="6691"/>
                    <a:pt x="12303" y="6851"/>
                  </a:cubicBezTo>
                  <a:cubicBezTo>
                    <a:pt x="12577" y="6919"/>
                    <a:pt x="12851" y="7011"/>
                    <a:pt x="13125" y="7079"/>
                  </a:cubicBezTo>
                  <a:cubicBezTo>
                    <a:pt x="13262" y="7125"/>
                    <a:pt x="13399" y="7171"/>
                    <a:pt x="13536" y="7216"/>
                  </a:cubicBezTo>
                  <a:lnTo>
                    <a:pt x="13901" y="7330"/>
                  </a:lnTo>
                  <a:lnTo>
                    <a:pt x="13992" y="7353"/>
                  </a:lnTo>
                  <a:cubicBezTo>
                    <a:pt x="14015" y="7353"/>
                    <a:pt x="14038" y="7376"/>
                    <a:pt x="14038" y="7376"/>
                  </a:cubicBezTo>
                  <a:lnTo>
                    <a:pt x="14038" y="7308"/>
                  </a:lnTo>
                  <a:lnTo>
                    <a:pt x="14084" y="7125"/>
                  </a:lnTo>
                  <a:cubicBezTo>
                    <a:pt x="14129" y="6828"/>
                    <a:pt x="14152" y="6760"/>
                    <a:pt x="14198" y="6623"/>
                  </a:cubicBezTo>
                  <a:cubicBezTo>
                    <a:pt x="14243" y="6486"/>
                    <a:pt x="14289" y="6349"/>
                    <a:pt x="14358" y="6235"/>
                  </a:cubicBezTo>
                  <a:cubicBezTo>
                    <a:pt x="14495" y="5984"/>
                    <a:pt x="14654" y="5755"/>
                    <a:pt x="14814" y="5550"/>
                  </a:cubicBezTo>
                  <a:cubicBezTo>
                    <a:pt x="15156" y="5116"/>
                    <a:pt x="15522" y="4751"/>
                    <a:pt x="15864" y="4454"/>
                  </a:cubicBezTo>
                  <a:cubicBezTo>
                    <a:pt x="15910" y="4386"/>
                    <a:pt x="15955" y="4340"/>
                    <a:pt x="16024" y="4295"/>
                  </a:cubicBezTo>
                  <a:lnTo>
                    <a:pt x="16024" y="4295"/>
                  </a:lnTo>
                  <a:cubicBezTo>
                    <a:pt x="15910" y="4523"/>
                    <a:pt x="15841" y="4728"/>
                    <a:pt x="15750" y="4957"/>
                  </a:cubicBezTo>
                  <a:cubicBezTo>
                    <a:pt x="15636" y="5322"/>
                    <a:pt x="15522" y="5710"/>
                    <a:pt x="15453" y="6098"/>
                  </a:cubicBezTo>
                  <a:cubicBezTo>
                    <a:pt x="15408" y="6280"/>
                    <a:pt x="15385" y="6486"/>
                    <a:pt x="15408" y="6691"/>
                  </a:cubicBezTo>
                  <a:cubicBezTo>
                    <a:pt x="15430" y="6897"/>
                    <a:pt x="15476" y="7125"/>
                    <a:pt x="15613" y="7330"/>
                  </a:cubicBezTo>
                  <a:cubicBezTo>
                    <a:pt x="15750" y="7513"/>
                    <a:pt x="15955" y="7627"/>
                    <a:pt x="16138" y="7696"/>
                  </a:cubicBezTo>
                  <a:cubicBezTo>
                    <a:pt x="16321" y="7764"/>
                    <a:pt x="16480" y="7810"/>
                    <a:pt x="16663" y="7855"/>
                  </a:cubicBezTo>
                  <a:cubicBezTo>
                    <a:pt x="17005" y="7924"/>
                    <a:pt x="17302" y="7969"/>
                    <a:pt x="17599" y="7992"/>
                  </a:cubicBezTo>
                  <a:cubicBezTo>
                    <a:pt x="17895" y="8038"/>
                    <a:pt x="18147" y="8061"/>
                    <a:pt x="18375" y="8084"/>
                  </a:cubicBezTo>
                  <a:cubicBezTo>
                    <a:pt x="18580" y="8106"/>
                    <a:pt x="18763" y="8152"/>
                    <a:pt x="18923" y="8198"/>
                  </a:cubicBezTo>
                  <a:cubicBezTo>
                    <a:pt x="19265" y="8266"/>
                    <a:pt x="19448" y="8312"/>
                    <a:pt x="19448" y="8312"/>
                  </a:cubicBezTo>
                  <a:cubicBezTo>
                    <a:pt x="19448" y="8312"/>
                    <a:pt x="20201" y="8472"/>
                    <a:pt x="21319" y="8723"/>
                  </a:cubicBezTo>
                  <a:cubicBezTo>
                    <a:pt x="21890" y="8837"/>
                    <a:pt x="22506" y="8974"/>
                    <a:pt x="23214" y="9156"/>
                  </a:cubicBezTo>
                  <a:cubicBezTo>
                    <a:pt x="23533" y="9270"/>
                    <a:pt x="23899" y="9362"/>
                    <a:pt x="24241" y="9476"/>
                  </a:cubicBezTo>
                  <a:cubicBezTo>
                    <a:pt x="24606" y="9613"/>
                    <a:pt x="24949" y="9750"/>
                    <a:pt x="25314" y="9864"/>
                  </a:cubicBezTo>
                  <a:cubicBezTo>
                    <a:pt x="26729" y="10412"/>
                    <a:pt x="28098" y="11097"/>
                    <a:pt x="29126" y="11576"/>
                  </a:cubicBezTo>
                  <a:cubicBezTo>
                    <a:pt x="29536" y="11781"/>
                    <a:pt x="29902" y="11964"/>
                    <a:pt x="30176" y="12101"/>
                  </a:cubicBezTo>
                  <a:cubicBezTo>
                    <a:pt x="30176" y="12329"/>
                    <a:pt x="30176" y="12466"/>
                    <a:pt x="30198" y="12466"/>
                  </a:cubicBezTo>
                  <a:cubicBezTo>
                    <a:pt x="30221" y="12466"/>
                    <a:pt x="30267" y="12352"/>
                    <a:pt x="30312" y="12146"/>
                  </a:cubicBezTo>
                  <a:cubicBezTo>
                    <a:pt x="30335" y="12169"/>
                    <a:pt x="30358" y="12169"/>
                    <a:pt x="30381" y="12169"/>
                  </a:cubicBezTo>
                  <a:cubicBezTo>
                    <a:pt x="30641" y="12309"/>
                    <a:pt x="30813" y="12379"/>
                    <a:pt x="30852" y="12379"/>
                  </a:cubicBezTo>
                  <a:cubicBezTo>
                    <a:pt x="30857" y="12379"/>
                    <a:pt x="30860" y="12378"/>
                    <a:pt x="30860" y="12375"/>
                  </a:cubicBezTo>
                  <a:cubicBezTo>
                    <a:pt x="30860" y="12352"/>
                    <a:pt x="30700" y="12261"/>
                    <a:pt x="30427" y="12078"/>
                  </a:cubicBezTo>
                  <a:cubicBezTo>
                    <a:pt x="30404" y="12078"/>
                    <a:pt x="30358" y="12055"/>
                    <a:pt x="30335" y="12032"/>
                  </a:cubicBezTo>
                  <a:cubicBezTo>
                    <a:pt x="30358" y="11918"/>
                    <a:pt x="30404" y="11804"/>
                    <a:pt x="30427" y="11667"/>
                  </a:cubicBezTo>
                  <a:cubicBezTo>
                    <a:pt x="30564" y="11165"/>
                    <a:pt x="30769" y="10526"/>
                    <a:pt x="30997" y="9910"/>
                  </a:cubicBezTo>
                  <a:cubicBezTo>
                    <a:pt x="31248" y="9293"/>
                    <a:pt x="31522" y="8700"/>
                    <a:pt x="31773" y="8243"/>
                  </a:cubicBezTo>
                  <a:cubicBezTo>
                    <a:pt x="31865" y="8038"/>
                    <a:pt x="31979" y="7855"/>
                    <a:pt x="32047" y="7741"/>
                  </a:cubicBezTo>
                  <a:cubicBezTo>
                    <a:pt x="32116" y="7604"/>
                    <a:pt x="32161" y="7536"/>
                    <a:pt x="32161" y="7536"/>
                  </a:cubicBezTo>
                  <a:cubicBezTo>
                    <a:pt x="32161" y="7536"/>
                    <a:pt x="32207" y="7467"/>
                    <a:pt x="32275" y="7330"/>
                  </a:cubicBezTo>
                  <a:cubicBezTo>
                    <a:pt x="32344" y="7216"/>
                    <a:pt x="32458" y="7034"/>
                    <a:pt x="32595" y="6828"/>
                  </a:cubicBezTo>
                  <a:cubicBezTo>
                    <a:pt x="32869" y="6417"/>
                    <a:pt x="33234" y="5847"/>
                    <a:pt x="33691" y="5390"/>
                  </a:cubicBezTo>
                  <a:cubicBezTo>
                    <a:pt x="34170" y="4934"/>
                    <a:pt x="34695" y="4523"/>
                    <a:pt x="35151" y="4340"/>
                  </a:cubicBezTo>
                  <a:cubicBezTo>
                    <a:pt x="35357" y="4226"/>
                    <a:pt x="35562" y="4180"/>
                    <a:pt x="35699" y="4135"/>
                  </a:cubicBezTo>
                  <a:cubicBezTo>
                    <a:pt x="35836" y="4089"/>
                    <a:pt x="35927" y="4043"/>
                    <a:pt x="35927" y="4021"/>
                  </a:cubicBezTo>
                  <a:lnTo>
                    <a:pt x="35676" y="4021"/>
                  </a:lnTo>
                  <a:cubicBezTo>
                    <a:pt x="35539" y="4043"/>
                    <a:pt x="35311" y="4043"/>
                    <a:pt x="35083" y="4158"/>
                  </a:cubicBezTo>
                  <a:cubicBezTo>
                    <a:pt x="34558" y="4295"/>
                    <a:pt x="33965" y="4683"/>
                    <a:pt x="33440" y="5116"/>
                  </a:cubicBezTo>
                  <a:cubicBezTo>
                    <a:pt x="32915" y="5573"/>
                    <a:pt x="32504" y="6143"/>
                    <a:pt x="32184" y="6554"/>
                  </a:cubicBezTo>
                  <a:cubicBezTo>
                    <a:pt x="32047" y="6760"/>
                    <a:pt x="31910" y="6942"/>
                    <a:pt x="31842" y="7079"/>
                  </a:cubicBezTo>
                  <a:cubicBezTo>
                    <a:pt x="31750" y="7193"/>
                    <a:pt x="31705" y="7262"/>
                    <a:pt x="31705" y="7262"/>
                  </a:cubicBezTo>
                  <a:cubicBezTo>
                    <a:pt x="31705" y="7262"/>
                    <a:pt x="31659" y="7353"/>
                    <a:pt x="31591" y="7490"/>
                  </a:cubicBezTo>
                  <a:cubicBezTo>
                    <a:pt x="31545" y="7604"/>
                    <a:pt x="31431" y="7810"/>
                    <a:pt x="31317" y="8038"/>
                  </a:cubicBezTo>
                  <a:cubicBezTo>
                    <a:pt x="31111" y="8494"/>
                    <a:pt x="30837" y="9134"/>
                    <a:pt x="30655" y="9795"/>
                  </a:cubicBezTo>
                  <a:cubicBezTo>
                    <a:pt x="30449" y="10435"/>
                    <a:pt x="30290" y="11119"/>
                    <a:pt x="30244" y="11621"/>
                  </a:cubicBezTo>
                  <a:cubicBezTo>
                    <a:pt x="30221" y="11736"/>
                    <a:pt x="30198" y="11850"/>
                    <a:pt x="30198" y="11964"/>
                  </a:cubicBezTo>
                  <a:cubicBezTo>
                    <a:pt x="29924" y="11804"/>
                    <a:pt x="29605" y="11621"/>
                    <a:pt x="29217" y="11393"/>
                  </a:cubicBezTo>
                  <a:cubicBezTo>
                    <a:pt x="28213" y="10845"/>
                    <a:pt x="26866" y="10115"/>
                    <a:pt x="25451" y="9522"/>
                  </a:cubicBezTo>
                  <a:cubicBezTo>
                    <a:pt x="25085" y="9385"/>
                    <a:pt x="24743" y="9248"/>
                    <a:pt x="24378" y="9088"/>
                  </a:cubicBezTo>
                  <a:cubicBezTo>
                    <a:pt x="24013" y="8974"/>
                    <a:pt x="23670" y="8860"/>
                    <a:pt x="23328" y="8746"/>
                  </a:cubicBezTo>
                  <a:cubicBezTo>
                    <a:pt x="22643" y="8540"/>
                    <a:pt x="21981" y="8357"/>
                    <a:pt x="21433" y="8243"/>
                  </a:cubicBezTo>
                  <a:lnTo>
                    <a:pt x="19562" y="7810"/>
                  </a:lnTo>
                  <a:cubicBezTo>
                    <a:pt x="19562" y="7810"/>
                    <a:pt x="19379" y="7764"/>
                    <a:pt x="19060" y="7696"/>
                  </a:cubicBezTo>
                  <a:cubicBezTo>
                    <a:pt x="18900" y="7673"/>
                    <a:pt x="18672" y="7604"/>
                    <a:pt x="18443" y="7581"/>
                  </a:cubicBezTo>
                  <a:cubicBezTo>
                    <a:pt x="18192" y="7559"/>
                    <a:pt x="17918" y="7536"/>
                    <a:pt x="17644" y="7513"/>
                  </a:cubicBezTo>
                  <a:cubicBezTo>
                    <a:pt x="17371" y="7490"/>
                    <a:pt x="17051" y="7467"/>
                    <a:pt x="16754" y="7399"/>
                  </a:cubicBezTo>
                  <a:cubicBezTo>
                    <a:pt x="16457" y="7353"/>
                    <a:pt x="16115" y="7239"/>
                    <a:pt x="15955" y="7056"/>
                  </a:cubicBezTo>
                  <a:cubicBezTo>
                    <a:pt x="15818" y="6874"/>
                    <a:pt x="15796" y="6509"/>
                    <a:pt x="15841" y="6143"/>
                  </a:cubicBezTo>
                  <a:cubicBezTo>
                    <a:pt x="15910" y="5801"/>
                    <a:pt x="16001" y="5436"/>
                    <a:pt x="16115" y="5071"/>
                  </a:cubicBezTo>
                  <a:cubicBezTo>
                    <a:pt x="16275" y="4568"/>
                    <a:pt x="16480" y="4066"/>
                    <a:pt x="16709" y="3610"/>
                  </a:cubicBezTo>
                  <a:cubicBezTo>
                    <a:pt x="16823" y="3473"/>
                    <a:pt x="16914" y="3382"/>
                    <a:pt x="16891" y="3382"/>
                  </a:cubicBezTo>
                  <a:cubicBezTo>
                    <a:pt x="16891" y="3375"/>
                    <a:pt x="16888" y="3373"/>
                    <a:pt x="16882" y="3373"/>
                  </a:cubicBezTo>
                  <a:cubicBezTo>
                    <a:pt x="16867" y="3373"/>
                    <a:pt x="16833" y="3394"/>
                    <a:pt x="16800" y="3427"/>
                  </a:cubicBezTo>
                  <a:cubicBezTo>
                    <a:pt x="16868" y="3313"/>
                    <a:pt x="16937" y="3176"/>
                    <a:pt x="17005" y="3062"/>
                  </a:cubicBezTo>
                  <a:cubicBezTo>
                    <a:pt x="17371" y="2469"/>
                    <a:pt x="17759" y="1921"/>
                    <a:pt x="18101" y="1464"/>
                  </a:cubicBezTo>
                  <a:cubicBezTo>
                    <a:pt x="18831" y="574"/>
                    <a:pt x="19356" y="26"/>
                    <a:pt x="19333" y="3"/>
                  </a:cubicBezTo>
                  <a:cubicBezTo>
                    <a:pt x="19332" y="2"/>
                    <a:pt x="19330" y="1"/>
                    <a:pt x="1932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3" name="Google Shape;2293;p35"/>
            <p:cNvSpPr/>
            <p:nvPr/>
          </p:nvSpPr>
          <p:spPr>
            <a:xfrm>
              <a:off x="6972725" y="1447625"/>
              <a:ext cx="141525" cy="365575"/>
            </a:xfrm>
            <a:custGeom>
              <a:avLst/>
              <a:gdLst/>
              <a:ahLst/>
              <a:cxnLst/>
              <a:rect l="l" t="t" r="r" b="b"/>
              <a:pathLst>
                <a:path w="5661" h="14623" extrusionOk="0">
                  <a:moveTo>
                    <a:pt x="213" y="1"/>
                  </a:moveTo>
                  <a:cubicBezTo>
                    <a:pt x="208" y="1"/>
                    <a:pt x="206" y="2"/>
                    <a:pt x="206" y="5"/>
                  </a:cubicBezTo>
                  <a:cubicBezTo>
                    <a:pt x="183" y="28"/>
                    <a:pt x="685" y="348"/>
                    <a:pt x="1438" y="873"/>
                  </a:cubicBezTo>
                  <a:cubicBezTo>
                    <a:pt x="2169" y="1375"/>
                    <a:pt x="3127" y="2105"/>
                    <a:pt x="3812" y="3087"/>
                  </a:cubicBezTo>
                  <a:cubicBezTo>
                    <a:pt x="4497" y="4045"/>
                    <a:pt x="4839" y="5187"/>
                    <a:pt x="5022" y="6054"/>
                  </a:cubicBezTo>
                  <a:cubicBezTo>
                    <a:pt x="5067" y="6488"/>
                    <a:pt x="5113" y="6853"/>
                    <a:pt x="5113" y="7104"/>
                  </a:cubicBezTo>
                  <a:cubicBezTo>
                    <a:pt x="5113" y="7241"/>
                    <a:pt x="5136" y="7332"/>
                    <a:pt x="5136" y="7401"/>
                  </a:cubicBezTo>
                  <a:cubicBezTo>
                    <a:pt x="5136" y="7469"/>
                    <a:pt x="5136" y="7515"/>
                    <a:pt x="5136" y="7515"/>
                  </a:cubicBezTo>
                  <a:cubicBezTo>
                    <a:pt x="5136" y="7515"/>
                    <a:pt x="5113" y="7652"/>
                    <a:pt x="5113" y="7903"/>
                  </a:cubicBezTo>
                  <a:cubicBezTo>
                    <a:pt x="5113" y="8040"/>
                    <a:pt x="5113" y="8199"/>
                    <a:pt x="5090" y="8382"/>
                  </a:cubicBezTo>
                  <a:cubicBezTo>
                    <a:pt x="5067" y="8542"/>
                    <a:pt x="5067" y="8747"/>
                    <a:pt x="5022" y="8976"/>
                  </a:cubicBezTo>
                  <a:cubicBezTo>
                    <a:pt x="4885" y="9843"/>
                    <a:pt x="4543" y="10984"/>
                    <a:pt x="3858" y="11943"/>
                  </a:cubicBezTo>
                  <a:cubicBezTo>
                    <a:pt x="3173" y="12924"/>
                    <a:pt x="2214" y="13655"/>
                    <a:pt x="1393" y="14043"/>
                  </a:cubicBezTo>
                  <a:cubicBezTo>
                    <a:pt x="982" y="14225"/>
                    <a:pt x="639" y="14385"/>
                    <a:pt x="388" y="14454"/>
                  </a:cubicBezTo>
                  <a:cubicBezTo>
                    <a:pt x="137" y="14545"/>
                    <a:pt x="0" y="14613"/>
                    <a:pt x="0" y="14613"/>
                  </a:cubicBezTo>
                  <a:cubicBezTo>
                    <a:pt x="6" y="14619"/>
                    <a:pt x="21" y="14622"/>
                    <a:pt x="44" y="14622"/>
                  </a:cubicBezTo>
                  <a:cubicBezTo>
                    <a:pt x="106" y="14622"/>
                    <a:pt x="233" y="14601"/>
                    <a:pt x="434" y="14568"/>
                  </a:cubicBezTo>
                  <a:cubicBezTo>
                    <a:pt x="685" y="14522"/>
                    <a:pt x="1050" y="14385"/>
                    <a:pt x="1484" y="14225"/>
                  </a:cubicBezTo>
                  <a:cubicBezTo>
                    <a:pt x="2351" y="13906"/>
                    <a:pt x="3401" y="13175"/>
                    <a:pt x="4154" y="12171"/>
                  </a:cubicBezTo>
                  <a:cubicBezTo>
                    <a:pt x="4908" y="11190"/>
                    <a:pt x="5341" y="9957"/>
                    <a:pt x="5501" y="9044"/>
                  </a:cubicBezTo>
                  <a:cubicBezTo>
                    <a:pt x="5570" y="8816"/>
                    <a:pt x="5570" y="8610"/>
                    <a:pt x="5592" y="8428"/>
                  </a:cubicBezTo>
                  <a:cubicBezTo>
                    <a:pt x="5615" y="8222"/>
                    <a:pt x="5638" y="8063"/>
                    <a:pt x="5638" y="7926"/>
                  </a:cubicBezTo>
                  <a:cubicBezTo>
                    <a:pt x="5638" y="7652"/>
                    <a:pt x="5661" y="7492"/>
                    <a:pt x="5661" y="7492"/>
                  </a:cubicBezTo>
                  <a:cubicBezTo>
                    <a:pt x="5661" y="7492"/>
                    <a:pt x="5661" y="7469"/>
                    <a:pt x="5661" y="7401"/>
                  </a:cubicBezTo>
                  <a:cubicBezTo>
                    <a:pt x="5638" y="7309"/>
                    <a:pt x="5638" y="7218"/>
                    <a:pt x="5638" y="7081"/>
                  </a:cubicBezTo>
                  <a:cubicBezTo>
                    <a:pt x="5638" y="6807"/>
                    <a:pt x="5570" y="6419"/>
                    <a:pt x="5501" y="5963"/>
                  </a:cubicBezTo>
                  <a:cubicBezTo>
                    <a:pt x="5273" y="5050"/>
                    <a:pt x="4885" y="3840"/>
                    <a:pt x="4109" y="2858"/>
                  </a:cubicBezTo>
                  <a:cubicBezTo>
                    <a:pt x="3356" y="1854"/>
                    <a:pt x="2328" y="1146"/>
                    <a:pt x="1552" y="690"/>
                  </a:cubicBezTo>
                  <a:cubicBezTo>
                    <a:pt x="1164" y="462"/>
                    <a:pt x="822" y="279"/>
                    <a:pt x="594" y="165"/>
                  </a:cubicBezTo>
                  <a:cubicBezTo>
                    <a:pt x="375" y="66"/>
                    <a:pt x="243" y="1"/>
                    <a:pt x="21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4" name="Google Shape;2294;p35"/>
            <p:cNvSpPr/>
            <p:nvPr/>
          </p:nvSpPr>
          <p:spPr>
            <a:xfrm>
              <a:off x="6557300" y="1376400"/>
              <a:ext cx="226575" cy="158100"/>
            </a:xfrm>
            <a:custGeom>
              <a:avLst/>
              <a:gdLst/>
              <a:ahLst/>
              <a:cxnLst/>
              <a:rect l="l" t="t" r="r" b="b"/>
              <a:pathLst>
                <a:path w="9063" h="6324" extrusionOk="0">
                  <a:moveTo>
                    <a:pt x="7085" y="0"/>
                  </a:moveTo>
                  <a:cubicBezTo>
                    <a:pt x="6834" y="0"/>
                    <a:pt x="6574" y="25"/>
                    <a:pt x="6323" y="70"/>
                  </a:cubicBezTo>
                  <a:cubicBezTo>
                    <a:pt x="5547" y="252"/>
                    <a:pt x="4862" y="617"/>
                    <a:pt x="4360" y="914"/>
                  </a:cubicBezTo>
                  <a:cubicBezTo>
                    <a:pt x="3858" y="1211"/>
                    <a:pt x="3561" y="1439"/>
                    <a:pt x="3561" y="1439"/>
                  </a:cubicBezTo>
                  <a:cubicBezTo>
                    <a:pt x="3561" y="1439"/>
                    <a:pt x="3242" y="1690"/>
                    <a:pt x="2831" y="2078"/>
                  </a:cubicBezTo>
                  <a:cubicBezTo>
                    <a:pt x="2420" y="2466"/>
                    <a:pt x="1872" y="3014"/>
                    <a:pt x="1393" y="3630"/>
                  </a:cubicBezTo>
                  <a:cubicBezTo>
                    <a:pt x="936" y="4224"/>
                    <a:pt x="525" y="4863"/>
                    <a:pt x="274" y="5388"/>
                  </a:cubicBezTo>
                  <a:cubicBezTo>
                    <a:pt x="23" y="5913"/>
                    <a:pt x="0" y="6301"/>
                    <a:pt x="23" y="6324"/>
                  </a:cubicBezTo>
                  <a:cubicBezTo>
                    <a:pt x="69" y="6324"/>
                    <a:pt x="160" y="5958"/>
                    <a:pt x="457" y="5479"/>
                  </a:cubicBezTo>
                  <a:cubicBezTo>
                    <a:pt x="754" y="5000"/>
                    <a:pt x="1187" y="4406"/>
                    <a:pt x="1690" y="3859"/>
                  </a:cubicBezTo>
                  <a:cubicBezTo>
                    <a:pt x="2192" y="3311"/>
                    <a:pt x="2739" y="2809"/>
                    <a:pt x="3150" y="2443"/>
                  </a:cubicBezTo>
                  <a:cubicBezTo>
                    <a:pt x="3584" y="2078"/>
                    <a:pt x="3881" y="1873"/>
                    <a:pt x="3881" y="1873"/>
                  </a:cubicBezTo>
                  <a:cubicBezTo>
                    <a:pt x="3881" y="1873"/>
                    <a:pt x="4155" y="1622"/>
                    <a:pt x="4611" y="1325"/>
                  </a:cubicBezTo>
                  <a:cubicBezTo>
                    <a:pt x="5068" y="1005"/>
                    <a:pt x="5730" y="640"/>
                    <a:pt x="6414" y="435"/>
                  </a:cubicBezTo>
                  <a:cubicBezTo>
                    <a:pt x="6698" y="359"/>
                    <a:pt x="6997" y="315"/>
                    <a:pt x="7273" y="315"/>
                  </a:cubicBezTo>
                  <a:cubicBezTo>
                    <a:pt x="7331" y="315"/>
                    <a:pt x="7387" y="317"/>
                    <a:pt x="7441" y="321"/>
                  </a:cubicBezTo>
                  <a:cubicBezTo>
                    <a:pt x="7784" y="343"/>
                    <a:pt x="8081" y="458"/>
                    <a:pt x="8309" y="572"/>
                  </a:cubicBezTo>
                  <a:cubicBezTo>
                    <a:pt x="8772" y="858"/>
                    <a:pt x="8979" y="1166"/>
                    <a:pt x="9034" y="1166"/>
                  </a:cubicBezTo>
                  <a:cubicBezTo>
                    <a:pt x="9036" y="1166"/>
                    <a:pt x="9038" y="1166"/>
                    <a:pt x="9039" y="1165"/>
                  </a:cubicBezTo>
                  <a:cubicBezTo>
                    <a:pt x="9062" y="1142"/>
                    <a:pt x="8902" y="777"/>
                    <a:pt x="8423" y="412"/>
                  </a:cubicBezTo>
                  <a:cubicBezTo>
                    <a:pt x="8195" y="229"/>
                    <a:pt x="7852" y="70"/>
                    <a:pt x="7487" y="24"/>
                  </a:cubicBezTo>
                  <a:cubicBezTo>
                    <a:pt x="7358" y="8"/>
                    <a:pt x="7223" y="0"/>
                    <a:pt x="708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5" name="Google Shape;2295;p35"/>
            <p:cNvSpPr/>
            <p:nvPr/>
          </p:nvSpPr>
          <p:spPr>
            <a:xfrm>
              <a:off x="6824350" y="1831775"/>
              <a:ext cx="104450" cy="107300"/>
            </a:xfrm>
            <a:custGeom>
              <a:avLst/>
              <a:gdLst/>
              <a:ahLst/>
              <a:cxnLst/>
              <a:rect l="l" t="t" r="r" b="b"/>
              <a:pathLst>
                <a:path w="4178" h="4292" extrusionOk="0">
                  <a:moveTo>
                    <a:pt x="138" y="1"/>
                  </a:moveTo>
                  <a:cubicBezTo>
                    <a:pt x="115" y="1"/>
                    <a:pt x="24" y="206"/>
                    <a:pt x="24" y="548"/>
                  </a:cubicBezTo>
                  <a:cubicBezTo>
                    <a:pt x="1" y="868"/>
                    <a:pt x="69" y="1302"/>
                    <a:pt x="160" y="1735"/>
                  </a:cubicBezTo>
                  <a:cubicBezTo>
                    <a:pt x="275" y="2169"/>
                    <a:pt x="457" y="2580"/>
                    <a:pt x="617" y="2877"/>
                  </a:cubicBezTo>
                  <a:cubicBezTo>
                    <a:pt x="685" y="3014"/>
                    <a:pt x="777" y="3128"/>
                    <a:pt x="822" y="3219"/>
                  </a:cubicBezTo>
                  <a:cubicBezTo>
                    <a:pt x="891" y="3310"/>
                    <a:pt x="914" y="3356"/>
                    <a:pt x="914" y="3356"/>
                  </a:cubicBezTo>
                  <a:cubicBezTo>
                    <a:pt x="914" y="3356"/>
                    <a:pt x="959" y="3402"/>
                    <a:pt x="1028" y="3470"/>
                  </a:cubicBezTo>
                  <a:cubicBezTo>
                    <a:pt x="1096" y="3539"/>
                    <a:pt x="1188" y="3653"/>
                    <a:pt x="1347" y="3744"/>
                  </a:cubicBezTo>
                  <a:cubicBezTo>
                    <a:pt x="1598" y="3972"/>
                    <a:pt x="2032" y="4200"/>
                    <a:pt x="2489" y="4269"/>
                  </a:cubicBezTo>
                  <a:cubicBezTo>
                    <a:pt x="2603" y="4269"/>
                    <a:pt x="2717" y="4292"/>
                    <a:pt x="2831" y="4292"/>
                  </a:cubicBezTo>
                  <a:cubicBezTo>
                    <a:pt x="2945" y="4292"/>
                    <a:pt x="3059" y="4269"/>
                    <a:pt x="3173" y="4246"/>
                  </a:cubicBezTo>
                  <a:cubicBezTo>
                    <a:pt x="3379" y="4223"/>
                    <a:pt x="3561" y="4132"/>
                    <a:pt x="3721" y="4086"/>
                  </a:cubicBezTo>
                  <a:cubicBezTo>
                    <a:pt x="3995" y="3904"/>
                    <a:pt x="4178" y="3790"/>
                    <a:pt x="4155" y="3767"/>
                  </a:cubicBezTo>
                  <a:cubicBezTo>
                    <a:pt x="4155" y="3757"/>
                    <a:pt x="4144" y="3752"/>
                    <a:pt x="4124" y="3752"/>
                  </a:cubicBezTo>
                  <a:cubicBezTo>
                    <a:pt x="4053" y="3752"/>
                    <a:pt x="3867" y="3810"/>
                    <a:pt x="3653" y="3881"/>
                  </a:cubicBezTo>
                  <a:cubicBezTo>
                    <a:pt x="3457" y="3923"/>
                    <a:pt x="3236" y="3965"/>
                    <a:pt x="3004" y="3965"/>
                  </a:cubicBezTo>
                  <a:cubicBezTo>
                    <a:pt x="2858" y="3965"/>
                    <a:pt x="2708" y="3948"/>
                    <a:pt x="2557" y="3904"/>
                  </a:cubicBezTo>
                  <a:cubicBezTo>
                    <a:pt x="2192" y="3812"/>
                    <a:pt x="1850" y="3607"/>
                    <a:pt x="1667" y="3379"/>
                  </a:cubicBezTo>
                  <a:cubicBezTo>
                    <a:pt x="1439" y="3173"/>
                    <a:pt x="1347" y="3014"/>
                    <a:pt x="1325" y="3014"/>
                  </a:cubicBezTo>
                  <a:cubicBezTo>
                    <a:pt x="1325" y="3014"/>
                    <a:pt x="1302" y="2991"/>
                    <a:pt x="1233" y="2922"/>
                  </a:cubicBezTo>
                  <a:cubicBezTo>
                    <a:pt x="1188" y="2831"/>
                    <a:pt x="1119" y="2740"/>
                    <a:pt x="1028" y="2626"/>
                  </a:cubicBezTo>
                  <a:cubicBezTo>
                    <a:pt x="868" y="2374"/>
                    <a:pt x="663" y="2009"/>
                    <a:pt x="526" y="1621"/>
                  </a:cubicBezTo>
                  <a:cubicBezTo>
                    <a:pt x="389" y="1233"/>
                    <a:pt x="275" y="845"/>
                    <a:pt x="229" y="526"/>
                  </a:cubicBezTo>
                  <a:cubicBezTo>
                    <a:pt x="183" y="229"/>
                    <a:pt x="183" y="1"/>
                    <a:pt x="13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6" name="Google Shape;2296;p35"/>
            <p:cNvSpPr/>
            <p:nvPr/>
          </p:nvSpPr>
          <p:spPr>
            <a:xfrm>
              <a:off x="6405500" y="1224575"/>
              <a:ext cx="109600" cy="26925"/>
            </a:xfrm>
            <a:custGeom>
              <a:avLst/>
              <a:gdLst/>
              <a:ahLst/>
              <a:cxnLst/>
              <a:rect l="l" t="t" r="r" b="b"/>
              <a:pathLst>
                <a:path w="4384" h="1077" extrusionOk="0">
                  <a:moveTo>
                    <a:pt x="3676" y="71"/>
                  </a:moveTo>
                  <a:cubicBezTo>
                    <a:pt x="3288" y="71"/>
                    <a:pt x="2900" y="231"/>
                    <a:pt x="2854" y="436"/>
                  </a:cubicBezTo>
                  <a:cubicBezTo>
                    <a:pt x="2808" y="642"/>
                    <a:pt x="3105" y="824"/>
                    <a:pt x="3516" y="847"/>
                  </a:cubicBezTo>
                  <a:cubicBezTo>
                    <a:pt x="3539" y="848"/>
                    <a:pt x="3563" y="849"/>
                    <a:pt x="3586" y="849"/>
                  </a:cubicBezTo>
                  <a:cubicBezTo>
                    <a:pt x="3967" y="849"/>
                    <a:pt x="4295" y="676"/>
                    <a:pt x="4338" y="482"/>
                  </a:cubicBezTo>
                  <a:cubicBezTo>
                    <a:pt x="4383" y="276"/>
                    <a:pt x="4087" y="94"/>
                    <a:pt x="3676" y="71"/>
                  </a:cubicBezTo>
                  <a:close/>
                  <a:moveTo>
                    <a:pt x="1135" y="1"/>
                  </a:moveTo>
                  <a:cubicBezTo>
                    <a:pt x="615" y="1"/>
                    <a:pt x="135" y="222"/>
                    <a:pt x="69" y="505"/>
                  </a:cubicBezTo>
                  <a:cubicBezTo>
                    <a:pt x="1" y="801"/>
                    <a:pt x="412" y="1052"/>
                    <a:pt x="982" y="1075"/>
                  </a:cubicBezTo>
                  <a:cubicBezTo>
                    <a:pt x="1009" y="1076"/>
                    <a:pt x="1035" y="1077"/>
                    <a:pt x="1061" y="1077"/>
                  </a:cubicBezTo>
                  <a:cubicBezTo>
                    <a:pt x="1599" y="1077"/>
                    <a:pt x="2059" y="856"/>
                    <a:pt x="2146" y="573"/>
                  </a:cubicBezTo>
                  <a:cubicBezTo>
                    <a:pt x="2192" y="276"/>
                    <a:pt x="1804" y="3"/>
                    <a:pt x="1211" y="3"/>
                  </a:cubicBezTo>
                  <a:cubicBezTo>
                    <a:pt x="1185" y="1"/>
                    <a:pt x="1160" y="1"/>
                    <a:pt x="113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7" name="Google Shape;2297;p35"/>
            <p:cNvSpPr/>
            <p:nvPr/>
          </p:nvSpPr>
          <p:spPr>
            <a:xfrm>
              <a:off x="6915650" y="1609450"/>
              <a:ext cx="55950" cy="99100"/>
            </a:xfrm>
            <a:custGeom>
              <a:avLst/>
              <a:gdLst/>
              <a:ahLst/>
              <a:cxnLst/>
              <a:rect l="l" t="t" r="r" b="b"/>
              <a:pathLst>
                <a:path w="2238" h="3964" extrusionOk="0">
                  <a:moveTo>
                    <a:pt x="1812" y="1"/>
                  </a:moveTo>
                  <a:cubicBezTo>
                    <a:pt x="1584" y="1"/>
                    <a:pt x="1287" y="240"/>
                    <a:pt x="1074" y="631"/>
                  </a:cubicBezTo>
                  <a:cubicBezTo>
                    <a:pt x="822" y="1133"/>
                    <a:pt x="800" y="1704"/>
                    <a:pt x="1051" y="1886"/>
                  </a:cubicBezTo>
                  <a:cubicBezTo>
                    <a:pt x="1105" y="1935"/>
                    <a:pt x="1169" y="1958"/>
                    <a:pt x="1239" y="1958"/>
                  </a:cubicBezTo>
                  <a:cubicBezTo>
                    <a:pt x="1465" y="1958"/>
                    <a:pt x="1754" y="1717"/>
                    <a:pt x="1964" y="1316"/>
                  </a:cubicBezTo>
                  <a:cubicBezTo>
                    <a:pt x="2215" y="813"/>
                    <a:pt x="2238" y="243"/>
                    <a:pt x="1987" y="60"/>
                  </a:cubicBezTo>
                  <a:cubicBezTo>
                    <a:pt x="1936" y="20"/>
                    <a:pt x="1877" y="1"/>
                    <a:pt x="1812" y="1"/>
                  </a:cubicBezTo>
                  <a:close/>
                  <a:moveTo>
                    <a:pt x="719" y="2571"/>
                  </a:moveTo>
                  <a:cubicBezTo>
                    <a:pt x="558" y="2571"/>
                    <a:pt x="348" y="2745"/>
                    <a:pt x="206" y="3028"/>
                  </a:cubicBezTo>
                  <a:cubicBezTo>
                    <a:pt x="1" y="3393"/>
                    <a:pt x="1" y="3781"/>
                    <a:pt x="161" y="3918"/>
                  </a:cubicBezTo>
                  <a:cubicBezTo>
                    <a:pt x="202" y="3949"/>
                    <a:pt x="249" y="3963"/>
                    <a:pt x="299" y="3963"/>
                  </a:cubicBezTo>
                  <a:cubicBezTo>
                    <a:pt x="471" y="3963"/>
                    <a:pt x="681" y="3790"/>
                    <a:pt x="822" y="3507"/>
                  </a:cubicBezTo>
                  <a:cubicBezTo>
                    <a:pt x="1005" y="3142"/>
                    <a:pt x="1028" y="2754"/>
                    <a:pt x="845" y="2617"/>
                  </a:cubicBezTo>
                  <a:cubicBezTo>
                    <a:pt x="809" y="2586"/>
                    <a:pt x="766" y="2571"/>
                    <a:pt x="719" y="257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298" name="Google Shape;2298;p35"/>
          <p:cNvGrpSpPr/>
          <p:nvPr/>
        </p:nvGrpSpPr>
        <p:grpSpPr>
          <a:xfrm>
            <a:off x="1229499" y="4534714"/>
            <a:ext cx="2667594" cy="5032578"/>
            <a:chOff x="555550" y="1387375"/>
            <a:chExt cx="1688350" cy="3185176"/>
          </a:xfrm>
        </p:grpSpPr>
        <p:sp>
          <p:nvSpPr>
            <p:cNvPr id="2299" name="Google Shape;2299;p35"/>
            <p:cNvSpPr/>
            <p:nvPr/>
          </p:nvSpPr>
          <p:spPr>
            <a:xfrm>
              <a:off x="680338" y="4291428"/>
              <a:ext cx="1340450" cy="281123"/>
            </a:xfrm>
            <a:custGeom>
              <a:avLst/>
              <a:gdLst/>
              <a:ahLst/>
              <a:cxnLst/>
              <a:rect l="l" t="t" r="r" b="b"/>
              <a:pathLst>
                <a:path w="53618" h="17074" extrusionOk="0">
                  <a:moveTo>
                    <a:pt x="26820" y="0"/>
                  </a:moveTo>
                  <a:cubicBezTo>
                    <a:pt x="12007" y="0"/>
                    <a:pt x="1" y="3835"/>
                    <a:pt x="1" y="8537"/>
                  </a:cubicBezTo>
                  <a:cubicBezTo>
                    <a:pt x="1" y="13239"/>
                    <a:pt x="12007" y="17073"/>
                    <a:pt x="26820" y="17073"/>
                  </a:cubicBezTo>
                  <a:cubicBezTo>
                    <a:pt x="41611" y="17073"/>
                    <a:pt x="53617" y="13239"/>
                    <a:pt x="53617" y="8537"/>
                  </a:cubicBezTo>
                  <a:cubicBezTo>
                    <a:pt x="53617" y="3835"/>
                    <a:pt x="41611" y="0"/>
                    <a:pt x="268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0" name="Google Shape;2300;p35"/>
            <p:cNvSpPr/>
            <p:nvPr/>
          </p:nvSpPr>
          <p:spPr>
            <a:xfrm>
              <a:off x="1511775" y="2567900"/>
              <a:ext cx="413125" cy="558725"/>
            </a:xfrm>
            <a:custGeom>
              <a:avLst/>
              <a:gdLst/>
              <a:ahLst/>
              <a:cxnLst/>
              <a:rect l="l" t="t" r="r" b="b"/>
              <a:pathLst>
                <a:path w="16525" h="22349" extrusionOk="0">
                  <a:moveTo>
                    <a:pt x="2397" y="0"/>
                  </a:moveTo>
                  <a:cubicBezTo>
                    <a:pt x="0" y="365"/>
                    <a:pt x="137" y="6186"/>
                    <a:pt x="1324" y="11755"/>
                  </a:cubicBezTo>
                  <a:cubicBezTo>
                    <a:pt x="2511" y="17325"/>
                    <a:pt x="4565" y="22209"/>
                    <a:pt x="8582" y="22346"/>
                  </a:cubicBezTo>
                  <a:cubicBezTo>
                    <a:pt x="8624" y="22348"/>
                    <a:pt x="8665" y="22349"/>
                    <a:pt x="8707" y="22349"/>
                  </a:cubicBezTo>
                  <a:cubicBezTo>
                    <a:pt x="12680" y="22349"/>
                    <a:pt x="16524" y="14843"/>
                    <a:pt x="16389" y="13239"/>
                  </a:cubicBezTo>
                  <a:cubicBezTo>
                    <a:pt x="16303" y="12235"/>
                    <a:pt x="15468" y="11636"/>
                    <a:pt x="14645" y="11636"/>
                  </a:cubicBezTo>
                  <a:cubicBezTo>
                    <a:pt x="14158" y="11636"/>
                    <a:pt x="13675" y="11845"/>
                    <a:pt x="13353" y="12303"/>
                  </a:cubicBezTo>
                  <a:cubicBezTo>
                    <a:pt x="12234" y="13832"/>
                    <a:pt x="8765" y="16320"/>
                    <a:pt x="8765" y="16320"/>
                  </a:cubicBezTo>
                  <a:cubicBezTo>
                    <a:pt x="8765" y="16320"/>
                    <a:pt x="7784" y="9359"/>
                    <a:pt x="6437" y="4702"/>
                  </a:cubicBezTo>
                  <a:cubicBezTo>
                    <a:pt x="5113" y="46"/>
                    <a:pt x="2397" y="0"/>
                    <a:pt x="2397"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1" name="Google Shape;2301;p35"/>
            <p:cNvSpPr/>
            <p:nvPr/>
          </p:nvSpPr>
          <p:spPr>
            <a:xfrm>
              <a:off x="1538575" y="2754000"/>
              <a:ext cx="344700" cy="372825"/>
            </a:xfrm>
            <a:custGeom>
              <a:avLst/>
              <a:gdLst/>
              <a:ahLst/>
              <a:cxnLst/>
              <a:rect l="l" t="t" r="r" b="b"/>
              <a:pathLst>
                <a:path w="13788" h="14913" extrusionOk="0">
                  <a:moveTo>
                    <a:pt x="10774" y="13487"/>
                  </a:moveTo>
                  <a:cubicBezTo>
                    <a:pt x="10772" y="13489"/>
                    <a:pt x="10770" y="13492"/>
                    <a:pt x="10767" y="13494"/>
                  </a:cubicBezTo>
                  <a:lnTo>
                    <a:pt x="10767" y="13494"/>
                  </a:lnTo>
                  <a:cubicBezTo>
                    <a:pt x="10777" y="13492"/>
                    <a:pt x="10787" y="13489"/>
                    <a:pt x="10797" y="13487"/>
                  </a:cubicBezTo>
                  <a:close/>
                  <a:moveTo>
                    <a:pt x="3901" y="0"/>
                  </a:moveTo>
                  <a:cubicBezTo>
                    <a:pt x="3073" y="0"/>
                    <a:pt x="2241" y="313"/>
                    <a:pt x="1553" y="1207"/>
                  </a:cubicBezTo>
                  <a:cubicBezTo>
                    <a:pt x="1119" y="1755"/>
                    <a:pt x="572" y="2394"/>
                    <a:pt x="1" y="3101"/>
                  </a:cubicBezTo>
                  <a:cubicBezTo>
                    <a:pt x="24" y="3101"/>
                    <a:pt x="24" y="3101"/>
                    <a:pt x="24" y="3124"/>
                  </a:cubicBezTo>
                  <a:cubicBezTo>
                    <a:pt x="92" y="3512"/>
                    <a:pt x="161" y="3923"/>
                    <a:pt x="252" y="4311"/>
                  </a:cubicBezTo>
                  <a:cubicBezTo>
                    <a:pt x="1439" y="9881"/>
                    <a:pt x="3493" y="14765"/>
                    <a:pt x="7510" y="14902"/>
                  </a:cubicBezTo>
                  <a:cubicBezTo>
                    <a:pt x="7556" y="14910"/>
                    <a:pt x="7599" y="14912"/>
                    <a:pt x="7641" y="14912"/>
                  </a:cubicBezTo>
                  <a:cubicBezTo>
                    <a:pt x="7726" y="14912"/>
                    <a:pt x="7807" y="14902"/>
                    <a:pt x="7898" y="14902"/>
                  </a:cubicBezTo>
                  <a:cubicBezTo>
                    <a:pt x="7944" y="14902"/>
                    <a:pt x="7990" y="14879"/>
                    <a:pt x="8035" y="14879"/>
                  </a:cubicBezTo>
                  <a:cubicBezTo>
                    <a:pt x="8127" y="14879"/>
                    <a:pt x="8218" y="14856"/>
                    <a:pt x="8309" y="14834"/>
                  </a:cubicBezTo>
                  <a:cubicBezTo>
                    <a:pt x="8355" y="14834"/>
                    <a:pt x="8401" y="14811"/>
                    <a:pt x="8469" y="14811"/>
                  </a:cubicBezTo>
                  <a:cubicBezTo>
                    <a:pt x="8538" y="14788"/>
                    <a:pt x="8629" y="14765"/>
                    <a:pt x="8697" y="14742"/>
                  </a:cubicBezTo>
                  <a:cubicBezTo>
                    <a:pt x="8766" y="14720"/>
                    <a:pt x="8811" y="14697"/>
                    <a:pt x="8857" y="14674"/>
                  </a:cubicBezTo>
                  <a:cubicBezTo>
                    <a:pt x="8948" y="14651"/>
                    <a:pt x="9017" y="14605"/>
                    <a:pt x="9108" y="14583"/>
                  </a:cubicBezTo>
                  <a:cubicBezTo>
                    <a:pt x="9154" y="14560"/>
                    <a:pt x="9199" y="14537"/>
                    <a:pt x="9268" y="14514"/>
                  </a:cubicBezTo>
                  <a:cubicBezTo>
                    <a:pt x="9336" y="14468"/>
                    <a:pt x="9428" y="14423"/>
                    <a:pt x="9496" y="14400"/>
                  </a:cubicBezTo>
                  <a:cubicBezTo>
                    <a:pt x="9542" y="14354"/>
                    <a:pt x="9610" y="14331"/>
                    <a:pt x="9656" y="14309"/>
                  </a:cubicBezTo>
                  <a:cubicBezTo>
                    <a:pt x="9724" y="14263"/>
                    <a:pt x="9816" y="14217"/>
                    <a:pt x="9884" y="14149"/>
                  </a:cubicBezTo>
                  <a:cubicBezTo>
                    <a:pt x="9930" y="14126"/>
                    <a:pt x="9998" y="14103"/>
                    <a:pt x="10044" y="14058"/>
                  </a:cubicBezTo>
                  <a:cubicBezTo>
                    <a:pt x="10135" y="14012"/>
                    <a:pt x="10204" y="13943"/>
                    <a:pt x="10295" y="13875"/>
                  </a:cubicBezTo>
                  <a:cubicBezTo>
                    <a:pt x="10341" y="13852"/>
                    <a:pt x="10386" y="13829"/>
                    <a:pt x="10409" y="13784"/>
                  </a:cubicBezTo>
                  <a:cubicBezTo>
                    <a:pt x="10543" y="13694"/>
                    <a:pt x="10655" y="13605"/>
                    <a:pt x="10767" y="13494"/>
                  </a:cubicBezTo>
                  <a:lnTo>
                    <a:pt x="10767" y="13494"/>
                  </a:lnTo>
                  <a:cubicBezTo>
                    <a:pt x="10021" y="13672"/>
                    <a:pt x="9092" y="13843"/>
                    <a:pt x="8310" y="13843"/>
                  </a:cubicBezTo>
                  <a:cubicBezTo>
                    <a:pt x="7295" y="13843"/>
                    <a:pt x="6529" y="13555"/>
                    <a:pt x="6734" y="12620"/>
                  </a:cubicBezTo>
                  <a:cubicBezTo>
                    <a:pt x="7259" y="10246"/>
                    <a:pt x="13787" y="4882"/>
                    <a:pt x="13787" y="4882"/>
                  </a:cubicBezTo>
                  <a:lnTo>
                    <a:pt x="13080" y="4266"/>
                  </a:lnTo>
                  <a:cubicBezTo>
                    <a:pt x="12783" y="4357"/>
                    <a:pt x="12486" y="4562"/>
                    <a:pt x="12281" y="4859"/>
                  </a:cubicBezTo>
                  <a:cubicBezTo>
                    <a:pt x="11162" y="6388"/>
                    <a:pt x="7693" y="8876"/>
                    <a:pt x="7693" y="8876"/>
                  </a:cubicBezTo>
                  <a:cubicBezTo>
                    <a:pt x="7693" y="8876"/>
                    <a:pt x="7693" y="8853"/>
                    <a:pt x="7693" y="8808"/>
                  </a:cubicBezTo>
                  <a:cubicBezTo>
                    <a:pt x="7693" y="8808"/>
                    <a:pt x="7693" y="8808"/>
                    <a:pt x="7693" y="8785"/>
                  </a:cubicBezTo>
                  <a:cubicBezTo>
                    <a:pt x="7670" y="8785"/>
                    <a:pt x="7670" y="8762"/>
                    <a:pt x="7670" y="8739"/>
                  </a:cubicBezTo>
                  <a:cubicBezTo>
                    <a:pt x="7670" y="8716"/>
                    <a:pt x="7670" y="8694"/>
                    <a:pt x="7670" y="8648"/>
                  </a:cubicBezTo>
                  <a:lnTo>
                    <a:pt x="7670" y="8625"/>
                  </a:lnTo>
                  <a:cubicBezTo>
                    <a:pt x="7625" y="8397"/>
                    <a:pt x="7556" y="7963"/>
                    <a:pt x="7465" y="7393"/>
                  </a:cubicBezTo>
                  <a:cubicBezTo>
                    <a:pt x="6991" y="8025"/>
                    <a:pt x="6287" y="8819"/>
                    <a:pt x="5759" y="8819"/>
                  </a:cubicBezTo>
                  <a:cubicBezTo>
                    <a:pt x="5600" y="8819"/>
                    <a:pt x="5458" y="8748"/>
                    <a:pt x="5342" y="8580"/>
                  </a:cubicBezTo>
                  <a:cubicBezTo>
                    <a:pt x="4589" y="7552"/>
                    <a:pt x="5890" y="5201"/>
                    <a:pt x="7054" y="4973"/>
                  </a:cubicBezTo>
                  <a:cubicBezTo>
                    <a:pt x="6894" y="3992"/>
                    <a:pt x="6689" y="2919"/>
                    <a:pt x="6460" y="1800"/>
                  </a:cubicBezTo>
                  <a:cubicBezTo>
                    <a:pt x="6460" y="1800"/>
                    <a:pt x="6460" y="1778"/>
                    <a:pt x="6460" y="1778"/>
                  </a:cubicBezTo>
                  <a:cubicBezTo>
                    <a:pt x="6369" y="1412"/>
                    <a:pt x="6301" y="1047"/>
                    <a:pt x="6209" y="659"/>
                  </a:cubicBezTo>
                  <a:cubicBezTo>
                    <a:pt x="5539" y="307"/>
                    <a:pt x="4722" y="0"/>
                    <a:pt x="39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2" name="Google Shape;2302;p35"/>
            <p:cNvSpPr/>
            <p:nvPr/>
          </p:nvSpPr>
          <p:spPr>
            <a:xfrm>
              <a:off x="1680100" y="2968325"/>
              <a:ext cx="59950" cy="54500"/>
            </a:xfrm>
            <a:custGeom>
              <a:avLst/>
              <a:gdLst/>
              <a:ahLst/>
              <a:cxnLst/>
              <a:rect l="l" t="t" r="r" b="b"/>
              <a:pathLst>
                <a:path w="2398" h="2180" extrusionOk="0">
                  <a:moveTo>
                    <a:pt x="2359" y="0"/>
                  </a:moveTo>
                  <a:cubicBezTo>
                    <a:pt x="2286" y="0"/>
                    <a:pt x="1976" y="186"/>
                    <a:pt x="1667" y="372"/>
                  </a:cubicBezTo>
                  <a:cubicBezTo>
                    <a:pt x="1324" y="600"/>
                    <a:pt x="1005" y="851"/>
                    <a:pt x="1005" y="851"/>
                  </a:cubicBezTo>
                  <a:cubicBezTo>
                    <a:pt x="1005" y="851"/>
                    <a:pt x="754" y="1148"/>
                    <a:pt x="480" y="1467"/>
                  </a:cubicBezTo>
                  <a:cubicBezTo>
                    <a:pt x="229" y="1810"/>
                    <a:pt x="1" y="2129"/>
                    <a:pt x="46" y="2175"/>
                  </a:cubicBezTo>
                  <a:cubicBezTo>
                    <a:pt x="48" y="2178"/>
                    <a:pt x="51" y="2180"/>
                    <a:pt x="56" y="2180"/>
                  </a:cubicBezTo>
                  <a:cubicBezTo>
                    <a:pt x="116" y="2180"/>
                    <a:pt x="409" y="1928"/>
                    <a:pt x="662" y="1696"/>
                  </a:cubicBezTo>
                  <a:cubicBezTo>
                    <a:pt x="982" y="1445"/>
                    <a:pt x="1279" y="1171"/>
                    <a:pt x="1279" y="1171"/>
                  </a:cubicBezTo>
                  <a:cubicBezTo>
                    <a:pt x="1279" y="1171"/>
                    <a:pt x="1553" y="897"/>
                    <a:pt x="1827" y="623"/>
                  </a:cubicBezTo>
                  <a:cubicBezTo>
                    <a:pt x="2123" y="349"/>
                    <a:pt x="2397" y="75"/>
                    <a:pt x="2374" y="7"/>
                  </a:cubicBezTo>
                  <a:cubicBezTo>
                    <a:pt x="2372" y="2"/>
                    <a:pt x="2367" y="0"/>
                    <a:pt x="235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3" name="Google Shape;2303;p35"/>
            <p:cNvSpPr/>
            <p:nvPr/>
          </p:nvSpPr>
          <p:spPr>
            <a:xfrm>
              <a:off x="1503775" y="2558700"/>
              <a:ext cx="228850" cy="358450"/>
            </a:xfrm>
            <a:custGeom>
              <a:avLst/>
              <a:gdLst/>
              <a:ahLst/>
              <a:cxnLst/>
              <a:rect l="l" t="t" r="r" b="b"/>
              <a:pathLst>
                <a:path w="9154" h="14338" extrusionOk="0">
                  <a:moveTo>
                    <a:pt x="2707" y="0"/>
                  </a:moveTo>
                  <a:cubicBezTo>
                    <a:pt x="2665" y="0"/>
                    <a:pt x="2622" y="1"/>
                    <a:pt x="2580" y="3"/>
                  </a:cubicBezTo>
                  <a:cubicBezTo>
                    <a:pt x="2078" y="49"/>
                    <a:pt x="1598" y="208"/>
                    <a:pt x="1165" y="551"/>
                  </a:cubicBezTo>
                  <a:cubicBezTo>
                    <a:pt x="1" y="1487"/>
                    <a:pt x="320" y="3929"/>
                    <a:pt x="343" y="5230"/>
                  </a:cubicBezTo>
                  <a:cubicBezTo>
                    <a:pt x="389" y="7672"/>
                    <a:pt x="777" y="10092"/>
                    <a:pt x="1347" y="12466"/>
                  </a:cubicBezTo>
                  <a:cubicBezTo>
                    <a:pt x="1507" y="13105"/>
                    <a:pt x="1667" y="13721"/>
                    <a:pt x="1849" y="14337"/>
                  </a:cubicBezTo>
                  <a:cubicBezTo>
                    <a:pt x="3835" y="13607"/>
                    <a:pt x="7464" y="12420"/>
                    <a:pt x="9153" y="11781"/>
                  </a:cubicBezTo>
                  <a:cubicBezTo>
                    <a:pt x="8674" y="9590"/>
                    <a:pt x="8081" y="7102"/>
                    <a:pt x="7419" y="5047"/>
                  </a:cubicBezTo>
                  <a:cubicBezTo>
                    <a:pt x="6985" y="3701"/>
                    <a:pt x="6255" y="2377"/>
                    <a:pt x="5364" y="1281"/>
                  </a:cubicBezTo>
                  <a:cubicBezTo>
                    <a:pt x="4751" y="515"/>
                    <a:pt x="3718" y="0"/>
                    <a:pt x="270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4" name="Google Shape;2304;p35"/>
            <p:cNvSpPr/>
            <p:nvPr/>
          </p:nvSpPr>
          <p:spPr>
            <a:xfrm>
              <a:off x="1601350" y="2816675"/>
              <a:ext cx="118725" cy="28775"/>
            </a:xfrm>
            <a:custGeom>
              <a:avLst/>
              <a:gdLst/>
              <a:ahLst/>
              <a:cxnLst/>
              <a:rect l="l" t="t" r="r" b="b"/>
              <a:pathLst>
                <a:path w="4749" h="1151" extrusionOk="0">
                  <a:moveTo>
                    <a:pt x="3516" y="1"/>
                  </a:moveTo>
                  <a:cubicBezTo>
                    <a:pt x="2922" y="69"/>
                    <a:pt x="2306" y="184"/>
                    <a:pt x="2306" y="184"/>
                  </a:cubicBezTo>
                  <a:cubicBezTo>
                    <a:pt x="2306" y="184"/>
                    <a:pt x="1713" y="366"/>
                    <a:pt x="1119" y="572"/>
                  </a:cubicBezTo>
                  <a:cubicBezTo>
                    <a:pt x="548" y="823"/>
                    <a:pt x="1" y="1074"/>
                    <a:pt x="1" y="1142"/>
                  </a:cubicBezTo>
                  <a:cubicBezTo>
                    <a:pt x="3" y="1148"/>
                    <a:pt x="14" y="1150"/>
                    <a:pt x="32" y="1150"/>
                  </a:cubicBezTo>
                  <a:cubicBezTo>
                    <a:pt x="164" y="1150"/>
                    <a:pt x="687" y="1009"/>
                    <a:pt x="1210" y="868"/>
                  </a:cubicBezTo>
                  <a:cubicBezTo>
                    <a:pt x="1804" y="731"/>
                    <a:pt x="2397" y="594"/>
                    <a:pt x="2397" y="594"/>
                  </a:cubicBezTo>
                  <a:cubicBezTo>
                    <a:pt x="2397" y="594"/>
                    <a:pt x="2968" y="458"/>
                    <a:pt x="3561" y="298"/>
                  </a:cubicBezTo>
                  <a:cubicBezTo>
                    <a:pt x="4155" y="229"/>
                    <a:pt x="4748" y="138"/>
                    <a:pt x="4748" y="69"/>
                  </a:cubicBezTo>
                  <a:cubicBezTo>
                    <a:pt x="4748" y="1"/>
                    <a:pt x="4155" y="1"/>
                    <a:pt x="351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5" name="Google Shape;2305;p35"/>
            <p:cNvSpPr/>
            <p:nvPr/>
          </p:nvSpPr>
          <p:spPr>
            <a:xfrm>
              <a:off x="1503775" y="2558675"/>
              <a:ext cx="228850" cy="358475"/>
            </a:xfrm>
            <a:custGeom>
              <a:avLst/>
              <a:gdLst/>
              <a:ahLst/>
              <a:cxnLst/>
              <a:rect l="l" t="t" r="r" b="b"/>
              <a:pathLst>
                <a:path w="9154" h="14339" extrusionOk="0">
                  <a:moveTo>
                    <a:pt x="2710" y="1"/>
                  </a:moveTo>
                  <a:cubicBezTo>
                    <a:pt x="2666" y="1"/>
                    <a:pt x="2623" y="2"/>
                    <a:pt x="2580" y="4"/>
                  </a:cubicBezTo>
                  <a:cubicBezTo>
                    <a:pt x="2078" y="50"/>
                    <a:pt x="1598" y="209"/>
                    <a:pt x="1165" y="552"/>
                  </a:cubicBezTo>
                  <a:cubicBezTo>
                    <a:pt x="1" y="1488"/>
                    <a:pt x="320" y="3930"/>
                    <a:pt x="343" y="5231"/>
                  </a:cubicBezTo>
                  <a:cubicBezTo>
                    <a:pt x="389" y="7673"/>
                    <a:pt x="777" y="10093"/>
                    <a:pt x="1347" y="12467"/>
                  </a:cubicBezTo>
                  <a:cubicBezTo>
                    <a:pt x="1507" y="13106"/>
                    <a:pt x="1667" y="13722"/>
                    <a:pt x="1849" y="14338"/>
                  </a:cubicBezTo>
                  <a:cubicBezTo>
                    <a:pt x="3835" y="13608"/>
                    <a:pt x="7464" y="12421"/>
                    <a:pt x="9153" y="11782"/>
                  </a:cubicBezTo>
                  <a:cubicBezTo>
                    <a:pt x="9131" y="11713"/>
                    <a:pt x="9131" y="11668"/>
                    <a:pt x="9108" y="11622"/>
                  </a:cubicBezTo>
                  <a:cubicBezTo>
                    <a:pt x="8441" y="11789"/>
                    <a:pt x="7421" y="12026"/>
                    <a:pt x="6845" y="12026"/>
                  </a:cubicBezTo>
                  <a:cubicBezTo>
                    <a:pt x="6554" y="12026"/>
                    <a:pt x="6376" y="11966"/>
                    <a:pt x="6414" y="11805"/>
                  </a:cubicBezTo>
                  <a:cubicBezTo>
                    <a:pt x="6506" y="11348"/>
                    <a:pt x="7921" y="10846"/>
                    <a:pt x="8880" y="10549"/>
                  </a:cubicBezTo>
                  <a:cubicBezTo>
                    <a:pt x="8743" y="9979"/>
                    <a:pt x="8606" y="9408"/>
                    <a:pt x="8469" y="8837"/>
                  </a:cubicBezTo>
                  <a:cubicBezTo>
                    <a:pt x="8160" y="9069"/>
                    <a:pt x="7819" y="9238"/>
                    <a:pt x="7490" y="9238"/>
                  </a:cubicBezTo>
                  <a:cubicBezTo>
                    <a:pt x="7333" y="9238"/>
                    <a:pt x="7178" y="9200"/>
                    <a:pt x="7031" y="9111"/>
                  </a:cubicBezTo>
                  <a:cubicBezTo>
                    <a:pt x="6026" y="8472"/>
                    <a:pt x="5319" y="2834"/>
                    <a:pt x="5091" y="1853"/>
                  </a:cubicBezTo>
                  <a:cubicBezTo>
                    <a:pt x="5022" y="1602"/>
                    <a:pt x="5091" y="1373"/>
                    <a:pt x="5228" y="1145"/>
                  </a:cubicBezTo>
                  <a:cubicBezTo>
                    <a:pt x="4617" y="469"/>
                    <a:pt x="3651" y="1"/>
                    <a:pt x="27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6" name="Google Shape;2306;p35"/>
            <p:cNvSpPr/>
            <p:nvPr/>
          </p:nvSpPr>
          <p:spPr>
            <a:xfrm>
              <a:off x="1666975" y="2693425"/>
              <a:ext cx="24000" cy="44550"/>
            </a:xfrm>
            <a:custGeom>
              <a:avLst/>
              <a:gdLst/>
              <a:ahLst/>
              <a:cxnLst/>
              <a:rect l="l" t="t" r="r" b="b"/>
              <a:pathLst>
                <a:path w="960" h="1782" extrusionOk="0">
                  <a:moveTo>
                    <a:pt x="366" y="1"/>
                  </a:moveTo>
                  <a:cubicBezTo>
                    <a:pt x="138" y="1"/>
                    <a:pt x="1" y="389"/>
                    <a:pt x="69" y="891"/>
                  </a:cubicBezTo>
                  <a:cubicBezTo>
                    <a:pt x="138" y="1370"/>
                    <a:pt x="366" y="1781"/>
                    <a:pt x="594" y="1781"/>
                  </a:cubicBezTo>
                  <a:cubicBezTo>
                    <a:pt x="822" y="1781"/>
                    <a:pt x="959" y="1393"/>
                    <a:pt x="891" y="914"/>
                  </a:cubicBezTo>
                  <a:cubicBezTo>
                    <a:pt x="822" y="412"/>
                    <a:pt x="594" y="24"/>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7" name="Google Shape;2307;p35"/>
            <p:cNvSpPr/>
            <p:nvPr/>
          </p:nvSpPr>
          <p:spPr>
            <a:xfrm>
              <a:off x="1660700" y="2647200"/>
              <a:ext cx="17150" cy="31425"/>
            </a:xfrm>
            <a:custGeom>
              <a:avLst/>
              <a:gdLst/>
              <a:ahLst/>
              <a:cxnLst/>
              <a:rect l="l" t="t" r="r" b="b"/>
              <a:pathLst>
                <a:path w="686" h="1257" extrusionOk="0">
                  <a:moveTo>
                    <a:pt x="274" y="1"/>
                  </a:moveTo>
                  <a:cubicBezTo>
                    <a:pt x="92" y="1"/>
                    <a:pt x="0" y="275"/>
                    <a:pt x="46" y="617"/>
                  </a:cubicBezTo>
                  <a:cubicBezTo>
                    <a:pt x="92" y="960"/>
                    <a:pt x="252" y="1256"/>
                    <a:pt x="411" y="1256"/>
                  </a:cubicBezTo>
                  <a:cubicBezTo>
                    <a:pt x="594" y="1256"/>
                    <a:pt x="685" y="982"/>
                    <a:pt x="640" y="640"/>
                  </a:cubicBezTo>
                  <a:cubicBezTo>
                    <a:pt x="594" y="298"/>
                    <a:pt x="434" y="1"/>
                    <a:pt x="27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8" name="Google Shape;2308;p35"/>
            <p:cNvSpPr/>
            <p:nvPr/>
          </p:nvSpPr>
          <p:spPr>
            <a:xfrm>
              <a:off x="2028175" y="2859725"/>
              <a:ext cx="34275" cy="44800"/>
            </a:xfrm>
            <a:custGeom>
              <a:avLst/>
              <a:gdLst/>
              <a:ahLst/>
              <a:cxnLst/>
              <a:rect l="l" t="t" r="r" b="b"/>
              <a:pathLst>
                <a:path w="1371" h="1792" extrusionOk="0">
                  <a:moveTo>
                    <a:pt x="691" y="1"/>
                  </a:moveTo>
                  <a:cubicBezTo>
                    <a:pt x="572" y="1"/>
                    <a:pt x="454" y="58"/>
                    <a:pt x="412" y="173"/>
                  </a:cubicBezTo>
                  <a:cubicBezTo>
                    <a:pt x="389" y="151"/>
                    <a:pt x="343" y="151"/>
                    <a:pt x="321" y="151"/>
                  </a:cubicBezTo>
                  <a:cubicBezTo>
                    <a:pt x="309" y="149"/>
                    <a:pt x="297" y="148"/>
                    <a:pt x="285" y="148"/>
                  </a:cubicBezTo>
                  <a:cubicBezTo>
                    <a:pt x="138" y="148"/>
                    <a:pt x="1" y="277"/>
                    <a:pt x="1" y="425"/>
                  </a:cubicBezTo>
                  <a:cubicBezTo>
                    <a:pt x="1" y="607"/>
                    <a:pt x="24" y="790"/>
                    <a:pt x="24" y="972"/>
                  </a:cubicBezTo>
                  <a:cubicBezTo>
                    <a:pt x="47" y="1155"/>
                    <a:pt x="92" y="1292"/>
                    <a:pt x="206" y="1429"/>
                  </a:cubicBezTo>
                  <a:cubicBezTo>
                    <a:pt x="249" y="1471"/>
                    <a:pt x="296" y="1489"/>
                    <a:pt x="342" y="1489"/>
                  </a:cubicBezTo>
                  <a:cubicBezTo>
                    <a:pt x="394" y="1489"/>
                    <a:pt x="444" y="1466"/>
                    <a:pt x="480" y="1429"/>
                  </a:cubicBezTo>
                  <a:cubicBezTo>
                    <a:pt x="526" y="1360"/>
                    <a:pt x="549" y="1315"/>
                    <a:pt x="572" y="1269"/>
                  </a:cubicBezTo>
                  <a:cubicBezTo>
                    <a:pt x="663" y="1475"/>
                    <a:pt x="777" y="1703"/>
                    <a:pt x="1005" y="1771"/>
                  </a:cubicBezTo>
                  <a:cubicBezTo>
                    <a:pt x="1038" y="1785"/>
                    <a:pt x="1070" y="1792"/>
                    <a:pt x="1101" y="1792"/>
                  </a:cubicBezTo>
                  <a:cubicBezTo>
                    <a:pt x="1224" y="1792"/>
                    <a:pt x="1329" y="1693"/>
                    <a:pt x="1348" y="1566"/>
                  </a:cubicBezTo>
                  <a:cubicBezTo>
                    <a:pt x="1371" y="1315"/>
                    <a:pt x="1234" y="1132"/>
                    <a:pt x="1142" y="927"/>
                  </a:cubicBezTo>
                  <a:cubicBezTo>
                    <a:pt x="1051" y="698"/>
                    <a:pt x="1028" y="470"/>
                    <a:pt x="982" y="242"/>
                  </a:cubicBezTo>
                  <a:cubicBezTo>
                    <a:pt x="970" y="81"/>
                    <a:pt x="831" y="1"/>
                    <a:pt x="69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09" name="Google Shape;2309;p35"/>
            <p:cNvSpPr/>
            <p:nvPr/>
          </p:nvSpPr>
          <p:spPr>
            <a:xfrm>
              <a:off x="2055575" y="2869075"/>
              <a:ext cx="20150" cy="24600"/>
            </a:xfrm>
            <a:custGeom>
              <a:avLst/>
              <a:gdLst/>
              <a:ahLst/>
              <a:cxnLst/>
              <a:rect l="l" t="t" r="r" b="b"/>
              <a:pathLst>
                <a:path w="806" h="984" extrusionOk="0">
                  <a:moveTo>
                    <a:pt x="309" y="0"/>
                  </a:moveTo>
                  <a:cubicBezTo>
                    <a:pt x="269" y="0"/>
                    <a:pt x="227" y="9"/>
                    <a:pt x="183" y="28"/>
                  </a:cubicBezTo>
                  <a:cubicBezTo>
                    <a:pt x="46" y="96"/>
                    <a:pt x="1" y="256"/>
                    <a:pt x="69" y="393"/>
                  </a:cubicBezTo>
                  <a:cubicBezTo>
                    <a:pt x="138" y="530"/>
                    <a:pt x="183" y="690"/>
                    <a:pt x="252" y="827"/>
                  </a:cubicBezTo>
                  <a:cubicBezTo>
                    <a:pt x="302" y="936"/>
                    <a:pt x="393" y="984"/>
                    <a:pt x="486" y="984"/>
                  </a:cubicBezTo>
                  <a:cubicBezTo>
                    <a:pt x="644" y="984"/>
                    <a:pt x="805" y="846"/>
                    <a:pt x="777" y="644"/>
                  </a:cubicBezTo>
                  <a:cubicBezTo>
                    <a:pt x="754" y="461"/>
                    <a:pt x="640" y="302"/>
                    <a:pt x="548" y="142"/>
                  </a:cubicBezTo>
                  <a:cubicBezTo>
                    <a:pt x="499" y="59"/>
                    <a:pt x="413" y="0"/>
                    <a:pt x="309"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0" name="Google Shape;2310;p35"/>
            <p:cNvSpPr/>
            <p:nvPr/>
          </p:nvSpPr>
          <p:spPr>
            <a:xfrm>
              <a:off x="2034475" y="2860625"/>
              <a:ext cx="27975" cy="43900"/>
            </a:xfrm>
            <a:custGeom>
              <a:avLst/>
              <a:gdLst/>
              <a:ahLst/>
              <a:cxnLst/>
              <a:rect l="l" t="t" r="r" b="b"/>
              <a:pathLst>
                <a:path w="1119" h="1756" extrusionOk="0">
                  <a:moveTo>
                    <a:pt x="571" y="1"/>
                  </a:moveTo>
                  <a:lnTo>
                    <a:pt x="571" y="1"/>
                  </a:lnTo>
                  <a:cubicBezTo>
                    <a:pt x="548" y="389"/>
                    <a:pt x="594" y="754"/>
                    <a:pt x="708" y="1119"/>
                  </a:cubicBezTo>
                  <a:cubicBezTo>
                    <a:pt x="768" y="1269"/>
                    <a:pt x="640" y="1390"/>
                    <a:pt x="520" y="1390"/>
                  </a:cubicBezTo>
                  <a:cubicBezTo>
                    <a:pt x="457" y="1390"/>
                    <a:pt x="397" y="1357"/>
                    <a:pt x="365" y="1279"/>
                  </a:cubicBezTo>
                  <a:cubicBezTo>
                    <a:pt x="228" y="891"/>
                    <a:pt x="160" y="480"/>
                    <a:pt x="205" y="69"/>
                  </a:cubicBezTo>
                  <a:lnTo>
                    <a:pt x="205" y="69"/>
                  </a:lnTo>
                  <a:cubicBezTo>
                    <a:pt x="183" y="92"/>
                    <a:pt x="160" y="115"/>
                    <a:pt x="160" y="137"/>
                  </a:cubicBezTo>
                  <a:cubicBezTo>
                    <a:pt x="137" y="115"/>
                    <a:pt x="91" y="115"/>
                    <a:pt x="69" y="115"/>
                  </a:cubicBezTo>
                  <a:lnTo>
                    <a:pt x="0" y="115"/>
                  </a:lnTo>
                  <a:cubicBezTo>
                    <a:pt x="114" y="548"/>
                    <a:pt x="91" y="959"/>
                    <a:pt x="91" y="1416"/>
                  </a:cubicBezTo>
                  <a:cubicBezTo>
                    <a:pt x="91" y="1439"/>
                    <a:pt x="91" y="1439"/>
                    <a:pt x="91" y="1461"/>
                  </a:cubicBezTo>
                  <a:cubicBezTo>
                    <a:pt x="137" y="1461"/>
                    <a:pt x="205" y="1439"/>
                    <a:pt x="228" y="1393"/>
                  </a:cubicBezTo>
                  <a:cubicBezTo>
                    <a:pt x="274" y="1324"/>
                    <a:pt x="297" y="1279"/>
                    <a:pt x="320" y="1233"/>
                  </a:cubicBezTo>
                  <a:cubicBezTo>
                    <a:pt x="411" y="1439"/>
                    <a:pt x="525" y="1667"/>
                    <a:pt x="753" y="1735"/>
                  </a:cubicBezTo>
                  <a:cubicBezTo>
                    <a:pt x="786" y="1749"/>
                    <a:pt x="818" y="1756"/>
                    <a:pt x="849" y="1756"/>
                  </a:cubicBezTo>
                  <a:cubicBezTo>
                    <a:pt x="972" y="1756"/>
                    <a:pt x="1077" y="1657"/>
                    <a:pt x="1096" y="1530"/>
                  </a:cubicBezTo>
                  <a:cubicBezTo>
                    <a:pt x="1119" y="1279"/>
                    <a:pt x="982" y="1096"/>
                    <a:pt x="890" y="891"/>
                  </a:cubicBezTo>
                  <a:cubicBezTo>
                    <a:pt x="799" y="662"/>
                    <a:pt x="776" y="434"/>
                    <a:pt x="730" y="206"/>
                  </a:cubicBezTo>
                  <a:cubicBezTo>
                    <a:pt x="730" y="115"/>
                    <a:pt x="662" y="46"/>
                    <a:pt x="57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1" name="Google Shape;2311;p35"/>
            <p:cNvSpPr/>
            <p:nvPr/>
          </p:nvSpPr>
          <p:spPr>
            <a:xfrm>
              <a:off x="2056150" y="2870325"/>
              <a:ext cx="19575" cy="23350"/>
            </a:xfrm>
            <a:custGeom>
              <a:avLst/>
              <a:gdLst/>
              <a:ahLst/>
              <a:cxnLst/>
              <a:rect l="l" t="t" r="r" b="b"/>
              <a:pathLst>
                <a:path w="783" h="934" extrusionOk="0">
                  <a:moveTo>
                    <a:pt x="434" y="1"/>
                  </a:moveTo>
                  <a:lnTo>
                    <a:pt x="434" y="1"/>
                  </a:lnTo>
                  <a:cubicBezTo>
                    <a:pt x="457" y="69"/>
                    <a:pt x="480" y="115"/>
                    <a:pt x="503" y="160"/>
                  </a:cubicBezTo>
                  <a:cubicBezTo>
                    <a:pt x="580" y="315"/>
                    <a:pt x="448" y="438"/>
                    <a:pt x="327" y="438"/>
                  </a:cubicBezTo>
                  <a:cubicBezTo>
                    <a:pt x="269" y="438"/>
                    <a:pt x="213" y="409"/>
                    <a:pt x="183" y="343"/>
                  </a:cubicBezTo>
                  <a:cubicBezTo>
                    <a:pt x="137" y="252"/>
                    <a:pt x="92" y="160"/>
                    <a:pt x="69" y="69"/>
                  </a:cubicBezTo>
                  <a:cubicBezTo>
                    <a:pt x="0" y="138"/>
                    <a:pt x="0" y="252"/>
                    <a:pt x="46" y="343"/>
                  </a:cubicBezTo>
                  <a:cubicBezTo>
                    <a:pt x="115" y="480"/>
                    <a:pt x="160" y="640"/>
                    <a:pt x="229" y="777"/>
                  </a:cubicBezTo>
                  <a:cubicBezTo>
                    <a:pt x="279" y="886"/>
                    <a:pt x="370" y="934"/>
                    <a:pt x="463" y="934"/>
                  </a:cubicBezTo>
                  <a:cubicBezTo>
                    <a:pt x="621" y="934"/>
                    <a:pt x="782" y="796"/>
                    <a:pt x="754" y="594"/>
                  </a:cubicBezTo>
                  <a:cubicBezTo>
                    <a:pt x="731" y="411"/>
                    <a:pt x="617" y="252"/>
                    <a:pt x="525" y="92"/>
                  </a:cubicBezTo>
                  <a:cubicBezTo>
                    <a:pt x="503" y="69"/>
                    <a:pt x="480" y="23"/>
                    <a:pt x="43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2" name="Google Shape;2312;p35"/>
            <p:cNvSpPr/>
            <p:nvPr/>
          </p:nvSpPr>
          <p:spPr>
            <a:xfrm>
              <a:off x="1805650" y="2557900"/>
              <a:ext cx="438250" cy="330425"/>
            </a:xfrm>
            <a:custGeom>
              <a:avLst/>
              <a:gdLst/>
              <a:ahLst/>
              <a:cxnLst/>
              <a:rect l="l" t="t" r="r" b="b"/>
              <a:pathLst>
                <a:path w="17530" h="13217" extrusionOk="0">
                  <a:moveTo>
                    <a:pt x="11564" y="1"/>
                  </a:moveTo>
                  <a:cubicBezTo>
                    <a:pt x="10634" y="1"/>
                    <a:pt x="9744" y="257"/>
                    <a:pt x="9107" y="857"/>
                  </a:cubicBezTo>
                  <a:cubicBezTo>
                    <a:pt x="8669" y="1278"/>
                    <a:pt x="8271" y="1618"/>
                    <a:pt x="7716" y="1618"/>
                  </a:cubicBezTo>
                  <a:cubicBezTo>
                    <a:pt x="7549" y="1618"/>
                    <a:pt x="7368" y="1587"/>
                    <a:pt x="7167" y="1519"/>
                  </a:cubicBezTo>
                  <a:cubicBezTo>
                    <a:pt x="6642" y="1359"/>
                    <a:pt x="6140" y="1245"/>
                    <a:pt x="5592" y="1176"/>
                  </a:cubicBezTo>
                  <a:cubicBezTo>
                    <a:pt x="5236" y="1133"/>
                    <a:pt x="4896" y="1109"/>
                    <a:pt x="4573" y="1109"/>
                  </a:cubicBezTo>
                  <a:cubicBezTo>
                    <a:pt x="3178" y="1109"/>
                    <a:pt x="2085" y="1563"/>
                    <a:pt x="1233" y="2934"/>
                  </a:cubicBezTo>
                  <a:cubicBezTo>
                    <a:pt x="0" y="4920"/>
                    <a:pt x="982" y="7430"/>
                    <a:pt x="2260" y="9119"/>
                  </a:cubicBezTo>
                  <a:cubicBezTo>
                    <a:pt x="3492" y="10717"/>
                    <a:pt x="5661" y="12908"/>
                    <a:pt x="7738" y="13205"/>
                  </a:cubicBezTo>
                  <a:cubicBezTo>
                    <a:pt x="7802" y="13213"/>
                    <a:pt x="7866" y="13217"/>
                    <a:pt x="7929" y="13217"/>
                  </a:cubicBezTo>
                  <a:cubicBezTo>
                    <a:pt x="8933" y="13217"/>
                    <a:pt x="9701" y="12246"/>
                    <a:pt x="9701" y="12246"/>
                  </a:cubicBezTo>
                  <a:cubicBezTo>
                    <a:pt x="10198" y="12668"/>
                    <a:pt x="10690" y="12844"/>
                    <a:pt x="11164" y="12844"/>
                  </a:cubicBezTo>
                  <a:cubicBezTo>
                    <a:pt x="12822" y="12844"/>
                    <a:pt x="14264" y="10687"/>
                    <a:pt x="14974" y="9302"/>
                  </a:cubicBezTo>
                  <a:cubicBezTo>
                    <a:pt x="16229" y="6860"/>
                    <a:pt x="17530" y="3778"/>
                    <a:pt x="15316" y="1450"/>
                  </a:cubicBezTo>
                  <a:cubicBezTo>
                    <a:pt x="14464" y="585"/>
                    <a:pt x="12968" y="1"/>
                    <a:pt x="11564"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3" name="Google Shape;2313;p35"/>
            <p:cNvSpPr/>
            <p:nvPr/>
          </p:nvSpPr>
          <p:spPr>
            <a:xfrm>
              <a:off x="1831900" y="2633425"/>
              <a:ext cx="268875" cy="206575"/>
            </a:xfrm>
            <a:custGeom>
              <a:avLst/>
              <a:gdLst/>
              <a:ahLst/>
              <a:cxnLst/>
              <a:rect l="l" t="t" r="r" b="b"/>
              <a:pathLst>
                <a:path w="10755" h="8263" extrusionOk="0">
                  <a:moveTo>
                    <a:pt x="2097" y="1"/>
                  </a:moveTo>
                  <a:cubicBezTo>
                    <a:pt x="1670" y="1"/>
                    <a:pt x="1285" y="96"/>
                    <a:pt x="982" y="529"/>
                  </a:cubicBezTo>
                  <a:cubicBezTo>
                    <a:pt x="0" y="1967"/>
                    <a:pt x="320" y="3976"/>
                    <a:pt x="1324" y="5277"/>
                  </a:cubicBezTo>
                  <a:cubicBezTo>
                    <a:pt x="2260" y="6509"/>
                    <a:pt x="4017" y="7947"/>
                    <a:pt x="5752" y="8221"/>
                  </a:cubicBezTo>
                  <a:cubicBezTo>
                    <a:pt x="5941" y="8248"/>
                    <a:pt x="6130" y="8263"/>
                    <a:pt x="6317" y="8263"/>
                  </a:cubicBezTo>
                  <a:cubicBezTo>
                    <a:pt x="7076" y="8263"/>
                    <a:pt x="7809" y="8022"/>
                    <a:pt x="8468" y="7399"/>
                  </a:cubicBezTo>
                  <a:cubicBezTo>
                    <a:pt x="10217" y="5786"/>
                    <a:pt x="10754" y="364"/>
                    <a:pt x="7488" y="364"/>
                  </a:cubicBezTo>
                  <a:cubicBezTo>
                    <a:pt x="7428" y="364"/>
                    <a:pt x="7367" y="366"/>
                    <a:pt x="7304" y="369"/>
                  </a:cubicBezTo>
                  <a:cubicBezTo>
                    <a:pt x="6771" y="399"/>
                    <a:pt x="6276" y="457"/>
                    <a:pt x="5770" y="457"/>
                  </a:cubicBezTo>
                  <a:cubicBezTo>
                    <a:pt x="5496" y="457"/>
                    <a:pt x="5219" y="440"/>
                    <a:pt x="4930" y="392"/>
                  </a:cubicBezTo>
                  <a:cubicBezTo>
                    <a:pt x="4246" y="278"/>
                    <a:pt x="3584" y="95"/>
                    <a:pt x="2876" y="50"/>
                  </a:cubicBezTo>
                  <a:cubicBezTo>
                    <a:pt x="2608" y="33"/>
                    <a:pt x="2345" y="1"/>
                    <a:pt x="20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4" name="Google Shape;2314;p35"/>
            <p:cNvSpPr/>
            <p:nvPr/>
          </p:nvSpPr>
          <p:spPr>
            <a:xfrm>
              <a:off x="1906075" y="2557900"/>
              <a:ext cx="337825" cy="330425"/>
            </a:xfrm>
            <a:custGeom>
              <a:avLst/>
              <a:gdLst/>
              <a:ahLst/>
              <a:cxnLst/>
              <a:rect l="l" t="t" r="r" b="b"/>
              <a:pathLst>
                <a:path w="13513" h="13217" extrusionOk="0">
                  <a:moveTo>
                    <a:pt x="7547" y="1"/>
                  </a:moveTo>
                  <a:cubicBezTo>
                    <a:pt x="6617" y="1"/>
                    <a:pt x="5727" y="257"/>
                    <a:pt x="5090" y="857"/>
                  </a:cubicBezTo>
                  <a:cubicBezTo>
                    <a:pt x="4458" y="1461"/>
                    <a:pt x="3877" y="1564"/>
                    <a:pt x="3225" y="1564"/>
                  </a:cubicBezTo>
                  <a:cubicBezTo>
                    <a:pt x="2892" y="1564"/>
                    <a:pt x="2542" y="1537"/>
                    <a:pt x="2156" y="1537"/>
                  </a:cubicBezTo>
                  <a:cubicBezTo>
                    <a:pt x="2071" y="1537"/>
                    <a:pt x="1984" y="1538"/>
                    <a:pt x="1895" y="1541"/>
                  </a:cubicBezTo>
                  <a:cubicBezTo>
                    <a:pt x="1164" y="1564"/>
                    <a:pt x="1028" y="2044"/>
                    <a:pt x="1758" y="2272"/>
                  </a:cubicBezTo>
                  <a:cubicBezTo>
                    <a:pt x="2218" y="2394"/>
                    <a:pt x="2782" y="2459"/>
                    <a:pt x="3327" y="2459"/>
                  </a:cubicBezTo>
                  <a:cubicBezTo>
                    <a:pt x="3701" y="2459"/>
                    <a:pt x="4067" y="2428"/>
                    <a:pt x="4383" y="2363"/>
                  </a:cubicBezTo>
                  <a:cubicBezTo>
                    <a:pt x="5276" y="2184"/>
                    <a:pt x="6114" y="1856"/>
                    <a:pt x="6909" y="1856"/>
                  </a:cubicBezTo>
                  <a:cubicBezTo>
                    <a:pt x="7636" y="1856"/>
                    <a:pt x="8328" y="2131"/>
                    <a:pt x="8994" y="3048"/>
                  </a:cubicBezTo>
                  <a:cubicBezTo>
                    <a:pt x="10546" y="5262"/>
                    <a:pt x="8172" y="10420"/>
                    <a:pt x="4451" y="11858"/>
                  </a:cubicBezTo>
                  <a:cubicBezTo>
                    <a:pt x="3999" y="12034"/>
                    <a:pt x="3543" y="12112"/>
                    <a:pt x="3090" y="12112"/>
                  </a:cubicBezTo>
                  <a:cubicBezTo>
                    <a:pt x="2011" y="12112"/>
                    <a:pt x="949" y="11671"/>
                    <a:pt x="0" y="11060"/>
                  </a:cubicBezTo>
                  <a:lnTo>
                    <a:pt x="0" y="11060"/>
                  </a:lnTo>
                  <a:cubicBezTo>
                    <a:pt x="1119" y="12110"/>
                    <a:pt x="2443" y="13023"/>
                    <a:pt x="3721" y="13205"/>
                  </a:cubicBezTo>
                  <a:cubicBezTo>
                    <a:pt x="3785" y="13213"/>
                    <a:pt x="3849" y="13217"/>
                    <a:pt x="3912" y="13217"/>
                  </a:cubicBezTo>
                  <a:cubicBezTo>
                    <a:pt x="4916" y="13217"/>
                    <a:pt x="5684" y="12246"/>
                    <a:pt x="5684" y="12246"/>
                  </a:cubicBezTo>
                  <a:cubicBezTo>
                    <a:pt x="6181" y="12668"/>
                    <a:pt x="6673" y="12844"/>
                    <a:pt x="7147" y="12844"/>
                  </a:cubicBezTo>
                  <a:cubicBezTo>
                    <a:pt x="8805" y="12844"/>
                    <a:pt x="10247" y="10687"/>
                    <a:pt x="10957" y="9302"/>
                  </a:cubicBezTo>
                  <a:cubicBezTo>
                    <a:pt x="12212" y="6860"/>
                    <a:pt x="13513" y="3778"/>
                    <a:pt x="11299" y="1450"/>
                  </a:cubicBezTo>
                  <a:cubicBezTo>
                    <a:pt x="10447" y="585"/>
                    <a:pt x="8951" y="1"/>
                    <a:pt x="75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5" name="Google Shape;2315;p35"/>
            <p:cNvSpPr/>
            <p:nvPr/>
          </p:nvSpPr>
          <p:spPr>
            <a:xfrm>
              <a:off x="1823325" y="2608975"/>
              <a:ext cx="234000" cy="283100"/>
            </a:xfrm>
            <a:custGeom>
              <a:avLst/>
              <a:gdLst/>
              <a:ahLst/>
              <a:cxnLst/>
              <a:rect l="l" t="t" r="r" b="b"/>
              <a:pathLst>
                <a:path w="9360" h="11324" extrusionOk="0">
                  <a:moveTo>
                    <a:pt x="1484" y="1"/>
                  </a:moveTo>
                  <a:cubicBezTo>
                    <a:pt x="1484" y="1"/>
                    <a:pt x="1439" y="1"/>
                    <a:pt x="1370" y="23"/>
                  </a:cubicBezTo>
                  <a:cubicBezTo>
                    <a:pt x="1302" y="23"/>
                    <a:pt x="1210" y="69"/>
                    <a:pt x="1096" y="138"/>
                  </a:cubicBezTo>
                  <a:cubicBezTo>
                    <a:pt x="1005" y="183"/>
                    <a:pt x="868" y="275"/>
                    <a:pt x="754" y="411"/>
                  </a:cubicBezTo>
                  <a:cubicBezTo>
                    <a:pt x="617" y="526"/>
                    <a:pt x="503" y="685"/>
                    <a:pt x="412" y="891"/>
                  </a:cubicBezTo>
                  <a:cubicBezTo>
                    <a:pt x="206" y="1279"/>
                    <a:pt x="92" y="1758"/>
                    <a:pt x="46" y="2306"/>
                  </a:cubicBezTo>
                  <a:cubicBezTo>
                    <a:pt x="1" y="2831"/>
                    <a:pt x="24" y="3402"/>
                    <a:pt x="115" y="3972"/>
                  </a:cubicBezTo>
                  <a:cubicBezTo>
                    <a:pt x="160" y="4246"/>
                    <a:pt x="229" y="4543"/>
                    <a:pt x="297" y="4817"/>
                  </a:cubicBezTo>
                  <a:cubicBezTo>
                    <a:pt x="366" y="5091"/>
                    <a:pt x="480" y="5342"/>
                    <a:pt x="571" y="5593"/>
                  </a:cubicBezTo>
                  <a:cubicBezTo>
                    <a:pt x="617" y="5707"/>
                    <a:pt x="663" y="5821"/>
                    <a:pt x="731" y="5935"/>
                  </a:cubicBezTo>
                  <a:cubicBezTo>
                    <a:pt x="777" y="6072"/>
                    <a:pt x="845" y="6163"/>
                    <a:pt x="891" y="6278"/>
                  </a:cubicBezTo>
                  <a:cubicBezTo>
                    <a:pt x="1005" y="6506"/>
                    <a:pt x="1119" y="6711"/>
                    <a:pt x="1233" y="6894"/>
                  </a:cubicBezTo>
                  <a:cubicBezTo>
                    <a:pt x="1279" y="6985"/>
                    <a:pt x="1347" y="7076"/>
                    <a:pt x="1393" y="7145"/>
                  </a:cubicBezTo>
                  <a:cubicBezTo>
                    <a:pt x="1439" y="7236"/>
                    <a:pt x="1484" y="7305"/>
                    <a:pt x="1553" y="7373"/>
                  </a:cubicBezTo>
                  <a:cubicBezTo>
                    <a:pt x="1644" y="7533"/>
                    <a:pt x="1735" y="7647"/>
                    <a:pt x="1804" y="7761"/>
                  </a:cubicBezTo>
                  <a:cubicBezTo>
                    <a:pt x="1872" y="7852"/>
                    <a:pt x="1941" y="7921"/>
                    <a:pt x="1987" y="7989"/>
                  </a:cubicBezTo>
                  <a:cubicBezTo>
                    <a:pt x="2009" y="8035"/>
                    <a:pt x="2032" y="8058"/>
                    <a:pt x="2032" y="8058"/>
                  </a:cubicBezTo>
                  <a:cubicBezTo>
                    <a:pt x="2032" y="8058"/>
                    <a:pt x="2123" y="8172"/>
                    <a:pt x="2306" y="8355"/>
                  </a:cubicBezTo>
                  <a:cubicBezTo>
                    <a:pt x="2375" y="8469"/>
                    <a:pt x="2489" y="8560"/>
                    <a:pt x="2603" y="8697"/>
                  </a:cubicBezTo>
                  <a:cubicBezTo>
                    <a:pt x="2717" y="8811"/>
                    <a:pt x="2854" y="8971"/>
                    <a:pt x="3014" y="9108"/>
                  </a:cubicBezTo>
                  <a:cubicBezTo>
                    <a:pt x="3173" y="9245"/>
                    <a:pt x="3356" y="9405"/>
                    <a:pt x="3539" y="9564"/>
                  </a:cubicBezTo>
                  <a:cubicBezTo>
                    <a:pt x="3744" y="9701"/>
                    <a:pt x="3949" y="9861"/>
                    <a:pt x="4155" y="10021"/>
                  </a:cubicBezTo>
                  <a:cubicBezTo>
                    <a:pt x="4589" y="10340"/>
                    <a:pt x="5068" y="10637"/>
                    <a:pt x="5593" y="10888"/>
                  </a:cubicBezTo>
                  <a:cubicBezTo>
                    <a:pt x="6069" y="11127"/>
                    <a:pt x="6608" y="11324"/>
                    <a:pt x="7129" y="11324"/>
                  </a:cubicBezTo>
                  <a:cubicBezTo>
                    <a:pt x="7158" y="11324"/>
                    <a:pt x="7186" y="11323"/>
                    <a:pt x="7213" y="11322"/>
                  </a:cubicBezTo>
                  <a:cubicBezTo>
                    <a:pt x="7350" y="11322"/>
                    <a:pt x="7487" y="11299"/>
                    <a:pt x="7624" y="11276"/>
                  </a:cubicBezTo>
                  <a:cubicBezTo>
                    <a:pt x="7761" y="11253"/>
                    <a:pt x="7875" y="11185"/>
                    <a:pt x="7990" y="11139"/>
                  </a:cubicBezTo>
                  <a:cubicBezTo>
                    <a:pt x="8104" y="11094"/>
                    <a:pt x="8218" y="11025"/>
                    <a:pt x="8309" y="10957"/>
                  </a:cubicBezTo>
                  <a:cubicBezTo>
                    <a:pt x="8400" y="10888"/>
                    <a:pt x="8492" y="10820"/>
                    <a:pt x="8560" y="10751"/>
                  </a:cubicBezTo>
                  <a:cubicBezTo>
                    <a:pt x="8880" y="10432"/>
                    <a:pt x="9085" y="10135"/>
                    <a:pt x="9199" y="9930"/>
                  </a:cubicBezTo>
                  <a:cubicBezTo>
                    <a:pt x="9313" y="9701"/>
                    <a:pt x="9359" y="9564"/>
                    <a:pt x="9359" y="9564"/>
                  </a:cubicBezTo>
                  <a:cubicBezTo>
                    <a:pt x="9336" y="9564"/>
                    <a:pt x="9268" y="9679"/>
                    <a:pt x="9131" y="9884"/>
                  </a:cubicBezTo>
                  <a:cubicBezTo>
                    <a:pt x="8994" y="10089"/>
                    <a:pt x="8788" y="10363"/>
                    <a:pt x="8492" y="10660"/>
                  </a:cubicBezTo>
                  <a:cubicBezTo>
                    <a:pt x="8400" y="10706"/>
                    <a:pt x="8309" y="10774"/>
                    <a:pt x="8218" y="10843"/>
                  </a:cubicBezTo>
                  <a:cubicBezTo>
                    <a:pt x="8127" y="10888"/>
                    <a:pt x="8035" y="10957"/>
                    <a:pt x="7921" y="11002"/>
                  </a:cubicBezTo>
                  <a:cubicBezTo>
                    <a:pt x="7807" y="11025"/>
                    <a:pt x="7716" y="11071"/>
                    <a:pt x="7579" y="11094"/>
                  </a:cubicBezTo>
                  <a:cubicBezTo>
                    <a:pt x="7465" y="11117"/>
                    <a:pt x="7350" y="11139"/>
                    <a:pt x="7213" y="11139"/>
                  </a:cubicBezTo>
                  <a:cubicBezTo>
                    <a:pt x="6711" y="11139"/>
                    <a:pt x="6186" y="10934"/>
                    <a:pt x="5684" y="10683"/>
                  </a:cubicBezTo>
                  <a:cubicBezTo>
                    <a:pt x="5205" y="10432"/>
                    <a:pt x="4748" y="10112"/>
                    <a:pt x="4315" y="9815"/>
                  </a:cubicBezTo>
                  <a:cubicBezTo>
                    <a:pt x="4109" y="9656"/>
                    <a:pt x="3904" y="9496"/>
                    <a:pt x="3721" y="9336"/>
                  </a:cubicBezTo>
                  <a:cubicBezTo>
                    <a:pt x="3539" y="9176"/>
                    <a:pt x="3379" y="9017"/>
                    <a:pt x="3219" y="8880"/>
                  </a:cubicBezTo>
                  <a:cubicBezTo>
                    <a:pt x="3082" y="8743"/>
                    <a:pt x="2945" y="8606"/>
                    <a:pt x="2831" y="8469"/>
                  </a:cubicBezTo>
                  <a:cubicBezTo>
                    <a:pt x="2717" y="8355"/>
                    <a:pt x="2603" y="8241"/>
                    <a:pt x="2534" y="8149"/>
                  </a:cubicBezTo>
                  <a:cubicBezTo>
                    <a:pt x="2397" y="7967"/>
                    <a:pt x="2306" y="7852"/>
                    <a:pt x="2306" y="7852"/>
                  </a:cubicBezTo>
                  <a:cubicBezTo>
                    <a:pt x="2306" y="7852"/>
                    <a:pt x="2283" y="7830"/>
                    <a:pt x="2238" y="7784"/>
                  </a:cubicBezTo>
                  <a:cubicBezTo>
                    <a:pt x="2192" y="7738"/>
                    <a:pt x="2123" y="7647"/>
                    <a:pt x="2055" y="7556"/>
                  </a:cubicBezTo>
                  <a:cubicBezTo>
                    <a:pt x="1987" y="7464"/>
                    <a:pt x="1895" y="7350"/>
                    <a:pt x="1804" y="7213"/>
                  </a:cubicBezTo>
                  <a:cubicBezTo>
                    <a:pt x="1758" y="7145"/>
                    <a:pt x="1690" y="7054"/>
                    <a:pt x="1644" y="6985"/>
                  </a:cubicBezTo>
                  <a:cubicBezTo>
                    <a:pt x="1598" y="6894"/>
                    <a:pt x="1553" y="6825"/>
                    <a:pt x="1484" y="6734"/>
                  </a:cubicBezTo>
                  <a:cubicBezTo>
                    <a:pt x="1393" y="6551"/>
                    <a:pt x="1256" y="6369"/>
                    <a:pt x="1165" y="6141"/>
                  </a:cubicBezTo>
                  <a:cubicBezTo>
                    <a:pt x="1096" y="6049"/>
                    <a:pt x="1051" y="5935"/>
                    <a:pt x="982" y="5821"/>
                  </a:cubicBezTo>
                  <a:cubicBezTo>
                    <a:pt x="914" y="5707"/>
                    <a:pt x="868" y="5593"/>
                    <a:pt x="822" y="5479"/>
                  </a:cubicBezTo>
                  <a:cubicBezTo>
                    <a:pt x="731" y="5228"/>
                    <a:pt x="617" y="4999"/>
                    <a:pt x="526" y="4725"/>
                  </a:cubicBezTo>
                  <a:cubicBezTo>
                    <a:pt x="457" y="4474"/>
                    <a:pt x="389" y="4200"/>
                    <a:pt x="343" y="3927"/>
                  </a:cubicBezTo>
                  <a:cubicBezTo>
                    <a:pt x="138" y="2854"/>
                    <a:pt x="160" y="1690"/>
                    <a:pt x="526" y="936"/>
                  </a:cubicBezTo>
                  <a:cubicBezTo>
                    <a:pt x="594" y="754"/>
                    <a:pt x="708" y="594"/>
                    <a:pt x="822" y="480"/>
                  </a:cubicBezTo>
                  <a:cubicBezTo>
                    <a:pt x="937" y="343"/>
                    <a:pt x="1051" y="252"/>
                    <a:pt x="1142" y="183"/>
                  </a:cubicBezTo>
                  <a:cubicBezTo>
                    <a:pt x="1347" y="46"/>
                    <a:pt x="1484" y="23"/>
                    <a:pt x="148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6" name="Google Shape;2316;p35"/>
            <p:cNvSpPr/>
            <p:nvPr/>
          </p:nvSpPr>
          <p:spPr>
            <a:xfrm>
              <a:off x="2047025" y="2790375"/>
              <a:ext cx="135825" cy="89900"/>
            </a:xfrm>
            <a:custGeom>
              <a:avLst/>
              <a:gdLst/>
              <a:ahLst/>
              <a:cxnLst/>
              <a:rect l="l" t="t" r="r" b="b"/>
              <a:pathLst>
                <a:path w="5433" h="3596" extrusionOk="0">
                  <a:moveTo>
                    <a:pt x="5404" y="1"/>
                  </a:moveTo>
                  <a:cubicBezTo>
                    <a:pt x="5367" y="1"/>
                    <a:pt x="5214" y="156"/>
                    <a:pt x="5022" y="391"/>
                  </a:cubicBezTo>
                  <a:cubicBezTo>
                    <a:pt x="4816" y="642"/>
                    <a:pt x="4542" y="985"/>
                    <a:pt x="4269" y="1327"/>
                  </a:cubicBezTo>
                  <a:cubicBezTo>
                    <a:pt x="3995" y="1669"/>
                    <a:pt x="3698" y="1989"/>
                    <a:pt x="3470" y="2217"/>
                  </a:cubicBezTo>
                  <a:cubicBezTo>
                    <a:pt x="3241" y="2445"/>
                    <a:pt x="3059" y="2582"/>
                    <a:pt x="3059" y="2582"/>
                  </a:cubicBezTo>
                  <a:cubicBezTo>
                    <a:pt x="3059" y="2582"/>
                    <a:pt x="2922" y="2719"/>
                    <a:pt x="2671" y="2902"/>
                  </a:cubicBezTo>
                  <a:cubicBezTo>
                    <a:pt x="2534" y="2993"/>
                    <a:pt x="2374" y="3084"/>
                    <a:pt x="2214" y="3176"/>
                  </a:cubicBezTo>
                  <a:cubicBezTo>
                    <a:pt x="2032" y="3267"/>
                    <a:pt x="1826" y="3336"/>
                    <a:pt x="1621" y="3358"/>
                  </a:cubicBezTo>
                  <a:cubicBezTo>
                    <a:pt x="1523" y="3375"/>
                    <a:pt x="1425" y="3382"/>
                    <a:pt x="1328" y="3382"/>
                  </a:cubicBezTo>
                  <a:cubicBezTo>
                    <a:pt x="1020" y="3382"/>
                    <a:pt x="728" y="3308"/>
                    <a:pt x="502" y="3221"/>
                  </a:cubicBezTo>
                  <a:cubicBezTo>
                    <a:pt x="232" y="3117"/>
                    <a:pt x="56" y="3013"/>
                    <a:pt x="10" y="3013"/>
                  </a:cubicBezTo>
                  <a:cubicBezTo>
                    <a:pt x="5" y="3013"/>
                    <a:pt x="2" y="3014"/>
                    <a:pt x="0" y="3016"/>
                  </a:cubicBezTo>
                  <a:cubicBezTo>
                    <a:pt x="0" y="3016"/>
                    <a:pt x="160" y="3176"/>
                    <a:pt x="457" y="3336"/>
                  </a:cubicBezTo>
                  <a:cubicBezTo>
                    <a:pt x="694" y="3474"/>
                    <a:pt x="1069" y="3596"/>
                    <a:pt x="1477" y="3596"/>
                  </a:cubicBezTo>
                  <a:cubicBezTo>
                    <a:pt x="1540" y="3596"/>
                    <a:pt x="1603" y="3593"/>
                    <a:pt x="1666" y="3587"/>
                  </a:cubicBezTo>
                  <a:cubicBezTo>
                    <a:pt x="1895" y="3564"/>
                    <a:pt x="2123" y="3495"/>
                    <a:pt x="2306" y="3427"/>
                  </a:cubicBezTo>
                  <a:cubicBezTo>
                    <a:pt x="2511" y="3336"/>
                    <a:pt x="2694" y="3244"/>
                    <a:pt x="2831" y="3153"/>
                  </a:cubicBezTo>
                  <a:cubicBezTo>
                    <a:pt x="3104" y="2970"/>
                    <a:pt x="3287" y="2811"/>
                    <a:pt x="3287" y="2811"/>
                  </a:cubicBezTo>
                  <a:cubicBezTo>
                    <a:pt x="3287" y="2811"/>
                    <a:pt x="3447" y="2674"/>
                    <a:pt x="3675" y="2423"/>
                  </a:cubicBezTo>
                  <a:cubicBezTo>
                    <a:pt x="3903" y="2171"/>
                    <a:pt x="4200" y="1829"/>
                    <a:pt x="4451" y="1464"/>
                  </a:cubicBezTo>
                  <a:cubicBezTo>
                    <a:pt x="4702" y="1121"/>
                    <a:pt x="4953" y="756"/>
                    <a:pt x="5136" y="482"/>
                  </a:cubicBezTo>
                  <a:cubicBezTo>
                    <a:pt x="5296" y="208"/>
                    <a:pt x="5433" y="3"/>
                    <a:pt x="5410" y="3"/>
                  </a:cubicBezTo>
                  <a:cubicBezTo>
                    <a:pt x="5408" y="2"/>
                    <a:pt x="5406" y="1"/>
                    <a:pt x="54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7" name="Google Shape;2317;p35"/>
            <p:cNvSpPr/>
            <p:nvPr/>
          </p:nvSpPr>
          <p:spPr>
            <a:xfrm>
              <a:off x="1931750" y="2580950"/>
              <a:ext cx="138125" cy="42325"/>
            </a:xfrm>
            <a:custGeom>
              <a:avLst/>
              <a:gdLst/>
              <a:ahLst/>
              <a:cxnLst/>
              <a:rect l="l" t="t" r="r" b="b"/>
              <a:pathLst>
                <a:path w="5525" h="1693" extrusionOk="0">
                  <a:moveTo>
                    <a:pt x="5519" y="1"/>
                  </a:moveTo>
                  <a:cubicBezTo>
                    <a:pt x="5487" y="1"/>
                    <a:pt x="5376" y="155"/>
                    <a:pt x="5205" y="368"/>
                  </a:cubicBezTo>
                  <a:cubicBezTo>
                    <a:pt x="5022" y="574"/>
                    <a:pt x="4748" y="848"/>
                    <a:pt x="4429" y="1030"/>
                  </a:cubicBezTo>
                  <a:cubicBezTo>
                    <a:pt x="4132" y="1236"/>
                    <a:pt x="3767" y="1327"/>
                    <a:pt x="3493" y="1350"/>
                  </a:cubicBezTo>
                  <a:cubicBezTo>
                    <a:pt x="3379" y="1373"/>
                    <a:pt x="3265" y="1373"/>
                    <a:pt x="3173" y="1373"/>
                  </a:cubicBezTo>
                  <a:lnTo>
                    <a:pt x="3059" y="1373"/>
                  </a:lnTo>
                  <a:cubicBezTo>
                    <a:pt x="3059" y="1373"/>
                    <a:pt x="2876" y="1373"/>
                    <a:pt x="2580" y="1327"/>
                  </a:cubicBezTo>
                  <a:cubicBezTo>
                    <a:pt x="2306" y="1304"/>
                    <a:pt x="1941" y="1236"/>
                    <a:pt x="1553" y="1213"/>
                  </a:cubicBezTo>
                  <a:cubicBezTo>
                    <a:pt x="1313" y="1185"/>
                    <a:pt x="1073" y="1165"/>
                    <a:pt x="855" y="1165"/>
                  </a:cubicBezTo>
                  <a:cubicBezTo>
                    <a:pt x="720" y="1165"/>
                    <a:pt x="593" y="1173"/>
                    <a:pt x="480" y="1190"/>
                  </a:cubicBezTo>
                  <a:cubicBezTo>
                    <a:pt x="183" y="1236"/>
                    <a:pt x="1" y="1304"/>
                    <a:pt x="1" y="1327"/>
                  </a:cubicBezTo>
                  <a:cubicBezTo>
                    <a:pt x="8" y="1335"/>
                    <a:pt x="33" y="1337"/>
                    <a:pt x="74" y="1337"/>
                  </a:cubicBezTo>
                  <a:cubicBezTo>
                    <a:pt x="155" y="1337"/>
                    <a:pt x="297" y="1327"/>
                    <a:pt x="480" y="1327"/>
                  </a:cubicBezTo>
                  <a:cubicBezTo>
                    <a:pt x="531" y="1323"/>
                    <a:pt x="584" y="1321"/>
                    <a:pt x="638" y="1321"/>
                  </a:cubicBezTo>
                  <a:cubicBezTo>
                    <a:pt x="902" y="1321"/>
                    <a:pt x="1204" y="1366"/>
                    <a:pt x="1507" y="1441"/>
                  </a:cubicBezTo>
                  <a:cubicBezTo>
                    <a:pt x="1895" y="1510"/>
                    <a:pt x="2260" y="1601"/>
                    <a:pt x="2557" y="1647"/>
                  </a:cubicBezTo>
                  <a:cubicBezTo>
                    <a:pt x="2831" y="1692"/>
                    <a:pt x="3036" y="1692"/>
                    <a:pt x="3036" y="1692"/>
                  </a:cubicBezTo>
                  <a:lnTo>
                    <a:pt x="3173" y="1692"/>
                  </a:lnTo>
                  <a:cubicBezTo>
                    <a:pt x="3265" y="1692"/>
                    <a:pt x="3401" y="1669"/>
                    <a:pt x="3538" y="1647"/>
                  </a:cubicBezTo>
                  <a:cubicBezTo>
                    <a:pt x="3835" y="1624"/>
                    <a:pt x="4246" y="1487"/>
                    <a:pt x="4566" y="1236"/>
                  </a:cubicBezTo>
                  <a:cubicBezTo>
                    <a:pt x="4885" y="1007"/>
                    <a:pt x="5136" y="688"/>
                    <a:pt x="5296" y="437"/>
                  </a:cubicBezTo>
                  <a:cubicBezTo>
                    <a:pt x="5456" y="186"/>
                    <a:pt x="5524" y="3"/>
                    <a:pt x="5524" y="3"/>
                  </a:cubicBezTo>
                  <a:cubicBezTo>
                    <a:pt x="5523" y="2"/>
                    <a:pt x="5521" y="1"/>
                    <a:pt x="5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8" name="Google Shape;2318;p35"/>
            <p:cNvSpPr/>
            <p:nvPr/>
          </p:nvSpPr>
          <p:spPr>
            <a:xfrm>
              <a:off x="1861000" y="2674000"/>
              <a:ext cx="41100" cy="84475"/>
            </a:xfrm>
            <a:custGeom>
              <a:avLst/>
              <a:gdLst/>
              <a:ahLst/>
              <a:cxnLst/>
              <a:rect l="l" t="t" r="r" b="b"/>
              <a:pathLst>
                <a:path w="1644" h="3379" extrusionOk="0">
                  <a:moveTo>
                    <a:pt x="476" y="0"/>
                  </a:moveTo>
                  <a:cubicBezTo>
                    <a:pt x="280" y="0"/>
                    <a:pt x="90" y="243"/>
                    <a:pt x="46" y="549"/>
                  </a:cubicBezTo>
                  <a:cubicBezTo>
                    <a:pt x="0" y="892"/>
                    <a:pt x="137" y="1166"/>
                    <a:pt x="343" y="1189"/>
                  </a:cubicBezTo>
                  <a:cubicBezTo>
                    <a:pt x="352" y="1190"/>
                    <a:pt x="361" y="1190"/>
                    <a:pt x="371" y="1190"/>
                  </a:cubicBezTo>
                  <a:cubicBezTo>
                    <a:pt x="567" y="1190"/>
                    <a:pt x="754" y="967"/>
                    <a:pt x="776" y="641"/>
                  </a:cubicBezTo>
                  <a:cubicBezTo>
                    <a:pt x="822" y="321"/>
                    <a:pt x="685" y="25"/>
                    <a:pt x="502" y="2"/>
                  </a:cubicBezTo>
                  <a:cubicBezTo>
                    <a:pt x="494" y="1"/>
                    <a:pt x="485" y="0"/>
                    <a:pt x="476" y="0"/>
                  </a:cubicBezTo>
                  <a:close/>
                  <a:moveTo>
                    <a:pt x="683" y="1441"/>
                  </a:moveTo>
                  <a:cubicBezTo>
                    <a:pt x="638" y="1441"/>
                    <a:pt x="593" y="1448"/>
                    <a:pt x="548" y="1462"/>
                  </a:cubicBezTo>
                  <a:cubicBezTo>
                    <a:pt x="228" y="1554"/>
                    <a:pt x="91" y="2079"/>
                    <a:pt x="274" y="2604"/>
                  </a:cubicBezTo>
                  <a:cubicBezTo>
                    <a:pt x="413" y="3060"/>
                    <a:pt x="742" y="3379"/>
                    <a:pt x="1051" y="3379"/>
                  </a:cubicBezTo>
                  <a:cubicBezTo>
                    <a:pt x="1097" y="3379"/>
                    <a:pt x="1143" y="3372"/>
                    <a:pt x="1187" y="3357"/>
                  </a:cubicBezTo>
                  <a:cubicBezTo>
                    <a:pt x="1507" y="3266"/>
                    <a:pt x="1644" y="2741"/>
                    <a:pt x="1461" y="2216"/>
                  </a:cubicBezTo>
                  <a:cubicBezTo>
                    <a:pt x="1302" y="1759"/>
                    <a:pt x="988" y="1441"/>
                    <a:pt x="683" y="14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19" name="Google Shape;2319;p35"/>
            <p:cNvSpPr/>
            <p:nvPr/>
          </p:nvSpPr>
          <p:spPr>
            <a:xfrm>
              <a:off x="2142325" y="2703500"/>
              <a:ext cx="48525" cy="87275"/>
            </a:xfrm>
            <a:custGeom>
              <a:avLst/>
              <a:gdLst/>
              <a:ahLst/>
              <a:cxnLst/>
              <a:rect l="l" t="t" r="r" b="b"/>
              <a:pathLst>
                <a:path w="1941" h="3491" extrusionOk="0">
                  <a:moveTo>
                    <a:pt x="1312" y="1"/>
                  </a:moveTo>
                  <a:cubicBezTo>
                    <a:pt x="989" y="1"/>
                    <a:pt x="629" y="372"/>
                    <a:pt x="502" y="899"/>
                  </a:cubicBezTo>
                  <a:cubicBezTo>
                    <a:pt x="365" y="1469"/>
                    <a:pt x="548" y="1994"/>
                    <a:pt x="913" y="2086"/>
                  </a:cubicBezTo>
                  <a:cubicBezTo>
                    <a:pt x="947" y="2095"/>
                    <a:pt x="981" y="2099"/>
                    <a:pt x="1016" y="2099"/>
                  </a:cubicBezTo>
                  <a:cubicBezTo>
                    <a:pt x="1334" y="2099"/>
                    <a:pt x="1680" y="1733"/>
                    <a:pt x="1803" y="1218"/>
                  </a:cubicBezTo>
                  <a:cubicBezTo>
                    <a:pt x="1940" y="625"/>
                    <a:pt x="1758" y="100"/>
                    <a:pt x="1392" y="9"/>
                  </a:cubicBezTo>
                  <a:cubicBezTo>
                    <a:pt x="1366" y="3"/>
                    <a:pt x="1339" y="1"/>
                    <a:pt x="1312" y="1"/>
                  </a:cubicBezTo>
                  <a:close/>
                  <a:moveTo>
                    <a:pt x="777" y="2370"/>
                  </a:moveTo>
                  <a:cubicBezTo>
                    <a:pt x="611" y="2370"/>
                    <a:pt x="414" y="2484"/>
                    <a:pt x="251" y="2679"/>
                  </a:cubicBezTo>
                  <a:cubicBezTo>
                    <a:pt x="23" y="2953"/>
                    <a:pt x="0" y="3295"/>
                    <a:pt x="160" y="3432"/>
                  </a:cubicBezTo>
                  <a:cubicBezTo>
                    <a:pt x="206" y="3472"/>
                    <a:pt x="265" y="3490"/>
                    <a:pt x="331" y="3490"/>
                  </a:cubicBezTo>
                  <a:cubicBezTo>
                    <a:pt x="496" y="3490"/>
                    <a:pt x="705" y="3376"/>
                    <a:pt x="867" y="3181"/>
                  </a:cubicBezTo>
                  <a:cubicBezTo>
                    <a:pt x="1073" y="2907"/>
                    <a:pt x="1118" y="2565"/>
                    <a:pt x="959" y="2428"/>
                  </a:cubicBezTo>
                  <a:cubicBezTo>
                    <a:pt x="906" y="2389"/>
                    <a:pt x="844" y="2370"/>
                    <a:pt x="777" y="23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0" name="Google Shape;2320;p35"/>
            <p:cNvSpPr/>
            <p:nvPr/>
          </p:nvSpPr>
          <p:spPr>
            <a:xfrm>
              <a:off x="1987100" y="2489925"/>
              <a:ext cx="45100" cy="131150"/>
            </a:xfrm>
            <a:custGeom>
              <a:avLst/>
              <a:gdLst/>
              <a:ahLst/>
              <a:cxnLst/>
              <a:rect l="l" t="t" r="r" b="b"/>
              <a:pathLst>
                <a:path w="1804" h="5246" extrusionOk="0">
                  <a:moveTo>
                    <a:pt x="1011" y="1"/>
                  </a:moveTo>
                  <a:cubicBezTo>
                    <a:pt x="928" y="1"/>
                    <a:pt x="848" y="25"/>
                    <a:pt x="777" y="83"/>
                  </a:cubicBezTo>
                  <a:cubicBezTo>
                    <a:pt x="1" y="745"/>
                    <a:pt x="206" y="3279"/>
                    <a:pt x="389" y="4123"/>
                  </a:cubicBezTo>
                  <a:cubicBezTo>
                    <a:pt x="434" y="4306"/>
                    <a:pt x="571" y="4968"/>
                    <a:pt x="685" y="5082"/>
                  </a:cubicBezTo>
                  <a:cubicBezTo>
                    <a:pt x="822" y="5198"/>
                    <a:pt x="920" y="5246"/>
                    <a:pt x="991" y="5246"/>
                  </a:cubicBezTo>
                  <a:cubicBezTo>
                    <a:pt x="1073" y="5246"/>
                    <a:pt x="1117" y="5181"/>
                    <a:pt x="1142" y="5082"/>
                  </a:cubicBezTo>
                  <a:cubicBezTo>
                    <a:pt x="1210" y="4854"/>
                    <a:pt x="1142" y="4443"/>
                    <a:pt x="1119" y="4306"/>
                  </a:cubicBezTo>
                  <a:cubicBezTo>
                    <a:pt x="1005" y="3621"/>
                    <a:pt x="982" y="2914"/>
                    <a:pt x="1165" y="2229"/>
                  </a:cubicBezTo>
                  <a:cubicBezTo>
                    <a:pt x="1324" y="1681"/>
                    <a:pt x="1804" y="1042"/>
                    <a:pt x="1804" y="471"/>
                  </a:cubicBezTo>
                  <a:cubicBezTo>
                    <a:pt x="1804" y="471"/>
                    <a:pt x="1378" y="1"/>
                    <a:pt x="101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1" name="Google Shape;2321;p35"/>
            <p:cNvSpPr/>
            <p:nvPr/>
          </p:nvSpPr>
          <p:spPr>
            <a:xfrm>
              <a:off x="1995650" y="2492000"/>
              <a:ext cx="36550" cy="129075"/>
            </a:xfrm>
            <a:custGeom>
              <a:avLst/>
              <a:gdLst/>
              <a:ahLst/>
              <a:cxnLst/>
              <a:rect l="l" t="t" r="r" b="b"/>
              <a:pathLst>
                <a:path w="1462" h="5163" extrusionOk="0">
                  <a:moveTo>
                    <a:pt x="960" y="0"/>
                  </a:moveTo>
                  <a:lnTo>
                    <a:pt x="960" y="0"/>
                  </a:lnTo>
                  <a:cubicBezTo>
                    <a:pt x="1005" y="388"/>
                    <a:pt x="845" y="1005"/>
                    <a:pt x="686" y="1461"/>
                  </a:cubicBezTo>
                  <a:cubicBezTo>
                    <a:pt x="435" y="2123"/>
                    <a:pt x="435" y="3127"/>
                    <a:pt x="366" y="3744"/>
                  </a:cubicBezTo>
                  <a:cubicBezTo>
                    <a:pt x="356" y="3846"/>
                    <a:pt x="319" y="3888"/>
                    <a:pt x="264" y="3888"/>
                  </a:cubicBezTo>
                  <a:cubicBezTo>
                    <a:pt x="196" y="3888"/>
                    <a:pt x="102" y="3822"/>
                    <a:pt x="1" y="3721"/>
                  </a:cubicBezTo>
                  <a:lnTo>
                    <a:pt x="1" y="3721"/>
                  </a:lnTo>
                  <a:cubicBezTo>
                    <a:pt x="24" y="3835"/>
                    <a:pt x="24" y="3949"/>
                    <a:pt x="47" y="4040"/>
                  </a:cubicBezTo>
                  <a:cubicBezTo>
                    <a:pt x="92" y="4223"/>
                    <a:pt x="229" y="4885"/>
                    <a:pt x="343" y="4999"/>
                  </a:cubicBezTo>
                  <a:cubicBezTo>
                    <a:pt x="480" y="5115"/>
                    <a:pt x="578" y="5163"/>
                    <a:pt x="649" y="5163"/>
                  </a:cubicBezTo>
                  <a:cubicBezTo>
                    <a:pt x="731" y="5163"/>
                    <a:pt x="775" y="5098"/>
                    <a:pt x="800" y="4999"/>
                  </a:cubicBezTo>
                  <a:cubicBezTo>
                    <a:pt x="868" y="4771"/>
                    <a:pt x="800" y="4360"/>
                    <a:pt x="777" y="4223"/>
                  </a:cubicBezTo>
                  <a:cubicBezTo>
                    <a:pt x="663" y="3538"/>
                    <a:pt x="640" y="2831"/>
                    <a:pt x="823" y="2146"/>
                  </a:cubicBezTo>
                  <a:cubicBezTo>
                    <a:pt x="982" y="1598"/>
                    <a:pt x="1462" y="959"/>
                    <a:pt x="1462" y="388"/>
                  </a:cubicBezTo>
                  <a:cubicBezTo>
                    <a:pt x="1462" y="388"/>
                    <a:pt x="1234" y="137"/>
                    <a:pt x="96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2" name="Google Shape;2322;p35"/>
            <p:cNvSpPr/>
            <p:nvPr/>
          </p:nvSpPr>
          <p:spPr>
            <a:xfrm>
              <a:off x="1767400" y="2713275"/>
              <a:ext cx="208225" cy="197325"/>
            </a:xfrm>
            <a:custGeom>
              <a:avLst/>
              <a:gdLst/>
              <a:ahLst/>
              <a:cxnLst/>
              <a:rect l="l" t="t" r="r" b="b"/>
              <a:pathLst>
                <a:path w="8329" h="7893" extrusionOk="0">
                  <a:moveTo>
                    <a:pt x="3863" y="0"/>
                  </a:moveTo>
                  <a:cubicBezTo>
                    <a:pt x="3174" y="0"/>
                    <a:pt x="2456" y="320"/>
                    <a:pt x="1804" y="1147"/>
                  </a:cubicBezTo>
                  <a:cubicBezTo>
                    <a:pt x="1" y="3384"/>
                    <a:pt x="3516" y="7013"/>
                    <a:pt x="3516" y="7013"/>
                  </a:cubicBezTo>
                  <a:cubicBezTo>
                    <a:pt x="4342" y="7645"/>
                    <a:pt x="5182" y="7893"/>
                    <a:pt x="5914" y="7893"/>
                  </a:cubicBezTo>
                  <a:cubicBezTo>
                    <a:pt x="7323" y="7893"/>
                    <a:pt x="8329" y="6972"/>
                    <a:pt x="8058" y="6100"/>
                  </a:cubicBezTo>
                  <a:cubicBezTo>
                    <a:pt x="7670" y="4776"/>
                    <a:pt x="4224" y="3019"/>
                    <a:pt x="4224" y="3019"/>
                  </a:cubicBezTo>
                  <a:lnTo>
                    <a:pt x="4224" y="3019"/>
                  </a:lnTo>
                  <a:cubicBezTo>
                    <a:pt x="4562" y="3126"/>
                    <a:pt x="5040" y="3205"/>
                    <a:pt x="5495" y="3205"/>
                  </a:cubicBezTo>
                  <a:cubicBezTo>
                    <a:pt x="6391" y="3205"/>
                    <a:pt x="7195" y="2899"/>
                    <a:pt x="6666" y="1900"/>
                  </a:cubicBezTo>
                  <a:cubicBezTo>
                    <a:pt x="6159" y="959"/>
                    <a:pt x="5056" y="0"/>
                    <a:pt x="3863"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3" name="Google Shape;2323;p35"/>
            <p:cNvSpPr/>
            <p:nvPr/>
          </p:nvSpPr>
          <p:spPr>
            <a:xfrm>
              <a:off x="1778825" y="2753350"/>
              <a:ext cx="196800" cy="157250"/>
            </a:xfrm>
            <a:custGeom>
              <a:avLst/>
              <a:gdLst/>
              <a:ahLst/>
              <a:cxnLst/>
              <a:rect l="l" t="t" r="r" b="b"/>
              <a:pathLst>
                <a:path w="7872" h="6290" extrusionOk="0">
                  <a:moveTo>
                    <a:pt x="1050" y="0"/>
                  </a:moveTo>
                  <a:lnTo>
                    <a:pt x="1050" y="0"/>
                  </a:lnTo>
                  <a:cubicBezTo>
                    <a:pt x="0" y="2237"/>
                    <a:pt x="3059" y="5410"/>
                    <a:pt x="3059" y="5410"/>
                  </a:cubicBezTo>
                  <a:cubicBezTo>
                    <a:pt x="3885" y="6042"/>
                    <a:pt x="4725" y="6290"/>
                    <a:pt x="5457" y="6290"/>
                  </a:cubicBezTo>
                  <a:cubicBezTo>
                    <a:pt x="6866" y="6290"/>
                    <a:pt x="7872" y="5369"/>
                    <a:pt x="7601" y="4497"/>
                  </a:cubicBezTo>
                  <a:cubicBezTo>
                    <a:pt x="7259" y="3310"/>
                    <a:pt x="4474" y="1781"/>
                    <a:pt x="3881" y="1484"/>
                  </a:cubicBezTo>
                  <a:lnTo>
                    <a:pt x="3881" y="1484"/>
                  </a:lnTo>
                  <a:cubicBezTo>
                    <a:pt x="4689" y="2515"/>
                    <a:pt x="5713" y="4101"/>
                    <a:pt x="4350" y="4101"/>
                  </a:cubicBezTo>
                  <a:cubicBezTo>
                    <a:pt x="4174" y="4101"/>
                    <a:pt x="3959" y="4075"/>
                    <a:pt x="3698" y="4018"/>
                  </a:cubicBezTo>
                  <a:cubicBezTo>
                    <a:pt x="1598" y="3584"/>
                    <a:pt x="1119" y="1461"/>
                    <a:pt x="10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4" name="Google Shape;2324;p35"/>
            <p:cNvSpPr/>
            <p:nvPr/>
          </p:nvSpPr>
          <p:spPr>
            <a:xfrm>
              <a:off x="1857575" y="2757900"/>
              <a:ext cx="90100" cy="35450"/>
            </a:xfrm>
            <a:custGeom>
              <a:avLst/>
              <a:gdLst/>
              <a:ahLst/>
              <a:cxnLst/>
              <a:rect l="l" t="t" r="r" b="b"/>
              <a:pathLst>
                <a:path w="3604" h="1418" extrusionOk="0">
                  <a:moveTo>
                    <a:pt x="2990" y="1"/>
                  </a:moveTo>
                  <a:cubicBezTo>
                    <a:pt x="2336" y="366"/>
                    <a:pt x="1225" y="427"/>
                    <a:pt x="557" y="427"/>
                  </a:cubicBezTo>
                  <a:cubicBezTo>
                    <a:pt x="223" y="427"/>
                    <a:pt x="0" y="412"/>
                    <a:pt x="0" y="412"/>
                  </a:cubicBezTo>
                  <a:lnTo>
                    <a:pt x="0" y="412"/>
                  </a:lnTo>
                  <a:cubicBezTo>
                    <a:pt x="0" y="412"/>
                    <a:pt x="320" y="754"/>
                    <a:pt x="708" y="1256"/>
                  </a:cubicBezTo>
                  <a:cubicBezTo>
                    <a:pt x="1042" y="1351"/>
                    <a:pt x="1482" y="1417"/>
                    <a:pt x="1902" y="1417"/>
                  </a:cubicBezTo>
                  <a:cubicBezTo>
                    <a:pt x="2801" y="1417"/>
                    <a:pt x="3604" y="1111"/>
                    <a:pt x="3059" y="115"/>
                  </a:cubicBezTo>
                  <a:cubicBezTo>
                    <a:pt x="3036" y="92"/>
                    <a:pt x="3013" y="47"/>
                    <a:pt x="2990"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5" name="Google Shape;2325;p35"/>
            <p:cNvSpPr/>
            <p:nvPr/>
          </p:nvSpPr>
          <p:spPr>
            <a:xfrm>
              <a:off x="1796500" y="2707925"/>
              <a:ext cx="145550" cy="195175"/>
            </a:xfrm>
            <a:custGeom>
              <a:avLst/>
              <a:gdLst/>
              <a:ahLst/>
              <a:cxnLst/>
              <a:rect l="l" t="t" r="r" b="b"/>
              <a:pathLst>
                <a:path w="5822" h="7807" extrusionOk="0">
                  <a:moveTo>
                    <a:pt x="2739" y="1"/>
                  </a:moveTo>
                  <a:cubicBezTo>
                    <a:pt x="2645" y="1"/>
                    <a:pt x="2554" y="5"/>
                    <a:pt x="2466" y="14"/>
                  </a:cubicBezTo>
                  <a:cubicBezTo>
                    <a:pt x="2010" y="37"/>
                    <a:pt x="1667" y="220"/>
                    <a:pt x="1416" y="334"/>
                  </a:cubicBezTo>
                  <a:cubicBezTo>
                    <a:pt x="1302" y="402"/>
                    <a:pt x="1211" y="448"/>
                    <a:pt x="1165" y="494"/>
                  </a:cubicBezTo>
                  <a:cubicBezTo>
                    <a:pt x="1097" y="539"/>
                    <a:pt x="1074" y="562"/>
                    <a:pt x="1074" y="562"/>
                  </a:cubicBezTo>
                  <a:cubicBezTo>
                    <a:pt x="1074" y="562"/>
                    <a:pt x="1051" y="585"/>
                    <a:pt x="982" y="630"/>
                  </a:cubicBezTo>
                  <a:cubicBezTo>
                    <a:pt x="937" y="699"/>
                    <a:pt x="845" y="745"/>
                    <a:pt x="777" y="859"/>
                  </a:cubicBezTo>
                  <a:cubicBezTo>
                    <a:pt x="594" y="1064"/>
                    <a:pt x="389" y="1407"/>
                    <a:pt x="252" y="1840"/>
                  </a:cubicBezTo>
                  <a:cubicBezTo>
                    <a:pt x="1" y="2708"/>
                    <a:pt x="115" y="3917"/>
                    <a:pt x="572" y="4967"/>
                  </a:cubicBezTo>
                  <a:cubicBezTo>
                    <a:pt x="1028" y="6017"/>
                    <a:pt x="1827" y="6885"/>
                    <a:pt x="2557" y="7318"/>
                  </a:cubicBezTo>
                  <a:cubicBezTo>
                    <a:pt x="2740" y="7432"/>
                    <a:pt x="2923" y="7501"/>
                    <a:pt x="3082" y="7592"/>
                  </a:cubicBezTo>
                  <a:cubicBezTo>
                    <a:pt x="3242" y="7638"/>
                    <a:pt x="3379" y="7706"/>
                    <a:pt x="3493" y="7729"/>
                  </a:cubicBezTo>
                  <a:cubicBezTo>
                    <a:pt x="3681" y="7780"/>
                    <a:pt x="3806" y="7806"/>
                    <a:pt x="3856" y="7806"/>
                  </a:cubicBezTo>
                  <a:cubicBezTo>
                    <a:pt x="3873" y="7806"/>
                    <a:pt x="3881" y="7803"/>
                    <a:pt x="3881" y="7798"/>
                  </a:cubicBezTo>
                  <a:cubicBezTo>
                    <a:pt x="3904" y="7752"/>
                    <a:pt x="3333" y="7638"/>
                    <a:pt x="2671" y="7136"/>
                  </a:cubicBezTo>
                  <a:cubicBezTo>
                    <a:pt x="2010" y="6679"/>
                    <a:pt x="1302" y="5812"/>
                    <a:pt x="914" y="4808"/>
                  </a:cubicBezTo>
                  <a:cubicBezTo>
                    <a:pt x="526" y="3826"/>
                    <a:pt x="480" y="2708"/>
                    <a:pt x="708" y="1977"/>
                  </a:cubicBezTo>
                  <a:cubicBezTo>
                    <a:pt x="845" y="1612"/>
                    <a:pt x="1028" y="1361"/>
                    <a:pt x="1165" y="1201"/>
                  </a:cubicBezTo>
                  <a:cubicBezTo>
                    <a:pt x="1233" y="1110"/>
                    <a:pt x="1302" y="1064"/>
                    <a:pt x="1348" y="1041"/>
                  </a:cubicBezTo>
                  <a:cubicBezTo>
                    <a:pt x="1393" y="996"/>
                    <a:pt x="1416" y="973"/>
                    <a:pt x="1416" y="973"/>
                  </a:cubicBezTo>
                  <a:cubicBezTo>
                    <a:pt x="1393" y="973"/>
                    <a:pt x="1507" y="904"/>
                    <a:pt x="1667" y="767"/>
                  </a:cubicBezTo>
                  <a:cubicBezTo>
                    <a:pt x="1873" y="676"/>
                    <a:pt x="2146" y="539"/>
                    <a:pt x="2535" y="494"/>
                  </a:cubicBezTo>
                  <a:cubicBezTo>
                    <a:pt x="2621" y="483"/>
                    <a:pt x="2712" y="477"/>
                    <a:pt x="2807" y="477"/>
                  </a:cubicBezTo>
                  <a:cubicBezTo>
                    <a:pt x="3114" y="477"/>
                    <a:pt x="3459" y="537"/>
                    <a:pt x="3790" y="676"/>
                  </a:cubicBezTo>
                  <a:cubicBezTo>
                    <a:pt x="4018" y="767"/>
                    <a:pt x="4246" y="882"/>
                    <a:pt x="4452" y="1041"/>
                  </a:cubicBezTo>
                  <a:cubicBezTo>
                    <a:pt x="4657" y="1178"/>
                    <a:pt x="4863" y="1361"/>
                    <a:pt x="5045" y="1543"/>
                  </a:cubicBezTo>
                  <a:cubicBezTo>
                    <a:pt x="5388" y="1909"/>
                    <a:pt x="5662" y="2434"/>
                    <a:pt x="5388" y="2776"/>
                  </a:cubicBezTo>
                  <a:cubicBezTo>
                    <a:pt x="5091" y="3141"/>
                    <a:pt x="4612" y="3255"/>
                    <a:pt x="4224" y="3278"/>
                  </a:cubicBezTo>
                  <a:cubicBezTo>
                    <a:pt x="4145" y="3283"/>
                    <a:pt x="4069" y="3284"/>
                    <a:pt x="3996" y="3284"/>
                  </a:cubicBezTo>
                  <a:cubicBezTo>
                    <a:pt x="3686" y="3284"/>
                    <a:pt x="3427" y="3251"/>
                    <a:pt x="3242" y="3233"/>
                  </a:cubicBezTo>
                  <a:cubicBezTo>
                    <a:pt x="3058" y="3199"/>
                    <a:pt x="2936" y="3178"/>
                    <a:pt x="2883" y="3178"/>
                  </a:cubicBezTo>
                  <a:cubicBezTo>
                    <a:pt x="2864" y="3178"/>
                    <a:pt x="2854" y="3181"/>
                    <a:pt x="2854" y="3187"/>
                  </a:cubicBezTo>
                  <a:cubicBezTo>
                    <a:pt x="2854" y="3210"/>
                    <a:pt x="2968" y="3255"/>
                    <a:pt x="3219" y="3324"/>
                  </a:cubicBezTo>
                  <a:cubicBezTo>
                    <a:pt x="3448" y="3392"/>
                    <a:pt x="3790" y="3484"/>
                    <a:pt x="4224" y="3484"/>
                  </a:cubicBezTo>
                  <a:cubicBezTo>
                    <a:pt x="4634" y="3484"/>
                    <a:pt x="5205" y="3415"/>
                    <a:pt x="5616" y="2959"/>
                  </a:cubicBezTo>
                  <a:cubicBezTo>
                    <a:pt x="5707" y="2845"/>
                    <a:pt x="5776" y="2708"/>
                    <a:pt x="5799" y="2548"/>
                  </a:cubicBezTo>
                  <a:cubicBezTo>
                    <a:pt x="5821" y="2388"/>
                    <a:pt x="5821" y="2228"/>
                    <a:pt x="5776" y="2068"/>
                  </a:cubicBezTo>
                  <a:cubicBezTo>
                    <a:pt x="5684" y="1772"/>
                    <a:pt x="5502" y="1521"/>
                    <a:pt x="5319" y="1292"/>
                  </a:cubicBezTo>
                  <a:cubicBezTo>
                    <a:pt x="5137" y="1087"/>
                    <a:pt x="4908" y="882"/>
                    <a:pt x="4703" y="722"/>
                  </a:cubicBezTo>
                  <a:cubicBezTo>
                    <a:pt x="4475" y="539"/>
                    <a:pt x="4224" y="379"/>
                    <a:pt x="3973" y="265"/>
                  </a:cubicBezTo>
                  <a:cubicBezTo>
                    <a:pt x="3567" y="81"/>
                    <a:pt x="3132" y="1"/>
                    <a:pt x="273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6" name="Google Shape;2326;p35"/>
            <p:cNvSpPr/>
            <p:nvPr/>
          </p:nvSpPr>
          <p:spPr>
            <a:xfrm>
              <a:off x="1876400" y="2788650"/>
              <a:ext cx="82775" cy="108600"/>
            </a:xfrm>
            <a:custGeom>
              <a:avLst/>
              <a:gdLst/>
              <a:ahLst/>
              <a:cxnLst/>
              <a:rect l="l" t="t" r="r" b="b"/>
              <a:pathLst>
                <a:path w="3311" h="4344" extrusionOk="0">
                  <a:moveTo>
                    <a:pt x="37" y="1"/>
                  </a:moveTo>
                  <a:cubicBezTo>
                    <a:pt x="32" y="1"/>
                    <a:pt x="27" y="2"/>
                    <a:pt x="23" y="4"/>
                  </a:cubicBezTo>
                  <a:cubicBezTo>
                    <a:pt x="0" y="26"/>
                    <a:pt x="115" y="209"/>
                    <a:pt x="366" y="414"/>
                  </a:cubicBezTo>
                  <a:cubicBezTo>
                    <a:pt x="594" y="597"/>
                    <a:pt x="936" y="802"/>
                    <a:pt x="1301" y="985"/>
                  </a:cubicBezTo>
                  <a:cubicBezTo>
                    <a:pt x="1644" y="1190"/>
                    <a:pt x="1963" y="1373"/>
                    <a:pt x="2192" y="1533"/>
                  </a:cubicBezTo>
                  <a:cubicBezTo>
                    <a:pt x="2397" y="1715"/>
                    <a:pt x="2488" y="1830"/>
                    <a:pt x="2488" y="1830"/>
                  </a:cubicBezTo>
                  <a:cubicBezTo>
                    <a:pt x="2488" y="1830"/>
                    <a:pt x="2511" y="1875"/>
                    <a:pt x="2557" y="1921"/>
                  </a:cubicBezTo>
                  <a:cubicBezTo>
                    <a:pt x="2603" y="1967"/>
                    <a:pt x="2671" y="2058"/>
                    <a:pt x="2717" y="2172"/>
                  </a:cubicBezTo>
                  <a:cubicBezTo>
                    <a:pt x="2831" y="2377"/>
                    <a:pt x="2831" y="2720"/>
                    <a:pt x="2694" y="3062"/>
                  </a:cubicBezTo>
                  <a:cubicBezTo>
                    <a:pt x="2397" y="3724"/>
                    <a:pt x="1781" y="4272"/>
                    <a:pt x="1849" y="4340"/>
                  </a:cubicBezTo>
                  <a:cubicBezTo>
                    <a:pt x="1850" y="4343"/>
                    <a:pt x="1853" y="4344"/>
                    <a:pt x="1858" y="4344"/>
                  </a:cubicBezTo>
                  <a:cubicBezTo>
                    <a:pt x="1943" y="4344"/>
                    <a:pt x="2603" y="3937"/>
                    <a:pt x="3036" y="3222"/>
                  </a:cubicBezTo>
                  <a:cubicBezTo>
                    <a:pt x="3242" y="2857"/>
                    <a:pt x="3310" y="2332"/>
                    <a:pt x="3173" y="1989"/>
                  </a:cubicBezTo>
                  <a:cubicBezTo>
                    <a:pt x="3105" y="1830"/>
                    <a:pt x="3036" y="1715"/>
                    <a:pt x="2991" y="1624"/>
                  </a:cubicBezTo>
                  <a:cubicBezTo>
                    <a:pt x="2922" y="1533"/>
                    <a:pt x="2899" y="1487"/>
                    <a:pt x="2899" y="1487"/>
                  </a:cubicBezTo>
                  <a:cubicBezTo>
                    <a:pt x="2899" y="1487"/>
                    <a:pt x="2739" y="1327"/>
                    <a:pt x="2466" y="1145"/>
                  </a:cubicBezTo>
                  <a:cubicBezTo>
                    <a:pt x="2192" y="962"/>
                    <a:pt x="1826" y="802"/>
                    <a:pt x="1438" y="665"/>
                  </a:cubicBezTo>
                  <a:cubicBezTo>
                    <a:pt x="1073" y="506"/>
                    <a:pt x="731" y="369"/>
                    <a:pt x="457" y="232"/>
                  </a:cubicBezTo>
                  <a:cubicBezTo>
                    <a:pt x="228" y="107"/>
                    <a:pt x="93" y="1"/>
                    <a:pt x="3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7" name="Google Shape;2327;p35"/>
            <p:cNvSpPr/>
            <p:nvPr/>
          </p:nvSpPr>
          <p:spPr>
            <a:xfrm>
              <a:off x="1916350" y="2839850"/>
              <a:ext cx="58225" cy="73425"/>
            </a:xfrm>
            <a:custGeom>
              <a:avLst/>
              <a:gdLst/>
              <a:ahLst/>
              <a:cxnLst/>
              <a:rect l="l" t="t" r="r" b="b"/>
              <a:pathLst>
                <a:path w="2329" h="2937" extrusionOk="0">
                  <a:moveTo>
                    <a:pt x="1296" y="1"/>
                  </a:moveTo>
                  <a:cubicBezTo>
                    <a:pt x="1287" y="1"/>
                    <a:pt x="1280" y="4"/>
                    <a:pt x="1278" y="10"/>
                  </a:cubicBezTo>
                  <a:cubicBezTo>
                    <a:pt x="1233" y="55"/>
                    <a:pt x="1621" y="466"/>
                    <a:pt x="1781" y="968"/>
                  </a:cubicBezTo>
                  <a:cubicBezTo>
                    <a:pt x="1849" y="1197"/>
                    <a:pt x="1849" y="1448"/>
                    <a:pt x="1826" y="1585"/>
                  </a:cubicBezTo>
                  <a:cubicBezTo>
                    <a:pt x="1803" y="1676"/>
                    <a:pt x="1781" y="1722"/>
                    <a:pt x="1758" y="1767"/>
                  </a:cubicBezTo>
                  <a:cubicBezTo>
                    <a:pt x="1735" y="1813"/>
                    <a:pt x="1712" y="1836"/>
                    <a:pt x="1712" y="1836"/>
                  </a:cubicBezTo>
                  <a:cubicBezTo>
                    <a:pt x="1735" y="1836"/>
                    <a:pt x="1712" y="1859"/>
                    <a:pt x="1689" y="1904"/>
                  </a:cubicBezTo>
                  <a:cubicBezTo>
                    <a:pt x="1666" y="1927"/>
                    <a:pt x="1644" y="1996"/>
                    <a:pt x="1575" y="2064"/>
                  </a:cubicBezTo>
                  <a:cubicBezTo>
                    <a:pt x="1507" y="2110"/>
                    <a:pt x="1438" y="2201"/>
                    <a:pt x="1347" y="2247"/>
                  </a:cubicBezTo>
                  <a:cubicBezTo>
                    <a:pt x="1256" y="2338"/>
                    <a:pt x="1141" y="2384"/>
                    <a:pt x="1027" y="2452"/>
                  </a:cubicBezTo>
                  <a:cubicBezTo>
                    <a:pt x="548" y="2680"/>
                    <a:pt x="0" y="2817"/>
                    <a:pt x="23" y="2886"/>
                  </a:cubicBezTo>
                  <a:cubicBezTo>
                    <a:pt x="23" y="2915"/>
                    <a:pt x="128" y="2936"/>
                    <a:pt x="293" y="2936"/>
                  </a:cubicBezTo>
                  <a:cubicBezTo>
                    <a:pt x="512" y="2936"/>
                    <a:pt x="838" y="2899"/>
                    <a:pt x="1164" y="2795"/>
                  </a:cubicBezTo>
                  <a:cubicBezTo>
                    <a:pt x="1301" y="2749"/>
                    <a:pt x="1438" y="2703"/>
                    <a:pt x="1575" y="2635"/>
                  </a:cubicBezTo>
                  <a:cubicBezTo>
                    <a:pt x="1712" y="2566"/>
                    <a:pt x="1826" y="2475"/>
                    <a:pt x="1918" y="2406"/>
                  </a:cubicBezTo>
                  <a:cubicBezTo>
                    <a:pt x="2009" y="2338"/>
                    <a:pt x="2077" y="2224"/>
                    <a:pt x="2123" y="2178"/>
                  </a:cubicBezTo>
                  <a:cubicBezTo>
                    <a:pt x="2169" y="2110"/>
                    <a:pt x="2191" y="2087"/>
                    <a:pt x="2191" y="2087"/>
                  </a:cubicBezTo>
                  <a:cubicBezTo>
                    <a:pt x="2191" y="2087"/>
                    <a:pt x="2191" y="2041"/>
                    <a:pt x="2237" y="1973"/>
                  </a:cubicBezTo>
                  <a:cubicBezTo>
                    <a:pt x="2260" y="1904"/>
                    <a:pt x="2283" y="1790"/>
                    <a:pt x="2306" y="1653"/>
                  </a:cubicBezTo>
                  <a:cubicBezTo>
                    <a:pt x="2328" y="1402"/>
                    <a:pt x="2260" y="1083"/>
                    <a:pt x="2100" y="809"/>
                  </a:cubicBezTo>
                  <a:cubicBezTo>
                    <a:pt x="1851" y="310"/>
                    <a:pt x="1394" y="1"/>
                    <a:pt x="129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8" name="Google Shape;2328;p35"/>
            <p:cNvSpPr/>
            <p:nvPr/>
          </p:nvSpPr>
          <p:spPr>
            <a:xfrm>
              <a:off x="1387925" y="3611200"/>
              <a:ext cx="323575" cy="661200"/>
            </a:xfrm>
            <a:custGeom>
              <a:avLst/>
              <a:gdLst/>
              <a:ahLst/>
              <a:cxnLst/>
              <a:rect l="l" t="t" r="r" b="b"/>
              <a:pathLst>
                <a:path w="12943" h="26448" extrusionOk="0">
                  <a:moveTo>
                    <a:pt x="8938" y="0"/>
                  </a:moveTo>
                  <a:cubicBezTo>
                    <a:pt x="5567" y="0"/>
                    <a:pt x="749" y="632"/>
                    <a:pt x="457" y="1522"/>
                  </a:cubicBezTo>
                  <a:cubicBezTo>
                    <a:pt x="1" y="2869"/>
                    <a:pt x="161" y="25466"/>
                    <a:pt x="161" y="25466"/>
                  </a:cubicBezTo>
                  <a:cubicBezTo>
                    <a:pt x="490" y="26241"/>
                    <a:pt x="1396" y="26448"/>
                    <a:pt x="2272" y="26448"/>
                  </a:cubicBezTo>
                  <a:cubicBezTo>
                    <a:pt x="3279" y="26448"/>
                    <a:pt x="4246" y="26173"/>
                    <a:pt x="4246" y="26173"/>
                  </a:cubicBezTo>
                  <a:cubicBezTo>
                    <a:pt x="6780" y="20924"/>
                    <a:pt x="12943" y="1568"/>
                    <a:pt x="12144" y="495"/>
                  </a:cubicBezTo>
                  <a:cubicBezTo>
                    <a:pt x="11882" y="151"/>
                    <a:pt x="10582" y="0"/>
                    <a:pt x="8938"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29" name="Google Shape;2329;p35"/>
            <p:cNvSpPr/>
            <p:nvPr/>
          </p:nvSpPr>
          <p:spPr>
            <a:xfrm>
              <a:off x="1392500" y="3611200"/>
              <a:ext cx="301900" cy="408450"/>
            </a:xfrm>
            <a:custGeom>
              <a:avLst/>
              <a:gdLst/>
              <a:ahLst/>
              <a:cxnLst/>
              <a:rect l="l" t="t" r="r" b="b"/>
              <a:pathLst>
                <a:path w="12076" h="16338" extrusionOk="0">
                  <a:moveTo>
                    <a:pt x="8755" y="0"/>
                  </a:moveTo>
                  <a:cubicBezTo>
                    <a:pt x="5384" y="0"/>
                    <a:pt x="566" y="632"/>
                    <a:pt x="274" y="1522"/>
                  </a:cubicBezTo>
                  <a:cubicBezTo>
                    <a:pt x="274" y="1545"/>
                    <a:pt x="274" y="1545"/>
                    <a:pt x="274" y="1545"/>
                  </a:cubicBezTo>
                  <a:cubicBezTo>
                    <a:pt x="69" y="3211"/>
                    <a:pt x="23" y="9830"/>
                    <a:pt x="1" y="15651"/>
                  </a:cubicBezTo>
                  <a:cubicBezTo>
                    <a:pt x="2789" y="16183"/>
                    <a:pt x="5359" y="16338"/>
                    <a:pt x="7322" y="16338"/>
                  </a:cubicBezTo>
                  <a:cubicBezTo>
                    <a:pt x="7464" y="16338"/>
                    <a:pt x="7603" y="16337"/>
                    <a:pt x="7738" y="16336"/>
                  </a:cubicBezTo>
                  <a:cubicBezTo>
                    <a:pt x="7807" y="16107"/>
                    <a:pt x="7898" y="15925"/>
                    <a:pt x="7989" y="15742"/>
                  </a:cubicBezTo>
                  <a:cubicBezTo>
                    <a:pt x="8218" y="15035"/>
                    <a:pt x="8446" y="14327"/>
                    <a:pt x="8674" y="13619"/>
                  </a:cubicBezTo>
                  <a:lnTo>
                    <a:pt x="8674" y="13619"/>
                  </a:lnTo>
                  <a:cubicBezTo>
                    <a:pt x="7945" y="13934"/>
                    <a:pt x="7132" y="14124"/>
                    <a:pt x="6351" y="14124"/>
                  </a:cubicBezTo>
                  <a:cubicBezTo>
                    <a:pt x="5714" y="14124"/>
                    <a:pt x="5099" y="13998"/>
                    <a:pt x="4566" y="13711"/>
                  </a:cubicBezTo>
                  <a:cubicBezTo>
                    <a:pt x="1895" y="12227"/>
                    <a:pt x="3128" y="6886"/>
                    <a:pt x="4474" y="6315"/>
                  </a:cubicBezTo>
                  <a:cubicBezTo>
                    <a:pt x="5228" y="5996"/>
                    <a:pt x="8377" y="6156"/>
                    <a:pt x="10980" y="5790"/>
                  </a:cubicBezTo>
                  <a:cubicBezTo>
                    <a:pt x="11413" y="4193"/>
                    <a:pt x="11756" y="2823"/>
                    <a:pt x="11938" y="1819"/>
                  </a:cubicBezTo>
                  <a:cubicBezTo>
                    <a:pt x="12052" y="1111"/>
                    <a:pt x="12075" y="632"/>
                    <a:pt x="11961" y="495"/>
                  </a:cubicBezTo>
                  <a:cubicBezTo>
                    <a:pt x="11699" y="151"/>
                    <a:pt x="10399" y="0"/>
                    <a:pt x="875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0" name="Google Shape;2330;p35"/>
            <p:cNvSpPr/>
            <p:nvPr/>
          </p:nvSpPr>
          <p:spPr>
            <a:xfrm>
              <a:off x="1392500" y="3949950"/>
              <a:ext cx="204875" cy="313900"/>
            </a:xfrm>
            <a:custGeom>
              <a:avLst/>
              <a:gdLst/>
              <a:ahLst/>
              <a:cxnLst/>
              <a:rect l="l" t="t" r="r" b="b"/>
              <a:pathLst>
                <a:path w="8195" h="12556" extrusionOk="0">
                  <a:moveTo>
                    <a:pt x="23" y="1"/>
                  </a:moveTo>
                  <a:cubicBezTo>
                    <a:pt x="1" y="5844"/>
                    <a:pt x="23" y="11573"/>
                    <a:pt x="23" y="11573"/>
                  </a:cubicBezTo>
                  <a:cubicBezTo>
                    <a:pt x="352" y="12348"/>
                    <a:pt x="1264" y="12555"/>
                    <a:pt x="2145" y="12555"/>
                  </a:cubicBezTo>
                  <a:cubicBezTo>
                    <a:pt x="3158" y="12555"/>
                    <a:pt x="4132" y="12281"/>
                    <a:pt x="4132" y="12281"/>
                  </a:cubicBezTo>
                  <a:cubicBezTo>
                    <a:pt x="5136" y="10204"/>
                    <a:pt x="6711" y="5890"/>
                    <a:pt x="8195" y="1393"/>
                  </a:cubicBezTo>
                  <a:lnTo>
                    <a:pt x="8195" y="1393"/>
                  </a:lnTo>
                  <a:cubicBezTo>
                    <a:pt x="7004" y="1606"/>
                    <a:pt x="5927" y="1727"/>
                    <a:pt x="4945" y="1727"/>
                  </a:cubicBezTo>
                  <a:cubicBezTo>
                    <a:pt x="2971" y="1727"/>
                    <a:pt x="1380" y="1236"/>
                    <a:pt x="2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1" name="Google Shape;2331;p35"/>
            <p:cNvSpPr/>
            <p:nvPr/>
          </p:nvSpPr>
          <p:spPr>
            <a:xfrm>
              <a:off x="1392500" y="3979625"/>
              <a:ext cx="194625" cy="49900"/>
            </a:xfrm>
            <a:custGeom>
              <a:avLst/>
              <a:gdLst/>
              <a:ahLst/>
              <a:cxnLst/>
              <a:rect l="l" t="t" r="r" b="b"/>
              <a:pathLst>
                <a:path w="7785" h="1996" extrusionOk="0">
                  <a:moveTo>
                    <a:pt x="1" y="1"/>
                  </a:moveTo>
                  <a:cubicBezTo>
                    <a:pt x="1" y="69"/>
                    <a:pt x="1" y="115"/>
                    <a:pt x="1" y="183"/>
                  </a:cubicBezTo>
                  <a:cubicBezTo>
                    <a:pt x="252" y="503"/>
                    <a:pt x="594" y="845"/>
                    <a:pt x="1028" y="1096"/>
                  </a:cubicBezTo>
                  <a:cubicBezTo>
                    <a:pt x="1576" y="1416"/>
                    <a:pt x="2192" y="1621"/>
                    <a:pt x="2648" y="1736"/>
                  </a:cubicBezTo>
                  <a:cubicBezTo>
                    <a:pt x="3105" y="1850"/>
                    <a:pt x="3424" y="1895"/>
                    <a:pt x="3424" y="1895"/>
                  </a:cubicBezTo>
                  <a:cubicBezTo>
                    <a:pt x="3424" y="1895"/>
                    <a:pt x="3744" y="1941"/>
                    <a:pt x="4223" y="1964"/>
                  </a:cubicBezTo>
                  <a:cubicBezTo>
                    <a:pt x="4439" y="1984"/>
                    <a:pt x="4686" y="1996"/>
                    <a:pt x="4952" y="1996"/>
                  </a:cubicBezTo>
                  <a:cubicBezTo>
                    <a:pt x="5277" y="1996"/>
                    <a:pt x="5629" y="1979"/>
                    <a:pt x="5981" y="1941"/>
                  </a:cubicBezTo>
                  <a:cubicBezTo>
                    <a:pt x="6620" y="1873"/>
                    <a:pt x="7259" y="1736"/>
                    <a:pt x="7693" y="1576"/>
                  </a:cubicBezTo>
                  <a:cubicBezTo>
                    <a:pt x="7716" y="1576"/>
                    <a:pt x="7738" y="1576"/>
                    <a:pt x="7738" y="1553"/>
                  </a:cubicBezTo>
                  <a:cubicBezTo>
                    <a:pt x="7761" y="1530"/>
                    <a:pt x="7761" y="1507"/>
                    <a:pt x="7784" y="1462"/>
                  </a:cubicBezTo>
                  <a:lnTo>
                    <a:pt x="7784" y="1462"/>
                  </a:lnTo>
                  <a:cubicBezTo>
                    <a:pt x="7738" y="1485"/>
                    <a:pt x="7716" y="1485"/>
                    <a:pt x="7670" y="1507"/>
                  </a:cubicBezTo>
                  <a:cubicBezTo>
                    <a:pt x="7213" y="1621"/>
                    <a:pt x="6597" y="1736"/>
                    <a:pt x="5981" y="1781"/>
                  </a:cubicBezTo>
                  <a:cubicBezTo>
                    <a:pt x="5661" y="1804"/>
                    <a:pt x="5347" y="1815"/>
                    <a:pt x="5054" y="1815"/>
                  </a:cubicBezTo>
                  <a:cubicBezTo>
                    <a:pt x="4760" y="1815"/>
                    <a:pt x="4486" y="1804"/>
                    <a:pt x="4246" y="1781"/>
                  </a:cubicBezTo>
                  <a:cubicBezTo>
                    <a:pt x="3767" y="1736"/>
                    <a:pt x="3470" y="1690"/>
                    <a:pt x="3470" y="1690"/>
                  </a:cubicBezTo>
                  <a:cubicBezTo>
                    <a:pt x="3470" y="1690"/>
                    <a:pt x="3150" y="1644"/>
                    <a:pt x="2694" y="1553"/>
                  </a:cubicBezTo>
                  <a:cubicBezTo>
                    <a:pt x="2237" y="1439"/>
                    <a:pt x="1644" y="1256"/>
                    <a:pt x="1119" y="960"/>
                  </a:cubicBezTo>
                  <a:cubicBezTo>
                    <a:pt x="640" y="708"/>
                    <a:pt x="252" y="343"/>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2" name="Google Shape;2332;p35"/>
            <p:cNvSpPr/>
            <p:nvPr/>
          </p:nvSpPr>
          <p:spPr>
            <a:xfrm>
              <a:off x="1392500" y="3949950"/>
              <a:ext cx="204875" cy="313900"/>
            </a:xfrm>
            <a:custGeom>
              <a:avLst/>
              <a:gdLst/>
              <a:ahLst/>
              <a:cxnLst/>
              <a:rect l="l" t="t" r="r" b="b"/>
              <a:pathLst>
                <a:path w="8195" h="12556" extrusionOk="0">
                  <a:moveTo>
                    <a:pt x="23" y="1"/>
                  </a:moveTo>
                  <a:cubicBezTo>
                    <a:pt x="1" y="5844"/>
                    <a:pt x="23" y="11573"/>
                    <a:pt x="23" y="11573"/>
                  </a:cubicBezTo>
                  <a:cubicBezTo>
                    <a:pt x="352" y="12348"/>
                    <a:pt x="1264" y="12555"/>
                    <a:pt x="2145" y="12555"/>
                  </a:cubicBezTo>
                  <a:cubicBezTo>
                    <a:pt x="3158" y="12555"/>
                    <a:pt x="4132" y="12281"/>
                    <a:pt x="4132" y="12281"/>
                  </a:cubicBezTo>
                  <a:cubicBezTo>
                    <a:pt x="4360" y="11802"/>
                    <a:pt x="4634" y="11208"/>
                    <a:pt x="4908" y="10523"/>
                  </a:cubicBezTo>
                  <a:lnTo>
                    <a:pt x="4908" y="10523"/>
                  </a:lnTo>
                  <a:cubicBezTo>
                    <a:pt x="4358" y="10838"/>
                    <a:pt x="3673" y="11137"/>
                    <a:pt x="3043" y="11137"/>
                  </a:cubicBezTo>
                  <a:cubicBezTo>
                    <a:pt x="2574" y="11137"/>
                    <a:pt x="2135" y="10971"/>
                    <a:pt x="1804" y="10523"/>
                  </a:cubicBezTo>
                  <a:cubicBezTo>
                    <a:pt x="617" y="8857"/>
                    <a:pt x="1188" y="1736"/>
                    <a:pt x="2032" y="1690"/>
                  </a:cubicBezTo>
                  <a:cubicBezTo>
                    <a:pt x="2053" y="1689"/>
                    <a:pt x="2076" y="1688"/>
                    <a:pt x="2101" y="1688"/>
                  </a:cubicBezTo>
                  <a:cubicBezTo>
                    <a:pt x="2630" y="1688"/>
                    <a:pt x="4191" y="1960"/>
                    <a:pt x="5697" y="1960"/>
                  </a:cubicBezTo>
                  <a:cubicBezTo>
                    <a:pt x="6618" y="1960"/>
                    <a:pt x="7518" y="1858"/>
                    <a:pt x="8149" y="1530"/>
                  </a:cubicBezTo>
                  <a:cubicBezTo>
                    <a:pt x="8172" y="1485"/>
                    <a:pt x="8172" y="1439"/>
                    <a:pt x="8195" y="1393"/>
                  </a:cubicBezTo>
                  <a:lnTo>
                    <a:pt x="8195" y="1393"/>
                  </a:lnTo>
                  <a:cubicBezTo>
                    <a:pt x="7004" y="1606"/>
                    <a:pt x="5927" y="1727"/>
                    <a:pt x="4945" y="1727"/>
                  </a:cubicBezTo>
                  <a:cubicBezTo>
                    <a:pt x="2971" y="1727"/>
                    <a:pt x="1380" y="1236"/>
                    <a:pt x="2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3" name="Google Shape;2333;p35"/>
            <p:cNvSpPr/>
            <p:nvPr/>
          </p:nvSpPr>
          <p:spPr>
            <a:xfrm>
              <a:off x="1524325" y="4062150"/>
              <a:ext cx="26850" cy="36425"/>
            </a:xfrm>
            <a:custGeom>
              <a:avLst/>
              <a:gdLst/>
              <a:ahLst/>
              <a:cxnLst/>
              <a:rect l="l" t="t" r="r" b="b"/>
              <a:pathLst>
                <a:path w="1074" h="1457" extrusionOk="0">
                  <a:moveTo>
                    <a:pt x="755" y="1"/>
                  </a:moveTo>
                  <a:cubicBezTo>
                    <a:pt x="578" y="1"/>
                    <a:pt x="350" y="196"/>
                    <a:pt x="183" y="512"/>
                  </a:cubicBezTo>
                  <a:cubicBezTo>
                    <a:pt x="0" y="900"/>
                    <a:pt x="0" y="1311"/>
                    <a:pt x="183" y="1425"/>
                  </a:cubicBezTo>
                  <a:cubicBezTo>
                    <a:pt x="221" y="1446"/>
                    <a:pt x="262" y="1456"/>
                    <a:pt x="306" y="1456"/>
                  </a:cubicBezTo>
                  <a:cubicBezTo>
                    <a:pt x="495" y="1456"/>
                    <a:pt x="719" y="1261"/>
                    <a:pt x="868" y="945"/>
                  </a:cubicBezTo>
                  <a:cubicBezTo>
                    <a:pt x="1050" y="557"/>
                    <a:pt x="1073" y="169"/>
                    <a:pt x="868" y="32"/>
                  </a:cubicBezTo>
                  <a:cubicBezTo>
                    <a:pt x="834" y="11"/>
                    <a:pt x="796" y="1"/>
                    <a:pt x="75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4" name="Google Shape;2334;p35"/>
            <p:cNvSpPr/>
            <p:nvPr/>
          </p:nvSpPr>
          <p:spPr>
            <a:xfrm>
              <a:off x="1510050" y="4110225"/>
              <a:ext cx="19425" cy="25850"/>
            </a:xfrm>
            <a:custGeom>
              <a:avLst/>
              <a:gdLst/>
              <a:ahLst/>
              <a:cxnLst/>
              <a:rect l="l" t="t" r="r" b="b"/>
              <a:pathLst>
                <a:path w="777" h="1034" extrusionOk="0">
                  <a:moveTo>
                    <a:pt x="552" y="1"/>
                  </a:moveTo>
                  <a:cubicBezTo>
                    <a:pt x="419" y="1"/>
                    <a:pt x="248" y="148"/>
                    <a:pt x="138" y="369"/>
                  </a:cubicBezTo>
                  <a:cubicBezTo>
                    <a:pt x="1" y="643"/>
                    <a:pt x="1" y="917"/>
                    <a:pt x="138" y="1008"/>
                  </a:cubicBezTo>
                  <a:cubicBezTo>
                    <a:pt x="164" y="1026"/>
                    <a:pt x="193" y="1034"/>
                    <a:pt x="225" y="1034"/>
                  </a:cubicBezTo>
                  <a:cubicBezTo>
                    <a:pt x="359" y="1034"/>
                    <a:pt x="529" y="887"/>
                    <a:pt x="640" y="666"/>
                  </a:cubicBezTo>
                  <a:cubicBezTo>
                    <a:pt x="777" y="392"/>
                    <a:pt x="777" y="95"/>
                    <a:pt x="640" y="27"/>
                  </a:cubicBezTo>
                  <a:cubicBezTo>
                    <a:pt x="613" y="9"/>
                    <a:pt x="584" y="1"/>
                    <a:pt x="5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5" name="Google Shape;2335;p35"/>
            <p:cNvSpPr/>
            <p:nvPr/>
          </p:nvSpPr>
          <p:spPr>
            <a:xfrm>
              <a:off x="1393075" y="4239275"/>
              <a:ext cx="312725" cy="164650"/>
            </a:xfrm>
            <a:custGeom>
              <a:avLst/>
              <a:gdLst/>
              <a:ahLst/>
              <a:cxnLst/>
              <a:rect l="l" t="t" r="r" b="b"/>
              <a:pathLst>
                <a:path w="12509" h="6586" extrusionOk="0">
                  <a:moveTo>
                    <a:pt x="0" y="0"/>
                  </a:moveTo>
                  <a:lnTo>
                    <a:pt x="0" y="0"/>
                  </a:lnTo>
                  <a:cubicBezTo>
                    <a:pt x="23" y="913"/>
                    <a:pt x="46" y="1826"/>
                    <a:pt x="92" y="2739"/>
                  </a:cubicBezTo>
                  <a:cubicBezTo>
                    <a:pt x="1116" y="5253"/>
                    <a:pt x="6118" y="6586"/>
                    <a:pt x="9337" y="6586"/>
                  </a:cubicBezTo>
                  <a:cubicBezTo>
                    <a:pt x="10853" y="6586"/>
                    <a:pt x="11974" y="6290"/>
                    <a:pt x="12098" y="5684"/>
                  </a:cubicBezTo>
                  <a:cubicBezTo>
                    <a:pt x="12509" y="3744"/>
                    <a:pt x="4109" y="708"/>
                    <a:pt x="4109" y="708"/>
                  </a:cubicBezTo>
                  <a:cubicBezTo>
                    <a:pt x="4109" y="708"/>
                    <a:pt x="4109" y="639"/>
                    <a:pt x="4132" y="525"/>
                  </a:cubicBezTo>
                  <a:lnTo>
                    <a:pt x="4132" y="525"/>
                  </a:lnTo>
                  <a:cubicBezTo>
                    <a:pt x="3661" y="723"/>
                    <a:pt x="3016" y="914"/>
                    <a:pt x="2317" y="914"/>
                  </a:cubicBezTo>
                  <a:cubicBezTo>
                    <a:pt x="1559" y="914"/>
                    <a:pt x="736" y="689"/>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6" name="Google Shape;2336;p35"/>
            <p:cNvSpPr/>
            <p:nvPr/>
          </p:nvSpPr>
          <p:spPr>
            <a:xfrm>
              <a:off x="1395350" y="4299200"/>
              <a:ext cx="301900" cy="104725"/>
            </a:xfrm>
            <a:custGeom>
              <a:avLst/>
              <a:gdLst/>
              <a:ahLst/>
              <a:cxnLst/>
              <a:rect l="l" t="t" r="r" b="b"/>
              <a:pathLst>
                <a:path w="12076" h="4189" extrusionOk="0">
                  <a:moveTo>
                    <a:pt x="1" y="0"/>
                  </a:moveTo>
                  <a:cubicBezTo>
                    <a:pt x="1" y="114"/>
                    <a:pt x="1" y="228"/>
                    <a:pt x="1" y="342"/>
                  </a:cubicBezTo>
                  <a:cubicBezTo>
                    <a:pt x="1025" y="2856"/>
                    <a:pt x="6027" y="4189"/>
                    <a:pt x="9246" y="4189"/>
                  </a:cubicBezTo>
                  <a:cubicBezTo>
                    <a:pt x="10762" y="4189"/>
                    <a:pt x="11883" y="3893"/>
                    <a:pt x="12007" y="3287"/>
                  </a:cubicBezTo>
                  <a:cubicBezTo>
                    <a:pt x="12075" y="3036"/>
                    <a:pt x="11961" y="2762"/>
                    <a:pt x="11779" y="2488"/>
                  </a:cubicBezTo>
                  <a:cubicBezTo>
                    <a:pt x="11399" y="2752"/>
                    <a:pt x="10757" y="2945"/>
                    <a:pt x="9662" y="2945"/>
                  </a:cubicBezTo>
                  <a:cubicBezTo>
                    <a:pt x="9243" y="2945"/>
                    <a:pt x="8757" y="2916"/>
                    <a:pt x="8195" y="2853"/>
                  </a:cubicBezTo>
                  <a:cubicBezTo>
                    <a:pt x="4611" y="2465"/>
                    <a:pt x="1530" y="1301"/>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7" name="Google Shape;2337;p35"/>
            <p:cNvSpPr/>
            <p:nvPr/>
          </p:nvSpPr>
          <p:spPr>
            <a:xfrm>
              <a:off x="1047850" y="3617450"/>
              <a:ext cx="320150" cy="672025"/>
            </a:xfrm>
            <a:custGeom>
              <a:avLst/>
              <a:gdLst/>
              <a:ahLst/>
              <a:cxnLst/>
              <a:rect l="l" t="t" r="r" b="b"/>
              <a:pathLst>
                <a:path w="12806" h="26881" extrusionOk="0">
                  <a:moveTo>
                    <a:pt x="2795" y="0"/>
                  </a:moveTo>
                  <a:cubicBezTo>
                    <a:pt x="1801" y="0"/>
                    <a:pt x="1075" y="102"/>
                    <a:pt x="867" y="336"/>
                  </a:cubicBezTo>
                  <a:cubicBezTo>
                    <a:pt x="0" y="1341"/>
                    <a:pt x="4679" y="21062"/>
                    <a:pt x="6802" y="26471"/>
                  </a:cubicBezTo>
                  <a:cubicBezTo>
                    <a:pt x="6802" y="26471"/>
                    <a:pt x="7966" y="26881"/>
                    <a:pt x="9085" y="26881"/>
                  </a:cubicBezTo>
                  <a:cubicBezTo>
                    <a:pt x="9853" y="26881"/>
                    <a:pt x="10599" y="26688"/>
                    <a:pt x="10933" y="26037"/>
                  </a:cubicBezTo>
                  <a:cubicBezTo>
                    <a:pt x="10933" y="26037"/>
                    <a:pt x="12805" y="3509"/>
                    <a:pt x="12463" y="2139"/>
                  </a:cubicBezTo>
                  <a:cubicBezTo>
                    <a:pt x="12200" y="1090"/>
                    <a:pt x="6054" y="0"/>
                    <a:pt x="279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8" name="Google Shape;2338;p35"/>
            <p:cNvSpPr/>
            <p:nvPr/>
          </p:nvSpPr>
          <p:spPr>
            <a:xfrm>
              <a:off x="1066675" y="3617450"/>
              <a:ext cx="294475" cy="413425"/>
            </a:xfrm>
            <a:custGeom>
              <a:avLst/>
              <a:gdLst/>
              <a:ahLst/>
              <a:cxnLst/>
              <a:rect l="l" t="t" r="r" b="b"/>
              <a:pathLst>
                <a:path w="11779" h="16537" extrusionOk="0">
                  <a:moveTo>
                    <a:pt x="2042" y="0"/>
                  </a:moveTo>
                  <a:cubicBezTo>
                    <a:pt x="1048" y="0"/>
                    <a:pt x="322" y="102"/>
                    <a:pt x="114" y="336"/>
                  </a:cubicBezTo>
                  <a:cubicBezTo>
                    <a:pt x="0" y="473"/>
                    <a:pt x="0" y="953"/>
                    <a:pt x="46" y="1660"/>
                  </a:cubicBezTo>
                  <a:cubicBezTo>
                    <a:pt x="160" y="2664"/>
                    <a:pt x="388" y="4057"/>
                    <a:pt x="708" y="5677"/>
                  </a:cubicBezTo>
                  <a:cubicBezTo>
                    <a:pt x="3287" y="6202"/>
                    <a:pt x="6414" y="6271"/>
                    <a:pt x="7145" y="6636"/>
                  </a:cubicBezTo>
                  <a:cubicBezTo>
                    <a:pt x="8446" y="7298"/>
                    <a:pt x="9267" y="12685"/>
                    <a:pt x="6506" y="13986"/>
                  </a:cubicBezTo>
                  <a:cubicBezTo>
                    <a:pt x="6025" y="14213"/>
                    <a:pt x="5498" y="14313"/>
                    <a:pt x="4959" y="14313"/>
                  </a:cubicBezTo>
                  <a:cubicBezTo>
                    <a:pt x="4089" y="14313"/>
                    <a:pt x="3186" y="14052"/>
                    <a:pt x="2397" y="13643"/>
                  </a:cubicBezTo>
                  <a:lnTo>
                    <a:pt x="2397" y="13643"/>
                  </a:lnTo>
                  <a:cubicBezTo>
                    <a:pt x="2580" y="14351"/>
                    <a:pt x="2762" y="15081"/>
                    <a:pt x="2922" y="15789"/>
                  </a:cubicBezTo>
                  <a:cubicBezTo>
                    <a:pt x="3013" y="15994"/>
                    <a:pt x="3082" y="16177"/>
                    <a:pt x="3150" y="16428"/>
                  </a:cubicBezTo>
                  <a:cubicBezTo>
                    <a:pt x="3961" y="16494"/>
                    <a:pt x="4907" y="16537"/>
                    <a:pt x="5952" y="16537"/>
                  </a:cubicBezTo>
                  <a:cubicBezTo>
                    <a:pt x="7437" y="16537"/>
                    <a:pt x="9119" y="16450"/>
                    <a:pt x="10888" y="16223"/>
                  </a:cubicBezTo>
                  <a:cubicBezTo>
                    <a:pt x="11322" y="10448"/>
                    <a:pt x="11778" y="3828"/>
                    <a:pt x="11710" y="2139"/>
                  </a:cubicBezTo>
                  <a:cubicBezTo>
                    <a:pt x="11447" y="1090"/>
                    <a:pt x="5301" y="0"/>
                    <a:pt x="2042"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39" name="Google Shape;2339;p35"/>
            <p:cNvSpPr/>
            <p:nvPr/>
          </p:nvSpPr>
          <p:spPr>
            <a:xfrm>
              <a:off x="1136300" y="3971075"/>
              <a:ext cx="206575" cy="309850"/>
            </a:xfrm>
            <a:custGeom>
              <a:avLst/>
              <a:gdLst/>
              <a:ahLst/>
              <a:cxnLst/>
              <a:rect l="l" t="t" r="r" b="b"/>
              <a:pathLst>
                <a:path w="8263" h="12394" extrusionOk="0">
                  <a:moveTo>
                    <a:pt x="8263" y="1"/>
                  </a:moveTo>
                  <a:lnTo>
                    <a:pt x="8263" y="1"/>
                  </a:lnTo>
                  <a:cubicBezTo>
                    <a:pt x="6996" y="1001"/>
                    <a:pt x="5597" y="1416"/>
                    <a:pt x="3947" y="1416"/>
                  </a:cubicBezTo>
                  <a:cubicBezTo>
                    <a:pt x="2773" y="1416"/>
                    <a:pt x="1471" y="1206"/>
                    <a:pt x="0" y="845"/>
                  </a:cubicBezTo>
                  <a:lnTo>
                    <a:pt x="0" y="845"/>
                  </a:lnTo>
                  <a:cubicBezTo>
                    <a:pt x="1141" y="5433"/>
                    <a:pt x="2374" y="9838"/>
                    <a:pt x="3218" y="11984"/>
                  </a:cubicBezTo>
                  <a:cubicBezTo>
                    <a:pt x="3218" y="11984"/>
                    <a:pt x="4382" y="12393"/>
                    <a:pt x="5506" y="12393"/>
                  </a:cubicBezTo>
                  <a:cubicBezTo>
                    <a:pt x="6277" y="12393"/>
                    <a:pt x="7029" y="12200"/>
                    <a:pt x="7373" y="11550"/>
                  </a:cubicBezTo>
                  <a:cubicBezTo>
                    <a:pt x="7373" y="11550"/>
                    <a:pt x="7829" y="5844"/>
                    <a:pt x="826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0" name="Google Shape;2340;p35"/>
            <p:cNvSpPr/>
            <p:nvPr/>
          </p:nvSpPr>
          <p:spPr>
            <a:xfrm>
              <a:off x="1144275" y="4000750"/>
              <a:ext cx="196325" cy="42250"/>
            </a:xfrm>
            <a:custGeom>
              <a:avLst/>
              <a:gdLst/>
              <a:ahLst/>
              <a:cxnLst/>
              <a:rect l="l" t="t" r="r" b="b"/>
              <a:pathLst>
                <a:path w="7853" h="1690" extrusionOk="0">
                  <a:moveTo>
                    <a:pt x="7852" y="0"/>
                  </a:moveTo>
                  <a:cubicBezTo>
                    <a:pt x="7601" y="320"/>
                    <a:pt x="7168" y="662"/>
                    <a:pt x="6688" y="868"/>
                  </a:cubicBezTo>
                  <a:cubicBezTo>
                    <a:pt x="6141" y="1142"/>
                    <a:pt x="5524" y="1279"/>
                    <a:pt x="5068" y="1370"/>
                  </a:cubicBezTo>
                  <a:cubicBezTo>
                    <a:pt x="4588" y="1438"/>
                    <a:pt x="4292" y="1438"/>
                    <a:pt x="4292" y="1438"/>
                  </a:cubicBezTo>
                  <a:cubicBezTo>
                    <a:pt x="4292" y="1438"/>
                    <a:pt x="3972" y="1484"/>
                    <a:pt x="3493" y="1484"/>
                  </a:cubicBezTo>
                  <a:cubicBezTo>
                    <a:pt x="3415" y="1488"/>
                    <a:pt x="3331" y="1490"/>
                    <a:pt x="3243" y="1490"/>
                  </a:cubicBezTo>
                  <a:cubicBezTo>
                    <a:pt x="2818" y="1490"/>
                    <a:pt x="2292" y="1446"/>
                    <a:pt x="1781" y="1370"/>
                  </a:cubicBezTo>
                  <a:cubicBezTo>
                    <a:pt x="1165" y="1301"/>
                    <a:pt x="548" y="1142"/>
                    <a:pt x="92" y="982"/>
                  </a:cubicBezTo>
                  <a:cubicBezTo>
                    <a:pt x="69" y="982"/>
                    <a:pt x="46" y="959"/>
                    <a:pt x="1" y="959"/>
                  </a:cubicBezTo>
                  <a:cubicBezTo>
                    <a:pt x="1" y="982"/>
                    <a:pt x="23" y="1005"/>
                    <a:pt x="23" y="1050"/>
                  </a:cubicBezTo>
                  <a:cubicBezTo>
                    <a:pt x="46" y="1050"/>
                    <a:pt x="46" y="1050"/>
                    <a:pt x="69" y="1073"/>
                  </a:cubicBezTo>
                  <a:cubicBezTo>
                    <a:pt x="503" y="1233"/>
                    <a:pt x="1119" y="1416"/>
                    <a:pt x="1758" y="1530"/>
                  </a:cubicBezTo>
                  <a:cubicBezTo>
                    <a:pt x="2374" y="1644"/>
                    <a:pt x="3014" y="1689"/>
                    <a:pt x="3493" y="1689"/>
                  </a:cubicBezTo>
                  <a:cubicBezTo>
                    <a:pt x="3972" y="1689"/>
                    <a:pt x="4292" y="1667"/>
                    <a:pt x="4292" y="1667"/>
                  </a:cubicBezTo>
                  <a:cubicBezTo>
                    <a:pt x="4292" y="1667"/>
                    <a:pt x="4611" y="1644"/>
                    <a:pt x="5091" y="1553"/>
                  </a:cubicBezTo>
                  <a:cubicBezTo>
                    <a:pt x="5570" y="1461"/>
                    <a:pt x="6209" y="1301"/>
                    <a:pt x="6757" y="1005"/>
                  </a:cubicBezTo>
                  <a:cubicBezTo>
                    <a:pt x="7213" y="799"/>
                    <a:pt x="7579" y="480"/>
                    <a:pt x="7852" y="160"/>
                  </a:cubicBezTo>
                  <a:cubicBezTo>
                    <a:pt x="7852" y="115"/>
                    <a:pt x="7852" y="46"/>
                    <a:pt x="785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1" name="Google Shape;2341;p35"/>
            <p:cNvSpPr/>
            <p:nvPr/>
          </p:nvSpPr>
          <p:spPr>
            <a:xfrm>
              <a:off x="1136300" y="3971075"/>
              <a:ext cx="206575" cy="309850"/>
            </a:xfrm>
            <a:custGeom>
              <a:avLst/>
              <a:gdLst/>
              <a:ahLst/>
              <a:cxnLst/>
              <a:rect l="l" t="t" r="r" b="b"/>
              <a:pathLst>
                <a:path w="8263" h="12394" extrusionOk="0">
                  <a:moveTo>
                    <a:pt x="8263" y="1"/>
                  </a:moveTo>
                  <a:lnTo>
                    <a:pt x="8263" y="1"/>
                  </a:lnTo>
                  <a:cubicBezTo>
                    <a:pt x="6996" y="1001"/>
                    <a:pt x="5597" y="1416"/>
                    <a:pt x="3947" y="1416"/>
                  </a:cubicBezTo>
                  <a:cubicBezTo>
                    <a:pt x="2773" y="1416"/>
                    <a:pt x="1471" y="1206"/>
                    <a:pt x="0" y="845"/>
                  </a:cubicBezTo>
                  <a:lnTo>
                    <a:pt x="0" y="845"/>
                  </a:lnTo>
                  <a:cubicBezTo>
                    <a:pt x="0" y="891"/>
                    <a:pt x="23" y="936"/>
                    <a:pt x="23" y="982"/>
                  </a:cubicBezTo>
                  <a:cubicBezTo>
                    <a:pt x="855" y="1502"/>
                    <a:pt x="2225" y="1618"/>
                    <a:pt x="3467" y="1618"/>
                  </a:cubicBezTo>
                  <a:cubicBezTo>
                    <a:pt x="4473" y="1618"/>
                    <a:pt x="5396" y="1542"/>
                    <a:pt x="5879" y="1542"/>
                  </a:cubicBezTo>
                  <a:cubicBezTo>
                    <a:pt x="5978" y="1542"/>
                    <a:pt x="6058" y="1545"/>
                    <a:pt x="6117" y="1553"/>
                  </a:cubicBezTo>
                  <a:cubicBezTo>
                    <a:pt x="6962" y="1644"/>
                    <a:pt x="7007" y="8811"/>
                    <a:pt x="5684" y="10363"/>
                  </a:cubicBezTo>
                  <a:cubicBezTo>
                    <a:pt x="5352" y="10757"/>
                    <a:pt x="4947" y="10909"/>
                    <a:pt x="4520" y="10909"/>
                  </a:cubicBezTo>
                  <a:cubicBezTo>
                    <a:pt x="3859" y="10909"/>
                    <a:pt x="3148" y="10546"/>
                    <a:pt x="2579" y="10158"/>
                  </a:cubicBezTo>
                  <a:lnTo>
                    <a:pt x="2579" y="10158"/>
                  </a:lnTo>
                  <a:cubicBezTo>
                    <a:pt x="2808" y="10865"/>
                    <a:pt x="3036" y="11504"/>
                    <a:pt x="3218" y="11984"/>
                  </a:cubicBezTo>
                  <a:cubicBezTo>
                    <a:pt x="3218" y="11984"/>
                    <a:pt x="4382" y="12393"/>
                    <a:pt x="5506" y="12393"/>
                  </a:cubicBezTo>
                  <a:cubicBezTo>
                    <a:pt x="6277" y="12393"/>
                    <a:pt x="7029" y="12200"/>
                    <a:pt x="7373" y="11550"/>
                  </a:cubicBezTo>
                  <a:cubicBezTo>
                    <a:pt x="7373" y="11550"/>
                    <a:pt x="7829" y="5844"/>
                    <a:pt x="82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2" name="Google Shape;2342;p35"/>
            <p:cNvSpPr/>
            <p:nvPr/>
          </p:nvSpPr>
          <p:spPr>
            <a:xfrm>
              <a:off x="1175650" y="4073275"/>
              <a:ext cx="25725" cy="36650"/>
            </a:xfrm>
            <a:custGeom>
              <a:avLst/>
              <a:gdLst/>
              <a:ahLst/>
              <a:cxnLst/>
              <a:rect l="l" t="t" r="r" b="b"/>
              <a:pathLst>
                <a:path w="1029" h="1466" extrusionOk="0">
                  <a:moveTo>
                    <a:pt x="325" y="1"/>
                  </a:moveTo>
                  <a:cubicBezTo>
                    <a:pt x="292" y="1"/>
                    <a:pt x="260" y="8"/>
                    <a:pt x="229" y="21"/>
                  </a:cubicBezTo>
                  <a:cubicBezTo>
                    <a:pt x="24" y="135"/>
                    <a:pt x="1" y="523"/>
                    <a:pt x="161" y="934"/>
                  </a:cubicBezTo>
                  <a:cubicBezTo>
                    <a:pt x="293" y="1254"/>
                    <a:pt x="518" y="1466"/>
                    <a:pt x="695" y="1466"/>
                  </a:cubicBezTo>
                  <a:cubicBezTo>
                    <a:pt x="733" y="1466"/>
                    <a:pt x="768" y="1456"/>
                    <a:pt x="800" y="1436"/>
                  </a:cubicBezTo>
                  <a:cubicBezTo>
                    <a:pt x="1005" y="1345"/>
                    <a:pt x="1028" y="934"/>
                    <a:pt x="868" y="546"/>
                  </a:cubicBezTo>
                  <a:cubicBezTo>
                    <a:pt x="732" y="216"/>
                    <a:pt x="513" y="1"/>
                    <a:pt x="32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3" name="Google Shape;2343;p35"/>
            <p:cNvSpPr/>
            <p:nvPr/>
          </p:nvSpPr>
          <p:spPr>
            <a:xfrm>
              <a:off x="1193925" y="4122275"/>
              <a:ext cx="18275" cy="26125"/>
            </a:xfrm>
            <a:custGeom>
              <a:avLst/>
              <a:gdLst/>
              <a:ahLst/>
              <a:cxnLst/>
              <a:rect l="l" t="t" r="r" b="b"/>
              <a:pathLst>
                <a:path w="731" h="1045" extrusionOk="0">
                  <a:moveTo>
                    <a:pt x="238" y="0"/>
                  </a:moveTo>
                  <a:cubicBezTo>
                    <a:pt x="211" y="0"/>
                    <a:pt x="184" y="8"/>
                    <a:pt x="160" y="24"/>
                  </a:cubicBezTo>
                  <a:cubicBezTo>
                    <a:pt x="23" y="92"/>
                    <a:pt x="0" y="389"/>
                    <a:pt x="115" y="663"/>
                  </a:cubicBezTo>
                  <a:cubicBezTo>
                    <a:pt x="211" y="894"/>
                    <a:pt x="372" y="1044"/>
                    <a:pt x="502" y="1044"/>
                  </a:cubicBezTo>
                  <a:cubicBezTo>
                    <a:pt x="527" y="1044"/>
                    <a:pt x="550" y="1039"/>
                    <a:pt x="571" y="1028"/>
                  </a:cubicBezTo>
                  <a:cubicBezTo>
                    <a:pt x="708" y="960"/>
                    <a:pt x="731" y="663"/>
                    <a:pt x="617" y="389"/>
                  </a:cubicBezTo>
                  <a:cubicBezTo>
                    <a:pt x="523" y="164"/>
                    <a:pt x="367" y="0"/>
                    <a:pt x="23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4" name="Google Shape;2344;p35"/>
            <p:cNvSpPr/>
            <p:nvPr/>
          </p:nvSpPr>
          <p:spPr>
            <a:xfrm>
              <a:off x="1001625" y="4259825"/>
              <a:ext cx="319000" cy="149550"/>
            </a:xfrm>
            <a:custGeom>
              <a:avLst/>
              <a:gdLst/>
              <a:ahLst/>
              <a:cxnLst/>
              <a:rect l="l" t="t" r="r" b="b"/>
              <a:pathLst>
                <a:path w="12760" h="5982" extrusionOk="0">
                  <a:moveTo>
                    <a:pt x="12760" y="0"/>
                  </a:moveTo>
                  <a:lnTo>
                    <a:pt x="12760" y="0"/>
                  </a:lnTo>
                  <a:cubicBezTo>
                    <a:pt x="12065" y="568"/>
                    <a:pt x="11332" y="763"/>
                    <a:pt x="10649" y="763"/>
                  </a:cubicBezTo>
                  <a:cubicBezTo>
                    <a:pt x="9851" y="763"/>
                    <a:pt x="9122" y="497"/>
                    <a:pt x="8605" y="251"/>
                  </a:cubicBezTo>
                  <a:cubicBezTo>
                    <a:pt x="8605" y="365"/>
                    <a:pt x="8605" y="434"/>
                    <a:pt x="8605" y="434"/>
                  </a:cubicBezTo>
                  <a:cubicBezTo>
                    <a:pt x="8605" y="434"/>
                    <a:pt x="0" y="2922"/>
                    <a:pt x="251" y="4862"/>
                  </a:cubicBezTo>
                  <a:cubicBezTo>
                    <a:pt x="347" y="5597"/>
                    <a:pt x="1868" y="5982"/>
                    <a:pt x="3819" y="5982"/>
                  </a:cubicBezTo>
                  <a:cubicBezTo>
                    <a:pt x="7013" y="5982"/>
                    <a:pt x="11357" y="4950"/>
                    <a:pt x="12463" y="2739"/>
                  </a:cubicBezTo>
                  <a:cubicBezTo>
                    <a:pt x="12577" y="1826"/>
                    <a:pt x="12668" y="913"/>
                    <a:pt x="1276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5" name="Google Shape;2345;p35"/>
            <p:cNvSpPr/>
            <p:nvPr/>
          </p:nvSpPr>
          <p:spPr>
            <a:xfrm>
              <a:off x="1007325" y="4319150"/>
              <a:ext cx="307025" cy="90225"/>
            </a:xfrm>
            <a:custGeom>
              <a:avLst/>
              <a:gdLst/>
              <a:ahLst/>
              <a:cxnLst/>
              <a:rect l="l" t="t" r="r" b="b"/>
              <a:pathLst>
                <a:path w="12281" h="3609" extrusionOk="0">
                  <a:moveTo>
                    <a:pt x="12281" y="1"/>
                  </a:moveTo>
                  <a:cubicBezTo>
                    <a:pt x="10637" y="1211"/>
                    <a:pt x="7487" y="2146"/>
                    <a:pt x="3858" y="2306"/>
                  </a:cubicBezTo>
                  <a:cubicBezTo>
                    <a:pt x="3574" y="2322"/>
                    <a:pt x="3310" y="2330"/>
                    <a:pt x="3065" y="2330"/>
                  </a:cubicBezTo>
                  <a:cubicBezTo>
                    <a:pt x="1556" y="2330"/>
                    <a:pt x="755" y="2047"/>
                    <a:pt x="343" y="1713"/>
                  </a:cubicBezTo>
                  <a:cubicBezTo>
                    <a:pt x="115" y="1987"/>
                    <a:pt x="1" y="2238"/>
                    <a:pt x="23" y="2489"/>
                  </a:cubicBezTo>
                  <a:cubicBezTo>
                    <a:pt x="119" y="3224"/>
                    <a:pt x="1640" y="3609"/>
                    <a:pt x="3591" y="3609"/>
                  </a:cubicBezTo>
                  <a:cubicBezTo>
                    <a:pt x="6785" y="3609"/>
                    <a:pt x="11129" y="2577"/>
                    <a:pt x="12235" y="366"/>
                  </a:cubicBezTo>
                  <a:cubicBezTo>
                    <a:pt x="12235" y="229"/>
                    <a:pt x="12258" y="115"/>
                    <a:pt x="122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6" name="Google Shape;2346;p35"/>
            <p:cNvSpPr/>
            <p:nvPr/>
          </p:nvSpPr>
          <p:spPr>
            <a:xfrm>
              <a:off x="1391925" y="3611200"/>
              <a:ext cx="301325" cy="248050"/>
            </a:xfrm>
            <a:custGeom>
              <a:avLst/>
              <a:gdLst/>
              <a:ahLst/>
              <a:cxnLst/>
              <a:rect l="l" t="t" r="r" b="b"/>
              <a:pathLst>
                <a:path w="12053" h="9922" extrusionOk="0">
                  <a:moveTo>
                    <a:pt x="8778" y="0"/>
                  </a:moveTo>
                  <a:cubicBezTo>
                    <a:pt x="5407" y="0"/>
                    <a:pt x="589" y="632"/>
                    <a:pt x="297" y="1522"/>
                  </a:cubicBezTo>
                  <a:cubicBezTo>
                    <a:pt x="115" y="2047"/>
                    <a:pt x="46" y="5653"/>
                    <a:pt x="1" y="9922"/>
                  </a:cubicBezTo>
                  <a:cubicBezTo>
                    <a:pt x="4178" y="9899"/>
                    <a:pt x="7579" y="9465"/>
                    <a:pt x="10341" y="8803"/>
                  </a:cubicBezTo>
                  <a:cubicBezTo>
                    <a:pt x="10386" y="8689"/>
                    <a:pt x="10455" y="8552"/>
                    <a:pt x="10523" y="8370"/>
                  </a:cubicBezTo>
                  <a:cubicBezTo>
                    <a:pt x="10637" y="8004"/>
                    <a:pt x="10820" y="7525"/>
                    <a:pt x="10934" y="7046"/>
                  </a:cubicBezTo>
                  <a:cubicBezTo>
                    <a:pt x="11048" y="6566"/>
                    <a:pt x="11117" y="6064"/>
                    <a:pt x="11094" y="5676"/>
                  </a:cubicBezTo>
                  <a:cubicBezTo>
                    <a:pt x="11117" y="5631"/>
                    <a:pt x="11094" y="5608"/>
                    <a:pt x="11094" y="5562"/>
                  </a:cubicBezTo>
                  <a:cubicBezTo>
                    <a:pt x="11619" y="3576"/>
                    <a:pt x="11984" y="1979"/>
                    <a:pt x="12053" y="1134"/>
                  </a:cubicBezTo>
                  <a:cubicBezTo>
                    <a:pt x="12053" y="1066"/>
                    <a:pt x="12053" y="1020"/>
                    <a:pt x="12053" y="974"/>
                  </a:cubicBezTo>
                  <a:cubicBezTo>
                    <a:pt x="12053" y="951"/>
                    <a:pt x="12053" y="951"/>
                    <a:pt x="12053" y="951"/>
                  </a:cubicBezTo>
                  <a:cubicBezTo>
                    <a:pt x="12053" y="906"/>
                    <a:pt x="12053" y="860"/>
                    <a:pt x="12053" y="814"/>
                  </a:cubicBezTo>
                  <a:cubicBezTo>
                    <a:pt x="12053" y="814"/>
                    <a:pt x="12053" y="792"/>
                    <a:pt x="12053" y="792"/>
                  </a:cubicBezTo>
                  <a:cubicBezTo>
                    <a:pt x="12053" y="746"/>
                    <a:pt x="12053" y="723"/>
                    <a:pt x="12053" y="700"/>
                  </a:cubicBezTo>
                  <a:cubicBezTo>
                    <a:pt x="12030" y="678"/>
                    <a:pt x="12030" y="678"/>
                    <a:pt x="12030" y="655"/>
                  </a:cubicBezTo>
                  <a:cubicBezTo>
                    <a:pt x="12030" y="632"/>
                    <a:pt x="12030" y="609"/>
                    <a:pt x="12030" y="586"/>
                  </a:cubicBezTo>
                  <a:cubicBezTo>
                    <a:pt x="12030" y="586"/>
                    <a:pt x="12007" y="563"/>
                    <a:pt x="12007" y="563"/>
                  </a:cubicBezTo>
                  <a:cubicBezTo>
                    <a:pt x="12007" y="541"/>
                    <a:pt x="11984" y="518"/>
                    <a:pt x="11984" y="495"/>
                  </a:cubicBezTo>
                  <a:cubicBezTo>
                    <a:pt x="11722" y="151"/>
                    <a:pt x="10422" y="0"/>
                    <a:pt x="87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7" name="Google Shape;2347;p35"/>
            <p:cNvSpPr/>
            <p:nvPr/>
          </p:nvSpPr>
          <p:spPr>
            <a:xfrm>
              <a:off x="1067250" y="3617450"/>
              <a:ext cx="295025" cy="241225"/>
            </a:xfrm>
            <a:custGeom>
              <a:avLst/>
              <a:gdLst/>
              <a:ahLst/>
              <a:cxnLst/>
              <a:rect l="l" t="t" r="r" b="b"/>
              <a:pathLst>
                <a:path w="11801" h="9649" extrusionOk="0">
                  <a:moveTo>
                    <a:pt x="2019" y="0"/>
                  </a:moveTo>
                  <a:cubicBezTo>
                    <a:pt x="1025" y="0"/>
                    <a:pt x="299" y="102"/>
                    <a:pt x="91" y="336"/>
                  </a:cubicBezTo>
                  <a:cubicBezTo>
                    <a:pt x="91" y="359"/>
                    <a:pt x="69" y="382"/>
                    <a:pt x="69" y="405"/>
                  </a:cubicBezTo>
                  <a:cubicBezTo>
                    <a:pt x="69" y="405"/>
                    <a:pt x="46" y="428"/>
                    <a:pt x="46" y="428"/>
                  </a:cubicBezTo>
                  <a:cubicBezTo>
                    <a:pt x="46" y="450"/>
                    <a:pt x="46" y="473"/>
                    <a:pt x="23" y="496"/>
                  </a:cubicBezTo>
                  <a:cubicBezTo>
                    <a:pt x="23" y="519"/>
                    <a:pt x="23" y="519"/>
                    <a:pt x="23" y="542"/>
                  </a:cubicBezTo>
                  <a:cubicBezTo>
                    <a:pt x="23" y="564"/>
                    <a:pt x="23" y="587"/>
                    <a:pt x="23" y="610"/>
                  </a:cubicBezTo>
                  <a:cubicBezTo>
                    <a:pt x="0" y="633"/>
                    <a:pt x="0" y="656"/>
                    <a:pt x="0" y="656"/>
                  </a:cubicBezTo>
                  <a:cubicBezTo>
                    <a:pt x="0" y="701"/>
                    <a:pt x="0" y="724"/>
                    <a:pt x="0" y="770"/>
                  </a:cubicBezTo>
                  <a:cubicBezTo>
                    <a:pt x="0" y="793"/>
                    <a:pt x="0" y="793"/>
                    <a:pt x="0" y="816"/>
                  </a:cubicBezTo>
                  <a:cubicBezTo>
                    <a:pt x="0" y="861"/>
                    <a:pt x="0" y="907"/>
                    <a:pt x="0" y="953"/>
                  </a:cubicBezTo>
                  <a:lnTo>
                    <a:pt x="0" y="975"/>
                  </a:lnTo>
                  <a:cubicBezTo>
                    <a:pt x="0" y="1044"/>
                    <a:pt x="0" y="1112"/>
                    <a:pt x="0" y="1181"/>
                  </a:cubicBezTo>
                  <a:cubicBezTo>
                    <a:pt x="23" y="2071"/>
                    <a:pt x="251" y="3577"/>
                    <a:pt x="594" y="5449"/>
                  </a:cubicBezTo>
                  <a:cubicBezTo>
                    <a:pt x="594" y="5495"/>
                    <a:pt x="594" y="5518"/>
                    <a:pt x="594" y="5563"/>
                  </a:cubicBezTo>
                  <a:cubicBezTo>
                    <a:pt x="548" y="5928"/>
                    <a:pt x="571" y="6431"/>
                    <a:pt x="639" y="6933"/>
                  </a:cubicBezTo>
                  <a:cubicBezTo>
                    <a:pt x="731" y="7412"/>
                    <a:pt x="845" y="7869"/>
                    <a:pt x="959" y="8211"/>
                  </a:cubicBezTo>
                  <a:cubicBezTo>
                    <a:pt x="3721" y="9010"/>
                    <a:pt x="7167" y="9558"/>
                    <a:pt x="11390" y="9649"/>
                  </a:cubicBezTo>
                  <a:cubicBezTo>
                    <a:pt x="11641" y="5791"/>
                    <a:pt x="11801" y="2619"/>
                    <a:pt x="11687" y="2139"/>
                  </a:cubicBezTo>
                  <a:cubicBezTo>
                    <a:pt x="11424" y="1090"/>
                    <a:pt x="5278" y="0"/>
                    <a:pt x="201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8" name="Google Shape;2348;p35"/>
            <p:cNvSpPr/>
            <p:nvPr/>
          </p:nvSpPr>
          <p:spPr>
            <a:xfrm>
              <a:off x="832150" y="2485275"/>
              <a:ext cx="594050" cy="752000"/>
            </a:xfrm>
            <a:custGeom>
              <a:avLst/>
              <a:gdLst/>
              <a:ahLst/>
              <a:cxnLst/>
              <a:rect l="l" t="t" r="r" b="b"/>
              <a:pathLst>
                <a:path w="23762" h="30080" extrusionOk="0">
                  <a:moveTo>
                    <a:pt x="22187" y="1"/>
                  </a:moveTo>
                  <a:cubicBezTo>
                    <a:pt x="20661" y="1"/>
                    <a:pt x="17596" y="470"/>
                    <a:pt x="14129" y="3602"/>
                  </a:cubicBezTo>
                  <a:cubicBezTo>
                    <a:pt x="9176" y="8053"/>
                    <a:pt x="274" y="28755"/>
                    <a:pt x="0" y="28847"/>
                  </a:cubicBezTo>
                  <a:lnTo>
                    <a:pt x="3561" y="30079"/>
                  </a:lnTo>
                  <a:cubicBezTo>
                    <a:pt x="3561" y="30079"/>
                    <a:pt x="10728" y="14421"/>
                    <a:pt x="13946" y="8715"/>
                  </a:cubicBezTo>
                  <a:cubicBezTo>
                    <a:pt x="17165" y="3031"/>
                    <a:pt x="23761" y="3031"/>
                    <a:pt x="23761" y="3031"/>
                  </a:cubicBezTo>
                  <a:lnTo>
                    <a:pt x="23213" y="87"/>
                  </a:lnTo>
                  <a:cubicBezTo>
                    <a:pt x="23213" y="87"/>
                    <a:pt x="22842" y="1"/>
                    <a:pt x="2218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49" name="Google Shape;2349;p35"/>
            <p:cNvSpPr/>
            <p:nvPr/>
          </p:nvSpPr>
          <p:spPr>
            <a:xfrm>
              <a:off x="841275" y="2492125"/>
              <a:ext cx="594625" cy="752550"/>
            </a:xfrm>
            <a:custGeom>
              <a:avLst/>
              <a:gdLst/>
              <a:ahLst/>
              <a:cxnLst/>
              <a:rect l="l" t="t" r="r" b="b"/>
              <a:pathLst>
                <a:path w="23785" h="30102" extrusionOk="0">
                  <a:moveTo>
                    <a:pt x="22210" y="0"/>
                  </a:moveTo>
                  <a:cubicBezTo>
                    <a:pt x="20682" y="0"/>
                    <a:pt x="17612" y="470"/>
                    <a:pt x="14129" y="3602"/>
                  </a:cubicBezTo>
                  <a:cubicBezTo>
                    <a:pt x="9176" y="8053"/>
                    <a:pt x="274" y="28755"/>
                    <a:pt x="0" y="28869"/>
                  </a:cubicBezTo>
                  <a:lnTo>
                    <a:pt x="3584" y="30102"/>
                  </a:lnTo>
                  <a:cubicBezTo>
                    <a:pt x="3584" y="30102"/>
                    <a:pt x="10728" y="14421"/>
                    <a:pt x="13947" y="8737"/>
                  </a:cubicBezTo>
                  <a:cubicBezTo>
                    <a:pt x="17165" y="3031"/>
                    <a:pt x="23784" y="3031"/>
                    <a:pt x="23784" y="3031"/>
                  </a:cubicBezTo>
                  <a:lnTo>
                    <a:pt x="23237" y="87"/>
                  </a:lnTo>
                  <a:cubicBezTo>
                    <a:pt x="23237" y="87"/>
                    <a:pt x="22865" y="0"/>
                    <a:pt x="222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0" name="Google Shape;2350;p35"/>
            <p:cNvSpPr/>
            <p:nvPr/>
          </p:nvSpPr>
          <p:spPr>
            <a:xfrm>
              <a:off x="870375" y="2506250"/>
              <a:ext cx="565525" cy="738425"/>
            </a:xfrm>
            <a:custGeom>
              <a:avLst/>
              <a:gdLst/>
              <a:ahLst/>
              <a:cxnLst/>
              <a:rect l="l" t="t" r="r" b="b"/>
              <a:pathLst>
                <a:path w="22621" h="29537" extrusionOk="0">
                  <a:moveTo>
                    <a:pt x="22038" y="0"/>
                  </a:moveTo>
                  <a:cubicBezTo>
                    <a:pt x="20517" y="0"/>
                    <a:pt x="17474" y="506"/>
                    <a:pt x="14038" y="3585"/>
                  </a:cubicBezTo>
                  <a:cubicBezTo>
                    <a:pt x="9313" y="7830"/>
                    <a:pt x="1028" y="26775"/>
                    <a:pt x="0" y="28692"/>
                  </a:cubicBezTo>
                  <a:lnTo>
                    <a:pt x="2420" y="29537"/>
                  </a:lnTo>
                  <a:cubicBezTo>
                    <a:pt x="2420" y="29537"/>
                    <a:pt x="9564" y="13856"/>
                    <a:pt x="12783" y="8172"/>
                  </a:cubicBezTo>
                  <a:cubicBezTo>
                    <a:pt x="16001" y="2466"/>
                    <a:pt x="22620" y="2466"/>
                    <a:pt x="22620" y="2466"/>
                  </a:cubicBezTo>
                  <a:lnTo>
                    <a:pt x="22141" y="1"/>
                  </a:lnTo>
                  <a:cubicBezTo>
                    <a:pt x="22107" y="1"/>
                    <a:pt x="22073" y="0"/>
                    <a:pt x="2203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1" name="Google Shape;2351;p35"/>
            <p:cNvSpPr/>
            <p:nvPr/>
          </p:nvSpPr>
          <p:spPr>
            <a:xfrm>
              <a:off x="804750" y="2525050"/>
              <a:ext cx="1135575" cy="1295400"/>
            </a:xfrm>
            <a:custGeom>
              <a:avLst/>
              <a:gdLst/>
              <a:ahLst/>
              <a:cxnLst/>
              <a:rect l="l" t="t" r="r" b="b"/>
              <a:pathLst>
                <a:path w="45423" h="51816" extrusionOk="0">
                  <a:moveTo>
                    <a:pt x="24393" y="0"/>
                  </a:moveTo>
                  <a:cubicBezTo>
                    <a:pt x="23769" y="0"/>
                    <a:pt x="23103" y="22"/>
                    <a:pt x="22392" y="71"/>
                  </a:cubicBezTo>
                  <a:cubicBezTo>
                    <a:pt x="17508" y="390"/>
                    <a:pt x="14198" y="1646"/>
                    <a:pt x="13696" y="2445"/>
                  </a:cubicBezTo>
                  <a:cubicBezTo>
                    <a:pt x="13216" y="3243"/>
                    <a:pt x="14129" y="19039"/>
                    <a:pt x="14129" y="19039"/>
                  </a:cubicBezTo>
                  <a:lnTo>
                    <a:pt x="1" y="42024"/>
                  </a:lnTo>
                  <a:cubicBezTo>
                    <a:pt x="1" y="42024"/>
                    <a:pt x="3059" y="51816"/>
                    <a:pt x="23123" y="51816"/>
                  </a:cubicBezTo>
                  <a:cubicBezTo>
                    <a:pt x="42816" y="51816"/>
                    <a:pt x="45422" y="43041"/>
                    <a:pt x="45274" y="43041"/>
                  </a:cubicBezTo>
                  <a:cubicBezTo>
                    <a:pt x="45272" y="43041"/>
                    <a:pt x="45268" y="43044"/>
                    <a:pt x="45263" y="43051"/>
                  </a:cubicBezTo>
                  <a:cubicBezTo>
                    <a:pt x="45261" y="43053"/>
                    <a:pt x="45259" y="43054"/>
                    <a:pt x="45257" y="43054"/>
                  </a:cubicBezTo>
                  <a:cubicBezTo>
                    <a:pt x="44871" y="43054"/>
                    <a:pt x="34490" y="18080"/>
                    <a:pt x="34490" y="18080"/>
                  </a:cubicBezTo>
                  <a:cubicBezTo>
                    <a:pt x="34490" y="18080"/>
                    <a:pt x="35266" y="3791"/>
                    <a:pt x="32070" y="1714"/>
                  </a:cubicBezTo>
                  <a:cubicBezTo>
                    <a:pt x="32070" y="1714"/>
                    <a:pt x="29914" y="0"/>
                    <a:pt x="2439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2" name="Google Shape;2352;p35"/>
            <p:cNvSpPr/>
            <p:nvPr/>
          </p:nvSpPr>
          <p:spPr>
            <a:xfrm>
              <a:off x="1137425" y="2525050"/>
              <a:ext cx="534150" cy="450875"/>
            </a:xfrm>
            <a:custGeom>
              <a:avLst/>
              <a:gdLst/>
              <a:ahLst/>
              <a:cxnLst/>
              <a:rect l="l" t="t" r="r" b="b"/>
              <a:pathLst>
                <a:path w="21366" h="18035" extrusionOk="0">
                  <a:moveTo>
                    <a:pt x="11086" y="0"/>
                  </a:moveTo>
                  <a:cubicBezTo>
                    <a:pt x="10462" y="0"/>
                    <a:pt x="9796" y="22"/>
                    <a:pt x="9085" y="71"/>
                  </a:cubicBezTo>
                  <a:cubicBezTo>
                    <a:pt x="4201" y="390"/>
                    <a:pt x="891" y="1646"/>
                    <a:pt x="389" y="2445"/>
                  </a:cubicBezTo>
                  <a:cubicBezTo>
                    <a:pt x="1" y="3107"/>
                    <a:pt x="548" y="13994"/>
                    <a:pt x="754" y="17760"/>
                  </a:cubicBezTo>
                  <a:cubicBezTo>
                    <a:pt x="2674" y="17885"/>
                    <a:pt x="5608" y="18034"/>
                    <a:pt x="8783" y="18034"/>
                  </a:cubicBezTo>
                  <a:cubicBezTo>
                    <a:pt x="13155" y="18034"/>
                    <a:pt x="17985" y="17751"/>
                    <a:pt x="21251" y="16733"/>
                  </a:cubicBezTo>
                  <a:cubicBezTo>
                    <a:pt x="21342" y="13104"/>
                    <a:pt x="21365" y="3403"/>
                    <a:pt x="18763" y="1714"/>
                  </a:cubicBezTo>
                  <a:cubicBezTo>
                    <a:pt x="18763" y="1714"/>
                    <a:pt x="16607" y="0"/>
                    <a:pt x="1108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3" name="Google Shape;2353;p35"/>
            <p:cNvSpPr/>
            <p:nvPr/>
          </p:nvSpPr>
          <p:spPr>
            <a:xfrm>
              <a:off x="1137425" y="2524900"/>
              <a:ext cx="535775" cy="441500"/>
            </a:xfrm>
            <a:custGeom>
              <a:avLst/>
              <a:gdLst/>
              <a:ahLst/>
              <a:cxnLst/>
              <a:rect l="l" t="t" r="r" b="b"/>
              <a:pathLst>
                <a:path w="21431" h="17660" extrusionOk="0">
                  <a:moveTo>
                    <a:pt x="21091" y="9389"/>
                  </a:moveTo>
                  <a:cubicBezTo>
                    <a:pt x="21092" y="9404"/>
                    <a:pt x="21093" y="9418"/>
                    <a:pt x="21095" y="9432"/>
                  </a:cubicBezTo>
                  <a:lnTo>
                    <a:pt x="21095" y="9432"/>
                  </a:lnTo>
                  <a:cubicBezTo>
                    <a:pt x="21094" y="9418"/>
                    <a:pt x="21092" y="9404"/>
                    <a:pt x="21091" y="9389"/>
                  </a:cubicBezTo>
                  <a:close/>
                  <a:moveTo>
                    <a:pt x="11147" y="1"/>
                  </a:moveTo>
                  <a:cubicBezTo>
                    <a:pt x="10506" y="1"/>
                    <a:pt x="9819" y="24"/>
                    <a:pt x="9085" y="77"/>
                  </a:cubicBezTo>
                  <a:cubicBezTo>
                    <a:pt x="4201" y="396"/>
                    <a:pt x="891" y="1652"/>
                    <a:pt x="389" y="2451"/>
                  </a:cubicBezTo>
                  <a:cubicBezTo>
                    <a:pt x="1" y="3090"/>
                    <a:pt x="526" y="13361"/>
                    <a:pt x="731" y="17424"/>
                  </a:cubicBezTo>
                  <a:cubicBezTo>
                    <a:pt x="2005" y="17609"/>
                    <a:pt x="3260" y="17660"/>
                    <a:pt x="4536" y="17660"/>
                  </a:cubicBezTo>
                  <a:cubicBezTo>
                    <a:pt x="6096" y="17660"/>
                    <a:pt x="7687" y="17584"/>
                    <a:pt x="9382" y="17584"/>
                  </a:cubicBezTo>
                  <a:cubicBezTo>
                    <a:pt x="13080" y="17584"/>
                    <a:pt x="18010" y="16922"/>
                    <a:pt x="21251" y="16397"/>
                  </a:cubicBezTo>
                  <a:cubicBezTo>
                    <a:pt x="21296" y="14740"/>
                    <a:pt x="21297" y="12066"/>
                    <a:pt x="21095" y="9432"/>
                  </a:cubicBezTo>
                  <a:lnTo>
                    <a:pt x="21095" y="9432"/>
                  </a:lnTo>
                  <a:cubicBezTo>
                    <a:pt x="21431" y="13958"/>
                    <a:pt x="17335" y="14434"/>
                    <a:pt x="13239" y="14616"/>
                  </a:cubicBezTo>
                  <a:cubicBezTo>
                    <a:pt x="12454" y="14656"/>
                    <a:pt x="11595" y="14723"/>
                    <a:pt x="10734" y="14723"/>
                  </a:cubicBezTo>
                  <a:cubicBezTo>
                    <a:pt x="9116" y="14723"/>
                    <a:pt x="7493" y="14486"/>
                    <a:pt x="6346" y="13384"/>
                  </a:cubicBezTo>
                  <a:cubicBezTo>
                    <a:pt x="4908" y="12014"/>
                    <a:pt x="5091" y="9914"/>
                    <a:pt x="5296" y="8134"/>
                  </a:cubicBezTo>
                  <a:cubicBezTo>
                    <a:pt x="5524" y="6148"/>
                    <a:pt x="7122" y="3181"/>
                    <a:pt x="9199" y="2336"/>
                  </a:cubicBezTo>
                  <a:cubicBezTo>
                    <a:pt x="10757" y="1695"/>
                    <a:pt x="12862" y="1332"/>
                    <a:pt x="14899" y="1332"/>
                  </a:cubicBezTo>
                  <a:cubicBezTo>
                    <a:pt x="16415" y="1332"/>
                    <a:pt x="17894" y="1533"/>
                    <a:pt x="19083" y="1971"/>
                  </a:cubicBezTo>
                  <a:cubicBezTo>
                    <a:pt x="18969" y="1880"/>
                    <a:pt x="18877" y="1789"/>
                    <a:pt x="18763" y="1720"/>
                  </a:cubicBezTo>
                  <a:cubicBezTo>
                    <a:pt x="18763" y="1720"/>
                    <a:pt x="16623" y="1"/>
                    <a:pt x="111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4" name="Google Shape;2354;p35"/>
            <p:cNvSpPr/>
            <p:nvPr/>
          </p:nvSpPr>
          <p:spPr>
            <a:xfrm>
              <a:off x="804750" y="2963900"/>
              <a:ext cx="1134900" cy="856550"/>
            </a:xfrm>
            <a:custGeom>
              <a:avLst/>
              <a:gdLst/>
              <a:ahLst/>
              <a:cxnLst/>
              <a:rect l="l" t="t" r="r" b="b"/>
              <a:pathLst>
                <a:path w="45396" h="34262" extrusionOk="0">
                  <a:moveTo>
                    <a:pt x="34512" y="1"/>
                  </a:moveTo>
                  <a:lnTo>
                    <a:pt x="14084" y="640"/>
                  </a:lnTo>
                  <a:cubicBezTo>
                    <a:pt x="14107" y="1165"/>
                    <a:pt x="14129" y="1462"/>
                    <a:pt x="14129" y="1462"/>
                  </a:cubicBezTo>
                  <a:lnTo>
                    <a:pt x="1" y="24470"/>
                  </a:lnTo>
                  <a:cubicBezTo>
                    <a:pt x="1" y="24470"/>
                    <a:pt x="2329" y="31888"/>
                    <a:pt x="16184" y="33805"/>
                  </a:cubicBezTo>
                  <a:cubicBezTo>
                    <a:pt x="14107" y="32276"/>
                    <a:pt x="12212" y="30381"/>
                    <a:pt x="12395" y="28601"/>
                  </a:cubicBezTo>
                  <a:cubicBezTo>
                    <a:pt x="12760" y="24766"/>
                    <a:pt x="19174" y="4977"/>
                    <a:pt x="20909" y="4041"/>
                  </a:cubicBezTo>
                  <a:cubicBezTo>
                    <a:pt x="20934" y="4027"/>
                    <a:pt x="20959" y="4020"/>
                    <a:pt x="20983" y="4020"/>
                  </a:cubicBezTo>
                  <a:cubicBezTo>
                    <a:pt x="22455" y="4020"/>
                    <a:pt x="22277" y="28715"/>
                    <a:pt x="22210" y="34239"/>
                  </a:cubicBezTo>
                  <a:cubicBezTo>
                    <a:pt x="22506" y="34262"/>
                    <a:pt x="22826" y="34262"/>
                    <a:pt x="23123" y="34262"/>
                  </a:cubicBezTo>
                  <a:cubicBezTo>
                    <a:pt x="23739" y="34262"/>
                    <a:pt x="24332" y="34239"/>
                    <a:pt x="24903" y="34239"/>
                  </a:cubicBezTo>
                  <a:cubicBezTo>
                    <a:pt x="24698" y="28761"/>
                    <a:pt x="23830" y="4703"/>
                    <a:pt x="25862" y="4041"/>
                  </a:cubicBezTo>
                  <a:cubicBezTo>
                    <a:pt x="25893" y="4031"/>
                    <a:pt x="25924" y="4026"/>
                    <a:pt x="25956" y="4026"/>
                  </a:cubicBezTo>
                  <a:cubicBezTo>
                    <a:pt x="28136" y="4026"/>
                    <a:pt x="33215" y="27324"/>
                    <a:pt x="31933" y="33554"/>
                  </a:cubicBezTo>
                  <a:cubicBezTo>
                    <a:pt x="43635" y="31455"/>
                    <a:pt x="45396" y="25488"/>
                    <a:pt x="45274" y="25488"/>
                  </a:cubicBezTo>
                  <a:cubicBezTo>
                    <a:pt x="45271" y="25488"/>
                    <a:pt x="45268" y="25491"/>
                    <a:pt x="45263" y="25497"/>
                  </a:cubicBezTo>
                  <a:cubicBezTo>
                    <a:pt x="45262" y="25498"/>
                    <a:pt x="45260" y="25499"/>
                    <a:pt x="45257" y="25499"/>
                  </a:cubicBezTo>
                  <a:cubicBezTo>
                    <a:pt x="45195" y="25499"/>
                    <a:pt x="44881" y="24889"/>
                    <a:pt x="44419" y="23853"/>
                  </a:cubicBezTo>
                  <a:cubicBezTo>
                    <a:pt x="43500" y="25519"/>
                    <a:pt x="42163" y="27280"/>
                    <a:pt x="40679" y="27280"/>
                  </a:cubicBezTo>
                  <a:cubicBezTo>
                    <a:pt x="40393" y="27280"/>
                    <a:pt x="40102" y="27215"/>
                    <a:pt x="39808" y="27072"/>
                  </a:cubicBezTo>
                  <a:cubicBezTo>
                    <a:pt x="36704" y="25520"/>
                    <a:pt x="29719" y="3767"/>
                    <a:pt x="30723" y="3014"/>
                  </a:cubicBezTo>
                  <a:cubicBezTo>
                    <a:pt x="31340" y="2535"/>
                    <a:pt x="33211" y="1507"/>
                    <a:pt x="34581" y="777"/>
                  </a:cubicBezTo>
                  <a:cubicBezTo>
                    <a:pt x="34535" y="617"/>
                    <a:pt x="34490" y="526"/>
                    <a:pt x="34490" y="526"/>
                  </a:cubicBezTo>
                  <a:cubicBezTo>
                    <a:pt x="34490" y="526"/>
                    <a:pt x="34512" y="343"/>
                    <a:pt x="345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5" name="Google Shape;2355;p35"/>
            <p:cNvSpPr/>
            <p:nvPr/>
          </p:nvSpPr>
          <p:spPr>
            <a:xfrm>
              <a:off x="1448425" y="2619225"/>
              <a:ext cx="42825" cy="321875"/>
            </a:xfrm>
            <a:custGeom>
              <a:avLst/>
              <a:gdLst/>
              <a:ahLst/>
              <a:cxnLst/>
              <a:rect l="l" t="t" r="r" b="b"/>
              <a:pathLst>
                <a:path w="1713" h="12875" extrusionOk="0">
                  <a:moveTo>
                    <a:pt x="27" y="1"/>
                  </a:moveTo>
                  <a:cubicBezTo>
                    <a:pt x="26" y="1"/>
                    <a:pt x="25" y="1"/>
                    <a:pt x="23" y="1"/>
                  </a:cubicBezTo>
                  <a:cubicBezTo>
                    <a:pt x="0" y="1"/>
                    <a:pt x="23" y="412"/>
                    <a:pt x="115" y="1006"/>
                  </a:cubicBezTo>
                  <a:cubicBezTo>
                    <a:pt x="183" y="1622"/>
                    <a:pt x="320" y="2421"/>
                    <a:pt x="480" y="3243"/>
                  </a:cubicBezTo>
                  <a:cubicBezTo>
                    <a:pt x="617" y="4042"/>
                    <a:pt x="754" y="4840"/>
                    <a:pt x="868" y="5434"/>
                  </a:cubicBezTo>
                  <a:cubicBezTo>
                    <a:pt x="959" y="6050"/>
                    <a:pt x="1005" y="6438"/>
                    <a:pt x="1005" y="6438"/>
                  </a:cubicBezTo>
                  <a:cubicBezTo>
                    <a:pt x="1005" y="6438"/>
                    <a:pt x="1073" y="6849"/>
                    <a:pt x="1165" y="7442"/>
                  </a:cubicBezTo>
                  <a:cubicBezTo>
                    <a:pt x="1233" y="8059"/>
                    <a:pt x="1324" y="8858"/>
                    <a:pt x="1347" y="9657"/>
                  </a:cubicBezTo>
                  <a:cubicBezTo>
                    <a:pt x="1347" y="10478"/>
                    <a:pt x="1279" y="11277"/>
                    <a:pt x="1165" y="11871"/>
                  </a:cubicBezTo>
                  <a:cubicBezTo>
                    <a:pt x="1119" y="12167"/>
                    <a:pt x="1028" y="12418"/>
                    <a:pt x="982" y="12601"/>
                  </a:cubicBezTo>
                  <a:cubicBezTo>
                    <a:pt x="959" y="12761"/>
                    <a:pt x="936" y="12875"/>
                    <a:pt x="959" y="12875"/>
                  </a:cubicBezTo>
                  <a:cubicBezTo>
                    <a:pt x="959" y="12875"/>
                    <a:pt x="1005" y="12784"/>
                    <a:pt x="1073" y="12624"/>
                  </a:cubicBezTo>
                  <a:cubicBezTo>
                    <a:pt x="1142" y="12441"/>
                    <a:pt x="1256" y="12213"/>
                    <a:pt x="1324" y="11916"/>
                  </a:cubicBezTo>
                  <a:cubicBezTo>
                    <a:pt x="1530" y="11323"/>
                    <a:pt x="1621" y="10501"/>
                    <a:pt x="1667" y="9657"/>
                  </a:cubicBezTo>
                  <a:cubicBezTo>
                    <a:pt x="1712" y="8835"/>
                    <a:pt x="1644" y="8013"/>
                    <a:pt x="1598" y="7397"/>
                  </a:cubicBezTo>
                  <a:cubicBezTo>
                    <a:pt x="1530" y="6803"/>
                    <a:pt x="1461" y="6393"/>
                    <a:pt x="1461" y="6393"/>
                  </a:cubicBezTo>
                  <a:cubicBezTo>
                    <a:pt x="1461" y="6393"/>
                    <a:pt x="1393" y="5982"/>
                    <a:pt x="1279" y="5388"/>
                  </a:cubicBezTo>
                  <a:cubicBezTo>
                    <a:pt x="1165" y="4772"/>
                    <a:pt x="982" y="3973"/>
                    <a:pt x="799" y="3174"/>
                  </a:cubicBezTo>
                  <a:cubicBezTo>
                    <a:pt x="617" y="2375"/>
                    <a:pt x="434" y="1576"/>
                    <a:pt x="297" y="983"/>
                  </a:cubicBezTo>
                  <a:cubicBezTo>
                    <a:pt x="164" y="405"/>
                    <a:pt x="74" y="1"/>
                    <a:pt x="2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6" name="Google Shape;2356;p35"/>
            <p:cNvSpPr/>
            <p:nvPr/>
          </p:nvSpPr>
          <p:spPr>
            <a:xfrm>
              <a:off x="1601350" y="3004400"/>
              <a:ext cx="51950" cy="125025"/>
            </a:xfrm>
            <a:custGeom>
              <a:avLst/>
              <a:gdLst/>
              <a:ahLst/>
              <a:cxnLst/>
              <a:rect l="l" t="t" r="r" b="b"/>
              <a:pathLst>
                <a:path w="2078" h="5001" extrusionOk="0">
                  <a:moveTo>
                    <a:pt x="72" y="1"/>
                  </a:moveTo>
                  <a:cubicBezTo>
                    <a:pt x="71" y="1"/>
                    <a:pt x="70" y="1"/>
                    <a:pt x="69" y="2"/>
                  </a:cubicBezTo>
                  <a:cubicBezTo>
                    <a:pt x="1" y="24"/>
                    <a:pt x="206" y="663"/>
                    <a:pt x="434" y="1280"/>
                  </a:cubicBezTo>
                  <a:cubicBezTo>
                    <a:pt x="617" y="1919"/>
                    <a:pt x="822" y="2558"/>
                    <a:pt x="822" y="2558"/>
                  </a:cubicBezTo>
                  <a:cubicBezTo>
                    <a:pt x="822" y="2558"/>
                    <a:pt x="1096" y="3197"/>
                    <a:pt x="1347" y="3813"/>
                  </a:cubicBezTo>
                  <a:cubicBezTo>
                    <a:pt x="1639" y="4418"/>
                    <a:pt x="1952" y="5001"/>
                    <a:pt x="2006" y="5001"/>
                  </a:cubicBezTo>
                  <a:cubicBezTo>
                    <a:pt x="2007" y="5001"/>
                    <a:pt x="2008" y="5001"/>
                    <a:pt x="2009" y="5000"/>
                  </a:cubicBezTo>
                  <a:cubicBezTo>
                    <a:pt x="2078" y="4977"/>
                    <a:pt x="1872" y="4338"/>
                    <a:pt x="1667" y="3699"/>
                  </a:cubicBezTo>
                  <a:cubicBezTo>
                    <a:pt x="1461" y="3060"/>
                    <a:pt x="1256" y="2421"/>
                    <a:pt x="1256" y="2421"/>
                  </a:cubicBezTo>
                  <a:cubicBezTo>
                    <a:pt x="1256" y="2421"/>
                    <a:pt x="1005" y="1805"/>
                    <a:pt x="731" y="1188"/>
                  </a:cubicBezTo>
                  <a:cubicBezTo>
                    <a:pt x="440" y="584"/>
                    <a:pt x="127" y="1"/>
                    <a:pt x="7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7" name="Google Shape;2357;p35"/>
            <p:cNvSpPr/>
            <p:nvPr/>
          </p:nvSpPr>
          <p:spPr>
            <a:xfrm>
              <a:off x="1516325" y="2982700"/>
              <a:ext cx="148975" cy="663150"/>
            </a:xfrm>
            <a:custGeom>
              <a:avLst/>
              <a:gdLst/>
              <a:ahLst/>
              <a:cxnLst/>
              <a:rect l="l" t="t" r="r" b="b"/>
              <a:pathLst>
                <a:path w="5959" h="26526" extrusionOk="0">
                  <a:moveTo>
                    <a:pt x="5" y="0"/>
                  </a:moveTo>
                  <a:cubicBezTo>
                    <a:pt x="4" y="0"/>
                    <a:pt x="2" y="1"/>
                    <a:pt x="1" y="2"/>
                  </a:cubicBezTo>
                  <a:cubicBezTo>
                    <a:pt x="1" y="2"/>
                    <a:pt x="69" y="208"/>
                    <a:pt x="229" y="527"/>
                  </a:cubicBezTo>
                  <a:cubicBezTo>
                    <a:pt x="297" y="710"/>
                    <a:pt x="389" y="915"/>
                    <a:pt x="480" y="1166"/>
                  </a:cubicBezTo>
                  <a:cubicBezTo>
                    <a:pt x="571" y="1394"/>
                    <a:pt x="663" y="1691"/>
                    <a:pt x="754" y="1988"/>
                  </a:cubicBezTo>
                  <a:cubicBezTo>
                    <a:pt x="1165" y="3198"/>
                    <a:pt x="1439" y="4864"/>
                    <a:pt x="1758" y="6553"/>
                  </a:cubicBezTo>
                  <a:cubicBezTo>
                    <a:pt x="2078" y="8219"/>
                    <a:pt x="2420" y="9885"/>
                    <a:pt x="2671" y="11141"/>
                  </a:cubicBezTo>
                  <a:cubicBezTo>
                    <a:pt x="2808" y="11757"/>
                    <a:pt x="2922" y="12282"/>
                    <a:pt x="2991" y="12647"/>
                  </a:cubicBezTo>
                  <a:cubicBezTo>
                    <a:pt x="3059" y="13013"/>
                    <a:pt x="3105" y="13218"/>
                    <a:pt x="3105" y="13218"/>
                  </a:cubicBezTo>
                  <a:cubicBezTo>
                    <a:pt x="3105" y="13218"/>
                    <a:pt x="3927" y="16528"/>
                    <a:pt x="4680" y="19837"/>
                  </a:cubicBezTo>
                  <a:cubicBezTo>
                    <a:pt x="4999" y="21504"/>
                    <a:pt x="5387" y="23170"/>
                    <a:pt x="5570" y="24425"/>
                  </a:cubicBezTo>
                  <a:cubicBezTo>
                    <a:pt x="5661" y="25064"/>
                    <a:pt x="5753" y="25589"/>
                    <a:pt x="5821" y="25954"/>
                  </a:cubicBezTo>
                  <a:cubicBezTo>
                    <a:pt x="5890" y="26320"/>
                    <a:pt x="5935" y="26525"/>
                    <a:pt x="5935" y="26525"/>
                  </a:cubicBezTo>
                  <a:cubicBezTo>
                    <a:pt x="5958" y="26525"/>
                    <a:pt x="5958" y="26320"/>
                    <a:pt x="5912" y="25932"/>
                  </a:cubicBezTo>
                  <a:cubicBezTo>
                    <a:pt x="5867" y="25566"/>
                    <a:pt x="5798" y="25041"/>
                    <a:pt x="5730" y="24402"/>
                  </a:cubicBezTo>
                  <a:cubicBezTo>
                    <a:pt x="5616" y="23147"/>
                    <a:pt x="5296" y="21458"/>
                    <a:pt x="4999" y="19792"/>
                  </a:cubicBezTo>
                  <a:cubicBezTo>
                    <a:pt x="4337" y="16436"/>
                    <a:pt x="3561" y="13127"/>
                    <a:pt x="3561" y="13127"/>
                  </a:cubicBezTo>
                  <a:cubicBezTo>
                    <a:pt x="3561" y="13127"/>
                    <a:pt x="2808" y="9817"/>
                    <a:pt x="2078" y="6485"/>
                  </a:cubicBezTo>
                  <a:cubicBezTo>
                    <a:pt x="1713" y="4841"/>
                    <a:pt x="1393" y="3152"/>
                    <a:pt x="937" y="1942"/>
                  </a:cubicBezTo>
                  <a:cubicBezTo>
                    <a:pt x="822" y="1623"/>
                    <a:pt x="708" y="1349"/>
                    <a:pt x="594" y="1121"/>
                  </a:cubicBezTo>
                  <a:cubicBezTo>
                    <a:pt x="503" y="870"/>
                    <a:pt x="412" y="664"/>
                    <a:pt x="320" y="504"/>
                  </a:cubicBezTo>
                  <a:cubicBezTo>
                    <a:pt x="148" y="181"/>
                    <a:pt x="36" y="0"/>
                    <a:pt x="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8" name="Google Shape;2358;p35"/>
            <p:cNvSpPr/>
            <p:nvPr/>
          </p:nvSpPr>
          <p:spPr>
            <a:xfrm>
              <a:off x="1420475" y="2998700"/>
              <a:ext cx="12575" cy="136425"/>
            </a:xfrm>
            <a:custGeom>
              <a:avLst/>
              <a:gdLst/>
              <a:ahLst/>
              <a:cxnLst/>
              <a:rect l="l" t="t" r="r" b="b"/>
              <a:pathLst>
                <a:path w="503" h="5457" extrusionOk="0">
                  <a:moveTo>
                    <a:pt x="453" y="1"/>
                  </a:moveTo>
                  <a:cubicBezTo>
                    <a:pt x="384" y="1"/>
                    <a:pt x="249" y="674"/>
                    <a:pt x="137" y="1348"/>
                  </a:cubicBezTo>
                  <a:cubicBezTo>
                    <a:pt x="69" y="2033"/>
                    <a:pt x="0" y="2717"/>
                    <a:pt x="0" y="2717"/>
                  </a:cubicBezTo>
                  <a:lnTo>
                    <a:pt x="46" y="4087"/>
                  </a:lnTo>
                  <a:cubicBezTo>
                    <a:pt x="91" y="4772"/>
                    <a:pt x="137" y="5456"/>
                    <a:pt x="205" y="5456"/>
                  </a:cubicBezTo>
                  <a:cubicBezTo>
                    <a:pt x="274" y="5456"/>
                    <a:pt x="320" y="4772"/>
                    <a:pt x="365" y="4087"/>
                  </a:cubicBezTo>
                  <a:lnTo>
                    <a:pt x="457" y="2717"/>
                  </a:lnTo>
                  <a:cubicBezTo>
                    <a:pt x="457" y="2717"/>
                    <a:pt x="457" y="2056"/>
                    <a:pt x="479" y="1371"/>
                  </a:cubicBezTo>
                  <a:cubicBezTo>
                    <a:pt x="502" y="686"/>
                    <a:pt x="502" y="1"/>
                    <a:pt x="457" y="1"/>
                  </a:cubicBezTo>
                  <a:cubicBezTo>
                    <a:pt x="455" y="1"/>
                    <a:pt x="454" y="1"/>
                    <a:pt x="453" y="1"/>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59" name="Google Shape;2359;p35"/>
            <p:cNvSpPr/>
            <p:nvPr/>
          </p:nvSpPr>
          <p:spPr>
            <a:xfrm>
              <a:off x="1088925" y="2993025"/>
              <a:ext cx="220850" cy="596900"/>
            </a:xfrm>
            <a:custGeom>
              <a:avLst/>
              <a:gdLst/>
              <a:ahLst/>
              <a:cxnLst/>
              <a:rect l="l" t="t" r="r" b="b"/>
              <a:pathLst>
                <a:path w="8834" h="23876" extrusionOk="0">
                  <a:moveTo>
                    <a:pt x="8811" y="0"/>
                  </a:moveTo>
                  <a:cubicBezTo>
                    <a:pt x="8811" y="0"/>
                    <a:pt x="8743" y="183"/>
                    <a:pt x="8628" y="502"/>
                  </a:cubicBezTo>
                  <a:cubicBezTo>
                    <a:pt x="8560" y="685"/>
                    <a:pt x="8514" y="867"/>
                    <a:pt x="8423" y="1096"/>
                  </a:cubicBezTo>
                  <a:cubicBezTo>
                    <a:pt x="8355" y="1324"/>
                    <a:pt x="8240" y="1575"/>
                    <a:pt x="8126" y="1849"/>
                  </a:cubicBezTo>
                  <a:cubicBezTo>
                    <a:pt x="7670" y="2967"/>
                    <a:pt x="6917" y="4382"/>
                    <a:pt x="6141" y="5798"/>
                  </a:cubicBezTo>
                  <a:cubicBezTo>
                    <a:pt x="5958" y="6140"/>
                    <a:pt x="5775" y="6505"/>
                    <a:pt x="5593" y="6848"/>
                  </a:cubicBezTo>
                  <a:cubicBezTo>
                    <a:pt x="5410" y="7213"/>
                    <a:pt x="5228" y="7555"/>
                    <a:pt x="5068" y="7898"/>
                  </a:cubicBezTo>
                  <a:cubicBezTo>
                    <a:pt x="4748" y="8582"/>
                    <a:pt x="4474" y="9221"/>
                    <a:pt x="4269" y="9792"/>
                  </a:cubicBezTo>
                  <a:cubicBezTo>
                    <a:pt x="3858" y="10910"/>
                    <a:pt x="3561" y="11664"/>
                    <a:pt x="3561" y="11664"/>
                  </a:cubicBezTo>
                  <a:cubicBezTo>
                    <a:pt x="3561" y="11664"/>
                    <a:pt x="3493" y="11846"/>
                    <a:pt x="3379" y="12189"/>
                  </a:cubicBezTo>
                  <a:cubicBezTo>
                    <a:pt x="3265" y="12508"/>
                    <a:pt x="3105" y="12988"/>
                    <a:pt x="2945" y="13558"/>
                  </a:cubicBezTo>
                  <a:cubicBezTo>
                    <a:pt x="2603" y="14699"/>
                    <a:pt x="2146" y="16229"/>
                    <a:pt x="1735" y="17758"/>
                  </a:cubicBezTo>
                  <a:cubicBezTo>
                    <a:pt x="1530" y="18534"/>
                    <a:pt x="1324" y="19287"/>
                    <a:pt x="1119" y="20018"/>
                  </a:cubicBezTo>
                  <a:cubicBezTo>
                    <a:pt x="914" y="20725"/>
                    <a:pt x="708" y="21387"/>
                    <a:pt x="548" y="21958"/>
                  </a:cubicBezTo>
                  <a:cubicBezTo>
                    <a:pt x="366" y="22529"/>
                    <a:pt x="229" y="23008"/>
                    <a:pt x="137" y="23350"/>
                  </a:cubicBezTo>
                  <a:cubicBezTo>
                    <a:pt x="46" y="23670"/>
                    <a:pt x="1" y="23875"/>
                    <a:pt x="1" y="23875"/>
                  </a:cubicBezTo>
                  <a:cubicBezTo>
                    <a:pt x="23" y="23875"/>
                    <a:pt x="92" y="23693"/>
                    <a:pt x="229" y="23373"/>
                  </a:cubicBezTo>
                  <a:cubicBezTo>
                    <a:pt x="343" y="23031"/>
                    <a:pt x="503" y="22574"/>
                    <a:pt x="708" y="22004"/>
                  </a:cubicBezTo>
                  <a:cubicBezTo>
                    <a:pt x="914" y="21433"/>
                    <a:pt x="1142" y="20794"/>
                    <a:pt x="1370" y="20086"/>
                  </a:cubicBezTo>
                  <a:cubicBezTo>
                    <a:pt x="1598" y="19356"/>
                    <a:pt x="1827" y="18603"/>
                    <a:pt x="2055" y="17849"/>
                  </a:cubicBezTo>
                  <a:cubicBezTo>
                    <a:pt x="2511" y="16320"/>
                    <a:pt x="2991" y="14814"/>
                    <a:pt x="3356" y="13672"/>
                  </a:cubicBezTo>
                  <a:cubicBezTo>
                    <a:pt x="3516" y="13102"/>
                    <a:pt x="3698" y="12622"/>
                    <a:pt x="3812" y="12303"/>
                  </a:cubicBezTo>
                  <a:cubicBezTo>
                    <a:pt x="3926" y="11983"/>
                    <a:pt x="3995" y="11801"/>
                    <a:pt x="3995" y="11801"/>
                  </a:cubicBezTo>
                  <a:cubicBezTo>
                    <a:pt x="3995" y="11801"/>
                    <a:pt x="4269" y="11047"/>
                    <a:pt x="4657" y="9929"/>
                  </a:cubicBezTo>
                  <a:cubicBezTo>
                    <a:pt x="4862" y="9358"/>
                    <a:pt x="5113" y="8719"/>
                    <a:pt x="5410" y="8034"/>
                  </a:cubicBezTo>
                  <a:cubicBezTo>
                    <a:pt x="5570" y="7692"/>
                    <a:pt x="5753" y="7350"/>
                    <a:pt x="5912" y="6985"/>
                  </a:cubicBezTo>
                  <a:cubicBezTo>
                    <a:pt x="6095" y="6642"/>
                    <a:pt x="6255" y="6277"/>
                    <a:pt x="6437" y="5912"/>
                  </a:cubicBezTo>
                  <a:cubicBezTo>
                    <a:pt x="7168" y="4497"/>
                    <a:pt x="7898" y="3059"/>
                    <a:pt x="8286" y="1917"/>
                  </a:cubicBezTo>
                  <a:cubicBezTo>
                    <a:pt x="8400" y="1621"/>
                    <a:pt x="8492" y="1370"/>
                    <a:pt x="8560" y="1141"/>
                  </a:cubicBezTo>
                  <a:cubicBezTo>
                    <a:pt x="8628" y="913"/>
                    <a:pt x="8674" y="708"/>
                    <a:pt x="8720" y="525"/>
                  </a:cubicBezTo>
                  <a:cubicBezTo>
                    <a:pt x="8788" y="183"/>
                    <a:pt x="8834" y="0"/>
                    <a:pt x="881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0" name="Google Shape;2360;p35"/>
            <p:cNvSpPr/>
            <p:nvPr/>
          </p:nvSpPr>
          <p:spPr>
            <a:xfrm>
              <a:off x="1025025" y="3089450"/>
              <a:ext cx="146675" cy="250550"/>
            </a:xfrm>
            <a:custGeom>
              <a:avLst/>
              <a:gdLst/>
              <a:ahLst/>
              <a:cxnLst/>
              <a:rect l="l" t="t" r="r" b="b"/>
              <a:pathLst>
                <a:path w="5867" h="10022" extrusionOk="0">
                  <a:moveTo>
                    <a:pt x="5750" y="0"/>
                  </a:moveTo>
                  <a:cubicBezTo>
                    <a:pt x="5612" y="0"/>
                    <a:pt x="2830" y="4954"/>
                    <a:pt x="2830" y="4954"/>
                  </a:cubicBezTo>
                  <a:cubicBezTo>
                    <a:pt x="2830" y="4954"/>
                    <a:pt x="0" y="9952"/>
                    <a:pt x="114" y="10021"/>
                  </a:cubicBezTo>
                  <a:cubicBezTo>
                    <a:pt x="115" y="10021"/>
                    <a:pt x="115" y="10021"/>
                    <a:pt x="116" y="10021"/>
                  </a:cubicBezTo>
                  <a:cubicBezTo>
                    <a:pt x="256" y="10021"/>
                    <a:pt x="3241" y="5159"/>
                    <a:pt x="3241" y="5159"/>
                  </a:cubicBezTo>
                  <a:cubicBezTo>
                    <a:pt x="3241" y="5159"/>
                    <a:pt x="5866" y="46"/>
                    <a:pt x="5752" y="0"/>
                  </a:cubicBezTo>
                  <a:cubicBezTo>
                    <a:pt x="5752" y="0"/>
                    <a:pt x="5751" y="0"/>
                    <a:pt x="575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1" name="Google Shape;2361;p35"/>
            <p:cNvSpPr/>
            <p:nvPr/>
          </p:nvSpPr>
          <p:spPr>
            <a:xfrm>
              <a:off x="1483800" y="3282900"/>
              <a:ext cx="30850" cy="261375"/>
            </a:xfrm>
            <a:custGeom>
              <a:avLst/>
              <a:gdLst/>
              <a:ahLst/>
              <a:cxnLst/>
              <a:rect l="l" t="t" r="r" b="b"/>
              <a:pathLst>
                <a:path w="1234" h="10455" extrusionOk="0">
                  <a:moveTo>
                    <a:pt x="115" y="0"/>
                  </a:moveTo>
                  <a:cubicBezTo>
                    <a:pt x="1" y="0"/>
                    <a:pt x="366" y="5250"/>
                    <a:pt x="366" y="5250"/>
                  </a:cubicBezTo>
                  <a:cubicBezTo>
                    <a:pt x="366" y="5250"/>
                    <a:pt x="957" y="10454"/>
                    <a:pt x="1095" y="10454"/>
                  </a:cubicBezTo>
                  <a:cubicBezTo>
                    <a:pt x="1096" y="10454"/>
                    <a:pt x="1096" y="10454"/>
                    <a:pt x="1096" y="10454"/>
                  </a:cubicBezTo>
                  <a:cubicBezTo>
                    <a:pt x="1233" y="10454"/>
                    <a:pt x="845" y="5204"/>
                    <a:pt x="845" y="5204"/>
                  </a:cubicBezTo>
                  <a:cubicBezTo>
                    <a:pt x="845" y="5204"/>
                    <a:pt x="252" y="0"/>
                    <a:pt x="11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2" name="Google Shape;2362;p35"/>
            <p:cNvSpPr/>
            <p:nvPr/>
          </p:nvSpPr>
          <p:spPr>
            <a:xfrm>
              <a:off x="1612775" y="2696175"/>
              <a:ext cx="27400" cy="104075"/>
            </a:xfrm>
            <a:custGeom>
              <a:avLst/>
              <a:gdLst/>
              <a:ahLst/>
              <a:cxnLst/>
              <a:rect l="l" t="t" r="r" b="b"/>
              <a:pathLst>
                <a:path w="1096" h="4163" extrusionOk="0">
                  <a:moveTo>
                    <a:pt x="460" y="0"/>
                  </a:moveTo>
                  <a:cubicBezTo>
                    <a:pt x="270" y="0"/>
                    <a:pt x="91" y="282"/>
                    <a:pt x="91" y="644"/>
                  </a:cubicBezTo>
                  <a:cubicBezTo>
                    <a:pt x="69" y="1055"/>
                    <a:pt x="228" y="1397"/>
                    <a:pt x="434" y="1443"/>
                  </a:cubicBezTo>
                  <a:cubicBezTo>
                    <a:pt x="443" y="1444"/>
                    <a:pt x="452" y="1444"/>
                    <a:pt x="460" y="1444"/>
                  </a:cubicBezTo>
                  <a:cubicBezTo>
                    <a:pt x="676" y="1444"/>
                    <a:pt x="845" y="1176"/>
                    <a:pt x="845" y="781"/>
                  </a:cubicBezTo>
                  <a:cubicBezTo>
                    <a:pt x="868" y="393"/>
                    <a:pt x="708" y="28"/>
                    <a:pt x="502" y="5"/>
                  </a:cubicBezTo>
                  <a:cubicBezTo>
                    <a:pt x="488" y="2"/>
                    <a:pt x="474" y="0"/>
                    <a:pt x="460" y="0"/>
                  </a:cubicBezTo>
                  <a:close/>
                  <a:moveTo>
                    <a:pt x="526" y="2124"/>
                  </a:moveTo>
                  <a:cubicBezTo>
                    <a:pt x="249" y="2124"/>
                    <a:pt x="22" y="2521"/>
                    <a:pt x="0" y="3041"/>
                  </a:cubicBezTo>
                  <a:cubicBezTo>
                    <a:pt x="0" y="3611"/>
                    <a:pt x="206" y="4091"/>
                    <a:pt x="502" y="4159"/>
                  </a:cubicBezTo>
                  <a:cubicBezTo>
                    <a:pt x="517" y="4161"/>
                    <a:pt x="532" y="4163"/>
                    <a:pt x="547" y="4163"/>
                  </a:cubicBezTo>
                  <a:cubicBezTo>
                    <a:pt x="824" y="4163"/>
                    <a:pt x="1051" y="3766"/>
                    <a:pt x="1073" y="3246"/>
                  </a:cubicBezTo>
                  <a:cubicBezTo>
                    <a:pt x="1096" y="2698"/>
                    <a:pt x="868" y="2196"/>
                    <a:pt x="571" y="2128"/>
                  </a:cubicBezTo>
                  <a:cubicBezTo>
                    <a:pt x="556" y="2125"/>
                    <a:pt x="541" y="2124"/>
                    <a:pt x="526" y="212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3" name="Google Shape;2363;p35"/>
            <p:cNvSpPr/>
            <p:nvPr/>
          </p:nvSpPr>
          <p:spPr>
            <a:xfrm>
              <a:off x="1802775" y="3399850"/>
              <a:ext cx="50825" cy="99350"/>
            </a:xfrm>
            <a:custGeom>
              <a:avLst/>
              <a:gdLst/>
              <a:ahLst/>
              <a:cxnLst/>
              <a:rect l="l" t="t" r="r" b="b"/>
              <a:pathLst>
                <a:path w="2033" h="3974" extrusionOk="0">
                  <a:moveTo>
                    <a:pt x="320" y="0"/>
                  </a:moveTo>
                  <a:cubicBezTo>
                    <a:pt x="313" y="0"/>
                    <a:pt x="305" y="1"/>
                    <a:pt x="298" y="1"/>
                  </a:cubicBezTo>
                  <a:cubicBezTo>
                    <a:pt x="69" y="24"/>
                    <a:pt x="1" y="344"/>
                    <a:pt x="115" y="732"/>
                  </a:cubicBezTo>
                  <a:cubicBezTo>
                    <a:pt x="225" y="1106"/>
                    <a:pt x="462" y="1395"/>
                    <a:pt x="663" y="1395"/>
                  </a:cubicBezTo>
                  <a:cubicBezTo>
                    <a:pt x="671" y="1395"/>
                    <a:pt x="678" y="1395"/>
                    <a:pt x="686" y="1394"/>
                  </a:cubicBezTo>
                  <a:cubicBezTo>
                    <a:pt x="914" y="1371"/>
                    <a:pt x="982" y="1051"/>
                    <a:pt x="868" y="663"/>
                  </a:cubicBezTo>
                  <a:cubicBezTo>
                    <a:pt x="780" y="289"/>
                    <a:pt x="523" y="0"/>
                    <a:pt x="320" y="0"/>
                  </a:cubicBezTo>
                  <a:close/>
                  <a:moveTo>
                    <a:pt x="1075" y="2032"/>
                  </a:moveTo>
                  <a:cubicBezTo>
                    <a:pt x="1067" y="2032"/>
                    <a:pt x="1059" y="2032"/>
                    <a:pt x="1051" y="2033"/>
                  </a:cubicBezTo>
                  <a:cubicBezTo>
                    <a:pt x="754" y="2056"/>
                    <a:pt x="640" y="2512"/>
                    <a:pt x="800" y="3060"/>
                  </a:cubicBezTo>
                  <a:cubicBezTo>
                    <a:pt x="955" y="3571"/>
                    <a:pt x="1306" y="3974"/>
                    <a:pt x="1598" y="3974"/>
                  </a:cubicBezTo>
                  <a:cubicBezTo>
                    <a:pt x="1606" y="3974"/>
                    <a:pt x="1614" y="3974"/>
                    <a:pt x="1622" y="3973"/>
                  </a:cubicBezTo>
                  <a:cubicBezTo>
                    <a:pt x="1918" y="3927"/>
                    <a:pt x="2032" y="3494"/>
                    <a:pt x="1873" y="2946"/>
                  </a:cubicBezTo>
                  <a:cubicBezTo>
                    <a:pt x="1717" y="2435"/>
                    <a:pt x="1367" y="2032"/>
                    <a:pt x="1075" y="203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4" name="Google Shape;2364;p35"/>
            <p:cNvSpPr/>
            <p:nvPr/>
          </p:nvSpPr>
          <p:spPr>
            <a:xfrm>
              <a:off x="1144850" y="2921675"/>
              <a:ext cx="546125" cy="150025"/>
            </a:xfrm>
            <a:custGeom>
              <a:avLst/>
              <a:gdLst/>
              <a:ahLst/>
              <a:cxnLst/>
              <a:rect l="l" t="t" r="r" b="b"/>
              <a:pathLst>
                <a:path w="21845" h="6001" extrusionOk="0">
                  <a:moveTo>
                    <a:pt x="21844" y="1"/>
                  </a:moveTo>
                  <a:lnTo>
                    <a:pt x="21844" y="1"/>
                  </a:lnTo>
                  <a:cubicBezTo>
                    <a:pt x="16940" y="1144"/>
                    <a:pt x="12618" y="1537"/>
                    <a:pt x="8997" y="1537"/>
                  </a:cubicBezTo>
                  <a:cubicBezTo>
                    <a:pt x="5169" y="1537"/>
                    <a:pt x="2124" y="1097"/>
                    <a:pt x="0" y="640"/>
                  </a:cubicBezTo>
                  <a:lnTo>
                    <a:pt x="0" y="640"/>
                  </a:lnTo>
                  <a:cubicBezTo>
                    <a:pt x="115" y="2740"/>
                    <a:pt x="206" y="4383"/>
                    <a:pt x="229" y="4817"/>
                  </a:cubicBezTo>
                  <a:cubicBezTo>
                    <a:pt x="2961" y="5680"/>
                    <a:pt x="5867" y="6000"/>
                    <a:pt x="8677" y="6000"/>
                  </a:cubicBezTo>
                  <a:cubicBezTo>
                    <a:pt x="13895" y="6000"/>
                    <a:pt x="18782" y="4896"/>
                    <a:pt x="21616" y="4109"/>
                  </a:cubicBezTo>
                  <a:cubicBezTo>
                    <a:pt x="21570" y="3995"/>
                    <a:pt x="21548" y="3950"/>
                    <a:pt x="21548" y="3950"/>
                  </a:cubicBezTo>
                  <a:cubicBezTo>
                    <a:pt x="21548" y="3950"/>
                    <a:pt x="21730" y="2283"/>
                    <a:pt x="21844" y="1"/>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5" name="Google Shape;2365;p35"/>
            <p:cNvSpPr/>
            <p:nvPr/>
          </p:nvSpPr>
          <p:spPr>
            <a:xfrm>
              <a:off x="1144850" y="2934250"/>
              <a:ext cx="542700" cy="137450"/>
            </a:xfrm>
            <a:custGeom>
              <a:avLst/>
              <a:gdLst/>
              <a:ahLst/>
              <a:cxnLst/>
              <a:rect l="l" t="t" r="r" b="b"/>
              <a:pathLst>
                <a:path w="21708" h="5498" extrusionOk="0">
                  <a:moveTo>
                    <a:pt x="19493" y="0"/>
                  </a:moveTo>
                  <a:cubicBezTo>
                    <a:pt x="15546" y="757"/>
                    <a:pt x="12022" y="1032"/>
                    <a:pt x="8990" y="1032"/>
                  </a:cubicBezTo>
                  <a:cubicBezTo>
                    <a:pt x="5168" y="1032"/>
                    <a:pt x="2126" y="595"/>
                    <a:pt x="0" y="137"/>
                  </a:cubicBezTo>
                  <a:lnTo>
                    <a:pt x="0" y="137"/>
                  </a:lnTo>
                  <a:cubicBezTo>
                    <a:pt x="115" y="2237"/>
                    <a:pt x="206" y="3880"/>
                    <a:pt x="229" y="4314"/>
                  </a:cubicBezTo>
                  <a:cubicBezTo>
                    <a:pt x="2961" y="5177"/>
                    <a:pt x="5867" y="5497"/>
                    <a:pt x="8677" y="5497"/>
                  </a:cubicBezTo>
                  <a:cubicBezTo>
                    <a:pt x="13895" y="5497"/>
                    <a:pt x="18782" y="4393"/>
                    <a:pt x="21616" y="3606"/>
                  </a:cubicBezTo>
                  <a:cubicBezTo>
                    <a:pt x="21570" y="3492"/>
                    <a:pt x="21548" y="3447"/>
                    <a:pt x="21548" y="3447"/>
                  </a:cubicBezTo>
                  <a:cubicBezTo>
                    <a:pt x="21548" y="3447"/>
                    <a:pt x="21639" y="2762"/>
                    <a:pt x="21707" y="1666"/>
                  </a:cubicBezTo>
                  <a:lnTo>
                    <a:pt x="21707" y="1666"/>
                  </a:lnTo>
                  <a:cubicBezTo>
                    <a:pt x="21137" y="2328"/>
                    <a:pt x="20018" y="2944"/>
                    <a:pt x="17964" y="3264"/>
                  </a:cubicBezTo>
                  <a:cubicBezTo>
                    <a:pt x="14992" y="3719"/>
                    <a:pt x="11719" y="4126"/>
                    <a:pt x="9445" y="4126"/>
                  </a:cubicBezTo>
                  <a:cubicBezTo>
                    <a:pt x="7614" y="4126"/>
                    <a:pt x="6432" y="3862"/>
                    <a:pt x="6574" y="3150"/>
                  </a:cubicBezTo>
                  <a:cubicBezTo>
                    <a:pt x="6871" y="1666"/>
                    <a:pt x="15476" y="1849"/>
                    <a:pt x="1949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6" name="Google Shape;2366;p35"/>
            <p:cNvSpPr/>
            <p:nvPr/>
          </p:nvSpPr>
          <p:spPr>
            <a:xfrm>
              <a:off x="1584225" y="2945425"/>
              <a:ext cx="81625" cy="33825"/>
            </a:xfrm>
            <a:custGeom>
              <a:avLst/>
              <a:gdLst/>
              <a:ahLst/>
              <a:cxnLst/>
              <a:rect l="l" t="t" r="r" b="b"/>
              <a:pathLst>
                <a:path w="3265" h="1353" extrusionOk="0">
                  <a:moveTo>
                    <a:pt x="2791" y="0"/>
                  </a:moveTo>
                  <a:cubicBezTo>
                    <a:pt x="2673" y="0"/>
                    <a:pt x="2539" y="18"/>
                    <a:pt x="2398" y="55"/>
                  </a:cubicBezTo>
                  <a:cubicBezTo>
                    <a:pt x="1964" y="169"/>
                    <a:pt x="1644" y="443"/>
                    <a:pt x="1667" y="649"/>
                  </a:cubicBezTo>
                  <a:cubicBezTo>
                    <a:pt x="1683" y="787"/>
                    <a:pt x="1854" y="863"/>
                    <a:pt x="2096" y="863"/>
                  </a:cubicBezTo>
                  <a:cubicBezTo>
                    <a:pt x="2214" y="863"/>
                    <a:pt x="2348" y="846"/>
                    <a:pt x="2489" y="808"/>
                  </a:cubicBezTo>
                  <a:cubicBezTo>
                    <a:pt x="2923" y="694"/>
                    <a:pt x="3265" y="420"/>
                    <a:pt x="3242" y="215"/>
                  </a:cubicBezTo>
                  <a:cubicBezTo>
                    <a:pt x="3211" y="76"/>
                    <a:pt x="3035" y="0"/>
                    <a:pt x="2791" y="0"/>
                  </a:cubicBezTo>
                  <a:close/>
                  <a:moveTo>
                    <a:pt x="814" y="732"/>
                  </a:moveTo>
                  <a:cubicBezTo>
                    <a:pt x="734" y="732"/>
                    <a:pt x="645" y="742"/>
                    <a:pt x="549" y="763"/>
                  </a:cubicBezTo>
                  <a:cubicBezTo>
                    <a:pt x="229" y="854"/>
                    <a:pt x="1" y="1037"/>
                    <a:pt x="24" y="1196"/>
                  </a:cubicBezTo>
                  <a:cubicBezTo>
                    <a:pt x="39" y="1290"/>
                    <a:pt x="163" y="1352"/>
                    <a:pt x="341" y="1352"/>
                  </a:cubicBezTo>
                  <a:cubicBezTo>
                    <a:pt x="423" y="1352"/>
                    <a:pt x="517" y="1339"/>
                    <a:pt x="617" y="1311"/>
                  </a:cubicBezTo>
                  <a:cubicBezTo>
                    <a:pt x="937" y="1219"/>
                    <a:pt x="1165" y="1037"/>
                    <a:pt x="1142" y="900"/>
                  </a:cubicBezTo>
                  <a:cubicBezTo>
                    <a:pt x="1126" y="788"/>
                    <a:pt x="998" y="732"/>
                    <a:pt x="814" y="73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7" name="Google Shape;2367;p35"/>
            <p:cNvSpPr/>
            <p:nvPr/>
          </p:nvSpPr>
          <p:spPr>
            <a:xfrm>
              <a:off x="1207900" y="2520025"/>
              <a:ext cx="418575" cy="181425"/>
            </a:xfrm>
            <a:custGeom>
              <a:avLst/>
              <a:gdLst/>
              <a:ahLst/>
              <a:cxnLst/>
              <a:rect l="l" t="t" r="r" b="b"/>
              <a:pathLst>
                <a:path w="16743" h="7257" extrusionOk="0">
                  <a:moveTo>
                    <a:pt x="6447" y="0"/>
                  </a:moveTo>
                  <a:cubicBezTo>
                    <a:pt x="0" y="0"/>
                    <a:pt x="197" y="5122"/>
                    <a:pt x="3481" y="6708"/>
                  </a:cubicBezTo>
                  <a:cubicBezTo>
                    <a:pt x="4297" y="7100"/>
                    <a:pt x="5023" y="7257"/>
                    <a:pt x="5661" y="7257"/>
                  </a:cubicBezTo>
                  <a:cubicBezTo>
                    <a:pt x="8184" y="7257"/>
                    <a:pt x="9348" y="4814"/>
                    <a:pt x="9348" y="4814"/>
                  </a:cubicBezTo>
                  <a:cubicBezTo>
                    <a:pt x="9348" y="4814"/>
                    <a:pt x="11303" y="6528"/>
                    <a:pt x="13102" y="6528"/>
                  </a:cubicBezTo>
                  <a:cubicBezTo>
                    <a:pt x="13715" y="6528"/>
                    <a:pt x="14310" y="6329"/>
                    <a:pt x="14803" y="5795"/>
                  </a:cubicBezTo>
                  <a:cubicBezTo>
                    <a:pt x="16743" y="3696"/>
                    <a:pt x="12201" y="979"/>
                    <a:pt x="12201" y="979"/>
                  </a:cubicBezTo>
                  <a:cubicBezTo>
                    <a:pt x="9878" y="288"/>
                    <a:pt x="7976" y="0"/>
                    <a:pt x="64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8" name="Google Shape;2368;p35"/>
            <p:cNvSpPr/>
            <p:nvPr/>
          </p:nvSpPr>
          <p:spPr>
            <a:xfrm>
              <a:off x="1208650" y="2494350"/>
              <a:ext cx="418400" cy="181425"/>
            </a:xfrm>
            <a:custGeom>
              <a:avLst/>
              <a:gdLst/>
              <a:ahLst/>
              <a:cxnLst/>
              <a:rect l="l" t="t" r="r" b="b"/>
              <a:pathLst>
                <a:path w="16736" h="7257" extrusionOk="0">
                  <a:moveTo>
                    <a:pt x="6454" y="0"/>
                  </a:moveTo>
                  <a:cubicBezTo>
                    <a:pt x="0" y="0"/>
                    <a:pt x="209" y="5122"/>
                    <a:pt x="3474" y="6708"/>
                  </a:cubicBezTo>
                  <a:cubicBezTo>
                    <a:pt x="4290" y="7100"/>
                    <a:pt x="5015" y="7256"/>
                    <a:pt x="5654" y="7256"/>
                  </a:cubicBezTo>
                  <a:cubicBezTo>
                    <a:pt x="8177" y="7256"/>
                    <a:pt x="9340" y="4814"/>
                    <a:pt x="9340" y="4814"/>
                  </a:cubicBezTo>
                  <a:cubicBezTo>
                    <a:pt x="9340" y="4814"/>
                    <a:pt x="11296" y="6528"/>
                    <a:pt x="13095" y="6528"/>
                  </a:cubicBezTo>
                  <a:cubicBezTo>
                    <a:pt x="13708" y="6528"/>
                    <a:pt x="14303" y="6329"/>
                    <a:pt x="14796" y="5795"/>
                  </a:cubicBezTo>
                  <a:cubicBezTo>
                    <a:pt x="16736" y="3695"/>
                    <a:pt x="12216" y="979"/>
                    <a:pt x="12216" y="979"/>
                  </a:cubicBezTo>
                  <a:cubicBezTo>
                    <a:pt x="9889" y="288"/>
                    <a:pt x="7984" y="0"/>
                    <a:pt x="645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69" name="Google Shape;2369;p35"/>
            <p:cNvSpPr/>
            <p:nvPr/>
          </p:nvSpPr>
          <p:spPr>
            <a:xfrm>
              <a:off x="1208750" y="2494275"/>
              <a:ext cx="383500" cy="181500"/>
            </a:xfrm>
            <a:custGeom>
              <a:avLst/>
              <a:gdLst/>
              <a:ahLst/>
              <a:cxnLst/>
              <a:rect l="l" t="t" r="r" b="b"/>
              <a:pathLst>
                <a:path w="15340" h="7260" extrusionOk="0">
                  <a:moveTo>
                    <a:pt x="6392" y="1"/>
                  </a:moveTo>
                  <a:cubicBezTo>
                    <a:pt x="1" y="46"/>
                    <a:pt x="206" y="5136"/>
                    <a:pt x="3470" y="6711"/>
                  </a:cubicBezTo>
                  <a:cubicBezTo>
                    <a:pt x="4286" y="7103"/>
                    <a:pt x="5011" y="7259"/>
                    <a:pt x="5650" y="7259"/>
                  </a:cubicBezTo>
                  <a:cubicBezTo>
                    <a:pt x="8173" y="7259"/>
                    <a:pt x="9336" y="4817"/>
                    <a:pt x="9336" y="4817"/>
                  </a:cubicBezTo>
                  <a:cubicBezTo>
                    <a:pt x="9336" y="4817"/>
                    <a:pt x="11292" y="6531"/>
                    <a:pt x="13091" y="6531"/>
                  </a:cubicBezTo>
                  <a:cubicBezTo>
                    <a:pt x="13704" y="6531"/>
                    <a:pt x="14299" y="6332"/>
                    <a:pt x="14792" y="5798"/>
                  </a:cubicBezTo>
                  <a:cubicBezTo>
                    <a:pt x="15248" y="5319"/>
                    <a:pt x="15339" y="4794"/>
                    <a:pt x="15225" y="4292"/>
                  </a:cubicBezTo>
                  <a:lnTo>
                    <a:pt x="15225" y="4292"/>
                  </a:lnTo>
                  <a:cubicBezTo>
                    <a:pt x="15091" y="5011"/>
                    <a:pt x="14646" y="5708"/>
                    <a:pt x="13479" y="5708"/>
                  </a:cubicBezTo>
                  <a:cubicBezTo>
                    <a:pt x="13460" y="5708"/>
                    <a:pt x="13441" y="5707"/>
                    <a:pt x="13422" y="5707"/>
                  </a:cubicBezTo>
                  <a:cubicBezTo>
                    <a:pt x="10957" y="5661"/>
                    <a:pt x="9382" y="4360"/>
                    <a:pt x="9382" y="4360"/>
                  </a:cubicBezTo>
                  <a:cubicBezTo>
                    <a:pt x="9382" y="4360"/>
                    <a:pt x="8059" y="6490"/>
                    <a:pt x="5942" y="6490"/>
                  </a:cubicBezTo>
                  <a:cubicBezTo>
                    <a:pt x="5541" y="6490"/>
                    <a:pt x="5112" y="6414"/>
                    <a:pt x="4657" y="6232"/>
                  </a:cubicBezTo>
                  <a:cubicBezTo>
                    <a:pt x="1953" y="5120"/>
                    <a:pt x="3229" y="2632"/>
                    <a:pt x="3606" y="2632"/>
                  </a:cubicBezTo>
                  <a:cubicBezTo>
                    <a:pt x="3624" y="2632"/>
                    <a:pt x="3640" y="2637"/>
                    <a:pt x="3653" y="2648"/>
                  </a:cubicBezTo>
                  <a:cubicBezTo>
                    <a:pt x="4768" y="3517"/>
                    <a:pt x="6325" y="4150"/>
                    <a:pt x="8051" y="4150"/>
                  </a:cubicBezTo>
                  <a:cubicBezTo>
                    <a:pt x="9365" y="4150"/>
                    <a:pt x="10776" y="3784"/>
                    <a:pt x="12167" y="2877"/>
                  </a:cubicBezTo>
                  <a:cubicBezTo>
                    <a:pt x="12167" y="2877"/>
                    <a:pt x="12783" y="982"/>
                    <a:pt x="9336" y="549"/>
                  </a:cubicBezTo>
                  <a:cubicBezTo>
                    <a:pt x="8286" y="434"/>
                    <a:pt x="7305" y="183"/>
                    <a:pt x="639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0" name="Google Shape;2370;p35"/>
            <p:cNvSpPr/>
            <p:nvPr/>
          </p:nvSpPr>
          <p:spPr>
            <a:xfrm>
              <a:off x="1535150" y="2600425"/>
              <a:ext cx="35975" cy="16000"/>
            </a:xfrm>
            <a:custGeom>
              <a:avLst/>
              <a:gdLst/>
              <a:ahLst/>
              <a:cxnLst/>
              <a:rect l="l" t="t" r="r" b="b"/>
              <a:pathLst>
                <a:path w="1439" h="640" extrusionOk="0">
                  <a:moveTo>
                    <a:pt x="777" y="0"/>
                  </a:moveTo>
                  <a:cubicBezTo>
                    <a:pt x="389" y="0"/>
                    <a:pt x="47" y="137"/>
                    <a:pt x="24" y="320"/>
                  </a:cubicBezTo>
                  <a:cubicBezTo>
                    <a:pt x="1" y="480"/>
                    <a:pt x="275" y="639"/>
                    <a:pt x="663" y="639"/>
                  </a:cubicBezTo>
                  <a:cubicBezTo>
                    <a:pt x="1028" y="639"/>
                    <a:pt x="1370" y="480"/>
                    <a:pt x="1416" y="320"/>
                  </a:cubicBezTo>
                  <a:cubicBezTo>
                    <a:pt x="1439" y="137"/>
                    <a:pt x="1142" y="0"/>
                    <a:pt x="77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1" name="Google Shape;2371;p35"/>
            <p:cNvSpPr/>
            <p:nvPr/>
          </p:nvSpPr>
          <p:spPr>
            <a:xfrm>
              <a:off x="555550" y="3166625"/>
              <a:ext cx="754225" cy="627075"/>
            </a:xfrm>
            <a:custGeom>
              <a:avLst/>
              <a:gdLst/>
              <a:ahLst/>
              <a:cxnLst/>
              <a:rect l="l" t="t" r="r" b="b"/>
              <a:pathLst>
                <a:path w="30169" h="25083" extrusionOk="0">
                  <a:moveTo>
                    <a:pt x="11495" y="1"/>
                  </a:moveTo>
                  <a:cubicBezTo>
                    <a:pt x="6694" y="1"/>
                    <a:pt x="1" y="12553"/>
                    <a:pt x="336" y="15995"/>
                  </a:cubicBezTo>
                  <a:cubicBezTo>
                    <a:pt x="587" y="18643"/>
                    <a:pt x="5358" y="21542"/>
                    <a:pt x="7344" y="22478"/>
                  </a:cubicBezTo>
                  <a:cubicBezTo>
                    <a:pt x="9654" y="23584"/>
                    <a:pt x="13092" y="25082"/>
                    <a:pt x="17007" y="25082"/>
                  </a:cubicBezTo>
                  <a:cubicBezTo>
                    <a:pt x="17617" y="25082"/>
                    <a:pt x="18239" y="25046"/>
                    <a:pt x="18870" y="24966"/>
                  </a:cubicBezTo>
                  <a:cubicBezTo>
                    <a:pt x="23572" y="24349"/>
                    <a:pt x="30169" y="7961"/>
                    <a:pt x="28274" y="5907"/>
                  </a:cubicBezTo>
                  <a:cubicBezTo>
                    <a:pt x="26403" y="3852"/>
                    <a:pt x="21952" y="4720"/>
                    <a:pt x="19304" y="4195"/>
                  </a:cubicBezTo>
                  <a:cubicBezTo>
                    <a:pt x="16656" y="3693"/>
                    <a:pt x="14785" y="360"/>
                    <a:pt x="11795" y="18"/>
                  </a:cubicBezTo>
                  <a:cubicBezTo>
                    <a:pt x="11696" y="6"/>
                    <a:pt x="11596" y="1"/>
                    <a:pt x="11495"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2" name="Google Shape;2372;p35"/>
            <p:cNvSpPr/>
            <p:nvPr/>
          </p:nvSpPr>
          <p:spPr>
            <a:xfrm>
              <a:off x="953300" y="3329275"/>
              <a:ext cx="328525" cy="463800"/>
            </a:xfrm>
            <a:custGeom>
              <a:avLst/>
              <a:gdLst/>
              <a:ahLst/>
              <a:cxnLst/>
              <a:rect l="l" t="t" r="r" b="b"/>
              <a:pathLst>
                <a:path w="13141" h="18552" extrusionOk="0">
                  <a:moveTo>
                    <a:pt x="11495" y="0"/>
                  </a:moveTo>
                  <a:cubicBezTo>
                    <a:pt x="6694" y="0"/>
                    <a:pt x="0" y="12574"/>
                    <a:pt x="335" y="15995"/>
                  </a:cubicBezTo>
                  <a:cubicBezTo>
                    <a:pt x="427" y="16839"/>
                    <a:pt x="975" y="17729"/>
                    <a:pt x="1751" y="18551"/>
                  </a:cubicBezTo>
                  <a:cubicBezTo>
                    <a:pt x="2139" y="18528"/>
                    <a:pt x="2550" y="18505"/>
                    <a:pt x="2960" y="18460"/>
                  </a:cubicBezTo>
                  <a:cubicBezTo>
                    <a:pt x="7274" y="17912"/>
                    <a:pt x="13140" y="4125"/>
                    <a:pt x="12661" y="222"/>
                  </a:cubicBezTo>
                  <a:cubicBezTo>
                    <a:pt x="12387" y="131"/>
                    <a:pt x="12091" y="63"/>
                    <a:pt x="11794" y="17"/>
                  </a:cubicBezTo>
                  <a:cubicBezTo>
                    <a:pt x="11695" y="6"/>
                    <a:pt x="11595" y="0"/>
                    <a:pt x="114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3" name="Google Shape;2373;p35"/>
            <p:cNvSpPr/>
            <p:nvPr/>
          </p:nvSpPr>
          <p:spPr>
            <a:xfrm>
              <a:off x="610725" y="3175150"/>
              <a:ext cx="660825" cy="403425"/>
            </a:xfrm>
            <a:custGeom>
              <a:avLst/>
              <a:gdLst/>
              <a:ahLst/>
              <a:cxnLst/>
              <a:rect l="l" t="t" r="r" b="b"/>
              <a:pathLst>
                <a:path w="26433" h="16137" extrusionOk="0">
                  <a:moveTo>
                    <a:pt x="9494" y="1"/>
                  </a:moveTo>
                  <a:cubicBezTo>
                    <a:pt x="9395" y="1"/>
                    <a:pt x="9297" y="7"/>
                    <a:pt x="9200" y="19"/>
                  </a:cubicBezTo>
                  <a:cubicBezTo>
                    <a:pt x="7214" y="270"/>
                    <a:pt x="2124" y="3991"/>
                    <a:pt x="1" y="10131"/>
                  </a:cubicBezTo>
                  <a:cubicBezTo>
                    <a:pt x="1" y="10131"/>
                    <a:pt x="138" y="12664"/>
                    <a:pt x="5228" y="14399"/>
                  </a:cubicBezTo>
                  <a:cubicBezTo>
                    <a:pt x="8235" y="15428"/>
                    <a:pt x="11121" y="16136"/>
                    <a:pt x="13401" y="16136"/>
                  </a:cubicBezTo>
                  <a:cubicBezTo>
                    <a:pt x="14962" y="16136"/>
                    <a:pt x="16239" y="15804"/>
                    <a:pt x="17074" y="15015"/>
                  </a:cubicBezTo>
                  <a:cubicBezTo>
                    <a:pt x="19106" y="13098"/>
                    <a:pt x="22027" y="7643"/>
                    <a:pt x="24127" y="7460"/>
                  </a:cubicBezTo>
                  <a:cubicBezTo>
                    <a:pt x="24372" y="7439"/>
                    <a:pt x="24593" y="7430"/>
                    <a:pt x="24791" y="7430"/>
                  </a:cubicBezTo>
                  <a:cubicBezTo>
                    <a:pt x="25667" y="7430"/>
                    <a:pt x="26118" y="7612"/>
                    <a:pt x="26341" y="7780"/>
                  </a:cubicBezTo>
                  <a:cubicBezTo>
                    <a:pt x="26410" y="7118"/>
                    <a:pt x="26433" y="6570"/>
                    <a:pt x="26341" y="6159"/>
                  </a:cubicBezTo>
                  <a:cubicBezTo>
                    <a:pt x="26159" y="5771"/>
                    <a:pt x="25839" y="5406"/>
                    <a:pt x="25314" y="5155"/>
                  </a:cubicBezTo>
                  <a:cubicBezTo>
                    <a:pt x="23648" y="4356"/>
                    <a:pt x="18672" y="5337"/>
                    <a:pt x="15956" y="3740"/>
                  </a:cubicBezTo>
                  <a:cubicBezTo>
                    <a:pt x="13353" y="2200"/>
                    <a:pt x="11369" y="1"/>
                    <a:pt x="94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4" name="Google Shape;2374;p35"/>
            <p:cNvSpPr/>
            <p:nvPr/>
          </p:nvSpPr>
          <p:spPr>
            <a:xfrm>
              <a:off x="609600" y="3151750"/>
              <a:ext cx="674500" cy="403550"/>
            </a:xfrm>
            <a:custGeom>
              <a:avLst/>
              <a:gdLst/>
              <a:ahLst/>
              <a:cxnLst/>
              <a:rect l="l" t="t" r="r" b="b"/>
              <a:pathLst>
                <a:path w="26980" h="16142" extrusionOk="0">
                  <a:moveTo>
                    <a:pt x="9473" y="1"/>
                  </a:moveTo>
                  <a:cubicBezTo>
                    <a:pt x="9374" y="1"/>
                    <a:pt x="9275" y="7"/>
                    <a:pt x="9176" y="19"/>
                  </a:cubicBezTo>
                  <a:cubicBezTo>
                    <a:pt x="7190" y="270"/>
                    <a:pt x="2100" y="3991"/>
                    <a:pt x="0" y="10131"/>
                  </a:cubicBezTo>
                  <a:cubicBezTo>
                    <a:pt x="0" y="10131"/>
                    <a:pt x="114" y="12664"/>
                    <a:pt x="5204" y="14399"/>
                  </a:cubicBezTo>
                  <a:cubicBezTo>
                    <a:pt x="8235" y="15432"/>
                    <a:pt x="11129" y="16141"/>
                    <a:pt x="13407" y="16141"/>
                  </a:cubicBezTo>
                  <a:cubicBezTo>
                    <a:pt x="14955" y="16141"/>
                    <a:pt x="16220" y="15814"/>
                    <a:pt x="17051" y="15038"/>
                  </a:cubicBezTo>
                  <a:cubicBezTo>
                    <a:pt x="19105" y="13098"/>
                    <a:pt x="22004" y="7643"/>
                    <a:pt x="24127" y="7460"/>
                  </a:cubicBezTo>
                  <a:cubicBezTo>
                    <a:pt x="24360" y="7440"/>
                    <a:pt x="24571" y="7431"/>
                    <a:pt x="24763" y="7431"/>
                  </a:cubicBezTo>
                  <a:cubicBezTo>
                    <a:pt x="26294" y="7431"/>
                    <a:pt x="26546" y="8008"/>
                    <a:pt x="26546" y="8008"/>
                  </a:cubicBezTo>
                  <a:cubicBezTo>
                    <a:pt x="26546" y="8008"/>
                    <a:pt x="26980" y="5977"/>
                    <a:pt x="25291" y="5155"/>
                  </a:cubicBezTo>
                  <a:cubicBezTo>
                    <a:pt x="23624" y="4356"/>
                    <a:pt x="18671" y="5360"/>
                    <a:pt x="15932" y="3740"/>
                  </a:cubicBezTo>
                  <a:cubicBezTo>
                    <a:pt x="13330" y="2200"/>
                    <a:pt x="11366" y="1"/>
                    <a:pt x="947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5" name="Google Shape;2375;p35"/>
            <p:cNvSpPr/>
            <p:nvPr/>
          </p:nvSpPr>
          <p:spPr>
            <a:xfrm>
              <a:off x="609600" y="3151750"/>
              <a:ext cx="656825" cy="380350"/>
            </a:xfrm>
            <a:custGeom>
              <a:avLst/>
              <a:gdLst/>
              <a:ahLst/>
              <a:cxnLst/>
              <a:rect l="l" t="t" r="r" b="b"/>
              <a:pathLst>
                <a:path w="26273" h="15214" extrusionOk="0">
                  <a:moveTo>
                    <a:pt x="9473" y="1"/>
                  </a:moveTo>
                  <a:cubicBezTo>
                    <a:pt x="9374" y="1"/>
                    <a:pt x="9275" y="7"/>
                    <a:pt x="9176" y="19"/>
                  </a:cubicBezTo>
                  <a:cubicBezTo>
                    <a:pt x="7190" y="270"/>
                    <a:pt x="2100" y="3991"/>
                    <a:pt x="0" y="10131"/>
                  </a:cubicBezTo>
                  <a:cubicBezTo>
                    <a:pt x="0" y="10131"/>
                    <a:pt x="0" y="10176"/>
                    <a:pt x="0" y="10222"/>
                  </a:cubicBezTo>
                  <a:cubicBezTo>
                    <a:pt x="548" y="11135"/>
                    <a:pt x="1803" y="12436"/>
                    <a:pt x="4839" y="13486"/>
                  </a:cubicBezTo>
                  <a:cubicBezTo>
                    <a:pt x="7843" y="14514"/>
                    <a:pt x="10726" y="15214"/>
                    <a:pt x="13004" y="15214"/>
                  </a:cubicBezTo>
                  <a:cubicBezTo>
                    <a:pt x="14569" y="15214"/>
                    <a:pt x="15849" y="14883"/>
                    <a:pt x="16686" y="14102"/>
                  </a:cubicBezTo>
                  <a:cubicBezTo>
                    <a:pt x="18717" y="12185"/>
                    <a:pt x="21639" y="6707"/>
                    <a:pt x="23739" y="6524"/>
                  </a:cubicBezTo>
                  <a:cubicBezTo>
                    <a:pt x="23968" y="6505"/>
                    <a:pt x="24176" y="6496"/>
                    <a:pt x="24365" y="6496"/>
                  </a:cubicBezTo>
                  <a:cubicBezTo>
                    <a:pt x="25922" y="6496"/>
                    <a:pt x="26158" y="7095"/>
                    <a:pt x="26158" y="7095"/>
                  </a:cubicBezTo>
                  <a:cubicBezTo>
                    <a:pt x="26158" y="7095"/>
                    <a:pt x="26272" y="6547"/>
                    <a:pt x="26158" y="5908"/>
                  </a:cubicBezTo>
                  <a:cubicBezTo>
                    <a:pt x="25975" y="5611"/>
                    <a:pt x="25702" y="5360"/>
                    <a:pt x="25291" y="5155"/>
                  </a:cubicBezTo>
                  <a:cubicBezTo>
                    <a:pt x="23624" y="4356"/>
                    <a:pt x="18671" y="5360"/>
                    <a:pt x="15932" y="3740"/>
                  </a:cubicBezTo>
                  <a:cubicBezTo>
                    <a:pt x="13330" y="2200"/>
                    <a:pt x="11366" y="1"/>
                    <a:pt x="947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6" name="Google Shape;2376;p35"/>
            <p:cNvSpPr/>
            <p:nvPr/>
          </p:nvSpPr>
          <p:spPr>
            <a:xfrm>
              <a:off x="716300" y="3503725"/>
              <a:ext cx="90750" cy="87675"/>
            </a:xfrm>
            <a:custGeom>
              <a:avLst/>
              <a:gdLst/>
              <a:ahLst/>
              <a:cxnLst/>
              <a:rect l="l" t="t" r="r" b="b"/>
              <a:pathLst>
                <a:path w="3630" h="3507" extrusionOk="0">
                  <a:moveTo>
                    <a:pt x="845" y="1"/>
                  </a:moveTo>
                  <a:cubicBezTo>
                    <a:pt x="845" y="1"/>
                    <a:pt x="1" y="1393"/>
                    <a:pt x="183" y="2420"/>
                  </a:cubicBezTo>
                  <a:cubicBezTo>
                    <a:pt x="183" y="2466"/>
                    <a:pt x="183" y="2511"/>
                    <a:pt x="206" y="2534"/>
                  </a:cubicBezTo>
                  <a:cubicBezTo>
                    <a:pt x="206" y="2580"/>
                    <a:pt x="206" y="2603"/>
                    <a:pt x="229" y="2648"/>
                  </a:cubicBezTo>
                  <a:cubicBezTo>
                    <a:pt x="252" y="2717"/>
                    <a:pt x="275" y="2785"/>
                    <a:pt x="297" y="2831"/>
                  </a:cubicBezTo>
                  <a:cubicBezTo>
                    <a:pt x="320" y="2854"/>
                    <a:pt x="343" y="2877"/>
                    <a:pt x="343" y="2899"/>
                  </a:cubicBezTo>
                  <a:cubicBezTo>
                    <a:pt x="389" y="2968"/>
                    <a:pt x="411" y="3014"/>
                    <a:pt x="457" y="3059"/>
                  </a:cubicBezTo>
                  <a:cubicBezTo>
                    <a:pt x="480" y="3059"/>
                    <a:pt x="480" y="3082"/>
                    <a:pt x="503" y="3105"/>
                  </a:cubicBezTo>
                  <a:cubicBezTo>
                    <a:pt x="548" y="3151"/>
                    <a:pt x="617" y="3196"/>
                    <a:pt x="685" y="3265"/>
                  </a:cubicBezTo>
                  <a:cubicBezTo>
                    <a:pt x="708" y="3265"/>
                    <a:pt x="731" y="3287"/>
                    <a:pt x="754" y="3287"/>
                  </a:cubicBezTo>
                  <a:cubicBezTo>
                    <a:pt x="845" y="3333"/>
                    <a:pt x="914" y="3379"/>
                    <a:pt x="1028" y="3424"/>
                  </a:cubicBezTo>
                  <a:cubicBezTo>
                    <a:pt x="1198" y="3481"/>
                    <a:pt x="1359" y="3507"/>
                    <a:pt x="1511" y="3507"/>
                  </a:cubicBezTo>
                  <a:cubicBezTo>
                    <a:pt x="3009" y="3507"/>
                    <a:pt x="3630" y="1005"/>
                    <a:pt x="3630" y="1005"/>
                  </a:cubicBezTo>
                  <a:lnTo>
                    <a:pt x="3105" y="799"/>
                  </a:lnTo>
                  <a:lnTo>
                    <a:pt x="845"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7" name="Google Shape;2377;p35"/>
            <p:cNvSpPr/>
            <p:nvPr/>
          </p:nvSpPr>
          <p:spPr>
            <a:xfrm>
              <a:off x="688350" y="3488900"/>
              <a:ext cx="111850" cy="87100"/>
            </a:xfrm>
            <a:custGeom>
              <a:avLst/>
              <a:gdLst/>
              <a:ahLst/>
              <a:cxnLst/>
              <a:rect l="l" t="t" r="r" b="b"/>
              <a:pathLst>
                <a:path w="4474" h="3484" extrusionOk="0">
                  <a:moveTo>
                    <a:pt x="1689" y="0"/>
                  </a:moveTo>
                  <a:lnTo>
                    <a:pt x="1689" y="0"/>
                  </a:lnTo>
                  <a:cubicBezTo>
                    <a:pt x="1689" y="0"/>
                    <a:pt x="0" y="2785"/>
                    <a:pt x="1872" y="3401"/>
                  </a:cubicBezTo>
                  <a:cubicBezTo>
                    <a:pt x="2042" y="3458"/>
                    <a:pt x="2203" y="3484"/>
                    <a:pt x="2355" y="3484"/>
                  </a:cubicBezTo>
                  <a:cubicBezTo>
                    <a:pt x="3853" y="3484"/>
                    <a:pt x="4474" y="982"/>
                    <a:pt x="4474" y="982"/>
                  </a:cubicBezTo>
                  <a:lnTo>
                    <a:pt x="1689" y="0"/>
                  </a:ln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8" name="Google Shape;2378;p35"/>
            <p:cNvSpPr/>
            <p:nvPr/>
          </p:nvSpPr>
          <p:spPr>
            <a:xfrm>
              <a:off x="713450" y="3508875"/>
              <a:ext cx="86750" cy="67125"/>
            </a:xfrm>
            <a:custGeom>
              <a:avLst/>
              <a:gdLst/>
              <a:ahLst/>
              <a:cxnLst/>
              <a:rect l="l" t="t" r="r" b="b"/>
              <a:pathLst>
                <a:path w="3470" h="2685" extrusionOk="0">
                  <a:moveTo>
                    <a:pt x="2945" y="0"/>
                  </a:moveTo>
                  <a:cubicBezTo>
                    <a:pt x="2668" y="732"/>
                    <a:pt x="2049" y="1892"/>
                    <a:pt x="1027" y="1892"/>
                  </a:cubicBezTo>
                  <a:cubicBezTo>
                    <a:pt x="869" y="1892"/>
                    <a:pt x="702" y="1864"/>
                    <a:pt x="525" y="1803"/>
                  </a:cubicBezTo>
                  <a:cubicBezTo>
                    <a:pt x="297" y="1735"/>
                    <a:pt x="115" y="1621"/>
                    <a:pt x="0" y="1484"/>
                  </a:cubicBezTo>
                  <a:lnTo>
                    <a:pt x="0" y="1484"/>
                  </a:lnTo>
                  <a:cubicBezTo>
                    <a:pt x="23" y="1963"/>
                    <a:pt x="252" y="2397"/>
                    <a:pt x="868" y="2602"/>
                  </a:cubicBezTo>
                  <a:cubicBezTo>
                    <a:pt x="1038" y="2659"/>
                    <a:pt x="1199" y="2685"/>
                    <a:pt x="1351" y="2685"/>
                  </a:cubicBezTo>
                  <a:cubicBezTo>
                    <a:pt x="2849" y="2685"/>
                    <a:pt x="3470" y="183"/>
                    <a:pt x="3470" y="183"/>
                  </a:cubicBezTo>
                  <a:lnTo>
                    <a:pt x="294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79" name="Google Shape;2379;p35"/>
            <p:cNvSpPr/>
            <p:nvPr/>
          </p:nvSpPr>
          <p:spPr>
            <a:xfrm>
              <a:off x="562225" y="3439825"/>
              <a:ext cx="691650" cy="353875"/>
            </a:xfrm>
            <a:custGeom>
              <a:avLst/>
              <a:gdLst/>
              <a:ahLst/>
              <a:cxnLst/>
              <a:rect l="l" t="t" r="r" b="b"/>
              <a:pathLst>
                <a:path w="27666" h="14155" extrusionOk="0">
                  <a:moveTo>
                    <a:pt x="27665" y="0"/>
                  </a:moveTo>
                  <a:lnTo>
                    <a:pt x="27665" y="0"/>
                  </a:lnTo>
                  <a:cubicBezTo>
                    <a:pt x="25816" y="4200"/>
                    <a:pt x="22575" y="9381"/>
                    <a:pt x="20407" y="9655"/>
                  </a:cubicBezTo>
                  <a:cubicBezTo>
                    <a:pt x="20319" y="9666"/>
                    <a:pt x="20235" y="9671"/>
                    <a:pt x="20154" y="9671"/>
                  </a:cubicBezTo>
                  <a:cubicBezTo>
                    <a:pt x="17354" y="9671"/>
                    <a:pt x="18626" y="3699"/>
                    <a:pt x="18626" y="3698"/>
                  </a:cubicBezTo>
                  <a:lnTo>
                    <a:pt x="18626" y="3698"/>
                  </a:lnTo>
                  <a:cubicBezTo>
                    <a:pt x="18626" y="3699"/>
                    <a:pt x="17097" y="9313"/>
                    <a:pt x="14860" y="9792"/>
                  </a:cubicBezTo>
                  <a:cubicBezTo>
                    <a:pt x="14643" y="9837"/>
                    <a:pt x="14378" y="9858"/>
                    <a:pt x="14074" y="9858"/>
                  </a:cubicBezTo>
                  <a:cubicBezTo>
                    <a:pt x="11250" y="9858"/>
                    <a:pt x="5045" y="8038"/>
                    <a:pt x="2078" y="6163"/>
                  </a:cubicBezTo>
                  <a:cubicBezTo>
                    <a:pt x="686" y="5273"/>
                    <a:pt x="412" y="3812"/>
                    <a:pt x="549" y="2397"/>
                  </a:cubicBezTo>
                  <a:lnTo>
                    <a:pt x="549" y="2397"/>
                  </a:lnTo>
                  <a:cubicBezTo>
                    <a:pt x="183" y="3492"/>
                    <a:pt x="1" y="4428"/>
                    <a:pt x="69" y="5067"/>
                  </a:cubicBezTo>
                  <a:cubicBezTo>
                    <a:pt x="320" y="7715"/>
                    <a:pt x="5091" y="10614"/>
                    <a:pt x="7077" y="11550"/>
                  </a:cubicBezTo>
                  <a:cubicBezTo>
                    <a:pt x="9387" y="12656"/>
                    <a:pt x="12825" y="14154"/>
                    <a:pt x="16740" y="14154"/>
                  </a:cubicBezTo>
                  <a:cubicBezTo>
                    <a:pt x="17350" y="14154"/>
                    <a:pt x="17972" y="14118"/>
                    <a:pt x="18603" y="14038"/>
                  </a:cubicBezTo>
                  <a:cubicBezTo>
                    <a:pt x="21890" y="13627"/>
                    <a:pt x="26044" y="5570"/>
                    <a:pt x="2766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0" name="Google Shape;2380;p35"/>
            <p:cNvSpPr/>
            <p:nvPr/>
          </p:nvSpPr>
          <p:spPr>
            <a:xfrm>
              <a:off x="611875" y="3150325"/>
              <a:ext cx="430275" cy="290075"/>
            </a:xfrm>
            <a:custGeom>
              <a:avLst/>
              <a:gdLst/>
              <a:ahLst/>
              <a:cxnLst/>
              <a:rect l="l" t="t" r="r" b="b"/>
              <a:pathLst>
                <a:path w="17211" h="11603" extrusionOk="0">
                  <a:moveTo>
                    <a:pt x="9694" y="0"/>
                  </a:moveTo>
                  <a:cubicBezTo>
                    <a:pt x="9034" y="0"/>
                    <a:pt x="8406" y="151"/>
                    <a:pt x="7921" y="373"/>
                  </a:cubicBezTo>
                  <a:cubicBezTo>
                    <a:pt x="7350" y="647"/>
                    <a:pt x="6962" y="921"/>
                    <a:pt x="6666" y="1081"/>
                  </a:cubicBezTo>
                  <a:cubicBezTo>
                    <a:pt x="6392" y="1286"/>
                    <a:pt x="6232" y="1400"/>
                    <a:pt x="6232" y="1400"/>
                  </a:cubicBezTo>
                  <a:cubicBezTo>
                    <a:pt x="6232" y="1400"/>
                    <a:pt x="6072" y="1514"/>
                    <a:pt x="5798" y="1697"/>
                  </a:cubicBezTo>
                  <a:cubicBezTo>
                    <a:pt x="5524" y="1925"/>
                    <a:pt x="5136" y="2199"/>
                    <a:pt x="4703" y="2610"/>
                  </a:cubicBezTo>
                  <a:cubicBezTo>
                    <a:pt x="3812" y="3386"/>
                    <a:pt x="2740" y="4550"/>
                    <a:pt x="1941" y="5874"/>
                  </a:cubicBezTo>
                  <a:cubicBezTo>
                    <a:pt x="1530" y="6536"/>
                    <a:pt x="1096" y="7175"/>
                    <a:pt x="777" y="7837"/>
                  </a:cubicBezTo>
                  <a:cubicBezTo>
                    <a:pt x="434" y="8476"/>
                    <a:pt x="183" y="9138"/>
                    <a:pt x="92" y="9731"/>
                  </a:cubicBezTo>
                  <a:cubicBezTo>
                    <a:pt x="1" y="10302"/>
                    <a:pt x="92" y="10827"/>
                    <a:pt x="229" y="11147"/>
                  </a:cubicBezTo>
                  <a:cubicBezTo>
                    <a:pt x="274" y="11306"/>
                    <a:pt x="366" y="11420"/>
                    <a:pt x="411" y="11489"/>
                  </a:cubicBezTo>
                  <a:cubicBezTo>
                    <a:pt x="457" y="11557"/>
                    <a:pt x="503" y="11603"/>
                    <a:pt x="503" y="11603"/>
                  </a:cubicBezTo>
                  <a:cubicBezTo>
                    <a:pt x="503" y="11580"/>
                    <a:pt x="503" y="11535"/>
                    <a:pt x="457" y="11466"/>
                  </a:cubicBezTo>
                  <a:cubicBezTo>
                    <a:pt x="434" y="11375"/>
                    <a:pt x="366" y="11261"/>
                    <a:pt x="320" y="11101"/>
                  </a:cubicBezTo>
                  <a:cubicBezTo>
                    <a:pt x="229" y="10781"/>
                    <a:pt x="160" y="10302"/>
                    <a:pt x="297" y="9754"/>
                  </a:cubicBezTo>
                  <a:cubicBezTo>
                    <a:pt x="411" y="9206"/>
                    <a:pt x="685" y="8590"/>
                    <a:pt x="1028" y="7974"/>
                  </a:cubicBezTo>
                  <a:cubicBezTo>
                    <a:pt x="1370" y="7358"/>
                    <a:pt x="1827" y="6718"/>
                    <a:pt x="2237" y="6079"/>
                  </a:cubicBezTo>
                  <a:cubicBezTo>
                    <a:pt x="3082" y="4801"/>
                    <a:pt x="4155" y="3705"/>
                    <a:pt x="5022" y="2975"/>
                  </a:cubicBezTo>
                  <a:cubicBezTo>
                    <a:pt x="5433" y="2587"/>
                    <a:pt x="5844" y="2336"/>
                    <a:pt x="6095" y="2131"/>
                  </a:cubicBezTo>
                  <a:cubicBezTo>
                    <a:pt x="6369" y="1925"/>
                    <a:pt x="6529" y="1834"/>
                    <a:pt x="6529" y="1834"/>
                  </a:cubicBezTo>
                  <a:cubicBezTo>
                    <a:pt x="6529" y="1834"/>
                    <a:pt x="6688" y="1720"/>
                    <a:pt x="6962" y="1514"/>
                  </a:cubicBezTo>
                  <a:cubicBezTo>
                    <a:pt x="7236" y="1354"/>
                    <a:pt x="7624" y="1058"/>
                    <a:pt x="8104" y="807"/>
                  </a:cubicBezTo>
                  <a:cubicBezTo>
                    <a:pt x="8574" y="593"/>
                    <a:pt x="9164" y="439"/>
                    <a:pt x="9799" y="439"/>
                  </a:cubicBezTo>
                  <a:cubicBezTo>
                    <a:pt x="9842" y="439"/>
                    <a:pt x="9886" y="440"/>
                    <a:pt x="9930" y="441"/>
                  </a:cubicBezTo>
                  <a:cubicBezTo>
                    <a:pt x="10614" y="464"/>
                    <a:pt x="11345" y="693"/>
                    <a:pt x="11984" y="1081"/>
                  </a:cubicBezTo>
                  <a:cubicBezTo>
                    <a:pt x="13285" y="1834"/>
                    <a:pt x="14335" y="3021"/>
                    <a:pt x="15385" y="3614"/>
                  </a:cubicBezTo>
                  <a:cubicBezTo>
                    <a:pt x="15887" y="3888"/>
                    <a:pt x="16343" y="4071"/>
                    <a:pt x="16663" y="4162"/>
                  </a:cubicBezTo>
                  <a:cubicBezTo>
                    <a:pt x="16908" y="4243"/>
                    <a:pt x="17082" y="4255"/>
                    <a:pt x="17162" y="4255"/>
                  </a:cubicBezTo>
                  <a:cubicBezTo>
                    <a:pt x="17194" y="4255"/>
                    <a:pt x="17211" y="4253"/>
                    <a:pt x="17211" y="4253"/>
                  </a:cubicBezTo>
                  <a:cubicBezTo>
                    <a:pt x="17211" y="4230"/>
                    <a:pt x="17028" y="4185"/>
                    <a:pt x="16709" y="4071"/>
                  </a:cubicBezTo>
                  <a:cubicBezTo>
                    <a:pt x="16389" y="3934"/>
                    <a:pt x="15955" y="3728"/>
                    <a:pt x="15476" y="3432"/>
                  </a:cubicBezTo>
                  <a:cubicBezTo>
                    <a:pt x="14517" y="2838"/>
                    <a:pt x="13513" y="1606"/>
                    <a:pt x="12189" y="761"/>
                  </a:cubicBezTo>
                  <a:cubicBezTo>
                    <a:pt x="11505" y="327"/>
                    <a:pt x="10706" y="53"/>
                    <a:pt x="9952" y="8"/>
                  </a:cubicBezTo>
                  <a:cubicBezTo>
                    <a:pt x="9866" y="3"/>
                    <a:pt x="9780" y="0"/>
                    <a:pt x="969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1" name="Google Shape;2381;p35"/>
            <p:cNvSpPr/>
            <p:nvPr/>
          </p:nvSpPr>
          <p:spPr>
            <a:xfrm>
              <a:off x="931425" y="3229675"/>
              <a:ext cx="344700" cy="126850"/>
            </a:xfrm>
            <a:custGeom>
              <a:avLst/>
              <a:gdLst/>
              <a:ahLst/>
              <a:cxnLst/>
              <a:rect l="l" t="t" r="r" b="b"/>
              <a:pathLst>
                <a:path w="13788" h="5074" extrusionOk="0">
                  <a:moveTo>
                    <a:pt x="21" y="1"/>
                  </a:moveTo>
                  <a:cubicBezTo>
                    <a:pt x="12" y="1"/>
                    <a:pt x="5" y="2"/>
                    <a:pt x="1" y="6"/>
                  </a:cubicBezTo>
                  <a:cubicBezTo>
                    <a:pt x="1" y="6"/>
                    <a:pt x="115" y="98"/>
                    <a:pt x="297" y="189"/>
                  </a:cubicBezTo>
                  <a:cubicBezTo>
                    <a:pt x="503" y="326"/>
                    <a:pt x="800" y="440"/>
                    <a:pt x="1165" y="600"/>
                  </a:cubicBezTo>
                  <a:cubicBezTo>
                    <a:pt x="1872" y="897"/>
                    <a:pt x="2877" y="1171"/>
                    <a:pt x="3904" y="1353"/>
                  </a:cubicBezTo>
                  <a:cubicBezTo>
                    <a:pt x="4406" y="1444"/>
                    <a:pt x="4931" y="1536"/>
                    <a:pt x="5410" y="1604"/>
                  </a:cubicBezTo>
                  <a:cubicBezTo>
                    <a:pt x="5890" y="1650"/>
                    <a:pt x="6346" y="1718"/>
                    <a:pt x="6757" y="1718"/>
                  </a:cubicBezTo>
                  <a:lnTo>
                    <a:pt x="8035" y="1718"/>
                  </a:lnTo>
                  <a:cubicBezTo>
                    <a:pt x="8035" y="1718"/>
                    <a:pt x="8172" y="1718"/>
                    <a:pt x="8400" y="1696"/>
                  </a:cubicBezTo>
                  <a:cubicBezTo>
                    <a:pt x="8629" y="1696"/>
                    <a:pt x="8948" y="1673"/>
                    <a:pt x="9336" y="1673"/>
                  </a:cubicBezTo>
                  <a:cubicBezTo>
                    <a:pt x="9505" y="1668"/>
                    <a:pt x="9688" y="1664"/>
                    <a:pt x="9880" y="1664"/>
                  </a:cubicBezTo>
                  <a:cubicBezTo>
                    <a:pt x="10546" y="1664"/>
                    <a:pt x="11331" y="1711"/>
                    <a:pt x="12075" y="1924"/>
                  </a:cubicBezTo>
                  <a:cubicBezTo>
                    <a:pt x="12577" y="2015"/>
                    <a:pt x="13011" y="2243"/>
                    <a:pt x="13262" y="2609"/>
                  </a:cubicBezTo>
                  <a:cubicBezTo>
                    <a:pt x="13491" y="2974"/>
                    <a:pt x="13559" y="3430"/>
                    <a:pt x="13536" y="3795"/>
                  </a:cubicBezTo>
                  <a:cubicBezTo>
                    <a:pt x="13513" y="4549"/>
                    <a:pt x="13354" y="5051"/>
                    <a:pt x="13399" y="5074"/>
                  </a:cubicBezTo>
                  <a:cubicBezTo>
                    <a:pt x="13422" y="5074"/>
                    <a:pt x="13468" y="4960"/>
                    <a:pt x="13559" y="4731"/>
                  </a:cubicBezTo>
                  <a:cubicBezTo>
                    <a:pt x="13627" y="4526"/>
                    <a:pt x="13719" y="4206"/>
                    <a:pt x="13742" y="3818"/>
                  </a:cubicBezTo>
                  <a:cubicBezTo>
                    <a:pt x="13787" y="3430"/>
                    <a:pt x="13764" y="2928"/>
                    <a:pt x="13513" y="2449"/>
                  </a:cubicBezTo>
                  <a:cubicBezTo>
                    <a:pt x="13239" y="1992"/>
                    <a:pt x="12692" y="1673"/>
                    <a:pt x="12189" y="1559"/>
                  </a:cubicBezTo>
                  <a:cubicBezTo>
                    <a:pt x="11162" y="1239"/>
                    <a:pt x="10090" y="1193"/>
                    <a:pt x="9336" y="1193"/>
                  </a:cubicBezTo>
                  <a:cubicBezTo>
                    <a:pt x="9199" y="1186"/>
                    <a:pt x="9073" y="1183"/>
                    <a:pt x="8956" y="1183"/>
                  </a:cubicBezTo>
                  <a:cubicBezTo>
                    <a:pt x="8723" y="1183"/>
                    <a:pt x="8530" y="1193"/>
                    <a:pt x="8378" y="1193"/>
                  </a:cubicBezTo>
                  <a:lnTo>
                    <a:pt x="8035" y="1193"/>
                  </a:lnTo>
                  <a:cubicBezTo>
                    <a:pt x="8035" y="1193"/>
                    <a:pt x="7898" y="1193"/>
                    <a:pt x="7670" y="1216"/>
                  </a:cubicBezTo>
                  <a:cubicBezTo>
                    <a:pt x="7442" y="1216"/>
                    <a:pt x="7122" y="1239"/>
                    <a:pt x="6757" y="1239"/>
                  </a:cubicBezTo>
                  <a:cubicBezTo>
                    <a:pt x="6369" y="1239"/>
                    <a:pt x="5935" y="1216"/>
                    <a:pt x="5456" y="1171"/>
                  </a:cubicBezTo>
                  <a:cubicBezTo>
                    <a:pt x="4977" y="1125"/>
                    <a:pt x="4475" y="1056"/>
                    <a:pt x="3972" y="988"/>
                  </a:cubicBezTo>
                  <a:cubicBezTo>
                    <a:pt x="2945" y="851"/>
                    <a:pt x="1964" y="623"/>
                    <a:pt x="1233" y="395"/>
                  </a:cubicBezTo>
                  <a:cubicBezTo>
                    <a:pt x="868" y="280"/>
                    <a:pt x="549" y="189"/>
                    <a:pt x="343" y="98"/>
                  </a:cubicBezTo>
                  <a:cubicBezTo>
                    <a:pt x="174" y="41"/>
                    <a:pt x="67" y="1"/>
                    <a:pt x="2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2" name="Google Shape;2382;p35"/>
            <p:cNvSpPr/>
            <p:nvPr/>
          </p:nvSpPr>
          <p:spPr>
            <a:xfrm>
              <a:off x="636975" y="3415825"/>
              <a:ext cx="457675" cy="122950"/>
            </a:xfrm>
            <a:custGeom>
              <a:avLst/>
              <a:gdLst/>
              <a:ahLst/>
              <a:cxnLst/>
              <a:rect l="l" t="t" r="r" b="b"/>
              <a:pathLst>
                <a:path w="18307" h="4918" extrusionOk="0">
                  <a:moveTo>
                    <a:pt x="18304" y="1"/>
                  </a:moveTo>
                  <a:cubicBezTo>
                    <a:pt x="18246" y="1"/>
                    <a:pt x="17884" y="543"/>
                    <a:pt x="17302" y="1325"/>
                  </a:cubicBezTo>
                  <a:cubicBezTo>
                    <a:pt x="16709" y="2101"/>
                    <a:pt x="15864" y="3151"/>
                    <a:pt x="14769" y="3813"/>
                  </a:cubicBezTo>
                  <a:cubicBezTo>
                    <a:pt x="14495" y="3973"/>
                    <a:pt x="14221" y="4133"/>
                    <a:pt x="13924" y="4247"/>
                  </a:cubicBezTo>
                  <a:cubicBezTo>
                    <a:pt x="13787" y="4293"/>
                    <a:pt x="13628" y="4315"/>
                    <a:pt x="13491" y="4361"/>
                  </a:cubicBezTo>
                  <a:cubicBezTo>
                    <a:pt x="13331" y="4384"/>
                    <a:pt x="13194" y="4407"/>
                    <a:pt x="13057" y="4430"/>
                  </a:cubicBezTo>
                  <a:cubicBezTo>
                    <a:pt x="12839" y="4455"/>
                    <a:pt x="12624" y="4465"/>
                    <a:pt x="12414" y="4465"/>
                  </a:cubicBezTo>
                  <a:cubicBezTo>
                    <a:pt x="12053" y="4465"/>
                    <a:pt x="11708" y="4436"/>
                    <a:pt x="11391" y="4407"/>
                  </a:cubicBezTo>
                  <a:cubicBezTo>
                    <a:pt x="10409" y="4315"/>
                    <a:pt x="9770" y="4247"/>
                    <a:pt x="9770" y="4247"/>
                  </a:cubicBezTo>
                  <a:cubicBezTo>
                    <a:pt x="9770" y="4247"/>
                    <a:pt x="9588" y="4247"/>
                    <a:pt x="9314" y="4201"/>
                  </a:cubicBezTo>
                  <a:cubicBezTo>
                    <a:pt x="9040" y="4156"/>
                    <a:pt x="8629" y="4133"/>
                    <a:pt x="8150" y="4064"/>
                  </a:cubicBezTo>
                  <a:cubicBezTo>
                    <a:pt x="7898" y="4019"/>
                    <a:pt x="7647" y="3973"/>
                    <a:pt x="7373" y="3905"/>
                  </a:cubicBezTo>
                  <a:cubicBezTo>
                    <a:pt x="7237" y="3882"/>
                    <a:pt x="7077" y="3859"/>
                    <a:pt x="6940" y="3836"/>
                  </a:cubicBezTo>
                  <a:cubicBezTo>
                    <a:pt x="6803" y="3791"/>
                    <a:pt x="6643" y="3768"/>
                    <a:pt x="6506" y="3722"/>
                  </a:cubicBezTo>
                  <a:cubicBezTo>
                    <a:pt x="6209" y="3654"/>
                    <a:pt x="5890" y="3585"/>
                    <a:pt x="5593" y="3494"/>
                  </a:cubicBezTo>
                  <a:cubicBezTo>
                    <a:pt x="5296" y="3380"/>
                    <a:pt x="5000" y="3288"/>
                    <a:pt x="4703" y="3129"/>
                  </a:cubicBezTo>
                  <a:cubicBezTo>
                    <a:pt x="4406" y="2992"/>
                    <a:pt x="4109" y="2855"/>
                    <a:pt x="3836" y="2695"/>
                  </a:cubicBezTo>
                  <a:cubicBezTo>
                    <a:pt x="3516" y="2581"/>
                    <a:pt x="3219" y="2444"/>
                    <a:pt x="2923" y="2330"/>
                  </a:cubicBezTo>
                  <a:cubicBezTo>
                    <a:pt x="2352" y="2124"/>
                    <a:pt x="1850" y="1873"/>
                    <a:pt x="1416" y="1645"/>
                  </a:cubicBezTo>
                  <a:cubicBezTo>
                    <a:pt x="1211" y="1531"/>
                    <a:pt x="1005" y="1417"/>
                    <a:pt x="845" y="1303"/>
                  </a:cubicBezTo>
                  <a:cubicBezTo>
                    <a:pt x="663" y="1211"/>
                    <a:pt x="526" y="1097"/>
                    <a:pt x="412" y="1029"/>
                  </a:cubicBezTo>
                  <a:cubicBezTo>
                    <a:pt x="186" y="885"/>
                    <a:pt x="53" y="797"/>
                    <a:pt x="11" y="797"/>
                  </a:cubicBezTo>
                  <a:cubicBezTo>
                    <a:pt x="7" y="797"/>
                    <a:pt x="3" y="798"/>
                    <a:pt x="1" y="800"/>
                  </a:cubicBezTo>
                  <a:cubicBezTo>
                    <a:pt x="1" y="800"/>
                    <a:pt x="115" y="915"/>
                    <a:pt x="343" y="1097"/>
                  </a:cubicBezTo>
                  <a:cubicBezTo>
                    <a:pt x="457" y="1188"/>
                    <a:pt x="572" y="1325"/>
                    <a:pt x="754" y="1440"/>
                  </a:cubicBezTo>
                  <a:cubicBezTo>
                    <a:pt x="914" y="1554"/>
                    <a:pt x="1097" y="1691"/>
                    <a:pt x="1302" y="1828"/>
                  </a:cubicBezTo>
                  <a:cubicBezTo>
                    <a:pt x="1736" y="2079"/>
                    <a:pt x="2238" y="2375"/>
                    <a:pt x="2831" y="2604"/>
                  </a:cubicBezTo>
                  <a:cubicBezTo>
                    <a:pt x="3105" y="2741"/>
                    <a:pt x="3379" y="2878"/>
                    <a:pt x="3676" y="3014"/>
                  </a:cubicBezTo>
                  <a:cubicBezTo>
                    <a:pt x="3950" y="3151"/>
                    <a:pt x="4246" y="3311"/>
                    <a:pt x="4543" y="3471"/>
                  </a:cubicBezTo>
                  <a:cubicBezTo>
                    <a:pt x="4840" y="3631"/>
                    <a:pt x="5159" y="3745"/>
                    <a:pt x="5479" y="3882"/>
                  </a:cubicBezTo>
                  <a:cubicBezTo>
                    <a:pt x="5776" y="3996"/>
                    <a:pt x="6095" y="4064"/>
                    <a:pt x="6392" y="4156"/>
                  </a:cubicBezTo>
                  <a:cubicBezTo>
                    <a:pt x="6552" y="4201"/>
                    <a:pt x="6689" y="4224"/>
                    <a:pt x="6848" y="4270"/>
                  </a:cubicBezTo>
                  <a:cubicBezTo>
                    <a:pt x="6985" y="4315"/>
                    <a:pt x="7122" y="4338"/>
                    <a:pt x="7282" y="4361"/>
                  </a:cubicBezTo>
                  <a:cubicBezTo>
                    <a:pt x="7556" y="4430"/>
                    <a:pt x="7807" y="4475"/>
                    <a:pt x="8058" y="4521"/>
                  </a:cubicBezTo>
                  <a:cubicBezTo>
                    <a:pt x="8560" y="4612"/>
                    <a:pt x="8971" y="4658"/>
                    <a:pt x="9245" y="4704"/>
                  </a:cubicBezTo>
                  <a:cubicBezTo>
                    <a:pt x="9542" y="4772"/>
                    <a:pt x="9702" y="4772"/>
                    <a:pt x="9702" y="4772"/>
                  </a:cubicBezTo>
                  <a:cubicBezTo>
                    <a:pt x="9702" y="4772"/>
                    <a:pt x="10364" y="4818"/>
                    <a:pt x="11368" y="4886"/>
                  </a:cubicBezTo>
                  <a:cubicBezTo>
                    <a:pt x="11643" y="4899"/>
                    <a:pt x="11944" y="4918"/>
                    <a:pt x="12266" y="4918"/>
                  </a:cubicBezTo>
                  <a:cubicBezTo>
                    <a:pt x="12533" y="4918"/>
                    <a:pt x="12813" y="4905"/>
                    <a:pt x="13103" y="4863"/>
                  </a:cubicBezTo>
                  <a:cubicBezTo>
                    <a:pt x="13262" y="4840"/>
                    <a:pt x="13422" y="4818"/>
                    <a:pt x="13582" y="4772"/>
                  </a:cubicBezTo>
                  <a:cubicBezTo>
                    <a:pt x="13742" y="4726"/>
                    <a:pt x="13924" y="4681"/>
                    <a:pt x="14061" y="4612"/>
                  </a:cubicBezTo>
                  <a:cubicBezTo>
                    <a:pt x="14404" y="4498"/>
                    <a:pt x="14678" y="4293"/>
                    <a:pt x="14974" y="4133"/>
                  </a:cubicBezTo>
                  <a:cubicBezTo>
                    <a:pt x="16116" y="3380"/>
                    <a:pt x="16914" y="2261"/>
                    <a:pt x="17462" y="1440"/>
                  </a:cubicBezTo>
                  <a:cubicBezTo>
                    <a:pt x="17736" y="1029"/>
                    <a:pt x="17964" y="663"/>
                    <a:pt x="18101" y="412"/>
                  </a:cubicBezTo>
                  <a:cubicBezTo>
                    <a:pt x="18238" y="161"/>
                    <a:pt x="18307" y="2"/>
                    <a:pt x="18307" y="2"/>
                  </a:cubicBezTo>
                  <a:cubicBezTo>
                    <a:pt x="18306" y="1"/>
                    <a:pt x="18305" y="1"/>
                    <a:pt x="1830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3" name="Google Shape;2383;p35"/>
            <p:cNvSpPr/>
            <p:nvPr/>
          </p:nvSpPr>
          <p:spPr>
            <a:xfrm>
              <a:off x="795050" y="3333550"/>
              <a:ext cx="451975" cy="224400"/>
            </a:xfrm>
            <a:custGeom>
              <a:avLst/>
              <a:gdLst/>
              <a:ahLst/>
              <a:cxnLst/>
              <a:rect l="l" t="t" r="r" b="b"/>
              <a:pathLst>
                <a:path w="18079" h="8976" extrusionOk="0">
                  <a:moveTo>
                    <a:pt x="17457" y="0"/>
                  </a:moveTo>
                  <a:cubicBezTo>
                    <a:pt x="17166" y="0"/>
                    <a:pt x="16774" y="62"/>
                    <a:pt x="16366" y="257"/>
                  </a:cubicBezTo>
                  <a:cubicBezTo>
                    <a:pt x="15887" y="485"/>
                    <a:pt x="15408" y="850"/>
                    <a:pt x="14928" y="1307"/>
                  </a:cubicBezTo>
                  <a:cubicBezTo>
                    <a:pt x="14472" y="1763"/>
                    <a:pt x="14015" y="2243"/>
                    <a:pt x="13582" y="2813"/>
                  </a:cubicBezTo>
                  <a:cubicBezTo>
                    <a:pt x="13330" y="3064"/>
                    <a:pt x="13148" y="3361"/>
                    <a:pt x="12965" y="3635"/>
                  </a:cubicBezTo>
                  <a:cubicBezTo>
                    <a:pt x="12783" y="3932"/>
                    <a:pt x="12600" y="4206"/>
                    <a:pt x="12417" y="4457"/>
                  </a:cubicBezTo>
                  <a:cubicBezTo>
                    <a:pt x="12098" y="5027"/>
                    <a:pt x="11733" y="5461"/>
                    <a:pt x="11436" y="5872"/>
                  </a:cubicBezTo>
                  <a:cubicBezTo>
                    <a:pt x="11094" y="6237"/>
                    <a:pt x="10820" y="6534"/>
                    <a:pt x="10591" y="6716"/>
                  </a:cubicBezTo>
                  <a:cubicBezTo>
                    <a:pt x="10363" y="6922"/>
                    <a:pt x="10249" y="7013"/>
                    <a:pt x="10249" y="7013"/>
                  </a:cubicBezTo>
                  <a:cubicBezTo>
                    <a:pt x="10249" y="7013"/>
                    <a:pt x="10112" y="7127"/>
                    <a:pt x="9884" y="7287"/>
                  </a:cubicBezTo>
                  <a:cubicBezTo>
                    <a:pt x="9656" y="7470"/>
                    <a:pt x="9313" y="7698"/>
                    <a:pt x="8880" y="7926"/>
                  </a:cubicBezTo>
                  <a:cubicBezTo>
                    <a:pt x="8651" y="8017"/>
                    <a:pt x="8423" y="8131"/>
                    <a:pt x="8149" y="8223"/>
                  </a:cubicBezTo>
                  <a:cubicBezTo>
                    <a:pt x="8012" y="8268"/>
                    <a:pt x="7875" y="8314"/>
                    <a:pt x="7738" y="8337"/>
                  </a:cubicBezTo>
                  <a:cubicBezTo>
                    <a:pt x="7670" y="8360"/>
                    <a:pt x="7579" y="8383"/>
                    <a:pt x="7510" y="8405"/>
                  </a:cubicBezTo>
                  <a:cubicBezTo>
                    <a:pt x="7442" y="8428"/>
                    <a:pt x="7373" y="8428"/>
                    <a:pt x="7282" y="8451"/>
                  </a:cubicBezTo>
                  <a:cubicBezTo>
                    <a:pt x="6985" y="8497"/>
                    <a:pt x="6665" y="8565"/>
                    <a:pt x="6346" y="8565"/>
                  </a:cubicBezTo>
                  <a:cubicBezTo>
                    <a:pt x="6186" y="8565"/>
                    <a:pt x="6004" y="8588"/>
                    <a:pt x="5844" y="8588"/>
                  </a:cubicBezTo>
                  <a:lnTo>
                    <a:pt x="5342" y="8588"/>
                  </a:lnTo>
                  <a:cubicBezTo>
                    <a:pt x="3995" y="8565"/>
                    <a:pt x="2625" y="8497"/>
                    <a:pt x="1644" y="8291"/>
                  </a:cubicBezTo>
                  <a:cubicBezTo>
                    <a:pt x="710" y="8121"/>
                    <a:pt x="131" y="7853"/>
                    <a:pt x="36" y="7853"/>
                  </a:cubicBezTo>
                  <a:cubicBezTo>
                    <a:pt x="29" y="7853"/>
                    <a:pt x="25" y="7854"/>
                    <a:pt x="23" y="7858"/>
                  </a:cubicBezTo>
                  <a:cubicBezTo>
                    <a:pt x="0" y="7858"/>
                    <a:pt x="160" y="7949"/>
                    <a:pt x="434" y="8086"/>
                  </a:cubicBezTo>
                  <a:cubicBezTo>
                    <a:pt x="503" y="8109"/>
                    <a:pt x="571" y="8154"/>
                    <a:pt x="640" y="8200"/>
                  </a:cubicBezTo>
                  <a:cubicBezTo>
                    <a:pt x="731" y="8223"/>
                    <a:pt x="822" y="8246"/>
                    <a:pt x="936" y="8291"/>
                  </a:cubicBezTo>
                  <a:cubicBezTo>
                    <a:pt x="1119" y="8360"/>
                    <a:pt x="1347" y="8451"/>
                    <a:pt x="1598" y="8497"/>
                  </a:cubicBezTo>
                  <a:cubicBezTo>
                    <a:pt x="2603" y="8771"/>
                    <a:pt x="3972" y="8908"/>
                    <a:pt x="5342" y="8953"/>
                  </a:cubicBezTo>
                  <a:lnTo>
                    <a:pt x="5844" y="8976"/>
                  </a:lnTo>
                  <a:lnTo>
                    <a:pt x="6369" y="8976"/>
                  </a:lnTo>
                  <a:cubicBezTo>
                    <a:pt x="6711" y="8976"/>
                    <a:pt x="7031" y="8908"/>
                    <a:pt x="7373" y="8885"/>
                  </a:cubicBezTo>
                  <a:cubicBezTo>
                    <a:pt x="7442" y="8862"/>
                    <a:pt x="7533" y="8862"/>
                    <a:pt x="7601" y="8839"/>
                  </a:cubicBezTo>
                  <a:cubicBezTo>
                    <a:pt x="7693" y="8816"/>
                    <a:pt x="7761" y="8793"/>
                    <a:pt x="7830" y="8771"/>
                  </a:cubicBezTo>
                  <a:cubicBezTo>
                    <a:pt x="7989" y="8748"/>
                    <a:pt x="8149" y="8702"/>
                    <a:pt x="8286" y="8656"/>
                  </a:cubicBezTo>
                  <a:cubicBezTo>
                    <a:pt x="8583" y="8588"/>
                    <a:pt x="8834" y="8451"/>
                    <a:pt x="9085" y="8360"/>
                  </a:cubicBezTo>
                  <a:cubicBezTo>
                    <a:pt x="9564" y="8131"/>
                    <a:pt x="9952" y="7903"/>
                    <a:pt x="10181" y="7721"/>
                  </a:cubicBezTo>
                  <a:cubicBezTo>
                    <a:pt x="10432" y="7538"/>
                    <a:pt x="10569" y="7424"/>
                    <a:pt x="10569" y="7424"/>
                  </a:cubicBezTo>
                  <a:cubicBezTo>
                    <a:pt x="10569" y="7424"/>
                    <a:pt x="10706" y="7310"/>
                    <a:pt x="10934" y="7104"/>
                  </a:cubicBezTo>
                  <a:cubicBezTo>
                    <a:pt x="11162" y="6899"/>
                    <a:pt x="11459" y="6557"/>
                    <a:pt x="11801" y="6169"/>
                  </a:cubicBezTo>
                  <a:cubicBezTo>
                    <a:pt x="12098" y="5758"/>
                    <a:pt x="12486" y="5255"/>
                    <a:pt x="12783" y="4708"/>
                  </a:cubicBezTo>
                  <a:cubicBezTo>
                    <a:pt x="12965" y="4434"/>
                    <a:pt x="13125" y="4137"/>
                    <a:pt x="13308" y="3863"/>
                  </a:cubicBezTo>
                  <a:cubicBezTo>
                    <a:pt x="13490" y="3589"/>
                    <a:pt x="13650" y="3293"/>
                    <a:pt x="13855" y="3041"/>
                  </a:cubicBezTo>
                  <a:cubicBezTo>
                    <a:pt x="14243" y="2494"/>
                    <a:pt x="14723" y="1969"/>
                    <a:pt x="15134" y="1512"/>
                  </a:cubicBezTo>
                  <a:cubicBezTo>
                    <a:pt x="15567" y="1056"/>
                    <a:pt x="16024" y="668"/>
                    <a:pt x="16458" y="439"/>
                  </a:cubicBezTo>
                  <a:cubicBezTo>
                    <a:pt x="16891" y="211"/>
                    <a:pt x="17302" y="120"/>
                    <a:pt x="17599" y="97"/>
                  </a:cubicBezTo>
                  <a:cubicBezTo>
                    <a:pt x="17747" y="86"/>
                    <a:pt x="17861" y="86"/>
                    <a:pt x="17941" y="86"/>
                  </a:cubicBezTo>
                  <a:cubicBezTo>
                    <a:pt x="18021" y="86"/>
                    <a:pt x="18067" y="86"/>
                    <a:pt x="18078" y="74"/>
                  </a:cubicBezTo>
                  <a:cubicBezTo>
                    <a:pt x="18078" y="74"/>
                    <a:pt x="17896" y="6"/>
                    <a:pt x="17599" y="6"/>
                  </a:cubicBezTo>
                  <a:cubicBezTo>
                    <a:pt x="17555" y="2"/>
                    <a:pt x="17507" y="0"/>
                    <a:pt x="174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4" name="Google Shape;2384;p35"/>
            <p:cNvSpPr/>
            <p:nvPr/>
          </p:nvSpPr>
          <p:spPr>
            <a:xfrm>
              <a:off x="559375" y="3409575"/>
              <a:ext cx="524450" cy="391475"/>
            </a:xfrm>
            <a:custGeom>
              <a:avLst/>
              <a:gdLst/>
              <a:ahLst/>
              <a:cxnLst/>
              <a:rect l="l" t="t" r="r" b="b"/>
              <a:pathLst>
                <a:path w="20978" h="15659" extrusionOk="0">
                  <a:moveTo>
                    <a:pt x="2055" y="0"/>
                  </a:moveTo>
                  <a:cubicBezTo>
                    <a:pt x="2032" y="0"/>
                    <a:pt x="1941" y="206"/>
                    <a:pt x="1758" y="594"/>
                  </a:cubicBezTo>
                  <a:cubicBezTo>
                    <a:pt x="1576" y="959"/>
                    <a:pt x="1302" y="1507"/>
                    <a:pt x="982" y="2169"/>
                  </a:cubicBezTo>
                  <a:cubicBezTo>
                    <a:pt x="685" y="2831"/>
                    <a:pt x="366" y="3630"/>
                    <a:pt x="160" y="4520"/>
                  </a:cubicBezTo>
                  <a:cubicBezTo>
                    <a:pt x="69" y="4976"/>
                    <a:pt x="1" y="5456"/>
                    <a:pt x="23" y="5958"/>
                  </a:cubicBezTo>
                  <a:cubicBezTo>
                    <a:pt x="46" y="6460"/>
                    <a:pt x="206" y="6939"/>
                    <a:pt x="389" y="7396"/>
                  </a:cubicBezTo>
                  <a:cubicBezTo>
                    <a:pt x="800" y="8332"/>
                    <a:pt x="1461" y="9108"/>
                    <a:pt x="2146" y="9724"/>
                  </a:cubicBezTo>
                  <a:cubicBezTo>
                    <a:pt x="2831" y="10340"/>
                    <a:pt x="3539" y="10820"/>
                    <a:pt x="4155" y="11230"/>
                  </a:cubicBezTo>
                  <a:cubicBezTo>
                    <a:pt x="4771" y="11619"/>
                    <a:pt x="5319" y="11915"/>
                    <a:pt x="5684" y="12121"/>
                  </a:cubicBezTo>
                  <a:cubicBezTo>
                    <a:pt x="6049" y="12326"/>
                    <a:pt x="6278" y="12440"/>
                    <a:pt x="6278" y="12440"/>
                  </a:cubicBezTo>
                  <a:cubicBezTo>
                    <a:pt x="6278" y="12440"/>
                    <a:pt x="6483" y="12554"/>
                    <a:pt x="6871" y="12737"/>
                  </a:cubicBezTo>
                  <a:cubicBezTo>
                    <a:pt x="7259" y="12920"/>
                    <a:pt x="7807" y="13193"/>
                    <a:pt x="8469" y="13490"/>
                  </a:cubicBezTo>
                  <a:cubicBezTo>
                    <a:pt x="9838" y="14038"/>
                    <a:pt x="11664" y="14654"/>
                    <a:pt x="13536" y="15225"/>
                  </a:cubicBezTo>
                  <a:cubicBezTo>
                    <a:pt x="14495" y="15476"/>
                    <a:pt x="15476" y="15636"/>
                    <a:pt x="16389" y="15659"/>
                  </a:cubicBezTo>
                  <a:cubicBezTo>
                    <a:pt x="17325" y="15659"/>
                    <a:pt x="18170" y="15544"/>
                    <a:pt x="18877" y="15293"/>
                  </a:cubicBezTo>
                  <a:cubicBezTo>
                    <a:pt x="19585" y="15065"/>
                    <a:pt x="20133" y="14768"/>
                    <a:pt x="20475" y="14517"/>
                  </a:cubicBezTo>
                  <a:cubicBezTo>
                    <a:pt x="20658" y="14403"/>
                    <a:pt x="20772" y="14289"/>
                    <a:pt x="20863" y="14198"/>
                  </a:cubicBezTo>
                  <a:cubicBezTo>
                    <a:pt x="20954" y="14129"/>
                    <a:pt x="20977" y="14084"/>
                    <a:pt x="20977" y="14084"/>
                  </a:cubicBezTo>
                  <a:cubicBezTo>
                    <a:pt x="20976" y="14082"/>
                    <a:pt x="20975" y="14081"/>
                    <a:pt x="20973" y="14081"/>
                  </a:cubicBezTo>
                  <a:cubicBezTo>
                    <a:pt x="20905" y="14081"/>
                    <a:pt x="20157" y="14735"/>
                    <a:pt x="18809" y="15111"/>
                  </a:cubicBezTo>
                  <a:cubicBezTo>
                    <a:pt x="18226" y="15266"/>
                    <a:pt x="17544" y="15372"/>
                    <a:pt x="16792" y="15372"/>
                  </a:cubicBezTo>
                  <a:cubicBezTo>
                    <a:pt x="16660" y="15372"/>
                    <a:pt x="16525" y="15369"/>
                    <a:pt x="16389" y="15362"/>
                  </a:cubicBezTo>
                  <a:cubicBezTo>
                    <a:pt x="15499" y="15316"/>
                    <a:pt x="14563" y="15134"/>
                    <a:pt x="13650" y="14860"/>
                  </a:cubicBezTo>
                  <a:cubicBezTo>
                    <a:pt x="11824" y="14266"/>
                    <a:pt x="9998" y="13604"/>
                    <a:pt x="8674" y="13034"/>
                  </a:cubicBezTo>
                  <a:cubicBezTo>
                    <a:pt x="8012" y="12737"/>
                    <a:pt x="7487" y="12463"/>
                    <a:pt x="7099" y="12280"/>
                  </a:cubicBezTo>
                  <a:cubicBezTo>
                    <a:pt x="6734" y="12075"/>
                    <a:pt x="6506" y="11961"/>
                    <a:pt x="6506" y="11961"/>
                  </a:cubicBezTo>
                  <a:cubicBezTo>
                    <a:pt x="6506" y="11961"/>
                    <a:pt x="6300" y="11870"/>
                    <a:pt x="5935" y="11664"/>
                  </a:cubicBezTo>
                  <a:cubicBezTo>
                    <a:pt x="5547" y="11459"/>
                    <a:pt x="5022" y="11185"/>
                    <a:pt x="4406" y="10820"/>
                  </a:cubicBezTo>
                  <a:cubicBezTo>
                    <a:pt x="3812" y="10432"/>
                    <a:pt x="3105" y="9975"/>
                    <a:pt x="2443" y="9404"/>
                  </a:cubicBezTo>
                  <a:cubicBezTo>
                    <a:pt x="1758" y="8811"/>
                    <a:pt x="1119" y="8103"/>
                    <a:pt x="731" y="7259"/>
                  </a:cubicBezTo>
                  <a:cubicBezTo>
                    <a:pt x="548" y="6825"/>
                    <a:pt x="389" y="6392"/>
                    <a:pt x="366" y="5935"/>
                  </a:cubicBezTo>
                  <a:cubicBezTo>
                    <a:pt x="320" y="5479"/>
                    <a:pt x="366" y="5022"/>
                    <a:pt x="434" y="4588"/>
                  </a:cubicBezTo>
                  <a:cubicBezTo>
                    <a:pt x="617" y="3721"/>
                    <a:pt x="914" y="2922"/>
                    <a:pt x="1188" y="2260"/>
                  </a:cubicBezTo>
                  <a:cubicBezTo>
                    <a:pt x="1461" y="1575"/>
                    <a:pt x="1690" y="1028"/>
                    <a:pt x="1849" y="640"/>
                  </a:cubicBezTo>
                  <a:cubicBezTo>
                    <a:pt x="2009" y="229"/>
                    <a:pt x="2078" y="0"/>
                    <a:pt x="2055"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5" name="Google Shape;2385;p35"/>
            <p:cNvSpPr/>
            <p:nvPr/>
          </p:nvSpPr>
          <p:spPr>
            <a:xfrm>
              <a:off x="953675" y="3535075"/>
              <a:ext cx="77650" cy="239325"/>
            </a:xfrm>
            <a:custGeom>
              <a:avLst/>
              <a:gdLst/>
              <a:ahLst/>
              <a:cxnLst/>
              <a:rect l="l" t="t" r="r" b="b"/>
              <a:pathLst>
                <a:path w="3106" h="9573" extrusionOk="0">
                  <a:moveTo>
                    <a:pt x="3032" y="1"/>
                  </a:moveTo>
                  <a:cubicBezTo>
                    <a:pt x="2940" y="1"/>
                    <a:pt x="2225" y="1121"/>
                    <a:pt x="1599" y="2285"/>
                  </a:cubicBezTo>
                  <a:cubicBezTo>
                    <a:pt x="1279" y="2878"/>
                    <a:pt x="1005" y="3494"/>
                    <a:pt x="800" y="3974"/>
                  </a:cubicBezTo>
                  <a:cubicBezTo>
                    <a:pt x="594" y="4430"/>
                    <a:pt x="480" y="4750"/>
                    <a:pt x="480" y="4750"/>
                  </a:cubicBezTo>
                  <a:cubicBezTo>
                    <a:pt x="480" y="4750"/>
                    <a:pt x="366" y="5092"/>
                    <a:pt x="252" y="5594"/>
                  </a:cubicBezTo>
                  <a:cubicBezTo>
                    <a:pt x="138" y="6074"/>
                    <a:pt x="1" y="6758"/>
                    <a:pt x="24" y="7466"/>
                  </a:cubicBezTo>
                  <a:cubicBezTo>
                    <a:pt x="47" y="7831"/>
                    <a:pt x="92" y="8173"/>
                    <a:pt x="206" y="8493"/>
                  </a:cubicBezTo>
                  <a:cubicBezTo>
                    <a:pt x="343" y="8813"/>
                    <a:pt x="549" y="9064"/>
                    <a:pt x="754" y="9223"/>
                  </a:cubicBezTo>
                  <a:cubicBezTo>
                    <a:pt x="1116" y="9509"/>
                    <a:pt x="1429" y="9572"/>
                    <a:pt x="1524" y="9572"/>
                  </a:cubicBezTo>
                  <a:cubicBezTo>
                    <a:pt x="1543" y="9572"/>
                    <a:pt x="1553" y="9570"/>
                    <a:pt x="1553" y="9566"/>
                  </a:cubicBezTo>
                  <a:cubicBezTo>
                    <a:pt x="1576" y="9520"/>
                    <a:pt x="1234" y="9429"/>
                    <a:pt x="891" y="9086"/>
                  </a:cubicBezTo>
                  <a:cubicBezTo>
                    <a:pt x="731" y="8904"/>
                    <a:pt x="572" y="8676"/>
                    <a:pt x="503" y="8402"/>
                  </a:cubicBezTo>
                  <a:cubicBezTo>
                    <a:pt x="412" y="8105"/>
                    <a:pt x="389" y="7785"/>
                    <a:pt x="389" y="7466"/>
                  </a:cubicBezTo>
                  <a:cubicBezTo>
                    <a:pt x="412" y="6827"/>
                    <a:pt x="572" y="6188"/>
                    <a:pt x="709" y="5708"/>
                  </a:cubicBezTo>
                  <a:cubicBezTo>
                    <a:pt x="868" y="5229"/>
                    <a:pt x="982" y="4932"/>
                    <a:pt x="982" y="4932"/>
                  </a:cubicBezTo>
                  <a:cubicBezTo>
                    <a:pt x="982" y="4932"/>
                    <a:pt x="1074" y="4613"/>
                    <a:pt x="1256" y="4133"/>
                  </a:cubicBezTo>
                  <a:cubicBezTo>
                    <a:pt x="1416" y="3677"/>
                    <a:pt x="1667" y="3061"/>
                    <a:pt x="1941" y="2444"/>
                  </a:cubicBezTo>
                  <a:cubicBezTo>
                    <a:pt x="2466" y="1235"/>
                    <a:pt x="3105" y="48"/>
                    <a:pt x="3037" y="2"/>
                  </a:cubicBezTo>
                  <a:cubicBezTo>
                    <a:pt x="3035" y="1"/>
                    <a:pt x="3034" y="1"/>
                    <a:pt x="303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6" name="Google Shape;2386;p35"/>
            <p:cNvSpPr/>
            <p:nvPr/>
          </p:nvSpPr>
          <p:spPr>
            <a:xfrm>
              <a:off x="609600" y="3173900"/>
              <a:ext cx="656825" cy="358200"/>
            </a:xfrm>
            <a:custGeom>
              <a:avLst/>
              <a:gdLst/>
              <a:ahLst/>
              <a:cxnLst/>
              <a:rect l="l" t="t" r="r" b="b"/>
              <a:pathLst>
                <a:path w="26273" h="14328" extrusionOk="0">
                  <a:moveTo>
                    <a:pt x="11824" y="1"/>
                  </a:moveTo>
                  <a:lnTo>
                    <a:pt x="11824" y="1"/>
                  </a:lnTo>
                  <a:cubicBezTo>
                    <a:pt x="12349" y="571"/>
                    <a:pt x="12691" y="1165"/>
                    <a:pt x="12691" y="1530"/>
                  </a:cubicBezTo>
                  <a:cubicBezTo>
                    <a:pt x="12691" y="2374"/>
                    <a:pt x="16320" y="3675"/>
                    <a:pt x="17621" y="3812"/>
                  </a:cubicBezTo>
                  <a:cubicBezTo>
                    <a:pt x="18922" y="3949"/>
                    <a:pt x="19995" y="5730"/>
                    <a:pt x="17439" y="9017"/>
                  </a:cubicBezTo>
                  <a:cubicBezTo>
                    <a:pt x="16229" y="10583"/>
                    <a:pt x="14119" y="11168"/>
                    <a:pt x="11829" y="11168"/>
                  </a:cubicBezTo>
                  <a:cubicBezTo>
                    <a:pt x="9279" y="11168"/>
                    <a:pt x="6505" y="10443"/>
                    <a:pt x="4497" y="9542"/>
                  </a:cubicBezTo>
                  <a:cubicBezTo>
                    <a:pt x="2055" y="8423"/>
                    <a:pt x="2123" y="6049"/>
                    <a:pt x="2465" y="4474"/>
                  </a:cubicBezTo>
                  <a:lnTo>
                    <a:pt x="2465" y="4474"/>
                  </a:lnTo>
                  <a:cubicBezTo>
                    <a:pt x="1484" y="5844"/>
                    <a:pt x="617" y="7442"/>
                    <a:pt x="0" y="9245"/>
                  </a:cubicBezTo>
                  <a:cubicBezTo>
                    <a:pt x="0" y="9245"/>
                    <a:pt x="0" y="9290"/>
                    <a:pt x="0" y="9336"/>
                  </a:cubicBezTo>
                  <a:cubicBezTo>
                    <a:pt x="548" y="10249"/>
                    <a:pt x="1803" y="11550"/>
                    <a:pt x="4839" y="12600"/>
                  </a:cubicBezTo>
                  <a:cubicBezTo>
                    <a:pt x="7843" y="13628"/>
                    <a:pt x="10726" y="14328"/>
                    <a:pt x="13004" y="14328"/>
                  </a:cubicBezTo>
                  <a:cubicBezTo>
                    <a:pt x="14569" y="14328"/>
                    <a:pt x="15849" y="13997"/>
                    <a:pt x="16686" y="13216"/>
                  </a:cubicBezTo>
                  <a:cubicBezTo>
                    <a:pt x="18717" y="11299"/>
                    <a:pt x="21639" y="5821"/>
                    <a:pt x="23739" y="5638"/>
                  </a:cubicBezTo>
                  <a:cubicBezTo>
                    <a:pt x="23968" y="5619"/>
                    <a:pt x="24176" y="5610"/>
                    <a:pt x="24365" y="5610"/>
                  </a:cubicBezTo>
                  <a:cubicBezTo>
                    <a:pt x="25922" y="5610"/>
                    <a:pt x="26158" y="6209"/>
                    <a:pt x="26158" y="6209"/>
                  </a:cubicBezTo>
                  <a:cubicBezTo>
                    <a:pt x="26158" y="6209"/>
                    <a:pt x="26272" y="5661"/>
                    <a:pt x="26158" y="5022"/>
                  </a:cubicBezTo>
                  <a:cubicBezTo>
                    <a:pt x="25975" y="4725"/>
                    <a:pt x="25702" y="4474"/>
                    <a:pt x="25291" y="4269"/>
                  </a:cubicBezTo>
                  <a:cubicBezTo>
                    <a:pt x="23624" y="3470"/>
                    <a:pt x="18671" y="4474"/>
                    <a:pt x="15932" y="2854"/>
                  </a:cubicBezTo>
                  <a:cubicBezTo>
                    <a:pt x="14380" y="1941"/>
                    <a:pt x="13056" y="777"/>
                    <a:pt x="118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7" name="Google Shape;2387;p35"/>
            <p:cNvSpPr/>
            <p:nvPr/>
          </p:nvSpPr>
          <p:spPr>
            <a:xfrm>
              <a:off x="607875" y="3539775"/>
              <a:ext cx="24575" cy="37475"/>
            </a:xfrm>
            <a:custGeom>
              <a:avLst/>
              <a:gdLst/>
              <a:ahLst/>
              <a:cxnLst/>
              <a:rect l="l" t="t" r="r" b="b"/>
              <a:pathLst>
                <a:path w="983" h="1499" extrusionOk="0">
                  <a:moveTo>
                    <a:pt x="341" y="1"/>
                  </a:moveTo>
                  <a:cubicBezTo>
                    <a:pt x="310" y="1"/>
                    <a:pt x="280" y="7"/>
                    <a:pt x="252" y="19"/>
                  </a:cubicBezTo>
                  <a:cubicBezTo>
                    <a:pt x="46" y="111"/>
                    <a:pt x="1" y="522"/>
                    <a:pt x="138" y="910"/>
                  </a:cubicBezTo>
                  <a:cubicBezTo>
                    <a:pt x="256" y="1264"/>
                    <a:pt x="475" y="1499"/>
                    <a:pt x="651" y="1499"/>
                  </a:cubicBezTo>
                  <a:cubicBezTo>
                    <a:pt x="679" y="1499"/>
                    <a:pt x="706" y="1493"/>
                    <a:pt x="731" y="1480"/>
                  </a:cubicBezTo>
                  <a:cubicBezTo>
                    <a:pt x="937" y="1389"/>
                    <a:pt x="982" y="978"/>
                    <a:pt x="868" y="590"/>
                  </a:cubicBezTo>
                  <a:cubicBezTo>
                    <a:pt x="750" y="236"/>
                    <a:pt x="531" y="1"/>
                    <a:pt x="34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8" name="Google Shape;2388;p35"/>
            <p:cNvSpPr/>
            <p:nvPr/>
          </p:nvSpPr>
          <p:spPr>
            <a:xfrm>
              <a:off x="599325" y="3500525"/>
              <a:ext cx="17725" cy="26975"/>
            </a:xfrm>
            <a:custGeom>
              <a:avLst/>
              <a:gdLst/>
              <a:ahLst/>
              <a:cxnLst/>
              <a:rect l="l" t="t" r="r" b="b"/>
              <a:pathLst>
                <a:path w="709" h="1079" extrusionOk="0">
                  <a:moveTo>
                    <a:pt x="245" y="0"/>
                  </a:moveTo>
                  <a:cubicBezTo>
                    <a:pt x="223" y="0"/>
                    <a:pt x="202" y="5"/>
                    <a:pt x="183" y="14"/>
                  </a:cubicBezTo>
                  <a:cubicBezTo>
                    <a:pt x="23" y="83"/>
                    <a:pt x="0" y="380"/>
                    <a:pt x="92" y="654"/>
                  </a:cubicBezTo>
                  <a:cubicBezTo>
                    <a:pt x="170" y="908"/>
                    <a:pt x="332" y="1079"/>
                    <a:pt x="464" y="1079"/>
                  </a:cubicBezTo>
                  <a:cubicBezTo>
                    <a:pt x="485" y="1079"/>
                    <a:pt x="506" y="1074"/>
                    <a:pt x="525" y="1064"/>
                  </a:cubicBezTo>
                  <a:cubicBezTo>
                    <a:pt x="662" y="996"/>
                    <a:pt x="708" y="699"/>
                    <a:pt x="617" y="425"/>
                  </a:cubicBezTo>
                  <a:cubicBezTo>
                    <a:pt x="538" y="171"/>
                    <a:pt x="376" y="0"/>
                    <a:pt x="24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89" name="Google Shape;2389;p35"/>
            <p:cNvSpPr/>
            <p:nvPr/>
          </p:nvSpPr>
          <p:spPr>
            <a:xfrm>
              <a:off x="744275" y="3226100"/>
              <a:ext cx="37100" cy="28975"/>
            </a:xfrm>
            <a:custGeom>
              <a:avLst/>
              <a:gdLst/>
              <a:ahLst/>
              <a:cxnLst/>
              <a:rect l="l" t="t" r="r" b="b"/>
              <a:pathLst>
                <a:path w="1484" h="1159" extrusionOk="0">
                  <a:moveTo>
                    <a:pt x="1132" y="0"/>
                  </a:moveTo>
                  <a:cubicBezTo>
                    <a:pt x="937" y="0"/>
                    <a:pt x="668" y="114"/>
                    <a:pt x="457" y="309"/>
                  </a:cubicBezTo>
                  <a:cubicBezTo>
                    <a:pt x="137" y="583"/>
                    <a:pt x="0" y="926"/>
                    <a:pt x="183" y="1085"/>
                  </a:cubicBezTo>
                  <a:cubicBezTo>
                    <a:pt x="232" y="1135"/>
                    <a:pt x="305" y="1158"/>
                    <a:pt x="390" y="1158"/>
                  </a:cubicBezTo>
                  <a:cubicBezTo>
                    <a:pt x="578" y="1158"/>
                    <a:pt x="830" y="1046"/>
                    <a:pt x="1050" y="857"/>
                  </a:cubicBezTo>
                  <a:cubicBezTo>
                    <a:pt x="1370" y="560"/>
                    <a:pt x="1484" y="218"/>
                    <a:pt x="1324" y="58"/>
                  </a:cubicBezTo>
                  <a:cubicBezTo>
                    <a:pt x="1278" y="19"/>
                    <a:pt x="1211" y="0"/>
                    <a:pt x="11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0" name="Google Shape;2390;p35"/>
            <p:cNvSpPr/>
            <p:nvPr/>
          </p:nvSpPr>
          <p:spPr>
            <a:xfrm>
              <a:off x="785925" y="3202025"/>
              <a:ext cx="26275" cy="20525"/>
            </a:xfrm>
            <a:custGeom>
              <a:avLst/>
              <a:gdLst/>
              <a:ahLst/>
              <a:cxnLst/>
              <a:rect l="l" t="t" r="r" b="b"/>
              <a:pathLst>
                <a:path w="1051" h="821" extrusionOk="0">
                  <a:moveTo>
                    <a:pt x="801" y="0"/>
                  </a:moveTo>
                  <a:cubicBezTo>
                    <a:pt x="666" y="0"/>
                    <a:pt x="481" y="77"/>
                    <a:pt x="320" y="222"/>
                  </a:cubicBezTo>
                  <a:cubicBezTo>
                    <a:pt x="92" y="405"/>
                    <a:pt x="0" y="656"/>
                    <a:pt x="114" y="770"/>
                  </a:cubicBezTo>
                  <a:cubicBezTo>
                    <a:pt x="156" y="805"/>
                    <a:pt x="210" y="820"/>
                    <a:pt x="272" y="820"/>
                  </a:cubicBezTo>
                  <a:cubicBezTo>
                    <a:pt x="413" y="820"/>
                    <a:pt x="595" y="738"/>
                    <a:pt x="754" y="610"/>
                  </a:cubicBezTo>
                  <a:cubicBezTo>
                    <a:pt x="982" y="405"/>
                    <a:pt x="1050" y="154"/>
                    <a:pt x="936" y="40"/>
                  </a:cubicBezTo>
                  <a:cubicBezTo>
                    <a:pt x="903" y="13"/>
                    <a:pt x="856" y="0"/>
                    <a:pt x="80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1" name="Google Shape;2391;p35"/>
            <p:cNvSpPr/>
            <p:nvPr/>
          </p:nvSpPr>
          <p:spPr>
            <a:xfrm>
              <a:off x="1099200" y="2506200"/>
              <a:ext cx="544425" cy="928375"/>
            </a:xfrm>
            <a:custGeom>
              <a:avLst/>
              <a:gdLst/>
              <a:ahLst/>
              <a:cxnLst/>
              <a:rect l="l" t="t" r="r" b="b"/>
              <a:pathLst>
                <a:path w="21777" h="37135" extrusionOk="0">
                  <a:moveTo>
                    <a:pt x="17816" y="1"/>
                  </a:moveTo>
                  <a:cubicBezTo>
                    <a:pt x="17362" y="1"/>
                    <a:pt x="16906" y="70"/>
                    <a:pt x="16480" y="163"/>
                  </a:cubicBezTo>
                  <a:cubicBezTo>
                    <a:pt x="16480" y="163"/>
                    <a:pt x="18238" y="4134"/>
                    <a:pt x="16549" y="9498"/>
                  </a:cubicBezTo>
                  <a:cubicBezTo>
                    <a:pt x="12280" y="23148"/>
                    <a:pt x="0" y="35017"/>
                    <a:pt x="2351" y="36752"/>
                  </a:cubicBezTo>
                  <a:cubicBezTo>
                    <a:pt x="2711" y="37017"/>
                    <a:pt x="3076" y="37134"/>
                    <a:pt x="3443" y="37134"/>
                  </a:cubicBezTo>
                  <a:cubicBezTo>
                    <a:pt x="5483" y="37134"/>
                    <a:pt x="7608" y="33522"/>
                    <a:pt x="9290" y="31433"/>
                  </a:cubicBezTo>
                  <a:cubicBezTo>
                    <a:pt x="11276" y="28945"/>
                    <a:pt x="19539" y="16232"/>
                    <a:pt x="20771" y="8038"/>
                  </a:cubicBezTo>
                  <a:cubicBezTo>
                    <a:pt x="21777" y="1355"/>
                    <a:pt x="19822" y="1"/>
                    <a:pt x="17816"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2" name="Google Shape;2392;p35"/>
            <p:cNvSpPr/>
            <p:nvPr/>
          </p:nvSpPr>
          <p:spPr>
            <a:xfrm>
              <a:off x="1132300" y="2517025"/>
              <a:ext cx="502175" cy="917475"/>
            </a:xfrm>
            <a:custGeom>
              <a:avLst/>
              <a:gdLst/>
              <a:ahLst/>
              <a:cxnLst/>
              <a:rect l="l" t="t" r="r" b="b"/>
              <a:pathLst>
                <a:path w="20087" h="36699" extrusionOk="0">
                  <a:moveTo>
                    <a:pt x="17080" y="0"/>
                  </a:moveTo>
                  <a:cubicBezTo>
                    <a:pt x="16638" y="0"/>
                    <a:pt x="16193" y="67"/>
                    <a:pt x="15773" y="164"/>
                  </a:cubicBezTo>
                  <a:cubicBezTo>
                    <a:pt x="15773" y="164"/>
                    <a:pt x="17530" y="4135"/>
                    <a:pt x="15841" y="9499"/>
                  </a:cubicBezTo>
                  <a:cubicBezTo>
                    <a:pt x="11710" y="22761"/>
                    <a:pt x="0" y="34333"/>
                    <a:pt x="1484" y="36570"/>
                  </a:cubicBezTo>
                  <a:cubicBezTo>
                    <a:pt x="1699" y="36657"/>
                    <a:pt x="1915" y="36698"/>
                    <a:pt x="2132" y="36698"/>
                  </a:cubicBezTo>
                  <a:cubicBezTo>
                    <a:pt x="4176" y="36698"/>
                    <a:pt x="6295" y="33085"/>
                    <a:pt x="7966" y="31000"/>
                  </a:cubicBezTo>
                  <a:cubicBezTo>
                    <a:pt x="9952" y="28512"/>
                    <a:pt x="18215" y="15799"/>
                    <a:pt x="19447" y="7605"/>
                  </a:cubicBezTo>
                  <a:cubicBezTo>
                    <a:pt x="20087" y="3359"/>
                    <a:pt x="19539" y="1259"/>
                    <a:pt x="18512" y="300"/>
                  </a:cubicBezTo>
                  <a:cubicBezTo>
                    <a:pt x="18065" y="83"/>
                    <a:pt x="17575" y="0"/>
                    <a:pt x="1708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3" name="Google Shape;2393;p35"/>
            <p:cNvSpPr/>
            <p:nvPr/>
          </p:nvSpPr>
          <p:spPr>
            <a:xfrm>
              <a:off x="1196200" y="3339125"/>
              <a:ext cx="60525" cy="69025"/>
            </a:xfrm>
            <a:custGeom>
              <a:avLst/>
              <a:gdLst/>
              <a:ahLst/>
              <a:cxnLst/>
              <a:rect l="l" t="t" r="r" b="b"/>
              <a:pathLst>
                <a:path w="2421" h="2761" extrusionOk="0">
                  <a:moveTo>
                    <a:pt x="1689" y="0"/>
                  </a:moveTo>
                  <a:cubicBezTo>
                    <a:pt x="1287" y="0"/>
                    <a:pt x="776" y="349"/>
                    <a:pt x="434" y="924"/>
                  </a:cubicBezTo>
                  <a:cubicBezTo>
                    <a:pt x="1" y="1632"/>
                    <a:pt x="1" y="2430"/>
                    <a:pt x="434" y="2681"/>
                  </a:cubicBezTo>
                  <a:cubicBezTo>
                    <a:pt x="527" y="2735"/>
                    <a:pt x="630" y="2760"/>
                    <a:pt x="741" y="2760"/>
                  </a:cubicBezTo>
                  <a:cubicBezTo>
                    <a:pt x="1148" y="2760"/>
                    <a:pt x="1645" y="2412"/>
                    <a:pt x="1986" y="1837"/>
                  </a:cubicBezTo>
                  <a:cubicBezTo>
                    <a:pt x="2420" y="1129"/>
                    <a:pt x="2420" y="330"/>
                    <a:pt x="1986" y="79"/>
                  </a:cubicBezTo>
                  <a:cubicBezTo>
                    <a:pt x="1899" y="26"/>
                    <a:pt x="1798" y="0"/>
                    <a:pt x="168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4" name="Google Shape;2394;p35"/>
            <p:cNvSpPr/>
            <p:nvPr/>
          </p:nvSpPr>
          <p:spPr>
            <a:xfrm>
              <a:off x="1196200" y="3353075"/>
              <a:ext cx="53675" cy="55075"/>
            </a:xfrm>
            <a:custGeom>
              <a:avLst/>
              <a:gdLst/>
              <a:ahLst/>
              <a:cxnLst/>
              <a:rect l="l" t="t" r="r" b="b"/>
              <a:pathLst>
                <a:path w="2147" h="2203" extrusionOk="0">
                  <a:moveTo>
                    <a:pt x="708" y="1"/>
                  </a:moveTo>
                  <a:cubicBezTo>
                    <a:pt x="617" y="115"/>
                    <a:pt x="526" y="229"/>
                    <a:pt x="434" y="366"/>
                  </a:cubicBezTo>
                  <a:cubicBezTo>
                    <a:pt x="1" y="1074"/>
                    <a:pt x="1" y="1872"/>
                    <a:pt x="434" y="2123"/>
                  </a:cubicBezTo>
                  <a:cubicBezTo>
                    <a:pt x="527" y="2177"/>
                    <a:pt x="630" y="2202"/>
                    <a:pt x="741" y="2202"/>
                  </a:cubicBezTo>
                  <a:cubicBezTo>
                    <a:pt x="1148" y="2202"/>
                    <a:pt x="1645" y="1854"/>
                    <a:pt x="1986" y="1279"/>
                  </a:cubicBezTo>
                  <a:cubicBezTo>
                    <a:pt x="2055" y="1188"/>
                    <a:pt x="2101" y="1096"/>
                    <a:pt x="2146" y="1005"/>
                  </a:cubicBezTo>
                  <a:lnTo>
                    <a:pt x="2146" y="1005"/>
                  </a:lnTo>
                  <a:cubicBezTo>
                    <a:pt x="1822" y="1347"/>
                    <a:pt x="1446" y="1560"/>
                    <a:pt x="1134" y="1560"/>
                  </a:cubicBezTo>
                  <a:cubicBezTo>
                    <a:pt x="1029" y="1560"/>
                    <a:pt x="931" y="1536"/>
                    <a:pt x="845" y="1484"/>
                  </a:cubicBezTo>
                  <a:cubicBezTo>
                    <a:pt x="480" y="1256"/>
                    <a:pt x="434" y="617"/>
                    <a:pt x="7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5" name="Google Shape;2395;p35"/>
            <p:cNvSpPr/>
            <p:nvPr/>
          </p:nvSpPr>
          <p:spPr>
            <a:xfrm>
              <a:off x="1147125" y="2509700"/>
              <a:ext cx="482225" cy="932425"/>
            </a:xfrm>
            <a:custGeom>
              <a:avLst/>
              <a:gdLst/>
              <a:ahLst/>
              <a:cxnLst/>
              <a:rect l="l" t="t" r="r" b="b"/>
              <a:pathLst>
                <a:path w="19289" h="37297" extrusionOk="0">
                  <a:moveTo>
                    <a:pt x="3516" y="29787"/>
                  </a:moveTo>
                  <a:cubicBezTo>
                    <a:pt x="3516" y="29787"/>
                    <a:pt x="3475" y="29840"/>
                    <a:pt x="3397" y="29943"/>
                  </a:cubicBezTo>
                  <a:lnTo>
                    <a:pt x="3397" y="29943"/>
                  </a:lnTo>
                  <a:cubicBezTo>
                    <a:pt x="3478" y="29840"/>
                    <a:pt x="3516" y="29787"/>
                    <a:pt x="3516" y="29787"/>
                  </a:cubicBezTo>
                  <a:close/>
                  <a:moveTo>
                    <a:pt x="16732" y="0"/>
                  </a:moveTo>
                  <a:lnTo>
                    <a:pt x="16732" y="0"/>
                  </a:lnTo>
                  <a:cubicBezTo>
                    <a:pt x="16732" y="0"/>
                    <a:pt x="16778" y="23"/>
                    <a:pt x="16869" y="46"/>
                  </a:cubicBezTo>
                  <a:cubicBezTo>
                    <a:pt x="16983" y="68"/>
                    <a:pt x="17120" y="91"/>
                    <a:pt x="17302" y="183"/>
                  </a:cubicBezTo>
                  <a:cubicBezTo>
                    <a:pt x="17645" y="342"/>
                    <a:pt x="18124" y="685"/>
                    <a:pt x="18466" y="1324"/>
                  </a:cubicBezTo>
                  <a:cubicBezTo>
                    <a:pt x="18809" y="1940"/>
                    <a:pt x="19014" y="2808"/>
                    <a:pt x="19060" y="3812"/>
                  </a:cubicBezTo>
                  <a:cubicBezTo>
                    <a:pt x="19128" y="4816"/>
                    <a:pt x="19037" y="5935"/>
                    <a:pt x="18854" y="7167"/>
                  </a:cubicBezTo>
                  <a:cubicBezTo>
                    <a:pt x="18672" y="8377"/>
                    <a:pt x="18375" y="9678"/>
                    <a:pt x="17987" y="11047"/>
                  </a:cubicBezTo>
                  <a:cubicBezTo>
                    <a:pt x="17599" y="12394"/>
                    <a:pt x="17120" y="13809"/>
                    <a:pt x="16526" y="15224"/>
                  </a:cubicBezTo>
                  <a:cubicBezTo>
                    <a:pt x="16207" y="15932"/>
                    <a:pt x="15864" y="16640"/>
                    <a:pt x="15522" y="17370"/>
                  </a:cubicBezTo>
                  <a:cubicBezTo>
                    <a:pt x="15180" y="18078"/>
                    <a:pt x="14860" y="18831"/>
                    <a:pt x="14472" y="19538"/>
                  </a:cubicBezTo>
                  <a:cubicBezTo>
                    <a:pt x="14084" y="20246"/>
                    <a:pt x="13696" y="20954"/>
                    <a:pt x="13308" y="21684"/>
                  </a:cubicBezTo>
                  <a:cubicBezTo>
                    <a:pt x="12897" y="22392"/>
                    <a:pt x="12441" y="23076"/>
                    <a:pt x="12007" y="23784"/>
                  </a:cubicBezTo>
                  <a:cubicBezTo>
                    <a:pt x="11573" y="24492"/>
                    <a:pt x="11162" y="25199"/>
                    <a:pt x="10729" y="25884"/>
                  </a:cubicBezTo>
                  <a:cubicBezTo>
                    <a:pt x="10272" y="26569"/>
                    <a:pt x="9816" y="27253"/>
                    <a:pt x="9382" y="27938"/>
                  </a:cubicBezTo>
                  <a:cubicBezTo>
                    <a:pt x="8492" y="29308"/>
                    <a:pt x="7624" y="30654"/>
                    <a:pt x="6757" y="31910"/>
                  </a:cubicBezTo>
                  <a:cubicBezTo>
                    <a:pt x="5844" y="33165"/>
                    <a:pt x="4977" y="34375"/>
                    <a:pt x="4018" y="35425"/>
                  </a:cubicBezTo>
                  <a:cubicBezTo>
                    <a:pt x="3539" y="35927"/>
                    <a:pt x="3059" y="36429"/>
                    <a:pt x="2511" y="36749"/>
                  </a:cubicBezTo>
                  <a:cubicBezTo>
                    <a:pt x="2218" y="36944"/>
                    <a:pt x="1892" y="37061"/>
                    <a:pt x="1583" y="37061"/>
                  </a:cubicBezTo>
                  <a:cubicBezTo>
                    <a:pt x="1314" y="37061"/>
                    <a:pt x="1057" y="36973"/>
                    <a:pt x="845" y="36772"/>
                  </a:cubicBezTo>
                  <a:cubicBezTo>
                    <a:pt x="731" y="36680"/>
                    <a:pt x="617" y="36589"/>
                    <a:pt x="526" y="36475"/>
                  </a:cubicBezTo>
                  <a:cubicBezTo>
                    <a:pt x="480" y="36429"/>
                    <a:pt x="412" y="36361"/>
                    <a:pt x="389" y="36315"/>
                  </a:cubicBezTo>
                  <a:cubicBezTo>
                    <a:pt x="343" y="36247"/>
                    <a:pt x="297" y="36201"/>
                    <a:pt x="297" y="36132"/>
                  </a:cubicBezTo>
                  <a:cubicBezTo>
                    <a:pt x="206" y="35904"/>
                    <a:pt x="252" y="35607"/>
                    <a:pt x="320" y="35334"/>
                  </a:cubicBezTo>
                  <a:cubicBezTo>
                    <a:pt x="457" y="34809"/>
                    <a:pt x="685" y="34329"/>
                    <a:pt x="891" y="33873"/>
                  </a:cubicBezTo>
                  <a:cubicBezTo>
                    <a:pt x="1347" y="32983"/>
                    <a:pt x="1827" y="32229"/>
                    <a:pt x="2215" y="31636"/>
                  </a:cubicBezTo>
                  <a:cubicBezTo>
                    <a:pt x="2785" y="30773"/>
                    <a:pt x="3204" y="30200"/>
                    <a:pt x="3397" y="29943"/>
                  </a:cubicBezTo>
                  <a:lnTo>
                    <a:pt x="3397" y="29943"/>
                  </a:lnTo>
                  <a:cubicBezTo>
                    <a:pt x="3338" y="30018"/>
                    <a:pt x="3257" y="30118"/>
                    <a:pt x="3151" y="30243"/>
                  </a:cubicBezTo>
                  <a:cubicBezTo>
                    <a:pt x="2922" y="30540"/>
                    <a:pt x="2580" y="30997"/>
                    <a:pt x="2169" y="31590"/>
                  </a:cubicBezTo>
                  <a:cubicBezTo>
                    <a:pt x="1758" y="32184"/>
                    <a:pt x="1256" y="32914"/>
                    <a:pt x="777" y="33804"/>
                  </a:cubicBezTo>
                  <a:cubicBezTo>
                    <a:pt x="549" y="34261"/>
                    <a:pt x="297" y="34740"/>
                    <a:pt x="138" y="35288"/>
                  </a:cubicBezTo>
                  <a:cubicBezTo>
                    <a:pt x="69" y="35585"/>
                    <a:pt x="1" y="35881"/>
                    <a:pt x="115" y="36201"/>
                  </a:cubicBezTo>
                  <a:cubicBezTo>
                    <a:pt x="138" y="36292"/>
                    <a:pt x="183" y="36361"/>
                    <a:pt x="229" y="36429"/>
                  </a:cubicBezTo>
                  <a:cubicBezTo>
                    <a:pt x="275" y="36498"/>
                    <a:pt x="320" y="36543"/>
                    <a:pt x="366" y="36612"/>
                  </a:cubicBezTo>
                  <a:cubicBezTo>
                    <a:pt x="480" y="36726"/>
                    <a:pt x="594" y="36840"/>
                    <a:pt x="708" y="36954"/>
                  </a:cubicBezTo>
                  <a:cubicBezTo>
                    <a:pt x="845" y="37045"/>
                    <a:pt x="982" y="37137"/>
                    <a:pt x="1142" y="37205"/>
                  </a:cubicBezTo>
                  <a:lnTo>
                    <a:pt x="1393" y="37274"/>
                  </a:lnTo>
                  <a:cubicBezTo>
                    <a:pt x="1439" y="37285"/>
                    <a:pt x="1479" y="37285"/>
                    <a:pt x="1519" y="37285"/>
                  </a:cubicBezTo>
                  <a:cubicBezTo>
                    <a:pt x="1559" y="37285"/>
                    <a:pt x="1598" y="37285"/>
                    <a:pt x="1644" y="37296"/>
                  </a:cubicBezTo>
                  <a:cubicBezTo>
                    <a:pt x="1735" y="37296"/>
                    <a:pt x="1827" y="37274"/>
                    <a:pt x="1918" y="37251"/>
                  </a:cubicBezTo>
                  <a:cubicBezTo>
                    <a:pt x="1987" y="37228"/>
                    <a:pt x="2078" y="37228"/>
                    <a:pt x="2169" y="37182"/>
                  </a:cubicBezTo>
                  <a:cubicBezTo>
                    <a:pt x="2306" y="37114"/>
                    <a:pt x="2489" y="37068"/>
                    <a:pt x="2626" y="36954"/>
                  </a:cubicBezTo>
                  <a:cubicBezTo>
                    <a:pt x="3219" y="36612"/>
                    <a:pt x="3721" y="36132"/>
                    <a:pt x="4223" y="35607"/>
                  </a:cubicBezTo>
                  <a:cubicBezTo>
                    <a:pt x="5205" y="34557"/>
                    <a:pt x="6118" y="33371"/>
                    <a:pt x="7008" y="32092"/>
                  </a:cubicBezTo>
                  <a:cubicBezTo>
                    <a:pt x="7898" y="30837"/>
                    <a:pt x="8766" y="29490"/>
                    <a:pt x="9679" y="28144"/>
                  </a:cubicBezTo>
                  <a:cubicBezTo>
                    <a:pt x="10112" y="27459"/>
                    <a:pt x="10569" y="26774"/>
                    <a:pt x="11025" y="26089"/>
                  </a:cubicBezTo>
                  <a:cubicBezTo>
                    <a:pt x="11482" y="25405"/>
                    <a:pt x="11893" y="24674"/>
                    <a:pt x="12326" y="23989"/>
                  </a:cubicBezTo>
                  <a:cubicBezTo>
                    <a:pt x="12760" y="23282"/>
                    <a:pt x="13217" y="22574"/>
                    <a:pt x="13605" y="21867"/>
                  </a:cubicBezTo>
                  <a:cubicBezTo>
                    <a:pt x="13993" y="21136"/>
                    <a:pt x="14381" y="20406"/>
                    <a:pt x="14769" y="19698"/>
                  </a:cubicBezTo>
                  <a:cubicBezTo>
                    <a:pt x="15180" y="18968"/>
                    <a:pt x="15476" y="18237"/>
                    <a:pt x="15819" y="17507"/>
                  </a:cubicBezTo>
                  <a:cubicBezTo>
                    <a:pt x="16161" y="16777"/>
                    <a:pt x="16503" y="16069"/>
                    <a:pt x="16823" y="15361"/>
                  </a:cubicBezTo>
                  <a:cubicBezTo>
                    <a:pt x="17416" y="13923"/>
                    <a:pt x="17873" y="12485"/>
                    <a:pt x="18261" y="11116"/>
                  </a:cubicBezTo>
                  <a:cubicBezTo>
                    <a:pt x="18626" y="9746"/>
                    <a:pt x="18900" y="8423"/>
                    <a:pt x="19060" y="7190"/>
                  </a:cubicBezTo>
                  <a:cubicBezTo>
                    <a:pt x="19220" y="5957"/>
                    <a:pt x="19288" y="4816"/>
                    <a:pt x="19197" y="3812"/>
                  </a:cubicBezTo>
                  <a:cubicBezTo>
                    <a:pt x="19128" y="2785"/>
                    <a:pt x="18900" y="1917"/>
                    <a:pt x="18535" y="1278"/>
                  </a:cubicBezTo>
                  <a:cubicBezTo>
                    <a:pt x="18170" y="639"/>
                    <a:pt x="17668" y="297"/>
                    <a:pt x="17302" y="160"/>
                  </a:cubicBezTo>
                  <a:cubicBezTo>
                    <a:pt x="17120" y="91"/>
                    <a:pt x="16983" y="68"/>
                    <a:pt x="16891" y="46"/>
                  </a:cubicBezTo>
                  <a:cubicBezTo>
                    <a:pt x="16778" y="23"/>
                    <a:pt x="16732" y="0"/>
                    <a:pt x="1673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6" name="Google Shape;2396;p35"/>
            <p:cNvSpPr/>
            <p:nvPr/>
          </p:nvSpPr>
          <p:spPr>
            <a:xfrm>
              <a:off x="955975" y="2567300"/>
              <a:ext cx="392625" cy="643925"/>
            </a:xfrm>
            <a:custGeom>
              <a:avLst/>
              <a:gdLst/>
              <a:ahLst/>
              <a:cxnLst/>
              <a:rect l="l" t="t" r="r" b="b"/>
              <a:pathLst>
                <a:path w="15705" h="25757" extrusionOk="0">
                  <a:moveTo>
                    <a:pt x="8359" y="1"/>
                  </a:moveTo>
                  <a:cubicBezTo>
                    <a:pt x="8046" y="1"/>
                    <a:pt x="7742" y="44"/>
                    <a:pt x="7464" y="138"/>
                  </a:cubicBezTo>
                  <a:cubicBezTo>
                    <a:pt x="7190" y="252"/>
                    <a:pt x="6916" y="435"/>
                    <a:pt x="6665" y="640"/>
                  </a:cubicBezTo>
                  <a:cubicBezTo>
                    <a:pt x="6437" y="846"/>
                    <a:pt x="6209" y="1097"/>
                    <a:pt x="6026" y="1325"/>
                  </a:cubicBezTo>
                  <a:cubicBezTo>
                    <a:pt x="5227" y="2375"/>
                    <a:pt x="4679" y="3653"/>
                    <a:pt x="4177" y="4840"/>
                  </a:cubicBezTo>
                  <a:cubicBezTo>
                    <a:pt x="2625" y="8492"/>
                    <a:pt x="1484" y="12373"/>
                    <a:pt x="890" y="16230"/>
                  </a:cubicBezTo>
                  <a:cubicBezTo>
                    <a:pt x="525" y="18581"/>
                    <a:pt x="0" y="21959"/>
                    <a:pt x="1552" y="24036"/>
                  </a:cubicBezTo>
                  <a:cubicBezTo>
                    <a:pt x="2493" y="25261"/>
                    <a:pt x="3716" y="25757"/>
                    <a:pt x="5021" y="25757"/>
                  </a:cubicBezTo>
                  <a:cubicBezTo>
                    <a:pt x="7389" y="25757"/>
                    <a:pt x="10025" y="24125"/>
                    <a:pt x="11732" y="22256"/>
                  </a:cubicBezTo>
                  <a:cubicBezTo>
                    <a:pt x="12874" y="21046"/>
                    <a:pt x="14152" y="19563"/>
                    <a:pt x="14882" y="18102"/>
                  </a:cubicBezTo>
                  <a:cubicBezTo>
                    <a:pt x="15704" y="16386"/>
                    <a:pt x="14540" y="15091"/>
                    <a:pt x="13108" y="15091"/>
                  </a:cubicBezTo>
                  <a:cubicBezTo>
                    <a:pt x="12711" y="15091"/>
                    <a:pt x="12294" y="15190"/>
                    <a:pt x="11892" y="15408"/>
                  </a:cubicBezTo>
                  <a:cubicBezTo>
                    <a:pt x="10546" y="16139"/>
                    <a:pt x="8902" y="16983"/>
                    <a:pt x="7670" y="17919"/>
                  </a:cubicBezTo>
                  <a:cubicBezTo>
                    <a:pt x="8697" y="15340"/>
                    <a:pt x="9792" y="13628"/>
                    <a:pt x="10591" y="11003"/>
                  </a:cubicBezTo>
                  <a:cubicBezTo>
                    <a:pt x="11230" y="8903"/>
                    <a:pt x="12166" y="6849"/>
                    <a:pt x="12372" y="4635"/>
                  </a:cubicBezTo>
                  <a:cubicBezTo>
                    <a:pt x="12486" y="3334"/>
                    <a:pt x="11938" y="1942"/>
                    <a:pt x="10979" y="1006"/>
                  </a:cubicBezTo>
                  <a:cubicBezTo>
                    <a:pt x="10392" y="418"/>
                    <a:pt x="9334" y="1"/>
                    <a:pt x="8359"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7" name="Google Shape;2397;p35"/>
            <p:cNvSpPr/>
            <p:nvPr/>
          </p:nvSpPr>
          <p:spPr>
            <a:xfrm>
              <a:off x="1074100" y="3012225"/>
              <a:ext cx="79325" cy="52700"/>
            </a:xfrm>
            <a:custGeom>
              <a:avLst/>
              <a:gdLst/>
              <a:ahLst/>
              <a:cxnLst/>
              <a:rect l="l" t="t" r="r" b="b"/>
              <a:pathLst>
                <a:path w="3173" h="2108" extrusionOk="0">
                  <a:moveTo>
                    <a:pt x="3125" y="0"/>
                  </a:moveTo>
                  <a:cubicBezTo>
                    <a:pt x="3020" y="0"/>
                    <a:pt x="2617" y="144"/>
                    <a:pt x="2214" y="305"/>
                  </a:cubicBezTo>
                  <a:cubicBezTo>
                    <a:pt x="1758" y="465"/>
                    <a:pt x="1324" y="693"/>
                    <a:pt x="1324" y="693"/>
                  </a:cubicBezTo>
                  <a:cubicBezTo>
                    <a:pt x="1324" y="693"/>
                    <a:pt x="1233" y="761"/>
                    <a:pt x="1073" y="875"/>
                  </a:cubicBezTo>
                  <a:cubicBezTo>
                    <a:pt x="936" y="990"/>
                    <a:pt x="730" y="1149"/>
                    <a:pt x="571" y="1309"/>
                  </a:cubicBezTo>
                  <a:cubicBezTo>
                    <a:pt x="457" y="1378"/>
                    <a:pt x="388" y="1492"/>
                    <a:pt x="320" y="1560"/>
                  </a:cubicBezTo>
                  <a:cubicBezTo>
                    <a:pt x="251" y="1651"/>
                    <a:pt x="183" y="1743"/>
                    <a:pt x="137" y="1811"/>
                  </a:cubicBezTo>
                  <a:cubicBezTo>
                    <a:pt x="46" y="1994"/>
                    <a:pt x="0" y="2085"/>
                    <a:pt x="23" y="2108"/>
                  </a:cubicBezTo>
                  <a:cubicBezTo>
                    <a:pt x="69" y="2108"/>
                    <a:pt x="160" y="2040"/>
                    <a:pt x="274" y="1925"/>
                  </a:cubicBezTo>
                  <a:cubicBezTo>
                    <a:pt x="342" y="1857"/>
                    <a:pt x="411" y="1788"/>
                    <a:pt x="502" y="1743"/>
                  </a:cubicBezTo>
                  <a:cubicBezTo>
                    <a:pt x="594" y="1674"/>
                    <a:pt x="662" y="1583"/>
                    <a:pt x="776" y="1537"/>
                  </a:cubicBezTo>
                  <a:cubicBezTo>
                    <a:pt x="959" y="1400"/>
                    <a:pt x="1164" y="1286"/>
                    <a:pt x="1324" y="1195"/>
                  </a:cubicBezTo>
                  <a:cubicBezTo>
                    <a:pt x="1461" y="1126"/>
                    <a:pt x="1575" y="1058"/>
                    <a:pt x="1575" y="1058"/>
                  </a:cubicBezTo>
                  <a:cubicBezTo>
                    <a:pt x="1575" y="1058"/>
                    <a:pt x="1963" y="807"/>
                    <a:pt x="2374" y="556"/>
                  </a:cubicBezTo>
                  <a:cubicBezTo>
                    <a:pt x="2762" y="328"/>
                    <a:pt x="3173" y="77"/>
                    <a:pt x="3150" y="8"/>
                  </a:cubicBezTo>
                  <a:cubicBezTo>
                    <a:pt x="3147" y="3"/>
                    <a:pt x="3139" y="0"/>
                    <a:pt x="31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8" name="Google Shape;2398;p35"/>
            <p:cNvSpPr/>
            <p:nvPr/>
          </p:nvSpPr>
          <p:spPr>
            <a:xfrm>
              <a:off x="1028450" y="3168200"/>
              <a:ext cx="23975" cy="13075"/>
            </a:xfrm>
            <a:custGeom>
              <a:avLst/>
              <a:gdLst/>
              <a:ahLst/>
              <a:cxnLst/>
              <a:rect l="l" t="t" r="r" b="b"/>
              <a:pathLst>
                <a:path w="959" h="523" extrusionOk="0">
                  <a:moveTo>
                    <a:pt x="297" y="0"/>
                  </a:moveTo>
                  <a:cubicBezTo>
                    <a:pt x="137" y="23"/>
                    <a:pt x="0" y="69"/>
                    <a:pt x="0" y="114"/>
                  </a:cubicBezTo>
                  <a:cubicBezTo>
                    <a:pt x="0" y="183"/>
                    <a:pt x="114" y="251"/>
                    <a:pt x="205" y="297"/>
                  </a:cubicBezTo>
                  <a:cubicBezTo>
                    <a:pt x="297" y="366"/>
                    <a:pt x="411" y="434"/>
                    <a:pt x="411" y="434"/>
                  </a:cubicBezTo>
                  <a:cubicBezTo>
                    <a:pt x="411" y="434"/>
                    <a:pt x="502" y="457"/>
                    <a:pt x="639" y="480"/>
                  </a:cubicBezTo>
                  <a:cubicBezTo>
                    <a:pt x="702" y="495"/>
                    <a:pt x="787" y="522"/>
                    <a:pt x="848" y="522"/>
                  </a:cubicBezTo>
                  <a:cubicBezTo>
                    <a:pt x="876" y="522"/>
                    <a:pt x="899" y="517"/>
                    <a:pt x="913" y="503"/>
                  </a:cubicBezTo>
                  <a:cubicBezTo>
                    <a:pt x="959" y="457"/>
                    <a:pt x="913" y="343"/>
                    <a:pt x="822" y="229"/>
                  </a:cubicBezTo>
                  <a:cubicBezTo>
                    <a:pt x="708" y="114"/>
                    <a:pt x="594" y="46"/>
                    <a:pt x="594" y="46"/>
                  </a:cubicBezTo>
                  <a:cubicBezTo>
                    <a:pt x="594" y="46"/>
                    <a:pt x="434" y="0"/>
                    <a:pt x="2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99" name="Google Shape;2399;p35"/>
            <p:cNvSpPr/>
            <p:nvPr/>
          </p:nvSpPr>
          <p:spPr>
            <a:xfrm>
              <a:off x="955975" y="2775600"/>
              <a:ext cx="392050" cy="435625"/>
            </a:xfrm>
            <a:custGeom>
              <a:avLst/>
              <a:gdLst/>
              <a:ahLst/>
              <a:cxnLst/>
              <a:rect l="l" t="t" r="r" b="b"/>
              <a:pathLst>
                <a:path w="15682" h="17425" extrusionOk="0">
                  <a:moveTo>
                    <a:pt x="2853" y="1"/>
                  </a:moveTo>
                  <a:cubicBezTo>
                    <a:pt x="1986" y="2580"/>
                    <a:pt x="1301" y="5250"/>
                    <a:pt x="890" y="7898"/>
                  </a:cubicBezTo>
                  <a:cubicBezTo>
                    <a:pt x="525" y="10249"/>
                    <a:pt x="0" y="13627"/>
                    <a:pt x="1552" y="15704"/>
                  </a:cubicBezTo>
                  <a:cubicBezTo>
                    <a:pt x="2493" y="16929"/>
                    <a:pt x="3716" y="17425"/>
                    <a:pt x="5021" y="17425"/>
                  </a:cubicBezTo>
                  <a:cubicBezTo>
                    <a:pt x="7389" y="17425"/>
                    <a:pt x="10025" y="15793"/>
                    <a:pt x="11732" y="13924"/>
                  </a:cubicBezTo>
                  <a:cubicBezTo>
                    <a:pt x="12874" y="12714"/>
                    <a:pt x="14152" y="11231"/>
                    <a:pt x="14882" y="9770"/>
                  </a:cubicBezTo>
                  <a:cubicBezTo>
                    <a:pt x="15681" y="8104"/>
                    <a:pt x="14608" y="6825"/>
                    <a:pt x="13216" y="6757"/>
                  </a:cubicBezTo>
                  <a:cubicBezTo>
                    <a:pt x="12600" y="6917"/>
                    <a:pt x="12052" y="7076"/>
                    <a:pt x="11664" y="7191"/>
                  </a:cubicBezTo>
                  <a:cubicBezTo>
                    <a:pt x="11573" y="7259"/>
                    <a:pt x="11481" y="7305"/>
                    <a:pt x="11390" y="7350"/>
                  </a:cubicBezTo>
                  <a:cubicBezTo>
                    <a:pt x="11938" y="7944"/>
                    <a:pt x="13787" y="9998"/>
                    <a:pt x="10431" y="12897"/>
                  </a:cubicBezTo>
                  <a:cubicBezTo>
                    <a:pt x="8416" y="14638"/>
                    <a:pt x="6792" y="15320"/>
                    <a:pt x="5741" y="15320"/>
                  </a:cubicBezTo>
                  <a:cubicBezTo>
                    <a:pt x="4781" y="15320"/>
                    <a:pt x="4298" y="14751"/>
                    <a:pt x="4428" y="13901"/>
                  </a:cubicBezTo>
                  <a:cubicBezTo>
                    <a:pt x="4679" y="12144"/>
                    <a:pt x="8948" y="8743"/>
                    <a:pt x="8948" y="8743"/>
                  </a:cubicBezTo>
                  <a:lnTo>
                    <a:pt x="8948" y="8720"/>
                  </a:lnTo>
                  <a:cubicBezTo>
                    <a:pt x="8491" y="9017"/>
                    <a:pt x="8058" y="9290"/>
                    <a:pt x="7670" y="9587"/>
                  </a:cubicBezTo>
                  <a:cubicBezTo>
                    <a:pt x="7875" y="9085"/>
                    <a:pt x="8058" y="8629"/>
                    <a:pt x="8263" y="8195"/>
                  </a:cubicBezTo>
                  <a:lnTo>
                    <a:pt x="8263" y="8195"/>
                  </a:lnTo>
                  <a:cubicBezTo>
                    <a:pt x="7018" y="8885"/>
                    <a:pt x="5153" y="9810"/>
                    <a:pt x="4130" y="9810"/>
                  </a:cubicBezTo>
                  <a:cubicBezTo>
                    <a:pt x="3765" y="9810"/>
                    <a:pt x="3508" y="9693"/>
                    <a:pt x="3424" y="9405"/>
                  </a:cubicBezTo>
                  <a:cubicBezTo>
                    <a:pt x="2968" y="7830"/>
                    <a:pt x="3972" y="4132"/>
                    <a:pt x="5159" y="3972"/>
                  </a:cubicBezTo>
                  <a:cubicBezTo>
                    <a:pt x="5215" y="3964"/>
                    <a:pt x="5280" y="3960"/>
                    <a:pt x="5352" y="3960"/>
                  </a:cubicBezTo>
                  <a:cubicBezTo>
                    <a:pt x="6266" y="3960"/>
                    <a:pt x="8348" y="4601"/>
                    <a:pt x="9724" y="5045"/>
                  </a:cubicBezTo>
                  <a:cubicBezTo>
                    <a:pt x="10021" y="4337"/>
                    <a:pt x="10317" y="3561"/>
                    <a:pt x="10591" y="2717"/>
                  </a:cubicBezTo>
                  <a:cubicBezTo>
                    <a:pt x="8811" y="2078"/>
                    <a:pt x="5067" y="708"/>
                    <a:pt x="28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0" name="Google Shape;2400;p35"/>
            <p:cNvSpPr/>
            <p:nvPr/>
          </p:nvSpPr>
          <p:spPr>
            <a:xfrm>
              <a:off x="987350" y="2559750"/>
              <a:ext cx="295050" cy="322025"/>
            </a:xfrm>
            <a:custGeom>
              <a:avLst/>
              <a:gdLst/>
              <a:ahLst/>
              <a:cxnLst/>
              <a:rect l="l" t="t" r="r" b="b"/>
              <a:pathLst>
                <a:path w="11802" h="12881" extrusionOk="0">
                  <a:moveTo>
                    <a:pt x="6824" y="1"/>
                  </a:moveTo>
                  <a:cubicBezTo>
                    <a:pt x="6565" y="1"/>
                    <a:pt x="6312" y="38"/>
                    <a:pt x="6072" y="121"/>
                  </a:cubicBezTo>
                  <a:cubicBezTo>
                    <a:pt x="5753" y="235"/>
                    <a:pt x="5456" y="440"/>
                    <a:pt x="5159" y="669"/>
                  </a:cubicBezTo>
                  <a:cubicBezTo>
                    <a:pt x="4885" y="920"/>
                    <a:pt x="4634" y="1194"/>
                    <a:pt x="4429" y="1445"/>
                  </a:cubicBezTo>
                  <a:cubicBezTo>
                    <a:pt x="3493" y="2609"/>
                    <a:pt x="2877" y="4047"/>
                    <a:pt x="2283" y="5371"/>
                  </a:cubicBezTo>
                  <a:cubicBezTo>
                    <a:pt x="1416" y="7356"/>
                    <a:pt x="640" y="9388"/>
                    <a:pt x="1" y="11465"/>
                  </a:cubicBezTo>
                  <a:cubicBezTo>
                    <a:pt x="452" y="11433"/>
                    <a:pt x="899" y="11419"/>
                    <a:pt x="1338" y="11419"/>
                  </a:cubicBezTo>
                  <a:cubicBezTo>
                    <a:pt x="5010" y="11419"/>
                    <a:pt x="8177" y="12432"/>
                    <a:pt x="9359" y="12880"/>
                  </a:cubicBezTo>
                  <a:cubicBezTo>
                    <a:pt x="9450" y="12652"/>
                    <a:pt x="9519" y="12424"/>
                    <a:pt x="9610" y="12172"/>
                  </a:cubicBezTo>
                  <a:cubicBezTo>
                    <a:pt x="10340" y="9821"/>
                    <a:pt x="11436" y="7562"/>
                    <a:pt x="11664" y="5097"/>
                  </a:cubicBezTo>
                  <a:cubicBezTo>
                    <a:pt x="11801" y="3659"/>
                    <a:pt x="11094" y="2472"/>
                    <a:pt x="10021" y="1445"/>
                  </a:cubicBezTo>
                  <a:cubicBezTo>
                    <a:pt x="9274" y="753"/>
                    <a:pt x="7991" y="1"/>
                    <a:pt x="682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1" name="Google Shape;2401;p35"/>
            <p:cNvSpPr/>
            <p:nvPr/>
          </p:nvSpPr>
          <p:spPr>
            <a:xfrm>
              <a:off x="1011325" y="2792800"/>
              <a:ext cx="212300" cy="41750"/>
            </a:xfrm>
            <a:custGeom>
              <a:avLst/>
              <a:gdLst/>
              <a:ahLst/>
              <a:cxnLst/>
              <a:rect l="l" t="t" r="r" b="b"/>
              <a:pathLst>
                <a:path w="8492" h="1670" extrusionOk="0">
                  <a:moveTo>
                    <a:pt x="3310" y="1"/>
                  </a:moveTo>
                  <a:cubicBezTo>
                    <a:pt x="2968" y="1"/>
                    <a:pt x="2585" y="27"/>
                    <a:pt x="2192" y="43"/>
                  </a:cubicBezTo>
                  <a:cubicBezTo>
                    <a:pt x="1073" y="134"/>
                    <a:pt x="0" y="385"/>
                    <a:pt x="23" y="454"/>
                  </a:cubicBezTo>
                  <a:cubicBezTo>
                    <a:pt x="23" y="466"/>
                    <a:pt x="56" y="471"/>
                    <a:pt x="117" y="471"/>
                  </a:cubicBezTo>
                  <a:cubicBezTo>
                    <a:pt x="405" y="471"/>
                    <a:pt x="1310" y="359"/>
                    <a:pt x="2214" y="340"/>
                  </a:cubicBezTo>
                  <a:cubicBezTo>
                    <a:pt x="2739" y="363"/>
                    <a:pt x="3287" y="340"/>
                    <a:pt x="3698" y="408"/>
                  </a:cubicBezTo>
                  <a:cubicBezTo>
                    <a:pt x="4086" y="454"/>
                    <a:pt x="4360" y="477"/>
                    <a:pt x="4360" y="477"/>
                  </a:cubicBezTo>
                  <a:cubicBezTo>
                    <a:pt x="4360" y="477"/>
                    <a:pt x="4634" y="522"/>
                    <a:pt x="5022" y="591"/>
                  </a:cubicBezTo>
                  <a:cubicBezTo>
                    <a:pt x="5433" y="614"/>
                    <a:pt x="5935" y="773"/>
                    <a:pt x="6460" y="910"/>
                  </a:cubicBezTo>
                  <a:cubicBezTo>
                    <a:pt x="7423" y="1210"/>
                    <a:pt x="8305" y="1670"/>
                    <a:pt x="8450" y="1670"/>
                  </a:cubicBezTo>
                  <a:cubicBezTo>
                    <a:pt x="8459" y="1670"/>
                    <a:pt x="8466" y="1668"/>
                    <a:pt x="8468" y="1664"/>
                  </a:cubicBezTo>
                  <a:cubicBezTo>
                    <a:pt x="8491" y="1618"/>
                    <a:pt x="7601" y="1024"/>
                    <a:pt x="6574" y="614"/>
                  </a:cubicBezTo>
                  <a:cubicBezTo>
                    <a:pt x="6049" y="454"/>
                    <a:pt x="5524" y="248"/>
                    <a:pt x="5113" y="203"/>
                  </a:cubicBezTo>
                  <a:cubicBezTo>
                    <a:pt x="4702" y="111"/>
                    <a:pt x="4428" y="66"/>
                    <a:pt x="4428" y="66"/>
                  </a:cubicBezTo>
                  <a:cubicBezTo>
                    <a:pt x="4428" y="66"/>
                    <a:pt x="4154" y="43"/>
                    <a:pt x="3744" y="20"/>
                  </a:cubicBezTo>
                  <a:cubicBezTo>
                    <a:pt x="3609" y="6"/>
                    <a:pt x="3464" y="1"/>
                    <a:pt x="331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2" name="Google Shape;2402;p35"/>
            <p:cNvSpPr/>
            <p:nvPr/>
          </p:nvSpPr>
          <p:spPr>
            <a:xfrm>
              <a:off x="987350" y="2558700"/>
              <a:ext cx="264225" cy="323075"/>
            </a:xfrm>
            <a:custGeom>
              <a:avLst/>
              <a:gdLst/>
              <a:ahLst/>
              <a:cxnLst/>
              <a:rect l="l" t="t" r="r" b="b"/>
              <a:pathLst>
                <a:path w="10569" h="12923" extrusionOk="0">
                  <a:moveTo>
                    <a:pt x="7125" y="0"/>
                  </a:moveTo>
                  <a:cubicBezTo>
                    <a:pt x="6757" y="0"/>
                    <a:pt x="6399" y="51"/>
                    <a:pt x="6072" y="163"/>
                  </a:cubicBezTo>
                  <a:cubicBezTo>
                    <a:pt x="5753" y="277"/>
                    <a:pt x="5456" y="482"/>
                    <a:pt x="5159" y="711"/>
                  </a:cubicBezTo>
                  <a:cubicBezTo>
                    <a:pt x="4885" y="962"/>
                    <a:pt x="4634" y="1236"/>
                    <a:pt x="4429" y="1487"/>
                  </a:cubicBezTo>
                  <a:cubicBezTo>
                    <a:pt x="3493" y="2651"/>
                    <a:pt x="2877" y="4089"/>
                    <a:pt x="2283" y="5413"/>
                  </a:cubicBezTo>
                  <a:cubicBezTo>
                    <a:pt x="1416" y="7398"/>
                    <a:pt x="640" y="9430"/>
                    <a:pt x="1" y="11507"/>
                  </a:cubicBezTo>
                  <a:cubicBezTo>
                    <a:pt x="452" y="11475"/>
                    <a:pt x="899" y="11461"/>
                    <a:pt x="1338" y="11461"/>
                  </a:cubicBezTo>
                  <a:cubicBezTo>
                    <a:pt x="5010" y="11461"/>
                    <a:pt x="8177" y="12474"/>
                    <a:pt x="9359" y="12922"/>
                  </a:cubicBezTo>
                  <a:cubicBezTo>
                    <a:pt x="9405" y="12808"/>
                    <a:pt x="9450" y="12671"/>
                    <a:pt x="9496" y="12557"/>
                  </a:cubicBezTo>
                  <a:cubicBezTo>
                    <a:pt x="7875" y="12146"/>
                    <a:pt x="2785" y="10799"/>
                    <a:pt x="3447" y="10206"/>
                  </a:cubicBezTo>
                  <a:cubicBezTo>
                    <a:pt x="3578" y="10088"/>
                    <a:pt x="3842" y="10038"/>
                    <a:pt x="4194" y="10038"/>
                  </a:cubicBezTo>
                  <a:cubicBezTo>
                    <a:pt x="5742" y="10038"/>
                    <a:pt x="8977" y="11000"/>
                    <a:pt x="9907" y="11279"/>
                  </a:cubicBezTo>
                  <a:cubicBezTo>
                    <a:pt x="10135" y="10685"/>
                    <a:pt x="10363" y="10069"/>
                    <a:pt x="10569" y="9453"/>
                  </a:cubicBezTo>
                  <a:cubicBezTo>
                    <a:pt x="9017" y="9430"/>
                    <a:pt x="5365" y="9224"/>
                    <a:pt x="4999" y="7512"/>
                  </a:cubicBezTo>
                  <a:cubicBezTo>
                    <a:pt x="4602" y="5789"/>
                    <a:pt x="6472" y="556"/>
                    <a:pt x="9077" y="556"/>
                  </a:cubicBezTo>
                  <a:cubicBezTo>
                    <a:pt x="9163" y="556"/>
                    <a:pt x="9249" y="562"/>
                    <a:pt x="9336" y="574"/>
                  </a:cubicBezTo>
                  <a:cubicBezTo>
                    <a:pt x="8689" y="219"/>
                    <a:pt x="7887" y="0"/>
                    <a:pt x="712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3" name="Google Shape;2403;p35"/>
            <p:cNvSpPr/>
            <p:nvPr/>
          </p:nvSpPr>
          <p:spPr>
            <a:xfrm>
              <a:off x="1235575" y="2683625"/>
              <a:ext cx="24575" cy="45300"/>
            </a:xfrm>
            <a:custGeom>
              <a:avLst/>
              <a:gdLst/>
              <a:ahLst/>
              <a:cxnLst/>
              <a:rect l="l" t="t" r="r" b="b"/>
              <a:pathLst>
                <a:path w="983" h="1812" extrusionOk="0">
                  <a:moveTo>
                    <a:pt x="483" y="1"/>
                  </a:moveTo>
                  <a:cubicBezTo>
                    <a:pt x="247" y="1"/>
                    <a:pt x="23" y="353"/>
                    <a:pt x="23" y="826"/>
                  </a:cubicBezTo>
                  <a:cubicBezTo>
                    <a:pt x="1" y="1329"/>
                    <a:pt x="183" y="1762"/>
                    <a:pt x="457" y="1808"/>
                  </a:cubicBezTo>
                  <a:cubicBezTo>
                    <a:pt x="471" y="1810"/>
                    <a:pt x="486" y="1812"/>
                    <a:pt x="500" y="1812"/>
                  </a:cubicBezTo>
                  <a:cubicBezTo>
                    <a:pt x="733" y="1812"/>
                    <a:pt x="938" y="1460"/>
                    <a:pt x="959" y="986"/>
                  </a:cubicBezTo>
                  <a:cubicBezTo>
                    <a:pt x="982" y="507"/>
                    <a:pt x="777" y="50"/>
                    <a:pt x="526" y="5"/>
                  </a:cubicBezTo>
                  <a:cubicBezTo>
                    <a:pt x="511" y="2"/>
                    <a:pt x="497" y="1"/>
                    <a:pt x="4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4" name="Google Shape;2404;p35"/>
            <p:cNvSpPr/>
            <p:nvPr/>
          </p:nvSpPr>
          <p:spPr>
            <a:xfrm>
              <a:off x="1237850" y="2636250"/>
              <a:ext cx="17725" cy="32125"/>
            </a:xfrm>
            <a:custGeom>
              <a:avLst/>
              <a:gdLst/>
              <a:ahLst/>
              <a:cxnLst/>
              <a:rect l="l" t="t" r="r" b="b"/>
              <a:pathLst>
                <a:path w="709" h="1285" extrusionOk="0">
                  <a:moveTo>
                    <a:pt x="349" y="0"/>
                  </a:moveTo>
                  <a:cubicBezTo>
                    <a:pt x="180" y="0"/>
                    <a:pt x="24" y="259"/>
                    <a:pt x="24" y="576"/>
                  </a:cubicBezTo>
                  <a:cubicBezTo>
                    <a:pt x="1" y="941"/>
                    <a:pt x="138" y="1261"/>
                    <a:pt x="320" y="1283"/>
                  </a:cubicBezTo>
                  <a:cubicBezTo>
                    <a:pt x="328" y="1284"/>
                    <a:pt x="336" y="1285"/>
                    <a:pt x="344" y="1285"/>
                  </a:cubicBezTo>
                  <a:cubicBezTo>
                    <a:pt x="518" y="1285"/>
                    <a:pt x="686" y="1040"/>
                    <a:pt x="686" y="690"/>
                  </a:cubicBezTo>
                  <a:cubicBezTo>
                    <a:pt x="709" y="348"/>
                    <a:pt x="572" y="28"/>
                    <a:pt x="389" y="5"/>
                  </a:cubicBezTo>
                  <a:cubicBezTo>
                    <a:pt x="376" y="2"/>
                    <a:pt x="362" y="0"/>
                    <a:pt x="34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5" name="Google Shape;2405;p35"/>
            <p:cNvSpPr/>
            <p:nvPr/>
          </p:nvSpPr>
          <p:spPr>
            <a:xfrm>
              <a:off x="1256700" y="2809600"/>
              <a:ext cx="258125" cy="214900"/>
            </a:xfrm>
            <a:custGeom>
              <a:avLst/>
              <a:gdLst/>
              <a:ahLst/>
              <a:cxnLst/>
              <a:rect l="l" t="t" r="r" b="b"/>
              <a:pathLst>
                <a:path w="10325" h="8596" extrusionOk="0">
                  <a:moveTo>
                    <a:pt x="5801" y="1"/>
                  </a:moveTo>
                  <a:cubicBezTo>
                    <a:pt x="5342" y="1"/>
                    <a:pt x="4839" y="60"/>
                    <a:pt x="4291" y="193"/>
                  </a:cubicBezTo>
                  <a:cubicBezTo>
                    <a:pt x="0" y="1243"/>
                    <a:pt x="343" y="7017"/>
                    <a:pt x="343" y="7017"/>
                  </a:cubicBezTo>
                  <a:cubicBezTo>
                    <a:pt x="72" y="7888"/>
                    <a:pt x="1064" y="8595"/>
                    <a:pt x="2430" y="8595"/>
                  </a:cubicBezTo>
                  <a:cubicBezTo>
                    <a:pt x="2675" y="8595"/>
                    <a:pt x="2932" y="8573"/>
                    <a:pt x="3196" y="8524"/>
                  </a:cubicBezTo>
                  <a:cubicBezTo>
                    <a:pt x="4930" y="8227"/>
                    <a:pt x="6300" y="6812"/>
                    <a:pt x="6300" y="6812"/>
                  </a:cubicBezTo>
                  <a:cubicBezTo>
                    <a:pt x="6579" y="7066"/>
                    <a:pt x="6917" y="7176"/>
                    <a:pt x="7274" y="7176"/>
                  </a:cubicBezTo>
                  <a:cubicBezTo>
                    <a:pt x="8524" y="7176"/>
                    <a:pt x="10026" y="5830"/>
                    <a:pt x="10203" y="4552"/>
                  </a:cubicBezTo>
                  <a:cubicBezTo>
                    <a:pt x="10324" y="3463"/>
                    <a:pt x="9304" y="1"/>
                    <a:pt x="5801"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6" name="Google Shape;2406;p35"/>
            <p:cNvSpPr/>
            <p:nvPr/>
          </p:nvSpPr>
          <p:spPr>
            <a:xfrm>
              <a:off x="1446150" y="2825075"/>
              <a:ext cx="66775" cy="80100"/>
            </a:xfrm>
            <a:custGeom>
              <a:avLst/>
              <a:gdLst/>
              <a:ahLst/>
              <a:cxnLst/>
              <a:rect l="l" t="t" r="r" b="b"/>
              <a:pathLst>
                <a:path w="2671" h="3204" extrusionOk="0">
                  <a:moveTo>
                    <a:pt x="46" y="0"/>
                  </a:moveTo>
                  <a:cubicBezTo>
                    <a:pt x="33" y="0"/>
                    <a:pt x="25" y="3"/>
                    <a:pt x="23" y="7"/>
                  </a:cubicBezTo>
                  <a:cubicBezTo>
                    <a:pt x="0" y="76"/>
                    <a:pt x="457" y="350"/>
                    <a:pt x="822" y="692"/>
                  </a:cubicBezTo>
                  <a:cubicBezTo>
                    <a:pt x="1187" y="1080"/>
                    <a:pt x="1438" y="1491"/>
                    <a:pt x="1438" y="1491"/>
                  </a:cubicBezTo>
                  <a:cubicBezTo>
                    <a:pt x="1438" y="1491"/>
                    <a:pt x="1758" y="1902"/>
                    <a:pt x="2009" y="2336"/>
                  </a:cubicBezTo>
                  <a:cubicBezTo>
                    <a:pt x="2276" y="2759"/>
                    <a:pt x="2522" y="3204"/>
                    <a:pt x="2597" y="3204"/>
                  </a:cubicBezTo>
                  <a:cubicBezTo>
                    <a:pt x="2599" y="3204"/>
                    <a:pt x="2601" y="3203"/>
                    <a:pt x="2602" y="3203"/>
                  </a:cubicBezTo>
                  <a:cubicBezTo>
                    <a:pt x="2671" y="3203"/>
                    <a:pt x="2511" y="2701"/>
                    <a:pt x="2306" y="2221"/>
                  </a:cubicBezTo>
                  <a:cubicBezTo>
                    <a:pt x="2123" y="1719"/>
                    <a:pt x="1826" y="1263"/>
                    <a:pt x="1826" y="1263"/>
                  </a:cubicBezTo>
                  <a:cubicBezTo>
                    <a:pt x="1826" y="1263"/>
                    <a:pt x="1484" y="829"/>
                    <a:pt x="1050" y="487"/>
                  </a:cubicBezTo>
                  <a:cubicBezTo>
                    <a:pt x="640" y="179"/>
                    <a:pt x="156" y="0"/>
                    <a:pt x="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7" name="Google Shape;2407;p35"/>
            <p:cNvSpPr/>
            <p:nvPr/>
          </p:nvSpPr>
          <p:spPr>
            <a:xfrm>
              <a:off x="1439875" y="2856825"/>
              <a:ext cx="69625" cy="103675"/>
            </a:xfrm>
            <a:custGeom>
              <a:avLst/>
              <a:gdLst/>
              <a:ahLst/>
              <a:cxnLst/>
              <a:rect l="l" t="t" r="r" b="b"/>
              <a:pathLst>
                <a:path w="2785" h="4147" extrusionOk="0">
                  <a:moveTo>
                    <a:pt x="110" y="1"/>
                  </a:moveTo>
                  <a:cubicBezTo>
                    <a:pt x="54" y="1"/>
                    <a:pt x="23" y="6"/>
                    <a:pt x="23" y="16"/>
                  </a:cubicBezTo>
                  <a:cubicBezTo>
                    <a:pt x="0" y="38"/>
                    <a:pt x="183" y="107"/>
                    <a:pt x="434" y="198"/>
                  </a:cubicBezTo>
                  <a:cubicBezTo>
                    <a:pt x="685" y="289"/>
                    <a:pt x="982" y="449"/>
                    <a:pt x="1255" y="655"/>
                  </a:cubicBezTo>
                  <a:cubicBezTo>
                    <a:pt x="1507" y="860"/>
                    <a:pt x="1735" y="1111"/>
                    <a:pt x="1872" y="1294"/>
                  </a:cubicBezTo>
                  <a:cubicBezTo>
                    <a:pt x="1940" y="1408"/>
                    <a:pt x="1986" y="1499"/>
                    <a:pt x="2009" y="1545"/>
                  </a:cubicBezTo>
                  <a:cubicBezTo>
                    <a:pt x="2054" y="1613"/>
                    <a:pt x="2077" y="1636"/>
                    <a:pt x="2077" y="1636"/>
                  </a:cubicBezTo>
                  <a:cubicBezTo>
                    <a:pt x="2077" y="1636"/>
                    <a:pt x="2100" y="1682"/>
                    <a:pt x="2123" y="1750"/>
                  </a:cubicBezTo>
                  <a:cubicBezTo>
                    <a:pt x="2168" y="1796"/>
                    <a:pt x="2214" y="1887"/>
                    <a:pt x="2260" y="2001"/>
                  </a:cubicBezTo>
                  <a:cubicBezTo>
                    <a:pt x="2351" y="2230"/>
                    <a:pt x="2420" y="2526"/>
                    <a:pt x="2465" y="2846"/>
                  </a:cubicBezTo>
                  <a:cubicBezTo>
                    <a:pt x="2488" y="3165"/>
                    <a:pt x="2420" y="3485"/>
                    <a:pt x="2374" y="3736"/>
                  </a:cubicBezTo>
                  <a:cubicBezTo>
                    <a:pt x="2305" y="3964"/>
                    <a:pt x="2260" y="4124"/>
                    <a:pt x="2283" y="4147"/>
                  </a:cubicBezTo>
                  <a:cubicBezTo>
                    <a:pt x="2328" y="4147"/>
                    <a:pt x="2420" y="4010"/>
                    <a:pt x="2557" y="3782"/>
                  </a:cubicBezTo>
                  <a:cubicBezTo>
                    <a:pt x="2648" y="3554"/>
                    <a:pt x="2762" y="3211"/>
                    <a:pt x="2785" y="2846"/>
                  </a:cubicBezTo>
                  <a:cubicBezTo>
                    <a:pt x="2785" y="2504"/>
                    <a:pt x="2739" y="2138"/>
                    <a:pt x="2648" y="1887"/>
                  </a:cubicBezTo>
                  <a:cubicBezTo>
                    <a:pt x="2625" y="1750"/>
                    <a:pt x="2557" y="1636"/>
                    <a:pt x="2534" y="1568"/>
                  </a:cubicBezTo>
                  <a:cubicBezTo>
                    <a:pt x="2488" y="1499"/>
                    <a:pt x="2488" y="1454"/>
                    <a:pt x="2488" y="1454"/>
                  </a:cubicBezTo>
                  <a:cubicBezTo>
                    <a:pt x="2488" y="1454"/>
                    <a:pt x="2465" y="1408"/>
                    <a:pt x="2420" y="1362"/>
                  </a:cubicBezTo>
                  <a:cubicBezTo>
                    <a:pt x="2351" y="1294"/>
                    <a:pt x="2305" y="1180"/>
                    <a:pt x="2214" y="1088"/>
                  </a:cubicBezTo>
                  <a:cubicBezTo>
                    <a:pt x="2032" y="860"/>
                    <a:pt x="1758" y="609"/>
                    <a:pt x="1438" y="404"/>
                  </a:cubicBezTo>
                  <a:cubicBezTo>
                    <a:pt x="1119" y="198"/>
                    <a:pt x="753" y="84"/>
                    <a:pt x="479" y="38"/>
                  </a:cubicBezTo>
                  <a:cubicBezTo>
                    <a:pt x="319" y="12"/>
                    <a:pt x="190" y="1"/>
                    <a:pt x="11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8" name="Google Shape;2408;p35"/>
            <p:cNvSpPr/>
            <p:nvPr/>
          </p:nvSpPr>
          <p:spPr>
            <a:xfrm>
              <a:off x="1411325" y="2908100"/>
              <a:ext cx="81075" cy="88700"/>
            </a:xfrm>
            <a:custGeom>
              <a:avLst/>
              <a:gdLst/>
              <a:ahLst/>
              <a:cxnLst/>
              <a:rect l="l" t="t" r="r" b="b"/>
              <a:pathLst>
                <a:path w="3243" h="3548" extrusionOk="0">
                  <a:moveTo>
                    <a:pt x="1433" y="0"/>
                  </a:moveTo>
                  <a:cubicBezTo>
                    <a:pt x="1363" y="0"/>
                    <a:pt x="1325" y="10"/>
                    <a:pt x="1325" y="19"/>
                  </a:cubicBezTo>
                  <a:cubicBezTo>
                    <a:pt x="1302" y="42"/>
                    <a:pt x="1553" y="87"/>
                    <a:pt x="1827" y="224"/>
                  </a:cubicBezTo>
                  <a:cubicBezTo>
                    <a:pt x="2124" y="384"/>
                    <a:pt x="2443" y="681"/>
                    <a:pt x="2626" y="1046"/>
                  </a:cubicBezTo>
                  <a:cubicBezTo>
                    <a:pt x="2786" y="1388"/>
                    <a:pt x="2831" y="1822"/>
                    <a:pt x="2740" y="2073"/>
                  </a:cubicBezTo>
                  <a:cubicBezTo>
                    <a:pt x="2694" y="2210"/>
                    <a:pt x="2626" y="2301"/>
                    <a:pt x="2603" y="2370"/>
                  </a:cubicBezTo>
                  <a:cubicBezTo>
                    <a:pt x="2557" y="2438"/>
                    <a:pt x="2512" y="2484"/>
                    <a:pt x="2512" y="2484"/>
                  </a:cubicBezTo>
                  <a:cubicBezTo>
                    <a:pt x="2512" y="2484"/>
                    <a:pt x="2489" y="2507"/>
                    <a:pt x="2443" y="2575"/>
                  </a:cubicBezTo>
                  <a:cubicBezTo>
                    <a:pt x="2375" y="2621"/>
                    <a:pt x="2306" y="2735"/>
                    <a:pt x="2169" y="2804"/>
                  </a:cubicBezTo>
                  <a:cubicBezTo>
                    <a:pt x="1941" y="2986"/>
                    <a:pt x="1553" y="3146"/>
                    <a:pt x="1119" y="3237"/>
                  </a:cubicBezTo>
                  <a:cubicBezTo>
                    <a:pt x="982" y="3268"/>
                    <a:pt x="835" y="3285"/>
                    <a:pt x="698" y="3285"/>
                  </a:cubicBezTo>
                  <a:cubicBezTo>
                    <a:pt x="424" y="3285"/>
                    <a:pt x="191" y="3214"/>
                    <a:pt x="161" y="3032"/>
                  </a:cubicBezTo>
                  <a:cubicBezTo>
                    <a:pt x="161" y="2735"/>
                    <a:pt x="275" y="2530"/>
                    <a:pt x="229" y="2530"/>
                  </a:cubicBezTo>
                  <a:cubicBezTo>
                    <a:pt x="225" y="2526"/>
                    <a:pt x="221" y="2524"/>
                    <a:pt x="217" y="2524"/>
                  </a:cubicBezTo>
                  <a:cubicBezTo>
                    <a:pt x="197" y="2524"/>
                    <a:pt x="172" y="2568"/>
                    <a:pt x="115" y="2644"/>
                  </a:cubicBezTo>
                  <a:cubicBezTo>
                    <a:pt x="69" y="2712"/>
                    <a:pt x="1" y="2849"/>
                    <a:pt x="1" y="3032"/>
                  </a:cubicBezTo>
                  <a:cubicBezTo>
                    <a:pt x="1" y="3077"/>
                    <a:pt x="1" y="3123"/>
                    <a:pt x="24" y="3192"/>
                  </a:cubicBezTo>
                  <a:cubicBezTo>
                    <a:pt x="46" y="3237"/>
                    <a:pt x="69" y="3283"/>
                    <a:pt x="115" y="3329"/>
                  </a:cubicBezTo>
                  <a:cubicBezTo>
                    <a:pt x="206" y="3420"/>
                    <a:pt x="343" y="3465"/>
                    <a:pt x="457" y="3488"/>
                  </a:cubicBezTo>
                  <a:cubicBezTo>
                    <a:pt x="602" y="3532"/>
                    <a:pt x="756" y="3548"/>
                    <a:pt x="907" y="3548"/>
                  </a:cubicBezTo>
                  <a:cubicBezTo>
                    <a:pt x="995" y="3548"/>
                    <a:pt x="1081" y="3542"/>
                    <a:pt x="1165" y="3534"/>
                  </a:cubicBezTo>
                  <a:cubicBezTo>
                    <a:pt x="1644" y="3488"/>
                    <a:pt x="2124" y="3329"/>
                    <a:pt x="2420" y="3123"/>
                  </a:cubicBezTo>
                  <a:cubicBezTo>
                    <a:pt x="2580" y="3032"/>
                    <a:pt x="2694" y="2918"/>
                    <a:pt x="2786" y="2849"/>
                  </a:cubicBezTo>
                  <a:cubicBezTo>
                    <a:pt x="2854" y="2781"/>
                    <a:pt x="2900" y="2735"/>
                    <a:pt x="2900" y="2735"/>
                  </a:cubicBezTo>
                  <a:cubicBezTo>
                    <a:pt x="2900" y="2735"/>
                    <a:pt x="2922" y="2689"/>
                    <a:pt x="2991" y="2598"/>
                  </a:cubicBezTo>
                  <a:cubicBezTo>
                    <a:pt x="3037" y="2484"/>
                    <a:pt x="3105" y="2347"/>
                    <a:pt x="3151" y="2164"/>
                  </a:cubicBezTo>
                  <a:cubicBezTo>
                    <a:pt x="3242" y="1799"/>
                    <a:pt x="3174" y="1320"/>
                    <a:pt x="2900" y="909"/>
                  </a:cubicBezTo>
                  <a:cubicBezTo>
                    <a:pt x="2671" y="498"/>
                    <a:pt x="2261" y="201"/>
                    <a:pt x="1918" y="87"/>
                  </a:cubicBezTo>
                  <a:cubicBezTo>
                    <a:pt x="1702" y="20"/>
                    <a:pt x="1534" y="0"/>
                    <a:pt x="14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09" name="Google Shape;2409;p35"/>
            <p:cNvSpPr/>
            <p:nvPr/>
          </p:nvSpPr>
          <p:spPr>
            <a:xfrm>
              <a:off x="1415325" y="2952100"/>
              <a:ext cx="35975" cy="16200"/>
            </a:xfrm>
            <a:custGeom>
              <a:avLst/>
              <a:gdLst/>
              <a:ahLst/>
              <a:cxnLst/>
              <a:rect l="l" t="t" r="r" b="b"/>
              <a:pathLst>
                <a:path w="1439" h="648" extrusionOk="0">
                  <a:moveTo>
                    <a:pt x="556" y="1"/>
                  </a:moveTo>
                  <a:cubicBezTo>
                    <a:pt x="503" y="1"/>
                    <a:pt x="446" y="5"/>
                    <a:pt x="389" y="16"/>
                  </a:cubicBezTo>
                  <a:cubicBezTo>
                    <a:pt x="160" y="39"/>
                    <a:pt x="1" y="199"/>
                    <a:pt x="23" y="245"/>
                  </a:cubicBezTo>
                  <a:cubicBezTo>
                    <a:pt x="69" y="290"/>
                    <a:pt x="252" y="267"/>
                    <a:pt x="389" y="313"/>
                  </a:cubicBezTo>
                  <a:cubicBezTo>
                    <a:pt x="548" y="359"/>
                    <a:pt x="685" y="427"/>
                    <a:pt x="685" y="427"/>
                  </a:cubicBezTo>
                  <a:cubicBezTo>
                    <a:pt x="685" y="427"/>
                    <a:pt x="845" y="473"/>
                    <a:pt x="1005" y="541"/>
                  </a:cubicBezTo>
                  <a:cubicBezTo>
                    <a:pt x="1146" y="594"/>
                    <a:pt x="1288" y="647"/>
                    <a:pt x="1366" y="647"/>
                  </a:cubicBezTo>
                  <a:cubicBezTo>
                    <a:pt x="1388" y="647"/>
                    <a:pt x="1405" y="643"/>
                    <a:pt x="1416" y="633"/>
                  </a:cubicBezTo>
                  <a:cubicBezTo>
                    <a:pt x="1439" y="610"/>
                    <a:pt x="1347" y="427"/>
                    <a:pt x="1188" y="290"/>
                  </a:cubicBezTo>
                  <a:cubicBezTo>
                    <a:pt x="1051" y="153"/>
                    <a:pt x="845" y="39"/>
                    <a:pt x="845" y="39"/>
                  </a:cubicBezTo>
                  <a:cubicBezTo>
                    <a:pt x="845" y="39"/>
                    <a:pt x="717" y="1"/>
                    <a:pt x="5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0" name="Google Shape;2410;p35"/>
            <p:cNvSpPr/>
            <p:nvPr/>
          </p:nvSpPr>
          <p:spPr>
            <a:xfrm>
              <a:off x="1336575" y="2958200"/>
              <a:ext cx="92475" cy="59525"/>
            </a:xfrm>
            <a:custGeom>
              <a:avLst/>
              <a:gdLst/>
              <a:ahLst/>
              <a:cxnLst/>
              <a:rect l="l" t="t" r="r" b="b"/>
              <a:pathLst>
                <a:path w="3699" h="2381" extrusionOk="0">
                  <a:moveTo>
                    <a:pt x="3630" y="1"/>
                  </a:moveTo>
                  <a:cubicBezTo>
                    <a:pt x="3584" y="1"/>
                    <a:pt x="3333" y="480"/>
                    <a:pt x="2922" y="845"/>
                  </a:cubicBezTo>
                  <a:cubicBezTo>
                    <a:pt x="2534" y="1233"/>
                    <a:pt x="2078" y="1530"/>
                    <a:pt x="2078" y="1530"/>
                  </a:cubicBezTo>
                  <a:cubicBezTo>
                    <a:pt x="2078" y="1530"/>
                    <a:pt x="1964" y="1598"/>
                    <a:pt x="1804" y="1713"/>
                  </a:cubicBezTo>
                  <a:cubicBezTo>
                    <a:pt x="1621" y="1827"/>
                    <a:pt x="1393" y="1964"/>
                    <a:pt x="1142" y="2055"/>
                  </a:cubicBezTo>
                  <a:cubicBezTo>
                    <a:pt x="905" y="2114"/>
                    <a:pt x="668" y="2174"/>
                    <a:pt x="475" y="2174"/>
                  </a:cubicBezTo>
                  <a:cubicBezTo>
                    <a:pt x="445" y="2174"/>
                    <a:pt x="416" y="2172"/>
                    <a:pt x="389" y="2169"/>
                  </a:cubicBezTo>
                  <a:cubicBezTo>
                    <a:pt x="252" y="2169"/>
                    <a:pt x="135" y="2159"/>
                    <a:pt x="73" y="2159"/>
                  </a:cubicBezTo>
                  <a:cubicBezTo>
                    <a:pt x="41" y="2159"/>
                    <a:pt x="24" y="2161"/>
                    <a:pt x="24" y="2169"/>
                  </a:cubicBezTo>
                  <a:cubicBezTo>
                    <a:pt x="1" y="2192"/>
                    <a:pt x="138" y="2283"/>
                    <a:pt x="366" y="2329"/>
                  </a:cubicBezTo>
                  <a:cubicBezTo>
                    <a:pt x="480" y="2363"/>
                    <a:pt x="617" y="2380"/>
                    <a:pt x="765" y="2380"/>
                  </a:cubicBezTo>
                  <a:cubicBezTo>
                    <a:pt x="914" y="2380"/>
                    <a:pt x="1074" y="2363"/>
                    <a:pt x="1233" y="2329"/>
                  </a:cubicBezTo>
                  <a:cubicBezTo>
                    <a:pt x="1530" y="2283"/>
                    <a:pt x="1827" y="2146"/>
                    <a:pt x="2032" y="2055"/>
                  </a:cubicBezTo>
                  <a:cubicBezTo>
                    <a:pt x="2215" y="1941"/>
                    <a:pt x="2352" y="1872"/>
                    <a:pt x="2352" y="1872"/>
                  </a:cubicBezTo>
                  <a:cubicBezTo>
                    <a:pt x="2352" y="1872"/>
                    <a:pt x="2831" y="1507"/>
                    <a:pt x="3173" y="1051"/>
                  </a:cubicBezTo>
                  <a:cubicBezTo>
                    <a:pt x="3539" y="594"/>
                    <a:pt x="3698" y="23"/>
                    <a:pt x="36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1" name="Google Shape;2411;p35"/>
            <p:cNvSpPr/>
            <p:nvPr/>
          </p:nvSpPr>
          <p:spPr>
            <a:xfrm>
              <a:off x="1262400" y="2841150"/>
              <a:ext cx="53100" cy="161025"/>
            </a:xfrm>
            <a:custGeom>
              <a:avLst/>
              <a:gdLst/>
              <a:ahLst/>
              <a:cxnLst/>
              <a:rect l="l" t="t" r="r" b="b"/>
              <a:pathLst>
                <a:path w="2124" h="6441" extrusionOk="0">
                  <a:moveTo>
                    <a:pt x="2073" y="1"/>
                  </a:moveTo>
                  <a:cubicBezTo>
                    <a:pt x="2043" y="1"/>
                    <a:pt x="1853" y="116"/>
                    <a:pt x="1644" y="346"/>
                  </a:cubicBezTo>
                  <a:cubicBezTo>
                    <a:pt x="1393" y="597"/>
                    <a:pt x="1119" y="962"/>
                    <a:pt x="891" y="1350"/>
                  </a:cubicBezTo>
                  <a:cubicBezTo>
                    <a:pt x="640" y="1738"/>
                    <a:pt x="457" y="2149"/>
                    <a:pt x="343" y="2469"/>
                  </a:cubicBezTo>
                  <a:cubicBezTo>
                    <a:pt x="274" y="2628"/>
                    <a:pt x="252" y="2765"/>
                    <a:pt x="206" y="2857"/>
                  </a:cubicBezTo>
                  <a:cubicBezTo>
                    <a:pt x="183" y="2948"/>
                    <a:pt x="160" y="3016"/>
                    <a:pt x="160" y="3016"/>
                  </a:cubicBezTo>
                  <a:cubicBezTo>
                    <a:pt x="160" y="3016"/>
                    <a:pt x="160" y="3062"/>
                    <a:pt x="137" y="3176"/>
                  </a:cubicBezTo>
                  <a:cubicBezTo>
                    <a:pt x="115" y="3267"/>
                    <a:pt x="92" y="3404"/>
                    <a:pt x="69" y="3564"/>
                  </a:cubicBezTo>
                  <a:cubicBezTo>
                    <a:pt x="46" y="3907"/>
                    <a:pt x="0" y="4363"/>
                    <a:pt x="92" y="4820"/>
                  </a:cubicBezTo>
                  <a:cubicBezTo>
                    <a:pt x="183" y="5276"/>
                    <a:pt x="320" y="5733"/>
                    <a:pt x="548" y="6007"/>
                  </a:cubicBezTo>
                  <a:cubicBezTo>
                    <a:pt x="640" y="6166"/>
                    <a:pt x="754" y="6258"/>
                    <a:pt x="822" y="6349"/>
                  </a:cubicBezTo>
                  <a:cubicBezTo>
                    <a:pt x="913" y="6417"/>
                    <a:pt x="959" y="6440"/>
                    <a:pt x="959" y="6440"/>
                  </a:cubicBezTo>
                  <a:cubicBezTo>
                    <a:pt x="982" y="6417"/>
                    <a:pt x="959" y="6372"/>
                    <a:pt x="891" y="6280"/>
                  </a:cubicBezTo>
                  <a:cubicBezTo>
                    <a:pt x="868" y="6189"/>
                    <a:pt x="754" y="6098"/>
                    <a:pt x="708" y="5938"/>
                  </a:cubicBezTo>
                  <a:cubicBezTo>
                    <a:pt x="548" y="5641"/>
                    <a:pt x="457" y="5230"/>
                    <a:pt x="411" y="4797"/>
                  </a:cubicBezTo>
                  <a:cubicBezTo>
                    <a:pt x="388" y="4386"/>
                    <a:pt x="457" y="3952"/>
                    <a:pt x="503" y="3633"/>
                  </a:cubicBezTo>
                  <a:cubicBezTo>
                    <a:pt x="525" y="3473"/>
                    <a:pt x="571" y="3359"/>
                    <a:pt x="571" y="3267"/>
                  </a:cubicBezTo>
                  <a:cubicBezTo>
                    <a:pt x="594" y="3176"/>
                    <a:pt x="617" y="3108"/>
                    <a:pt x="617" y="3108"/>
                  </a:cubicBezTo>
                  <a:cubicBezTo>
                    <a:pt x="617" y="3108"/>
                    <a:pt x="640" y="3062"/>
                    <a:pt x="640" y="2971"/>
                  </a:cubicBezTo>
                  <a:cubicBezTo>
                    <a:pt x="685" y="2879"/>
                    <a:pt x="685" y="2743"/>
                    <a:pt x="754" y="2606"/>
                  </a:cubicBezTo>
                  <a:cubicBezTo>
                    <a:pt x="845" y="2286"/>
                    <a:pt x="982" y="1875"/>
                    <a:pt x="1165" y="1487"/>
                  </a:cubicBezTo>
                  <a:cubicBezTo>
                    <a:pt x="1370" y="1099"/>
                    <a:pt x="1575" y="711"/>
                    <a:pt x="1781" y="460"/>
                  </a:cubicBezTo>
                  <a:cubicBezTo>
                    <a:pt x="1963" y="186"/>
                    <a:pt x="2123" y="26"/>
                    <a:pt x="2078" y="3"/>
                  </a:cubicBezTo>
                  <a:cubicBezTo>
                    <a:pt x="2078" y="2"/>
                    <a:pt x="2076" y="1"/>
                    <a:pt x="207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2" name="Google Shape;2412;p35"/>
            <p:cNvSpPr/>
            <p:nvPr/>
          </p:nvSpPr>
          <p:spPr>
            <a:xfrm>
              <a:off x="1254400" y="2958150"/>
              <a:ext cx="13150" cy="37225"/>
            </a:xfrm>
            <a:custGeom>
              <a:avLst/>
              <a:gdLst/>
              <a:ahLst/>
              <a:cxnLst/>
              <a:rect l="l" t="t" r="r" b="b"/>
              <a:pathLst>
                <a:path w="526" h="1489" extrusionOk="0">
                  <a:moveTo>
                    <a:pt x="464" y="0"/>
                  </a:moveTo>
                  <a:cubicBezTo>
                    <a:pt x="392" y="0"/>
                    <a:pt x="266" y="130"/>
                    <a:pt x="161" y="299"/>
                  </a:cubicBezTo>
                  <a:cubicBezTo>
                    <a:pt x="47" y="482"/>
                    <a:pt x="1" y="710"/>
                    <a:pt x="1" y="710"/>
                  </a:cubicBezTo>
                  <a:cubicBezTo>
                    <a:pt x="1" y="710"/>
                    <a:pt x="1" y="938"/>
                    <a:pt x="92" y="1144"/>
                  </a:cubicBezTo>
                  <a:cubicBezTo>
                    <a:pt x="178" y="1336"/>
                    <a:pt x="323" y="1488"/>
                    <a:pt x="379" y="1488"/>
                  </a:cubicBezTo>
                  <a:cubicBezTo>
                    <a:pt x="383" y="1488"/>
                    <a:pt x="386" y="1488"/>
                    <a:pt x="389" y="1486"/>
                  </a:cubicBezTo>
                  <a:cubicBezTo>
                    <a:pt x="457" y="1463"/>
                    <a:pt x="412" y="1258"/>
                    <a:pt x="412" y="1098"/>
                  </a:cubicBezTo>
                  <a:cubicBezTo>
                    <a:pt x="412" y="916"/>
                    <a:pt x="457" y="756"/>
                    <a:pt x="457" y="756"/>
                  </a:cubicBezTo>
                  <a:cubicBezTo>
                    <a:pt x="457" y="756"/>
                    <a:pt x="457" y="596"/>
                    <a:pt x="457" y="391"/>
                  </a:cubicBezTo>
                  <a:cubicBezTo>
                    <a:pt x="480" y="231"/>
                    <a:pt x="526" y="25"/>
                    <a:pt x="480" y="3"/>
                  </a:cubicBezTo>
                  <a:cubicBezTo>
                    <a:pt x="475" y="1"/>
                    <a:pt x="470" y="0"/>
                    <a:pt x="4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3" name="Google Shape;2413;p35"/>
            <p:cNvSpPr/>
            <p:nvPr/>
          </p:nvSpPr>
          <p:spPr>
            <a:xfrm>
              <a:off x="1258475" y="2862350"/>
              <a:ext cx="254450" cy="162150"/>
            </a:xfrm>
            <a:custGeom>
              <a:avLst/>
              <a:gdLst/>
              <a:ahLst/>
              <a:cxnLst/>
              <a:rect l="l" t="t" r="r" b="b"/>
              <a:pathLst>
                <a:path w="10178" h="6486" extrusionOk="0">
                  <a:moveTo>
                    <a:pt x="1481" y="0"/>
                  </a:moveTo>
                  <a:lnTo>
                    <a:pt x="1481" y="0"/>
                  </a:lnTo>
                  <a:cubicBezTo>
                    <a:pt x="112" y="2054"/>
                    <a:pt x="272" y="4907"/>
                    <a:pt x="272" y="4907"/>
                  </a:cubicBezTo>
                  <a:cubicBezTo>
                    <a:pt x="1" y="5778"/>
                    <a:pt x="993" y="6485"/>
                    <a:pt x="2359" y="6485"/>
                  </a:cubicBezTo>
                  <a:cubicBezTo>
                    <a:pt x="2604" y="6485"/>
                    <a:pt x="2861" y="6463"/>
                    <a:pt x="3125" y="6414"/>
                  </a:cubicBezTo>
                  <a:cubicBezTo>
                    <a:pt x="4859" y="6117"/>
                    <a:pt x="6229" y="4702"/>
                    <a:pt x="6229" y="4702"/>
                  </a:cubicBezTo>
                  <a:cubicBezTo>
                    <a:pt x="6508" y="4956"/>
                    <a:pt x="6846" y="5066"/>
                    <a:pt x="7203" y="5066"/>
                  </a:cubicBezTo>
                  <a:cubicBezTo>
                    <a:pt x="8453" y="5066"/>
                    <a:pt x="9955" y="3720"/>
                    <a:pt x="10132" y="2442"/>
                  </a:cubicBezTo>
                  <a:cubicBezTo>
                    <a:pt x="10178" y="1963"/>
                    <a:pt x="10018" y="1027"/>
                    <a:pt x="9516" y="137"/>
                  </a:cubicBezTo>
                  <a:lnTo>
                    <a:pt x="9516" y="137"/>
                  </a:lnTo>
                  <a:cubicBezTo>
                    <a:pt x="9584" y="1537"/>
                    <a:pt x="9607" y="3584"/>
                    <a:pt x="8569" y="3584"/>
                  </a:cubicBezTo>
                  <a:cubicBezTo>
                    <a:pt x="8557" y="3584"/>
                    <a:pt x="8546" y="3584"/>
                    <a:pt x="8534" y="3584"/>
                  </a:cubicBezTo>
                  <a:cubicBezTo>
                    <a:pt x="7279" y="3548"/>
                    <a:pt x="6560" y="3132"/>
                    <a:pt x="6010" y="3132"/>
                  </a:cubicBezTo>
                  <a:cubicBezTo>
                    <a:pt x="5860" y="3132"/>
                    <a:pt x="5722" y="3163"/>
                    <a:pt x="5590" y="3241"/>
                  </a:cubicBezTo>
                  <a:cubicBezTo>
                    <a:pt x="5114" y="3513"/>
                    <a:pt x="3853" y="4785"/>
                    <a:pt x="2722" y="4785"/>
                  </a:cubicBezTo>
                  <a:cubicBezTo>
                    <a:pt x="2334" y="4785"/>
                    <a:pt x="1962" y="4636"/>
                    <a:pt x="1641" y="4246"/>
                  </a:cubicBezTo>
                  <a:cubicBezTo>
                    <a:pt x="774" y="3241"/>
                    <a:pt x="979" y="1370"/>
                    <a:pt x="14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4" name="Google Shape;2414;p35"/>
            <p:cNvSpPr/>
            <p:nvPr/>
          </p:nvSpPr>
          <p:spPr>
            <a:xfrm>
              <a:off x="581625" y="1403025"/>
              <a:ext cx="576950" cy="375725"/>
            </a:xfrm>
            <a:custGeom>
              <a:avLst/>
              <a:gdLst/>
              <a:ahLst/>
              <a:cxnLst/>
              <a:rect l="l" t="t" r="r" b="b"/>
              <a:pathLst>
                <a:path w="23078" h="15029" extrusionOk="0">
                  <a:moveTo>
                    <a:pt x="18368" y="0"/>
                  </a:moveTo>
                  <a:cubicBezTo>
                    <a:pt x="15384" y="0"/>
                    <a:pt x="13103" y="5784"/>
                    <a:pt x="13103" y="5784"/>
                  </a:cubicBezTo>
                  <a:cubicBezTo>
                    <a:pt x="12839" y="5668"/>
                    <a:pt x="12591" y="5619"/>
                    <a:pt x="12360" y="5619"/>
                  </a:cubicBezTo>
                  <a:cubicBezTo>
                    <a:pt x="11137" y="5619"/>
                    <a:pt x="10409" y="6993"/>
                    <a:pt x="10409" y="6993"/>
                  </a:cubicBezTo>
                  <a:cubicBezTo>
                    <a:pt x="10409" y="6993"/>
                    <a:pt x="8361" y="3766"/>
                    <a:pt x="4922" y="3766"/>
                  </a:cubicBezTo>
                  <a:cubicBezTo>
                    <a:pt x="4623" y="3766"/>
                    <a:pt x="4314" y="3791"/>
                    <a:pt x="3995" y="3843"/>
                  </a:cubicBezTo>
                  <a:cubicBezTo>
                    <a:pt x="1" y="4483"/>
                    <a:pt x="800" y="12083"/>
                    <a:pt x="3425" y="14252"/>
                  </a:cubicBezTo>
                  <a:cubicBezTo>
                    <a:pt x="4094" y="14803"/>
                    <a:pt x="4777" y="15029"/>
                    <a:pt x="5448" y="15029"/>
                  </a:cubicBezTo>
                  <a:cubicBezTo>
                    <a:pt x="8528" y="15029"/>
                    <a:pt x="11345" y="10257"/>
                    <a:pt x="11345" y="10257"/>
                  </a:cubicBezTo>
                  <a:cubicBezTo>
                    <a:pt x="11842" y="10384"/>
                    <a:pt x="12267" y="10436"/>
                    <a:pt x="12629" y="10436"/>
                  </a:cubicBezTo>
                  <a:cubicBezTo>
                    <a:pt x="14431" y="10436"/>
                    <a:pt x="14700" y="9139"/>
                    <a:pt x="14700" y="9139"/>
                  </a:cubicBezTo>
                  <a:cubicBezTo>
                    <a:pt x="14700" y="9139"/>
                    <a:pt x="16745" y="10405"/>
                    <a:pt x="18618" y="10405"/>
                  </a:cubicBezTo>
                  <a:cubicBezTo>
                    <a:pt x="18966" y="10405"/>
                    <a:pt x="19309" y="10361"/>
                    <a:pt x="19631" y="10257"/>
                  </a:cubicBezTo>
                  <a:cubicBezTo>
                    <a:pt x="21662" y="9595"/>
                    <a:pt x="23077" y="2154"/>
                    <a:pt x="19539" y="306"/>
                  </a:cubicBezTo>
                  <a:cubicBezTo>
                    <a:pt x="19140" y="94"/>
                    <a:pt x="18748" y="0"/>
                    <a:pt x="18368"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5" name="Google Shape;2415;p35"/>
            <p:cNvSpPr/>
            <p:nvPr/>
          </p:nvSpPr>
          <p:spPr>
            <a:xfrm>
              <a:off x="824150" y="1566975"/>
              <a:ext cx="30275" cy="102200"/>
            </a:xfrm>
            <a:custGeom>
              <a:avLst/>
              <a:gdLst/>
              <a:ahLst/>
              <a:cxnLst/>
              <a:rect l="l" t="t" r="r" b="b"/>
              <a:pathLst>
                <a:path w="1211" h="4088" extrusionOk="0">
                  <a:moveTo>
                    <a:pt x="211" y="1"/>
                  </a:moveTo>
                  <a:cubicBezTo>
                    <a:pt x="209" y="1"/>
                    <a:pt x="208" y="1"/>
                    <a:pt x="206" y="2"/>
                  </a:cubicBezTo>
                  <a:cubicBezTo>
                    <a:pt x="138" y="25"/>
                    <a:pt x="343" y="572"/>
                    <a:pt x="480" y="1120"/>
                  </a:cubicBezTo>
                  <a:cubicBezTo>
                    <a:pt x="548" y="1394"/>
                    <a:pt x="617" y="1668"/>
                    <a:pt x="640" y="1873"/>
                  </a:cubicBezTo>
                  <a:cubicBezTo>
                    <a:pt x="685" y="2079"/>
                    <a:pt x="685" y="2193"/>
                    <a:pt x="685" y="2193"/>
                  </a:cubicBezTo>
                  <a:cubicBezTo>
                    <a:pt x="685" y="2193"/>
                    <a:pt x="708" y="2330"/>
                    <a:pt x="731" y="2535"/>
                  </a:cubicBezTo>
                  <a:cubicBezTo>
                    <a:pt x="731" y="2718"/>
                    <a:pt x="731" y="2992"/>
                    <a:pt x="663" y="3243"/>
                  </a:cubicBezTo>
                  <a:cubicBezTo>
                    <a:pt x="594" y="3471"/>
                    <a:pt x="434" y="3677"/>
                    <a:pt x="274" y="3813"/>
                  </a:cubicBezTo>
                  <a:cubicBezTo>
                    <a:pt x="138" y="3950"/>
                    <a:pt x="1" y="4042"/>
                    <a:pt x="23" y="4065"/>
                  </a:cubicBezTo>
                  <a:cubicBezTo>
                    <a:pt x="31" y="4080"/>
                    <a:pt x="51" y="4087"/>
                    <a:pt x="83" y="4087"/>
                  </a:cubicBezTo>
                  <a:cubicBezTo>
                    <a:pt x="145" y="4087"/>
                    <a:pt x="252" y="4057"/>
                    <a:pt x="389" y="3996"/>
                  </a:cubicBezTo>
                  <a:cubicBezTo>
                    <a:pt x="617" y="3882"/>
                    <a:pt x="868" y="3677"/>
                    <a:pt x="1005" y="3380"/>
                  </a:cubicBezTo>
                  <a:cubicBezTo>
                    <a:pt x="1165" y="3083"/>
                    <a:pt x="1188" y="2764"/>
                    <a:pt x="1210" y="2535"/>
                  </a:cubicBezTo>
                  <a:cubicBezTo>
                    <a:pt x="1210" y="2284"/>
                    <a:pt x="1210" y="2124"/>
                    <a:pt x="1210" y="2124"/>
                  </a:cubicBezTo>
                  <a:cubicBezTo>
                    <a:pt x="1210" y="2124"/>
                    <a:pt x="1188" y="1987"/>
                    <a:pt x="1119" y="1759"/>
                  </a:cubicBezTo>
                  <a:cubicBezTo>
                    <a:pt x="1051" y="1554"/>
                    <a:pt x="959" y="1257"/>
                    <a:pt x="845" y="983"/>
                  </a:cubicBezTo>
                  <a:cubicBezTo>
                    <a:pt x="600" y="470"/>
                    <a:pt x="289" y="1"/>
                    <a:pt x="2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6" name="Google Shape;2416;p35"/>
            <p:cNvSpPr/>
            <p:nvPr/>
          </p:nvSpPr>
          <p:spPr>
            <a:xfrm>
              <a:off x="904600" y="1547975"/>
              <a:ext cx="29700" cy="58450"/>
            </a:xfrm>
            <a:custGeom>
              <a:avLst/>
              <a:gdLst/>
              <a:ahLst/>
              <a:cxnLst/>
              <a:rect l="l" t="t" r="r" b="b"/>
              <a:pathLst>
                <a:path w="1188" h="2338" extrusionOk="0">
                  <a:moveTo>
                    <a:pt x="73" y="1"/>
                  </a:moveTo>
                  <a:cubicBezTo>
                    <a:pt x="61" y="1"/>
                    <a:pt x="52" y="3"/>
                    <a:pt x="47" y="8"/>
                  </a:cubicBezTo>
                  <a:cubicBezTo>
                    <a:pt x="1" y="77"/>
                    <a:pt x="229" y="328"/>
                    <a:pt x="366" y="602"/>
                  </a:cubicBezTo>
                  <a:cubicBezTo>
                    <a:pt x="435" y="739"/>
                    <a:pt x="526" y="853"/>
                    <a:pt x="549" y="967"/>
                  </a:cubicBezTo>
                  <a:cubicBezTo>
                    <a:pt x="594" y="1058"/>
                    <a:pt x="617" y="1127"/>
                    <a:pt x="617" y="1127"/>
                  </a:cubicBezTo>
                  <a:cubicBezTo>
                    <a:pt x="617" y="1127"/>
                    <a:pt x="640" y="1195"/>
                    <a:pt x="686" y="1309"/>
                  </a:cubicBezTo>
                  <a:cubicBezTo>
                    <a:pt x="754" y="1401"/>
                    <a:pt x="777" y="1538"/>
                    <a:pt x="823" y="1698"/>
                  </a:cubicBezTo>
                  <a:cubicBezTo>
                    <a:pt x="891" y="1994"/>
                    <a:pt x="891" y="2314"/>
                    <a:pt x="982" y="2337"/>
                  </a:cubicBezTo>
                  <a:cubicBezTo>
                    <a:pt x="984" y="2337"/>
                    <a:pt x="985" y="2338"/>
                    <a:pt x="987" y="2338"/>
                  </a:cubicBezTo>
                  <a:cubicBezTo>
                    <a:pt x="1037" y="2338"/>
                    <a:pt x="1166" y="2005"/>
                    <a:pt x="1188" y="1652"/>
                  </a:cubicBezTo>
                  <a:cubicBezTo>
                    <a:pt x="1188" y="1492"/>
                    <a:pt x="1188" y="1287"/>
                    <a:pt x="1142" y="1173"/>
                  </a:cubicBezTo>
                  <a:cubicBezTo>
                    <a:pt x="1119" y="1036"/>
                    <a:pt x="1097" y="944"/>
                    <a:pt x="1097" y="944"/>
                  </a:cubicBezTo>
                  <a:cubicBezTo>
                    <a:pt x="1097" y="944"/>
                    <a:pt x="914" y="602"/>
                    <a:pt x="663" y="351"/>
                  </a:cubicBezTo>
                  <a:cubicBezTo>
                    <a:pt x="441" y="149"/>
                    <a:pt x="165" y="1"/>
                    <a:pt x="7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7" name="Google Shape;2417;p35"/>
            <p:cNvSpPr/>
            <p:nvPr/>
          </p:nvSpPr>
          <p:spPr>
            <a:xfrm>
              <a:off x="671225" y="1533900"/>
              <a:ext cx="138675" cy="63425"/>
            </a:xfrm>
            <a:custGeom>
              <a:avLst/>
              <a:gdLst/>
              <a:ahLst/>
              <a:cxnLst/>
              <a:rect l="l" t="t" r="r" b="b"/>
              <a:pathLst>
                <a:path w="5547" h="2537" extrusionOk="0">
                  <a:moveTo>
                    <a:pt x="1256" y="1"/>
                  </a:moveTo>
                  <a:cubicBezTo>
                    <a:pt x="1164" y="24"/>
                    <a:pt x="1073" y="46"/>
                    <a:pt x="982" y="69"/>
                  </a:cubicBezTo>
                  <a:cubicBezTo>
                    <a:pt x="891" y="92"/>
                    <a:pt x="776" y="115"/>
                    <a:pt x="662" y="183"/>
                  </a:cubicBezTo>
                  <a:cubicBezTo>
                    <a:pt x="548" y="229"/>
                    <a:pt x="434" y="275"/>
                    <a:pt x="297" y="389"/>
                  </a:cubicBezTo>
                  <a:cubicBezTo>
                    <a:pt x="115" y="503"/>
                    <a:pt x="0" y="800"/>
                    <a:pt x="183" y="1005"/>
                  </a:cubicBezTo>
                  <a:cubicBezTo>
                    <a:pt x="320" y="1211"/>
                    <a:pt x="457" y="1256"/>
                    <a:pt x="594" y="1348"/>
                  </a:cubicBezTo>
                  <a:cubicBezTo>
                    <a:pt x="754" y="1416"/>
                    <a:pt x="891" y="1462"/>
                    <a:pt x="1028" y="1507"/>
                  </a:cubicBezTo>
                  <a:cubicBezTo>
                    <a:pt x="1982" y="1832"/>
                    <a:pt x="2968" y="1981"/>
                    <a:pt x="3266" y="1981"/>
                  </a:cubicBezTo>
                  <a:cubicBezTo>
                    <a:pt x="3324" y="1981"/>
                    <a:pt x="3356" y="1975"/>
                    <a:pt x="3356" y="1964"/>
                  </a:cubicBezTo>
                  <a:cubicBezTo>
                    <a:pt x="3379" y="1895"/>
                    <a:pt x="2237" y="1621"/>
                    <a:pt x="1164" y="1165"/>
                  </a:cubicBezTo>
                  <a:cubicBezTo>
                    <a:pt x="1028" y="1119"/>
                    <a:pt x="913" y="1051"/>
                    <a:pt x="799" y="982"/>
                  </a:cubicBezTo>
                  <a:cubicBezTo>
                    <a:pt x="685" y="914"/>
                    <a:pt x="571" y="823"/>
                    <a:pt x="548" y="800"/>
                  </a:cubicBezTo>
                  <a:cubicBezTo>
                    <a:pt x="548" y="777"/>
                    <a:pt x="548" y="754"/>
                    <a:pt x="594" y="731"/>
                  </a:cubicBezTo>
                  <a:cubicBezTo>
                    <a:pt x="662" y="708"/>
                    <a:pt x="754" y="663"/>
                    <a:pt x="845" y="617"/>
                  </a:cubicBezTo>
                  <a:cubicBezTo>
                    <a:pt x="936" y="594"/>
                    <a:pt x="1028" y="571"/>
                    <a:pt x="1119" y="549"/>
                  </a:cubicBezTo>
                  <a:cubicBezTo>
                    <a:pt x="1187" y="549"/>
                    <a:pt x="1256" y="526"/>
                    <a:pt x="1301" y="526"/>
                  </a:cubicBezTo>
                  <a:lnTo>
                    <a:pt x="1461" y="526"/>
                  </a:lnTo>
                  <a:cubicBezTo>
                    <a:pt x="1461" y="526"/>
                    <a:pt x="1482" y="524"/>
                    <a:pt x="1521" y="524"/>
                  </a:cubicBezTo>
                  <a:cubicBezTo>
                    <a:pt x="1618" y="524"/>
                    <a:pt x="1830" y="536"/>
                    <a:pt x="2123" y="617"/>
                  </a:cubicBezTo>
                  <a:cubicBezTo>
                    <a:pt x="2511" y="731"/>
                    <a:pt x="3036" y="959"/>
                    <a:pt x="3538" y="1233"/>
                  </a:cubicBezTo>
                  <a:cubicBezTo>
                    <a:pt x="4536" y="1788"/>
                    <a:pt x="5405" y="2536"/>
                    <a:pt x="5495" y="2536"/>
                  </a:cubicBezTo>
                  <a:cubicBezTo>
                    <a:pt x="5498" y="2536"/>
                    <a:pt x="5500" y="2536"/>
                    <a:pt x="5501" y="2534"/>
                  </a:cubicBezTo>
                  <a:cubicBezTo>
                    <a:pt x="5547" y="2466"/>
                    <a:pt x="4748" y="1599"/>
                    <a:pt x="3744" y="937"/>
                  </a:cubicBezTo>
                  <a:cubicBezTo>
                    <a:pt x="3242" y="594"/>
                    <a:pt x="2717" y="298"/>
                    <a:pt x="2260" y="161"/>
                  </a:cubicBezTo>
                  <a:cubicBezTo>
                    <a:pt x="1826" y="1"/>
                    <a:pt x="1484" y="1"/>
                    <a:pt x="148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8" name="Google Shape;2418;p35"/>
            <p:cNvSpPr/>
            <p:nvPr/>
          </p:nvSpPr>
          <p:spPr>
            <a:xfrm>
              <a:off x="705450" y="1615675"/>
              <a:ext cx="86775" cy="25675"/>
            </a:xfrm>
            <a:custGeom>
              <a:avLst/>
              <a:gdLst/>
              <a:ahLst/>
              <a:cxnLst/>
              <a:rect l="l" t="t" r="r" b="b"/>
              <a:pathLst>
                <a:path w="3471" h="1027" extrusionOk="0">
                  <a:moveTo>
                    <a:pt x="2222" y="1"/>
                  </a:moveTo>
                  <a:cubicBezTo>
                    <a:pt x="1901" y="1"/>
                    <a:pt x="1644" y="39"/>
                    <a:pt x="1644" y="39"/>
                  </a:cubicBezTo>
                  <a:cubicBezTo>
                    <a:pt x="1644" y="39"/>
                    <a:pt x="1530" y="62"/>
                    <a:pt x="1348" y="108"/>
                  </a:cubicBezTo>
                  <a:cubicBezTo>
                    <a:pt x="1165" y="154"/>
                    <a:pt x="960" y="268"/>
                    <a:pt x="754" y="382"/>
                  </a:cubicBezTo>
                  <a:cubicBezTo>
                    <a:pt x="320" y="610"/>
                    <a:pt x="1" y="975"/>
                    <a:pt x="47" y="1021"/>
                  </a:cubicBezTo>
                  <a:cubicBezTo>
                    <a:pt x="53" y="1025"/>
                    <a:pt x="61" y="1027"/>
                    <a:pt x="72" y="1027"/>
                  </a:cubicBezTo>
                  <a:cubicBezTo>
                    <a:pt x="180" y="1027"/>
                    <a:pt x="517" y="828"/>
                    <a:pt x="891" y="724"/>
                  </a:cubicBezTo>
                  <a:cubicBezTo>
                    <a:pt x="1097" y="656"/>
                    <a:pt x="1302" y="610"/>
                    <a:pt x="1462" y="587"/>
                  </a:cubicBezTo>
                  <a:cubicBezTo>
                    <a:pt x="1622" y="564"/>
                    <a:pt x="1736" y="542"/>
                    <a:pt x="1736" y="542"/>
                  </a:cubicBezTo>
                  <a:cubicBezTo>
                    <a:pt x="1736" y="542"/>
                    <a:pt x="2147" y="450"/>
                    <a:pt x="2580" y="382"/>
                  </a:cubicBezTo>
                  <a:cubicBezTo>
                    <a:pt x="3014" y="313"/>
                    <a:pt x="3470" y="245"/>
                    <a:pt x="3470" y="176"/>
                  </a:cubicBezTo>
                  <a:cubicBezTo>
                    <a:pt x="3470" y="108"/>
                    <a:pt x="3037" y="39"/>
                    <a:pt x="2557" y="17"/>
                  </a:cubicBezTo>
                  <a:cubicBezTo>
                    <a:pt x="2443" y="5"/>
                    <a:pt x="2329" y="1"/>
                    <a:pt x="222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19" name="Google Shape;2419;p35"/>
            <p:cNvSpPr/>
            <p:nvPr/>
          </p:nvSpPr>
          <p:spPr>
            <a:xfrm>
              <a:off x="953125" y="1434625"/>
              <a:ext cx="98175" cy="106775"/>
            </a:xfrm>
            <a:custGeom>
              <a:avLst/>
              <a:gdLst/>
              <a:ahLst/>
              <a:cxnLst/>
              <a:rect l="l" t="t" r="r" b="b"/>
              <a:pathLst>
                <a:path w="3927" h="4271" extrusionOk="0">
                  <a:moveTo>
                    <a:pt x="3378" y="0"/>
                  </a:moveTo>
                  <a:lnTo>
                    <a:pt x="3287" y="23"/>
                  </a:lnTo>
                  <a:cubicBezTo>
                    <a:pt x="2785" y="46"/>
                    <a:pt x="2328" y="320"/>
                    <a:pt x="2054" y="548"/>
                  </a:cubicBezTo>
                  <a:cubicBezTo>
                    <a:pt x="1917" y="685"/>
                    <a:pt x="1803" y="776"/>
                    <a:pt x="1735" y="845"/>
                  </a:cubicBezTo>
                  <a:cubicBezTo>
                    <a:pt x="1666" y="936"/>
                    <a:pt x="1621" y="959"/>
                    <a:pt x="1621" y="959"/>
                  </a:cubicBezTo>
                  <a:cubicBezTo>
                    <a:pt x="1621" y="959"/>
                    <a:pt x="1461" y="1141"/>
                    <a:pt x="1278" y="1438"/>
                  </a:cubicBezTo>
                  <a:cubicBezTo>
                    <a:pt x="1096" y="1735"/>
                    <a:pt x="867" y="2146"/>
                    <a:pt x="662" y="2557"/>
                  </a:cubicBezTo>
                  <a:cubicBezTo>
                    <a:pt x="274" y="3401"/>
                    <a:pt x="0" y="4246"/>
                    <a:pt x="46" y="4269"/>
                  </a:cubicBezTo>
                  <a:cubicBezTo>
                    <a:pt x="48" y="4270"/>
                    <a:pt x="50" y="4270"/>
                    <a:pt x="52" y="4270"/>
                  </a:cubicBezTo>
                  <a:cubicBezTo>
                    <a:pt x="137" y="4270"/>
                    <a:pt x="560" y="3472"/>
                    <a:pt x="1004" y="2739"/>
                  </a:cubicBezTo>
                  <a:cubicBezTo>
                    <a:pt x="1233" y="2351"/>
                    <a:pt x="1461" y="1986"/>
                    <a:pt x="1666" y="1735"/>
                  </a:cubicBezTo>
                  <a:cubicBezTo>
                    <a:pt x="1872" y="1461"/>
                    <a:pt x="2009" y="1324"/>
                    <a:pt x="2009" y="1324"/>
                  </a:cubicBezTo>
                  <a:lnTo>
                    <a:pt x="2100" y="1210"/>
                  </a:lnTo>
                  <a:cubicBezTo>
                    <a:pt x="2169" y="1119"/>
                    <a:pt x="2260" y="1027"/>
                    <a:pt x="2374" y="913"/>
                  </a:cubicBezTo>
                  <a:cubicBezTo>
                    <a:pt x="2602" y="708"/>
                    <a:pt x="2945" y="457"/>
                    <a:pt x="3333" y="388"/>
                  </a:cubicBezTo>
                  <a:lnTo>
                    <a:pt x="3401" y="365"/>
                  </a:lnTo>
                  <a:lnTo>
                    <a:pt x="3538" y="365"/>
                  </a:lnTo>
                  <a:cubicBezTo>
                    <a:pt x="3548" y="362"/>
                    <a:pt x="3555" y="361"/>
                    <a:pt x="3562" y="361"/>
                  </a:cubicBezTo>
                  <a:cubicBezTo>
                    <a:pt x="3601" y="361"/>
                    <a:pt x="3584" y="414"/>
                    <a:pt x="3584" y="434"/>
                  </a:cubicBezTo>
                  <a:cubicBezTo>
                    <a:pt x="3584" y="457"/>
                    <a:pt x="3584" y="502"/>
                    <a:pt x="3584" y="548"/>
                  </a:cubicBezTo>
                  <a:cubicBezTo>
                    <a:pt x="3561" y="594"/>
                    <a:pt x="3561" y="639"/>
                    <a:pt x="3561" y="685"/>
                  </a:cubicBezTo>
                  <a:cubicBezTo>
                    <a:pt x="3538" y="776"/>
                    <a:pt x="3492" y="868"/>
                    <a:pt x="3470" y="936"/>
                  </a:cubicBezTo>
                  <a:cubicBezTo>
                    <a:pt x="3355" y="1233"/>
                    <a:pt x="3173" y="1370"/>
                    <a:pt x="3196" y="1415"/>
                  </a:cubicBezTo>
                  <a:cubicBezTo>
                    <a:pt x="3198" y="1418"/>
                    <a:pt x="3202" y="1419"/>
                    <a:pt x="3208" y="1419"/>
                  </a:cubicBezTo>
                  <a:cubicBezTo>
                    <a:pt x="3262" y="1419"/>
                    <a:pt x="3466" y="1316"/>
                    <a:pt x="3652" y="1027"/>
                  </a:cubicBezTo>
                  <a:cubicBezTo>
                    <a:pt x="3698" y="959"/>
                    <a:pt x="3743" y="868"/>
                    <a:pt x="3789" y="776"/>
                  </a:cubicBezTo>
                  <a:cubicBezTo>
                    <a:pt x="3812" y="708"/>
                    <a:pt x="3812" y="662"/>
                    <a:pt x="3835" y="616"/>
                  </a:cubicBezTo>
                  <a:cubicBezTo>
                    <a:pt x="3858" y="571"/>
                    <a:pt x="3858" y="502"/>
                    <a:pt x="3880" y="411"/>
                  </a:cubicBezTo>
                  <a:cubicBezTo>
                    <a:pt x="3903" y="343"/>
                    <a:pt x="3903" y="251"/>
                    <a:pt x="3903" y="160"/>
                  </a:cubicBezTo>
                  <a:lnTo>
                    <a:pt x="3926" y="92"/>
                  </a:lnTo>
                  <a:cubicBezTo>
                    <a:pt x="3926" y="69"/>
                    <a:pt x="3926" y="46"/>
                    <a:pt x="3903" y="46"/>
                  </a:cubicBezTo>
                  <a:lnTo>
                    <a:pt x="3766" y="46"/>
                  </a:lnTo>
                  <a:lnTo>
                    <a:pt x="3515" y="23"/>
                  </a:lnTo>
                  <a:cubicBezTo>
                    <a:pt x="3470" y="23"/>
                    <a:pt x="3424" y="0"/>
                    <a:pt x="337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0" name="Google Shape;2420;p35"/>
            <p:cNvSpPr/>
            <p:nvPr/>
          </p:nvSpPr>
          <p:spPr>
            <a:xfrm>
              <a:off x="674075" y="1687350"/>
              <a:ext cx="151250" cy="65125"/>
            </a:xfrm>
            <a:custGeom>
              <a:avLst/>
              <a:gdLst/>
              <a:ahLst/>
              <a:cxnLst/>
              <a:rect l="l" t="t" r="r" b="b"/>
              <a:pathLst>
                <a:path w="6050" h="2605" extrusionOk="0">
                  <a:moveTo>
                    <a:pt x="6020" y="1"/>
                  </a:moveTo>
                  <a:cubicBezTo>
                    <a:pt x="5980" y="1"/>
                    <a:pt x="5802" y="152"/>
                    <a:pt x="5524" y="322"/>
                  </a:cubicBezTo>
                  <a:cubicBezTo>
                    <a:pt x="5250" y="505"/>
                    <a:pt x="4817" y="688"/>
                    <a:pt x="4360" y="779"/>
                  </a:cubicBezTo>
                  <a:cubicBezTo>
                    <a:pt x="3926" y="870"/>
                    <a:pt x="3470" y="916"/>
                    <a:pt x="3105" y="939"/>
                  </a:cubicBezTo>
                  <a:cubicBezTo>
                    <a:pt x="2762" y="939"/>
                    <a:pt x="2511" y="961"/>
                    <a:pt x="2511" y="961"/>
                  </a:cubicBezTo>
                  <a:cubicBezTo>
                    <a:pt x="2511" y="961"/>
                    <a:pt x="2283" y="984"/>
                    <a:pt x="1918" y="1007"/>
                  </a:cubicBezTo>
                  <a:cubicBezTo>
                    <a:pt x="1553" y="1053"/>
                    <a:pt x="1050" y="1167"/>
                    <a:pt x="594" y="1395"/>
                  </a:cubicBezTo>
                  <a:cubicBezTo>
                    <a:pt x="480" y="1441"/>
                    <a:pt x="366" y="1509"/>
                    <a:pt x="274" y="1601"/>
                  </a:cubicBezTo>
                  <a:cubicBezTo>
                    <a:pt x="206" y="1623"/>
                    <a:pt x="160" y="1692"/>
                    <a:pt x="115" y="1738"/>
                  </a:cubicBezTo>
                  <a:cubicBezTo>
                    <a:pt x="69" y="1829"/>
                    <a:pt x="23" y="1897"/>
                    <a:pt x="23" y="1989"/>
                  </a:cubicBezTo>
                  <a:cubicBezTo>
                    <a:pt x="1" y="2148"/>
                    <a:pt x="137" y="2308"/>
                    <a:pt x="229" y="2354"/>
                  </a:cubicBezTo>
                  <a:cubicBezTo>
                    <a:pt x="320" y="2445"/>
                    <a:pt x="434" y="2468"/>
                    <a:pt x="526" y="2491"/>
                  </a:cubicBezTo>
                  <a:cubicBezTo>
                    <a:pt x="759" y="2569"/>
                    <a:pt x="951" y="2604"/>
                    <a:pt x="1049" y="2604"/>
                  </a:cubicBezTo>
                  <a:cubicBezTo>
                    <a:pt x="1094" y="2604"/>
                    <a:pt x="1119" y="2597"/>
                    <a:pt x="1119" y="2582"/>
                  </a:cubicBezTo>
                  <a:cubicBezTo>
                    <a:pt x="1142" y="2559"/>
                    <a:pt x="891" y="2468"/>
                    <a:pt x="594" y="2308"/>
                  </a:cubicBezTo>
                  <a:cubicBezTo>
                    <a:pt x="457" y="2240"/>
                    <a:pt x="274" y="2103"/>
                    <a:pt x="320" y="2011"/>
                  </a:cubicBezTo>
                  <a:cubicBezTo>
                    <a:pt x="320" y="1989"/>
                    <a:pt x="343" y="1966"/>
                    <a:pt x="366" y="1943"/>
                  </a:cubicBezTo>
                  <a:cubicBezTo>
                    <a:pt x="389" y="1920"/>
                    <a:pt x="411" y="1897"/>
                    <a:pt x="457" y="1852"/>
                  </a:cubicBezTo>
                  <a:cubicBezTo>
                    <a:pt x="548" y="1806"/>
                    <a:pt x="640" y="1760"/>
                    <a:pt x="754" y="1715"/>
                  </a:cubicBezTo>
                  <a:cubicBezTo>
                    <a:pt x="959" y="1646"/>
                    <a:pt x="1187" y="1601"/>
                    <a:pt x="1393" y="1555"/>
                  </a:cubicBezTo>
                  <a:cubicBezTo>
                    <a:pt x="1598" y="1509"/>
                    <a:pt x="1781" y="1509"/>
                    <a:pt x="1964" y="1509"/>
                  </a:cubicBezTo>
                  <a:cubicBezTo>
                    <a:pt x="2306" y="1486"/>
                    <a:pt x="2557" y="1486"/>
                    <a:pt x="2557" y="1486"/>
                  </a:cubicBezTo>
                  <a:cubicBezTo>
                    <a:pt x="2557" y="1486"/>
                    <a:pt x="2785" y="1441"/>
                    <a:pt x="3150" y="1418"/>
                  </a:cubicBezTo>
                  <a:cubicBezTo>
                    <a:pt x="3516" y="1372"/>
                    <a:pt x="3995" y="1304"/>
                    <a:pt x="4474" y="1144"/>
                  </a:cubicBezTo>
                  <a:cubicBezTo>
                    <a:pt x="4954" y="1007"/>
                    <a:pt x="5387" y="733"/>
                    <a:pt x="5661" y="482"/>
                  </a:cubicBezTo>
                  <a:cubicBezTo>
                    <a:pt x="5935" y="231"/>
                    <a:pt x="6049" y="26"/>
                    <a:pt x="6026" y="3"/>
                  </a:cubicBezTo>
                  <a:cubicBezTo>
                    <a:pt x="6025" y="1"/>
                    <a:pt x="6023" y="1"/>
                    <a:pt x="60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1" name="Google Shape;2421;p35"/>
            <p:cNvSpPr/>
            <p:nvPr/>
          </p:nvSpPr>
          <p:spPr>
            <a:xfrm>
              <a:off x="610725" y="1420350"/>
              <a:ext cx="506750" cy="358400"/>
            </a:xfrm>
            <a:custGeom>
              <a:avLst/>
              <a:gdLst/>
              <a:ahLst/>
              <a:cxnLst/>
              <a:rect l="l" t="t" r="r" b="b"/>
              <a:pathLst>
                <a:path w="20270" h="14336" extrusionOk="0">
                  <a:moveTo>
                    <a:pt x="15385" y="1"/>
                  </a:moveTo>
                  <a:cubicBezTo>
                    <a:pt x="13354" y="1530"/>
                    <a:pt x="11939" y="5091"/>
                    <a:pt x="11939" y="5091"/>
                  </a:cubicBezTo>
                  <a:cubicBezTo>
                    <a:pt x="11678" y="4975"/>
                    <a:pt x="11435" y="4927"/>
                    <a:pt x="11209" y="4927"/>
                  </a:cubicBezTo>
                  <a:cubicBezTo>
                    <a:pt x="10763" y="4927"/>
                    <a:pt x="10385" y="5114"/>
                    <a:pt x="10067" y="5342"/>
                  </a:cubicBezTo>
                  <a:cubicBezTo>
                    <a:pt x="10113" y="5981"/>
                    <a:pt x="9976" y="6506"/>
                    <a:pt x="9473" y="6597"/>
                  </a:cubicBezTo>
                  <a:cubicBezTo>
                    <a:pt x="9456" y="6599"/>
                    <a:pt x="9438" y="6600"/>
                    <a:pt x="9421" y="6600"/>
                  </a:cubicBezTo>
                  <a:cubicBezTo>
                    <a:pt x="9082" y="6600"/>
                    <a:pt x="8824" y="6175"/>
                    <a:pt x="8629" y="5501"/>
                  </a:cubicBezTo>
                  <a:cubicBezTo>
                    <a:pt x="8035" y="4840"/>
                    <a:pt x="7008" y="3904"/>
                    <a:pt x="5639" y="3402"/>
                  </a:cubicBezTo>
                  <a:lnTo>
                    <a:pt x="5639" y="3402"/>
                  </a:lnTo>
                  <a:cubicBezTo>
                    <a:pt x="5913" y="3835"/>
                    <a:pt x="6141" y="4223"/>
                    <a:pt x="6187" y="4406"/>
                  </a:cubicBezTo>
                  <a:cubicBezTo>
                    <a:pt x="6201" y="4486"/>
                    <a:pt x="6117" y="4518"/>
                    <a:pt x="5961" y="4518"/>
                  </a:cubicBezTo>
                  <a:cubicBezTo>
                    <a:pt x="5328" y="4518"/>
                    <a:pt x="3512" y="3995"/>
                    <a:pt x="2226" y="3995"/>
                  </a:cubicBezTo>
                  <a:cubicBezTo>
                    <a:pt x="1827" y="3995"/>
                    <a:pt x="1479" y="4046"/>
                    <a:pt x="1233" y="4178"/>
                  </a:cubicBezTo>
                  <a:cubicBezTo>
                    <a:pt x="1" y="4840"/>
                    <a:pt x="6369" y="6871"/>
                    <a:pt x="6369" y="6871"/>
                  </a:cubicBezTo>
                  <a:lnTo>
                    <a:pt x="3584" y="7419"/>
                  </a:lnTo>
                  <a:cubicBezTo>
                    <a:pt x="3584" y="7419"/>
                    <a:pt x="3885" y="7381"/>
                    <a:pt x="4323" y="7381"/>
                  </a:cubicBezTo>
                  <a:cubicBezTo>
                    <a:pt x="4958" y="7381"/>
                    <a:pt x="5881" y="7461"/>
                    <a:pt x="6597" y="7852"/>
                  </a:cubicBezTo>
                  <a:cubicBezTo>
                    <a:pt x="7807" y="8492"/>
                    <a:pt x="4634" y="10455"/>
                    <a:pt x="1850" y="11231"/>
                  </a:cubicBezTo>
                  <a:cubicBezTo>
                    <a:pt x="1416" y="11368"/>
                    <a:pt x="1142" y="11527"/>
                    <a:pt x="937" y="11710"/>
                  </a:cubicBezTo>
                  <a:cubicBezTo>
                    <a:pt x="1302" y="12486"/>
                    <a:pt x="1736" y="13125"/>
                    <a:pt x="2261" y="13559"/>
                  </a:cubicBezTo>
                  <a:cubicBezTo>
                    <a:pt x="2930" y="14110"/>
                    <a:pt x="3613" y="14336"/>
                    <a:pt x="4284" y="14336"/>
                  </a:cubicBezTo>
                  <a:cubicBezTo>
                    <a:pt x="7364" y="14336"/>
                    <a:pt x="10181" y="9564"/>
                    <a:pt x="10181" y="9564"/>
                  </a:cubicBezTo>
                  <a:cubicBezTo>
                    <a:pt x="10678" y="9691"/>
                    <a:pt x="11103" y="9743"/>
                    <a:pt x="11465" y="9743"/>
                  </a:cubicBezTo>
                  <a:cubicBezTo>
                    <a:pt x="13267" y="9743"/>
                    <a:pt x="13536" y="8446"/>
                    <a:pt x="13536" y="8446"/>
                  </a:cubicBezTo>
                  <a:cubicBezTo>
                    <a:pt x="13536" y="8446"/>
                    <a:pt x="15581" y="9712"/>
                    <a:pt x="17454" y="9712"/>
                  </a:cubicBezTo>
                  <a:cubicBezTo>
                    <a:pt x="17802" y="9712"/>
                    <a:pt x="18145" y="9668"/>
                    <a:pt x="18467" y="9564"/>
                  </a:cubicBezTo>
                  <a:cubicBezTo>
                    <a:pt x="19243" y="9313"/>
                    <a:pt x="19905" y="8104"/>
                    <a:pt x="20270" y="6597"/>
                  </a:cubicBezTo>
                  <a:lnTo>
                    <a:pt x="20270" y="6597"/>
                  </a:lnTo>
                  <a:cubicBezTo>
                    <a:pt x="19722" y="7213"/>
                    <a:pt x="19106" y="7624"/>
                    <a:pt x="18421" y="7647"/>
                  </a:cubicBezTo>
                  <a:cubicBezTo>
                    <a:pt x="18346" y="7652"/>
                    <a:pt x="18274" y="7655"/>
                    <a:pt x="18204" y="7655"/>
                  </a:cubicBezTo>
                  <a:cubicBezTo>
                    <a:pt x="14869" y="7655"/>
                    <a:pt x="16667" y="1909"/>
                    <a:pt x="15773" y="389"/>
                  </a:cubicBezTo>
                  <a:cubicBezTo>
                    <a:pt x="15659" y="183"/>
                    <a:pt x="15522" y="46"/>
                    <a:pt x="15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2" name="Google Shape;2422;p35"/>
            <p:cNvSpPr/>
            <p:nvPr/>
          </p:nvSpPr>
          <p:spPr>
            <a:xfrm>
              <a:off x="638125" y="1568125"/>
              <a:ext cx="20000" cy="38300"/>
            </a:xfrm>
            <a:custGeom>
              <a:avLst/>
              <a:gdLst/>
              <a:ahLst/>
              <a:cxnLst/>
              <a:rect l="l" t="t" r="r" b="b"/>
              <a:pathLst>
                <a:path w="800" h="1532" extrusionOk="0">
                  <a:moveTo>
                    <a:pt x="391" y="0"/>
                  </a:moveTo>
                  <a:cubicBezTo>
                    <a:pt x="192" y="0"/>
                    <a:pt x="1" y="312"/>
                    <a:pt x="1" y="709"/>
                  </a:cubicBezTo>
                  <a:cubicBezTo>
                    <a:pt x="1" y="1143"/>
                    <a:pt x="160" y="1508"/>
                    <a:pt x="389" y="1531"/>
                  </a:cubicBezTo>
                  <a:cubicBezTo>
                    <a:pt x="396" y="1531"/>
                    <a:pt x="403" y="1532"/>
                    <a:pt x="411" y="1532"/>
                  </a:cubicBezTo>
                  <a:cubicBezTo>
                    <a:pt x="607" y="1532"/>
                    <a:pt x="777" y="1241"/>
                    <a:pt x="799" y="823"/>
                  </a:cubicBezTo>
                  <a:cubicBezTo>
                    <a:pt x="799" y="389"/>
                    <a:pt x="640" y="24"/>
                    <a:pt x="411" y="1"/>
                  </a:cubicBezTo>
                  <a:cubicBezTo>
                    <a:pt x="404" y="1"/>
                    <a:pt x="398" y="0"/>
                    <a:pt x="39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3" name="Google Shape;2423;p35"/>
            <p:cNvSpPr/>
            <p:nvPr/>
          </p:nvSpPr>
          <p:spPr>
            <a:xfrm>
              <a:off x="642700" y="1620025"/>
              <a:ext cx="14275" cy="27500"/>
            </a:xfrm>
            <a:custGeom>
              <a:avLst/>
              <a:gdLst/>
              <a:ahLst/>
              <a:cxnLst/>
              <a:rect l="l" t="t" r="r" b="b"/>
              <a:pathLst>
                <a:path w="571" h="1100" extrusionOk="0">
                  <a:moveTo>
                    <a:pt x="275" y="1"/>
                  </a:moveTo>
                  <a:cubicBezTo>
                    <a:pt x="125" y="1"/>
                    <a:pt x="0" y="222"/>
                    <a:pt x="0" y="505"/>
                  </a:cubicBezTo>
                  <a:cubicBezTo>
                    <a:pt x="0" y="801"/>
                    <a:pt x="114" y="1075"/>
                    <a:pt x="274" y="1098"/>
                  </a:cubicBezTo>
                  <a:cubicBezTo>
                    <a:pt x="281" y="1099"/>
                    <a:pt x="289" y="1100"/>
                    <a:pt x="296" y="1100"/>
                  </a:cubicBezTo>
                  <a:cubicBezTo>
                    <a:pt x="446" y="1100"/>
                    <a:pt x="571" y="878"/>
                    <a:pt x="571" y="573"/>
                  </a:cubicBezTo>
                  <a:cubicBezTo>
                    <a:pt x="571" y="276"/>
                    <a:pt x="457" y="2"/>
                    <a:pt x="297" y="2"/>
                  </a:cubicBezTo>
                  <a:cubicBezTo>
                    <a:pt x="289" y="1"/>
                    <a:pt x="282" y="1"/>
                    <a:pt x="2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4" name="Google Shape;2424;p35"/>
            <p:cNvSpPr/>
            <p:nvPr/>
          </p:nvSpPr>
          <p:spPr>
            <a:xfrm>
              <a:off x="1777675" y="1824800"/>
              <a:ext cx="219725" cy="320275"/>
            </a:xfrm>
            <a:custGeom>
              <a:avLst/>
              <a:gdLst/>
              <a:ahLst/>
              <a:cxnLst/>
              <a:rect l="l" t="t" r="r" b="b"/>
              <a:pathLst>
                <a:path w="8789" h="12811" extrusionOk="0">
                  <a:moveTo>
                    <a:pt x="3828" y="1"/>
                  </a:moveTo>
                  <a:cubicBezTo>
                    <a:pt x="1601" y="1"/>
                    <a:pt x="462" y="1617"/>
                    <a:pt x="1" y="2539"/>
                  </a:cubicBezTo>
                  <a:cubicBezTo>
                    <a:pt x="548" y="6123"/>
                    <a:pt x="1735" y="9729"/>
                    <a:pt x="3607" y="12811"/>
                  </a:cubicBezTo>
                  <a:cubicBezTo>
                    <a:pt x="4452" y="12628"/>
                    <a:pt x="5410" y="12057"/>
                    <a:pt x="6392" y="10802"/>
                  </a:cubicBezTo>
                  <a:cubicBezTo>
                    <a:pt x="8788" y="7721"/>
                    <a:pt x="8697" y="1078"/>
                    <a:pt x="5205" y="188"/>
                  </a:cubicBezTo>
                  <a:cubicBezTo>
                    <a:pt x="4705" y="58"/>
                    <a:pt x="4247" y="1"/>
                    <a:pt x="382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5" name="Google Shape;2425;p35"/>
            <p:cNvSpPr/>
            <p:nvPr/>
          </p:nvSpPr>
          <p:spPr>
            <a:xfrm>
              <a:off x="1854150" y="1981275"/>
              <a:ext cx="123850" cy="163800"/>
            </a:xfrm>
            <a:custGeom>
              <a:avLst/>
              <a:gdLst/>
              <a:ahLst/>
              <a:cxnLst/>
              <a:rect l="l" t="t" r="r" b="b"/>
              <a:pathLst>
                <a:path w="4954" h="6552" extrusionOk="0">
                  <a:moveTo>
                    <a:pt x="4953" y="1"/>
                  </a:moveTo>
                  <a:lnTo>
                    <a:pt x="4953" y="1"/>
                  </a:lnTo>
                  <a:cubicBezTo>
                    <a:pt x="4702" y="1302"/>
                    <a:pt x="4200" y="2557"/>
                    <a:pt x="3493" y="3470"/>
                  </a:cubicBezTo>
                  <a:cubicBezTo>
                    <a:pt x="2214" y="5091"/>
                    <a:pt x="1005" y="5570"/>
                    <a:pt x="0" y="5570"/>
                  </a:cubicBezTo>
                  <a:cubicBezTo>
                    <a:pt x="183" y="5913"/>
                    <a:pt x="365" y="6232"/>
                    <a:pt x="548" y="6552"/>
                  </a:cubicBezTo>
                  <a:cubicBezTo>
                    <a:pt x="1393" y="6369"/>
                    <a:pt x="2351" y="5798"/>
                    <a:pt x="3333" y="4543"/>
                  </a:cubicBezTo>
                  <a:cubicBezTo>
                    <a:pt x="4246" y="3379"/>
                    <a:pt x="4794" y="1690"/>
                    <a:pt x="4953"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6" name="Google Shape;2426;p35"/>
            <p:cNvSpPr/>
            <p:nvPr/>
          </p:nvSpPr>
          <p:spPr>
            <a:xfrm>
              <a:off x="1815900" y="1875100"/>
              <a:ext cx="138125" cy="221825"/>
            </a:xfrm>
            <a:custGeom>
              <a:avLst/>
              <a:gdLst/>
              <a:ahLst/>
              <a:cxnLst/>
              <a:rect l="l" t="t" r="r" b="b"/>
              <a:pathLst>
                <a:path w="5525" h="8873" extrusionOk="0">
                  <a:moveTo>
                    <a:pt x="2545" y="0"/>
                  </a:moveTo>
                  <a:cubicBezTo>
                    <a:pt x="2368" y="0"/>
                    <a:pt x="2188" y="55"/>
                    <a:pt x="2010" y="185"/>
                  </a:cubicBezTo>
                  <a:cubicBezTo>
                    <a:pt x="891" y="1007"/>
                    <a:pt x="1" y="5001"/>
                    <a:pt x="1" y="5001"/>
                  </a:cubicBezTo>
                  <a:cubicBezTo>
                    <a:pt x="1" y="5001"/>
                    <a:pt x="493" y="4646"/>
                    <a:pt x="964" y="4646"/>
                  </a:cubicBezTo>
                  <a:cubicBezTo>
                    <a:pt x="1286" y="4646"/>
                    <a:pt x="1597" y="4811"/>
                    <a:pt x="1736" y="5366"/>
                  </a:cubicBezTo>
                  <a:cubicBezTo>
                    <a:pt x="2101" y="6759"/>
                    <a:pt x="960" y="8242"/>
                    <a:pt x="960" y="8242"/>
                  </a:cubicBezTo>
                  <a:cubicBezTo>
                    <a:pt x="960" y="8242"/>
                    <a:pt x="1520" y="8873"/>
                    <a:pt x="2240" y="8873"/>
                  </a:cubicBezTo>
                  <a:cubicBezTo>
                    <a:pt x="2527" y="8873"/>
                    <a:pt x="2839" y="8773"/>
                    <a:pt x="3151" y="8493"/>
                  </a:cubicBezTo>
                  <a:cubicBezTo>
                    <a:pt x="4224" y="7535"/>
                    <a:pt x="5525" y="3358"/>
                    <a:pt x="4269" y="1440"/>
                  </a:cubicBezTo>
                  <a:cubicBezTo>
                    <a:pt x="4269" y="1440"/>
                    <a:pt x="3453" y="0"/>
                    <a:pt x="254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7" name="Google Shape;2427;p35"/>
            <p:cNvSpPr/>
            <p:nvPr/>
          </p:nvSpPr>
          <p:spPr>
            <a:xfrm>
              <a:off x="1803350" y="1875150"/>
              <a:ext cx="125525" cy="228275"/>
            </a:xfrm>
            <a:custGeom>
              <a:avLst/>
              <a:gdLst/>
              <a:ahLst/>
              <a:cxnLst/>
              <a:rect l="l" t="t" r="r" b="b"/>
              <a:pathLst>
                <a:path w="5021" h="9131" extrusionOk="0">
                  <a:moveTo>
                    <a:pt x="891" y="4474"/>
                  </a:moveTo>
                  <a:lnTo>
                    <a:pt x="891" y="4474"/>
                  </a:lnTo>
                  <a:cubicBezTo>
                    <a:pt x="887" y="4478"/>
                    <a:pt x="887" y="4480"/>
                    <a:pt x="890" y="4480"/>
                  </a:cubicBezTo>
                  <a:lnTo>
                    <a:pt x="890" y="4480"/>
                  </a:lnTo>
                  <a:cubicBezTo>
                    <a:pt x="891" y="4478"/>
                    <a:pt x="891" y="4476"/>
                    <a:pt x="891" y="4474"/>
                  </a:cubicBezTo>
                  <a:close/>
                  <a:moveTo>
                    <a:pt x="3082" y="0"/>
                  </a:moveTo>
                  <a:cubicBezTo>
                    <a:pt x="2900" y="23"/>
                    <a:pt x="2694" y="69"/>
                    <a:pt x="2512" y="183"/>
                  </a:cubicBezTo>
                  <a:cubicBezTo>
                    <a:pt x="2124" y="411"/>
                    <a:pt x="1827" y="731"/>
                    <a:pt x="1576" y="1096"/>
                  </a:cubicBezTo>
                  <a:cubicBezTo>
                    <a:pt x="1051" y="1826"/>
                    <a:pt x="663" y="2671"/>
                    <a:pt x="389" y="3493"/>
                  </a:cubicBezTo>
                  <a:cubicBezTo>
                    <a:pt x="320" y="3721"/>
                    <a:pt x="252" y="3903"/>
                    <a:pt x="183" y="4109"/>
                  </a:cubicBezTo>
                  <a:cubicBezTo>
                    <a:pt x="161" y="4223"/>
                    <a:pt x="138" y="4291"/>
                    <a:pt x="92" y="4451"/>
                  </a:cubicBezTo>
                  <a:cubicBezTo>
                    <a:pt x="46" y="4634"/>
                    <a:pt x="24" y="4794"/>
                    <a:pt x="1" y="4976"/>
                  </a:cubicBezTo>
                  <a:cubicBezTo>
                    <a:pt x="115" y="5319"/>
                    <a:pt x="229" y="5684"/>
                    <a:pt x="343" y="6026"/>
                  </a:cubicBezTo>
                  <a:cubicBezTo>
                    <a:pt x="412" y="5935"/>
                    <a:pt x="503" y="5844"/>
                    <a:pt x="571" y="5752"/>
                  </a:cubicBezTo>
                  <a:cubicBezTo>
                    <a:pt x="663" y="5638"/>
                    <a:pt x="777" y="5524"/>
                    <a:pt x="891" y="5387"/>
                  </a:cubicBezTo>
                  <a:cubicBezTo>
                    <a:pt x="982" y="5296"/>
                    <a:pt x="1051" y="5273"/>
                    <a:pt x="1119" y="5204"/>
                  </a:cubicBezTo>
                  <a:cubicBezTo>
                    <a:pt x="1233" y="5136"/>
                    <a:pt x="1211" y="5159"/>
                    <a:pt x="1233" y="5136"/>
                  </a:cubicBezTo>
                  <a:lnTo>
                    <a:pt x="1302" y="5136"/>
                  </a:lnTo>
                  <a:cubicBezTo>
                    <a:pt x="1325" y="5136"/>
                    <a:pt x="1370" y="5113"/>
                    <a:pt x="1393" y="5113"/>
                  </a:cubicBezTo>
                  <a:cubicBezTo>
                    <a:pt x="1484" y="5136"/>
                    <a:pt x="1553" y="5204"/>
                    <a:pt x="1553" y="5204"/>
                  </a:cubicBezTo>
                  <a:cubicBezTo>
                    <a:pt x="1553" y="5204"/>
                    <a:pt x="1553" y="5204"/>
                    <a:pt x="1599" y="5227"/>
                  </a:cubicBezTo>
                  <a:cubicBezTo>
                    <a:pt x="1621" y="5250"/>
                    <a:pt x="1667" y="5296"/>
                    <a:pt x="1713" y="5364"/>
                  </a:cubicBezTo>
                  <a:cubicBezTo>
                    <a:pt x="1827" y="5501"/>
                    <a:pt x="1941" y="5752"/>
                    <a:pt x="1964" y="6117"/>
                  </a:cubicBezTo>
                  <a:cubicBezTo>
                    <a:pt x="2009" y="6460"/>
                    <a:pt x="1941" y="6916"/>
                    <a:pt x="1690" y="7350"/>
                  </a:cubicBezTo>
                  <a:cubicBezTo>
                    <a:pt x="1644" y="7464"/>
                    <a:pt x="1576" y="7555"/>
                    <a:pt x="1507" y="7670"/>
                  </a:cubicBezTo>
                  <a:cubicBezTo>
                    <a:pt x="1462" y="7715"/>
                    <a:pt x="1439" y="7761"/>
                    <a:pt x="1393" y="7807"/>
                  </a:cubicBezTo>
                  <a:lnTo>
                    <a:pt x="1165" y="8058"/>
                  </a:lnTo>
                  <a:cubicBezTo>
                    <a:pt x="1279" y="8332"/>
                    <a:pt x="1393" y="8605"/>
                    <a:pt x="1530" y="8857"/>
                  </a:cubicBezTo>
                  <a:cubicBezTo>
                    <a:pt x="1599" y="8902"/>
                    <a:pt x="1644" y="8948"/>
                    <a:pt x="1713" y="8971"/>
                  </a:cubicBezTo>
                  <a:cubicBezTo>
                    <a:pt x="1905" y="9067"/>
                    <a:pt x="2131" y="9130"/>
                    <a:pt x="2360" y="9130"/>
                  </a:cubicBezTo>
                  <a:cubicBezTo>
                    <a:pt x="2511" y="9130"/>
                    <a:pt x="2663" y="9103"/>
                    <a:pt x="2808" y="9039"/>
                  </a:cubicBezTo>
                  <a:cubicBezTo>
                    <a:pt x="3151" y="8925"/>
                    <a:pt x="3425" y="8720"/>
                    <a:pt x="3653" y="8491"/>
                  </a:cubicBezTo>
                  <a:cubicBezTo>
                    <a:pt x="4087" y="8058"/>
                    <a:pt x="4360" y="7601"/>
                    <a:pt x="4566" y="7190"/>
                  </a:cubicBezTo>
                  <a:cubicBezTo>
                    <a:pt x="4969" y="6406"/>
                    <a:pt x="5021" y="5797"/>
                    <a:pt x="4957" y="5797"/>
                  </a:cubicBezTo>
                  <a:cubicBezTo>
                    <a:pt x="4956" y="5797"/>
                    <a:pt x="4955" y="5798"/>
                    <a:pt x="4954" y="5798"/>
                  </a:cubicBezTo>
                  <a:cubicBezTo>
                    <a:pt x="4953" y="5797"/>
                    <a:pt x="4951" y="5797"/>
                    <a:pt x="4950" y="5797"/>
                  </a:cubicBezTo>
                  <a:cubicBezTo>
                    <a:pt x="4880" y="5797"/>
                    <a:pt x="4739" y="6338"/>
                    <a:pt x="4269" y="7076"/>
                  </a:cubicBezTo>
                  <a:cubicBezTo>
                    <a:pt x="4041" y="7441"/>
                    <a:pt x="3721" y="7852"/>
                    <a:pt x="3333" y="8195"/>
                  </a:cubicBezTo>
                  <a:cubicBezTo>
                    <a:pt x="3128" y="8377"/>
                    <a:pt x="2900" y="8491"/>
                    <a:pt x="2671" y="8560"/>
                  </a:cubicBezTo>
                  <a:cubicBezTo>
                    <a:pt x="2595" y="8590"/>
                    <a:pt x="2522" y="8603"/>
                    <a:pt x="2451" y="8603"/>
                  </a:cubicBezTo>
                  <a:cubicBezTo>
                    <a:pt x="2309" y="8603"/>
                    <a:pt x="2177" y="8552"/>
                    <a:pt x="2055" y="8491"/>
                  </a:cubicBezTo>
                  <a:cubicBezTo>
                    <a:pt x="1964" y="8423"/>
                    <a:pt x="1827" y="8332"/>
                    <a:pt x="1850" y="8332"/>
                  </a:cubicBezTo>
                  <a:cubicBezTo>
                    <a:pt x="1827" y="8286"/>
                    <a:pt x="1781" y="8263"/>
                    <a:pt x="1850" y="8240"/>
                  </a:cubicBezTo>
                  <a:cubicBezTo>
                    <a:pt x="1850" y="8217"/>
                    <a:pt x="1850" y="8217"/>
                    <a:pt x="1895" y="8195"/>
                  </a:cubicBezTo>
                  <a:cubicBezTo>
                    <a:pt x="1964" y="8126"/>
                    <a:pt x="2009" y="8080"/>
                    <a:pt x="2055" y="7989"/>
                  </a:cubicBezTo>
                  <a:cubicBezTo>
                    <a:pt x="2146" y="7875"/>
                    <a:pt x="2238" y="7738"/>
                    <a:pt x="2329" y="7624"/>
                  </a:cubicBezTo>
                  <a:cubicBezTo>
                    <a:pt x="2649" y="7076"/>
                    <a:pt x="2763" y="6506"/>
                    <a:pt x="2763" y="6026"/>
                  </a:cubicBezTo>
                  <a:cubicBezTo>
                    <a:pt x="2740" y="5547"/>
                    <a:pt x="2603" y="5159"/>
                    <a:pt x="2443" y="4885"/>
                  </a:cubicBezTo>
                  <a:cubicBezTo>
                    <a:pt x="2329" y="4771"/>
                    <a:pt x="2238" y="4679"/>
                    <a:pt x="2192" y="4611"/>
                  </a:cubicBezTo>
                  <a:cubicBezTo>
                    <a:pt x="2101" y="4543"/>
                    <a:pt x="2055" y="4520"/>
                    <a:pt x="2055" y="4520"/>
                  </a:cubicBezTo>
                  <a:cubicBezTo>
                    <a:pt x="2055" y="4520"/>
                    <a:pt x="2009" y="4497"/>
                    <a:pt x="1941" y="4451"/>
                  </a:cubicBezTo>
                  <a:cubicBezTo>
                    <a:pt x="1872" y="4406"/>
                    <a:pt x="1713" y="4383"/>
                    <a:pt x="1507" y="4337"/>
                  </a:cubicBezTo>
                  <a:cubicBezTo>
                    <a:pt x="1416" y="4337"/>
                    <a:pt x="1302" y="4360"/>
                    <a:pt x="1188" y="4383"/>
                  </a:cubicBezTo>
                  <a:cubicBezTo>
                    <a:pt x="1142" y="4383"/>
                    <a:pt x="1074" y="4406"/>
                    <a:pt x="1005" y="4428"/>
                  </a:cubicBezTo>
                  <a:cubicBezTo>
                    <a:pt x="987" y="4447"/>
                    <a:pt x="908" y="4480"/>
                    <a:pt x="891" y="4480"/>
                  </a:cubicBezTo>
                  <a:cubicBezTo>
                    <a:pt x="891" y="4480"/>
                    <a:pt x="891" y="4480"/>
                    <a:pt x="890" y="4480"/>
                  </a:cubicBezTo>
                  <a:lnTo>
                    <a:pt x="890" y="4480"/>
                  </a:lnTo>
                  <a:cubicBezTo>
                    <a:pt x="887" y="4497"/>
                    <a:pt x="868" y="4499"/>
                    <a:pt x="868" y="4520"/>
                  </a:cubicBezTo>
                  <a:cubicBezTo>
                    <a:pt x="850" y="4547"/>
                    <a:pt x="839" y="4556"/>
                    <a:pt x="833" y="4556"/>
                  </a:cubicBezTo>
                  <a:cubicBezTo>
                    <a:pt x="823" y="4556"/>
                    <a:pt x="823" y="4534"/>
                    <a:pt x="823" y="4520"/>
                  </a:cubicBezTo>
                  <a:lnTo>
                    <a:pt x="823" y="4474"/>
                  </a:lnTo>
                  <a:cubicBezTo>
                    <a:pt x="823" y="4428"/>
                    <a:pt x="845" y="4291"/>
                    <a:pt x="868" y="4223"/>
                  </a:cubicBezTo>
                  <a:cubicBezTo>
                    <a:pt x="914" y="4018"/>
                    <a:pt x="959" y="3835"/>
                    <a:pt x="1028" y="3630"/>
                  </a:cubicBezTo>
                  <a:cubicBezTo>
                    <a:pt x="1233" y="2831"/>
                    <a:pt x="1553" y="2009"/>
                    <a:pt x="1964" y="1301"/>
                  </a:cubicBezTo>
                  <a:cubicBezTo>
                    <a:pt x="2192" y="982"/>
                    <a:pt x="2420" y="662"/>
                    <a:pt x="2694" y="480"/>
                  </a:cubicBezTo>
                  <a:cubicBezTo>
                    <a:pt x="2855" y="348"/>
                    <a:pt x="3034" y="292"/>
                    <a:pt x="3202" y="292"/>
                  </a:cubicBezTo>
                  <a:cubicBezTo>
                    <a:pt x="3297" y="292"/>
                    <a:pt x="3388" y="310"/>
                    <a:pt x="3470" y="343"/>
                  </a:cubicBezTo>
                  <a:cubicBezTo>
                    <a:pt x="3916" y="491"/>
                    <a:pt x="4105" y="758"/>
                    <a:pt x="4185" y="758"/>
                  </a:cubicBezTo>
                  <a:cubicBezTo>
                    <a:pt x="4191" y="758"/>
                    <a:pt x="4196" y="757"/>
                    <a:pt x="4201" y="754"/>
                  </a:cubicBezTo>
                  <a:cubicBezTo>
                    <a:pt x="4201" y="731"/>
                    <a:pt x="4178" y="662"/>
                    <a:pt x="4087" y="548"/>
                  </a:cubicBezTo>
                  <a:cubicBezTo>
                    <a:pt x="3995" y="411"/>
                    <a:pt x="3858" y="251"/>
                    <a:pt x="3584" y="114"/>
                  </a:cubicBezTo>
                  <a:cubicBezTo>
                    <a:pt x="3470" y="46"/>
                    <a:pt x="3288" y="0"/>
                    <a:pt x="30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8" name="Google Shape;2428;p35"/>
            <p:cNvSpPr/>
            <p:nvPr/>
          </p:nvSpPr>
          <p:spPr>
            <a:xfrm>
              <a:off x="1823900" y="1842925"/>
              <a:ext cx="39400" cy="27375"/>
            </a:xfrm>
            <a:custGeom>
              <a:avLst/>
              <a:gdLst/>
              <a:ahLst/>
              <a:cxnLst/>
              <a:rect l="l" t="t" r="r" b="b"/>
              <a:pathLst>
                <a:path w="1576" h="1095" extrusionOk="0">
                  <a:moveTo>
                    <a:pt x="1194" y="0"/>
                  </a:moveTo>
                  <a:cubicBezTo>
                    <a:pt x="1005" y="0"/>
                    <a:pt x="744" y="96"/>
                    <a:pt x="503" y="262"/>
                  </a:cubicBezTo>
                  <a:cubicBezTo>
                    <a:pt x="160" y="513"/>
                    <a:pt x="1" y="856"/>
                    <a:pt x="160" y="1015"/>
                  </a:cubicBezTo>
                  <a:cubicBezTo>
                    <a:pt x="214" y="1069"/>
                    <a:pt x="295" y="1094"/>
                    <a:pt x="392" y="1094"/>
                  </a:cubicBezTo>
                  <a:cubicBezTo>
                    <a:pt x="586" y="1094"/>
                    <a:pt x="845" y="993"/>
                    <a:pt x="1073" y="810"/>
                  </a:cubicBezTo>
                  <a:cubicBezTo>
                    <a:pt x="1416" y="559"/>
                    <a:pt x="1575" y="217"/>
                    <a:pt x="1416" y="80"/>
                  </a:cubicBezTo>
                  <a:cubicBezTo>
                    <a:pt x="1369" y="25"/>
                    <a:pt x="1291" y="0"/>
                    <a:pt x="1194"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29" name="Google Shape;2429;p35"/>
            <p:cNvSpPr/>
            <p:nvPr/>
          </p:nvSpPr>
          <p:spPr>
            <a:xfrm>
              <a:off x="1367975" y="1657650"/>
              <a:ext cx="724725" cy="860275"/>
            </a:xfrm>
            <a:custGeom>
              <a:avLst/>
              <a:gdLst/>
              <a:ahLst/>
              <a:cxnLst/>
              <a:rect l="l" t="t" r="r" b="b"/>
              <a:pathLst>
                <a:path w="28989" h="34411" extrusionOk="0">
                  <a:moveTo>
                    <a:pt x="16333" y="0"/>
                  </a:moveTo>
                  <a:cubicBezTo>
                    <a:pt x="15279" y="0"/>
                    <a:pt x="14494" y="438"/>
                    <a:pt x="14494" y="438"/>
                  </a:cubicBezTo>
                  <a:cubicBezTo>
                    <a:pt x="12417" y="529"/>
                    <a:pt x="10796" y="3975"/>
                    <a:pt x="9998" y="5482"/>
                  </a:cubicBezTo>
                  <a:cubicBezTo>
                    <a:pt x="8103" y="8974"/>
                    <a:pt x="6642" y="12695"/>
                    <a:pt x="5296" y="16438"/>
                  </a:cubicBezTo>
                  <a:cubicBezTo>
                    <a:pt x="3995" y="20022"/>
                    <a:pt x="2830" y="23697"/>
                    <a:pt x="1940" y="27394"/>
                  </a:cubicBezTo>
                  <a:cubicBezTo>
                    <a:pt x="1392" y="29654"/>
                    <a:pt x="0" y="33580"/>
                    <a:pt x="3241" y="34242"/>
                  </a:cubicBezTo>
                  <a:cubicBezTo>
                    <a:pt x="3751" y="34354"/>
                    <a:pt x="4263" y="34411"/>
                    <a:pt x="4774" y="34411"/>
                  </a:cubicBezTo>
                  <a:cubicBezTo>
                    <a:pt x="5614" y="34411"/>
                    <a:pt x="6449" y="34257"/>
                    <a:pt x="7259" y="33945"/>
                  </a:cubicBezTo>
                  <a:cubicBezTo>
                    <a:pt x="8351" y="33531"/>
                    <a:pt x="9194" y="32946"/>
                    <a:pt x="10302" y="32946"/>
                  </a:cubicBezTo>
                  <a:cubicBezTo>
                    <a:pt x="10537" y="32946"/>
                    <a:pt x="10784" y="32972"/>
                    <a:pt x="11048" y="33032"/>
                  </a:cubicBezTo>
                  <a:cubicBezTo>
                    <a:pt x="11731" y="33186"/>
                    <a:pt x="12478" y="33490"/>
                    <a:pt x="13187" y="33490"/>
                  </a:cubicBezTo>
                  <a:cubicBezTo>
                    <a:pt x="13212" y="33490"/>
                    <a:pt x="13237" y="33489"/>
                    <a:pt x="13262" y="33489"/>
                  </a:cubicBezTo>
                  <a:cubicBezTo>
                    <a:pt x="14540" y="33420"/>
                    <a:pt x="16343" y="32279"/>
                    <a:pt x="17302" y="31434"/>
                  </a:cubicBezTo>
                  <a:cubicBezTo>
                    <a:pt x="18289" y="30573"/>
                    <a:pt x="19248" y="29909"/>
                    <a:pt x="20434" y="29909"/>
                  </a:cubicBezTo>
                  <a:cubicBezTo>
                    <a:pt x="20756" y="29909"/>
                    <a:pt x="21095" y="29958"/>
                    <a:pt x="21456" y="30065"/>
                  </a:cubicBezTo>
                  <a:cubicBezTo>
                    <a:pt x="22512" y="30382"/>
                    <a:pt x="23319" y="30689"/>
                    <a:pt x="24214" y="30689"/>
                  </a:cubicBezTo>
                  <a:cubicBezTo>
                    <a:pt x="24672" y="30689"/>
                    <a:pt x="25152" y="30608"/>
                    <a:pt x="25701" y="30407"/>
                  </a:cubicBezTo>
                  <a:cubicBezTo>
                    <a:pt x="26774" y="29996"/>
                    <a:pt x="28988" y="29243"/>
                    <a:pt x="28372" y="27759"/>
                  </a:cubicBezTo>
                  <a:cubicBezTo>
                    <a:pt x="27824" y="26481"/>
                    <a:pt x="25884" y="25591"/>
                    <a:pt x="24925" y="24632"/>
                  </a:cubicBezTo>
                  <a:cubicBezTo>
                    <a:pt x="23168" y="22875"/>
                    <a:pt x="28828" y="19428"/>
                    <a:pt x="28281" y="17009"/>
                  </a:cubicBezTo>
                  <a:cubicBezTo>
                    <a:pt x="27710" y="14589"/>
                    <a:pt x="22688" y="12923"/>
                    <a:pt x="21205" y="11143"/>
                  </a:cubicBezTo>
                  <a:cubicBezTo>
                    <a:pt x="19721" y="9385"/>
                    <a:pt x="21753" y="5094"/>
                    <a:pt x="19630" y="1944"/>
                  </a:cubicBezTo>
                  <a:cubicBezTo>
                    <a:pt x="18583" y="397"/>
                    <a:pt x="17336" y="0"/>
                    <a:pt x="16333"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0" name="Google Shape;2430;p35"/>
            <p:cNvSpPr/>
            <p:nvPr/>
          </p:nvSpPr>
          <p:spPr>
            <a:xfrm>
              <a:off x="1367975" y="1657650"/>
              <a:ext cx="720725" cy="860275"/>
            </a:xfrm>
            <a:custGeom>
              <a:avLst/>
              <a:gdLst/>
              <a:ahLst/>
              <a:cxnLst/>
              <a:rect l="l" t="t" r="r" b="b"/>
              <a:pathLst>
                <a:path w="28829" h="34411" extrusionOk="0">
                  <a:moveTo>
                    <a:pt x="16333" y="0"/>
                  </a:moveTo>
                  <a:cubicBezTo>
                    <a:pt x="15279" y="0"/>
                    <a:pt x="14494" y="438"/>
                    <a:pt x="14494" y="438"/>
                  </a:cubicBezTo>
                  <a:cubicBezTo>
                    <a:pt x="12417" y="529"/>
                    <a:pt x="10796" y="3975"/>
                    <a:pt x="9998" y="5482"/>
                  </a:cubicBezTo>
                  <a:cubicBezTo>
                    <a:pt x="8103" y="8974"/>
                    <a:pt x="6642" y="12695"/>
                    <a:pt x="5296" y="16438"/>
                  </a:cubicBezTo>
                  <a:cubicBezTo>
                    <a:pt x="3995" y="20022"/>
                    <a:pt x="2830" y="23697"/>
                    <a:pt x="1940" y="27394"/>
                  </a:cubicBezTo>
                  <a:cubicBezTo>
                    <a:pt x="1392" y="29654"/>
                    <a:pt x="0" y="33580"/>
                    <a:pt x="3241" y="34242"/>
                  </a:cubicBezTo>
                  <a:cubicBezTo>
                    <a:pt x="3751" y="34354"/>
                    <a:pt x="4263" y="34411"/>
                    <a:pt x="4774" y="34411"/>
                  </a:cubicBezTo>
                  <a:cubicBezTo>
                    <a:pt x="5614" y="34411"/>
                    <a:pt x="6449" y="34257"/>
                    <a:pt x="7259" y="33945"/>
                  </a:cubicBezTo>
                  <a:cubicBezTo>
                    <a:pt x="8351" y="33531"/>
                    <a:pt x="9194" y="32946"/>
                    <a:pt x="10302" y="32946"/>
                  </a:cubicBezTo>
                  <a:cubicBezTo>
                    <a:pt x="10537" y="32946"/>
                    <a:pt x="10784" y="32972"/>
                    <a:pt x="11048" y="33032"/>
                  </a:cubicBezTo>
                  <a:cubicBezTo>
                    <a:pt x="11731" y="33186"/>
                    <a:pt x="12478" y="33490"/>
                    <a:pt x="13187" y="33490"/>
                  </a:cubicBezTo>
                  <a:cubicBezTo>
                    <a:pt x="13212" y="33490"/>
                    <a:pt x="13237" y="33489"/>
                    <a:pt x="13262" y="33489"/>
                  </a:cubicBezTo>
                  <a:cubicBezTo>
                    <a:pt x="14540" y="33420"/>
                    <a:pt x="16343" y="32279"/>
                    <a:pt x="17302" y="31434"/>
                  </a:cubicBezTo>
                  <a:cubicBezTo>
                    <a:pt x="18289" y="30573"/>
                    <a:pt x="19248" y="29909"/>
                    <a:pt x="20434" y="29909"/>
                  </a:cubicBezTo>
                  <a:cubicBezTo>
                    <a:pt x="20756" y="29909"/>
                    <a:pt x="21095" y="29958"/>
                    <a:pt x="21456" y="30065"/>
                  </a:cubicBezTo>
                  <a:cubicBezTo>
                    <a:pt x="22512" y="30382"/>
                    <a:pt x="23329" y="30689"/>
                    <a:pt x="24224" y="30689"/>
                  </a:cubicBezTo>
                  <a:cubicBezTo>
                    <a:pt x="24682" y="30689"/>
                    <a:pt x="25160" y="30608"/>
                    <a:pt x="25701" y="30407"/>
                  </a:cubicBezTo>
                  <a:cubicBezTo>
                    <a:pt x="26089" y="30247"/>
                    <a:pt x="26660" y="30042"/>
                    <a:pt x="27162" y="29791"/>
                  </a:cubicBezTo>
                  <a:cubicBezTo>
                    <a:pt x="25268" y="29015"/>
                    <a:pt x="23122" y="27988"/>
                    <a:pt x="22871" y="26687"/>
                  </a:cubicBezTo>
                  <a:cubicBezTo>
                    <a:pt x="22742" y="25942"/>
                    <a:pt x="23565" y="25679"/>
                    <a:pt x="24772" y="25679"/>
                  </a:cubicBezTo>
                  <a:cubicBezTo>
                    <a:pt x="25266" y="25679"/>
                    <a:pt x="25825" y="25723"/>
                    <a:pt x="26409" y="25796"/>
                  </a:cubicBezTo>
                  <a:cubicBezTo>
                    <a:pt x="25861" y="25386"/>
                    <a:pt x="25313" y="25020"/>
                    <a:pt x="24925" y="24632"/>
                  </a:cubicBezTo>
                  <a:cubicBezTo>
                    <a:pt x="23168" y="22875"/>
                    <a:pt x="28828" y="19428"/>
                    <a:pt x="28281" y="17009"/>
                  </a:cubicBezTo>
                  <a:cubicBezTo>
                    <a:pt x="28167" y="16507"/>
                    <a:pt x="27870" y="16050"/>
                    <a:pt x="27436" y="15616"/>
                  </a:cubicBezTo>
                  <a:cubicBezTo>
                    <a:pt x="27142" y="16641"/>
                    <a:pt x="26279" y="17040"/>
                    <a:pt x="25289" y="17040"/>
                  </a:cubicBezTo>
                  <a:cubicBezTo>
                    <a:pt x="24514" y="17040"/>
                    <a:pt x="23661" y="16796"/>
                    <a:pt x="22940" y="16415"/>
                  </a:cubicBezTo>
                  <a:cubicBezTo>
                    <a:pt x="20931" y="15365"/>
                    <a:pt x="19721" y="10869"/>
                    <a:pt x="19653" y="7491"/>
                  </a:cubicBezTo>
                  <a:cubicBezTo>
                    <a:pt x="19630" y="5824"/>
                    <a:pt x="20109" y="5094"/>
                    <a:pt x="20611" y="4774"/>
                  </a:cubicBezTo>
                  <a:cubicBezTo>
                    <a:pt x="20497" y="3793"/>
                    <a:pt x="20223" y="2811"/>
                    <a:pt x="19630" y="1944"/>
                  </a:cubicBezTo>
                  <a:cubicBezTo>
                    <a:pt x="18583" y="397"/>
                    <a:pt x="17336" y="0"/>
                    <a:pt x="163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1" name="Google Shape;2431;p35"/>
            <p:cNvSpPr/>
            <p:nvPr/>
          </p:nvSpPr>
          <p:spPr>
            <a:xfrm>
              <a:off x="1858700" y="1701100"/>
              <a:ext cx="95325" cy="347075"/>
            </a:xfrm>
            <a:custGeom>
              <a:avLst/>
              <a:gdLst/>
              <a:ahLst/>
              <a:cxnLst/>
              <a:rect l="l" t="t" r="r" b="b"/>
              <a:pathLst>
                <a:path w="3813" h="13883" extrusionOk="0">
                  <a:moveTo>
                    <a:pt x="92" y="1"/>
                  </a:moveTo>
                  <a:cubicBezTo>
                    <a:pt x="69" y="1"/>
                    <a:pt x="47" y="115"/>
                    <a:pt x="24" y="320"/>
                  </a:cubicBezTo>
                  <a:cubicBezTo>
                    <a:pt x="24" y="434"/>
                    <a:pt x="1" y="571"/>
                    <a:pt x="1" y="708"/>
                  </a:cubicBezTo>
                  <a:cubicBezTo>
                    <a:pt x="1" y="845"/>
                    <a:pt x="1" y="1005"/>
                    <a:pt x="24" y="1188"/>
                  </a:cubicBezTo>
                  <a:cubicBezTo>
                    <a:pt x="47" y="1895"/>
                    <a:pt x="252" y="2831"/>
                    <a:pt x="457" y="3744"/>
                  </a:cubicBezTo>
                  <a:cubicBezTo>
                    <a:pt x="640" y="4657"/>
                    <a:pt x="777" y="5570"/>
                    <a:pt x="777" y="6232"/>
                  </a:cubicBezTo>
                  <a:cubicBezTo>
                    <a:pt x="777" y="6939"/>
                    <a:pt x="754" y="7396"/>
                    <a:pt x="754" y="7396"/>
                  </a:cubicBezTo>
                  <a:cubicBezTo>
                    <a:pt x="754" y="7396"/>
                    <a:pt x="777" y="7875"/>
                    <a:pt x="777" y="8583"/>
                  </a:cubicBezTo>
                  <a:cubicBezTo>
                    <a:pt x="800" y="9290"/>
                    <a:pt x="823" y="10272"/>
                    <a:pt x="1188" y="11185"/>
                  </a:cubicBezTo>
                  <a:cubicBezTo>
                    <a:pt x="1348" y="11641"/>
                    <a:pt x="1621" y="12052"/>
                    <a:pt x="1918" y="12418"/>
                  </a:cubicBezTo>
                  <a:cubicBezTo>
                    <a:pt x="2192" y="12760"/>
                    <a:pt x="2512" y="13034"/>
                    <a:pt x="2808" y="13262"/>
                  </a:cubicBezTo>
                  <a:cubicBezTo>
                    <a:pt x="2945" y="13353"/>
                    <a:pt x="3082" y="13468"/>
                    <a:pt x="3196" y="13536"/>
                  </a:cubicBezTo>
                  <a:cubicBezTo>
                    <a:pt x="3311" y="13627"/>
                    <a:pt x="3425" y="13673"/>
                    <a:pt x="3516" y="13741"/>
                  </a:cubicBezTo>
                  <a:cubicBezTo>
                    <a:pt x="3675" y="13821"/>
                    <a:pt x="3764" y="13883"/>
                    <a:pt x="3800" y="13883"/>
                  </a:cubicBezTo>
                  <a:cubicBezTo>
                    <a:pt x="3806" y="13883"/>
                    <a:pt x="3810" y="13881"/>
                    <a:pt x="3813" y="13878"/>
                  </a:cubicBezTo>
                  <a:cubicBezTo>
                    <a:pt x="3813" y="13856"/>
                    <a:pt x="3721" y="13787"/>
                    <a:pt x="3584" y="13650"/>
                  </a:cubicBezTo>
                  <a:cubicBezTo>
                    <a:pt x="3493" y="13582"/>
                    <a:pt x="3402" y="13513"/>
                    <a:pt x="3288" y="13422"/>
                  </a:cubicBezTo>
                  <a:cubicBezTo>
                    <a:pt x="3174" y="13331"/>
                    <a:pt x="3059" y="13216"/>
                    <a:pt x="2923" y="13102"/>
                  </a:cubicBezTo>
                  <a:cubicBezTo>
                    <a:pt x="2671" y="12874"/>
                    <a:pt x="2398" y="12577"/>
                    <a:pt x="2146" y="12235"/>
                  </a:cubicBezTo>
                  <a:cubicBezTo>
                    <a:pt x="1895" y="11893"/>
                    <a:pt x="1667" y="11505"/>
                    <a:pt x="1530" y="11071"/>
                  </a:cubicBezTo>
                  <a:cubicBezTo>
                    <a:pt x="1256" y="10204"/>
                    <a:pt x="1256" y="9268"/>
                    <a:pt x="1256" y="8583"/>
                  </a:cubicBezTo>
                  <a:cubicBezTo>
                    <a:pt x="1279" y="7875"/>
                    <a:pt x="1279" y="7419"/>
                    <a:pt x="1279" y="7419"/>
                  </a:cubicBezTo>
                  <a:cubicBezTo>
                    <a:pt x="1279" y="7419"/>
                    <a:pt x="1279" y="6939"/>
                    <a:pt x="1256" y="6232"/>
                  </a:cubicBezTo>
                  <a:cubicBezTo>
                    <a:pt x="1233" y="5502"/>
                    <a:pt x="1051" y="4566"/>
                    <a:pt x="800" y="3653"/>
                  </a:cubicBezTo>
                  <a:cubicBezTo>
                    <a:pt x="572" y="2740"/>
                    <a:pt x="320" y="1849"/>
                    <a:pt x="229" y="1165"/>
                  </a:cubicBezTo>
                  <a:cubicBezTo>
                    <a:pt x="206" y="1005"/>
                    <a:pt x="161" y="845"/>
                    <a:pt x="161" y="708"/>
                  </a:cubicBezTo>
                  <a:cubicBezTo>
                    <a:pt x="138" y="548"/>
                    <a:pt x="138" y="434"/>
                    <a:pt x="138" y="343"/>
                  </a:cubicBezTo>
                  <a:cubicBezTo>
                    <a:pt x="115" y="138"/>
                    <a:pt x="115" y="23"/>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2" name="Google Shape;2432;p35"/>
            <p:cNvSpPr/>
            <p:nvPr/>
          </p:nvSpPr>
          <p:spPr>
            <a:xfrm>
              <a:off x="1823325" y="2005800"/>
              <a:ext cx="121000" cy="330450"/>
            </a:xfrm>
            <a:custGeom>
              <a:avLst/>
              <a:gdLst/>
              <a:ahLst/>
              <a:cxnLst/>
              <a:rect l="l" t="t" r="r" b="b"/>
              <a:pathLst>
                <a:path w="4840" h="13218" extrusionOk="0">
                  <a:moveTo>
                    <a:pt x="26" y="0"/>
                  </a:moveTo>
                  <a:cubicBezTo>
                    <a:pt x="25" y="0"/>
                    <a:pt x="24" y="1"/>
                    <a:pt x="24" y="1"/>
                  </a:cubicBezTo>
                  <a:cubicBezTo>
                    <a:pt x="1" y="24"/>
                    <a:pt x="46" y="138"/>
                    <a:pt x="160" y="321"/>
                  </a:cubicBezTo>
                  <a:cubicBezTo>
                    <a:pt x="275" y="503"/>
                    <a:pt x="457" y="732"/>
                    <a:pt x="754" y="983"/>
                  </a:cubicBezTo>
                  <a:cubicBezTo>
                    <a:pt x="1028" y="1211"/>
                    <a:pt x="1393" y="1439"/>
                    <a:pt x="1758" y="1690"/>
                  </a:cubicBezTo>
                  <a:cubicBezTo>
                    <a:pt x="2123" y="1941"/>
                    <a:pt x="2420" y="2284"/>
                    <a:pt x="2740" y="2649"/>
                  </a:cubicBezTo>
                  <a:cubicBezTo>
                    <a:pt x="3333" y="3379"/>
                    <a:pt x="3744" y="4224"/>
                    <a:pt x="3972" y="4886"/>
                  </a:cubicBezTo>
                  <a:cubicBezTo>
                    <a:pt x="4041" y="5046"/>
                    <a:pt x="4086" y="5183"/>
                    <a:pt x="4132" y="5320"/>
                  </a:cubicBezTo>
                  <a:cubicBezTo>
                    <a:pt x="4155" y="5457"/>
                    <a:pt x="4178" y="5593"/>
                    <a:pt x="4201" y="5685"/>
                  </a:cubicBezTo>
                  <a:cubicBezTo>
                    <a:pt x="4246" y="5776"/>
                    <a:pt x="4246" y="5845"/>
                    <a:pt x="4246" y="5913"/>
                  </a:cubicBezTo>
                  <a:cubicBezTo>
                    <a:pt x="4246" y="5959"/>
                    <a:pt x="4269" y="5982"/>
                    <a:pt x="4269" y="5982"/>
                  </a:cubicBezTo>
                  <a:cubicBezTo>
                    <a:pt x="4269" y="5982"/>
                    <a:pt x="4292" y="6096"/>
                    <a:pt x="4315" y="6301"/>
                  </a:cubicBezTo>
                  <a:cubicBezTo>
                    <a:pt x="4315" y="6484"/>
                    <a:pt x="4338" y="6780"/>
                    <a:pt x="4292" y="7100"/>
                  </a:cubicBezTo>
                  <a:cubicBezTo>
                    <a:pt x="4246" y="7785"/>
                    <a:pt x="3881" y="8675"/>
                    <a:pt x="3447" y="9519"/>
                  </a:cubicBezTo>
                  <a:cubicBezTo>
                    <a:pt x="3242" y="9953"/>
                    <a:pt x="3036" y="10387"/>
                    <a:pt x="2854" y="10820"/>
                  </a:cubicBezTo>
                  <a:cubicBezTo>
                    <a:pt x="2671" y="11231"/>
                    <a:pt x="2534" y="11642"/>
                    <a:pt x="2466" y="12007"/>
                  </a:cubicBezTo>
                  <a:cubicBezTo>
                    <a:pt x="2420" y="12190"/>
                    <a:pt x="2420" y="12350"/>
                    <a:pt x="2397" y="12510"/>
                  </a:cubicBezTo>
                  <a:cubicBezTo>
                    <a:pt x="2375" y="12646"/>
                    <a:pt x="2375" y="12783"/>
                    <a:pt x="2397" y="12898"/>
                  </a:cubicBezTo>
                  <a:cubicBezTo>
                    <a:pt x="2397" y="13103"/>
                    <a:pt x="2420" y="13217"/>
                    <a:pt x="2443" y="13217"/>
                  </a:cubicBezTo>
                  <a:cubicBezTo>
                    <a:pt x="2489" y="13217"/>
                    <a:pt x="2466" y="12738"/>
                    <a:pt x="2671" y="12053"/>
                  </a:cubicBezTo>
                  <a:cubicBezTo>
                    <a:pt x="2763" y="11711"/>
                    <a:pt x="2922" y="11345"/>
                    <a:pt x="3128" y="10935"/>
                  </a:cubicBezTo>
                  <a:cubicBezTo>
                    <a:pt x="3310" y="10547"/>
                    <a:pt x="3539" y="10113"/>
                    <a:pt x="3790" y="9702"/>
                  </a:cubicBezTo>
                  <a:cubicBezTo>
                    <a:pt x="4246" y="8858"/>
                    <a:pt x="4680" y="7944"/>
                    <a:pt x="4771" y="7168"/>
                  </a:cubicBezTo>
                  <a:cubicBezTo>
                    <a:pt x="4840" y="6803"/>
                    <a:pt x="4817" y="6484"/>
                    <a:pt x="4817" y="6255"/>
                  </a:cubicBezTo>
                  <a:cubicBezTo>
                    <a:pt x="4794" y="6027"/>
                    <a:pt x="4771" y="5913"/>
                    <a:pt x="4771" y="5913"/>
                  </a:cubicBezTo>
                  <a:cubicBezTo>
                    <a:pt x="4771" y="5913"/>
                    <a:pt x="4771" y="5867"/>
                    <a:pt x="4771" y="5822"/>
                  </a:cubicBezTo>
                  <a:cubicBezTo>
                    <a:pt x="4748" y="5753"/>
                    <a:pt x="4748" y="5662"/>
                    <a:pt x="4703" y="5571"/>
                  </a:cubicBezTo>
                  <a:cubicBezTo>
                    <a:pt x="4680" y="5457"/>
                    <a:pt x="4634" y="5320"/>
                    <a:pt x="4611" y="5183"/>
                  </a:cubicBezTo>
                  <a:cubicBezTo>
                    <a:pt x="4566" y="5046"/>
                    <a:pt x="4497" y="4886"/>
                    <a:pt x="4429" y="4703"/>
                  </a:cubicBezTo>
                  <a:cubicBezTo>
                    <a:pt x="4155" y="4019"/>
                    <a:pt x="3676" y="3128"/>
                    <a:pt x="3014" y="2398"/>
                  </a:cubicBezTo>
                  <a:cubicBezTo>
                    <a:pt x="2671" y="2056"/>
                    <a:pt x="2306" y="1690"/>
                    <a:pt x="1918" y="1462"/>
                  </a:cubicBezTo>
                  <a:cubicBezTo>
                    <a:pt x="1530" y="1211"/>
                    <a:pt x="1165" y="1006"/>
                    <a:pt x="868" y="823"/>
                  </a:cubicBezTo>
                  <a:cubicBezTo>
                    <a:pt x="312" y="423"/>
                    <a:pt x="59"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3" name="Google Shape;2433;p35"/>
            <p:cNvSpPr/>
            <p:nvPr/>
          </p:nvSpPr>
          <p:spPr>
            <a:xfrm>
              <a:off x="1315475" y="2414400"/>
              <a:ext cx="186050" cy="186925"/>
            </a:xfrm>
            <a:custGeom>
              <a:avLst/>
              <a:gdLst/>
              <a:ahLst/>
              <a:cxnLst/>
              <a:rect l="l" t="t" r="r" b="b"/>
              <a:pathLst>
                <a:path w="7442" h="7477" extrusionOk="0">
                  <a:moveTo>
                    <a:pt x="228" y="0"/>
                  </a:moveTo>
                  <a:lnTo>
                    <a:pt x="0" y="5912"/>
                  </a:lnTo>
                  <a:cubicBezTo>
                    <a:pt x="1288" y="7111"/>
                    <a:pt x="2613" y="7477"/>
                    <a:pt x="3753" y="7477"/>
                  </a:cubicBezTo>
                  <a:cubicBezTo>
                    <a:pt x="5542" y="7477"/>
                    <a:pt x="6871" y="6574"/>
                    <a:pt x="6871" y="6574"/>
                  </a:cubicBezTo>
                  <a:lnTo>
                    <a:pt x="7441" y="2191"/>
                  </a:lnTo>
                  <a:lnTo>
                    <a:pt x="228" y="0"/>
                  </a:ln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4" name="Google Shape;2434;p35"/>
            <p:cNvSpPr/>
            <p:nvPr/>
          </p:nvSpPr>
          <p:spPr>
            <a:xfrm>
              <a:off x="1315475" y="2414400"/>
              <a:ext cx="186050" cy="176350"/>
            </a:xfrm>
            <a:custGeom>
              <a:avLst/>
              <a:gdLst/>
              <a:ahLst/>
              <a:cxnLst/>
              <a:rect l="l" t="t" r="r" b="b"/>
              <a:pathLst>
                <a:path w="7442" h="7054" extrusionOk="0">
                  <a:moveTo>
                    <a:pt x="228" y="0"/>
                  </a:moveTo>
                  <a:lnTo>
                    <a:pt x="0" y="5912"/>
                  </a:lnTo>
                  <a:cubicBezTo>
                    <a:pt x="571" y="6437"/>
                    <a:pt x="1141" y="6802"/>
                    <a:pt x="1712" y="7053"/>
                  </a:cubicBezTo>
                  <a:cubicBezTo>
                    <a:pt x="1328" y="5360"/>
                    <a:pt x="1123" y="3309"/>
                    <a:pt x="2886" y="3309"/>
                  </a:cubicBezTo>
                  <a:cubicBezTo>
                    <a:pt x="2905" y="3309"/>
                    <a:pt x="2925" y="3309"/>
                    <a:pt x="2945" y="3310"/>
                  </a:cubicBezTo>
                  <a:cubicBezTo>
                    <a:pt x="3744" y="3333"/>
                    <a:pt x="4565" y="3470"/>
                    <a:pt x="5364" y="3538"/>
                  </a:cubicBezTo>
                  <a:cubicBezTo>
                    <a:pt x="5980" y="3607"/>
                    <a:pt x="6620" y="3652"/>
                    <a:pt x="7236" y="3721"/>
                  </a:cubicBezTo>
                  <a:lnTo>
                    <a:pt x="7441" y="2191"/>
                  </a:lnTo>
                  <a:lnTo>
                    <a:pt x="22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5" name="Google Shape;2435;p35"/>
            <p:cNvSpPr/>
            <p:nvPr/>
          </p:nvSpPr>
          <p:spPr>
            <a:xfrm>
              <a:off x="812175" y="1519950"/>
              <a:ext cx="1195500" cy="948350"/>
            </a:xfrm>
            <a:custGeom>
              <a:avLst/>
              <a:gdLst/>
              <a:ahLst/>
              <a:cxnLst/>
              <a:rect l="l" t="t" r="r" b="b"/>
              <a:pathLst>
                <a:path w="47820" h="37934" extrusionOk="0">
                  <a:moveTo>
                    <a:pt x="23776" y="0"/>
                  </a:moveTo>
                  <a:cubicBezTo>
                    <a:pt x="17185" y="0"/>
                    <a:pt x="13285" y="2910"/>
                    <a:pt x="13285" y="2910"/>
                  </a:cubicBezTo>
                  <a:cubicBezTo>
                    <a:pt x="2032" y="10442"/>
                    <a:pt x="8514" y="22357"/>
                    <a:pt x="8514" y="22357"/>
                  </a:cubicBezTo>
                  <a:cubicBezTo>
                    <a:pt x="8514" y="22357"/>
                    <a:pt x="7228" y="21168"/>
                    <a:pt x="5500" y="21168"/>
                  </a:cubicBezTo>
                  <a:cubicBezTo>
                    <a:pt x="4572" y="21168"/>
                    <a:pt x="3518" y="21510"/>
                    <a:pt x="2465" y="22562"/>
                  </a:cubicBezTo>
                  <a:cubicBezTo>
                    <a:pt x="0" y="25027"/>
                    <a:pt x="3196" y="30643"/>
                    <a:pt x="6711" y="32012"/>
                  </a:cubicBezTo>
                  <a:cubicBezTo>
                    <a:pt x="7579" y="32356"/>
                    <a:pt x="8318" y="32494"/>
                    <a:pt x="8945" y="32494"/>
                  </a:cubicBezTo>
                  <a:cubicBezTo>
                    <a:pt x="11566" y="32494"/>
                    <a:pt x="12235" y="30072"/>
                    <a:pt x="12235" y="30072"/>
                  </a:cubicBezTo>
                  <a:cubicBezTo>
                    <a:pt x="14121" y="33906"/>
                    <a:pt x="21021" y="37934"/>
                    <a:pt x="28619" y="37934"/>
                  </a:cubicBezTo>
                  <a:cubicBezTo>
                    <a:pt x="29661" y="37934"/>
                    <a:pt x="30716" y="37858"/>
                    <a:pt x="31773" y="37696"/>
                  </a:cubicBezTo>
                  <a:cubicBezTo>
                    <a:pt x="40013" y="36440"/>
                    <a:pt x="47819" y="29593"/>
                    <a:pt x="41360" y="19047"/>
                  </a:cubicBezTo>
                  <a:cubicBezTo>
                    <a:pt x="40629" y="13067"/>
                    <a:pt x="41109" y="4439"/>
                    <a:pt x="31613" y="1312"/>
                  </a:cubicBezTo>
                  <a:cubicBezTo>
                    <a:pt x="28707" y="355"/>
                    <a:pt x="26078" y="0"/>
                    <a:pt x="23776"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6" name="Google Shape;2436;p35"/>
            <p:cNvSpPr/>
            <p:nvPr/>
          </p:nvSpPr>
          <p:spPr>
            <a:xfrm>
              <a:off x="1132300" y="1645175"/>
              <a:ext cx="875375" cy="823150"/>
            </a:xfrm>
            <a:custGeom>
              <a:avLst/>
              <a:gdLst/>
              <a:ahLst/>
              <a:cxnLst/>
              <a:rect l="l" t="t" r="r" b="b"/>
              <a:pathLst>
                <a:path w="35015" h="32926" extrusionOk="0">
                  <a:moveTo>
                    <a:pt x="24629" y="1"/>
                  </a:moveTo>
                  <a:cubicBezTo>
                    <a:pt x="27482" y="3950"/>
                    <a:pt x="27413" y="9176"/>
                    <a:pt x="27916" y="13217"/>
                  </a:cubicBezTo>
                  <a:cubicBezTo>
                    <a:pt x="34375" y="23762"/>
                    <a:pt x="26546" y="30609"/>
                    <a:pt x="18329" y="31865"/>
                  </a:cubicBezTo>
                  <a:cubicBezTo>
                    <a:pt x="17277" y="32026"/>
                    <a:pt x="16226" y="32102"/>
                    <a:pt x="15189" y="32102"/>
                  </a:cubicBezTo>
                  <a:cubicBezTo>
                    <a:pt x="8753" y="32102"/>
                    <a:pt x="2811" y="29203"/>
                    <a:pt x="0" y="25999"/>
                  </a:cubicBezTo>
                  <a:lnTo>
                    <a:pt x="0" y="25999"/>
                  </a:lnTo>
                  <a:cubicBezTo>
                    <a:pt x="2463" y="29514"/>
                    <a:pt x="8848" y="32926"/>
                    <a:pt x="15818" y="32926"/>
                  </a:cubicBezTo>
                  <a:cubicBezTo>
                    <a:pt x="16859" y="32926"/>
                    <a:pt x="17913" y="32850"/>
                    <a:pt x="18968" y="32687"/>
                  </a:cubicBezTo>
                  <a:cubicBezTo>
                    <a:pt x="27208" y="31431"/>
                    <a:pt x="35014" y="24584"/>
                    <a:pt x="28555" y="14038"/>
                  </a:cubicBezTo>
                  <a:cubicBezTo>
                    <a:pt x="28030" y="9724"/>
                    <a:pt x="28121" y="4018"/>
                    <a:pt x="246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7" name="Google Shape;2437;p35"/>
            <p:cNvSpPr/>
            <p:nvPr/>
          </p:nvSpPr>
          <p:spPr>
            <a:xfrm>
              <a:off x="890350" y="2244925"/>
              <a:ext cx="226550" cy="87350"/>
            </a:xfrm>
            <a:custGeom>
              <a:avLst/>
              <a:gdLst/>
              <a:ahLst/>
              <a:cxnLst/>
              <a:rect l="l" t="t" r="r" b="b"/>
              <a:pathLst>
                <a:path w="9062" h="3494" extrusionOk="0">
                  <a:moveTo>
                    <a:pt x="0" y="0"/>
                  </a:moveTo>
                  <a:lnTo>
                    <a:pt x="0" y="0"/>
                  </a:lnTo>
                  <a:cubicBezTo>
                    <a:pt x="959" y="1347"/>
                    <a:pt x="2260" y="2488"/>
                    <a:pt x="3584" y="3013"/>
                  </a:cubicBezTo>
                  <a:cubicBezTo>
                    <a:pt x="4449" y="3355"/>
                    <a:pt x="5186" y="3493"/>
                    <a:pt x="5812" y="3493"/>
                  </a:cubicBezTo>
                  <a:cubicBezTo>
                    <a:pt x="8025" y="3493"/>
                    <a:pt x="8848" y="1766"/>
                    <a:pt x="9062" y="1233"/>
                  </a:cubicBezTo>
                  <a:cubicBezTo>
                    <a:pt x="8834" y="913"/>
                    <a:pt x="8628" y="594"/>
                    <a:pt x="8469" y="251"/>
                  </a:cubicBezTo>
                  <a:cubicBezTo>
                    <a:pt x="8469" y="251"/>
                    <a:pt x="7785" y="2674"/>
                    <a:pt x="5170" y="2674"/>
                  </a:cubicBezTo>
                  <a:cubicBezTo>
                    <a:pt x="4545" y="2674"/>
                    <a:pt x="3809" y="2535"/>
                    <a:pt x="2945" y="2191"/>
                  </a:cubicBezTo>
                  <a:cubicBezTo>
                    <a:pt x="1895" y="1780"/>
                    <a:pt x="868" y="982"/>
                    <a:pt x="0"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8" name="Google Shape;2438;p35"/>
            <p:cNvSpPr/>
            <p:nvPr/>
          </p:nvSpPr>
          <p:spPr>
            <a:xfrm>
              <a:off x="1636725" y="2386325"/>
              <a:ext cx="38275" cy="21925"/>
            </a:xfrm>
            <a:custGeom>
              <a:avLst/>
              <a:gdLst/>
              <a:ahLst/>
              <a:cxnLst/>
              <a:rect l="l" t="t" r="r" b="b"/>
              <a:pathLst>
                <a:path w="1531" h="877" extrusionOk="0">
                  <a:moveTo>
                    <a:pt x="1073" y="1"/>
                  </a:moveTo>
                  <a:cubicBezTo>
                    <a:pt x="970" y="1"/>
                    <a:pt x="853" y="16"/>
                    <a:pt x="731" y="50"/>
                  </a:cubicBezTo>
                  <a:cubicBezTo>
                    <a:pt x="320" y="165"/>
                    <a:pt x="1" y="416"/>
                    <a:pt x="24" y="644"/>
                  </a:cubicBezTo>
                  <a:cubicBezTo>
                    <a:pt x="40" y="788"/>
                    <a:pt x="225" y="876"/>
                    <a:pt x="476" y="876"/>
                  </a:cubicBezTo>
                  <a:cubicBezTo>
                    <a:pt x="582" y="876"/>
                    <a:pt x="700" y="860"/>
                    <a:pt x="823" y="826"/>
                  </a:cubicBezTo>
                  <a:cubicBezTo>
                    <a:pt x="1211" y="712"/>
                    <a:pt x="1530" y="438"/>
                    <a:pt x="1507" y="233"/>
                  </a:cubicBezTo>
                  <a:cubicBezTo>
                    <a:pt x="1491" y="89"/>
                    <a:pt x="1317" y="1"/>
                    <a:pt x="107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39" name="Google Shape;2439;p35"/>
            <p:cNvSpPr/>
            <p:nvPr/>
          </p:nvSpPr>
          <p:spPr>
            <a:xfrm>
              <a:off x="899475" y="2105000"/>
              <a:ext cx="155800" cy="189250"/>
            </a:xfrm>
            <a:custGeom>
              <a:avLst/>
              <a:gdLst/>
              <a:ahLst/>
              <a:cxnLst/>
              <a:rect l="l" t="t" r="r" b="b"/>
              <a:pathLst>
                <a:path w="6232" h="7570" extrusionOk="0">
                  <a:moveTo>
                    <a:pt x="1298" y="1"/>
                  </a:moveTo>
                  <a:cubicBezTo>
                    <a:pt x="70" y="1"/>
                    <a:pt x="92" y="2173"/>
                    <a:pt x="92" y="2173"/>
                  </a:cubicBezTo>
                  <a:cubicBezTo>
                    <a:pt x="1" y="4410"/>
                    <a:pt x="3150" y="7241"/>
                    <a:pt x="4520" y="7537"/>
                  </a:cubicBezTo>
                  <a:cubicBezTo>
                    <a:pt x="4631" y="7559"/>
                    <a:pt x="4736" y="7569"/>
                    <a:pt x="4834" y="7569"/>
                  </a:cubicBezTo>
                  <a:cubicBezTo>
                    <a:pt x="5961" y="7569"/>
                    <a:pt x="6232" y="6236"/>
                    <a:pt x="6232" y="6236"/>
                  </a:cubicBezTo>
                  <a:cubicBezTo>
                    <a:pt x="6232" y="6236"/>
                    <a:pt x="4543" y="5551"/>
                    <a:pt x="4155" y="4228"/>
                  </a:cubicBezTo>
                  <a:cubicBezTo>
                    <a:pt x="3849" y="3168"/>
                    <a:pt x="4816" y="3055"/>
                    <a:pt x="5242" y="3055"/>
                  </a:cubicBezTo>
                  <a:cubicBezTo>
                    <a:pt x="5357" y="3055"/>
                    <a:pt x="5433" y="3063"/>
                    <a:pt x="5433" y="3063"/>
                  </a:cubicBezTo>
                  <a:cubicBezTo>
                    <a:pt x="5433" y="3063"/>
                    <a:pt x="2717" y="142"/>
                    <a:pt x="1393" y="5"/>
                  </a:cubicBezTo>
                  <a:cubicBezTo>
                    <a:pt x="1361" y="2"/>
                    <a:pt x="1329" y="1"/>
                    <a:pt x="129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0" name="Google Shape;2440;p35"/>
            <p:cNvSpPr/>
            <p:nvPr/>
          </p:nvSpPr>
          <p:spPr>
            <a:xfrm>
              <a:off x="905175" y="2105100"/>
              <a:ext cx="161525" cy="190075"/>
            </a:xfrm>
            <a:custGeom>
              <a:avLst/>
              <a:gdLst/>
              <a:ahLst/>
              <a:cxnLst/>
              <a:rect l="l" t="t" r="r" b="b"/>
              <a:pathLst>
                <a:path w="6461" h="7603" extrusionOk="0">
                  <a:moveTo>
                    <a:pt x="4611" y="2808"/>
                  </a:moveTo>
                  <a:cubicBezTo>
                    <a:pt x="4612" y="2808"/>
                    <a:pt x="4613" y="2808"/>
                    <a:pt x="4614" y="2809"/>
                  </a:cubicBezTo>
                  <a:lnTo>
                    <a:pt x="4614" y="2809"/>
                  </a:lnTo>
                  <a:cubicBezTo>
                    <a:pt x="4616" y="2808"/>
                    <a:pt x="4615" y="2808"/>
                    <a:pt x="4611" y="2808"/>
                  </a:cubicBezTo>
                  <a:close/>
                  <a:moveTo>
                    <a:pt x="1165" y="1"/>
                  </a:moveTo>
                  <a:cubicBezTo>
                    <a:pt x="959" y="1"/>
                    <a:pt x="754" y="69"/>
                    <a:pt x="571" y="138"/>
                  </a:cubicBezTo>
                  <a:cubicBezTo>
                    <a:pt x="412" y="252"/>
                    <a:pt x="275" y="366"/>
                    <a:pt x="206" y="480"/>
                  </a:cubicBezTo>
                  <a:cubicBezTo>
                    <a:pt x="46" y="731"/>
                    <a:pt x="24" y="937"/>
                    <a:pt x="1" y="1074"/>
                  </a:cubicBezTo>
                  <a:cubicBezTo>
                    <a:pt x="1" y="1233"/>
                    <a:pt x="1" y="1302"/>
                    <a:pt x="24" y="1302"/>
                  </a:cubicBezTo>
                  <a:cubicBezTo>
                    <a:pt x="26" y="1303"/>
                    <a:pt x="28" y="1303"/>
                    <a:pt x="30" y="1303"/>
                  </a:cubicBezTo>
                  <a:cubicBezTo>
                    <a:pt x="94" y="1303"/>
                    <a:pt x="124" y="971"/>
                    <a:pt x="412" y="617"/>
                  </a:cubicBezTo>
                  <a:cubicBezTo>
                    <a:pt x="558" y="450"/>
                    <a:pt x="780" y="340"/>
                    <a:pt x="1062" y="340"/>
                  </a:cubicBezTo>
                  <a:cubicBezTo>
                    <a:pt x="1088" y="340"/>
                    <a:pt x="1115" y="341"/>
                    <a:pt x="1142" y="343"/>
                  </a:cubicBezTo>
                  <a:cubicBezTo>
                    <a:pt x="1462" y="366"/>
                    <a:pt x="1804" y="503"/>
                    <a:pt x="2146" y="686"/>
                  </a:cubicBezTo>
                  <a:cubicBezTo>
                    <a:pt x="2831" y="1051"/>
                    <a:pt x="3516" y="1599"/>
                    <a:pt x="4087" y="2169"/>
                  </a:cubicBezTo>
                  <a:cubicBezTo>
                    <a:pt x="4246" y="2306"/>
                    <a:pt x="4383" y="2443"/>
                    <a:pt x="4497" y="2580"/>
                  </a:cubicBezTo>
                  <a:cubicBezTo>
                    <a:pt x="4566" y="2626"/>
                    <a:pt x="4657" y="2740"/>
                    <a:pt x="4680" y="2763"/>
                  </a:cubicBezTo>
                  <a:lnTo>
                    <a:pt x="4703" y="2786"/>
                  </a:lnTo>
                  <a:cubicBezTo>
                    <a:pt x="4720" y="2819"/>
                    <a:pt x="4724" y="2840"/>
                    <a:pt x="4707" y="2840"/>
                  </a:cubicBezTo>
                  <a:cubicBezTo>
                    <a:pt x="4701" y="2840"/>
                    <a:pt x="4692" y="2837"/>
                    <a:pt x="4680" y="2831"/>
                  </a:cubicBezTo>
                  <a:cubicBezTo>
                    <a:pt x="4658" y="2831"/>
                    <a:pt x="4636" y="2810"/>
                    <a:pt x="4614" y="2809"/>
                  </a:cubicBezTo>
                  <a:lnTo>
                    <a:pt x="4614" y="2809"/>
                  </a:lnTo>
                  <a:cubicBezTo>
                    <a:pt x="4605" y="2809"/>
                    <a:pt x="4535" y="2812"/>
                    <a:pt x="4497" y="2831"/>
                  </a:cubicBezTo>
                  <a:cubicBezTo>
                    <a:pt x="4429" y="2831"/>
                    <a:pt x="4383" y="2854"/>
                    <a:pt x="4315" y="2877"/>
                  </a:cubicBezTo>
                  <a:cubicBezTo>
                    <a:pt x="4201" y="2923"/>
                    <a:pt x="4109" y="2945"/>
                    <a:pt x="4041" y="2991"/>
                  </a:cubicBezTo>
                  <a:cubicBezTo>
                    <a:pt x="3881" y="3128"/>
                    <a:pt x="3767" y="3219"/>
                    <a:pt x="3721" y="3288"/>
                  </a:cubicBezTo>
                  <a:cubicBezTo>
                    <a:pt x="3676" y="3379"/>
                    <a:pt x="3676" y="3425"/>
                    <a:pt x="3676" y="3425"/>
                  </a:cubicBezTo>
                  <a:cubicBezTo>
                    <a:pt x="3676" y="3425"/>
                    <a:pt x="3653" y="3470"/>
                    <a:pt x="3607" y="3539"/>
                  </a:cubicBezTo>
                  <a:cubicBezTo>
                    <a:pt x="3584" y="3630"/>
                    <a:pt x="3539" y="3744"/>
                    <a:pt x="3539" y="3904"/>
                  </a:cubicBezTo>
                  <a:cubicBezTo>
                    <a:pt x="3516" y="4201"/>
                    <a:pt x="3584" y="4612"/>
                    <a:pt x="3813" y="5022"/>
                  </a:cubicBezTo>
                  <a:cubicBezTo>
                    <a:pt x="4041" y="5433"/>
                    <a:pt x="4429" y="5844"/>
                    <a:pt x="4954" y="6141"/>
                  </a:cubicBezTo>
                  <a:cubicBezTo>
                    <a:pt x="5091" y="6209"/>
                    <a:pt x="5251" y="6255"/>
                    <a:pt x="5388" y="6323"/>
                  </a:cubicBezTo>
                  <a:cubicBezTo>
                    <a:pt x="5456" y="6369"/>
                    <a:pt x="5525" y="6392"/>
                    <a:pt x="5616" y="6392"/>
                  </a:cubicBezTo>
                  <a:cubicBezTo>
                    <a:pt x="5661" y="6415"/>
                    <a:pt x="5661" y="6415"/>
                    <a:pt x="5684" y="6415"/>
                  </a:cubicBezTo>
                  <a:cubicBezTo>
                    <a:pt x="5730" y="6415"/>
                    <a:pt x="5730" y="6438"/>
                    <a:pt x="5730" y="6483"/>
                  </a:cubicBezTo>
                  <a:cubicBezTo>
                    <a:pt x="5730" y="6506"/>
                    <a:pt x="5661" y="6620"/>
                    <a:pt x="5616" y="6712"/>
                  </a:cubicBezTo>
                  <a:cubicBezTo>
                    <a:pt x="5525" y="6894"/>
                    <a:pt x="5365" y="7054"/>
                    <a:pt x="5136" y="7100"/>
                  </a:cubicBezTo>
                  <a:cubicBezTo>
                    <a:pt x="5024" y="7125"/>
                    <a:pt x="4890" y="7143"/>
                    <a:pt x="4752" y="7143"/>
                  </a:cubicBezTo>
                  <a:cubicBezTo>
                    <a:pt x="4637" y="7143"/>
                    <a:pt x="4519" y="7130"/>
                    <a:pt x="4406" y="7100"/>
                  </a:cubicBezTo>
                  <a:cubicBezTo>
                    <a:pt x="3904" y="7031"/>
                    <a:pt x="3447" y="6826"/>
                    <a:pt x="3059" y="6643"/>
                  </a:cubicBezTo>
                  <a:cubicBezTo>
                    <a:pt x="2347" y="6276"/>
                    <a:pt x="1961" y="5909"/>
                    <a:pt x="1864" y="5909"/>
                  </a:cubicBezTo>
                  <a:cubicBezTo>
                    <a:pt x="1858" y="5909"/>
                    <a:pt x="1853" y="5910"/>
                    <a:pt x="1850" y="5913"/>
                  </a:cubicBezTo>
                  <a:cubicBezTo>
                    <a:pt x="1827" y="5935"/>
                    <a:pt x="2146" y="6415"/>
                    <a:pt x="2877" y="6894"/>
                  </a:cubicBezTo>
                  <a:cubicBezTo>
                    <a:pt x="3265" y="7122"/>
                    <a:pt x="3721" y="7373"/>
                    <a:pt x="4292" y="7533"/>
                  </a:cubicBezTo>
                  <a:cubicBezTo>
                    <a:pt x="4484" y="7577"/>
                    <a:pt x="4685" y="7603"/>
                    <a:pt x="4901" y="7603"/>
                  </a:cubicBezTo>
                  <a:cubicBezTo>
                    <a:pt x="5020" y="7603"/>
                    <a:pt x="5144" y="7595"/>
                    <a:pt x="5273" y="7579"/>
                  </a:cubicBezTo>
                  <a:cubicBezTo>
                    <a:pt x="5639" y="7510"/>
                    <a:pt x="5958" y="7259"/>
                    <a:pt x="6141" y="6963"/>
                  </a:cubicBezTo>
                  <a:cubicBezTo>
                    <a:pt x="6232" y="6826"/>
                    <a:pt x="6301" y="6712"/>
                    <a:pt x="6369" y="6460"/>
                  </a:cubicBezTo>
                  <a:lnTo>
                    <a:pt x="6438" y="6118"/>
                  </a:lnTo>
                  <a:cubicBezTo>
                    <a:pt x="6460" y="6095"/>
                    <a:pt x="6460" y="6050"/>
                    <a:pt x="6460" y="6027"/>
                  </a:cubicBezTo>
                  <a:lnTo>
                    <a:pt x="6369" y="6004"/>
                  </a:lnTo>
                  <a:lnTo>
                    <a:pt x="6186" y="5958"/>
                  </a:lnTo>
                  <a:lnTo>
                    <a:pt x="5844" y="5844"/>
                  </a:lnTo>
                  <a:cubicBezTo>
                    <a:pt x="5798" y="5821"/>
                    <a:pt x="5730" y="5799"/>
                    <a:pt x="5684" y="5776"/>
                  </a:cubicBezTo>
                  <a:cubicBezTo>
                    <a:pt x="5570" y="5707"/>
                    <a:pt x="5456" y="5662"/>
                    <a:pt x="5365" y="5593"/>
                  </a:cubicBezTo>
                  <a:cubicBezTo>
                    <a:pt x="4954" y="5365"/>
                    <a:pt x="4680" y="5022"/>
                    <a:pt x="4520" y="4703"/>
                  </a:cubicBezTo>
                  <a:cubicBezTo>
                    <a:pt x="4360" y="4383"/>
                    <a:pt x="4338" y="4109"/>
                    <a:pt x="4360" y="3950"/>
                  </a:cubicBezTo>
                  <a:cubicBezTo>
                    <a:pt x="4383" y="3858"/>
                    <a:pt x="4383" y="3813"/>
                    <a:pt x="4406" y="3767"/>
                  </a:cubicBezTo>
                  <a:cubicBezTo>
                    <a:pt x="4406" y="3744"/>
                    <a:pt x="4429" y="3721"/>
                    <a:pt x="4429" y="3721"/>
                  </a:cubicBezTo>
                  <a:cubicBezTo>
                    <a:pt x="4429" y="3721"/>
                    <a:pt x="4452" y="3653"/>
                    <a:pt x="4520" y="3584"/>
                  </a:cubicBezTo>
                  <a:cubicBezTo>
                    <a:pt x="4543" y="3584"/>
                    <a:pt x="4566" y="3562"/>
                    <a:pt x="4611" y="3562"/>
                  </a:cubicBezTo>
                  <a:cubicBezTo>
                    <a:pt x="4611" y="3539"/>
                    <a:pt x="4634" y="3539"/>
                    <a:pt x="4657" y="3539"/>
                  </a:cubicBezTo>
                  <a:cubicBezTo>
                    <a:pt x="4672" y="3539"/>
                    <a:pt x="4667" y="3529"/>
                    <a:pt x="4703" y="3529"/>
                  </a:cubicBezTo>
                  <a:cubicBezTo>
                    <a:pt x="4721" y="3529"/>
                    <a:pt x="4748" y="3531"/>
                    <a:pt x="4794" y="3539"/>
                  </a:cubicBezTo>
                  <a:cubicBezTo>
                    <a:pt x="4885" y="3539"/>
                    <a:pt x="4954" y="3539"/>
                    <a:pt x="5091" y="3562"/>
                  </a:cubicBezTo>
                  <a:cubicBezTo>
                    <a:pt x="5228" y="3607"/>
                    <a:pt x="5365" y="3676"/>
                    <a:pt x="5525" y="3721"/>
                  </a:cubicBezTo>
                  <a:cubicBezTo>
                    <a:pt x="5798" y="3813"/>
                    <a:pt x="6095" y="3904"/>
                    <a:pt x="6415" y="4018"/>
                  </a:cubicBezTo>
                  <a:cubicBezTo>
                    <a:pt x="6323" y="3881"/>
                    <a:pt x="6278" y="3767"/>
                    <a:pt x="6095" y="3493"/>
                  </a:cubicBezTo>
                  <a:cubicBezTo>
                    <a:pt x="5958" y="3265"/>
                    <a:pt x="5821" y="3037"/>
                    <a:pt x="5616" y="2763"/>
                  </a:cubicBezTo>
                  <a:cubicBezTo>
                    <a:pt x="5502" y="2649"/>
                    <a:pt x="5388" y="2512"/>
                    <a:pt x="5273" y="2398"/>
                  </a:cubicBezTo>
                  <a:cubicBezTo>
                    <a:pt x="5159" y="2283"/>
                    <a:pt x="5114" y="2238"/>
                    <a:pt x="5022" y="2146"/>
                  </a:cubicBezTo>
                  <a:cubicBezTo>
                    <a:pt x="4885" y="2010"/>
                    <a:pt x="4726" y="1873"/>
                    <a:pt x="4566" y="1736"/>
                  </a:cubicBezTo>
                  <a:cubicBezTo>
                    <a:pt x="3927" y="1188"/>
                    <a:pt x="3174" y="663"/>
                    <a:pt x="2397" y="298"/>
                  </a:cubicBezTo>
                  <a:cubicBezTo>
                    <a:pt x="1987" y="138"/>
                    <a:pt x="1576" y="1"/>
                    <a:pt x="1165" y="1"/>
                  </a:cubicBezTo>
                  <a:close/>
                </a:path>
              </a:pathLst>
            </a:custGeom>
            <a:solidFill>
              <a:srgbClr val="DC632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1" name="Google Shape;2441;p35"/>
            <p:cNvSpPr/>
            <p:nvPr/>
          </p:nvSpPr>
          <p:spPr>
            <a:xfrm>
              <a:off x="920600" y="2065475"/>
              <a:ext cx="41100" cy="18775"/>
            </a:xfrm>
            <a:custGeom>
              <a:avLst/>
              <a:gdLst/>
              <a:ahLst/>
              <a:cxnLst/>
              <a:rect l="l" t="t" r="r" b="b"/>
              <a:pathLst>
                <a:path w="1644" h="751" extrusionOk="0">
                  <a:moveTo>
                    <a:pt x="748" y="1"/>
                  </a:moveTo>
                  <a:cubicBezTo>
                    <a:pt x="395" y="1"/>
                    <a:pt x="107" y="110"/>
                    <a:pt x="69" y="285"/>
                  </a:cubicBezTo>
                  <a:cubicBezTo>
                    <a:pt x="0" y="490"/>
                    <a:pt x="297" y="696"/>
                    <a:pt x="730" y="741"/>
                  </a:cubicBezTo>
                  <a:cubicBezTo>
                    <a:pt x="784" y="747"/>
                    <a:pt x="838" y="750"/>
                    <a:pt x="891" y="750"/>
                  </a:cubicBezTo>
                  <a:cubicBezTo>
                    <a:pt x="1238" y="750"/>
                    <a:pt x="1538" y="626"/>
                    <a:pt x="1598" y="467"/>
                  </a:cubicBezTo>
                  <a:cubicBezTo>
                    <a:pt x="1643" y="239"/>
                    <a:pt x="1347" y="57"/>
                    <a:pt x="936" y="11"/>
                  </a:cubicBezTo>
                  <a:cubicBezTo>
                    <a:pt x="872" y="4"/>
                    <a:pt x="809" y="1"/>
                    <a:pt x="74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2" name="Google Shape;2442;p35"/>
            <p:cNvSpPr/>
            <p:nvPr/>
          </p:nvSpPr>
          <p:spPr>
            <a:xfrm>
              <a:off x="1727525" y="1856325"/>
              <a:ext cx="86700" cy="41125"/>
            </a:xfrm>
            <a:custGeom>
              <a:avLst/>
              <a:gdLst/>
              <a:ahLst/>
              <a:cxnLst/>
              <a:rect l="l" t="t" r="r" b="b"/>
              <a:pathLst>
                <a:path w="3468" h="1645" extrusionOk="0">
                  <a:moveTo>
                    <a:pt x="1299" y="0"/>
                  </a:moveTo>
                  <a:cubicBezTo>
                    <a:pt x="797" y="23"/>
                    <a:pt x="409" y="183"/>
                    <a:pt x="203" y="457"/>
                  </a:cubicBezTo>
                  <a:cubicBezTo>
                    <a:pt x="158" y="525"/>
                    <a:pt x="135" y="571"/>
                    <a:pt x="89" y="639"/>
                  </a:cubicBezTo>
                  <a:cubicBezTo>
                    <a:pt x="67" y="708"/>
                    <a:pt x="44" y="753"/>
                    <a:pt x="44" y="822"/>
                  </a:cubicBezTo>
                  <a:cubicBezTo>
                    <a:pt x="1" y="1142"/>
                    <a:pt x="418" y="1442"/>
                    <a:pt x="864" y="1442"/>
                  </a:cubicBezTo>
                  <a:cubicBezTo>
                    <a:pt x="895" y="1442"/>
                    <a:pt x="926" y="1441"/>
                    <a:pt x="957" y="1438"/>
                  </a:cubicBezTo>
                  <a:lnTo>
                    <a:pt x="1002" y="1438"/>
                  </a:lnTo>
                  <a:cubicBezTo>
                    <a:pt x="1025" y="1438"/>
                    <a:pt x="1071" y="1438"/>
                    <a:pt x="1116" y="1461"/>
                  </a:cubicBezTo>
                  <a:lnTo>
                    <a:pt x="1436" y="1461"/>
                  </a:lnTo>
                  <a:cubicBezTo>
                    <a:pt x="1345" y="1461"/>
                    <a:pt x="1345" y="1461"/>
                    <a:pt x="1390" y="1484"/>
                  </a:cubicBezTo>
                  <a:lnTo>
                    <a:pt x="1505" y="1484"/>
                  </a:lnTo>
                  <a:cubicBezTo>
                    <a:pt x="1573" y="1507"/>
                    <a:pt x="1664" y="1529"/>
                    <a:pt x="1756" y="1552"/>
                  </a:cubicBezTo>
                  <a:cubicBezTo>
                    <a:pt x="1961" y="1617"/>
                    <a:pt x="2167" y="1645"/>
                    <a:pt x="2369" y="1645"/>
                  </a:cubicBezTo>
                  <a:cubicBezTo>
                    <a:pt x="2525" y="1645"/>
                    <a:pt x="2679" y="1628"/>
                    <a:pt x="2828" y="1598"/>
                  </a:cubicBezTo>
                  <a:cubicBezTo>
                    <a:pt x="3376" y="1461"/>
                    <a:pt x="3467" y="1027"/>
                    <a:pt x="3285" y="685"/>
                  </a:cubicBezTo>
                  <a:cubicBezTo>
                    <a:pt x="3285" y="662"/>
                    <a:pt x="3262" y="639"/>
                    <a:pt x="3239" y="616"/>
                  </a:cubicBezTo>
                  <a:cubicBezTo>
                    <a:pt x="2920" y="137"/>
                    <a:pt x="1984" y="0"/>
                    <a:pt x="1299"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3" name="Google Shape;2443;p35"/>
            <p:cNvSpPr/>
            <p:nvPr/>
          </p:nvSpPr>
          <p:spPr>
            <a:xfrm>
              <a:off x="1297300" y="1919400"/>
              <a:ext cx="84375" cy="50575"/>
            </a:xfrm>
            <a:custGeom>
              <a:avLst/>
              <a:gdLst/>
              <a:ahLst/>
              <a:cxnLst/>
              <a:rect l="l" t="t" r="r" b="b"/>
              <a:pathLst>
                <a:path w="3375" h="2023" extrusionOk="0">
                  <a:moveTo>
                    <a:pt x="2624" y="1274"/>
                  </a:moveTo>
                  <a:cubicBezTo>
                    <a:pt x="2625" y="1274"/>
                    <a:pt x="2619" y="1278"/>
                    <a:pt x="2606" y="1285"/>
                  </a:cubicBezTo>
                  <a:lnTo>
                    <a:pt x="2606" y="1285"/>
                  </a:lnTo>
                  <a:cubicBezTo>
                    <a:pt x="2616" y="1277"/>
                    <a:pt x="2623" y="1274"/>
                    <a:pt x="2624" y="1274"/>
                  </a:cubicBezTo>
                  <a:close/>
                  <a:moveTo>
                    <a:pt x="2157" y="1489"/>
                  </a:moveTo>
                  <a:cubicBezTo>
                    <a:pt x="2155" y="1489"/>
                    <a:pt x="2150" y="1490"/>
                    <a:pt x="2141" y="1493"/>
                  </a:cubicBezTo>
                  <a:lnTo>
                    <a:pt x="2141" y="1493"/>
                  </a:lnTo>
                  <a:cubicBezTo>
                    <a:pt x="2152" y="1491"/>
                    <a:pt x="2158" y="1489"/>
                    <a:pt x="2157" y="1489"/>
                  </a:cubicBezTo>
                  <a:close/>
                  <a:moveTo>
                    <a:pt x="2141" y="1493"/>
                  </a:moveTo>
                  <a:cubicBezTo>
                    <a:pt x="2135" y="1494"/>
                    <a:pt x="2127" y="1494"/>
                    <a:pt x="2120" y="1494"/>
                  </a:cubicBezTo>
                  <a:cubicBezTo>
                    <a:pt x="2120" y="1494"/>
                    <a:pt x="2116" y="1498"/>
                    <a:pt x="2111" y="1503"/>
                  </a:cubicBezTo>
                  <a:lnTo>
                    <a:pt x="2111" y="1503"/>
                  </a:lnTo>
                  <a:cubicBezTo>
                    <a:pt x="2124" y="1498"/>
                    <a:pt x="2133" y="1495"/>
                    <a:pt x="2141" y="1493"/>
                  </a:cubicBezTo>
                  <a:close/>
                  <a:moveTo>
                    <a:pt x="2312" y="1"/>
                  </a:moveTo>
                  <a:cubicBezTo>
                    <a:pt x="2147" y="1"/>
                    <a:pt x="1967" y="26"/>
                    <a:pt x="1777" y="79"/>
                  </a:cubicBezTo>
                  <a:cubicBezTo>
                    <a:pt x="1184" y="239"/>
                    <a:pt x="385" y="604"/>
                    <a:pt x="134" y="1106"/>
                  </a:cubicBezTo>
                  <a:cubicBezTo>
                    <a:pt x="111" y="1175"/>
                    <a:pt x="88" y="1220"/>
                    <a:pt x="65" y="1289"/>
                  </a:cubicBezTo>
                  <a:cubicBezTo>
                    <a:pt x="0" y="1656"/>
                    <a:pt x="181" y="2023"/>
                    <a:pt x="683" y="2023"/>
                  </a:cubicBezTo>
                  <a:cubicBezTo>
                    <a:pt x="712" y="2023"/>
                    <a:pt x="742" y="2022"/>
                    <a:pt x="773" y="2019"/>
                  </a:cubicBezTo>
                  <a:cubicBezTo>
                    <a:pt x="1138" y="1996"/>
                    <a:pt x="1480" y="1905"/>
                    <a:pt x="1800" y="1677"/>
                  </a:cubicBezTo>
                  <a:cubicBezTo>
                    <a:pt x="1868" y="1631"/>
                    <a:pt x="1937" y="1586"/>
                    <a:pt x="2028" y="1540"/>
                  </a:cubicBezTo>
                  <a:cubicBezTo>
                    <a:pt x="2051" y="1517"/>
                    <a:pt x="2074" y="1517"/>
                    <a:pt x="2097" y="1517"/>
                  </a:cubicBezTo>
                  <a:cubicBezTo>
                    <a:pt x="2097" y="1517"/>
                    <a:pt x="2104" y="1509"/>
                    <a:pt x="2111" y="1503"/>
                  </a:cubicBezTo>
                  <a:lnTo>
                    <a:pt x="2111" y="1503"/>
                  </a:lnTo>
                  <a:cubicBezTo>
                    <a:pt x="2101" y="1507"/>
                    <a:pt x="2088" y="1511"/>
                    <a:pt x="2074" y="1517"/>
                  </a:cubicBezTo>
                  <a:lnTo>
                    <a:pt x="2028" y="1517"/>
                  </a:lnTo>
                  <a:cubicBezTo>
                    <a:pt x="2051" y="1517"/>
                    <a:pt x="2074" y="1517"/>
                    <a:pt x="2074" y="1494"/>
                  </a:cubicBezTo>
                  <a:lnTo>
                    <a:pt x="2097" y="1494"/>
                  </a:lnTo>
                  <a:cubicBezTo>
                    <a:pt x="2188" y="1472"/>
                    <a:pt x="2279" y="1449"/>
                    <a:pt x="2371" y="1403"/>
                  </a:cubicBezTo>
                  <a:cubicBezTo>
                    <a:pt x="2416" y="1380"/>
                    <a:pt x="2462" y="1357"/>
                    <a:pt x="2485" y="1335"/>
                  </a:cubicBezTo>
                  <a:lnTo>
                    <a:pt x="2530" y="1335"/>
                  </a:lnTo>
                  <a:cubicBezTo>
                    <a:pt x="2530" y="1314"/>
                    <a:pt x="2549" y="1312"/>
                    <a:pt x="2570" y="1312"/>
                  </a:cubicBezTo>
                  <a:lnTo>
                    <a:pt x="2570" y="1312"/>
                  </a:lnTo>
                  <a:cubicBezTo>
                    <a:pt x="2559" y="1319"/>
                    <a:pt x="2546" y="1327"/>
                    <a:pt x="2530" y="1335"/>
                  </a:cubicBezTo>
                  <a:cubicBezTo>
                    <a:pt x="3010" y="1243"/>
                    <a:pt x="3375" y="787"/>
                    <a:pt x="3238" y="490"/>
                  </a:cubicBezTo>
                  <a:cubicBezTo>
                    <a:pt x="3215" y="444"/>
                    <a:pt x="3192" y="422"/>
                    <a:pt x="3169" y="376"/>
                  </a:cubicBezTo>
                  <a:cubicBezTo>
                    <a:pt x="3147" y="353"/>
                    <a:pt x="3124" y="307"/>
                    <a:pt x="3078" y="285"/>
                  </a:cubicBezTo>
                  <a:cubicBezTo>
                    <a:pt x="2911" y="102"/>
                    <a:pt x="2642" y="1"/>
                    <a:pt x="231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4" name="Google Shape;2444;p35"/>
            <p:cNvSpPr/>
            <p:nvPr/>
          </p:nvSpPr>
          <p:spPr>
            <a:xfrm>
              <a:off x="1299575" y="1845475"/>
              <a:ext cx="516925" cy="113675"/>
            </a:xfrm>
            <a:custGeom>
              <a:avLst/>
              <a:gdLst/>
              <a:ahLst/>
              <a:cxnLst/>
              <a:rect l="l" t="t" r="r" b="b"/>
              <a:pathLst>
                <a:path w="20677" h="4547" extrusionOk="0">
                  <a:moveTo>
                    <a:pt x="18047" y="1407"/>
                  </a:moveTo>
                  <a:cubicBezTo>
                    <a:pt x="18053" y="1407"/>
                    <a:pt x="18087" y="1412"/>
                    <a:pt x="18150" y="1425"/>
                  </a:cubicBezTo>
                  <a:lnTo>
                    <a:pt x="18150" y="1425"/>
                  </a:lnTo>
                  <a:cubicBezTo>
                    <a:pt x="18158" y="1429"/>
                    <a:pt x="18165" y="1432"/>
                    <a:pt x="18172" y="1435"/>
                  </a:cubicBezTo>
                  <a:lnTo>
                    <a:pt x="18172" y="1435"/>
                  </a:lnTo>
                  <a:cubicBezTo>
                    <a:pt x="18081" y="1417"/>
                    <a:pt x="18039" y="1407"/>
                    <a:pt x="18047" y="1407"/>
                  </a:cubicBezTo>
                  <a:close/>
                  <a:moveTo>
                    <a:pt x="18508" y="0"/>
                  </a:moveTo>
                  <a:cubicBezTo>
                    <a:pt x="17801" y="23"/>
                    <a:pt x="17299" y="366"/>
                    <a:pt x="17230" y="845"/>
                  </a:cubicBezTo>
                  <a:cubicBezTo>
                    <a:pt x="17187" y="1144"/>
                    <a:pt x="17624" y="1443"/>
                    <a:pt x="18073" y="1443"/>
                  </a:cubicBezTo>
                  <a:cubicBezTo>
                    <a:pt x="18104" y="1443"/>
                    <a:pt x="18135" y="1441"/>
                    <a:pt x="18166" y="1438"/>
                  </a:cubicBezTo>
                  <a:cubicBezTo>
                    <a:pt x="18173" y="1438"/>
                    <a:pt x="18179" y="1438"/>
                    <a:pt x="18184" y="1438"/>
                  </a:cubicBezTo>
                  <a:lnTo>
                    <a:pt x="18184" y="1438"/>
                  </a:lnTo>
                  <a:cubicBezTo>
                    <a:pt x="18186" y="1438"/>
                    <a:pt x="18187" y="1438"/>
                    <a:pt x="18189" y="1438"/>
                  </a:cubicBezTo>
                  <a:cubicBezTo>
                    <a:pt x="18188" y="1438"/>
                    <a:pt x="18187" y="1438"/>
                    <a:pt x="18187" y="1438"/>
                  </a:cubicBezTo>
                  <a:lnTo>
                    <a:pt x="18187" y="1438"/>
                  </a:lnTo>
                  <a:cubicBezTo>
                    <a:pt x="18195" y="1438"/>
                    <a:pt x="18201" y="1437"/>
                    <a:pt x="18206" y="1436"/>
                  </a:cubicBezTo>
                  <a:lnTo>
                    <a:pt x="18206" y="1436"/>
                  </a:lnTo>
                  <a:cubicBezTo>
                    <a:pt x="18241" y="1443"/>
                    <a:pt x="18280" y="1452"/>
                    <a:pt x="18326" y="1461"/>
                  </a:cubicBezTo>
                  <a:cubicBezTo>
                    <a:pt x="18402" y="1461"/>
                    <a:pt x="18478" y="1471"/>
                    <a:pt x="18561" y="1471"/>
                  </a:cubicBezTo>
                  <a:cubicBezTo>
                    <a:pt x="18563" y="1471"/>
                    <a:pt x="18566" y="1471"/>
                    <a:pt x="18569" y="1471"/>
                  </a:cubicBezTo>
                  <a:lnTo>
                    <a:pt x="18569" y="1471"/>
                  </a:lnTo>
                  <a:cubicBezTo>
                    <a:pt x="18591" y="1475"/>
                    <a:pt x="18639" y="1479"/>
                    <a:pt x="18680" y="1482"/>
                  </a:cubicBezTo>
                  <a:lnTo>
                    <a:pt x="18680" y="1482"/>
                  </a:lnTo>
                  <a:cubicBezTo>
                    <a:pt x="18684" y="1483"/>
                    <a:pt x="18687" y="1483"/>
                    <a:pt x="18691" y="1484"/>
                  </a:cubicBezTo>
                  <a:cubicBezTo>
                    <a:pt x="18782" y="1507"/>
                    <a:pt x="18874" y="1530"/>
                    <a:pt x="18965" y="1553"/>
                  </a:cubicBezTo>
                  <a:cubicBezTo>
                    <a:pt x="19158" y="1617"/>
                    <a:pt x="19365" y="1645"/>
                    <a:pt x="19571" y="1645"/>
                  </a:cubicBezTo>
                  <a:cubicBezTo>
                    <a:pt x="19730" y="1645"/>
                    <a:pt x="19888" y="1628"/>
                    <a:pt x="20038" y="1598"/>
                  </a:cubicBezTo>
                  <a:cubicBezTo>
                    <a:pt x="20585" y="1484"/>
                    <a:pt x="20677" y="1028"/>
                    <a:pt x="20494" y="685"/>
                  </a:cubicBezTo>
                  <a:cubicBezTo>
                    <a:pt x="20220" y="160"/>
                    <a:pt x="19216" y="0"/>
                    <a:pt x="18508" y="0"/>
                  </a:cubicBezTo>
                  <a:close/>
                  <a:moveTo>
                    <a:pt x="2624" y="3787"/>
                  </a:moveTo>
                  <a:cubicBezTo>
                    <a:pt x="2624" y="3787"/>
                    <a:pt x="2591" y="3806"/>
                    <a:pt x="2528" y="3845"/>
                  </a:cubicBezTo>
                  <a:lnTo>
                    <a:pt x="2528" y="3845"/>
                  </a:lnTo>
                  <a:cubicBezTo>
                    <a:pt x="2516" y="3850"/>
                    <a:pt x="2505" y="3854"/>
                    <a:pt x="2497" y="3858"/>
                  </a:cubicBezTo>
                  <a:lnTo>
                    <a:pt x="2497" y="3858"/>
                  </a:lnTo>
                  <a:cubicBezTo>
                    <a:pt x="2583" y="3810"/>
                    <a:pt x="2624" y="3787"/>
                    <a:pt x="2624" y="3787"/>
                  </a:cubicBezTo>
                  <a:close/>
                  <a:moveTo>
                    <a:pt x="2317" y="2518"/>
                  </a:moveTo>
                  <a:cubicBezTo>
                    <a:pt x="2150" y="2518"/>
                    <a:pt x="1968" y="2545"/>
                    <a:pt x="1777" y="2602"/>
                  </a:cubicBezTo>
                  <a:cubicBezTo>
                    <a:pt x="1116" y="2785"/>
                    <a:pt x="180" y="3219"/>
                    <a:pt x="66" y="3812"/>
                  </a:cubicBezTo>
                  <a:cubicBezTo>
                    <a:pt x="1" y="4179"/>
                    <a:pt x="181" y="4546"/>
                    <a:pt x="684" y="4546"/>
                  </a:cubicBezTo>
                  <a:cubicBezTo>
                    <a:pt x="712" y="4546"/>
                    <a:pt x="742" y="4545"/>
                    <a:pt x="773" y="4543"/>
                  </a:cubicBezTo>
                  <a:cubicBezTo>
                    <a:pt x="1138" y="4520"/>
                    <a:pt x="1481" y="4429"/>
                    <a:pt x="1800" y="4200"/>
                  </a:cubicBezTo>
                  <a:cubicBezTo>
                    <a:pt x="1869" y="4155"/>
                    <a:pt x="1937" y="4109"/>
                    <a:pt x="2029" y="4063"/>
                  </a:cubicBezTo>
                  <a:cubicBezTo>
                    <a:pt x="2046" y="4053"/>
                    <a:pt x="2061" y="4043"/>
                    <a:pt x="2072" y="4036"/>
                  </a:cubicBezTo>
                  <a:lnTo>
                    <a:pt x="2072" y="4036"/>
                  </a:lnTo>
                  <a:cubicBezTo>
                    <a:pt x="2117" y="4023"/>
                    <a:pt x="2158" y="4011"/>
                    <a:pt x="2153" y="4011"/>
                  </a:cubicBezTo>
                  <a:cubicBezTo>
                    <a:pt x="2151" y="4011"/>
                    <a:pt x="2140" y="4013"/>
                    <a:pt x="2115" y="4019"/>
                  </a:cubicBezTo>
                  <a:lnTo>
                    <a:pt x="2115" y="4019"/>
                  </a:lnTo>
                  <a:cubicBezTo>
                    <a:pt x="2200" y="3995"/>
                    <a:pt x="2286" y="3960"/>
                    <a:pt x="2371" y="3926"/>
                  </a:cubicBezTo>
                  <a:cubicBezTo>
                    <a:pt x="2408" y="3906"/>
                    <a:pt x="2442" y="3888"/>
                    <a:pt x="2471" y="3872"/>
                  </a:cubicBezTo>
                  <a:lnTo>
                    <a:pt x="2471" y="3872"/>
                  </a:lnTo>
                  <a:cubicBezTo>
                    <a:pt x="2480" y="3871"/>
                    <a:pt x="2500" y="3866"/>
                    <a:pt x="2531" y="3858"/>
                  </a:cubicBezTo>
                  <a:cubicBezTo>
                    <a:pt x="3010" y="3767"/>
                    <a:pt x="3375" y="3310"/>
                    <a:pt x="3238" y="3013"/>
                  </a:cubicBezTo>
                  <a:cubicBezTo>
                    <a:pt x="3090" y="2700"/>
                    <a:pt x="2752" y="2518"/>
                    <a:pt x="2317" y="2518"/>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5" name="Google Shape;2445;p35"/>
            <p:cNvSpPr/>
            <p:nvPr/>
          </p:nvSpPr>
          <p:spPr>
            <a:xfrm>
              <a:off x="1749725" y="1862025"/>
              <a:ext cx="4025" cy="600"/>
            </a:xfrm>
            <a:custGeom>
              <a:avLst/>
              <a:gdLst/>
              <a:ahLst/>
              <a:cxnLst/>
              <a:rect l="l" t="t" r="r" b="b"/>
              <a:pathLst>
                <a:path w="161" h="24" extrusionOk="0">
                  <a:moveTo>
                    <a:pt x="160" y="23"/>
                  </a:moveTo>
                  <a:lnTo>
                    <a:pt x="160" y="23"/>
                  </a:lnTo>
                  <a:cubicBezTo>
                    <a:pt x="0" y="0"/>
                    <a:pt x="0" y="0"/>
                    <a:pt x="16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6" name="Google Shape;2446;p35"/>
            <p:cNvSpPr/>
            <p:nvPr/>
          </p:nvSpPr>
          <p:spPr>
            <a:xfrm>
              <a:off x="1362250" y="1921925"/>
              <a:ext cx="3025" cy="1750"/>
            </a:xfrm>
            <a:custGeom>
              <a:avLst/>
              <a:gdLst/>
              <a:ahLst/>
              <a:cxnLst/>
              <a:rect l="l" t="t" r="r" b="b"/>
              <a:pathLst>
                <a:path w="121" h="70" extrusionOk="0">
                  <a:moveTo>
                    <a:pt x="115" y="1"/>
                  </a:moveTo>
                  <a:cubicBezTo>
                    <a:pt x="109" y="1"/>
                    <a:pt x="69" y="24"/>
                    <a:pt x="1" y="69"/>
                  </a:cubicBezTo>
                  <a:lnTo>
                    <a:pt x="24" y="69"/>
                  </a:lnTo>
                  <a:cubicBezTo>
                    <a:pt x="92" y="24"/>
                    <a:pt x="121" y="1"/>
                    <a:pt x="115"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7" name="Google Shape;2447;p35"/>
            <p:cNvSpPr/>
            <p:nvPr/>
          </p:nvSpPr>
          <p:spPr>
            <a:xfrm>
              <a:off x="1350275" y="1927650"/>
              <a:ext cx="1175" cy="600"/>
            </a:xfrm>
            <a:custGeom>
              <a:avLst/>
              <a:gdLst/>
              <a:ahLst/>
              <a:cxnLst/>
              <a:rect l="l" t="t" r="r" b="b"/>
              <a:pathLst>
                <a:path w="47" h="24" extrusionOk="0">
                  <a:moveTo>
                    <a:pt x="46" y="0"/>
                  </a:moveTo>
                  <a:cubicBezTo>
                    <a:pt x="23" y="23"/>
                    <a:pt x="23" y="23"/>
                    <a:pt x="1" y="23"/>
                  </a:cubicBezTo>
                  <a:lnTo>
                    <a:pt x="46" y="23"/>
                  </a:lnTo>
                  <a:cubicBezTo>
                    <a:pt x="46" y="0"/>
                    <a:pt x="46" y="0"/>
                    <a:pt x="4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8" name="Google Shape;2448;p35"/>
            <p:cNvSpPr/>
            <p:nvPr/>
          </p:nvSpPr>
          <p:spPr>
            <a:xfrm>
              <a:off x="1765700" y="1863725"/>
              <a:ext cx="1150" cy="25"/>
            </a:xfrm>
            <a:custGeom>
              <a:avLst/>
              <a:gdLst/>
              <a:ahLst/>
              <a:cxnLst/>
              <a:rect l="l" t="t" r="r" b="b"/>
              <a:pathLst>
                <a:path w="46" h="1" extrusionOk="0">
                  <a:moveTo>
                    <a:pt x="46" y="1"/>
                  </a:moveTo>
                  <a:cubicBezTo>
                    <a:pt x="23" y="1"/>
                    <a:pt x="23" y="1"/>
                    <a:pt x="0" y="1"/>
                  </a:cubicBezTo>
                  <a:cubicBezTo>
                    <a:pt x="0" y="1"/>
                    <a:pt x="0" y="1"/>
                    <a:pt x="0" y="1"/>
                  </a:cubicBezTo>
                  <a:cubicBezTo>
                    <a:pt x="0" y="1"/>
                    <a:pt x="23" y="1"/>
                    <a:pt x="46"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49" name="Google Shape;2449;p35"/>
            <p:cNvSpPr/>
            <p:nvPr/>
          </p:nvSpPr>
          <p:spPr>
            <a:xfrm>
              <a:off x="1299575" y="1915650"/>
              <a:ext cx="84400" cy="43500"/>
            </a:xfrm>
            <a:custGeom>
              <a:avLst/>
              <a:gdLst/>
              <a:ahLst/>
              <a:cxnLst/>
              <a:rect l="l" t="t" r="r" b="b"/>
              <a:pathLst>
                <a:path w="3376" h="1740" extrusionOk="0">
                  <a:moveTo>
                    <a:pt x="3078" y="1"/>
                  </a:moveTo>
                  <a:cubicBezTo>
                    <a:pt x="2942" y="161"/>
                    <a:pt x="2759" y="275"/>
                    <a:pt x="2531" y="320"/>
                  </a:cubicBezTo>
                  <a:lnTo>
                    <a:pt x="2485" y="320"/>
                  </a:lnTo>
                  <a:cubicBezTo>
                    <a:pt x="2462" y="343"/>
                    <a:pt x="2417" y="366"/>
                    <a:pt x="2371" y="389"/>
                  </a:cubicBezTo>
                  <a:cubicBezTo>
                    <a:pt x="2299" y="425"/>
                    <a:pt x="2226" y="447"/>
                    <a:pt x="2143" y="466"/>
                  </a:cubicBezTo>
                  <a:lnTo>
                    <a:pt x="2143" y="466"/>
                  </a:lnTo>
                  <a:cubicBezTo>
                    <a:pt x="2148" y="463"/>
                    <a:pt x="2150" y="461"/>
                    <a:pt x="2147" y="461"/>
                  </a:cubicBezTo>
                  <a:cubicBezTo>
                    <a:pt x="2142" y="461"/>
                    <a:pt x="2121" y="467"/>
                    <a:pt x="2074" y="480"/>
                  </a:cubicBezTo>
                  <a:cubicBezTo>
                    <a:pt x="2098" y="475"/>
                    <a:pt x="2121" y="471"/>
                    <a:pt x="2143" y="466"/>
                  </a:cubicBezTo>
                  <a:lnTo>
                    <a:pt x="2143" y="466"/>
                  </a:lnTo>
                  <a:cubicBezTo>
                    <a:pt x="2125" y="476"/>
                    <a:pt x="2066" y="501"/>
                    <a:pt x="2029" y="526"/>
                  </a:cubicBezTo>
                  <a:cubicBezTo>
                    <a:pt x="1937" y="572"/>
                    <a:pt x="1869" y="617"/>
                    <a:pt x="1800" y="663"/>
                  </a:cubicBezTo>
                  <a:cubicBezTo>
                    <a:pt x="1481" y="891"/>
                    <a:pt x="1138" y="982"/>
                    <a:pt x="773" y="1005"/>
                  </a:cubicBezTo>
                  <a:cubicBezTo>
                    <a:pt x="743" y="1008"/>
                    <a:pt x="713" y="1009"/>
                    <a:pt x="685" y="1009"/>
                  </a:cubicBezTo>
                  <a:cubicBezTo>
                    <a:pt x="435" y="1009"/>
                    <a:pt x="259" y="920"/>
                    <a:pt x="157" y="777"/>
                  </a:cubicBezTo>
                  <a:cubicBezTo>
                    <a:pt x="111" y="845"/>
                    <a:pt x="88" y="937"/>
                    <a:pt x="66" y="1005"/>
                  </a:cubicBezTo>
                  <a:cubicBezTo>
                    <a:pt x="1" y="1372"/>
                    <a:pt x="181" y="1739"/>
                    <a:pt x="684" y="1739"/>
                  </a:cubicBezTo>
                  <a:cubicBezTo>
                    <a:pt x="712" y="1739"/>
                    <a:pt x="742" y="1738"/>
                    <a:pt x="773" y="1736"/>
                  </a:cubicBezTo>
                  <a:cubicBezTo>
                    <a:pt x="1138" y="1713"/>
                    <a:pt x="1481" y="1622"/>
                    <a:pt x="1800" y="1393"/>
                  </a:cubicBezTo>
                  <a:cubicBezTo>
                    <a:pt x="1869" y="1348"/>
                    <a:pt x="1937" y="1302"/>
                    <a:pt x="2029" y="1256"/>
                  </a:cubicBezTo>
                  <a:cubicBezTo>
                    <a:pt x="2075" y="1241"/>
                    <a:pt x="2154" y="1204"/>
                    <a:pt x="2148" y="1204"/>
                  </a:cubicBezTo>
                  <a:cubicBezTo>
                    <a:pt x="2146" y="1204"/>
                    <a:pt x="2125" y="1212"/>
                    <a:pt x="2074" y="1233"/>
                  </a:cubicBezTo>
                  <a:cubicBezTo>
                    <a:pt x="2074" y="1233"/>
                    <a:pt x="2074" y="1211"/>
                    <a:pt x="2074" y="1211"/>
                  </a:cubicBezTo>
                  <a:cubicBezTo>
                    <a:pt x="2188" y="1188"/>
                    <a:pt x="2280" y="1165"/>
                    <a:pt x="2371" y="1119"/>
                  </a:cubicBezTo>
                  <a:cubicBezTo>
                    <a:pt x="2417" y="1097"/>
                    <a:pt x="2462" y="1074"/>
                    <a:pt x="2485" y="1051"/>
                  </a:cubicBezTo>
                  <a:lnTo>
                    <a:pt x="2508" y="1051"/>
                  </a:lnTo>
                  <a:cubicBezTo>
                    <a:pt x="2576" y="1017"/>
                    <a:pt x="2616" y="1000"/>
                    <a:pt x="2622" y="1000"/>
                  </a:cubicBezTo>
                  <a:cubicBezTo>
                    <a:pt x="2628" y="1000"/>
                    <a:pt x="2599" y="1017"/>
                    <a:pt x="2531" y="1051"/>
                  </a:cubicBezTo>
                  <a:cubicBezTo>
                    <a:pt x="3010" y="960"/>
                    <a:pt x="3375" y="503"/>
                    <a:pt x="3238" y="206"/>
                  </a:cubicBezTo>
                  <a:cubicBezTo>
                    <a:pt x="3193" y="138"/>
                    <a:pt x="3147" y="69"/>
                    <a:pt x="3078"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0" name="Google Shape;2450;p35"/>
            <p:cNvSpPr/>
            <p:nvPr/>
          </p:nvSpPr>
          <p:spPr>
            <a:xfrm>
              <a:off x="1265250" y="2218900"/>
              <a:ext cx="37125" cy="18950"/>
            </a:xfrm>
            <a:custGeom>
              <a:avLst/>
              <a:gdLst/>
              <a:ahLst/>
              <a:cxnLst/>
              <a:rect l="l" t="t" r="r" b="b"/>
              <a:pathLst>
                <a:path w="1485" h="758" extrusionOk="0">
                  <a:moveTo>
                    <a:pt x="580" y="1"/>
                  </a:moveTo>
                  <a:cubicBezTo>
                    <a:pt x="328" y="1"/>
                    <a:pt x="119" y="86"/>
                    <a:pt x="69" y="219"/>
                  </a:cubicBezTo>
                  <a:cubicBezTo>
                    <a:pt x="1" y="425"/>
                    <a:pt x="252" y="653"/>
                    <a:pt x="617" y="722"/>
                  </a:cubicBezTo>
                  <a:cubicBezTo>
                    <a:pt x="715" y="746"/>
                    <a:pt x="813" y="757"/>
                    <a:pt x="905" y="757"/>
                  </a:cubicBezTo>
                  <a:cubicBezTo>
                    <a:pt x="1156" y="757"/>
                    <a:pt x="1366" y="673"/>
                    <a:pt x="1416" y="539"/>
                  </a:cubicBezTo>
                  <a:cubicBezTo>
                    <a:pt x="1484" y="334"/>
                    <a:pt x="1256" y="128"/>
                    <a:pt x="868" y="37"/>
                  </a:cubicBezTo>
                  <a:cubicBezTo>
                    <a:pt x="770" y="12"/>
                    <a:pt x="672" y="1"/>
                    <a:pt x="580"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1" name="Google Shape;2451;p35"/>
            <p:cNvSpPr/>
            <p:nvPr/>
          </p:nvSpPr>
          <p:spPr>
            <a:xfrm>
              <a:off x="1841600" y="2113950"/>
              <a:ext cx="34825" cy="24875"/>
            </a:xfrm>
            <a:custGeom>
              <a:avLst/>
              <a:gdLst/>
              <a:ahLst/>
              <a:cxnLst/>
              <a:rect l="l" t="t" r="r" b="b"/>
              <a:pathLst>
                <a:path w="1393" h="995" extrusionOk="0">
                  <a:moveTo>
                    <a:pt x="1021" y="0"/>
                  </a:moveTo>
                  <a:cubicBezTo>
                    <a:pt x="852" y="0"/>
                    <a:pt x="628" y="91"/>
                    <a:pt x="434" y="240"/>
                  </a:cubicBezTo>
                  <a:cubicBezTo>
                    <a:pt x="114" y="469"/>
                    <a:pt x="0" y="765"/>
                    <a:pt x="137" y="925"/>
                  </a:cubicBezTo>
                  <a:cubicBezTo>
                    <a:pt x="191" y="972"/>
                    <a:pt x="269" y="994"/>
                    <a:pt x="360" y="994"/>
                  </a:cubicBezTo>
                  <a:cubicBezTo>
                    <a:pt x="537" y="994"/>
                    <a:pt x="763" y="908"/>
                    <a:pt x="959" y="743"/>
                  </a:cubicBezTo>
                  <a:cubicBezTo>
                    <a:pt x="1256" y="514"/>
                    <a:pt x="1392" y="218"/>
                    <a:pt x="1233" y="81"/>
                  </a:cubicBezTo>
                  <a:cubicBezTo>
                    <a:pt x="1185" y="25"/>
                    <a:pt x="1111" y="0"/>
                    <a:pt x="10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2" name="Google Shape;2452;p35"/>
            <p:cNvSpPr/>
            <p:nvPr/>
          </p:nvSpPr>
          <p:spPr>
            <a:xfrm>
              <a:off x="1536300" y="2164450"/>
              <a:ext cx="152950" cy="85625"/>
            </a:xfrm>
            <a:custGeom>
              <a:avLst/>
              <a:gdLst/>
              <a:ahLst/>
              <a:cxnLst/>
              <a:rect l="l" t="t" r="r" b="b"/>
              <a:pathLst>
                <a:path w="6118" h="3425" extrusionOk="0">
                  <a:moveTo>
                    <a:pt x="5182" y="1"/>
                  </a:moveTo>
                  <a:cubicBezTo>
                    <a:pt x="5182" y="1"/>
                    <a:pt x="4885" y="663"/>
                    <a:pt x="3767" y="800"/>
                  </a:cubicBezTo>
                  <a:cubicBezTo>
                    <a:pt x="3670" y="811"/>
                    <a:pt x="3568" y="817"/>
                    <a:pt x="3461" y="817"/>
                  </a:cubicBezTo>
                  <a:cubicBezTo>
                    <a:pt x="2716" y="817"/>
                    <a:pt x="1771" y="561"/>
                    <a:pt x="1117" y="561"/>
                  </a:cubicBezTo>
                  <a:cubicBezTo>
                    <a:pt x="787" y="561"/>
                    <a:pt x="530" y="627"/>
                    <a:pt x="411" y="822"/>
                  </a:cubicBezTo>
                  <a:cubicBezTo>
                    <a:pt x="1" y="1462"/>
                    <a:pt x="2123" y="3425"/>
                    <a:pt x="3561" y="3425"/>
                  </a:cubicBezTo>
                  <a:cubicBezTo>
                    <a:pt x="4999" y="3425"/>
                    <a:pt x="6118" y="229"/>
                    <a:pt x="518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3" name="Google Shape;2453;p35"/>
            <p:cNvSpPr/>
            <p:nvPr/>
          </p:nvSpPr>
          <p:spPr>
            <a:xfrm>
              <a:off x="1540300" y="2134625"/>
              <a:ext cx="138675" cy="77900"/>
            </a:xfrm>
            <a:custGeom>
              <a:avLst/>
              <a:gdLst/>
              <a:ahLst/>
              <a:cxnLst/>
              <a:rect l="l" t="t" r="r" b="b"/>
              <a:pathLst>
                <a:path w="5547" h="3116" extrusionOk="0">
                  <a:moveTo>
                    <a:pt x="741" y="1169"/>
                  </a:moveTo>
                  <a:cubicBezTo>
                    <a:pt x="667" y="1169"/>
                    <a:pt x="515" y="1341"/>
                    <a:pt x="343" y="1513"/>
                  </a:cubicBezTo>
                  <a:cubicBezTo>
                    <a:pt x="274" y="1605"/>
                    <a:pt x="183" y="1696"/>
                    <a:pt x="137" y="1787"/>
                  </a:cubicBezTo>
                  <a:cubicBezTo>
                    <a:pt x="69" y="1878"/>
                    <a:pt x="46" y="1947"/>
                    <a:pt x="46" y="1947"/>
                  </a:cubicBezTo>
                  <a:cubicBezTo>
                    <a:pt x="46" y="1947"/>
                    <a:pt x="23" y="1970"/>
                    <a:pt x="23" y="1993"/>
                  </a:cubicBezTo>
                  <a:cubicBezTo>
                    <a:pt x="23" y="2038"/>
                    <a:pt x="0" y="2084"/>
                    <a:pt x="0" y="2152"/>
                  </a:cubicBezTo>
                  <a:cubicBezTo>
                    <a:pt x="0" y="2267"/>
                    <a:pt x="0" y="2426"/>
                    <a:pt x="92" y="2563"/>
                  </a:cubicBezTo>
                  <a:cubicBezTo>
                    <a:pt x="191" y="2802"/>
                    <a:pt x="395" y="2937"/>
                    <a:pt x="461" y="2937"/>
                  </a:cubicBezTo>
                  <a:cubicBezTo>
                    <a:pt x="470" y="2937"/>
                    <a:pt x="477" y="2934"/>
                    <a:pt x="480" y="2928"/>
                  </a:cubicBezTo>
                  <a:cubicBezTo>
                    <a:pt x="525" y="2906"/>
                    <a:pt x="388" y="2677"/>
                    <a:pt x="366" y="2472"/>
                  </a:cubicBezTo>
                  <a:cubicBezTo>
                    <a:pt x="366" y="2358"/>
                    <a:pt x="366" y="2267"/>
                    <a:pt x="388" y="2221"/>
                  </a:cubicBezTo>
                  <a:cubicBezTo>
                    <a:pt x="411" y="2152"/>
                    <a:pt x="457" y="2107"/>
                    <a:pt x="434" y="2107"/>
                  </a:cubicBezTo>
                  <a:cubicBezTo>
                    <a:pt x="434" y="2107"/>
                    <a:pt x="457" y="2061"/>
                    <a:pt x="480" y="1970"/>
                  </a:cubicBezTo>
                  <a:cubicBezTo>
                    <a:pt x="503" y="1901"/>
                    <a:pt x="548" y="1787"/>
                    <a:pt x="617" y="1673"/>
                  </a:cubicBezTo>
                  <a:cubicBezTo>
                    <a:pt x="708" y="1445"/>
                    <a:pt x="799" y="1194"/>
                    <a:pt x="754" y="1171"/>
                  </a:cubicBezTo>
                  <a:cubicBezTo>
                    <a:pt x="750" y="1170"/>
                    <a:pt x="745" y="1169"/>
                    <a:pt x="741" y="1169"/>
                  </a:cubicBezTo>
                  <a:close/>
                  <a:moveTo>
                    <a:pt x="1826" y="2312"/>
                  </a:moveTo>
                  <a:cubicBezTo>
                    <a:pt x="1644" y="2312"/>
                    <a:pt x="1484" y="2358"/>
                    <a:pt x="1484" y="2426"/>
                  </a:cubicBezTo>
                  <a:cubicBezTo>
                    <a:pt x="1484" y="2472"/>
                    <a:pt x="1644" y="2540"/>
                    <a:pt x="1758" y="2609"/>
                  </a:cubicBezTo>
                  <a:cubicBezTo>
                    <a:pt x="1895" y="2677"/>
                    <a:pt x="1986" y="2746"/>
                    <a:pt x="1986" y="2746"/>
                  </a:cubicBezTo>
                  <a:cubicBezTo>
                    <a:pt x="1986" y="2746"/>
                    <a:pt x="2123" y="2791"/>
                    <a:pt x="2237" y="2860"/>
                  </a:cubicBezTo>
                  <a:cubicBezTo>
                    <a:pt x="2341" y="2922"/>
                    <a:pt x="2445" y="3023"/>
                    <a:pt x="2497" y="3023"/>
                  </a:cubicBezTo>
                  <a:cubicBezTo>
                    <a:pt x="2503" y="3023"/>
                    <a:pt x="2507" y="3022"/>
                    <a:pt x="2511" y="3020"/>
                  </a:cubicBezTo>
                  <a:cubicBezTo>
                    <a:pt x="2557" y="2997"/>
                    <a:pt x="2557" y="2814"/>
                    <a:pt x="2465" y="2655"/>
                  </a:cubicBezTo>
                  <a:cubicBezTo>
                    <a:pt x="2351" y="2495"/>
                    <a:pt x="2192" y="2381"/>
                    <a:pt x="2192" y="2381"/>
                  </a:cubicBezTo>
                  <a:cubicBezTo>
                    <a:pt x="2192" y="2381"/>
                    <a:pt x="2009" y="2312"/>
                    <a:pt x="1826" y="2312"/>
                  </a:cubicBezTo>
                  <a:close/>
                  <a:moveTo>
                    <a:pt x="3921" y="0"/>
                  </a:moveTo>
                  <a:cubicBezTo>
                    <a:pt x="3912" y="0"/>
                    <a:pt x="3906" y="3"/>
                    <a:pt x="3903" y="7"/>
                  </a:cubicBezTo>
                  <a:cubicBezTo>
                    <a:pt x="3858" y="52"/>
                    <a:pt x="4269" y="372"/>
                    <a:pt x="4634" y="692"/>
                  </a:cubicBezTo>
                  <a:cubicBezTo>
                    <a:pt x="4816" y="874"/>
                    <a:pt x="4953" y="1057"/>
                    <a:pt x="5022" y="1194"/>
                  </a:cubicBezTo>
                  <a:cubicBezTo>
                    <a:pt x="5068" y="1262"/>
                    <a:pt x="5090" y="1331"/>
                    <a:pt x="5090" y="1354"/>
                  </a:cubicBezTo>
                  <a:cubicBezTo>
                    <a:pt x="5113" y="1399"/>
                    <a:pt x="5113" y="1422"/>
                    <a:pt x="5113" y="1422"/>
                  </a:cubicBezTo>
                  <a:cubicBezTo>
                    <a:pt x="5113" y="1422"/>
                    <a:pt x="5136" y="1513"/>
                    <a:pt x="5136" y="1673"/>
                  </a:cubicBezTo>
                  <a:cubicBezTo>
                    <a:pt x="5113" y="1810"/>
                    <a:pt x="5045" y="2038"/>
                    <a:pt x="4931" y="2244"/>
                  </a:cubicBezTo>
                  <a:cubicBezTo>
                    <a:pt x="4680" y="2677"/>
                    <a:pt x="4360" y="3065"/>
                    <a:pt x="4406" y="3111"/>
                  </a:cubicBezTo>
                  <a:cubicBezTo>
                    <a:pt x="4409" y="3114"/>
                    <a:pt x="4413" y="3115"/>
                    <a:pt x="4419" y="3115"/>
                  </a:cubicBezTo>
                  <a:cubicBezTo>
                    <a:pt x="4503" y="3115"/>
                    <a:pt x="4883" y="2809"/>
                    <a:pt x="5182" y="2403"/>
                  </a:cubicBezTo>
                  <a:cubicBezTo>
                    <a:pt x="5341" y="2198"/>
                    <a:pt x="5478" y="1947"/>
                    <a:pt x="5524" y="1719"/>
                  </a:cubicBezTo>
                  <a:cubicBezTo>
                    <a:pt x="5547" y="1605"/>
                    <a:pt x="5547" y="1513"/>
                    <a:pt x="5547" y="1445"/>
                  </a:cubicBezTo>
                  <a:cubicBezTo>
                    <a:pt x="5547" y="1376"/>
                    <a:pt x="5524" y="1331"/>
                    <a:pt x="5524" y="1331"/>
                  </a:cubicBezTo>
                  <a:cubicBezTo>
                    <a:pt x="5524" y="1331"/>
                    <a:pt x="5524" y="1285"/>
                    <a:pt x="5501" y="1239"/>
                  </a:cubicBezTo>
                  <a:cubicBezTo>
                    <a:pt x="5478" y="1171"/>
                    <a:pt x="5433" y="1080"/>
                    <a:pt x="5364" y="988"/>
                  </a:cubicBezTo>
                  <a:cubicBezTo>
                    <a:pt x="5250" y="806"/>
                    <a:pt x="5045" y="600"/>
                    <a:pt x="4816" y="463"/>
                  </a:cubicBezTo>
                  <a:cubicBezTo>
                    <a:pt x="4423" y="194"/>
                    <a:pt x="4012" y="0"/>
                    <a:pt x="392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4" name="Google Shape;2454;p35"/>
            <p:cNvSpPr/>
            <p:nvPr/>
          </p:nvSpPr>
          <p:spPr>
            <a:xfrm>
              <a:off x="1617325" y="2327625"/>
              <a:ext cx="57675" cy="32000"/>
            </a:xfrm>
            <a:custGeom>
              <a:avLst/>
              <a:gdLst/>
              <a:ahLst/>
              <a:cxnLst/>
              <a:rect l="l" t="t" r="r" b="b"/>
              <a:pathLst>
                <a:path w="2307" h="1280" extrusionOk="0">
                  <a:moveTo>
                    <a:pt x="2253" y="1"/>
                  </a:moveTo>
                  <a:cubicBezTo>
                    <a:pt x="2180" y="1"/>
                    <a:pt x="2023" y="282"/>
                    <a:pt x="1781" y="458"/>
                  </a:cubicBezTo>
                  <a:cubicBezTo>
                    <a:pt x="1644" y="550"/>
                    <a:pt x="1530" y="641"/>
                    <a:pt x="1416" y="687"/>
                  </a:cubicBezTo>
                  <a:cubicBezTo>
                    <a:pt x="1325" y="732"/>
                    <a:pt x="1256" y="755"/>
                    <a:pt x="1256" y="755"/>
                  </a:cubicBezTo>
                  <a:cubicBezTo>
                    <a:pt x="1256" y="755"/>
                    <a:pt x="1188" y="778"/>
                    <a:pt x="1074" y="823"/>
                  </a:cubicBezTo>
                  <a:cubicBezTo>
                    <a:pt x="982" y="892"/>
                    <a:pt x="822" y="915"/>
                    <a:pt x="663" y="960"/>
                  </a:cubicBezTo>
                  <a:cubicBezTo>
                    <a:pt x="366" y="1029"/>
                    <a:pt x="46" y="983"/>
                    <a:pt x="24" y="1052"/>
                  </a:cubicBezTo>
                  <a:cubicBezTo>
                    <a:pt x="1" y="1097"/>
                    <a:pt x="320" y="1257"/>
                    <a:pt x="708" y="1280"/>
                  </a:cubicBezTo>
                  <a:cubicBezTo>
                    <a:pt x="868" y="1257"/>
                    <a:pt x="1074" y="1257"/>
                    <a:pt x="1211" y="1211"/>
                  </a:cubicBezTo>
                  <a:cubicBezTo>
                    <a:pt x="1325" y="1166"/>
                    <a:pt x="1416" y="1143"/>
                    <a:pt x="1416" y="1143"/>
                  </a:cubicBezTo>
                  <a:cubicBezTo>
                    <a:pt x="1416" y="1143"/>
                    <a:pt x="1507" y="1097"/>
                    <a:pt x="1621" y="1029"/>
                  </a:cubicBezTo>
                  <a:cubicBezTo>
                    <a:pt x="1735" y="960"/>
                    <a:pt x="1872" y="801"/>
                    <a:pt x="2009" y="687"/>
                  </a:cubicBezTo>
                  <a:cubicBezTo>
                    <a:pt x="2238" y="390"/>
                    <a:pt x="2306" y="25"/>
                    <a:pt x="2260" y="2"/>
                  </a:cubicBezTo>
                  <a:cubicBezTo>
                    <a:pt x="2258" y="1"/>
                    <a:pt x="2255" y="1"/>
                    <a:pt x="225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5" name="Google Shape;2455;p35"/>
            <p:cNvSpPr/>
            <p:nvPr/>
          </p:nvSpPr>
          <p:spPr>
            <a:xfrm>
              <a:off x="1528875" y="2219225"/>
              <a:ext cx="172375" cy="118725"/>
            </a:xfrm>
            <a:custGeom>
              <a:avLst/>
              <a:gdLst/>
              <a:ahLst/>
              <a:cxnLst/>
              <a:rect l="l" t="t" r="r" b="b"/>
              <a:pathLst>
                <a:path w="6895" h="4749" extrusionOk="0">
                  <a:moveTo>
                    <a:pt x="6164" y="1"/>
                  </a:moveTo>
                  <a:cubicBezTo>
                    <a:pt x="5475" y="1369"/>
                    <a:pt x="4357" y="1785"/>
                    <a:pt x="3261" y="1785"/>
                  </a:cubicBezTo>
                  <a:cubicBezTo>
                    <a:pt x="1669" y="1785"/>
                    <a:pt x="123" y="908"/>
                    <a:pt x="1" y="800"/>
                  </a:cubicBezTo>
                  <a:lnTo>
                    <a:pt x="1" y="800"/>
                  </a:lnTo>
                  <a:cubicBezTo>
                    <a:pt x="1" y="800"/>
                    <a:pt x="1107" y="4749"/>
                    <a:pt x="3969" y="4749"/>
                  </a:cubicBezTo>
                  <a:cubicBezTo>
                    <a:pt x="3985" y="4749"/>
                    <a:pt x="4002" y="4749"/>
                    <a:pt x="4018" y="4749"/>
                  </a:cubicBezTo>
                  <a:cubicBezTo>
                    <a:pt x="6894" y="4703"/>
                    <a:pt x="6164" y="1"/>
                    <a:pt x="616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6" name="Google Shape;2456;p35"/>
            <p:cNvSpPr/>
            <p:nvPr/>
          </p:nvSpPr>
          <p:spPr>
            <a:xfrm>
              <a:off x="1550575" y="2279150"/>
              <a:ext cx="117000" cy="58800"/>
            </a:xfrm>
            <a:custGeom>
              <a:avLst/>
              <a:gdLst/>
              <a:ahLst/>
              <a:cxnLst/>
              <a:rect l="l" t="t" r="r" b="b"/>
              <a:pathLst>
                <a:path w="4680" h="2352" extrusionOk="0">
                  <a:moveTo>
                    <a:pt x="1575" y="1"/>
                  </a:moveTo>
                  <a:cubicBezTo>
                    <a:pt x="1005" y="1"/>
                    <a:pt x="457" y="115"/>
                    <a:pt x="0" y="320"/>
                  </a:cubicBezTo>
                  <a:cubicBezTo>
                    <a:pt x="632" y="1314"/>
                    <a:pt x="1622" y="2352"/>
                    <a:pt x="3102" y="2352"/>
                  </a:cubicBezTo>
                  <a:cubicBezTo>
                    <a:pt x="3118" y="2352"/>
                    <a:pt x="3134" y="2352"/>
                    <a:pt x="3150" y="2352"/>
                  </a:cubicBezTo>
                  <a:cubicBezTo>
                    <a:pt x="3835" y="2329"/>
                    <a:pt x="4337" y="2055"/>
                    <a:pt x="4679" y="1621"/>
                  </a:cubicBezTo>
                  <a:cubicBezTo>
                    <a:pt x="4177" y="685"/>
                    <a:pt x="2967" y="1"/>
                    <a:pt x="1575"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7" name="Google Shape;2457;p35"/>
            <p:cNvSpPr/>
            <p:nvPr/>
          </p:nvSpPr>
          <p:spPr>
            <a:xfrm>
              <a:off x="1550575" y="2280300"/>
              <a:ext cx="117000" cy="57650"/>
            </a:xfrm>
            <a:custGeom>
              <a:avLst/>
              <a:gdLst/>
              <a:ahLst/>
              <a:cxnLst/>
              <a:rect l="l" t="t" r="r" b="b"/>
              <a:pathLst>
                <a:path w="4680" h="2306" extrusionOk="0">
                  <a:moveTo>
                    <a:pt x="1096" y="0"/>
                  </a:moveTo>
                  <a:cubicBezTo>
                    <a:pt x="708" y="23"/>
                    <a:pt x="343" y="137"/>
                    <a:pt x="0" y="274"/>
                  </a:cubicBezTo>
                  <a:cubicBezTo>
                    <a:pt x="632" y="1268"/>
                    <a:pt x="1622" y="2306"/>
                    <a:pt x="3102" y="2306"/>
                  </a:cubicBezTo>
                  <a:cubicBezTo>
                    <a:pt x="3118" y="2306"/>
                    <a:pt x="3134" y="2306"/>
                    <a:pt x="3150" y="2306"/>
                  </a:cubicBezTo>
                  <a:cubicBezTo>
                    <a:pt x="3835" y="2283"/>
                    <a:pt x="4337" y="2009"/>
                    <a:pt x="4679" y="1575"/>
                  </a:cubicBezTo>
                  <a:cubicBezTo>
                    <a:pt x="4634" y="1484"/>
                    <a:pt x="4565" y="1415"/>
                    <a:pt x="4520" y="1324"/>
                  </a:cubicBezTo>
                  <a:cubicBezTo>
                    <a:pt x="4288" y="1407"/>
                    <a:pt x="3996" y="1466"/>
                    <a:pt x="3619" y="1466"/>
                  </a:cubicBezTo>
                  <a:cubicBezTo>
                    <a:pt x="3476" y="1466"/>
                    <a:pt x="3320" y="1457"/>
                    <a:pt x="3150" y="1438"/>
                  </a:cubicBezTo>
                  <a:cubicBezTo>
                    <a:pt x="1803" y="1278"/>
                    <a:pt x="1278" y="594"/>
                    <a:pt x="10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8" name="Google Shape;2458;p35"/>
            <p:cNvSpPr/>
            <p:nvPr/>
          </p:nvSpPr>
          <p:spPr>
            <a:xfrm>
              <a:off x="1240725" y="2040625"/>
              <a:ext cx="203725" cy="145625"/>
            </a:xfrm>
            <a:custGeom>
              <a:avLst/>
              <a:gdLst/>
              <a:ahLst/>
              <a:cxnLst/>
              <a:rect l="l" t="t" r="r" b="b"/>
              <a:pathLst>
                <a:path w="8149" h="5825" extrusionOk="0">
                  <a:moveTo>
                    <a:pt x="4771" y="1"/>
                  </a:moveTo>
                  <a:cubicBezTo>
                    <a:pt x="4383" y="23"/>
                    <a:pt x="4040" y="46"/>
                    <a:pt x="3835" y="160"/>
                  </a:cubicBezTo>
                  <a:cubicBezTo>
                    <a:pt x="3606" y="229"/>
                    <a:pt x="3492" y="275"/>
                    <a:pt x="3492" y="275"/>
                  </a:cubicBezTo>
                  <a:cubicBezTo>
                    <a:pt x="3492" y="275"/>
                    <a:pt x="3470" y="297"/>
                    <a:pt x="3401" y="320"/>
                  </a:cubicBezTo>
                  <a:cubicBezTo>
                    <a:pt x="3355" y="366"/>
                    <a:pt x="3287" y="411"/>
                    <a:pt x="3196" y="480"/>
                  </a:cubicBezTo>
                  <a:cubicBezTo>
                    <a:pt x="3104" y="548"/>
                    <a:pt x="2990" y="640"/>
                    <a:pt x="2876" y="731"/>
                  </a:cubicBezTo>
                  <a:cubicBezTo>
                    <a:pt x="2762" y="845"/>
                    <a:pt x="2648" y="982"/>
                    <a:pt x="2511" y="1119"/>
                  </a:cubicBezTo>
                  <a:cubicBezTo>
                    <a:pt x="2442" y="1210"/>
                    <a:pt x="2374" y="1279"/>
                    <a:pt x="2328" y="1347"/>
                  </a:cubicBezTo>
                  <a:cubicBezTo>
                    <a:pt x="2260" y="1439"/>
                    <a:pt x="2214" y="1530"/>
                    <a:pt x="2146" y="1621"/>
                  </a:cubicBezTo>
                  <a:cubicBezTo>
                    <a:pt x="2077" y="1735"/>
                    <a:pt x="2009" y="1849"/>
                    <a:pt x="1940" y="1941"/>
                  </a:cubicBezTo>
                  <a:cubicBezTo>
                    <a:pt x="1917" y="1918"/>
                    <a:pt x="1895" y="1895"/>
                    <a:pt x="1872" y="1872"/>
                  </a:cubicBezTo>
                  <a:cubicBezTo>
                    <a:pt x="1712" y="1713"/>
                    <a:pt x="1598" y="1530"/>
                    <a:pt x="1598" y="1530"/>
                  </a:cubicBezTo>
                  <a:cubicBezTo>
                    <a:pt x="1598" y="1530"/>
                    <a:pt x="1461" y="1370"/>
                    <a:pt x="1347" y="1165"/>
                  </a:cubicBezTo>
                  <a:cubicBezTo>
                    <a:pt x="1255" y="959"/>
                    <a:pt x="1210" y="708"/>
                    <a:pt x="1141" y="685"/>
                  </a:cubicBezTo>
                  <a:cubicBezTo>
                    <a:pt x="1073" y="685"/>
                    <a:pt x="982" y="959"/>
                    <a:pt x="1004" y="1279"/>
                  </a:cubicBezTo>
                  <a:cubicBezTo>
                    <a:pt x="1050" y="1439"/>
                    <a:pt x="1073" y="1598"/>
                    <a:pt x="1141" y="1713"/>
                  </a:cubicBezTo>
                  <a:cubicBezTo>
                    <a:pt x="1187" y="1827"/>
                    <a:pt x="1233" y="1895"/>
                    <a:pt x="1233" y="1895"/>
                  </a:cubicBezTo>
                  <a:cubicBezTo>
                    <a:pt x="1233" y="1895"/>
                    <a:pt x="1438" y="2123"/>
                    <a:pt x="1689" y="2238"/>
                  </a:cubicBezTo>
                  <a:cubicBezTo>
                    <a:pt x="1735" y="2238"/>
                    <a:pt x="1758" y="2238"/>
                    <a:pt x="1780" y="2260"/>
                  </a:cubicBezTo>
                  <a:cubicBezTo>
                    <a:pt x="1689" y="2466"/>
                    <a:pt x="1598" y="2671"/>
                    <a:pt x="1507" y="2899"/>
                  </a:cubicBezTo>
                  <a:lnTo>
                    <a:pt x="1392" y="3242"/>
                  </a:lnTo>
                  <a:lnTo>
                    <a:pt x="1347" y="3402"/>
                  </a:lnTo>
                  <a:lnTo>
                    <a:pt x="1347" y="3470"/>
                  </a:lnTo>
                  <a:cubicBezTo>
                    <a:pt x="1347" y="3539"/>
                    <a:pt x="1324" y="3630"/>
                    <a:pt x="1324" y="3744"/>
                  </a:cubicBezTo>
                  <a:cubicBezTo>
                    <a:pt x="1305" y="3819"/>
                    <a:pt x="1317" y="3972"/>
                    <a:pt x="1271" y="3972"/>
                  </a:cubicBezTo>
                  <a:cubicBezTo>
                    <a:pt x="1261" y="3972"/>
                    <a:pt x="1249" y="3965"/>
                    <a:pt x="1233" y="3949"/>
                  </a:cubicBezTo>
                  <a:cubicBezTo>
                    <a:pt x="1141" y="3881"/>
                    <a:pt x="982" y="3790"/>
                    <a:pt x="822" y="3653"/>
                  </a:cubicBezTo>
                  <a:cubicBezTo>
                    <a:pt x="639" y="3470"/>
                    <a:pt x="457" y="3196"/>
                    <a:pt x="320" y="3059"/>
                  </a:cubicBezTo>
                  <a:cubicBezTo>
                    <a:pt x="200" y="2940"/>
                    <a:pt x="115" y="2872"/>
                    <a:pt x="65" y="2872"/>
                  </a:cubicBezTo>
                  <a:cubicBezTo>
                    <a:pt x="58" y="2872"/>
                    <a:pt x="52" y="2874"/>
                    <a:pt x="46" y="2877"/>
                  </a:cubicBezTo>
                  <a:cubicBezTo>
                    <a:pt x="0" y="2899"/>
                    <a:pt x="0" y="3036"/>
                    <a:pt x="69" y="3242"/>
                  </a:cubicBezTo>
                  <a:cubicBezTo>
                    <a:pt x="137" y="3447"/>
                    <a:pt x="183" y="3721"/>
                    <a:pt x="411" y="4086"/>
                  </a:cubicBezTo>
                  <a:cubicBezTo>
                    <a:pt x="639" y="4497"/>
                    <a:pt x="1004" y="4977"/>
                    <a:pt x="1438" y="5524"/>
                  </a:cubicBezTo>
                  <a:lnTo>
                    <a:pt x="1598" y="5753"/>
                  </a:lnTo>
                  <a:lnTo>
                    <a:pt x="1643" y="5798"/>
                  </a:lnTo>
                  <a:cubicBezTo>
                    <a:pt x="1643" y="5811"/>
                    <a:pt x="1651" y="5825"/>
                    <a:pt x="1658" y="5825"/>
                  </a:cubicBezTo>
                  <a:cubicBezTo>
                    <a:pt x="1662" y="5825"/>
                    <a:pt x="1666" y="5818"/>
                    <a:pt x="1666" y="5798"/>
                  </a:cubicBezTo>
                  <a:lnTo>
                    <a:pt x="1712" y="5707"/>
                  </a:lnTo>
                  <a:cubicBezTo>
                    <a:pt x="1758" y="5547"/>
                    <a:pt x="1826" y="5410"/>
                    <a:pt x="1872" y="5250"/>
                  </a:cubicBezTo>
                  <a:cubicBezTo>
                    <a:pt x="1986" y="4908"/>
                    <a:pt x="2123" y="4566"/>
                    <a:pt x="2237" y="4246"/>
                  </a:cubicBezTo>
                  <a:lnTo>
                    <a:pt x="2351" y="3949"/>
                  </a:lnTo>
                  <a:cubicBezTo>
                    <a:pt x="2374" y="3881"/>
                    <a:pt x="2397" y="3858"/>
                    <a:pt x="2420" y="3790"/>
                  </a:cubicBezTo>
                  <a:lnTo>
                    <a:pt x="2556" y="3516"/>
                  </a:lnTo>
                  <a:cubicBezTo>
                    <a:pt x="2648" y="3356"/>
                    <a:pt x="2762" y="3196"/>
                    <a:pt x="2853" y="3036"/>
                  </a:cubicBezTo>
                  <a:cubicBezTo>
                    <a:pt x="2945" y="2877"/>
                    <a:pt x="3059" y="2763"/>
                    <a:pt x="3173" y="2626"/>
                  </a:cubicBezTo>
                  <a:cubicBezTo>
                    <a:pt x="3218" y="2557"/>
                    <a:pt x="3264" y="2511"/>
                    <a:pt x="3310" y="2443"/>
                  </a:cubicBezTo>
                  <a:cubicBezTo>
                    <a:pt x="3355" y="2397"/>
                    <a:pt x="3424" y="2352"/>
                    <a:pt x="3470" y="2306"/>
                  </a:cubicBezTo>
                  <a:cubicBezTo>
                    <a:pt x="3561" y="2238"/>
                    <a:pt x="3652" y="2146"/>
                    <a:pt x="3743" y="2078"/>
                  </a:cubicBezTo>
                  <a:cubicBezTo>
                    <a:pt x="3812" y="2032"/>
                    <a:pt x="3903" y="1986"/>
                    <a:pt x="3949" y="1964"/>
                  </a:cubicBezTo>
                  <a:cubicBezTo>
                    <a:pt x="4063" y="1872"/>
                    <a:pt x="4131" y="1849"/>
                    <a:pt x="4131" y="1849"/>
                  </a:cubicBezTo>
                  <a:cubicBezTo>
                    <a:pt x="4133" y="1851"/>
                    <a:pt x="4134" y="1851"/>
                    <a:pt x="4137" y="1851"/>
                  </a:cubicBezTo>
                  <a:cubicBezTo>
                    <a:pt x="4181" y="1851"/>
                    <a:pt x="4427" y="1663"/>
                    <a:pt x="4816" y="1598"/>
                  </a:cubicBezTo>
                  <a:cubicBezTo>
                    <a:pt x="4863" y="1591"/>
                    <a:pt x="4913" y="1587"/>
                    <a:pt x="4965" y="1587"/>
                  </a:cubicBezTo>
                  <a:cubicBezTo>
                    <a:pt x="5367" y="1587"/>
                    <a:pt x="5901" y="1823"/>
                    <a:pt x="6345" y="2329"/>
                  </a:cubicBezTo>
                  <a:cubicBezTo>
                    <a:pt x="6870" y="2899"/>
                    <a:pt x="7213" y="3744"/>
                    <a:pt x="7510" y="4337"/>
                  </a:cubicBezTo>
                  <a:cubicBezTo>
                    <a:pt x="7732" y="4960"/>
                    <a:pt x="7933" y="5388"/>
                    <a:pt x="8027" y="5388"/>
                  </a:cubicBezTo>
                  <a:cubicBezTo>
                    <a:pt x="8030" y="5388"/>
                    <a:pt x="8032" y="5388"/>
                    <a:pt x="8035" y="5387"/>
                  </a:cubicBezTo>
                  <a:cubicBezTo>
                    <a:pt x="8126" y="5387"/>
                    <a:pt x="8149" y="4885"/>
                    <a:pt x="8057" y="4155"/>
                  </a:cubicBezTo>
                  <a:cubicBezTo>
                    <a:pt x="7920" y="3447"/>
                    <a:pt x="7738" y="2443"/>
                    <a:pt x="7144" y="1553"/>
                  </a:cubicBezTo>
                  <a:cubicBezTo>
                    <a:pt x="7007" y="1347"/>
                    <a:pt x="6825" y="1142"/>
                    <a:pt x="6665" y="936"/>
                  </a:cubicBezTo>
                  <a:cubicBezTo>
                    <a:pt x="6482" y="754"/>
                    <a:pt x="6277" y="594"/>
                    <a:pt x="6072" y="434"/>
                  </a:cubicBezTo>
                  <a:cubicBezTo>
                    <a:pt x="5866" y="297"/>
                    <a:pt x="5615" y="229"/>
                    <a:pt x="5410" y="115"/>
                  </a:cubicBezTo>
                  <a:cubicBezTo>
                    <a:pt x="5181" y="69"/>
                    <a:pt x="4976" y="46"/>
                    <a:pt x="477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59" name="Google Shape;2459;p35"/>
            <p:cNvSpPr/>
            <p:nvPr/>
          </p:nvSpPr>
          <p:spPr>
            <a:xfrm>
              <a:off x="1687525" y="1976350"/>
              <a:ext cx="176925" cy="145925"/>
            </a:xfrm>
            <a:custGeom>
              <a:avLst/>
              <a:gdLst/>
              <a:ahLst/>
              <a:cxnLst/>
              <a:rect l="l" t="t" r="r" b="b"/>
              <a:pathLst>
                <a:path w="7077" h="5837" extrusionOk="0">
                  <a:moveTo>
                    <a:pt x="2830" y="1"/>
                  </a:moveTo>
                  <a:cubicBezTo>
                    <a:pt x="2629" y="1"/>
                    <a:pt x="2385" y="58"/>
                    <a:pt x="2100" y="129"/>
                  </a:cubicBezTo>
                  <a:cubicBezTo>
                    <a:pt x="1918" y="198"/>
                    <a:pt x="1735" y="289"/>
                    <a:pt x="1552" y="380"/>
                  </a:cubicBezTo>
                  <a:cubicBezTo>
                    <a:pt x="1393" y="517"/>
                    <a:pt x="1187" y="677"/>
                    <a:pt x="1027" y="837"/>
                  </a:cubicBezTo>
                  <a:cubicBezTo>
                    <a:pt x="890" y="1042"/>
                    <a:pt x="731" y="1225"/>
                    <a:pt x="617" y="1453"/>
                  </a:cubicBezTo>
                  <a:cubicBezTo>
                    <a:pt x="525" y="1681"/>
                    <a:pt x="411" y="1887"/>
                    <a:pt x="320" y="2138"/>
                  </a:cubicBezTo>
                  <a:cubicBezTo>
                    <a:pt x="0" y="3074"/>
                    <a:pt x="69" y="4032"/>
                    <a:pt x="114" y="4717"/>
                  </a:cubicBezTo>
                  <a:cubicBezTo>
                    <a:pt x="204" y="5386"/>
                    <a:pt x="314" y="5836"/>
                    <a:pt x="405" y="5836"/>
                  </a:cubicBezTo>
                  <a:cubicBezTo>
                    <a:pt x="407" y="5836"/>
                    <a:pt x="409" y="5836"/>
                    <a:pt x="411" y="5836"/>
                  </a:cubicBezTo>
                  <a:cubicBezTo>
                    <a:pt x="502" y="5836"/>
                    <a:pt x="594" y="5379"/>
                    <a:pt x="639" y="4740"/>
                  </a:cubicBezTo>
                  <a:cubicBezTo>
                    <a:pt x="776" y="4124"/>
                    <a:pt x="868" y="3279"/>
                    <a:pt x="1233" y="2640"/>
                  </a:cubicBezTo>
                  <a:cubicBezTo>
                    <a:pt x="1552" y="1978"/>
                    <a:pt x="2032" y="1613"/>
                    <a:pt x="2420" y="1567"/>
                  </a:cubicBezTo>
                  <a:cubicBezTo>
                    <a:pt x="2495" y="1561"/>
                    <a:pt x="2570" y="1558"/>
                    <a:pt x="2643" y="1558"/>
                  </a:cubicBezTo>
                  <a:cubicBezTo>
                    <a:pt x="3386" y="1558"/>
                    <a:pt x="4000" y="1870"/>
                    <a:pt x="4520" y="2389"/>
                  </a:cubicBezTo>
                  <a:cubicBezTo>
                    <a:pt x="4657" y="2503"/>
                    <a:pt x="4794" y="2617"/>
                    <a:pt x="4908" y="2754"/>
                  </a:cubicBezTo>
                  <a:lnTo>
                    <a:pt x="5090" y="2982"/>
                  </a:lnTo>
                  <a:cubicBezTo>
                    <a:pt x="5136" y="3005"/>
                    <a:pt x="5159" y="3028"/>
                    <a:pt x="5204" y="3097"/>
                  </a:cubicBezTo>
                  <a:lnTo>
                    <a:pt x="5364" y="3325"/>
                  </a:lnTo>
                  <a:cubicBezTo>
                    <a:pt x="5547" y="3599"/>
                    <a:pt x="5729" y="3873"/>
                    <a:pt x="5912" y="4147"/>
                  </a:cubicBezTo>
                  <a:cubicBezTo>
                    <a:pt x="6003" y="4284"/>
                    <a:pt x="6095" y="4398"/>
                    <a:pt x="6163" y="4535"/>
                  </a:cubicBezTo>
                  <a:lnTo>
                    <a:pt x="6232" y="4603"/>
                  </a:lnTo>
                  <a:cubicBezTo>
                    <a:pt x="6232" y="4622"/>
                    <a:pt x="6236" y="4629"/>
                    <a:pt x="6240" y="4629"/>
                  </a:cubicBezTo>
                  <a:cubicBezTo>
                    <a:pt x="6247" y="4629"/>
                    <a:pt x="6254" y="4616"/>
                    <a:pt x="6254" y="4603"/>
                  </a:cubicBezTo>
                  <a:lnTo>
                    <a:pt x="6277" y="4535"/>
                  </a:lnTo>
                  <a:lnTo>
                    <a:pt x="6391" y="4306"/>
                  </a:lnTo>
                  <a:cubicBezTo>
                    <a:pt x="6642" y="3690"/>
                    <a:pt x="6871" y="3165"/>
                    <a:pt x="6985" y="2731"/>
                  </a:cubicBezTo>
                  <a:cubicBezTo>
                    <a:pt x="7076" y="2343"/>
                    <a:pt x="7076" y="2092"/>
                    <a:pt x="7076" y="1864"/>
                  </a:cubicBezTo>
                  <a:cubicBezTo>
                    <a:pt x="7076" y="1659"/>
                    <a:pt x="7053" y="1545"/>
                    <a:pt x="7008" y="1522"/>
                  </a:cubicBezTo>
                  <a:cubicBezTo>
                    <a:pt x="6962" y="1522"/>
                    <a:pt x="6894" y="1613"/>
                    <a:pt x="6802" y="1773"/>
                  </a:cubicBezTo>
                  <a:cubicBezTo>
                    <a:pt x="6711" y="1933"/>
                    <a:pt x="6620" y="2206"/>
                    <a:pt x="6483" y="2435"/>
                  </a:cubicBezTo>
                  <a:cubicBezTo>
                    <a:pt x="6391" y="2594"/>
                    <a:pt x="6277" y="2731"/>
                    <a:pt x="6186" y="2800"/>
                  </a:cubicBezTo>
                  <a:cubicBezTo>
                    <a:pt x="6176" y="2826"/>
                    <a:pt x="6165" y="2836"/>
                    <a:pt x="6155" y="2836"/>
                  </a:cubicBezTo>
                  <a:cubicBezTo>
                    <a:pt x="6121" y="2836"/>
                    <a:pt x="6089" y="2711"/>
                    <a:pt x="6072" y="2640"/>
                  </a:cubicBezTo>
                  <a:cubicBezTo>
                    <a:pt x="6026" y="2549"/>
                    <a:pt x="6003" y="2458"/>
                    <a:pt x="5981" y="2389"/>
                  </a:cubicBezTo>
                  <a:lnTo>
                    <a:pt x="5958" y="2343"/>
                  </a:lnTo>
                  <a:lnTo>
                    <a:pt x="5889" y="2206"/>
                  </a:lnTo>
                  <a:lnTo>
                    <a:pt x="5729" y="1955"/>
                  </a:lnTo>
                  <a:cubicBezTo>
                    <a:pt x="5752" y="1933"/>
                    <a:pt x="5798" y="1933"/>
                    <a:pt x="5844" y="1887"/>
                  </a:cubicBezTo>
                  <a:cubicBezTo>
                    <a:pt x="5935" y="1796"/>
                    <a:pt x="6026" y="1704"/>
                    <a:pt x="6095" y="1590"/>
                  </a:cubicBezTo>
                  <a:cubicBezTo>
                    <a:pt x="6140" y="1499"/>
                    <a:pt x="6186" y="1430"/>
                    <a:pt x="6186" y="1430"/>
                  </a:cubicBezTo>
                  <a:cubicBezTo>
                    <a:pt x="6186" y="1430"/>
                    <a:pt x="6254" y="1111"/>
                    <a:pt x="6232" y="814"/>
                  </a:cubicBezTo>
                  <a:cubicBezTo>
                    <a:pt x="6209" y="517"/>
                    <a:pt x="6117" y="266"/>
                    <a:pt x="6049" y="266"/>
                  </a:cubicBezTo>
                  <a:cubicBezTo>
                    <a:pt x="5981" y="266"/>
                    <a:pt x="5958" y="540"/>
                    <a:pt x="5889" y="768"/>
                  </a:cubicBezTo>
                  <a:cubicBezTo>
                    <a:pt x="5844" y="1020"/>
                    <a:pt x="5752" y="1202"/>
                    <a:pt x="5752" y="1202"/>
                  </a:cubicBezTo>
                  <a:cubicBezTo>
                    <a:pt x="5752" y="1202"/>
                    <a:pt x="5729" y="1271"/>
                    <a:pt x="5707" y="1339"/>
                  </a:cubicBezTo>
                  <a:cubicBezTo>
                    <a:pt x="5684" y="1430"/>
                    <a:pt x="5638" y="1522"/>
                    <a:pt x="5592" y="1613"/>
                  </a:cubicBezTo>
                  <a:cubicBezTo>
                    <a:pt x="5570" y="1659"/>
                    <a:pt x="5547" y="1681"/>
                    <a:pt x="5547" y="1704"/>
                  </a:cubicBezTo>
                  <a:cubicBezTo>
                    <a:pt x="5456" y="1613"/>
                    <a:pt x="5364" y="1499"/>
                    <a:pt x="5273" y="1385"/>
                  </a:cubicBezTo>
                  <a:cubicBezTo>
                    <a:pt x="5159" y="1202"/>
                    <a:pt x="4976" y="1065"/>
                    <a:pt x="4839" y="928"/>
                  </a:cubicBezTo>
                  <a:cubicBezTo>
                    <a:pt x="4771" y="860"/>
                    <a:pt x="4679" y="791"/>
                    <a:pt x="4611" y="723"/>
                  </a:cubicBezTo>
                  <a:cubicBezTo>
                    <a:pt x="4543" y="677"/>
                    <a:pt x="4474" y="609"/>
                    <a:pt x="4383" y="563"/>
                  </a:cubicBezTo>
                  <a:cubicBezTo>
                    <a:pt x="4246" y="472"/>
                    <a:pt x="4109" y="380"/>
                    <a:pt x="3972" y="312"/>
                  </a:cubicBezTo>
                  <a:cubicBezTo>
                    <a:pt x="3835" y="243"/>
                    <a:pt x="3721" y="198"/>
                    <a:pt x="3630" y="152"/>
                  </a:cubicBezTo>
                  <a:cubicBezTo>
                    <a:pt x="3538" y="107"/>
                    <a:pt x="3447" y="84"/>
                    <a:pt x="3401" y="61"/>
                  </a:cubicBezTo>
                  <a:cubicBezTo>
                    <a:pt x="3356" y="38"/>
                    <a:pt x="3310" y="38"/>
                    <a:pt x="3310" y="38"/>
                  </a:cubicBezTo>
                  <a:cubicBezTo>
                    <a:pt x="3310" y="38"/>
                    <a:pt x="3196" y="38"/>
                    <a:pt x="2990" y="15"/>
                  </a:cubicBezTo>
                  <a:cubicBezTo>
                    <a:pt x="2940" y="5"/>
                    <a:pt x="2887" y="1"/>
                    <a:pt x="28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0" name="Google Shape;2460;p35"/>
            <p:cNvSpPr/>
            <p:nvPr/>
          </p:nvSpPr>
          <p:spPr>
            <a:xfrm>
              <a:off x="812175" y="1519950"/>
              <a:ext cx="973525" cy="923575"/>
            </a:xfrm>
            <a:custGeom>
              <a:avLst/>
              <a:gdLst/>
              <a:ahLst/>
              <a:cxnLst/>
              <a:rect l="l" t="t" r="r" b="b"/>
              <a:pathLst>
                <a:path w="38941" h="36943" extrusionOk="0">
                  <a:moveTo>
                    <a:pt x="23776" y="0"/>
                  </a:moveTo>
                  <a:cubicBezTo>
                    <a:pt x="17185" y="0"/>
                    <a:pt x="13285" y="2910"/>
                    <a:pt x="13285" y="2910"/>
                  </a:cubicBezTo>
                  <a:cubicBezTo>
                    <a:pt x="2032" y="10442"/>
                    <a:pt x="8514" y="22357"/>
                    <a:pt x="8514" y="22357"/>
                  </a:cubicBezTo>
                  <a:cubicBezTo>
                    <a:pt x="8514" y="22357"/>
                    <a:pt x="7228" y="21168"/>
                    <a:pt x="5500" y="21168"/>
                  </a:cubicBezTo>
                  <a:cubicBezTo>
                    <a:pt x="4572" y="21168"/>
                    <a:pt x="3518" y="21510"/>
                    <a:pt x="2465" y="22562"/>
                  </a:cubicBezTo>
                  <a:cubicBezTo>
                    <a:pt x="0" y="25027"/>
                    <a:pt x="3196" y="30643"/>
                    <a:pt x="6711" y="32012"/>
                  </a:cubicBezTo>
                  <a:cubicBezTo>
                    <a:pt x="7579" y="32356"/>
                    <a:pt x="8318" y="32494"/>
                    <a:pt x="8945" y="32494"/>
                  </a:cubicBezTo>
                  <a:cubicBezTo>
                    <a:pt x="11566" y="32494"/>
                    <a:pt x="12235" y="30072"/>
                    <a:pt x="12235" y="30072"/>
                  </a:cubicBezTo>
                  <a:cubicBezTo>
                    <a:pt x="13558" y="32742"/>
                    <a:pt x="17302" y="35504"/>
                    <a:pt x="22027" y="36942"/>
                  </a:cubicBezTo>
                  <a:cubicBezTo>
                    <a:pt x="21479" y="35481"/>
                    <a:pt x="20155" y="34409"/>
                    <a:pt x="18900" y="33587"/>
                  </a:cubicBezTo>
                  <a:cubicBezTo>
                    <a:pt x="16663" y="32103"/>
                    <a:pt x="18785" y="28999"/>
                    <a:pt x="18283" y="26397"/>
                  </a:cubicBezTo>
                  <a:cubicBezTo>
                    <a:pt x="17599" y="22745"/>
                    <a:pt x="13695" y="20828"/>
                    <a:pt x="13467" y="16856"/>
                  </a:cubicBezTo>
                  <a:cubicBezTo>
                    <a:pt x="13422" y="15669"/>
                    <a:pt x="13581" y="14710"/>
                    <a:pt x="13969" y="13934"/>
                  </a:cubicBezTo>
                  <a:cubicBezTo>
                    <a:pt x="15316" y="11013"/>
                    <a:pt x="19265" y="10511"/>
                    <a:pt x="22803" y="10397"/>
                  </a:cubicBezTo>
                  <a:cubicBezTo>
                    <a:pt x="22961" y="10391"/>
                    <a:pt x="23118" y="10388"/>
                    <a:pt x="23274" y="10388"/>
                  </a:cubicBezTo>
                  <a:cubicBezTo>
                    <a:pt x="25076" y="10388"/>
                    <a:pt x="26743" y="10731"/>
                    <a:pt x="28486" y="10899"/>
                  </a:cubicBezTo>
                  <a:cubicBezTo>
                    <a:pt x="28656" y="10913"/>
                    <a:pt x="28823" y="10920"/>
                    <a:pt x="28988" y="10920"/>
                  </a:cubicBezTo>
                  <a:cubicBezTo>
                    <a:pt x="30421" y="10920"/>
                    <a:pt x="31686" y="10403"/>
                    <a:pt x="32914" y="9666"/>
                  </a:cubicBezTo>
                  <a:cubicBezTo>
                    <a:pt x="34438" y="8765"/>
                    <a:pt x="35861" y="6834"/>
                    <a:pt x="37733" y="6834"/>
                  </a:cubicBezTo>
                  <a:cubicBezTo>
                    <a:pt x="37852" y="6834"/>
                    <a:pt x="37973" y="6842"/>
                    <a:pt x="38096" y="6859"/>
                  </a:cubicBezTo>
                  <a:cubicBezTo>
                    <a:pt x="38347" y="6881"/>
                    <a:pt x="38621" y="6996"/>
                    <a:pt x="38940" y="7201"/>
                  </a:cubicBezTo>
                  <a:cubicBezTo>
                    <a:pt x="37616" y="4713"/>
                    <a:pt x="35402" y="2567"/>
                    <a:pt x="31613" y="1312"/>
                  </a:cubicBezTo>
                  <a:cubicBezTo>
                    <a:pt x="28707" y="355"/>
                    <a:pt x="26078" y="0"/>
                    <a:pt x="2377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1" name="Google Shape;2461;p35"/>
            <p:cNvSpPr/>
            <p:nvPr/>
          </p:nvSpPr>
          <p:spPr>
            <a:xfrm>
              <a:off x="651825" y="1387575"/>
              <a:ext cx="1294475" cy="1170050"/>
            </a:xfrm>
            <a:custGeom>
              <a:avLst/>
              <a:gdLst/>
              <a:ahLst/>
              <a:cxnLst/>
              <a:rect l="l" t="t" r="r" b="b"/>
              <a:pathLst>
                <a:path w="51779" h="46802" extrusionOk="0">
                  <a:moveTo>
                    <a:pt x="30420" y="1"/>
                  </a:moveTo>
                  <a:cubicBezTo>
                    <a:pt x="29698" y="1"/>
                    <a:pt x="28955" y="19"/>
                    <a:pt x="28190" y="56"/>
                  </a:cubicBezTo>
                  <a:cubicBezTo>
                    <a:pt x="10340" y="924"/>
                    <a:pt x="9062" y="10350"/>
                    <a:pt x="9062" y="10350"/>
                  </a:cubicBezTo>
                  <a:cubicBezTo>
                    <a:pt x="3356" y="10853"/>
                    <a:pt x="1621" y="15943"/>
                    <a:pt x="1256" y="20028"/>
                  </a:cubicBezTo>
                  <a:cubicBezTo>
                    <a:pt x="868" y="24114"/>
                    <a:pt x="3356" y="27104"/>
                    <a:pt x="3972" y="28474"/>
                  </a:cubicBezTo>
                  <a:cubicBezTo>
                    <a:pt x="4588" y="29820"/>
                    <a:pt x="1507" y="31441"/>
                    <a:pt x="754" y="34408"/>
                  </a:cubicBezTo>
                  <a:cubicBezTo>
                    <a:pt x="0" y="37398"/>
                    <a:pt x="5227" y="40115"/>
                    <a:pt x="5227" y="40115"/>
                  </a:cubicBezTo>
                  <a:lnTo>
                    <a:pt x="2854" y="41484"/>
                  </a:lnTo>
                  <a:cubicBezTo>
                    <a:pt x="503" y="42854"/>
                    <a:pt x="617" y="45821"/>
                    <a:pt x="2123" y="46323"/>
                  </a:cubicBezTo>
                  <a:cubicBezTo>
                    <a:pt x="2386" y="46412"/>
                    <a:pt x="2630" y="46454"/>
                    <a:pt x="2864" y="46454"/>
                  </a:cubicBezTo>
                  <a:cubicBezTo>
                    <a:pt x="3950" y="46454"/>
                    <a:pt x="4826" y="45558"/>
                    <a:pt x="6460" y="44337"/>
                  </a:cubicBezTo>
                  <a:cubicBezTo>
                    <a:pt x="6825" y="44064"/>
                    <a:pt x="7161" y="43950"/>
                    <a:pt x="7487" y="43950"/>
                  </a:cubicBezTo>
                  <a:cubicBezTo>
                    <a:pt x="8933" y="43950"/>
                    <a:pt x="10181" y="46189"/>
                    <a:pt x="12919" y="46711"/>
                  </a:cubicBezTo>
                  <a:cubicBezTo>
                    <a:pt x="13255" y="46773"/>
                    <a:pt x="13579" y="46801"/>
                    <a:pt x="13894" y="46801"/>
                  </a:cubicBezTo>
                  <a:cubicBezTo>
                    <a:pt x="16701" y="46801"/>
                    <a:pt x="18703" y="44563"/>
                    <a:pt x="20612" y="44337"/>
                  </a:cubicBezTo>
                  <a:cubicBezTo>
                    <a:pt x="20698" y="44327"/>
                    <a:pt x="20782" y="44322"/>
                    <a:pt x="20865" y="44322"/>
                  </a:cubicBezTo>
                  <a:cubicBezTo>
                    <a:pt x="22274" y="44322"/>
                    <a:pt x="23225" y="45712"/>
                    <a:pt x="24583" y="45798"/>
                  </a:cubicBezTo>
                  <a:cubicBezTo>
                    <a:pt x="24614" y="45800"/>
                    <a:pt x="24645" y="45801"/>
                    <a:pt x="24676" y="45801"/>
                  </a:cubicBezTo>
                  <a:cubicBezTo>
                    <a:pt x="26275" y="45801"/>
                    <a:pt x="27523" y="43511"/>
                    <a:pt x="27277" y="42100"/>
                  </a:cubicBezTo>
                  <a:cubicBezTo>
                    <a:pt x="26980" y="40274"/>
                    <a:pt x="25405" y="38973"/>
                    <a:pt x="23944" y="38015"/>
                  </a:cubicBezTo>
                  <a:cubicBezTo>
                    <a:pt x="21730" y="36531"/>
                    <a:pt x="23830" y="33427"/>
                    <a:pt x="23328" y="30825"/>
                  </a:cubicBezTo>
                  <a:cubicBezTo>
                    <a:pt x="22643" y="27173"/>
                    <a:pt x="18740" y="25255"/>
                    <a:pt x="18534" y="21284"/>
                  </a:cubicBezTo>
                  <a:cubicBezTo>
                    <a:pt x="18466" y="20097"/>
                    <a:pt x="18649" y="19138"/>
                    <a:pt x="19014" y="18362"/>
                  </a:cubicBezTo>
                  <a:cubicBezTo>
                    <a:pt x="20383" y="15440"/>
                    <a:pt x="24309" y="14938"/>
                    <a:pt x="27870" y="14824"/>
                  </a:cubicBezTo>
                  <a:cubicBezTo>
                    <a:pt x="28027" y="14819"/>
                    <a:pt x="28182" y="14816"/>
                    <a:pt x="28337" y="14816"/>
                  </a:cubicBezTo>
                  <a:cubicBezTo>
                    <a:pt x="30121" y="14816"/>
                    <a:pt x="31787" y="15156"/>
                    <a:pt x="33531" y="15303"/>
                  </a:cubicBezTo>
                  <a:cubicBezTo>
                    <a:pt x="33723" y="15322"/>
                    <a:pt x="33913" y="15331"/>
                    <a:pt x="34099" y="15331"/>
                  </a:cubicBezTo>
                  <a:cubicBezTo>
                    <a:pt x="35505" y="15331"/>
                    <a:pt x="36752" y="14819"/>
                    <a:pt x="37982" y="14094"/>
                  </a:cubicBezTo>
                  <a:cubicBezTo>
                    <a:pt x="39491" y="13188"/>
                    <a:pt x="40919" y="11243"/>
                    <a:pt x="42805" y="11243"/>
                  </a:cubicBezTo>
                  <a:cubicBezTo>
                    <a:pt x="42915" y="11243"/>
                    <a:pt x="43027" y="11250"/>
                    <a:pt x="43140" y="11263"/>
                  </a:cubicBezTo>
                  <a:cubicBezTo>
                    <a:pt x="44396" y="11446"/>
                    <a:pt x="47112" y="14208"/>
                    <a:pt x="46404" y="15555"/>
                  </a:cubicBezTo>
                  <a:cubicBezTo>
                    <a:pt x="51779" y="9022"/>
                    <a:pt x="46551" y="1"/>
                    <a:pt x="30420"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2" name="Google Shape;2462;p35"/>
            <p:cNvSpPr/>
            <p:nvPr/>
          </p:nvSpPr>
          <p:spPr>
            <a:xfrm>
              <a:off x="667225" y="1396950"/>
              <a:ext cx="1205200" cy="1160675"/>
            </a:xfrm>
            <a:custGeom>
              <a:avLst/>
              <a:gdLst/>
              <a:ahLst/>
              <a:cxnLst/>
              <a:rect l="l" t="t" r="r" b="b"/>
              <a:pathLst>
                <a:path w="48208" h="46427" extrusionOk="0">
                  <a:moveTo>
                    <a:pt x="35220" y="1"/>
                  </a:moveTo>
                  <a:lnTo>
                    <a:pt x="35220" y="1"/>
                  </a:lnTo>
                  <a:cubicBezTo>
                    <a:pt x="36909" y="1210"/>
                    <a:pt x="39488" y="3379"/>
                    <a:pt x="39739" y="5570"/>
                  </a:cubicBezTo>
                  <a:cubicBezTo>
                    <a:pt x="40081" y="8444"/>
                    <a:pt x="37078" y="11814"/>
                    <a:pt x="33752" y="11814"/>
                  </a:cubicBezTo>
                  <a:cubicBezTo>
                    <a:pt x="33302" y="11814"/>
                    <a:pt x="32845" y="11752"/>
                    <a:pt x="32390" y="11619"/>
                  </a:cubicBezTo>
                  <a:cubicBezTo>
                    <a:pt x="28578" y="10500"/>
                    <a:pt x="23739" y="10226"/>
                    <a:pt x="15545" y="9382"/>
                  </a:cubicBezTo>
                  <a:cubicBezTo>
                    <a:pt x="12349" y="9062"/>
                    <a:pt x="10569" y="8172"/>
                    <a:pt x="9610" y="7214"/>
                  </a:cubicBezTo>
                  <a:cubicBezTo>
                    <a:pt x="8606" y="8788"/>
                    <a:pt x="8446" y="9975"/>
                    <a:pt x="8446" y="9975"/>
                  </a:cubicBezTo>
                  <a:cubicBezTo>
                    <a:pt x="2740" y="10478"/>
                    <a:pt x="1005" y="15568"/>
                    <a:pt x="640" y="19653"/>
                  </a:cubicBezTo>
                  <a:cubicBezTo>
                    <a:pt x="252" y="23739"/>
                    <a:pt x="2740" y="26729"/>
                    <a:pt x="3356" y="28099"/>
                  </a:cubicBezTo>
                  <a:cubicBezTo>
                    <a:pt x="3584" y="28578"/>
                    <a:pt x="3333" y="29080"/>
                    <a:pt x="2899" y="29674"/>
                  </a:cubicBezTo>
                  <a:cubicBezTo>
                    <a:pt x="4817" y="30541"/>
                    <a:pt x="4109" y="32732"/>
                    <a:pt x="4109" y="32732"/>
                  </a:cubicBezTo>
                  <a:cubicBezTo>
                    <a:pt x="4109" y="32732"/>
                    <a:pt x="5136" y="32732"/>
                    <a:pt x="4954" y="30701"/>
                  </a:cubicBezTo>
                  <a:cubicBezTo>
                    <a:pt x="4748" y="28646"/>
                    <a:pt x="1598" y="24264"/>
                    <a:pt x="1073" y="22598"/>
                  </a:cubicBezTo>
                  <a:cubicBezTo>
                    <a:pt x="548" y="20909"/>
                    <a:pt x="2329" y="14792"/>
                    <a:pt x="4383" y="14403"/>
                  </a:cubicBezTo>
                  <a:cubicBezTo>
                    <a:pt x="4423" y="14396"/>
                    <a:pt x="4461" y="14393"/>
                    <a:pt x="4499" y="14393"/>
                  </a:cubicBezTo>
                  <a:cubicBezTo>
                    <a:pt x="6403" y="14393"/>
                    <a:pt x="5524" y="23328"/>
                    <a:pt x="5524" y="23328"/>
                  </a:cubicBezTo>
                  <a:cubicBezTo>
                    <a:pt x="5524" y="23328"/>
                    <a:pt x="7026" y="17061"/>
                    <a:pt x="8209" y="17061"/>
                  </a:cubicBezTo>
                  <a:cubicBezTo>
                    <a:pt x="8338" y="17061"/>
                    <a:pt x="8464" y="17136"/>
                    <a:pt x="8583" y="17302"/>
                  </a:cubicBezTo>
                  <a:cubicBezTo>
                    <a:pt x="9793" y="18969"/>
                    <a:pt x="9884" y="24561"/>
                    <a:pt x="8104" y="26318"/>
                  </a:cubicBezTo>
                  <a:cubicBezTo>
                    <a:pt x="6346" y="28099"/>
                    <a:pt x="6346" y="32915"/>
                    <a:pt x="7487" y="33714"/>
                  </a:cubicBezTo>
                  <a:cubicBezTo>
                    <a:pt x="8651" y="34513"/>
                    <a:pt x="9793" y="35996"/>
                    <a:pt x="10386" y="37160"/>
                  </a:cubicBezTo>
                  <a:cubicBezTo>
                    <a:pt x="10992" y="38282"/>
                    <a:pt x="12436" y="40837"/>
                    <a:pt x="13720" y="40837"/>
                  </a:cubicBezTo>
                  <a:cubicBezTo>
                    <a:pt x="13743" y="40837"/>
                    <a:pt x="13765" y="40837"/>
                    <a:pt x="13787" y="40835"/>
                  </a:cubicBezTo>
                  <a:cubicBezTo>
                    <a:pt x="15088" y="40744"/>
                    <a:pt x="15933" y="37297"/>
                    <a:pt x="15659" y="35289"/>
                  </a:cubicBezTo>
                  <a:cubicBezTo>
                    <a:pt x="15408" y="33303"/>
                    <a:pt x="14518" y="28190"/>
                    <a:pt x="13308" y="26318"/>
                  </a:cubicBezTo>
                  <a:cubicBezTo>
                    <a:pt x="12098" y="24469"/>
                    <a:pt x="9679" y="19516"/>
                    <a:pt x="10523" y="17668"/>
                  </a:cubicBezTo>
                  <a:cubicBezTo>
                    <a:pt x="10921" y="16785"/>
                    <a:pt x="12061" y="16486"/>
                    <a:pt x="13252" y="16486"/>
                  </a:cubicBezTo>
                  <a:cubicBezTo>
                    <a:pt x="14586" y="16486"/>
                    <a:pt x="15986" y="16861"/>
                    <a:pt x="16481" y="17211"/>
                  </a:cubicBezTo>
                  <a:cubicBezTo>
                    <a:pt x="17416" y="17850"/>
                    <a:pt x="15545" y="21845"/>
                    <a:pt x="17964" y="24835"/>
                  </a:cubicBezTo>
                  <a:cubicBezTo>
                    <a:pt x="20384" y="27802"/>
                    <a:pt x="20863" y="30975"/>
                    <a:pt x="20726" y="33600"/>
                  </a:cubicBezTo>
                  <a:cubicBezTo>
                    <a:pt x="20566" y="36224"/>
                    <a:pt x="23465" y="38416"/>
                    <a:pt x="24104" y="39534"/>
                  </a:cubicBezTo>
                  <a:cubicBezTo>
                    <a:pt x="24669" y="40488"/>
                    <a:pt x="23456" y="41907"/>
                    <a:pt x="21416" y="41907"/>
                  </a:cubicBezTo>
                  <a:cubicBezTo>
                    <a:pt x="21065" y="41907"/>
                    <a:pt x="20688" y="41865"/>
                    <a:pt x="20292" y="41771"/>
                  </a:cubicBezTo>
                  <a:cubicBezTo>
                    <a:pt x="19899" y="41674"/>
                    <a:pt x="19545" y="41632"/>
                    <a:pt x="19219" y="41632"/>
                  </a:cubicBezTo>
                  <a:cubicBezTo>
                    <a:pt x="17319" y="41632"/>
                    <a:pt x="16401" y="43087"/>
                    <a:pt x="14335" y="43711"/>
                  </a:cubicBezTo>
                  <a:cubicBezTo>
                    <a:pt x="13762" y="43889"/>
                    <a:pt x="13232" y="43968"/>
                    <a:pt x="12726" y="43968"/>
                  </a:cubicBezTo>
                  <a:cubicBezTo>
                    <a:pt x="11095" y="43968"/>
                    <a:pt x="9720" y="43151"/>
                    <a:pt x="8012" y="42227"/>
                  </a:cubicBezTo>
                  <a:cubicBezTo>
                    <a:pt x="7348" y="41868"/>
                    <a:pt x="6774" y="41738"/>
                    <a:pt x="6239" y="41738"/>
                  </a:cubicBezTo>
                  <a:cubicBezTo>
                    <a:pt x="4974" y="41738"/>
                    <a:pt x="3928" y="42464"/>
                    <a:pt x="2420" y="42593"/>
                  </a:cubicBezTo>
                  <a:cubicBezTo>
                    <a:pt x="2346" y="42601"/>
                    <a:pt x="2275" y="42605"/>
                    <a:pt x="2207" y="42605"/>
                  </a:cubicBezTo>
                  <a:cubicBezTo>
                    <a:pt x="1708" y="42605"/>
                    <a:pt x="1363" y="42392"/>
                    <a:pt x="1142" y="42091"/>
                  </a:cubicBezTo>
                  <a:lnTo>
                    <a:pt x="1142" y="42091"/>
                  </a:lnTo>
                  <a:cubicBezTo>
                    <a:pt x="1" y="43574"/>
                    <a:pt x="297" y="45560"/>
                    <a:pt x="1507" y="45948"/>
                  </a:cubicBezTo>
                  <a:cubicBezTo>
                    <a:pt x="1770" y="46037"/>
                    <a:pt x="2014" y="46079"/>
                    <a:pt x="2248" y="46079"/>
                  </a:cubicBezTo>
                  <a:cubicBezTo>
                    <a:pt x="3334" y="46079"/>
                    <a:pt x="4210" y="45183"/>
                    <a:pt x="5844" y="43962"/>
                  </a:cubicBezTo>
                  <a:cubicBezTo>
                    <a:pt x="6209" y="43689"/>
                    <a:pt x="6545" y="43575"/>
                    <a:pt x="6871" y="43575"/>
                  </a:cubicBezTo>
                  <a:cubicBezTo>
                    <a:pt x="8317" y="43575"/>
                    <a:pt x="9565" y="45814"/>
                    <a:pt x="12303" y="46336"/>
                  </a:cubicBezTo>
                  <a:cubicBezTo>
                    <a:pt x="12639" y="46398"/>
                    <a:pt x="12963" y="46426"/>
                    <a:pt x="13278" y="46426"/>
                  </a:cubicBezTo>
                  <a:cubicBezTo>
                    <a:pt x="16085" y="46426"/>
                    <a:pt x="18087" y="44188"/>
                    <a:pt x="19996" y="43962"/>
                  </a:cubicBezTo>
                  <a:cubicBezTo>
                    <a:pt x="20082" y="43952"/>
                    <a:pt x="20166" y="43947"/>
                    <a:pt x="20249" y="43947"/>
                  </a:cubicBezTo>
                  <a:cubicBezTo>
                    <a:pt x="21658" y="43947"/>
                    <a:pt x="22609" y="45337"/>
                    <a:pt x="23967" y="45423"/>
                  </a:cubicBezTo>
                  <a:cubicBezTo>
                    <a:pt x="23998" y="45425"/>
                    <a:pt x="24029" y="45426"/>
                    <a:pt x="24060" y="45426"/>
                  </a:cubicBezTo>
                  <a:cubicBezTo>
                    <a:pt x="25659" y="45426"/>
                    <a:pt x="26907" y="43136"/>
                    <a:pt x="26661" y="41725"/>
                  </a:cubicBezTo>
                  <a:cubicBezTo>
                    <a:pt x="26364" y="39899"/>
                    <a:pt x="24789" y="38598"/>
                    <a:pt x="23328" y="37640"/>
                  </a:cubicBezTo>
                  <a:cubicBezTo>
                    <a:pt x="21114" y="36156"/>
                    <a:pt x="23214" y="33052"/>
                    <a:pt x="22712" y="30450"/>
                  </a:cubicBezTo>
                  <a:cubicBezTo>
                    <a:pt x="22027" y="26798"/>
                    <a:pt x="18124" y="24880"/>
                    <a:pt x="17918" y="20909"/>
                  </a:cubicBezTo>
                  <a:cubicBezTo>
                    <a:pt x="17850" y="19722"/>
                    <a:pt x="18033" y="18763"/>
                    <a:pt x="18398" y="17987"/>
                  </a:cubicBezTo>
                  <a:cubicBezTo>
                    <a:pt x="19767" y="15065"/>
                    <a:pt x="23693" y="14563"/>
                    <a:pt x="27254" y="14449"/>
                  </a:cubicBezTo>
                  <a:cubicBezTo>
                    <a:pt x="27411" y="14444"/>
                    <a:pt x="27566" y="14441"/>
                    <a:pt x="27721" y="14441"/>
                  </a:cubicBezTo>
                  <a:cubicBezTo>
                    <a:pt x="29505" y="14441"/>
                    <a:pt x="31171" y="14781"/>
                    <a:pt x="32915" y="14928"/>
                  </a:cubicBezTo>
                  <a:cubicBezTo>
                    <a:pt x="33107" y="14947"/>
                    <a:pt x="33297" y="14956"/>
                    <a:pt x="33483" y="14956"/>
                  </a:cubicBezTo>
                  <a:cubicBezTo>
                    <a:pt x="34889" y="14956"/>
                    <a:pt x="36136" y="14444"/>
                    <a:pt x="37366" y="13719"/>
                  </a:cubicBezTo>
                  <a:cubicBezTo>
                    <a:pt x="38875" y="12813"/>
                    <a:pt x="40303" y="10868"/>
                    <a:pt x="42189" y="10868"/>
                  </a:cubicBezTo>
                  <a:cubicBezTo>
                    <a:pt x="42299" y="10868"/>
                    <a:pt x="42411" y="10875"/>
                    <a:pt x="42524" y="10888"/>
                  </a:cubicBezTo>
                  <a:cubicBezTo>
                    <a:pt x="43597" y="11025"/>
                    <a:pt x="45743" y="13080"/>
                    <a:pt x="45879" y="14518"/>
                  </a:cubicBezTo>
                  <a:cubicBezTo>
                    <a:pt x="46108" y="14381"/>
                    <a:pt x="46336" y="14244"/>
                    <a:pt x="46541" y="14130"/>
                  </a:cubicBezTo>
                  <a:cubicBezTo>
                    <a:pt x="47957" y="11870"/>
                    <a:pt x="48208" y="9405"/>
                    <a:pt x="47249" y="7168"/>
                  </a:cubicBezTo>
                  <a:lnTo>
                    <a:pt x="47249" y="7168"/>
                  </a:lnTo>
                  <a:cubicBezTo>
                    <a:pt x="47044" y="8674"/>
                    <a:pt x="46610" y="10067"/>
                    <a:pt x="45788" y="10226"/>
                  </a:cubicBezTo>
                  <a:cubicBezTo>
                    <a:pt x="45718" y="10240"/>
                    <a:pt x="45650" y="10247"/>
                    <a:pt x="45584" y="10247"/>
                  </a:cubicBezTo>
                  <a:cubicBezTo>
                    <a:pt x="43939" y="10247"/>
                    <a:pt x="43932" y="5956"/>
                    <a:pt x="43734" y="4178"/>
                  </a:cubicBezTo>
                  <a:cubicBezTo>
                    <a:pt x="43711" y="3721"/>
                    <a:pt x="43437" y="3196"/>
                    <a:pt x="43072" y="2648"/>
                  </a:cubicBezTo>
                  <a:cubicBezTo>
                    <a:pt x="41086" y="1439"/>
                    <a:pt x="38484" y="503"/>
                    <a:pt x="352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3" name="Google Shape;2463;p35"/>
            <p:cNvSpPr/>
            <p:nvPr/>
          </p:nvSpPr>
          <p:spPr>
            <a:xfrm>
              <a:off x="1312050" y="1431700"/>
              <a:ext cx="386325" cy="332975"/>
            </a:xfrm>
            <a:custGeom>
              <a:avLst/>
              <a:gdLst/>
              <a:ahLst/>
              <a:cxnLst/>
              <a:rect l="l" t="t" r="r" b="b"/>
              <a:pathLst>
                <a:path w="15453" h="13319" extrusionOk="0">
                  <a:moveTo>
                    <a:pt x="11536" y="0"/>
                  </a:moveTo>
                  <a:cubicBezTo>
                    <a:pt x="11532" y="0"/>
                    <a:pt x="11529" y="1"/>
                    <a:pt x="11527" y="3"/>
                  </a:cubicBezTo>
                  <a:cubicBezTo>
                    <a:pt x="11504" y="26"/>
                    <a:pt x="12143" y="551"/>
                    <a:pt x="12919" y="1532"/>
                  </a:cubicBezTo>
                  <a:cubicBezTo>
                    <a:pt x="13695" y="2491"/>
                    <a:pt x="14608" y="3929"/>
                    <a:pt x="14905" y="5550"/>
                  </a:cubicBezTo>
                  <a:cubicBezTo>
                    <a:pt x="15065" y="6349"/>
                    <a:pt x="15042" y="7170"/>
                    <a:pt x="14814" y="7878"/>
                  </a:cubicBezTo>
                  <a:cubicBezTo>
                    <a:pt x="14700" y="8243"/>
                    <a:pt x="14540" y="8585"/>
                    <a:pt x="14403" y="8905"/>
                  </a:cubicBezTo>
                  <a:cubicBezTo>
                    <a:pt x="14266" y="9224"/>
                    <a:pt x="14083" y="9498"/>
                    <a:pt x="13946" y="9772"/>
                  </a:cubicBezTo>
                  <a:cubicBezTo>
                    <a:pt x="13764" y="10001"/>
                    <a:pt x="13604" y="10252"/>
                    <a:pt x="13444" y="10434"/>
                  </a:cubicBezTo>
                  <a:cubicBezTo>
                    <a:pt x="13285" y="10617"/>
                    <a:pt x="13148" y="10777"/>
                    <a:pt x="13033" y="10914"/>
                  </a:cubicBezTo>
                  <a:cubicBezTo>
                    <a:pt x="12919" y="11051"/>
                    <a:pt x="12805" y="11119"/>
                    <a:pt x="12737" y="11187"/>
                  </a:cubicBezTo>
                  <a:cubicBezTo>
                    <a:pt x="12668" y="11256"/>
                    <a:pt x="12623" y="11279"/>
                    <a:pt x="12623" y="11279"/>
                  </a:cubicBezTo>
                  <a:cubicBezTo>
                    <a:pt x="12623" y="11279"/>
                    <a:pt x="12600" y="11324"/>
                    <a:pt x="12531" y="11393"/>
                  </a:cubicBezTo>
                  <a:cubicBezTo>
                    <a:pt x="12463" y="11461"/>
                    <a:pt x="12349" y="11553"/>
                    <a:pt x="12212" y="11644"/>
                  </a:cubicBezTo>
                  <a:cubicBezTo>
                    <a:pt x="12075" y="11735"/>
                    <a:pt x="11892" y="11872"/>
                    <a:pt x="11687" y="12009"/>
                  </a:cubicBezTo>
                  <a:cubicBezTo>
                    <a:pt x="11481" y="12100"/>
                    <a:pt x="11230" y="12237"/>
                    <a:pt x="10956" y="12374"/>
                  </a:cubicBezTo>
                  <a:cubicBezTo>
                    <a:pt x="10409" y="12580"/>
                    <a:pt x="9724" y="12785"/>
                    <a:pt x="8948" y="12854"/>
                  </a:cubicBezTo>
                  <a:cubicBezTo>
                    <a:pt x="8660" y="12889"/>
                    <a:pt x="8362" y="12903"/>
                    <a:pt x="8058" y="12903"/>
                  </a:cubicBezTo>
                  <a:cubicBezTo>
                    <a:pt x="7567" y="12903"/>
                    <a:pt x="7059" y="12864"/>
                    <a:pt x="6551" y="12808"/>
                  </a:cubicBezTo>
                  <a:cubicBezTo>
                    <a:pt x="4930" y="12603"/>
                    <a:pt x="3310" y="12192"/>
                    <a:pt x="2077" y="11964"/>
                  </a:cubicBezTo>
                  <a:cubicBezTo>
                    <a:pt x="1461" y="11849"/>
                    <a:pt x="936" y="11781"/>
                    <a:pt x="571" y="11735"/>
                  </a:cubicBezTo>
                  <a:cubicBezTo>
                    <a:pt x="313" y="11719"/>
                    <a:pt x="134" y="11703"/>
                    <a:pt x="52" y="11703"/>
                  </a:cubicBezTo>
                  <a:cubicBezTo>
                    <a:pt x="18" y="11703"/>
                    <a:pt x="0" y="11706"/>
                    <a:pt x="0" y="11712"/>
                  </a:cubicBezTo>
                  <a:cubicBezTo>
                    <a:pt x="0" y="11758"/>
                    <a:pt x="822" y="11872"/>
                    <a:pt x="2032" y="12169"/>
                  </a:cubicBezTo>
                  <a:cubicBezTo>
                    <a:pt x="3241" y="12443"/>
                    <a:pt x="4839" y="12922"/>
                    <a:pt x="6505" y="13173"/>
                  </a:cubicBezTo>
                  <a:cubicBezTo>
                    <a:pt x="7089" y="13268"/>
                    <a:pt x="7672" y="13319"/>
                    <a:pt x="8240" y="13319"/>
                  </a:cubicBezTo>
                  <a:cubicBezTo>
                    <a:pt x="8494" y="13319"/>
                    <a:pt x="8746" y="13309"/>
                    <a:pt x="8993" y="13287"/>
                  </a:cubicBezTo>
                  <a:cubicBezTo>
                    <a:pt x="9792" y="13219"/>
                    <a:pt x="10523" y="13036"/>
                    <a:pt x="11139" y="12808"/>
                  </a:cubicBezTo>
                  <a:cubicBezTo>
                    <a:pt x="11436" y="12694"/>
                    <a:pt x="11710" y="12534"/>
                    <a:pt x="11938" y="12443"/>
                  </a:cubicBezTo>
                  <a:cubicBezTo>
                    <a:pt x="12166" y="12306"/>
                    <a:pt x="12349" y="12146"/>
                    <a:pt x="12508" y="12055"/>
                  </a:cubicBezTo>
                  <a:cubicBezTo>
                    <a:pt x="12668" y="11941"/>
                    <a:pt x="12782" y="11849"/>
                    <a:pt x="12851" y="11781"/>
                  </a:cubicBezTo>
                  <a:cubicBezTo>
                    <a:pt x="12942" y="11712"/>
                    <a:pt x="12988" y="11690"/>
                    <a:pt x="12988" y="11690"/>
                  </a:cubicBezTo>
                  <a:cubicBezTo>
                    <a:pt x="12988" y="11690"/>
                    <a:pt x="13011" y="11644"/>
                    <a:pt x="13102" y="11575"/>
                  </a:cubicBezTo>
                  <a:cubicBezTo>
                    <a:pt x="13170" y="11507"/>
                    <a:pt x="13285" y="11416"/>
                    <a:pt x="13399" y="11256"/>
                  </a:cubicBezTo>
                  <a:cubicBezTo>
                    <a:pt x="13536" y="11119"/>
                    <a:pt x="13673" y="10936"/>
                    <a:pt x="13855" y="10754"/>
                  </a:cubicBezTo>
                  <a:cubicBezTo>
                    <a:pt x="14015" y="10526"/>
                    <a:pt x="14175" y="10274"/>
                    <a:pt x="14357" y="10023"/>
                  </a:cubicBezTo>
                  <a:cubicBezTo>
                    <a:pt x="14494" y="9727"/>
                    <a:pt x="14677" y="9430"/>
                    <a:pt x="14837" y="9088"/>
                  </a:cubicBezTo>
                  <a:cubicBezTo>
                    <a:pt x="14974" y="8745"/>
                    <a:pt x="15111" y="8403"/>
                    <a:pt x="15225" y="7992"/>
                  </a:cubicBezTo>
                  <a:cubicBezTo>
                    <a:pt x="15453" y="7216"/>
                    <a:pt x="15453" y="6326"/>
                    <a:pt x="15270" y="5481"/>
                  </a:cubicBezTo>
                  <a:cubicBezTo>
                    <a:pt x="14905" y="3792"/>
                    <a:pt x="13901" y="2354"/>
                    <a:pt x="13079" y="1395"/>
                  </a:cubicBezTo>
                  <a:cubicBezTo>
                    <a:pt x="12668" y="939"/>
                    <a:pt x="12280" y="574"/>
                    <a:pt x="12006" y="323"/>
                  </a:cubicBezTo>
                  <a:cubicBezTo>
                    <a:pt x="11735" y="114"/>
                    <a:pt x="11578" y="0"/>
                    <a:pt x="1153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4" name="Google Shape;2464;p35"/>
            <p:cNvSpPr/>
            <p:nvPr/>
          </p:nvSpPr>
          <p:spPr>
            <a:xfrm>
              <a:off x="1659550" y="1510475"/>
              <a:ext cx="108450" cy="183950"/>
            </a:xfrm>
            <a:custGeom>
              <a:avLst/>
              <a:gdLst/>
              <a:ahLst/>
              <a:cxnLst/>
              <a:rect l="l" t="t" r="r" b="b"/>
              <a:pathLst>
                <a:path w="4338" h="7358" extrusionOk="0">
                  <a:moveTo>
                    <a:pt x="3589" y="0"/>
                  </a:moveTo>
                  <a:cubicBezTo>
                    <a:pt x="3587" y="0"/>
                    <a:pt x="3585" y="1"/>
                    <a:pt x="3584" y="2"/>
                  </a:cubicBezTo>
                  <a:cubicBezTo>
                    <a:pt x="3539" y="25"/>
                    <a:pt x="3676" y="276"/>
                    <a:pt x="3813" y="664"/>
                  </a:cubicBezTo>
                  <a:cubicBezTo>
                    <a:pt x="3950" y="1052"/>
                    <a:pt x="3995" y="1600"/>
                    <a:pt x="3927" y="2125"/>
                  </a:cubicBezTo>
                  <a:cubicBezTo>
                    <a:pt x="3813" y="2673"/>
                    <a:pt x="3607" y="3152"/>
                    <a:pt x="3402" y="3517"/>
                  </a:cubicBezTo>
                  <a:cubicBezTo>
                    <a:pt x="3196" y="3859"/>
                    <a:pt x="3037" y="4088"/>
                    <a:pt x="3037" y="4088"/>
                  </a:cubicBezTo>
                  <a:cubicBezTo>
                    <a:pt x="3037" y="4088"/>
                    <a:pt x="3014" y="4133"/>
                    <a:pt x="2945" y="4247"/>
                  </a:cubicBezTo>
                  <a:cubicBezTo>
                    <a:pt x="2877" y="4339"/>
                    <a:pt x="2786" y="4499"/>
                    <a:pt x="2649" y="4658"/>
                  </a:cubicBezTo>
                  <a:cubicBezTo>
                    <a:pt x="2420" y="4978"/>
                    <a:pt x="2055" y="5412"/>
                    <a:pt x="1667" y="5800"/>
                  </a:cubicBezTo>
                  <a:cubicBezTo>
                    <a:pt x="914" y="6621"/>
                    <a:pt x="1" y="7283"/>
                    <a:pt x="46" y="7352"/>
                  </a:cubicBezTo>
                  <a:cubicBezTo>
                    <a:pt x="49" y="7355"/>
                    <a:pt x="54" y="7357"/>
                    <a:pt x="61" y="7357"/>
                  </a:cubicBezTo>
                  <a:cubicBezTo>
                    <a:pt x="195" y="7357"/>
                    <a:pt x="1118" y="6787"/>
                    <a:pt x="1918" y="6073"/>
                  </a:cubicBezTo>
                  <a:cubicBezTo>
                    <a:pt x="2352" y="5708"/>
                    <a:pt x="2763" y="5275"/>
                    <a:pt x="3037" y="4955"/>
                  </a:cubicBezTo>
                  <a:cubicBezTo>
                    <a:pt x="3174" y="4795"/>
                    <a:pt x="3288" y="4636"/>
                    <a:pt x="3356" y="4544"/>
                  </a:cubicBezTo>
                  <a:cubicBezTo>
                    <a:pt x="3447" y="4430"/>
                    <a:pt x="3493" y="4384"/>
                    <a:pt x="3493" y="4384"/>
                  </a:cubicBezTo>
                  <a:cubicBezTo>
                    <a:pt x="3493" y="4384"/>
                    <a:pt x="3630" y="4133"/>
                    <a:pt x="3835" y="3745"/>
                  </a:cubicBezTo>
                  <a:cubicBezTo>
                    <a:pt x="4018" y="3334"/>
                    <a:pt x="4224" y="2764"/>
                    <a:pt x="4292" y="2170"/>
                  </a:cubicBezTo>
                  <a:cubicBezTo>
                    <a:pt x="4338" y="1577"/>
                    <a:pt x="4201" y="983"/>
                    <a:pt x="3995" y="595"/>
                  </a:cubicBezTo>
                  <a:cubicBezTo>
                    <a:pt x="3799" y="225"/>
                    <a:pt x="3624" y="0"/>
                    <a:pt x="35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5" name="Google Shape;2465;p35"/>
            <p:cNvSpPr/>
            <p:nvPr/>
          </p:nvSpPr>
          <p:spPr>
            <a:xfrm>
              <a:off x="1704650" y="1605800"/>
              <a:ext cx="92450" cy="62750"/>
            </a:xfrm>
            <a:custGeom>
              <a:avLst/>
              <a:gdLst/>
              <a:ahLst/>
              <a:cxnLst/>
              <a:rect l="l" t="t" r="r" b="b"/>
              <a:pathLst>
                <a:path w="3698" h="2510" extrusionOk="0">
                  <a:moveTo>
                    <a:pt x="3647" y="0"/>
                  </a:moveTo>
                  <a:cubicBezTo>
                    <a:pt x="3553" y="0"/>
                    <a:pt x="3348" y="557"/>
                    <a:pt x="2990" y="959"/>
                  </a:cubicBezTo>
                  <a:cubicBezTo>
                    <a:pt x="2808" y="1188"/>
                    <a:pt x="2625" y="1370"/>
                    <a:pt x="2442" y="1484"/>
                  </a:cubicBezTo>
                  <a:cubicBezTo>
                    <a:pt x="2351" y="1530"/>
                    <a:pt x="2283" y="1576"/>
                    <a:pt x="2237" y="1599"/>
                  </a:cubicBezTo>
                  <a:cubicBezTo>
                    <a:pt x="2191" y="1644"/>
                    <a:pt x="2146" y="1644"/>
                    <a:pt x="2146" y="1644"/>
                  </a:cubicBezTo>
                  <a:cubicBezTo>
                    <a:pt x="2146" y="1644"/>
                    <a:pt x="2054" y="1736"/>
                    <a:pt x="1872" y="1827"/>
                  </a:cubicBezTo>
                  <a:cubicBezTo>
                    <a:pt x="1689" y="1918"/>
                    <a:pt x="1415" y="2009"/>
                    <a:pt x="1141" y="2101"/>
                  </a:cubicBezTo>
                  <a:cubicBezTo>
                    <a:pt x="593" y="2260"/>
                    <a:pt x="0" y="2352"/>
                    <a:pt x="23" y="2420"/>
                  </a:cubicBezTo>
                  <a:cubicBezTo>
                    <a:pt x="23" y="2465"/>
                    <a:pt x="277" y="2510"/>
                    <a:pt x="626" y="2510"/>
                  </a:cubicBezTo>
                  <a:cubicBezTo>
                    <a:pt x="810" y="2510"/>
                    <a:pt x="1020" y="2497"/>
                    <a:pt x="1233" y="2466"/>
                  </a:cubicBezTo>
                  <a:cubicBezTo>
                    <a:pt x="1529" y="2420"/>
                    <a:pt x="1826" y="2352"/>
                    <a:pt x="2054" y="2260"/>
                  </a:cubicBezTo>
                  <a:cubicBezTo>
                    <a:pt x="2283" y="2169"/>
                    <a:pt x="2420" y="2101"/>
                    <a:pt x="2420" y="2101"/>
                  </a:cubicBezTo>
                  <a:cubicBezTo>
                    <a:pt x="2420" y="2101"/>
                    <a:pt x="2465" y="2078"/>
                    <a:pt x="2511" y="2032"/>
                  </a:cubicBezTo>
                  <a:cubicBezTo>
                    <a:pt x="2579" y="1987"/>
                    <a:pt x="2648" y="1941"/>
                    <a:pt x="2739" y="1850"/>
                  </a:cubicBezTo>
                  <a:cubicBezTo>
                    <a:pt x="2922" y="1713"/>
                    <a:pt x="3127" y="1462"/>
                    <a:pt x="3287" y="1188"/>
                  </a:cubicBezTo>
                  <a:cubicBezTo>
                    <a:pt x="3629" y="640"/>
                    <a:pt x="3698" y="24"/>
                    <a:pt x="3652" y="1"/>
                  </a:cubicBezTo>
                  <a:cubicBezTo>
                    <a:pt x="3650" y="0"/>
                    <a:pt x="3648" y="0"/>
                    <a:pt x="364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6" name="Google Shape;2466;p35"/>
            <p:cNvSpPr/>
            <p:nvPr/>
          </p:nvSpPr>
          <p:spPr>
            <a:xfrm>
              <a:off x="881225" y="1687300"/>
              <a:ext cx="510150" cy="82650"/>
            </a:xfrm>
            <a:custGeom>
              <a:avLst/>
              <a:gdLst/>
              <a:ahLst/>
              <a:cxnLst/>
              <a:rect l="l" t="t" r="r" b="b"/>
              <a:pathLst>
                <a:path w="20406" h="3306" extrusionOk="0">
                  <a:moveTo>
                    <a:pt x="34" y="0"/>
                  </a:moveTo>
                  <a:cubicBezTo>
                    <a:pt x="28" y="0"/>
                    <a:pt x="24" y="2"/>
                    <a:pt x="23" y="5"/>
                  </a:cubicBezTo>
                  <a:cubicBezTo>
                    <a:pt x="0" y="28"/>
                    <a:pt x="137" y="119"/>
                    <a:pt x="365" y="279"/>
                  </a:cubicBezTo>
                  <a:cubicBezTo>
                    <a:pt x="616" y="438"/>
                    <a:pt x="959" y="667"/>
                    <a:pt x="1392" y="918"/>
                  </a:cubicBezTo>
                  <a:cubicBezTo>
                    <a:pt x="1849" y="1123"/>
                    <a:pt x="2351" y="1397"/>
                    <a:pt x="2922" y="1625"/>
                  </a:cubicBezTo>
                  <a:cubicBezTo>
                    <a:pt x="3218" y="1717"/>
                    <a:pt x="3515" y="1831"/>
                    <a:pt x="3835" y="1945"/>
                  </a:cubicBezTo>
                  <a:cubicBezTo>
                    <a:pt x="3972" y="2013"/>
                    <a:pt x="4132" y="2059"/>
                    <a:pt x="4291" y="2128"/>
                  </a:cubicBezTo>
                  <a:lnTo>
                    <a:pt x="4771" y="2242"/>
                  </a:lnTo>
                  <a:cubicBezTo>
                    <a:pt x="5410" y="2424"/>
                    <a:pt x="6049" y="2607"/>
                    <a:pt x="6642" y="2721"/>
                  </a:cubicBezTo>
                  <a:cubicBezTo>
                    <a:pt x="6962" y="2789"/>
                    <a:pt x="7236" y="2858"/>
                    <a:pt x="7532" y="2904"/>
                  </a:cubicBezTo>
                  <a:cubicBezTo>
                    <a:pt x="7806" y="2949"/>
                    <a:pt x="8080" y="2995"/>
                    <a:pt x="8309" y="3041"/>
                  </a:cubicBezTo>
                  <a:cubicBezTo>
                    <a:pt x="8811" y="3109"/>
                    <a:pt x="9222" y="3178"/>
                    <a:pt x="9495" y="3178"/>
                  </a:cubicBezTo>
                  <a:cubicBezTo>
                    <a:pt x="9792" y="3223"/>
                    <a:pt x="9952" y="3223"/>
                    <a:pt x="9952" y="3223"/>
                  </a:cubicBezTo>
                  <a:cubicBezTo>
                    <a:pt x="9952" y="3223"/>
                    <a:pt x="10135" y="3246"/>
                    <a:pt x="10408" y="3269"/>
                  </a:cubicBezTo>
                  <a:cubicBezTo>
                    <a:pt x="10705" y="3292"/>
                    <a:pt x="11116" y="3292"/>
                    <a:pt x="11618" y="3292"/>
                  </a:cubicBezTo>
                  <a:cubicBezTo>
                    <a:pt x="11794" y="3300"/>
                    <a:pt x="11984" y="3305"/>
                    <a:pt x="12186" y="3305"/>
                  </a:cubicBezTo>
                  <a:cubicBezTo>
                    <a:pt x="12535" y="3305"/>
                    <a:pt x="12917" y="3289"/>
                    <a:pt x="13307" y="3246"/>
                  </a:cubicBezTo>
                  <a:cubicBezTo>
                    <a:pt x="13924" y="3178"/>
                    <a:pt x="14585" y="3063"/>
                    <a:pt x="15225" y="2949"/>
                  </a:cubicBezTo>
                  <a:cubicBezTo>
                    <a:pt x="16437" y="2754"/>
                    <a:pt x="17670" y="2559"/>
                    <a:pt x="18612" y="2559"/>
                  </a:cubicBezTo>
                  <a:cubicBezTo>
                    <a:pt x="18663" y="2559"/>
                    <a:pt x="18713" y="2560"/>
                    <a:pt x="18763" y="2561"/>
                  </a:cubicBezTo>
                  <a:cubicBezTo>
                    <a:pt x="18814" y="2560"/>
                    <a:pt x="18865" y="2559"/>
                    <a:pt x="18915" y="2559"/>
                  </a:cubicBezTo>
                  <a:cubicBezTo>
                    <a:pt x="19715" y="2559"/>
                    <a:pt x="20258" y="2705"/>
                    <a:pt x="20364" y="2705"/>
                  </a:cubicBezTo>
                  <a:cubicBezTo>
                    <a:pt x="20377" y="2705"/>
                    <a:pt x="20383" y="2703"/>
                    <a:pt x="20383" y="2698"/>
                  </a:cubicBezTo>
                  <a:cubicBezTo>
                    <a:pt x="20406" y="2675"/>
                    <a:pt x="20246" y="2630"/>
                    <a:pt x="19972" y="2538"/>
                  </a:cubicBezTo>
                  <a:cubicBezTo>
                    <a:pt x="19835" y="2493"/>
                    <a:pt x="19653" y="2470"/>
                    <a:pt x="19447" y="2424"/>
                  </a:cubicBezTo>
                  <a:cubicBezTo>
                    <a:pt x="19265" y="2401"/>
                    <a:pt x="19036" y="2356"/>
                    <a:pt x="18785" y="2356"/>
                  </a:cubicBezTo>
                  <a:cubicBezTo>
                    <a:pt x="18582" y="2337"/>
                    <a:pt x="18366" y="2329"/>
                    <a:pt x="18140" y="2329"/>
                  </a:cubicBezTo>
                  <a:cubicBezTo>
                    <a:pt x="17247" y="2329"/>
                    <a:pt x="16199" y="2457"/>
                    <a:pt x="15179" y="2584"/>
                  </a:cubicBezTo>
                  <a:cubicBezTo>
                    <a:pt x="14517" y="2675"/>
                    <a:pt x="13878" y="2767"/>
                    <a:pt x="13262" y="2812"/>
                  </a:cubicBezTo>
                  <a:cubicBezTo>
                    <a:pt x="13011" y="2832"/>
                    <a:pt x="12768" y="2839"/>
                    <a:pt x="12534" y="2839"/>
                  </a:cubicBezTo>
                  <a:cubicBezTo>
                    <a:pt x="12213" y="2839"/>
                    <a:pt x="11908" y="2825"/>
                    <a:pt x="11618" y="2812"/>
                  </a:cubicBezTo>
                  <a:cubicBezTo>
                    <a:pt x="11139" y="2789"/>
                    <a:pt x="10728" y="2789"/>
                    <a:pt x="10454" y="2744"/>
                  </a:cubicBezTo>
                  <a:cubicBezTo>
                    <a:pt x="10157" y="2721"/>
                    <a:pt x="9998" y="2698"/>
                    <a:pt x="9998" y="2698"/>
                  </a:cubicBezTo>
                  <a:cubicBezTo>
                    <a:pt x="9998" y="2698"/>
                    <a:pt x="9838" y="2698"/>
                    <a:pt x="9564" y="2675"/>
                  </a:cubicBezTo>
                  <a:cubicBezTo>
                    <a:pt x="9267" y="2675"/>
                    <a:pt x="8856" y="2607"/>
                    <a:pt x="8377" y="2561"/>
                  </a:cubicBezTo>
                  <a:cubicBezTo>
                    <a:pt x="8149" y="2516"/>
                    <a:pt x="7875" y="2493"/>
                    <a:pt x="7601" y="2447"/>
                  </a:cubicBezTo>
                  <a:cubicBezTo>
                    <a:pt x="7327" y="2401"/>
                    <a:pt x="7030" y="2356"/>
                    <a:pt x="6734" y="2310"/>
                  </a:cubicBezTo>
                  <a:cubicBezTo>
                    <a:pt x="6117" y="2219"/>
                    <a:pt x="5501" y="2059"/>
                    <a:pt x="4862" y="1899"/>
                  </a:cubicBezTo>
                  <a:lnTo>
                    <a:pt x="4383" y="1785"/>
                  </a:lnTo>
                  <a:cubicBezTo>
                    <a:pt x="4246" y="1740"/>
                    <a:pt x="4086" y="1671"/>
                    <a:pt x="3926" y="1625"/>
                  </a:cubicBezTo>
                  <a:cubicBezTo>
                    <a:pt x="3629" y="1534"/>
                    <a:pt x="3333" y="1443"/>
                    <a:pt x="3036" y="1351"/>
                  </a:cubicBezTo>
                  <a:cubicBezTo>
                    <a:pt x="2465" y="1146"/>
                    <a:pt x="1940" y="895"/>
                    <a:pt x="1484" y="735"/>
                  </a:cubicBezTo>
                  <a:cubicBezTo>
                    <a:pt x="672" y="308"/>
                    <a:pt x="120" y="0"/>
                    <a:pt x="3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7" name="Google Shape;2467;p35"/>
            <p:cNvSpPr/>
            <p:nvPr/>
          </p:nvSpPr>
          <p:spPr>
            <a:xfrm>
              <a:off x="1125450" y="1387375"/>
              <a:ext cx="501025" cy="160275"/>
            </a:xfrm>
            <a:custGeom>
              <a:avLst/>
              <a:gdLst/>
              <a:ahLst/>
              <a:cxnLst/>
              <a:rect l="l" t="t" r="r" b="b"/>
              <a:pathLst>
                <a:path w="20041" h="6411" extrusionOk="0">
                  <a:moveTo>
                    <a:pt x="7754" y="1"/>
                  </a:moveTo>
                  <a:cubicBezTo>
                    <a:pt x="7027" y="1"/>
                    <a:pt x="6238" y="32"/>
                    <a:pt x="5456" y="133"/>
                  </a:cubicBezTo>
                  <a:cubicBezTo>
                    <a:pt x="4040" y="292"/>
                    <a:pt x="2648" y="612"/>
                    <a:pt x="1644" y="977"/>
                  </a:cubicBezTo>
                  <a:cubicBezTo>
                    <a:pt x="1393" y="1046"/>
                    <a:pt x="1164" y="1137"/>
                    <a:pt x="959" y="1228"/>
                  </a:cubicBezTo>
                  <a:cubicBezTo>
                    <a:pt x="754" y="1320"/>
                    <a:pt x="594" y="1388"/>
                    <a:pt x="457" y="1457"/>
                  </a:cubicBezTo>
                  <a:cubicBezTo>
                    <a:pt x="160" y="1571"/>
                    <a:pt x="0" y="1662"/>
                    <a:pt x="23" y="1662"/>
                  </a:cubicBezTo>
                  <a:cubicBezTo>
                    <a:pt x="23" y="1666"/>
                    <a:pt x="28" y="1668"/>
                    <a:pt x="37" y="1668"/>
                  </a:cubicBezTo>
                  <a:cubicBezTo>
                    <a:pt x="82" y="1668"/>
                    <a:pt x="234" y="1623"/>
                    <a:pt x="480" y="1548"/>
                  </a:cubicBezTo>
                  <a:cubicBezTo>
                    <a:pt x="639" y="1502"/>
                    <a:pt x="799" y="1434"/>
                    <a:pt x="1005" y="1388"/>
                  </a:cubicBezTo>
                  <a:cubicBezTo>
                    <a:pt x="1210" y="1297"/>
                    <a:pt x="1438" y="1228"/>
                    <a:pt x="1712" y="1160"/>
                  </a:cubicBezTo>
                  <a:cubicBezTo>
                    <a:pt x="2717" y="863"/>
                    <a:pt x="4086" y="612"/>
                    <a:pt x="5478" y="498"/>
                  </a:cubicBezTo>
                  <a:cubicBezTo>
                    <a:pt x="6027" y="454"/>
                    <a:pt x="6572" y="437"/>
                    <a:pt x="7095" y="437"/>
                  </a:cubicBezTo>
                  <a:cubicBezTo>
                    <a:pt x="7922" y="437"/>
                    <a:pt x="8693" y="479"/>
                    <a:pt x="9336" y="521"/>
                  </a:cubicBezTo>
                  <a:cubicBezTo>
                    <a:pt x="9861" y="589"/>
                    <a:pt x="10295" y="635"/>
                    <a:pt x="10591" y="658"/>
                  </a:cubicBezTo>
                  <a:cubicBezTo>
                    <a:pt x="10911" y="703"/>
                    <a:pt x="11071" y="726"/>
                    <a:pt x="11071" y="726"/>
                  </a:cubicBezTo>
                  <a:cubicBezTo>
                    <a:pt x="11071" y="726"/>
                    <a:pt x="11253" y="749"/>
                    <a:pt x="11550" y="795"/>
                  </a:cubicBezTo>
                  <a:cubicBezTo>
                    <a:pt x="11687" y="817"/>
                    <a:pt x="11870" y="863"/>
                    <a:pt x="12075" y="886"/>
                  </a:cubicBezTo>
                  <a:cubicBezTo>
                    <a:pt x="12303" y="932"/>
                    <a:pt x="12531" y="977"/>
                    <a:pt x="12783" y="1046"/>
                  </a:cubicBezTo>
                  <a:cubicBezTo>
                    <a:pt x="13787" y="1297"/>
                    <a:pt x="15134" y="1730"/>
                    <a:pt x="16366" y="2392"/>
                  </a:cubicBezTo>
                  <a:cubicBezTo>
                    <a:pt x="16982" y="2712"/>
                    <a:pt x="17553" y="3123"/>
                    <a:pt x="18055" y="3534"/>
                  </a:cubicBezTo>
                  <a:cubicBezTo>
                    <a:pt x="18535" y="3967"/>
                    <a:pt x="18968" y="4424"/>
                    <a:pt x="19242" y="4857"/>
                  </a:cubicBezTo>
                  <a:cubicBezTo>
                    <a:pt x="19826" y="5711"/>
                    <a:pt x="19968" y="6410"/>
                    <a:pt x="20016" y="6410"/>
                  </a:cubicBezTo>
                  <a:cubicBezTo>
                    <a:pt x="20017" y="6410"/>
                    <a:pt x="20017" y="6410"/>
                    <a:pt x="20018" y="6410"/>
                  </a:cubicBezTo>
                  <a:cubicBezTo>
                    <a:pt x="20041" y="6410"/>
                    <a:pt x="19995" y="6250"/>
                    <a:pt x="19927" y="5930"/>
                  </a:cubicBezTo>
                  <a:cubicBezTo>
                    <a:pt x="19904" y="5862"/>
                    <a:pt x="19904" y="5771"/>
                    <a:pt x="19858" y="5679"/>
                  </a:cubicBezTo>
                  <a:cubicBezTo>
                    <a:pt x="19813" y="5588"/>
                    <a:pt x="19790" y="5497"/>
                    <a:pt x="19744" y="5405"/>
                  </a:cubicBezTo>
                  <a:cubicBezTo>
                    <a:pt x="19699" y="5291"/>
                    <a:pt x="19653" y="5200"/>
                    <a:pt x="19607" y="5086"/>
                  </a:cubicBezTo>
                  <a:cubicBezTo>
                    <a:pt x="19539" y="4972"/>
                    <a:pt x="19470" y="4857"/>
                    <a:pt x="19402" y="4743"/>
                  </a:cubicBezTo>
                  <a:cubicBezTo>
                    <a:pt x="19151" y="4264"/>
                    <a:pt x="18740" y="3785"/>
                    <a:pt x="18238" y="3305"/>
                  </a:cubicBezTo>
                  <a:cubicBezTo>
                    <a:pt x="17758" y="2872"/>
                    <a:pt x="17165" y="2438"/>
                    <a:pt x="16549" y="2073"/>
                  </a:cubicBezTo>
                  <a:cubicBezTo>
                    <a:pt x="15316" y="1342"/>
                    <a:pt x="13947" y="863"/>
                    <a:pt x="12897" y="566"/>
                  </a:cubicBezTo>
                  <a:cubicBezTo>
                    <a:pt x="12646" y="498"/>
                    <a:pt x="12394" y="452"/>
                    <a:pt x="12189" y="407"/>
                  </a:cubicBezTo>
                  <a:cubicBezTo>
                    <a:pt x="11984" y="361"/>
                    <a:pt x="11778" y="315"/>
                    <a:pt x="11641" y="292"/>
                  </a:cubicBezTo>
                  <a:cubicBezTo>
                    <a:pt x="11322" y="224"/>
                    <a:pt x="11139" y="201"/>
                    <a:pt x="11139" y="201"/>
                  </a:cubicBezTo>
                  <a:cubicBezTo>
                    <a:pt x="11139" y="201"/>
                    <a:pt x="10956" y="178"/>
                    <a:pt x="10660" y="155"/>
                  </a:cubicBezTo>
                  <a:cubicBezTo>
                    <a:pt x="10340" y="133"/>
                    <a:pt x="9907" y="87"/>
                    <a:pt x="9359" y="41"/>
                  </a:cubicBezTo>
                  <a:cubicBezTo>
                    <a:pt x="8889" y="21"/>
                    <a:pt x="8342" y="1"/>
                    <a:pt x="775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8" name="Google Shape;2468;p35"/>
            <p:cNvSpPr/>
            <p:nvPr/>
          </p:nvSpPr>
          <p:spPr>
            <a:xfrm>
              <a:off x="840125" y="1644550"/>
              <a:ext cx="113575" cy="123575"/>
            </a:xfrm>
            <a:custGeom>
              <a:avLst/>
              <a:gdLst/>
              <a:ahLst/>
              <a:cxnLst/>
              <a:rect l="l" t="t" r="r" b="b"/>
              <a:pathLst>
                <a:path w="4543" h="4943" extrusionOk="0">
                  <a:moveTo>
                    <a:pt x="497" y="1"/>
                  </a:moveTo>
                  <a:cubicBezTo>
                    <a:pt x="457" y="1"/>
                    <a:pt x="289" y="160"/>
                    <a:pt x="160" y="459"/>
                  </a:cubicBezTo>
                  <a:cubicBezTo>
                    <a:pt x="1" y="802"/>
                    <a:pt x="1" y="1327"/>
                    <a:pt x="206" y="1760"/>
                  </a:cubicBezTo>
                  <a:cubicBezTo>
                    <a:pt x="389" y="2217"/>
                    <a:pt x="685" y="2582"/>
                    <a:pt x="914" y="2833"/>
                  </a:cubicBezTo>
                  <a:cubicBezTo>
                    <a:pt x="1142" y="3107"/>
                    <a:pt x="1325" y="3244"/>
                    <a:pt x="1325" y="3244"/>
                  </a:cubicBezTo>
                  <a:cubicBezTo>
                    <a:pt x="1325" y="3244"/>
                    <a:pt x="1507" y="3404"/>
                    <a:pt x="1781" y="3586"/>
                  </a:cubicBezTo>
                  <a:cubicBezTo>
                    <a:pt x="2055" y="3792"/>
                    <a:pt x="2443" y="4043"/>
                    <a:pt x="2854" y="4248"/>
                  </a:cubicBezTo>
                  <a:cubicBezTo>
                    <a:pt x="3559" y="4643"/>
                    <a:pt x="4321" y="4942"/>
                    <a:pt x="4488" y="4942"/>
                  </a:cubicBezTo>
                  <a:cubicBezTo>
                    <a:pt x="4505" y="4942"/>
                    <a:pt x="4516" y="4939"/>
                    <a:pt x="4520" y="4933"/>
                  </a:cubicBezTo>
                  <a:cubicBezTo>
                    <a:pt x="4543" y="4865"/>
                    <a:pt x="3767" y="4431"/>
                    <a:pt x="3036" y="3929"/>
                  </a:cubicBezTo>
                  <a:cubicBezTo>
                    <a:pt x="2671" y="3678"/>
                    <a:pt x="2329" y="3427"/>
                    <a:pt x="2078" y="3221"/>
                  </a:cubicBezTo>
                  <a:cubicBezTo>
                    <a:pt x="1827" y="2993"/>
                    <a:pt x="1667" y="2856"/>
                    <a:pt x="1667" y="2856"/>
                  </a:cubicBezTo>
                  <a:cubicBezTo>
                    <a:pt x="1667" y="2856"/>
                    <a:pt x="1484" y="2719"/>
                    <a:pt x="1256" y="2514"/>
                  </a:cubicBezTo>
                  <a:cubicBezTo>
                    <a:pt x="1028" y="2285"/>
                    <a:pt x="731" y="1966"/>
                    <a:pt x="549" y="1601"/>
                  </a:cubicBezTo>
                  <a:cubicBezTo>
                    <a:pt x="343" y="1258"/>
                    <a:pt x="275" y="847"/>
                    <a:pt x="366" y="528"/>
                  </a:cubicBezTo>
                  <a:cubicBezTo>
                    <a:pt x="412" y="231"/>
                    <a:pt x="549" y="26"/>
                    <a:pt x="503" y="3"/>
                  </a:cubicBezTo>
                  <a:cubicBezTo>
                    <a:pt x="501" y="1"/>
                    <a:pt x="499" y="1"/>
                    <a:pt x="49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69" name="Google Shape;2469;p35"/>
            <p:cNvSpPr/>
            <p:nvPr/>
          </p:nvSpPr>
          <p:spPr>
            <a:xfrm>
              <a:off x="1098625" y="1771075"/>
              <a:ext cx="130700" cy="411675"/>
            </a:xfrm>
            <a:custGeom>
              <a:avLst/>
              <a:gdLst/>
              <a:ahLst/>
              <a:cxnLst/>
              <a:rect l="l" t="t" r="r" b="b"/>
              <a:pathLst>
                <a:path w="5228" h="16467" extrusionOk="0">
                  <a:moveTo>
                    <a:pt x="4682" y="0"/>
                  </a:moveTo>
                  <a:cubicBezTo>
                    <a:pt x="4619" y="0"/>
                    <a:pt x="4492" y="21"/>
                    <a:pt x="4292" y="55"/>
                  </a:cubicBezTo>
                  <a:cubicBezTo>
                    <a:pt x="4018" y="100"/>
                    <a:pt x="3653" y="237"/>
                    <a:pt x="3219" y="488"/>
                  </a:cubicBezTo>
                  <a:cubicBezTo>
                    <a:pt x="2831" y="740"/>
                    <a:pt x="2397" y="1082"/>
                    <a:pt x="2009" y="1538"/>
                  </a:cubicBezTo>
                  <a:cubicBezTo>
                    <a:pt x="1621" y="1972"/>
                    <a:pt x="1233" y="2497"/>
                    <a:pt x="936" y="3045"/>
                  </a:cubicBezTo>
                  <a:cubicBezTo>
                    <a:pt x="640" y="3616"/>
                    <a:pt x="411" y="4186"/>
                    <a:pt x="229" y="4757"/>
                  </a:cubicBezTo>
                  <a:cubicBezTo>
                    <a:pt x="92" y="5350"/>
                    <a:pt x="1" y="5898"/>
                    <a:pt x="1" y="6400"/>
                  </a:cubicBezTo>
                  <a:cubicBezTo>
                    <a:pt x="1" y="6628"/>
                    <a:pt x="23" y="6880"/>
                    <a:pt x="46" y="7062"/>
                  </a:cubicBezTo>
                  <a:cubicBezTo>
                    <a:pt x="92" y="7245"/>
                    <a:pt x="138" y="7427"/>
                    <a:pt x="160" y="7564"/>
                  </a:cubicBezTo>
                  <a:cubicBezTo>
                    <a:pt x="183" y="7701"/>
                    <a:pt x="229" y="7815"/>
                    <a:pt x="252" y="7884"/>
                  </a:cubicBezTo>
                  <a:cubicBezTo>
                    <a:pt x="274" y="7952"/>
                    <a:pt x="297" y="7998"/>
                    <a:pt x="297" y="7998"/>
                  </a:cubicBezTo>
                  <a:cubicBezTo>
                    <a:pt x="297" y="7998"/>
                    <a:pt x="297" y="8021"/>
                    <a:pt x="320" y="8089"/>
                  </a:cubicBezTo>
                  <a:cubicBezTo>
                    <a:pt x="366" y="8158"/>
                    <a:pt x="389" y="8272"/>
                    <a:pt x="457" y="8409"/>
                  </a:cubicBezTo>
                  <a:cubicBezTo>
                    <a:pt x="571" y="8660"/>
                    <a:pt x="754" y="9025"/>
                    <a:pt x="1005" y="9413"/>
                  </a:cubicBezTo>
                  <a:cubicBezTo>
                    <a:pt x="1507" y="10235"/>
                    <a:pt x="2352" y="11171"/>
                    <a:pt x="3128" y="12129"/>
                  </a:cubicBezTo>
                  <a:cubicBezTo>
                    <a:pt x="3927" y="13065"/>
                    <a:pt x="4588" y="14092"/>
                    <a:pt x="4862" y="14960"/>
                  </a:cubicBezTo>
                  <a:cubicBezTo>
                    <a:pt x="5159" y="15850"/>
                    <a:pt x="5113" y="16466"/>
                    <a:pt x="5182" y="16466"/>
                  </a:cubicBezTo>
                  <a:cubicBezTo>
                    <a:pt x="5205" y="16466"/>
                    <a:pt x="5205" y="16329"/>
                    <a:pt x="5205" y="16032"/>
                  </a:cubicBezTo>
                  <a:cubicBezTo>
                    <a:pt x="5205" y="15896"/>
                    <a:pt x="5228" y="15736"/>
                    <a:pt x="5182" y="15553"/>
                  </a:cubicBezTo>
                  <a:cubicBezTo>
                    <a:pt x="5159" y="15371"/>
                    <a:pt x="5136" y="15142"/>
                    <a:pt x="5068" y="14914"/>
                  </a:cubicBezTo>
                  <a:cubicBezTo>
                    <a:pt x="4840" y="13978"/>
                    <a:pt x="4200" y="12860"/>
                    <a:pt x="3424" y="11901"/>
                  </a:cubicBezTo>
                  <a:cubicBezTo>
                    <a:pt x="2671" y="10897"/>
                    <a:pt x="1872" y="9961"/>
                    <a:pt x="1416" y="9162"/>
                  </a:cubicBezTo>
                  <a:cubicBezTo>
                    <a:pt x="1187" y="8774"/>
                    <a:pt x="1028" y="8432"/>
                    <a:pt x="914" y="8203"/>
                  </a:cubicBezTo>
                  <a:cubicBezTo>
                    <a:pt x="868" y="8089"/>
                    <a:pt x="845" y="7975"/>
                    <a:pt x="822" y="7907"/>
                  </a:cubicBezTo>
                  <a:cubicBezTo>
                    <a:pt x="799" y="7838"/>
                    <a:pt x="777" y="7815"/>
                    <a:pt x="777" y="7815"/>
                  </a:cubicBezTo>
                  <a:cubicBezTo>
                    <a:pt x="777" y="7815"/>
                    <a:pt x="777" y="7770"/>
                    <a:pt x="754" y="7724"/>
                  </a:cubicBezTo>
                  <a:cubicBezTo>
                    <a:pt x="731" y="7656"/>
                    <a:pt x="685" y="7564"/>
                    <a:pt x="662" y="7427"/>
                  </a:cubicBezTo>
                  <a:cubicBezTo>
                    <a:pt x="617" y="7313"/>
                    <a:pt x="594" y="7153"/>
                    <a:pt x="548" y="6971"/>
                  </a:cubicBezTo>
                  <a:cubicBezTo>
                    <a:pt x="503" y="6811"/>
                    <a:pt x="503" y="6606"/>
                    <a:pt x="480" y="6377"/>
                  </a:cubicBezTo>
                  <a:cubicBezTo>
                    <a:pt x="480" y="5944"/>
                    <a:pt x="526" y="5419"/>
                    <a:pt x="662" y="4871"/>
                  </a:cubicBezTo>
                  <a:cubicBezTo>
                    <a:pt x="799" y="4323"/>
                    <a:pt x="1005" y="3752"/>
                    <a:pt x="1279" y="3227"/>
                  </a:cubicBezTo>
                  <a:cubicBezTo>
                    <a:pt x="1530" y="2680"/>
                    <a:pt x="1872" y="2155"/>
                    <a:pt x="2215" y="1721"/>
                  </a:cubicBezTo>
                  <a:cubicBezTo>
                    <a:pt x="2580" y="1265"/>
                    <a:pt x="2991" y="922"/>
                    <a:pt x="3333" y="648"/>
                  </a:cubicBezTo>
                  <a:cubicBezTo>
                    <a:pt x="4086" y="123"/>
                    <a:pt x="4725" y="55"/>
                    <a:pt x="4725" y="9"/>
                  </a:cubicBezTo>
                  <a:cubicBezTo>
                    <a:pt x="4719" y="3"/>
                    <a:pt x="4705" y="0"/>
                    <a:pt x="46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0" name="Google Shape;2470;p35"/>
            <p:cNvSpPr/>
            <p:nvPr/>
          </p:nvSpPr>
          <p:spPr>
            <a:xfrm>
              <a:off x="927425" y="1931625"/>
              <a:ext cx="143825" cy="416600"/>
            </a:xfrm>
            <a:custGeom>
              <a:avLst/>
              <a:gdLst/>
              <a:ahLst/>
              <a:cxnLst/>
              <a:rect l="l" t="t" r="r" b="b"/>
              <a:pathLst>
                <a:path w="5753" h="16664" extrusionOk="0">
                  <a:moveTo>
                    <a:pt x="27" y="0"/>
                  </a:moveTo>
                  <a:cubicBezTo>
                    <a:pt x="26" y="0"/>
                    <a:pt x="25" y="0"/>
                    <a:pt x="24" y="1"/>
                  </a:cubicBezTo>
                  <a:cubicBezTo>
                    <a:pt x="1" y="24"/>
                    <a:pt x="252" y="526"/>
                    <a:pt x="709" y="1234"/>
                  </a:cubicBezTo>
                  <a:cubicBezTo>
                    <a:pt x="1142" y="1964"/>
                    <a:pt x="1827" y="2877"/>
                    <a:pt x="2420" y="3813"/>
                  </a:cubicBezTo>
                  <a:cubicBezTo>
                    <a:pt x="2580" y="4041"/>
                    <a:pt x="2740" y="4269"/>
                    <a:pt x="2854" y="4498"/>
                  </a:cubicBezTo>
                  <a:cubicBezTo>
                    <a:pt x="2991" y="4749"/>
                    <a:pt x="3128" y="4977"/>
                    <a:pt x="3265" y="5205"/>
                  </a:cubicBezTo>
                  <a:cubicBezTo>
                    <a:pt x="3379" y="5433"/>
                    <a:pt x="3470" y="5662"/>
                    <a:pt x="3562" y="5890"/>
                  </a:cubicBezTo>
                  <a:cubicBezTo>
                    <a:pt x="3607" y="5981"/>
                    <a:pt x="3653" y="6095"/>
                    <a:pt x="3699" y="6187"/>
                  </a:cubicBezTo>
                  <a:cubicBezTo>
                    <a:pt x="3744" y="6301"/>
                    <a:pt x="3790" y="6392"/>
                    <a:pt x="3813" y="6506"/>
                  </a:cubicBezTo>
                  <a:cubicBezTo>
                    <a:pt x="3950" y="6894"/>
                    <a:pt x="4064" y="7214"/>
                    <a:pt x="4110" y="7442"/>
                  </a:cubicBezTo>
                  <a:cubicBezTo>
                    <a:pt x="4178" y="7693"/>
                    <a:pt x="4201" y="7830"/>
                    <a:pt x="4201" y="7830"/>
                  </a:cubicBezTo>
                  <a:cubicBezTo>
                    <a:pt x="4201" y="7830"/>
                    <a:pt x="4361" y="8355"/>
                    <a:pt x="4589" y="9177"/>
                  </a:cubicBezTo>
                  <a:cubicBezTo>
                    <a:pt x="4726" y="9565"/>
                    <a:pt x="4771" y="10044"/>
                    <a:pt x="4886" y="10569"/>
                  </a:cubicBezTo>
                  <a:cubicBezTo>
                    <a:pt x="4977" y="11094"/>
                    <a:pt x="5114" y="11619"/>
                    <a:pt x="5182" y="12190"/>
                  </a:cubicBezTo>
                  <a:cubicBezTo>
                    <a:pt x="5525" y="14404"/>
                    <a:pt x="5502" y="16663"/>
                    <a:pt x="5616" y="16663"/>
                  </a:cubicBezTo>
                  <a:cubicBezTo>
                    <a:pt x="5639" y="16663"/>
                    <a:pt x="5662" y="16093"/>
                    <a:pt x="5684" y="15248"/>
                  </a:cubicBezTo>
                  <a:cubicBezTo>
                    <a:pt x="5753" y="14404"/>
                    <a:pt x="5639" y="13262"/>
                    <a:pt x="5548" y="12144"/>
                  </a:cubicBezTo>
                  <a:cubicBezTo>
                    <a:pt x="5502" y="11573"/>
                    <a:pt x="5388" y="11026"/>
                    <a:pt x="5319" y="10478"/>
                  </a:cubicBezTo>
                  <a:cubicBezTo>
                    <a:pt x="5228" y="9976"/>
                    <a:pt x="5182" y="9474"/>
                    <a:pt x="5045" y="9063"/>
                  </a:cubicBezTo>
                  <a:cubicBezTo>
                    <a:pt x="4840" y="8241"/>
                    <a:pt x="4703" y="7670"/>
                    <a:pt x="4703" y="7670"/>
                  </a:cubicBezTo>
                  <a:cubicBezTo>
                    <a:pt x="4703" y="7670"/>
                    <a:pt x="4680" y="7533"/>
                    <a:pt x="4612" y="7305"/>
                  </a:cubicBezTo>
                  <a:cubicBezTo>
                    <a:pt x="4543" y="7054"/>
                    <a:pt x="4406" y="6734"/>
                    <a:pt x="4269" y="6324"/>
                  </a:cubicBezTo>
                  <a:cubicBezTo>
                    <a:pt x="4224" y="6232"/>
                    <a:pt x="4201" y="6118"/>
                    <a:pt x="4155" y="6004"/>
                  </a:cubicBezTo>
                  <a:cubicBezTo>
                    <a:pt x="4087" y="5913"/>
                    <a:pt x="4041" y="5799"/>
                    <a:pt x="3995" y="5685"/>
                  </a:cubicBezTo>
                  <a:cubicBezTo>
                    <a:pt x="3881" y="5479"/>
                    <a:pt x="3767" y="5228"/>
                    <a:pt x="3630" y="5000"/>
                  </a:cubicBezTo>
                  <a:cubicBezTo>
                    <a:pt x="3493" y="4771"/>
                    <a:pt x="3356" y="4543"/>
                    <a:pt x="3219" y="4292"/>
                  </a:cubicBezTo>
                  <a:cubicBezTo>
                    <a:pt x="3060" y="4064"/>
                    <a:pt x="2900" y="3836"/>
                    <a:pt x="2740" y="3585"/>
                  </a:cubicBezTo>
                  <a:cubicBezTo>
                    <a:pt x="2078" y="2672"/>
                    <a:pt x="1370" y="1804"/>
                    <a:pt x="868" y="1119"/>
                  </a:cubicBezTo>
                  <a:cubicBezTo>
                    <a:pt x="378" y="473"/>
                    <a:pt x="83" y="0"/>
                    <a:pt x="2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1" name="Google Shape;2471;p35"/>
            <p:cNvSpPr/>
            <p:nvPr/>
          </p:nvSpPr>
          <p:spPr>
            <a:xfrm>
              <a:off x="975950" y="2296850"/>
              <a:ext cx="47375" cy="158150"/>
            </a:xfrm>
            <a:custGeom>
              <a:avLst/>
              <a:gdLst/>
              <a:ahLst/>
              <a:cxnLst/>
              <a:rect l="l" t="t" r="r" b="b"/>
              <a:pathLst>
                <a:path w="1895" h="6326" extrusionOk="0">
                  <a:moveTo>
                    <a:pt x="1803" y="0"/>
                  </a:moveTo>
                  <a:cubicBezTo>
                    <a:pt x="1735" y="0"/>
                    <a:pt x="1621" y="845"/>
                    <a:pt x="1529" y="1666"/>
                  </a:cubicBezTo>
                  <a:cubicBezTo>
                    <a:pt x="1484" y="2077"/>
                    <a:pt x="1438" y="2488"/>
                    <a:pt x="1370" y="2785"/>
                  </a:cubicBezTo>
                  <a:cubicBezTo>
                    <a:pt x="1347" y="2945"/>
                    <a:pt x="1324" y="3059"/>
                    <a:pt x="1301" y="3150"/>
                  </a:cubicBezTo>
                  <a:cubicBezTo>
                    <a:pt x="1301" y="3241"/>
                    <a:pt x="1278" y="3287"/>
                    <a:pt x="1278" y="3287"/>
                  </a:cubicBezTo>
                  <a:cubicBezTo>
                    <a:pt x="1278" y="3287"/>
                    <a:pt x="1233" y="3492"/>
                    <a:pt x="1164" y="3789"/>
                  </a:cubicBezTo>
                  <a:cubicBezTo>
                    <a:pt x="1141" y="3949"/>
                    <a:pt x="1073" y="4109"/>
                    <a:pt x="1004" y="4291"/>
                  </a:cubicBezTo>
                  <a:cubicBezTo>
                    <a:pt x="959" y="4451"/>
                    <a:pt x="890" y="4657"/>
                    <a:pt x="799" y="4839"/>
                  </a:cubicBezTo>
                  <a:cubicBezTo>
                    <a:pt x="708" y="5022"/>
                    <a:pt x="616" y="5204"/>
                    <a:pt x="525" y="5387"/>
                  </a:cubicBezTo>
                  <a:cubicBezTo>
                    <a:pt x="434" y="5547"/>
                    <a:pt x="343" y="5707"/>
                    <a:pt x="274" y="5843"/>
                  </a:cubicBezTo>
                  <a:cubicBezTo>
                    <a:pt x="114" y="6117"/>
                    <a:pt x="0" y="6300"/>
                    <a:pt x="46" y="6323"/>
                  </a:cubicBezTo>
                  <a:cubicBezTo>
                    <a:pt x="47" y="6324"/>
                    <a:pt x="50" y="6325"/>
                    <a:pt x="52" y="6325"/>
                  </a:cubicBezTo>
                  <a:cubicBezTo>
                    <a:pt x="89" y="6325"/>
                    <a:pt x="222" y="6191"/>
                    <a:pt x="434" y="5958"/>
                  </a:cubicBezTo>
                  <a:cubicBezTo>
                    <a:pt x="525" y="5843"/>
                    <a:pt x="662" y="5707"/>
                    <a:pt x="776" y="5547"/>
                  </a:cubicBezTo>
                  <a:cubicBezTo>
                    <a:pt x="890" y="5364"/>
                    <a:pt x="1004" y="5182"/>
                    <a:pt x="1119" y="4999"/>
                  </a:cubicBezTo>
                  <a:cubicBezTo>
                    <a:pt x="1256" y="4839"/>
                    <a:pt x="1324" y="4634"/>
                    <a:pt x="1415" y="4451"/>
                  </a:cubicBezTo>
                  <a:cubicBezTo>
                    <a:pt x="1507" y="4246"/>
                    <a:pt x="1598" y="4086"/>
                    <a:pt x="1644" y="3926"/>
                  </a:cubicBezTo>
                  <a:cubicBezTo>
                    <a:pt x="1735" y="3607"/>
                    <a:pt x="1780" y="3401"/>
                    <a:pt x="1780" y="3401"/>
                  </a:cubicBezTo>
                  <a:cubicBezTo>
                    <a:pt x="1780" y="3401"/>
                    <a:pt x="1803" y="3355"/>
                    <a:pt x="1803" y="3241"/>
                  </a:cubicBezTo>
                  <a:cubicBezTo>
                    <a:pt x="1826" y="3150"/>
                    <a:pt x="1826" y="3013"/>
                    <a:pt x="1849" y="2853"/>
                  </a:cubicBezTo>
                  <a:cubicBezTo>
                    <a:pt x="1895" y="2534"/>
                    <a:pt x="1895" y="2123"/>
                    <a:pt x="1895" y="1689"/>
                  </a:cubicBezTo>
                  <a:cubicBezTo>
                    <a:pt x="1895" y="845"/>
                    <a:pt x="1872" y="0"/>
                    <a:pt x="180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2" name="Google Shape;2472;p35"/>
            <p:cNvSpPr/>
            <p:nvPr/>
          </p:nvSpPr>
          <p:spPr>
            <a:xfrm>
              <a:off x="803600" y="1845475"/>
              <a:ext cx="33125" cy="230575"/>
            </a:xfrm>
            <a:custGeom>
              <a:avLst/>
              <a:gdLst/>
              <a:ahLst/>
              <a:cxnLst/>
              <a:rect l="l" t="t" r="r" b="b"/>
              <a:pathLst>
                <a:path w="1325" h="9223" extrusionOk="0">
                  <a:moveTo>
                    <a:pt x="1071" y="0"/>
                  </a:moveTo>
                  <a:cubicBezTo>
                    <a:pt x="995" y="0"/>
                    <a:pt x="523" y="1085"/>
                    <a:pt x="252" y="2237"/>
                  </a:cubicBezTo>
                  <a:cubicBezTo>
                    <a:pt x="161" y="2831"/>
                    <a:pt x="47" y="3424"/>
                    <a:pt x="47" y="3881"/>
                  </a:cubicBezTo>
                  <a:cubicBezTo>
                    <a:pt x="1" y="4337"/>
                    <a:pt x="1" y="4634"/>
                    <a:pt x="1" y="4634"/>
                  </a:cubicBezTo>
                  <a:cubicBezTo>
                    <a:pt x="1" y="4634"/>
                    <a:pt x="24" y="4931"/>
                    <a:pt x="69" y="5387"/>
                  </a:cubicBezTo>
                  <a:cubicBezTo>
                    <a:pt x="69" y="5844"/>
                    <a:pt x="229" y="6414"/>
                    <a:pt x="343" y="7008"/>
                  </a:cubicBezTo>
                  <a:cubicBezTo>
                    <a:pt x="637" y="8182"/>
                    <a:pt x="1198" y="9222"/>
                    <a:pt x="1255" y="9222"/>
                  </a:cubicBezTo>
                  <a:cubicBezTo>
                    <a:pt x="1255" y="9222"/>
                    <a:pt x="1256" y="9222"/>
                    <a:pt x="1256" y="9222"/>
                  </a:cubicBezTo>
                  <a:cubicBezTo>
                    <a:pt x="1325" y="9176"/>
                    <a:pt x="891" y="8081"/>
                    <a:pt x="686" y="6939"/>
                  </a:cubicBezTo>
                  <a:cubicBezTo>
                    <a:pt x="640" y="6346"/>
                    <a:pt x="526" y="5775"/>
                    <a:pt x="549" y="5342"/>
                  </a:cubicBezTo>
                  <a:cubicBezTo>
                    <a:pt x="526" y="4908"/>
                    <a:pt x="526" y="4611"/>
                    <a:pt x="526" y="4611"/>
                  </a:cubicBezTo>
                  <a:cubicBezTo>
                    <a:pt x="526" y="4611"/>
                    <a:pt x="526" y="4337"/>
                    <a:pt x="526" y="3904"/>
                  </a:cubicBezTo>
                  <a:cubicBezTo>
                    <a:pt x="503" y="3470"/>
                    <a:pt x="594" y="2899"/>
                    <a:pt x="617" y="2306"/>
                  </a:cubicBezTo>
                  <a:cubicBezTo>
                    <a:pt x="777" y="1164"/>
                    <a:pt x="1142" y="46"/>
                    <a:pt x="1074" y="0"/>
                  </a:cubicBezTo>
                  <a:cubicBezTo>
                    <a:pt x="1073" y="0"/>
                    <a:pt x="1072" y="0"/>
                    <a:pt x="10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3" name="Google Shape;2473;p35"/>
            <p:cNvSpPr/>
            <p:nvPr/>
          </p:nvSpPr>
          <p:spPr>
            <a:xfrm>
              <a:off x="848725" y="2222625"/>
              <a:ext cx="79300" cy="208950"/>
            </a:xfrm>
            <a:custGeom>
              <a:avLst/>
              <a:gdLst/>
              <a:ahLst/>
              <a:cxnLst/>
              <a:rect l="l" t="t" r="r" b="b"/>
              <a:pathLst>
                <a:path w="3172" h="8358" extrusionOk="0">
                  <a:moveTo>
                    <a:pt x="108" y="1"/>
                  </a:moveTo>
                  <a:cubicBezTo>
                    <a:pt x="63" y="1"/>
                    <a:pt x="1" y="292"/>
                    <a:pt x="45" y="732"/>
                  </a:cubicBezTo>
                  <a:cubicBezTo>
                    <a:pt x="90" y="1166"/>
                    <a:pt x="273" y="1737"/>
                    <a:pt x="547" y="2262"/>
                  </a:cubicBezTo>
                  <a:cubicBezTo>
                    <a:pt x="798" y="2787"/>
                    <a:pt x="1095" y="3289"/>
                    <a:pt x="1323" y="3654"/>
                  </a:cubicBezTo>
                  <a:cubicBezTo>
                    <a:pt x="1528" y="4019"/>
                    <a:pt x="1688" y="4270"/>
                    <a:pt x="1688" y="4270"/>
                  </a:cubicBezTo>
                  <a:cubicBezTo>
                    <a:pt x="1688" y="4270"/>
                    <a:pt x="1848" y="4498"/>
                    <a:pt x="2053" y="4864"/>
                  </a:cubicBezTo>
                  <a:cubicBezTo>
                    <a:pt x="2259" y="5229"/>
                    <a:pt x="2533" y="5731"/>
                    <a:pt x="2670" y="6256"/>
                  </a:cubicBezTo>
                  <a:cubicBezTo>
                    <a:pt x="2829" y="6781"/>
                    <a:pt x="2784" y="7329"/>
                    <a:pt x="2624" y="7717"/>
                  </a:cubicBezTo>
                  <a:cubicBezTo>
                    <a:pt x="2487" y="8105"/>
                    <a:pt x="2304" y="8333"/>
                    <a:pt x="2327" y="8356"/>
                  </a:cubicBezTo>
                  <a:cubicBezTo>
                    <a:pt x="2329" y="8357"/>
                    <a:pt x="2331" y="8358"/>
                    <a:pt x="2333" y="8358"/>
                  </a:cubicBezTo>
                  <a:cubicBezTo>
                    <a:pt x="2378" y="8358"/>
                    <a:pt x="2613" y="8175"/>
                    <a:pt x="2807" y="7808"/>
                  </a:cubicBezTo>
                  <a:cubicBezTo>
                    <a:pt x="3058" y="7420"/>
                    <a:pt x="3172" y="6781"/>
                    <a:pt x="3035" y="6188"/>
                  </a:cubicBezTo>
                  <a:cubicBezTo>
                    <a:pt x="2944" y="5571"/>
                    <a:pt x="2670" y="5023"/>
                    <a:pt x="2487" y="4635"/>
                  </a:cubicBezTo>
                  <a:cubicBezTo>
                    <a:pt x="2282" y="4247"/>
                    <a:pt x="2122" y="3996"/>
                    <a:pt x="2122" y="3996"/>
                  </a:cubicBezTo>
                  <a:cubicBezTo>
                    <a:pt x="2122" y="3996"/>
                    <a:pt x="1962" y="3768"/>
                    <a:pt x="1734" y="3403"/>
                  </a:cubicBezTo>
                  <a:cubicBezTo>
                    <a:pt x="1483" y="3038"/>
                    <a:pt x="1163" y="2581"/>
                    <a:pt x="866" y="2079"/>
                  </a:cubicBezTo>
                  <a:cubicBezTo>
                    <a:pt x="570" y="1600"/>
                    <a:pt x="341" y="1098"/>
                    <a:pt x="227" y="687"/>
                  </a:cubicBezTo>
                  <a:cubicBezTo>
                    <a:pt x="136" y="276"/>
                    <a:pt x="136" y="2"/>
                    <a:pt x="113" y="2"/>
                  </a:cubicBezTo>
                  <a:cubicBezTo>
                    <a:pt x="112" y="1"/>
                    <a:pt x="110" y="1"/>
                    <a:pt x="10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4" name="Google Shape;2474;p35"/>
            <p:cNvSpPr/>
            <p:nvPr/>
          </p:nvSpPr>
          <p:spPr>
            <a:xfrm>
              <a:off x="1505500" y="1489425"/>
              <a:ext cx="83325" cy="95750"/>
            </a:xfrm>
            <a:custGeom>
              <a:avLst/>
              <a:gdLst/>
              <a:ahLst/>
              <a:cxnLst/>
              <a:rect l="l" t="t" r="r" b="b"/>
              <a:pathLst>
                <a:path w="3333" h="3830" extrusionOk="0">
                  <a:moveTo>
                    <a:pt x="505" y="0"/>
                  </a:moveTo>
                  <a:cubicBezTo>
                    <a:pt x="394" y="0"/>
                    <a:pt x="298" y="37"/>
                    <a:pt x="228" y="114"/>
                  </a:cubicBezTo>
                  <a:cubicBezTo>
                    <a:pt x="0" y="365"/>
                    <a:pt x="160" y="958"/>
                    <a:pt x="571" y="1415"/>
                  </a:cubicBezTo>
                  <a:cubicBezTo>
                    <a:pt x="857" y="1748"/>
                    <a:pt x="1198" y="1938"/>
                    <a:pt x="1456" y="1938"/>
                  </a:cubicBezTo>
                  <a:cubicBezTo>
                    <a:pt x="1568" y="1938"/>
                    <a:pt x="1665" y="1902"/>
                    <a:pt x="1735" y="1825"/>
                  </a:cubicBezTo>
                  <a:cubicBezTo>
                    <a:pt x="1940" y="1574"/>
                    <a:pt x="1780" y="981"/>
                    <a:pt x="1370" y="502"/>
                  </a:cubicBezTo>
                  <a:cubicBezTo>
                    <a:pt x="1085" y="185"/>
                    <a:pt x="756" y="0"/>
                    <a:pt x="505" y="0"/>
                  </a:cubicBezTo>
                  <a:close/>
                  <a:moveTo>
                    <a:pt x="2323" y="2447"/>
                  </a:moveTo>
                  <a:cubicBezTo>
                    <a:pt x="2235" y="2447"/>
                    <a:pt x="2158" y="2475"/>
                    <a:pt x="2100" y="2533"/>
                  </a:cubicBezTo>
                  <a:cubicBezTo>
                    <a:pt x="1940" y="2716"/>
                    <a:pt x="2054" y="3127"/>
                    <a:pt x="2351" y="3469"/>
                  </a:cubicBezTo>
                  <a:cubicBezTo>
                    <a:pt x="2553" y="3702"/>
                    <a:pt x="2797" y="3829"/>
                    <a:pt x="2983" y="3829"/>
                  </a:cubicBezTo>
                  <a:cubicBezTo>
                    <a:pt x="3070" y="3829"/>
                    <a:pt x="3145" y="3801"/>
                    <a:pt x="3196" y="3743"/>
                  </a:cubicBezTo>
                  <a:cubicBezTo>
                    <a:pt x="3333" y="3583"/>
                    <a:pt x="3241" y="3149"/>
                    <a:pt x="2944" y="2807"/>
                  </a:cubicBezTo>
                  <a:cubicBezTo>
                    <a:pt x="2743" y="2574"/>
                    <a:pt x="2509" y="2447"/>
                    <a:pt x="2323" y="244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5" name="Google Shape;2475;p35"/>
            <p:cNvSpPr/>
            <p:nvPr/>
          </p:nvSpPr>
          <p:spPr>
            <a:xfrm>
              <a:off x="1055250" y="2063500"/>
              <a:ext cx="44550" cy="115500"/>
            </a:xfrm>
            <a:custGeom>
              <a:avLst/>
              <a:gdLst/>
              <a:ahLst/>
              <a:cxnLst/>
              <a:rect l="l" t="t" r="r" b="b"/>
              <a:pathLst>
                <a:path w="1782" h="4620" extrusionOk="0">
                  <a:moveTo>
                    <a:pt x="532" y="1"/>
                  </a:moveTo>
                  <a:cubicBezTo>
                    <a:pt x="491" y="1"/>
                    <a:pt x="451" y="7"/>
                    <a:pt x="412" y="21"/>
                  </a:cubicBezTo>
                  <a:cubicBezTo>
                    <a:pt x="115" y="158"/>
                    <a:pt x="1" y="752"/>
                    <a:pt x="161" y="1345"/>
                  </a:cubicBezTo>
                  <a:cubicBezTo>
                    <a:pt x="299" y="1878"/>
                    <a:pt x="607" y="2240"/>
                    <a:pt x="880" y="2240"/>
                  </a:cubicBezTo>
                  <a:cubicBezTo>
                    <a:pt x="923" y="2240"/>
                    <a:pt x="965" y="2231"/>
                    <a:pt x="1005" y="2213"/>
                  </a:cubicBezTo>
                  <a:cubicBezTo>
                    <a:pt x="1325" y="2099"/>
                    <a:pt x="1439" y="1505"/>
                    <a:pt x="1279" y="889"/>
                  </a:cubicBezTo>
                  <a:cubicBezTo>
                    <a:pt x="1139" y="348"/>
                    <a:pt x="823" y="1"/>
                    <a:pt x="532" y="1"/>
                  </a:cubicBezTo>
                  <a:close/>
                  <a:moveTo>
                    <a:pt x="1141" y="3017"/>
                  </a:moveTo>
                  <a:cubicBezTo>
                    <a:pt x="1111" y="3017"/>
                    <a:pt x="1080" y="3023"/>
                    <a:pt x="1051" y="3034"/>
                  </a:cubicBezTo>
                  <a:cubicBezTo>
                    <a:pt x="823" y="3126"/>
                    <a:pt x="731" y="3537"/>
                    <a:pt x="868" y="3970"/>
                  </a:cubicBezTo>
                  <a:cubicBezTo>
                    <a:pt x="971" y="4359"/>
                    <a:pt x="1202" y="4620"/>
                    <a:pt x="1413" y="4620"/>
                  </a:cubicBezTo>
                  <a:cubicBezTo>
                    <a:pt x="1437" y="4620"/>
                    <a:pt x="1461" y="4616"/>
                    <a:pt x="1484" y="4609"/>
                  </a:cubicBezTo>
                  <a:cubicBezTo>
                    <a:pt x="1690" y="4495"/>
                    <a:pt x="1781" y="4084"/>
                    <a:pt x="1667" y="3651"/>
                  </a:cubicBezTo>
                  <a:cubicBezTo>
                    <a:pt x="1568" y="3273"/>
                    <a:pt x="1347" y="3017"/>
                    <a:pt x="1141" y="301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6" name="Google Shape;2476;p35"/>
            <p:cNvSpPr/>
            <p:nvPr/>
          </p:nvSpPr>
          <p:spPr>
            <a:xfrm>
              <a:off x="793350" y="2017125"/>
              <a:ext cx="278475" cy="281125"/>
            </a:xfrm>
            <a:custGeom>
              <a:avLst/>
              <a:gdLst/>
              <a:ahLst/>
              <a:cxnLst/>
              <a:rect l="l" t="t" r="r" b="b"/>
              <a:pathLst>
                <a:path w="11139" h="11245" extrusionOk="0">
                  <a:moveTo>
                    <a:pt x="5612" y="1"/>
                  </a:moveTo>
                  <a:cubicBezTo>
                    <a:pt x="4551" y="1"/>
                    <a:pt x="3334" y="415"/>
                    <a:pt x="2237" y="1808"/>
                  </a:cubicBezTo>
                  <a:cubicBezTo>
                    <a:pt x="0" y="4638"/>
                    <a:pt x="3949" y="9979"/>
                    <a:pt x="7715" y="10984"/>
                  </a:cubicBezTo>
                  <a:cubicBezTo>
                    <a:pt x="8391" y="11165"/>
                    <a:pt x="8988" y="11245"/>
                    <a:pt x="9509" y="11245"/>
                  </a:cubicBezTo>
                  <a:cubicBezTo>
                    <a:pt x="10167" y="11245"/>
                    <a:pt x="10706" y="11119"/>
                    <a:pt x="11139" y="10915"/>
                  </a:cubicBezTo>
                  <a:cubicBezTo>
                    <a:pt x="10774" y="7332"/>
                    <a:pt x="9541" y="3703"/>
                    <a:pt x="7806" y="553"/>
                  </a:cubicBezTo>
                  <a:cubicBezTo>
                    <a:pt x="7302" y="301"/>
                    <a:pt x="6514" y="1"/>
                    <a:pt x="561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7" name="Google Shape;2477;p35"/>
            <p:cNvSpPr/>
            <p:nvPr/>
          </p:nvSpPr>
          <p:spPr>
            <a:xfrm>
              <a:off x="885200" y="2225525"/>
              <a:ext cx="186625" cy="72725"/>
            </a:xfrm>
            <a:custGeom>
              <a:avLst/>
              <a:gdLst/>
              <a:ahLst/>
              <a:cxnLst/>
              <a:rect l="l" t="t" r="r" b="b"/>
              <a:pathLst>
                <a:path w="7465" h="2909" extrusionOk="0">
                  <a:moveTo>
                    <a:pt x="1" y="0"/>
                  </a:moveTo>
                  <a:lnTo>
                    <a:pt x="1" y="0"/>
                  </a:lnTo>
                  <a:cubicBezTo>
                    <a:pt x="1142" y="1255"/>
                    <a:pt x="2603" y="2260"/>
                    <a:pt x="4041" y="2648"/>
                  </a:cubicBezTo>
                  <a:cubicBezTo>
                    <a:pt x="4717" y="2829"/>
                    <a:pt x="5314" y="2909"/>
                    <a:pt x="5835" y="2909"/>
                  </a:cubicBezTo>
                  <a:cubicBezTo>
                    <a:pt x="6493" y="2909"/>
                    <a:pt x="7032" y="2783"/>
                    <a:pt x="7465" y="2579"/>
                  </a:cubicBezTo>
                  <a:cubicBezTo>
                    <a:pt x="7442" y="2191"/>
                    <a:pt x="7373" y="1826"/>
                    <a:pt x="7328" y="1461"/>
                  </a:cubicBezTo>
                  <a:cubicBezTo>
                    <a:pt x="6798" y="1854"/>
                    <a:pt x="6058" y="2147"/>
                    <a:pt x="5041" y="2147"/>
                  </a:cubicBezTo>
                  <a:cubicBezTo>
                    <a:pt x="4523" y="2147"/>
                    <a:pt x="3934" y="2072"/>
                    <a:pt x="3265" y="1895"/>
                  </a:cubicBezTo>
                  <a:cubicBezTo>
                    <a:pt x="2146" y="1598"/>
                    <a:pt x="1005" y="890"/>
                    <a:pt x="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8" name="Google Shape;2478;p35"/>
            <p:cNvSpPr/>
            <p:nvPr/>
          </p:nvSpPr>
          <p:spPr>
            <a:xfrm>
              <a:off x="878925" y="2077150"/>
              <a:ext cx="176925" cy="182825"/>
            </a:xfrm>
            <a:custGeom>
              <a:avLst/>
              <a:gdLst/>
              <a:ahLst/>
              <a:cxnLst/>
              <a:rect l="l" t="t" r="r" b="b"/>
              <a:pathLst>
                <a:path w="7077" h="7313" extrusionOk="0">
                  <a:moveTo>
                    <a:pt x="1388" y="0"/>
                  </a:moveTo>
                  <a:cubicBezTo>
                    <a:pt x="1382" y="0"/>
                    <a:pt x="1376" y="0"/>
                    <a:pt x="1370" y="0"/>
                  </a:cubicBezTo>
                  <a:cubicBezTo>
                    <a:pt x="1" y="23"/>
                    <a:pt x="320" y="2351"/>
                    <a:pt x="320" y="2351"/>
                  </a:cubicBezTo>
                  <a:cubicBezTo>
                    <a:pt x="480" y="4657"/>
                    <a:pt x="4041" y="7190"/>
                    <a:pt x="5479" y="7305"/>
                  </a:cubicBezTo>
                  <a:cubicBezTo>
                    <a:pt x="5536" y="7310"/>
                    <a:pt x="5590" y="7313"/>
                    <a:pt x="5643" y="7313"/>
                  </a:cubicBezTo>
                  <a:cubicBezTo>
                    <a:pt x="6929" y="7313"/>
                    <a:pt x="7077" y="5775"/>
                    <a:pt x="7077" y="5775"/>
                  </a:cubicBezTo>
                  <a:cubicBezTo>
                    <a:pt x="7077" y="5775"/>
                    <a:pt x="5273" y="5296"/>
                    <a:pt x="4703" y="3972"/>
                  </a:cubicBezTo>
                  <a:cubicBezTo>
                    <a:pt x="4155" y="2648"/>
                    <a:pt x="5890" y="2625"/>
                    <a:pt x="5890" y="2625"/>
                  </a:cubicBezTo>
                  <a:cubicBezTo>
                    <a:pt x="5890" y="2625"/>
                    <a:pt x="2767" y="0"/>
                    <a:pt x="13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79" name="Google Shape;2479;p35"/>
            <p:cNvSpPr/>
            <p:nvPr/>
          </p:nvSpPr>
          <p:spPr>
            <a:xfrm>
              <a:off x="886925" y="2076800"/>
              <a:ext cx="176925" cy="183700"/>
            </a:xfrm>
            <a:custGeom>
              <a:avLst/>
              <a:gdLst/>
              <a:ahLst/>
              <a:cxnLst/>
              <a:rect l="l" t="t" r="r" b="b"/>
              <a:pathLst>
                <a:path w="7077" h="7348" extrusionOk="0">
                  <a:moveTo>
                    <a:pt x="4931" y="2457"/>
                  </a:moveTo>
                  <a:cubicBezTo>
                    <a:pt x="4931" y="2457"/>
                    <a:pt x="4932" y="2458"/>
                    <a:pt x="4932" y="2458"/>
                  </a:cubicBezTo>
                  <a:lnTo>
                    <a:pt x="4932" y="2458"/>
                  </a:lnTo>
                  <a:cubicBezTo>
                    <a:pt x="4934" y="2457"/>
                    <a:pt x="4934" y="2457"/>
                    <a:pt x="4931" y="2457"/>
                  </a:cubicBezTo>
                  <a:close/>
                  <a:moveTo>
                    <a:pt x="1322" y="0"/>
                  </a:moveTo>
                  <a:cubicBezTo>
                    <a:pt x="1231" y="0"/>
                    <a:pt x="1141" y="5"/>
                    <a:pt x="1050" y="14"/>
                  </a:cubicBezTo>
                  <a:cubicBezTo>
                    <a:pt x="845" y="37"/>
                    <a:pt x="639" y="129"/>
                    <a:pt x="480" y="220"/>
                  </a:cubicBezTo>
                  <a:cubicBezTo>
                    <a:pt x="320" y="334"/>
                    <a:pt x="206" y="471"/>
                    <a:pt x="137" y="608"/>
                  </a:cubicBezTo>
                  <a:cubicBezTo>
                    <a:pt x="0" y="882"/>
                    <a:pt x="0" y="1110"/>
                    <a:pt x="0" y="1247"/>
                  </a:cubicBezTo>
                  <a:cubicBezTo>
                    <a:pt x="0" y="1407"/>
                    <a:pt x="23" y="1475"/>
                    <a:pt x="46" y="1475"/>
                  </a:cubicBezTo>
                  <a:cubicBezTo>
                    <a:pt x="48" y="1476"/>
                    <a:pt x="50" y="1476"/>
                    <a:pt x="52" y="1476"/>
                  </a:cubicBezTo>
                  <a:cubicBezTo>
                    <a:pt x="113" y="1476"/>
                    <a:pt x="100" y="1121"/>
                    <a:pt x="366" y="722"/>
                  </a:cubicBezTo>
                  <a:cubicBezTo>
                    <a:pt x="503" y="517"/>
                    <a:pt x="754" y="357"/>
                    <a:pt x="1073" y="357"/>
                  </a:cubicBezTo>
                  <a:cubicBezTo>
                    <a:pt x="1393" y="357"/>
                    <a:pt x="1781" y="448"/>
                    <a:pt x="2146" y="585"/>
                  </a:cubicBezTo>
                  <a:cubicBezTo>
                    <a:pt x="2899" y="882"/>
                    <a:pt x="3652" y="1361"/>
                    <a:pt x="4314" y="1863"/>
                  </a:cubicBezTo>
                  <a:cubicBezTo>
                    <a:pt x="4474" y="1977"/>
                    <a:pt x="4634" y="2114"/>
                    <a:pt x="4794" y="2229"/>
                  </a:cubicBezTo>
                  <a:cubicBezTo>
                    <a:pt x="4862" y="2297"/>
                    <a:pt x="4953" y="2388"/>
                    <a:pt x="4976" y="2411"/>
                  </a:cubicBezTo>
                  <a:lnTo>
                    <a:pt x="4999" y="2434"/>
                  </a:lnTo>
                  <a:cubicBezTo>
                    <a:pt x="5016" y="2467"/>
                    <a:pt x="5033" y="2489"/>
                    <a:pt x="5013" y="2489"/>
                  </a:cubicBezTo>
                  <a:cubicBezTo>
                    <a:pt x="5006" y="2489"/>
                    <a:pt x="4995" y="2486"/>
                    <a:pt x="4976" y="2480"/>
                  </a:cubicBezTo>
                  <a:cubicBezTo>
                    <a:pt x="4954" y="2480"/>
                    <a:pt x="4953" y="2480"/>
                    <a:pt x="4932" y="2458"/>
                  </a:cubicBezTo>
                  <a:lnTo>
                    <a:pt x="4932" y="2458"/>
                  </a:lnTo>
                  <a:cubicBezTo>
                    <a:pt x="4920" y="2464"/>
                    <a:pt x="4832" y="2483"/>
                    <a:pt x="4794" y="2502"/>
                  </a:cubicBezTo>
                  <a:cubicBezTo>
                    <a:pt x="4748" y="2502"/>
                    <a:pt x="4680" y="2525"/>
                    <a:pt x="4634" y="2548"/>
                  </a:cubicBezTo>
                  <a:cubicBezTo>
                    <a:pt x="4520" y="2617"/>
                    <a:pt x="4428" y="2662"/>
                    <a:pt x="4360" y="2731"/>
                  </a:cubicBezTo>
                  <a:cubicBezTo>
                    <a:pt x="4223" y="2868"/>
                    <a:pt x="4109" y="2982"/>
                    <a:pt x="4086" y="3073"/>
                  </a:cubicBezTo>
                  <a:cubicBezTo>
                    <a:pt x="4040" y="3164"/>
                    <a:pt x="4018" y="3210"/>
                    <a:pt x="4018" y="3210"/>
                  </a:cubicBezTo>
                  <a:cubicBezTo>
                    <a:pt x="4018" y="3210"/>
                    <a:pt x="4018" y="3256"/>
                    <a:pt x="3972" y="3347"/>
                  </a:cubicBezTo>
                  <a:cubicBezTo>
                    <a:pt x="3972" y="3438"/>
                    <a:pt x="3949" y="3552"/>
                    <a:pt x="3949" y="3712"/>
                  </a:cubicBezTo>
                  <a:cubicBezTo>
                    <a:pt x="3972" y="4032"/>
                    <a:pt x="4086" y="4420"/>
                    <a:pt x="4383" y="4831"/>
                  </a:cubicBezTo>
                  <a:cubicBezTo>
                    <a:pt x="4657" y="5219"/>
                    <a:pt x="5090" y="5584"/>
                    <a:pt x="5684" y="5812"/>
                  </a:cubicBezTo>
                  <a:cubicBezTo>
                    <a:pt x="5821" y="5881"/>
                    <a:pt x="5981" y="5926"/>
                    <a:pt x="6140" y="5972"/>
                  </a:cubicBezTo>
                  <a:cubicBezTo>
                    <a:pt x="6209" y="5995"/>
                    <a:pt x="6277" y="6018"/>
                    <a:pt x="6369" y="6018"/>
                  </a:cubicBezTo>
                  <a:lnTo>
                    <a:pt x="6437" y="6018"/>
                  </a:lnTo>
                  <a:cubicBezTo>
                    <a:pt x="6506" y="6018"/>
                    <a:pt x="6506" y="6063"/>
                    <a:pt x="6506" y="6086"/>
                  </a:cubicBezTo>
                  <a:cubicBezTo>
                    <a:pt x="6506" y="6109"/>
                    <a:pt x="6460" y="6246"/>
                    <a:pt x="6437" y="6337"/>
                  </a:cubicBezTo>
                  <a:cubicBezTo>
                    <a:pt x="6346" y="6542"/>
                    <a:pt x="6209" y="6702"/>
                    <a:pt x="5981" y="6794"/>
                  </a:cubicBezTo>
                  <a:cubicBezTo>
                    <a:pt x="5793" y="6850"/>
                    <a:pt x="5590" y="6891"/>
                    <a:pt x="5371" y="6891"/>
                  </a:cubicBezTo>
                  <a:cubicBezTo>
                    <a:pt x="5324" y="6891"/>
                    <a:pt x="5276" y="6889"/>
                    <a:pt x="5227" y="6885"/>
                  </a:cubicBezTo>
                  <a:cubicBezTo>
                    <a:pt x="4702" y="6862"/>
                    <a:pt x="4200" y="6725"/>
                    <a:pt x="3812" y="6565"/>
                  </a:cubicBezTo>
                  <a:cubicBezTo>
                    <a:pt x="3019" y="6287"/>
                    <a:pt x="2588" y="5968"/>
                    <a:pt x="2501" y="5968"/>
                  </a:cubicBezTo>
                  <a:cubicBezTo>
                    <a:pt x="2495" y="5968"/>
                    <a:pt x="2491" y="5969"/>
                    <a:pt x="2488" y="5972"/>
                  </a:cubicBezTo>
                  <a:cubicBezTo>
                    <a:pt x="2443" y="5995"/>
                    <a:pt x="2831" y="6451"/>
                    <a:pt x="3652" y="6839"/>
                  </a:cubicBezTo>
                  <a:cubicBezTo>
                    <a:pt x="4040" y="7045"/>
                    <a:pt x="4543" y="7250"/>
                    <a:pt x="5159" y="7319"/>
                  </a:cubicBezTo>
                  <a:cubicBezTo>
                    <a:pt x="5274" y="7336"/>
                    <a:pt x="5399" y="7347"/>
                    <a:pt x="5529" y="7347"/>
                  </a:cubicBezTo>
                  <a:cubicBezTo>
                    <a:pt x="5735" y="7347"/>
                    <a:pt x="5953" y="7320"/>
                    <a:pt x="6163" y="7250"/>
                  </a:cubicBezTo>
                  <a:cubicBezTo>
                    <a:pt x="6528" y="7159"/>
                    <a:pt x="6825" y="6839"/>
                    <a:pt x="6985" y="6542"/>
                  </a:cubicBezTo>
                  <a:cubicBezTo>
                    <a:pt x="7031" y="6474"/>
                    <a:pt x="7053" y="6406"/>
                    <a:pt x="7076" y="6337"/>
                  </a:cubicBezTo>
                  <a:cubicBezTo>
                    <a:pt x="7008" y="6063"/>
                    <a:pt x="6939" y="5766"/>
                    <a:pt x="6894" y="5470"/>
                  </a:cubicBezTo>
                  <a:lnTo>
                    <a:pt x="6551" y="5424"/>
                  </a:lnTo>
                  <a:cubicBezTo>
                    <a:pt x="6483" y="5401"/>
                    <a:pt x="6437" y="5401"/>
                    <a:pt x="6369" y="5356"/>
                  </a:cubicBezTo>
                  <a:cubicBezTo>
                    <a:pt x="6255" y="5310"/>
                    <a:pt x="6118" y="5287"/>
                    <a:pt x="6026" y="5241"/>
                  </a:cubicBezTo>
                  <a:cubicBezTo>
                    <a:pt x="5570" y="5036"/>
                    <a:pt x="5250" y="4716"/>
                    <a:pt x="5068" y="4420"/>
                  </a:cubicBezTo>
                  <a:cubicBezTo>
                    <a:pt x="4862" y="4123"/>
                    <a:pt x="4794" y="3826"/>
                    <a:pt x="4794" y="3667"/>
                  </a:cubicBezTo>
                  <a:cubicBezTo>
                    <a:pt x="4794" y="3575"/>
                    <a:pt x="4817" y="3507"/>
                    <a:pt x="4817" y="3461"/>
                  </a:cubicBezTo>
                  <a:cubicBezTo>
                    <a:pt x="4839" y="3438"/>
                    <a:pt x="4839" y="3415"/>
                    <a:pt x="4839" y="3415"/>
                  </a:cubicBezTo>
                  <a:cubicBezTo>
                    <a:pt x="4839" y="3415"/>
                    <a:pt x="4862" y="3347"/>
                    <a:pt x="4931" y="3278"/>
                  </a:cubicBezTo>
                  <a:cubicBezTo>
                    <a:pt x="4931" y="3256"/>
                    <a:pt x="4976" y="3256"/>
                    <a:pt x="4999" y="3233"/>
                  </a:cubicBezTo>
                  <a:cubicBezTo>
                    <a:pt x="5022" y="3210"/>
                    <a:pt x="5022" y="3210"/>
                    <a:pt x="5045" y="3210"/>
                  </a:cubicBezTo>
                  <a:cubicBezTo>
                    <a:pt x="5090" y="3210"/>
                    <a:pt x="5068" y="3187"/>
                    <a:pt x="5182" y="3187"/>
                  </a:cubicBezTo>
                  <a:cubicBezTo>
                    <a:pt x="5258" y="3187"/>
                    <a:pt x="5314" y="3177"/>
                    <a:pt x="5383" y="3177"/>
                  </a:cubicBezTo>
                  <a:cubicBezTo>
                    <a:pt x="5418" y="3177"/>
                    <a:pt x="5456" y="3180"/>
                    <a:pt x="5501" y="3187"/>
                  </a:cubicBezTo>
                  <a:cubicBezTo>
                    <a:pt x="5638" y="3210"/>
                    <a:pt x="5798" y="3256"/>
                    <a:pt x="5958" y="3278"/>
                  </a:cubicBezTo>
                  <a:cubicBezTo>
                    <a:pt x="6072" y="3301"/>
                    <a:pt x="6186" y="3324"/>
                    <a:pt x="6300" y="3347"/>
                  </a:cubicBezTo>
                  <a:cubicBezTo>
                    <a:pt x="6186" y="3005"/>
                    <a:pt x="6072" y="2662"/>
                    <a:pt x="5935" y="2320"/>
                  </a:cubicBezTo>
                  <a:cubicBezTo>
                    <a:pt x="5798" y="2183"/>
                    <a:pt x="5684" y="2069"/>
                    <a:pt x="5547" y="1955"/>
                  </a:cubicBezTo>
                  <a:cubicBezTo>
                    <a:pt x="5410" y="1840"/>
                    <a:pt x="5364" y="1818"/>
                    <a:pt x="5273" y="1749"/>
                  </a:cubicBezTo>
                  <a:cubicBezTo>
                    <a:pt x="5113" y="1612"/>
                    <a:pt x="4931" y="1498"/>
                    <a:pt x="4748" y="1361"/>
                  </a:cubicBezTo>
                  <a:cubicBezTo>
                    <a:pt x="4018" y="882"/>
                    <a:pt x="3196" y="448"/>
                    <a:pt x="2351" y="174"/>
                  </a:cubicBezTo>
                  <a:cubicBezTo>
                    <a:pt x="2008" y="66"/>
                    <a:pt x="1665" y="0"/>
                    <a:pt x="132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0" name="Google Shape;2480;p35"/>
            <p:cNvSpPr/>
            <p:nvPr/>
          </p:nvSpPr>
          <p:spPr>
            <a:xfrm>
              <a:off x="896050" y="2035450"/>
              <a:ext cx="41075" cy="19475"/>
            </a:xfrm>
            <a:custGeom>
              <a:avLst/>
              <a:gdLst/>
              <a:ahLst/>
              <a:cxnLst/>
              <a:rect l="l" t="t" r="r" b="b"/>
              <a:pathLst>
                <a:path w="1643" h="779" extrusionOk="0">
                  <a:moveTo>
                    <a:pt x="964" y="0"/>
                  </a:moveTo>
                  <a:cubicBezTo>
                    <a:pt x="940" y="0"/>
                    <a:pt x="915" y="1"/>
                    <a:pt x="891" y="2"/>
                  </a:cubicBezTo>
                  <a:cubicBezTo>
                    <a:pt x="457" y="2"/>
                    <a:pt x="69" y="185"/>
                    <a:pt x="46" y="390"/>
                  </a:cubicBezTo>
                  <a:cubicBezTo>
                    <a:pt x="1" y="618"/>
                    <a:pt x="343" y="778"/>
                    <a:pt x="777" y="778"/>
                  </a:cubicBezTo>
                  <a:cubicBezTo>
                    <a:pt x="1210" y="778"/>
                    <a:pt x="1598" y="596"/>
                    <a:pt x="1621" y="367"/>
                  </a:cubicBezTo>
                  <a:cubicBezTo>
                    <a:pt x="1643" y="174"/>
                    <a:pt x="1360" y="0"/>
                    <a:pt x="96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2482" name="Google Shape;2482;p35"/>
          <p:cNvSpPr/>
          <p:nvPr/>
        </p:nvSpPr>
        <p:spPr>
          <a:xfrm>
            <a:off x="4463857" y="5153086"/>
            <a:ext cx="9977249" cy="3605426"/>
          </a:xfrm>
          <a:prstGeom prst="wedgeRoundRectCallout">
            <a:avLst>
              <a:gd name="adj1" fmla="val 59837"/>
              <a:gd name="adj2" fmla="val -33759"/>
              <a:gd name="adj3" fmla="val 0"/>
            </a:avLst>
          </a:prstGeom>
          <a:solidFill>
            <a:srgbClr val="31454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nvGrpSpPr>
          <p:cNvPr id="2486" name="Google Shape;2486;p35"/>
          <p:cNvGrpSpPr/>
          <p:nvPr/>
        </p:nvGrpSpPr>
        <p:grpSpPr>
          <a:xfrm>
            <a:off x="4058503" y="2383869"/>
            <a:ext cx="10935548" cy="2146517"/>
            <a:chOff x="2906504" y="1282125"/>
            <a:chExt cx="2118746" cy="1126610"/>
          </a:xfrm>
        </p:grpSpPr>
        <p:sp>
          <p:nvSpPr>
            <p:cNvPr id="2487" name="Google Shape;2487;p35"/>
            <p:cNvSpPr/>
            <p:nvPr/>
          </p:nvSpPr>
          <p:spPr>
            <a:xfrm>
              <a:off x="2907250" y="1282125"/>
              <a:ext cx="2118000" cy="1126610"/>
            </a:xfrm>
            <a:prstGeom prst="wedgeRoundRectCallout">
              <a:avLst>
                <a:gd name="adj1" fmla="val -58905"/>
                <a:gd name="adj2" fmla="val 33427"/>
                <a:gd name="adj3" fmla="val 0"/>
              </a:avLst>
            </a:prstGeom>
            <a:solidFill>
              <a:schemeClr val="bg1">
                <a:lumMod val="40000"/>
                <a:lumOff val="60000"/>
              </a:scheme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9" name="Google Shape;2489;p35"/>
            <p:cNvSpPr txBox="1"/>
            <p:nvPr/>
          </p:nvSpPr>
          <p:spPr>
            <a:xfrm>
              <a:off x="2906504" y="1285311"/>
              <a:ext cx="2103389" cy="847800"/>
            </a:xfrm>
            <a:prstGeom prst="rect">
              <a:avLst/>
            </a:prstGeom>
            <a:noFill/>
            <a:ln>
              <a:noFill/>
            </a:ln>
          </p:spPr>
          <p:txBody>
            <a:bodyPr spcFirstLastPara="1" wrap="square" lIns="182850" tIns="182850" rIns="182850" bIns="182850" anchor="t" anchorCtr="0">
              <a:noAutofit/>
            </a:bodyPr>
            <a:lstStyle/>
            <a:p>
              <a:pPr marL="571500" marR="0" lvl="0" indent="-571500" algn="l" defTabSz="914400" rtl="0" eaLnBrk="1" fontAlgn="auto" latinLnBrk="0" hangingPunct="1">
                <a:lnSpc>
                  <a:spcPct val="115000"/>
                </a:lnSpc>
                <a:spcBef>
                  <a:spcPts val="0"/>
                </a:spcBef>
                <a:spcAft>
                  <a:spcPts val="0"/>
                </a:spcAft>
                <a:buClr>
                  <a:srgbClr val="000000"/>
                </a:buClr>
                <a:buSzTx/>
                <a:buFont typeface="Arial" panose="020B0604020202020204" pitchFamily="34" charset="0"/>
                <a:buChar char="•"/>
                <a:tabLst/>
                <a:defRPr/>
              </a:pPr>
              <a:r>
                <a:rPr lang="en" sz="4400" dirty="0">
                  <a:solidFill>
                    <a:srgbClr val="314544"/>
                  </a:solidFill>
                  <a:latin typeface="Cambria"/>
                  <a:ea typeface="+mn-ea"/>
                  <a:cs typeface="Times New Roman"/>
                  <a:sym typeface="+mn-lt"/>
                </a:rPr>
                <a:t>Mỗi bàn nhận được 1 phiếu học tập. </a:t>
              </a:r>
            </a:p>
            <a:p>
              <a:pPr marL="571500" marR="0" lvl="0" indent="-571500" algn="l" defTabSz="914400" rtl="0" eaLnBrk="1" fontAlgn="auto" latinLnBrk="0" hangingPunct="1">
                <a:lnSpc>
                  <a:spcPct val="115000"/>
                </a:lnSpc>
                <a:spcBef>
                  <a:spcPts val="0"/>
                </a:spcBef>
                <a:spcAft>
                  <a:spcPts val="0"/>
                </a:spcAft>
                <a:buClr>
                  <a:srgbClr val="000000"/>
                </a:buClr>
                <a:buSzTx/>
                <a:buFont typeface="Arial" panose="020B0604020202020204" pitchFamily="34" charset="0"/>
                <a:buChar char="•"/>
                <a:tabLst/>
                <a:defRPr/>
              </a:pPr>
              <a:r>
                <a:rPr lang="en" sz="4400" dirty="0">
                  <a:solidFill>
                    <a:srgbClr val="314544"/>
                  </a:solidFill>
                  <a:latin typeface="Cambria"/>
                  <a:ea typeface="+mn-ea"/>
                  <a:cs typeface="Times New Roman"/>
                  <a:sym typeface="+mn-lt"/>
                </a:rPr>
                <a:t>Quan sát từng video thí nghiệm trên slide</a:t>
              </a:r>
              <a:endParaRPr kumimoji="0" sz="4400" b="0" i="0" u="none" strike="noStrike" kern="0" cap="none" spc="0" normalizeH="0" baseline="0" noProof="0" dirty="0">
                <a:ln>
                  <a:noFill/>
                </a:ln>
                <a:solidFill>
                  <a:srgbClr val="314544"/>
                </a:solidFill>
                <a:effectLst/>
                <a:uLnTx/>
                <a:uFillTx/>
                <a:latin typeface="Cambria"/>
                <a:ea typeface="+mn-ea"/>
                <a:cs typeface="Times New Roman"/>
                <a:sym typeface="+mn-lt"/>
              </a:endParaRPr>
            </a:p>
          </p:txBody>
        </p:sp>
      </p:grpSp>
      <p:sp>
        <p:nvSpPr>
          <p:cNvPr id="3" name="Hộp Văn bản 2">
            <a:extLst>
              <a:ext uri="{FF2B5EF4-FFF2-40B4-BE49-F238E27FC236}">
                <a16:creationId xmlns:a16="http://schemas.microsoft.com/office/drawing/2014/main" id="{4180773E-75A9-0A3C-B1C7-4D89D4202F29}"/>
              </a:ext>
            </a:extLst>
          </p:cNvPr>
          <p:cNvSpPr txBox="1"/>
          <p:nvPr/>
        </p:nvSpPr>
        <p:spPr>
          <a:xfrm>
            <a:off x="4655775" y="5340632"/>
            <a:ext cx="9367587" cy="3170099"/>
          </a:xfrm>
          <a:prstGeom prst="rect">
            <a:avLst/>
          </a:prstGeom>
          <a:noFill/>
        </p:spPr>
        <p:txBody>
          <a:bodyPr wrap="square">
            <a:spAutoFit/>
          </a:bodyPr>
          <a:lstStyle/>
          <a:p>
            <a:pPr marL="571500" indent="-571500" algn="just">
              <a:buFont typeface="Arial" panose="020B0604020202020204" pitchFamily="34" charset="0"/>
              <a:buChar char="•"/>
            </a:pPr>
            <a:r>
              <a:rPr lang="en-US" sz="4000" dirty="0">
                <a:solidFill>
                  <a:schemeClr val="tx1"/>
                </a:solidFill>
                <a:latin typeface="+mj-lt"/>
              </a:rPr>
              <a:t>S</a:t>
            </a:r>
            <a:r>
              <a:rPr lang="vi-VN" sz="4000" dirty="0">
                <a:solidFill>
                  <a:schemeClr val="tx1"/>
                </a:solidFill>
                <a:latin typeface="+mj-lt"/>
              </a:rPr>
              <a:t>au </a:t>
            </a:r>
            <a:r>
              <a:rPr lang="en-US" sz="4000" dirty="0" err="1">
                <a:solidFill>
                  <a:schemeClr val="tx1"/>
                </a:solidFill>
                <a:latin typeface="+mj-lt"/>
              </a:rPr>
              <a:t>khi</a:t>
            </a:r>
            <a:r>
              <a:rPr lang="en-US" sz="4000" dirty="0">
                <a:solidFill>
                  <a:schemeClr val="tx1"/>
                </a:solidFill>
                <a:latin typeface="+mj-lt"/>
              </a:rPr>
              <a:t> </a:t>
            </a:r>
            <a:r>
              <a:rPr lang="en-US" sz="4000" dirty="0" err="1">
                <a:solidFill>
                  <a:schemeClr val="tx1"/>
                </a:solidFill>
                <a:latin typeface="+mj-lt"/>
              </a:rPr>
              <a:t>xem</a:t>
            </a:r>
            <a:r>
              <a:rPr lang="en-US" sz="4000" dirty="0">
                <a:solidFill>
                  <a:schemeClr val="tx1"/>
                </a:solidFill>
                <a:latin typeface="+mj-lt"/>
              </a:rPr>
              <a:t> </a:t>
            </a:r>
            <a:r>
              <a:rPr lang="vi-VN" sz="4000" dirty="0" err="1">
                <a:solidFill>
                  <a:schemeClr val="tx1"/>
                </a:solidFill>
                <a:latin typeface="+mj-lt"/>
              </a:rPr>
              <a:t>video</a:t>
            </a:r>
            <a:r>
              <a:rPr lang="vi-VN" sz="4000" dirty="0">
                <a:solidFill>
                  <a:schemeClr val="tx1"/>
                </a:solidFill>
                <a:latin typeface="+mj-lt"/>
              </a:rPr>
              <a:t> HS có </a:t>
            </a:r>
            <a:r>
              <a:rPr lang="vi-VN" sz="4000" b="1" dirty="0">
                <a:solidFill>
                  <a:schemeClr val="tx1"/>
                </a:solidFill>
                <a:latin typeface="+mj-lt"/>
              </a:rPr>
              <a:t>một phút </a:t>
            </a:r>
            <a:r>
              <a:rPr lang="vi-VN" sz="4000" dirty="0">
                <a:solidFill>
                  <a:schemeClr val="tx1"/>
                </a:solidFill>
                <a:latin typeface="+mj-lt"/>
              </a:rPr>
              <a:t>thảo luận</a:t>
            </a:r>
            <a:r>
              <a:rPr lang="en-US" sz="4000" dirty="0">
                <a:solidFill>
                  <a:schemeClr val="tx1"/>
                </a:solidFill>
                <a:latin typeface="+mj-lt"/>
              </a:rPr>
              <a:t> </a:t>
            </a:r>
            <a:r>
              <a:rPr lang="vi-VN" sz="4000" dirty="0">
                <a:solidFill>
                  <a:schemeClr val="tx1"/>
                </a:solidFill>
                <a:latin typeface="+mj-lt"/>
              </a:rPr>
              <a:t>để hoàn thiện PHT với nội dung tương ứng</a:t>
            </a:r>
            <a:r>
              <a:rPr lang="en-US" sz="4000" dirty="0">
                <a:solidFill>
                  <a:schemeClr val="tx1"/>
                </a:solidFill>
                <a:latin typeface="+mj-lt"/>
              </a:rPr>
              <a:t>.</a:t>
            </a:r>
          </a:p>
          <a:p>
            <a:pPr marL="571500" indent="-571500" algn="just">
              <a:buFont typeface="Arial" panose="020B0604020202020204" pitchFamily="34" charset="0"/>
              <a:buChar char="•"/>
            </a:pPr>
            <a:r>
              <a:rPr lang="en-US" sz="4000" dirty="0">
                <a:solidFill>
                  <a:schemeClr val="tx1"/>
                </a:solidFill>
                <a:latin typeface="+mj-lt"/>
              </a:rPr>
              <a:t>4 </a:t>
            </a:r>
            <a:r>
              <a:rPr lang="en-US" sz="4000" dirty="0" err="1">
                <a:solidFill>
                  <a:schemeClr val="tx1"/>
                </a:solidFill>
                <a:latin typeface="+mj-lt"/>
              </a:rPr>
              <a:t>nhóm</a:t>
            </a:r>
            <a:r>
              <a:rPr lang="en-US" sz="4000" dirty="0">
                <a:solidFill>
                  <a:schemeClr val="tx1"/>
                </a:solidFill>
                <a:latin typeface="+mj-lt"/>
              </a:rPr>
              <a:t> </a:t>
            </a:r>
            <a:r>
              <a:rPr lang="en-US" sz="4000" dirty="0" err="1">
                <a:solidFill>
                  <a:schemeClr val="tx1"/>
                </a:solidFill>
                <a:latin typeface="+mj-lt"/>
              </a:rPr>
              <a:t>ngẫu</a:t>
            </a:r>
            <a:r>
              <a:rPr lang="en-US" sz="4000" dirty="0">
                <a:solidFill>
                  <a:schemeClr val="tx1"/>
                </a:solidFill>
                <a:latin typeface="+mj-lt"/>
              </a:rPr>
              <a:t> </a:t>
            </a:r>
            <a:r>
              <a:rPr lang="en-US" sz="4000" dirty="0" err="1">
                <a:solidFill>
                  <a:schemeClr val="tx1"/>
                </a:solidFill>
                <a:latin typeface="+mj-lt"/>
              </a:rPr>
              <a:t>nhiên</a:t>
            </a:r>
            <a:r>
              <a:rPr lang="en-US" sz="4000" dirty="0">
                <a:solidFill>
                  <a:schemeClr val="tx1"/>
                </a:solidFill>
                <a:latin typeface="+mj-lt"/>
              </a:rPr>
              <a:t> </a:t>
            </a:r>
            <a:r>
              <a:rPr lang="en-US" sz="4000" dirty="0" err="1">
                <a:solidFill>
                  <a:schemeClr val="tx1"/>
                </a:solidFill>
                <a:latin typeface="+mj-lt"/>
              </a:rPr>
              <a:t>sẽ</a:t>
            </a:r>
            <a:r>
              <a:rPr lang="en-US" sz="4000" dirty="0">
                <a:solidFill>
                  <a:schemeClr val="tx1"/>
                </a:solidFill>
                <a:latin typeface="+mj-lt"/>
              </a:rPr>
              <a:t> </a:t>
            </a:r>
            <a:r>
              <a:rPr lang="en-US" sz="4000" dirty="0" err="1">
                <a:solidFill>
                  <a:schemeClr val="tx1"/>
                </a:solidFill>
                <a:latin typeface="+mj-lt"/>
              </a:rPr>
              <a:t>được</a:t>
            </a:r>
            <a:r>
              <a:rPr lang="en-US" sz="4000" dirty="0">
                <a:solidFill>
                  <a:schemeClr val="tx1"/>
                </a:solidFill>
                <a:latin typeface="+mj-lt"/>
              </a:rPr>
              <a:t> </a:t>
            </a:r>
            <a:r>
              <a:rPr lang="en-US" sz="4000" dirty="0" err="1">
                <a:solidFill>
                  <a:schemeClr val="tx1"/>
                </a:solidFill>
                <a:latin typeface="+mj-lt"/>
              </a:rPr>
              <a:t>mời</a:t>
            </a:r>
            <a:r>
              <a:rPr lang="en-US" sz="4000" dirty="0">
                <a:solidFill>
                  <a:schemeClr val="tx1"/>
                </a:solidFill>
                <a:latin typeface="+mj-lt"/>
              </a:rPr>
              <a:t> </a:t>
            </a:r>
            <a:r>
              <a:rPr lang="en-US" sz="4000" dirty="0" err="1">
                <a:solidFill>
                  <a:schemeClr val="tx1"/>
                </a:solidFill>
                <a:latin typeface="+mj-lt"/>
              </a:rPr>
              <a:t>lên</a:t>
            </a:r>
            <a:r>
              <a:rPr lang="en-US" sz="4000" dirty="0">
                <a:solidFill>
                  <a:schemeClr val="tx1"/>
                </a:solidFill>
                <a:latin typeface="+mj-lt"/>
              </a:rPr>
              <a:t> </a:t>
            </a:r>
            <a:r>
              <a:rPr lang="en-US" sz="4000" dirty="0" err="1">
                <a:solidFill>
                  <a:schemeClr val="tx1"/>
                </a:solidFill>
                <a:latin typeface="+mj-lt"/>
              </a:rPr>
              <a:t>báo</a:t>
            </a:r>
            <a:r>
              <a:rPr lang="en-US" sz="4000" dirty="0">
                <a:solidFill>
                  <a:schemeClr val="tx1"/>
                </a:solidFill>
                <a:latin typeface="+mj-lt"/>
              </a:rPr>
              <a:t> </a:t>
            </a:r>
            <a:r>
              <a:rPr lang="en-US" sz="4000" dirty="0" err="1">
                <a:solidFill>
                  <a:schemeClr val="tx1"/>
                </a:solidFill>
                <a:latin typeface="+mj-lt"/>
              </a:rPr>
              <a:t>cáo</a:t>
            </a:r>
            <a:r>
              <a:rPr lang="en-US" sz="4000" dirty="0">
                <a:solidFill>
                  <a:schemeClr val="tx1"/>
                </a:solidFill>
                <a:latin typeface="+mj-lt"/>
              </a:rPr>
              <a:t> </a:t>
            </a:r>
            <a:r>
              <a:rPr lang="en-US" sz="4000" dirty="0" err="1">
                <a:solidFill>
                  <a:schemeClr val="tx1"/>
                </a:solidFill>
                <a:latin typeface="+mj-lt"/>
              </a:rPr>
              <a:t>kết</a:t>
            </a:r>
            <a:r>
              <a:rPr lang="en-US" sz="4000" dirty="0">
                <a:solidFill>
                  <a:schemeClr val="tx1"/>
                </a:solidFill>
                <a:latin typeface="+mj-lt"/>
              </a:rPr>
              <a:t> </a:t>
            </a:r>
            <a:r>
              <a:rPr lang="en-US" sz="4000" dirty="0" err="1">
                <a:solidFill>
                  <a:schemeClr val="tx1"/>
                </a:solidFill>
                <a:latin typeface="+mj-lt"/>
              </a:rPr>
              <a:t>quả</a:t>
            </a:r>
            <a:r>
              <a:rPr lang="en-US" sz="4000" dirty="0">
                <a:solidFill>
                  <a:schemeClr val="tx1"/>
                </a:solidFill>
                <a:latin typeface="+mj-lt"/>
              </a:rPr>
              <a:t>. </a:t>
            </a:r>
          </a:p>
        </p:txBody>
      </p:sp>
    </p:spTree>
    <p:extLst>
      <p:ext uri="{BB962C8B-B14F-4D97-AF65-F5344CB8AC3E}">
        <p14:creationId xmlns:p14="http://schemas.microsoft.com/office/powerpoint/2010/main" val="3949004325"/>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98"/>
                                        </p:tgtEl>
                                        <p:attrNameLst>
                                          <p:attrName>style.visibility</p:attrName>
                                        </p:attrNameLst>
                                      </p:cBhvr>
                                      <p:to>
                                        <p:strVal val="visible"/>
                                      </p:to>
                                    </p:set>
                                    <p:anim calcmode="lin" valueType="num">
                                      <p:cBhvr additive="base">
                                        <p:cTn id="7" dur="500" fill="hold"/>
                                        <p:tgtEl>
                                          <p:spTgt spid="2298"/>
                                        </p:tgtEl>
                                        <p:attrNameLst>
                                          <p:attrName>ppt_x</p:attrName>
                                        </p:attrNameLst>
                                      </p:cBhvr>
                                      <p:tavLst>
                                        <p:tav tm="0">
                                          <p:val>
                                            <p:strVal val="#ppt_x"/>
                                          </p:val>
                                        </p:tav>
                                        <p:tav tm="100000">
                                          <p:val>
                                            <p:strVal val="#ppt_x"/>
                                          </p:val>
                                        </p:tav>
                                      </p:tavLst>
                                    </p:anim>
                                    <p:anim calcmode="lin" valueType="num">
                                      <p:cBhvr additive="base">
                                        <p:cTn id="8" dur="500" fill="hold"/>
                                        <p:tgtEl>
                                          <p:spTgt spid="229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86"/>
                                        </p:tgtEl>
                                        <p:attrNameLst>
                                          <p:attrName>style.visibility</p:attrName>
                                        </p:attrNameLst>
                                      </p:cBhvr>
                                      <p:to>
                                        <p:strVal val="visible"/>
                                      </p:to>
                                    </p:set>
                                    <p:anim calcmode="lin" valueType="num">
                                      <p:cBhvr additive="base">
                                        <p:cTn id="11" dur="500" fill="hold"/>
                                        <p:tgtEl>
                                          <p:spTgt spid="2486"/>
                                        </p:tgtEl>
                                        <p:attrNameLst>
                                          <p:attrName>ppt_x</p:attrName>
                                        </p:attrNameLst>
                                      </p:cBhvr>
                                      <p:tavLst>
                                        <p:tav tm="0">
                                          <p:val>
                                            <p:strVal val="#ppt_x"/>
                                          </p:val>
                                        </p:tav>
                                        <p:tav tm="100000">
                                          <p:val>
                                            <p:strVal val="#ppt_x"/>
                                          </p:val>
                                        </p:tav>
                                      </p:tavLst>
                                    </p:anim>
                                    <p:anim calcmode="lin" valueType="num">
                                      <p:cBhvr additive="base">
                                        <p:cTn id="12" dur="500" fill="hold"/>
                                        <p:tgtEl>
                                          <p:spTgt spid="248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66"/>
                                        </p:tgtEl>
                                        <p:attrNameLst>
                                          <p:attrName>style.visibility</p:attrName>
                                        </p:attrNameLst>
                                      </p:cBhvr>
                                      <p:to>
                                        <p:strVal val="visible"/>
                                      </p:to>
                                    </p:set>
                                    <p:anim calcmode="lin" valueType="num">
                                      <p:cBhvr additive="base">
                                        <p:cTn id="21" dur="500" fill="hold"/>
                                        <p:tgtEl>
                                          <p:spTgt spid="2166"/>
                                        </p:tgtEl>
                                        <p:attrNameLst>
                                          <p:attrName>ppt_x</p:attrName>
                                        </p:attrNameLst>
                                      </p:cBhvr>
                                      <p:tavLst>
                                        <p:tav tm="0">
                                          <p:val>
                                            <p:strVal val="#ppt_x"/>
                                          </p:val>
                                        </p:tav>
                                        <p:tav tm="100000">
                                          <p:val>
                                            <p:strVal val="#ppt_x"/>
                                          </p:val>
                                        </p:tav>
                                      </p:tavLst>
                                    </p:anim>
                                    <p:anim calcmode="lin" valueType="num">
                                      <p:cBhvr additive="base">
                                        <p:cTn id="22" dur="500" fill="hold"/>
                                        <p:tgtEl>
                                          <p:spTgt spid="216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82"/>
                                        </p:tgtEl>
                                        <p:attrNameLst>
                                          <p:attrName>style.visibility</p:attrName>
                                        </p:attrNameLst>
                                      </p:cBhvr>
                                      <p:to>
                                        <p:strVal val="visible"/>
                                      </p:to>
                                    </p:set>
                                    <p:anim calcmode="lin" valueType="num">
                                      <p:cBhvr additive="base">
                                        <p:cTn id="25" dur="500" fill="hold"/>
                                        <p:tgtEl>
                                          <p:spTgt spid="2482"/>
                                        </p:tgtEl>
                                        <p:attrNameLst>
                                          <p:attrName>ppt_x</p:attrName>
                                        </p:attrNameLst>
                                      </p:cBhvr>
                                      <p:tavLst>
                                        <p:tav tm="0">
                                          <p:val>
                                            <p:strVal val="#ppt_x"/>
                                          </p:val>
                                        </p:tav>
                                        <p:tav tm="100000">
                                          <p:val>
                                            <p:strVal val="#ppt_x"/>
                                          </p:val>
                                        </p:tav>
                                      </p:tavLst>
                                    </p:anim>
                                    <p:anim calcmode="lin" valueType="num">
                                      <p:cBhvr additive="base">
                                        <p:cTn id="26" dur="500" fill="hold"/>
                                        <p:tgtEl>
                                          <p:spTgt spid="2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2" grpId="0" animBg="1"/>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6" name="TextBox 57">
            <a:extLst>
              <a:ext uri="{FF2B5EF4-FFF2-40B4-BE49-F238E27FC236}">
                <a16:creationId xmlns:a16="http://schemas.microsoft.com/office/drawing/2014/main" id="{BBC9B9A0-8583-88E3-FB52-7A3B5142BBB4}"/>
              </a:ext>
            </a:extLst>
          </p:cNvPr>
          <p:cNvSpPr txBox="1"/>
          <p:nvPr/>
        </p:nvSpPr>
        <p:spPr>
          <a:xfrm>
            <a:off x="6809873" y="340895"/>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3</a:t>
            </a:r>
          </a:p>
        </p:txBody>
      </p:sp>
      <p:graphicFrame>
        <p:nvGraphicFramePr>
          <p:cNvPr id="5" name="Bảng 4">
            <a:extLst>
              <a:ext uri="{FF2B5EF4-FFF2-40B4-BE49-F238E27FC236}">
                <a16:creationId xmlns:a16="http://schemas.microsoft.com/office/drawing/2014/main" id="{93E5AD90-1380-164C-6CEA-13CFF9152627}"/>
              </a:ext>
            </a:extLst>
          </p:cNvPr>
          <p:cNvGraphicFramePr>
            <a:graphicFrameLocks noGrp="1"/>
          </p:cNvGraphicFramePr>
          <p:nvPr>
            <p:extLst>
              <p:ext uri="{D42A27DB-BD31-4B8C-83A1-F6EECF244321}">
                <p14:modId xmlns:p14="http://schemas.microsoft.com/office/powerpoint/2010/main" val="2378908851"/>
              </p:ext>
            </p:extLst>
          </p:nvPr>
        </p:nvGraphicFramePr>
        <p:xfrm>
          <a:off x="552928" y="1444023"/>
          <a:ext cx="16980351" cy="7817859"/>
        </p:xfrm>
        <a:graphic>
          <a:graphicData uri="http://schemas.openxmlformats.org/drawingml/2006/table">
            <a:tbl>
              <a:tblPr firstRow="1" firstCol="1" bandRow="1">
                <a:tableStyleId>{8A2EB4F8-B47C-4729-BACE-B68D20B14E7E}</a:tableStyleId>
              </a:tblPr>
              <a:tblGrid>
                <a:gridCol w="3151852">
                  <a:extLst>
                    <a:ext uri="{9D8B030D-6E8A-4147-A177-3AD203B41FA5}">
                      <a16:colId xmlns:a16="http://schemas.microsoft.com/office/drawing/2014/main" val="1402499023"/>
                    </a:ext>
                  </a:extLst>
                </a:gridCol>
                <a:gridCol w="5927951">
                  <a:extLst>
                    <a:ext uri="{9D8B030D-6E8A-4147-A177-3AD203B41FA5}">
                      <a16:colId xmlns:a16="http://schemas.microsoft.com/office/drawing/2014/main" val="1879633069"/>
                    </a:ext>
                  </a:extLst>
                </a:gridCol>
                <a:gridCol w="7900548">
                  <a:extLst>
                    <a:ext uri="{9D8B030D-6E8A-4147-A177-3AD203B41FA5}">
                      <a16:colId xmlns:a16="http://schemas.microsoft.com/office/drawing/2014/main" val="4094089774"/>
                    </a:ext>
                  </a:extLst>
                </a:gridCol>
              </a:tblGrid>
              <a:tr h="776828">
                <a:tc>
                  <a:txBody>
                    <a:bodyPr/>
                    <a:lstStyle/>
                    <a:p>
                      <a:pPr algn="ctr">
                        <a:lnSpc>
                          <a:spcPct val="120000"/>
                        </a:lnSpc>
                        <a:spcAft>
                          <a:spcPts val="800"/>
                        </a:spcAft>
                      </a:pPr>
                      <a:r>
                        <a:rPr lang="en-US" sz="3600" b="1" kern="100" dirty="0">
                          <a:solidFill>
                            <a:schemeClr val="accent1">
                              <a:lumMod val="10000"/>
                            </a:schemeClr>
                          </a:solidFill>
                          <a:effectLst/>
                          <a:latin typeface="+mj-lt"/>
                          <a:ea typeface="Calibri" panose="020F0502020204030204" pitchFamily="34" charset="0"/>
                          <a:cs typeface="Times New Roman" panose="02020603050405020304" pitchFamily="18" charset="0"/>
                        </a:rPr>
                        <a:t>TN</a:t>
                      </a:r>
                    </a:p>
                  </a:txBody>
                  <a:tcPr marL="68580" marR="68580" marT="0" marB="0" anchor="ctr">
                    <a:solidFill>
                      <a:srgbClr val="D1CFE9"/>
                    </a:solidFill>
                  </a:tcPr>
                </a:tc>
                <a:tc>
                  <a:txBody>
                    <a:bodyPr/>
                    <a:lstStyle/>
                    <a:p>
                      <a:pPr algn="ctr">
                        <a:lnSpc>
                          <a:spcPct val="120000"/>
                        </a:lnSpc>
                        <a:spcAft>
                          <a:spcPts val="800"/>
                        </a:spcAft>
                      </a:pPr>
                      <a:r>
                        <a:rPr lang="en-US" sz="3600" b="1" kern="100" dirty="0" err="1">
                          <a:solidFill>
                            <a:schemeClr val="accent1">
                              <a:lumMod val="10000"/>
                            </a:schemeClr>
                          </a:solidFill>
                          <a:effectLst/>
                          <a:latin typeface="+mj-lt"/>
                        </a:rPr>
                        <a:t>Hiện</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tượng</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quan</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sát</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được</a:t>
                      </a:r>
                      <a:endParaRPr lang="en-US" sz="3600" b="1" kern="100" dirty="0">
                        <a:solidFill>
                          <a:schemeClr val="accent1">
                            <a:lumMod val="10000"/>
                          </a:schemeClr>
                        </a:solidFill>
                        <a:effectLst/>
                        <a:latin typeface="+mj-lt"/>
                        <a:ea typeface="Calibri" panose="020F0502020204030204" pitchFamily="34" charset="0"/>
                        <a:cs typeface="Times New Roman" panose="02020603050405020304" pitchFamily="18" charset="0"/>
                      </a:endParaRPr>
                    </a:p>
                  </a:txBody>
                  <a:tcPr marL="68580" marR="68580" marT="0" marB="0" anchor="ctr">
                    <a:solidFill>
                      <a:srgbClr val="D1CFE9"/>
                    </a:solidFill>
                  </a:tcPr>
                </a:tc>
                <a:tc>
                  <a:txBody>
                    <a:bodyPr/>
                    <a:lstStyle/>
                    <a:p>
                      <a:pPr algn="ctr">
                        <a:lnSpc>
                          <a:spcPct val="120000"/>
                        </a:lnSpc>
                        <a:spcAft>
                          <a:spcPts val="800"/>
                        </a:spcAft>
                      </a:pPr>
                      <a:r>
                        <a:rPr lang="en-US" sz="3600" b="1" kern="100" dirty="0" err="1">
                          <a:solidFill>
                            <a:schemeClr val="accent1">
                              <a:lumMod val="10000"/>
                            </a:schemeClr>
                          </a:solidFill>
                          <a:effectLst/>
                          <a:latin typeface="+mj-lt"/>
                        </a:rPr>
                        <a:t>Giải</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thích</a:t>
                      </a:r>
                      <a:r>
                        <a:rPr lang="en-US" sz="3600" b="1" kern="100" dirty="0">
                          <a:solidFill>
                            <a:schemeClr val="accent1">
                              <a:lumMod val="10000"/>
                            </a:schemeClr>
                          </a:solidFill>
                          <a:effectLst/>
                          <a:latin typeface="+mj-lt"/>
                        </a:rPr>
                        <a:t> + PTHH</a:t>
                      </a:r>
                      <a:endParaRPr lang="en-US" sz="3600" b="1" kern="100" dirty="0">
                        <a:solidFill>
                          <a:schemeClr val="accent1">
                            <a:lumMod val="10000"/>
                          </a:schemeClr>
                        </a:solidFill>
                        <a:effectLst/>
                        <a:latin typeface="+mj-lt"/>
                        <a:ea typeface="Calibri" panose="020F0502020204030204" pitchFamily="34" charset="0"/>
                        <a:cs typeface="Times New Roman" panose="02020603050405020304" pitchFamily="18" charset="0"/>
                      </a:endParaRPr>
                    </a:p>
                  </a:txBody>
                  <a:tcPr marL="68580" marR="68580" marT="0" marB="0" anchor="ctr">
                    <a:solidFill>
                      <a:srgbClr val="D1CFE9"/>
                    </a:solidFill>
                  </a:tcPr>
                </a:tc>
                <a:extLst>
                  <a:ext uri="{0D108BD9-81ED-4DB2-BD59-A6C34878D82A}">
                    <a16:rowId xmlns:a16="http://schemas.microsoft.com/office/drawing/2014/main" val="4100493933"/>
                  </a:ext>
                </a:extLst>
              </a:tr>
              <a:tr h="2003439">
                <a:tc>
                  <a:txBody>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lang="en-US" sz="3600" b="1" i="0" u="none" strike="noStrike" kern="100" cap="none" dirty="0" err="1">
                          <a:solidFill>
                            <a:srgbClr val="D64D6B"/>
                          </a:solidFill>
                          <a:effectLst/>
                          <a:latin typeface="+mj-lt"/>
                          <a:ea typeface="Arial"/>
                          <a:cs typeface="Arial"/>
                          <a:sym typeface="Arial"/>
                        </a:rPr>
                        <a:t>Phản</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ứng</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thủy</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phân</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tinh</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bột</a:t>
                      </a:r>
                      <a:endParaRPr lang="en-US" sz="3600" b="1" i="0" u="none" strike="noStrike" kern="100" cap="none" dirty="0">
                        <a:solidFill>
                          <a:srgbClr val="D64D6B"/>
                        </a:solidFill>
                        <a:effectLst/>
                        <a:latin typeface="+mj-lt"/>
                        <a:ea typeface="Calibri" panose="020F0502020204030204" pitchFamily="34" charset="0"/>
                        <a:cs typeface="Times New Roman" panose="02020603050405020304" pitchFamily="18" charset="0"/>
                        <a:sym typeface="Arial"/>
                      </a:endParaRPr>
                    </a:p>
                  </a:txBody>
                  <a:tcPr marL="68580" marR="68580" marT="0" marB="0" anchor="ctr">
                    <a:solidFill>
                      <a:schemeClr val="tx1"/>
                    </a:solidFill>
                  </a:tcPr>
                </a:tc>
                <a:tc>
                  <a:txBody>
                    <a:bodyPr/>
                    <a:lstStyle/>
                    <a:p>
                      <a:pPr>
                        <a:lnSpc>
                          <a:spcPct val="120000"/>
                        </a:lnSpc>
                        <a:spcAft>
                          <a:spcPts val="800"/>
                        </a:spcAft>
                      </a:pPr>
                      <a:endParaRPr lang="en-US" sz="3600" kern="100" dirty="0">
                        <a:solidFill>
                          <a:srgbClr val="002060"/>
                        </a:solidFill>
                        <a:effectLst/>
                        <a:latin typeface="+mj-lt"/>
                        <a:ea typeface="Calibri" panose="020F0502020204030204" pitchFamily="34" charset="0"/>
                        <a:cs typeface="Times New Roman" panose="02020603050405020304" pitchFamily="18" charset="0"/>
                      </a:endParaRPr>
                    </a:p>
                  </a:txBody>
                  <a:tcPr marL="68580" marR="68580" marT="0" marB="0">
                    <a:solidFill>
                      <a:schemeClr val="tx1"/>
                    </a:solidFill>
                  </a:tcPr>
                </a:tc>
                <a:tc>
                  <a:txBody>
                    <a:bodyPr/>
                    <a:lstStyle/>
                    <a:p>
                      <a:pPr>
                        <a:lnSpc>
                          <a:spcPct val="120000"/>
                        </a:lnSpc>
                        <a:spcAft>
                          <a:spcPts val="800"/>
                        </a:spcAft>
                      </a:pPr>
                      <a:endParaRPr lang="en-US" sz="3600" kern="100" dirty="0">
                        <a:solidFill>
                          <a:srgbClr val="002060"/>
                        </a:solidFill>
                        <a:effectLst/>
                        <a:latin typeface="+mj-lt"/>
                        <a:ea typeface="Calibri" panose="020F0502020204030204" pitchFamily="34" charset="0"/>
                        <a:cs typeface="Times New Roman" panose="02020603050405020304" pitchFamily="18" charset="0"/>
                      </a:endParaRPr>
                    </a:p>
                  </a:txBody>
                  <a:tcPr marL="68580" marR="68580" marT="0" marB="0">
                    <a:solidFill>
                      <a:schemeClr val="tx1"/>
                    </a:solidFill>
                  </a:tcPr>
                </a:tc>
                <a:extLst>
                  <a:ext uri="{0D108BD9-81ED-4DB2-BD59-A6C34878D82A}">
                    <a16:rowId xmlns:a16="http://schemas.microsoft.com/office/drawing/2014/main" val="728440310"/>
                  </a:ext>
                </a:extLst>
              </a:tr>
              <a:tr h="2007031">
                <a:tc>
                  <a:txBody>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lang="en-US" sz="3600" b="1" i="0" u="none" strike="noStrike" kern="100" cap="none" dirty="0" err="1">
                          <a:solidFill>
                            <a:srgbClr val="D64D6B"/>
                          </a:solidFill>
                          <a:effectLst/>
                          <a:latin typeface="+mj-lt"/>
                          <a:ea typeface="Arial"/>
                          <a:cs typeface="Arial"/>
                          <a:sym typeface="Arial"/>
                        </a:rPr>
                        <a:t>Phản</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ứng</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thủy</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phân</a:t>
                      </a:r>
                      <a:r>
                        <a:rPr lang="en-US" sz="3600" b="1" i="0" u="none" strike="noStrike" kern="100" cap="none" dirty="0">
                          <a:solidFill>
                            <a:srgbClr val="D64D6B"/>
                          </a:solidFill>
                          <a:effectLst/>
                          <a:latin typeface="+mj-lt"/>
                          <a:ea typeface="Arial"/>
                          <a:cs typeface="Arial"/>
                          <a:sym typeface="Arial"/>
                        </a:rPr>
                        <a:t> cellulose</a:t>
                      </a:r>
                      <a:endParaRPr lang="en-US" sz="3600" b="1" i="0" u="none" strike="noStrike" kern="100" cap="none" dirty="0">
                        <a:solidFill>
                          <a:srgbClr val="D64D6B"/>
                        </a:solidFill>
                        <a:effectLst/>
                        <a:latin typeface="+mj-lt"/>
                        <a:ea typeface="Calibri" panose="020F0502020204030204" pitchFamily="34" charset="0"/>
                        <a:cs typeface="Times New Roman" panose="02020603050405020304" pitchFamily="18" charset="0"/>
                        <a:sym typeface="Arial"/>
                      </a:endParaRPr>
                    </a:p>
                  </a:txBody>
                  <a:tcPr marL="68580" marR="68580" marT="0" marB="0" anchor="ctr">
                    <a:solidFill>
                      <a:schemeClr val="tx1"/>
                    </a:solidFill>
                  </a:tcPr>
                </a:tc>
                <a:tc>
                  <a:txBody>
                    <a:bodyPr/>
                    <a:lstStyle/>
                    <a:p>
                      <a:pPr>
                        <a:lnSpc>
                          <a:spcPct val="120000"/>
                        </a:lnSpc>
                        <a:spcAft>
                          <a:spcPts val="800"/>
                        </a:spcAft>
                      </a:pPr>
                      <a:endParaRPr lang="en-US" sz="3600" kern="100" dirty="0">
                        <a:solidFill>
                          <a:srgbClr val="002060"/>
                        </a:solidFill>
                        <a:effectLst/>
                        <a:latin typeface="+mj-lt"/>
                        <a:ea typeface="Calibri" panose="020F0502020204030204" pitchFamily="34" charset="0"/>
                        <a:cs typeface="Times New Roman" panose="02020603050405020304" pitchFamily="18" charset="0"/>
                      </a:endParaRPr>
                    </a:p>
                  </a:txBody>
                  <a:tcPr marL="68580" marR="68580" marT="0" marB="0">
                    <a:solidFill>
                      <a:schemeClr val="tx1"/>
                    </a:solidFill>
                  </a:tcPr>
                </a:tc>
                <a:tc>
                  <a:txBody>
                    <a:bodyPr/>
                    <a:lstStyle/>
                    <a:p>
                      <a:pPr>
                        <a:lnSpc>
                          <a:spcPct val="120000"/>
                        </a:lnSpc>
                        <a:spcAft>
                          <a:spcPts val="800"/>
                        </a:spcAft>
                      </a:pPr>
                      <a:endParaRPr lang="en-US" sz="3600" kern="100" dirty="0">
                        <a:solidFill>
                          <a:srgbClr val="002060"/>
                        </a:solidFill>
                        <a:effectLst/>
                        <a:latin typeface="+mj-lt"/>
                        <a:ea typeface="Calibri" panose="020F0502020204030204" pitchFamily="34" charset="0"/>
                        <a:cs typeface="Times New Roman" panose="02020603050405020304" pitchFamily="18" charset="0"/>
                      </a:endParaRPr>
                    </a:p>
                  </a:txBody>
                  <a:tcPr marL="68580" marR="68580" marT="0" marB="0">
                    <a:solidFill>
                      <a:schemeClr val="tx1"/>
                    </a:solidFill>
                  </a:tcPr>
                </a:tc>
                <a:extLst>
                  <a:ext uri="{0D108BD9-81ED-4DB2-BD59-A6C34878D82A}">
                    <a16:rowId xmlns:a16="http://schemas.microsoft.com/office/drawing/2014/main" val="1576310981"/>
                  </a:ext>
                </a:extLst>
              </a:tr>
              <a:tr h="3030561">
                <a:tc gridSpan="3">
                  <a:txBody>
                    <a:bodyPr/>
                    <a:lstStyle/>
                    <a:p>
                      <a:pPr>
                        <a:lnSpc>
                          <a:spcPct val="120000"/>
                        </a:lnSpc>
                        <a:spcAft>
                          <a:spcPts val="800"/>
                        </a:spcAft>
                      </a:pPr>
                      <a:r>
                        <a:rPr lang="en-US" sz="4000" kern="100" dirty="0">
                          <a:solidFill>
                            <a:srgbClr val="002060"/>
                          </a:solidFill>
                          <a:effectLst/>
                          <a:latin typeface="+mj-lt"/>
                        </a:rPr>
                        <a:t> </a:t>
                      </a:r>
                      <a:r>
                        <a:rPr lang="en-US" sz="4000" b="1" i="0" u="none" strike="noStrike" kern="100" cap="none" dirty="0">
                          <a:solidFill>
                            <a:srgbClr val="002060"/>
                          </a:solidFill>
                          <a:effectLst/>
                          <a:latin typeface="+mj-lt"/>
                          <a:ea typeface="Arial"/>
                          <a:cs typeface="Arial"/>
                          <a:sym typeface="Arial"/>
                        </a:rPr>
                        <a:t> 1, </a:t>
                      </a:r>
                      <a:r>
                        <a:rPr lang="en-US" sz="4000" b="0" i="0" u="none" strike="noStrike" kern="100" cap="none" dirty="0" err="1">
                          <a:solidFill>
                            <a:srgbClr val="002060"/>
                          </a:solidFill>
                          <a:effectLst/>
                          <a:latin typeface="+mj-lt"/>
                          <a:ea typeface="Arial"/>
                          <a:cs typeface="Arial"/>
                          <a:sym typeface="Arial"/>
                        </a:rPr>
                        <a:t>Tại</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sao</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cần</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thêm</a:t>
                      </a:r>
                      <a:r>
                        <a:rPr lang="en-US" sz="4000" b="0" i="0" u="none" strike="noStrike" kern="100" cap="none" dirty="0">
                          <a:solidFill>
                            <a:srgbClr val="002060"/>
                          </a:solidFill>
                          <a:effectLst/>
                          <a:latin typeface="+mj-lt"/>
                          <a:ea typeface="Arial"/>
                          <a:cs typeface="Arial"/>
                          <a:sym typeface="Arial"/>
                        </a:rPr>
                        <a:t> dung </a:t>
                      </a:r>
                      <a:r>
                        <a:rPr lang="en-US" sz="4000" b="0" i="0" u="none" strike="noStrike" kern="100" cap="none" dirty="0" err="1">
                          <a:solidFill>
                            <a:srgbClr val="002060"/>
                          </a:solidFill>
                          <a:effectLst/>
                          <a:latin typeface="+mj-lt"/>
                          <a:ea typeface="Arial"/>
                          <a:cs typeface="Arial"/>
                          <a:sym typeface="Arial"/>
                        </a:rPr>
                        <a:t>dịch</a:t>
                      </a:r>
                      <a:r>
                        <a:rPr lang="en-US" sz="4000" b="0" i="0" u="none" strike="noStrike" kern="100" cap="none" dirty="0">
                          <a:solidFill>
                            <a:srgbClr val="002060"/>
                          </a:solidFill>
                          <a:effectLst/>
                          <a:latin typeface="+mj-lt"/>
                          <a:ea typeface="Arial"/>
                          <a:cs typeface="Arial"/>
                          <a:sym typeface="Arial"/>
                        </a:rPr>
                        <a:t> HCl?</a:t>
                      </a:r>
                    </a:p>
                    <a:p>
                      <a:pPr>
                        <a:lnSpc>
                          <a:spcPct val="120000"/>
                        </a:lnSpc>
                        <a:spcAft>
                          <a:spcPts val="800"/>
                        </a:spcAft>
                      </a:pPr>
                      <a:r>
                        <a:rPr lang="en-US" sz="4000" b="0" i="0" u="none" strike="noStrike" kern="100" cap="none" dirty="0">
                          <a:solidFill>
                            <a:srgbClr val="002060"/>
                          </a:solidFill>
                          <a:effectLst/>
                          <a:latin typeface="+mj-lt"/>
                          <a:ea typeface="Arial"/>
                          <a:cs typeface="Arial"/>
                          <a:sym typeface="Arial"/>
                        </a:rPr>
                        <a:t>  </a:t>
                      </a:r>
                      <a:r>
                        <a:rPr lang="en-US" sz="4000" b="1" i="0" u="none" strike="noStrike" kern="100" cap="none" dirty="0">
                          <a:solidFill>
                            <a:srgbClr val="002060"/>
                          </a:solidFill>
                          <a:effectLst/>
                          <a:latin typeface="+mj-lt"/>
                          <a:ea typeface="Arial"/>
                          <a:cs typeface="Arial"/>
                          <a:sym typeface="Arial"/>
                        </a:rPr>
                        <a:t>2, </a:t>
                      </a:r>
                      <a:r>
                        <a:rPr lang="en-US" sz="4000" b="0" i="0" u="none" strike="noStrike" kern="100" cap="none" dirty="0" err="1">
                          <a:solidFill>
                            <a:srgbClr val="002060"/>
                          </a:solidFill>
                          <a:effectLst/>
                          <a:latin typeface="+mj-lt"/>
                          <a:ea typeface="Arial"/>
                          <a:cs typeface="Arial"/>
                          <a:sym typeface="Arial"/>
                        </a:rPr>
                        <a:t>Tại</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sao</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cần</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thêm</a:t>
                      </a:r>
                      <a:r>
                        <a:rPr lang="en-US" sz="4000" b="0" i="0" u="none" strike="noStrike" kern="100" cap="none" dirty="0">
                          <a:solidFill>
                            <a:srgbClr val="002060"/>
                          </a:solidFill>
                          <a:effectLst/>
                          <a:latin typeface="+mj-lt"/>
                          <a:ea typeface="Arial"/>
                          <a:cs typeface="Arial"/>
                          <a:sym typeface="Arial"/>
                        </a:rPr>
                        <a:t> NaHCO</a:t>
                      </a:r>
                      <a:r>
                        <a:rPr lang="en-US" sz="4000" b="0" i="0" u="none" strike="noStrike" kern="100" cap="none" baseline="-25000" dirty="0">
                          <a:solidFill>
                            <a:srgbClr val="002060"/>
                          </a:solidFill>
                          <a:effectLst/>
                          <a:latin typeface="+mj-lt"/>
                          <a:ea typeface="Arial"/>
                          <a:cs typeface="Arial"/>
                          <a:sym typeface="Arial"/>
                        </a:rPr>
                        <a:t>3</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đến</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khi</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không</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còn</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bọt</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khí</a:t>
                      </a:r>
                      <a:r>
                        <a:rPr lang="en-US" sz="4000" b="0" i="0" u="none" strike="noStrike" kern="100" cap="none" dirty="0">
                          <a:solidFill>
                            <a:srgbClr val="002060"/>
                          </a:solidFill>
                          <a:effectLst/>
                          <a:latin typeface="+mj-lt"/>
                          <a:ea typeface="Arial"/>
                          <a:cs typeface="Arial"/>
                          <a:sym typeface="Arial"/>
                        </a:rPr>
                        <a:t>?</a:t>
                      </a:r>
                    </a:p>
                    <a:p>
                      <a:pPr>
                        <a:lnSpc>
                          <a:spcPct val="120000"/>
                        </a:lnSpc>
                        <a:spcAft>
                          <a:spcPts val="800"/>
                        </a:spcAft>
                      </a:pPr>
                      <a:r>
                        <a:rPr lang="en-US" sz="4000" b="0" i="0" u="none" strike="noStrike" kern="100" cap="none" dirty="0">
                          <a:solidFill>
                            <a:srgbClr val="002060"/>
                          </a:solidFill>
                          <a:effectLst/>
                          <a:latin typeface="+mj-lt"/>
                          <a:ea typeface="Arial"/>
                          <a:cs typeface="Arial"/>
                          <a:sym typeface="Arial"/>
                        </a:rPr>
                        <a:t> </a:t>
                      </a:r>
                      <a:r>
                        <a:rPr lang="en-US" sz="4000" b="1" i="0" u="none" strike="noStrike" kern="100" cap="none" dirty="0">
                          <a:solidFill>
                            <a:srgbClr val="002060"/>
                          </a:solidFill>
                          <a:effectLst/>
                          <a:latin typeface="+mj-lt"/>
                          <a:ea typeface="Arial"/>
                          <a:cs typeface="Arial"/>
                          <a:sym typeface="Arial"/>
                        </a:rPr>
                        <a:t> 3, </a:t>
                      </a:r>
                      <a:r>
                        <a:rPr lang="en-US" sz="4000" b="0" i="0" u="none" strike="noStrike" kern="100" cap="none" dirty="0" err="1">
                          <a:solidFill>
                            <a:srgbClr val="002060"/>
                          </a:solidFill>
                          <a:effectLst/>
                          <a:latin typeface="+mj-lt"/>
                          <a:ea typeface="Arial"/>
                          <a:cs typeface="Arial"/>
                          <a:sym typeface="Arial"/>
                        </a:rPr>
                        <a:t>Mục</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đích</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cho</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sản</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phẩm</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thu</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được</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vào</a:t>
                      </a:r>
                      <a:r>
                        <a:rPr lang="en-US" sz="4000" b="0" i="0" u="none" strike="noStrike" kern="100" cap="none" dirty="0">
                          <a:solidFill>
                            <a:srgbClr val="002060"/>
                          </a:solidFill>
                          <a:effectLst/>
                          <a:latin typeface="+mj-lt"/>
                          <a:ea typeface="Arial"/>
                          <a:cs typeface="Arial"/>
                          <a:sym typeface="Arial"/>
                        </a:rPr>
                        <a:t> Cu(OH)</a:t>
                      </a:r>
                      <a:r>
                        <a:rPr lang="en-US" sz="4000" b="0" i="0" u="none" strike="noStrike" kern="100" cap="none" baseline="-25000" dirty="0">
                          <a:solidFill>
                            <a:srgbClr val="002060"/>
                          </a:solidFill>
                          <a:effectLst/>
                          <a:latin typeface="+mj-lt"/>
                          <a:ea typeface="Arial"/>
                          <a:cs typeface="Arial"/>
                          <a:sym typeface="Arial"/>
                        </a:rPr>
                        <a:t>2</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là</a:t>
                      </a:r>
                      <a:r>
                        <a:rPr lang="en-US" sz="4000" b="0" i="0" u="none" strike="noStrike" kern="100" cap="none" dirty="0">
                          <a:solidFill>
                            <a:srgbClr val="002060"/>
                          </a:solidFill>
                          <a:effectLst/>
                          <a:latin typeface="+mj-lt"/>
                          <a:ea typeface="Arial"/>
                          <a:cs typeface="Arial"/>
                          <a:sym typeface="Arial"/>
                        </a:rPr>
                        <a:t> </a:t>
                      </a:r>
                      <a:r>
                        <a:rPr lang="en-US" sz="4000" b="0" i="0" u="none" strike="noStrike" kern="100" cap="none" dirty="0" err="1">
                          <a:solidFill>
                            <a:srgbClr val="002060"/>
                          </a:solidFill>
                          <a:effectLst/>
                          <a:latin typeface="+mj-lt"/>
                          <a:ea typeface="Arial"/>
                          <a:cs typeface="Arial"/>
                          <a:sym typeface="Arial"/>
                        </a:rPr>
                        <a:t>gì</a:t>
                      </a:r>
                      <a:r>
                        <a:rPr lang="en-US" sz="4000" b="0" i="0" u="none" strike="noStrike" kern="100" cap="none" dirty="0">
                          <a:solidFill>
                            <a:srgbClr val="002060"/>
                          </a:solidFill>
                          <a:effectLst/>
                          <a:latin typeface="+mj-lt"/>
                          <a:ea typeface="Arial"/>
                          <a:cs typeface="Arial"/>
                          <a:sym typeface="Arial"/>
                        </a:rPr>
                        <a:t>?</a:t>
                      </a:r>
                      <a:endParaRPr lang="en-US" sz="4000" kern="100" dirty="0">
                        <a:solidFill>
                          <a:srgbClr val="002060"/>
                        </a:solidFill>
                        <a:effectLst/>
                        <a:latin typeface="+mj-lt"/>
                      </a:endParaRPr>
                    </a:p>
                  </a:txBody>
                  <a:tcPr marL="68580" marR="68580" marT="0" marB="0" anchor="ctr">
                    <a:solidFill>
                      <a:schemeClr val="tx1"/>
                    </a:solidFill>
                  </a:tcPr>
                </a:tc>
                <a:tc hMerge="1">
                  <a:txBody>
                    <a:bodyPr/>
                    <a:lstStyle/>
                    <a:p>
                      <a:endParaRPr/>
                    </a:p>
                  </a:txBody>
                  <a:tcPr marL="68580" marR="68580" marT="0" marB="0">
                    <a:solidFill>
                      <a:schemeClr val="tx1"/>
                    </a:solidFill>
                  </a:tcPr>
                </a:tc>
                <a:tc hMerge="1">
                  <a:txBody>
                    <a:bodyPr/>
                    <a:lstStyle/>
                    <a:p>
                      <a:endParaRPr/>
                    </a:p>
                  </a:txBody>
                  <a:tcPr marL="68580" marR="68580" marT="0" marB="0">
                    <a:solidFill>
                      <a:schemeClr val="tx1"/>
                    </a:solidFill>
                  </a:tcPr>
                </a:tc>
                <a:extLst>
                  <a:ext uri="{0D108BD9-81ED-4DB2-BD59-A6C34878D82A}">
                    <a16:rowId xmlns:a16="http://schemas.microsoft.com/office/drawing/2014/main" val="1013277445"/>
                  </a:ext>
                </a:extLst>
              </a:tr>
            </a:tbl>
          </a:graphicData>
        </a:graphic>
      </p:graphicFrame>
      <p:grpSp>
        <p:nvGrpSpPr>
          <p:cNvPr id="9" name="Google Shape;1144;p22">
            <a:extLst>
              <a:ext uri="{FF2B5EF4-FFF2-40B4-BE49-F238E27FC236}">
                <a16:creationId xmlns:a16="http://schemas.microsoft.com/office/drawing/2014/main" id="{7F2FEC5D-21EE-8D8F-66E3-6B88AEFF9A76}"/>
              </a:ext>
            </a:extLst>
          </p:cNvPr>
          <p:cNvGrpSpPr/>
          <p:nvPr/>
        </p:nvGrpSpPr>
        <p:grpSpPr>
          <a:xfrm>
            <a:off x="16346396" y="6558149"/>
            <a:ext cx="1719128" cy="3508058"/>
            <a:chOff x="5522750" y="1212325"/>
            <a:chExt cx="1646675" cy="3360208"/>
          </a:xfrm>
        </p:grpSpPr>
        <p:sp>
          <p:nvSpPr>
            <p:cNvPr id="10" name="Google Shape;1145;p22">
              <a:extLst>
                <a:ext uri="{FF2B5EF4-FFF2-40B4-BE49-F238E27FC236}">
                  <a16:creationId xmlns:a16="http://schemas.microsoft.com/office/drawing/2014/main" id="{46B60AB9-8A2F-5532-A997-F7609BA623C6}"/>
                </a:ext>
              </a:extLst>
            </p:cNvPr>
            <p:cNvSpPr/>
            <p:nvPr/>
          </p:nvSpPr>
          <p:spPr>
            <a:xfrm>
              <a:off x="5572944" y="4286074"/>
              <a:ext cx="1339875" cy="286459"/>
            </a:xfrm>
            <a:custGeom>
              <a:avLst/>
              <a:gdLst/>
              <a:ahLst/>
              <a:cxnLst/>
              <a:rect l="l" t="t" r="r" b="b"/>
              <a:pathLst>
                <a:path w="53595" h="17074" extrusionOk="0">
                  <a:moveTo>
                    <a:pt x="26798" y="0"/>
                  </a:moveTo>
                  <a:cubicBezTo>
                    <a:pt x="11984" y="0"/>
                    <a:pt x="1" y="3835"/>
                    <a:pt x="1" y="8537"/>
                  </a:cubicBezTo>
                  <a:cubicBezTo>
                    <a:pt x="1" y="13239"/>
                    <a:pt x="11984" y="17073"/>
                    <a:pt x="26798" y="17073"/>
                  </a:cubicBezTo>
                  <a:cubicBezTo>
                    <a:pt x="41611" y="17073"/>
                    <a:pt x="53595" y="13239"/>
                    <a:pt x="53595" y="8537"/>
                  </a:cubicBezTo>
                  <a:cubicBezTo>
                    <a:pt x="53595" y="3835"/>
                    <a:pt x="41611" y="0"/>
                    <a:pt x="267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3" name="Google Shape;1146;p22">
              <a:extLst>
                <a:ext uri="{FF2B5EF4-FFF2-40B4-BE49-F238E27FC236}">
                  <a16:creationId xmlns:a16="http://schemas.microsoft.com/office/drawing/2014/main" id="{07C5166D-AD0C-BCB7-AA8B-6122571BF03E}"/>
                </a:ext>
              </a:extLst>
            </p:cNvPr>
            <p:cNvSpPr/>
            <p:nvPr/>
          </p:nvSpPr>
          <p:spPr>
            <a:xfrm>
              <a:off x="6321625" y="3616650"/>
              <a:ext cx="322425" cy="665375"/>
            </a:xfrm>
            <a:custGeom>
              <a:avLst/>
              <a:gdLst/>
              <a:ahLst/>
              <a:cxnLst/>
              <a:rect l="l" t="t" r="r" b="b"/>
              <a:pathLst>
                <a:path w="12897" h="26615" extrusionOk="0">
                  <a:moveTo>
                    <a:pt x="3518" y="0"/>
                  </a:moveTo>
                  <a:cubicBezTo>
                    <a:pt x="2141" y="0"/>
                    <a:pt x="1090" y="132"/>
                    <a:pt x="845" y="437"/>
                  </a:cubicBezTo>
                  <a:cubicBezTo>
                    <a:pt x="1" y="1464"/>
                    <a:pt x="5479" y="20979"/>
                    <a:pt x="7807" y="26298"/>
                  </a:cubicBezTo>
                  <a:cubicBezTo>
                    <a:pt x="7807" y="26298"/>
                    <a:pt x="8849" y="26615"/>
                    <a:pt x="9905" y="26615"/>
                  </a:cubicBezTo>
                  <a:cubicBezTo>
                    <a:pt x="10750" y="26615"/>
                    <a:pt x="11603" y="26412"/>
                    <a:pt x="11938" y="25681"/>
                  </a:cubicBezTo>
                  <a:cubicBezTo>
                    <a:pt x="11938" y="25681"/>
                    <a:pt x="12897" y="3107"/>
                    <a:pt x="12486" y="1761"/>
                  </a:cubicBezTo>
                  <a:cubicBezTo>
                    <a:pt x="12211" y="788"/>
                    <a:pt x="6886" y="0"/>
                    <a:pt x="3518" y="0"/>
                  </a:cubicBez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2" name="Google Shape;1147;p22">
              <a:extLst>
                <a:ext uri="{FF2B5EF4-FFF2-40B4-BE49-F238E27FC236}">
                  <a16:creationId xmlns:a16="http://schemas.microsoft.com/office/drawing/2014/main" id="{C0D67014-B091-5690-80DE-895A44D53365}"/>
                </a:ext>
              </a:extLst>
            </p:cNvPr>
            <p:cNvSpPr/>
            <p:nvPr/>
          </p:nvSpPr>
          <p:spPr>
            <a:xfrm>
              <a:off x="6350725" y="3616775"/>
              <a:ext cx="293325" cy="665250"/>
            </a:xfrm>
            <a:custGeom>
              <a:avLst/>
              <a:gdLst/>
              <a:ahLst/>
              <a:cxnLst/>
              <a:rect l="l" t="t" r="r" b="b"/>
              <a:pathLst>
                <a:path w="11733" h="26610" extrusionOk="0">
                  <a:moveTo>
                    <a:pt x="2317" y="1"/>
                  </a:moveTo>
                  <a:cubicBezTo>
                    <a:pt x="1770" y="1"/>
                    <a:pt x="1277" y="22"/>
                    <a:pt x="868" y="66"/>
                  </a:cubicBezTo>
                  <a:cubicBezTo>
                    <a:pt x="480" y="1276"/>
                    <a:pt x="160" y="2600"/>
                    <a:pt x="1" y="3787"/>
                  </a:cubicBezTo>
                  <a:cubicBezTo>
                    <a:pt x="206" y="4700"/>
                    <a:pt x="434" y="5796"/>
                    <a:pt x="731" y="6983"/>
                  </a:cubicBezTo>
                  <a:cubicBezTo>
                    <a:pt x="1141" y="6953"/>
                    <a:pt x="2044" y="6903"/>
                    <a:pt x="3092" y="6903"/>
                  </a:cubicBezTo>
                  <a:cubicBezTo>
                    <a:pt x="5312" y="6903"/>
                    <a:pt x="8183" y="7129"/>
                    <a:pt x="8400" y="8261"/>
                  </a:cubicBezTo>
                  <a:cubicBezTo>
                    <a:pt x="8727" y="10044"/>
                    <a:pt x="8328" y="20898"/>
                    <a:pt x="6139" y="20898"/>
                  </a:cubicBezTo>
                  <a:cubicBezTo>
                    <a:pt x="6030" y="20898"/>
                    <a:pt x="5916" y="20871"/>
                    <a:pt x="5798" y="20815"/>
                  </a:cubicBezTo>
                  <a:cubicBezTo>
                    <a:pt x="5319" y="20586"/>
                    <a:pt x="4862" y="20312"/>
                    <a:pt x="4429" y="20039"/>
                  </a:cubicBezTo>
                  <a:lnTo>
                    <a:pt x="4429" y="20039"/>
                  </a:lnTo>
                  <a:cubicBezTo>
                    <a:pt x="5273" y="22686"/>
                    <a:pt x="6049" y="24946"/>
                    <a:pt x="6643" y="26293"/>
                  </a:cubicBezTo>
                  <a:cubicBezTo>
                    <a:pt x="6643" y="26293"/>
                    <a:pt x="7685" y="26610"/>
                    <a:pt x="8741" y="26610"/>
                  </a:cubicBezTo>
                  <a:cubicBezTo>
                    <a:pt x="9586" y="26610"/>
                    <a:pt x="10439" y="26407"/>
                    <a:pt x="10774" y="25676"/>
                  </a:cubicBezTo>
                  <a:cubicBezTo>
                    <a:pt x="10774" y="25676"/>
                    <a:pt x="11733" y="3102"/>
                    <a:pt x="11322" y="1756"/>
                  </a:cubicBezTo>
                  <a:cubicBezTo>
                    <a:pt x="11047" y="794"/>
                    <a:pt x="5675" y="1"/>
                    <a:pt x="23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3" name="Google Shape;1148;p22">
              <a:extLst>
                <a:ext uri="{FF2B5EF4-FFF2-40B4-BE49-F238E27FC236}">
                  <a16:creationId xmlns:a16="http://schemas.microsoft.com/office/drawing/2014/main" id="{9DF42D31-C970-3D51-4988-1E1BFA5BA61D}"/>
                </a:ext>
              </a:extLst>
            </p:cNvPr>
            <p:cNvSpPr/>
            <p:nvPr/>
          </p:nvSpPr>
          <p:spPr>
            <a:xfrm>
              <a:off x="6303375" y="4250675"/>
              <a:ext cx="315575" cy="158600"/>
            </a:xfrm>
            <a:custGeom>
              <a:avLst/>
              <a:gdLst/>
              <a:ahLst/>
              <a:cxnLst/>
              <a:rect l="l" t="t" r="r" b="b"/>
              <a:pathLst>
                <a:path w="12623" h="6344" extrusionOk="0">
                  <a:moveTo>
                    <a:pt x="12623" y="1"/>
                  </a:moveTo>
                  <a:lnTo>
                    <a:pt x="12623" y="1"/>
                  </a:lnTo>
                  <a:cubicBezTo>
                    <a:pt x="11897" y="636"/>
                    <a:pt x="11110" y="848"/>
                    <a:pt x="10383" y="848"/>
                  </a:cubicBezTo>
                  <a:cubicBezTo>
                    <a:pt x="9647" y="848"/>
                    <a:pt x="8974" y="630"/>
                    <a:pt x="8491" y="412"/>
                  </a:cubicBezTo>
                  <a:cubicBezTo>
                    <a:pt x="8491" y="526"/>
                    <a:pt x="8491" y="594"/>
                    <a:pt x="8491" y="594"/>
                  </a:cubicBezTo>
                  <a:cubicBezTo>
                    <a:pt x="8491" y="594"/>
                    <a:pt x="0" y="3425"/>
                    <a:pt x="343" y="5365"/>
                  </a:cubicBezTo>
                  <a:cubicBezTo>
                    <a:pt x="452" y="6019"/>
                    <a:pt x="1702" y="6343"/>
                    <a:pt x="3368" y="6343"/>
                  </a:cubicBezTo>
                  <a:cubicBezTo>
                    <a:pt x="6587" y="6343"/>
                    <a:pt x="11357" y="5131"/>
                    <a:pt x="12440" y="2740"/>
                  </a:cubicBezTo>
                  <a:cubicBezTo>
                    <a:pt x="12508" y="1827"/>
                    <a:pt x="12577" y="914"/>
                    <a:pt x="12623"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4" name="Google Shape;1149;p22">
              <a:extLst>
                <a:ext uri="{FF2B5EF4-FFF2-40B4-BE49-F238E27FC236}">
                  <a16:creationId xmlns:a16="http://schemas.microsoft.com/office/drawing/2014/main" id="{E02E0DD8-70C6-97BF-3CD5-59F29B43847D}"/>
                </a:ext>
              </a:extLst>
            </p:cNvPr>
            <p:cNvSpPr/>
            <p:nvPr/>
          </p:nvSpPr>
          <p:spPr>
            <a:xfrm>
              <a:off x="5934750" y="3608350"/>
              <a:ext cx="314425" cy="683775"/>
            </a:xfrm>
            <a:custGeom>
              <a:avLst/>
              <a:gdLst/>
              <a:ahLst/>
              <a:cxnLst/>
              <a:rect l="l" t="t" r="r" b="b"/>
              <a:pathLst>
                <a:path w="12577" h="27351" extrusionOk="0">
                  <a:moveTo>
                    <a:pt x="2064" y="0"/>
                  </a:moveTo>
                  <a:cubicBezTo>
                    <a:pt x="1497" y="0"/>
                    <a:pt x="1093" y="68"/>
                    <a:pt x="936" y="221"/>
                  </a:cubicBezTo>
                  <a:cubicBezTo>
                    <a:pt x="0" y="1157"/>
                    <a:pt x="3059" y="21197"/>
                    <a:pt x="4748" y="26744"/>
                  </a:cubicBezTo>
                  <a:cubicBezTo>
                    <a:pt x="4748" y="26744"/>
                    <a:pt x="6096" y="27350"/>
                    <a:pt x="7303" y="27350"/>
                  </a:cubicBezTo>
                  <a:cubicBezTo>
                    <a:pt x="7955" y="27350"/>
                    <a:pt x="8566" y="27174"/>
                    <a:pt x="8902" y="26630"/>
                  </a:cubicBezTo>
                  <a:cubicBezTo>
                    <a:pt x="8902" y="26630"/>
                    <a:pt x="12577" y="4329"/>
                    <a:pt x="12349" y="2937"/>
                  </a:cubicBezTo>
                  <a:cubicBezTo>
                    <a:pt x="12158" y="1772"/>
                    <a:pt x="4969" y="0"/>
                    <a:pt x="2064" y="0"/>
                  </a:cubicBez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5" name="Google Shape;1150;p22">
              <a:extLst>
                <a:ext uri="{FF2B5EF4-FFF2-40B4-BE49-F238E27FC236}">
                  <a16:creationId xmlns:a16="http://schemas.microsoft.com/office/drawing/2014/main" id="{CDF0DA5E-F24F-3BCB-0D51-46CDE335C99B}"/>
                </a:ext>
              </a:extLst>
            </p:cNvPr>
            <p:cNvSpPr/>
            <p:nvPr/>
          </p:nvSpPr>
          <p:spPr>
            <a:xfrm>
              <a:off x="5956425" y="3608725"/>
              <a:ext cx="292750" cy="683400"/>
            </a:xfrm>
            <a:custGeom>
              <a:avLst/>
              <a:gdLst/>
              <a:ahLst/>
              <a:cxnLst/>
              <a:rect l="l" t="t" r="r" b="b"/>
              <a:pathLst>
                <a:path w="11710" h="27336" extrusionOk="0">
                  <a:moveTo>
                    <a:pt x="1301" y="0"/>
                  </a:moveTo>
                  <a:cubicBezTo>
                    <a:pt x="776" y="1142"/>
                    <a:pt x="274" y="2420"/>
                    <a:pt x="0" y="3561"/>
                  </a:cubicBezTo>
                  <a:cubicBezTo>
                    <a:pt x="69" y="4520"/>
                    <a:pt x="183" y="5638"/>
                    <a:pt x="343" y="6848"/>
                  </a:cubicBezTo>
                  <a:cubicBezTo>
                    <a:pt x="1598" y="6917"/>
                    <a:pt x="7693" y="7350"/>
                    <a:pt x="7784" y="9039"/>
                  </a:cubicBezTo>
                  <a:cubicBezTo>
                    <a:pt x="7891" y="10822"/>
                    <a:pt x="6241" y="21312"/>
                    <a:pt x="4106" y="21312"/>
                  </a:cubicBezTo>
                  <a:cubicBezTo>
                    <a:pt x="3972" y="21312"/>
                    <a:pt x="3836" y="21270"/>
                    <a:pt x="3698" y="21182"/>
                  </a:cubicBezTo>
                  <a:cubicBezTo>
                    <a:pt x="3242" y="20908"/>
                    <a:pt x="2808" y="20589"/>
                    <a:pt x="2420" y="20269"/>
                  </a:cubicBezTo>
                  <a:lnTo>
                    <a:pt x="2420" y="20269"/>
                  </a:lnTo>
                  <a:cubicBezTo>
                    <a:pt x="2922" y="22985"/>
                    <a:pt x="3447" y="25314"/>
                    <a:pt x="3881" y="26729"/>
                  </a:cubicBezTo>
                  <a:cubicBezTo>
                    <a:pt x="3881" y="26729"/>
                    <a:pt x="5229" y="27335"/>
                    <a:pt x="6436" y="27335"/>
                  </a:cubicBezTo>
                  <a:cubicBezTo>
                    <a:pt x="7088" y="27335"/>
                    <a:pt x="7699" y="27159"/>
                    <a:pt x="8035" y="26615"/>
                  </a:cubicBezTo>
                  <a:cubicBezTo>
                    <a:pt x="8035" y="26615"/>
                    <a:pt x="11710" y="4314"/>
                    <a:pt x="11482" y="2922"/>
                  </a:cubicBezTo>
                  <a:cubicBezTo>
                    <a:pt x="11299" y="1781"/>
                    <a:pt x="4246" y="23"/>
                    <a:pt x="13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6" name="Google Shape;1151;p22">
              <a:extLst>
                <a:ext uri="{FF2B5EF4-FFF2-40B4-BE49-F238E27FC236}">
                  <a16:creationId xmlns:a16="http://schemas.microsoft.com/office/drawing/2014/main" id="{246D63E8-461C-53DD-29B6-0D657A0ADA91}"/>
                </a:ext>
              </a:extLst>
            </p:cNvPr>
            <p:cNvSpPr/>
            <p:nvPr/>
          </p:nvSpPr>
          <p:spPr>
            <a:xfrm>
              <a:off x="5833725" y="4263800"/>
              <a:ext cx="323575" cy="134300"/>
            </a:xfrm>
            <a:custGeom>
              <a:avLst/>
              <a:gdLst/>
              <a:ahLst/>
              <a:cxnLst/>
              <a:rect l="l" t="t" r="r" b="b"/>
              <a:pathLst>
                <a:path w="12943" h="5372" extrusionOk="0">
                  <a:moveTo>
                    <a:pt x="8789" y="1"/>
                  </a:moveTo>
                  <a:cubicBezTo>
                    <a:pt x="8789" y="115"/>
                    <a:pt x="8766" y="183"/>
                    <a:pt x="8766" y="183"/>
                  </a:cubicBezTo>
                  <a:cubicBezTo>
                    <a:pt x="8766" y="183"/>
                    <a:pt x="1" y="1964"/>
                    <a:pt x="92" y="3927"/>
                  </a:cubicBezTo>
                  <a:cubicBezTo>
                    <a:pt x="134" y="4821"/>
                    <a:pt x="2320" y="5371"/>
                    <a:pt x="4865" y="5371"/>
                  </a:cubicBezTo>
                  <a:cubicBezTo>
                    <a:pt x="7842" y="5371"/>
                    <a:pt x="11311" y="4619"/>
                    <a:pt x="12418" y="2786"/>
                  </a:cubicBezTo>
                  <a:cubicBezTo>
                    <a:pt x="12623" y="1873"/>
                    <a:pt x="12783" y="982"/>
                    <a:pt x="12943" y="69"/>
                  </a:cubicBezTo>
                  <a:lnTo>
                    <a:pt x="12943" y="69"/>
                  </a:lnTo>
                  <a:cubicBezTo>
                    <a:pt x="12297" y="521"/>
                    <a:pt x="11644" y="686"/>
                    <a:pt x="11035" y="686"/>
                  </a:cubicBezTo>
                  <a:cubicBezTo>
                    <a:pt x="10136" y="686"/>
                    <a:pt x="9333" y="327"/>
                    <a:pt x="8789"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7" name="Google Shape;1152;p22">
              <a:extLst>
                <a:ext uri="{FF2B5EF4-FFF2-40B4-BE49-F238E27FC236}">
                  <a16:creationId xmlns:a16="http://schemas.microsoft.com/office/drawing/2014/main" id="{20767361-A841-EA3E-B945-C3C47D0CFC6E}"/>
                </a:ext>
              </a:extLst>
            </p:cNvPr>
            <p:cNvSpPr/>
            <p:nvPr/>
          </p:nvSpPr>
          <p:spPr>
            <a:xfrm>
              <a:off x="5943300" y="3151650"/>
              <a:ext cx="727000" cy="683800"/>
            </a:xfrm>
            <a:custGeom>
              <a:avLst/>
              <a:gdLst/>
              <a:ahLst/>
              <a:cxnLst/>
              <a:rect l="l" t="t" r="r" b="b"/>
              <a:pathLst>
                <a:path w="29080" h="27352" extrusionOk="0">
                  <a:moveTo>
                    <a:pt x="2169" y="0"/>
                  </a:moveTo>
                  <a:cubicBezTo>
                    <a:pt x="2169" y="0"/>
                    <a:pt x="708" y="11504"/>
                    <a:pt x="343" y="18352"/>
                  </a:cubicBezTo>
                  <a:cubicBezTo>
                    <a:pt x="251" y="19790"/>
                    <a:pt x="229" y="21205"/>
                    <a:pt x="206" y="22643"/>
                  </a:cubicBezTo>
                  <a:cubicBezTo>
                    <a:pt x="183" y="23762"/>
                    <a:pt x="0" y="24811"/>
                    <a:pt x="913" y="25588"/>
                  </a:cubicBezTo>
                  <a:cubicBezTo>
                    <a:pt x="2055" y="26592"/>
                    <a:pt x="3972" y="26980"/>
                    <a:pt x="5615" y="27185"/>
                  </a:cubicBezTo>
                  <a:cubicBezTo>
                    <a:pt x="6026" y="27231"/>
                    <a:pt x="6414" y="27277"/>
                    <a:pt x="6780" y="27299"/>
                  </a:cubicBezTo>
                  <a:cubicBezTo>
                    <a:pt x="7165" y="27336"/>
                    <a:pt x="7540" y="27352"/>
                    <a:pt x="7912" y="27352"/>
                  </a:cubicBezTo>
                  <a:cubicBezTo>
                    <a:pt x="8685" y="27352"/>
                    <a:pt x="9440" y="27285"/>
                    <a:pt x="10226" y="27208"/>
                  </a:cubicBezTo>
                  <a:cubicBezTo>
                    <a:pt x="13011" y="26934"/>
                    <a:pt x="12668" y="23739"/>
                    <a:pt x="13011" y="21570"/>
                  </a:cubicBezTo>
                  <a:cubicBezTo>
                    <a:pt x="13308" y="19539"/>
                    <a:pt x="13604" y="17507"/>
                    <a:pt x="13924" y="15476"/>
                  </a:cubicBezTo>
                  <a:cubicBezTo>
                    <a:pt x="14654" y="18763"/>
                    <a:pt x="15134" y="22301"/>
                    <a:pt x="16366" y="25451"/>
                  </a:cubicBezTo>
                  <a:cubicBezTo>
                    <a:pt x="16686" y="26295"/>
                    <a:pt x="16891" y="26318"/>
                    <a:pt x="17759" y="26569"/>
                  </a:cubicBezTo>
                  <a:cubicBezTo>
                    <a:pt x="18681" y="26833"/>
                    <a:pt x="19604" y="26982"/>
                    <a:pt x="20532" y="26982"/>
                  </a:cubicBezTo>
                  <a:cubicBezTo>
                    <a:pt x="21210" y="26982"/>
                    <a:pt x="21890" y="26902"/>
                    <a:pt x="22575" y="26729"/>
                  </a:cubicBezTo>
                  <a:cubicBezTo>
                    <a:pt x="23967" y="26386"/>
                    <a:pt x="25291" y="25930"/>
                    <a:pt x="26683" y="25656"/>
                  </a:cubicBezTo>
                  <a:cubicBezTo>
                    <a:pt x="27596" y="25473"/>
                    <a:pt x="27961" y="25656"/>
                    <a:pt x="28167" y="24697"/>
                  </a:cubicBezTo>
                  <a:cubicBezTo>
                    <a:pt x="28783" y="22004"/>
                    <a:pt x="28418" y="19037"/>
                    <a:pt x="28715" y="16275"/>
                  </a:cubicBezTo>
                  <a:cubicBezTo>
                    <a:pt x="29080" y="12965"/>
                    <a:pt x="29080" y="1461"/>
                    <a:pt x="29080" y="868"/>
                  </a:cubicBezTo>
                  <a:lnTo>
                    <a:pt x="2169" y="0"/>
                  </a:ln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8" name="Google Shape;1153;p22">
              <a:extLst>
                <a:ext uri="{FF2B5EF4-FFF2-40B4-BE49-F238E27FC236}">
                  <a16:creationId xmlns:a16="http://schemas.microsoft.com/office/drawing/2014/main" id="{C9281984-0A4C-EBFE-142F-D7E32F031262}"/>
                </a:ext>
              </a:extLst>
            </p:cNvPr>
            <p:cNvSpPr/>
            <p:nvPr/>
          </p:nvSpPr>
          <p:spPr>
            <a:xfrm>
              <a:off x="5950150" y="3512850"/>
              <a:ext cx="16000" cy="224850"/>
            </a:xfrm>
            <a:custGeom>
              <a:avLst/>
              <a:gdLst/>
              <a:ahLst/>
              <a:cxnLst/>
              <a:rect l="l" t="t" r="r" b="b"/>
              <a:pathLst>
                <a:path w="640" h="8994" extrusionOk="0">
                  <a:moveTo>
                    <a:pt x="343" y="1"/>
                  </a:moveTo>
                  <a:cubicBezTo>
                    <a:pt x="229" y="1370"/>
                    <a:pt x="137" y="2717"/>
                    <a:pt x="69" y="3904"/>
                  </a:cubicBezTo>
                  <a:cubicBezTo>
                    <a:pt x="0" y="5114"/>
                    <a:pt x="0" y="6917"/>
                    <a:pt x="46" y="8903"/>
                  </a:cubicBezTo>
                  <a:cubicBezTo>
                    <a:pt x="251" y="8948"/>
                    <a:pt x="434" y="8971"/>
                    <a:pt x="639" y="8994"/>
                  </a:cubicBezTo>
                  <a:cubicBezTo>
                    <a:pt x="411" y="6209"/>
                    <a:pt x="525" y="3196"/>
                    <a:pt x="434" y="1690"/>
                  </a:cubicBezTo>
                  <a:cubicBezTo>
                    <a:pt x="388" y="1119"/>
                    <a:pt x="366" y="549"/>
                    <a:pt x="34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29" name="Google Shape;1154;p22">
              <a:extLst>
                <a:ext uri="{FF2B5EF4-FFF2-40B4-BE49-F238E27FC236}">
                  <a16:creationId xmlns:a16="http://schemas.microsoft.com/office/drawing/2014/main" id="{6EB927CF-3CAB-EA58-FB99-D582FDEED82C}"/>
                </a:ext>
              </a:extLst>
            </p:cNvPr>
            <p:cNvSpPr/>
            <p:nvPr/>
          </p:nvSpPr>
          <p:spPr>
            <a:xfrm>
              <a:off x="6477400" y="3227425"/>
              <a:ext cx="192900" cy="586750"/>
            </a:xfrm>
            <a:custGeom>
              <a:avLst/>
              <a:gdLst/>
              <a:ahLst/>
              <a:cxnLst/>
              <a:rect l="l" t="t" r="r" b="b"/>
              <a:pathLst>
                <a:path w="7716" h="23470" extrusionOk="0">
                  <a:moveTo>
                    <a:pt x="7458" y="1"/>
                  </a:moveTo>
                  <a:cubicBezTo>
                    <a:pt x="4101" y="1"/>
                    <a:pt x="1" y="2105"/>
                    <a:pt x="1" y="2105"/>
                  </a:cubicBezTo>
                  <a:lnTo>
                    <a:pt x="138" y="2607"/>
                  </a:lnTo>
                  <a:cubicBezTo>
                    <a:pt x="138" y="2972"/>
                    <a:pt x="503" y="7127"/>
                    <a:pt x="4657" y="7971"/>
                  </a:cubicBezTo>
                  <a:cubicBezTo>
                    <a:pt x="4726" y="7994"/>
                    <a:pt x="4132" y="13609"/>
                    <a:pt x="4201" y="14088"/>
                  </a:cubicBezTo>
                  <a:cubicBezTo>
                    <a:pt x="4566" y="16690"/>
                    <a:pt x="4269" y="19977"/>
                    <a:pt x="3014" y="22328"/>
                  </a:cubicBezTo>
                  <a:cubicBezTo>
                    <a:pt x="2763" y="22808"/>
                    <a:pt x="2420" y="23173"/>
                    <a:pt x="2032" y="23470"/>
                  </a:cubicBezTo>
                  <a:lnTo>
                    <a:pt x="2032" y="23470"/>
                  </a:lnTo>
                  <a:cubicBezTo>
                    <a:pt x="3128" y="23173"/>
                    <a:pt x="4201" y="22830"/>
                    <a:pt x="5319" y="22625"/>
                  </a:cubicBezTo>
                  <a:cubicBezTo>
                    <a:pt x="6232" y="22442"/>
                    <a:pt x="6597" y="22625"/>
                    <a:pt x="6803" y="21666"/>
                  </a:cubicBezTo>
                  <a:cubicBezTo>
                    <a:pt x="7419" y="18973"/>
                    <a:pt x="7054" y="16006"/>
                    <a:pt x="7351" y="13244"/>
                  </a:cubicBezTo>
                  <a:cubicBezTo>
                    <a:pt x="7373" y="12947"/>
                    <a:pt x="7419" y="12559"/>
                    <a:pt x="7442" y="12148"/>
                  </a:cubicBezTo>
                  <a:cubicBezTo>
                    <a:pt x="7442" y="11966"/>
                    <a:pt x="7465" y="11783"/>
                    <a:pt x="7465" y="11600"/>
                  </a:cubicBezTo>
                  <a:cubicBezTo>
                    <a:pt x="7602" y="9112"/>
                    <a:pt x="7670" y="5255"/>
                    <a:pt x="7693" y="2242"/>
                  </a:cubicBezTo>
                  <a:cubicBezTo>
                    <a:pt x="7693" y="2151"/>
                    <a:pt x="7693" y="2059"/>
                    <a:pt x="7693" y="1968"/>
                  </a:cubicBezTo>
                  <a:cubicBezTo>
                    <a:pt x="7693" y="1945"/>
                    <a:pt x="7693" y="1923"/>
                    <a:pt x="7693" y="1854"/>
                  </a:cubicBezTo>
                  <a:cubicBezTo>
                    <a:pt x="7716" y="1192"/>
                    <a:pt x="7716" y="553"/>
                    <a:pt x="7716" y="5"/>
                  </a:cubicBezTo>
                  <a:cubicBezTo>
                    <a:pt x="7630" y="2"/>
                    <a:pt x="7544" y="1"/>
                    <a:pt x="7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0" name="Google Shape;1155;p22">
              <a:extLst>
                <a:ext uri="{FF2B5EF4-FFF2-40B4-BE49-F238E27FC236}">
                  <a16:creationId xmlns:a16="http://schemas.microsoft.com/office/drawing/2014/main" id="{5F96224F-8A07-6C61-EE02-DEC851A2F408}"/>
                </a:ext>
              </a:extLst>
            </p:cNvPr>
            <p:cNvSpPr/>
            <p:nvPr/>
          </p:nvSpPr>
          <p:spPr>
            <a:xfrm>
              <a:off x="5988375" y="3454925"/>
              <a:ext cx="469650" cy="380525"/>
            </a:xfrm>
            <a:custGeom>
              <a:avLst/>
              <a:gdLst/>
              <a:ahLst/>
              <a:cxnLst/>
              <a:rect l="l" t="t" r="r" b="b"/>
              <a:pathLst>
                <a:path w="18786" h="15221" extrusionOk="0">
                  <a:moveTo>
                    <a:pt x="8500" y="1"/>
                  </a:moveTo>
                  <a:cubicBezTo>
                    <a:pt x="8235" y="1"/>
                    <a:pt x="8081" y="119"/>
                    <a:pt x="8081" y="355"/>
                  </a:cubicBezTo>
                  <a:cubicBezTo>
                    <a:pt x="8081" y="2866"/>
                    <a:pt x="8446" y="8526"/>
                    <a:pt x="6825" y="11745"/>
                  </a:cubicBezTo>
                  <a:cubicBezTo>
                    <a:pt x="6163" y="13069"/>
                    <a:pt x="5136" y="13982"/>
                    <a:pt x="3630" y="14118"/>
                  </a:cubicBezTo>
                  <a:cubicBezTo>
                    <a:pt x="3325" y="14139"/>
                    <a:pt x="3007" y="14147"/>
                    <a:pt x="2682" y="14147"/>
                  </a:cubicBezTo>
                  <a:cubicBezTo>
                    <a:pt x="1936" y="14147"/>
                    <a:pt x="1151" y="14105"/>
                    <a:pt x="389" y="14073"/>
                  </a:cubicBezTo>
                  <a:cubicBezTo>
                    <a:pt x="252" y="14073"/>
                    <a:pt x="115" y="14050"/>
                    <a:pt x="1" y="14050"/>
                  </a:cubicBezTo>
                  <a:cubicBezTo>
                    <a:pt x="115" y="14096"/>
                    <a:pt x="229" y="14164"/>
                    <a:pt x="366" y="14210"/>
                  </a:cubicBezTo>
                  <a:cubicBezTo>
                    <a:pt x="411" y="14233"/>
                    <a:pt x="434" y="14255"/>
                    <a:pt x="480" y="14255"/>
                  </a:cubicBezTo>
                  <a:cubicBezTo>
                    <a:pt x="594" y="14301"/>
                    <a:pt x="731" y="14370"/>
                    <a:pt x="845" y="14415"/>
                  </a:cubicBezTo>
                  <a:cubicBezTo>
                    <a:pt x="891" y="14415"/>
                    <a:pt x="936" y="14438"/>
                    <a:pt x="959" y="14438"/>
                  </a:cubicBezTo>
                  <a:cubicBezTo>
                    <a:pt x="1370" y="14575"/>
                    <a:pt x="1758" y="14689"/>
                    <a:pt x="2169" y="14780"/>
                  </a:cubicBezTo>
                  <a:cubicBezTo>
                    <a:pt x="2260" y="14780"/>
                    <a:pt x="2329" y="14803"/>
                    <a:pt x="2420" y="14826"/>
                  </a:cubicBezTo>
                  <a:cubicBezTo>
                    <a:pt x="2511" y="14849"/>
                    <a:pt x="2603" y="14872"/>
                    <a:pt x="2717" y="14872"/>
                  </a:cubicBezTo>
                  <a:cubicBezTo>
                    <a:pt x="2831" y="14895"/>
                    <a:pt x="2922" y="14917"/>
                    <a:pt x="3036" y="14940"/>
                  </a:cubicBezTo>
                  <a:cubicBezTo>
                    <a:pt x="3105" y="14940"/>
                    <a:pt x="3196" y="14963"/>
                    <a:pt x="3265" y="14963"/>
                  </a:cubicBezTo>
                  <a:cubicBezTo>
                    <a:pt x="3447" y="14986"/>
                    <a:pt x="3630" y="15031"/>
                    <a:pt x="3812" y="15054"/>
                  </a:cubicBezTo>
                  <a:cubicBezTo>
                    <a:pt x="4223" y="15100"/>
                    <a:pt x="4611" y="15146"/>
                    <a:pt x="4977" y="15168"/>
                  </a:cubicBezTo>
                  <a:cubicBezTo>
                    <a:pt x="5362" y="15205"/>
                    <a:pt x="5737" y="15221"/>
                    <a:pt x="6109" y="15221"/>
                  </a:cubicBezTo>
                  <a:cubicBezTo>
                    <a:pt x="6882" y="15221"/>
                    <a:pt x="7637" y="15154"/>
                    <a:pt x="8423" y="15077"/>
                  </a:cubicBezTo>
                  <a:cubicBezTo>
                    <a:pt x="11208" y="14803"/>
                    <a:pt x="10865" y="11608"/>
                    <a:pt x="11208" y="9439"/>
                  </a:cubicBezTo>
                  <a:cubicBezTo>
                    <a:pt x="11505" y="7408"/>
                    <a:pt x="11801" y="5376"/>
                    <a:pt x="12121" y="3345"/>
                  </a:cubicBezTo>
                  <a:cubicBezTo>
                    <a:pt x="12851" y="6632"/>
                    <a:pt x="13331" y="10170"/>
                    <a:pt x="14563" y="13320"/>
                  </a:cubicBezTo>
                  <a:cubicBezTo>
                    <a:pt x="14654" y="13548"/>
                    <a:pt x="14791" y="13753"/>
                    <a:pt x="14974" y="13913"/>
                  </a:cubicBezTo>
                  <a:cubicBezTo>
                    <a:pt x="15202" y="14118"/>
                    <a:pt x="15499" y="14278"/>
                    <a:pt x="15796" y="14392"/>
                  </a:cubicBezTo>
                  <a:cubicBezTo>
                    <a:pt x="15864" y="14392"/>
                    <a:pt x="15887" y="14415"/>
                    <a:pt x="15956" y="14438"/>
                  </a:cubicBezTo>
                  <a:cubicBezTo>
                    <a:pt x="16298" y="14529"/>
                    <a:pt x="16640" y="14598"/>
                    <a:pt x="16983" y="14666"/>
                  </a:cubicBezTo>
                  <a:cubicBezTo>
                    <a:pt x="17120" y="14689"/>
                    <a:pt x="17257" y="14712"/>
                    <a:pt x="17393" y="14712"/>
                  </a:cubicBezTo>
                  <a:cubicBezTo>
                    <a:pt x="17782" y="14735"/>
                    <a:pt x="18101" y="14758"/>
                    <a:pt x="18398" y="14826"/>
                  </a:cubicBezTo>
                  <a:cubicBezTo>
                    <a:pt x="18535" y="14849"/>
                    <a:pt x="18649" y="14849"/>
                    <a:pt x="18786" y="14849"/>
                  </a:cubicBezTo>
                  <a:cubicBezTo>
                    <a:pt x="17941" y="14461"/>
                    <a:pt x="16960" y="14415"/>
                    <a:pt x="16252" y="13662"/>
                  </a:cubicBezTo>
                  <a:cubicBezTo>
                    <a:pt x="15910" y="13297"/>
                    <a:pt x="15704" y="12795"/>
                    <a:pt x="15499" y="12338"/>
                  </a:cubicBezTo>
                  <a:cubicBezTo>
                    <a:pt x="14837" y="10832"/>
                    <a:pt x="14358" y="9371"/>
                    <a:pt x="13970" y="7773"/>
                  </a:cubicBezTo>
                  <a:cubicBezTo>
                    <a:pt x="13559" y="6130"/>
                    <a:pt x="13308" y="3824"/>
                    <a:pt x="12144" y="2500"/>
                  </a:cubicBezTo>
                  <a:cubicBezTo>
                    <a:pt x="10699" y="840"/>
                    <a:pt x="9206" y="1"/>
                    <a:pt x="8500" y="1"/>
                  </a:cubicBez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1" name="Google Shape;1156;p22">
              <a:extLst>
                <a:ext uri="{FF2B5EF4-FFF2-40B4-BE49-F238E27FC236}">
                  <a16:creationId xmlns:a16="http://schemas.microsoft.com/office/drawing/2014/main" id="{6FDA43B7-B1CF-90BC-E5DF-C81C0329346B}"/>
                </a:ext>
              </a:extLst>
            </p:cNvPr>
            <p:cNvSpPr/>
            <p:nvPr/>
          </p:nvSpPr>
          <p:spPr>
            <a:xfrm>
              <a:off x="5971250" y="3151650"/>
              <a:ext cx="136425" cy="226000"/>
            </a:xfrm>
            <a:custGeom>
              <a:avLst/>
              <a:gdLst/>
              <a:ahLst/>
              <a:cxnLst/>
              <a:rect l="l" t="t" r="r" b="b"/>
              <a:pathLst>
                <a:path w="5457" h="9040" extrusionOk="0">
                  <a:moveTo>
                    <a:pt x="1051" y="0"/>
                  </a:moveTo>
                  <a:cubicBezTo>
                    <a:pt x="1051" y="0"/>
                    <a:pt x="526" y="4200"/>
                    <a:pt x="1" y="9039"/>
                  </a:cubicBezTo>
                  <a:cubicBezTo>
                    <a:pt x="1484" y="8674"/>
                    <a:pt x="5456" y="7305"/>
                    <a:pt x="4977" y="3904"/>
                  </a:cubicBezTo>
                  <a:cubicBezTo>
                    <a:pt x="4794" y="2808"/>
                    <a:pt x="4246" y="1347"/>
                    <a:pt x="3402" y="69"/>
                  </a:cubicBezTo>
                  <a:lnTo>
                    <a:pt x="1051" y="0"/>
                  </a:ln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2" name="Google Shape;1157;p22">
              <a:extLst>
                <a:ext uri="{FF2B5EF4-FFF2-40B4-BE49-F238E27FC236}">
                  <a16:creationId xmlns:a16="http://schemas.microsoft.com/office/drawing/2014/main" id="{BB8D5287-22A7-DE88-55BA-5249B7F14F46}"/>
                </a:ext>
              </a:extLst>
            </p:cNvPr>
            <p:cNvSpPr/>
            <p:nvPr/>
          </p:nvSpPr>
          <p:spPr>
            <a:xfrm>
              <a:off x="6466600" y="3243525"/>
              <a:ext cx="152350" cy="556950"/>
            </a:xfrm>
            <a:custGeom>
              <a:avLst/>
              <a:gdLst/>
              <a:ahLst/>
              <a:cxnLst/>
              <a:rect l="l" t="t" r="r" b="b"/>
              <a:pathLst>
                <a:path w="6094" h="22278" extrusionOk="0">
                  <a:moveTo>
                    <a:pt x="6071" y="0"/>
                  </a:moveTo>
                  <a:cubicBezTo>
                    <a:pt x="6048" y="0"/>
                    <a:pt x="6025" y="251"/>
                    <a:pt x="6002" y="685"/>
                  </a:cubicBezTo>
                  <a:cubicBezTo>
                    <a:pt x="5979" y="1096"/>
                    <a:pt x="5934" y="1712"/>
                    <a:pt x="5911" y="2465"/>
                  </a:cubicBezTo>
                  <a:cubicBezTo>
                    <a:pt x="5820" y="3812"/>
                    <a:pt x="5660" y="5570"/>
                    <a:pt x="5454" y="7373"/>
                  </a:cubicBezTo>
                  <a:cubicBezTo>
                    <a:pt x="5363" y="7373"/>
                    <a:pt x="5249" y="7373"/>
                    <a:pt x="5089" y="7327"/>
                  </a:cubicBezTo>
                  <a:cubicBezTo>
                    <a:pt x="4770" y="7304"/>
                    <a:pt x="4359" y="7167"/>
                    <a:pt x="3994" y="6962"/>
                  </a:cubicBezTo>
                  <a:cubicBezTo>
                    <a:pt x="3606" y="6779"/>
                    <a:pt x="3263" y="6505"/>
                    <a:pt x="3012" y="6300"/>
                  </a:cubicBezTo>
                  <a:cubicBezTo>
                    <a:pt x="2761" y="6095"/>
                    <a:pt x="2601" y="5958"/>
                    <a:pt x="2601" y="5958"/>
                  </a:cubicBezTo>
                  <a:cubicBezTo>
                    <a:pt x="2601" y="5958"/>
                    <a:pt x="2464" y="5798"/>
                    <a:pt x="2213" y="5592"/>
                  </a:cubicBezTo>
                  <a:cubicBezTo>
                    <a:pt x="1985" y="5341"/>
                    <a:pt x="1688" y="5045"/>
                    <a:pt x="1483" y="4679"/>
                  </a:cubicBezTo>
                  <a:cubicBezTo>
                    <a:pt x="1232" y="4314"/>
                    <a:pt x="1072" y="3903"/>
                    <a:pt x="1004" y="3607"/>
                  </a:cubicBezTo>
                  <a:cubicBezTo>
                    <a:pt x="981" y="3447"/>
                    <a:pt x="981" y="3310"/>
                    <a:pt x="958" y="3219"/>
                  </a:cubicBezTo>
                  <a:cubicBezTo>
                    <a:pt x="958" y="3127"/>
                    <a:pt x="958" y="3059"/>
                    <a:pt x="935" y="3059"/>
                  </a:cubicBezTo>
                  <a:cubicBezTo>
                    <a:pt x="912" y="3059"/>
                    <a:pt x="889" y="3105"/>
                    <a:pt x="867" y="3196"/>
                  </a:cubicBezTo>
                  <a:cubicBezTo>
                    <a:pt x="844" y="3287"/>
                    <a:pt x="798" y="3447"/>
                    <a:pt x="821" y="3630"/>
                  </a:cubicBezTo>
                  <a:cubicBezTo>
                    <a:pt x="798" y="3972"/>
                    <a:pt x="935" y="4428"/>
                    <a:pt x="1163" y="4839"/>
                  </a:cubicBezTo>
                  <a:cubicBezTo>
                    <a:pt x="1346" y="5273"/>
                    <a:pt x="1643" y="5638"/>
                    <a:pt x="1871" y="5912"/>
                  </a:cubicBezTo>
                  <a:cubicBezTo>
                    <a:pt x="2099" y="6163"/>
                    <a:pt x="2259" y="6323"/>
                    <a:pt x="2259" y="6323"/>
                  </a:cubicBezTo>
                  <a:cubicBezTo>
                    <a:pt x="2259" y="6323"/>
                    <a:pt x="2442" y="6483"/>
                    <a:pt x="2715" y="6688"/>
                  </a:cubicBezTo>
                  <a:cubicBezTo>
                    <a:pt x="3012" y="6871"/>
                    <a:pt x="3400" y="7122"/>
                    <a:pt x="3834" y="7304"/>
                  </a:cubicBezTo>
                  <a:cubicBezTo>
                    <a:pt x="4202" y="7440"/>
                    <a:pt x="4587" y="7543"/>
                    <a:pt x="4918" y="7543"/>
                  </a:cubicBezTo>
                  <a:cubicBezTo>
                    <a:pt x="4977" y="7543"/>
                    <a:pt x="5034" y="7540"/>
                    <a:pt x="5089" y="7533"/>
                  </a:cubicBezTo>
                  <a:cubicBezTo>
                    <a:pt x="5226" y="7533"/>
                    <a:pt x="5363" y="7510"/>
                    <a:pt x="5454" y="7487"/>
                  </a:cubicBezTo>
                  <a:lnTo>
                    <a:pt x="5454" y="7487"/>
                  </a:lnTo>
                  <a:cubicBezTo>
                    <a:pt x="5432" y="7601"/>
                    <a:pt x="5432" y="7738"/>
                    <a:pt x="5409" y="7875"/>
                  </a:cubicBezTo>
                  <a:cubicBezTo>
                    <a:pt x="5386" y="7989"/>
                    <a:pt x="5386" y="8126"/>
                    <a:pt x="5363" y="8263"/>
                  </a:cubicBezTo>
                  <a:cubicBezTo>
                    <a:pt x="5272" y="8309"/>
                    <a:pt x="5135" y="8377"/>
                    <a:pt x="4952" y="8446"/>
                  </a:cubicBezTo>
                  <a:cubicBezTo>
                    <a:pt x="4834" y="8475"/>
                    <a:pt x="4703" y="8490"/>
                    <a:pt x="4565" y="8490"/>
                  </a:cubicBezTo>
                  <a:cubicBezTo>
                    <a:pt x="4278" y="8490"/>
                    <a:pt x="3960" y="8425"/>
                    <a:pt x="3651" y="8286"/>
                  </a:cubicBezTo>
                  <a:cubicBezTo>
                    <a:pt x="3195" y="8080"/>
                    <a:pt x="2807" y="7784"/>
                    <a:pt x="2533" y="7533"/>
                  </a:cubicBezTo>
                  <a:cubicBezTo>
                    <a:pt x="2236" y="7282"/>
                    <a:pt x="2076" y="7099"/>
                    <a:pt x="2076" y="7099"/>
                  </a:cubicBezTo>
                  <a:cubicBezTo>
                    <a:pt x="2076" y="7099"/>
                    <a:pt x="1894" y="6939"/>
                    <a:pt x="1620" y="6642"/>
                  </a:cubicBezTo>
                  <a:cubicBezTo>
                    <a:pt x="1369" y="6369"/>
                    <a:pt x="1049" y="5981"/>
                    <a:pt x="798" y="5547"/>
                  </a:cubicBezTo>
                  <a:cubicBezTo>
                    <a:pt x="524" y="5136"/>
                    <a:pt x="319" y="4657"/>
                    <a:pt x="227" y="4291"/>
                  </a:cubicBezTo>
                  <a:cubicBezTo>
                    <a:pt x="136" y="3926"/>
                    <a:pt x="182" y="3675"/>
                    <a:pt x="136" y="3675"/>
                  </a:cubicBezTo>
                  <a:cubicBezTo>
                    <a:pt x="135" y="3674"/>
                    <a:pt x="134" y="3674"/>
                    <a:pt x="133" y="3674"/>
                  </a:cubicBezTo>
                  <a:cubicBezTo>
                    <a:pt x="105" y="3674"/>
                    <a:pt x="1" y="3942"/>
                    <a:pt x="45" y="4337"/>
                  </a:cubicBezTo>
                  <a:cubicBezTo>
                    <a:pt x="68" y="4725"/>
                    <a:pt x="227" y="5250"/>
                    <a:pt x="479" y="5729"/>
                  </a:cubicBezTo>
                  <a:cubicBezTo>
                    <a:pt x="707" y="6209"/>
                    <a:pt x="1026" y="6642"/>
                    <a:pt x="1277" y="6962"/>
                  </a:cubicBezTo>
                  <a:cubicBezTo>
                    <a:pt x="1529" y="7282"/>
                    <a:pt x="1711" y="7464"/>
                    <a:pt x="1711" y="7464"/>
                  </a:cubicBezTo>
                  <a:cubicBezTo>
                    <a:pt x="1711" y="7464"/>
                    <a:pt x="1894" y="7647"/>
                    <a:pt x="2213" y="7898"/>
                  </a:cubicBezTo>
                  <a:cubicBezTo>
                    <a:pt x="2533" y="8149"/>
                    <a:pt x="3012" y="8446"/>
                    <a:pt x="3514" y="8628"/>
                  </a:cubicBezTo>
                  <a:cubicBezTo>
                    <a:pt x="3788" y="8720"/>
                    <a:pt x="4062" y="8765"/>
                    <a:pt x="4313" y="8765"/>
                  </a:cubicBezTo>
                  <a:cubicBezTo>
                    <a:pt x="4349" y="8768"/>
                    <a:pt x="4384" y="8770"/>
                    <a:pt x="4419" y="8770"/>
                  </a:cubicBezTo>
                  <a:cubicBezTo>
                    <a:pt x="4647" y="8770"/>
                    <a:pt x="4842" y="8708"/>
                    <a:pt x="5021" y="8628"/>
                  </a:cubicBezTo>
                  <a:cubicBezTo>
                    <a:pt x="5158" y="8560"/>
                    <a:pt x="5272" y="8491"/>
                    <a:pt x="5340" y="8400"/>
                  </a:cubicBezTo>
                  <a:lnTo>
                    <a:pt x="5340" y="8400"/>
                  </a:lnTo>
                  <a:cubicBezTo>
                    <a:pt x="5158" y="10180"/>
                    <a:pt x="4907" y="11915"/>
                    <a:pt x="4793" y="13285"/>
                  </a:cubicBezTo>
                  <a:cubicBezTo>
                    <a:pt x="4701" y="14015"/>
                    <a:pt x="4701" y="14631"/>
                    <a:pt x="4678" y="15065"/>
                  </a:cubicBezTo>
                  <a:cubicBezTo>
                    <a:pt x="4656" y="15499"/>
                    <a:pt x="4633" y="15750"/>
                    <a:pt x="4633" y="15750"/>
                  </a:cubicBezTo>
                  <a:cubicBezTo>
                    <a:pt x="4633" y="15750"/>
                    <a:pt x="4633" y="16001"/>
                    <a:pt x="4633" y="16434"/>
                  </a:cubicBezTo>
                  <a:cubicBezTo>
                    <a:pt x="4633" y="17964"/>
                    <a:pt x="4793" y="19539"/>
                    <a:pt x="4633" y="21045"/>
                  </a:cubicBezTo>
                  <a:cubicBezTo>
                    <a:pt x="4610" y="21456"/>
                    <a:pt x="4541" y="21867"/>
                    <a:pt x="4496" y="22278"/>
                  </a:cubicBezTo>
                  <a:cubicBezTo>
                    <a:pt x="4724" y="22209"/>
                    <a:pt x="4975" y="22164"/>
                    <a:pt x="5203" y="22095"/>
                  </a:cubicBezTo>
                  <a:cubicBezTo>
                    <a:pt x="5614" y="20497"/>
                    <a:pt x="5135" y="17119"/>
                    <a:pt x="5135" y="16457"/>
                  </a:cubicBezTo>
                  <a:cubicBezTo>
                    <a:pt x="5158" y="16024"/>
                    <a:pt x="5158" y="15773"/>
                    <a:pt x="5158" y="15773"/>
                  </a:cubicBezTo>
                  <a:cubicBezTo>
                    <a:pt x="5158" y="15773"/>
                    <a:pt x="5158" y="15521"/>
                    <a:pt x="5181" y="15088"/>
                  </a:cubicBezTo>
                  <a:cubicBezTo>
                    <a:pt x="5203" y="14654"/>
                    <a:pt x="5203" y="14038"/>
                    <a:pt x="5272" y="13307"/>
                  </a:cubicBezTo>
                  <a:cubicBezTo>
                    <a:pt x="5363" y="11847"/>
                    <a:pt x="5614" y="9884"/>
                    <a:pt x="5774" y="7898"/>
                  </a:cubicBezTo>
                  <a:cubicBezTo>
                    <a:pt x="5957" y="5935"/>
                    <a:pt x="6071" y="3949"/>
                    <a:pt x="6094" y="2465"/>
                  </a:cubicBezTo>
                  <a:cubicBezTo>
                    <a:pt x="6094" y="1735"/>
                    <a:pt x="6094" y="1119"/>
                    <a:pt x="6094" y="685"/>
                  </a:cubicBezTo>
                  <a:cubicBezTo>
                    <a:pt x="6094" y="251"/>
                    <a:pt x="6094" y="0"/>
                    <a:pt x="607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3" name="Google Shape;1158;p22">
              <a:extLst>
                <a:ext uri="{FF2B5EF4-FFF2-40B4-BE49-F238E27FC236}">
                  <a16:creationId xmlns:a16="http://schemas.microsoft.com/office/drawing/2014/main" id="{691AE424-EA24-0A22-6BCB-1E6DC07BCD49}"/>
                </a:ext>
              </a:extLst>
            </p:cNvPr>
            <p:cNvSpPr/>
            <p:nvPr/>
          </p:nvSpPr>
          <p:spPr>
            <a:xfrm>
              <a:off x="5964975" y="3281750"/>
              <a:ext cx="117575" cy="95775"/>
            </a:xfrm>
            <a:custGeom>
              <a:avLst/>
              <a:gdLst/>
              <a:ahLst/>
              <a:cxnLst/>
              <a:rect l="l" t="t" r="r" b="b"/>
              <a:pathLst>
                <a:path w="4703" h="3831" extrusionOk="0">
                  <a:moveTo>
                    <a:pt x="4680" y="1"/>
                  </a:moveTo>
                  <a:cubicBezTo>
                    <a:pt x="4657" y="1"/>
                    <a:pt x="4634" y="46"/>
                    <a:pt x="4589" y="138"/>
                  </a:cubicBezTo>
                  <a:cubicBezTo>
                    <a:pt x="4566" y="206"/>
                    <a:pt x="4543" y="343"/>
                    <a:pt x="4475" y="480"/>
                  </a:cubicBezTo>
                  <a:cubicBezTo>
                    <a:pt x="4360" y="754"/>
                    <a:pt x="4155" y="1119"/>
                    <a:pt x="3927" y="1439"/>
                  </a:cubicBezTo>
                  <a:cubicBezTo>
                    <a:pt x="3698" y="1781"/>
                    <a:pt x="3425" y="2078"/>
                    <a:pt x="3219" y="2283"/>
                  </a:cubicBezTo>
                  <a:cubicBezTo>
                    <a:pt x="3128" y="2397"/>
                    <a:pt x="3014" y="2466"/>
                    <a:pt x="2945" y="2511"/>
                  </a:cubicBezTo>
                  <a:cubicBezTo>
                    <a:pt x="2900" y="2580"/>
                    <a:pt x="2854" y="2603"/>
                    <a:pt x="2854" y="2603"/>
                  </a:cubicBezTo>
                  <a:cubicBezTo>
                    <a:pt x="2854" y="2603"/>
                    <a:pt x="2831" y="2648"/>
                    <a:pt x="2763" y="2694"/>
                  </a:cubicBezTo>
                  <a:cubicBezTo>
                    <a:pt x="2694" y="2762"/>
                    <a:pt x="2603" y="2831"/>
                    <a:pt x="2489" y="2922"/>
                  </a:cubicBezTo>
                  <a:cubicBezTo>
                    <a:pt x="2238" y="3105"/>
                    <a:pt x="1918" y="3333"/>
                    <a:pt x="1553" y="3447"/>
                  </a:cubicBezTo>
                  <a:cubicBezTo>
                    <a:pt x="1348" y="3498"/>
                    <a:pt x="1136" y="3528"/>
                    <a:pt x="936" y="3528"/>
                  </a:cubicBezTo>
                  <a:cubicBezTo>
                    <a:pt x="781" y="3528"/>
                    <a:pt x="633" y="3510"/>
                    <a:pt x="503" y="3470"/>
                  </a:cubicBezTo>
                  <a:cubicBezTo>
                    <a:pt x="434" y="3447"/>
                    <a:pt x="366" y="3424"/>
                    <a:pt x="320" y="3402"/>
                  </a:cubicBezTo>
                  <a:cubicBezTo>
                    <a:pt x="252" y="3379"/>
                    <a:pt x="206" y="3356"/>
                    <a:pt x="161" y="3333"/>
                  </a:cubicBezTo>
                  <a:cubicBezTo>
                    <a:pt x="92" y="3287"/>
                    <a:pt x="24" y="3287"/>
                    <a:pt x="24" y="3287"/>
                  </a:cubicBezTo>
                  <a:lnTo>
                    <a:pt x="24" y="3287"/>
                  </a:lnTo>
                  <a:cubicBezTo>
                    <a:pt x="1" y="3310"/>
                    <a:pt x="46" y="3356"/>
                    <a:pt x="115" y="3424"/>
                  </a:cubicBezTo>
                  <a:cubicBezTo>
                    <a:pt x="138" y="3447"/>
                    <a:pt x="183" y="3493"/>
                    <a:pt x="252" y="3539"/>
                  </a:cubicBezTo>
                  <a:cubicBezTo>
                    <a:pt x="298" y="3584"/>
                    <a:pt x="343" y="3630"/>
                    <a:pt x="434" y="3653"/>
                  </a:cubicBezTo>
                  <a:cubicBezTo>
                    <a:pt x="640" y="3764"/>
                    <a:pt x="923" y="3830"/>
                    <a:pt x="1230" y="3830"/>
                  </a:cubicBezTo>
                  <a:cubicBezTo>
                    <a:pt x="1365" y="3830"/>
                    <a:pt x="1505" y="3817"/>
                    <a:pt x="1644" y="3790"/>
                  </a:cubicBezTo>
                  <a:cubicBezTo>
                    <a:pt x="2078" y="3721"/>
                    <a:pt x="2466" y="3493"/>
                    <a:pt x="2763" y="3333"/>
                  </a:cubicBezTo>
                  <a:cubicBezTo>
                    <a:pt x="2900" y="3219"/>
                    <a:pt x="2991" y="3150"/>
                    <a:pt x="3082" y="3082"/>
                  </a:cubicBezTo>
                  <a:cubicBezTo>
                    <a:pt x="3151" y="3036"/>
                    <a:pt x="3196" y="2991"/>
                    <a:pt x="3196" y="2991"/>
                  </a:cubicBezTo>
                  <a:cubicBezTo>
                    <a:pt x="3196" y="2991"/>
                    <a:pt x="3242" y="2968"/>
                    <a:pt x="3310" y="2899"/>
                  </a:cubicBezTo>
                  <a:cubicBezTo>
                    <a:pt x="3356" y="2831"/>
                    <a:pt x="3470" y="2740"/>
                    <a:pt x="3562" y="2603"/>
                  </a:cubicBezTo>
                  <a:cubicBezTo>
                    <a:pt x="3790" y="2352"/>
                    <a:pt x="4041" y="2009"/>
                    <a:pt x="4246" y="1621"/>
                  </a:cubicBezTo>
                  <a:cubicBezTo>
                    <a:pt x="4452" y="1256"/>
                    <a:pt x="4611" y="845"/>
                    <a:pt x="4657" y="526"/>
                  </a:cubicBezTo>
                  <a:cubicBezTo>
                    <a:pt x="4703" y="366"/>
                    <a:pt x="4703" y="229"/>
                    <a:pt x="4703" y="138"/>
                  </a:cubicBezTo>
                  <a:cubicBezTo>
                    <a:pt x="4703" y="46"/>
                    <a:pt x="4680" y="1"/>
                    <a:pt x="4680"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4" name="Google Shape;1159;p22">
              <a:extLst>
                <a:ext uri="{FF2B5EF4-FFF2-40B4-BE49-F238E27FC236}">
                  <a16:creationId xmlns:a16="http://schemas.microsoft.com/office/drawing/2014/main" id="{14D0B45F-AF9E-9112-033F-4B25F7B99672}"/>
                </a:ext>
              </a:extLst>
            </p:cNvPr>
            <p:cNvSpPr/>
            <p:nvPr/>
          </p:nvSpPr>
          <p:spPr>
            <a:xfrm>
              <a:off x="6180100" y="3499675"/>
              <a:ext cx="110175" cy="333900"/>
            </a:xfrm>
            <a:custGeom>
              <a:avLst/>
              <a:gdLst/>
              <a:ahLst/>
              <a:cxnLst/>
              <a:rect l="l" t="t" r="r" b="b"/>
              <a:pathLst>
                <a:path w="4407" h="13356" extrusionOk="0">
                  <a:moveTo>
                    <a:pt x="1623" y="0"/>
                  </a:moveTo>
                  <a:cubicBezTo>
                    <a:pt x="1334" y="0"/>
                    <a:pt x="1128" y="52"/>
                    <a:pt x="1142" y="94"/>
                  </a:cubicBezTo>
                  <a:cubicBezTo>
                    <a:pt x="1142" y="163"/>
                    <a:pt x="1644" y="208"/>
                    <a:pt x="2101" y="414"/>
                  </a:cubicBezTo>
                  <a:cubicBezTo>
                    <a:pt x="2261" y="505"/>
                    <a:pt x="2420" y="573"/>
                    <a:pt x="2557" y="642"/>
                  </a:cubicBezTo>
                  <a:cubicBezTo>
                    <a:pt x="2535" y="710"/>
                    <a:pt x="2512" y="802"/>
                    <a:pt x="2489" y="916"/>
                  </a:cubicBezTo>
                  <a:cubicBezTo>
                    <a:pt x="2420" y="1213"/>
                    <a:pt x="2306" y="1623"/>
                    <a:pt x="2146" y="2103"/>
                  </a:cubicBezTo>
                  <a:cubicBezTo>
                    <a:pt x="1964" y="2582"/>
                    <a:pt x="1758" y="3176"/>
                    <a:pt x="1667" y="3837"/>
                  </a:cubicBezTo>
                  <a:cubicBezTo>
                    <a:pt x="1576" y="4477"/>
                    <a:pt x="1485" y="5161"/>
                    <a:pt x="1370" y="5846"/>
                  </a:cubicBezTo>
                  <a:cubicBezTo>
                    <a:pt x="1097" y="7878"/>
                    <a:pt x="1051" y="10274"/>
                    <a:pt x="412" y="12237"/>
                  </a:cubicBezTo>
                  <a:cubicBezTo>
                    <a:pt x="275" y="12648"/>
                    <a:pt x="161" y="13013"/>
                    <a:pt x="1" y="13356"/>
                  </a:cubicBezTo>
                  <a:cubicBezTo>
                    <a:pt x="252" y="13333"/>
                    <a:pt x="503" y="13310"/>
                    <a:pt x="754" y="13287"/>
                  </a:cubicBezTo>
                  <a:lnTo>
                    <a:pt x="800" y="13287"/>
                  </a:lnTo>
                  <a:cubicBezTo>
                    <a:pt x="868" y="12876"/>
                    <a:pt x="845" y="12351"/>
                    <a:pt x="960" y="11986"/>
                  </a:cubicBezTo>
                  <a:cubicBezTo>
                    <a:pt x="1553" y="10023"/>
                    <a:pt x="1507" y="7923"/>
                    <a:pt x="1736" y="5892"/>
                  </a:cubicBezTo>
                  <a:cubicBezTo>
                    <a:pt x="1804" y="5184"/>
                    <a:pt x="1895" y="4499"/>
                    <a:pt x="1941" y="3860"/>
                  </a:cubicBezTo>
                  <a:cubicBezTo>
                    <a:pt x="2010" y="3244"/>
                    <a:pt x="2192" y="2673"/>
                    <a:pt x="2329" y="2171"/>
                  </a:cubicBezTo>
                  <a:cubicBezTo>
                    <a:pt x="2466" y="1669"/>
                    <a:pt x="2557" y="1235"/>
                    <a:pt x="2603" y="939"/>
                  </a:cubicBezTo>
                  <a:cubicBezTo>
                    <a:pt x="2603" y="847"/>
                    <a:pt x="2603" y="756"/>
                    <a:pt x="2626" y="688"/>
                  </a:cubicBezTo>
                  <a:cubicBezTo>
                    <a:pt x="2649" y="710"/>
                    <a:pt x="2671" y="733"/>
                    <a:pt x="2694" y="733"/>
                  </a:cubicBezTo>
                  <a:cubicBezTo>
                    <a:pt x="2854" y="847"/>
                    <a:pt x="2945" y="916"/>
                    <a:pt x="2945" y="916"/>
                  </a:cubicBezTo>
                  <a:cubicBezTo>
                    <a:pt x="2945" y="916"/>
                    <a:pt x="3060" y="961"/>
                    <a:pt x="3219" y="1076"/>
                  </a:cubicBezTo>
                  <a:cubicBezTo>
                    <a:pt x="3379" y="1144"/>
                    <a:pt x="3562" y="1304"/>
                    <a:pt x="3767" y="1441"/>
                  </a:cubicBezTo>
                  <a:cubicBezTo>
                    <a:pt x="4018" y="1646"/>
                    <a:pt x="4224" y="1852"/>
                    <a:pt x="4383" y="1989"/>
                  </a:cubicBezTo>
                  <a:cubicBezTo>
                    <a:pt x="4383" y="1897"/>
                    <a:pt x="4406" y="1806"/>
                    <a:pt x="4406" y="1715"/>
                  </a:cubicBezTo>
                  <a:cubicBezTo>
                    <a:pt x="4315" y="1555"/>
                    <a:pt x="4178" y="1372"/>
                    <a:pt x="4018" y="1190"/>
                  </a:cubicBezTo>
                  <a:cubicBezTo>
                    <a:pt x="3836" y="984"/>
                    <a:pt x="3653" y="802"/>
                    <a:pt x="3493" y="688"/>
                  </a:cubicBezTo>
                  <a:cubicBezTo>
                    <a:pt x="3333" y="551"/>
                    <a:pt x="3219" y="459"/>
                    <a:pt x="3219" y="459"/>
                  </a:cubicBezTo>
                  <a:cubicBezTo>
                    <a:pt x="3219" y="459"/>
                    <a:pt x="3105" y="414"/>
                    <a:pt x="2923" y="322"/>
                  </a:cubicBezTo>
                  <a:cubicBezTo>
                    <a:pt x="2740" y="231"/>
                    <a:pt x="2466" y="140"/>
                    <a:pt x="2215" y="71"/>
                  </a:cubicBezTo>
                  <a:cubicBezTo>
                    <a:pt x="2007" y="19"/>
                    <a:pt x="1800" y="0"/>
                    <a:pt x="162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5" name="Google Shape;1160;p22">
              <a:extLst>
                <a:ext uri="{FF2B5EF4-FFF2-40B4-BE49-F238E27FC236}">
                  <a16:creationId xmlns:a16="http://schemas.microsoft.com/office/drawing/2014/main" id="{6B9F9BBE-C80C-FD61-D8DC-52956D408F47}"/>
                </a:ext>
              </a:extLst>
            </p:cNvPr>
            <p:cNvSpPr/>
            <p:nvPr/>
          </p:nvSpPr>
          <p:spPr>
            <a:xfrm>
              <a:off x="6293100" y="3547675"/>
              <a:ext cx="1725" cy="4575"/>
            </a:xfrm>
            <a:custGeom>
              <a:avLst/>
              <a:gdLst/>
              <a:ahLst/>
              <a:cxnLst/>
              <a:rect l="l" t="t" r="r" b="b"/>
              <a:pathLst>
                <a:path w="69" h="183" extrusionOk="0">
                  <a:moveTo>
                    <a:pt x="0" y="0"/>
                  </a:moveTo>
                  <a:lnTo>
                    <a:pt x="0" y="0"/>
                  </a:lnTo>
                  <a:cubicBezTo>
                    <a:pt x="23" y="69"/>
                    <a:pt x="23" y="114"/>
                    <a:pt x="46" y="183"/>
                  </a:cubicBezTo>
                  <a:cubicBezTo>
                    <a:pt x="69" y="160"/>
                    <a:pt x="46" y="91"/>
                    <a:pt x="0" y="0"/>
                  </a:cubicBezTo>
                  <a:close/>
                </a:path>
              </a:pathLst>
            </a:custGeom>
            <a:solidFill>
              <a:srgbClr val="00B4FF"/>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6" name="Google Shape;1161;p22">
              <a:extLst>
                <a:ext uri="{FF2B5EF4-FFF2-40B4-BE49-F238E27FC236}">
                  <a16:creationId xmlns:a16="http://schemas.microsoft.com/office/drawing/2014/main" id="{69EEDD0F-8079-78B4-0FE5-62C13A0951BC}"/>
                </a:ext>
              </a:extLst>
            </p:cNvPr>
            <p:cNvSpPr/>
            <p:nvPr/>
          </p:nvSpPr>
          <p:spPr>
            <a:xfrm>
              <a:off x="5981525" y="3151650"/>
              <a:ext cx="688775" cy="216025"/>
            </a:xfrm>
            <a:custGeom>
              <a:avLst/>
              <a:gdLst/>
              <a:ahLst/>
              <a:cxnLst/>
              <a:rect l="l" t="t" r="r" b="b"/>
              <a:pathLst>
                <a:path w="27551" h="8641" extrusionOk="0">
                  <a:moveTo>
                    <a:pt x="640" y="0"/>
                  </a:moveTo>
                  <a:cubicBezTo>
                    <a:pt x="640" y="0"/>
                    <a:pt x="366" y="2237"/>
                    <a:pt x="1" y="5319"/>
                  </a:cubicBezTo>
                  <a:cubicBezTo>
                    <a:pt x="829" y="5716"/>
                    <a:pt x="7169" y="8641"/>
                    <a:pt x="16232" y="8641"/>
                  </a:cubicBezTo>
                  <a:cubicBezTo>
                    <a:pt x="19652" y="8641"/>
                    <a:pt x="23460" y="8225"/>
                    <a:pt x="27505" y="7099"/>
                  </a:cubicBezTo>
                  <a:cubicBezTo>
                    <a:pt x="27551" y="3926"/>
                    <a:pt x="27551" y="1142"/>
                    <a:pt x="27551" y="868"/>
                  </a:cubicBezTo>
                  <a:lnTo>
                    <a:pt x="640" y="0"/>
                  </a:lnTo>
                  <a:close/>
                </a:path>
              </a:pathLst>
            </a:custGeom>
            <a:solidFill>
              <a:srgbClr val="802751">
                <a:alpha val="3581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7" name="Google Shape;1162;p22">
              <a:extLst>
                <a:ext uri="{FF2B5EF4-FFF2-40B4-BE49-F238E27FC236}">
                  <a16:creationId xmlns:a16="http://schemas.microsoft.com/office/drawing/2014/main" id="{26B20AAB-4D77-8834-0287-9451A09236DB}"/>
                </a:ext>
              </a:extLst>
            </p:cNvPr>
            <p:cNvSpPr/>
            <p:nvPr/>
          </p:nvSpPr>
          <p:spPr>
            <a:xfrm>
              <a:off x="6353000" y="2368600"/>
              <a:ext cx="499900" cy="810475"/>
            </a:xfrm>
            <a:custGeom>
              <a:avLst/>
              <a:gdLst/>
              <a:ahLst/>
              <a:cxnLst/>
              <a:rect l="l" t="t" r="r" b="b"/>
              <a:pathLst>
                <a:path w="19996" h="32419" extrusionOk="0">
                  <a:moveTo>
                    <a:pt x="1128" y="0"/>
                  </a:moveTo>
                  <a:cubicBezTo>
                    <a:pt x="1003" y="0"/>
                    <a:pt x="937" y="6"/>
                    <a:pt x="937" y="6"/>
                  </a:cubicBezTo>
                  <a:lnTo>
                    <a:pt x="1" y="2837"/>
                  </a:lnTo>
                  <a:cubicBezTo>
                    <a:pt x="1" y="2837"/>
                    <a:pt x="6529" y="3750"/>
                    <a:pt x="8949" y="9844"/>
                  </a:cubicBezTo>
                  <a:cubicBezTo>
                    <a:pt x="11345" y="15915"/>
                    <a:pt x="16275" y="32418"/>
                    <a:pt x="16275" y="32418"/>
                  </a:cubicBezTo>
                  <a:lnTo>
                    <a:pt x="19996" y="31688"/>
                  </a:lnTo>
                  <a:cubicBezTo>
                    <a:pt x="19745" y="31551"/>
                    <a:pt x="13765" y="9844"/>
                    <a:pt x="9473" y="4731"/>
                  </a:cubicBezTo>
                  <a:cubicBezTo>
                    <a:pt x="5701" y="280"/>
                    <a:pt x="1998" y="0"/>
                    <a:pt x="1128" y="0"/>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8" name="Google Shape;1163;p22">
              <a:extLst>
                <a:ext uri="{FF2B5EF4-FFF2-40B4-BE49-F238E27FC236}">
                  <a16:creationId xmlns:a16="http://schemas.microsoft.com/office/drawing/2014/main" id="{7C60275E-F0A6-4EA9-963B-7C76D81CFD4A}"/>
                </a:ext>
              </a:extLst>
            </p:cNvPr>
            <p:cNvSpPr/>
            <p:nvPr/>
          </p:nvSpPr>
          <p:spPr>
            <a:xfrm>
              <a:off x="6342750" y="2374275"/>
              <a:ext cx="499900" cy="810500"/>
            </a:xfrm>
            <a:custGeom>
              <a:avLst/>
              <a:gdLst/>
              <a:ahLst/>
              <a:cxnLst/>
              <a:rect l="l" t="t" r="r" b="b"/>
              <a:pathLst>
                <a:path w="19996" h="32420" extrusionOk="0">
                  <a:moveTo>
                    <a:pt x="1147" y="1"/>
                  </a:moveTo>
                  <a:cubicBezTo>
                    <a:pt x="1009" y="1"/>
                    <a:pt x="936" y="7"/>
                    <a:pt x="936" y="7"/>
                  </a:cubicBezTo>
                  <a:lnTo>
                    <a:pt x="0" y="2838"/>
                  </a:lnTo>
                  <a:cubicBezTo>
                    <a:pt x="0" y="2838"/>
                    <a:pt x="6551" y="3751"/>
                    <a:pt x="8948" y="9845"/>
                  </a:cubicBezTo>
                  <a:cubicBezTo>
                    <a:pt x="11344" y="15917"/>
                    <a:pt x="16297" y="32419"/>
                    <a:pt x="16297" y="32419"/>
                  </a:cubicBezTo>
                  <a:lnTo>
                    <a:pt x="19995" y="31689"/>
                  </a:lnTo>
                  <a:cubicBezTo>
                    <a:pt x="19744" y="31552"/>
                    <a:pt x="13764" y="9822"/>
                    <a:pt x="9473" y="4732"/>
                  </a:cubicBezTo>
                  <a:cubicBezTo>
                    <a:pt x="5727" y="293"/>
                    <a:pt x="2051" y="1"/>
                    <a:pt x="11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39" name="Google Shape;1164;p22">
              <a:extLst>
                <a:ext uri="{FF2B5EF4-FFF2-40B4-BE49-F238E27FC236}">
                  <a16:creationId xmlns:a16="http://schemas.microsoft.com/office/drawing/2014/main" id="{768D999F-2684-1407-FBE8-2F5674FC13C9}"/>
                </a:ext>
              </a:extLst>
            </p:cNvPr>
            <p:cNvSpPr/>
            <p:nvPr/>
          </p:nvSpPr>
          <p:spPr>
            <a:xfrm>
              <a:off x="6342750" y="2385850"/>
              <a:ext cx="470225" cy="798925"/>
            </a:xfrm>
            <a:custGeom>
              <a:avLst/>
              <a:gdLst/>
              <a:ahLst/>
              <a:cxnLst/>
              <a:rect l="l" t="t" r="r" b="b"/>
              <a:pathLst>
                <a:path w="18809" h="31957" extrusionOk="0">
                  <a:moveTo>
                    <a:pt x="799" y="1"/>
                  </a:moveTo>
                  <a:lnTo>
                    <a:pt x="0" y="2375"/>
                  </a:lnTo>
                  <a:cubicBezTo>
                    <a:pt x="0" y="2375"/>
                    <a:pt x="6551" y="3288"/>
                    <a:pt x="8948" y="9382"/>
                  </a:cubicBezTo>
                  <a:cubicBezTo>
                    <a:pt x="11344" y="15454"/>
                    <a:pt x="16297" y="31956"/>
                    <a:pt x="16297" y="31956"/>
                  </a:cubicBezTo>
                  <a:lnTo>
                    <a:pt x="18808" y="31454"/>
                  </a:lnTo>
                  <a:cubicBezTo>
                    <a:pt x="18032" y="29423"/>
                    <a:pt x="12440" y="9519"/>
                    <a:pt x="8354" y="4680"/>
                  </a:cubicBezTo>
                  <a:cubicBezTo>
                    <a:pt x="5296" y="1051"/>
                    <a:pt x="2283" y="184"/>
                    <a:pt x="7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0" name="Google Shape;1165;p22">
              <a:extLst>
                <a:ext uri="{FF2B5EF4-FFF2-40B4-BE49-F238E27FC236}">
                  <a16:creationId xmlns:a16="http://schemas.microsoft.com/office/drawing/2014/main" id="{3D0AAE06-14EC-A5B7-5BD3-BAF94147A665}"/>
                </a:ext>
              </a:extLst>
            </p:cNvPr>
            <p:cNvSpPr/>
            <p:nvPr/>
          </p:nvSpPr>
          <p:spPr>
            <a:xfrm>
              <a:off x="5719050" y="2431500"/>
              <a:ext cx="529000" cy="602775"/>
            </a:xfrm>
            <a:custGeom>
              <a:avLst/>
              <a:gdLst/>
              <a:ahLst/>
              <a:cxnLst/>
              <a:rect l="l" t="t" r="r" b="b"/>
              <a:pathLst>
                <a:path w="21160" h="24111" extrusionOk="0">
                  <a:moveTo>
                    <a:pt x="17595" y="0"/>
                  </a:moveTo>
                  <a:cubicBezTo>
                    <a:pt x="16224" y="0"/>
                    <a:pt x="14799" y="636"/>
                    <a:pt x="13946" y="1690"/>
                  </a:cubicBezTo>
                  <a:cubicBezTo>
                    <a:pt x="12463" y="3470"/>
                    <a:pt x="11664" y="5684"/>
                    <a:pt x="10591" y="7716"/>
                  </a:cubicBezTo>
                  <a:cubicBezTo>
                    <a:pt x="9244" y="10272"/>
                    <a:pt x="9221" y="14335"/>
                    <a:pt x="8080" y="17006"/>
                  </a:cubicBezTo>
                  <a:cubicBezTo>
                    <a:pt x="6893" y="15796"/>
                    <a:pt x="4542" y="11482"/>
                    <a:pt x="4063" y="9930"/>
                  </a:cubicBezTo>
                  <a:cubicBezTo>
                    <a:pt x="3736" y="8856"/>
                    <a:pt x="3039" y="8266"/>
                    <a:pt x="2329" y="8266"/>
                  </a:cubicBezTo>
                  <a:cubicBezTo>
                    <a:pt x="1651" y="8266"/>
                    <a:pt x="961" y="8805"/>
                    <a:pt x="571" y="9976"/>
                  </a:cubicBezTo>
                  <a:cubicBezTo>
                    <a:pt x="0" y="11619"/>
                    <a:pt x="753" y="13194"/>
                    <a:pt x="867" y="15225"/>
                  </a:cubicBezTo>
                  <a:cubicBezTo>
                    <a:pt x="1083" y="19087"/>
                    <a:pt x="2991" y="24111"/>
                    <a:pt x="6996" y="24111"/>
                  </a:cubicBezTo>
                  <a:cubicBezTo>
                    <a:pt x="7229" y="24111"/>
                    <a:pt x="7468" y="24094"/>
                    <a:pt x="7715" y="24059"/>
                  </a:cubicBezTo>
                  <a:cubicBezTo>
                    <a:pt x="10408" y="23694"/>
                    <a:pt x="12486" y="20772"/>
                    <a:pt x="13946" y="18763"/>
                  </a:cubicBezTo>
                  <a:cubicBezTo>
                    <a:pt x="16366" y="15431"/>
                    <a:pt x="18352" y="11710"/>
                    <a:pt x="19904" y="7853"/>
                  </a:cubicBezTo>
                  <a:cubicBezTo>
                    <a:pt x="20406" y="6597"/>
                    <a:pt x="20954" y="5251"/>
                    <a:pt x="21113" y="3858"/>
                  </a:cubicBezTo>
                  <a:cubicBezTo>
                    <a:pt x="21159" y="3562"/>
                    <a:pt x="21159" y="3219"/>
                    <a:pt x="21136" y="2877"/>
                  </a:cubicBezTo>
                  <a:cubicBezTo>
                    <a:pt x="21113" y="2557"/>
                    <a:pt x="21045" y="2215"/>
                    <a:pt x="20908" y="1941"/>
                  </a:cubicBezTo>
                  <a:cubicBezTo>
                    <a:pt x="20360" y="800"/>
                    <a:pt x="18808" y="1"/>
                    <a:pt x="17667" y="1"/>
                  </a:cubicBezTo>
                  <a:cubicBezTo>
                    <a:pt x="17643" y="1"/>
                    <a:pt x="17619" y="0"/>
                    <a:pt x="17595" y="0"/>
                  </a:cubicBez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1" name="Google Shape;1166;p22">
              <a:extLst>
                <a:ext uri="{FF2B5EF4-FFF2-40B4-BE49-F238E27FC236}">
                  <a16:creationId xmlns:a16="http://schemas.microsoft.com/office/drawing/2014/main" id="{8D13AFEB-1B72-F44F-4DC8-A4B5ACCD0BD2}"/>
                </a:ext>
              </a:extLst>
            </p:cNvPr>
            <p:cNvSpPr/>
            <p:nvPr/>
          </p:nvSpPr>
          <p:spPr>
            <a:xfrm>
              <a:off x="5719050" y="2625525"/>
              <a:ext cx="457650" cy="408750"/>
            </a:xfrm>
            <a:custGeom>
              <a:avLst/>
              <a:gdLst/>
              <a:ahLst/>
              <a:cxnLst/>
              <a:rect l="l" t="t" r="r" b="b"/>
              <a:pathLst>
                <a:path w="18306" h="16350" extrusionOk="0">
                  <a:moveTo>
                    <a:pt x="10568" y="1"/>
                  </a:moveTo>
                  <a:cubicBezTo>
                    <a:pt x="10180" y="731"/>
                    <a:pt x="9929" y="1575"/>
                    <a:pt x="9701" y="2488"/>
                  </a:cubicBezTo>
                  <a:cubicBezTo>
                    <a:pt x="11139" y="3196"/>
                    <a:pt x="13193" y="4292"/>
                    <a:pt x="13672" y="4931"/>
                  </a:cubicBezTo>
                  <a:cubicBezTo>
                    <a:pt x="14448" y="5912"/>
                    <a:pt x="12463" y="9427"/>
                    <a:pt x="10956" y="10249"/>
                  </a:cubicBezTo>
                  <a:cubicBezTo>
                    <a:pt x="10870" y="10298"/>
                    <a:pt x="10783" y="10322"/>
                    <a:pt x="10696" y="10322"/>
                  </a:cubicBezTo>
                  <a:cubicBezTo>
                    <a:pt x="9978" y="10322"/>
                    <a:pt x="9249" y="8740"/>
                    <a:pt x="8719" y="7213"/>
                  </a:cubicBezTo>
                  <a:cubicBezTo>
                    <a:pt x="8537" y="7944"/>
                    <a:pt x="8331" y="8628"/>
                    <a:pt x="8080" y="9245"/>
                  </a:cubicBezTo>
                  <a:cubicBezTo>
                    <a:pt x="7920" y="9085"/>
                    <a:pt x="7738" y="8857"/>
                    <a:pt x="7555" y="8606"/>
                  </a:cubicBezTo>
                  <a:lnTo>
                    <a:pt x="7555" y="8606"/>
                  </a:lnTo>
                  <a:cubicBezTo>
                    <a:pt x="7578" y="10226"/>
                    <a:pt x="7487" y="12098"/>
                    <a:pt x="6916" y="12874"/>
                  </a:cubicBezTo>
                  <a:cubicBezTo>
                    <a:pt x="6667" y="13209"/>
                    <a:pt x="6328" y="13377"/>
                    <a:pt x="5946" y="13377"/>
                  </a:cubicBezTo>
                  <a:cubicBezTo>
                    <a:pt x="4612" y="13377"/>
                    <a:pt x="2757" y="11326"/>
                    <a:pt x="2420" y="7190"/>
                  </a:cubicBezTo>
                  <a:cubicBezTo>
                    <a:pt x="2237" y="4566"/>
                    <a:pt x="3310" y="3538"/>
                    <a:pt x="4428" y="3128"/>
                  </a:cubicBezTo>
                  <a:cubicBezTo>
                    <a:pt x="4268" y="2762"/>
                    <a:pt x="4131" y="2420"/>
                    <a:pt x="4063" y="2169"/>
                  </a:cubicBezTo>
                  <a:cubicBezTo>
                    <a:pt x="3766" y="1187"/>
                    <a:pt x="3150" y="594"/>
                    <a:pt x="2488" y="526"/>
                  </a:cubicBezTo>
                  <a:cubicBezTo>
                    <a:pt x="1689" y="594"/>
                    <a:pt x="936" y="1119"/>
                    <a:pt x="571" y="2215"/>
                  </a:cubicBezTo>
                  <a:cubicBezTo>
                    <a:pt x="0" y="3858"/>
                    <a:pt x="753" y="5433"/>
                    <a:pt x="867" y="7464"/>
                  </a:cubicBezTo>
                  <a:cubicBezTo>
                    <a:pt x="1083" y="11326"/>
                    <a:pt x="2991" y="16350"/>
                    <a:pt x="6996" y="16350"/>
                  </a:cubicBezTo>
                  <a:cubicBezTo>
                    <a:pt x="7229" y="16350"/>
                    <a:pt x="7468" y="16333"/>
                    <a:pt x="7715" y="16298"/>
                  </a:cubicBezTo>
                  <a:cubicBezTo>
                    <a:pt x="10408" y="15933"/>
                    <a:pt x="12486" y="13011"/>
                    <a:pt x="13946" y="11002"/>
                  </a:cubicBezTo>
                  <a:cubicBezTo>
                    <a:pt x="14197" y="10683"/>
                    <a:pt x="14403" y="10340"/>
                    <a:pt x="14631" y="10021"/>
                  </a:cubicBezTo>
                  <a:cubicBezTo>
                    <a:pt x="14768" y="9815"/>
                    <a:pt x="14905" y="9610"/>
                    <a:pt x="15042" y="9405"/>
                  </a:cubicBezTo>
                  <a:cubicBezTo>
                    <a:pt x="15065" y="9382"/>
                    <a:pt x="15088" y="9336"/>
                    <a:pt x="15133" y="9290"/>
                  </a:cubicBezTo>
                  <a:cubicBezTo>
                    <a:pt x="15179" y="9199"/>
                    <a:pt x="15247" y="9108"/>
                    <a:pt x="15316" y="9017"/>
                  </a:cubicBezTo>
                  <a:cubicBezTo>
                    <a:pt x="15613" y="8537"/>
                    <a:pt x="15909" y="8058"/>
                    <a:pt x="16206" y="7579"/>
                  </a:cubicBezTo>
                  <a:cubicBezTo>
                    <a:pt x="16252" y="7510"/>
                    <a:pt x="16275" y="7442"/>
                    <a:pt x="16320" y="7373"/>
                  </a:cubicBezTo>
                  <a:cubicBezTo>
                    <a:pt x="17028" y="6186"/>
                    <a:pt x="17690" y="4954"/>
                    <a:pt x="18306" y="3675"/>
                  </a:cubicBezTo>
                  <a:cubicBezTo>
                    <a:pt x="16138" y="2580"/>
                    <a:pt x="12349" y="822"/>
                    <a:pt x="105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2" name="Google Shape;1167;p22">
              <a:extLst>
                <a:ext uri="{FF2B5EF4-FFF2-40B4-BE49-F238E27FC236}">
                  <a16:creationId xmlns:a16="http://schemas.microsoft.com/office/drawing/2014/main" id="{B334519C-F8A5-87CB-A9F6-D5AE3CB0B030}"/>
                </a:ext>
              </a:extLst>
            </p:cNvPr>
            <p:cNvSpPr/>
            <p:nvPr/>
          </p:nvSpPr>
          <p:spPr>
            <a:xfrm>
              <a:off x="5919325" y="2848050"/>
              <a:ext cx="26850" cy="95975"/>
            </a:xfrm>
            <a:custGeom>
              <a:avLst/>
              <a:gdLst/>
              <a:ahLst/>
              <a:cxnLst/>
              <a:rect l="l" t="t" r="r" b="b"/>
              <a:pathLst>
                <a:path w="1074" h="3839" extrusionOk="0">
                  <a:moveTo>
                    <a:pt x="75" y="1"/>
                  </a:moveTo>
                  <a:cubicBezTo>
                    <a:pt x="73" y="1"/>
                    <a:pt x="71" y="1"/>
                    <a:pt x="69" y="1"/>
                  </a:cubicBezTo>
                  <a:cubicBezTo>
                    <a:pt x="1" y="1"/>
                    <a:pt x="138" y="504"/>
                    <a:pt x="252" y="983"/>
                  </a:cubicBezTo>
                  <a:cubicBezTo>
                    <a:pt x="389" y="1462"/>
                    <a:pt x="480" y="1942"/>
                    <a:pt x="480" y="1942"/>
                  </a:cubicBezTo>
                  <a:cubicBezTo>
                    <a:pt x="480" y="1942"/>
                    <a:pt x="503" y="2056"/>
                    <a:pt x="571" y="2238"/>
                  </a:cubicBezTo>
                  <a:cubicBezTo>
                    <a:pt x="617" y="2398"/>
                    <a:pt x="686" y="2626"/>
                    <a:pt x="731" y="2877"/>
                  </a:cubicBezTo>
                  <a:cubicBezTo>
                    <a:pt x="754" y="2991"/>
                    <a:pt x="754" y="3106"/>
                    <a:pt x="777" y="3220"/>
                  </a:cubicBezTo>
                  <a:cubicBezTo>
                    <a:pt x="800" y="3334"/>
                    <a:pt x="822" y="3448"/>
                    <a:pt x="800" y="3516"/>
                  </a:cubicBezTo>
                  <a:cubicBezTo>
                    <a:pt x="822" y="3699"/>
                    <a:pt x="822" y="3836"/>
                    <a:pt x="868" y="3836"/>
                  </a:cubicBezTo>
                  <a:cubicBezTo>
                    <a:pt x="870" y="3838"/>
                    <a:pt x="872" y="3839"/>
                    <a:pt x="874" y="3839"/>
                  </a:cubicBezTo>
                  <a:cubicBezTo>
                    <a:pt x="899" y="3839"/>
                    <a:pt x="940" y="3729"/>
                    <a:pt x="982" y="3562"/>
                  </a:cubicBezTo>
                  <a:cubicBezTo>
                    <a:pt x="1028" y="3471"/>
                    <a:pt x="1028" y="3357"/>
                    <a:pt x="1028" y="3243"/>
                  </a:cubicBezTo>
                  <a:cubicBezTo>
                    <a:pt x="1051" y="3106"/>
                    <a:pt x="1074" y="2991"/>
                    <a:pt x="1051" y="2855"/>
                  </a:cubicBezTo>
                  <a:cubicBezTo>
                    <a:pt x="1028" y="2603"/>
                    <a:pt x="1028" y="2352"/>
                    <a:pt x="982" y="2170"/>
                  </a:cubicBezTo>
                  <a:cubicBezTo>
                    <a:pt x="937" y="1964"/>
                    <a:pt x="914" y="1850"/>
                    <a:pt x="914" y="1850"/>
                  </a:cubicBezTo>
                  <a:cubicBezTo>
                    <a:pt x="914" y="1850"/>
                    <a:pt x="777" y="1348"/>
                    <a:pt x="571" y="892"/>
                  </a:cubicBezTo>
                  <a:cubicBezTo>
                    <a:pt x="371" y="424"/>
                    <a:pt x="149" y="1"/>
                    <a:pt x="75"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3" name="Google Shape;1168;p22">
              <a:extLst>
                <a:ext uri="{FF2B5EF4-FFF2-40B4-BE49-F238E27FC236}">
                  <a16:creationId xmlns:a16="http://schemas.microsoft.com/office/drawing/2014/main" id="{057DE8C9-9E61-3D92-F264-F20923EB30E2}"/>
                </a:ext>
              </a:extLst>
            </p:cNvPr>
            <p:cNvSpPr/>
            <p:nvPr/>
          </p:nvSpPr>
          <p:spPr>
            <a:xfrm>
              <a:off x="5522750" y="2380600"/>
              <a:ext cx="338400" cy="332800"/>
            </a:xfrm>
            <a:custGeom>
              <a:avLst/>
              <a:gdLst/>
              <a:ahLst/>
              <a:cxnLst/>
              <a:rect l="l" t="t" r="r" b="b"/>
              <a:pathLst>
                <a:path w="13536" h="13312" extrusionOk="0">
                  <a:moveTo>
                    <a:pt x="5201" y="0"/>
                  </a:moveTo>
                  <a:cubicBezTo>
                    <a:pt x="4993" y="0"/>
                    <a:pt x="4781" y="38"/>
                    <a:pt x="4565" y="120"/>
                  </a:cubicBezTo>
                  <a:cubicBezTo>
                    <a:pt x="1096" y="1443"/>
                    <a:pt x="3926" y="7104"/>
                    <a:pt x="3926" y="7104"/>
                  </a:cubicBezTo>
                  <a:cubicBezTo>
                    <a:pt x="3926" y="7104"/>
                    <a:pt x="1990" y="5717"/>
                    <a:pt x="1117" y="5717"/>
                  </a:cubicBezTo>
                  <a:cubicBezTo>
                    <a:pt x="982" y="5717"/>
                    <a:pt x="872" y="5750"/>
                    <a:pt x="799" y="5826"/>
                  </a:cubicBezTo>
                  <a:cubicBezTo>
                    <a:pt x="0" y="6648"/>
                    <a:pt x="3150" y="9524"/>
                    <a:pt x="5547" y="12012"/>
                  </a:cubicBezTo>
                  <a:cubicBezTo>
                    <a:pt x="6502" y="13012"/>
                    <a:pt x="7464" y="13311"/>
                    <a:pt x="8273" y="13311"/>
                  </a:cubicBezTo>
                  <a:cubicBezTo>
                    <a:pt x="9475" y="13311"/>
                    <a:pt x="10340" y="12651"/>
                    <a:pt x="10340" y="12651"/>
                  </a:cubicBezTo>
                  <a:cubicBezTo>
                    <a:pt x="13536" y="11281"/>
                    <a:pt x="12052" y="7401"/>
                    <a:pt x="12052" y="7401"/>
                  </a:cubicBezTo>
                  <a:cubicBezTo>
                    <a:pt x="12052" y="7401"/>
                    <a:pt x="12782" y="2881"/>
                    <a:pt x="11413" y="2585"/>
                  </a:cubicBezTo>
                  <a:cubicBezTo>
                    <a:pt x="11352" y="2573"/>
                    <a:pt x="11294" y="2567"/>
                    <a:pt x="11237" y="2567"/>
                  </a:cubicBezTo>
                  <a:cubicBezTo>
                    <a:pt x="10004" y="2567"/>
                    <a:pt x="9587" y="5278"/>
                    <a:pt x="9587" y="5278"/>
                  </a:cubicBezTo>
                  <a:cubicBezTo>
                    <a:pt x="9587" y="5278"/>
                    <a:pt x="7666" y="0"/>
                    <a:pt x="5201" y="0"/>
                  </a:cubicBez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4" name="Google Shape;1169;p22">
              <a:extLst>
                <a:ext uri="{FF2B5EF4-FFF2-40B4-BE49-F238E27FC236}">
                  <a16:creationId xmlns:a16="http://schemas.microsoft.com/office/drawing/2014/main" id="{90E56D6B-EA5E-1419-00F2-EFAAB57FCFA2}"/>
                </a:ext>
              </a:extLst>
            </p:cNvPr>
            <p:cNvSpPr/>
            <p:nvPr/>
          </p:nvSpPr>
          <p:spPr>
            <a:xfrm>
              <a:off x="5541000" y="2458325"/>
              <a:ext cx="320150" cy="255075"/>
            </a:xfrm>
            <a:custGeom>
              <a:avLst/>
              <a:gdLst/>
              <a:ahLst/>
              <a:cxnLst/>
              <a:rect l="l" t="t" r="r" b="b"/>
              <a:pathLst>
                <a:path w="12806" h="10203" extrusionOk="0">
                  <a:moveTo>
                    <a:pt x="7852" y="1"/>
                  </a:moveTo>
                  <a:cubicBezTo>
                    <a:pt x="7236" y="959"/>
                    <a:pt x="5890" y="2078"/>
                    <a:pt x="4200" y="2603"/>
                  </a:cubicBezTo>
                  <a:cubicBezTo>
                    <a:pt x="4089" y="2637"/>
                    <a:pt x="3981" y="2654"/>
                    <a:pt x="3876" y="2654"/>
                  </a:cubicBezTo>
                  <a:cubicBezTo>
                    <a:pt x="3147" y="2654"/>
                    <a:pt x="2591" y="1858"/>
                    <a:pt x="2192" y="800"/>
                  </a:cubicBezTo>
                  <a:lnTo>
                    <a:pt x="2192" y="800"/>
                  </a:lnTo>
                  <a:cubicBezTo>
                    <a:pt x="2420" y="2443"/>
                    <a:pt x="3196" y="3995"/>
                    <a:pt x="3196" y="3995"/>
                  </a:cubicBezTo>
                  <a:cubicBezTo>
                    <a:pt x="3196" y="3995"/>
                    <a:pt x="2785" y="3698"/>
                    <a:pt x="2260" y="3379"/>
                  </a:cubicBezTo>
                  <a:lnTo>
                    <a:pt x="2260" y="3379"/>
                  </a:lnTo>
                  <a:cubicBezTo>
                    <a:pt x="2785" y="4338"/>
                    <a:pt x="3173" y="5205"/>
                    <a:pt x="2968" y="5456"/>
                  </a:cubicBezTo>
                  <a:cubicBezTo>
                    <a:pt x="2924" y="5508"/>
                    <a:pt x="2868" y="5532"/>
                    <a:pt x="2801" y="5532"/>
                  </a:cubicBezTo>
                  <a:cubicBezTo>
                    <a:pt x="2166" y="5532"/>
                    <a:pt x="587" y="3375"/>
                    <a:pt x="92" y="2694"/>
                  </a:cubicBezTo>
                  <a:cubicBezTo>
                    <a:pt x="69" y="2694"/>
                    <a:pt x="69" y="2717"/>
                    <a:pt x="69" y="2717"/>
                  </a:cubicBezTo>
                  <a:cubicBezTo>
                    <a:pt x="46" y="2740"/>
                    <a:pt x="23" y="2763"/>
                    <a:pt x="1" y="2785"/>
                  </a:cubicBezTo>
                  <a:lnTo>
                    <a:pt x="229" y="3858"/>
                  </a:lnTo>
                  <a:cubicBezTo>
                    <a:pt x="1005" y="5136"/>
                    <a:pt x="3105" y="7122"/>
                    <a:pt x="4817" y="8903"/>
                  </a:cubicBezTo>
                  <a:cubicBezTo>
                    <a:pt x="5772" y="9903"/>
                    <a:pt x="6734" y="10202"/>
                    <a:pt x="7543" y="10202"/>
                  </a:cubicBezTo>
                  <a:cubicBezTo>
                    <a:pt x="8745" y="10202"/>
                    <a:pt x="9610" y="9542"/>
                    <a:pt x="9610" y="9542"/>
                  </a:cubicBezTo>
                  <a:cubicBezTo>
                    <a:pt x="12806" y="8172"/>
                    <a:pt x="11322" y="4292"/>
                    <a:pt x="11322" y="4292"/>
                  </a:cubicBezTo>
                  <a:cubicBezTo>
                    <a:pt x="11322" y="4292"/>
                    <a:pt x="11756" y="1644"/>
                    <a:pt x="11322" y="275"/>
                  </a:cubicBezTo>
                  <a:cubicBezTo>
                    <a:pt x="11208" y="2785"/>
                    <a:pt x="10843" y="6323"/>
                    <a:pt x="9610" y="7008"/>
                  </a:cubicBezTo>
                  <a:cubicBezTo>
                    <a:pt x="9265" y="7201"/>
                    <a:pt x="8967" y="7280"/>
                    <a:pt x="8710" y="7280"/>
                  </a:cubicBezTo>
                  <a:cubicBezTo>
                    <a:pt x="7543" y="7280"/>
                    <a:pt x="7236" y="5639"/>
                    <a:pt x="7236" y="5639"/>
                  </a:cubicBezTo>
                  <a:cubicBezTo>
                    <a:pt x="7236" y="5639"/>
                    <a:pt x="6972" y="8038"/>
                    <a:pt x="5752" y="8038"/>
                  </a:cubicBezTo>
                  <a:cubicBezTo>
                    <a:pt x="5730" y="8038"/>
                    <a:pt x="5707" y="8037"/>
                    <a:pt x="5684" y="8035"/>
                  </a:cubicBezTo>
                  <a:cubicBezTo>
                    <a:pt x="4429" y="7944"/>
                    <a:pt x="3265" y="5867"/>
                    <a:pt x="4611" y="4246"/>
                  </a:cubicBezTo>
                  <a:cubicBezTo>
                    <a:pt x="5958" y="2626"/>
                    <a:pt x="8583" y="2580"/>
                    <a:pt x="8583" y="2580"/>
                  </a:cubicBezTo>
                  <a:lnTo>
                    <a:pt x="8834" y="2078"/>
                  </a:lnTo>
                  <a:cubicBezTo>
                    <a:pt x="8720" y="1804"/>
                    <a:pt x="8377" y="937"/>
                    <a:pt x="78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5" name="Google Shape;1170;p22">
              <a:extLst>
                <a:ext uri="{FF2B5EF4-FFF2-40B4-BE49-F238E27FC236}">
                  <a16:creationId xmlns:a16="http://schemas.microsoft.com/office/drawing/2014/main" id="{4D49BC90-9CBC-6866-1288-C0C78E634705}"/>
                </a:ext>
              </a:extLst>
            </p:cNvPr>
            <p:cNvSpPr/>
            <p:nvPr/>
          </p:nvSpPr>
          <p:spPr>
            <a:xfrm>
              <a:off x="5764125" y="2469750"/>
              <a:ext cx="14275" cy="35975"/>
            </a:xfrm>
            <a:custGeom>
              <a:avLst/>
              <a:gdLst/>
              <a:ahLst/>
              <a:cxnLst/>
              <a:rect l="l" t="t" r="r" b="b"/>
              <a:pathLst>
                <a:path w="571" h="1439" extrusionOk="0">
                  <a:moveTo>
                    <a:pt x="457" y="0"/>
                  </a:moveTo>
                  <a:cubicBezTo>
                    <a:pt x="206" y="502"/>
                    <a:pt x="69" y="1096"/>
                    <a:pt x="0" y="1438"/>
                  </a:cubicBezTo>
                  <a:lnTo>
                    <a:pt x="571" y="251"/>
                  </a:lnTo>
                  <a:lnTo>
                    <a:pt x="457" y="0"/>
                  </a:lnTo>
                  <a:close/>
                </a:path>
              </a:pathLst>
            </a:custGeom>
            <a:solidFill>
              <a:srgbClr val="FF9C87"/>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6" name="Google Shape;1171;p22">
              <a:extLst>
                <a:ext uri="{FF2B5EF4-FFF2-40B4-BE49-F238E27FC236}">
                  <a16:creationId xmlns:a16="http://schemas.microsoft.com/office/drawing/2014/main" id="{A8A94CA5-3AE0-4E11-BB6B-E3EFE0392DE8}"/>
                </a:ext>
              </a:extLst>
            </p:cNvPr>
            <p:cNvSpPr/>
            <p:nvPr/>
          </p:nvSpPr>
          <p:spPr>
            <a:xfrm>
              <a:off x="5717900" y="2440500"/>
              <a:ext cx="118725" cy="214750"/>
            </a:xfrm>
            <a:custGeom>
              <a:avLst/>
              <a:gdLst/>
              <a:ahLst/>
              <a:cxnLst/>
              <a:rect l="l" t="t" r="r" b="b"/>
              <a:pathLst>
                <a:path w="4749" h="8590" extrusionOk="0">
                  <a:moveTo>
                    <a:pt x="3518" y="1"/>
                  </a:moveTo>
                  <a:cubicBezTo>
                    <a:pt x="3283" y="1"/>
                    <a:pt x="3041" y="51"/>
                    <a:pt x="2831" y="166"/>
                  </a:cubicBezTo>
                  <a:cubicBezTo>
                    <a:pt x="2374" y="463"/>
                    <a:pt x="2146" y="874"/>
                    <a:pt x="1986" y="1216"/>
                  </a:cubicBezTo>
                  <a:cubicBezTo>
                    <a:pt x="1826" y="1581"/>
                    <a:pt x="1735" y="1878"/>
                    <a:pt x="1667" y="2083"/>
                  </a:cubicBezTo>
                  <a:cubicBezTo>
                    <a:pt x="1621" y="2312"/>
                    <a:pt x="1598" y="2426"/>
                    <a:pt x="1598" y="2426"/>
                  </a:cubicBezTo>
                  <a:cubicBezTo>
                    <a:pt x="1598" y="2426"/>
                    <a:pt x="1484" y="2928"/>
                    <a:pt x="1416" y="3658"/>
                  </a:cubicBezTo>
                  <a:cubicBezTo>
                    <a:pt x="1416" y="3841"/>
                    <a:pt x="1393" y="4046"/>
                    <a:pt x="1393" y="4274"/>
                  </a:cubicBezTo>
                  <a:cubicBezTo>
                    <a:pt x="1393" y="4366"/>
                    <a:pt x="1393" y="4503"/>
                    <a:pt x="1393" y="4571"/>
                  </a:cubicBezTo>
                  <a:cubicBezTo>
                    <a:pt x="1393" y="4594"/>
                    <a:pt x="1416" y="4594"/>
                    <a:pt x="1393" y="4594"/>
                  </a:cubicBezTo>
                  <a:lnTo>
                    <a:pt x="1347" y="4617"/>
                  </a:lnTo>
                  <a:cubicBezTo>
                    <a:pt x="891" y="4845"/>
                    <a:pt x="503" y="5256"/>
                    <a:pt x="297" y="5735"/>
                  </a:cubicBezTo>
                  <a:cubicBezTo>
                    <a:pt x="69" y="6215"/>
                    <a:pt x="0" y="6740"/>
                    <a:pt x="46" y="7219"/>
                  </a:cubicBezTo>
                  <a:cubicBezTo>
                    <a:pt x="92" y="7698"/>
                    <a:pt x="297" y="8155"/>
                    <a:pt x="640" y="8383"/>
                  </a:cubicBezTo>
                  <a:cubicBezTo>
                    <a:pt x="876" y="8541"/>
                    <a:pt x="1124" y="8589"/>
                    <a:pt x="1322" y="8589"/>
                  </a:cubicBezTo>
                  <a:cubicBezTo>
                    <a:pt x="1410" y="8589"/>
                    <a:pt x="1489" y="8580"/>
                    <a:pt x="1553" y="8566"/>
                  </a:cubicBezTo>
                  <a:cubicBezTo>
                    <a:pt x="1758" y="8520"/>
                    <a:pt x="1872" y="8474"/>
                    <a:pt x="1872" y="8451"/>
                  </a:cubicBezTo>
                  <a:cubicBezTo>
                    <a:pt x="1872" y="8445"/>
                    <a:pt x="1860" y="8442"/>
                    <a:pt x="1839" y="8442"/>
                  </a:cubicBezTo>
                  <a:cubicBezTo>
                    <a:pt x="1786" y="8442"/>
                    <a:pt x="1675" y="8458"/>
                    <a:pt x="1530" y="8474"/>
                  </a:cubicBezTo>
                  <a:cubicBezTo>
                    <a:pt x="1324" y="8474"/>
                    <a:pt x="1028" y="8451"/>
                    <a:pt x="754" y="8223"/>
                  </a:cubicBezTo>
                  <a:cubicBezTo>
                    <a:pt x="503" y="8018"/>
                    <a:pt x="343" y="7630"/>
                    <a:pt x="320" y="7196"/>
                  </a:cubicBezTo>
                  <a:cubicBezTo>
                    <a:pt x="297" y="6762"/>
                    <a:pt x="411" y="6306"/>
                    <a:pt x="617" y="5895"/>
                  </a:cubicBezTo>
                  <a:cubicBezTo>
                    <a:pt x="822" y="5484"/>
                    <a:pt x="1142" y="5165"/>
                    <a:pt x="1530" y="5005"/>
                  </a:cubicBezTo>
                  <a:cubicBezTo>
                    <a:pt x="1621" y="4982"/>
                    <a:pt x="1712" y="4936"/>
                    <a:pt x="1804" y="4914"/>
                  </a:cubicBezTo>
                  <a:cubicBezTo>
                    <a:pt x="1804" y="4891"/>
                    <a:pt x="1826" y="4891"/>
                    <a:pt x="1826" y="4891"/>
                  </a:cubicBezTo>
                  <a:lnTo>
                    <a:pt x="1826" y="4845"/>
                  </a:lnTo>
                  <a:lnTo>
                    <a:pt x="1826" y="4777"/>
                  </a:lnTo>
                  <a:lnTo>
                    <a:pt x="1826" y="4617"/>
                  </a:lnTo>
                  <a:cubicBezTo>
                    <a:pt x="1826" y="4571"/>
                    <a:pt x="1826" y="4503"/>
                    <a:pt x="1826" y="4434"/>
                  </a:cubicBezTo>
                  <a:cubicBezTo>
                    <a:pt x="1826" y="4389"/>
                    <a:pt x="1849" y="4343"/>
                    <a:pt x="1849" y="4274"/>
                  </a:cubicBezTo>
                  <a:cubicBezTo>
                    <a:pt x="1849" y="4092"/>
                    <a:pt x="1872" y="3886"/>
                    <a:pt x="1895" y="3704"/>
                  </a:cubicBezTo>
                  <a:cubicBezTo>
                    <a:pt x="1963" y="2996"/>
                    <a:pt x="2078" y="2540"/>
                    <a:pt x="2078" y="2540"/>
                  </a:cubicBezTo>
                  <a:cubicBezTo>
                    <a:pt x="2078" y="2540"/>
                    <a:pt x="2100" y="2426"/>
                    <a:pt x="2146" y="2220"/>
                  </a:cubicBezTo>
                  <a:cubicBezTo>
                    <a:pt x="2192" y="2015"/>
                    <a:pt x="2283" y="1741"/>
                    <a:pt x="2420" y="1421"/>
                  </a:cubicBezTo>
                  <a:cubicBezTo>
                    <a:pt x="2534" y="1102"/>
                    <a:pt x="2739" y="737"/>
                    <a:pt x="3059" y="531"/>
                  </a:cubicBezTo>
                  <a:cubicBezTo>
                    <a:pt x="3219" y="417"/>
                    <a:pt x="3401" y="394"/>
                    <a:pt x="3607" y="394"/>
                  </a:cubicBezTo>
                  <a:cubicBezTo>
                    <a:pt x="3812" y="417"/>
                    <a:pt x="3995" y="485"/>
                    <a:pt x="4132" y="622"/>
                  </a:cubicBezTo>
                  <a:cubicBezTo>
                    <a:pt x="4406" y="919"/>
                    <a:pt x="4451" y="1444"/>
                    <a:pt x="4451" y="1878"/>
                  </a:cubicBezTo>
                  <a:cubicBezTo>
                    <a:pt x="4451" y="2312"/>
                    <a:pt x="4406" y="2745"/>
                    <a:pt x="4383" y="3110"/>
                  </a:cubicBezTo>
                  <a:cubicBezTo>
                    <a:pt x="4292" y="3818"/>
                    <a:pt x="4292" y="4320"/>
                    <a:pt x="4337" y="4320"/>
                  </a:cubicBezTo>
                  <a:cubicBezTo>
                    <a:pt x="4360" y="4320"/>
                    <a:pt x="4360" y="4206"/>
                    <a:pt x="4406" y="4001"/>
                  </a:cubicBezTo>
                  <a:cubicBezTo>
                    <a:pt x="4451" y="3772"/>
                    <a:pt x="4497" y="3476"/>
                    <a:pt x="4565" y="3133"/>
                  </a:cubicBezTo>
                  <a:cubicBezTo>
                    <a:pt x="4634" y="2768"/>
                    <a:pt x="4702" y="2334"/>
                    <a:pt x="4725" y="1878"/>
                  </a:cubicBezTo>
                  <a:cubicBezTo>
                    <a:pt x="4748" y="1650"/>
                    <a:pt x="4748" y="1398"/>
                    <a:pt x="4702" y="1147"/>
                  </a:cubicBezTo>
                  <a:cubicBezTo>
                    <a:pt x="4657" y="896"/>
                    <a:pt x="4588" y="622"/>
                    <a:pt x="4406" y="394"/>
                  </a:cubicBezTo>
                  <a:cubicBezTo>
                    <a:pt x="4200" y="166"/>
                    <a:pt x="3904" y="29"/>
                    <a:pt x="3652" y="6"/>
                  </a:cubicBezTo>
                  <a:cubicBezTo>
                    <a:pt x="3608" y="2"/>
                    <a:pt x="3563" y="1"/>
                    <a:pt x="3518"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7" name="Google Shape;1172;p22">
              <a:extLst>
                <a:ext uri="{FF2B5EF4-FFF2-40B4-BE49-F238E27FC236}">
                  <a16:creationId xmlns:a16="http://schemas.microsoft.com/office/drawing/2014/main" id="{7B049AA2-A50C-9BC9-8ABF-DD5A8E1B0C53}"/>
                </a:ext>
              </a:extLst>
            </p:cNvPr>
            <p:cNvSpPr/>
            <p:nvPr/>
          </p:nvSpPr>
          <p:spPr>
            <a:xfrm>
              <a:off x="5628300" y="2515975"/>
              <a:ext cx="117025" cy="84525"/>
            </a:xfrm>
            <a:custGeom>
              <a:avLst/>
              <a:gdLst/>
              <a:ahLst/>
              <a:cxnLst/>
              <a:rect l="l" t="t" r="r" b="b"/>
              <a:pathLst>
                <a:path w="4681" h="3381" extrusionOk="0">
                  <a:moveTo>
                    <a:pt x="4201" y="0"/>
                  </a:moveTo>
                  <a:cubicBezTo>
                    <a:pt x="3927" y="0"/>
                    <a:pt x="3516" y="0"/>
                    <a:pt x="3128" y="114"/>
                  </a:cubicBezTo>
                  <a:cubicBezTo>
                    <a:pt x="2763" y="228"/>
                    <a:pt x="2398" y="388"/>
                    <a:pt x="2146" y="571"/>
                  </a:cubicBezTo>
                  <a:cubicBezTo>
                    <a:pt x="2009" y="639"/>
                    <a:pt x="1918" y="708"/>
                    <a:pt x="1850" y="776"/>
                  </a:cubicBezTo>
                  <a:cubicBezTo>
                    <a:pt x="1781" y="822"/>
                    <a:pt x="1736" y="845"/>
                    <a:pt x="1736" y="845"/>
                  </a:cubicBezTo>
                  <a:cubicBezTo>
                    <a:pt x="1736" y="845"/>
                    <a:pt x="1599" y="982"/>
                    <a:pt x="1393" y="1187"/>
                  </a:cubicBezTo>
                  <a:cubicBezTo>
                    <a:pt x="1188" y="1415"/>
                    <a:pt x="960" y="1712"/>
                    <a:pt x="754" y="2032"/>
                  </a:cubicBezTo>
                  <a:cubicBezTo>
                    <a:pt x="320" y="2671"/>
                    <a:pt x="1" y="3355"/>
                    <a:pt x="46" y="3378"/>
                  </a:cubicBezTo>
                  <a:cubicBezTo>
                    <a:pt x="49" y="3380"/>
                    <a:pt x="52" y="3381"/>
                    <a:pt x="55" y="3381"/>
                  </a:cubicBezTo>
                  <a:cubicBezTo>
                    <a:pt x="146" y="3381"/>
                    <a:pt x="566" y="2788"/>
                    <a:pt x="1028" y="2260"/>
                  </a:cubicBezTo>
                  <a:cubicBezTo>
                    <a:pt x="1279" y="1986"/>
                    <a:pt x="1530" y="1712"/>
                    <a:pt x="1736" y="1529"/>
                  </a:cubicBezTo>
                  <a:cubicBezTo>
                    <a:pt x="1918" y="1347"/>
                    <a:pt x="2078" y="1233"/>
                    <a:pt x="2078" y="1233"/>
                  </a:cubicBezTo>
                  <a:cubicBezTo>
                    <a:pt x="2078" y="1233"/>
                    <a:pt x="2101" y="1210"/>
                    <a:pt x="2169" y="1141"/>
                  </a:cubicBezTo>
                  <a:cubicBezTo>
                    <a:pt x="2215" y="1096"/>
                    <a:pt x="2306" y="1027"/>
                    <a:pt x="2420" y="936"/>
                  </a:cubicBezTo>
                  <a:cubicBezTo>
                    <a:pt x="2626" y="776"/>
                    <a:pt x="2922" y="594"/>
                    <a:pt x="3242" y="457"/>
                  </a:cubicBezTo>
                  <a:cubicBezTo>
                    <a:pt x="3584" y="320"/>
                    <a:pt x="3950" y="251"/>
                    <a:pt x="4224" y="206"/>
                  </a:cubicBezTo>
                  <a:cubicBezTo>
                    <a:pt x="4497" y="160"/>
                    <a:pt x="4680" y="137"/>
                    <a:pt x="4680" y="114"/>
                  </a:cubicBezTo>
                  <a:cubicBezTo>
                    <a:pt x="4680" y="69"/>
                    <a:pt x="4497" y="23"/>
                    <a:pt x="420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8" name="Google Shape;1173;p22">
              <a:extLst>
                <a:ext uri="{FF2B5EF4-FFF2-40B4-BE49-F238E27FC236}">
                  <a16:creationId xmlns:a16="http://schemas.microsoft.com/office/drawing/2014/main" id="{46F89119-271E-C7B0-E01E-20D8C4E6614C}"/>
                </a:ext>
              </a:extLst>
            </p:cNvPr>
            <p:cNvSpPr/>
            <p:nvPr/>
          </p:nvSpPr>
          <p:spPr>
            <a:xfrm>
              <a:off x="5590075" y="2396275"/>
              <a:ext cx="47400" cy="180800"/>
            </a:xfrm>
            <a:custGeom>
              <a:avLst/>
              <a:gdLst/>
              <a:ahLst/>
              <a:cxnLst/>
              <a:rect l="l" t="t" r="r" b="b"/>
              <a:pathLst>
                <a:path w="1896" h="7232" extrusionOk="0">
                  <a:moveTo>
                    <a:pt x="1093" y="0"/>
                  </a:moveTo>
                  <a:cubicBezTo>
                    <a:pt x="1062" y="0"/>
                    <a:pt x="1016" y="6"/>
                    <a:pt x="959" y="18"/>
                  </a:cubicBezTo>
                  <a:cubicBezTo>
                    <a:pt x="845" y="40"/>
                    <a:pt x="685" y="132"/>
                    <a:pt x="548" y="269"/>
                  </a:cubicBezTo>
                  <a:cubicBezTo>
                    <a:pt x="274" y="588"/>
                    <a:pt x="138" y="1113"/>
                    <a:pt x="69" y="1615"/>
                  </a:cubicBezTo>
                  <a:cubicBezTo>
                    <a:pt x="1" y="2118"/>
                    <a:pt x="1" y="2643"/>
                    <a:pt x="1" y="3008"/>
                  </a:cubicBezTo>
                  <a:cubicBezTo>
                    <a:pt x="23" y="3396"/>
                    <a:pt x="46" y="3647"/>
                    <a:pt x="46" y="3647"/>
                  </a:cubicBezTo>
                  <a:cubicBezTo>
                    <a:pt x="46" y="3647"/>
                    <a:pt x="69" y="3715"/>
                    <a:pt x="69" y="3829"/>
                  </a:cubicBezTo>
                  <a:cubicBezTo>
                    <a:pt x="92" y="3921"/>
                    <a:pt x="138" y="4103"/>
                    <a:pt x="183" y="4286"/>
                  </a:cubicBezTo>
                  <a:cubicBezTo>
                    <a:pt x="297" y="4651"/>
                    <a:pt x="480" y="5153"/>
                    <a:pt x="754" y="5587"/>
                  </a:cubicBezTo>
                  <a:cubicBezTo>
                    <a:pt x="1028" y="5998"/>
                    <a:pt x="1302" y="6409"/>
                    <a:pt x="1507" y="6728"/>
                  </a:cubicBezTo>
                  <a:cubicBezTo>
                    <a:pt x="1703" y="7011"/>
                    <a:pt x="1816" y="7232"/>
                    <a:pt x="1865" y="7232"/>
                  </a:cubicBezTo>
                  <a:cubicBezTo>
                    <a:pt x="1868" y="7232"/>
                    <a:pt x="1870" y="7231"/>
                    <a:pt x="1872" y="7230"/>
                  </a:cubicBezTo>
                  <a:cubicBezTo>
                    <a:pt x="1895" y="7208"/>
                    <a:pt x="1827" y="6979"/>
                    <a:pt x="1690" y="6637"/>
                  </a:cubicBezTo>
                  <a:cubicBezTo>
                    <a:pt x="1530" y="6272"/>
                    <a:pt x="1279" y="5838"/>
                    <a:pt x="1073" y="5404"/>
                  </a:cubicBezTo>
                  <a:cubicBezTo>
                    <a:pt x="845" y="4971"/>
                    <a:pt x="708" y="4514"/>
                    <a:pt x="617" y="4172"/>
                  </a:cubicBezTo>
                  <a:cubicBezTo>
                    <a:pt x="594" y="3989"/>
                    <a:pt x="594" y="3852"/>
                    <a:pt x="571" y="3761"/>
                  </a:cubicBezTo>
                  <a:cubicBezTo>
                    <a:pt x="548" y="3647"/>
                    <a:pt x="548" y="3578"/>
                    <a:pt x="548" y="3578"/>
                  </a:cubicBezTo>
                  <a:cubicBezTo>
                    <a:pt x="548" y="3578"/>
                    <a:pt x="389" y="2620"/>
                    <a:pt x="411" y="1638"/>
                  </a:cubicBezTo>
                  <a:cubicBezTo>
                    <a:pt x="434" y="1159"/>
                    <a:pt x="526" y="680"/>
                    <a:pt x="708" y="383"/>
                  </a:cubicBezTo>
                  <a:cubicBezTo>
                    <a:pt x="891" y="109"/>
                    <a:pt x="1165" y="63"/>
                    <a:pt x="1142" y="18"/>
                  </a:cubicBezTo>
                  <a:cubicBezTo>
                    <a:pt x="1142" y="6"/>
                    <a:pt x="1125" y="0"/>
                    <a:pt x="109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49" name="Google Shape;1174;p22">
              <a:extLst>
                <a:ext uri="{FF2B5EF4-FFF2-40B4-BE49-F238E27FC236}">
                  <a16:creationId xmlns:a16="http://schemas.microsoft.com/office/drawing/2014/main" id="{46557ED6-1D50-E9A4-4ED0-4CB8DC348DAE}"/>
                </a:ext>
              </a:extLst>
            </p:cNvPr>
            <p:cNvSpPr/>
            <p:nvPr/>
          </p:nvSpPr>
          <p:spPr>
            <a:xfrm>
              <a:off x="5618600" y="2385800"/>
              <a:ext cx="49675" cy="155350"/>
            </a:xfrm>
            <a:custGeom>
              <a:avLst/>
              <a:gdLst/>
              <a:ahLst/>
              <a:cxnLst/>
              <a:rect l="l" t="t" r="r" b="b"/>
              <a:pathLst>
                <a:path w="1987" h="6214" extrusionOk="0">
                  <a:moveTo>
                    <a:pt x="611" y="1"/>
                  </a:moveTo>
                  <a:cubicBezTo>
                    <a:pt x="574" y="1"/>
                    <a:pt x="426" y="159"/>
                    <a:pt x="298" y="437"/>
                  </a:cubicBezTo>
                  <a:cubicBezTo>
                    <a:pt x="161" y="733"/>
                    <a:pt x="69" y="1167"/>
                    <a:pt x="24" y="1601"/>
                  </a:cubicBezTo>
                  <a:cubicBezTo>
                    <a:pt x="1" y="2034"/>
                    <a:pt x="69" y="2468"/>
                    <a:pt x="115" y="2788"/>
                  </a:cubicBezTo>
                  <a:cubicBezTo>
                    <a:pt x="183" y="3107"/>
                    <a:pt x="229" y="3313"/>
                    <a:pt x="229" y="3313"/>
                  </a:cubicBezTo>
                  <a:cubicBezTo>
                    <a:pt x="229" y="3313"/>
                    <a:pt x="298" y="3518"/>
                    <a:pt x="434" y="3815"/>
                  </a:cubicBezTo>
                  <a:cubicBezTo>
                    <a:pt x="549" y="4111"/>
                    <a:pt x="731" y="4477"/>
                    <a:pt x="937" y="4865"/>
                  </a:cubicBezTo>
                  <a:cubicBezTo>
                    <a:pt x="1334" y="5571"/>
                    <a:pt x="1838" y="6214"/>
                    <a:pt x="1912" y="6214"/>
                  </a:cubicBezTo>
                  <a:cubicBezTo>
                    <a:pt x="1915" y="6214"/>
                    <a:pt x="1917" y="6213"/>
                    <a:pt x="1918" y="6211"/>
                  </a:cubicBezTo>
                  <a:cubicBezTo>
                    <a:pt x="1987" y="6189"/>
                    <a:pt x="1576" y="5458"/>
                    <a:pt x="1256" y="4705"/>
                  </a:cubicBezTo>
                  <a:cubicBezTo>
                    <a:pt x="1096" y="4317"/>
                    <a:pt x="959" y="3929"/>
                    <a:pt x="868" y="3655"/>
                  </a:cubicBezTo>
                  <a:cubicBezTo>
                    <a:pt x="777" y="3358"/>
                    <a:pt x="731" y="3153"/>
                    <a:pt x="731" y="3153"/>
                  </a:cubicBezTo>
                  <a:cubicBezTo>
                    <a:pt x="731" y="3153"/>
                    <a:pt x="663" y="2970"/>
                    <a:pt x="571" y="2673"/>
                  </a:cubicBezTo>
                  <a:cubicBezTo>
                    <a:pt x="503" y="2377"/>
                    <a:pt x="412" y="1989"/>
                    <a:pt x="389" y="1601"/>
                  </a:cubicBezTo>
                  <a:cubicBezTo>
                    <a:pt x="366" y="1190"/>
                    <a:pt x="412" y="802"/>
                    <a:pt x="480" y="505"/>
                  </a:cubicBezTo>
                  <a:cubicBezTo>
                    <a:pt x="571" y="208"/>
                    <a:pt x="640" y="3"/>
                    <a:pt x="617" y="3"/>
                  </a:cubicBezTo>
                  <a:cubicBezTo>
                    <a:pt x="616" y="1"/>
                    <a:pt x="614" y="1"/>
                    <a:pt x="611"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0" name="Google Shape;1175;p22">
              <a:extLst>
                <a:ext uri="{FF2B5EF4-FFF2-40B4-BE49-F238E27FC236}">
                  <a16:creationId xmlns:a16="http://schemas.microsoft.com/office/drawing/2014/main" id="{BA502EC9-E513-974B-7DB5-26F44F7BABDE}"/>
                </a:ext>
              </a:extLst>
            </p:cNvPr>
            <p:cNvSpPr/>
            <p:nvPr/>
          </p:nvSpPr>
          <p:spPr>
            <a:xfrm>
              <a:off x="5647700" y="2379325"/>
              <a:ext cx="113600" cy="142400"/>
            </a:xfrm>
            <a:custGeom>
              <a:avLst/>
              <a:gdLst/>
              <a:ahLst/>
              <a:cxnLst/>
              <a:rect l="l" t="t" r="r" b="b"/>
              <a:pathLst>
                <a:path w="4544" h="5696" extrusionOk="0">
                  <a:moveTo>
                    <a:pt x="854" y="1"/>
                  </a:moveTo>
                  <a:cubicBezTo>
                    <a:pt x="759" y="1"/>
                    <a:pt x="708" y="11"/>
                    <a:pt x="708" y="11"/>
                  </a:cubicBezTo>
                  <a:cubicBezTo>
                    <a:pt x="708" y="11"/>
                    <a:pt x="663" y="11"/>
                    <a:pt x="617" y="34"/>
                  </a:cubicBezTo>
                  <a:cubicBezTo>
                    <a:pt x="549" y="34"/>
                    <a:pt x="457" y="56"/>
                    <a:pt x="343" y="125"/>
                  </a:cubicBezTo>
                  <a:cubicBezTo>
                    <a:pt x="229" y="193"/>
                    <a:pt x="115" y="330"/>
                    <a:pt x="69" y="490"/>
                  </a:cubicBezTo>
                  <a:cubicBezTo>
                    <a:pt x="1" y="650"/>
                    <a:pt x="24" y="833"/>
                    <a:pt x="24" y="992"/>
                  </a:cubicBezTo>
                  <a:cubicBezTo>
                    <a:pt x="92" y="1654"/>
                    <a:pt x="435" y="2362"/>
                    <a:pt x="800" y="3069"/>
                  </a:cubicBezTo>
                  <a:cubicBezTo>
                    <a:pt x="1517" y="4460"/>
                    <a:pt x="2433" y="5696"/>
                    <a:pt x="2530" y="5696"/>
                  </a:cubicBezTo>
                  <a:cubicBezTo>
                    <a:pt x="2532" y="5696"/>
                    <a:pt x="2533" y="5695"/>
                    <a:pt x="2535" y="5694"/>
                  </a:cubicBezTo>
                  <a:cubicBezTo>
                    <a:pt x="2557" y="5672"/>
                    <a:pt x="2352" y="5352"/>
                    <a:pt x="2078" y="4827"/>
                  </a:cubicBezTo>
                  <a:cubicBezTo>
                    <a:pt x="1804" y="4302"/>
                    <a:pt x="1439" y="3617"/>
                    <a:pt x="1119" y="2910"/>
                  </a:cubicBezTo>
                  <a:cubicBezTo>
                    <a:pt x="800" y="2225"/>
                    <a:pt x="526" y="1472"/>
                    <a:pt x="480" y="970"/>
                  </a:cubicBezTo>
                  <a:cubicBezTo>
                    <a:pt x="480" y="696"/>
                    <a:pt x="549" y="559"/>
                    <a:pt x="617" y="559"/>
                  </a:cubicBezTo>
                  <a:cubicBezTo>
                    <a:pt x="663" y="513"/>
                    <a:pt x="754" y="513"/>
                    <a:pt x="754" y="513"/>
                  </a:cubicBezTo>
                  <a:cubicBezTo>
                    <a:pt x="754" y="513"/>
                    <a:pt x="795" y="503"/>
                    <a:pt x="862" y="503"/>
                  </a:cubicBezTo>
                  <a:cubicBezTo>
                    <a:pt x="896" y="503"/>
                    <a:pt x="937" y="505"/>
                    <a:pt x="982" y="513"/>
                  </a:cubicBezTo>
                  <a:cubicBezTo>
                    <a:pt x="1119" y="513"/>
                    <a:pt x="1302" y="559"/>
                    <a:pt x="1530" y="696"/>
                  </a:cubicBezTo>
                  <a:cubicBezTo>
                    <a:pt x="2010" y="970"/>
                    <a:pt x="2535" y="1540"/>
                    <a:pt x="2945" y="2179"/>
                  </a:cubicBezTo>
                  <a:cubicBezTo>
                    <a:pt x="3402" y="2818"/>
                    <a:pt x="3767" y="3503"/>
                    <a:pt x="4018" y="4028"/>
                  </a:cubicBezTo>
                  <a:cubicBezTo>
                    <a:pt x="4292" y="4553"/>
                    <a:pt x="4452" y="4895"/>
                    <a:pt x="4475" y="4895"/>
                  </a:cubicBezTo>
                  <a:cubicBezTo>
                    <a:pt x="4543" y="4873"/>
                    <a:pt x="4087" y="3343"/>
                    <a:pt x="3265" y="1974"/>
                  </a:cubicBezTo>
                  <a:cubicBezTo>
                    <a:pt x="2854" y="1289"/>
                    <a:pt x="2329" y="650"/>
                    <a:pt x="1781" y="308"/>
                  </a:cubicBezTo>
                  <a:cubicBezTo>
                    <a:pt x="1507" y="125"/>
                    <a:pt x="1233" y="34"/>
                    <a:pt x="1028" y="11"/>
                  </a:cubicBezTo>
                  <a:cubicBezTo>
                    <a:pt x="960" y="3"/>
                    <a:pt x="901" y="1"/>
                    <a:pt x="854"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1" name="Google Shape;1176;p22">
              <a:extLst>
                <a:ext uri="{FF2B5EF4-FFF2-40B4-BE49-F238E27FC236}">
                  <a16:creationId xmlns:a16="http://schemas.microsoft.com/office/drawing/2014/main" id="{A653B3C5-AC3B-3F64-9BBA-093D22092A39}"/>
                </a:ext>
              </a:extLst>
            </p:cNvPr>
            <p:cNvSpPr/>
            <p:nvPr/>
          </p:nvSpPr>
          <p:spPr>
            <a:xfrm>
              <a:off x="5541575" y="2517525"/>
              <a:ext cx="92475" cy="112650"/>
            </a:xfrm>
            <a:custGeom>
              <a:avLst/>
              <a:gdLst/>
              <a:ahLst/>
              <a:cxnLst/>
              <a:rect l="l" t="t" r="r" b="b"/>
              <a:pathLst>
                <a:path w="3699" h="4506" extrusionOk="0">
                  <a:moveTo>
                    <a:pt x="773" y="0"/>
                  </a:moveTo>
                  <a:cubicBezTo>
                    <a:pt x="744" y="0"/>
                    <a:pt x="714" y="2"/>
                    <a:pt x="685" y="7"/>
                  </a:cubicBezTo>
                  <a:cubicBezTo>
                    <a:pt x="503" y="7"/>
                    <a:pt x="320" y="98"/>
                    <a:pt x="229" y="235"/>
                  </a:cubicBezTo>
                  <a:cubicBezTo>
                    <a:pt x="23" y="509"/>
                    <a:pt x="23" y="714"/>
                    <a:pt x="23" y="874"/>
                  </a:cubicBezTo>
                  <a:cubicBezTo>
                    <a:pt x="0" y="1034"/>
                    <a:pt x="23" y="1125"/>
                    <a:pt x="23" y="1125"/>
                  </a:cubicBezTo>
                  <a:cubicBezTo>
                    <a:pt x="23" y="1125"/>
                    <a:pt x="46" y="1193"/>
                    <a:pt x="92" y="1353"/>
                  </a:cubicBezTo>
                  <a:cubicBezTo>
                    <a:pt x="137" y="1467"/>
                    <a:pt x="206" y="1673"/>
                    <a:pt x="343" y="1878"/>
                  </a:cubicBezTo>
                  <a:cubicBezTo>
                    <a:pt x="571" y="2266"/>
                    <a:pt x="1005" y="2700"/>
                    <a:pt x="1438" y="3088"/>
                  </a:cubicBezTo>
                  <a:cubicBezTo>
                    <a:pt x="1872" y="3499"/>
                    <a:pt x="2351" y="3841"/>
                    <a:pt x="2694" y="4092"/>
                  </a:cubicBezTo>
                  <a:cubicBezTo>
                    <a:pt x="3038" y="4329"/>
                    <a:pt x="3261" y="4505"/>
                    <a:pt x="3304" y="4505"/>
                  </a:cubicBezTo>
                  <a:cubicBezTo>
                    <a:pt x="3307" y="4505"/>
                    <a:pt x="3309" y="4504"/>
                    <a:pt x="3310" y="4503"/>
                  </a:cubicBezTo>
                  <a:cubicBezTo>
                    <a:pt x="3333" y="4480"/>
                    <a:pt x="3150" y="4252"/>
                    <a:pt x="2831" y="3955"/>
                  </a:cubicBezTo>
                  <a:cubicBezTo>
                    <a:pt x="2511" y="3636"/>
                    <a:pt x="2078" y="3248"/>
                    <a:pt x="1689" y="2837"/>
                  </a:cubicBezTo>
                  <a:cubicBezTo>
                    <a:pt x="1279" y="2426"/>
                    <a:pt x="936" y="1992"/>
                    <a:pt x="731" y="1627"/>
                  </a:cubicBezTo>
                  <a:cubicBezTo>
                    <a:pt x="640" y="1445"/>
                    <a:pt x="594" y="1308"/>
                    <a:pt x="571" y="1193"/>
                  </a:cubicBezTo>
                  <a:cubicBezTo>
                    <a:pt x="548" y="1102"/>
                    <a:pt x="525" y="1034"/>
                    <a:pt x="525" y="1034"/>
                  </a:cubicBezTo>
                  <a:cubicBezTo>
                    <a:pt x="525" y="1034"/>
                    <a:pt x="503" y="988"/>
                    <a:pt x="525" y="874"/>
                  </a:cubicBezTo>
                  <a:cubicBezTo>
                    <a:pt x="503" y="783"/>
                    <a:pt x="525" y="623"/>
                    <a:pt x="594" y="532"/>
                  </a:cubicBezTo>
                  <a:cubicBezTo>
                    <a:pt x="617" y="486"/>
                    <a:pt x="662" y="463"/>
                    <a:pt x="731" y="440"/>
                  </a:cubicBezTo>
                  <a:cubicBezTo>
                    <a:pt x="822" y="440"/>
                    <a:pt x="913" y="440"/>
                    <a:pt x="1028" y="463"/>
                  </a:cubicBezTo>
                  <a:cubicBezTo>
                    <a:pt x="1256" y="532"/>
                    <a:pt x="1530" y="646"/>
                    <a:pt x="1758" y="783"/>
                  </a:cubicBezTo>
                  <a:cubicBezTo>
                    <a:pt x="2712" y="1338"/>
                    <a:pt x="3559" y="2108"/>
                    <a:pt x="3647" y="2108"/>
                  </a:cubicBezTo>
                  <a:cubicBezTo>
                    <a:pt x="3649" y="2108"/>
                    <a:pt x="3651" y="2108"/>
                    <a:pt x="3652" y="2106"/>
                  </a:cubicBezTo>
                  <a:cubicBezTo>
                    <a:pt x="3698" y="2038"/>
                    <a:pt x="2945" y="1171"/>
                    <a:pt x="1963" y="486"/>
                  </a:cubicBezTo>
                  <a:cubicBezTo>
                    <a:pt x="1712" y="326"/>
                    <a:pt x="1438" y="166"/>
                    <a:pt x="1164" y="75"/>
                  </a:cubicBezTo>
                  <a:cubicBezTo>
                    <a:pt x="1034" y="38"/>
                    <a:pt x="904" y="0"/>
                    <a:pt x="773"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25" name="Google Shape;1177;p22">
              <a:extLst>
                <a:ext uri="{FF2B5EF4-FFF2-40B4-BE49-F238E27FC236}">
                  <a16:creationId xmlns:a16="http://schemas.microsoft.com/office/drawing/2014/main" id="{6C47EE0C-2FC6-1BA1-71D6-449DD7035242}"/>
                </a:ext>
              </a:extLst>
            </p:cNvPr>
            <p:cNvSpPr/>
            <p:nvPr/>
          </p:nvSpPr>
          <p:spPr>
            <a:xfrm>
              <a:off x="5618600" y="2626050"/>
              <a:ext cx="151250" cy="89100"/>
            </a:xfrm>
            <a:custGeom>
              <a:avLst/>
              <a:gdLst/>
              <a:ahLst/>
              <a:cxnLst/>
              <a:rect l="l" t="t" r="r" b="b"/>
              <a:pathLst>
                <a:path w="6050" h="3564" extrusionOk="0">
                  <a:moveTo>
                    <a:pt x="31" y="1"/>
                  </a:moveTo>
                  <a:cubicBezTo>
                    <a:pt x="28" y="1"/>
                    <a:pt x="26" y="1"/>
                    <a:pt x="24" y="2"/>
                  </a:cubicBezTo>
                  <a:cubicBezTo>
                    <a:pt x="1" y="25"/>
                    <a:pt x="69" y="253"/>
                    <a:pt x="229" y="573"/>
                  </a:cubicBezTo>
                  <a:cubicBezTo>
                    <a:pt x="366" y="893"/>
                    <a:pt x="640" y="1303"/>
                    <a:pt x="937" y="1691"/>
                  </a:cubicBezTo>
                  <a:cubicBezTo>
                    <a:pt x="1233" y="2057"/>
                    <a:pt x="1576" y="2399"/>
                    <a:pt x="1872" y="2627"/>
                  </a:cubicBezTo>
                  <a:cubicBezTo>
                    <a:pt x="2009" y="2764"/>
                    <a:pt x="2124" y="2833"/>
                    <a:pt x="2215" y="2901"/>
                  </a:cubicBezTo>
                  <a:cubicBezTo>
                    <a:pt x="2306" y="2970"/>
                    <a:pt x="2352" y="2992"/>
                    <a:pt x="2352" y="2992"/>
                  </a:cubicBezTo>
                  <a:cubicBezTo>
                    <a:pt x="2352" y="2992"/>
                    <a:pt x="2397" y="3038"/>
                    <a:pt x="2512" y="3084"/>
                  </a:cubicBezTo>
                  <a:cubicBezTo>
                    <a:pt x="2603" y="3129"/>
                    <a:pt x="2740" y="3198"/>
                    <a:pt x="2922" y="3266"/>
                  </a:cubicBezTo>
                  <a:cubicBezTo>
                    <a:pt x="3265" y="3426"/>
                    <a:pt x="3744" y="3563"/>
                    <a:pt x="4246" y="3563"/>
                  </a:cubicBezTo>
                  <a:cubicBezTo>
                    <a:pt x="4748" y="3563"/>
                    <a:pt x="5251" y="3403"/>
                    <a:pt x="5570" y="3221"/>
                  </a:cubicBezTo>
                  <a:cubicBezTo>
                    <a:pt x="5867" y="3015"/>
                    <a:pt x="6050" y="2856"/>
                    <a:pt x="6027" y="2833"/>
                  </a:cubicBezTo>
                  <a:cubicBezTo>
                    <a:pt x="6023" y="2826"/>
                    <a:pt x="6015" y="2822"/>
                    <a:pt x="6004" y="2822"/>
                  </a:cubicBezTo>
                  <a:cubicBezTo>
                    <a:pt x="5938" y="2822"/>
                    <a:pt x="5750" y="2922"/>
                    <a:pt x="5479" y="3038"/>
                  </a:cubicBezTo>
                  <a:cubicBezTo>
                    <a:pt x="5217" y="3132"/>
                    <a:pt x="4863" y="3210"/>
                    <a:pt x="4505" y="3210"/>
                  </a:cubicBezTo>
                  <a:cubicBezTo>
                    <a:pt x="4426" y="3210"/>
                    <a:pt x="4347" y="3206"/>
                    <a:pt x="4269" y="3198"/>
                  </a:cubicBezTo>
                  <a:cubicBezTo>
                    <a:pt x="3835" y="3152"/>
                    <a:pt x="3402" y="2992"/>
                    <a:pt x="3105" y="2856"/>
                  </a:cubicBezTo>
                  <a:cubicBezTo>
                    <a:pt x="2945" y="2787"/>
                    <a:pt x="2831" y="2696"/>
                    <a:pt x="2763" y="2650"/>
                  </a:cubicBezTo>
                  <a:cubicBezTo>
                    <a:pt x="2671" y="2604"/>
                    <a:pt x="2626" y="2582"/>
                    <a:pt x="2626" y="2582"/>
                  </a:cubicBezTo>
                  <a:cubicBezTo>
                    <a:pt x="2626" y="2582"/>
                    <a:pt x="2580" y="2536"/>
                    <a:pt x="2489" y="2490"/>
                  </a:cubicBezTo>
                  <a:cubicBezTo>
                    <a:pt x="2420" y="2445"/>
                    <a:pt x="2283" y="2376"/>
                    <a:pt x="2146" y="2262"/>
                  </a:cubicBezTo>
                  <a:cubicBezTo>
                    <a:pt x="1872" y="2079"/>
                    <a:pt x="1530" y="1783"/>
                    <a:pt x="1211" y="1440"/>
                  </a:cubicBezTo>
                  <a:cubicBezTo>
                    <a:pt x="891" y="1121"/>
                    <a:pt x="594" y="756"/>
                    <a:pt x="389" y="482"/>
                  </a:cubicBezTo>
                  <a:cubicBezTo>
                    <a:pt x="194" y="200"/>
                    <a:pt x="81" y="1"/>
                    <a:pt x="31"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026" name="Google Shape;1178;p22">
              <a:extLst>
                <a:ext uri="{FF2B5EF4-FFF2-40B4-BE49-F238E27FC236}">
                  <a16:creationId xmlns:a16="http://schemas.microsoft.com/office/drawing/2014/main" id="{EE0C9E01-AEFF-4287-2E5B-1B25CCB2CA6A}"/>
                </a:ext>
              </a:extLst>
            </p:cNvPr>
            <p:cNvSpPr/>
            <p:nvPr/>
          </p:nvSpPr>
          <p:spPr>
            <a:xfrm>
              <a:off x="5794925" y="2553625"/>
              <a:ext cx="40550" cy="135575"/>
            </a:xfrm>
            <a:custGeom>
              <a:avLst/>
              <a:gdLst/>
              <a:ahLst/>
              <a:cxnLst/>
              <a:rect l="l" t="t" r="r" b="b"/>
              <a:pathLst>
                <a:path w="1622" h="5423" extrusionOk="0">
                  <a:moveTo>
                    <a:pt x="1168" y="0"/>
                  </a:moveTo>
                  <a:cubicBezTo>
                    <a:pt x="1167" y="0"/>
                    <a:pt x="1166" y="0"/>
                    <a:pt x="1165" y="1"/>
                  </a:cubicBezTo>
                  <a:cubicBezTo>
                    <a:pt x="1074" y="1"/>
                    <a:pt x="1119" y="754"/>
                    <a:pt x="1142" y="1484"/>
                  </a:cubicBezTo>
                  <a:cubicBezTo>
                    <a:pt x="1142" y="1872"/>
                    <a:pt x="1142" y="2237"/>
                    <a:pt x="1142" y="2511"/>
                  </a:cubicBezTo>
                  <a:cubicBezTo>
                    <a:pt x="1119" y="2785"/>
                    <a:pt x="1096" y="2968"/>
                    <a:pt x="1096" y="2968"/>
                  </a:cubicBezTo>
                  <a:cubicBezTo>
                    <a:pt x="1096" y="2968"/>
                    <a:pt x="1096" y="3150"/>
                    <a:pt x="1096" y="3424"/>
                  </a:cubicBezTo>
                  <a:cubicBezTo>
                    <a:pt x="1074" y="3675"/>
                    <a:pt x="1028" y="4041"/>
                    <a:pt x="914" y="4383"/>
                  </a:cubicBezTo>
                  <a:cubicBezTo>
                    <a:pt x="800" y="4703"/>
                    <a:pt x="617" y="4999"/>
                    <a:pt x="389" y="5136"/>
                  </a:cubicBezTo>
                  <a:cubicBezTo>
                    <a:pt x="183" y="5296"/>
                    <a:pt x="1" y="5364"/>
                    <a:pt x="24" y="5410"/>
                  </a:cubicBezTo>
                  <a:cubicBezTo>
                    <a:pt x="24" y="5417"/>
                    <a:pt x="43" y="5422"/>
                    <a:pt x="78" y="5422"/>
                  </a:cubicBezTo>
                  <a:cubicBezTo>
                    <a:pt x="157" y="5422"/>
                    <a:pt x="314" y="5398"/>
                    <a:pt x="503" y="5319"/>
                  </a:cubicBezTo>
                  <a:cubicBezTo>
                    <a:pt x="777" y="5205"/>
                    <a:pt x="1074" y="4885"/>
                    <a:pt x="1256" y="4520"/>
                  </a:cubicBezTo>
                  <a:cubicBezTo>
                    <a:pt x="1416" y="4155"/>
                    <a:pt x="1507" y="3767"/>
                    <a:pt x="1553" y="3470"/>
                  </a:cubicBezTo>
                  <a:cubicBezTo>
                    <a:pt x="1599" y="3173"/>
                    <a:pt x="1621" y="2991"/>
                    <a:pt x="1621" y="2991"/>
                  </a:cubicBezTo>
                  <a:cubicBezTo>
                    <a:pt x="1621" y="2991"/>
                    <a:pt x="1621" y="2785"/>
                    <a:pt x="1599" y="2511"/>
                  </a:cubicBezTo>
                  <a:cubicBezTo>
                    <a:pt x="1576" y="2215"/>
                    <a:pt x="1553" y="1849"/>
                    <a:pt x="1484" y="1461"/>
                  </a:cubicBezTo>
                  <a:cubicBezTo>
                    <a:pt x="1395" y="720"/>
                    <a:pt x="1238" y="0"/>
                    <a:pt x="1168"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2" name="Google Shape;1179;p22">
              <a:extLst>
                <a:ext uri="{FF2B5EF4-FFF2-40B4-BE49-F238E27FC236}">
                  <a16:creationId xmlns:a16="http://schemas.microsoft.com/office/drawing/2014/main" id="{AFA0615C-ABFD-0ABA-96C5-EBBDD3B083EF}"/>
                </a:ext>
              </a:extLst>
            </p:cNvPr>
            <p:cNvSpPr/>
            <p:nvPr/>
          </p:nvSpPr>
          <p:spPr>
            <a:xfrm>
              <a:off x="5938725" y="2439450"/>
              <a:ext cx="315025" cy="370425"/>
            </a:xfrm>
            <a:custGeom>
              <a:avLst/>
              <a:gdLst/>
              <a:ahLst/>
              <a:cxnLst/>
              <a:rect l="l" t="t" r="r" b="b"/>
              <a:pathLst>
                <a:path w="12601" h="14817" extrusionOk="0">
                  <a:moveTo>
                    <a:pt x="7840" y="0"/>
                  </a:moveTo>
                  <a:cubicBezTo>
                    <a:pt x="6630" y="0"/>
                    <a:pt x="5528" y="304"/>
                    <a:pt x="4680" y="1189"/>
                  </a:cubicBezTo>
                  <a:cubicBezTo>
                    <a:pt x="2854" y="3038"/>
                    <a:pt x="1758" y="5435"/>
                    <a:pt x="389" y="7603"/>
                  </a:cubicBezTo>
                  <a:cubicBezTo>
                    <a:pt x="252" y="7832"/>
                    <a:pt x="115" y="8060"/>
                    <a:pt x="1" y="8265"/>
                  </a:cubicBezTo>
                  <a:cubicBezTo>
                    <a:pt x="1279" y="9018"/>
                    <a:pt x="4817" y="11255"/>
                    <a:pt x="7419" y="14816"/>
                  </a:cubicBezTo>
                  <a:cubicBezTo>
                    <a:pt x="8652" y="12922"/>
                    <a:pt x="9770" y="10936"/>
                    <a:pt x="10774" y="8904"/>
                  </a:cubicBezTo>
                  <a:cubicBezTo>
                    <a:pt x="11459" y="7535"/>
                    <a:pt x="12167" y="6074"/>
                    <a:pt x="12486" y="4545"/>
                  </a:cubicBezTo>
                  <a:cubicBezTo>
                    <a:pt x="12555" y="4202"/>
                    <a:pt x="12600" y="3814"/>
                    <a:pt x="12600" y="3426"/>
                  </a:cubicBezTo>
                  <a:cubicBezTo>
                    <a:pt x="12600" y="3038"/>
                    <a:pt x="12555" y="2673"/>
                    <a:pt x="12418" y="2331"/>
                  </a:cubicBezTo>
                  <a:cubicBezTo>
                    <a:pt x="11916" y="961"/>
                    <a:pt x="9998" y="208"/>
                    <a:pt x="8720" y="48"/>
                  </a:cubicBezTo>
                  <a:cubicBezTo>
                    <a:pt x="8422" y="17"/>
                    <a:pt x="8128" y="0"/>
                    <a:pt x="7840"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3" name="Google Shape;1180;p22">
              <a:extLst>
                <a:ext uri="{FF2B5EF4-FFF2-40B4-BE49-F238E27FC236}">
                  <a16:creationId xmlns:a16="http://schemas.microsoft.com/office/drawing/2014/main" id="{84E9DCF9-6CD9-5ACA-21D7-6D5DEA29DFAC}"/>
                </a:ext>
              </a:extLst>
            </p:cNvPr>
            <p:cNvSpPr/>
            <p:nvPr/>
          </p:nvSpPr>
          <p:spPr>
            <a:xfrm>
              <a:off x="5938725" y="2451475"/>
              <a:ext cx="315025" cy="358400"/>
            </a:xfrm>
            <a:custGeom>
              <a:avLst/>
              <a:gdLst/>
              <a:ahLst/>
              <a:cxnLst/>
              <a:rect l="l" t="t" r="r" b="b"/>
              <a:pathLst>
                <a:path w="12601" h="14336" extrusionOk="0">
                  <a:moveTo>
                    <a:pt x="10295" y="1"/>
                  </a:moveTo>
                  <a:lnTo>
                    <a:pt x="10295" y="1"/>
                  </a:lnTo>
                  <a:cubicBezTo>
                    <a:pt x="11596" y="2215"/>
                    <a:pt x="8834" y="6848"/>
                    <a:pt x="7259" y="7670"/>
                  </a:cubicBezTo>
                  <a:cubicBezTo>
                    <a:pt x="7055" y="7774"/>
                    <a:pt x="6835" y="7820"/>
                    <a:pt x="6604" y="7820"/>
                  </a:cubicBezTo>
                  <a:cubicBezTo>
                    <a:pt x="5002" y="7820"/>
                    <a:pt x="2879" y="5575"/>
                    <a:pt x="1941" y="4497"/>
                  </a:cubicBezTo>
                  <a:cubicBezTo>
                    <a:pt x="1850" y="4680"/>
                    <a:pt x="1736" y="4863"/>
                    <a:pt x="1621" y="5068"/>
                  </a:cubicBezTo>
                  <a:cubicBezTo>
                    <a:pt x="1393" y="5456"/>
                    <a:pt x="1165" y="5867"/>
                    <a:pt x="914" y="6255"/>
                  </a:cubicBezTo>
                  <a:cubicBezTo>
                    <a:pt x="1964" y="6940"/>
                    <a:pt x="6164" y="9702"/>
                    <a:pt x="6141" y="10706"/>
                  </a:cubicBezTo>
                  <a:cubicBezTo>
                    <a:pt x="6138" y="10824"/>
                    <a:pt x="6064" y="10876"/>
                    <a:pt x="5933" y="10876"/>
                  </a:cubicBezTo>
                  <a:cubicBezTo>
                    <a:pt x="5029" y="10876"/>
                    <a:pt x="1423" y="8340"/>
                    <a:pt x="206" y="7442"/>
                  </a:cubicBezTo>
                  <a:cubicBezTo>
                    <a:pt x="138" y="7556"/>
                    <a:pt x="46" y="7670"/>
                    <a:pt x="1" y="7784"/>
                  </a:cubicBezTo>
                  <a:cubicBezTo>
                    <a:pt x="1279" y="8537"/>
                    <a:pt x="4817" y="10774"/>
                    <a:pt x="7419" y="14335"/>
                  </a:cubicBezTo>
                  <a:cubicBezTo>
                    <a:pt x="8652" y="12441"/>
                    <a:pt x="9770" y="10455"/>
                    <a:pt x="10774" y="8423"/>
                  </a:cubicBezTo>
                  <a:cubicBezTo>
                    <a:pt x="11459" y="7054"/>
                    <a:pt x="12167" y="5593"/>
                    <a:pt x="12486" y="4064"/>
                  </a:cubicBezTo>
                  <a:cubicBezTo>
                    <a:pt x="12555" y="3721"/>
                    <a:pt x="12600" y="3333"/>
                    <a:pt x="12600" y="2945"/>
                  </a:cubicBezTo>
                  <a:cubicBezTo>
                    <a:pt x="12600" y="2557"/>
                    <a:pt x="12555" y="2192"/>
                    <a:pt x="12418" y="1850"/>
                  </a:cubicBezTo>
                  <a:cubicBezTo>
                    <a:pt x="12395" y="1758"/>
                    <a:pt x="12349" y="1667"/>
                    <a:pt x="12304" y="1576"/>
                  </a:cubicBezTo>
                  <a:cubicBezTo>
                    <a:pt x="11916" y="868"/>
                    <a:pt x="11117" y="320"/>
                    <a:pt x="1029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4" name="Google Shape;1181;p22">
              <a:extLst>
                <a:ext uri="{FF2B5EF4-FFF2-40B4-BE49-F238E27FC236}">
                  <a16:creationId xmlns:a16="http://schemas.microsoft.com/office/drawing/2014/main" id="{0A1A28C4-1CE1-8B11-DEBB-1B929C07013B}"/>
                </a:ext>
              </a:extLst>
            </p:cNvPr>
            <p:cNvSpPr/>
            <p:nvPr/>
          </p:nvSpPr>
          <p:spPr>
            <a:xfrm>
              <a:off x="5974675" y="2612875"/>
              <a:ext cx="168375" cy="149100"/>
            </a:xfrm>
            <a:custGeom>
              <a:avLst/>
              <a:gdLst/>
              <a:ahLst/>
              <a:cxnLst/>
              <a:rect l="l" t="t" r="r" b="b"/>
              <a:pathLst>
                <a:path w="6735" h="5964" extrusionOk="0">
                  <a:moveTo>
                    <a:pt x="36" y="0"/>
                  </a:moveTo>
                  <a:cubicBezTo>
                    <a:pt x="28" y="0"/>
                    <a:pt x="24" y="1"/>
                    <a:pt x="24" y="4"/>
                  </a:cubicBezTo>
                  <a:cubicBezTo>
                    <a:pt x="1" y="96"/>
                    <a:pt x="1051" y="507"/>
                    <a:pt x="1987" y="1123"/>
                  </a:cubicBezTo>
                  <a:cubicBezTo>
                    <a:pt x="2443" y="1442"/>
                    <a:pt x="2900" y="1739"/>
                    <a:pt x="3219" y="2059"/>
                  </a:cubicBezTo>
                  <a:cubicBezTo>
                    <a:pt x="3516" y="2333"/>
                    <a:pt x="3744" y="2515"/>
                    <a:pt x="3744" y="2515"/>
                  </a:cubicBezTo>
                  <a:cubicBezTo>
                    <a:pt x="3744" y="2515"/>
                    <a:pt x="3950" y="2698"/>
                    <a:pt x="4246" y="2994"/>
                  </a:cubicBezTo>
                  <a:cubicBezTo>
                    <a:pt x="4566" y="3268"/>
                    <a:pt x="4931" y="3725"/>
                    <a:pt x="5296" y="4136"/>
                  </a:cubicBezTo>
                  <a:cubicBezTo>
                    <a:pt x="6010" y="5006"/>
                    <a:pt x="6593" y="5963"/>
                    <a:pt x="6683" y="5963"/>
                  </a:cubicBezTo>
                  <a:cubicBezTo>
                    <a:pt x="6685" y="5963"/>
                    <a:pt x="6687" y="5963"/>
                    <a:pt x="6689" y="5962"/>
                  </a:cubicBezTo>
                  <a:cubicBezTo>
                    <a:pt x="6734" y="5939"/>
                    <a:pt x="6232" y="4912"/>
                    <a:pt x="5547" y="3953"/>
                  </a:cubicBezTo>
                  <a:cubicBezTo>
                    <a:pt x="5182" y="3497"/>
                    <a:pt x="4840" y="2994"/>
                    <a:pt x="4543" y="2698"/>
                  </a:cubicBezTo>
                  <a:cubicBezTo>
                    <a:pt x="4223" y="2378"/>
                    <a:pt x="4018" y="2173"/>
                    <a:pt x="4018" y="2173"/>
                  </a:cubicBezTo>
                  <a:cubicBezTo>
                    <a:pt x="4018" y="2173"/>
                    <a:pt x="3790" y="1990"/>
                    <a:pt x="3447" y="1716"/>
                  </a:cubicBezTo>
                  <a:cubicBezTo>
                    <a:pt x="3128" y="1420"/>
                    <a:pt x="2626" y="1123"/>
                    <a:pt x="2124" y="826"/>
                  </a:cubicBezTo>
                  <a:cubicBezTo>
                    <a:pt x="1183" y="313"/>
                    <a:pt x="162" y="0"/>
                    <a:pt x="36"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5" name="Google Shape;1182;p22">
              <a:extLst>
                <a:ext uri="{FF2B5EF4-FFF2-40B4-BE49-F238E27FC236}">
                  <a16:creationId xmlns:a16="http://schemas.microsoft.com/office/drawing/2014/main" id="{74365ED6-4DCB-FA39-937F-3745A08F1AF0}"/>
                </a:ext>
              </a:extLst>
            </p:cNvPr>
            <p:cNvSpPr/>
            <p:nvPr/>
          </p:nvSpPr>
          <p:spPr>
            <a:xfrm>
              <a:off x="5979250" y="2413275"/>
              <a:ext cx="708750" cy="911700"/>
            </a:xfrm>
            <a:custGeom>
              <a:avLst/>
              <a:gdLst/>
              <a:ahLst/>
              <a:cxnLst/>
              <a:rect l="l" t="t" r="r" b="b"/>
              <a:pathLst>
                <a:path w="28350" h="36468" extrusionOk="0">
                  <a:moveTo>
                    <a:pt x="14907" y="0"/>
                  </a:moveTo>
                  <a:cubicBezTo>
                    <a:pt x="14418" y="0"/>
                    <a:pt x="13930" y="20"/>
                    <a:pt x="13445" y="68"/>
                  </a:cubicBezTo>
                  <a:cubicBezTo>
                    <a:pt x="9952" y="388"/>
                    <a:pt x="8195" y="890"/>
                    <a:pt x="7350" y="2145"/>
                  </a:cubicBezTo>
                  <a:cubicBezTo>
                    <a:pt x="3013" y="8536"/>
                    <a:pt x="0" y="33233"/>
                    <a:pt x="0" y="33233"/>
                  </a:cubicBezTo>
                  <a:cubicBezTo>
                    <a:pt x="0" y="33233"/>
                    <a:pt x="6603" y="36468"/>
                    <a:pt x="16339" y="36468"/>
                  </a:cubicBezTo>
                  <a:cubicBezTo>
                    <a:pt x="19967" y="36468"/>
                    <a:pt x="24030" y="36018"/>
                    <a:pt x="28349" y="34785"/>
                  </a:cubicBezTo>
                  <a:cubicBezTo>
                    <a:pt x="28349" y="34283"/>
                    <a:pt x="28349" y="33781"/>
                    <a:pt x="28349" y="33256"/>
                  </a:cubicBezTo>
                  <a:cubicBezTo>
                    <a:pt x="28327" y="28120"/>
                    <a:pt x="28167" y="22962"/>
                    <a:pt x="27756" y="17849"/>
                  </a:cubicBezTo>
                  <a:cubicBezTo>
                    <a:pt x="27528" y="14836"/>
                    <a:pt x="27231" y="11800"/>
                    <a:pt x="26683" y="8833"/>
                  </a:cubicBezTo>
                  <a:cubicBezTo>
                    <a:pt x="26455" y="7600"/>
                    <a:pt x="26204" y="6345"/>
                    <a:pt x="25839" y="5135"/>
                  </a:cubicBezTo>
                  <a:cubicBezTo>
                    <a:pt x="25382" y="3583"/>
                    <a:pt x="24355" y="2579"/>
                    <a:pt x="22940" y="1803"/>
                  </a:cubicBezTo>
                  <a:cubicBezTo>
                    <a:pt x="22849" y="1757"/>
                    <a:pt x="22780" y="1711"/>
                    <a:pt x="22689" y="1666"/>
                  </a:cubicBezTo>
                  <a:cubicBezTo>
                    <a:pt x="22232" y="1438"/>
                    <a:pt x="21730" y="1255"/>
                    <a:pt x="21228" y="1027"/>
                  </a:cubicBezTo>
                  <a:cubicBezTo>
                    <a:pt x="20224" y="570"/>
                    <a:pt x="18740" y="273"/>
                    <a:pt x="17644" y="159"/>
                  </a:cubicBezTo>
                  <a:cubicBezTo>
                    <a:pt x="16737" y="70"/>
                    <a:pt x="15821" y="0"/>
                    <a:pt x="14907" y="0"/>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6" name="Google Shape;1183;p22">
              <a:extLst>
                <a:ext uri="{FF2B5EF4-FFF2-40B4-BE49-F238E27FC236}">
                  <a16:creationId xmlns:a16="http://schemas.microsoft.com/office/drawing/2014/main" id="{8BA14064-9053-FF65-2782-DE7442BCC267}"/>
                </a:ext>
              </a:extLst>
            </p:cNvPr>
            <p:cNvSpPr/>
            <p:nvPr/>
          </p:nvSpPr>
          <p:spPr>
            <a:xfrm>
              <a:off x="5979250" y="2413375"/>
              <a:ext cx="708750" cy="911600"/>
            </a:xfrm>
            <a:custGeom>
              <a:avLst/>
              <a:gdLst/>
              <a:ahLst/>
              <a:cxnLst/>
              <a:rect l="l" t="t" r="r" b="b"/>
              <a:pathLst>
                <a:path w="28350" h="36464" extrusionOk="0">
                  <a:moveTo>
                    <a:pt x="14675" y="1"/>
                  </a:moveTo>
                  <a:cubicBezTo>
                    <a:pt x="14390" y="1"/>
                    <a:pt x="14115" y="7"/>
                    <a:pt x="13855" y="18"/>
                  </a:cubicBezTo>
                  <a:cubicBezTo>
                    <a:pt x="13718" y="41"/>
                    <a:pt x="13581" y="41"/>
                    <a:pt x="13445" y="64"/>
                  </a:cubicBezTo>
                  <a:cubicBezTo>
                    <a:pt x="13262" y="64"/>
                    <a:pt x="13079" y="87"/>
                    <a:pt x="12897" y="110"/>
                  </a:cubicBezTo>
                  <a:cubicBezTo>
                    <a:pt x="12828" y="110"/>
                    <a:pt x="12760" y="132"/>
                    <a:pt x="12714" y="132"/>
                  </a:cubicBezTo>
                  <a:cubicBezTo>
                    <a:pt x="12577" y="155"/>
                    <a:pt x="12463" y="155"/>
                    <a:pt x="12349" y="178"/>
                  </a:cubicBezTo>
                  <a:cubicBezTo>
                    <a:pt x="12280" y="178"/>
                    <a:pt x="12212" y="201"/>
                    <a:pt x="12143" y="201"/>
                  </a:cubicBezTo>
                  <a:cubicBezTo>
                    <a:pt x="12029" y="224"/>
                    <a:pt x="11915" y="224"/>
                    <a:pt x="11778" y="247"/>
                  </a:cubicBezTo>
                  <a:cubicBezTo>
                    <a:pt x="11733" y="247"/>
                    <a:pt x="11664" y="269"/>
                    <a:pt x="11618" y="269"/>
                  </a:cubicBezTo>
                  <a:cubicBezTo>
                    <a:pt x="11482" y="292"/>
                    <a:pt x="11345" y="315"/>
                    <a:pt x="11208" y="338"/>
                  </a:cubicBezTo>
                  <a:cubicBezTo>
                    <a:pt x="11139" y="338"/>
                    <a:pt x="11094" y="361"/>
                    <a:pt x="11025" y="361"/>
                  </a:cubicBezTo>
                  <a:cubicBezTo>
                    <a:pt x="10934" y="384"/>
                    <a:pt x="10865" y="406"/>
                    <a:pt x="10774" y="406"/>
                  </a:cubicBezTo>
                  <a:cubicBezTo>
                    <a:pt x="10705" y="429"/>
                    <a:pt x="10637" y="429"/>
                    <a:pt x="10569" y="452"/>
                  </a:cubicBezTo>
                  <a:cubicBezTo>
                    <a:pt x="10500" y="475"/>
                    <a:pt x="10432" y="475"/>
                    <a:pt x="10340" y="498"/>
                  </a:cubicBezTo>
                  <a:cubicBezTo>
                    <a:pt x="10272" y="521"/>
                    <a:pt x="10203" y="543"/>
                    <a:pt x="10135" y="543"/>
                  </a:cubicBezTo>
                  <a:cubicBezTo>
                    <a:pt x="10021" y="566"/>
                    <a:pt x="9929" y="589"/>
                    <a:pt x="9838" y="612"/>
                  </a:cubicBezTo>
                  <a:cubicBezTo>
                    <a:pt x="9792" y="635"/>
                    <a:pt x="9724" y="657"/>
                    <a:pt x="9678" y="680"/>
                  </a:cubicBezTo>
                  <a:cubicBezTo>
                    <a:pt x="9610" y="680"/>
                    <a:pt x="9564" y="703"/>
                    <a:pt x="9496" y="726"/>
                  </a:cubicBezTo>
                  <a:cubicBezTo>
                    <a:pt x="9450" y="749"/>
                    <a:pt x="9382" y="749"/>
                    <a:pt x="9336" y="772"/>
                  </a:cubicBezTo>
                  <a:cubicBezTo>
                    <a:pt x="9267" y="794"/>
                    <a:pt x="9222" y="817"/>
                    <a:pt x="9176" y="840"/>
                  </a:cubicBezTo>
                  <a:cubicBezTo>
                    <a:pt x="9108" y="863"/>
                    <a:pt x="9016" y="886"/>
                    <a:pt x="8948" y="909"/>
                  </a:cubicBezTo>
                  <a:cubicBezTo>
                    <a:pt x="8879" y="954"/>
                    <a:pt x="8834" y="977"/>
                    <a:pt x="8765" y="1000"/>
                  </a:cubicBezTo>
                  <a:cubicBezTo>
                    <a:pt x="8720" y="1023"/>
                    <a:pt x="8674" y="1046"/>
                    <a:pt x="8628" y="1068"/>
                  </a:cubicBezTo>
                  <a:cubicBezTo>
                    <a:pt x="8583" y="1091"/>
                    <a:pt x="8537" y="1114"/>
                    <a:pt x="8514" y="1114"/>
                  </a:cubicBezTo>
                  <a:cubicBezTo>
                    <a:pt x="8446" y="1160"/>
                    <a:pt x="8400" y="1182"/>
                    <a:pt x="8354" y="1205"/>
                  </a:cubicBezTo>
                  <a:cubicBezTo>
                    <a:pt x="8332" y="1228"/>
                    <a:pt x="8286" y="1251"/>
                    <a:pt x="8263" y="1274"/>
                  </a:cubicBezTo>
                  <a:cubicBezTo>
                    <a:pt x="8218" y="1297"/>
                    <a:pt x="8172" y="1319"/>
                    <a:pt x="8126" y="1342"/>
                  </a:cubicBezTo>
                  <a:cubicBezTo>
                    <a:pt x="8195" y="2415"/>
                    <a:pt x="7989" y="4652"/>
                    <a:pt x="12668" y="5565"/>
                  </a:cubicBezTo>
                  <a:cubicBezTo>
                    <a:pt x="18420" y="6683"/>
                    <a:pt x="20064" y="9354"/>
                    <a:pt x="21159" y="16201"/>
                  </a:cubicBezTo>
                  <a:cubicBezTo>
                    <a:pt x="22182" y="22594"/>
                    <a:pt x="20758" y="31752"/>
                    <a:pt x="11112" y="31752"/>
                  </a:cubicBezTo>
                  <a:cubicBezTo>
                    <a:pt x="10425" y="31752"/>
                    <a:pt x="9697" y="31706"/>
                    <a:pt x="8925" y="31609"/>
                  </a:cubicBezTo>
                  <a:cubicBezTo>
                    <a:pt x="4109" y="30992"/>
                    <a:pt x="1941" y="28504"/>
                    <a:pt x="1073" y="25765"/>
                  </a:cubicBezTo>
                  <a:cubicBezTo>
                    <a:pt x="1073" y="25788"/>
                    <a:pt x="1073" y="25788"/>
                    <a:pt x="1073" y="25788"/>
                  </a:cubicBezTo>
                  <a:cubicBezTo>
                    <a:pt x="1028" y="26039"/>
                    <a:pt x="982" y="26290"/>
                    <a:pt x="959" y="26541"/>
                  </a:cubicBezTo>
                  <a:cubicBezTo>
                    <a:pt x="959" y="26564"/>
                    <a:pt x="936" y="26564"/>
                    <a:pt x="936" y="26587"/>
                  </a:cubicBezTo>
                  <a:cubicBezTo>
                    <a:pt x="388" y="30216"/>
                    <a:pt x="46" y="32841"/>
                    <a:pt x="0" y="33183"/>
                  </a:cubicBezTo>
                  <a:cubicBezTo>
                    <a:pt x="0" y="33206"/>
                    <a:pt x="0" y="33206"/>
                    <a:pt x="0" y="33206"/>
                  </a:cubicBezTo>
                  <a:cubicBezTo>
                    <a:pt x="0" y="33229"/>
                    <a:pt x="0" y="33229"/>
                    <a:pt x="0" y="33229"/>
                  </a:cubicBezTo>
                  <a:cubicBezTo>
                    <a:pt x="0" y="33229"/>
                    <a:pt x="6603" y="36464"/>
                    <a:pt x="16339" y="36464"/>
                  </a:cubicBezTo>
                  <a:cubicBezTo>
                    <a:pt x="19967" y="36464"/>
                    <a:pt x="24030" y="36014"/>
                    <a:pt x="28349" y="34781"/>
                  </a:cubicBezTo>
                  <a:cubicBezTo>
                    <a:pt x="28349" y="34302"/>
                    <a:pt x="28349" y="33800"/>
                    <a:pt x="28349" y="33298"/>
                  </a:cubicBezTo>
                  <a:cubicBezTo>
                    <a:pt x="28349" y="33275"/>
                    <a:pt x="28349" y="33229"/>
                    <a:pt x="28349" y="33183"/>
                  </a:cubicBezTo>
                  <a:cubicBezTo>
                    <a:pt x="28349" y="32727"/>
                    <a:pt x="28349" y="32248"/>
                    <a:pt x="28327" y="31791"/>
                  </a:cubicBezTo>
                  <a:cubicBezTo>
                    <a:pt x="28304" y="28915"/>
                    <a:pt x="28212" y="24304"/>
                    <a:pt x="27893" y="19511"/>
                  </a:cubicBezTo>
                  <a:cubicBezTo>
                    <a:pt x="27847" y="18963"/>
                    <a:pt x="27802" y="18416"/>
                    <a:pt x="27756" y="17868"/>
                  </a:cubicBezTo>
                  <a:cubicBezTo>
                    <a:pt x="27756" y="17799"/>
                    <a:pt x="27756" y="17731"/>
                    <a:pt x="27756" y="17662"/>
                  </a:cubicBezTo>
                  <a:cubicBezTo>
                    <a:pt x="27733" y="17434"/>
                    <a:pt x="27710" y="17229"/>
                    <a:pt x="27688" y="17000"/>
                  </a:cubicBezTo>
                  <a:cubicBezTo>
                    <a:pt x="27505" y="14763"/>
                    <a:pt x="27277" y="12549"/>
                    <a:pt x="26957" y="10518"/>
                  </a:cubicBezTo>
                  <a:cubicBezTo>
                    <a:pt x="26957" y="10472"/>
                    <a:pt x="26957" y="10450"/>
                    <a:pt x="26957" y="10404"/>
                  </a:cubicBezTo>
                  <a:cubicBezTo>
                    <a:pt x="26911" y="10221"/>
                    <a:pt x="26889" y="10016"/>
                    <a:pt x="26843" y="9810"/>
                  </a:cubicBezTo>
                  <a:cubicBezTo>
                    <a:pt x="26797" y="9514"/>
                    <a:pt x="26752" y="9217"/>
                    <a:pt x="26706" y="8920"/>
                  </a:cubicBezTo>
                  <a:cubicBezTo>
                    <a:pt x="26683" y="8852"/>
                    <a:pt x="26683" y="8783"/>
                    <a:pt x="26660" y="8715"/>
                  </a:cubicBezTo>
                  <a:cubicBezTo>
                    <a:pt x="26615" y="8509"/>
                    <a:pt x="26592" y="8304"/>
                    <a:pt x="26546" y="8099"/>
                  </a:cubicBezTo>
                  <a:cubicBezTo>
                    <a:pt x="26523" y="8007"/>
                    <a:pt x="26501" y="7916"/>
                    <a:pt x="26501" y="7825"/>
                  </a:cubicBezTo>
                  <a:cubicBezTo>
                    <a:pt x="26455" y="7596"/>
                    <a:pt x="26409" y="7368"/>
                    <a:pt x="26341" y="7140"/>
                  </a:cubicBezTo>
                  <a:cubicBezTo>
                    <a:pt x="26318" y="7003"/>
                    <a:pt x="26295" y="6866"/>
                    <a:pt x="26250" y="6752"/>
                  </a:cubicBezTo>
                  <a:cubicBezTo>
                    <a:pt x="26227" y="6592"/>
                    <a:pt x="26181" y="6455"/>
                    <a:pt x="26158" y="6295"/>
                  </a:cubicBezTo>
                  <a:cubicBezTo>
                    <a:pt x="26113" y="6181"/>
                    <a:pt x="26090" y="6067"/>
                    <a:pt x="26067" y="5953"/>
                  </a:cubicBezTo>
                  <a:cubicBezTo>
                    <a:pt x="25998" y="5725"/>
                    <a:pt x="25930" y="5474"/>
                    <a:pt x="25861" y="5245"/>
                  </a:cubicBezTo>
                  <a:cubicBezTo>
                    <a:pt x="25861" y="5200"/>
                    <a:pt x="25839" y="5154"/>
                    <a:pt x="25839" y="5108"/>
                  </a:cubicBezTo>
                  <a:cubicBezTo>
                    <a:pt x="25359" y="3556"/>
                    <a:pt x="24332" y="2575"/>
                    <a:pt x="22940" y="1799"/>
                  </a:cubicBezTo>
                  <a:cubicBezTo>
                    <a:pt x="22849" y="1753"/>
                    <a:pt x="22780" y="1707"/>
                    <a:pt x="22689" y="1662"/>
                  </a:cubicBezTo>
                  <a:cubicBezTo>
                    <a:pt x="22232" y="1434"/>
                    <a:pt x="21707" y="1251"/>
                    <a:pt x="21228" y="1023"/>
                  </a:cubicBezTo>
                  <a:cubicBezTo>
                    <a:pt x="20224" y="566"/>
                    <a:pt x="18763" y="269"/>
                    <a:pt x="17667" y="178"/>
                  </a:cubicBezTo>
                  <a:cubicBezTo>
                    <a:pt x="17553" y="155"/>
                    <a:pt x="17439" y="155"/>
                    <a:pt x="17348" y="132"/>
                  </a:cubicBezTo>
                  <a:lnTo>
                    <a:pt x="17302" y="132"/>
                  </a:lnTo>
                  <a:cubicBezTo>
                    <a:pt x="16405" y="48"/>
                    <a:pt x="15495" y="1"/>
                    <a:pt x="1467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7" name="Google Shape;1184;p22">
              <a:extLst>
                <a:ext uri="{FF2B5EF4-FFF2-40B4-BE49-F238E27FC236}">
                  <a16:creationId xmlns:a16="http://schemas.microsoft.com/office/drawing/2014/main" id="{EEEBADD7-BCD0-8D26-DAA7-5D0DA6EBB044}"/>
                </a:ext>
              </a:extLst>
            </p:cNvPr>
            <p:cNvSpPr/>
            <p:nvPr/>
          </p:nvSpPr>
          <p:spPr>
            <a:xfrm>
              <a:off x="6098500" y="3246375"/>
              <a:ext cx="510750" cy="51375"/>
            </a:xfrm>
            <a:custGeom>
              <a:avLst/>
              <a:gdLst/>
              <a:ahLst/>
              <a:cxnLst/>
              <a:rect l="l" t="t" r="r" b="b"/>
              <a:pathLst>
                <a:path w="20430" h="2055" extrusionOk="0">
                  <a:moveTo>
                    <a:pt x="20430" y="0"/>
                  </a:moveTo>
                  <a:lnTo>
                    <a:pt x="20430" y="0"/>
                  </a:lnTo>
                  <a:cubicBezTo>
                    <a:pt x="20429" y="0"/>
                    <a:pt x="20270" y="46"/>
                    <a:pt x="19996" y="115"/>
                  </a:cubicBezTo>
                  <a:cubicBezTo>
                    <a:pt x="19722" y="206"/>
                    <a:pt x="19357" y="343"/>
                    <a:pt x="18877" y="457"/>
                  </a:cubicBezTo>
                  <a:cubicBezTo>
                    <a:pt x="17942" y="754"/>
                    <a:pt x="16686" y="1028"/>
                    <a:pt x="15431" y="1256"/>
                  </a:cubicBezTo>
                  <a:cubicBezTo>
                    <a:pt x="14153" y="1461"/>
                    <a:pt x="12874" y="1598"/>
                    <a:pt x="11893" y="1644"/>
                  </a:cubicBezTo>
                  <a:cubicBezTo>
                    <a:pt x="11414" y="1689"/>
                    <a:pt x="11003" y="1689"/>
                    <a:pt x="10729" y="1689"/>
                  </a:cubicBezTo>
                  <a:cubicBezTo>
                    <a:pt x="10455" y="1712"/>
                    <a:pt x="10295" y="1712"/>
                    <a:pt x="10295" y="1712"/>
                  </a:cubicBezTo>
                  <a:cubicBezTo>
                    <a:pt x="10295" y="1712"/>
                    <a:pt x="10001" y="1722"/>
                    <a:pt x="9521" y="1722"/>
                  </a:cubicBezTo>
                  <a:cubicBezTo>
                    <a:pt x="9281" y="1722"/>
                    <a:pt x="8994" y="1720"/>
                    <a:pt x="8675" y="1712"/>
                  </a:cubicBezTo>
                  <a:cubicBezTo>
                    <a:pt x="7693" y="1712"/>
                    <a:pt x="6415" y="1644"/>
                    <a:pt x="5114" y="1530"/>
                  </a:cubicBezTo>
                  <a:cubicBezTo>
                    <a:pt x="3836" y="1393"/>
                    <a:pt x="2557" y="1210"/>
                    <a:pt x="1599" y="1028"/>
                  </a:cubicBezTo>
                  <a:cubicBezTo>
                    <a:pt x="1119" y="936"/>
                    <a:pt x="731" y="845"/>
                    <a:pt x="435" y="799"/>
                  </a:cubicBezTo>
                  <a:cubicBezTo>
                    <a:pt x="161" y="754"/>
                    <a:pt x="1" y="731"/>
                    <a:pt x="1" y="731"/>
                  </a:cubicBezTo>
                  <a:lnTo>
                    <a:pt x="1" y="731"/>
                  </a:lnTo>
                  <a:cubicBezTo>
                    <a:pt x="1" y="754"/>
                    <a:pt x="161" y="799"/>
                    <a:pt x="435" y="868"/>
                  </a:cubicBezTo>
                  <a:cubicBezTo>
                    <a:pt x="708" y="936"/>
                    <a:pt x="1097" y="1050"/>
                    <a:pt x="1576" y="1165"/>
                  </a:cubicBezTo>
                  <a:cubicBezTo>
                    <a:pt x="2512" y="1370"/>
                    <a:pt x="3813" y="1598"/>
                    <a:pt x="5091" y="1758"/>
                  </a:cubicBezTo>
                  <a:cubicBezTo>
                    <a:pt x="6392" y="1918"/>
                    <a:pt x="7693" y="2009"/>
                    <a:pt x="8675" y="2032"/>
                  </a:cubicBezTo>
                  <a:cubicBezTo>
                    <a:pt x="9633" y="2055"/>
                    <a:pt x="10295" y="2055"/>
                    <a:pt x="10295" y="2055"/>
                  </a:cubicBezTo>
                  <a:cubicBezTo>
                    <a:pt x="10295" y="2055"/>
                    <a:pt x="10455" y="2055"/>
                    <a:pt x="10752" y="2032"/>
                  </a:cubicBezTo>
                  <a:cubicBezTo>
                    <a:pt x="11026" y="2009"/>
                    <a:pt x="11436" y="2009"/>
                    <a:pt x="11916" y="1963"/>
                  </a:cubicBezTo>
                  <a:cubicBezTo>
                    <a:pt x="12897" y="1895"/>
                    <a:pt x="14175" y="1735"/>
                    <a:pt x="15454" y="1507"/>
                  </a:cubicBezTo>
                  <a:cubicBezTo>
                    <a:pt x="16732" y="1233"/>
                    <a:pt x="17987" y="913"/>
                    <a:pt x="18923" y="594"/>
                  </a:cubicBezTo>
                  <a:cubicBezTo>
                    <a:pt x="19380" y="457"/>
                    <a:pt x="19745" y="274"/>
                    <a:pt x="20019" y="183"/>
                  </a:cubicBezTo>
                  <a:cubicBezTo>
                    <a:pt x="20293" y="69"/>
                    <a:pt x="20430" y="23"/>
                    <a:pt x="20430"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8" name="Google Shape;1185;p22">
              <a:extLst>
                <a:ext uri="{FF2B5EF4-FFF2-40B4-BE49-F238E27FC236}">
                  <a16:creationId xmlns:a16="http://schemas.microsoft.com/office/drawing/2014/main" id="{F6C9E903-3F87-18F8-BDFC-5F449504EB95}"/>
                </a:ext>
              </a:extLst>
            </p:cNvPr>
            <p:cNvSpPr/>
            <p:nvPr/>
          </p:nvSpPr>
          <p:spPr>
            <a:xfrm>
              <a:off x="6190375" y="2424100"/>
              <a:ext cx="305325" cy="115350"/>
            </a:xfrm>
            <a:custGeom>
              <a:avLst/>
              <a:gdLst/>
              <a:ahLst/>
              <a:cxnLst/>
              <a:rect l="l" t="t" r="r" b="b"/>
              <a:pathLst>
                <a:path w="12213" h="4614" extrusionOk="0">
                  <a:moveTo>
                    <a:pt x="10021" y="0"/>
                  </a:moveTo>
                  <a:cubicBezTo>
                    <a:pt x="10021" y="0"/>
                    <a:pt x="4977" y="571"/>
                    <a:pt x="3539" y="571"/>
                  </a:cubicBezTo>
                  <a:cubicBezTo>
                    <a:pt x="2101" y="571"/>
                    <a:pt x="1" y="3287"/>
                    <a:pt x="4589" y="4405"/>
                  </a:cubicBezTo>
                  <a:cubicBezTo>
                    <a:pt x="5193" y="4550"/>
                    <a:pt x="5765" y="4613"/>
                    <a:pt x="6302" y="4613"/>
                  </a:cubicBezTo>
                  <a:cubicBezTo>
                    <a:pt x="9255" y="4613"/>
                    <a:pt x="11159" y="2697"/>
                    <a:pt x="11642" y="1712"/>
                  </a:cubicBezTo>
                  <a:cubicBezTo>
                    <a:pt x="12212" y="571"/>
                    <a:pt x="10021" y="0"/>
                    <a:pt x="10021"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59" name="Google Shape;1186;p22">
              <a:extLst>
                <a:ext uri="{FF2B5EF4-FFF2-40B4-BE49-F238E27FC236}">
                  <a16:creationId xmlns:a16="http://schemas.microsoft.com/office/drawing/2014/main" id="{63D2DB16-67AD-81A9-6098-F780156F65F4}"/>
                </a:ext>
              </a:extLst>
            </p:cNvPr>
            <p:cNvSpPr/>
            <p:nvPr/>
          </p:nvSpPr>
          <p:spPr>
            <a:xfrm>
              <a:off x="6259425" y="2314525"/>
              <a:ext cx="186050" cy="187075"/>
            </a:xfrm>
            <a:custGeom>
              <a:avLst/>
              <a:gdLst/>
              <a:ahLst/>
              <a:cxnLst/>
              <a:rect l="l" t="t" r="r" b="b"/>
              <a:pathLst>
                <a:path w="7442" h="7483" extrusionOk="0">
                  <a:moveTo>
                    <a:pt x="7213" y="1"/>
                  </a:moveTo>
                  <a:lnTo>
                    <a:pt x="1" y="2192"/>
                  </a:lnTo>
                  <a:lnTo>
                    <a:pt x="571" y="6574"/>
                  </a:lnTo>
                  <a:cubicBezTo>
                    <a:pt x="571" y="6574"/>
                    <a:pt x="1899" y="7483"/>
                    <a:pt x="3695" y="7483"/>
                  </a:cubicBezTo>
                  <a:cubicBezTo>
                    <a:pt x="4830" y="7483"/>
                    <a:pt x="6151" y="7120"/>
                    <a:pt x="7442" y="5935"/>
                  </a:cubicBezTo>
                  <a:lnTo>
                    <a:pt x="7213" y="1"/>
                  </a:ln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0" name="Google Shape;1187;p22">
              <a:extLst>
                <a:ext uri="{FF2B5EF4-FFF2-40B4-BE49-F238E27FC236}">
                  <a16:creationId xmlns:a16="http://schemas.microsoft.com/office/drawing/2014/main" id="{ABC29BF2-935B-910D-DC65-C72E30765556}"/>
                </a:ext>
              </a:extLst>
            </p:cNvPr>
            <p:cNvSpPr/>
            <p:nvPr/>
          </p:nvSpPr>
          <p:spPr>
            <a:xfrm>
              <a:off x="6259425" y="2314525"/>
              <a:ext cx="186050" cy="176350"/>
            </a:xfrm>
            <a:custGeom>
              <a:avLst/>
              <a:gdLst/>
              <a:ahLst/>
              <a:cxnLst/>
              <a:rect l="l" t="t" r="r" b="b"/>
              <a:pathLst>
                <a:path w="7442" h="7054" extrusionOk="0">
                  <a:moveTo>
                    <a:pt x="7213" y="1"/>
                  </a:moveTo>
                  <a:lnTo>
                    <a:pt x="1" y="2192"/>
                  </a:lnTo>
                  <a:lnTo>
                    <a:pt x="206" y="3721"/>
                  </a:lnTo>
                  <a:cubicBezTo>
                    <a:pt x="822" y="3676"/>
                    <a:pt x="1439" y="3607"/>
                    <a:pt x="2078" y="3562"/>
                  </a:cubicBezTo>
                  <a:cubicBezTo>
                    <a:pt x="2877" y="3470"/>
                    <a:pt x="3698" y="3333"/>
                    <a:pt x="4497" y="3310"/>
                  </a:cubicBezTo>
                  <a:cubicBezTo>
                    <a:pt x="4507" y="3310"/>
                    <a:pt x="4517" y="3310"/>
                    <a:pt x="4527" y="3310"/>
                  </a:cubicBezTo>
                  <a:cubicBezTo>
                    <a:pt x="6321" y="3310"/>
                    <a:pt x="6116" y="5351"/>
                    <a:pt x="5730" y="7054"/>
                  </a:cubicBezTo>
                  <a:cubicBezTo>
                    <a:pt x="6300" y="6826"/>
                    <a:pt x="6871" y="6460"/>
                    <a:pt x="7442" y="5935"/>
                  </a:cubicBezTo>
                  <a:lnTo>
                    <a:pt x="7213" y="1"/>
                  </a:ln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1" name="Google Shape;1188;p22">
              <a:extLst>
                <a:ext uri="{FF2B5EF4-FFF2-40B4-BE49-F238E27FC236}">
                  <a16:creationId xmlns:a16="http://schemas.microsoft.com/office/drawing/2014/main" id="{84FAC688-D254-2C7E-87AE-3C4928D86D7B}"/>
                </a:ext>
              </a:extLst>
            </p:cNvPr>
            <p:cNvSpPr/>
            <p:nvPr/>
          </p:nvSpPr>
          <p:spPr>
            <a:xfrm>
              <a:off x="6418625" y="3070925"/>
              <a:ext cx="750800" cy="618475"/>
            </a:xfrm>
            <a:custGeom>
              <a:avLst/>
              <a:gdLst/>
              <a:ahLst/>
              <a:cxnLst/>
              <a:rect l="l" t="t" r="r" b="b"/>
              <a:pathLst>
                <a:path w="30032" h="24739" extrusionOk="0">
                  <a:moveTo>
                    <a:pt x="18772" y="1"/>
                  </a:moveTo>
                  <a:cubicBezTo>
                    <a:pt x="18692" y="1"/>
                    <a:pt x="18613" y="4"/>
                    <a:pt x="18535" y="11"/>
                  </a:cubicBezTo>
                  <a:cubicBezTo>
                    <a:pt x="15545" y="262"/>
                    <a:pt x="13582" y="3526"/>
                    <a:pt x="10934" y="3983"/>
                  </a:cubicBezTo>
                  <a:cubicBezTo>
                    <a:pt x="10157" y="4109"/>
                    <a:pt x="9231" y="4119"/>
                    <a:pt x="8261" y="4119"/>
                  </a:cubicBezTo>
                  <a:cubicBezTo>
                    <a:pt x="8074" y="4119"/>
                    <a:pt x="7885" y="4119"/>
                    <a:pt x="7695" y="4119"/>
                  </a:cubicBezTo>
                  <a:cubicBezTo>
                    <a:pt x="5491" y="4119"/>
                    <a:pt x="3170" y="4170"/>
                    <a:pt x="1918" y="5466"/>
                  </a:cubicBezTo>
                  <a:cubicBezTo>
                    <a:pt x="1" y="7452"/>
                    <a:pt x="6187" y="23863"/>
                    <a:pt x="10866" y="24571"/>
                  </a:cubicBezTo>
                  <a:cubicBezTo>
                    <a:pt x="11632" y="24687"/>
                    <a:pt x="12385" y="24738"/>
                    <a:pt x="13122" y="24738"/>
                  </a:cubicBezTo>
                  <a:cubicBezTo>
                    <a:pt x="16886" y="24738"/>
                    <a:pt x="20209" y="23392"/>
                    <a:pt x="22461" y="22380"/>
                  </a:cubicBezTo>
                  <a:cubicBezTo>
                    <a:pt x="24447" y="21490"/>
                    <a:pt x="29286" y="18751"/>
                    <a:pt x="29605" y="16126"/>
                  </a:cubicBezTo>
                  <a:cubicBezTo>
                    <a:pt x="30032" y="12713"/>
                    <a:pt x="23567" y="1"/>
                    <a:pt x="18772" y="1"/>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2" name="Google Shape;1189;p22">
              <a:extLst>
                <a:ext uri="{FF2B5EF4-FFF2-40B4-BE49-F238E27FC236}">
                  <a16:creationId xmlns:a16="http://schemas.microsoft.com/office/drawing/2014/main" id="{FCD49FDF-2E61-441A-4B07-F00DE8EA5898}"/>
                </a:ext>
              </a:extLst>
            </p:cNvPr>
            <p:cNvSpPr/>
            <p:nvPr/>
          </p:nvSpPr>
          <p:spPr>
            <a:xfrm>
              <a:off x="6444325" y="3222725"/>
              <a:ext cx="323400" cy="465900"/>
            </a:xfrm>
            <a:custGeom>
              <a:avLst/>
              <a:gdLst/>
              <a:ahLst/>
              <a:cxnLst/>
              <a:rect l="l" t="t" r="r" b="b"/>
              <a:pathLst>
                <a:path w="12936" h="18636" extrusionOk="0">
                  <a:moveTo>
                    <a:pt x="1697" y="0"/>
                  </a:moveTo>
                  <a:cubicBezTo>
                    <a:pt x="1618" y="0"/>
                    <a:pt x="1539" y="4"/>
                    <a:pt x="1461" y="11"/>
                  </a:cubicBezTo>
                  <a:cubicBezTo>
                    <a:pt x="1141" y="33"/>
                    <a:pt x="867" y="102"/>
                    <a:pt x="571" y="193"/>
                  </a:cubicBezTo>
                  <a:cubicBezTo>
                    <a:pt x="0" y="4051"/>
                    <a:pt x="5547" y="17860"/>
                    <a:pt x="9838" y="18499"/>
                  </a:cubicBezTo>
                  <a:cubicBezTo>
                    <a:pt x="10249" y="18568"/>
                    <a:pt x="10659" y="18590"/>
                    <a:pt x="11070" y="18636"/>
                  </a:cubicBezTo>
                  <a:cubicBezTo>
                    <a:pt x="11846" y="17814"/>
                    <a:pt x="12417" y="16970"/>
                    <a:pt x="12531" y="16125"/>
                  </a:cubicBezTo>
                  <a:cubicBezTo>
                    <a:pt x="12935" y="12712"/>
                    <a:pt x="6492" y="0"/>
                    <a:pt x="1697" y="0"/>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3" name="Google Shape;1190;p22">
              <a:extLst>
                <a:ext uri="{FF2B5EF4-FFF2-40B4-BE49-F238E27FC236}">
                  <a16:creationId xmlns:a16="http://schemas.microsoft.com/office/drawing/2014/main" id="{A924554A-73A6-9AF0-5B12-86DA7C623142}"/>
                </a:ext>
              </a:extLst>
            </p:cNvPr>
            <p:cNvSpPr/>
            <p:nvPr/>
          </p:nvSpPr>
          <p:spPr>
            <a:xfrm>
              <a:off x="6456875" y="3079100"/>
              <a:ext cx="658525" cy="397975"/>
            </a:xfrm>
            <a:custGeom>
              <a:avLst/>
              <a:gdLst/>
              <a:ahLst/>
              <a:cxnLst/>
              <a:rect l="l" t="t" r="r" b="b"/>
              <a:pathLst>
                <a:path w="26341" h="15919" extrusionOk="0">
                  <a:moveTo>
                    <a:pt x="17039" y="0"/>
                  </a:moveTo>
                  <a:cubicBezTo>
                    <a:pt x="15174" y="0"/>
                    <a:pt x="13142" y="2105"/>
                    <a:pt x="10545" y="3564"/>
                  </a:cubicBezTo>
                  <a:cubicBezTo>
                    <a:pt x="9061" y="4386"/>
                    <a:pt x="6950" y="4450"/>
                    <a:pt x="5052" y="4450"/>
                  </a:cubicBezTo>
                  <a:cubicBezTo>
                    <a:pt x="4705" y="4450"/>
                    <a:pt x="4365" y="4448"/>
                    <a:pt x="4037" y="4448"/>
                  </a:cubicBezTo>
                  <a:cubicBezTo>
                    <a:pt x="2824" y="4448"/>
                    <a:pt x="1779" y="4477"/>
                    <a:pt x="1164" y="4751"/>
                  </a:cubicBezTo>
                  <a:cubicBezTo>
                    <a:pt x="639" y="4980"/>
                    <a:pt x="297" y="5345"/>
                    <a:pt x="114" y="5733"/>
                  </a:cubicBezTo>
                  <a:cubicBezTo>
                    <a:pt x="23" y="6121"/>
                    <a:pt x="0" y="6669"/>
                    <a:pt x="69" y="7331"/>
                  </a:cubicBezTo>
                  <a:cubicBezTo>
                    <a:pt x="281" y="7171"/>
                    <a:pt x="712" y="7012"/>
                    <a:pt x="1500" y="7012"/>
                  </a:cubicBezTo>
                  <a:cubicBezTo>
                    <a:pt x="1730" y="7012"/>
                    <a:pt x="1989" y="7026"/>
                    <a:pt x="2283" y="7057"/>
                  </a:cubicBezTo>
                  <a:cubicBezTo>
                    <a:pt x="4383" y="7285"/>
                    <a:pt x="7167" y="12763"/>
                    <a:pt x="9176" y="14726"/>
                  </a:cubicBezTo>
                  <a:cubicBezTo>
                    <a:pt x="10028" y="15568"/>
                    <a:pt x="11387" y="15918"/>
                    <a:pt x="13065" y="15918"/>
                  </a:cubicBezTo>
                  <a:cubicBezTo>
                    <a:pt x="15301" y="15918"/>
                    <a:pt x="18102" y="15296"/>
                    <a:pt x="21022" y="14384"/>
                  </a:cubicBezTo>
                  <a:cubicBezTo>
                    <a:pt x="26158" y="12786"/>
                    <a:pt x="26341" y="10275"/>
                    <a:pt x="26341" y="10275"/>
                  </a:cubicBezTo>
                  <a:cubicBezTo>
                    <a:pt x="24378" y="4135"/>
                    <a:pt x="19379" y="323"/>
                    <a:pt x="17393" y="26"/>
                  </a:cubicBezTo>
                  <a:cubicBezTo>
                    <a:pt x="17276" y="9"/>
                    <a:pt x="17158" y="0"/>
                    <a:pt x="1703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4" name="Google Shape;1191;p22">
              <a:extLst>
                <a:ext uri="{FF2B5EF4-FFF2-40B4-BE49-F238E27FC236}">
                  <a16:creationId xmlns:a16="http://schemas.microsoft.com/office/drawing/2014/main" id="{2D9FDB40-6525-2382-E2F8-875C07DA4B32}"/>
                </a:ext>
              </a:extLst>
            </p:cNvPr>
            <p:cNvSpPr/>
            <p:nvPr/>
          </p:nvSpPr>
          <p:spPr>
            <a:xfrm>
              <a:off x="6445450" y="3056275"/>
              <a:ext cx="672225" cy="397725"/>
            </a:xfrm>
            <a:custGeom>
              <a:avLst/>
              <a:gdLst/>
              <a:ahLst/>
              <a:cxnLst/>
              <a:rect l="l" t="t" r="r" b="b"/>
              <a:pathLst>
                <a:path w="26889" h="15909" extrusionOk="0">
                  <a:moveTo>
                    <a:pt x="17584" y="0"/>
                  </a:moveTo>
                  <a:cubicBezTo>
                    <a:pt x="15702" y="0"/>
                    <a:pt x="13690" y="2104"/>
                    <a:pt x="11094" y="3542"/>
                  </a:cubicBezTo>
                  <a:cubicBezTo>
                    <a:pt x="9608" y="4376"/>
                    <a:pt x="7489" y="4439"/>
                    <a:pt x="5585" y="4439"/>
                  </a:cubicBezTo>
                  <a:cubicBezTo>
                    <a:pt x="5251" y="4439"/>
                    <a:pt x="4923" y="4437"/>
                    <a:pt x="4607" y="4437"/>
                  </a:cubicBezTo>
                  <a:cubicBezTo>
                    <a:pt x="3374" y="4437"/>
                    <a:pt x="2311" y="4466"/>
                    <a:pt x="1690" y="4751"/>
                  </a:cubicBezTo>
                  <a:cubicBezTo>
                    <a:pt x="1" y="5504"/>
                    <a:pt x="389" y="7536"/>
                    <a:pt x="389" y="7536"/>
                  </a:cubicBezTo>
                  <a:cubicBezTo>
                    <a:pt x="389" y="7536"/>
                    <a:pt x="621" y="7004"/>
                    <a:pt x="1995" y="7004"/>
                  </a:cubicBezTo>
                  <a:cubicBezTo>
                    <a:pt x="2231" y="7004"/>
                    <a:pt x="2500" y="7020"/>
                    <a:pt x="2808" y="7057"/>
                  </a:cubicBezTo>
                  <a:cubicBezTo>
                    <a:pt x="4931" y="7285"/>
                    <a:pt x="7716" y="12763"/>
                    <a:pt x="9701" y="14726"/>
                  </a:cubicBezTo>
                  <a:cubicBezTo>
                    <a:pt x="10565" y="15560"/>
                    <a:pt x="11930" y="15909"/>
                    <a:pt x="13614" y="15909"/>
                  </a:cubicBezTo>
                  <a:cubicBezTo>
                    <a:pt x="15847" y="15909"/>
                    <a:pt x="18642" y="15295"/>
                    <a:pt x="21571" y="14384"/>
                  </a:cubicBezTo>
                  <a:cubicBezTo>
                    <a:pt x="26683" y="12786"/>
                    <a:pt x="26889" y="10252"/>
                    <a:pt x="26889" y="10252"/>
                  </a:cubicBezTo>
                  <a:cubicBezTo>
                    <a:pt x="24926" y="4112"/>
                    <a:pt x="19927" y="300"/>
                    <a:pt x="17941" y="26"/>
                  </a:cubicBezTo>
                  <a:cubicBezTo>
                    <a:pt x="17823" y="9"/>
                    <a:pt x="17703" y="0"/>
                    <a:pt x="1758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5" name="Google Shape;1192;p22">
              <a:extLst>
                <a:ext uri="{FF2B5EF4-FFF2-40B4-BE49-F238E27FC236}">
                  <a16:creationId xmlns:a16="http://schemas.microsoft.com/office/drawing/2014/main" id="{68C87FC1-F8B0-FE98-5CEB-A8F72E0AFF9F}"/>
                </a:ext>
              </a:extLst>
            </p:cNvPr>
            <p:cNvSpPr/>
            <p:nvPr/>
          </p:nvSpPr>
          <p:spPr>
            <a:xfrm>
              <a:off x="6445450" y="3056275"/>
              <a:ext cx="672225" cy="397725"/>
            </a:xfrm>
            <a:custGeom>
              <a:avLst/>
              <a:gdLst/>
              <a:ahLst/>
              <a:cxnLst/>
              <a:rect l="l" t="t" r="r" b="b"/>
              <a:pathLst>
                <a:path w="26889" h="15909" extrusionOk="0">
                  <a:moveTo>
                    <a:pt x="17584" y="0"/>
                  </a:moveTo>
                  <a:cubicBezTo>
                    <a:pt x="15702" y="0"/>
                    <a:pt x="13690" y="2104"/>
                    <a:pt x="11094" y="3542"/>
                  </a:cubicBezTo>
                  <a:cubicBezTo>
                    <a:pt x="9608" y="4376"/>
                    <a:pt x="7489" y="4439"/>
                    <a:pt x="5585" y="4439"/>
                  </a:cubicBezTo>
                  <a:cubicBezTo>
                    <a:pt x="5251" y="4439"/>
                    <a:pt x="4923" y="4437"/>
                    <a:pt x="4607" y="4437"/>
                  </a:cubicBezTo>
                  <a:cubicBezTo>
                    <a:pt x="3374" y="4437"/>
                    <a:pt x="2311" y="4466"/>
                    <a:pt x="1690" y="4751"/>
                  </a:cubicBezTo>
                  <a:cubicBezTo>
                    <a:pt x="1" y="5504"/>
                    <a:pt x="389" y="7536"/>
                    <a:pt x="389" y="7536"/>
                  </a:cubicBezTo>
                  <a:cubicBezTo>
                    <a:pt x="389" y="7536"/>
                    <a:pt x="621" y="7004"/>
                    <a:pt x="1995" y="7004"/>
                  </a:cubicBezTo>
                  <a:cubicBezTo>
                    <a:pt x="2231" y="7004"/>
                    <a:pt x="2500" y="7020"/>
                    <a:pt x="2808" y="7057"/>
                  </a:cubicBezTo>
                  <a:cubicBezTo>
                    <a:pt x="4931" y="7285"/>
                    <a:pt x="7716" y="12763"/>
                    <a:pt x="9701" y="14726"/>
                  </a:cubicBezTo>
                  <a:cubicBezTo>
                    <a:pt x="10565" y="15560"/>
                    <a:pt x="11930" y="15909"/>
                    <a:pt x="13614" y="15909"/>
                  </a:cubicBezTo>
                  <a:cubicBezTo>
                    <a:pt x="15847" y="15909"/>
                    <a:pt x="18642" y="15295"/>
                    <a:pt x="21571" y="14384"/>
                  </a:cubicBezTo>
                  <a:cubicBezTo>
                    <a:pt x="26683" y="12786"/>
                    <a:pt x="26889" y="10252"/>
                    <a:pt x="26889" y="10252"/>
                  </a:cubicBezTo>
                  <a:cubicBezTo>
                    <a:pt x="24926" y="4112"/>
                    <a:pt x="19927" y="300"/>
                    <a:pt x="17941" y="26"/>
                  </a:cubicBezTo>
                  <a:cubicBezTo>
                    <a:pt x="17823" y="9"/>
                    <a:pt x="17703" y="0"/>
                    <a:pt x="1758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6" name="Google Shape;1193;p22">
              <a:extLst>
                <a:ext uri="{FF2B5EF4-FFF2-40B4-BE49-F238E27FC236}">
                  <a16:creationId xmlns:a16="http://schemas.microsoft.com/office/drawing/2014/main" id="{6D9C815A-EB5D-06B3-B666-41ECD611E7EE}"/>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DA590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7" name="Google Shape;1194;p22">
              <a:extLst>
                <a:ext uri="{FF2B5EF4-FFF2-40B4-BE49-F238E27FC236}">
                  <a16:creationId xmlns:a16="http://schemas.microsoft.com/office/drawing/2014/main" id="{18F7F813-75ED-738E-79B0-8B05C54884AE}"/>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FFDC00"/>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8" name="Google Shape;1195;p22">
              <a:extLst>
                <a:ext uri="{FF2B5EF4-FFF2-40B4-BE49-F238E27FC236}">
                  <a16:creationId xmlns:a16="http://schemas.microsoft.com/office/drawing/2014/main" id="{EC4E5506-DB36-0E67-8C45-4075C3090629}"/>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69" name="Google Shape;1196;p22">
              <a:extLst>
                <a:ext uri="{FF2B5EF4-FFF2-40B4-BE49-F238E27FC236}">
                  <a16:creationId xmlns:a16="http://schemas.microsoft.com/office/drawing/2014/main" id="{B3EFA1BC-3F81-EDDB-ACC4-A43199BB69B5}"/>
                </a:ext>
              </a:extLst>
            </p:cNvPr>
            <p:cNvSpPr/>
            <p:nvPr/>
          </p:nvSpPr>
          <p:spPr>
            <a:xfrm>
              <a:off x="6916800" y="3407850"/>
              <a:ext cx="90175" cy="86275"/>
            </a:xfrm>
            <a:custGeom>
              <a:avLst/>
              <a:gdLst/>
              <a:ahLst/>
              <a:cxnLst/>
              <a:rect l="l" t="t" r="r" b="b"/>
              <a:pathLst>
                <a:path w="3607" h="3451" extrusionOk="0">
                  <a:moveTo>
                    <a:pt x="2808" y="1"/>
                  </a:moveTo>
                  <a:lnTo>
                    <a:pt x="525" y="754"/>
                  </a:lnTo>
                  <a:lnTo>
                    <a:pt x="0" y="914"/>
                  </a:lnTo>
                  <a:cubicBezTo>
                    <a:pt x="0" y="914"/>
                    <a:pt x="553" y="3451"/>
                    <a:pt x="2095" y="3451"/>
                  </a:cubicBezTo>
                  <a:cubicBezTo>
                    <a:pt x="2240" y="3451"/>
                    <a:pt x="2394" y="3428"/>
                    <a:pt x="2557" y="3379"/>
                  </a:cubicBezTo>
                  <a:cubicBezTo>
                    <a:pt x="2648" y="3333"/>
                    <a:pt x="2739" y="3311"/>
                    <a:pt x="2831" y="3265"/>
                  </a:cubicBezTo>
                  <a:cubicBezTo>
                    <a:pt x="2854" y="3242"/>
                    <a:pt x="2876" y="3242"/>
                    <a:pt x="2876" y="3219"/>
                  </a:cubicBezTo>
                  <a:cubicBezTo>
                    <a:pt x="2968" y="3174"/>
                    <a:pt x="3036" y="3128"/>
                    <a:pt x="3082" y="3082"/>
                  </a:cubicBezTo>
                  <a:cubicBezTo>
                    <a:pt x="3105" y="3060"/>
                    <a:pt x="3105" y="3037"/>
                    <a:pt x="3127" y="3037"/>
                  </a:cubicBezTo>
                  <a:cubicBezTo>
                    <a:pt x="3173" y="2991"/>
                    <a:pt x="3196" y="2945"/>
                    <a:pt x="3242" y="2900"/>
                  </a:cubicBezTo>
                  <a:cubicBezTo>
                    <a:pt x="3264" y="2854"/>
                    <a:pt x="3264" y="2831"/>
                    <a:pt x="3287" y="2808"/>
                  </a:cubicBezTo>
                  <a:cubicBezTo>
                    <a:pt x="3310" y="2763"/>
                    <a:pt x="3356" y="2694"/>
                    <a:pt x="3379" y="2626"/>
                  </a:cubicBezTo>
                  <a:cubicBezTo>
                    <a:pt x="3379" y="2603"/>
                    <a:pt x="3379" y="2557"/>
                    <a:pt x="3401" y="2535"/>
                  </a:cubicBezTo>
                  <a:cubicBezTo>
                    <a:pt x="3401" y="2489"/>
                    <a:pt x="3424" y="2443"/>
                    <a:pt x="3424" y="2420"/>
                  </a:cubicBezTo>
                  <a:cubicBezTo>
                    <a:pt x="3607" y="1393"/>
                    <a:pt x="2808" y="1"/>
                    <a:pt x="28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0" name="Google Shape;1197;p22">
              <a:extLst>
                <a:ext uri="{FF2B5EF4-FFF2-40B4-BE49-F238E27FC236}">
                  <a16:creationId xmlns:a16="http://schemas.microsoft.com/office/drawing/2014/main" id="{0370567F-3107-E4EF-E9FC-D9450E8ED3EC}"/>
                </a:ext>
              </a:extLst>
            </p:cNvPr>
            <p:cNvSpPr/>
            <p:nvPr/>
          </p:nvSpPr>
          <p:spPr>
            <a:xfrm>
              <a:off x="6924225" y="3393025"/>
              <a:ext cx="110725" cy="86275"/>
            </a:xfrm>
            <a:custGeom>
              <a:avLst/>
              <a:gdLst/>
              <a:ahLst/>
              <a:cxnLst/>
              <a:rect l="l" t="t" r="r" b="b"/>
              <a:pathLst>
                <a:path w="4429" h="3451" extrusionOk="0">
                  <a:moveTo>
                    <a:pt x="2808" y="1"/>
                  </a:moveTo>
                  <a:lnTo>
                    <a:pt x="0" y="914"/>
                  </a:lnTo>
                  <a:cubicBezTo>
                    <a:pt x="0" y="914"/>
                    <a:pt x="553" y="3450"/>
                    <a:pt x="2078" y="3450"/>
                  </a:cubicBezTo>
                  <a:cubicBezTo>
                    <a:pt x="2221" y="3450"/>
                    <a:pt x="2373" y="3428"/>
                    <a:pt x="2534" y="3379"/>
                  </a:cubicBezTo>
                  <a:cubicBezTo>
                    <a:pt x="4428" y="2808"/>
                    <a:pt x="2808" y="1"/>
                    <a:pt x="2808"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1" name="Google Shape;1198;p22">
              <a:extLst>
                <a:ext uri="{FF2B5EF4-FFF2-40B4-BE49-F238E27FC236}">
                  <a16:creationId xmlns:a16="http://schemas.microsoft.com/office/drawing/2014/main" id="{69C284BD-B9E6-3BFC-DE99-F927B6CB323F}"/>
                </a:ext>
              </a:extLst>
            </p:cNvPr>
            <p:cNvSpPr/>
            <p:nvPr/>
          </p:nvSpPr>
          <p:spPr>
            <a:xfrm>
              <a:off x="6924225" y="3411850"/>
              <a:ext cx="86175" cy="67450"/>
            </a:xfrm>
            <a:custGeom>
              <a:avLst/>
              <a:gdLst/>
              <a:ahLst/>
              <a:cxnLst/>
              <a:rect l="l" t="t" r="r" b="b"/>
              <a:pathLst>
                <a:path w="3447" h="2698" extrusionOk="0">
                  <a:moveTo>
                    <a:pt x="525" y="1"/>
                  </a:moveTo>
                  <a:lnTo>
                    <a:pt x="0" y="161"/>
                  </a:lnTo>
                  <a:cubicBezTo>
                    <a:pt x="0" y="161"/>
                    <a:pt x="553" y="2697"/>
                    <a:pt x="2078" y="2697"/>
                  </a:cubicBezTo>
                  <a:cubicBezTo>
                    <a:pt x="2221" y="2697"/>
                    <a:pt x="2373" y="2675"/>
                    <a:pt x="2534" y="2626"/>
                  </a:cubicBezTo>
                  <a:cubicBezTo>
                    <a:pt x="3150" y="2443"/>
                    <a:pt x="3378" y="2009"/>
                    <a:pt x="3447" y="1530"/>
                  </a:cubicBezTo>
                  <a:lnTo>
                    <a:pt x="3447" y="1530"/>
                  </a:lnTo>
                  <a:cubicBezTo>
                    <a:pt x="3310" y="1667"/>
                    <a:pt x="3127" y="1781"/>
                    <a:pt x="2899" y="1850"/>
                  </a:cubicBezTo>
                  <a:cubicBezTo>
                    <a:pt x="2734" y="1900"/>
                    <a:pt x="2579" y="1923"/>
                    <a:pt x="2432" y="1923"/>
                  </a:cubicBezTo>
                  <a:cubicBezTo>
                    <a:pt x="1380" y="1923"/>
                    <a:pt x="786" y="742"/>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2" name="Google Shape;1199;p22">
              <a:extLst>
                <a:ext uri="{FF2B5EF4-FFF2-40B4-BE49-F238E27FC236}">
                  <a16:creationId xmlns:a16="http://schemas.microsoft.com/office/drawing/2014/main" id="{37BD9F5B-9BF9-1B93-F5B3-BF51BEC0A1A1}"/>
                </a:ext>
              </a:extLst>
            </p:cNvPr>
            <p:cNvSpPr/>
            <p:nvPr/>
          </p:nvSpPr>
          <p:spPr>
            <a:xfrm>
              <a:off x="6472275" y="3332550"/>
              <a:ext cx="688775" cy="356850"/>
            </a:xfrm>
            <a:custGeom>
              <a:avLst/>
              <a:gdLst/>
              <a:ahLst/>
              <a:cxnLst/>
              <a:rect l="l" t="t" r="r" b="b"/>
              <a:pathLst>
                <a:path w="27551" h="14274" extrusionOk="0">
                  <a:moveTo>
                    <a:pt x="0" y="0"/>
                  </a:moveTo>
                  <a:lnTo>
                    <a:pt x="0" y="0"/>
                  </a:lnTo>
                  <a:cubicBezTo>
                    <a:pt x="1484" y="5547"/>
                    <a:pt x="5456" y="13627"/>
                    <a:pt x="8720" y="14106"/>
                  </a:cubicBezTo>
                  <a:cubicBezTo>
                    <a:pt x="9486" y="14222"/>
                    <a:pt x="10239" y="14273"/>
                    <a:pt x="10976" y="14273"/>
                  </a:cubicBezTo>
                  <a:cubicBezTo>
                    <a:pt x="14740" y="14273"/>
                    <a:pt x="18063" y="12927"/>
                    <a:pt x="20315" y="11915"/>
                  </a:cubicBezTo>
                  <a:cubicBezTo>
                    <a:pt x="22301" y="11025"/>
                    <a:pt x="27140" y="8286"/>
                    <a:pt x="27459" y="5661"/>
                  </a:cubicBezTo>
                  <a:cubicBezTo>
                    <a:pt x="27551" y="5022"/>
                    <a:pt x="27391" y="4109"/>
                    <a:pt x="27071" y="3013"/>
                  </a:cubicBezTo>
                  <a:lnTo>
                    <a:pt x="27071" y="3013"/>
                  </a:lnTo>
                  <a:cubicBezTo>
                    <a:pt x="27163" y="4405"/>
                    <a:pt x="26843" y="5866"/>
                    <a:pt x="25451" y="6688"/>
                  </a:cubicBezTo>
                  <a:cubicBezTo>
                    <a:pt x="22481" y="8466"/>
                    <a:pt x="16418" y="10082"/>
                    <a:pt x="13513" y="10082"/>
                  </a:cubicBezTo>
                  <a:cubicBezTo>
                    <a:pt x="13135" y="10082"/>
                    <a:pt x="12811" y="10055"/>
                    <a:pt x="12554" y="9998"/>
                  </a:cubicBezTo>
                  <a:cubicBezTo>
                    <a:pt x="10341" y="9473"/>
                    <a:pt x="8948" y="3859"/>
                    <a:pt x="8948" y="3858"/>
                  </a:cubicBezTo>
                  <a:lnTo>
                    <a:pt x="8948" y="3858"/>
                  </a:lnTo>
                  <a:cubicBezTo>
                    <a:pt x="8948" y="3859"/>
                    <a:pt x="10057" y="9745"/>
                    <a:pt x="7327" y="9745"/>
                  </a:cubicBezTo>
                  <a:cubicBezTo>
                    <a:pt x="7233" y="9745"/>
                    <a:pt x="7134" y="9738"/>
                    <a:pt x="7031" y="9724"/>
                  </a:cubicBezTo>
                  <a:cubicBezTo>
                    <a:pt x="4862" y="9404"/>
                    <a:pt x="1758" y="4200"/>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3" name="Google Shape;1200;p22">
              <a:extLst>
                <a:ext uri="{FF2B5EF4-FFF2-40B4-BE49-F238E27FC236}">
                  <a16:creationId xmlns:a16="http://schemas.microsoft.com/office/drawing/2014/main" id="{A602479D-7960-4A50-3E46-F8299152C834}"/>
                </a:ext>
              </a:extLst>
            </p:cNvPr>
            <p:cNvSpPr/>
            <p:nvPr/>
          </p:nvSpPr>
          <p:spPr>
            <a:xfrm>
              <a:off x="6688550" y="3054600"/>
              <a:ext cx="426275" cy="292800"/>
            </a:xfrm>
            <a:custGeom>
              <a:avLst/>
              <a:gdLst/>
              <a:ahLst/>
              <a:cxnLst/>
              <a:rect l="l" t="t" r="r" b="b"/>
              <a:pathLst>
                <a:path w="17051" h="11712" extrusionOk="0">
                  <a:moveTo>
                    <a:pt x="7478" y="0"/>
                  </a:moveTo>
                  <a:cubicBezTo>
                    <a:pt x="7435" y="0"/>
                    <a:pt x="7393" y="1"/>
                    <a:pt x="7350" y="2"/>
                  </a:cubicBezTo>
                  <a:cubicBezTo>
                    <a:pt x="6574" y="25"/>
                    <a:pt x="5775" y="276"/>
                    <a:pt x="5113" y="687"/>
                  </a:cubicBezTo>
                  <a:cubicBezTo>
                    <a:pt x="3744" y="1509"/>
                    <a:pt x="2716" y="2696"/>
                    <a:pt x="1735" y="3266"/>
                  </a:cubicBezTo>
                  <a:cubicBezTo>
                    <a:pt x="1256" y="3563"/>
                    <a:pt x="799" y="3745"/>
                    <a:pt x="502" y="3860"/>
                  </a:cubicBezTo>
                  <a:cubicBezTo>
                    <a:pt x="183" y="3974"/>
                    <a:pt x="0" y="3997"/>
                    <a:pt x="0" y="4019"/>
                  </a:cubicBezTo>
                  <a:cubicBezTo>
                    <a:pt x="0" y="4030"/>
                    <a:pt x="37" y="4040"/>
                    <a:pt x="108" y="4040"/>
                  </a:cubicBezTo>
                  <a:cubicBezTo>
                    <a:pt x="196" y="4040"/>
                    <a:pt x="336" y="4024"/>
                    <a:pt x="525" y="3974"/>
                  </a:cubicBezTo>
                  <a:cubicBezTo>
                    <a:pt x="868" y="3882"/>
                    <a:pt x="1324" y="3700"/>
                    <a:pt x="1849" y="3449"/>
                  </a:cubicBezTo>
                  <a:cubicBezTo>
                    <a:pt x="2899" y="2878"/>
                    <a:pt x="3972" y="1737"/>
                    <a:pt x="5296" y="1006"/>
                  </a:cubicBezTo>
                  <a:cubicBezTo>
                    <a:pt x="5935" y="641"/>
                    <a:pt x="6665" y="436"/>
                    <a:pt x="7350" y="436"/>
                  </a:cubicBezTo>
                  <a:cubicBezTo>
                    <a:pt x="8035" y="436"/>
                    <a:pt x="8674" y="618"/>
                    <a:pt x="9153" y="847"/>
                  </a:cubicBezTo>
                  <a:cubicBezTo>
                    <a:pt x="9633" y="1098"/>
                    <a:pt x="10043" y="1394"/>
                    <a:pt x="10317" y="1577"/>
                  </a:cubicBezTo>
                  <a:cubicBezTo>
                    <a:pt x="10568" y="1760"/>
                    <a:pt x="10728" y="1874"/>
                    <a:pt x="10728" y="1874"/>
                  </a:cubicBezTo>
                  <a:cubicBezTo>
                    <a:pt x="10728" y="1874"/>
                    <a:pt x="10888" y="1988"/>
                    <a:pt x="11162" y="2193"/>
                  </a:cubicBezTo>
                  <a:cubicBezTo>
                    <a:pt x="11413" y="2399"/>
                    <a:pt x="11801" y="2673"/>
                    <a:pt x="12212" y="3061"/>
                  </a:cubicBezTo>
                  <a:cubicBezTo>
                    <a:pt x="13056" y="3814"/>
                    <a:pt x="14106" y="4910"/>
                    <a:pt x="14905" y="6211"/>
                  </a:cubicBezTo>
                  <a:cubicBezTo>
                    <a:pt x="15316" y="6850"/>
                    <a:pt x="15750" y="7489"/>
                    <a:pt x="16069" y="8105"/>
                  </a:cubicBezTo>
                  <a:cubicBezTo>
                    <a:pt x="16412" y="8744"/>
                    <a:pt x="16663" y="9338"/>
                    <a:pt x="16777" y="9908"/>
                  </a:cubicBezTo>
                  <a:cubicBezTo>
                    <a:pt x="16868" y="10456"/>
                    <a:pt x="16823" y="10913"/>
                    <a:pt x="16708" y="11232"/>
                  </a:cubicBezTo>
                  <a:cubicBezTo>
                    <a:pt x="16663" y="11392"/>
                    <a:pt x="16594" y="11506"/>
                    <a:pt x="16571" y="11575"/>
                  </a:cubicBezTo>
                  <a:cubicBezTo>
                    <a:pt x="16526" y="11666"/>
                    <a:pt x="16503" y="11711"/>
                    <a:pt x="16526" y="11711"/>
                  </a:cubicBezTo>
                  <a:cubicBezTo>
                    <a:pt x="16526" y="11711"/>
                    <a:pt x="16549" y="11689"/>
                    <a:pt x="16617" y="11597"/>
                  </a:cubicBezTo>
                  <a:cubicBezTo>
                    <a:pt x="16663" y="11529"/>
                    <a:pt x="16754" y="11415"/>
                    <a:pt x="16800" y="11255"/>
                  </a:cubicBezTo>
                  <a:cubicBezTo>
                    <a:pt x="16959" y="10958"/>
                    <a:pt x="17051" y="10456"/>
                    <a:pt x="16959" y="9863"/>
                  </a:cubicBezTo>
                  <a:cubicBezTo>
                    <a:pt x="16891" y="9292"/>
                    <a:pt x="16663" y="8630"/>
                    <a:pt x="16343" y="7968"/>
                  </a:cubicBezTo>
                  <a:cubicBezTo>
                    <a:pt x="16024" y="7329"/>
                    <a:pt x="15613" y="6667"/>
                    <a:pt x="15225" y="6005"/>
                  </a:cubicBezTo>
                  <a:cubicBezTo>
                    <a:pt x="14449" y="4658"/>
                    <a:pt x="13399" y="3494"/>
                    <a:pt x="12531" y="2696"/>
                  </a:cubicBezTo>
                  <a:cubicBezTo>
                    <a:pt x="12121" y="2307"/>
                    <a:pt x="11732" y="2011"/>
                    <a:pt x="11459" y="1783"/>
                  </a:cubicBezTo>
                  <a:cubicBezTo>
                    <a:pt x="11185" y="1577"/>
                    <a:pt x="11048" y="1463"/>
                    <a:pt x="11048" y="1463"/>
                  </a:cubicBezTo>
                  <a:cubicBezTo>
                    <a:pt x="11048" y="1463"/>
                    <a:pt x="10888" y="1349"/>
                    <a:pt x="10591" y="1143"/>
                  </a:cubicBezTo>
                  <a:cubicBezTo>
                    <a:pt x="10317" y="961"/>
                    <a:pt x="9929" y="687"/>
                    <a:pt x="9381" y="413"/>
                  </a:cubicBezTo>
                  <a:cubicBezTo>
                    <a:pt x="8843" y="176"/>
                    <a:pt x="8183" y="0"/>
                    <a:pt x="7478"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4" name="Google Shape;1201;p22">
              <a:extLst>
                <a:ext uri="{FF2B5EF4-FFF2-40B4-BE49-F238E27FC236}">
                  <a16:creationId xmlns:a16="http://schemas.microsoft.com/office/drawing/2014/main" id="{A37D6B47-F13B-D78E-8D24-882CE4208F1E}"/>
                </a:ext>
              </a:extLst>
            </p:cNvPr>
            <p:cNvSpPr/>
            <p:nvPr/>
          </p:nvSpPr>
          <p:spPr>
            <a:xfrm>
              <a:off x="6452875" y="3131475"/>
              <a:ext cx="346975" cy="117775"/>
            </a:xfrm>
            <a:custGeom>
              <a:avLst/>
              <a:gdLst/>
              <a:ahLst/>
              <a:cxnLst/>
              <a:rect l="l" t="t" r="r" b="b"/>
              <a:pathLst>
                <a:path w="13879" h="4711" extrusionOk="0">
                  <a:moveTo>
                    <a:pt x="13836" y="0"/>
                  </a:moveTo>
                  <a:cubicBezTo>
                    <a:pt x="13795" y="0"/>
                    <a:pt x="13687" y="30"/>
                    <a:pt x="13513" y="100"/>
                  </a:cubicBezTo>
                  <a:cubicBezTo>
                    <a:pt x="13308" y="168"/>
                    <a:pt x="13011" y="260"/>
                    <a:pt x="12646" y="374"/>
                  </a:cubicBezTo>
                  <a:cubicBezTo>
                    <a:pt x="11892" y="579"/>
                    <a:pt x="10888" y="762"/>
                    <a:pt x="9884" y="876"/>
                  </a:cubicBezTo>
                  <a:cubicBezTo>
                    <a:pt x="9382" y="944"/>
                    <a:pt x="8857" y="990"/>
                    <a:pt x="8377" y="1036"/>
                  </a:cubicBezTo>
                  <a:cubicBezTo>
                    <a:pt x="8038" y="1052"/>
                    <a:pt x="7722" y="1068"/>
                    <a:pt x="7437" y="1068"/>
                  </a:cubicBezTo>
                  <a:cubicBezTo>
                    <a:pt x="7319" y="1068"/>
                    <a:pt x="7206" y="1065"/>
                    <a:pt x="7099" y="1059"/>
                  </a:cubicBezTo>
                  <a:cubicBezTo>
                    <a:pt x="6711" y="1059"/>
                    <a:pt x="6392" y="1036"/>
                    <a:pt x="6163" y="1013"/>
                  </a:cubicBezTo>
                  <a:cubicBezTo>
                    <a:pt x="5935" y="990"/>
                    <a:pt x="5821" y="990"/>
                    <a:pt x="5821" y="990"/>
                  </a:cubicBezTo>
                  <a:lnTo>
                    <a:pt x="5456" y="990"/>
                  </a:lnTo>
                  <a:cubicBezTo>
                    <a:pt x="5227" y="967"/>
                    <a:pt x="4908" y="967"/>
                    <a:pt x="4520" y="967"/>
                  </a:cubicBezTo>
                  <a:cubicBezTo>
                    <a:pt x="4356" y="962"/>
                    <a:pt x="4179" y="959"/>
                    <a:pt x="3992" y="959"/>
                  </a:cubicBezTo>
                  <a:cubicBezTo>
                    <a:pt x="3293" y="959"/>
                    <a:pt x="2454" y="1012"/>
                    <a:pt x="1644" y="1264"/>
                  </a:cubicBezTo>
                  <a:cubicBezTo>
                    <a:pt x="1142" y="1355"/>
                    <a:pt x="594" y="1652"/>
                    <a:pt x="320" y="2108"/>
                  </a:cubicBezTo>
                  <a:cubicBezTo>
                    <a:pt x="23" y="2565"/>
                    <a:pt x="0" y="3067"/>
                    <a:pt x="46" y="3455"/>
                  </a:cubicBezTo>
                  <a:cubicBezTo>
                    <a:pt x="69" y="3843"/>
                    <a:pt x="137" y="4163"/>
                    <a:pt x="206" y="4391"/>
                  </a:cubicBezTo>
                  <a:cubicBezTo>
                    <a:pt x="274" y="4596"/>
                    <a:pt x="343" y="4711"/>
                    <a:pt x="343" y="4711"/>
                  </a:cubicBezTo>
                  <a:cubicBezTo>
                    <a:pt x="388" y="4711"/>
                    <a:pt x="251" y="4208"/>
                    <a:pt x="251" y="3455"/>
                  </a:cubicBezTo>
                  <a:cubicBezTo>
                    <a:pt x="251" y="3067"/>
                    <a:pt x="297" y="2633"/>
                    <a:pt x="548" y="2268"/>
                  </a:cubicBezTo>
                  <a:cubicBezTo>
                    <a:pt x="822" y="1903"/>
                    <a:pt x="1233" y="1698"/>
                    <a:pt x="1735" y="1606"/>
                  </a:cubicBezTo>
                  <a:cubicBezTo>
                    <a:pt x="2365" y="1460"/>
                    <a:pt x="3014" y="1417"/>
                    <a:pt x="3597" y="1417"/>
                  </a:cubicBezTo>
                  <a:cubicBezTo>
                    <a:pt x="3922" y="1417"/>
                    <a:pt x="4227" y="1430"/>
                    <a:pt x="4497" y="1447"/>
                  </a:cubicBezTo>
                  <a:cubicBezTo>
                    <a:pt x="4885" y="1447"/>
                    <a:pt x="5205" y="1469"/>
                    <a:pt x="5433" y="1492"/>
                  </a:cubicBezTo>
                  <a:cubicBezTo>
                    <a:pt x="5661" y="1515"/>
                    <a:pt x="5798" y="1515"/>
                    <a:pt x="5798" y="1515"/>
                  </a:cubicBezTo>
                  <a:lnTo>
                    <a:pt x="6140" y="1515"/>
                  </a:lnTo>
                  <a:cubicBezTo>
                    <a:pt x="6369" y="1538"/>
                    <a:pt x="6688" y="1538"/>
                    <a:pt x="7076" y="1538"/>
                  </a:cubicBezTo>
                  <a:cubicBezTo>
                    <a:pt x="7464" y="1538"/>
                    <a:pt x="7944" y="1515"/>
                    <a:pt x="8423" y="1469"/>
                  </a:cubicBezTo>
                  <a:cubicBezTo>
                    <a:pt x="8902" y="1401"/>
                    <a:pt x="9427" y="1332"/>
                    <a:pt x="9929" y="1241"/>
                  </a:cubicBezTo>
                  <a:cubicBezTo>
                    <a:pt x="10957" y="1081"/>
                    <a:pt x="11961" y="830"/>
                    <a:pt x="12691" y="556"/>
                  </a:cubicBezTo>
                  <a:cubicBezTo>
                    <a:pt x="13056" y="419"/>
                    <a:pt x="13353" y="305"/>
                    <a:pt x="13559" y="191"/>
                  </a:cubicBezTo>
                  <a:cubicBezTo>
                    <a:pt x="13764" y="77"/>
                    <a:pt x="13878" y="9"/>
                    <a:pt x="13855" y="9"/>
                  </a:cubicBezTo>
                  <a:cubicBezTo>
                    <a:pt x="13855" y="3"/>
                    <a:pt x="13849" y="0"/>
                    <a:pt x="13836"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5" name="Google Shape;1202;p22">
              <a:extLst>
                <a:ext uri="{FF2B5EF4-FFF2-40B4-BE49-F238E27FC236}">
                  <a16:creationId xmlns:a16="http://schemas.microsoft.com/office/drawing/2014/main" id="{1557FD06-D2A4-D891-1DB3-382AC3C9FBF1}"/>
                </a:ext>
              </a:extLst>
            </p:cNvPr>
            <p:cNvSpPr/>
            <p:nvPr/>
          </p:nvSpPr>
          <p:spPr>
            <a:xfrm>
              <a:off x="6632050" y="3311975"/>
              <a:ext cx="457100" cy="125650"/>
            </a:xfrm>
            <a:custGeom>
              <a:avLst/>
              <a:gdLst/>
              <a:ahLst/>
              <a:cxnLst/>
              <a:rect l="l" t="t" r="r" b="b"/>
              <a:pathLst>
                <a:path w="18284" h="5026" extrusionOk="0">
                  <a:moveTo>
                    <a:pt x="4" y="1"/>
                  </a:moveTo>
                  <a:cubicBezTo>
                    <a:pt x="3" y="1"/>
                    <a:pt x="1" y="1"/>
                    <a:pt x="1" y="1"/>
                  </a:cubicBezTo>
                  <a:cubicBezTo>
                    <a:pt x="1" y="24"/>
                    <a:pt x="69" y="161"/>
                    <a:pt x="206" y="412"/>
                  </a:cubicBezTo>
                  <a:cubicBezTo>
                    <a:pt x="343" y="663"/>
                    <a:pt x="548" y="1028"/>
                    <a:pt x="799" y="1439"/>
                  </a:cubicBezTo>
                  <a:cubicBezTo>
                    <a:pt x="1324" y="2284"/>
                    <a:pt x="2100" y="3402"/>
                    <a:pt x="3242" y="4178"/>
                  </a:cubicBezTo>
                  <a:cubicBezTo>
                    <a:pt x="3516" y="4361"/>
                    <a:pt x="3790" y="4544"/>
                    <a:pt x="4132" y="4681"/>
                  </a:cubicBezTo>
                  <a:cubicBezTo>
                    <a:pt x="4269" y="4749"/>
                    <a:pt x="4451" y="4795"/>
                    <a:pt x="4611" y="4863"/>
                  </a:cubicBezTo>
                  <a:cubicBezTo>
                    <a:pt x="4771" y="4886"/>
                    <a:pt x="4931" y="4932"/>
                    <a:pt x="5091" y="4954"/>
                  </a:cubicBezTo>
                  <a:cubicBezTo>
                    <a:pt x="5517" y="5015"/>
                    <a:pt x="5922" y="5025"/>
                    <a:pt x="6294" y="5025"/>
                  </a:cubicBezTo>
                  <a:cubicBezTo>
                    <a:pt x="6480" y="5025"/>
                    <a:pt x="6658" y="5023"/>
                    <a:pt x="6825" y="5023"/>
                  </a:cubicBezTo>
                  <a:cubicBezTo>
                    <a:pt x="7807" y="4977"/>
                    <a:pt x="8492" y="4932"/>
                    <a:pt x="8492" y="4932"/>
                  </a:cubicBezTo>
                  <a:cubicBezTo>
                    <a:pt x="8492" y="4932"/>
                    <a:pt x="8651" y="4932"/>
                    <a:pt x="8925" y="4886"/>
                  </a:cubicBezTo>
                  <a:cubicBezTo>
                    <a:pt x="9222" y="4863"/>
                    <a:pt x="9633" y="4817"/>
                    <a:pt x="10135" y="4749"/>
                  </a:cubicBezTo>
                  <a:cubicBezTo>
                    <a:pt x="10386" y="4703"/>
                    <a:pt x="10637" y="4635"/>
                    <a:pt x="10934" y="4589"/>
                  </a:cubicBezTo>
                  <a:cubicBezTo>
                    <a:pt x="11071" y="4566"/>
                    <a:pt x="11208" y="4544"/>
                    <a:pt x="11368" y="4521"/>
                  </a:cubicBezTo>
                  <a:cubicBezTo>
                    <a:pt x="11505" y="4475"/>
                    <a:pt x="11664" y="4429"/>
                    <a:pt x="11801" y="4407"/>
                  </a:cubicBezTo>
                  <a:cubicBezTo>
                    <a:pt x="12121" y="4315"/>
                    <a:pt x="12418" y="4247"/>
                    <a:pt x="12737" y="4156"/>
                  </a:cubicBezTo>
                  <a:cubicBezTo>
                    <a:pt x="13057" y="4041"/>
                    <a:pt x="13376" y="3927"/>
                    <a:pt x="13673" y="3767"/>
                  </a:cubicBezTo>
                  <a:cubicBezTo>
                    <a:pt x="13970" y="3631"/>
                    <a:pt x="14266" y="3471"/>
                    <a:pt x="14563" y="3334"/>
                  </a:cubicBezTo>
                  <a:cubicBezTo>
                    <a:pt x="14837" y="3197"/>
                    <a:pt x="15111" y="3083"/>
                    <a:pt x="15408" y="2946"/>
                  </a:cubicBezTo>
                  <a:cubicBezTo>
                    <a:pt x="16001" y="2740"/>
                    <a:pt x="16526" y="2466"/>
                    <a:pt x="16937" y="2215"/>
                  </a:cubicBezTo>
                  <a:cubicBezTo>
                    <a:pt x="17165" y="2078"/>
                    <a:pt x="17348" y="1964"/>
                    <a:pt x="17530" y="1850"/>
                  </a:cubicBezTo>
                  <a:cubicBezTo>
                    <a:pt x="17690" y="1736"/>
                    <a:pt x="17827" y="1622"/>
                    <a:pt x="17941" y="1531"/>
                  </a:cubicBezTo>
                  <a:cubicBezTo>
                    <a:pt x="18170" y="1348"/>
                    <a:pt x="18284" y="1234"/>
                    <a:pt x="18261" y="1211"/>
                  </a:cubicBezTo>
                  <a:lnTo>
                    <a:pt x="18261" y="1211"/>
                  </a:lnTo>
                  <a:cubicBezTo>
                    <a:pt x="18261" y="1211"/>
                    <a:pt x="18124" y="1280"/>
                    <a:pt x="17873" y="1439"/>
                  </a:cubicBezTo>
                  <a:cubicBezTo>
                    <a:pt x="17759" y="1508"/>
                    <a:pt x="17622" y="1622"/>
                    <a:pt x="17439" y="1713"/>
                  </a:cubicBezTo>
                  <a:cubicBezTo>
                    <a:pt x="17256" y="1805"/>
                    <a:pt x="17074" y="1919"/>
                    <a:pt x="16846" y="2033"/>
                  </a:cubicBezTo>
                  <a:cubicBezTo>
                    <a:pt x="16412" y="2261"/>
                    <a:pt x="15887" y="2489"/>
                    <a:pt x="15316" y="2695"/>
                  </a:cubicBezTo>
                  <a:cubicBezTo>
                    <a:pt x="15020" y="2786"/>
                    <a:pt x="14723" y="2900"/>
                    <a:pt x="14403" y="3037"/>
                  </a:cubicBezTo>
                  <a:cubicBezTo>
                    <a:pt x="14107" y="3174"/>
                    <a:pt x="13810" y="3288"/>
                    <a:pt x="13513" y="3425"/>
                  </a:cubicBezTo>
                  <a:cubicBezTo>
                    <a:pt x="13216" y="3585"/>
                    <a:pt x="12920" y="3676"/>
                    <a:pt x="12623" y="3767"/>
                  </a:cubicBezTo>
                  <a:cubicBezTo>
                    <a:pt x="12326" y="3859"/>
                    <a:pt x="12007" y="3904"/>
                    <a:pt x="11710" y="3973"/>
                  </a:cubicBezTo>
                  <a:cubicBezTo>
                    <a:pt x="11550" y="4019"/>
                    <a:pt x="11413" y="4041"/>
                    <a:pt x="11276" y="4087"/>
                  </a:cubicBezTo>
                  <a:cubicBezTo>
                    <a:pt x="11116" y="4110"/>
                    <a:pt x="10980" y="4133"/>
                    <a:pt x="10843" y="4133"/>
                  </a:cubicBezTo>
                  <a:cubicBezTo>
                    <a:pt x="10569" y="4178"/>
                    <a:pt x="10295" y="4224"/>
                    <a:pt x="10067" y="4270"/>
                  </a:cubicBezTo>
                  <a:cubicBezTo>
                    <a:pt x="9587" y="4315"/>
                    <a:pt x="9176" y="4361"/>
                    <a:pt x="8880" y="4384"/>
                  </a:cubicBezTo>
                  <a:cubicBezTo>
                    <a:pt x="8606" y="4407"/>
                    <a:pt x="8446" y="4429"/>
                    <a:pt x="8446" y="4429"/>
                  </a:cubicBezTo>
                  <a:cubicBezTo>
                    <a:pt x="8446" y="4429"/>
                    <a:pt x="7784" y="4475"/>
                    <a:pt x="6803" y="4544"/>
                  </a:cubicBezTo>
                  <a:cubicBezTo>
                    <a:pt x="6551" y="4555"/>
                    <a:pt x="6283" y="4566"/>
                    <a:pt x="6006" y="4566"/>
                  </a:cubicBezTo>
                  <a:cubicBezTo>
                    <a:pt x="5730" y="4566"/>
                    <a:pt x="5444" y="4555"/>
                    <a:pt x="5159" y="4521"/>
                  </a:cubicBezTo>
                  <a:cubicBezTo>
                    <a:pt x="4999" y="4498"/>
                    <a:pt x="4862" y="4475"/>
                    <a:pt x="4703" y="4452"/>
                  </a:cubicBezTo>
                  <a:cubicBezTo>
                    <a:pt x="4566" y="4407"/>
                    <a:pt x="4406" y="4361"/>
                    <a:pt x="4269" y="4315"/>
                  </a:cubicBezTo>
                  <a:cubicBezTo>
                    <a:pt x="3995" y="4201"/>
                    <a:pt x="3721" y="4041"/>
                    <a:pt x="3447" y="3859"/>
                  </a:cubicBezTo>
                  <a:cubicBezTo>
                    <a:pt x="2352" y="3174"/>
                    <a:pt x="1553" y="2124"/>
                    <a:pt x="982" y="1348"/>
                  </a:cubicBezTo>
                  <a:cubicBezTo>
                    <a:pt x="423" y="543"/>
                    <a:pt x="61" y="1"/>
                    <a:pt x="4"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6" name="Google Shape;1203;p22">
              <a:extLst>
                <a:ext uri="{FF2B5EF4-FFF2-40B4-BE49-F238E27FC236}">
                  <a16:creationId xmlns:a16="http://schemas.microsoft.com/office/drawing/2014/main" id="{6BDB847E-2C6E-2537-C795-8021D3217D2D}"/>
                </a:ext>
              </a:extLst>
            </p:cNvPr>
            <p:cNvSpPr/>
            <p:nvPr/>
          </p:nvSpPr>
          <p:spPr>
            <a:xfrm>
              <a:off x="6481975" y="3226975"/>
              <a:ext cx="446825" cy="229425"/>
            </a:xfrm>
            <a:custGeom>
              <a:avLst/>
              <a:gdLst/>
              <a:ahLst/>
              <a:cxnLst/>
              <a:rect l="l" t="t" r="r" b="b"/>
              <a:pathLst>
                <a:path w="17873" h="9177" extrusionOk="0">
                  <a:moveTo>
                    <a:pt x="457" y="0"/>
                  </a:moveTo>
                  <a:cubicBezTo>
                    <a:pt x="160" y="0"/>
                    <a:pt x="1" y="69"/>
                    <a:pt x="1" y="69"/>
                  </a:cubicBezTo>
                  <a:cubicBezTo>
                    <a:pt x="1" y="114"/>
                    <a:pt x="160" y="92"/>
                    <a:pt x="457" y="114"/>
                  </a:cubicBezTo>
                  <a:cubicBezTo>
                    <a:pt x="754" y="137"/>
                    <a:pt x="1165" y="229"/>
                    <a:pt x="1598" y="480"/>
                  </a:cubicBezTo>
                  <a:cubicBezTo>
                    <a:pt x="2032" y="708"/>
                    <a:pt x="2466" y="1119"/>
                    <a:pt x="2876" y="1575"/>
                  </a:cubicBezTo>
                  <a:cubicBezTo>
                    <a:pt x="3310" y="2032"/>
                    <a:pt x="3744" y="2557"/>
                    <a:pt x="4132" y="3105"/>
                  </a:cubicBezTo>
                  <a:cubicBezTo>
                    <a:pt x="4337" y="3356"/>
                    <a:pt x="4497" y="3652"/>
                    <a:pt x="4657" y="3949"/>
                  </a:cubicBezTo>
                  <a:cubicBezTo>
                    <a:pt x="4839" y="4223"/>
                    <a:pt x="4999" y="4520"/>
                    <a:pt x="5159" y="4794"/>
                  </a:cubicBezTo>
                  <a:cubicBezTo>
                    <a:pt x="5456" y="5341"/>
                    <a:pt x="5821" y="5844"/>
                    <a:pt x="6118" y="6277"/>
                  </a:cubicBezTo>
                  <a:cubicBezTo>
                    <a:pt x="6460" y="6665"/>
                    <a:pt x="6734" y="7008"/>
                    <a:pt x="6962" y="7213"/>
                  </a:cubicBezTo>
                  <a:cubicBezTo>
                    <a:pt x="7190" y="7419"/>
                    <a:pt x="7305" y="7533"/>
                    <a:pt x="7305" y="7533"/>
                  </a:cubicBezTo>
                  <a:cubicBezTo>
                    <a:pt x="7305" y="7533"/>
                    <a:pt x="7442" y="7647"/>
                    <a:pt x="7693" y="7829"/>
                  </a:cubicBezTo>
                  <a:cubicBezTo>
                    <a:pt x="7921" y="8035"/>
                    <a:pt x="8309" y="8240"/>
                    <a:pt x="8765" y="8491"/>
                  </a:cubicBezTo>
                  <a:cubicBezTo>
                    <a:pt x="9017" y="8605"/>
                    <a:pt x="9268" y="8720"/>
                    <a:pt x="9564" y="8811"/>
                  </a:cubicBezTo>
                  <a:cubicBezTo>
                    <a:pt x="9701" y="8857"/>
                    <a:pt x="9861" y="8902"/>
                    <a:pt x="10021" y="8948"/>
                  </a:cubicBezTo>
                  <a:cubicBezTo>
                    <a:pt x="10089" y="8971"/>
                    <a:pt x="10158" y="8994"/>
                    <a:pt x="10249" y="9016"/>
                  </a:cubicBezTo>
                  <a:cubicBezTo>
                    <a:pt x="10318" y="9016"/>
                    <a:pt x="10409" y="9039"/>
                    <a:pt x="10477" y="9039"/>
                  </a:cubicBezTo>
                  <a:cubicBezTo>
                    <a:pt x="10774" y="9098"/>
                    <a:pt x="11053" y="9158"/>
                    <a:pt x="11345" y="9158"/>
                  </a:cubicBezTo>
                  <a:cubicBezTo>
                    <a:pt x="11390" y="9158"/>
                    <a:pt x="11436" y="9156"/>
                    <a:pt x="11482" y="9153"/>
                  </a:cubicBezTo>
                  <a:cubicBezTo>
                    <a:pt x="11664" y="9176"/>
                    <a:pt x="11824" y="9176"/>
                    <a:pt x="12007" y="9176"/>
                  </a:cubicBezTo>
                  <a:lnTo>
                    <a:pt x="12509" y="9176"/>
                  </a:lnTo>
                  <a:cubicBezTo>
                    <a:pt x="13878" y="9153"/>
                    <a:pt x="15248" y="9039"/>
                    <a:pt x="16252" y="8811"/>
                  </a:cubicBezTo>
                  <a:cubicBezTo>
                    <a:pt x="16503" y="8765"/>
                    <a:pt x="16731" y="8674"/>
                    <a:pt x="16937" y="8628"/>
                  </a:cubicBezTo>
                  <a:cubicBezTo>
                    <a:pt x="17028" y="8583"/>
                    <a:pt x="17119" y="8560"/>
                    <a:pt x="17211" y="8537"/>
                  </a:cubicBezTo>
                  <a:cubicBezTo>
                    <a:pt x="17302" y="8491"/>
                    <a:pt x="17371" y="8469"/>
                    <a:pt x="17439" y="8423"/>
                  </a:cubicBezTo>
                  <a:cubicBezTo>
                    <a:pt x="17713" y="8309"/>
                    <a:pt x="17873" y="8217"/>
                    <a:pt x="17850" y="8217"/>
                  </a:cubicBezTo>
                  <a:cubicBezTo>
                    <a:pt x="17848" y="8214"/>
                    <a:pt x="17843" y="8212"/>
                    <a:pt x="17835" y="8212"/>
                  </a:cubicBezTo>
                  <a:cubicBezTo>
                    <a:pt x="17732" y="8212"/>
                    <a:pt x="17137" y="8458"/>
                    <a:pt x="16229" y="8605"/>
                  </a:cubicBezTo>
                  <a:cubicBezTo>
                    <a:pt x="15380" y="8760"/>
                    <a:pt x="14287" y="8816"/>
                    <a:pt x="13142" y="8816"/>
                  </a:cubicBezTo>
                  <a:cubicBezTo>
                    <a:pt x="12932" y="8816"/>
                    <a:pt x="12721" y="8814"/>
                    <a:pt x="12509" y="8811"/>
                  </a:cubicBezTo>
                  <a:lnTo>
                    <a:pt x="12007" y="8788"/>
                  </a:lnTo>
                  <a:cubicBezTo>
                    <a:pt x="11847" y="8788"/>
                    <a:pt x="11687" y="8765"/>
                    <a:pt x="11504" y="8765"/>
                  </a:cubicBezTo>
                  <a:cubicBezTo>
                    <a:pt x="11185" y="8765"/>
                    <a:pt x="10865" y="8674"/>
                    <a:pt x="10569" y="8628"/>
                  </a:cubicBezTo>
                  <a:cubicBezTo>
                    <a:pt x="10500" y="8605"/>
                    <a:pt x="10432" y="8605"/>
                    <a:pt x="10340" y="8583"/>
                  </a:cubicBezTo>
                  <a:cubicBezTo>
                    <a:pt x="10272" y="8560"/>
                    <a:pt x="10203" y="8537"/>
                    <a:pt x="10135" y="8514"/>
                  </a:cubicBezTo>
                  <a:cubicBezTo>
                    <a:pt x="9998" y="8469"/>
                    <a:pt x="9861" y="8423"/>
                    <a:pt x="9724" y="8377"/>
                  </a:cubicBezTo>
                  <a:cubicBezTo>
                    <a:pt x="9450" y="8286"/>
                    <a:pt x="9222" y="8172"/>
                    <a:pt x="8994" y="8081"/>
                  </a:cubicBezTo>
                  <a:cubicBezTo>
                    <a:pt x="8560" y="7829"/>
                    <a:pt x="8218" y="7624"/>
                    <a:pt x="8012" y="7419"/>
                  </a:cubicBezTo>
                  <a:cubicBezTo>
                    <a:pt x="7784" y="7236"/>
                    <a:pt x="7647" y="7145"/>
                    <a:pt x="7647" y="7145"/>
                  </a:cubicBezTo>
                  <a:cubicBezTo>
                    <a:pt x="7647" y="7145"/>
                    <a:pt x="7533" y="7031"/>
                    <a:pt x="7327" y="6848"/>
                  </a:cubicBezTo>
                  <a:cubicBezTo>
                    <a:pt x="7099" y="6643"/>
                    <a:pt x="6825" y="6346"/>
                    <a:pt x="6506" y="5958"/>
                  </a:cubicBezTo>
                  <a:cubicBezTo>
                    <a:pt x="6209" y="5570"/>
                    <a:pt x="5844" y="5113"/>
                    <a:pt x="5524" y="4565"/>
                  </a:cubicBezTo>
                  <a:cubicBezTo>
                    <a:pt x="5364" y="4292"/>
                    <a:pt x="5182" y="4018"/>
                    <a:pt x="4999" y="3721"/>
                  </a:cubicBezTo>
                  <a:cubicBezTo>
                    <a:pt x="4839" y="3447"/>
                    <a:pt x="4657" y="3150"/>
                    <a:pt x="4429" y="2876"/>
                  </a:cubicBezTo>
                  <a:cubicBezTo>
                    <a:pt x="3995" y="2329"/>
                    <a:pt x="3561" y="1826"/>
                    <a:pt x="3105" y="1370"/>
                  </a:cubicBezTo>
                  <a:cubicBezTo>
                    <a:pt x="2648" y="913"/>
                    <a:pt x="2169" y="525"/>
                    <a:pt x="1690" y="297"/>
                  </a:cubicBezTo>
                  <a:cubicBezTo>
                    <a:pt x="1210" y="69"/>
                    <a:pt x="777" y="0"/>
                    <a:pt x="457"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7" name="Google Shape;1204;p22">
              <a:extLst>
                <a:ext uri="{FF2B5EF4-FFF2-40B4-BE49-F238E27FC236}">
                  <a16:creationId xmlns:a16="http://schemas.microsoft.com/office/drawing/2014/main" id="{A28A5BB1-6BEF-EF9E-0D31-66FFF4016306}"/>
                </a:ext>
              </a:extLst>
            </p:cNvPr>
            <p:cNvSpPr/>
            <p:nvPr/>
          </p:nvSpPr>
          <p:spPr>
            <a:xfrm>
              <a:off x="6634325" y="3317125"/>
              <a:ext cx="529575" cy="379575"/>
            </a:xfrm>
            <a:custGeom>
              <a:avLst/>
              <a:gdLst/>
              <a:ahLst/>
              <a:cxnLst/>
              <a:rect l="l" t="t" r="r" b="b"/>
              <a:pathLst>
                <a:path w="21183" h="15183" extrusionOk="0">
                  <a:moveTo>
                    <a:pt x="19265" y="1"/>
                  </a:moveTo>
                  <a:lnTo>
                    <a:pt x="19265" y="1"/>
                  </a:lnTo>
                  <a:cubicBezTo>
                    <a:pt x="19243" y="24"/>
                    <a:pt x="19311" y="252"/>
                    <a:pt x="19448" y="640"/>
                  </a:cubicBezTo>
                  <a:cubicBezTo>
                    <a:pt x="19608" y="1028"/>
                    <a:pt x="19836" y="1599"/>
                    <a:pt x="20087" y="2260"/>
                  </a:cubicBezTo>
                  <a:cubicBezTo>
                    <a:pt x="20338" y="2922"/>
                    <a:pt x="20612" y="3721"/>
                    <a:pt x="20772" y="4589"/>
                  </a:cubicBezTo>
                  <a:cubicBezTo>
                    <a:pt x="20840" y="5022"/>
                    <a:pt x="20863" y="5479"/>
                    <a:pt x="20818" y="5935"/>
                  </a:cubicBezTo>
                  <a:cubicBezTo>
                    <a:pt x="20772" y="6392"/>
                    <a:pt x="20612" y="6826"/>
                    <a:pt x="20407" y="7236"/>
                  </a:cubicBezTo>
                  <a:cubicBezTo>
                    <a:pt x="19996" y="8058"/>
                    <a:pt x="19357" y="8766"/>
                    <a:pt x="18649" y="9313"/>
                  </a:cubicBezTo>
                  <a:cubicBezTo>
                    <a:pt x="17987" y="9884"/>
                    <a:pt x="17257" y="10318"/>
                    <a:pt x="16641" y="10660"/>
                  </a:cubicBezTo>
                  <a:cubicBezTo>
                    <a:pt x="16024" y="11025"/>
                    <a:pt x="15499" y="11299"/>
                    <a:pt x="15111" y="11482"/>
                  </a:cubicBezTo>
                  <a:cubicBezTo>
                    <a:pt x="14746" y="11664"/>
                    <a:pt x="14518" y="11779"/>
                    <a:pt x="14518" y="11779"/>
                  </a:cubicBezTo>
                  <a:cubicBezTo>
                    <a:pt x="14518" y="11779"/>
                    <a:pt x="14312" y="11870"/>
                    <a:pt x="13924" y="12075"/>
                  </a:cubicBezTo>
                  <a:cubicBezTo>
                    <a:pt x="13536" y="12235"/>
                    <a:pt x="13011" y="12486"/>
                    <a:pt x="12349" y="12783"/>
                  </a:cubicBezTo>
                  <a:cubicBezTo>
                    <a:pt x="11003" y="13308"/>
                    <a:pt x="9177" y="13924"/>
                    <a:pt x="7328" y="14472"/>
                  </a:cubicBezTo>
                  <a:cubicBezTo>
                    <a:pt x="6392" y="14723"/>
                    <a:pt x="5456" y="14883"/>
                    <a:pt x="4566" y="14906"/>
                  </a:cubicBezTo>
                  <a:cubicBezTo>
                    <a:pt x="4499" y="14907"/>
                    <a:pt x="4433" y="14908"/>
                    <a:pt x="4368" y="14908"/>
                  </a:cubicBezTo>
                  <a:cubicBezTo>
                    <a:pt x="3534" y="14908"/>
                    <a:pt x="2781" y="14777"/>
                    <a:pt x="2146" y="14586"/>
                  </a:cubicBezTo>
                  <a:cubicBezTo>
                    <a:pt x="797" y="14188"/>
                    <a:pt x="91" y="13511"/>
                    <a:pt x="7" y="13511"/>
                  </a:cubicBezTo>
                  <a:cubicBezTo>
                    <a:pt x="4" y="13511"/>
                    <a:pt x="2" y="13512"/>
                    <a:pt x="1" y="13513"/>
                  </a:cubicBezTo>
                  <a:cubicBezTo>
                    <a:pt x="1" y="13536"/>
                    <a:pt x="47" y="13582"/>
                    <a:pt x="138" y="13650"/>
                  </a:cubicBezTo>
                  <a:cubicBezTo>
                    <a:pt x="206" y="13719"/>
                    <a:pt x="343" y="13856"/>
                    <a:pt x="503" y="13970"/>
                  </a:cubicBezTo>
                  <a:cubicBezTo>
                    <a:pt x="845" y="14221"/>
                    <a:pt x="1393" y="14540"/>
                    <a:pt x="2078" y="14792"/>
                  </a:cubicBezTo>
                  <a:cubicBezTo>
                    <a:pt x="2763" y="15043"/>
                    <a:pt x="3630" y="15180"/>
                    <a:pt x="4566" y="15180"/>
                  </a:cubicBezTo>
                  <a:cubicBezTo>
                    <a:pt x="4632" y="15181"/>
                    <a:pt x="4699" y="15182"/>
                    <a:pt x="4766" y="15182"/>
                  </a:cubicBezTo>
                  <a:cubicBezTo>
                    <a:pt x="5621" y="15182"/>
                    <a:pt x="6530" y="15049"/>
                    <a:pt x="7419" y="14837"/>
                  </a:cubicBezTo>
                  <a:cubicBezTo>
                    <a:pt x="9291" y="14312"/>
                    <a:pt x="11140" y="13742"/>
                    <a:pt x="12532" y="13217"/>
                  </a:cubicBezTo>
                  <a:cubicBezTo>
                    <a:pt x="13194" y="12943"/>
                    <a:pt x="13765" y="12692"/>
                    <a:pt x="14153" y="12532"/>
                  </a:cubicBezTo>
                  <a:cubicBezTo>
                    <a:pt x="14541" y="12349"/>
                    <a:pt x="14746" y="12235"/>
                    <a:pt x="14746" y="12235"/>
                  </a:cubicBezTo>
                  <a:cubicBezTo>
                    <a:pt x="14746" y="12235"/>
                    <a:pt x="14974" y="12121"/>
                    <a:pt x="15339" y="11938"/>
                  </a:cubicBezTo>
                  <a:cubicBezTo>
                    <a:pt x="15728" y="11733"/>
                    <a:pt x="16252" y="11459"/>
                    <a:pt x="16892" y="11094"/>
                  </a:cubicBezTo>
                  <a:cubicBezTo>
                    <a:pt x="17531" y="10706"/>
                    <a:pt x="18238" y="10249"/>
                    <a:pt x="18946" y="9633"/>
                  </a:cubicBezTo>
                  <a:cubicBezTo>
                    <a:pt x="19653" y="9040"/>
                    <a:pt x="20315" y="8286"/>
                    <a:pt x="20749" y="7396"/>
                  </a:cubicBezTo>
                  <a:cubicBezTo>
                    <a:pt x="20954" y="6940"/>
                    <a:pt x="21114" y="6460"/>
                    <a:pt x="21137" y="5958"/>
                  </a:cubicBezTo>
                  <a:cubicBezTo>
                    <a:pt x="21183" y="5479"/>
                    <a:pt x="21137" y="4999"/>
                    <a:pt x="21069" y="4543"/>
                  </a:cubicBezTo>
                  <a:cubicBezTo>
                    <a:pt x="20886" y="3630"/>
                    <a:pt x="20566" y="2854"/>
                    <a:pt x="20270" y="2192"/>
                  </a:cubicBezTo>
                  <a:cubicBezTo>
                    <a:pt x="19996" y="1530"/>
                    <a:pt x="19722" y="982"/>
                    <a:pt x="19562" y="594"/>
                  </a:cubicBezTo>
                  <a:cubicBezTo>
                    <a:pt x="19380" y="229"/>
                    <a:pt x="19265" y="1"/>
                    <a:pt x="19265"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8" name="Google Shape;1205;p22">
              <a:extLst>
                <a:ext uri="{FF2B5EF4-FFF2-40B4-BE49-F238E27FC236}">
                  <a16:creationId xmlns:a16="http://schemas.microsoft.com/office/drawing/2014/main" id="{95B637D2-5B92-781A-49EE-D9F559288DCE}"/>
                </a:ext>
              </a:extLst>
            </p:cNvPr>
            <p:cNvSpPr/>
            <p:nvPr/>
          </p:nvSpPr>
          <p:spPr>
            <a:xfrm>
              <a:off x="6692550" y="3431825"/>
              <a:ext cx="73625" cy="238150"/>
            </a:xfrm>
            <a:custGeom>
              <a:avLst/>
              <a:gdLst/>
              <a:ahLst/>
              <a:cxnLst/>
              <a:rect l="l" t="t" r="r" b="b"/>
              <a:pathLst>
                <a:path w="2945" h="9526" extrusionOk="0">
                  <a:moveTo>
                    <a:pt x="71" y="0"/>
                  </a:moveTo>
                  <a:cubicBezTo>
                    <a:pt x="70" y="0"/>
                    <a:pt x="69" y="0"/>
                    <a:pt x="69" y="1"/>
                  </a:cubicBezTo>
                  <a:cubicBezTo>
                    <a:pt x="0" y="46"/>
                    <a:pt x="594" y="1233"/>
                    <a:pt x="1118" y="2466"/>
                  </a:cubicBezTo>
                  <a:cubicBezTo>
                    <a:pt x="1370" y="3059"/>
                    <a:pt x="1598" y="3675"/>
                    <a:pt x="1758" y="4155"/>
                  </a:cubicBezTo>
                  <a:cubicBezTo>
                    <a:pt x="1917" y="4611"/>
                    <a:pt x="2009" y="4931"/>
                    <a:pt x="2009" y="4931"/>
                  </a:cubicBezTo>
                  <a:cubicBezTo>
                    <a:pt x="2009" y="4931"/>
                    <a:pt x="2123" y="5250"/>
                    <a:pt x="2237" y="5707"/>
                  </a:cubicBezTo>
                  <a:cubicBezTo>
                    <a:pt x="2374" y="6186"/>
                    <a:pt x="2534" y="6825"/>
                    <a:pt x="2534" y="7464"/>
                  </a:cubicBezTo>
                  <a:cubicBezTo>
                    <a:pt x="2534" y="7784"/>
                    <a:pt x="2511" y="8104"/>
                    <a:pt x="2420" y="8378"/>
                  </a:cubicBezTo>
                  <a:cubicBezTo>
                    <a:pt x="2305" y="8651"/>
                    <a:pt x="2168" y="8880"/>
                    <a:pt x="2009" y="9062"/>
                  </a:cubicBezTo>
                  <a:cubicBezTo>
                    <a:pt x="1643" y="9382"/>
                    <a:pt x="1301" y="9473"/>
                    <a:pt x="1324" y="9519"/>
                  </a:cubicBezTo>
                  <a:cubicBezTo>
                    <a:pt x="1324" y="9523"/>
                    <a:pt x="1335" y="9525"/>
                    <a:pt x="1354" y="9525"/>
                  </a:cubicBezTo>
                  <a:cubicBezTo>
                    <a:pt x="1450" y="9525"/>
                    <a:pt x="1763" y="9464"/>
                    <a:pt x="2123" y="9199"/>
                  </a:cubicBezTo>
                  <a:cubicBezTo>
                    <a:pt x="2351" y="9039"/>
                    <a:pt x="2556" y="8788"/>
                    <a:pt x="2693" y="8492"/>
                  </a:cubicBezTo>
                  <a:cubicBezTo>
                    <a:pt x="2808" y="8172"/>
                    <a:pt x="2876" y="7830"/>
                    <a:pt x="2899" y="7487"/>
                  </a:cubicBezTo>
                  <a:cubicBezTo>
                    <a:pt x="2945" y="6780"/>
                    <a:pt x="2830" y="6095"/>
                    <a:pt x="2716" y="5593"/>
                  </a:cubicBezTo>
                  <a:cubicBezTo>
                    <a:pt x="2602" y="5113"/>
                    <a:pt x="2511" y="4771"/>
                    <a:pt x="2511" y="4771"/>
                  </a:cubicBezTo>
                  <a:cubicBezTo>
                    <a:pt x="2511" y="4771"/>
                    <a:pt x="2397" y="4452"/>
                    <a:pt x="2214" y="3995"/>
                  </a:cubicBezTo>
                  <a:cubicBezTo>
                    <a:pt x="2031" y="3516"/>
                    <a:pt x="1758" y="2899"/>
                    <a:pt x="1438" y="2306"/>
                  </a:cubicBezTo>
                  <a:cubicBezTo>
                    <a:pt x="851" y="1108"/>
                    <a:pt x="151" y="0"/>
                    <a:pt x="71"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79" name="Google Shape;1206;p22">
              <a:extLst>
                <a:ext uri="{FF2B5EF4-FFF2-40B4-BE49-F238E27FC236}">
                  <a16:creationId xmlns:a16="http://schemas.microsoft.com/office/drawing/2014/main" id="{007A6170-0238-C6AF-3D52-486858E4BD5D}"/>
                </a:ext>
              </a:extLst>
            </p:cNvPr>
            <p:cNvSpPr/>
            <p:nvPr/>
          </p:nvSpPr>
          <p:spPr>
            <a:xfrm>
              <a:off x="6462575" y="3076900"/>
              <a:ext cx="655100" cy="354275"/>
            </a:xfrm>
            <a:custGeom>
              <a:avLst/>
              <a:gdLst/>
              <a:ahLst/>
              <a:cxnLst/>
              <a:rect l="l" t="t" r="r" b="b"/>
              <a:pathLst>
                <a:path w="26204" h="14171" extrusionOk="0">
                  <a:moveTo>
                    <a:pt x="14586" y="0"/>
                  </a:moveTo>
                  <a:lnTo>
                    <a:pt x="14586" y="0"/>
                  </a:lnTo>
                  <a:cubicBezTo>
                    <a:pt x="13330" y="731"/>
                    <a:pt x="11984" y="1849"/>
                    <a:pt x="10409" y="2717"/>
                  </a:cubicBezTo>
                  <a:cubicBezTo>
                    <a:pt x="8923" y="3551"/>
                    <a:pt x="6804" y="3614"/>
                    <a:pt x="4900" y="3614"/>
                  </a:cubicBezTo>
                  <a:cubicBezTo>
                    <a:pt x="4566" y="3614"/>
                    <a:pt x="4238" y="3612"/>
                    <a:pt x="3922" y="3612"/>
                  </a:cubicBezTo>
                  <a:cubicBezTo>
                    <a:pt x="2689" y="3612"/>
                    <a:pt x="1626" y="3641"/>
                    <a:pt x="1005" y="3926"/>
                  </a:cubicBezTo>
                  <a:cubicBezTo>
                    <a:pt x="617" y="4086"/>
                    <a:pt x="320" y="4360"/>
                    <a:pt x="137" y="4634"/>
                  </a:cubicBezTo>
                  <a:cubicBezTo>
                    <a:pt x="0" y="5250"/>
                    <a:pt x="92" y="5798"/>
                    <a:pt x="92" y="5798"/>
                  </a:cubicBezTo>
                  <a:cubicBezTo>
                    <a:pt x="92" y="5798"/>
                    <a:pt x="341" y="5266"/>
                    <a:pt x="1719" y="5266"/>
                  </a:cubicBezTo>
                  <a:cubicBezTo>
                    <a:pt x="1956" y="5266"/>
                    <a:pt x="2226" y="5282"/>
                    <a:pt x="2534" y="5319"/>
                  </a:cubicBezTo>
                  <a:cubicBezTo>
                    <a:pt x="4634" y="5547"/>
                    <a:pt x="7419" y="11025"/>
                    <a:pt x="9427" y="12988"/>
                  </a:cubicBezTo>
                  <a:cubicBezTo>
                    <a:pt x="10281" y="13822"/>
                    <a:pt x="11645" y="14171"/>
                    <a:pt x="13328" y="14171"/>
                  </a:cubicBezTo>
                  <a:cubicBezTo>
                    <a:pt x="15562" y="14171"/>
                    <a:pt x="18358" y="13557"/>
                    <a:pt x="21274" y="12646"/>
                  </a:cubicBezTo>
                  <a:cubicBezTo>
                    <a:pt x="24309" y="11687"/>
                    <a:pt x="25610" y="10409"/>
                    <a:pt x="26181" y="9541"/>
                  </a:cubicBezTo>
                  <a:cubicBezTo>
                    <a:pt x="26181" y="9473"/>
                    <a:pt x="26204" y="9427"/>
                    <a:pt x="26204" y="9427"/>
                  </a:cubicBezTo>
                  <a:cubicBezTo>
                    <a:pt x="25610" y="7624"/>
                    <a:pt x="24766" y="6026"/>
                    <a:pt x="23830" y="4657"/>
                  </a:cubicBezTo>
                  <a:lnTo>
                    <a:pt x="23830" y="4657"/>
                  </a:lnTo>
                  <a:cubicBezTo>
                    <a:pt x="24150" y="6232"/>
                    <a:pt x="24150" y="8583"/>
                    <a:pt x="21684" y="9610"/>
                  </a:cubicBezTo>
                  <a:cubicBezTo>
                    <a:pt x="19734" y="10429"/>
                    <a:pt x="17082" y="11068"/>
                    <a:pt x="14619" y="11068"/>
                  </a:cubicBezTo>
                  <a:cubicBezTo>
                    <a:pt x="12211" y="11068"/>
                    <a:pt x="9984" y="10458"/>
                    <a:pt x="8765" y="8811"/>
                  </a:cubicBezTo>
                  <a:cubicBezTo>
                    <a:pt x="6277" y="5478"/>
                    <a:pt x="7396" y="3744"/>
                    <a:pt x="8697" y="3630"/>
                  </a:cubicBezTo>
                  <a:cubicBezTo>
                    <a:pt x="9998" y="3538"/>
                    <a:pt x="13650" y="2328"/>
                    <a:pt x="13673" y="1484"/>
                  </a:cubicBezTo>
                  <a:cubicBezTo>
                    <a:pt x="13696" y="1142"/>
                    <a:pt x="14061" y="548"/>
                    <a:pt x="1458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0" name="Google Shape;1207;p22">
              <a:extLst>
                <a:ext uri="{FF2B5EF4-FFF2-40B4-BE49-F238E27FC236}">
                  <a16:creationId xmlns:a16="http://schemas.microsoft.com/office/drawing/2014/main" id="{423479ED-23EF-FCD4-D802-D6FD38012729}"/>
                </a:ext>
              </a:extLst>
            </p:cNvPr>
            <p:cNvSpPr/>
            <p:nvPr/>
          </p:nvSpPr>
          <p:spPr>
            <a:xfrm>
              <a:off x="6949900" y="3131575"/>
              <a:ext cx="35975" cy="28975"/>
            </a:xfrm>
            <a:custGeom>
              <a:avLst/>
              <a:gdLst/>
              <a:ahLst/>
              <a:cxnLst/>
              <a:rect l="l" t="t" r="r" b="b"/>
              <a:pathLst>
                <a:path w="1439" h="1159" extrusionOk="0">
                  <a:moveTo>
                    <a:pt x="363" y="1"/>
                  </a:moveTo>
                  <a:cubicBezTo>
                    <a:pt x="280" y="1"/>
                    <a:pt x="209" y="24"/>
                    <a:pt x="160" y="73"/>
                  </a:cubicBezTo>
                  <a:cubicBezTo>
                    <a:pt x="0" y="210"/>
                    <a:pt x="92" y="552"/>
                    <a:pt x="411" y="849"/>
                  </a:cubicBezTo>
                  <a:cubicBezTo>
                    <a:pt x="639" y="1044"/>
                    <a:pt x="901" y="1158"/>
                    <a:pt x="1091" y="1158"/>
                  </a:cubicBezTo>
                  <a:cubicBezTo>
                    <a:pt x="1168" y="1158"/>
                    <a:pt x="1232" y="1140"/>
                    <a:pt x="1278" y="1100"/>
                  </a:cubicBezTo>
                  <a:cubicBezTo>
                    <a:pt x="1438" y="963"/>
                    <a:pt x="1324" y="598"/>
                    <a:pt x="1027" y="324"/>
                  </a:cubicBezTo>
                  <a:cubicBezTo>
                    <a:pt x="806" y="119"/>
                    <a:pt x="552" y="1"/>
                    <a:pt x="36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1" name="Google Shape;1208;p22">
              <a:extLst>
                <a:ext uri="{FF2B5EF4-FFF2-40B4-BE49-F238E27FC236}">
                  <a16:creationId xmlns:a16="http://schemas.microsoft.com/office/drawing/2014/main" id="{48644E9F-80A1-37C2-B822-33B9A52CB3FF}"/>
                </a:ext>
              </a:extLst>
            </p:cNvPr>
            <p:cNvSpPr/>
            <p:nvPr/>
          </p:nvSpPr>
          <p:spPr>
            <a:xfrm>
              <a:off x="6919075" y="3106825"/>
              <a:ext cx="26275" cy="20725"/>
            </a:xfrm>
            <a:custGeom>
              <a:avLst/>
              <a:gdLst/>
              <a:ahLst/>
              <a:cxnLst/>
              <a:rect l="l" t="t" r="r" b="b"/>
              <a:pathLst>
                <a:path w="1051" h="829" extrusionOk="0">
                  <a:moveTo>
                    <a:pt x="250" y="0"/>
                  </a:moveTo>
                  <a:cubicBezTo>
                    <a:pt x="198" y="0"/>
                    <a:pt x="152" y="11"/>
                    <a:pt x="115" y="36"/>
                  </a:cubicBezTo>
                  <a:cubicBezTo>
                    <a:pt x="1" y="150"/>
                    <a:pt x="92" y="401"/>
                    <a:pt x="297" y="607"/>
                  </a:cubicBezTo>
                  <a:cubicBezTo>
                    <a:pt x="459" y="752"/>
                    <a:pt x="644" y="829"/>
                    <a:pt x="778" y="829"/>
                  </a:cubicBezTo>
                  <a:cubicBezTo>
                    <a:pt x="833" y="829"/>
                    <a:pt x="880" y="816"/>
                    <a:pt x="914" y="789"/>
                  </a:cubicBezTo>
                  <a:cubicBezTo>
                    <a:pt x="1051" y="675"/>
                    <a:pt x="959" y="424"/>
                    <a:pt x="731" y="218"/>
                  </a:cubicBezTo>
                  <a:cubicBezTo>
                    <a:pt x="581" y="85"/>
                    <a:pt x="394" y="0"/>
                    <a:pt x="25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2" name="Google Shape;1209;p22">
              <a:extLst>
                <a:ext uri="{FF2B5EF4-FFF2-40B4-BE49-F238E27FC236}">
                  <a16:creationId xmlns:a16="http://schemas.microsoft.com/office/drawing/2014/main" id="{AEDE2627-B707-3A82-A2F6-74E9F57D2687}"/>
                </a:ext>
              </a:extLst>
            </p:cNvPr>
            <p:cNvSpPr/>
            <p:nvPr/>
          </p:nvSpPr>
          <p:spPr>
            <a:xfrm>
              <a:off x="6104350" y="2399650"/>
              <a:ext cx="524300" cy="929225"/>
            </a:xfrm>
            <a:custGeom>
              <a:avLst/>
              <a:gdLst/>
              <a:ahLst/>
              <a:cxnLst/>
              <a:rect l="l" t="t" r="r" b="b"/>
              <a:pathLst>
                <a:path w="20972" h="37169" extrusionOk="0">
                  <a:moveTo>
                    <a:pt x="3857" y="1"/>
                  </a:moveTo>
                  <a:cubicBezTo>
                    <a:pt x="1888" y="1"/>
                    <a:pt x="0" y="1381"/>
                    <a:pt x="840" y="7894"/>
                  </a:cubicBezTo>
                  <a:cubicBezTo>
                    <a:pt x="1867" y="16043"/>
                    <a:pt x="9810" y="28848"/>
                    <a:pt x="11750" y="31359"/>
                  </a:cubicBezTo>
                  <a:cubicBezTo>
                    <a:pt x="13385" y="33500"/>
                    <a:pt x="15452" y="37168"/>
                    <a:pt x="17512" y="37168"/>
                  </a:cubicBezTo>
                  <a:cubicBezTo>
                    <a:pt x="17867" y="37168"/>
                    <a:pt x="18222" y="37059"/>
                    <a:pt x="18575" y="36814"/>
                  </a:cubicBezTo>
                  <a:cubicBezTo>
                    <a:pt x="20972" y="35148"/>
                    <a:pt x="8943" y="23096"/>
                    <a:pt x="5017" y="9446"/>
                  </a:cubicBezTo>
                  <a:cubicBezTo>
                    <a:pt x="3465" y="4082"/>
                    <a:pt x="5313" y="202"/>
                    <a:pt x="5313" y="202"/>
                  </a:cubicBezTo>
                  <a:cubicBezTo>
                    <a:pt x="4851" y="88"/>
                    <a:pt x="4352" y="1"/>
                    <a:pt x="3857" y="1"/>
                  </a:cubicBezTo>
                  <a:close/>
                </a:path>
              </a:pathLst>
            </a:custGeom>
            <a:solidFill>
              <a:srgbClr val="97C98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3" name="Google Shape;1210;p22">
              <a:extLst>
                <a:ext uri="{FF2B5EF4-FFF2-40B4-BE49-F238E27FC236}">
                  <a16:creationId xmlns:a16="http://schemas.microsoft.com/office/drawing/2014/main" id="{02D3F1B1-C7B6-A800-E63E-8C7D9E89DE94}"/>
                </a:ext>
              </a:extLst>
            </p:cNvPr>
            <p:cNvSpPr/>
            <p:nvPr/>
          </p:nvSpPr>
          <p:spPr>
            <a:xfrm>
              <a:off x="6111625" y="2410050"/>
              <a:ext cx="483925" cy="918450"/>
            </a:xfrm>
            <a:custGeom>
              <a:avLst/>
              <a:gdLst/>
              <a:ahLst/>
              <a:cxnLst/>
              <a:rect l="l" t="t" r="r" b="b"/>
              <a:pathLst>
                <a:path w="19357" h="36738" extrusionOk="0">
                  <a:moveTo>
                    <a:pt x="2979" y="0"/>
                  </a:moveTo>
                  <a:cubicBezTo>
                    <a:pt x="2517" y="0"/>
                    <a:pt x="2059" y="75"/>
                    <a:pt x="1644" y="265"/>
                  </a:cubicBezTo>
                  <a:cubicBezTo>
                    <a:pt x="594" y="1201"/>
                    <a:pt x="1" y="3256"/>
                    <a:pt x="549" y="7478"/>
                  </a:cubicBezTo>
                  <a:cubicBezTo>
                    <a:pt x="1576" y="15627"/>
                    <a:pt x="9519" y="28432"/>
                    <a:pt x="11459" y="30943"/>
                  </a:cubicBezTo>
                  <a:cubicBezTo>
                    <a:pt x="13101" y="33083"/>
                    <a:pt x="15159" y="36737"/>
                    <a:pt x="17202" y="36737"/>
                  </a:cubicBezTo>
                  <a:cubicBezTo>
                    <a:pt x="17403" y="36737"/>
                    <a:pt x="17604" y="36702"/>
                    <a:pt x="17805" y="36626"/>
                  </a:cubicBezTo>
                  <a:cubicBezTo>
                    <a:pt x="19357" y="34435"/>
                    <a:pt x="7921" y="22680"/>
                    <a:pt x="4087" y="9441"/>
                  </a:cubicBezTo>
                  <a:cubicBezTo>
                    <a:pt x="2534" y="4077"/>
                    <a:pt x="4383" y="197"/>
                    <a:pt x="4383" y="197"/>
                  </a:cubicBezTo>
                  <a:cubicBezTo>
                    <a:pt x="3942" y="81"/>
                    <a:pt x="3459" y="0"/>
                    <a:pt x="297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4" name="Google Shape;1211;p22">
              <a:extLst>
                <a:ext uri="{FF2B5EF4-FFF2-40B4-BE49-F238E27FC236}">
                  <a16:creationId xmlns:a16="http://schemas.microsoft.com/office/drawing/2014/main" id="{056ED130-247D-5AD3-4DEA-2BD2A253D5EB}"/>
                </a:ext>
              </a:extLst>
            </p:cNvPr>
            <p:cNvSpPr/>
            <p:nvPr/>
          </p:nvSpPr>
          <p:spPr>
            <a:xfrm>
              <a:off x="6477400" y="3235325"/>
              <a:ext cx="59950" cy="69475"/>
            </a:xfrm>
            <a:custGeom>
              <a:avLst/>
              <a:gdLst/>
              <a:ahLst/>
              <a:cxnLst/>
              <a:rect l="l" t="t" r="r" b="b"/>
              <a:pathLst>
                <a:path w="2398" h="2779" extrusionOk="0">
                  <a:moveTo>
                    <a:pt x="753" y="1"/>
                  </a:moveTo>
                  <a:cubicBezTo>
                    <a:pt x="647" y="1"/>
                    <a:pt x="547" y="25"/>
                    <a:pt x="457" y="77"/>
                  </a:cubicBezTo>
                  <a:cubicBezTo>
                    <a:pt x="24" y="328"/>
                    <a:pt x="1" y="1104"/>
                    <a:pt x="412" y="1835"/>
                  </a:cubicBezTo>
                  <a:cubicBezTo>
                    <a:pt x="738" y="2414"/>
                    <a:pt x="1251" y="2779"/>
                    <a:pt x="1665" y="2779"/>
                  </a:cubicBezTo>
                  <a:cubicBezTo>
                    <a:pt x="1773" y="2779"/>
                    <a:pt x="1874" y="2754"/>
                    <a:pt x="1964" y="2702"/>
                  </a:cubicBezTo>
                  <a:cubicBezTo>
                    <a:pt x="2398" y="2451"/>
                    <a:pt x="2398" y="1675"/>
                    <a:pt x="1987" y="945"/>
                  </a:cubicBezTo>
                  <a:cubicBezTo>
                    <a:pt x="1661" y="365"/>
                    <a:pt x="1162" y="1"/>
                    <a:pt x="7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5" name="Google Shape;1212;p22">
              <a:extLst>
                <a:ext uri="{FF2B5EF4-FFF2-40B4-BE49-F238E27FC236}">
                  <a16:creationId xmlns:a16="http://schemas.microsoft.com/office/drawing/2014/main" id="{BB3A13AF-E972-3D49-9C58-5A6FB6885711}"/>
                </a:ext>
              </a:extLst>
            </p:cNvPr>
            <p:cNvSpPr/>
            <p:nvPr/>
          </p:nvSpPr>
          <p:spPr>
            <a:xfrm>
              <a:off x="6471125" y="3232475"/>
              <a:ext cx="59950" cy="69475"/>
            </a:xfrm>
            <a:custGeom>
              <a:avLst/>
              <a:gdLst/>
              <a:ahLst/>
              <a:cxnLst/>
              <a:rect l="l" t="t" r="r" b="b"/>
              <a:pathLst>
                <a:path w="2398" h="2779" extrusionOk="0">
                  <a:moveTo>
                    <a:pt x="753" y="1"/>
                  </a:moveTo>
                  <a:cubicBezTo>
                    <a:pt x="647" y="1"/>
                    <a:pt x="547" y="25"/>
                    <a:pt x="457" y="77"/>
                  </a:cubicBezTo>
                  <a:cubicBezTo>
                    <a:pt x="24" y="328"/>
                    <a:pt x="1" y="1104"/>
                    <a:pt x="412" y="1835"/>
                  </a:cubicBezTo>
                  <a:cubicBezTo>
                    <a:pt x="738" y="2414"/>
                    <a:pt x="1236" y="2778"/>
                    <a:pt x="1645" y="2778"/>
                  </a:cubicBezTo>
                  <a:cubicBezTo>
                    <a:pt x="1751" y="2778"/>
                    <a:pt x="1851" y="2754"/>
                    <a:pt x="1941" y="2702"/>
                  </a:cubicBezTo>
                  <a:cubicBezTo>
                    <a:pt x="2375" y="2451"/>
                    <a:pt x="2397" y="1675"/>
                    <a:pt x="1987" y="944"/>
                  </a:cubicBezTo>
                  <a:cubicBezTo>
                    <a:pt x="1661" y="365"/>
                    <a:pt x="1162" y="1"/>
                    <a:pt x="753"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6" name="Google Shape;1213;p22">
              <a:extLst>
                <a:ext uri="{FF2B5EF4-FFF2-40B4-BE49-F238E27FC236}">
                  <a16:creationId xmlns:a16="http://schemas.microsoft.com/office/drawing/2014/main" id="{C3D44184-D2AD-0659-6E99-6A5273C03430}"/>
                </a:ext>
              </a:extLst>
            </p:cNvPr>
            <p:cNvSpPr/>
            <p:nvPr/>
          </p:nvSpPr>
          <p:spPr>
            <a:xfrm>
              <a:off x="6477975" y="3246950"/>
              <a:ext cx="53100" cy="55000"/>
            </a:xfrm>
            <a:custGeom>
              <a:avLst/>
              <a:gdLst/>
              <a:ahLst/>
              <a:cxnLst/>
              <a:rect l="l" t="t" r="r" b="b"/>
              <a:pathLst>
                <a:path w="2124" h="2200" extrusionOk="0">
                  <a:moveTo>
                    <a:pt x="1439" y="0"/>
                  </a:moveTo>
                  <a:lnTo>
                    <a:pt x="1439" y="0"/>
                  </a:lnTo>
                  <a:cubicBezTo>
                    <a:pt x="1713" y="639"/>
                    <a:pt x="1644" y="1256"/>
                    <a:pt x="1279" y="1461"/>
                  </a:cubicBezTo>
                  <a:cubicBezTo>
                    <a:pt x="1188" y="1512"/>
                    <a:pt x="1088" y="1537"/>
                    <a:pt x="983" y="1537"/>
                  </a:cubicBezTo>
                  <a:cubicBezTo>
                    <a:pt x="668" y="1537"/>
                    <a:pt x="309" y="1318"/>
                    <a:pt x="1" y="959"/>
                  </a:cubicBezTo>
                  <a:lnTo>
                    <a:pt x="1" y="959"/>
                  </a:lnTo>
                  <a:cubicBezTo>
                    <a:pt x="46" y="1050"/>
                    <a:pt x="92" y="1164"/>
                    <a:pt x="138" y="1256"/>
                  </a:cubicBezTo>
                  <a:cubicBezTo>
                    <a:pt x="464" y="1835"/>
                    <a:pt x="962" y="2199"/>
                    <a:pt x="1371" y="2199"/>
                  </a:cubicBezTo>
                  <a:cubicBezTo>
                    <a:pt x="1477" y="2199"/>
                    <a:pt x="1577" y="2175"/>
                    <a:pt x="1667" y="2123"/>
                  </a:cubicBezTo>
                  <a:cubicBezTo>
                    <a:pt x="2101" y="1872"/>
                    <a:pt x="2123" y="1096"/>
                    <a:pt x="1713" y="365"/>
                  </a:cubicBezTo>
                  <a:cubicBezTo>
                    <a:pt x="1644" y="228"/>
                    <a:pt x="1553" y="114"/>
                    <a:pt x="143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7" name="Google Shape;1214;p22">
              <a:extLst>
                <a:ext uri="{FF2B5EF4-FFF2-40B4-BE49-F238E27FC236}">
                  <a16:creationId xmlns:a16="http://schemas.microsoft.com/office/drawing/2014/main" id="{A1FA81B7-6DE8-5A6A-38BA-31FEDE3F8DF8}"/>
                </a:ext>
              </a:extLst>
            </p:cNvPr>
            <p:cNvSpPr/>
            <p:nvPr/>
          </p:nvSpPr>
          <p:spPr>
            <a:xfrm>
              <a:off x="6116200" y="2403550"/>
              <a:ext cx="463375" cy="932425"/>
            </a:xfrm>
            <a:custGeom>
              <a:avLst/>
              <a:gdLst/>
              <a:ahLst/>
              <a:cxnLst/>
              <a:rect l="l" t="t" r="r" b="b"/>
              <a:pathLst>
                <a:path w="18535" h="37297" extrusionOk="0">
                  <a:moveTo>
                    <a:pt x="15179" y="29787"/>
                  </a:moveTo>
                  <a:lnTo>
                    <a:pt x="15179" y="29787"/>
                  </a:lnTo>
                  <a:cubicBezTo>
                    <a:pt x="15179" y="29788"/>
                    <a:pt x="15261" y="29918"/>
                    <a:pt x="15424" y="30137"/>
                  </a:cubicBezTo>
                  <a:lnTo>
                    <a:pt x="15424" y="30137"/>
                  </a:lnTo>
                  <a:cubicBezTo>
                    <a:pt x="15266" y="29907"/>
                    <a:pt x="15179" y="29788"/>
                    <a:pt x="15179" y="29787"/>
                  </a:cubicBezTo>
                  <a:close/>
                  <a:moveTo>
                    <a:pt x="2509" y="1"/>
                  </a:moveTo>
                  <a:cubicBezTo>
                    <a:pt x="2418" y="24"/>
                    <a:pt x="2282" y="47"/>
                    <a:pt x="2100" y="115"/>
                  </a:cubicBezTo>
                  <a:cubicBezTo>
                    <a:pt x="1735" y="252"/>
                    <a:pt x="1233" y="571"/>
                    <a:pt x="845" y="1187"/>
                  </a:cubicBezTo>
                  <a:cubicBezTo>
                    <a:pt x="457" y="1804"/>
                    <a:pt x="206" y="2671"/>
                    <a:pt x="115" y="3675"/>
                  </a:cubicBezTo>
                  <a:cubicBezTo>
                    <a:pt x="0" y="4680"/>
                    <a:pt x="46" y="5821"/>
                    <a:pt x="183" y="7031"/>
                  </a:cubicBezTo>
                  <a:cubicBezTo>
                    <a:pt x="320" y="8263"/>
                    <a:pt x="548" y="9587"/>
                    <a:pt x="891" y="10957"/>
                  </a:cubicBezTo>
                  <a:cubicBezTo>
                    <a:pt x="1233" y="12326"/>
                    <a:pt x="1644" y="13764"/>
                    <a:pt x="2215" y="15202"/>
                  </a:cubicBezTo>
                  <a:cubicBezTo>
                    <a:pt x="2511" y="15910"/>
                    <a:pt x="2831" y="16617"/>
                    <a:pt x="3150" y="17348"/>
                  </a:cubicBezTo>
                  <a:cubicBezTo>
                    <a:pt x="3470" y="18078"/>
                    <a:pt x="3767" y="18809"/>
                    <a:pt x="4155" y="19539"/>
                  </a:cubicBezTo>
                  <a:cubicBezTo>
                    <a:pt x="4520" y="20247"/>
                    <a:pt x="4908" y="20977"/>
                    <a:pt x="5273" y="21707"/>
                  </a:cubicBezTo>
                  <a:cubicBezTo>
                    <a:pt x="5661" y="22438"/>
                    <a:pt x="6095" y="23122"/>
                    <a:pt x="6506" y="23853"/>
                  </a:cubicBezTo>
                  <a:cubicBezTo>
                    <a:pt x="6917" y="24560"/>
                    <a:pt x="7327" y="25268"/>
                    <a:pt x="7761" y="25953"/>
                  </a:cubicBezTo>
                  <a:cubicBezTo>
                    <a:pt x="8195" y="26660"/>
                    <a:pt x="8628" y="27345"/>
                    <a:pt x="9062" y="28030"/>
                  </a:cubicBezTo>
                  <a:cubicBezTo>
                    <a:pt x="9929" y="29377"/>
                    <a:pt x="10774" y="30746"/>
                    <a:pt x="11619" y="32024"/>
                  </a:cubicBezTo>
                  <a:cubicBezTo>
                    <a:pt x="12486" y="33303"/>
                    <a:pt x="13376" y="34512"/>
                    <a:pt x="14335" y="35562"/>
                  </a:cubicBezTo>
                  <a:cubicBezTo>
                    <a:pt x="14814" y="36087"/>
                    <a:pt x="15293" y="36589"/>
                    <a:pt x="15887" y="36955"/>
                  </a:cubicBezTo>
                  <a:cubicBezTo>
                    <a:pt x="16024" y="37046"/>
                    <a:pt x="16206" y="37092"/>
                    <a:pt x="16343" y="37183"/>
                  </a:cubicBezTo>
                  <a:cubicBezTo>
                    <a:pt x="16435" y="37206"/>
                    <a:pt x="16526" y="37229"/>
                    <a:pt x="16594" y="37251"/>
                  </a:cubicBezTo>
                  <a:cubicBezTo>
                    <a:pt x="16686" y="37274"/>
                    <a:pt x="16777" y="37297"/>
                    <a:pt x="16868" y="37297"/>
                  </a:cubicBezTo>
                  <a:cubicBezTo>
                    <a:pt x="16937" y="37297"/>
                    <a:pt x="17028" y="37297"/>
                    <a:pt x="17119" y="37274"/>
                  </a:cubicBezTo>
                  <a:lnTo>
                    <a:pt x="17371" y="37229"/>
                  </a:lnTo>
                  <a:cubicBezTo>
                    <a:pt x="17530" y="37160"/>
                    <a:pt x="17690" y="37069"/>
                    <a:pt x="17804" y="36977"/>
                  </a:cubicBezTo>
                  <a:cubicBezTo>
                    <a:pt x="17941" y="36863"/>
                    <a:pt x="18055" y="36749"/>
                    <a:pt x="18147" y="36635"/>
                  </a:cubicBezTo>
                  <a:cubicBezTo>
                    <a:pt x="18192" y="36589"/>
                    <a:pt x="18261" y="36544"/>
                    <a:pt x="18306" y="36475"/>
                  </a:cubicBezTo>
                  <a:cubicBezTo>
                    <a:pt x="18352" y="36407"/>
                    <a:pt x="18398" y="36338"/>
                    <a:pt x="18421" y="36247"/>
                  </a:cubicBezTo>
                  <a:cubicBezTo>
                    <a:pt x="18535" y="35927"/>
                    <a:pt x="18466" y="35631"/>
                    <a:pt x="18421" y="35357"/>
                  </a:cubicBezTo>
                  <a:cubicBezTo>
                    <a:pt x="18261" y="34786"/>
                    <a:pt x="18032" y="34307"/>
                    <a:pt x="17827" y="33850"/>
                  </a:cubicBezTo>
                  <a:cubicBezTo>
                    <a:pt x="17348" y="32960"/>
                    <a:pt x="16891" y="32230"/>
                    <a:pt x="16480" y="31636"/>
                  </a:cubicBezTo>
                  <a:cubicBezTo>
                    <a:pt x="16092" y="31043"/>
                    <a:pt x="15750" y="30586"/>
                    <a:pt x="15522" y="30267"/>
                  </a:cubicBezTo>
                  <a:cubicBezTo>
                    <a:pt x="15486" y="30221"/>
                    <a:pt x="15454" y="30177"/>
                    <a:pt x="15424" y="30137"/>
                  </a:cubicBezTo>
                  <a:lnTo>
                    <a:pt x="15424" y="30137"/>
                  </a:lnTo>
                  <a:cubicBezTo>
                    <a:pt x="15639" y="30451"/>
                    <a:pt x="15987" y="30972"/>
                    <a:pt x="16435" y="31682"/>
                  </a:cubicBezTo>
                  <a:cubicBezTo>
                    <a:pt x="16800" y="32275"/>
                    <a:pt x="17256" y="33029"/>
                    <a:pt x="17690" y="33919"/>
                  </a:cubicBezTo>
                  <a:cubicBezTo>
                    <a:pt x="17896" y="34375"/>
                    <a:pt x="18124" y="34855"/>
                    <a:pt x="18238" y="35380"/>
                  </a:cubicBezTo>
                  <a:cubicBezTo>
                    <a:pt x="18284" y="35654"/>
                    <a:pt x="18329" y="35950"/>
                    <a:pt x="18238" y="36179"/>
                  </a:cubicBezTo>
                  <a:cubicBezTo>
                    <a:pt x="18238" y="36247"/>
                    <a:pt x="18192" y="36293"/>
                    <a:pt x="18147" y="36338"/>
                  </a:cubicBezTo>
                  <a:cubicBezTo>
                    <a:pt x="18101" y="36407"/>
                    <a:pt x="18055" y="36452"/>
                    <a:pt x="18010" y="36498"/>
                  </a:cubicBezTo>
                  <a:cubicBezTo>
                    <a:pt x="17896" y="36612"/>
                    <a:pt x="17804" y="36726"/>
                    <a:pt x="17667" y="36795"/>
                  </a:cubicBezTo>
                  <a:cubicBezTo>
                    <a:pt x="17459" y="36982"/>
                    <a:pt x="17208" y="37065"/>
                    <a:pt x="16946" y="37065"/>
                  </a:cubicBezTo>
                  <a:cubicBezTo>
                    <a:pt x="16635" y="37065"/>
                    <a:pt x="16309" y="36948"/>
                    <a:pt x="16024" y="36749"/>
                  </a:cubicBezTo>
                  <a:cubicBezTo>
                    <a:pt x="15476" y="36407"/>
                    <a:pt x="14997" y="35905"/>
                    <a:pt x="14540" y="35380"/>
                  </a:cubicBezTo>
                  <a:cubicBezTo>
                    <a:pt x="13604" y="34330"/>
                    <a:pt x="12760" y="33120"/>
                    <a:pt x="11892" y="31842"/>
                  </a:cubicBezTo>
                  <a:cubicBezTo>
                    <a:pt x="11048" y="30564"/>
                    <a:pt x="10203" y="29217"/>
                    <a:pt x="9359" y="27847"/>
                  </a:cubicBezTo>
                  <a:cubicBezTo>
                    <a:pt x="8925" y="27163"/>
                    <a:pt x="8491" y="26455"/>
                    <a:pt x="8058" y="25770"/>
                  </a:cubicBezTo>
                  <a:cubicBezTo>
                    <a:pt x="7624" y="25085"/>
                    <a:pt x="7236" y="24355"/>
                    <a:pt x="6825" y="23647"/>
                  </a:cubicBezTo>
                  <a:cubicBezTo>
                    <a:pt x="6414" y="22940"/>
                    <a:pt x="5981" y="22255"/>
                    <a:pt x="5593" y="21548"/>
                  </a:cubicBezTo>
                  <a:cubicBezTo>
                    <a:pt x="5205" y="20817"/>
                    <a:pt x="4839" y="20087"/>
                    <a:pt x="4474" y="19379"/>
                  </a:cubicBezTo>
                  <a:cubicBezTo>
                    <a:pt x="4086" y="18672"/>
                    <a:pt x="3789" y="17918"/>
                    <a:pt x="3470" y="17211"/>
                  </a:cubicBezTo>
                  <a:cubicBezTo>
                    <a:pt x="3150" y="16480"/>
                    <a:pt x="2808" y="15773"/>
                    <a:pt x="2511" y="15065"/>
                  </a:cubicBezTo>
                  <a:cubicBezTo>
                    <a:pt x="1963" y="13650"/>
                    <a:pt x="1507" y="12235"/>
                    <a:pt x="1142" y="10888"/>
                  </a:cubicBezTo>
                  <a:cubicBezTo>
                    <a:pt x="799" y="9541"/>
                    <a:pt x="525" y="8218"/>
                    <a:pt x="389" y="7008"/>
                  </a:cubicBezTo>
                  <a:cubicBezTo>
                    <a:pt x="229" y="5798"/>
                    <a:pt x="160" y="4680"/>
                    <a:pt x="252" y="3698"/>
                  </a:cubicBezTo>
                  <a:cubicBezTo>
                    <a:pt x="320" y="2694"/>
                    <a:pt x="548" y="1849"/>
                    <a:pt x="891" y="1233"/>
                  </a:cubicBezTo>
                  <a:cubicBezTo>
                    <a:pt x="1256" y="617"/>
                    <a:pt x="1758" y="274"/>
                    <a:pt x="2100" y="137"/>
                  </a:cubicBezTo>
                  <a:cubicBezTo>
                    <a:pt x="2282" y="47"/>
                    <a:pt x="2418" y="24"/>
                    <a:pt x="25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8" name="Google Shape;1215;p22">
              <a:extLst>
                <a:ext uri="{FF2B5EF4-FFF2-40B4-BE49-F238E27FC236}">
                  <a16:creationId xmlns:a16="http://schemas.microsoft.com/office/drawing/2014/main" id="{2916B277-F4E6-97B9-B95A-414CFE44D568}"/>
                </a:ext>
              </a:extLst>
            </p:cNvPr>
            <p:cNvSpPr/>
            <p:nvPr/>
          </p:nvSpPr>
          <p:spPr>
            <a:xfrm>
              <a:off x="6365200" y="2482325"/>
              <a:ext cx="471725" cy="682550"/>
            </a:xfrm>
            <a:custGeom>
              <a:avLst/>
              <a:gdLst/>
              <a:ahLst/>
              <a:cxnLst/>
              <a:rect l="l" t="t" r="r" b="b"/>
              <a:pathLst>
                <a:path w="18869" h="27302" extrusionOk="0">
                  <a:moveTo>
                    <a:pt x="7122" y="1"/>
                  </a:moveTo>
                  <a:cubicBezTo>
                    <a:pt x="5913" y="1"/>
                    <a:pt x="4593" y="597"/>
                    <a:pt x="3918" y="1346"/>
                  </a:cubicBezTo>
                  <a:cubicBezTo>
                    <a:pt x="2914" y="2442"/>
                    <a:pt x="2412" y="3994"/>
                    <a:pt x="2686" y="5386"/>
                  </a:cubicBezTo>
                  <a:cubicBezTo>
                    <a:pt x="3142" y="7737"/>
                    <a:pt x="4443" y="9837"/>
                    <a:pt x="5425" y="12005"/>
                  </a:cubicBezTo>
                  <a:cubicBezTo>
                    <a:pt x="6634" y="14767"/>
                    <a:pt x="8072" y="16479"/>
                    <a:pt x="9533" y="19150"/>
                  </a:cubicBezTo>
                  <a:cubicBezTo>
                    <a:pt x="8004" y="18282"/>
                    <a:pt x="6018" y="17506"/>
                    <a:pt x="4375" y="16867"/>
                  </a:cubicBezTo>
                  <a:cubicBezTo>
                    <a:pt x="3978" y="16710"/>
                    <a:pt x="3577" y="16637"/>
                    <a:pt x="3193" y="16637"/>
                  </a:cubicBezTo>
                  <a:cubicBezTo>
                    <a:pt x="1410" y="16637"/>
                    <a:pt x="0" y="18199"/>
                    <a:pt x="1202" y="20040"/>
                  </a:cubicBezTo>
                  <a:cubicBezTo>
                    <a:pt x="2206" y="21546"/>
                    <a:pt x="3850" y="23007"/>
                    <a:pt x="5288" y="24194"/>
                  </a:cubicBezTo>
                  <a:cubicBezTo>
                    <a:pt x="7314" y="25892"/>
                    <a:pt x="10251" y="27302"/>
                    <a:pt x="12859" y="27302"/>
                  </a:cubicBezTo>
                  <a:cubicBezTo>
                    <a:pt x="14600" y="27302"/>
                    <a:pt x="16193" y="26674"/>
                    <a:pt x="17271" y="25084"/>
                  </a:cubicBezTo>
                  <a:cubicBezTo>
                    <a:pt x="18869" y="22733"/>
                    <a:pt x="17887" y="19173"/>
                    <a:pt x="17203" y="16685"/>
                  </a:cubicBezTo>
                  <a:cubicBezTo>
                    <a:pt x="16107" y="12599"/>
                    <a:pt x="14372" y="8559"/>
                    <a:pt x="12204" y="4793"/>
                  </a:cubicBezTo>
                  <a:cubicBezTo>
                    <a:pt x="11496" y="3560"/>
                    <a:pt x="10743" y="2236"/>
                    <a:pt x="9670" y="1209"/>
                  </a:cubicBezTo>
                  <a:cubicBezTo>
                    <a:pt x="9442" y="981"/>
                    <a:pt x="9168" y="730"/>
                    <a:pt x="8871" y="524"/>
                  </a:cubicBezTo>
                  <a:cubicBezTo>
                    <a:pt x="8552" y="319"/>
                    <a:pt x="8232" y="159"/>
                    <a:pt x="7890" y="91"/>
                  </a:cubicBezTo>
                  <a:cubicBezTo>
                    <a:pt x="7645" y="29"/>
                    <a:pt x="7386" y="1"/>
                    <a:pt x="7122" y="1"/>
                  </a:cubicBez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89" name="Google Shape;1216;p22">
              <a:extLst>
                <a:ext uri="{FF2B5EF4-FFF2-40B4-BE49-F238E27FC236}">
                  <a16:creationId xmlns:a16="http://schemas.microsoft.com/office/drawing/2014/main" id="{35C49D19-BF33-D055-52F5-E3D59178739E}"/>
                </a:ext>
              </a:extLst>
            </p:cNvPr>
            <p:cNvSpPr/>
            <p:nvPr/>
          </p:nvSpPr>
          <p:spPr>
            <a:xfrm>
              <a:off x="6367275" y="2692300"/>
              <a:ext cx="469650" cy="472575"/>
            </a:xfrm>
            <a:custGeom>
              <a:avLst/>
              <a:gdLst/>
              <a:ahLst/>
              <a:cxnLst/>
              <a:rect l="l" t="t" r="r" b="b"/>
              <a:pathLst>
                <a:path w="18786" h="18903" extrusionOk="0">
                  <a:moveTo>
                    <a:pt x="14015" y="0"/>
                  </a:moveTo>
                  <a:cubicBezTo>
                    <a:pt x="11527" y="982"/>
                    <a:pt x="7350" y="2808"/>
                    <a:pt x="5365" y="3675"/>
                  </a:cubicBezTo>
                  <a:cubicBezTo>
                    <a:pt x="5753" y="4565"/>
                    <a:pt x="6163" y="5341"/>
                    <a:pt x="6620" y="6094"/>
                  </a:cubicBezTo>
                  <a:cubicBezTo>
                    <a:pt x="8244" y="5418"/>
                    <a:pt x="10805" y="4473"/>
                    <a:pt x="11746" y="4473"/>
                  </a:cubicBezTo>
                  <a:cubicBezTo>
                    <a:pt x="11757" y="4473"/>
                    <a:pt x="11768" y="4474"/>
                    <a:pt x="11778" y="4474"/>
                  </a:cubicBezTo>
                  <a:cubicBezTo>
                    <a:pt x="13171" y="4542"/>
                    <a:pt x="14723" y="8423"/>
                    <a:pt x="14358" y="10135"/>
                  </a:cubicBezTo>
                  <a:cubicBezTo>
                    <a:pt x="14281" y="10504"/>
                    <a:pt x="13907" y="10650"/>
                    <a:pt x="13367" y="10650"/>
                  </a:cubicBezTo>
                  <a:cubicBezTo>
                    <a:pt x="12141" y="10650"/>
                    <a:pt x="10055" y="9899"/>
                    <a:pt x="8629" y="9313"/>
                  </a:cubicBezTo>
                  <a:lnTo>
                    <a:pt x="8629" y="9313"/>
                  </a:lnTo>
                  <a:cubicBezTo>
                    <a:pt x="8902" y="9769"/>
                    <a:pt x="9176" y="10226"/>
                    <a:pt x="9450" y="10751"/>
                  </a:cubicBezTo>
                  <a:cubicBezTo>
                    <a:pt x="8971" y="10477"/>
                    <a:pt x="8446" y="10203"/>
                    <a:pt x="7898" y="9952"/>
                  </a:cubicBezTo>
                  <a:lnTo>
                    <a:pt x="7898" y="9952"/>
                  </a:lnTo>
                  <a:cubicBezTo>
                    <a:pt x="7899" y="9952"/>
                    <a:pt x="13194" y="13193"/>
                    <a:pt x="13673" y="15065"/>
                  </a:cubicBezTo>
                  <a:cubicBezTo>
                    <a:pt x="13932" y="16030"/>
                    <a:pt x="13323" y="16716"/>
                    <a:pt x="12012" y="16716"/>
                  </a:cubicBezTo>
                  <a:cubicBezTo>
                    <a:pt x="10781" y="16716"/>
                    <a:pt x="8930" y="16110"/>
                    <a:pt x="6597" y="14563"/>
                  </a:cubicBezTo>
                  <a:cubicBezTo>
                    <a:pt x="2420" y="11778"/>
                    <a:pt x="4337" y="9404"/>
                    <a:pt x="4931" y="8719"/>
                  </a:cubicBezTo>
                  <a:cubicBezTo>
                    <a:pt x="4817" y="8674"/>
                    <a:pt x="4703" y="8628"/>
                    <a:pt x="4589" y="8582"/>
                  </a:cubicBezTo>
                  <a:cubicBezTo>
                    <a:pt x="4132" y="8491"/>
                    <a:pt x="3470" y="8377"/>
                    <a:pt x="2717" y="8263"/>
                  </a:cubicBezTo>
                  <a:cubicBezTo>
                    <a:pt x="1142" y="8468"/>
                    <a:pt x="1" y="9929"/>
                    <a:pt x="1119" y="11641"/>
                  </a:cubicBezTo>
                  <a:cubicBezTo>
                    <a:pt x="2123" y="13147"/>
                    <a:pt x="3767" y="14608"/>
                    <a:pt x="5205" y="15795"/>
                  </a:cubicBezTo>
                  <a:cubicBezTo>
                    <a:pt x="7231" y="17493"/>
                    <a:pt x="10168" y="18903"/>
                    <a:pt x="12776" y="18903"/>
                  </a:cubicBezTo>
                  <a:cubicBezTo>
                    <a:pt x="14517" y="18903"/>
                    <a:pt x="16110" y="18275"/>
                    <a:pt x="17188" y="16685"/>
                  </a:cubicBezTo>
                  <a:cubicBezTo>
                    <a:pt x="18786" y="14334"/>
                    <a:pt x="17804" y="10774"/>
                    <a:pt x="17120" y="8286"/>
                  </a:cubicBezTo>
                  <a:cubicBezTo>
                    <a:pt x="16366" y="5478"/>
                    <a:pt x="15316" y="2693"/>
                    <a:pt x="1401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0" name="Google Shape;1217;p22">
              <a:extLst>
                <a:ext uri="{FF2B5EF4-FFF2-40B4-BE49-F238E27FC236}">
                  <a16:creationId xmlns:a16="http://schemas.microsoft.com/office/drawing/2014/main" id="{3AA3E7D3-5239-6810-B62A-46A3EF489AFA}"/>
                </a:ext>
              </a:extLst>
            </p:cNvPr>
            <p:cNvSpPr/>
            <p:nvPr/>
          </p:nvSpPr>
          <p:spPr>
            <a:xfrm>
              <a:off x="6596675" y="2958275"/>
              <a:ext cx="97600" cy="48575"/>
            </a:xfrm>
            <a:custGeom>
              <a:avLst/>
              <a:gdLst/>
              <a:ahLst/>
              <a:cxnLst/>
              <a:rect l="l" t="t" r="r" b="b"/>
              <a:pathLst>
                <a:path w="3904" h="1943" extrusionOk="0">
                  <a:moveTo>
                    <a:pt x="100" y="0"/>
                  </a:moveTo>
                  <a:cubicBezTo>
                    <a:pt x="55" y="0"/>
                    <a:pt x="28" y="7"/>
                    <a:pt x="23" y="20"/>
                  </a:cubicBezTo>
                  <a:cubicBezTo>
                    <a:pt x="0" y="66"/>
                    <a:pt x="503" y="294"/>
                    <a:pt x="1005" y="523"/>
                  </a:cubicBezTo>
                  <a:cubicBezTo>
                    <a:pt x="1507" y="751"/>
                    <a:pt x="1986" y="979"/>
                    <a:pt x="1986" y="979"/>
                  </a:cubicBezTo>
                  <a:cubicBezTo>
                    <a:pt x="1986" y="979"/>
                    <a:pt x="2100" y="1025"/>
                    <a:pt x="2283" y="1116"/>
                  </a:cubicBezTo>
                  <a:cubicBezTo>
                    <a:pt x="2488" y="1185"/>
                    <a:pt x="2717" y="1299"/>
                    <a:pt x="2945" y="1413"/>
                  </a:cubicBezTo>
                  <a:cubicBezTo>
                    <a:pt x="3082" y="1458"/>
                    <a:pt x="3173" y="1527"/>
                    <a:pt x="3287" y="1595"/>
                  </a:cubicBezTo>
                  <a:cubicBezTo>
                    <a:pt x="3401" y="1664"/>
                    <a:pt x="3493" y="1710"/>
                    <a:pt x="3561" y="1778"/>
                  </a:cubicBezTo>
                  <a:cubicBezTo>
                    <a:pt x="3700" y="1877"/>
                    <a:pt x="3805" y="1942"/>
                    <a:pt x="3845" y="1942"/>
                  </a:cubicBezTo>
                  <a:cubicBezTo>
                    <a:pt x="3850" y="1942"/>
                    <a:pt x="3855" y="1941"/>
                    <a:pt x="3858" y="1938"/>
                  </a:cubicBezTo>
                  <a:cubicBezTo>
                    <a:pt x="3904" y="1938"/>
                    <a:pt x="3835" y="1824"/>
                    <a:pt x="3721" y="1664"/>
                  </a:cubicBezTo>
                  <a:cubicBezTo>
                    <a:pt x="3652" y="1573"/>
                    <a:pt x="3584" y="1481"/>
                    <a:pt x="3493" y="1413"/>
                  </a:cubicBezTo>
                  <a:cubicBezTo>
                    <a:pt x="3379" y="1322"/>
                    <a:pt x="3287" y="1207"/>
                    <a:pt x="3173" y="1139"/>
                  </a:cubicBezTo>
                  <a:cubicBezTo>
                    <a:pt x="2945" y="979"/>
                    <a:pt x="2717" y="842"/>
                    <a:pt x="2534" y="728"/>
                  </a:cubicBezTo>
                  <a:cubicBezTo>
                    <a:pt x="2351" y="637"/>
                    <a:pt x="2214" y="568"/>
                    <a:pt x="2214" y="568"/>
                  </a:cubicBezTo>
                  <a:cubicBezTo>
                    <a:pt x="2214" y="568"/>
                    <a:pt x="1689" y="363"/>
                    <a:pt x="1142" y="226"/>
                  </a:cubicBezTo>
                  <a:cubicBezTo>
                    <a:pt x="723" y="99"/>
                    <a:pt x="276" y="0"/>
                    <a:pt x="100"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1" name="Google Shape;1218;p22">
              <a:extLst>
                <a:ext uri="{FF2B5EF4-FFF2-40B4-BE49-F238E27FC236}">
                  <a16:creationId xmlns:a16="http://schemas.microsoft.com/office/drawing/2014/main" id="{792A6E82-74A5-9612-3B93-7FBA1B5B7C97}"/>
                </a:ext>
              </a:extLst>
            </p:cNvPr>
            <p:cNvSpPr/>
            <p:nvPr/>
          </p:nvSpPr>
          <p:spPr>
            <a:xfrm>
              <a:off x="6408925" y="2473725"/>
              <a:ext cx="362375" cy="351550"/>
            </a:xfrm>
            <a:custGeom>
              <a:avLst/>
              <a:gdLst/>
              <a:ahLst/>
              <a:cxnLst/>
              <a:rect l="l" t="t" r="r" b="b"/>
              <a:pathLst>
                <a:path w="14495" h="14062" extrusionOk="0">
                  <a:moveTo>
                    <a:pt x="5657" y="1"/>
                  </a:moveTo>
                  <a:cubicBezTo>
                    <a:pt x="4231" y="1"/>
                    <a:pt x="2685" y="997"/>
                    <a:pt x="1850" y="1873"/>
                  </a:cubicBezTo>
                  <a:cubicBezTo>
                    <a:pt x="708" y="3082"/>
                    <a:pt x="1" y="4406"/>
                    <a:pt x="320" y="5936"/>
                  </a:cubicBezTo>
                  <a:cubicBezTo>
                    <a:pt x="845" y="8560"/>
                    <a:pt x="2352" y="10889"/>
                    <a:pt x="3470" y="13308"/>
                  </a:cubicBezTo>
                  <a:cubicBezTo>
                    <a:pt x="3584" y="13582"/>
                    <a:pt x="3699" y="13810"/>
                    <a:pt x="3813" y="14061"/>
                  </a:cubicBezTo>
                  <a:cubicBezTo>
                    <a:pt x="5319" y="13399"/>
                    <a:pt x="9587" y="11710"/>
                    <a:pt x="14495" y="11619"/>
                  </a:cubicBezTo>
                  <a:cubicBezTo>
                    <a:pt x="13536" y="9473"/>
                    <a:pt x="12441" y="7351"/>
                    <a:pt x="11231" y="5319"/>
                  </a:cubicBezTo>
                  <a:cubicBezTo>
                    <a:pt x="10409" y="3950"/>
                    <a:pt x="9542" y="2489"/>
                    <a:pt x="8309" y="1325"/>
                  </a:cubicBezTo>
                  <a:cubicBezTo>
                    <a:pt x="8058" y="1051"/>
                    <a:pt x="7739" y="800"/>
                    <a:pt x="7373" y="572"/>
                  </a:cubicBezTo>
                  <a:cubicBezTo>
                    <a:pt x="7031" y="343"/>
                    <a:pt x="6643" y="161"/>
                    <a:pt x="6278" y="69"/>
                  </a:cubicBezTo>
                  <a:cubicBezTo>
                    <a:pt x="6075" y="23"/>
                    <a:pt x="5868" y="1"/>
                    <a:pt x="5657" y="1"/>
                  </a:cubicBezTo>
                  <a:close/>
                </a:path>
              </a:pathLst>
            </a:custGeom>
            <a:solidFill>
              <a:srgbClr val="CFCDE8"/>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2" name="Google Shape;1219;p22">
              <a:extLst>
                <a:ext uri="{FF2B5EF4-FFF2-40B4-BE49-F238E27FC236}">
                  <a16:creationId xmlns:a16="http://schemas.microsoft.com/office/drawing/2014/main" id="{41AE1B0E-A322-DF70-BCBC-990CB9C16275}"/>
                </a:ext>
              </a:extLst>
            </p:cNvPr>
            <p:cNvSpPr/>
            <p:nvPr/>
          </p:nvSpPr>
          <p:spPr>
            <a:xfrm>
              <a:off x="6460300" y="2473950"/>
              <a:ext cx="311000" cy="351325"/>
            </a:xfrm>
            <a:custGeom>
              <a:avLst/>
              <a:gdLst/>
              <a:ahLst/>
              <a:cxnLst/>
              <a:rect l="l" t="t" r="r" b="b"/>
              <a:pathLst>
                <a:path w="12440" h="14053" extrusionOk="0">
                  <a:moveTo>
                    <a:pt x="3586" y="0"/>
                  </a:moveTo>
                  <a:cubicBezTo>
                    <a:pt x="2778" y="0"/>
                    <a:pt x="1919" y="321"/>
                    <a:pt x="1187" y="768"/>
                  </a:cubicBezTo>
                  <a:cubicBezTo>
                    <a:pt x="4040" y="996"/>
                    <a:pt x="6505" y="6018"/>
                    <a:pt x="6254" y="7821"/>
                  </a:cubicBezTo>
                  <a:cubicBezTo>
                    <a:pt x="5980" y="9670"/>
                    <a:pt x="1803" y="10286"/>
                    <a:pt x="0" y="10446"/>
                  </a:cubicBezTo>
                  <a:cubicBezTo>
                    <a:pt x="91" y="10651"/>
                    <a:pt x="206" y="10857"/>
                    <a:pt x="297" y="11062"/>
                  </a:cubicBezTo>
                  <a:cubicBezTo>
                    <a:pt x="525" y="11496"/>
                    <a:pt x="731" y="11930"/>
                    <a:pt x="936" y="12340"/>
                  </a:cubicBezTo>
                  <a:cubicBezTo>
                    <a:pt x="2065" y="11924"/>
                    <a:pt x="6119" y="10424"/>
                    <a:pt x="7751" y="10424"/>
                  </a:cubicBezTo>
                  <a:cubicBezTo>
                    <a:pt x="7999" y="10424"/>
                    <a:pt x="8191" y="10459"/>
                    <a:pt x="8309" y="10537"/>
                  </a:cubicBezTo>
                  <a:cubicBezTo>
                    <a:pt x="9176" y="11131"/>
                    <a:pt x="3378" y="13071"/>
                    <a:pt x="1575" y="13664"/>
                  </a:cubicBezTo>
                  <a:cubicBezTo>
                    <a:pt x="1644" y="13801"/>
                    <a:pt x="1689" y="13915"/>
                    <a:pt x="1758" y="14052"/>
                  </a:cubicBezTo>
                  <a:cubicBezTo>
                    <a:pt x="3264" y="13390"/>
                    <a:pt x="7532" y="11701"/>
                    <a:pt x="12440" y="11610"/>
                  </a:cubicBezTo>
                  <a:cubicBezTo>
                    <a:pt x="11481" y="9464"/>
                    <a:pt x="10386" y="7342"/>
                    <a:pt x="9176" y="5310"/>
                  </a:cubicBezTo>
                  <a:cubicBezTo>
                    <a:pt x="8354" y="3941"/>
                    <a:pt x="7487" y="2480"/>
                    <a:pt x="6254" y="1316"/>
                  </a:cubicBezTo>
                  <a:cubicBezTo>
                    <a:pt x="6003" y="1042"/>
                    <a:pt x="5684" y="791"/>
                    <a:pt x="5318" y="563"/>
                  </a:cubicBezTo>
                  <a:cubicBezTo>
                    <a:pt x="4976" y="334"/>
                    <a:pt x="4588" y="152"/>
                    <a:pt x="4223" y="60"/>
                  </a:cubicBezTo>
                  <a:cubicBezTo>
                    <a:pt x="4109" y="38"/>
                    <a:pt x="3995" y="15"/>
                    <a:pt x="3880" y="15"/>
                  </a:cubicBezTo>
                  <a:cubicBezTo>
                    <a:pt x="3783" y="5"/>
                    <a:pt x="3685" y="0"/>
                    <a:pt x="358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3" name="Google Shape;1220;p22">
              <a:extLst>
                <a:ext uri="{FF2B5EF4-FFF2-40B4-BE49-F238E27FC236}">
                  <a16:creationId xmlns:a16="http://schemas.microsoft.com/office/drawing/2014/main" id="{CA71F5C7-065F-0792-4113-50315F295781}"/>
                </a:ext>
              </a:extLst>
            </p:cNvPr>
            <p:cNvSpPr/>
            <p:nvPr/>
          </p:nvSpPr>
          <p:spPr>
            <a:xfrm>
              <a:off x="6496250" y="2715625"/>
              <a:ext cx="243075" cy="58975"/>
            </a:xfrm>
            <a:custGeom>
              <a:avLst/>
              <a:gdLst/>
              <a:ahLst/>
              <a:cxnLst/>
              <a:rect l="l" t="t" r="r" b="b"/>
              <a:pathLst>
                <a:path w="9723" h="2359" extrusionOk="0">
                  <a:moveTo>
                    <a:pt x="7371" y="1"/>
                  </a:moveTo>
                  <a:cubicBezTo>
                    <a:pt x="7296" y="1"/>
                    <a:pt x="7220" y="2"/>
                    <a:pt x="7144" y="3"/>
                  </a:cubicBezTo>
                  <a:cubicBezTo>
                    <a:pt x="6483" y="26"/>
                    <a:pt x="5843" y="49"/>
                    <a:pt x="5364" y="117"/>
                  </a:cubicBezTo>
                  <a:cubicBezTo>
                    <a:pt x="4862" y="186"/>
                    <a:pt x="4542" y="231"/>
                    <a:pt x="4542" y="231"/>
                  </a:cubicBezTo>
                  <a:cubicBezTo>
                    <a:pt x="4542" y="231"/>
                    <a:pt x="4223" y="322"/>
                    <a:pt x="3766" y="459"/>
                  </a:cubicBezTo>
                  <a:cubicBezTo>
                    <a:pt x="3287" y="574"/>
                    <a:pt x="2716" y="825"/>
                    <a:pt x="2123" y="1053"/>
                  </a:cubicBezTo>
                  <a:cubicBezTo>
                    <a:pt x="982" y="1578"/>
                    <a:pt x="0" y="2331"/>
                    <a:pt x="46" y="2354"/>
                  </a:cubicBezTo>
                  <a:cubicBezTo>
                    <a:pt x="48" y="2357"/>
                    <a:pt x="53" y="2359"/>
                    <a:pt x="60" y="2359"/>
                  </a:cubicBezTo>
                  <a:cubicBezTo>
                    <a:pt x="197" y="2359"/>
                    <a:pt x="1198" y="1762"/>
                    <a:pt x="2283" y="1350"/>
                  </a:cubicBezTo>
                  <a:cubicBezTo>
                    <a:pt x="2876" y="1167"/>
                    <a:pt x="3447" y="939"/>
                    <a:pt x="3926" y="870"/>
                  </a:cubicBezTo>
                  <a:cubicBezTo>
                    <a:pt x="4383" y="756"/>
                    <a:pt x="4679" y="688"/>
                    <a:pt x="4679" y="688"/>
                  </a:cubicBezTo>
                  <a:cubicBezTo>
                    <a:pt x="4679" y="688"/>
                    <a:pt x="4976" y="619"/>
                    <a:pt x="5433" y="551"/>
                  </a:cubicBezTo>
                  <a:cubicBezTo>
                    <a:pt x="5889" y="437"/>
                    <a:pt x="6528" y="391"/>
                    <a:pt x="7167" y="322"/>
                  </a:cubicBezTo>
                  <a:cubicBezTo>
                    <a:pt x="8423" y="231"/>
                    <a:pt x="9701" y="300"/>
                    <a:pt x="9701" y="231"/>
                  </a:cubicBezTo>
                  <a:cubicBezTo>
                    <a:pt x="9722" y="167"/>
                    <a:pt x="8590" y="1"/>
                    <a:pt x="7371"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4" name="Google Shape;1221;p22">
              <a:extLst>
                <a:ext uri="{FF2B5EF4-FFF2-40B4-BE49-F238E27FC236}">
                  <a16:creationId xmlns:a16="http://schemas.microsoft.com/office/drawing/2014/main" id="{B1894582-4884-412E-F5DB-767342C8570F}"/>
                </a:ext>
              </a:extLst>
            </p:cNvPr>
            <p:cNvSpPr/>
            <p:nvPr/>
          </p:nvSpPr>
          <p:spPr>
            <a:xfrm>
              <a:off x="6192875" y="2703225"/>
              <a:ext cx="316525" cy="253225"/>
            </a:xfrm>
            <a:custGeom>
              <a:avLst/>
              <a:gdLst/>
              <a:ahLst/>
              <a:cxnLst/>
              <a:rect l="l" t="t" r="r" b="b"/>
              <a:pathLst>
                <a:path w="12661" h="10129" extrusionOk="0">
                  <a:moveTo>
                    <a:pt x="5096" y="1"/>
                  </a:moveTo>
                  <a:cubicBezTo>
                    <a:pt x="2012" y="1"/>
                    <a:pt x="339" y="2711"/>
                    <a:pt x="197" y="3740"/>
                  </a:cubicBezTo>
                  <a:cubicBezTo>
                    <a:pt x="1" y="5254"/>
                    <a:pt x="1634" y="7311"/>
                    <a:pt x="3200" y="7311"/>
                  </a:cubicBezTo>
                  <a:cubicBezTo>
                    <a:pt x="3451" y="7311"/>
                    <a:pt x="3701" y="7258"/>
                    <a:pt x="3941" y="7141"/>
                  </a:cubicBezTo>
                  <a:cubicBezTo>
                    <a:pt x="3941" y="7141"/>
                    <a:pt x="5082" y="8967"/>
                    <a:pt x="6954" y="9743"/>
                  </a:cubicBezTo>
                  <a:cubicBezTo>
                    <a:pt x="7583" y="10007"/>
                    <a:pt x="8213" y="10129"/>
                    <a:pt x="8768" y="10129"/>
                  </a:cubicBezTo>
                  <a:cubicBezTo>
                    <a:pt x="9842" y="10129"/>
                    <a:pt x="10636" y="9674"/>
                    <a:pt x="10606" y="8921"/>
                  </a:cubicBezTo>
                  <a:cubicBezTo>
                    <a:pt x="10606" y="8921"/>
                    <a:pt x="12660" y="2987"/>
                    <a:pt x="8095" y="773"/>
                  </a:cubicBezTo>
                  <a:cubicBezTo>
                    <a:pt x="6981" y="223"/>
                    <a:pt x="5980" y="1"/>
                    <a:pt x="5096" y="1"/>
                  </a:cubicBez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5" name="Google Shape;1222;p22">
              <a:extLst>
                <a:ext uri="{FF2B5EF4-FFF2-40B4-BE49-F238E27FC236}">
                  <a16:creationId xmlns:a16="http://schemas.microsoft.com/office/drawing/2014/main" id="{1BC741AD-AF8C-C53A-DD5E-63FF1E4A3B3F}"/>
                </a:ext>
              </a:extLst>
            </p:cNvPr>
            <p:cNvSpPr/>
            <p:nvPr/>
          </p:nvSpPr>
          <p:spPr>
            <a:xfrm>
              <a:off x="6192875" y="2740800"/>
              <a:ext cx="290275" cy="215650"/>
            </a:xfrm>
            <a:custGeom>
              <a:avLst/>
              <a:gdLst/>
              <a:ahLst/>
              <a:cxnLst/>
              <a:rect l="l" t="t" r="r" b="b"/>
              <a:pathLst>
                <a:path w="11611" h="8626" extrusionOk="0">
                  <a:moveTo>
                    <a:pt x="1544" y="0"/>
                  </a:moveTo>
                  <a:cubicBezTo>
                    <a:pt x="722" y="799"/>
                    <a:pt x="266" y="1735"/>
                    <a:pt x="197" y="2237"/>
                  </a:cubicBezTo>
                  <a:cubicBezTo>
                    <a:pt x="1" y="3751"/>
                    <a:pt x="1634" y="5808"/>
                    <a:pt x="3200" y="5808"/>
                  </a:cubicBezTo>
                  <a:cubicBezTo>
                    <a:pt x="3451" y="5808"/>
                    <a:pt x="3701" y="5755"/>
                    <a:pt x="3941" y="5638"/>
                  </a:cubicBezTo>
                  <a:cubicBezTo>
                    <a:pt x="3941" y="5638"/>
                    <a:pt x="5082" y="7464"/>
                    <a:pt x="6954" y="8240"/>
                  </a:cubicBezTo>
                  <a:cubicBezTo>
                    <a:pt x="7583" y="8504"/>
                    <a:pt x="8213" y="8626"/>
                    <a:pt x="8768" y="8626"/>
                  </a:cubicBezTo>
                  <a:cubicBezTo>
                    <a:pt x="9842" y="8626"/>
                    <a:pt x="10636" y="8171"/>
                    <a:pt x="10606" y="7418"/>
                  </a:cubicBezTo>
                  <a:cubicBezTo>
                    <a:pt x="10606" y="7418"/>
                    <a:pt x="11610" y="4497"/>
                    <a:pt x="10629" y="1986"/>
                  </a:cubicBezTo>
                  <a:lnTo>
                    <a:pt x="10629" y="1986"/>
                  </a:lnTo>
                  <a:cubicBezTo>
                    <a:pt x="10811" y="3538"/>
                    <a:pt x="10515" y="5547"/>
                    <a:pt x="9259" y="6368"/>
                  </a:cubicBezTo>
                  <a:cubicBezTo>
                    <a:pt x="8921" y="6595"/>
                    <a:pt x="8589" y="6690"/>
                    <a:pt x="8268" y="6690"/>
                  </a:cubicBezTo>
                  <a:cubicBezTo>
                    <a:pt x="6813" y="6690"/>
                    <a:pt x="5591" y="4740"/>
                    <a:pt x="5105" y="4291"/>
                  </a:cubicBezTo>
                  <a:cubicBezTo>
                    <a:pt x="4823" y="4041"/>
                    <a:pt x="4466" y="4005"/>
                    <a:pt x="3984" y="4005"/>
                  </a:cubicBezTo>
                  <a:cubicBezTo>
                    <a:pt x="3790" y="4005"/>
                    <a:pt x="3576" y="4011"/>
                    <a:pt x="3338" y="4011"/>
                  </a:cubicBezTo>
                  <a:cubicBezTo>
                    <a:pt x="2874" y="4011"/>
                    <a:pt x="2322" y="3989"/>
                    <a:pt x="1658" y="3858"/>
                  </a:cubicBezTo>
                  <a:cubicBezTo>
                    <a:pt x="449" y="3607"/>
                    <a:pt x="1065" y="1438"/>
                    <a:pt x="15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6" name="Google Shape;1223;p22">
              <a:extLst>
                <a:ext uri="{FF2B5EF4-FFF2-40B4-BE49-F238E27FC236}">
                  <a16:creationId xmlns:a16="http://schemas.microsoft.com/office/drawing/2014/main" id="{B61A7E5F-0E6B-98B4-3B3D-1CFE39565C27}"/>
                </a:ext>
              </a:extLst>
            </p:cNvPr>
            <p:cNvSpPr/>
            <p:nvPr/>
          </p:nvSpPr>
          <p:spPr>
            <a:xfrm>
              <a:off x="6202375" y="2711200"/>
              <a:ext cx="97025" cy="66800"/>
            </a:xfrm>
            <a:custGeom>
              <a:avLst/>
              <a:gdLst/>
              <a:ahLst/>
              <a:cxnLst/>
              <a:rect l="l" t="t" r="r" b="b"/>
              <a:pathLst>
                <a:path w="3881" h="2672" extrusionOk="0">
                  <a:moveTo>
                    <a:pt x="3732" y="1"/>
                  </a:moveTo>
                  <a:cubicBezTo>
                    <a:pt x="3512" y="1"/>
                    <a:pt x="3033" y="58"/>
                    <a:pt x="2579" y="226"/>
                  </a:cubicBezTo>
                  <a:cubicBezTo>
                    <a:pt x="1986" y="477"/>
                    <a:pt x="1484" y="842"/>
                    <a:pt x="1484" y="842"/>
                  </a:cubicBezTo>
                  <a:cubicBezTo>
                    <a:pt x="1484" y="842"/>
                    <a:pt x="1027" y="1253"/>
                    <a:pt x="662" y="1709"/>
                  </a:cubicBezTo>
                  <a:cubicBezTo>
                    <a:pt x="297" y="2166"/>
                    <a:pt x="0" y="2622"/>
                    <a:pt x="46" y="2668"/>
                  </a:cubicBezTo>
                  <a:cubicBezTo>
                    <a:pt x="49" y="2670"/>
                    <a:pt x="54" y="2671"/>
                    <a:pt x="59" y="2671"/>
                  </a:cubicBezTo>
                  <a:cubicBezTo>
                    <a:pt x="157" y="2671"/>
                    <a:pt x="547" y="2283"/>
                    <a:pt x="959" y="1915"/>
                  </a:cubicBezTo>
                  <a:cubicBezTo>
                    <a:pt x="1392" y="1527"/>
                    <a:pt x="1849" y="1184"/>
                    <a:pt x="1849" y="1184"/>
                  </a:cubicBezTo>
                  <a:cubicBezTo>
                    <a:pt x="1849" y="1184"/>
                    <a:pt x="2260" y="819"/>
                    <a:pt x="2762" y="522"/>
                  </a:cubicBezTo>
                  <a:cubicBezTo>
                    <a:pt x="3287" y="248"/>
                    <a:pt x="3880" y="89"/>
                    <a:pt x="3858" y="20"/>
                  </a:cubicBezTo>
                  <a:cubicBezTo>
                    <a:pt x="3858" y="8"/>
                    <a:pt x="3812" y="1"/>
                    <a:pt x="373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7" name="Google Shape;1224;p22">
              <a:extLst>
                <a:ext uri="{FF2B5EF4-FFF2-40B4-BE49-F238E27FC236}">
                  <a16:creationId xmlns:a16="http://schemas.microsoft.com/office/drawing/2014/main" id="{A3FDE5DA-49CB-1F32-197E-5A764D03B48F}"/>
                </a:ext>
              </a:extLst>
            </p:cNvPr>
            <p:cNvSpPr/>
            <p:nvPr/>
          </p:nvSpPr>
          <p:spPr>
            <a:xfrm>
              <a:off x="6196650" y="2743500"/>
              <a:ext cx="101025" cy="95475"/>
            </a:xfrm>
            <a:custGeom>
              <a:avLst/>
              <a:gdLst/>
              <a:ahLst/>
              <a:cxnLst/>
              <a:rect l="l" t="t" r="r" b="b"/>
              <a:pathLst>
                <a:path w="4041" h="3819" extrusionOk="0">
                  <a:moveTo>
                    <a:pt x="3324" y="1"/>
                  </a:moveTo>
                  <a:cubicBezTo>
                    <a:pt x="3029" y="1"/>
                    <a:pt x="2668" y="48"/>
                    <a:pt x="2306" y="143"/>
                  </a:cubicBezTo>
                  <a:cubicBezTo>
                    <a:pt x="1895" y="280"/>
                    <a:pt x="1507" y="463"/>
                    <a:pt x="1256" y="645"/>
                  </a:cubicBezTo>
                  <a:cubicBezTo>
                    <a:pt x="1119" y="737"/>
                    <a:pt x="1028" y="828"/>
                    <a:pt x="937" y="874"/>
                  </a:cubicBezTo>
                  <a:cubicBezTo>
                    <a:pt x="868" y="942"/>
                    <a:pt x="845" y="965"/>
                    <a:pt x="845" y="965"/>
                  </a:cubicBezTo>
                  <a:cubicBezTo>
                    <a:pt x="845" y="965"/>
                    <a:pt x="800" y="1011"/>
                    <a:pt x="754" y="1079"/>
                  </a:cubicBezTo>
                  <a:cubicBezTo>
                    <a:pt x="686" y="1148"/>
                    <a:pt x="594" y="1239"/>
                    <a:pt x="526" y="1376"/>
                  </a:cubicBezTo>
                  <a:cubicBezTo>
                    <a:pt x="343" y="1604"/>
                    <a:pt x="183" y="1969"/>
                    <a:pt x="92" y="2357"/>
                  </a:cubicBezTo>
                  <a:cubicBezTo>
                    <a:pt x="1" y="2723"/>
                    <a:pt x="46" y="3111"/>
                    <a:pt x="92" y="3385"/>
                  </a:cubicBezTo>
                  <a:cubicBezTo>
                    <a:pt x="161" y="3658"/>
                    <a:pt x="252" y="3818"/>
                    <a:pt x="275" y="3818"/>
                  </a:cubicBezTo>
                  <a:cubicBezTo>
                    <a:pt x="320" y="3818"/>
                    <a:pt x="298" y="3636"/>
                    <a:pt x="298" y="3362"/>
                  </a:cubicBezTo>
                  <a:cubicBezTo>
                    <a:pt x="320" y="3111"/>
                    <a:pt x="343" y="2745"/>
                    <a:pt x="457" y="2426"/>
                  </a:cubicBezTo>
                  <a:cubicBezTo>
                    <a:pt x="594" y="2106"/>
                    <a:pt x="754" y="1810"/>
                    <a:pt x="937" y="1604"/>
                  </a:cubicBezTo>
                  <a:cubicBezTo>
                    <a:pt x="1005" y="1490"/>
                    <a:pt x="1096" y="1422"/>
                    <a:pt x="1165" y="1353"/>
                  </a:cubicBezTo>
                  <a:cubicBezTo>
                    <a:pt x="1211" y="1307"/>
                    <a:pt x="1233" y="1285"/>
                    <a:pt x="1233" y="1285"/>
                  </a:cubicBezTo>
                  <a:cubicBezTo>
                    <a:pt x="1233" y="1285"/>
                    <a:pt x="1279" y="1239"/>
                    <a:pt x="1325" y="1193"/>
                  </a:cubicBezTo>
                  <a:cubicBezTo>
                    <a:pt x="1393" y="1148"/>
                    <a:pt x="1462" y="1056"/>
                    <a:pt x="1576" y="965"/>
                  </a:cubicBezTo>
                  <a:cubicBezTo>
                    <a:pt x="1781" y="805"/>
                    <a:pt x="2101" y="600"/>
                    <a:pt x="2466" y="440"/>
                  </a:cubicBezTo>
                  <a:cubicBezTo>
                    <a:pt x="2808" y="303"/>
                    <a:pt x="3196" y="212"/>
                    <a:pt x="3516" y="189"/>
                  </a:cubicBezTo>
                  <a:cubicBezTo>
                    <a:pt x="3813" y="166"/>
                    <a:pt x="4018" y="166"/>
                    <a:pt x="4018" y="120"/>
                  </a:cubicBezTo>
                  <a:cubicBezTo>
                    <a:pt x="4041" y="98"/>
                    <a:pt x="3835" y="29"/>
                    <a:pt x="3493" y="6"/>
                  </a:cubicBezTo>
                  <a:cubicBezTo>
                    <a:pt x="3440" y="3"/>
                    <a:pt x="3383" y="1"/>
                    <a:pt x="3324"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8" name="Google Shape;1225;p22">
              <a:extLst>
                <a:ext uri="{FF2B5EF4-FFF2-40B4-BE49-F238E27FC236}">
                  <a16:creationId xmlns:a16="http://schemas.microsoft.com/office/drawing/2014/main" id="{8A4B8B28-CDA6-F270-8C8A-91980444E8AC}"/>
                </a:ext>
              </a:extLst>
            </p:cNvPr>
            <p:cNvSpPr/>
            <p:nvPr/>
          </p:nvSpPr>
          <p:spPr>
            <a:xfrm>
              <a:off x="6210925" y="2796625"/>
              <a:ext cx="83900" cy="98825"/>
            </a:xfrm>
            <a:custGeom>
              <a:avLst/>
              <a:gdLst/>
              <a:ahLst/>
              <a:cxnLst/>
              <a:rect l="l" t="t" r="r" b="b"/>
              <a:pathLst>
                <a:path w="3356" h="3953" extrusionOk="0">
                  <a:moveTo>
                    <a:pt x="2139" y="0"/>
                  </a:moveTo>
                  <a:cubicBezTo>
                    <a:pt x="2098" y="0"/>
                    <a:pt x="2054" y="2"/>
                    <a:pt x="2009" y="4"/>
                  </a:cubicBezTo>
                  <a:cubicBezTo>
                    <a:pt x="1575" y="27"/>
                    <a:pt x="1028" y="255"/>
                    <a:pt x="640" y="598"/>
                  </a:cubicBezTo>
                  <a:cubicBezTo>
                    <a:pt x="229" y="963"/>
                    <a:pt x="0" y="1465"/>
                    <a:pt x="0" y="1853"/>
                  </a:cubicBezTo>
                  <a:cubicBezTo>
                    <a:pt x="0" y="2058"/>
                    <a:pt x="46" y="2218"/>
                    <a:pt x="69" y="2332"/>
                  </a:cubicBezTo>
                  <a:cubicBezTo>
                    <a:pt x="115" y="2446"/>
                    <a:pt x="137" y="2515"/>
                    <a:pt x="137" y="2515"/>
                  </a:cubicBezTo>
                  <a:cubicBezTo>
                    <a:pt x="137" y="2515"/>
                    <a:pt x="160" y="2561"/>
                    <a:pt x="229" y="2675"/>
                  </a:cubicBezTo>
                  <a:cubicBezTo>
                    <a:pt x="297" y="2766"/>
                    <a:pt x="389" y="2903"/>
                    <a:pt x="548" y="3040"/>
                  </a:cubicBezTo>
                  <a:cubicBezTo>
                    <a:pt x="822" y="3337"/>
                    <a:pt x="1324" y="3633"/>
                    <a:pt x="1849" y="3793"/>
                  </a:cubicBezTo>
                  <a:cubicBezTo>
                    <a:pt x="2100" y="3884"/>
                    <a:pt x="2374" y="3953"/>
                    <a:pt x="2671" y="3953"/>
                  </a:cubicBezTo>
                  <a:cubicBezTo>
                    <a:pt x="2808" y="3953"/>
                    <a:pt x="2968" y="3930"/>
                    <a:pt x="3082" y="3862"/>
                  </a:cubicBezTo>
                  <a:cubicBezTo>
                    <a:pt x="3150" y="3839"/>
                    <a:pt x="3196" y="3793"/>
                    <a:pt x="3242" y="3747"/>
                  </a:cubicBezTo>
                  <a:cubicBezTo>
                    <a:pt x="3264" y="3702"/>
                    <a:pt x="3287" y="3633"/>
                    <a:pt x="3310" y="3588"/>
                  </a:cubicBezTo>
                  <a:cubicBezTo>
                    <a:pt x="3356" y="3382"/>
                    <a:pt x="3310" y="3245"/>
                    <a:pt x="3287" y="3131"/>
                  </a:cubicBezTo>
                  <a:cubicBezTo>
                    <a:pt x="3242" y="3040"/>
                    <a:pt x="3219" y="2994"/>
                    <a:pt x="3196" y="2994"/>
                  </a:cubicBezTo>
                  <a:cubicBezTo>
                    <a:pt x="3150" y="2994"/>
                    <a:pt x="3219" y="3245"/>
                    <a:pt x="3128" y="3542"/>
                  </a:cubicBezTo>
                  <a:cubicBezTo>
                    <a:pt x="3080" y="3657"/>
                    <a:pt x="2947" y="3704"/>
                    <a:pt x="2777" y="3704"/>
                  </a:cubicBezTo>
                  <a:cubicBezTo>
                    <a:pt x="2542" y="3704"/>
                    <a:pt x="2238" y="3615"/>
                    <a:pt x="1986" y="3496"/>
                  </a:cubicBezTo>
                  <a:cubicBezTo>
                    <a:pt x="1530" y="3314"/>
                    <a:pt x="1142" y="3017"/>
                    <a:pt x="913" y="2766"/>
                  </a:cubicBezTo>
                  <a:cubicBezTo>
                    <a:pt x="799" y="2652"/>
                    <a:pt x="754" y="2538"/>
                    <a:pt x="685" y="2469"/>
                  </a:cubicBezTo>
                  <a:cubicBezTo>
                    <a:pt x="640" y="2378"/>
                    <a:pt x="640" y="2332"/>
                    <a:pt x="640" y="2332"/>
                  </a:cubicBezTo>
                  <a:cubicBezTo>
                    <a:pt x="640" y="2332"/>
                    <a:pt x="617" y="2287"/>
                    <a:pt x="571" y="2218"/>
                  </a:cubicBezTo>
                  <a:cubicBezTo>
                    <a:pt x="548" y="2127"/>
                    <a:pt x="503" y="2013"/>
                    <a:pt x="503" y="1853"/>
                  </a:cubicBezTo>
                  <a:cubicBezTo>
                    <a:pt x="457" y="1579"/>
                    <a:pt x="617" y="1145"/>
                    <a:pt x="913" y="826"/>
                  </a:cubicBezTo>
                  <a:cubicBezTo>
                    <a:pt x="1233" y="483"/>
                    <a:pt x="1667" y="255"/>
                    <a:pt x="2032" y="187"/>
                  </a:cubicBezTo>
                  <a:cubicBezTo>
                    <a:pt x="2420" y="118"/>
                    <a:pt x="2694" y="141"/>
                    <a:pt x="2694" y="95"/>
                  </a:cubicBezTo>
                  <a:cubicBezTo>
                    <a:pt x="2694" y="75"/>
                    <a:pt x="2477" y="0"/>
                    <a:pt x="2139"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199" name="Google Shape;1226;p22">
              <a:extLst>
                <a:ext uri="{FF2B5EF4-FFF2-40B4-BE49-F238E27FC236}">
                  <a16:creationId xmlns:a16="http://schemas.microsoft.com/office/drawing/2014/main" id="{A786C48D-52B3-088F-9B91-3429D838944D}"/>
                </a:ext>
              </a:extLst>
            </p:cNvPr>
            <p:cNvSpPr/>
            <p:nvPr/>
          </p:nvSpPr>
          <p:spPr>
            <a:xfrm>
              <a:off x="6253150" y="2847500"/>
              <a:ext cx="43975" cy="12925"/>
            </a:xfrm>
            <a:custGeom>
              <a:avLst/>
              <a:gdLst/>
              <a:ahLst/>
              <a:cxnLst/>
              <a:rect l="l" t="t" r="r" b="b"/>
              <a:pathLst>
                <a:path w="1759" h="517" extrusionOk="0">
                  <a:moveTo>
                    <a:pt x="822" y="1"/>
                  </a:moveTo>
                  <a:cubicBezTo>
                    <a:pt x="822" y="1"/>
                    <a:pt x="571" y="69"/>
                    <a:pt x="366" y="183"/>
                  </a:cubicBezTo>
                  <a:cubicBezTo>
                    <a:pt x="160" y="274"/>
                    <a:pt x="1" y="434"/>
                    <a:pt x="46" y="480"/>
                  </a:cubicBezTo>
                  <a:cubicBezTo>
                    <a:pt x="55" y="507"/>
                    <a:pt x="96" y="516"/>
                    <a:pt x="154" y="516"/>
                  </a:cubicBezTo>
                  <a:cubicBezTo>
                    <a:pt x="245" y="516"/>
                    <a:pt x="378" y="494"/>
                    <a:pt x="503" y="480"/>
                  </a:cubicBezTo>
                  <a:cubicBezTo>
                    <a:pt x="731" y="457"/>
                    <a:pt x="914" y="457"/>
                    <a:pt x="914" y="457"/>
                  </a:cubicBezTo>
                  <a:cubicBezTo>
                    <a:pt x="914" y="457"/>
                    <a:pt x="1073" y="411"/>
                    <a:pt x="1256" y="411"/>
                  </a:cubicBezTo>
                  <a:cubicBezTo>
                    <a:pt x="1277" y="409"/>
                    <a:pt x="1298" y="408"/>
                    <a:pt x="1319" y="408"/>
                  </a:cubicBezTo>
                  <a:cubicBezTo>
                    <a:pt x="1445" y="408"/>
                    <a:pt x="1572" y="447"/>
                    <a:pt x="1643" y="447"/>
                  </a:cubicBezTo>
                  <a:cubicBezTo>
                    <a:pt x="1664" y="447"/>
                    <a:pt x="1680" y="444"/>
                    <a:pt x="1690" y="434"/>
                  </a:cubicBezTo>
                  <a:cubicBezTo>
                    <a:pt x="1758" y="389"/>
                    <a:pt x="1621" y="206"/>
                    <a:pt x="1370" y="92"/>
                  </a:cubicBezTo>
                  <a:cubicBezTo>
                    <a:pt x="1096" y="1"/>
                    <a:pt x="822" y="1"/>
                    <a:pt x="82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0" name="Google Shape;1227;p22">
              <a:extLst>
                <a:ext uri="{FF2B5EF4-FFF2-40B4-BE49-F238E27FC236}">
                  <a16:creationId xmlns:a16="http://schemas.microsoft.com/office/drawing/2014/main" id="{9FFBFAB7-9FFB-859F-088A-E1B924E0BC7E}"/>
                </a:ext>
              </a:extLst>
            </p:cNvPr>
            <p:cNvSpPr/>
            <p:nvPr/>
          </p:nvSpPr>
          <p:spPr>
            <a:xfrm>
              <a:off x="6280550" y="2855500"/>
              <a:ext cx="88475" cy="82275"/>
            </a:xfrm>
            <a:custGeom>
              <a:avLst/>
              <a:gdLst/>
              <a:ahLst/>
              <a:cxnLst/>
              <a:rect l="l" t="t" r="r" b="b"/>
              <a:pathLst>
                <a:path w="3539" h="3291" extrusionOk="0">
                  <a:moveTo>
                    <a:pt x="91" y="0"/>
                  </a:moveTo>
                  <a:cubicBezTo>
                    <a:pt x="0" y="0"/>
                    <a:pt x="23" y="616"/>
                    <a:pt x="320" y="1210"/>
                  </a:cubicBezTo>
                  <a:cubicBezTo>
                    <a:pt x="548" y="1780"/>
                    <a:pt x="1004" y="2283"/>
                    <a:pt x="1004" y="2283"/>
                  </a:cubicBezTo>
                  <a:cubicBezTo>
                    <a:pt x="1004" y="2283"/>
                    <a:pt x="1119" y="2397"/>
                    <a:pt x="1324" y="2557"/>
                  </a:cubicBezTo>
                  <a:cubicBezTo>
                    <a:pt x="1529" y="2716"/>
                    <a:pt x="1803" y="2922"/>
                    <a:pt x="2123" y="3059"/>
                  </a:cubicBezTo>
                  <a:cubicBezTo>
                    <a:pt x="2430" y="3202"/>
                    <a:pt x="2756" y="3290"/>
                    <a:pt x="3018" y="3290"/>
                  </a:cubicBezTo>
                  <a:cubicBezTo>
                    <a:pt x="3048" y="3290"/>
                    <a:pt x="3076" y="3289"/>
                    <a:pt x="3104" y="3287"/>
                  </a:cubicBezTo>
                  <a:cubicBezTo>
                    <a:pt x="3378" y="3287"/>
                    <a:pt x="3538" y="3241"/>
                    <a:pt x="3538" y="3218"/>
                  </a:cubicBezTo>
                  <a:cubicBezTo>
                    <a:pt x="3538" y="3173"/>
                    <a:pt x="3355" y="3173"/>
                    <a:pt x="3127" y="3127"/>
                  </a:cubicBezTo>
                  <a:cubicBezTo>
                    <a:pt x="2876" y="3082"/>
                    <a:pt x="2602" y="2945"/>
                    <a:pt x="2328" y="2785"/>
                  </a:cubicBezTo>
                  <a:cubicBezTo>
                    <a:pt x="2054" y="2625"/>
                    <a:pt x="1826" y="2420"/>
                    <a:pt x="1666" y="2260"/>
                  </a:cubicBezTo>
                  <a:cubicBezTo>
                    <a:pt x="1507" y="2100"/>
                    <a:pt x="1415" y="1986"/>
                    <a:pt x="1415" y="1986"/>
                  </a:cubicBezTo>
                  <a:cubicBezTo>
                    <a:pt x="1415" y="1986"/>
                    <a:pt x="982" y="1575"/>
                    <a:pt x="662" y="1073"/>
                  </a:cubicBezTo>
                  <a:cubicBezTo>
                    <a:pt x="297" y="571"/>
                    <a:pt x="160" y="0"/>
                    <a:pt x="9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1" name="Google Shape;1228;p22">
              <a:extLst>
                <a:ext uri="{FF2B5EF4-FFF2-40B4-BE49-F238E27FC236}">
                  <a16:creationId xmlns:a16="http://schemas.microsoft.com/office/drawing/2014/main" id="{903651EA-CA17-A1E6-09B2-B7219838ED32}"/>
                </a:ext>
              </a:extLst>
            </p:cNvPr>
            <p:cNvSpPr/>
            <p:nvPr/>
          </p:nvSpPr>
          <p:spPr>
            <a:xfrm>
              <a:off x="6428900" y="2763000"/>
              <a:ext cx="47400" cy="175475"/>
            </a:xfrm>
            <a:custGeom>
              <a:avLst/>
              <a:gdLst/>
              <a:ahLst/>
              <a:cxnLst/>
              <a:rect l="l" t="t" r="r" b="b"/>
              <a:pathLst>
                <a:path w="1896" h="7019" extrusionOk="0">
                  <a:moveTo>
                    <a:pt x="600" y="1"/>
                  </a:moveTo>
                  <a:cubicBezTo>
                    <a:pt x="597" y="1"/>
                    <a:pt x="595" y="1"/>
                    <a:pt x="594" y="2"/>
                  </a:cubicBezTo>
                  <a:cubicBezTo>
                    <a:pt x="549" y="25"/>
                    <a:pt x="686" y="231"/>
                    <a:pt x="822" y="573"/>
                  </a:cubicBezTo>
                  <a:cubicBezTo>
                    <a:pt x="959" y="893"/>
                    <a:pt x="1096" y="1349"/>
                    <a:pt x="1188" y="1806"/>
                  </a:cubicBezTo>
                  <a:cubicBezTo>
                    <a:pt x="1302" y="2262"/>
                    <a:pt x="1347" y="2719"/>
                    <a:pt x="1347" y="3061"/>
                  </a:cubicBezTo>
                  <a:cubicBezTo>
                    <a:pt x="1370" y="3244"/>
                    <a:pt x="1347" y="3381"/>
                    <a:pt x="1347" y="3495"/>
                  </a:cubicBezTo>
                  <a:cubicBezTo>
                    <a:pt x="1347" y="3586"/>
                    <a:pt x="1347" y="3654"/>
                    <a:pt x="1347" y="3654"/>
                  </a:cubicBezTo>
                  <a:cubicBezTo>
                    <a:pt x="1347" y="3654"/>
                    <a:pt x="1347" y="3700"/>
                    <a:pt x="1347" y="3814"/>
                  </a:cubicBezTo>
                  <a:cubicBezTo>
                    <a:pt x="1347" y="3906"/>
                    <a:pt x="1347" y="4042"/>
                    <a:pt x="1347" y="4225"/>
                  </a:cubicBezTo>
                  <a:cubicBezTo>
                    <a:pt x="1302" y="4567"/>
                    <a:pt x="1256" y="5024"/>
                    <a:pt x="1096" y="5458"/>
                  </a:cubicBezTo>
                  <a:cubicBezTo>
                    <a:pt x="937" y="5891"/>
                    <a:pt x="708" y="6302"/>
                    <a:pt x="434" y="6553"/>
                  </a:cubicBezTo>
                  <a:cubicBezTo>
                    <a:pt x="343" y="6713"/>
                    <a:pt x="206" y="6804"/>
                    <a:pt x="115" y="6873"/>
                  </a:cubicBezTo>
                  <a:cubicBezTo>
                    <a:pt x="46" y="6964"/>
                    <a:pt x="1" y="7010"/>
                    <a:pt x="1" y="7010"/>
                  </a:cubicBezTo>
                  <a:cubicBezTo>
                    <a:pt x="6" y="7015"/>
                    <a:pt x="15" y="7018"/>
                    <a:pt x="26" y="7018"/>
                  </a:cubicBezTo>
                  <a:cubicBezTo>
                    <a:pt x="59" y="7018"/>
                    <a:pt x="115" y="6993"/>
                    <a:pt x="183" y="6941"/>
                  </a:cubicBezTo>
                  <a:cubicBezTo>
                    <a:pt x="297" y="6896"/>
                    <a:pt x="457" y="6827"/>
                    <a:pt x="594" y="6690"/>
                  </a:cubicBezTo>
                  <a:cubicBezTo>
                    <a:pt x="937" y="6439"/>
                    <a:pt x="1233" y="6028"/>
                    <a:pt x="1439" y="5572"/>
                  </a:cubicBezTo>
                  <a:cubicBezTo>
                    <a:pt x="1667" y="5115"/>
                    <a:pt x="1758" y="4636"/>
                    <a:pt x="1827" y="4271"/>
                  </a:cubicBezTo>
                  <a:cubicBezTo>
                    <a:pt x="1850" y="4088"/>
                    <a:pt x="1872" y="3928"/>
                    <a:pt x="1872" y="3814"/>
                  </a:cubicBezTo>
                  <a:cubicBezTo>
                    <a:pt x="1895" y="3723"/>
                    <a:pt x="1895" y="3654"/>
                    <a:pt x="1895" y="3654"/>
                  </a:cubicBezTo>
                  <a:cubicBezTo>
                    <a:pt x="1895" y="3654"/>
                    <a:pt x="1895" y="3586"/>
                    <a:pt x="1872" y="3495"/>
                  </a:cubicBezTo>
                  <a:cubicBezTo>
                    <a:pt x="1872" y="3381"/>
                    <a:pt x="1872" y="3221"/>
                    <a:pt x="1850" y="3038"/>
                  </a:cubicBezTo>
                  <a:cubicBezTo>
                    <a:pt x="1804" y="2696"/>
                    <a:pt x="1713" y="2194"/>
                    <a:pt x="1553" y="1737"/>
                  </a:cubicBezTo>
                  <a:cubicBezTo>
                    <a:pt x="1416" y="1258"/>
                    <a:pt x="1210" y="801"/>
                    <a:pt x="1005" y="505"/>
                  </a:cubicBezTo>
                  <a:cubicBezTo>
                    <a:pt x="811" y="181"/>
                    <a:pt x="638" y="1"/>
                    <a:pt x="600"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2" name="Google Shape;1229;p22">
              <a:extLst>
                <a:ext uri="{FF2B5EF4-FFF2-40B4-BE49-F238E27FC236}">
                  <a16:creationId xmlns:a16="http://schemas.microsoft.com/office/drawing/2014/main" id="{E5CE0C16-7864-2FCE-611D-3A3D78BA44CC}"/>
                </a:ext>
              </a:extLst>
            </p:cNvPr>
            <p:cNvSpPr/>
            <p:nvPr/>
          </p:nvSpPr>
          <p:spPr>
            <a:xfrm>
              <a:off x="6454575" y="2897725"/>
              <a:ext cx="18300" cy="39650"/>
            </a:xfrm>
            <a:custGeom>
              <a:avLst/>
              <a:gdLst/>
              <a:ahLst/>
              <a:cxnLst/>
              <a:rect l="l" t="t" r="r" b="b"/>
              <a:pathLst>
                <a:path w="732" h="1586" extrusionOk="0">
                  <a:moveTo>
                    <a:pt x="412" y="0"/>
                  </a:moveTo>
                  <a:cubicBezTo>
                    <a:pt x="320" y="23"/>
                    <a:pt x="320" y="228"/>
                    <a:pt x="298" y="434"/>
                  </a:cubicBezTo>
                  <a:cubicBezTo>
                    <a:pt x="252" y="639"/>
                    <a:pt x="206" y="799"/>
                    <a:pt x="206" y="799"/>
                  </a:cubicBezTo>
                  <a:cubicBezTo>
                    <a:pt x="206" y="799"/>
                    <a:pt x="206" y="982"/>
                    <a:pt x="161" y="1164"/>
                  </a:cubicBezTo>
                  <a:cubicBezTo>
                    <a:pt x="115" y="1347"/>
                    <a:pt x="1" y="1529"/>
                    <a:pt x="47" y="1575"/>
                  </a:cubicBezTo>
                  <a:cubicBezTo>
                    <a:pt x="57" y="1582"/>
                    <a:pt x="70" y="1585"/>
                    <a:pt x="85" y="1585"/>
                  </a:cubicBezTo>
                  <a:cubicBezTo>
                    <a:pt x="175" y="1585"/>
                    <a:pt x="347" y="1476"/>
                    <a:pt x="503" y="1301"/>
                  </a:cubicBezTo>
                  <a:cubicBezTo>
                    <a:pt x="663" y="1119"/>
                    <a:pt x="731" y="868"/>
                    <a:pt x="731" y="868"/>
                  </a:cubicBezTo>
                  <a:cubicBezTo>
                    <a:pt x="731" y="868"/>
                    <a:pt x="731" y="639"/>
                    <a:pt x="663" y="411"/>
                  </a:cubicBezTo>
                  <a:cubicBezTo>
                    <a:pt x="594" y="183"/>
                    <a:pt x="480" y="0"/>
                    <a:pt x="412"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3" name="Google Shape;1230;p22">
              <a:extLst>
                <a:ext uri="{FF2B5EF4-FFF2-40B4-BE49-F238E27FC236}">
                  <a16:creationId xmlns:a16="http://schemas.microsoft.com/office/drawing/2014/main" id="{5E728D6C-B04C-02DA-ADC4-3C839783BD46}"/>
                </a:ext>
              </a:extLst>
            </p:cNvPr>
            <p:cNvSpPr/>
            <p:nvPr/>
          </p:nvSpPr>
          <p:spPr>
            <a:xfrm>
              <a:off x="6545875" y="1840825"/>
              <a:ext cx="539125" cy="240750"/>
            </a:xfrm>
            <a:custGeom>
              <a:avLst/>
              <a:gdLst/>
              <a:ahLst/>
              <a:cxnLst/>
              <a:rect l="l" t="t" r="r" b="b"/>
              <a:pathLst>
                <a:path w="21565" h="9630" extrusionOk="0">
                  <a:moveTo>
                    <a:pt x="13057" y="0"/>
                  </a:moveTo>
                  <a:cubicBezTo>
                    <a:pt x="13040" y="0"/>
                    <a:pt x="13025" y="2"/>
                    <a:pt x="13011" y="4"/>
                  </a:cubicBezTo>
                  <a:cubicBezTo>
                    <a:pt x="1" y="2035"/>
                    <a:pt x="11893" y="8928"/>
                    <a:pt x="14952" y="9476"/>
                  </a:cubicBezTo>
                  <a:cubicBezTo>
                    <a:pt x="15505" y="9579"/>
                    <a:pt x="16050" y="9630"/>
                    <a:pt x="16572" y="9630"/>
                  </a:cubicBezTo>
                  <a:cubicBezTo>
                    <a:pt x="18956" y="9630"/>
                    <a:pt x="20883" y="8569"/>
                    <a:pt x="21183" y="6509"/>
                  </a:cubicBezTo>
                  <a:cubicBezTo>
                    <a:pt x="21565" y="4039"/>
                    <a:pt x="14082" y="0"/>
                    <a:pt x="13057" y="0"/>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4" name="Google Shape;1231;p22">
              <a:extLst>
                <a:ext uri="{FF2B5EF4-FFF2-40B4-BE49-F238E27FC236}">
                  <a16:creationId xmlns:a16="http://schemas.microsoft.com/office/drawing/2014/main" id="{A016F971-C8F4-23DB-8728-B01C66057CD4}"/>
                </a:ext>
              </a:extLst>
            </p:cNvPr>
            <p:cNvSpPr/>
            <p:nvPr/>
          </p:nvSpPr>
          <p:spPr>
            <a:xfrm>
              <a:off x="6651450" y="1865950"/>
              <a:ext cx="377650" cy="215725"/>
            </a:xfrm>
            <a:custGeom>
              <a:avLst/>
              <a:gdLst/>
              <a:ahLst/>
              <a:cxnLst/>
              <a:rect l="l" t="t" r="r" b="b"/>
              <a:pathLst>
                <a:path w="15106" h="8629" extrusionOk="0">
                  <a:moveTo>
                    <a:pt x="6589" y="1"/>
                  </a:moveTo>
                  <a:cubicBezTo>
                    <a:pt x="6575" y="1"/>
                    <a:pt x="6563" y="2"/>
                    <a:pt x="6551" y="3"/>
                  </a:cubicBezTo>
                  <a:cubicBezTo>
                    <a:pt x="5479" y="186"/>
                    <a:pt x="4566" y="391"/>
                    <a:pt x="3812" y="619"/>
                  </a:cubicBezTo>
                  <a:cubicBezTo>
                    <a:pt x="1" y="3427"/>
                    <a:pt x="8241" y="8038"/>
                    <a:pt x="10729" y="8471"/>
                  </a:cubicBezTo>
                  <a:cubicBezTo>
                    <a:pt x="11269" y="8577"/>
                    <a:pt x="11797" y="8628"/>
                    <a:pt x="12304" y="8628"/>
                  </a:cubicBezTo>
                  <a:cubicBezTo>
                    <a:pt x="12782" y="8628"/>
                    <a:pt x="13241" y="8583"/>
                    <a:pt x="13673" y="8494"/>
                  </a:cubicBezTo>
                  <a:cubicBezTo>
                    <a:pt x="14244" y="7992"/>
                    <a:pt x="14609" y="7353"/>
                    <a:pt x="14746" y="6531"/>
                  </a:cubicBezTo>
                  <a:cubicBezTo>
                    <a:pt x="15106" y="4054"/>
                    <a:pt x="7582" y="1"/>
                    <a:pt x="6589" y="1"/>
                  </a:cubicBezTo>
                  <a:close/>
                </a:path>
              </a:pathLst>
            </a:custGeom>
            <a:solidFill>
              <a:srgbClr val="453F7D">
                <a:alpha val="2279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5" name="Google Shape;1232;p22">
              <a:extLst>
                <a:ext uri="{FF2B5EF4-FFF2-40B4-BE49-F238E27FC236}">
                  <a16:creationId xmlns:a16="http://schemas.microsoft.com/office/drawing/2014/main" id="{69899B3C-208D-F283-06E4-622679463AB1}"/>
                </a:ext>
              </a:extLst>
            </p:cNvPr>
            <p:cNvSpPr/>
            <p:nvPr/>
          </p:nvSpPr>
          <p:spPr>
            <a:xfrm>
              <a:off x="6856875" y="1840625"/>
              <a:ext cx="221425" cy="235150"/>
            </a:xfrm>
            <a:custGeom>
              <a:avLst/>
              <a:gdLst/>
              <a:ahLst/>
              <a:cxnLst/>
              <a:rect l="l" t="t" r="r" b="b"/>
              <a:pathLst>
                <a:path w="8857" h="9406" extrusionOk="0">
                  <a:moveTo>
                    <a:pt x="47" y="0"/>
                  </a:moveTo>
                  <a:cubicBezTo>
                    <a:pt x="20" y="0"/>
                    <a:pt x="5" y="4"/>
                    <a:pt x="1" y="12"/>
                  </a:cubicBezTo>
                  <a:cubicBezTo>
                    <a:pt x="1" y="35"/>
                    <a:pt x="434" y="194"/>
                    <a:pt x="1074" y="468"/>
                  </a:cubicBezTo>
                  <a:cubicBezTo>
                    <a:pt x="1713" y="719"/>
                    <a:pt x="2534" y="1130"/>
                    <a:pt x="3310" y="1610"/>
                  </a:cubicBezTo>
                  <a:cubicBezTo>
                    <a:pt x="4109" y="2066"/>
                    <a:pt x="4840" y="2614"/>
                    <a:pt x="5365" y="3025"/>
                  </a:cubicBezTo>
                  <a:cubicBezTo>
                    <a:pt x="5639" y="3253"/>
                    <a:pt x="5844" y="3436"/>
                    <a:pt x="6004" y="3573"/>
                  </a:cubicBezTo>
                  <a:cubicBezTo>
                    <a:pt x="6141" y="3709"/>
                    <a:pt x="6232" y="3778"/>
                    <a:pt x="6232" y="3778"/>
                  </a:cubicBezTo>
                  <a:cubicBezTo>
                    <a:pt x="6232" y="3778"/>
                    <a:pt x="6323" y="3869"/>
                    <a:pt x="6483" y="3983"/>
                  </a:cubicBezTo>
                  <a:cubicBezTo>
                    <a:pt x="6620" y="4120"/>
                    <a:pt x="6848" y="4303"/>
                    <a:pt x="7099" y="4554"/>
                  </a:cubicBezTo>
                  <a:cubicBezTo>
                    <a:pt x="7350" y="4782"/>
                    <a:pt x="7624" y="5056"/>
                    <a:pt x="7898" y="5376"/>
                  </a:cubicBezTo>
                  <a:cubicBezTo>
                    <a:pt x="8149" y="5695"/>
                    <a:pt x="8400" y="6083"/>
                    <a:pt x="8469" y="6494"/>
                  </a:cubicBezTo>
                  <a:cubicBezTo>
                    <a:pt x="8515" y="6882"/>
                    <a:pt x="8355" y="7316"/>
                    <a:pt x="8172" y="7704"/>
                  </a:cubicBezTo>
                  <a:cubicBezTo>
                    <a:pt x="7990" y="8069"/>
                    <a:pt x="7784" y="8411"/>
                    <a:pt x="7556" y="8663"/>
                  </a:cubicBezTo>
                  <a:cubicBezTo>
                    <a:pt x="7350" y="8936"/>
                    <a:pt x="7145" y="9119"/>
                    <a:pt x="6985" y="9233"/>
                  </a:cubicBezTo>
                  <a:cubicBezTo>
                    <a:pt x="6803" y="9347"/>
                    <a:pt x="6711" y="9370"/>
                    <a:pt x="6711" y="9393"/>
                  </a:cubicBezTo>
                  <a:cubicBezTo>
                    <a:pt x="6711" y="9401"/>
                    <a:pt x="6724" y="9406"/>
                    <a:pt x="6749" y="9406"/>
                  </a:cubicBezTo>
                  <a:cubicBezTo>
                    <a:pt x="6798" y="9406"/>
                    <a:pt x="6894" y="9385"/>
                    <a:pt x="7031" y="9325"/>
                  </a:cubicBezTo>
                  <a:cubicBezTo>
                    <a:pt x="7214" y="9233"/>
                    <a:pt x="7465" y="9051"/>
                    <a:pt x="7716" y="8800"/>
                  </a:cubicBezTo>
                  <a:cubicBezTo>
                    <a:pt x="7967" y="8548"/>
                    <a:pt x="8218" y="8229"/>
                    <a:pt x="8446" y="7818"/>
                  </a:cubicBezTo>
                  <a:cubicBezTo>
                    <a:pt x="8560" y="7635"/>
                    <a:pt x="8652" y="7430"/>
                    <a:pt x="8720" y="7202"/>
                  </a:cubicBezTo>
                  <a:cubicBezTo>
                    <a:pt x="8811" y="6974"/>
                    <a:pt x="8857" y="6700"/>
                    <a:pt x="8834" y="6449"/>
                  </a:cubicBezTo>
                  <a:cubicBezTo>
                    <a:pt x="8766" y="5901"/>
                    <a:pt x="8492" y="5490"/>
                    <a:pt x="8241" y="5125"/>
                  </a:cubicBezTo>
                  <a:cubicBezTo>
                    <a:pt x="7967" y="4759"/>
                    <a:pt x="7693" y="4440"/>
                    <a:pt x="7442" y="4189"/>
                  </a:cubicBezTo>
                  <a:cubicBezTo>
                    <a:pt x="7191" y="3938"/>
                    <a:pt x="6962" y="3755"/>
                    <a:pt x="6826" y="3595"/>
                  </a:cubicBezTo>
                  <a:cubicBezTo>
                    <a:pt x="6666" y="3458"/>
                    <a:pt x="6574" y="3390"/>
                    <a:pt x="6574" y="3390"/>
                  </a:cubicBezTo>
                  <a:cubicBezTo>
                    <a:pt x="6574" y="3390"/>
                    <a:pt x="6483" y="3321"/>
                    <a:pt x="6346" y="3185"/>
                  </a:cubicBezTo>
                  <a:cubicBezTo>
                    <a:pt x="6186" y="3048"/>
                    <a:pt x="5958" y="2865"/>
                    <a:pt x="5684" y="2660"/>
                  </a:cubicBezTo>
                  <a:cubicBezTo>
                    <a:pt x="5114" y="2226"/>
                    <a:pt x="4338" y="1701"/>
                    <a:pt x="3493" y="1267"/>
                  </a:cubicBezTo>
                  <a:cubicBezTo>
                    <a:pt x="2671" y="856"/>
                    <a:pt x="1804" y="468"/>
                    <a:pt x="1142" y="286"/>
                  </a:cubicBezTo>
                  <a:cubicBezTo>
                    <a:pt x="590" y="95"/>
                    <a:pt x="181" y="0"/>
                    <a:pt x="47"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6" name="Google Shape;1233;p22">
              <a:extLst>
                <a:ext uri="{FF2B5EF4-FFF2-40B4-BE49-F238E27FC236}">
                  <a16:creationId xmlns:a16="http://schemas.microsoft.com/office/drawing/2014/main" id="{B52DF35D-49E2-3570-26CE-B52257A5C6BE}"/>
                </a:ext>
              </a:extLst>
            </p:cNvPr>
            <p:cNvSpPr/>
            <p:nvPr/>
          </p:nvSpPr>
          <p:spPr>
            <a:xfrm>
              <a:off x="5677375" y="1724125"/>
              <a:ext cx="235875" cy="290875"/>
            </a:xfrm>
            <a:custGeom>
              <a:avLst/>
              <a:gdLst/>
              <a:ahLst/>
              <a:cxnLst/>
              <a:rect l="l" t="t" r="r" b="b"/>
              <a:pathLst>
                <a:path w="9435" h="11635" extrusionOk="0">
                  <a:moveTo>
                    <a:pt x="6144" y="0"/>
                  </a:moveTo>
                  <a:cubicBezTo>
                    <a:pt x="5702" y="0"/>
                    <a:pt x="5187" y="96"/>
                    <a:pt x="4589" y="335"/>
                  </a:cubicBezTo>
                  <a:cubicBezTo>
                    <a:pt x="1" y="2161"/>
                    <a:pt x="2922" y="10766"/>
                    <a:pt x="5319" y="11588"/>
                  </a:cubicBezTo>
                  <a:cubicBezTo>
                    <a:pt x="5415" y="11620"/>
                    <a:pt x="5509" y="11635"/>
                    <a:pt x="5602" y="11635"/>
                  </a:cubicBezTo>
                  <a:cubicBezTo>
                    <a:pt x="7851" y="11635"/>
                    <a:pt x="9434" y="2726"/>
                    <a:pt x="8492" y="1499"/>
                  </a:cubicBezTo>
                  <a:cubicBezTo>
                    <a:pt x="8492" y="1499"/>
                    <a:pt x="7895" y="0"/>
                    <a:pt x="6144" y="0"/>
                  </a:cubicBez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7" name="Google Shape;1234;p22">
              <a:extLst>
                <a:ext uri="{FF2B5EF4-FFF2-40B4-BE49-F238E27FC236}">
                  <a16:creationId xmlns:a16="http://schemas.microsoft.com/office/drawing/2014/main" id="{DE45DDE9-4780-821B-E279-BCD629C480E9}"/>
                </a:ext>
              </a:extLst>
            </p:cNvPr>
            <p:cNvSpPr/>
            <p:nvPr/>
          </p:nvSpPr>
          <p:spPr>
            <a:xfrm>
              <a:off x="5788650" y="1772675"/>
              <a:ext cx="93050" cy="183525"/>
            </a:xfrm>
            <a:custGeom>
              <a:avLst/>
              <a:gdLst/>
              <a:ahLst/>
              <a:cxnLst/>
              <a:rect l="l" t="t" r="r" b="b"/>
              <a:pathLst>
                <a:path w="3722" h="7341" extrusionOk="0">
                  <a:moveTo>
                    <a:pt x="731" y="3940"/>
                  </a:moveTo>
                  <a:cubicBezTo>
                    <a:pt x="710" y="3961"/>
                    <a:pt x="708" y="3982"/>
                    <a:pt x="708" y="3985"/>
                  </a:cubicBezTo>
                  <a:lnTo>
                    <a:pt x="708" y="3985"/>
                  </a:lnTo>
                  <a:cubicBezTo>
                    <a:pt x="718" y="3969"/>
                    <a:pt x="725" y="3954"/>
                    <a:pt x="731" y="3940"/>
                  </a:cubicBezTo>
                  <a:close/>
                  <a:moveTo>
                    <a:pt x="91" y="0"/>
                  </a:moveTo>
                  <a:cubicBezTo>
                    <a:pt x="62" y="0"/>
                    <a:pt x="46" y="5"/>
                    <a:pt x="46" y="14"/>
                  </a:cubicBezTo>
                  <a:cubicBezTo>
                    <a:pt x="1" y="59"/>
                    <a:pt x="389" y="173"/>
                    <a:pt x="845" y="493"/>
                  </a:cubicBezTo>
                  <a:cubicBezTo>
                    <a:pt x="1302" y="790"/>
                    <a:pt x="1827" y="1269"/>
                    <a:pt x="2169" y="1817"/>
                  </a:cubicBezTo>
                  <a:cubicBezTo>
                    <a:pt x="2512" y="2365"/>
                    <a:pt x="2717" y="2958"/>
                    <a:pt x="2763" y="3437"/>
                  </a:cubicBezTo>
                  <a:cubicBezTo>
                    <a:pt x="2779" y="3668"/>
                    <a:pt x="2772" y="3685"/>
                    <a:pt x="2766" y="3685"/>
                  </a:cubicBezTo>
                  <a:cubicBezTo>
                    <a:pt x="2766" y="3685"/>
                    <a:pt x="2765" y="3684"/>
                    <a:pt x="2764" y="3684"/>
                  </a:cubicBezTo>
                  <a:cubicBezTo>
                    <a:pt x="2763" y="3684"/>
                    <a:pt x="2763" y="3685"/>
                    <a:pt x="2763" y="3688"/>
                  </a:cubicBezTo>
                  <a:cubicBezTo>
                    <a:pt x="2740" y="3688"/>
                    <a:pt x="2740" y="3688"/>
                    <a:pt x="2717" y="3666"/>
                  </a:cubicBezTo>
                  <a:lnTo>
                    <a:pt x="2717" y="3666"/>
                  </a:lnTo>
                  <a:cubicBezTo>
                    <a:pt x="2717" y="3666"/>
                    <a:pt x="2728" y="3671"/>
                    <a:pt x="2731" y="3671"/>
                  </a:cubicBezTo>
                  <a:cubicBezTo>
                    <a:pt x="2734" y="3671"/>
                    <a:pt x="2728" y="3666"/>
                    <a:pt x="2694" y="3643"/>
                  </a:cubicBezTo>
                  <a:cubicBezTo>
                    <a:pt x="2648" y="3643"/>
                    <a:pt x="2648" y="3620"/>
                    <a:pt x="2626" y="3620"/>
                  </a:cubicBezTo>
                  <a:cubicBezTo>
                    <a:pt x="2603" y="3620"/>
                    <a:pt x="2512" y="3574"/>
                    <a:pt x="2466" y="3574"/>
                  </a:cubicBezTo>
                  <a:cubicBezTo>
                    <a:pt x="2260" y="3506"/>
                    <a:pt x="2215" y="3506"/>
                    <a:pt x="2215" y="3506"/>
                  </a:cubicBezTo>
                  <a:cubicBezTo>
                    <a:pt x="2215" y="3506"/>
                    <a:pt x="2146" y="3483"/>
                    <a:pt x="1872" y="3460"/>
                  </a:cubicBezTo>
                  <a:cubicBezTo>
                    <a:pt x="1851" y="3456"/>
                    <a:pt x="1827" y="3454"/>
                    <a:pt x="1799" y="3454"/>
                  </a:cubicBezTo>
                  <a:cubicBezTo>
                    <a:pt x="1675" y="3454"/>
                    <a:pt x="1488" y="3491"/>
                    <a:pt x="1302" y="3529"/>
                  </a:cubicBezTo>
                  <a:cubicBezTo>
                    <a:pt x="1188" y="3574"/>
                    <a:pt x="1074" y="3620"/>
                    <a:pt x="959" y="3688"/>
                  </a:cubicBezTo>
                  <a:cubicBezTo>
                    <a:pt x="868" y="3780"/>
                    <a:pt x="800" y="3871"/>
                    <a:pt x="708" y="3985"/>
                  </a:cubicBezTo>
                  <a:cubicBezTo>
                    <a:pt x="708" y="3985"/>
                    <a:pt x="708" y="3985"/>
                    <a:pt x="708" y="3985"/>
                  </a:cubicBezTo>
                  <a:lnTo>
                    <a:pt x="708" y="3985"/>
                  </a:lnTo>
                  <a:cubicBezTo>
                    <a:pt x="644" y="4097"/>
                    <a:pt x="511" y="4256"/>
                    <a:pt x="571" y="4556"/>
                  </a:cubicBezTo>
                  <a:cubicBezTo>
                    <a:pt x="663" y="4898"/>
                    <a:pt x="1074" y="5149"/>
                    <a:pt x="1347" y="5332"/>
                  </a:cubicBezTo>
                  <a:cubicBezTo>
                    <a:pt x="1667" y="5514"/>
                    <a:pt x="1941" y="5674"/>
                    <a:pt x="2078" y="5857"/>
                  </a:cubicBezTo>
                  <a:cubicBezTo>
                    <a:pt x="2260" y="6108"/>
                    <a:pt x="2352" y="6336"/>
                    <a:pt x="2306" y="6542"/>
                  </a:cubicBezTo>
                  <a:cubicBezTo>
                    <a:pt x="2260" y="6747"/>
                    <a:pt x="2032" y="6907"/>
                    <a:pt x="1758" y="6975"/>
                  </a:cubicBezTo>
                  <a:cubicBezTo>
                    <a:pt x="1650" y="7002"/>
                    <a:pt x="1535" y="7015"/>
                    <a:pt x="1421" y="7015"/>
                  </a:cubicBezTo>
                  <a:cubicBezTo>
                    <a:pt x="1247" y="7015"/>
                    <a:pt x="1075" y="6985"/>
                    <a:pt x="937" y="6930"/>
                  </a:cubicBezTo>
                  <a:cubicBezTo>
                    <a:pt x="480" y="6747"/>
                    <a:pt x="503" y="6405"/>
                    <a:pt x="412" y="6405"/>
                  </a:cubicBezTo>
                  <a:cubicBezTo>
                    <a:pt x="389" y="6405"/>
                    <a:pt x="366" y="6473"/>
                    <a:pt x="366" y="6610"/>
                  </a:cubicBezTo>
                  <a:cubicBezTo>
                    <a:pt x="389" y="6724"/>
                    <a:pt x="457" y="6952"/>
                    <a:pt x="777" y="7112"/>
                  </a:cubicBezTo>
                  <a:cubicBezTo>
                    <a:pt x="1007" y="7254"/>
                    <a:pt x="1319" y="7340"/>
                    <a:pt x="1650" y="7340"/>
                  </a:cubicBezTo>
                  <a:cubicBezTo>
                    <a:pt x="1746" y="7340"/>
                    <a:pt x="1843" y="7333"/>
                    <a:pt x="1941" y="7318"/>
                  </a:cubicBezTo>
                  <a:cubicBezTo>
                    <a:pt x="2375" y="7272"/>
                    <a:pt x="2785" y="7067"/>
                    <a:pt x="2945" y="6724"/>
                  </a:cubicBezTo>
                  <a:cubicBezTo>
                    <a:pt x="3082" y="6382"/>
                    <a:pt x="2968" y="6017"/>
                    <a:pt x="2785" y="5697"/>
                  </a:cubicBezTo>
                  <a:cubicBezTo>
                    <a:pt x="2557" y="5332"/>
                    <a:pt x="2146" y="5104"/>
                    <a:pt x="1895" y="4898"/>
                  </a:cubicBezTo>
                  <a:cubicBezTo>
                    <a:pt x="1621" y="4716"/>
                    <a:pt x="1507" y="4579"/>
                    <a:pt x="1530" y="4556"/>
                  </a:cubicBezTo>
                  <a:cubicBezTo>
                    <a:pt x="1507" y="4510"/>
                    <a:pt x="1599" y="4419"/>
                    <a:pt x="1621" y="4373"/>
                  </a:cubicBezTo>
                  <a:lnTo>
                    <a:pt x="1644" y="4373"/>
                  </a:lnTo>
                  <a:lnTo>
                    <a:pt x="1667" y="4328"/>
                  </a:lnTo>
                  <a:cubicBezTo>
                    <a:pt x="1758" y="4206"/>
                    <a:pt x="1829" y="4196"/>
                    <a:pt x="1887" y="4196"/>
                  </a:cubicBezTo>
                  <a:cubicBezTo>
                    <a:pt x="1898" y="4196"/>
                    <a:pt x="1909" y="4196"/>
                    <a:pt x="1920" y="4196"/>
                  </a:cubicBezTo>
                  <a:cubicBezTo>
                    <a:pt x="1935" y="4196"/>
                    <a:pt x="1950" y="4195"/>
                    <a:pt x="1964" y="4191"/>
                  </a:cubicBezTo>
                  <a:cubicBezTo>
                    <a:pt x="2009" y="4202"/>
                    <a:pt x="2032" y="4202"/>
                    <a:pt x="2046" y="4202"/>
                  </a:cubicBezTo>
                  <a:cubicBezTo>
                    <a:pt x="2061" y="4202"/>
                    <a:pt x="2066" y="4202"/>
                    <a:pt x="2078" y="4213"/>
                  </a:cubicBezTo>
                  <a:cubicBezTo>
                    <a:pt x="2078" y="4213"/>
                    <a:pt x="2101" y="4213"/>
                    <a:pt x="2192" y="4236"/>
                  </a:cubicBezTo>
                  <a:cubicBezTo>
                    <a:pt x="2215" y="4259"/>
                    <a:pt x="2215" y="4236"/>
                    <a:pt x="2283" y="4282"/>
                  </a:cubicBezTo>
                  <a:cubicBezTo>
                    <a:pt x="2375" y="4328"/>
                    <a:pt x="2466" y="4373"/>
                    <a:pt x="2557" y="4419"/>
                  </a:cubicBezTo>
                  <a:cubicBezTo>
                    <a:pt x="2626" y="4465"/>
                    <a:pt x="2671" y="4465"/>
                    <a:pt x="2740" y="4533"/>
                  </a:cubicBezTo>
                  <a:cubicBezTo>
                    <a:pt x="2831" y="4601"/>
                    <a:pt x="2922" y="4670"/>
                    <a:pt x="3014" y="4738"/>
                  </a:cubicBezTo>
                  <a:cubicBezTo>
                    <a:pt x="3173" y="4875"/>
                    <a:pt x="3379" y="5035"/>
                    <a:pt x="3584" y="5195"/>
                  </a:cubicBezTo>
                  <a:cubicBezTo>
                    <a:pt x="3607" y="5058"/>
                    <a:pt x="3630" y="4807"/>
                    <a:pt x="3676" y="4487"/>
                  </a:cubicBezTo>
                  <a:cubicBezTo>
                    <a:pt x="3698" y="4305"/>
                    <a:pt x="3721" y="4122"/>
                    <a:pt x="3721" y="3940"/>
                  </a:cubicBezTo>
                  <a:cubicBezTo>
                    <a:pt x="3698" y="3688"/>
                    <a:pt x="3698" y="3597"/>
                    <a:pt x="3653" y="3460"/>
                  </a:cubicBezTo>
                  <a:cubicBezTo>
                    <a:pt x="3539" y="2912"/>
                    <a:pt x="3219" y="2250"/>
                    <a:pt x="2740" y="1657"/>
                  </a:cubicBezTo>
                  <a:cubicBezTo>
                    <a:pt x="2283" y="1064"/>
                    <a:pt x="1621" y="561"/>
                    <a:pt x="1051" y="288"/>
                  </a:cubicBezTo>
                  <a:cubicBezTo>
                    <a:pt x="588" y="84"/>
                    <a:pt x="215" y="0"/>
                    <a:pt x="9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8" name="Google Shape;1235;p22">
              <a:extLst>
                <a:ext uri="{FF2B5EF4-FFF2-40B4-BE49-F238E27FC236}">
                  <a16:creationId xmlns:a16="http://schemas.microsoft.com/office/drawing/2014/main" id="{35563052-7C62-7D4C-017B-CBD929CA95B8}"/>
                </a:ext>
              </a:extLst>
            </p:cNvPr>
            <p:cNvSpPr/>
            <p:nvPr/>
          </p:nvSpPr>
          <p:spPr>
            <a:xfrm>
              <a:off x="5752700" y="1776725"/>
              <a:ext cx="140125" cy="178325"/>
            </a:xfrm>
            <a:custGeom>
              <a:avLst/>
              <a:gdLst/>
              <a:ahLst/>
              <a:cxnLst/>
              <a:rect l="l" t="t" r="r" b="b"/>
              <a:pathLst>
                <a:path w="5605" h="7133" extrusionOk="0">
                  <a:moveTo>
                    <a:pt x="1932" y="0"/>
                  </a:moveTo>
                  <a:cubicBezTo>
                    <a:pt x="1794" y="0"/>
                    <a:pt x="1652" y="25"/>
                    <a:pt x="1507" y="80"/>
                  </a:cubicBezTo>
                  <a:cubicBezTo>
                    <a:pt x="1" y="628"/>
                    <a:pt x="46" y="6517"/>
                    <a:pt x="2900" y="7087"/>
                  </a:cubicBezTo>
                  <a:cubicBezTo>
                    <a:pt x="3046" y="7118"/>
                    <a:pt x="3181" y="7132"/>
                    <a:pt x="3306" y="7132"/>
                  </a:cubicBezTo>
                  <a:cubicBezTo>
                    <a:pt x="5604" y="7132"/>
                    <a:pt x="4269" y="2203"/>
                    <a:pt x="4269" y="2203"/>
                  </a:cubicBezTo>
                  <a:cubicBezTo>
                    <a:pt x="4269" y="2203"/>
                    <a:pt x="3243" y="0"/>
                    <a:pt x="193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09" name="Google Shape;1236;p22">
              <a:extLst>
                <a:ext uri="{FF2B5EF4-FFF2-40B4-BE49-F238E27FC236}">
                  <a16:creationId xmlns:a16="http://schemas.microsoft.com/office/drawing/2014/main" id="{53422E40-6031-EAC0-B4CC-4066B2C580D0}"/>
                </a:ext>
              </a:extLst>
            </p:cNvPr>
            <p:cNvSpPr/>
            <p:nvPr/>
          </p:nvSpPr>
          <p:spPr>
            <a:xfrm>
              <a:off x="5703625" y="1364875"/>
              <a:ext cx="1270825" cy="1007800"/>
            </a:xfrm>
            <a:custGeom>
              <a:avLst/>
              <a:gdLst/>
              <a:ahLst/>
              <a:cxnLst/>
              <a:rect l="l" t="t" r="r" b="b"/>
              <a:pathLst>
                <a:path w="50833" h="40312" extrusionOk="0">
                  <a:moveTo>
                    <a:pt x="25582" y="0"/>
                  </a:moveTo>
                  <a:cubicBezTo>
                    <a:pt x="23131" y="0"/>
                    <a:pt x="20330" y="378"/>
                    <a:pt x="17234" y="1398"/>
                  </a:cubicBezTo>
                  <a:cubicBezTo>
                    <a:pt x="7145" y="4708"/>
                    <a:pt x="7647" y="13883"/>
                    <a:pt x="6871" y="20229"/>
                  </a:cubicBezTo>
                  <a:cubicBezTo>
                    <a:pt x="1" y="31459"/>
                    <a:pt x="8309" y="38717"/>
                    <a:pt x="17051" y="40064"/>
                  </a:cubicBezTo>
                  <a:cubicBezTo>
                    <a:pt x="18163" y="40233"/>
                    <a:pt x="19273" y="40312"/>
                    <a:pt x="20369" y="40312"/>
                  </a:cubicBezTo>
                  <a:cubicBezTo>
                    <a:pt x="28456" y="40312"/>
                    <a:pt x="35812" y="36021"/>
                    <a:pt x="37822" y="31961"/>
                  </a:cubicBezTo>
                  <a:cubicBezTo>
                    <a:pt x="37822" y="31961"/>
                    <a:pt x="38535" y="34530"/>
                    <a:pt x="41314" y="34530"/>
                  </a:cubicBezTo>
                  <a:cubicBezTo>
                    <a:pt x="41980" y="34530"/>
                    <a:pt x="42765" y="34382"/>
                    <a:pt x="43688" y="34015"/>
                  </a:cubicBezTo>
                  <a:cubicBezTo>
                    <a:pt x="47432" y="32554"/>
                    <a:pt x="50833" y="26597"/>
                    <a:pt x="48208" y="23972"/>
                  </a:cubicBezTo>
                  <a:cubicBezTo>
                    <a:pt x="47095" y="22852"/>
                    <a:pt x="45977" y="22486"/>
                    <a:pt x="44992" y="22486"/>
                  </a:cubicBezTo>
                  <a:cubicBezTo>
                    <a:pt x="43148" y="22486"/>
                    <a:pt x="41771" y="23767"/>
                    <a:pt x="41771" y="23767"/>
                  </a:cubicBezTo>
                  <a:cubicBezTo>
                    <a:pt x="41771" y="23767"/>
                    <a:pt x="48664" y="11076"/>
                    <a:pt x="36704" y="3064"/>
                  </a:cubicBezTo>
                  <a:cubicBezTo>
                    <a:pt x="36704" y="3064"/>
                    <a:pt x="32565" y="0"/>
                    <a:pt x="25582" y="0"/>
                  </a:cubicBezTo>
                  <a:close/>
                </a:path>
              </a:pathLst>
            </a:custGeom>
            <a:solidFill>
              <a:srgbClr val="EBB9A2"/>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0" name="Google Shape;1237;p22">
              <a:extLst>
                <a:ext uri="{FF2B5EF4-FFF2-40B4-BE49-F238E27FC236}">
                  <a16:creationId xmlns:a16="http://schemas.microsoft.com/office/drawing/2014/main" id="{C965075E-F9B1-3226-766F-26BD60E68852}"/>
                </a:ext>
              </a:extLst>
            </p:cNvPr>
            <p:cNvSpPr/>
            <p:nvPr/>
          </p:nvSpPr>
          <p:spPr>
            <a:xfrm>
              <a:off x="5703625" y="1497950"/>
              <a:ext cx="930725" cy="874800"/>
            </a:xfrm>
            <a:custGeom>
              <a:avLst/>
              <a:gdLst/>
              <a:ahLst/>
              <a:cxnLst/>
              <a:rect l="l" t="t" r="r" b="b"/>
              <a:pathLst>
                <a:path w="37229" h="34992" extrusionOk="0">
                  <a:moveTo>
                    <a:pt x="11025" y="1"/>
                  </a:moveTo>
                  <a:lnTo>
                    <a:pt x="11025" y="1"/>
                  </a:lnTo>
                  <a:cubicBezTo>
                    <a:pt x="7328" y="4269"/>
                    <a:pt x="7419" y="10318"/>
                    <a:pt x="6871" y="14906"/>
                  </a:cubicBezTo>
                  <a:cubicBezTo>
                    <a:pt x="1" y="26136"/>
                    <a:pt x="8309" y="33394"/>
                    <a:pt x="17051" y="34741"/>
                  </a:cubicBezTo>
                  <a:cubicBezTo>
                    <a:pt x="18167" y="34912"/>
                    <a:pt x="19280" y="34991"/>
                    <a:pt x="20379" y="34991"/>
                  </a:cubicBezTo>
                  <a:cubicBezTo>
                    <a:pt x="27806" y="34991"/>
                    <a:pt x="34604" y="31357"/>
                    <a:pt x="37229" y="27619"/>
                  </a:cubicBezTo>
                  <a:lnTo>
                    <a:pt x="37229" y="27619"/>
                  </a:lnTo>
                  <a:cubicBezTo>
                    <a:pt x="34222" y="31038"/>
                    <a:pt x="27918" y="34102"/>
                    <a:pt x="21095" y="34102"/>
                  </a:cubicBezTo>
                  <a:cubicBezTo>
                    <a:pt x="19993" y="34102"/>
                    <a:pt x="18877" y="34022"/>
                    <a:pt x="17759" y="33851"/>
                  </a:cubicBezTo>
                  <a:cubicBezTo>
                    <a:pt x="8994" y="32527"/>
                    <a:pt x="686" y="25246"/>
                    <a:pt x="7556" y="14038"/>
                  </a:cubicBezTo>
                  <a:cubicBezTo>
                    <a:pt x="8081" y="9747"/>
                    <a:pt x="8035" y="4178"/>
                    <a:pt x="1102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1" name="Google Shape;1238;p22">
              <a:extLst>
                <a:ext uri="{FF2B5EF4-FFF2-40B4-BE49-F238E27FC236}">
                  <a16:creationId xmlns:a16="http://schemas.microsoft.com/office/drawing/2014/main" id="{A3DDFB1D-2991-2233-63FE-6661C74A2EB7}"/>
                </a:ext>
              </a:extLst>
            </p:cNvPr>
            <p:cNvSpPr/>
            <p:nvPr/>
          </p:nvSpPr>
          <p:spPr>
            <a:xfrm>
              <a:off x="6650300" y="2135350"/>
              <a:ext cx="240850" cy="92625"/>
            </a:xfrm>
            <a:custGeom>
              <a:avLst/>
              <a:gdLst/>
              <a:ahLst/>
              <a:cxnLst/>
              <a:rect l="l" t="t" r="r" b="b"/>
              <a:pathLst>
                <a:path w="9634" h="3705" extrusionOk="0">
                  <a:moveTo>
                    <a:pt x="9633" y="1"/>
                  </a:moveTo>
                  <a:lnTo>
                    <a:pt x="9633" y="1"/>
                  </a:lnTo>
                  <a:cubicBezTo>
                    <a:pt x="8720" y="1028"/>
                    <a:pt x="7625" y="1895"/>
                    <a:pt x="6506" y="2329"/>
                  </a:cubicBezTo>
                  <a:cubicBezTo>
                    <a:pt x="5592" y="2687"/>
                    <a:pt x="4813" y="2832"/>
                    <a:pt x="4151" y="2832"/>
                  </a:cubicBezTo>
                  <a:cubicBezTo>
                    <a:pt x="1356" y="2832"/>
                    <a:pt x="640" y="252"/>
                    <a:pt x="640" y="252"/>
                  </a:cubicBezTo>
                  <a:cubicBezTo>
                    <a:pt x="480" y="617"/>
                    <a:pt x="252" y="959"/>
                    <a:pt x="1" y="1302"/>
                  </a:cubicBezTo>
                  <a:cubicBezTo>
                    <a:pt x="232" y="1871"/>
                    <a:pt x="1116" y="3704"/>
                    <a:pt x="3464" y="3704"/>
                  </a:cubicBezTo>
                  <a:cubicBezTo>
                    <a:pt x="4127" y="3704"/>
                    <a:pt x="4907" y="3558"/>
                    <a:pt x="5821" y="3196"/>
                  </a:cubicBezTo>
                  <a:cubicBezTo>
                    <a:pt x="7237" y="2648"/>
                    <a:pt x="8629" y="1439"/>
                    <a:pt x="963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2" name="Google Shape;1239;p22">
              <a:extLst>
                <a:ext uri="{FF2B5EF4-FFF2-40B4-BE49-F238E27FC236}">
                  <a16:creationId xmlns:a16="http://schemas.microsoft.com/office/drawing/2014/main" id="{62162137-A483-9D3D-63B4-238418638E01}"/>
                </a:ext>
              </a:extLst>
            </p:cNvPr>
            <p:cNvSpPr/>
            <p:nvPr/>
          </p:nvSpPr>
          <p:spPr>
            <a:xfrm>
              <a:off x="6715925" y="1986800"/>
              <a:ext cx="165525" cy="200250"/>
            </a:xfrm>
            <a:custGeom>
              <a:avLst/>
              <a:gdLst/>
              <a:ahLst/>
              <a:cxnLst/>
              <a:rect l="l" t="t" r="r" b="b"/>
              <a:pathLst>
                <a:path w="6621" h="8010" extrusionOk="0">
                  <a:moveTo>
                    <a:pt x="5267" y="1"/>
                  </a:moveTo>
                  <a:cubicBezTo>
                    <a:pt x="5225" y="1"/>
                    <a:pt x="5181" y="3"/>
                    <a:pt x="5137" y="8"/>
                  </a:cubicBezTo>
                  <a:cubicBezTo>
                    <a:pt x="3744" y="145"/>
                    <a:pt x="845" y="3226"/>
                    <a:pt x="845" y="3226"/>
                  </a:cubicBezTo>
                  <a:cubicBezTo>
                    <a:pt x="845" y="3226"/>
                    <a:pt x="918" y="3219"/>
                    <a:pt x="1029" y="3219"/>
                  </a:cubicBezTo>
                  <a:cubicBezTo>
                    <a:pt x="1469" y="3219"/>
                    <a:pt x="2524" y="3335"/>
                    <a:pt x="2215" y="4482"/>
                  </a:cubicBezTo>
                  <a:cubicBezTo>
                    <a:pt x="1804" y="5897"/>
                    <a:pt x="1" y="6605"/>
                    <a:pt x="1" y="6605"/>
                  </a:cubicBezTo>
                  <a:cubicBezTo>
                    <a:pt x="1" y="6605"/>
                    <a:pt x="290" y="8009"/>
                    <a:pt x="1485" y="8009"/>
                  </a:cubicBezTo>
                  <a:cubicBezTo>
                    <a:pt x="1592" y="8009"/>
                    <a:pt x="1706" y="7998"/>
                    <a:pt x="1827" y="7974"/>
                  </a:cubicBezTo>
                  <a:cubicBezTo>
                    <a:pt x="3288" y="7677"/>
                    <a:pt x="6620" y="4664"/>
                    <a:pt x="6529" y="2291"/>
                  </a:cubicBezTo>
                  <a:cubicBezTo>
                    <a:pt x="6529" y="2291"/>
                    <a:pt x="6550" y="1"/>
                    <a:pt x="5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3" name="Google Shape;1240;p22">
              <a:extLst>
                <a:ext uri="{FF2B5EF4-FFF2-40B4-BE49-F238E27FC236}">
                  <a16:creationId xmlns:a16="http://schemas.microsoft.com/office/drawing/2014/main" id="{E120B2A5-6652-CAAD-2604-80100BC379F3}"/>
                </a:ext>
              </a:extLst>
            </p:cNvPr>
            <p:cNvSpPr/>
            <p:nvPr/>
          </p:nvSpPr>
          <p:spPr>
            <a:xfrm>
              <a:off x="6703375" y="1986925"/>
              <a:ext cx="172350" cy="201525"/>
            </a:xfrm>
            <a:custGeom>
              <a:avLst/>
              <a:gdLst/>
              <a:ahLst/>
              <a:cxnLst/>
              <a:rect l="l" t="t" r="r" b="b"/>
              <a:pathLst>
                <a:path w="6894" h="8061" extrusionOk="0">
                  <a:moveTo>
                    <a:pt x="5555" y="1"/>
                  </a:moveTo>
                  <a:cubicBezTo>
                    <a:pt x="5149" y="1"/>
                    <a:pt x="4743" y="150"/>
                    <a:pt x="4338" y="300"/>
                  </a:cubicBezTo>
                  <a:cubicBezTo>
                    <a:pt x="3516" y="688"/>
                    <a:pt x="2717" y="1236"/>
                    <a:pt x="2032" y="1829"/>
                  </a:cubicBezTo>
                  <a:cubicBezTo>
                    <a:pt x="1850" y="1966"/>
                    <a:pt x="1690" y="2126"/>
                    <a:pt x="1530" y="2263"/>
                  </a:cubicBezTo>
                  <a:cubicBezTo>
                    <a:pt x="1439" y="2354"/>
                    <a:pt x="1393" y="2400"/>
                    <a:pt x="1279" y="2514"/>
                  </a:cubicBezTo>
                  <a:cubicBezTo>
                    <a:pt x="1142" y="2651"/>
                    <a:pt x="1051" y="2788"/>
                    <a:pt x="914" y="2925"/>
                  </a:cubicBezTo>
                  <a:cubicBezTo>
                    <a:pt x="708" y="3199"/>
                    <a:pt x="549" y="3450"/>
                    <a:pt x="412" y="3678"/>
                  </a:cubicBezTo>
                  <a:cubicBezTo>
                    <a:pt x="229" y="3975"/>
                    <a:pt x="161" y="4089"/>
                    <a:pt x="69" y="4249"/>
                  </a:cubicBezTo>
                  <a:cubicBezTo>
                    <a:pt x="389" y="4134"/>
                    <a:pt x="708" y="4043"/>
                    <a:pt x="1005" y="3929"/>
                  </a:cubicBezTo>
                  <a:cubicBezTo>
                    <a:pt x="1165" y="3883"/>
                    <a:pt x="1325" y="3838"/>
                    <a:pt x="1484" y="3769"/>
                  </a:cubicBezTo>
                  <a:cubicBezTo>
                    <a:pt x="1621" y="3746"/>
                    <a:pt x="1690" y="3746"/>
                    <a:pt x="1804" y="3746"/>
                  </a:cubicBezTo>
                  <a:cubicBezTo>
                    <a:pt x="1850" y="3739"/>
                    <a:pt x="1875" y="3736"/>
                    <a:pt x="1890" y="3736"/>
                  </a:cubicBezTo>
                  <a:cubicBezTo>
                    <a:pt x="1921" y="3736"/>
                    <a:pt x="1910" y="3746"/>
                    <a:pt x="1941" y="3746"/>
                  </a:cubicBezTo>
                  <a:cubicBezTo>
                    <a:pt x="1964" y="3746"/>
                    <a:pt x="1987" y="3746"/>
                    <a:pt x="1987" y="3769"/>
                  </a:cubicBezTo>
                  <a:cubicBezTo>
                    <a:pt x="2032" y="3769"/>
                    <a:pt x="2055" y="3792"/>
                    <a:pt x="2078" y="3792"/>
                  </a:cubicBezTo>
                  <a:cubicBezTo>
                    <a:pt x="2146" y="3861"/>
                    <a:pt x="2169" y="3929"/>
                    <a:pt x="2169" y="3929"/>
                  </a:cubicBezTo>
                  <a:cubicBezTo>
                    <a:pt x="2169" y="3929"/>
                    <a:pt x="2192" y="3952"/>
                    <a:pt x="2215" y="3975"/>
                  </a:cubicBezTo>
                  <a:cubicBezTo>
                    <a:pt x="2215" y="4020"/>
                    <a:pt x="2238" y="4089"/>
                    <a:pt x="2260" y="4180"/>
                  </a:cubicBezTo>
                  <a:cubicBezTo>
                    <a:pt x="2260" y="4363"/>
                    <a:pt x="2238" y="4659"/>
                    <a:pt x="2078" y="4979"/>
                  </a:cubicBezTo>
                  <a:cubicBezTo>
                    <a:pt x="1918" y="5321"/>
                    <a:pt x="1621" y="5664"/>
                    <a:pt x="1188" y="5938"/>
                  </a:cubicBezTo>
                  <a:cubicBezTo>
                    <a:pt x="1096" y="6006"/>
                    <a:pt x="959" y="6052"/>
                    <a:pt x="845" y="6120"/>
                  </a:cubicBezTo>
                  <a:cubicBezTo>
                    <a:pt x="800" y="6143"/>
                    <a:pt x="731" y="6166"/>
                    <a:pt x="663" y="6189"/>
                  </a:cubicBezTo>
                  <a:lnTo>
                    <a:pt x="297" y="6303"/>
                  </a:lnTo>
                  <a:lnTo>
                    <a:pt x="115" y="6371"/>
                  </a:lnTo>
                  <a:lnTo>
                    <a:pt x="24" y="6394"/>
                  </a:lnTo>
                  <a:cubicBezTo>
                    <a:pt x="1" y="6417"/>
                    <a:pt x="24" y="6440"/>
                    <a:pt x="24" y="6485"/>
                  </a:cubicBezTo>
                  <a:lnTo>
                    <a:pt x="115" y="6851"/>
                  </a:lnTo>
                  <a:cubicBezTo>
                    <a:pt x="183" y="7102"/>
                    <a:pt x="275" y="7239"/>
                    <a:pt x="343" y="7398"/>
                  </a:cubicBezTo>
                  <a:cubicBezTo>
                    <a:pt x="549" y="7695"/>
                    <a:pt x="891" y="7969"/>
                    <a:pt x="1279" y="8038"/>
                  </a:cubicBezTo>
                  <a:cubicBezTo>
                    <a:pt x="1408" y="8053"/>
                    <a:pt x="1533" y="8060"/>
                    <a:pt x="1653" y="8060"/>
                  </a:cubicBezTo>
                  <a:cubicBezTo>
                    <a:pt x="1893" y="8060"/>
                    <a:pt x="2116" y="8030"/>
                    <a:pt x="2329" y="7969"/>
                  </a:cubicBezTo>
                  <a:cubicBezTo>
                    <a:pt x="2945" y="7832"/>
                    <a:pt x="3425" y="7558"/>
                    <a:pt x="3813" y="7307"/>
                  </a:cubicBezTo>
                  <a:cubicBezTo>
                    <a:pt x="4611" y="6782"/>
                    <a:pt x="4954" y="6280"/>
                    <a:pt x="4908" y="6257"/>
                  </a:cubicBezTo>
                  <a:cubicBezTo>
                    <a:pt x="4906" y="6255"/>
                    <a:pt x="4902" y="6254"/>
                    <a:pt x="4898" y="6254"/>
                  </a:cubicBezTo>
                  <a:cubicBezTo>
                    <a:pt x="4817" y="6254"/>
                    <a:pt x="4388" y="6643"/>
                    <a:pt x="3630" y="7033"/>
                  </a:cubicBezTo>
                  <a:cubicBezTo>
                    <a:pt x="3219" y="7239"/>
                    <a:pt x="2740" y="7444"/>
                    <a:pt x="2192" y="7535"/>
                  </a:cubicBezTo>
                  <a:cubicBezTo>
                    <a:pt x="2079" y="7566"/>
                    <a:pt x="1956" y="7579"/>
                    <a:pt x="1835" y="7579"/>
                  </a:cubicBezTo>
                  <a:cubicBezTo>
                    <a:pt x="1687" y="7579"/>
                    <a:pt x="1541" y="7560"/>
                    <a:pt x="1416" y="7535"/>
                  </a:cubicBezTo>
                  <a:cubicBezTo>
                    <a:pt x="1165" y="7467"/>
                    <a:pt x="1028" y="7307"/>
                    <a:pt x="914" y="7125"/>
                  </a:cubicBezTo>
                  <a:cubicBezTo>
                    <a:pt x="868" y="7033"/>
                    <a:pt x="800" y="6896"/>
                    <a:pt x="800" y="6873"/>
                  </a:cubicBezTo>
                  <a:cubicBezTo>
                    <a:pt x="800" y="6828"/>
                    <a:pt x="777" y="6805"/>
                    <a:pt x="845" y="6805"/>
                  </a:cubicBezTo>
                  <a:cubicBezTo>
                    <a:pt x="857" y="6794"/>
                    <a:pt x="862" y="6794"/>
                    <a:pt x="874" y="6794"/>
                  </a:cubicBezTo>
                  <a:cubicBezTo>
                    <a:pt x="885" y="6794"/>
                    <a:pt x="902" y="6794"/>
                    <a:pt x="937" y="6782"/>
                  </a:cubicBezTo>
                  <a:cubicBezTo>
                    <a:pt x="1005" y="6759"/>
                    <a:pt x="1096" y="6737"/>
                    <a:pt x="1165" y="6691"/>
                  </a:cubicBezTo>
                  <a:cubicBezTo>
                    <a:pt x="1302" y="6645"/>
                    <a:pt x="1462" y="6577"/>
                    <a:pt x="1598" y="6508"/>
                  </a:cubicBezTo>
                  <a:cubicBezTo>
                    <a:pt x="2169" y="6189"/>
                    <a:pt x="2580" y="5755"/>
                    <a:pt x="2831" y="5321"/>
                  </a:cubicBezTo>
                  <a:cubicBezTo>
                    <a:pt x="3059" y="4888"/>
                    <a:pt x="3151" y="4454"/>
                    <a:pt x="3128" y="4134"/>
                  </a:cubicBezTo>
                  <a:cubicBezTo>
                    <a:pt x="3105" y="3975"/>
                    <a:pt x="3082" y="3838"/>
                    <a:pt x="3059" y="3746"/>
                  </a:cubicBezTo>
                  <a:cubicBezTo>
                    <a:pt x="3014" y="3655"/>
                    <a:pt x="2991" y="3609"/>
                    <a:pt x="2991" y="3609"/>
                  </a:cubicBezTo>
                  <a:cubicBezTo>
                    <a:pt x="2991" y="3609"/>
                    <a:pt x="2968" y="3564"/>
                    <a:pt x="2922" y="3495"/>
                  </a:cubicBezTo>
                  <a:cubicBezTo>
                    <a:pt x="2877" y="3404"/>
                    <a:pt x="2740" y="3290"/>
                    <a:pt x="2603" y="3176"/>
                  </a:cubicBezTo>
                  <a:cubicBezTo>
                    <a:pt x="2512" y="3107"/>
                    <a:pt x="2397" y="3084"/>
                    <a:pt x="2283" y="3039"/>
                  </a:cubicBezTo>
                  <a:cubicBezTo>
                    <a:pt x="2238" y="3016"/>
                    <a:pt x="2169" y="2993"/>
                    <a:pt x="2123" y="2970"/>
                  </a:cubicBezTo>
                  <a:lnTo>
                    <a:pt x="1987" y="2970"/>
                  </a:lnTo>
                  <a:cubicBezTo>
                    <a:pt x="1964" y="2970"/>
                    <a:pt x="1941" y="2970"/>
                    <a:pt x="1918" y="2993"/>
                  </a:cubicBezTo>
                  <a:cubicBezTo>
                    <a:pt x="1906" y="2999"/>
                    <a:pt x="1897" y="3002"/>
                    <a:pt x="1891" y="3002"/>
                  </a:cubicBezTo>
                  <a:cubicBezTo>
                    <a:pt x="1874" y="3002"/>
                    <a:pt x="1879" y="2981"/>
                    <a:pt x="1895" y="2948"/>
                  </a:cubicBezTo>
                  <a:lnTo>
                    <a:pt x="1918" y="2925"/>
                  </a:lnTo>
                  <a:cubicBezTo>
                    <a:pt x="1941" y="2902"/>
                    <a:pt x="2032" y="2788"/>
                    <a:pt x="2101" y="2719"/>
                  </a:cubicBezTo>
                  <a:cubicBezTo>
                    <a:pt x="2238" y="2582"/>
                    <a:pt x="2375" y="2423"/>
                    <a:pt x="2534" y="2286"/>
                  </a:cubicBezTo>
                  <a:cubicBezTo>
                    <a:pt x="3151" y="1692"/>
                    <a:pt x="3858" y="1099"/>
                    <a:pt x="4589" y="711"/>
                  </a:cubicBezTo>
                  <a:cubicBezTo>
                    <a:pt x="4954" y="528"/>
                    <a:pt x="5342" y="368"/>
                    <a:pt x="5661" y="345"/>
                  </a:cubicBezTo>
                  <a:cubicBezTo>
                    <a:pt x="5690" y="344"/>
                    <a:pt x="5719" y="343"/>
                    <a:pt x="5747" y="343"/>
                  </a:cubicBezTo>
                  <a:cubicBezTo>
                    <a:pt x="6049" y="343"/>
                    <a:pt x="6291" y="454"/>
                    <a:pt x="6437" y="642"/>
                  </a:cubicBezTo>
                  <a:cubicBezTo>
                    <a:pt x="6747" y="1019"/>
                    <a:pt x="6800" y="1374"/>
                    <a:pt x="6844" y="1374"/>
                  </a:cubicBezTo>
                  <a:cubicBezTo>
                    <a:pt x="6846" y="1374"/>
                    <a:pt x="6847" y="1373"/>
                    <a:pt x="6848" y="1373"/>
                  </a:cubicBezTo>
                  <a:cubicBezTo>
                    <a:pt x="6894" y="1373"/>
                    <a:pt x="6894" y="1281"/>
                    <a:pt x="6871" y="1144"/>
                  </a:cubicBezTo>
                  <a:cubicBezTo>
                    <a:pt x="6871" y="985"/>
                    <a:pt x="6825" y="756"/>
                    <a:pt x="6666" y="505"/>
                  </a:cubicBezTo>
                  <a:cubicBezTo>
                    <a:pt x="6574" y="368"/>
                    <a:pt x="6437" y="231"/>
                    <a:pt x="6278" y="140"/>
                  </a:cubicBezTo>
                  <a:cubicBezTo>
                    <a:pt x="6095" y="49"/>
                    <a:pt x="5867" y="3"/>
                    <a:pt x="5639" y="3"/>
                  </a:cubicBezTo>
                  <a:cubicBezTo>
                    <a:pt x="5611" y="2"/>
                    <a:pt x="5583" y="1"/>
                    <a:pt x="5555"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4" name="Google Shape;1241;p22">
              <a:extLst>
                <a:ext uri="{FF2B5EF4-FFF2-40B4-BE49-F238E27FC236}">
                  <a16:creationId xmlns:a16="http://schemas.microsoft.com/office/drawing/2014/main" id="{FF5C4252-EF76-2971-917A-F3E68428B656}"/>
                </a:ext>
              </a:extLst>
            </p:cNvPr>
            <p:cNvSpPr/>
            <p:nvPr/>
          </p:nvSpPr>
          <p:spPr>
            <a:xfrm>
              <a:off x="5933600" y="1703950"/>
              <a:ext cx="548850" cy="120625"/>
            </a:xfrm>
            <a:custGeom>
              <a:avLst/>
              <a:gdLst/>
              <a:ahLst/>
              <a:cxnLst/>
              <a:rect l="l" t="t" r="r" b="b"/>
              <a:pathLst>
                <a:path w="21954" h="4825" extrusionOk="0">
                  <a:moveTo>
                    <a:pt x="2717" y="1507"/>
                  </a:moveTo>
                  <a:cubicBezTo>
                    <a:pt x="2712" y="1507"/>
                    <a:pt x="2708" y="1507"/>
                    <a:pt x="2704" y="1507"/>
                  </a:cubicBezTo>
                  <a:lnTo>
                    <a:pt x="2704" y="1507"/>
                  </a:lnTo>
                  <a:cubicBezTo>
                    <a:pt x="2704" y="1507"/>
                    <a:pt x="2704" y="1507"/>
                    <a:pt x="2704" y="1507"/>
                  </a:cubicBezTo>
                  <a:close/>
                  <a:moveTo>
                    <a:pt x="2192" y="1549"/>
                  </a:moveTo>
                  <a:cubicBezTo>
                    <a:pt x="2194" y="1549"/>
                    <a:pt x="2190" y="1551"/>
                    <a:pt x="2182" y="1553"/>
                  </a:cubicBezTo>
                  <a:lnTo>
                    <a:pt x="2182" y="1553"/>
                  </a:lnTo>
                  <a:cubicBezTo>
                    <a:pt x="2180" y="1553"/>
                    <a:pt x="2177" y="1553"/>
                    <a:pt x="2174" y="1553"/>
                  </a:cubicBezTo>
                  <a:lnTo>
                    <a:pt x="2174" y="1553"/>
                  </a:lnTo>
                  <a:cubicBezTo>
                    <a:pt x="2184" y="1550"/>
                    <a:pt x="2190" y="1549"/>
                    <a:pt x="2192" y="1549"/>
                  </a:cubicBezTo>
                  <a:close/>
                  <a:moveTo>
                    <a:pt x="2156" y="1558"/>
                  </a:moveTo>
                  <a:lnTo>
                    <a:pt x="2156" y="1558"/>
                  </a:lnTo>
                  <a:cubicBezTo>
                    <a:pt x="2158" y="1558"/>
                    <a:pt x="2160" y="1559"/>
                    <a:pt x="2161" y="1559"/>
                  </a:cubicBezTo>
                  <a:lnTo>
                    <a:pt x="2161" y="1559"/>
                  </a:lnTo>
                  <a:cubicBezTo>
                    <a:pt x="2153" y="1561"/>
                    <a:pt x="2143" y="1563"/>
                    <a:pt x="2131" y="1566"/>
                  </a:cubicBezTo>
                  <a:lnTo>
                    <a:pt x="2131" y="1566"/>
                  </a:lnTo>
                  <a:cubicBezTo>
                    <a:pt x="2141" y="1563"/>
                    <a:pt x="2149" y="1560"/>
                    <a:pt x="2156" y="1558"/>
                  </a:cubicBezTo>
                  <a:close/>
                  <a:moveTo>
                    <a:pt x="2306" y="1"/>
                  </a:moveTo>
                  <a:cubicBezTo>
                    <a:pt x="1553" y="1"/>
                    <a:pt x="480" y="161"/>
                    <a:pt x="183" y="731"/>
                  </a:cubicBezTo>
                  <a:cubicBezTo>
                    <a:pt x="0" y="1096"/>
                    <a:pt x="92" y="1553"/>
                    <a:pt x="685" y="1690"/>
                  </a:cubicBezTo>
                  <a:cubicBezTo>
                    <a:pt x="857" y="1722"/>
                    <a:pt x="1035" y="1744"/>
                    <a:pt x="1215" y="1744"/>
                  </a:cubicBezTo>
                  <a:cubicBezTo>
                    <a:pt x="1416" y="1744"/>
                    <a:pt x="1621" y="1716"/>
                    <a:pt x="1826" y="1644"/>
                  </a:cubicBezTo>
                  <a:cubicBezTo>
                    <a:pt x="1918" y="1621"/>
                    <a:pt x="2009" y="1599"/>
                    <a:pt x="2100" y="1576"/>
                  </a:cubicBezTo>
                  <a:cubicBezTo>
                    <a:pt x="2101" y="1575"/>
                    <a:pt x="2102" y="1575"/>
                    <a:pt x="2103" y="1575"/>
                  </a:cubicBezTo>
                  <a:lnTo>
                    <a:pt x="2103" y="1575"/>
                  </a:lnTo>
                  <a:cubicBezTo>
                    <a:pt x="2142" y="1573"/>
                    <a:pt x="2208" y="1568"/>
                    <a:pt x="2238" y="1563"/>
                  </a:cubicBezTo>
                  <a:lnTo>
                    <a:pt x="2238" y="1563"/>
                  </a:lnTo>
                  <a:cubicBezTo>
                    <a:pt x="2239" y="1563"/>
                    <a:pt x="2241" y="1563"/>
                    <a:pt x="2243" y="1563"/>
                  </a:cubicBezTo>
                  <a:cubicBezTo>
                    <a:pt x="2326" y="1563"/>
                    <a:pt x="2412" y="1553"/>
                    <a:pt x="2488" y="1553"/>
                  </a:cubicBezTo>
                  <a:cubicBezTo>
                    <a:pt x="2547" y="1541"/>
                    <a:pt x="2597" y="1531"/>
                    <a:pt x="2638" y="1522"/>
                  </a:cubicBezTo>
                  <a:lnTo>
                    <a:pt x="2638" y="1522"/>
                  </a:lnTo>
                  <a:cubicBezTo>
                    <a:pt x="2647" y="1524"/>
                    <a:pt x="2658" y="1527"/>
                    <a:pt x="2671" y="1530"/>
                  </a:cubicBezTo>
                  <a:cubicBezTo>
                    <a:pt x="2701" y="1533"/>
                    <a:pt x="2732" y="1534"/>
                    <a:pt x="2762" y="1534"/>
                  </a:cubicBezTo>
                  <a:cubicBezTo>
                    <a:pt x="3235" y="1534"/>
                    <a:pt x="3695" y="1213"/>
                    <a:pt x="3652" y="891"/>
                  </a:cubicBezTo>
                  <a:cubicBezTo>
                    <a:pt x="3584" y="389"/>
                    <a:pt x="3059" y="24"/>
                    <a:pt x="2306" y="1"/>
                  </a:cubicBezTo>
                  <a:close/>
                  <a:moveTo>
                    <a:pt x="19507" y="2669"/>
                  </a:moveTo>
                  <a:cubicBezTo>
                    <a:pt x="19044" y="2669"/>
                    <a:pt x="18683" y="2867"/>
                    <a:pt x="18535" y="3196"/>
                  </a:cubicBezTo>
                  <a:cubicBezTo>
                    <a:pt x="18398" y="3516"/>
                    <a:pt x="18786" y="4018"/>
                    <a:pt x="19288" y="4109"/>
                  </a:cubicBezTo>
                  <a:cubicBezTo>
                    <a:pt x="19296" y="4109"/>
                    <a:pt x="19304" y="4109"/>
                    <a:pt x="19311" y="4109"/>
                  </a:cubicBezTo>
                  <a:lnTo>
                    <a:pt x="19311" y="4109"/>
                  </a:lnTo>
                  <a:cubicBezTo>
                    <a:pt x="19311" y="4109"/>
                    <a:pt x="19311" y="4109"/>
                    <a:pt x="19311" y="4109"/>
                  </a:cubicBezTo>
                  <a:cubicBezTo>
                    <a:pt x="19311" y="4109"/>
                    <a:pt x="19311" y="4109"/>
                    <a:pt x="19311" y="4109"/>
                  </a:cubicBezTo>
                  <a:lnTo>
                    <a:pt x="19311" y="4109"/>
                  </a:lnTo>
                  <a:cubicBezTo>
                    <a:pt x="19311" y="4109"/>
                    <a:pt x="19311" y="4109"/>
                    <a:pt x="19311" y="4109"/>
                  </a:cubicBezTo>
                  <a:lnTo>
                    <a:pt x="19311" y="4109"/>
                  </a:lnTo>
                  <a:cubicBezTo>
                    <a:pt x="19300" y="4104"/>
                    <a:pt x="19290" y="4098"/>
                    <a:pt x="19281" y="4093"/>
                  </a:cubicBezTo>
                  <a:lnTo>
                    <a:pt x="19281" y="4093"/>
                  </a:lnTo>
                  <a:cubicBezTo>
                    <a:pt x="19285" y="4094"/>
                    <a:pt x="19288" y="4094"/>
                    <a:pt x="19291" y="4095"/>
                  </a:cubicBezTo>
                  <a:lnTo>
                    <a:pt x="19291" y="4095"/>
                  </a:lnTo>
                  <a:cubicBezTo>
                    <a:pt x="19285" y="4092"/>
                    <a:pt x="19279" y="4090"/>
                    <a:pt x="19274" y="4089"/>
                  </a:cubicBezTo>
                  <a:lnTo>
                    <a:pt x="19274" y="4089"/>
                  </a:lnTo>
                  <a:cubicBezTo>
                    <a:pt x="19276" y="4090"/>
                    <a:pt x="19279" y="4092"/>
                    <a:pt x="19281" y="4093"/>
                  </a:cubicBezTo>
                  <a:lnTo>
                    <a:pt x="19281" y="4093"/>
                  </a:lnTo>
                  <a:cubicBezTo>
                    <a:pt x="19270" y="4091"/>
                    <a:pt x="19257" y="4089"/>
                    <a:pt x="19242" y="4086"/>
                  </a:cubicBezTo>
                  <a:cubicBezTo>
                    <a:pt x="19253" y="4086"/>
                    <a:pt x="19263" y="4086"/>
                    <a:pt x="19274" y="4089"/>
                  </a:cubicBezTo>
                  <a:lnTo>
                    <a:pt x="19274" y="4089"/>
                  </a:lnTo>
                  <a:cubicBezTo>
                    <a:pt x="19213" y="4055"/>
                    <a:pt x="19183" y="4038"/>
                    <a:pt x="19185" y="4038"/>
                  </a:cubicBezTo>
                  <a:lnTo>
                    <a:pt x="19185" y="4038"/>
                  </a:lnTo>
                  <a:cubicBezTo>
                    <a:pt x="19186" y="4038"/>
                    <a:pt x="19222" y="4057"/>
                    <a:pt x="19294" y="4095"/>
                  </a:cubicBezTo>
                  <a:lnTo>
                    <a:pt x="19294" y="4095"/>
                  </a:lnTo>
                  <a:cubicBezTo>
                    <a:pt x="19293" y="4095"/>
                    <a:pt x="19292" y="4095"/>
                    <a:pt x="19291" y="4095"/>
                  </a:cubicBezTo>
                  <a:lnTo>
                    <a:pt x="19291" y="4095"/>
                  </a:lnTo>
                  <a:cubicBezTo>
                    <a:pt x="19297" y="4098"/>
                    <a:pt x="19304" y="4103"/>
                    <a:pt x="19311" y="4109"/>
                  </a:cubicBezTo>
                  <a:lnTo>
                    <a:pt x="19311" y="4109"/>
                  </a:lnTo>
                  <a:cubicBezTo>
                    <a:pt x="19314" y="4109"/>
                    <a:pt x="19317" y="4109"/>
                    <a:pt x="19320" y="4109"/>
                  </a:cubicBezTo>
                  <a:lnTo>
                    <a:pt x="19320" y="4109"/>
                  </a:lnTo>
                  <a:cubicBezTo>
                    <a:pt x="19356" y="4128"/>
                    <a:pt x="19398" y="4151"/>
                    <a:pt x="19448" y="4178"/>
                  </a:cubicBezTo>
                  <a:cubicBezTo>
                    <a:pt x="19539" y="4214"/>
                    <a:pt x="19646" y="4251"/>
                    <a:pt x="19743" y="4276"/>
                  </a:cubicBezTo>
                  <a:lnTo>
                    <a:pt x="19743" y="4276"/>
                  </a:lnTo>
                  <a:cubicBezTo>
                    <a:pt x="19749" y="4278"/>
                    <a:pt x="19755" y="4280"/>
                    <a:pt x="19761" y="4282"/>
                  </a:cubicBezTo>
                  <a:lnTo>
                    <a:pt x="19761" y="4282"/>
                  </a:lnTo>
                  <a:cubicBezTo>
                    <a:pt x="19773" y="4290"/>
                    <a:pt x="19790" y="4301"/>
                    <a:pt x="19813" y="4315"/>
                  </a:cubicBezTo>
                  <a:cubicBezTo>
                    <a:pt x="19904" y="4360"/>
                    <a:pt x="19973" y="4406"/>
                    <a:pt x="20064" y="4474"/>
                  </a:cubicBezTo>
                  <a:cubicBezTo>
                    <a:pt x="20383" y="4703"/>
                    <a:pt x="20771" y="4794"/>
                    <a:pt x="21159" y="4817"/>
                  </a:cubicBezTo>
                  <a:cubicBezTo>
                    <a:pt x="21201" y="4822"/>
                    <a:pt x="21242" y="4824"/>
                    <a:pt x="21280" y="4824"/>
                  </a:cubicBezTo>
                  <a:cubicBezTo>
                    <a:pt x="21781" y="4824"/>
                    <a:pt x="21953" y="4423"/>
                    <a:pt x="21890" y="4041"/>
                  </a:cubicBezTo>
                  <a:cubicBezTo>
                    <a:pt x="21776" y="3425"/>
                    <a:pt x="20794" y="2968"/>
                    <a:pt x="20087" y="2763"/>
                  </a:cubicBezTo>
                  <a:cubicBezTo>
                    <a:pt x="19882" y="2699"/>
                    <a:pt x="19687" y="2669"/>
                    <a:pt x="19507" y="2669"/>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5" name="Google Shape;1242;p22">
              <a:extLst>
                <a:ext uri="{FF2B5EF4-FFF2-40B4-BE49-F238E27FC236}">
                  <a16:creationId xmlns:a16="http://schemas.microsoft.com/office/drawing/2014/main" id="{166622AF-24E6-A421-0406-0C6B400D2010}"/>
                </a:ext>
              </a:extLst>
            </p:cNvPr>
            <p:cNvSpPr/>
            <p:nvPr/>
          </p:nvSpPr>
          <p:spPr>
            <a:xfrm>
              <a:off x="6000350" y="1721650"/>
              <a:ext cx="4025" cy="600"/>
            </a:xfrm>
            <a:custGeom>
              <a:avLst/>
              <a:gdLst/>
              <a:ahLst/>
              <a:cxnLst/>
              <a:rect l="l" t="t" r="r" b="b"/>
              <a:pathLst>
                <a:path w="161" h="24" extrusionOk="0">
                  <a:moveTo>
                    <a:pt x="1" y="23"/>
                  </a:moveTo>
                  <a:lnTo>
                    <a:pt x="1" y="23"/>
                  </a:lnTo>
                  <a:cubicBezTo>
                    <a:pt x="161" y="0"/>
                    <a:pt x="161" y="0"/>
                    <a:pt x="1" y="23"/>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6" name="Google Shape;1243;p22">
              <a:extLst>
                <a:ext uri="{FF2B5EF4-FFF2-40B4-BE49-F238E27FC236}">
                  <a16:creationId xmlns:a16="http://schemas.microsoft.com/office/drawing/2014/main" id="{33D8713D-305E-0428-29B6-4DAD0C164D57}"/>
                </a:ext>
              </a:extLst>
            </p:cNvPr>
            <p:cNvSpPr/>
            <p:nvPr/>
          </p:nvSpPr>
          <p:spPr>
            <a:xfrm>
              <a:off x="6413100" y="1785200"/>
              <a:ext cx="2700" cy="1525"/>
            </a:xfrm>
            <a:custGeom>
              <a:avLst/>
              <a:gdLst/>
              <a:ahLst/>
              <a:cxnLst/>
              <a:rect l="l" t="t" r="r" b="b"/>
              <a:pathLst>
                <a:path w="108" h="61" extrusionOk="0">
                  <a:moveTo>
                    <a:pt x="6" y="0"/>
                  </a:moveTo>
                  <a:lnTo>
                    <a:pt x="6" y="0"/>
                  </a:lnTo>
                  <a:cubicBezTo>
                    <a:pt x="0" y="0"/>
                    <a:pt x="34" y="24"/>
                    <a:pt x="108" y="60"/>
                  </a:cubicBezTo>
                  <a:cubicBezTo>
                    <a:pt x="44" y="18"/>
                    <a:pt x="10" y="0"/>
                    <a:pt x="6" y="0"/>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7" name="Google Shape;1244;p22">
              <a:extLst>
                <a:ext uri="{FF2B5EF4-FFF2-40B4-BE49-F238E27FC236}">
                  <a16:creationId xmlns:a16="http://schemas.microsoft.com/office/drawing/2014/main" id="{24505392-8707-2E3E-3291-652A6B6B9782}"/>
                </a:ext>
              </a:extLst>
            </p:cNvPr>
            <p:cNvSpPr/>
            <p:nvPr/>
          </p:nvSpPr>
          <p:spPr>
            <a:xfrm>
              <a:off x="6427775" y="1791275"/>
              <a:ext cx="1150" cy="575"/>
            </a:xfrm>
            <a:custGeom>
              <a:avLst/>
              <a:gdLst/>
              <a:ahLst/>
              <a:cxnLst/>
              <a:rect l="l" t="t" r="r" b="b"/>
              <a:pathLst>
                <a:path w="46" h="23" extrusionOk="0">
                  <a:moveTo>
                    <a:pt x="0" y="0"/>
                  </a:moveTo>
                  <a:cubicBezTo>
                    <a:pt x="12" y="0"/>
                    <a:pt x="17" y="6"/>
                    <a:pt x="23" y="12"/>
                  </a:cubicBezTo>
                  <a:lnTo>
                    <a:pt x="23" y="12"/>
                  </a:lnTo>
                  <a:cubicBezTo>
                    <a:pt x="23" y="9"/>
                    <a:pt x="23" y="5"/>
                    <a:pt x="23" y="0"/>
                  </a:cubicBezTo>
                  <a:close/>
                  <a:moveTo>
                    <a:pt x="23" y="12"/>
                  </a:moveTo>
                  <a:cubicBezTo>
                    <a:pt x="24" y="23"/>
                    <a:pt x="28" y="23"/>
                    <a:pt x="46" y="23"/>
                  </a:cubicBezTo>
                  <a:cubicBezTo>
                    <a:pt x="34" y="23"/>
                    <a:pt x="29" y="17"/>
                    <a:pt x="23" y="12"/>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8" name="Google Shape;1245;p22">
              <a:extLst>
                <a:ext uri="{FF2B5EF4-FFF2-40B4-BE49-F238E27FC236}">
                  <a16:creationId xmlns:a16="http://schemas.microsoft.com/office/drawing/2014/main" id="{5F7C750A-B801-FE2E-6848-F9C12BE369D0}"/>
                </a:ext>
              </a:extLst>
            </p:cNvPr>
            <p:cNvSpPr/>
            <p:nvPr/>
          </p:nvSpPr>
          <p:spPr>
            <a:xfrm>
              <a:off x="5933600" y="1715950"/>
              <a:ext cx="92400" cy="31625"/>
            </a:xfrm>
            <a:custGeom>
              <a:avLst/>
              <a:gdLst/>
              <a:ahLst/>
              <a:cxnLst/>
              <a:rect l="l" t="t" r="r" b="b"/>
              <a:pathLst>
                <a:path w="3696" h="1265" extrusionOk="0">
                  <a:moveTo>
                    <a:pt x="3470" y="0"/>
                  </a:moveTo>
                  <a:cubicBezTo>
                    <a:pt x="3314" y="155"/>
                    <a:pt x="3077" y="261"/>
                    <a:pt x="2812" y="261"/>
                  </a:cubicBezTo>
                  <a:cubicBezTo>
                    <a:pt x="2766" y="261"/>
                    <a:pt x="2719" y="258"/>
                    <a:pt x="2671" y="251"/>
                  </a:cubicBezTo>
                  <a:lnTo>
                    <a:pt x="2625" y="251"/>
                  </a:lnTo>
                  <a:cubicBezTo>
                    <a:pt x="2602" y="274"/>
                    <a:pt x="2557" y="274"/>
                    <a:pt x="2488" y="274"/>
                  </a:cubicBezTo>
                  <a:cubicBezTo>
                    <a:pt x="2397" y="297"/>
                    <a:pt x="2283" y="297"/>
                    <a:pt x="2169" y="297"/>
                  </a:cubicBezTo>
                  <a:cubicBezTo>
                    <a:pt x="2351" y="297"/>
                    <a:pt x="2192" y="297"/>
                    <a:pt x="2100" y="320"/>
                  </a:cubicBezTo>
                  <a:cubicBezTo>
                    <a:pt x="2009" y="342"/>
                    <a:pt x="1918" y="365"/>
                    <a:pt x="1826" y="388"/>
                  </a:cubicBezTo>
                  <a:cubicBezTo>
                    <a:pt x="1621" y="460"/>
                    <a:pt x="1416" y="488"/>
                    <a:pt x="1215" y="488"/>
                  </a:cubicBezTo>
                  <a:cubicBezTo>
                    <a:pt x="1035" y="488"/>
                    <a:pt x="857" y="466"/>
                    <a:pt x="685" y="434"/>
                  </a:cubicBezTo>
                  <a:cubicBezTo>
                    <a:pt x="480" y="388"/>
                    <a:pt x="320" y="297"/>
                    <a:pt x="229" y="183"/>
                  </a:cubicBezTo>
                  <a:cubicBezTo>
                    <a:pt x="229" y="205"/>
                    <a:pt x="206" y="228"/>
                    <a:pt x="183" y="251"/>
                  </a:cubicBezTo>
                  <a:cubicBezTo>
                    <a:pt x="0" y="616"/>
                    <a:pt x="92" y="1073"/>
                    <a:pt x="685" y="1210"/>
                  </a:cubicBezTo>
                  <a:cubicBezTo>
                    <a:pt x="857" y="1242"/>
                    <a:pt x="1035" y="1264"/>
                    <a:pt x="1215" y="1264"/>
                  </a:cubicBezTo>
                  <a:cubicBezTo>
                    <a:pt x="1416" y="1264"/>
                    <a:pt x="1621" y="1236"/>
                    <a:pt x="1826" y="1164"/>
                  </a:cubicBezTo>
                  <a:cubicBezTo>
                    <a:pt x="1918" y="1141"/>
                    <a:pt x="2009" y="1119"/>
                    <a:pt x="2100" y="1096"/>
                  </a:cubicBezTo>
                  <a:cubicBezTo>
                    <a:pt x="2192" y="1096"/>
                    <a:pt x="2351" y="1073"/>
                    <a:pt x="2169" y="1073"/>
                  </a:cubicBezTo>
                  <a:lnTo>
                    <a:pt x="2488" y="1073"/>
                  </a:lnTo>
                  <a:cubicBezTo>
                    <a:pt x="2557" y="1050"/>
                    <a:pt x="2602" y="1050"/>
                    <a:pt x="2625" y="1027"/>
                  </a:cubicBezTo>
                  <a:cubicBezTo>
                    <a:pt x="2648" y="1027"/>
                    <a:pt x="2648" y="1050"/>
                    <a:pt x="2671" y="1050"/>
                  </a:cubicBezTo>
                  <a:cubicBezTo>
                    <a:pt x="2701" y="1053"/>
                    <a:pt x="2732" y="1054"/>
                    <a:pt x="2762" y="1054"/>
                  </a:cubicBezTo>
                  <a:cubicBezTo>
                    <a:pt x="3235" y="1054"/>
                    <a:pt x="3695" y="733"/>
                    <a:pt x="3652" y="411"/>
                  </a:cubicBezTo>
                  <a:cubicBezTo>
                    <a:pt x="3630" y="251"/>
                    <a:pt x="3561" y="114"/>
                    <a:pt x="3470" y="0"/>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19" name="Google Shape;1246;p22">
              <a:extLst>
                <a:ext uri="{FF2B5EF4-FFF2-40B4-BE49-F238E27FC236}">
                  <a16:creationId xmlns:a16="http://schemas.microsoft.com/office/drawing/2014/main" id="{B7E7A656-2D12-ABCA-BBC3-4CF251187E36}"/>
                </a:ext>
              </a:extLst>
            </p:cNvPr>
            <p:cNvSpPr/>
            <p:nvPr/>
          </p:nvSpPr>
          <p:spPr>
            <a:xfrm>
              <a:off x="5986675" y="1723350"/>
              <a:ext cx="1150" cy="25"/>
            </a:xfrm>
            <a:custGeom>
              <a:avLst/>
              <a:gdLst/>
              <a:ahLst/>
              <a:cxnLst/>
              <a:rect l="l" t="t" r="r" b="b"/>
              <a:pathLst>
                <a:path w="46" h="1" extrusionOk="0">
                  <a:moveTo>
                    <a:pt x="0" y="1"/>
                  </a:moveTo>
                  <a:cubicBezTo>
                    <a:pt x="0" y="1"/>
                    <a:pt x="23" y="1"/>
                    <a:pt x="23" y="1"/>
                  </a:cubicBezTo>
                  <a:cubicBezTo>
                    <a:pt x="23" y="1"/>
                    <a:pt x="46" y="1"/>
                    <a:pt x="46" y="1"/>
                  </a:cubicBezTo>
                  <a:cubicBezTo>
                    <a:pt x="23" y="1"/>
                    <a:pt x="0" y="1"/>
                    <a:pt x="0" y="1"/>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0" name="Google Shape;1247;p22">
              <a:extLst>
                <a:ext uri="{FF2B5EF4-FFF2-40B4-BE49-F238E27FC236}">
                  <a16:creationId xmlns:a16="http://schemas.microsoft.com/office/drawing/2014/main" id="{18E3B32A-29A4-0C43-4366-79BE8D92924A}"/>
                </a:ext>
              </a:extLst>
            </p:cNvPr>
            <p:cNvSpPr/>
            <p:nvPr/>
          </p:nvSpPr>
          <p:spPr>
            <a:xfrm>
              <a:off x="6393525" y="1778700"/>
              <a:ext cx="88925" cy="45875"/>
            </a:xfrm>
            <a:custGeom>
              <a:avLst/>
              <a:gdLst/>
              <a:ahLst/>
              <a:cxnLst/>
              <a:rect l="l" t="t" r="r" b="b"/>
              <a:pathLst>
                <a:path w="3557" h="1835" extrusionOk="0">
                  <a:moveTo>
                    <a:pt x="1306" y="487"/>
                  </a:moveTo>
                  <a:cubicBezTo>
                    <a:pt x="1327" y="493"/>
                    <a:pt x="1348" y="499"/>
                    <a:pt x="1370" y="503"/>
                  </a:cubicBezTo>
                  <a:cubicBezTo>
                    <a:pt x="1340" y="495"/>
                    <a:pt x="1319" y="490"/>
                    <a:pt x="1306" y="487"/>
                  </a:cubicBezTo>
                  <a:close/>
                  <a:moveTo>
                    <a:pt x="1370" y="1294"/>
                  </a:moveTo>
                  <a:cubicBezTo>
                    <a:pt x="1370" y="1297"/>
                    <a:pt x="1370" y="1299"/>
                    <a:pt x="1370" y="1302"/>
                  </a:cubicBezTo>
                  <a:lnTo>
                    <a:pt x="1388" y="1302"/>
                  </a:lnTo>
                  <a:cubicBezTo>
                    <a:pt x="1382" y="1299"/>
                    <a:pt x="1376" y="1297"/>
                    <a:pt x="1370" y="1294"/>
                  </a:cubicBezTo>
                  <a:close/>
                  <a:moveTo>
                    <a:pt x="297" y="1"/>
                  </a:moveTo>
                  <a:cubicBezTo>
                    <a:pt x="229" y="69"/>
                    <a:pt x="183" y="138"/>
                    <a:pt x="138" y="206"/>
                  </a:cubicBezTo>
                  <a:cubicBezTo>
                    <a:pt x="1" y="526"/>
                    <a:pt x="389" y="1028"/>
                    <a:pt x="891" y="1119"/>
                  </a:cubicBezTo>
                  <a:lnTo>
                    <a:pt x="936" y="1119"/>
                  </a:lnTo>
                  <a:cubicBezTo>
                    <a:pt x="959" y="1142"/>
                    <a:pt x="1005" y="1165"/>
                    <a:pt x="1051" y="1188"/>
                  </a:cubicBezTo>
                  <a:cubicBezTo>
                    <a:pt x="1136" y="1222"/>
                    <a:pt x="1209" y="1243"/>
                    <a:pt x="1288" y="1261"/>
                  </a:cubicBezTo>
                  <a:lnTo>
                    <a:pt x="1288" y="1261"/>
                  </a:lnTo>
                  <a:cubicBezTo>
                    <a:pt x="1294" y="1265"/>
                    <a:pt x="1330" y="1278"/>
                    <a:pt x="1370" y="1294"/>
                  </a:cubicBezTo>
                  <a:lnTo>
                    <a:pt x="1370" y="1294"/>
                  </a:lnTo>
                  <a:cubicBezTo>
                    <a:pt x="1370" y="1279"/>
                    <a:pt x="1370" y="1279"/>
                    <a:pt x="1370" y="1279"/>
                  </a:cubicBezTo>
                  <a:cubicBezTo>
                    <a:pt x="1393" y="1302"/>
                    <a:pt x="1393" y="1302"/>
                    <a:pt x="1416" y="1302"/>
                  </a:cubicBezTo>
                  <a:lnTo>
                    <a:pt x="1388" y="1302"/>
                  </a:lnTo>
                  <a:cubicBezTo>
                    <a:pt x="1406" y="1309"/>
                    <a:pt x="1423" y="1317"/>
                    <a:pt x="1439" y="1325"/>
                  </a:cubicBezTo>
                  <a:cubicBezTo>
                    <a:pt x="1507" y="1370"/>
                    <a:pt x="1576" y="1416"/>
                    <a:pt x="1667" y="1484"/>
                  </a:cubicBezTo>
                  <a:cubicBezTo>
                    <a:pt x="1986" y="1713"/>
                    <a:pt x="2374" y="1804"/>
                    <a:pt x="2762" y="1827"/>
                  </a:cubicBezTo>
                  <a:cubicBezTo>
                    <a:pt x="2804" y="1832"/>
                    <a:pt x="2845" y="1834"/>
                    <a:pt x="2883" y="1834"/>
                  </a:cubicBezTo>
                  <a:cubicBezTo>
                    <a:pt x="3384" y="1834"/>
                    <a:pt x="3556" y="1433"/>
                    <a:pt x="3493" y="1051"/>
                  </a:cubicBezTo>
                  <a:cubicBezTo>
                    <a:pt x="3470" y="982"/>
                    <a:pt x="3447" y="891"/>
                    <a:pt x="3402" y="800"/>
                  </a:cubicBezTo>
                  <a:cubicBezTo>
                    <a:pt x="3299" y="964"/>
                    <a:pt x="3123" y="1054"/>
                    <a:pt x="2856" y="1054"/>
                  </a:cubicBezTo>
                  <a:cubicBezTo>
                    <a:pt x="2826" y="1054"/>
                    <a:pt x="2795" y="1053"/>
                    <a:pt x="2762" y="1051"/>
                  </a:cubicBezTo>
                  <a:cubicBezTo>
                    <a:pt x="2374" y="1028"/>
                    <a:pt x="1986" y="937"/>
                    <a:pt x="1667" y="708"/>
                  </a:cubicBezTo>
                  <a:cubicBezTo>
                    <a:pt x="1576" y="640"/>
                    <a:pt x="1507" y="594"/>
                    <a:pt x="1439" y="549"/>
                  </a:cubicBezTo>
                  <a:cubicBezTo>
                    <a:pt x="1374" y="516"/>
                    <a:pt x="1275" y="484"/>
                    <a:pt x="1287" y="484"/>
                  </a:cubicBezTo>
                  <a:cubicBezTo>
                    <a:pt x="1290" y="484"/>
                    <a:pt x="1296" y="485"/>
                    <a:pt x="1306" y="487"/>
                  </a:cubicBezTo>
                  <a:lnTo>
                    <a:pt x="1306" y="487"/>
                  </a:lnTo>
                  <a:cubicBezTo>
                    <a:pt x="1220" y="463"/>
                    <a:pt x="1143" y="430"/>
                    <a:pt x="1051" y="412"/>
                  </a:cubicBezTo>
                  <a:cubicBezTo>
                    <a:pt x="1005" y="366"/>
                    <a:pt x="959" y="366"/>
                    <a:pt x="936" y="343"/>
                  </a:cubicBezTo>
                  <a:cubicBezTo>
                    <a:pt x="914" y="343"/>
                    <a:pt x="914" y="343"/>
                    <a:pt x="891" y="320"/>
                  </a:cubicBezTo>
                  <a:cubicBezTo>
                    <a:pt x="663" y="275"/>
                    <a:pt x="434" y="161"/>
                    <a:pt x="297"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1" name="Google Shape;1248;p22">
              <a:extLst>
                <a:ext uri="{FF2B5EF4-FFF2-40B4-BE49-F238E27FC236}">
                  <a16:creationId xmlns:a16="http://schemas.microsoft.com/office/drawing/2014/main" id="{DC75BB98-97BB-D8DE-B29C-0857E264CDE6}"/>
                </a:ext>
              </a:extLst>
            </p:cNvPr>
            <p:cNvSpPr/>
            <p:nvPr/>
          </p:nvSpPr>
          <p:spPr>
            <a:xfrm>
              <a:off x="6042025" y="2049750"/>
              <a:ext cx="162650" cy="90775"/>
            </a:xfrm>
            <a:custGeom>
              <a:avLst/>
              <a:gdLst/>
              <a:ahLst/>
              <a:cxnLst/>
              <a:rect l="l" t="t" r="r" b="b"/>
              <a:pathLst>
                <a:path w="6506" h="3631" extrusionOk="0">
                  <a:moveTo>
                    <a:pt x="1005" y="1"/>
                  </a:moveTo>
                  <a:lnTo>
                    <a:pt x="1005" y="1"/>
                  </a:lnTo>
                  <a:cubicBezTo>
                    <a:pt x="0" y="252"/>
                    <a:pt x="1187" y="3630"/>
                    <a:pt x="2716" y="3630"/>
                  </a:cubicBezTo>
                  <a:cubicBezTo>
                    <a:pt x="4246" y="3630"/>
                    <a:pt x="6505" y="1530"/>
                    <a:pt x="6095" y="868"/>
                  </a:cubicBezTo>
                  <a:cubicBezTo>
                    <a:pt x="5961" y="665"/>
                    <a:pt x="5683" y="597"/>
                    <a:pt x="5328" y="597"/>
                  </a:cubicBezTo>
                  <a:cubicBezTo>
                    <a:pt x="4625" y="597"/>
                    <a:pt x="3617" y="862"/>
                    <a:pt x="2826" y="862"/>
                  </a:cubicBezTo>
                  <a:cubicBezTo>
                    <a:pt x="2716" y="862"/>
                    <a:pt x="2611" y="857"/>
                    <a:pt x="2511" y="845"/>
                  </a:cubicBezTo>
                  <a:cubicBezTo>
                    <a:pt x="1324" y="686"/>
                    <a:pt x="1005" y="1"/>
                    <a:pt x="100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2" name="Google Shape;1249;p22">
              <a:extLst>
                <a:ext uri="{FF2B5EF4-FFF2-40B4-BE49-F238E27FC236}">
                  <a16:creationId xmlns:a16="http://schemas.microsoft.com/office/drawing/2014/main" id="{DE6310E1-B947-97C0-3542-F4D9F03E1E53}"/>
                </a:ext>
              </a:extLst>
            </p:cNvPr>
            <p:cNvSpPr/>
            <p:nvPr/>
          </p:nvSpPr>
          <p:spPr>
            <a:xfrm>
              <a:off x="6052850" y="2017650"/>
              <a:ext cx="147825" cy="83025"/>
            </a:xfrm>
            <a:custGeom>
              <a:avLst/>
              <a:gdLst/>
              <a:ahLst/>
              <a:cxnLst/>
              <a:rect l="l" t="t" r="r" b="b"/>
              <a:pathLst>
                <a:path w="5913" h="3321" extrusionOk="0">
                  <a:moveTo>
                    <a:pt x="5125" y="1237"/>
                  </a:moveTo>
                  <a:cubicBezTo>
                    <a:pt x="5121" y="1237"/>
                    <a:pt x="5117" y="1238"/>
                    <a:pt x="5114" y="1239"/>
                  </a:cubicBezTo>
                  <a:cubicBezTo>
                    <a:pt x="5068" y="1285"/>
                    <a:pt x="5137" y="1559"/>
                    <a:pt x="5251" y="1787"/>
                  </a:cubicBezTo>
                  <a:cubicBezTo>
                    <a:pt x="5319" y="1901"/>
                    <a:pt x="5365" y="2038"/>
                    <a:pt x="5388" y="2107"/>
                  </a:cubicBezTo>
                  <a:cubicBezTo>
                    <a:pt x="5433" y="2198"/>
                    <a:pt x="5433" y="2244"/>
                    <a:pt x="5433" y="2244"/>
                  </a:cubicBezTo>
                  <a:cubicBezTo>
                    <a:pt x="5433" y="2244"/>
                    <a:pt x="5456" y="2289"/>
                    <a:pt x="5479" y="2358"/>
                  </a:cubicBezTo>
                  <a:cubicBezTo>
                    <a:pt x="5502" y="2426"/>
                    <a:pt x="5525" y="2517"/>
                    <a:pt x="5502" y="2632"/>
                  </a:cubicBezTo>
                  <a:cubicBezTo>
                    <a:pt x="5502" y="2860"/>
                    <a:pt x="5342" y="3088"/>
                    <a:pt x="5388" y="3134"/>
                  </a:cubicBezTo>
                  <a:cubicBezTo>
                    <a:pt x="5391" y="3135"/>
                    <a:pt x="5395" y="3136"/>
                    <a:pt x="5400" y="3136"/>
                  </a:cubicBezTo>
                  <a:cubicBezTo>
                    <a:pt x="5469" y="3136"/>
                    <a:pt x="5694" y="2998"/>
                    <a:pt x="5821" y="2723"/>
                  </a:cubicBezTo>
                  <a:cubicBezTo>
                    <a:pt x="5890" y="2586"/>
                    <a:pt x="5913" y="2403"/>
                    <a:pt x="5913" y="2289"/>
                  </a:cubicBezTo>
                  <a:cubicBezTo>
                    <a:pt x="5890" y="2221"/>
                    <a:pt x="5890" y="2175"/>
                    <a:pt x="5890" y="2129"/>
                  </a:cubicBezTo>
                  <a:cubicBezTo>
                    <a:pt x="5867" y="2107"/>
                    <a:pt x="5867" y="2084"/>
                    <a:pt x="5867" y="2084"/>
                  </a:cubicBezTo>
                  <a:cubicBezTo>
                    <a:pt x="5867" y="2084"/>
                    <a:pt x="5844" y="2015"/>
                    <a:pt x="5776" y="1924"/>
                  </a:cubicBezTo>
                  <a:cubicBezTo>
                    <a:pt x="5707" y="1810"/>
                    <a:pt x="5616" y="1719"/>
                    <a:pt x="5525" y="1604"/>
                  </a:cubicBezTo>
                  <a:cubicBezTo>
                    <a:pt x="5351" y="1431"/>
                    <a:pt x="5199" y="1237"/>
                    <a:pt x="5125" y="1237"/>
                  </a:cubicBezTo>
                  <a:close/>
                  <a:moveTo>
                    <a:pt x="3972" y="2449"/>
                  </a:moveTo>
                  <a:cubicBezTo>
                    <a:pt x="3767" y="2449"/>
                    <a:pt x="3584" y="2517"/>
                    <a:pt x="3584" y="2517"/>
                  </a:cubicBezTo>
                  <a:cubicBezTo>
                    <a:pt x="3584" y="2517"/>
                    <a:pt x="3402" y="2654"/>
                    <a:pt x="3288" y="2837"/>
                  </a:cubicBezTo>
                  <a:cubicBezTo>
                    <a:pt x="3196" y="2997"/>
                    <a:pt x="3174" y="3202"/>
                    <a:pt x="3242" y="3225"/>
                  </a:cubicBezTo>
                  <a:cubicBezTo>
                    <a:pt x="3246" y="3227"/>
                    <a:pt x="3249" y="3228"/>
                    <a:pt x="3254" y="3228"/>
                  </a:cubicBezTo>
                  <a:cubicBezTo>
                    <a:pt x="3305" y="3228"/>
                    <a:pt x="3412" y="3106"/>
                    <a:pt x="3539" y="3042"/>
                  </a:cubicBezTo>
                  <a:cubicBezTo>
                    <a:pt x="3653" y="2974"/>
                    <a:pt x="3790" y="2928"/>
                    <a:pt x="3790" y="2928"/>
                  </a:cubicBezTo>
                  <a:cubicBezTo>
                    <a:pt x="3790" y="2928"/>
                    <a:pt x="3904" y="2860"/>
                    <a:pt x="4041" y="2768"/>
                  </a:cubicBezTo>
                  <a:cubicBezTo>
                    <a:pt x="4178" y="2700"/>
                    <a:pt x="4338" y="2654"/>
                    <a:pt x="4338" y="2586"/>
                  </a:cubicBezTo>
                  <a:cubicBezTo>
                    <a:pt x="4338" y="2517"/>
                    <a:pt x="4155" y="2449"/>
                    <a:pt x="3972" y="2449"/>
                  </a:cubicBezTo>
                  <a:close/>
                  <a:moveTo>
                    <a:pt x="1742" y="1"/>
                  </a:moveTo>
                  <a:cubicBezTo>
                    <a:pt x="1650" y="1"/>
                    <a:pt x="1194" y="217"/>
                    <a:pt x="777" y="509"/>
                  </a:cubicBezTo>
                  <a:cubicBezTo>
                    <a:pt x="549" y="646"/>
                    <a:pt x="343" y="851"/>
                    <a:pt x="206" y="1057"/>
                  </a:cubicBezTo>
                  <a:cubicBezTo>
                    <a:pt x="138" y="1148"/>
                    <a:pt x="92" y="1239"/>
                    <a:pt x="69" y="1308"/>
                  </a:cubicBezTo>
                  <a:cubicBezTo>
                    <a:pt x="47" y="1376"/>
                    <a:pt x="24" y="1422"/>
                    <a:pt x="24" y="1422"/>
                  </a:cubicBezTo>
                  <a:cubicBezTo>
                    <a:pt x="24" y="1422"/>
                    <a:pt x="24" y="1467"/>
                    <a:pt x="24" y="1536"/>
                  </a:cubicBezTo>
                  <a:cubicBezTo>
                    <a:pt x="1" y="1604"/>
                    <a:pt x="24" y="1719"/>
                    <a:pt x="47" y="1833"/>
                  </a:cubicBezTo>
                  <a:cubicBezTo>
                    <a:pt x="92" y="2084"/>
                    <a:pt x="229" y="2358"/>
                    <a:pt x="389" y="2563"/>
                  </a:cubicBezTo>
                  <a:cubicBezTo>
                    <a:pt x="732" y="2992"/>
                    <a:pt x="1136" y="3320"/>
                    <a:pt x="1202" y="3320"/>
                  </a:cubicBezTo>
                  <a:cubicBezTo>
                    <a:pt x="1206" y="3320"/>
                    <a:pt x="1209" y="3319"/>
                    <a:pt x="1211" y="3316"/>
                  </a:cubicBezTo>
                  <a:cubicBezTo>
                    <a:pt x="1279" y="3271"/>
                    <a:pt x="914" y="2837"/>
                    <a:pt x="663" y="2403"/>
                  </a:cubicBezTo>
                  <a:cubicBezTo>
                    <a:pt x="549" y="2175"/>
                    <a:pt x="457" y="1947"/>
                    <a:pt x="457" y="1787"/>
                  </a:cubicBezTo>
                  <a:cubicBezTo>
                    <a:pt x="435" y="1604"/>
                    <a:pt x="480" y="1513"/>
                    <a:pt x="480" y="1513"/>
                  </a:cubicBezTo>
                  <a:cubicBezTo>
                    <a:pt x="480" y="1513"/>
                    <a:pt x="480" y="1490"/>
                    <a:pt x="503" y="1445"/>
                  </a:cubicBezTo>
                  <a:cubicBezTo>
                    <a:pt x="503" y="1422"/>
                    <a:pt x="526" y="1353"/>
                    <a:pt x="572" y="1285"/>
                  </a:cubicBezTo>
                  <a:cubicBezTo>
                    <a:pt x="640" y="1125"/>
                    <a:pt x="800" y="920"/>
                    <a:pt x="982" y="760"/>
                  </a:cubicBezTo>
                  <a:cubicBezTo>
                    <a:pt x="1370" y="395"/>
                    <a:pt x="1804" y="75"/>
                    <a:pt x="1758" y="7"/>
                  </a:cubicBezTo>
                  <a:cubicBezTo>
                    <a:pt x="1756" y="3"/>
                    <a:pt x="1751" y="1"/>
                    <a:pt x="1742" y="1"/>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3" name="Google Shape;1250;p22">
              <a:extLst>
                <a:ext uri="{FF2B5EF4-FFF2-40B4-BE49-F238E27FC236}">
                  <a16:creationId xmlns:a16="http://schemas.microsoft.com/office/drawing/2014/main" id="{10ADC71F-DDF1-E756-71C0-5870EDADF319}"/>
                </a:ext>
              </a:extLst>
            </p:cNvPr>
            <p:cNvSpPr/>
            <p:nvPr/>
          </p:nvSpPr>
          <p:spPr>
            <a:xfrm>
              <a:off x="6290250" y="1927075"/>
              <a:ext cx="172925" cy="145525"/>
            </a:xfrm>
            <a:custGeom>
              <a:avLst/>
              <a:gdLst/>
              <a:ahLst/>
              <a:cxnLst/>
              <a:rect l="l" t="t" r="r" b="b"/>
              <a:pathLst>
                <a:path w="6917" h="5821" extrusionOk="0">
                  <a:moveTo>
                    <a:pt x="3356" y="0"/>
                  </a:moveTo>
                  <a:cubicBezTo>
                    <a:pt x="3173" y="23"/>
                    <a:pt x="2945" y="69"/>
                    <a:pt x="2716" y="115"/>
                  </a:cubicBezTo>
                  <a:cubicBezTo>
                    <a:pt x="2511" y="206"/>
                    <a:pt x="2283" y="297"/>
                    <a:pt x="2054" y="434"/>
                  </a:cubicBezTo>
                  <a:cubicBezTo>
                    <a:pt x="1872" y="594"/>
                    <a:pt x="1644" y="731"/>
                    <a:pt x="1461" y="936"/>
                  </a:cubicBezTo>
                  <a:cubicBezTo>
                    <a:pt x="1301" y="1142"/>
                    <a:pt x="1119" y="1324"/>
                    <a:pt x="982" y="1553"/>
                  </a:cubicBezTo>
                  <a:cubicBezTo>
                    <a:pt x="411" y="2420"/>
                    <a:pt x="206" y="3424"/>
                    <a:pt x="69" y="4155"/>
                  </a:cubicBezTo>
                  <a:cubicBezTo>
                    <a:pt x="0" y="4885"/>
                    <a:pt x="0" y="5364"/>
                    <a:pt x="91" y="5387"/>
                  </a:cubicBezTo>
                  <a:cubicBezTo>
                    <a:pt x="94" y="5388"/>
                    <a:pt x="97" y="5388"/>
                    <a:pt x="100" y="5388"/>
                  </a:cubicBezTo>
                  <a:cubicBezTo>
                    <a:pt x="215" y="5388"/>
                    <a:pt x="394" y="4960"/>
                    <a:pt x="616" y="4337"/>
                  </a:cubicBezTo>
                  <a:cubicBezTo>
                    <a:pt x="913" y="3721"/>
                    <a:pt x="1256" y="2899"/>
                    <a:pt x="1781" y="2329"/>
                  </a:cubicBezTo>
                  <a:cubicBezTo>
                    <a:pt x="2231" y="1819"/>
                    <a:pt x="2733" y="1579"/>
                    <a:pt x="3125" y="1579"/>
                  </a:cubicBezTo>
                  <a:cubicBezTo>
                    <a:pt x="3190" y="1579"/>
                    <a:pt x="3252" y="1585"/>
                    <a:pt x="3310" y="1598"/>
                  </a:cubicBezTo>
                  <a:cubicBezTo>
                    <a:pt x="3744" y="1667"/>
                    <a:pt x="3995" y="1849"/>
                    <a:pt x="3995" y="1849"/>
                  </a:cubicBezTo>
                  <a:cubicBezTo>
                    <a:pt x="3995" y="1845"/>
                    <a:pt x="3997" y="1843"/>
                    <a:pt x="4001" y="1843"/>
                  </a:cubicBezTo>
                  <a:cubicBezTo>
                    <a:pt x="4020" y="1843"/>
                    <a:pt x="4083" y="1884"/>
                    <a:pt x="4177" y="1941"/>
                  </a:cubicBezTo>
                  <a:cubicBezTo>
                    <a:pt x="4246" y="1986"/>
                    <a:pt x="4314" y="2032"/>
                    <a:pt x="4405" y="2078"/>
                  </a:cubicBezTo>
                  <a:cubicBezTo>
                    <a:pt x="4474" y="2123"/>
                    <a:pt x="4565" y="2214"/>
                    <a:pt x="4679" y="2306"/>
                  </a:cubicBezTo>
                  <a:cubicBezTo>
                    <a:pt x="4725" y="2351"/>
                    <a:pt x="4771" y="2397"/>
                    <a:pt x="4816" y="2443"/>
                  </a:cubicBezTo>
                  <a:cubicBezTo>
                    <a:pt x="4862" y="2488"/>
                    <a:pt x="4930" y="2557"/>
                    <a:pt x="4976" y="2625"/>
                  </a:cubicBezTo>
                  <a:cubicBezTo>
                    <a:pt x="5067" y="2739"/>
                    <a:pt x="5204" y="2854"/>
                    <a:pt x="5296" y="3013"/>
                  </a:cubicBezTo>
                  <a:cubicBezTo>
                    <a:pt x="5387" y="3173"/>
                    <a:pt x="5478" y="3356"/>
                    <a:pt x="5592" y="3516"/>
                  </a:cubicBezTo>
                  <a:lnTo>
                    <a:pt x="5729" y="3789"/>
                  </a:lnTo>
                  <a:cubicBezTo>
                    <a:pt x="5752" y="3835"/>
                    <a:pt x="5752" y="3858"/>
                    <a:pt x="5798" y="3949"/>
                  </a:cubicBezTo>
                  <a:lnTo>
                    <a:pt x="5889" y="4223"/>
                  </a:lnTo>
                  <a:cubicBezTo>
                    <a:pt x="6026" y="4565"/>
                    <a:pt x="6140" y="4908"/>
                    <a:pt x="6254" y="5227"/>
                  </a:cubicBezTo>
                  <a:cubicBezTo>
                    <a:pt x="6323" y="5433"/>
                    <a:pt x="6391" y="5661"/>
                    <a:pt x="6483" y="5821"/>
                  </a:cubicBezTo>
                  <a:cubicBezTo>
                    <a:pt x="6620" y="5615"/>
                    <a:pt x="6688" y="5250"/>
                    <a:pt x="6756" y="4999"/>
                  </a:cubicBezTo>
                  <a:cubicBezTo>
                    <a:pt x="6871" y="4588"/>
                    <a:pt x="6916" y="4155"/>
                    <a:pt x="6871" y="3744"/>
                  </a:cubicBezTo>
                  <a:cubicBezTo>
                    <a:pt x="6848" y="3584"/>
                    <a:pt x="6825" y="3447"/>
                    <a:pt x="6779" y="3310"/>
                  </a:cubicBezTo>
                  <a:cubicBezTo>
                    <a:pt x="6734" y="3196"/>
                    <a:pt x="6688" y="3082"/>
                    <a:pt x="6665" y="2991"/>
                  </a:cubicBezTo>
                  <a:cubicBezTo>
                    <a:pt x="6574" y="2762"/>
                    <a:pt x="6505" y="2557"/>
                    <a:pt x="6414" y="2329"/>
                  </a:cubicBezTo>
                  <a:cubicBezTo>
                    <a:pt x="6209" y="1918"/>
                    <a:pt x="5935" y="1461"/>
                    <a:pt x="5615" y="1119"/>
                  </a:cubicBezTo>
                  <a:cubicBezTo>
                    <a:pt x="5501" y="982"/>
                    <a:pt x="5387" y="845"/>
                    <a:pt x="5273" y="731"/>
                  </a:cubicBezTo>
                  <a:cubicBezTo>
                    <a:pt x="5136" y="640"/>
                    <a:pt x="5022" y="548"/>
                    <a:pt x="4953" y="480"/>
                  </a:cubicBezTo>
                  <a:cubicBezTo>
                    <a:pt x="4862" y="411"/>
                    <a:pt x="4771" y="343"/>
                    <a:pt x="4725" y="320"/>
                  </a:cubicBezTo>
                  <a:cubicBezTo>
                    <a:pt x="4679" y="274"/>
                    <a:pt x="4657" y="274"/>
                    <a:pt x="4657" y="274"/>
                  </a:cubicBezTo>
                  <a:cubicBezTo>
                    <a:pt x="4657" y="274"/>
                    <a:pt x="4520" y="229"/>
                    <a:pt x="4314" y="137"/>
                  </a:cubicBezTo>
                  <a:cubicBezTo>
                    <a:pt x="4109" y="46"/>
                    <a:pt x="3766" y="23"/>
                    <a:pt x="3356"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4" name="Google Shape;1251;p22">
              <a:extLst>
                <a:ext uri="{FF2B5EF4-FFF2-40B4-BE49-F238E27FC236}">
                  <a16:creationId xmlns:a16="http://schemas.microsoft.com/office/drawing/2014/main" id="{C15CC298-A66F-6848-4A7E-E9DD2DAE7AE4}"/>
                </a:ext>
              </a:extLst>
            </p:cNvPr>
            <p:cNvSpPr/>
            <p:nvPr/>
          </p:nvSpPr>
          <p:spPr>
            <a:xfrm>
              <a:off x="5888525" y="1862450"/>
              <a:ext cx="158075" cy="146250"/>
            </a:xfrm>
            <a:custGeom>
              <a:avLst/>
              <a:gdLst/>
              <a:ahLst/>
              <a:cxnLst/>
              <a:rect l="l" t="t" r="r" b="b"/>
              <a:pathLst>
                <a:path w="6323" h="5850" extrusionOk="0">
                  <a:moveTo>
                    <a:pt x="3471" y="0"/>
                  </a:moveTo>
                  <a:cubicBezTo>
                    <a:pt x="3429" y="0"/>
                    <a:pt x="3391" y="2"/>
                    <a:pt x="3356" y="6"/>
                  </a:cubicBezTo>
                  <a:cubicBezTo>
                    <a:pt x="3127" y="29"/>
                    <a:pt x="3013" y="52"/>
                    <a:pt x="3013" y="52"/>
                  </a:cubicBezTo>
                  <a:lnTo>
                    <a:pt x="2922" y="75"/>
                  </a:lnTo>
                  <a:cubicBezTo>
                    <a:pt x="2876" y="75"/>
                    <a:pt x="2808" y="120"/>
                    <a:pt x="2694" y="166"/>
                  </a:cubicBezTo>
                  <a:cubicBezTo>
                    <a:pt x="2602" y="189"/>
                    <a:pt x="2488" y="257"/>
                    <a:pt x="2351" y="303"/>
                  </a:cubicBezTo>
                  <a:cubicBezTo>
                    <a:pt x="2214" y="371"/>
                    <a:pt x="2077" y="485"/>
                    <a:pt x="1940" y="577"/>
                  </a:cubicBezTo>
                  <a:cubicBezTo>
                    <a:pt x="1872" y="622"/>
                    <a:pt x="1781" y="668"/>
                    <a:pt x="1712" y="737"/>
                  </a:cubicBezTo>
                  <a:cubicBezTo>
                    <a:pt x="1004" y="1216"/>
                    <a:pt x="365" y="2197"/>
                    <a:pt x="114" y="2996"/>
                  </a:cubicBezTo>
                  <a:cubicBezTo>
                    <a:pt x="23" y="3247"/>
                    <a:pt x="0" y="3544"/>
                    <a:pt x="0" y="3818"/>
                  </a:cubicBezTo>
                  <a:cubicBezTo>
                    <a:pt x="0" y="3932"/>
                    <a:pt x="46" y="4389"/>
                    <a:pt x="206" y="4411"/>
                  </a:cubicBezTo>
                  <a:cubicBezTo>
                    <a:pt x="208" y="4412"/>
                    <a:pt x="210" y="4412"/>
                    <a:pt x="212" y="4412"/>
                  </a:cubicBezTo>
                  <a:cubicBezTo>
                    <a:pt x="399" y="4412"/>
                    <a:pt x="869" y="3474"/>
                    <a:pt x="982" y="3339"/>
                  </a:cubicBezTo>
                  <a:lnTo>
                    <a:pt x="1141" y="3088"/>
                  </a:lnTo>
                  <a:cubicBezTo>
                    <a:pt x="1187" y="3042"/>
                    <a:pt x="1210" y="3019"/>
                    <a:pt x="1233" y="2973"/>
                  </a:cubicBezTo>
                  <a:lnTo>
                    <a:pt x="1415" y="2745"/>
                  </a:lnTo>
                  <a:cubicBezTo>
                    <a:pt x="1552" y="2631"/>
                    <a:pt x="1666" y="2517"/>
                    <a:pt x="1803" y="2380"/>
                  </a:cubicBezTo>
                  <a:cubicBezTo>
                    <a:pt x="2333" y="1892"/>
                    <a:pt x="2916" y="1566"/>
                    <a:pt x="3635" y="1566"/>
                  </a:cubicBezTo>
                  <a:cubicBezTo>
                    <a:pt x="3722" y="1566"/>
                    <a:pt x="3812" y="1571"/>
                    <a:pt x="3903" y="1581"/>
                  </a:cubicBezTo>
                  <a:cubicBezTo>
                    <a:pt x="4291" y="1627"/>
                    <a:pt x="4771" y="1992"/>
                    <a:pt x="5113" y="2631"/>
                  </a:cubicBezTo>
                  <a:cubicBezTo>
                    <a:pt x="5455" y="3293"/>
                    <a:pt x="5570" y="4138"/>
                    <a:pt x="5684" y="4754"/>
                  </a:cubicBezTo>
                  <a:cubicBezTo>
                    <a:pt x="5752" y="5393"/>
                    <a:pt x="5821" y="5849"/>
                    <a:pt x="5912" y="5849"/>
                  </a:cubicBezTo>
                  <a:cubicBezTo>
                    <a:pt x="6003" y="5849"/>
                    <a:pt x="6117" y="5416"/>
                    <a:pt x="6231" y="4731"/>
                  </a:cubicBezTo>
                  <a:cubicBezTo>
                    <a:pt x="6277" y="4046"/>
                    <a:pt x="6323" y="3088"/>
                    <a:pt x="6003" y="2129"/>
                  </a:cubicBezTo>
                  <a:cubicBezTo>
                    <a:pt x="5935" y="1901"/>
                    <a:pt x="5821" y="1672"/>
                    <a:pt x="5707" y="1444"/>
                  </a:cubicBezTo>
                  <a:cubicBezTo>
                    <a:pt x="5592" y="1239"/>
                    <a:pt x="5433" y="1033"/>
                    <a:pt x="5296" y="851"/>
                  </a:cubicBezTo>
                  <a:cubicBezTo>
                    <a:pt x="5136" y="668"/>
                    <a:pt x="4953" y="531"/>
                    <a:pt x="4771" y="394"/>
                  </a:cubicBezTo>
                  <a:cubicBezTo>
                    <a:pt x="4588" y="280"/>
                    <a:pt x="4405" y="212"/>
                    <a:pt x="4223" y="120"/>
                  </a:cubicBezTo>
                  <a:cubicBezTo>
                    <a:pt x="3939" y="45"/>
                    <a:pt x="3671" y="0"/>
                    <a:pt x="3471"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5" name="Google Shape;1252;p22">
              <a:extLst>
                <a:ext uri="{FF2B5EF4-FFF2-40B4-BE49-F238E27FC236}">
                  <a16:creationId xmlns:a16="http://schemas.microsoft.com/office/drawing/2014/main" id="{9F95EBA3-A11D-53C4-0937-782CF5B4C608}"/>
                </a:ext>
              </a:extLst>
            </p:cNvPr>
            <p:cNvSpPr/>
            <p:nvPr/>
          </p:nvSpPr>
          <p:spPr>
            <a:xfrm>
              <a:off x="6012925" y="2107925"/>
              <a:ext cx="217425" cy="98200"/>
            </a:xfrm>
            <a:custGeom>
              <a:avLst/>
              <a:gdLst/>
              <a:ahLst/>
              <a:cxnLst/>
              <a:rect l="l" t="t" r="r" b="b"/>
              <a:pathLst>
                <a:path w="8697" h="3928" extrusionOk="0">
                  <a:moveTo>
                    <a:pt x="1425" y="0"/>
                  </a:moveTo>
                  <a:cubicBezTo>
                    <a:pt x="1334" y="0"/>
                    <a:pt x="1203" y="214"/>
                    <a:pt x="1073" y="344"/>
                  </a:cubicBezTo>
                  <a:cubicBezTo>
                    <a:pt x="1004" y="436"/>
                    <a:pt x="913" y="481"/>
                    <a:pt x="867" y="504"/>
                  </a:cubicBezTo>
                  <a:cubicBezTo>
                    <a:pt x="822" y="527"/>
                    <a:pt x="799" y="527"/>
                    <a:pt x="799" y="527"/>
                  </a:cubicBezTo>
                  <a:cubicBezTo>
                    <a:pt x="799" y="527"/>
                    <a:pt x="731" y="618"/>
                    <a:pt x="525" y="641"/>
                  </a:cubicBezTo>
                  <a:cubicBezTo>
                    <a:pt x="497" y="645"/>
                    <a:pt x="467" y="646"/>
                    <a:pt x="436" y="646"/>
                  </a:cubicBezTo>
                  <a:cubicBezTo>
                    <a:pt x="340" y="646"/>
                    <a:pt x="237" y="633"/>
                    <a:pt x="160" y="633"/>
                  </a:cubicBezTo>
                  <a:cubicBezTo>
                    <a:pt x="104" y="633"/>
                    <a:pt x="62" y="640"/>
                    <a:pt x="46" y="664"/>
                  </a:cubicBezTo>
                  <a:cubicBezTo>
                    <a:pt x="0" y="732"/>
                    <a:pt x="160" y="961"/>
                    <a:pt x="434" y="1098"/>
                  </a:cubicBezTo>
                  <a:cubicBezTo>
                    <a:pt x="546" y="1135"/>
                    <a:pt x="688" y="1172"/>
                    <a:pt x="811" y="1172"/>
                  </a:cubicBezTo>
                  <a:cubicBezTo>
                    <a:pt x="838" y="1172"/>
                    <a:pt x="865" y="1170"/>
                    <a:pt x="890" y="1166"/>
                  </a:cubicBezTo>
                  <a:lnTo>
                    <a:pt x="913" y="1166"/>
                  </a:lnTo>
                  <a:cubicBezTo>
                    <a:pt x="936" y="1257"/>
                    <a:pt x="959" y="1394"/>
                    <a:pt x="1004" y="1508"/>
                  </a:cubicBezTo>
                  <a:cubicBezTo>
                    <a:pt x="1119" y="1965"/>
                    <a:pt x="1415" y="2513"/>
                    <a:pt x="1849" y="2946"/>
                  </a:cubicBezTo>
                  <a:cubicBezTo>
                    <a:pt x="2305" y="3403"/>
                    <a:pt x="2899" y="3700"/>
                    <a:pt x="3355" y="3814"/>
                  </a:cubicBezTo>
                  <a:cubicBezTo>
                    <a:pt x="3584" y="3882"/>
                    <a:pt x="3789" y="3882"/>
                    <a:pt x="3926" y="3905"/>
                  </a:cubicBezTo>
                  <a:cubicBezTo>
                    <a:pt x="4063" y="3928"/>
                    <a:pt x="4154" y="3928"/>
                    <a:pt x="4154" y="3928"/>
                  </a:cubicBezTo>
                  <a:lnTo>
                    <a:pt x="4200" y="3928"/>
                  </a:lnTo>
                  <a:cubicBezTo>
                    <a:pt x="4246" y="3928"/>
                    <a:pt x="4314" y="3905"/>
                    <a:pt x="4383" y="3905"/>
                  </a:cubicBezTo>
                  <a:cubicBezTo>
                    <a:pt x="4451" y="3882"/>
                    <a:pt x="4542" y="3882"/>
                    <a:pt x="4634" y="3859"/>
                  </a:cubicBezTo>
                  <a:cubicBezTo>
                    <a:pt x="4725" y="3837"/>
                    <a:pt x="4839" y="3814"/>
                    <a:pt x="4953" y="3768"/>
                  </a:cubicBezTo>
                  <a:cubicBezTo>
                    <a:pt x="5410" y="3631"/>
                    <a:pt x="5958" y="3312"/>
                    <a:pt x="6414" y="2901"/>
                  </a:cubicBezTo>
                  <a:cubicBezTo>
                    <a:pt x="7030" y="2330"/>
                    <a:pt x="7464" y="1645"/>
                    <a:pt x="7647" y="1235"/>
                  </a:cubicBezTo>
                  <a:cubicBezTo>
                    <a:pt x="7761" y="1326"/>
                    <a:pt x="7852" y="1372"/>
                    <a:pt x="7852" y="1372"/>
                  </a:cubicBezTo>
                  <a:cubicBezTo>
                    <a:pt x="7852" y="1372"/>
                    <a:pt x="7942" y="1396"/>
                    <a:pt x="8064" y="1396"/>
                  </a:cubicBezTo>
                  <a:cubicBezTo>
                    <a:pt x="8145" y="1396"/>
                    <a:pt x="8240" y="1385"/>
                    <a:pt x="8331" y="1349"/>
                  </a:cubicBezTo>
                  <a:cubicBezTo>
                    <a:pt x="8560" y="1257"/>
                    <a:pt x="8697" y="1075"/>
                    <a:pt x="8651" y="1006"/>
                  </a:cubicBezTo>
                  <a:cubicBezTo>
                    <a:pt x="8605" y="938"/>
                    <a:pt x="8423" y="938"/>
                    <a:pt x="8286" y="892"/>
                  </a:cubicBezTo>
                  <a:cubicBezTo>
                    <a:pt x="8217" y="847"/>
                    <a:pt x="8149" y="847"/>
                    <a:pt x="8126" y="801"/>
                  </a:cubicBezTo>
                  <a:cubicBezTo>
                    <a:pt x="8080" y="778"/>
                    <a:pt x="8057" y="778"/>
                    <a:pt x="8057" y="778"/>
                  </a:cubicBezTo>
                  <a:cubicBezTo>
                    <a:pt x="8057" y="778"/>
                    <a:pt x="8035" y="755"/>
                    <a:pt x="7989" y="755"/>
                  </a:cubicBezTo>
                  <a:cubicBezTo>
                    <a:pt x="7980" y="760"/>
                    <a:pt x="7971" y="762"/>
                    <a:pt x="7961" y="762"/>
                  </a:cubicBezTo>
                  <a:cubicBezTo>
                    <a:pt x="7924" y="762"/>
                    <a:pt x="7884" y="732"/>
                    <a:pt x="7829" y="732"/>
                  </a:cubicBezTo>
                  <a:cubicBezTo>
                    <a:pt x="7724" y="669"/>
                    <a:pt x="7618" y="547"/>
                    <a:pt x="7531" y="547"/>
                  </a:cubicBezTo>
                  <a:cubicBezTo>
                    <a:pt x="7524" y="547"/>
                    <a:pt x="7517" y="548"/>
                    <a:pt x="7510" y="550"/>
                  </a:cubicBezTo>
                  <a:cubicBezTo>
                    <a:pt x="7418" y="550"/>
                    <a:pt x="7373" y="778"/>
                    <a:pt x="7487" y="1006"/>
                  </a:cubicBezTo>
                  <a:cubicBezTo>
                    <a:pt x="7510" y="1052"/>
                    <a:pt x="7532" y="1098"/>
                    <a:pt x="7555" y="1120"/>
                  </a:cubicBezTo>
                  <a:cubicBezTo>
                    <a:pt x="7281" y="1440"/>
                    <a:pt x="6756" y="2056"/>
                    <a:pt x="6117" y="2536"/>
                  </a:cubicBezTo>
                  <a:cubicBezTo>
                    <a:pt x="5661" y="2878"/>
                    <a:pt x="5159" y="3106"/>
                    <a:pt x="4771" y="3198"/>
                  </a:cubicBezTo>
                  <a:cubicBezTo>
                    <a:pt x="4679" y="3220"/>
                    <a:pt x="4588" y="3243"/>
                    <a:pt x="4520" y="3243"/>
                  </a:cubicBezTo>
                  <a:cubicBezTo>
                    <a:pt x="4428" y="3266"/>
                    <a:pt x="4360" y="3266"/>
                    <a:pt x="4314" y="3266"/>
                  </a:cubicBezTo>
                  <a:cubicBezTo>
                    <a:pt x="4284" y="3266"/>
                    <a:pt x="4253" y="3276"/>
                    <a:pt x="4223" y="3276"/>
                  </a:cubicBezTo>
                  <a:cubicBezTo>
                    <a:pt x="4208" y="3276"/>
                    <a:pt x="4192" y="3274"/>
                    <a:pt x="4177" y="3266"/>
                  </a:cubicBezTo>
                  <a:lnTo>
                    <a:pt x="4131" y="3266"/>
                  </a:lnTo>
                  <a:cubicBezTo>
                    <a:pt x="4131" y="3266"/>
                    <a:pt x="4063" y="3266"/>
                    <a:pt x="3972" y="3289"/>
                  </a:cubicBezTo>
                  <a:cubicBezTo>
                    <a:pt x="3858" y="3266"/>
                    <a:pt x="3698" y="3266"/>
                    <a:pt x="3492" y="3220"/>
                  </a:cubicBezTo>
                  <a:cubicBezTo>
                    <a:pt x="3082" y="3175"/>
                    <a:pt x="2579" y="2946"/>
                    <a:pt x="2169" y="2604"/>
                  </a:cubicBezTo>
                  <a:cubicBezTo>
                    <a:pt x="1735" y="2285"/>
                    <a:pt x="1415" y="1805"/>
                    <a:pt x="1233" y="1417"/>
                  </a:cubicBezTo>
                  <a:cubicBezTo>
                    <a:pt x="1164" y="1303"/>
                    <a:pt x="1119" y="1212"/>
                    <a:pt x="1073" y="1098"/>
                  </a:cubicBezTo>
                  <a:lnTo>
                    <a:pt x="1119" y="1098"/>
                  </a:lnTo>
                  <a:cubicBezTo>
                    <a:pt x="1119" y="1098"/>
                    <a:pt x="1187" y="1052"/>
                    <a:pt x="1278" y="938"/>
                  </a:cubicBezTo>
                  <a:cubicBezTo>
                    <a:pt x="1370" y="847"/>
                    <a:pt x="1438" y="710"/>
                    <a:pt x="1484" y="573"/>
                  </a:cubicBezTo>
                  <a:cubicBezTo>
                    <a:pt x="1552" y="299"/>
                    <a:pt x="1529" y="25"/>
                    <a:pt x="1438" y="2"/>
                  </a:cubicBezTo>
                  <a:cubicBezTo>
                    <a:pt x="1434" y="1"/>
                    <a:pt x="1429" y="0"/>
                    <a:pt x="142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6" name="Google Shape;1253;p22">
              <a:extLst>
                <a:ext uri="{FF2B5EF4-FFF2-40B4-BE49-F238E27FC236}">
                  <a16:creationId xmlns:a16="http://schemas.microsoft.com/office/drawing/2014/main" id="{DD7F33FB-0E5E-89A2-DD69-2060DE8BB850}"/>
                </a:ext>
              </a:extLst>
            </p:cNvPr>
            <p:cNvSpPr/>
            <p:nvPr/>
          </p:nvSpPr>
          <p:spPr>
            <a:xfrm>
              <a:off x="6059700" y="2200375"/>
              <a:ext cx="58225" cy="31450"/>
            </a:xfrm>
            <a:custGeom>
              <a:avLst/>
              <a:gdLst/>
              <a:ahLst/>
              <a:cxnLst/>
              <a:rect l="l" t="t" r="r" b="b"/>
              <a:pathLst>
                <a:path w="2329" h="1258" extrusionOk="0">
                  <a:moveTo>
                    <a:pt x="75" y="0"/>
                  </a:moveTo>
                  <a:cubicBezTo>
                    <a:pt x="73" y="0"/>
                    <a:pt x="71" y="1"/>
                    <a:pt x="69" y="2"/>
                  </a:cubicBezTo>
                  <a:cubicBezTo>
                    <a:pt x="1" y="2"/>
                    <a:pt x="92" y="367"/>
                    <a:pt x="320" y="664"/>
                  </a:cubicBezTo>
                  <a:cubicBezTo>
                    <a:pt x="457" y="778"/>
                    <a:pt x="571" y="938"/>
                    <a:pt x="708" y="1006"/>
                  </a:cubicBezTo>
                  <a:cubicBezTo>
                    <a:pt x="822" y="1075"/>
                    <a:pt x="891" y="1120"/>
                    <a:pt x="891" y="1120"/>
                  </a:cubicBezTo>
                  <a:cubicBezTo>
                    <a:pt x="891" y="1120"/>
                    <a:pt x="982" y="1143"/>
                    <a:pt x="1119" y="1189"/>
                  </a:cubicBezTo>
                  <a:cubicBezTo>
                    <a:pt x="1256" y="1234"/>
                    <a:pt x="1439" y="1234"/>
                    <a:pt x="1621" y="1257"/>
                  </a:cubicBezTo>
                  <a:cubicBezTo>
                    <a:pt x="1987" y="1234"/>
                    <a:pt x="2329" y="1075"/>
                    <a:pt x="2306" y="1029"/>
                  </a:cubicBezTo>
                  <a:cubicBezTo>
                    <a:pt x="2283" y="960"/>
                    <a:pt x="1964" y="1006"/>
                    <a:pt x="1644" y="938"/>
                  </a:cubicBezTo>
                  <a:cubicBezTo>
                    <a:pt x="1507" y="892"/>
                    <a:pt x="1347" y="869"/>
                    <a:pt x="1256" y="801"/>
                  </a:cubicBezTo>
                  <a:cubicBezTo>
                    <a:pt x="1142" y="755"/>
                    <a:pt x="1074" y="732"/>
                    <a:pt x="1074" y="732"/>
                  </a:cubicBezTo>
                  <a:cubicBezTo>
                    <a:pt x="1074" y="732"/>
                    <a:pt x="1005" y="709"/>
                    <a:pt x="891" y="664"/>
                  </a:cubicBezTo>
                  <a:cubicBezTo>
                    <a:pt x="800" y="618"/>
                    <a:pt x="686" y="527"/>
                    <a:pt x="549" y="435"/>
                  </a:cubicBezTo>
                  <a:cubicBezTo>
                    <a:pt x="307" y="260"/>
                    <a:pt x="129" y="0"/>
                    <a:pt x="75" y="0"/>
                  </a:cubicBezTo>
                  <a:close/>
                </a:path>
              </a:pathLst>
            </a:custGeom>
            <a:solidFill>
              <a:srgbClr val="80275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7" name="Google Shape;1254;p22">
              <a:extLst>
                <a:ext uri="{FF2B5EF4-FFF2-40B4-BE49-F238E27FC236}">
                  <a16:creationId xmlns:a16="http://schemas.microsoft.com/office/drawing/2014/main" id="{98DD3A89-C615-361B-413D-4208FA4EDC66}"/>
                </a:ext>
              </a:extLst>
            </p:cNvPr>
            <p:cNvSpPr/>
            <p:nvPr/>
          </p:nvSpPr>
          <p:spPr>
            <a:xfrm>
              <a:off x="6489875" y="1748450"/>
              <a:ext cx="297425" cy="333400"/>
            </a:xfrm>
            <a:custGeom>
              <a:avLst/>
              <a:gdLst/>
              <a:ahLst/>
              <a:cxnLst/>
              <a:rect l="l" t="t" r="r" b="b"/>
              <a:pathLst>
                <a:path w="11897" h="13336" extrusionOk="0">
                  <a:moveTo>
                    <a:pt x="2030" y="1"/>
                  </a:moveTo>
                  <a:cubicBezTo>
                    <a:pt x="1738" y="1"/>
                    <a:pt x="1" y="3370"/>
                    <a:pt x="2903" y="5456"/>
                  </a:cubicBezTo>
                  <a:cubicBezTo>
                    <a:pt x="2903" y="5456"/>
                    <a:pt x="666" y="8241"/>
                    <a:pt x="4318" y="10044"/>
                  </a:cubicBezTo>
                  <a:cubicBezTo>
                    <a:pt x="4318" y="10044"/>
                    <a:pt x="2826" y="13335"/>
                    <a:pt x="5048" y="13335"/>
                  </a:cubicBezTo>
                  <a:cubicBezTo>
                    <a:pt x="5092" y="13335"/>
                    <a:pt x="5138" y="13334"/>
                    <a:pt x="5185" y="13331"/>
                  </a:cubicBezTo>
                  <a:cubicBezTo>
                    <a:pt x="7605" y="13217"/>
                    <a:pt x="11896" y="8561"/>
                    <a:pt x="11896" y="8561"/>
                  </a:cubicBezTo>
                  <a:cubicBezTo>
                    <a:pt x="11896" y="8561"/>
                    <a:pt x="11668" y="8241"/>
                    <a:pt x="11280" y="7762"/>
                  </a:cubicBezTo>
                  <a:cubicBezTo>
                    <a:pt x="10686" y="8081"/>
                    <a:pt x="10321" y="8424"/>
                    <a:pt x="10321" y="8424"/>
                  </a:cubicBezTo>
                  <a:cubicBezTo>
                    <a:pt x="10321" y="8424"/>
                    <a:pt x="10549" y="7990"/>
                    <a:pt x="10846" y="7237"/>
                  </a:cubicBezTo>
                  <a:cubicBezTo>
                    <a:pt x="8974" y="4954"/>
                    <a:pt x="4934" y="412"/>
                    <a:pt x="2036" y="1"/>
                  </a:cubicBezTo>
                  <a:cubicBezTo>
                    <a:pt x="2034" y="1"/>
                    <a:pt x="2032" y="1"/>
                    <a:pt x="203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8" name="Google Shape;1255;p22">
              <a:extLst>
                <a:ext uri="{FF2B5EF4-FFF2-40B4-BE49-F238E27FC236}">
                  <a16:creationId xmlns:a16="http://schemas.microsoft.com/office/drawing/2014/main" id="{CAB08610-E228-16D5-BDAB-31A6552C2957}"/>
                </a:ext>
              </a:extLst>
            </p:cNvPr>
            <p:cNvSpPr/>
            <p:nvPr/>
          </p:nvSpPr>
          <p:spPr>
            <a:xfrm>
              <a:off x="5777825" y="1580125"/>
              <a:ext cx="150100" cy="294750"/>
            </a:xfrm>
            <a:custGeom>
              <a:avLst/>
              <a:gdLst/>
              <a:ahLst/>
              <a:cxnLst/>
              <a:rect l="l" t="t" r="r" b="b"/>
              <a:pathLst>
                <a:path w="6004" h="11790" extrusionOk="0">
                  <a:moveTo>
                    <a:pt x="6003" y="1"/>
                  </a:moveTo>
                  <a:lnTo>
                    <a:pt x="6003" y="1"/>
                  </a:lnTo>
                  <a:cubicBezTo>
                    <a:pt x="6003" y="1"/>
                    <a:pt x="3333" y="366"/>
                    <a:pt x="3287" y="1233"/>
                  </a:cubicBezTo>
                  <a:cubicBezTo>
                    <a:pt x="3264" y="1439"/>
                    <a:pt x="799" y="2420"/>
                    <a:pt x="1301" y="4269"/>
                  </a:cubicBezTo>
                  <a:cubicBezTo>
                    <a:pt x="1803" y="6141"/>
                    <a:pt x="2671" y="6255"/>
                    <a:pt x="2671" y="6255"/>
                  </a:cubicBezTo>
                  <a:cubicBezTo>
                    <a:pt x="2671" y="6255"/>
                    <a:pt x="0" y="7122"/>
                    <a:pt x="1050" y="8560"/>
                  </a:cubicBezTo>
                  <a:cubicBezTo>
                    <a:pt x="1844" y="9630"/>
                    <a:pt x="2468" y="9761"/>
                    <a:pt x="2725" y="9761"/>
                  </a:cubicBezTo>
                  <a:cubicBezTo>
                    <a:pt x="2808" y="9761"/>
                    <a:pt x="2853" y="9747"/>
                    <a:pt x="2853" y="9747"/>
                  </a:cubicBezTo>
                  <a:lnTo>
                    <a:pt x="2853" y="9747"/>
                  </a:lnTo>
                  <a:cubicBezTo>
                    <a:pt x="2853" y="9747"/>
                    <a:pt x="2559" y="11789"/>
                    <a:pt x="3425" y="11789"/>
                  </a:cubicBezTo>
                  <a:cubicBezTo>
                    <a:pt x="3461" y="11789"/>
                    <a:pt x="3498" y="11786"/>
                    <a:pt x="3538" y="11778"/>
                  </a:cubicBezTo>
                  <a:cubicBezTo>
                    <a:pt x="4519" y="11596"/>
                    <a:pt x="4519" y="6460"/>
                    <a:pt x="4702" y="5205"/>
                  </a:cubicBezTo>
                  <a:cubicBezTo>
                    <a:pt x="4885" y="3972"/>
                    <a:pt x="6003" y="1"/>
                    <a:pt x="6003"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29" name="Google Shape;1256;p22">
              <a:extLst>
                <a:ext uri="{FF2B5EF4-FFF2-40B4-BE49-F238E27FC236}">
                  <a16:creationId xmlns:a16="http://schemas.microsoft.com/office/drawing/2014/main" id="{3AFB8D1C-C249-D0D0-56AC-D74A8E87C8EF}"/>
                </a:ext>
              </a:extLst>
            </p:cNvPr>
            <p:cNvSpPr/>
            <p:nvPr/>
          </p:nvSpPr>
          <p:spPr>
            <a:xfrm>
              <a:off x="5793800" y="1580125"/>
              <a:ext cx="134125" cy="294750"/>
            </a:xfrm>
            <a:custGeom>
              <a:avLst/>
              <a:gdLst/>
              <a:ahLst/>
              <a:cxnLst/>
              <a:rect l="l" t="t" r="r" b="b"/>
              <a:pathLst>
                <a:path w="5365" h="11790" extrusionOk="0">
                  <a:moveTo>
                    <a:pt x="5364" y="1"/>
                  </a:moveTo>
                  <a:lnTo>
                    <a:pt x="5364" y="1"/>
                  </a:lnTo>
                  <a:cubicBezTo>
                    <a:pt x="5364" y="1"/>
                    <a:pt x="2694" y="366"/>
                    <a:pt x="2648" y="1233"/>
                  </a:cubicBezTo>
                  <a:cubicBezTo>
                    <a:pt x="2648" y="1256"/>
                    <a:pt x="2602" y="1302"/>
                    <a:pt x="2557" y="1325"/>
                  </a:cubicBezTo>
                  <a:cubicBezTo>
                    <a:pt x="3401" y="2215"/>
                    <a:pt x="4200" y="3516"/>
                    <a:pt x="2831" y="4474"/>
                  </a:cubicBezTo>
                  <a:cubicBezTo>
                    <a:pt x="2580" y="4650"/>
                    <a:pt x="2358" y="4726"/>
                    <a:pt x="2158" y="4726"/>
                  </a:cubicBezTo>
                  <a:cubicBezTo>
                    <a:pt x="1499" y="4726"/>
                    <a:pt x="1086" y="3900"/>
                    <a:pt x="753" y="3059"/>
                  </a:cubicBezTo>
                  <a:cubicBezTo>
                    <a:pt x="594" y="3424"/>
                    <a:pt x="525" y="3812"/>
                    <a:pt x="662" y="4269"/>
                  </a:cubicBezTo>
                  <a:cubicBezTo>
                    <a:pt x="1164" y="6141"/>
                    <a:pt x="2032" y="6255"/>
                    <a:pt x="2032" y="6255"/>
                  </a:cubicBezTo>
                  <a:cubicBezTo>
                    <a:pt x="2032" y="6255"/>
                    <a:pt x="1735" y="6346"/>
                    <a:pt x="1415" y="6529"/>
                  </a:cubicBezTo>
                  <a:cubicBezTo>
                    <a:pt x="2260" y="7396"/>
                    <a:pt x="2922" y="8126"/>
                    <a:pt x="2579" y="8629"/>
                  </a:cubicBezTo>
                  <a:cubicBezTo>
                    <a:pt x="2481" y="8767"/>
                    <a:pt x="2361" y="8828"/>
                    <a:pt x="2228" y="8828"/>
                  </a:cubicBezTo>
                  <a:cubicBezTo>
                    <a:pt x="1744" y="8828"/>
                    <a:pt x="1070" y="8026"/>
                    <a:pt x="480" y="7168"/>
                  </a:cubicBezTo>
                  <a:cubicBezTo>
                    <a:pt x="160" y="7533"/>
                    <a:pt x="0" y="8012"/>
                    <a:pt x="411" y="8560"/>
                  </a:cubicBezTo>
                  <a:cubicBezTo>
                    <a:pt x="1205" y="9630"/>
                    <a:pt x="1829" y="9761"/>
                    <a:pt x="2086" y="9761"/>
                  </a:cubicBezTo>
                  <a:cubicBezTo>
                    <a:pt x="2169" y="9761"/>
                    <a:pt x="2214" y="9747"/>
                    <a:pt x="2214" y="9747"/>
                  </a:cubicBezTo>
                  <a:lnTo>
                    <a:pt x="2214" y="9747"/>
                  </a:lnTo>
                  <a:cubicBezTo>
                    <a:pt x="2214" y="9747"/>
                    <a:pt x="2169" y="9998"/>
                    <a:pt x="2169" y="10341"/>
                  </a:cubicBezTo>
                  <a:cubicBezTo>
                    <a:pt x="2625" y="10409"/>
                    <a:pt x="2967" y="10523"/>
                    <a:pt x="3013" y="10797"/>
                  </a:cubicBezTo>
                  <a:cubicBezTo>
                    <a:pt x="3090" y="11126"/>
                    <a:pt x="2824" y="11241"/>
                    <a:pt x="2449" y="11241"/>
                  </a:cubicBezTo>
                  <a:cubicBezTo>
                    <a:pt x="2382" y="11241"/>
                    <a:pt x="2310" y="11238"/>
                    <a:pt x="2237" y="11231"/>
                  </a:cubicBezTo>
                  <a:lnTo>
                    <a:pt x="2237" y="11231"/>
                  </a:lnTo>
                  <a:cubicBezTo>
                    <a:pt x="2318" y="11555"/>
                    <a:pt x="2490" y="11790"/>
                    <a:pt x="2783" y="11790"/>
                  </a:cubicBezTo>
                  <a:cubicBezTo>
                    <a:pt x="2820" y="11790"/>
                    <a:pt x="2858" y="11786"/>
                    <a:pt x="2899" y="11778"/>
                  </a:cubicBezTo>
                  <a:cubicBezTo>
                    <a:pt x="3880" y="11596"/>
                    <a:pt x="3880" y="6460"/>
                    <a:pt x="4063" y="5205"/>
                  </a:cubicBezTo>
                  <a:cubicBezTo>
                    <a:pt x="4246" y="3972"/>
                    <a:pt x="5364" y="1"/>
                    <a:pt x="536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0" name="Google Shape;1257;p22">
              <a:extLst>
                <a:ext uri="{FF2B5EF4-FFF2-40B4-BE49-F238E27FC236}">
                  <a16:creationId xmlns:a16="http://schemas.microsoft.com/office/drawing/2014/main" id="{6E40FDD5-1E07-9A62-B1CE-447AC7794271}"/>
                </a:ext>
              </a:extLst>
            </p:cNvPr>
            <p:cNvSpPr/>
            <p:nvPr/>
          </p:nvSpPr>
          <p:spPr>
            <a:xfrm>
              <a:off x="6508700" y="1727350"/>
              <a:ext cx="297425" cy="333375"/>
            </a:xfrm>
            <a:custGeom>
              <a:avLst/>
              <a:gdLst/>
              <a:ahLst/>
              <a:cxnLst/>
              <a:rect l="l" t="t" r="r" b="b"/>
              <a:pathLst>
                <a:path w="11897" h="13335" extrusionOk="0">
                  <a:moveTo>
                    <a:pt x="2007" y="0"/>
                  </a:moveTo>
                  <a:cubicBezTo>
                    <a:pt x="1716" y="0"/>
                    <a:pt x="1" y="3370"/>
                    <a:pt x="2903" y="5456"/>
                  </a:cubicBezTo>
                  <a:cubicBezTo>
                    <a:pt x="2903" y="5456"/>
                    <a:pt x="666" y="8263"/>
                    <a:pt x="4318" y="10044"/>
                  </a:cubicBezTo>
                  <a:cubicBezTo>
                    <a:pt x="4318" y="10044"/>
                    <a:pt x="2826" y="13335"/>
                    <a:pt x="5048" y="13335"/>
                  </a:cubicBezTo>
                  <a:cubicBezTo>
                    <a:pt x="5092" y="13335"/>
                    <a:pt x="5138" y="13333"/>
                    <a:pt x="5186" y="13331"/>
                  </a:cubicBezTo>
                  <a:cubicBezTo>
                    <a:pt x="7605" y="13216"/>
                    <a:pt x="11896" y="8560"/>
                    <a:pt x="11896" y="8560"/>
                  </a:cubicBezTo>
                  <a:cubicBezTo>
                    <a:pt x="11896" y="8560"/>
                    <a:pt x="5939" y="571"/>
                    <a:pt x="2013" y="1"/>
                  </a:cubicBezTo>
                  <a:cubicBezTo>
                    <a:pt x="2011" y="0"/>
                    <a:pt x="2009" y="0"/>
                    <a:pt x="2007" y="0"/>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1" name="Google Shape;1258;p22">
              <a:extLst>
                <a:ext uri="{FF2B5EF4-FFF2-40B4-BE49-F238E27FC236}">
                  <a16:creationId xmlns:a16="http://schemas.microsoft.com/office/drawing/2014/main" id="{E77FE464-0A72-BF23-861F-5996299FD8B0}"/>
                </a:ext>
              </a:extLst>
            </p:cNvPr>
            <p:cNvSpPr/>
            <p:nvPr/>
          </p:nvSpPr>
          <p:spPr>
            <a:xfrm>
              <a:off x="6541325" y="1758725"/>
              <a:ext cx="264800" cy="301325"/>
            </a:xfrm>
            <a:custGeom>
              <a:avLst/>
              <a:gdLst/>
              <a:ahLst/>
              <a:cxnLst/>
              <a:rect l="l" t="t" r="r" b="b"/>
              <a:pathLst>
                <a:path w="10592" h="12053" extrusionOk="0">
                  <a:moveTo>
                    <a:pt x="3447" y="1"/>
                  </a:moveTo>
                  <a:lnTo>
                    <a:pt x="3447" y="1"/>
                  </a:lnTo>
                  <a:cubicBezTo>
                    <a:pt x="3515" y="868"/>
                    <a:pt x="3310" y="1804"/>
                    <a:pt x="2511" y="2603"/>
                  </a:cubicBezTo>
                  <a:cubicBezTo>
                    <a:pt x="2129" y="2970"/>
                    <a:pt x="1779" y="3122"/>
                    <a:pt x="1464" y="3122"/>
                  </a:cubicBezTo>
                  <a:cubicBezTo>
                    <a:pt x="840" y="3122"/>
                    <a:pt x="349" y="2525"/>
                    <a:pt x="0" y="1827"/>
                  </a:cubicBezTo>
                  <a:lnTo>
                    <a:pt x="0" y="1827"/>
                  </a:lnTo>
                  <a:cubicBezTo>
                    <a:pt x="160" y="2649"/>
                    <a:pt x="617" y="3493"/>
                    <a:pt x="1598" y="4201"/>
                  </a:cubicBezTo>
                  <a:cubicBezTo>
                    <a:pt x="1598" y="4201"/>
                    <a:pt x="1461" y="4383"/>
                    <a:pt x="1301" y="4657"/>
                  </a:cubicBezTo>
                  <a:cubicBezTo>
                    <a:pt x="2876" y="5433"/>
                    <a:pt x="4771" y="6666"/>
                    <a:pt x="4018" y="7921"/>
                  </a:cubicBezTo>
                  <a:cubicBezTo>
                    <a:pt x="3811" y="8265"/>
                    <a:pt x="3559" y="8409"/>
                    <a:pt x="3281" y="8409"/>
                  </a:cubicBezTo>
                  <a:cubicBezTo>
                    <a:pt x="2545" y="8409"/>
                    <a:pt x="1632" y="7399"/>
                    <a:pt x="936" y="6438"/>
                  </a:cubicBezTo>
                  <a:lnTo>
                    <a:pt x="936" y="6438"/>
                  </a:lnTo>
                  <a:cubicBezTo>
                    <a:pt x="1050" y="7237"/>
                    <a:pt x="1575" y="8081"/>
                    <a:pt x="3013" y="8789"/>
                  </a:cubicBezTo>
                  <a:cubicBezTo>
                    <a:pt x="3013" y="8789"/>
                    <a:pt x="2785" y="9291"/>
                    <a:pt x="2648" y="9884"/>
                  </a:cubicBezTo>
                  <a:cubicBezTo>
                    <a:pt x="3995" y="10021"/>
                    <a:pt x="5364" y="10044"/>
                    <a:pt x="4931" y="10774"/>
                  </a:cubicBezTo>
                  <a:cubicBezTo>
                    <a:pt x="4711" y="11165"/>
                    <a:pt x="4301" y="11301"/>
                    <a:pt x="3829" y="11301"/>
                  </a:cubicBezTo>
                  <a:cubicBezTo>
                    <a:pt x="3418" y="11301"/>
                    <a:pt x="2958" y="11199"/>
                    <a:pt x="2534" y="11071"/>
                  </a:cubicBezTo>
                  <a:lnTo>
                    <a:pt x="2534" y="11071"/>
                  </a:lnTo>
                  <a:cubicBezTo>
                    <a:pt x="2557" y="11117"/>
                    <a:pt x="2557" y="11163"/>
                    <a:pt x="2557" y="11208"/>
                  </a:cubicBezTo>
                  <a:lnTo>
                    <a:pt x="4200" y="12053"/>
                  </a:lnTo>
                  <a:cubicBezTo>
                    <a:pt x="6665" y="11573"/>
                    <a:pt x="10591" y="7305"/>
                    <a:pt x="10591" y="7305"/>
                  </a:cubicBezTo>
                  <a:cubicBezTo>
                    <a:pt x="10591" y="7305"/>
                    <a:pt x="6916" y="2398"/>
                    <a:pt x="34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2" name="Google Shape;1259;p22">
              <a:extLst>
                <a:ext uri="{FF2B5EF4-FFF2-40B4-BE49-F238E27FC236}">
                  <a16:creationId xmlns:a16="http://schemas.microsoft.com/office/drawing/2014/main" id="{554F0071-7FEC-B40B-7DFF-AF8E6A1DCE60}"/>
                </a:ext>
              </a:extLst>
            </p:cNvPr>
            <p:cNvSpPr/>
            <p:nvPr/>
          </p:nvSpPr>
          <p:spPr>
            <a:xfrm>
              <a:off x="5910775" y="1364875"/>
              <a:ext cx="961525" cy="601600"/>
            </a:xfrm>
            <a:custGeom>
              <a:avLst/>
              <a:gdLst/>
              <a:ahLst/>
              <a:cxnLst/>
              <a:rect l="l" t="t" r="r" b="b"/>
              <a:pathLst>
                <a:path w="38461" h="24064" extrusionOk="0">
                  <a:moveTo>
                    <a:pt x="17296" y="0"/>
                  </a:moveTo>
                  <a:cubicBezTo>
                    <a:pt x="14845" y="0"/>
                    <a:pt x="12044" y="378"/>
                    <a:pt x="8948" y="1398"/>
                  </a:cubicBezTo>
                  <a:cubicBezTo>
                    <a:pt x="3515" y="3178"/>
                    <a:pt x="1164" y="6671"/>
                    <a:pt x="0" y="10505"/>
                  </a:cubicBezTo>
                  <a:cubicBezTo>
                    <a:pt x="1073" y="10267"/>
                    <a:pt x="2565" y="10063"/>
                    <a:pt x="4521" y="10063"/>
                  </a:cubicBezTo>
                  <a:cubicBezTo>
                    <a:pt x="7060" y="10063"/>
                    <a:pt x="10382" y="10407"/>
                    <a:pt x="14586" y="11464"/>
                  </a:cubicBezTo>
                  <a:cubicBezTo>
                    <a:pt x="23990" y="13838"/>
                    <a:pt x="32435" y="21050"/>
                    <a:pt x="35425" y="24063"/>
                  </a:cubicBezTo>
                  <a:cubicBezTo>
                    <a:pt x="37480" y="20799"/>
                    <a:pt x="38461" y="9798"/>
                    <a:pt x="28418" y="3064"/>
                  </a:cubicBezTo>
                  <a:cubicBezTo>
                    <a:pt x="28418" y="3064"/>
                    <a:pt x="24279" y="0"/>
                    <a:pt x="172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3" name="Google Shape;1260;p22">
              <a:extLst>
                <a:ext uri="{FF2B5EF4-FFF2-40B4-BE49-F238E27FC236}">
                  <a16:creationId xmlns:a16="http://schemas.microsoft.com/office/drawing/2014/main" id="{0227F782-FAEF-CA40-19C1-0FCA0E3A3FA4}"/>
                </a:ext>
              </a:extLst>
            </p:cNvPr>
            <p:cNvSpPr/>
            <p:nvPr/>
          </p:nvSpPr>
          <p:spPr>
            <a:xfrm>
              <a:off x="5840050" y="1218650"/>
              <a:ext cx="1201175" cy="733550"/>
            </a:xfrm>
            <a:custGeom>
              <a:avLst/>
              <a:gdLst/>
              <a:ahLst/>
              <a:cxnLst/>
              <a:rect l="l" t="t" r="r" b="b"/>
              <a:pathLst>
                <a:path w="48047" h="29342" extrusionOk="0">
                  <a:moveTo>
                    <a:pt x="17834" y="1"/>
                  </a:moveTo>
                  <a:cubicBezTo>
                    <a:pt x="8313" y="1"/>
                    <a:pt x="0" y="5086"/>
                    <a:pt x="844" y="15943"/>
                  </a:cubicBezTo>
                  <a:cubicBezTo>
                    <a:pt x="844" y="15943"/>
                    <a:pt x="2860" y="14787"/>
                    <a:pt x="7517" y="14787"/>
                  </a:cubicBezTo>
                  <a:cubicBezTo>
                    <a:pt x="10058" y="14787"/>
                    <a:pt x="13384" y="15131"/>
                    <a:pt x="17597" y="16194"/>
                  </a:cubicBezTo>
                  <a:cubicBezTo>
                    <a:pt x="30380" y="19413"/>
                    <a:pt x="38574" y="29342"/>
                    <a:pt x="38574" y="29342"/>
                  </a:cubicBezTo>
                  <a:cubicBezTo>
                    <a:pt x="38574" y="29342"/>
                    <a:pt x="48046" y="19230"/>
                    <a:pt x="38140" y="8502"/>
                  </a:cubicBezTo>
                  <a:cubicBezTo>
                    <a:pt x="32997" y="2935"/>
                    <a:pt x="25067" y="1"/>
                    <a:pt x="17834" y="1"/>
                  </a:cubicBezTo>
                  <a:close/>
                </a:path>
              </a:pathLst>
            </a:custGeom>
            <a:solidFill>
              <a:srgbClr val="5E8381"/>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4" name="Google Shape;1261;p22">
              <a:extLst>
                <a:ext uri="{FF2B5EF4-FFF2-40B4-BE49-F238E27FC236}">
                  <a16:creationId xmlns:a16="http://schemas.microsoft.com/office/drawing/2014/main" id="{4E8B6561-30BE-3638-FD19-DE19F2AA0AE6}"/>
                </a:ext>
              </a:extLst>
            </p:cNvPr>
            <p:cNvSpPr/>
            <p:nvPr/>
          </p:nvSpPr>
          <p:spPr>
            <a:xfrm>
              <a:off x="5856550" y="1220050"/>
              <a:ext cx="1109925" cy="732150"/>
            </a:xfrm>
            <a:custGeom>
              <a:avLst/>
              <a:gdLst/>
              <a:ahLst/>
              <a:cxnLst/>
              <a:rect l="l" t="t" r="r" b="b"/>
              <a:pathLst>
                <a:path w="44397" h="29286" extrusionOk="0">
                  <a:moveTo>
                    <a:pt x="18832" y="1"/>
                  </a:moveTo>
                  <a:cubicBezTo>
                    <a:pt x="14815" y="800"/>
                    <a:pt x="9359" y="3037"/>
                    <a:pt x="7442" y="4908"/>
                  </a:cubicBezTo>
                  <a:cubicBezTo>
                    <a:pt x="5023" y="7259"/>
                    <a:pt x="3493" y="10181"/>
                    <a:pt x="1553" y="10181"/>
                  </a:cubicBezTo>
                  <a:cubicBezTo>
                    <a:pt x="1211" y="10181"/>
                    <a:pt x="982" y="9976"/>
                    <a:pt x="846" y="9656"/>
                  </a:cubicBezTo>
                  <a:cubicBezTo>
                    <a:pt x="252" y="11482"/>
                    <a:pt x="1" y="13536"/>
                    <a:pt x="184" y="15887"/>
                  </a:cubicBezTo>
                  <a:cubicBezTo>
                    <a:pt x="184" y="15887"/>
                    <a:pt x="2200" y="14731"/>
                    <a:pt x="6857" y="14731"/>
                  </a:cubicBezTo>
                  <a:cubicBezTo>
                    <a:pt x="9398" y="14731"/>
                    <a:pt x="12724" y="15075"/>
                    <a:pt x="16937" y="16138"/>
                  </a:cubicBezTo>
                  <a:cubicBezTo>
                    <a:pt x="29720" y="19357"/>
                    <a:pt x="37914" y="29286"/>
                    <a:pt x="37914" y="29286"/>
                  </a:cubicBezTo>
                  <a:cubicBezTo>
                    <a:pt x="37914" y="29286"/>
                    <a:pt x="44396" y="22370"/>
                    <a:pt x="41018" y="13902"/>
                  </a:cubicBezTo>
                  <a:lnTo>
                    <a:pt x="41018" y="13902"/>
                  </a:lnTo>
                  <a:cubicBezTo>
                    <a:pt x="40842" y="16978"/>
                    <a:pt x="40117" y="20308"/>
                    <a:pt x="37639" y="20308"/>
                  </a:cubicBezTo>
                  <a:cubicBezTo>
                    <a:pt x="37543" y="20308"/>
                    <a:pt x="37445" y="20303"/>
                    <a:pt x="37343" y="20293"/>
                  </a:cubicBezTo>
                  <a:cubicBezTo>
                    <a:pt x="32459" y="19790"/>
                    <a:pt x="35745" y="13468"/>
                    <a:pt x="34878" y="9816"/>
                  </a:cubicBezTo>
                  <a:cubicBezTo>
                    <a:pt x="34444" y="7990"/>
                    <a:pt x="33326" y="5890"/>
                    <a:pt x="32322" y="4224"/>
                  </a:cubicBezTo>
                  <a:cubicBezTo>
                    <a:pt x="31272" y="3584"/>
                    <a:pt x="30199" y="3014"/>
                    <a:pt x="29058" y="2512"/>
                  </a:cubicBezTo>
                  <a:lnTo>
                    <a:pt x="29058" y="2512"/>
                  </a:lnTo>
                  <a:cubicBezTo>
                    <a:pt x="29605" y="4863"/>
                    <a:pt x="30473" y="9610"/>
                    <a:pt x="29605" y="12418"/>
                  </a:cubicBezTo>
                  <a:cubicBezTo>
                    <a:pt x="29291" y="13435"/>
                    <a:pt x="28074" y="13859"/>
                    <a:pt x="26399" y="13859"/>
                  </a:cubicBezTo>
                  <a:cubicBezTo>
                    <a:pt x="21758" y="13859"/>
                    <a:pt x="13599" y="10599"/>
                    <a:pt x="11368" y="7647"/>
                  </a:cubicBezTo>
                  <a:cubicBezTo>
                    <a:pt x="8926" y="4406"/>
                    <a:pt x="17029" y="1256"/>
                    <a:pt x="20338" y="115"/>
                  </a:cubicBezTo>
                  <a:cubicBezTo>
                    <a:pt x="19836" y="69"/>
                    <a:pt x="19334" y="24"/>
                    <a:pt x="18832" y="1"/>
                  </a:cubicBezTo>
                  <a:close/>
                </a:path>
              </a:pathLst>
            </a:custGeom>
            <a:solidFill>
              <a:srgbClr val="453F7D">
                <a:alpha val="2279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5" name="Google Shape;1262;p22">
              <a:extLst>
                <a:ext uri="{FF2B5EF4-FFF2-40B4-BE49-F238E27FC236}">
                  <a16:creationId xmlns:a16="http://schemas.microsoft.com/office/drawing/2014/main" id="{792DFAF7-799A-7B8A-E323-65AAD0D2D68D}"/>
                </a:ext>
              </a:extLst>
            </p:cNvPr>
            <p:cNvSpPr/>
            <p:nvPr/>
          </p:nvSpPr>
          <p:spPr>
            <a:xfrm>
              <a:off x="5972975" y="1401950"/>
              <a:ext cx="403450" cy="264825"/>
            </a:xfrm>
            <a:custGeom>
              <a:avLst/>
              <a:gdLst/>
              <a:ahLst/>
              <a:cxnLst/>
              <a:rect l="l" t="t" r="r" b="b"/>
              <a:pathLst>
                <a:path w="16138" h="10593" extrusionOk="0">
                  <a:moveTo>
                    <a:pt x="10607" y="1"/>
                  </a:moveTo>
                  <a:cubicBezTo>
                    <a:pt x="8522" y="1"/>
                    <a:pt x="7578" y="1855"/>
                    <a:pt x="7578" y="1855"/>
                  </a:cubicBezTo>
                  <a:cubicBezTo>
                    <a:pt x="7578" y="1855"/>
                    <a:pt x="6310" y="987"/>
                    <a:pt x="4601" y="987"/>
                  </a:cubicBezTo>
                  <a:cubicBezTo>
                    <a:pt x="4075" y="987"/>
                    <a:pt x="3507" y="1070"/>
                    <a:pt x="2922" y="1284"/>
                  </a:cubicBezTo>
                  <a:cubicBezTo>
                    <a:pt x="434" y="2220"/>
                    <a:pt x="0" y="5256"/>
                    <a:pt x="1301" y="6877"/>
                  </a:cubicBezTo>
                  <a:cubicBezTo>
                    <a:pt x="1801" y="7499"/>
                    <a:pt x="2740" y="7690"/>
                    <a:pt x="3709" y="7690"/>
                  </a:cubicBezTo>
                  <a:cubicBezTo>
                    <a:pt x="5264" y="7690"/>
                    <a:pt x="6893" y="7196"/>
                    <a:pt x="6894" y="7196"/>
                  </a:cubicBezTo>
                  <a:lnTo>
                    <a:pt x="6894" y="7196"/>
                  </a:lnTo>
                  <a:cubicBezTo>
                    <a:pt x="6893" y="7196"/>
                    <a:pt x="5889" y="7972"/>
                    <a:pt x="6894" y="8611"/>
                  </a:cubicBezTo>
                  <a:cubicBezTo>
                    <a:pt x="7104" y="8753"/>
                    <a:pt x="7300" y="8805"/>
                    <a:pt x="7475" y="8805"/>
                  </a:cubicBezTo>
                  <a:cubicBezTo>
                    <a:pt x="7947" y="8805"/>
                    <a:pt x="8263" y="8429"/>
                    <a:pt x="8263" y="8429"/>
                  </a:cubicBezTo>
                  <a:cubicBezTo>
                    <a:pt x="8263" y="8429"/>
                    <a:pt x="8776" y="10593"/>
                    <a:pt x="10701" y="10593"/>
                  </a:cubicBezTo>
                  <a:cubicBezTo>
                    <a:pt x="10887" y="10593"/>
                    <a:pt x="11086" y="10573"/>
                    <a:pt x="11299" y="10529"/>
                  </a:cubicBezTo>
                  <a:cubicBezTo>
                    <a:pt x="13718" y="10049"/>
                    <a:pt x="14015" y="7995"/>
                    <a:pt x="14015" y="7995"/>
                  </a:cubicBezTo>
                  <a:cubicBezTo>
                    <a:pt x="14015" y="7995"/>
                    <a:pt x="16138" y="7927"/>
                    <a:pt x="15955" y="6009"/>
                  </a:cubicBezTo>
                  <a:cubicBezTo>
                    <a:pt x="15955" y="6009"/>
                    <a:pt x="14700" y="1056"/>
                    <a:pt x="11801" y="189"/>
                  </a:cubicBezTo>
                  <a:cubicBezTo>
                    <a:pt x="11368" y="57"/>
                    <a:pt x="10970" y="1"/>
                    <a:pt x="10607" y="1"/>
                  </a:cubicBezTo>
                  <a:close/>
                </a:path>
              </a:pathLst>
            </a:custGeom>
            <a:solidFill>
              <a:srgbClr val="F5A60B"/>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6" name="Google Shape;1263;p22">
              <a:extLst>
                <a:ext uri="{FF2B5EF4-FFF2-40B4-BE49-F238E27FC236}">
                  <a16:creationId xmlns:a16="http://schemas.microsoft.com/office/drawing/2014/main" id="{28782115-38A4-5D41-041A-659A9F686282}"/>
                </a:ext>
              </a:extLst>
            </p:cNvPr>
            <p:cNvSpPr/>
            <p:nvPr/>
          </p:nvSpPr>
          <p:spPr>
            <a:xfrm>
              <a:off x="6266850" y="1492825"/>
              <a:ext cx="25" cy="1725"/>
            </a:xfrm>
            <a:custGeom>
              <a:avLst/>
              <a:gdLst/>
              <a:ahLst/>
              <a:cxnLst/>
              <a:rect l="l" t="t" r="r" b="b"/>
              <a:pathLst>
                <a:path w="1" h="69" extrusionOk="0">
                  <a:moveTo>
                    <a:pt x="0" y="69"/>
                  </a:moveTo>
                  <a:cubicBezTo>
                    <a:pt x="0" y="46"/>
                    <a:pt x="0" y="0"/>
                    <a:pt x="0" y="0"/>
                  </a:cubicBezTo>
                  <a:cubicBezTo>
                    <a:pt x="0" y="0"/>
                    <a:pt x="0" y="46"/>
                    <a:pt x="0" y="69"/>
                  </a:cubicBezTo>
                  <a:close/>
                </a:path>
              </a:pathLst>
            </a:custGeom>
            <a:solidFill>
              <a:srgbClr val="AA3325"/>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7" name="Google Shape;1264;p22">
              <a:extLst>
                <a:ext uri="{FF2B5EF4-FFF2-40B4-BE49-F238E27FC236}">
                  <a16:creationId xmlns:a16="http://schemas.microsoft.com/office/drawing/2014/main" id="{9EDBC75C-7794-CC71-95DA-929A7A073880}"/>
                </a:ext>
              </a:extLst>
            </p:cNvPr>
            <p:cNvSpPr/>
            <p:nvPr/>
          </p:nvSpPr>
          <p:spPr>
            <a:xfrm>
              <a:off x="5981525" y="1423200"/>
              <a:ext cx="394900" cy="243575"/>
            </a:xfrm>
            <a:custGeom>
              <a:avLst/>
              <a:gdLst/>
              <a:ahLst/>
              <a:cxnLst/>
              <a:rect l="l" t="t" r="r" b="b"/>
              <a:pathLst>
                <a:path w="15796" h="9743" extrusionOk="0">
                  <a:moveTo>
                    <a:pt x="12692" y="1"/>
                  </a:moveTo>
                  <a:lnTo>
                    <a:pt x="12692" y="1"/>
                  </a:lnTo>
                  <a:cubicBezTo>
                    <a:pt x="12943" y="1507"/>
                    <a:pt x="13102" y="3516"/>
                    <a:pt x="12349" y="3972"/>
                  </a:cubicBezTo>
                  <a:cubicBezTo>
                    <a:pt x="12153" y="4094"/>
                    <a:pt x="11995" y="4144"/>
                    <a:pt x="11870" y="4144"/>
                  </a:cubicBezTo>
                  <a:cubicBezTo>
                    <a:pt x="11308" y="4144"/>
                    <a:pt x="11376" y="3134"/>
                    <a:pt x="11413" y="2854"/>
                  </a:cubicBezTo>
                  <a:lnTo>
                    <a:pt x="11413" y="2854"/>
                  </a:lnTo>
                  <a:cubicBezTo>
                    <a:pt x="11368" y="3082"/>
                    <a:pt x="11162" y="3813"/>
                    <a:pt x="9953" y="3927"/>
                  </a:cubicBezTo>
                  <a:cubicBezTo>
                    <a:pt x="9896" y="3932"/>
                    <a:pt x="9841" y="3935"/>
                    <a:pt x="9788" y="3935"/>
                  </a:cubicBezTo>
                  <a:cubicBezTo>
                    <a:pt x="8502" y="3935"/>
                    <a:pt x="8355" y="2397"/>
                    <a:pt x="8355" y="2397"/>
                  </a:cubicBezTo>
                  <a:cubicBezTo>
                    <a:pt x="8355" y="2397"/>
                    <a:pt x="6924" y="4167"/>
                    <a:pt x="3960" y="4167"/>
                  </a:cubicBezTo>
                  <a:cubicBezTo>
                    <a:pt x="3660" y="4167"/>
                    <a:pt x="3345" y="4149"/>
                    <a:pt x="3014" y="4109"/>
                  </a:cubicBezTo>
                  <a:cubicBezTo>
                    <a:pt x="1347" y="3904"/>
                    <a:pt x="959" y="2763"/>
                    <a:pt x="959" y="1644"/>
                  </a:cubicBezTo>
                  <a:cubicBezTo>
                    <a:pt x="1" y="2968"/>
                    <a:pt x="24" y="4862"/>
                    <a:pt x="959" y="6027"/>
                  </a:cubicBezTo>
                  <a:cubicBezTo>
                    <a:pt x="1459" y="6649"/>
                    <a:pt x="2398" y="6840"/>
                    <a:pt x="3367" y="6840"/>
                  </a:cubicBezTo>
                  <a:cubicBezTo>
                    <a:pt x="4922" y="6840"/>
                    <a:pt x="6551" y="6346"/>
                    <a:pt x="6552" y="6346"/>
                  </a:cubicBezTo>
                  <a:lnTo>
                    <a:pt x="6552" y="6346"/>
                  </a:lnTo>
                  <a:cubicBezTo>
                    <a:pt x="6551" y="6346"/>
                    <a:pt x="5547" y="7122"/>
                    <a:pt x="6552" y="7761"/>
                  </a:cubicBezTo>
                  <a:cubicBezTo>
                    <a:pt x="6762" y="7903"/>
                    <a:pt x="6958" y="7955"/>
                    <a:pt x="7133" y="7955"/>
                  </a:cubicBezTo>
                  <a:cubicBezTo>
                    <a:pt x="7605" y="7955"/>
                    <a:pt x="7921" y="7579"/>
                    <a:pt x="7921" y="7579"/>
                  </a:cubicBezTo>
                  <a:cubicBezTo>
                    <a:pt x="7921" y="7579"/>
                    <a:pt x="8434" y="9743"/>
                    <a:pt x="10359" y="9743"/>
                  </a:cubicBezTo>
                  <a:cubicBezTo>
                    <a:pt x="10545" y="9743"/>
                    <a:pt x="10744" y="9723"/>
                    <a:pt x="10957" y="9679"/>
                  </a:cubicBezTo>
                  <a:cubicBezTo>
                    <a:pt x="13376" y="9199"/>
                    <a:pt x="13673" y="7145"/>
                    <a:pt x="13673" y="7145"/>
                  </a:cubicBezTo>
                  <a:cubicBezTo>
                    <a:pt x="13673" y="7145"/>
                    <a:pt x="15796" y="7077"/>
                    <a:pt x="15613" y="5159"/>
                  </a:cubicBezTo>
                  <a:cubicBezTo>
                    <a:pt x="15613" y="5159"/>
                    <a:pt x="14723" y="1644"/>
                    <a:pt x="126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8" name="Google Shape;1265;p22">
              <a:extLst>
                <a:ext uri="{FF2B5EF4-FFF2-40B4-BE49-F238E27FC236}">
                  <a16:creationId xmlns:a16="http://schemas.microsoft.com/office/drawing/2014/main" id="{301622D8-C779-E77F-273A-7C02D31EB5EA}"/>
                </a:ext>
              </a:extLst>
            </p:cNvPr>
            <p:cNvSpPr/>
            <p:nvPr/>
          </p:nvSpPr>
          <p:spPr>
            <a:xfrm>
              <a:off x="6189250" y="1463250"/>
              <a:ext cx="108425" cy="71250"/>
            </a:xfrm>
            <a:custGeom>
              <a:avLst/>
              <a:gdLst/>
              <a:ahLst/>
              <a:cxnLst/>
              <a:rect l="l" t="t" r="r" b="b"/>
              <a:pathLst>
                <a:path w="4337" h="2850" extrusionOk="0">
                  <a:moveTo>
                    <a:pt x="875" y="1"/>
                  </a:moveTo>
                  <a:cubicBezTo>
                    <a:pt x="776" y="1"/>
                    <a:pt x="596" y="38"/>
                    <a:pt x="388" y="202"/>
                  </a:cubicBezTo>
                  <a:cubicBezTo>
                    <a:pt x="228" y="339"/>
                    <a:pt x="91" y="544"/>
                    <a:pt x="46" y="795"/>
                  </a:cubicBezTo>
                  <a:cubicBezTo>
                    <a:pt x="0" y="1046"/>
                    <a:pt x="46" y="1298"/>
                    <a:pt x="114" y="1549"/>
                  </a:cubicBezTo>
                  <a:cubicBezTo>
                    <a:pt x="251" y="2051"/>
                    <a:pt x="616" y="2462"/>
                    <a:pt x="982" y="2667"/>
                  </a:cubicBezTo>
                  <a:cubicBezTo>
                    <a:pt x="1141" y="2781"/>
                    <a:pt x="1324" y="2804"/>
                    <a:pt x="1438" y="2850"/>
                  </a:cubicBezTo>
                  <a:lnTo>
                    <a:pt x="1826" y="2850"/>
                  </a:lnTo>
                  <a:cubicBezTo>
                    <a:pt x="1872" y="2827"/>
                    <a:pt x="1940" y="2804"/>
                    <a:pt x="2032" y="2781"/>
                  </a:cubicBezTo>
                  <a:cubicBezTo>
                    <a:pt x="2100" y="2758"/>
                    <a:pt x="2191" y="2736"/>
                    <a:pt x="2260" y="2690"/>
                  </a:cubicBezTo>
                  <a:cubicBezTo>
                    <a:pt x="2442" y="2599"/>
                    <a:pt x="2602" y="2462"/>
                    <a:pt x="2762" y="2279"/>
                  </a:cubicBezTo>
                  <a:cubicBezTo>
                    <a:pt x="2808" y="2233"/>
                    <a:pt x="2785" y="2256"/>
                    <a:pt x="2808" y="2233"/>
                  </a:cubicBezTo>
                  <a:cubicBezTo>
                    <a:pt x="2808" y="2211"/>
                    <a:pt x="2830" y="2188"/>
                    <a:pt x="2853" y="2165"/>
                  </a:cubicBezTo>
                  <a:lnTo>
                    <a:pt x="2876" y="2142"/>
                  </a:lnTo>
                  <a:cubicBezTo>
                    <a:pt x="2876" y="2119"/>
                    <a:pt x="2876" y="2119"/>
                    <a:pt x="2876" y="2119"/>
                  </a:cubicBezTo>
                  <a:cubicBezTo>
                    <a:pt x="2876" y="2142"/>
                    <a:pt x="2899" y="2142"/>
                    <a:pt x="2899" y="2165"/>
                  </a:cubicBezTo>
                  <a:cubicBezTo>
                    <a:pt x="2899" y="2165"/>
                    <a:pt x="2899" y="2165"/>
                    <a:pt x="2922" y="2188"/>
                  </a:cubicBezTo>
                  <a:lnTo>
                    <a:pt x="2945" y="2233"/>
                  </a:lnTo>
                  <a:cubicBezTo>
                    <a:pt x="3036" y="2347"/>
                    <a:pt x="3173" y="2416"/>
                    <a:pt x="3310" y="2484"/>
                  </a:cubicBezTo>
                  <a:cubicBezTo>
                    <a:pt x="3395" y="2506"/>
                    <a:pt x="3479" y="2516"/>
                    <a:pt x="3561" y="2516"/>
                  </a:cubicBezTo>
                  <a:cubicBezTo>
                    <a:pt x="3745" y="2516"/>
                    <a:pt x="3914" y="2465"/>
                    <a:pt x="4040" y="2370"/>
                  </a:cubicBezTo>
                  <a:cubicBezTo>
                    <a:pt x="4223" y="2233"/>
                    <a:pt x="4291" y="2074"/>
                    <a:pt x="4314" y="1959"/>
                  </a:cubicBezTo>
                  <a:cubicBezTo>
                    <a:pt x="4337" y="1822"/>
                    <a:pt x="4337" y="1754"/>
                    <a:pt x="4314" y="1754"/>
                  </a:cubicBezTo>
                  <a:cubicBezTo>
                    <a:pt x="4313" y="1753"/>
                    <a:pt x="4311" y="1753"/>
                    <a:pt x="4309" y="1753"/>
                  </a:cubicBezTo>
                  <a:cubicBezTo>
                    <a:pt x="4265" y="1753"/>
                    <a:pt x="4213" y="2055"/>
                    <a:pt x="3926" y="2188"/>
                  </a:cubicBezTo>
                  <a:cubicBezTo>
                    <a:pt x="3858" y="2222"/>
                    <a:pt x="3772" y="2239"/>
                    <a:pt x="3684" y="2239"/>
                  </a:cubicBezTo>
                  <a:cubicBezTo>
                    <a:pt x="3595" y="2239"/>
                    <a:pt x="3504" y="2222"/>
                    <a:pt x="3424" y="2188"/>
                  </a:cubicBezTo>
                  <a:cubicBezTo>
                    <a:pt x="3355" y="2142"/>
                    <a:pt x="3264" y="2096"/>
                    <a:pt x="3218" y="2005"/>
                  </a:cubicBezTo>
                  <a:cubicBezTo>
                    <a:pt x="3218" y="2008"/>
                    <a:pt x="3218" y="2009"/>
                    <a:pt x="3218" y="2009"/>
                  </a:cubicBezTo>
                  <a:cubicBezTo>
                    <a:pt x="3214" y="2009"/>
                    <a:pt x="3193" y="1929"/>
                    <a:pt x="3173" y="1868"/>
                  </a:cubicBezTo>
                  <a:cubicBezTo>
                    <a:pt x="3173" y="1822"/>
                    <a:pt x="3150" y="1777"/>
                    <a:pt x="3150" y="1686"/>
                  </a:cubicBezTo>
                  <a:lnTo>
                    <a:pt x="3104" y="1183"/>
                  </a:lnTo>
                  <a:lnTo>
                    <a:pt x="3036" y="1252"/>
                  </a:lnTo>
                  <a:lnTo>
                    <a:pt x="2945" y="1366"/>
                  </a:lnTo>
                  <a:cubicBezTo>
                    <a:pt x="2899" y="1434"/>
                    <a:pt x="2830" y="1503"/>
                    <a:pt x="2785" y="1594"/>
                  </a:cubicBezTo>
                  <a:cubicBezTo>
                    <a:pt x="2716" y="1663"/>
                    <a:pt x="2648" y="1731"/>
                    <a:pt x="2602" y="1800"/>
                  </a:cubicBezTo>
                  <a:lnTo>
                    <a:pt x="2511" y="1891"/>
                  </a:lnTo>
                  <a:cubicBezTo>
                    <a:pt x="2488" y="1937"/>
                    <a:pt x="2465" y="1959"/>
                    <a:pt x="2442" y="1982"/>
                  </a:cubicBezTo>
                  <a:cubicBezTo>
                    <a:pt x="2305" y="2096"/>
                    <a:pt x="2169" y="2188"/>
                    <a:pt x="2054" y="2233"/>
                  </a:cubicBezTo>
                  <a:cubicBezTo>
                    <a:pt x="1904" y="2316"/>
                    <a:pt x="1786" y="2332"/>
                    <a:pt x="1716" y="2332"/>
                  </a:cubicBezTo>
                  <a:cubicBezTo>
                    <a:pt x="1669" y="2332"/>
                    <a:pt x="1644" y="2325"/>
                    <a:pt x="1644" y="2325"/>
                  </a:cubicBezTo>
                  <a:lnTo>
                    <a:pt x="1529" y="2325"/>
                  </a:lnTo>
                  <a:cubicBezTo>
                    <a:pt x="1438" y="2325"/>
                    <a:pt x="1324" y="2302"/>
                    <a:pt x="1210" y="2233"/>
                  </a:cubicBezTo>
                  <a:cubicBezTo>
                    <a:pt x="936" y="2119"/>
                    <a:pt x="616" y="1822"/>
                    <a:pt x="457" y="1412"/>
                  </a:cubicBezTo>
                  <a:cubicBezTo>
                    <a:pt x="274" y="1046"/>
                    <a:pt x="320" y="590"/>
                    <a:pt x="525" y="362"/>
                  </a:cubicBezTo>
                  <a:cubicBezTo>
                    <a:pt x="731" y="111"/>
                    <a:pt x="982" y="65"/>
                    <a:pt x="959" y="19"/>
                  </a:cubicBezTo>
                  <a:cubicBezTo>
                    <a:pt x="959" y="11"/>
                    <a:pt x="928" y="1"/>
                    <a:pt x="8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39" name="Google Shape;1266;p22">
              <a:extLst>
                <a:ext uri="{FF2B5EF4-FFF2-40B4-BE49-F238E27FC236}">
                  <a16:creationId xmlns:a16="http://schemas.microsoft.com/office/drawing/2014/main" id="{A5820BFA-8D2C-7C1A-94B6-4B878AF7A37D}"/>
                </a:ext>
              </a:extLst>
            </p:cNvPr>
            <p:cNvSpPr/>
            <p:nvPr/>
          </p:nvSpPr>
          <p:spPr>
            <a:xfrm>
              <a:off x="6605225" y="1305625"/>
              <a:ext cx="98175" cy="472050"/>
            </a:xfrm>
            <a:custGeom>
              <a:avLst/>
              <a:gdLst/>
              <a:ahLst/>
              <a:cxnLst/>
              <a:rect l="l" t="t" r="r" b="b"/>
              <a:pathLst>
                <a:path w="3927" h="18882" extrusionOk="0">
                  <a:moveTo>
                    <a:pt x="25" y="1"/>
                  </a:moveTo>
                  <a:cubicBezTo>
                    <a:pt x="25" y="1"/>
                    <a:pt x="24" y="1"/>
                    <a:pt x="24" y="2"/>
                  </a:cubicBezTo>
                  <a:cubicBezTo>
                    <a:pt x="1" y="25"/>
                    <a:pt x="298" y="572"/>
                    <a:pt x="708" y="1417"/>
                  </a:cubicBezTo>
                  <a:cubicBezTo>
                    <a:pt x="1119" y="2261"/>
                    <a:pt x="1621" y="3403"/>
                    <a:pt x="2032" y="4590"/>
                  </a:cubicBezTo>
                  <a:cubicBezTo>
                    <a:pt x="2466" y="5754"/>
                    <a:pt x="2785" y="6963"/>
                    <a:pt x="2968" y="7876"/>
                  </a:cubicBezTo>
                  <a:cubicBezTo>
                    <a:pt x="3059" y="8333"/>
                    <a:pt x="3128" y="8721"/>
                    <a:pt x="3173" y="8972"/>
                  </a:cubicBezTo>
                  <a:cubicBezTo>
                    <a:pt x="3219" y="9246"/>
                    <a:pt x="3242" y="9406"/>
                    <a:pt x="3242" y="9406"/>
                  </a:cubicBezTo>
                  <a:cubicBezTo>
                    <a:pt x="3242" y="9406"/>
                    <a:pt x="3265" y="9565"/>
                    <a:pt x="3310" y="9817"/>
                  </a:cubicBezTo>
                  <a:cubicBezTo>
                    <a:pt x="3333" y="10090"/>
                    <a:pt x="3379" y="10479"/>
                    <a:pt x="3425" y="10935"/>
                  </a:cubicBezTo>
                  <a:cubicBezTo>
                    <a:pt x="3447" y="11414"/>
                    <a:pt x="3470" y="11939"/>
                    <a:pt x="3447" y="12533"/>
                  </a:cubicBezTo>
                  <a:cubicBezTo>
                    <a:pt x="3425" y="13103"/>
                    <a:pt x="3379" y="13720"/>
                    <a:pt x="3265" y="14336"/>
                  </a:cubicBezTo>
                  <a:cubicBezTo>
                    <a:pt x="3151" y="14952"/>
                    <a:pt x="2991" y="15546"/>
                    <a:pt x="2808" y="16094"/>
                  </a:cubicBezTo>
                  <a:cubicBezTo>
                    <a:pt x="2603" y="16641"/>
                    <a:pt x="2375" y="17143"/>
                    <a:pt x="2146" y="17554"/>
                  </a:cubicBezTo>
                  <a:cubicBezTo>
                    <a:pt x="1690" y="18376"/>
                    <a:pt x="1279" y="18855"/>
                    <a:pt x="1325" y="18878"/>
                  </a:cubicBezTo>
                  <a:cubicBezTo>
                    <a:pt x="1327" y="18880"/>
                    <a:pt x="1329" y="18881"/>
                    <a:pt x="1332" y="18881"/>
                  </a:cubicBezTo>
                  <a:cubicBezTo>
                    <a:pt x="1367" y="18881"/>
                    <a:pt x="1477" y="18770"/>
                    <a:pt x="1644" y="18581"/>
                  </a:cubicBezTo>
                  <a:cubicBezTo>
                    <a:pt x="1735" y="18467"/>
                    <a:pt x="1827" y="18353"/>
                    <a:pt x="1941" y="18193"/>
                  </a:cubicBezTo>
                  <a:cubicBezTo>
                    <a:pt x="2078" y="18034"/>
                    <a:pt x="2192" y="17851"/>
                    <a:pt x="2329" y="17646"/>
                  </a:cubicBezTo>
                  <a:cubicBezTo>
                    <a:pt x="2580" y="17258"/>
                    <a:pt x="2831" y="16755"/>
                    <a:pt x="3082" y="16208"/>
                  </a:cubicBezTo>
                  <a:cubicBezTo>
                    <a:pt x="3310" y="15660"/>
                    <a:pt x="3493" y="15044"/>
                    <a:pt x="3630" y="14404"/>
                  </a:cubicBezTo>
                  <a:cubicBezTo>
                    <a:pt x="3767" y="13788"/>
                    <a:pt x="3835" y="13149"/>
                    <a:pt x="3881" y="12556"/>
                  </a:cubicBezTo>
                  <a:cubicBezTo>
                    <a:pt x="3927" y="11962"/>
                    <a:pt x="3927" y="11392"/>
                    <a:pt x="3904" y="10912"/>
                  </a:cubicBezTo>
                  <a:cubicBezTo>
                    <a:pt x="3881" y="10433"/>
                    <a:pt x="3835" y="10045"/>
                    <a:pt x="3813" y="9771"/>
                  </a:cubicBezTo>
                  <a:cubicBezTo>
                    <a:pt x="3767" y="9474"/>
                    <a:pt x="3767" y="9314"/>
                    <a:pt x="3767" y="9314"/>
                  </a:cubicBezTo>
                  <a:cubicBezTo>
                    <a:pt x="3767" y="9314"/>
                    <a:pt x="3721" y="9177"/>
                    <a:pt x="3676" y="8904"/>
                  </a:cubicBezTo>
                  <a:cubicBezTo>
                    <a:pt x="3630" y="8630"/>
                    <a:pt x="3562" y="8242"/>
                    <a:pt x="3447" y="7762"/>
                  </a:cubicBezTo>
                  <a:cubicBezTo>
                    <a:pt x="3219" y="6849"/>
                    <a:pt x="2854" y="5617"/>
                    <a:pt x="2375" y="4453"/>
                  </a:cubicBezTo>
                  <a:cubicBezTo>
                    <a:pt x="1918" y="3266"/>
                    <a:pt x="1347" y="2147"/>
                    <a:pt x="891" y="1326"/>
                  </a:cubicBezTo>
                  <a:cubicBezTo>
                    <a:pt x="422" y="521"/>
                    <a:pt x="62" y="1"/>
                    <a:pt x="25"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40" name="Google Shape;1267;p22">
              <a:extLst>
                <a:ext uri="{FF2B5EF4-FFF2-40B4-BE49-F238E27FC236}">
                  <a16:creationId xmlns:a16="http://schemas.microsoft.com/office/drawing/2014/main" id="{BA3B137C-DCA3-B0FF-00D3-38FA4E313520}"/>
                </a:ext>
              </a:extLst>
            </p:cNvPr>
            <p:cNvSpPr/>
            <p:nvPr/>
          </p:nvSpPr>
          <p:spPr>
            <a:xfrm>
              <a:off x="6681700" y="1340400"/>
              <a:ext cx="219150" cy="602675"/>
            </a:xfrm>
            <a:custGeom>
              <a:avLst/>
              <a:gdLst/>
              <a:ahLst/>
              <a:cxnLst/>
              <a:rect l="l" t="t" r="r" b="b"/>
              <a:pathLst>
                <a:path w="8766" h="24107" extrusionOk="0">
                  <a:moveTo>
                    <a:pt x="50" y="0"/>
                  </a:moveTo>
                  <a:cubicBezTo>
                    <a:pt x="47" y="0"/>
                    <a:pt x="46" y="1"/>
                    <a:pt x="46" y="3"/>
                  </a:cubicBezTo>
                  <a:cubicBezTo>
                    <a:pt x="0" y="49"/>
                    <a:pt x="731" y="551"/>
                    <a:pt x="1689" y="1418"/>
                  </a:cubicBezTo>
                  <a:cubicBezTo>
                    <a:pt x="2648" y="2286"/>
                    <a:pt x="3858" y="3541"/>
                    <a:pt x="4885" y="4910"/>
                  </a:cubicBezTo>
                  <a:cubicBezTo>
                    <a:pt x="5935" y="6280"/>
                    <a:pt x="6802" y="7786"/>
                    <a:pt x="7304" y="8951"/>
                  </a:cubicBezTo>
                  <a:cubicBezTo>
                    <a:pt x="7419" y="9247"/>
                    <a:pt x="7533" y="9521"/>
                    <a:pt x="7601" y="9772"/>
                  </a:cubicBezTo>
                  <a:cubicBezTo>
                    <a:pt x="7692" y="10023"/>
                    <a:pt x="7784" y="10229"/>
                    <a:pt x="7829" y="10411"/>
                  </a:cubicBezTo>
                  <a:cubicBezTo>
                    <a:pt x="7921" y="10777"/>
                    <a:pt x="7966" y="10982"/>
                    <a:pt x="7966" y="10982"/>
                  </a:cubicBezTo>
                  <a:cubicBezTo>
                    <a:pt x="7966" y="10982"/>
                    <a:pt x="7989" y="11028"/>
                    <a:pt x="8012" y="11119"/>
                  </a:cubicBezTo>
                  <a:cubicBezTo>
                    <a:pt x="8035" y="11210"/>
                    <a:pt x="8058" y="11370"/>
                    <a:pt x="8081" y="11553"/>
                  </a:cubicBezTo>
                  <a:cubicBezTo>
                    <a:pt x="8149" y="11895"/>
                    <a:pt x="8217" y="12420"/>
                    <a:pt x="8263" y="13059"/>
                  </a:cubicBezTo>
                  <a:cubicBezTo>
                    <a:pt x="8286" y="13698"/>
                    <a:pt x="8240" y="14451"/>
                    <a:pt x="8149" y="15250"/>
                  </a:cubicBezTo>
                  <a:cubicBezTo>
                    <a:pt x="8058" y="16049"/>
                    <a:pt x="7875" y="16871"/>
                    <a:pt x="7647" y="17693"/>
                  </a:cubicBezTo>
                  <a:cubicBezTo>
                    <a:pt x="7168" y="19359"/>
                    <a:pt x="6483" y="20934"/>
                    <a:pt x="5935" y="22121"/>
                  </a:cubicBezTo>
                  <a:cubicBezTo>
                    <a:pt x="5661" y="22714"/>
                    <a:pt x="5433" y="23194"/>
                    <a:pt x="5273" y="23559"/>
                  </a:cubicBezTo>
                  <a:cubicBezTo>
                    <a:pt x="5136" y="23901"/>
                    <a:pt x="5045" y="24107"/>
                    <a:pt x="5068" y="24107"/>
                  </a:cubicBezTo>
                  <a:cubicBezTo>
                    <a:pt x="5068" y="24107"/>
                    <a:pt x="5182" y="23924"/>
                    <a:pt x="5387" y="23604"/>
                  </a:cubicBezTo>
                  <a:cubicBezTo>
                    <a:pt x="5570" y="23262"/>
                    <a:pt x="5821" y="22783"/>
                    <a:pt x="6118" y="22212"/>
                  </a:cubicBezTo>
                  <a:cubicBezTo>
                    <a:pt x="6711" y="21048"/>
                    <a:pt x="7464" y="19473"/>
                    <a:pt x="7989" y="17807"/>
                  </a:cubicBezTo>
                  <a:cubicBezTo>
                    <a:pt x="8263" y="16985"/>
                    <a:pt x="8469" y="16118"/>
                    <a:pt x="8583" y="15296"/>
                  </a:cubicBezTo>
                  <a:cubicBezTo>
                    <a:pt x="8697" y="14497"/>
                    <a:pt x="8765" y="13721"/>
                    <a:pt x="8742" y="13059"/>
                  </a:cubicBezTo>
                  <a:cubicBezTo>
                    <a:pt x="8720" y="12397"/>
                    <a:pt x="8674" y="11849"/>
                    <a:pt x="8583" y="11461"/>
                  </a:cubicBezTo>
                  <a:cubicBezTo>
                    <a:pt x="8560" y="11256"/>
                    <a:pt x="8537" y="11119"/>
                    <a:pt x="8514" y="11005"/>
                  </a:cubicBezTo>
                  <a:cubicBezTo>
                    <a:pt x="8491" y="10914"/>
                    <a:pt x="8469" y="10845"/>
                    <a:pt x="8469" y="10845"/>
                  </a:cubicBezTo>
                  <a:cubicBezTo>
                    <a:pt x="8469" y="10845"/>
                    <a:pt x="8423" y="10640"/>
                    <a:pt x="8309" y="10274"/>
                  </a:cubicBezTo>
                  <a:cubicBezTo>
                    <a:pt x="8263" y="10069"/>
                    <a:pt x="8172" y="9864"/>
                    <a:pt x="8081" y="9612"/>
                  </a:cubicBezTo>
                  <a:cubicBezTo>
                    <a:pt x="7989" y="9339"/>
                    <a:pt x="7875" y="9065"/>
                    <a:pt x="7738" y="8768"/>
                  </a:cubicBezTo>
                  <a:cubicBezTo>
                    <a:pt x="7464" y="8152"/>
                    <a:pt x="7099" y="7490"/>
                    <a:pt x="6665" y="6782"/>
                  </a:cubicBezTo>
                  <a:cubicBezTo>
                    <a:pt x="6232" y="6075"/>
                    <a:pt x="5730" y="5367"/>
                    <a:pt x="5182" y="4682"/>
                  </a:cubicBezTo>
                  <a:cubicBezTo>
                    <a:pt x="4086" y="3313"/>
                    <a:pt x="2831" y="2080"/>
                    <a:pt x="1804" y="1258"/>
                  </a:cubicBezTo>
                  <a:cubicBezTo>
                    <a:pt x="1575" y="1053"/>
                    <a:pt x="1324" y="870"/>
                    <a:pt x="1119" y="711"/>
                  </a:cubicBezTo>
                  <a:cubicBezTo>
                    <a:pt x="891" y="551"/>
                    <a:pt x="708" y="414"/>
                    <a:pt x="548" y="300"/>
                  </a:cubicBezTo>
                  <a:cubicBezTo>
                    <a:pt x="256" y="112"/>
                    <a:pt x="78" y="0"/>
                    <a:pt x="50"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41" name="Google Shape;1268;p22">
              <a:extLst>
                <a:ext uri="{FF2B5EF4-FFF2-40B4-BE49-F238E27FC236}">
                  <a16:creationId xmlns:a16="http://schemas.microsoft.com/office/drawing/2014/main" id="{4E47798A-6005-6CAF-2AE6-68076E548D06}"/>
                </a:ext>
              </a:extLst>
            </p:cNvPr>
            <p:cNvSpPr/>
            <p:nvPr/>
          </p:nvSpPr>
          <p:spPr>
            <a:xfrm>
              <a:off x="5967825" y="1228625"/>
              <a:ext cx="402325" cy="286475"/>
            </a:xfrm>
            <a:custGeom>
              <a:avLst/>
              <a:gdLst/>
              <a:ahLst/>
              <a:cxnLst/>
              <a:rect l="l" t="t" r="r" b="b"/>
              <a:pathLst>
                <a:path w="16093" h="11459" extrusionOk="0">
                  <a:moveTo>
                    <a:pt x="15111" y="0"/>
                  </a:moveTo>
                  <a:cubicBezTo>
                    <a:pt x="14906" y="23"/>
                    <a:pt x="14678" y="23"/>
                    <a:pt x="14426" y="46"/>
                  </a:cubicBezTo>
                  <a:cubicBezTo>
                    <a:pt x="13445" y="160"/>
                    <a:pt x="12144" y="411"/>
                    <a:pt x="10866" y="799"/>
                  </a:cubicBezTo>
                  <a:cubicBezTo>
                    <a:pt x="9610" y="1210"/>
                    <a:pt x="8355" y="1667"/>
                    <a:pt x="7442" y="2100"/>
                  </a:cubicBezTo>
                  <a:cubicBezTo>
                    <a:pt x="6985" y="2306"/>
                    <a:pt x="6620" y="2534"/>
                    <a:pt x="6369" y="2648"/>
                  </a:cubicBezTo>
                  <a:cubicBezTo>
                    <a:pt x="6118" y="2808"/>
                    <a:pt x="5981" y="2899"/>
                    <a:pt x="5981" y="2899"/>
                  </a:cubicBezTo>
                  <a:cubicBezTo>
                    <a:pt x="5981" y="2899"/>
                    <a:pt x="5821" y="2990"/>
                    <a:pt x="5593" y="3173"/>
                  </a:cubicBezTo>
                  <a:cubicBezTo>
                    <a:pt x="5365" y="3356"/>
                    <a:pt x="5045" y="3630"/>
                    <a:pt x="4680" y="3972"/>
                  </a:cubicBezTo>
                  <a:cubicBezTo>
                    <a:pt x="4315" y="4337"/>
                    <a:pt x="3927" y="4748"/>
                    <a:pt x="3516" y="5227"/>
                  </a:cubicBezTo>
                  <a:cubicBezTo>
                    <a:pt x="3105" y="5684"/>
                    <a:pt x="2671" y="6186"/>
                    <a:pt x="2261" y="6711"/>
                  </a:cubicBezTo>
                  <a:cubicBezTo>
                    <a:pt x="1439" y="7761"/>
                    <a:pt x="754" y="8902"/>
                    <a:pt x="412" y="9838"/>
                  </a:cubicBezTo>
                  <a:cubicBezTo>
                    <a:pt x="252" y="10317"/>
                    <a:pt x="115" y="10705"/>
                    <a:pt x="69" y="11002"/>
                  </a:cubicBezTo>
                  <a:cubicBezTo>
                    <a:pt x="24" y="11276"/>
                    <a:pt x="1" y="11459"/>
                    <a:pt x="24" y="11459"/>
                  </a:cubicBezTo>
                  <a:cubicBezTo>
                    <a:pt x="69" y="11459"/>
                    <a:pt x="206" y="10819"/>
                    <a:pt x="594" y="9929"/>
                  </a:cubicBezTo>
                  <a:cubicBezTo>
                    <a:pt x="982" y="9039"/>
                    <a:pt x="1713" y="7943"/>
                    <a:pt x="2557" y="6939"/>
                  </a:cubicBezTo>
                  <a:cubicBezTo>
                    <a:pt x="2968" y="6437"/>
                    <a:pt x="3425" y="5958"/>
                    <a:pt x="3836" y="5524"/>
                  </a:cubicBezTo>
                  <a:cubicBezTo>
                    <a:pt x="4246" y="5068"/>
                    <a:pt x="4657" y="4657"/>
                    <a:pt x="5022" y="4337"/>
                  </a:cubicBezTo>
                  <a:cubicBezTo>
                    <a:pt x="5365" y="3995"/>
                    <a:pt x="5684" y="3744"/>
                    <a:pt x="5913" y="3584"/>
                  </a:cubicBezTo>
                  <a:cubicBezTo>
                    <a:pt x="6118" y="3424"/>
                    <a:pt x="6255" y="3333"/>
                    <a:pt x="6255" y="3333"/>
                  </a:cubicBezTo>
                  <a:cubicBezTo>
                    <a:pt x="6255" y="3333"/>
                    <a:pt x="6392" y="3241"/>
                    <a:pt x="6620" y="3105"/>
                  </a:cubicBezTo>
                  <a:cubicBezTo>
                    <a:pt x="6871" y="2968"/>
                    <a:pt x="7214" y="2762"/>
                    <a:pt x="7670" y="2534"/>
                  </a:cubicBezTo>
                  <a:cubicBezTo>
                    <a:pt x="8538" y="2100"/>
                    <a:pt x="9747" y="1598"/>
                    <a:pt x="10980" y="1164"/>
                  </a:cubicBezTo>
                  <a:cubicBezTo>
                    <a:pt x="12212" y="731"/>
                    <a:pt x="13491" y="411"/>
                    <a:pt x="14472" y="251"/>
                  </a:cubicBezTo>
                  <a:cubicBezTo>
                    <a:pt x="15431" y="92"/>
                    <a:pt x="16093" y="92"/>
                    <a:pt x="16093" y="46"/>
                  </a:cubicBezTo>
                  <a:cubicBezTo>
                    <a:pt x="16093" y="23"/>
                    <a:pt x="15933" y="0"/>
                    <a:pt x="15636" y="0"/>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sp>
          <p:nvSpPr>
            <p:cNvPr id="1242" name="Google Shape;1269;p22">
              <a:extLst>
                <a:ext uri="{FF2B5EF4-FFF2-40B4-BE49-F238E27FC236}">
                  <a16:creationId xmlns:a16="http://schemas.microsoft.com/office/drawing/2014/main" id="{CE01D588-0998-765C-5E9A-98125358D94F}"/>
                </a:ext>
              </a:extLst>
            </p:cNvPr>
            <p:cNvSpPr/>
            <p:nvPr/>
          </p:nvSpPr>
          <p:spPr>
            <a:xfrm>
              <a:off x="5857700" y="1212325"/>
              <a:ext cx="487925" cy="406625"/>
            </a:xfrm>
            <a:custGeom>
              <a:avLst/>
              <a:gdLst/>
              <a:ahLst/>
              <a:cxnLst/>
              <a:rect l="l" t="t" r="r" b="b"/>
              <a:pathLst>
                <a:path w="19517" h="16265" extrusionOk="0">
                  <a:moveTo>
                    <a:pt x="19397" y="1"/>
                  </a:moveTo>
                  <a:cubicBezTo>
                    <a:pt x="19129" y="1"/>
                    <a:pt x="18323" y="68"/>
                    <a:pt x="17234" y="104"/>
                  </a:cubicBezTo>
                  <a:cubicBezTo>
                    <a:pt x="15864" y="127"/>
                    <a:pt x="14038" y="241"/>
                    <a:pt x="12235" y="607"/>
                  </a:cubicBezTo>
                  <a:cubicBezTo>
                    <a:pt x="11778" y="698"/>
                    <a:pt x="11322" y="789"/>
                    <a:pt x="10888" y="903"/>
                  </a:cubicBezTo>
                  <a:cubicBezTo>
                    <a:pt x="10455" y="1040"/>
                    <a:pt x="10021" y="1177"/>
                    <a:pt x="9610" y="1291"/>
                  </a:cubicBezTo>
                  <a:cubicBezTo>
                    <a:pt x="8811" y="1611"/>
                    <a:pt x="8035" y="1862"/>
                    <a:pt x="7442" y="2204"/>
                  </a:cubicBezTo>
                  <a:cubicBezTo>
                    <a:pt x="7122" y="2364"/>
                    <a:pt x="6848" y="2501"/>
                    <a:pt x="6597" y="2638"/>
                  </a:cubicBezTo>
                  <a:cubicBezTo>
                    <a:pt x="6369" y="2798"/>
                    <a:pt x="6141" y="2935"/>
                    <a:pt x="5981" y="3026"/>
                  </a:cubicBezTo>
                  <a:cubicBezTo>
                    <a:pt x="5638" y="3254"/>
                    <a:pt x="5433" y="3369"/>
                    <a:pt x="5433" y="3369"/>
                  </a:cubicBezTo>
                  <a:cubicBezTo>
                    <a:pt x="5433" y="3369"/>
                    <a:pt x="5387" y="3414"/>
                    <a:pt x="5296" y="3460"/>
                  </a:cubicBezTo>
                  <a:cubicBezTo>
                    <a:pt x="5228" y="3528"/>
                    <a:pt x="5091" y="3642"/>
                    <a:pt x="4931" y="3757"/>
                  </a:cubicBezTo>
                  <a:cubicBezTo>
                    <a:pt x="4794" y="3893"/>
                    <a:pt x="4589" y="4053"/>
                    <a:pt x="4383" y="4213"/>
                  </a:cubicBezTo>
                  <a:cubicBezTo>
                    <a:pt x="4269" y="4304"/>
                    <a:pt x="4155" y="4396"/>
                    <a:pt x="4041" y="4510"/>
                  </a:cubicBezTo>
                  <a:cubicBezTo>
                    <a:pt x="3904" y="4601"/>
                    <a:pt x="3790" y="4738"/>
                    <a:pt x="3675" y="4852"/>
                  </a:cubicBezTo>
                  <a:cubicBezTo>
                    <a:pt x="2648" y="5834"/>
                    <a:pt x="1644" y="7409"/>
                    <a:pt x="959" y="9120"/>
                  </a:cubicBezTo>
                  <a:cubicBezTo>
                    <a:pt x="640" y="9965"/>
                    <a:pt x="366" y="10855"/>
                    <a:pt x="206" y="11700"/>
                  </a:cubicBezTo>
                  <a:cubicBezTo>
                    <a:pt x="46" y="12544"/>
                    <a:pt x="1" y="13366"/>
                    <a:pt x="23" y="14051"/>
                  </a:cubicBezTo>
                  <a:cubicBezTo>
                    <a:pt x="46" y="14393"/>
                    <a:pt x="92" y="14713"/>
                    <a:pt x="138" y="14987"/>
                  </a:cubicBezTo>
                  <a:cubicBezTo>
                    <a:pt x="206" y="15260"/>
                    <a:pt x="252" y="15489"/>
                    <a:pt x="320" y="15694"/>
                  </a:cubicBezTo>
                  <a:cubicBezTo>
                    <a:pt x="457" y="16059"/>
                    <a:pt x="548" y="16265"/>
                    <a:pt x="571" y="16265"/>
                  </a:cubicBezTo>
                  <a:cubicBezTo>
                    <a:pt x="594" y="16265"/>
                    <a:pt x="526" y="16037"/>
                    <a:pt x="411" y="15648"/>
                  </a:cubicBezTo>
                  <a:cubicBezTo>
                    <a:pt x="366" y="15466"/>
                    <a:pt x="343" y="15238"/>
                    <a:pt x="297" y="14964"/>
                  </a:cubicBezTo>
                  <a:cubicBezTo>
                    <a:pt x="252" y="14690"/>
                    <a:pt x="252" y="14370"/>
                    <a:pt x="229" y="14051"/>
                  </a:cubicBezTo>
                  <a:cubicBezTo>
                    <a:pt x="229" y="13366"/>
                    <a:pt x="320" y="12590"/>
                    <a:pt x="480" y="11768"/>
                  </a:cubicBezTo>
                  <a:cubicBezTo>
                    <a:pt x="685" y="10946"/>
                    <a:pt x="959" y="10079"/>
                    <a:pt x="1302" y="9257"/>
                  </a:cubicBezTo>
                  <a:cubicBezTo>
                    <a:pt x="2009" y="7614"/>
                    <a:pt x="3036" y="6085"/>
                    <a:pt x="3995" y="5195"/>
                  </a:cubicBezTo>
                  <a:cubicBezTo>
                    <a:pt x="4132" y="5080"/>
                    <a:pt x="4246" y="4966"/>
                    <a:pt x="4360" y="4875"/>
                  </a:cubicBezTo>
                  <a:cubicBezTo>
                    <a:pt x="4474" y="4784"/>
                    <a:pt x="4589" y="4692"/>
                    <a:pt x="4703" y="4601"/>
                  </a:cubicBezTo>
                  <a:cubicBezTo>
                    <a:pt x="4908" y="4441"/>
                    <a:pt x="5091" y="4282"/>
                    <a:pt x="5250" y="4167"/>
                  </a:cubicBezTo>
                  <a:cubicBezTo>
                    <a:pt x="5410" y="4053"/>
                    <a:pt x="5524" y="3962"/>
                    <a:pt x="5616" y="3893"/>
                  </a:cubicBezTo>
                  <a:cubicBezTo>
                    <a:pt x="5707" y="3825"/>
                    <a:pt x="5753" y="3802"/>
                    <a:pt x="5753" y="3802"/>
                  </a:cubicBezTo>
                  <a:cubicBezTo>
                    <a:pt x="5753" y="3802"/>
                    <a:pt x="5935" y="3688"/>
                    <a:pt x="6255" y="3460"/>
                  </a:cubicBezTo>
                  <a:cubicBezTo>
                    <a:pt x="6415" y="3369"/>
                    <a:pt x="6620" y="3232"/>
                    <a:pt x="6848" y="3072"/>
                  </a:cubicBezTo>
                  <a:cubicBezTo>
                    <a:pt x="7076" y="2935"/>
                    <a:pt x="7373" y="2798"/>
                    <a:pt x="7670" y="2638"/>
                  </a:cubicBezTo>
                  <a:cubicBezTo>
                    <a:pt x="8241" y="2296"/>
                    <a:pt x="8971" y="2022"/>
                    <a:pt x="9770" y="1702"/>
                  </a:cubicBezTo>
                  <a:cubicBezTo>
                    <a:pt x="10158" y="1565"/>
                    <a:pt x="10569" y="1428"/>
                    <a:pt x="11002" y="1291"/>
                  </a:cubicBezTo>
                  <a:cubicBezTo>
                    <a:pt x="11413" y="1154"/>
                    <a:pt x="11870" y="1086"/>
                    <a:pt x="12303" y="972"/>
                  </a:cubicBezTo>
                  <a:cubicBezTo>
                    <a:pt x="14061" y="561"/>
                    <a:pt x="15887" y="401"/>
                    <a:pt x="17234" y="310"/>
                  </a:cubicBezTo>
                  <a:cubicBezTo>
                    <a:pt x="17918" y="264"/>
                    <a:pt x="18489" y="173"/>
                    <a:pt x="18877" y="127"/>
                  </a:cubicBezTo>
                  <a:cubicBezTo>
                    <a:pt x="19288" y="59"/>
                    <a:pt x="19516" y="36"/>
                    <a:pt x="19493" y="13"/>
                  </a:cubicBezTo>
                  <a:cubicBezTo>
                    <a:pt x="19493" y="4"/>
                    <a:pt x="19460" y="1"/>
                    <a:pt x="19397" y="1"/>
                  </a:cubicBezTo>
                  <a:close/>
                </a:path>
              </a:pathLst>
            </a:custGeom>
            <a:solidFill>
              <a:srgbClr val="453F7D"/>
            </a:solidFill>
            <a:ln>
              <a:noFill/>
            </a:ln>
          </p:spPr>
          <p:txBody>
            <a:bodyPr spcFirstLastPara="1" wrap="square" lIns="182850" tIns="182850" rIns="182850" bIns="182850" anchor="ctr" anchorCtr="0">
              <a:noAutofit/>
            </a:bodyPr>
            <a:lstStyle/>
            <a:p>
              <a:endParaRPr sz="5600">
                <a:latin typeface="+mn-lt"/>
                <a:ea typeface="+mn-ea"/>
                <a:cs typeface="+mn-ea"/>
                <a:sym typeface="+mn-lt"/>
              </a:endParaRPr>
            </a:p>
          </p:txBody>
        </p:sp>
      </p:grpSp>
    </p:spTree>
    <p:extLst>
      <p:ext uri="{BB962C8B-B14F-4D97-AF65-F5344CB8AC3E}">
        <p14:creationId xmlns:p14="http://schemas.microsoft.com/office/powerpoint/2010/main" val="2258315274"/>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grpSp>
        <p:nvGrpSpPr>
          <p:cNvPr id="9" name="Google Shape;1144;p22">
            <a:extLst>
              <a:ext uri="{FF2B5EF4-FFF2-40B4-BE49-F238E27FC236}">
                <a16:creationId xmlns:a16="http://schemas.microsoft.com/office/drawing/2014/main" id="{7F2FEC5D-21EE-8D8F-66E3-6B88AEFF9A76}"/>
              </a:ext>
            </a:extLst>
          </p:cNvPr>
          <p:cNvGrpSpPr/>
          <p:nvPr/>
        </p:nvGrpSpPr>
        <p:grpSpPr>
          <a:xfrm>
            <a:off x="16386845" y="6735413"/>
            <a:ext cx="1719128" cy="3508058"/>
            <a:chOff x="5522750" y="1212325"/>
            <a:chExt cx="1646675" cy="3360208"/>
          </a:xfrm>
        </p:grpSpPr>
        <p:sp>
          <p:nvSpPr>
            <p:cNvPr id="10" name="Google Shape;1145;p22">
              <a:extLst>
                <a:ext uri="{FF2B5EF4-FFF2-40B4-BE49-F238E27FC236}">
                  <a16:creationId xmlns:a16="http://schemas.microsoft.com/office/drawing/2014/main" id="{46B60AB9-8A2F-5532-A997-F7609BA623C6}"/>
                </a:ext>
              </a:extLst>
            </p:cNvPr>
            <p:cNvSpPr/>
            <p:nvPr/>
          </p:nvSpPr>
          <p:spPr>
            <a:xfrm>
              <a:off x="5572944" y="4286074"/>
              <a:ext cx="1339875" cy="286459"/>
            </a:xfrm>
            <a:custGeom>
              <a:avLst/>
              <a:gdLst/>
              <a:ahLst/>
              <a:cxnLst/>
              <a:rect l="l" t="t" r="r" b="b"/>
              <a:pathLst>
                <a:path w="53595" h="17074" extrusionOk="0">
                  <a:moveTo>
                    <a:pt x="26798" y="0"/>
                  </a:moveTo>
                  <a:cubicBezTo>
                    <a:pt x="11984" y="0"/>
                    <a:pt x="1" y="3835"/>
                    <a:pt x="1" y="8537"/>
                  </a:cubicBezTo>
                  <a:cubicBezTo>
                    <a:pt x="1" y="13239"/>
                    <a:pt x="11984" y="17073"/>
                    <a:pt x="26798" y="17073"/>
                  </a:cubicBezTo>
                  <a:cubicBezTo>
                    <a:pt x="41611" y="17073"/>
                    <a:pt x="53595" y="13239"/>
                    <a:pt x="53595" y="8537"/>
                  </a:cubicBezTo>
                  <a:cubicBezTo>
                    <a:pt x="53595" y="3835"/>
                    <a:pt x="41611" y="0"/>
                    <a:pt x="267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1146;p22">
              <a:extLst>
                <a:ext uri="{FF2B5EF4-FFF2-40B4-BE49-F238E27FC236}">
                  <a16:creationId xmlns:a16="http://schemas.microsoft.com/office/drawing/2014/main" id="{07C5166D-AD0C-BCB7-AA8B-6122571BF03E}"/>
                </a:ext>
              </a:extLst>
            </p:cNvPr>
            <p:cNvSpPr/>
            <p:nvPr/>
          </p:nvSpPr>
          <p:spPr>
            <a:xfrm>
              <a:off x="6321625" y="3616650"/>
              <a:ext cx="322425" cy="665375"/>
            </a:xfrm>
            <a:custGeom>
              <a:avLst/>
              <a:gdLst/>
              <a:ahLst/>
              <a:cxnLst/>
              <a:rect l="l" t="t" r="r" b="b"/>
              <a:pathLst>
                <a:path w="12897" h="26615" extrusionOk="0">
                  <a:moveTo>
                    <a:pt x="3518" y="0"/>
                  </a:moveTo>
                  <a:cubicBezTo>
                    <a:pt x="2141" y="0"/>
                    <a:pt x="1090" y="132"/>
                    <a:pt x="845" y="437"/>
                  </a:cubicBezTo>
                  <a:cubicBezTo>
                    <a:pt x="1" y="1464"/>
                    <a:pt x="5479" y="20979"/>
                    <a:pt x="7807" y="26298"/>
                  </a:cubicBezTo>
                  <a:cubicBezTo>
                    <a:pt x="7807" y="26298"/>
                    <a:pt x="8849" y="26615"/>
                    <a:pt x="9905" y="26615"/>
                  </a:cubicBezTo>
                  <a:cubicBezTo>
                    <a:pt x="10750" y="26615"/>
                    <a:pt x="11603" y="26412"/>
                    <a:pt x="11938" y="25681"/>
                  </a:cubicBezTo>
                  <a:cubicBezTo>
                    <a:pt x="11938" y="25681"/>
                    <a:pt x="12897" y="3107"/>
                    <a:pt x="12486" y="1761"/>
                  </a:cubicBezTo>
                  <a:cubicBezTo>
                    <a:pt x="12211" y="788"/>
                    <a:pt x="6886" y="0"/>
                    <a:pt x="3518"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2" name="Google Shape;1147;p22">
              <a:extLst>
                <a:ext uri="{FF2B5EF4-FFF2-40B4-BE49-F238E27FC236}">
                  <a16:creationId xmlns:a16="http://schemas.microsoft.com/office/drawing/2014/main" id="{C0D67014-B091-5690-80DE-895A44D53365}"/>
                </a:ext>
              </a:extLst>
            </p:cNvPr>
            <p:cNvSpPr/>
            <p:nvPr/>
          </p:nvSpPr>
          <p:spPr>
            <a:xfrm>
              <a:off x="6350725" y="3616775"/>
              <a:ext cx="293325" cy="665250"/>
            </a:xfrm>
            <a:custGeom>
              <a:avLst/>
              <a:gdLst/>
              <a:ahLst/>
              <a:cxnLst/>
              <a:rect l="l" t="t" r="r" b="b"/>
              <a:pathLst>
                <a:path w="11733" h="26610" extrusionOk="0">
                  <a:moveTo>
                    <a:pt x="2317" y="1"/>
                  </a:moveTo>
                  <a:cubicBezTo>
                    <a:pt x="1770" y="1"/>
                    <a:pt x="1277" y="22"/>
                    <a:pt x="868" y="66"/>
                  </a:cubicBezTo>
                  <a:cubicBezTo>
                    <a:pt x="480" y="1276"/>
                    <a:pt x="160" y="2600"/>
                    <a:pt x="1" y="3787"/>
                  </a:cubicBezTo>
                  <a:cubicBezTo>
                    <a:pt x="206" y="4700"/>
                    <a:pt x="434" y="5796"/>
                    <a:pt x="731" y="6983"/>
                  </a:cubicBezTo>
                  <a:cubicBezTo>
                    <a:pt x="1141" y="6953"/>
                    <a:pt x="2044" y="6903"/>
                    <a:pt x="3092" y="6903"/>
                  </a:cubicBezTo>
                  <a:cubicBezTo>
                    <a:pt x="5312" y="6903"/>
                    <a:pt x="8183" y="7129"/>
                    <a:pt x="8400" y="8261"/>
                  </a:cubicBezTo>
                  <a:cubicBezTo>
                    <a:pt x="8727" y="10044"/>
                    <a:pt x="8328" y="20898"/>
                    <a:pt x="6139" y="20898"/>
                  </a:cubicBezTo>
                  <a:cubicBezTo>
                    <a:pt x="6030" y="20898"/>
                    <a:pt x="5916" y="20871"/>
                    <a:pt x="5798" y="20815"/>
                  </a:cubicBezTo>
                  <a:cubicBezTo>
                    <a:pt x="5319" y="20586"/>
                    <a:pt x="4862" y="20312"/>
                    <a:pt x="4429" y="20039"/>
                  </a:cubicBezTo>
                  <a:lnTo>
                    <a:pt x="4429" y="20039"/>
                  </a:lnTo>
                  <a:cubicBezTo>
                    <a:pt x="5273" y="22686"/>
                    <a:pt x="6049" y="24946"/>
                    <a:pt x="6643" y="26293"/>
                  </a:cubicBezTo>
                  <a:cubicBezTo>
                    <a:pt x="6643" y="26293"/>
                    <a:pt x="7685" y="26610"/>
                    <a:pt x="8741" y="26610"/>
                  </a:cubicBezTo>
                  <a:cubicBezTo>
                    <a:pt x="9586" y="26610"/>
                    <a:pt x="10439" y="26407"/>
                    <a:pt x="10774" y="25676"/>
                  </a:cubicBezTo>
                  <a:cubicBezTo>
                    <a:pt x="10774" y="25676"/>
                    <a:pt x="11733" y="3102"/>
                    <a:pt x="11322" y="1756"/>
                  </a:cubicBezTo>
                  <a:cubicBezTo>
                    <a:pt x="11047" y="794"/>
                    <a:pt x="5675" y="1"/>
                    <a:pt x="23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3" name="Google Shape;1148;p22">
              <a:extLst>
                <a:ext uri="{FF2B5EF4-FFF2-40B4-BE49-F238E27FC236}">
                  <a16:creationId xmlns:a16="http://schemas.microsoft.com/office/drawing/2014/main" id="{9DF42D31-C970-3D51-4988-1E1BFA5BA61D}"/>
                </a:ext>
              </a:extLst>
            </p:cNvPr>
            <p:cNvSpPr/>
            <p:nvPr/>
          </p:nvSpPr>
          <p:spPr>
            <a:xfrm>
              <a:off x="6303375" y="4250675"/>
              <a:ext cx="315575" cy="158600"/>
            </a:xfrm>
            <a:custGeom>
              <a:avLst/>
              <a:gdLst/>
              <a:ahLst/>
              <a:cxnLst/>
              <a:rect l="l" t="t" r="r" b="b"/>
              <a:pathLst>
                <a:path w="12623" h="6344" extrusionOk="0">
                  <a:moveTo>
                    <a:pt x="12623" y="1"/>
                  </a:moveTo>
                  <a:lnTo>
                    <a:pt x="12623" y="1"/>
                  </a:lnTo>
                  <a:cubicBezTo>
                    <a:pt x="11897" y="636"/>
                    <a:pt x="11110" y="848"/>
                    <a:pt x="10383" y="848"/>
                  </a:cubicBezTo>
                  <a:cubicBezTo>
                    <a:pt x="9647" y="848"/>
                    <a:pt x="8974" y="630"/>
                    <a:pt x="8491" y="412"/>
                  </a:cubicBezTo>
                  <a:cubicBezTo>
                    <a:pt x="8491" y="526"/>
                    <a:pt x="8491" y="594"/>
                    <a:pt x="8491" y="594"/>
                  </a:cubicBezTo>
                  <a:cubicBezTo>
                    <a:pt x="8491" y="594"/>
                    <a:pt x="0" y="3425"/>
                    <a:pt x="343" y="5365"/>
                  </a:cubicBezTo>
                  <a:cubicBezTo>
                    <a:pt x="452" y="6019"/>
                    <a:pt x="1702" y="6343"/>
                    <a:pt x="3368" y="6343"/>
                  </a:cubicBezTo>
                  <a:cubicBezTo>
                    <a:pt x="6587" y="6343"/>
                    <a:pt x="11357" y="5131"/>
                    <a:pt x="12440" y="2740"/>
                  </a:cubicBezTo>
                  <a:cubicBezTo>
                    <a:pt x="12508" y="1827"/>
                    <a:pt x="12577" y="914"/>
                    <a:pt x="1262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4" name="Google Shape;1149;p22">
              <a:extLst>
                <a:ext uri="{FF2B5EF4-FFF2-40B4-BE49-F238E27FC236}">
                  <a16:creationId xmlns:a16="http://schemas.microsoft.com/office/drawing/2014/main" id="{E02E0DD8-70C6-97BF-3CD5-59F29B43847D}"/>
                </a:ext>
              </a:extLst>
            </p:cNvPr>
            <p:cNvSpPr/>
            <p:nvPr/>
          </p:nvSpPr>
          <p:spPr>
            <a:xfrm>
              <a:off x="5934750" y="3608350"/>
              <a:ext cx="314425" cy="683775"/>
            </a:xfrm>
            <a:custGeom>
              <a:avLst/>
              <a:gdLst/>
              <a:ahLst/>
              <a:cxnLst/>
              <a:rect l="l" t="t" r="r" b="b"/>
              <a:pathLst>
                <a:path w="12577" h="27351" extrusionOk="0">
                  <a:moveTo>
                    <a:pt x="2064" y="0"/>
                  </a:moveTo>
                  <a:cubicBezTo>
                    <a:pt x="1497" y="0"/>
                    <a:pt x="1093" y="68"/>
                    <a:pt x="936" y="221"/>
                  </a:cubicBezTo>
                  <a:cubicBezTo>
                    <a:pt x="0" y="1157"/>
                    <a:pt x="3059" y="21197"/>
                    <a:pt x="4748" y="26744"/>
                  </a:cubicBezTo>
                  <a:cubicBezTo>
                    <a:pt x="4748" y="26744"/>
                    <a:pt x="6096" y="27350"/>
                    <a:pt x="7303" y="27350"/>
                  </a:cubicBezTo>
                  <a:cubicBezTo>
                    <a:pt x="7955" y="27350"/>
                    <a:pt x="8566" y="27174"/>
                    <a:pt x="8902" y="26630"/>
                  </a:cubicBezTo>
                  <a:cubicBezTo>
                    <a:pt x="8902" y="26630"/>
                    <a:pt x="12577" y="4329"/>
                    <a:pt x="12349" y="2937"/>
                  </a:cubicBezTo>
                  <a:cubicBezTo>
                    <a:pt x="12158" y="1772"/>
                    <a:pt x="4969" y="0"/>
                    <a:pt x="2064"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5" name="Google Shape;1150;p22">
              <a:extLst>
                <a:ext uri="{FF2B5EF4-FFF2-40B4-BE49-F238E27FC236}">
                  <a16:creationId xmlns:a16="http://schemas.microsoft.com/office/drawing/2014/main" id="{CDF0DA5E-F24F-3BCB-0D51-46CDE335C99B}"/>
                </a:ext>
              </a:extLst>
            </p:cNvPr>
            <p:cNvSpPr/>
            <p:nvPr/>
          </p:nvSpPr>
          <p:spPr>
            <a:xfrm>
              <a:off x="5956425" y="3608725"/>
              <a:ext cx="292750" cy="683400"/>
            </a:xfrm>
            <a:custGeom>
              <a:avLst/>
              <a:gdLst/>
              <a:ahLst/>
              <a:cxnLst/>
              <a:rect l="l" t="t" r="r" b="b"/>
              <a:pathLst>
                <a:path w="11710" h="27336" extrusionOk="0">
                  <a:moveTo>
                    <a:pt x="1301" y="0"/>
                  </a:moveTo>
                  <a:cubicBezTo>
                    <a:pt x="776" y="1142"/>
                    <a:pt x="274" y="2420"/>
                    <a:pt x="0" y="3561"/>
                  </a:cubicBezTo>
                  <a:cubicBezTo>
                    <a:pt x="69" y="4520"/>
                    <a:pt x="183" y="5638"/>
                    <a:pt x="343" y="6848"/>
                  </a:cubicBezTo>
                  <a:cubicBezTo>
                    <a:pt x="1598" y="6917"/>
                    <a:pt x="7693" y="7350"/>
                    <a:pt x="7784" y="9039"/>
                  </a:cubicBezTo>
                  <a:cubicBezTo>
                    <a:pt x="7891" y="10822"/>
                    <a:pt x="6241" y="21312"/>
                    <a:pt x="4106" y="21312"/>
                  </a:cubicBezTo>
                  <a:cubicBezTo>
                    <a:pt x="3972" y="21312"/>
                    <a:pt x="3836" y="21270"/>
                    <a:pt x="3698" y="21182"/>
                  </a:cubicBezTo>
                  <a:cubicBezTo>
                    <a:pt x="3242" y="20908"/>
                    <a:pt x="2808" y="20589"/>
                    <a:pt x="2420" y="20269"/>
                  </a:cubicBezTo>
                  <a:lnTo>
                    <a:pt x="2420" y="20269"/>
                  </a:lnTo>
                  <a:cubicBezTo>
                    <a:pt x="2922" y="22985"/>
                    <a:pt x="3447" y="25314"/>
                    <a:pt x="3881" y="26729"/>
                  </a:cubicBezTo>
                  <a:cubicBezTo>
                    <a:pt x="3881" y="26729"/>
                    <a:pt x="5229" y="27335"/>
                    <a:pt x="6436" y="27335"/>
                  </a:cubicBezTo>
                  <a:cubicBezTo>
                    <a:pt x="7088" y="27335"/>
                    <a:pt x="7699" y="27159"/>
                    <a:pt x="8035" y="26615"/>
                  </a:cubicBezTo>
                  <a:cubicBezTo>
                    <a:pt x="8035" y="26615"/>
                    <a:pt x="11710" y="4314"/>
                    <a:pt x="11482" y="2922"/>
                  </a:cubicBezTo>
                  <a:cubicBezTo>
                    <a:pt x="11299" y="1781"/>
                    <a:pt x="4246" y="23"/>
                    <a:pt x="13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6" name="Google Shape;1151;p22">
              <a:extLst>
                <a:ext uri="{FF2B5EF4-FFF2-40B4-BE49-F238E27FC236}">
                  <a16:creationId xmlns:a16="http://schemas.microsoft.com/office/drawing/2014/main" id="{246D63E8-461C-53DD-29B6-0D657A0ADA91}"/>
                </a:ext>
              </a:extLst>
            </p:cNvPr>
            <p:cNvSpPr/>
            <p:nvPr/>
          </p:nvSpPr>
          <p:spPr>
            <a:xfrm>
              <a:off x="5833725" y="4263800"/>
              <a:ext cx="323575" cy="134300"/>
            </a:xfrm>
            <a:custGeom>
              <a:avLst/>
              <a:gdLst/>
              <a:ahLst/>
              <a:cxnLst/>
              <a:rect l="l" t="t" r="r" b="b"/>
              <a:pathLst>
                <a:path w="12943" h="5372" extrusionOk="0">
                  <a:moveTo>
                    <a:pt x="8789" y="1"/>
                  </a:moveTo>
                  <a:cubicBezTo>
                    <a:pt x="8789" y="115"/>
                    <a:pt x="8766" y="183"/>
                    <a:pt x="8766" y="183"/>
                  </a:cubicBezTo>
                  <a:cubicBezTo>
                    <a:pt x="8766" y="183"/>
                    <a:pt x="1" y="1964"/>
                    <a:pt x="92" y="3927"/>
                  </a:cubicBezTo>
                  <a:cubicBezTo>
                    <a:pt x="134" y="4821"/>
                    <a:pt x="2320" y="5371"/>
                    <a:pt x="4865" y="5371"/>
                  </a:cubicBezTo>
                  <a:cubicBezTo>
                    <a:pt x="7842" y="5371"/>
                    <a:pt x="11311" y="4619"/>
                    <a:pt x="12418" y="2786"/>
                  </a:cubicBezTo>
                  <a:cubicBezTo>
                    <a:pt x="12623" y="1873"/>
                    <a:pt x="12783" y="982"/>
                    <a:pt x="12943" y="69"/>
                  </a:cubicBezTo>
                  <a:lnTo>
                    <a:pt x="12943" y="69"/>
                  </a:lnTo>
                  <a:cubicBezTo>
                    <a:pt x="12297" y="521"/>
                    <a:pt x="11644" y="686"/>
                    <a:pt x="11035" y="686"/>
                  </a:cubicBezTo>
                  <a:cubicBezTo>
                    <a:pt x="10136" y="686"/>
                    <a:pt x="9333" y="327"/>
                    <a:pt x="8789"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7" name="Google Shape;1152;p22">
              <a:extLst>
                <a:ext uri="{FF2B5EF4-FFF2-40B4-BE49-F238E27FC236}">
                  <a16:creationId xmlns:a16="http://schemas.microsoft.com/office/drawing/2014/main" id="{20767361-A841-EA3E-B945-C3C47D0CFC6E}"/>
                </a:ext>
              </a:extLst>
            </p:cNvPr>
            <p:cNvSpPr/>
            <p:nvPr/>
          </p:nvSpPr>
          <p:spPr>
            <a:xfrm>
              <a:off x="5943300" y="3151650"/>
              <a:ext cx="727000" cy="683800"/>
            </a:xfrm>
            <a:custGeom>
              <a:avLst/>
              <a:gdLst/>
              <a:ahLst/>
              <a:cxnLst/>
              <a:rect l="l" t="t" r="r" b="b"/>
              <a:pathLst>
                <a:path w="29080" h="27352" extrusionOk="0">
                  <a:moveTo>
                    <a:pt x="2169" y="0"/>
                  </a:moveTo>
                  <a:cubicBezTo>
                    <a:pt x="2169" y="0"/>
                    <a:pt x="708" y="11504"/>
                    <a:pt x="343" y="18352"/>
                  </a:cubicBezTo>
                  <a:cubicBezTo>
                    <a:pt x="251" y="19790"/>
                    <a:pt x="229" y="21205"/>
                    <a:pt x="206" y="22643"/>
                  </a:cubicBezTo>
                  <a:cubicBezTo>
                    <a:pt x="183" y="23762"/>
                    <a:pt x="0" y="24811"/>
                    <a:pt x="913" y="25588"/>
                  </a:cubicBezTo>
                  <a:cubicBezTo>
                    <a:pt x="2055" y="26592"/>
                    <a:pt x="3972" y="26980"/>
                    <a:pt x="5615" y="27185"/>
                  </a:cubicBezTo>
                  <a:cubicBezTo>
                    <a:pt x="6026" y="27231"/>
                    <a:pt x="6414" y="27277"/>
                    <a:pt x="6780" y="27299"/>
                  </a:cubicBezTo>
                  <a:cubicBezTo>
                    <a:pt x="7165" y="27336"/>
                    <a:pt x="7540" y="27352"/>
                    <a:pt x="7912" y="27352"/>
                  </a:cubicBezTo>
                  <a:cubicBezTo>
                    <a:pt x="8685" y="27352"/>
                    <a:pt x="9440" y="27285"/>
                    <a:pt x="10226" y="27208"/>
                  </a:cubicBezTo>
                  <a:cubicBezTo>
                    <a:pt x="13011" y="26934"/>
                    <a:pt x="12668" y="23739"/>
                    <a:pt x="13011" y="21570"/>
                  </a:cubicBezTo>
                  <a:cubicBezTo>
                    <a:pt x="13308" y="19539"/>
                    <a:pt x="13604" y="17507"/>
                    <a:pt x="13924" y="15476"/>
                  </a:cubicBezTo>
                  <a:cubicBezTo>
                    <a:pt x="14654" y="18763"/>
                    <a:pt x="15134" y="22301"/>
                    <a:pt x="16366" y="25451"/>
                  </a:cubicBezTo>
                  <a:cubicBezTo>
                    <a:pt x="16686" y="26295"/>
                    <a:pt x="16891" y="26318"/>
                    <a:pt x="17759" y="26569"/>
                  </a:cubicBezTo>
                  <a:cubicBezTo>
                    <a:pt x="18681" y="26833"/>
                    <a:pt x="19604" y="26982"/>
                    <a:pt x="20532" y="26982"/>
                  </a:cubicBezTo>
                  <a:cubicBezTo>
                    <a:pt x="21210" y="26982"/>
                    <a:pt x="21890" y="26902"/>
                    <a:pt x="22575" y="26729"/>
                  </a:cubicBezTo>
                  <a:cubicBezTo>
                    <a:pt x="23967" y="26386"/>
                    <a:pt x="25291" y="25930"/>
                    <a:pt x="26683" y="25656"/>
                  </a:cubicBezTo>
                  <a:cubicBezTo>
                    <a:pt x="27596" y="25473"/>
                    <a:pt x="27961" y="25656"/>
                    <a:pt x="28167" y="24697"/>
                  </a:cubicBezTo>
                  <a:cubicBezTo>
                    <a:pt x="28783" y="22004"/>
                    <a:pt x="28418" y="19037"/>
                    <a:pt x="28715" y="16275"/>
                  </a:cubicBezTo>
                  <a:cubicBezTo>
                    <a:pt x="29080" y="12965"/>
                    <a:pt x="29080" y="1461"/>
                    <a:pt x="29080" y="868"/>
                  </a:cubicBezTo>
                  <a:lnTo>
                    <a:pt x="216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8" name="Google Shape;1153;p22">
              <a:extLst>
                <a:ext uri="{FF2B5EF4-FFF2-40B4-BE49-F238E27FC236}">
                  <a16:creationId xmlns:a16="http://schemas.microsoft.com/office/drawing/2014/main" id="{C9281984-0A4C-EBFE-142F-D7E32F031262}"/>
                </a:ext>
              </a:extLst>
            </p:cNvPr>
            <p:cNvSpPr/>
            <p:nvPr/>
          </p:nvSpPr>
          <p:spPr>
            <a:xfrm>
              <a:off x="5950150" y="3512850"/>
              <a:ext cx="16000" cy="224850"/>
            </a:xfrm>
            <a:custGeom>
              <a:avLst/>
              <a:gdLst/>
              <a:ahLst/>
              <a:cxnLst/>
              <a:rect l="l" t="t" r="r" b="b"/>
              <a:pathLst>
                <a:path w="640" h="8994" extrusionOk="0">
                  <a:moveTo>
                    <a:pt x="343" y="1"/>
                  </a:moveTo>
                  <a:cubicBezTo>
                    <a:pt x="229" y="1370"/>
                    <a:pt x="137" y="2717"/>
                    <a:pt x="69" y="3904"/>
                  </a:cubicBezTo>
                  <a:cubicBezTo>
                    <a:pt x="0" y="5114"/>
                    <a:pt x="0" y="6917"/>
                    <a:pt x="46" y="8903"/>
                  </a:cubicBezTo>
                  <a:cubicBezTo>
                    <a:pt x="251" y="8948"/>
                    <a:pt x="434" y="8971"/>
                    <a:pt x="639" y="8994"/>
                  </a:cubicBezTo>
                  <a:cubicBezTo>
                    <a:pt x="411" y="6209"/>
                    <a:pt x="525" y="3196"/>
                    <a:pt x="434" y="1690"/>
                  </a:cubicBezTo>
                  <a:cubicBezTo>
                    <a:pt x="388" y="1119"/>
                    <a:pt x="366" y="549"/>
                    <a:pt x="34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9" name="Google Shape;1154;p22">
              <a:extLst>
                <a:ext uri="{FF2B5EF4-FFF2-40B4-BE49-F238E27FC236}">
                  <a16:creationId xmlns:a16="http://schemas.microsoft.com/office/drawing/2014/main" id="{6EB927CF-3CAB-EA58-FB99-D582FDEED82C}"/>
                </a:ext>
              </a:extLst>
            </p:cNvPr>
            <p:cNvSpPr/>
            <p:nvPr/>
          </p:nvSpPr>
          <p:spPr>
            <a:xfrm>
              <a:off x="6477400" y="3227425"/>
              <a:ext cx="192900" cy="586750"/>
            </a:xfrm>
            <a:custGeom>
              <a:avLst/>
              <a:gdLst/>
              <a:ahLst/>
              <a:cxnLst/>
              <a:rect l="l" t="t" r="r" b="b"/>
              <a:pathLst>
                <a:path w="7716" h="23470" extrusionOk="0">
                  <a:moveTo>
                    <a:pt x="7458" y="1"/>
                  </a:moveTo>
                  <a:cubicBezTo>
                    <a:pt x="4101" y="1"/>
                    <a:pt x="1" y="2105"/>
                    <a:pt x="1" y="2105"/>
                  </a:cubicBezTo>
                  <a:lnTo>
                    <a:pt x="138" y="2607"/>
                  </a:lnTo>
                  <a:cubicBezTo>
                    <a:pt x="138" y="2972"/>
                    <a:pt x="503" y="7127"/>
                    <a:pt x="4657" y="7971"/>
                  </a:cubicBezTo>
                  <a:cubicBezTo>
                    <a:pt x="4726" y="7994"/>
                    <a:pt x="4132" y="13609"/>
                    <a:pt x="4201" y="14088"/>
                  </a:cubicBezTo>
                  <a:cubicBezTo>
                    <a:pt x="4566" y="16690"/>
                    <a:pt x="4269" y="19977"/>
                    <a:pt x="3014" y="22328"/>
                  </a:cubicBezTo>
                  <a:cubicBezTo>
                    <a:pt x="2763" y="22808"/>
                    <a:pt x="2420" y="23173"/>
                    <a:pt x="2032" y="23470"/>
                  </a:cubicBezTo>
                  <a:lnTo>
                    <a:pt x="2032" y="23470"/>
                  </a:lnTo>
                  <a:cubicBezTo>
                    <a:pt x="3128" y="23173"/>
                    <a:pt x="4201" y="22830"/>
                    <a:pt x="5319" y="22625"/>
                  </a:cubicBezTo>
                  <a:cubicBezTo>
                    <a:pt x="6232" y="22442"/>
                    <a:pt x="6597" y="22625"/>
                    <a:pt x="6803" y="21666"/>
                  </a:cubicBezTo>
                  <a:cubicBezTo>
                    <a:pt x="7419" y="18973"/>
                    <a:pt x="7054" y="16006"/>
                    <a:pt x="7351" y="13244"/>
                  </a:cubicBezTo>
                  <a:cubicBezTo>
                    <a:pt x="7373" y="12947"/>
                    <a:pt x="7419" y="12559"/>
                    <a:pt x="7442" y="12148"/>
                  </a:cubicBezTo>
                  <a:cubicBezTo>
                    <a:pt x="7442" y="11966"/>
                    <a:pt x="7465" y="11783"/>
                    <a:pt x="7465" y="11600"/>
                  </a:cubicBezTo>
                  <a:cubicBezTo>
                    <a:pt x="7602" y="9112"/>
                    <a:pt x="7670" y="5255"/>
                    <a:pt x="7693" y="2242"/>
                  </a:cubicBezTo>
                  <a:cubicBezTo>
                    <a:pt x="7693" y="2151"/>
                    <a:pt x="7693" y="2059"/>
                    <a:pt x="7693" y="1968"/>
                  </a:cubicBezTo>
                  <a:cubicBezTo>
                    <a:pt x="7693" y="1945"/>
                    <a:pt x="7693" y="1923"/>
                    <a:pt x="7693" y="1854"/>
                  </a:cubicBezTo>
                  <a:cubicBezTo>
                    <a:pt x="7716" y="1192"/>
                    <a:pt x="7716" y="553"/>
                    <a:pt x="7716" y="5"/>
                  </a:cubicBezTo>
                  <a:cubicBezTo>
                    <a:pt x="7630" y="2"/>
                    <a:pt x="7544" y="1"/>
                    <a:pt x="7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0" name="Google Shape;1155;p22">
              <a:extLst>
                <a:ext uri="{FF2B5EF4-FFF2-40B4-BE49-F238E27FC236}">
                  <a16:creationId xmlns:a16="http://schemas.microsoft.com/office/drawing/2014/main" id="{5F96224F-8A07-6C61-EE02-DEC851A2F408}"/>
                </a:ext>
              </a:extLst>
            </p:cNvPr>
            <p:cNvSpPr/>
            <p:nvPr/>
          </p:nvSpPr>
          <p:spPr>
            <a:xfrm>
              <a:off x="5988375" y="3454925"/>
              <a:ext cx="469650" cy="380525"/>
            </a:xfrm>
            <a:custGeom>
              <a:avLst/>
              <a:gdLst/>
              <a:ahLst/>
              <a:cxnLst/>
              <a:rect l="l" t="t" r="r" b="b"/>
              <a:pathLst>
                <a:path w="18786" h="15221" extrusionOk="0">
                  <a:moveTo>
                    <a:pt x="8500" y="1"/>
                  </a:moveTo>
                  <a:cubicBezTo>
                    <a:pt x="8235" y="1"/>
                    <a:pt x="8081" y="119"/>
                    <a:pt x="8081" y="355"/>
                  </a:cubicBezTo>
                  <a:cubicBezTo>
                    <a:pt x="8081" y="2866"/>
                    <a:pt x="8446" y="8526"/>
                    <a:pt x="6825" y="11745"/>
                  </a:cubicBezTo>
                  <a:cubicBezTo>
                    <a:pt x="6163" y="13069"/>
                    <a:pt x="5136" y="13982"/>
                    <a:pt x="3630" y="14118"/>
                  </a:cubicBezTo>
                  <a:cubicBezTo>
                    <a:pt x="3325" y="14139"/>
                    <a:pt x="3007" y="14147"/>
                    <a:pt x="2682" y="14147"/>
                  </a:cubicBezTo>
                  <a:cubicBezTo>
                    <a:pt x="1936" y="14147"/>
                    <a:pt x="1151" y="14105"/>
                    <a:pt x="389" y="14073"/>
                  </a:cubicBezTo>
                  <a:cubicBezTo>
                    <a:pt x="252" y="14073"/>
                    <a:pt x="115" y="14050"/>
                    <a:pt x="1" y="14050"/>
                  </a:cubicBezTo>
                  <a:cubicBezTo>
                    <a:pt x="115" y="14096"/>
                    <a:pt x="229" y="14164"/>
                    <a:pt x="366" y="14210"/>
                  </a:cubicBezTo>
                  <a:cubicBezTo>
                    <a:pt x="411" y="14233"/>
                    <a:pt x="434" y="14255"/>
                    <a:pt x="480" y="14255"/>
                  </a:cubicBezTo>
                  <a:cubicBezTo>
                    <a:pt x="594" y="14301"/>
                    <a:pt x="731" y="14370"/>
                    <a:pt x="845" y="14415"/>
                  </a:cubicBezTo>
                  <a:cubicBezTo>
                    <a:pt x="891" y="14415"/>
                    <a:pt x="936" y="14438"/>
                    <a:pt x="959" y="14438"/>
                  </a:cubicBezTo>
                  <a:cubicBezTo>
                    <a:pt x="1370" y="14575"/>
                    <a:pt x="1758" y="14689"/>
                    <a:pt x="2169" y="14780"/>
                  </a:cubicBezTo>
                  <a:cubicBezTo>
                    <a:pt x="2260" y="14780"/>
                    <a:pt x="2329" y="14803"/>
                    <a:pt x="2420" y="14826"/>
                  </a:cubicBezTo>
                  <a:cubicBezTo>
                    <a:pt x="2511" y="14849"/>
                    <a:pt x="2603" y="14872"/>
                    <a:pt x="2717" y="14872"/>
                  </a:cubicBezTo>
                  <a:cubicBezTo>
                    <a:pt x="2831" y="14895"/>
                    <a:pt x="2922" y="14917"/>
                    <a:pt x="3036" y="14940"/>
                  </a:cubicBezTo>
                  <a:cubicBezTo>
                    <a:pt x="3105" y="14940"/>
                    <a:pt x="3196" y="14963"/>
                    <a:pt x="3265" y="14963"/>
                  </a:cubicBezTo>
                  <a:cubicBezTo>
                    <a:pt x="3447" y="14986"/>
                    <a:pt x="3630" y="15031"/>
                    <a:pt x="3812" y="15054"/>
                  </a:cubicBezTo>
                  <a:cubicBezTo>
                    <a:pt x="4223" y="15100"/>
                    <a:pt x="4611" y="15146"/>
                    <a:pt x="4977" y="15168"/>
                  </a:cubicBezTo>
                  <a:cubicBezTo>
                    <a:pt x="5362" y="15205"/>
                    <a:pt x="5737" y="15221"/>
                    <a:pt x="6109" y="15221"/>
                  </a:cubicBezTo>
                  <a:cubicBezTo>
                    <a:pt x="6882" y="15221"/>
                    <a:pt x="7637" y="15154"/>
                    <a:pt x="8423" y="15077"/>
                  </a:cubicBezTo>
                  <a:cubicBezTo>
                    <a:pt x="11208" y="14803"/>
                    <a:pt x="10865" y="11608"/>
                    <a:pt x="11208" y="9439"/>
                  </a:cubicBezTo>
                  <a:cubicBezTo>
                    <a:pt x="11505" y="7408"/>
                    <a:pt x="11801" y="5376"/>
                    <a:pt x="12121" y="3345"/>
                  </a:cubicBezTo>
                  <a:cubicBezTo>
                    <a:pt x="12851" y="6632"/>
                    <a:pt x="13331" y="10170"/>
                    <a:pt x="14563" y="13320"/>
                  </a:cubicBezTo>
                  <a:cubicBezTo>
                    <a:pt x="14654" y="13548"/>
                    <a:pt x="14791" y="13753"/>
                    <a:pt x="14974" y="13913"/>
                  </a:cubicBezTo>
                  <a:cubicBezTo>
                    <a:pt x="15202" y="14118"/>
                    <a:pt x="15499" y="14278"/>
                    <a:pt x="15796" y="14392"/>
                  </a:cubicBezTo>
                  <a:cubicBezTo>
                    <a:pt x="15864" y="14392"/>
                    <a:pt x="15887" y="14415"/>
                    <a:pt x="15956" y="14438"/>
                  </a:cubicBezTo>
                  <a:cubicBezTo>
                    <a:pt x="16298" y="14529"/>
                    <a:pt x="16640" y="14598"/>
                    <a:pt x="16983" y="14666"/>
                  </a:cubicBezTo>
                  <a:cubicBezTo>
                    <a:pt x="17120" y="14689"/>
                    <a:pt x="17257" y="14712"/>
                    <a:pt x="17393" y="14712"/>
                  </a:cubicBezTo>
                  <a:cubicBezTo>
                    <a:pt x="17782" y="14735"/>
                    <a:pt x="18101" y="14758"/>
                    <a:pt x="18398" y="14826"/>
                  </a:cubicBezTo>
                  <a:cubicBezTo>
                    <a:pt x="18535" y="14849"/>
                    <a:pt x="18649" y="14849"/>
                    <a:pt x="18786" y="14849"/>
                  </a:cubicBezTo>
                  <a:cubicBezTo>
                    <a:pt x="17941" y="14461"/>
                    <a:pt x="16960" y="14415"/>
                    <a:pt x="16252" y="13662"/>
                  </a:cubicBezTo>
                  <a:cubicBezTo>
                    <a:pt x="15910" y="13297"/>
                    <a:pt x="15704" y="12795"/>
                    <a:pt x="15499" y="12338"/>
                  </a:cubicBezTo>
                  <a:cubicBezTo>
                    <a:pt x="14837" y="10832"/>
                    <a:pt x="14358" y="9371"/>
                    <a:pt x="13970" y="7773"/>
                  </a:cubicBezTo>
                  <a:cubicBezTo>
                    <a:pt x="13559" y="6130"/>
                    <a:pt x="13308" y="3824"/>
                    <a:pt x="12144" y="2500"/>
                  </a:cubicBezTo>
                  <a:cubicBezTo>
                    <a:pt x="10699" y="840"/>
                    <a:pt x="9206" y="1"/>
                    <a:pt x="8500"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1" name="Google Shape;1156;p22">
              <a:extLst>
                <a:ext uri="{FF2B5EF4-FFF2-40B4-BE49-F238E27FC236}">
                  <a16:creationId xmlns:a16="http://schemas.microsoft.com/office/drawing/2014/main" id="{6FDA43B7-B1CF-90BC-E5DF-C81C0329346B}"/>
                </a:ext>
              </a:extLst>
            </p:cNvPr>
            <p:cNvSpPr/>
            <p:nvPr/>
          </p:nvSpPr>
          <p:spPr>
            <a:xfrm>
              <a:off x="5971250" y="3151650"/>
              <a:ext cx="136425" cy="226000"/>
            </a:xfrm>
            <a:custGeom>
              <a:avLst/>
              <a:gdLst/>
              <a:ahLst/>
              <a:cxnLst/>
              <a:rect l="l" t="t" r="r" b="b"/>
              <a:pathLst>
                <a:path w="5457" h="9040" extrusionOk="0">
                  <a:moveTo>
                    <a:pt x="1051" y="0"/>
                  </a:moveTo>
                  <a:cubicBezTo>
                    <a:pt x="1051" y="0"/>
                    <a:pt x="526" y="4200"/>
                    <a:pt x="1" y="9039"/>
                  </a:cubicBezTo>
                  <a:cubicBezTo>
                    <a:pt x="1484" y="8674"/>
                    <a:pt x="5456" y="7305"/>
                    <a:pt x="4977" y="3904"/>
                  </a:cubicBezTo>
                  <a:cubicBezTo>
                    <a:pt x="4794" y="2808"/>
                    <a:pt x="4246" y="1347"/>
                    <a:pt x="3402" y="69"/>
                  </a:cubicBezTo>
                  <a:lnTo>
                    <a:pt x="1051"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2" name="Google Shape;1157;p22">
              <a:extLst>
                <a:ext uri="{FF2B5EF4-FFF2-40B4-BE49-F238E27FC236}">
                  <a16:creationId xmlns:a16="http://schemas.microsoft.com/office/drawing/2014/main" id="{BB8D5287-22A7-DE88-55BA-5249B7F14F46}"/>
                </a:ext>
              </a:extLst>
            </p:cNvPr>
            <p:cNvSpPr/>
            <p:nvPr/>
          </p:nvSpPr>
          <p:spPr>
            <a:xfrm>
              <a:off x="6466600" y="3243525"/>
              <a:ext cx="152350" cy="556950"/>
            </a:xfrm>
            <a:custGeom>
              <a:avLst/>
              <a:gdLst/>
              <a:ahLst/>
              <a:cxnLst/>
              <a:rect l="l" t="t" r="r" b="b"/>
              <a:pathLst>
                <a:path w="6094" h="22278" extrusionOk="0">
                  <a:moveTo>
                    <a:pt x="6071" y="0"/>
                  </a:moveTo>
                  <a:cubicBezTo>
                    <a:pt x="6048" y="0"/>
                    <a:pt x="6025" y="251"/>
                    <a:pt x="6002" y="685"/>
                  </a:cubicBezTo>
                  <a:cubicBezTo>
                    <a:pt x="5979" y="1096"/>
                    <a:pt x="5934" y="1712"/>
                    <a:pt x="5911" y="2465"/>
                  </a:cubicBezTo>
                  <a:cubicBezTo>
                    <a:pt x="5820" y="3812"/>
                    <a:pt x="5660" y="5570"/>
                    <a:pt x="5454" y="7373"/>
                  </a:cubicBezTo>
                  <a:cubicBezTo>
                    <a:pt x="5363" y="7373"/>
                    <a:pt x="5249" y="7373"/>
                    <a:pt x="5089" y="7327"/>
                  </a:cubicBezTo>
                  <a:cubicBezTo>
                    <a:pt x="4770" y="7304"/>
                    <a:pt x="4359" y="7167"/>
                    <a:pt x="3994" y="6962"/>
                  </a:cubicBezTo>
                  <a:cubicBezTo>
                    <a:pt x="3606" y="6779"/>
                    <a:pt x="3263" y="6505"/>
                    <a:pt x="3012" y="6300"/>
                  </a:cubicBezTo>
                  <a:cubicBezTo>
                    <a:pt x="2761" y="6095"/>
                    <a:pt x="2601" y="5958"/>
                    <a:pt x="2601" y="5958"/>
                  </a:cubicBezTo>
                  <a:cubicBezTo>
                    <a:pt x="2601" y="5958"/>
                    <a:pt x="2464" y="5798"/>
                    <a:pt x="2213" y="5592"/>
                  </a:cubicBezTo>
                  <a:cubicBezTo>
                    <a:pt x="1985" y="5341"/>
                    <a:pt x="1688" y="5045"/>
                    <a:pt x="1483" y="4679"/>
                  </a:cubicBezTo>
                  <a:cubicBezTo>
                    <a:pt x="1232" y="4314"/>
                    <a:pt x="1072" y="3903"/>
                    <a:pt x="1004" y="3607"/>
                  </a:cubicBezTo>
                  <a:cubicBezTo>
                    <a:pt x="981" y="3447"/>
                    <a:pt x="981" y="3310"/>
                    <a:pt x="958" y="3219"/>
                  </a:cubicBezTo>
                  <a:cubicBezTo>
                    <a:pt x="958" y="3127"/>
                    <a:pt x="958" y="3059"/>
                    <a:pt x="935" y="3059"/>
                  </a:cubicBezTo>
                  <a:cubicBezTo>
                    <a:pt x="912" y="3059"/>
                    <a:pt x="889" y="3105"/>
                    <a:pt x="867" y="3196"/>
                  </a:cubicBezTo>
                  <a:cubicBezTo>
                    <a:pt x="844" y="3287"/>
                    <a:pt x="798" y="3447"/>
                    <a:pt x="821" y="3630"/>
                  </a:cubicBezTo>
                  <a:cubicBezTo>
                    <a:pt x="798" y="3972"/>
                    <a:pt x="935" y="4428"/>
                    <a:pt x="1163" y="4839"/>
                  </a:cubicBezTo>
                  <a:cubicBezTo>
                    <a:pt x="1346" y="5273"/>
                    <a:pt x="1643" y="5638"/>
                    <a:pt x="1871" y="5912"/>
                  </a:cubicBezTo>
                  <a:cubicBezTo>
                    <a:pt x="2099" y="6163"/>
                    <a:pt x="2259" y="6323"/>
                    <a:pt x="2259" y="6323"/>
                  </a:cubicBezTo>
                  <a:cubicBezTo>
                    <a:pt x="2259" y="6323"/>
                    <a:pt x="2442" y="6483"/>
                    <a:pt x="2715" y="6688"/>
                  </a:cubicBezTo>
                  <a:cubicBezTo>
                    <a:pt x="3012" y="6871"/>
                    <a:pt x="3400" y="7122"/>
                    <a:pt x="3834" y="7304"/>
                  </a:cubicBezTo>
                  <a:cubicBezTo>
                    <a:pt x="4202" y="7440"/>
                    <a:pt x="4587" y="7543"/>
                    <a:pt x="4918" y="7543"/>
                  </a:cubicBezTo>
                  <a:cubicBezTo>
                    <a:pt x="4977" y="7543"/>
                    <a:pt x="5034" y="7540"/>
                    <a:pt x="5089" y="7533"/>
                  </a:cubicBezTo>
                  <a:cubicBezTo>
                    <a:pt x="5226" y="7533"/>
                    <a:pt x="5363" y="7510"/>
                    <a:pt x="5454" y="7487"/>
                  </a:cubicBezTo>
                  <a:lnTo>
                    <a:pt x="5454" y="7487"/>
                  </a:lnTo>
                  <a:cubicBezTo>
                    <a:pt x="5432" y="7601"/>
                    <a:pt x="5432" y="7738"/>
                    <a:pt x="5409" y="7875"/>
                  </a:cubicBezTo>
                  <a:cubicBezTo>
                    <a:pt x="5386" y="7989"/>
                    <a:pt x="5386" y="8126"/>
                    <a:pt x="5363" y="8263"/>
                  </a:cubicBezTo>
                  <a:cubicBezTo>
                    <a:pt x="5272" y="8309"/>
                    <a:pt x="5135" y="8377"/>
                    <a:pt x="4952" y="8446"/>
                  </a:cubicBezTo>
                  <a:cubicBezTo>
                    <a:pt x="4834" y="8475"/>
                    <a:pt x="4703" y="8490"/>
                    <a:pt x="4565" y="8490"/>
                  </a:cubicBezTo>
                  <a:cubicBezTo>
                    <a:pt x="4278" y="8490"/>
                    <a:pt x="3960" y="8425"/>
                    <a:pt x="3651" y="8286"/>
                  </a:cubicBezTo>
                  <a:cubicBezTo>
                    <a:pt x="3195" y="8080"/>
                    <a:pt x="2807" y="7784"/>
                    <a:pt x="2533" y="7533"/>
                  </a:cubicBezTo>
                  <a:cubicBezTo>
                    <a:pt x="2236" y="7282"/>
                    <a:pt x="2076" y="7099"/>
                    <a:pt x="2076" y="7099"/>
                  </a:cubicBezTo>
                  <a:cubicBezTo>
                    <a:pt x="2076" y="7099"/>
                    <a:pt x="1894" y="6939"/>
                    <a:pt x="1620" y="6642"/>
                  </a:cubicBezTo>
                  <a:cubicBezTo>
                    <a:pt x="1369" y="6369"/>
                    <a:pt x="1049" y="5981"/>
                    <a:pt x="798" y="5547"/>
                  </a:cubicBezTo>
                  <a:cubicBezTo>
                    <a:pt x="524" y="5136"/>
                    <a:pt x="319" y="4657"/>
                    <a:pt x="227" y="4291"/>
                  </a:cubicBezTo>
                  <a:cubicBezTo>
                    <a:pt x="136" y="3926"/>
                    <a:pt x="182" y="3675"/>
                    <a:pt x="136" y="3675"/>
                  </a:cubicBezTo>
                  <a:cubicBezTo>
                    <a:pt x="135" y="3674"/>
                    <a:pt x="134" y="3674"/>
                    <a:pt x="133" y="3674"/>
                  </a:cubicBezTo>
                  <a:cubicBezTo>
                    <a:pt x="105" y="3674"/>
                    <a:pt x="1" y="3942"/>
                    <a:pt x="45" y="4337"/>
                  </a:cubicBezTo>
                  <a:cubicBezTo>
                    <a:pt x="68" y="4725"/>
                    <a:pt x="227" y="5250"/>
                    <a:pt x="479" y="5729"/>
                  </a:cubicBezTo>
                  <a:cubicBezTo>
                    <a:pt x="707" y="6209"/>
                    <a:pt x="1026" y="6642"/>
                    <a:pt x="1277" y="6962"/>
                  </a:cubicBezTo>
                  <a:cubicBezTo>
                    <a:pt x="1529" y="7282"/>
                    <a:pt x="1711" y="7464"/>
                    <a:pt x="1711" y="7464"/>
                  </a:cubicBezTo>
                  <a:cubicBezTo>
                    <a:pt x="1711" y="7464"/>
                    <a:pt x="1894" y="7647"/>
                    <a:pt x="2213" y="7898"/>
                  </a:cubicBezTo>
                  <a:cubicBezTo>
                    <a:pt x="2533" y="8149"/>
                    <a:pt x="3012" y="8446"/>
                    <a:pt x="3514" y="8628"/>
                  </a:cubicBezTo>
                  <a:cubicBezTo>
                    <a:pt x="3788" y="8720"/>
                    <a:pt x="4062" y="8765"/>
                    <a:pt x="4313" y="8765"/>
                  </a:cubicBezTo>
                  <a:cubicBezTo>
                    <a:pt x="4349" y="8768"/>
                    <a:pt x="4384" y="8770"/>
                    <a:pt x="4419" y="8770"/>
                  </a:cubicBezTo>
                  <a:cubicBezTo>
                    <a:pt x="4647" y="8770"/>
                    <a:pt x="4842" y="8708"/>
                    <a:pt x="5021" y="8628"/>
                  </a:cubicBezTo>
                  <a:cubicBezTo>
                    <a:pt x="5158" y="8560"/>
                    <a:pt x="5272" y="8491"/>
                    <a:pt x="5340" y="8400"/>
                  </a:cubicBezTo>
                  <a:lnTo>
                    <a:pt x="5340" y="8400"/>
                  </a:lnTo>
                  <a:cubicBezTo>
                    <a:pt x="5158" y="10180"/>
                    <a:pt x="4907" y="11915"/>
                    <a:pt x="4793" y="13285"/>
                  </a:cubicBezTo>
                  <a:cubicBezTo>
                    <a:pt x="4701" y="14015"/>
                    <a:pt x="4701" y="14631"/>
                    <a:pt x="4678" y="15065"/>
                  </a:cubicBezTo>
                  <a:cubicBezTo>
                    <a:pt x="4656" y="15499"/>
                    <a:pt x="4633" y="15750"/>
                    <a:pt x="4633" y="15750"/>
                  </a:cubicBezTo>
                  <a:cubicBezTo>
                    <a:pt x="4633" y="15750"/>
                    <a:pt x="4633" y="16001"/>
                    <a:pt x="4633" y="16434"/>
                  </a:cubicBezTo>
                  <a:cubicBezTo>
                    <a:pt x="4633" y="17964"/>
                    <a:pt x="4793" y="19539"/>
                    <a:pt x="4633" y="21045"/>
                  </a:cubicBezTo>
                  <a:cubicBezTo>
                    <a:pt x="4610" y="21456"/>
                    <a:pt x="4541" y="21867"/>
                    <a:pt x="4496" y="22278"/>
                  </a:cubicBezTo>
                  <a:cubicBezTo>
                    <a:pt x="4724" y="22209"/>
                    <a:pt x="4975" y="22164"/>
                    <a:pt x="5203" y="22095"/>
                  </a:cubicBezTo>
                  <a:cubicBezTo>
                    <a:pt x="5614" y="20497"/>
                    <a:pt x="5135" y="17119"/>
                    <a:pt x="5135" y="16457"/>
                  </a:cubicBezTo>
                  <a:cubicBezTo>
                    <a:pt x="5158" y="16024"/>
                    <a:pt x="5158" y="15773"/>
                    <a:pt x="5158" y="15773"/>
                  </a:cubicBezTo>
                  <a:cubicBezTo>
                    <a:pt x="5158" y="15773"/>
                    <a:pt x="5158" y="15521"/>
                    <a:pt x="5181" y="15088"/>
                  </a:cubicBezTo>
                  <a:cubicBezTo>
                    <a:pt x="5203" y="14654"/>
                    <a:pt x="5203" y="14038"/>
                    <a:pt x="5272" y="13307"/>
                  </a:cubicBezTo>
                  <a:cubicBezTo>
                    <a:pt x="5363" y="11847"/>
                    <a:pt x="5614" y="9884"/>
                    <a:pt x="5774" y="7898"/>
                  </a:cubicBezTo>
                  <a:cubicBezTo>
                    <a:pt x="5957" y="5935"/>
                    <a:pt x="6071" y="3949"/>
                    <a:pt x="6094" y="2465"/>
                  </a:cubicBezTo>
                  <a:cubicBezTo>
                    <a:pt x="6094" y="1735"/>
                    <a:pt x="6094" y="1119"/>
                    <a:pt x="6094" y="685"/>
                  </a:cubicBezTo>
                  <a:cubicBezTo>
                    <a:pt x="6094" y="251"/>
                    <a:pt x="6094" y="0"/>
                    <a:pt x="60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3" name="Google Shape;1158;p22">
              <a:extLst>
                <a:ext uri="{FF2B5EF4-FFF2-40B4-BE49-F238E27FC236}">
                  <a16:creationId xmlns:a16="http://schemas.microsoft.com/office/drawing/2014/main" id="{691AE424-EA24-0A22-6BCB-1E6DC07BCD49}"/>
                </a:ext>
              </a:extLst>
            </p:cNvPr>
            <p:cNvSpPr/>
            <p:nvPr/>
          </p:nvSpPr>
          <p:spPr>
            <a:xfrm>
              <a:off x="5964975" y="3281750"/>
              <a:ext cx="117575" cy="95775"/>
            </a:xfrm>
            <a:custGeom>
              <a:avLst/>
              <a:gdLst/>
              <a:ahLst/>
              <a:cxnLst/>
              <a:rect l="l" t="t" r="r" b="b"/>
              <a:pathLst>
                <a:path w="4703" h="3831" extrusionOk="0">
                  <a:moveTo>
                    <a:pt x="4680" y="1"/>
                  </a:moveTo>
                  <a:cubicBezTo>
                    <a:pt x="4657" y="1"/>
                    <a:pt x="4634" y="46"/>
                    <a:pt x="4589" y="138"/>
                  </a:cubicBezTo>
                  <a:cubicBezTo>
                    <a:pt x="4566" y="206"/>
                    <a:pt x="4543" y="343"/>
                    <a:pt x="4475" y="480"/>
                  </a:cubicBezTo>
                  <a:cubicBezTo>
                    <a:pt x="4360" y="754"/>
                    <a:pt x="4155" y="1119"/>
                    <a:pt x="3927" y="1439"/>
                  </a:cubicBezTo>
                  <a:cubicBezTo>
                    <a:pt x="3698" y="1781"/>
                    <a:pt x="3425" y="2078"/>
                    <a:pt x="3219" y="2283"/>
                  </a:cubicBezTo>
                  <a:cubicBezTo>
                    <a:pt x="3128" y="2397"/>
                    <a:pt x="3014" y="2466"/>
                    <a:pt x="2945" y="2511"/>
                  </a:cubicBezTo>
                  <a:cubicBezTo>
                    <a:pt x="2900" y="2580"/>
                    <a:pt x="2854" y="2603"/>
                    <a:pt x="2854" y="2603"/>
                  </a:cubicBezTo>
                  <a:cubicBezTo>
                    <a:pt x="2854" y="2603"/>
                    <a:pt x="2831" y="2648"/>
                    <a:pt x="2763" y="2694"/>
                  </a:cubicBezTo>
                  <a:cubicBezTo>
                    <a:pt x="2694" y="2762"/>
                    <a:pt x="2603" y="2831"/>
                    <a:pt x="2489" y="2922"/>
                  </a:cubicBezTo>
                  <a:cubicBezTo>
                    <a:pt x="2238" y="3105"/>
                    <a:pt x="1918" y="3333"/>
                    <a:pt x="1553" y="3447"/>
                  </a:cubicBezTo>
                  <a:cubicBezTo>
                    <a:pt x="1348" y="3498"/>
                    <a:pt x="1136" y="3528"/>
                    <a:pt x="936" y="3528"/>
                  </a:cubicBezTo>
                  <a:cubicBezTo>
                    <a:pt x="781" y="3528"/>
                    <a:pt x="633" y="3510"/>
                    <a:pt x="503" y="3470"/>
                  </a:cubicBezTo>
                  <a:cubicBezTo>
                    <a:pt x="434" y="3447"/>
                    <a:pt x="366" y="3424"/>
                    <a:pt x="320" y="3402"/>
                  </a:cubicBezTo>
                  <a:cubicBezTo>
                    <a:pt x="252" y="3379"/>
                    <a:pt x="206" y="3356"/>
                    <a:pt x="161" y="3333"/>
                  </a:cubicBezTo>
                  <a:cubicBezTo>
                    <a:pt x="92" y="3287"/>
                    <a:pt x="24" y="3287"/>
                    <a:pt x="24" y="3287"/>
                  </a:cubicBezTo>
                  <a:lnTo>
                    <a:pt x="24" y="3287"/>
                  </a:lnTo>
                  <a:cubicBezTo>
                    <a:pt x="1" y="3310"/>
                    <a:pt x="46" y="3356"/>
                    <a:pt x="115" y="3424"/>
                  </a:cubicBezTo>
                  <a:cubicBezTo>
                    <a:pt x="138" y="3447"/>
                    <a:pt x="183" y="3493"/>
                    <a:pt x="252" y="3539"/>
                  </a:cubicBezTo>
                  <a:cubicBezTo>
                    <a:pt x="298" y="3584"/>
                    <a:pt x="343" y="3630"/>
                    <a:pt x="434" y="3653"/>
                  </a:cubicBezTo>
                  <a:cubicBezTo>
                    <a:pt x="640" y="3764"/>
                    <a:pt x="923" y="3830"/>
                    <a:pt x="1230" y="3830"/>
                  </a:cubicBezTo>
                  <a:cubicBezTo>
                    <a:pt x="1365" y="3830"/>
                    <a:pt x="1505" y="3817"/>
                    <a:pt x="1644" y="3790"/>
                  </a:cubicBezTo>
                  <a:cubicBezTo>
                    <a:pt x="2078" y="3721"/>
                    <a:pt x="2466" y="3493"/>
                    <a:pt x="2763" y="3333"/>
                  </a:cubicBezTo>
                  <a:cubicBezTo>
                    <a:pt x="2900" y="3219"/>
                    <a:pt x="2991" y="3150"/>
                    <a:pt x="3082" y="3082"/>
                  </a:cubicBezTo>
                  <a:cubicBezTo>
                    <a:pt x="3151" y="3036"/>
                    <a:pt x="3196" y="2991"/>
                    <a:pt x="3196" y="2991"/>
                  </a:cubicBezTo>
                  <a:cubicBezTo>
                    <a:pt x="3196" y="2991"/>
                    <a:pt x="3242" y="2968"/>
                    <a:pt x="3310" y="2899"/>
                  </a:cubicBezTo>
                  <a:cubicBezTo>
                    <a:pt x="3356" y="2831"/>
                    <a:pt x="3470" y="2740"/>
                    <a:pt x="3562" y="2603"/>
                  </a:cubicBezTo>
                  <a:cubicBezTo>
                    <a:pt x="3790" y="2352"/>
                    <a:pt x="4041" y="2009"/>
                    <a:pt x="4246" y="1621"/>
                  </a:cubicBezTo>
                  <a:cubicBezTo>
                    <a:pt x="4452" y="1256"/>
                    <a:pt x="4611" y="845"/>
                    <a:pt x="4657" y="526"/>
                  </a:cubicBezTo>
                  <a:cubicBezTo>
                    <a:pt x="4703" y="366"/>
                    <a:pt x="4703" y="229"/>
                    <a:pt x="4703" y="138"/>
                  </a:cubicBezTo>
                  <a:cubicBezTo>
                    <a:pt x="4703" y="46"/>
                    <a:pt x="4680" y="1"/>
                    <a:pt x="468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4" name="Google Shape;1159;p22">
              <a:extLst>
                <a:ext uri="{FF2B5EF4-FFF2-40B4-BE49-F238E27FC236}">
                  <a16:creationId xmlns:a16="http://schemas.microsoft.com/office/drawing/2014/main" id="{14D0B45F-AF9E-9112-033F-4B25F7B99672}"/>
                </a:ext>
              </a:extLst>
            </p:cNvPr>
            <p:cNvSpPr/>
            <p:nvPr/>
          </p:nvSpPr>
          <p:spPr>
            <a:xfrm>
              <a:off x="6180100" y="3499675"/>
              <a:ext cx="110175" cy="333900"/>
            </a:xfrm>
            <a:custGeom>
              <a:avLst/>
              <a:gdLst/>
              <a:ahLst/>
              <a:cxnLst/>
              <a:rect l="l" t="t" r="r" b="b"/>
              <a:pathLst>
                <a:path w="4407" h="13356" extrusionOk="0">
                  <a:moveTo>
                    <a:pt x="1623" y="0"/>
                  </a:moveTo>
                  <a:cubicBezTo>
                    <a:pt x="1334" y="0"/>
                    <a:pt x="1128" y="52"/>
                    <a:pt x="1142" y="94"/>
                  </a:cubicBezTo>
                  <a:cubicBezTo>
                    <a:pt x="1142" y="163"/>
                    <a:pt x="1644" y="208"/>
                    <a:pt x="2101" y="414"/>
                  </a:cubicBezTo>
                  <a:cubicBezTo>
                    <a:pt x="2261" y="505"/>
                    <a:pt x="2420" y="573"/>
                    <a:pt x="2557" y="642"/>
                  </a:cubicBezTo>
                  <a:cubicBezTo>
                    <a:pt x="2535" y="710"/>
                    <a:pt x="2512" y="802"/>
                    <a:pt x="2489" y="916"/>
                  </a:cubicBezTo>
                  <a:cubicBezTo>
                    <a:pt x="2420" y="1213"/>
                    <a:pt x="2306" y="1623"/>
                    <a:pt x="2146" y="2103"/>
                  </a:cubicBezTo>
                  <a:cubicBezTo>
                    <a:pt x="1964" y="2582"/>
                    <a:pt x="1758" y="3176"/>
                    <a:pt x="1667" y="3837"/>
                  </a:cubicBezTo>
                  <a:cubicBezTo>
                    <a:pt x="1576" y="4477"/>
                    <a:pt x="1485" y="5161"/>
                    <a:pt x="1370" y="5846"/>
                  </a:cubicBezTo>
                  <a:cubicBezTo>
                    <a:pt x="1097" y="7878"/>
                    <a:pt x="1051" y="10274"/>
                    <a:pt x="412" y="12237"/>
                  </a:cubicBezTo>
                  <a:cubicBezTo>
                    <a:pt x="275" y="12648"/>
                    <a:pt x="161" y="13013"/>
                    <a:pt x="1" y="13356"/>
                  </a:cubicBezTo>
                  <a:cubicBezTo>
                    <a:pt x="252" y="13333"/>
                    <a:pt x="503" y="13310"/>
                    <a:pt x="754" y="13287"/>
                  </a:cubicBezTo>
                  <a:lnTo>
                    <a:pt x="800" y="13287"/>
                  </a:lnTo>
                  <a:cubicBezTo>
                    <a:pt x="868" y="12876"/>
                    <a:pt x="845" y="12351"/>
                    <a:pt x="960" y="11986"/>
                  </a:cubicBezTo>
                  <a:cubicBezTo>
                    <a:pt x="1553" y="10023"/>
                    <a:pt x="1507" y="7923"/>
                    <a:pt x="1736" y="5892"/>
                  </a:cubicBezTo>
                  <a:cubicBezTo>
                    <a:pt x="1804" y="5184"/>
                    <a:pt x="1895" y="4499"/>
                    <a:pt x="1941" y="3860"/>
                  </a:cubicBezTo>
                  <a:cubicBezTo>
                    <a:pt x="2010" y="3244"/>
                    <a:pt x="2192" y="2673"/>
                    <a:pt x="2329" y="2171"/>
                  </a:cubicBezTo>
                  <a:cubicBezTo>
                    <a:pt x="2466" y="1669"/>
                    <a:pt x="2557" y="1235"/>
                    <a:pt x="2603" y="939"/>
                  </a:cubicBezTo>
                  <a:cubicBezTo>
                    <a:pt x="2603" y="847"/>
                    <a:pt x="2603" y="756"/>
                    <a:pt x="2626" y="688"/>
                  </a:cubicBezTo>
                  <a:cubicBezTo>
                    <a:pt x="2649" y="710"/>
                    <a:pt x="2671" y="733"/>
                    <a:pt x="2694" y="733"/>
                  </a:cubicBezTo>
                  <a:cubicBezTo>
                    <a:pt x="2854" y="847"/>
                    <a:pt x="2945" y="916"/>
                    <a:pt x="2945" y="916"/>
                  </a:cubicBezTo>
                  <a:cubicBezTo>
                    <a:pt x="2945" y="916"/>
                    <a:pt x="3060" y="961"/>
                    <a:pt x="3219" y="1076"/>
                  </a:cubicBezTo>
                  <a:cubicBezTo>
                    <a:pt x="3379" y="1144"/>
                    <a:pt x="3562" y="1304"/>
                    <a:pt x="3767" y="1441"/>
                  </a:cubicBezTo>
                  <a:cubicBezTo>
                    <a:pt x="4018" y="1646"/>
                    <a:pt x="4224" y="1852"/>
                    <a:pt x="4383" y="1989"/>
                  </a:cubicBezTo>
                  <a:cubicBezTo>
                    <a:pt x="4383" y="1897"/>
                    <a:pt x="4406" y="1806"/>
                    <a:pt x="4406" y="1715"/>
                  </a:cubicBezTo>
                  <a:cubicBezTo>
                    <a:pt x="4315" y="1555"/>
                    <a:pt x="4178" y="1372"/>
                    <a:pt x="4018" y="1190"/>
                  </a:cubicBezTo>
                  <a:cubicBezTo>
                    <a:pt x="3836" y="984"/>
                    <a:pt x="3653" y="802"/>
                    <a:pt x="3493" y="688"/>
                  </a:cubicBezTo>
                  <a:cubicBezTo>
                    <a:pt x="3333" y="551"/>
                    <a:pt x="3219" y="459"/>
                    <a:pt x="3219" y="459"/>
                  </a:cubicBezTo>
                  <a:cubicBezTo>
                    <a:pt x="3219" y="459"/>
                    <a:pt x="3105" y="414"/>
                    <a:pt x="2923" y="322"/>
                  </a:cubicBezTo>
                  <a:cubicBezTo>
                    <a:pt x="2740" y="231"/>
                    <a:pt x="2466" y="140"/>
                    <a:pt x="2215" y="71"/>
                  </a:cubicBezTo>
                  <a:cubicBezTo>
                    <a:pt x="2007" y="19"/>
                    <a:pt x="1800" y="0"/>
                    <a:pt x="16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5" name="Google Shape;1160;p22">
              <a:extLst>
                <a:ext uri="{FF2B5EF4-FFF2-40B4-BE49-F238E27FC236}">
                  <a16:creationId xmlns:a16="http://schemas.microsoft.com/office/drawing/2014/main" id="{6B9F9BBE-C80C-FD61-D8DC-52956D408F47}"/>
                </a:ext>
              </a:extLst>
            </p:cNvPr>
            <p:cNvSpPr/>
            <p:nvPr/>
          </p:nvSpPr>
          <p:spPr>
            <a:xfrm>
              <a:off x="6293100" y="3547675"/>
              <a:ext cx="1725" cy="4575"/>
            </a:xfrm>
            <a:custGeom>
              <a:avLst/>
              <a:gdLst/>
              <a:ahLst/>
              <a:cxnLst/>
              <a:rect l="l" t="t" r="r" b="b"/>
              <a:pathLst>
                <a:path w="69" h="183" extrusionOk="0">
                  <a:moveTo>
                    <a:pt x="0" y="0"/>
                  </a:moveTo>
                  <a:lnTo>
                    <a:pt x="0" y="0"/>
                  </a:lnTo>
                  <a:cubicBezTo>
                    <a:pt x="23" y="69"/>
                    <a:pt x="23" y="114"/>
                    <a:pt x="46" y="183"/>
                  </a:cubicBezTo>
                  <a:cubicBezTo>
                    <a:pt x="69" y="160"/>
                    <a:pt x="46" y="91"/>
                    <a:pt x="0" y="0"/>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6" name="Google Shape;1161;p22">
              <a:extLst>
                <a:ext uri="{FF2B5EF4-FFF2-40B4-BE49-F238E27FC236}">
                  <a16:creationId xmlns:a16="http://schemas.microsoft.com/office/drawing/2014/main" id="{69EEDD0F-8079-78B4-0FE5-62C13A0951BC}"/>
                </a:ext>
              </a:extLst>
            </p:cNvPr>
            <p:cNvSpPr/>
            <p:nvPr/>
          </p:nvSpPr>
          <p:spPr>
            <a:xfrm>
              <a:off x="5981525" y="3151650"/>
              <a:ext cx="688775" cy="216025"/>
            </a:xfrm>
            <a:custGeom>
              <a:avLst/>
              <a:gdLst/>
              <a:ahLst/>
              <a:cxnLst/>
              <a:rect l="l" t="t" r="r" b="b"/>
              <a:pathLst>
                <a:path w="27551" h="8641" extrusionOk="0">
                  <a:moveTo>
                    <a:pt x="640" y="0"/>
                  </a:moveTo>
                  <a:cubicBezTo>
                    <a:pt x="640" y="0"/>
                    <a:pt x="366" y="2237"/>
                    <a:pt x="1" y="5319"/>
                  </a:cubicBezTo>
                  <a:cubicBezTo>
                    <a:pt x="829" y="5716"/>
                    <a:pt x="7169" y="8641"/>
                    <a:pt x="16232" y="8641"/>
                  </a:cubicBezTo>
                  <a:cubicBezTo>
                    <a:pt x="19652" y="8641"/>
                    <a:pt x="23460" y="8225"/>
                    <a:pt x="27505" y="7099"/>
                  </a:cubicBezTo>
                  <a:cubicBezTo>
                    <a:pt x="27551" y="3926"/>
                    <a:pt x="27551" y="1142"/>
                    <a:pt x="27551" y="868"/>
                  </a:cubicBezTo>
                  <a:lnTo>
                    <a:pt x="640"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7" name="Google Shape;1162;p22">
              <a:extLst>
                <a:ext uri="{FF2B5EF4-FFF2-40B4-BE49-F238E27FC236}">
                  <a16:creationId xmlns:a16="http://schemas.microsoft.com/office/drawing/2014/main" id="{26B20AAB-4D77-8834-0287-9451A09236DB}"/>
                </a:ext>
              </a:extLst>
            </p:cNvPr>
            <p:cNvSpPr/>
            <p:nvPr/>
          </p:nvSpPr>
          <p:spPr>
            <a:xfrm>
              <a:off x="6353000" y="2368600"/>
              <a:ext cx="499900" cy="810475"/>
            </a:xfrm>
            <a:custGeom>
              <a:avLst/>
              <a:gdLst/>
              <a:ahLst/>
              <a:cxnLst/>
              <a:rect l="l" t="t" r="r" b="b"/>
              <a:pathLst>
                <a:path w="19996" h="32419" extrusionOk="0">
                  <a:moveTo>
                    <a:pt x="1128" y="0"/>
                  </a:moveTo>
                  <a:cubicBezTo>
                    <a:pt x="1003" y="0"/>
                    <a:pt x="937" y="6"/>
                    <a:pt x="937" y="6"/>
                  </a:cubicBezTo>
                  <a:lnTo>
                    <a:pt x="1" y="2837"/>
                  </a:lnTo>
                  <a:cubicBezTo>
                    <a:pt x="1" y="2837"/>
                    <a:pt x="6529" y="3750"/>
                    <a:pt x="8949" y="9844"/>
                  </a:cubicBezTo>
                  <a:cubicBezTo>
                    <a:pt x="11345" y="15915"/>
                    <a:pt x="16275" y="32418"/>
                    <a:pt x="16275" y="32418"/>
                  </a:cubicBezTo>
                  <a:lnTo>
                    <a:pt x="19996" y="31688"/>
                  </a:lnTo>
                  <a:cubicBezTo>
                    <a:pt x="19745" y="31551"/>
                    <a:pt x="13765" y="9844"/>
                    <a:pt x="9473" y="4731"/>
                  </a:cubicBezTo>
                  <a:cubicBezTo>
                    <a:pt x="5701" y="280"/>
                    <a:pt x="1998" y="0"/>
                    <a:pt x="112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8" name="Google Shape;1163;p22">
              <a:extLst>
                <a:ext uri="{FF2B5EF4-FFF2-40B4-BE49-F238E27FC236}">
                  <a16:creationId xmlns:a16="http://schemas.microsoft.com/office/drawing/2014/main" id="{7C60275E-F0A6-4EA9-963B-7C76D81CFD4A}"/>
                </a:ext>
              </a:extLst>
            </p:cNvPr>
            <p:cNvSpPr/>
            <p:nvPr/>
          </p:nvSpPr>
          <p:spPr>
            <a:xfrm>
              <a:off x="6342750" y="2374275"/>
              <a:ext cx="499900" cy="810500"/>
            </a:xfrm>
            <a:custGeom>
              <a:avLst/>
              <a:gdLst/>
              <a:ahLst/>
              <a:cxnLst/>
              <a:rect l="l" t="t" r="r" b="b"/>
              <a:pathLst>
                <a:path w="19996" h="32420" extrusionOk="0">
                  <a:moveTo>
                    <a:pt x="1147" y="1"/>
                  </a:moveTo>
                  <a:cubicBezTo>
                    <a:pt x="1009" y="1"/>
                    <a:pt x="936" y="7"/>
                    <a:pt x="936" y="7"/>
                  </a:cubicBezTo>
                  <a:lnTo>
                    <a:pt x="0" y="2838"/>
                  </a:lnTo>
                  <a:cubicBezTo>
                    <a:pt x="0" y="2838"/>
                    <a:pt x="6551" y="3751"/>
                    <a:pt x="8948" y="9845"/>
                  </a:cubicBezTo>
                  <a:cubicBezTo>
                    <a:pt x="11344" y="15917"/>
                    <a:pt x="16297" y="32419"/>
                    <a:pt x="16297" y="32419"/>
                  </a:cubicBezTo>
                  <a:lnTo>
                    <a:pt x="19995" y="31689"/>
                  </a:lnTo>
                  <a:cubicBezTo>
                    <a:pt x="19744" y="31552"/>
                    <a:pt x="13764" y="9822"/>
                    <a:pt x="9473" y="4732"/>
                  </a:cubicBezTo>
                  <a:cubicBezTo>
                    <a:pt x="5727" y="293"/>
                    <a:pt x="2051" y="1"/>
                    <a:pt x="11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9" name="Google Shape;1164;p22">
              <a:extLst>
                <a:ext uri="{FF2B5EF4-FFF2-40B4-BE49-F238E27FC236}">
                  <a16:creationId xmlns:a16="http://schemas.microsoft.com/office/drawing/2014/main" id="{768D999F-2684-1407-FBE8-2F5674FC13C9}"/>
                </a:ext>
              </a:extLst>
            </p:cNvPr>
            <p:cNvSpPr/>
            <p:nvPr/>
          </p:nvSpPr>
          <p:spPr>
            <a:xfrm>
              <a:off x="6342750" y="2385850"/>
              <a:ext cx="470225" cy="798925"/>
            </a:xfrm>
            <a:custGeom>
              <a:avLst/>
              <a:gdLst/>
              <a:ahLst/>
              <a:cxnLst/>
              <a:rect l="l" t="t" r="r" b="b"/>
              <a:pathLst>
                <a:path w="18809" h="31957" extrusionOk="0">
                  <a:moveTo>
                    <a:pt x="799" y="1"/>
                  </a:moveTo>
                  <a:lnTo>
                    <a:pt x="0" y="2375"/>
                  </a:lnTo>
                  <a:cubicBezTo>
                    <a:pt x="0" y="2375"/>
                    <a:pt x="6551" y="3288"/>
                    <a:pt x="8948" y="9382"/>
                  </a:cubicBezTo>
                  <a:cubicBezTo>
                    <a:pt x="11344" y="15454"/>
                    <a:pt x="16297" y="31956"/>
                    <a:pt x="16297" y="31956"/>
                  </a:cubicBezTo>
                  <a:lnTo>
                    <a:pt x="18808" y="31454"/>
                  </a:lnTo>
                  <a:cubicBezTo>
                    <a:pt x="18032" y="29423"/>
                    <a:pt x="12440" y="9519"/>
                    <a:pt x="8354" y="4680"/>
                  </a:cubicBezTo>
                  <a:cubicBezTo>
                    <a:pt x="5296" y="1051"/>
                    <a:pt x="2283" y="184"/>
                    <a:pt x="7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0" name="Google Shape;1165;p22">
              <a:extLst>
                <a:ext uri="{FF2B5EF4-FFF2-40B4-BE49-F238E27FC236}">
                  <a16:creationId xmlns:a16="http://schemas.microsoft.com/office/drawing/2014/main" id="{3D0AAE06-14EC-A5B7-5BD3-BAF94147A665}"/>
                </a:ext>
              </a:extLst>
            </p:cNvPr>
            <p:cNvSpPr/>
            <p:nvPr/>
          </p:nvSpPr>
          <p:spPr>
            <a:xfrm>
              <a:off x="5719050" y="2431500"/>
              <a:ext cx="529000" cy="602775"/>
            </a:xfrm>
            <a:custGeom>
              <a:avLst/>
              <a:gdLst/>
              <a:ahLst/>
              <a:cxnLst/>
              <a:rect l="l" t="t" r="r" b="b"/>
              <a:pathLst>
                <a:path w="21160" h="24111" extrusionOk="0">
                  <a:moveTo>
                    <a:pt x="17595" y="0"/>
                  </a:moveTo>
                  <a:cubicBezTo>
                    <a:pt x="16224" y="0"/>
                    <a:pt x="14799" y="636"/>
                    <a:pt x="13946" y="1690"/>
                  </a:cubicBezTo>
                  <a:cubicBezTo>
                    <a:pt x="12463" y="3470"/>
                    <a:pt x="11664" y="5684"/>
                    <a:pt x="10591" y="7716"/>
                  </a:cubicBezTo>
                  <a:cubicBezTo>
                    <a:pt x="9244" y="10272"/>
                    <a:pt x="9221" y="14335"/>
                    <a:pt x="8080" y="17006"/>
                  </a:cubicBezTo>
                  <a:cubicBezTo>
                    <a:pt x="6893" y="15796"/>
                    <a:pt x="4542" y="11482"/>
                    <a:pt x="4063" y="9930"/>
                  </a:cubicBezTo>
                  <a:cubicBezTo>
                    <a:pt x="3736" y="8856"/>
                    <a:pt x="3039" y="8266"/>
                    <a:pt x="2329" y="8266"/>
                  </a:cubicBezTo>
                  <a:cubicBezTo>
                    <a:pt x="1651" y="8266"/>
                    <a:pt x="961" y="8805"/>
                    <a:pt x="571" y="9976"/>
                  </a:cubicBezTo>
                  <a:cubicBezTo>
                    <a:pt x="0" y="11619"/>
                    <a:pt x="753" y="13194"/>
                    <a:pt x="867" y="15225"/>
                  </a:cubicBezTo>
                  <a:cubicBezTo>
                    <a:pt x="1083" y="19087"/>
                    <a:pt x="2991" y="24111"/>
                    <a:pt x="6996" y="24111"/>
                  </a:cubicBezTo>
                  <a:cubicBezTo>
                    <a:pt x="7229" y="24111"/>
                    <a:pt x="7468" y="24094"/>
                    <a:pt x="7715" y="24059"/>
                  </a:cubicBezTo>
                  <a:cubicBezTo>
                    <a:pt x="10408" y="23694"/>
                    <a:pt x="12486" y="20772"/>
                    <a:pt x="13946" y="18763"/>
                  </a:cubicBezTo>
                  <a:cubicBezTo>
                    <a:pt x="16366" y="15431"/>
                    <a:pt x="18352" y="11710"/>
                    <a:pt x="19904" y="7853"/>
                  </a:cubicBezTo>
                  <a:cubicBezTo>
                    <a:pt x="20406" y="6597"/>
                    <a:pt x="20954" y="5251"/>
                    <a:pt x="21113" y="3858"/>
                  </a:cubicBezTo>
                  <a:cubicBezTo>
                    <a:pt x="21159" y="3562"/>
                    <a:pt x="21159" y="3219"/>
                    <a:pt x="21136" y="2877"/>
                  </a:cubicBezTo>
                  <a:cubicBezTo>
                    <a:pt x="21113" y="2557"/>
                    <a:pt x="21045" y="2215"/>
                    <a:pt x="20908" y="1941"/>
                  </a:cubicBezTo>
                  <a:cubicBezTo>
                    <a:pt x="20360" y="800"/>
                    <a:pt x="18808" y="1"/>
                    <a:pt x="17667" y="1"/>
                  </a:cubicBezTo>
                  <a:cubicBezTo>
                    <a:pt x="17643" y="1"/>
                    <a:pt x="17619" y="0"/>
                    <a:pt x="17595"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1" name="Google Shape;1166;p22">
              <a:extLst>
                <a:ext uri="{FF2B5EF4-FFF2-40B4-BE49-F238E27FC236}">
                  <a16:creationId xmlns:a16="http://schemas.microsoft.com/office/drawing/2014/main" id="{8D13AFEB-1B72-F44F-4DC8-A4B5ACCD0BD2}"/>
                </a:ext>
              </a:extLst>
            </p:cNvPr>
            <p:cNvSpPr/>
            <p:nvPr/>
          </p:nvSpPr>
          <p:spPr>
            <a:xfrm>
              <a:off x="5719050" y="2625525"/>
              <a:ext cx="457650" cy="408750"/>
            </a:xfrm>
            <a:custGeom>
              <a:avLst/>
              <a:gdLst/>
              <a:ahLst/>
              <a:cxnLst/>
              <a:rect l="l" t="t" r="r" b="b"/>
              <a:pathLst>
                <a:path w="18306" h="16350" extrusionOk="0">
                  <a:moveTo>
                    <a:pt x="10568" y="1"/>
                  </a:moveTo>
                  <a:cubicBezTo>
                    <a:pt x="10180" y="731"/>
                    <a:pt x="9929" y="1575"/>
                    <a:pt x="9701" y="2488"/>
                  </a:cubicBezTo>
                  <a:cubicBezTo>
                    <a:pt x="11139" y="3196"/>
                    <a:pt x="13193" y="4292"/>
                    <a:pt x="13672" y="4931"/>
                  </a:cubicBezTo>
                  <a:cubicBezTo>
                    <a:pt x="14448" y="5912"/>
                    <a:pt x="12463" y="9427"/>
                    <a:pt x="10956" y="10249"/>
                  </a:cubicBezTo>
                  <a:cubicBezTo>
                    <a:pt x="10870" y="10298"/>
                    <a:pt x="10783" y="10322"/>
                    <a:pt x="10696" y="10322"/>
                  </a:cubicBezTo>
                  <a:cubicBezTo>
                    <a:pt x="9978" y="10322"/>
                    <a:pt x="9249" y="8740"/>
                    <a:pt x="8719" y="7213"/>
                  </a:cubicBezTo>
                  <a:cubicBezTo>
                    <a:pt x="8537" y="7944"/>
                    <a:pt x="8331" y="8628"/>
                    <a:pt x="8080" y="9245"/>
                  </a:cubicBezTo>
                  <a:cubicBezTo>
                    <a:pt x="7920" y="9085"/>
                    <a:pt x="7738" y="8857"/>
                    <a:pt x="7555" y="8606"/>
                  </a:cubicBezTo>
                  <a:lnTo>
                    <a:pt x="7555" y="8606"/>
                  </a:lnTo>
                  <a:cubicBezTo>
                    <a:pt x="7578" y="10226"/>
                    <a:pt x="7487" y="12098"/>
                    <a:pt x="6916" y="12874"/>
                  </a:cubicBezTo>
                  <a:cubicBezTo>
                    <a:pt x="6667" y="13209"/>
                    <a:pt x="6328" y="13377"/>
                    <a:pt x="5946" y="13377"/>
                  </a:cubicBezTo>
                  <a:cubicBezTo>
                    <a:pt x="4612" y="13377"/>
                    <a:pt x="2757" y="11326"/>
                    <a:pt x="2420" y="7190"/>
                  </a:cubicBezTo>
                  <a:cubicBezTo>
                    <a:pt x="2237" y="4566"/>
                    <a:pt x="3310" y="3538"/>
                    <a:pt x="4428" y="3128"/>
                  </a:cubicBezTo>
                  <a:cubicBezTo>
                    <a:pt x="4268" y="2762"/>
                    <a:pt x="4131" y="2420"/>
                    <a:pt x="4063" y="2169"/>
                  </a:cubicBezTo>
                  <a:cubicBezTo>
                    <a:pt x="3766" y="1187"/>
                    <a:pt x="3150" y="594"/>
                    <a:pt x="2488" y="526"/>
                  </a:cubicBezTo>
                  <a:cubicBezTo>
                    <a:pt x="1689" y="594"/>
                    <a:pt x="936" y="1119"/>
                    <a:pt x="571" y="2215"/>
                  </a:cubicBezTo>
                  <a:cubicBezTo>
                    <a:pt x="0" y="3858"/>
                    <a:pt x="753" y="5433"/>
                    <a:pt x="867" y="7464"/>
                  </a:cubicBezTo>
                  <a:cubicBezTo>
                    <a:pt x="1083" y="11326"/>
                    <a:pt x="2991" y="16350"/>
                    <a:pt x="6996" y="16350"/>
                  </a:cubicBezTo>
                  <a:cubicBezTo>
                    <a:pt x="7229" y="16350"/>
                    <a:pt x="7468" y="16333"/>
                    <a:pt x="7715" y="16298"/>
                  </a:cubicBezTo>
                  <a:cubicBezTo>
                    <a:pt x="10408" y="15933"/>
                    <a:pt x="12486" y="13011"/>
                    <a:pt x="13946" y="11002"/>
                  </a:cubicBezTo>
                  <a:cubicBezTo>
                    <a:pt x="14197" y="10683"/>
                    <a:pt x="14403" y="10340"/>
                    <a:pt x="14631" y="10021"/>
                  </a:cubicBezTo>
                  <a:cubicBezTo>
                    <a:pt x="14768" y="9815"/>
                    <a:pt x="14905" y="9610"/>
                    <a:pt x="15042" y="9405"/>
                  </a:cubicBezTo>
                  <a:cubicBezTo>
                    <a:pt x="15065" y="9382"/>
                    <a:pt x="15088" y="9336"/>
                    <a:pt x="15133" y="9290"/>
                  </a:cubicBezTo>
                  <a:cubicBezTo>
                    <a:pt x="15179" y="9199"/>
                    <a:pt x="15247" y="9108"/>
                    <a:pt x="15316" y="9017"/>
                  </a:cubicBezTo>
                  <a:cubicBezTo>
                    <a:pt x="15613" y="8537"/>
                    <a:pt x="15909" y="8058"/>
                    <a:pt x="16206" y="7579"/>
                  </a:cubicBezTo>
                  <a:cubicBezTo>
                    <a:pt x="16252" y="7510"/>
                    <a:pt x="16275" y="7442"/>
                    <a:pt x="16320" y="7373"/>
                  </a:cubicBezTo>
                  <a:cubicBezTo>
                    <a:pt x="17028" y="6186"/>
                    <a:pt x="17690" y="4954"/>
                    <a:pt x="18306" y="3675"/>
                  </a:cubicBezTo>
                  <a:cubicBezTo>
                    <a:pt x="16138" y="2580"/>
                    <a:pt x="12349" y="822"/>
                    <a:pt x="105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2" name="Google Shape;1167;p22">
              <a:extLst>
                <a:ext uri="{FF2B5EF4-FFF2-40B4-BE49-F238E27FC236}">
                  <a16:creationId xmlns:a16="http://schemas.microsoft.com/office/drawing/2014/main" id="{B334519C-F8A5-87CB-A9F6-D5AE3CB0B030}"/>
                </a:ext>
              </a:extLst>
            </p:cNvPr>
            <p:cNvSpPr/>
            <p:nvPr/>
          </p:nvSpPr>
          <p:spPr>
            <a:xfrm>
              <a:off x="5919325" y="2848050"/>
              <a:ext cx="26850" cy="95975"/>
            </a:xfrm>
            <a:custGeom>
              <a:avLst/>
              <a:gdLst/>
              <a:ahLst/>
              <a:cxnLst/>
              <a:rect l="l" t="t" r="r" b="b"/>
              <a:pathLst>
                <a:path w="1074" h="3839" extrusionOk="0">
                  <a:moveTo>
                    <a:pt x="75" y="1"/>
                  </a:moveTo>
                  <a:cubicBezTo>
                    <a:pt x="73" y="1"/>
                    <a:pt x="71" y="1"/>
                    <a:pt x="69" y="1"/>
                  </a:cubicBezTo>
                  <a:cubicBezTo>
                    <a:pt x="1" y="1"/>
                    <a:pt x="138" y="504"/>
                    <a:pt x="252" y="983"/>
                  </a:cubicBezTo>
                  <a:cubicBezTo>
                    <a:pt x="389" y="1462"/>
                    <a:pt x="480" y="1942"/>
                    <a:pt x="480" y="1942"/>
                  </a:cubicBezTo>
                  <a:cubicBezTo>
                    <a:pt x="480" y="1942"/>
                    <a:pt x="503" y="2056"/>
                    <a:pt x="571" y="2238"/>
                  </a:cubicBezTo>
                  <a:cubicBezTo>
                    <a:pt x="617" y="2398"/>
                    <a:pt x="686" y="2626"/>
                    <a:pt x="731" y="2877"/>
                  </a:cubicBezTo>
                  <a:cubicBezTo>
                    <a:pt x="754" y="2991"/>
                    <a:pt x="754" y="3106"/>
                    <a:pt x="777" y="3220"/>
                  </a:cubicBezTo>
                  <a:cubicBezTo>
                    <a:pt x="800" y="3334"/>
                    <a:pt x="822" y="3448"/>
                    <a:pt x="800" y="3516"/>
                  </a:cubicBezTo>
                  <a:cubicBezTo>
                    <a:pt x="822" y="3699"/>
                    <a:pt x="822" y="3836"/>
                    <a:pt x="868" y="3836"/>
                  </a:cubicBezTo>
                  <a:cubicBezTo>
                    <a:pt x="870" y="3838"/>
                    <a:pt x="872" y="3839"/>
                    <a:pt x="874" y="3839"/>
                  </a:cubicBezTo>
                  <a:cubicBezTo>
                    <a:pt x="899" y="3839"/>
                    <a:pt x="940" y="3729"/>
                    <a:pt x="982" y="3562"/>
                  </a:cubicBezTo>
                  <a:cubicBezTo>
                    <a:pt x="1028" y="3471"/>
                    <a:pt x="1028" y="3357"/>
                    <a:pt x="1028" y="3243"/>
                  </a:cubicBezTo>
                  <a:cubicBezTo>
                    <a:pt x="1051" y="3106"/>
                    <a:pt x="1074" y="2991"/>
                    <a:pt x="1051" y="2855"/>
                  </a:cubicBezTo>
                  <a:cubicBezTo>
                    <a:pt x="1028" y="2603"/>
                    <a:pt x="1028" y="2352"/>
                    <a:pt x="982" y="2170"/>
                  </a:cubicBezTo>
                  <a:cubicBezTo>
                    <a:pt x="937" y="1964"/>
                    <a:pt x="914" y="1850"/>
                    <a:pt x="914" y="1850"/>
                  </a:cubicBezTo>
                  <a:cubicBezTo>
                    <a:pt x="914" y="1850"/>
                    <a:pt x="777" y="1348"/>
                    <a:pt x="571" y="892"/>
                  </a:cubicBezTo>
                  <a:cubicBezTo>
                    <a:pt x="371" y="424"/>
                    <a:pt x="149" y="1"/>
                    <a:pt x="7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3" name="Google Shape;1168;p22">
              <a:extLst>
                <a:ext uri="{FF2B5EF4-FFF2-40B4-BE49-F238E27FC236}">
                  <a16:creationId xmlns:a16="http://schemas.microsoft.com/office/drawing/2014/main" id="{057DE8C9-9E61-3D92-F264-F20923EB30E2}"/>
                </a:ext>
              </a:extLst>
            </p:cNvPr>
            <p:cNvSpPr/>
            <p:nvPr/>
          </p:nvSpPr>
          <p:spPr>
            <a:xfrm>
              <a:off x="5522750" y="2380600"/>
              <a:ext cx="338400" cy="332800"/>
            </a:xfrm>
            <a:custGeom>
              <a:avLst/>
              <a:gdLst/>
              <a:ahLst/>
              <a:cxnLst/>
              <a:rect l="l" t="t" r="r" b="b"/>
              <a:pathLst>
                <a:path w="13536" h="13312" extrusionOk="0">
                  <a:moveTo>
                    <a:pt x="5201" y="0"/>
                  </a:moveTo>
                  <a:cubicBezTo>
                    <a:pt x="4993" y="0"/>
                    <a:pt x="4781" y="38"/>
                    <a:pt x="4565" y="120"/>
                  </a:cubicBezTo>
                  <a:cubicBezTo>
                    <a:pt x="1096" y="1443"/>
                    <a:pt x="3926" y="7104"/>
                    <a:pt x="3926" y="7104"/>
                  </a:cubicBezTo>
                  <a:cubicBezTo>
                    <a:pt x="3926" y="7104"/>
                    <a:pt x="1990" y="5717"/>
                    <a:pt x="1117" y="5717"/>
                  </a:cubicBezTo>
                  <a:cubicBezTo>
                    <a:pt x="982" y="5717"/>
                    <a:pt x="872" y="5750"/>
                    <a:pt x="799" y="5826"/>
                  </a:cubicBezTo>
                  <a:cubicBezTo>
                    <a:pt x="0" y="6648"/>
                    <a:pt x="3150" y="9524"/>
                    <a:pt x="5547" y="12012"/>
                  </a:cubicBezTo>
                  <a:cubicBezTo>
                    <a:pt x="6502" y="13012"/>
                    <a:pt x="7464" y="13311"/>
                    <a:pt x="8273" y="13311"/>
                  </a:cubicBezTo>
                  <a:cubicBezTo>
                    <a:pt x="9475" y="13311"/>
                    <a:pt x="10340" y="12651"/>
                    <a:pt x="10340" y="12651"/>
                  </a:cubicBezTo>
                  <a:cubicBezTo>
                    <a:pt x="13536" y="11281"/>
                    <a:pt x="12052" y="7401"/>
                    <a:pt x="12052" y="7401"/>
                  </a:cubicBezTo>
                  <a:cubicBezTo>
                    <a:pt x="12052" y="7401"/>
                    <a:pt x="12782" y="2881"/>
                    <a:pt x="11413" y="2585"/>
                  </a:cubicBezTo>
                  <a:cubicBezTo>
                    <a:pt x="11352" y="2573"/>
                    <a:pt x="11294" y="2567"/>
                    <a:pt x="11237" y="2567"/>
                  </a:cubicBezTo>
                  <a:cubicBezTo>
                    <a:pt x="10004" y="2567"/>
                    <a:pt x="9587" y="5278"/>
                    <a:pt x="9587" y="5278"/>
                  </a:cubicBezTo>
                  <a:cubicBezTo>
                    <a:pt x="9587" y="5278"/>
                    <a:pt x="7666" y="0"/>
                    <a:pt x="5201"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4" name="Google Shape;1169;p22">
              <a:extLst>
                <a:ext uri="{FF2B5EF4-FFF2-40B4-BE49-F238E27FC236}">
                  <a16:creationId xmlns:a16="http://schemas.microsoft.com/office/drawing/2014/main" id="{90E56D6B-EA5E-1419-00F2-EFAAB57FCFA2}"/>
                </a:ext>
              </a:extLst>
            </p:cNvPr>
            <p:cNvSpPr/>
            <p:nvPr/>
          </p:nvSpPr>
          <p:spPr>
            <a:xfrm>
              <a:off x="5541000" y="2458325"/>
              <a:ext cx="320150" cy="255075"/>
            </a:xfrm>
            <a:custGeom>
              <a:avLst/>
              <a:gdLst/>
              <a:ahLst/>
              <a:cxnLst/>
              <a:rect l="l" t="t" r="r" b="b"/>
              <a:pathLst>
                <a:path w="12806" h="10203" extrusionOk="0">
                  <a:moveTo>
                    <a:pt x="7852" y="1"/>
                  </a:moveTo>
                  <a:cubicBezTo>
                    <a:pt x="7236" y="959"/>
                    <a:pt x="5890" y="2078"/>
                    <a:pt x="4200" y="2603"/>
                  </a:cubicBezTo>
                  <a:cubicBezTo>
                    <a:pt x="4089" y="2637"/>
                    <a:pt x="3981" y="2654"/>
                    <a:pt x="3876" y="2654"/>
                  </a:cubicBezTo>
                  <a:cubicBezTo>
                    <a:pt x="3147" y="2654"/>
                    <a:pt x="2591" y="1858"/>
                    <a:pt x="2192" y="800"/>
                  </a:cubicBezTo>
                  <a:lnTo>
                    <a:pt x="2192" y="800"/>
                  </a:lnTo>
                  <a:cubicBezTo>
                    <a:pt x="2420" y="2443"/>
                    <a:pt x="3196" y="3995"/>
                    <a:pt x="3196" y="3995"/>
                  </a:cubicBezTo>
                  <a:cubicBezTo>
                    <a:pt x="3196" y="3995"/>
                    <a:pt x="2785" y="3698"/>
                    <a:pt x="2260" y="3379"/>
                  </a:cubicBezTo>
                  <a:lnTo>
                    <a:pt x="2260" y="3379"/>
                  </a:lnTo>
                  <a:cubicBezTo>
                    <a:pt x="2785" y="4338"/>
                    <a:pt x="3173" y="5205"/>
                    <a:pt x="2968" y="5456"/>
                  </a:cubicBezTo>
                  <a:cubicBezTo>
                    <a:pt x="2924" y="5508"/>
                    <a:pt x="2868" y="5532"/>
                    <a:pt x="2801" y="5532"/>
                  </a:cubicBezTo>
                  <a:cubicBezTo>
                    <a:pt x="2166" y="5532"/>
                    <a:pt x="587" y="3375"/>
                    <a:pt x="92" y="2694"/>
                  </a:cubicBezTo>
                  <a:cubicBezTo>
                    <a:pt x="69" y="2694"/>
                    <a:pt x="69" y="2717"/>
                    <a:pt x="69" y="2717"/>
                  </a:cubicBezTo>
                  <a:cubicBezTo>
                    <a:pt x="46" y="2740"/>
                    <a:pt x="23" y="2763"/>
                    <a:pt x="1" y="2785"/>
                  </a:cubicBezTo>
                  <a:lnTo>
                    <a:pt x="229" y="3858"/>
                  </a:lnTo>
                  <a:cubicBezTo>
                    <a:pt x="1005" y="5136"/>
                    <a:pt x="3105" y="7122"/>
                    <a:pt x="4817" y="8903"/>
                  </a:cubicBezTo>
                  <a:cubicBezTo>
                    <a:pt x="5772" y="9903"/>
                    <a:pt x="6734" y="10202"/>
                    <a:pt x="7543" y="10202"/>
                  </a:cubicBezTo>
                  <a:cubicBezTo>
                    <a:pt x="8745" y="10202"/>
                    <a:pt x="9610" y="9542"/>
                    <a:pt x="9610" y="9542"/>
                  </a:cubicBezTo>
                  <a:cubicBezTo>
                    <a:pt x="12806" y="8172"/>
                    <a:pt x="11322" y="4292"/>
                    <a:pt x="11322" y="4292"/>
                  </a:cubicBezTo>
                  <a:cubicBezTo>
                    <a:pt x="11322" y="4292"/>
                    <a:pt x="11756" y="1644"/>
                    <a:pt x="11322" y="275"/>
                  </a:cubicBezTo>
                  <a:cubicBezTo>
                    <a:pt x="11208" y="2785"/>
                    <a:pt x="10843" y="6323"/>
                    <a:pt x="9610" y="7008"/>
                  </a:cubicBezTo>
                  <a:cubicBezTo>
                    <a:pt x="9265" y="7201"/>
                    <a:pt x="8967" y="7280"/>
                    <a:pt x="8710" y="7280"/>
                  </a:cubicBezTo>
                  <a:cubicBezTo>
                    <a:pt x="7543" y="7280"/>
                    <a:pt x="7236" y="5639"/>
                    <a:pt x="7236" y="5639"/>
                  </a:cubicBezTo>
                  <a:cubicBezTo>
                    <a:pt x="7236" y="5639"/>
                    <a:pt x="6972" y="8038"/>
                    <a:pt x="5752" y="8038"/>
                  </a:cubicBezTo>
                  <a:cubicBezTo>
                    <a:pt x="5730" y="8038"/>
                    <a:pt x="5707" y="8037"/>
                    <a:pt x="5684" y="8035"/>
                  </a:cubicBezTo>
                  <a:cubicBezTo>
                    <a:pt x="4429" y="7944"/>
                    <a:pt x="3265" y="5867"/>
                    <a:pt x="4611" y="4246"/>
                  </a:cubicBezTo>
                  <a:cubicBezTo>
                    <a:pt x="5958" y="2626"/>
                    <a:pt x="8583" y="2580"/>
                    <a:pt x="8583" y="2580"/>
                  </a:cubicBezTo>
                  <a:lnTo>
                    <a:pt x="8834" y="2078"/>
                  </a:lnTo>
                  <a:cubicBezTo>
                    <a:pt x="8720" y="1804"/>
                    <a:pt x="8377" y="937"/>
                    <a:pt x="78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5" name="Google Shape;1170;p22">
              <a:extLst>
                <a:ext uri="{FF2B5EF4-FFF2-40B4-BE49-F238E27FC236}">
                  <a16:creationId xmlns:a16="http://schemas.microsoft.com/office/drawing/2014/main" id="{4D49BC90-9CBC-6866-1288-C0C78E634705}"/>
                </a:ext>
              </a:extLst>
            </p:cNvPr>
            <p:cNvSpPr/>
            <p:nvPr/>
          </p:nvSpPr>
          <p:spPr>
            <a:xfrm>
              <a:off x="5764125" y="2469750"/>
              <a:ext cx="14275" cy="35975"/>
            </a:xfrm>
            <a:custGeom>
              <a:avLst/>
              <a:gdLst/>
              <a:ahLst/>
              <a:cxnLst/>
              <a:rect l="l" t="t" r="r" b="b"/>
              <a:pathLst>
                <a:path w="571" h="1439" extrusionOk="0">
                  <a:moveTo>
                    <a:pt x="457" y="0"/>
                  </a:moveTo>
                  <a:cubicBezTo>
                    <a:pt x="206" y="502"/>
                    <a:pt x="69" y="1096"/>
                    <a:pt x="0" y="1438"/>
                  </a:cubicBezTo>
                  <a:lnTo>
                    <a:pt x="571" y="251"/>
                  </a:lnTo>
                  <a:lnTo>
                    <a:pt x="457" y="0"/>
                  </a:ln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6" name="Google Shape;1171;p22">
              <a:extLst>
                <a:ext uri="{FF2B5EF4-FFF2-40B4-BE49-F238E27FC236}">
                  <a16:creationId xmlns:a16="http://schemas.microsoft.com/office/drawing/2014/main" id="{A8A94CA5-3AE0-4E11-BB6B-E3EFE0392DE8}"/>
                </a:ext>
              </a:extLst>
            </p:cNvPr>
            <p:cNvSpPr/>
            <p:nvPr/>
          </p:nvSpPr>
          <p:spPr>
            <a:xfrm>
              <a:off x="5717900" y="2440500"/>
              <a:ext cx="118725" cy="214750"/>
            </a:xfrm>
            <a:custGeom>
              <a:avLst/>
              <a:gdLst/>
              <a:ahLst/>
              <a:cxnLst/>
              <a:rect l="l" t="t" r="r" b="b"/>
              <a:pathLst>
                <a:path w="4749" h="8590" extrusionOk="0">
                  <a:moveTo>
                    <a:pt x="3518" y="1"/>
                  </a:moveTo>
                  <a:cubicBezTo>
                    <a:pt x="3283" y="1"/>
                    <a:pt x="3041" y="51"/>
                    <a:pt x="2831" y="166"/>
                  </a:cubicBezTo>
                  <a:cubicBezTo>
                    <a:pt x="2374" y="463"/>
                    <a:pt x="2146" y="874"/>
                    <a:pt x="1986" y="1216"/>
                  </a:cubicBezTo>
                  <a:cubicBezTo>
                    <a:pt x="1826" y="1581"/>
                    <a:pt x="1735" y="1878"/>
                    <a:pt x="1667" y="2083"/>
                  </a:cubicBezTo>
                  <a:cubicBezTo>
                    <a:pt x="1621" y="2312"/>
                    <a:pt x="1598" y="2426"/>
                    <a:pt x="1598" y="2426"/>
                  </a:cubicBezTo>
                  <a:cubicBezTo>
                    <a:pt x="1598" y="2426"/>
                    <a:pt x="1484" y="2928"/>
                    <a:pt x="1416" y="3658"/>
                  </a:cubicBezTo>
                  <a:cubicBezTo>
                    <a:pt x="1416" y="3841"/>
                    <a:pt x="1393" y="4046"/>
                    <a:pt x="1393" y="4274"/>
                  </a:cubicBezTo>
                  <a:cubicBezTo>
                    <a:pt x="1393" y="4366"/>
                    <a:pt x="1393" y="4503"/>
                    <a:pt x="1393" y="4571"/>
                  </a:cubicBezTo>
                  <a:cubicBezTo>
                    <a:pt x="1393" y="4594"/>
                    <a:pt x="1416" y="4594"/>
                    <a:pt x="1393" y="4594"/>
                  </a:cubicBezTo>
                  <a:lnTo>
                    <a:pt x="1347" y="4617"/>
                  </a:lnTo>
                  <a:cubicBezTo>
                    <a:pt x="891" y="4845"/>
                    <a:pt x="503" y="5256"/>
                    <a:pt x="297" y="5735"/>
                  </a:cubicBezTo>
                  <a:cubicBezTo>
                    <a:pt x="69" y="6215"/>
                    <a:pt x="0" y="6740"/>
                    <a:pt x="46" y="7219"/>
                  </a:cubicBezTo>
                  <a:cubicBezTo>
                    <a:pt x="92" y="7698"/>
                    <a:pt x="297" y="8155"/>
                    <a:pt x="640" y="8383"/>
                  </a:cubicBezTo>
                  <a:cubicBezTo>
                    <a:pt x="876" y="8541"/>
                    <a:pt x="1124" y="8589"/>
                    <a:pt x="1322" y="8589"/>
                  </a:cubicBezTo>
                  <a:cubicBezTo>
                    <a:pt x="1410" y="8589"/>
                    <a:pt x="1489" y="8580"/>
                    <a:pt x="1553" y="8566"/>
                  </a:cubicBezTo>
                  <a:cubicBezTo>
                    <a:pt x="1758" y="8520"/>
                    <a:pt x="1872" y="8474"/>
                    <a:pt x="1872" y="8451"/>
                  </a:cubicBezTo>
                  <a:cubicBezTo>
                    <a:pt x="1872" y="8445"/>
                    <a:pt x="1860" y="8442"/>
                    <a:pt x="1839" y="8442"/>
                  </a:cubicBezTo>
                  <a:cubicBezTo>
                    <a:pt x="1786" y="8442"/>
                    <a:pt x="1675" y="8458"/>
                    <a:pt x="1530" y="8474"/>
                  </a:cubicBezTo>
                  <a:cubicBezTo>
                    <a:pt x="1324" y="8474"/>
                    <a:pt x="1028" y="8451"/>
                    <a:pt x="754" y="8223"/>
                  </a:cubicBezTo>
                  <a:cubicBezTo>
                    <a:pt x="503" y="8018"/>
                    <a:pt x="343" y="7630"/>
                    <a:pt x="320" y="7196"/>
                  </a:cubicBezTo>
                  <a:cubicBezTo>
                    <a:pt x="297" y="6762"/>
                    <a:pt x="411" y="6306"/>
                    <a:pt x="617" y="5895"/>
                  </a:cubicBezTo>
                  <a:cubicBezTo>
                    <a:pt x="822" y="5484"/>
                    <a:pt x="1142" y="5165"/>
                    <a:pt x="1530" y="5005"/>
                  </a:cubicBezTo>
                  <a:cubicBezTo>
                    <a:pt x="1621" y="4982"/>
                    <a:pt x="1712" y="4936"/>
                    <a:pt x="1804" y="4914"/>
                  </a:cubicBezTo>
                  <a:cubicBezTo>
                    <a:pt x="1804" y="4891"/>
                    <a:pt x="1826" y="4891"/>
                    <a:pt x="1826" y="4891"/>
                  </a:cubicBezTo>
                  <a:lnTo>
                    <a:pt x="1826" y="4845"/>
                  </a:lnTo>
                  <a:lnTo>
                    <a:pt x="1826" y="4777"/>
                  </a:lnTo>
                  <a:lnTo>
                    <a:pt x="1826" y="4617"/>
                  </a:lnTo>
                  <a:cubicBezTo>
                    <a:pt x="1826" y="4571"/>
                    <a:pt x="1826" y="4503"/>
                    <a:pt x="1826" y="4434"/>
                  </a:cubicBezTo>
                  <a:cubicBezTo>
                    <a:pt x="1826" y="4389"/>
                    <a:pt x="1849" y="4343"/>
                    <a:pt x="1849" y="4274"/>
                  </a:cubicBezTo>
                  <a:cubicBezTo>
                    <a:pt x="1849" y="4092"/>
                    <a:pt x="1872" y="3886"/>
                    <a:pt x="1895" y="3704"/>
                  </a:cubicBezTo>
                  <a:cubicBezTo>
                    <a:pt x="1963" y="2996"/>
                    <a:pt x="2078" y="2540"/>
                    <a:pt x="2078" y="2540"/>
                  </a:cubicBezTo>
                  <a:cubicBezTo>
                    <a:pt x="2078" y="2540"/>
                    <a:pt x="2100" y="2426"/>
                    <a:pt x="2146" y="2220"/>
                  </a:cubicBezTo>
                  <a:cubicBezTo>
                    <a:pt x="2192" y="2015"/>
                    <a:pt x="2283" y="1741"/>
                    <a:pt x="2420" y="1421"/>
                  </a:cubicBezTo>
                  <a:cubicBezTo>
                    <a:pt x="2534" y="1102"/>
                    <a:pt x="2739" y="737"/>
                    <a:pt x="3059" y="531"/>
                  </a:cubicBezTo>
                  <a:cubicBezTo>
                    <a:pt x="3219" y="417"/>
                    <a:pt x="3401" y="394"/>
                    <a:pt x="3607" y="394"/>
                  </a:cubicBezTo>
                  <a:cubicBezTo>
                    <a:pt x="3812" y="417"/>
                    <a:pt x="3995" y="485"/>
                    <a:pt x="4132" y="622"/>
                  </a:cubicBezTo>
                  <a:cubicBezTo>
                    <a:pt x="4406" y="919"/>
                    <a:pt x="4451" y="1444"/>
                    <a:pt x="4451" y="1878"/>
                  </a:cubicBezTo>
                  <a:cubicBezTo>
                    <a:pt x="4451" y="2312"/>
                    <a:pt x="4406" y="2745"/>
                    <a:pt x="4383" y="3110"/>
                  </a:cubicBezTo>
                  <a:cubicBezTo>
                    <a:pt x="4292" y="3818"/>
                    <a:pt x="4292" y="4320"/>
                    <a:pt x="4337" y="4320"/>
                  </a:cubicBezTo>
                  <a:cubicBezTo>
                    <a:pt x="4360" y="4320"/>
                    <a:pt x="4360" y="4206"/>
                    <a:pt x="4406" y="4001"/>
                  </a:cubicBezTo>
                  <a:cubicBezTo>
                    <a:pt x="4451" y="3772"/>
                    <a:pt x="4497" y="3476"/>
                    <a:pt x="4565" y="3133"/>
                  </a:cubicBezTo>
                  <a:cubicBezTo>
                    <a:pt x="4634" y="2768"/>
                    <a:pt x="4702" y="2334"/>
                    <a:pt x="4725" y="1878"/>
                  </a:cubicBezTo>
                  <a:cubicBezTo>
                    <a:pt x="4748" y="1650"/>
                    <a:pt x="4748" y="1398"/>
                    <a:pt x="4702" y="1147"/>
                  </a:cubicBezTo>
                  <a:cubicBezTo>
                    <a:pt x="4657" y="896"/>
                    <a:pt x="4588" y="622"/>
                    <a:pt x="4406" y="394"/>
                  </a:cubicBezTo>
                  <a:cubicBezTo>
                    <a:pt x="4200" y="166"/>
                    <a:pt x="3904" y="29"/>
                    <a:pt x="3652" y="6"/>
                  </a:cubicBezTo>
                  <a:cubicBezTo>
                    <a:pt x="3608" y="2"/>
                    <a:pt x="3563" y="1"/>
                    <a:pt x="351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7" name="Google Shape;1172;p22">
              <a:extLst>
                <a:ext uri="{FF2B5EF4-FFF2-40B4-BE49-F238E27FC236}">
                  <a16:creationId xmlns:a16="http://schemas.microsoft.com/office/drawing/2014/main" id="{7B049AA2-A50C-9BC9-8ABF-DD5A8E1B0C53}"/>
                </a:ext>
              </a:extLst>
            </p:cNvPr>
            <p:cNvSpPr/>
            <p:nvPr/>
          </p:nvSpPr>
          <p:spPr>
            <a:xfrm>
              <a:off x="5628300" y="2515975"/>
              <a:ext cx="117025" cy="84525"/>
            </a:xfrm>
            <a:custGeom>
              <a:avLst/>
              <a:gdLst/>
              <a:ahLst/>
              <a:cxnLst/>
              <a:rect l="l" t="t" r="r" b="b"/>
              <a:pathLst>
                <a:path w="4681" h="3381" extrusionOk="0">
                  <a:moveTo>
                    <a:pt x="4201" y="0"/>
                  </a:moveTo>
                  <a:cubicBezTo>
                    <a:pt x="3927" y="0"/>
                    <a:pt x="3516" y="0"/>
                    <a:pt x="3128" y="114"/>
                  </a:cubicBezTo>
                  <a:cubicBezTo>
                    <a:pt x="2763" y="228"/>
                    <a:pt x="2398" y="388"/>
                    <a:pt x="2146" y="571"/>
                  </a:cubicBezTo>
                  <a:cubicBezTo>
                    <a:pt x="2009" y="639"/>
                    <a:pt x="1918" y="708"/>
                    <a:pt x="1850" y="776"/>
                  </a:cubicBezTo>
                  <a:cubicBezTo>
                    <a:pt x="1781" y="822"/>
                    <a:pt x="1736" y="845"/>
                    <a:pt x="1736" y="845"/>
                  </a:cubicBezTo>
                  <a:cubicBezTo>
                    <a:pt x="1736" y="845"/>
                    <a:pt x="1599" y="982"/>
                    <a:pt x="1393" y="1187"/>
                  </a:cubicBezTo>
                  <a:cubicBezTo>
                    <a:pt x="1188" y="1415"/>
                    <a:pt x="960" y="1712"/>
                    <a:pt x="754" y="2032"/>
                  </a:cubicBezTo>
                  <a:cubicBezTo>
                    <a:pt x="320" y="2671"/>
                    <a:pt x="1" y="3355"/>
                    <a:pt x="46" y="3378"/>
                  </a:cubicBezTo>
                  <a:cubicBezTo>
                    <a:pt x="49" y="3380"/>
                    <a:pt x="52" y="3381"/>
                    <a:pt x="55" y="3381"/>
                  </a:cubicBezTo>
                  <a:cubicBezTo>
                    <a:pt x="146" y="3381"/>
                    <a:pt x="566" y="2788"/>
                    <a:pt x="1028" y="2260"/>
                  </a:cubicBezTo>
                  <a:cubicBezTo>
                    <a:pt x="1279" y="1986"/>
                    <a:pt x="1530" y="1712"/>
                    <a:pt x="1736" y="1529"/>
                  </a:cubicBezTo>
                  <a:cubicBezTo>
                    <a:pt x="1918" y="1347"/>
                    <a:pt x="2078" y="1233"/>
                    <a:pt x="2078" y="1233"/>
                  </a:cubicBezTo>
                  <a:cubicBezTo>
                    <a:pt x="2078" y="1233"/>
                    <a:pt x="2101" y="1210"/>
                    <a:pt x="2169" y="1141"/>
                  </a:cubicBezTo>
                  <a:cubicBezTo>
                    <a:pt x="2215" y="1096"/>
                    <a:pt x="2306" y="1027"/>
                    <a:pt x="2420" y="936"/>
                  </a:cubicBezTo>
                  <a:cubicBezTo>
                    <a:pt x="2626" y="776"/>
                    <a:pt x="2922" y="594"/>
                    <a:pt x="3242" y="457"/>
                  </a:cubicBezTo>
                  <a:cubicBezTo>
                    <a:pt x="3584" y="320"/>
                    <a:pt x="3950" y="251"/>
                    <a:pt x="4224" y="206"/>
                  </a:cubicBezTo>
                  <a:cubicBezTo>
                    <a:pt x="4497" y="160"/>
                    <a:pt x="4680" y="137"/>
                    <a:pt x="4680" y="114"/>
                  </a:cubicBezTo>
                  <a:cubicBezTo>
                    <a:pt x="4680" y="69"/>
                    <a:pt x="4497" y="23"/>
                    <a:pt x="420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8" name="Google Shape;1173;p22">
              <a:extLst>
                <a:ext uri="{FF2B5EF4-FFF2-40B4-BE49-F238E27FC236}">
                  <a16:creationId xmlns:a16="http://schemas.microsoft.com/office/drawing/2014/main" id="{46F89119-271E-C7B0-E01E-20D8C4E6614C}"/>
                </a:ext>
              </a:extLst>
            </p:cNvPr>
            <p:cNvSpPr/>
            <p:nvPr/>
          </p:nvSpPr>
          <p:spPr>
            <a:xfrm>
              <a:off x="5590075" y="2396275"/>
              <a:ext cx="47400" cy="180800"/>
            </a:xfrm>
            <a:custGeom>
              <a:avLst/>
              <a:gdLst/>
              <a:ahLst/>
              <a:cxnLst/>
              <a:rect l="l" t="t" r="r" b="b"/>
              <a:pathLst>
                <a:path w="1896" h="7232" extrusionOk="0">
                  <a:moveTo>
                    <a:pt x="1093" y="0"/>
                  </a:moveTo>
                  <a:cubicBezTo>
                    <a:pt x="1062" y="0"/>
                    <a:pt x="1016" y="6"/>
                    <a:pt x="959" y="18"/>
                  </a:cubicBezTo>
                  <a:cubicBezTo>
                    <a:pt x="845" y="40"/>
                    <a:pt x="685" y="132"/>
                    <a:pt x="548" y="269"/>
                  </a:cubicBezTo>
                  <a:cubicBezTo>
                    <a:pt x="274" y="588"/>
                    <a:pt x="138" y="1113"/>
                    <a:pt x="69" y="1615"/>
                  </a:cubicBezTo>
                  <a:cubicBezTo>
                    <a:pt x="1" y="2118"/>
                    <a:pt x="1" y="2643"/>
                    <a:pt x="1" y="3008"/>
                  </a:cubicBezTo>
                  <a:cubicBezTo>
                    <a:pt x="23" y="3396"/>
                    <a:pt x="46" y="3647"/>
                    <a:pt x="46" y="3647"/>
                  </a:cubicBezTo>
                  <a:cubicBezTo>
                    <a:pt x="46" y="3647"/>
                    <a:pt x="69" y="3715"/>
                    <a:pt x="69" y="3829"/>
                  </a:cubicBezTo>
                  <a:cubicBezTo>
                    <a:pt x="92" y="3921"/>
                    <a:pt x="138" y="4103"/>
                    <a:pt x="183" y="4286"/>
                  </a:cubicBezTo>
                  <a:cubicBezTo>
                    <a:pt x="297" y="4651"/>
                    <a:pt x="480" y="5153"/>
                    <a:pt x="754" y="5587"/>
                  </a:cubicBezTo>
                  <a:cubicBezTo>
                    <a:pt x="1028" y="5998"/>
                    <a:pt x="1302" y="6409"/>
                    <a:pt x="1507" y="6728"/>
                  </a:cubicBezTo>
                  <a:cubicBezTo>
                    <a:pt x="1703" y="7011"/>
                    <a:pt x="1816" y="7232"/>
                    <a:pt x="1865" y="7232"/>
                  </a:cubicBezTo>
                  <a:cubicBezTo>
                    <a:pt x="1868" y="7232"/>
                    <a:pt x="1870" y="7231"/>
                    <a:pt x="1872" y="7230"/>
                  </a:cubicBezTo>
                  <a:cubicBezTo>
                    <a:pt x="1895" y="7208"/>
                    <a:pt x="1827" y="6979"/>
                    <a:pt x="1690" y="6637"/>
                  </a:cubicBezTo>
                  <a:cubicBezTo>
                    <a:pt x="1530" y="6272"/>
                    <a:pt x="1279" y="5838"/>
                    <a:pt x="1073" y="5404"/>
                  </a:cubicBezTo>
                  <a:cubicBezTo>
                    <a:pt x="845" y="4971"/>
                    <a:pt x="708" y="4514"/>
                    <a:pt x="617" y="4172"/>
                  </a:cubicBezTo>
                  <a:cubicBezTo>
                    <a:pt x="594" y="3989"/>
                    <a:pt x="594" y="3852"/>
                    <a:pt x="571" y="3761"/>
                  </a:cubicBezTo>
                  <a:cubicBezTo>
                    <a:pt x="548" y="3647"/>
                    <a:pt x="548" y="3578"/>
                    <a:pt x="548" y="3578"/>
                  </a:cubicBezTo>
                  <a:cubicBezTo>
                    <a:pt x="548" y="3578"/>
                    <a:pt x="389" y="2620"/>
                    <a:pt x="411" y="1638"/>
                  </a:cubicBezTo>
                  <a:cubicBezTo>
                    <a:pt x="434" y="1159"/>
                    <a:pt x="526" y="680"/>
                    <a:pt x="708" y="383"/>
                  </a:cubicBezTo>
                  <a:cubicBezTo>
                    <a:pt x="891" y="109"/>
                    <a:pt x="1165" y="63"/>
                    <a:pt x="1142" y="18"/>
                  </a:cubicBezTo>
                  <a:cubicBezTo>
                    <a:pt x="1142" y="6"/>
                    <a:pt x="1125" y="0"/>
                    <a:pt x="10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9" name="Google Shape;1174;p22">
              <a:extLst>
                <a:ext uri="{FF2B5EF4-FFF2-40B4-BE49-F238E27FC236}">
                  <a16:creationId xmlns:a16="http://schemas.microsoft.com/office/drawing/2014/main" id="{46557ED6-1D50-E9A4-4ED0-4CB8DC348DAE}"/>
                </a:ext>
              </a:extLst>
            </p:cNvPr>
            <p:cNvSpPr/>
            <p:nvPr/>
          </p:nvSpPr>
          <p:spPr>
            <a:xfrm>
              <a:off x="5618600" y="2385800"/>
              <a:ext cx="49675" cy="155350"/>
            </a:xfrm>
            <a:custGeom>
              <a:avLst/>
              <a:gdLst/>
              <a:ahLst/>
              <a:cxnLst/>
              <a:rect l="l" t="t" r="r" b="b"/>
              <a:pathLst>
                <a:path w="1987" h="6214" extrusionOk="0">
                  <a:moveTo>
                    <a:pt x="611" y="1"/>
                  </a:moveTo>
                  <a:cubicBezTo>
                    <a:pt x="574" y="1"/>
                    <a:pt x="426" y="159"/>
                    <a:pt x="298" y="437"/>
                  </a:cubicBezTo>
                  <a:cubicBezTo>
                    <a:pt x="161" y="733"/>
                    <a:pt x="69" y="1167"/>
                    <a:pt x="24" y="1601"/>
                  </a:cubicBezTo>
                  <a:cubicBezTo>
                    <a:pt x="1" y="2034"/>
                    <a:pt x="69" y="2468"/>
                    <a:pt x="115" y="2788"/>
                  </a:cubicBezTo>
                  <a:cubicBezTo>
                    <a:pt x="183" y="3107"/>
                    <a:pt x="229" y="3313"/>
                    <a:pt x="229" y="3313"/>
                  </a:cubicBezTo>
                  <a:cubicBezTo>
                    <a:pt x="229" y="3313"/>
                    <a:pt x="298" y="3518"/>
                    <a:pt x="434" y="3815"/>
                  </a:cubicBezTo>
                  <a:cubicBezTo>
                    <a:pt x="549" y="4111"/>
                    <a:pt x="731" y="4477"/>
                    <a:pt x="937" y="4865"/>
                  </a:cubicBezTo>
                  <a:cubicBezTo>
                    <a:pt x="1334" y="5571"/>
                    <a:pt x="1838" y="6214"/>
                    <a:pt x="1912" y="6214"/>
                  </a:cubicBezTo>
                  <a:cubicBezTo>
                    <a:pt x="1915" y="6214"/>
                    <a:pt x="1917" y="6213"/>
                    <a:pt x="1918" y="6211"/>
                  </a:cubicBezTo>
                  <a:cubicBezTo>
                    <a:pt x="1987" y="6189"/>
                    <a:pt x="1576" y="5458"/>
                    <a:pt x="1256" y="4705"/>
                  </a:cubicBezTo>
                  <a:cubicBezTo>
                    <a:pt x="1096" y="4317"/>
                    <a:pt x="959" y="3929"/>
                    <a:pt x="868" y="3655"/>
                  </a:cubicBezTo>
                  <a:cubicBezTo>
                    <a:pt x="777" y="3358"/>
                    <a:pt x="731" y="3153"/>
                    <a:pt x="731" y="3153"/>
                  </a:cubicBezTo>
                  <a:cubicBezTo>
                    <a:pt x="731" y="3153"/>
                    <a:pt x="663" y="2970"/>
                    <a:pt x="571" y="2673"/>
                  </a:cubicBezTo>
                  <a:cubicBezTo>
                    <a:pt x="503" y="2377"/>
                    <a:pt x="412" y="1989"/>
                    <a:pt x="389" y="1601"/>
                  </a:cubicBezTo>
                  <a:cubicBezTo>
                    <a:pt x="366" y="1190"/>
                    <a:pt x="412" y="802"/>
                    <a:pt x="480" y="505"/>
                  </a:cubicBezTo>
                  <a:cubicBezTo>
                    <a:pt x="571" y="208"/>
                    <a:pt x="640" y="3"/>
                    <a:pt x="617" y="3"/>
                  </a:cubicBezTo>
                  <a:cubicBezTo>
                    <a:pt x="616" y="1"/>
                    <a:pt x="614" y="1"/>
                    <a:pt x="6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0" name="Google Shape;1175;p22">
              <a:extLst>
                <a:ext uri="{FF2B5EF4-FFF2-40B4-BE49-F238E27FC236}">
                  <a16:creationId xmlns:a16="http://schemas.microsoft.com/office/drawing/2014/main" id="{BA502EC9-E513-974B-7DB5-26F44F7BABDE}"/>
                </a:ext>
              </a:extLst>
            </p:cNvPr>
            <p:cNvSpPr/>
            <p:nvPr/>
          </p:nvSpPr>
          <p:spPr>
            <a:xfrm>
              <a:off x="5647700" y="2379325"/>
              <a:ext cx="113600" cy="142400"/>
            </a:xfrm>
            <a:custGeom>
              <a:avLst/>
              <a:gdLst/>
              <a:ahLst/>
              <a:cxnLst/>
              <a:rect l="l" t="t" r="r" b="b"/>
              <a:pathLst>
                <a:path w="4544" h="5696" extrusionOk="0">
                  <a:moveTo>
                    <a:pt x="854" y="1"/>
                  </a:moveTo>
                  <a:cubicBezTo>
                    <a:pt x="759" y="1"/>
                    <a:pt x="708" y="11"/>
                    <a:pt x="708" y="11"/>
                  </a:cubicBezTo>
                  <a:cubicBezTo>
                    <a:pt x="708" y="11"/>
                    <a:pt x="663" y="11"/>
                    <a:pt x="617" y="34"/>
                  </a:cubicBezTo>
                  <a:cubicBezTo>
                    <a:pt x="549" y="34"/>
                    <a:pt x="457" y="56"/>
                    <a:pt x="343" y="125"/>
                  </a:cubicBezTo>
                  <a:cubicBezTo>
                    <a:pt x="229" y="193"/>
                    <a:pt x="115" y="330"/>
                    <a:pt x="69" y="490"/>
                  </a:cubicBezTo>
                  <a:cubicBezTo>
                    <a:pt x="1" y="650"/>
                    <a:pt x="24" y="833"/>
                    <a:pt x="24" y="992"/>
                  </a:cubicBezTo>
                  <a:cubicBezTo>
                    <a:pt x="92" y="1654"/>
                    <a:pt x="435" y="2362"/>
                    <a:pt x="800" y="3069"/>
                  </a:cubicBezTo>
                  <a:cubicBezTo>
                    <a:pt x="1517" y="4460"/>
                    <a:pt x="2433" y="5696"/>
                    <a:pt x="2530" y="5696"/>
                  </a:cubicBezTo>
                  <a:cubicBezTo>
                    <a:pt x="2532" y="5696"/>
                    <a:pt x="2533" y="5695"/>
                    <a:pt x="2535" y="5694"/>
                  </a:cubicBezTo>
                  <a:cubicBezTo>
                    <a:pt x="2557" y="5672"/>
                    <a:pt x="2352" y="5352"/>
                    <a:pt x="2078" y="4827"/>
                  </a:cubicBezTo>
                  <a:cubicBezTo>
                    <a:pt x="1804" y="4302"/>
                    <a:pt x="1439" y="3617"/>
                    <a:pt x="1119" y="2910"/>
                  </a:cubicBezTo>
                  <a:cubicBezTo>
                    <a:pt x="800" y="2225"/>
                    <a:pt x="526" y="1472"/>
                    <a:pt x="480" y="970"/>
                  </a:cubicBezTo>
                  <a:cubicBezTo>
                    <a:pt x="480" y="696"/>
                    <a:pt x="549" y="559"/>
                    <a:pt x="617" y="559"/>
                  </a:cubicBezTo>
                  <a:cubicBezTo>
                    <a:pt x="663" y="513"/>
                    <a:pt x="754" y="513"/>
                    <a:pt x="754" y="513"/>
                  </a:cubicBezTo>
                  <a:cubicBezTo>
                    <a:pt x="754" y="513"/>
                    <a:pt x="795" y="503"/>
                    <a:pt x="862" y="503"/>
                  </a:cubicBezTo>
                  <a:cubicBezTo>
                    <a:pt x="896" y="503"/>
                    <a:pt x="937" y="505"/>
                    <a:pt x="982" y="513"/>
                  </a:cubicBezTo>
                  <a:cubicBezTo>
                    <a:pt x="1119" y="513"/>
                    <a:pt x="1302" y="559"/>
                    <a:pt x="1530" y="696"/>
                  </a:cubicBezTo>
                  <a:cubicBezTo>
                    <a:pt x="2010" y="970"/>
                    <a:pt x="2535" y="1540"/>
                    <a:pt x="2945" y="2179"/>
                  </a:cubicBezTo>
                  <a:cubicBezTo>
                    <a:pt x="3402" y="2818"/>
                    <a:pt x="3767" y="3503"/>
                    <a:pt x="4018" y="4028"/>
                  </a:cubicBezTo>
                  <a:cubicBezTo>
                    <a:pt x="4292" y="4553"/>
                    <a:pt x="4452" y="4895"/>
                    <a:pt x="4475" y="4895"/>
                  </a:cubicBezTo>
                  <a:cubicBezTo>
                    <a:pt x="4543" y="4873"/>
                    <a:pt x="4087" y="3343"/>
                    <a:pt x="3265" y="1974"/>
                  </a:cubicBezTo>
                  <a:cubicBezTo>
                    <a:pt x="2854" y="1289"/>
                    <a:pt x="2329" y="650"/>
                    <a:pt x="1781" y="308"/>
                  </a:cubicBezTo>
                  <a:cubicBezTo>
                    <a:pt x="1507" y="125"/>
                    <a:pt x="1233" y="34"/>
                    <a:pt x="1028" y="11"/>
                  </a:cubicBezTo>
                  <a:cubicBezTo>
                    <a:pt x="960" y="3"/>
                    <a:pt x="901" y="1"/>
                    <a:pt x="85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1" name="Google Shape;1176;p22">
              <a:extLst>
                <a:ext uri="{FF2B5EF4-FFF2-40B4-BE49-F238E27FC236}">
                  <a16:creationId xmlns:a16="http://schemas.microsoft.com/office/drawing/2014/main" id="{A653B3C5-AC3B-3F64-9BBA-093D22092A39}"/>
                </a:ext>
              </a:extLst>
            </p:cNvPr>
            <p:cNvSpPr/>
            <p:nvPr/>
          </p:nvSpPr>
          <p:spPr>
            <a:xfrm>
              <a:off x="5541575" y="2517525"/>
              <a:ext cx="92475" cy="112650"/>
            </a:xfrm>
            <a:custGeom>
              <a:avLst/>
              <a:gdLst/>
              <a:ahLst/>
              <a:cxnLst/>
              <a:rect l="l" t="t" r="r" b="b"/>
              <a:pathLst>
                <a:path w="3699" h="4506" extrusionOk="0">
                  <a:moveTo>
                    <a:pt x="773" y="0"/>
                  </a:moveTo>
                  <a:cubicBezTo>
                    <a:pt x="744" y="0"/>
                    <a:pt x="714" y="2"/>
                    <a:pt x="685" y="7"/>
                  </a:cubicBezTo>
                  <a:cubicBezTo>
                    <a:pt x="503" y="7"/>
                    <a:pt x="320" y="98"/>
                    <a:pt x="229" y="235"/>
                  </a:cubicBezTo>
                  <a:cubicBezTo>
                    <a:pt x="23" y="509"/>
                    <a:pt x="23" y="714"/>
                    <a:pt x="23" y="874"/>
                  </a:cubicBezTo>
                  <a:cubicBezTo>
                    <a:pt x="0" y="1034"/>
                    <a:pt x="23" y="1125"/>
                    <a:pt x="23" y="1125"/>
                  </a:cubicBezTo>
                  <a:cubicBezTo>
                    <a:pt x="23" y="1125"/>
                    <a:pt x="46" y="1193"/>
                    <a:pt x="92" y="1353"/>
                  </a:cubicBezTo>
                  <a:cubicBezTo>
                    <a:pt x="137" y="1467"/>
                    <a:pt x="206" y="1673"/>
                    <a:pt x="343" y="1878"/>
                  </a:cubicBezTo>
                  <a:cubicBezTo>
                    <a:pt x="571" y="2266"/>
                    <a:pt x="1005" y="2700"/>
                    <a:pt x="1438" y="3088"/>
                  </a:cubicBezTo>
                  <a:cubicBezTo>
                    <a:pt x="1872" y="3499"/>
                    <a:pt x="2351" y="3841"/>
                    <a:pt x="2694" y="4092"/>
                  </a:cubicBezTo>
                  <a:cubicBezTo>
                    <a:pt x="3038" y="4329"/>
                    <a:pt x="3261" y="4505"/>
                    <a:pt x="3304" y="4505"/>
                  </a:cubicBezTo>
                  <a:cubicBezTo>
                    <a:pt x="3307" y="4505"/>
                    <a:pt x="3309" y="4504"/>
                    <a:pt x="3310" y="4503"/>
                  </a:cubicBezTo>
                  <a:cubicBezTo>
                    <a:pt x="3333" y="4480"/>
                    <a:pt x="3150" y="4252"/>
                    <a:pt x="2831" y="3955"/>
                  </a:cubicBezTo>
                  <a:cubicBezTo>
                    <a:pt x="2511" y="3636"/>
                    <a:pt x="2078" y="3248"/>
                    <a:pt x="1689" y="2837"/>
                  </a:cubicBezTo>
                  <a:cubicBezTo>
                    <a:pt x="1279" y="2426"/>
                    <a:pt x="936" y="1992"/>
                    <a:pt x="731" y="1627"/>
                  </a:cubicBezTo>
                  <a:cubicBezTo>
                    <a:pt x="640" y="1445"/>
                    <a:pt x="594" y="1308"/>
                    <a:pt x="571" y="1193"/>
                  </a:cubicBezTo>
                  <a:cubicBezTo>
                    <a:pt x="548" y="1102"/>
                    <a:pt x="525" y="1034"/>
                    <a:pt x="525" y="1034"/>
                  </a:cubicBezTo>
                  <a:cubicBezTo>
                    <a:pt x="525" y="1034"/>
                    <a:pt x="503" y="988"/>
                    <a:pt x="525" y="874"/>
                  </a:cubicBezTo>
                  <a:cubicBezTo>
                    <a:pt x="503" y="783"/>
                    <a:pt x="525" y="623"/>
                    <a:pt x="594" y="532"/>
                  </a:cubicBezTo>
                  <a:cubicBezTo>
                    <a:pt x="617" y="486"/>
                    <a:pt x="662" y="463"/>
                    <a:pt x="731" y="440"/>
                  </a:cubicBezTo>
                  <a:cubicBezTo>
                    <a:pt x="822" y="440"/>
                    <a:pt x="913" y="440"/>
                    <a:pt x="1028" y="463"/>
                  </a:cubicBezTo>
                  <a:cubicBezTo>
                    <a:pt x="1256" y="532"/>
                    <a:pt x="1530" y="646"/>
                    <a:pt x="1758" y="783"/>
                  </a:cubicBezTo>
                  <a:cubicBezTo>
                    <a:pt x="2712" y="1338"/>
                    <a:pt x="3559" y="2108"/>
                    <a:pt x="3647" y="2108"/>
                  </a:cubicBezTo>
                  <a:cubicBezTo>
                    <a:pt x="3649" y="2108"/>
                    <a:pt x="3651" y="2108"/>
                    <a:pt x="3652" y="2106"/>
                  </a:cubicBezTo>
                  <a:cubicBezTo>
                    <a:pt x="3698" y="2038"/>
                    <a:pt x="2945" y="1171"/>
                    <a:pt x="1963" y="486"/>
                  </a:cubicBezTo>
                  <a:cubicBezTo>
                    <a:pt x="1712" y="326"/>
                    <a:pt x="1438" y="166"/>
                    <a:pt x="1164" y="75"/>
                  </a:cubicBezTo>
                  <a:cubicBezTo>
                    <a:pt x="1034" y="38"/>
                    <a:pt x="904" y="0"/>
                    <a:pt x="77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5" name="Google Shape;1177;p22">
              <a:extLst>
                <a:ext uri="{FF2B5EF4-FFF2-40B4-BE49-F238E27FC236}">
                  <a16:creationId xmlns:a16="http://schemas.microsoft.com/office/drawing/2014/main" id="{6C47EE0C-2FC6-1BA1-71D6-449DD7035242}"/>
                </a:ext>
              </a:extLst>
            </p:cNvPr>
            <p:cNvSpPr/>
            <p:nvPr/>
          </p:nvSpPr>
          <p:spPr>
            <a:xfrm>
              <a:off x="5618600" y="2626050"/>
              <a:ext cx="151250" cy="89100"/>
            </a:xfrm>
            <a:custGeom>
              <a:avLst/>
              <a:gdLst/>
              <a:ahLst/>
              <a:cxnLst/>
              <a:rect l="l" t="t" r="r" b="b"/>
              <a:pathLst>
                <a:path w="6050" h="3564" extrusionOk="0">
                  <a:moveTo>
                    <a:pt x="31" y="1"/>
                  </a:moveTo>
                  <a:cubicBezTo>
                    <a:pt x="28" y="1"/>
                    <a:pt x="26" y="1"/>
                    <a:pt x="24" y="2"/>
                  </a:cubicBezTo>
                  <a:cubicBezTo>
                    <a:pt x="1" y="25"/>
                    <a:pt x="69" y="253"/>
                    <a:pt x="229" y="573"/>
                  </a:cubicBezTo>
                  <a:cubicBezTo>
                    <a:pt x="366" y="893"/>
                    <a:pt x="640" y="1303"/>
                    <a:pt x="937" y="1691"/>
                  </a:cubicBezTo>
                  <a:cubicBezTo>
                    <a:pt x="1233" y="2057"/>
                    <a:pt x="1576" y="2399"/>
                    <a:pt x="1872" y="2627"/>
                  </a:cubicBezTo>
                  <a:cubicBezTo>
                    <a:pt x="2009" y="2764"/>
                    <a:pt x="2124" y="2833"/>
                    <a:pt x="2215" y="2901"/>
                  </a:cubicBezTo>
                  <a:cubicBezTo>
                    <a:pt x="2306" y="2970"/>
                    <a:pt x="2352" y="2992"/>
                    <a:pt x="2352" y="2992"/>
                  </a:cubicBezTo>
                  <a:cubicBezTo>
                    <a:pt x="2352" y="2992"/>
                    <a:pt x="2397" y="3038"/>
                    <a:pt x="2512" y="3084"/>
                  </a:cubicBezTo>
                  <a:cubicBezTo>
                    <a:pt x="2603" y="3129"/>
                    <a:pt x="2740" y="3198"/>
                    <a:pt x="2922" y="3266"/>
                  </a:cubicBezTo>
                  <a:cubicBezTo>
                    <a:pt x="3265" y="3426"/>
                    <a:pt x="3744" y="3563"/>
                    <a:pt x="4246" y="3563"/>
                  </a:cubicBezTo>
                  <a:cubicBezTo>
                    <a:pt x="4748" y="3563"/>
                    <a:pt x="5251" y="3403"/>
                    <a:pt x="5570" y="3221"/>
                  </a:cubicBezTo>
                  <a:cubicBezTo>
                    <a:pt x="5867" y="3015"/>
                    <a:pt x="6050" y="2856"/>
                    <a:pt x="6027" y="2833"/>
                  </a:cubicBezTo>
                  <a:cubicBezTo>
                    <a:pt x="6023" y="2826"/>
                    <a:pt x="6015" y="2822"/>
                    <a:pt x="6004" y="2822"/>
                  </a:cubicBezTo>
                  <a:cubicBezTo>
                    <a:pt x="5938" y="2822"/>
                    <a:pt x="5750" y="2922"/>
                    <a:pt x="5479" y="3038"/>
                  </a:cubicBezTo>
                  <a:cubicBezTo>
                    <a:pt x="5217" y="3132"/>
                    <a:pt x="4863" y="3210"/>
                    <a:pt x="4505" y="3210"/>
                  </a:cubicBezTo>
                  <a:cubicBezTo>
                    <a:pt x="4426" y="3210"/>
                    <a:pt x="4347" y="3206"/>
                    <a:pt x="4269" y="3198"/>
                  </a:cubicBezTo>
                  <a:cubicBezTo>
                    <a:pt x="3835" y="3152"/>
                    <a:pt x="3402" y="2992"/>
                    <a:pt x="3105" y="2856"/>
                  </a:cubicBezTo>
                  <a:cubicBezTo>
                    <a:pt x="2945" y="2787"/>
                    <a:pt x="2831" y="2696"/>
                    <a:pt x="2763" y="2650"/>
                  </a:cubicBezTo>
                  <a:cubicBezTo>
                    <a:pt x="2671" y="2604"/>
                    <a:pt x="2626" y="2582"/>
                    <a:pt x="2626" y="2582"/>
                  </a:cubicBezTo>
                  <a:cubicBezTo>
                    <a:pt x="2626" y="2582"/>
                    <a:pt x="2580" y="2536"/>
                    <a:pt x="2489" y="2490"/>
                  </a:cubicBezTo>
                  <a:cubicBezTo>
                    <a:pt x="2420" y="2445"/>
                    <a:pt x="2283" y="2376"/>
                    <a:pt x="2146" y="2262"/>
                  </a:cubicBezTo>
                  <a:cubicBezTo>
                    <a:pt x="1872" y="2079"/>
                    <a:pt x="1530" y="1783"/>
                    <a:pt x="1211" y="1440"/>
                  </a:cubicBezTo>
                  <a:cubicBezTo>
                    <a:pt x="891" y="1121"/>
                    <a:pt x="594" y="756"/>
                    <a:pt x="389" y="482"/>
                  </a:cubicBezTo>
                  <a:cubicBezTo>
                    <a:pt x="194" y="200"/>
                    <a:pt x="81" y="1"/>
                    <a:pt x="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6" name="Google Shape;1178;p22">
              <a:extLst>
                <a:ext uri="{FF2B5EF4-FFF2-40B4-BE49-F238E27FC236}">
                  <a16:creationId xmlns:a16="http://schemas.microsoft.com/office/drawing/2014/main" id="{EE0C9E01-AEFF-4287-2E5B-1B25CCB2CA6A}"/>
                </a:ext>
              </a:extLst>
            </p:cNvPr>
            <p:cNvSpPr/>
            <p:nvPr/>
          </p:nvSpPr>
          <p:spPr>
            <a:xfrm>
              <a:off x="5794925" y="2553625"/>
              <a:ext cx="40550" cy="135575"/>
            </a:xfrm>
            <a:custGeom>
              <a:avLst/>
              <a:gdLst/>
              <a:ahLst/>
              <a:cxnLst/>
              <a:rect l="l" t="t" r="r" b="b"/>
              <a:pathLst>
                <a:path w="1622" h="5423" extrusionOk="0">
                  <a:moveTo>
                    <a:pt x="1168" y="0"/>
                  </a:moveTo>
                  <a:cubicBezTo>
                    <a:pt x="1167" y="0"/>
                    <a:pt x="1166" y="0"/>
                    <a:pt x="1165" y="1"/>
                  </a:cubicBezTo>
                  <a:cubicBezTo>
                    <a:pt x="1074" y="1"/>
                    <a:pt x="1119" y="754"/>
                    <a:pt x="1142" y="1484"/>
                  </a:cubicBezTo>
                  <a:cubicBezTo>
                    <a:pt x="1142" y="1872"/>
                    <a:pt x="1142" y="2237"/>
                    <a:pt x="1142" y="2511"/>
                  </a:cubicBezTo>
                  <a:cubicBezTo>
                    <a:pt x="1119" y="2785"/>
                    <a:pt x="1096" y="2968"/>
                    <a:pt x="1096" y="2968"/>
                  </a:cubicBezTo>
                  <a:cubicBezTo>
                    <a:pt x="1096" y="2968"/>
                    <a:pt x="1096" y="3150"/>
                    <a:pt x="1096" y="3424"/>
                  </a:cubicBezTo>
                  <a:cubicBezTo>
                    <a:pt x="1074" y="3675"/>
                    <a:pt x="1028" y="4041"/>
                    <a:pt x="914" y="4383"/>
                  </a:cubicBezTo>
                  <a:cubicBezTo>
                    <a:pt x="800" y="4703"/>
                    <a:pt x="617" y="4999"/>
                    <a:pt x="389" y="5136"/>
                  </a:cubicBezTo>
                  <a:cubicBezTo>
                    <a:pt x="183" y="5296"/>
                    <a:pt x="1" y="5364"/>
                    <a:pt x="24" y="5410"/>
                  </a:cubicBezTo>
                  <a:cubicBezTo>
                    <a:pt x="24" y="5417"/>
                    <a:pt x="43" y="5422"/>
                    <a:pt x="78" y="5422"/>
                  </a:cubicBezTo>
                  <a:cubicBezTo>
                    <a:pt x="157" y="5422"/>
                    <a:pt x="314" y="5398"/>
                    <a:pt x="503" y="5319"/>
                  </a:cubicBezTo>
                  <a:cubicBezTo>
                    <a:pt x="777" y="5205"/>
                    <a:pt x="1074" y="4885"/>
                    <a:pt x="1256" y="4520"/>
                  </a:cubicBezTo>
                  <a:cubicBezTo>
                    <a:pt x="1416" y="4155"/>
                    <a:pt x="1507" y="3767"/>
                    <a:pt x="1553" y="3470"/>
                  </a:cubicBezTo>
                  <a:cubicBezTo>
                    <a:pt x="1599" y="3173"/>
                    <a:pt x="1621" y="2991"/>
                    <a:pt x="1621" y="2991"/>
                  </a:cubicBezTo>
                  <a:cubicBezTo>
                    <a:pt x="1621" y="2991"/>
                    <a:pt x="1621" y="2785"/>
                    <a:pt x="1599" y="2511"/>
                  </a:cubicBezTo>
                  <a:cubicBezTo>
                    <a:pt x="1576" y="2215"/>
                    <a:pt x="1553" y="1849"/>
                    <a:pt x="1484" y="1461"/>
                  </a:cubicBezTo>
                  <a:cubicBezTo>
                    <a:pt x="1395" y="720"/>
                    <a:pt x="1238" y="0"/>
                    <a:pt x="116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2" name="Google Shape;1179;p22">
              <a:extLst>
                <a:ext uri="{FF2B5EF4-FFF2-40B4-BE49-F238E27FC236}">
                  <a16:creationId xmlns:a16="http://schemas.microsoft.com/office/drawing/2014/main" id="{AFA0615C-ABFD-0ABA-96C5-EBBDD3B083EF}"/>
                </a:ext>
              </a:extLst>
            </p:cNvPr>
            <p:cNvSpPr/>
            <p:nvPr/>
          </p:nvSpPr>
          <p:spPr>
            <a:xfrm>
              <a:off x="5938725" y="2439450"/>
              <a:ext cx="315025" cy="370425"/>
            </a:xfrm>
            <a:custGeom>
              <a:avLst/>
              <a:gdLst/>
              <a:ahLst/>
              <a:cxnLst/>
              <a:rect l="l" t="t" r="r" b="b"/>
              <a:pathLst>
                <a:path w="12601" h="14817" extrusionOk="0">
                  <a:moveTo>
                    <a:pt x="7840" y="0"/>
                  </a:moveTo>
                  <a:cubicBezTo>
                    <a:pt x="6630" y="0"/>
                    <a:pt x="5528" y="304"/>
                    <a:pt x="4680" y="1189"/>
                  </a:cubicBezTo>
                  <a:cubicBezTo>
                    <a:pt x="2854" y="3038"/>
                    <a:pt x="1758" y="5435"/>
                    <a:pt x="389" y="7603"/>
                  </a:cubicBezTo>
                  <a:cubicBezTo>
                    <a:pt x="252" y="7832"/>
                    <a:pt x="115" y="8060"/>
                    <a:pt x="1" y="8265"/>
                  </a:cubicBezTo>
                  <a:cubicBezTo>
                    <a:pt x="1279" y="9018"/>
                    <a:pt x="4817" y="11255"/>
                    <a:pt x="7419" y="14816"/>
                  </a:cubicBezTo>
                  <a:cubicBezTo>
                    <a:pt x="8652" y="12922"/>
                    <a:pt x="9770" y="10936"/>
                    <a:pt x="10774" y="8904"/>
                  </a:cubicBezTo>
                  <a:cubicBezTo>
                    <a:pt x="11459" y="7535"/>
                    <a:pt x="12167" y="6074"/>
                    <a:pt x="12486" y="4545"/>
                  </a:cubicBezTo>
                  <a:cubicBezTo>
                    <a:pt x="12555" y="4202"/>
                    <a:pt x="12600" y="3814"/>
                    <a:pt x="12600" y="3426"/>
                  </a:cubicBezTo>
                  <a:cubicBezTo>
                    <a:pt x="12600" y="3038"/>
                    <a:pt x="12555" y="2673"/>
                    <a:pt x="12418" y="2331"/>
                  </a:cubicBezTo>
                  <a:cubicBezTo>
                    <a:pt x="11916" y="961"/>
                    <a:pt x="9998" y="208"/>
                    <a:pt x="8720" y="48"/>
                  </a:cubicBezTo>
                  <a:cubicBezTo>
                    <a:pt x="8422" y="17"/>
                    <a:pt x="8128" y="0"/>
                    <a:pt x="784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3" name="Google Shape;1180;p22">
              <a:extLst>
                <a:ext uri="{FF2B5EF4-FFF2-40B4-BE49-F238E27FC236}">
                  <a16:creationId xmlns:a16="http://schemas.microsoft.com/office/drawing/2014/main" id="{84E9DCF9-6CD9-5ACA-21D7-6D5DEA29DFAC}"/>
                </a:ext>
              </a:extLst>
            </p:cNvPr>
            <p:cNvSpPr/>
            <p:nvPr/>
          </p:nvSpPr>
          <p:spPr>
            <a:xfrm>
              <a:off x="5938725" y="2451475"/>
              <a:ext cx="315025" cy="358400"/>
            </a:xfrm>
            <a:custGeom>
              <a:avLst/>
              <a:gdLst/>
              <a:ahLst/>
              <a:cxnLst/>
              <a:rect l="l" t="t" r="r" b="b"/>
              <a:pathLst>
                <a:path w="12601" h="14336" extrusionOk="0">
                  <a:moveTo>
                    <a:pt x="10295" y="1"/>
                  </a:moveTo>
                  <a:lnTo>
                    <a:pt x="10295" y="1"/>
                  </a:lnTo>
                  <a:cubicBezTo>
                    <a:pt x="11596" y="2215"/>
                    <a:pt x="8834" y="6848"/>
                    <a:pt x="7259" y="7670"/>
                  </a:cubicBezTo>
                  <a:cubicBezTo>
                    <a:pt x="7055" y="7774"/>
                    <a:pt x="6835" y="7820"/>
                    <a:pt x="6604" y="7820"/>
                  </a:cubicBezTo>
                  <a:cubicBezTo>
                    <a:pt x="5002" y="7820"/>
                    <a:pt x="2879" y="5575"/>
                    <a:pt x="1941" y="4497"/>
                  </a:cubicBezTo>
                  <a:cubicBezTo>
                    <a:pt x="1850" y="4680"/>
                    <a:pt x="1736" y="4863"/>
                    <a:pt x="1621" y="5068"/>
                  </a:cubicBezTo>
                  <a:cubicBezTo>
                    <a:pt x="1393" y="5456"/>
                    <a:pt x="1165" y="5867"/>
                    <a:pt x="914" y="6255"/>
                  </a:cubicBezTo>
                  <a:cubicBezTo>
                    <a:pt x="1964" y="6940"/>
                    <a:pt x="6164" y="9702"/>
                    <a:pt x="6141" y="10706"/>
                  </a:cubicBezTo>
                  <a:cubicBezTo>
                    <a:pt x="6138" y="10824"/>
                    <a:pt x="6064" y="10876"/>
                    <a:pt x="5933" y="10876"/>
                  </a:cubicBezTo>
                  <a:cubicBezTo>
                    <a:pt x="5029" y="10876"/>
                    <a:pt x="1423" y="8340"/>
                    <a:pt x="206" y="7442"/>
                  </a:cubicBezTo>
                  <a:cubicBezTo>
                    <a:pt x="138" y="7556"/>
                    <a:pt x="46" y="7670"/>
                    <a:pt x="1" y="7784"/>
                  </a:cubicBezTo>
                  <a:cubicBezTo>
                    <a:pt x="1279" y="8537"/>
                    <a:pt x="4817" y="10774"/>
                    <a:pt x="7419" y="14335"/>
                  </a:cubicBezTo>
                  <a:cubicBezTo>
                    <a:pt x="8652" y="12441"/>
                    <a:pt x="9770" y="10455"/>
                    <a:pt x="10774" y="8423"/>
                  </a:cubicBezTo>
                  <a:cubicBezTo>
                    <a:pt x="11459" y="7054"/>
                    <a:pt x="12167" y="5593"/>
                    <a:pt x="12486" y="4064"/>
                  </a:cubicBezTo>
                  <a:cubicBezTo>
                    <a:pt x="12555" y="3721"/>
                    <a:pt x="12600" y="3333"/>
                    <a:pt x="12600" y="2945"/>
                  </a:cubicBezTo>
                  <a:cubicBezTo>
                    <a:pt x="12600" y="2557"/>
                    <a:pt x="12555" y="2192"/>
                    <a:pt x="12418" y="1850"/>
                  </a:cubicBezTo>
                  <a:cubicBezTo>
                    <a:pt x="12395" y="1758"/>
                    <a:pt x="12349" y="1667"/>
                    <a:pt x="12304" y="1576"/>
                  </a:cubicBezTo>
                  <a:cubicBezTo>
                    <a:pt x="11916" y="868"/>
                    <a:pt x="11117" y="320"/>
                    <a:pt x="1029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4" name="Google Shape;1181;p22">
              <a:extLst>
                <a:ext uri="{FF2B5EF4-FFF2-40B4-BE49-F238E27FC236}">
                  <a16:creationId xmlns:a16="http://schemas.microsoft.com/office/drawing/2014/main" id="{0A1A28C4-1CE1-8B11-DEBB-1B929C07013B}"/>
                </a:ext>
              </a:extLst>
            </p:cNvPr>
            <p:cNvSpPr/>
            <p:nvPr/>
          </p:nvSpPr>
          <p:spPr>
            <a:xfrm>
              <a:off x="5974675" y="2612875"/>
              <a:ext cx="168375" cy="149100"/>
            </a:xfrm>
            <a:custGeom>
              <a:avLst/>
              <a:gdLst/>
              <a:ahLst/>
              <a:cxnLst/>
              <a:rect l="l" t="t" r="r" b="b"/>
              <a:pathLst>
                <a:path w="6735" h="5964" extrusionOk="0">
                  <a:moveTo>
                    <a:pt x="36" y="0"/>
                  </a:moveTo>
                  <a:cubicBezTo>
                    <a:pt x="28" y="0"/>
                    <a:pt x="24" y="1"/>
                    <a:pt x="24" y="4"/>
                  </a:cubicBezTo>
                  <a:cubicBezTo>
                    <a:pt x="1" y="96"/>
                    <a:pt x="1051" y="507"/>
                    <a:pt x="1987" y="1123"/>
                  </a:cubicBezTo>
                  <a:cubicBezTo>
                    <a:pt x="2443" y="1442"/>
                    <a:pt x="2900" y="1739"/>
                    <a:pt x="3219" y="2059"/>
                  </a:cubicBezTo>
                  <a:cubicBezTo>
                    <a:pt x="3516" y="2333"/>
                    <a:pt x="3744" y="2515"/>
                    <a:pt x="3744" y="2515"/>
                  </a:cubicBezTo>
                  <a:cubicBezTo>
                    <a:pt x="3744" y="2515"/>
                    <a:pt x="3950" y="2698"/>
                    <a:pt x="4246" y="2994"/>
                  </a:cubicBezTo>
                  <a:cubicBezTo>
                    <a:pt x="4566" y="3268"/>
                    <a:pt x="4931" y="3725"/>
                    <a:pt x="5296" y="4136"/>
                  </a:cubicBezTo>
                  <a:cubicBezTo>
                    <a:pt x="6010" y="5006"/>
                    <a:pt x="6593" y="5963"/>
                    <a:pt x="6683" y="5963"/>
                  </a:cubicBezTo>
                  <a:cubicBezTo>
                    <a:pt x="6685" y="5963"/>
                    <a:pt x="6687" y="5963"/>
                    <a:pt x="6689" y="5962"/>
                  </a:cubicBezTo>
                  <a:cubicBezTo>
                    <a:pt x="6734" y="5939"/>
                    <a:pt x="6232" y="4912"/>
                    <a:pt x="5547" y="3953"/>
                  </a:cubicBezTo>
                  <a:cubicBezTo>
                    <a:pt x="5182" y="3497"/>
                    <a:pt x="4840" y="2994"/>
                    <a:pt x="4543" y="2698"/>
                  </a:cubicBezTo>
                  <a:cubicBezTo>
                    <a:pt x="4223" y="2378"/>
                    <a:pt x="4018" y="2173"/>
                    <a:pt x="4018" y="2173"/>
                  </a:cubicBezTo>
                  <a:cubicBezTo>
                    <a:pt x="4018" y="2173"/>
                    <a:pt x="3790" y="1990"/>
                    <a:pt x="3447" y="1716"/>
                  </a:cubicBezTo>
                  <a:cubicBezTo>
                    <a:pt x="3128" y="1420"/>
                    <a:pt x="2626" y="1123"/>
                    <a:pt x="2124" y="826"/>
                  </a:cubicBezTo>
                  <a:cubicBezTo>
                    <a:pt x="1183" y="313"/>
                    <a:pt x="162" y="0"/>
                    <a:pt x="3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5" name="Google Shape;1182;p22">
              <a:extLst>
                <a:ext uri="{FF2B5EF4-FFF2-40B4-BE49-F238E27FC236}">
                  <a16:creationId xmlns:a16="http://schemas.microsoft.com/office/drawing/2014/main" id="{74365ED6-4DCB-FA39-937F-3745A08F1AF0}"/>
                </a:ext>
              </a:extLst>
            </p:cNvPr>
            <p:cNvSpPr/>
            <p:nvPr/>
          </p:nvSpPr>
          <p:spPr>
            <a:xfrm>
              <a:off x="5979250" y="2413275"/>
              <a:ext cx="708750" cy="911700"/>
            </a:xfrm>
            <a:custGeom>
              <a:avLst/>
              <a:gdLst/>
              <a:ahLst/>
              <a:cxnLst/>
              <a:rect l="l" t="t" r="r" b="b"/>
              <a:pathLst>
                <a:path w="28350" h="36468" extrusionOk="0">
                  <a:moveTo>
                    <a:pt x="14907" y="0"/>
                  </a:moveTo>
                  <a:cubicBezTo>
                    <a:pt x="14418" y="0"/>
                    <a:pt x="13930" y="20"/>
                    <a:pt x="13445" y="68"/>
                  </a:cubicBezTo>
                  <a:cubicBezTo>
                    <a:pt x="9952" y="388"/>
                    <a:pt x="8195" y="890"/>
                    <a:pt x="7350" y="2145"/>
                  </a:cubicBezTo>
                  <a:cubicBezTo>
                    <a:pt x="3013" y="8536"/>
                    <a:pt x="0" y="33233"/>
                    <a:pt x="0" y="33233"/>
                  </a:cubicBezTo>
                  <a:cubicBezTo>
                    <a:pt x="0" y="33233"/>
                    <a:pt x="6603" y="36468"/>
                    <a:pt x="16339" y="36468"/>
                  </a:cubicBezTo>
                  <a:cubicBezTo>
                    <a:pt x="19967" y="36468"/>
                    <a:pt x="24030" y="36018"/>
                    <a:pt x="28349" y="34785"/>
                  </a:cubicBezTo>
                  <a:cubicBezTo>
                    <a:pt x="28349" y="34283"/>
                    <a:pt x="28349" y="33781"/>
                    <a:pt x="28349" y="33256"/>
                  </a:cubicBezTo>
                  <a:cubicBezTo>
                    <a:pt x="28327" y="28120"/>
                    <a:pt x="28167" y="22962"/>
                    <a:pt x="27756" y="17849"/>
                  </a:cubicBezTo>
                  <a:cubicBezTo>
                    <a:pt x="27528" y="14836"/>
                    <a:pt x="27231" y="11800"/>
                    <a:pt x="26683" y="8833"/>
                  </a:cubicBezTo>
                  <a:cubicBezTo>
                    <a:pt x="26455" y="7600"/>
                    <a:pt x="26204" y="6345"/>
                    <a:pt x="25839" y="5135"/>
                  </a:cubicBezTo>
                  <a:cubicBezTo>
                    <a:pt x="25382" y="3583"/>
                    <a:pt x="24355" y="2579"/>
                    <a:pt x="22940" y="1803"/>
                  </a:cubicBezTo>
                  <a:cubicBezTo>
                    <a:pt x="22849" y="1757"/>
                    <a:pt x="22780" y="1711"/>
                    <a:pt x="22689" y="1666"/>
                  </a:cubicBezTo>
                  <a:cubicBezTo>
                    <a:pt x="22232" y="1438"/>
                    <a:pt x="21730" y="1255"/>
                    <a:pt x="21228" y="1027"/>
                  </a:cubicBezTo>
                  <a:cubicBezTo>
                    <a:pt x="20224" y="570"/>
                    <a:pt x="18740" y="273"/>
                    <a:pt x="17644" y="159"/>
                  </a:cubicBezTo>
                  <a:cubicBezTo>
                    <a:pt x="16737" y="70"/>
                    <a:pt x="15821" y="0"/>
                    <a:pt x="1490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6" name="Google Shape;1183;p22">
              <a:extLst>
                <a:ext uri="{FF2B5EF4-FFF2-40B4-BE49-F238E27FC236}">
                  <a16:creationId xmlns:a16="http://schemas.microsoft.com/office/drawing/2014/main" id="{8BA14064-9053-FF65-2782-DE7442BCC267}"/>
                </a:ext>
              </a:extLst>
            </p:cNvPr>
            <p:cNvSpPr/>
            <p:nvPr/>
          </p:nvSpPr>
          <p:spPr>
            <a:xfrm>
              <a:off x="5979250" y="2413375"/>
              <a:ext cx="708750" cy="911600"/>
            </a:xfrm>
            <a:custGeom>
              <a:avLst/>
              <a:gdLst/>
              <a:ahLst/>
              <a:cxnLst/>
              <a:rect l="l" t="t" r="r" b="b"/>
              <a:pathLst>
                <a:path w="28350" h="36464" extrusionOk="0">
                  <a:moveTo>
                    <a:pt x="14675" y="1"/>
                  </a:moveTo>
                  <a:cubicBezTo>
                    <a:pt x="14390" y="1"/>
                    <a:pt x="14115" y="7"/>
                    <a:pt x="13855" y="18"/>
                  </a:cubicBezTo>
                  <a:cubicBezTo>
                    <a:pt x="13718" y="41"/>
                    <a:pt x="13581" y="41"/>
                    <a:pt x="13445" y="64"/>
                  </a:cubicBezTo>
                  <a:cubicBezTo>
                    <a:pt x="13262" y="64"/>
                    <a:pt x="13079" y="87"/>
                    <a:pt x="12897" y="110"/>
                  </a:cubicBezTo>
                  <a:cubicBezTo>
                    <a:pt x="12828" y="110"/>
                    <a:pt x="12760" y="132"/>
                    <a:pt x="12714" y="132"/>
                  </a:cubicBezTo>
                  <a:cubicBezTo>
                    <a:pt x="12577" y="155"/>
                    <a:pt x="12463" y="155"/>
                    <a:pt x="12349" y="178"/>
                  </a:cubicBezTo>
                  <a:cubicBezTo>
                    <a:pt x="12280" y="178"/>
                    <a:pt x="12212" y="201"/>
                    <a:pt x="12143" y="201"/>
                  </a:cubicBezTo>
                  <a:cubicBezTo>
                    <a:pt x="12029" y="224"/>
                    <a:pt x="11915" y="224"/>
                    <a:pt x="11778" y="247"/>
                  </a:cubicBezTo>
                  <a:cubicBezTo>
                    <a:pt x="11733" y="247"/>
                    <a:pt x="11664" y="269"/>
                    <a:pt x="11618" y="269"/>
                  </a:cubicBezTo>
                  <a:cubicBezTo>
                    <a:pt x="11482" y="292"/>
                    <a:pt x="11345" y="315"/>
                    <a:pt x="11208" y="338"/>
                  </a:cubicBezTo>
                  <a:cubicBezTo>
                    <a:pt x="11139" y="338"/>
                    <a:pt x="11094" y="361"/>
                    <a:pt x="11025" y="361"/>
                  </a:cubicBezTo>
                  <a:cubicBezTo>
                    <a:pt x="10934" y="384"/>
                    <a:pt x="10865" y="406"/>
                    <a:pt x="10774" y="406"/>
                  </a:cubicBezTo>
                  <a:cubicBezTo>
                    <a:pt x="10705" y="429"/>
                    <a:pt x="10637" y="429"/>
                    <a:pt x="10569" y="452"/>
                  </a:cubicBezTo>
                  <a:cubicBezTo>
                    <a:pt x="10500" y="475"/>
                    <a:pt x="10432" y="475"/>
                    <a:pt x="10340" y="498"/>
                  </a:cubicBezTo>
                  <a:cubicBezTo>
                    <a:pt x="10272" y="521"/>
                    <a:pt x="10203" y="543"/>
                    <a:pt x="10135" y="543"/>
                  </a:cubicBezTo>
                  <a:cubicBezTo>
                    <a:pt x="10021" y="566"/>
                    <a:pt x="9929" y="589"/>
                    <a:pt x="9838" y="612"/>
                  </a:cubicBezTo>
                  <a:cubicBezTo>
                    <a:pt x="9792" y="635"/>
                    <a:pt x="9724" y="657"/>
                    <a:pt x="9678" y="680"/>
                  </a:cubicBezTo>
                  <a:cubicBezTo>
                    <a:pt x="9610" y="680"/>
                    <a:pt x="9564" y="703"/>
                    <a:pt x="9496" y="726"/>
                  </a:cubicBezTo>
                  <a:cubicBezTo>
                    <a:pt x="9450" y="749"/>
                    <a:pt x="9382" y="749"/>
                    <a:pt x="9336" y="772"/>
                  </a:cubicBezTo>
                  <a:cubicBezTo>
                    <a:pt x="9267" y="794"/>
                    <a:pt x="9222" y="817"/>
                    <a:pt x="9176" y="840"/>
                  </a:cubicBezTo>
                  <a:cubicBezTo>
                    <a:pt x="9108" y="863"/>
                    <a:pt x="9016" y="886"/>
                    <a:pt x="8948" y="909"/>
                  </a:cubicBezTo>
                  <a:cubicBezTo>
                    <a:pt x="8879" y="954"/>
                    <a:pt x="8834" y="977"/>
                    <a:pt x="8765" y="1000"/>
                  </a:cubicBezTo>
                  <a:cubicBezTo>
                    <a:pt x="8720" y="1023"/>
                    <a:pt x="8674" y="1046"/>
                    <a:pt x="8628" y="1068"/>
                  </a:cubicBezTo>
                  <a:cubicBezTo>
                    <a:pt x="8583" y="1091"/>
                    <a:pt x="8537" y="1114"/>
                    <a:pt x="8514" y="1114"/>
                  </a:cubicBezTo>
                  <a:cubicBezTo>
                    <a:pt x="8446" y="1160"/>
                    <a:pt x="8400" y="1182"/>
                    <a:pt x="8354" y="1205"/>
                  </a:cubicBezTo>
                  <a:cubicBezTo>
                    <a:pt x="8332" y="1228"/>
                    <a:pt x="8286" y="1251"/>
                    <a:pt x="8263" y="1274"/>
                  </a:cubicBezTo>
                  <a:cubicBezTo>
                    <a:pt x="8218" y="1297"/>
                    <a:pt x="8172" y="1319"/>
                    <a:pt x="8126" y="1342"/>
                  </a:cubicBezTo>
                  <a:cubicBezTo>
                    <a:pt x="8195" y="2415"/>
                    <a:pt x="7989" y="4652"/>
                    <a:pt x="12668" y="5565"/>
                  </a:cubicBezTo>
                  <a:cubicBezTo>
                    <a:pt x="18420" y="6683"/>
                    <a:pt x="20064" y="9354"/>
                    <a:pt x="21159" y="16201"/>
                  </a:cubicBezTo>
                  <a:cubicBezTo>
                    <a:pt x="22182" y="22594"/>
                    <a:pt x="20758" y="31752"/>
                    <a:pt x="11112" y="31752"/>
                  </a:cubicBezTo>
                  <a:cubicBezTo>
                    <a:pt x="10425" y="31752"/>
                    <a:pt x="9697" y="31706"/>
                    <a:pt x="8925" y="31609"/>
                  </a:cubicBezTo>
                  <a:cubicBezTo>
                    <a:pt x="4109" y="30992"/>
                    <a:pt x="1941" y="28504"/>
                    <a:pt x="1073" y="25765"/>
                  </a:cubicBezTo>
                  <a:cubicBezTo>
                    <a:pt x="1073" y="25788"/>
                    <a:pt x="1073" y="25788"/>
                    <a:pt x="1073" y="25788"/>
                  </a:cubicBezTo>
                  <a:cubicBezTo>
                    <a:pt x="1028" y="26039"/>
                    <a:pt x="982" y="26290"/>
                    <a:pt x="959" y="26541"/>
                  </a:cubicBezTo>
                  <a:cubicBezTo>
                    <a:pt x="959" y="26564"/>
                    <a:pt x="936" y="26564"/>
                    <a:pt x="936" y="26587"/>
                  </a:cubicBezTo>
                  <a:cubicBezTo>
                    <a:pt x="388" y="30216"/>
                    <a:pt x="46" y="32841"/>
                    <a:pt x="0" y="33183"/>
                  </a:cubicBezTo>
                  <a:cubicBezTo>
                    <a:pt x="0" y="33206"/>
                    <a:pt x="0" y="33206"/>
                    <a:pt x="0" y="33206"/>
                  </a:cubicBezTo>
                  <a:cubicBezTo>
                    <a:pt x="0" y="33229"/>
                    <a:pt x="0" y="33229"/>
                    <a:pt x="0" y="33229"/>
                  </a:cubicBezTo>
                  <a:cubicBezTo>
                    <a:pt x="0" y="33229"/>
                    <a:pt x="6603" y="36464"/>
                    <a:pt x="16339" y="36464"/>
                  </a:cubicBezTo>
                  <a:cubicBezTo>
                    <a:pt x="19967" y="36464"/>
                    <a:pt x="24030" y="36014"/>
                    <a:pt x="28349" y="34781"/>
                  </a:cubicBezTo>
                  <a:cubicBezTo>
                    <a:pt x="28349" y="34302"/>
                    <a:pt x="28349" y="33800"/>
                    <a:pt x="28349" y="33298"/>
                  </a:cubicBezTo>
                  <a:cubicBezTo>
                    <a:pt x="28349" y="33275"/>
                    <a:pt x="28349" y="33229"/>
                    <a:pt x="28349" y="33183"/>
                  </a:cubicBezTo>
                  <a:cubicBezTo>
                    <a:pt x="28349" y="32727"/>
                    <a:pt x="28349" y="32248"/>
                    <a:pt x="28327" y="31791"/>
                  </a:cubicBezTo>
                  <a:cubicBezTo>
                    <a:pt x="28304" y="28915"/>
                    <a:pt x="28212" y="24304"/>
                    <a:pt x="27893" y="19511"/>
                  </a:cubicBezTo>
                  <a:cubicBezTo>
                    <a:pt x="27847" y="18963"/>
                    <a:pt x="27802" y="18416"/>
                    <a:pt x="27756" y="17868"/>
                  </a:cubicBezTo>
                  <a:cubicBezTo>
                    <a:pt x="27756" y="17799"/>
                    <a:pt x="27756" y="17731"/>
                    <a:pt x="27756" y="17662"/>
                  </a:cubicBezTo>
                  <a:cubicBezTo>
                    <a:pt x="27733" y="17434"/>
                    <a:pt x="27710" y="17229"/>
                    <a:pt x="27688" y="17000"/>
                  </a:cubicBezTo>
                  <a:cubicBezTo>
                    <a:pt x="27505" y="14763"/>
                    <a:pt x="27277" y="12549"/>
                    <a:pt x="26957" y="10518"/>
                  </a:cubicBezTo>
                  <a:cubicBezTo>
                    <a:pt x="26957" y="10472"/>
                    <a:pt x="26957" y="10450"/>
                    <a:pt x="26957" y="10404"/>
                  </a:cubicBezTo>
                  <a:cubicBezTo>
                    <a:pt x="26911" y="10221"/>
                    <a:pt x="26889" y="10016"/>
                    <a:pt x="26843" y="9810"/>
                  </a:cubicBezTo>
                  <a:cubicBezTo>
                    <a:pt x="26797" y="9514"/>
                    <a:pt x="26752" y="9217"/>
                    <a:pt x="26706" y="8920"/>
                  </a:cubicBezTo>
                  <a:cubicBezTo>
                    <a:pt x="26683" y="8852"/>
                    <a:pt x="26683" y="8783"/>
                    <a:pt x="26660" y="8715"/>
                  </a:cubicBezTo>
                  <a:cubicBezTo>
                    <a:pt x="26615" y="8509"/>
                    <a:pt x="26592" y="8304"/>
                    <a:pt x="26546" y="8099"/>
                  </a:cubicBezTo>
                  <a:cubicBezTo>
                    <a:pt x="26523" y="8007"/>
                    <a:pt x="26501" y="7916"/>
                    <a:pt x="26501" y="7825"/>
                  </a:cubicBezTo>
                  <a:cubicBezTo>
                    <a:pt x="26455" y="7596"/>
                    <a:pt x="26409" y="7368"/>
                    <a:pt x="26341" y="7140"/>
                  </a:cubicBezTo>
                  <a:cubicBezTo>
                    <a:pt x="26318" y="7003"/>
                    <a:pt x="26295" y="6866"/>
                    <a:pt x="26250" y="6752"/>
                  </a:cubicBezTo>
                  <a:cubicBezTo>
                    <a:pt x="26227" y="6592"/>
                    <a:pt x="26181" y="6455"/>
                    <a:pt x="26158" y="6295"/>
                  </a:cubicBezTo>
                  <a:cubicBezTo>
                    <a:pt x="26113" y="6181"/>
                    <a:pt x="26090" y="6067"/>
                    <a:pt x="26067" y="5953"/>
                  </a:cubicBezTo>
                  <a:cubicBezTo>
                    <a:pt x="25998" y="5725"/>
                    <a:pt x="25930" y="5474"/>
                    <a:pt x="25861" y="5245"/>
                  </a:cubicBezTo>
                  <a:cubicBezTo>
                    <a:pt x="25861" y="5200"/>
                    <a:pt x="25839" y="5154"/>
                    <a:pt x="25839" y="5108"/>
                  </a:cubicBezTo>
                  <a:cubicBezTo>
                    <a:pt x="25359" y="3556"/>
                    <a:pt x="24332" y="2575"/>
                    <a:pt x="22940" y="1799"/>
                  </a:cubicBezTo>
                  <a:cubicBezTo>
                    <a:pt x="22849" y="1753"/>
                    <a:pt x="22780" y="1707"/>
                    <a:pt x="22689" y="1662"/>
                  </a:cubicBezTo>
                  <a:cubicBezTo>
                    <a:pt x="22232" y="1434"/>
                    <a:pt x="21707" y="1251"/>
                    <a:pt x="21228" y="1023"/>
                  </a:cubicBezTo>
                  <a:cubicBezTo>
                    <a:pt x="20224" y="566"/>
                    <a:pt x="18763" y="269"/>
                    <a:pt x="17667" y="178"/>
                  </a:cubicBezTo>
                  <a:cubicBezTo>
                    <a:pt x="17553" y="155"/>
                    <a:pt x="17439" y="155"/>
                    <a:pt x="17348" y="132"/>
                  </a:cubicBezTo>
                  <a:lnTo>
                    <a:pt x="17302" y="132"/>
                  </a:lnTo>
                  <a:cubicBezTo>
                    <a:pt x="16405" y="48"/>
                    <a:pt x="15495" y="1"/>
                    <a:pt x="1467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7" name="Google Shape;1184;p22">
              <a:extLst>
                <a:ext uri="{FF2B5EF4-FFF2-40B4-BE49-F238E27FC236}">
                  <a16:creationId xmlns:a16="http://schemas.microsoft.com/office/drawing/2014/main" id="{EEEBADD7-BCD0-8D26-DAA7-5D0DA6EBB044}"/>
                </a:ext>
              </a:extLst>
            </p:cNvPr>
            <p:cNvSpPr/>
            <p:nvPr/>
          </p:nvSpPr>
          <p:spPr>
            <a:xfrm>
              <a:off x="6098500" y="3246375"/>
              <a:ext cx="510750" cy="51375"/>
            </a:xfrm>
            <a:custGeom>
              <a:avLst/>
              <a:gdLst/>
              <a:ahLst/>
              <a:cxnLst/>
              <a:rect l="l" t="t" r="r" b="b"/>
              <a:pathLst>
                <a:path w="20430" h="2055" extrusionOk="0">
                  <a:moveTo>
                    <a:pt x="20430" y="0"/>
                  </a:moveTo>
                  <a:lnTo>
                    <a:pt x="20430" y="0"/>
                  </a:lnTo>
                  <a:cubicBezTo>
                    <a:pt x="20429" y="0"/>
                    <a:pt x="20270" y="46"/>
                    <a:pt x="19996" y="115"/>
                  </a:cubicBezTo>
                  <a:cubicBezTo>
                    <a:pt x="19722" y="206"/>
                    <a:pt x="19357" y="343"/>
                    <a:pt x="18877" y="457"/>
                  </a:cubicBezTo>
                  <a:cubicBezTo>
                    <a:pt x="17942" y="754"/>
                    <a:pt x="16686" y="1028"/>
                    <a:pt x="15431" y="1256"/>
                  </a:cubicBezTo>
                  <a:cubicBezTo>
                    <a:pt x="14153" y="1461"/>
                    <a:pt x="12874" y="1598"/>
                    <a:pt x="11893" y="1644"/>
                  </a:cubicBezTo>
                  <a:cubicBezTo>
                    <a:pt x="11414" y="1689"/>
                    <a:pt x="11003" y="1689"/>
                    <a:pt x="10729" y="1689"/>
                  </a:cubicBezTo>
                  <a:cubicBezTo>
                    <a:pt x="10455" y="1712"/>
                    <a:pt x="10295" y="1712"/>
                    <a:pt x="10295" y="1712"/>
                  </a:cubicBezTo>
                  <a:cubicBezTo>
                    <a:pt x="10295" y="1712"/>
                    <a:pt x="10001" y="1722"/>
                    <a:pt x="9521" y="1722"/>
                  </a:cubicBezTo>
                  <a:cubicBezTo>
                    <a:pt x="9281" y="1722"/>
                    <a:pt x="8994" y="1720"/>
                    <a:pt x="8675" y="1712"/>
                  </a:cubicBezTo>
                  <a:cubicBezTo>
                    <a:pt x="7693" y="1712"/>
                    <a:pt x="6415" y="1644"/>
                    <a:pt x="5114" y="1530"/>
                  </a:cubicBezTo>
                  <a:cubicBezTo>
                    <a:pt x="3836" y="1393"/>
                    <a:pt x="2557" y="1210"/>
                    <a:pt x="1599" y="1028"/>
                  </a:cubicBezTo>
                  <a:cubicBezTo>
                    <a:pt x="1119" y="936"/>
                    <a:pt x="731" y="845"/>
                    <a:pt x="435" y="799"/>
                  </a:cubicBezTo>
                  <a:cubicBezTo>
                    <a:pt x="161" y="754"/>
                    <a:pt x="1" y="731"/>
                    <a:pt x="1" y="731"/>
                  </a:cubicBezTo>
                  <a:lnTo>
                    <a:pt x="1" y="731"/>
                  </a:lnTo>
                  <a:cubicBezTo>
                    <a:pt x="1" y="754"/>
                    <a:pt x="161" y="799"/>
                    <a:pt x="435" y="868"/>
                  </a:cubicBezTo>
                  <a:cubicBezTo>
                    <a:pt x="708" y="936"/>
                    <a:pt x="1097" y="1050"/>
                    <a:pt x="1576" y="1165"/>
                  </a:cubicBezTo>
                  <a:cubicBezTo>
                    <a:pt x="2512" y="1370"/>
                    <a:pt x="3813" y="1598"/>
                    <a:pt x="5091" y="1758"/>
                  </a:cubicBezTo>
                  <a:cubicBezTo>
                    <a:pt x="6392" y="1918"/>
                    <a:pt x="7693" y="2009"/>
                    <a:pt x="8675" y="2032"/>
                  </a:cubicBezTo>
                  <a:cubicBezTo>
                    <a:pt x="9633" y="2055"/>
                    <a:pt x="10295" y="2055"/>
                    <a:pt x="10295" y="2055"/>
                  </a:cubicBezTo>
                  <a:cubicBezTo>
                    <a:pt x="10295" y="2055"/>
                    <a:pt x="10455" y="2055"/>
                    <a:pt x="10752" y="2032"/>
                  </a:cubicBezTo>
                  <a:cubicBezTo>
                    <a:pt x="11026" y="2009"/>
                    <a:pt x="11436" y="2009"/>
                    <a:pt x="11916" y="1963"/>
                  </a:cubicBezTo>
                  <a:cubicBezTo>
                    <a:pt x="12897" y="1895"/>
                    <a:pt x="14175" y="1735"/>
                    <a:pt x="15454" y="1507"/>
                  </a:cubicBezTo>
                  <a:cubicBezTo>
                    <a:pt x="16732" y="1233"/>
                    <a:pt x="17987" y="913"/>
                    <a:pt x="18923" y="594"/>
                  </a:cubicBezTo>
                  <a:cubicBezTo>
                    <a:pt x="19380" y="457"/>
                    <a:pt x="19745" y="274"/>
                    <a:pt x="20019" y="183"/>
                  </a:cubicBezTo>
                  <a:cubicBezTo>
                    <a:pt x="20293" y="69"/>
                    <a:pt x="20430" y="23"/>
                    <a:pt x="2043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8" name="Google Shape;1185;p22">
              <a:extLst>
                <a:ext uri="{FF2B5EF4-FFF2-40B4-BE49-F238E27FC236}">
                  <a16:creationId xmlns:a16="http://schemas.microsoft.com/office/drawing/2014/main" id="{F6C9E903-3F87-18F8-BDFC-5F449504EB95}"/>
                </a:ext>
              </a:extLst>
            </p:cNvPr>
            <p:cNvSpPr/>
            <p:nvPr/>
          </p:nvSpPr>
          <p:spPr>
            <a:xfrm>
              <a:off x="6190375" y="2424100"/>
              <a:ext cx="305325" cy="115350"/>
            </a:xfrm>
            <a:custGeom>
              <a:avLst/>
              <a:gdLst/>
              <a:ahLst/>
              <a:cxnLst/>
              <a:rect l="l" t="t" r="r" b="b"/>
              <a:pathLst>
                <a:path w="12213" h="4614" extrusionOk="0">
                  <a:moveTo>
                    <a:pt x="10021" y="0"/>
                  </a:moveTo>
                  <a:cubicBezTo>
                    <a:pt x="10021" y="0"/>
                    <a:pt x="4977" y="571"/>
                    <a:pt x="3539" y="571"/>
                  </a:cubicBezTo>
                  <a:cubicBezTo>
                    <a:pt x="2101" y="571"/>
                    <a:pt x="1" y="3287"/>
                    <a:pt x="4589" y="4405"/>
                  </a:cubicBezTo>
                  <a:cubicBezTo>
                    <a:pt x="5193" y="4550"/>
                    <a:pt x="5765" y="4613"/>
                    <a:pt x="6302" y="4613"/>
                  </a:cubicBezTo>
                  <a:cubicBezTo>
                    <a:pt x="9255" y="4613"/>
                    <a:pt x="11159" y="2697"/>
                    <a:pt x="11642" y="1712"/>
                  </a:cubicBezTo>
                  <a:cubicBezTo>
                    <a:pt x="12212" y="571"/>
                    <a:pt x="10021" y="0"/>
                    <a:pt x="1002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9" name="Google Shape;1186;p22">
              <a:extLst>
                <a:ext uri="{FF2B5EF4-FFF2-40B4-BE49-F238E27FC236}">
                  <a16:creationId xmlns:a16="http://schemas.microsoft.com/office/drawing/2014/main" id="{63D2DB16-67AD-81A9-6098-F780156F65F4}"/>
                </a:ext>
              </a:extLst>
            </p:cNvPr>
            <p:cNvSpPr/>
            <p:nvPr/>
          </p:nvSpPr>
          <p:spPr>
            <a:xfrm>
              <a:off x="6259425" y="2314525"/>
              <a:ext cx="186050" cy="187075"/>
            </a:xfrm>
            <a:custGeom>
              <a:avLst/>
              <a:gdLst/>
              <a:ahLst/>
              <a:cxnLst/>
              <a:rect l="l" t="t" r="r" b="b"/>
              <a:pathLst>
                <a:path w="7442" h="7483" extrusionOk="0">
                  <a:moveTo>
                    <a:pt x="7213" y="1"/>
                  </a:moveTo>
                  <a:lnTo>
                    <a:pt x="1" y="2192"/>
                  </a:lnTo>
                  <a:lnTo>
                    <a:pt x="571" y="6574"/>
                  </a:lnTo>
                  <a:cubicBezTo>
                    <a:pt x="571" y="6574"/>
                    <a:pt x="1899" y="7483"/>
                    <a:pt x="3695" y="7483"/>
                  </a:cubicBezTo>
                  <a:cubicBezTo>
                    <a:pt x="4830" y="7483"/>
                    <a:pt x="6151" y="7120"/>
                    <a:pt x="7442" y="5935"/>
                  </a:cubicBezTo>
                  <a:lnTo>
                    <a:pt x="7213" y="1"/>
                  </a:ln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0" name="Google Shape;1187;p22">
              <a:extLst>
                <a:ext uri="{FF2B5EF4-FFF2-40B4-BE49-F238E27FC236}">
                  <a16:creationId xmlns:a16="http://schemas.microsoft.com/office/drawing/2014/main" id="{ABC29BF2-935B-910D-DC65-C72E30765556}"/>
                </a:ext>
              </a:extLst>
            </p:cNvPr>
            <p:cNvSpPr/>
            <p:nvPr/>
          </p:nvSpPr>
          <p:spPr>
            <a:xfrm>
              <a:off x="6259425" y="2314525"/>
              <a:ext cx="186050" cy="176350"/>
            </a:xfrm>
            <a:custGeom>
              <a:avLst/>
              <a:gdLst/>
              <a:ahLst/>
              <a:cxnLst/>
              <a:rect l="l" t="t" r="r" b="b"/>
              <a:pathLst>
                <a:path w="7442" h="7054" extrusionOk="0">
                  <a:moveTo>
                    <a:pt x="7213" y="1"/>
                  </a:moveTo>
                  <a:lnTo>
                    <a:pt x="1" y="2192"/>
                  </a:lnTo>
                  <a:lnTo>
                    <a:pt x="206" y="3721"/>
                  </a:lnTo>
                  <a:cubicBezTo>
                    <a:pt x="822" y="3676"/>
                    <a:pt x="1439" y="3607"/>
                    <a:pt x="2078" y="3562"/>
                  </a:cubicBezTo>
                  <a:cubicBezTo>
                    <a:pt x="2877" y="3470"/>
                    <a:pt x="3698" y="3333"/>
                    <a:pt x="4497" y="3310"/>
                  </a:cubicBezTo>
                  <a:cubicBezTo>
                    <a:pt x="4507" y="3310"/>
                    <a:pt x="4517" y="3310"/>
                    <a:pt x="4527" y="3310"/>
                  </a:cubicBezTo>
                  <a:cubicBezTo>
                    <a:pt x="6321" y="3310"/>
                    <a:pt x="6116" y="5351"/>
                    <a:pt x="5730" y="7054"/>
                  </a:cubicBezTo>
                  <a:cubicBezTo>
                    <a:pt x="6300" y="6826"/>
                    <a:pt x="6871" y="6460"/>
                    <a:pt x="7442" y="5935"/>
                  </a:cubicBezTo>
                  <a:lnTo>
                    <a:pt x="7213"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1" name="Google Shape;1188;p22">
              <a:extLst>
                <a:ext uri="{FF2B5EF4-FFF2-40B4-BE49-F238E27FC236}">
                  <a16:creationId xmlns:a16="http://schemas.microsoft.com/office/drawing/2014/main" id="{84FAC688-D254-2C7E-87AE-3C4928D86D7B}"/>
                </a:ext>
              </a:extLst>
            </p:cNvPr>
            <p:cNvSpPr/>
            <p:nvPr/>
          </p:nvSpPr>
          <p:spPr>
            <a:xfrm>
              <a:off x="6418625" y="3070925"/>
              <a:ext cx="750800" cy="618475"/>
            </a:xfrm>
            <a:custGeom>
              <a:avLst/>
              <a:gdLst/>
              <a:ahLst/>
              <a:cxnLst/>
              <a:rect l="l" t="t" r="r" b="b"/>
              <a:pathLst>
                <a:path w="30032" h="24739" extrusionOk="0">
                  <a:moveTo>
                    <a:pt x="18772" y="1"/>
                  </a:moveTo>
                  <a:cubicBezTo>
                    <a:pt x="18692" y="1"/>
                    <a:pt x="18613" y="4"/>
                    <a:pt x="18535" y="11"/>
                  </a:cubicBezTo>
                  <a:cubicBezTo>
                    <a:pt x="15545" y="262"/>
                    <a:pt x="13582" y="3526"/>
                    <a:pt x="10934" y="3983"/>
                  </a:cubicBezTo>
                  <a:cubicBezTo>
                    <a:pt x="10157" y="4109"/>
                    <a:pt x="9231" y="4119"/>
                    <a:pt x="8261" y="4119"/>
                  </a:cubicBezTo>
                  <a:cubicBezTo>
                    <a:pt x="8074" y="4119"/>
                    <a:pt x="7885" y="4119"/>
                    <a:pt x="7695" y="4119"/>
                  </a:cubicBezTo>
                  <a:cubicBezTo>
                    <a:pt x="5491" y="4119"/>
                    <a:pt x="3170" y="4170"/>
                    <a:pt x="1918" y="5466"/>
                  </a:cubicBezTo>
                  <a:cubicBezTo>
                    <a:pt x="1" y="7452"/>
                    <a:pt x="6187" y="23863"/>
                    <a:pt x="10866" y="24571"/>
                  </a:cubicBezTo>
                  <a:cubicBezTo>
                    <a:pt x="11632" y="24687"/>
                    <a:pt x="12385" y="24738"/>
                    <a:pt x="13122" y="24738"/>
                  </a:cubicBezTo>
                  <a:cubicBezTo>
                    <a:pt x="16886" y="24738"/>
                    <a:pt x="20209" y="23392"/>
                    <a:pt x="22461" y="22380"/>
                  </a:cubicBezTo>
                  <a:cubicBezTo>
                    <a:pt x="24447" y="21490"/>
                    <a:pt x="29286" y="18751"/>
                    <a:pt x="29605" y="16126"/>
                  </a:cubicBezTo>
                  <a:cubicBezTo>
                    <a:pt x="30032" y="12713"/>
                    <a:pt x="23567" y="1"/>
                    <a:pt x="1877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2" name="Google Shape;1189;p22">
              <a:extLst>
                <a:ext uri="{FF2B5EF4-FFF2-40B4-BE49-F238E27FC236}">
                  <a16:creationId xmlns:a16="http://schemas.microsoft.com/office/drawing/2014/main" id="{FCD49FDF-2E61-441A-4B07-F00DE8EA5898}"/>
                </a:ext>
              </a:extLst>
            </p:cNvPr>
            <p:cNvSpPr/>
            <p:nvPr/>
          </p:nvSpPr>
          <p:spPr>
            <a:xfrm>
              <a:off x="6444325" y="3222725"/>
              <a:ext cx="323400" cy="465900"/>
            </a:xfrm>
            <a:custGeom>
              <a:avLst/>
              <a:gdLst/>
              <a:ahLst/>
              <a:cxnLst/>
              <a:rect l="l" t="t" r="r" b="b"/>
              <a:pathLst>
                <a:path w="12936" h="18636" extrusionOk="0">
                  <a:moveTo>
                    <a:pt x="1697" y="0"/>
                  </a:moveTo>
                  <a:cubicBezTo>
                    <a:pt x="1618" y="0"/>
                    <a:pt x="1539" y="4"/>
                    <a:pt x="1461" y="11"/>
                  </a:cubicBezTo>
                  <a:cubicBezTo>
                    <a:pt x="1141" y="33"/>
                    <a:pt x="867" y="102"/>
                    <a:pt x="571" y="193"/>
                  </a:cubicBezTo>
                  <a:cubicBezTo>
                    <a:pt x="0" y="4051"/>
                    <a:pt x="5547" y="17860"/>
                    <a:pt x="9838" y="18499"/>
                  </a:cubicBezTo>
                  <a:cubicBezTo>
                    <a:pt x="10249" y="18568"/>
                    <a:pt x="10659" y="18590"/>
                    <a:pt x="11070" y="18636"/>
                  </a:cubicBezTo>
                  <a:cubicBezTo>
                    <a:pt x="11846" y="17814"/>
                    <a:pt x="12417" y="16970"/>
                    <a:pt x="12531" y="16125"/>
                  </a:cubicBezTo>
                  <a:cubicBezTo>
                    <a:pt x="12935" y="12712"/>
                    <a:pt x="6492" y="0"/>
                    <a:pt x="1697"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3" name="Google Shape;1190;p22">
              <a:extLst>
                <a:ext uri="{FF2B5EF4-FFF2-40B4-BE49-F238E27FC236}">
                  <a16:creationId xmlns:a16="http://schemas.microsoft.com/office/drawing/2014/main" id="{A924554A-73A6-9AF0-5B12-86DA7C623142}"/>
                </a:ext>
              </a:extLst>
            </p:cNvPr>
            <p:cNvSpPr/>
            <p:nvPr/>
          </p:nvSpPr>
          <p:spPr>
            <a:xfrm>
              <a:off x="6456875" y="3079100"/>
              <a:ext cx="658525" cy="397975"/>
            </a:xfrm>
            <a:custGeom>
              <a:avLst/>
              <a:gdLst/>
              <a:ahLst/>
              <a:cxnLst/>
              <a:rect l="l" t="t" r="r" b="b"/>
              <a:pathLst>
                <a:path w="26341" h="15919" extrusionOk="0">
                  <a:moveTo>
                    <a:pt x="17039" y="0"/>
                  </a:moveTo>
                  <a:cubicBezTo>
                    <a:pt x="15174" y="0"/>
                    <a:pt x="13142" y="2105"/>
                    <a:pt x="10545" y="3564"/>
                  </a:cubicBezTo>
                  <a:cubicBezTo>
                    <a:pt x="9061" y="4386"/>
                    <a:pt x="6950" y="4450"/>
                    <a:pt x="5052" y="4450"/>
                  </a:cubicBezTo>
                  <a:cubicBezTo>
                    <a:pt x="4705" y="4450"/>
                    <a:pt x="4365" y="4448"/>
                    <a:pt x="4037" y="4448"/>
                  </a:cubicBezTo>
                  <a:cubicBezTo>
                    <a:pt x="2824" y="4448"/>
                    <a:pt x="1779" y="4477"/>
                    <a:pt x="1164" y="4751"/>
                  </a:cubicBezTo>
                  <a:cubicBezTo>
                    <a:pt x="639" y="4980"/>
                    <a:pt x="297" y="5345"/>
                    <a:pt x="114" y="5733"/>
                  </a:cubicBezTo>
                  <a:cubicBezTo>
                    <a:pt x="23" y="6121"/>
                    <a:pt x="0" y="6669"/>
                    <a:pt x="69" y="7331"/>
                  </a:cubicBezTo>
                  <a:cubicBezTo>
                    <a:pt x="281" y="7171"/>
                    <a:pt x="712" y="7012"/>
                    <a:pt x="1500" y="7012"/>
                  </a:cubicBezTo>
                  <a:cubicBezTo>
                    <a:pt x="1730" y="7012"/>
                    <a:pt x="1989" y="7026"/>
                    <a:pt x="2283" y="7057"/>
                  </a:cubicBezTo>
                  <a:cubicBezTo>
                    <a:pt x="4383" y="7285"/>
                    <a:pt x="7167" y="12763"/>
                    <a:pt x="9176" y="14726"/>
                  </a:cubicBezTo>
                  <a:cubicBezTo>
                    <a:pt x="10028" y="15568"/>
                    <a:pt x="11387" y="15918"/>
                    <a:pt x="13065" y="15918"/>
                  </a:cubicBezTo>
                  <a:cubicBezTo>
                    <a:pt x="15301" y="15918"/>
                    <a:pt x="18102" y="15296"/>
                    <a:pt x="21022" y="14384"/>
                  </a:cubicBezTo>
                  <a:cubicBezTo>
                    <a:pt x="26158" y="12786"/>
                    <a:pt x="26341" y="10275"/>
                    <a:pt x="26341" y="10275"/>
                  </a:cubicBezTo>
                  <a:cubicBezTo>
                    <a:pt x="24378" y="4135"/>
                    <a:pt x="19379" y="323"/>
                    <a:pt x="17393" y="26"/>
                  </a:cubicBezTo>
                  <a:cubicBezTo>
                    <a:pt x="17276" y="9"/>
                    <a:pt x="17158" y="0"/>
                    <a:pt x="1703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4" name="Google Shape;1191;p22">
              <a:extLst>
                <a:ext uri="{FF2B5EF4-FFF2-40B4-BE49-F238E27FC236}">
                  <a16:creationId xmlns:a16="http://schemas.microsoft.com/office/drawing/2014/main" id="{2D9FDB40-6525-2382-E2F8-875C07DA4B32}"/>
                </a:ext>
              </a:extLst>
            </p:cNvPr>
            <p:cNvSpPr/>
            <p:nvPr/>
          </p:nvSpPr>
          <p:spPr>
            <a:xfrm>
              <a:off x="6445450" y="3056275"/>
              <a:ext cx="672225" cy="397725"/>
            </a:xfrm>
            <a:custGeom>
              <a:avLst/>
              <a:gdLst/>
              <a:ahLst/>
              <a:cxnLst/>
              <a:rect l="l" t="t" r="r" b="b"/>
              <a:pathLst>
                <a:path w="26889" h="15909" extrusionOk="0">
                  <a:moveTo>
                    <a:pt x="17584" y="0"/>
                  </a:moveTo>
                  <a:cubicBezTo>
                    <a:pt x="15702" y="0"/>
                    <a:pt x="13690" y="2104"/>
                    <a:pt x="11094" y="3542"/>
                  </a:cubicBezTo>
                  <a:cubicBezTo>
                    <a:pt x="9608" y="4376"/>
                    <a:pt x="7489" y="4439"/>
                    <a:pt x="5585" y="4439"/>
                  </a:cubicBezTo>
                  <a:cubicBezTo>
                    <a:pt x="5251" y="4439"/>
                    <a:pt x="4923" y="4437"/>
                    <a:pt x="4607" y="4437"/>
                  </a:cubicBezTo>
                  <a:cubicBezTo>
                    <a:pt x="3374" y="4437"/>
                    <a:pt x="2311" y="4466"/>
                    <a:pt x="1690" y="4751"/>
                  </a:cubicBezTo>
                  <a:cubicBezTo>
                    <a:pt x="1" y="5504"/>
                    <a:pt x="389" y="7536"/>
                    <a:pt x="389" y="7536"/>
                  </a:cubicBezTo>
                  <a:cubicBezTo>
                    <a:pt x="389" y="7536"/>
                    <a:pt x="621" y="7004"/>
                    <a:pt x="1995" y="7004"/>
                  </a:cubicBezTo>
                  <a:cubicBezTo>
                    <a:pt x="2231" y="7004"/>
                    <a:pt x="2500" y="7020"/>
                    <a:pt x="2808" y="7057"/>
                  </a:cubicBezTo>
                  <a:cubicBezTo>
                    <a:pt x="4931" y="7285"/>
                    <a:pt x="7716" y="12763"/>
                    <a:pt x="9701" y="14726"/>
                  </a:cubicBezTo>
                  <a:cubicBezTo>
                    <a:pt x="10565" y="15560"/>
                    <a:pt x="11930" y="15909"/>
                    <a:pt x="13614" y="15909"/>
                  </a:cubicBezTo>
                  <a:cubicBezTo>
                    <a:pt x="15847" y="15909"/>
                    <a:pt x="18642" y="15295"/>
                    <a:pt x="21571" y="14384"/>
                  </a:cubicBezTo>
                  <a:cubicBezTo>
                    <a:pt x="26683" y="12786"/>
                    <a:pt x="26889" y="10252"/>
                    <a:pt x="26889" y="10252"/>
                  </a:cubicBezTo>
                  <a:cubicBezTo>
                    <a:pt x="24926" y="4112"/>
                    <a:pt x="19927" y="300"/>
                    <a:pt x="17941" y="26"/>
                  </a:cubicBezTo>
                  <a:cubicBezTo>
                    <a:pt x="17823" y="9"/>
                    <a:pt x="17703" y="0"/>
                    <a:pt x="1758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5" name="Google Shape;1192;p22">
              <a:extLst>
                <a:ext uri="{FF2B5EF4-FFF2-40B4-BE49-F238E27FC236}">
                  <a16:creationId xmlns:a16="http://schemas.microsoft.com/office/drawing/2014/main" id="{68C87FC1-F8B0-FE98-5CEB-A8F72E0AFF9F}"/>
                </a:ext>
              </a:extLst>
            </p:cNvPr>
            <p:cNvSpPr/>
            <p:nvPr/>
          </p:nvSpPr>
          <p:spPr>
            <a:xfrm>
              <a:off x="6445450" y="3056275"/>
              <a:ext cx="672225" cy="397725"/>
            </a:xfrm>
            <a:custGeom>
              <a:avLst/>
              <a:gdLst/>
              <a:ahLst/>
              <a:cxnLst/>
              <a:rect l="l" t="t" r="r" b="b"/>
              <a:pathLst>
                <a:path w="26889" h="15909" extrusionOk="0">
                  <a:moveTo>
                    <a:pt x="17584" y="0"/>
                  </a:moveTo>
                  <a:cubicBezTo>
                    <a:pt x="15702" y="0"/>
                    <a:pt x="13690" y="2104"/>
                    <a:pt x="11094" y="3542"/>
                  </a:cubicBezTo>
                  <a:cubicBezTo>
                    <a:pt x="9608" y="4376"/>
                    <a:pt x="7489" y="4439"/>
                    <a:pt x="5585" y="4439"/>
                  </a:cubicBezTo>
                  <a:cubicBezTo>
                    <a:pt x="5251" y="4439"/>
                    <a:pt x="4923" y="4437"/>
                    <a:pt x="4607" y="4437"/>
                  </a:cubicBezTo>
                  <a:cubicBezTo>
                    <a:pt x="3374" y="4437"/>
                    <a:pt x="2311" y="4466"/>
                    <a:pt x="1690" y="4751"/>
                  </a:cubicBezTo>
                  <a:cubicBezTo>
                    <a:pt x="1" y="5504"/>
                    <a:pt x="389" y="7536"/>
                    <a:pt x="389" y="7536"/>
                  </a:cubicBezTo>
                  <a:cubicBezTo>
                    <a:pt x="389" y="7536"/>
                    <a:pt x="621" y="7004"/>
                    <a:pt x="1995" y="7004"/>
                  </a:cubicBezTo>
                  <a:cubicBezTo>
                    <a:pt x="2231" y="7004"/>
                    <a:pt x="2500" y="7020"/>
                    <a:pt x="2808" y="7057"/>
                  </a:cubicBezTo>
                  <a:cubicBezTo>
                    <a:pt x="4931" y="7285"/>
                    <a:pt x="7716" y="12763"/>
                    <a:pt x="9701" y="14726"/>
                  </a:cubicBezTo>
                  <a:cubicBezTo>
                    <a:pt x="10565" y="15560"/>
                    <a:pt x="11930" y="15909"/>
                    <a:pt x="13614" y="15909"/>
                  </a:cubicBezTo>
                  <a:cubicBezTo>
                    <a:pt x="15847" y="15909"/>
                    <a:pt x="18642" y="15295"/>
                    <a:pt x="21571" y="14384"/>
                  </a:cubicBezTo>
                  <a:cubicBezTo>
                    <a:pt x="26683" y="12786"/>
                    <a:pt x="26889" y="10252"/>
                    <a:pt x="26889" y="10252"/>
                  </a:cubicBezTo>
                  <a:cubicBezTo>
                    <a:pt x="24926" y="4112"/>
                    <a:pt x="19927" y="300"/>
                    <a:pt x="17941" y="26"/>
                  </a:cubicBezTo>
                  <a:cubicBezTo>
                    <a:pt x="17823" y="9"/>
                    <a:pt x="17703" y="0"/>
                    <a:pt x="1758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6" name="Google Shape;1193;p22">
              <a:extLst>
                <a:ext uri="{FF2B5EF4-FFF2-40B4-BE49-F238E27FC236}">
                  <a16:creationId xmlns:a16="http://schemas.microsoft.com/office/drawing/2014/main" id="{6D9C815A-EB5D-06B3-B666-41ECD611E7EE}"/>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DA59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7" name="Google Shape;1194;p22">
              <a:extLst>
                <a:ext uri="{FF2B5EF4-FFF2-40B4-BE49-F238E27FC236}">
                  <a16:creationId xmlns:a16="http://schemas.microsoft.com/office/drawing/2014/main" id="{18F7F813-75ED-738E-79B0-8B05C54884AE}"/>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8" name="Google Shape;1195;p22">
              <a:extLst>
                <a:ext uri="{FF2B5EF4-FFF2-40B4-BE49-F238E27FC236}">
                  <a16:creationId xmlns:a16="http://schemas.microsoft.com/office/drawing/2014/main" id="{EC4E5506-DB36-0E67-8C45-4075C3090629}"/>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9" name="Google Shape;1196;p22">
              <a:extLst>
                <a:ext uri="{FF2B5EF4-FFF2-40B4-BE49-F238E27FC236}">
                  <a16:creationId xmlns:a16="http://schemas.microsoft.com/office/drawing/2014/main" id="{B3EFA1BC-3F81-EDDB-ACC4-A43199BB69B5}"/>
                </a:ext>
              </a:extLst>
            </p:cNvPr>
            <p:cNvSpPr/>
            <p:nvPr/>
          </p:nvSpPr>
          <p:spPr>
            <a:xfrm>
              <a:off x="6916800" y="3407850"/>
              <a:ext cx="90175" cy="86275"/>
            </a:xfrm>
            <a:custGeom>
              <a:avLst/>
              <a:gdLst/>
              <a:ahLst/>
              <a:cxnLst/>
              <a:rect l="l" t="t" r="r" b="b"/>
              <a:pathLst>
                <a:path w="3607" h="3451" extrusionOk="0">
                  <a:moveTo>
                    <a:pt x="2808" y="1"/>
                  </a:moveTo>
                  <a:lnTo>
                    <a:pt x="525" y="754"/>
                  </a:lnTo>
                  <a:lnTo>
                    <a:pt x="0" y="914"/>
                  </a:lnTo>
                  <a:cubicBezTo>
                    <a:pt x="0" y="914"/>
                    <a:pt x="553" y="3451"/>
                    <a:pt x="2095" y="3451"/>
                  </a:cubicBezTo>
                  <a:cubicBezTo>
                    <a:pt x="2240" y="3451"/>
                    <a:pt x="2394" y="3428"/>
                    <a:pt x="2557" y="3379"/>
                  </a:cubicBezTo>
                  <a:cubicBezTo>
                    <a:pt x="2648" y="3333"/>
                    <a:pt x="2739" y="3311"/>
                    <a:pt x="2831" y="3265"/>
                  </a:cubicBezTo>
                  <a:cubicBezTo>
                    <a:pt x="2854" y="3242"/>
                    <a:pt x="2876" y="3242"/>
                    <a:pt x="2876" y="3219"/>
                  </a:cubicBezTo>
                  <a:cubicBezTo>
                    <a:pt x="2968" y="3174"/>
                    <a:pt x="3036" y="3128"/>
                    <a:pt x="3082" y="3082"/>
                  </a:cubicBezTo>
                  <a:cubicBezTo>
                    <a:pt x="3105" y="3060"/>
                    <a:pt x="3105" y="3037"/>
                    <a:pt x="3127" y="3037"/>
                  </a:cubicBezTo>
                  <a:cubicBezTo>
                    <a:pt x="3173" y="2991"/>
                    <a:pt x="3196" y="2945"/>
                    <a:pt x="3242" y="2900"/>
                  </a:cubicBezTo>
                  <a:cubicBezTo>
                    <a:pt x="3264" y="2854"/>
                    <a:pt x="3264" y="2831"/>
                    <a:pt x="3287" y="2808"/>
                  </a:cubicBezTo>
                  <a:cubicBezTo>
                    <a:pt x="3310" y="2763"/>
                    <a:pt x="3356" y="2694"/>
                    <a:pt x="3379" y="2626"/>
                  </a:cubicBezTo>
                  <a:cubicBezTo>
                    <a:pt x="3379" y="2603"/>
                    <a:pt x="3379" y="2557"/>
                    <a:pt x="3401" y="2535"/>
                  </a:cubicBezTo>
                  <a:cubicBezTo>
                    <a:pt x="3401" y="2489"/>
                    <a:pt x="3424" y="2443"/>
                    <a:pt x="3424" y="2420"/>
                  </a:cubicBezTo>
                  <a:cubicBezTo>
                    <a:pt x="3607" y="1393"/>
                    <a:pt x="2808" y="1"/>
                    <a:pt x="28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0" name="Google Shape;1197;p22">
              <a:extLst>
                <a:ext uri="{FF2B5EF4-FFF2-40B4-BE49-F238E27FC236}">
                  <a16:creationId xmlns:a16="http://schemas.microsoft.com/office/drawing/2014/main" id="{0370567F-3107-E4EF-E9FC-D9450E8ED3EC}"/>
                </a:ext>
              </a:extLst>
            </p:cNvPr>
            <p:cNvSpPr/>
            <p:nvPr/>
          </p:nvSpPr>
          <p:spPr>
            <a:xfrm>
              <a:off x="6924225" y="3393025"/>
              <a:ext cx="110725" cy="86275"/>
            </a:xfrm>
            <a:custGeom>
              <a:avLst/>
              <a:gdLst/>
              <a:ahLst/>
              <a:cxnLst/>
              <a:rect l="l" t="t" r="r" b="b"/>
              <a:pathLst>
                <a:path w="4429" h="3451" extrusionOk="0">
                  <a:moveTo>
                    <a:pt x="2808" y="1"/>
                  </a:moveTo>
                  <a:lnTo>
                    <a:pt x="0" y="914"/>
                  </a:lnTo>
                  <a:cubicBezTo>
                    <a:pt x="0" y="914"/>
                    <a:pt x="553" y="3450"/>
                    <a:pt x="2078" y="3450"/>
                  </a:cubicBezTo>
                  <a:cubicBezTo>
                    <a:pt x="2221" y="3450"/>
                    <a:pt x="2373" y="3428"/>
                    <a:pt x="2534" y="3379"/>
                  </a:cubicBezTo>
                  <a:cubicBezTo>
                    <a:pt x="4428" y="2808"/>
                    <a:pt x="2808" y="1"/>
                    <a:pt x="2808"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1" name="Google Shape;1198;p22">
              <a:extLst>
                <a:ext uri="{FF2B5EF4-FFF2-40B4-BE49-F238E27FC236}">
                  <a16:creationId xmlns:a16="http://schemas.microsoft.com/office/drawing/2014/main" id="{69C284BD-B9E6-3BFC-DE99-F927B6CB323F}"/>
                </a:ext>
              </a:extLst>
            </p:cNvPr>
            <p:cNvSpPr/>
            <p:nvPr/>
          </p:nvSpPr>
          <p:spPr>
            <a:xfrm>
              <a:off x="6924225" y="3411850"/>
              <a:ext cx="86175" cy="67450"/>
            </a:xfrm>
            <a:custGeom>
              <a:avLst/>
              <a:gdLst/>
              <a:ahLst/>
              <a:cxnLst/>
              <a:rect l="l" t="t" r="r" b="b"/>
              <a:pathLst>
                <a:path w="3447" h="2698" extrusionOk="0">
                  <a:moveTo>
                    <a:pt x="525" y="1"/>
                  </a:moveTo>
                  <a:lnTo>
                    <a:pt x="0" y="161"/>
                  </a:lnTo>
                  <a:cubicBezTo>
                    <a:pt x="0" y="161"/>
                    <a:pt x="553" y="2697"/>
                    <a:pt x="2078" y="2697"/>
                  </a:cubicBezTo>
                  <a:cubicBezTo>
                    <a:pt x="2221" y="2697"/>
                    <a:pt x="2373" y="2675"/>
                    <a:pt x="2534" y="2626"/>
                  </a:cubicBezTo>
                  <a:cubicBezTo>
                    <a:pt x="3150" y="2443"/>
                    <a:pt x="3378" y="2009"/>
                    <a:pt x="3447" y="1530"/>
                  </a:cubicBezTo>
                  <a:lnTo>
                    <a:pt x="3447" y="1530"/>
                  </a:lnTo>
                  <a:cubicBezTo>
                    <a:pt x="3310" y="1667"/>
                    <a:pt x="3127" y="1781"/>
                    <a:pt x="2899" y="1850"/>
                  </a:cubicBezTo>
                  <a:cubicBezTo>
                    <a:pt x="2734" y="1900"/>
                    <a:pt x="2579" y="1923"/>
                    <a:pt x="2432" y="1923"/>
                  </a:cubicBezTo>
                  <a:cubicBezTo>
                    <a:pt x="1380" y="1923"/>
                    <a:pt x="786" y="742"/>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2" name="Google Shape;1199;p22">
              <a:extLst>
                <a:ext uri="{FF2B5EF4-FFF2-40B4-BE49-F238E27FC236}">
                  <a16:creationId xmlns:a16="http://schemas.microsoft.com/office/drawing/2014/main" id="{37BD9F5B-9BF9-1B93-F5B3-BF51BEC0A1A1}"/>
                </a:ext>
              </a:extLst>
            </p:cNvPr>
            <p:cNvSpPr/>
            <p:nvPr/>
          </p:nvSpPr>
          <p:spPr>
            <a:xfrm>
              <a:off x="6472275" y="3332550"/>
              <a:ext cx="688775" cy="356850"/>
            </a:xfrm>
            <a:custGeom>
              <a:avLst/>
              <a:gdLst/>
              <a:ahLst/>
              <a:cxnLst/>
              <a:rect l="l" t="t" r="r" b="b"/>
              <a:pathLst>
                <a:path w="27551" h="14274" extrusionOk="0">
                  <a:moveTo>
                    <a:pt x="0" y="0"/>
                  </a:moveTo>
                  <a:lnTo>
                    <a:pt x="0" y="0"/>
                  </a:lnTo>
                  <a:cubicBezTo>
                    <a:pt x="1484" y="5547"/>
                    <a:pt x="5456" y="13627"/>
                    <a:pt x="8720" y="14106"/>
                  </a:cubicBezTo>
                  <a:cubicBezTo>
                    <a:pt x="9486" y="14222"/>
                    <a:pt x="10239" y="14273"/>
                    <a:pt x="10976" y="14273"/>
                  </a:cubicBezTo>
                  <a:cubicBezTo>
                    <a:pt x="14740" y="14273"/>
                    <a:pt x="18063" y="12927"/>
                    <a:pt x="20315" y="11915"/>
                  </a:cubicBezTo>
                  <a:cubicBezTo>
                    <a:pt x="22301" y="11025"/>
                    <a:pt x="27140" y="8286"/>
                    <a:pt x="27459" y="5661"/>
                  </a:cubicBezTo>
                  <a:cubicBezTo>
                    <a:pt x="27551" y="5022"/>
                    <a:pt x="27391" y="4109"/>
                    <a:pt x="27071" y="3013"/>
                  </a:cubicBezTo>
                  <a:lnTo>
                    <a:pt x="27071" y="3013"/>
                  </a:lnTo>
                  <a:cubicBezTo>
                    <a:pt x="27163" y="4405"/>
                    <a:pt x="26843" y="5866"/>
                    <a:pt x="25451" y="6688"/>
                  </a:cubicBezTo>
                  <a:cubicBezTo>
                    <a:pt x="22481" y="8466"/>
                    <a:pt x="16418" y="10082"/>
                    <a:pt x="13513" y="10082"/>
                  </a:cubicBezTo>
                  <a:cubicBezTo>
                    <a:pt x="13135" y="10082"/>
                    <a:pt x="12811" y="10055"/>
                    <a:pt x="12554" y="9998"/>
                  </a:cubicBezTo>
                  <a:cubicBezTo>
                    <a:pt x="10341" y="9473"/>
                    <a:pt x="8948" y="3859"/>
                    <a:pt x="8948" y="3858"/>
                  </a:cubicBezTo>
                  <a:lnTo>
                    <a:pt x="8948" y="3858"/>
                  </a:lnTo>
                  <a:cubicBezTo>
                    <a:pt x="8948" y="3859"/>
                    <a:pt x="10057" y="9745"/>
                    <a:pt x="7327" y="9745"/>
                  </a:cubicBezTo>
                  <a:cubicBezTo>
                    <a:pt x="7233" y="9745"/>
                    <a:pt x="7134" y="9738"/>
                    <a:pt x="7031" y="9724"/>
                  </a:cubicBezTo>
                  <a:cubicBezTo>
                    <a:pt x="4862" y="9404"/>
                    <a:pt x="1758" y="4200"/>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3" name="Google Shape;1200;p22">
              <a:extLst>
                <a:ext uri="{FF2B5EF4-FFF2-40B4-BE49-F238E27FC236}">
                  <a16:creationId xmlns:a16="http://schemas.microsoft.com/office/drawing/2014/main" id="{A602479D-7960-4A50-3E46-F8299152C834}"/>
                </a:ext>
              </a:extLst>
            </p:cNvPr>
            <p:cNvSpPr/>
            <p:nvPr/>
          </p:nvSpPr>
          <p:spPr>
            <a:xfrm>
              <a:off x="6688550" y="3054600"/>
              <a:ext cx="426275" cy="292800"/>
            </a:xfrm>
            <a:custGeom>
              <a:avLst/>
              <a:gdLst/>
              <a:ahLst/>
              <a:cxnLst/>
              <a:rect l="l" t="t" r="r" b="b"/>
              <a:pathLst>
                <a:path w="17051" h="11712" extrusionOk="0">
                  <a:moveTo>
                    <a:pt x="7478" y="0"/>
                  </a:moveTo>
                  <a:cubicBezTo>
                    <a:pt x="7435" y="0"/>
                    <a:pt x="7393" y="1"/>
                    <a:pt x="7350" y="2"/>
                  </a:cubicBezTo>
                  <a:cubicBezTo>
                    <a:pt x="6574" y="25"/>
                    <a:pt x="5775" y="276"/>
                    <a:pt x="5113" y="687"/>
                  </a:cubicBezTo>
                  <a:cubicBezTo>
                    <a:pt x="3744" y="1509"/>
                    <a:pt x="2716" y="2696"/>
                    <a:pt x="1735" y="3266"/>
                  </a:cubicBezTo>
                  <a:cubicBezTo>
                    <a:pt x="1256" y="3563"/>
                    <a:pt x="799" y="3745"/>
                    <a:pt x="502" y="3860"/>
                  </a:cubicBezTo>
                  <a:cubicBezTo>
                    <a:pt x="183" y="3974"/>
                    <a:pt x="0" y="3997"/>
                    <a:pt x="0" y="4019"/>
                  </a:cubicBezTo>
                  <a:cubicBezTo>
                    <a:pt x="0" y="4030"/>
                    <a:pt x="37" y="4040"/>
                    <a:pt x="108" y="4040"/>
                  </a:cubicBezTo>
                  <a:cubicBezTo>
                    <a:pt x="196" y="4040"/>
                    <a:pt x="336" y="4024"/>
                    <a:pt x="525" y="3974"/>
                  </a:cubicBezTo>
                  <a:cubicBezTo>
                    <a:pt x="868" y="3882"/>
                    <a:pt x="1324" y="3700"/>
                    <a:pt x="1849" y="3449"/>
                  </a:cubicBezTo>
                  <a:cubicBezTo>
                    <a:pt x="2899" y="2878"/>
                    <a:pt x="3972" y="1737"/>
                    <a:pt x="5296" y="1006"/>
                  </a:cubicBezTo>
                  <a:cubicBezTo>
                    <a:pt x="5935" y="641"/>
                    <a:pt x="6665" y="436"/>
                    <a:pt x="7350" y="436"/>
                  </a:cubicBezTo>
                  <a:cubicBezTo>
                    <a:pt x="8035" y="436"/>
                    <a:pt x="8674" y="618"/>
                    <a:pt x="9153" y="847"/>
                  </a:cubicBezTo>
                  <a:cubicBezTo>
                    <a:pt x="9633" y="1098"/>
                    <a:pt x="10043" y="1394"/>
                    <a:pt x="10317" y="1577"/>
                  </a:cubicBezTo>
                  <a:cubicBezTo>
                    <a:pt x="10568" y="1760"/>
                    <a:pt x="10728" y="1874"/>
                    <a:pt x="10728" y="1874"/>
                  </a:cubicBezTo>
                  <a:cubicBezTo>
                    <a:pt x="10728" y="1874"/>
                    <a:pt x="10888" y="1988"/>
                    <a:pt x="11162" y="2193"/>
                  </a:cubicBezTo>
                  <a:cubicBezTo>
                    <a:pt x="11413" y="2399"/>
                    <a:pt x="11801" y="2673"/>
                    <a:pt x="12212" y="3061"/>
                  </a:cubicBezTo>
                  <a:cubicBezTo>
                    <a:pt x="13056" y="3814"/>
                    <a:pt x="14106" y="4910"/>
                    <a:pt x="14905" y="6211"/>
                  </a:cubicBezTo>
                  <a:cubicBezTo>
                    <a:pt x="15316" y="6850"/>
                    <a:pt x="15750" y="7489"/>
                    <a:pt x="16069" y="8105"/>
                  </a:cubicBezTo>
                  <a:cubicBezTo>
                    <a:pt x="16412" y="8744"/>
                    <a:pt x="16663" y="9338"/>
                    <a:pt x="16777" y="9908"/>
                  </a:cubicBezTo>
                  <a:cubicBezTo>
                    <a:pt x="16868" y="10456"/>
                    <a:pt x="16823" y="10913"/>
                    <a:pt x="16708" y="11232"/>
                  </a:cubicBezTo>
                  <a:cubicBezTo>
                    <a:pt x="16663" y="11392"/>
                    <a:pt x="16594" y="11506"/>
                    <a:pt x="16571" y="11575"/>
                  </a:cubicBezTo>
                  <a:cubicBezTo>
                    <a:pt x="16526" y="11666"/>
                    <a:pt x="16503" y="11711"/>
                    <a:pt x="16526" y="11711"/>
                  </a:cubicBezTo>
                  <a:cubicBezTo>
                    <a:pt x="16526" y="11711"/>
                    <a:pt x="16549" y="11689"/>
                    <a:pt x="16617" y="11597"/>
                  </a:cubicBezTo>
                  <a:cubicBezTo>
                    <a:pt x="16663" y="11529"/>
                    <a:pt x="16754" y="11415"/>
                    <a:pt x="16800" y="11255"/>
                  </a:cubicBezTo>
                  <a:cubicBezTo>
                    <a:pt x="16959" y="10958"/>
                    <a:pt x="17051" y="10456"/>
                    <a:pt x="16959" y="9863"/>
                  </a:cubicBezTo>
                  <a:cubicBezTo>
                    <a:pt x="16891" y="9292"/>
                    <a:pt x="16663" y="8630"/>
                    <a:pt x="16343" y="7968"/>
                  </a:cubicBezTo>
                  <a:cubicBezTo>
                    <a:pt x="16024" y="7329"/>
                    <a:pt x="15613" y="6667"/>
                    <a:pt x="15225" y="6005"/>
                  </a:cubicBezTo>
                  <a:cubicBezTo>
                    <a:pt x="14449" y="4658"/>
                    <a:pt x="13399" y="3494"/>
                    <a:pt x="12531" y="2696"/>
                  </a:cubicBezTo>
                  <a:cubicBezTo>
                    <a:pt x="12121" y="2307"/>
                    <a:pt x="11732" y="2011"/>
                    <a:pt x="11459" y="1783"/>
                  </a:cubicBezTo>
                  <a:cubicBezTo>
                    <a:pt x="11185" y="1577"/>
                    <a:pt x="11048" y="1463"/>
                    <a:pt x="11048" y="1463"/>
                  </a:cubicBezTo>
                  <a:cubicBezTo>
                    <a:pt x="11048" y="1463"/>
                    <a:pt x="10888" y="1349"/>
                    <a:pt x="10591" y="1143"/>
                  </a:cubicBezTo>
                  <a:cubicBezTo>
                    <a:pt x="10317" y="961"/>
                    <a:pt x="9929" y="687"/>
                    <a:pt x="9381" y="413"/>
                  </a:cubicBezTo>
                  <a:cubicBezTo>
                    <a:pt x="8843" y="176"/>
                    <a:pt x="8183" y="0"/>
                    <a:pt x="7478"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4" name="Google Shape;1201;p22">
              <a:extLst>
                <a:ext uri="{FF2B5EF4-FFF2-40B4-BE49-F238E27FC236}">
                  <a16:creationId xmlns:a16="http://schemas.microsoft.com/office/drawing/2014/main" id="{A37D6B47-F13B-D78E-8D24-882CE4208F1E}"/>
                </a:ext>
              </a:extLst>
            </p:cNvPr>
            <p:cNvSpPr/>
            <p:nvPr/>
          </p:nvSpPr>
          <p:spPr>
            <a:xfrm>
              <a:off x="6452875" y="3131475"/>
              <a:ext cx="346975" cy="117775"/>
            </a:xfrm>
            <a:custGeom>
              <a:avLst/>
              <a:gdLst/>
              <a:ahLst/>
              <a:cxnLst/>
              <a:rect l="l" t="t" r="r" b="b"/>
              <a:pathLst>
                <a:path w="13879" h="4711" extrusionOk="0">
                  <a:moveTo>
                    <a:pt x="13836" y="0"/>
                  </a:moveTo>
                  <a:cubicBezTo>
                    <a:pt x="13795" y="0"/>
                    <a:pt x="13687" y="30"/>
                    <a:pt x="13513" y="100"/>
                  </a:cubicBezTo>
                  <a:cubicBezTo>
                    <a:pt x="13308" y="168"/>
                    <a:pt x="13011" y="260"/>
                    <a:pt x="12646" y="374"/>
                  </a:cubicBezTo>
                  <a:cubicBezTo>
                    <a:pt x="11892" y="579"/>
                    <a:pt x="10888" y="762"/>
                    <a:pt x="9884" y="876"/>
                  </a:cubicBezTo>
                  <a:cubicBezTo>
                    <a:pt x="9382" y="944"/>
                    <a:pt x="8857" y="990"/>
                    <a:pt x="8377" y="1036"/>
                  </a:cubicBezTo>
                  <a:cubicBezTo>
                    <a:pt x="8038" y="1052"/>
                    <a:pt x="7722" y="1068"/>
                    <a:pt x="7437" y="1068"/>
                  </a:cubicBezTo>
                  <a:cubicBezTo>
                    <a:pt x="7319" y="1068"/>
                    <a:pt x="7206" y="1065"/>
                    <a:pt x="7099" y="1059"/>
                  </a:cubicBezTo>
                  <a:cubicBezTo>
                    <a:pt x="6711" y="1059"/>
                    <a:pt x="6392" y="1036"/>
                    <a:pt x="6163" y="1013"/>
                  </a:cubicBezTo>
                  <a:cubicBezTo>
                    <a:pt x="5935" y="990"/>
                    <a:pt x="5821" y="990"/>
                    <a:pt x="5821" y="990"/>
                  </a:cubicBezTo>
                  <a:lnTo>
                    <a:pt x="5456" y="990"/>
                  </a:lnTo>
                  <a:cubicBezTo>
                    <a:pt x="5227" y="967"/>
                    <a:pt x="4908" y="967"/>
                    <a:pt x="4520" y="967"/>
                  </a:cubicBezTo>
                  <a:cubicBezTo>
                    <a:pt x="4356" y="962"/>
                    <a:pt x="4179" y="959"/>
                    <a:pt x="3992" y="959"/>
                  </a:cubicBezTo>
                  <a:cubicBezTo>
                    <a:pt x="3293" y="959"/>
                    <a:pt x="2454" y="1012"/>
                    <a:pt x="1644" y="1264"/>
                  </a:cubicBezTo>
                  <a:cubicBezTo>
                    <a:pt x="1142" y="1355"/>
                    <a:pt x="594" y="1652"/>
                    <a:pt x="320" y="2108"/>
                  </a:cubicBezTo>
                  <a:cubicBezTo>
                    <a:pt x="23" y="2565"/>
                    <a:pt x="0" y="3067"/>
                    <a:pt x="46" y="3455"/>
                  </a:cubicBezTo>
                  <a:cubicBezTo>
                    <a:pt x="69" y="3843"/>
                    <a:pt x="137" y="4163"/>
                    <a:pt x="206" y="4391"/>
                  </a:cubicBezTo>
                  <a:cubicBezTo>
                    <a:pt x="274" y="4596"/>
                    <a:pt x="343" y="4711"/>
                    <a:pt x="343" y="4711"/>
                  </a:cubicBezTo>
                  <a:cubicBezTo>
                    <a:pt x="388" y="4711"/>
                    <a:pt x="251" y="4208"/>
                    <a:pt x="251" y="3455"/>
                  </a:cubicBezTo>
                  <a:cubicBezTo>
                    <a:pt x="251" y="3067"/>
                    <a:pt x="297" y="2633"/>
                    <a:pt x="548" y="2268"/>
                  </a:cubicBezTo>
                  <a:cubicBezTo>
                    <a:pt x="822" y="1903"/>
                    <a:pt x="1233" y="1698"/>
                    <a:pt x="1735" y="1606"/>
                  </a:cubicBezTo>
                  <a:cubicBezTo>
                    <a:pt x="2365" y="1460"/>
                    <a:pt x="3014" y="1417"/>
                    <a:pt x="3597" y="1417"/>
                  </a:cubicBezTo>
                  <a:cubicBezTo>
                    <a:pt x="3922" y="1417"/>
                    <a:pt x="4227" y="1430"/>
                    <a:pt x="4497" y="1447"/>
                  </a:cubicBezTo>
                  <a:cubicBezTo>
                    <a:pt x="4885" y="1447"/>
                    <a:pt x="5205" y="1469"/>
                    <a:pt x="5433" y="1492"/>
                  </a:cubicBezTo>
                  <a:cubicBezTo>
                    <a:pt x="5661" y="1515"/>
                    <a:pt x="5798" y="1515"/>
                    <a:pt x="5798" y="1515"/>
                  </a:cubicBezTo>
                  <a:lnTo>
                    <a:pt x="6140" y="1515"/>
                  </a:lnTo>
                  <a:cubicBezTo>
                    <a:pt x="6369" y="1538"/>
                    <a:pt x="6688" y="1538"/>
                    <a:pt x="7076" y="1538"/>
                  </a:cubicBezTo>
                  <a:cubicBezTo>
                    <a:pt x="7464" y="1538"/>
                    <a:pt x="7944" y="1515"/>
                    <a:pt x="8423" y="1469"/>
                  </a:cubicBezTo>
                  <a:cubicBezTo>
                    <a:pt x="8902" y="1401"/>
                    <a:pt x="9427" y="1332"/>
                    <a:pt x="9929" y="1241"/>
                  </a:cubicBezTo>
                  <a:cubicBezTo>
                    <a:pt x="10957" y="1081"/>
                    <a:pt x="11961" y="830"/>
                    <a:pt x="12691" y="556"/>
                  </a:cubicBezTo>
                  <a:cubicBezTo>
                    <a:pt x="13056" y="419"/>
                    <a:pt x="13353" y="305"/>
                    <a:pt x="13559" y="191"/>
                  </a:cubicBezTo>
                  <a:cubicBezTo>
                    <a:pt x="13764" y="77"/>
                    <a:pt x="13878" y="9"/>
                    <a:pt x="13855" y="9"/>
                  </a:cubicBezTo>
                  <a:cubicBezTo>
                    <a:pt x="13855" y="3"/>
                    <a:pt x="13849" y="0"/>
                    <a:pt x="13836"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5" name="Google Shape;1202;p22">
              <a:extLst>
                <a:ext uri="{FF2B5EF4-FFF2-40B4-BE49-F238E27FC236}">
                  <a16:creationId xmlns:a16="http://schemas.microsoft.com/office/drawing/2014/main" id="{1557FD06-D2A4-D891-1DB3-382AC3C9FBF1}"/>
                </a:ext>
              </a:extLst>
            </p:cNvPr>
            <p:cNvSpPr/>
            <p:nvPr/>
          </p:nvSpPr>
          <p:spPr>
            <a:xfrm>
              <a:off x="6632050" y="3311975"/>
              <a:ext cx="457100" cy="125650"/>
            </a:xfrm>
            <a:custGeom>
              <a:avLst/>
              <a:gdLst/>
              <a:ahLst/>
              <a:cxnLst/>
              <a:rect l="l" t="t" r="r" b="b"/>
              <a:pathLst>
                <a:path w="18284" h="5026" extrusionOk="0">
                  <a:moveTo>
                    <a:pt x="4" y="1"/>
                  </a:moveTo>
                  <a:cubicBezTo>
                    <a:pt x="3" y="1"/>
                    <a:pt x="1" y="1"/>
                    <a:pt x="1" y="1"/>
                  </a:cubicBezTo>
                  <a:cubicBezTo>
                    <a:pt x="1" y="24"/>
                    <a:pt x="69" y="161"/>
                    <a:pt x="206" y="412"/>
                  </a:cubicBezTo>
                  <a:cubicBezTo>
                    <a:pt x="343" y="663"/>
                    <a:pt x="548" y="1028"/>
                    <a:pt x="799" y="1439"/>
                  </a:cubicBezTo>
                  <a:cubicBezTo>
                    <a:pt x="1324" y="2284"/>
                    <a:pt x="2100" y="3402"/>
                    <a:pt x="3242" y="4178"/>
                  </a:cubicBezTo>
                  <a:cubicBezTo>
                    <a:pt x="3516" y="4361"/>
                    <a:pt x="3790" y="4544"/>
                    <a:pt x="4132" y="4681"/>
                  </a:cubicBezTo>
                  <a:cubicBezTo>
                    <a:pt x="4269" y="4749"/>
                    <a:pt x="4451" y="4795"/>
                    <a:pt x="4611" y="4863"/>
                  </a:cubicBezTo>
                  <a:cubicBezTo>
                    <a:pt x="4771" y="4886"/>
                    <a:pt x="4931" y="4932"/>
                    <a:pt x="5091" y="4954"/>
                  </a:cubicBezTo>
                  <a:cubicBezTo>
                    <a:pt x="5517" y="5015"/>
                    <a:pt x="5922" y="5025"/>
                    <a:pt x="6294" y="5025"/>
                  </a:cubicBezTo>
                  <a:cubicBezTo>
                    <a:pt x="6480" y="5025"/>
                    <a:pt x="6658" y="5023"/>
                    <a:pt x="6825" y="5023"/>
                  </a:cubicBezTo>
                  <a:cubicBezTo>
                    <a:pt x="7807" y="4977"/>
                    <a:pt x="8492" y="4932"/>
                    <a:pt x="8492" y="4932"/>
                  </a:cubicBezTo>
                  <a:cubicBezTo>
                    <a:pt x="8492" y="4932"/>
                    <a:pt x="8651" y="4932"/>
                    <a:pt x="8925" y="4886"/>
                  </a:cubicBezTo>
                  <a:cubicBezTo>
                    <a:pt x="9222" y="4863"/>
                    <a:pt x="9633" y="4817"/>
                    <a:pt x="10135" y="4749"/>
                  </a:cubicBezTo>
                  <a:cubicBezTo>
                    <a:pt x="10386" y="4703"/>
                    <a:pt x="10637" y="4635"/>
                    <a:pt x="10934" y="4589"/>
                  </a:cubicBezTo>
                  <a:cubicBezTo>
                    <a:pt x="11071" y="4566"/>
                    <a:pt x="11208" y="4544"/>
                    <a:pt x="11368" y="4521"/>
                  </a:cubicBezTo>
                  <a:cubicBezTo>
                    <a:pt x="11505" y="4475"/>
                    <a:pt x="11664" y="4429"/>
                    <a:pt x="11801" y="4407"/>
                  </a:cubicBezTo>
                  <a:cubicBezTo>
                    <a:pt x="12121" y="4315"/>
                    <a:pt x="12418" y="4247"/>
                    <a:pt x="12737" y="4156"/>
                  </a:cubicBezTo>
                  <a:cubicBezTo>
                    <a:pt x="13057" y="4041"/>
                    <a:pt x="13376" y="3927"/>
                    <a:pt x="13673" y="3767"/>
                  </a:cubicBezTo>
                  <a:cubicBezTo>
                    <a:pt x="13970" y="3631"/>
                    <a:pt x="14266" y="3471"/>
                    <a:pt x="14563" y="3334"/>
                  </a:cubicBezTo>
                  <a:cubicBezTo>
                    <a:pt x="14837" y="3197"/>
                    <a:pt x="15111" y="3083"/>
                    <a:pt x="15408" y="2946"/>
                  </a:cubicBezTo>
                  <a:cubicBezTo>
                    <a:pt x="16001" y="2740"/>
                    <a:pt x="16526" y="2466"/>
                    <a:pt x="16937" y="2215"/>
                  </a:cubicBezTo>
                  <a:cubicBezTo>
                    <a:pt x="17165" y="2078"/>
                    <a:pt x="17348" y="1964"/>
                    <a:pt x="17530" y="1850"/>
                  </a:cubicBezTo>
                  <a:cubicBezTo>
                    <a:pt x="17690" y="1736"/>
                    <a:pt x="17827" y="1622"/>
                    <a:pt x="17941" y="1531"/>
                  </a:cubicBezTo>
                  <a:cubicBezTo>
                    <a:pt x="18170" y="1348"/>
                    <a:pt x="18284" y="1234"/>
                    <a:pt x="18261" y="1211"/>
                  </a:cubicBezTo>
                  <a:lnTo>
                    <a:pt x="18261" y="1211"/>
                  </a:lnTo>
                  <a:cubicBezTo>
                    <a:pt x="18261" y="1211"/>
                    <a:pt x="18124" y="1280"/>
                    <a:pt x="17873" y="1439"/>
                  </a:cubicBezTo>
                  <a:cubicBezTo>
                    <a:pt x="17759" y="1508"/>
                    <a:pt x="17622" y="1622"/>
                    <a:pt x="17439" y="1713"/>
                  </a:cubicBezTo>
                  <a:cubicBezTo>
                    <a:pt x="17256" y="1805"/>
                    <a:pt x="17074" y="1919"/>
                    <a:pt x="16846" y="2033"/>
                  </a:cubicBezTo>
                  <a:cubicBezTo>
                    <a:pt x="16412" y="2261"/>
                    <a:pt x="15887" y="2489"/>
                    <a:pt x="15316" y="2695"/>
                  </a:cubicBezTo>
                  <a:cubicBezTo>
                    <a:pt x="15020" y="2786"/>
                    <a:pt x="14723" y="2900"/>
                    <a:pt x="14403" y="3037"/>
                  </a:cubicBezTo>
                  <a:cubicBezTo>
                    <a:pt x="14107" y="3174"/>
                    <a:pt x="13810" y="3288"/>
                    <a:pt x="13513" y="3425"/>
                  </a:cubicBezTo>
                  <a:cubicBezTo>
                    <a:pt x="13216" y="3585"/>
                    <a:pt x="12920" y="3676"/>
                    <a:pt x="12623" y="3767"/>
                  </a:cubicBezTo>
                  <a:cubicBezTo>
                    <a:pt x="12326" y="3859"/>
                    <a:pt x="12007" y="3904"/>
                    <a:pt x="11710" y="3973"/>
                  </a:cubicBezTo>
                  <a:cubicBezTo>
                    <a:pt x="11550" y="4019"/>
                    <a:pt x="11413" y="4041"/>
                    <a:pt x="11276" y="4087"/>
                  </a:cubicBezTo>
                  <a:cubicBezTo>
                    <a:pt x="11116" y="4110"/>
                    <a:pt x="10980" y="4133"/>
                    <a:pt x="10843" y="4133"/>
                  </a:cubicBezTo>
                  <a:cubicBezTo>
                    <a:pt x="10569" y="4178"/>
                    <a:pt x="10295" y="4224"/>
                    <a:pt x="10067" y="4270"/>
                  </a:cubicBezTo>
                  <a:cubicBezTo>
                    <a:pt x="9587" y="4315"/>
                    <a:pt x="9176" y="4361"/>
                    <a:pt x="8880" y="4384"/>
                  </a:cubicBezTo>
                  <a:cubicBezTo>
                    <a:pt x="8606" y="4407"/>
                    <a:pt x="8446" y="4429"/>
                    <a:pt x="8446" y="4429"/>
                  </a:cubicBezTo>
                  <a:cubicBezTo>
                    <a:pt x="8446" y="4429"/>
                    <a:pt x="7784" y="4475"/>
                    <a:pt x="6803" y="4544"/>
                  </a:cubicBezTo>
                  <a:cubicBezTo>
                    <a:pt x="6551" y="4555"/>
                    <a:pt x="6283" y="4566"/>
                    <a:pt x="6006" y="4566"/>
                  </a:cubicBezTo>
                  <a:cubicBezTo>
                    <a:pt x="5730" y="4566"/>
                    <a:pt x="5444" y="4555"/>
                    <a:pt x="5159" y="4521"/>
                  </a:cubicBezTo>
                  <a:cubicBezTo>
                    <a:pt x="4999" y="4498"/>
                    <a:pt x="4862" y="4475"/>
                    <a:pt x="4703" y="4452"/>
                  </a:cubicBezTo>
                  <a:cubicBezTo>
                    <a:pt x="4566" y="4407"/>
                    <a:pt x="4406" y="4361"/>
                    <a:pt x="4269" y="4315"/>
                  </a:cubicBezTo>
                  <a:cubicBezTo>
                    <a:pt x="3995" y="4201"/>
                    <a:pt x="3721" y="4041"/>
                    <a:pt x="3447" y="3859"/>
                  </a:cubicBezTo>
                  <a:cubicBezTo>
                    <a:pt x="2352" y="3174"/>
                    <a:pt x="1553" y="2124"/>
                    <a:pt x="982" y="1348"/>
                  </a:cubicBezTo>
                  <a:cubicBezTo>
                    <a:pt x="423" y="543"/>
                    <a:pt x="61" y="1"/>
                    <a:pt x="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6" name="Google Shape;1203;p22">
              <a:extLst>
                <a:ext uri="{FF2B5EF4-FFF2-40B4-BE49-F238E27FC236}">
                  <a16:creationId xmlns:a16="http://schemas.microsoft.com/office/drawing/2014/main" id="{6BDB847E-2C6E-2537-C795-8021D3217D2D}"/>
                </a:ext>
              </a:extLst>
            </p:cNvPr>
            <p:cNvSpPr/>
            <p:nvPr/>
          </p:nvSpPr>
          <p:spPr>
            <a:xfrm>
              <a:off x="6481975" y="3226975"/>
              <a:ext cx="446825" cy="229425"/>
            </a:xfrm>
            <a:custGeom>
              <a:avLst/>
              <a:gdLst/>
              <a:ahLst/>
              <a:cxnLst/>
              <a:rect l="l" t="t" r="r" b="b"/>
              <a:pathLst>
                <a:path w="17873" h="9177" extrusionOk="0">
                  <a:moveTo>
                    <a:pt x="457" y="0"/>
                  </a:moveTo>
                  <a:cubicBezTo>
                    <a:pt x="160" y="0"/>
                    <a:pt x="1" y="69"/>
                    <a:pt x="1" y="69"/>
                  </a:cubicBezTo>
                  <a:cubicBezTo>
                    <a:pt x="1" y="114"/>
                    <a:pt x="160" y="92"/>
                    <a:pt x="457" y="114"/>
                  </a:cubicBezTo>
                  <a:cubicBezTo>
                    <a:pt x="754" y="137"/>
                    <a:pt x="1165" y="229"/>
                    <a:pt x="1598" y="480"/>
                  </a:cubicBezTo>
                  <a:cubicBezTo>
                    <a:pt x="2032" y="708"/>
                    <a:pt x="2466" y="1119"/>
                    <a:pt x="2876" y="1575"/>
                  </a:cubicBezTo>
                  <a:cubicBezTo>
                    <a:pt x="3310" y="2032"/>
                    <a:pt x="3744" y="2557"/>
                    <a:pt x="4132" y="3105"/>
                  </a:cubicBezTo>
                  <a:cubicBezTo>
                    <a:pt x="4337" y="3356"/>
                    <a:pt x="4497" y="3652"/>
                    <a:pt x="4657" y="3949"/>
                  </a:cubicBezTo>
                  <a:cubicBezTo>
                    <a:pt x="4839" y="4223"/>
                    <a:pt x="4999" y="4520"/>
                    <a:pt x="5159" y="4794"/>
                  </a:cubicBezTo>
                  <a:cubicBezTo>
                    <a:pt x="5456" y="5341"/>
                    <a:pt x="5821" y="5844"/>
                    <a:pt x="6118" y="6277"/>
                  </a:cubicBezTo>
                  <a:cubicBezTo>
                    <a:pt x="6460" y="6665"/>
                    <a:pt x="6734" y="7008"/>
                    <a:pt x="6962" y="7213"/>
                  </a:cubicBezTo>
                  <a:cubicBezTo>
                    <a:pt x="7190" y="7419"/>
                    <a:pt x="7305" y="7533"/>
                    <a:pt x="7305" y="7533"/>
                  </a:cubicBezTo>
                  <a:cubicBezTo>
                    <a:pt x="7305" y="7533"/>
                    <a:pt x="7442" y="7647"/>
                    <a:pt x="7693" y="7829"/>
                  </a:cubicBezTo>
                  <a:cubicBezTo>
                    <a:pt x="7921" y="8035"/>
                    <a:pt x="8309" y="8240"/>
                    <a:pt x="8765" y="8491"/>
                  </a:cubicBezTo>
                  <a:cubicBezTo>
                    <a:pt x="9017" y="8605"/>
                    <a:pt x="9268" y="8720"/>
                    <a:pt x="9564" y="8811"/>
                  </a:cubicBezTo>
                  <a:cubicBezTo>
                    <a:pt x="9701" y="8857"/>
                    <a:pt x="9861" y="8902"/>
                    <a:pt x="10021" y="8948"/>
                  </a:cubicBezTo>
                  <a:cubicBezTo>
                    <a:pt x="10089" y="8971"/>
                    <a:pt x="10158" y="8994"/>
                    <a:pt x="10249" y="9016"/>
                  </a:cubicBezTo>
                  <a:cubicBezTo>
                    <a:pt x="10318" y="9016"/>
                    <a:pt x="10409" y="9039"/>
                    <a:pt x="10477" y="9039"/>
                  </a:cubicBezTo>
                  <a:cubicBezTo>
                    <a:pt x="10774" y="9098"/>
                    <a:pt x="11053" y="9158"/>
                    <a:pt x="11345" y="9158"/>
                  </a:cubicBezTo>
                  <a:cubicBezTo>
                    <a:pt x="11390" y="9158"/>
                    <a:pt x="11436" y="9156"/>
                    <a:pt x="11482" y="9153"/>
                  </a:cubicBezTo>
                  <a:cubicBezTo>
                    <a:pt x="11664" y="9176"/>
                    <a:pt x="11824" y="9176"/>
                    <a:pt x="12007" y="9176"/>
                  </a:cubicBezTo>
                  <a:lnTo>
                    <a:pt x="12509" y="9176"/>
                  </a:lnTo>
                  <a:cubicBezTo>
                    <a:pt x="13878" y="9153"/>
                    <a:pt x="15248" y="9039"/>
                    <a:pt x="16252" y="8811"/>
                  </a:cubicBezTo>
                  <a:cubicBezTo>
                    <a:pt x="16503" y="8765"/>
                    <a:pt x="16731" y="8674"/>
                    <a:pt x="16937" y="8628"/>
                  </a:cubicBezTo>
                  <a:cubicBezTo>
                    <a:pt x="17028" y="8583"/>
                    <a:pt x="17119" y="8560"/>
                    <a:pt x="17211" y="8537"/>
                  </a:cubicBezTo>
                  <a:cubicBezTo>
                    <a:pt x="17302" y="8491"/>
                    <a:pt x="17371" y="8469"/>
                    <a:pt x="17439" y="8423"/>
                  </a:cubicBezTo>
                  <a:cubicBezTo>
                    <a:pt x="17713" y="8309"/>
                    <a:pt x="17873" y="8217"/>
                    <a:pt x="17850" y="8217"/>
                  </a:cubicBezTo>
                  <a:cubicBezTo>
                    <a:pt x="17848" y="8214"/>
                    <a:pt x="17843" y="8212"/>
                    <a:pt x="17835" y="8212"/>
                  </a:cubicBezTo>
                  <a:cubicBezTo>
                    <a:pt x="17732" y="8212"/>
                    <a:pt x="17137" y="8458"/>
                    <a:pt x="16229" y="8605"/>
                  </a:cubicBezTo>
                  <a:cubicBezTo>
                    <a:pt x="15380" y="8760"/>
                    <a:pt x="14287" y="8816"/>
                    <a:pt x="13142" y="8816"/>
                  </a:cubicBezTo>
                  <a:cubicBezTo>
                    <a:pt x="12932" y="8816"/>
                    <a:pt x="12721" y="8814"/>
                    <a:pt x="12509" y="8811"/>
                  </a:cubicBezTo>
                  <a:lnTo>
                    <a:pt x="12007" y="8788"/>
                  </a:lnTo>
                  <a:cubicBezTo>
                    <a:pt x="11847" y="8788"/>
                    <a:pt x="11687" y="8765"/>
                    <a:pt x="11504" y="8765"/>
                  </a:cubicBezTo>
                  <a:cubicBezTo>
                    <a:pt x="11185" y="8765"/>
                    <a:pt x="10865" y="8674"/>
                    <a:pt x="10569" y="8628"/>
                  </a:cubicBezTo>
                  <a:cubicBezTo>
                    <a:pt x="10500" y="8605"/>
                    <a:pt x="10432" y="8605"/>
                    <a:pt x="10340" y="8583"/>
                  </a:cubicBezTo>
                  <a:cubicBezTo>
                    <a:pt x="10272" y="8560"/>
                    <a:pt x="10203" y="8537"/>
                    <a:pt x="10135" y="8514"/>
                  </a:cubicBezTo>
                  <a:cubicBezTo>
                    <a:pt x="9998" y="8469"/>
                    <a:pt x="9861" y="8423"/>
                    <a:pt x="9724" y="8377"/>
                  </a:cubicBezTo>
                  <a:cubicBezTo>
                    <a:pt x="9450" y="8286"/>
                    <a:pt x="9222" y="8172"/>
                    <a:pt x="8994" y="8081"/>
                  </a:cubicBezTo>
                  <a:cubicBezTo>
                    <a:pt x="8560" y="7829"/>
                    <a:pt x="8218" y="7624"/>
                    <a:pt x="8012" y="7419"/>
                  </a:cubicBezTo>
                  <a:cubicBezTo>
                    <a:pt x="7784" y="7236"/>
                    <a:pt x="7647" y="7145"/>
                    <a:pt x="7647" y="7145"/>
                  </a:cubicBezTo>
                  <a:cubicBezTo>
                    <a:pt x="7647" y="7145"/>
                    <a:pt x="7533" y="7031"/>
                    <a:pt x="7327" y="6848"/>
                  </a:cubicBezTo>
                  <a:cubicBezTo>
                    <a:pt x="7099" y="6643"/>
                    <a:pt x="6825" y="6346"/>
                    <a:pt x="6506" y="5958"/>
                  </a:cubicBezTo>
                  <a:cubicBezTo>
                    <a:pt x="6209" y="5570"/>
                    <a:pt x="5844" y="5113"/>
                    <a:pt x="5524" y="4565"/>
                  </a:cubicBezTo>
                  <a:cubicBezTo>
                    <a:pt x="5364" y="4292"/>
                    <a:pt x="5182" y="4018"/>
                    <a:pt x="4999" y="3721"/>
                  </a:cubicBezTo>
                  <a:cubicBezTo>
                    <a:pt x="4839" y="3447"/>
                    <a:pt x="4657" y="3150"/>
                    <a:pt x="4429" y="2876"/>
                  </a:cubicBezTo>
                  <a:cubicBezTo>
                    <a:pt x="3995" y="2329"/>
                    <a:pt x="3561" y="1826"/>
                    <a:pt x="3105" y="1370"/>
                  </a:cubicBezTo>
                  <a:cubicBezTo>
                    <a:pt x="2648" y="913"/>
                    <a:pt x="2169" y="525"/>
                    <a:pt x="1690" y="297"/>
                  </a:cubicBezTo>
                  <a:cubicBezTo>
                    <a:pt x="1210" y="69"/>
                    <a:pt x="777" y="0"/>
                    <a:pt x="4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7" name="Google Shape;1204;p22">
              <a:extLst>
                <a:ext uri="{FF2B5EF4-FFF2-40B4-BE49-F238E27FC236}">
                  <a16:creationId xmlns:a16="http://schemas.microsoft.com/office/drawing/2014/main" id="{A28A5BB1-6BEF-EF9E-0D31-66FFF4016306}"/>
                </a:ext>
              </a:extLst>
            </p:cNvPr>
            <p:cNvSpPr/>
            <p:nvPr/>
          </p:nvSpPr>
          <p:spPr>
            <a:xfrm>
              <a:off x="6634325" y="3317125"/>
              <a:ext cx="529575" cy="379575"/>
            </a:xfrm>
            <a:custGeom>
              <a:avLst/>
              <a:gdLst/>
              <a:ahLst/>
              <a:cxnLst/>
              <a:rect l="l" t="t" r="r" b="b"/>
              <a:pathLst>
                <a:path w="21183" h="15183" extrusionOk="0">
                  <a:moveTo>
                    <a:pt x="19265" y="1"/>
                  </a:moveTo>
                  <a:lnTo>
                    <a:pt x="19265" y="1"/>
                  </a:lnTo>
                  <a:cubicBezTo>
                    <a:pt x="19243" y="24"/>
                    <a:pt x="19311" y="252"/>
                    <a:pt x="19448" y="640"/>
                  </a:cubicBezTo>
                  <a:cubicBezTo>
                    <a:pt x="19608" y="1028"/>
                    <a:pt x="19836" y="1599"/>
                    <a:pt x="20087" y="2260"/>
                  </a:cubicBezTo>
                  <a:cubicBezTo>
                    <a:pt x="20338" y="2922"/>
                    <a:pt x="20612" y="3721"/>
                    <a:pt x="20772" y="4589"/>
                  </a:cubicBezTo>
                  <a:cubicBezTo>
                    <a:pt x="20840" y="5022"/>
                    <a:pt x="20863" y="5479"/>
                    <a:pt x="20818" y="5935"/>
                  </a:cubicBezTo>
                  <a:cubicBezTo>
                    <a:pt x="20772" y="6392"/>
                    <a:pt x="20612" y="6826"/>
                    <a:pt x="20407" y="7236"/>
                  </a:cubicBezTo>
                  <a:cubicBezTo>
                    <a:pt x="19996" y="8058"/>
                    <a:pt x="19357" y="8766"/>
                    <a:pt x="18649" y="9313"/>
                  </a:cubicBezTo>
                  <a:cubicBezTo>
                    <a:pt x="17987" y="9884"/>
                    <a:pt x="17257" y="10318"/>
                    <a:pt x="16641" y="10660"/>
                  </a:cubicBezTo>
                  <a:cubicBezTo>
                    <a:pt x="16024" y="11025"/>
                    <a:pt x="15499" y="11299"/>
                    <a:pt x="15111" y="11482"/>
                  </a:cubicBezTo>
                  <a:cubicBezTo>
                    <a:pt x="14746" y="11664"/>
                    <a:pt x="14518" y="11779"/>
                    <a:pt x="14518" y="11779"/>
                  </a:cubicBezTo>
                  <a:cubicBezTo>
                    <a:pt x="14518" y="11779"/>
                    <a:pt x="14312" y="11870"/>
                    <a:pt x="13924" y="12075"/>
                  </a:cubicBezTo>
                  <a:cubicBezTo>
                    <a:pt x="13536" y="12235"/>
                    <a:pt x="13011" y="12486"/>
                    <a:pt x="12349" y="12783"/>
                  </a:cubicBezTo>
                  <a:cubicBezTo>
                    <a:pt x="11003" y="13308"/>
                    <a:pt x="9177" y="13924"/>
                    <a:pt x="7328" y="14472"/>
                  </a:cubicBezTo>
                  <a:cubicBezTo>
                    <a:pt x="6392" y="14723"/>
                    <a:pt x="5456" y="14883"/>
                    <a:pt x="4566" y="14906"/>
                  </a:cubicBezTo>
                  <a:cubicBezTo>
                    <a:pt x="4499" y="14907"/>
                    <a:pt x="4433" y="14908"/>
                    <a:pt x="4368" y="14908"/>
                  </a:cubicBezTo>
                  <a:cubicBezTo>
                    <a:pt x="3534" y="14908"/>
                    <a:pt x="2781" y="14777"/>
                    <a:pt x="2146" y="14586"/>
                  </a:cubicBezTo>
                  <a:cubicBezTo>
                    <a:pt x="797" y="14188"/>
                    <a:pt x="91" y="13511"/>
                    <a:pt x="7" y="13511"/>
                  </a:cubicBezTo>
                  <a:cubicBezTo>
                    <a:pt x="4" y="13511"/>
                    <a:pt x="2" y="13512"/>
                    <a:pt x="1" y="13513"/>
                  </a:cubicBezTo>
                  <a:cubicBezTo>
                    <a:pt x="1" y="13536"/>
                    <a:pt x="47" y="13582"/>
                    <a:pt x="138" y="13650"/>
                  </a:cubicBezTo>
                  <a:cubicBezTo>
                    <a:pt x="206" y="13719"/>
                    <a:pt x="343" y="13856"/>
                    <a:pt x="503" y="13970"/>
                  </a:cubicBezTo>
                  <a:cubicBezTo>
                    <a:pt x="845" y="14221"/>
                    <a:pt x="1393" y="14540"/>
                    <a:pt x="2078" y="14792"/>
                  </a:cubicBezTo>
                  <a:cubicBezTo>
                    <a:pt x="2763" y="15043"/>
                    <a:pt x="3630" y="15180"/>
                    <a:pt x="4566" y="15180"/>
                  </a:cubicBezTo>
                  <a:cubicBezTo>
                    <a:pt x="4632" y="15181"/>
                    <a:pt x="4699" y="15182"/>
                    <a:pt x="4766" y="15182"/>
                  </a:cubicBezTo>
                  <a:cubicBezTo>
                    <a:pt x="5621" y="15182"/>
                    <a:pt x="6530" y="15049"/>
                    <a:pt x="7419" y="14837"/>
                  </a:cubicBezTo>
                  <a:cubicBezTo>
                    <a:pt x="9291" y="14312"/>
                    <a:pt x="11140" y="13742"/>
                    <a:pt x="12532" y="13217"/>
                  </a:cubicBezTo>
                  <a:cubicBezTo>
                    <a:pt x="13194" y="12943"/>
                    <a:pt x="13765" y="12692"/>
                    <a:pt x="14153" y="12532"/>
                  </a:cubicBezTo>
                  <a:cubicBezTo>
                    <a:pt x="14541" y="12349"/>
                    <a:pt x="14746" y="12235"/>
                    <a:pt x="14746" y="12235"/>
                  </a:cubicBezTo>
                  <a:cubicBezTo>
                    <a:pt x="14746" y="12235"/>
                    <a:pt x="14974" y="12121"/>
                    <a:pt x="15339" y="11938"/>
                  </a:cubicBezTo>
                  <a:cubicBezTo>
                    <a:pt x="15728" y="11733"/>
                    <a:pt x="16252" y="11459"/>
                    <a:pt x="16892" y="11094"/>
                  </a:cubicBezTo>
                  <a:cubicBezTo>
                    <a:pt x="17531" y="10706"/>
                    <a:pt x="18238" y="10249"/>
                    <a:pt x="18946" y="9633"/>
                  </a:cubicBezTo>
                  <a:cubicBezTo>
                    <a:pt x="19653" y="9040"/>
                    <a:pt x="20315" y="8286"/>
                    <a:pt x="20749" y="7396"/>
                  </a:cubicBezTo>
                  <a:cubicBezTo>
                    <a:pt x="20954" y="6940"/>
                    <a:pt x="21114" y="6460"/>
                    <a:pt x="21137" y="5958"/>
                  </a:cubicBezTo>
                  <a:cubicBezTo>
                    <a:pt x="21183" y="5479"/>
                    <a:pt x="21137" y="4999"/>
                    <a:pt x="21069" y="4543"/>
                  </a:cubicBezTo>
                  <a:cubicBezTo>
                    <a:pt x="20886" y="3630"/>
                    <a:pt x="20566" y="2854"/>
                    <a:pt x="20270" y="2192"/>
                  </a:cubicBezTo>
                  <a:cubicBezTo>
                    <a:pt x="19996" y="1530"/>
                    <a:pt x="19722" y="982"/>
                    <a:pt x="19562" y="594"/>
                  </a:cubicBezTo>
                  <a:cubicBezTo>
                    <a:pt x="19380" y="229"/>
                    <a:pt x="19265" y="1"/>
                    <a:pt x="19265"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8" name="Google Shape;1205;p22">
              <a:extLst>
                <a:ext uri="{FF2B5EF4-FFF2-40B4-BE49-F238E27FC236}">
                  <a16:creationId xmlns:a16="http://schemas.microsoft.com/office/drawing/2014/main" id="{95B637D2-5B92-781A-49EE-D9F559288DCE}"/>
                </a:ext>
              </a:extLst>
            </p:cNvPr>
            <p:cNvSpPr/>
            <p:nvPr/>
          </p:nvSpPr>
          <p:spPr>
            <a:xfrm>
              <a:off x="6692550" y="3431825"/>
              <a:ext cx="73625" cy="238150"/>
            </a:xfrm>
            <a:custGeom>
              <a:avLst/>
              <a:gdLst/>
              <a:ahLst/>
              <a:cxnLst/>
              <a:rect l="l" t="t" r="r" b="b"/>
              <a:pathLst>
                <a:path w="2945" h="9526" extrusionOk="0">
                  <a:moveTo>
                    <a:pt x="71" y="0"/>
                  </a:moveTo>
                  <a:cubicBezTo>
                    <a:pt x="70" y="0"/>
                    <a:pt x="69" y="0"/>
                    <a:pt x="69" y="1"/>
                  </a:cubicBezTo>
                  <a:cubicBezTo>
                    <a:pt x="0" y="46"/>
                    <a:pt x="594" y="1233"/>
                    <a:pt x="1118" y="2466"/>
                  </a:cubicBezTo>
                  <a:cubicBezTo>
                    <a:pt x="1370" y="3059"/>
                    <a:pt x="1598" y="3675"/>
                    <a:pt x="1758" y="4155"/>
                  </a:cubicBezTo>
                  <a:cubicBezTo>
                    <a:pt x="1917" y="4611"/>
                    <a:pt x="2009" y="4931"/>
                    <a:pt x="2009" y="4931"/>
                  </a:cubicBezTo>
                  <a:cubicBezTo>
                    <a:pt x="2009" y="4931"/>
                    <a:pt x="2123" y="5250"/>
                    <a:pt x="2237" y="5707"/>
                  </a:cubicBezTo>
                  <a:cubicBezTo>
                    <a:pt x="2374" y="6186"/>
                    <a:pt x="2534" y="6825"/>
                    <a:pt x="2534" y="7464"/>
                  </a:cubicBezTo>
                  <a:cubicBezTo>
                    <a:pt x="2534" y="7784"/>
                    <a:pt x="2511" y="8104"/>
                    <a:pt x="2420" y="8378"/>
                  </a:cubicBezTo>
                  <a:cubicBezTo>
                    <a:pt x="2305" y="8651"/>
                    <a:pt x="2168" y="8880"/>
                    <a:pt x="2009" y="9062"/>
                  </a:cubicBezTo>
                  <a:cubicBezTo>
                    <a:pt x="1643" y="9382"/>
                    <a:pt x="1301" y="9473"/>
                    <a:pt x="1324" y="9519"/>
                  </a:cubicBezTo>
                  <a:cubicBezTo>
                    <a:pt x="1324" y="9523"/>
                    <a:pt x="1335" y="9525"/>
                    <a:pt x="1354" y="9525"/>
                  </a:cubicBezTo>
                  <a:cubicBezTo>
                    <a:pt x="1450" y="9525"/>
                    <a:pt x="1763" y="9464"/>
                    <a:pt x="2123" y="9199"/>
                  </a:cubicBezTo>
                  <a:cubicBezTo>
                    <a:pt x="2351" y="9039"/>
                    <a:pt x="2556" y="8788"/>
                    <a:pt x="2693" y="8492"/>
                  </a:cubicBezTo>
                  <a:cubicBezTo>
                    <a:pt x="2808" y="8172"/>
                    <a:pt x="2876" y="7830"/>
                    <a:pt x="2899" y="7487"/>
                  </a:cubicBezTo>
                  <a:cubicBezTo>
                    <a:pt x="2945" y="6780"/>
                    <a:pt x="2830" y="6095"/>
                    <a:pt x="2716" y="5593"/>
                  </a:cubicBezTo>
                  <a:cubicBezTo>
                    <a:pt x="2602" y="5113"/>
                    <a:pt x="2511" y="4771"/>
                    <a:pt x="2511" y="4771"/>
                  </a:cubicBezTo>
                  <a:cubicBezTo>
                    <a:pt x="2511" y="4771"/>
                    <a:pt x="2397" y="4452"/>
                    <a:pt x="2214" y="3995"/>
                  </a:cubicBezTo>
                  <a:cubicBezTo>
                    <a:pt x="2031" y="3516"/>
                    <a:pt x="1758" y="2899"/>
                    <a:pt x="1438" y="2306"/>
                  </a:cubicBezTo>
                  <a:cubicBezTo>
                    <a:pt x="851" y="1108"/>
                    <a:pt x="151" y="0"/>
                    <a:pt x="7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9" name="Google Shape;1206;p22">
              <a:extLst>
                <a:ext uri="{FF2B5EF4-FFF2-40B4-BE49-F238E27FC236}">
                  <a16:creationId xmlns:a16="http://schemas.microsoft.com/office/drawing/2014/main" id="{007A6170-0238-C6AF-3D52-486858E4BD5D}"/>
                </a:ext>
              </a:extLst>
            </p:cNvPr>
            <p:cNvSpPr/>
            <p:nvPr/>
          </p:nvSpPr>
          <p:spPr>
            <a:xfrm>
              <a:off x="6462575" y="3076900"/>
              <a:ext cx="655100" cy="354275"/>
            </a:xfrm>
            <a:custGeom>
              <a:avLst/>
              <a:gdLst/>
              <a:ahLst/>
              <a:cxnLst/>
              <a:rect l="l" t="t" r="r" b="b"/>
              <a:pathLst>
                <a:path w="26204" h="14171" extrusionOk="0">
                  <a:moveTo>
                    <a:pt x="14586" y="0"/>
                  </a:moveTo>
                  <a:lnTo>
                    <a:pt x="14586" y="0"/>
                  </a:lnTo>
                  <a:cubicBezTo>
                    <a:pt x="13330" y="731"/>
                    <a:pt x="11984" y="1849"/>
                    <a:pt x="10409" y="2717"/>
                  </a:cubicBezTo>
                  <a:cubicBezTo>
                    <a:pt x="8923" y="3551"/>
                    <a:pt x="6804" y="3614"/>
                    <a:pt x="4900" y="3614"/>
                  </a:cubicBezTo>
                  <a:cubicBezTo>
                    <a:pt x="4566" y="3614"/>
                    <a:pt x="4238" y="3612"/>
                    <a:pt x="3922" y="3612"/>
                  </a:cubicBezTo>
                  <a:cubicBezTo>
                    <a:pt x="2689" y="3612"/>
                    <a:pt x="1626" y="3641"/>
                    <a:pt x="1005" y="3926"/>
                  </a:cubicBezTo>
                  <a:cubicBezTo>
                    <a:pt x="617" y="4086"/>
                    <a:pt x="320" y="4360"/>
                    <a:pt x="137" y="4634"/>
                  </a:cubicBezTo>
                  <a:cubicBezTo>
                    <a:pt x="0" y="5250"/>
                    <a:pt x="92" y="5798"/>
                    <a:pt x="92" y="5798"/>
                  </a:cubicBezTo>
                  <a:cubicBezTo>
                    <a:pt x="92" y="5798"/>
                    <a:pt x="341" y="5266"/>
                    <a:pt x="1719" y="5266"/>
                  </a:cubicBezTo>
                  <a:cubicBezTo>
                    <a:pt x="1956" y="5266"/>
                    <a:pt x="2226" y="5282"/>
                    <a:pt x="2534" y="5319"/>
                  </a:cubicBezTo>
                  <a:cubicBezTo>
                    <a:pt x="4634" y="5547"/>
                    <a:pt x="7419" y="11025"/>
                    <a:pt x="9427" y="12988"/>
                  </a:cubicBezTo>
                  <a:cubicBezTo>
                    <a:pt x="10281" y="13822"/>
                    <a:pt x="11645" y="14171"/>
                    <a:pt x="13328" y="14171"/>
                  </a:cubicBezTo>
                  <a:cubicBezTo>
                    <a:pt x="15562" y="14171"/>
                    <a:pt x="18358" y="13557"/>
                    <a:pt x="21274" y="12646"/>
                  </a:cubicBezTo>
                  <a:cubicBezTo>
                    <a:pt x="24309" y="11687"/>
                    <a:pt x="25610" y="10409"/>
                    <a:pt x="26181" y="9541"/>
                  </a:cubicBezTo>
                  <a:cubicBezTo>
                    <a:pt x="26181" y="9473"/>
                    <a:pt x="26204" y="9427"/>
                    <a:pt x="26204" y="9427"/>
                  </a:cubicBezTo>
                  <a:cubicBezTo>
                    <a:pt x="25610" y="7624"/>
                    <a:pt x="24766" y="6026"/>
                    <a:pt x="23830" y="4657"/>
                  </a:cubicBezTo>
                  <a:lnTo>
                    <a:pt x="23830" y="4657"/>
                  </a:lnTo>
                  <a:cubicBezTo>
                    <a:pt x="24150" y="6232"/>
                    <a:pt x="24150" y="8583"/>
                    <a:pt x="21684" y="9610"/>
                  </a:cubicBezTo>
                  <a:cubicBezTo>
                    <a:pt x="19734" y="10429"/>
                    <a:pt x="17082" y="11068"/>
                    <a:pt x="14619" y="11068"/>
                  </a:cubicBezTo>
                  <a:cubicBezTo>
                    <a:pt x="12211" y="11068"/>
                    <a:pt x="9984" y="10458"/>
                    <a:pt x="8765" y="8811"/>
                  </a:cubicBezTo>
                  <a:cubicBezTo>
                    <a:pt x="6277" y="5478"/>
                    <a:pt x="7396" y="3744"/>
                    <a:pt x="8697" y="3630"/>
                  </a:cubicBezTo>
                  <a:cubicBezTo>
                    <a:pt x="9998" y="3538"/>
                    <a:pt x="13650" y="2328"/>
                    <a:pt x="13673" y="1484"/>
                  </a:cubicBezTo>
                  <a:cubicBezTo>
                    <a:pt x="13696" y="1142"/>
                    <a:pt x="14061" y="548"/>
                    <a:pt x="1458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0" name="Google Shape;1207;p22">
              <a:extLst>
                <a:ext uri="{FF2B5EF4-FFF2-40B4-BE49-F238E27FC236}">
                  <a16:creationId xmlns:a16="http://schemas.microsoft.com/office/drawing/2014/main" id="{423479ED-23EF-FCD4-D802-D6FD38012729}"/>
                </a:ext>
              </a:extLst>
            </p:cNvPr>
            <p:cNvSpPr/>
            <p:nvPr/>
          </p:nvSpPr>
          <p:spPr>
            <a:xfrm>
              <a:off x="6949900" y="3131575"/>
              <a:ext cx="35975" cy="28975"/>
            </a:xfrm>
            <a:custGeom>
              <a:avLst/>
              <a:gdLst/>
              <a:ahLst/>
              <a:cxnLst/>
              <a:rect l="l" t="t" r="r" b="b"/>
              <a:pathLst>
                <a:path w="1439" h="1159" extrusionOk="0">
                  <a:moveTo>
                    <a:pt x="363" y="1"/>
                  </a:moveTo>
                  <a:cubicBezTo>
                    <a:pt x="280" y="1"/>
                    <a:pt x="209" y="24"/>
                    <a:pt x="160" y="73"/>
                  </a:cubicBezTo>
                  <a:cubicBezTo>
                    <a:pt x="0" y="210"/>
                    <a:pt x="92" y="552"/>
                    <a:pt x="411" y="849"/>
                  </a:cubicBezTo>
                  <a:cubicBezTo>
                    <a:pt x="639" y="1044"/>
                    <a:pt x="901" y="1158"/>
                    <a:pt x="1091" y="1158"/>
                  </a:cubicBezTo>
                  <a:cubicBezTo>
                    <a:pt x="1168" y="1158"/>
                    <a:pt x="1232" y="1140"/>
                    <a:pt x="1278" y="1100"/>
                  </a:cubicBezTo>
                  <a:cubicBezTo>
                    <a:pt x="1438" y="963"/>
                    <a:pt x="1324" y="598"/>
                    <a:pt x="1027" y="324"/>
                  </a:cubicBezTo>
                  <a:cubicBezTo>
                    <a:pt x="806" y="119"/>
                    <a:pt x="552" y="1"/>
                    <a:pt x="36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1" name="Google Shape;1208;p22">
              <a:extLst>
                <a:ext uri="{FF2B5EF4-FFF2-40B4-BE49-F238E27FC236}">
                  <a16:creationId xmlns:a16="http://schemas.microsoft.com/office/drawing/2014/main" id="{48644E9F-80A1-37C2-B822-33B9A52CB3FF}"/>
                </a:ext>
              </a:extLst>
            </p:cNvPr>
            <p:cNvSpPr/>
            <p:nvPr/>
          </p:nvSpPr>
          <p:spPr>
            <a:xfrm>
              <a:off x="6919075" y="3106825"/>
              <a:ext cx="26275" cy="20725"/>
            </a:xfrm>
            <a:custGeom>
              <a:avLst/>
              <a:gdLst/>
              <a:ahLst/>
              <a:cxnLst/>
              <a:rect l="l" t="t" r="r" b="b"/>
              <a:pathLst>
                <a:path w="1051" h="829" extrusionOk="0">
                  <a:moveTo>
                    <a:pt x="250" y="0"/>
                  </a:moveTo>
                  <a:cubicBezTo>
                    <a:pt x="198" y="0"/>
                    <a:pt x="152" y="11"/>
                    <a:pt x="115" y="36"/>
                  </a:cubicBezTo>
                  <a:cubicBezTo>
                    <a:pt x="1" y="150"/>
                    <a:pt x="92" y="401"/>
                    <a:pt x="297" y="607"/>
                  </a:cubicBezTo>
                  <a:cubicBezTo>
                    <a:pt x="459" y="752"/>
                    <a:pt x="644" y="829"/>
                    <a:pt x="778" y="829"/>
                  </a:cubicBezTo>
                  <a:cubicBezTo>
                    <a:pt x="833" y="829"/>
                    <a:pt x="880" y="816"/>
                    <a:pt x="914" y="789"/>
                  </a:cubicBezTo>
                  <a:cubicBezTo>
                    <a:pt x="1051" y="675"/>
                    <a:pt x="959" y="424"/>
                    <a:pt x="731" y="218"/>
                  </a:cubicBezTo>
                  <a:cubicBezTo>
                    <a:pt x="581" y="85"/>
                    <a:pt x="394" y="0"/>
                    <a:pt x="25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2" name="Google Shape;1209;p22">
              <a:extLst>
                <a:ext uri="{FF2B5EF4-FFF2-40B4-BE49-F238E27FC236}">
                  <a16:creationId xmlns:a16="http://schemas.microsoft.com/office/drawing/2014/main" id="{AEDE2627-B707-3A82-A2F6-74E9F57D2687}"/>
                </a:ext>
              </a:extLst>
            </p:cNvPr>
            <p:cNvSpPr/>
            <p:nvPr/>
          </p:nvSpPr>
          <p:spPr>
            <a:xfrm>
              <a:off x="6104350" y="2399650"/>
              <a:ext cx="524300" cy="929225"/>
            </a:xfrm>
            <a:custGeom>
              <a:avLst/>
              <a:gdLst/>
              <a:ahLst/>
              <a:cxnLst/>
              <a:rect l="l" t="t" r="r" b="b"/>
              <a:pathLst>
                <a:path w="20972" h="37169" extrusionOk="0">
                  <a:moveTo>
                    <a:pt x="3857" y="1"/>
                  </a:moveTo>
                  <a:cubicBezTo>
                    <a:pt x="1888" y="1"/>
                    <a:pt x="0" y="1381"/>
                    <a:pt x="840" y="7894"/>
                  </a:cubicBezTo>
                  <a:cubicBezTo>
                    <a:pt x="1867" y="16043"/>
                    <a:pt x="9810" y="28848"/>
                    <a:pt x="11750" y="31359"/>
                  </a:cubicBezTo>
                  <a:cubicBezTo>
                    <a:pt x="13385" y="33500"/>
                    <a:pt x="15452" y="37168"/>
                    <a:pt x="17512" y="37168"/>
                  </a:cubicBezTo>
                  <a:cubicBezTo>
                    <a:pt x="17867" y="37168"/>
                    <a:pt x="18222" y="37059"/>
                    <a:pt x="18575" y="36814"/>
                  </a:cubicBezTo>
                  <a:cubicBezTo>
                    <a:pt x="20972" y="35148"/>
                    <a:pt x="8943" y="23096"/>
                    <a:pt x="5017" y="9446"/>
                  </a:cubicBezTo>
                  <a:cubicBezTo>
                    <a:pt x="3465" y="4082"/>
                    <a:pt x="5313" y="202"/>
                    <a:pt x="5313" y="202"/>
                  </a:cubicBezTo>
                  <a:cubicBezTo>
                    <a:pt x="4851" y="88"/>
                    <a:pt x="4352" y="1"/>
                    <a:pt x="3857"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3" name="Google Shape;1210;p22">
              <a:extLst>
                <a:ext uri="{FF2B5EF4-FFF2-40B4-BE49-F238E27FC236}">
                  <a16:creationId xmlns:a16="http://schemas.microsoft.com/office/drawing/2014/main" id="{02D3F1B1-C7B6-A800-E63E-8C7D9E89DE94}"/>
                </a:ext>
              </a:extLst>
            </p:cNvPr>
            <p:cNvSpPr/>
            <p:nvPr/>
          </p:nvSpPr>
          <p:spPr>
            <a:xfrm>
              <a:off x="6111625" y="2410050"/>
              <a:ext cx="483925" cy="918450"/>
            </a:xfrm>
            <a:custGeom>
              <a:avLst/>
              <a:gdLst/>
              <a:ahLst/>
              <a:cxnLst/>
              <a:rect l="l" t="t" r="r" b="b"/>
              <a:pathLst>
                <a:path w="19357" h="36738" extrusionOk="0">
                  <a:moveTo>
                    <a:pt x="2979" y="0"/>
                  </a:moveTo>
                  <a:cubicBezTo>
                    <a:pt x="2517" y="0"/>
                    <a:pt x="2059" y="75"/>
                    <a:pt x="1644" y="265"/>
                  </a:cubicBezTo>
                  <a:cubicBezTo>
                    <a:pt x="594" y="1201"/>
                    <a:pt x="1" y="3256"/>
                    <a:pt x="549" y="7478"/>
                  </a:cubicBezTo>
                  <a:cubicBezTo>
                    <a:pt x="1576" y="15627"/>
                    <a:pt x="9519" y="28432"/>
                    <a:pt x="11459" y="30943"/>
                  </a:cubicBezTo>
                  <a:cubicBezTo>
                    <a:pt x="13101" y="33083"/>
                    <a:pt x="15159" y="36737"/>
                    <a:pt x="17202" y="36737"/>
                  </a:cubicBezTo>
                  <a:cubicBezTo>
                    <a:pt x="17403" y="36737"/>
                    <a:pt x="17604" y="36702"/>
                    <a:pt x="17805" y="36626"/>
                  </a:cubicBezTo>
                  <a:cubicBezTo>
                    <a:pt x="19357" y="34435"/>
                    <a:pt x="7921" y="22680"/>
                    <a:pt x="4087" y="9441"/>
                  </a:cubicBezTo>
                  <a:cubicBezTo>
                    <a:pt x="2534" y="4077"/>
                    <a:pt x="4383" y="197"/>
                    <a:pt x="4383" y="197"/>
                  </a:cubicBezTo>
                  <a:cubicBezTo>
                    <a:pt x="3942" y="81"/>
                    <a:pt x="3459" y="0"/>
                    <a:pt x="297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4" name="Google Shape;1211;p22">
              <a:extLst>
                <a:ext uri="{FF2B5EF4-FFF2-40B4-BE49-F238E27FC236}">
                  <a16:creationId xmlns:a16="http://schemas.microsoft.com/office/drawing/2014/main" id="{056ED130-247D-5AD3-4DEA-2BD2A253D5EB}"/>
                </a:ext>
              </a:extLst>
            </p:cNvPr>
            <p:cNvSpPr/>
            <p:nvPr/>
          </p:nvSpPr>
          <p:spPr>
            <a:xfrm>
              <a:off x="6477400" y="3235325"/>
              <a:ext cx="59950" cy="69475"/>
            </a:xfrm>
            <a:custGeom>
              <a:avLst/>
              <a:gdLst/>
              <a:ahLst/>
              <a:cxnLst/>
              <a:rect l="l" t="t" r="r" b="b"/>
              <a:pathLst>
                <a:path w="2398" h="2779" extrusionOk="0">
                  <a:moveTo>
                    <a:pt x="753" y="1"/>
                  </a:moveTo>
                  <a:cubicBezTo>
                    <a:pt x="647" y="1"/>
                    <a:pt x="547" y="25"/>
                    <a:pt x="457" y="77"/>
                  </a:cubicBezTo>
                  <a:cubicBezTo>
                    <a:pt x="24" y="328"/>
                    <a:pt x="1" y="1104"/>
                    <a:pt x="412" y="1835"/>
                  </a:cubicBezTo>
                  <a:cubicBezTo>
                    <a:pt x="738" y="2414"/>
                    <a:pt x="1251" y="2779"/>
                    <a:pt x="1665" y="2779"/>
                  </a:cubicBezTo>
                  <a:cubicBezTo>
                    <a:pt x="1773" y="2779"/>
                    <a:pt x="1874" y="2754"/>
                    <a:pt x="1964" y="2702"/>
                  </a:cubicBezTo>
                  <a:cubicBezTo>
                    <a:pt x="2398" y="2451"/>
                    <a:pt x="2398" y="1675"/>
                    <a:pt x="1987" y="945"/>
                  </a:cubicBezTo>
                  <a:cubicBezTo>
                    <a:pt x="1661" y="365"/>
                    <a:pt x="1162" y="1"/>
                    <a:pt x="7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5" name="Google Shape;1212;p22">
              <a:extLst>
                <a:ext uri="{FF2B5EF4-FFF2-40B4-BE49-F238E27FC236}">
                  <a16:creationId xmlns:a16="http://schemas.microsoft.com/office/drawing/2014/main" id="{BB3A13AF-E972-3D49-9C58-5A6FB6885711}"/>
                </a:ext>
              </a:extLst>
            </p:cNvPr>
            <p:cNvSpPr/>
            <p:nvPr/>
          </p:nvSpPr>
          <p:spPr>
            <a:xfrm>
              <a:off x="6471125" y="3232475"/>
              <a:ext cx="59950" cy="69475"/>
            </a:xfrm>
            <a:custGeom>
              <a:avLst/>
              <a:gdLst/>
              <a:ahLst/>
              <a:cxnLst/>
              <a:rect l="l" t="t" r="r" b="b"/>
              <a:pathLst>
                <a:path w="2398" h="2779" extrusionOk="0">
                  <a:moveTo>
                    <a:pt x="753" y="1"/>
                  </a:moveTo>
                  <a:cubicBezTo>
                    <a:pt x="647" y="1"/>
                    <a:pt x="547" y="25"/>
                    <a:pt x="457" y="77"/>
                  </a:cubicBezTo>
                  <a:cubicBezTo>
                    <a:pt x="24" y="328"/>
                    <a:pt x="1" y="1104"/>
                    <a:pt x="412" y="1835"/>
                  </a:cubicBezTo>
                  <a:cubicBezTo>
                    <a:pt x="738" y="2414"/>
                    <a:pt x="1236" y="2778"/>
                    <a:pt x="1645" y="2778"/>
                  </a:cubicBezTo>
                  <a:cubicBezTo>
                    <a:pt x="1751" y="2778"/>
                    <a:pt x="1851" y="2754"/>
                    <a:pt x="1941" y="2702"/>
                  </a:cubicBezTo>
                  <a:cubicBezTo>
                    <a:pt x="2375" y="2451"/>
                    <a:pt x="2397" y="1675"/>
                    <a:pt x="1987" y="944"/>
                  </a:cubicBezTo>
                  <a:cubicBezTo>
                    <a:pt x="1661" y="365"/>
                    <a:pt x="1162" y="1"/>
                    <a:pt x="753"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6" name="Google Shape;1213;p22">
              <a:extLst>
                <a:ext uri="{FF2B5EF4-FFF2-40B4-BE49-F238E27FC236}">
                  <a16:creationId xmlns:a16="http://schemas.microsoft.com/office/drawing/2014/main" id="{C3D44184-D2AD-0659-6E99-6A5273C03430}"/>
                </a:ext>
              </a:extLst>
            </p:cNvPr>
            <p:cNvSpPr/>
            <p:nvPr/>
          </p:nvSpPr>
          <p:spPr>
            <a:xfrm>
              <a:off x="6477975" y="3246950"/>
              <a:ext cx="53100" cy="55000"/>
            </a:xfrm>
            <a:custGeom>
              <a:avLst/>
              <a:gdLst/>
              <a:ahLst/>
              <a:cxnLst/>
              <a:rect l="l" t="t" r="r" b="b"/>
              <a:pathLst>
                <a:path w="2124" h="2200" extrusionOk="0">
                  <a:moveTo>
                    <a:pt x="1439" y="0"/>
                  </a:moveTo>
                  <a:lnTo>
                    <a:pt x="1439" y="0"/>
                  </a:lnTo>
                  <a:cubicBezTo>
                    <a:pt x="1713" y="639"/>
                    <a:pt x="1644" y="1256"/>
                    <a:pt x="1279" y="1461"/>
                  </a:cubicBezTo>
                  <a:cubicBezTo>
                    <a:pt x="1188" y="1512"/>
                    <a:pt x="1088" y="1537"/>
                    <a:pt x="983" y="1537"/>
                  </a:cubicBezTo>
                  <a:cubicBezTo>
                    <a:pt x="668" y="1537"/>
                    <a:pt x="309" y="1318"/>
                    <a:pt x="1" y="959"/>
                  </a:cubicBezTo>
                  <a:lnTo>
                    <a:pt x="1" y="959"/>
                  </a:lnTo>
                  <a:cubicBezTo>
                    <a:pt x="46" y="1050"/>
                    <a:pt x="92" y="1164"/>
                    <a:pt x="138" y="1256"/>
                  </a:cubicBezTo>
                  <a:cubicBezTo>
                    <a:pt x="464" y="1835"/>
                    <a:pt x="962" y="2199"/>
                    <a:pt x="1371" y="2199"/>
                  </a:cubicBezTo>
                  <a:cubicBezTo>
                    <a:pt x="1477" y="2199"/>
                    <a:pt x="1577" y="2175"/>
                    <a:pt x="1667" y="2123"/>
                  </a:cubicBezTo>
                  <a:cubicBezTo>
                    <a:pt x="2101" y="1872"/>
                    <a:pt x="2123" y="1096"/>
                    <a:pt x="1713" y="365"/>
                  </a:cubicBezTo>
                  <a:cubicBezTo>
                    <a:pt x="1644" y="228"/>
                    <a:pt x="1553" y="114"/>
                    <a:pt x="143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7" name="Google Shape;1214;p22">
              <a:extLst>
                <a:ext uri="{FF2B5EF4-FFF2-40B4-BE49-F238E27FC236}">
                  <a16:creationId xmlns:a16="http://schemas.microsoft.com/office/drawing/2014/main" id="{A1FA81B7-6DE8-5A6A-38BA-31FEDE3F8DF8}"/>
                </a:ext>
              </a:extLst>
            </p:cNvPr>
            <p:cNvSpPr/>
            <p:nvPr/>
          </p:nvSpPr>
          <p:spPr>
            <a:xfrm>
              <a:off x="6116200" y="2403550"/>
              <a:ext cx="463375" cy="932425"/>
            </a:xfrm>
            <a:custGeom>
              <a:avLst/>
              <a:gdLst/>
              <a:ahLst/>
              <a:cxnLst/>
              <a:rect l="l" t="t" r="r" b="b"/>
              <a:pathLst>
                <a:path w="18535" h="37297" extrusionOk="0">
                  <a:moveTo>
                    <a:pt x="15179" y="29787"/>
                  </a:moveTo>
                  <a:lnTo>
                    <a:pt x="15179" y="29787"/>
                  </a:lnTo>
                  <a:cubicBezTo>
                    <a:pt x="15179" y="29788"/>
                    <a:pt x="15261" y="29918"/>
                    <a:pt x="15424" y="30137"/>
                  </a:cubicBezTo>
                  <a:lnTo>
                    <a:pt x="15424" y="30137"/>
                  </a:lnTo>
                  <a:cubicBezTo>
                    <a:pt x="15266" y="29907"/>
                    <a:pt x="15179" y="29788"/>
                    <a:pt x="15179" y="29787"/>
                  </a:cubicBezTo>
                  <a:close/>
                  <a:moveTo>
                    <a:pt x="2509" y="1"/>
                  </a:moveTo>
                  <a:cubicBezTo>
                    <a:pt x="2418" y="24"/>
                    <a:pt x="2282" y="47"/>
                    <a:pt x="2100" y="115"/>
                  </a:cubicBezTo>
                  <a:cubicBezTo>
                    <a:pt x="1735" y="252"/>
                    <a:pt x="1233" y="571"/>
                    <a:pt x="845" y="1187"/>
                  </a:cubicBezTo>
                  <a:cubicBezTo>
                    <a:pt x="457" y="1804"/>
                    <a:pt x="206" y="2671"/>
                    <a:pt x="115" y="3675"/>
                  </a:cubicBezTo>
                  <a:cubicBezTo>
                    <a:pt x="0" y="4680"/>
                    <a:pt x="46" y="5821"/>
                    <a:pt x="183" y="7031"/>
                  </a:cubicBezTo>
                  <a:cubicBezTo>
                    <a:pt x="320" y="8263"/>
                    <a:pt x="548" y="9587"/>
                    <a:pt x="891" y="10957"/>
                  </a:cubicBezTo>
                  <a:cubicBezTo>
                    <a:pt x="1233" y="12326"/>
                    <a:pt x="1644" y="13764"/>
                    <a:pt x="2215" y="15202"/>
                  </a:cubicBezTo>
                  <a:cubicBezTo>
                    <a:pt x="2511" y="15910"/>
                    <a:pt x="2831" y="16617"/>
                    <a:pt x="3150" y="17348"/>
                  </a:cubicBezTo>
                  <a:cubicBezTo>
                    <a:pt x="3470" y="18078"/>
                    <a:pt x="3767" y="18809"/>
                    <a:pt x="4155" y="19539"/>
                  </a:cubicBezTo>
                  <a:cubicBezTo>
                    <a:pt x="4520" y="20247"/>
                    <a:pt x="4908" y="20977"/>
                    <a:pt x="5273" y="21707"/>
                  </a:cubicBezTo>
                  <a:cubicBezTo>
                    <a:pt x="5661" y="22438"/>
                    <a:pt x="6095" y="23122"/>
                    <a:pt x="6506" y="23853"/>
                  </a:cubicBezTo>
                  <a:cubicBezTo>
                    <a:pt x="6917" y="24560"/>
                    <a:pt x="7327" y="25268"/>
                    <a:pt x="7761" y="25953"/>
                  </a:cubicBezTo>
                  <a:cubicBezTo>
                    <a:pt x="8195" y="26660"/>
                    <a:pt x="8628" y="27345"/>
                    <a:pt x="9062" y="28030"/>
                  </a:cubicBezTo>
                  <a:cubicBezTo>
                    <a:pt x="9929" y="29377"/>
                    <a:pt x="10774" y="30746"/>
                    <a:pt x="11619" y="32024"/>
                  </a:cubicBezTo>
                  <a:cubicBezTo>
                    <a:pt x="12486" y="33303"/>
                    <a:pt x="13376" y="34512"/>
                    <a:pt x="14335" y="35562"/>
                  </a:cubicBezTo>
                  <a:cubicBezTo>
                    <a:pt x="14814" y="36087"/>
                    <a:pt x="15293" y="36589"/>
                    <a:pt x="15887" y="36955"/>
                  </a:cubicBezTo>
                  <a:cubicBezTo>
                    <a:pt x="16024" y="37046"/>
                    <a:pt x="16206" y="37092"/>
                    <a:pt x="16343" y="37183"/>
                  </a:cubicBezTo>
                  <a:cubicBezTo>
                    <a:pt x="16435" y="37206"/>
                    <a:pt x="16526" y="37229"/>
                    <a:pt x="16594" y="37251"/>
                  </a:cubicBezTo>
                  <a:cubicBezTo>
                    <a:pt x="16686" y="37274"/>
                    <a:pt x="16777" y="37297"/>
                    <a:pt x="16868" y="37297"/>
                  </a:cubicBezTo>
                  <a:cubicBezTo>
                    <a:pt x="16937" y="37297"/>
                    <a:pt x="17028" y="37297"/>
                    <a:pt x="17119" y="37274"/>
                  </a:cubicBezTo>
                  <a:lnTo>
                    <a:pt x="17371" y="37229"/>
                  </a:lnTo>
                  <a:cubicBezTo>
                    <a:pt x="17530" y="37160"/>
                    <a:pt x="17690" y="37069"/>
                    <a:pt x="17804" y="36977"/>
                  </a:cubicBezTo>
                  <a:cubicBezTo>
                    <a:pt x="17941" y="36863"/>
                    <a:pt x="18055" y="36749"/>
                    <a:pt x="18147" y="36635"/>
                  </a:cubicBezTo>
                  <a:cubicBezTo>
                    <a:pt x="18192" y="36589"/>
                    <a:pt x="18261" y="36544"/>
                    <a:pt x="18306" y="36475"/>
                  </a:cubicBezTo>
                  <a:cubicBezTo>
                    <a:pt x="18352" y="36407"/>
                    <a:pt x="18398" y="36338"/>
                    <a:pt x="18421" y="36247"/>
                  </a:cubicBezTo>
                  <a:cubicBezTo>
                    <a:pt x="18535" y="35927"/>
                    <a:pt x="18466" y="35631"/>
                    <a:pt x="18421" y="35357"/>
                  </a:cubicBezTo>
                  <a:cubicBezTo>
                    <a:pt x="18261" y="34786"/>
                    <a:pt x="18032" y="34307"/>
                    <a:pt x="17827" y="33850"/>
                  </a:cubicBezTo>
                  <a:cubicBezTo>
                    <a:pt x="17348" y="32960"/>
                    <a:pt x="16891" y="32230"/>
                    <a:pt x="16480" y="31636"/>
                  </a:cubicBezTo>
                  <a:cubicBezTo>
                    <a:pt x="16092" y="31043"/>
                    <a:pt x="15750" y="30586"/>
                    <a:pt x="15522" y="30267"/>
                  </a:cubicBezTo>
                  <a:cubicBezTo>
                    <a:pt x="15486" y="30221"/>
                    <a:pt x="15454" y="30177"/>
                    <a:pt x="15424" y="30137"/>
                  </a:cubicBezTo>
                  <a:lnTo>
                    <a:pt x="15424" y="30137"/>
                  </a:lnTo>
                  <a:cubicBezTo>
                    <a:pt x="15639" y="30451"/>
                    <a:pt x="15987" y="30972"/>
                    <a:pt x="16435" y="31682"/>
                  </a:cubicBezTo>
                  <a:cubicBezTo>
                    <a:pt x="16800" y="32275"/>
                    <a:pt x="17256" y="33029"/>
                    <a:pt x="17690" y="33919"/>
                  </a:cubicBezTo>
                  <a:cubicBezTo>
                    <a:pt x="17896" y="34375"/>
                    <a:pt x="18124" y="34855"/>
                    <a:pt x="18238" y="35380"/>
                  </a:cubicBezTo>
                  <a:cubicBezTo>
                    <a:pt x="18284" y="35654"/>
                    <a:pt x="18329" y="35950"/>
                    <a:pt x="18238" y="36179"/>
                  </a:cubicBezTo>
                  <a:cubicBezTo>
                    <a:pt x="18238" y="36247"/>
                    <a:pt x="18192" y="36293"/>
                    <a:pt x="18147" y="36338"/>
                  </a:cubicBezTo>
                  <a:cubicBezTo>
                    <a:pt x="18101" y="36407"/>
                    <a:pt x="18055" y="36452"/>
                    <a:pt x="18010" y="36498"/>
                  </a:cubicBezTo>
                  <a:cubicBezTo>
                    <a:pt x="17896" y="36612"/>
                    <a:pt x="17804" y="36726"/>
                    <a:pt x="17667" y="36795"/>
                  </a:cubicBezTo>
                  <a:cubicBezTo>
                    <a:pt x="17459" y="36982"/>
                    <a:pt x="17208" y="37065"/>
                    <a:pt x="16946" y="37065"/>
                  </a:cubicBezTo>
                  <a:cubicBezTo>
                    <a:pt x="16635" y="37065"/>
                    <a:pt x="16309" y="36948"/>
                    <a:pt x="16024" y="36749"/>
                  </a:cubicBezTo>
                  <a:cubicBezTo>
                    <a:pt x="15476" y="36407"/>
                    <a:pt x="14997" y="35905"/>
                    <a:pt x="14540" y="35380"/>
                  </a:cubicBezTo>
                  <a:cubicBezTo>
                    <a:pt x="13604" y="34330"/>
                    <a:pt x="12760" y="33120"/>
                    <a:pt x="11892" y="31842"/>
                  </a:cubicBezTo>
                  <a:cubicBezTo>
                    <a:pt x="11048" y="30564"/>
                    <a:pt x="10203" y="29217"/>
                    <a:pt x="9359" y="27847"/>
                  </a:cubicBezTo>
                  <a:cubicBezTo>
                    <a:pt x="8925" y="27163"/>
                    <a:pt x="8491" y="26455"/>
                    <a:pt x="8058" y="25770"/>
                  </a:cubicBezTo>
                  <a:cubicBezTo>
                    <a:pt x="7624" y="25085"/>
                    <a:pt x="7236" y="24355"/>
                    <a:pt x="6825" y="23647"/>
                  </a:cubicBezTo>
                  <a:cubicBezTo>
                    <a:pt x="6414" y="22940"/>
                    <a:pt x="5981" y="22255"/>
                    <a:pt x="5593" y="21548"/>
                  </a:cubicBezTo>
                  <a:cubicBezTo>
                    <a:pt x="5205" y="20817"/>
                    <a:pt x="4839" y="20087"/>
                    <a:pt x="4474" y="19379"/>
                  </a:cubicBezTo>
                  <a:cubicBezTo>
                    <a:pt x="4086" y="18672"/>
                    <a:pt x="3789" y="17918"/>
                    <a:pt x="3470" y="17211"/>
                  </a:cubicBezTo>
                  <a:cubicBezTo>
                    <a:pt x="3150" y="16480"/>
                    <a:pt x="2808" y="15773"/>
                    <a:pt x="2511" y="15065"/>
                  </a:cubicBezTo>
                  <a:cubicBezTo>
                    <a:pt x="1963" y="13650"/>
                    <a:pt x="1507" y="12235"/>
                    <a:pt x="1142" y="10888"/>
                  </a:cubicBezTo>
                  <a:cubicBezTo>
                    <a:pt x="799" y="9541"/>
                    <a:pt x="525" y="8218"/>
                    <a:pt x="389" y="7008"/>
                  </a:cubicBezTo>
                  <a:cubicBezTo>
                    <a:pt x="229" y="5798"/>
                    <a:pt x="160" y="4680"/>
                    <a:pt x="252" y="3698"/>
                  </a:cubicBezTo>
                  <a:cubicBezTo>
                    <a:pt x="320" y="2694"/>
                    <a:pt x="548" y="1849"/>
                    <a:pt x="891" y="1233"/>
                  </a:cubicBezTo>
                  <a:cubicBezTo>
                    <a:pt x="1256" y="617"/>
                    <a:pt x="1758" y="274"/>
                    <a:pt x="2100" y="137"/>
                  </a:cubicBezTo>
                  <a:cubicBezTo>
                    <a:pt x="2282" y="47"/>
                    <a:pt x="2418" y="24"/>
                    <a:pt x="25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8" name="Google Shape;1215;p22">
              <a:extLst>
                <a:ext uri="{FF2B5EF4-FFF2-40B4-BE49-F238E27FC236}">
                  <a16:creationId xmlns:a16="http://schemas.microsoft.com/office/drawing/2014/main" id="{2916B277-F4E6-97B9-B95A-414CFE44D568}"/>
                </a:ext>
              </a:extLst>
            </p:cNvPr>
            <p:cNvSpPr/>
            <p:nvPr/>
          </p:nvSpPr>
          <p:spPr>
            <a:xfrm>
              <a:off x="6365200" y="2482325"/>
              <a:ext cx="471725" cy="682550"/>
            </a:xfrm>
            <a:custGeom>
              <a:avLst/>
              <a:gdLst/>
              <a:ahLst/>
              <a:cxnLst/>
              <a:rect l="l" t="t" r="r" b="b"/>
              <a:pathLst>
                <a:path w="18869" h="27302" extrusionOk="0">
                  <a:moveTo>
                    <a:pt x="7122" y="1"/>
                  </a:moveTo>
                  <a:cubicBezTo>
                    <a:pt x="5913" y="1"/>
                    <a:pt x="4593" y="597"/>
                    <a:pt x="3918" y="1346"/>
                  </a:cubicBezTo>
                  <a:cubicBezTo>
                    <a:pt x="2914" y="2442"/>
                    <a:pt x="2412" y="3994"/>
                    <a:pt x="2686" y="5386"/>
                  </a:cubicBezTo>
                  <a:cubicBezTo>
                    <a:pt x="3142" y="7737"/>
                    <a:pt x="4443" y="9837"/>
                    <a:pt x="5425" y="12005"/>
                  </a:cubicBezTo>
                  <a:cubicBezTo>
                    <a:pt x="6634" y="14767"/>
                    <a:pt x="8072" y="16479"/>
                    <a:pt x="9533" y="19150"/>
                  </a:cubicBezTo>
                  <a:cubicBezTo>
                    <a:pt x="8004" y="18282"/>
                    <a:pt x="6018" y="17506"/>
                    <a:pt x="4375" y="16867"/>
                  </a:cubicBezTo>
                  <a:cubicBezTo>
                    <a:pt x="3978" y="16710"/>
                    <a:pt x="3577" y="16637"/>
                    <a:pt x="3193" y="16637"/>
                  </a:cubicBezTo>
                  <a:cubicBezTo>
                    <a:pt x="1410" y="16637"/>
                    <a:pt x="0" y="18199"/>
                    <a:pt x="1202" y="20040"/>
                  </a:cubicBezTo>
                  <a:cubicBezTo>
                    <a:pt x="2206" y="21546"/>
                    <a:pt x="3850" y="23007"/>
                    <a:pt x="5288" y="24194"/>
                  </a:cubicBezTo>
                  <a:cubicBezTo>
                    <a:pt x="7314" y="25892"/>
                    <a:pt x="10251" y="27302"/>
                    <a:pt x="12859" y="27302"/>
                  </a:cubicBezTo>
                  <a:cubicBezTo>
                    <a:pt x="14600" y="27302"/>
                    <a:pt x="16193" y="26674"/>
                    <a:pt x="17271" y="25084"/>
                  </a:cubicBezTo>
                  <a:cubicBezTo>
                    <a:pt x="18869" y="22733"/>
                    <a:pt x="17887" y="19173"/>
                    <a:pt x="17203" y="16685"/>
                  </a:cubicBezTo>
                  <a:cubicBezTo>
                    <a:pt x="16107" y="12599"/>
                    <a:pt x="14372" y="8559"/>
                    <a:pt x="12204" y="4793"/>
                  </a:cubicBezTo>
                  <a:cubicBezTo>
                    <a:pt x="11496" y="3560"/>
                    <a:pt x="10743" y="2236"/>
                    <a:pt x="9670" y="1209"/>
                  </a:cubicBezTo>
                  <a:cubicBezTo>
                    <a:pt x="9442" y="981"/>
                    <a:pt x="9168" y="730"/>
                    <a:pt x="8871" y="524"/>
                  </a:cubicBezTo>
                  <a:cubicBezTo>
                    <a:pt x="8552" y="319"/>
                    <a:pt x="8232" y="159"/>
                    <a:pt x="7890" y="91"/>
                  </a:cubicBezTo>
                  <a:cubicBezTo>
                    <a:pt x="7645" y="29"/>
                    <a:pt x="7386" y="1"/>
                    <a:pt x="7122" y="1"/>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9" name="Google Shape;1216;p22">
              <a:extLst>
                <a:ext uri="{FF2B5EF4-FFF2-40B4-BE49-F238E27FC236}">
                  <a16:creationId xmlns:a16="http://schemas.microsoft.com/office/drawing/2014/main" id="{35C49D19-BF33-D055-52F5-E3D59178739E}"/>
                </a:ext>
              </a:extLst>
            </p:cNvPr>
            <p:cNvSpPr/>
            <p:nvPr/>
          </p:nvSpPr>
          <p:spPr>
            <a:xfrm>
              <a:off x="6367275" y="2692300"/>
              <a:ext cx="469650" cy="472575"/>
            </a:xfrm>
            <a:custGeom>
              <a:avLst/>
              <a:gdLst/>
              <a:ahLst/>
              <a:cxnLst/>
              <a:rect l="l" t="t" r="r" b="b"/>
              <a:pathLst>
                <a:path w="18786" h="18903" extrusionOk="0">
                  <a:moveTo>
                    <a:pt x="14015" y="0"/>
                  </a:moveTo>
                  <a:cubicBezTo>
                    <a:pt x="11527" y="982"/>
                    <a:pt x="7350" y="2808"/>
                    <a:pt x="5365" y="3675"/>
                  </a:cubicBezTo>
                  <a:cubicBezTo>
                    <a:pt x="5753" y="4565"/>
                    <a:pt x="6163" y="5341"/>
                    <a:pt x="6620" y="6094"/>
                  </a:cubicBezTo>
                  <a:cubicBezTo>
                    <a:pt x="8244" y="5418"/>
                    <a:pt x="10805" y="4473"/>
                    <a:pt x="11746" y="4473"/>
                  </a:cubicBezTo>
                  <a:cubicBezTo>
                    <a:pt x="11757" y="4473"/>
                    <a:pt x="11768" y="4474"/>
                    <a:pt x="11778" y="4474"/>
                  </a:cubicBezTo>
                  <a:cubicBezTo>
                    <a:pt x="13171" y="4542"/>
                    <a:pt x="14723" y="8423"/>
                    <a:pt x="14358" y="10135"/>
                  </a:cubicBezTo>
                  <a:cubicBezTo>
                    <a:pt x="14281" y="10504"/>
                    <a:pt x="13907" y="10650"/>
                    <a:pt x="13367" y="10650"/>
                  </a:cubicBezTo>
                  <a:cubicBezTo>
                    <a:pt x="12141" y="10650"/>
                    <a:pt x="10055" y="9899"/>
                    <a:pt x="8629" y="9313"/>
                  </a:cubicBezTo>
                  <a:lnTo>
                    <a:pt x="8629" y="9313"/>
                  </a:lnTo>
                  <a:cubicBezTo>
                    <a:pt x="8902" y="9769"/>
                    <a:pt x="9176" y="10226"/>
                    <a:pt x="9450" y="10751"/>
                  </a:cubicBezTo>
                  <a:cubicBezTo>
                    <a:pt x="8971" y="10477"/>
                    <a:pt x="8446" y="10203"/>
                    <a:pt x="7898" y="9952"/>
                  </a:cubicBezTo>
                  <a:lnTo>
                    <a:pt x="7898" y="9952"/>
                  </a:lnTo>
                  <a:cubicBezTo>
                    <a:pt x="7899" y="9952"/>
                    <a:pt x="13194" y="13193"/>
                    <a:pt x="13673" y="15065"/>
                  </a:cubicBezTo>
                  <a:cubicBezTo>
                    <a:pt x="13932" y="16030"/>
                    <a:pt x="13323" y="16716"/>
                    <a:pt x="12012" y="16716"/>
                  </a:cubicBezTo>
                  <a:cubicBezTo>
                    <a:pt x="10781" y="16716"/>
                    <a:pt x="8930" y="16110"/>
                    <a:pt x="6597" y="14563"/>
                  </a:cubicBezTo>
                  <a:cubicBezTo>
                    <a:pt x="2420" y="11778"/>
                    <a:pt x="4337" y="9404"/>
                    <a:pt x="4931" y="8719"/>
                  </a:cubicBezTo>
                  <a:cubicBezTo>
                    <a:pt x="4817" y="8674"/>
                    <a:pt x="4703" y="8628"/>
                    <a:pt x="4589" y="8582"/>
                  </a:cubicBezTo>
                  <a:cubicBezTo>
                    <a:pt x="4132" y="8491"/>
                    <a:pt x="3470" y="8377"/>
                    <a:pt x="2717" y="8263"/>
                  </a:cubicBezTo>
                  <a:cubicBezTo>
                    <a:pt x="1142" y="8468"/>
                    <a:pt x="1" y="9929"/>
                    <a:pt x="1119" y="11641"/>
                  </a:cubicBezTo>
                  <a:cubicBezTo>
                    <a:pt x="2123" y="13147"/>
                    <a:pt x="3767" y="14608"/>
                    <a:pt x="5205" y="15795"/>
                  </a:cubicBezTo>
                  <a:cubicBezTo>
                    <a:pt x="7231" y="17493"/>
                    <a:pt x="10168" y="18903"/>
                    <a:pt x="12776" y="18903"/>
                  </a:cubicBezTo>
                  <a:cubicBezTo>
                    <a:pt x="14517" y="18903"/>
                    <a:pt x="16110" y="18275"/>
                    <a:pt x="17188" y="16685"/>
                  </a:cubicBezTo>
                  <a:cubicBezTo>
                    <a:pt x="18786" y="14334"/>
                    <a:pt x="17804" y="10774"/>
                    <a:pt x="17120" y="8286"/>
                  </a:cubicBezTo>
                  <a:cubicBezTo>
                    <a:pt x="16366" y="5478"/>
                    <a:pt x="15316" y="2693"/>
                    <a:pt x="1401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0" name="Google Shape;1217;p22">
              <a:extLst>
                <a:ext uri="{FF2B5EF4-FFF2-40B4-BE49-F238E27FC236}">
                  <a16:creationId xmlns:a16="http://schemas.microsoft.com/office/drawing/2014/main" id="{3AA3E7D3-5239-6810-B62A-46A3EF489AFA}"/>
                </a:ext>
              </a:extLst>
            </p:cNvPr>
            <p:cNvSpPr/>
            <p:nvPr/>
          </p:nvSpPr>
          <p:spPr>
            <a:xfrm>
              <a:off x="6596675" y="2958275"/>
              <a:ext cx="97600" cy="48575"/>
            </a:xfrm>
            <a:custGeom>
              <a:avLst/>
              <a:gdLst/>
              <a:ahLst/>
              <a:cxnLst/>
              <a:rect l="l" t="t" r="r" b="b"/>
              <a:pathLst>
                <a:path w="3904" h="1943" extrusionOk="0">
                  <a:moveTo>
                    <a:pt x="100" y="0"/>
                  </a:moveTo>
                  <a:cubicBezTo>
                    <a:pt x="55" y="0"/>
                    <a:pt x="28" y="7"/>
                    <a:pt x="23" y="20"/>
                  </a:cubicBezTo>
                  <a:cubicBezTo>
                    <a:pt x="0" y="66"/>
                    <a:pt x="503" y="294"/>
                    <a:pt x="1005" y="523"/>
                  </a:cubicBezTo>
                  <a:cubicBezTo>
                    <a:pt x="1507" y="751"/>
                    <a:pt x="1986" y="979"/>
                    <a:pt x="1986" y="979"/>
                  </a:cubicBezTo>
                  <a:cubicBezTo>
                    <a:pt x="1986" y="979"/>
                    <a:pt x="2100" y="1025"/>
                    <a:pt x="2283" y="1116"/>
                  </a:cubicBezTo>
                  <a:cubicBezTo>
                    <a:pt x="2488" y="1185"/>
                    <a:pt x="2717" y="1299"/>
                    <a:pt x="2945" y="1413"/>
                  </a:cubicBezTo>
                  <a:cubicBezTo>
                    <a:pt x="3082" y="1458"/>
                    <a:pt x="3173" y="1527"/>
                    <a:pt x="3287" y="1595"/>
                  </a:cubicBezTo>
                  <a:cubicBezTo>
                    <a:pt x="3401" y="1664"/>
                    <a:pt x="3493" y="1710"/>
                    <a:pt x="3561" y="1778"/>
                  </a:cubicBezTo>
                  <a:cubicBezTo>
                    <a:pt x="3700" y="1877"/>
                    <a:pt x="3805" y="1942"/>
                    <a:pt x="3845" y="1942"/>
                  </a:cubicBezTo>
                  <a:cubicBezTo>
                    <a:pt x="3850" y="1942"/>
                    <a:pt x="3855" y="1941"/>
                    <a:pt x="3858" y="1938"/>
                  </a:cubicBezTo>
                  <a:cubicBezTo>
                    <a:pt x="3904" y="1938"/>
                    <a:pt x="3835" y="1824"/>
                    <a:pt x="3721" y="1664"/>
                  </a:cubicBezTo>
                  <a:cubicBezTo>
                    <a:pt x="3652" y="1573"/>
                    <a:pt x="3584" y="1481"/>
                    <a:pt x="3493" y="1413"/>
                  </a:cubicBezTo>
                  <a:cubicBezTo>
                    <a:pt x="3379" y="1322"/>
                    <a:pt x="3287" y="1207"/>
                    <a:pt x="3173" y="1139"/>
                  </a:cubicBezTo>
                  <a:cubicBezTo>
                    <a:pt x="2945" y="979"/>
                    <a:pt x="2717" y="842"/>
                    <a:pt x="2534" y="728"/>
                  </a:cubicBezTo>
                  <a:cubicBezTo>
                    <a:pt x="2351" y="637"/>
                    <a:pt x="2214" y="568"/>
                    <a:pt x="2214" y="568"/>
                  </a:cubicBezTo>
                  <a:cubicBezTo>
                    <a:pt x="2214" y="568"/>
                    <a:pt x="1689" y="363"/>
                    <a:pt x="1142" y="226"/>
                  </a:cubicBezTo>
                  <a:cubicBezTo>
                    <a:pt x="723" y="99"/>
                    <a:pt x="276" y="0"/>
                    <a:pt x="10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1" name="Google Shape;1218;p22">
              <a:extLst>
                <a:ext uri="{FF2B5EF4-FFF2-40B4-BE49-F238E27FC236}">
                  <a16:creationId xmlns:a16="http://schemas.microsoft.com/office/drawing/2014/main" id="{792A6E82-74A5-9612-3B93-7FBA1B5B7C97}"/>
                </a:ext>
              </a:extLst>
            </p:cNvPr>
            <p:cNvSpPr/>
            <p:nvPr/>
          </p:nvSpPr>
          <p:spPr>
            <a:xfrm>
              <a:off x="6408925" y="2473725"/>
              <a:ext cx="362375" cy="351550"/>
            </a:xfrm>
            <a:custGeom>
              <a:avLst/>
              <a:gdLst/>
              <a:ahLst/>
              <a:cxnLst/>
              <a:rect l="l" t="t" r="r" b="b"/>
              <a:pathLst>
                <a:path w="14495" h="14062" extrusionOk="0">
                  <a:moveTo>
                    <a:pt x="5657" y="1"/>
                  </a:moveTo>
                  <a:cubicBezTo>
                    <a:pt x="4231" y="1"/>
                    <a:pt x="2685" y="997"/>
                    <a:pt x="1850" y="1873"/>
                  </a:cubicBezTo>
                  <a:cubicBezTo>
                    <a:pt x="708" y="3082"/>
                    <a:pt x="1" y="4406"/>
                    <a:pt x="320" y="5936"/>
                  </a:cubicBezTo>
                  <a:cubicBezTo>
                    <a:pt x="845" y="8560"/>
                    <a:pt x="2352" y="10889"/>
                    <a:pt x="3470" y="13308"/>
                  </a:cubicBezTo>
                  <a:cubicBezTo>
                    <a:pt x="3584" y="13582"/>
                    <a:pt x="3699" y="13810"/>
                    <a:pt x="3813" y="14061"/>
                  </a:cubicBezTo>
                  <a:cubicBezTo>
                    <a:pt x="5319" y="13399"/>
                    <a:pt x="9587" y="11710"/>
                    <a:pt x="14495" y="11619"/>
                  </a:cubicBezTo>
                  <a:cubicBezTo>
                    <a:pt x="13536" y="9473"/>
                    <a:pt x="12441" y="7351"/>
                    <a:pt x="11231" y="5319"/>
                  </a:cubicBezTo>
                  <a:cubicBezTo>
                    <a:pt x="10409" y="3950"/>
                    <a:pt x="9542" y="2489"/>
                    <a:pt x="8309" y="1325"/>
                  </a:cubicBezTo>
                  <a:cubicBezTo>
                    <a:pt x="8058" y="1051"/>
                    <a:pt x="7739" y="800"/>
                    <a:pt x="7373" y="572"/>
                  </a:cubicBezTo>
                  <a:cubicBezTo>
                    <a:pt x="7031" y="343"/>
                    <a:pt x="6643" y="161"/>
                    <a:pt x="6278" y="69"/>
                  </a:cubicBezTo>
                  <a:cubicBezTo>
                    <a:pt x="6075" y="23"/>
                    <a:pt x="5868" y="1"/>
                    <a:pt x="5657"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2" name="Google Shape;1219;p22">
              <a:extLst>
                <a:ext uri="{FF2B5EF4-FFF2-40B4-BE49-F238E27FC236}">
                  <a16:creationId xmlns:a16="http://schemas.microsoft.com/office/drawing/2014/main" id="{41AE1B0E-A322-DF70-BCBC-990CB9C16275}"/>
                </a:ext>
              </a:extLst>
            </p:cNvPr>
            <p:cNvSpPr/>
            <p:nvPr/>
          </p:nvSpPr>
          <p:spPr>
            <a:xfrm>
              <a:off x="6460300" y="2473950"/>
              <a:ext cx="311000" cy="351325"/>
            </a:xfrm>
            <a:custGeom>
              <a:avLst/>
              <a:gdLst/>
              <a:ahLst/>
              <a:cxnLst/>
              <a:rect l="l" t="t" r="r" b="b"/>
              <a:pathLst>
                <a:path w="12440" h="14053" extrusionOk="0">
                  <a:moveTo>
                    <a:pt x="3586" y="0"/>
                  </a:moveTo>
                  <a:cubicBezTo>
                    <a:pt x="2778" y="0"/>
                    <a:pt x="1919" y="321"/>
                    <a:pt x="1187" y="768"/>
                  </a:cubicBezTo>
                  <a:cubicBezTo>
                    <a:pt x="4040" y="996"/>
                    <a:pt x="6505" y="6018"/>
                    <a:pt x="6254" y="7821"/>
                  </a:cubicBezTo>
                  <a:cubicBezTo>
                    <a:pt x="5980" y="9670"/>
                    <a:pt x="1803" y="10286"/>
                    <a:pt x="0" y="10446"/>
                  </a:cubicBezTo>
                  <a:cubicBezTo>
                    <a:pt x="91" y="10651"/>
                    <a:pt x="206" y="10857"/>
                    <a:pt x="297" y="11062"/>
                  </a:cubicBezTo>
                  <a:cubicBezTo>
                    <a:pt x="525" y="11496"/>
                    <a:pt x="731" y="11930"/>
                    <a:pt x="936" y="12340"/>
                  </a:cubicBezTo>
                  <a:cubicBezTo>
                    <a:pt x="2065" y="11924"/>
                    <a:pt x="6119" y="10424"/>
                    <a:pt x="7751" y="10424"/>
                  </a:cubicBezTo>
                  <a:cubicBezTo>
                    <a:pt x="7999" y="10424"/>
                    <a:pt x="8191" y="10459"/>
                    <a:pt x="8309" y="10537"/>
                  </a:cubicBezTo>
                  <a:cubicBezTo>
                    <a:pt x="9176" y="11131"/>
                    <a:pt x="3378" y="13071"/>
                    <a:pt x="1575" y="13664"/>
                  </a:cubicBezTo>
                  <a:cubicBezTo>
                    <a:pt x="1644" y="13801"/>
                    <a:pt x="1689" y="13915"/>
                    <a:pt x="1758" y="14052"/>
                  </a:cubicBezTo>
                  <a:cubicBezTo>
                    <a:pt x="3264" y="13390"/>
                    <a:pt x="7532" y="11701"/>
                    <a:pt x="12440" y="11610"/>
                  </a:cubicBezTo>
                  <a:cubicBezTo>
                    <a:pt x="11481" y="9464"/>
                    <a:pt x="10386" y="7342"/>
                    <a:pt x="9176" y="5310"/>
                  </a:cubicBezTo>
                  <a:cubicBezTo>
                    <a:pt x="8354" y="3941"/>
                    <a:pt x="7487" y="2480"/>
                    <a:pt x="6254" y="1316"/>
                  </a:cubicBezTo>
                  <a:cubicBezTo>
                    <a:pt x="6003" y="1042"/>
                    <a:pt x="5684" y="791"/>
                    <a:pt x="5318" y="563"/>
                  </a:cubicBezTo>
                  <a:cubicBezTo>
                    <a:pt x="4976" y="334"/>
                    <a:pt x="4588" y="152"/>
                    <a:pt x="4223" y="60"/>
                  </a:cubicBezTo>
                  <a:cubicBezTo>
                    <a:pt x="4109" y="38"/>
                    <a:pt x="3995" y="15"/>
                    <a:pt x="3880" y="15"/>
                  </a:cubicBezTo>
                  <a:cubicBezTo>
                    <a:pt x="3783" y="5"/>
                    <a:pt x="3685" y="0"/>
                    <a:pt x="358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3" name="Google Shape;1220;p22">
              <a:extLst>
                <a:ext uri="{FF2B5EF4-FFF2-40B4-BE49-F238E27FC236}">
                  <a16:creationId xmlns:a16="http://schemas.microsoft.com/office/drawing/2014/main" id="{CA71F5C7-065F-0792-4113-50315F295781}"/>
                </a:ext>
              </a:extLst>
            </p:cNvPr>
            <p:cNvSpPr/>
            <p:nvPr/>
          </p:nvSpPr>
          <p:spPr>
            <a:xfrm>
              <a:off x="6496250" y="2715625"/>
              <a:ext cx="243075" cy="58975"/>
            </a:xfrm>
            <a:custGeom>
              <a:avLst/>
              <a:gdLst/>
              <a:ahLst/>
              <a:cxnLst/>
              <a:rect l="l" t="t" r="r" b="b"/>
              <a:pathLst>
                <a:path w="9723" h="2359" extrusionOk="0">
                  <a:moveTo>
                    <a:pt x="7371" y="1"/>
                  </a:moveTo>
                  <a:cubicBezTo>
                    <a:pt x="7296" y="1"/>
                    <a:pt x="7220" y="2"/>
                    <a:pt x="7144" y="3"/>
                  </a:cubicBezTo>
                  <a:cubicBezTo>
                    <a:pt x="6483" y="26"/>
                    <a:pt x="5843" y="49"/>
                    <a:pt x="5364" y="117"/>
                  </a:cubicBezTo>
                  <a:cubicBezTo>
                    <a:pt x="4862" y="186"/>
                    <a:pt x="4542" y="231"/>
                    <a:pt x="4542" y="231"/>
                  </a:cubicBezTo>
                  <a:cubicBezTo>
                    <a:pt x="4542" y="231"/>
                    <a:pt x="4223" y="322"/>
                    <a:pt x="3766" y="459"/>
                  </a:cubicBezTo>
                  <a:cubicBezTo>
                    <a:pt x="3287" y="574"/>
                    <a:pt x="2716" y="825"/>
                    <a:pt x="2123" y="1053"/>
                  </a:cubicBezTo>
                  <a:cubicBezTo>
                    <a:pt x="982" y="1578"/>
                    <a:pt x="0" y="2331"/>
                    <a:pt x="46" y="2354"/>
                  </a:cubicBezTo>
                  <a:cubicBezTo>
                    <a:pt x="48" y="2357"/>
                    <a:pt x="53" y="2359"/>
                    <a:pt x="60" y="2359"/>
                  </a:cubicBezTo>
                  <a:cubicBezTo>
                    <a:pt x="197" y="2359"/>
                    <a:pt x="1198" y="1762"/>
                    <a:pt x="2283" y="1350"/>
                  </a:cubicBezTo>
                  <a:cubicBezTo>
                    <a:pt x="2876" y="1167"/>
                    <a:pt x="3447" y="939"/>
                    <a:pt x="3926" y="870"/>
                  </a:cubicBezTo>
                  <a:cubicBezTo>
                    <a:pt x="4383" y="756"/>
                    <a:pt x="4679" y="688"/>
                    <a:pt x="4679" y="688"/>
                  </a:cubicBezTo>
                  <a:cubicBezTo>
                    <a:pt x="4679" y="688"/>
                    <a:pt x="4976" y="619"/>
                    <a:pt x="5433" y="551"/>
                  </a:cubicBezTo>
                  <a:cubicBezTo>
                    <a:pt x="5889" y="437"/>
                    <a:pt x="6528" y="391"/>
                    <a:pt x="7167" y="322"/>
                  </a:cubicBezTo>
                  <a:cubicBezTo>
                    <a:pt x="8423" y="231"/>
                    <a:pt x="9701" y="300"/>
                    <a:pt x="9701" y="231"/>
                  </a:cubicBezTo>
                  <a:cubicBezTo>
                    <a:pt x="9722" y="167"/>
                    <a:pt x="8590" y="1"/>
                    <a:pt x="73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4" name="Google Shape;1221;p22">
              <a:extLst>
                <a:ext uri="{FF2B5EF4-FFF2-40B4-BE49-F238E27FC236}">
                  <a16:creationId xmlns:a16="http://schemas.microsoft.com/office/drawing/2014/main" id="{B1894582-4884-412E-F5DB-767342C8570F}"/>
                </a:ext>
              </a:extLst>
            </p:cNvPr>
            <p:cNvSpPr/>
            <p:nvPr/>
          </p:nvSpPr>
          <p:spPr>
            <a:xfrm>
              <a:off x="6192875" y="2703225"/>
              <a:ext cx="316525" cy="253225"/>
            </a:xfrm>
            <a:custGeom>
              <a:avLst/>
              <a:gdLst/>
              <a:ahLst/>
              <a:cxnLst/>
              <a:rect l="l" t="t" r="r" b="b"/>
              <a:pathLst>
                <a:path w="12661" h="10129" extrusionOk="0">
                  <a:moveTo>
                    <a:pt x="5096" y="1"/>
                  </a:moveTo>
                  <a:cubicBezTo>
                    <a:pt x="2012" y="1"/>
                    <a:pt x="339" y="2711"/>
                    <a:pt x="197" y="3740"/>
                  </a:cubicBezTo>
                  <a:cubicBezTo>
                    <a:pt x="1" y="5254"/>
                    <a:pt x="1634" y="7311"/>
                    <a:pt x="3200" y="7311"/>
                  </a:cubicBezTo>
                  <a:cubicBezTo>
                    <a:pt x="3451" y="7311"/>
                    <a:pt x="3701" y="7258"/>
                    <a:pt x="3941" y="7141"/>
                  </a:cubicBezTo>
                  <a:cubicBezTo>
                    <a:pt x="3941" y="7141"/>
                    <a:pt x="5082" y="8967"/>
                    <a:pt x="6954" y="9743"/>
                  </a:cubicBezTo>
                  <a:cubicBezTo>
                    <a:pt x="7583" y="10007"/>
                    <a:pt x="8213" y="10129"/>
                    <a:pt x="8768" y="10129"/>
                  </a:cubicBezTo>
                  <a:cubicBezTo>
                    <a:pt x="9842" y="10129"/>
                    <a:pt x="10636" y="9674"/>
                    <a:pt x="10606" y="8921"/>
                  </a:cubicBezTo>
                  <a:cubicBezTo>
                    <a:pt x="10606" y="8921"/>
                    <a:pt x="12660" y="2987"/>
                    <a:pt x="8095" y="773"/>
                  </a:cubicBezTo>
                  <a:cubicBezTo>
                    <a:pt x="6981" y="223"/>
                    <a:pt x="5980" y="1"/>
                    <a:pt x="5096" y="1"/>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5" name="Google Shape;1222;p22">
              <a:extLst>
                <a:ext uri="{FF2B5EF4-FFF2-40B4-BE49-F238E27FC236}">
                  <a16:creationId xmlns:a16="http://schemas.microsoft.com/office/drawing/2014/main" id="{1BC741AD-AF8C-C53A-DD5E-63FF1E4A3B3F}"/>
                </a:ext>
              </a:extLst>
            </p:cNvPr>
            <p:cNvSpPr/>
            <p:nvPr/>
          </p:nvSpPr>
          <p:spPr>
            <a:xfrm>
              <a:off x="6192875" y="2740800"/>
              <a:ext cx="290275" cy="215650"/>
            </a:xfrm>
            <a:custGeom>
              <a:avLst/>
              <a:gdLst/>
              <a:ahLst/>
              <a:cxnLst/>
              <a:rect l="l" t="t" r="r" b="b"/>
              <a:pathLst>
                <a:path w="11611" h="8626" extrusionOk="0">
                  <a:moveTo>
                    <a:pt x="1544" y="0"/>
                  </a:moveTo>
                  <a:cubicBezTo>
                    <a:pt x="722" y="799"/>
                    <a:pt x="266" y="1735"/>
                    <a:pt x="197" y="2237"/>
                  </a:cubicBezTo>
                  <a:cubicBezTo>
                    <a:pt x="1" y="3751"/>
                    <a:pt x="1634" y="5808"/>
                    <a:pt x="3200" y="5808"/>
                  </a:cubicBezTo>
                  <a:cubicBezTo>
                    <a:pt x="3451" y="5808"/>
                    <a:pt x="3701" y="5755"/>
                    <a:pt x="3941" y="5638"/>
                  </a:cubicBezTo>
                  <a:cubicBezTo>
                    <a:pt x="3941" y="5638"/>
                    <a:pt x="5082" y="7464"/>
                    <a:pt x="6954" y="8240"/>
                  </a:cubicBezTo>
                  <a:cubicBezTo>
                    <a:pt x="7583" y="8504"/>
                    <a:pt x="8213" y="8626"/>
                    <a:pt x="8768" y="8626"/>
                  </a:cubicBezTo>
                  <a:cubicBezTo>
                    <a:pt x="9842" y="8626"/>
                    <a:pt x="10636" y="8171"/>
                    <a:pt x="10606" y="7418"/>
                  </a:cubicBezTo>
                  <a:cubicBezTo>
                    <a:pt x="10606" y="7418"/>
                    <a:pt x="11610" y="4497"/>
                    <a:pt x="10629" y="1986"/>
                  </a:cubicBezTo>
                  <a:lnTo>
                    <a:pt x="10629" y="1986"/>
                  </a:lnTo>
                  <a:cubicBezTo>
                    <a:pt x="10811" y="3538"/>
                    <a:pt x="10515" y="5547"/>
                    <a:pt x="9259" y="6368"/>
                  </a:cubicBezTo>
                  <a:cubicBezTo>
                    <a:pt x="8921" y="6595"/>
                    <a:pt x="8589" y="6690"/>
                    <a:pt x="8268" y="6690"/>
                  </a:cubicBezTo>
                  <a:cubicBezTo>
                    <a:pt x="6813" y="6690"/>
                    <a:pt x="5591" y="4740"/>
                    <a:pt x="5105" y="4291"/>
                  </a:cubicBezTo>
                  <a:cubicBezTo>
                    <a:pt x="4823" y="4041"/>
                    <a:pt x="4466" y="4005"/>
                    <a:pt x="3984" y="4005"/>
                  </a:cubicBezTo>
                  <a:cubicBezTo>
                    <a:pt x="3790" y="4005"/>
                    <a:pt x="3576" y="4011"/>
                    <a:pt x="3338" y="4011"/>
                  </a:cubicBezTo>
                  <a:cubicBezTo>
                    <a:pt x="2874" y="4011"/>
                    <a:pt x="2322" y="3989"/>
                    <a:pt x="1658" y="3858"/>
                  </a:cubicBezTo>
                  <a:cubicBezTo>
                    <a:pt x="449" y="3607"/>
                    <a:pt x="1065" y="1438"/>
                    <a:pt x="15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6" name="Google Shape;1223;p22">
              <a:extLst>
                <a:ext uri="{FF2B5EF4-FFF2-40B4-BE49-F238E27FC236}">
                  <a16:creationId xmlns:a16="http://schemas.microsoft.com/office/drawing/2014/main" id="{B61A7E5F-0E6B-98B4-3B3D-1CFE39565C27}"/>
                </a:ext>
              </a:extLst>
            </p:cNvPr>
            <p:cNvSpPr/>
            <p:nvPr/>
          </p:nvSpPr>
          <p:spPr>
            <a:xfrm>
              <a:off x="6202375" y="2711200"/>
              <a:ext cx="97025" cy="66800"/>
            </a:xfrm>
            <a:custGeom>
              <a:avLst/>
              <a:gdLst/>
              <a:ahLst/>
              <a:cxnLst/>
              <a:rect l="l" t="t" r="r" b="b"/>
              <a:pathLst>
                <a:path w="3881" h="2672" extrusionOk="0">
                  <a:moveTo>
                    <a:pt x="3732" y="1"/>
                  </a:moveTo>
                  <a:cubicBezTo>
                    <a:pt x="3512" y="1"/>
                    <a:pt x="3033" y="58"/>
                    <a:pt x="2579" y="226"/>
                  </a:cubicBezTo>
                  <a:cubicBezTo>
                    <a:pt x="1986" y="477"/>
                    <a:pt x="1484" y="842"/>
                    <a:pt x="1484" y="842"/>
                  </a:cubicBezTo>
                  <a:cubicBezTo>
                    <a:pt x="1484" y="842"/>
                    <a:pt x="1027" y="1253"/>
                    <a:pt x="662" y="1709"/>
                  </a:cubicBezTo>
                  <a:cubicBezTo>
                    <a:pt x="297" y="2166"/>
                    <a:pt x="0" y="2622"/>
                    <a:pt x="46" y="2668"/>
                  </a:cubicBezTo>
                  <a:cubicBezTo>
                    <a:pt x="49" y="2670"/>
                    <a:pt x="54" y="2671"/>
                    <a:pt x="59" y="2671"/>
                  </a:cubicBezTo>
                  <a:cubicBezTo>
                    <a:pt x="157" y="2671"/>
                    <a:pt x="547" y="2283"/>
                    <a:pt x="959" y="1915"/>
                  </a:cubicBezTo>
                  <a:cubicBezTo>
                    <a:pt x="1392" y="1527"/>
                    <a:pt x="1849" y="1184"/>
                    <a:pt x="1849" y="1184"/>
                  </a:cubicBezTo>
                  <a:cubicBezTo>
                    <a:pt x="1849" y="1184"/>
                    <a:pt x="2260" y="819"/>
                    <a:pt x="2762" y="522"/>
                  </a:cubicBezTo>
                  <a:cubicBezTo>
                    <a:pt x="3287" y="248"/>
                    <a:pt x="3880" y="89"/>
                    <a:pt x="3858" y="20"/>
                  </a:cubicBezTo>
                  <a:cubicBezTo>
                    <a:pt x="3858" y="8"/>
                    <a:pt x="3812" y="1"/>
                    <a:pt x="37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7" name="Google Shape;1224;p22">
              <a:extLst>
                <a:ext uri="{FF2B5EF4-FFF2-40B4-BE49-F238E27FC236}">
                  <a16:creationId xmlns:a16="http://schemas.microsoft.com/office/drawing/2014/main" id="{A3FDE5DA-49CB-1F32-197E-5A764D03B48F}"/>
                </a:ext>
              </a:extLst>
            </p:cNvPr>
            <p:cNvSpPr/>
            <p:nvPr/>
          </p:nvSpPr>
          <p:spPr>
            <a:xfrm>
              <a:off x="6196650" y="2743500"/>
              <a:ext cx="101025" cy="95475"/>
            </a:xfrm>
            <a:custGeom>
              <a:avLst/>
              <a:gdLst/>
              <a:ahLst/>
              <a:cxnLst/>
              <a:rect l="l" t="t" r="r" b="b"/>
              <a:pathLst>
                <a:path w="4041" h="3819" extrusionOk="0">
                  <a:moveTo>
                    <a:pt x="3324" y="1"/>
                  </a:moveTo>
                  <a:cubicBezTo>
                    <a:pt x="3029" y="1"/>
                    <a:pt x="2668" y="48"/>
                    <a:pt x="2306" y="143"/>
                  </a:cubicBezTo>
                  <a:cubicBezTo>
                    <a:pt x="1895" y="280"/>
                    <a:pt x="1507" y="463"/>
                    <a:pt x="1256" y="645"/>
                  </a:cubicBezTo>
                  <a:cubicBezTo>
                    <a:pt x="1119" y="737"/>
                    <a:pt x="1028" y="828"/>
                    <a:pt x="937" y="874"/>
                  </a:cubicBezTo>
                  <a:cubicBezTo>
                    <a:pt x="868" y="942"/>
                    <a:pt x="845" y="965"/>
                    <a:pt x="845" y="965"/>
                  </a:cubicBezTo>
                  <a:cubicBezTo>
                    <a:pt x="845" y="965"/>
                    <a:pt x="800" y="1011"/>
                    <a:pt x="754" y="1079"/>
                  </a:cubicBezTo>
                  <a:cubicBezTo>
                    <a:pt x="686" y="1148"/>
                    <a:pt x="594" y="1239"/>
                    <a:pt x="526" y="1376"/>
                  </a:cubicBezTo>
                  <a:cubicBezTo>
                    <a:pt x="343" y="1604"/>
                    <a:pt x="183" y="1969"/>
                    <a:pt x="92" y="2357"/>
                  </a:cubicBezTo>
                  <a:cubicBezTo>
                    <a:pt x="1" y="2723"/>
                    <a:pt x="46" y="3111"/>
                    <a:pt x="92" y="3385"/>
                  </a:cubicBezTo>
                  <a:cubicBezTo>
                    <a:pt x="161" y="3658"/>
                    <a:pt x="252" y="3818"/>
                    <a:pt x="275" y="3818"/>
                  </a:cubicBezTo>
                  <a:cubicBezTo>
                    <a:pt x="320" y="3818"/>
                    <a:pt x="298" y="3636"/>
                    <a:pt x="298" y="3362"/>
                  </a:cubicBezTo>
                  <a:cubicBezTo>
                    <a:pt x="320" y="3111"/>
                    <a:pt x="343" y="2745"/>
                    <a:pt x="457" y="2426"/>
                  </a:cubicBezTo>
                  <a:cubicBezTo>
                    <a:pt x="594" y="2106"/>
                    <a:pt x="754" y="1810"/>
                    <a:pt x="937" y="1604"/>
                  </a:cubicBezTo>
                  <a:cubicBezTo>
                    <a:pt x="1005" y="1490"/>
                    <a:pt x="1096" y="1422"/>
                    <a:pt x="1165" y="1353"/>
                  </a:cubicBezTo>
                  <a:cubicBezTo>
                    <a:pt x="1211" y="1307"/>
                    <a:pt x="1233" y="1285"/>
                    <a:pt x="1233" y="1285"/>
                  </a:cubicBezTo>
                  <a:cubicBezTo>
                    <a:pt x="1233" y="1285"/>
                    <a:pt x="1279" y="1239"/>
                    <a:pt x="1325" y="1193"/>
                  </a:cubicBezTo>
                  <a:cubicBezTo>
                    <a:pt x="1393" y="1148"/>
                    <a:pt x="1462" y="1056"/>
                    <a:pt x="1576" y="965"/>
                  </a:cubicBezTo>
                  <a:cubicBezTo>
                    <a:pt x="1781" y="805"/>
                    <a:pt x="2101" y="600"/>
                    <a:pt x="2466" y="440"/>
                  </a:cubicBezTo>
                  <a:cubicBezTo>
                    <a:pt x="2808" y="303"/>
                    <a:pt x="3196" y="212"/>
                    <a:pt x="3516" y="189"/>
                  </a:cubicBezTo>
                  <a:cubicBezTo>
                    <a:pt x="3813" y="166"/>
                    <a:pt x="4018" y="166"/>
                    <a:pt x="4018" y="120"/>
                  </a:cubicBezTo>
                  <a:cubicBezTo>
                    <a:pt x="4041" y="98"/>
                    <a:pt x="3835" y="29"/>
                    <a:pt x="3493" y="6"/>
                  </a:cubicBezTo>
                  <a:cubicBezTo>
                    <a:pt x="3440" y="3"/>
                    <a:pt x="3383" y="1"/>
                    <a:pt x="332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8" name="Google Shape;1225;p22">
              <a:extLst>
                <a:ext uri="{FF2B5EF4-FFF2-40B4-BE49-F238E27FC236}">
                  <a16:creationId xmlns:a16="http://schemas.microsoft.com/office/drawing/2014/main" id="{8A4B8B28-CDA6-F270-8C8A-91980444E8AC}"/>
                </a:ext>
              </a:extLst>
            </p:cNvPr>
            <p:cNvSpPr/>
            <p:nvPr/>
          </p:nvSpPr>
          <p:spPr>
            <a:xfrm>
              <a:off x="6210925" y="2796625"/>
              <a:ext cx="83900" cy="98825"/>
            </a:xfrm>
            <a:custGeom>
              <a:avLst/>
              <a:gdLst/>
              <a:ahLst/>
              <a:cxnLst/>
              <a:rect l="l" t="t" r="r" b="b"/>
              <a:pathLst>
                <a:path w="3356" h="3953" extrusionOk="0">
                  <a:moveTo>
                    <a:pt x="2139" y="0"/>
                  </a:moveTo>
                  <a:cubicBezTo>
                    <a:pt x="2098" y="0"/>
                    <a:pt x="2054" y="2"/>
                    <a:pt x="2009" y="4"/>
                  </a:cubicBezTo>
                  <a:cubicBezTo>
                    <a:pt x="1575" y="27"/>
                    <a:pt x="1028" y="255"/>
                    <a:pt x="640" y="598"/>
                  </a:cubicBezTo>
                  <a:cubicBezTo>
                    <a:pt x="229" y="963"/>
                    <a:pt x="0" y="1465"/>
                    <a:pt x="0" y="1853"/>
                  </a:cubicBezTo>
                  <a:cubicBezTo>
                    <a:pt x="0" y="2058"/>
                    <a:pt x="46" y="2218"/>
                    <a:pt x="69" y="2332"/>
                  </a:cubicBezTo>
                  <a:cubicBezTo>
                    <a:pt x="115" y="2446"/>
                    <a:pt x="137" y="2515"/>
                    <a:pt x="137" y="2515"/>
                  </a:cubicBezTo>
                  <a:cubicBezTo>
                    <a:pt x="137" y="2515"/>
                    <a:pt x="160" y="2561"/>
                    <a:pt x="229" y="2675"/>
                  </a:cubicBezTo>
                  <a:cubicBezTo>
                    <a:pt x="297" y="2766"/>
                    <a:pt x="389" y="2903"/>
                    <a:pt x="548" y="3040"/>
                  </a:cubicBezTo>
                  <a:cubicBezTo>
                    <a:pt x="822" y="3337"/>
                    <a:pt x="1324" y="3633"/>
                    <a:pt x="1849" y="3793"/>
                  </a:cubicBezTo>
                  <a:cubicBezTo>
                    <a:pt x="2100" y="3884"/>
                    <a:pt x="2374" y="3953"/>
                    <a:pt x="2671" y="3953"/>
                  </a:cubicBezTo>
                  <a:cubicBezTo>
                    <a:pt x="2808" y="3953"/>
                    <a:pt x="2968" y="3930"/>
                    <a:pt x="3082" y="3862"/>
                  </a:cubicBezTo>
                  <a:cubicBezTo>
                    <a:pt x="3150" y="3839"/>
                    <a:pt x="3196" y="3793"/>
                    <a:pt x="3242" y="3747"/>
                  </a:cubicBezTo>
                  <a:cubicBezTo>
                    <a:pt x="3264" y="3702"/>
                    <a:pt x="3287" y="3633"/>
                    <a:pt x="3310" y="3588"/>
                  </a:cubicBezTo>
                  <a:cubicBezTo>
                    <a:pt x="3356" y="3382"/>
                    <a:pt x="3310" y="3245"/>
                    <a:pt x="3287" y="3131"/>
                  </a:cubicBezTo>
                  <a:cubicBezTo>
                    <a:pt x="3242" y="3040"/>
                    <a:pt x="3219" y="2994"/>
                    <a:pt x="3196" y="2994"/>
                  </a:cubicBezTo>
                  <a:cubicBezTo>
                    <a:pt x="3150" y="2994"/>
                    <a:pt x="3219" y="3245"/>
                    <a:pt x="3128" y="3542"/>
                  </a:cubicBezTo>
                  <a:cubicBezTo>
                    <a:pt x="3080" y="3657"/>
                    <a:pt x="2947" y="3704"/>
                    <a:pt x="2777" y="3704"/>
                  </a:cubicBezTo>
                  <a:cubicBezTo>
                    <a:pt x="2542" y="3704"/>
                    <a:pt x="2238" y="3615"/>
                    <a:pt x="1986" y="3496"/>
                  </a:cubicBezTo>
                  <a:cubicBezTo>
                    <a:pt x="1530" y="3314"/>
                    <a:pt x="1142" y="3017"/>
                    <a:pt x="913" y="2766"/>
                  </a:cubicBezTo>
                  <a:cubicBezTo>
                    <a:pt x="799" y="2652"/>
                    <a:pt x="754" y="2538"/>
                    <a:pt x="685" y="2469"/>
                  </a:cubicBezTo>
                  <a:cubicBezTo>
                    <a:pt x="640" y="2378"/>
                    <a:pt x="640" y="2332"/>
                    <a:pt x="640" y="2332"/>
                  </a:cubicBezTo>
                  <a:cubicBezTo>
                    <a:pt x="640" y="2332"/>
                    <a:pt x="617" y="2287"/>
                    <a:pt x="571" y="2218"/>
                  </a:cubicBezTo>
                  <a:cubicBezTo>
                    <a:pt x="548" y="2127"/>
                    <a:pt x="503" y="2013"/>
                    <a:pt x="503" y="1853"/>
                  </a:cubicBezTo>
                  <a:cubicBezTo>
                    <a:pt x="457" y="1579"/>
                    <a:pt x="617" y="1145"/>
                    <a:pt x="913" y="826"/>
                  </a:cubicBezTo>
                  <a:cubicBezTo>
                    <a:pt x="1233" y="483"/>
                    <a:pt x="1667" y="255"/>
                    <a:pt x="2032" y="187"/>
                  </a:cubicBezTo>
                  <a:cubicBezTo>
                    <a:pt x="2420" y="118"/>
                    <a:pt x="2694" y="141"/>
                    <a:pt x="2694" y="95"/>
                  </a:cubicBezTo>
                  <a:cubicBezTo>
                    <a:pt x="2694" y="75"/>
                    <a:pt x="2477" y="0"/>
                    <a:pt x="213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9" name="Google Shape;1226;p22">
              <a:extLst>
                <a:ext uri="{FF2B5EF4-FFF2-40B4-BE49-F238E27FC236}">
                  <a16:creationId xmlns:a16="http://schemas.microsoft.com/office/drawing/2014/main" id="{A786C48D-52B3-088F-9B91-3429D838944D}"/>
                </a:ext>
              </a:extLst>
            </p:cNvPr>
            <p:cNvSpPr/>
            <p:nvPr/>
          </p:nvSpPr>
          <p:spPr>
            <a:xfrm>
              <a:off x="6253150" y="2847500"/>
              <a:ext cx="43975" cy="12925"/>
            </a:xfrm>
            <a:custGeom>
              <a:avLst/>
              <a:gdLst/>
              <a:ahLst/>
              <a:cxnLst/>
              <a:rect l="l" t="t" r="r" b="b"/>
              <a:pathLst>
                <a:path w="1759" h="517" extrusionOk="0">
                  <a:moveTo>
                    <a:pt x="822" y="1"/>
                  </a:moveTo>
                  <a:cubicBezTo>
                    <a:pt x="822" y="1"/>
                    <a:pt x="571" y="69"/>
                    <a:pt x="366" y="183"/>
                  </a:cubicBezTo>
                  <a:cubicBezTo>
                    <a:pt x="160" y="274"/>
                    <a:pt x="1" y="434"/>
                    <a:pt x="46" y="480"/>
                  </a:cubicBezTo>
                  <a:cubicBezTo>
                    <a:pt x="55" y="507"/>
                    <a:pt x="96" y="516"/>
                    <a:pt x="154" y="516"/>
                  </a:cubicBezTo>
                  <a:cubicBezTo>
                    <a:pt x="245" y="516"/>
                    <a:pt x="378" y="494"/>
                    <a:pt x="503" y="480"/>
                  </a:cubicBezTo>
                  <a:cubicBezTo>
                    <a:pt x="731" y="457"/>
                    <a:pt x="914" y="457"/>
                    <a:pt x="914" y="457"/>
                  </a:cubicBezTo>
                  <a:cubicBezTo>
                    <a:pt x="914" y="457"/>
                    <a:pt x="1073" y="411"/>
                    <a:pt x="1256" y="411"/>
                  </a:cubicBezTo>
                  <a:cubicBezTo>
                    <a:pt x="1277" y="409"/>
                    <a:pt x="1298" y="408"/>
                    <a:pt x="1319" y="408"/>
                  </a:cubicBezTo>
                  <a:cubicBezTo>
                    <a:pt x="1445" y="408"/>
                    <a:pt x="1572" y="447"/>
                    <a:pt x="1643" y="447"/>
                  </a:cubicBezTo>
                  <a:cubicBezTo>
                    <a:pt x="1664" y="447"/>
                    <a:pt x="1680" y="444"/>
                    <a:pt x="1690" y="434"/>
                  </a:cubicBezTo>
                  <a:cubicBezTo>
                    <a:pt x="1758" y="389"/>
                    <a:pt x="1621" y="206"/>
                    <a:pt x="1370" y="92"/>
                  </a:cubicBezTo>
                  <a:cubicBezTo>
                    <a:pt x="1096" y="1"/>
                    <a:pt x="822" y="1"/>
                    <a:pt x="82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0" name="Google Shape;1227;p22">
              <a:extLst>
                <a:ext uri="{FF2B5EF4-FFF2-40B4-BE49-F238E27FC236}">
                  <a16:creationId xmlns:a16="http://schemas.microsoft.com/office/drawing/2014/main" id="{9FFBFAB7-9FFB-859F-088A-E1B924E0BC7E}"/>
                </a:ext>
              </a:extLst>
            </p:cNvPr>
            <p:cNvSpPr/>
            <p:nvPr/>
          </p:nvSpPr>
          <p:spPr>
            <a:xfrm>
              <a:off x="6280550" y="2855500"/>
              <a:ext cx="88475" cy="82275"/>
            </a:xfrm>
            <a:custGeom>
              <a:avLst/>
              <a:gdLst/>
              <a:ahLst/>
              <a:cxnLst/>
              <a:rect l="l" t="t" r="r" b="b"/>
              <a:pathLst>
                <a:path w="3539" h="3291" extrusionOk="0">
                  <a:moveTo>
                    <a:pt x="91" y="0"/>
                  </a:moveTo>
                  <a:cubicBezTo>
                    <a:pt x="0" y="0"/>
                    <a:pt x="23" y="616"/>
                    <a:pt x="320" y="1210"/>
                  </a:cubicBezTo>
                  <a:cubicBezTo>
                    <a:pt x="548" y="1780"/>
                    <a:pt x="1004" y="2283"/>
                    <a:pt x="1004" y="2283"/>
                  </a:cubicBezTo>
                  <a:cubicBezTo>
                    <a:pt x="1004" y="2283"/>
                    <a:pt x="1119" y="2397"/>
                    <a:pt x="1324" y="2557"/>
                  </a:cubicBezTo>
                  <a:cubicBezTo>
                    <a:pt x="1529" y="2716"/>
                    <a:pt x="1803" y="2922"/>
                    <a:pt x="2123" y="3059"/>
                  </a:cubicBezTo>
                  <a:cubicBezTo>
                    <a:pt x="2430" y="3202"/>
                    <a:pt x="2756" y="3290"/>
                    <a:pt x="3018" y="3290"/>
                  </a:cubicBezTo>
                  <a:cubicBezTo>
                    <a:pt x="3048" y="3290"/>
                    <a:pt x="3076" y="3289"/>
                    <a:pt x="3104" y="3287"/>
                  </a:cubicBezTo>
                  <a:cubicBezTo>
                    <a:pt x="3378" y="3287"/>
                    <a:pt x="3538" y="3241"/>
                    <a:pt x="3538" y="3218"/>
                  </a:cubicBezTo>
                  <a:cubicBezTo>
                    <a:pt x="3538" y="3173"/>
                    <a:pt x="3355" y="3173"/>
                    <a:pt x="3127" y="3127"/>
                  </a:cubicBezTo>
                  <a:cubicBezTo>
                    <a:pt x="2876" y="3082"/>
                    <a:pt x="2602" y="2945"/>
                    <a:pt x="2328" y="2785"/>
                  </a:cubicBezTo>
                  <a:cubicBezTo>
                    <a:pt x="2054" y="2625"/>
                    <a:pt x="1826" y="2420"/>
                    <a:pt x="1666" y="2260"/>
                  </a:cubicBezTo>
                  <a:cubicBezTo>
                    <a:pt x="1507" y="2100"/>
                    <a:pt x="1415" y="1986"/>
                    <a:pt x="1415" y="1986"/>
                  </a:cubicBezTo>
                  <a:cubicBezTo>
                    <a:pt x="1415" y="1986"/>
                    <a:pt x="982" y="1575"/>
                    <a:pt x="662" y="1073"/>
                  </a:cubicBezTo>
                  <a:cubicBezTo>
                    <a:pt x="297" y="571"/>
                    <a:pt x="160" y="0"/>
                    <a:pt x="9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1" name="Google Shape;1228;p22">
              <a:extLst>
                <a:ext uri="{FF2B5EF4-FFF2-40B4-BE49-F238E27FC236}">
                  <a16:creationId xmlns:a16="http://schemas.microsoft.com/office/drawing/2014/main" id="{903651EA-CA17-A1E6-09B2-B7219838ED32}"/>
                </a:ext>
              </a:extLst>
            </p:cNvPr>
            <p:cNvSpPr/>
            <p:nvPr/>
          </p:nvSpPr>
          <p:spPr>
            <a:xfrm>
              <a:off x="6428900" y="2763000"/>
              <a:ext cx="47400" cy="175475"/>
            </a:xfrm>
            <a:custGeom>
              <a:avLst/>
              <a:gdLst/>
              <a:ahLst/>
              <a:cxnLst/>
              <a:rect l="l" t="t" r="r" b="b"/>
              <a:pathLst>
                <a:path w="1896" h="7019" extrusionOk="0">
                  <a:moveTo>
                    <a:pt x="600" y="1"/>
                  </a:moveTo>
                  <a:cubicBezTo>
                    <a:pt x="597" y="1"/>
                    <a:pt x="595" y="1"/>
                    <a:pt x="594" y="2"/>
                  </a:cubicBezTo>
                  <a:cubicBezTo>
                    <a:pt x="549" y="25"/>
                    <a:pt x="686" y="231"/>
                    <a:pt x="822" y="573"/>
                  </a:cubicBezTo>
                  <a:cubicBezTo>
                    <a:pt x="959" y="893"/>
                    <a:pt x="1096" y="1349"/>
                    <a:pt x="1188" y="1806"/>
                  </a:cubicBezTo>
                  <a:cubicBezTo>
                    <a:pt x="1302" y="2262"/>
                    <a:pt x="1347" y="2719"/>
                    <a:pt x="1347" y="3061"/>
                  </a:cubicBezTo>
                  <a:cubicBezTo>
                    <a:pt x="1370" y="3244"/>
                    <a:pt x="1347" y="3381"/>
                    <a:pt x="1347" y="3495"/>
                  </a:cubicBezTo>
                  <a:cubicBezTo>
                    <a:pt x="1347" y="3586"/>
                    <a:pt x="1347" y="3654"/>
                    <a:pt x="1347" y="3654"/>
                  </a:cubicBezTo>
                  <a:cubicBezTo>
                    <a:pt x="1347" y="3654"/>
                    <a:pt x="1347" y="3700"/>
                    <a:pt x="1347" y="3814"/>
                  </a:cubicBezTo>
                  <a:cubicBezTo>
                    <a:pt x="1347" y="3906"/>
                    <a:pt x="1347" y="4042"/>
                    <a:pt x="1347" y="4225"/>
                  </a:cubicBezTo>
                  <a:cubicBezTo>
                    <a:pt x="1302" y="4567"/>
                    <a:pt x="1256" y="5024"/>
                    <a:pt x="1096" y="5458"/>
                  </a:cubicBezTo>
                  <a:cubicBezTo>
                    <a:pt x="937" y="5891"/>
                    <a:pt x="708" y="6302"/>
                    <a:pt x="434" y="6553"/>
                  </a:cubicBezTo>
                  <a:cubicBezTo>
                    <a:pt x="343" y="6713"/>
                    <a:pt x="206" y="6804"/>
                    <a:pt x="115" y="6873"/>
                  </a:cubicBezTo>
                  <a:cubicBezTo>
                    <a:pt x="46" y="6964"/>
                    <a:pt x="1" y="7010"/>
                    <a:pt x="1" y="7010"/>
                  </a:cubicBezTo>
                  <a:cubicBezTo>
                    <a:pt x="6" y="7015"/>
                    <a:pt x="15" y="7018"/>
                    <a:pt x="26" y="7018"/>
                  </a:cubicBezTo>
                  <a:cubicBezTo>
                    <a:pt x="59" y="7018"/>
                    <a:pt x="115" y="6993"/>
                    <a:pt x="183" y="6941"/>
                  </a:cubicBezTo>
                  <a:cubicBezTo>
                    <a:pt x="297" y="6896"/>
                    <a:pt x="457" y="6827"/>
                    <a:pt x="594" y="6690"/>
                  </a:cubicBezTo>
                  <a:cubicBezTo>
                    <a:pt x="937" y="6439"/>
                    <a:pt x="1233" y="6028"/>
                    <a:pt x="1439" y="5572"/>
                  </a:cubicBezTo>
                  <a:cubicBezTo>
                    <a:pt x="1667" y="5115"/>
                    <a:pt x="1758" y="4636"/>
                    <a:pt x="1827" y="4271"/>
                  </a:cubicBezTo>
                  <a:cubicBezTo>
                    <a:pt x="1850" y="4088"/>
                    <a:pt x="1872" y="3928"/>
                    <a:pt x="1872" y="3814"/>
                  </a:cubicBezTo>
                  <a:cubicBezTo>
                    <a:pt x="1895" y="3723"/>
                    <a:pt x="1895" y="3654"/>
                    <a:pt x="1895" y="3654"/>
                  </a:cubicBezTo>
                  <a:cubicBezTo>
                    <a:pt x="1895" y="3654"/>
                    <a:pt x="1895" y="3586"/>
                    <a:pt x="1872" y="3495"/>
                  </a:cubicBezTo>
                  <a:cubicBezTo>
                    <a:pt x="1872" y="3381"/>
                    <a:pt x="1872" y="3221"/>
                    <a:pt x="1850" y="3038"/>
                  </a:cubicBezTo>
                  <a:cubicBezTo>
                    <a:pt x="1804" y="2696"/>
                    <a:pt x="1713" y="2194"/>
                    <a:pt x="1553" y="1737"/>
                  </a:cubicBezTo>
                  <a:cubicBezTo>
                    <a:pt x="1416" y="1258"/>
                    <a:pt x="1210" y="801"/>
                    <a:pt x="1005" y="505"/>
                  </a:cubicBezTo>
                  <a:cubicBezTo>
                    <a:pt x="811" y="181"/>
                    <a:pt x="638" y="1"/>
                    <a:pt x="60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2" name="Google Shape;1229;p22">
              <a:extLst>
                <a:ext uri="{FF2B5EF4-FFF2-40B4-BE49-F238E27FC236}">
                  <a16:creationId xmlns:a16="http://schemas.microsoft.com/office/drawing/2014/main" id="{E5CE0C16-7864-2FCE-611D-3A3D78BA44CC}"/>
                </a:ext>
              </a:extLst>
            </p:cNvPr>
            <p:cNvSpPr/>
            <p:nvPr/>
          </p:nvSpPr>
          <p:spPr>
            <a:xfrm>
              <a:off x="6454575" y="2897725"/>
              <a:ext cx="18300" cy="39650"/>
            </a:xfrm>
            <a:custGeom>
              <a:avLst/>
              <a:gdLst/>
              <a:ahLst/>
              <a:cxnLst/>
              <a:rect l="l" t="t" r="r" b="b"/>
              <a:pathLst>
                <a:path w="732" h="1586" extrusionOk="0">
                  <a:moveTo>
                    <a:pt x="412" y="0"/>
                  </a:moveTo>
                  <a:cubicBezTo>
                    <a:pt x="320" y="23"/>
                    <a:pt x="320" y="228"/>
                    <a:pt x="298" y="434"/>
                  </a:cubicBezTo>
                  <a:cubicBezTo>
                    <a:pt x="252" y="639"/>
                    <a:pt x="206" y="799"/>
                    <a:pt x="206" y="799"/>
                  </a:cubicBezTo>
                  <a:cubicBezTo>
                    <a:pt x="206" y="799"/>
                    <a:pt x="206" y="982"/>
                    <a:pt x="161" y="1164"/>
                  </a:cubicBezTo>
                  <a:cubicBezTo>
                    <a:pt x="115" y="1347"/>
                    <a:pt x="1" y="1529"/>
                    <a:pt x="47" y="1575"/>
                  </a:cubicBezTo>
                  <a:cubicBezTo>
                    <a:pt x="57" y="1582"/>
                    <a:pt x="70" y="1585"/>
                    <a:pt x="85" y="1585"/>
                  </a:cubicBezTo>
                  <a:cubicBezTo>
                    <a:pt x="175" y="1585"/>
                    <a:pt x="347" y="1476"/>
                    <a:pt x="503" y="1301"/>
                  </a:cubicBezTo>
                  <a:cubicBezTo>
                    <a:pt x="663" y="1119"/>
                    <a:pt x="731" y="868"/>
                    <a:pt x="731" y="868"/>
                  </a:cubicBezTo>
                  <a:cubicBezTo>
                    <a:pt x="731" y="868"/>
                    <a:pt x="731" y="639"/>
                    <a:pt x="663" y="411"/>
                  </a:cubicBezTo>
                  <a:cubicBezTo>
                    <a:pt x="594" y="183"/>
                    <a:pt x="480" y="0"/>
                    <a:pt x="41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3" name="Google Shape;1230;p22">
              <a:extLst>
                <a:ext uri="{FF2B5EF4-FFF2-40B4-BE49-F238E27FC236}">
                  <a16:creationId xmlns:a16="http://schemas.microsoft.com/office/drawing/2014/main" id="{5E728D6C-B04C-02DA-ADC4-3C839783BD46}"/>
                </a:ext>
              </a:extLst>
            </p:cNvPr>
            <p:cNvSpPr/>
            <p:nvPr/>
          </p:nvSpPr>
          <p:spPr>
            <a:xfrm>
              <a:off x="6545875" y="1840825"/>
              <a:ext cx="539125" cy="240750"/>
            </a:xfrm>
            <a:custGeom>
              <a:avLst/>
              <a:gdLst/>
              <a:ahLst/>
              <a:cxnLst/>
              <a:rect l="l" t="t" r="r" b="b"/>
              <a:pathLst>
                <a:path w="21565" h="9630" extrusionOk="0">
                  <a:moveTo>
                    <a:pt x="13057" y="0"/>
                  </a:moveTo>
                  <a:cubicBezTo>
                    <a:pt x="13040" y="0"/>
                    <a:pt x="13025" y="2"/>
                    <a:pt x="13011" y="4"/>
                  </a:cubicBezTo>
                  <a:cubicBezTo>
                    <a:pt x="1" y="2035"/>
                    <a:pt x="11893" y="8928"/>
                    <a:pt x="14952" y="9476"/>
                  </a:cubicBezTo>
                  <a:cubicBezTo>
                    <a:pt x="15505" y="9579"/>
                    <a:pt x="16050" y="9630"/>
                    <a:pt x="16572" y="9630"/>
                  </a:cubicBezTo>
                  <a:cubicBezTo>
                    <a:pt x="18956" y="9630"/>
                    <a:pt x="20883" y="8569"/>
                    <a:pt x="21183" y="6509"/>
                  </a:cubicBezTo>
                  <a:cubicBezTo>
                    <a:pt x="21565" y="4039"/>
                    <a:pt x="14082" y="0"/>
                    <a:pt x="130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4" name="Google Shape;1231;p22">
              <a:extLst>
                <a:ext uri="{FF2B5EF4-FFF2-40B4-BE49-F238E27FC236}">
                  <a16:creationId xmlns:a16="http://schemas.microsoft.com/office/drawing/2014/main" id="{A016F971-C8F4-23DB-8728-B01C66057CD4}"/>
                </a:ext>
              </a:extLst>
            </p:cNvPr>
            <p:cNvSpPr/>
            <p:nvPr/>
          </p:nvSpPr>
          <p:spPr>
            <a:xfrm>
              <a:off x="6651450" y="1865950"/>
              <a:ext cx="377650" cy="215725"/>
            </a:xfrm>
            <a:custGeom>
              <a:avLst/>
              <a:gdLst/>
              <a:ahLst/>
              <a:cxnLst/>
              <a:rect l="l" t="t" r="r" b="b"/>
              <a:pathLst>
                <a:path w="15106" h="8629" extrusionOk="0">
                  <a:moveTo>
                    <a:pt x="6589" y="1"/>
                  </a:moveTo>
                  <a:cubicBezTo>
                    <a:pt x="6575" y="1"/>
                    <a:pt x="6563" y="2"/>
                    <a:pt x="6551" y="3"/>
                  </a:cubicBezTo>
                  <a:cubicBezTo>
                    <a:pt x="5479" y="186"/>
                    <a:pt x="4566" y="391"/>
                    <a:pt x="3812" y="619"/>
                  </a:cubicBezTo>
                  <a:cubicBezTo>
                    <a:pt x="1" y="3427"/>
                    <a:pt x="8241" y="8038"/>
                    <a:pt x="10729" y="8471"/>
                  </a:cubicBezTo>
                  <a:cubicBezTo>
                    <a:pt x="11269" y="8577"/>
                    <a:pt x="11797" y="8628"/>
                    <a:pt x="12304" y="8628"/>
                  </a:cubicBezTo>
                  <a:cubicBezTo>
                    <a:pt x="12782" y="8628"/>
                    <a:pt x="13241" y="8583"/>
                    <a:pt x="13673" y="8494"/>
                  </a:cubicBezTo>
                  <a:cubicBezTo>
                    <a:pt x="14244" y="7992"/>
                    <a:pt x="14609" y="7353"/>
                    <a:pt x="14746" y="6531"/>
                  </a:cubicBezTo>
                  <a:cubicBezTo>
                    <a:pt x="15106" y="4054"/>
                    <a:pt x="7582" y="1"/>
                    <a:pt x="6589"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5" name="Google Shape;1232;p22">
              <a:extLst>
                <a:ext uri="{FF2B5EF4-FFF2-40B4-BE49-F238E27FC236}">
                  <a16:creationId xmlns:a16="http://schemas.microsoft.com/office/drawing/2014/main" id="{69899B3C-208D-F283-06E4-622679463AB1}"/>
                </a:ext>
              </a:extLst>
            </p:cNvPr>
            <p:cNvSpPr/>
            <p:nvPr/>
          </p:nvSpPr>
          <p:spPr>
            <a:xfrm>
              <a:off x="6856875" y="1840625"/>
              <a:ext cx="221425" cy="235150"/>
            </a:xfrm>
            <a:custGeom>
              <a:avLst/>
              <a:gdLst/>
              <a:ahLst/>
              <a:cxnLst/>
              <a:rect l="l" t="t" r="r" b="b"/>
              <a:pathLst>
                <a:path w="8857" h="9406" extrusionOk="0">
                  <a:moveTo>
                    <a:pt x="47" y="0"/>
                  </a:moveTo>
                  <a:cubicBezTo>
                    <a:pt x="20" y="0"/>
                    <a:pt x="5" y="4"/>
                    <a:pt x="1" y="12"/>
                  </a:cubicBezTo>
                  <a:cubicBezTo>
                    <a:pt x="1" y="35"/>
                    <a:pt x="434" y="194"/>
                    <a:pt x="1074" y="468"/>
                  </a:cubicBezTo>
                  <a:cubicBezTo>
                    <a:pt x="1713" y="719"/>
                    <a:pt x="2534" y="1130"/>
                    <a:pt x="3310" y="1610"/>
                  </a:cubicBezTo>
                  <a:cubicBezTo>
                    <a:pt x="4109" y="2066"/>
                    <a:pt x="4840" y="2614"/>
                    <a:pt x="5365" y="3025"/>
                  </a:cubicBezTo>
                  <a:cubicBezTo>
                    <a:pt x="5639" y="3253"/>
                    <a:pt x="5844" y="3436"/>
                    <a:pt x="6004" y="3573"/>
                  </a:cubicBezTo>
                  <a:cubicBezTo>
                    <a:pt x="6141" y="3709"/>
                    <a:pt x="6232" y="3778"/>
                    <a:pt x="6232" y="3778"/>
                  </a:cubicBezTo>
                  <a:cubicBezTo>
                    <a:pt x="6232" y="3778"/>
                    <a:pt x="6323" y="3869"/>
                    <a:pt x="6483" y="3983"/>
                  </a:cubicBezTo>
                  <a:cubicBezTo>
                    <a:pt x="6620" y="4120"/>
                    <a:pt x="6848" y="4303"/>
                    <a:pt x="7099" y="4554"/>
                  </a:cubicBezTo>
                  <a:cubicBezTo>
                    <a:pt x="7350" y="4782"/>
                    <a:pt x="7624" y="5056"/>
                    <a:pt x="7898" y="5376"/>
                  </a:cubicBezTo>
                  <a:cubicBezTo>
                    <a:pt x="8149" y="5695"/>
                    <a:pt x="8400" y="6083"/>
                    <a:pt x="8469" y="6494"/>
                  </a:cubicBezTo>
                  <a:cubicBezTo>
                    <a:pt x="8515" y="6882"/>
                    <a:pt x="8355" y="7316"/>
                    <a:pt x="8172" y="7704"/>
                  </a:cubicBezTo>
                  <a:cubicBezTo>
                    <a:pt x="7990" y="8069"/>
                    <a:pt x="7784" y="8411"/>
                    <a:pt x="7556" y="8663"/>
                  </a:cubicBezTo>
                  <a:cubicBezTo>
                    <a:pt x="7350" y="8936"/>
                    <a:pt x="7145" y="9119"/>
                    <a:pt x="6985" y="9233"/>
                  </a:cubicBezTo>
                  <a:cubicBezTo>
                    <a:pt x="6803" y="9347"/>
                    <a:pt x="6711" y="9370"/>
                    <a:pt x="6711" y="9393"/>
                  </a:cubicBezTo>
                  <a:cubicBezTo>
                    <a:pt x="6711" y="9401"/>
                    <a:pt x="6724" y="9406"/>
                    <a:pt x="6749" y="9406"/>
                  </a:cubicBezTo>
                  <a:cubicBezTo>
                    <a:pt x="6798" y="9406"/>
                    <a:pt x="6894" y="9385"/>
                    <a:pt x="7031" y="9325"/>
                  </a:cubicBezTo>
                  <a:cubicBezTo>
                    <a:pt x="7214" y="9233"/>
                    <a:pt x="7465" y="9051"/>
                    <a:pt x="7716" y="8800"/>
                  </a:cubicBezTo>
                  <a:cubicBezTo>
                    <a:pt x="7967" y="8548"/>
                    <a:pt x="8218" y="8229"/>
                    <a:pt x="8446" y="7818"/>
                  </a:cubicBezTo>
                  <a:cubicBezTo>
                    <a:pt x="8560" y="7635"/>
                    <a:pt x="8652" y="7430"/>
                    <a:pt x="8720" y="7202"/>
                  </a:cubicBezTo>
                  <a:cubicBezTo>
                    <a:pt x="8811" y="6974"/>
                    <a:pt x="8857" y="6700"/>
                    <a:pt x="8834" y="6449"/>
                  </a:cubicBezTo>
                  <a:cubicBezTo>
                    <a:pt x="8766" y="5901"/>
                    <a:pt x="8492" y="5490"/>
                    <a:pt x="8241" y="5125"/>
                  </a:cubicBezTo>
                  <a:cubicBezTo>
                    <a:pt x="7967" y="4759"/>
                    <a:pt x="7693" y="4440"/>
                    <a:pt x="7442" y="4189"/>
                  </a:cubicBezTo>
                  <a:cubicBezTo>
                    <a:pt x="7191" y="3938"/>
                    <a:pt x="6962" y="3755"/>
                    <a:pt x="6826" y="3595"/>
                  </a:cubicBezTo>
                  <a:cubicBezTo>
                    <a:pt x="6666" y="3458"/>
                    <a:pt x="6574" y="3390"/>
                    <a:pt x="6574" y="3390"/>
                  </a:cubicBezTo>
                  <a:cubicBezTo>
                    <a:pt x="6574" y="3390"/>
                    <a:pt x="6483" y="3321"/>
                    <a:pt x="6346" y="3185"/>
                  </a:cubicBezTo>
                  <a:cubicBezTo>
                    <a:pt x="6186" y="3048"/>
                    <a:pt x="5958" y="2865"/>
                    <a:pt x="5684" y="2660"/>
                  </a:cubicBezTo>
                  <a:cubicBezTo>
                    <a:pt x="5114" y="2226"/>
                    <a:pt x="4338" y="1701"/>
                    <a:pt x="3493" y="1267"/>
                  </a:cubicBezTo>
                  <a:cubicBezTo>
                    <a:pt x="2671" y="856"/>
                    <a:pt x="1804" y="468"/>
                    <a:pt x="1142" y="286"/>
                  </a:cubicBezTo>
                  <a:cubicBezTo>
                    <a:pt x="590" y="95"/>
                    <a:pt x="181" y="0"/>
                    <a:pt x="4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6" name="Google Shape;1233;p22">
              <a:extLst>
                <a:ext uri="{FF2B5EF4-FFF2-40B4-BE49-F238E27FC236}">
                  <a16:creationId xmlns:a16="http://schemas.microsoft.com/office/drawing/2014/main" id="{B52DF35D-49E2-3570-26CE-B52257A5C6BE}"/>
                </a:ext>
              </a:extLst>
            </p:cNvPr>
            <p:cNvSpPr/>
            <p:nvPr/>
          </p:nvSpPr>
          <p:spPr>
            <a:xfrm>
              <a:off x="5677375" y="1724125"/>
              <a:ext cx="235875" cy="290875"/>
            </a:xfrm>
            <a:custGeom>
              <a:avLst/>
              <a:gdLst/>
              <a:ahLst/>
              <a:cxnLst/>
              <a:rect l="l" t="t" r="r" b="b"/>
              <a:pathLst>
                <a:path w="9435" h="11635" extrusionOk="0">
                  <a:moveTo>
                    <a:pt x="6144" y="0"/>
                  </a:moveTo>
                  <a:cubicBezTo>
                    <a:pt x="5702" y="0"/>
                    <a:pt x="5187" y="96"/>
                    <a:pt x="4589" y="335"/>
                  </a:cubicBezTo>
                  <a:cubicBezTo>
                    <a:pt x="1" y="2161"/>
                    <a:pt x="2922" y="10766"/>
                    <a:pt x="5319" y="11588"/>
                  </a:cubicBezTo>
                  <a:cubicBezTo>
                    <a:pt x="5415" y="11620"/>
                    <a:pt x="5509" y="11635"/>
                    <a:pt x="5602" y="11635"/>
                  </a:cubicBezTo>
                  <a:cubicBezTo>
                    <a:pt x="7851" y="11635"/>
                    <a:pt x="9434" y="2726"/>
                    <a:pt x="8492" y="1499"/>
                  </a:cubicBezTo>
                  <a:cubicBezTo>
                    <a:pt x="8492" y="1499"/>
                    <a:pt x="7895" y="0"/>
                    <a:pt x="6144"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7" name="Google Shape;1234;p22">
              <a:extLst>
                <a:ext uri="{FF2B5EF4-FFF2-40B4-BE49-F238E27FC236}">
                  <a16:creationId xmlns:a16="http://schemas.microsoft.com/office/drawing/2014/main" id="{DE45DDE9-4780-821B-E279-BCD629C480E9}"/>
                </a:ext>
              </a:extLst>
            </p:cNvPr>
            <p:cNvSpPr/>
            <p:nvPr/>
          </p:nvSpPr>
          <p:spPr>
            <a:xfrm>
              <a:off x="5788650" y="1772675"/>
              <a:ext cx="93050" cy="183525"/>
            </a:xfrm>
            <a:custGeom>
              <a:avLst/>
              <a:gdLst/>
              <a:ahLst/>
              <a:cxnLst/>
              <a:rect l="l" t="t" r="r" b="b"/>
              <a:pathLst>
                <a:path w="3722" h="7341" extrusionOk="0">
                  <a:moveTo>
                    <a:pt x="731" y="3940"/>
                  </a:moveTo>
                  <a:cubicBezTo>
                    <a:pt x="710" y="3961"/>
                    <a:pt x="708" y="3982"/>
                    <a:pt x="708" y="3985"/>
                  </a:cubicBezTo>
                  <a:lnTo>
                    <a:pt x="708" y="3985"/>
                  </a:lnTo>
                  <a:cubicBezTo>
                    <a:pt x="718" y="3969"/>
                    <a:pt x="725" y="3954"/>
                    <a:pt x="731" y="3940"/>
                  </a:cubicBezTo>
                  <a:close/>
                  <a:moveTo>
                    <a:pt x="91" y="0"/>
                  </a:moveTo>
                  <a:cubicBezTo>
                    <a:pt x="62" y="0"/>
                    <a:pt x="46" y="5"/>
                    <a:pt x="46" y="14"/>
                  </a:cubicBezTo>
                  <a:cubicBezTo>
                    <a:pt x="1" y="59"/>
                    <a:pt x="389" y="173"/>
                    <a:pt x="845" y="493"/>
                  </a:cubicBezTo>
                  <a:cubicBezTo>
                    <a:pt x="1302" y="790"/>
                    <a:pt x="1827" y="1269"/>
                    <a:pt x="2169" y="1817"/>
                  </a:cubicBezTo>
                  <a:cubicBezTo>
                    <a:pt x="2512" y="2365"/>
                    <a:pt x="2717" y="2958"/>
                    <a:pt x="2763" y="3437"/>
                  </a:cubicBezTo>
                  <a:cubicBezTo>
                    <a:pt x="2779" y="3668"/>
                    <a:pt x="2772" y="3685"/>
                    <a:pt x="2766" y="3685"/>
                  </a:cubicBezTo>
                  <a:cubicBezTo>
                    <a:pt x="2766" y="3685"/>
                    <a:pt x="2765" y="3684"/>
                    <a:pt x="2764" y="3684"/>
                  </a:cubicBezTo>
                  <a:cubicBezTo>
                    <a:pt x="2763" y="3684"/>
                    <a:pt x="2763" y="3685"/>
                    <a:pt x="2763" y="3688"/>
                  </a:cubicBezTo>
                  <a:cubicBezTo>
                    <a:pt x="2740" y="3688"/>
                    <a:pt x="2740" y="3688"/>
                    <a:pt x="2717" y="3666"/>
                  </a:cubicBezTo>
                  <a:lnTo>
                    <a:pt x="2717" y="3666"/>
                  </a:lnTo>
                  <a:cubicBezTo>
                    <a:pt x="2717" y="3666"/>
                    <a:pt x="2728" y="3671"/>
                    <a:pt x="2731" y="3671"/>
                  </a:cubicBezTo>
                  <a:cubicBezTo>
                    <a:pt x="2734" y="3671"/>
                    <a:pt x="2728" y="3666"/>
                    <a:pt x="2694" y="3643"/>
                  </a:cubicBezTo>
                  <a:cubicBezTo>
                    <a:pt x="2648" y="3643"/>
                    <a:pt x="2648" y="3620"/>
                    <a:pt x="2626" y="3620"/>
                  </a:cubicBezTo>
                  <a:cubicBezTo>
                    <a:pt x="2603" y="3620"/>
                    <a:pt x="2512" y="3574"/>
                    <a:pt x="2466" y="3574"/>
                  </a:cubicBezTo>
                  <a:cubicBezTo>
                    <a:pt x="2260" y="3506"/>
                    <a:pt x="2215" y="3506"/>
                    <a:pt x="2215" y="3506"/>
                  </a:cubicBezTo>
                  <a:cubicBezTo>
                    <a:pt x="2215" y="3506"/>
                    <a:pt x="2146" y="3483"/>
                    <a:pt x="1872" y="3460"/>
                  </a:cubicBezTo>
                  <a:cubicBezTo>
                    <a:pt x="1851" y="3456"/>
                    <a:pt x="1827" y="3454"/>
                    <a:pt x="1799" y="3454"/>
                  </a:cubicBezTo>
                  <a:cubicBezTo>
                    <a:pt x="1675" y="3454"/>
                    <a:pt x="1488" y="3491"/>
                    <a:pt x="1302" y="3529"/>
                  </a:cubicBezTo>
                  <a:cubicBezTo>
                    <a:pt x="1188" y="3574"/>
                    <a:pt x="1074" y="3620"/>
                    <a:pt x="959" y="3688"/>
                  </a:cubicBezTo>
                  <a:cubicBezTo>
                    <a:pt x="868" y="3780"/>
                    <a:pt x="800" y="3871"/>
                    <a:pt x="708" y="3985"/>
                  </a:cubicBezTo>
                  <a:cubicBezTo>
                    <a:pt x="708" y="3985"/>
                    <a:pt x="708" y="3985"/>
                    <a:pt x="708" y="3985"/>
                  </a:cubicBezTo>
                  <a:lnTo>
                    <a:pt x="708" y="3985"/>
                  </a:lnTo>
                  <a:cubicBezTo>
                    <a:pt x="644" y="4097"/>
                    <a:pt x="511" y="4256"/>
                    <a:pt x="571" y="4556"/>
                  </a:cubicBezTo>
                  <a:cubicBezTo>
                    <a:pt x="663" y="4898"/>
                    <a:pt x="1074" y="5149"/>
                    <a:pt x="1347" y="5332"/>
                  </a:cubicBezTo>
                  <a:cubicBezTo>
                    <a:pt x="1667" y="5514"/>
                    <a:pt x="1941" y="5674"/>
                    <a:pt x="2078" y="5857"/>
                  </a:cubicBezTo>
                  <a:cubicBezTo>
                    <a:pt x="2260" y="6108"/>
                    <a:pt x="2352" y="6336"/>
                    <a:pt x="2306" y="6542"/>
                  </a:cubicBezTo>
                  <a:cubicBezTo>
                    <a:pt x="2260" y="6747"/>
                    <a:pt x="2032" y="6907"/>
                    <a:pt x="1758" y="6975"/>
                  </a:cubicBezTo>
                  <a:cubicBezTo>
                    <a:pt x="1650" y="7002"/>
                    <a:pt x="1535" y="7015"/>
                    <a:pt x="1421" y="7015"/>
                  </a:cubicBezTo>
                  <a:cubicBezTo>
                    <a:pt x="1247" y="7015"/>
                    <a:pt x="1075" y="6985"/>
                    <a:pt x="937" y="6930"/>
                  </a:cubicBezTo>
                  <a:cubicBezTo>
                    <a:pt x="480" y="6747"/>
                    <a:pt x="503" y="6405"/>
                    <a:pt x="412" y="6405"/>
                  </a:cubicBezTo>
                  <a:cubicBezTo>
                    <a:pt x="389" y="6405"/>
                    <a:pt x="366" y="6473"/>
                    <a:pt x="366" y="6610"/>
                  </a:cubicBezTo>
                  <a:cubicBezTo>
                    <a:pt x="389" y="6724"/>
                    <a:pt x="457" y="6952"/>
                    <a:pt x="777" y="7112"/>
                  </a:cubicBezTo>
                  <a:cubicBezTo>
                    <a:pt x="1007" y="7254"/>
                    <a:pt x="1319" y="7340"/>
                    <a:pt x="1650" y="7340"/>
                  </a:cubicBezTo>
                  <a:cubicBezTo>
                    <a:pt x="1746" y="7340"/>
                    <a:pt x="1843" y="7333"/>
                    <a:pt x="1941" y="7318"/>
                  </a:cubicBezTo>
                  <a:cubicBezTo>
                    <a:pt x="2375" y="7272"/>
                    <a:pt x="2785" y="7067"/>
                    <a:pt x="2945" y="6724"/>
                  </a:cubicBezTo>
                  <a:cubicBezTo>
                    <a:pt x="3082" y="6382"/>
                    <a:pt x="2968" y="6017"/>
                    <a:pt x="2785" y="5697"/>
                  </a:cubicBezTo>
                  <a:cubicBezTo>
                    <a:pt x="2557" y="5332"/>
                    <a:pt x="2146" y="5104"/>
                    <a:pt x="1895" y="4898"/>
                  </a:cubicBezTo>
                  <a:cubicBezTo>
                    <a:pt x="1621" y="4716"/>
                    <a:pt x="1507" y="4579"/>
                    <a:pt x="1530" y="4556"/>
                  </a:cubicBezTo>
                  <a:cubicBezTo>
                    <a:pt x="1507" y="4510"/>
                    <a:pt x="1599" y="4419"/>
                    <a:pt x="1621" y="4373"/>
                  </a:cubicBezTo>
                  <a:lnTo>
                    <a:pt x="1644" y="4373"/>
                  </a:lnTo>
                  <a:lnTo>
                    <a:pt x="1667" y="4328"/>
                  </a:lnTo>
                  <a:cubicBezTo>
                    <a:pt x="1758" y="4206"/>
                    <a:pt x="1829" y="4196"/>
                    <a:pt x="1887" y="4196"/>
                  </a:cubicBezTo>
                  <a:cubicBezTo>
                    <a:pt x="1898" y="4196"/>
                    <a:pt x="1909" y="4196"/>
                    <a:pt x="1920" y="4196"/>
                  </a:cubicBezTo>
                  <a:cubicBezTo>
                    <a:pt x="1935" y="4196"/>
                    <a:pt x="1950" y="4195"/>
                    <a:pt x="1964" y="4191"/>
                  </a:cubicBezTo>
                  <a:cubicBezTo>
                    <a:pt x="2009" y="4202"/>
                    <a:pt x="2032" y="4202"/>
                    <a:pt x="2046" y="4202"/>
                  </a:cubicBezTo>
                  <a:cubicBezTo>
                    <a:pt x="2061" y="4202"/>
                    <a:pt x="2066" y="4202"/>
                    <a:pt x="2078" y="4213"/>
                  </a:cubicBezTo>
                  <a:cubicBezTo>
                    <a:pt x="2078" y="4213"/>
                    <a:pt x="2101" y="4213"/>
                    <a:pt x="2192" y="4236"/>
                  </a:cubicBezTo>
                  <a:cubicBezTo>
                    <a:pt x="2215" y="4259"/>
                    <a:pt x="2215" y="4236"/>
                    <a:pt x="2283" y="4282"/>
                  </a:cubicBezTo>
                  <a:cubicBezTo>
                    <a:pt x="2375" y="4328"/>
                    <a:pt x="2466" y="4373"/>
                    <a:pt x="2557" y="4419"/>
                  </a:cubicBezTo>
                  <a:cubicBezTo>
                    <a:pt x="2626" y="4465"/>
                    <a:pt x="2671" y="4465"/>
                    <a:pt x="2740" y="4533"/>
                  </a:cubicBezTo>
                  <a:cubicBezTo>
                    <a:pt x="2831" y="4601"/>
                    <a:pt x="2922" y="4670"/>
                    <a:pt x="3014" y="4738"/>
                  </a:cubicBezTo>
                  <a:cubicBezTo>
                    <a:pt x="3173" y="4875"/>
                    <a:pt x="3379" y="5035"/>
                    <a:pt x="3584" y="5195"/>
                  </a:cubicBezTo>
                  <a:cubicBezTo>
                    <a:pt x="3607" y="5058"/>
                    <a:pt x="3630" y="4807"/>
                    <a:pt x="3676" y="4487"/>
                  </a:cubicBezTo>
                  <a:cubicBezTo>
                    <a:pt x="3698" y="4305"/>
                    <a:pt x="3721" y="4122"/>
                    <a:pt x="3721" y="3940"/>
                  </a:cubicBezTo>
                  <a:cubicBezTo>
                    <a:pt x="3698" y="3688"/>
                    <a:pt x="3698" y="3597"/>
                    <a:pt x="3653" y="3460"/>
                  </a:cubicBezTo>
                  <a:cubicBezTo>
                    <a:pt x="3539" y="2912"/>
                    <a:pt x="3219" y="2250"/>
                    <a:pt x="2740" y="1657"/>
                  </a:cubicBezTo>
                  <a:cubicBezTo>
                    <a:pt x="2283" y="1064"/>
                    <a:pt x="1621" y="561"/>
                    <a:pt x="1051" y="288"/>
                  </a:cubicBezTo>
                  <a:cubicBezTo>
                    <a:pt x="588" y="84"/>
                    <a:pt x="215" y="0"/>
                    <a:pt x="9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8" name="Google Shape;1235;p22">
              <a:extLst>
                <a:ext uri="{FF2B5EF4-FFF2-40B4-BE49-F238E27FC236}">
                  <a16:creationId xmlns:a16="http://schemas.microsoft.com/office/drawing/2014/main" id="{35563052-7C62-7D4C-017B-CBD929CA95B8}"/>
                </a:ext>
              </a:extLst>
            </p:cNvPr>
            <p:cNvSpPr/>
            <p:nvPr/>
          </p:nvSpPr>
          <p:spPr>
            <a:xfrm>
              <a:off x="5752700" y="1776725"/>
              <a:ext cx="140125" cy="178325"/>
            </a:xfrm>
            <a:custGeom>
              <a:avLst/>
              <a:gdLst/>
              <a:ahLst/>
              <a:cxnLst/>
              <a:rect l="l" t="t" r="r" b="b"/>
              <a:pathLst>
                <a:path w="5605" h="7133" extrusionOk="0">
                  <a:moveTo>
                    <a:pt x="1932" y="0"/>
                  </a:moveTo>
                  <a:cubicBezTo>
                    <a:pt x="1794" y="0"/>
                    <a:pt x="1652" y="25"/>
                    <a:pt x="1507" y="80"/>
                  </a:cubicBezTo>
                  <a:cubicBezTo>
                    <a:pt x="1" y="628"/>
                    <a:pt x="46" y="6517"/>
                    <a:pt x="2900" y="7087"/>
                  </a:cubicBezTo>
                  <a:cubicBezTo>
                    <a:pt x="3046" y="7118"/>
                    <a:pt x="3181" y="7132"/>
                    <a:pt x="3306" y="7132"/>
                  </a:cubicBezTo>
                  <a:cubicBezTo>
                    <a:pt x="5604" y="7132"/>
                    <a:pt x="4269" y="2203"/>
                    <a:pt x="4269" y="2203"/>
                  </a:cubicBezTo>
                  <a:cubicBezTo>
                    <a:pt x="4269" y="2203"/>
                    <a:pt x="3243" y="0"/>
                    <a:pt x="193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9" name="Google Shape;1236;p22">
              <a:extLst>
                <a:ext uri="{FF2B5EF4-FFF2-40B4-BE49-F238E27FC236}">
                  <a16:creationId xmlns:a16="http://schemas.microsoft.com/office/drawing/2014/main" id="{53422E40-6031-EAC0-B4CC-4066B2C580D0}"/>
                </a:ext>
              </a:extLst>
            </p:cNvPr>
            <p:cNvSpPr/>
            <p:nvPr/>
          </p:nvSpPr>
          <p:spPr>
            <a:xfrm>
              <a:off x="5703625" y="1364875"/>
              <a:ext cx="1270825" cy="1007800"/>
            </a:xfrm>
            <a:custGeom>
              <a:avLst/>
              <a:gdLst/>
              <a:ahLst/>
              <a:cxnLst/>
              <a:rect l="l" t="t" r="r" b="b"/>
              <a:pathLst>
                <a:path w="50833" h="40312" extrusionOk="0">
                  <a:moveTo>
                    <a:pt x="25582" y="0"/>
                  </a:moveTo>
                  <a:cubicBezTo>
                    <a:pt x="23131" y="0"/>
                    <a:pt x="20330" y="378"/>
                    <a:pt x="17234" y="1398"/>
                  </a:cubicBezTo>
                  <a:cubicBezTo>
                    <a:pt x="7145" y="4708"/>
                    <a:pt x="7647" y="13883"/>
                    <a:pt x="6871" y="20229"/>
                  </a:cubicBezTo>
                  <a:cubicBezTo>
                    <a:pt x="1" y="31459"/>
                    <a:pt x="8309" y="38717"/>
                    <a:pt x="17051" y="40064"/>
                  </a:cubicBezTo>
                  <a:cubicBezTo>
                    <a:pt x="18163" y="40233"/>
                    <a:pt x="19273" y="40312"/>
                    <a:pt x="20369" y="40312"/>
                  </a:cubicBezTo>
                  <a:cubicBezTo>
                    <a:pt x="28456" y="40312"/>
                    <a:pt x="35812" y="36021"/>
                    <a:pt x="37822" y="31961"/>
                  </a:cubicBezTo>
                  <a:cubicBezTo>
                    <a:pt x="37822" y="31961"/>
                    <a:pt x="38535" y="34530"/>
                    <a:pt x="41314" y="34530"/>
                  </a:cubicBezTo>
                  <a:cubicBezTo>
                    <a:pt x="41980" y="34530"/>
                    <a:pt x="42765" y="34382"/>
                    <a:pt x="43688" y="34015"/>
                  </a:cubicBezTo>
                  <a:cubicBezTo>
                    <a:pt x="47432" y="32554"/>
                    <a:pt x="50833" y="26597"/>
                    <a:pt x="48208" y="23972"/>
                  </a:cubicBezTo>
                  <a:cubicBezTo>
                    <a:pt x="47095" y="22852"/>
                    <a:pt x="45977" y="22486"/>
                    <a:pt x="44992" y="22486"/>
                  </a:cubicBezTo>
                  <a:cubicBezTo>
                    <a:pt x="43148" y="22486"/>
                    <a:pt x="41771" y="23767"/>
                    <a:pt x="41771" y="23767"/>
                  </a:cubicBezTo>
                  <a:cubicBezTo>
                    <a:pt x="41771" y="23767"/>
                    <a:pt x="48664" y="11076"/>
                    <a:pt x="36704" y="3064"/>
                  </a:cubicBezTo>
                  <a:cubicBezTo>
                    <a:pt x="36704" y="3064"/>
                    <a:pt x="32565" y="0"/>
                    <a:pt x="25582"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0" name="Google Shape;1237;p22">
              <a:extLst>
                <a:ext uri="{FF2B5EF4-FFF2-40B4-BE49-F238E27FC236}">
                  <a16:creationId xmlns:a16="http://schemas.microsoft.com/office/drawing/2014/main" id="{C965075E-F9B1-3226-766F-26BD60E68852}"/>
                </a:ext>
              </a:extLst>
            </p:cNvPr>
            <p:cNvSpPr/>
            <p:nvPr/>
          </p:nvSpPr>
          <p:spPr>
            <a:xfrm>
              <a:off x="5703625" y="1497950"/>
              <a:ext cx="930725" cy="874800"/>
            </a:xfrm>
            <a:custGeom>
              <a:avLst/>
              <a:gdLst/>
              <a:ahLst/>
              <a:cxnLst/>
              <a:rect l="l" t="t" r="r" b="b"/>
              <a:pathLst>
                <a:path w="37229" h="34992" extrusionOk="0">
                  <a:moveTo>
                    <a:pt x="11025" y="1"/>
                  </a:moveTo>
                  <a:lnTo>
                    <a:pt x="11025" y="1"/>
                  </a:lnTo>
                  <a:cubicBezTo>
                    <a:pt x="7328" y="4269"/>
                    <a:pt x="7419" y="10318"/>
                    <a:pt x="6871" y="14906"/>
                  </a:cubicBezTo>
                  <a:cubicBezTo>
                    <a:pt x="1" y="26136"/>
                    <a:pt x="8309" y="33394"/>
                    <a:pt x="17051" y="34741"/>
                  </a:cubicBezTo>
                  <a:cubicBezTo>
                    <a:pt x="18167" y="34912"/>
                    <a:pt x="19280" y="34991"/>
                    <a:pt x="20379" y="34991"/>
                  </a:cubicBezTo>
                  <a:cubicBezTo>
                    <a:pt x="27806" y="34991"/>
                    <a:pt x="34604" y="31357"/>
                    <a:pt x="37229" y="27619"/>
                  </a:cubicBezTo>
                  <a:lnTo>
                    <a:pt x="37229" y="27619"/>
                  </a:lnTo>
                  <a:cubicBezTo>
                    <a:pt x="34222" y="31038"/>
                    <a:pt x="27918" y="34102"/>
                    <a:pt x="21095" y="34102"/>
                  </a:cubicBezTo>
                  <a:cubicBezTo>
                    <a:pt x="19993" y="34102"/>
                    <a:pt x="18877" y="34022"/>
                    <a:pt x="17759" y="33851"/>
                  </a:cubicBezTo>
                  <a:cubicBezTo>
                    <a:pt x="8994" y="32527"/>
                    <a:pt x="686" y="25246"/>
                    <a:pt x="7556" y="14038"/>
                  </a:cubicBezTo>
                  <a:cubicBezTo>
                    <a:pt x="8081" y="9747"/>
                    <a:pt x="8035" y="4178"/>
                    <a:pt x="1102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1" name="Google Shape;1238;p22">
              <a:extLst>
                <a:ext uri="{FF2B5EF4-FFF2-40B4-BE49-F238E27FC236}">
                  <a16:creationId xmlns:a16="http://schemas.microsoft.com/office/drawing/2014/main" id="{A3DDFB1D-2991-2233-63FE-6661C74A2EB7}"/>
                </a:ext>
              </a:extLst>
            </p:cNvPr>
            <p:cNvSpPr/>
            <p:nvPr/>
          </p:nvSpPr>
          <p:spPr>
            <a:xfrm>
              <a:off x="6650300" y="2135350"/>
              <a:ext cx="240850" cy="92625"/>
            </a:xfrm>
            <a:custGeom>
              <a:avLst/>
              <a:gdLst/>
              <a:ahLst/>
              <a:cxnLst/>
              <a:rect l="l" t="t" r="r" b="b"/>
              <a:pathLst>
                <a:path w="9634" h="3705" extrusionOk="0">
                  <a:moveTo>
                    <a:pt x="9633" y="1"/>
                  </a:moveTo>
                  <a:lnTo>
                    <a:pt x="9633" y="1"/>
                  </a:lnTo>
                  <a:cubicBezTo>
                    <a:pt x="8720" y="1028"/>
                    <a:pt x="7625" y="1895"/>
                    <a:pt x="6506" y="2329"/>
                  </a:cubicBezTo>
                  <a:cubicBezTo>
                    <a:pt x="5592" y="2687"/>
                    <a:pt x="4813" y="2832"/>
                    <a:pt x="4151" y="2832"/>
                  </a:cubicBezTo>
                  <a:cubicBezTo>
                    <a:pt x="1356" y="2832"/>
                    <a:pt x="640" y="252"/>
                    <a:pt x="640" y="252"/>
                  </a:cubicBezTo>
                  <a:cubicBezTo>
                    <a:pt x="480" y="617"/>
                    <a:pt x="252" y="959"/>
                    <a:pt x="1" y="1302"/>
                  </a:cubicBezTo>
                  <a:cubicBezTo>
                    <a:pt x="232" y="1871"/>
                    <a:pt x="1116" y="3704"/>
                    <a:pt x="3464" y="3704"/>
                  </a:cubicBezTo>
                  <a:cubicBezTo>
                    <a:pt x="4127" y="3704"/>
                    <a:pt x="4907" y="3558"/>
                    <a:pt x="5821" y="3196"/>
                  </a:cubicBezTo>
                  <a:cubicBezTo>
                    <a:pt x="7237" y="2648"/>
                    <a:pt x="8629" y="1439"/>
                    <a:pt x="963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2" name="Google Shape;1239;p22">
              <a:extLst>
                <a:ext uri="{FF2B5EF4-FFF2-40B4-BE49-F238E27FC236}">
                  <a16:creationId xmlns:a16="http://schemas.microsoft.com/office/drawing/2014/main" id="{62162137-A483-9D3D-63B4-238418638E01}"/>
                </a:ext>
              </a:extLst>
            </p:cNvPr>
            <p:cNvSpPr/>
            <p:nvPr/>
          </p:nvSpPr>
          <p:spPr>
            <a:xfrm>
              <a:off x="6715925" y="1986800"/>
              <a:ext cx="165525" cy="200250"/>
            </a:xfrm>
            <a:custGeom>
              <a:avLst/>
              <a:gdLst/>
              <a:ahLst/>
              <a:cxnLst/>
              <a:rect l="l" t="t" r="r" b="b"/>
              <a:pathLst>
                <a:path w="6621" h="8010" extrusionOk="0">
                  <a:moveTo>
                    <a:pt x="5267" y="1"/>
                  </a:moveTo>
                  <a:cubicBezTo>
                    <a:pt x="5225" y="1"/>
                    <a:pt x="5181" y="3"/>
                    <a:pt x="5137" y="8"/>
                  </a:cubicBezTo>
                  <a:cubicBezTo>
                    <a:pt x="3744" y="145"/>
                    <a:pt x="845" y="3226"/>
                    <a:pt x="845" y="3226"/>
                  </a:cubicBezTo>
                  <a:cubicBezTo>
                    <a:pt x="845" y="3226"/>
                    <a:pt x="918" y="3219"/>
                    <a:pt x="1029" y="3219"/>
                  </a:cubicBezTo>
                  <a:cubicBezTo>
                    <a:pt x="1469" y="3219"/>
                    <a:pt x="2524" y="3335"/>
                    <a:pt x="2215" y="4482"/>
                  </a:cubicBezTo>
                  <a:cubicBezTo>
                    <a:pt x="1804" y="5897"/>
                    <a:pt x="1" y="6605"/>
                    <a:pt x="1" y="6605"/>
                  </a:cubicBezTo>
                  <a:cubicBezTo>
                    <a:pt x="1" y="6605"/>
                    <a:pt x="290" y="8009"/>
                    <a:pt x="1485" y="8009"/>
                  </a:cubicBezTo>
                  <a:cubicBezTo>
                    <a:pt x="1592" y="8009"/>
                    <a:pt x="1706" y="7998"/>
                    <a:pt x="1827" y="7974"/>
                  </a:cubicBezTo>
                  <a:cubicBezTo>
                    <a:pt x="3288" y="7677"/>
                    <a:pt x="6620" y="4664"/>
                    <a:pt x="6529" y="2291"/>
                  </a:cubicBezTo>
                  <a:cubicBezTo>
                    <a:pt x="6529" y="2291"/>
                    <a:pt x="6550" y="1"/>
                    <a:pt x="5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3" name="Google Shape;1240;p22">
              <a:extLst>
                <a:ext uri="{FF2B5EF4-FFF2-40B4-BE49-F238E27FC236}">
                  <a16:creationId xmlns:a16="http://schemas.microsoft.com/office/drawing/2014/main" id="{E120B2A5-6652-CAAD-2604-80100BC379F3}"/>
                </a:ext>
              </a:extLst>
            </p:cNvPr>
            <p:cNvSpPr/>
            <p:nvPr/>
          </p:nvSpPr>
          <p:spPr>
            <a:xfrm>
              <a:off x="6703375" y="1986925"/>
              <a:ext cx="172350" cy="201525"/>
            </a:xfrm>
            <a:custGeom>
              <a:avLst/>
              <a:gdLst/>
              <a:ahLst/>
              <a:cxnLst/>
              <a:rect l="l" t="t" r="r" b="b"/>
              <a:pathLst>
                <a:path w="6894" h="8061" extrusionOk="0">
                  <a:moveTo>
                    <a:pt x="5555" y="1"/>
                  </a:moveTo>
                  <a:cubicBezTo>
                    <a:pt x="5149" y="1"/>
                    <a:pt x="4743" y="150"/>
                    <a:pt x="4338" y="300"/>
                  </a:cubicBezTo>
                  <a:cubicBezTo>
                    <a:pt x="3516" y="688"/>
                    <a:pt x="2717" y="1236"/>
                    <a:pt x="2032" y="1829"/>
                  </a:cubicBezTo>
                  <a:cubicBezTo>
                    <a:pt x="1850" y="1966"/>
                    <a:pt x="1690" y="2126"/>
                    <a:pt x="1530" y="2263"/>
                  </a:cubicBezTo>
                  <a:cubicBezTo>
                    <a:pt x="1439" y="2354"/>
                    <a:pt x="1393" y="2400"/>
                    <a:pt x="1279" y="2514"/>
                  </a:cubicBezTo>
                  <a:cubicBezTo>
                    <a:pt x="1142" y="2651"/>
                    <a:pt x="1051" y="2788"/>
                    <a:pt x="914" y="2925"/>
                  </a:cubicBezTo>
                  <a:cubicBezTo>
                    <a:pt x="708" y="3199"/>
                    <a:pt x="549" y="3450"/>
                    <a:pt x="412" y="3678"/>
                  </a:cubicBezTo>
                  <a:cubicBezTo>
                    <a:pt x="229" y="3975"/>
                    <a:pt x="161" y="4089"/>
                    <a:pt x="69" y="4249"/>
                  </a:cubicBezTo>
                  <a:cubicBezTo>
                    <a:pt x="389" y="4134"/>
                    <a:pt x="708" y="4043"/>
                    <a:pt x="1005" y="3929"/>
                  </a:cubicBezTo>
                  <a:cubicBezTo>
                    <a:pt x="1165" y="3883"/>
                    <a:pt x="1325" y="3838"/>
                    <a:pt x="1484" y="3769"/>
                  </a:cubicBezTo>
                  <a:cubicBezTo>
                    <a:pt x="1621" y="3746"/>
                    <a:pt x="1690" y="3746"/>
                    <a:pt x="1804" y="3746"/>
                  </a:cubicBezTo>
                  <a:cubicBezTo>
                    <a:pt x="1850" y="3739"/>
                    <a:pt x="1875" y="3736"/>
                    <a:pt x="1890" y="3736"/>
                  </a:cubicBezTo>
                  <a:cubicBezTo>
                    <a:pt x="1921" y="3736"/>
                    <a:pt x="1910" y="3746"/>
                    <a:pt x="1941" y="3746"/>
                  </a:cubicBezTo>
                  <a:cubicBezTo>
                    <a:pt x="1964" y="3746"/>
                    <a:pt x="1987" y="3746"/>
                    <a:pt x="1987" y="3769"/>
                  </a:cubicBezTo>
                  <a:cubicBezTo>
                    <a:pt x="2032" y="3769"/>
                    <a:pt x="2055" y="3792"/>
                    <a:pt x="2078" y="3792"/>
                  </a:cubicBezTo>
                  <a:cubicBezTo>
                    <a:pt x="2146" y="3861"/>
                    <a:pt x="2169" y="3929"/>
                    <a:pt x="2169" y="3929"/>
                  </a:cubicBezTo>
                  <a:cubicBezTo>
                    <a:pt x="2169" y="3929"/>
                    <a:pt x="2192" y="3952"/>
                    <a:pt x="2215" y="3975"/>
                  </a:cubicBezTo>
                  <a:cubicBezTo>
                    <a:pt x="2215" y="4020"/>
                    <a:pt x="2238" y="4089"/>
                    <a:pt x="2260" y="4180"/>
                  </a:cubicBezTo>
                  <a:cubicBezTo>
                    <a:pt x="2260" y="4363"/>
                    <a:pt x="2238" y="4659"/>
                    <a:pt x="2078" y="4979"/>
                  </a:cubicBezTo>
                  <a:cubicBezTo>
                    <a:pt x="1918" y="5321"/>
                    <a:pt x="1621" y="5664"/>
                    <a:pt x="1188" y="5938"/>
                  </a:cubicBezTo>
                  <a:cubicBezTo>
                    <a:pt x="1096" y="6006"/>
                    <a:pt x="959" y="6052"/>
                    <a:pt x="845" y="6120"/>
                  </a:cubicBezTo>
                  <a:cubicBezTo>
                    <a:pt x="800" y="6143"/>
                    <a:pt x="731" y="6166"/>
                    <a:pt x="663" y="6189"/>
                  </a:cubicBezTo>
                  <a:lnTo>
                    <a:pt x="297" y="6303"/>
                  </a:lnTo>
                  <a:lnTo>
                    <a:pt x="115" y="6371"/>
                  </a:lnTo>
                  <a:lnTo>
                    <a:pt x="24" y="6394"/>
                  </a:lnTo>
                  <a:cubicBezTo>
                    <a:pt x="1" y="6417"/>
                    <a:pt x="24" y="6440"/>
                    <a:pt x="24" y="6485"/>
                  </a:cubicBezTo>
                  <a:lnTo>
                    <a:pt x="115" y="6851"/>
                  </a:lnTo>
                  <a:cubicBezTo>
                    <a:pt x="183" y="7102"/>
                    <a:pt x="275" y="7239"/>
                    <a:pt x="343" y="7398"/>
                  </a:cubicBezTo>
                  <a:cubicBezTo>
                    <a:pt x="549" y="7695"/>
                    <a:pt x="891" y="7969"/>
                    <a:pt x="1279" y="8038"/>
                  </a:cubicBezTo>
                  <a:cubicBezTo>
                    <a:pt x="1408" y="8053"/>
                    <a:pt x="1533" y="8060"/>
                    <a:pt x="1653" y="8060"/>
                  </a:cubicBezTo>
                  <a:cubicBezTo>
                    <a:pt x="1893" y="8060"/>
                    <a:pt x="2116" y="8030"/>
                    <a:pt x="2329" y="7969"/>
                  </a:cubicBezTo>
                  <a:cubicBezTo>
                    <a:pt x="2945" y="7832"/>
                    <a:pt x="3425" y="7558"/>
                    <a:pt x="3813" y="7307"/>
                  </a:cubicBezTo>
                  <a:cubicBezTo>
                    <a:pt x="4611" y="6782"/>
                    <a:pt x="4954" y="6280"/>
                    <a:pt x="4908" y="6257"/>
                  </a:cubicBezTo>
                  <a:cubicBezTo>
                    <a:pt x="4906" y="6255"/>
                    <a:pt x="4902" y="6254"/>
                    <a:pt x="4898" y="6254"/>
                  </a:cubicBezTo>
                  <a:cubicBezTo>
                    <a:pt x="4817" y="6254"/>
                    <a:pt x="4388" y="6643"/>
                    <a:pt x="3630" y="7033"/>
                  </a:cubicBezTo>
                  <a:cubicBezTo>
                    <a:pt x="3219" y="7239"/>
                    <a:pt x="2740" y="7444"/>
                    <a:pt x="2192" y="7535"/>
                  </a:cubicBezTo>
                  <a:cubicBezTo>
                    <a:pt x="2079" y="7566"/>
                    <a:pt x="1956" y="7579"/>
                    <a:pt x="1835" y="7579"/>
                  </a:cubicBezTo>
                  <a:cubicBezTo>
                    <a:pt x="1687" y="7579"/>
                    <a:pt x="1541" y="7560"/>
                    <a:pt x="1416" y="7535"/>
                  </a:cubicBezTo>
                  <a:cubicBezTo>
                    <a:pt x="1165" y="7467"/>
                    <a:pt x="1028" y="7307"/>
                    <a:pt x="914" y="7125"/>
                  </a:cubicBezTo>
                  <a:cubicBezTo>
                    <a:pt x="868" y="7033"/>
                    <a:pt x="800" y="6896"/>
                    <a:pt x="800" y="6873"/>
                  </a:cubicBezTo>
                  <a:cubicBezTo>
                    <a:pt x="800" y="6828"/>
                    <a:pt x="777" y="6805"/>
                    <a:pt x="845" y="6805"/>
                  </a:cubicBezTo>
                  <a:cubicBezTo>
                    <a:pt x="857" y="6794"/>
                    <a:pt x="862" y="6794"/>
                    <a:pt x="874" y="6794"/>
                  </a:cubicBezTo>
                  <a:cubicBezTo>
                    <a:pt x="885" y="6794"/>
                    <a:pt x="902" y="6794"/>
                    <a:pt x="937" y="6782"/>
                  </a:cubicBezTo>
                  <a:cubicBezTo>
                    <a:pt x="1005" y="6759"/>
                    <a:pt x="1096" y="6737"/>
                    <a:pt x="1165" y="6691"/>
                  </a:cubicBezTo>
                  <a:cubicBezTo>
                    <a:pt x="1302" y="6645"/>
                    <a:pt x="1462" y="6577"/>
                    <a:pt x="1598" y="6508"/>
                  </a:cubicBezTo>
                  <a:cubicBezTo>
                    <a:pt x="2169" y="6189"/>
                    <a:pt x="2580" y="5755"/>
                    <a:pt x="2831" y="5321"/>
                  </a:cubicBezTo>
                  <a:cubicBezTo>
                    <a:pt x="3059" y="4888"/>
                    <a:pt x="3151" y="4454"/>
                    <a:pt x="3128" y="4134"/>
                  </a:cubicBezTo>
                  <a:cubicBezTo>
                    <a:pt x="3105" y="3975"/>
                    <a:pt x="3082" y="3838"/>
                    <a:pt x="3059" y="3746"/>
                  </a:cubicBezTo>
                  <a:cubicBezTo>
                    <a:pt x="3014" y="3655"/>
                    <a:pt x="2991" y="3609"/>
                    <a:pt x="2991" y="3609"/>
                  </a:cubicBezTo>
                  <a:cubicBezTo>
                    <a:pt x="2991" y="3609"/>
                    <a:pt x="2968" y="3564"/>
                    <a:pt x="2922" y="3495"/>
                  </a:cubicBezTo>
                  <a:cubicBezTo>
                    <a:pt x="2877" y="3404"/>
                    <a:pt x="2740" y="3290"/>
                    <a:pt x="2603" y="3176"/>
                  </a:cubicBezTo>
                  <a:cubicBezTo>
                    <a:pt x="2512" y="3107"/>
                    <a:pt x="2397" y="3084"/>
                    <a:pt x="2283" y="3039"/>
                  </a:cubicBezTo>
                  <a:cubicBezTo>
                    <a:pt x="2238" y="3016"/>
                    <a:pt x="2169" y="2993"/>
                    <a:pt x="2123" y="2970"/>
                  </a:cubicBezTo>
                  <a:lnTo>
                    <a:pt x="1987" y="2970"/>
                  </a:lnTo>
                  <a:cubicBezTo>
                    <a:pt x="1964" y="2970"/>
                    <a:pt x="1941" y="2970"/>
                    <a:pt x="1918" y="2993"/>
                  </a:cubicBezTo>
                  <a:cubicBezTo>
                    <a:pt x="1906" y="2999"/>
                    <a:pt x="1897" y="3002"/>
                    <a:pt x="1891" y="3002"/>
                  </a:cubicBezTo>
                  <a:cubicBezTo>
                    <a:pt x="1874" y="3002"/>
                    <a:pt x="1879" y="2981"/>
                    <a:pt x="1895" y="2948"/>
                  </a:cubicBezTo>
                  <a:lnTo>
                    <a:pt x="1918" y="2925"/>
                  </a:lnTo>
                  <a:cubicBezTo>
                    <a:pt x="1941" y="2902"/>
                    <a:pt x="2032" y="2788"/>
                    <a:pt x="2101" y="2719"/>
                  </a:cubicBezTo>
                  <a:cubicBezTo>
                    <a:pt x="2238" y="2582"/>
                    <a:pt x="2375" y="2423"/>
                    <a:pt x="2534" y="2286"/>
                  </a:cubicBezTo>
                  <a:cubicBezTo>
                    <a:pt x="3151" y="1692"/>
                    <a:pt x="3858" y="1099"/>
                    <a:pt x="4589" y="711"/>
                  </a:cubicBezTo>
                  <a:cubicBezTo>
                    <a:pt x="4954" y="528"/>
                    <a:pt x="5342" y="368"/>
                    <a:pt x="5661" y="345"/>
                  </a:cubicBezTo>
                  <a:cubicBezTo>
                    <a:pt x="5690" y="344"/>
                    <a:pt x="5719" y="343"/>
                    <a:pt x="5747" y="343"/>
                  </a:cubicBezTo>
                  <a:cubicBezTo>
                    <a:pt x="6049" y="343"/>
                    <a:pt x="6291" y="454"/>
                    <a:pt x="6437" y="642"/>
                  </a:cubicBezTo>
                  <a:cubicBezTo>
                    <a:pt x="6747" y="1019"/>
                    <a:pt x="6800" y="1374"/>
                    <a:pt x="6844" y="1374"/>
                  </a:cubicBezTo>
                  <a:cubicBezTo>
                    <a:pt x="6846" y="1374"/>
                    <a:pt x="6847" y="1373"/>
                    <a:pt x="6848" y="1373"/>
                  </a:cubicBezTo>
                  <a:cubicBezTo>
                    <a:pt x="6894" y="1373"/>
                    <a:pt x="6894" y="1281"/>
                    <a:pt x="6871" y="1144"/>
                  </a:cubicBezTo>
                  <a:cubicBezTo>
                    <a:pt x="6871" y="985"/>
                    <a:pt x="6825" y="756"/>
                    <a:pt x="6666" y="505"/>
                  </a:cubicBezTo>
                  <a:cubicBezTo>
                    <a:pt x="6574" y="368"/>
                    <a:pt x="6437" y="231"/>
                    <a:pt x="6278" y="140"/>
                  </a:cubicBezTo>
                  <a:cubicBezTo>
                    <a:pt x="6095" y="49"/>
                    <a:pt x="5867" y="3"/>
                    <a:pt x="5639" y="3"/>
                  </a:cubicBezTo>
                  <a:cubicBezTo>
                    <a:pt x="5611" y="2"/>
                    <a:pt x="5583" y="1"/>
                    <a:pt x="555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4" name="Google Shape;1241;p22">
              <a:extLst>
                <a:ext uri="{FF2B5EF4-FFF2-40B4-BE49-F238E27FC236}">
                  <a16:creationId xmlns:a16="http://schemas.microsoft.com/office/drawing/2014/main" id="{FF5C4252-EF76-2971-917A-F3E68428B656}"/>
                </a:ext>
              </a:extLst>
            </p:cNvPr>
            <p:cNvSpPr/>
            <p:nvPr/>
          </p:nvSpPr>
          <p:spPr>
            <a:xfrm>
              <a:off x="5933600" y="1703950"/>
              <a:ext cx="548850" cy="120625"/>
            </a:xfrm>
            <a:custGeom>
              <a:avLst/>
              <a:gdLst/>
              <a:ahLst/>
              <a:cxnLst/>
              <a:rect l="l" t="t" r="r" b="b"/>
              <a:pathLst>
                <a:path w="21954" h="4825" extrusionOk="0">
                  <a:moveTo>
                    <a:pt x="2717" y="1507"/>
                  </a:moveTo>
                  <a:cubicBezTo>
                    <a:pt x="2712" y="1507"/>
                    <a:pt x="2708" y="1507"/>
                    <a:pt x="2704" y="1507"/>
                  </a:cubicBezTo>
                  <a:lnTo>
                    <a:pt x="2704" y="1507"/>
                  </a:lnTo>
                  <a:cubicBezTo>
                    <a:pt x="2704" y="1507"/>
                    <a:pt x="2704" y="1507"/>
                    <a:pt x="2704" y="1507"/>
                  </a:cubicBezTo>
                  <a:close/>
                  <a:moveTo>
                    <a:pt x="2192" y="1549"/>
                  </a:moveTo>
                  <a:cubicBezTo>
                    <a:pt x="2194" y="1549"/>
                    <a:pt x="2190" y="1551"/>
                    <a:pt x="2182" y="1553"/>
                  </a:cubicBezTo>
                  <a:lnTo>
                    <a:pt x="2182" y="1553"/>
                  </a:lnTo>
                  <a:cubicBezTo>
                    <a:pt x="2180" y="1553"/>
                    <a:pt x="2177" y="1553"/>
                    <a:pt x="2174" y="1553"/>
                  </a:cubicBezTo>
                  <a:lnTo>
                    <a:pt x="2174" y="1553"/>
                  </a:lnTo>
                  <a:cubicBezTo>
                    <a:pt x="2184" y="1550"/>
                    <a:pt x="2190" y="1549"/>
                    <a:pt x="2192" y="1549"/>
                  </a:cubicBezTo>
                  <a:close/>
                  <a:moveTo>
                    <a:pt x="2156" y="1558"/>
                  </a:moveTo>
                  <a:lnTo>
                    <a:pt x="2156" y="1558"/>
                  </a:lnTo>
                  <a:cubicBezTo>
                    <a:pt x="2158" y="1558"/>
                    <a:pt x="2160" y="1559"/>
                    <a:pt x="2161" y="1559"/>
                  </a:cubicBezTo>
                  <a:lnTo>
                    <a:pt x="2161" y="1559"/>
                  </a:lnTo>
                  <a:cubicBezTo>
                    <a:pt x="2153" y="1561"/>
                    <a:pt x="2143" y="1563"/>
                    <a:pt x="2131" y="1566"/>
                  </a:cubicBezTo>
                  <a:lnTo>
                    <a:pt x="2131" y="1566"/>
                  </a:lnTo>
                  <a:cubicBezTo>
                    <a:pt x="2141" y="1563"/>
                    <a:pt x="2149" y="1560"/>
                    <a:pt x="2156" y="1558"/>
                  </a:cubicBezTo>
                  <a:close/>
                  <a:moveTo>
                    <a:pt x="2306" y="1"/>
                  </a:moveTo>
                  <a:cubicBezTo>
                    <a:pt x="1553" y="1"/>
                    <a:pt x="480" y="161"/>
                    <a:pt x="183" y="731"/>
                  </a:cubicBezTo>
                  <a:cubicBezTo>
                    <a:pt x="0" y="1096"/>
                    <a:pt x="92" y="1553"/>
                    <a:pt x="685" y="1690"/>
                  </a:cubicBezTo>
                  <a:cubicBezTo>
                    <a:pt x="857" y="1722"/>
                    <a:pt x="1035" y="1744"/>
                    <a:pt x="1215" y="1744"/>
                  </a:cubicBezTo>
                  <a:cubicBezTo>
                    <a:pt x="1416" y="1744"/>
                    <a:pt x="1621" y="1716"/>
                    <a:pt x="1826" y="1644"/>
                  </a:cubicBezTo>
                  <a:cubicBezTo>
                    <a:pt x="1918" y="1621"/>
                    <a:pt x="2009" y="1599"/>
                    <a:pt x="2100" y="1576"/>
                  </a:cubicBezTo>
                  <a:cubicBezTo>
                    <a:pt x="2101" y="1575"/>
                    <a:pt x="2102" y="1575"/>
                    <a:pt x="2103" y="1575"/>
                  </a:cubicBezTo>
                  <a:lnTo>
                    <a:pt x="2103" y="1575"/>
                  </a:lnTo>
                  <a:cubicBezTo>
                    <a:pt x="2142" y="1573"/>
                    <a:pt x="2208" y="1568"/>
                    <a:pt x="2238" y="1563"/>
                  </a:cubicBezTo>
                  <a:lnTo>
                    <a:pt x="2238" y="1563"/>
                  </a:lnTo>
                  <a:cubicBezTo>
                    <a:pt x="2239" y="1563"/>
                    <a:pt x="2241" y="1563"/>
                    <a:pt x="2243" y="1563"/>
                  </a:cubicBezTo>
                  <a:cubicBezTo>
                    <a:pt x="2326" y="1563"/>
                    <a:pt x="2412" y="1553"/>
                    <a:pt x="2488" y="1553"/>
                  </a:cubicBezTo>
                  <a:cubicBezTo>
                    <a:pt x="2547" y="1541"/>
                    <a:pt x="2597" y="1531"/>
                    <a:pt x="2638" y="1522"/>
                  </a:cubicBezTo>
                  <a:lnTo>
                    <a:pt x="2638" y="1522"/>
                  </a:lnTo>
                  <a:cubicBezTo>
                    <a:pt x="2647" y="1524"/>
                    <a:pt x="2658" y="1527"/>
                    <a:pt x="2671" y="1530"/>
                  </a:cubicBezTo>
                  <a:cubicBezTo>
                    <a:pt x="2701" y="1533"/>
                    <a:pt x="2732" y="1534"/>
                    <a:pt x="2762" y="1534"/>
                  </a:cubicBezTo>
                  <a:cubicBezTo>
                    <a:pt x="3235" y="1534"/>
                    <a:pt x="3695" y="1213"/>
                    <a:pt x="3652" y="891"/>
                  </a:cubicBezTo>
                  <a:cubicBezTo>
                    <a:pt x="3584" y="389"/>
                    <a:pt x="3059" y="24"/>
                    <a:pt x="2306" y="1"/>
                  </a:cubicBezTo>
                  <a:close/>
                  <a:moveTo>
                    <a:pt x="19507" y="2669"/>
                  </a:moveTo>
                  <a:cubicBezTo>
                    <a:pt x="19044" y="2669"/>
                    <a:pt x="18683" y="2867"/>
                    <a:pt x="18535" y="3196"/>
                  </a:cubicBezTo>
                  <a:cubicBezTo>
                    <a:pt x="18398" y="3516"/>
                    <a:pt x="18786" y="4018"/>
                    <a:pt x="19288" y="4109"/>
                  </a:cubicBezTo>
                  <a:cubicBezTo>
                    <a:pt x="19296" y="4109"/>
                    <a:pt x="19304" y="4109"/>
                    <a:pt x="19311" y="4109"/>
                  </a:cubicBezTo>
                  <a:lnTo>
                    <a:pt x="19311" y="4109"/>
                  </a:lnTo>
                  <a:cubicBezTo>
                    <a:pt x="19311" y="4109"/>
                    <a:pt x="19311" y="4109"/>
                    <a:pt x="19311" y="4109"/>
                  </a:cubicBezTo>
                  <a:cubicBezTo>
                    <a:pt x="19311" y="4109"/>
                    <a:pt x="19311" y="4109"/>
                    <a:pt x="19311" y="4109"/>
                  </a:cubicBezTo>
                  <a:lnTo>
                    <a:pt x="19311" y="4109"/>
                  </a:lnTo>
                  <a:cubicBezTo>
                    <a:pt x="19311" y="4109"/>
                    <a:pt x="19311" y="4109"/>
                    <a:pt x="19311" y="4109"/>
                  </a:cubicBezTo>
                  <a:lnTo>
                    <a:pt x="19311" y="4109"/>
                  </a:lnTo>
                  <a:cubicBezTo>
                    <a:pt x="19300" y="4104"/>
                    <a:pt x="19290" y="4098"/>
                    <a:pt x="19281" y="4093"/>
                  </a:cubicBezTo>
                  <a:lnTo>
                    <a:pt x="19281" y="4093"/>
                  </a:lnTo>
                  <a:cubicBezTo>
                    <a:pt x="19285" y="4094"/>
                    <a:pt x="19288" y="4094"/>
                    <a:pt x="19291" y="4095"/>
                  </a:cubicBezTo>
                  <a:lnTo>
                    <a:pt x="19291" y="4095"/>
                  </a:lnTo>
                  <a:cubicBezTo>
                    <a:pt x="19285" y="4092"/>
                    <a:pt x="19279" y="4090"/>
                    <a:pt x="19274" y="4089"/>
                  </a:cubicBezTo>
                  <a:lnTo>
                    <a:pt x="19274" y="4089"/>
                  </a:lnTo>
                  <a:cubicBezTo>
                    <a:pt x="19276" y="4090"/>
                    <a:pt x="19279" y="4092"/>
                    <a:pt x="19281" y="4093"/>
                  </a:cubicBezTo>
                  <a:lnTo>
                    <a:pt x="19281" y="4093"/>
                  </a:lnTo>
                  <a:cubicBezTo>
                    <a:pt x="19270" y="4091"/>
                    <a:pt x="19257" y="4089"/>
                    <a:pt x="19242" y="4086"/>
                  </a:cubicBezTo>
                  <a:cubicBezTo>
                    <a:pt x="19253" y="4086"/>
                    <a:pt x="19263" y="4086"/>
                    <a:pt x="19274" y="4089"/>
                  </a:cubicBezTo>
                  <a:lnTo>
                    <a:pt x="19274" y="4089"/>
                  </a:lnTo>
                  <a:cubicBezTo>
                    <a:pt x="19213" y="4055"/>
                    <a:pt x="19183" y="4038"/>
                    <a:pt x="19185" y="4038"/>
                  </a:cubicBezTo>
                  <a:lnTo>
                    <a:pt x="19185" y="4038"/>
                  </a:lnTo>
                  <a:cubicBezTo>
                    <a:pt x="19186" y="4038"/>
                    <a:pt x="19222" y="4057"/>
                    <a:pt x="19294" y="4095"/>
                  </a:cubicBezTo>
                  <a:lnTo>
                    <a:pt x="19294" y="4095"/>
                  </a:lnTo>
                  <a:cubicBezTo>
                    <a:pt x="19293" y="4095"/>
                    <a:pt x="19292" y="4095"/>
                    <a:pt x="19291" y="4095"/>
                  </a:cubicBezTo>
                  <a:lnTo>
                    <a:pt x="19291" y="4095"/>
                  </a:lnTo>
                  <a:cubicBezTo>
                    <a:pt x="19297" y="4098"/>
                    <a:pt x="19304" y="4103"/>
                    <a:pt x="19311" y="4109"/>
                  </a:cubicBezTo>
                  <a:lnTo>
                    <a:pt x="19311" y="4109"/>
                  </a:lnTo>
                  <a:cubicBezTo>
                    <a:pt x="19314" y="4109"/>
                    <a:pt x="19317" y="4109"/>
                    <a:pt x="19320" y="4109"/>
                  </a:cubicBezTo>
                  <a:lnTo>
                    <a:pt x="19320" y="4109"/>
                  </a:lnTo>
                  <a:cubicBezTo>
                    <a:pt x="19356" y="4128"/>
                    <a:pt x="19398" y="4151"/>
                    <a:pt x="19448" y="4178"/>
                  </a:cubicBezTo>
                  <a:cubicBezTo>
                    <a:pt x="19539" y="4214"/>
                    <a:pt x="19646" y="4251"/>
                    <a:pt x="19743" y="4276"/>
                  </a:cubicBezTo>
                  <a:lnTo>
                    <a:pt x="19743" y="4276"/>
                  </a:lnTo>
                  <a:cubicBezTo>
                    <a:pt x="19749" y="4278"/>
                    <a:pt x="19755" y="4280"/>
                    <a:pt x="19761" y="4282"/>
                  </a:cubicBezTo>
                  <a:lnTo>
                    <a:pt x="19761" y="4282"/>
                  </a:lnTo>
                  <a:cubicBezTo>
                    <a:pt x="19773" y="4290"/>
                    <a:pt x="19790" y="4301"/>
                    <a:pt x="19813" y="4315"/>
                  </a:cubicBezTo>
                  <a:cubicBezTo>
                    <a:pt x="19904" y="4360"/>
                    <a:pt x="19973" y="4406"/>
                    <a:pt x="20064" y="4474"/>
                  </a:cubicBezTo>
                  <a:cubicBezTo>
                    <a:pt x="20383" y="4703"/>
                    <a:pt x="20771" y="4794"/>
                    <a:pt x="21159" y="4817"/>
                  </a:cubicBezTo>
                  <a:cubicBezTo>
                    <a:pt x="21201" y="4822"/>
                    <a:pt x="21242" y="4824"/>
                    <a:pt x="21280" y="4824"/>
                  </a:cubicBezTo>
                  <a:cubicBezTo>
                    <a:pt x="21781" y="4824"/>
                    <a:pt x="21953" y="4423"/>
                    <a:pt x="21890" y="4041"/>
                  </a:cubicBezTo>
                  <a:cubicBezTo>
                    <a:pt x="21776" y="3425"/>
                    <a:pt x="20794" y="2968"/>
                    <a:pt x="20087" y="2763"/>
                  </a:cubicBezTo>
                  <a:cubicBezTo>
                    <a:pt x="19882" y="2699"/>
                    <a:pt x="19687" y="2669"/>
                    <a:pt x="19507" y="2669"/>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5" name="Google Shape;1242;p22">
              <a:extLst>
                <a:ext uri="{FF2B5EF4-FFF2-40B4-BE49-F238E27FC236}">
                  <a16:creationId xmlns:a16="http://schemas.microsoft.com/office/drawing/2014/main" id="{166622AF-24E6-A421-0406-0C6B400D2010}"/>
                </a:ext>
              </a:extLst>
            </p:cNvPr>
            <p:cNvSpPr/>
            <p:nvPr/>
          </p:nvSpPr>
          <p:spPr>
            <a:xfrm>
              <a:off x="6000350" y="1721650"/>
              <a:ext cx="4025" cy="600"/>
            </a:xfrm>
            <a:custGeom>
              <a:avLst/>
              <a:gdLst/>
              <a:ahLst/>
              <a:cxnLst/>
              <a:rect l="l" t="t" r="r" b="b"/>
              <a:pathLst>
                <a:path w="161" h="24" extrusionOk="0">
                  <a:moveTo>
                    <a:pt x="1" y="23"/>
                  </a:moveTo>
                  <a:lnTo>
                    <a:pt x="1" y="23"/>
                  </a:lnTo>
                  <a:cubicBezTo>
                    <a:pt x="161" y="0"/>
                    <a:pt x="161"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6" name="Google Shape;1243;p22">
              <a:extLst>
                <a:ext uri="{FF2B5EF4-FFF2-40B4-BE49-F238E27FC236}">
                  <a16:creationId xmlns:a16="http://schemas.microsoft.com/office/drawing/2014/main" id="{33D8713D-305E-0428-29B6-4DAD0C164D57}"/>
                </a:ext>
              </a:extLst>
            </p:cNvPr>
            <p:cNvSpPr/>
            <p:nvPr/>
          </p:nvSpPr>
          <p:spPr>
            <a:xfrm>
              <a:off x="6413100" y="1785200"/>
              <a:ext cx="2700" cy="1525"/>
            </a:xfrm>
            <a:custGeom>
              <a:avLst/>
              <a:gdLst/>
              <a:ahLst/>
              <a:cxnLst/>
              <a:rect l="l" t="t" r="r" b="b"/>
              <a:pathLst>
                <a:path w="108" h="61" extrusionOk="0">
                  <a:moveTo>
                    <a:pt x="6" y="0"/>
                  </a:moveTo>
                  <a:lnTo>
                    <a:pt x="6" y="0"/>
                  </a:lnTo>
                  <a:cubicBezTo>
                    <a:pt x="0" y="0"/>
                    <a:pt x="34" y="24"/>
                    <a:pt x="108" y="60"/>
                  </a:cubicBezTo>
                  <a:cubicBezTo>
                    <a:pt x="44" y="18"/>
                    <a:pt x="10" y="0"/>
                    <a:pt x="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7" name="Google Shape;1244;p22">
              <a:extLst>
                <a:ext uri="{FF2B5EF4-FFF2-40B4-BE49-F238E27FC236}">
                  <a16:creationId xmlns:a16="http://schemas.microsoft.com/office/drawing/2014/main" id="{24505392-8707-2E3E-3291-652A6B6B9782}"/>
                </a:ext>
              </a:extLst>
            </p:cNvPr>
            <p:cNvSpPr/>
            <p:nvPr/>
          </p:nvSpPr>
          <p:spPr>
            <a:xfrm>
              <a:off x="6427775" y="1791275"/>
              <a:ext cx="1150" cy="575"/>
            </a:xfrm>
            <a:custGeom>
              <a:avLst/>
              <a:gdLst/>
              <a:ahLst/>
              <a:cxnLst/>
              <a:rect l="l" t="t" r="r" b="b"/>
              <a:pathLst>
                <a:path w="46" h="23" extrusionOk="0">
                  <a:moveTo>
                    <a:pt x="0" y="0"/>
                  </a:moveTo>
                  <a:cubicBezTo>
                    <a:pt x="12" y="0"/>
                    <a:pt x="17" y="6"/>
                    <a:pt x="23" y="12"/>
                  </a:cubicBezTo>
                  <a:lnTo>
                    <a:pt x="23" y="12"/>
                  </a:lnTo>
                  <a:cubicBezTo>
                    <a:pt x="23" y="9"/>
                    <a:pt x="23" y="5"/>
                    <a:pt x="23" y="0"/>
                  </a:cubicBezTo>
                  <a:close/>
                  <a:moveTo>
                    <a:pt x="23" y="12"/>
                  </a:moveTo>
                  <a:cubicBezTo>
                    <a:pt x="24" y="23"/>
                    <a:pt x="28" y="23"/>
                    <a:pt x="46" y="23"/>
                  </a:cubicBezTo>
                  <a:cubicBezTo>
                    <a:pt x="34" y="23"/>
                    <a:pt x="29" y="17"/>
                    <a:pt x="23" y="12"/>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8" name="Google Shape;1245;p22">
              <a:extLst>
                <a:ext uri="{FF2B5EF4-FFF2-40B4-BE49-F238E27FC236}">
                  <a16:creationId xmlns:a16="http://schemas.microsoft.com/office/drawing/2014/main" id="{5F7C750A-B801-FE2E-6848-F9C12BE369D0}"/>
                </a:ext>
              </a:extLst>
            </p:cNvPr>
            <p:cNvSpPr/>
            <p:nvPr/>
          </p:nvSpPr>
          <p:spPr>
            <a:xfrm>
              <a:off x="5933600" y="1715950"/>
              <a:ext cx="92400" cy="31625"/>
            </a:xfrm>
            <a:custGeom>
              <a:avLst/>
              <a:gdLst/>
              <a:ahLst/>
              <a:cxnLst/>
              <a:rect l="l" t="t" r="r" b="b"/>
              <a:pathLst>
                <a:path w="3696" h="1265" extrusionOk="0">
                  <a:moveTo>
                    <a:pt x="3470" y="0"/>
                  </a:moveTo>
                  <a:cubicBezTo>
                    <a:pt x="3314" y="155"/>
                    <a:pt x="3077" y="261"/>
                    <a:pt x="2812" y="261"/>
                  </a:cubicBezTo>
                  <a:cubicBezTo>
                    <a:pt x="2766" y="261"/>
                    <a:pt x="2719" y="258"/>
                    <a:pt x="2671" y="251"/>
                  </a:cubicBezTo>
                  <a:lnTo>
                    <a:pt x="2625" y="251"/>
                  </a:lnTo>
                  <a:cubicBezTo>
                    <a:pt x="2602" y="274"/>
                    <a:pt x="2557" y="274"/>
                    <a:pt x="2488" y="274"/>
                  </a:cubicBezTo>
                  <a:cubicBezTo>
                    <a:pt x="2397" y="297"/>
                    <a:pt x="2283" y="297"/>
                    <a:pt x="2169" y="297"/>
                  </a:cubicBezTo>
                  <a:cubicBezTo>
                    <a:pt x="2351" y="297"/>
                    <a:pt x="2192" y="297"/>
                    <a:pt x="2100" y="320"/>
                  </a:cubicBezTo>
                  <a:cubicBezTo>
                    <a:pt x="2009" y="342"/>
                    <a:pt x="1918" y="365"/>
                    <a:pt x="1826" y="388"/>
                  </a:cubicBezTo>
                  <a:cubicBezTo>
                    <a:pt x="1621" y="460"/>
                    <a:pt x="1416" y="488"/>
                    <a:pt x="1215" y="488"/>
                  </a:cubicBezTo>
                  <a:cubicBezTo>
                    <a:pt x="1035" y="488"/>
                    <a:pt x="857" y="466"/>
                    <a:pt x="685" y="434"/>
                  </a:cubicBezTo>
                  <a:cubicBezTo>
                    <a:pt x="480" y="388"/>
                    <a:pt x="320" y="297"/>
                    <a:pt x="229" y="183"/>
                  </a:cubicBezTo>
                  <a:cubicBezTo>
                    <a:pt x="229" y="205"/>
                    <a:pt x="206" y="228"/>
                    <a:pt x="183" y="251"/>
                  </a:cubicBezTo>
                  <a:cubicBezTo>
                    <a:pt x="0" y="616"/>
                    <a:pt x="92" y="1073"/>
                    <a:pt x="685" y="1210"/>
                  </a:cubicBezTo>
                  <a:cubicBezTo>
                    <a:pt x="857" y="1242"/>
                    <a:pt x="1035" y="1264"/>
                    <a:pt x="1215" y="1264"/>
                  </a:cubicBezTo>
                  <a:cubicBezTo>
                    <a:pt x="1416" y="1264"/>
                    <a:pt x="1621" y="1236"/>
                    <a:pt x="1826" y="1164"/>
                  </a:cubicBezTo>
                  <a:cubicBezTo>
                    <a:pt x="1918" y="1141"/>
                    <a:pt x="2009" y="1119"/>
                    <a:pt x="2100" y="1096"/>
                  </a:cubicBezTo>
                  <a:cubicBezTo>
                    <a:pt x="2192" y="1096"/>
                    <a:pt x="2351" y="1073"/>
                    <a:pt x="2169" y="1073"/>
                  </a:cubicBezTo>
                  <a:lnTo>
                    <a:pt x="2488" y="1073"/>
                  </a:lnTo>
                  <a:cubicBezTo>
                    <a:pt x="2557" y="1050"/>
                    <a:pt x="2602" y="1050"/>
                    <a:pt x="2625" y="1027"/>
                  </a:cubicBezTo>
                  <a:cubicBezTo>
                    <a:pt x="2648" y="1027"/>
                    <a:pt x="2648" y="1050"/>
                    <a:pt x="2671" y="1050"/>
                  </a:cubicBezTo>
                  <a:cubicBezTo>
                    <a:pt x="2701" y="1053"/>
                    <a:pt x="2732" y="1054"/>
                    <a:pt x="2762" y="1054"/>
                  </a:cubicBezTo>
                  <a:cubicBezTo>
                    <a:pt x="3235" y="1054"/>
                    <a:pt x="3695" y="733"/>
                    <a:pt x="3652" y="411"/>
                  </a:cubicBezTo>
                  <a:cubicBezTo>
                    <a:pt x="3630" y="251"/>
                    <a:pt x="3561" y="114"/>
                    <a:pt x="3470"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9" name="Google Shape;1246;p22">
              <a:extLst>
                <a:ext uri="{FF2B5EF4-FFF2-40B4-BE49-F238E27FC236}">
                  <a16:creationId xmlns:a16="http://schemas.microsoft.com/office/drawing/2014/main" id="{B7E7A656-2D12-ABCA-BBC3-4CF251187E36}"/>
                </a:ext>
              </a:extLst>
            </p:cNvPr>
            <p:cNvSpPr/>
            <p:nvPr/>
          </p:nvSpPr>
          <p:spPr>
            <a:xfrm>
              <a:off x="5986675" y="1723350"/>
              <a:ext cx="1150" cy="25"/>
            </a:xfrm>
            <a:custGeom>
              <a:avLst/>
              <a:gdLst/>
              <a:ahLst/>
              <a:cxnLst/>
              <a:rect l="l" t="t" r="r" b="b"/>
              <a:pathLst>
                <a:path w="46" h="1" extrusionOk="0">
                  <a:moveTo>
                    <a:pt x="0" y="1"/>
                  </a:moveTo>
                  <a:cubicBezTo>
                    <a:pt x="0" y="1"/>
                    <a:pt x="23" y="1"/>
                    <a:pt x="23" y="1"/>
                  </a:cubicBezTo>
                  <a:cubicBezTo>
                    <a:pt x="23" y="1"/>
                    <a:pt x="46" y="1"/>
                    <a:pt x="46" y="1"/>
                  </a:cubicBezTo>
                  <a:cubicBezTo>
                    <a:pt x="23" y="1"/>
                    <a:pt x="0" y="1"/>
                    <a:pt x="0"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0" name="Google Shape;1247;p22">
              <a:extLst>
                <a:ext uri="{FF2B5EF4-FFF2-40B4-BE49-F238E27FC236}">
                  <a16:creationId xmlns:a16="http://schemas.microsoft.com/office/drawing/2014/main" id="{18E3B32A-29A4-0C43-4366-79BE8D92924A}"/>
                </a:ext>
              </a:extLst>
            </p:cNvPr>
            <p:cNvSpPr/>
            <p:nvPr/>
          </p:nvSpPr>
          <p:spPr>
            <a:xfrm>
              <a:off x="6393525" y="1778700"/>
              <a:ext cx="88925" cy="45875"/>
            </a:xfrm>
            <a:custGeom>
              <a:avLst/>
              <a:gdLst/>
              <a:ahLst/>
              <a:cxnLst/>
              <a:rect l="l" t="t" r="r" b="b"/>
              <a:pathLst>
                <a:path w="3557" h="1835" extrusionOk="0">
                  <a:moveTo>
                    <a:pt x="1306" y="487"/>
                  </a:moveTo>
                  <a:cubicBezTo>
                    <a:pt x="1327" y="493"/>
                    <a:pt x="1348" y="499"/>
                    <a:pt x="1370" y="503"/>
                  </a:cubicBezTo>
                  <a:cubicBezTo>
                    <a:pt x="1340" y="495"/>
                    <a:pt x="1319" y="490"/>
                    <a:pt x="1306" y="487"/>
                  </a:cubicBezTo>
                  <a:close/>
                  <a:moveTo>
                    <a:pt x="1370" y="1294"/>
                  </a:moveTo>
                  <a:cubicBezTo>
                    <a:pt x="1370" y="1297"/>
                    <a:pt x="1370" y="1299"/>
                    <a:pt x="1370" y="1302"/>
                  </a:cubicBezTo>
                  <a:lnTo>
                    <a:pt x="1388" y="1302"/>
                  </a:lnTo>
                  <a:cubicBezTo>
                    <a:pt x="1382" y="1299"/>
                    <a:pt x="1376" y="1297"/>
                    <a:pt x="1370" y="1294"/>
                  </a:cubicBezTo>
                  <a:close/>
                  <a:moveTo>
                    <a:pt x="297" y="1"/>
                  </a:moveTo>
                  <a:cubicBezTo>
                    <a:pt x="229" y="69"/>
                    <a:pt x="183" y="138"/>
                    <a:pt x="138" y="206"/>
                  </a:cubicBezTo>
                  <a:cubicBezTo>
                    <a:pt x="1" y="526"/>
                    <a:pt x="389" y="1028"/>
                    <a:pt x="891" y="1119"/>
                  </a:cubicBezTo>
                  <a:lnTo>
                    <a:pt x="936" y="1119"/>
                  </a:lnTo>
                  <a:cubicBezTo>
                    <a:pt x="959" y="1142"/>
                    <a:pt x="1005" y="1165"/>
                    <a:pt x="1051" y="1188"/>
                  </a:cubicBezTo>
                  <a:cubicBezTo>
                    <a:pt x="1136" y="1222"/>
                    <a:pt x="1209" y="1243"/>
                    <a:pt x="1288" y="1261"/>
                  </a:cubicBezTo>
                  <a:lnTo>
                    <a:pt x="1288" y="1261"/>
                  </a:lnTo>
                  <a:cubicBezTo>
                    <a:pt x="1294" y="1265"/>
                    <a:pt x="1330" y="1278"/>
                    <a:pt x="1370" y="1294"/>
                  </a:cubicBezTo>
                  <a:lnTo>
                    <a:pt x="1370" y="1294"/>
                  </a:lnTo>
                  <a:cubicBezTo>
                    <a:pt x="1370" y="1279"/>
                    <a:pt x="1370" y="1279"/>
                    <a:pt x="1370" y="1279"/>
                  </a:cubicBezTo>
                  <a:cubicBezTo>
                    <a:pt x="1393" y="1302"/>
                    <a:pt x="1393" y="1302"/>
                    <a:pt x="1416" y="1302"/>
                  </a:cubicBezTo>
                  <a:lnTo>
                    <a:pt x="1388" y="1302"/>
                  </a:lnTo>
                  <a:cubicBezTo>
                    <a:pt x="1406" y="1309"/>
                    <a:pt x="1423" y="1317"/>
                    <a:pt x="1439" y="1325"/>
                  </a:cubicBezTo>
                  <a:cubicBezTo>
                    <a:pt x="1507" y="1370"/>
                    <a:pt x="1576" y="1416"/>
                    <a:pt x="1667" y="1484"/>
                  </a:cubicBezTo>
                  <a:cubicBezTo>
                    <a:pt x="1986" y="1713"/>
                    <a:pt x="2374" y="1804"/>
                    <a:pt x="2762" y="1827"/>
                  </a:cubicBezTo>
                  <a:cubicBezTo>
                    <a:pt x="2804" y="1832"/>
                    <a:pt x="2845" y="1834"/>
                    <a:pt x="2883" y="1834"/>
                  </a:cubicBezTo>
                  <a:cubicBezTo>
                    <a:pt x="3384" y="1834"/>
                    <a:pt x="3556" y="1433"/>
                    <a:pt x="3493" y="1051"/>
                  </a:cubicBezTo>
                  <a:cubicBezTo>
                    <a:pt x="3470" y="982"/>
                    <a:pt x="3447" y="891"/>
                    <a:pt x="3402" y="800"/>
                  </a:cubicBezTo>
                  <a:cubicBezTo>
                    <a:pt x="3299" y="964"/>
                    <a:pt x="3123" y="1054"/>
                    <a:pt x="2856" y="1054"/>
                  </a:cubicBezTo>
                  <a:cubicBezTo>
                    <a:pt x="2826" y="1054"/>
                    <a:pt x="2795" y="1053"/>
                    <a:pt x="2762" y="1051"/>
                  </a:cubicBezTo>
                  <a:cubicBezTo>
                    <a:pt x="2374" y="1028"/>
                    <a:pt x="1986" y="937"/>
                    <a:pt x="1667" y="708"/>
                  </a:cubicBezTo>
                  <a:cubicBezTo>
                    <a:pt x="1576" y="640"/>
                    <a:pt x="1507" y="594"/>
                    <a:pt x="1439" y="549"/>
                  </a:cubicBezTo>
                  <a:cubicBezTo>
                    <a:pt x="1374" y="516"/>
                    <a:pt x="1275" y="484"/>
                    <a:pt x="1287" y="484"/>
                  </a:cubicBezTo>
                  <a:cubicBezTo>
                    <a:pt x="1290" y="484"/>
                    <a:pt x="1296" y="485"/>
                    <a:pt x="1306" y="487"/>
                  </a:cubicBezTo>
                  <a:lnTo>
                    <a:pt x="1306" y="487"/>
                  </a:lnTo>
                  <a:cubicBezTo>
                    <a:pt x="1220" y="463"/>
                    <a:pt x="1143" y="430"/>
                    <a:pt x="1051" y="412"/>
                  </a:cubicBezTo>
                  <a:cubicBezTo>
                    <a:pt x="1005" y="366"/>
                    <a:pt x="959" y="366"/>
                    <a:pt x="936" y="343"/>
                  </a:cubicBezTo>
                  <a:cubicBezTo>
                    <a:pt x="914" y="343"/>
                    <a:pt x="914" y="343"/>
                    <a:pt x="891" y="320"/>
                  </a:cubicBezTo>
                  <a:cubicBezTo>
                    <a:pt x="663" y="275"/>
                    <a:pt x="434" y="161"/>
                    <a:pt x="29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1" name="Google Shape;1248;p22">
              <a:extLst>
                <a:ext uri="{FF2B5EF4-FFF2-40B4-BE49-F238E27FC236}">
                  <a16:creationId xmlns:a16="http://schemas.microsoft.com/office/drawing/2014/main" id="{DC75BB98-97BB-D8DE-B29C-0857E264CDE6}"/>
                </a:ext>
              </a:extLst>
            </p:cNvPr>
            <p:cNvSpPr/>
            <p:nvPr/>
          </p:nvSpPr>
          <p:spPr>
            <a:xfrm>
              <a:off x="6042025" y="2049750"/>
              <a:ext cx="162650" cy="90775"/>
            </a:xfrm>
            <a:custGeom>
              <a:avLst/>
              <a:gdLst/>
              <a:ahLst/>
              <a:cxnLst/>
              <a:rect l="l" t="t" r="r" b="b"/>
              <a:pathLst>
                <a:path w="6506" h="3631" extrusionOk="0">
                  <a:moveTo>
                    <a:pt x="1005" y="1"/>
                  </a:moveTo>
                  <a:lnTo>
                    <a:pt x="1005" y="1"/>
                  </a:lnTo>
                  <a:cubicBezTo>
                    <a:pt x="0" y="252"/>
                    <a:pt x="1187" y="3630"/>
                    <a:pt x="2716" y="3630"/>
                  </a:cubicBezTo>
                  <a:cubicBezTo>
                    <a:pt x="4246" y="3630"/>
                    <a:pt x="6505" y="1530"/>
                    <a:pt x="6095" y="868"/>
                  </a:cubicBezTo>
                  <a:cubicBezTo>
                    <a:pt x="5961" y="665"/>
                    <a:pt x="5683" y="597"/>
                    <a:pt x="5328" y="597"/>
                  </a:cubicBezTo>
                  <a:cubicBezTo>
                    <a:pt x="4625" y="597"/>
                    <a:pt x="3617" y="862"/>
                    <a:pt x="2826" y="862"/>
                  </a:cubicBezTo>
                  <a:cubicBezTo>
                    <a:pt x="2716" y="862"/>
                    <a:pt x="2611" y="857"/>
                    <a:pt x="2511" y="845"/>
                  </a:cubicBezTo>
                  <a:cubicBezTo>
                    <a:pt x="1324" y="686"/>
                    <a:pt x="1005" y="1"/>
                    <a:pt x="100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2" name="Google Shape;1249;p22">
              <a:extLst>
                <a:ext uri="{FF2B5EF4-FFF2-40B4-BE49-F238E27FC236}">
                  <a16:creationId xmlns:a16="http://schemas.microsoft.com/office/drawing/2014/main" id="{DE6310E1-B947-97C0-3542-F4D9F03E1E53}"/>
                </a:ext>
              </a:extLst>
            </p:cNvPr>
            <p:cNvSpPr/>
            <p:nvPr/>
          </p:nvSpPr>
          <p:spPr>
            <a:xfrm>
              <a:off x="6052850" y="2017650"/>
              <a:ext cx="147825" cy="83025"/>
            </a:xfrm>
            <a:custGeom>
              <a:avLst/>
              <a:gdLst/>
              <a:ahLst/>
              <a:cxnLst/>
              <a:rect l="l" t="t" r="r" b="b"/>
              <a:pathLst>
                <a:path w="5913" h="3321" extrusionOk="0">
                  <a:moveTo>
                    <a:pt x="5125" y="1237"/>
                  </a:moveTo>
                  <a:cubicBezTo>
                    <a:pt x="5121" y="1237"/>
                    <a:pt x="5117" y="1238"/>
                    <a:pt x="5114" y="1239"/>
                  </a:cubicBezTo>
                  <a:cubicBezTo>
                    <a:pt x="5068" y="1285"/>
                    <a:pt x="5137" y="1559"/>
                    <a:pt x="5251" y="1787"/>
                  </a:cubicBezTo>
                  <a:cubicBezTo>
                    <a:pt x="5319" y="1901"/>
                    <a:pt x="5365" y="2038"/>
                    <a:pt x="5388" y="2107"/>
                  </a:cubicBezTo>
                  <a:cubicBezTo>
                    <a:pt x="5433" y="2198"/>
                    <a:pt x="5433" y="2244"/>
                    <a:pt x="5433" y="2244"/>
                  </a:cubicBezTo>
                  <a:cubicBezTo>
                    <a:pt x="5433" y="2244"/>
                    <a:pt x="5456" y="2289"/>
                    <a:pt x="5479" y="2358"/>
                  </a:cubicBezTo>
                  <a:cubicBezTo>
                    <a:pt x="5502" y="2426"/>
                    <a:pt x="5525" y="2517"/>
                    <a:pt x="5502" y="2632"/>
                  </a:cubicBezTo>
                  <a:cubicBezTo>
                    <a:pt x="5502" y="2860"/>
                    <a:pt x="5342" y="3088"/>
                    <a:pt x="5388" y="3134"/>
                  </a:cubicBezTo>
                  <a:cubicBezTo>
                    <a:pt x="5391" y="3135"/>
                    <a:pt x="5395" y="3136"/>
                    <a:pt x="5400" y="3136"/>
                  </a:cubicBezTo>
                  <a:cubicBezTo>
                    <a:pt x="5469" y="3136"/>
                    <a:pt x="5694" y="2998"/>
                    <a:pt x="5821" y="2723"/>
                  </a:cubicBezTo>
                  <a:cubicBezTo>
                    <a:pt x="5890" y="2586"/>
                    <a:pt x="5913" y="2403"/>
                    <a:pt x="5913" y="2289"/>
                  </a:cubicBezTo>
                  <a:cubicBezTo>
                    <a:pt x="5890" y="2221"/>
                    <a:pt x="5890" y="2175"/>
                    <a:pt x="5890" y="2129"/>
                  </a:cubicBezTo>
                  <a:cubicBezTo>
                    <a:pt x="5867" y="2107"/>
                    <a:pt x="5867" y="2084"/>
                    <a:pt x="5867" y="2084"/>
                  </a:cubicBezTo>
                  <a:cubicBezTo>
                    <a:pt x="5867" y="2084"/>
                    <a:pt x="5844" y="2015"/>
                    <a:pt x="5776" y="1924"/>
                  </a:cubicBezTo>
                  <a:cubicBezTo>
                    <a:pt x="5707" y="1810"/>
                    <a:pt x="5616" y="1719"/>
                    <a:pt x="5525" y="1604"/>
                  </a:cubicBezTo>
                  <a:cubicBezTo>
                    <a:pt x="5351" y="1431"/>
                    <a:pt x="5199" y="1237"/>
                    <a:pt x="5125" y="1237"/>
                  </a:cubicBezTo>
                  <a:close/>
                  <a:moveTo>
                    <a:pt x="3972" y="2449"/>
                  </a:moveTo>
                  <a:cubicBezTo>
                    <a:pt x="3767" y="2449"/>
                    <a:pt x="3584" y="2517"/>
                    <a:pt x="3584" y="2517"/>
                  </a:cubicBezTo>
                  <a:cubicBezTo>
                    <a:pt x="3584" y="2517"/>
                    <a:pt x="3402" y="2654"/>
                    <a:pt x="3288" y="2837"/>
                  </a:cubicBezTo>
                  <a:cubicBezTo>
                    <a:pt x="3196" y="2997"/>
                    <a:pt x="3174" y="3202"/>
                    <a:pt x="3242" y="3225"/>
                  </a:cubicBezTo>
                  <a:cubicBezTo>
                    <a:pt x="3246" y="3227"/>
                    <a:pt x="3249" y="3228"/>
                    <a:pt x="3254" y="3228"/>
                  </a:cubicBezTo>
                  <a:cubicBezTo>
                    <a:pt x="3305" y="3228"/>
                    <a:pt x="3412" y="3106"/>
                    <a:pt x="3539" y="3042"/>
                  </a:cubicBezTo>
                  <a:cubicBezTo>
                    <a:pt x="3653" y="2974"/>
                    <a:pt x="3790" y="2928"/>
                    <a:pt x="3790" y="2928"/>
                  </a:cubicBezTo>
                  <a:cubicBezTo>
                    <a:pt x="3790" y="2928"/>
                    <a:pt x="3904" y="2860"/>
                    <a:pt x="4041" y="2768"/>
                  </a:cubicBezTo>
                  <a:cubicBezTo>
                    <a:pt x="4178" y="2700"/>
                    <a:pt x="4338" y="2654"/>
                    <a:pt x="4338" y="2586"/>
                  </a:cubicBezTo>
                  <a:cubicBezTo>
                    <a:pt x="4338" y="2517"/>
                    <a:pt x="4155" y="2449"/>
                    <a:pt x="3972" y="2449"/>
                  </a:cubicBezTo>
                  <a:close/>
                  <a:moveTo>
                    <a:pt x="1742" y="1"/>
                  </a:moveTo>
                  <a:cubicBezTo>
                    <a:pt x="1650" y="1"/>
                    <a:pt x="1194" y="217"/>
                    <a:pt x="777" y="509"/>
                  </a:cubicBezTo>
                  <a:cubicBezTo>
                    <a:pt x="549" y="646"/>
                    <a:pt x="343" y="851"/>
                    <a:pt x="206" y="1057"/>
                  </a:cubicBezTo>
                  <a:cubicBezTo>
                    <a:pt x="138" y="1148"/>
                    <a:pt x="92" y="1239"/>
                    <a:pt x="69" y="1308"/>
                  </a:cubicBezTo>
                  <a:cubicBezTo>
                    <a:pt x="47" y="1376"/>
                    <a:pt x="24" y="1422"/>
                    <a:pt x="24" y="1422"/>
                  </a:cubicBezTo>
                  <a:cubicBezTo>
                    <a:pt x="24" y="1422"/>
                    <a:pt x="24" y="1467"/>
                    <a:pt x="24" y="1536"/>
                  </a:cubicBezTo>
                  <a:cubicBezTo>
                    <a:pt x="1" y="1604"/>
                    <a:pt x="24" y="1719"/>
                    <a:pt x="47" y="1833"/>
                  </a:cubicBezTo>
                  <a:cubicBezTo>
                    <a:pt x="92" y="2084"/>
                    <a:pt x="229" y="2358"/>
                    <a:pt x="389" y="2563"/>
                  </a:cubicBezTo>
                  <a:cubicBezTo>
                    <a:pt x="732" y="2992"/>
                    <a:pt x="1136" y="3320"/>
                    <a:pt x="1202" y="3320"/>
                  </a:cubicBezTo>
                  <a:cubicBezTo>
                    <a:pt x="1206" y="3320"/>
                    <a:pt x="1209" y="3319"/>
                    <a:pt x="1211" y="3316"/>
                  </a:cubicBezTo>
                  <a:cubicBezTo>
                    <a:pt x="1279" y="3271"/>
                    <a:pt x="914" y="2837"/>
                    <a:pt x="663" y="2403"/>
                  </a:cubicBezTo>
                  <a:cubicBezTo>
                    <a:pt x="549" y="2175"/>
                    <a:pt x="457" y="1947"/>
                    <a:pt x="457" y="1787"/>
                  </a:cubicBezTo>
                  <a:cubicBezTo>
                    <a:pt x="435" y="1604"/>
                    <a:pt x="480" y="1513"/>
                    <a:pt x="480" y="1513"/>
                  </a:cubicBezTo>
                  <a:cubicBezTo>
                    <a:pt x="480" y="1513"/>
                    <a:pt x="480" y="1490"/>
                    <a:pt x="503" y="1445"/>
                  </a:cubicBezTo>
                  <a:cubicBezTo>
                    <a:pt x="503" y="1422"/>
                    <a:pt x="526" y="1353"/>
                    <a:pt x="572" y="1285"/>
                  </a:cubicBezTo>
                  <a:cubicBezTo>
                    <a:pt x="640" y="1125"/>
                    <a:pt x="800" y="920"/>
                    <a:pt x="982" y="760"/>
                  </a:cubicBezTo>
                  <a:cubicBezTo>
                    <a:pt x="1370" y="395"/>
                    <a:pt x="1804" y="75"/>
                    <a:pt x="1758" y="7"/>
                  </a:cubicBezTo>
                  <a:cubicBezTo>
                    <a:pt x="1756" y="3"/>
                    <a:pt x="1751" y="1"/>
                    <a:pt x="17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3" name="Google Shape;1250;p22">
              <a:extLst>
                <a:ext uri="{FF2B5EF4-FFF2-40B4-BE49-F238E27FC236}">
                  <a16:creationId xmlns:a16="http://schemas.microsoft.com/office/drawing/2014/main" id="{10ADC71F-DDF1-E756-71C0-5870EDADF319}"/>
                </a:ext>
              </a:extLst>
            </p:cNvPr>
            <p:cNvSpPr/>
            <p:nvPr/>
          </p:nvSpPr>
          <p:spPr>
            <a:xfrm>
              <a:off x="6290250" y="1927075"/>
              <a:ext cx="172925" cy="145525"/>
            </a:xfrm>
            <a:custGeom>
              <a:avLst/>
              <a:gdLst/>
              <a:ahLst/>
              <a:cxnLst/>
              <a:rect l="l" t="t" r="r" b="b"/>
              <a:pathLst>
                <a:path w="6917" h="5821" extrusionOk="0">
                  <a:moveTo>
                    <a:pt x="3356" y="0"/>
                  </a:moveTo>
                  <a:cubicBezTo>
                    <a:pt x="3173" y="23"/>
                    <a:pt x="2945" y="69"/>
                    <a:pt x="2716" y="115"/>
                  </a:cubicBezTo>
                  <a:cubicBezTo>
                    <a:pt x="2511" y="206"/>
                    <a:pt x="2283" y="297"/>
                    <a:pt x="2054" y="434"/>
                  </a:cubicBezTo>
                  <a:cubicBezTo>
                    <a:pt x="1872" y="594"/>
                    <a:pt x="1644" y="731"/>
                    <a:pt x="1461" y="936"/>
                  </a:cubicBezTo>
                  <a:cubicBezTo>
                    <a:pt x="1301" y="1142"/>
                    <a:pt x="1119" y="1324"/>
                    <a:pt x="982" y="1553"/>
                  </a:cubicBezTo>
                  <a:cubicBezTo>
                    <a:pt x="411" y="2420"/>
                    <a:pt x="206" y="3424"/>
                    <a:pt x="69" y="4155"/>
                  </a:cubicBezTo>
                  <a:cubicBezTo>
                    <a:pt x="0" y="4885"/>
                    <a:pt x="0" y="5364"/>
                    <a:pt x="91" y="5387"/>
                  </a:cubicBezTo>
                  <a:cubicBezTo>
                    <a:pt x="94" y="5388"/>
                    <a:pt x="97" y="5388"/>
                    <a:pt x="100" y="5388"/>
                  </a:cubicBezTo>
                  <a:cubicBezTo>
                    <a:pt x="215" y="5388"/>
                    <a:pt x="394" y="4960"/>
                    <a:pt x="616" y="4337"/>
                  </a:cubicBezTo>
                  <a:cubicBezTo>
                    <a:pt x="913" y="3721"/>
                    <a:pt x="1256" y="2899"/>
                    <a:pt x="1781" y="2329"/>
                  </a:cubicBezTo>
                  <a:cubicBezTo>
                    <a:pt x="2231" y="1819"/>
                    <a:pt x="2733" y="1579"/>
                    <a:pt x="3125" y="1579"/>
                  </a:cubicBezTo>
                  <a:cubicBezTo>
                    <a:pt x="3190" y="1579"/>
                    <a:pt x="3252" y="1585"/>
                    <a:pt x="3310" y="1598"/>
                  </a:cubicBezTo>
                  <a:cubicBezTo>
                    <a:pt x="3744" y="1667"/>
                    <a:pt x="3995" y="1849"/>
                    <a:pt x="3995" y="1849"/>
                  </a:cubicBezTo>
                  <a:cubicBezTo>
                    <a:pt x="3995" y="1845"/>
                    <a:pt x="3997" y="1843"/>
                    <a:pt x="4001" y="1843"/>
                  </a:cubicBezTo>
                  <a:cubicBezTo>
                    <a:pt x="4020" y="1843"/>
                    <a:pt x="4083" y="1884"/>
                    <a:pt x="4177" y="1941"/>
                  </a:cubicBezTo>
                  <a:cubicBezTo>
                    <a:pt x="4246" y="1986"/>
                    <a:pt x="4314" y="2032"/>
                    <a:pt x="4405" y="2078"/>
                  </a:cubicBezTo>
                  <a:cubicBezTo>
                    <a:pt x="4474" y="2123"/>
                    <a:pt x="4565" y="2214"/>
                    <a:pt x="4679" y="2306"/>
                  </a:cubicBezTo>
                  <a:cubicBezTo>
                    <a:pt x="4725" y="2351"/>
                    <a:pt x="4771" y="2397"/>
                    <a:pt x="4816" y="2443"/>
                  </a:cubicBezTo>
                  <a:cubicBezTo>
                    <a:pt x="4862" y="2488"/>
                    <a:pt x="4930" y="2557"/>
                    <a:pt x="4976" y="2625"/>
                  </a:cubicBezTo>
                  <a:cubicBezTo>
                    <a:pt x="5067" y="2739"/>
                    <a:pt x="5204" y="2854"/>
                    <a:pt x="5296" y="3013"/>
                  </a:cubicBezTo>
                  <a:cubicBezTo>
                    <a:pt x="5387" y="3173"/>
                    <a:pt x="5478" y="3356"/>
                    <a:pt x="5592" y="3516"/>
                  </a:cubicBezTo>
                  <a:lnTo>
                    <a:pt x="5729" y="3789"/>
                  </a:lnTo>
                  <a:cubicBezTo>
                    <a:pt x="5752" y="3835"/>
                    <a:pt x="5752" y="3858"/>
                    <a:pt x="5798" y="3949"/>
                  </a:cubicBezTo>
                  <a:lnTo>
                    <a:pt x="5889" y="4223"/>
                  </a:lnTo>
                  <a:cubicBezTo>
                    <a:pt x="6026" y="4565"/>
                    <a:pt x="6140" y="4908"/>
                    <a:pt x="6254" y="5227"/>
                  </a:cubicBezTo>
                  <a:cubicBezTo>
                    <a:pt x="6323" y="5433"/>
                    <a:pt x="6391" y="5661"/>
                    <a:pt x="6483" y="5821"/>
                  </a:cubicBezTo>
                  <a:cubicBezTo>
                    <a:pt x="6620" y="5615"/>
                    <a:pt x="6688" y="5250"/>
                    <a:pt x="6756" y="4999"/>
                  </a:cubicBezTo>
                  <a:cubicBezTo>
                    <a:pt x="6871" y="4588"/>
                    <a:pt x="6916" y="4155"/>
                    <a:pt x="6871" y="3744"/>
                  </a:cubicBezTo>
                  <a:cubicBezTo>
                    <a:pt x="6848" y="3584"/>
                    <a:pt x="6825" y="3447"/>
                    <a:pt x="6779" y="3310"/>
                  </a:cubicBezTo>
                  <a:cubicBezTo>
                    <a:pt x="6734" y="3196"/>
                    <a:pt x="6688" y="3082"/>
                    <a:pt x="6665" y="2991"/>
                  </a:cubicBezTo>
                  <a:cubicBezTo>
                    <a:pt x="6574" y="2762"/>
                    <a:pt x="6505" y="2557"/>
                    <a:pt x="6414" y="2329"/>
                  </a:cubicBezTo>
                  <a:cubicBezTo>
                    <a:pt x="6209" y="1918"/>
                    <a:pt x="5935" y="1461"/>
                    <a:pt x="5615" y="1119"/>
                  </a:cubicBezTo>
                  <a:cubicBezTo>
                    <a:pt x="5501" y="982"/>
                    <a:pt x="5387" y="845"/>
                    <a:pt x="5273" y="731"/>
                  </a:cubicBezTo>
                  <a:cubicBezTo>
                    <a:pt x="5136" y="640"/>
                    <a:pt x="5022" y="548"/>
                    <a:pt x="4953" y="480"/>
                  </a:cubicBezTo>
                  <a:cubicBezTo>
                    <a:pt x="4862" y="411"/>
                    <a:pt x="4771" y="343"/>
                    <a:pt x="4725" y="320"/>
                  </a:cubicBezTo>
                  <a:cubicBezTo>
                    <a:pt x="4679" y="274"/>
                    <a:pt x="4657" y="274"/>
                    <a:pt x="4657" y="274"/>
                  </a:cubicBezTo>
                  <a:cubicBezTo>
                    <a:pt x="4657" y="274"/>
                    <a:pt x="4520" y="229"/>
                    <a:pt x="4314" y="137"/>
                  </a:cubicBezTo>
                  <a:cubicBezTo>
                    <a:pt x="4109" y="46"/>
                    <a:pt x="3766" y="23"/>
                    <a:pt x="335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4" name="Google Shape;1251;p22">
              <a:extLst>
                <a:ext uri="{FF2B5EF4-FFF2-40B4-BE49-F238E27FC236}">
                  <a16:creationId xmlns:a16="http://schemas.microsoft.com/office/drawing/2014/main" id="{C15CC298-A66F-6848-4A7E-E9DD2DAE7AE4}"/>
                </a:ext>
              </a:extLst>
            </p:cNvPr>
            <p:cNvSpPr/>
            <p:nvPr/>
          </p:nvSpPr>
          <p:spPr>
            <a:xfrm>
              <a:off x="5888525" y="1862450"/>
              <a:ext cx="158075" cy="146250"/>
            </a:xfrm>
            <a:custGeom>
              <a:avLst/>
              <a:gdLst/>
              <a:ahLst/>
              <a:cxnLst/>
              <a:rect l="l" t="t" r="r" b="b"/>
              <a:pathLst>
                <a:path w="6323" h="5850" extrusionOk="0">
                  <a:moveTo>
                    <a:pt x="3471" y="0"/>
                  </a:moveTo>
                  <a:cubicBezTo>
                    <a:pt x="3429" y="0"/>
                    <a:pt x="3391" y="2"/>
                    <a:pt x="3356" y="6"/>
                  </a:cubicBezTo>
                  <a:cubicBezTo>
                    <a:pt x="3127" y="29"/>
                    <a:pt x="3013" y="52"/>
                    <a:pt x="3013" y="52"/>
                  </a:cubicBezTo>
                  <a:lnTo>
                    <a:pt x="2922" y="75"/>
                  </a:lnTo>
                  <a:cubicBezTo>
                    <a:pt x="2876" y="75"/>
                    <a:pt x="2808" y="120"/>
                    <a:pt x="2694" y="166"/>
                  </a:cubicBezTo>
                  <a:cubicBezTo>
                    <a:pt x="2602" y="189"/>
                    <a:pt x="2488" y="257"/>
                    <a:pt x="2351" y="303"/>
                  </a:cubicBezTo>
                  <a:cubicBezTo>
                    <a:pt x="2214" y="371"/>
                    <a:pt x="2077" y="485"/>
                    <a:pt x="1940" y="577"/>
                  </a:cubicBezTo>
                  <a:cubicBezTo>
                    <a:pt x="1872" y="622"/>
                    <a:pt x="1781" y="668"/>
                    <a:pt x="1712" y="737"/>
                  </a:cubicBezTo>
                  <a:cubicBezTo>
                    <a:pt x="1004" y="1216"/>
                    <a:pt x="365" y="2197"/>
                    <a:pt x="114" y="2996"/>
                  </a:cubicBezTo>
                  <a:cubicBezTo>
                    <a:pt x="23" y="3247"/>
                    <a:pt x="0" y="3544"/>
                    <a:pt x="0" y="3818"/>
                  </a:cubicBezTo>
                  <a:cubicBezTo>
                    <a:pt x="0" y="3932"/>
                    <a:pt x="46" y="4389"/>
                    <a:pt x="206" y="4411"/>
                  </a:cubicBezTo>
                  <a:cubicBezTo>
                    <a:pt x="208" y="4412"/>
                    <a:pt x="210" y="4412"/>
                    <a:pt x="212" y="4412"/>
                  </a:cubicBezTo>
                  <a:cubicBezTo>
                    <a:pt x="399" y="4412"/>
                    <a:pt x="869" y="3474"/>
                    <a:pt x="982" y="3339"/>
                  </a:cubicBezTo>
                  <a:lnTo>
                    <a:pt x="1141" y="3088"/>
                  </a:lnTo>
                  <a:cubicBezTo>
                    <a:pt x="1187" y="3042"/>
                    <a:pt x="1210" y="3019"/>
                    <a:pt x="1233" y="2973"/>
                  </a:cubicBezTo>
                  <a:lnTo>
                    <a:pt x="1415" y="2745"/>
                  </a:lnTo>
                  <a:cubicBezTo>
                    <a:pt x="1552" y="2631"/>
                    <a:pt x="1666" y="2517"/>
                    <a:pt x="1803" y="2380"/>
                  </a:cubicBezTo>
                  <a:cubicBezTo>
                    <a:pt x="2333" y="1892"/>
                    <a:pt x="2916" y="1566"/>
                    <a:pt x="3635" y="1566"/>
                  </a:cubicBezTo>
                  <a:cubicBezTo>
                    <a:pt x="3722" y="1566"/>
                    <a:pt x="3812" y="1571"/>
                    <a:pt x="3903" y="1581"/>
                  </a:cubicBezTo>
                  <a:cubicBezTo>
                    <a:pt x="4291" y="1627"/>
                    <a:pt x="4771" y="1992"/>
                    <a:pt x="5113" y="2631"/>
                  </a:cubicBezTo>
                  <a:cubicBezTo>
                    <a:pt x="5455" y="3293"/>
                    <a:pt x="5570" y="4138"/>
                    <a:pt x="5684" y="4754"/>
                  </a:cubicBezTo>
                  <a:cubicBezTo>
                    <a:pt x="5752" y="5393"/>
                    <a:pt x="5821" y="5849"/>
                    <a:pt x="5912" y="5849"/>
                  </a:cubicBezTo>
                  <a:cubicBezTo>
                    <a:pt x="6003" y="5849"/>
                    <a:pt x="6117" y="5416"/>
                    <a:pt x="6231" y="4731"/>
                  </a:cubicBezTo>
                  <a:cubicBezTo>
                    <a:pt x="6277" y="4046"/>
                    <a:pt x="6323" y="3088"/>
                    <a:pt x="6003" y="2129"/>
                  </a:cubicBezTo>
                  <a:cubicBezTo>
                    <a:pt x="5935" y="1901"/>
                    <a:pt x="5821" y="1672"/>
                    <a:pt x="5707" y="1444"/>
                  </a:cubicBezTo>
                  <a:cubicBezTo>
                    <a:pt x="5592" y="1239"/>
                    <a:pt x="5433" y="1033"/>
                    <a:pt x="5296" y="851"/>
                  </a:cubicBezTo>
                  <a:cubicBezTo>
                    <a:pt x="5136" y="668"/>
                    <a:pt x="4953" y="531"/>
                    <a:pt x="4771" y="394"/>
                  </a:cubicBezTo>
                  <a:cubicBezTo>
                    <a:pt x="4588" y="280"/>
                    <a:pt x="4405" y="212"/>
                    <a:pt x="4223" y="120"/>
                  </a:cubicBezTo>
                  <a:cubicBezTo>
                    <a:pt x="3939" y="45"/>
                    <a:pt x="3671" y="0"/>
                    <a:pt x="34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5" name="Google Shape;1252;p22">
              <a:extLst>
                <a:ext uri="{FF2B5EF4-FFF2-40B4-BE49-F238E27FC236}">
                  <a16:creationId xmlns:a16="http://schemas.microsoft.com/office/drawing/2014/main" id="{9F95EBA3-A11D-53C4-0937-782CF5B4C608}"/>
                </a:ext>
              </a:extLst>
            </p:cNvPr>
            <p:cNvSpPr/>
            <p:nvPr/>
          </p:nvSpPr>
          <p:spPr>
            <a:xfrm>
              <a:off x="6012925" y="2107925"/>
              <a:ext cx="217425" cy="98200"/>
            </a:xfrm>
            <a:custGeom>
              <a:avLst/>
              <a:gdLst/>
              <a:ahLst/>
              <a:cxnLst/>
              <a:rect l="l" t="t" r="r" b="b"/>
              <a:pathLst>
                <a:path w="8697" h="3928" extrusionOk="0">
                  <a:moveTo>
                    <a:pt x="1425" y="0"/>
                  </a:moveTo>
                  <a:cubicBezTo>
                    <a:pt x="1334" y="0"/>
                    <a:pt x="1203" y="214"/>
                    <a:pt x="1073" y="344"/>
                  </a:cubicBezTo>
                  <a:cubicBezTo>
                    <a:pt x="1004" y="436"/>
                    <a:pt x="913" y="481"/>
                    <a:pt x="867" y="504"/>
                  </a:cubicBezTo>
                  <a:cubicBezTo>
                    <a:pt x="822" y="527"/>
                    <a:pt x="799" y="527"/>
                    <a:pt x="799" y="527"/>
                  </a:cubicBezTo>
                  <a:cubicBezTo>
                    <a:pt x="799" y="527"/>
                    <a:pt x="731" y="618"/>
                    <a:pt x="525" y="641"/>
                  </a:cubicBezTo>
                  <a:cubicBezTo>
                    <a:pt x="497" y="645"/>
                    <a:pt x="467" y="646"/>
                    <a:pt x="436" y="646"/>
                  </a:cubicBezTo>
                  <a:cubicBezTo>
                    <a:pt x="340" y="646"/>
                    <a:pt x="237" y="633"/>
                    <a:pt x="160" y="633"/>
                  </a:cubicBezTo>
                  <a:cubicBezTo>
                    <a:pt x="104" y="633"/>
                    <a:pt x="62" y="640"/>
                    <a:pt x="46" y="664"/>
                  </a:cubicBezTo>
                  <a:cubicBezTo>
                    <a:pt x="0" y="732"/>
                    <a:pt x="160" y="961"/>
                    <a:pt x="434" y="1098"/>
                  </a:cubicBezTo>
                  <a:cubicBezTo>
                    <a:pt x="546" y="1135"/>
                    <a:pt x="688" y="1172"/>
                    <a:pt x="811" y="1172"/>
                  </a:cubicBezTo>
                  <a:cubicBezTo>
                    <a:pt x="838" y="1172"/>
                    <a:pt x="865" y="1170"/>
                    <a:pt x="890" y="1166"/>
                  </a:cubicBezTo>
                  <a:lnTo>
                    <a:pt x="913" y="1166"/>
                  </a:lnTo>
                  <a:cubicBezTo>
                    <a:pt x="936" y="1257"/>
                    <a:pt x="959" y="1394"/>
                    <a:pt x="1004" y="1508"/>
                  </a:cubicBezTo>
                  <a:cubicBezTo>
                    <a:pt x="1119" y="1965"/>
                    <a:pt x="1415" y="2513"/>
                    <a:pt x="1849" y="2946"/>
                  </a:cubicBezTo>
                  <a:cubicBezTo>
                    <a:pt x="2305" y="3403"/>
                    <a:pt x="2899" y="3700"/>
                    <a:pt x="3355" y="3814"/>
                  </a:cubicBezTo>
                  <a:cubicBezTo>
                    <a:pt x="3584" y="3882"/>
                    <a:pt x="3789" y="3882"/>
                    <a:pt x="3926" y="3905"/>
                  </a:cubicBezTo>
                  <a:cubicBezTo>
                    <a:pt x="4063" y="3928"/>
                    <a:pt x="4154" y="3928"/>
                    <a:pt x="4154" y="3928"/>
                  </a:cubicBezTo>
                  <a:lnTo>
                    <a:pt x="4200" y="3928"/>
                  </a:lnTo>
                  <a:cubicBezTo>
                    <a:pt x="4246" y="3928"/>
                    <a:pt x="4314" y="3905"/>
                    <a:pt x="4383" y="3905"/>
                  </a:cubicBezTo>
                  <a:cubicBezTo>
                    <a:pt x="4451" y="3882"/>
                    <a:pt x="4542" y="3882"/>
                    <a:pt x="4634" y="3859"/>
                  </a:cubicBezTo>
                  <a:cubicBezTo>
                    <a:pt x="4725" y="3837"/>
                    <a:pt x="4839" y="3814"/>
                    <a:pt x="4953" y="3768"/>
                  </a:cubicBezTo>
                  <a:cubicBezTo>
                    <a:pt x="5410" y="3631"/>
                    <a:pt x="5958" y="3312"/>
                    <a:pt x="6414" y="2901"/>
                  </a:cubicBezTo>
                  <a:cubicBezTo>
                    <a:pt x="7030" y="2330"/>
                    <a:pt x="7464" y="1645"/>
                    <a:pt x="7647" y="1235"/>
                  </a:cubicBezTo>
                  <a:cubicBezTo>
                    <a:pt x="7761" y="1326"/>
                    <a:pt x="7852" y="1372"/>
                    <a:pt x="7852" y="1372"/>
                  </a:cubicBezTo>
                  <a:cubicBezTo>
                    <a:pt x="7852" y="1372"/>
                    <a:pt x="7942" y="1396"/>
                    <a:pt x="8064" y="1396"/>
                  </a:cubicBezTo>
                  <a:cubicBezTo>
                    <a:pt x="8145" y="1396"/>
                    <a:pt x="8240" y="1385"/>
                    <a:pt x="8331" y="1349"/>
                  </a:cubicBezTo>
                  <a:cubicBezTo>
                    <a:pt x="8560" y="1257"/>
                    <a:pt x="8697" y="1075"/>
                    <a:pt x="8651" y="1006"/>
                  </a:cubicBezTo>
                  <a:cubicBezTo>
                    <a:pt x="8605" y="938"/>
                    <a:pt x="8423" y="938"/>
                    <a:pt x="8286" y="892"/>
                  </a:cubicBezTo>
                  <a:cubicBezTo>
                    <a:pt x="8217" y="847"/>
                    <a:pt x="8149" y="847"/>
                    <a:pt x="8126" y="801"/>
                  </a:cubicBezTo>
                  <a:cubicBezTo>
                    <a:pt x="8080" y="778"/>
                    <a:pt x="8057" y="778"/>
                    <a:pt x="8057" y="778"/>
                  </a:cubicBezTo>
                  <a:cubicBezTo>
                    <a:pt x="8057" y="778"/>
                    <a:pt x="8035" y="755"/>
                    <a:pt x="7989" y="755"/>
                  </a:cubicBezTo>
                  <a:cubicBezTo>
                    <a:pt x="7980" y="760"/>
                    <a:pt x="7971" y="762"/>
                    <a:pt x="7961" y="762"/>
                  </a:cubicBezTo>
                  <a:cubicBezTo>
                    <a:pt x="7924" y="762"/>
                    <a:pt x="7884" y="732"/>
                    <a:pt x="7829" y="732"/>
                  </a:cubicBezTo>
                  <a:cubicBezTo>
                    <a:pt x="7724" y="669"/>
                    <a:pt x="7618" y="547"/>
                    <a:pt x="7531" y="547"/>
                  </a:cubicBezTo>
                  <a:cubicBezTo>
                    <a:pt x="7524" y="547"/>
                    <a:pt x="7517" y="548"/>
                    <a:pt x="7510" y="550"/>
                  </a:cubicBezTo>
                  <a:cubicBezTo>
                    <a:pt x="7418" y="550"/>
                    <a:pt x="7373" y="778"/>
                    <a:pt x="7487" y="1006"/>
                  </a:cubicBezTo>
                  <a:cubicBezTo>
                    <a:pt x="7510" y="1052"/>
                    <a:pt x="7532" y="1098"/>
                    <a:pt x="7555" y="1120"/>
                  </a:cubicBezTo>
                  <a:cubicBezTo>
                    <a:pt x="7281" y="1440"/>
                    <a:pt x="6756" y="2056"/>
                    <a:pt x="6117" y="2536"/>
                  </a:cubicBezTo>
                  <a:cubicBezTo>
                    <a:pt x="5661" y="2878"/>
                    <a:pt x="5159" y="3106"/>
                    <a:pt x="4771" y="3198"/>
                  </a:cubicBezTo>
                  <a:cubicBezTo>
                    <a:pt x="4679" y="3220"/>
                    <a:pt x="4588" y="3243"/>
                    <a:pt x="4520" y="3243"/>
                  </a:cubicBezTo>
                  <a:cubicBezTo>
                    <a:pt x="4428" y="3266"/>
                    <a:pt x="4360" y="3266"/>
                    <a:pt x="4314" y="3266"/>
                  </a:cubicBezTo>
                  <a:cubicBezTo>
                    <a:pt x="4284" y="3266"/>
                    <a:pt x="4253" y="3276"/>
                    <a:pt x="4223" y="3276"/>
                  </a:cubicBezTo>
                  <a:cubicBezTo>
                    <a:pt x="4208" y="3276"/>
                    <a:pt x="4192" y="3274"/>
                    <a:pt x="4177" y="3266"/>
                  </a:cubicBezTo>
                  <a:lnTo>
                    <a:pt x="4131" y="3266"/>
                  </a:lnTo>
                  <a:cubicBezTo>
                    <a:pt x="4131" y="3266"/>
                    <a:pt x="4063" y="3266"/>
                    <a:pt x="3972" y="3289"/>
                  </a:cubicBezTo>
                  <a:cubicBezTo>
                    <a:pt x="3858" y="3266"/>
                    <a:pt x="3698" y="3266"/>
                    <a:pt x="3492" y="3220"/>
                  </a:cubicBezTo>
                  <a:cubicBezTo>
                    <a:pt x="3082" y="3175"/>
                    <a:pt x="2579" y="2946"/>
                    <a:pt x="2169" y="2604"/>
                  </a:cubicBezTo>
                  <a:cubicBezTo>
                    <a:pt x="1735" y="2285"/>
                    <a:pt x="1415" y="1805"/>
                    <a:pt x="1233" y="1417"/>
                  </a:cubicBezTo>
                  <a:cubicBezTo>
                    <a:pt x="1164" y="1303"/>
                    <a:pt x="1119" y="1212"/>
                    <a:pt x="1073" y="1098"/>
                  </a:cubicBezTo>
                  <a:lnTo>
                    <a:pt x="1119" y="1098"/>
                  </a:lnTo>
                  <a:cubicBezTo>
                    <a:pt x="1119" y="1098"/>
                    <a:pt x="1187" y="1052"/>
                    <a:pt x="1278" y="938"/>
                  </a:cubicBezTo>
                  <a:cubicBezTo>
                    <a:pt x="1370" y="847"/>
                    <a:pt x="1438" y="710"/>
                    <a:pt x="1484" y="573"/>
                  </a:cubicBezTo>
                  <a:cubicBezTo>
                    <a:pt x="1552" y="299"/>
                    <a:pt x="1529" y="25"/>
                    <a:pt x="1438" y="2"/>
                  </a:cubicBezTo>
                  <a:cubicBezTo>
                    <a:pt x="1434" y="1"/>
                    <a:pt x="1429" y="0"/>
                    <a:pt x="14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6" name="Google Shape;1253;p22">
              <a:extLst>
                <a:ext uri="{FF2B5EF4-FFF2-40B4-BE49-F238E27FC236}">
                  <a16:creationId xmlns:a16="http://schemas.microsoft.com/office/drawing/2014/main" id="{DD7F33FB-0E5E-89A2-DD69-2060DE8BB850}"/>
                </a:ext>
              </a:extLst>
            </p:cNvPr>
            <p:cNvSpPr/>
            <p:nvPr/>
          </p:nvSpPr>
          <p:spPr>
            <a:xfrm>
              <a:off x="6059700" y="2200375"/>
              <a:ext cx="58225" cy="31450"/>
            </a:xfrm>
            <a:custGeom>
              <a:avLst/>
              <a:gdLst/>
              <a:ahLst/>
              <a:cxnLst/>
              <a:rect l="l" t="t" r="r" b="b"/>
              <a:pathLst>
                <a:path w="2329" h="1258" extrusionOk="0">
                  <a:moveTo>
                    <a:pt x="75" y="0"/>
                  </a:moveTo>
                  <a:cubicBezTo>
                    <a:pt x="73" y="0"/>
                    <a:pt x="71" y="1"/>
                    <a:pt x="69" y="2"/>
                  </a:cubicBezTo>
                  <a:cubicBezTo>
                    <a:pt x="1" y="2"/>
                    <a:pt x="92" y="367"/>
                    <a:pt x="320" y="664"/>
                  </a:cubicBezTo>
                  <a:cubicBezTo>
                    <a:pt x="457" y="778"/>
                    <a:pt x="571" y="938"/>
                    <a:pt x="708" y="1006"/>
                  </a:cubicBezTo>
                  <a:cubicBezTo>
                    <a:pt x="822" y="1075"/>
                    <a:pt x="891" y="1120"/>
                    <a:pt x="891" y="1120"/>
                  </a:cubicBezTo>
                  <a:cubicBezTo>
                    <a:pt x="891" y="1120"/>
                    <a:pt x="982" y="1143"/>
                    <a:pt x="1119" y="1189"/>
                  </a:cubicBezTo>
                  <a:cubicBezTo>
                    <a:pt x="1256" y="1234"/>
                    <a:pt x="1439" y="1234"/>
                    <a:pt x="1621" y="1257"/>
                  </a:cubicBezTo>
                  <a:cubicBezTo>
                    <a:pt x="1987" y="1234"/>
                    <a:pt x="2329" y="1075"/>
                    <a:pt x="2306" y="1029"/>
                  </a:cubicBezTo>
                  <a:cubicBezTo>
                    <a:pt x="2283" y="960"/>
                    <a:pt x="1964" y="1006"/>
                    <a:pt x="1644" y="938"/>
                  </a:cubicBezTo>
                  <a:cubicBezTo>
                    <a:pt x="1507" y="892"/>
                    <a:pt x="1347" y="869"/>
                    <a:pt x="1256" y="801"/>
                  </a:cubicBezTo>
                  <a:cubicBezTo>
                    <a:pt x="1142" y="755"/>
                    <a:pt x="1074" y="732"/>
                    <a:pt x="1074" y="732"/>
                  </a:cubicBezTo>
                  <a:cubicBezTo>
                    <a:pt x="1074" y="732"/>
                    <a:pt x="1005" y="709"/>
                    <a:pt x="891" y="664"/>
                  </a:cubicBezTo>
                  <a:cubicBezTo>
                    <a:pt x="800" y="618"/>
                    <a:pt x="686" y="527"/>
                    <a:pt x="549" y="435"/>
                  </a:cubicBezTo>
                  <a:cubicBezTo>
                    <a:pt x="307" y="260"/>
                    <a:pt x="129" y="0"/>
                    <a:pt x="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7" name="Google Shape;1254;p22">
              <a:extLst>
                <a:ext uri="{FF2B5EF4-FFF2-40B4-BE49-F238E27FC236}">
                  <a16:creationId xmlns:a16="http://schemas.microsoft.com/office/drawing/2014/main" id="{98DD3A89-C615-361B-413D-4208FA4EDC66}"/>
                </a:ext>
              </a:extLst>
            </p:cNvPr>
            <p:cNvSpPr/>
            <p:nvPr/>
          </p:nvSpPr>
          <p:spPr>
            <a:xfrm>
              <a:off x="6489875" y="1748450"/>
              <a:ext cx="297425" cy="333400"/>
            </a:xfrm>
            <a:custGeom>
              <a:avLst/>
              <a:gdLst/>
              <a:ahLst/>
              <a:cxnLst/>
              <a:rect l="l" t="t" r="r" b="b"/>
              <a:pathLst>
                <a:path w="11897" h="13336" extrusionOk="0">
                  <a:moveTo>
                    <a:pt x="2030" y="1"/>
                  </a:moveTo>
                  <a:cubicBezTo>
                    <a:pt x="1738" y="1"/>
                    <a:pt x="1" y="3370"/>
                    <a:pt x="2903" y="5456"/>
                  </a:cubicBezTo>
                  <a:cubicBezTo>
                    <a:pt x="2903" y="5456"/>
                    <a:pt x="666" y="8241"/>
                    <a:pt x="4318" y="10044"/>
                  </a:cubicBezTo>
                  <a:cubicBezTo>
                    <a:pt x="4318" y="10044"/>
                    <a:pt x="2826" y="13335"/>
                    <a:pt x="5048" y="13335"/>
                  </a:cubicBezTo>
                  <a:cubicBezTo>
                    <a:pt x="5092" y="13335"/>
                    <a:pt x="5138" y="13334"/>
                    <a:pt x="5185" y="13331"/>
                  </a:cubicBezTo>
                  <a:cubicBezTo>
                    <a:pt x="7605" y="13217"/>
                    <a:pt x="11896" y="8561"/>
                    <a:pt x="11896" y="8561"/>
                  </a:cubicBezTo>
                  <a:cubicBezTo>
                    <a:pt x="11896" y="8561"/>
                    <a:pt x="11668" y="8241"/>
                    <a:pt x="11280" y="7762"/>
                  </a:cubicBezTo>
                  <a:cubicBezTo>
                    <a:pt x="10686" y="8081"/>
                    <a:pt x="10321" y="8424"/>
                    <a:pt x="10321" y="8424"/>
                  </a:cubicBezTo>
                  <a:cubicBezTo>
                    <a:pt x="10321" y="8424"/>
                    <a:pt x="10549" y="7990"/>
                    <a:pt x="10846" y="7237"/>
                  </a:cubicBezTo>
                  <a:cubicBezTo>
                    <a:pt x="8974" y="4954"/>
                    <a:pt x="4934" y="412"/>
                    <a:pt x="2036" y="1"/>
                  </a:cubicBezTo>
                  <a:cubicBezTo>
                    <a:pt x="2034" y="1"/>
                    <a:pt x="2032" y="1"/>
                    <a:pt x="203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8" name="Google Shape;1255;p22">
              <a:extLst>
                <a:ext uri="{FF2B5EF4-FFF2-40B4-BE49-F238E27FC236}">
                  <a16:creationId xmlns:a16="http://schemas.microsoft.com/office/drawing/2014/main" id="{CAB08610-E228-16D5-BDAB-31A6552C2957}"/>
                </a:ext>
              </a:extLst>
            </p:cNvPr>
            <p:cNvSpPr/>
            <p:nvPr/>
          </p:nvSpPr>
          <p:spPr>
            <a:xfrm>
              <a:off x="5777825" y="1580125"/>
              <a:ext cx="150100" cy="294750"/>
            </a:xfrm>
            <a:custGeom>
              <a:avLst/>
              <a:gdLst/>
              <a:ahLst/>
              <a:cxnLst/>
              <a:rect l="l" t="t" r="r" b="b"/>
              <a:pathLst>
                <a:path w="6004" h="11790" extrusionOk="0">
                  <a:moveTo>
                    <a:pt x="6003" y="1"/>
                  </a:moveTo>
                  <a:lnTo>
                    <a:pt x="6003" y="1"/>
                  </a:lnTo>
                  <a:cubicBezTo>
                    <a:pt x="6003" y="1"/>
                    <a:pt x="3333" y="366"/>
                    <a:pt x="3287" y="1233"/>
                  </a:cubicBezTo>
                  <a:cubicBezTo>
                    <a:pt x="3264" y="1439"/>
                    <a:pt x="799" y="2420"/>
                    <a:pt x="1301" y="4269"/>
                  </a:cubicBezTo>
                  <a:cubicBezTo>
                    <a:pt x="1803" y="6141"/>
                    <a:pt x="2671" y="6255"/>
                    <a:pt x="2671" y="6255"/>
                  </a:cubicBezTo>
                  <a:cubicBezTo>
                    <a:pt x="2671" y="6255"/>
                    <a:pt x="0" y="7122"/>
                    <a:pt x="1050" y="8560"/>
                  </a:cubicBezTo>
                  <a:cubicBezTo>
                    <a:pt x="1844" y="9630"/>
                    <a:pt x="2468" y="9761"/>
                    <a:pt x="2725" y="9761"/>
                  </a:cubicBezTo>
                  <a:cubicBezTo>
                    <a:pt x="2808" y="9761"/>
                    <a:pt x="2853" y="9747"/>
                    <a:pt x="2853" y="9747"/>
                  </a:cubicBezTo>
                  <a:lnTo>
                    <a:pt x="2853" y="9747"/>
                  </a:lnTo>
                  <a:cubicBezTo>
                    <a:pt x="2853" y="9747"/>
                    <a:pt x="2559" y="11789"/>
                    <a:pt x="3425" y="11789"/>
                  </a:cubicBezTo>
                  <a:cubicBezTo>
                    <a:pt x="3461" y="11789"/>
                    <a:pt x="3498" y="11786"/>
                    <a:pt x="3538" y="11778"/>
                  </a:cubicBezTo>
                  <a:cubicBezTo>
                    <a:pt x="4519" y="11596"/>
                    <a:pt x="4519" y="6460"/>
                    <a:pt x="4702" y="5205"/>
                  </a:cubicBezTo>
                  <a:cubicBezTo>
                    <a:pt x="4885" y="3972"/>
                    <a:pt x="6003" y="1"/>
                    <a:pt x="6003"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9" name="Google Shape;1256;p22">
              <a:extLst>
                <a:ext uri="{FF2B5EF4-FFF2-40B4-BE49-F238E27FC236}">
                  <a16:creationId xmlns:a16="http://schemas.microsoft.com/office/drawing/2014/main" id="{3AFB8D1C-C249-D0D0-56AC-D74A8E87C8EF}"/>
                </a:ext>
              </a:extLst>
            </p:cNvPr>
            <p:cNvSpPr/>
            <p:nvPr/>
          </p:nvSpPr>
          <p:spPr>
            <a:xfrm>
              <a:off x="5793800" y="1580125"/>
              <a:ext cx="134125" cy="294750"/>
            </a:xfrm>
            <a:custGeom>
              <a:avLst/>
              <a:gdLst/>
              <a:ahLst/>
              <a:cxnLst/>
              <a:rect l="l" t="t" r="r" b="b"/>
              <a:pathLst>
                <a:path w="5365" h="11790" extrusionOk="0">
                  <a:moveTo>
                    <a:pt x="5364" y="1"/>
                  </a:moveTo>
                  <a:lnTo>
                    <a:pt x="5364" y="1"/>
                  </a:lnTo>
                  <a:cubicBezTo>
                    <a:pt x="5364" y="1"/>
                    <a:pt x="2694" y="366"/>
                    <a:pt x="2648" y="1233"/>
                  </a:cubicBezTo>
                  <a:cubicBezTo>
                    <a:pt x="2648" y="1256"/>
                    <a:pt x="2602" y="1302"/>
                    <a:pt x="2557" y="1325"/>
                  </a:cubicBezTo>
                  <a:cubicBezTo>
                    <a:pt x="3401" y="2215"/>
                    <a:pt x="4200" y="3516"/>
                    <a:pt x="2831" y="4474"/>
                  </a:cubicBezTo>
                  <a:cubicBezTo>
                    <a:pt x="2580" y="4650"/>
                    <a:pt x="2358" y="4726"/>
                    <a:pt x="2158" y="4726"/>
                  </a:cubicBezTo>
                  <a:cubicBezTo>
                    <a:pt x="1499" y="4726"/>
                    <a:pt x="1086" y="3900"/>
                    <a:pt x="753" y="3059"/>
                  </a:cubicBezTo>
                  <a:cubicBezTo>
                    <a:pt x="594" y="3424"/>
                    <a:pt x="525" y="3812"/>
                    <a:pt x="662" y="4269"/>
                  </a:cubicBezTo>
                  <a:cubicBezTo>
                    <a:pt x="1164" y="6141"/>
                    <a:pt x="2032" y="6255"/>
                    <a:pt x="2032" y="6255"/>
                  </a:cubicBezTo>
                  <a:cubicBezTo>
                    <a:pt x="2032" y="6255"/>
                    <a:pt x="1735" y="6346"/>
                    <a:pt x="1415" y="6529"/>
                  </a:cubicBezTo>
                  <a:cubicBezTo>
                    <a:pt x="2260" y="7396"/>
                    <a:pt x="2922" y="8126"/>
                    <a:pt x="2579" y="8629"/>
                  </a:cubicBezTo>
                  <a:cubicBezTo>
                    <a:pt x="2481" y="8767"/>
                    <a:pt x="2361" y="8828"/>
                    <a:pt x="2228" y="8828"/>
                  </a:cubicBezTo>
                  <a:cubicBezTo>
                    <a:pt x="1744" y="8828"/>
                    <a:pt x="1070" y="8026"/>
                    <a:pt x="480" y="7168"/>
                  </a:cubicBezTo>
                  <a:cubicBezTo>
                    <a:pt x="160" y="7533"/>
                    <a:pt x="0" y="8012"/>
                    <a:pt x="411" y="8560"/>
                  </a:cubicBezTo>
                  <a:cubicBezTo>
                    <a:pt x="1205" y="9630"/>
                    <a:pt x="1829" y="9761"/>
                    <a:pt x="2086" y="9761"/>
                  </a:cubicBezTo>
                  <a:cubicBezTo>
                    <a:pt x="2169" y="9761"/>
                    <a:pt x="2214" y="9747"/>
                    <a:pt x="2214" y="9747"/>
                  </a:cubicBezTo>
                  <a:lnTo>
                    <a:pt x="2214" y="9747"/>
                  </a:lnTo>
                  <a:cubicBezTo>
                    <a:pt x="2214" y="9747"/>
                    <a:pt x="2169" y="9998"/>
                    <a:pt x="2169" y="10341"/>
                  </a:cubicBezTo>
                  <a:cubicBezTo>
                    <a:pt x="2625" y="10409"/>
                    <a:pt x="2967" y="10523"/>
                    <a:pt x="3013" y="10797"/>
                  </a:cubicBezTo>
                  <a:cubicBezTo>
                    <a:pt x="3090" y="11126"/>
                    <a:pt x="2824" y="11241"/>
                    <a:pt x="2449" y="11241"/>
                  </a:cubicBezTo>
                  <a:cubicBezTo>
                    <a:pt x="2382" y="11241"/>
                    <a:pt x="2310" y="11238"/>
                    <a:pt x="2237" y="11231"/>
                  </a:cubicBezTo>
                  <a:lnTo>
                    <a:pt x="2237" y="11231"/>
                  </a:lnTo>
                  <a:cubicBezTo>
                    <a:pt x="2318" y="11555"/>
                    <a:pt x="2490" y="11790"/>
                    <a:pt x="2783" y="11790"/>
                  </a:cubicBezTo>
                  <a:cubicBezTo>
                    <a:pt x="2820" y="11790"/>
                    <a:pt x="2858" y="11786"/>
                    <a:pt x="2899" y="11778"/>
                  </a:cubicBezTo>
                  <a:cubicBezTo>
                    <a:pt x="3880" y="11596"/>
                    <a:pt x="3880" y="6460"/>
                    <a:pt x="4063" y="5205"/>
                  </a:cubicBezTo>
                  <a:cubicBezTo>
                    <a:pt x="4246" y="3972"/>
                    <a:pt x="5364" y="1"/>
                    <a:pt x="536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0" name="Google Shape;1257;p22">
              <a:extLst>
                <a:ext uri="{FF2B5EF4-FFF2-40B4-BE49-F238E27FC236}">
                  <a16:creationId xmlns:a16="http://schemas.microsoft.com/office/drawing/2014/main" id="{6E40FDD5-1E07-9A62-B1CE-447AC7794271}"/>
                </a:ext>
              </a:extLst>
            </p:cNvPr>
            <p:cNvSpPr/>
            <p:nvPr/>
          </p:nvSpPr>
          <p:spPr>
            <a:xfrm>
              <a:off x="6508700" y="1727350"/>
              <a:ext cx="297425" cy="333375"/>
            </a:xfrm>
            <a:custGeom>
              <a:avLst/>
              <a:gdLst/>
              <a:ahLst/>
              <a:cxnLst/>
              <a:rect l="l" t="t" r="r" b="b"/>
              <a:pathLst>
                <a:path w="11897" h="13335" extrusionOk="0">
                  <a:moveTo>
                    <a:pt x="2007" y="0"/>
                  </a:moveTo>
                  <a:cubicBezTo>
                    <a:pt x="1716" y="0"/>
                    <a:pt x="1" y="3370"/>
                    <a:pt x="2903" y="5456"/>
                  </a:cubicBezTo>
                  <a:cubicBezTo>
                    <a:pt x="2903" y="5456"/>
                    <a:pt x="666" y="8263"/>
                    <a:pt x="4318" y="10044"/>
                  </a:cubicBezTo>
                  <a:cubicBezTo>
                    <a:pt x="4318" y="10044"/>
                    <a:pt x="2826" y="13335"/>
                    <a:pt x="5048" y="13335"/>
                  </a:cubicBezTo>
                  <a:cubicBezTo>
                    <a:pt x="5092" y="13335"/>
                    <a:pt x="5138" y="13333"/>
                    <a:pt x="5186" y="13331"/>
                  </a:cubicBezTo>
                  <a:cubicBezTo>
                    <a:pt x="7605" y="13216"/>
                    <a:pt x="11896" y="8560"/>
                    <a:pt x="11896" y="8560"/>
                  </a:cubicBezTo>
                  <a:cubicBezTo>
                    <a:pt x="11896" y="8560"/>
                    <a:pt x="5939" y="571"/>
                    <a:pt x="2013" y="1"/>
                  </a:cubicBezTo>
                  <a:cubicBezTo>
                    <a:pt x="2011" y="0"/>
                    <a:pt x="2009" y="0"/>
                    <a:pt x="2007"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1" name="Google Shape;1258;p22">
              <a:extLst>
                <a:ext uri="{FF2B5EF4-FFF2-40B4-BE49-F238E27FC236}">
                  <a16:creationId xmlns:a16="http://schemas.microsoft.com/office/drawing/2014/main" id="{E77FE464-0A72-BF23-861F-5996299FD8B0}"/>
                </a:ext>
              </a:extLst>
            </p:cNvPr>
            <p:cNvSpPr/>
            <p:nvPr/>
          </p:nvSpPr>
          <p:spPr>
            <a:xfrm>
              <a:off x="6541325" y="1758725"/>
              <a:ext cx="264800" cy="301325"/>
            </a:xfrm>
            <a:custGeom>
              <a:avLst/>
              <a:gdLst/>
              <a:ahLst/>
              <a:cxnLst/>
              <a:rect l="l" t="t" r="r" b="b"/>
              <a:pathLst>
                <a:path w="10592" h="12053" extrusionOk="0">
                  <a:moveTo>
                    <a:pt x="3447" y="1"/>
                  </a:moveTo>
                  <a:lnTo>
                    <a:pt x="3447" y="1"/>
                  </a:lnTo>
                  <a:cubicBezTo>
                    <a:pt x="3515" y="868"/>
                    <a:pt x="3310" y="1804"/>
                    <a:pt x="2511" y="2603"/>
                  </a:cubicBezTo>
                  <a:cubicBezTo>
                    <a:pt x="2129" y="2970"/>
                    <a:pt x="1779" y="3122"/>
                    <a:pt x="1464" y="3122"/>
                  </a:cubicBezTo>
                  <a:cubicBezTo>
                    <a:pt x="840" y="3122"/>
                    <a:pt x="349" y="2525"/>
                    <a:pt x="0" y="1827"/>
                  </a:cubicBezTo>
                  <a:lnTo>
                    <a:pt x="0" y="1827"/>
                  </a:lnTo>
                  <a:cubicBezTo>
                    <a:pt x="160" y="2649"/>
                    <a:pt x="617" y="3493"/>
                    <a:pt x="1598" y="4201"/>
                  </a:cubicBezTo>
                  <a:cubicBezTo>
                    <a:pt x="1598" y="4201"/>
                    <a:pt x="1461" y="4383"/>
                    <a:pt x="1301" y="4657"/>
                  </a:cubicBezTo>
                  <a:cubicBezTo>
                    <a:pt x="2876" y="5433"/>
                    <a:pt x="4771" y="6666"/>
                    <a:pt x="4018" y="7921"/>
                  </a:cubicBezTo>
                  <a:cubicBezTo>
                    <a:pt x="3811" y="8265"/>
                    <a:pt x="3559" y="8409"/>
                    <a:pt x="3281" y="8409"/>
                  </a:cubicBezTo>
                  <a:cubicBezTo>
                    <a:pt x="2545" y="8409"/>
                    <a:pt x="1632" y="7399"/>
                    <a:pt x="936" y="6438"/>
                  </a:cubicBezTo>
                  <a:lnTo>
                    <a:pt x="936" y="6438"/>
                  </a:lnTo>
                  <a:cubicBezTo>
                    <a:pt x="1050" y="7237"/>
                    <a:pt x="1575" y="8081"/>
                    <a:pt x="3013" y="8789"/>
                  </a:cubicBezTo>
                  <a:cubicBezTo>
                    <a:pt x="3013" y="8789"/>
                    <a:pt x="2785" y="9291"/>
                    <a:pt x="2648" y="9884"/>
                  </a:cubicBezTo>
                  <a:cubicBezTo>
                    <a:pt x="3995" y="10021"/>
                    <a:pt x="5364" y="10044"/>
                    <a:pt x="4931" y="10774"/>
                  </a:cubicBezTo>
                  <a:cubicBezTo>
                    <a:pt x="4711" y="11165"/>
                    <a:pt x="4301" y="11301"/>
                    <a:pt x="3829" y="11301"/>
                  </a:cubicBezTo>
                  <a:cubicBezTo>
                    <a:pt x="3418" y="11301"/>
                    <a:pt x="2958" y="11199"/>
                    <a:pt x="2534" y="11071"/>
                  </a:cubicBezTo>
                  <a:lnTo>
                    <a:pt x="2534" y="11071"/>
                  </a:lnTo>
                  <a:cubicBezTo>
                    <a:pt x="2557" y="11117"/>
                    <a:pt x="2557" y="11163"/>
                    <a:pt x="2557" y="11208"/>
                  </a:cubicBezTo>
                  <a:lnTo>
                    <a:pt x="4200" y="12053"/>
                  </a:lnTo>
                  <a:cubicBezTo>
                    <a:pt x="6665" y="11573"/>
                    <a:pt x="10591" y="7305"/>
                    <a:pt x="10591" y="7305"/>
                  </a:cubicBezTo>
                  <a:cubicBezTo>
                    <a:pt x="10591" y="7305"/>
                    <a:pt x="6916" y="2398"/>
                    <a:pt x="34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2" name="Google Shape;1259;p22">
              <a:extLst>
                <a:ext uri="{FF2B5EF4-FFF2-40B4-BE49-F238E27FC236}">
                  <a16:creationId xmlns:a16="http://schemas.microsoft.com/office/drawing/2014/main" id="{554F0071-7FEC-B40B-7DFF-AF8E6A1DCE60}"/>
                </a:ext>
              </a:extLst>
            </p:cNvPr>
            <p:cNvSpPr/>
            <p:nvPr/>
          </p:nvSpPr>
          <p:spPr>
            <a:xfrm>
              <a:off x="5910775" y="1364875"/>
              <a:ext cx="961525" cy="601600"/>
            </a:xfrm>
            <a:custGeom>
              <a:avLst/>
              <a:gdLst/>
              <a:ahLst/>
              <a:cxnLst/>
              <a:rect l="l" t="t" r="r" b="b"/>
              <a:pathLst>
                <a:path w="38461" h="24064" extrusionOk="0">
                  <a:moveTo>
                    <a:pt x="17296" y="0"/>
                  </a:moveTo>
                  <a:cubicBezTo>
                    <a:pt x="14845" y="0"/>
                    <a:pt x="12044" y="378"/>
                    <a:pt x="8948" y="1398"/>
                  </a:cubicBezTo>
                  <a:cubicBezTo>
                    <a:pt x="3515" y="3178"/>
                    <a:pt x="1164" y="6671"/>
                    <a:pt x="0" y="10505"/>
                  </a:cubicBezTo>
                  <a:cubicBezTo>
                    <a:pt x="1073" y="10267"/>
                    <a:pt x="2565" y="10063"/>
                    <a:pt x="4521" y="10063"/>
                  </a:cubicBezTo>
                  <a:cubicBezTo>
                    <a:pt x="7060" y="10063"/>
                    <a:pt x="10382" y="10407"/>
                    <a:pt x="14586" y="11464"/>
                  </a:cubicBezTo>
                  <a:cubicBezTo>
                    <a:pt x="23990" y="13838"/>
                    <a:pt x="32435" y="21050"/>
                    <a:pt x="35425" y="24063"/>
                  </a:cubicBezTo>
                  <a:cubicBezTo>
                    <a:pt x="37480" y="20799"/>
                    <a:pt x="38461" y="9798"/>
                    <a:pt x="28418" y="3064"/>
                  </a:cubicBezTo>
                  <a:cubicBezTo>
                    <a:pt x="28418" y="3064"/>
                    <a:pt x="24279" y="0"/>
                    <a:pt x="172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3" name="Google Shape;1260;p22">
              <a:extLst>
                <a:ext uri="{FF2B5EF4-FFF2-40B4-BE49-F238E27FC236}">
                  <a16:creationId xmlns:a16="http://schemas.microsoft.com/office/drawing/2014/main" id="{0227F782-FAEF-CA40-19C1-0FCA0E3A3FA4}"/>
                </a:ext>
              </a:extLst>
            </p:cNvPr>
            <p:cNvSpPr/>
            <p:nvPr/>
          </p:nvSpPr>
          <p:spPr>
            <a:xfrm>
              <a:off x="5840050" y="1218650"/>
              <a:ext cx="1201175" cy="733550"/>
            </a:xfrm>
            <a:custGeom>
              <a:avLst/>
              <a:gdLst/>
              <a:ahLst/>
              <a:cxnLst/>
              <a:rect l="l" t="t" r="r" b="b"/>
              <a:pathLst>
                <a:path w="48047" h="29342" extrusionOk="0">
                  <a:moveTo>
                    <a:pt x="17834" y="1"/>
                  </a:moveTo>
                  <a:cubicBezTo>
                    <a:pt x="8313" y="1"/>
                    <a:pt x="0" y="5086"/>
                    <a:pt x="844" y="15943"/>
                  </a:cubicBezTo>
                  <a:cubicBezTo>
                    <a:pt x="844" y="15943"/>
                    <a:pt x="2860" y="14787"/>
                    <a:pt x="7517" y="14787"/>
                  </a:cubicBezTo>
                  <a:cubicBezTo>
                    <a:pt x="10058" y="14787"/>
                    <a:pt x="13384" y="15131"/>
                    <a:pt x="17597" y="16194"/>
                  </a:cubicBezTo>
                  <a:cubicBezTo>
                    <a:pt x="30380" y="19413"/>
                    <a:pt x="38574" y="29342"/>
                    <a:pt x="38574" y="29342"/>
                  </a:cubicBezTo>
                  <a:cubicBezTo>
                    <a:pt x="38574" y="29342"/>
                    <a:pt x="48046" y="19230"/>
                    <a:pt x="38140" y="8502"/>
                  </a:cubicBezTo>
                  <a:cubicBezTo>
                    <a:pt x="32997" y="2935"/>
                    <a:pt x="25067" y="1"/>
                    <a:pt x="1783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4" name="Google Shape;1261;p22">
              <a:extLst>
                <a:ext uri="{FF2B5EF4-FFF2-40B4-BE49-F238E27FC236}">
                  <a16:creationId xmlns:a16="http://schemas.microsoft.com/office/drawing/2014/main" id="{4E8B6561-30BE-3638-FD19-DE19F2AA0AE6}"/>
                </a:ext>
              </a:extLst>
            </p:cNvPr>
            <p:cNvSpPr/>
            <p:nvPr/>
          </p:nvSpPr>
          <p:spPr>
            <a:xfrm>
              <a:off x="5856550" y="1220050"/>
              <a:ext cx="1109925" cy="732150"/>
            </a:xfrm>
            <a:custGeom>
              <a:avLst/>
              <a:gdLst/>
              <a:ahLst/>
              <a:cxnLst/>
              <a:rect l="l" t="t" r="r" b="b"/>
              <a:pathLst>
                <a:path w="44397" h="29286" extrusionOk="0">
                  <a:moveTo>
                    <a:pt x="18832" y="1"/>
                  </a:moveTo>
                  <a:cubicBezTo>
                    <a:pt x="14815" y="800"/>
                    <a:pt x="9359" y="3037"/>
                    <a:pt x="7442" y="4908"/>
                  </a:cubicBezTo>
                  <a:cubicBezTo>
                    <a:pt x="5023" y="7259"/>
                    <a:pt x="3493" y="10181"/>
                    <a:pt x="1553" y="10181"/>
                  </a:cubicBezTo>
                  <a:cubicBezTo>
                    <a:pt x="1211" y="10181"/>
                    <a:pt x="982" y="9976"/>
                    <a:pt x="846" y="9656"/>
                  </a:cubicBezTo>
                  <a:cubicBezTo>
                    <a:pt x="252" y="11482"/>
                    <a:pt x="1" y="13536"/>
                    <a:pt x="184" y="15887"/>
                  </a:cubicBezTo>
                  <a:cubicBezTo>
                    <a:pt x="184" y="15887"/>
                    <a:pt x="2200" y="14731"/>
                    <a:pt x="6857" y="14731"/>
                  </a:cubicBezTo>
                  <a:cubicBezTo>
                    <a:pt x="9398" y="14731"/>
                    <a:pt x="12724" y="15075"/>
                    <a:pt x="16937" y="16138"/>
                  </a:cubicBezTo>
                  <a:cubicBezTo>
                    <a:pt x="29720" y="19357"/>
                    <a:pt x="37914" y="29286"/>
                    <a:pt x="37914" y="29286"/>
                  </a:cubicBezTo>
                  <a:cubicBezTo>
                    <a:pt x="37914" y="29286"/>
                    <a:pt x="44396" y="22370"/>
                    <a:pt x="41018" y="13902"/>
                  </a:cubicBezTo>
                  <a:lnTo>
                    <a:pt x="41018" y="13902"/>
                  </a:lnTo>
                  <a:cubicBezTo>
                    <a:pt x="40842" y="16978"/>
                    <a:pt x="40117" y="20308"/>
                    <a:pt x="37639" y="20308"/>
                  </a:cubicBezTo>
                  <a:cubicBezTo>
                    <a:pt x="37543" y="20308"/>
                    <a:pt x="37445" y="20303"/>
                    <a:pt x="37343" y="20293"/>
                  </a:cubicBezTo>
                  <a:cubicBezTo>
                    <a:pt x="32459" y="19790"/>
                    <a:pt x="35745" y="13468"/>
                    <a:pt x="34878" y="9816"/>
                  </a:cubicBezTo>
                  <a:cubicBezTo>
                    <a:pt x="34444" y="7990"/>
                    <a:pt x="33326" y="5890"/>
                    <a:pt x="32322" y="4224"/>
                  </a:cubicBezTo>
                  <a:cubicBezTo>
                    <a:pt x="31272" y="3584"/>
                    <a:pt x="30199" y="3014"/>
                    <a:pt x="29058" y="2512"/>
                  </a:cubicBezTo>
                  <a:lnTo>
                    <a:pt x="29058" y="2512"/>
                  </a:lnTo>
                  <a:cubicBezTo>
                    <a:pt x="29605" y="4863"/>
                    <a:pt x="30473" y="9610"/>
                    <a:pt x="29605" y="12418"/>
                  </a:cubicBezTo>
                  <a:cubicBezTo>
                    <a:pt x="29291" y="13435"/>
                    <a:pt x="28074" y="13859"/>
                    <a:pt x="26399" y="13859"/>
                  </a:cubicBezTo>
                  <a:cubicBezTo>
                    <a:pt x="21758" y="13859"/>
                    <a:pt x="13599" y="10599"/>
                    <a:pt x="11368" y="7647"/>
                  </a:cubicBezTo>
                  <a:cubicBezTo>
                    <a:pt x="8926" y="4406"/>
                    <a:pt x="17029" y="1256"/>
                    <a:pt x="20338" y="115"/>
                  </a:cubicBezTo>
                  <a:cubicBezTo>
                    <a:pt x="19836" y="69"/>
                    <a:pt x="19334" y="24"/>
                    <a:pt x="18832"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5" name="Google Shape;1262;p22">
              <a:extLst>
                <a:ext uri="{FF2B5EF4-FFF2-40B4-BE49-F238E27FC236}">
                  <a16:creationId xmlns:a16="http://schemas.microsoft.com/office/drawing/2014/main" id="{792DFAF7-799A-7B8A-E323-65AAD0D2D68D}"/>
                </a:ext>
              </a:extLst>
            </p:cNvPr>
            <p:cNvSpPr/>
            <p:nvPr/>
          </p:nvSpPr>
          <p:spPr>
            <a:xfrm>
              <a:off x="5972975" y="1401950"/>
              <a:ext cx="403450" cy="264825"/>
            </a:xfrm>
            <a:custGeom>
              <a:avLst/>
              <a:gdLst/>
              <a:ahLst/>
              <a:cxnLst/>
              <a:rect l="l" t="t" r="r" b="b"/>
              <a:pathLst>
                <a:path w="16138" h="10593" extrusionOk="0">
                  <a:moveTo>
                    <a:pt x="10607" y="1"/>
                  </a:moveTo>
                  <a:cubicBezTo>
                    <a:pt x="8522" y="1"/>
                    <a:pt x="7578" y="1855"/>
                    <a:pt x="7578" y="1855"/>
                  </a:cubicBezTo>
                  <a:cubicBezTo>
                    <a:pt x="7578" y="1855"/>
                    <a:pt x="6310" y="987"/>
                    <a:pt x="4601" y="987"/>
                  </a:cubicBezTo>
                  <a:cubicBezTo>
                    <a:pt x="4075" y="987"/>
                    <a:pt x="3507" y="1070"/>
                    <a:pt x="2922" y="1284"/>
                  </a:cubicBezTo>
                  <a:cubicBezTo>
                    <a:pt x="434" y="2220"/>
                    <a:pt x="0" y="5256"/>
                    <a:pt x="1301" y="6877"/>
                  </a:cubicBezTo>
                  <a:cubicBezTo>
                    <a:pt x="1801" y="7499"/>
                    <a:pt x="2740" y="7690"/>
                    <a:pt x="3709" y="7690"/>
                  </a:cubicBezTo>
                  <a:cubicBezTo>
                    <a:pt x="5264" y="7690"/>
                    <a:pt x="6893" y="7196"/>
                    <a:pt x="6894" y="7196"/>
                  </a:cubicBezTo>
                  <a:lnTo>
                    <a:pt x="6894" y="7196"/>
                  </a:lnTo>
                  <a:cubicBezTo>
                    <a:pt x="6893" y="7196"/>
                    <a:pt x="5889" y="7972"/>
                    <a:pt x="6894" y="8611"/>
                  </a:cubicBezTo>
                  <a:cubicBezTo>
                    <a:pt x="7104" y="8753"/>
                    <a:pt x="7300" y="8805"/>
                    <a:pt x="7475" y="8805"/>
                  </a:cubicBezTo>
                  <a:cubicBezTo>
                    <a:pt x="7947" y="8805"/>
                    <a:pt x="8263" y="8429"/>
                    <a:pt x="8263" y="8429"/>
                  </a:cubicBezTo>
                  <a:cubicBezTo>
                    <a:pt x="8263" y="8429"/>
                    <a:pt x="8776" y="10593"/>
                    <a:pt x="10701" y="10593"/>
                  </a:cubicBezTo>
                  <a:cubicBezTo>
                    <a:pt x="10887" y="10593"/>
                    <a:pt x="11086" y="10573"/>
                    <a:pt x="11299" y="10529"/>
                  </a:cubicBezTo>
                  <a:cubicBezTo>
                    <a:pt x="13718" y="10049"/>
                    <a:pt x="14015" y="7995"/>
                    <a:pt x="14015" y="7995"/>
                  </a:cubicBezTo>
                  <a:cubicBezTo>
                    <a:pt x="14015" y="7995"/>
                    <a:pt x="16138" y="7927"/>
                    <a:pt x="15955" y="6009"/>
                  </a:cubicBezTo>
                  <a:cubicBezTo>
                    <a:pt x="15955" y="6009"/>
                    <a:pt x="14700" y="1056"/>
                    <a:pt x="11801" y="189"/>
                  </a:cubicBezTo>
                  <a:cubicBezTo>
                    <a:pt x="11368" y="57"/>
                    <a:pt x="10970" y="1"/>
                    <a:pt x="1060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6" name="Google Shape;1263;p22">
              <a:extLst>
                <a:ext uri="{FF2B5EF4-FFF2-40B4-BE49-F238E27FC236}">
                  <a16:creationId xmlns:a16="http://schemas.microsoft.com/office/drawing/2014/main" id="{28782115-38A4-5D41-041A-659A9F686282}"/>
                </a:ext>
              </a:extLst>
            </p:cNvPr>
            <p:cNvSpPr/>
            <p:nvPr/>
          </p:nvSpPr>
          <p:spPr>
            <a:xfrm>
              <a:off x="6266850" y="1492825"/>
              <a:ext cx="25" cy="1725"/>
            </a:xfrm>
            <a:custGeom>
              <a:avLst/>
              <a:gdLst/>
              <a:ahLst/>
              <a:cxnLst/>
              <a:rect l="l" t="t" r="r" b="b"/>
              <a:pathLst>
                <a:path w="1" h="69" extrusionOk="0">
                  <a:moveTo>
                    <a:pt x="0" y="69"/>
                  </a:moveTo>
                  <a:cubicBezTo>
                    <a:pt x="0" y="46"/>
                    <a:pt x="0" y="0"/>
                    <a:pt x="0" y="0"/>
                  </a:cubicBezTo>
                  <a:cubicBezTo>
                    <a:pt x="0" y="0"/>
                    <a:pt x="0" y="46"/>
                    <a:pt x="0" y="69"/>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7" name="Google Shape;1264;p22">
              <a:extLst>
                <a:ext uri="{FF2B5EF4-FFF2-40B4-BE49-F238E27FC236}">
                  <a16:creationId xmlns:a16="http://schemas.microsoft.com/office/drawing/2014/main" id="{9EDBC75C-7794-CC71-95DA-929A7A073880}"/>
                </a:ext>
              </a:extLst>
            </p:cNvPr>
            <p:cNvSpPr/>
            <p:nvPr/>
          </p:nvSpPr>
          <p:spPr>
            <a:xfrm>
              <a:off x="5981525" y="1423200"/>
              <a:ext cx="394900" cy="243575"/>
            </a:xfrm>
            <a:custGeom>
              <a:avLst/>
              <a:gdLst/>
              <a:ahLst/>
              <a:cxnLst/>
              <a:rect l="l" t="t" r="r" b="b"/>
              <a:pathLst>
                <a:path w="15796" h="9743" extrusionOk="0">
                  <a:moveTo>
                    <a:pt x="12692" y="1"/>
                  </a:moveTo>
                  <a:lnTo>
                    <a:pt x="12692" y="1"/>
                  </a:lnTo>
                  <a:cubicBezTo>
                    <a:pt x="12943" y="1507"/>
                    <a:pt x="13102" y="3516"/>
                    <a:pt x="12349" y="3972"/>
                  </a:cubicBezTo>
                  <a:cubicBezTo>
                    <a:pt x="12153" y="4094"/>
                    <a:pt x="11995" y="4144"/>
                    <a:pt x="11870" y="4144"/>
                  </a:cubicBezTo>
                  <a:cubicBezTo>
                    <a:pt x="11308" y="4144"/>
                    <a:pt x="11376" y="3134"/>
                    <a:pt x="11413" y="2854"/>
                  </a:cubicBezTo>
                  <a:lnTo>
                    <a:pt x="11413" y="2854"/>
                  </a:lnTo>
                  <a:cubicBezTo>
                    <a:pt x="11368" y="3082"/>
                    <a:pt x="11162" y="3813"/>
                    <a:pt x="9953" y="3927"/>
                  </a:cubicBezTo>
                  <a:cubicBezTo>
                    <a:pt x="9896" y="3932"/>
                    <a:pt x="9841" y="3935"/>
                    <a:pt x="9788" y="3935"/>
                  </a:cubicBezTo>
                  <a:cubicBezTo>
                    <a:pt x="8502" y="3935"/>
                    <a:pt x="8355" y="2397"/>
                    <a:pt x="8355" y="2397"/>
                  </a:cubicBezTo>
                  <a:cubicBezTo>
                    <a:pt x="8355" y="2397"/>
                    <a:pt x="6924" y="4167"/>
                    <a:pt x="3960" y="4167"/>
                  </a:cubicBezTo>
                  <a:cubicBezTo>
                    <a:pt x="3660" y="4167"/>
                    <a:pt x="3345" y="4149"/>
                    <a:pt x="3014" y="4109"/>
                  </a:cubicBezTo>
                  <a:cubicBezTo>
                    <a:pt x="1347" y="3904"/>
                    <a:pt x="959" y="2763"/>
                    <a:pt x="959" y="1644"/>
                  </a:cubicBezTo>
                  <a:cubicBezTo>
                    <a:pt x="1" y="2968"/>
                    <a:pt x="24" y="4862"/>
                    <a:pt x="959" y="6027"/>
                  </a:cubicBezTo>
                  <a:cubicBezTo>
                    <a:pt x="1459" y="6649"/>
                    <a:pt x="2398" y="6840"/>
                    <a:pt x="3367" y="6840"/>
                  </a:cubicBezTo>
                  <a:cubicBezTo>
                    <a:pt x="4922" y="6840"/>
                    <a:pt x="6551" y="6346"/>
                    <a:pt x="6552" y="6346"/>
                  </a:cubicBezTo>
                  <a:lnTo>
                    <a:pt x="6552" y="6346"/>
                  </a:lnTo>
                  <a:cubicBezTo>
                    <a:pt x="6551" y="6346"/>
                    <a:pt x="5547" y="7122"/>
                    <a:pt x="6552" y="7761"/>
                  </a:cubicBezTo>
                  <a:cubicBezTo>
                    <a:pt x="6762" y="7903"/>
                    <a:pt x="6958" y="7955"/>
                    <a:pt x="7133" y="7955"/>
                  </a:cubicBezTo>
                  <a:cubicBezTo>
                    <a:pt x="7605" y="7955"/>
                    <a:pt x="7921" y="7579"/>
                    <a:pt x="7921" y="7579"/>
                  </a:cubicBezTo>
                  <a:cubicBezTo>
                    <a:pt x="7921" y="7579"/>
                    <a:pt x="8434" y="9743"/>
                    <a:pt x="10359" y="9743"/>
                  </a:cubicBezTo>
                  <a:cubicBezTo>
                    <a:pt x="10545" y="9743"/>
                    <a:pt x="10744" y="9723"/>
                    <a:pt x="10957" y="9679"/>
                  </a:cubicBezTo>
                  <a:cubicBezTo>
                    <a:pt x="13376" y="9199"/>
                    <a:pt x="13673" y="7145"/>
                    <a:pt x="13673" y="7145"/>
                  </a:cubicBezTo>
                  <a:cubicBezTo>
                    <a:pt x="13673" y="7145"/>
                    <a:pt x="15796" y="7077"/>
                    <a:pt x="15613" y="5159"/>
                  </a:cubicBezTo>
                  <a:cubicBezTo>
                    <a:pt x="15613" y="5159"/>
                    <a:pt x="14723" y="1644"/>
                    <a:pt x="126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8" name="Google Shape;1265;p22">
              <a:extLst>
                <a:ext uri="{FF2B5EF4-FFF2-40B4-BE49-F238E27FC236}">
                  <a16:creationId xmlns:a16="http://schemas.microsoft.com/office/drawing/2014/main" id="{301622D8-C779-E77F-273A-7C02D31EB5EA}"/>
                </a:ext>
              </a:extLst>
            </p:cNvPr>
            <p:cNvSpPr/>
            <p:nvPr/>
          </p:nvSpPr>
          <p:spPr>
            <a:xfrm>
              <a:off x="6189250" y="1463250"/>
              <a:ext cx="108425" cy="71250"/>
            </a:xfrm>
            <a:custGeom>
              <a:avLst/>
              <a:gdLst/>
              <a:ahLst/>
              <a:cxnLst/>
              <a:rect l="l" t="t" r="r" b="b"/>
              <a:pathLst>
                <a:path w="4337" h="2850" extrusionOk="0">
                  <a:moveTo>
                    <a:pt x="875" y="1"/>
                  </a:moveTo>
                  <a:cubicBezTo>
                    <a:pt x="776" y="1"/>
                    <a:pt x="596" y="38"/>
                    <a:pt x="388" y="202"/>
                  </a:cubicBezTo>
                  <a:cubicBezTo>
                    <a:pt x="228" y="339"/>
                    <a:pt x="91" y="544"/>
                    <a:pt x="46" y="795"/>
                  </a:cubicBezTo>
                  <a:cubicBezTo>
                    <a:pt x="0" y="1046"/>
                    <a:pt x="46" y="1298"/>
                    <a:pt x="114" y="1549"/>
                  </a:cubicBezTo>
                  <a:cubicBezTo>
                    <a:pt x="251" y="2051"/>
                    <a:pt x="616" y="2462"/>
                    <a:pt x="982" y="2667"/>
                  </a:cubicBezTo>
                  <a:cubicBezTo>
                    <a:pt x="1141" y="2781"/>
                    <a:pt x="1324" y="2804"/>
                    <a:pt x="1438" y="2850"/>
                  </a:cubicBezTo>
                  <a:lnTo>
                    <a:pt x="1826" y="2850"/>
                  </a:lnTo>
                  <a:cubicBezTo>
                    <a:pt x="1872" y="2827"/>
                    <a:pt x="1940" y="2804"/>
                    <a:pt x="2032" y="2781"/>
                  </a:cubicBezTo>
                  <a:cubicBezTo>
                    <a:pt x="2100" y="2758"/>
                    <a:pt x="2191" y="2736"/>
                    <a:pt x="2260" y="2690"/>
                  </a:cubicBezTo>
                  <a:cubicBezTo>
                    <a:pt x="2442" y="2599"/>
                    <a:pt x="2602" y="2462"/>
                    <a:pt x="2762" y="2279"/>
                  </a:cubicBezTo>
                  <a:cubicBezTo>
                    <a:pt x="2808" y="2233"/>
                    <a:pt x="2785" y="2256"/>
                    <a:pt x="2808" y="2233"/>
                  </a:cubicBezTo>
                  <a:cubicBezTo>
                    <a:pt x="2808" y="2211"/>
                    <a:pt x="2830" y="2188"/>
                    <a:pt x="2853" y="2165"/>
                  </a:cubicBezTo>
                  <a:lnTo>
                    <a:pt x="2876" y="2142"/>
                  </a:lnTo>
                  <a:cubicBezTo>
                    <a:pt x="2876" y="2119"/>
                    <a:pt x="2876" y="2119"/>
                    <a:pt x="2876" y="2119"/>
                  </a:cubicBezTo>
                  <a:cubicBezTo>
                    <a:pt x="2876" y="2142"/>
                    <a:pt x="2899" y="2142"/>
                    <a:pt x="2899" y="2165"/>
                  </a:cubicBezTo>
                  <a:cubicBezTo>
                    <a:pt x="2899" y="2165"/>
                    <a:pt x="2899" y="2165"/>
                    <a:pt x="2922" y="2188"/>
                  </a:cubicBezTo>
                  <a:lnTo>
                    <a:pt x="2945" y="2233"/>
                  </a:lnTo>
                  <a:cubicBezTo>
                    <a:pt x="3036" y="2347"/>
                    <a:pt x="3173" y="2416"/>
                    <a:pt x="3310" y="2484"/>
                  </a:cubicBezTo>
                  <a:cubicBezTo>
                    <a:pt x="3395" y="2506"/>
                    <a:pt x="3479" y="2516"/>
                    <a:pt x="3561" y="2516"/>
                  </a:cubicBezTo>
                  <a:cubicBezTo>
                    <a:pt x="3745" y="2516"/>
                    <a:pt x="3914" y="2465"/>
                    <a:pt x="4040" y="2370"/>
                  </a:cubicBezTo>
                  <a:cubicBezTo>
                    <a:pt x="4223" y="2233"/>
                    <a:pt x="4291" y="2074"/>
                    <a:pt x="4314" y="1959"/>
                  </a:cubicBezTo>
                  <a:cubicBezTo>
                    <a:pt x="4337" y="1822"/>
                    <a:pt x="4337" y="1754"/>
                    <a:pt x="4314" y="1754"/>
                  </a:cubicBezTo>
                  <a:cubicBezTo>
                    <a:pt x="4313" y="1753"/>
                    <a:pt x="4311" y="1753"/>
                    <a:pt x="4309" y="1753"/>
                  </a:cubicBezTo>
                  <a:cubicBezTo>
                    <a:pt x="4265" y="1753"/>
                    <a:pt x="4213" y="2055"/>
                    <a:pt x="3926" y="2188"/>
                  </a:cubicBezTo>
                  <a:cubicBezTo>
                    <a:pt x="3858" y="2222"/>
                    <a:pt x="3772" y="2239"/>
                    <a:pt x="3684" y="2239"/>
                  </a:cubicBezTo>
                  <a:cubicBezTo>
                    <a:pt x="3595" y="2239"/>
                    <a:pt x="3504" y="2222"/>
                    <a:pt x="3424" y="2188"/>
                  </a:cubicBezTo>
                  <a:cubicBezTo>
                    <a:pt x="3355" y="2142"/>
                    <a:pt x="3264" y="2096"/>
                    <a:pt x="3218" y="2005"/>
                  </a:cubicBezTo>
                  <a:cubicBezTo>
                    <a:pt x="3218" y="2008"/>
                    <a:pt x="3218" y="2009"/>
                    <a:pt x="3218" y="2009"/>
                  </a:cubicBezTo>
                  <a:cubicBezTo>
                    <a:pt x="3214" y="2009"/>
                    <a:pt x="3193" y="1929"/>
                    <a:pt x="3173" y="1868"/>
                  </a:cubicBezTo>
                  <a:cubicBezTo>
                    <a:pt x="3173" y="1822"/>
                    <a:pt x="3150" y="1777"/>
                    <a:pt x="3150" y="1686"/>
                  </a:cubicBezTo>
                  <a:lnTo>
                    <a:pt x="3104" y="1183"/>
                  </a:lnTo>
                  <a:lnTo>
                    <a:pt x="3036" y="1252"/>
                  </a:lnTo>
                  <a:lnTo>
                    <a:pt x="2945" y="1366"/>
                  </a:lnTo>
                  <a:cubicBezTo>
                    <a:pt x="2899" y="1434"/>
                    <a:pt x="2830" y="1503"/>
                    <a:pt x="2785" y="1594"/>
                  </a:cubicBezTo>
                  <a:cubicBezTo>
                    <a:pt x="2716" y="1663"/>
                    <a:pt x="2648" y="1731"/>
                    <a:pt x="2602" y="1800"/>
                  </a:cubicBezTo>
                  <a:lnTo>
                    <a:pt x="2511" y="1891"/>
                  </a:lnTo>
                  <a:cubicBezTo>
                    <a:pt x="2488" y="1937"/>
                    <a:pt x="2465" y="1959"/>
                    <a:pt x="2442" y="1982"/>
                  </a:cubicBezTo>
                  <a:cubicBezTo>
                    <a:pt x="2305" y="2096"/>
                    <a:pt x="2169" y="2188"/>
                    <a:pt x="2054" y="2233"/>
                  </a:cubicBezTo>
                  <a:cubicBezTo>
                    <a:pt x="1904" y="2316"/>
                    <a:pt x="1786" y="2332"/>
                    <a:pt x="1716" y="2332"/>
                  </a:cubicBezTo>
                  <a:cubicBezTo>
                    <a:pt x="1669" y="2332"/>
                    <a:pt x="1644" y="2325"/>
                    <a:pt x="1644" y="2325"/>
                  </a:cubicBezTo>
                  <a:lnTo>
                    <a:pt x="1529" y="2325"/>
                  </a:lnTo>
                  <a:cubicBezTo>
                    <a:pt x="1438" y="2325"/>
                    <a:pt x="1324" y="2302"/>
                    <a:pt x="1210" y="2233"/>
                  </a:cubicBezTo>
                  <a:cubicBezTo>
                    <a:pt x="936" y="2119"/>
                    <a:pt x="616" y="1822"/>
                    <a:pt x="457" y="1412"/>
                  </a:cubicBezTo>
                  <a:cubicBezTo>
                    <a:pt x="274" y="1046"/>
                    <a:pt x="320" y="590"/>
                    <a:pt x="525" y="362"/>
                  </a:cubicBezTo>
                  <a:cubicBezTo>
                    <a:pt x="731" y="111"/>
                    <a:pt x="982" y="65"/>
                    <a:pt x="959" y="19"/>
                  </a:cubicBezTo>
                  <a:cubicBezTo>
                    <a:pt x="959" y="11"/>
                    <a:pt x="928" y="1"/>
                    <a:pt x="8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9" name="Google Shape;1266;p22">
              <a:extLst>
                <a:ext uri="{FF2B5EF4-FFF2-40B4-BE49-F238E27FC236}">
                  <a16:creationId xmlns:a16="http://schemas.microsoft.com/office/drawing/2014/main" id="{A5820BFA-8D2C-7C1A-94B6-4B878AF7A37D}"/>
                </a:ext>
              </a:extLst>
            </p:cNvPr>
            <p:cNvSpPr/>
            <p:nvPr/>
          </p:nvSpPr>
          <p:spPr>
            <a:xfrm>
              <a:off x="6605225" y="1305625"/>
              <a:ext cx="98175" cy="472050"/>
            </a:xfrm>
            <a:custGeom>
              <a:avLst/>
              <a:gdLst/>
              <a:ahLst/>
              <a:cxnLst/>
              <a:rect l="l" t="t" r="r" b="b"/>
              <a:pathLst>
                <a:path w="3927" h="18882" extrusionOk="0">
                  <a:moveTo>
                    <a:pt x="25" y="1"/>
                  </a:moveTo>
                  <a:cubicBezTo>
                    <a:pt x="25" y="1"/>
                    <a:pt x="24" y="1"/>
                    <a:pt x="24" y="2"/>
                  </a:cubicBezTo>
                  <a:cubicBezTo>
                    <a:pt x="1" y="25"/>
                    <a:pt x="298" y="572"/>
                    <a:pt x="708" y="1417"/>
                  </a:cubicBezTo>
                  <a:cubicBezTo>
                    <a:pt x="1119" y="2261"/>
                    <a:pt x="1621" y="3403"/>
                    <a:pt x="2032" y="4590"/>
                  </a:cubicBezTo>
                  <a:cubicBezTo>
                    <a:pt x="2466" y="5754"/>
                    <a:pt x="2785" y="6963"/>
                    <a:pt x="2968" y="7876"/>
                  </a:cubicBezTo>
                  <a:cubicBezTo>
                    <a:pt x="3059" y="8333"/>
                    <a:pt x="3128" y="8721"/>
                    <a:pt x="3173" y="8972"/>
                  </a:cubicBezTo>
                  <a:cubicBezTo>
                    <a:pt x="3219" y="9246"/>
                    <a:pt x="3242" y="9406"/>
                    <a:pt x="3242" y="9406"/>
                  </a:cubicBezTo>
                  <a:cubicBezTo>
                    <a:pt x="3242" y="9406"/>
                    <a:pt x="3265" y="9565"/>
                    <a:pt x="3310" y="9817"/>
                  </a:cubicBezTo>
                  <a:cubicBezTo>
                    <a:pt x="3333" y="10090"/>
                    <a:pt x="3379" y="10479"/>
                    <a:pt x="3425" y="10935"/>
                  </a:cubicBezTo>
                  <a:cubicBezTo>
                    <a:pt x="3447" y="11414"/>
                    <a:pt x="3470" y="11939"/>
                    <a:pt x="3447" y="12533"/>
                  </a:cubicBezTo>
                  <a:cubicBezTo>
                    <a:pt x="3425" y="13103"/>
                    <a:pt x="3379" y="13720"/>
                    <a:pt x="3265" y="14336"/>
                  </a:cubicBezTo>
                  <a:cubicBezTo>
                    <a:pt x="3151" y="14952"/>
                    <a:pt x="2991" y="15546"/>
                    <a:pt x="2808" y="16094"/>
                  </a:cubicBezTo>
                  <a:cubicBezTo>
                    <a:pt x="2603" y="16641"/>
                    <a:pt x="2375" y="17143"/>
                    <a:pt x="2146" y="17554"/>
                  </a:cubicBezTo>
                  <a:cubicBezTo>
                    <a:pt x="1690" y="18376"/>
                    <a:pt x="1279" y="18855"/>
                    <a:pt x="1325" y="18878"/>
                  </a:cubicBezTo>
                  <a:cubicBezTo>
                    <a:pt x="1327" y="18880"/>
                    <a:pt x="1329" y="18881"/>
                    <a:pt x="1332" y="18881"/>
                  </a:cubicBezTo>
                  <a:cubicBezTo>
                    <a:pt x="1367" y="18881"/>
                    <a:pt x="1477" y="18770"/>
                    <a:pt x="1644" y="18581"/>
                  </a:cubicBezTo>
                  <a:cubicBezTo>
                    <a:pt x="1735" y="18467"/>
                    <a:pt x="1827" y="18353"/>
                    <a:pt x="1941" y="18193"/>
                  </a:cubicBezTo>
                  <a:cubicBezTo>
                    <a:pt x="2078" y="18034"/>
                    <a:pt x="2192" y="17851"/>
                    <a:pt x="2329" y="17646"/>
                  </a:cubicBezTo>
                  <a:cubicBezTo>
                    <a:pt x="2580" y="17258"/>
                    <a:pt x="2831" y="16755"/>
                    <a:pt x="3082" y="16208"/>
                  </a:cubicBezTo>
                  <a:cubicBezTo>
                    <a:pt x="3310" y="15660"/>
                    <a:pt x="3493" y="15044"/>
                    <a:pt x="3630" y="14404"/>
                  </a:cubicBezTo>
                  <a:cubicBezTo>
                    <a:pt x="3767" y="13788"/>
                    <a:pt x="3835" y="13149"/>
                    <a:pt x="3881" y="12556"/>
                  </a:cubicBezTo>
                  <a:cubicBezTo>
                    <a:pt x="3927" y="11962"/>
                    <a:pt x="3927" y="11392"/>
                    <a:pt x="3904" y="10912"/>
                  </a:cubicBezTo>
                  <a:cubicBezTo>
                    <a:pt x="3881" y="10433"/>
                    <a:pt x="3835" y="10045"/>
                    <a:pt x="3813" y="9771"/>
                  </a:cubicBezTo>
                  <a:cubicBezTo>
                    <a:pt x="3767" y="9474"/>
                    <a:pt x="3767" y="9314"/>
                    <a:pt x="3767" y="9314"/>
                  </a:cubicBezTo>
                  <a:cubicBezTo>
                    <a:pt x="3767" y="9314"/>
                    <a:pt x="3721" y="9177"/>
                    <a:pt x="3676" y="8904"/>
                  </a:cubicBezTo>
                  <a:cubicBezTo>
                    <a:pt x="3630" y="8630"/>
                    <a:pt x="3562" y="8242"/>
                    <a:pt x="3447" y="7762"/>
                  </a:cubicBezTo>
                  <a:cubicBezTo>
                    <a:pt x="3219" y="6849"/>
                    <a:pt x="2854" y="5617"/>
                    <a:pt x="2375" y="4453"/>
                  </a:cubicBezTo>
                  <a:cubicBezTo>
                    <a:pt x="1918" y="3266"/>
                    <a:pt x="1347" y="2147"/>
                    <a:pt x="891" y="1326"/>
                  </a:cubicBezTo>
                  <a:cubicBezTo>
                    <a:pt x="422" y="521"/>
                    <a:pt x="62" y="1"/>
                    <a:pt x="2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0" name="Google Shape;1267;p22">
              <a:extLst>
                <a:ext uri="{FF2B5EF4-FFF2-40B4-BE49-F238E27FC236}">
                  <a16:creationId xmlns:a16="http://schemas.microsoft.com/office/drawing/2014/main" id="{BA3B137C-DCA3-B0FF-00D3-38FA4E313520}"/>
                </a:ext>
              </a:extLst>
            </p:cNvPr>
            <p:cNvSpPr/>
            <p:nvPr/>
          </p:nvSpPr>
          <p:spPr>
            <a:xfrm>
              <a:off x="6681700" y="1340400"/>
              <a:ext cx="219150" cy="602675"/>
            </a:xfrm>
            <a:custGeom>
              <a:avLst/>
              <a:gdLst/>
              <a:ahLst/>
              <a:cxnLst/>
              <a:rect l="l" t="t" r="r" b="b"/>
              <a:pathLst>
                <a:path w="8766" h="24107" extrusionOk="0">
                  <a:moveTo>
                    <a:pt x="50" y="0"/>
                  </a:moveTo>
                  <a:cubicBezTo>
                    <a:pt x="47" y="0"/>
                    <a:pt x="46" y="1"/>
                    <a:pt x="46" y="3"/>
                  </a:cubicBezTo>
                  <a:cubicBezTo>
                    <a:pt x="0" y="49"/>
                    <a:pt x="731" y="551"/>
                    <a:pt x="1689" y="1418"/>
                  </a:cubicBezTo>
                  <a:cubicBezTo>
                    <a:pt x="2648" y="2286"/>
                    <a:pt x="3858" y="3541"/>
                    <a:pt x="4885" y="4910"/>
                  </a:cubicBezTo>
                  <a:cubicBezTo>
                    <a:pt x="5935" y="6280"/>
                    <a:pt x="6802" y="7786"/>
                    <a:pt x="7304" y="8951"/>
                  </a:cubicBezTo>
                  <a:cubicBezTo>
                    <a:pt x="7419" y="9247"/>
                    <a:pt x="7533" y="9521"/>
                    <a:pt x="7601" y="9772"/>
                  </a:cubicBezTo>
                  <a:cubicBezTo>
                    <a:pt x="7692" y="10023"/>
                    <a:pt x="7784" y="10229"/>
                    <a:pt x="7829" y="10411"/>
                  </a:cubicBezTo>
                  <a:cubicBezTo>
                    <a:pt x="7921" y="10777"/>
                    <a:pt x="7966" y="10982"/>
                    <a:pt x="7966" y="10982"/>
                  </a:cubicBezTo>
                  <a:cubicBezTo>
                    <a:pt x="7966" y="10982"/>
                    <a:pt x="7989" y="11028"/>
                    <a:pt x="8012" y="11119"/>
                  </a:cubicBezTo>
                  <a:cubicBezTo>
                    <a:pt x="8035" y="11210"/>
                    <a:pt x="8058" y="11370"/>
                    <a:pt x="8081" y="11553"/>
                  </a:cubicBezTo>
                  <a:cubicBezTo>
                    <a:pt x="8149" y="11895"/>
                    <a:pt x="8217" y="12420"/>
                    <a:pt x="8263" y="13059"/>
                  </a:cubicBezTo>
                  <a:cubicBezTo>
                    <a:pt x="8286" y="13698"/>
                    <a:pt x="8240" y="14451"/>
                    <a:pt x="8149" y="15250"/>
                  </a:cubicBezTo>
                  <a:cubicBezTo>
                    <a:pt x="8058" y="16049"/>
                    <a:pt x="7875" y="16871"/>
                    <a:pt x="7647" y="17693"/>
                  </a:cubicBezTo>
                  <a:cubicBezTo>
                    <a:pt x="7168" y="19359"/>
                    <a:pt x="6483" y="20934"/>
                    <a:pt x="5935" y="22121"/>
                  </a:cubicBezTo>
                  <a:cubicBezTo>
                    <a:pt x="5661" y="22714"/>
                    <a:pt x="5433" y="23194"/>
                    <a:pt x="5273" y="23559"/>
                  </a:cubicBezTo>
                  <a:cubicBezTo>
                    <a:pt x="5136" y="23901"/>
                    <a:pt x="5045" y="24107"/>
                    <a:pt x="5068" y="24107"/>
                  </a:cubicBezTo>
                  <a:cubicBezTo>
                    <a:pt x="5068" y="24107"/>
                    <a:pt x="5182" y="23924"/>
                    <a:pt x="5387" y="23604"/>
                  </a:cubicBezTo>
                  <a:cubicBezTo>
                    <a:pt x="5570" y="23262"/>
                    <a:pt x="5821" y="22783"/>
                    <a:pt x="6118" y="22212"/>
                  </a:cubicBezTo>
                  <a:cubicBezTo>
                    <a:pt x="6711" y="21048"/>
                    <a:pt x="7464" y="19473"/>
                    <a:pt x="7989" y="17807"/>
                  </a:cubicBezTo>
                  <a:cubicBezTo>
                    <a:pt x="8263" y="16985"/>
                    <a:pt x="8469" y="16118"/>
                    <a:pt x="8583" y="15296"/>
                  </a:cubicBezTo>
                  <a:cubicBezTo>
                    <a:pt x="8697" y="14497"/>
                    <a:pt x="8765" y="13721"/>
                    <a:pt x="8742" y="13059"/>
                  </a:cubicBezTo>
                  <a:cubicBezTo>
                    <a:pt x="8720" y="12397"/>
                    <a:pt x="8674" y="11849"/>
                    <a:pt x="8583" y="11461"/>
                  </a:cubicBezTo>
                  <a:cubicBezTo>
                    <a:pt x="8560" y="11256"/>
                    <a:pt x="8537" y="11119"/>
                    <a:pt x="8514" y="11005"/>
                  </a:cubicBezTo>
                  <a:cubicBezTo>
                    <a:pt x="8491" y="10914"/>
                    <a:pt x="8469" y="10845"/>
                    <a:pt x="8469" y="10845"/>
                  </a:cubicBezTo>
                  <a:cubicBezTo>
                    <a:pt x="8469" y="10845"/>
                    <a:pt x="8423" y="10640"/>
                    <a:pt x="8309" y="10274"/>
                  </a:cubicBezTo>
                  <a:cubicBezTo>
                    <a:pt x="8263" y="10069"/>
                    <a:pt x="8172" y="9864"/>
                    <a:pt x="8081" y="9612"/>
                  </a:cubicBezTo>
                  <a:cubicBezTo>
                    <a:pt x="7989" y="9339"/>
                    <a:pt x="7875" y="9065"/>
                    <a:pt x="7738" y="8768"/>
                  </a:cubicBezTo>
                  <a:cubicBezTo>
                    <a:pt x="7464" y="8152"/>
                    <a:pt x="7099" y="7490"/>
                    <a:pt x="6665" y="6782"/>
                  </a:cubicBezTo>
                  <a:cubicBezTo>
                    <a:pt x="6232" y="6075"/>
                    <a:pt x="5730" y="5367"/>
                    <a:pt x="5182" y="4682"/>
                  </a:cubicBezTo>
                  <a:cubicBezTo>
                    <a:pt x="4086" y="3313"/>
                    <a:pt x="2831" y="2080"/>
                    <a:pt x="1804" y="1258"/>
                  </a:cubicBezTo>
                  <a:cubicBezTo>
                    <a:pt x="1575" y="1053"/>
                    <a:pt x="1324" y="870"/>
                    <a:pt x="1119" y="711"/>
                  </a:cubicBezTo>
                  <a:cubicBezTo>
                    <a:pt x="891" y="551"/>
                    <a:pt x="708" y="414"/>
                    <a:pt x="548" y="300"/>
                  </a:cubicBezTo>
                  <a:cubicBezTo>
                    <a:pt x="256" y="112"/>
                    <a:pt x="78" y="0"/>
                    <a:pt x="5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1" name="Google Shape;1268;p22">
              <a:extLst>
                <a:ext uri="{FF2B5EF4-FFF2-40B4-BE49-F238E27FC236}">
                  <a16:creationId xmlns:a16="http://schemas.microsoft.com/office/drawing/2014/main" id="{4E47798A-6005-6CAF-2AE6-68076E548D06}"/>
                </a:ext>
              </a:extLst>
            </p:cNvPr>
            <p:cNvSpPr/>
            <p:nvPr/>
          </p:nvSpPr>
          <p:spPr>
            <a:xfrm>
              <a:off x="5967825" y="1228625"/>
              <a:ext cx="402325" cy="286475"/>
            </a:xfrm>
            <a:custGeom>
              <a:avLst/>
              <a:gdLst/>
              <a:ahLst/>
              <a:cxnLst/>
              <a:rect l="l" t="t" r="r" b="b"/>
              <a:pathLst>
                <a:path w="16093" h="11459" extrusionOk="0">
                  <a:moveTo>
                    <a:pt x="15111" y="0"/>
                  </a:moveTo>
                  <a:cubicBezTo>
                    <a:pt x="14906" y="23"/>
                    <a:pt x="14678" y="23"/>
                    <a:pt x="14426" y="46"/>
                  </a:cubicBezTo>
                  <a:cubicBezTo>
                    <a:pt x="13445" y="160"/>
                    <a:pt x="12144" y="411"/>
                    <a:pt x="10866" y="799"/>
                  </a:cubicBezTo>
                  <a:cubicBezTo>
                    <a:pt x="9610" y="1210"/>
                    <a:pt x="8355" y="1667"/>
                    <a:pt x="7442" y="2100"/>
                  </a:cubicBezTo>
                  <a:cubicBezTo>
                    <a:pt x="6985" y="2306"/>
                    <a:pt x="6620" y="2534"/>
                    <a:pt x="6369" y="2648"/>
                  </a:cubicBezTo>
                  <a:cubicBezTo>
                    <a:pt x="6118" y="2808"/>
                    <a:pt x="5981" y="2899"/>
                    <a:pt x="5981" y="2899"/>
                  </a:cubicBezTo>
                  <a:cubicBezTo>
                    <a:pt x="5981" y="2899"/>
                    <a:pt x="5821" y="2990"/>
                    <a:pt x="5593" y="3173"/>
                  </a:cubicBezTo>
                  <a:cubicBezTo>
                    <a:pt x="5365" y="3356"/>
                    <a:pt x="5045" y="3630"/>
                    <a:pt x="4680" y="3972"/>
                  </a:cubicBezTo>
                  <a:cubicBezTo>
                    <a:pt x="4315" y="4337"/>
                    <a:pt x="3927" y="4748"/>
                    <a:pt x="3516" y="5227"/>
                  </a:cubicBezTo>
                  <a:cubicBezTo>
                    <a:pt x="3105" y="5684"/>
                    <a:pt x="2671" y="6186"/>
                    <a:pt x="2261" y="6711"/>
                  </a:cubicBezTo>
                  <a:cubicBezTo>
                    <a:pt x="1439" y="7761"/>
                    <a:pt x="754" y="8902"/>
                    <a:pt x="412" y="9838"/>
                  </a:cubicBezTo>
                  <a:cubicBezTo>
                    <a:pt x="252" y="10317"/>
                    <a:pt x="115" y="10705"/>
                    <a:pt x="69" y="11002"/>
                  </a:cubicBezTo>
                  <a:cubicBezTo>
                    <a:pt x="24" y="11276"/>
                    <a:pt x="1" y="11459"/>
                    <a:pt x="24" y="11459"/>
                  </a:cubicBezTo>
                  <a:cubicBezTo>
                    <a:pt x="69" y="11459"/>
                    <a:pt x="206" y="10819"/>
                    <a:pt x="594" y="9929"/>
                  </a:cubicBezTo>
                  <a:cubicBezTo>
                    <a:pt x="982" y="9039"/>
                    <a:pt x="1713" y="7943"/>
                    <a:pt x="2557" y="6939"/>
                  </a:cubicBezTo>
                  <a:cubicBezTo>
                    <a:pt x="2968" y="6437"/>
                    <a:pt x="3425" y="5958"/>
                    <a:pt x="3836" y="5524"/>
                  </a:cubicBezTo>
                  <a:cubicBezTo>
                    <a:pt x="4246" y="5068"/>
                    <a:pt x="4657" y="4657"/>
                    <a:pt x="5022" y="4337"/>
                  </a:cubicBezTo>
                  <a:cubicBezTo>
                    <a:pt x="5365" y="3995"/>
                    <a:pt x="5684" y="3744"/>
                    <a:pt x="5913" y="3584"/>
                  </a:cubicBezTo>
                  <a:cubicBezTo>
                    <a:pt x="6118" y="3424"/>
                    <a:pt x="6255" y="3333"/>
                    <a:pt x="6255" y="3333"/>
                  </a:cubicBezTo>
                  <a:cubicBezTo>
                    <a:pt x="6255" y="3333"/>
                    <a:pt x="6392" y="3241"/>
                    <a:pt x="6620" y="3105"/>
                  </a:cubicBezTo>
                  <a:cubicBezTo>
                    <a:pt x="6871" y="2968"/>
                    <a:pt x="7214" y="2762"/>
                    <a:pt x="7670" y="2534"/>
                  </a:cubicBezTo>
                  <a:cubicBezTo>
                    <a:pt x="8538" y="2100"/>
                    <a:pt x="9747" y="1598"/>
                    <a:pt x="10980" y="1164"/>
                  </a:cubicBezTo>
                  <a:cubicBezTo>
                    <a:pt x="12212" y="731"/>
                    <a:pt x="13491" y="411"/>
                    <a:pt x="14472" y="251"/>
                  </a:cubicBezTo>
                  <a:cubicBezTo>
                    <a:pt x="15431" y="92"/>
                    <a:pt x="16093" y="92"/>
                    <a:pt x="16093" y="46"/>
                  </a:cubicBezTo>
                  <a:cubicBezTo>
                    <a:pt x="16093" y="23"/>
                    <a:pt x="15933" y="0"/>
                    <a:pt x="1563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2" name="Google Shape;1269;p22">
              <a:extLst>
                <a:ext uri="{FF2B5EF4-FFF2-40B4-BE49-F238E27FC236}">
                  <a16:creationId xmlns:a16="http://schemas.microsoft.com/office/drawing/2014/main" id="{CE01D588-0998-765C-5E9A-98125358D94F}"/>
                </a:ext>
              </a:extLst>
            </p:cNvPr>
            <p:cNvSpPr/>
            <p:nvPr/>
          </p:nvSpPr>
          <p:spPr>
            <a:xfrm>
              <a:off x="5857700" y="1212325"/>
              <a:ext cx="487925" cy="406625"/>
            </a:xfrm>
            <a:custGeom>
              <a:avLst/>
              <a:gdLst/>
              <a:ahLst/>
              <a:cxnLst/>
              <a:rect l="l" t="t" r="r" b="b"/>
              <a:pathLst>
                <a:path w="19517" h="16265" extrusionOk="0">
                  <a:moveTo>
                    <a:pt x="19397" y="1"/>
                  </a:moveTo>
                  <a:cubicBezTo>
                    <a:pt x="19129" y="1"/>
                    <a:pt x="18323" y="68"/>
                    <a:pt x="17234" y="104"/>
                  </a:cubicBezTo>
                  <a:cubicBezTo>
                    <a:pt x="15864" y="127"/>
                    <a:pt x="14038" y="241"/>
                    <a:pt x="12235" y="607"/>
                  </a:cubicBezTo>
                  <a:cubicBezTo>
                    <a:pt x="11778" y="698"/>
                    <a:pt x="11322" y="789"/>
                    <a:pt x="10888" y="903"/>
                  </a:cubicBezTo>
                  <a:cubicBezTo>
                    <a:pt x="10455" y="1040"/>
                    <a:pt x="10021" y="1177"/>
                    <a:pt x="9610" y="1291"/>
                  </a:cubicBezTo>
                  <a:cubicBezTo>
                    <a:pt x="8811" y="1611"/>
                    <a:pt x="8035" y="1862"/>
                    <a:pt x="7442" y="2204"/>
                  </a:cubicBezTo>
                  <a:cubicBezTo>
                    <a:pt x="7122" y="2364"/>
                    <a:pt x="6848" y="2501"/>
                    <a:pt x="6597" y="2638"/>
                  </a:cubicBezTo>
                  <a:cubicBezTo>
                    <a:pt x="6369" y="2798"/>
                    <a:pt x="6141" y="2935"/>
                    <a:pt x="5981" y="3026"/>
                  </a:cubicBezTo>
                  <a:cubicBezTo>
                    <a:pt x="5638" y="3254"/>
                    <a:pt x="5433" y="3369"/>
                    <a:pt x="5433" y="3369"/>
                  </a:cubicBezTo>
                  <a:cubicBezTo>
                    <a:pt x="5433" y="3369"/>
                    <a:pt x="5387" y="3414"/>
                    <a:pt x="5296" y="3460"/>
                  </a:cubicBezTo>
                  <a:cubicBezTo>
                    <a:pt x="5228" y="3528"/>
                    <a:pt x="5091" y="3642"/>
                    <a:pt x="4931" y="3757"/>
                  </a:cubicBezTo>
                  <a:cubicBezTo>
                    <a:pt x="4794" y="3893"/>
                    <a:pt x="4589" y="4053"/>
                    <a:pt x="4383" y="4213"/>
                  </a:cubicBezTo>
                  <a:cubicBezTo>
                    <a:pt x="4269" y="4304"/>
                    <a:pt x="4155" y="4396"/>
                    <a:pt x="4041" y="4510"/>
                  </a:cubicBezTo>
                  <a:cubicBezTo>
                    <a:pt x="3904" y="4601"/>
                    <a:pt x="3790" y="4738"/>
                    <a:pt x="3675" y="4852"/>
                  </a:cubicBezTo>
                  <a:cubicBezTo>
                    <a:pt x="2648" y="5834"/>
                    <a:pt x="1644" y="7409"/>
                    <a:pt x="959" y="9120"/>
                  </a:cubicBezTo>
                  <a:cubicBezTo>
                    <a:pt x="640" y="9965"/>
                    <a:pt x="366" y="10855"/>
                    <a:pt x="206" y="11700"/>
                  </a:cubicBezTo>
                  <a:cubicBezTo>
                    <a:pt x="46" y="12544"/>
                    <a:pt x="1" y="13366"/>
                    <a:pt x="23" y="14051"/>
                  </a:cubicBezTo>
                  <a:cubicBezTo>
                    <a:pt x="46" y="14393"/>
                    <a:pt x="92" y="14713"/>
                    <a:pt x="138" y="14987"/>
                  </a:cubicBezTo>
                  <a:cubicBezTo>
                    <a:pt x="206" y="15260"/>
                    <a:pt x="252" y="15489"/>
                    <a:pt x="320" y="15694"/>
                  </a:cubicBezTo>
                  <a:cubicBezTo>
                    <a:pt x="457" y="16059"/>
                    <a:pt x="548" y="16265"/>
                    <a:pt x="571" y="16265"/>
                  </a:cubicBezTo>
                  <a:cubicBezTo>
                    <a:pt x="594" y="16265"/>
                    <a:pt x="526" y="16037"/>
                    <a:pt x="411" y="15648"/>
                  </a:cubicBezTo>
                  <a:cubicBezTo>
                    <a:pt x="366" y="15466"/>
                    <a:pt x="343" y="15238"/>
                    <a:pt x="297" y="14964"/>
                  </a:cubicBezTo>
                  <a:cubicBezTo>
                    <a:pt x="252" y="14690"/>
                    <a:pt x="252" y="14370"/>
                    <a:pt x="229" y="14051"/>
                  </a:cubicBezTo>
                  <a:cubicBezTo>
                    <a:pt x="229" y="13366"/>
                    <a:pt x="320" y="12590"/>
                    <a:pt x="480" y="11768"/>
                  </a:cubicBezTo>
                  <a:cubicBezTo>
                    <a:pt x="685" y="10946"/>
                    <a:pt x="959" y="10079"/>
                    <a:pt x="1302" y="9257"/>
                  </a:cubicBezTo>
                  <a:cubicBezTo>
                    <a:pt x="2009" y="7614"/>
                    <a:pt x="3036" y="6085"/>
                    <a:pt x="3995" y="5195"/>
                  </a:cubicBezTo>
                  <a:cubicBezTo>
                    <a:pt x="4132" y="5080"/>
                    <a:pt x="4246" y="4966"/>
                    <a:pt x="4360" y="4875"/>
                  </a:cubicBezTo>
                  <a:cubicBezTo>
                    <a:pt x="4474" y="4784"/>
                    <a:pt x="4589" y="4692"/>
                    <a:pt x="4703" y="4601"/>
                  </a:cubicBezTo>
                  <a:cubicBezTo>
                    <a:pt x="4908" y="4441"/>
                    <a:pt x="5091" y="4282"/>
                    <a:pt x="5250" y="4167"/>
                  </a:cubicBezTo>
                  <a:cubicBezTo>
                    <a:pt x="5410" y="4053"/>
                    <a:pt x="5524" y="3962"/>
                    <a:pt x="5616" y="3893"/>
                  </a:cubicBezTo>
                  <a:cubicBezTo>
                    <a:pt x="5707" y="3825"/>
                    <a:pt x="5753" y="3802"/>
                    <a:pt x="5753" y="3802"/>
                  </a:cubicBezTo>
                  <a:cubicBezTo>
                    <a:pt x="5753" y="3802"/>
                    <a:pt x="5935" y="3688"/>
                    <a:pt x="6255" y="3460"/>
                  </a:cubicBezTo>
                  <a:cubicBezTo>
                    <a:pt x="6415" y="3369"/>
                    <a:pt x="6620" y="3232"/>
                    <a:pt x="6848" y="3072"/>
                  </a:cubicBezTo>
                  <a:cubicBezTo>
                    <a:pt x="7076" y="2935"/>
                    <a:pt x="7373" y="2798"/>
                    <a:pt x="7670" y="2638"/>
                  </a:cubicBezTo>
                  <a:cubicBezTo>
                    <a:pt x="8241" y="2296"/>
                    <a:pt x="8971" y="2022"/>
                    <a:pt x="9770" y="1702"/>
                  </a:cubicBezTo>
                  <a:cubicBezTo>
                    <a:pt x="10158" y="1565"/>
                    <a:pt x="10569" y="1428"/>
                    <a:pt x="11002" y="1291"/>
                  </a:cubicBezTo>
                  <a:cubicBezTo>
                    <a:pt x="11413" y="1154"/>
                    <a:pt x="11870" y="1086"/>
                    <a:pt x="12303" y="972"/>
                  </a:cubicBezTo>
                  <a:cubicBezTo>
                    <a:pt x="14061" y="561"/>
                    <a:pt x="15887" y="401"/>
                    <a:pt x="17234" y="310"/>
                  </a:cubicBezTo>
                  <a:cubicBezTo>
                    <a:pt x="17918" y="264"/>
                    <a:pt x="18489" y="173"/>
                    <a:pt x="18877" y="127"/>
                  </a:cubicBezTo>
                  <a:cubicBezTo>
                    <a:pt x="19288" y="59"/>
                    <a:pt x="19516" y="36"/>
                    <a:pt x="19493" y="13"/>
                  </a:cubicBezTo>
                  <a:cubicBezTo>
                    <a:pt x="19493" y="4"/>
                    <a:pt x="19460" y="1"/>
                    <a:pt x="1939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grpSp>
        <p:nvGrpSpPr>
          <p:cNvPr id="2" name="Google Shape;2298;p35">
            <a:extLst>
              <a:ext uri="{FF2B5EF4-FFF2-40B4-BE49-F238E27FC236}">
                <a16:creationId xmlns:a16="http://schemas.microsoft.com/office/drawing/2014/main" id="{66FA2D76-0337-66A9-A555-C40EAF31C347}"/>
              </a:ext>
            </a:extLst>
          </p:cNvPr>
          <p:cNvGrpSpPr/>
          <p:nvPr/>
        </p:nvGrpSpPr>
        <p:grpSpPr>
          <a:xfrm>
            <a:off x="388511" y="7014443"/>
            <a:ext cx="2003647" cy="3188908"/>
            <a:chOff x="555550" y="1387375"/>
            <a:chExt cx="1688350" cy="3185176"/>
          </a:xfrm>
        </p:grpSpPr>
        <p:sp>
          <p:nvSpPr>
            <p:cNvPr id="3" name="Google Shape;2299;p35">
              <a:extLst>
                <a:ext uri="{FF2B5EF4-FFF2-40B4-BE49-F238E27FC236}">
                  <a16:creationId xmlns:a16="http://schemas.microsoft.com/office/drawing/2014/main" id="{671380B7-E566-00C9-2603-789069F8CCF2}"/>
                </a:ext>
              </a:extLst>
            </p:cNvPr>
            <p:cNvSpPr/>
            <p:nvPr/>
          </p:nvSpPr>
          <p:spPr>
            <a:xfrm>
              <a:off x="680338" y="4291428"/>
              <a:ext cx="1340450" cy="281123"/>
            </a:xfrm>
            <a:custGeom>
              <a:avLst/>
              <a:gdLst/>
              <a:ahLst/>
              <a:cxnLst/>
              <a:rect l="l" t="t" r="r" b="b"/>
              <a:pathLst>
                <a:path w="53618" h="17074" extrusionOk="0">
                  <a:moveTo>
                    <a:pt x="26820" y="0"/>
                  </a:moveTo>
                  <a:cubicBezTo>
                    <a:pt x="12007" y="0"/>
                    <a:pt x="1" y="3835"/>
                    <a:pt x="1" y="8537"/>
                  </a:cubicBezTo>
                  <a:cubicBezTo>
                    <a:pt x="1" y="13239"/>
                    <a:pt x="12007" y="17073"/>
                    <a:pt x="26820" y="17073"/>
                  </a:cubicBezTo>
                  <a:cubicBezTo>
                    <a:pt x="41611" y="17073"/>
                    <a:pt x="53617" y="13239"/>
                    <a:pt x="53617" y="8537"/>
                  </a:cubicBezTo>
                  <a:cubicBezTo>
                    <a:pt x="53617" y="3835"/>
                    <a:pt x="41611" y="0"/>
                    <a:pt x="268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 name="Google Shape;2300;p35">
              <a:extLst>
                <a:ext uri="{FF2B5EF4-FFF2-40B4-BE49-F238E27FC236}">
                  <a16:creationId xmlns:a16="http://schemas.microsoft.com/office/drawing/2014/main" id="{8CBC19E7-B5D3-BF44-168F-0D2DBA447BB3}"/>
                </a:ext>
              </a:extLst>
            </p:cNvPr>
            <p:cNvSpPr/>
            <p:nvPr/>
          </p:nvSpPr>
          <p:spPr>
            <a:xfrm>
              <a:off x="1511775" y="2567900"/>
              <a:ext cx="413125" cy="558725"/>
            </a:xfrm>
            <a:custGeom>
              <a:avLst/>
              <a:gdLst/>
              <a:ahLst/>
              <a:cxnLst/>
              <a:rect l="l" t="t" r="r" b="b"/>
              <a:pathLst>
                <a:path w="16525" h="22349" extrusionOk="0">
                  <a:moveTo>
                    <a:pt x="2397" y="0"/>
                  </a:moveTo>
                  <a:cubicBezTo>
                    <a:pt x="0" y="365"/>
                    <a:pt x="137" y="6186"/>
                    <a:pt x="1324" y="11755"/>
                  </a:cubicBezTo>
                  <a:cubicBezTo>
                    <a:pt x="2511" y="17325"/>
                    <a:pt x="4565" y="22209"/>
                    <a:pt x="8582" y="22346"/>
                  </a:cubicBezTo>
                  <a:cubicBezTo>
                    <a:pt x="8624" y="22348"/>
                    <a:pt x="8665" y="22349"/>
                    <a:pt x="8707" y="22349"/>
                  </a:cubicBezTo>
                  <a:cubicBezTo>
                    <a:pt x="12680" y="22349"/>
                    <a:pt x="16524" y="14843"/>
                    <a:pt x="16389" y="13239"/>
                  </a:cubicBezTo>
                  <a:cubicBezTo>
                    <a:pt x="16303" y="12235"/>
                    <a:pt x="15468" y="11636"/>
                    <a:pt x="14645" y="11636"/>
                  </a:cubicBezTo>
                  <a:cubicBezTo>
                    <a:pt x="14158" y="11636"/>
                    <a:pt x="13675" y="11845"/>
                    <a:pt x="13353" y="12303"/>
                  </a:cubicBezTo>
                  <a:cubicBezTo>
                    <a:pt x="12234" y="13832"/>
                    <a:pt x="8765" y="16320"/>
                    <a:pt x="8765" y="16320"/>
                  </a:cubicBezTo>
                  <a:cubicBezTo>
                    <a:pt x="8765" y="16320"/>
                    <a:pt x="7784" y="9359"/>
                    <a:pt x="6437" y="4702"/>
                  </a:cubicBezTo>
                  <a:cubicBezTo>
                    <a:pt x="5113" y="46"/>
                    <a:pt x="2397" y="0"/>
                    <a:pt x="2397"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2301;p35">
              <a:extLst>
                <a:ext uri="{FF2B5EF4-FFF2-40B4-BE49-F238E27FC236}">
                  <a16:creationId xmlns:a16="http://schemas.microsoft.com/office/drawing/2014/main" id="{ABAB9735-FF5E-4502-13C7-2E16DA1B595F}"/>
                </a:ext>
              </a:extLst>
            </p:cNvPr>
            <p:cNvSpPr/>
            <p:nvPr/>
          </p:nvSpPr>
          <p:spPr>
            <a:xfrm>
              <a:off x="1538575" y="2754000"/>
              <a:ext cx="344700" cy="372825"/>
            </a:xfrm>
            <a:custGeom>
              <a:avLst/>
              <a:gdLst/>
              <a:ahLst/>
              <a:cxnLst/>
              <a:rect l="l" t="t" r="r" b="b"/>
              <a:pathLst>
                <a:path w="13788" h="14913" extrusionOk="0">
                  <a:moveTo>
                    <a:pt x="10774" y="13487"/>
                  </a:moveTo>
                  <a:cubicBezTo>
                    <a:pt x="10772" y="13489"/>
                    <a:pt x="10770" y="13492"/>
                    <a:pt x="10767" y="13494"/>
                  </a:cubicBezTo>
                  <a:lnTo>
                    <a:pt x="10767" y="13494"/>
                  </a:lnTo>
                  <a:cubicBezTo>
                    <a:pt x="10777" y="13492"/>
                    <a:pt x="10787" y="13489"/>
                    <a:pt x="10797" y="13487"/>
                  </a:cubicBezTo>
                  <a:close/>
                  <a:moveTo>
                    <a:pt x="3901" y="0"/>
                  </a:moveTo>
                  <a:cubicBezTo>
                    <a:pt x="3073" y="0"/>
                    <a:pt x="2241" y="313"/>
                    <a:pt x="1553" y="1207"/>
                  </a:cubicBezTo>
                  <a:cubicBezTo>
                    <a:pt x="1119" y="1755"/>
                    <a:pt x="572" y="2394"/>
                    <a:pt x="1" y="3101"/>
                  </a:cubicBezTo>
                  <a:cubicBezTo>
                    <a:pt x="24" y="3101"/>
                    <a:pt x="24" y="3101"/>
                    <a:pt x="24" y="3124"/>
                  </a:cubicBezTo>
                  <a:cubicBezTo>
                    <a:pt x="92" y="3512"/>
                    <a:pt x="161" y="3923"/>
                    <a:pt x="252" y="4311"/>
                  </a:cubicBezTo>
                  <a:cubicBezTo>
                    <a:pt x="1439" y="9881"/>
                    <a:pt x="3493" y="14765"/>
                    <a:pt x="7510" y="14902"/>
                  </a:cubicBezTo>
                  <a:cubicBezTo>
                    <a:pt x="7556" y="14910"/>
                    <a:pt x="7599" y="14912"/>
                    <a:pt x="7641" y="14912"/>
                  </a:cubicBezTo>
                  <a:cubicBezTo>
                    <a:pt x="7726" y="14912"/>
                    <a:pt x="7807" y="14902"/>
                    <a:pt x="7898" y="14902"/>
                  </a:cubicBezTo>
                  <a:cubicBezTo>
                    <a:pt x="7944" y="14902"/>
                    <a:pt x="7990" y="14879"/>
                    <a:pt x="8035" y="14879"/>
                  </a:cubicBezTo>
                  <a:cubicBezTo>
                    <a:pt x="8127" y="14879"/>
                    <a:pt x="8218" y="14856"/>
                    <a:pt x="8309" y="14834"/>
                  </a:cubicBezTo>
                  <a:cubicBezTo>
                    <a:pt x="8355" y="14834"/>
                    <a:pt x="8401" y="14811"/>
                    <a:pt x="8469" y="14811"/>
                  </a:cubicBezTo>
                  <a:cubicBezTo>
                    <a:pt x="8538" y="14788"/>
                    <a:pt x="8629" y="14765"/>
                    <a:pt x="8697" y="14742"/>
                  </a:cubicBezTo>
                  <a:cubicBezTo>
                    <a:pt x="8766" y="14720"/>
                    <a:pt x="8811" y="14697"/>
                    <a:pt x="8857" y="14674"/>
                  </a:cubicBezTo>
                  <a:cubicBezTo>
                    <a:pt x="8948" y="14651"/>
                    <a:pt x="9017" y="14605"/>
                    <a:pt x="9108" y="14583"/>
                  </a:cubicBezTo>
                  <a:cubicBezTo>
                    <a:pt x="9154" y="14560"/>
                    <a:pt x="9199" y="14537"/>
                    <a:pt x="9268" y="14514"/>
                  </a:cubicBezTo>
                  <a:cubicBezTo>
                    <a:pt x="9336" y="14468"/>
                    <a:pt x="9428" y="14423"/>
                    <a:pt x="9496" y="14400"/>
                  </a:cubicBezTo>
                  <a:cubicBezTo>
                    <a:pt x="9542" y="14354"/>
                    <a:pt x="9610" y="14331"/>
                    <a:pt x="9656" y="14309"/>
                  </a:cubicBezTo>
                  <a:cubicBezTo>
                    <a:pt x="9724" y="14263"/>
                    <a:pt x="9816" y="14217"/>
                    <a:pt x="9884" y="14149"/>
                  </a:cubicBezTo>
                  <a:cubicBezTo>
                    <a:pt x="9930" y="14126"/>
                    <a:pt x="9998" y="14103"/>
                    <a:pt x="10044" y="14058"/>
                  </a:cubicBezTo>
                  <a:cubicBezTo>
                    <a:pt x="10135" y="14012"/>
                    <a:pt x="10204" y="13943"/>
                    <a:pt x="10295" y="13875"/>
                  </a:cubicBezTo>
                  <a:cubicBezTo>
                    <a:pt x="10341" y="13852"/>
                    <a:pt x="10386" y="13829"/>
                    <a:pt x="10409" y="13784"/>
                  </a:cubicBezTo>
                  <a:cubicBezTo>
                    <a:pt x="10543" y="13694"/>
                    <a:pt x="10655" y="13605"/>
                    <a:pt x="10767" y="13494"/>
                  </a:cubicBezTo>
                  <a:lnTo>
                    <a:pt x="10767" y="13494"/>
                  </a:lnTo>
                  <a:cubicBezTo>
                    <a:pt x="10021" y="13672"/>
                    <a:pt x="9092" y="13843"/>
                    <a:pt x="8310" y="13843"/>
                  </a:cubicBezTo>
                  <a:cubicBezTo>
                    <a:pt x="7295" y="13843"/>
                    <a:pt x="6529" y="13555"/>
                    <a:pt x="6734" y="12620"/>
                  </a:cubicBezTo>
                  <a:cubicBezTo>
                    <a:pt x="7259" y="10246"/>
                    <a:pt x="13787" y="4882"/>
                    <a:pt x="13787" y="4882"/>
                  </a:cubicBezTo>
                  <a:lnTo>
                    <a:pt x="13080" y="4266"/>
                  </a:lnTo>
                  <a:cubicBezTo>
                    <a:pt x="12783" y="4357"/>
                    <a:pt x="12486" y="4562"/>
                    <a:pt x="12281" y="4859"/>
                  </a:cubicBezTo>
                  <a:cubicBezTo>
                    <a:pt x="11162" y="6388"/>
                    <a:pt x="7693" y="8876"/>
                    <a:pt x="7693" y="8876"/>
                  </a:cubicBezTo>
                  <a:cubicBezTo>
                    <a:pt x="7693" y="8876"/>
                    <a:pt x="7693" y="8853"/>
                    <a:pt x="7693" y="8808"/>
                  </a:cubicBezTo>
                  <a:cubicBezTo>
                    <a:pt x="7693" y="8808"/>
                    <a:pt x="7693" y="8808"/>
                    <a:pt x="7693" y="8785"/>
                  </a:cubicBezTo>
                  <a:cubicBezTo>
                    <a:pt x="7670" y="8785"/>
                    <a:pt x="7670" y="8762"/>
                    <a:pt x="7670" y="8739"/>
                  </a:cubicBezTo>
                  <a:cubicBezTo>
                    <a:pt x="7670" y="8716"/>
                    <a:pt x="7670" y="8694"/>
                    <a:pt x="7670" y="8648"/>
                  </a:cubicBezTo>
                  <a:lnTo>
                    <a:pt x="7670" y="8625"/>
                  </a:lnTo>
                  <a:cubicBezTo>
                    <a:pt x="7625" y="8397"/>
                    <a:pt x="7556" y="7963"/>
                    <a:pt x="7465" y="7393"/>
                  </a:cubicBezTo>
                  <a:cubicBezTo>
                    <a:pt x="6991" y="8025"/>
                    <a:pt x="6287" y="8819"/>
                    <a:pt x="5759" y="8819"/>
                  </a:cubicBezTo>
                  <a:cubicBezTo>
                    <a:pt x="5600" y="8819"/>
                    <a:pt x="5458" y="8748"/>
                    <a:pt x="5342" y="8580"/>
                  </a:cubicBezTo>
                  <a:cubicBezTo>
                    <a:pt x="4589" y="7552"/>
                    <a:pt x="5890" y="5201"/>
                    <a:pt x="7054" y="4973"/>
                  </a:cubicBezTo>
                  <a:cubicBezTo>
                    <a:pt x="6894" y="3992"/>
                    <a:pt x="6689" y="2919"/>
                    <a:pt x="6460" y="1800"/>
                  </a:cubicBezTo>
                  <a:cubicBezTo>
                    <a:pt x="6460" y="1800"/>
                    <a:pt x="6460" y="1778"/>
                    <a:pt x="6460" y="1778"/>
                  </a:cubicBezTo>
                  <a:cubicBezTo>
                    <a:pt x="6369" y="1412"/>
                    <a:pt x="6301" y="1047"/>
                    <a:pt x="6209" y="659"/>
                  </a:cubicBezTo>
                  <a:cubicBezTo>
                    <a:pt x="5539" y="307"/>
                    <a:pt x="4722" y="0"/>
                    <a:pt x="39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2302;p35">
              <a:extLst>
                <a:ext uri="{FF2B5EF4-FFF2-40B4-BE49-F238E27FC236}">
                  <a16:creationId xmlns:a16="http://schemas.microsoft.com/office/drawing/2014/main" id="{8610491C-EBA9-D1BF-72AC-7F853AB6F1ED}"/>
                </a:ext>
              </a:extLst>
            </p:cNvPr>
            <p:cNvSpPr/>
            <p:nvPr/>
          </p:nvSpPr>
          <p:spPr>
            <a:xfrm>
              <a:off x="1680100" y="2968325"/>
              <a:ext cx="59950" cy="54500"/>
            </a:xfrm>
            <a:custGeom>
              <a:avLst/>
              <a:gdLst/>
              <a:ahLst/>
              <a:cxnLst/>
              <a:rect l="l" t="t" r="r" b="b"/>
              <a:pathLst>
                <a:path w="2398" h="2180" extrusionOk="0">
                  <a:moveTo>
                    <a:pt x="2359" y="0"/>
                  </a:moveTo>
                  <a:cubicBezTo>
                    <a:pt x="2286" y="0"/>
                    <a:pt x="1976" y="186"/>
                    <a:pt x="1667" y="372"/>
                  </a:cubicBezTo>
                  <a:cubicBezTo>
                    <a:pt x="1324" y="600"/>
                    <a:pt x="1005" y="851"/>
                    <a:pt x="1005" y="851"/>
                  </a:cubicBezTo>
                  <a:cubicBezTo>
                    <a:pt x="1005" y="851"/>
                    <a:pt x="754" y="1148"/>
                    <a:pt x="480" y="1467"/>
                  </a:cubicBezTo>
                  <a:cubicBezTo>
                    <a:pt x="229" y="1810"/>
                    <a:pt x="1" y="2129"/>
                    <a:pt x="46" y="2175"/>
                  </a:cubicBezTo>
                  <a:cubicBezTo>
                    <a:pt x="48" y="2178"/>
                    <a:pt x="51" y="2180"/>
                    <a:pt x="56" y="2180"/>
                  </a:cubicBezTo>
                  <a:cubicBezTo>
                    <a:pt x="116" y="2180"/>
                    <a:pt x="409" y="1928"/>
                    <a:pt x="662" y="1696"/>
                  </a:cubicBezTo>
                  <a:cubicBezTo>
                    <a:pt x="982" y="1445"/>
                    <a:pt x="1279" y="1171"/>
                    <a:pt x="1279" y="1171"/>
                  </a:cubicBezTo>
                  <a:cubicBezTo>
                    <a:pt x="1279" y="1171"/>
                    <a:pt x="1553" y="897"/>
                    <a:pt x="1827" y="623"/>
                  </a:cubicBezTo>
                  <a:cubicBezTo>
                    <a:pt x="2123" y="349"/>
                    <a:pt x="2397" y="75"/>
                    <a:pt x="2374" y="7"/>
                  </a:cubicBezTo>
                  <a:cubicBezTo>
                    <a:pt x="2372" y="2"/>
                    <a:pt x="2367" y="0"/>
                    <a:pt x="235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2303;p35">
              <a:extLst>
                <a:ext uri="{FF2B5EF4-FFF2-40B4-BE49-F238E27FC236}">
                  <a16:creationId xmlns:a16="http://schemas.microsoft.com/office/drawing/2014/main" id="{FA7E3854-E425-E193-BDC7-3D3EB29D6DCD}"/>
                </a:ext>
              </a:extLst>
            </p:cNvPr>
            <p:cNvSpPr/>
            <p:nvPr/>
          </p:nvSpPr>
          <p:spPr>
            <a:xfrm>
              <a:off x="1503775" y="2558700"/>
              <a:ext cx="228850" cy="358450"/>
            </a:xfrm>
            <a:custGeom>
              <a:avLst/>
              <a:gdLst/>
              <a:ahLst/>
              <a:cxnLst/>
              <a:rect l="l" t="t" r="r" b="b"/>
              <a:pathLst>
                <a:path w="9154" h="14338" extrusionOk="0">
                  <a:moveTo>
                    <a:pt x="2707" y="0"/>
                  </a:moveTo>
                  <a:cubicBezTo>
                    <a:pt x="2665" y="0"/>
                    <a:pt x="2622" y="1"/>
                    <a:pt x="2580" y="3"/>
                  </a:cubicBezTo>
                  <a:cubicBezTo>
                    <a:pt x="2078" y="49"/>
                    <a:pt x="1598" y="208"/>
                    <a:pt x="1165" y="551"/>
                  </a:cubicBezTo>
                  <a:cubicBezTo>
                    <a:pt x="1" y="1487"/>
                    <a:pt x="320" y="3929"/>
                    <a:pt x="343" y="5230"/>
                  </a:cubicBezTo>
                  <a:cubicBezTo>
                    <a:pt x="389" y="7672"/>
                    <a:pt x="777" y="10092"/>
                    <a:pt x="1347" y="12466"/>
                  </a:cubicBezTo>
                  <a:cubicBezTo>
                    <a:pt x="1507" y="13105"/>
                    <a:pt x="1667" y="13721"/>
                    <a:pt x="1849" y="14337"/>
                  </a:cubicBezTo>
                  <a:cubicBezTo>
                    <a:pt x="3835" y="13607"/>
                    <a:pt x="7464" y="12420"/>
                    <a:pt x="9153" y="11781"/>
                  </a:cubicBezTo>
                  <a:cubicBezTo>
                    <a:pt x="8674" y="9590"/>
                    <a:pt x="8081" y="7102"/>
                    <a:pt x="7419" y="5047"/>
                  </a:cubicBezTo>
                  <a:cubicBezTo>
                    <a:pt x="6985" y="3701"/>
                    <a:pt x="6255" y="2377"/>
                    <a:pt x="5364" y="1281"/>
                  </a:cubicBezTo>
                  <a:cubicBezTo>
                    <a:pt x="4751" y="515"/>
                    <a:pt x="3718" y="0"/>
                    <a:pt x="270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2304;p35">
              <a:extLst>
                <a:ext uri="{FF2B5EF4-FFF2-40B4-BE49-F238E27FC236}">
                  <a16:creationId xmlns:a16="http://schemas.microsoft.com/office/drawing/2014/main" id="{09305FA4-6B33-9CEB-C2B4-2D24A12240C9}"/>
                </a:ext>
              </a:extLst>
            </p:cNvPr>
            <p:cNvSpPr/>
            <p:nvPr/>
          </p:nvSpPr>
          <p:spPr>
            <a:xfrm>
              <a:off x="1601350" y="2816675"/>
              <a:ext cx="118725" cy="28775"/>
            </a:xfrm>
            <a:custGeom>
              <a:avLst/>
              <a:gdLst/>
              <a:ahLst/>
              <a:cxnLst/>
              <a:rect l="l" t="t" r="r" b="b"/>
              <a:pathLst>
                <a:path w="4749" h="1151" extrusionOk="0">
                  <a:moveTo>
                    <a:pt x="3516" y="1"/>
                  </a:moveTo>
                  <a:cubicBezTo>
                    <a:pt x="2922" y="69"/>
                    <a:pt x="2306" y="184"/>
                    <a:pt x="2306" y="184"/>
                  </a:cubicBezTo>
                  <a:cubicBezTo>
                    <a:pt x="2306" y="184"/>
                    <a:pt x="1713" y="366"/>
                    <a:pt x="1119" y="572"/>
                  </a:cubicBezTo>
                  <a:cubicBezTo>
                    <a:pt x="548" y="823"/>
                    <a:pt x="1" y="1074"/>
                    <a:pt x="1" y="1142"/>
                  </a:cubicBezTo>
                  <a:cubicBezTo>
                    <a:pt x="3" y="1148"/>
                    <a:pt x="14" y="1150"/>
                    <a:pt x="32" y="1150"/>
                  </a:cubicBezTo>
                  <a:cubicBezTo>
                    <a:pt x="164" y="1150"/>
                    <a:pt x="687" y="1009"/>
                    <a:pt x="1210" y="868"/>
                  </a:cubicBezTo>
                  <a:cubicBezTo>
                    <a:pt x="1804" y="731"/>
                    <a:pt x="2397" y="594"/>
                    <a:pt x="2397" y="594"/>
                  </a:cubicBezTo>
                  <a:cubicBezTo>
                    <a:pt x="2397" y="594"/>
                    <a:pt x="2968" y="458"/>
                    <a:pt x="3561" y="298"/>
                  </a:cubicBezTo>
                  <a:cubicBezTo>
                    <a:pt x="4155" y="229"/>
                    <a:pt x="4748" y="138"/>
                    <a:pt x="4748" y="69"/>
                  </a:cubicBezTo>
                  <a:cubicBezTo>
                    <a:pt x="4748" y="1"/>
                    <a:pt x="4155" y="1"/>
                    <a:pt x="351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2305;p35">
              <a:extLst>
                <a:ext uri="{FF2B5EF4-FFF2-40B4-BE49-F238E27FC236}">
                  <a16:creationId xmlns:a16="http://schemas.microsoft.com/office/drawing/2014/main" id="{147F39B5-442B-B45E-0591-DA81D4907885}"/>
                </a:ext>
              </a:extLst>
            </p:cNvPr>
            <p:cNvSpPr/>
            <p:nvPr/>
          </p:nvSpPr>
          <p:spPr>
            <a:xfrm>
              <a:off x="1503775" y="2558675"/>
              <a:ext cx="228850" cy="358475"/>
            </a:xfrm>
            <a:custGeom>
              <a:avLst/>
              <a:gdLst/>
              <a:ahLst/>
              <a:cxnLst/>
              <a:rect l="l" t="t" r="r" b="b"/>
              <a:pathLst>
                <a:path w="9154" h="14339" extrusionOk="0">
                  <a:moveTo>
                    <a:pt x="2710" y="1"/>
                  </a:moveTo>
                  <a:cubicBezTo>
                    <a:pt x="2666" y="1"/>
                    <a:pt x="2623" y="2"/>
                    <a:pt x="2580" y="4"/>
                  </a:cubicBezTo>
                  <a:cubicBezTo>
                    <a:pt x="2078" y="50"/>
                    <a:pt x="1598" y="209"/>
                    <a:pt x="1165" y="552"/>
                  </a:cubicBezTo>
                  <a:cubicBezTo>
                    <a:pt x="1" y="1488"/>
                    <a:pt x="320" y="3930"/>
                    <a:pt x="343" y="5231"/>
                  </a:cubicBezTo>
                  <a:cubicBezTo>
                    <a:pt x="389" y="7673"/>
                    <a:pt x="777" y="10093"/>
                    <a:pt x="1347" y="12467"/>
                  </a:cubicBezTo>
                  <a:cubicBezTo>
                    <a:pt x="1507" y="13106"/>
                    <a:pt x="1667" y="13722"/>
                    <a:pt x="1849" y="14338"/>
                  </a:cubicBezTo>
                  <a:cubicBezTo>
                    <a:pt x="3835" y="13608"/>
                    <a:pt x="7464" y="12421"/>
                    <a:pt x="9153" y="11782"/>
                  </a:cubicBezTo>
                  <a:cubicBezTo>
                    <a:pt x="9131" y="11713"/>
                    <a:pt x="9131" y="11668"/>
                    <a:pt x="9108" y="11622"/>
                  </a:cubicBezTo>
                  <a:cubicBezTo>
                    <a:pt x="8441" y="11789"/>
                    <a:pt x="7421" y="12026"/>
                    <a:pt x="6845" y="12026"/>
                  </a:cubicBezTo>
                  <a:cubicBezTo>
                    <a:pt x="6554" y="12026"/>
                    <a:pt x="6376" y="11966"/>
                    <a:pt x="6414" y="11805"/>
                  </a:cubicBezTo>
                  <a:cubicBezTo>
                    <a:pt x="6506" y="11348"/>
                    <a:pt x="7921" y="10846"/>
                    <a:pt x="8880" y="10549"/>
                  </a:cubicBezTo>
                  <a:cubicBezTo>
                    <a:pt x="8743" y="9979"/>
                    <a:pt x="8606" y="9408"/>
                    <a:pt x="8469" y="8837"/>
                  </a:cubicBezTo>
                  <a:cubicBezTo>
                    <a:pt x="8160" y="9069"/>
                    <a:pt x="7819" y="9238"/>
                    <a:pt x="7490" y="9238"/>
                  </a:cubicBezTo>
                  <a:cubicBezTo>
                    <a:pt x="7333" y="9238"/>
                    <a:pt x="7178" y="9200"/>
                    <a:pt x="7031" y="9111"/>
                  </a:cubicBezTo>
                  <a:cubicBezTo>
                    <a:pt x="6026" y="8472"/>
                    <a:pt x="5319" y="2834"/>
                    <a:pt x="5091" y="1853"/>
                  </a:cubicBezTo>
                  <a:cubicBezTo>
                    <a:pt x="5022" y="1602"/>
                    <a:pt x="5091" y="1373"/>
                    <a:pt x="5228" y="1145"/>
                  </a:cubicBezTo>
                  <a:cubicBezTo>
                    <a:pt x="4617" y="469"/>
                    <a:pt x="3651" y="1"/>
                    <a:pt x="27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2306;p35">
              <a:extLst>
                <a:ext uri="{FF2B5EF4-FFF2-40B4-BE49-F238E27FC236}">
                  <a16:creationId xmlns:a16="http://schemas.microsoft.com/office/drawing/2014/main" id="{34B68233-2567-A38D-D129-C169356FC0F7}"/>
                </a:ext>
              </a:extLst>
            </p:cNvPr>
            <p:cNvSpPr/>
            <p:nvPr/>
          </p:nvSpPr>
          <p:spPr>
            <a:xfrm>
              <a:off x="1666975" y="2693425"/>
              <a:ext cx="24000" cy="44550"/>
            </a:xfrm>
            <a:custGeom>
              <a:avLst/>
              <a:gdLst/>
              <a:ahLst/>
              <a:cxnLst/>
              <a:rect l="l" t="t" r="r" b="b"/>
              <a:pathLst>
                <a:path w="960" h="1782" extrusionOk="0">
                  <a:moveTo>
                    <a:pt x="366" y="1"/>
                  </a:moveTo>
                  <a:cubicBezTo>
                    <a:pt x="138" y="1"/>
                    <a:pt x="1" y="389"/>
                    <a:pt x="69" y="891"/>
                  </a:cubicBezTo>
                  <a:cubicBezTo>
                    <a:pt x="138" y="1370"/>
                    <a:pt x="366" y="1781"/>
                    <a:pt x="594" y="1781"/>
                  </a:cubicBezTo>
                  <a:cubicBezTo>
                    <a:pt x="822" y="1781"/>
                    <a:pt x="959" y="1393"/>
                    <a:pt x="891" y="914"/>
                  </a:cubicBezTo>
                  <a:cubicBezTo>
                    <a:pt x="822" y="412"/>
                    <a:pt x="594" y="24"/>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2307;p35">
              <a:extLst>
                <a:ext uri="{FF2B5EF4-FFF2-40B4-BE49-F238E27FC236}">
                  <a16:creationId xmlns:a16="http://schemas.microsoft.com/office/drawing/2014/main" id="{C65B7E70-2D3E-FA35-7284-6C808FB42405}"/>
                </a:ext>
              </a:extLst>
            </p:cNvPr>
            <p:cNvSpPr/>
            <p:nvPr/>
          </p:nvSpPr>
          <p:spPr>
            <a:xfrm>
              <a:off x="1660700" y="2647200"/>
              <a:ext cx="17150" cy="31425"/>
            </a:xfrm>
            <a:custGeom>
              <a:avLst/>
              <a:gdLst/>
              <a:ahLst/>
              <a:cxnLst/>
              <a:rect l="l" t="t" r="r" b="b"/>
              <a:pathLst>
                <a:path w="686" h="1257" extrusionOk="0">
                  <a:moveTo>
                    <a:pt x="274" y="1"/>
                  </a:moveTo>
                  <a:cubicBezTo>
                    <a:pt x="92" y="1"/>
                    <a:pt x="0" y="275"/>
                    <a:pt x="46" y="617"/>
                  </a:cubicBezTo>
                  <a:cubicBezTo>
                    <a:pt x="92" y="960"/>
                    <a:pt x="252" y="1256"/>
                    <a:pt x="411" y="1256"/>
                  </a:cubicBezTo>
                  <a:cubicBezTo>
                    <a:pt x="594" y="1256"/>
                    <a:pt x="685" y="982"/>
                    <a:pt x="640" y="640"/>
                  </a:cubicBezTo>
                  <a:cubicBezTo>
                    <a:pt x="594" y="298"/>
                    <a:pt x="434" y="1"/>
                    <a:pt x="27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2308;p35">
              <a:extLst>
                <a:ext uri="{FF2B5EF4-FFF2-40B4-BE49-F238E27FC236}">
                  <a16:creationId xmlns:a16="http://schemas.microsoft.com/office/drawing/2014/main" id="{D92D010F-A464-4DAD-8E76-AE003522ED18}"/>
                </a:ext>
              </a:extLst>
            </p:cNvPr>
            <p:cNvSpPr/>
            <p:nvPr/>
          </p:nvSpPr>
          <p:spPr>
            <a:xfrm>
              <a:off x="2028175" y="2859725"/>
              <a:ext cx="34275" cy="44800"/>
            </a:xfrm>
            <a:custGeom>
              <a:avLst/>
              <a:gdLst/>
              <a:ahLst/>
              <a:cxnLst/>
              <a:rect l="l" t="t" r="r" b="b"/>
              <a:pathLst>
                <a:path w="1371" h="1792" extrusionOk="0">
                  <a:moveTo>
                    <a:pt x="691" y="1"/>
                  </a:moveTo>
                  <a:cubicBezTo>
                    <a:pt x="572" y="1"/>
                    <a:pt x="454" y="58"/>
                    <a:pt x="412" y="173"/>
                  </a:cubicBezTo>
                  <a:cubicBezTo>
                    <a:pt x="389" y="151"/>
                    <a:pt x="343" y="151"/>
                    <a:pt x="321" y="151"/>
                  </a:cubicBezTo>
                  <a:cubicBezTo>
                    <a:pt x="309" y="149"/>
                    <a:pt x="297" y="148"/>
                    <a:pt x="285" y="148"/>
                  </a:cubicBezTo>
                  <a:cubicBezTo>
                    <a:pt x="138" y="148"/>
                    <a:pt x="1" y="277"/>
                    <a:pt x="1" y="425"/>
                  </a:cubicBezTo>
                  <a:cubicBezTo>
                    <a:pt x="1" y="607"/>
                    <a:pt x="24" y="790"/>
                    <a:pt x="24" y="972"/>
                  </a:cubicBezTo>
                  <a:cubicBezTo>
                    <a:pt x="47" y="1155"/>
                    <a:pt x="92" y="1292"/>
                    <a:pt x="206" y="1429"/>
                  </a:cubicBezTo>
                  <a:cubicBezTo>
                    <a:pt x="249" y="1471"/>
                    <a:pt x="296" y="1489"/>
                    <a:pt x="342" y="1489"/>
                  </a:cubicBezTo>
                  <a:cubicBezTo>
                    <a:pt x="394" y="1489"/>
                    <a:pt x="444" y="1466"/>
                    <a:pt x="480" y="1429"/>
                  </a:cubicBezTo>
                  <a:cubicBezTo>
                    <a:pt x="526" y="1360"/>
                    <a:pt x="549" y="1315"/>
                    <a:pt x="572" y="1269"/>
                  </a:cubicBezTo>
                  <a:cubicBezTo>
                    <a:pt x="663" y="1475"/>
                    <a:pt x="777" y="1703"/>
                    <a:pt x="1005" y="1771"/>
                  </a:cubicBezTo>
                  <a:cubicBezTo>
                    <a:pt x="1038" y="1785"/>
                    <a:pt x="1070" y="1792"/>
                    <a:pt x="1101" y="1792"/>
                  </a:cubicBezTo>
                  <a:cubicBezTo>
                    <a:pt x="1224" y="1792"/>
                    <a:pt x="1329" y="1693"/>
                    <a:pt x="1348" y="1566"/>
                  </a:cubicBezTo>
                  <a:cubicBezTo>
                    <a:pt x="1371" y="1315"/>
                    <a:pt x="1234" y="1132"/>
                    <a:pt x="1142" y="927"/>
                  </a:cubicBezTo>
                  <a:cubicBezTo>
                    <a:pt x="1051" y="698"/>
                    <a:pt x="1028" y="470"/>
                    <a:pt x="982" y="242"/>
                  </a:cubicBezTo>
                  <a:cubicBezTo>
                    <a:pt x="970" y="81"/>
                    <a:pt x="831" y="1"/>
                    <a:pt x="69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2309;p35">
              <a:extLst>
                <a:ext uri="{FF2B5EF4-FFF2-40B4-BE49-F238E27FC236}">
                  <a16:creationId xmlns:a16="http://schemas.microsoft.com/office/drawing/2014/main" id="{5423FEB7-C732-30CB-1377-D9B9F54DADCC}"/>
                </a:ext>
              </a:extLst>
            </p:cNvPr>
            <p:cNvSpPr/>
            <p:nvPr/>
          </p:nvSpPr>
          <p:spPr>
            <a:xfrm>
              <a:off x="2055575" y="2869075"/>
              <a:ext cx="20150" cy="24600"/>
            </a:xfrm>
            <a:custGeom>
              <a:avLst/>
              <a:gdLst/>
              <a:ahLst/>
              <a:cxnLst/>
              <a:rect l="l" t="t" r="r" b="b"/>
              <a:pathLst>
                <a:path w="806" h="984" extrusionOk="0">
                  <a:moveTo>
                    <a:pt x="309" y="0"/>
                  </a:moveTo>
                  <a:cubicBezTo>
                    <a:pt x="269" y="0"/>
                    <a:pt x="227" y="9"/>
                    <a:pt x="183" y="28"/>
                  </a:cubicBezTo>
                  <a:cubicBezTo>
                    <a:pt x="46" y="96"/>
                    <a:pt x="1" y="256"/>
                    <a:pt x="69" y="393"/>
                  </a:cubicBezTo>
                  <a:cubicBezTo>
                    <a:pt x="138" y="530"/>
                    <a:pt x="183" y="690"/>
                    <a:pt x="252" y="827"/>
                  </a:cubicBezTo>
                  <a:cubicBezTo>
                    <a:pt x="302" y="936"/>
                    <a:pt x="393" y="984"/>
                    <a:pt x="486" y="984"/>
                  </a:cubicBezTo>
                  <a:cubicBezTo>
                    <a:pt x="644" y="984"/>
                    <a:pt x="805" y="846"/>
                    <a:pt x="777" y="644"/>
                  </a:cubicBezTo>
                  <a:cubicBezTo>
                    <a:pt x="754" y="461"/>
                    <a:pt x="640" y="302"/>
                    <a:pt x="548" y="142"/>
                  </a:cubicBezTo>
                  <a:cubicBezTo>
                    <a:pt x="499" y="59"/>
                    <a:pt x="413" y="0"/>
                    <a:pt x="309"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2310;p35">
              <a:extLst>
                <a:ext uri="{FF2B5EF4-FFF2-40B4-BE49-F238E27FC236}">
                  <a16:creationId xmlns:a16="http://schemas.microsoft.com/office/drawing/2014/main" id="{F6003B68-EE55-1F66-27C7-F6255267D5C0}"/>
                </a:ext>
              </a:extLst>
            </p:cNvPr>
            <p:cNvSpPr/>
            <p:nvPr/>
          </p:nvSpPr>
          <p:spPr>
            <a:xfrm>
              <a:off x="2034475" y="2860625"/>
              <a:ext cx="27975" cy="43900"/>
            </a:xfrm>
            <a:custGeom>
              <a:avLst/>
              <a:gdLst/>
              <a:ahLst/>
              <a:cxnLst/>
              <a:rect l="l" t="t" r="r" b="b"/>
              <a:pathLst>
                <a:path w="1119" h="1756" extrusionOk="0">
                  <a:moveTo>
                    <a:pt x="571" y="1"/>
                  </a:moveTo>
                  <a:lnTo>
                    <a:pt x="571" y="1"/>
                  </a:lnTo>
                  <a:cubicBezTo>
                    <a:pt x="548" y="389"/>
                    <a:pt x="594" y="754"/>
                    <a:pt x="708" y="1119"/>
                  </a:cubicBezTo>
                  <a:cubicBezTo>
                    <a:pt x="768" y="1269"/>
                    <a:pt x="640" y="1390"/>
                    <a:pt x="520" y="1390"/>
                  </a:cubicBezTo>
                  <a:cubicBezTo>
                    <a:pt x="457" y="1390"/>
                    <a:pt x="397" y="1357"/>
                    <a:pt x="365" y="1279"/>
                  </a:cubicBezTo>
                  <a:cubicBezTo>
                    <a:pt x="228" y="891"/>
                    <a:pt x="160" y="480"/>
                    <a:pt x="205" y="69"/>
                  </a:cubicBezTo>
                  <a:lnTo>
                    <a:pt x="205" y="69"/>
                  </a:lnTo>
                  <a:cubicBezTo>
                    <a:pt x="183" y="92"/>
                    <a:pt x="160" y="115"/>
                    <a:pt x="160" y="137"/>
                  </a:cubicBezTo>
                  <a:cubicBezTo>
                    <a:pt x="137" y="115"/>
                    <a:pt x="91" y="115"/>
                    <a:pt x="69" y="115"/>
                  </a:cubicBezTo>
                  <a:lnTo>
                    <a:pt x="0" y="115"/>
                  </a:lnTo>
                  <a:cubicBezTo>
                    <a:pt x="114" y="548"/>
                    <a:pt x="91" y="959"/>
                    <a:pt x="91" y="1416"/>
                  </a:cubicBezTo>
                  <a:cubicBezTo>
                    <a:pt x="91" y="1439"/>
                    <a:pt x="91" y="1439"/>
                    <a:pt x="91" y="1461"/>
                  </a:cubicBezTo>
                  <a:cubicBezTo>
                    <a:pt x="137" y="1461"/>
                    <a:pt x="205" y="1439"/>
                    <a:pt x="228" y="1393"/>
                  </a:cubicBezTo>
                  <a:cubicBezTo>
                    <a:pt x="274" y="1324"/>
                    <a:pt x="297" y="1279"/>
                    <a:pt x="320" y="1233"/>
                  </a:cubicBezTo>
                  <a:cubicBezTo>
                    <a:pt x="411" y="1439"/>
                    <a:pt x="525" y="1667"/>
                    <a:pt x="753" y="1735"/>
                  </a:cubicBezTo>
                  <a:cubicBezTo>
                    <a:pt x="786" y="1749"/>
                    <a:pt x="818" y="1756"/>
                    <a:pt x="849" y="1756"/>
                  </a:cubicBezTo>
                  <a:cubicBezTo>
                    <a:pt x="972" y="1756"/>
                    <a:pt x="1077" y="1657"/>
                    <a:pt x="1096" y="1530"/>
                  </a:cubicBezTo>
                  <a:cubicBezTo>
                    <a:pt x="1119" y="1279"/>
                    <a:pt x="982" y="1096"/>
                    <a:pt x="890" y="891"/>
                  </a:cubicBezTo>
                  <a:cubicBezTo>
                    <a:pt x="799" y="662"/>
                    <a:pt x="776" y="434"/>
                    <a:pt x="730" y="206"/>
                  </a:cubicBezTo>
                  <a:cubicBezTo>
                    <a:pt x="730" y="115"/>
                    <a:pt x="662" y="46"/>
                    <a:pt x="57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2311;p35">
              <a:extLst>
                <a:ext uri="{FF2B5EF4-FFF2-40B4-BE49-F238E27FC236}">
                  <a16:creationId xmlns:a16="http://schemas.microsoft.com/office/drawing/2014/main" id="{97CBC205-CE56-C0C4-FEEC-AAA30AEFAEB9}"/>
                </a:ext>
              </a:extLst>
            </p:cNvPr>
            <p:cNvSpPr/>
            <p:nvPr/>
          </p:nvSpPr>
          <p:spPr>
            <a:xfrm>
              <a:off x="2056150" y="2870325"/>
              <a:ext cx="19575" cy="23350"/>
            </a:xfrm>
            <a:custGeom>
              <a:avLst/>
              <a:gdLst/>
              <a:ahLst/>
              <a:cxnLst/>
              <a:rect l="l" t="t" r="r" b="b"/>
              <a:pathLst>
                <a:path w="783" h="934" extrusionOk="0">
                  <a:moveTo>
                    <a:pt x="434" y="1"/>
                  </a:moveTo>
                  <a:lnTo>
                    <a:pt x="434" y="1"/>
                  </a:lnTo>
                  <a:cubicBezTo>
                    <a:pt x="457" y="69"/>
                    <a:pt x="480" y="115"/>
                    <a:pt x="503" y="160"/>
                  </a:cubicBezTo>
                  <a:cubicBezTo>
                    <a:pt x="580" y="315"/>
                    <a:pt x="448" y="438"/>
                    <a:pt x="327" y="438"/>
                  </a:cubicBezTo>
                  <a:cubicBezTo>
                    <a:pt x="269" y="438"/>
                    <a:pt x="213" y="409"/>
                    <a:pt x="183" y="343"/>
                  </a:cubicBezTo>
                  <a:cubicBezTo>
                    <a:pt x="137" y="252"/>
                    <a:pt x="92" y="160"/>
                    <a:pt x="69" y="69"/>
                  </a:cubicBezTo>
                  <a:cubicBezTo>
                    <a:pt x="0" y="138"/>
                    <a:pt x="0" y="252"/>
                    <a:pt x="46" y="343"/>
                  </a:cubicBezTo>
                  <a:cubicBezTo>
                    <a:pt x="115" y="480"/>
                    <a:pt x="160" y="640"/>
                    <a:pt x="229" y="777"/>
                  </a:cubicBezTo>
                  <a:cubicBezTo>
                    <a:pt x="279" y="886"/>
                    <a:pt x="370" y="934"/>
                    <a:pt x="463" y="934"/>
                  </a:cubicBezTo>
                  <a:cubicBezTo>
                    <a:pt x="621" y="934"/>
                    <a:pt x="782" y="796"/>
                    <a:pt x="754" y="594"/>
                  </a:cubicBezTo>
                  <a:cubicBezTo>
                    <a:pt x="731" y="411"/>
                    <a:pt x="617" y="252"/>
                    <a:pt x="525" y="92"/>
                  </a:cubicBezTo>
                  <a:cubicBezTo>
                    <a:pt x="503" y="69"/>
                    <a:pt x="480" y="23"/>
                    <a:pt x="43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2312;p35">
              <a:extLst>
                <a:ext uri="{FF2B5EF4-FFF2-40B4-BE49-F238E27FC236}">
                  <a16:creationId xmlns:a16="http://schemas.microsoft.com/office/drawing/2014/main" id="{E34414F1-7776-7EB6-34AE-A4B7DBB39F7C}"/>
                </a:ext>
              </a:extLst>
            </p:cNvPr>
            <p:cNvSpPr/>
            <p:nvPr/>
          </p:nvSpPr>
          <p:spPr>
            <a:xfrm>
              <a:off x="1805650" y="2557900"/>
              <a:ext cx="438250" cy="330425"/>
            </a:xfrm>
            <a:custGeom>
              <a:avLst/>
              <a:gdLst/>
              <a:ahLst/>
              <a:cxnLst/>
              <a:rect l="l" t="t" r="r" b="b"/>
              <a:pathLst>
                <a:path w="17530" h="13217" extrusionOk="0">
                  <a:moveTo>
                    <a:pt x="11564" y="1"/>
                  </a:moveTo>
                  <a:cubicBezTo>
                    <a:pt x="10634" y="1"/>
                    <a:pt x="9744" y="257"/>
                    <a:pt x="9107" y="857"/>
                  </a:cubicBezTo>
                  <a:cubicBezTo>
                    <a:pt x="8669" y="1278"/>
                    <a:pt x="8271" y="1618"/>
                    <a:pt x="7716" y="1618"/>
                  </a:cubicBezTo>
                  <a:cubicBezTo>
                    <a:pt x="7549" y="1618"/>
                    <a:pt x="7368" y="1587"/>
                    <a:pt x="7167" y="1519"/>
                  </a:cubicBezTo>
                  <a:cubicBezTo>
                    <a:pt x="6642" y="1359"/>
                    <a:pt x="6140" y="1245"/>
                    <a:pt x="5592" y="1176"/>
                  </a:cubicBezTo>
                  <a:cubicBezTo>
                    <a:pt x="5236" y="1133"/>
                    <a:pt x="4896" y="1109"/>
                    <a:pt x="4573" y="1109"/>
                  </a:cubicBezTo>
                  <a:cubicBezTo>
                    <a:pt x="3178" y="1109"/>
                    <a:pt x="2085" y="1563"/>
                    <a:pt x="1233" y="2934"/>
                  </a:cubicBezTo>
                  <a:cubicBezTo>
                    <a:pt x="0" y="4920"/>
                    <a:pt x="982" y="7430"/>
                    <a:pt x="2260" y="9119"/>
                  </a:cubicBezTo>
                  <a:cubicBezTo>
                    <a:pt x="3492" y="10717"/>
                    <a:pt x="5661" y="12908"/>
                    <a:pt x="7738" y="13205"/>
                  </a:cubicBezTo>
                  <a:cubicBezTo>
                    <a:pt x="7802" y="13213"/>
                    <a:pt x="7866" y="13217"/>
                    <a:pt x="7929" y="13217"/>
                  </a:cubicBezTo>
                  <a:cubicBezTo>
                    <a:pt x="8933" y="13217"/>
                    <a:pt x="9701" y="12246"/>
                    <a:pt x="9701" y="12246"/>
                  </a:cubicBezTo>
                  <a:cubicBezTo>
                    <a:pt x="10198" y="12668"/>
                    <a:pt x="10690" y="12844"/>
                    <a:pt x="11164" y="12844"/>
                  </a:cubicBezTo>
                  <a:cubicBezTo>
                    <a:pt x="12822" y="12844"/>
                    <a:pt x="14264" y="10687"/>
                    <a:pt x="14974" y="9302"/>
                  </a:cubicBezTo>
                  <a:cubicBezTo>
                    <a:pt x="16229" y="6860"/>
                    <a:pt x="17530" y="3778"/>
                    <a:pt x="15316" y="1450"/>
                  </a:cubicBezTo>
                  <a:cubicBezTo>
                    <a:pt x="14464" y="585"/>
                    <a:pt x="12968" y="1"/>
                    <a:pt x="11564"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2313;p35">
              <a:extLst>
                <a:ext uri="{FF2B5EF4-FFF2-40B4-BE49-F238E27FC236}">
                  <a16:creationId xmlns:a16="http://schemas.microsoft.com/office/drawing/2014/main" id="{79DDF927-A303-3F46-7660-336C15BE2CCF}"/>
                </a:ext>
              </a:extLst>
            </p:cNvPr>
            <p:cNvSpPr/>
            <p:nvPr/>
          </p:nvSpPr>
          <p:spPr>
            <a:xfrm>
              <a:off x="1831900" y="2633425"/>
              <a:ext cx="268875" cy="206575"/>
            </a:xfrm>
            <a:custGeom>
              <a:avLst/>
              <a:gdLst/>
              <a:ahLst/>
              <a:cxnLst/>
              <a:rect l="l" t="t" r="r" b="b"/>
              <a:pathLst>
                <a:path w="10755" h="8263" extrusionOk="0">
                  <a:moveTo>
                    <a:pt x="2097" y="1"/>
                  </a:moveTo>
                  <a:cubicBezTo>
                    <a:pt x="1670" y="1"/>
                    <a:pt x="1285" y="96"/>
                    <a:pt x="982" y="529"/>
                  </a:cubicBezTo>
                  <a:cubicBezTo>
                    <a:pt x="0" y="1967"/>
                    <a:pt x="320" y="3976"/>
                    <a:pt x="1324" y="5277"/>
                  </a:cubicBezTo>
                  <a:cubicBezTo>
                    <a:pt x="2260" y="6509"/>
                    <a:pt x="4017" y="7947"/>
                    <a:pt x="5752" y="8221"/>
                  </a:cubicBezTo>
                  <a:cubicBezTo>
                    <a:pt x="5941" y="8248"/>
                    <a:pt x="6130" y="8263"/>
                    <a:pt x="6317" y="8263"/>
                  </a:cubicBezTo>
                  <a:cubicBezTo>
                    <a:pt x="7076" y="8263"/>
                    <a:pt x="7809" y="8022"/>
                    <a:pt x="8468" y="7399"/>
                  </a:cubicBezTo>
                  <a:cubicBezTo>
                    <a:pt x="10217" y="5786"/>
                    <a:pt x="10754" y="364"/>
                    <a:pt x="7488" y="364"/>
                  </a:cubicBezTo>
                  <a:cubicBezTo>
                    <a:pt x="7428" y="364"/>
                    <a:pt x="7367" y="366"/>
                    <a:pt x="7304" y="369"/>
                  </a:cubicBezTo>
                  <a:cubicBezTo>
                    <a:pt x="6771" y="399"/>
                    <a:pt x="6276" y="457"/>
                    <a:pt x="5770" y="457"/>
                  </a:cubicBezTo>
                  <a:cubicBezTo>
                    <a:pt x="5496" y="457"/>
                    <a:pt x="5219" y="440"/>
                    <a:pt x="4930" y="392"/>
                  </a:cubicBezTo>
                  <a:cubicBezTo>
                    <a:pt x="4246" y="278"/>
                    <a:pt x="3584" y="95"/>
                    <a:pt x="2876" y="50"/>
                  </a:cubicBezTo>
                  <a:cubicBezTo>
                    <a:pt x="2608" y="33"/>
                    <a:pt x="2345" y="1"/>
                    <a:pt x="20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2314;p35">
              <a:extLst>
                <a:ext uri="{FF2B5EF4-FFF2-40B4-BE49-F238E27FC236}">
                  <a16:creationId xmlns:a16="http://schemas.microsoft.com/office/drawing/2014/main" id="{704AD3FF-D757-1DDD-A0A8-8E1BD7B05FE3}"/>
                </a:ext>
              </a:extLst>
            </p:cNvPr>
            <p:cNvSpPr/>
            <p:nvPr/>
          </p:nvSpPr>
          <p:spPr>
            <a:xfrm>
              <a:off x="1906075" y="2557900"/>
              <a:ext cx="337825" cy="330425"/>
            </a:xfrm>
            <a:custGeom>
              <a:avLst/>
              <a:gdLst/>
              <a:ahLst/>
              <a:cxnLst/>
              <a:rect l="l" t="t" r="r" b="b"/>
              <a:pathLst>
                <a:path w="13513" h="13217" extrusionOk="0">
                  <a:moveTo>
                    <a:pt x="7547" y="1"/>
                  </a:moveTo>
                  <a:cubicBezTo>
                    <a:pt x="6617" y="1"/>
                    <a:pt x="5727" y="257"/>
                    <a:pt x="5090" y="857"/>
                  </a:cubicBezTo>
                  <a:cubicBezTo>
                    <a:pt x="4458" y="1461"/>
                    <a:pt x="3877" y="1564"/>
                    <a:pt x="3225" y="1564"/>
                  </a:cubicBezTo>
                  <a:cubicBezTo>
                    <a:pt x="2892" y="1564"/>
                    <a:pt x="2542" y="1537"/>
                    <a:pt x="2156" y="1537"/>
                  </a:cubicBezTo>
                  <a:cubicBezTo>
                    <a:pt x="2071" y="1537"/>
                    <a:pt x="1984" y="1538"/>
                    <a:pt x="1895" y="1541"/>
                  </a:cubicBezTo>
                  <a:cubicBezTo>
                    <a:pt x="1164" y="1564"/>
                    <a:pt x="1028" y="2044"/>
                    <a:pt x="1758" y="2272"/>
                  </a:cubicBezTo>
                  <a:cubicBezTo>
                    <a:pt x="2218" y="2394"/>
                    <a:pt x="2782" y="2459"/>
                    <a:pt x="3327" y="2459"/>
                  </a:cubicBezTo>
                  <a:cubicBezTo>
                    <a:pt x="3701" y="2459"/>
                    <a:pt x="4067" y="2428"/>
                    <a:pt x="4383" y="2363"/>
                  </a:cubicBezTo>
                  <a:cubicBezTo>
                    <a:pt x="5276" y="2184"/>
                    <a:pt x="6114" y="1856"/>
                    <a:pt x="6909" y="1856"/>
                  </a:cubicBezTo>
                  <a:cubicBezTo>
                    <a:pt x="7636" y="1856"/>
                    <a:pt x="8328" y="2131"/>
                    <a:pt x="8994" y="3048"/>
                  </a:cubicBezTo>
                  <a:cubicBezTo>
                    <a:pt x="10546" y="5262"/>
                    <a:pt x="8172" y="10420"/>
                    <a:pt x="4451" y="11858"/>
                  </a:cubicBezTo>
                  <a:cubicBezTo>
                    <a:pt x="3999" y="12034"/>
                    <a:pt x="3543" y="12112"/>
                    <a:pt x="3090" y="12112"/>
                  </a:cubicBezTo>
                  <a:cubicBezTo>
                    <a:pt x="2011" y="12112"/>
                    <a:pt x="949" y="11671"/>
                    <a:pt x="0" y="11060"/>
                  </a:cubicBezTo>
                  <a:lnTo>
                    <a:pt x="0" y="11060"/>
                  </a:lnTo>
                  <a:cubicBezTo>
                    <a:pt x="1119" y="12110"/>
                    <a:pt x="2443" y="13023"/>
                    <a:pt x="3721" y="13205"/>
                  </a:cubicBezTo>
                  <a:cubicBezTo>
                    <a:pt x="3785" y="13213"/>
                    <a:pt x="3849" y="13217"/>
                    <a:pt x="3912" y="13217"/>
                  </a:cubicBezTo>
                  <a:cubicBezTo>
                    <a:pt x="4916" y="13217"/>
                    <a:pt x="5684" y="12246"/>
                    <a:pt x="5684" y="12246"/>
                  </a:cubicBezTo>
                  <a:cubicBezTo>
                    <a:pt x="6181" y="12668"/>
                    <a:pt x="6673" y="12844"/>
                    <a:pt x="7147" y="12844"/>
                  </a:cubicBezTo>
                  <a:cubicBezTo>
                    <a:pt x="8805" y="12844"/>
                    <a:pt x="10247" y="10687"/>
                    <a:pt x="10957" y="9302"/>
                  </a:cubicBezTo>
                  <a:cubicBezTo>
                    <a:pt x="12212" y="6860"/>
                    <a:pt x="13513" y="3778"/>
                    <a:pt x="11299" y="1450"/>
                  </a:cubicBezTo>
                  <a:cubicBezTo>
                    <a:pt x="10447" y="585"/>
                    <a:pt x="8951" y="1"/>
                    <a:pt x="75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2315;p35">
              <a:extLst>
                <a:ext uri="{FF2B5EF4-FFF2-40B4-BE49-F238E27FC236}">
                  <a16:creationId xmlns:a16="http://schemas.microsoft.com/office/drawing/2014/main" id="{E3DC1079-04E0-F335-065E-71E8F277F458}"/>
                </a:ext>
              </a:extLst>
            </p:cNvPr>
            <p:cNvSpPr/>
            <p:nvPr/>
          </p:nvSpPr>
          <p:spPr>
            <a:xfrm>
              <a:off x="1823325" y="2608975"/>
              <a:ext cx="234000" cy="283100"/>
            </a:xfrm>
            <a:custGeom>
              <a:avLst/>
              <a:gdLst/>
              <a:ahLst/>
              <a:cxnLst/>
              <a:rect l="l" t="t" r="r" b="b"/>
              <a:pathLst>
                <a:path w="9360" h="11324" extrusionOk="0">
                  <a:moveTo>
                    <a:pt x="1484" y="1"/>
                  </a:moveTo>
                  <a:cubicBezTo>
                    <a:pt x="1484" y="1"/>
                    <a:pt x="1439" y="1"/>
                    <a:pt x="1370" y="23"/>
                  </a:cubicBezTo>
                  <a:cubicBezTo>
                    <a:pt x="1302" y="23"/>
                    <a:pt x="1210" y="69"/>
                    <a:pt x="1096" y="138"/>
                  </a:cubicBezTo>
                  <a:cubicBezTo>
                    <a:pt x="1005" y="183"/>
                    <a:pt x="868" y="275"/>
                    <a:pt x="754" y="411"/>
                  </a:cubicBezTo>
                  <a:cubicBezTo>
                    <a:pt x="617" y="526"/>
                    <a:pt x="503" y="685"/>
                    <a:pt x="412" y="891"/>
                  </a:cubicBezTo>
                  <a:cubicBezTo>
                    <a:pt x="206" y="1279"/>
                    <a:pt x="92" y="1758"/>
                    <a:pt x="46" y="2306"/>
                  </a:cubicBezTo>
                  <a:cubicBezTo>
                    <a:pt x="1" y="2831"/>
                    <a:pt x="24" y="3402"/>
                    <a:pt x="115" y="3972"/>
                  </a:cubicBezTo>
                  <a:cubicBezTo>
                    <a:pt x="160" y="4246"/>
                    <a:pt x="229" y="4543"/>
                    <a:pt x="297" y="4817"/>
                  </a:cubicBezTo>
                  <a:cubicBezTo>
                    <a:pt x="366" y="5091"/>
                    <a:pt x="480" y="5342"/>
                    <a:pt x="571" y="5593"/>
                  </a:cubicBezTo>
                  <a:cubicBezTo>
                    <a:pt x="617" y="5707"/>
                    <a:pt x="663" y="5821"/>
                    <a:pt x="731" y="5935"/>
                  </a:cubicBezTo>
                  <a:cubicBezTo>
                    <a:pt x="777" y="6072"/>
                    <a:pt x="845" y="6163"/>
                    <a:pt x="891" y="6278"/>
                  </a:cubicBezTo>
                  <a:cubicBezTo>
                    <a:pt x="1005" y="6506"/>
                    <a:pt x="1119" y="6711"/>
                    <a:pt x="1233" y="6894"/>
                  </a:cubicBezTo>
                  <a:cubicBezTo>
                    <a:pt x="1279" y="6985"/>
                    <a:pt x="1347" y="7076"/>
                    <a:pt x="1393" y="7145"/>
                  </a:cubicBezTo>
                  <a:cubicBezTo>
                    <a:pt x="1439" y="7236"/>
                    <a:pt x="1484" y="7305"/>
                    <a:pt x="1553" y="7373"/>
                  </a:cubicBezTo>
                  <a:cubicBezTo>
                    <a:pt x="1644" y="7533"/>
                    <a:pt x="1735" y="7647"/>
                    <a:pt x="1804" y="7761"/>
                  </a:cubicBezTo>
                  <a:cubicBezTo>
                    <a:pt x="1872" y="7852"/>
                    <a:pt x="1941" y="7921"/>
                    <a:pt x="1987" y="7989"/>
                  </a:cubicBezTo>
                  <a:cubicBezTo>
                    <a:pt x="2009" y="8035"/>
                    <a:pt x="2032" y="8058"/>
                    <a:pt x="2032" y="8058"/>
                  </a:cubicBezTo>
                  <a:cubicBezTo>
                    <a:pt x="2032" y="8058"/>
                    <a:pt x="2123" y="8172"/>
                    <a:pt x="2306" y="8355"/>
                  </a:cubicBezTo>
                  <a:cubicBezTo>
                    <a:pt x="2375" y="8469"/>
                    <a:pt x="2489" y="8560"/>
                    <a:pt x="2603" y="8697"/>
                  </a:cubicBezTo>
                  <a:cubicBezTo>
                    <a:pt x="2717" y="8811"/>
                    <a:pt x="2854" y="8971"/>
                    <a:pt x="3014" y="9108"/>
                  </a:cubicBezTo>
                  <a:cubicBezTo>
                    <a:pt x="3173" y="9245"/>
                    <a:pt x="3356" y="9405"/>
                    <a:pt x="3539" y="9564"/>
                  </a:cubicBezTo>
                  <a:cubicBezTo>
                    <a:pt x="3744" y="9701"/>
                    <a:pt x="3949" y="9861"/>
                    <a:pt x="4155" y="10021"/>
                  </a:cubicBezTo>
                  <a:cubicBezTo>
                    <a:pt x="4589" y="10340"/>
                    <a:pt x="5068" y="10637"/>
                    <a:pt x="5593" y="10888"/>
                  </a:cubicBezTo>
                  <a:cubicBezTo>
                    <a:pt x="6069" y="11127"/>
                    <a:pt x="6608" y="11324"/>
                    <a:pt x="7129" y="11324"/>
                  </a:cubicBezTo>
                  <a:cubicBezTo>
                    <a:pt x="7158" y="11324"/>
                    <a:pt x="7186" y="11323"/>
                    <a:pt x="7213" y="11322"/>
                  </a:cubicBezTo>
                  <a:cubicBezTo>
                    <a:pt x="7350" y="11322"/>
                    <a:pt x="7487" y="11299"/>
                    <a:pt x="7624" y="11276"/>
                  </a:cubicBezTo>
                  <a:cubicBezTo>
                    <a:pt x="7761" y="11253"/>
                    <a:pt x="7875" y="11185"/>
                    <a:pt x="7990" y="11139"/>
                  </a:cubicBezTo>
                  <a:cubicBezTo>
                    <a:pt x="8104" y="11094"/>
                    <a:pt x="8218" y="11025"/>
                    <a:pt x="8309" y="10957"/>
                  </a:cubicBezTo>
                  <a:cubicBezTo>
                    <a:pt x="8400" y="10888"/>
                    <a:pt x="8492" y="10820"/>
                    <a:pt x="8560" y="10751"/>
                  </a:cubicBezTo>
                  <a:cubicBezTo>
                    <a:pt x="8880" y="10432"/>
                    <a:pt x="9085" y="10135"/>
                    <a:pt x="9199" y="9930"/>
                  </a:cubicBezTo>
                  <a:cubicBezTo>
                    <a:pt x="9313" y="9701"/>
                    <a:pt x="9359" y="9564"/>
                    <a:pt x="9359" y="9564"/>
                  </a:cubicBezTo>
                  <a:cubicBezTo>
                    <a:pt x="9336" y="9564"/>
                    <a:pt x="9268" y="9679"/>
                    <a:pt x="9131" y="9884"/>
                  </a:cubicBezTo>
                  <a:cubicBezTo>
                    <a:pt x="8994" y="10089"/>
                    <a:pt x="8788" y="10363"/>
                    <a:pt x="8492" y="10660"/>
                  </a:cubicBezTo>
                  <a:cubicBezTo>
                    <a:pt x="8400" y="10706"/>
                    <a:pt x="8309" y="10774"/>
                    <a:pt x="8218" y="10843"/>
                  </a:cubicBezTo>
                  <a:cubicBezTo>
                    <a:pt x="8127" y="10888"/>
                    <a:pt x="8035" y="10957"/>
                    <a:pt x="7921" y="11002"/>
                  </a:cubicBezTo>
                  <a:cubicBezTo>
                    <a:pt x="7807" y="11025"/>
                    <a:pt x="7716" y="11071"/>
                    <a:pt x="7579" y="11094"/>
                  </a:cubicBezTo>
                  <a:cubicBezTo>
                    <a:pt x="7465" y="11117"/>
                    <a:pt x="7350" y="11139"/>
                    <a:pt x="7213" y="11139"/>
                  </a:cubicBezTo>
                  <a:cubicBezTo>
                    <a:pt x="6711" y="11139"/>
                    <a:pt x="6186" y="10934"/>
                    <a:pt x="5684" y="10683"/>
                  </a:cubicBezTo>
                  <a:cubicBezTo>
                    <a:pt x="5205" y="10432"/>
                    <a:pt x="4748" y="10112"/>
                    <a:pt x="4315" y="9815"/>
                  </a:cubicBezTo>
                  <a:cubicBezTo>
                    <a:pt x="4109" y="9656"/>
                    <a:pt x="3904" y="9496"/>
                    <a:pt x="3721" y="9336"/>
                  </a:cubicBezTo>
                  <a:cubicBezTo>
                    <a:pt x="3539" y="9176"/>
                    <a:pt x="3379" y="9017"/>
                    <a:pt x="3219" y="8880"/>
                  </a:cubicBezTo>
                  <a:cubicBezTo>
                    <a:pt x="3082" y="8743"/>
                    <a:pt x="2945" y="8606"/>
                    <a:pt x="2831" y="8469"/>
                  </a:cubicBezTo>
                  <a:cubicBezTo>
                    <a:pt x="2717" y="8355"/>
                    <a:pt x="2603" y="8241"/>
                    <a:pt x="2534" y="8149"/>
                  </a:cubicBezTo>
                  <a:cubicBezTo>
                    <a:pt x="2397" y="7967"/>
                    <a:pt x="2306" y="7852"/>
                    <a:pt x="2306" y="7852"/>
                  </a:cubicBezTo>
                  <a:cubicBezTo>
                    <a:pt x="2306" y="7852"/>
                    <a:pt x="2283" y="7830"/>
                    <a:pt x="2238" y="7784"/>
                  </a:cubicBezTo>
                  <a:cubicBezTo>
                    <a:pt x="2192" y="7738"/>
                    <a:pt x="2123" y="7647"/>
                    <a:pt x="2055" y="7556"/>
                  </a:cubicBezTo>
                  <a:cubicBezTo>
                    <a:pt x="1987" y="7464"/>
                    <a:pt x="1895" y="7350"/>
                    <a:pt x="1804" y="7213"/>
                  </a:cubicBezTo>
                  <a:cubicBezTo>
                    <a:pt x="1758" y="7145"/>
                    <a:pt x="1690" y="7054"/>
                    <a:pt x="1644" y="6985"/>
                  </a:cubicBezTo>
                  <a:cubicBezTo>
                    <a:pt x="1598" y="6894"/>
                    <a:pt x="1553" y="6825"/>
                    <a:pt x="1484" y="6734"/>
                  </a:cubicBezTo>
                  <a:cubicBezTo>
                    <a:pt x="1393" y="6551"/>
                    <a:pt x="1256" y="6369"/>
                    <a:pt x="1165" y="6141"/>
                  </a:cubicBezTo>
                  <a:cubicBezTo>
                    <a:pt x="1096" y="6049"/>
                    <a:pt x="1051" y="5935"/>
                    <a:pt x="982" y="5821"/>
                  </a:cubicBezTo>
                  <a:cubicBezTo>
                    <a:pt x="914" y="5707"/>
                    <a:pt x="868" y="5593"/>
                    <a:pt x="822" y="5479"/>
                  </a:cubicBezTo>
                  <a:cubicBezTo>
                    <a:pt x="731" y="5228"/>
                    <a:pt x="617" y="4999"/>
                    <a:pt x="526" y="4725"/>
                  </a:cubicBezTo>
                  <a:cubicBezTo>
                    <a:pt x="457" y="4474"/>
                    <a:pt x="389" y="4200"/>
                    <a:pt x="343" y="3927"/>
                  </a:cubicBezTo>
                  <a:cubicBezTo>
                    <a:pt x="138" y="2854"/>
                    <a:pt x="160" y="1690"/>
                    <a:pt x="526" y="936"/>
                  </a:cubicBezTo>
                  <a:cubicBezTo>
                    <a:pt x="594" y="754"/>
                    <a:pt x="708" y="594"/>
                    <a:pt x="822" y="480"/>
                  </a:cubicBezTo>
                  <a:cubicBezTo>
                    <a:pt x="937" y="343"/>
                    <a:pt x="1051" y="252"/>
                    <a:pt x="1142" y="183"/>
                  </a:cubicBezTo>
                  <a:cubicBezTo>
                    <a:pt x="1347" y="46"/>
                    <a:pt x="1484" y="23"/>
                    <a:pt x="148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2316;p35">
              <a:extLst>
                <a:ext uri="{FF2B5EF4-FFF2-40B4-BE49-F238E27FC236}">
                  <a16:creationId xmlns:a16="http://schemas.microsoft.com/office/drawing/2014/main" id="{939159DE-641D-82F1-FD90-945D524DEA99}"/>
                </a:ext>
              </a:extLst>
            </p:cNvPr>
            <p:cNvSpPr/>
            <p:nvPr/>
          </p:nvSpPr>
          <p:spPr>
            <a:xfrm>
              <a:off x="2047025" y="2790375"/>
              <a:ext cx="135825" cy="89900"/>
            </a:xfrm>
            <a:custGeom>
              <a:avLst/>
              <a:gdLst/>
              <a:ahLst/>
              <a:cxnLst/>
              <a:rect l="l" t="t" r="r" b="b"/>
              <a:pathLst>
                <a:path w="5433" h="3596" extrusionOk="0">
                  <a:moveTo>
                    <a:pt x="5404" y="1"/>
                  </a:moveTo>
                  <a:cubicBezTo>
                    <a:pt x="5367" y="1"/>
                    <a:pt x="5214" y="156"/>
                    <a:pt x="5022" y="391"/>
                  </a:cubicBezTo>
                  <a:cubicBezTo>
                    <a:pt x="4816" y="642"/>
                    <a:pt x="4542" y="985"/>
                    <a:pt x="4269" y="1327"/>
                  </a:cubicBezTo>
                  <a:cubicBezTo>
                    <a:pt x="3995" y="1669"/>
                    <a:pt x="3698" y="1989"/>
                    <a:pt x="3470" y="2217"/>
                  </a:cubicBezTo>
                  <a:cubicBezTo>
                    <a:pt x="3241" y="2445"/>
                    <a:pt x="3059" y="2582"/>
                    <a:pt x="3059" y="2582"/>
                  </a:cubicBezTo>
                  <a:cubicBezTo>
                    <a:pt x="3059" y="2582"/>
                    <a:pt x="2922" y="2719"/>
                    <a:pt x="2671" y="2902"/>
                  </a:cubicBezTo>
                  <a:cubicBezTo>
                    <a:pt x="2534" y="2993"/>
                    <a:pt x="2374" y="3084"/>
                    <a:pt x="2214" y="3176"/>
                  </a:cubicBezTo>
                  <a:cubicBezTo>
                    <a:pt x="2032" y="3267"/>
                    <a:pt x="1826" y="3336"/>
                    <a:pt x="1621" y="3358"/>
                  </a:cubicBezTo>
                  <a:cubicBezTo>
                    <a:pt x="1523" y="3375"/>
                    <a:pt x="1425" y="3382"/>
                    <a:pt x="1328" y="3382"/>
                  </a:cubicBezTo>
                  <a:cubicBezTo>
                    <a:pt x="1020" y="3382"/>
                    <a:pt x="728" y="3308"/>
                    <a:pt x="502" y="3221"/>
                  </a:cubicBezTo>
                  <a:cubicBezTo>
                    <a:pt x="232" y="3117"/>
                    <a:pt x="56" y="3013"/>
                    <a:pt x="10" y="3013"/>
                  </a:cubicBezTo>
                  <a:cubicBezTo>
                    <a:pt x="5" y="3013"/>
                    <a:pt x="2" y="3014"/>
                    <a:pt x="0" y="3016"/>
                  </a:cubicBezTo>
                  <a:cubicBezTo>
                    <a:pt x="0" y="3016"/>
                    <a:pt x="160" y="3176"/>
                    <a:pt x="457" y="3336"/>
                  </a:cubicBezTo>
                  <a:cubicBezTo>
                    <a:pt x="694" y="3474"/>
                    <a:pt x="1069" y="3596"/>
                    <a:pt x="1477" y="3596"/>
                  </a:cubicBezTo>
                  <a:cubicBezTo>
                    <a:pt x="1540" y="3596"/>
                    <a:pt x="1603" y="3593"/>
                    <a:pt x="1666" y="3587"/>
                  </a:cubicBezTo>
                  <a:cubicBezTo>
                    <a:pt x="1895" y="3564"/>
                    <a:pt x="2123" y="3495"/>
                    <a:pt x="2306" y="3427"/>
                  </a:cubicBezTo>
                  <a:cubicBezTo>
                    <a:pt x="2511" y="3336"/>
                    <a:pt x="2694" y="3244"/>
                    <a:pt x="2831" y="3153"/>
                  </a:cubicBezTo>
                  <a:cubicBezTo>
                    <a:pt x="3104" y="2970"/>
                    <a:pt x="3287" y="2811"/>
                    <a:pt x="3287" y="2811"/>
                  </a:cubicBezTo>
                  <a:cubicBezTo>
                    <a:pt x="3287" y="2811"/>
                    <a:pt x="3447" y="2674"/>
                    <a:pt x="3675" y="2423"/>
                  </a:cubicBezTo>
                  <a:cubicBezTo>
                    <a:pt x="3903" y="2171"/>
                    <a:pt x="4200" y="1829"/>
                    <a:pt x="4451" y="1464"/>
                  </a:cubicBezTo>
                  <a:cubicBezTo>
                    <a:pt x="4702" y="1121"/>
                    <a:pt x="4953" y="756"/>
                    <a:pt x="5136" y="482"/>
                  </a:cubicBezTo>
                  <a:cubicBezTo>
                    <a:pt x="5296" y="208"/>
                    <a:pt x="5433" y="3"/>
                    <a:pt x="5410" y="3"/>
                  </a:cubicBezTo>
                  <a:cubicBezTo>
                    <a:pt x="5408" y="2"/>
                    <a:pt x="5406" y="1"/>
                    <a:pt x="54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2317;p35">
              <a:extLst>
                <a:ext uri="{FF2B5EF4-FFF2-40B4-BE49-F238E27FC236}">
                  <a16:creationId xmlns:a16="http://schemas.microsoft.com/office/drawing/2014/main" id="{A432A0B1-2DC0-0F5F-489D-C514FCE67930}"/>
                </a:ext>
              </a:extLst>
            </p:cNvPr>
            <p:cNvSpPr/>
            <p:nvPr/>
          </p:nvSpPr>
          <p:spPr>
            <a:xfrm>
              <a:off x="1931750" y="2580950"/>
              <a:ext cx="138125" cy="42325"/>
            </a:xfrm>
            <a:custGeom>
              <a:avLst/>
              <a:gdLst/>
              <a:ahLst/>
              <a:cxnLst/>
              <a:rect l="l" t="t" r="r" b="b"/>
              <a:pathLst>
                <a:path w="5525" h="1693" extrusionOk="0">
                  <a:moveTo>
                    <a:pt x="5519" y="1"/>
                  </a:moveTo>
                  <a:cubicBezTo>
                    <a:pt x="5487" y="1"/>
                    <a:pt x="5376" y="155"/>
                    <a:pt x="5205" y="368"/>
                  </a:cubicBezTo>
                  <a:cubicBezTo>
                    <a:pt x="5022" y="574"/>
                    <a:pt x="4748" y="848"/>
                    <a:pt x="4429" y="1030"/>
                  </a:cubicBezTo>
                  <a:cubicBezTo>
                    <a:pt x="4132" y="1236"/>
                    <a:pt x="3767" y="1327"/>
                    <a:pt x="3493" y="1350"/>
                  </a:cubicBezTo>
                  <a:cubicBezTo>
                    <a:pt x="3379" y="1373"/>
                    <a:pt x="3265" y="1373"/>
                    <a:pt x="3173" y="1373"/>
                  </a:cubicBezTo>
                  <a:lnTo>
                    <a:pt x="3059" y="1373"/>
                  </a:lnTo>
                  <a:cubicBezTo>
                    <a:pt x="3059" y="1373"/>
                    <a:pt x="2876" y="1373"/>
                    <a:pt x="2580" y="1327"/>
                  </a:cubicBezTo>
                  <a:cubicBezTo>
                    <a:pt x="2306" y="1304"/>
                    <a:pt x="1941" y="1236"/>
                    <a:pt x="1553" y="1213"/>
                  </a:cubicBezTo>
                  <a:cubicBezTo>
                    <a:pt x="1313" y="1185"/>
                    <a:pt x="1073" y="1165"/>
                    <a:pt x="855" y="1165"/>
                  </a:cubicBezTo>
                  <a:cubicBezTo>
                    <a:pt x="720" y="1165"/>
                    <a:pt x="593" y="1173"/>
                    <a:pt x="480" y="1190"/>
                  </a:cubicBezTo>
                  <a:cubicBezTo>
                    <a:pt x="183" y="1236"/>
                    <a:pt x="1" y="1304"/>
                    <a:pt x="1" y="1327"/>
                  </a:cubicBezTo>
                  <a:cubicBezTo>
                    <a:pt x="8" y="1335"/>
                    <a:pt x="33" y="1337"/>
                    <a:pt x="74" y="1337"/>
                  </a:cubicBezTo>
                  <a:cubicBezTo>
                    <a:pt x="155" y="1337"/>
                    <a:pt x="297" y="1327"/>
                    <a:pt x="480" y="1327"/>
                  </a:cubicBezTo>
                  <a:cubicBezTo>
                    <a:pt x="531" y="1323"/>
                    <a:pt x="584" y="1321"/>
                    <a:pt x="638" y="1321"/>
                  </a:cubicBezTo>
                  <a:cubicBezTo>
                    <a:pt x="902" y="1321"/>
                    <a:pt x="1204" y="1366"/>
                    <a:pt x="1507" y="1441"/>
                  </a:cubicBezTo>
                  <a:cubicBezTo>
                    <a:pt x="1895" y="1510"/>
                    <a:pt x="2260" y="1601"/>
                    <a:pt x="2557" y="1647"/>
                  </a:cubicBezTo>
                  <a:cubicBezTo>
                    <a:pt x="2831" y="1692"/>
                    <a:pt x="3036" y="1692"/>
                    <a:pt x="3036" y="1692"/>
                  </a:cubicBezTo>
                  <a:lnTo>
                    <a:pt x="3173" y="1692"/>
                  </a:lnTo>
                  <a:cubicBezTo>
                    <a:pt x="3265" y="1692"/>
                    <a:pt x="3401" y="1669"/>
                    <a:pt x="3538" y="1647"/>
                  </a:cubicBezTo>
                  <a:cubicBezTo>
                    <a:pt x="3835" y="1624"/>
                    <a:pt x="4246" y="1487"/>
                    <a:pt x="4566" y="1236"/>
                  </a:cubicBezTo>
                  <a:cubicBezTo>
                    <a:pt x="4885" y="1007"/>
                    <a:pt x="5136" y="688"/>
                    <a:pt x="5296" y="437"/>
                  </a:cubicBezTo>
                  <a:cubicBezTo>
                    <a:pt x="5456" y="186"/>
                    <a:pt x="5524" y="3"/>
                    <a:pt x="5524" y="3"/>
                  </a:cubicBezTo>
                  <a:cubicBezTo>
                    <a:pt x="5523" y="2"/>
                    <a:pt x="5521" y="1"/>
                    <a:pt x="5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2318;p35">
              <a:extLst>
                <a:ext uri="{FF2B5EF4-FFF2-40B4-BE49-F238E27FC236}">
                  <a16:creationId xmlns:a16="http://schemas.microsoft.com/office/drawing/2014/main" id="{2B0216AE-3369-DE33-994B-7FEE69C6231D}"/>
                </a:ext>
              </a:extLst>
            </p:cNvPr>
            <p:cNvSpPr/>
            <p:nvPr/>
          </p:nvSpPr>
          <p:spPr>
            <a:xfrm>
              <a:off x="1861000" y="2674000"/>
              <a:ext cx="41100" cy="84475"/>
            </a:xfrm>
            <a:custGeom>
              <a:avLst/>
              <a:gdLst/>
              <a:ahLst/>
              <a:cxnLst/>
              <a:rect l="l" t="t" r="r" b="b"/>
              <a:pathLst>
                <a:path w="1644" h="3379" extrusionOk="0">
                  <a:moveTo>
                    <a:pt x="476" y="0"/>
                  </a:moveTo>
                  <a:cubicBezTo>
                    <a:pt x="280" y="0"/>
                    <a:pt x="90" y="243"/>
                    <a:pt x="46" y="549"/>
                  </a:cubicBezTo>
                  <a:cubicBezTo>
                    <a:pt x="0" y="892"/>
                    <a:pt x="137" y="1166"/>
                    <a:pt x="343" y="1189"/>
                  </a:cubicBezTo>
                  <a:cubicBezTo>
                    <a:pt x="352" y="1190"/>
                    <a:pt x="361" y="1190"/>
                    <a:pt x="371" y="1190"/>
                  </a:cubicBezTo>
                  <a:cubicBezTo>
                    <a:pt x="567" y="1190"/>
                    <a:pt x="754" y="967"/>
                    <a:pt x="776" y="641"/>
                  </a:cubicBezTo>
                  <a:cubicBezTo>
                    <a:pt x="822" y="321"/>
                    <a:pt x="685" y="25"/>
                    <a:pt x="502" y="2"/>
                  </a:cubicBezTo>
                  <a:cubicBezTo>
                    <a:pt x="494" y="1"/>
                    <a:pt x="485" y="0"/>
                    <a:pt x="476" y="0"/>
                  </a:cubicBezTo>
                  <a:close/>
                  <a:moveTo>
                    <a:pt x="683" y="1441"/>
                  </a:moveTo>
                  <a:cubicBezTo>
                    <a:pt x="638" y="1441"/>
                    <a:pt x="593" y="1448"/>
                    <a:pt x="548" y="1462"/>
                  </a:cubicBezTo>
                  <a:cubicBezTo>
                    <a:pt x="228" y="1554"/>
                    <a:pt x="91" y="2079"/>
                    <a:pt x="274" y="2604"/>
                  </a:cubicBezTo>
                  <a:cubicBezTo>
                    <a:pt x="413" y="3060"/>
                    <a:pt x="742" y="3379"/>
                    <a:pt x="1051" y="3379"/>
                  </a:cubicBezTo>
                  <a:cubicBezTo>
                    <a:pt x="1097" y="3379"/>
                    <a:pt x="1143" y="3372"/>
                    <a:pt x="1187" y="3357"/>
                  </a:cubicBezTo>
                  <a:cubicBezTo>
                    <a:pt x="1507" y="3266"/>
                    <a:pt x="1644" y="2741"/>
                    <a:pt x="1461" y="2216"/>
                  </a:cubicBezTo>
                  <a:cubicBezTo>
                    <a:pt x="1302" y="1759"/>
                    <a:pt x="988" y="1441"/>
                    <a:pt x="683" y="14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2319;p35">
              <a:extLst>
                <a:ext uri="{FF2B5EF4-FFF2-40B4-BE49-F238E27FC236}">
                  <a16:creationId xmlns:a16="http://schemas.microsoft.com/office/drawing/2014/main" id="{84F81160-2329-A515-FBA7-2DADB19D35CE}"/>
                </a:ext>
              </a:extLst>
            </p:cNvPr>
            <p:cNvSpPr/>
            <p:nvPr/>
          </p:nvSpPr>
          <p:spPr>
            <a:xfrm>
              <a:off x="2142325" y="2703500"/>
              <a:ext cx="48525" cy="87275"/>
            </a:xfrm>
            <a:custGeom>
              <a:avLst/>
              <a:gdLst/>
              <a:ahLst/>
              <a:cxnLst/>
              <a:rect l="l" t="t" r="r" b="b"/>
              <a:pathLst>
                <a:path w="1941" h="3491" extrusionOk="0">
                  <a:moveTo>
                    <a:pt x="1312" y="1"/>
                  </a:moveTo>
                  <a:cubicBezTo>
                    <a:pt x="989" y="1"/>
                    <a:pt x="629" y="372"/>
                    <a:pt x="502" y="899"/>
                  </a:cubicBezTo>
                  <a:cubicBezTo>
                    <a:pt x="365" y="1469"/>
                    <a:pt x="548" y="1994"/>
                    <a:pt x="913" y="2086"/>
                  </a:cubicBezTo>
                  <a:cubicBezTo>
                    <a:pt x="947" y="2095"/>
                    <a:pt x="981" y="2099"/>
                    <a:pt x="1016" y="2099"/>
                  </a:cubicBezTo>
                  <a:cubicBezTo>
                    <a:pt x="1334" y="2099"/>
                    <a:pt x="1680" y="1733"/>
                    <a:pt x="1803" y="1218"/>
                  </a:cubicBezTo>
                  <a:cubicBezTo>
                    <a:pt x="1940" y="625"/>
                    <a:pt x="1758" y="100"/>
                    <a:pt x="1392" y="9"/>
                  </a:cubicBezTo>
                  <a:cubicBezTo>
                    <a:pt x="1366" y="3"/>
                    <a:pt x="1339" y="1"/>
                    <a:pt x="1312" y="1"/>
                  </a:cubicBezTo>
                  <a:close/>
                  <a:moveTo>
                    <a:pt x="777" y="2370"/>
                  </a:moveTo>
                  <a:cubicBezTo>
                    <a:pt x="611" y="2370"/>
                    <a:pt x="414" y="2484"/>
                    <a:pt x="251" y="2679"/>
                  </a:cubicBezTo>
                  <a:cubicBezTo>
                    <a:pt x="23" y="2953"/>
                    <a:pt x="0" y="3295"/>
                    <a:pt x="160" y="3432"/>
                  </a:cubicBezTo>
                  <a:cubicBezTo>
                    <a:pt x="206" y="3472"/>
                    <a:pt x="265" y="3490"/>
                    <a:pt x="331" y="3490"/>
                  </a:cubicBezTo>
                  <a:cubicBezTo>
                    <a:pt x="496" y="3490"/>
                    <a:pt x="705" y="3376"/>
                    <a:pt x="867" y="3181"/>
                  </a:cubicBezTo>
                  <a:cubicBezTo>
                    <a:pt x="1073" y="2907"/>
                    <a:pt x="1118" y="2565"/>
                    <a:pt x="959" y="2428"/>
                  </a:cubicBezTo>
                  <a:cubicBezTo>
                    <a:pt x="906" y="2389"/>
                    <a:pt x="844" y="2370"/>
                    <a:pt x="777" y="23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2320;p35">
              <a:extLst>
                <a:ext uri="{FF2B5EF4-FFF2-40B4-BE49-F238E27FC236}">
                  <a16:creationId xmlns:a16="http://schemas.microsoft.com/office/drawing/2014/main" id="{DD2ED454-81EE-6F5D-AE93-EA86BC8F9454}"/>
                </a:ext>
              </a:extLst>
            </p:cNvPr>
            <p:cNvSpPr/>
            <p:nvPr/>
          </p:nvSpPr>
          <p:spPr>
            <a:xfrm>
              <a:off x="1987100" y="2489925"/>
              <a:ext cx="45100" cy="131150"/>
            </a:xfrm>
            <a:custGeom>
              <a:avLst/>
              <a:gdLst/>
              <a:ahLst/>
              <a:cxnLst/>
              <a:rect l="l" t="t" r="r" b="b"/>
              <a:pathLst>
                <a:path w="1804" h="5246" extrusionOk="0">
                  <a:moveTo>
                    <a:pt x="1011" y="1"/>
                  </a:moveTo>
                  <a:cubicBezTo>
                    <a:pt x="928" y="1"/>
                    <a:pt x="848" y="25"/>
                    <a:pt x="777" y="83"/>
                  </a:cubicBezTo>
                  <a:cubicBezTo>
                    <a:pt x="1" y="745"/>
                    <a:pt x="206" y="3279"/>
                    <a:pt x="389" y="4123"/>
                  </a:cubicBezTo>
                  <a:cubicBezTo>
                    <a:pt x="434" y="4306"/>
                    <a:pt x="571" y="4968"/>
                    <a:pt x="685" y="5082"/>
                  </a:cubicBezTo>
                  <a:cubicBezTo>
                    <a:pt x="822" y="5198"/>
                    <a:pt x="920" y="5246"/>
                    <a:pt x="991" y="5246"/>
                  </a:cubicBezTo>
                  <a:cubicBezTo>
                    <a:pt x="1073" y="5246"/>
                    <a:pt x="1117" y="5181"/>
                    <a:pt x="1142" y="5082"/>
                  </a:cubicBezTo>
                  <a:cubicBezTo>
                    <a:pt x="1210" y="4854"/>
                    <a:pt x="1142" y="4443"/>
                    <a:pt x="1119" y="4306"/>
                  </a:cubicBezTo>
                  <a:cubicBezTo>
                    <a:pt x="1005" y="3621"/>
                    <a:pt x="982" y="2914"/>
                    <a:pt x="1165" y="2229"/>
                  </a:cubicBezTo>
                  <a:cubicBezTo>
                    <a:pt x="1324" y="1681"/>
                    <a:pt x="1804" y="1042"/>
                    <a:pt x="1804" y="471"/>
                  </a:cubicBezTo>
                  <a:cubicBezTo>
                    <a:pt x="1804" y="471"/>
                    <a:pt x="1378" y="1"/>
                    <a:pt x="101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2321;p35">
              <a:extLst>
                <a:ext uri="{FF2B5EF4-FFF2-40B4-BE49-F238E27FC236}">
                  <a16:creationId xmlns:a16="http://schemas.microsoft.com/office/drawing/2014/main" id="{18D3A311-9F76-1F20-C735-519134D7E0F8}"/>
                </a:ext>
              </a:extLst>
            </p:cNvPr>
            <p:cNvSpPr/>
            <p:nvPr/>
          </p:nvSpPr>
          <p:spPr>
            <a:xfrm>
              <a:off x="1995650" y="2492000"/>
              <a:ext cx="36550" cy="129075"/>
            </a:xfrm>
            <a:custGeom>
              <a:avLst/>
              <a:gdLst/>
              <a:ahLst/>
              <a:cxnLst/>
              <a:rect l="l" t="t" r="r" b="b"/>
              <a:pathLst>
                <a:path w="1462" h="5163" extrusionOk="0">
                  <a:moveTo>
                    <a:pt x="960" y="0"/>
                  </a:moveTo>
                  <a:lnTo>
                    <a:pt x="960" y="0"/>
                  </a:lnTo>
                  <a:cubicBezTo>
                    <a:pt x="1005" y="388"/>
                    <a:pt x="845" y="1005"/>
                    <a:pt x="686" y="1461"/>
                  </a:cubicBezTo>
                  <a:cubicBezTo>
                    <a:pt x="435" y="2123"/>
                    <a:pt x="435" y="3127"/>
                    <a:pt x="366" y="3744"/>
                  </a:cubicBezTo>
                  <a:cubicBezTo>
                    <a:pt x="356" y="3846"/>
                    <a:pt x="319" y="3888"/>
                    <a:pt x="264" y="3888"/>
                  </a:cubicBezTo>
                  <a:cubicBezTo>
                    <a:pt x="196" y="3888"/>
                    <a:pt x="102" y="3822"/>
                    <a:pt x="1" y="3721"/>
                  </a:cubicBezTo>
                  <a:lnTo>
                    <a:pt x="1" y="3721"/>
                  </a:lnTo>
                  <a:cubicBezTo>
                    <a:pt x="24" y="3835"/>
                    <a:pt x="24" y="3949"/>
                    <a:pt x="47" y="4040"/>
                  </a:cubicBezTo>
                  <a:cubicBezTo>
                    <a:pt x="92" y="4223"/>
                    <a:pt x="229" y="4885"/>
                    <a:pt x="343" y="4999"/>
                  </a:cubicBezTo>
                  <a:cubicBezTo>
                    <a:pt x="480" y="5115"/>
                    <a:pt x="578" y="5163"/>
                    <a:pt x="649" y="5163"/>
                  </a:cubicBezTo>
                  <a:cubicBezTo>
                    <a:pt x="731" y="5163"/>
                    <a:pt x="775" y="5098"/>
                    <a:pt x="800" y="4999"/>
                  </a:cubicBezTo>
                  <a:cubicBezTo>
                    <a:pt x="868" y="4771"/>
                    <a:pt x="800" y="4360"/>
                    <a:pt x="777" y="4223"/>
                  </a:cubicBezTo>
                  <a:cubicBezTo>
                    <a:pt x="663" y="3538"/>
                    <a:pt x="640" y="2831"/>
                    <a:pt x="823" y="2146"/>
                  </a:cubicBezTo>
                  <a:cubicBezTo>
                    <a:pt x="982" y="1598"/>
                    <a:pt x="1462" y="959"/>
                    <a:pt x="1462" y="388"/>
                  </a:cubicBezTo>
                  <a:cubicBezTo>
                    <a:pt x="1462" y="388"/>
                    <a:pt x="1234" y="137"/>
                    <a:pt x="96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2322;p35">
              <a:extLst>
                <a:ext uri="{FF2B5EF4-FFF2-40B4-BE49-F238E27FC236}">
                  <a16:creationId xmlns:a16="http://schemas.microsoft.com/office/drawing/2014/main" id="{42B91328-FA74-CF28-7786-03E8E5D72D4C}"/>
                </a:ext>
              </a:extLst>
            </p:cNvPr>
            <p:cNvSpPr/>
            <p:nvPr/>
          </p:nvSpPr>
          <p:spPr>
            <a:xfrm>
              <a:off x="1767400" y="2713275"/>
              <a:ext cx="208225" cy="197325"/>
            </a:xfrm>
            <a:custGeom>
              <a:avLst/>
              <a:gdLst/>
              <a:ahLst/>
              <a:cxnLst/>
              <a:rect l="l" t="t" r="r" b="b"/>
              <a:pathLst>
                <a:path w="8329" h="7893" extrusionOk="0">
                  <a:moveTo>
                    <a:pt x="3863" y="0"/>
                  </a:moveTo>
                  <a:cubicBezTo>
                    <a:pt x="3174" y="0"/>
                    <a:pt x="2456" y="320"/>
                    <a:pt x="1804" y="1147"/>
                  </a:cubicBezTo>
                  <a:cubicBezTo>
                    <a:pt x="1" y="3384"/>
                    <a:pt x="3516" y="7013"/>
                    <a:pt x="3516" y="7013"/>
                  </a:cubicBezTo>
                  <a:cubicBezTo>
                    <a:pt x="4342" y="7645"/>
                    <a:pt x="5182" y="7893"/>
                    <a:pt x="5914" y="7893"/>
                  </a:cubicBezTo>
                  <a:cubicBezTo>
                    <a:pt x="7323" y="7893"/>
                    <a:pt x="8329" y="6972"/>
                    <a:pt x="8058" y="6100"/>
                  </a:cubicBezTo>
                  <a:cubicBezTo>
                    <a:pt x="7670" y="4776"/>
                    <a:pt x="4224" y="3019"/>
                    <a:pt x="4224" y="3019"/>
                  </a:cubicBezTo>
                  <a:lnTo>
                    <a:pt x="4224" y="3019"/>
                  </a:lnTo>
                  <a:cubicBezTo>
                    <a:pt x="4562" y="3126"/>
                    <a:pt x="5040" y="3205"/>
                    <a:pt x="5495" y="3205"/>
                  </a:cubicBezTo>
                  <a:cubicBezTo>
                    <a:pt x="6391" y="3205"/>
                    <a:pt x="7195" y="2899"/>
                    <a:pt x="6666" y="1900"/>
                  </a:cubicBezTo>
                  <a:cubicBezTo>
                    <a:pt x="6159" y="959"/>
                    <a:pt x="5056" y="0"/>
                    <a:pt x="3863"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0" name="Google Shape;2323;p35">
              <a:extLst>
                <a:ext uri="{FF2B5EF4-FFF2-40B4-BE49-F238E27FC236}">
                  <a16:creationId xmlns:a16="http://schemas.microsoft.com/office/drawing/2014/main" id="{E793EB9B-9A2E-016E-D3AC-5CF6BCA9A558}"/>
                </a:ext>
              </a:extLst>
            </p:cNvPr>
            <p:cNvSpPr/>
            <p:nvPr/>
          </p:nvSpPr>
          <p:spPr>
            <a:xfrm>
              <a:off x="1778825" y="2753350"/>
              <a:ext cx="196800" cy="157250"/>
            </a:xfrm>
            <a:custGeom>
              <a:avLst/>
              <a:gdLst/>
              <a:ahLst/>
              <a:cxnLst/>
              <a:rect l="l" t="t" r="r" b="b"/>
              <a:pathLst>
                <a:path w="7872" h="6290" extrusionOk="0">
                  <a:moveTo>
                    <a:pt x="1050" y="0"/>
                  </a:moveTo>
                  <a:lnTo>
                    <a:pt x="1050" y="0"/>
                  </a:lnTo>
                  <a:cubicBezTo>
                    <a:pt x="0" y="2237"/>
                    <a:pt x="3059" y="5410"/>
                    <a:pt x="3059" y="5410"/>
                  </a:cubicBezTo>
                  <a:cubicBezTo>
                    <a:pt x="3885" y="6042"/>
                    <a:pt x="4725" y="6290"/>
                    <a:pt x="5457" y="6290"/>
                  </a:cubicBezTo>
                  <a:cubicBezTo>
                    <a:pt x="6866" y="6290"/>
                    <a:pt x="7872" y="5369"/>
                    <a:pt x="7601" y="4497"/>
                  </a:cubicBezTo>
                  <a:cubicBezTo>
                    <a:pt x="7259" y="3310"/>
                    <a:pt x="4474" y="1781"/>
                    <a:pt x="3881" y="1484"/>
                  </a:cubicBezTo>
                  <a:lnTo>
                    <a:pt x="3881" y="1484"/>
                  </a:lnTo>
                  <a:cubicBezTo>
                    <a:pt x="4689" y="2515"/>
                    <a:pt x="5713" y="4101"/>
                    <a:pt x="4350" y="4101"/>
                  </a:cubicBezTo>
                  <a:cubicBezTo>
                    <a:pt x="4174" y="4101"/>
                    <a:pt x="3959" y="4075"/>
                    <a:pt x="3698" y="4018"/>
                  </a:cubicBezTo>
                  <a:cubicBezTo>
                    <a:pt x="1598" y="3584"/>
                    <a:pt x="1119" y="1461"/>
                    <a:pt x="10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1" name="Google Shape;2324;p35">
              <a:extLst>
                <a:ext uri="{FF2B5EF4-FFF2-40B4-BE49-F238E27FC236}">
                  <a16:creationId xmlns:a16="http://schemas.microsoft.com/office/drawing/2014/main" id="{5D7CE9B5-5CD4-7BB5-A0A0-499A43E53191}"/>
                </a:ext>
              </a:extLst>
            </p:cNvPr>
            <p:cNvSpPr/>
            <p:nvPr/>
          </p:nvSpPr>
          <p:spPr>
            <a:xfrm>
              <a:off x="1857575" y="2757900"/>
              <a:ext cx="90100" cy="35450"/>
            </a:xfrm>
            <a:custGeom>
              <a:avLst/>
              <a:gdLst/>
              <a:ahLst/>
              <a:cxnLst/>
              <a:rect l="l" t="t" r="r" b="b"/>
              <a:pathLst>
                <a:path w="3604" h="1418" extrusionOk="0">
                  <a:moveTo>
                    <a:pt x="2990" y="1"/>
                  </a:moveTo>
                  <a:cubicBezTo>
                    <a:pt x="2336" y="366"/>
                    <a:pt x="1225" y="427"/>
                    <a:pt x="557" y="427"/>
                  </a:cubicBezTo>
                  <a:cubicBezTo>
                    <a:pt x="223" y="427"/>
                    <a:pt x="0" y="412"/>
                    <a:pt x="0" y="412"/>
                  </a:cubicBezTo>
                  <a:lnTo>
                    <a:pt x="0" y="412"/>
                  </a:lnTo>
                  <a:cubicBezTo>
                    <a:pt x="0" y="412"/>
                    <a:pt x="320" y="754"/>
                    <a:pt x="708" y="1256"/>
                  </a:cubicBezTo>
                  <a:cubicBezTo>
                    <a:pt x="1042" y="1351"/>
                    <a:pt x="1482" y="1417"/>
                    <a:pt x="1902" y="1417"/>
                  </a:cubicBezTo>
                  <a:cubicBezTo>
                    <a:pt x="2801" y="1417"/>
                    <a:pt x="3604" y="1111"/>
                    <a:pt x="3059" y="115"/>
                  </a:cubicBezTo>
                  <a:cubicBezTo>
                    <a:pt x="3036" y="92"/>
                    <a:pt x="3013" y="47"/>
                    <a:pt x="2990"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3" name="Google Shape;2325;p35">
              <a:extLst>
                <a:ext uri="{FF2B5EF4-FFF2-40B4-BE49-F238E27FC236}">
                  <a16:creationId xmlns:a16="http://schemas.microsoft.com/office/drawing/2014/main" id="{B6CB6231-E90F-9AFC-6283-90712F435DA7}"/>
                </a:ext>
              </a:extLst>
            </p:cNvPr>
            <p:cNvSpPr/>
            <p:nvPr/>
          </p:nvSpPr>
          <p:spPr>
            <a:xfrm>
              <a:off x="1796500" y="2707925"/>
              <a:ext cx="145550" cy="195175"/>
            </a:xfrm>
            <a:custGeom>
              <a:avLst/>
              <a:gdLst/>
              <a:ahLst/>
              <a:cxnLst/>
              <a:rect l="l" t="t" r="r" b="b"/>
              <a:pathLst>
                <a:path w="5822" h="7807" extrusionOk="0">
                  <a:moveTo>
                    <a:pt x="2739" y="1"/>
                  </a:moveTo>
                  <a:cubicBezTo>
                    <a:pt x="2645" y="1"/>
                    <a:pt x="2554" y="5"/>
                    <a:pt x="2466" y="14"/>
                  </a:cubicBezTo>
                  <a:cubicBezTo>
                    <a:pt x="2010" y="37"/>
                    <a:pt x="1667" y="220"/>
                    <a:pt x="1416" y="334"/>
                  </a:cubicBezTo>
                  <a:cubicBezTo>
                    <a:pt x="1302" y="402"/>
                    <a:pt x="1211" y="448"/>
                    <a:pt x="1165" y="494"/>
                  </a:cubicBezTo>
                  <a:cubicBezTo>
                    <a:pt x="1097" y="539"/>
                    <a:pt x="1074" y="562"/>
                    <a:pt x="1074" y="562"/>
                  </a:cubicBezTo>
                  <a:cubicBezTo>
                    <a:pt x="1074" y="562"/>
                    <a:pt x="1051" y="585"/>
                    <a:pt x="982" y="630"/>
                  </a:cubicBezTo>
                  <a:cubicBezTo>
                    <a:pt x="937" y="699"/>
                    <a:pt x="845" y="745"/>
                    <a:pt x="777" y="859"/>
                  </a:cubicBezTo>
                  <a:cubicBezTo>
                    <a:pt x="594" y="1064"/>
                    <a:pt x="389" y="1407"/>
                    <a:pt x="252" y="1840"/>
                  </a:cubicBezTo>
                  <a:cubicBezTo>
                    <a:pt x="1" y="2708"/>
                    <a:pt x="115" y="3917"/>
                    <a:pt x="572" y="4967"/>
                  </a:cubicBezTo>
                  <a:cubicBezTo>
                    <a:pt x="1028" y="6017"/>
                    <a:pt x="1827" y="6885"/>
                    <a:pt x="2557" y="7318"/>
                  </a:cubicBezTo>
                  <a:cubicBezTo>
                    <a:pt x="2740" y="7432"/>
                    <a:pt x="2923" y="7501"/>
                    <a:pt x="3082" y="7592"/>
                  </a:cubicBezTo>
                  <a:cubicBezTo>
                    <a:pt x="3242" y="7638"/>
                    <a:pt x="3379" y="7706"/>
                    <a:pt x="3493" y="7729"/>
                  </a:cubicBezTo>
                  <a:cubicBezTo>
                    <a:pt x="3681" y="7780"/>
                    <a:pt x="3806" y="7806"/>
                    <a:pt x="3856" y="7806"/>
                  </a:cubicBezTo>
                  <a:cubicBezTo>
                    <a:pt x="3873" y="7806"/>
                    <a:pt x="3881" y="7803"/>
                    <a:pt x="3881" y="7798"/>
                  </a:cubicBezTo>
                  <a:cubicBezTo>
                    <a:pt x="3904" y="7752"/>
                    <a:pt x="3333" y="7638"/>
                    <a:pt x="2671" y="7136"/>
                  </a:cubicBezTo>
                  <a:cubicBezTo>
                    <a:pt x="2010" y="6679"/>
                    <a:pt x="1302" y="5812"/>
                    <a:pt x="914" y="4808"/>
                  </a:cubicBezTo>
                  <a:cubicBezTo>
                    <a:pt x="526" y="3826"/>
                    <a:pt x="480" y="2708"/>
                    <a:pt x="708" y="1977"/>
                  </a:cubicBezTo>
                  <a:cubicBezTo>
                    <a:pt x="845" y="1612"/>
                    <a:pt x="1028" y="1361"/>
                    <a:pt x="1165" y="1201"/>
                  </a:cubicBezTo>
                  <a:cubicBezTo>
                    <a:pt x="1233" y="1110"/>
                    <a:pt x="1302" y="1064"/>
                    <a:pt x="1348" y="1041"/>
                  </a:cubicBezTo>
                  <a:cubicBezTo>
                    <a:pt x="1393" y="996"/>
                    <a:pt x="1416" y="973"/>
                    <a:pt x="1416" y="973"/>
                  </a:cubicBezTo>
                  <a:cubicBezTo>
                    <a:pt x="1393" y="973"/>
                    <a:pt x="1507" y="904"/>
                    <a:pt x="1667" y="767"/>
                  </a:cubicBezTo>
                  <a:cubicBezTo>
                    <a:pt x="1873" y="676"/>
                    <a:pt x="2146" y="539"/>
                    <a:pt x="2535" y="494"/>
                  </a:cubicBezTo>
                  <a:cubicBezTo>
                    <a:pt x="2621" y="483"/>
                    <a:pt x="2712" y="477"/>
                    <a:pt x="2807" y="477"/>
                  </a:cubicBezTo>
                  <a:cubicBezTo>
                    <a:pt x="3114" y="477"/>
                    <a:pt x="3459" y="537"/>
                    <a:pt x="3790" y="676"/>
                  </a:cubicBezTo>
                  <a:cubicBezTo>
                    <a:pt x="4018" y="767"/>
                    <a:pt x="4246" y="882"/>
                    <a:pt x="4452" y="1041"/>
                  </a:cubicBezTo>
                  <a:cubicBezTo>
                    <a:pt x="4657" y="1178"/>
                    <a:pt x="4863" y="1361"/>
                    <a:pt x="5045" y="1543"/>
                  </a:cubicBezTo>
                  <a:cubicBezTo>
                    <a:pt x="5388" y="1909"/>
                    <a:pt x="5662" y="2434"/>
                    <a:pt x="5388" y="2776"/>
                  </a:cubicBezTo>
                  <a:cubicBezTo>
                    <a:pt x="5091" y="3141"/>
                    <a:pt x="4612" y="3255"/>
                    <a:pt x="4224" y="3278"/>
                  </a:cubicBezTo>
                  <a:cubicBezTo>
                    <a:pt x="4145" y="3283"/>
                    <a:pt x="4069" y="3284"/>
                    <a:pt x="3996" y="3284"/>
                  </a:cubicBezTo>
                  <a:cubicBezTo>
                    <a:pt x="3686" y="3284"/>
                    <a:pt x="3427" y="3251"/>
                    <a:pt x="3242" y="3233"/>
                  </a:cubicBezTo>
                  <a:cubicBezTo>
                    <a:pt x="3058" y="3199"/>
                    <a:pt x="2936" y="3178"/>
                    <a:pt x="2883" y="3178"/>
                  </a:cubicBezTo>
                  <a:cubicBezTo>
                    <a:pt x="2864" y="3178"/>
                    <a:pt x="2854" y="3181"/>
                    <a:pt x="2854" y="3187"/>
                  </a:cubicBezTo>
                  <a:cubicBezTo>
                    <a:pt x="2854" y="3210"/>
                    <a:pt x="2968" y="3255"/>
                    <a:pt x="3219" y="3324"/>
                  </a:cubicBezTo>
                  <a:cubicBezTo>
                    <a:pt x="3448" y="3392"/>
                    <a:pt x="3790" y="3484"/>
                    <a:pt x="4224" y="3484"/>
                  </a:cubicBezTo>
                  <a:cubicBezTo>
                    <a:pt x="4634" y="3484"/>
                    <a:pt x="5205" y="3415"/>
                    <a:pt x="5616" y="2959"/>
                  </a:cubicBezTo>
                  <a:cubicBezTo>
                    <a:pt x="5707" y="2845"/>
                    <a:pt x="5776" y="2708"/>
                    <a:pt x="5799" y="2548"/>
                  </a:cubicBezTo>
                  <a:cubicBezTo>
                    <a:pt x="5821" y="2388"/>
                    <a:pt x="5821" y="2228"/>
                    <a:pt x="5776" y="2068"/>
                  </a:cubicBezTo>
                  <a:cubicBezTo>
                    <a:pt x="5684" y="1772"/>
                    <a:pt x="5502" y="1521"/>
                    <a:pt x="5319" y="1292"/>
                  </a:cubicBezTo>
                  <a:cubicBezTo>
                    <a:pt x="5137" y="1087"/>
                    <a:pt x="4908" y="882"/>
                    <a:pt x="4703" y="722"/>
                  </a:cubicBezTo>
                  <a:cubicBezTo>
                    <a:pt x="4475" y="539"/>
                    <a:pt x="4224" y="379"/>
                    <a:pt x="3973" y="265"/>
                  </a:cubicBezTo>
                  <a:cubicBezTo>
                    <a:pt x="3567" y="81"/>
                    <a:pt x="3132" y="1"/>
                    <a:pt x="273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4" name="Google Shape;2326;p35">
              <a:extLst>
                <a:ext uri="{FF2B5EF4-FFF2-40B4-BE49-F238E27FC236}">
                  <a16:creationId xmlns:a16="http://schemas.microsoft.com/office/drawing/2014/main" id="{4CF0005D-9E2F-B2B9-590B-416E799BC83C}"/>
                </a:ext>
              </a:extLst>
            </p:cNvPr>
            <p:cNvSpPr/>
            <p:nvPr/>
          </p:nvSpPr>
          <p:spPr>
            <a:xfrm>
              <a:off x="1876400" y="2788650"/>
              <a:ext cx="82775" cy="108600"/>
            </a:xfrm>
            <a:custGeom>
              <a:avLst/>
              <a:gdLst/>
              <a:ahLst/>
              <a:cxnLst/>
              <a:rect l="l" t="t" r="r" b="b"/>
              <a:pathLst>
                <a:path w="3311" h="4344" extrusionOk="0">
                  <a:moveTo>
                    <a:pt x="37" y="1"/>
                  </a:moveTo>
                  <a:cubicBezTo>
                    <a:pt x="32" y="1"/>
                    <a:pt x="27" y="2"/>
                    <a:pt x="23" y="4"/>
                  </a:cubicBezTo>
                  <a:cubicBezTo>
                    <a:pt x="0" y="26"/>
                    <a:pt x="115" y="209"/>
                    <a:pt x="366" y="414"/>
                  </a:cubicBezTo>
                  <a:cubicBezTo>
                    <a:pt x="594" y="597"/>
                    <a:pt x="936" y="802"/>
                    <a:pt x="1301" y="985"/>
                  </a:cubicBezTo>
                  <a:cubicBezTo>
                    <a:pt x="1644" y="1190"/>
                    <a:pt x="1963" y="1373"/>
                    <a:pt x="2192" y="1533"/>
                  </a:cubicBezTo>
                  <a:cubicBezTo>
                    <a:pt x="2397" y="1715"/>
                    <a:pt x="2488" y="1830"/>
                    <a:pt x="2488" y="1830"/>
                  </a:cubicBezTo>
                  <a:cubicBezTo>
                    <a:pt x="2488" y="1830"/>
                    <a:pt x="2511" y="1875"/>
                    <a:pt x="2557" y="1921"/>
                  </a:cubicBezTo>
                  <a:cubicBezTo>
                    <a:pt x="2603" y="1967"/>
                    <a:pt x="2671" y="2058"/>
                    <a:pt x="2717" y="2172"/>
                  </a:cubicBezTo>
                  <a:cubicBezTo>
                    <a:pt x="2831" y="2377"/>
                    <a:pt x="2831" y="2720"/>
                    <a:pt x="2694" y="3062"/>
                  </a:cubicBezTo>
                  <a:cubicBezTo>
                    <a:pt x="2397" y="3724"/>
                    <a:pt x="1781" y="4272"/>
                    <a:pt x="1849" y="4340"/>
                  </a:cubicBezTo>
                  <a:cubicBezTo>
                    <a:pt x="1850" y="4343"/>
                    <a:pt x="1853" y="4344"/>
                    <a:pt x="1858" y="4344"/>
                  </a:cubicBezTo>
                  <a:cubicBezTo>
                    <a:pt x="1943" y="4344"/>
                    <a:pt x="2603" y="3937"/>
                    <a:pt x="3036" y="3222"/>
                  </a:cubicBezTo>
                  <a:cubicBezTo>
                    <a:pt x="3242" y="2857"/>
                    <a:pt x="3310" y="2332"/>
                    <a:pt x="3173" y="1989"/>
                  </a:cubicBezTo>
                  <a:cubicBezTo>
                    <a:pt x="3105" y="1830"/>
                    <a:pt x="3036" y="1715"/>
                    <a:pt x="2991" y="1624"/>
                  </a:cubicBezTo>
                  <a:cubicBezTo>
                    <a:pt x="2922" y="1533"/>
                    <a:pt x="2899" y="1487"/>
                    <a:pt x="2899" y="1487"/>
                  </a:cubicBezTo>
                  <a:cubicBezTo>
                    <a:pt x="2899" y="1487"/>
                    <a:pt x="2739" y="1327"/>
                    <a:pt x="2466" y="1145"/>
                  </a:cubicBezTo>
                  <a:cubicBezTo>
                    <a:pt x="2192" y="962"/>
                    <a:pt x="1826" y="802"/>
                    <a:pt x="1438" y="665"/>
                  </a:cubicBezTo>
                  <a:cubicBezTo>
                    <a:pt x="1073" y="506"/>
                    <a:pt x="731" y="369"/>
                    <a:pt x="457" y="232"/>
                  </a:cubicBezTo>
                  <a:cubicBezTo>
                    <a:pt x="228" y="107"/>
                    <a:pt x="93" y="1"/>
                    <a:pt x="3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5" name="Google Shape;2327;p35">
              <a:extLst>
                <a:ext uri="{FF2B5EF4-FFF2-40B4-BE49-F238E27FC236}">
                  <a16:creationId xmlns:a16="http://schemas.microsoft.com/office/drawing/2014/main" id="{E7C7CCF2-1B3A-579E-52C3-7A748B28F10B}"/>
                </a:ext>
              </a:extLst>
            </p:cNvPr>
            <p:cNvSpPr/>
            <p:nvPr/>
          </p:nvSpPr>
          <p:spPr>
            <a:xfrm>
              <a:off x="1916350" y="2839850"/>
              <a:ext cx="58225" cy="73425"/>
            </a:xfrm>
            <a:custGeom>
              <a:avLst/>
              <a:gdLst/>
              <a:ahLst/>
              <a:cxnLst/>
              <a:rect l="l" t="t" r="r" b="b"/>
              <a:pathLst>
                <a:path w="2329" h="2937" extrusionOk="0">
                  <a:moveTo>
                    <a:pt x="1296" y="1"/>
                  </a:moveTo>
                  <a:cubicBezTo>
                    <a:pt x="1287" y="1"/>
                    <a:pt x="1280" y="4"/>
                    <a:pt x="1278" y="10"/>
                  </a:cubicBezTo>
                  <a:cubicBezTo>
                    <a:pt x="1233" y="55"/>
                    <a:pt x="1621" y="466"/>
                    <a:pt x="1781" y="968"/>
                  </a:cubicBezTo>
                  <a:cubicBezTo>
                    <a:pt x="1849" y="1197"/>
                    <a:pt x="1849" y="1448"/>
                    <a:pt x="1826" y="1585"/>
                  </a:cubicBezTo>
                  <a:cubicBezTo>
                    <a:pt x="1803" y="1676"/>
                    <a:pt x="1781" y="1722"/>
                    <a:pt x="1758" y="1767"/>
                  </a:cubicBezTo>
                  <a:cubicBezTo>
                    <a:pt x="1735" y="1813"/>
                    <a:pt x="1712" y="1836"/>
                    <a:pt x="1712" y="1836"/>
                  </a:cubicBezTo>
                  <a:cubicBezTo>
                    <a:pt x="1735" y="1836"/>
                    <a:pt x="1712" y="1859"/>
                    <a:pt x="1689" y="1904"/>
                  </a:cubicBezTo>
                  <a:cubicBezTo>
                    <a:pt x="1666" y="1927"/>
                    <a:pt x="1644" y="1996"/>
                    <a:pt x="1575" y="2064"/>
                  </a:cubicBezTo>
                  <a:cubicBezTo>
                    <a:pt x="1507" y="2110"/>
                    <a:pt x="1438" y="2201"/>
                    <a:pt x="1347" y="2247"/>
                  </a:cubicBezTo>
                  <a:cubicBezTo>
                    <a:pt x="1256" y="2338"/>
                    <a:pt x="1141" y="2384"/>
                    <a:pt x="1027" y="2452"/>
                  </a:cubicBezTo>
                  <a:cubicBezTo>
                    <a:pt x="548" y="2680"/>
                    <a:pt x="0" y="2817"/>
                    <a:pt x="23" y="2886"/>
                  </a:cubicBezTo>
                  <a:cubicBezTo>
                    <a:pt x="23" y="2915"/>
                    <a:pt x="128" y="2936"/>
                    <a:pt x="293" y="2936"/>
                  </a:cubicBezTo>
                  <a:cubicBezTo>
                    <a:pt x="512" y="2936"/>
                    <a:pt x="838" y="2899"/>
                    <a:pt x="1164" y="2795"/>
                  </a:cubicBezTo>
                  <a:cubicBezTo>
                    <a:pt x="1301" y="2749"/>
                    <a:pt x="1438" y="2703"/>
                    <a:pt x="1575" y="2635"/>
                  </a:cubicBezTo>
                  <a:cubicBezTo>
                    <a:pt x="1712" y="2566"/>
                    <a:pt x="1826" y="2475"/>
                    <a:pt x="1918" y="2406"/>
                  </a:cubicBezTo>
                  <a:cubicBezTo>
                    <a:pt x="2009" y="2338"/>
                    <a:pt x="2077" y="2224"/>
                    <a:pt x="2123" y="2178"/>
                  </a:cubicBezTo>
                  <a:cubicBezTo>
                    <a:pt x="2169" y="2110"/>
                    <a:pt x="2191" y="2087"/>
                    <a:pt x="2191" y="2087"/>
                  </a:cubicBezTo>
                  <a:cubicBezTo>
                    <a:pt x="2191" y="2087"/>
                    <a:pt x="2191" y="2041"/>
                    <a:pt x="2237" y="1973"/>
                  </a:cubicBezTo>
                  <a:cubicBezTo>
                    <a:pt x="2260" y="1904"/>
                    <a:pt x="2283" y="1790"/>
                    <a:pt x="2306" y="1653"/>
                  </a:cubicBezTo>
                  <a:cubicBezTo>
                    <a:pt x="2328" y="1402"/>
                    <a:pt x="2260" y="1083"/>
                    <a:pt x="2100" y="809"/>
                  </a:cubicBezTo>
                  <a:cubicBezTo>
                    <a:pt x="1851" y="310"/>
                    <a:pt x="1394" y="1"/>
                    <a:pt x="129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6" name="Google Shape;2328;p35">
              <a:extLst>
                <a:ext uri="{FF2B5EF4-FFF2-40B4-BE49-F238E27FC236}">
                  <a16:creationId xmlns:a16="http://schemas.microsoft.com/office/drawing/2014/main" id="{4C1E0F94-13E5-A77B-EB6A-30F2DDC5B389}"/>
                </a:ext>
              </a:extLst>
            </p:cNvPr>
            <p:cNvSpPr/>
            <p:nvPr/>
          </p:nvSpPr>
          <p:spPr>
            <a:xfrm>
              <a:off x="1387925" y="3611200"/>
              <a:ext cx="323575" cy="661200"/>
            </a:xfrm>
            <a:custGeom>
              <a:avLst/>
              <a:gdLst/>
              <a:ahLst/>
              <a:cxnLst/>
              <a:rect l="l" t="t" r="r" b="b"/>
              <a:pathLst>
                <a:path w="12943" h="26448" extrusionOk="0">
                  <a:moveTo>
                    <a:pt x="8938" y="0"/>
                  </a:moveTo>
                  <a:cubicBezTo>
                    <a:pt x="5567" y="0"/>
                    <a:pt x="749" y="632"/>
                    <a:pt x="457" y="1522"/>
                  </a:cubicBezTo>
                  <a:cubicBezTo>
                    <a:pt x="1" y="2869"/>
                    <a:pt x="161" y="25466"/>
                    <a:pt x="161" y="25466"/>
                  </a:cubicBezTo>
                  <a:cubicBezTo>
                    <a:pt x="490" y="26241"/>
                    <a:pt x="1396" y="26448"/>
                    <a:pt x="2272" y="26448"/>
                  </a:cubicBezTo>
                  <a:cubicBezTo>
                    <a:pt x="3279" y="26448"/>
                    <a:pt x="4246" y="26173"/>
                    <a:pt x="4246" y="26173"/>
                  </a:cubicBezTo>
                  <a:cubicBezTo>
                    <a:pt x="6780" y="20924"/>
                    <a:pt x="12943" y="1568"/>
                    <a:pt x="12144" y="495"/>
                  </a:cubicBezTo>
                  <a:cubicBezTo>
                    <a:pt x="11882" y="151"/>
                    <a:pt x="10582" y="0"/>
                    <a:pt x="8938"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7" name="Google Shape;2329;p35">
              <a:extLst>
                <a:ext uri="{FF2B5EF4-FFF2-40B4-BE49-F238E27FC236}">
                  <a16:creationId xmlns:a16="http://schemas.microsoft.com/office/drawing/2014/main" id="{B2FBEF63-D45E-24AC-4C13-C43AD5571AA3}"/>
                </a:ext>
              </a:extLst>
            </p:cNvPr>
            <p:cNvSpPr/>
            <p:nvPr/>
          </p:nvSpPr>
          <p:spPr>
            <a:xfrm>
              <a:off x="1392500" y="3611200"/>
              <a:ext cx="301900" cy="408450"/>
            </a:xfrm>
            <a:custGeom>
              <a:avLst/>
              <a:gdLst/>
              <a:ahLst/>
              <a:cxnLst/>
              <a:rect l="l" t="t" r="r" b="b"/>
              <a:pathLst>
                <a:path w="12076" h="16338" extrusionOk="0">
                  <a:moveTo>
                    <a:pt x="8755" y="0"/>
                  </a:moveTo>
                  <a:cubicBezTo>
                    <a:pt x="5384" y="0"/>
                    <a:pt x="566" y="632"/>
                    <a:pt x="274" y="1522"/>
                  </a:cubicBezTo>
                  <a:cubicBezTo>
                    <a:pt x="274" y="1545"/>
                    <a:pt x="274" y="1545"/>
                    <a:pt x="274" y="1545"/>
                  </a:cubicBezTo>
                  <a:cubicBezTo>
                    <a:pt x="69" y="3211"/>
                    <a:pt x="23" y="9830"/>
                    <a:pt x="1" y="15651"/>
                  </a:cubicBezTo>
                  <a:cubicBezTo>
                    <a:pt x="2789" y="16183"/>
                    <a:pt x="5359" y="16338"/>
                    <a:pt x="7322" y="16338"/>
                  </a:cubicBezTo>
                  <a:cubicBezTo>
                    <a:pt x="7464" y="16338"/>
                    <a:pt x="7603" y="16337"/>
                    <a:pt x="7738" y="16336"/>
                  </a:cubicBezTo>
                  <a:cubicBezTo>
                    <a:pt x="7807" y="16107"/>
                    <a:pt x="7898" y="15925"/>
                    <a:pt x="7989" y="15742"/>
                  </a:cubicBezTo>
                  <a:cubicBezTo>
                    <a:pt x="8218" y="15035"/>
                    <a:pt x="8446" y="14327"/>
                    <a:pt x="8674" y="13619"/>
                  </a:cubicBezTo>
                  <a:lnTo>
                    <a:pt x="8674" y="13619"/>
                  </a:lnTo>
                  <a:cubicBezTo>
                    <a:pt x="7945" y="13934"/>
                    <a:pt x="7132" y="14124"/>
                    <a:pt x="6351" y="14124"/>
                  </a:cubicBezTo>
                  <a:cubicBezTo>
                    <a:pt x="5714" y="14124"/>
                    <a:pt x="5099" y="13998"/>
                    <a:pt x="4566" y="13711"/>
                  </a:cubicBezTo>
                  <a:cubicBezTo>
                    <a:pt x="1895" y="12227"/>
                    <a:pt x="3128" y="6886"/>
                    <a:pt x="4474" y="6315"/>
                  </a:cubicBezTo>
                  <a:cubicBezTo>
                    <a:pt x="5228" y="5996"/>
                    <a:pt x="8377" y="6156"/>
                    <a:pt x="10980" y="5790"/>
                  </a:cubicBezTo>
                  <a:cubicBezTo>
                    <a:pt x="11413" y="4193"/>
                    <a:pt x="11756" y="2823"/>
                    <a:pt x="11938" y="1819"/>
                  </a:cubicBezTo>
                  <a:cubicBezTo>
                    <a:pt x="12052" y="1111"/>
                    <a:pt x="12075" y="632"/>
                    <a:pt x="11961" y="495"/>
                  </a:cubicBezTo>
                  <a:cubicBezTo>
                    <a:pt x="11699" y="151"/>
                    <a:pt x="10399" y="0"/>
                    <a:pt x="875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4" name="Google Shape;2330;p35">
              <a:extLst>
                <a:ext uri="{FF2B5EF4-FFF2-40B4-BE49-F238E27FC236}">
                  <a16:creationId xmlns:a16="http://schemas.microsoft.com/office/drawing/2014/main" id="{206D8762-C3BB-0122-5E01-C4EF3C4115BB}"/>
                </a:ext>
              </a:extLst>
            </p:cNvPr>
            <p:cNvSpPr/>
            <p:nvPr/>
          </p:nvSpPr>
          <p:spPr>
            <a:xfrm>
              <a:off x="1392500" y="3949950"/>
              <a:ext cx="204875" cy="313900"/>
            </a:xfrm>
            <a:custGeom>
              <a:avLst/>
              <a:gdLst/>
              <a:ahLst/>
              <a:cxnLst/>
              <a:rect l="l" t="t" r="r" b="b"/>
              <a:pathLst>
                <a:path w="8195" h="12556" extrusionOk="0">
                  <a:moveTo>
                    <a:pt x="23" y="1"/>
                  </a:moveTo>
                  <a:cubicBezTo>
                    <a:pt x="1" y="5844"/>
                    <a:pt x="23" y="11573"/>
                    <a:pt x="23" y="11573"/>
                  </a:cubicBezTo>
                  <a:cubicBezTo>
                    <a:pt x="352" y="12348"/>
                    <a:pt x="1264" y="12555"/>
                    <a:pt x="2145" y="12555"/>
                  </a:cubicBezTo>
                  <a:cubicBezTo>
                    <a:pt x="3158" y="12555"/>
                    <a:pt x="4132" y="12281"/>
                    <a:pt x="4132" y="12281"/>
                  </a:cubicBezTo>
                  <a:cubicBezTo>
                    <a:pt x="5136" y="10204"/>
                    <a:pt x="6711" y="5890"/>
                    <a:pt x="8195" y="1393"/>
                  </a:cubicBezTo>
                  <a:lnTo>
                    <a:pt x="8195" y="1393"/>
                  </a:lnTo>
                  <a:cubicBezTo>
                    <a:pt x="7004" y="1606"/>
                    <a:pt x="5927" y="1727"/>
                    <a:pt x="4945" y="1727"/>
                  </a:cubicBezTo>
                  <a:cubicBezTo>
                    <a:pt x="2971" y="1727"/>
                    <a:pt x="1380" y="1236"/>
                    <a:pt x="2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7" name="Google Shape;2331;p35">
              <a:extLst>
                <a:ext uri="{FF2B5EF4-FFF2-40B4-BE49-F238E27FC236}">
                  <a16:creationId xmlns:a16="http://schemas.microsoft.com/office/drawing/2014/main" id="{DD389FC5-9487-218F-1160-FE5F9A7C7D6F}"/>
                </a:ext>
              </a:extLst>
            </p:cNvPr>
            <p:cNvSpPr/>
            <p:nvPr/>
          </p:nvSpPr>
          <p:spPr>
            <a:xfrm>
              <a:off x="1392500" y="3979625"/>
              <a:ext cx="194625" cy="49900"/>
            </a:xfrm>
            <a:custGeom>
              <a:avLst/>
              <a:gdLst/>
              <a:ahLst/>
              <a:cxnLst/>
              <a:rect l="l" t="t" r="r" b="b"/>
              <a:pathLst>
                <a:path w="7785" h="1996" extrusionOk="0">
                  <a:moveTo>
                    <a:pt x="1" y="1"/>
                  </a:moveTo>
                  <a:cubicBezTo>
                    <a:pt x="1" y="69"/>
                    <a:pt x="1" y="115"/>
                    <a:pt x="1" y="183"/>
                  </a:cubicBezTo>
                  <a:cubicBezTo>
                    <a:pt x="252" y="503"/>
                    <a:pt x="594" y="845"/>
                    <a:pt x="1028" y="1096"/>
                  </a:cubicBezTo>
                  <a:cubicBezTo>
                    <a:pt x="1576" y="1416"/>
                    <a:pt x="2192" y="1621"/>
                    <a:pt x="2648" y="1736"/>
                  </a:cubicBezTo>
                  <a:cubicBezTo>
                    <a:pt x="3105" y="1850"/>
                    <a:pt x="3424" y="1895"/>
                    <a:pt x="3424" y="1895"/>
                  </a:cubicBezTo>
                  <a:cubicBezTo>
                    <a:pt x="3424" y="1895"/>
                    <a:pt x="3744" y="1941"/>
                    <a:pt x="4223" y="1964"/>
                  </a:cubicBezTo>
                  <a:cubicBezTo>
                    <a:pt x="4439" y="1984"/>
                    <a:pt x="4686" y="1996"/>
                    <a:pt x="4952" y="1996"/>
                  </a:cubicBezTo>
                  <a:cubicBezTo>
                    <a:pt x="5277" y="1996"/>
                    <a:pt x="5629" y="1979"/>
                    <a:pt x="5981" y="1941"/>
                  </a:cubicBezTo>
                  <a:cubicBezTo>
                    <a:pt x="6620" y="1873"/>
                    <a:pt x="7259" y="1736"/>
                    <a:pt x="7693" y="1576"/>
                  </a:cubicBezTo>
                  <a:cubicBezTo>
                    <a:pt x="7716" y="1576"/>
                    <a:pt x="7738" y="1576"/>
                    <a:pt x="7738" y="1553"/>
                  </a:cubicBezTo>
                  <a:cubicBezTo>
                    <a:pt x="7761" y="1530"/>
                    <a:pt x="7761" y="1507"/>
                    <a:pt x="7784" y="1462"/>
                  </a:cubicBezTo>
                  <a:lnTo>
                    <a:pt x="7784" y="1462"/>
                  </a:lnTo>
                  <a:cubicBezTo>
                    <a:pt x="7738" y="1485"/>
                    <a:pt x="7716" y="1485"/>
                    <a:pt x="7670" y="1507"/>
                  </a:cubicBezTo>
                  <a:cubicBezTo>
                    <a:pt x="7213" y="1621"/>
                    <a:pt x="6597" y="1736"/>
                    <a:pt x="5981" y="1781"/>
                  </a:cubicBezTo>
                  <a:cubicBezTo>
                    <a:pt x="5661" y="1804"/>
                    <a:pt x="5347" y="1815"/>
                    <a:pt x="5054" y="1815"/>
                  </a:cubicBezTo>
                  <a:cubicBezTo>
                    <a:pt x="4760" y="1815"/>
                    <a:pt x="4486" y="1804"/>
                    <a:pt x="4246" y="1781"/>
                  </a:cubicBezTo>
                  <a:cubicBezTo>
                    <a:pt x="3767" y="1736"/>
                    <a:pt x="3470" y="1690"/>
                    <a:pt x="3470" y="1690"/>
                  </a:cubicBezTo>
                  <a:cubicBezTo>
                    <a:pt x="3470" y="1690"/>
                    <a:pt x="3150" y="1644"/>
                    <a:pt x="2694" y="1553"/>
                  </a:cubicBezTo>
                  <a:cubicBezTo>
                    <a:pt x="2237" y="1439"/>
                    <a:pt x="1644" y="1256"/>
                    <a:pt x="1119" y="960"/>
                  </a:cubicBezTo>
                  <a:cubicBezTo>
                    <a:pt x="640" y="708"/>
                    <a:pt x="252" y="343"/>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8" name="Google Shape;2332;p35">
              <a:extLst>
                <a:ext uri="{FF2B5EF4-FFF2-40B4-BE49-F238E27FC236}">
                  <a16:creationId xmlns:a16="http://schemas.microsoft.com/office/drawing/2014/main" id="{AD56BCBD-EFC7-175C-323F-0A1FE3B79499}"/>
                </a:ext>
              </a:extLst>
            </p:cNvPr>
            <p:cNvSpPr/>
            <p:nvPr/>
          </p:nvSpPr>
          <p:spPr>
            <a:xfrm>
              <a:off x="1392500" y="3949950"/>
              <a:ext cx="204875" cy="313900"/>
            </a:xfrm>
            <a:custGeom>
              <a:avLst/>
              <a:gdLst/>
              <a:ahLst/>
              <a:cxnLst/>
              <a:rect l="l" t="t" r="r" b="b"/>
              <a:pathLst>
                <a:path w="8195" h="12556" extrusionOk="0">
                  <a:moveTo>
                    <a:pt x="23" y="1"/>
                  </a:moveTo>
                  <a:cubicBezTo>
                    <a:pt x="1" y="5844"/>
                    <a:pt x="23" y="11573"/>
                    <a:pt x="23" y="11573"/>
                  </a:cubicBezTo>
                  <a:cubicBezTo>
                    <a:pt x="352" y="12348"/>
                    <a:pt x="1264" y="12555"/>
                    <a:pt x="2145" y="12555"/>
                  </a:cubicBezTo>
                  <a:cubicBezTo>
                    <a:pt x="3158" y="12555"/>
                    <a:pt x="4132" y="12281"/>
                    <a:pt x="4132" y="12281"/>
                  </a:cubicBezTo>
                  <a:cubicBezTo>
                    <a:pt x="4360" y="11802"/>
                    <a:pt x="4634" y="11208"/>
                    <a:pt x="4908" y="10523"/>
                  </a:cubicBezTo>
                  <a:lnTo>
                    <a:pt x="4908" y="10523"/>
                  </a:lnTo>
                  <a:cubicBezTo>
                    <a:pt x="4358" y="10838"/>
                    <a:pt x="3673" y="11137"/>
                    <a:pt x="3043" y="11137"/>
                  </a:cubicBezTo>
                  <a:cubicBezTo>
                    <a:pt x="2574" y="11137"/>
                    <a:pt x="2135" y="10971"/>
                    <a:pt x="1804" y="10523"/>
                  </a:cubicBezTo>
                  <a:cubicBezTo>
                    <a:pt x="617" y="8857"/>
                    <a:pt x="1188" y="1736"/>
                    <a:pt x="2032" y="1690"/>
                  </a:cubicBezTo>
                  <a:cubicBezTo>
                    <a:pt x="2053" y="1689"/>
                    <a:pt x="2076" y="1688"/>
                    <a:pt x="2101" y="1688"/>
                  </a:cubicBezTo>
                  <a:cubicBezTo>
                    <a:pt x="2630" y="1688"/>
                    <a:pt x="4191" y="1960"/>
                    <a:pt x="5697" y="1960"/>
                  </a:cubicBezTo>
                  <a:cubicBezTo>
                    <a:pt x="6618" y="1960"/>
                    <a:pt x="7518" y="1858"/>
                    <a:pt x="8149" y="1530"/>
                  </a:cubicBezTo>
                  <a:cubicBezTo>
                    <a:pt x="8172" y="1485"/>
                    <a:pt x="8172" y="1439"/>
                    <a:pt x="8195" y="1393"/>
                  </a:cubicBezTo>
                  <a:lnTo>
                    <a:pt x="8195" y="1393"/>
                  </a:lnTo>
                  <a:cubicBezTo>
                    <a:pt x="7004" y="1606"/>
                    <a:pt x="5927" y="1727"/>
                    <a:pt x="4945" y="1727"/>
                  </a:cubicBezTo>
                  <a:cubicBezTo>
                    <a:pt x="2971" y="1727"/>
                    <a:pt x="1380" y="1236"/>
                    <a:pt x="2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9" name="Google Shape;2333;p35">
              <a:extLst>
                <a:ext uri="{FF2B5EF4-FFF2-40B4-BE49-F238E27FC236}">
                  <a16:creationId xmlns:a16="http://schemas.microsoft.com/office/drawing/2014/main" id="{8C056E5A-4964-24AA-7A53-5C99988C4817}"/>
                </a:ext>
              </a:extLst>
            </p:cNvPr>
            <p:cNvSpPr/>
            <p:nvPr/>
          </p:nvSpPr>
          <p:spPr>
            <a:xfrm>
              <a:off x="1524325" y="4062150"/>
              <a:ext cx="26850" cy="36425"/>
            </a:xfrm>
            <a:custGeom>
              <a:avLst/>
              <a:gdLst/>
              <a:ahLst/>
              <a:cxnLst/>
              <a:rect l="l" t="t" r="r" b="b"/>
              <a:pathLst>
                <a:path w="1074" h="1457" extrusionOk="0">
                  <a:moveTo>
                    <a:pt x="755" y="1"/>
                  </a:moveTo>
                  <a:cubicBezTo>
                    <a:pt x="578" y="1"/>
                    <a:pt x="350" y="196"/>
                    <a:pt x="183" y="512"/>
                  </a:cubicBezTo>
                  <a:cubicBezTo>
                    <a:pt x="0" y="900"/>
                    <a:pt x="0" y="1311"/>
                    <a:pt x="183" y="1425"/>
                  </a:cubicBezTo>
                  <a:cubicBezTo>
                    <a:pt x="221" y="1446"/>
                    <a:pt x="262" y="1456"/>
                    <a:pt x="306" y="1456"/>
                  </a:cubicBezTo>
                  <a:cubicBezTo>
                    <a:pt x="495" y="1456"/>
                    <a:pt x="719" y="1261"/>
                    <a:pt x="868" y="945"/>
                  </a:cubicBezTo>
                  <a:cubicBezTo>
                    <a:pt x="1050" y="557"/>
                    <a:pt x="1073" y="169"/>
                    <a:pt x="868" y="32"/>
                  </a:cubicBezTo>
                  <a:cubicBezTo>
                    <a:pt x="834" y="11"/>
                    <a:pt x="796" y="1"/>
                    <a:pt x="75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0" name="Google Shape;2334;p35">
              <a:extLst>
                <a:ext uri="{FF2B5EF4-FFF2-40B4-BE49-F238E27FC236}">
                  <a16:creationId xmlns:a16="http://schemas.microsoft.com/office/drawing/2014/main" id="{0C18A8A7-003A-5701-E3F6-A4075393B78F}"/>
                </a:ext>
              </a:extLst>
            </p:cNvPr>
            <p:cNvSpPr/>
            <p:nvPr/>
          </p:nvSpPr>
          <p:spPr>
            <a:xfrm>
              <a:off x="1510050" y="4110225"/>
              <a:ext cx="19425" cy="25850"/>
            </a:xfrm>
            <a:custGeom>
              <a:avLst/>
              <a:gdLst/>
              <a:ahLst/>
              <a:cxnLst/>
              <a:rect l="l" t="t" r="r" b="b"/>
              <a:pathLst>
                <a:path w="777" h="1034" extrusionOk="0">
                  <a:moveTo>
                    <a:pt x="552" y="1"/>
                  </a:moveTo>
                  <a:cubicBezTo>
                    <a:pt x="419" y="1"/>
                    <a:pt x="248" y="148"/>
                    <a:pt x="138" y="369"/>
                  </a:cubicBezTo>
                  <a:cubicBezTo>
                    <a:pt x="1" y="643"/>
                    <a:pt x="1" y="917"/>
                    <a:pt x="138" y="1008"/>
                  </a:cubicBezTo>
                  <a:cubicBezTo>
                    <a:pt x="164" y="1026"/>
                    <a:pt x="193" y="1034"/>
                    <a:pt x="225" y="1034"/>
                  </a:cubicBezTo>
                  <a:cubicBezTo>
                    <a:pt x="359" y="1034"/>
                    <a:pt x="529" y="887"/>
                    <a:pt x="640" y="666"/>
                  </a:cubicBezTo>
                  <a:cubicBezTo>
                    <a:pt x="777" y="392"/>
                    <a:pt x="777" y="95"/>
                    <a:pt x="640" y="27"/>
                  </a:cubicBezTo>
                  <a:cubicBezTo>
                    <a:pt x="613" y="9"/>
                    <a:pt x="584" y="1"/>
                    <a:pt x="5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1" name="Google Shape;2335;p35">
              <a:extLst>
                <a:ext uri="{FF2B5EF4-FFF2-40B4-BE49-F238E27FC236}">
                  <a16:creationId xmlns:a16="http://schemas.microsoft.com/office/drawing/2014/main" id="{1FA7ECF2-79C6-FB4E-98EB-C33F14B0388F}"/>
                </a:ext>
              </a:extLst>
            </p:cNvPr>
            <p:cNvSpPr/>
            <p:nvPr/>
          </p:nvSpPr>
          <p:spPr>
            <a:xfrm>
              <a:off x="1393075" y="4239275"/>
              <a:ext cx="312725" cy="164650"/>
            </a:xfrm>
            <a:custGeom>
              <a:avLst/>
              <a:gdLst/>
              <a:ahLst/>
              <a:cxnLst/>
              <a:rect l="l" t="t" r="r" b="b"/>
              <a:pathLst>
                <a:path w="12509" h="6586" extrusionOk="0">
                  <a:moveTo>
                    <a:pt x="0" y="0"/>
                  </a:moveTo>
                  <a:lnTo>
                    <a:pt x="0" y="0"/>
                  </a:lnTo>
                  <a:cubicBezTo>
                    <a:pt x="23" y="913"/>
                    <a:pt x="46" y="1826"/>
                    <a:pt x="92" y="2739"/>
                  </a:cubicBezTo>
                  <a:cubicBezTo>
                    <a:pt x="1116" y="5253"/>
                    <a:pt x="6118" y="6586"/>
                    <a:pt x="9337" y="6586"/>
                  </a:cubicBezTo>
                  <a:cubicBezTo>
                    <a:pt x="10853" y="6586"/>
                    <a:pt x="11974" y="6290"/>
                    <a:pt x="12098" y="5684"/>
                  </a:cubicBezTo>
                  <a:cubicBezTo>
                    <a:pt x="12509" y="3744"/>
                    <a:pt x="4109" y="708"/>
                    <a:pt x="4109" y="708"/>
                  </a:cubicBezTo>
                  <a:cubicBezTo>
                    <a:pt x="4109" y="708"/>
                    <a:pt x="4109" y="639"/>
                    <a:pt x="4132" y="525"/>
                  </a:cubicBezTo>
                  <a:lnTo>
                    <a:pt x="4132" y="525"/>
                  </a:lnTo>
                  <a:cubicBezTo>
                    <a:pt x="3661" y="723"/>
                    <a:pt x="3016" y="914"/>
                    <a:pt x="2317" y="914"/>
                  </a:cubicBezTo>
                  <a:cubicBezTo>
                    <a:pt x="1559" y="914"/>
                    <a:pt x="736" y="689"/>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2" name="Google Shape;2336;p35">
              <a:extLst>
                <a:ext uri="{FF2B5EF4-FFF2-40B4-BE49-F238E27FC236}">
                  <a16:creationId xmlns:a16="http://schemas.microsoft.com/office/drawing/2014/main" id="{D4EF617B-1BF6-449B-6226-6EC481878E62}"/>
                </a:ext>
              </a:extLst>
            </p:cNvPr>
            <p:cNvSpPr/>
            <p:nvPr/>
          </p:nvSpPr>
          <p:spPr>
            <a:xfrm>
              <a:off x="1395350" y="4299200"/>
              <a:ext cx="301900" cy="104725"/>
            </a:xfrm>
            <a:custGeom>
              <a:avLst/>
              <a:gdLst/>
              <a:ahLst/>
              <a:cxnLst/>
              <a:rect l="l" t="t" r="r" b="b"/>
              <a:pathLst>
                <a:path w="12076" h="4189" extrusionOk="0">
                  <a:moveTo>
                    <a:pt x="1" y="0"/>
                  </a:moveTo>
                  <a:cubicBezTo>
                    <a:pt x="1" y="114"/>
                    <a:pt x="1" y="228"/>
                    <a:pt x="1" y="342"/>
                  </a:cubicBezTo>
                  <a:cubicBezTo>
                    <a:pt x="1025" y="2856"/>
                    <a:pt x="6027" y="4189"/>
                    <a:pt x="9246" y="4189"/>
                  </a:cubicBezTo>
                  <a:cubicBezTo>
                    <a:pt x="10762" y="4189"/>
                    <a:pt x="11883" y="3893"/>
                    <a:pt x="12007" y="3287"/>
                  </a:cubicBezTo>
                  <a:cubicBezTo>
                    <a:pt x="12075" y="3036"/>
                    <a:pt x="11961" y="2762"/>
                    <a:pt x="11779" y="2488"/>
                  </a:cubicBezTo>
                  <a:cubicBezTo>
                    <a:pt x="11399" y="2752"/>
                    <a:pt x="10757" y="2945"/>
                    <a:pt x="9662" y="2945"/>
                  </a:cubicBezTo>
                  <a:cubicBezTo>
                    <a:pt x="9243" y="2945"/>
                    <a:pt x="8757" y="2916"/>
                    <a:pt x="8195" y="2853"/>
                  </a:cubicBezTo>
                  <a:cubicBezTo>
                    <a:pt x="4611" y="2465"/>
                    <a:pt x="1530" y="1301"/>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3" name="Google Shape;2337;p35">
              <a:extLst>
                <a:ext uri="{FF2B5EF4-FFF2-40B4-BE49-F238E27FC236}">
                  <a16:creationId xmlns:a16="http://schemas.microsoft.com/office/drawing/2014/main" id="{BB43EF8C-1834-74AA-63BF-3F96B7ABBC1F}"/>
                </a:ext>
              </a:extLst>
            </p:cNvPr>
            <p:cNvSpPr/>
            <p:nvPr/>
          </p:nvSpPr>
          <p:spPr>
            <a:xfrm>
              <a:off x="1047850" y="3617450"/>
              <a:ext cx="320150" cy="672025"/>
            </a:xfrm>
            <a:custGeom>
              <a:avLst/>
              <a:gdLst/>
              <a:ahLst/>
              <a:cxnLst/>
              <a:rect l="l" t="t" r="r" b="b"/>
              <a:pathLst>
                <a:path w="12806" h="26881" extrusionOk="0">
                  <a:moveTo>
                    <a:pt x="2795" y="0"/>
                  </a:moveTo>
                  <a:cubicBezTo>
                    <a:pt x="1801" y="0"/>
                    <a:pt x="1075" y="102"/>
                    <a:pt x="867" y="336"/>
                  </a:cubicBezTo>
                  <a:cubicBezTo>
                    <a:pt x="0" y="1341"/>
                    <a:pt x="4679" y="21062"/>
                    <a:pt x="6802" y="26471"/>
                  </a:cubicBezTo>
                  <a:cubicBezTo>
                    <a:pt x="6802" y="26471"/>
                    <a:pt x="7966" y="26881"/>
                    <a:pt x="9085" y="26881"/>
                  </a:cubicBezTo>
                  <a:cubicBezTo>
                    <a:pt x="9853" y="26881"/>
                    <a:pt x="10599" y="26688"/>
                    <a:pt x="10933" y="26037"/>
                  </a:cubicBezTo>
                  <a:cubicBezTo>
                    <a:pt x="10933" y="26037"/>
                    <a:pt x="12805" y="3509"/>
                    <a:pt x="12463" y="2139"/>
                  </a:cubicBezTo>
                  <a:cubicBezTo>
                    <a:pt x="12200" y="1090"/>
                    <a:pt x="6054" y="0"/>
                    <a:pt x="279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4" name="Google Shape;2338;p35">
              <a:extLst>
                <a:ext uri="{FF2B5EF4-FFF2-40B4-BE49-F238E27FC236}">
                  <a16:creationId xmlns:a16="http://schemas.microsoft.com/office/drawing/2014/main" id="{6C8E30EA-72CA-E94D-1187-DB37648CABC3}"/>
                </a:ext>
              </a:extLst>
            </p:cNvPr>
            <p:cNvSpPr/>
            <p:nvPr/>
          </p:nvSpPr>
          <p:spPr>
            <a:xfrm>
              <a:off x="1066675" y="3617450"/>
              <a:ext cx="294475" cy="413425"/>
            </a:xfrm>
            <a:custGeom>
              <a:avLst/>
              <a:gdLst/>
              <a:ahLst/>
              <a:cxnLst/>
              <a:rect l="l" t="t" r="r" b="b"/>
              <a:pathLst>
                <a:path w="11779" h="16537" extrusionOk="0">
                  <a:moveTo>
                    <a:pt x="2042" y="0"/>
                  </a:moveTo>
                  <a:cubicBezTo>
                    <a:pt x="1048" y="0"/>
                    <a:pt x="322" y="102"/>
                    <a:pt x="114" y="336"/>
                  </a:cubicBezTo>
                  <a:cubicBezTo>
                    <a:pt x="0" y="473"/>
                    <a:pt x="0" y="953"/>
                    <a:pt x="46" y="1660"/>
                  </a:cubicBezTo>
                  <a:cubicBezTo>
                    <a:pt x="160" y="2664"/>
                    <a:pt x="388" y="4057"/>
                    <a:pt x="708" y="5677"/>
                  </a:cubicBezTo>
                  <a:cubicBezTo>
                    <a:pt x="3287" y="6202"/>
                    <a:pt x="6414" y="6271"/>
                    <a:pt x="7145" y="6636"/>
                  </a:cubicBezTo>
                  <a:cubicBezTo>
                    <a:pt x="8446" y="7298"/>
                    <a:pt x="9267" y="12685"/>
                    <a:pt x="6506" y="13986"/>
                  </a:cubicBezTo>
                  <a:cubicBezTo>
                    <a:pt x="6025" y="14213"/>
                    <a:pt x="5498" y="14313"/>
                    <a:pt x="4959" y="14313"/>
                  </a:cubicBezTo>
                  <a:cubicBezTo>
                    <a:pt x="4089" y="14313"/>
                    <a:pt x="3186" y="14052"/>
                    <a:pt x="2397" y="13643"/>
                  </a:cubicBezTo>
                  <a:lnTo>
                    <a:pt x="2397" y="13643"/>
                  </a:lnTo>
                  <a:cubicBezTo>
                    <a:pt x="2580" y="14351"/>
                    <a:pt x="2762" y="15081"/>
                    <a:pt x="2922" y="15789"/>
                  </a:cubicBezTo>
                  <a:cubicBezTo>
                    <a:pt x="3013" y="15994"/>
                    <a:pt x="3082" y="16177"/>
                    <a:pt x="3150" y="16428"/>
                  </a:cubicBezTo>
                  <a:cubicBezTo>
                    <a:pt x="3961" y="16494"/>
                    <a:pt x="4907" y="16537"/>
                    <a:pt x="5952" y="16537"/>
                  </a:cubicBezTo>
                  <a:cubicBezTo>
                    <a:pt x="7437" y="16537"/>
                    <a:pt x="9119" y="16450"/>
                    <a:pt x="10888" y="16223"/>
                  </a:cubicBezTo>
                  <a:cubicBezTo>
                    <a:pt x="11322" y="10448"/>
                    <a:pt x="11778" y="3828"/>
                    <a:pt x="11710" y="2139"/>
                  </a:cubicBezTo>
                  <a:cubicBezTo>
                    <a:pt x="11447" y="1090"/>
                    <a:pt x="5301" y="0"/>
                    <a:pt x="2042"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5" name="Google Shape;2339;p35">
              <a:extLst>
                <a:ext uri="{FF2B5EF4-FFF2-40B4-BE49-F238E27FC236}">
                  <a16:creationId xmlns:a16="http://schemas.microsoft.com/office/drawing/2014/main" id="{3B0110AA-2DCE-D34C-B22D-5741B06672A2}"/>
                </a:ext>
              </a:extLst>
            </p:cNvPr>
            <p:cNvSpPr/>
            <p:nvPr/>
          </p:nvSpPr>
          <p:spPr>
            <a:xfrm>
              <a:off x="1136300" y="3971075"/>
              <a:ext cx="206575" cy="309850"/>
            </a:xfrm>
            <a:custGeom>
              <a:avLst/>
              <a:gdLst/>
              <a:ahLst/>
              <a:cxnLst/>
              <a:rect l="l" t="t" r="r" b="b"/>
              <a:pathLst>
                <a:path w="8263" h="12394" extrusionOk="0">
                  <a:moveTo>
                    <a:pt x="8263" y="1"/>
                  </a:moveTo>
                  <a:lnTo>
                    <a:pt x="8263" y="1"/>
                  </a:lnTo>
                  <a:cubicBezTo>
                    <a:pt x="6996" y="1001"/>
                    <a:pt x="5597" y="1416"/>
                    <a:pt x="3947" y="1416"/>
                  </a:cubicBezTo>
                  <a:cubicBezTo>
                    <a:pt x="2773" y="1416"/>
                    <a:pt x="1471" y="1206"/>
                    <a:pt x="0" y="845"/>
                  </a:cubicBezTo>
                  <a:lnTo>
                    <a:pt x="0" y="845"/>
                  </a:lnTo>
                  <a:cubicBezTo>
                    <a:pt x="1141" y="5433"/>
                    <a:pt x="2374" y="9838"/>
                    <a:pt x="3218" y="11984"/>
                  </a:cubicBezTo>
                  <a:cubicBezTo>
                    <a:pt x="3218" y="11984"/>
                    <a:pt x="4382" y="12393"/>
                    <a:pt x="5506" y="12393"/>
                  </a:cubicBezTo>
                  <a:cubicBezTo>
                    <a:pt x="6277" y="12393"/>
                    <a:pt x="7029" y="12200"/>
                    <a:pt x="7373" y="11550"/>
                  </a:cubicBezTo>
                  <a:cubicBezTo>
                    <a:pt x="7373" y="11550"/>
                    <a:pt x="7829" y="5844"/>
                    <a:pt x="826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6" name="Google Shape;2340;p35">
              <a:extLst>
                <a:ext uri="{FF2B5EF4-FFF2-40B4-BE49-F238E27FC236}">
                  <a16:creationId xmlns:a16="http://schemas.microsoft.com/office/drawing/2014/main" id="{9A41CC0E-91F9-70DD-7A09-4D928393E0CC}"/>
                </a:ext>
              </a:extLst>
            </p:cNvPr>
            <p:cNvSpPr/>
            <p:nvPr/>
          </p:nvSpPr>
          <p:spPr>
            <a:xfrm>
              <a:off x="1144275" y="4000750"/>
              <a:ext cx="196325" cy="42250"/>
            </a:xfrm>
            <a:custGeom>
              <a:avLst/>
              <a:gdLst/>
              <a:ahLst/>
              <a:cxnLst/>
              <a:rect l="l" t="t" r="r" b="b"/>
              <a:pathLst>
                <a:path w="7853" h="1690" extrusionOk="0">
                  <a:moveTo>
                    <a:pt x="7852" y="0"/>
                  </a:moveTo>
                  <a:cubicBezTo>
                    <a:pt x="7601" y="320"/>
                    <a:pt x="7168" y="662"/>
                    <a:pt x="6688" y="868"/>
                  </a:cubicBezTo>
                  <a:cubicBezTo>
                    <a:pt x="6141" y="1142"/>
                    <a:pt x="5524" y="1279"/>
                    <a:pt x="5068" y="1370"/>
                  </a:cubicBezTo>
                  <a:cubicBezTo>
                    <a:pt x="4588" y="1438"/>
                    <a:pt x="4292" y="1438"/>
                    <a:pt x="4292" y="1438"/>
                  </a:cubicBezTo>
                  <a:cubicBezTo>
                    <a:pt x="4292" y="1438"/>
                    <a:pt x="3972" y="1484"/>
                    <a:pt x="3493" y="1484"/>
                  </a:cubicBezTo>
                  <a:cubicBezTo>
                    <a:pt x="3415" y="1488"/>
                    <a:pt x="3331" y="1490"/>
                    <a:pt x="3243" y="1490"/>
                  </a:cubicBezTo>
                  <a:cubicBezTo>
                    <a:pt x="2818" y="1490"/>
                    <a:pt x="2292" y="1446"/>
                    <a:pt x="1781" y="1370"/>
                  </a:cubicBezTo>
                  <a:cubicBezTo>
                    <a:pt x="1165" y="1301"/>
                    <a:pt x="548" y="1142"/>
                    <a:pt x="92" y="982"/>
                  </a:cubicBezTo>
                  <a:cubicBezTo>
                    <a:pt x="69" y="982"/>
                    <a:pt x="46" y="959"/>
                    <a:pt x="1" y="959"/>
                  </a:cubicBezTo>
                  <a:cubicBezTo>
                    <a:pt x="1" y="982"/>
                    <a:pt x="23" y="1005"/>
                    <a:pt x="23" y="1050"/>
                  </a:cubicBezTo>
                  <a:cubicBezTo>
                    <a:pt x="46" y="1050"/>
                    <a:pt x="46" y="1050"/>
                    <a:pt x="69" y="1073"/>
                  </a:cubicBezTo>
                  <a:cubicBezTo>
                    <a:pt x="503" y="1233"/>
                    <a:pt x="1119" y="1416"/>
                    <a:pt x="1758" y="1530"/>
                  </a:cubicBezTo>
                  <a:cubicBezTo>
                    <a:pt x="2374" y="1644"/>
                    <a:pt x="3014" y="1689"/>
                    <a:pt x="3493" y="1689"/>
                  </a:cubicBezTo>
                  <a:cubicBezTo>
                    <a:pt x="3972" y="1689"/>
                    <a:pt x="4292" y="1667"/>
                    <a:pt x="4292" y="1667"/>
                  </a:cubicBezTo>
                  <a:cubicBezTo>
                    <a:pt x="4292" y="1667"/>
                    <a:pt x="4611" y="1644"/>
                    <a:pt x="5091" y="1553"/>
                  </a:cubicBezTo>
                  <a:cubicBezTo>
                    <a:pt x="5570" y="1461"/>
                    <a:pt x="6209" y="1301"/>
                    <a:pt x="6757" y="1005"/>
                  </a:cubicBezTo>
                  <a:cubicBezTo>
                    <a:pt x="7213" y="799"/>
                    <a:pt x="7579" y="480"/>
                    <a:pt x="7852" y="160"/>
                  </a:cubicBezTo>
                  <a:cubicBezTo>
                    <a:pt x="7852" y="115"/>
                    <a:pt x="7852" y="46"/>
                    <a:pt x="785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7" name="Google Shape;2341;p35">
              <a:extLst>
                <a:ext uri="{FF2B5EF4-FFF2-40B4-BE49-F238E27FC236}">
                  <a16:creationId xmlns:a16="http://schemas.microsoft.com/office/drawing/2014/main" id="{AAE1B534-7E94-C1F7-0A42-ACA9DA1DF89C}"/>
                </a:ext>
              </a:extLst>
            </p:cNvPr>
            <p:cNvSpPr/>
            <p:nvPr/>
          </p:nvSpPr>
          <p:spPr>
            <a:xfrm>
              <a:off x="1136300" y="3971075"/>
              <a:ext cx="206575" cy="309850"/>
            </a:xfrm>
            <a:custGeom>
              <a:avLst/>
              <a:gdLst/>
              <a:ahLst/>
              <a:cxnLst/>
              <a:rect l="l" t="t" r="r" b="b"/>
              <a:pathLst>
                <a:path w="8263" h="12394" extrusionOk="0">
                  <a:moveTo>
                    <a:pt x="8263" y="1"/>
                  </a:moveTo>
                  <a:lnTo>
                    <a:pt x="8263" y="1"/>
                  </a:lnTo>
                  <a:cubicBezTo>
                    <a:pt x="6996" y="1001"/>
                    <a:pt x="5597" y="1416"/>
                    <a:pt x="3947" y="1416"/>
                  </a:cubicBezTo>
                  <a:cubicBezTo>
                    <a:pt x="2773" y="1416"/>
                    <a:pt x="1471" y="1206"/>
                    <a:pt x="0" y="845"/>
                  </a:cubicBezTo>
                  <a:lnTo>
                    <a:pt x="0" y="845"/>
                  </a:lnTo>
                  <a:cubicBezTo>
                    <a:pt x="0" y="891"/>
                    <a:pt x="23" y="936"/>
                    <a:pt x="23" y="982"/>
                  </a:cubicBezTo>
                  <a:cubicBezTo>
                    <a:pt x="855" y="1502"/>
                    <a:pt x="2225" y="1618"/>
                    <a:pt x="3467" y="1618"/>
                  </a:cubicBezTo>
                  <a:cubicBezTo>
                    <a:pt x="4473" y="1618"/>
                    <a:pt x="5396" y="1542"/>
                    <a:pt x="5879" y="1542"/>
                  </a:cubicBezTo>
                  <a:cubicBezTo>
                    <a:pt x="5978" y="1542"/>
                    <a:pt x="6058" y="1545"/>
                    <a:pt x="6117" y="1553"/>
                  </a:cubicBezTo>
                  <a:cubicBezTo>
                    <a:pt x="6962" y="1644"/>
                    <a:pt x="7007" y="8811"/>
                    <a:pt x="5684" y="10363"/>
                  </a:cubicBezTo>
                  <a:cubicBezTo>
                    <a:pt x="5352" y="10757"/>
                    <a:pt x="4947" y="10909"/>
                    <a:pt x="4520" y="10909"/>
                  </a:cubicBezTo>
                  <a:cubicBezTo>
                    <a:pt x="3859" y="10909"/>
                    <a:pt x="3148" y="10546"/>
                    <a:pt x="2579" y="10158"/>
                  </a:cubicBezTo>
                  <a:lnTo>
                    <a:pt x="2579" y="10158"/>
                  </a:lnTo>
                  <a:cubicBezTo>
                    <a:pt x="2808" y="10865"/>
                    <a:pt x="3036" y="11504"/>
                    <a:pt x="3218" y="11984"/>
                  </a:cubicBezTo>
                  <a:cubicBezTo>
                    <a:pt x="3218" y="11984"/>
                    <a:pt x="4382" y="12393"/>
                    <a:pt x="5506" y="12393"/>
                  </a:cubicBezTo>
                  <a:cubicBezTo>
                    <a:pt x="6277" y="12393"/>
                    <a:pt x="7029" y="12200"/>
                    <a:pt x="7373" y="11550"/>
                  </a:cubicBezTo>
                  <a:cubicBezTo>
                    <a:pt x="7373" y="11550"/>
                    <a:pt x="7829" y="5844"/>
                    <a:pt x="82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8" name="Google Shape;2342;p35">
              <a:extLst>
                <a:ext uri="{FF2B5EF4-FFF2-40B4-BE49-F238E27FC236}">
                  <a16:creationId xmlns:a16="http://schemas.microsoft.com/office/drawing/2014/main" id="{C86EF5AC-1753-73D1-07FE-3755A0A5FA36}"/>
                </a:ext>
              </a:extLst>
            </p:cNvPr>
            <p:cNvSpPr/>
            <p:nvPr/>
          </p:nvSpPr>
          <p:spPr>
            <a:xfrm>
              <a:off x="1175650" y="4073275"/>
              <a:ext cx="25725" cy="36650"/>
            </a:xfrm>
            <a:custGeom>
              <a:avLst/>
              <a:gdLst/>
              <a:ahLst/>
              <a:cxnLst/>
              <a:rect l="l" t="t" r="r" b="b"/>
              <a:pathLst>
                <a:path w="1029" h="1466" extrusionOk="0">
                  <a:moveTo>
                    <a:pt x="325" y="1"/>
                  </a:moveTo>
                  <a:cubicBezTo>
                    <a:pt x="292" y="1"/>
                    <a:pt x="260" y="8"/>
                    <a:pt x="229" y="21"/>
                  </a:cubicBezTo>
                  <a:cubicBezTo>
                    <a:pt x="24" y="135"/>
                    <a:pt x="1" y="523"/>
                    <a:pt x="161" y="934"/>
                  </a:cubicBezTo>
                  <a:cubicBezTo>
                    <a:pt x="293" y="1254"/>
                    <a:pt x="518" y="1466"/>
                    <a:pt x="695" y="1466"/>
                  </a:cubicBezTo>
                  <a:cubicBezTo>
                    <a:pt x="733" y="1466"/>
                    <a:pt x="768" y="1456"/>
                    <a:pt x="800" y="1436"/>
                  </a:cubicBezTo>
                  <a:cubicBezTo>
                    <a:pt x="1005" y="1345"/>
                    <a:pt x="1028" y="934"/>
                    <a:pt x="868" y="546"/>
                  </a:cubicBezTo>
                  <a:cubicBezTo>
                    <a:pt x="732" y="216"/>
                    <a:pt x="513" y="1"/>
                    <a:pt x="32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9" name="Google Shape;2343;p35">
              <a:extLst>
                <a:ext uri="{FF2B5EF4-FFF2-40B4-BE49-F238E27FC236}">
                  <a16:creationId xmlns:a16="http://schemas.microsoft.com/office/drawing/2014/main" id="{E4B25DBE-6E99-0F4F-634D-B5F0C57F0598}"/>
                </a:ext>
              </a:extLst>
            </p:cNvPr>
            <p:cNvSpPr/>
            <p:nvPr/>
          </p:nvSpPr>
          <p:spPr>
            <a:xfrm>
              <a:off x="1193925" y="4122275"/>
              <a:ext cx="18275" cy="26125"/>
            </a:xfrm>
            <a:custGeom>
              <a:avLst/>
              <a:gdLst/>
              <a:ahLst/>
              <a:cxnLst/>
              <a:rect l="l" t="t" r="r" b="b"/>
              <a:pathLst>
                <a:path w="731" h="1045" extrusionOk="0">
                  <a:moveTo>
                    <a:pt x="238" y="0"/>
                  </a:moveTo>
                  <a:cubicBezTo>
                    <a:pt x="211" y="0"/>
                    <a:pt x="184" y="8"/>
                    <a:pt x="160" y="24"/>
                  </a:cubicBezTo>
                  <a:cubicBezTo>
                    <a:pt x="23" y="92"/>
                    <a:pt x="0" y="389"/>
                    <a:pt x="115" y="663"/>
                  </a:cubicBezTo>
                  <a:cubicBezTo>
                    <a:pt x="211" y="894"/>
                    <a:pt x="372" y="1044"/>
                    <a:pt x="502" y="1044"/>
                  </a:cubicBezTo>
                  <a:cubicBezTo>
                    <a:pt x="527" y="1044"/>
                    <a:pt x="550" y="1039"/>
                    <a:pt x="571" y="1028"/>
                  </a:cubicBezTo>
                  <a:cubicBezTo>
                    <a:pt x="708" y="960"/>
                    <a:pt x="731" y="663"/>
                    <a:pt x="617" y="389"/>
                  </a:cubicBezTo>
                  <a:cubicBezTo>
                    <a:pt x="523" y="164"/>
                    <a:pt x="367" y="0"/>
                    <a:pt x="23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0" name="Google Shape;2344;p35">
              <a:extLst>
                <a:ext uri="{FF2B5EF4-FFF2-40B4-BE49-F238E27FC236}">
                  <a16:creationId xmlns:a16="http://schemas.microsoft.com/office/drawing/2014/main" id="{222DEDDA-A086-18A6-AA1A-6296449435FF}"/>
                </a:ext>
              </a:extLst>
            </p:cNvPr>
            <p:cNvSpPr/>
            <p:nvPr/>
          </p:nvSpPr>
          <p:spPr>
            <a:xfrm>
              <a:off x="1001625" y="4259825"/>
              <a:ext cx="319000" cy="149550"/>
            </a:xfrm>
            <a:custGeom>
              <a:avLst/>
              <a:gdLst/>
              <a:ahLst/>
              <a:cxnLst/>
              <a:rect l="l" t="t" r="r" b="b"/>
              <a:pathLst>
                <a:path w="12760" h="5982" extrusionOk="0">
                  <a:moveTo>
                    <a:pt x="12760" y="0"/>
                  </a:moveTo>
                  <a:lnTo>
                    <a:pt x="12760" y="0"/>
                  </a:lnTo>
                  <a:cubicBezTo>
                    <a:pt x="12065" y="568"/>
                    <a:pt x="11332" y="763"/>
                    <a:pt x="10649" y="763"/>
                  </a:cubicBezTo>
                  <a:cubicBezTo>
                    <a:pt x="9851" y="763"/>
                    <a:pt x="9122" y="497"/>
                    <a:pt x="8605" y="251"/>
                  </a:cubicBezTo>
                  <a:cubicBezTo>
                    <a:pt x="8605" y="365"/>
                    <a:pt x="8605" y="434"/>
                    <a:pt x="8605" y="434"/>
                  </a:cubicBezTo>
                  <a:cubicBezTo>
                    <a:pt x="8605" y="434"/>
                    <a:pt x="0" y="2922"/>
                    <a:pt x="251" y="4862"/>
                  </a:cubicBezTo>
                  <a:cubicBezTo>
                    <a:pt x="347" y="5597"/>
                    <a:pt x="1868" y="5982"/>
                    <a:pt x="3819" y="5982"/>
                  </a:cubicBezTo>
                  <a:cubicBezTo>
                    <a:pt x="7013" y="5982"/>
                    <a:pt x="11357" y="4950"/>
                    <a:pt x="12463" y="2739"/>
                  </a:cubicBezTo>
                  <a:cubicBezTo>
                    <a:pt x="12577" y="1826"/>
                    <a:pt x="12668" y="913"/>
                    <a:pt x="1276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1" name="Google Shape;2345;p35">
              <a:extLst>
                <a:ext uri="{FF2B5EF4-FFF2-40B4-BE49-F238E27FC236}">
                  <a16:creationId xmlns:a16="http://schemas.microsoft.com/office/drawing/2014/main" id="{C862A9C1-6307-60FC-73BD-76B380628F23}"/>
                </a:ext>
              </a:extLst>
            </p:cNvPr>
            <p:cNvSpPr/>
            <p:nvPr/>
          </p:nvSpPr>
          <p:spPr>
            <a:xfrm>
              <a:off x="1007325" y="4319150"/>
              <a:ext cx="307025" cy="90225"/>
            </a:xfrm>
            <a:custGeom>
              <a:avLst/>
              <a:gdLst/>
              <a:ahLst/>
              <a:cxnLst/>
              <a:rect l="l" t="t" r="r" b="b"/>
              <a:pathLst>
                <a:path w="12281" h="3609" extrusionOk="0">
                  <a:moveTo>
                    <a:pt x="12281" y="1"/>
                  </a:moveTo>
                  <a:cubicBezTo>
                    <a:pt x="10637" y="1211"/>
                    <a:pt x="7487" y="2146"/>
                    <a:pt x="3858" y="2306"/>
                  </a:cubicBezTo>
                  <a:cubicBezTo>
                    <a:pt x="3574" y="2322"/>
                    <a:pt x="3310" y="2330"/>
                    <a:pt x="3065" y="2330"/>
                  </a:cubicBezTo>
                  <a:cubicBezTo>
                    <a:pt x="1556" y="2330"/>
                    <a:pt x="755" y="2047"/>
                    <a:pt x="343" y="1713"/>
                  </a:cubicBezTo>
                  <a:cubicBezTo>
                    <a:pt x="115" y="1987"/>
                    <a:pt x="1" y="2238"/>
                    <a:pt x="23" y="2489"/>
                  </a:cubicBezTo>
                  <a:cubicBezTo>
                    <a:pt x="119" y="3224"/>
                    <a:pt x="1640" y="3609"/>
                    <a:pt x="3591" y="3609"/>
                  </a:cubicBezTo>
                  <a:cubicBezTo>
                    <a:pt x="6785" y="3609"/>
                    <a:pt x="11129" y="2577"/>
                    <a:pt x="12235" y="366"/>
                  </a:cubicBezTo>
                  <a:cubicBezTo>
                    <a:pt x="12235" y="229"/>
                    <a:pt x="12258" y="115"/>
                    <a:pt x="122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2" name="Google Shape;2346;p35">
              <a:extLst>
                <a:ext uri="{FF2B5EF4-FFF2-40B4-BE49-F238E27FC236}">
                  <a16:creationId xmlns:a16="http://schemas.microsoft.com/office/drawing/2014/main" id="{EA96F9C2-50ED-7708-BEB6-B3F9D2D0702A}"/>
                </a:ext>
              </a:extLst>
            </p:cNvPr>
            <p:cNvSpPr/>
            <p:nvPr/>
          </p:nvSpPr>
          <p:spPr>
            <a:xfrm>
              <a:off x="1391925" y="3611200"/>
              <a:ext cx="301325" cy="248050"/>
            </a:xfrm>
            <a:custGeom>
              <a:avLst/>
              <a:gdLst/>
              <a:ahLst/>
              <a:cxnLst/>
              <a:rect l="l" t="t" r="r" b="b"/>
              <a:pathLst>
                <a:path w="12053" h="9922" extrusionOk="0">
                  <a:moveTo>
                    <a:pt x="8778" y="0"/>
                  </a:moveTo>
                  <a:cubicBezTo>
                    <a:pt x="5407" y="0"/>
                    <a:pt x="589" y="632"/>
                    <a:pt x="297" y="1522"/>
                  </a:cubicBezTo>
                  <a:cubicBezTo>
                    <a:pt x="115" y="2047"/>
                    <a:pt x="46" y="5653"/>
                    <a:pt x="1" y="9922"/>
                  </a:cubicBezTo>
                  <a:cubicBezTo>
                    <a:pt x="4178" y="9899"/>
                    <a:pt x="7579" y="9465"/>
                    <a:pt x="10341" y="8803"/>
                  </a:cubicBezTo>
                  <a:cubicBezTo>
                    <a:pt x="10386" y="8689"/>
                    <a:pt x="10455" y="8552"/>
                    <a:pt x="10523" y="8370"/>
                  </a:cubicBezTo>
                  <a:cubicBezTo>
                    <a:pt x="10637" y="8004"/>
                    <a:pt x="10820" y="7525"/>
                    <a:pt x="10934" y="7046"/>
                  </a:cubicBezTo>
                  <a:cubicBezTo>
                    <a:pt x="11048" y="6566"/>
                    <a:pt x="11117" y="6064"/>
                    <a:pt x="11094" y="5676"/>
                  </a:cubicBezTo>
                  <a:cubicBezTo>
                    <a:pt x="11117" y="5631"/>
                    <a:pt x="11094" y="5608"/>
                    <a:pt x="11094" y="5562"/>
                  </a:cubicBezTo>
                  <a:cubicBezTo>
                    <a:pt x="11619" y="3576"/>
                    <a:pt x="11984" y="1979"/>
                    <a:pt x="12053" y="1134"/>
                  </a:cubicBezTo>
                  <a:cubicBezTo>
                    <a:pt x="12053" y="1066"/>
                    <a:pt x="12053" y="1020"/>
                    <a:pt x="12053" y="974"/>
                  </a:cubicBezTo>
                  <a:cubicBezTo>
                    <a:pt x="12053" y="951"/>
                    <a:pt x="12053" y="951"/>
                    <a:pt x="12053" y="951"/>
                  </a:cubicBezTo>
                  <a:cubicBezTo>
                    <a:pt x="12053" y="906"/>
                    <a:pt x="12053" y="860"/>
                    <a:pt x="12053" y="814"/>
                  </a:cubicBezTo>
                  <a:cubicBezTo>
                    <a:pt x="12053" y="814"/>
                    <a:pt x="12053" y="792"/>
                    <a:pt x="12053" y="792"/>
                  </a:cubicBezTo>
                  <a:cubicBezTo>
                    <a:pt x="12053" y="746"/>
                    <a:pt x="12053" y="723"/>
                    <a:pt x="12053" y="700"/>
                  </a:cubicBezTo>
                  <a:cubicBezTo>
                    <a:pt x="12030" y="678"/>
                    <a:pt x="12030" y="678"/>
                    <a:pt x="12030" y="655"/>
                  </a:cubicBezTo>
                  <a:cubicBezTo>
                    <a:pt x="12030" y="632"/>
                    <a:pt x="12030" y="609"/>
                    <a:pt x="12030" y="586"/>
                  </a:cubicBezTo>
                  <a:cubicBezTo>
                    <a:pt x="12030" y="586"/>
                    <a:pt x="12007" y="563"/>
                    <a:pt x="12007" y="563"/>
                  </a:cubicBezTo>
                  <a:cubicBezTo>
                    <a:pt x="12007" y="541"/>
                    <a:pt x="11984" y="518"/>
                    <a:pt x="11984" y="495"/>
                  </a:cubicBezTo>
                  <a:cubicBezTo>
                    <a:pt x="11722" y="151"/>
                    <a:pt x="10422" y="0"/>
                    <a:pt x="87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3" name="Google Shape;2347;p35">
              <a:extLst>
                <a:ext uri="{FF2B5EF4-FFF2-40B4-BE49-F238E27FC236}">
                  <a16:creationId xmlns:a16="http://schemas.microsoft.com/office/drawing/2014/main" id="{942F94D9-86E9-F2E0-75D6-04B7E8521B1F}"/>
                </a:ext>
              </a:extLst>
            </p:cNvPr>
            <p:cNvSpPr/>
            <p:nvPr/>
          </p:nvSpPr>
          <p:spPr>
            <a:xfrm>
              <a:off x="1067250" y="3617450"/>
              <a:ext cx="295025" cy="241225"/>
            </a:xfrm>
            <a:custGeom>
              <a:avLst/>
              <a:gdLst/>
              <a:ahLst/>
              <a:cxnLst/>
              <a:rect l="l" t="t" r="r" b="b"/>
              <a:pathLst>
                <a:path w="11801" h="9649" extrusionOk="0">
                  <a:moveTo>
                    <a:pt x="2019" y="0"/>
                  </a:moveTo>
                  <a:cubicBezTo>
                    <a:pt x="1025" y="0"/>
                    <a:pt x="299" y="102"/>
                    <a:pt x="91" y="336"/>
                  </a:cubicBezTo>
                  <a:cubicBezTo>
                    <a:pt x="91" y="359"/>
                    <a:pt x="69" y="382"/>
                    <a:pt x="69" y="405"/>
                  </a:cubicBezTo>
                  <a:cubicBezTo>
                    <a:pt x="69" y="405"/>
                    <a:pt x="46" y="428"/>
                    <a:pt x="46" y="428"/>
                  </a:cubicBezTo>
                  <a:cubicBezTo>
                    <a:pt x="46" y="450"/>
                    <a:pt x="46" y="473"/>
                    <a:pt x="23" y="496"/>
                  </a:cubicBezTo>
                  <a:cubicBezTo>
                    <a:pt x="23" y="519"/>
                    <a:pt x="23" y="519"/>
                    <a:pt x="23" y="542"/>
                  </a:cubicBezTo>
                  <a:cubicBezTo>
                    <a:pt x="23" y="564"/>
                    <a:pt x="23" y="587"/>
                    <a:pt x="23" y="610"/>
                  </a:cubicBezTo>
                  <a:cubicBezTo>
                    <a:pt x="0" y="633"/>
                    <a:pt x="0" y="656"/>
                    <a:pt x="0" y="656"/>
                  </a:cubicBezTo>
                  <a:cubicBezTo>
                    <a:pt x="0" y="701"/>
                    <a:pt x="0" y="724"/>
                    <a:pt x="0" y="770"/>
                  </a:cubicBezTo>
                  <a:cubicBezTo>
                    <a:pt x="0" y="793"/>
                    <a:pt x="0" y="793"/>
                    <a:pt x="0" y="816"/>
                  </a:cubicBezTo>
                  <a:cubicBezTo>
                    <a:pt x="0" y="861"/>
                    <a:pt x="0" y="907"/>
                    <a:pt x="0" y="953"/>
                  </a:cubicBezTo>
                  <a:lnTo>
                    <a:pt x="0" y="975"/>
                  </a:lnTo>
                  <a:cubicBezTo>
                    <a:pt x="0" y="1044"/>
                    <a:pt x="0" y="1112"/>
                    <a:pt x="0" y="1181"/>
                  </a:cubicBezTo>
                  <a:cubicBezTo>
                    <a:pt x="23" y="2071"/>
                    <a:pt x="251" y="3577"/>
                    <a:pt x="594" y="5449"/>
                  </a:cubicBezTo>
                  <a:cubicBezTo>
                    <a:pt x="594" y="5495"/>
                    <a:pt x="594" y="5518"/>
                    <a:pt x="594" y="5563"/>
                  </a:cubicBezTo>
                  <a:cubicBezTo>
                    <a:pt x="548" y="5928"/>
                    <a:pt x="571" y="6431"/>
                    <a:pt x="639" y="6933"/>
                  </a:cubicBezTo>
                  <a:cubicBezTo>
                    <a:pt x="731" y="7412"/>
                    <a:pt x="845" y="7869"/>
                    <a:pt x="959" y="8211"/>
                  </a:cubicBezTo>
                  <a:cubicBezTo>
                    <a:pt x="3721" y="9010"/>
                    <a:pt x="7167" y="9558"/>
                    <a:pt x="11390" y="9649"/>
                  </a:cubicBezTo>
                  <a:cubicBezTo>
                    <a:pt x="11641" y="5791"/>
                    <a:pt x="11801" y="2619"/>
                    <a:pt x="11687" y="2139"/>
                  </a:cubicBezTo>
                  <a:cubicBezTo>
                    <a:pt x="11424" y="1090"/>
                    <a:pt x="5278" y="0"/>
                    <a:pt x="201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4" name="Google Shape;2348;p35">
              <a:extLst>
                <a:ext uri="{FF2B5EF4-FFF2-40B4-BE49-F238E27FC236}">
                  <a16:creationId xmlns:a16="http://schemas.microsoft.com/office/drawing/2014/main" id="{A15A3637-5EF5-8322-BABB-C9A4CB1916E0}"/>
                </a:ext>
              </a:extLst>
            </p:cNvPr>
            <p:cNvSpPr/>
            <p:nvPr/>
          </p:nvSpPr>
          <p:spPr>
            <a:xfrm>
              <a:off x="832150" y="2485275"/>
              <a:ext cx="594050" cy="752000"/>
            </a:xfrm>
            <a:custGeom>
              <a:avLst/>
              <a:gdLst/>
              <a:ahLst/>
              <a:cxnLst/>
              <a:rect l="l" t="t" r="r" b="b"/>
              <a:pathLst>
                <a:path w="23762" h="30080" extrusionOk="0">
                  <a:moveTo>
                    <a:pt x="22187" y="1"/>
                  </a:moveTo>
                  <a:cubicBezTo>
                    <a:pt x="20661" y="1"/>
                    <a:pt x="17596" y="470"/>
                    <a:pt x="14129" y="3602"/>
                  </a:cubicBezTo>
                  <a:cubicBezTo>
                    <a:pt x="9176" y="8053"/>
                    <a:pt x="274" y="28755"/>
                    <a:pt x="0" y="28847"/>
                  </a:cubicBezTo>
                  <a:lnTo>
                    <a:pt x="3561" y="30079"/>
                  </a:lnTo>
                  <a:cubicBezTo>
                    <a:pt x="3561" y="30079"/>
                    <a:pt x="10728" y="14421"/>
                    <a:pt x="13946" y="8715"/>
                  </a:cubicBezTo>
                  <a:cubicBezTo>
                    <a:pt x="17165" y="3031"/>
                    <a:pt x="23761" y="3031"/>
                    <a:pt x="23761" y="3031"/>
                  </a:cubicBezTo>
                  <a:lnTo>
                    <a:pt x="23213" y="87"/>
                  </a:lnTo>
                  <a:cubicBezTo>
                    <a:pt x="23213" y="87"/>
                    <a:pt x="22842" y="1"/>
                    <a:pt x="2218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5" name="Google Shape;2349;p35">
              <a:extLst>
                <a:ext uri="{FF2B5EF4-FFF2-40B4-BE49-F238E27FC236}">
                  <a16:creationId xmlns:a16="http://schemas.microsoft.com/office/drawing/2014/main" id="{BA1E0209-F073-2B3C-8387-05629274C026}"/>
                </a:ext>
              </a:extLst>
            </p:cNvPr>
            <p:cNvSpPr/>
            <p:nvPr/>
          </p:nvSpPr>
          <p:spPr>
            <a:xfrm>
              <a:off x="841275" y="2492125"/>
              <a:ext cx="594625" cy="752550"/>
            </a:xfrm>
            <a:custGeom>
              <a:avLst/>
              <a:gdLst/>
              <a:ahLst/>
              <a:cxnLst/>
              <a:rect l="l" t="t" r="r" b="b"/>
              <a:pathLst>
                <a:path w="23785" h="30102" extrusionOk="0">
                  <a:moveTo>
                    <a:pt x="22210" y="0"/>
                  </a:moveTo>
                  <a:cubicBezTo>
                    <a:pt x="20682" y="0"/>
                    <a:pt x="17612" y="470"/>
                    <a:pt x="14129" y="3602"/>
                  </a:cubicBezTo>
                  <a:cubicBezTo>
                    <a:pt x="9176" y="8053"/>
                    <a:pt x="274" y="28755"/>
                    <a:pt x="0" y="28869"/>
                  </a:cubicBezTo>
                  <a:lnTo>
                    <a:pt x="3584" y="30102"/>
                  </a:lnTo>
                  <a:cubicBezTo>
                    <a:pt x="3584" y="30102"/>
                    <a:pt x="10728" y="14421"/>
                    <a:pt x="13947" y="8737"/>
                  </a:cubicBezTo>
                  <a:cubicBezTo>
                    <a:pt x="17165" y="3031"/>
                    <a:pt x="23784" y="3031"/>
                    <a:pt x="23784" y="3031"/>
                  </a:cubicBezTo>
                  <a:lnTo>
                    <a:pt x="23237" y="87"/>
                  </a:lnTo>
                  <a:cubicBezTo>
                    <a:pt x="23237" y="87"/>
                    <a:pt x="22865" y="0"/>
                    <a:pt x="222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6" name="Google Shape;2350;p35">
              <a:extLst>
                <a:ext uri="{FF2B5EF4-FFF2-40B4-BE49-F238E27FC236}">
                  <a16:creationId xmlns:a16="http://schemas.microsoft.com/office/drawing/2014/main" id="{A48F6723-A7A1-82C4-67BA-D569DAD8F3BE}"/>
                </a:ext>
              </a:extLst>
            </p:cNvPr>
            <p:cNvSpPr/>
            <p:nvPr/>
          </p:nvSpPr>
          <p:spPr>
            <a:xfrm>
              <a:off x="870375" y="2506250"/>
              <a:ext cx="565525" cy="738425"/>
            </a:xfrm>
            <a:custGeom>
              <a:avLst/>
              <a:gdLst/>
              <a:ahLst/>
              <a:cxnLst/>
              <a:rect l="l" t="t" r="r" b="b"/>
              <a:pathLst>
                <a:path w="22621" h="29537" extrusionOk="0">
                  <a:moveTo>
                    <a:pt x="22038" y="0"/>
                  </a:moveTo>
                  <a:cubicBezTo>
                    <a:pt x="20517" y="0"/>
                    <a:pt x="17474" y="506"/>
                    <a:pt x="14038" y="3585"/>
                  </a:cubicBezTo>
                  <a:cubicBezTo>
                    <a:pt x="9313" y="7830"/>
                    <a:pt x="1028" y="26775"/>
                    <a:pt x="0" y="28692"/>
                  </a:cubicBezTo>
                  <a:lnTo>
                    <a:pt x="2420" y="29537"/>
                  </a:lnTo>
                  <a:cubicBezTo>
                    <a:pt x="2420" y="29537"/>
                    <a:pt x="9564" y="13856"/>
                    <a:pt x="12783" y="8172"/>
                  </a:cubicBezTo>
                  <a:cubicBezTo>
                    <a:pt x="16001" y="2466"/>
                    <a:pt x="22620" y="2466"/>
                    <a:pt x="22620" y="2466"/>
                  </a:cubicBezTo>
                  <a:lnTo>
                    <a:pt x="22141" y="1"/>
                  </a:lnTo>
                  <a:cubicBezTo>
                    <a:pt x="22107" y="1"/>
                    <a:pt x="22073" y="0"/>
                    <a:pt x="2203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7" name="Google Shape;2351;p35">
              <a:extLst>
                <a:ext uri="{FF2B5EF4-FFF2-40B4-BE49-F238E27FC236}">
                  <a16:creationId xmlns:a16="http://schemas.microsoft.com/office/drawing/2014/main" id="{7F697816-05CF-13CD-5D65-3025E2BC2A57}"/>
                </a:ext>
              </a:extLst>
            </p:cNvPr>
            <p:cNvSpPr/>
            <p:nvPr/>
          </p:nvSpPr>
          <p:spPr>
            <a:xfrm>
              <a:off x="804750" y="2525050"/>
              <a:ext cx="1135575" cy="1295400"/>
            </a:xfrm>
            <a:custGeom>
              <a:avLst/>
              <a:gdLst/>
              <a:ahLst/>
              <a:cxnLst/>
              <a:rect l="l" t="t" r="r" b="b"/>
              <a:pathLst>
                <a:path w="45423" h="51816" extrusionOk="0">
                  <a:moveTo>
                    <a:pt x="24393" y="0"/>
                  </a:moveTo>
                  <a:cubicBezTo>
                    <a:pt x="23769" y="0"/>
                    <a:pt x="23103" y="22"/>
                    <a:pt x="22392" y="71"/>
                  </a:cubicBezTo>
                  <a:cubicBezTo>
                    <a:pt x="17508" y="390"/>
                    <a:pt x="14198" y="1646"/>
                    <a:pt x="13696" y="2445"/>
                  </a:cubicBezTo>
                  <a:cubicBezTo>
                    <a:pt x="13216" y="3243"/>
                    <a:pt x="14129" y="19039"/>
                    <a:pt x="14129" y="19039"/>
                  </a:cubicBezTo>
                  <a:lnTo>
                    <a:pt x="1" y="42024"/>
                  </a:lnTo>
                  <a:cubicBezTo>
                    <a:pt x="1" y="42024"/>
                    <a:pt x="3059" y="51816"/>
                    <a:pt x="23123" y="51816"/>
                  </a:cubicBezTo>
                  <a:cubicBezTo>
                    <a:pt x="42816" y="51816"/>
                    <a:pt x="45422" y="43041"/>
                    <a:pt x="45274" y="43041"/>
                  </a:cubicBezTo>
                  <a:cubicBezTo>
                    <a:pt x="45272" y="43041"/>
                    <a:pt x="45268" y="43044"/>
                    <a:pt x="45263" y="43051"/>
                  </a:cubicBezTo>
                  <a:cubicBezTo>
                    <a:pt x="45261" y="43053"/>
                    <a:pt x="45259" y="43054"/>
                    <a:pt x="45257" y="43054"/>
                  </a:cubicBezTo>
                  <a:cubicBezTo>
                    <a:pt x="44871" y="43054"/>
                    <a:pt x="34490" y="18080"/>
                    <a:pt x="34490" y="18080"/>
                  </a:cubicBezTo>
                  <a:cubicBezTo>
                    <a:pt x="34490" y="18080"/>
                    <a:pt x="35266" y="3791"/>
                    <a:pt x="32070" y="1714"/>
                  </a:cubicBezTo>
                  <a:cubicBezTo>
                    <a:pt x="32070" y="1714"/>
                    <a:pt x="29914" y="0"/>
                    <a:pt x="2439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8" name="Google Shape;2352;p35">
              <a:extLst>
                <a:ext uri="{FF2B5EF4-FFF2-40B4-BE49-F238E27FC236}">
                  <a16:creationId xmlns:a16="http://schemas.microsoft.com/office/drawing/2014/main" id="{6BB67B54-B66C-1AB0-91A0-1CBF25B2F997}"/>
                </a:ext>
              </a:extLst>
            </p:cNvPr>
            <p:cNvSpPr/>
            <p:nvPr/>
          </p:nvSpPr>
          <p:spPr>
            <a:xfrm>
              <a:off x="1137425" y="2525050"/>
              <a:ext cx="534150" cy="450875"/>
            </a:xfrm>
            <a:custGeom>
              <a:avLst/>
              <a:gdLst/>
              <a:ahLst/>
              <a:cxnLst/>
              <a:rect l="l" t="t" r="r" b="b"/>
              <a:pathLst>
                <a:path w="21366" h="18035" extrusionOk="0">
                  <a:moveTo>
                    <a:pt x="11086" y="0"/>
                  </a:moveTo>
                  <a:cubicBezTo>
                    <a:pt x="10462" y="0"/>
                    <a:pt x="9796" y="22"/>
                    <a:pt x="9085" y="71"/>
                  </a:cubicBezTo>
                  <a:cubicBezTo>
                    <a:pt x="4201" y="390"/>
                    <a:pt x="891" y="1646"/>
                    <a:pt x="389" y="2445"/>
                  </a:cubicBezTo>
                  <a:cubicBezTo>
                    <a:pt x="1" y="3107"/>
                    <a:pt x="548" y="13994"/>
                    <a:pt x="754" y="17760"/>
                  </a:cubicBezTo>
                  <a:cubicBezTo>
                    <a:pt x="2674" y="17885"/>
                    <a:pt x="5608" y="18034"/>
                    <a:pt x="8783" y="18034"/>
                  </a:cubicBezTo>
                  <a:cubicBezTo>
                    <a:pt x="13155" y="18034"/>
                    <a:pt x="17985" y="17751"/>
                    <a:pt x="21251" y="16733"/>
                  </a:cubicBezTo>
                  <a:cubicBezTo>
                    <a:pt x="21342" y="13104"/>
                    <a:pt x="21365" y="3403"/>
                    <a:pt x="18763" y="1714"/>
                  </a:cubicBezTo>
                  <a:cubicBezTo>
                    <a:pt x="18763" y="1714"/>
                    <a:pt x="16607" y="0"/>
                    <a:pt x="1108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9" name="Google Shape;2353;p35">
              <a:extLst>
                <a:ext uri="{FF2B5EF4-FFF2-40B4-BE49-F238E27FC236}">
                  <a16:creationId xmlns:a16="http://schemas.microsoft.com/office/drawing/2014/main" id="{B1C55CB6-DF1B-A6EC-20C3-BB2163414D9A}"/>
                </a:ext>
              </a:extLst>
            </p:cNvPr>
            <p:cNvSpPr/>
            <p:nvPr/>
          </p:nvSpPr>
          <p:spPr>
            <a:xfrm>
              <a:off x="1137425" y="2524900"/>
              <a:ext cx="535775" cy="441500"/>
            </a:xfrm>
            <a:custGeom>
              <a:avLst/>
              <a:gdLst/>
              <a:ahLst/>
              <a:cxnLst/>
              <a:rect l="l" t="t" r="r" b="b"/>
              <a:pathLst>
                <a:path w="21431" h="17660" extrusionOk="0">
                  <a:moveTo>
                    <a:pt x="21091" y="9389"/>
                  </a:moveTo>
                  <a:cubicBezTo>
                    <a:pt x="21092" y="9404"/>
                    <a:pt x="21093" y="9418"/>
                    <a:pt x="21095" y="9432"/>
                  </a:cubicBezTo>
                  <a:lnTo>
                    <a:pt x="21095" y="9432"/>
                  </a:lnTo>
                  <a:cubicBezTo>
                    <a:pt x="21094" y="9418"/>
                    <a:pt x="21092" y="9404"/>
                    <a:pt x="21091" y="9389"/>
                  </a:cubicBezTo>
                  <a:close/>
                  <a:moveTo>
                    <a:pt x="11147" y="1"/>
                  </a:moveTo>
                  <a:cubicBezTo>
                    <a:pt x="10506" y="1"/>
                    <a:pt x="9819" y="24"/>
                    <a:pt x="9085" y="77"/>
                  </a:cubicBezTo>
                  <a:cubicBezTo>
                    <a:pt x="4201" y="396"/>
                    <a:pt x="891" y="1652"/>
                    <a:pt x="389" y="2451"/>
                  </a:cubicBezTo>
                  <a:cubicBezTo>
                    <a:pt x="1" y="3090"/>
                    <a:pt x="526" y="13361"/>
                    <a:pt x="731" y="17424"/>
                  </a:cubicBezTo>
                  <a:cubicBezTo>
                    <a:pt x="2005" y="17609"/>
                    <a:pt x="3260" y="17660"/>
                    <a:pt x="4536" y="17660"/>
                  </a:cubicBezTo>
                  <a:cubicBezTo>
                    <a:pt x="6096" y="17660"/>
                    <a:pt x="7687" y="17584"/>
                    <a:pt x="9382" y="17584"/>
                  </a:cubicBezTo>
                  <a:cubicBezTo>
                    <a:pt x="13080" y="17584"/>
                    <a:pt x="18010" y="16922"/>
                    <a:pt x="21251" y="16397"/>
                  </a:cubicBezTo>
                  <a:cubicBezTo>
                    <a:pt x="21296" y="14740"/>
                    <a:pt x="21297" y="12066"/>
                    <a:pt x="21095" y="9432"/>
                  </a:cubicBezTo>
                  <a:lnTo>
                    <a:pt x="21095" y="9432"/>
                  </a:lnTo>
                  <a:cubicBezTo>
                    <a:pt x="21431" y="13958"/>
                    <a:pt x="17335" y="14434"/>
                    <a:pt x="13239" y="14616"/>
                  </a:cubicBezTo>
                  <a:cubicBezTo>
                    <a:pt x="12454" y="14656"/>
                    <a:pt x="11595" y="14723"/>
                    <a:pt x="10734" y="14723"/>
                  </a:cubicBezTo>
                  <a:cubicBezTo>
                    <a:pt x="9116" y="14723"/>
                    <a:pt x="7493" y="14486"/>
                    <a:pt x="6346" y="13384"/>
                  </a:cubicBezTo>
                  <a:cubicBezTo>
                    <a:pt x="4908" y="12014"/>
                    <a:pt x="5091" y="9914"/>
                    <a:pt x="5296" y="8134"/>
                  </a:cubicBezTo>
                  <a:cubicBezTo>
                    <a:pt x="5524" y="6148"/>
                    <a:pt x="7122" y="3181"/>
                    <a:pt x="9199" y="2336"/>
                  </a:cubicBezTo>
                  <a:cubicBezTo>
                    <a:pt x="10757" y="1695"/>
                    <a:pt x="12862" y="1332"/>
                    <a:pt x="14899" y="1332"/>
                  </a:cubicBezTo>
                  <a:cubicBezTo>
                    <a:pt x="16415" y="1332"/>
                    <a:pt x="17894" y="1533"/>
                    <a:pt x="19083" y="1971"/>
                  </a:cubicBezTo>
                  <a:cubicBezTo>
                    <a:pt x="18969" y="1880"/>
                    <a:pt x="18877" y="1789"/>
                    <a:pt x="18763" y="1720"/>
                  </a:cubicBezTo>
                  <a:cubicBezTo>
                    <a:pt x="18763" y="1720"/>
                    <a:pt x="16623" y="1"/>
                    <a:pt x="111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0" name="Google Shape;2354;p35">
              <a:extLst>
                <a:ext uri="{FF2B5EF4-FFF2-40B4-BE49-F238E27FC236}">
                  <a16:creationId xmlns:a16="http://schemas.microsoft.com/office/drawing/2014/main" id="{62F5497C-4FF8-3E2C-7C54-A6E9A42C1979}"/>
                </a:ext>
              </a:extLst>
            </p:cNvPr>
            <p:cNvSpPr/>
            <p:nvPr/>
          </p:nvSpPr>
          <p:spPr>
            <a:xfrm>
              <a:off x="804750" y="2963900"/>
              <a:ext cx="1134900" cy="856550"/>
            </a:xfrm>
            <a:custGeom>
              <a:avLst/>
              <a:gdLst/>
              <a:ahLst/>
              <a:cxnLst/>
              <a:rect l="l" t="t" r="r" b="b"/>
              <a:pathLst>
                <a:path w="45396" h="34262" extrusionOk="0">
                  <a:moveTo>
                    <a:pt x="34512" y="1"/>
                  </a:moveTo>
                  <a:lnTo>
                    <a:pt x="14084" y="640"/>
                  </a:lnTo>
                  <a:cubicBezTo>
                    <a:pt x="14107" y="1165"/>
                    <a:pt x="14129" y="1462"/>
                    <a:pt x="14129" y="1462"/>
                  </a:cubicBezTo>
                  <a:lnTo>
                    <a:pt x="1" y="24470"/>
                  </a:lnTo>
                  <a:cubicBezTo>
                    <a:pt x="1" y="24470"/>
                    <a:pt x="2329" y="31888"/>
                    <a:pt x="16184" y="33805"/>
                  </a:cubicBezTo>
                  <a:cubicBezTo>
                    <a:pt x="14107" y="32276"/>
                    <a:pt x="12212" y="30381"/>
                    <a:pt x="12395" y="28601"/>
                  </a:cubicBezTo>
                  <a:cubicBezTo>
                    <a:pt x="12760" y="24766"/>
                    <a:pt x="19174" y="4977"/>
                    <a:pt x="20909" y="4041"/>
                  </a:cubicBezTo>
                  <a:cubicBezTo>
                    <a:pt x="20934" y="4027"/>
                    <a:pt x="20959" y="4020"/>
                    <a:pt x="20983" y="4020"/>
                  </a:cubicBezTo>
                  <a:cubicBezTo>
                    <a:pt x="22455" y="4020"/>
                    <a:pt x="22277" y="28715"/>
                    <a:pt x="22210" y="34239"/>
                  </a:cubicBezTo>
                  <a:cubicBezTo>
                    <a:pt x="22506" y="34262"/>
                    <a:pt x="22826" y="34262"/>
                    <a:pt x="23123" y="34262"/>
                  </a:cubicBezTo>
                  <a:cubicBezTo>
                    <a:pt x="23739" y="34262"/>
                    <a:pt x="24332" y="34239"/>
                    <a:pt x="24903" y="34239"/>
                  </a:cubicBezTo>
                  <a:cubicBezTo>
                    <a:pt x="24698" y="28761"/>
                    <a:pt x="23830" y="4703"/>
                    <a:pt x="25862" y="4041"/>
                  </a:cubicBezTo>
                  <a:cubicBezTo>
                    <a:pt x="25893" y="4031"/>
                    <a:pt x="25924" y="4026"/>
                    <a:pt x="25956" y="4026"/>
                  </a:cubicBezTo>
                  <a:cubicBezTo>
                    <a:pt x="28136" y="4026"/>
                    <a:pt x="33215" y="27324"/>
                    <a:pt x="31933" y="33554"/>
                  </a:cubicBezTo>
                  <a:cubicBezTo>
                    <a:pt x="43635" y="31455"/>
                    <a:pt x="45396" y="25488"/>
                    <a:pt x="45274" y="25488"/>
                  </a:cubicBezTo>
                  <a:cubicBezTo>
                    <a:pt x="45271" y="25488"/>
                    <a:pt x="45268" y="25491"/>
                    <a:pt x="45263" y="25497"/>
                  </a:cubicBezTo>
                  <a:cubicBezTo>
                    <a:pt x="45262" y="25498"/>
                    <a:pt x="45260" y="25499"/>
                    <a:pt x="45257" y="25499"/>
                  </a:cubicBezTo>
                  <a:cubicBezTo>
                    <a:pt x="45195" y="25499"/>
                    <a:pt x="44881" y="24889"/>
                    <a:pt x="44419" y="23853"/>
                  </a:cubicBezTo>
                  <a:cubicBezTo>
                    <a:pt x="43500" y="25519"/>
                    <a:pt x="42163" y="27280"/>
                    <a:pt x="40679" y="27280"/>
                  </a:cubicBezTo>
                  <a:cubicBezTo>
                    <a:pt x="40393" y="27280"/>
                    <a:pt x="40102" y="27215"/>
                    <a:pt x="39808" y="27072"/>
                  </a:cubicBezTo>
                  <a:cubicBezTo>
                    <a:pt x="36704" y="25520"/>
                    <a:pt x="29719" y="3767"/>
                    <a:pt x="30723" y="3014"/>
                  </a:cubicBezTo>
                  <a:cubicBezTo>
                    <a:pt x="31340" y="2535"/>
                    <a:pt x="33211" y="1507"/>
                    <a:pt x="34581" y="777"/>
                  </a:cubicBezTo>
                  <a:cubicBezTo>
                    <a:pt x="34535" y="617"/>
                    <a:pt x="34490" y="526"/>
                    <a:pt x="34490" y="526"/>
                  </a:cubicBezTo>
                  <a:cubicBezTo>
                    <a:pt x="34490" y="526"/>
                    <a:pt x="34512" y="343"/>
                    <a:pt x="345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1" name="Google Shape;2355;p35">
              <a:extLst>
                <a:ext uri="{FF2B5EF4-FFF2-40B4-BE49-F238E27FC236}">
                  <a16:creationId xmlns:a16="http://schemas.microsoft.com/office/drawing/2014/main" id="{4CB7E85D-B54B-92D6-3E56-F4B083BCA3FB}"/>
                </a:ext>
              </a:extLst>
            </p:cNvPr>
            <p:cNvSpPr/>
            <p:nvPr/>
          </p:nvSpPr>
          <p:spPr>
            <a:xfrm>
              <a:off x="1448425" y="2619225"/>
              <a:ext cx="42825" cy="321875"/>
            </a:xfrm>
            <a:custGeom>
              <a:avLst/>
              <a:gdLst/>
              <a:ahLst/>
              <a:cxnLst/>
              <a:rect l="l" t="t" r="r" b="b"/>
              <a:pathLst>
                <a:path w="1713" h="12875" extrusionOk="0">
                  <a:moveTo>
                    <a:pt x="27" y="1"/>
                  </a:moveTo>
                  <a:cubicBezTo>
                    <a:pt x="26" y="1"/>
                    <a:pt x="25" y="1"/>
                    <a:pt x="23" y="1"/>
                  </a:cubicBezTo>
                  <a:cubicBezTo>
                    <a:pt x="0" y="1"/>
                    <a:pt x="23" y="412"/>
                    <a:pt x="115" y="1006"/>
                  </a:cubicBezTo>
                  <a:cubicBezTo>
                    <a:pt x="183" y="1622"/>
                    <a:pt x="320" y="2421"/>
                    <a:pt x="480" y="3243"/>
                  </a:cubicBezTo>
                  <a:cubicBezTo>
                    <a:pt x="617" y="4042"/>
                    <a:pt x="754" y="4840"/>
                    <a:pt x="868" y="5434"/>
                  </a:cubicBezTo>
                  <a:cubicBezTo>
                    <a:pt x="959" y="6050"/>
                    <a:pt x="1005" y="6438"/>
                    <a:pt x="1005" y="6438"/>
                  </a:cubicBezTo>
                  <a:cubicBezTo>
                    <a:pt x="1005" y="6438"/>
                    <a:pt x="1073" y="6849"/>
                    <a:pt x="1165" y="7442"/>
                  </a:cubicBezTo>
                  <a:cubicBezTo>
                    <a:pt x="1233" y="8059"/>
                    <a:pt x="1324" y="8858"/>
                    <a:pt x="1347" y="9657"/>
                  </a:cubicBezTo>
                  <a:cubicBezTo>
                    <a:pt x="1347" y="10478"/>
                    <a:pt x="1279" y="11277"/>
                    <a:pt x="1165" y="11871"/>
                  </a:cubicBezTo>
                  <a:cubicBezTo>
                    <a:pt x="1119" y="12167"/>
                    <a:pt x="1028" y="12418"/>
                    <a:pt x="982" y="12601"/>
                  </a:cubicBezTo>
                  <a:cubicBezTo>
                    <a:pt x="959" y="12761"/>
                    <a:pt x="936" y="12875"/>
                    <a:pt x="959" y="12875"/>
                  </a:cubicBezTo>
                  <a:cubicBezTo>
                    <a:pt x="959" y="12875"/>
                    <a:pt x="1005" y="12784"/>
                    <a:pt x="1073" y="12624"/>
                  </a:cubicBezTo>
                  <a:cubicBezTo>
                    <a:pt x="1142" y="12441"/>
                    <a:pt x="1256" y="12213"/>
                    <a:pt x="1324" y="11916"/>
                  </a:cubicBezTo>
                  <a:cubicBezTo>
                    <a:pt x="1530" y="11323"/>
                    <a:pt x="1621" y="10501"/>
                    <a:pt x="1667" y="9657"/>
                  </a:cubicBezTo>
                  <a:cubicBezTo>
                    <a:pt x="1712" y="8835"/>
                    <a:pt x="1644" y="8013"/>
                    <a:pt x="1598" y="7397"/>
                  </a:cubicBezTo>
                  <a:cubicBezTo>
                    <a:pt x="1530" y="6803"/>
                    <a:pt x="1461" y="6393"/>
                    <a:pt x="1461" y="6393"/>
                  </a:cubicBezTo>
                  <a:cubicBezTo>
                    <a:pt x="1461" y="6393"/>
                    <a:pt x="1393" y="5982"/>
                    <a:pt x="1279" y="5388"/>
                  </a:cubicBezTo>
                  <a:cubicBezTo>
                    <a:pt x="1165" y="4772"/>
                    <a:pt x="982" y="3973"/>
                    <a:pt x="799" y="3174"/>
                  </a:cubicBezTo>
                  <a:cubicBezTo>
                    <a:pt x="617" y="2375"/>
                    <a:pt x="434" y="1576"/>
                    <a:pt x="297" y="983"/>
                  </a:cubicBezTo>
                  <a:cubicBezTo>
                    <a:pt x="164" y="405"/>
                    <a:pt x="74" y="1"/>
                    <a:pt x="2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2" name="Google Shape;2356;p35">
              <a:extLst>
                <a:ext uri="{FF2B5EF4-FFF2-40B4-BE49-F238E27FC236}">
                  <a16:creationId xmlns:a16="http://schemas.microsoft.com/office/drawing/2014/main" id="{70E72CD6-385F-A71C-8E70-C2ECD5892A83}"/>
                </a:ext>
              </a:extLst>
            </p:cNvPr>
            <p:cNvSpPr/>
            <p:nvPr/>
          </p:nvSpPr>
          <p:spPr>
            <a:xfrm>
              <a:off x="1601350" y="3004400"/>
              <a:ext cx="51950" cy="125025"/>
            </a:xfrm>
            <a:custGeom>
              <a:avLst/>
              <a:gdLst/>
              <a:ahLst/>
              <a:cxnLst/>
              <a:rect l="l" t="t" r="r" b="b"/>
              <a:pathLst>
                <a:path w="2078" h="5001" extrusionOk="0">
                  <a:moveTo>
                    <a:pt x="72" y="1"/>
                  </a:moveTo>
                  <a:cubicBezTo>
                    <a:pt x="71" y="1"/>
                    <a:pt x="70" y="1"/>
                    <a:pt x="69" y="2"/>
                  </a:cubicBezTo>
                  <a:cubicBezTo>
                    <a:pt x="1" y="24"/>
                    <a:pt x="206" y="663"/>
                    <a:pt x="434" y="1280"/>
                  </a:cubicBezTo>
                  <a:cubicBezTo>
                    <a:pt x="617" y="1919"/>
                    <a:pt x="822" y="2558"/>
                    <a:pt x="822" y="2558"/>
                  </a:cubicBezTo>
                  <a:cubicBezTo>
                    <a:pt x="822" y="2558"/>
                    <a:pt x="1096" y="3197"/>
                    <a:pt x="1347" y="3813"/>
                  </a:cubicBezTo>
                  <a:cubicBezTo>
                    <a:pt x="1639" y="4418"/>
                    <a:pt x="1952" y="5001"/>
                    <a:pt x="2006" y="5001"/>
                  </a:cubicBezTo>
                  <a:cubicBezTo>
                    <a:pt x="2007" y="5001"/>
                    <a:pt x="2008" y="5001"/>
                    <a:pt x="2009" y="5000"/>
                  </a:cubicBezTo>
                  <a:cubicBezTo>
                    <a:pt x="2078" y="4977"/>
                    <a:pt x="1872" y="4338"/>
                    <a:pt x="1667" y="3699"/>
                  </a:cubicBezTo>
                  <a:cubicBezTo>
                    <a:pt x="1461" y="3060"/>
                    <a:pt x="1256" y="2421"/>
                    <a:pt x="1256" y="2421"/>
                  </a:cubicBezTo>
                  <a:cubicBezTo>
                    <a:pt x="1256" y="2421"/>
                    <a:pt x="1005" y="1805"/>
                    <a:pt x="731" y="1188"/>
                  </a:cubicBezTo>
                  <a:cubicBezTo>
                    <a:pt x="440" y="584"/>
                    <a:pt x="127" y="1"/>
                    <a:pt x="7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3" name="Google Shape;2357;p35">
              <a:extLst>
                <a:ext uri="{FF2B5EF4-FFF2-40B4-BE49-F238E27FC236}">
                  <a16:creationId xmlns:a16="http://schemas.microsoft.com/office/drawing/2014/main" id="{B5F45E43-1507-F2A3-E6A0-A541869DB129}"/>
                </a:ext>
              </a:extLst>
            </p:cNvPr>
            <p:cNvSpPr/>
            <p:nvPr/>
          </p:nvSpPr>
          <p:spPr>
            <a:xfrm>
              <a:off x="1516325" y="2982700"/>
              <a:ext cx="148975" cy="663150"/>
            </a:xfrm>
            <a:custGeom>
              <a:avLst/>
              <a:gdLst/>
              <a:ahLst/>
              <a:cxnLst/>
              <a:rect l="l" t="t" r="r" b="b"/>
              <a:pathLst>
                <a:path w="5959" h="26526" extrusionOk="0">
                  <a:moveTo>
                    <a:pt x="5" y="0"/>
                  </a:moveTo>
                  <a:cubicBezTo>
                    <a:pt x="4" y="0"/>
                    <a:pt x="2" y="1"/>
                    <a:pt x="1" y="2"/>
                  </a:cubicBezTo>
                  <a:cubicBezTo>
                    <a:pt x="1" y="2"/>
                    <a:pt x="69" y="208"/>
                    <a:pt x="229" y="527"/>
                  </a:cubicBezTo>
                  <a:cubicBezTo>
                    <a:pt x="297" y="710"/>
                    <a:pt x="389" y="915"/>
                    <a:pt x="480" y="1166"/>
                  </a:cubicBezTo>
                  <a:cubicBezTo>
                    <a:pt x="571" y="1394"/>
                    <a:pt x="663" y="1691"/>
                    <a:pt x="754" y="1988"/>
                  </a:cubicBezTo>
                  <a:cubicBezTo>
                    <a:pt x="1165" y="3198"/>
                    <a:pt x="1439" y="4864"/>
                    <a:pt x="1758" y="6553"/>
                  </a:cubicBezTo>
                  <a:cubicBezTo>
                    <a:pt x="2078" y="8219"/>
                    <a:pt x="2420" y="9885"/>
                    <a:pt x="2671" y="11141"/>
                  </a:cubicBezTo>
                  <a:cubicBezTo>
                    <a:pt x="2808" y="11757"/>
                    <a:pt x="2922" y="12282"/>
                    <a:pt x="2991" y="12647"/>
                  </a:cubicBezTo>
                  <a:cubicBezTo>
                    <a:pt x="3059" y="13013"/>
                    <a:pt x="3105" y="13218"/>
                    <a:pt x="3105" y="13218"/>
                  </a:cubicBezTo>
                  <a:cubicBezTo>
                    <a:pt x="3105" y="13218"/>
                    <a:pt x="3927" y="16528"/>
                    <a:pt x="4680" y="19837"/>
                  </a:cubicBezTo>
                  <a:cubicBezTo>
                    <a:pt x="4999" y="21504"/>
                    <a:pt x="5387" y="23170"/>
                    <a:pt x="5570" y="24425"/>
                  </a:cubicBezTo>
                  <a:cubicBezTo>
                    <a:pt x="5661" y="25064"/>
                    <a:pt x="5753" y="25589"/>
                    <a:pt x="5821" y="25954"/>
                  </a:cubicBezTo>
                  <a:cubicBezTo>
                    <a:pt x="5890" y="26320"/>
                    <a:pt x="5935" y="26525"/>
                    <a:pt x="5935" y="26525"/>
                  </a:cubicBezTo>
                  <a:cubicBezTo>
                    <a:pt x="5958" y="26525"/>
                    <a:pt x="5958" y="26320"/>
                    <a:pt x="5912" y="25932"/>
                  </a:cubicBezTo>
                  <a:cubicBezTo>
                    <a:pt x="5867" y="25566"/>
                    <a:pt x="5798" y="25041"/>
                    <a:pt x="5730" y="24402"/>
                  </a:cubicBezTo>
                  <a:cubicBezTo>
                    <a:pt x="5616" y="23147"/>
                    <a:pt x="5296" y="21458"/>
                    <a:pt x="4999" y="19792"/>
                  </a:cubicBezTo>
                  <a:cubicBezTo>
                    <a:pt x="4337" y="16436"/>
                    <a:pt x="3561" y="13127"/>
                    <a:pt x="3561" y="13127"/>
                  </a:cubicBezTo>
                  <a:cubicBezTo>
                    <a:pt x="3561" y="13127"/>
                    <a:pt x="2808" y="9817"/>
                    <a:pt x="2078" y="6485"/>
                  </a:cubicBezTo>
                  <a:cubicBezTo>
                    <a:pt x="1713" y="4841"/>
                    <a:pt x="1393" y="3152"/>
                    <a:pt x="937" y="1942"/>
                  </a:cubicBezTo>
                  <a:cubicBezTo>
                    <a:pt x="822" y="1623"/>
                    <a:pt x="708" y="1349"/>
                    <a:pt x="594" y="1121"/>
                  </a:cubicBezTo>
                  <a:cubicBezTo>
                    <a:pt x="503" y="870"/>
                    <a:pt x="412" y="664"/>
                    <a:pt x="320" y="504"/>
                  </a:cubicBezTo>
                  <a:cubicBezTo>
                    <a:pt x="148" y="181"/>
                    <a:pt x="36" y="0"/>
                    <a:pt x="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4" name="Google Shape;2358;p35">
              <a:extLst>
                <a:ext uri="{FF2B5EF4-FFF2-40B4-BE49-F238E27FC236}">
                  <a16:creationId xmlns:a16="http://schemas.microsoft.com/office/drawing/2014/main" id="{D2964F7F-ABF5-428F-3EE5-CEC825067DA0}"/>
                </a:ext>
              </a:extLst>
            </p:cNvPr>
            <p:cNvSpPr/>
            <p:nvPr/>
          </p:nvSpPr>
          <p:spPr>
            <a:xfrm>
              <a:off x="1420475" y="2998700"/>
              <a:ext cx="12575" cy="136425"/>
            </a:xfrm>
            <a:custGeom>
              <a:avLst/>
              <a:gdLst/>
              <a:ahLst/>
              <a:cxnLst/>
              <a:rect l="l" t="t" r="r" b="b"/>
              <a:pathLst>
                <a:path w="503" h="5457" extrusionOk="0">
                  <a:moveTo>
                    <a:pt x="453" y="1"/>
                  </a:moveTo>
                  <a:cubicBezTo>
                    <a:pt x="384" y="1"/>
                    <a:pt x="249" y="674"/>
                    <a:pt x="137" y="1348"/>
                  </a:cubicBezTo>
                  <a:cubicBezTo>
                    <a:pt x="69" y="2033"/>
                    <a:pt x="0" y="2717"/>
                    <a:pt x="0" y="2717"/>
                  </a:cubicBezTo>
                  <a:lnTo>
                    <a:pt x="46" y="4087"/>
                  </a:lnTo>
                  <a:cubicBezTo>
                    <a:pt x="91" y="4772"/>
                    <a:pt x="137" y="5456"/>
                    <a:pt x="205" y="5456"/>
                  </a:cubicBezTo>
                  <a:cubicBezTo>
                    <a:pt x="274" y="5456"/>
                    <a:pt x="320" y="4772"/>
                    <a:pt x="365" y="4087"/>
                  </a:cubicBezTo>
                  <a:lnTo>
                    <a:pt x="457" y="2717"/>
                  </a:lnTo>
                  <a:cubicBezTo>
                    <a:pt x="457" y="2717"/>
                    <a:pt x="457" y="2056"/>
                    <a:pt x="479" y="1371"/>
                  </a:cubicBezTo>
                  <a:cubicBezTo>
                    <a:pt x="502" y="686"/>
                    <a:pt x="502" y="1"/>
                    <a:pt x="457" y="1"/>
                  </a:cubicBezTo>
                  <a:cubicBezTo>
                    <a:pt x="455" y="1"/>
                    <a:pt x="454" y="1"/>
                    <a:pt x="453" y="1"/>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5" name="Google Shape;2359;p35">
              <a:extLst>
                <a:ext uri="{FF2B5EF4-FFF2-40B4-BE49-F238E27FC236}">
                  <a16:creationId xmlns:a16="http://schemas.microsoft.com/office/drawing/2014/main" id="{287AFBE0-2886-DD4C-E36F-AD1FEA2002D5}"/>
                </a:ext>
              </a:extLst>
            </p:cNvPr>
            <p:cNvSpPr/>
            <p:nvPr/>
          </p:nvSpPr>
          <p:spPr>
            <a:xfrm>
              <a:off x="1088925" y="2993025"/>
              <a:ext cx="220850" cy="596900"/>
            </a:xfrm>
            <a:custGeom>
              <a:avLst/>
              <a:gdLst/>
              <a:ahLst/>
              <a:cxnLst/>
              <a:rect l="l" t="t" r="r" b="b"/>
              <a:pathLst>
                <a:path w="8834" h="23876" extrusionOk="0">
                  <a:moveTo>
                    <a:pt x="8811" y="0"/>
                  </a:moveTo>
                  <a:cubicBezTo>
                    <a:pt x="8811" y="0"/>
                    <a:pt x="8743" y="183"/>
                    <a:pt x="8628" y="502"/>
                  </a:cubicBezTo>
                  <a:cubicBezTo>
                    <a:pt x="8560" y="685"/>
                    <a:pt x="8514" y="867"/>
                    <a:pt x="8423" y="1096"/>
                  </a:cubicBezTo>
                  <a:cubicBezTo>
                    <a:pt x="8355" y="1324"/>
                    <a:pt x="8240" y="1575"/>
                    <a:pt x="8126" y="1849"/>
                  </a:cubicBezTo>
                  <a:cubicBezTo>
                    <a:pt x="7670" y="2967"/>
                    <a:pt x="6917" y="4382"/>
                    <a:pt x="6141" y="5798"/>
                  </a:cubicBezTo>
                  <a:cubicBezTo>
                    <a:pt x="5958" y="6140"/>
                    <a:pt x="5775" y="6505"/>
                    <a:pt x="5593" y="6848"/>
                  </a:cubicBezTo>
                  <a:cubicBezTo>
                    <a:pt x="5410" y="7213"/>
                    <a:pt x="5228" y="7555"/>
                    <a:pt x="5068" y="7898"/>
                  </a:cubicBezTo>
                  <a:cubicBezTo>
                    <a:pt x="4748" y="8582"/>
                    <a:pt x="4474" y="9221"/>
                    <a:pt x="4269" y="9792"/>
                  </a:cubicBezTo>
                  <a:cubicBezTo>
                    <a:pt x="3858" y="10910"/>
                    <a:pt x="3561" y="11664"/>
                    <a:pt x="3561" y="11664"/>
                  </a:cubicBezTo>
                  <a:cubicBezTo>
                    <a:pt x="3561" y="11664"/>
                    <a:pt x="3493" y="11846"/>
                    <a:pt x="3379" y="12189"/>
                  </a:cubicBezTo>
                  <a:cubicBezTo>
                    <a:pt x="3265" y="12508"/>
                    <a:pt x="3105" y="12988"/>
                    <a:pt x="2945" y="13558"/>
                  </a:cubicBezTo>
                  <a:cubicBezTo>
                    <a:pt x="2603" y="14699"/>
                    <a:pt x="2146" y="16229"/>
                    <a:pt x="1735" y="17758"/>
                  </a:cubicBezTo>
                  <a:cubicBezTo>
                    <a:pt x="1530" y="18534"/>
                    <a:pt x="1324" y="19287"/>
                    <a:pt x="1119" y="20018"/>
                  </a:cubicBezTo>
                  <a:cubicBezTo>
                    <a:pt x="914" y="20725"/>
                    <a:pt x="708" y="21387"/>
                    <a:pt x="548" y="21958"/>
                  </a:cubicBezTo>
                  <a:cubicBezTo>
                    <a:pt x="366" y="22529"/>
                    <a:pt x="229" y="23008"/>
                    <a:pt x="137" y="23350"/>
                  </a:cubicBezTo>
                  <a:cubicBezTo>
                    <a:pt x="46" y="23670"/>
                    <a:pt x="1" y="23875"/>
                    <a:pt x="1" y="23875"/>
                  </a:cubicBezTo>
                  <a:cubicBezTo>
                    <a:pt x="23" y="23875"/>
                    <a:pt x="92" y="23693"/>
                    <a:pt x="229" y="23373"/>
                  </a:cubicBezTo>
                  <a:cubicBezTo>
                    <a:pt x="343" y="23031"/>
                    <a:pt x="503" y="22574"/>
                    <a:pt x="708" y="22004"/>
                  </a:cubicBezTo>
                  <a:cubicBezTo>
                    <a:pt x="914" y="21433"/>
                    <a:pt x="1142" y="20794"/>
                    <a:pt x="1370" y="20086"/>
                  </a:cubicBezTo>
                  <a:cubicBezTo>
                    <a:pt x="1598" y="19356"/>
                    <a:pt x="1827" y="18603"/>
                    <a:pt x="2055" y="17849"/>
                  </a:cubicBezTo>
                  <a:cubicBezTo>
                    <a:pt x="2511" y="16320"/>
                    <a:pt x="2991" y="14814"/>
                    <a:pt x="3356" y="13672"/>
                  </a:cubicBezTo>
                  <a:cubicBezTo>
                    <a:pt x="3516" y="13102"/>
                    <a:pt x="3698" y="12622"/>
                    <a:pt x="3812" y="12303"/>
                  </a:cubicBezTo>
                  <a:cubicBezTo>
                    <a:pt x="3926" y="11983"/>
                    <a:pt x="3995" y="11801"/>
                    <a:pt x="3995" y="11801"/>
                  </a:cubicBezTo>
                  <a:cubicBezTo>
                    <a:pt x="3995" y="11801"/>
                    <a:pt x="4269" y="11047"/>
                    <a:pt x="4657" y="9929"/>
                  </a:cubicBezTo>
                  <a:cubicBezTo>
                    <a:pt x="4862" y="9358"/>
                    <a:pt x="5113" y="8719"/>
                    <a:pt x="5410" y="8034"/>
                  </a:cubicBezTo>
                  <a:cubicBezTo>
                    <a:pt x="5570" y="7692"/>
                    <a:pt x="5753" y="7350"/>
                    <a:pt x="5912" y="6985"/>
                  </a:cubicBezTo>
                  <a:cubicBezTo>
                    <a:pt x="6095" y="6642"/>
                    <a:pt x="6255" y="6277"/>
                    <a:pt x="6437" y="5912"/>
                  </a:cubicBezTo>
                  <a:cubicBezTo>
                    <a:pt x="7168" y="4497"/>
                    <a:pt x="7898" y="3059"/>
                    <a:pt x="8286" y="1917"/>
                  </a:cubicBezTo>
                  <a:cubicBezTo>
                    <a:pt x="8400" y="1621"/>
                    <a:pt x="8492" y="1370"/>
                    <a:pt x="8560" y="1141"/>
                  </a:cubicBezTo>
                  <a:cubicBezTo>
                    <a:pt x="8628" y="913"/>
                    <a:pt x="8674" y="708"/>
                    <a:pt x="8720" y="525"/>
                  </a:cubicBezTo>
                  <a:cubicBezTo>
                    <a:pt x="8788" y="183"/>
                    <a:pt x="8834" y="0"/>
                    <a:pt x="881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8" name="Google Shape;2360;p35">
              <a:extLst>
                <a:ext uri="{FF2B5EF4-FFF2-40B4-BE49-F238E27FC236}">
                  <a16:creationId xmlns:a16="http://schemas.microsoft.com/office/drawing/2014/main" id="{D31AD8A4-46F8-602A-CD9A-DF4854672B6A}"/>
                </a:ext>
              </a:extLst>
            </p:cNvPr>
            <p:cNvSpPr/>
            <p:nvPr/>
          </p:nvSpPr>
          <p:spPr>
            <a:xfrm>
              <a:off x="1025025" y="3089450"/>
              <a:ext cx="146675" cy="250550"/>
            </a:xfrm>
            <a:custGeom>
              <a:avLst/>
              <a:gdLst/>
              <a:ahLst/>
              <a:cxnLst/>
              <a:rect l="l" t="t" r="r" b="b"/>
              <a:pathLst>
                <a:path w="5867" h="10022" extrusionOk="0">
                  <a:moveTo>
                    <a:pt x="5750" y="0"/>
                  </a:moveTo>
                  <a:cubicBezTo>
                    <a:pt x="5612" y="0"/>
                    <a:pt x="2830" y="4954"/>
                    <a:pt x="2830" y="4954"/>
                  </a:cubicBezTo>
                  <a:cubicBezTo>
                    <a:pt x="2830" y="4954"/>
                    <a:pt x="0" y="9952"/>
                    <a:pt x="114" y="10021"/>
                  </a:cubicBezTo>
                  <a:cubicBezTo>
                    <a:pt x="115" y="10021"/>
                    <a:pt x="115" y="10021"/>
                    <a:pt x="116" y="10021"/>
                  </a:cubicBezTo>
                  <a:cubicBezTo>
                    <a:pt x="256" y="10021"/>
                    <a:pt x="3241" y="5159"/>
                    <a:pt x="3241" y="5159"/>
                  </a:cubicBezTo>
                  <a:cubicBezTo>
                    <a:pt x="3241" y="5159"/>
                    <a:pt x="5866" y="46"/>
                    <a:pt x="5752" y="0"/>
                  </a:cubicBezTo>
                  <a:cubicBezTo>
                    <a:pt x="5752" y="0"/>
                    <a:pt x="5751" y="0"/>
                    <a:pt x="575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9" name="Google Shape;2361;p35">
              <a:extLst>
                <a:ext uri="{FF2B5EF4-FFF2-40B4-BE49-F238E27FC236}">
                  <a16:creationId xmlns:a16="http://schemas.microsoft.com/office/drawing/2014/main" id="{6BA4437A-D6DA-8FE6-D082-CD0CDAE23AE5}"/>
                </a:ext>
              </a:extLst>
            </p:cNvPr>
            <p:cNvSpPr/>
            <p:nvPr/>
          </p:nvSpPr>
          <p:spPr>
            <a:xfrm>
              <a:off x="1483800" y="3282900"/>
              <a:ext cx="30850" cy="261375"/>
            </a:xfrm>
            <a:custGeom>
              <a:avLst/>
              <a:gdLst/>
              <a:ahLst/>
              <a:cxnLst/>
              <a:rect l="l" t="t" r="r" b="b"/>
              <a:pathLst>
                <a:path w="1234" h="10455" extrusionOk="0">
                  <a:moveTo>
                    <a:pt x="115" y="0"/>
                  </a:moveTo>
                  <a:cubicBezTo>
                    <a:pt x="1" y="0"/>
                    <a:pt x="366" y="5250"/>
                    <a:pt x="366" y="5250"/>
                  </a:cubicBezTo>
                  <a:cubicBezTo>
                    <a:pt x="366" y="5250"/>
                    <a:pt x="957" y="10454"/>
                    <a:pt x="1095" y="10454"/>
                  </a:cubicBezTo>
                  <a:cubicBezTo>
                    <a:pt x="1096" y="10454"/>
                    <a:pt x="1096" y="10454"/>
                    <a:pt x="1096" y="10454"/>
                  </a:cubicBezTo>
                  <a:cubicBezTo>
                    <a:pt x="1233" y="10454"/>
                    <a:pt x="845" y="5204"/>
                    <a:pt x="845" y="5204"/>
                  </a:cubicBezTo>
                  <a:cubicBezTo>
                    <a:pt x="845" y="5204"/>
                    <a:pt x="252" y="0"/>
                    <a:pt x="11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0" name="Google Shape;2362;p35">
              <a:extLst>
                <a:ext uri="{FF2B5EF4-FFF2-40B4-BE49-F238E27FC236}">
                  <a16:creationId xmlns:a16="http://schemas.microsoft.com/office/drawing/2014/main" id="{084B337F-01D8-3092-148E-8A3BDD7F335D}"/>
                </a:ext>
              </a:extLst>
            </p:cNvPr>
            <p:cNvSpPr/>
            <p:nvPr/>
          </p:nvSpPr>
          <p:spPr>
            <a:xfrm>
              <a:off x="1612775" y="2696175"/>
              <a:ext cx="27400" cy="104075"/>
            </a:xfrm>
            <a:custGeom>
              <a:avLst/>
              <a:gdLst/>
              <a:ahLst/>
              <a:cxnLst/>
              <a:rect l="l" t="t" r="r" b="b"/>
              <a:pathLst>
                <a:path w="1096" h="4163" extrusionOk="0">
                  <a:moveTo>
                    <a:pt x="460" y="0"/>
                  </a:moveTo>
                  <a:cubicBezTo>
                    <a:pt x="270" y="0"/>
                    <a:pt x="91" y="282"/>
                    <a:pt x="91" y="644"/>
                  </a:cubicBezTo>
                  <a:cubicBezTo>
                    <a:pt x="69" y="1055"/>
                    <a:pt x="228" y="1397"/>
                    <a:pt x="434" y="1443"/>
                  </a:cubicBezTo>
                  <a:cubicBezTo>
                    <a:pt x="443" y="1444"/>
                    <a:pt x="452" y="1444"/>
                    <a:pt x="460" y="1444"/>
                  </a:cubicBezTo>
                  <a:cubicBezTo>
                    <a:pt x="676" y="1444"/>
                    <a:pt x="845" y="1176"/>
                    <a:pt x="845" y="781"/>
                  </a:cubicBezTo>
                  <a:cubicBezTo>
                    <a:pt x="868" y="393"/>
                    <a:pt x="708" y="28"/>
                    <a:pt x="502" y="5"/>
                  </a:cubicBezTo>
                  <a:cubicBezTo>
                    <a:pt x="488" y="2"/>
                    <a:pt x="474" y="0"/>
                    <a:pt x="460" y="0"/>
                  </a:cubicBezTo>
                  <a:close/>
                  <a:moveTo>
                    <a:pt x="526" y="2124"/>
                  </a:moveTo>
                  <a:cubicBezTo>
                    <a:pt x="249" y="2124"/>
                    <a:pt x="22" y="2521"/>
                    <a:pt x="0" y="3041"/>
                  </a:cubicBezTo>
                  <a:cubicBezTo>
                    <a:pt x="0" y="3611"/>
                    <a:pt x="206" y="4091"/>
                    <a:pt x="502" y="4159"/>
                  </a:cubicBezTo>
                  <a:cubicBezTo>
                    <a:pt x="517" y="4161"/>
                    <a:pt x="532" y="4163"/>
                    <a:pt x="547" y="4163"/>
                  </a:cubicBezTo>
                  <a:cubicBezTo>
                    <a:pt x="824" y="4163"/>
                    <a:pt x="1051" y="3766"/>
                    <a:pt x="1073" y="3246"/>
                  </a:cubicBezTo>
                  <a:cubicBezTo>
                    <a:pt x="1096" y="2698"/>
                    <a:pt x="868" y="2196"/>
                    <a:pt x="571" y="2128"/>
                  </a:cubicBezTo>
                  <a:cubicBezTo>
                    <a:pt x="556" y="2125"/>
                    <a:pt x="541" y="2124"/>
                    <a:pt x="526" y="212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1" name="Google Shape;2363;p35">
              <a:extLst>
                <a:ext uri="{FF2B5EF4-FFF2-40B4-BE49-F238E27FC236}">
                  <a16:creationId xmlns:a16="http://schemas.microsoft.com/office/drawing/2014/main" id="{35FE2D16-E5A1-32C3-A101-01911B19ADC7}"/>
                </a:ext>
              </a:extLst>
            </p:cNvPr>
            <p:cNvSpPr/>
            <p:nvPr/>
          </p:nvSpPr>
          <p:spPr>
            <a:xfrm>
              <a:off x="1802775" y="3399850"/>
              <a:ext cx="50825" cy="99350"/>
            </a:xfrm>
            <a:custGeom>
              <a:avLst/>
              <a:gdLst/>
              <a:ahLst/>
              <a:cxnLst/>
              <a:rect l="l" t="t" r="r" b="b"/>
              <a:pathLst>
                <a:path w="2033" h="3974" extrusionOk="0">
                  <a:moveTo>
                    <a:pt x="320" y="0"/>
                  </a:moveTo>
                  <a:cubicBezTo>
                    <a:pt x="313" y="0"/>
                    <a:pt x="305" y="1"/>
                    <a:pt x="298" y="1"/>
                  </a:cubicBezTo>
                  <a:cubicBezTo>
                    <a:pt x="69" y="24"/>
                    <a:pt x="1" y="344"/>
                    <a:pt x="115" y="732"/>
                  </a:cubicBezTo>
                  <a:cubicBezTo>
                    <a:pt x="225" y="1106"/>
                    <a:pt x="462" y="1395"/>
                    <a:pt x="663" y="1395"/>
                  </a:cubicBezTo>
                  <a:cubicBezTo>
                    <a:pt x="671" y="1395"/>
                    <a:pt x="678" y="1395"/>
                    <a:pt x="686" y="1394"/>
                  </a:cubicBezTo>
                  <a:cubicBezTo>
                    <a:pt x="914" y="1371"/>
                    <a:pt x="982" y="1051"/>
                    <a:pt x="868" y="663"/>
                  </a:cubicBezTo>
                  <a:cubicBezTo>
                    <a:pt x="780" y="289"/>
                    <a:pt x="523" y="0"/>
                    <a:pt x="320" y="0"/>
                  </a:cubicBezTo>
                  <a:close/>
                  <a:moveTo>
                    <a:pt x="1075" y="2032"/>
                  </a:moveTo>
                  <a:cubicBezTo>
                    <a:pt x="1067" y="2032"/>
                    <a:pt x="1059" y="2032"/>
                    <a:pt x="1051" y="2033"/>
                  </a:cubicBezTo>
                  <a:cubicBezTo>
                    <a:pt x="754" y="2056"/>
                    <a:pt x="640" y="2512"/>
                    <a:pt x="800" y="3060"/>
                  </a:cubicBezTo>
                  <a:cubicBezTo>
                    <a:pt x="955" y="3571"/>
                    <a:pt x="1306" y="3974"/>
                    <a:pt x="1598" y="3974"/>
                  </a:cubicBezTo>
                  <a:cubicBezTo>
                    <a:pt x="1606" y="3974"/>
                    <a:pt x="1614" y="3974"/>
                    <a:pt x="1622" y="3973"/>
                  </a:cubicBezTo>
                  <a:cubicBezTo>
                    <a:pt x="1918" y="3927"/>
                    <a:pt x="2032" y="3494"/>
                    <a:pt x="1873" y="2946"/>
                  </a:cubicBezTo>
                  <a:cubicBezTo>
                    <a:pt x="1717" y="2435"/>
                    <a:pt x="1367" y="2032"/>
                    <a:pt x="1075" y="203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2" name="Google Shape;2364;p35">
              <a:extLst>
                <a:ext uri="{FF2B5EF4-FFF2-40B4-BE49-F238E27FC236}">
                  <a16:creationId xmlns:a16="http://schemas.microsoft.com/office/drawing/2014/main" id="{41E8BCFD-12F9-32D8-6728-597C88F2A300}"/>
                </a:ext>
              </a:extLst>
            </p:cNvPr>
            <p:cNvSpPr/>
            <p:nvPr/>
          </p:nvSpPr>
          <p:spPr>
            <a:xfrm>
              <a:off x="1144850" y="2921675"/>
              <a:ext cx="546125" cy="150025"/>
            </a:xfrm>
            <a:custGeom>
              <a:avLst/>
              <a:gdLst/>
              <a:ahLst/>
              <a:cxnLst/>
              <a:rect l="l" t="t" r="r" b="b"/>
              <a:pathLst>
                <a:path w="21845" h="6001" extrusionOk="0">
                  <a:moveTo>
                    <a:pt x="21844" y="1"/>
                  </a:moveTo>
                  <a:lnTo>
                    <a:pt x="21844" y="1"/>
                  </a:lnTo>
                  <a:cubicBezTo>
                    <a:pt x="16940" y="1144"/>
                    <a:pt x="12618" y="1537"/>
                    <a:pt x="8997" y="1537"/>
                  </a:cubicBezTo>
                  <a:cubicBezTo>
                    <a:pt x="5169" y="1537"/>
                    <a:pt x="2124" y="1097"/>
                    <a:pt x="0" y="640"/>
                  </a:cubicBezTo>
                  <a:lnTo>
                    <a:pt x="0" y="640"/>
                  </a:lnTo>
                  <a:cubicBezTo>
                    <a:pt x="115" y="2740"/>
                    <a:pt x="206" y="4383"/>
                    <a:pt x="229" y="4817"/>
                  </a:cubicBezTo>
                  <a:cubicBezTo>
                    <a:pt x="2961" y="5680"/>
                    <a:pt x="5867" y="6000"/>
                    <a:pt x="8677" y="6000"/>
                  </a:cubicBezTo>
                  <a:cubicBezTo>
                    <a:pt x="13895" y="6000"/>
                    <a:pt x="18782" y="4896"/>
                    <a:pt x="21616" y="4109"/>
                  </a:cubicBezTo>
                  <a:cubicBezTo>
                    <a:pt x="21570" y="3995"/>
                    <a:pt x="21548" y="3950"/>
                    <a:pt x="21548" y="3950"/>
                  </a:cubicBezTo>
                  <a:cubicBezTo>
                    <a:pt x="21548" y="3950"/>
                    <a:pt x="21730" y="2283"/>
                    <a:pt x="21844" y="1"/>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3" name="Google Shape;2365;p35">
              <a:extLst>
                <a:ext uri="{FF2B5EF4-FFF2-40B4-BE49-F238E27FC236}">
                  <a16:creationId xmlns:a16="http://schemas.microsoft.com/office/drawing/2014/main" id="{BCE8C0CA-FB88-3F17-45ED-41DAD855113A}"/>
                </a:ext>
              </a:extLst>
            </p:cNvPr>
            <p:cNvSpPr/>
            <p:nvPr/>
          </p:nvSpPr>
          <p:spPr>
            <a:xfrm>
              <a:off x="1144850" y="2934250"/>
              <a:ext cx="542700" cy="137450"/>
            </a:xfrm>
            <a:custGeom>
              <a:avLst/>
              <a:gdLst/>
              <a:ahLst/>
              <a:cxnLst/>
              <a:rect l="l" t="t" r="r" b="b"/>
              <a:pathLst>
                <a:path w="21708" h="5498" extrusionOk="0">
                  <a:moveTo>
                    <a:pt x="19493" y="0"/>
                  </a:moveTo>
                  <a:cubicBezTo>
                    <a:pt x="15546" y="757"/>
                    <a:pt x="12022" y="1032"/>
                    <a:pt x="8990" y="1032"/>
                  </a:cubicBezTo>
                  <a:cubicBezTo>
                    <a:pt x="5168" y="1032"/>
                    <a:pt x="2126" y="595"/>
                    <a:pt x="0" y="137"/>
                  </a:cubicBezTo>
                  <a:lnTo>
                    <a:pt x="0" y="137"/>
                  </a:lnTo>
                  <a:cubicBezTo>
                    <a:pt x="115" y="2237"/>
                    <a:pt x="206" y="3880"/>
                    <a:pt x="229" y="4314"/>
                  </a:cubicBezTo>
                  <a:cubicBezTo>
                    <a:pt x="2961" y="5177"/>
                    <a:pt x="5867" y="5497"/>
                    <a:pt x="8677" y="5497"/>
                  </a:cubicBezTo>
                  <a:cubicBezTo>
                    <a:pt x="13895" y="5497"/>
                    <a:pt x="18782" y="4393"/>
                    <a:pt x="21616" y="3606"/>
                  </a:cubicBezTo>
                  <a:cubicBezTo>
                    <a:pt x="21570" y="3492"/>
                    <a:pt x="21548" y="3447"/>
                    <a:pt x="21548" y="3447"/>
                  </a:cubicBezTo>
                  <a:cubicBezTo>
                    <a:pt x="21548" y="3447"/>
                    <a:pt x="21639" y="2762"/>
                    <a:pt x="21707" y="1666"/>
                  </a:cubicBezTo>
                  <a:lnTo>
                    <a:pt x="21707" y="1666"/>
                  </a:lnTo>
                  <a:cubicBezTo>
                    <a:pt x="21137" y="2328"/>
                    <a:pt x="20018" y="2944"/>
                    <a:pt x="17964" y="3264"/>
                  </a:cubicBezTo>
                  <a:cubicBezTo>
                    <a:pt x="14992" y="3719"/>
                    <a:pt x="11719" y="4126"/>
                    <a:pt x="9445" y="4126"/>
                  </a:cubicBezTo>
                  <a:cubicBezTo>
                    <a:pt x="7614" y="4126"/>
                    <a:pt x="6432" y="3862"/>
                    <a:pt x="6574" y="3150"/>
                  </a:cubicBezTo>
                  <a:cubicBezTo>
                    <a:pt x="6871" y="1666"/>
                    <a:pt x="15476" y="1849"/>
                    <a:pt x="1949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4" name="Google Shape;2366;p35">
              <a:extLst>
                <a:ext uri="{FF2B5EF4-FFF2-40B4-BE49-F238E27FC236}">
                  <a16:creationId xmlns:a16="http://schemas.microsoft.com/office/drawing/2014/main" id="{83DE6A54-71E7-D1D4-93C8-07CE22FD06A9}"/>
                </a:ext>
              </a:extLst>
            </p:cNvPr>
            <p:cNvSpPr/>
            <p:nvPr/>
          </p:nvSpPr>
          <p:spPr>
            <a:xfrm>
              <a:off x="1584225" y="2945425"/>
              <a:ext cx="81625" cy="33825"/>
            </a:xfrm>
            <a:custGeom>
              <a:avLst/>
              <a:gdLst/>
              <a:ahLst/>
              <a:cxnLst/>
              <a:rect l="l" t="t" r="r" b="b"/>
              <a:pathLst>
                <a:path w="3265" h="1353" extrusionOk="0">
                  <a:moveTo>
                    <a:pt x="2791" y="0"/>
                  </a:moveTo>
                  <a:cubicBezTo>
                    <a:pt x="2673" y="0"/>
                    <a:pt x="2539" y="18"/>
                    <a:pt x="2398" y="55"/>
                  </a:cubicBezTo>
                  <a:cubicBezTo>
                    <a:pt x="1964" y="169"/>
                    <a:pt x="1644" y="443"/>
                    <a:pt x="1667" y="649"/>
                  </a:cubicBezTo>
                  <a:cubicBezTo>
                    <a:pt x="1683" y="787"/>
                    <a:pt x="1854" y="863"/>
                    <a:pt x="2096" y="863"/>
                  </a:cubicBezTo>
                  <a:cubicBezTo>
                    <a:pt x="2214" y="863"/>
                    <a:pt x="2348" y="846"/>
                    <a:pt x="2489" y="808"/>
                  </a:cubicBezTo>
                  <a:cubicBezTo>
                    <a:pt x="2923" y="694"/>
                    <a:pt x="3265" y="420"/>
                    <a:pt x="3242" y="215"/>
                  </a:cubicBezTo>
                  <a:cubicBezTo>
                    <a:pt x="3211" y="76"/>
                    <a:pt x="3035" y="0"/>
                    <a:pt x="2791" y="0"/>
                  </a:cubicBezTo>
                  <a:close/>
                  <a:moveTo>
                    <a:pt x="814" y="732"/>
                  </a:moveTo>
                  <a:cubicBezTo>
                    <a:pt x="734" y="732"/>
                    <a:pt x="645" y="742"/>
                    <a:pt x="549" y="763"/>
                  </a:cubicBezTo>
                  <a:cubicBezTo>
                    <a:pt x="229" y="854"/>
                    <a:pt x="1" y="1037"/>
                    <a:pt x="24" y="1196"/>
                  </a:cubicBezTo>
                  <a:cubicBezTo>
                    <a:pt x="39" y="1290"/>
                    <a:pt x="163" y="1352"/>
                    <a:pt x="341" y="1352"/>
                  </a:cubicBezTo>
                  <a:cubicBezTo>
                    <a:pt x="423" y="1352"/>
                    <a:pt x="517" y="1339"/>
                    <a:pt x="617" y="1311"/>
                  </a:cubicBezTo>
                  <a:cubicBezTo>
                    <a:pt x="937" y="1219"/>
                    <a:pt x="1165" y="1037"/>
                    <a:pt x="1142" y="900"/>
                  </a:cubicBezTo>
                  <a:cubicBezTo>
                    <a:pt x="1126" y="788"/>
                    <a:pt x="998" y="732"/>
                    <a:pt x="814" y="73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5" name="Google Shape;2367;p35">
              <a:extLst>
                <a:ext uri="{FF2B5EF4-FFF2-40B4-BE49-F238E27FC236}">
                  <a16:creationId xmlns:a16="http://schemas.microsoft.com/office/drawing/2014/main" id="{A1B40A72-A5B7-F57B-31B1-D382CF3B5AA5}"/>
                </a:ext>
              </a:extLst>
            </p:cNvPr>
            <p:cNvSpPr/>
            <p:nvPr/>
          </p:nvSpPr>
          <p:spPr>
            <a:xfrm>
              <a:off x="1207900" y="2520025"/>
              <a:ext cx="418575" cy="181425"/>
            </a:xfrm>
            <a:custGeom>
              <a:avLst/>
              <a:gdLst/>
              <a:ahLst/>
              <a:cxnLst/>
              <a:rect l="l" t="t" r="r" b="b"/>
              <a:pathLst>
                <a:path w="16743" h="7257" extrusionOk="0">
                  <a:moveTo>
                    <a:pt x="6447" y="0"/>
                  </a:moveTo>
                  <a:cubicBezTo>
                    <a:pt x="0" y="0"/>
                    <a:pt x="197" y="5122"/>
                    <a:pt x="3481" y="6708"/>
                  </a:cubicBezTo>
                  <a:cubicBezTo>
                    <a:pt x="4297" y="7100"/>
                    <a:pt x="5023" y="7257"/>
                    <a:pt x="5661" y="7257"/>
                  </a:cubicBezTo>
                  <a:cubicBezTo>
                    <a:pt x="8184" y="7257"/>
                    <a:pt x="9348" y="4814"/>
                    <a:pt x="9348" y="4814"/>
                  </a:cubicBezTo>
                  <a:cubicBezTo>
                    <a:pt x="9348" y="4814"/>
                    <a:pt x="11303" y="6528"/>
                    <a:pt x="13102" y="6528"/>
                  </a:cubicBezTo>
                  <a:cubicBezTo>
                    <a:pt x="13715" y="6528"/>
                    <a:pt x="14310" y="6329"/>
                    <a:pt x="14803" y="5795"/>
                  </a:cubicBezTo>
                  <a:cubicBezTo>
                    <a:pt x="16743" y="3696"/>
                    <a:pt x="12201" y="979"/>
                    <a:pt x="12201" y="979"/>
                  </a:cubicBezTo>
                  <a:cubicBezTo>
                    <a:pt x="9878" y="288"/>
                    <a:pt x="7976" y="0"/>
                    <a:pt x="64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6" name="Google Shape;2368;p35">
              <a:extLst>
                <a:ext uri="{FF2B5EF4-FFF2-40B4-BE49-F238E27FC236}">
                  <a16:creationId xmlns:a16="http://schemas.microsoft.com/office/drawing/2014/main" id="{C4507CE9-2329-851D-027D-183FFAB83E37}"/>
                </a:ext>
              </a:extLst>
            </p:cNvPr>
            <p:cNvSpPr/>
            <p:nvPr/>
          </p:nvSpPr>
          <p:spPr>
            <a:xfrm>
              <a:off x="1208650" y="2494350"/>
              <a:ext cx="418400" cy="181425"/>
            </a:xfrm>
            <a:custGeom>
              <a:avLst/>
              <a:gdLst/>
              <a:ahLst/>
              <a:cxnLst/>
              <a:rect l="l" t="t" r="r" b="b"/>
              <a:pathLst>
                <a:path w="16736" h="7257" extrusionOk="0">
                  <a:moveTo>
                    <a:pt x="6454" y="0"/>
                  </a:moveTo>
                  <a:cubicBezTo>
                    <a:pt x="0" y="0"/>
                    <a:pt x="209" y="5122"/>
                    <a:pt x="3474" y="6708"/>
                  </a:cubicBezTo>
                  <a:cubicBezTo>
                    <a:pt x="4290" y="7100"/>
                    <a:pt x="5015" y="7256"/>
                    <a:pt x="5654" y="7256"/>
                  </a:cubicBezTo>
                  <a:cubicBezTo>
                    <a:pt x="8177" y="7256"/>
                    <a:pt x="9340" y="4814"/>
                    <a:pt x="9340" y="4814"/>
                  </a:cubicBezTo>
                  <a:cubicBezTo>
                    <a:pt x="9340" y="4814"/>
                    <a:pt x="11296" y="6528"/>
                    <a:pt x="13095" y="6528"/>
                  </a:cubicBezTo>
                  <a:cubicBezTo>
                    <a:pt x="13708" y="6528"/>
                    <a:pt x="14303" y="6329"/>
                    <a:pt x="14796" y="5795"/>
                  </a:cubicBezTo>
                  <a:cubicBezTo>
                    <a:pt x="16736" y="3695"/>
                    <a:pt x="12216" y="979"/>
                    <a:pt x="12216" y="979"/>
                  </a:cubicBezTo>
                  <a:cubicBezTo>
                    <a:pt x="9889" y="288"/>
                    <a:pt x="7984" y="0"/>
                    <a:pt x="645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7" name="Google Shape;2369;p35">
              <a:extLst>
                <a:ext uri="{FF2B5EF4-FFF2-40B4-BE49-F238E27FC236}">
                  <a16:creationId xmlns:a16="http://schemas.microsoft.com/office/drawing/2014/main" id="{136DDDDC-38DD-2115-525C-65DBF356C835}"/>
                </a:ext>
              </a:extLst>
            </p:cNvPr>
            <p:cNvSpPr/>
            <p:nvPr/>
          </p:nvSpPr>
          <p:spPr>
            <a:xfrm>
              <a:off x="1208750" y="2494275"/>
              <a:ext cx="383500" cy="181500"/>
            </a:xfrm>
            <a:custGeom>
              <a:avLst/>
              <a:gdLst/>
              <a:ahLst/>
              <a:cxnLst/>
              <a:rect l="l" t="t" r="r" b="b"/>
              <a:pathLst>
                <a:path w="15340" h="7260" extrusionOk="0">
                  <a:moveTo>
                    <a:pt x="6392" y="1"/>
                  </a:moveTo>
                  <a:cubicBezTo>
                    <a:pt x="1" y="46"/>
                    <a:pt x="206" y="5136"/>
                    <a:pt x="3470" y="6711"/>
                  </a:cubicBezTo>
                  <a:cubicBezTo>
                    <a:pt x="4286" y="7103"/>
                    <a:pt x="5011" y="7259"/>
                    <a:pt x="5650" y="7259"/>
                  </a:cubicBezTo>
                  <a:cubicBezTo>
                    <a:pt x="8173" y="7259"/>
                    <a:pt x="9336" y="4817"/>
                    <a:pt x="9336" y="4817"/>
                  </a:cubicBezTo>
                  <a:cubicBezTo>
                    <a:pt x="9336" y="4817"/>
                    <a:pt x="11292" y="6531"/>
                    <a:pt x="13091" y="6531"/>
                  </a:cubicBezTo>
                  <a:cubicBezTo>
                    <a:pt x="13704" y="6531"/>
                    <a:pt x="14299" y="6332"/>
                    <a:pt x="14792" y="5798"/>
                  </a:cubicBezTo>
                  <a:cubicBezTo>
                    <a:pt x="15248" y="5319"/>
                    <a:pt x="15339" y="4794"/>
                    <a:pt x="15225" y="4292"/>
                  </a:cubicBezTo>
                  <a:lnTo>
                    <a:pt x="15225" y="4292"/>
                  </a:lnTo>
                  <a:cubicBezTo>
                    <a:pt x="15091" y="5011"/>
                    <a:pt x="14646" y="5708"/>
                    <a:pt x="13479" y="5708"/>
                  </a:cubicBezTo>
                  <a:cubicBezTo>
                    <a:pt x="13460" y="5708"/>
                    <a:pt x="13441" y="5707"/>
                    <a:pt x="13422" y="5707"/>
                  </a:cubicBezTo>
                  <a:cubicBezTo>
                    <a:pt x="10957" y="5661"/>
                    <a:pt x="9382" y="4360"/>
                    <a:pt x="9382" y="4360"/>
                  </a:cubicBezTo>
                  <a:cubicBezTo>
                    <a:pt x="9382" y="4360"/>
                    <a:pt x="8059" y="6490"/>
                    <a:pt x="5942" y="6490"/>
                  </a:cubicBezTo>
                  <a:cubicBezTo>
                    <a:pt x="5541" y="6490"/>
                    <a:pt x="5112" y="6414"/>
                    <a:pt x="4657" y="6232"/>
                  </a:cubicBezTo>
                  <a:cubicBezTo>
                    <a:pt x="1953" y="5120"/>
                    <a:pt x="3229" y="2632"/>
                    <a:pt x="3606" y="2632"/>
                  </a:cubicBezTo>
                  <a:cubicBezTo>
                    <a:pt x="3624" y="2632"/>
                    <a:pt x="3640" y="2637"/>
                    <a:pt x="3653" y="2648"/>
                  </a:cubicBezTo>
                  <a:cubicBezTo>
                    <a:pt x="4768" y="3517"/>
                    <a:pt x="6325" y="4150"/>
                    <a:pt x="8051" y="4150"/>
                  </a:cubicBezTo>
                  <a:cubicBezTo>
                    <a:pt x="9365" y="4150"/>
                    <a:pt x="10776" y="3784"/>
                    <a:pt x="12167" y="2877"/>
                  </a:cubicBezTo>
                  <a:cubicBezTo>
                    <a:pt x="12167" y="2877"/>
                    <a:pt x="12783" y="982"/>
                    <a:pt x="9336" y="549"/>
                  </a:cubicBezTo>
                  <a:cubicBezTo>
                    <a:pt x="8286" y="434"/>
                    <a:pt x="7305" y="183"/>
                    <a:pt x="639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8" name="Google Shape;2370;p35">
              <a:extLst>
                <a:ext uri="{FF2B5EF4-FFF2-40B4-BE49-F238E27FC236}">
                  <a16:creationId xmlns:a16="http://schemas.microsoft.com/office/drawing/2014/main" id="{41849866-626A-0DB0-B9E4-517A1AA7B24E}"/>
                </a:ext>
              </a:extLst>
            </p:cNvPr>
            <p:cNvSpPr/>
            <p:nvPr/>
          </p:nvSpPr>
          <p:spPr>
            <a:xfrm>
              <a:off x="1535150" y="2600425"/>
              <a:ext cx="35975" cy="16000"/>
            </a:xfrm>
            <a:custGeom>
              <a:avLst/>
              <a:gdLst/>
              <a:ahLst/>
              <a:cxnLst/>
              <a:rect l="l" t="t" r="r" b="b"/>
              <a:pathLst>
                <a:path w="1439" h="640" extrusionOk="0">
                  <a:moveTo>
                    <a:pt x="777" y="0"/>
                  </a:moveTo>
                  <a:cubicBezTo>
                    <a:pt x="389" y="0"/>
                    <a:pt x="47" y="137"/>
                    <a:pt x="24" y="320"/>
                  </a:cubicBezTo>
                  <a:cubicBezTo>
                    <a:pt x="1" y="480"/>
                    <a:pt x="275" y="639"/>
                    <a:pt x="663" y="639"/>
                  </a:cubicBezTo>
                  <a:cubicBezTo>
                    <a:pt x="1028" y="639"/>
                    <a:pt x="1370" y="480"/>
                    <a:pt x="1416" y="320"/>
                  </a:cubicBezTo>
                  <a:cubicBezTo>
                    <a:pt x="1439" y="137"/>
                    <a:pt x="1142" y="0"/>
                    <a:pt x="77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9" name="Google Shape;2371;p35">
              <a:extLst>
                <a:ext uri="{FF2B5EF4-FFF2-40B4-BE49-F238E27FC236}">
                  <a16:creationId xmlns:a16="http://schemas.microsoft.com/office/drawing/2014/main" id="{C6B6B366-7E1B-2033-6CE9-8E4B704AFA8C}"/>
                </a:ext>
              </a:extLst>
            </p:cNvPr>
            <p:cNvSpPr/>
            <p:nvPr/>
          </p:nvSpPr>
          <p:spPr>
            <a:xfrm>
              <a:off x="555550" y="3166625"/>
              <a:ext cx="754225" cy="627075"/>
            </a:xfrm>
            <a:custGeom>
              <a:avLst/>
              <a:gdLst/>
              <a:ahLst/>
              <a:cxnLst/>
              <a:rect l="l" t="t" r="r" b="b"/>
              <a:pathLst>
                <a:path w="30169" h="25083" extrusionOk="0">
                  <a:moveTo>
                    <a:pt x="11495" y="1"/>
                  </a:moveTo>
                  <a:cubicBezTo>
                    <a:pt x="6694" y="1"/>
                    <a:pt x="1" y="12553"/>
                    <a:pt x="336" y="15995"/>
                  </a:cubicBezTo>
                  <a:cubicBezTo>
                    <a:pt x="587" y="18643"/>
                    <a:pt x="5358" y="21542"/>
                    <a:pt x="7344" y="22478"/>
                  </a:cubicBezTo>
                  <a:cubicBezTo>
                    <a:pt x="9654" y="23584"/>
                    <a:pt x="13092" y="25082"/>
                    <a:pt x="17007" y="25082"/>
                  </a:cubicBezTo>
                  <a:cubicBezTo>
                    <a:pt x="17617" y="25082"/>
                    <a:pt x="18239" y="25046"/>
                    <a:pt x="18870" y="24966"/>
                  </a:cubicBezTo>
                  <a:cubicBezTo>
                    <a:pt x="23572" y="24349"/>
                    <a:pt x="30169" y="7961"/>
                    <a:pt x="28274" y="5907"/>
                  </a:cubicBezTo>
                  <a:cubicBezTo>
                    <a:pt x="26403" y="3852"/>
                    <a:pt x="21952" y="4720"/>
                    <a:pt x="19304" y="4195"/>
                  </a:cubicBezTo>
                  <a:cubicBezTo>
                    <a:pt x="16656" y="3693"/>
                    <a:pt x="14785" y="360"/>
                    <a:pt x="11795" y="18"/>
                  </a:cubicBezTo>
                  <a:cubicBezTo>
                    <a:pt x="11696" y="6"/>
                    <a:pt x="11596" y="1"/>
                    <a:pt x="11495"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0" name="Google Shape;2372;p35">
              <a:extLst>
                <a:ext uri="{FF2B5EF4-FFF2-40B4-BE49-F238E27FC236}">
                  <a16:creationId xmlns:a16="http://schemas.microsoft.com/office/drawing/2014/main" id="{F76739ED-C102-1940-DE79-190C52DCC255}"/>
                </a:ext>
              </a:extLst>
            </p:cNvPr>
            <p:cNvSpPr/>
            <p:nvPr/>
          </p:nvSpPr>
          <p:spPr>
            <a:xfrm>
              <a:off x="953300" y="3329275"/>
              <a:ext cx="328525" cy="463800"/>
            </a:xfrm>
            <a:custGeom>
              <a:avLst/>
              <a:gdLst/>
              <a:ahLst/>
              <a:cxnLst/>
              <a:rect l="l" t="t" r="r" b="b"/>
              <a:pathLst>
                <a:path w="13141" h="18552" extrusionOk="0">
                  <a:moveTo>
                    <a:pt x="11495" y="0"/>
                  </a:moveTo>
                  <a:cubicBezTo>
                    <a:pt x="6694" y="0"/>
                    <a:pt x="0" y="12574"/>
                    <a:pt x="335" y="15995"/>
                  </a:cubicBezTo>
                  <a:cubicBezTo>
                    <a:pt x="427" y="16839"/>
                    <a:pt x="975" y="17729"/>
                    <a:pt x="1751" y="18551"/>
                  </a:cubicBezTo>
                  <a:cubicBezTo>
                    <a:pt x="2139" y="18528"/>
                    <a:pt x="2550" y="18505"/>
                    <a:pt x="2960" y="18460"/>
                  </a:cubicBezTo>
                  <a:cubicBezTo>
                    <a:pt x="7274" y="17912"/>
                    <a:pt x="13140" y="4125"/>
                    <a:pt x="12661" y="222"/>
                  </a:cubicBezTo>
                  <a:cubicBezTo>
                    <a:pt x="12387" y="131"/>
                    <a:pt x="12091" y="63"/>
                    <a:pt x="11794" y="17"/>
                  </a:cubicBezTo>
                  <a:cubicBezTo>
                    <a:pt x="11695" y="6"/>
                    <a:pt x="11595" y="0"/>
                    <a:pt x="114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1" name="Google Shape;2373;p35">
              <a:extLst>
                <a:ext uri="{FF2B5EF4-FFF2-40B4-BE49-F238E27FC236}">
                  <a16:creationId xmlns:a16="http://schemas.microsoft.com/office/drawing/2014/main" id="{71A1F494-E1B1-735D-8B93-FFCF21BD9966}"/>
                </a:ext>
              </a:extLst>
            </p:cNvPr>
            <p:cNvSpPr/>
            <p:nvPr/>
          </p:nvSpPr>
          <p:spPr>
            <a:xfrm>
              <a:off x="610725" y="3175150"/>
              <a:ext cx="660825" cy="403425"/>
            </a:xfrm>
            <a:custGeom>
              <a:avLst/>
              <a:gdLst/>
              <a:ahLst/>
              <a:cxnLst/>
              <a:rect l="l" t="t" r="r" b="b"/>
              <a:pathLst>
                <a:path w="26433" h="16137" extrusionOk="0">
                  <a:moveTo>
                    <a:pt x="9494" y="1"/>
                  </a:moveTo>
                  <a:cubicBezTo>
                    <a:pt x="9395" y="1"/>
                    <a:pt x="9297" y="7"/>
                    <a:pt x="9200" y="19"/>
                  </a:cubicBezTo>
                  <a:cubicBezTo>
                    <a:pt x="7214" y="270"/>
                    <a:pt x="2124" y="3991"/>
                    <a:pt x="1" y="10131"/>
                  </a:cubicBezTo>
                  <a:cubicBezTo>
                    <a:pt x="1" y="10131"/>
                    <a:pt x="138" y="12664"/>
                    <a:pt x="5228" y="14399"/>
                  </a:cubicBezTo>
                  <a:cubicBezTo>
                    <a:pt x="8235" y="15428"/>
                    <a:pt x="11121" y="16136"/>
                    <a:pt x="13401" y="16136"/>
                  </a:cubicBezTo>
                  <a:cubicBezTo>
                    <a:pt x="14962" y="16136"/>
                    <a:pt x="16239" y="15804"/>
                    <a:pt x="17074" y="15015"/>
                  </a:cubicBezTo>
                  <a:cubicBezTo>
                    <a:pt x="19106" y="13098"/>
                    <a:pt x="22027" y="7643"/>
                    <a:pt x="24127" y="7460"/>
                  </a:cubicBezTo>
                  <a:cubicBezTo>
                    <a:pt x="24372" y="7439"/>
                    <a:pt x="24593" y="7430"/>
                    <a:pt x="24791" y="7430"/>
                  </a:cubicBezTo>
                  <a:cubicBezTo>
                    <a:pt x="25667" y="7430"/>
                    <a:pt x="26118" y="7612"/>
                    <a:pt x="26341" y="7780"/>
                  </a:cubicBezTo>
                  <a:cubicBezTo>
                    <a:pt x="26410" y="7118"/>
                    <a:pt x="26433" y="6570"/>
                    <a:pt x="26341" y="6159"/>
                  </a:cubicBezTo>
                  <a:cubicBezTo>
                    <a:pt x="26159" y="5771"/>
                    <a:pt x="25839" y="5406"/>
                    <a:pt x="25314" y="5155"/>
                  </a:cubicBezTo>
                  <a:cubicBezTo>
                    <a:pt x="23648" y="4356"/>
                    <a:pt x="18672" y="5337"/>
                    <a:pt x="15956" y="3740"/>
                  </a:cubicBezTo>
                  <a:cubicBezTo>
                    <a:pt x="13353" y="2200"/>
                    <a:pt x="11369" y="1"/>
                    <a:pt x="94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2" name="Google Shape;2374;p35">
              <a:extLst>
                <a:ext uri="{FF2B5EF4-FFF2-40B4-BE49-F238E27FC236}">
                  <a16:creationId xmlns:a16="http://schemas.microsoft.com/office/drawing/2014/main" id="{55A31C93-C2A7-8DDA-E2E0-62C237CBEC24}"/>
                </a:ext>
              </a:extLst>
            </p:cNvPr>
            <p:cNvSpPr/>
            <p:nvPr/>
          </p:nvSpPr>
          <p:spPr>
            <a:xfrm>
              <a:off x="609600" y="3151750"/>
              <a:ext cx="674500" cy="403550"/>
            </a:xfrm>
            <a:custGeom>
              <a:avLst/>
              <a:gdLst/>
              <a:ahLst/>
              <a:cxnLst/>
              <a:rect l="l" t="t" r="r" b="b"/>
              <a:pathLst>
                <a:path w="26980" h="16142" extrusionOk="0">
                  <a:moveTo>
                    <a:pt x="9473" y="1"/>
                  </a:moveTo>
                  <a:cubicBezTo>
                    <a:pt x="9374" y="1"/>
                    <a:pt x="9275" y="7"/>
                    <a:pt x="9176" y="19"/>
                  </a:cubicBezTo>
                  <a:cubicBezTo>
                    <a:pt x="7190" y="270"/>
                    <a:pt x="2100" y="3991"/>
                    <a:pt x="0" y="10131"/>
                  </a:cubicBezTo>
                  <a:cubicBezTo>
                    <a:pt x="0" y="10131"/>
                    <a:pt x="114" y="12664"/>
                    <a:pt x="5204" y="14399"/>
                  </a:cubicBezTo>
                  <a:cubicBezTo>
                    <a:pt x="8235" y="15432"/>
                    <a:pt x="11129" y="16141"/>
                    <a:pt x="13407" y="16141"/>
                  </a:cubicBezTo>
                  <a:cubicBezTo>
                    <a:pt x="14955" y="16141"/>
                    <a:pt x="16220" y="15814"/>
                    <a:pt x="17051" y="15038"/>
                  </a:cubicBezTo>
                  <a:cubicBezTo>
                    <a:pt x="19105" y="13098"/>
                    <a:pt x="22004" y="7643"/>
                    <a:pt x="24127" y="7460"/>
                  </a:cubicBezTo>
                  <a:cubicBezTo>
                    <a:pt x="24360" y="7440"/>
                    <a:pt x="24571" y="7431"/>
                    <a:pt x="24763" y="7431"/>
                  </a:cubicBezTo>
                  <a:cubicBezTo>
                    <a:pt x="26294" y="7431"/>
                    <a:pt x="26546" y="8008"/>
                    <a:pt x="26546" y="8008"/>
                  </a:cubicBezTo>
                  <a:cubicBezTo>
                    <a:pt x="26546" y="8008"/>
                    <a:pt x="26980" y="5977"/>
                    <a:pt x="25291" y="5155"/>
                  </a:cubicBezTo>
                  <a:cubicBezTo>
                    <a:pt x="23624" y="4356"/>
                    <a:pt x="18671" y="5360"/>
                    <a:pt x="15932" y="3740"/>
                  </a:cubicBezTo>
                  <a:cubicBezTo>
                    <a:pt x="13330" y="2200"/>
                    <a:pt x="11366" y="1"/>
                    <a:pt x="947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3" name="Google Shape;2375;p35">
              <a:extLst>
                <a:ext uri="{FF2B5EF4-FFF2-40B4-BE49-F238E27FC236}">
                  <a16:creationId xmlns:a16="http://schemas.microsoft.com/office/drawing/2014/main" id="{8A8C930C-6557-107A-FC95-671B4C3F6E72}"/>
                </a:ext>
              </a:extLst>
            </p:cNvPr>
            <p:cNvSpPr/>
            <p:nvPr/>
          </p:nvSpPr>
          <p:spPr>
            <a:xfrm>
              <a:off x="609600" y="3151750"/>
              <a:ext cx="656825" cy="380350"/>
            </a:xfrm>
            <a:custGeom>
              <a:avLst/>
              <a:gdLst/>
              <a:ahLst/>
              <a:cxnLst/>
              <a:rect l="l" t="t" r="r" b="b"/>
              <a:pathLst>
                <a:path w="26273" h="15214" extrusionOk="0">
                  <a:moveTo>
                    <a:pt x="9473" y="1"/>
                  </a:moveTo>
                  <a:cubicBezTo>
                    <a:pt x="9374" y="1"/>
                    <a:pt x="9275" y="7"/>
                    <a:pt x="9176" y="19"/>
                  </a:cubicBezTo>
                  <a:cubicBezTo>
                    <a:pt x="7190" y="270"/>
                    <a:pt x="2100" y="3991"/>
                    <a:pt x="0" y="10131"/>
                  </a:cubicBezTo>
                  <a:cubicBezTo>
                    <a:pt x="0" y="10131"/>
                    <a:pt x="0" y="10176"/>
                    <a:pt x="0" y="10222"/>
                  </a:cubicBezTo>
                  <a:cubicBezTo>
                    <a:pt x="548" y="11135"/>
                    <a:pt x="1803" y="12436"/>
                    <a:pt x="4839" y="13486"/>
                  </a:cubicBezTo>
                  <a:cubicBezTo>
                    <a:pt x="7843" y="14514"/>
                    <a:pt x="10726" y="15214"/>
                    <a:pt x="13004" y="15214"/>
                  </a:cubicBezTo>
                  <a:cubicBezTo>
                    <a:pt x="14569" y="15214"/>
                    <a:pt x="15849" y="14883"/>
                    <a:pt x="16686" y="14102"/>
                  </a:cubicBezTo>
                  <a:cubicBezTo>
                    <a:pt x="18717" y="12185"/>
                    <a:pt x="21639" y="6707"/>
                    <a:pt x="23739" y="6524"/>
                  </a:cubicBezTo>
                  <a:cubicBezTo>
                    <a:pt x="23968" y="6505"/>
                    <a:pt x="24176" y="6496"/>
                    <a:pt x="24365" y="6496"/>
                  </a:cubicBezTo>
                  <a:cubicBezTo>
                    <a:pt x="25922" y="6496"/>
                    <a:pt x="26158" y="7095"/>
                    <a:pt x="26158" y="7095"/>
                  </a:cubicBezTo>
                  <a:cubicBezTo>
                    <a:pt x="26158" y="7095"/>
                    <a:pt x="26272" y="6547"/>
                    <a:pt x="26158" y="5908"/>
                  </a:cubicBezTo>
                  <a:cubicBezTo>
                    <a:pt x="25975" y="5611"/>
                    <a:pt x="25702" y="5360"/>
                    <a:pt x="25291" y="5155"/>
                  </a:cubicBezTo>
                  <a:cubicBezTo>
                    <a:pt x="23624" y="4356"/>
                    <a:pt x="18671" y="5360"/>
                    <a:pt x="15932" y="3740"/>
                  </a:cubicBezTo>
                  <a:cubicBezTo>
                    <a:pt x="13330" y="2200"/>
                    <a:pt x="11366" y="1"/>
                    <a:pt x="947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4" name="Google Shape;2376;p35">
              <a:extLst>
                <a:ext uri="{FF2B5EF4-FFF2-40B4-BE49-F238E27FC236}">
                  <a16:creationId xmlns:a16="http://schemas.microsoft.com/office/drawing/2014/main" id="{69BB6F14-6462-643C-6278-E319E575BE14}"/>
                </a:ext>
              </a:extLst>
            </p:cNvPr>
            <p:cNvSpPr/>
            <p:nvPr/>
          </p:nvSpPr>
          <p:spPr>
            <a:xfrm>
              <a:off x="716300" y="3503725"/>
              <a:ext cx="90750" cy="87675"/>
            </a:xfrm>
            <a:custGeom>
              <a:avLst/>
              <a:gdLst/>
              <a:ahLst/>
              <a:cxnLst/>
              <a:rect l="l" t="t" r="r" b="b"/>
              <a:pathLst>
                <a:path w="3630" h="3507" extrusionOk="0">
                  <a:moveTo>
                    <a:pt x="845" y="1"/>
                  </a:moveTo>
                  <a:cubicBezTo>
                    <a:pt x="845" y="1"/>
                    <a:pt x="1" y="1393"/>
                    <a:pt x="183" y="2420"/>
                  </a:cubicBezTo>
                  <a:cubicBezTo>
                    <a:pt x="183" y="2466"/>
                    <a:pt x="183" y="2511"/>
                    <a:pt x="206" y="2534"/>
                  </a:cubicBezTo>
                  <a:cubicBezTo>
                    <a:pt x="206" y="2580"/>
                    <a:pt x="206" y="2603"/>
                    <a:pt x="229" y="2648"/>
                  </a:cubicBezTo>
                  <a:cubicBezTo>
                    <a:pt x="252" y="2717"/>
                    <a:pt x="275" y="2785"/>
                    <a:pt x="297" y="2831"/>
                  </a:cubicBezTo>
                  <a:cubicBezTo>
                    <a:pt x="320" y="2854"/>
                    <a:pt x="343" y="2877"/>
                    <a:pt x="343" y="2899"/>
                  </a:cubicBezTo>
                  <a:cubicBezTo>
                    <a:pt x="389" y="2968"/>
                    <a:pt x="411" y="3014"/>
                    <a:pt x="457" y="3059"/>
                  </a:cubicBezTo>
                  <a:cubicBezTo>
                    <a:pt x="480" y="3059"/>
                    <a:pt x="480" y="3082"/>
                    <a:pt x="503" y="3105"/>
                  </a:cubicBezTo>
                  <a:cubicBezTo>
                    <a:pt x="548" y="3151"/>
                    <a:pt x="617" y="3196"/>
                    <a:pt x="685" y="3265"/>
                  </a:cubicBezTo>
                  <a:cubicBezTo>
                    <a:pt x="708" y="3265"/>
                    <a:pt x="731" y="3287"/>
                    <a:pt x="754" y="3287"/>
                  </a:cubicBezTo>
                  <a:cubicBezTo>
                    <a:pt x="845" y="3333"/>
                    <a:pt x="914" y="3379"/>
                    <a:pt x="1028" y="3424"/>
                  </a:cubicBezTo>
                  <a:cubicBezTo>
                    <a:pt x="1198" y="3481"/>
                    <a:pt x="1359" y="3507"/>
                    <a:pt x="1511" y="3507"/>
                  </a:cubicBezTo>
                  <a:cubicBezTo>
                    <a:pt x="3009" y="3507"/>
                    <a:pt x="3630" y="1005"/>
                    <a:pt x="3630" y="1005"/>
                  </a:cubicBezTo>
                  <a:lnTo>
                    <a:pt x="3105" y="799"/>
                  </a:lnTo>
                  <a:lnTo>
                    <a:pt x="845"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5" name="Google Shape;2377;p35">
              <a:extLst>
                <a:ext uri="{FF2B5EF4-FFF2-40B4-BE49-F238E27FC236}">
                  <a16:creationId xmlns:a16="http://schemas.microsoft.com/office/drawing/2014/main" id="{E66FC6DF-5B54-CA0D-291B-40A5F3BEA5E4}"/>
                </a:ext>
              </a:extLst>
            </p:cNvPr>
            <p:cNvSpPr/>
            <p:nvPr/>
          </p:nvSpPr>
          <p:spPr>
            <a:xfrm>
              <a:off x="688350" y="3488900"/>
              <a:ext cx="111850" cy="87100"/>
            </a:xfrm>
            <a:custGeom>
              <a:avLst/>
              <a:gdLst/>
              <a:ahLst/>
              <a:cxnLst/>
              <a:rect l="l" t="t" r="r" b="b"/>
              <a:pathLst>
                <a:path w="4474" h="3484" extrusionOk="0">
                  <a:moveTo>
                    <a:pt x="1689" y="0"/>
                  </a:moveTo>
                  <a:lnTo>
                    <a:pt x="1689" y="0"/>
                  </a:lnTo>
                  <a:cubicBezTo>
                    <a:pt x="1689" y="0"/>
                    <a:pt x="0" y="2785"/>
                    <a:pt x="1872" y="3401"/>
                  </a:cubicBezTo>
                  <a:cubicBezTo>
                    <a:pt x="2042" y="3458"/>
                    <a:pt x="2203" y="3484"/>
                    <a:pt x="2355" y="3484"/>
                  </a:cubicBezTo>
                  <a:cubicBezTo>
                    <a:pt x="3853" y="3484"/>
                    <a:pt x="4474" y="982"/>
                    <a:pt x="4474" y="982"/>
                  </a:cubicBezTo>
                  <a:lnTo>
                    <a:pt x="1689" y="0"/>
                  </a:ln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6" name="Google Shape;2378;p35">
              <a:extLst>
                <a:ext uri="{FF2B5EF4-FFF2-40B4-BE49-F238E27FC236}">
                  <a16:creationId xmlns:a16="http://schemas.microsoft.com/office/drawing/2014/main" id="{32628A98-79B4-B836-07E1-67248BB5EDE1}"/>
                </a:ext>
              </a:extLst>
            </p:cNvPr>
            <p:cNvSpPr/>
            <p:nvPr/>
          </p:nvSpPr>
          <p:spPr>
            <a:xfrm>
              <a:off x="713450" y="3508875"/>
              <a:ext cx="86750" cy="67125"/>
            </a:xfrm>
            <a:custGeom>
              <a:avLst/>
              <a:gdLst/>
              <a:ahLst/>
              <a:cxnLst/>
              <a:rect l="l" t="t" r="r" b="b"/>
              <a:pathLst>
                <a:path w="3470" h="2685" extrusionOk="0">
                  <a:moveTo>
                    <a:pt x="2945" y="0"/>
                  </a:moveTo>
                  <a:cubicBezTo>
                    <a:pt x="2668" y="732"/>
                    <a:pt x="2049" y="1892"/>
                    <a:pt x="1027" y="1892"/>
                  </a:cubicBezTo>
                  <a:cubicBezTo>
                    <a:pt x="869" y="1892"/>
                    <a:pt x="702" y="1864"/>
                    <a:pt x="525" y="1803"/>
                  </a:cubicBezTo>
                  <a:cubicBezTo>
                    <a:pt x="297" y="1735"/>
                    <a:pt x="115" y="1621"/>
                    <a:pt x="0" y="1484"/>
                  </a:cubicBezTo>
                  <a:lnTo>
                    <a:pt x="0" y="1484"/>
                  </a:lnTo>
                  <a:cubicBezTo>
                    <a:pt x="23" y="1963"/>
                    <a:pt x="252" y="2397"/>
                    <a:pt x="868" y="2602"/>
                  </a:cubicBezTo>
                  <a:cubicBezTo>
                    <a:pt x="1038" y="2659"/>
                    <a:pt x="1199" y="2685"/>
                    <a:pt x="1351" y="2685"/>
                  </a:cubicBezTo>
                  <a:cubicBezTo>
                    <a:pt x="2849" y="2685"/>
                    <a:pt x="3470" y="183"/>
                    <a:pt x="3470" y="183"/>
                  </a:cubicBezTo>
                  <a:lnTo>
                    <a:pt x="294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7" name="Google Shape;2379;p35">
              <a:extLst>
                <a:ext uri="{FF2B5EF4-FFF2-40B4-BE49-F238E27FC236}">
                  <a16:creationId xmlns:a16="http://schemas.microsoft.com/office/drawing/2014/main" id="{CB0E0530-78F4-86D4-1CDC-0C476CBE9995}"/>
                </a:ext>
              </a:extLst>
            </p:cNvPr>
            <p:cNvSpPr/>
            <p:nvPr/>
          </p:nvSpPr>
          <p:spPr>
            <a:xfrm>
              <a:off x="562225" y="3439825"/>
              <a:ext cx="691650" cy="353875"/>
            </a:xfrm>
            <a:custGeom>
              <a:avLst/>
              <a:gdLst/>
              <a:ahLst/>
              <a:cxnLst/>
              <a:rect l="l" t="t" r="r" b="b"/>
              <a:pathLst>
                <a:path w="27666" h="14155" extrusionOk="0">
                  <a:moveTo>
                    <a:pt x="27665" y="0"/>
                  </a:moveTo>
                  <a:lnTo>
                    <a:pt x="27665" y="0"/>
                  </a:lnTo>
                  <a:cubicBezTo>
                    <a:pt x="25816" y="4200"/>
                    <a:pt x="22575" y="9381"/>
                    <a:pt x="20407" y="9655"/>
                  </a:cubicBezTo>
                  <a:cubicBezTo>
                    <a:pt x="20319" y="9666"/>
                    <a:pt x="20235" y="9671"/>
                    <a:pt x="20154" y="9671"/>
                  </a:cubicBezTo>
                  <a:cubicBezTo>
                    <a:pt x="17354" y="9671"/>
                    <a:pt x="18626" y="3699"/>
                    <a:pt x="18626" y="3698"/>
                  </a:cubicBezTo>
                  <a:lnTo>
                    <a:pt x="18626" y="3698"/>
                  </a:lnTo>
                  <a:cubicBezTo>
                    <a:pt x="18626" y="3699"/>
                    <a:pt x="17097" y="9313"/>
                    <a:pt x="14860" y="9792"/>
                  </a:cubicBezTo>
                  <a:cubicBezTo>
                    <a:pt x="14643" y="9837"/>
                    <a:pt x="14378" y="9858"/>
                    <a:pt x="14074" y="9858"/>
                  </a:cubicBezTo>
                  <a:cubicBezTo>
                    <a:pt x="11250" y="9858"/>
                    <a:pt x="5045" y="8038"/>
                    <a:pt x="2078" y="6163"/>
                  </a:cubicBezTo>
                  <a:cubicBezTo>
                    <a:pt x="686" y="5273"/>
                    <a:pt x="412" y="3812"/>
                    <a:pt x="549" y="2397"/>
                  </a:cubicBezTo>
                  <a:lnTo>
                    <a:pt x="549" y="2397"/>
                  </a:lnTo>
                  <a:cubicBezTo>
                    <a:pt x="183" y="3492"/>
                    <a:pt x="1" y="4428"/>
                    <a:pt x="69" y="5067"/>
                  </a:cubicBezTo>
                  <a:cubicBezTo>
                    <a:pt x="320" y="7715"/>
                    <a:pt x="5091" y="10614"/>
                    <a:pt x="7077" y="11550"/>
                  </a:cubicBezTo>
                  <a:cubicBezTo>
                    <a:pt x="9387" y="12656"/>
                    <a:pt x="12825" y="14154"/>
                    <a:pt x="16740" y="14154"/>
                  </a:cubicBezTo>
                  <a:cubicBezTo>
                    <a:pt x="17350" y="14154"/>
                    <a:pt x="17972" y="14118"/>
                    <a:pt x="18603" y="14038"/>
                  </a:cubicBezTo>
                  <a:cubicBezTo>
                    <a:pt x="21890" y="13627"/>
                    <a:pt x="26044" y="5570"/>
                    <a:pt x="2766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8" name="Google Shape;2380;p35">
              <a:extLst>
                <a:ext uri="{FF2B5EF4-FFF2-40B4-BE49-F238E27FC236}">
                  <a16:creationId xmlns:a16="http://schemas.microsoft.com/office/drawing/2014/main" id="{100826B0-7873-5487-3F86-012FE27F9736}"/>
                </a:ext>
              </a:extLst>
            </p:cNvPr>
            <p:cNvSpPr/>
            <p:nvPr/>
          </p:nvSpPr>
          <p:spPr>
            <a:xfrm>
              <a:off x="611875" y="3150325"/>
              <a:ext cx="430275" cy="290075"/>
            </a:xfrm>
            <a:custGeom>
              <a:avLst/>
              <a:gdLst/>
              <a:ahLst/>
              <a:cxnLst/>
              <a:rect l="l" t="t" r="r" b="b"/>
              <a:pathLst>
                <a:path w="17211" h="11603" extrusionOk="0">
                  <a:moveTo>
                    <a:pt x="9694" y="0"/>
                  </a:moveTo>
                  <a:cubicBezTo>
                    <a:pt x="9034" y="0"/>
                    <a:pt x="8406" y="151"/>
                    <a:pt x="7921" y="373"/>
                  </a:cubicBezTo>
                  <a:cubicBezTo>
                    <a:pt x="7350" y="647"/>
                    <a:pt x="6962" y="921"/>
                    <a:pt x="6666" y="1081"/>
                  </a:cubicBezTo>
                  <a:cubicBezTo>
                    <a:pt x="6392" y="1286"/>
                    <a:pt x="6232" y="1400"/>
                    <a:pt x="6232" y="1400"/>
                  </a:cubicBezTo>
                  <a:cubicBezTo>
                    <a:pt x="6232" y="1400"/>
                    <a:pt x="6072" y="1514"/>
                    <a:pt x="5798" y="1697"/>
                  </a:cubicBezTo>
                  <a:cubicBezTo>
                    <a:pt x="5524" y="1925"/>
                    <a:pt x="5136" y="2199"/>
                    <a:pt x="4703" y="2610"/>
                  </a:cubicBezTo>
                  <a:cubicBezTo>
                    <a:pt x="3812" y="3386"/>
                    <a:pt x="2740" y="4550"/>
                    <a:pt x="1941" y="5874"/>
                  </a:cubicBezTo>
                  <a:cubicBezTo>
                    <a:pt x="1530" y="6536"/>
                    <a:pt x="1096" y="7175"/>
                    <a:pt x="777" y="7837"/>
                  </a:cubicBezTo>
                  <a:cubicBezTo>
                    <a:pt x="434" y="8476"/>
                    <a:pt x="183" y="9138"/>
                    <a:pt x="92" y="9731"/>
                  </a:cubicBezTo>
                  <a:cubicBezTo>
                    <a:pt x="1" y="10302"/>
                    <a:pt x="92" y="10827"/>
                    <a:pt x="229" y="11147"/>
                  </a:cubicBezTo>
                  <a:cubicBezTo>
                    <a:pt x="274" y="11306"/>
                    <a:pt x="366" y="11420"/>
                    <a:pt x="411" y="11489"/>
                  </a:cubicBezTo>
                  <a:cubicBezTo>
                    <a:pt x="457" y="11557"/>
                    <a:pt x="503" y="11603"/>
                    <a:pt x="503" y="11603"/>
                  </a:cubicBezTo>
                  <a:cubicBezTo>
                    <a:pt x="503" y="11580"/>
                    <a:pt x="503" y="11535"/>
                    <a:pt x="457" y="11466"/>
                  </a:cubicBezTo>
                  <a:cubicBezTo>
                    <a:pt x="434" y="11375"/>
                    <a:pt x="366" y="11261"/>
                    <a:pt x="320" y="11101"/>
                  </a:cubicBezTo>
                  <a:cubicBezTo>
                    <a:pt x="229" y="10781"/>
                    <a:pt x="160" y="10302"/>
                    <a:pt x="297" y="9754"/>
                  </a:cubicBezTo>
                  <a:cubicBezTo>
                    <a:pt x="411" y="9206"/>
                    <a:pt x="685" y="8590"/>
                    <a:pt x="1028" y="7974"/>
                  </a:cubicBezTo>
                  <a:cubicBezTo>
                    <a:pt x="1370" y="7358"/>
                    <a:pt x="1827" y="6718"/>
                    <a:pt x="2237" y="6079"/>
                  </a:cubicBezTo>
                  <a:cubicBezTo>
                    <a:pt x="3082" y="4801"/>
                    <a:pt x="4155" y="3705"/>
                    <a:pt x="5022" y="2975"/>
                  </a:cubicBezTo>
                  <a:cubicBezTo>
                    <a:pt x="5433" y="2587"/>
                    <a:pt x="5844" y="2336"/>
                    <a:pt x="6095" y="2131"/>
                  </a:cubicBezTo>
                  <a:cubicBezTo>
                    <a:pt x="6369" y="1925"/>
                    <a:pt x="6529" y="1834"/>
                    <a:pt x="6529" y="1834"/>
                  </a:cubicBezTo>
                  <a:cubicBezTo>
                    <a:pt x="6529" y="1834"/>
                    <a:pt x="6688" y="1720"/>
                    <a:pt x="6962" y="1514"/>
                  </a:cubicBezTo>
                  <a:cubicBezTo>
                    <a:pt x="7236" y="1354"/>
                    <a:pt x="7624" y="1058"/>
                    <a:pt x="8104" y="807"/>
                  </a:cubicBezTo>
                  <a:cubicBezTo>
                    <a:pt x="8574" y="593"/>
                    <a:pt x="9164" y="439"/>
                    <a:pt x="9799" y="439"/>
                  </a:cubicBezTo>
                  <a:cubicBezTo>
                    <a:pt x="9842" y="439"/>
                    <a:pt x="9886" y="440"/>
                    <a:pt x="9930" y="441"/>
                  </a:cubicBezTo>
                  <a:cubicBezTo>
                    <a:pt x="10614" y="464"/>
                    <a:pt x="11345" y="693"/>
                    <a:pt x="11984" y="1081"/>
                  </a:cubicBezTo>
                  <a:cubicBezTo>
                    <a:pt x="13285" y="1834"/>
                    <a:pt x="14335" y="3021"/>
                    <a:pt x="15385" y="3614"/>
                  </a:cubicBezTo>
                  <a:cubicBezTo>
                    <a:pt x="15887" y="3888"/>
                    <a:pt x="16343" y="4071"/>
                    <a:pt x="16663" y="4162"/>
                  </a:cubicBezTo>
                  <a:cubicBezTo>
                    <a:pt x="16908" y="4243"/>
                    <a:pt x="17082" y="4255"/>
                    <a:pt x="17162" y="4255"/>
                  </a:cubicBezTo>
                  <a:cubicBezTo>
                    <a:pt x="17194" y="4255"/>
                    <a:pt x="17211" y="4253"/>
                    <a:pt x="17211" y="4253"/>
                  </a:cubicBezTo>
                  <a:cubicBezTo>
                    <a:pt x="17211" y="4230"/>
                    <a:pt x="17028" y="4185"/>
                    <a:pt x="16709" y="4071"/>
                  </a:cubicBezTo>
                  <a:cubicBezTo>
                    <a:pt x="16389" y="3934"/>
                    <a:pt x="15955" y="3728"/>
                    <a:pt x="15476" y="3432"/>
                  </a:cubicBezTo>
                  <a:cubicBezTo>
                    <a:pt x="14517" y="2838"/>
                    <a:pt x="13513" y="1606"/>
                    <a:pt x="12189" y="761"/>
                  </a:cubicBezTo>
                  <a:cubicBezTo>
                    <a:pt x="11505" y="327"/>
                    <a:pt x="10706" y="53"/>
                    <a:pt x="9952" y="8"/>
                  </a:cubicBezTo>
                  <a:cubicBezTo>
                    <a:pt x="9866" y="3"/>
                    <a:pt x="9780" y="0"/>
                    <a:pt x="969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9" name="Google Shape;2381;p35">
              <a:extLst>
                <a:ext uri="{FF2B5EF4-FFF2-40B4-BE49-F238E27FC236}">
                  <a16:creationId xmlns:a16="http://schemas.microsoft.com/office/drawing/2014/main" id="{185E139A-E3D6-9EB1-63C6-E01E5E886E1A}"/>
                </a:ext>
              </a:extLst>
            </p:cNvPr>
            <p:cNvSpPr/>
            <p:nvPr/>
          </p:nvSpPr>
          <p:spPr>
            <a:xfrm>
              <a:off x="931425" y="3229675"/>
              <a:ext cx="344700" cy="126850"/>
            </a:xfrm>
            <a:custGeom>
              <a:avLst/>
              <a:gdLst/>
              <a:ahLst/>
              <a:cxnLst/>
              <a:rect l="l" t="t" r="r" b="b"/>
              <a:pathLst>
                <a:path w="13788" h="5074" extrusionOk="0">
                  <a:moveTo>
                    <a:pt x="21" y="1"/>
                  </a:moveTo>
                  <a:cubicBezTo>
                    <a:pt x="12" y="1"/>
                    <a:pt x="5" y="2"/>
                    <a:pt x="1" y="6"/>
                  </a:cubicBezTo>
                  <a:cubicBezTo>
                    <a:pt x="1" y="6"/>
                    <a:pt x="115" y="98"/>
                    <a:pt x="297" y="189"/>
                  </a:cubicBezTo>
                  <a:cubicBezTo>
                    <a:pt x="503" y="326"/>
                    <a:pt x="800" y="440"/>
                    <a:pt x="1165" y="600"/>
                  </a:cubicBezTo>
                  <a:cubicBezTo>
                    <a:pt x="1872" y="897"/>
                    <a:pt x="2877" y="1171"/>
                    <a:pt x="3904" y="1353"/>
                  </a:cubicBezTo>
                  <a:cubicBezTo>
                    <a:pt x="4406" y="1444"/>
                    <a:pt x="4931" y="1536"/>
                    <a:pt x="5410" y="1604"/>
                  </a:cubicBezTo>
                  <a:cubicBezTo>
                    <a:pt x="5890" y="1650"/>
                    <a:pt x="6346" y="1718"/>
                    <a:pt x="6757" y="1718"/>
                  </a:cubicBezTo>
                  <a:lnTo>
                    <a:pt x="8035" y="1718"/>
                  </a:lnTo>
                  <a:cubicBezTo>
                    <a:pt x="8035" y="1718"/>
                    <a:pt x="8172" y="1718"/>
                    <a:pt x="8400" y="1696"/>
                  </a:cubicBezTo>
                  <a:cubicBezTo>
                    <a:pt x="8629" y="1696"/>
                    <a:pt x="8948" y="1673"/>
                    <a:pt x="9336" y="1673"/>
                  </a:cubicBezTo>
                  <a:cubicBezTo>
                    <a:pt x="9505" y="1668"/>
                    <a:pt x="9688" y="1664"/>
                    <a:pt x="9880" y="1664"/>
                  </a:cubicBezTo>
                  <a:cubicBezTo>
                    <a:pt x="10546" y="1664"/>
                    <a:pt x="11331" y="1711"/>
                    <a:pt x="12075" y="1924"/>
                  </a:cubicBezTo>
                  <a:cubicBezTo>
                    <a:pt x="12577" y="2015"/>
                    <a:pt x="13011" y="2243"/>
                    <a:pt x="13262" y="2609"/>
                  </a:cubicBezTo>
                  <a:cubicBezTo>
                    <a:pt x="13491" y="2974"/>
                    <a:pt x="13559" y="3430"/>
                    <a:pt x="13536" y="3795"/>
                  </a:cubicBezTo>
                  <a:cubicBezTo>
                    <a:pt x="13513" y="4549"/>
                    <a:pt x="13354" y="5051"/>
                    <a:pt x="13399" y="5074"/>
                  </a:cubicBezTo>
                  <a:cubicBezTo>
                    <a:pt x="13422" y="5074"/>
                    <a:pt x="13468" y="4960"/>
                    <a:pt x="13559" y="4731"/>
                  </a:cubicBezTo>
                  <a:cubicBezTo>
                    <a:pt x="13627" y="4526"/>
                    <a:pt x="13719" y="4206"/>
                    <a:pt x="13742" y="3818"/>
                  </a:cubicBezTo>
                  <a:cubicBezTo>
                    <a:pt x="13787" y="3430"/>
                    <a:pt x="13764" y="2928"/>
                    <a:pt x="13513" y="2449"/>
                  </a:cubicBezTo>
                  <a:cubicBezTo>
                    <a:pt x="13239" y="1992"/>
                    <a:pt x="12692" y="1673"/>
                    <a:pt x="12189" y="1559"/>
                  </a:cubicBezTo>
                  <a:cubicBezTo>
                    <a:pt x="11162" y="1239"/>
                    <a:pt x="10090" y="1193"/>
                    <a:pt x="9336" y="1193"/>
                  </a:cubicBezTo>
                  <a:cubicBezTo>
                    <a:pt x="9199" y="1186"/>
                    <a:pt x="9073" y="1183"/>
                    <a:pt x="8956" y="1183"/>
                  </a:cubicBezTo>
                  <a:cubicBezTo>
                    <a:pt x="8723" y="1183"/>
                    <a:pt x="8530" y="1193"/>
                    <a:pt x="8378" y="1193"/>
                  </a:cubicBezTo>
                  <a:lnTo>
                    <a:pt x="8035" y="1193"/>
                  </a:lnTo>
                  <a:cubicBezTo>
                    <a:pt x="8035" y="1193"/>
                    <a:pt x="7898" y="1193"/>
                    <a:pt x="7670" y="1216"/>
                  </a:cubicBezTo>
                  <a:cubicBezTo>
                    <a:pt x="7442" y="1216"/>
                    <a:pt x="7122" y="1239"/>
                    <a:pt x="6757" y="1239"/>
                  </a:cubicBezTo>
                  <a:cubicBezTo>
                    <a:pt x="6369" y="1239"/>
                    <a:pt x="5935" y="1216"/>
                    <a:pt x="5456" y="1171"/>
                  </a:cubicBezTo>
                  <a:cubicBezTo>
                    <a:pt x="4977" y="1125"/>
                    <a:pt x="4475" y="1056"/>
                    <a:pt x="3972" y="988"/>
                  </a:cubicBezTo>
                  <a:cubicBezTo>
                    <a:pt x="2945" y="851"/>
                    <a:pt x="1964" y="623"/>
                    <a:pt x="1233" y="395"/>
                  </a:cubicBezTo>
                  <a:cubicBezTo>
                    <a:pt x="868" y="280"/>
                    <a:pt x="549" y="189"/>
                    <a:pt x="343" y="98"/>
                  </a:cubicBezTo>
                  <a:cubicBezTo>
                    <a:pt x="174" y="41"/>
                    <a:pt x="67" y="1"/>
                    <a:pt x="2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0" name="Google Shape;2382;p35">
              <a:extLst>
                <a:ext uri="{FF2B5EF4-FFF2-40B4-BE49-F238E27FC236}">
                  <a16:creationId xmlns:a16="http://schemas.microsoft.com/office/drawing/2014/main" id="{F6DB33EF-090E-6945-B264-03CACF310397}"/>
                </a:ext>
              </a:extLst>
            </p:cNvPr>
            <p:cNvSpPr/>
            <p:nvPr/>
          </p:nvSpPr>
          <p:spPr>
            <a:xfrm>
              <a:off x="636975" y="3415825"/>
              <a:ext cx="457675" cy="122950"/>
            </a:xfrm>
            <a:custGeom>
              <a:avLst/>
              <a:gdLst/>
              <a:ahLst/>
              <a:cxnLst/>
              <a:rect l="l" t="t" r="r" b="b"/>
              <a:pathLst>
                <a:path w="18307" h="4918" extrusionOk="0">
                  <a:moveTo>
                    <a:pt x="18304" y="1"/>
                  </a:moveTo>
                  <a:cubicBezTo>
                    <a:pt x="18246" y="1"/>
                    <a:pt x="17884" y="543"/>
                    <a:pt x="17302" y="1325"/>
                  </a:cubicBezTo>
                  <a:cubicBezTo>
                    <a:pt x="16709" y="2101"/>
                    <a:pt x="15864" y="3151"/>
                    <a:pt x="14769" y="3813"/>
                  </a:cubicBezTo>
                  <a:cubicBezTo>
                    <a:pt x="14495" y="3973"/>
                    <a:pt x="14221" y="4133"/>
                    <a:pt x="13924" y="4247"/>
                  </a:cubicBezTo>
                  <a:cubicBezTo>
                    <a:pt x="13787" y="4293"/>
                    <a:pt x="13628" y="4315"/>
                    <a:pt x="13491" y="4361"/>
                  </a:cubicBezTo>
                  <a:cubicBezTo>
                    <a:pt x="13331" y="4384"/>
                    <a:pt x="13194" y="4407"/>
                    <a:pt x="13057" y="4430"/>
                  </a:cubicBezTo>
                  <a:cubicBezTo>
                    <a:pt x="12839" y="4455"/>
                    <a:pt x="12624" y="4465"/>
                    <a:pt x="12414" y="4465"/>
                  </a:cubicBezTo>
                  <a:cubicBezTo>
                    <a:pt x="12053" y="4465"/>
                    <a:pt x="11708" y="4436"/>
                    <a:pt x="11391" y="4407"/>
                  </a:cubicBezTo>
                  <a:cubicBezTo>
                    <a:pt x="10409" y="4315"/>
                    <a:pt x="9770" y="4247"/>
                    <a:pt x="9770" y="4247"/>
                  </a:cubicBezTo>
                  <a:cubicBezTo>
                    <a:pt x="9770" y="4247"/>
                    <a:pt x="9588" y="4247"/>
                    <a:pt x="9314" y="4201"/>
                  </a:cubicBezTo>
                  <a:cubicBezTo>
                    <a:pt x="9040" y="4156"/>
                    <a:pt x="8629" y="4133"/>
                    <a:pt x="8150" y="4064"/>
                  </a:cubicBezTo>
                  <a:cubicBezTo>
                    <a:pt x="7898" y="4019"/>
                    <a:pt x="7647" y="3973"/>
                    <a:pt x="7373" y="3905"/>
                  </a:cubicBezTo>
                  <a:cubicBezTo>
                    <a:pt x="7237" y="3882"/>
                    <a:pt x="7077" y="3859"/>
                    <a:pt x="6940" y="3836"/>
                  </a:cubicBezTo>
                  <a:cubicBezTo>
                    <a:pt x="6803" y="3791"/>
                    <a:pt x="6643" y="3768"/>
                    <a:pt x="6506" y="3722"/>
                  </a:cubicBezTo>
                  <a:cubicBezTo>
                    <a:pt x="6209" y="3654"/>
                    <a:pt x="5890" y="3585"/>
                    <a:pt x="5593" y="3494"/>
                  </a:cubicBezTo>
                  <a:cubicBezTo>
                    <a:pt x="5296" y="3380"/>
                    <a:pt x="5000" y="3288"/>
                    <a:pt x="4703" y="3129"/>
                  </a:cubicBezTo>
                  <a:cubicBezTo>
                    <a:pt x="4406" y="2992"/>
                    <a:pt x="4109" y="2855"/>
                    <a:pt x="3836" y="2695"/>
                  </a:cubicBezTo>
                  <a:cubicBezTo>
                    <a:pt x="3516" y="2581"/>
                    <a:pt x="3219" y="2444"/>
                    <a:pt x="2923" y="2330"/>
                  </a:cubicBezTo>
                  <a:cubicBezTo>
                    <a:pt x="2352" y="2124"/>
                    <a:pt x="1850" y="1873"/>
                    <a:pt x="1416" y="1645"/>
                  </a:cubicBezTo>
                  <a:cubicBezTo>
                    <a:pt x="1211" y="1531"/>
                    <a:pt x="1005" y="1417"/>
                    <a:pt x="845" y="1303"/>
                  </a:cubicBezTo>
                  <a:cubicBezTo>
                    <a:pt x="663" y="1211"/>
                    <a:pt x="526" y="1097"/>
                    <a:pt x="412" y="1029"/>
                  </a:cubicBezTo>
                  <a:cubicBezTo>
                    <a:pt x="186" y="885"/>
                    <a:pt x="53" y="797"/>
                    <a:pt x="11" y="797"/>
                  </a:cubicBezTo>
                  <a:cubicBezTo>
                    <a:pt x="7" y="797"/>
                    <a:pt x="3" y="798"/>
                    <a:pt x="1" y="800"/>
                  </a:cubicBezTo>
                  <a:cubicBezTo>
                    <a:pt x="1" y="800"/>
                    <a:pt x="115" y="915"/>
                    <a:pt x="343" y="1097"/>
                  </a:cubicBezTo>
                  <a:cubicBezTo>
                    <a:pt x="457" y="1188"/>
                    <a:pt x="572" y="1325"/>
                    <a:pt x="754" y="1440"/>
                  </a:cubicBezTo>
                  <a:cubicBezTo>
                    <a:pt x="914" y="1554"/>
                    <a:pt x="1097" y="1691"/>
                    <a:pt x="1302" y="1828"/>
                  </a:cubicBezTo>
                  <a:cubicBezTo>
                    <a:pt x="1736" y="2079"/>
                    <a:pt x="2238" y="2375"/>
                    <a:pt x="2831" y="2604"/>
                  </a:cubicBezTo>
                  <a:cubicBezTo>
                    <a:pt x="3105" y="2741"/>
                    <a:pt x="3379" y="2878"/>
                    <a:pt x="3676" y="3014"/>
                  </a:cubicBezTo>
                  <a:cubicBezTo>
                    <a:pt x="3950" y="3151"/>
                    <a:pt x="4246" y="3311"/>
                    <a:pt x="4543" y="3471"/>
                  </a:cubicBezTo>
                  <a:cubicBezTo>
                    <a:pt x="4840" y="3631"/>
                    <a:pt x="5159" y="3745"/>
                    <a:pt x="5479" y="3882"/>
                  </a:cubicBezTo>
                  <a:cubicBezTo>
                    <a:pt x="5776" y="3996"/>
                    <a:pt x="6095" y="4064"/>
                    <a:pt x="6392" y="4156"/>
                  </a:cubicBezTo>
                  <a:cubicBezTo>
                    <a:pt x="6552" y="4201"/>
                    <a:pt x="6689" y="4224"/>
                    <a:pt x="6848" y="4270"/>
                  </a:cubicBezTo>
                  <a:cubicBezTo>
                    <a:pt x="6985" y="4315"/>
                    <a:pt x="7122" y="4338"/>
                    <a:pt x="7282" y="4361"/>
                  </a:cubicBezTo>
                  <a:cubicBezTo>
                    <a:pt x="7556" y="4430"/>
                    <a:pt x="7807" y="4475"/>
                    <a:pt x="8058" y="4521"/>
                  </a:cubicBezTo>
                  <a:cubicBezTo>
                    <a:pt x="8560" y="4612"/>
                    <a:pt x="8971" y="4658"/>
                    <a:pt x="9245" y="4704"/>
                  </a:cubicBezTo>
                  <a:cubicBezTo>
                    <a:pt x="9542" y="4772"/>
                    <a:pt x="9702" y="4772"/>
                    <a:pt x="9702" y="4772"/>
                  </a:cubicBezTo>
                  <a:cubicBezTo>
                    <a:pt x="9702" y="4772"/>
                    <a:pt x="10364" y="4818"/>
                    <a:pt x="11368" y="4886"/>
                  </a:cubicBezTo>
                  <a:cubicBezTo>
                    <a:pt x="11643" y="4899"/>
                    <a:pt x="11944" y="4918"/>
                    <a:pt x="12266" y="4918"/>
                  </a:cubicBezTo>
                  <a:cubicBezTo>
                    <a:pt x="12533" y="4918"/>
                    <a:pt x="12813" y="4905"/>
                    <a:pt x="13103" y="4863"/>
                  </a:cubicBezTo>
                  <a:cubicBezTo>
                    <a:pt x="13262" y="4840"/>
                    <a:pt x="13422" y="4818"/>
                    <a:pt x="13582" y="4772"/>
                  </a:cubicBezTo>
                  <a:cubicBezTo>
                    <a:pt x="13742" y="4726"/>
                    <a:pt x="13924" y="4681"/>
                    <a:pt x="14061" y="4612"/>
                  </a:cubicBezTo>
                  <a:cubicBezTo>
                    <a:pt x="14404" y="4498"/>
                    <a:pt x="14678" y="4293"/>
                    <a:pt x="14974" y="4133"/>
                  </a:cubicBezTo>
                  <a:cubicBezTo>
                    <a:pt x="16116" y="3380"/>
                    <a:pt x="16914" y="2261"/>
                    <a:pt x="17462" y="1440"/>
                  </a:cubicBezTo>
                  <a:cubicBezTo>
                    <a:pt x="17736" y="1029"/>
                    <a:pt x="17964" y="663"/>
                    <a:pt x="18101" y="412"/>
                  </a:cubicBezTo>
                  <a:cubicBezTo>
                    <a:pt x="18238" y="161"/>
                    <a:pt x="18307" y="2"/>
                    <a:pt x="18307" y="2"/>
                  </a:cubicBezTo>
                  <a:cubicBezTo>
                    <a:pt x="18306" y="1"/>
                    <a:pt x="18305" y="1"/>
                    <a:pt x="1830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1" name="Google Shape;2383;p35">
              <a:extLst>
                <a:ext uri="{FF2B5EF4-FFF2-40B4-BE49-F238E27FC236}">
                  <a16:creationId xmlns:a16="http://schemas.microsoft.com/office/drawing/2014/main" id="{41F30D32-8A75-1BBB-A4D9-ECD9A430A3E7}"/>
                </a:ext>
              </a:extLst>
            </p:cNvPr>
            <p:cNvSpPr/>
            <p:nvPr/>
          </p:nvSpPr>
          <p:spPr>
            <a:xfrm>
              <a:off x="795050" y="3333550"/>
              <a:ext cx="451975" cy="224400"/>
            </a:xfrm>
            <a:custGeom>
              <a:avLst/>
              <a:gdLst/>
              <a:ahLst/>
              <a:cxnLst/>
              <a:rect l="l" t="t" r="r" b="b"/>
              <a:pathLst>
                <a:path w="18079" h="8976" extrusionOk="0">
                  <a:moveTo>
                    <a:pt x="17457" y="0"/>
                  </a:moveTo>
                  <a:cubicBezTo>
                    <a:pt x="17166" y="0"/>
                    <a:pt x="16774" y="62"/>
                    <a:pt x="16366" y="257"/>
                  </a:cubicBezTo>
                  <a:cubicBezTo>
                    <a:pt x="15887" y="485"/>
                    <a:pt x="15408" y="850"/>
                    <a:pt x="14928" y="1307"/>
                  </a:cubicBezTo>
                  <a:cubicBezTo>
                    <a:pt x="14472" y="1763"/>
                    <a:pt x="14015" y="2243"/>
                    <a:pt x="13582" y="2813"/>
                  </a:cubicBezTo>
                  <a:cubicBezTo>
                    <a:pt x="13330" y="3064"/>
                    <a:pt x="13148" y="3361"/>
                    <a:pt x="12965" y="3635"/>
                  </a:cubicBezTo>
                  <a:cubicBezTo>
                    <a:pt x="12783" y="3932"/>
                    <a:pt x="12600" y="4206"/>
                    <a:pt x="12417" y="4457"/>
                  </a:cubicBezTo>
                  <a:cubicBezTo>
                    <a:pt x="12098" y="5027"/>
                    <a:pt x="11733" y="5461"/>
                    <a:pt x="11436" y="5872"/>
                  </a:cubicBezTo>
                  <a:cubicBezTo>
                    <a:pt x="11094" y="6237"/>
                    <a:pt x="10820" y="6534"/>
                    <a:pt x="10591" y="6716"/>
                  </a:cubicBezTo>
                  <a:cubicBezTo>
                    <a:pt x="10363" y="6922"/>
                    <a:pt x="10249" y="7013"/>
                    <a:pt x="10249" y="7013"/>
                  </a:cubicBezTo>
                  <a:cubicBezTo>
                    <a:pt x="10249" y="7013"/>
                    <a:pt x="10112" y="7127"/>
                    <a:pt x="9884" y="7287"/>
                  </a:cubicBezTo>
                  <a:cubicBezTo>
                    <a:pt x="9656" y="7470"/>
                    <a:pt x="9313" y="7698"/>
                    <a:pt x="8880" y="7926"/>
                  </a:cubicBezTo>
                  <a:cubicBezTo>
                    <a:pt x="8651" y="8017"/>
                    <a:pt x="8423" y="8131"/>
                    <a:pt x="8149" y="8223"/>
                  </a:cubicBezTo>
                  <a:cubicBezTo>
                    <a:pt x="8012" y="8268"/>
                    <a:pt x="7875" y="8314"/>
                    <a:pt x="7738" y="8337"/>
                  </a:cubicBezTo>
                  <a:cubicBezTo>
                    <a:pt x="7670" y="8360"/>
                    <a:pt x="7579" y="8383"/>
                    <a:pt x="7510" y="8405"/>
                  </a:cubicBezTo>
                  <a:cubicBezTo>
                    <a:pt x="7442" y="8428"/>
                    <a:pt x="7373" y="8428"/>
                    <a:pt x="7282" y="8451"/>
                  </a:cubicBezTo>
                  <a:cubicBezTo>
                    <a:pt x="6985" y="8497"/>
                    <a:pt x="6665" y="8565"/>
                    <a:pt x="6346" y="8565"/>
                  </a:cubicBezTo>
                  <a:cubicBezTo>
                    <a:pt x="6186" y="8565"/>
                    <a:pt x="6004" y="8588"/>
                    <a:pt x="5844" y="8588"/>
                  </a:cubicBezTo>
                  <a:lnTo>
                    <a:pt x="5342" y="8588"/>
                  </a:lnTo>
                  <a:cubicBezTo>
                    <a:pt x="3995" y="8565"/>
                    <a:pt x="2625" y="8497"/>
                    <a:pt x="1644" y="8291"/>
                  </a:cubicBezTo>
                  <a:cubicBezTo>
                    <a:pt x="710" y="8121"/>
                    <a:pt x="131" y="7853"/>
                    <a:pt x="36" y="7853"/>
                  </a:cubicBezTo>
                  <a:cubicBezTo>
                    <a:pt x="29" y="7853"/>
                    <a:pt x="25" y="7854"/>
                    <a:pt x="23" y="7858"/>
                  </a:cubicBezTo>
                  <a:cubicBezTo>
                    <a:pt x="0" y="7858"/>
                    <a:pt x="160" y="7949"/>
                    <a:pt x="434" y="8086"/>
                  </a:cubicBezTo>
                  <a:cubicBezTo>
                    <a:pt x="503" y="8109"/>
                    <a:pt x="571" y="8154"/>
                    <a:pt x="640" y="8200"/>
                  </a:cubicBezTo>
                  <a:cubicBezTo>
                    <a:pt x="731" y="8223"/>
                    <a:pt x="822" y="8246"/>
                    <a:pt x="936" y="8291"/>
                  </a:cubicBezTo>
                  <a:cubicBezTo>
                    <a:pt x="1119" y="8360"/>
                    <a:pt x="1347" y="8451"/>
                    <a:pt x="1598" y="8497"/>
                  </a:cubicBezTo>
                  <a:cubicBezTo>
                    <a:pt x="2603" y="8771"/>
                    <a:pt x="3972" y="8908"/>
                    <a:pt x="5342" y="8953"/>
                  </a:cubicBezTo>
                  <a:lnTo>
                    <a:pt x="5844" y="8976"/>
                  </a:lnTo>
                  <a:lnTo>
                    <a:pt x="6369" y="8976"/>
                  </a:lnTo>
                  <a:cubicBezTo>
                    <a:pt x="6711" y="8976"/>
                    <a:pt x="7031" y="8908"/>
                    <a:pt x="7373" y="8885"/>
                  </a:cubicBezTo>
                  <a:cubicBezTo>
                    <a:pt x="7442" y="8862"/>
                    <a:pt x="7533" y="8862"/>
                    <a:pt x="7601" y="8839"/>
                  </a:cubicBezTo>
                  <a:cubicBezTo>
                    <a:pt x="7693" y="8816"/>
                    <a:pt x="7761" y="8793"/>
                    <a:pt x="7830" y="8771"/>
                  </a:cubicBezTo>
                  <a:cubicBezTo>
                    <a:pt x="7989" y="8748"/>
                    <a:pt x="8149" y="8702"/>
                    <a:pt x="8286" y="8656"/>
                  </a:cubicBezTo>
                  <a:cubicBezTo>
                    <a:pt x="8583" y="8588"/>
                    <a:pt x="8834" y="8451"/>
                    <a:pt x="9085" y="8360"/>
                  </a:cubicBezTo>
                  <a:cubicBezTo>
                    <a:pt x="9564" y="8131"/>
                    <a:pt x="9952" y="7903"/>
                    <a:pt x="10181" y="7721"/>
                  </a:cubicBezTo>
                  <a:cubicBezTo>
                    <a:pt x="10432" y="7538"/>
                    <a:pt x="10569" y="7424"/>
                    <a:pt x="10569" y="7424"/>
                  </a:cubicBezTo>
                  <a:cubicBezTo>
                    <a:pt x="10569" y="7424"/>
                    <a:pt x="10706" y="7310"/>
                    <a:pt x="10934" y="7104"/>
                  </a:cubicBezTo>
                  <a:cubicBezTo>
                    <a:pt x="11162" y="6899"/>
                    <a:pt x="11459" y="6557"/>
                    <a:pt x="11801" y="6169"/>
                  </a:cubicBezTo>
                  <a:cubicBezTo>
                    <a:pt x="12098" y="5758"/>
                    <a:pt x="12486" y="5255"/>
                    <a:pt x="12783" y="4708"/>
                  </a:cubicBezTo>
                  <a:cubicBezTo>
                    <a:pt x="12965" y="4434"/>
                    <a:pt x="13125" y="4137"/>
                    <a:pt x="13308" y="3863"/>
                  </a:cubicBezTo>
                  <a:cubicBezTo>
                    <a:pt x="13490" y="3589"/>
                    <a:pt x="13650" y="3293"/>
                    <a:pt x="13855" y="3041"/>
                  </a:cubicBezTo>
                  <a:cubicBezTo>
                    <a:pt x="14243" y="2494"/>
                    <a:pt x="14723" y="1969"/>
                    <a:pt x="15134" y="1512"/>
                  </a:cubicBezTo>
                  <a:cubicBezTo>
                    <a:pt x="15567" y="1056"/>
                    <a:pt x="16024" y="668"/>
                    <a:pt x="16458" y="439"/>
                  </a:cubicBezTo>
                  <a:cubicBezTo>
                    <a:pt x="16891" y="211"/>
                    <a:pt x="17302" y="120"/>
                    <a:pt x="17599" y="97"/>
                  </a:cubicBezTo>
                  <a:cubicBezTo>
                    <a:pt x="17747" y="86"/>
                    <a:pt x="17861" y="86"/>
                    <a:pt x="17941" y="86"/>
                  </a:cubicBezTo>
                  <a:cubicBezTo>
                    <a:pt x="18021" y="86"/>
                    <a:pt x="18067" y="86"/>
                    <a:pt x="18078" y="74"/>
                  </a:cubicBezTo>
                  <a:cubicBezTo>
                    <a:pt x="18078" y="74"/>
                    <a:pt x="17896" y="6"/>
                    <a:pt x="17599" y="6"/>
                  </a:cubicBezTo>
                  <a:cubicBezTo>
                    <a:pt x="17555" y="2"/>
                    <a:pt x="17507" y="0"/>
                    <a:pt x="174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2" name="Google Shape;2384;p35">
              <a:extLst>
                <a:ext uri="{FF2B5EF4-FFF2-40B4-BE49-F238E27FC236}">
                  <a16:creationId xmlns:a16="http://schemas.microsoft.com/office/drawing/2014/main" id="{84884ACB-2367-E622-8BA4-A1877A896821}"/>
                </a:ext>
              </a:extLst>
            </p:cNvPr>
            <p:cNvSpPr/>
            <p:nvPr/>
          </p:nvSpPr>
          <p:spPr>
            <a:xfrm>
              <a:off x="559375" y="3409575"/>
              <a:ext cx="524450" cy="391475"/>
            </a:xfrm>
            <a:custGeom>
              <a:avLst/>
              <a:gdLst/>
              <a:ahLst/>
              <a:cxnLst/>
              <a:rect l="l" t="t" r="r" b="b"/>
              <a:pathLst>
                <a:path w="20978" h="15659" extrusionOk="0">
                  <a:moveTo>
                    <a:pt x="2055" y="0"/>
                  </a:moveTo>
                  <a:cubicBezTo>
                    <a:pt x="2032" y="0"/>
                    <a:pt x="1941" y="206"/>
                    <a:pt x="1758" y="594"/>
                  </a:cubicBezTo>
                  <a:cubicBezTo>
                    <a:pt x="1576" y="959"/>
                    <a:pt x="1302" y="1507"/>
                    <a:pt x="982" y="2169"/>
                  </a:cubicBezTo>
                  <a:cubicBezTo>
                    <a:pt x="685" y="2831"/>
                    <a:pt x="366" y="3630"/>
                    <a:pt x="160" y="4520"/>
                  </a:cubicBezTo>
                  <a:cubicBezTo>
                    <a:pt x="69" y="4976"/>
                    <a:pt x="1" y="5456"/>
                    <a:pt x="23" y="5958"/>
                  </a:cubicBezTo>
                  <a:cubicBezTo>
                    <a:pt x="46" y="6460"/>
                    <a:pt x="206" y="6939"/>
                    <a:pt x="389" y="7396"/>
                  </a:cubicBezTo>
                  <a:cubicBezTo>
                    <a:pt x="800" y="8332"/>
                    <a:pt x="1461" y="9108"/>
                    <a:pt x="2146" y="9724"/>
                  </a:cubicBezTo>
                  <a:cubicBezTo>
                    <a:pt x="2831" y="10340"/>
                    <a:pt x="3539" y="10820"/>
                    <a:pt x="4155" y="11230"/>
                  </a:cubicBezTo>
                  <a:cubicBezTo>
                    <a:pt x="4771" y="11619"/>
                    <a:pt x="5319" y="11915"/>
                    <a:pt x="5684" y="12121"/>
                  </a:cubicBezTo>
                  <a:cubicBezTo>
                    <a:pt x="6049" y="12326"/>
                    <a:pt x="6278" y="12440"/>
                    <a:pt x="6278" y="12440"/>
                  </a:cubicBezTo>
                  <a:cubicBezTo>
                    <a:pt x="6278" y="12440"/>
                    <a:pt x="6483" y="12554"/>
                    <a:pt x="6871" y="12737"/>
                  </a:cubicBezTo>
                  <a:cubicBezTo>
                    <a:pt x="7259" y="12920"/>
                    <a:pt x="7807" y="13193"/>
                    <a:pt x="8469" y="13490"/>
                  </a:cubicBezTo>
                  <a:cubicBezTo>
                    <a:pt x="9838" y="14038"/>
                    <a:pt x="11664" y="14654"/>
                    <a:pt x="13536" y="15225"/>
                  </a:cubicBezTo>
                  <a:cubicBezTo>
                    <a:pt x="14495" y="15476"/>
                    <a:pt x="15476" y="15636"/>
                    <a:pt x="16389" y="15659"/>
                  </a:cubicBezTo>
                  <a:cubicBezTo>
                    <a:pt x="17325" y="15659"/>
                    <a:pt x="18170" y="15544"/>
                    <a:pt x="18877" y="15293"/>
                  </a:cubicBezTo>
                  <a:cubicBezTo>
                    <a:pt x="19585" y="15065"/>
                    <a:pt x="20133" y="14768"/>
                    <a:pt x="20475" y="14517"/>
                  </a:cubicBezTo>
                  <a:cubicBezTo>
                    <a:pt x="20658" y="14403"/>
                    <a:pt x="20772" y="14289"/>
                    <a:pt x="20863" y="14198"/>
                  </a:cubicBezTo>
                  <a:cubicBezTo>
                    <a:pt x="20954" y="14129"/>
                    <a:pt x="20977" y="14084"/>
                    <a:pt x="20977" y="14084"/>
                  </a:cubicBezTo>
                  <a:cubicBezTo>
                    <a:pt x="20976" y="14082"/>
                    <a:pt x="20975" y="14081"/>
                    <a:pt x="20973" y="14081"/>
                  </a:cubicBezTo>
                  <a:cubicBezTo>
                    <a:pt x="20905" y="14081"/>
                    <a:pt x="20157" y="14735"/>
                    <a:pt x="18809" y="15111"/>
                  </a:cubicBezTo>
                  <a:cubicBezTo>
                    <a:pt x="18226" y="15266"/>
                    <a:pt x="17544" y="15372"/>
                    <a:pt x="16792" y="15372"/>
                  </a:cubicBezTo>
                  <a:cubicBezTo>
                    <a:pt x="16660" y="15372"/>
                    <a:pt x="16525" y="15369"/>
                    <a:pt x="16389" y="15362"/>
                  </a:cubicBezTo>
                  <a:cubicBezTo>
                    <a:pt x="15499" y="15316"/>
                    <a:pt x="14563" y="15134"/>
                    <a:pt x="13650" y="14860"/>
                  </a:cubicBezTo>
                  <a:cubicBezTo>
                    <a:pt x="11824" y="14266"/>
                    <a:pt x="9998" y="13604"/>
                    <a:pt x="8674" y="13034"/>
                  </a:cubicBezTo>
                  <a:cubicBezTo>
                    <a:pt x="8012" y="12737"/>
                    <a:pt x="7487" y="12463"/>
                    <a:pt x="7099" y="12280"/>
                  </a:cubicBezTo>
                  <a:cubicBezTo>
                    <a:pt x="6734" y="12075"/>
                    <a:pt x="6506" y="11961"/>
                    <a:pt x="6506" y="11961"/>
                  </a:cubicBezTo>
                  <a:cubicBezTo>
                    <a:pt x="6506" y="11961"/>
                    <a:pt x="6300" y="11870"/>
                    <a:pt x="5935" y="11664"/>
                  </a:cubicBezTo>
                  <a:cubicBezTo>
                    <a:pt x="5547" y="11459"/>
                    <a:pt x="5022" y="11185"/>
                    <a:pt x="4406" y="10820"/>
                  </a:cubicBezTo>
                  <a:cubicBezTo>
                    <a:pt x="3812" y="10432"/>
                    <a:pt x="3105" y="9975"/>
                    <a:pt x="2443" y="9404"/>
                  </a:cubicBezTo>
                  <a:cubicBezTo>
                    <a:pt x="1758" y="8811"/>
                    <a:pt x="1119" y="8103"/>
                    <a:pt x="731" y="7259"/>
                  </a:cubicBezTo>
                  <a:cubicBezTo>
                    <a:pt x="548" y="6825"/>
                    <a:pt x="389" y="6392"/>
                    <a:pt x="366" y="5935"/>
                  </a:cubicBezTo>
                  <a:cubicBezTo>
                    <a:pt x="320" y="5479"/>
                    <a:pt x="366" y="5022"/>
                    <a:pt x="434" y="4588"/>
                  </a:cubicBezTo>
                  <a:cubicBezTo>
                    <a:pt x="617" y="3721"/>
                    <a:pt x="914" y="2922"/>
                    <a:pt x="1188" y="2260"/>
                  </a:cubicBezTo>
                  <a:cubicBezTo>
                    <a:pt x="1461" y="1575"/>
                    <a:pt x="1690" y="1028"/>
                    <a:pt x="1849" y="640"/>
                  </a:cubicBezTo>
                  <a:cubicBezTo>
                    <a:pt x="2009" y="229"/>
                    <a:pt x="2078" y="0"/>
                    <a:pt x="2055"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3" name="Google Shape;2385;p35">
              <a:extLst>
                <a:ext uri="{FF2B5EF4-FFF2-40B4-BE49-F238E27FC236}">
                  <a16:creationId xmlns:a16="http://schemas.microsoft.com/office/drawing/2014/main" id="{703602CF-2E77-5B1C-2919-F518EB2CE757}"/>
                </a:ext>
              </a:extLst>
            </p:cNvPr>
            <p:cNvSpPr/>
            <p:nvPr/>
          </p:nvSpPr>
          <p:spPr>
            <a:xfrm>
              <a:off x="953675" y="3535075"/>
              <a:ext cx="77650" cy="239325"/>
            </a:xfrm>
            <a:custGeom>
              <a:avLst/>
              <a:gdLst/>
              <a:ahLst/>
              <a:cxnLst/>
              <a:rect l="l" t="t" r="r" b="b"/>
              <a:pathLst>
                <a:path w="3106" h="9573" extrusionOk="0">
                  <a:moveTo>
                    <a:pt x="3032" y="1"/>
                  </a:moveTo>
                  <a:cubicBezTo>
                    <a:pt x="2940" y="1"/>
                    <a:pt x="2225" y="1121"/>
                    <a:pt x="1599" y="2285"/>
                  </a:cubicBezTo>
                  <a:cubicBezTo>
                    <a:pt x="1279" y="2878"/>
                    <a:pt x="1005" y="3494"/>
                    <a:pt x="800" y="3974"/>
                  </a:cubicBezTo>
                  <a:cubicBezTo>
                    <a:pt x="594" y="4430"/>
                    <a:pt x="480" y="4750"/>
                    <a:pt x="480" y="4750"/>
                  </a:cubicBezTo>
                  <a:cubicBezTo>
                    <a:pt x="480" y="4750"/>
                    <a:pt x="366" y="5092"/>
                    <a:pt x="252" y="5594"/>
                  </a:cubicBezTo>
                  <a:cubicBezTo>
                    <a:pt x="138" y="6074"/>
                    <a:pt x="1" y="6758"/>
                    <a:pt x="24" y="7466"/>
                  </a:cubicBezTo>
                  <a:cubicBezTo>
                    <a:pt x="47" y="7831"/>
                    <a:pt x="92" y="8173"/>
                    <a:pt x="206" y="8493"/>
                  </a:cubicBezTo>
                  <a:cubicBezTo>
                    <a:pt x="343" y="8813"/>
                    <a:pt x="549" y="9064"/>
                    <a:pt x="754" y="9223"/>
                  </a:cubicBezTo>
                  <a:cubicBezTo>
                    <a:pt x="1116" y="9509"/>
                    <a:pt x="1429" y="9572"/>
                    <a:pt x="1524" y="9572"/>
                  </a:cubicBezTo>
                  <a:cubicBezTo>
                    <a:pt x="1543" y="9572"/>
                    <a:pt x="1553" y="9570"/>
                    <a:pt x="1553" y="9566"/>
                  </a:cubicBezTo>
                  <a:cubicBezTo>
                    <a:pt x="1576" y="9520"/>
                    <a:pt x="1234" y="9429"/>
                    <a:pt x="891" y="9086"/>
                  </a:cubicBezTo>
                  <a:cubicBezTo>
                    <a:pt x="731" y="8904"/>
                    <a:pt x="572" y="8676"/>
                    <a:pt x="503" y="8402"/>
                  </a:cubicBezTo>
                  <a:cubicBezTo>
                    <a:pt x="412" y="8105"/>
                    <a:pt x="389" y="7785"/>
                    <a:pt x="389" y="7466"/>
                  </a:cubicBezTo>
                  <a:cubicBezTo>
                    <a:pt x="412" y="6827"/>
                    <a:pt x="572" y="6188"/>
                    <a:pt x="709" y="5708"/>
                  </a:cubicBezTo>
                  <a:cubicBezTo>
                    <a:pt x="868" y="5229"/>
                    <a:pt x="982" y="4932"/>
                    <a:pt x="982" y="4932"/>
                  </a:cubicBezTo>
                  <a:cubicBezTo>
                    <a:pt x="982" y="4932"/>
                    <a:pt x="1074" y="4613"/>
                    <a:pt x="1256" y="4133"/>
                  </a:cubicBezTo>
                  <a:cubicBezTo>
                    <a:pt x="1416" y="3677"/>
                    <a:pt x="1667" y="3061"/>
                    <a:pt x="1941" y="2444"/>
                  </a:cubicBezTo>
                  <a:cubicBezTo>
                    <a:pt x="2466" y="1235"/>
                    <a:pt x="3105" y="48"/>
                    <a:pt x="3037" y="2"/>
                  </a:cubicBezTo>
                  <a:cubicBezTo>
                    <a:pt x="3035" y="1"/>
                    <a:pt x="3034" y="1"/>
                    <a:pt x="303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4" name="Google Shape;2386;p35">
              <a:extLst>
                <a:ext uri="{FF2B5EF4-FFF2-40B4-BE49-F238E27FC236}">
                  <a16:creationId xmlns:a16="http://schemas.microsoft.com/office/drawing/2014/main" id="{84C36F9D-8B4F-6E45-B344-0A0306192A7A}"/>
                </a:ext>
              </a:extLst>
            </p:cNvPr>
            <p:cNvSpPr/>
            <p:nvPr/>
          </p:nvSpPr>
          <p:spPr>
            <a:xfrm>
              <a:off x="609600" y="3173900"/>
              <a:ext cx="656825" cy="358200"/>
            </a:xfrm>
            <a:custGeom>
              <a:avLst/>
              <a:gdLst/>
              <a:ahLst/>
              <a:cxnLst/>
              <a:rect l="l" t="t" r="r" b="b"/>
              <a:pathLst>
                <a:path w="26273" h="14328" extrusionOk="0">
                  <a:moveTo>
                    <a:pt x="11824" y="1"/>
                  </a:moveTo>
                  <a:lnTo>
                    <a:pt x="11824" y="1"/>
                  </a:lnTo>
                  <a:cubicBezTo>
                    <a:pt x="12349" y="571"/>
                    <a:pt x="12691" y="1165"/>
                    <a:pt x="12691" y="1530"/>
                  </a:cubicBezTo>
                  <a:cubicBezTo>
                    <a:pt x="12691" y="2374"/>
                    <a:pt x="16320" y="3675"/>
                    <a:pt x="17621" y="3812"/>
                  </a:cubicBezTo>
                  <a:cubicBezTo>
                    <a:pt x="18922" y="3949"/>
                    <a:pt x="19995" y="5730"/>
                    <a:pt x="17439" y="9017"/>
                  </a:cubicBezTo>
                  <a:cubicBezTo>
                    <a:pt x="16229" y="10583"/>
                    <a:pt x="14119" y="11168"/>
                    <a:pt x="11829" y="11168"/>
                  </a:cubicBezTo>
                  <a:cubicBezTo>
                    <a:pt x="9279" y="11168"/>
                    <a:pt x="6505" y="10443"/>
                    <a:pt x="4497" y="9542"/>
                  </a:cubicBezTo>
                  <a:cubicBezTo>
                    <a:pt x="2055" y="8423"/>
                    <a:pt x="2123" y="6049"/>
                    <a:pt x="2465" y="4474"/>
                  </a:cubicBezTo>
                  <a:lnTo>
                    <a:pt x="2465" y="4474"/>
                  </a:lnTo>
                  <a:cubicBezTo>
                    <a:pt x="1484" y="5844"/>
                    <a:pt x="617" y="7442"/>
                    <a:pt x="0" y="9245"/>
                  </a:cubicBezTo>
                  <a:cubicBezTo>
                    <a:pt x="0" y="9245"/>
                    <a:pt x="0" y="9290"/>
                    <a:pt x="0" y="9336"/>
                  </a:cubicBezTo>
                  <a:cubicBezTo>
                    <a:pt x="548" y="10249"/>
                    <a:pt x="1803" y="11550"/>
                    <a:pt x="4839" y="12600"/>
                  </a:cubicBezTo>
                  <a:cubicBezTo>
                    <a:pt x="7843" y="13628"/>
                    <a:pt x="10726" y="14328"/>
                    <a:pt x="13004" y="14328"/>
                  </a:cubicBezTo>
                  <a:cubicBezTo>
                    <a:pt x="14569" y="14328"/>
                    <a:pt x="15849" y="13997"/>
                    <a:pt x="16686" y="13216"/>
                  </a:cubicBezTo>
                  <a:cubicBezTo>
                    <a:pt x="18717" y="11299"/>
                    <a:pt x="21639" y="5821"/>
                    <a:pt x="23739" y="5638"/>
                  </a:cubicBezTo>
                  <a:cubicBezTo>
                    <a:pt x="23968" y="5619"/>
                    <a:pt x="24176" y="5610"/>
                    <a:pt x="24365" y="5610"/>
                  </a:cubicBezTo>
                  <a:cubicBezTo>
                    <a:pt x="25922" y="5610"/>
                    <a:pt x="26158" y="6209"/>
                    <a:pt x="26158" y="6209"/>
                  </a:cubicBezTo>
                  <a:cubicBezTo>
                    <a:pt x="26158" y="6209"/>
                    <a:pt x="26272" y="5661"/>
                    <a:pt x="26158" y="5022"/>
                  </a:cubicBezTo>
                  <a:cubicBezTo>
                    <a:pt x="25975" y="4725"/>
                    <a:pt x="25702" y="4474"/>
                    <a:pt x="25291" y="4269"/>
                  </a:cubicBezTo>
                  <a:cubicBezTo>
                    <a:pt x="23624" y="3470"/>
                    <a:pt x="18671" y="4474"/>
                    <a:pt x="15932" y="2854"/>
                  </a:cubicBezTo>
                  <a:cubicBezTo>
                    <a:pt x="14380" y="1941"/>
                    <a:pt x="13056" y="777"/>
                    <a:pt x="118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5" name="Google Shape;2387;p35">
              <a:extLst>
                <a:ext uri="{FF2B5EF4-FFF2-40B4-BE49-F238E27FC236}">
                  <a16:creationId xmlns:a16="http://schemas.microsoft.com/office/drawing/2014/main" id="{0CEC60F5-3DCE-76D0-15B9-C4368AF271C7}"/>
                </a:ext>
              </a:extLst>
            </p:cNvPr>
            <p:cNvSpPr/>
            <p:nvPr/>
          </p:nvSpPr>
          <p:spPr>
            <a:xfrm>
              <a:off x="607875" y="3539775"/>
              <a:ext cx="24575" cy="37475"/>
            </a:xfrm>
            <a:custGeom>
              <a:avLst/>
              <a:gdLst/>
              <a:ahLst/>
              <a:cxnLst/>
              <a:rect l="l" t="t" r="r" b="b"/>
              <a:pathLst>
                <a:path w="983" h="1499" extrusionOk="0">
                  <a:moveTo>
                    <a:pt x="341" y="1"/>
                  </a:moveTo>
                  <a:cubicBezTo>
                    <a:pt x="310" y="1"/>
                    <a:pt x="280" y="7"/>
                    <a:pt x="252" y="19"/>
                  </a:cubicBezTo>
                  <a:cubicBezTo>
                    <a:pt x="46" y="111"/>
                    <a:pt x="1" y="522"/>
                    <a:pt x="138" y="910"/>
                  </a:cubicBezTo>
                  <a:cubicBezTo>
                    <a:pt x="256" y="1264"/>
                    <a:pt x="475" y="1499"/>
                    <a:pt x="651" y="1499"/>
                  </a:cubicBezTo>
                  <a:cubicBezTo>
                    <a:pt x="679" y="1499"/>
                    <a:pt x="706" y="1493"/>
                    <a:pt x="731" y="1480"/>
                  </a:cubicBezTo>
                  <a:cubicBezTo>
                    <a:pt x="937" y="1389"/>
                    <a:pt x="982" y="978"/>
                    <a:pt x="868" y="590"/>
                  </a:cubicBezTo>
                  <a:cubicBezTo>
                    <a:pt x="750" y="236"/>
                    <a:pt x="531" y="1"/>
                    <a:pt x="34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6" name="Google Shape;2388;p35">
              <a:extLst>
                <a:ext uri="{FF2B5EF4-FFF2-40B4-BE49-F238E27FC236}">
                  <a16:creationId xmlns:a16="http://schemas.microsoft.com/office/drawing/2014/main" id="{D474D692-3457-D4C2-647F-0D7D5F308C4D}"/>
                </a:ext>
              </a:extLst>
            </p:cNvPr>
            <p:cNvSpPr/>
            <p:nvPr/>
          </p:nvSpPr>
          <p:spPr>
            <a:xfrm>
              <a:off x="599325" y="3500525"/>
              <a:ext cx="17725" cy="26975"/>
            </a:xfrm>
            <a:custGeom>
              <a:avLst/>
              <a:gdLst/>
              <a:ahLst/>
              <a:cxnLst/>
              <a:rect l="l" t="t" r="r" b="b"/>
              <a:pathLst>
                <a:path w="709" h="1079" extrusionOk="0">
                  <a:moveTo>
                    <a:pt x="245" y="0"/>
                  </a:moveTo>
                  <a:cubicBezTo>
                    <a:pt x="223" y="0"/>
                    <a:pt x="202" y="5"/>
                    <a:pt x="183" y="14"/>
                  </a:cubicBezTo>
                  <a:cubicBezTo>
                    <a:pt x="23" y="83"/>
                    <a:pt x="0" y="380"/>
                    <a:pt x="92" y="654"/>
                  </a:cubicBezTo>
                  <a:cubicBezTo>
                    <a:pt x="170" y="908"/>
                    <a:pt x="332" y="1079"/>
                    <a:pt x="464" y="1079"/>
                  </a:cubicBezTo>
                  <a:cubicBezTo>
                    <a:pt x="485" y="1079"/>
                    <a:pt x="506" y="1074"/>
                    <a:pt x="525" y="1064"/>
                  </a:cubicBezTo>
                  <a:cubicBezTo>
                    <a:pt x="662" y="996"/>
                    <a:pt x="708" y="699"/>
                    <a:pt x="617" y="425"/>
                  </a:cubicBezTo>
                  <a:cubicBezTo>
                    <a:pt x="538" y="171"/>
                    <a:pt x="376" y="0"/>
                    <a:pt x="24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7" name="Google Shape;2389;p35">
              <a:extLst>
                <a:ext uri="{FF2B5EF4-FFF2-40B4-BE49-F238E27FC236}">
                  <a16:creationId xmlns:a16="http://schemas.microsoft.com/office/drawing/2014/main" id="{BC9A52BC-E731-E864-BBD5-4971999BD47A}"/>
                </a:ext>
              </a:extLst>
            </p:cNvPr>
            <p:cNvSpPr/>
            <p:nvPr/>
          </p:nvSpPr>
          <p:spPr>
            <a:xfrm>
              <a:off x="744275" y="3226100"/>
              <a:ext cx="37100" cy="28975"/>
            </a:xfrm>
            <a:custGeom>
              <a:avLst/>
              <a:gdLst/>
              <a:ahLst/>
              <a:cxnLst/>
              <a:rect l="l" t="t" r="r" b="b"/>
              <a:pathLst>
                <a:path w="1484" h="1159" extrusionOk="0">
                  <a:moveTo>
                    <a:pt x="1132" y="0"/>
                  </a:moveTo>
                  <a:cubicBezTo>
                    <a:pt x="937" y="0"/>
                    <a:pt x="668" y="114"/>
                    <a:pt x="457" y="309"/>
                  </a:cubicBezTo>
                  <a:cubicBezTo>
                    <a:pt x="137" y="583"/>
                    <a:pt x="0" y="926"/>
                    <a:pt x="183" y="1085"/>
                  </a:cubicBezTo>
                  <a:cubicBezTo>
                    <a:pt x="232" y="1135"/>
                    <a:pt x="305" y="1158"/>
                    <a:pt x="390" y="1158"/>
                  </a:cubicBezTo>
                  <a:cubicBezTo>
                    <a:pt x="578" y="1158"/>
                    <a:pt x="830" y="1046"/>
                    <a:pt x="1050" y="857"/>
                  </a:cubicBezTo>
                  <a:cubicBezTo>
                    <a:pt x="1370" y="560"/>
                    <a:pt x="1484" y="218"/>
                    <a:pt x="1324" y="58"/>
                  </a:cubicBezTo>
                  <a:cubicBezTo>
                    <a:pt x="1278" y="19"/>
                    <a:pt x="1211" y="0"/>
                    <a:pt x="11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8" name="Google Shape;2390;p35">
              <a:extLst>
                <a:ext uri="{FF2B5EF4-FFF2-40B4-BE49-F238E27FC236}">
                  <a16:creationId xmlns:a16="http://schemas.microsoft.com/office/drawing/2014/main" id="{C1471E78-89DD-B035-AE1D-F3F126F9F709}"/>
                </a:ext>
              </a:extLst>
            </p:cNvPr>
            <p:cNvSpPr/>
            <p:nvPr/>
          </p:nvSpPr>
          <p:spPr>
            <a:xfrm>
              <a:off x="785925" y="3202025"/>
              <a:ext cx="26275" cy="20525"/>
            </a:xfrm>
            <a:custGeom>
              <a:avLst/>
              <a:gdLst/>
              <a:ahLst/>
              <a:cxnLst/>
              <a:rect l="l" t="t" r="r" b="b"/>
              <a:pathLst>
                <a:path w="1051" h="821" extrusionOk="0">
                  <a:moveTo>
                    <a:pt x="801" y="0"/>
                  </a:moveTo>
                  <a:cubicBezTo>
                    <a:pt x="666" y="0"/>
                    <a:pt x="481" y="77"/>
                    <a:pt x="320" y="222"/>
                  </a:cubicBezTo>
                  <a:cubicBezTo>
                    <a:pt x="92" y="405"/>
                    <a:pt x="0" y="656"/>
                    <a:pt x="114" y="770"/>
                  </a:cubicBezTo>
                  <a:cubicBezTo>
                    <a:pt x="156" y="805"/>
                    <a:pt x="210" y="820"/>
                    <a:pt x="272" y="820"/>
                  </a:cubicBezTo>
                  <a:cubicBezTo>
                    <a:pt x="413" y="820"/>
                    <a:pt x="595" y="738"/>
                    <a:pt x="754" y="610"/>
                  </a:cubicBezTo>
                  <a:cubicBezTo>
                    <a:pt x="982" y="405"/>
                    <a:pt x="1050" y="154"/>
                    <a:pt x="936" y="40"/>
                  </a:cubicBezTo>
                  <a:cubicBezTo>
                    <a:pt x="903" y="13"/>
                    <a:pt x="856" y="0"/>
                    <a:pt x="80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9" name="Google Shape;2391;p35">
              <a:extLst>
                <a:ext uri="{FF2B5EF4-FFF2-40B4-BE49-F238E27FC236}">
                  <a16:creationId xmlns:a16="http://schemas.microsoft.com/office/drawing/2014/main" id="{9424374F-33F8-FDA2-EBB6-2C9353F3FCC0}"/>
                </a:ext>
              </a:extLst>
            </p:cNvPr>
            <p:cNvSpPr/>
            <p:nvPr/>
          </p:nvSpPr>
          <p:spPr>
            <a:xfrm>
              <a:off x="1099200" y="2506200"/>
              <a:ext cx="544425" cy="928375"/>
            </a:xfrm>
            <a:custGeom>
              <a:avLst/>
              <a:gdLst/>
              <a:ahLst/>
              <a:cxnLst/>
              <a:rect l="l" t="t" r="r" b="b"/>
              <a:pathLst>
                <a:path w="21777" h="37135" extrusionOk="0">
                  <a:moveTo>
                    <a:pt x="17816" y="1"/>
                  </a:moveTo>
                  <a:cubicBezTo>
                    <a:pt x="17362" y="1"/>
                    <a:pt x="16906" y="70"/>
                    <a:pt x="16480" y="163"/>
                  </a:cubicBezTo>
                  <a:cubicBezTo>
                    <a:pt x="16480" y="163"/>
                    <a:pt x="18238" y="4134"/>
                    <a:pt x="16549" y="9498"/>
                  </a:cubicBezTo>
                  <a:cubicBezTo>
                    <a:pt x="12280" y="23148"/>
                    <a:pt x="0" y="35017"/>
                    <a:pt x="2351" y="36752"/>
                  </a:cubicBezTo>
                  <a:cubicBezTo>
                    <a:pt x="2711" y="37017"/>
                    <a:pt x="3076" y="37134"/>
                    <a:pt x="3443" y="37134"/>
                  </a:cubicBezTo>
                  <a:cubicBezTo>
                    <a:pt x="5483" y="37134"/>
                    <a:pt x="7608" y="33522"/>
                    <a:pt x="9290" y="31433"/>
                  </a:cubicBezTo>
                  <a:cubicBezTo>
                    <a:pt x="11276" y="28945"/>
                    <a:pt x="19539" y="16232"/>
                    <a:pt x="20771" y="8038"/>
                  </a:cubicBezTo>
                  <a:cubicBezTo>
                    <a:pt x="21777" y="1355"/>
                    <a:pt x="19822" y="1"/>
                    <a:pt x="17816"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0" name="Google Shape;2392;p35">
              <a:extLst>
                <a:ext uri="{FF2B5EF4-FFF2-40B4-BE49-F238E27FC236}">
                  <a16:creationId xmlns:a16="http://schemas.microsoft.com/office/drawing/2014/main" id="{5F8D8CBD-6EEF-1192-67F6-AD2AD34DF816}"/>
                </a:ext>
              </a:extLst>
            </p:cNvPr>
            <p:cNvSpPr/>
            <p:nvPr/>
          </p:nvSpPr>
          <p:spPr>
            <a:xfrm>
              <a:off x="1132300" y="2517025"/>
              <a:ext cx="502175" cy="917475"/>
            </a:xfrm>
            <a:custGeom>
              <a:avLst/>
              <a:gdLst/>
              <a:ahLst/>
              <a:cxnLst/>
              <a:rect l="l" t="t" r="r" b="b"/>
              <a:pathLst>
                <a:path w="20087" h="36699" extrusionOk="0">
                  <a:moveTo>
                    <a:pt x="17080" y="0"/>
                  </a:moveTo>
                  <a:cubicBezTo>
                    <a:pt x="16638" y="0"/>
                    <a:pt x="16193" y="67"/>
                    <a:pt x="15773" y="164"/>
                  </a:cubicBezTo>
                  <a:cubicBezTo>
                    <a:pt x="15773" y="164"/>
                    <a:pt x="17530" y="4135"/>
                    <a:pt x="15841" y="9499"/>
                  </a:cubicBezTo>
                  <a:cubicBezTo>
                    <a:pt x="11710" y="22761"/>
                    <a:pt x="0" y="34333"/>
                    <a:pt x="1484" y="36570"/>
                  </a:cubicBezTo>
                  <a:cubicBezTo>
                    <a:pt x="1699" y="36657"/>
                    <a:pt x="1915" y="36698"/>
                    <a:pt x="2132" y="36698"/>
                  </a:cubicBezTo>
                  <a:cubicBezTo>
                    <a:pt x="4176" y="36698"/>
                    <a:pt x="6295" y="33085"/>
                    <a:pt x="7966" y="31000"/>
                  </a:cubicBezTo>
                  <a:cubicBezTo>
                    <a:pt x="9952" y="28512"/>
                    <a:pt x="18215" y="15799"/>
                    <a:pt x="19447" y="7605"/>
                  </a:cubicBezTo>
                  <a:cubicBezTo>
                    <a:pt x="20087" y="3359"/>
                    <a:pt x="19539" y="1259"/>
                    <a:pt x="18512" y="300"/>
                  </a:cubicBezTo>
                  <a:cubicBezTo>
                    <a:pt x="18065" y="83"/>
                    <a:pt x="17575" y="0"/>
                    <a:pt x="1708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1" name="Google Shape;2393;p35">
              <a:extLst>
                <a:ext uri="{FF2B5EF4-FFF2-40B4-BE49-F238E27FC236}">
                  <a16:creationId xmlns:a16="http://schemas.microsoft.com/office/drawing/2014/main" id="{BE1AE07F-AEB7-9327-830E-E5A8AA1661EB}"/>
                </a:ext>
              </a:extLst>
            </p:cNvPr>
            <p:cNvSpPr/>
            <p:nvPr/>
          </p:nvSpPr>
          <p:spPr>
            <a:xfrm>
              <a:off x="1196200" y="3339125"/>
              <a:ext cx="60525" cy="69025"/>
            </a:xfrm>
            <a:custGeom>
              <a:avLst/>
              <a:gdLst/>
              <a:ahLst/>
              <a:cxnLst/>
              <a:rect l="l" t="t" r="r" b="b"/>
              <a:pathLst>
                <a:path w="2421" h="2761" extrusionOk="0">
                  <a:moveTo>
                    <a:pt x="1689" y="0"/>
                  </a:moveTo>
                  <a:cubicBezTo>
                    <a:pt x="1287" y="0"/>
                    <a:pt x="776" y="349"/>
                    <a:pt x="434" y="924"/>
                  </a:cubicBezTo>
                  <a:cubicBezTo>
                    <a:pt x="1" y="1632"/>
                    <a:pt x="1" y="2430"/>
                    <a:pt x="434" y="2681"/>
                  </a:cubicBezTo>
                  <a:cubicBezTo>
                    <a:pt x="527" y="2735"/>
                    <a:pt x="630" y="2760"/>
                    <a:pt x="741" y="2760"/>
                  </a:cubicBezTo>
                  <a:cubicBezTo>
                    <a:pt x="1148" y="2760"/>
                    <a:pt x="1645" y="2412"/>
                    <a:pt x="1986" y="1837"/>
                  </a:cubicBezTo>
                  <a:cubicBezTo>
                    <a:pt x="2420" y="1129"/>
                    <a:pt x="2420" y="330"/>
                    <a:pt x="1986" y="79"/>
                  </a:cubicBezTo>
                  <a:cubicBezTo>
                    <a:pt x="1899" y="26"/>
                    <a:pt x="1798" y="0"/>
                    <a:pt x="168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2" name="Google Shape;2394;p35">
              <a:extLst>
                <a:ext uri="{FF2B5EF4-FFF2-40B4-BE49-F238E27FC236}">
                  <a16:creationId xmlns:a16="http://schemas.microsoft.com/office/drawing/2014/main" id="{F5F131D4-F4E8-3905-1A30-B9B435A01AF7}"/>
                </a:ext>
              </a:extLst>
            </p:cNvPr>
            <p:cNvSpPr/>
            <p:nvPr/>
          </p:nvSpPr>
          <p:spPr>
            <a:xfrm>
              <a:off x="1196200" y="3353075"/>
              <a:ext cx="53675" cy="55075"/>
            </a:xfrm>
            <a:custGeom>
              <a:avLst/>
              <a:gdLst/>
              <a:ahLst/>
              <a:cxnLst/>
              <a:rect l="l" t="t" r="r" b="b"/>
              <a:pathLst>
                <a:path w="2147" h="2203" extrusionOk="0">
                  <a:moveTo>
                    <a:pt x="708" y="1"/>
                  </a:moveTo>
                  <a:cubicBezTo>
                    <a:pt x="617" y="115"/>
                    <a:pt x="526" y="229"/>
                    <a:pt x="434" y="366"/>
                  </a:cubicBezTo>
                  <a:cubicBezTo>
                    <a:pt x="1" y="1074"/>
                    <a:pt x="1" y="1872"/>
                    <a:pt x="434" y="2123"/>
                  </a:cubicBezTo>
                  <a:cubicBezTo>
                    <a:pt x="527" y="2177"/>
                    <a:pt x="630" y="2202"/>
                    <a:pt x="741" y="2202"/>
                  </a:cubicBezTo>
                  <a:cubicBezTo>
                    <a:pt x="1148" y="2202"/>
                    <a:pt x="1645" y="1854"/>
                    <a:pt x="1986" y="1279"/>
                  </a:cubicBezTo>
                  <a:cubicBezTo>
                    <a:pt x="2055" y="1188"/>
                    <a:pt x="2101" y="1096"/>
                    <a:pt x="2146" y="1005"/>
                  </a:cubicBezTo>
                  <a:lnTo>
                    <a:pt x="2146" y="1005"/>
                  </a:lnTo>
                  <a:cubicBezTo>
                    <a:pt x="1822" y="1347"/>
                    <a:pt x="1446" y="1560"/>
                    <a:pt x="1134" y="1560"/>
                  </a:cubicBezTo>
                  <a:cubicBezTo>
                    <a:pt x="1029" y="1560"/>
                    <a:pt x="931" y="1536"/>
                    <a:pt x="845" y="1484"/>
                  </a:cubicBezTo>
                  <a:cubicBezTo>
                    <a:pt x="480" y="1256"/>
                    <a:pt x="434" y="617"/>
                    <a:pt x="7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3" name="Google Shape;2395;p35">
              <a:extLst>
                <a:ext uri="{FF2B5EF4-FFF2-40B4-BE49-F238E27FC236}">
                  <a16:creationId xmlns:a16="http://schemas.microsoft.com/office/drawing/2014/main" id="{A39F28CA-F7AB-3A2F-EF63-379C53A5FA50}"/>
                </a:ext>
              </a:extLst>
            </p:cNvPr>
            <p:cNvSpPr/>
            <p:nvPr/>
          </p:nvSpPr>
          <p:spPr>
            <a:xfrm>
              <a:off x="1147125" y="2509700"/>
              <a:ext cx="482225" cy="932425"/>
            </a:xfrm>
            <a:custGeom>
              <a:avLst/>
              <a:gdLst/>
              <a:ahLst/>
              <a:cxnLst/>
              <a:rect l="l" t="t" r="r" b="b"/>
              <a:pathLst>
                <a:path w="19289" h="37297" extrusionOk="0">
                  <a:moveTo>
                    <a:pt x="3516" y="29787"/>
                  </a:moveTo>
                  <a:cubicBezTo>
                    <a:pt x="3516" y="29787"/>
                    <a:pt x="3475" y="29840"/>
                    <a:pt x="3397" y="29943"/>
                  </a:cubicBezTo>
                  <a:lnTo>
                    <a:pt x="3397" y="29943"/>
                  </a:lnTo>
                  <a:cubicBezTo>
                    <a:pt x="3478" y="29840"/>
                    <a:pt x="3516" y="29787"/>
                    <a:pt x="3516" y="29787"/>
                  </a:cubicBezTo>
                  <a:close/>
                  <a:moveTo>
                    <a:pt x="16732" y="0"/>
                  </a:moveTo>
                  <a:lnTo>
                    <a:pt x="16732" y="0"/>
                  </a:lnTo>
                  <a:cubicBezTo>
                    <a:pt x="16732" y="0"/>
                    <a:pt x="16778" y="23"/>
                    <a:pt x="16869" y="46"/>
                  </a:cubicBezTo>
                  <a:cubicBezTo>
                    <a:pt x="16983" y="68"/>
                    <a:pt x="17120" y="91"/>
                    <a:pt x="17302" y="183"/>
                  </a:cubicBezTo>
                  <a:cubicBezTo>
                    <a:pt x="17645" y="342"/>
                    <a:pt x="18124" y="685"/>
                    <a:pt x="18466" y="1324"/>
                  </a:cubicBezTo>
                  <a:cubicBezTo>
                    <a:pt x="18809" y="1940"/>
                    <a:pt x="19014" y="2808"/>
                    <a:pt x="19060" y="3812"/>
                  </a:cubicBezTo>
                  <a:cubicBezTo>
                    <a:pt x="19128" y="4816"/>
                    <a:pt x="19037" y="5935"/>
                    <a:pt x="18854" y="7167"/>
                  </a:cubicBezTo>
                  <a:cubicBezTo>
                    <a:pt x="18672" y="8377"/>
                    <a:pt x="18375" y="9678"/>
                    <a:pt x="17987" y="11047"/>
                  </a:cubicBezTo>
                  <a:cubicBezTo>
                    <a:pt x="17599" y="12394"/>
                    <a:pt x="17120" y="13809"/>
                    <a:pt x="16526" y="15224"/>
                  </a:cubicBezTo>
                  <a:cubicBezTo>
                    <a:pt x="16207" y="15932"/>
                    <a:pt x="15864" y="16640"/>
                    <a:pt x="15522" y="17370"/>
                  </a:cubicBezTo>
                  <a:cubicBezTo>
                    <a:pt x="15180" y="18078"/>
                    <a:pt x="14860" y="18831"/>
                    <a:pt x="14472" y="19538"/>
                  </a:cubicBezTo>
                  <a:cubicBezTo>
                    <a:pt x="14084" y="20246"/>
                    <a:pt x="13696" y="20954"/>
                    <a:pt x="13308" y="21684"/>
                  </a:cubicBezTo>
                  <a:cubicBezTo>
                    <a:pt x="12897" y="22392"/>
                    <a:pt x="12441" y="23076"/>
                    <a:pt x="12007" y="23784"/>
                  </a:cubicBezTo>
                  <a:cubicBezTo>
                    <a:pt x="11573" y="24492"/>
                    <a:pt x="11162" y="25199"/>
                    <a:pt x="10729" y="25884"/>
                  </a:cubicBezTo>
                  <a:cubicBezTo>
                    <a:pt x="10272" y="26569"/>
                    <a:pt x="9816" y="27253"/>
                    <a:pt x="9382" y="27938"/>
                  </a:cubicBezTo>
                  <a:cubicBezTo>
                    <a:pt x="8492" y="29308"/>
                    <a:pt x="7624" y="30654"/>
                    <a:pt x="6757" y="31910"/>
                  </a:cubicBezTo>
                  <a:cubicBezTo>
                    <a:pt x="5844" y="33165"/>
                    <a:pt x="4977" y="34375"/>
                    <a:pt x="4018" y="35425"/>
                  </a:cubicBezTo>
                  <a:cubicBezTo>
                    <a:pt x="3539" y="35927"/>
                    <a:pt x="3059" y="36429"/>
                    <a:pt x="2511" y="36749"/>
                  </a:cubicBezTo>
                  <a:cubicBezTo>
                    <a:pt x="2218" y="36944"/>
                    <a:pt x="1892" y="37061"/>
                    <a:pt x="1583" y="37061"/>
                  </a:cubicBezTo>
                  <a:cubicBezTo>
                    <a:pt x="1314" y="37061"/>
                    <a:pt x="1057" y="36973"/>
                    <a:pt x="845" y="36772"/>
                  </a:cubicBezTo>
                  <a:cubicBezTo>
                    <a:pt x="731" y="36680"/>
                    <a:pt x="617" y="36589"/>
                    <a:pt x="526" y="36475"/>
                  </a:cubicBezTo>
                  <a:cubicBezTo>
                    <a:pt x="480" y="36429"/>
                    <a:pt x="412" y="36361"/>
                    <a:pt x="389" y="36315"/>
                  </a:cubicBezTo>
                  <a:cubicBezTo>
                    <a:pt x="343" y="36247"/>
                    <a:pt x="297" y="36201"/>
                    <a:pt x="297" y="36132"/>
                  </a:cubicBezTo>
                  <a:cubicBezTo>
                    <a:pt x="206" y="35904"/>
                    <a:pt x="252" y="35607"/>
                    <a:pt x="320" y="35334"/>
                  </a:cubicBezTo>
                  <a:cubicBezTo>
                    <a:pt x="457" y="34809"/>
                    <a:pt x="685" y="34329"/>
                    <a:pt x="891" y="33873"/>
                  </a:cubicBezTo>
                  <a:cubicBezTo>
                    <a:pt x="1347" y="32983"/>
                    <a:pt x="1827" y="32229"/>
                    <a:pt x="2215" y="31636"/>
                  </a:cubicBezTo>
                  <a:cubicBezTo>
                    <a:pt x="2785" y="30773"/>
                    <a:pt x="3204" y="30200"/>
                    <a:pt x="3397" y="29943"/>
                  </a:cubicBezTo>
                  <a:lnTo>
                    <a:pt x="3397" y="29943"/>
                  </a:lnTo>
                  <a:cubicBezTo>
                    <a:pt x="3338" y="30018"/>
                    <a:pt x="3257" y="30118"/>
                    <a:pt x="3151" y="30243"/>
                  </a:cubicBezTo>
                  <a:cubicBezTo>
                    <a:pt x="2922" y="30540"/>
                    <a:pt x="2580" y="30997"/>
                    <a:pt x="2169" y="31590"/>
                  </a:cubicBezTo>
                  <a:cubicBezTo>
                    <a:pt x="1758" y="32184"/>
                    <a:pt x="1256" y="32914"/>
                    <a:pt x="777" y="33804"/>
                  </a:cubicBezTo>
                  <a:cubicBezTo>
                    <a:pt x="549" y="34261"/>
                    <a:pt x="297" y="34740"/>
                    <a:pt x="138" y="35288"/>
                  </a:cubicBezTo>
                  <a:cubicBezTo>
                    <a:pt x="69" y="35585"/>
                    <a:pt x="1" y="35881"/>
                    <a:pt x="115" y="36201"/>
                  </a:cubicBezTo>
                  <a:cubicBezTo>
                    <a:pt x="138" y="36292"/>
                    <a:pt x="183" y="36361"/>
                    <a:pt x="229" y="36429"/>
                  </a:cubicBezTo>
                  <a:cubicBezTo>
                    <a:pt x="275" y="36498"/>
                    <a:pt x="320" y="36543"/>
                    <a:pt x="366" y="36612"/>
                  </a:cubicBezTo>
                  <a:cubicBezTo>
                    <a:pt x="480" y="36726"/>
                    <a:pt x="594" y="36840"/>
                    <a:pt x="708" y="36954"/>
                  </a:cubicBezTo>
                  <a:cubicBezTo>
                    <a:pt x="845" y="37045"/>
                    <a:pt x="982" y="37137"/>
                    <a:pt x="1142" y="37205"/>
                  </a:cubicBezTo>
                  <a:lnTo>
                    <a:pt x="1393" y="37274"/>
                  </a:lnTo>
                  <a:cubicBezTo>
                    <a:pt x="1439" y="37285"/>
                    <a:pt x="1479" y="37285"/>
                    <a:pt x="1519" y="37285"/>
                  </a:cubicBezTo>
                  <a:cubicBezTo>
                    <a:pt x="1559" y="37285"/>
                    <a:pt x="1598" y="37285"/>
                    <a:pt x="1644" y="37296"/>
                  </a:cubicBezTo>
                  <a:cubicBezTo>
                    <a:pt x="1735" y="37296"/>
                    <a:pt x="1827" y="37274"/>
                    <a:pt x="1918" y="37251"/>
                  </a:cubicBezTo>
                  <a:cubicBezTo>
                    <a:pt x="1987" y="37228"/>
                    <a:pt x="2078" y="37228"/>
                    <a:pt x="2169" y="37182"/>
                  </a:cubicBezTo>
                  <a:cubicBezTo>
                    <a:pt x="2306" y="37114"/>
                    <a:pt x="2489" y="37068"/>
                    <a:pt x="2626" y="36954"/>
                  </a:cubicBezTo>
                  <a:cubicBezTo>
                    <a:pt x="3219" y="36612"/>
                    <a:pt x="3721" y="36132"/>
                    <a:pt x="4223" y="35607"/>
                  </a:cubicBezTo>
                  <a:cubicBezTo>
                    <a:pt x="5205" y="34557"/>
                    <a:pt x="6118" y="33371"/>
                    <a:pt x="7008" y="32092"/>
                  </a:cubicBezTo>
                  <a:cubicBezTo>
                    <a:pt x="7898" y="30837"/>
                    <a:pt x="8766" y="29490"/>
                    <a:pt x="9679" y="28144"/>
                  </a:cubicBezTo>
                  <a:cubicBezTo>
                    <a:pt x="10112" y="27459"/>
                    <a:pt x="10569" y="26774"/>
                    <a:pt x="11025" y="26089"/>
                  </a:cubicBezTo>
                  <a:cubicBezTo>
                    <a:pt x="11482" y="25405"/>
                    <a:pt x="11893" y="24674"/>
                    <a:pt x="12326" y="23989"/>
                  </a:cubicBezTo>
                  <a:cubicBezTo>
                    <a:pt x="12760" y="23282"/>
                    <a:pt x="13217" y="22574"/>
                    <a:pt x="13605" y="21867"/>
                  </a:cubicBezTo>
                  <a:cubicBezTo>
                    <a:pt x="13993" y="21136"/>
                    <a:pt x="14381" y="20406"/>
                    <a:pt x="14769" y="19698"/>
                  </a:cubicBezTo>
                  <a:cubicBezTo>
                    <a:pt x="15180" y="18968"/>
                    <a:pt x="15476" y="18237"/>
                    <a:pt x="15819" y="17507"/>
                  </a:cubicBezTo>
                  <a:cubicBezTo>
                    <a:pt x="16161" y="16777"/>
                    <a:pt x="16503" y="16069"/>
                    <a:pt x="16823" y="15361"/>
                  </a:cubicBezTo>
                  <a:cubicBezTo>
                    <a:pt x="17416" y="13923"/>
                    <a:pt x="17873" y="12485"/>
                    <a:pt x="18261" y="11116"/>
                  </a:cubicBezTo>
                  <a:cubicBezTo>
                    <a:pt x="18626" y="9746"/>
                    <a:pt x="18900" y="8423"/>
                    <a:pt x="19060" y="7190"/>
                  </a:cubicBezTo>
                  <a:cubicBezTo>
                    <a:pt x="19220" y="5957"/>
                    <a:pt x="19288" y="4816"/>
                    <a:pt x="19197" y="3812"/>
                  </a:cubicBezTo>
                  <a:cubicBezTo>
                    <a:pt x="19128" y="2785"/>
                    <a:pt x="18900" y="1917"/>
                    <a:pt x="18535" y="1278"/>
                  </a:cubicBezTo>
                  <a:cubicBezTo>
                    <a:pt x="18170" y="639"/>
                    <a:pt x="17668" y="297"/>
                    <a:pt x="17302" y="160"/>
                  </a:cubicBezTo>
                  <a:cubicBezTo>
                    <a:pt x="17120" y="91"/>
                    <a:pt x="16983" y="68"/>
                    <a:pt x="16891" y="46"/>
                  </a:cubicBezTo>
                  <a:cubicBezTo>
                    <a:pt x="16778" y="23"/>
                    <a:pt x="16732" y="0"/>
                    <a:pt x="1673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4" name="Google Shape;2396;p35">
              <a:extLst>
                <a:ext uri="{FF2B5EF4-FFF2-40B4-BE49-F238E27FC236}">
                  <a16:creationId xmlns:a16="http://schemas.microsoft.com/office/drawing/2014/main" id="{4D58443F-3B9E-EE12-BFFF-D1D136D7FA20}"/>
                </a:ext>
              </a:extLst>
            </p:cNvPr>
            <p:cNvSpPr/>
            <p:nvPr/>
          </p:nvSpPr>
          <p:spPr>
            <a:xfrm>
              <a:off x="955975" y="2567300"/>
              <a:ext cx="392625" cy="643925"/>
            </a:xfrm>
            <a:custGeom>
              <a:avLst/>
              <a:gdLst/>
              <a:ahLst/>
              <a:cxnLst/>
              <a:rect l="l" t="t" r="r" b="b"/>
              <a:pathLst>
                <a:path w="15705" h="25757" extrusionOk="0">
                  <a:moveTo>
                    <a:pt x="8359" y="1"/>
                  </a:moveTo>
                  <a:cubicBezTo>
                    <a:pt x="8046" y="1"/>
                    <a:pt x="7742" y="44"/>
                    <a:pt x="7464" y="138"/>
                  </a:cubicBezTo>
                  <a:cubicBezTo>
                    <a:pt x="7190" y="252"/>
                    <a:pt x="6916" y="435"/>
                    <a:pt x="6665" y="640"/>
                  </a:cubicBezTo>
                  <a:cubicBezTo>
                    <a:pt x="6437" y="846"/>
                    <a:pt x="6209" y="1097"/>
                    <a:pt x="6026" y="1325"/>
                  </a:cubicBezTo>
                  <a:cubicBezTo>
                    <a:pt x="5227" y="2375"/>
                    <a:pt x="4679" y="3653"/>
                    <a:pt x="4177" y="4840"/>
                  </a:cubicBezTo>
                  <a:cubicBezTo>
                    <a:pt x="2625" y="8492"/>
                    <a:pt x="1484" y="12373"/>
                    <a:pt x="890" y="16230"/>
                  </a:cubicBezTo>
                  <a:cubicBezTo>
                    <a:pt x="525" y="18581"/>
                    <a:pt x="0" y="21959"/>
                    <a:pt x="1552" y="24036"/>
                  </a:cubicBezTo>
                  <a:cubicBezTo>
                    <a:pt x="2493" y="25261"/>
                    <a:pt x="3716" y="25757"/>
                    <a:pt x="5021" y="25757"/>
                  </a:cubicBezTo>
                  <a:cubicBezTo>
                    <a:pt x="7389" y="25757"/>
                    <a:pt x="10025" y="24125"/>
                    <a:pt x="11732" y="22256"/>
                  </a:cubicBezTo>
                  <a:cubicBezTo>
                    <a:pt x="12874" y="21046"/>
                    <a:pt x="14152" y="19563"/>
                    <a:pt x="14882" y="18102"/>
                  </a:cubicBezTo>
                  <a:cubicBezTo>
                    <a:pt x="15704" y="16386"/>
                    <a:pt x="14540" y="15091"/>
                    <a:pt x="13108" y="15091"/>
                  </a:cubicBezTo>
                  <a:cubicBezTo>
                    <a:pt x="12711" y="15091"/>
                    <a:pt x="12294" y="15190"/>
                    <a:pt x="11892" y="15408"/>
                  </a:cubicBezTo>
                  <a:cubicBezTo>
                    <a:pt x="10546" y="16139"/>
                    <a:pt x="8902" y="16983"/>
                    <a:pt x="7670" y="17919"/>
                  </a:cubicBezTo>
                  <a:cubicBezTo>
                    <a:pt x="8697" y="15340"/>
                    <a:pt x="9792" y="13628"/>
                    <a:pt x="10591" y="11003"/>
                  </a:cubicBezTo>
                  <a:cubicBezTo>
                    <a:pt x="11230" y="8903"/>
                    <a:pt x="12166" y="6849"/>
                    <a:pt x="12372" y="4635"/>
                  </a:cubicBezTo>
                  <a:cubicBezTo>
                    <a:pt x="12486" y="3334"/>
                    <a:pt x="11938" y="1942"/>
                    <a:pt x="10979" y="1006"/>
                  </a:cubicBezTo>
                  <a:cubicBezTo>
                    <a:pt x="10392" y="418"/>
                    <a:pt x="9334" y="1"/>
                    <a:pt x="8359"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5" name="Google Shape;2397;p35">
              <a:extLst>
                <a:ext uri="{FF2B5EF4-FFF2-40B4-BE49-F238E27FC236}">
                  <a16:creationId xmlns:a16="http://schemas.microsoft.com/office/drawing/2014/main" id="{C45AD7BB-4864-36B9-0F0C-B7E51FE9D25B}"/>
                </a:ext>
              </a:extLst>
            </p:cNvPr>
            <p:cNvSpPr/>
            <p:nvPr/>
          </p:nvSpPr>
          <p:spPr>
            <a:xfrm>
              <a:off x="1074100" y="3012225"/>
              <a:ext cx="79325" cy="52700"/>
            </a:xfrm>
            <a:custGeom>
              <a:avLst/>
              <a:gdLst/>
              <a:ahLst/>
              <a:cxnLst/>
              <a:rect l="l" t="t" r="r" b="b"/>
              <a:pathLst>
                <a:path w="3173" h="2108" extrusionOk="0">
                  <a:moveTo>
                    <a:pt x="3125" y="0"/>
                  </a:moveTo>
                  <a:cubicBezTo>
                    <a:pt x="3020" y="0"/>
                    <a:pt x="2617" y="144"/>
                    <a:pt x="2214" y="305"/>
                  </a:cubicBezTo>
                  <a:cubicBezTo>
                    <a:pt x="1758" y="465"/>
                    <a:pt x="1324" y="693"/>
                    <a:pt x="1324" y="693"/>
                  </a:cubicBezTo>
                  <a:cubicBezTo>
                    <a:pt x="1324" y="693"/>
                    <a:pt x="1233" y="761"/>
                    <a:pt x="1073" y="875"/>
                  </a:cubicBezTo>
                  <a:cubicBezTo>
                    <a:pt x="936" y="990"/>
                    <a:pt x="730" y="1149"/>
                    <a:pt x="571" y="1309"/>
                  </a:cubicBezTo>
                  <a:cubicBezTo>
                    <a:pt x="457" y="1378"/>
                    <a:pt x="388" y="1492"/>
                    <a:pt x="320" y="1560"/>
                  </a:cubicBezTo>
                  <a:cubicBezTo>
                    <a:pt x="251" y="1651"/>
                    <a:pt x="183" y="1743"/>
                    <a:pt x="137" y="1811"/>
                  </a:cubicBezTo>
                  <a:cubicBezTo>
                    <a:pt x="46" y="1994"/>
                    <a:pt x="0" y="2085"/>
                    <a:pt x="23" y="2108"/>
                  </a:cubicBezTo>
                  <a:cubicBezTo>
                    <a:pt x="69" y="2108"/>
                    <a:pt x="160" y="2040"/>
                    <a:pt x="274" y="1925"/>
                  </a:cubicBezTo>
                  <a:cubicBezTo>
                    <a:pt x="342" y="1857"/>
                    <a:pt x="411" y="1788"/>
                    <a:pt x="502" y="1743"/>
                  </a:cubicBezTo>
                  <a:cubicBezTo>
                    <a:pt x="594" y="1674"/>
                    <a:pt x="662" y="1583"/>
                    <a:pt x="776" y="1537"/>
                  </a:cubicBezTo>
                  <a:cubicBezTo>
                    <a:pt x="959" y="1400"/>
                    <a:pt x="1164" y="1286"/>
                    <a:pt x="1324" y="1195"/>
                  </a:cubicBezTo>
                  <a:cubicBezTo>
                    <a:pt x="1461" y="1126"/>
                    <a:pt x="1575" y="1058"/>
                    <a:pt x="1575" y="1058"/>
                  </a:cubicBezTo>
                  <a:cubicBezTo>
                    <a:pt x="1575" y="1058"/>
                    <a:pt x="1963" y="807"/>
                    <a:pt x="2374" y="556"/>
                  </a:cubicBezTo>
                  <a:cubicBezTo>
                    <a:pt x="2762" y="328"/>
                    <a:pt x="3173" y="77"/>
                    <a:pt x="3150" y="8"/>
                  </a:cubicBezTo>
                  <a:cubicBezTo>
                    <a:pt x="3147" y="3"/>
                    <a:pt x="3139" y="0"/>
                    <a:pt x="31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6" name="Google Shape;2398;p35">
              <a:extLst>
                <a:ext uri="{FF2B5EF4-FFF2-40B4-BE49-F238E27FC236}">
                  <a16:creationId xmlns:a16="http://schemas.microsoft.com/office/drawing/2014/main" id="{F936DA4D-DB02-A5A1-701A-9C1DB585E8E3}"/>
                </a:ext>
              </a:extLst>
            </p:cNvPr>
            <p:cNvSpPr/>
            <p:nvPr/>
          </p:nvSpPr>
          <p:spPr>
            <a:xfrm>
              <a:off x="1028450" y="3168200"/>
              <a:ext cx="23975" cy="13075"/>
            </a:xfrm>
            <a:custGeom>
              <a:avLst/>
              <a:gdLst/>
              <a:ahLst/>
              <a:cxnLst/>
              <a:rect l="l" t="t" r="r" b="b"/>
              <a:pathLst>
                <a:path w="959" h="523" extrusionOk="0">
                  <a:moveTo>
                    <a:pt x="297" y="0"/>
                  </a:moveTo>
                  <a:cubicBezTo>
                    <a:pt x="137" y="23"/>
                    <a:pt x="0" y="69"/>
                    <a:pt x="0" y="114"/>
                  </a:cubicBezTo>
                  <a:cubicBezTo>
                    <a:pt x="0" y="183"/>
                    <a:pt x="114" y="251"/>
                    <a:pt x="205" y="297"/>
                  </a:cubicBezTo>
                  <a:cubicBezTo>
                    <a:pt x="297" y="366"/>
                    <a:pt x="411" y="434"/>
                    <a:pt x="411" y="434"/>
                  </a:cubicBezTo>
                  <a:cubicBezTo>
                    <a:pt x="411" y="434"/>
                    <a:pt x="502" y="457"/>
                    <a:pt x="639" y="480"/>
                  </a:cubicBezTo>
                  <a:cubicBezTo>
                    <a:pt x="702" y="495"/>
                    <a:pt x="787" y="522"/>
                    <a:pt x="848" y="522"/>
                  </a:cubicBezTo>
                  <a:cubicBezTo>
                    <a:pt x="876" y="522"/>
                    <a:pt x="899" y="517"/>
                    <a:pt x="913" y="503"/>
                  </a:cubicBezTo>
                  <a:cubicBezTo>
                    <a:pt x="959" y="457"/>
                    <a:pt x="913" y="343"/>
                    <a:pt x="822" y="229"/>
                  </a:cubicBezTo>
                  <a:cubicBezTo>
                    <a:pt x="708" y="114"/>
                    <a:pt x="594" y="46"/>
                    <a:pt x="594" y="46"/>
                  </a:cubicBezTo>
                  <a:cubicBezTo>
                    <a:pt x="594" y="46"/>
                    <a:pt x="434" y="0"/>
                    <a:pt x="2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7" name="Google Shape;2399;p35">
              <a:extLst>
                <a:ext uri="{FF2B5EF4-FFF2-40B4-BE49-F238E27FC236}">
                  <a16:creationId xmlns:a16="http://schemas.microsoft.com/office/drawing/2014/main" id="{314AB49F-CC45-23B3-4F37-52A258530106}"/>
                </a:ext>
              </a:extLst>
            </p:cNvPr>
            <p:cNvSpPr/>
            <p:nvPr/>
          </p:nvSpPr>
          <p:spPr>
            <a:xfrm>
              <a:off x="955975" y="2775600"/>
              <a:ext cx="392050" cy="435625"/>
            </a:xfrm>
            <a:custGeom>
              <a:avLst/>
              <a:gdLst/>
              <a:ahLst/>
              <a:cxnLst/>
              <a:rect l="l" t="t" r="r" b="b"/>
              <a:pathLst>
                <a:path w="15682" h="17425" extrusionOk="0">
                  <a:moveTo>
                    <a:pt x="2853" y="1"/>
                  </a:moveTo>
                  <a:cubicBezTo>
                    <a:pt x="1986" y="2580"/>
                    <a:pt x="1301" y="5250"/>
                    <a:pt x="890" y="7898"/>
                  </a:cubicBezTo>
                  <a:cubicBezTo>
                    <a:pt x="525" y="10249"/>
                    <a:pt x="0" y="13627"/>
                    <a:pt x="1552" y="15704"/>
                  </a:cubicBezTo>
                  <a:cubicBezTo>
                    <a:pt x="2493" y="16929"/>
                    <a:pt x="3716" y="17425"/>
                    <a:pt x="5021" y="17425"/>
                  </a:cubicBezTo>
                  <a:cubicBezTo>
                    <a:pt x="7389" y="17425"/>
                    <a:pt x="10025" y="15793"/>
                    <a:pt x="11732" y="13924"/>
                  </a:cubicBezTo>
                  <a:cubicBezTo>
                    <a:pt x="12874" y="12714"/>
                    <a:pt x="14152" y="11231"/>
                    <a:pt x="14882" y="9770"/>
                  </a:cubicBezTo>
                  <a:cubicBezTo>
                    <a:pt x="15681" y="8104"/>
                    <a:pt x="14608" y="6825"/>
                    <a:pt x="13216" y="6757"/>
                  </a:cubicBezTo>
                  <a:cubicBezTo>
                    <a:pt x="12600" y="6917"/>
                    <a:pt x="12052" y="7076"/>
                    <a:pt x="11664" y="7191"/>
                  </a:cubicBezTo>
                  <a:cubicBezTo>
                    <a:pt x="11573" y="7259"/>
                    <a:pt x="11481" y="7305"/>
                    <a:pt x="11390" y="7350"/>
                  </a:cubicBezTo>
                  <a:cubicBezTo>
                    <a:pt x="11938" y="7944"/>
                    <a:pt x="13787" y="9998"/>
                    <a:pt x="10431" y="12897"/>
                  </a:cubicBezTo>
                  <a:cubicBezTo>
                    <a:pt x="8416" y="14638"/>
                    <a:pt x="6792" y="15320"/>
                    <a:pt x="5741" y="15320"/>
                  </a:cubicBezTo>
                  <a:cubicBezTo>
                    <a:pt x="4781" y="15320"/>
                    <a:pt x="4298" y="14751"/>
                    <a:pt x="4428" y="13901"/>
                  </a:cubicBezTo>
                  <a:cubicBezTo>
                    <a:pt x="4679" y="12144"/>
                    <a:pt x="8948" y="8743"/>
                    <a:pt x="8948" y="8743"/>
                  </a:cubicBezTo>
                  <a:lnTo>
                    <a:pt x="8948" y="8720"/>
                  </a:lnTo>
                  <a:cubicBezTo>
                    <a:pt x="8491" y="9017"/>
                    <a:pt x="8058" y="9290"/>
                    <a:pt x="7670" y="9587"/>
                  </a:cubicBezTo>
                  <a:cubicBezTo>
                    <a:pt x="7875" y="9085"/>
                    <a:pt x="8058" y="8629"/>
                    <a:pt x="8263" y="8195"/>
                  </a:cubicBezTo>
                  <a:lnTo>
                    <a:pt x="8263" y="8195"/>
                  </a:lnTo>
                  <a:cubicBezTo>
                    <a:pt x="7018" y="8885"/>
                    <a:pt x="5153" y="9810"/>
                    <a:pt x="4130" y="9810"/>
                  </a:cubicBezTo>
                  <a:cubicBezTo>
                    <a:pt x="3765" y="9810"/>
                    <a:pt x="3508" y="9693"/>
                    <a:pt x="3424" y="9405"/>
                  </a:cubicBezTo>
                  <a:cubicBezTo>
                    <a:pt x="2968" y="7830"/>
                    <a:pt x="3972" y="4132"/>
                    <a:pt x="5159" y="3972"/>
                  </a:cubicBezTo>
                  <a:cubicBezTo>
                    <a:pt x="5215" y="3964"/>
                    <a:pt x="5280" y="3960"/>
                    <a:pt x="5352" y="3960"/>
                  </a:cubicBezTo>
                  <a:cubicBezTo>
                    <a:pt x="6266" y="3960"/>
                    <a:pt x="8348" y="4601"/>
                    <a:pt x="9724" y="5045"/>
                  </a:cubicBezTo>
                  <a:cubicBezTo>
                    <a:pt x="10021" y="4337"/>
                    <a:pt x="10317" y="3561"/>
                    <a:pt x="10591" y="2717"/>
                  </a:cubicBezTo>
                  <a:cubicBezTo>
                    <a:pt x="8811" y="2078"/>
                    <a:pt x="5067" y="708"/>
                    <a:pt x="28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8" name="Google Shape;2400;p35">
              <a:extLst>
                <a:ext uri="{FF2B5EF4-FFF2-40B4-BE49-F238E27FC236}">
                  <a16:creationId xmlns:a16="http://schemas.microsoft.com/office/drawing/2014/main" id="{7E8AD9CB-2A6B-A900-F202-5134E63DA178}"/>
                </a:ext>
              </a:extLst>
            </p:cNvPr>
            <p:cNvSpPr/>
            <p:nvPr/>
          </p:nvSpPr>
          <p:spPr>
            <a:xfrm>
              <a:off x="987350" y="2559750"/>
              <a:ext cx="295050" cy="322025"/>
            </a:xfrm>
            <a:custGeom>
              <a:avLst/>
              <a:gdLst/>
              <a:ahLst/>
              <a:cxnLst/>
              <a:rect l="l" t="t" r="r" b="b"/>
              <a:pathLst>
                <a:path w="11802" h="12881" extrusionOk="0">
                  <a:moveTo>
                    <a:pt x="6824" y="1"/>
                  </a:moveTo>
                  <a:cubicBezTo>
                    <a:pt x="6565" y="1"/>
                    <a:pt x="6312" y="38"/>
                    <a:pt x="6072" y="121"/>
                  </a:cubicBezTo>
                  <a:cubicBezTo>
                    <a:pt x="5753" y="235"/>
                    <a:pt x="5456" y="440"/>
                    <a:pt x="5159" y="669"/>
                  </a:cubicBezTo>
                  <a:cubicBezTo>
                    <a:pt x="4885" y="920"/>
                    <a:pt x="4634" y="1194"/>
                    <a:pt x="4429" y="1445"/>
                  </a:cubicBezTo>
                  <a:cubicBezTo>
                    <a:pt x="3493" y="2609"/>
                    <a:pt x="2877" y="4047"/>
                    <a:pt x="2283" y="5371"/>
                  </a:cubicBezTo>
                  <a:cubicBezTo>
                    <a:pt x="1416" y="7356"/>
                    <a:pt x="640" y="9388"/>
                    <a:pt x="1" y="11465"/>
                  </a:cubicBezTo>
                  <a:cubicBezTo>
                    <a:pt x="452" y="11433"/>
                    <a:pt x="899" y="11419"/>
                    <a:pt x="1338" y="11419"/>
                  </a:cubicBezTo>
                  <a:cubicBezTo>
                    <a:pt x="5010" y="11419"/>
                    <a:pt x="8177" y="12432"/>
                    <a:pt x="9359" y="12880"/>
                  </a:cubicBezTo>
                  <a:cubicBezTo>
                    <a:pt x="9450" y="12652"/>
                    <a:pt x="9519" y="12424"/>
                    <a:pt x="9610" y="12172"/>
                  </a:cubicBezTo>
                  <a:cubicBezTo>
                    <a:pt x="10340" y="9821"/>
                    <a:pt x="11436" y="7562"/>
                    <a:pt x="11664" y="5097"/>
                  </a:cubicBezTo>
                  <a:cubicBezTo>
                    <a:pt x="11801" y="3659"/>
                    <a:pt x="11094" y="2472"/>
                    <a:pt x="10021" y="1445"/>
                  </a:cubicBezTo>
                  <a:cubicBezTo>
                    <a:pt x="9274" y="753"/>
                    <a:pt x="7991" y="1"/>
                    <a:pt x="682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9" name="Google Shape;2401;p35">
              <a:extLst>
                <a:ext uri="{FF2B5EF4-FFF2-40B4-BE49-F238E27FC236}">
                  <a16:creationId xmlns:a16="http://schemas.microsoft.com/office/drawing/2014/main" id="{FB23138E-A82A-3319-1D2D-13BD00F6A441}"/>
                </a:ext>
              </a:extLst>
            </p:cNvPr>
            <p:cNvSpPr/>
            <p:nvPr/>
          </p:nvSpPr>
          <p:spPr>
            <a:xfrm>
              <a:off x="1011325" y="2792800"/>
              <a:ext cx="212300" cy="41750"/>
            </a:xfrm>
            <a:custGeom>
              <a:avLst/>
              <a:gdLst/>
              <a:ahLst/>
              <a:cxnLst/>
              <a:rect l="l" t="t" r="r" b="b"/>
              <a:pathLst>
                <a:path w="8492" h="1670" extrusionOk="0">
                  <a:moveTo>
                    <a:pt x="3310" y="1"/>
                  </a:moveTo>
                  <a:cubicBezTo>
                    <a:pt x="2968" y="1"/>
                    <a:pt x="2585" y="27"/>
                    <a:pt x="2192" y="43"/>
                  </a:cubicBezTo>
                  <a:cubicBezTo>
                    <a:pt x="1073" y="134"/>
                    <a:pt x="0" y="385"/>
                    <a:pt x="23" y="454"/>
                  </a:cubicBezTo>
                  <a:cubicBezTo>
                    <a:pt x="23" y="466"/>
                    <a:pt x="56" y="471"/>
                    <a:pt x="117" y="471"/>
                  </a:cubicBezTo>
                  <a:cubicBezTo>
                    <a:pt x="405" y="471"/>
                    <a:pt x="1310" y="359"/>
                    <a:pt x="2214" y="340"/>
                  </a:cubicBezTo>
                  <a:cubicBezTo>
                    <a:pt x="2739" y="363"/>
                    <a:pt x="3287" y="340"/>
                    <a:pt x="3698" y="408"/>
                  </a:cubicBezTo>
                  <a:cubicBezTo>
                    <a:pt x="4086" y="454"/>
                    <a:pt x="4360" y="477"/>
                    <a:pt x="4360" y="477"/>
                  </a:cubicBezTo>
                  <a:cubicBezTo>
                    <a:pt x="4360" y="477"/>
                    <a:pt x="4634" y="522"/>
                    <a:pt x="5022" y="591"/>
                  </a:cubicBezTo>
                  <a:cubicBezTo>
                    <a:pt x="5433" y="614"/>
                    <a:pt x="5935" y="773"/>
                    <a:pt x="6460" y="910"/>
                  </a:cubicBezTo>
                  <a:cubicBezTo>
                    <a:pt x="7423" y="1210"/>
                    <a:pt x="8305" y="1670"/>
                    <a:pt x="8450" y="1670"/>
                  </a:cubicBezTo>
                  <a:cubicBezTo>
                    <a:pt x="8459" y="1670"/>
                    <a:pt x="8466" y="1668"/>
                    <a:pt x="8468" y="1664"/>
                  </a:cubicBezTo>
                  <a:cubicBezTo>
                    <a:pt x="8491" y="1618"/>
                    <a:pt x="7601" y="1024"/>
                    <a:pt x="6574" y="614"/>
                  </a:cubicBezTo>
                  <a:cubicBezTo>
                    <a:pt x="6049" y="454"/>
                    <a:pt x="5524" y="248"/>
                    <a:pt x="5113" y="203"/>
                  </a:cubicBezTo>
                  <a:cubicBezTo>
                    <a:pt x="4702" y="111"/>
                    <a:pt x="4428" y="66"/>
                    <a:pt x="4428" y="66"/>
                  </a:cubicBezTo>
                  <a:cubicBezTo>
                    <a:pt x="4428" y="66"/>
                    <a:pt x="4154" y="43"/>
                    <a:pt x="3744" y="20"/>
                  </a:cubicBezTo>
                  <a:cubicBezTo>
                    <a:pt x="3609" y="6"/>
                    <a:pt x="3464" y="1"/>
                    <a:pt x="331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0" name="Google Shape;2402;p35">
              <a:extLst>
                <a:ext uri="{FF2B5EF4-FFF2-40B4-BE49-F238E27FC236}">
                  <a16:creationId xmlns:a16="http://schemas.microsoft.com/office/drawing/2014/main" id="{B1C63416-811D-3019-83E7-F0222AF36C38}"/>
                </a:ext>
              </a:extLst>
            </p:cNvPr>
            <p:cNvSpPr/>
            <p:nvPr/>
          </p:nvSpPr>
          <p:spPr>
            <a:xfrm>
              <a:off x="987350" y="2558700"/>
              <a:ext cx="264225" cy="323075"/>
            </a:xfrm>
            <a:custGeom>
              <a:avLst/>
              <a:gdLst/>
              <a:ahLst/>
              <a:cxnLst/>
              <a:rect l="l" t="t" r="r" b="b"/>
              <a:pathLst>
                <a:path w="10569" h="12923" extrusionOk="0">
                  <a:moveTo>
                    <a:pt x="7125" y="0"/>
                  </a:moveTo>
                  <a:cubicBezTo>
                    <a:pt x="6757" y="0"/>
                    <a:pt x="6399" y="51"/>
                    <a:pt x="6072" y="163"/>
                  </a:cubicBezTo>
                  <a:cubicBezTo>
                    <a:pt x="5753" y="277"/>
                    <a:pt x="5456" y="482"/>
                    <a:pt x="5159" y="711"/>
                  </a:cubicBezTo>
                  <a:cubicBezTo>
                    <a:pt x="4885" y="962"/>
                    <a:pt x="4634" y="1236"/>
                    <a:pt x="4429" y="1487"/>
                  </a:cubicBezTo>
                  <a:cubicBezTo>
                    <a:pt x="3493" y="2651"/>
                    <a:pt x="2877" y="4089"/>
                    <a:pt x="2283" y="5413"/>
                  </a:cubicBezTo>
                  <a:cubicBezTo>
                    <a:pt x="1416" y="7398"/>
                    <a:pt x="640" y="9430"/>
                    <a:pt x="1" y="11507"/>
                  </a:cubicBezTo>
                  <a:cubicBezTo>
                    <a:pt x="452" y="11475"/>
                    <a:pt x="899" y="11461"/>
                    <a:pt x="1338" y="11461"/>
                  </a:cubicBezTo>
                  <a:cubicBezTo>
                    <a:pt x="5010" y="11461"/>
                    <a:pt x="8177" y="12474"/>
                    <a:pt x="9359" y="12922"/>
                  </a:cubicBezTo>
                  <a:cubicBezTo>
                    <a:pt x="9405" y="12808"/>
                    <a:pt x="9450" y="12671"/>
                    <a:pt x="9496" y="12557"/>
                  </a:cubicBezTo>
                  <a:cubicBezTo>
                    <a:pt x="7875" y="12146"/>
                    <a:pt x="2785" y="10799"/>
                    <a:pt x="3447" y="10206"/>
                  </a:cubicBezTo>
                  <a:cubicBezTo>
                    <a:pt x="3578" y="10088"/>
                    <a:pt x="3842" y="10038"/>
                    <a:pt x="4194" y="10038"/>
                  </a:cubicBezTo>
                  <a:cubicBezTo>
                    <a:pt x="5742" y="10038"/>
                    <a:pt x="8977" y="11000"/>
                    <a:pt x="9907" y="11279"/>
                  </a:cubicBezTo>
                  <a:cubicBezTo>
                    <a:pt x="10135" y="10685"/>
                    <a:pt x="10363" y="10069"/>
                    <a:pt x="10569" y="9453"/>
                  </a:cubicBezTo>
                  <a:cubicBezTo>
                    <a:pt x="9017" y="9430"/>
                    <a:pt x="5365" y="9224"/>
                    <a:pt x="4999" y="7512"/>
                  </a:cubicBezTo>
                  <a:cubicBezTo>
                    <a:pt x="4602" y="5789"/>
                    <a:pt x="6472" y="556"/>
                    <a:pt x="9077" y="556"/>
                  </a:cubicBezTo>
                  <a:cubicBezTo>
                    <a:pt x="9163" y="556"/>
                    <a:pt x="9249" y="562"/>
                    <a:pt x="9336" y="574"/>
                  </a:cubicBezTo>
                  <a:cubicBezTo>
                    <a:pt x="8689" y="219"/>
                    <a:pt x="7887" y="0"/>
                    <a:pt x="712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1" name="Google Shape;2403;p35">
              <a:extLst>
                <a:ext uri="{FF2B5EF4-FFF2-40B4-BE49-F238E27FC236}">
                  <a16:creationId xmlns:a16="http://schemas.microsoft.com/office/drawing/2014/main" id="{90AB71F4-82B2-BE6E-BA2E-3F0429510440}"/>
                </a:ext>
              </a:extLst>
            </p:cNvPr>
            <p:cNvSpPr/>
            <p:nvPr/>
          </p:nvSpPr>
          <p:spPr>
            <a:xfrm>
              <a:off x="1235575" y="2683625"/>
              <a:ext cx="24575" cy="45300"/>
            </a:xfrm>
            <a:custGeom>
              <a:avLst/>
              <a:gdLst/>
              <a:ahLst/>
              <a:cxnLst/>
              <a:rect l="l" t="t" r="r" b="b"/>
              <a:pathLst>
                <a:path w="983" h="1812" extrusionOk="0">
                  <a:moveTo>
                    <a:pt x="483" y="1"/>
                  </a:moveTo>
                  <a:cubicBezTo>
                    <a:pt x="247" y="1"/>
                    <a:pt x="23" y="353"/>
                    <a:pt x="23" y="826"/>
                  </a:cubicBezTo>
                  <a:cubicBezTo>
                    <a:pt x="1" y="1329"/>
                    <a:pt x="183" y="1762"/>
                    <a:pt x="457" y="1808"/>
                  </a:cubicBezTo>
                  <a:cubicBezTo>
                    <a:pt x="471" y="1810"/>
                    <a:pt x="486" y="1812"/>
                    <a:pt x="500" y="1812"/>
                  </a:cubicBezTo>
                  <a:cubicBezTo>
                    <a:pt x="733" y="1812"/>
                    <a:pt x="938" y="1460"/>
                    <a:pt x="959" y="986"/>
                  </a:cubicBezTo>
                  <a:cubicBezTo>
                    <a:pt x="982" y="507"/>
                    <a:pt x="777" y="50"/>
                    <a:pt x="526" y="5"/>
                  </a:cubicBezTo>
                  <a:cubicBezTo>
                    <a:pt x="511" y="2"/>
                    <a:pt x="497" y="1"/>
                    <a:pt x="4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2" name="Google Shape;2404;p35">
              <a:extLst>
                <a:ext uri="{FF2B5EF4-FFF2-40B4-BE49-F238E27FC236}">
                  <a16:creationId xmlns:a16="http://schemas.microsoft.com/office/drawing/2014/main" id="{62883C26-5E73-33EA-8654-36AE9D37EF12}"/>
                </a:ext>
              </a:extLst>
            </p:cNvPr>
            <p:cNvSpPr/>
            <p:nvPr/>
          </p:nvSpPr>
          <p:spPr>
            <a:xfrm>
              <a:off x="1237850" y="2636250"/>
              <a:ext cx="17725" cy="32125"/>
            </a:xfrm>
            <a:custGeom>
              <a:avLst/>
              <a:gdLst/>
              <a:ahLst/>
              <a:cxnLst/>
              <a:rect l="l" t="t" r="r" b="b"/>
              <a:pathLst>
                <a:path w="709" h="1285" extrusionOk="0">
                  <a:moveTo>
                    <a:pt x="349" y="0"/>
                  </a:moveTo>
                  <a:cubicBezTo>
                    <a:pt x="180" y="0"/>
                    <a:pt x="24" y="259"/>
                    <a:pt x="24" y="576"/>
                  </a:cubicBezTo>
                  <a:cubicBezTo>
                    <a:pt x="1" y="941"/>
                    <a:pt x="138" y="1261"/>
                    <a:pt x="320" y="1283"/>
                  </a:cubicBezTo>
                  <a:cubicBezTo>
                    <a:pt x="328" y="1284"/>
                    <a:pt x="336" y="1285"/>
                    <a:pt x="344" y="1285"/>
                  </a:cubicBezTo>
                  <a:cubicBezTo>
                    <a:pt x="518" y="1285"/>
                    <a:pt x="686" y="1040"/>
                    <a:pt x="686" y="690"/>
                  </a:cubicBezTo>
                  <a:cubicBezTo>
                    <a:pt x="709" y="348"/>
                    <a:pt x="572" y="28"/>
                    <a:pt x="389" y="5"/>
                  </a:cubicBezTo>
                  <a:cubicBezTo>
                    <a:pt x="376" y="2"/>
                    <a:pt x="362" y="0"/>
                    <a:pt x="34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3" name="Google Shape;2405;p35">
              <a:extLst>
                <a:ext uri="{FF2B5EF4-FFF2-40B4-BE49-F238E27FC236}">
                  <a16:creationId xmlns:a16="http://schemas.microsoft.com/office/drawing/2014/main" id="{C1AA0F08-1373-91BF-98AF-DAB4AC3DA656}"/>
                </a:ext>
              </a:extLst>
            </p:cNvPr>
            <p:cNvSpPr/>
            <p:nvPr/>
          </p:nvSpPr>
          <p:spPr>
            <a:xfrm>
              <a:off x="1256700" y="2809600"/>
              <a:ext cx="258125" cy="214900"/>
            </a:xfrm>
            <a:custGeom>
              <a:avLst/>
              <a:gdLst/>
              <a:ahLst/>
              <a:cxnLst/>
              <a:rect l="l" t="t" r="r" b="b"/>
              <a:pathLst>
                <a:path w="10325" h="8596" extrusionOk="0">
                  <a:moveTo>
                    <a:pt x="5801" y="1"/>
                  </a:moveTo>
                  <a:cubicBezTo>
                    <a:pt x="5342" y="1"/>
                    <a:pt x="4839" y="60"/>
                    <a:pt x="4291" y="193"/>
                  </a:cubicBezTo>
                  <a:cubicBezTo>
                    <a:pt x="0" y="1243"/>
                    <a:pt x="343" y="7017"/>
                    <a:pt x="343" y="7017"/>
                  </a:cubicBezTo>
                  <a:cubicBezTo>
                    <a:pt x="72" y="7888"/>
                    <a:pt x="1064" y="8595"/>
                    <a:pt x="2430" y="8595"/>
                  </a:cubicBezTo>
                  <a:cubicBezTo>
                    <a:pt x="2675" y="8595"/>
                    <a:pt x="2932" y="8573"/>
                    <a:pt x="3196" y="8524"/>
                  </a:cubicBezTo>
                  <a:cubicBezTo>
                    <a:pt x="4930" y="8227"/>
                    <a:pt x="6300" y="6812"/>
                    <a:pt x="6300" y="6812"/>
                  </a:cubicBezTo>
                  <a:cubicBezTo>
                    <a:pt x="6579" y="7066"/>
                    <a:pt x="6917" y="7176"/>
                    <a:pt x="7274" y="7176"/>
                  </a:cubicBezTo>
                  <a:cubicBezTo>
                    <a:pt x="8524" y="7176"/>
                    <a:pt x="10026" y="5830"/>
                    <a:pt x="10203" y="4552"/>
                  </a:cubicBezTo>
                  <a:cubicBezTo>
                    <a:pt x="10324" y="3463"/>
                    <a:pt x="9304" y="1"/>
                    <a:pt x="5801"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4" name="Google Shape;2406;p35">
              <a:extLst>
                <a:ext uri="{FF2B5EF4-FFF2-40B4-BE49-F238E27FC236}">
                  <a16:creationId xmlns:a16="http://schemas.microsoft.com/office/drawing/2014/main" id="{F6D38C85-0A49-87D1-2508-0FB6D8C1312E}"/>
                </a:ext>
              </a:extLst>
            </p:cNvPr>
            <p:cNvSpPr/>
            <p:nvPr/>
          </p:nvSpPr>
          <p:spPr>
            <a:xfrm>
              <a:off x="1446150" y="2825075"/>
              <a:ext cx="66775" cy="80100"/>
            </a:xfrm>
            <a:custGeom>
              <a:avLst/>
              <a:gdLst/>
              <a:ahLst/>
              <a:cxnLst/>
              <a:rect l="l" t="t" r="r" b="b"/>
              <a:pathLst>
                <a:path w="2671" h="3204" extrusionOk="0">
                  <a:moveTo>
                    <a:pt x="46" y="0"/>
                  </a:moveTo>
                  <a:cubicBezTo>
                    <a:pt x="33" y="0"/>
                    <a:pt x="25" y="3"/>
                    <a:pt x="23" y="7"/>
                  </a:cubicBezTo>
                  <a:cubicBezTo>
                    <a:pt x="0" y="76"/>
                    <a:pt x="457" y="350"/>
                    <a:pt x="822" y="692"/>
                  </a:cubicBezTo>
                  <a:cubicBezTo>
                    <a:pt x="1187" y="1080"/>
                    <a:pt x="1438" y="1491"/>
                    <a:pt x="1438" y="1491"/>
                  </a:cubicBezTo>
                  <a:cubicBezTo>
                    <a:pt x="1438" y="1491"/>
                    <a:pt x="1758" y="1902"/>
                    <a:pt x="2009" y="2336"/>
                  </a:cubicBezTo>
                  <a:cubicBezTo>
                    <a:pt x="2276" y="2759"/>
                    <a:pt x="2522" y="3204"/>
                    <a:pt x="2597" y="3204"/>
                  </a:cubicBezTo>
                  <a:cubicBezTo>
                    <a:pt x="2599" y="3204"/>
                    <a:pt x="2601" y="3203"/>
                    <a:pt x="2602" y="3203"/>
                  </a:cubicBezTo>
                  <a:cubicBezTo>
                    <a:pt x="2671" y="3203"/>
                    <a:pt x="2511" y="2701"/>
                    <a:pt x="2306" y="2221"/>
                  </a:cubicBezTo>
                  <a:cubicBezTo>
                    <a:pt x="2123" y="1719"/>
                    <a:pt x="1826" y="1263"/>
                    <a:pt x="1826" y="1263"/>
                  </a:cubicBezTo>
                  <a:cubicBezTo>
                    <a:pt x="1826" y="1263"/>
                    <a:pt x="1484" y="829"/>
                    <a:pt x="1050" y="487"/>
                  </a:cubicBezTo>
                  <a:cubicBezTo>
                    <a:pt x="640" y="179"/>
                    <a:pt x="156" y="0"/>
                    <a:pt x="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5" name="Google Shape;2407;p35">
              <a:extLst>
                <a:ext uri="{FF2B5EF4-FFF2-40B4-BE49-F238E27FC236}">
                  <a16:creationId xmlns:a16="http://schemas.microsoft.com/office/drawing/2014/main" id="{23243373-CBF2-5CD5-55E5-F61931FD2B1C}"/>
                </a:ext>
              </a:extLst>
            </p:cNvPr>
            <p:cNvSpPr/>
            <p:nvPr/>
          </p:nvSpPr>
          <p:spPr>
            <a:xfrm>
              <a:off x="1439875" y="2856825"/>
              <a:ext cx="69625" cy="103675"/>
            </a:xfrm>
            <a:custGeom>
              <a:avLst/>
              <a:gdLst/>
              <a:ahLst/>
              <a:cxnLst/>
              <a:rect l="l" t="t" r="r" b="b"/>
              <a:pathLst>
                <a:path w="2785" h="4147" extrusionOk="0">
                  <a:moveTo>
                    <a:pt x="110" y="1"/>
                  </a:moveTo>
                  <a:cubicBezTo>
                    <a:pt x="54" y="1"/>
                    <a:pt x="23" y="6"/>
                    <a:pt x="23" y="16"/>
                  </a:cubicBezTo>
                  <a:cubicBezTo>
                    <a:pt x="0" y="38"/>
                    <a:pt x="183" y="107"/>
                    <a:pt x="434" y="198"/>
                  </a:cubicBezTo>
                  <a:cubicBezTo>
                    <a:pt x="685" y="289"/>
                    <a:pt x="982" y="449"/>
                    <a:pt x="1255" y="655"/>
                  </a:cubicBezTo>
                  <a:cubicBezTo>
                    <a:pt x="1507" y="860"/>
                    <a:pt x="1735" y="1111"/>
                    <a:pt x="1872" y="1294"/>
                  </a:cubicBezTo>
                  <a:cubicBezTo>
                    <a:pt x="1940" y="1408"/>
                    <a:pt x="1986" y="1499"/>
                    <a:pt x="2009" y="1545"/>
                  </a:cubicBezTo>
                  <a:cubicBezTo>
                    <a:pt x="2054" y="1613"/>
                    <a:pt x="2077" y="1636"/>
                    <a:pt x="2077" y="1636"/>
                  </a:cubicBezTo>
                  <a:cubicBezTo>
                    <a:pt x="2077" y="1636"/>
                    <a:pt x="2100" y="1682"/>
                    <a:pt x="2123" y="1750"/>
                  </a:cubicBezTo>
                  <a:cubicBezTo>
                    <a:pt x="2168" y="1796"/>
                    <a:pt x="2214" y="1887"/>
                    <a:pt x="2260" y="2001"/>
                  </a:cubicBezTo>
                  <a:cubicBezTo>
                    <a:pt x="2351" y="2230"/>
                    <a:pt x="2420" y="2526"/>
                    <a:pt x="2465" y="2846"/>
                  </a:cubicBezTo>
                  <a:cubicBezTo>
                    <a:pt x="2488" y="3165"/>
                    <a:pt x="2420" y="3485"/>
                    <a:pt x="2374" y="3736"/>
                  </a:cubicBezTo>
                  <a:cubicBezTo>
                    <a:pt x="2305" y="3964"/>
                    <a:pt x="2260" y="4124"/>
                    <a:pt x="2283" y="4147"/>
                  </a:cubicBezTo>
                  <a:cubicBezTo>
                    <a:pt x="2328" y="4147"/>
                    <a:pt x="2420" y="4010"/>
                    <a:pt x="2557" y="3782"/>
                  </a:cubicBezTo>
                  <a:cubicBezTo>
                    <a:pt x="2648" y="3554"/>
                    <a:pt x="2762" y="3211"/>
                    <a:pt x="2785" y="2846"/>
                  </a:cubicBezTo>
                  <a:cubicBezTo>
                    <a:pt x="2785" y="2504"/>
                    <a:pt x="2739" y="2138"/>
                    <a:pt x="2648" y="1887"/>
                  </a:cubicBezTo>
                  <a:cubicBezTo>
                    <a:pt x="2625" y="1750"/>
                    <a:pt x="2557" y="1636"/>
                    <a:pt x="2534" y="1568"/>
                  </a:cubicBezTo>
                  <a:cubicBezTo>
                    <a:pt x="2488" y="1499"/>
                    <a:pt x="2488" y="1454"/>
                    <a:pt x="2488" y="1454"/>
                  </a:cubicBezTo>
                  <a:cubicBezTo>
                    <a:pt x="2488" y="1454"/>
                    <a:pt x="2465" y="1408"/>
                    <a:pt x="2420" y="1362"/>
                  </a:cubicBezTo>
                  <a:cubicBezTo>
                    <a:pt x="2351" y="1294"/>
                    <a:pt x="2305" y="1180"/>
                    <a:pt x="2214" y="1088"/>
                  </a:cubicBezTo>
                  <a:cubicBezTo>
                    <a:pt x="2032" y="860"/>
                    <a:pt x="1758" y="609"/>
                    <a:pt x="1438" y="404"/>
                  </a:cubicBezTo>
                  <a:cubicBezTo>
                    <a:pt x="1119" y="198"/>
                    <a:pt x="753" y="84"/>
                    <a:pt x="479" y="38"/>
                  </a:cubicBezTo>
                  <a:cubicBezTo>
                    <a:pt x="319" y="12"/>
                    <a:pt x="190" y="1"/>
                    <a:pt x="11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6" name="Google Shape;2408;p35">
              <a:extLst>
                <a:ext uri="{FF2B5EF4-FFF2-40B4-BE49-F238E27FC236}">
                  <a16:creationId xmlns:a16="http://schemas.microsoft.com/office/drawing/2014/main" id="{4FB3B4F9-1E43-8B0A-6041-C9008844C8FD}"/>
                </a:ext>
              </a:extLst>
            </p:cNvPr>
            <p:cNvSpPr/>
            <p:nvPr/>
          </p:nvSpPr>
          <p:spPr>
            <a:xfrm>
              <a:off x="1411325" y="2908100"/>
              <a:ext cx="81075" cy="88700"/>
            </a:xfrm>
            <a:custGeom>
              <a:avLst/>
              <a:gdLst/>
              <a:ahLst/>
              <a:cxnLst/>
              <a:rect l="l" t="t" r="r" b="b"/>
              <a:pathLst>
                <a:path w="3243" h="3548" extrusionOk="0">
                  <a:moveTo>
                    <a:pt x="1433" y="0"/>
                  </a:moveTo>
                  <a:cubicBezTo>
                    <a:pt x="1363" y="0"/>
                    <a:pt x="1325" y="10"/>
                    <a:pt x="1325" y="19"/>
                  </a:cubicBezTo>
                  <a:cubicBezTo>
                    <a:pt x="1302" y="42"/>
                    <a:pt x="1553" y="87"/>
                    <a:pt x="1827" y="224"/>
                  </a:cubicBezTo>
                  <a:cubicBezTo>
                    <a:pt x="2124" y="384"/>
                    <a:pt x="2443" y="681"/>
                    <a:pt x="2626" y="1046"/>
                  </a:cubicBezTo>
                  <a:cubicBezTo>
                    <a:pt x="2786" y="1388"/>
                    <a:pt x="2831" y="1822"/>
                    <a:pt x="2740" y="2073"/>
                  </a:cubicBezTo>
                  <a:cubicBezTo>
                    <a:pt x="2694" y="2210"/>
                    <a:pt x="2626" y="2301"/>
                    <a:pt x="2603" y="2370"/>
                  </a:cubicBezTo>
                  <a:cubicBezTo>
                    <a:pt x="2557" y="2438"/>
                    <a:pt x="2512" y="2484"/>
                    <a:pt x="2512" y="2484"/>
                  </a:cubicBezTo>
                  <a:cubicBezTo>
                    <a:pt x="2512" y="2484"/>
                    <a:pt x="2489" y="2507"/>
                    <a:pt x="2443" y="2575"/>
                  </a:cubicBezTo>
                  <a:cubicBezTo>
                    <a:pt x="2375" y="2621"/>
                    <a:pt x="2306" y="2735"/>
                    <a:pt x="2169" y="2804"/>
                  </a:cubicBezTo>
                  <a:cubicBezTo>
                    <a:pt x="1941" y="2986"/>
                    <a:pt x="1553" y="3146"/>
                    <a:pt x="1119" y="3237"/>
                  </a:cubicBezTo>
                  <a:cubicBezTo>
                    <a:pt x="982" y="3268"/>
                    <a:pt x="835" y="3285"/>
                    <a:pt x="698" y="3285"/>
                  </a:cubicBezTo>
                  <a:cubicBezTo>
                    <a:pt x="424" y="3285"/>
                    <a:pt x="191" y="3214"/>
                    <a:pt x="161" y="3032"/>
                  </a:cubicBezTo>
                  <a:cubicBezTo>
                    <a:pt x="161" y="2735"/>
                    <a:pt x="275" y="2530"/>
                    <a:pt x="229" y="2530"/>
                  </a:cubicBezTo>
                  <a:cubicBezTo>
                    <a:pt x="225" y="2526"/>
                    <a:pt x="221" y="2524"/>
                    <a:pt x="217" y="2524"/>
                  </a:cubicBezTo>
                  <a:cubicBezTo>
                    <a:pt x="197" y="2524"/>
                    <a:pt x="172" y="2568"/>
                    <a:pt x="115" y="2644"/>
                  </a:cubicBezTo>
                  <a:cubicBezTo>
                    <a:pt x="69" y="2712"/>
                    <a:pt x="1" y="2849"/>
                    <a:pt x="1" y="3032"/>
                  </a:cubicBezTo>
                  <a:cubicBezTo>
                    <a:pt x="1" y="3077"/>
                    <a:pt x="1" y="3123"/>
                    <a:pt x="24" y="3192"/>
                  </a:cubicBezTo>
                  <a:cubicBezTo>
                    <a:pt x="46" y="3237"/>
                    <a:pt x="69" y="3283"/>
                    <a:pt x="115" y="3329"/>
                  </a:cubicBezTo>
                  <a:cubicBezTo>
                    <a:pt x="206" y="3420"/>
                    <a:pt x="343" y="3465"/>
                    <a:pt x="457" y="3488"/>
                  </a:cubicBezTo>
                  <a:cubicBezTo>
                    <a:pt x="602" y="3532"/>
                    <a:pt x="756" y="3548"/>
                    <a:pt x="907" y="3548"/>
                  </a:cubicBezTo>
                  <a:cubicBezTo>
                    <a:pt x="995" y="3548"/>
                    <a:pt x="1081" y="3542"/>
                    <a:pt x="1165" y="3534"/>
                  </a:cubicBezTo>
                  <a:cubicBezTo>
                    <a:pt x="1644" y="3488"/>
                    <a:pt x="2124" y="3329"/>
                    <a:pt x="2420" y="3123"/>
                  </a:cubicBezTo>
                  <a:cubicBezTo>
                    <a:pt x="2580" y="3032"/>
                    <a:pt x="2694" y="2918"/>
                    <a:pt x="2786" y="2849"/>
                  </a:cubicBezTo>
                  <a:cubicBezTo>
                    <a:pt x="2854" y="2781"/>
                    <a:pt x="2900" y="2735"/>
                    <a:pt x="2900" y="2735"/>
                  </a:cubicBezTo>
                  <a:cubicBezTo>
                    <a:pt x="2900" y="2735"/>
                    <a:pt x="2922" y="2689"/>
                    <a:pt x="2991" y="2598"/>
                  </a:cubicBezTo>
                  <a:cubicBezTo>
                    <a:pt x="3037" y="2484"/>
                    <a:pt x="3105" y="2347"/>
                    <a:pt x="3151" y="2164"/>
                  </a:cubicBezTo>
                  <a:cubicBezTo>
                    <a:pt x="3242" y="1799"/>
                    <a:pt x="3174" y="1320"/>
                    <a:pt x="2900" y="909"/>
                  </a:cubicBezTo>
                  <a:cubicBezTo>
                    <a:pt x="2671" y="498"/>
                    <a:pt x="2261" y="201"/>
                    <a:pt x="1918" y="87"/>
                  </a:cubicBezTo>
                  <a:cubicBezTo>
                    <a:pt x="1702" y="20"/>
                    <a:pt x="1534" y="0"/>
                    <a:pt x="14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7" name="Google Shape;2409;p35">
              <a:extLst>
                <a:ext uri="{FF2B5EF4-FFF2-40B4-BE49-F238E27FC236}">
                  <a16:creationId xmlns:a16="http://schemas.microsoft.com/office/drawing/2014/main" id="{81F5ECE0-8961-DDCC-9DED-CEB12A28203D}"/>
                </a:ext>
              </a:extLst>
            </p:cNvPr>
            <p:cNvSpPr/>
            <p:nvPr/>
          </p:nvSpPr>
          <p:spPr>
            <a:xfrm>
              <a:off x="1415325" y="2952100"/>
              <a:ext cx="35975" cy="16200"/>
            </a:xfrm>
            <a:custGeom>
              <a:avLst/>
              <a:gdLst/>
              <a:ahLst/>
              <a:cxnLst/>
              <a:rect l="l" t="t" r="r" b="b"/>
              <a:pathLst>
                <a:path w="1439" h="648" extrusionOk="0">
                  <a:moveTo>
                    <a:pt x="556" y="1"/>
                  </a:moveTo>
                  <a:cubicBezTo>
                    <a:pt x="503" y="1"/>
                    <a:pt x="446" y="5"/>
                    <a:pt x="389" y="16"/>
                  </a:cubicBezTo>
                  <a:cubicBezTo>
                    <a:pt x="160" y="39"/>
                    <a:pt x="1" y="199"/>
                    <a:pt x="23" y="245"/>
                  </a:cubicBezTo>
                  <a:cubicBezTo>
                    <a:pt x="69" y="290"/>
                    <a:pt x="252" y="267"/>
                    <a:pt x="389" y="313"/>
                  </a:cubicBezTo>
                  <a:cubicBezTo>
                    <a:pt x="548" y="359"/>
                    <a:pt x="685" y="427"/>
                    <a:pt x="685" y="427"/>
                  </a:cubicBezTo>
                  <a:cubicBezTo>
                    <a:pt x="685" y="427"/>
                    <a:pt x="845" y="473"/>
                    <a:pt x="1005" y="541"/>
                  </a:cubicBezTo>
                  <a:cubicBezTo>
                    <a:pt x="1146" y="594"/>
                    <a:pt x="1288" y="647"/>
                    <a:pt x="1366" y="647"/>
                  </a:cubicBezTo>
                  <a:cubicBezTo>
                    <a:pt x="1388" y="647"/>
                    <a:pt x="1405" y="643"/>
                    <a:pt x="1416" y="633"/>
                  </a:cubicBezTo>
                  <a:cubicBezTo>
                    <a:pt x="1439" y="610"/>
                    <a:pt x="1347" y="427"/>
                    <a:pt x="1188" y="290"/>
                  </a:cubicBezTo>
                  <a:cubicBezTo>
                    <a:pt x="1051" y="153"/>
                    <a:pt x="845" y="39"/>
                    <a:pt x="845" y="39"/>
                  </a:cubicBezTo>
                  <a:cubicBezTo>
                    <a:pt x="845" y="39"/>
                    <a:pt x="717" y="1"/>
                    <a:pt x="5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8" name="Google Shape;2410;p35">
              <a:extLst>
                <a:ext uri="{FF2B5EF4-FFF2-40B4-BE49-F238E27FC236}">
                  <a16:creationId xmlns:a16="http://schemas.microsoft.com/office/drawing/2014/main" id="{72B821BE-241A-0052-E69E-6CA32A1F0FD3}"/>
                </a:ext>
              </a:extLst>
            </p:cNvPr>
            <p:cNvSpPr/>
            <p:nvPr/>
          </p:nvSpPr>
          <p:spPr>
            <a:xfrm>
              <a:off x="1336575" y="2958200"/>
              <a:ext cx="92475" cy="59525"/>
            </a:xfrm>
            <a:custGeom>
              <a:avLst/>
              <a:gdLst/>
              <a:ahLst/>
              <a:cxnLst/>
              <a:rect l="l" t="t" r="r" b="b"/>
              <a:pathLst>
                <a:path w="3699" h="2381" extrusionOk="0">
                  <a:moveTo>
                    <a:pt x="3630" y="1"/>
                  </a:moveTo>
                  <a:cubicBezTo>
                    <a:pt x="3584" y="1"/>
                    <a:pt x="3333" y="480"/>
                    <a:pt x="2922" y="845"/>
                  </a:cubicBezTo>
                  <a:cubicBezTo>
                    <a:pt x="2534" y="1233"/>
                    <a:pt x="2078" y="1530"/>
                    <a:pt x="2078" y="1530"/>
                  </a:cubicBezTo>
                  <a:cubicBezTo>
                    <a:pt x="2078" y="1530"/>
                    <a:pt x="1964" y="1598"/>
                    <a:pt x="1804" y="1713"/>
                  </a:cubicBezTo>
                  <a:cubicBezTo>
                    <a:pt x="1621" y="1827"/>
                    <a:pt x="1393" y="1964"/>
                    <a:pt x="1142" y="2055"/>
                  </a:cubicBezTo>
                  <a:cubicBezTo>
                    <a:pt x="905" y="2114"/>
                    <a:pt x="668" y="2174"/>
                    <a:pt x="475" y="2174"/>
                  </a:cubicBezTo>
                  <a:cubicBezTo>
                    <a:pt x="445" y="2174"/>
                    <a:pt x="416" y="2172"/>
                    <a:pt x="389" y="2169"/>
                  </a:cubicBezTo>
                  <a:cubicBezTo>
                    <a:pt x="252" y="2169"/>
                    <a:pt x="135" y="2159"/>
                    <a:pt x="73" y="2159"/>
                  </a:cubicBezTo>
                  <a:cubicBezTo>
                    <a:pt x="41" y="2159"/>
                    <a:pt x="24" y="2161"/>
                    <a:pt x="24" y="2169"/>
                  </a:cubicBezTo>
                  <a:cubicBezTo>
                    <a:pt x="1" y="2192"/>
                    <a:pt x="138" y="2283"/>
                    <a:pt x="366" y="2329"/>
                  </a:cubicBezTo>
                  <a:cubicBezTo>
                    <a:pt x="480" y="2363"/>
                    <a:pt x="617" y="2380"/>
                    <a:pt x="765" y="2380"/>
                  </a:cubicBezTo>
                  <a:cubicBezTo>
                    <a:pt x="914" y="2380"/>
                    <a:pt x="1074" y="2363"/>
                    <a:pt x="1233" y="2329"/>
                  </a:cubicBezTo>
                  <a:cubicBezTo>
                    <a:pt x="1530" y="2283"/>
                    <a:pt x="1827" y="2146"/>
                    <a:pt x="2032" y="2055"/>
                  </a:cubicBezTo>
                  <a:cubicBezTo>
                    <a:pt x="2215" y="1941"/>
                    <a:pt x="2352" y="1872"/>
                    <a:pt x="2352" y="1872"/>
                  </a:cubicBezTo>
                  <a:cubicBezTo>
                    <a:pt x="2352" y="1872"/>
                    <a:pt x="2831" y="1507"/>
                    <a:pt x="3173" y="1051"/>
                  </a:cubicBezTo>
                  <a:cubicBezTo>
                    <a:pt x="3539" y="594"/>
                    <a:pt x="3698" y="23"/>
                    <a:pt x="36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9" name="Google Shape;2411;p35">
              <a:extLst>
                <a:ext uri="{FF2B5EF4-FFF2-40B4-BE49-F238E27FC236}">
                  <a16:creationId xmlns:a16="http://schemas.microsoft.com/office/drawing/2014/main" id="{7BE46B3B-1E08-D964-34B7-76923B3B4954}"/>
                </a:ext>
              </a:extLst>
            </p:cNvPr>
            <p:cNvSpPr/>
            <p:nvPr/>
          </p:nvSpPr>
          <p:spPr>
            <a:xfrm>
              <a:off x="1262400" y="2841150"/>
              <a:ext cx="53100" cy="161025"/>
            </a:xfrm>
            <a:custGeom>
              <a:avLst/>
              <a:gdLst/>
              <a:ahLst/>
              <a:cxnLst/>
              <a:rect l="l" t="t" r="r" b="b"/>
              <a:pathLst>
                <a:path w="2124" h="6441" extrusionOk="0">
                  <a:moveTo>
                    <a:pt x="2073" y="1"/>
                  </a:moveTo>
                  <a:cubicBezTo>
                    <a:pt x="2043" y="1"/>
                    <a:pt x="1853" y="116"/>
                    <a:pt x="1644" y="346"/>
                  </a:cubicBezTo>
                  <a:cubicBezTo>
                    <a:pt x="1393" y="597"/>
                    <a:pt x="1119" y="962"/>
                    <a:pt x="891" y="1350"/>
                  </a:cubicBezTo>
                  <a:cubicBezTo>
                    <a:pt x="640" y="1738"/>
                    <a:pt x="457" y="2149"/>
                    <a:pt x="343" y="2469"/>
                  </a:cubicBezTo>
                  <a:cubicBezTo>
                    <a:pt x="274" y="2628"/>
                    <a:pt x="252" y="2765"/>
                    <a:pt x="206" y="2857"/>
                  </a:cubicBezTo>
                  <a:cubicBezTo>
                    <a:pt x="183" y="2948"/>
                    <a:pt x="160" y="3016"/>
                    <a:pt x="160" y="3016"/>
                  </a:cubicBezTo>
                  <a:cubicBezTo>
                    <a:pt x="160" y="3016"/>
                    <a:pt x="160" y="3062"/>
                    <a:pt x="137" y="3176"/>
                  </a:cubicBezTo>
                  <a:cubicBezTo>
                    <a:pt x="115" y="3267"/>
                    <a:pt x="92" y="3404"/>
                    <a:pt x="69" y="3564"/>
                  </a:cubicBezTo>
                  <a:cubicBezTo>
                    <a:pt x="46" y="3907"/>
                    <a:pt x="0" y="4363"/>
                    <a:pt x="92" y="4820"/>
                  </a:cubicBezTo>
                  <a:cubicBezTo>
                    <a:pt x="183" y="5276"/>
                    <a:pt x="320" y="5733"/>
                    <a:pt x="548" y="6007"/>
                  </a:cubicBezTo>
                  <a:cubicBezTo>
                    <a:pt x="640" y="6166"/>
                    <a:pt x="754" y="6258"/>
                    <a:pt x="822" y="6349"/>
                  </a:cubicBezTo>
                  <a:cubicBezTo>
                    <a:pt x="913" y="6417"/>
                    <a:pt x="959" y="6440"/>
                    <a:pt x="959" y="6440"/>
                  </a:cubicBezTo>
                  <a:cubicBezTo>
                    <a:pt x="982" y="6417"/>
                    <a:pt x="959" y="6372"/>
                    <a:pt x="891" y="6280"/>
                  </a:cubicBezTo>
                  <a:cubicBezTo>
                    <a:pt x="868" y="6189"/>
                    <a:pt x="754" y="6098"/>
                    <a:pt x="708" y="5938"/>
                  </a:cubicBezTo>
                  <a:cubicBezTo>
                    <a:pt x="548" y="5641"/>
                    <a:pt x="457" y="5230"/>
                    <a:pt x="411" y="4797"/>
                  </a:cubicBezTo>
                  <a:cubicBezTo>
                    <a:pt x="388" y="4386"/>
                    <a:pt x="457" y="3952"/>
                    <a:pt x="503" y="3633"/>
                  </a:cubicBezTo>
                  <a:cubicBezTo>
                    <a:pt x="525" y="3473"/>
                    <a:pt x="571" y="3359"/>
                    <a:pt x="571" y="3267"/>
                  </a:cubicBezTo>
                  <a:cubicBezTo>
                    <a:pt x="594" y="3176"/>
                    <a:pt x="617" y="3108"/>
                    <a:pt x="617" y="3108"/>
                  </a:cubicBezTo>
                  <a:cubicBezTo>
                    <a:pt x="617" y="3108"/>
                    <a:pt x="640" y="3062"/>
                    <a:pt x="640" y="2971"/>
                  </a:cubicBezTo>
                  <a:cubicBezTo>
                    <a:pt x="685" y="2879"/>
                    <a:pt x="685" y="2743"/>
                    <a:pt x="754" y="2606"/>
                  </a:cubicBezTo>
                  <a:cubicBezTo>
                    <a:pt x="845" y="2286"/>
                    <a:pt x="982" y="1875"/>
                    <a:pt x="1165" y="1487"/>
                  </a:cubicBezTo>
                  <a:cubicBezTo>
                    <a:pt x="1370" y="1099"/>
                    <a:pt x="1575" y="711"/>
                    <a:pt x="1781" y="460"/>
                  </a:cubicBezTo>
                  <a:cubicBezTo>
                    <a:pt x="1963" y="186"/>
                    <a:pt x="2123" y="26"/>
                    <a:pt x="2078" y="3"/>
                  </a:cubicBezTo>
                  <a:cubicBezTo>
                    <a:pt x="2078" y="2"/>
                    <a:pt x="2076" y="1"/>
                    <a:pt x="207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0" name="Google Shape;2412;p35">
              <a:extLst>
                <a:ext uri="{FF2B5EF4-FFF2-40B4-BE49-F238E27FC236}">
                  <a16:creationId xmlns:a16="http://schemas.microsoft.com/office/drawing/2014/main" id="{E04B9593-0B26-DFC4-6221-A3EE483B0A15}"/>
                </a:ext>
              </a:extLst>
            </p:cNvPr>
            <p:cNvSpPr/>
            <p:nvPr/>
          </p:nvSpPr>
          <p:spPr>
            <a:xfrm>
              <a:off x="1254400" y="2958150"/>
              <a:ext cx="13150" cy="37225"/>
            </a:xfrm>
            <a:custGeom>
              <a:avLst/>
              <a:gdLst/>
              <a:ahLst/>
              <a:cxnLst/>
              <a:rect l="l" t="t" r="r" b="b"/>
              <a:pathLst>
                <a:path w="526" h="1489" extrusionOk="0">
                  <a:moveTo>
                    <a:pt x="464" y="0"/>
                  </a:moveTo>
                  <a:cubicBezTo>
                    <a:pt x="392" y="0"/>
                    <a:pt x="266" y="130"/>
                    <a:pt x="161" y="299"/>
                  </a:cubicBezTo>
                  <a:cubicBezTo>
                    <a:pt x="47" y="482"/>
                    <a:pt x="1" y="710"/>
                    <a:pt x="1" y="710"/>
                  </a:cubicBezTo>
                  <a:cubicBezTo>
                    <a:pt x="1" y="710"/>
                    <a:pt x="1" y="938"/>
                    <a:pt x="92" y="1144"/>
                  </a:cubicBezTo>
                  <a:cubicBezTo>
                    <a:pt x="178" y="1336"/>
                    <a:pt x="323" y="1488"/>
                    <a:pt x="379" y="1488"/>
                  </a:cubicBezTo>
                  <a:cubicBezTo>
                    <a:pt x="383" y="1488"/>
                    <a:pt x="386" y="1488"/>
                    <a:pt x="389" y="1486"/>
                  </a:cubicBezTo>
                  <a:cubicBezTo>
                    <a:pt x="457" y="1463"/>
                    <a:pt x="412" y="1258"/>
                    <a:pt x="412" y="1098"/>
                  </a:cubicBezTo>
                  <a:cubicBezTo>
                    <a:pt x="412" y="916"/>
                    <a:pt x="457" y="756"/>
                    <a:pt x="457" y="756"/>
                  </a:cubicBezTo>
                  <a:cubicBezTo>
                    <a:pt x="457" y="756"/>
                    <a:pt x="457" y="596"/>
                    <a:pt x="457" y="391"/>
                  </a:cubicBezTo>
                  <a:cubicBezTo>
                    <a:pt x="480" y="231"/>
                    <a:pt x="526" y="25"/>
                    <a:pt x="480" y="3"/>
                  </a:cubicBezTo>
                  <a:cubicBezTo>
                    <a:pt x="475" y="1"/>
                    <a:pt x="470" y="0"/>
                    <a:pt x="4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1" name="Google Shape;2413;p35">
              <a:extLst>
                <a:ext uri="{FF2B5EF4-FFF2-40B4-BE49-F238E27FC236}">
                  <a16:creationId xmlns:a16="http://schemas.microsoft.com/office/drawing/2014/main" id="{13C2DEE6-AE2E-AE6C-0B8B-A0C6FCECA0AE}"/>
                </a:ext>
              </a:extLst>
            </p:cNvPr>
            <p:cNvSpPr/>
            <p:nvPr/>
          </p:nvSpPr>
          <p:spPr>
            <a:xfrm>
              <a:off x="1258475" y="2862350"/>
              <a:ext cx="254450" cy="162150"/>
            </a:xfrm>
            <a:custGeom>
              <a:avLst/>
              <a:gdLst/>
              <a:ahLst/>
              <a:cxnLst/>
              <a:rect l="l" t="t" r="r" b="b"/>
              <a:pathLst>
                <a:path w="10178" h="6486" extrusionOk="0">
                  <a:moveTo>
                    <a:pt x="1481" y="0"/>
                  </a:moveTo>
                  <a:lnTo>
                    <a:pt x="1481" y="0"/>
                  </a:lnTo>
                  <a:cubicBezTo>
                    <a:pt x="112" y="2054"/>
                    <a:pt x="272" y="4907"/>
                    <a:pt x="272" y="4907"/>
                  </a:cubicBezTo>
                  <a:cubicBezTo>
                    <a:pt x="1" y="5778"/>
                    <a:pt x="993" y="6485"/>
                    <a:pt x="2359" y="6485"/>
                  </a:cubicBezTo>
                  <a:cubicBezTo>
                    <a:pt x="2604" y="6485"/>
                    <a:pt x="2861" y="6463"/>
                    <a:pt x="3125" y="6414"/>
                  </a:cubicBezTo>
                  <a:cubicBezTo>
                    <a:pt x="4859" y="6117"/>
                    <a:pt x="6229" y="4702"/>
                    <a:pt x="6229" y="4702"/>
                  </a:cubicBezTo>
                  <a:cubicBezTo>
                    <a:pt x="6508" y="4956"/>
                    <a:pt x="6846" y="5066"/>
                    <a:pt x="7203" y="5066"/>
                  </a:cubicBezTo>
                  <a:cubicBezTo>
                    <a:pt x="8453" y="5066"/>
                    <a:pt x="9955" y="3720"/>
                    <a:pt x="10132" y="2442"/>
                  </a:cubicBezTo>
                  <a:cubicBezTo>
                    <a:pt x="10178" y="1963"/>
                    <a:pt x="10018" y="1027"/>
                    <a:pt x="9516" y="137"/>
                  </a:cubicBezTo>
                  <a:lnTo>
                    <a:pt x="9516" y="137"/>
                  </a:lnTo>
                  <a:cubicBezTo>
                    <a:pt x="9584" y="1537"/>
                    <a:pt x="9607" y="3584"/>
                    <a:pt x="8569" y="3584"/>
                  </a:cubicBezTo>
                  <a:cubicBezTo>
                    <a:pt x="8557" y="3584"/>
                    <a:pt x="8546" y="3584"/>
                    <a:pt x="8534" y="3584"/>
                  </a:cubicBezTo>
                  <a:cubicBezTo>
                    <a:pt x="7279" y="3548"/>
                    <a:pt x="6560" y="3132"/>
                    <a:pt x="6010" y="3132"/>
                  </a:cubicBezTo>
                  <a:cubicBezTo>
                    <a:pt x="5860" y="3132"/>
                    <a:pt x="5722" y="3163"/>
                    <a:pt x="5590" y="3241"/>
                  </a:cubicBezTo>
                  <a:cubicBezTo>
                    <a:pt x="5114" y="3513"/>
                    <a:pt x="3853" y="4785"/>
                    <a:pt x="2722" y="4785"/>
                  </a:cubicBezTo>
                  <a:cubicBezTo>
                    <a:pt x="2334" y="4785"/>
                    <a:pt x="1962" y="4636"/>
                    <a:pt x="1641" y="4246"/>
                  </a:cubicBezTo>
                  <a:cubicBezTo>
                    <a:pt x="774" y="3241"/>
                    <a:pt x="979" y="1370"/>
                    <a:pt x="14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2" name="Google Shape;2414;p35">
              <a:extLst>
                <a:ext uri="{FF2B5EF4-FFF2-40B4-BE49-F238E27FC236}">
                  <a16:creationId xmlns:a16="http://schemas.microsoft.com/office/drawing/2014/main" id="{43F18F62-EB01-00B6-F396-3515D323E1B3}"/>
                </a:ext>
              </a:extLst>
            </p:cNvPr>
            <p:cNvSpPr/>
            <p:nvPr/>
          </p:nvSpPr>
          <p:spPr>
            <a:xfrm>
              <a:off x="581625" y="1403025"/>
              <a:ext cx="576950" cy="375725"/>
            </a:xfrm>
            <a:custGeom>
              <a:avLst/>
              <a:gdLst/>
              <a:ahLst/>
              <a:cxnLst/>
              <a:rect l="l" t="t" r="r" b="b"/>
              <a:pathLst>
                <a:path w="23078" h="15029" extrusionOk="0">
                  <a:moveTo>
                    <a:pt x="18368" y="0"/>
                  </a:moveTo>
                  <a:cubicBezTo>
                    <a:pt x="15384" y="0"/>
                    <a:pt x="13103" y="5784"/>
                    <a:pt x="13103" y="5784"/>
                  </a:cubicBezTo>
                  <a:cubicBezTo>
                    <a:pt x="12839" y="5668"/>
                    <a:pt x="12591" y="5619"/>
                    <a:pt x="12360" y="5619"/>
                  </a:cubicBezTo>
                  <a:cubicBezTo>
                    <a:pt x="11137" y="5619"/>
                    <a:pt x="10409" y="6993"/>
                    <a:pt x="10409" y="6993"/>
                  </a:cubicBezTo>
                  <a:cubicBezTo>
                    <a:pt x="10409" y="6993"/>
                    <a:pt x="8361" y="3766"/>
                    <a:pt x="4922" y="3766"/>
                  </a:cubicBezTo>
                  <a:cubicBezTo>
                    <a:pt x="4623" y="3766"/>
                    <a:pt x="4314" y="3791"/>
                    <a:pt x="3995" y="3843"/>
                  </a:cubicBezTo>
                  <a:cubicBezTo>
                    <a:pt x="1" y="4483"/>
                    <a:pt x="800" y="12083"/>
                    <a:pt x="3425" y="14252"/>
                  </a:cubicBezTo>
                  <a:cubicBezTo>
                    <a:pt x="4094" y="14803"/>
                    <a:pt x="4777" y="15029"/>
                    <a:pt x="5448" y="15029"/>
                  </a:cubicBezTo>
                  <a:cubicBezTo>
                    <a:pt x="8528" y="15029"/>
                    <a:pt x="11345" y="10257"/>
                    <a:pt x="11345" y="10257"/>
                  </a:cubicBezTo>
                  <a:cubicBezTo>
                    <a:pt x="11842" y="10384"/>
                    <a:pt x="12267" y="10436"/>
                    <a:pt x="12629" y="10436"/>
                  </a:cubicBezTo>
                  <a:cubicBezTo>
                    <a:pt x="14431" y="10436"/>
                    <a:pt x="14700" y="9139"/>
                    <a:pt x="14700" y="9139"/>
                  </a:cubicBezTo>
                  <a:cubicBezTo>
                    <a:pt x="14700" y="9139"/>
                    <a:pt x="16745" y="10405"/>
                    <a:pt x="18618" y="10405"/>
                  </a:cubicBezTo>
                  <a:cubicBezTo>
                    <a:pt x="18966" y="10405"/>
                    <a:pt x="19309" y="10361"/>
                    <a:pt x="19631" y="10257"/>
                  </a:cubicBezTo>
                  <a:cubicBezTo>
                    <a:pt x="21662" y="9595"/>
                    <a:pt x="23077" y="2154"/>
                    <a:pt x="19539" y="306"/>
                  </a:cubicBezTo>
                  <a:cubicBezTo>
                    <a:pt x="19140" y="94"/>
                    <a:pt x="18748" y="0"/>
                    <a:pt x="18368"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3" name="Google Shape;2415;p35">
              <a:extLst>
                <a:ext uri="{FF2B5EF4-FFF2-40B4-BE49-F238E27FC236}">
                  <a16:creationId xmlns:a16="http://schemas.microsoft.com/office/drawing/2014/main" id="{467243B6-D0FC-9554-35F8-8711A44764D5}"/>
                </a:ext>
              </a:extLst>
            </p:cNvPr>
            <p:cNvSpPr/>
            <p:nvPr/>
          </p:nvSpPr>
          <p:spPr>
            <a:xfrm>
              <a:off x="824150" y="1566975"/>
              <a:ext cx="30275" cy="102200"/>
            </a:xfrm>
            <a:custGeom>
              <a:avLst/>
              <a:gdLst/>
              <a:ahLst/>
              <a:cxnLst/>
              <a:rect l="l" t="t" r="r" b="b"/>
              <a:pathLst>
                <a:path w="1211" h="4088" extrusionOk="0">
                  <a:moveTo>
                    <a:pt x="211" y="1"/>
                  </a:moveTo>
                  <a:cubicBezTo>
                    <a:pt x="209" y="1"/>
                    <a:pt x="208" y="1"/>
                    <a:pt x="206" y="2"/>
                  </a:cubicBezTo>
                  <a:cubicBezTo>
                    <a:pt x="138" y="25"/>
                    <a:pt x="343" y="572"/>
                    <a:pt x="480" y="1120"/>
                  </a:cubicBezTo>
                  <a:cubicBezTo>
                    <a:pt x="548" y="1394"/>
                    <a:pt x="617" y="1668"/>
                    <a:pt x="640" y="1873"/>
                  </a:cubicBezTo>
                  <a:cubicBezTo>
                    <a:pt x="685" y="2079"/>
                    <a:pt x="685" y="2193"/>
                    <a:pt x="685" y="2193"/>
                  </a:cubicBezTo>
                  <a:cubicBezTo>
                    <a:pt x="685" y="2193"/>
                    <a:pt x="708" y="2330"/>
                    <a:pt x="731" y="2535"/>
                  </a:cubicBezTo>
                  <a:cubicBezTo>
                    <a:pt x="731" y="2718"/>
                    <a:pt x="731" y="2992"/>
                    <a:pt x="663" y="3243"/>
                  </a:cubicBezTo>
                  <a:cubicBezTo>
                    <a:pt x="594" y="3471"/>
                    <a:pt x="434" y="3677"/>
                    <a:pt x="274" y="3813"/>
                  </a:cubicBezTo>
                  <a:cubicBezTo>
                    <a:pt x="138" y="3950"/>
                    <a:pt x="1" y="4042"/>
                    <a:pt x="23" y="4065"/>
                  </a:cubicBezTo>
                  <a:cubicBezTo>
                    <a:pt x="31" y="4080"/>
                    <a:pt x="51" y="4087"/>
                    <a:pt x="83" y="4087"/>
                  </a:cubicBezTo>
                  <a:cubicBezTo>
                    <a:pt x="145" y="4087"/>
                    <a:pt x="252" y="4057"/>
                    <a:pt x="389" y="3996"/>
                  </a:cubicBezTo>
                  <a:cubicBezTo>
                    <a:pt x="617" y="3882"/>
                    <a:pt x="868" y="3677"/>
                    <a:pt x="1005" y="3380"/>
                  </a:cubicBezTo>
                  <a:cubicBezTo>
                    <a:pt x="1165" y="3083"/>
                    <a:pt x="1188" y="2764"/>
                    <a:pt x="1210" y="2535"/>
                  </a:cubicBezTo>
                  <a:cubicBezTo>
                    <a:pt x="1210" y="2284"/>
                    <a:pt x="1210" y="2124"/>
                    <a:pt x="1210" y="2124"/>
                  </a:cubicBezTo>
                  <a:cubicBezTo>
                    <a:pt x="1210" y="2124"/>
                    <a:pt x="1188" y="1987"/>
                    <a:pt x="1119" y="1759"/>
                  </a:cubicBezTo>
                  <a:cubicBezTo>
                    <a:pt x="1051" y="1554"/>
                    <a:pt x="959" y="1257"/>
                    <a:pt x="845" y="983"/>
                  </a:cubicBezTo>
                  <a:cubicBezTo>
                    <a:pt x="600" y="470"/>
                    <a:pt x="289" y="1"/>
                    <a:pt x="2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4" name="Google Shape;2416;p35">
              <a:extLst>
                <a:ext uri="{FF2B5EF4-FFF2-40B4-BE49-F238E27FC236}">
                  <a16:creationId xmlns:a16="http://schemas.microsoft.com/office/drawing/2014/main" id="{0B9945DE-6E1E-6018-EB07-67BBDC6C5AA8}"/>
                </a:ext>
              </a:extLst>
            </p:cNvPr>
            <p:cNvSpPr/>
            <p:nvPr/>
          </p:nvSpPr>
          <p:spPr>
            <a:xfrm>
              <a:off x="904600" y="1547975"/>
              <a:ext cx="29700" cy="58450"/>
            </a:xfrm>
            <a:custGeom>
              <a:avLst/>
              <a:gdLst/>
              <a:ahLst/>
              <a:cxnLst/>
              <a:rect l="l" t="t" r="r" b="b"/>
              <a:pathLst>
                <a:path w="1188" h="2338" extrusionOk="0">
                  <a:moveTo>
                    <a:pt x="73" y="1"/>
                  </a:moveTo>
                  <a:cubicBezTo>
                    <a:pt x="61" y="1"/>
                    <a:pt x="52" y="3"/>
                    <a:pt x="47" y="8"/>
                  </a:cubicBezTo>
                  <a:cubicBezTo>
                    <a:pt x="1" y="77"/>
                    <a:pt x="229" y="328"/>
                    <a:pt x="366" y="602"/>
                  </a:cubicBezTo>
                  <a:cubicBezTo>
                    <a:pt x="435" y="739"/>
                    <a:pt x="526" y="853"/>
                    <a:pt x="549" y="967"/>
                  </a:cubicBezTo>
                  <a:cubicBezTo>
                    <a:pt x="594" y="1058"/>
                    <a:pt x="617" y="1127"/>
                    <a:pt x="617" y="1127"/>
                  </a:cubicBezTo>
                  <a:cubicBezTo>
                    <a:pt x="617" y="1127"/>
                    <a:pt x="640" y="1195"/>
                    <a:pt x="686" y="1309"/>
                  </a:cubicBezTo>
                  <a:cubicBezTo>
                    <a:pt x="754" y="1401"/>
                    <a:pt x="777" y="1538"/>
                    <a:pt x="823" y="1698"/>
                  </a:cubicBezTo>
                  <a:cubicBezTo>
                    <a:pt x="891" y="1994"/>
                    <a:pt x="891" y="2314"/>
                    <a:pt x="982" y="2337"/>
                  </a:cubicBezTo>
                  <a:cubicBezTo>
                    <a:pt x="984" y="2337"/>
                    <a:pt x="985" y="2338"/>
                    <a:pt x="987" y="2338"/>
                  </a:cubicBezTo>
                  <a:cubicBezTo>
                    <a:pt x="1037" y="2338"/>
                    <a:pt x="1166" y="2005"/>
                    <a:pt x="1188" y="1652"/>
                  </a:cubicBezTo>
                  <a:cubicBezTo>
                    <a:pt x="1188" y="1492"/>
                    <a:pt x="1188" y="1287"/>
                    <a:pt x="1142" y="1173"/>
                  </a:cubicBezTo>
                  <a:cubicBezTo>
                    <a:pt x="1119" y="1036"/>
                    <a:pt x="1097" y="944"/>
                    <a:pt x="1097" y="944"/>
                  </a:cubicBezTo>
                  <a:cubicBezTo>
                    <a:pt x="1097" y="944"/>
                    <a:pt x="914" y="602"/>
                    <a:pt x="663" y="351"/>
                  </a:cubicBezTo>
                  <a:cubicBezTo>
                    <a:pt x="441" y="149"/>
                    <a:pt x="165" y="1"/>
                    <a:pt x="7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5" name="Google Shape;2417;p35">
              <a:extLst>
                <a:ext uri="{FF2B5EF4-FFF2-40B4-BE49-F238E27FC236}">
                  <a16:creationId xmlns:a16="http://schemas.microsoft.com/office/drawing/2014/main" id="{9CA6F11E-1E3C-FC75-70C5-7C1DC7020095}"/>
                </a:ext>
              </a:extLst>
            </p:cNvPr>
            <p:cNvSpPr/>
            <p:nvPr/>
          </p:nvSpPr>
          <p:spPr>
            <a:xfrm>
              <a:off x="671225" y="1533900"/>
              <a:ext cx="138675" cy="63425"/>
            </a:xfrm>
            <a:custGeom>
              <a:avLst/>
              <a:gdLst/>
              <a:ahLst/>
              <a:cxnLst/>
              <a:rect l="l" t="t" r="r" b="b"/>
              <a:pathLst>
                <a:path w="5547" h="2537" extrusionOk="0">
                  <a:moveTo>
                    <a:pt x="1256" y="1"/>
                  </a:moveTo>
                  <a:cubicBezTo>
                    <a:pt x="1164" y="24"/>
                    <a:pt x="1073" y="46"/>
                    <a:pt x="982" y="69"/>
                  </a:cubicBezTo>
                  <a:cubicBezTo>
                    <a:pt x="891" y="92"/>
                    <a:pt x="776" y="115"/>
                    <a:pt x="662" y="183"/>
                  </a:cubicBezTo>
                  <a:cubicBezTo>
                    <a:pt x="548" y="229"/>
                    <a:pt x="434" y="275"/>
                    <a:pt x="297" y="389"/>
                  </a:cubicBezTo>
                  <a:cubicBezTo>
                    <a:pt x="115" y="503"/>
                    <a:pt x="0" y="800"/>
                    <a:pt x="183" y="1005"/>
                  </a:cubicBezTo>
                  <a:cubicBezTo>
                    <a:pt x="320" y="1211"/>
                    <a:pt x="457" y="1256"/>
                    <a:pt x="594" y="1348"/>
                  </a:cubicBezTo>
                  <a:cubicBezTo>
                    <a:pt x="754" y="1416"/>
                    <a:pt x="891" y="1462"/>
                    <a:pt x="1028" y="1507"/>
                  </a:cubicBezTo>
                  <a:cubicBezTo>
                    <a:pt x="1982" y="1832"/>
                    <a:pt x="2968" y="1981"/>
                    <a:pt x="3266" y="1981"/>
                  </a:cubicBezTo>
                  <a:cubicBezTo>
                    <a:pt x="3324" y="1981"/>
                    <a:pt x="3356" y="1975"/>
                    <a:pt x="3356" y="1964"/>
                  </a:cubicBezTo>
                  <a:cubicBezTo>
                    <a:pt x="3379" y="1895"/>
                    <a:pt x="2237" y="1621"/>
                    <a:pt x="1164" y="1165"/>
                  </a:cubicBezTo>
                  <a:cubicBezTo>
                    <a:pt x="1028" y="1119"/>
                    <a:pt x="913" y="1051"/>
                    <a:pt x="799" y="982"/>
                  </a:cubicBezTo>
                  <a:cubicBezTo>
                    <a:pt x="685" y="914"/>
                    <a:pt x="571" y="823"/>
                    <a:pt x="548" y="800"/>
                  </a:cubicBezTo>
                  <a:cubicBezTo>
                    <a:pt x="548" y="777"/>
                    <a:pt x="548" y="754"/>
                    <a:pt x="594" y="731"/>
                  </a:cubicBezTo>
                  <a:cubicBezTo>
                    <a:pt x="662" y="708"/>
                    <a:pt x="754" y="663"/>
                    <a:pt x="845" y="617"/>
                  </a:cubicBezTo>
                  <a:cubicBezTo>
                    <a:pt x="936" y="594"/>
                    <a:pt x="1028" y="571"/>
                    <a:pt x="1119" y="549"/>
                  </a:cubicBezTo>
                  <a:cubicBezTo>
                    <a:pt x="1187" y="549"/>
                    <a:pt x="1256" y="526"/>
                    <a:pt x="1301" y="526"/>
                  </a:cubicBezTo>
                  <a:lnTo>
                    <a:pt x="1461" y="526"/>
                  </a:lnTo>
                  <a:cubicBezTo>
                    <a:pt x="1461" y="526"/>
                    <a:pt x="1482" y="524"/>
                    <a:pt x="1521" y="524"/>
                  </a:cubicBezTo>
                  <a:cubicBezTo>
                    <a:pt x="1618" y="524"/>
                    <a:pt x="1830" y="536"/>
                    <a:pt x="2123" y="617"/>
                  </a:cubicBezTo>
                  <a:cubicBezTo>
                    <a:pt x="2511" y="731"/>
                    <a:pt x="3036" y="959"/>
                    <a:pt x="3538" y="1233"/>
                  </a:cubicBezTo>
                  <a:cubicBezTo>
                    <a:pt x="4536" y="1788"/>
                    <a:pt x="5405" y="2536"/>
                    <a:pt x="5495" y="2536"/>
                  </a:cubicBezTo>
                  <a:cubicBezTo>
                    <a:pt x="5498" y="2536"/>
                    <a:pt x="5500" y="2536"/>
                    <a:pt x="5501" y="2534"/>
                  </a:cubicBezTo>
                  <a:cubicBezTo>
                    <a:pt x="5547" y="2466"/>
                    <a:pt x="4748" y="1599"/>
                    <a:pt x="3744" y="937"/>
                  </a:cubicBezTo>
                  <a:cubicBezTo>
                    <a:pt x="3242" y="594"/>
                    <a:pt x="2717" y="298"/>
                    <a:pt x="2260" y="161"/>
                  </a:cubicBezTo>
                  <a:cubicBezTo>
                    <a:pt x="1826" y="1"/>
                    <a:pt x="1484" y="1"/>
                    <a:pt x="148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6" name="Google Shape;2418;p35">
              <a:extLst>
                <a:ext uri="{FF2B5EF4-FFF2-40B4-BE49-F238E27FC236}">
                  <a16:creationId xmlns:a16="http://schemas.microsoft.com/office/drawing/2014/main" id="{8C3C1F93-61E4-04C1-E0F2-78C5C6499C29}"/>
                </a:ext>
              </a:extLst>
            </p:cNvPr>
            <p:cNvSpPr/>
            <p:nvPr/>
          </p:nvSpPr>
          <p:spPr>
            <a:xfrm>
              <a:off x="705450" y="1615675"/>
              <a:ext cx="86775" cy="25675"/>
            </a:xfrm>
            <a:custGeom>
              <a:avLst/>
              <a:gdLst/>
              <a:ahLst/>
              <a:cxnLst/>
              <a:rect l="l" t="t" r="r" b="b"/>
              <a:pathLst>
                <a:path w="3471" h="1027" extrusionOk="0">
                  <a:moveTo>
                    <a:pt x="2222" y="1"/>
                  </a:moveTo>
                  <a:cubicBezTo>
                    <a:pt x="1901" y="1"/>
                    <a:pt x="1644" y="39"/>
                    <a:pt x="1644" y="39"/>
                  </a:cubicBezTo>
                  <a:cubicBezTo>
                    <a:pt x="1644" y="39"/>
                    <a:pt x="1530" y="62"/>
                    <a:pt x="1348" y="108"/>
                  </a:cubicBezTo>
                  <a:cubicBezTo>
                    <a:pt x="1165" y="154"/>
                    <a:pt x="960" y="268"/>
                    <a:pt x="754" y="382"/>
                  </a:cubicBezTo>
                  <a:cubicBezTo>
                    <a:pt x="320" y="610"/>
                    <a:pt x="1" y="975"/>
                    <a:pt x="47" y="1021"/>
                  </a:cubicBezTo>
                  <a:cubicBezTo>
                    <a:pt x="53" y="1025"/>
                    <a:pt x="61" y="1027"/>
                    <a:pt x="72" y="1027"/>
                  </a:cubicBezTo>
                  <a:cubicBezTo>
                    <a:pt x="180" y="1027"/>
                    <a:pt x="517" y="828"/>
                    <a:pt x="891" y="724"/>
                  </a:cubicBezTo>
                  <a:cubicBezTo>
                    <a:pt x="1097" y="656"/>
                    <a:pt x="1302" y="610"/>
                    <a:pt x="1462" y="587"/>
                  </a:cubicBezTo>
                  <a:cubicBezTo>
                    <a:pt x="1622" y="564"/>
                    <a:pt x="1736" y="542"/>
                    <a:pt x="1736" y="542"/>
                  </a:cubicBezTo>
                  <a:cubicBezTo>
                    <a:pt x="1736" y="542"/>
                    <a:pt x="2147" y="450"/>
                    <a:pt x="2580" y="382"/>
                  </a:cubicBezTo>
                  <a:cubicBezTo>
                    <a:pt x="3014" y="313"/>
                    <a:pt x="3470" y="245"/>
                    <a:pt x="3470" y="176"/>
                  </a:cubicBezTo>
                  <a:cubicBezTo>
                    <a:pt x="3470" y="108"/>
                    <a:pt x="3037" y="39"/>
                    <a:pt x="2557" y="17"/>
                  </a:cubicBezTo>
                  <a:cubicBezTo>
                    <a:pt x="2443" y="5"/>
                    <a:pt x="2329" y="1"/>
                    <a:pt x="222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7" name="Google Shape;2419;p35">
              <a:extLst>
                <a:ext uri="{FF2B5EF4-FFF2-40B4-BE49-F238E27FC236}">
                  <a16:creationId xmlns:a16="http://schemas.microsoft.com/office/drawing/2014/main" id="{338A847A-D2CF-1594-34DE-1F4E0BCE2D03}"/>
                </a:ext>
              </a:extLst>
            </p:cNvPr>
            <p:cNvSpPr/>
            <p:nvPr/>
          </p:nvSpPr>
          <p:spPr>
            <a:xfrm>
              <a:off x="953125" y="1434625"/>
              <a:ext cx="98175" cy="106775"/>
            </a:xfrm>
            <a:custGeom>
              <a:avLst/>
              <a:gdLst/>
              <a:ahLst/>
              <a:cxnLst/>
              <a:rect l="l" t="t" r="r" b="b"/>
              <a:pathLst>
                <a:path w="3927" h="4271" extrusionOk="0">
                  <a:moveTo>
                    <a:pt x="3378" y="0"/>
                  </a:moveTo>
                  <a:lnTo>
                    <a:pt x="3287" y="23"/>
                  </a:lnTo>
                  <a:cubicBezTo>
                    <a:pt x="2785" y="46"/>
                    <a:pt x="2328" y="320"/>
                    <a:pt x="2054" y="548"/>
                  </a:cubicBezTo>
                  <a:cubicBezTo>
                    <a:pt x="1917" y="685"/>
                    <a:pt x="1803" y="776"/>
                    <a:pt x="1735" y="845"/>
                  </a:cubicBezTo>
                  <a:cubicBezTo>
                    <a:pt x="1666" y="936"/>
                    <a:pt x="1621" y="959"/>
                    <a:pt x="1621" y="959"/>
                  </a:cubicBezTo>
                  <a:cubicBezTo>
                    <a:pt x="1621" y="959"/>
                    <a:pt x="1461" y="1141"/>
                    <a:pt x="1278" y="1438"/>
                  </a:cubicBezTo>
                  <a:cubicBezTo>
                    <a:pt x="1096" y="1735"/>
                    <a:pt x="867" y="2146"/>
                    <a:pt x="662" y="2557"/>
                  </a:cubicBezTo>
                  <a:cubicBezTo>
                    <a:pt x="274" y="3401"/>
                    <a:pt x="0" y="4246"/>
                    <a:pt x="46" y="4269"/>
                  </a:cubicBezTo>
                  <a:cubicBezTo>
                    <a:pt x="48" y="4270"/>
                    <a:pt x="50" y="4270"/>
                    <a:pt x="52" y="4270"/>
                  </a:cubicBezTo>
                  <a:cubicBezTo>
                    <a:pt x="137" y="4270"/>
                    <a:pt x="560" y="3472"/>
                    <a:pt x="1004" y="2739"/>
                  </a:cubicBezTo>
                  <a:cubicBezTo>
                    <a:pt x="1233" y="2351"/>
                    <a:pt x="1461" y="1986"/>
                    <a:pt x="1666" y="1735"/>
                  </a:cubicBezTo>
                  <a:cubicBezTo>
                    <a:pt x="1872" y="1461"/>
                    <a:pt x="2009" y="1324"/>
                    <a:pt x="2009" y="1324"/>
                  </a:cubicBezTo>
                  <a:lnTo>
                    <a:pt x="2100" y="1210"/>
                  </a:lnTo>
                  <a:cubicBezTo>
                    <a:pt x="2169" y="1119"/>
                    <a:pt x="2260" y="1027"/>
                    <a:pt x="2374" y="913"/>
                  </a:cubicBezTo>
                  <a:cubicBezTo>
                    <a:pt x="2602" y="708"/>
                    <a:pt x="2945" y="457"/>
                    <a:pt x="3333" y="388"/>
                  </a:cubicBezTo>
                  <a:lnTo>
                    <a:pt x="3401" y="365"/>
                  </a:lnTo>
                  <a:lnTo>
                    <a:pt x="3538" y="365"/>
                  </a:lnTo>
                  <a:cubicBezTo>
                    <a:pt x="3548" y="362"/>
                    <a:pt x="3555" y="361"/>
                    <a:pt x="3562" y="361"/>
                  </a:cubicBezTo>
                  <a:cubicBezTo>
                    <a:pt x="3601" y="361"/>
                    <a:pt x="3584" y="414"/>
                    <a:pt x="3584" y="434"/>
                  </a:cubicBezTo>
                  <a:cubicBezTo>
                    <a:pt x="3584" y="457"/>
                    <a:pt x="3584" y="502"/>
                    <a:pt x="3584" y="548"/>
                  </a:cubicBezTo>
                  <a:cubicBezTo>
                    <a:pt x="3561" y="594"/>
                    <a:pt x="3561" y="639"/>
                    <a:pt x="3561" y="685"/>
                  </a:cubicBezTo>
                  <a:cubicBezTo>
                    <a:pt x="3538" y="776"/>
                    <a:pt x="3492" y="868"/>
                    <a:pt x="3470" y="936"/>
                  </a:cubicBezTo>
                  <a:cubicBezTo>
                    <a:pt x="3355" y="1233"/>
                    <a:pt x="3173" y="1370"/>
                    <a:pt x="3196" y="1415"/>
                  </a:cubicBezTo>
                  <a:cubicBezTo>
                    <a:pt x="3198" y="1418"/>
                    <a:pt x="3202" y="1419"/>
                    <a:pt x="3208" y="1419"/>
                  </a:cubicBezTo>
                  <a:cubicBezTo>
                    <a:pt x="3262" y="1419"/>
                    <a:pt x="3466" y="1316"/>
                    <a:pt x="3652" y="1027"/>
                  </a:cubicBezTo>
                  <a:cubicBezTo>
                    <a:pt x="3698" y="959"/>
                    <a:pt x="3743" y="868"/>
                    <a:pt x="3789" y="776"/>
                  </a:cubicBezTo>
                  <a:cubicBezTo>
                    <a:pt x="3812" y="708"/>
                    <a:pt x="3812" y="662"/>
                    <a:pt x="3835" y="616"/>
                  </a:cubicBezTo>
                  <a:cubicBezTo>
                    <a:pt x="3858" y="571"/>
                    <a:pt x="3858" y="502"/>
                    <a:pt x="3880" y="411"/>
                  </a:cubicBezTo>
                  <a:cubicBezTo>
                    <a:pt x="3903" y="343"/>
                    <a:pt x="3903" y="251"/>
                    <a:pt x="3903" y="160"/>
                  </a:cubicBezTo>
                  <a:lnTo>
                    <a:pt x="3926" y="92"/>
                  </a:lnTo>
                  <a:cubicBezTo>
                    <a:pt x="3926" y="69"/>
                    <a:pt x="3926" y="46"/>
                    <a:pt x="3903" y="46"/>
                  </a:cubicBezTo>
                  <a:lnTo>
                    <a:pt x="3766" y="46"/>
                  </a:lnTo>
                  <a:lnTo>
                    <a:pt x="3515" y="23"/>
                  </a:lnTo>
                  <a:cubicBezTo>
                    <a:pt x="3470" y="23"/>
                    <a:pt x="3424" y="0"/>
                    <a:pt x="337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8" name="Google Shape;2420;p35">
              <a:extLst>
                <a:ext uri="{FF2B5EF4-FFF2-40B4-BE49-F238E27FC236}">
                  <a16:creationId xmlns:a16="http://schemas.microsoft.com/office/drawing/2014/main" id="{AFC391DC-8333-1ACE-9B3D-E001F765264B}"/>
                </a:ext>
              </a:extLst>
            </p:cNvPr>
            <p:cNvSpPr/>
            <p:nvPr/>
          </p:nvSpPr>
          <p:spPr>
            <a:xfrm>
              <a:off x="674075" y="1687350"/>
              <a:ext cx="151250" cy="65125"/>
            </a:xfrm>
            <a:custGeom>
              <a:avLst/>
              <a:gdLst/>
              <a:ahLst/>
              <a:cxnLst/>
              <a:rect l="l" t="t" r="r" b="b"/>
              <a:pathLst>
                <a:path w="6050" h="2605" extrusionOk="0">
                  <a:moveTo>
                    <a:pt x="6020" y="1"/>
                  </a:moveTo>
                  <a:cubicBezTo>
                    <a:pt x="5980" y="1"/>
                    <a:pt x="5802" y="152"/>
                    <a:pt x="5524" y="322"/>
                  </a:cubicBezTo>
                  <a:cubicBezTo>
                    <a:pt x="5250" y="505"/>
                    <a:pt x="4817" y="688"/>
                    <a:pt x="4360" y="779"/>
                  </a:cubicBezTo>
                  <a:cubicBezTo>
                    <a:pt x="3926" y="870"/>
                    <a:pt x="3470" y="916"/>
                    <a:pt x="3105" y="939"/>
                  </a:cubicBezTo>
                  <a:cubicBezTo>
                    <a:pt x="2762" y="939"/>
                    <a:pt x="2511" y="961"/>
                    <a:pt x="2511" y="961"/>
                  </a:cubicBezTo>
                  <a:cubicBezTo>
                    <a:pt x="2511" y="961"/>
                    <a:pt x="2283" y="984"/>
                    <a:pt x="1918" y="1007"/>
                  </a:cubicBezTo>
                  <a:cubicBezTo>
                    <a:pt x="1553" y="1053"/>
                    <a:pt x="1050" y="1167"/>
                    <a:pt x="594" y="1395"/>
                  </a:cubicBezTo>
                  <a:cubicBezTo>
                    <a:pt x="480" y="1441"/>
                    <a:pt x="366" y="1509"/>
                    <a:pt x="274" y="1601"/>
                  </a:cubicBezTo>
                  <a:cubicBezTo>
                    <a:pt x="206" y="1623"/>
                    <a:pt x="160" y="1692"/>
                    <a:pt x="115" y="1738"/>
                  </a:cubicBezTo>
                  <a:cubicBezTo>
                    <a:pt x="69" y="1829"/>
                    <a:pt x="23" y="1897"/>
                    <a:pt x="23" y="1989"/>
                  </a:cubicBezTo>
                  <a:cubicBezTo>
                    <a:pt x="1" y="2148"/>
                    <a:pt x="137" y="2308"/>
                    <a:pt x="229" y="2354"/>
                  </a:cubicBezTo>
                  <a:cubicBezTo>
                    <a:pt x="320" y="2445"/>
                    <a:pt x="434" y="2468"/>
                    <a:pt x="526" y="2491"/>
                  </a:cubicBezTo>
                  <a:cubicBezTo>
                    <a:pt x="759" y="2569"/>
                    <a:pt x="951" y="2604"/>
                    <a:pt x="1049" y="2604"/>
                  </a:cubicBezTo>
                  <a:cubicBezTo>
                    <a:pt x="1094" y="2604"/>
                    <a:pt x="1119" y="2597"/>
                    <a:pt x="1119" y="2582"/>
                  </a:cubicBezTo>
                  <a:cubicBezTo>
                    <a:pt x="1142" y="2559"/>
                    <a:pt x="891" y="2468"/>
                    <a:pt x="594" y="2308"/>
                  </a:cubicBezTo>
                  <a:cubicBezTo>
                    <a:pt x="457" y="2240"/>
                    <a:pt x="274" y="2103"/>
                    <a:pt x="320" y="2011"/>
                  </a:cubicBezTo>
                  <a:cubicBezTo>
                    <a:pt x="320" y="1989"/>
                    <a:pt x="343" y="1966"/>
                    <a:pt x="366" y="1943"/>
                  </a:cubicBezTo>
                  <a:cubicBezTo>
                    <a:pt x="389" y="1920"/>
                    <a:pt x="411" y="1897"/>
                    <a:pt x="457" y="1852"/>
                  </a:cubicBezTo>
                  <a:cubicBezTo>
                    <a:pt x="548" y="1806"/>
                    <a:pt x="640" y="1760"/>
                    <a:pt x="754" y="1715"/>
                  </a:cubicBezTo>
                  <a:cubicBezTo>
                    <a:pt x="959" y="1646"/>
                    <a:pt x="1187" y="1601"/>
                    <a:pt x="1393" y="1555"/>
                  </a:cubicBezTo>
                  <a:cubicBezTo>
                    <a:pt x="1598" y="1509"/>
                    <a:pt x="1781" y="1509"/>
                    <a:pt x="1964" y="1509"/>
                  </a:cubicBezTo>
                  <a:cubicBezTo>
                    <a:pt x="2306" y="1486"/>
                    <a:pt x="2557" y="1486"/>
                    <a:pt x="2557" y="1486"/>
                  </a:cubicBezTo>
                  <a:cubicBezTo>
                    <a:pt x="2557" y="1486"/>
                    <a:pt x="2785" y="1441"/>
                    <a:pt x="3150" y="1418"/>
                  </a:cubicBezTo>
                  <a:cubicBezTo>
                    <a:pt x="3516" y="1372"/>
                    <a:pt x="3995" y="1304"/>
                    <a:pt x="4474" y="1144"/>
                  </a:cubicBezTo>
                  <a:cubicBezTo>
                    <a:pt x="4954" y="1007"/>
                    <a:pt x="5387" y="733"/>
                    <a:pt x="5661" y="482"/>
                  </a:cubicBezTo>
                  <a:cubicBezTo>
                    <a:pt x="5935" y="231"/>
                    <a:pt x="6049" y="26"/>
                    <a:pt x="6026" y="3"/>
                  </a:cubicBezTo>
                  <a:cubicBezTo>
                    <a:pt x="6025" y="1"/>
                    <a:pt x="6023" y="1"/>
                    <a:pt x="60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9" name="Google Shape;2421;p35">
              <a:extLst>
                <a:ext uri="{FF2B5EF4-FFF2-40B4-BE49-F238E27FC236}">
                  <a16:creationId xmlns:a16="http://schemas.microsoft.com/office/drawing/2014/main" id="{AFFD4CDB-6272-9114-AF93-EB57DCD6EEF2}"/>
                </a:ext>
              </a:extLst>
            </p:cNvPr>
            <p:cNvSpPr/>
            <p:nvPr/>
          </p:nvSpPr>
          <p:spPr>
            <a:xfrm>
              <a:off x="610725" y="1420350"/>
              <a:ext cx="506750" cy="358400"/>
            </a:xfrm>
            <a:custGeom>
              <a:avLst/>
              <a:gdLst/>
              <a:ahLst/>
              <a:cxnLst/>
              <a:rect l="l" t="t" r="r" b="b"/>
              <a:pathLst>
                <a:path w="20270" h="14336" extrusionOk="0">
                  <a:moveTo>
                    <a:pt x="15385" y="1"/>
                  </a:moveTo>
                  <a:cubicBezTo>
                    <a:pt x="13354" y="1530"/>
                    <a:pt x="11939" y="5091"/>
                    <a:pt x="11939" y="5091"/>
                  </a:cubicBezTo>
                  <a:cubicBezTo>
                    <a:pt x="11678" y="4975"/>
                    <a:pt x="11435" y="4927"/>
                    <a:pt x="11209" y="4927"/>
                  </a:cubicBezTo>
                  <a:cubicBezTo>
                    <a:pt x="10763" y="4927"/>
                    <a:pt x="10385" y="5114"/>
                    <a:pt x="10067" y="5342"/>
                  </a:cubicBezTo>
                  <a:cubicBezTo>
                    <a:pt x="10113" y="5981"/>
                    <a:pt x="9976" y="6506"/>
                    <a:pt x="9473" y="6597"/>
                  </a:cubicBezTo>
                  <a:cubicBezTo>
                    <a:pt x="9456" y="6599"/>
                    <a:pt x="9438" y="6600"/>
                    <a:pt x="9421" y="6600"/>
                  </a:cubicBezTo>
                  <a:cubicBezTo>
                    <a:pt x="9082" y="6600"/>
                    <a:pt x="8824" y="6175"/>
                    <a:pt x="8629" y="5501"/>
                  </a:cubicBezTo>
                  <a:cubicBezTo>
                    <a:pt x="8035" y="4840"/>
                    <a:pt x="7008" y="3904"/>
                    <a:pt x="5639" y="3402"/>
                  </a:cubicBezTo>
                  <a:lnTo>
                    <a:pt x="5639" y="3402"/>
                  </a:lnTo>
                  <a:cubicBezTo>
                    <a:pt x="5913" y="3835"/>
                    <a:pt x="6141" y="4223"/>
                    <a:pt x="6187" y="4406"/>
                  </a:cubicBezTo>
                  <a:cubicBezTo>
                    <a:pt x="6201" y="4486"/>
                    <a:pt x="6117" y="4518"/>
                    <a:pt x="5961" y="4518"/>
                  </a:cubicBezTo>
                  <a:cubicBezTo>
                    <a:pt x="5328" y="4518"/>
                    <a:pt x="3512" y="3995"/>
                    <a:pt x="2226" y="3995"/>
                  </a:cubicBezTo>
                  <a:cubicBezTo>
                    <a:pt x="1827" y="3995"/>
                    <a:pt x="1479" y="4046"/>
                    <a:pt x="1233" y="4178"/>
                  </a:cubicBezTo>
                  <a:cubicBezTo>
                    <a:pt x="1" y="4840"/>
                    <a:pt x="6369" y="6871"/>
                    <a:pt x="6369" y="6871"/>
                  </a:cubicBezTo>
                  <a:lnTo>
                    <a:pt x="3584" y="7419"/>
                  </a:lnTo>
                  <a:cubicBezTo>
                    <a:pt x="3584" y="7419"/>
                    <a:pt x="3885" y="7381"/>
                    <a:pt x="4323" y="7381"/>
                  </a:cubicBezTo>
                  <a:cubicBezTo>
                    <a:pt x="4958" y="7381"/>
                    <a:pt x="5881" y="7461"/>
                    <a:pt x="6597" y="7852"/>
                  </a:cubicBezTo>
                  <a:cubicBezTo>
                    <a:pt x="7807" y="8492"/>
                    <a:pt x="4634" y="10455"/>
                    <a:pt x="1850" y="11231"/>
                  </a:cubicBezTo>
                  <a:cubicBezTo>
                    <a:pt x="1416" y="11368"/>
                    <a:pt x="1142" y="11527"/>
                    <a:pt x="937" y="11710"/>
                  </a:cubicBezTo>
                  <a:cubicBezTo>
                    <a:pt x="1302" y="12486"/>
                    <a:pt x="1736" y="13125"/>
                    <a:pt x="2261" y="13559"/>
                  </a:cubicBezTo>
                  <a:cubicBezTo>
                    <a:pt x="2930" y="14110"/>
                    <a:pt x="3613" y="14336"/>
                    <a:pt x="4284" y="14336"/>
                  </a:cubicBezTo>
                  <a:cubicBezTo>
                    <a:pt x="7364" y="14336"/>
                    <a:pt x="10181" y="9564"/>
                    <a:pt x="10181" y="9564"/>
                  </a:cubicBezTo>
                  <a:cubicBezTo>
                    <a:pt x="10678" y="9691"/>
                    <a:pt x="11103" y="9743"/>
                    <a:pt x="11465" y="9743"/>
                  </a:cubicBezTo>
                  <a:cubicBezTo>
                    <a:pt x="13267" y="9743"/>
                    <a:pt x="13536" y="8446"/>
                    <a:pt x="13536" y="8446"/>
                  </a:cubicBezTo>
                  <a:cubicBezTo>
                    <a:pt x="13536" y="8446"/>
                    <a:pt x="15581" y="9712"/>
                    <a:pt x="17454" y="9712"/>
                  </a:cubicBezTo>
                  <a:cubicBezTo>
                    <a:pt x="17802" y="9712"/>
                    <a:pt x="18145" y="9668"/>
                    <a:pt x="18467" y="9564"/>
                  </a:cubicBezTo>
                  <a:cubicBezTo>
                    <a:pt x="19243" y="9313"/>
                    <a:pt x="19905" y="8104"/>
                    <a:pt x="20270" y="6597"/>
                  </a:cubicBezTo>
                  <a:lnTo>
                    <a:pt x="20270" y="6597"/>
                  </a:lnTo>
                  <a:cubicBezTo>
                    <a:pt x="19722" y="7213"/>
                    <a:pt x="19106" y="7624"/>
                    <a:pt x="18421" y="7647"/>
                  </a:cubicBezTo>
                  <a:cubicBezTo>
                    <a:pt x="18346" y="7652"/>
                    <a:pt x="18274" y="7655"/>
                    <a:pt x="18204" y="7655"/>
                  </a:cubicBezTo>
                  <a:cubicBezTo>
                    <a:pt x="14869" y="7655"/>
                    <a:pt x="16667" y="1909"/>
                    <a:pt x="15773" y="389"/>
                  </a:cubicBezTo>
                  <a:cubicBezTo>
                    <a:pt x="15659" y="183"/>
                    <a:pt x="15522" y="46"/>
                    <a:pt x="15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0" name="Google Shape;2422;p35">
              <a:extLst>
                <a:ext uri="{FF2B5EF4-FFF2-40B4-BE49-F238E27FC236}">
                  <a16:creationId xmlns:a16="http://schemas.microsoft.com/office/drawing/2014/main" id="{DED4856F-E563-E226-6276-C47521835BB3}"/>
                </a:ext>
              </a:extLst>
            </p:cNvPr>
            <p:cNvSpPr/>
            <p:nvPr/>
          </p:nvSpPr>
          <p:spPr>
            <a:xfrm>
              <a:off x="638125" y="1568125"/>
              <a:ext cx="20000" cy="38300"/>
            </a:xfrm>
            <a:custGeom>
              <a:avLst/>
              <a:gdLst/>
              <a:ahLst/>
              <a:cxnLst/>
              <a:rect l="l" t="t" r="r" b="b"/>
              <a:pathLst>
                <a:path w="800" h="1532" extrusionOk="0">
                  <a:moveTo>
                    <a:pt x="391" y="0"/>
                  </a:moveTo>
                  <a:cubicBezTo>
                    <a:pt x="192" y="0"/>
                    <a:pt x="1" y="312"/>
                    <a:pt x="1" y="709"/>
                  </a:cubicBezTo>
                  <a:cubicBezTo>
                    <a:pt x="1" y="1143"/>
                    <a:pt x="160" y="1508"/>
                    <a:pt x="389" y="1531"/>
                  </a:cubicBezTo>
                  <a:cubicBezTo>
                    <a:pt x="396" y="1531"/>
                    <a:pt x="403" y="1532"/>
                    <a:pt x="411" y="1532"/>
                  </a:cubicBezTo>
                  <a:cubicBezTo>
                    <a:pt x="607" y="1532"/>
                    <a:pt x="777" y="1241"/>
                    <a:pt x="799" y="823"/>
                  </a:cubicBezTo>
                  <a:cubicBezTo>
                    <a:pt x="799" y="389"/>
                    <a:pt x="640" y="24"/>
                    <a:pt x="411" y="1"/>
                  </a:cubicBezTo>
                  <a:cubicBezTo>
                    <a:pt x="404" y="1"/>
                    <a:pt x="398" y="0"/>
                    <a:pt x="39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1" name="Google Shape;2423;p35">
              <a:extLst>
                <a:ext uri="{FF2B5EF4-FFF2-40B4-BE49-F238E27FC236}">
                  <a16:creationId xmlns:a16="http://schemas.microsoft.com/office/drawing/2014/main" id="{B5945584-92CF-D45E-3411-42090DEC0169}"/>
                </a:ext>
              </a:extLst>
            </p:cNvPr>
            <p:cNvSpPr/>
            <p:nvPr/>
          </p:nvSpPr>
          <p:spPr>
            <a:xfrm>
              <a:off x="642700" y="1620025"/>
              <a:ext cx="14275" cy="27500"/>
            </a:xfrm>
            <a:custGeom>
              <a:avLst/>
              <a:gdLst/>
              <a:ahLst/>
              <a:cxnLst/>
              <a:rect l="l" t="t" r="r" b="b"/>
              <a:pathLst>
                <a:path w="571" h="1100" extrusionOk="0">
                  <a:moveTo>
                    <a:pt x="275" y="1"/>
                  </a:moveTo>
                  <a:cubicBezTo>
                    <a:pt x="125" y="1"/>
                    <a:pt x="0" y="222"/>
                    <a:pt x="0" y="505"/>
                  </a:cubicBezTo>
                  <a:cubicBezTo>
                    <a:pt x="0" y="801"/>
                    <a:pt x="114" y="1075"/>
                    <a:pt x="274" y="1098"/>
                  </a:cubicBezTo>
                  <a:cubicBezTo>
                    <a:pt x="281" y="1099"/>
                    <a:pt x="289" y="1100"/>
                    <a:pt x="296" y="1100"/>
                  </a:cubicBezTo>
                  <a:cubicBezTo>
                    <a:pt x="446" y="1100"/>
                    <a:pt x="571" y="878"/>
                    <a:pt x="571" y="573"/>
                  </a:cubicBezTo>
                  <a:cubicBezTo>
                    <a:pt x="571" y="276"/>
                    <a:pt x="457" y="2"/>
                    <a:pt x="297" y="2"/>
                  </a:cubicBezTo>
                  <a:cubicBezTo>
                    <a:pt x="289" y="1"/>
                    <a:pt x="282" y="1"/>
                    <a:pt x="2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2" name="Google Shape;2424;p35">
              <a:extLst>
                <a:ext uri="{FF2B5EF4-FFF2-40B4-BE49-F238E27FC236}">
                  <a16:creationId xmlns:a16="http://schemas.microsoft.com/office/drawing/2014/main" id="{8087C064-9B64-2B95-D9ED-5EC436F83EAD}"/>
                </a:ext>
              </a:extLst>
            </p:cNvPr>
            <p:cNvSpPr/>
            <p:nvPr/>
          </p:nvSpPr>
          <p:spPr>
            <a:xfrm>
              <a:off x="1777675" y="1824800"/>
              <a:ext cx="219725" cy="320275"/>
            </a:xfrm>
            <a:custGeom>
              <a:avLst/>
              <a:gdLst/>
              <a:ahLst/>
              <a:cxnLst/>
              <a:rect l="l" t="t" r="r" b="b"/>
              <a:pathLst>
                <a:path w="8789" h="12811" extrusionOk="0">
                  <a:moveTo>
                    <a:pt x="3828" y="1"/>
                  </a:moveTo>
                  <a:cubicBezTo>
                    <a:pt x="1601" y="1"/>
                    <a:pt x="462" y="1617"/>
                    <a:pt x="1" y="2539"/>
                  </a:cubicBezTo>
                  <a:cubicBezTo>
                    <a:pt x="548" y="6123"/>
                    <a:pt x="1735" y="9729"/>
                    <a:pt x="3607" y="12811"/>
                  </a:cubicBezTo>
                  <a:cubicBezTo>
                    <a:pt x="4452" y="12628"/>
                    <a:pt x="5410" y="12057"/>
                    <a:pt x="6392" y="10802"/>
                  </a:cubicBezTo>
                  <a:cubicBezTo>
                    <a:pt x="8788" y="7721"/>
                    <a:pt x="8697" y="1078"/>
                    <a:pt x="5205" y="188"/>
                  </a:cubicBezTo>
                  <a:cubicBezTo>
                    <a:pt x="4705" y="58"/>
                    <a:pt x="4247" y="1"/>
                    <a:pt x="382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3" name="Google Shape;2425;p35">
              <a:extLst>
                <a:ext uri="{FF2B5EF4-FFF2-40B4-BE49-F238E27FC236}">
                  <a16:creationId xmlns:a16="http://schemas.microsoft.com/office/drawing/2014/main" id="{7931D133-C432-9282-A804-9B278E4C4667}"/>
                </a:ext>
              </a:extLst>
            </p:cNvPr>
            <p:cNvSpPr/>
            <p:nvPr/>
          </p:nvSpPr>
          <p:spPr>
            <a:xfrm>
              <a:off x="1854150" y="1981275"/>
              <a:ext cx="123850" cy="163800"/>
            </a:xfrm>
            <a:custGeom>
              <a:avLst/>
              <a:gdLst/>
              <a:ahLst/>
              <a:cxnLst/>
              <a:rect l="l" t="t" r="r" b="b"/>
              <a:pathLst>
                <a:path w="4954" h="6552" extrusionOk="0">
                  <a:moveTo>
                    <a:pt x="4953" y="1"/>
                  </a:moveTo>
                  <a:lnTo>
                    <a:pt x="4953" y="1"/>
                  </a:lnTo>
                  <a:cubicBezTo>
                    <a:pt x="4702" y="1302"/>
                    <a:pt x="4200" y="2557"/>
                    <a:pt x="3493" y="3470"/>
                  </a:cubicBezTo>
                  <a:cubicBezTo>
                    <a:pt x="2214" y="5091"/>
                    <a:pt x="1005" y="5570"/>
                    <a:pt x="0" y="5570"/>
                  </a:cubicBezTo>
                  <a:cubicBezTo>
                    <a:pt x="183" y="5913"/>
                    <a:pt x="365" y="6232"/>
                    <a:pt x="548" y="6552"/>
                  </a:cubicBezTo>
                  <a:cubicBezTo>
                    <a:pt x="1393" y="6369"/>
                    <a:pt x="2351" y="5798"/>
                    <a:pt x="3333" y="4543"/>
                  </a:cubicBezTo>
                  <a:cubicBezTo>
                    <a:pt x="4246" y="3379"/>
                    <a:pt x="4794" y="1690"/>
                    <a:pt x="4953"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4" name="Google Shape;2426;p35">
              <a:extLst>
                <a:ext uri="{FF2B5EF4-FFF2-40B4-BE49-F238E27FC236}">
                  <a16:creationId xmlns:a16="http://schemas.microsoft.com/office/drawing/2014/main" id="{F85AC64D-86A3-2E7C-1180-7ED36D3782ED}"/>
                </a:ext>
              </a:extLst>
            </p:cNvPr>
            <p:cNvSpPr/>
            <p:nvPr/>
          </p:nvSpPr>
          <p:spPr>
            <a:xfrm>
              <a:off x="1815900" y="1875100"/>
              <a:ext cx="138125" cy="221825"/>
            </a:xfrm>
            <a:custGeom>
              <a:avLst/>
              <a:gdLst/>
              <a:ahLst/>
              <a:cxnLst/>
              <a:rect l="l" t="t" r="r" b="b"/>
              <a:pathLst>
                <a:path w="5525" h="8873" extrusionOk="0">
                  <a:moveTo>
                    <a:pt x="2545" y="0"/>
                  </a:moveTo>
                  <a:cubicBezTo>
                    <a:pt x="2368" y="0"/>
                    <a:pt x="2188" y="55"/>
                    <a:pt x="2010" y="185"/>
                  </a:cubicBezTo>
                  <a:cubicBezTo>
                    <a:pt x="891" y="1007"/>
                    <a:pt x="1" y="5001"/>
                    <a:pt x="1" y="5001"/>
                  </a:cubicBezTo>
                  <a:cubicBezTo>
                    <a:pt x="1" y="5001"/>
                    <a:pt x="493" y="4646"/>
                    <a:pt x="964" y="4646"/>
                  </a:cubicBezTo>
                  <a:cubicBezTo>
                    <a:pt x="1286" y="4646"/>
                    <a:pt x="1597" y="4811"/>
                    <a:pt x="1736" y="5366"/>
                  </a:cubicBezTo>
                  <a:cubicBezTo>
                    <a:pt x="2101" y="6759"/>
                    <a:pt x="960" y="8242"/>
                    <a:pt x="960" y="8242"/>
                  </a:cubicBezTo>
                  <a:cubicBezTo>
                    <a:pt x="960" y="8242"/>
                    <a:pt x="1520" y="8873"/>
                    <a:pt x="2240" y="8873"/>
                  </a:cubicBezTo>
                  <a:cubicBezTo>
                    <a:pt x="2527" y="8873"/>
                    <a:pt x="2839" y="8773"/>
                    <a:pt x="3151" y="8493"/>
                  </a:cubicBezTo>
                  <a:cubicBezTo>
                    <a:pt x="4224" y="7535"/>
                    <a:pt x="5525" y="3358"/>
                    <a:pt x="4269" y="1440"/>
                  </a:cubicBezTo>
                  <a:cubicBezTo>
                    <a:pt x="4269" y="1440"/>
                    <a:pt x="3453" y="0"/>
                    <a:pt x="254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5" name="Google Shape;2427;p35">
              <a:extLst>
                <a:ext uri="{FF2B5EF4-FFF2-40B4-BE49-F238E27FC236}">
                  <a16:creationId xmlns:a16="http://schemas.microsoft.com/office/drawing/2014/main" id="{EE61CCA4-0658-47B5-FAE0-9DDC9EB4377B}"/>
                </a:ext>
              </a:extLst>
            </p:cNvPr>
            <p:cNvSpPr/>
            <p:nvPr/>
          </p:nvSpPr>
          <p:spPr>
            <a:xfrm>
              <a:off x="1803350" y="1875150"/>
              <a:ext cx="125525" cy="228275"/>
            </a:xfrm>
            <a:custGeom>
              <a:avLst/>
              <a:gdLst/>
              <a:ahLst/>
              <a:cxnLst/>
              <a:rect l="l" t="t" r="r" b="b"/>
              <a:pathLst>
                <a:path w="5021" h="9131" extrusionOk="0">
                  <a:moveTo>
                    <a:pt x="891" y="4474"/>
                  </a:moveTo>
                  <a:lnTo>
                    <a:pt x="891" y="4474"/>
                  </a:lnTo>
                  <a:cubicBezTo>
                    <a:pt x="887" y="4478"/>
                    <a:pt x="887" y="4480"/>
                    <a:pt x="890" y="4480"/>
                  </a:cubicBezTo>
                  <a:lnTo>
                    <a:pt x="890" y="4480"/>
                  </a:lnTo>
                  <a:cubicBezTo>
                    <a:pt x="891" y="4478"/>
                    <a:pt x="891" y="4476"/>
                    <a:pt x="891" y="4474"/>
                  </a:cubicBezTo>
                  <a:close/>
                  <a:moveTo>
                    <a:pt x="3082" y="0"/>
                  </a:moveTo>
                  <a:cubicBezTo>
                    <a:pt x="2900" y="23"/>
                    <a:pt x="2694" y="69"/>
                    <a:pt x="2512" y="183"/>
                  </a:cubicBezTo>
                  <a:cubicBezTo>
                    <a:pt x="2124" y="411"/>
                    <a:pt x="1827" y="731"/>
                    <a:pt x="1576" y="1096"/>
                  </a:cubicBezTo>
                  <a:cubicBezTo>
                    <a:pt x="1051" y="1826"/>
                    <a:pt x="663" y="2671"/>
                    <a:pt x="389" y="3493"/>
                  </a:cubicBezTo>
                  <a:cubicBezTo>
                    <a:pt x="320" y="3721"/>
                    <a:pt x="252" y="3903"/>
                    <a:pt x="183" y="4109"/>
                  </a:cubicBezTo>
                  <a:cubicBezTo>
                    <a:pt x="161" y="4223"/>
                    <a:pt x="138" y="4291"/>
                    <a:pt x="92" y="4451"/>
                  </a:cubicBezTo>
                  <a:cubicBezTo>
                    <a:pt x="46" y="4634"/>
                    <a:pt x="24" y="4794"/>
                    <a:pt x="1" y="4976"/>
                  </a:cubicBezTo>
                  <a:cubicBezTo>
                    <a:pt x="115" y="5319"/>
                    <a:pt x="229" y="5684"/>
                    <a:pt x="343" y="6026"/>
                  </a:cubicBezTo>
                  <a:cubicBezTo>
                    <a:pt x="412" y="5935"/>
                    <a:pt x="503" y="5844"/>
                    <a:pt x="571" y="5752"/>
                  </a:cubicBezTo>
                  <a:cubicBezTo>
                    <a:pt x="663" y="5638"/>
                    <a:pt x="777" y="5524"/>
                    <a:pt x="891" y="5387"/>
                  </a:cubicBezTo>
                  <a:cubicBezTo>
                    <a:pt x="982" y="5296"/>
                    <a:pt x="1051" y="5273"/>
                    <a:pt x="1119" y="5204"/>
                  </a:cubicBezTo>
                  <a:cubicBezTo>
                    <a:pt x="1233" y="5136"/>
                    <a:pt x="1211" y="5159"/>
                    <a:pt x="1233" y="5136"/>
                  </a:cubicBezTo>
                  <a:lnTo>
                    <a:pt x="1302" y="5136"/>
                  </a:lnTo>
                  <a:cubicBezTo>
                    <a:pt x="1325" y="5136"/>
                    <a:pt x="1370" y="5113"/>
                    <a:pt x="1393" y="5113"/>
                  </a:cubicBezTo>
                  <a:cubicBezTo>
                    <a:pt x="1484" y="5136"/>
                    <a:pt x="1553" y="5204"/>
                    <a:pt x="1553" y="5204"/>
                  </a:cubicBezTo>
                  <a:cubicBezTo>
                    <a:pt x="1553" y="5204"/>
                    <a:pt x="1553" y="5204"/>
                    <a:pt x="1599" y="5227"/>
                  </a:cubicBezTo>
                  <a:cubicBezTo>
                    <a:pt x="1621" y="5250"/>
                    <a:pt x="1667" y="5296"/>
                    <a:pt x="1713" y="5364"/>
                  </a:cubicBezTo>
                  <a:cubicBezTo>
                    <a:pt x="1827" y="5501"/>
                    <a:pt x="1941" y="5752"/>
                    <a:pt x="1964" y="6117"/>
                  </a:cubicBezTo>
                  <a:cubicBezTo>
                    <a:pt x="2009" y="6460"/>
                    <a:pt x="1941" y="6916"/>
                    <a:pt x="1690" y="7350"/>
                  </a:cubicBezTo>
                  <a:cubicBezTo>
                    <a:pt x="1644" y="7464"/>
                    <a:pt x="1576" y="7555"/>
                    <a:pt x="1507" y="7670"/>
                  </a:cubicBezTo>
                  <a:cubicBezTo>
                    <a:pt x="1462" y="7715"/>
                    <a:pt x="1439" y="7761"/>
                    <a:pt x="1393" y="7807"/>
                  </a:cubicBezTo>
                  <a:lnTo>
                    <a:pt x="1165" y="8058"/>
                  </a:lnTo>
                  <a:cubicBezTo>
                    <a:pt x="1279" y="8332"/>
                    <a:pt x="1393" y="8605"/>
                    <a:pt x="1530" y="8857"/>
                  </a:cubicBezTo>
                  <a:cubicBezTo>
                    <a:pt x="1599" y="8902"/>
                    <a:pt x="1644" y="8948"/>
                    <a:pt x="1713" y="8971"/>
                  </a:cubicBezTo>
                  <a:cubicBezTo>
                    <a:pt x="1905" y="9067"/>
                    <a:pt x="2131" y="9130"/>
                    <a:pt x="2360" y="9130"/>
                  </a:cubicBezTo>
                  <a:cubicBezTo>
                    <a:pt x="2511" y="9130"/>
                    <a:pt x="2663" y="9103"/>
                    <a:pt x="2808" y="9039"/>
                  </a:cubicBezTo>
                  <a:cubicBezTo>
                    <a:pt x="3151" y="8925"/>
                    <a:pt x="3425" y="8720"/>
                    <a:pt x="3653" y="8491"/>
                  </a:cubicBezTo>
                  <a:cubicBezTo>
                    <a:pt x="4087" y="8058"/>
                    <a:pt x="4360" y="7601"/>
                    <a:pt x="4566" y="7190"/>
                  </a:cubicBezTo>
                  <a:cubicBezTo>
                    <a:pt x="4969" y="6406"/>
                    <a:pt x="5021" y="5797"/>
                    <a:pt x="4957" y="5797"/>
                  </a:cubicBezTo>
                  <a:cubicBezTo>
                    <a:pt x="4956" y="5797"/>
                    <a:pt x="4955" y="5798"/>
                    <a:pt x="4954" y="5798"/>
                  </a:cubicBezTo>
                  <a:cubicBezTo>
                    <a:pt x="4953" y="5797"/>
                    <a:pt x="4951" y="5797"/>
                    <a:pt x="4950" y="5797"/>
                  </a:cubicBezTo>
                  <a:cubicBezTo>
                    <a:pt x="4880" y="5797"/>
                    <a:pt x="4739" y="6338"/>
                    <a:pt x="4269" y="7076"/>
                  </a:cubicBezTo>
                  <a:cubicBezTo>
                    <a:pt x="4041" y="7441"/>
                    <a:pt x="3721" y="7852"/>
                    <a:pt x="3333" y="8195"/>
                  </a:cubicBezTo>
                  <a:cubicBezTo>
                    <a:pt x="3128" y="8377"/>
                    <a:pt x="2900" y="8491"/>
                    <a:pt x="2671" y="8560"/>
                  </a:cubicBezTo>
                  <a:cubicBezTo>
                    <a:pt x="2595" y="8590"/>
                    <a:pt x="2522" y="8603"/>
                    <a:pt x="2451" y="8603"/>
                  </a:cubicBezTo>
                  <a:cubicBezTo>
                    <a:pt x="2309" y="8603"/>
                    <a:pt x="2177" y="8552"/>
                    <a:pt x="2055" y="8491"/>
                  </a:cubicBezTo>
                  <a:cubicBezTo>
                    <a:pt x="1964" y="8423"/>
                    <a:pt x="1827" y="8332"/>
                    <a:pt x="1850" y="8332"/>
                  </a:cubicBezTo>
                  <a:cubicBezTo>
                    <a:pt x="1827" y="8286"/>
                    <a:pt x="1781" y="8263"/>
                    <a:pt x="1850" y="8240"/>
                  </a:cubicBezTo>
                  <a:cubicBezTo>
                    <a:pt x="1850" y="8217"/>
                    <a:pt x="1850" y="8217"/>
                    <a:pt x="1895" y="8195"/>
                  </a:cubicBezTo>
                  <a:cubicBezTo>
                    <a:pt x="1964" y="8126"/>
                    <a:pt x="2009" y="8080"/>
                    <a:pt x="2055" y="7989"/>
                  </a:cubicBezTo>
                  <a:cubicBezTo>
                    <a:pt x="2146" y="7875"/>
                    <a:pt x="2238" y="7738"/>
                    <a:pt x="2329" y="7624"/>
                  </a:cubicBezTo>
                  <a:cubicBezTo>
                    <a:pt x="2649" y="7076"/>
                    <a:pt x="2763" y="6506"/>
                    <a:pt x="2763" y="6026"/>
                  </a:cubicBezTo>
                  <a:cubicBezTo>
                    <a:pt x="2740" y="5547"/>
                    <a:pt x="2603" y="5159"/>
                    <a:pt x="2443" y="4885"/>
                  </a:cubicBezTo>
                  <a:cubicBezTo>
                    <a:pt x="2329" y="4771"/>
                    <a:pt x="2238" y="4679"/>
                    <a:pt x="2192" y="4611"/>
                  </a:cubicBezTo>
                  <a:cubicBezTo>
                    <a:pt x="2101" y="4543"/>
                    <a:pt x="2055" y="4520"/>
                    <a:pt x="2055" y="4520"/>
                  </a:cubicBezTo>
                  <a:cubicBezTo>
                    <a:pt x="2055" y="4520"/>
                    <a:pt x="2009" y="4497"/>
                    <a:pt x="1941" y="4451"/>
                  </a:cubicBezTo>
                  <a:cubicBezTo>
                    <a:pt x="1872" y="4406"/>
                    <a:pt x="1713" y="4383"/>
                    <a:pt x="1507" y="4337"/>
                  </a:cubicBezTo>
                  <a:cubicBezTo>
                    <a:pt x="1416" y="4337"/>
                    <a:pt x="1302" y="4360"/>
                    <a:pt x="1188" y="4383"/>
                  </a:cubicBezTo>
                  <a:cubicBezTo>
                    <a:pt x="1142" y="4383"/>
                    <a:pt x="1074" y="4406"/>
                    <a:pt x="1005" y="4428"/>
                  </a:cubicBezTo>
                  <a:cubicBezTo>
                    <a:pt x="987" y="4447"/>
                    <a:pt x="908" y="4480"/>
                    <a:pt x="891" y="4480"/>
                  </a:cubicBezTo>
                  <a:cubicBezTo>
                    <a:pt x="891" y="4480"/>
                    <a:pt x="891" y="4480"/>
                    <a:pt x="890" y="4480"/>
                  </a:cubicBezTo>
                  <a:lnTo>
                    <a:pt x="890" y="4480"/>
                  </a:lnTo>
                  <a:cubicBezTo>
                    <a:pt x="887" y="4497"/>
                    <a:pt x="868" y="4499"/>
                    <a:pt x="868" y="4520"/>
                  </a:cubicBezTo>
                  <a:cubicBezTo>
                    <a:pt x="850" y="4547"/>
                    <a:pt x="839" y="4556"/>
                    <a:pt x="833" y="4556"/>
                  </a:cubicBezTo>
                  <a:cubicBezTo>
                    <a:pt x="823" y="4556"/>
                    <a:pt x="823" y="4534"/>
                    <a:pt x="823" y="4520"/>
                  </a:cubicBezTo>
                  <a:lnTo>
                    <a:pt x="823" y="4474"/>
                  </a:lnTo>
                  <a:cubicBezTo>
                    <a:pt x="823" y="4428"/>
                    <a:pt x="845" y="4291"/>
                    <a:pt x="868" y="4223"/>
                  </a:cubicBezTo>
                  <a:cubicBezTo>
                    <a:pt x="914" y="4018"/>
                    <a:pt x="959" y="3835"/>
                    <a:pt x="1028" y="3630"/>
                  </a:cubicBezTo>
                  <a:cubicBezTo>
                    <a:pt x="1233" y="2831"/>
                    <a:pt x="1553" y="2009"/>
                    <a:pt x="1964" y="1301"/>
                  </a:cubicBezTo>
                  <a:cubicBezTo>
                    <a:pt x="2192" y="982"/>
                    <a:pt x="2420" y="662"/>
                    <a:pt x="2694" y="480"/>
                  </a:cubicBezTo>
                  <a:cubicBezTo>
                    <a:pt x="2855" y="348"/>
                    <a:pt x="3034" y="292"/>
                    <a:pt x="3202" y="292"/>
                  </a:cubicBezTo>
                  <a:cubicBezTo>
                    <a:pt x="3297" y="292"/>
                    <a:pt x="3388" y="310"/>
                    <a:pt x="3470" y="343"/>
                  </a:cubicBezTo>
                  <a:cubicBezTo>
                    <a:pt x="3916" y="491"/>
                    <a:pt x="4105" y="758"/>
                    <a:pt x="4185" y="758"/>
                  </a:cubicBezTo>
                  <a:cubicBezTo>
                    <a:pt x="4191" y="758"/>
                    <a:pt x="4196" y="757"/>
                    <a:pt x="4201" y="754"/>
                  </a:cubicBezTo>
                  <a:cubicBezTo>
                    <a:pt x="4201" y="731"/>
                    <a:pt x="4178" y="662"/>
                    <a:pt x="4087" y="548"/>
                  </a:cubicBezTo>
                  <a:cubicBezTo>
                    <a:pt x="3995" y="411"/>
                    <a:pt x="3858" y="251"/>
                    <a:pt x="3584" y="114"/>
                  </a:cubicBezTo>
                  <a:cubicBezTo>
                    <a:pt x="3470" y="46"/>
                    <a:pt x="3288" y="0"/>
                    <a:pt x="30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6" name="Google Shape;2428;p35">
              <a:extLst>
                <a:ext uri="{FF2B5EF4-FFF2-40B4-BE49-F238E27FC236}">
                  <a16:creationId xmlns:a16="http://schemas.microsoft.com/office/drawing/2014/main" id="{45650C49-F1A9-9F40-6FEE-8EB4AF369921}"/>
                </a:ext>
              </a:extLst>
            </p:cNvPr>
            <p:cNvSpPr/>
            <p:nvPr/>
          </p:nvSpPr>
          <p:spPr>
            <a:xfrm>
              <a:off x="1823900" y="1842925"/>
              <a:ext cx="39400" cy="27375"/>
            </a:xfrm>
            <a:custGeom>
              <a:avLst/>
              <a:gdLst/>
              <a:ahLst/>
              <a:cxnLst/>
              <a:rect l="l" t="t" r="r" b="b"/>
              <a:pathLst>
                <a:path w="1576" h="1095" extrusionOk="0">
                  <a:moveTo>
                    <a:pt x="1194" y="0"/>
                  </a:moveTo>
                  <a:cubicBezTo>
                    <a:pt x="1005" y="0"/>
                    <a:pt x="744" y="96"/>
                    <a:pt x="503" y="262"/>
                  </a:cubicBezTo>
                  <a:cubicBezTo>
                    <a:pt x="160" y="513"/>
                    <a:pt x="1" y="856"/>
                    <a:pt x="160" y="1015"/>
                  </a:cubicBezTo>
                  <a:cubicBezTo>
                    <a:pt x="214" y="1069"/>
                    <a:pt x="295" y="1094"/>
                    <a:pt x="392" y="1094"/>
                  </a:cubicBezTo>
                  <a:cubicBezTo>
                    <a:pt x="586" y="1094"/>
                    <a:pt x="845" y="993"/>
                    <a:pt x="1073" y="810"/>
                  </a:cubicBezTo>
                  <a:cubicBezTo>
                    <a:pt x="1416" y="559"/>
                    <a:pt x="1575" y="217"/>
                    <a:pt x="1416" y="80"/>
                  </a:cubicBezTo>
                  <a:cubicBezTo>
                    <a:pt x="1369" y="25"/>
                    <a:pt x="1291" y="0"/>
                    <a:pt x="1194"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7" name="Google Shape;2429;p35">
              <a:extLst>
                <a:ext uri="{FF2B5EF4-FFF2-40B4-BE49-F238E27FC236}">
                  <a16:creationId xmlns:a16="http://schemas.microsoft.com/office/drawing/2014/main" id="{42DDFD09-2609-1845-0978-9F02ECC02991}"/>
                </a:ext>
              </a:extLst>
            </p:cNvPr>
            <p:cNvSpPr/>
            <p:nvPr/>
          </p:nvSpPr>
          <p:spPr>
            <a:xfrm>
              <a:off x="1367975" y="1657650"/>
              <a:ext cx="724725" cy="860275"/>
            </a:xfrm>
            <a:custGeom>
              <a:avLst/>
              <a:gdLst/>
              <a:ahLst/>
              <a:cxnLst/>
              <a:rect l="l" t="t" r="r" b="b"/>
              <a:pathLst>
                <a:path w="28989" h="34411" extrusionOk="0">
                  <a:moveTo>
                    <a:pt x="16333" y="0"/>
                  </a:moveTo>
                  <a:cubicBezTo>
                    <a:pt x="15279" y="0"/>
                    <a:pt x="14494" y="438"/>
                    <a:pt x="14494" y="438"/>
                  </a:cubicBezTo>
                  <a:cubicBezTo>
                    <a:pt x="12417" y="529"/>
                    <a:pt x="10796" y="3975"/>
                    <a:pt x="9998" y="5482"/>
                  </a:cubicBezTo>
                  <a:cubicBezTo>
                    <a:pt x="8103" y="8974"/>
                    <a:pt x="6642" y="12695"/>
                    <a:pt x="5296" y="16438"/>
                  </a:cubicBezTo>
                  <a:cubicBezTo>
                    <a:pt x="3995" y="20022"/>
                    <a:pt x="2830" y="23697"/>
                    <a:pt x="1940" y="27394"/>
                  </a:cubicBezTo>
                  <a:cubicBezTo>
                    <a:pt x="1392" y="29654"/>
                    <a:pt x="0" y="33580"/>
                    <a:pt x="3241" y="34242"/>
                  </a:cubicBezTo>
                  <a:cubicBezTo>
                    <a:pt x="3751" y="34354"/>
                    <a:pt x="4263" y="34411"/>
                    <a:pt x="4774" y="34411"/>
                  </a:cubicBezTo>
                  <a:cubicBezTo>
                    <a:pt x="5614" y="34411"/>
                    <a:pt x="6449" y="34257"/>
                    <a:pt x="7259" y="33945"/>
                  </a:cubicBezTo>
                  <a:cubicBezTo>
                    <a:pt x="8351" y="33531"/>
                    <a:pt x="9194" y="32946"/>
                    <a:pt x="10302" y="32946"/>
                  </a:cubicBezTo>
                  <a:cubicBezTo>
                    <a:pt x="10537" y="32946"/>
                    <a:pt x="10784" y="32972"/>
                    <a:pt x="11048" y="33032"/>
                  </a:cubicBezTo>
                  <a:cubicBezTo>
                    <a:pt x="11731" y="33186"/>
                    <a:pt x="12478" y="33490"/>
                    <a:pt x="13187" y="33490"/>
                  </a:cubicBezTo>
                  <a:cubicBezTo>
                    <a:pt x="13212" y="33490"/>
                    <a:pt x="13237" y="33489"/>
                    <a:pt x="13262" y="33489"/>
                  </a:cubicBezTo>
                  <a:cubicBezTo>
                    <a:pt x="14540" y="33420"/>
                    <a:pt x="16343" y="32279"/>
                    <a:pt x="17302" y="31434"/>
                  </a:cubicBezTo>
                  <a:cubicBezTo>
                    <a:pt x="18289" y="30573"/>
                    <a:pt x="19248" y="29909"/>
                    <a:pt x="20434" y="29909"/>
                  </a:cubicBezTo>
                  <a:cubicBezTo>
                    <a:pt x="20756" y="29909"/>
                    <a:pt x="21095" y="29958"/>
                    <a:pt x="21456" y="30065"/>
                  </a:cubicBezTo>
                  <a:cubicBezTo>
                    <a:pt x="22512" y="30382"/>
                    <a:pt x="23319" y="30689"/>
                    <a:pt x="24214" y="30689"/>
                  </a:cubicBezTo>
                  <a:cubicBezTo>
                    <a:pt x="24672" y="30689"/>
                    <a:pt x="25152" y="30608"/>
                    <a:pt x="25701" y="30407"/>
                  </a:cubicBezTo>
                  <a:cubicBezTo>
                    <a:pt x="26774" y="29996"/>
                    <a:pt x="28988" y="29243"/>
                    <a:pt x="28372" y="27759"/>
                  </a:cubicBezTo>
                  <a:cubicBezTo>
                    <a:pt x="27824" y="26481"/>
                    <a:pt x="25884" y="25591"/>
                    <a:pt x="24925" y="24632"/>
                  </a:cubicBezTo>
                  <a:cubicBezTo>
                    <a:pt x="23168" y="22875"/>
                    <a:pt x="28828" y="19428"/>
                    <a:pt x="28281" y="17009"/>
                  </a:cubicBezTo>
                  <a:cubicBezTo>
                    <a:pt x="27710" y="14589"/>
                    <a:pt x="22688" y="12923"/>
                    <a:pt x="21205" y="11143"/>
                  </a:cubicBezTo>
                  <a:cubicBezTo>
                    <a:pt x="19721" y="9385"/>
                    <a:pt x="21753" y="5094"/>
                    <a:pt x="19630" y="1944"/>
                  </a:cubicBezTo>
                  <a:cubicBezTo>
                    <a:pt x="18583" y="397"/>
                    <a:pt x="17336" y="0"/>
                    <a:pt x="16333"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8" name="Google Shape;2430;p35">
              <a:extLst>
                <a:ext uri="{FF2B5EF4-FFF2-40B4-BE49-F238E27FC236}">
                  <a16:creationId xmlns:a16="http://schemas.microsoft.com/office/drawing/2014/main" id="{D4087161-6BF3-F77A-DBE4-D8977376AF3C}"/>
                </a:ext>
              </a:extLst>
            </p:cNvPr>
            <p:cNvSpPr/>
            <p:nvPr/>
          </p:nvSpPr>
          <p:spPr>
            <a:xfrm>
              <a:off x="1367975" y="1657650"/>
              <a:ext cx="720725" cy="860275"/>
            </a:xfrm>
            <a:custGeom>
              <a:avLst/>
              <a:gdLst/>
              <a:ahLst/>
              <a:cxnLst/>
              <a:rect l="l" t="t" r="r" b="b"/>
              <a:pathLst>
                <a:path w="28829" h="34411" extrusionOk="0">
                  <a:moveTo>
                    <a:pt x="16333" y="0"/>
                  </a:moveTo>
                  <a:cubicBezTo>
                    <a:pt x="15279" y="0"/>
                    <a:pt x="14494" y="438"/>
                    <a:pt x="14494" y="438"/>
                  </a:cubicBezTo>
                  <a:cubicBezTo>
                    <a:pt x="12417" y="529"/>
                    <a:pt x="10796" y="3975"/>
                    <a:pt x="9998" y="5482"/>
                  </a:cubicBezTo>
                  <a:cubicBezTo>
                    <a:pt x="8103" y="8974"/>
                    <a:pt x="6642" y="12695"/>
                    <a:pt x="5296" y="16438"/>
                  </a:cubicBezTo>
                  <a:cubicBezTo>
                    <a:pt x="3995" y="20022"/>
                    <a:pt x="2830" y="23697"/>
                    <a:pt x="1940" y="27394"/>
                  </a:cubicBezTo>
                  <a:cubicBezTo>
                    <a:pt x="1392" y="29654"/>
                    <a:pt x="0" y="33580"/>
                    <a:pt x="3241" y="34242"/>
                  </a:cubicBezTo>
                  <a:cubicBezTo>
                    <a:pt x="3751" y="34354"/>
                    <a:pt x="4263" y="34411"/>
                    <a:pt x="4774" y="34411"/>
                  </a:cubicBezTo>
                  <a:cubicBezTo>
                    <a:pt x="5614" y="34411"/>
                    <a:pt x="6449" y="34257"/>
                    <a:pt x="7259" y="33945"/>
                  </a:cubicBezTo>
                  <a:cubicBezTo>
                    <a:pt x="8351" y="33531"/>
                    <a:pt x="9194" y="32946"/>
                    <a:pt x="10302" y="32946"/>
                  </a:cubicBezTo>
                  <a:cubicBezTo>
                    <a:pt x="10537" y="32946"/>
                    <a:pt x="10784" y="32972"/>
                    <a:pt x="11048" y="33032"/>
                  </a:cubicBezTo>
                  <a:cubicBezTo>
                    <a:pt x="11731" y="33186"/>
                    <a:pt x="12478" y="33490"/>
                    <a:pt x="13187" y="33490"/>
                  </a:cubicBezTo>
                  <a:cubicBezTo>
                    <a:pt x="13212" y="33490"/>
                    <a:pt x="13237" y="33489"/>
                    <a:pt x="13262" y="33489"/>
                  </a:cubicBezTo>
                  <a:cubicBezTo>
                    <a:pt x="14540" y="33420"/>
                    <a:pt x="16343" y="32279"/>
                    <a:pt x="17302" y="31434"/>
                  </a:cubicBezTo>
                  <a:cubicBezTo>
                    <a:pt x="18289" y="30573"/>
                    <a:pt x="19248" y="29909"/>
                    <a:pt x="20434" y="29909"/>
                  </a:cubicBezTo>
                  <a:cubicBezTo>
                    <a:pt x="20756" y="29909"/>
                    <a:pt x="21095" y="29958"/>
                    <a:pt x="21456" y="30065"/>
                  </a:cubicBezTo>
                  <a:cubicBezTo>
                    <a:pt x="22512" y="30382"/>
                    <a:pt x="23329" y="30689"/>
                    <a:pt x="24224" y="30689"/>
                  </a:cubicBezTo>
                  <a:cubicBezTo>
                    <a:pt x="24682" y="30689"/>
                    <a:pt x="25160" y="30608"/>
                    <a:pt x="25701" y="30407"/>
                  </a:cubicBezTo>
                  <a:cubicBezTo>
                    <a:pt x="26089" y="30247"/>
                    <a:pt x="26660" y="30042"/>
                    <a:pt x="27162" y="29791"/>
                  </a:cubicBezTo>
                  <a:cubicBezTo>
                    <a:pt x="25268" y="29015"/>
                    <a:pt x="23122" y="27988"/>
                    <a:pt x="22871" y="26687"/>
                  </a:cubicBezTo>
                  <a:cubicBezTo>
                    <a:pt x="22742" y="25942"/>
                    <a:pt x="23565" y="25679"/>
                    <a:pt x="24772" y="25679"/>
                  </a:cubicBezTo>
                  <a:cubicBezTo>
                    <a:pt x="25266" y="25679"/>
                    <a:pt x="25825" y="25723"/>
                    <a:pt x="26409" y="25796"/>
                  </a:cubicBezTo>
                  <a:cubicBezTo>
                    <a:pt x="25861" y="25386"/>
                    <a:pt x="25313" y="25020"/>
                    <a:pt x="24925" y="24632"/>
                  </a:cubicBezTo>
                  <a:cubicBezTo>
                    <a:pt x="23168" y="22875"/>
                    <a:pt x="28828" y="19428"/>
                    <a:pt x="28281" y="17009"/>
                  </a:cubicBezTo>
                  <a:cubicBezTo>
                    <a:pt x="28167" y="16507"/>
                    <a:pt x="27870" y="16050"/>
                    <a:pt x="27436" y="15616"/>
                  </a:cubicBezTo>
                  <a:cubicBezTo>
                    <a:pt x="27142" y="16641"/>
                    <a:pt x="26279" y="17040"/>
                    <a:pt x="25289" y="17040"/>
                  </a:cubicBezTo>
                  <a:cubicBezTo>
                    <a:pt x="24514" y="17040"/>
                    <a:pt x="23661" y="16796"/>
                    <a:pt x="22940" y="16415"/>
                  </a:cubicBezTo>
                  <a:cubicBezTo>
                    <a:pt x="20931" y="15365"/>
                    <a:pt x="19721" y="10869"/>
                    <a:pt x="19653" y="7491"/>
                  </a:cubicBezTo>
                  <a:cubicBezTo>
                    <a:pt x="19630" y="5824"/>
                    <a:pt x="20109" y="5094"/>
                    <a:pt x="20611" y="4774"/>
                  </a:cubicBezTo>
                  <a:cubicBezTo>
                    <a:pt x="20497" y="3793"/>
                    <a:pt x="20223" y="2811"/>
                    <a:pt x="19630" y="1944"/>
                  </a:cubicBezTo>
                  <a:cubicBezTo>
                    <a:pt x="18583" y="397"/>
                    <a:pt x="17336" y="0"/>
                    <a:pt x="163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9" name="Google Shape;2431;p35">
              <a:extLst>
                <a:ext uri="{FF2B5EF4-FFF2-40B4-BE49-F238E27FC236}">
                  <a16:creationId xmlns:a16="http://schemas.microsoft.com/office/drawing/2014/main" id="{603019C1-28E4-15C2-5571-359BEBB5EA94}"/>
                </a:ext>
              </a:extLst>
            </p:cNvPr>
            <p:cNvSpPr/>
            <p:nvPr/>
          </p:nvSpPr>
          <p:spPr>
            <a:xfrm>
              <a:off x="1858700" y="1701100"/>
              <a:ext cx="95325" cy="347075"/>
            </a:xfrm>
            <a:custGeom>
              <a:avLst/>
              <a:gdLst/>
              <a:ahLst/>
              <a:cxnLst/>
              <a:rect l="l" t="t" r="r" b="b"/>
              <a:pathLst>
                <a:path w="3813" h="13883" extrusionOk="0">
                  <a:moveTo>
                    <a:pt x="92" y="1"/>
                  </a:moveTo>
                  <a:cubicBezTo>
                    <a:pt x="69" y="1"/>
                    <a:pt x="47" y="115"/>
                    <a:pt x="24" y="320"/>
                  </a:cubicBezTo>
                  <a:cubicBezTo>
                    <a:pt x="24" y="434"/>
                    <a:pt x="1" y="571"/>
                    <a:pt x="1" y="708"/>
                  </a:cubicBezTo>
                  <a:cubicBezTo>
                    <a:pt x="1" y="845"/>
                    <a:pt x="1" y="1005"/>
                    <a:pt x="24" y="1188"/>
                  </a:cubicBezTo>
                  <a:cubicBezTo>
                    <a:pt x="47" y="1895"/>
                    <a:pt x="252" y="2831"/>
                    <a:pt x="457" y="3744"/>
                  </a:cubicBezTo>
                  <a:cubicBezTo>
                    <a:pt x="640" y="4657"/>
                    <a:pt x="777" y="5570"/>
                    <a:pt x="777" y="6232"/>
                  </a:cubicBezTo>
                  <a:cubicBezTo>
                    <a:pt x="777" y="6939"/>
                    <a:pt x="754" y="7396"/>
                    <a:pt x="754" y="7396"/>
                  </a:cubicBezTo>
                  <a:cubicBezTo>
                    <a:pt x="754" y="7396"/>
                    <a:pt x="777" y="7875"/>
                    <a:pt x="777" y="8583"/>
                  </a:cubicBezTo>
                  <a:cubicBezTo>
                    <a:pt x="800" y="9290"/>
                    <a:pt x="823" y="10272"/>
                    <a:pt x="1188" y="11185"/>
                  </a:cubicBezTo>
                  <a:cubicBezTo>
                    <a:pt x="1348" y="11641"/>
                    <a:pt x="1621" y="12052"/>
                    <a:pt x="1918" y="12418"/>
                  </a:cubicBezTo>
                  <a:cubicBezTo>
                    <a:pt x="2192" y="12760"/>
                    <a:pt x="2512" y="13034"/>
                    <a:pt x="2808" y="13262"/>
                  </a:cubicBezTo>
                  <a:cubicBezTo>
                    <a:pt x="2945" y="13353"/>
                    <a:pt x="3082" y="13468"/>
                    <a:pt x="3196" y="13536"/>
                  </a:cubicBezTo>
                  <a:cubicBezTo>
                    <a:pt x="3311" y="13627"/>
                    <a:pt x="3425" y="13673"/>
                    <a:pt x="3516" y="13741"/>
                  </a:cubicBezTo>
                  <a:cubicBezTo>
                    <a:pt x="3675" y="13821"/>
                    <a:pt x="3764" y="13883"/>
                    <a:pt x="3800" y="13883"/>
                  </a:cubicBezTo>
                  <a:cubicBezTo>
                    <a:pt x="3806" y="13883"/>
                    <a:pt x="3810" y="13881"/>
                    <a:pt x="3813" y="13878"/>
                  </a:cubicBezTo>
                  <a:cubicBezTo>
                    <a:pt x="3813" y="13856"/>
                    <a:pt x="3721" y="13787"/>
                    <a:pt x="3584" y="13650"/>
                  </a:cubicBezTo>
                  <a:cubicBezTo>
                    <a:pt x="3493" y="13582"/>
                    <a:pt x="3402" y="13513"/>
                    <a:pt x="3288" y="13422"/>
                  </a:cubicBezTo>
                  <a:cubicBezTo>
                    <a:pt x="3174" y="13331"/>
                    <a:pt x="3059" y="13216"/>
                    <a:pt x="2923" y="13102"/>
                  </a:cubicBezTo>
                  <a:cubicBezTo>
                    <a:pt x="2671" y="12874"/>
                    <a:pt x="2398" y="12577"/>
                    <a:pt x="2146" y="12235"/>
                  </a:cubicBezTo>
                  <a:cubicBezTo>
                    <a:pt x="1895" y="11893"/>
                    <a:pt x="1667" y="11505"/>
                    <a:pt x="1530" y="11071"/>
                  </a:cubicBezTo>
                  <a:cubicBezTo>
                    <a:pt x="1256" y="10204"/>
                    <a:pt x="1256" y="9268"/>
                    <a:pt x="1256" y="8583"/>
                  </a:cubicBezTo>
                  <a:cubicBezTo>
                    <a:pt x="1279" y="7875"/>
                    <a:pt x="1279" y="7419"/>
                    <a:pt x="1279" y="7419"/>
                  </a:cubicBezTo>
                  <a:cubicBezTo>
                    <a:pt x="1279" y="7419"/>
                    <a:pt x="1279" y="6939"/>
                    <a:pt x="1256" y="6232"/>
                  </a:cubicBezTo>
                  <a:cubicBezTo>
                    <a:pt x="1233" y="5502"/>
                    <a:pt x="1051" y="4566"/>
                    <a:pt x="800" y="3653"/>
                  </a:cubicBezTo>
                  <a:cubicBezTo>
                    <a:pt x="572" y="2740"/>
                    <a:pt x="320" y="1849"/>
                    <a:pt x="229" y="1165"/>
                  </a:cubicBezTo>
                  <a:cubicBezTo>
                    <a:pt x="206" y="1005"/>
                    <a:pt x="161" y="845"/>
                    <a:pt x="161" y="708"/>
                  </a:cubicBezTo>
                  <a:cubicBezTo>
                    <a:pt x="138" y="548"/>
                    <a:pt x="138" y="434"/>
                    <a:pt x="138" y="343"/>
                  </a:cubicBezTo>
                  <a:cubicBezTo>
                    <a:pt x="115" y="138"/>
                    <a:pt x="115" y="23"/>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0" name="Google Shape;2432;p35">
              <a:extLst>
                <a:ext uri="{FF2B5EF4-FFF2-40B4-BE49-F238E27FC236}">
                  <a16:creationId xmlns:a16="http://schemas.microsoft.com/office/drawing/2014/main" id="{04451863-3140-A483-182F-5C0EDCB54F52}"/>
                </a:ext>
              </a:extLst>
            </p:cNvPr>
            <p:cNvSpPr/>
            <p:nvPr/>
          </p:nvSpPr>
          <p:spPr>
            <a:xfrm>
              <a:off x="1823325" y="2005800"/>
              <a:ext cx="121000" cy="330450"/>
            </a:xfrm>
            <a:custGeom>
              <a:avLst/>
              <a:gdLst/>
              <a:ahLst/>
              <a:cxnLst/>
              <a:rect l="l" t="t" r="r" b="b"/>
              <a:pathLst>
                <a:path w="4840" h="13218" extrusionOk="0">
                  <a:moveTo>
                    <a:pt x="26" y="0"/>
                  </a:moveTo>
                  <a:cubicBezTo>
                    <a:pt x="25" y="0"/>
                    <a:pt x="24" y="1"/>
                    <a:pt x="24" y="1"/>
                  </a:cubicBezTo>
                  <a:cubicBezTo>
                    <a:pt x="1" y="24"/>
                    <a:pt x="46" y="138"/>
                    <a:pt x="160" y="321"/>
                  </a:cubicBezTo>
                  <a:cubicBezTo>
                    <a:pt x="275" y="503"/>
                    <a:pt x="457" y="732"/>
                    <a:pt x="754" y="983"/>
                  </a:cubicBezTo>
                  <a:cubicBezTo>
                    <a:pt x="1028" y="1211"/>
                    <a:pt x="1393" y="1439"/>
                    <a:pt x="1758" y="1690"/>
                  </a:cubicBezTo>
                  <a:cubicBezTo>
                    <a:pt x="2123" y="1941"/>
                    <a:pt x="2420" y="2284"/>
                    <a:pt x="2740" y="2649"/>
                  </a:cubicBezTo>
                  <a:cubicBezTo>
                    <a:pt x="3333" y="3379"/>
                    <a:pt x="3744" y="4224"/>
                    <a:pt x="3972" y="4886"/>
                  </a:cubicBezTo>
                  <a:cubicBezTo>
                    <a:pt x="4041" y="5046"/>
                    <a:pt x="4086" y="5183"/>
                    <a:pt x="4132" y="5320"/>
                  </a:cubicBezTo>
                  <a:cubicBezTo>
                    <a:pt x="4155" y="5457"/>
                    <a:pt x="4178" y="5593"/>
                    <a:pt x="4201" y="5685"/>
                  </a:cubicBezTo>
                  <a:cubicBezTo>
                    <a:pt x="4246" y="5776"/>
                    <a:pt x="4246" y="5845"/>
                    <a:pt x="4246" y="5913"/>
                  </a:cubicBezTo>
                  <a:cubicBezTo>
                    <a:pt x="4246" y="5959"/>
                    <a:pt x="4269" y="5982"/>
                    <a:pt x="4269" y="5982"/>
                  </a:cubicBezTo>
                  <a:cubicBezTo>
                    <a:pt x="4269" y="5982"/>
                    <a:pt x="4292" y="6096"/>
                    <a:pt x="4315" y="6301"/>
                  </a:cubicBezTo>
                  <a:cubicBezTo>
                    <a:pt x="4315" y="6484"/>
                    <a:pt x="4338" y="6780"/>
                    <a:pt x="4292" y="7100"/>
                  </a:cubicBezTo>
                  <a:cubicBezTo>
                    <a:pt x="4246" y="7785"/>
                    <a:pt x="3881" y="8675"/>
                    <a:pt x="3447" y="9519"/>
                  </a:cubicBezTo>
                  <a:cubicBezTo>
                    <a:pt x="3242" y="9953"/>
                    <a:pt x="3036" y="10387"/>
                    <a:pt x="2854" y="10820"/>
                  </a:cubicBezTo>
                  <a:cubicBezTo>
                    <a:pt x="2671" y="11231"/>
                    <a:pt x="2534" y="11642"/>
                    <a:pt x="2466" y="12007"/>
                  </a:cubicBezTo>
                  <a:cubicBezTo>
                    <a:pt x="2420" y="12190"/>
                    <a:pt x="2420" y="12350"/>
                    <a:pt x="2397" y="12510"/>
                  </a:cubicBezTo>
                  <a:cubicBezTo>
                    <a:pt x="2375" y="12646"/>
                    <a:pt x="2375" y="12783"/>
                    <a:pt x="2397" y="12898"/>
                  </a:cubicBezTo>
                  <a:cubicBezTo>
                    <a:pt x="2397" y="13103"/>
                    <a:pt x="2420" y="13217"/>
                    <a:pt x="2443" y="13217"/>
                  </a:cubicBezTo>
                  <a:cubicBezTo>
                    <a:pt x="2489" y="13217"/>
                    <a:pt x="2466" y="12738"/>
                    <a:pt x="2671" y="12053"/>
                  </a:cubicBezTo>
                  <a:cubicBezTo>
                    <a:pt x="2763" y="11711"/>
                    <a:pt x="2922" y="11345"/>
                    <a:pt x="3128" y="10935"/>
                  </a:cubicBezTo>
                  <a:cubicBezTo>
                    <a:pt x="3310" y="10547"/>
                    <a:pt x="3539" y="10113"/>
                    <a:pt x="3790" y="9702"/>
                  </a:cubicBezTo>
                  <a:cubicBezTo>
                    <a:pt x="4246" y="8858"/>
                    <a:pt x="4680" y="7944"/>
                    <a:pt x="4771" y="7168"/>
                  </a:cubicBezTo>
                  <a:cubicBezTo>
                    <a:pt x="4840" y="6803"/>
                    <a:pt x="4817" y="6484"/>
                    <a:pt x="4817" y="6255"/>
                  </a:cubicBezTo>
                  <a:cubicBezTo>
                    <a:pt x="4794" y="6027"/>
                    <a:pt x="4771" y="5913"/>
                    <a:pt x="4771" y="5913"/>
                  </a:cubicBezTo>
                  <a:cubicBezTo>
                    <a:pt x="4771" y="5913"/>
                    <a:pt x="4771" y="5867"/>
                    <a:pt x="4771" y="5822"/>
                  </a:cubicBezTo>
                  <a:cubicBezTo>
                    <a:pt x="4748" y="5753"/>
                    <a:pt x="4748" y="5662"/>
                    <a:pt x="4703" y="5571"/>
                  </a:cubicBezTo>
                  <a:cubicBezTo>
                    <a:pt x="4680" y="5457"/>
                    <a:pt x="4634" y="5320"/>
                    <a:pt x="4611" y="5183"/>
                  </a:cubicBezTo>
                  <a:cubicBezTo>
                    <a:pt x="4566" y="5046"/>
                    <a:pt x="4497" y="4886"/>
                    <a:pt x="4429" y="4703"/>
                  </a:cubicBezTo>
                  <a:cubicBezTo>
                    <a:pt x="4155" y="4019"/>
                    <a:pt x="3676" y="3128"/>
                    <a:pt x="3014" y="2398"/>
                  </a:cubicBezTo>
                  <a:cubicBezTo>
                    <a:pt x="2671" y="2056"/>
                    <a:pt x="2306" y="1690"/>
                    <a:pt x="1918" y="1462"/>
                  </a:cubicBezTo>
                  <a:cubicBezTo>
                    <a:pt x="1530" y="1211"/>
                    <a:pt x="1165" y="1006"/>
                    <a:pt x="868" y="823"/>
                  </a:cubicBezTo>
                  <a:cubicBezTo>
                    <a:pt x="312" y="423"/>
                    <a:pt x="59"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1" name="Google Shape;2433;p35">
              <a:extLst>
                <a:ext uri="{FF2B5EF4-FFF2-40B4-BE49-F238E27FC236}">
                  <a16:creationId xmlns:a16="http://schemas.microsoft.com/office/drawing/2014/main" id="{A70B64AB-3FFB-35AF-38A0-D854FAAF53BA}"/>
                </a:ext>
              </a:extLst>
            </p:cNvPr>
            <p:cNvSpPr/>
            <p:nvPr/>
          </p:nvSpPr>
          <p:spPr>
            <a:xfrm>
              <a:off x="1315475" y="2414400"/>
              <a:ext cx="186050" cy="186925"/>
            </a:xfrm>
            <a:custGeom>
              <a:avLst/>
              <a:gdLst/>
              <a:ahLst/>
              <a:cxnLst/>
              <a:rect l="l" t="t" r="r" b="b"/>
              <a:pathLst>
                <a:path w="7442" h="7477" extrusionOk="0">
                  <a:moveTo>
                    <a:pt x="228" y="0"/>
                  </a:moveTo>
                  <a:lnTo>
                    <a:pt x="0" y="5912"/>
                  </a:lnTo>
                  <a:cubicBezTo>
                    <a:pt x="1288" y="7111"/>
                    <a:pt x="2613" y="7477"/>
                    <a:pt x="3753" y="7477"/>
                  </a:cubicBezTo>
                  <a:cubicBezTo>
                    <a:pt x="5542" y="7477"/>
                    <a:pt x="6871" y="6574"/>
                    <a:pt x="6871" y="6574"/>
                  </a:cubicBezTo>
                  <a:lnTo>
                    <a:pt x="7441" y="2191"/>
                  </a:lnTo>
                  <a:lnTo>
                    <a:pt x="228" y="0"/>
                  </a:ln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2" name="Google Shape;2434;p35">
              <a:extLst>
                <a:ext uri="{FF2B5EF4-FFF2-40B4-BE49-F238E27FC236}">
                  <a16:creationId xmlns:a16="http://schemas.microsoft.com/office/drawing/2014/main" id="{A41FB12A-55A7-A043-D968-B6947D4954F5}"/>
                </a:ext>
              </a:extLst>
            </p:cNvPr>
            <p:cNvSpPr/>
            <p:nvPr/>
          </p:nvSpPr>
          <p:spPr>
            <a:xfrm>
              <a:off x="1315475" y="2414400"/>
              <a:ext cx="186050" cy="176350"/>
            </a:xfrm>
            <a:custGeom>
              <a:avLst/>
              <a:gdLst/>
              <a:ahLst/>
              <a:cxnLst/>
              <a:rect l="l" t="t" r="r" b="b"/>
              <a:pathLst>
                <a:path w="7442" h="7054" extrusionOk="0">
                  <a:moveTo>
                    <a:pt x="228" y="0"/>
                  </a:moveTo>
                  <a:lnTo>
                    <a:pt x="0" y="5912"/>
                  </a:lnTo>
                  <a:cubicBezTo>
                    <a:pt x="571" y="6437"/>
                    <a:pt x="1141" y="6802"/>
                    <a:pt x="1712" y="7053"/>
                  </a:cubicBezTo>
                  <a:cubicBezTo>
                    <a:pt x="1328" y="5360"/>
                    <a:pt x="1123" y="3309"/>
                    <a:pt x="2886" y="3309"/>
                  </a:cubicBezTo>
                  <a:cubicBezTo>
                    <a:pt x="2905" y="3309"/>
                    <a:pt x="2925" y="3309"/>
                    <a:pt x="2945" y="3310"/>
                  </a:cubicBezTo>
                  <a:cubicBezTo>
                    <a:pt x="3744" y="3333"/>
                    <a:pt x="4565" y="3470"/>
                    <a:pt x="5364" y="3538"/>
                  </a:cubicBezTo>
                  <a:cubicBezTo>
                    <a:pt x="5980" y="3607"/>
                    <a:pt x="6620" y="3652"/>
                    <a:pt x="7236" y="3721"/>
                  </a:cubicBezTo>
                  <a:lnTo>
                    <a:pt x="7441" y="2191"/>
                  </a:lnTo>
                  <a:lnTo>
                    <a:pt x="22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3" name="Google Shape;2435;p35">
              <a:extLst>
                <a:ext uri="{FF2B5EF4-FFF2-40B4-BE49-F238E27FC236}">
                  <a16:creationId xmlns:a16="http://schemas.microsoft.com/office/drawing/2014/main" id="{9DE6EF2A-9D37-2F09-BC8C-1212C0971C64}"/>
                </a:ext>
              </a:extLst>
            </p:cNvPr>
            <p:cNvSpPr/>
            <p:nvPr/>
          </p:nvSpPr>
          <p:spPr>
            <a:xfrm>
              <a:off x="812175" y="1519950"/>
              <a:ext cx="1195500" cy="948350"/>
            </a:xfrm>
            <a:custGeom>
              <a:avLst/>
              <a:gdLst/>
              <a:ahLst/>
              <a:cxnLst/>
              <a:rect l="l" t="t" r="r" b="b"/>
              <a:pathLst>
                <a:path w="47820" h="37934" extrusionOk="0">
                  <a:moveTo>
                    <a:pt x="23776" y="0"/>
                  </a:moveTo>
                  <a:cubicBezTo>
                    <a:pt x="17185" y="0"/>
                    <a:pt x="13285" y="2910"/>
                    <a:pt x="13285" y="2910"/>
                  </a:cubicBezTo>
                  <a:cubicBezTo>
                    <a:pt x="2032" y="10442"/>
                    <a:pt x="8514" y="22357"/>
                    <a:pt x="8514" y="22357"/>
                  </a:cubicBezTo>
                  <a:cubicBezTo>
                    <a:pt x="8514" y="22357"/>
                    <a:pt x="7228" y="21168"/>
                    <a:pt x="5500" y="21168"/>
                  </a:cubicBezTo>
                  <a:cubicBezTo>
                    <a:pt x="4572" y="21168"/>
                    <a:pt x="3518" y="21510"/>
                    <a:pt x="2465" y="22562"/>
                  </a:cubicBezTo>
                  <a:cubicBezTo>
                    <a:pt x="0" y="25027"/>
                    <a:pt x="3196" y="30643"/>
                    <a:pt x="6711" y="32012"/>
                  </a:cubicBezTo>
                  <a:cubicBezTo>
                    <a:pt x="7579" y="32356"/>
                    <a:pt x="8318" y="32494"/>
                    <a:pt x="8945" y="32494"/>
                  </a:cubicBezTo>
                  <a:cubicBezTo>
                    <a:pt x="11566" y="32494"/>
                    <a:pt x="12235" y="30072"/>
                    <a:pt x="12235" y="30072"/>
                  </a:cubicBezTo>
                  <a:cubicBezTo>
                    <a:pt x="14121" y="33906"/>
                    <a:pt x="21021" y="37934"/>
                    <a:pt x="28619" y="37934"/>
                  </a:cubicBezTo>
                  <a:cubicBezTo>
                    <a:pt x="29661" y="37934"/>
                    <a:pt x="30716" y="37858"/>
                    <a:pt x="31773" y="37696"/>
                  </a:cubicBezTo>
                  <a:cubicBezTo>
                    <a:pt x="40013" y="36440"/>
                    <a:pt x="47819" y="29593"/>
                    <a:pt x="41360" y="19047"/>
                  </a:cubicBezTo>
                  <a:cubicBezTo>
                    <a:pt x="40629" y="13067"/>
                    <a:pt x="41109" y="4439"/>
                    <a:pt x="31613" y="1312"/>
                  </a:cubicBezTo>
                  <a:cubicBezTo>
                    <a:pt x="28707" y="355"/>
                    <a:pt x="26078" y="0"/>
                    <a:pt x="23776"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4" name="Google Shape;2436;p35">
              <a:extLst>
                <a:ext uri="{FF2B5EF4-FFF2-40B4-BE49-F238E27FC236}">
                  <a16:creationId xmlns:a16="http://schemas.microsoft.com/office/drawing/2014/main" id="{29B238B9-18D9-5E9B-8661-E5D35737D992}"/>
                </a:ext>
              </a:extLst>
            </p:cNvPr>
            <p:cNvSpPr/>
            <p:nvPr/>
          </p:nvSpPr>
          <p:spPr>
            <a:xfrm>
              <a:off x="1132300" y="1645175"/>
              <a:ext cx="875375" cy="823150"/>
            </a:xfrm>
            <a:custGeom>
              <a:avLst/>
              <a:gdLst/>
              <a:ahLst/>
              <a:cxnLst/>
              <a:rect l="l" t="t" r="r" b="b"/>
              <a:pathLst>
                <a:path w="35015" h="32926" extrusionOk="0">
                  <a:moveTo>
                    <a:pt x="24629" y="1"/>
                  </a:moveTo>
                  <a:cubicBezTo>
                    <a:pt x="27482" y="3950"/>
                    <a:pt x="27413" y="9176"/>
                    <a:pt x="27916" y="13217"/>
                  </a:cubicBezTo>
                  <a:cubicBezTo>
                    <a:pt x="34375" y="23762"/>
                    <a:pt x="26546" y="30609"/>
                    <a:pt x="18329" y="31865"/>
                  </a:cubicBezTo>
                  <a:cubicBezTo>
                    <a:pt x="17277" y="32026"/>
                    <a:pt x="16226" y="32102"/>
                    <a:pt x="15189" y="32102"/>
                  </a:cubicBezTo>
                  <a:cubicBezTo>
                    <a:pt x="8753" y="32102"/>
                    <a:pt x="2811" y="29203"/>
                    <a:pt x="0" y="25999"/>
                  </a:cubicBezTo>
                  <a:lnTo>
                    <a:pt x="0" y="25999"/>
                  </a:lnTo>
                  <a:cubicBezTo>
                    <a:pt x="2463" y="29514"/>
                    <a:pt x="8848" y="32926"/>
                    <a:pt x="15818" y="32926"/>
                  </a:cubicBezTo>
                  <a:cubicBezTo>
                    <a:pt x="16859" y="32926"/>
                    <a:pt x="17913" y="32850"/>
                    <a:pt x="18968" y="32687"/>
                  </a:cubicBezTo>
                  <a:cubicBezTo>
                    <a:pt x="27208" y="31431"/>
                    <a:pt x="35014" y="24584"/>
                    <a:pt x="28555" y="14038"/>
                  </a:cubicBezTo>
                  <a:cubicBezTo>
                    <a:pt x="28030" y="9724"/>
                    <a:pt x="28121" y="4018"/>
                    <a:pt x="246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5" name="Google Shape;2437;p35">
              <a:extLst>
                <a:ext uri="{FF2B5EF4-FFF2-40B4-BE49-F238E27FC236}">
                  <a16:creationId xmlns:a16="http://schemas.microsoft.com/office/drawing/2014/main" id="{99F00BF5-7E94-51F7-D885-0AE06E54C3E6}"/>
                </a:ext>
              </a:extLst>
            </p:cNvPr>
            <p:cNvSpPr/>
            <p:nvPr/>
          </p:nvSpPr>
          <p:spPr>
            <a:xfrm>
              <a:off x="890350" y="2244925"/>
              <a:ext cx="226550" cy="87350"/>
            </a:xfrm>
            <a:custGeom>
              <a:avLst/>
              <a:gdLst/>
              <a:ahLst/>
              <a:cxnLst/>
              <a:rect l="l" t="t" r="r" b="b"/>
              <a:pathLst>
                <a:path w="9062" h="3494" extrusionOk="0">
                  <a:moveTo>
                    <a:pt x="0" y="0"/>
                  </a:moveTo>
                  <a:lnTo>
                    <a:pt x="0" y="0"/>
                  </a:lnTo>
                  <a:cubicBezTo>
                    <a:pt x="959" y="1347"/>
                    <a:pt x="2260" y="2488"/>
                    <a:pt x="3584" y="3013"/>
                  </a:cubicBezTo>
                  <a:cubicBezTo>
                    <a:pt x="4449" y="3355"/>
                    <a:pt x="5186" y="3493"/>
                    <a:pt x="5812" y="3493"/>
                  </a:cubicBezTo>
                  <a:cubicBezTo>
                    <a:pt x="8025" y="3493"/>
                    <a:pt x="8848" y="1766"/>
                    <a:pt x="9062" y="1233"/>
                  </a:cubicBezTo>
                  <a:cubicBezTo>
                    <a:pt x="8834" y="913"/>
                    <a:pt x="8628" y="594"/>
                    <a:pt x="8469" y="251"/>
                  </a:cubicBezTo>
                  <a:cubicBezTo>
                    <a:pt x="8469" y="251"/>
                    <a:pt x="7785" y="2674"/>
                    <a:pt x="5170" y="2674"/>
                  </a:cubicBezTo>
                  <a:cubicBezTo>
                    <a:pt x="4545" y="2674"/>
                    <a:pt x="3809" y="2535"/>
                    <a:pt x="2945" y="2191"/>
                  </a:cubicBezTo>
                  <a:cubicBezTo>
                    <a:pt x="1895" y="1780"/>
                    <a:pt x="868" y="982"/>
                    <a:pt x="0"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6" name="Google Shape;2438;p35">
              <a:extLst>
                <a:ext uri="{FF2B5EF4-FFF2-40B4-BE49-F238E27FC236}">
                  <a16:creationId xmlns:a16="http://schemas.microsoft.com/office/drawing/2014/main" id="{340C24E3-3E7A-B04F-4703-09EF0A8EBF08}"/>
                </a:ext>
              </a:extLst>
            </p:cNvPr>
            <p:cNvSpPr/>
            <p:nvPr/>
          </p:nvSpPr>
          <p:spPr>
            <a:xfrm>
              <a:off x="1636725" y="2386325"/>
              <a:ext cx="38275" cy="21925"/>
            </a:xfrm>
            <a:custGeom>
              <a:avLst/>
              <a:gdLst/>
              <a:ahLst/>
              <a:cxnLst/>
              <a:rect l="l" t="t" r="r" b="b"/>
              <a:pathLst>
                <a:path w="1531" h="877" extrusionOk="0">
                  <a:moveTo>
                    <a:pt x="1073" y="1"/>
                  </a:moveTo>
                  <a:cubicBezTo>
                    <a:pt x="970" y="1"/>
                    <a:pt x="853" y="16"/>
                    <a:pt x="731" y="50"/>
                  </a:cubicBezTo>
                  <a:cubicBezTo>
                    <a:pt x="320" y="165"/>
                    <a:pt x="1" y="416"/>
                    <a:pt x="24" y="644"/>
                  </a:cubicBezTo>
                  <a:cubicBezTo>
                    <a:pt x="40" y="788"/>
                    <a:pt x="225" y="876"/>
                    <a:pt x="476" y="876"/>
                  </a:cubicBezTo>
                  <a:cubicBezTo>
                    <a:pt x="582" y="876"/>
                    <a:pt x="700" y="860"/>
                    <a:pt x="823" y="826"/>
                  </a:cubicBezTo>
                  <a:cubicBezTo>
                    <a:pt x="1211" y="712"/>
                    <a:pt x="1530" y="438"/>
                    <a:pt x="1507" y="233"/>
                  </a:cubicBezTo>
                  <a:cubicBezTo>
                    <a:pt x="1491" y="89"/>
                    <a:pt x="1317" y="1"/>
                    <a:pt x="107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7" name="Google Shape;2439;p35">
              <a:extLst>
                <a:ext uri="{FF2B5EF4-FFF2-40B4-BE49-F238E27FC236}">
                  <a16:creationId xmlns:a16="http://schemas.microsoft.com/office/drawing/2014/main" id="{6985A620-0B66-57C1-D4A6-26500F49B806}"/>
                </a:ext>
              </a:extLst>
            </p:cNvPr>
            <p:cNvSpPr/>
            <p:nvPr/>
          </p:nvSpPr>
          <p:spPr>
            <a:xfrm>
              <a:off x="899475" y="2105000"/>
              <a:ext cx="155800" cy="189250"/>
            </a:xfrm>
            <a:custGeom>
              <a:avLst/>
              <a:gdLst/>
              <a:ahLst/>
              <a:cxnLst/>
              <a:rect l="l" t="t" r="r" b="b"/>
              <a:pathLst>
                <a:path w="6232" h="7570" extrusionOk="0">
                  <a:moveTo>
                    <a:pt x="1298" y="1"/>
                  </a:moveTo>
                  <a:cubicBezTo>
                    <a:pt x="70" y="1"/>
                    <a:pt x="92" y="2173"/>
                    <a:pt x="92" y="2173"/>
                  </a:cubicBezTo>
                  <a:cubicBezTo>
                    <a:pt x="1" y="4410"/>
                    <a:pt x="3150" y="7241"/>
                    <a:pt x="4520" y="7537"/>
                  </a:cubicBezTo>
                  <a:cubicBezTo>
                    <a:pt x="4631" y="7559"/>
                    <a:pt x="4736" y="7569"/>
                    <a:pt x="4834" y="7569"/>
                  </a:cubicBezTo>
                  <a:cubicBezTo>
                    <a:pt x="5961" y="7569"/>
                    <a:pt x="6232" y="6236"/>
                    <a:pt x="6232" y="6236"/>
                  </a:cubicBezTo>
                  <a:cubicBezTo>
                    <a:pt x="6232" y="6236"/>
                    <a:pt x="4543" y="5551"/>
                    <a:pt x="4155" y="4228"/>
                  </a:cubicBezTo>
                  <a:cubicBezTo>
                    <a:pt x="3849" y="3168"/>
                    <a:pt x="4816" y="3055"/>
                    <a:pt x="5242" y="3055"/>
                  </a:cubicBezTo>
                  <a:cubicBezTo>
                    <a:pt x="5357" y="3055"/>
                    <a:pt x="5433" y="3063"/>
                    <a:pt x="5433" y="3063"/>
                  </a:cubicBezTo>
                  <a:cubicBezTo>
                    <a:pt x="5433" y="3063"/>
                    <a:pt x="2717" y="142"/>
                    <a:pt x="1393" y="5"/>
                  </a:cubicBezTo>
                  <a:cubicBezTo>
                    <a:pt x="1361" y="2"/>
                    <a:pt x="1329" y="1"/>
                    <a:pt x="129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8" name="Google Shape;2440;p35">
              <a:extLst>
                <a:ext uri="{FF2B5EF4-FFF2-40B4-BE49-F238E27FC236}">
                  <a16:creationId xmlns:a16="http://schemas.microsoft.com/office/drawing/2014/main" id="{A58B73F7-C565-C1C0-04CC-6F0D5A99A90B}"/>
                </a:ext>
              </a:extLst>
            </p:cNvPr>
            <p:cNvSpPr/>
            <p:nvPr/>
          </p:nvSpPr>
          <p:spPr>
            <a:xfrm>
              <a:off x="905175" y="2105100"/>
              <a:ext cx="161525" cy="190075"/>
            </a:xfrm>
            <a:custGeom>
              <a:avLst/>
              <a:gdLst/>
              <a:ahLst/>
              <a:cxnLst/>
              <a:rect l="l" t="t" r="r" b="b"/>
              <a:pathLst>
                <a:path w="6461" h="7603" extrusionOk="0">
                  <a:moveTo>
                    <a:pt x="4611" y="2808"/>
                  </a:moveTo>
                  <a:cubicBezTo>
                    <a:pt x="4612" y="2808"/>
                    <a:pt x="4613" y="2808"/>
                    <a:pt x="4614" y="2809"/>
                  </a:cubicBezTo>
                  <a:lnTo>
                    <a:pt x="4614" y="2809"/>
                  </a:lnTo>
                  <a:cubicBezTo>
                    <a:pt x="4616" y="2808"/>
                    <a:pt x="4615" y="2808"/>
                    <a:pt x="4611" y="2808"/>
                  </a:cubicBezTo>
                  <a:close/>
                  <a:moveTo>
                    <a:pt x="1165" y="1"/>
                  </a:moveTo>
                  <a:cubicBezTo>
                    <a:pt x="959" y="1"/>
                    <a:pt x="754" y="69"/>
                    <a:pt x="571" y="138"/>
                  </a:cubicBezTo>
                  <a:cubicBezTo>
                    <a:pt x="412" y="252"/>
                    <a:pt x="275" y="366"/>
                    <a:pt x="206" y="480"/>
                  </a:cubicBezTo>
                  <a:cubicBezTo>
                    <a:pt x="46" y="731"/>
                    <a:pt x="24" y="937"/>
                    <a:pt x="1" y="1074"/>
                  </a:cubicBezTo>
                  <a:cubicBezTo>
                    <a:pt x="1" y="1233"/>
                    <a:pt x="1" y="1302"/>
                    <a:pt x="24" y="1302"/>
                  </a:cubicBezTo>
                  <a:cubicBezTo>
                    <a:pt x="26" y="1303"/>
                    <a:pt x="28" y="1303"/>
                    <a:pt x="30" y="1303"/>
                  </a:cubicBezTo>
                  <a:cubicBezTo>
                    <a:pt x="94" y="1303"/>
                    <a:pt x="124" y="971"/>
                    <a:pt x="412" y="617"/>
                  </a:cubicBezTo>
                  <a:cubicBezTo>
                    <a:pt x="558" y="450"/>
                    <a:pt x="780" y="340"/>
                    <a:pt x="1062" y="340"/>
                  </a:cubicBezTo>
                  <a:cubicBezTo>
                    <a:pt x="1088" y="340"/>
                    <a:pt x="1115" y="341"/>
                    <a:pt x="1142" y="343"/>
                  </a:cubicBezTo>
                  <a:cubicBezTo>
                    <a:pt x="1462" y="366"/>
                    <a:pt x="1804" y="503"/>
                    <a:pt x="2146" y="686"/>
                  </a:cubicBezTo>
                  <a:cubicBezTo>
                    <a:pt x="2831" y="1051"/>
                    <a:pt x="3516" y="1599"/>
                    <a:pt x="4087" y="2169"/>
                  </a:cubicBezTo>
                  <a:cubicBezTo>
                    <a:pt x="4246" y="2306"/>
                    <a:pt x="4383" y="2443"/>
                    <a:pt x="4497" y="2580"/>
                  </a:cubicBezTo>
                  <a:cubicBezTo>
                    <a:pt x="4566" y="2626"/>
                    <a:pt x="4657" y="2740"/>
                    <a:pt x="4680" y="2763"/>
                  </a:cubicBezTo>
                  <a:lnTo>
                    <a:pt x="4703" y="2786"/>
                  </a:lnTo>
                  <a:cubicBezTo>
                    <a:pt x="4720" y="2819"/>
                    <a:pt x="4724" y="2840"/>
                    <a:pt x="4707" y="2840"/>
                  </a:cubicBezTo>
                  <a:cubicBezTo>
                    <a:pt x="4701" y="2840"/>
                    <a:pt x="4692" y="2837"/>
                    <a:pt x="4680" y="2831"/>
                  </a:cubicBezTo>
                  <a:cubicBezTo>
                    <a:pt x="4658" y="2831"/>
                    <a:pt x="4636" y="2810"/>
                    <a:pt x="4614" y="2809"/>
                  </a:cubicBezTo>
                  <a:lnTo>
                    <a:pt x="4614" y="2809"/>
                  </a:lnTo>
                  <a:cubicBezTo>
                    <a:pt x="4605" y="2809"/>
                    <a:pt x="4535" y="2812"/>
                    <a:pt x="4497" y="2831"/>
                  </a:cubicBezTo>
                  <a:cubicBezTo>
                    <a:pt x="4429" y="2831"/>
                    <a:pt x="4383" y="2854"/>
                    <a:pt x="4315" y="2877"/>
                  </a:cubicBezTo>
                  <a:cubicBezTo>
                    <a:pt x="4201" y="2923"/>
                    <a:pt x="4109" y="2945"/>
                    <a:pt x="4041" y="2991"/>
                  </a:cubicBezTo>
                  <a:cubicBezTo>
                    <a:pt x="3881" y="3128"/>
                    <a:pt x="3767" y="3219"/>
                    <a:pt x="3721" y="3288"/>
                  </a:cubicBezTo>
                  <a:cubicBezTo>
                    <a:pt x="3676" y="3379"/>
                    <a:pt x="3676" y="3425"/>
                    <a:pt x="3676" y="3425"/>
                  </a:cubicBezTo>
                  <a:cubicBezTo>
                    <a:pt x="3676" y="3425"/>
                    <a:pt x="3653" y="3470"/>
                    <a:pt x="3607" y="3539"/>
                  </a:cubicBezTo>
                  <a:cubicBezTo>
                    <a:pt x="3584" y="3630"/>
                    <a:pt x="3539" y="3744"/>
                    <a:pt x="3539" y="3904"/>
                  </a:cubicBezTo>
                  <a:cubicBezTo>
                    <a:pt x="3516" y="4201"/>
                    <a:pt x="3584" y="4612"/>
                    <a:pt x="3813" y="5022"/>
                  </a:cubicBezTo>
                  <a:cubicBezTo>
                    <a:pt x="4041" y="5433"/>
                    <a:pt x="4429" y="5844"/>
                    <a:pt x="4954" y="6141"/>
                  </a:cubicBezTo>
                  <a:cubicBezTo>
                    <a:pt x="5091" y="6209"/>
                    <a:pt x="5251" y="6255"/>
                    <a:pt x="5388" y="6323"/>
                  </a:cubicBezTo>
                  <a:cubicBezTo>
                    <a:pt x="5456" y="6369"/>
                    <a:pt x="5525" y="6392"/>
                    <a:pt x="5616" y="6392"/>
                  </a:cubicBezTo>
                  <a:cubicBezTo>
                    <a:pt x="5661" y="6415"/>
                    <a:pt x="5661" y="6415"/>
                    <a:pt x="5684" y="6415"/>
                  </a:cubicBezTo>
                  <a:cubicBezTo>
                    <a:pt x="5730" y="6415"/>
                    <a:pt x="5730" y="6438"/>
                    <a:pt x="5730" y="6483"/>
                  </a:cubicBezTo>
                  <a:cubicBezTo>
                    <a:pt x="5730" y="6506"/>
                    <a:pt x="5661" y="6620"/>
                    <a:pt x="5616" y="6712"/>
                  </a:cubicBezTo>
                  <a:cubicBezTo>
                    <a:pt x="5525" y="6894"/>
                    <a:pt x="5365" y="7054"/>
                    <a:pt x="5136" y="7100"/>
                  </a:cubicBezTo>
                  <a:cubicBezTo>
                    <a:pt x="5024" y="7125"/>
                    <a:pt x="4890" y="7143"/>
                    <a:pt x="4752" y="7143"/>
                  </a:cubicBezTo>
                  <a:cubicBezTo>
                    <a:pt x="4637" y="7143"/>
                    <a:pt x="4519" y="7130"/>
                    <a:pt x="4406" y="7100"/>
                  </a:cubicBezTo>
                  <a:cubicBezTo>
                    <a:pt x="3904" y="7031"/>
                    <a:pt x="3447" y="6826"/>
                    <a:pt x="3059" y="6643"/>
                  </a:cubicBezTo>
                  <a:cubicBezTo>
                    <a:pt x="2347" y="6276"/>
                    <a:pt x="1961" y="5909"/>
                    <a:pt x="1864" y="5909"/>
                  </a:cubicBezTo>
                  <a:cubicBezTo>
                    <a:pt x="1858" y="5909"/>
                    <a:pt x="1853" y="5910"/>
                    <a:pt x="1850" y="5913"/>
                  </a:cubicBezTo>
                  <a:cubicBezTo>
                    <a:pt x="1827" y="5935"/>
                    <a:pt x="2146" y="6415"/>
                    <a:pt x="2877" y="6894"/>
                  </a:cubicBezTo>
                  <a:cubicBezTo>
                    <a:pt x="3265" y="7122"/>
                    <a:pt x="3721" y="7373"/>
                    <a:pt x="4292" y="7533"/>
                  </a:cubicBezTo>
                  <a:cubicBezTo>
                    <a:pt x="4484" y="7577"/>
                    <a:pt x="4685" y="7603"/>
                    <a:pt x="4901" y="7603"/>
                  </a:cubicBezTo>
                  <a:cubicBezTo>
                    <a:pt x="5020" y="7603"/>
                    <a:pt x="5144" y="7595"/>
                    <a:pt x="5273" y="7579"/>
                  </a:cubicBezTo>
                  <a:cubicBezTo>
                    <a:pt x="5639" y="7510"/>
                    <a:pt x="5958" y="7259"/>
                    <a:pt x="6141" y="6963"/>
                  </a:cubicBezTo>
                  <a:cubicBezTo>
                    <a:pt x="6232" y="6826"/>
                    <a:pt x="6301" y="6712"/>
                    <a:pt x="6369" y="6460"/>
                  </a:cubicBezTo>
                  <a:lnTo>
                    <a:pt x="6438" y="6118"/>
                  </a:lnTo>
                  <a:cubicBezTo>
                    <a:pt x="6460" y="6095"/>
                    <a:pt x="6460" y="6050"/>
                    <a:pt x="6460" y="6027"/>
                  </a:cubicBezTo>
                  <a:lnTo>
                    <a:pt x="6369" y="6004"/>
                  </a:lnTo>
                  <a:lnTo>
                    <a:pt x="6186" y="5958"/>
                  </a:lnTo>
                  <a:lnTo>
                    <a:pt x="5844" y="5844"/>
                  </a:lnTo>
                  <a:cubicBezTo>
                    <a:pt x="5798" y="5821"/>
                    <a:pt x="5730" y="5799"/>
                    <a:pt x="5684" y="5776"/>
                  </a:cubicBezTo>
                  <a:cubicBezTo>
                    <a:pt x="5570" y="5707"/>
                    <a:pt x="5456" y="5662"/>
                    <a:pt x="5365" y="5593"/>
                  </a:cubicBezTo>
                  <a:cubicBezTo>
                    <a:pt x="4954" y="5365"/>
                    <a:pt x="4680" y="5022"/>
                    <a:pt x="4520" y="4703"/>
                  </a:cubicBezTo>
                  <a:cubicBezTo>
                    <a:pt x="4360" y="4383"/>
                    <a:pt x="4338" y="4109"/>
                    <a:pt x="4360" y="3950"/>
                  </a:cubicBezTo>
                  <a:cubicBezTo>
                    <a:pt x="4383" y="3858"/>
                    <a:pt x="4383" y="3813"/>
                    <a:pt x="4406" y="3767"/>
                  </a:cubicBezTo>
                  <a:cubicBezTo>
                    <a:pt x="4406" y="3744"/>
                    <a:pt x="4429" y="3721"/>
                    <a:pt x="4429" y="3721"/>
                  </a:cubicBezTo>
                  <a:cubicBezTo>
                    <a:pt x="4429" y="3721"/>
                    <a:pt x="4452" y="3653"/>
                    <a:pt x="4520" y="3584"/>
                  </a:cubicBezTo>
                  <a:cubicBezTo>
                    <a:pt x="4543" y="3584"/>
                    <a:pt x="4566" y="3562"/>
                    <a:pt x="4611" y="3562"/>
                  </a:cubicBezTo>
                  <a:cubicBezTo>
                    <a:pt x="4611" y="3539"/>
                    <a:pt x="4634" y="3539"/>
                    <a:pt x="4657" y="3539"/>
                  </a:cubicBezTo>
                  <a:cubicBezTo>
                    <a:pt x="4672" y="3539"/>
                    <a:pt x="4667" y="3529"/>
                    <a:pt x="4703" y="3529"/>
                  </a:cubicBezTo>
                  <a:cubicBezTo>
                    <a:pt x="4721" y="3529"/>
                    <a:pt x="4748" y="3531"/>
                    <a:pt x="4794" y="3539"/>
                  </a:cubicBezTo>
                  <a:cubicBezTo>
                    <a:pt x="4885" y="3539"/>
                    <a:pt x="4954" y="3539"/>
                    <a:pt x="5091" y="3562"/>
                  </a:cubicBezTo>
                  <a:cubicBezTo>
                    <a:pt x="5228" y="3607"/>
                    <a:pt x="5365" y="3676"/>
                    <a:pt x="5525" y="3721"/>
                  </a:cubicBezTo>
                  <a:cubicBezTo>
                    <a:pt x="5798" y="3813"/>
                    <a:pt x="6095" y="3904"/>
                    <a:pt x="6415" y="4018"/>
                  </a:cubicBezTo>
                  <a:cubicBezTo>
                    <a:pt x="6323" y="3881"/>
                    <a:pt x="6278" y="3767"/>
                    <a:pt x="6095" y="3493"/>
                  </a:cubicBezTo>
                  <a:cubicBezTo>
                    <a:pt x="5958" y="3265"/>
                    <a:pt x="5821" y="3037"/>
                    <a:pt x="5616" y="2763"/>
                  </a:cubicBezTo>
                  <a:cubicBezTo>
                    <a:pt x="5502" y="2649"/>
                    <a:pt x="5388" y="2512"/>
                    <a:pt x="5273" y="2398"/>
                  </a:cubicBezTo>
                  <a:cubicBezTo>
                    <a:pt x="5159" y="2283"/>
                    <a:pt x="5114" y="2238"/>
                    <a:pt x="5022" y="2146"/>
                  </a:cubicBezTo>
                  <a:cubicBezTo>
                    <a:pt x="4885" y="2010"/>
                    <a:pt x="4726" y="1873"/>
                    <a:pt x="4566" y="1736"/>
                  </a:cubicBezTo>
                  <a:cubicBezTo>
                    <a:pt x="3927" y="1188"/>
                    <a:pt x="3174" y="663"/>
                    <a:pt x="2397" y="298"/>
                  </a:cubicBezTo>
                  <a:cubicBezTo>
                    <a:pt x="1987" y="138"/>
                    <a:pt x="1576" y="1"/>
                    <a:pt x="1165" y="1"/>
                  </a:cubicBezTo>
                  <a:close/>
                </a:path>
              </a:pathLst>
            </a:custGeom>
            <a:solidFill>
              <a:srgbClr val="DC632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9" name="Google Shape;2441;p35">
              <a:extLst>
                <a:ext uri="{FF2B5EF4-FFF2-40B4-BE49-F238E27FC236}">
                  <a16:creationId xmlns:a16="http://schemas.microsoft.com/office/drawing/2014/main" id="{EFD73B28-292C-5F37-C023-92BF0ACD910F}"/>
                </a:ext>
              </a:extLst>
            </p:cNvPr>
            <p:cNvSpPr/>
            <p:nvPr/>
          </p:nvSpPr>
          <p:spPr>
            <a:xfrm>
              <a:off x="920600" y="2065475"/>
              <a:ext cx="41100" cy="18775"/>
            </a:xfrm>
            <a:custGeom>
              <a:avLst/>
              <a:gdLst/>
              <a:ahLst/>
              <a:cxnLst/>
              <a:rect l="l" t="t" r="r" b="b"/>
              <a:pathLst>
                <a:path w="1644" h="751" extrusionOk="0">
                  <a:moveTo>
                    <a:pt x="748" y="1"/>
                  </a:moveTo>
                  <a:cubicBezTo>
                    <a:pt x="395" y="1"/>
                    <a:pt x="107" y="110"/>
                    <a:pt x="69" y="285"/>
                  </a:cubicBezTo>
                  <a:cubicBezTo>
                    <a:pt x="0" y="490"/>
                    <a:pt x="297" y="696"/>
                    <a:pt x="730" y="741"/>
                  </a:cubicBezTo>
                  <a:cubicBezTo>
                    <a:pt x="784" y="747"/>
                    <a:pt x="838" y="750"/>
                    <a:pt x="891" y="750"/>
                  </a:cubicBezTo>
                  <a:cubicBezTo>
                    <a:pt x="1238" y="750"/>
                    <a:pt x="1538" y="626"/>
                    <a:pt x="1598" y="467"/>
                  </a:cubicBezTo>
                  <a:cubicBezTo>
                    <a:pt x="1643" y="239"/>
                    <a:pt x="1347" y="57"/>
                    <a:pt x="936" y="11"/>
                  </a:cubicBezTo>
                  <a:cubicBezTo>
                    <a:pt x="872" y="4"/>
                    <a:pt x="809" y="1"/>
                    <a:pt x="74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0" name="Google Shape;2442;p35">
              <a:extLst>
                <a:ext uri="{FF2B5EF4-FFF2-40B4-BE49-F238E27FC236}">
                  <a16:creationId xmlns:a16="http://schemas.microsoft.com/office/drawing/2014/main" id="{053133BD-4C9F-53E7-90D1-8F853B84F5EA}"/>
                </a:ext>
              </a:extLst>
            </p:cNvPr>
            <p:cNvSpPr/>
            <p:nvPr/>
          </p:nvSpPr>
          <p:spPr>
            <a:xfrm>
              <a:off x="1727525" y="1856325"/>
              <a:ext cx="86700" cy="41125"/>
            </a:xfrm>
            <a:custGeom>
              <a:avLst/>
              <a:gdLst/>
              <a:ahLst/>
              <a:cxnLst/>
              <a:rect l="l" t="t" r="r" b="b"/>
              <a:pathLst>
                <a:path w="3468" h="1645" extrusionOk="0">
                  <a:moveTo>
                    <a:pt x="1299" y="0"/>
                  </a:moveTo>
                  <a:cubicBezTo>
                    <a:pt x="797" y="23"/>
                    <a:pt x="409" y="183"/>
                    <a:pt x="203" y="457"/>
                  </a:cubicBezTo>
                  <a:cubicBezTo>
                    <a:pt x="158" y="525"/>
                    <a:pt x="135" y="571"/>
                    <a:pt x="89" y="639"/>
                  </a:cubicBezTo>
                  <a:cubicBezTo>
                    <a:pt x="67" y="708"/>
                    <a:pt x="44" y="753"/>
                    <a:pt x="44" y="822"/>
                  </a:cubicBezTo>
                  <a:cubicBezTo>
                    <a:pt x="1" y="1142"/>
                    <a:pt x="418" y="1442"/>
                    <a:pt x="864" y="1442"/>
                  </a:cubicBezTo>
                  <a:cubicBezTo>
                    <a:pt x="895" y="1442"/>
                    <a:pt x="926" y="1441"/>
                    <a:pt x="957" y="1438"/>
                  </a:cubicBezTo>
                  <a:lnTo>
                    <a:pt x="1002" y="1438"/>
                  </a:lnTo>
                  <a:cubicBezTo>
                    <a:pt x="1025" y="1438"/>
                    <a:pt x="1071" y="1438"/>
                    <a:pt x="1116" y="1461"/>
                  </a:cubicBezTo>
                  <a:lnTo>
                    <a:pt x="1436" y="1461"/>
                  </a:lnTo>
                  <a:cubicBezTo>
                    <a:pt x="1345" y="1461"/>
                    <a:pt x="1345" y="1461"/>
                    <a:pt x="1390" y="1484"/>
                  </a:cubicBezTo>
                  <a:lnTo>
                    <a:pt x="1505" y="1484"/>
                  </a:lnTo>
                  <a:cubicBezTo>
                    <a:pt x="1573" y="1507"/>
                    <a:pt x="1664" y="1529"/>
                    <a:pt x="1756" y="1552"/>
                  </a:cubicBezTo>
                  <a:cubicBezTo>
                    <a:pt x="1961" y="1617"/>
                    <a:pt x="2167" y="1645"/>
                    <a:pt x="2369" y="1645"/>
                  </a:cubicBezTo>
                  <a:cubicBezTo>
                    <a:pt x="2525" y="1645"/>
                    <a:pt x="2679" y="1628"/>
                    <a:pt x="2828" y="1598"/>
                  </a:cubicBezTo>
                  <a:cubicBezTo>
                    <a:pt x="3376" y="1461"/>
                    <a:pt x="3467" y="1027"/>
                    <a:pt x="3285" y="685"/>
                  </a:cubicBezTo>
                  <a:cubicBezTo>
                    <a:pt x="3285" y="662"/>
                    <a:pt x="3262" y="639"/>
                    <a:pt x="3239" y="616"/>
                  </a:cubicBezTo>
                  <a:cubicBezTo>
                    <a:pt x="2920" y="137"/>
                    <a:pt x="1984" y="0"/>
                    <a:pt x="1299"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1" name="Google Shape;2443;p35">
              <a:extLst>
                <a:ext uri="{FF2B5EF4-FFF2-40B4-BE49-F238E27FC236}">
                  <a16:creationId xmlns:a16="http://schemas.microsoft.com/office/drawing/2014/main" id="{7D7BC6F8-D83B-2E15-2790-E0C8C6A169BE}"/>
                </a:ext>
              </a:extLst>
            </p:cNvPr>
            <p:cNvSpPr/>
            <p:nvPr/>
          </p:nvSpPr>
          <p:spPr>
            <a:xfrm>
              <a:off x="1297300" y="1919400"/>
              <a:ext cx="84375" cy="50575"/>
            </a:xfrm>
            <a:custGeom>
              <a:avLst/>
              <a:gdLst/>
              <a:ahLst/>
              <a:cxnLst/>
              <a:rect l="l" t="t" r="r" b="b"/>
              <a:pathLst>
                <a:path w="3375" h="2023" extrusionOk="0">
                  <a:moveTo>
                    <a:pt x="2624" y="1274"/>
                  </a:moveTo>
                  <a:cubicBezTo>
                    <a:pt x="2625" y="1274"/>
                    <a:pt x="2619" y="1278"/>
                    <a:pt x="2606" y="1285"/>
                  </a:cubicBezTo>
                  <a:lnTo>
                    <a:pt x="2606" y="1285"/>
                  </a:lnTo>
                  <a:cubicBezTo>
                    <a:pt x="2616" y="1277"/>
                    <a:pt x="2623" y="1274"/>
                    <a:pt x="2624" y="1274"/>
                  </a:cubicBezTo>
                  <a:close/>
                  <a:moveTo>
                    <a:pt x="2157" y="1489"/>
                  </a:moveTo>
                  <a:cubicBezTo>
                    <a:pt x="2155" y="1489"/>
                    <a:pt x="2150" y="1490"/>
                    <a:pt x="2141" y="1493"/>
                  </a:cubicBezTo>
                  <a:lnTo>
                    <a:pt x="2141" y="1493"/>
                  </a:lnTo>
                  <a:cubicBezTo>
                    <a:pt x="2152" y="1491"/>
                    <a:pt x="2158" y="1489"/>
                    <a:pt x="2157" y="1489"/>
                  </a:cubicBezTo>
                  <a:close/>
                  <a:moveTo>
                    <a:pt x="2141" y="1493"/>
                  </a:moveTo>
                  <a:cubicBezTo>
                    <a:pt x="2135" y="1494"/>
                    <a:pt x="2127" y="1494"/>
                    <a:pt x="2120" y="1494"/>
                  </a:cubicBezTo>
                  <a:cubicBezTo>
                    <a:pt x="2120" y="1494"/>
                    <a:pt x="2116" y="1498"/>
                    <a:pt x="2111" y="1503"/>
                  </a:cubicBezTo>
                  <a:lnTo>
                    <a:pt x="2111" y="1503"/>
                  </a:lnTo>
                  <a:cubicBezTo>
                    <a:pt x="2124" y="1498"/>
                    <a:pt x="2133" y="1495"/>
                    <a:pt x="2141" y="1493"/>
                  </a:cubicBezTo>
                  <a:close/>
                  <a:moveTo>
                    <a:pt x="2312" y="1"/>
                  </a:moveTo>
                  <a:cubicBezTo>
                    <a:pt x="2147" y="1"/>
                    <a:pt x="1967" y="26"/>
                    <a:pt x="1777" y="79"/>
                  </a:cubicBezTo>
                  <a:cubicBezTo>
                    <a:pt x="1184" y="239"/>
                    <a:pt x="385" y="604"/>
                    <a:pt x="134" y="1106"/>
                  </a:cubicBezTo>
                  <a:cubicBezTo>
                    <a:pt x="111" y="1175"/>
                    <a:pt x="88" y="1220"/>
                    <a:pt x="65" y="1289"/>
                  </a:cubicBezTo>
                  <a:cubicBezTo>
                    <a:pt x="0" y="1656"/>
                    <a:pt x="181" y="2023"/>
                    <a:pt x="683" y="2023"/>
                  </a:cubicBezTo>
                  <a:cubicBezTo>
                    <a:pt x="712" y="2023"/>
                    <a:pt x="742" y="2022"/>
                    <a:pt x="773" y="2019"/>
                  </a:cubicBezTo>
                  <a:cubicBezTo>
                    <a:pt x="1138" y="1996"/>
                    <a:pt x="1480" y="1905"/>
                    <a:pt x="1800" y="1677"/>
                  </a:cubicBezTo>
                  <a:cubicBezTo>
                    <a:pt x="1868" y="1631"/>
                    <a:pt x="1937" y="1586"/>
                    <a:pt x="2028" y="1540"/>
                  </a:cubicBezTo>
                  <a:cubicBezTo>
                    <a:pt x="2051" y="1517"/>
                    <a:pt x="2074" y="1517"/>
                    <a:pt x="2097" y="1517"/>
                  </a:cubicBezTo>
                  <a:cubicBezTo>
                    <a:pt x="2097" y="1517"/>
                    <a:pt x="2104" y="1509"/>
                    <a:pt x="2111" y="1503"/>
                  </a:cubicBezTo>
                  <a:lnTo>
                    <a:pt x="2111" y="1503"/>
                  </a:lnTo>
                  <a:cubicBezTo>
                    <a:pt x="2101" y="1507"/>
                    <a:pt x="2088" y="1511"/>
                    <a:pt x="2074" y="1517"/>
                  </a:cubicBezTo>
                  <a:lnTo>
                    <a:pt x="2028" y="1517"/>
                  </a:lnTo>
                  <a:cubicBezTo>
                    <a:pt x="2051" y="1517"/>
                    <a:pt x="2074" y="1517"/>
                    <a:pt x="2074" y="1494"/>
                  </a:cubicBezTo>
                  <a:lnTo>
                    <a:pt x="2097" y="1494"/>
                  </a:lnTo>
                  <a:cubicBezTo>
                    <a:pt x="2188" y="1472"/>
                    <a:pt x="2279" y="1449"/>
                    <a:pt x="2371" y="1403"/>
                  </a:cubicBezTo>
                  <a:cubicBezTo>
                    <a:pt x="2416" y="1380"/>
                    <a:pt x="2462" y="1357"/>
                    <a:pt x="2485" y="1335"/>
                  </a:cubicBezTo>
                  <a:lnTo>
                    <a:pt x="2530" y="1335"/>
                  </a:lnTo>
                  <a:cubicBezTo>
                    <a:pt x="2530" y="1314"/>
                    <a:pt x="2549" y="1312"/>
                    <a:pt x="2570" y="1312"/>
                  </a:cubicBezTo>
                  <a:lnTo>
                    <a:pt x="2570" y="1312"/>
                  </a:lnTo>
                  <a:cubicBezTo>
                    <a:pt x="2559" y="1319"/>
                    <a:pt x="2546" y="1327"/>
                    <a:pt x="2530" y="1335"/>
                  </a:cubicBezTo>
                  <a:cubicBezTo>
                    <a:pt x="3010" y="1243"/>
                    <a:pt x="3375" y="787"/>
                    <a:pt x="3238" y="490"/>
                  </a:cubicBezTo>
                  <a:cubicBezTo>
                    <a:pt x="3215" y="444"/>
                    <a:pt x="3192" y="422"/>
                    <a:pt x="3169" y="376"/>
                  </a:cubicBezTo>
                  <a:cubicBezTo>
                    <a:pt x="3147" y="353"/>
                    <a:pt x="3124" y="307"/>
                    <a:pt x="3078" y="285"/>
                  </a:cubicBezTo>
                  <a:cubicBezTo>
                    <a:pt x="2911" y="102"/>
                    <a:pt x="2642" y="1"/>
                    <a:pt x="231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2" name="Google Shape;2444;p35">
              <a:extLst>
                <a:ext uri="{FF2B5EF4-FFF2-40B4-BE49-F238E27FC236}">
                  <a16:creationId xmlns:a16="http://schemas.microsoft.com/office/drawing/2014/main" id="{0CB3440E-BDAE-C8C5-A40B-57DAF590C5B3}"/>
                </a:ext>
              </a:extLst>
            </p:cNvPr>
            <p:cNvSpPr/>
            <p:nvPr/>
          </p:nvSpPr>
          <p:spPr>
            <a:xfrm>
              <a:off x="1299575" y="1845475"/>
              <a:ext cx="516925" cy="113675"/>
            </a:xfrm>
            <a:custGeom>
              <a:avLst/>
              <a:gdLst/>
              <a:ahLst/>
              <a:cxnLst/>
              <a:rect l="l" t="t" r="r" b="b"/>
              <a:pathLst>
                <a:path w="20677" h="4547" extrusionOk="0">
                  <a:moveTo>
                    <a:pt x="18047" y="1407"/>
                  </a:moveTo>
                  <a:cubicBezTo>
                    <a:pt x="18053" y="1407"/>
                    <a:pt x="18087" y="1412"/>
                    <a:pt x="18150" y="1425"/>
                  </a:cubicBezTo>
                  <a:lnTo>
                    <a:pt x="18150" y="1425"/>
                  </a:lnTo>
                  <a:cubicBezTo>
                    <a:pt x="18158" y="1429"/>
                    <a:pt x="18165" y="1432"/>
                    <a:pt x="18172" y="1435"/>
                  </a:cubicBezTo>
                  <a:lnTo>
                    <a:pt x="18172" y="1435"/>
                  </a:lnTo>
                  <a:cubicBezTo>
                    <a:pt x="18081" y="1417"/>
                    <a:pt x="18039" y="1407"/>
                    <a:pt x="18047" y="1407"/>
                  </a:cubicBezTo>
                  <a:close/>
                  <a:moveTo>
                    <a:pt x="18508" y="0"/>
                  </a:moveTo>
                  <a:cubicBezTo>
                    <a:pt x="17801" y="23"/>
                    <a:pt x="17299" y="366"/>
                    <a:pt x="17230" y="845"/>
                  </a:cubicBezTo>
                  <a:cubicBezTo>
                    <a:pt x="17187" y="1144"/>
                    <a:pt x="17624" y="1443"/>
                    <a:pt x="18073" y="1443"/>
                  </a:cubicBezTo>
                  <a:cubicBezTo>
                    <a:pt x="18104" y="1443"/>
                    <a:pt x="18135" y="1441"/>
                    <a:pt x="18166" y="1438"/>
                  </a:cubicBezTo>
                  <a:cubicBezTo>
                    <a:pt x="18173" y="1438"/>
                    <a:pt x="18179" y="1438"/>
                    <a:pt x="18184" y="1438"/>
                  </a:cubicBezTo>
                  <a:lnTo>
                    <a:pt x="18184" y="1438"/>
                  </a:lnTo>
                  <a:cubicBezTo>
                    <a:pt x="18186" y="1438"/>
                    <a:pt x="18187" y="1438"/>
                    <a:pt x="18189" y="1438"/>
                  </a:cubicBezTo>
                  <a:cubicBezTo>
                    <a:pt x="18188" y="1438"/>
                    <a:pt x="18187" y="1438"/>
                    <a:pt x="18187" y="1438"/>
                  </a:cubicBezTo>
                  <a:lnTo>
                    <a:pt x="18187" y="1438"/>
                  </a:lnTo>
                  <a:cubicBezTo>
                    <a:pt x="18195" y="1438"/>
                    <a:pt x="18201" y="1437"/>
                    <a:pt x="18206" y="1436"/>
                  </a:cubicBezTo>
                  <a:lnTo>
                    <a:pt x="18206" y="1436"/>
                  </a:lnTo>
                  <a:cubicBezTo>
                    <a:pt x="18241" y="1443"/>
                    <a:pt x="18280" y="1452"/>
                    <a:pt x="18326" y="1461"/>
                  </a:cubicBezTo>
                  <a:cubicBezTo>
                    <a:pt x="18402" y="1461"/>
                    <a:pt x="18478" y="1471"/>
                    <a:pt x="18561" y="1471"/>
                  </a:cubicBezTo>
                  <a:cubicBezTo>
                    <a:pt x="18563" y="1471"/>
                    <a:pt x="18566" y="1471"/>
                    <a:pt x="18569" y="1471"/>
                  </a:cubicBezTo>
                  <a:lnTo>
                    <a:pt x="18569" y="1471"/>
                  </a:lnTo>
                  <a:cubicBezTo>
                    <a:pt x="18591" y="1475"/>
                    <a:pt x="18639" y="1479"/>
                    <a:pt x="18680" y="1482"/>
                  </a:cubicBezTo>
                  <a:lnTo>
                    <a:pt x="18680" y="1482"/>
                  </a:lnTo>
                  <a:cubicBezTo>
                    <a:pt x="18684" y="1483"/>
                    <a:pt x="18687" y="1483"/>
                    <a:pt x="18691" y="1484"/>
                  </a:cubicBezTo>
                  <a:cubicBezTo>
                    <a:pt x="18782" y="1507"/>
                    <a:pt x="18874" y="1530"/>
                    <a:pt x="18965" y="1553"/>
                  </a:cubicBezTo>
                  <a:cubicBezTo>
                    <a:pt x="19158" y="1617"/>
                    <a:pt x="19365" y="1645"/>
                    <a:pt x="19571" y="1645"/>
                  </a:cubicBezTo>
                  <a:cubicBezTo>
                    <a:pt x="19730" y="1645"/>
                    <a:pt x="19888" y="1628"/>
                    <a:pt x="20038" y="1598"/>
                  </a:cubicBezTo>
                  <a:cubicBezTo>
                    <a:pt x="20585" y="1484"/>
                    <a:pt x="20677" y="1028"/>
                    <a:pt x="20494" y="685"/>
                  </a:cubicBezTo>
                  <a:cubicBezTo>
                    <a:pt x="20220" y="160"/>
                    <a:pt x="19216" y="0"/>
                    <a:pt x="18508" y="0"/>
                  </a:cubicBezTo>
                  <a:close/>
                  <a:moveTo>
                    <a:pt x="2624" y="3787"/>
                  </a:moveTo>
                  <a:cubicBezTo>
                    <a:pt x="2624" y="3787"/>
                    <a:pt x="2591" y="3806"/>
                    <a:pt x="2528" y="3845"/>
                  </a:cubicBezTo>
                  <a:lnTo>
                    <a:pt x="2528" y="3845"/>
                  </a:lnTo>
                  <a:cubicBezTo>
                    <a:pt x="2516" y="3850"/>
                    <a:pt x="2505" y="3854"/>
                    <a:pt x="2497" y="3858"/>
                  </a:cubicBezTo>
                  <a:lnTo>
                    <a:pt x="2497" y="3858"/>
                  </a:lnTo>
                  <a:cubicBezTo>
                    <a:pt x="2583" y="3810"/>
                    <a:pt x="2624" y="3787"/>
                    <a:pt x="2624" y="3787"/>
                  </a:cubicBezTo>
                  <a:close/>
                  <a:moveTo>
                    <a:pt x="2317" y="2518"/>
                  </a:moveTo>
                  <a:cubicBezTo>
                    <a:pt x="2150" y="2518"/>
                    <a:pt x="1968" y="2545"/>
                    <a:pt x="1777" y="2602"/>
                  </a:cubicBezTo>
                  <a:cubicBezTo>
                    <a:pt x="1116" y="2785"/>
                    <a:pt x="180" y="3219"/>
                    <a:pt x="66" y="3812"/>
                  </a:cubicBezTo>
                  <a:cubicBezTo>
                    <a:pt x="1" y="4179"/>
                    <a:pt x="181" y="4546"/>
                    <a:pt x="684" y="4546"/>
                  </a:cubicBezTo>
                  <a:cubicBezTo>
                    <a:pt x="712" y="4546"/>
                    <a:pt x="742" y="4545"/>
                    <a:pt x="773" y="4543"/>
                  </a:cubicBezTo>
                  <a:cubicBezTo>
                    <a:pt x="1138" y="4520"/>
                    <a:pt x="1481" y="4429"/>
                    <a:pt x="1800" y="4200"/>
                  </a:cubicBezTo>
                  <a:cubicBezTo>
                    <a:pt x="1869" y="4155"/>
                    <a:pt x="1937" y="4109"/>
                    <a:pt x="2029" y="4063"/>
                  </a:cubicBezTo>
                  <a:cubicBezTo>
                    <a:pt x="2046" y="4053"/>
                    <a:pt x="2061" y="4043"/>
                    <a:pt x="2072" y="4036"/>
                  </a:cubicBezTo>
                  <a:lnTo>
                    <a:pt x="2072" y="4036"/>
                  </a:lnTo>
                  <a:cubicBezTo>
                    <a:pt x="2117" y="4023"/>
                    <a:pt x="2158" y="4011"/>
                    <a:pt x="2153" y="4011"/>
                  </a:cubicBezTo>
                  <a:cubicBezTo>
                    <a:pt x="2151" y="4011"/>
                    <a:pt x="2140" y="4013"/>
                    <a:pt x="2115" y="4019"/>
                  </a:cubicBezTo>
                  <a:lnTo>
                    <a:pt x="2115" y="4019"/>
                  </a:lnTo>
                  <a:cubicBezTo>
                    <a:pt x="2200" y="3995"/>
                    <a:pt x="2286" y="3960"/>
                    <a:pt x="2371" y="3926"/>
                  </a:cubicBezTo>
                  <a:cubicBezTo>
                    <a:pt x="2408" y="3906"/>
                    <a:pt x="2442" y="3888"/>
                    <a:pt x="2471" y="3872"/>
                  </a:cubicBezTo>
                  <a:lnTo>
                    <a:pt x="2471" y="3872"/>
                  </a:lnTo>
                  <a:cubicBezTo>
                    <a:pt x="2480" y="3871"/>
                    <a:pt x="2500" y="3866"/>
                    <a:pt x="2531" y="3858"/>
                  </a:cubicBezTo>
                  <a:cubicBezTo>
                    <a:pt x="3010" y="3767"/>
                    <a:pt x="3375" y="3310"/>
                    <a:pt x="3238" y="3013"/>
                  </a:cubicBezTo>
                  <a:cubicBezTo>
                    <a:pt x="3090" y="2700"/>
                    <a:pt x="2752" y="2518"/>
                    <a:pt x="2317" y="2518"/>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3" name="Google Shape;2445;p35">
              <a:extLst>
                <a:ext uri="{FF2B5EF4-FFF2-40B4-BE49-F238E27FC236}">
                  <a16:creationId xmlns:a16="http://schemas.microsoft.com/office/drawing/2014/main" id="{5F826A4B-DFFC-25C2-23D7-6C3F0AC96CE5}"/>
                </a:ext>
              </a:extLst>
            </p:cNvPr>
            <p:cNvSpPr/>
            <p:nvPr/>
          </p:nvSpPr>
          <p:spPr>
            <a:xfrm>
              <a:off x="1749725" y="1862025"/>
              <a:ext cx="4025" cy="600"/>
            </a:xfrm>
            <a:custGeom>
              <a:avLst/>
              <a:gdLst/>
              <a:ahLst/>
              <a:cxnLst/>
              <a:rect l="l" t="t" r="r" b="b"/>
              <a:pathLst>
                <a:path w="161" h="24" extrusionOk="0">
                  <a:moveTo>
                    <a:pt x="160" y="23"/>
                  </a:moveTo>
                  <a:lnTo>
                    <a:pt x="160" y="23"/>
                  </a:lnTo>
                  <a:cubicBezTo>
                    <a:pt x="0" y="0"/>
                    <a:pt x="0" y="0"/>
                    <a:pt x="16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4" name="Google Shape;2446;p35">
              <a:extLst>
                <a:ext uri="{FF2B5EF4-FFF2-40B4-BE49-F238E27FC236}">
                  <a16:creationId xmlns:a16="http://schemas.microsoft.com/office/drawing/2014/main" id="{2D2BB4BB-FEEF-2C8B-C512-77CD9C7BCD4D}"/>
                </a:ext>
              </a:extLst>
            </p:cNvPr>
            <p:cNvSpPr/>
            <p:nvPr/>
          </p:nvSpPr>
          <p:spPr>
            <a:xfrm>
              <a:off x="1362250" y="1921925"/>
              <a:ext cx="3025" cy="1750"/>
            </a:xfrm>
            <a:custGeom>
              <a:avLst/>
              <a:gdLst/>
              <a:ahLst/>
              <a:cxnLst/>
              <a:rect l="l" t="t" r="r" b="b"/>
              <a:pathLst>
                <a:path w="121" h="70" extrusionOk="0">
                  <a:moveTo>
                    <a:pt x="115" y="1"/>
                  </a:moveTo>
                  <a:cubicBezTo>
                    <a:pt x="109" y="1"/>
                    <a:pt x="69" y="24"/>
                    <a:pt x="1" y="69"/>
                  </a:cubicBezTo>
                  <a:lnTo>
                    <a:pt x="24" y="69"/>
                  </a:lnTo>
                  <a:cubicBezTo>
                    <a:pt x="92" y="24"/>
                    <a:pt x="121" y="1"/>
                    <a:pt x="115"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5" name="Google Shape;2447;p35">
              <a:extLst>
                <a:ext uri="{FF2B5EF4-FFF2-40B4-BE49-F238E27FC236}">
                  <a16:creationId xmlns:a16="http://schemas.microsoft.com/office/drawing/2014/main" id="{AA2F2A15-104C-F11E-5654-8F760E9EE8AC}"/>
                </a:ext>
              </a:extLst>
            </p:cNvPr>
            <p:cNvSpPr/>
            <p:nvPr/>
          </p:nvSpPr>
          <p:spPr>
            <a:xfrm>
              <a:off x="1350275" y="1927650"/>
              <a:ext cx="1175" cy="600"/>
            </a:xfrm>
            <a:custGeom>
              <a:avLst/>
              <a:gdLst/>
              <a:ahLst/>
              <a:cxnLst/>
              <a:rect l="l" t="t" r="r" b="b"/>
              <a:pathLst>
                <a:path w="47" h="24" extrusionOk="0">
                  <a:moveTo>
                    <a:pt x="46" y="0"/>
                  </a:moveTo>
                  <a:cubicBezTo>
                    <a:pt x="23" y="23"/>
                    <a:pt x="23" y="23"/>
                    <a:pt x="1" y="23"/>
                  </a:cubicBezTo>
                  <a:lnTo>
                    <a:pt x="46" y="23"/>
                  </a:lnTo>
                  <a:cubicBezTo>
                    <a:pt x="46" y="0"/>
                    <a:pt x="46" y="0"/>
                    <a:pt x="4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6" name="Google Shape;2448;p35">
              <a:extLst>
                <a:ext uri="{FF2B5EF4-FFF2-40B4-BE49-F238E27FC236}">
                  <a16:creationId xmlns:a16="http://schemas.microsoft.com/office/drawing/2014/main" id="{F3076F90-409C-8508-E6CE-4D50382E1A4E}"/>
                </a:ext>
              </a:extLst>
            </p:cNvPr>
            <p:cNvSpPr/>
            <p:nvPr/>
          </p:nvSpPr>
          <p:spPr>
            <a:xfrm>
              <a:off x="1765700" y="1863725"/>
              <a:ext cx="1150" cy="25"/>
            </a:xfrm>
            <a:custGeom>
              <a:avLst/>
              <a:gdLst/>
              <a:ahLst/>
              <a:cxnLst/>
              <a:rect l="l" t="t" r="r" b="b"/>
              <a:pathLst>
                <a:path w="46" h="1" extrusionOk="0">
                  <a:moveTo>
                    <a:pt x="46" y="1"/>
                  </a:moveTo>
                  <a:cubicBezTo>
                    <a:pt x="23" y="1"/>
                    <a:pt x="23" y="1"/>
                    <a:pt x="0" y="1"/>
                  </a:cubicBezTo>
                  <a:cubicBezTo>
                    <a:pt x="0" y="1"/>
                    <a:pt x="0" y="1"/>
                    <a:pt x="0" y="1"/>
                  </a:cubicBezTo>
                  <a:cubicBezTo>
                    <a:pt x="0" y="1"/>
                    <a:pt x="23" y="1"/>
                    <a:pt x="46"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7" name="Google Shape;2449;p35">
              <a:extLst>
                <a:ext uri="{FF2B5EF4-FFF2-40B4-BE49-F238E27FC236}">
                  <a16:creationId xmlns:a16="http://schemas.microsoft.com/office/drawing/2014/main" id="{B4CA2B7D-C475-C11F-29D5-51D0DB2EFF21}"/>
                </a:ext>
              </a:extLst>
            </p:cNvPr>
            <p:cNvSpPr/>
            <p:nvPr/>
          </p:nvSpPr>
          <p:spPr>
            <a:xfrm>
              <a:off x="1299575" y="1915650"/>
              <a:ext cx="84400" cy="43500"/>
            </a:xfrm>
            <a:custGeom>
              <a:avLst/>
              <a:gdLst/>
              <a:ahLst/>
              <a:cxnLst/>
              <a:rect l="l" t="t" r="r" b="b"/>
              <a:pathLst>
                <a:path w="3376" h="1740" extrusionOk="0">
                  <a:moveTo>
                    <a:pt x="3078" y="1"/>
                  </a:moveTo>
                  <a:cubicBezTo>
                    <a:pt x="2942" y="161"/>
                    <a:pt x="2759" y="275"/>
                    <a:pt x="2531" y="320"/>
                  </a:cubicBezTo>
                  <a:lnTo>
                    <a:pt x="2485" y="320"/>
                  </a:lnTo>
                  <a:cubicBezTo>
                    <a:pt x="2462" y="343"/>
                    <a:pt x="2417" y="366"/>
                    <a:pt x="2371" y="389"/>
                  </a:cubicBezTo>
                  <a:cubicBezTo>
                    <a:pt x="2299" y="425"/>
                    <a:pt x="2226" y="447"/>
                    <a:pt x="2143" y="466"/>
                  </a:cubicBezTo>
                  <a:lnTo>
                    <a:pt x="2143" y="466"/>
                  </a:lnTo>
                  <a:cubicBezTo>
                    <a:pt x="2148" y="463"/>
                    <a:pt x="2150" y="461"/>
                    <a:pt x="2147" y="461"/>
                  </a:cubicBezTo>
                  <a:cubicBezTo>
                    <a:pt x="2142" y="461"/>
                    <a:pt x="2121" y="467"/>
                    <a:pt x="2074" y="480"/>
                  </a:cubicBezTo>
                  <a:cubicBezTo>
                    <a:pt x="2098" y="475"/>
                    <a:pt x="2121" y="471"/>
                    <a:pt x="2143" y="466"/>
                  </a:cubicBezTo>
                  <a:lnTo>
                    <a:pt x="2143" y="466"/>
                  </a:lnTo>
                  <a:cubicBezTo>
                    <a:pt x="2125" y="476"/>
                    <a:pt x="2066" y="501"/>
                    <a:pt x="2029" y="526"/>
                  </a:cubicBezTo>
                  <a:cubicBezTo>
                    <a:pt x="1937" y="572"/>
                    <a:pt x="1869" y="617"/>
                    <a:pt x="1800" y="663"/>
                  </a:cubicBezTo>
                  <a:cubicBezTo>
                    <a:pt x="1481" y="891"/>
                    <a:pt x="1138" y="982"/>
                    <a:pt x="773" y="1005"/>
                  </a:cubicBezTo>
                  <a:cubicBezTo>
                    <a:pt x="743" y="1008"/>
                    <a:pt x="713" y="1009"/>
                    <a:pt x="685" y="1009"/>
                  </a:cubicBezTo>
                  <a:cubicBezTo>
                    <a:pt x="435" y="1009"/>
                    <a:pt x="259" y="920"/>
                    <a:pt x="157" y="777"/>
                  </a:cubicBezTo>
                  <a:cubicBezTo>
                    <a:pt x="111" y="845"/>
                    <a:pt x="88" y="937"/>
                    <a:pt x="66" y="1005"/>
                  </a:cubicBezTo>
                  <a:cubicBezTo>
                    <a:pt x="1" y="1372"/>
                    <a:pt x="181" y="1739"/>
                    <a:pt x="684" y="1739"/>
                  </a:cubicBezTo>
                  <a:cubicBezTo>
                    <a:pt x="712" y="1739"/>
                    <a:pt x="742" y="1738"/>
                    <a:pt x="773" y="1736"/>
                  </a:cubicBezTo>
                  <a:cubicBezTo>
                    <a:pt x="1138" y="1713"/>
                    <a:pt x="1481" y="1622"/>
                    <a:pt x="1800" y="1393"/>
                  </a:cubicBezTo>
                  <a:cubicBezTo>
                    <a:pt x="1869" y="1348"/>
                    <a:pt x="1937" y="1302"/>
                    <a:pt x="2029" y="1256"/>
                  </a:cubicBezTo>
                  <a:cubicBezTo>
                    <a:pt x="2075" y="1241"/>
                    <a:pt x="2154" y="1204"/>
                    <a:pt x="2148" y="1204"/>
                  </a:cubicBezTo>
                  <a:cubicBezTo>
                    <a:pt x="2146" y="1204"/>
                    <a:pt x="2125" y="1212"/>
                    <a:pt x="2074" y="1233"/>
                  </a:cubicBezTo>
                  <a:cubicBezTo>
                    <a:pt x="2074" y="1233"/>
                    <a:pt x="2074" y="1211"/>
                    <a:pt x="2074" y="1211"/>
                  </a:cubicBezTo>
                  <a:cubicBezTo>
                    <a:pt x="2188" y="1188"/>
                    <a:pt x="2280" y="1165"/>
                    <a:pt x="2371" y="1119"/>
                  </a:cubicBezTo>
                  <a:cubicBezTo>
                    <a:pt x="2417" y="1097"/>
                    <a:pt x="2462" y="1074"/>
                    <a:pt x="2485" y="1051"/>
                  </a:cubicBezTo>
                  <a:lnTo>
                    <a:pt x="2508" y="1051"/>
                  </a:lnTo>
                  <a:cubicBezTo>
                    <a:pt x="2576" y="1017"/>
                    <a:pt x="2616" y="1000"/>
                    <a:pt x="2622" y="1000"/>
                  </a:cubicBezTo>
                  <a:cubicBezTo>
                    <a:pt x="2628" y="1000"/>
                    <a:pt x="2599" y="1017"/>
                    <a:pt x="2531" y="1051"/>
                  </a:cubicBezTo>
                  <a:cubicBezTo>
                    <a:pt x="3010" y="960"/>
                    <a:pt x="3375" y="503"/>
                    <a:pt x="3238" y="206"/>
                  </a:cubicBezTo>
                  <a:cubicBezTo>
                    <a:pt x="3193" y="138"/>
                    <a:pt x="3147" y="69"/>
                    <a:pt x="3078"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8" name="Google Shape;2450;p35">
              <a:extLst>
                <a:ext uri="{FF2B5EF4-FFF2-40B4-BE49-F238E27FC236}">
                  <a16:creationId xmlns:a16="http://schemas.microsoft.com/office/drawing/2014/main" id="{4F8DAEE4-1CB6-430A-9C06-8CCA9A67CD74}"/>
                </a:ext>
              </a:extLst>
            </p:cNvPr>
            <p:cNvSpPr/>
            <p:nvPr/>
          </p:nvSpPr>
          <p:spPr>
            <a:xfrm>
              <a:off x="1265250" y="2218900"/>
              <a:ext cx="37125" cy="18950"/>
            </a:xfrm>
            <a:custGeom>
              <a:avLst/>
              <a:gdLst/>
              <a:ahLst/>
              <a:cxnLst/>
              <a:rect l="l" t="t" r="r" b="b"/>
              <a:pathLst>
                <a:path w="1485" h="758" extrusionOk="0">
                  <a:moveTo>
                    <a:pt x="580" y="1"/>
                  </a:moveTo>
                  <a:cubicBezTo>
                    <a:pt x="328" y="1"/>
                    <a:pt x="119" y="86"/>
                    <a:pt x="69" y="219"/>
                  </a:cubicBezTo>
                  <a:cubicBezTo>
                    <a:pt x="1" y="425"/>
                    <a:pt x="252" y="653"/>
                    <a:pt x="617" y="722"/>
                  </a:cubicBezTo>
                  <a:cubicBezTo>
                    <a:pt x="715" y="746"/>
                    <a:pt x="813" y="757"/>
                    <a:pt x="905" y="757"/>
                  </a:cubicBezTo>
                  <a:cubicBezTo>
                    <a:pt x="1156" y="757"/>
                    <a:pt x="1366" y="673"/>
                    <a:pt x="1416" y="539"/>
                  </a:cubicBezTo>
                  <a:cubicBezTo>
                    <a:pt x="1484" y="334"/>
                    <a:pt x="1256" y="128"/>
                    <a:pt x="868" y="37"/>
                  </a:cubicBezTo>
                  <a:cubicBezTo>
                    <a:pt x="770" y="12"/>
                    <a:pt x="672" y="1"/>
                    <a:pt x="580"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9" name="Google Shape;2451;p35">
              <a:extLst>
                <a:ext uri="{FF2B5EF4-FFF2-40B4-BE49-F238E27FC236}">
                  <a16:creationId xmlns:a16="http://schemas.microsoft.com/office/drawing/2014/main" id="{1249134E-83D2-BCCD-A248-C70709D63876}"/>
                </a:ext>
              </a:extLst>
            </p:cNvPr>
            <p:cNvSpPr/>
            <p:nvPr/>
          </p:nvSpPr>
          <p:spPr>
            <a:xfrm>
              <a:off x="1841600" y="2113950"/>
              <a:ext cx="34825" cy="24875"/>
            </a:xfrm>
            <a:custGeom>
              <a:avLst/>
              <a:gdLst/>
              <a:ahLst/>
              <a:cxnLst/>
              <a:rect l="l" t="t" r="r" b="b"/>
              <a:pathLst>
                <a:path w="1393" h="995" extrusionOk="0">
                  <a:moveTo>
                    <a:pt x="1021" y="0"/>
                  </a:moveTo>
                  <a:cubicBezTo>
                    <a:pt x="852" y="0"/>
                    <a:pt x="628" y="91"/>
                    <a:pt x="434" y="240"/>
                  </a:cubicBezTo>
                  <a:cubicBezTo>
                    <a:pt x="114" y="469"/>
                    <a:pt x="0" y="765"/>
                    <a:pt x="137" y="925"/>
                  </a:cubicBezTo>
                  <a:cubicBezTo>
                    <a:pt x="191" y="972"/>
                    <a:pt x="269" y="994"/>
                    <a:pt x="360" y="994"/>
                  </a:cubicBezTo>
                  <a:cubicBezTo>
                    <a:pt x="537" y="994"/>
                    <a:pt x="763" y="908"/>
                    <a:pt x="959" y="743"/>
                  </a:cubicBezTo>
                  <a:cubicBezTo>
                    <a:pt x="1256" y="514"/>
                    <a:pt x="1392" y="218"/>
                    <a:pt x="1233" y="81"/>
                  </a:cubicBezTo>
                  <a:cubicBezTo>
                    <a:pt x="1185" y="25"/>
                    <a:pt x="1111" y="0"/>
                    <a:pt x="10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0" name="Google Shape;2452;p35">
              <a:extLst>
                <a:ext uri="{FF2B5EF4-FFF2-40B4-BE49-F238E27FC236}">
                  <a16:creationId xmlns:a16="http://schemas.microsoft.com/office/drawing/2014/main" id="{A0FE1315-FAAA-2CA4-AA6D-60A4776E8CF2}"/>
                </a:ext>
              </a:extLst>
            </p:cNvPr>
            <p:cNvSpPr/>
            <p:nvPr/>
          </p:nvSpPr>
          <p:spPr>
            <a:xfrm>
              <a:off x="1536300" y="2164450"/>
              <a:ext cx="152950" cy="85625"/>
            </a:xfrm>
            <a:custGeom>
              <a:avLst/>
              <a:gdLst/>
              <a:ahLst/>
              <a:cxnLst/>
              <a:rect l="l" t="t" r="r" b="b"/>
              <a:pathLst>
                <a:path w="6118" h="3425" extrusionOk="0">
                  <a:moveTo>
                    <a:pt x="5182" y="1"/>
                  </a:moveTo>
                  <a:cubicBezTo>
                    <a:pt x="5182" y="1"/>
                    <a:pt x="4885" y="663"/>
                    <a:pt x="3767" y="800"/>
                  </a:cubicBezTo>
                  <a:cubicBezTo>
                    <a:pt x="3670" y="811"/>
                    <a:pt x="3568" y="817"/>
                    <a:pt x="3461" y="817"/>
                  </a:cubicBezTo>
                  <a:cubicBezTo>
                    <a:pt x="2716" y="817"/>
                    <a:pt x="1771" y="561"/>
                    <a:pt x="1117" y="561"/>
                  </a:cubicBezTo>
                  <a:cubicBezTo>
                    <a:pt x="787" y="561"/>
                    <a:pt x="530" y="627"/>
                    <a:pt x="411" y="822"/>
                  </a:cubicBezTo>
                  <a:cubicBezTo>
                    <a:pt x="1" y="1462"/>
                    <a:pt x="2123" y="3425"/>
                    <a:pt x="3561" y="3425"/>
                  </a:cubicBezTo>
                  <a:cubicBezTo>
                    <a:pt x="4999" y="3425"/>
                    <a:pt x="6118" y="229"/>
                    <a:pt x="518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1" name="Google Shape;2453;p35">
              <a:extLst>
                <a:ext uri="{FF2B5EF4-FFF2-40B4-BE49-F238E27FC236}">
                  <a16:creationId xmlns:a16="http://schemas.microsoft.com/office/drawing/2014/main" id="{D097929C-86BF-A711-B0E9-ECD0439633C5}"/>
                </a:ext>
              </a:extLst>
            </p:cNvPr>
            <p:cNvSpPr/>
            <p:nvPr/>
          </p:nvSpPr>
          <p:spPr>
            <a:xfrm>
              <a:off x="1540300" y="2134625"/>
              <a:ext cx="138675" cy="77900"/>
            </a:xfrm>
            <a:custGeom>
              <a:avLst/>
              <a:gdLst/>
              <a:ahLst/>
              <a:cxnLst/>
              <a:rect l="l" t="t" r="r" b="b"/>
              <a:pathLst>
                <a:path w="5547" h="3116" extrusionOk="0">
                  <a:moveTo>
                    <a:pt x="741" y="1169"/>
                  </a:moveTo>
                  <a:cubicBezTo>
                    <a:pt x="667" y="1169"/>
                    <a:pt x="515" y="1341"/>
                    <a:pt x="343" y="1513"/>
                  </a:cubicBezTo>
                  <a:cubicBezTo>
                    <a:pt x="274" y="1605"/>
                    <a:pt x="183" y="1696"/>
                    <a:pt x="137" y="1787"/>
                  </a:cubicBezTo>
                  <a:cubicBezTo>
                    <a:pt x="69" y="1878"/>
                    <a:pt x="46" y="1947"/>
                    <a:pt x="46" y="1947"/>
                  </a:cubicBezTo>
                  <a:cubicBezTo>
                    <a:pt x="46" y="1947"/>
                    <a:pt x="23" y="1970"/>
                    <a:pt x="23" y="1993"/>
                  </a:cubicBezTo>
                  <a:cubicBezTo>
                    <a:pt x="23" y="2038"/>
                    <a:pt x="0" y="2084"/>
                    <a:pt x="0" y="2152"/>
                  </a:cubicBezTo>
                  <a:cubicBezTo>
                    <a:pt x="0" y="2267"/>
                    <a:pt x="0" y="2426"/>
                    <a:pt x="92" y="2563"/>
                  </a:cubicBezTo>
                  <a:cubicBezTo>
                    <a:pt x="191" y="2802"/>
                    <a:pt x="395" y="2937"/>
                    <a:pt x="461" y="2937"/>
                  </a:cubicBezTo>
                  <a:cubicBezTo>
                    <a:pt x="470" y="2937"/>
                    <a:pt x="477" y="2934"/>
                    <a:pt x="480" y="2928"/>
                  </a:cubicBezTo>
                  <a:cubicBezTo>
                    <a:pt x="525" y="2906"/>
                    <a:pt x="388" y="2677"/>
                    <a:pt x="366" y="2472"/>
                  </a:cubicBezTo>
                  <a:cubicBezTo>
                    <a:pt x="366" y="2358"/>
                    <a:pt x="366" y="2267"/>
                    <a:pt x="388" y="2221"/>
                  </a:cubicBezTo>
                  <a:cubicBezTo>
                    <a:pt x="411" y="2152"/>
                    <a:pt x="457" y="2107"/>
                    <a:pt x="434" y="2107"/>
                  </a:cubicBezTo>
                  <a:cubicBezTo>
                    <a:pt x="434" y="2107"/>
                    <a:pt x="457" y="2061"/>
                    <a:pt x="480" y="1970"/>
                  </a:cubicBezTo>
                  <a:cubicBezTo>
                    <a:pt x="503" y="1901"/>
                    <a:pt x="548" y="1787"/>
                    <a:pt x="617" y="1673"/>
                  </a:cubicBezTo>
                  <a:cubicBezTo>
                    <a:pt x="708" y="1445"/>
                    <a:pt x="799" y="1194"/>
                    <a:pt x="754" y="1171"/>
                  </a:cubicBezTo>
                  <a:cubicBezTo>
                    <a:pt x="750" y="1170"/>
                    <a:pt x="745" y="1169"/>
                    <a:pt x="741" y="1169"/>
                  </a:cubicBezTo>
                  <a:close/>
                  <a:moveTo>
                    <a:pt x="1826" y="2312"/>
                  </a:moveTo>
                  <a:cubicBezTo>
                    <a:pt x="1644" y="2312"/>
                    <a:pt x="1484" y="2358"/>
                    <a:pt x="1484" y="2426"/>
                  </a:cubicBezTo>
                  <a:cubicBezTo>
                    <a:pt x="1484" y="2472"/>
                    <a:pt x="1644" y="2540"/>
                    <a:pt x="1758" y="2609"/>
                  </a:cubicBezTo>
                  <a:cubicBezTo>
                    <a:pt x="1895" y="2677"/>
                    <a:pt x="1986" y="2746"/>
                    <a:pt x="1986" y="2746"/>
                  </a:cubicBezTo>
                  <a:cubicBezTo>
                    <a:pt x="1986" y="2746"/>
                    <a:pt x="2123" y="2791"/>
                    <a:pt x="2237" y="2860"/>
                  </a:cubicBezTo>
                  <a:cubicBezTo>
                    <a:pt x="2341" y="2922"/>
                    <a:pt x="2445" y="3023"/>
                    <a:pt x="2497" y="3023"/>
                  </a:cubicBezTo>
                  <a:cubicBezTo>
                    <a:pt x="2503" y="3023"/>
                    <a:pt x="2507" y="3022"/>
                    <a:pt x="2511" y="3020"/>
                  </a:cubicBezTo>
                  <a:cubicBezTo>
                    <a:pt x="2557" y="2997"/>
                    <a:pt x="2557" y="2814"/>
                    <a:pt x="2465" y="2655"/>
                  </a:cubicBezTo>
                  <a:cubicBezTo>
                    <a:pt x="2351" y="2495"/>
                    <a:pt x="2192" y="2381"/>
                    <a:pt x="2192" y="2381"/>
                  </a:cubicBezTo>
                  <a:cubicBezTo>
                    <a:pt x="2192" y="2381"/>
                    <a:pt x="2009" y="2312"/>
                    <a:pt x="1826" y="2312"/>
                  </a:cubicBezTo>
                  <a:close/>
                  <a:moveTo>
                    <a:pt x="3921" y="0"/>
                  </a:moveTo>
                  <a:cubicBezTo>
                    <a:pt x="3912" y="0"/>
                    <a:pt x="3906" y="3"/>
                    <a:pt x="3903" y="7"/>
                  </a:cubicBezTo>
                  <a:cubicBezTo>
                    <a:pt x="3858" y="52"/>
                    <a:pt x="4269" y="372"/>
                    <a:pt x="4634" y="692"/>
                  </a:cubicBezTo>
                  <a:cubicBezTo>
                    <a:pt x="4816" y="874"/>
                    <a:pt x="4953" y="1057"/>
                    <a:pt x="5022" y="1194"/>
                  </a:cubicBezTo>
                  <a:cubicBezTo>
                    <a:pt x="5068" y="1262"/>
                    <a:pt x="5090" y="1331"/>
                    <a:pt x="5090" y="1354"/>
                  </a:cubicBezTo>
                  <a:cubicBezTo>
                    <a:pt x="5113" y="1399"/>
                    <a:pt x="5113" y="1422"/>
                    <a:pt x="5113" y="1422"/>
                  </a:cubicBezTo>
                  <a:cubicBezTo>
                    <a:pt x="5113" y="1422"/>
                    <a:pt x="5136" y="1513"/>
                    <a:pt x="5136" y="1673"/>
                  </a:cubicBezTo>
                  <a:cubicBezTo>
                    <a:pt x="5113" y="1810"/>
                    <a:pt x="5045" y="2038"/>
                    <a:pt x="4931" y="2244"/>
                  </a:cubicBezTo>
                  <a:cubicBezTo>
                    <a:pt x="4680" y="2677"/>
                    <a:pt x="4360" y="3065"/>
                    <a:pt x="4406" y="3111"/>
                  </a:cubicBezTo>
                  <a:cubicBezTo>
                    <a:pt x="4409" y="3114"/>
                    <a:pt x="4413" y="3115"/>
                    <a:pt x="4419" y="3115"/>
                  </a:cubicBezTo>
                  <a:cubicBezTo>
                    <a:pt x="4503" y="3115"/>
                    <a:pt x="4883" y="2809"/>
                    <a:pt x="5182" y="2403"/>
                  </a:cubicBezTo>
                  <a:cubicBezTo>
                    <a:pt x="5341" y="2198"/>
                    <a:pt x="5478" y="1947"/>
                    <a:pt x="5524" y="1719"/>
                  </a:cubicBezTo>
                  <a:cubicBezTo>
                    <a:pt x="5547" y="1605"/>
                    <a:pt x="5547" y="1513"/>
                    <a:pt x="5547" y="1445"/>
                  </a:cubicBezTo>
                  <a:cubicBezTo>
                    <a:pt x="5547" y="1376"/>
                    <a:pt x="5524" y="1331"/>
                    <a:pt x="5524" y="1331"/>
                  </a:cubicBezTo>
                  <a:cubicBezTo>
                    <a:pt x="5524" y="1331"/>
                    <a:pt x="5524" y="1285"/>
                    <a:pt x="5501" y="1239"/>
                  </a:cubicBezTo>
                  <a:cubicBezTo>
                    <a:pt x="5478" y="1171"/>
                    <a:pt x="5433" y="1080"/>
                    <a:pt x="5364" y="988"/>
                  </a:cubicBezTo>
                  <a:cubicBezTo>
                    <a:pt x="5250" y="806"/>
                    <a:pt x="5045" y="600"/>
                    <a:pt x="4816" y="463"/>
                  </a:cubicBezTo>
                  <a:cubicBezTo>
                    <a:pt x="4423" y="194"/>
                    <a:pt x="4012" y="0"/>
                    <a:pt x="392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2" name="Google Shape;2454;p35">
              <a:extLst>
                <a:ext uri="{FF2B5EF4-FFF2-40B4-BE49-F238E27FC236}">
                  <a16:creationId xmlns:a16="http://schemas.microsoft.com/office/drawing/2014/main" id="{A7DE38FD-1EFE-AC9B-55C4-23265C6FED1F}"/>
                </a:ext>
              </a:extLst>
            </p:cNvPr>
            <p:cNvSpPr/>
            <p:nvPr/>
          </p:nvSpPr>
          <p:spPr>
            <a:xfrm>
              <a:off x="1617325" y="2327625"/>
              <a:ext cx="57675" cy="32000"/>
            </a:xfrm>
            <a:custGeom>
              <a:avLst/>
              <a:gdLst/>
              <a:ahLst/>
              <a:cxnLst/>
              <a:rect l="l" t="t" r="r" b="b"/>
              <a:pathLst>
                <a:path w="2307" h="1280" extrusionOk="0">
                  <a:moveTo>
                    <a:pt x="2253" y="1"/>
                  </a:moveTo>
                  <a:cubicBezTo>
                    <a:pt x="2180" y="1"/>
                    <a:pt x="2023" y="282"/>
                    <a:pt x="1781" y="458"/>
                  </a:cubicBezTo>
                  <a:cubicBezTo>
                    <a:pt x="1644" y="550"/>
                    <a:pt x="1530" y="641"/>
                    <a:pt x="1416" y="687"/>
                  </a:cubicBezTo>
                  <a:cubicBezTo>
                    <a:pt x="1325" y="732"/>
                    <a:pt x="1256" y="755"/>
                    <a:pt x="1256" y="755"/>
                  </a:cubicBezTo>
                  <a:cubicBezTo>
                    <a:pt x="1256" y="755"/>
                    <a:pt x="1188" y="778"/>
                    <a:pt x="1074" y="823"/>
                  </a:cubicBezTo>
                  <a:cubicBezTo>
                    <a:pt x="982" y="892"/>
                    <a:pt x="822" y="915"/>
                    <a:pt x="663" y="960"/>
                  </a:cubicBezTo>
                  <a:cubicBezTo>
                    <a:pt x="366" y="1029"/>
                    <a:pt x="46" y="983"/>
                    <a:pt x="24" y="1052"/>
                  </a:cubicBezTo>
                  <a:cubicBezTo>
                    <a:pt x="1" y="1097"/>
                    <a:pt x="320" y="1257"/>
                    <a:pt x="708" y="1280"/>
                  </a:cubicBezTo>
                  <a:cubicBezTo>
                    <a:pt x="868" y="1257"/>
                    <a:pt x="1074" y="1257"/>
                    <a:pt x="1211" y="1211"/>
                  </a:cubicBezTo>
                  <a:cubicBezTo>
                    <a:pt x="1325" y="1166"/>
                    <a:pt x="1416" y="1143"/>
                    <a:pt x="1416" y="1143"/>
                  </a:cubicBezTo>
                  <a:cubicBezTo>
                    <a:pt x="1416" y="1143"/>
                    <a:pt x="1507" y="1097"/>
                    <a:pt x="1621" y="1029"/>
                  </a:cubicBezTo>
                  <a:cubicBezTo>
                    <a:pt x="1735" y="960"/>
                    <a:pt x="1872" y="801"/>
                    <a:pt x="2009" y="687"/>
                  </a:cubicBezTo>
                  <a:cubicBezTo>
                    <a:pt x="2238" y="390"/>
                    <a:pt x="2306" y="25"/>
                    <a:pt x="2260" y="2"/>
                  </a:cubicBezTo>
                  <a:cubicBezTo>
                    <a:pt x="2258" y="1"/>
                    <a:pt x="2255" y="1"/>
                    <a:pt x="225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3" name="Google Shape;2455;p35">
              <a:extLst>
                <a:ext uri="{FF2B5EF4-FFF2-40B4-BE49-F238E27FC236}">
                  <a16:creationId xmlns:a16="http://schemas.microsoft.com/office/drawing/2014/main" id="{7A9213A2-402C-1B3C-A01C-BFDD1919BFC5}"/>
                </a:ext>
              </a:extLst>
            </p:cNvPr>
            <p:cNvSpPr/>
            <p:nvPr/>
          </p:nvSpPr>
          <p:spPr>
            <a:xfrm>
              <a:off x="1528875" y="2219225"/>
              <a:ext cx="172375" cy="118725"/>
            </a:xfrm>
            <a:custGeom>
              <a:avLst/>
              <a:gdLst/>
              <a:ahLst/>
              <a:cxnLst/>
              <a:rect l="l" t="t" r="r" b="b"/>
              <a:pathLst>
                <a:path w="6895" h="4749" extrusionOk="0">
                  <a:moveTo>
                    <a:pt x="6164" y="1"/>
                  </a:moveTo>
                  <a:cubicBezTo>
                    <a:pt x="5475" y="1369"/>
                    <a:pt x="4357" y="1785"/>
                    <a:pt x="3261" y="1785"/>
                  </a:cubicBezTo>
                  <a:cubicBezTo>
                    <a:pt x="1669" y="1785"/>
                    <a:pt x="123" y="908"/>
                    <a:pt x="1" y="800"/>
                  </a:cubicBezTo>
                  <a:lnTo>
                    <a:pt x="1" y="800"/>
                  </a:lnTo>
                  <a:cubicBezTo>
                    <a:pt x="1" y="800"/>
                    <a:pt x="1107" y="4749"/>
                    <a:pt x="3969" y="4749"/>
                  </a:cubicBezTo>
                  <a:cubicBezTo>
                    <a:pt x="3985" y="4749"/>
                    <a:pt x="4002" y="4749"/>
                    <a:pt x="4018" y="4749"/>
                  </a:cubicBezTo>
                  <a:cubicBezTo>
                    <a:pt x="6894" y="4703"/>
                    <a:pt x="6164" y="1"/>
                    <a:pt x="616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4" name="Google Shape;2456;p35">
              <a:extLst>
                <a:ext uri="{FF2B5EF4-FFF2-40B4-BE49-F238E27FC236}">
                  <a16:creationId xmlns:a16="http://schemas.microsoft.com/office/drawing/2014/main" id="{72F45247-5612-0BE7-8C19-7635DA1D4610}"/>
                </a:ext>
              </a:extLst>
            </p:cNvPr>
            <p:cNvSpPr/>
            <p:nvPr/>
          </p:nvSpPr>
          <p:spPr>
            <a:xfrm>
              <a:off x="1550575" y="2279150"/>
              <a:ext cx="117000" cy="58800"/>
            </a:xfrm>
            <a:custGeom>
              <a:avLst/>
              <a:gdLst/>
              <a:ahLst/>
              <a:cxnLst/>
              <a:rect l="l" t="t" r="r" b="b"/>
              <a:pathLst>
                <a:path w="4680" h="2352" extrusionOk="0">
                  <a:moveTo>
                    <a:pt x="1575" y="1"/>
                  </a:moveTo>
                  <a:cubicBezTo>
                    <a:pt x="1005" y="1"/>
                    <a:pt x="457" y="115"/>
                    <a:pt x="0" y="320"/>
                  </a:cubicBezTo>
                  <a:cubicBezTo>
                    <a:pt x="632" y="1314"/>
                    <a:pt x="1622" y="2352"/>
                    <a:pt x="3102" y="2352"/>
                  </a:cubicBezTo>
                  <a:cubicBezTo>
                    <a:pt x="3118" y="2352"/>
                    <a:pt x="3134" y="2352"/>
                    <a:pt x="3150" y="2352"/>
                  </a:cubicBezTo>
                  <a:cubicBezTo>
                    <a:pt x="3835" y="2329"/>
                    <a:pt x="4337" y="2055"/>
                    <a:pt x="4679" y="1621"/>
                  </a:cubicBezTo>
                  <a:cubicBezTo>
                    <a:pt x="4177" y="685"/>
                    <a:pt x="2967" y="1"/>
                    <a:pt x="1575"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5" name="Google Shape;2457;p35">
              <a:extLst>
                <a:ext uri="{FF2B5EF4-FFF2-40B4-BE49-F238E27FC236}">
                  <a16:creationId xmlns:a16="http://schemas.microsoft.com/office/drawing/2014/main" id="{5EB2C0E1-01BE-1486-2F48-37F174B3D6DE}"/>
                </a:ext>
              </a:extLst>
            </p:cNvPr>
            <p:cNvSpPr/>
            <p:nvPr/>
          </p:nvSpPr>
          <p:spPr>
            <a:xfrm>
              <a:off x="1550575" y="2280300"/>
              <a:ext cx="117000" cy="57650"/>
            </a:xfrm>
            <a:custGeom>
              <a:avLst/>
              <a:gdLst/>
              <a:ahLst/>
              <a:cxnLst/>
              <a:rect l="l" t="t" r="r" b="b"/>
              <a:pathLst>
                <a:path w="4680" h="2306" extrusionOk="0">
                  <a:moveTo>
                    <a:pt x="1096" y="0"/>
                  </a:moveTo>
                  <a:cubicBezTo>
                    <a:pt x="708" y="23"/>
                    <a:pt x="343" y="137"/>
                    <a:pt x="0" y="274"/>
                  </a:cubicBezTo>
                  <a:cubicBezTo>
                    <a:pt x="632" y="1268"/>
                    <a:pt x="1622" y="2306"/>
                    <a:pt x="3102" y="2306"/>
                  </a:cubicBezTo>
                  <a:cubicBezTo>
                    <a:pt x="3118" y="2306"/>
                    <a:pt x="3134" y="2306"/>
                    <a:pt x="3150" y="2306"/>
                  </a:cubicBezTo>
                  <a:cubicBezTo>
                    <a:pt x="3835" y="2283"/>
                    <a:pt x="4337" y="2009"/>
                    <a:pt x="4679" y="1575"/>
                  </a:cubicBezTo>
                  <a:cubicBezTo>
                    <a:pt x="4634" y="1484"/>
                    <a:pt x="4565" y="1415"/>
                    <a:pt x="4520" y="1324"/>
                  </a:cubicBezTo>
                  <a:cubicBezTo>
                    <a:pt x="4288" y="1407"/>
                    <a:pt x="3996" y="1466"/>
                    <a:pt x="3619" y="1466"/>
                  </a:cubicBezTo>
                  <a:cubicBezTo>
                    <a:pt x="3476" y="1466"/>
                    <a:pt x="3320" y="1457"/>
                    <a:pt x="3150" y="1438"/>
                  </a:cubicBezTo>
                  <a:cubicBezTo>
                    <a:pt x="1803" y="1278"/>
                    <a:pt x="1278" y="594"/>
                    <a:pt x="10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6" name="Google Shape;2458;p35">
              <a:extLst>
                <a:ext uri="{FF2B5EF4-FFF2-40B4-BE49-F238E27FC236}">
                  <a16:creationId xmlns:a16="http://schemas.microsoft.com/office/drawing/2014/main" id="{81A83042-98BB-D5CD-095F-9E76EB17BF59}"/>
                </a:ext>
              </a:extLst>
            </p:cNvPr>
            <p:cNvSpPr/>
            <p:nvPr/>
          </p:nvSpPr>
          <p:spPr>
            <a:xfrm>
              <a:off x="1240725" y="2040625"/>
              <a:ext cx="203725" cy="145625"/>
            </a:xfrm>
            <a:custGeom>
              <a:avLst/>
              <a:gdLst/>
              <a:ahLst/>
              <a:cxnLst/>
              <a:rect l="l" t="t" r="r" b="b"/>
              <a:pathLst>
                <a:path w="8149" h="5825" extrusionOk="0">
                  <a:moveTo>
                    <a:pt x="4771" y="1"/>
                  </a:moveTo>
                  <a:cubicBezTo>
                    <a:pt x="4383" y="23"/>
                    <a:pt x="4040" y="46"/>
                    <a:pt x="3835" y="160"/>
                  </a:cubicBezTo>
                  <a:cubicBezTo>
                    <a:pt x="3606" y="229"/>
                    <a:pt x="3492" y="275"/>
                    <a:pt x="3492" y="275"/>
                  </a:cubicBezTo>
                  <a:cubicBezTo>
                    <a:pt x="3492" y="275"/>
                    <a:pt x="3470" y="297"/>
                    <a:pt x="3401" y="320"/>
                  </a:cubicBezTo>
                  <a:cubicBezTo>
                    <a:pt x="3355" y="366"/>
                    <a:pt x="3287" y="411"/>
                    <a:pt x="3196" y="480"/>
                  </a:cubicBezTo>
                  <a:cubicBezTo>
                    <a:pt x="3104" y="548"/>
                    <a:pt x="2990" y="640"/>
                    <a:pt x="2876" y="731"/>
                  </a:cubicBezTo>
                  <a:cubicBezTo>
                    <a:pt x="2762" y="845"/>
                    <a:pt x="2648" y="982"/>
                    <a:pt x="2511" y="1119"/>
                  </a:cubicBezTo>
                  <a:cubicBezTo>
                    <a:pt x="2442" y="1210"/>
                    <a:pt x="2374" y="1279"/>
                    <a:pt x="2328" y="1347"/>
                  </a:cubicBezTo>
                  <a:cubicBezTo>
                    <a:pt x="2260" y="1439"/>
                    <a:pt x="2214" y="1530"/>
                    <a:pt x="2146" y="1621"/>
                  </a:cubicBezTo>
                  <a:cubicBezTo>
                    <a:pt x="2077" y="1735"/>
                    <a:pt x="2009" y="1849"/>
                    <a:pt x="1940" y="1941"/>
                  </a:cubicBezTo>
                  <a:cubicBezTo>
                    <a:pt x="1917" y="1918"/>
                    <a:pt x="1895" y="1895"/>
                    <a:pt x="1872" y="1872"/>
                  </a:cubicBezTo>
                  <a:cubicBezTo>
                    <a:pt x="1712" y="1713"/>
                    <a:pt x="1598" y="1530"/>
                    <a:pt x="1598" y="1530"/>
                  </a:cubicBezTo>
                  <a:cubicBezTo>
                    <a:pt x="1598" y="1530"/>
                    <a:pt x="1461" y="1370"/>
                    <a:pt x="1347" y="1165"/>
                  </a:cubicBezTo>
                  <a:cubicBezTo>
                    <a:pt x="1255" y="959"/>
                    <a:pt x="1210" y="708"/>
                    <a:pt x="1141" y="685"/>
                  </a:cubicBezTo>
                  <a:cubicBezTo>
                    <a:pt x="1073" y="685"/>
                    <a:pt x="982" y="959"/>
                    <a:pt x="1004" y="1279"/>
                  </a:cubicBezTo>
                  <a:cubicBezTo>
                    <a:pt x="1050" y="1439"/>
                    <a:pt x="1073" y="1598"/>
                    <a:pt x="1141" y="1713"/>
                  </a:cubicBezTo>
                  <a:cubicBezTo>
                    <a:pt x="1187" y="1827"/>
                    <a:pt x="1233" y="1895"/>
                    <a:pt x="1233" y="1895"/>
                  </a:cubicBezTo>
                  <a:cubicBezTo>
                    <a:pt x="1233" y="1895"/>
                    <a:pt x="1438" y="2123"/>
                    <a:pt x="1689" y="2238"/>
                  </a:cubicBezTo>
                  <a:cubicBezTo>
                    <a:pt x="1735" y="2238"/>
                    <a:pt x="1758" y="2238"/>
                    <a:pt x="1780" y="2260"/>
                  </a:cubicBezTo>
                  <a:cubicBezTo>
                    <a:pt x="1689" y="2466"/>
                    <a:pt x="1598" y="2671"/>
                    <a:pt x="1507" y="2899"/>
                  </a:cubicBezTo>
                  <a:lnTo>
                    <a:pt x="1392" y="3242"/>
                  </a:lnTo>
                  <a:lnTo>
                    <a:pt x="1347" y="3402"/>
                  </a:lnTo>
                  <a:lnTo>
                    <a:pt x="1347" y="3470"/>
                  </a:lnTo>
                  <a:cubicBezTo>
                    <a:pt x="1347" y="3539"/>
                    <a:pt x="1324" y="3630"/>
                    <a:pt x="1324" y="3744"/>
                  </a:cubicBezTo>
                  <a:cubicBezTo>
                    <a:pt x="1305" y="3819"/>
                    <a:pt x="1317" y="3972"/>
                    <a:pt x="1271" y="3972"/>
                  </a:cubicBezTo>
                  <a:cubicBezTo>
                    <a:pt x="1261" y="3972"/>
                    <a:pt x="1249" y="3965"/>
                    <a:pt x="1233" y="3949"/>
                  </a:cubicBezTo>
                  <a:cubicBezTo>
                    <a:pt x="1141" y="3881"/>
                    <a:pt x="982" y="3790"/>
                    <a:pt x="822" y="3653"/>
                  </a:cubicBezTo>
                  <a:cubicBezTo>
                    <a:pt x="639" y="3470"/>
                    <a:pt x="457" y="3196"/>
                    <a:pt x="320" y="3059"/>
                  </a:cubicBezTo>
                  <a:cubicBezTo>
                    <a:pt x="200" y="2940"/>
                    <a:pt x="115" y="2872"/>
                    <a:pt x="65" y="2872"/>
                  </a:cubicBezTo>
                  <a:cubicBezTo>
                    <a:pt x="58" y="2872"/>
                    <a:pt x="52" y="2874"/>
                    <a:pt x="46" y="2877"/>
                  </a:cubicBezTo>
                  <a:cubicBezTo>
                    <a:pt x="0" y="2899"/>
                    <a:pt x="0" y="3036"/>
                    <a:pt x="69" y="3242"/>
                  </a:cubicBezTo>
                  <a:cubicBezTo>
                    <a:pt x="137" y="3447"/>
                    <a:pt x="183" y="3721"/>
                    <a:pt x="411" y="4086"/>
                  </a:cubicBezTo>
                  <a:cubicBezTo>
                    <a:pt x="639" y="4497"/>
                    <a:pt x="1004" y="4977"/>
                    <a:pt x="1438" y="5524"/>
                  </a:cubicBezTo>
                  <a:lnTo>
                    <a:pt x="1598" y="5753"/>
                  </a:lnTo>
                  <a:lnTo>
                    <a:pt x="1643" y="5798"/>
                  </a:lnTo>
                  <a:cubicBezTo>
                    <a:pt x="1643" y="5811"/>
                    <a:pt x="1651" y="5825"/>
                    <a:pt x="1658" y="5825"/>
                  </a:cubicBezTo>
                  <a:cubicBezTo>
                    <a:pt x="1662" y="5825"/>
                    <a:pt x="1666" y="5818"/>
                    <a:pt x="1666" y="5798"/>
                  </a:cubicBezTo>
                  <a:lnTo>
                    <a:pt x="1712" y="5707"/>
                  </a:lnTo>
                  <a:cubicBezTo>
                    <a:pt x="1758" y="5547"/>
                    <a:pt x="1826" y="5410"/>
                    <a:pt x="1872" y="5250"/>
                  </a:cubicBezTo>
                  <a:cubicBezTo>
                    <a:pt x="1986" y="4908"/>
                    <a:pt x="2123" y="4566"/>
                    <a:pt x="2237" y="4246"/>
                  </a:cubicBezTo>
                  <a:lnTo>
                    <a:pt x="2351" y="3949"/>
                  </a:lnTo>
                  <a:cubicBezTo>
                    <a:pt x="2374" y="3881"/>
                    <a:pt x="2397" y="3858"/>
                    <a:pt x="2420" y="3790"/>
                  </a:cubicBezTo>
                  <a:lnTo>
                    <a:pt x="2556" y="3516"/>
                  </a:lnTo>
                  <a:cubicBezTo>
                    <a:pt x="2648" y="3356"/>
                    <a:pt x="2762" y="3196"/>
                    <a:pt x="2853" y="3036"/>
                  </a:cubicBezTo>
                  <a:cubicBezTo>
                    <a:pt x="2945" y="2877"/>
                    <a:pt x="3059" y="2763"/>
                    <a:pt x="3173" y="2626"/>
                  </a:cubicBezTo>
                  <a:cubicBezTo>
                    <a:pt x="3218" y="2557"/>
                    <a:pt x="3264" y="2511"/>
                    <a:pt x="3310" y="2443"/>
                  </a:cubicBezTo>
                  <a:cubicBezTo>
                    <a:pt x="3355" y="2397"/>
                    <a:pt x="3424" y="2352"/>
                    <a:pt x="3470" y="2306"/>
                  </a:cubicBezTo>
                  <a:cubicBezTo>
                    <a:pt x="3561" y="2238"/>
                    <a:pt x="3652" y="2146"/>
                    <a:pt x="3743" y="2078"/>
                  </a:cubicBezTo>
                  <a:cubicBezTo>
                    <a:pt x="3812" y="2032"/>
                    <a:pt x="3903" y="1986"/>
                    <a:pt x="3949" y="1964"/>
                  </a:cubicBezTo>
                  <a:cubicBezTo>
                    <a:pt x="4063" y="1872"/>
                    <a:pt x="4131" y="1849"/>
                    <a:pt x="4131" y="1849"/>
                  </a:cubicBezTo>
                  <a:cubicBezTo>
                    <a:pt x="4133" y="1851"/>
                    <a:pt x="4134" y="1851"/>
                    <a:pt x="4137" y="1851"/>
                  </a:cubicBezTo>
                  <a:cubicBezTo>
                    <a:pt x="4181" y="1851"/>
                    <a:pt x="4427" y="1663"/>
                    <a:pt x="4816" y="1598"/>
                  </a:cubicBezTo>
                  <a:cubicBezTo>
                    <a:pt x="4863" y="1591"/>
                    <a:pt x="4913" y="1587"/>
                    <a:pt x="4965" y="1587"/>
                  </a:cubicBezTo>
                  <a:cubicBezTo>
                    <a:pt x="5367" y="1587"/>
                    <a:pt x="5901" y="1823"/>
                    <a:pt x="6345" y="2329"/>
                  </a:cubicBezTo>
                  <a:cubicBezTo>
                    <a:pt x="6870" y="2899"/>
                    <a:pt x="7213" y="3744"/>
                    <a:pt x="7510" y="4337"/>
                  </a:cubicBezTo>
                  <a:cubicBezTo>
                    <a:pt x="7732" y="4960"/>
                    <a:pt x="7933" y="5388"/>
                    <a:pt x="8027" y="5388"/>
                  </a:cubicBezTo>
                  <a:cubicBezTo>
                    <a:pt x="8030" y="5388"/>
                    <a:pt x="8032" y="5388"/>
                    <a:pt x="8035" y="5387"/>
                  </a:cubicBezTo>
                  <a:cubicBezTo>
                    <a:pt x="8126" y="5387"/>
                    <a:pt x="8149" y="4885"/>
                    <a:pt x="8057" y="4155"/>
                  </a:cubicBezTo>
                  <a:cubicBezTo>
                    <a:pt x="7920" y="3447"/>
                    <a:pt x="7738" y="2443"/>
                    <a:pt x="7144" y="1553"/>
                  </a:cubicBezTo>
                  <a:cubicBezTo>
                    <a:pt x="7007" y="1347"/>
                    <a:pt x="6825" y="1142"/>
                    <a:pt x="6665" y="936"/>
                  </a:cubicBezTo>
                  <a:cubicBezTo>
                    <a:pt x="6482" y="754"/>
                    <a:pt x="6277" y="594"/>
                    <a:pt x="6072" y="434"/>
                  </a:cubicBezTo>
                  <a:cubicBezTo>
                    <a:pt x="5866" y="297"/>
                    <a:pt x="5615" y="229"/>
                    <a:pt x="5410" y="115"/>
                  </a:cubicBezTo>
                  <a:cubicBezTo>
                    <a:pt x="5181" y="69"/>
                    <a:pt x="4976" y="46"/>
                    <a:pt x="477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7" name="Google Shape;2459;p35">
              <a:extLst>
                <a:ext uri="{FF2B5EF4-FFF2-40B4-BE49-F238E27FC236}">
                  <a16:creationId xmlns:a16="http://schemas.microsoft.com/office/drawing/2014/main" id="{12FE7616-02C5-C299-1BE1-D4F71366808D}"/>
                </a:ext>
              </a:extLst>
            </p:cNvPr>
            <p:cNvSpPr/>
            <p:nvPr/>
          </p:nvSpPr>
          <p:spPr>
            <a:xfrm>
              <a:off x="1687525" y="1976350"/>
              <a:ext cx="176925" cy="145925"/>
            </a:xfrm>
            <a:custGeom>
              <a:avLst/>
              <a:gdLst/>
              <a:ahLst/>
              <a:cxnLst/>
              <a:rect l="l" t="t" r="r" b="b"/>
              <a:pathLst>
                <a:path w="7077" h="5837" extrusionOk="0">
                  <a:moveTo>
                    <a:pt x="2830" y="1"/>
                  </a:moveTo>
                  <a:cubicBezTo>
                    <a:pt x="2629" y="1"/>
                    <a:pt x="2385" y="58"/>
                    <a:pt x="2100" y="129"/>
                  </a:cubicBezTo>
                  <a:cubicBezTo>
                    <a:pt x="1918" y="198"/>
                    <a:pt x="1735" y="289"/>
                    <a:pt x="1552" y="380"/>
                  </a:cubicBezTo>
                  <a:cubicBezTo>
                    <a:pt x="1393" y="517"/>
                    <a:pt x="1187" y="677"/>
                    <a:pt x="1027" y="837"/>
                  </a:cubicBezTo>
                  <a:cubicBezTo>
                    <a:pt x="890" y="1042"/>
                    <a:pt x="731" y="1225"/>
                    <a:pt x="617" y="1453"/>
                  </a:cubicBezTo>
                  <a:cubicBezTo>
                    <a:pt x="525" y="1681"/>
                    <a:pt x="411" y="1887"/>
                    <a:pt x="320" y="2138"/>
                  </a:cubicBezTo>
                  <a:cubicBezTo>
                    <a:pt x="0" y="3074"/>
                    <a:pt x="69" y="4032"/>
                    <a:pt x="114" y="4717"/>
                  </a:cubicBezTo>
                  <a:cubicBezTo>
                    <a:pt x="204" y="5386"/>
                    <a:pt x="314" y="5836"/>
                    <a:pt x="405" y="5836"/>
                  </a:cubicBezTo>
                  <a:cubicBezTo>
                    <a:pt x="407" y="5836"/>
                    <a:pt x="409" y="5836"/>
                    <a:pt x="411" y="5836"/>
                  </a:cubicBezTo>
                  <a:cubicBezTo>
                    <a:pt x="502" y="5836"/>
                    <a:pt x="594" y="5379"/>
                    <a:pt x="639" y="4740"/>
                  </a:cubicBezTo>
                  <a:cubicBezTo>
                    <a:pt x="776" y="4124"/>
                    <a:pt x="868" y="3279"/>
                    <a:pt x="1233" y="2640"/>
                  </a:cubicBezTo>
                  <a:cubicBezTo>
                    <a:pt x="1552" y="1978"/>
                    <a:pt x="2032" y="1613"/>
                    <a:pt x="2420" y="1567"/>
                  </a:cubicBezTo>
                  <a:cubicBezTo>
                    <a:pt x="2495" y="1561"/>
                    <a:pt x="2570" y="1558"/>
                    <a:pt x="2643" y="1558"/>
                  </a:cubicBezTo>
                  <a:cubicBezTo>
                    <a:pt x="3386" y="1558"/>
                    <a:pt x="4000" y="1870"/>
                    <a:pt x="4520" y="2389"/>
                  </a:cubicBezTo>
                  <a:cubicBezTo>
                    <a:pt x="4657" y="2503"/>
                    <a:pt x="4794" y="2617"/>
                    <a:pt x="4908" y="2754"/>
                  </a:cubicBezTo>
                  <a:lnTo>
                    <a:pt x="5090" y="2982"/>
                  </a:lnTo>
                  <a:cubicBezTo>
                    <a:pt x="5136" y="3005"/>
                    <a:pt x="5159" y="3028"/>
                    <a:pt x="5204" y="3097"/>
                  </a:cubicBezTo>
                  <a:lnTo>
                    <a:pt x="5364" y="3325"/>
                  </a:lnTo>
                  <a:cubicBezTo>
                    <a:pt x="5547" y="3599"/>
                    <a:pt x="5729" y="3873"/>
                    <a:pt x="5912" y="4147"/>
                  </a:cubicBezTo>
                  <a:cubicBezTo>
                    <a:pt x="6003" y="4284"/>
                    <a:pt x="6095" y="4398"/>
                    <a:pt x="6163" y="4535"/>
                  </a:cubicBezTo>
                  <a:lnTo>
                    <a:pt x="6232" y="4603"/>
                  </a:lnTo>
                  <a:cubicBezTo>
                    <a:pt x="6232" y="4622"/>
                    <a:pt x="6236" y="4629"/>
                    <a:pt x="6240" y="4629"/>
                  </a:cubicBezTo>
                  <a:cubicBezTo>
                    <a:pt x="6247" y="4629"/>
                    <a:pt x="6254" y="4616"/>
                    <a:pt x="6254" y="4603"/>
                  </a:cubicBezTo>
                  <a:lnTo>
                    <a:pt x="6277" y="4535"/>
                  </a:lnTo>
                  <a:lnTo>
                    <a:pt x="6391" y="4306"/>
                  </a:lnTo>
                  <a:cubicBezTo>
                    <a:pt x="6642" y="3690"/>
                    <a:pt x="6871" y="3165"/>
                    <a:pt x="6985" y="2731"/>
                  </a:cubicBezTo>
                  <a:cubicBezTo>
                    <a:pt x="7076" y="2343"/>
                    <a:pt x="7076" y="2092"/>
                    <a:pt x="7076" y="1864"/>
                  </a:cubicBezTo>
                  <a:cubicBezTo>
                    <a:pt x="7076" y="1659"/>
                    <a:pt x="7053" y="1545"/>
                    <a:pt x="7008" y="1522"/>
                  </a:cubicBezTo>
                  <a:cubicBezTo>
                    <a:pt x="6962" y="1522"/>
                    <a:pt x="6894" y="1613"/>
                    <a:pt x="6802" y="1773"/>
                  </a:cubicBezTo>
                  <a:cubicBezTo>
                    <a:pt x="6711" y="1933"/>
                    <a:pt x="6620" y="2206"/>
                    <a:pt x="6483" y="2435"/>
                  </a:cubicBezTo>
                  <a:cubicBezTo>
                    <a:pt x="6391" y="2594"/>
                    <a:pt x="6277" y="2731"/>
                    <a:pt x="6186" y="2800"/>
                  </a:cubicBezTo>
                  <a:cubicBezTo>
                    <a:pt x="6176" y="2826"/>
                    <a:pt x="6165" y="2836"/>
                    <a:pt x="6155" y="2836"/>
                  </a:cubicBezTo>
                  <a:cubicBezTo>
                    <a:pt x="6121" y="2836"/>
                    <a:pt x="6089" y="2711"/>
                    <a:pt x="6072" y="2640"/>
                  </a:cubicBezTo>
                  <a:cubicBezTo>
                    <a:pt x="6026" y="2549"/>
                    <a:pt x="6003" y="2458"/>
                    <a:pt x="5981" y="2389"/>
                  </a:cubicBezTo>
                  <a:lnTo>
                    <a:pt x="5958" y="2343"/>
                  </a:lnTo>
                  <a:lnTo>
                    <a:pt x="5889" y="2206"/>
                  </a:lnTo>
                  <a:lnTo>
                    <a:pt x="5729" y="1955"/>
                  </a:lnTo>
                  <a:cubicBezTo>
                    <a:pt x="5752" y="1933"/>
                    <a:pt x="5798" y="1933"/>
                    <a:pt x="5844" y="1887"/>
                  </a:cubicBezTo>
                  <a:cubicBezTo>
                    <a:pt x="5935" y="1796"/>
                    <a:pt x="6026" y="1704"/>
                    <a:pt x="6095" y="1590"/>
                  </a:cubicBezTo>
                  <a:cubicBezTo>
                    <a:pt x="6140" y="1499"/>
                    <a:pt x="6186" y="1430"/>
                    <a:pt x="6186" y="1430"/>
                  </a:cubicBezTo>
                  <a:cubicBezTo>
                    <a:pt x="6186" y="1430"/>
                    <a:pt x="6254" y="1111"/>
                    <a:pt x="6232" y="814"/>
                  </a:cubicBezTo>
                  <a:cubicBezTo>
                    <a:pt x="6209" y="517"/>
                    <a:pt x="6117" y="266"/>
                    <a:pt x="6049" y="266"/>
                  </a:cubicBezTo>
                  <a:cubicBezTo>
                    <a:pt x="5981" y="266"/>
                    <a:pt x="5958" y="540"/>
                    <a:pt x="5889" y="768"/>
                  </a:cubicBezTo>
                  <a:cubicBezTo>
                    <a:pt x="5844" y="1020"/>
                    <a:pt x="5752" y="1202"/>
                    <a:pt x="5752" y="1202"/>
                  </a:cubicBezTo>
                  <a:cubicBezTo>
                    <a:pt x="5752" y="1202"/>
                    <a:pt x="5729" y="1271"/>
                    <a:pt x="5707" y="1339"/>
                  </a:cubicBezTo>
                  <a:cubicBezTo>
                    <a:pt x="5684" y="1430"/>
                    <a:pt x="5638" y="1522"/>
                    <a:pt x="5592" y="1613"/>
                  </a:cubicBezTo>
                  <a:cubicBezTo>
                    <a:pt x="5570" y="1659"/>
                    <a:pt x="5547" y="1681"/>
                    <a:pt x="5547" y="1704"/>
                  </a:cubicBezTo>
                  <a:cubicBezTo>
                    <a:pt x="5456" y="1613"/>
                    <a:pt x="5364" y="1499"/>
                    <a:pt x="5273" y="1385"/>
                  </a:cubicBezTo>
                  <a:cubicBezTo>
                    <a:pt x="5159" y="1202"/>
                    <a:pt x="4976" y="1065"/>
                    <a:pt x="4839" y="928"/>
                  </a:cubicBezTo>
                  <a:cubicBezTo>
                    <a:pt x="4771" y="860"/>
                    <a:pt x="4679" y="791"/>
                    <a:pt x="4611" y="723"/>
                  </a:cubicBezTo>
                  <a:cubicBezTo>
                    <a:pt x="4543" y="677"/>
                    <a:pt x="4474" y="609"/>
                    <a:pt x="4383" y="563"/>
                  </a:cubicBezTo>
                  <a:cubicBezTo>
                    <a:pt x="4246" y="472"/>
                    <a:pt x="4109" y="380"/>
                    <a:pt x="3972" y="312"/>
                  </a:cubicBezTo>
                  <a:cubicBezTo>
                    <a:pt x="3835" y="243"/>
                    <a:pt x="3721" y="198"/>
                    <a:pt x="3630" y="152"/>
                  </a:cubicBezTo>
                  <a:cubicBezTo>
                    <a:pt x="3538" y="107"/>
                    <a:pt x="3447" y="84"/>
                    <a:pt x="3401" y="61"/>
                  </a:cubicBezTo>
                  <a:cubicBezTo>
                    <a:pt x="3356" y="38"/>
                    <a:pt x="3310" y="38"/>
                    <a:pt x="3310" y="38"/>
                  </a:cubicBezTo>
                  <a:cubicBezTo>
                    <a:pt x="3310" y="38"/>
                    <a:pt x="3196" y="38"/>
                    <a:pt x="2990" y="15"/>
                  </a:cubicBezTo>
                  <a:cubicBezTo>
                    <a:pt x="2940" y="5"/>
                    <a:pt x="2887" y="1"/>
                    <a:pt x="28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8" name="Google Shape;2460;p35">
              <a:extLst>
                <a:ext uri="{FF2B5EF4-FFF2-40B4-BE49-F238E27FC236}">
                  <a16:creationId xmlns:a16="http://schemas.microsoft.com/office/drawing/2014/main" id="{143500F6-BDF7-8FAC-DB7D-3AE0EAC4D532}"/>
                </a:ext>
              </a:extLst>
            </p:cNvPr>
            <p:cNvSpPr/>
            <p:nvPr/>
          </p:nvSpPr>
          <p:spPr>
            <a:xfrm>
              <a:off x="812175" y="1519950"/>
              <a:ext cx="973525" cy="923575"/>
            </a:xfrm>
            <a:custGeom>
              <a:avLst/>
              <a:gdLst/>
              <a:ahLst/>
              <a:cxnLst/>
              <a:rect l="l" t="t" r="r" b="b"/>
              <a:pathLst>
                <a:path w="38941" h="36943" extrusionOk="0">
                  <a:moveTo>
                    <a:pt x="23776" y="0"/>
                  </a:moveTo>
                  <a:cubicBezTo>
                    <a:pt x="17185" y="0"/>
                    <a:pt x="13285" y="2910"/>
                    <a:pt x="13285" y="2910"/>
                  </a:cubicBezTo>
                  <a:cubicBezTo>
                    <a:pt x="2032" y="10442"/>
                    <a:pt x="8514" y="22357"/>
                    <a:pt x="8514" y="22357"/>
                  </a:cubicBezTo>
                  <a:cubicBezTo>
                    <a:pt x="8514" y="22357"/>
                    <a:pt x="7228" y="21168"/>
                    <a:pt x="5500" y="21168"/>
                  </a:cubicBezTo>
                  <a:cubicBezTo>
                    <a:pt x="4572" y="21168"/>
                    <a:pt x="3518" y="21510"/>
                    <a:pt x="2465" y="22562"/>
                  </a:cubicBezTo>
                  <a:cubicBezTo>
                    <a:pt x="0" y="25027"/>
                    <a:pt x="3196" y="30643"/>
                    <a:pt x="6711" y="32012"/>
                  </a:cubicBezTo>
                  <a:cubicBezTo>
                    <a:pt x="7579" y="32356"/>
                    <a:pt x="8318" y="32494"/>
                    <a:pt x="8945" y="32494"/>
                  </a:cubicBezTo>
                  <a:cubicBezTo>
                    <a:pt x="11566" y="32494"/>
                    <a:pt x="12235" y="30072"/>
                    <a:pt x="12235" y="30072"/>
                  </a:cubicBezTo>
                  <a:cubicBezTo>
                    <a:pt x="13558" y="32742"/>
                    <a:pt x="17302" y="35504"/>
                    <a:pt x="22027" y="36942"/>
                  </a:cubicBezTo>
                  <a:cubicBezTo>
                    <a:pt x="21479" y="35481"/>
                    <a:pt x="20155" y="34409"/>
                    <a:pt x="18900" y="33587"/>
                  </a:cubicBezTo>
                  <a:cubicBezTo>
                    <a:pt x="16663" y="32103"/>
                    <a:pt x="18785" y="28999"/>
                    <a:pt x="18283" y="26397"/>
                  </a:cubicBezTo>
                  <a:cubicBezTo>
                    <a:pt x="17599" y="22745"/>
                    <a:pt x="13695" y="20828"/>
                    <a:pt x="13467" y="16856"/>
                  </a:cubicBezTo>
                  <a:cubicBezTo>
                    <a:pt x="13422" y="15669"/>
                    <a:pt x="13581" y="14710"/>
                    <a:pt x="13969" y="13934"/>
                  </a:cubicBezTo>
                  <a:cubicBezTo>
                    <a:pt x="15316" y="11013"/>
                    <a:pt x="19265" y="10511"/>
                    <a:pt x="22803" y="10397"/>
                  </a:cubicBezTo>
                  <a:cubicBezTo>
                    <a:pt x="22961" y="10391"/>
                    <a:pt x="23118" y="10388"/>
                    <a:pt x="23274" y="10388"/>
                  </a:cubicBezTo>
                  <a:cubicBezTo>
                    <a:pt x="25076" y="10388"/>
                    <a:pt x="26743" y="10731"/>
                    <a:pt x="28486" y="10899"/>
                  </a:cubicBezTo>
                  <a:cubicBezTo>
                    <a:pt x="28656" y="10913"/>
                    <a:pt x="28823" y="10920"/>
                    <a:pt x="28988" y="10920"/>
                  </a:cubicBezTo>
                  <a:cubicBezTo>
                    <a:pt x="30421" y="10920"/>
                    <a:pt x="31686" y="10403"/>
                    <a:pt x="32914" y="9666"/>
                  </a:cubicBezTo>
                  <a:cubicBezTo>
                    <a:pt x="34438" y="8765"/>
                    <a:pt x="35861" y="6834"/>
                    <a:pt x="37733" y="6834"/>
                  </a:cubicBezTo>
                  <a:cubicBezTo>
                    <a:pt x="37852" y="6834"/>
                    <a:pt x="37973" y="6842"/>
                    <a:pt x="38096" y="6859"/>
                  </a:cubicBezTo>
                  <a:cubicBezTo>
                    <a:pt x="38347" y="6881"/>
                    <a:pt x="38621" y="6996"/>
                    <a:pt x="38940" y="7201"/>
                  </a:cubicBezTo>
                  <a:cubicBezTo>
                    <a:pt x="37616" y="4713"/>
                    <a:pt x="35402" y="2567"/>
                    <a:pt x="31613" y="1312"/>
                  </a:cubicBezTo>
                  <a:cubicBezTo>
                    <a:pt x="28707" y="355"/>
                    <a:pt x="26078" y="0"/>
                    <a:pt x="2377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9" name="Google Shape;2461;p35">
              <a:extLst>
                <a:ext uri="{FF2B5EF4-FFF2-40B4-BE49-F238E27FC236}">
                  <a16:creationId xmlns:a16="http://schemas.microsoft.com/office/drawing/2014/main" id="{1DCF3A1F-CF31-96E2-9C72-E698EAC2574F}"/>
                </a:ext>
              </a:extLst>
            </p:cNvPr>
            <p:cNvSpPr/>
            <p:nvPr/>
          </p:nvSpPr>
          <p:spPr>
            <a:xfrm>
              <a:off x="651825" y="1387575"/>
              <a:ext cx="1294475" cy="1170050"/>
            </a:xfrm>
            <a:custGeom>
              <a:avLst/>
              <a:gdLst/>
              <a:ahLst/>
              <a:cxnLst/>
              <a:rect l="l" t="t" r="r" b="b"/>
              <a:pathLst>
                <a:path w="51779" h="46802" extrusionOk="0">
                  <a:moveTo>
                    <a:pt x="30420" y="1"/>
                  </a:moveTo>
                  <a:cubicBezTo>
                    <a:pt x="29698" y="1"/>
                    <a:pt x="28955" y="19"/>
                    <a:pt x="28190" y="56"/>
                  </a:cubicBezTo>
                  <a:cubicBezTo>
                    <a:pt x="10340" y="924"/>
                    <a:pt x="9062" y="10350"/>
                    <a:pt x="9062" y="10350"/>
                  </a:cubicBezTo>
                  <a:cubicBezTo>
                    <a:pt x="3356" y="10853"/>
                    <a:pt x="1621" y="15943"/>
                    <a:pt x="1256" y="20028"/>
                  </a:cubicBezTo>
                  <a:cubicBezTo>
                    <a:pt x="868" y="24114"/>
                    <a:pt x="3356" y="27104"/>
                    <a:pt x="3972" y="28474"/>
                  </a:cubicBezTo>
                  <a:cubicBezTo>
                    <a:pt x="4588" y="29820"/>
                    <a:pt x="1507" y="31441"/>
                    <a:pt x="754" y="34408"/>
                  </a:cubicBezTo>
                  <a:cubicBezTo>
                    <a:pt x="0" y="37398"/>
                    <a:pt x="5227" y="40115"/>
                    <a:pt x="5227" y="40115"/>
                  </a:cubicBezTo>
                  <a:lnTo>
                    <a:pt x="2854" y="41484"/>
                  </a:lnTo>
                  <a:cubicBezTo>
                    <a:pt x="503" y="42854"/>
                    <a:pt x="617" y="45821"/>
                    <a:pt x="2123" y="46323"/>
                  </a:cubicBezTo>
                  <a:cubicBezTo>
                    <a:pt x="2386" y="46412"/>
                    <a:pt x="2630" y="46454"/>
                    <a:pt x="2864" y="46454"/>
                  </a:cubicBezTo>
                  <a:cubicBezTo>
                    <a:pt x="3950" y="46454"/>
                    <a:pt x="4826" y="45558"/>
                    <a:pt x="6460" y="44337"/>
                  </a:cubicBezTo>
                  <a:cubicBezTo>
                    <a:pt x="6825" y="44064"/>
                    <a:pt x="7161" y="43950"/>
                    <a:pt x="7487" y="43950"/>
                  </a:cubicBezTo>
                  <a:cubicBezTo>
                    <a:pt x="8933" y="43950"/>
                    <a:pt x="10181" y="46189"/>
                    <a:pt x="12919" y="46711"/>
                  </a:cubicBezTo>
                  <a:cubicBezTo>
                    <a:pt x="13255" y="46773"/>
                    <a:pt x="13579" y="46801"/>
                    <a:pt x="13894" y="46801"/>
                  </a:cubicBezTo>
                  <a:cubicBezTo>
                    <a:pt x="16701" y="46801"/>
                    <a:pt x="18703" y="44563"/>
                    <a:pt x="20612" y="44337"/>
                  </a:cubicBezTo>
                  <a:cubicBezTo>
                    <a:pt x="20698" y="44327"/>
                    <a:pt x="20782" y="44322"/>
                    <a:pt x="20865" y="44322"/>
                  </a:cubicBezTo>
                  <a:cubicBezTo>
                    <a:pt x="22274" y="44322"/>
                    <a:pt x="23225" y="45712"/>
                    <a:pt x="24583" y="45798"/>
                  </a:cubicBezTo>
                  <a:cubicBezTo>
                    <a:pt x="24614" y="45800"/>
                    <a:pt x="24645" y="45801"/>
                    <a:pt x="24676" y="45801"/>
                  </a:cubicBezTo>
                  <a:cubicBezTo>
                    <a:pt x="26275" y="45801"/>
                    <a:pt x="27523" y="43511"/>
                    <a:pt x="27277" y="42100"/>
                  </a:cubicBezTo>
                  <a:cubicBezTo>
                    <a:pt x="26980" y="40274"/>
                    <a:pt x="25405" y="38973"/>
                    <a:pt x="23944" y="38015"/>
                  </a:cubicBezTo>
                  <a:cubicBezTo>
                    <a:pt x="21730" y="36531"/>
                    <a:pt x="23830" y="33427"/>
                    <a:pt x="23328" y="30825"/>
                  </a:cubicBezTo>
                  <a:cubicBezTo>
                    <a:pt x="22643" y="27173"/>
                    <a:pt x="18740" y="25255"/>
                    <a:pt x="18534" y="21284"/>
                  </a:cubicBezTo>
                  <a:cubicBezTo>
                    <a:pt x="18466" y="20097"/>
                    <a:pt x="18649" y="19138"/>
                    <a:pt x="19014" y="18362"/>
                  </a:cubicBezTo>
                  <a:cubicBezTo>
                    <a:pt x="20383" y="15440"/>
                    <a:pt x="24309" y="14938"/>
                    <a:pt x="27870" y="14824"/>
                  </a:cubicBezTo>
                  <a:cubicBezTo>
                    <a:pt x="28027" y="14819"/>
                    <a:pt x="28182" y="14816"/>
                    <a:pt x="28337" y="14816"/>
                  </a:cubicBezTo>
                  <a:cubicBezTo>
                    <a:pt x="30121" y="14816"/>
                    <a:pt x="31787" y="15156"/>
                    <a:pt x="33531" y="15303"/>
                  </a:cubicBezTo>
                  <a:cubicBezTo>
                    <a:pt x="33723" y="15322"/>
                    <a:pt x="33913" y="15331"/>
                    <a:pt x="34099" y="15331"/>
                  </a:cubicBezTo>
                  <a:cubicBezTo>
                    <a:pt x="35505" y="15331"/>
                    <a:pt x="36752" y="14819"/>
                    <a:pt x="37982" y="14094"/>
                  </a:cubicBezTo>
                  <a:cubicBezTo>
                    <a:pt x="39491" y="13188"/>
                    <a:pt x="40919" y="11243"/>
                    <a:pt x="42805" y="11243"/>
                  </a:cubicBezTo>
                  <a:cubicBezTo>
                    <a:pt x="42915" y="11243"/>
                    <a:pt x="43027" y="11250"/>
                    <a:pt x="43140" y="11263"/>
                  </a:cubicBezTo>
                  <a:cubicBezTo>
                    <a:pt x="44396" y="11446"/>
                    <a:pt x="47112" y="14208"/>
                    <a:pt x="46404" y="15555"/>
                  </a:cubicBezTo>
                  <a:cubicBezTo>
                    <a:pt x="51779" y="9022"/>
                    <a:pt x="46551" y="1"/>
                    <a:pt x="30420"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0" name="Google Shape;2462;p35">
              <a:extLst>
                <a:ext uri="{FF2B5EF4-FFF2-40B4-BE49-F238E27FC236}">
                  <a16:creationId xmlns:a16="http://schemas.microsoft.com/office/drawing/2014/main" id="{0C462EDD-34B7-0440-915E-FFF623DBA5A2}"/>
                </a:ext>
              </a:extLst>
            </p:cNvPr>
            <p:cNvSpPr/>
            <p:nvPr/>
          </p:nvSpPr>
          <p:spPr>
            <a:xfrm>
              <a:off x="667225" y="1396950"/>
              <a:ext cx="1205200" cy="1160675"/>
            </a:xfrm>
            <a:custGeom>
              <a:avLst/>
              <a:gdLst/>
              <a:ahLst/>
              <a:cxnLst/>
              <a:rect l="l" t="t" r="r" b="b"/>
              <a:pathLst>
                <a:path w="48208" h="46427" extrusionOk="0">
                  <a:moveTo>
                    <a:pt x="35220" y="1"/>
                  </a:moveTo>
                  <a:lnTo>
                    <a:pt x="35220" y="1"/>
                  </a:lnTo>
                  <a:cubicBezTo>
                    <a:pt x="36909" y="1210"/>
                    <a:pt x="39488" y="3379"/>
                    <a:pt x="39739" y="5570"/>
                  </a:cubicBezTo>
                  <a:cubicBezTo>
                    <a:pt x="40081" y="8444"/>
                    <a:pt x="37078" y="11814"/>
                    <a:pt x="33752" y="11814"/>
                  </a:cubicBezTo>
                  <a:cubicBezTo>
                    <a:pt x="33302" y="11814"/>
                    <a:pt x="32845" y="11752"/>
                    <a:pt x="32390" y="11619"/>
                  </a:cubicBezTo>
                  <a:cubicBezTo>
                    <a:pt x="28578" y="10500"/>
                    <a:pt x="23739" y="10226"/>
                    <a:pt x="15545" y="9382"/>
                  </a:cubicBezTo>
                  <a:cubicBezTo>
                    <a:pt x="12349" y="9062"/>
                    <a:pt x="10569" y="8172"/>
                    <a:pt x="9610" y="7214"/>
                  </a:cubicBezTo>
                  <a:cubicBezTo>
                    <a:pt x="8606" y="8788"/>
                    <a:pt x="8446" y="9975"/>
                    <a:pt x="8446" y="9975"/>
                  </a:cubicBezTo>
                  <a:cubicBezTo>
                    <a:pt x="2740" y="10478"/>
                    <a:pt x="1005" y="15568"/>
                    <a:pt x="640" y="19653"/>
                  </a:cubicBezTo>
                  <a:cubicBezTo>
                    <a:pt x="252" y="23739"/>
                    <a:pt x="2740" y="26729"/>
                    <a:pt x="3356" y="28099"/>
                  </a:cubicBezTo>
                  <a:cubicBezTo>
                    <a:pt x="3584" y="28578"/>
                    <a:pt x="3333" y="29080"/>
                    <a:pt x="2899" y="29674"/>
                  </a:cubicBezTo>
                  <a:cubicBezTo>
                    <a:pt x="4817" y="30541"/>
                    <a:pt x="4109" y="32732"/>
                    <a:pt x="4109" y="32732"/>
                  </a:cubicBezTo>
                  <a:cubicBezTo>
                    <a:pt x="4109" y="32732"/>
                    <a:pt x="5136" y="32732"/>
                    <a:pt x="4954" y="30701"/>
                  </a:cubicBezTo>
                  <a:cubicBezTo>
                    <a:pt x="4748" y="28646"/>
                    <a:pt x="1598" y="24264"/>
                    <a:pt x="1073" y="22598"/>
                  </a:cubicBezTo>
                  <a:cubicBezTo>
                    <a:pt x="548" y="20909"/>
                    <a:pt x="2329" y="14792"/>
                    <a:pt x="4383" y="14403"/>
                  </a:cubicBezTo>
                  <a:cubicBezTo>
                    <a:pt x="4423" y="14396"/>
                    <a:pt x="4461" y="14393"/>
                    <a:pt x="4499" y="14393"/>
                  </a:cubicBezTo>
                  <a:cubicBezTo>
                    <a:pt x="6403" y="14393"/>
                    <a:pt x="5524" y="23328"/>
                    <a:pt x="5524" y="23328"/>
                  </a:cubicBezTo>
                  <a:cubicBezTo>
                    <a:pt x="5524" y="23328"/>
                    <a:pt x="7026" y="17061"/>
                    <a:pt x="8209" y="17061"/>
                  </a:cubicBezTo>
                  <a:cubicBezTo>
                    <a:pt x="8338" y="17061"/>
                    <a:pt x="8464" y="17136"/>
                    <a:pt x="8583" y="17302"/>
                  </a:cubicBezTo>
                  <a:cubicBezTo>
                    <a:pt x="9793" y="18969"/>
                    <a:pt x="9884" y="24561"/>
                    <a:pt x="8104" y="26318"/>
                  </a:cubicBezTo>
                  <a:cubicBezTo>
                    <a:pt x="6346" y="28099"/>
                    <a:pt x="6346" y="32915"/>
                    <a:pt x="7487" y="33714"/>
                  </a:cubicBezTo>
                  <a:cubicBezTo>
                    <a:pt x="8651" y="34513"/>
                    <a:pt x="9793" y="35996"/>
                    <a:pt x="10386" y="37160"/>
                  </a:cubicBezTo>
                  <a:cubicBezTo>
                    <a:pt x="10992" y="38282"/>
                    <a:pt x="12436" y="40837"/>
                    <a:pt x="13720" y="40837"/>
                  </a:cubicBezTo>
                  <a:cubicBezTo>
                    <a:pt x="13743" y="40837"/>
                    <a:pt x="13765" y="40837"/>
                    <a:pt x="13787" y="40835"/>
                  </a:cubicBezTo>
                  <a:cubicBezTo>
                    <a:pt x="15088" y="40744"/>
                    <a:pt x="15933" y="37297"/>
                    <a:pt x="15659" y="35289"/>
                  </a:cubicBezTo>
                  <a:cubicBezTo>
                    <a:pt x="15408" y="33303"/>
                    <a:pt x="14518" y="28190"/>
                    <a:pt x="13308" y="26318"/>
                  </a:cubicBezTo>
                  <a:cubicBezTo>
                    <a:pt x="12098" y="24469"/>
                    <a:pt x="9679" y="19516"/>
                    <a:pt x="10523" y="17668"/>
                  </a:cubicBezTo>
                  <a:cubicBezTo>
                    <a:pt x="10921" y="16785"/>
                    <a:pt x="12061" y="16486"/>
                    <a:pt x="13252" y="16486"/>
                  </a:cubicBezTo>
                  <a:cubicBezTo>
                    <a:pt x="14586" y="16486"/>
                    <a:pt x="15986" y="16861"/>
                    <a:pt x="16481" y="17211"/>
                  </a:cubicBezTo>
                  <a:cubicBezTo>
                    <a:pt x="17416" y="17850"/>
                    <a:pt x="15545" y="21845"/>
                    <a:pt x="17964" y="24835"/>
                  </a:cubicBezTo>
                  <a:cubicBezTo>
                    <a:pt x="20384" y="27802"/>
                    <a:pt x="20863" y="30975"/>
                    <a:pt x="20726" y="33600"/>
                  </a:cubicBezTo>
                  <a:cubicBezTo>
                    <a:pt x="20566" y="36224"/>
                    <a:pt x="23465" y="38416"/>
                    <a:pt x="24104" y="39534"/>
                  </a:cubicBezTo>
                  <a:cubicBezTo>
                    <a:pt x="24669" y="40488"/>
                    <a:pt x="23456" y="41907"/>
                    <a:pt x="21416" y="41907"/>
                  </a:cubicBezTo>
                  <a:cubicBezTo>
                    <a:pt x="21065" y="41907"/>
                    <a:pt x="20688" y="41865"/>
                    <a:pt x="20292" y="41771"/>
                  </a:cubicBezTo>
                  <a:cubicBezTo>
                    <a:pt x="19899" y="41674"/>
                    <a:pt x="19545" y="41632"/>
                    <a:pt x="19219" y="41632"/>
                  </a:cubicBezTo>
                  <a:cubicBezTo>
                    <a:pt x="17319" y="41632"/>
                    <a:pt x="16401" y="43087"/>
                    <a:pt x="14335" y="43711"/>
                  </a:cubicBezTo>
                  <a:cubicBezTo>
                    <a:pt x="13762" y="43889"/>
                    <a:pt x="13232" y="43968"/>
                    <a:pt x="12726" y="43968"/>
                  </a:cubicBezTo>
                  <a:cubicBezTo>
                    <a:pt x="11095" y="43968"/>
                    <a:pt x="9720" y="43151"/>
                    <a:pt x="8012" y="42227"/>
                  </a:cubicBezTo>
                  <a:cubicBezTo>
                    <a:pt x="7348" y="41868"/>
                    <a:pt x="6774" y="41738"/>
                    <a:pt x="6239" y="41738"/>
                  </a:cubicBezTo>
                  <a:cubicBezTo>
                    <a:pt x="4974" y="41738"/>
                    <a:pt x="3928" y="42464"/>
                    <a:pt x="2420" y="42593"/>
                  </a:cubicBezTo>
                  <a:cubicBezTo>
                    <a:pt x="2346" y="42601"/>
                    <a:pt x="2275" y="42605"/>
                    <a:pt x="2207" y="42605"/>
                  </a:cubicBezTo>
                  <a:cubicBezTo>
                    <a:pt x="1708" y="42605"/>
                    <a:pt x="1363" y="42392"/>
                    <a:pt x="1142" y="42091"/>
                  </a:cubicBezTo>
                  <a:lnTo>
                    <a:pt x="1142" y="42091"/>
                  </a:lnTo>
                  <a:cubicBezTo>
                    <a:pt x="1" y="43574"/>
                    <a:pt x="297" y="45560"/>
                    <a:pt x="1507" y="45948"/>
                  </a:cubicBezTo>
                  <a:cubicBezTo>
                    <a:pt x="1770" y="46037"/>
                    <a:pt x="2014" y="46079"/>
                    <a:pt x="2248" y="46079"/>
                  </a:cubicBezTo>
                  <a:cubicBezTo>
                    <a:pt x="3334" y="46079"/>
                    <a:pt x="4210" y="45183"/>
                    <a:pt x="5844" y="43962"/>
                  </a:cubicBezTo>
                  <a:cubicBezTo>
                    <a:pt x="6209" y="43689"/>
                    <a:pt x="6545" y="43575"/>
                    <a:pt x="6871" y="43575"/>
                  </a:cubicBezTo>
                  <a:cubicBezTo>
                    <a:pt x="8317" y="43575"/>
                    <a:pt x="9565" y="45814"/>
                    <a:pt x="12303" y="46336"/>
                  </a:cubicBezTo>
                  <a:cubicBezTo>
                    <a:pt x="12639" y="46398"/>
                    <a:pt x="12963" y="46426"/>
                    <a:pt x="13278" y="46426"/>
                  </a:cubicBezTo>
                  <a:cubicBezTo>
                    <a:pt x="16085" y="46426"/>
                    <a:pt x="18087" y="44188"/>
                    <a:pt x="19996" y="43962"/>
                  </a:cubicBezTo>
                  <a:cubicBezTo>
                    <a:pt x="20082" y="43952"/>
                    <a:pt x="20166" y="43947"/>
                    <a:pt x="20249" y="43947"/>
                  </a:cubicBezTo>
                  <a:cubicBezTo>
                    <a:pt x="21658" y="43947"/>
                    <a:pt x="22609" y="45337"/>
                    <a:pt x="23967" y="45423"/>
                  </a:cubicBezTo>
                  <a:cubicBezTo>
                    <a:pt x="23998" y="45425"/>
                    <a:pt x="24029" y="45426"/>
                    <a:pt x="24060" y="45426"/>
                  </a:cubicBezTo>
                  <a:cubicBezTo>
                    <a:pt x="25659" y="45426"/>
                    <a:pt x="26907" y="43136"/>
                    <a:pt x="26661" y="41725"/>
                  </a:cubicBezTo>
                  <a:cubicBezTo>
                    <a:pt x="26364" y="39899"/>
                    <a:pt x="24789" y="38598"/>
                    <a:pt x="23328" y="37640"/>
                  </a:cubicBezTo>
                  <a:cubicBezTo>
                    <a:pt x="21114" y="36156"/>
                    <a:pt x="23214" y="33052"/>
                    <a:pt x="22712" y="30450"/>
                  </a:cubicBezTo>
                  <a:cubicBezTo>
                    <a:pt x="22027" y="26798"/>
                    <a:pt x="18124" y="24880"/>
                    <a:pt x="17918" y="20909"/>
                  </a:cubicBezTo>
                  <a:cubicBezTo>
                    <a:pt x="17850" y="19722"/>
                    <a:pt x="18033" y="18763"/>
                    <a:pt x="18398" y="17987"/>
                  </a:cubicBezTo>
                  <a:cubicBezTo>
                    <a:pt x="19767" y="15065"/>
                    <a:pt x="23693" y="14563"/>
                    <a:pt x="27254" y="14449"/>
                  </a:cubicBezTo>
                  <a:cubicBezTo>
                    <a:pt x="27411" y="14444"/>
                    <a:pt x="27566" y="14441"/>
                    <a:pt x="27721" y="14441"/>
                  </a:cubicBezTo>
                  <a:cubicBezTo>
                    <a:pt x="29505" y="14441"/>
                    <a:pt x="31171" y="14781"/>
                    <a:pt x="32915" y="14928"/>
                  </a:cubicBezTo>
                  <a:cubicBezTo>
                    <a:pt x="33107" y="14947"/>
                    <a:pt x="33297" y="14956"/>
                    <a:pt x="33483" y="14956"/>
                  </a:cubicBezTo>
                  <a:cubicBezTo>
                    <a:pt x="34889" y="14956"/>
                    <a:pt x="36136" y="14444"/>
                    <a:pt x="37366" y="13719"/>
                  </a:cubicBezTo>
                  <a:cubicBezTo>
                    <a:pt x="38875" y="12813"/>
                    <a:pt x="40303" y="10868"/>
                    <a:pt x="42189" y="10868"/>
                  </a:cubicBezTo>
                  <a:cubicBezTo>
                    <a:pt x="42299" y="10868"/>
                    <a:pt x="42411" y="10875"/>
                    <a:pt x="42524" y="10888"/>
                  </a:cubicBezTo>
                  <a:cubicBezTo>
                    <a:pt x="43597" y="11025"/>
                    <a:pt x="45743" y="13080"/>
                    <a:pt x="45879" y="14518"/>
                  </a:cubicBezTo>
                  <a:cubicBezTo>
                    <a:pt x="46108" y="14381"/>
                    <a:pt x="46336" y="14244"/>
                    <a:pt x="46541" y="14130"/>
                  </a:cubicBezTo>
                  <a:cubicBezTo>
                    <a:pt x="47957" y="11870"/>
                    <a:pt x="48208" y="9405"/>
                    <a:pt x="47249" y="7168"/>
                  </a:cubicBezTo>
                  <a:lnTo>
                    <a:pt x="47249" y="7168"/>
                  </a:lnTo>
                  <a:cubicBezTo>
                    <a:pt x="47044" y="8674"/>
                    <a:pt x="46610" y="10067"/>
                    <a:pt x="45788" y="10226"/>
                  </a:cubicBezTo>
                  <a:cubicBezTo>
                    <a:pt x="45718" y="10240"/>
                    <a:pt x="45650" y="10247"/>
                    <a:pt x="45584" y="10247"/>
                  </a:cubicBezTo>
                  <a:cubicBezTo>
                    <a:pt x="43939" y="10247"/>
                    <a:pt x="43932" y="5956"/>
                    <a:pt x="43734" y="4178"/>
                  </a:cubicBezTo>
                  <a:cubicBezTo>
                    <a:pt x="43711" y="3721"/>
                    <a:pt x="43437" y="3196"/>
                    <a:pt x="43072" y="2648"/>
                  </a:cubicBezTo>
                  <a:cubicBezTo>
                    <a:pt x="41086" y="1439"/>
                    <a:pt x="38484" y="503"/>
                    <a:pt x="352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1" name="Google Shape;2463;p35">
              <a:extLst>
                <a:ext uri="{FF2B5EF4-FFF2-40B4-BE49-F238E27FC236}">
                  <a16:creationId xmlns:a16="http://schemas.microsoft.com/office/drawing/2014/main" id="{E44FC438-D5C9-42BF-1EB0-785D84B420DE}"/>
                </a:ext>
              </a:extLst>
            </p:cNvPr>
            <p:cNvSpPr/>
            <p:nvPr/>
          </p:nvSpPr>
          <p:spPr>
            <a:xfrm>
              <a:off x="1312050" y="1431700"/>
              <a:ext cx="386325" cy="332975"/>
            </a:xfrm>
            <a:custGeom>
              <a:avLst/>
              <a:gdLst/>
              <a:ahLst/>
              <a:cxnLst/>
              <a:rect l="l" t="t" r="r" b="b"/>
              <a:pathLst>
                <a:path w="15453" h="13319" extrusionOk="0">
                  <a:moveTo>
                    <a:pt x="11536" y="0"/>
                  </a:moveTo>
                  <a:cubicBezTo>
                    <a:pt x="11532" y="0"/>
                    <a:pt x="11529" y="1"/>
                    <a:pt x="11527" y="3"/>
                  </a:cubicBezTo>
                  <a:cubicBezTo>
                    <a:pt x="11504" y="26"/>
                    <a:pt x="12143" y="551"/>
                    <a:pt x="12919" y="1532"/>
                  </a:cubicBezTo>
                  <a:cubicBezTo>
                    <a:pt x="13695" y="2491"/>
                    <a:pt x="14608" y="3929"/>
                    <a:pt x="14905" y="5550"/>
                  </a:cubicBezTo>
                  <a:cubicBezTo>
                    <a:pt x="15065" y="6349"/>
                    <a:pt x="15042" y="7170"/>
                    <a:pt x="14814" y="7878"/>
                  </a:cubicBezTo>
                  <a:cubicBezTo>
                    <a:pt x="14700" y="8243"/>
                    <a:pt x="14540" y="8585"/>
                    <a:pt x="14403" y="8905"/>
                  </a:cubicBezTo>
                  <a:cubicBezTo>
                    <a:pt x="14266" y="9224"/>
                    <a:pt x="14083" y="9498"/>
                    <a:pt x="13946" y="9772"/>
                  </a:cubicBezTo>
                  <a:cubicBezTo>
                    <a:pt x="13764" y="10001"/>
                    <a:pt x="13604" y="10252"/>
                    <a:pt x="13444" y="10434"/>
                  </a:cubicBezTo>
                  <a:cubicBezTo>
                    <a:pt x="13285" y="10617"/>
                    <a:pt x="13148" y="10777"/>
                    <a:pt x="13033" y="10914"/>
                  </a:cubicBezTo>
                  <a:cubicBezTo>
                    <a:pt x="12919" y="11051"/>
                    <a:pt x="12805" y="11119"/>
                    <a:pt x="12737" y="11187"/>
                  </a:cubicBezTo>
                  <a:cubicBezTo>
                    <a:pt x="12668" y="11256"/>
                    <a:pt x="12623" y="11279"/>
                    <a:pt x="12623" y="11279"/>
                  </a:cubicBezTo>
                  <a:cubicBezTo>
                    <a:pt x="12623" y="11279"/>
                    <a:pt x="12600" y="11324"/>
                    <a:pt x="12531" y="11393"/>
                  </a:cubicBezTo>
                  <a:cubicBezTo>
                    <a:pt x="12463" y="11461"/>
                    <a:pt x="12349" y="11553"/>
                    <a:pt x="12212" y="11644"/>
                  </a:cubicBezTo>
                  <a:cubicBezTo>
                    <a:pt x="12075" y="11735"/>
                    <a:pt x="11892" y="11872"/>
                    <a:pt x="11687" y="12009"/>
                  </a:cubicBezTo>
                  <a:cubicBezTo>
                    <a:pt x="11481" y="12100"/>
                    <a:pt x="11230" y="12237"/>
                    <a:pt x="10956" y="12374"/>
                  </a:cubicBezTo>
                  <a:cubicBezTo>
                    <a:pt x="10409" y="12580"/>
                    <a:pt x="9724" y="12785"/>
                    <a:pt x="8948" y="12854"/>
                  </a:cubicBezTo>
                  <a:cubicBezTo>
                    <a:pt x="8660" y="12889"/>
                    <a:pt x="8362" y="12903"/>
                    <a:pt x="8058" y="12903"/>
                  </a:cubicBezTo>
                  <a:cubicBezTo>
                    <a:pt x="7567" y="12903"/>
                    <a:pt x="7059" y="12864"/>
                    <a:pt x="6551" y="12808"/>
                  </a:cubicBezTo>
                  <a:cubicBezTo>
                    <a:pt x="4930" y="12603"/>
                    <a:pt x="3310" y="12192"/>
                    <a:pt x="2077" y="11964"/>
                  </a:cubicBezTo>
                  <a:cubicBezTo>
                    <a:pt x="1461" y="11849"/>
                    <a:pt x="936" y="11781"/>
                    <a:pt x="571" y="11735"/>
                  </a:cubicBezTo>
                  <a:cubicBezTo>
                    <a:pt x="313" y="11719"/>
                    <a:pt x="134" y="11703"/>
                    <a:pt x="52" y="11703"/>
                  </a:cubicBezTo>
                  <a:cubicBezTo>
                    <a:pt x="18" y="11703"/>
                    <a:pt x="0" y="11706"/>
                    <a:pt x="0" y="11712"/>
                  </a:cubicBezTo>
                  <a:cubicBezTo>
                    <a:pt x="0" y="11758"/>
                    <a:pt x="822" y="11872"/>
                    <a:pt x="2032" y="12169"/>
                  </a:cubicBezTo>
                  <a:cubicBezTo>
                    <a:pt x="3241" y="12443"/>
                    <a:pt x="4839" y="12922"/>
                    <a:pt x="6505" y="13173"/>
                  </a:cubicBezTo>
                  <a:cubicBezTo>
                    <a:pt x="7089" y="13268"/>
                    <a:pt x="7672" y="13319"/>
                    <a:pt x="8240" y="13319"/>
                  </a:cubicBezTo>
                  <a:cubicBezTo>
                    <a:pt x="8494" y="13319"/>
                    <a:pt x="8746" y="13309"/>
                    <a:pt x="8993" y="13287"/>
                  </a:cubicBezTo>
                  <a:cubicBezTo>
                    <a:pt x="9792" y="13219"/>
                    <a:pt x="10523" y="13036"/>
                    <a:pt x="11139" y="12808"/>
                  </a:cubicBezTo>
                  <a:cubicBezTo>
                    <a:pt x="11436" y="12694"/>
                    <a:pt x="11710" y="12534"/>
                    <a:pt x="11938" y="12443"/>
                  </a:cubicBezTo>
                  <a:cubicBezTo>
                    <a:pt x="12166" y="12306"/>
                    <a:pt x="12349" y="12146"/>
                    <a:pt x="12508" y="12055"/>
                  </a:cubicBezTo>
                  <a:cubicBezTo>
                    <a:pt x="12668" y="11941"/>
                    <a:pt x="12782" y="11849"/>
                    <a:pt x="12851" y="11781"/>
                  </a:cubicBezTo>
                  <a:cubicBezTo>
                    <a:pt x="12942" y="11712"/>
                    <a:pt x="12988" y="11690"/>
                    <a:pt x="12988" y="11690"/>
                  </a:cubicBezTo>
                  <a:cubicBezTo>
                    <a:pt x="12988" y="11690"/>
                    <a:pt x="13011" y="11644"/>
                    <a:pt x="13102" y="11575"/>
                  </a:cubicBezTo>
                  <a:cubicBezTo>
                    <a:pt x="13170" y="11507"/>
                    <a:pt x="13285" y="11416"/>
                    <a:pt x="13399" y="11256"/>
                  </a:cubicBezTo>
                  <a:cubicBezTo>
                    <a:pt x="13536" y="11119"/>
                    <a:pt x="13673" y="10936"/>
                    <a:pt x="13855" y="10754"/>
                  </a:cubicBezTo>
                  <a:cubicBezTo>
                    <a:pt x="14015" y="10526"/>
                    <a:pt x="14175" y="10274"/>
                    <a:pt x="14357" y="10023"/>
                  </a:cubicBezTo>
                  <a:cubicBezTo>
                    <a:pt x="14494" y="9727"/>
                    <a:pt x="14677" y="9430"/>
                    <a:pt x="14837" y="9088"/>
                  </a:cubicBezTo>
                  <a:cubicBezTo>
                    <a:pt x="14974" y="8745"/>
                    <a:pt x="15111" y="8403"/>
                    <a:pt x="15225" y="7992"/>
                  </a:cubicBezTo>
                  <a:cubicBezTo>
                    <a:pt x="15453" y="7216"/>
                    <a:pt x="15453" y="6326"/>
                    <a:pt x="15270" y="5481"/>
                  </a:cubicBezTo>
                  <a:cubicBezTo>
                    <a:pt x="14905" y="3792"/>
                    <a:pt x="13901" y="2354"/>
                    <a:pt x="13079" y="1395"/>
                  </a:cubicBezTo>
                  <a:cubicBezTo>
                    <a:pt x="12668" y="939"/>
                    <a:pt x="12280" y="574"/>
                    <a:pt x="12006" y="323"/>
                  </a:cubicBezTo>
                  <a:cubicBezTo>
                    <a:pt x="11735" y="114"/>
                    <a:pt x="11578" y="0"/>
                    <a:pt x="1153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2" name="Google Shape;2464;p35">
              <a:extLst>
                <a:ext uri="{FF2B5EF4-FFF2-40B4-BE49-F238E27FC236}">
                  <a16:creationId xmlns:a16="http://schemas.microsoft.com/office/drawing/2014/main" id="{04C279E3-3430-4E6F-B612-7AD88B429ED3}"/>
                </a:ext>
              </a:extLst>
            </p:cNvPr>
            <p:cNvSpPr/>
            <p:nvPr/>
          </p:nvSpPr>
          <p:spPr>
            <a:xfrm>
              <a:off x="1659550" y="1510475"/>
              <a:ext cx="108450" cy="183950"/>
            </a:xfrm>
            <a:custGeom>
              <a:avLst/>
              <a:gdLst/>
              <a:ahLst/>
              <a:cxnLst/>
              <a:rect l="l" t="t" r="r" b="b"/>
              <a:pathLst>
                <a:path w="4338" h="7358" extrusionOk="0">
                  <a:moveTo>
                    <a:pt x="3589" y="0"/>
                  </a:moveTo>
                  <a:cubicBezTo>
                    <a:pt x="3587" y="0"/>
                    <a:pt x="3585" y="1"/>
                    <a:pt x="3584" y="2"/>
                  </a:cubicBezTo>
                  <a:cubicBezTo>
                    <a:pt x="3539" y="25"/>
                    <a:pt x="3676" y="276"/>
                    <a:pt x="3813" y="664"/>
                  </a:cubicBezTo>
                  <a:cubicBezTo>
                    <a:pt x="3950" y="1052"/>
                    <a:pt x="3995" y="1600"/>
                    <a:pt x="3927" y="2125"/>
                  </a:cubicBezTo>
                  <a:cubicBezTo>
                    <a:pt x="3813" y="2673"/>
                    <a:pt x="3607" y="3152"/>
                    <a:pt x="3402" y="3517"/>
                  </a:cubicBezTo>
                  <a:cubicBezTo>
                    <a:pt x="3196" y="3859"/>
                    <a:pt x="3037" y="4088"/>
                    <a:pt x="3037" y="4088"/>
                  </a:cubicBezTo>
                  <a:cubicBezTo>
                    <a:pt x="3037" y="4088"/>
                    <a:pt x="3014" y="4133"/>
                    <a:pt x="2945" y="4247"/>
                  </a:cubicBezTo>
                  <a:cubicBezTo>
                    <a:pt x="2877" y="4339"/>
                    <a:pt x="2786" y="4499"/>
                    <a:pt x="2649" y="4658"/>
                  </a:cubicBezTo>
                  <a:cubicBezTo>
                    <a:pt x="2420" y="4978"/>
                    <a:pt x="2055" y="5412"/>
                    <a:pt x="1667" y="5800"/>
                  </a:cubicBezTo>
                  <a:cubicBezTo>
                    <a:pt x="914" y="6621"/>
                    <a:pt x="1" y="7283"/>
                    <a:pt x="46" y="7352"/>
                  </a:cubicBezTo>
                  <a:cubicBezTo>
                    <a:pt x="49" y="7355"/>
                    <a:pt x="54" y="7357"/>
                    <a:pt x="61" y="7357"/>
                  </a:cubicBezTo>
                  <a:cubicBezTo>
                    <a:pt x="195" y="7357"/>
                    <a:pt x="1118" y="6787"/>
                    <a:pt x="1918" y="6073"/>
                  </a:cubicBezTo>
                  <a:cubicBezTo>
                    <a:pt x="2352" y="5708"/>
                    <a:pt x="2763" y="5275"/>
                    <a:pt x="3037" y="4955"/>
                  </a:cubicBezTo>
                  <a:cubicBezTo>
                    <a:pt x="3174" y="4795"/>
                    <a:pt x="3288" y="4636"/>
                    <a:pt x="3356" y="4544"/>
                  </a:cubicBezTo>
                  <a:cubicBezTo>
                    <a:pt x="3447" y="4430"/>
                    <a:pt x="3493" y="4384"/>
                    <a:pt x="3493" y="4384"/>
                  </a:cubicBezTo>
                  <a:cubicBezTo>
                    <a:pt x="3493" y="4384"/>
                    <a:pt x="3630" y="4133"/>
                    <a:pt x="3835" y="3745"/>
                  </a:cubicBezTo>
                  <a:cubicBezTo>
                    <a:pt x="4018" y="3334"/>
                    <a:pt x="4224" y="2764"/>
                    <a:pt x="4292" y="2170"/>
                  </a:cubicBezTo>
                  <a:cubicBezTo>
                    <a:pt x="4338" y="1577"/>
                    <a:pt x="4201" y="983"/>
                    <a:pt x="3995" y="595"/>
                  </a:cubicBezTo>
                  <a:cubicBezTo>
                    <a:pt x="3799" y="225"/>
                    <a:pt x="3624" y="0"/>
                    <a:pt x="35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3" name="Google Shape;2465;p35">
              <a:extLst>
                <a:ext uri="{FF2B5EF4-FFF2-40B4-BE49-F238E27FC236}">
                  <a16:creationId xmlns:a16="http://schemas.microsoft.com/office/drawing/2014/main" id="{4D6D78AA-9B92-E0B2-9DC1-5AD4ED8A6AAB}"/>
                </a:ext>
              </a:extLst>
            </p:cNvPr>
            <p:cNvSpPr/>
            <p:nvPr/>
          </p:nvSpPr>
          <p:spPr>
            <a:xfrm>
              <a:off x="1704650" y="1605800"/>
              <a:ext cx="92450" cy="62750"/>
            </a:xfrm>
            <a:custGeom>
              <a:avLst/>
              <a:gdLst/>
              <a:ahLst/>
              <a:cxnLst/>
              <a:rect l="l" t="t" r="r" b="b"/>
              <a:pathLst>
                <a:path w="3698" h="2510" extrusionOk="0">
                  <a:moveTo>
                    <a:pt x="3647" y="0"/>
                  </a:moveTo>
                  <a:cubicBezTo>
                    <a:pt x="3553" y="0"/>
                    <a:pt x="3348" y="557"/>
                    <a:pt x="2990" y="959"/>
                  </a:cubicBezTo>
                  <a:cubicBezTo>
                    <a:pt x="2808" y="1188"/>
                    <a:pt x="2625" y="1370"/>
                    <a:pt x="2442" y="1484"/>
                  </a:cubicBezTo>
                  <a:cubicBezTo>
                    <a:pt x="2351" y="1530"/>
                    <a:pt x="2283" y="1576"/>
                    <a:pt x="2237" y="1599"/>
                  </a:cubicBezTo>
                  <a:cubicBezTo>
                    <a:pt x="2191" y="1644"/>
                    <a:pt x="2146" y="1644"/>
                    <a:pt x="2146" y="1644"/>
                  </a:cubicBezTo>
                  <a:cubicBezTo>
                    <a:pt x="2146" y="1644"/>
                    <a:pt x="2054" y="1736"/>
                    <a:pt x="1872" y="1827"/>
                  </a:cubicBezTo>
                  <a:cubicBezTo>
                    <a:pt x="1689" y="1918"/>
                    <a:pt x="1415" y="2009"/>
                    <a:pt x="1141" y="2101"/>
                  </a:cubicBezTo>
                  <a:cubicBezTo>
                    <a:pt x="593" y="2260"/>
                    <a:pt x="0" y="2352"/>
                    <a:pt x="23" y="2420"/>
                  </a:cubicBezTo>
                  <a:cubicBezTo>
                    <a:pt x="23" y="2465"/>
                    <a:pt x="277" y="2510"/>
                    <a:pt x="626" y="2510"/>
                  </a:cubicBezTo>
                  <a:cubicBezTo>
                    <a:pt x="810" y="2510"/>
                    <a:pt x="1020" y="2497"/>
                    <a:pt x="1233" y="2466"/>
                  </a:cubicBezTo>
                  <a:cubicBezTo>
                    <a:pt x="1529" y="2420"/>
                    <a:pt x="1826" y="2352"/>
                    <a:pt x="2054" y="2260"/>
                  </a:cubicBezTo>
                  <a:cubicBezTo>
                    <a:pt x="2283" y="2169"/>
                    <a:pt x="2420" y="2101"/>
                    <a:pt x="2420" y="2101"/>
                  </a:cubicBezTo>
                  <a:cubicBezTo>
                    <a:pt x="2420" y="2101"/>
                    <a:pt x="2465" y="2078"/>
                    <a:pt x="2511" y="2032"/>
                  </a:cubicBezTo>
                  <a:cubicBezTo>
                    <a:pt x="2579" y="1987"/>
                    <a:pt x="2648" y="1941"/>
                    <a:pt x="2739" y="1850"/>
                  </a:cubicBezTo>
                  <a:cubicBezTo>
                    <a:pt x="2922" y="1713"/>
                    <a:pt x="3127" y="1462"/>
                    <a:pt x="3287" y="1188"/>
                  </a:cubicBezTo>
                  <a:cubicBezTo>
                    <a:pt x="3629" y="640"/>
                    <a:pt x="3698" y="24"/>
                    <a:pt x="3652" y="1"/>
                  </a:cubicBezTo>
                  <a:cubicBezTo>
                    <a:pt x="3650" y="0"/>
                    <a:pt x="3648" y="0"/>
                    <a:pt x="364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4" name="Google Shape;2466;p35">
              <a:extLst>
                <a:ext uri="{FF2B5EF4-FFF2-40B4-BE49-F238E27FC236}">
                  <a16:creationId xmlns:a16="http://schemas.microsoft.com/office/drawing/2014/main" id="{B3174E81-DCBB-BF10-1BF0-B3A8340BD1F5}"/>
                </a:ext>
              </a:extLst>
            </p:cNvPr>
            <p:cNvSpPr/>
            <p:nvPr/>
          </p:nvSpPr>
          <p:spPr>
            <a:xfrm>
              <a:off x="881225" y="1687300"/>
              <a:ext cx="510150" cy="82650"/>
            </a:xfrm>
            <a:custGeom>
              <a:avLst/>
              <a:gdLst/>
              <a:ahLst/>
              <a:cxnLst/>
              <a:rect l="l" t="t" r="r" b="b"/>
              <a:pathLst>
                <a:path w="20406" h="3306" extrusionOk="0">
                  <a:moveTo>
                    <a:pt x="34" y="0"/>
                  </a:moveTo>
                  <a:cubicBezTo>
                    <a:pt x="28" y="0"/>
                    <a:pt x="24" y="2"/>
                    <a:pt x="23" y="5"/>
                  </a:cubicBezTo>
                  <a:cubicBezTo>
                    <a:pt x="0" y="28"/>
                    <a:pt x="137" y="119"/>
                    <a:pt x="365" y="279"/>
                  </a:cubicBezTo>
                  <a:cubicBezTo>
                    <a:pt x="616" y="438"/>
                    <a:pt x="959" y="667"/>
                    <a:pt x="1392" y="918"/>
                  </a:cubicBezTo>
                  <a:cubicBezTo>
                    <a:pt x="1849" y="1123"/>
                    <a:pt x="2351" y="1397"/>
                    <a:pt x="2922" y="1625"/>
                  </a:cubicBezTo>
                  <a:cubicBezTo>
                    <a:pt x="3218" y="1717"/>
                    <a:pt x="3515" y="1831"/>
                    <a:pt x="3835" y="1945"/>
                  </a:cubicBezTo>
                  <a:cubicBezTo>
                    <a:pt x="3972" y="2013"/>
                    <a:pt x="4132" y="2059"/>
                    <a:pt x="4291" y="2128"/>
                  </a:cubicBezTo>
                  <a:lnTo>
                    <a:pt x="4771" y="2242"/>
                  </a:lnTo>
                  <a:cubicBezTo>
                    <a:pt x="5410" y="2424"/>
                    <a:pt x="6049" y="2607"/>
                    <a:pt x="6642" y="2721"/>
                  </a:cubicBezTo>
                  <a:cubicBezTo>
                    <a:pt x="6962" y="2789"/>
                    <a:pt x="7236" y="2858"/>
                    <a:pt x="7532" y="2904"/>
                  </a:cubicBezTo>
                  <a:cubicBezTo>
                    <a:pt x="7806" y="2949"/>
                    <a:pt x="8080" y="2995"/>
                    <a:pt x="8309" y="3041"/>
                  </a:cubicBezTo>
                  <a:cubicBezTo>
                    <a:pt x="8811" y="3109"/>
                    <a:pt x="9222" y="3178"/>
                    <a:pt x="9495" y="3178"/>
                  </a:cubicBezTo>
                  <a:cubicBezTo>
                    <a:pt x="9792" y="3223"/>
                    <a:pt x="9952" y="3223"/>
                    <a:pt x="9952" y="3223"/>
                  </a:cubicBezTo>
                  <a:cubicBezTo>
                    <a:pt x="9952" y="3223"/>
                    <a:pt x="10135" y="3246"/>
                    <a:pt x="10408" y="3269"/>
                  </a:cubicBezTo>
                  <a:cubicBezTo>
                    <a:pt x="10705" y="3292"/>
                    <a:pt x="11116" y="3292"/>
                    <a:pt x="11618" y="3292"/>
                  </a:cubicBezTo>
                  <a:cubicBezTo>
                    <a:pt x="11794" y="3300"/>
                    <a:pt x="11984" y="3305"/>
                    <a:pt x="12186" y="3305"/>
                  </a:cubicBezTo>
                  <a:cubicBezTo>
                    <a:pt x="12535" y="3305"/>
                    <a:pt x="12917" y="3289"/>
                    <a:pt x="13307" y="3246"/>
                  </a:cubicBezTo>
                  <a:cubicBezTo>
                    <a:pt x="13924" y="3178"/>
                    <a:pt x="14585" y="3063"/>
                    <a:pt x="15225" y="2949"/>
                  </a:cubicBezTo>
                  <a:cubicBezTo>
                    <a:pt x="16437" y="2754"/>
                    <a:pt x="17670" y="2559"/>
                    <a:pt x="18612" y="2559"/>
                  </a:cubicBezTo>
                  <a:cubicBezTo>
                    <a:pt x="18663" y="2559"/>
                    <a:pt x="18713" y="2560"/>
                    <a:pt x="18763" y="2561"/>
                  </a:cubicBezTo>
                  <a:cubicBezTo>
                    <a:pt x="18814" y="2560"/>
                    <a:pt x="18865" y="2559"/>
                    <a:pt x="18915" y="2559"/>
                  </a:cubicBezTo>
                  <a:cubicBezTo>
                    <a:pt x="19715" y="2559"/>
                    <a:pt x="20258" y="2705"/>
                    <a:pt x="20364" y="2705"/>
                  </a:cubicBezTo>
                  <a:cubicBezTo>
                    <a:pt x="20377" y="2705"/>
                    <a:pt x="20383" y="2703"/>
                    <a:pt x="20383" y="2698"/>
                  </a:cubicBezTo>
                  <a:cubicBezTo>
                    <a:pt x="20406" y="2675"/>
                    <a:pt x="20246" y="2630"/>
                    <a:pt x="19972" y="2538"/>
                  </a:cubicBezTo>
                  <a:cubicBezTo>
                    <a:pt x="19835" y="2493"/>
                    <a:pt x="19653" y="2470"/>
                    <a:pt x="19447" y="2424"/>
                  </a:cubicBezTo>
                  <a:cubicBezTo>
                    <a:pt x="19265" y="2401"/>
                    <a:pt x="19036" y="2356"/>
                    <a:pt x="18785" y="2356"/>
                  </a:cubicBezTo>
                  <a:cubicBezTo>
                    <a:pt x="18582" y="2337"/>
                    <a:pt x="18366" y="2329"/>
                    <a:pt x="18140" y="2329"/>
                  </a:cubicBezTo>
                  <a:cubicBezTo>
                    <a:pt x="17247" y="2329"/>
                    <a:pt x="16199" y="2457"/>
                    <a:pt x="15179" y="2584"/>
                  </a:cubicBezTo>
                  <a:cubicBezTo>
                    <a:pt x="14517" y="2675"/>
                    <a:pt x="13878" y="2767"/>
                    <a:pt x="13262" y="2812"/>
                  </a:cubicBezTo>
                  <a:cubicBezTo>
                    <a:pt x="13011" y="2832"/>
                    <a:pt x="12768" y="2839"/>
                    <a:pt x="12534" y="2839"/>
                  </a:cubicBezTo>
                  <a:cubicBezTo>
                    <a:pt x="12213" y="2839"/>
                    <a:pt x="11908" y="2825"/>
                    <a:pt x="11618" y="2812"/>
                  </a:cubicBezTo>
                  <a:cubicBezTo>
                    <a:pt x="11139" y="2789"/>
                    <a:pt x="10728" y="2789"/>
                    <a:pt x="10454" y="2744"/>
                  </a:cubicBezTo>
                  <a:cubicBezTo>
                    <a:pt x="10157" y="2721"/>
                    <a:pt x="9998" y="2698"/>
                    <a:pt x="9998" y="2698"/>
                  </a:cubicBezTo>
                  <a:cubicBezTo>
                    <a:pt x="9998" y="2698"/>
                    <a:pt x="9838" y="2698"/>
                    <a:pt x="9564" y="2675"/>
                  </a:cubicBezTo>
                  <a:cubicBezTo>
                    <a:pt x="9267" y="2675"/>
                    <a:pt x="8856" y="2607"/>
                    <a:pt x="8377" y="2561"/>
                  </a:cubicBezTo>
                  <a:cubicBezTo>
                    <a:pt x="8149" y="2516"/>
                    <a:pt x="7875" y="2493"/>
                    <a:pt x="7601" y="2447"/>
                  </a:cubicBezTo>
                  <a:cubicBezTo>
                    <a:pt x="7327" y="2401"/>
                    <a:pt x="7030" y="2356"/>
                    <a:pt x="6734" y="2310"/>
                  </a:cubicBezTo>
                  <a:cubicBezTo>
                    <a:pt x="6117" y="2219"/>
                    <a:pt x="5501" y="2059"/>
                    <a:pt x="4862" y="1899"/>
                  </a:cubicBezTo>
                  <a:lnTo>
                    <a:pt x="4383" y="1785"/>
                  </a:lnTo>
                  <a:cubicBezTo>
                    <a:pt x="4246" y="1740"/>
                    <a:pt x="4086" y="1671"/>
                    <a:pt x="3926" y="1625"/>
                  </a:cubicBezTo>
                  <a:cubicBezTo>
                    <a:pt x="3629" y="1534"/>
                    <a:pt x="3333" y="1443"/>
                    <a:pt x="3036" y="1351"/>
                  </a:cubicBezTo>
                  <a:cubicBezTo>
                    <a:pt x="2465" y="1146"/>
                    <a:pt x="1940" y="895"/>
                    <a:pt x="1484" y="735"/>
                  </a:cubicBezTo>
                  <a:cubicBezTo>
                    <a:pt x="672" y="308"/>
                    <a:pt x="120" y="0"/>
                    <a:pt x="3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5" name="Google Shape;2467;p35">
              <a:extLst>
                <a:ext uri="{FF2B5EF4-FFF2-40B4-BE49-F238E27FC236}">
                  <a16:creationId xmlns:a16="http://schemas.microsoft.com/office/drawing/2014/main" id="{1F85545A-CB12-D7FB-AD99-A9DB7E543A2A}"/>
                </a:ext>
              </a:extLst>
            </p:cNvPr>
            <p:cNvSpPr/>
            <p:nvPr/>
          </p:nvSpPr>
          <p:spPr>
            <a:xfrm>
              <a:off x="1125450" y="1387375"/>
              <a:ext cx="501025" cy="160275"/>
            </a:xfrm>
            <a:custGeom>
              <a:avLst/>
              <a:gdLst/>
              <a:ahLst/>
              <a:cxnLst/>
              <a:rect l="l" t="t" r="r" b="b"/>
              <a:pathLst>
                <a:path w="20041" h="6411" extrusionOk="0">
                  <a:moveTo>
                    <a:pt x="7754" y="1"/>
                  </a:moveTo>
                  <a:cubicBezTo>
                    <a:pt x="7027" y="1"/>
                    <a:pt x="6238" y="32"/>
                    <a:pt x="5456" y="133"/>
                  </a:cubicBezTo>
                  <a:cubicBezTo>
                    <a:pt x="4040" y="292"/>
                    <a:pt x="2648" y="612"/>
                    <a:pt x="1644" y="977"/>
                  </a:cubicBezTo>
                  <a:cubicBezTo>
                    <a:pt x="1393" y="1046"/>
                    <a:pt x="1164" y="1137"/>
                    <a:pt x="959" y="1228"/>
                  </a:cubicBezTo>
                  <a:cubicBezTo>
                    <a:pt x="754" y="1320"/>
                    <a:pt x="594" y="1388"/>
                    <a:pt x="457" y="1457"/>
                  </a:cubicBezTo>
                  <a:cubicBezTo>
                    <a:pt x="160" y="1571"/>
                    <a:pt x="0" y="1662"/>
                    <a:pt x="23" y="1662"/>
                  </a:cubicBezTo>
                  <a:cubicBezTo>
                    <a:pt x="23" y="1666"/>
                    <a:pt x="28" y="1668"/>
                    <a:pt x="37" y="1668"/>
                  </a:cubicBezTo>
                  <a:cubicBezTo>
                    <a:pt x="82" y="1668"/>
                    <a:pt x="234" y="1623"/>
                    <a:pt x="480" y="1548"/>
                  </a:cubicBezTo>
                  <a:cubicBezTo>
                    <a:pt x="639" y="1502"/>
                    <a:pt x="799" y="1434"/>
                    <a:pt x="1005" y="1388"/>
                  </a:cubicBezTo>
                  <a:cubicBezTo>
                    <a:pt x="1210" y="1297"/>
                    <a:pt x="1438" y="1228"/>
                    <a:pt x="1712" y="1160"/>
                  </a:cubicBezTo>
                  <a:cubicBezTo>
                    <a:pt x="2717" y="863"/>
                    <a:pt x="4086" y="612"/>
                    <a:pt x="5478" y="498"/>
                  </a:cubicBezTo>
                  <a:cubicBezTo>
                    <a:pt x="6027" y="454"/>
                    <a:pt x="6572" y="437"/>
                    <a:pt x="7095" y="437"/>
                  </a:cubicBezTo>
                  <a:cubicBezTo>
                    <a:pt x="7922" y="437"/>
                    <a:pt x="8693" y="479"/>
                    <a:pt x="9336" y="521"/>
                  </a:cubicBezTo>
                  <a:cubicBezTo>
                    <a:pt x="9861" y="589"/>
                    <a:pt x="10295" y="635"/>
                    <a:pt x="10591" y="658"/>
                  </a:cubicBezTo>
                  <a:cubicBezTo>
                    <a:pt x="10911" y="703"/>
                    <a:pt x="11071" y="726"/>
                    <a:pt x="11071" y="726"/>
                  </a:cubicBezTo>
                  <a:cubicBezTo>
                    <a:pt x="11071" y="726"/>
                    <a:pt x="11253" y="749"/>
                    <a:pt x="11550" y="795"/>
                  </a:cubicBezTo>
                  <a:cubicBezTo>
                    <a:pt x="11687" y="817"/>
                    <a:pt x="11870" y="863"/>
                    <a:pt x="12075" y="886"/>
                  </a:cubicBezTo>
                  <a:cubicBezTo>
                    <a:pt x="12303" y="932"/>
                    <a:pt x="12531" y="977"/>
                    <a:pt x="12783" y="1046"/>
                  </a:cubicBezTo>
                  <a:cubicBezTo>
                    <a:pt x="13787" y="1297"/>
                    <a:pt x="15134" y="1730"/>
                    <a:pt x="16366" y="2392"/>
                  </a:cubicBezTo>
                  <a:cubicBezTo>
                    <a:pt x="16982" y="2712"/>
                    <a:pt x="17553" y="3123"/>
                    <a:pt x="18055" y="3534"/>
                  </a:cubicBezTo>
                  <a:cubicBezTo>
                    <a:pt x="18535" y="3967"/>
                    <a:pt x="18968" y="4424"/>
                    <a:pt x="19242" y="4857"/>
                  </a:cubicBezTo>
                  <a:cubicBezTo>
                    <a:pt x="19826" y="5711"/>
                    <a:pt x="19968" y="6410"/>
                    <a:pt x="20016" y="6410"/>
                  </a:cubicBezTo>
                  <a:cubicBezTo>
                    <a:pt x="20017" y="6410"/>
                    <a:pt x="20017" y="6410"/>
                    <a:pt x="20018" y="6410"/>
                  </a:cubicBezTo>
                  <a:cubicBezTo>
                    <a:pt x="20041" y="6410"/>
                    <a:pt x="19995" y="6250"/>
                    <a:pt x="19927" y="5930"/>
                  </a:cubicBezTo>
                  <a:cubicBezTo>
                    <a:pt x="19904" y="5862"/>
                    <a:pt x="19904" y="5771"/>
                    <a:pt x="19858" y="5679"/>
                  </a:cubicBezTo>
                  <a:cubicBezTo>
                    <a:pt x="19813" y="5588"/>
                    <a:pt x="19790" y="5497"/>
                    <a:pt x="19744" y="5405"/>
                  </a:cubicBezTo>
                  <a:cubicBezTo>
                    <a:pt x="19699" y="5291"/>
                    <a:pt x="19653" y="5200"/>
                    <a:pt x="19607" y="5086"/>
                  </a:cubicBezTo>
                  <a:cubicBezTo>
                    <a:pt x="19539" y="4972"/>
                    <a:pt x="19470" y="4857"/>
                    <a:pt x="19402" y="4743"/>
                  </a:cubicBezTo>
                  <a:cubicBezTo>
                    <a:pt x="19151" y="4264"/>
                    <a:pt x="18740" y="3785"/>
                    <a:pt x="18238" y="3305"/>
                  </a:cubicBezTo>
                  <a:cubicBezTo>
                    <a:pt x="17758" y="2872"/>
                    <a:pt x="17165" y="2438"/>
                    <a:pt x="16549" y="2073"/>
                  </a:cubicBezTo>
                  <a:cubicBezTo>
                    <a:pt x="15316" y="1342"/>
                    <a:pt x="13947" y="863"/>
                    <a:pt x="12897" y="566"/>
                  </a:cubicBezTo>
                  <a:cubicBezTo>
                    <a:pt x="12646" y="498"/>
                    <a:pt x="12394" y="452"/>
                    <a:pt x="12189" y="407"/>
                  </a:cubicBezTo>
                  <a:cubicBezTo>
                    <a:pt x="11984" y="361"/>
                    <a:pt x="11778" y="315"/>
                    <a:pt x="11641" y="292"/>
                  </a:cubicBezTo>
                  <a:cubicBezTo>
                    <a:pt x="11322" y="224"/>
                    <a:pt x="11139" y="201"/>
                    <a:pt x="11139" y="201"/>
                  </a:cubicBezTo>
                  <a:cubicBezTo>
                    <a:pt x="11139" y="201"/>
                    <a:pt x="10956" y="178"/>
                    <a:pt x="10660" y="155"/>
                  </a:cubicBezTo>
                  <a:cubicBezTo>
                    <a:pt x="10340" y="133"/>
                    <a:pt x="9907" y="87"/>
                    <a:pt x="9359" y="41"/>
                  </a:cubicBezTo>
                  <a:cubicBezTo>
                    <a:pt x="8889" y="21"/>
                    <a:pt x="8342" y="1"/>
                    <a:pt x="775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6" name="Google Shape;2468;p35">
              <a:extLst>
                <a:ext uri="{FF2B5EF4-FFF2-40B4-BE49-F238E27FC236}">
                  <a16:creationId xmlns:a16="http://schemas.microsoft.com/office/drawing/2014/main" id="{4B583EA6-FA38-314E-0C42-B80F29B0B670}"/>
                </a:ext>
              </a:extLst>
            </p:cNvPr>
            <p:cNvSpPr/>
            <p:nvPr/>
          </p:nvSpPr>
          <p:spPr>
            <a:xfrm>
              <a:off x="840125" y="1644550"/>
              <a:ext cx="113575" cy="123575"/>
            </a:xfrm>
            <a:custGeom>
              <a:avLst/>
              <a:gdLst/>
              <a:ahLst/>
              <a:cxnLst/>
              <a:rect l="l" t="t" r="r" b="b"/>
              <a:pathLst>
                <a:path w="4543" h="4943" extrusionOk="0">
                  <a:moveTo>
                    <a:pt x="497" y="1"/>
                  </a:moveTo>
                  <a:cubicBezTo>
                    <a:pt x="457" y="1"/>
                    <a:pt x="289" y="160"/>
                    <a:pt x="160" y="459"/>
                  </a:cubicBezTo>
                  <a:cubicBezTo>
                    <a:pt x="1" y="802"/>
                    <a:pt x="1" y="1327"/>
                    <a:pt x="206" y="1760"/>
                  </a:cubicBezTo>
                  <a:cubicBezTo>
                    <a:pt x="389" y="2217"/>
                    <a:pt x="685" y="2582"/>
                    <a:pt x="914" y="2833"/>
                  </a:cubicBezTo>
                  <a:cubicBezTo>
                    <a:pt x="1142" y="3107"/>
                    <a:pt x="1325" y="3244"/>
                    <a:pt x="1325" y="3244"/>
                  </a:cubicBezTo>
                  <a:cubicBezTo>
                    <a:pt x="1325" y="3244"/>
                    <a:pt x="1507" y="3404"/>
                    <a:pt x="1781" y="3586"/>
                  </a:cubicBezTo>
                  <a:cubicBezTo>
                    <a:pt x="2055" y="3792"/>
                    <a:pt x="2443" y="4043"/>
                    <a:pt x="2854" y="4248"/>
                  </a:cubicBezTo>
                  <a:cubicBezTo>
                    <a:pt x="3559" y="4643"/>
                    <a:pt x="4321" y="4942"/>
                    <a:pt x="4488" y="4942"/>
                  </a:cubicBezTo>
                  <a:cubicBezTo>
                    <a:pt x="4505" y="4942"/>
                    <a:pt x="4516" y="4939"/>
                    <a:pt x="4520" y="4933"/>
                  </a:cubicBezTo>
                  <a:cubicBezTo>
                    <a:pt x="4543" y="4865"/>
                    <a:pt x="3767" y="4431"/>
                    <a:pt x="3036" y="3929"/>
                  </a:cubicBezTo>
                  <a:cubicBezTo>
                    <a:pt x="2671" y="3678"/>
                    <a:pt x="2329" y="3427"/>
                    <a:pt x="2078" y="3221"/>
                  </a:cubicBezTo>
                  <a:cubicBezTo>
                    <a:pt x="1827" y="2993"/>
                    <a:pt x="1667" y="2856"/>
                    <a:pt x="1667" y="2856"/>
                  </a:cubicBezTo>
                  <a:cubicBezTo>
                    <a:pt x="1667" y="2856"/>
                    <a:pt x="1484" y="2719"/>
                    <a:pt x="1256" y="2514"/>
                  </a:cubicBezTo>
                  <a:cubicBezTo>
                    <a:pt x="1028" y="2285"/>
                    <a:pt x="731" y="1966"/>
                    <a:pt x="549" y="1601"/>
                  </a:cubicBezTo>
                  <a:cubicBezTo>
                    <a:pt x="343" y="1258"/>
                    <a:pt x="275" y="847"/>
                    <a:pt x="366" y="528"/>
                  </a:cubicBezTo>
                  <a:cubicBezTo>
                    <a:pt x="412" y="231"/>
                    <a:pt x="549" y="26"/>
                    <a:pt x="503" y="3"/>
                  </a:cubicBezTo>
                  <a:cubicBezTo>
                    <a:pt x="501" y="1"/>
                    <a:pt x="499" y="1"/>
                    <a:pt x="49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7" name="Google Shape;2469;p35">
              <a:extLst>
                <a:ext uri="{FF2B5EF4-FFF2-40B4-BE49-F238E27FC236}">
                  <a16:creationId xmlns:a16="http://schemas.microsoft.com/office/drawing/2014/main" id="{BCC8DCBA-1983-D7B1-5269-644F9B467D5F}"/>
                </a:ext>
              </a:extLst>
            </p:cNvPr>
            <p:cNvSpPr/>
            <p:nvPr/>
          </p:nvSpPr>
          <p:spPr>
            <a:xfrm>
              <a:off x="1098625" y="1771075"/>
              <a:ext cx="130700" cy="411675"/>
            </a:xfrm>
            <a:custGeom>
              <a:avLst/>
              <a:gdLst/>
              <a:ahLst/>
              <a:cxnLst/>
              <a:rect l="l" t="t" r="r" b="b"/>
              <a:pathLst>
                <a:path w="5228" h="16467" extrusionOk="0">
                  <a:moveTo>
                    <a:pt x="4682" y="0"/>
                  </a:moveTo>
                  <a:cubicBezTo>
                    <a:pt x="4619" y="0"/>
                    <a:pt x="4492" y="21"/>
                    <a:pt x="4292" y="55"/>
                  </a:cubicBezTo>
                  <a:cubicBezTo>
                    <a:pt x="4018" y="100"/>
                    <a:pt x="3653" y="237"/>
                    <a:pt x="3219" y="488"/>
                  </a:cubicBezTo>
                  <a:cubicBezTo>
                    <a:pt x="2831" y="740"/>
                    <a:pt x="2397" y="1082"/>
                    <a:pt x="2009" y="1538"/>
                  </a:cubicBezTo>
                  <a:cubicBezTo>
                    <a:pt x="1621" y="1972"/>
                    <a:pt x="1233" y="2497"/>
                    <a:pt x="936" y="3045"/>
                  </a:cubicBezTo>
                  <a:cubicBezTo>
                    <a:pt x="640" y="3616"/>
                    <a:pt x="411" y="4186"/>
                    <a:pt x="229" y="4757"/>
                  </a:cubicBezTo>
                  <a:cubicBezTo>
                    <a:pt x="92" y="5350"/>
                    <a:pt x="1" y="5898"/>
                    <a:pt x="1" y="6400"/>
                  </a:cubicBezTo>
                  <a:cubicBezTo>
                    <a:pt x="1" y="6628"/>
                    <a:pt x="23" y="6880"/>
                    <a:pt x="46" y="7062"/>
                  </a:cubicBezTo>
                  <a:cubicBezTo>
                    <a:pt x="92" y="7245"/>
                    <a:pt x="138" y="7427"/>
                    <a:pt x="160" y="7564"/>
                  </a:cubicBezTo>
                  <a:cubicBezTo>
                    <a:pt x="183" y="7701"/>
                    <a:pt x="229" y="7815"/>
                    <a:pt x="252" y="7884"/>
                  </a:cubicBezTo>
                  <a:cubicBezTo>
                    <a:pt x="274" y="7952"/>
                    <a:pt x="297" y="7998"/>
                    <a:pt x="297" y="7998"/>
                  </a:cubicBezTo>
                  <a:cubicBezTo>
                    <a:pt x="297" y="7998"/>
                    <a:pt x="297" y="8021"/>
                    <a:pt x="320" y="8089"/>
                  </a:cubicBezTo>
                  <a:cubicBezTo>
                    <a:pt x="366" y="8158"/>
                    <a:pt x="389" y="8272"/>
                    <a:pt x="457" y="8409"/>
                  </a:cubicBezTo>
                  <a:cubicBezTo>
                    <a:pt x="571" y="8660"/>
                    <a:pt x="754" y="9025"/>
                    <a:pt x="1005" y="9413"/>
                  </a:cubicBezTo>
                  <a:cubicBezTo>
                    <a:pt x="1507" y="10235"/>
                    <a:pt x="2352" y="11171"/>
                    <a:pt x="3128" y="12129"/>
                  </a:cubicBezTo>
                  <a:cubicBezTo>
                    <a:pt x="3927" y="13065"/>
                    <a:pt x="4588" y="14092"/>
                    <a:pt x="4862" y="14960"/>
                  </a:cubicBezTo>
                  <a:cubicBezTo>
                    <a:pt x="5159" y="15850"/>
                    <a:pt x="5113" y="16466"/>
                    <a:pt x="5182" y="16466"/>
                  </a:cubicBezTo>
                  <a:cubicBezTo>
                    <a:pt x="5205" y="16466"/>
                    <a:pt x="5205" y="16329"/>
                    <a:pt x="5205" y="16032"/>
                  </a:cubicBezTo>
                  <a:cubicBezTo>
                    <a:pt x="5205" y="15896"/>
                    <a:pt x="5228" y="15736"/>
                    <a:pt x="5182" y="15553"/>
                  </a:cubicBezTo>
                  <a:cubicBezTo>
                    <a:pt x="5159" y="15371"/>
                    <a:pt x="5136" y="15142"/>
                    <a:pt x="5068" y="14914"/>
                  </a:cubicBezTo>
                  <a:cubicBezTo>
                    <a:pt x="4840" y="13978"/>
                    <a:pt x="4200" y="12860"/>
                    <a:pt x="3424" y="11901"/>
                  </a:cubicBezTo>
                  <a:cubicBezTo>
                    <a:pt x="2671" y="10897"/>
                    <a:pt x="1872" y="9961"/>
                    <a:pt x="1416" y="9162"/>
                  </a:cubicBezTo>
                  <a:cubicBezTo>
                    <a:pt x="1187" y="8774"/>
                    <a:pt x="1028" y="8432"/>
                    <a:pt x="914" y="8203"/>
                  </a:cubicBezTo>
                  <a:cubicBezTo>
                    <a:pt x="868" y="8089"/>
                    <a:pt x="845" y="7975"/>
                    <a:pt x="822" y="7907"/>
                  </a:cubicBezTo>
                  <a:cubicBezTo>
                    <a:pt x="799" y="7838"/>
                    <a:pt x="777" y="7815"/>
                    <a:pt x="777" y="7815"/>
                  </a:cubicBezTo>
                  <a:cubicBezTo>
                    <a:pt x="777" y="7815"/>
                    <a:pt x="777" y="7770"/>
                    <a:pt x="754" y="7724"/>
                  </a:cubicBezTo>
                  <a:cubicBezTo>
                    <a:pt x="731" y="7656"/>
                    <a:pt x="685" y="7564"/>
                    <a:pt x="662" y="7427"/>
                  </a:cubicBezTo>
                  <a:cubicBezTo>
                    <a:pt x="617" y="7313"/>
                    <a:pt x="594" y="7153"/>
                    <a:pt x="548" y="6971"/>
                  </a:cubicBezTo>
                  <a:cubicBezTo>
                    <a:pt x="503" y="6811"/>
                    <a:pt x="503" y="6606"/>
                    <a:pt x="480" y="6377"/>
                  </a:cubicBezTo>
                  <a:cubicBezTo>
                    <a:pt x="480" y="5944"/>
                    <a:pt x="526" y="5419"/>
                    <a:pt x="662" y="4871"/>
                  </a:cubicBezTo>
                  <a:cubicBezTo>
                    <a:pt x="799" y="4323"/>
                    <a:pt x="1005" y="3752"/>
                    <a:pt x="1279" y="3227"/>
                  </a:cubicBezTo>
                  <a:cubicBezTo>
                    <a:pt x="1530" y="2680"/>
                    <a:pt x="1872" y="2155"/>
                    <a:pt x="2215" y="1721"/>
                  </a:cubicBezTo>
                  <a:cubicBezTo>
                    <a:pt x="2580" y="1265"/>
                    <a:pt x="2991" y="922"/>
                    <a:pt x="3333" y="648"/>
                  </a:cubicBezTo>
                  <a:cubicBezTo>
                    <a:pt x="4086" y="123"/>
                    <a:pt x="4725" y="55"/>
                    <a:pt x="4725" y="9"/>
                  </a:cubicBezTo>
                  <a:cubicBezTo>
                    <a:pt x="4719" y="3"/>
                    <a:pt x="4705" y="0"/>
                    <a:pt x="46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8" name="Google Shape;2470;p35">
              <a:extLst>
                <a:ext uri="{FF2B5EF4-FFF2-40B4-BE49-F238E27FC236}">
                  <a16:creationId xmlns:a16="http://schemas.microsoft.com/office/drawing/2014/main" id="{C119BDB8-3070-AD05-78D2-1A0959BC8FFD}"/>
                </a:ext>
              </a:extLst>
            </p:cNvPr>
            <p:cNvSpPr/>
            <p:nvPr/>
          </p:nvSpPr>
          <p:spPr>
            <a:xfrm>
              <a:off x="927425" y="1931625"/>
              <a:ext cx="143825" cy="416600"/>
            </a:xfrm>
            <a:custGeom>
              <a:avLst/>
              <a:gdLst/>
              <a:ahLst/>
              <a:cxnLst/>
              <a:rect l="l" t="t" r="r" b="b"/>
              <a:pathLst>
                <a:path w="5753" h="16664" extrusionOk="0">
                  <a:moveTo>
                    <a:pt x="27" y="0"/>
                  </a:moveTo>
                  <a:cubicBezTo>
                    <a:pt x="26" y="0"/>
                    <a:pt x="25" y="0"/>
                    <a:pt x="24" y="1"/>
                  </a:cubicBezTo>
                  <a:cubicBezTo>
                    <a:pt x="1" y="24"/>
                    <a:pt x="252" y="526"/>
                    <a:pt x="709" y="1234"/>
                  </a:cubicBezTo>
                  <a:cubicBezTo>
                    <a:pt x="1142" y="1964"/>
                    <a:pt x="1827" y="2877"/>
                    <a:pt x="2420" y="3813"/>
                  </a:cubicBezTo>
                  <a:cubicBezTo>
                    <a:pt x="2580" y="4041"/>
                    <a:pt x="2740" y="4269"/>
                    <a:pt x="2854" y="4498"/>
                  </a:cubicBezTo>
                  <a:cubicBezTo>
                    <a:pt x="2991" y="4749"/>
                    <a:pt x="3128" y="4977"/>
                    <a:pt x="3265" y="5205"/>
                  </a:cubicBezTo>
                  <a:cubicBezTo>
                    <a:pt x="3379" y="5433"/>
                    <a:pt x="3470" y="5662"/>
                    <a:pt x="3562" y="5890"/>
                  </a:cubicBezTo>
                  <a:cubicBezTo>
                    <a:pt x="3607" y="5981"/>
                    <a:pt x="3653" y="6095"/>
                    <a:pt x="3699" y="6187"/>
                  </a:cubicBezTo>
                  <a:cubicBezTo>
                    <a:pt x="3744" y="6301"/>
                    <a:pt x="3790" y="6392"/>
                    <a:pt x="3813" y="6506"/>
                  </a:cubicBezTo>
                  <a:cubicBezTo>
                    <a:pt x="3950" y="6894"/>
                    <a:pt x="4064" y="7214"/>
                    <a:pt x="4110" y="7442"/>
                  </a:cubicBezTo>
                  <a:cubicBezTo>
                    <a:pt x="4178" y="7693"/>
                    <a:pt x="4201" y="7830"/>
                    <a:pt x="4201" y="7830"/>
                  </a:cubicBezTo>
                  <a:cubicBezTo>
                    <a:pt x="4201" y="7830"/>
                    <a:pt x="4361" y="8355"/>
                    <a:pt x="4589" y="9177"/>
                  </a:cubicBezTo>
                  <a:cubicBezTo>
                    <a:pt x="4726" y="9565"/>
                    <a:pt x="4771" y="10044"/>
                    <a:pt x="4886" y="10569"/>
                  </a:cubicBezTo>
                  <a:cubicBezTo>
                    <a:pt x="4977" y="11094"/>
                    <a:pt x="5114" y="11619"/>
                    <a:pt x="5182" y="12190"/>
                  </a:cubicBezTo>
                  <a:cubicBezTo>
                    <a:pt x="5525" y="14404"/>
                    <a:pt x="5502" y="16663"/>
                    <a:pt x="5616" y="16663"/>
                  </a:cubicBezTo>
                  <a:cubicBezTo>
                    <a:pt x="5639" y="16663"/>
                    <a:pt x="5662" y="16093"/>
                    <a:pt x="5684" y="15248"/>
                  </a:cubicBezTo>
                  <a:cubicBezTo>
                    <a:pt x="5753" y="14404"/>
                    <a:pt x="5639" y="13262"/>
                    <a:pt x="5548" y="12144"/>
                  </a:cubicBezTo>
                  <a:cubicBezTo>
                    <a:pt x="5502" y="11573"/>
                    <a:pt x="5388" y="11026"/>
                    <a:pt x="5319" y="10478"/>
                  </a:cubicBezTo>
                  <a:cubicBezTo>
                    <a:pt x="5228" y="9976"/>
                    <a:pt x="5182" y="9474"/>
                    <a:pt x="5045" y="9063"/>
                  </a:cubicBezTo>
                  <a:cubicBezTo>
                    <a:pt x="4840" y="8241"/>
                    <a:pt x="4703" y="7670"/>
                    <a:pt x="4703" y="7670"/>
                  </a:cubicBezTo>
                  <a:cubicBezTo>
                    <a:pt x="4703" y="7670"/>
                    <a:pt x="4680" y="7533"/>
                    <a:pt x="4612" y="7305"/>
                  </a:cubicBezTo>
                  <a:cubicBezTo>
                    <a:pt x="4543" y="7054"/>
                    <a:pt x="4406" y="6734"/>
                    <a:pt x="4269" y="6324"/>
                  </a:cubicBezTo>
                  <a:cubicBezTo>
                    <a:pt x="4224" y="6232"/>
                    <a:pt x="4201" y="6118"/>
                    <a:pt x="4155" y="6004"/>
                  </a:cubicBezTo>
                  <a:cubicBezTo>
                    <a:pt x="4087" y="5913"/>
                    <a:pt x="4041" y="5799"/>
                    <a:pt x="3995" y="5685"/>
                  </a:cubicBezTo>
                  <a:cubicBezTo>
                    <a:pt x="3881" y="5479"/>
                    <a:pt x="3767" y="5228"/>
                    <a:pt x="3630" y="5000"/>
                  </a:cubicBezTo>
                  <a:cubicBezTo>
                    <a:pt x="3493" y="4771"/>
                    <a:pt x="3356" y="4543"/>
                    <a:pt x="3219" y="4292"/>
                  </a:cubicBezTo>
                  <a:cubicBezTo>
                    <a:pt x="3060" y="4064"/>
                    <a:pt x="2900" y="3836"/>
                    <a:pt x="2740" y="3585"/>
                  </a:cubicBezTo>
                  <a:cubicBezTo>
                    <a:pt x="2078" y="2672"/>
                    <a:pt x="1370" y="1804"/>
                    <a:pt x="868" y="1119"/>
                  </a:cubicBezTo>
                  <a:cubicBezTo>
                    <a:pt x="378" y="473"/>
                    <a:pt x="83" y="0"/>
                    <a:pt x="2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9" name="Google Shape;2471;p35">
              <a:extLst>
                <a:ext uri="{FF2B5EF4-FFF2-40B4-BE49-F238E27FC236}">
                  <a16:creationId xmlns:a16="http://schemas.microsoft.com/office/drawing/2014/main" id="{B97E2ECC-6C36-64A5-45DE-1386F0B7EAA8}"/>
                </a:ext>
              </a:extLst>
            </p:cNvPr>
            <p:cNvSpPr/>
            <p:nvPr/>
          </p:nvSpPr>
          <p:spPr>
            <a:xfrm>
              <a:off x="975950" y="2296850"/>
              <a:ext cx="47375" cy="158150"/>
            </a:xfrm>
            <a:custGeom>
              <a:avLst/>
              <a:gdLst/>
              <a:ahLst/>
              <a:cxnLst/>
              <a:rect l="l" t="t" r="r" b="b"/>
              <a:pathLst>
                <a:path w="1895" h="6326" extrusionOk="0">
                  <a:moveTo>
                    <a:pt x="1803" y="0"/>
                  </a:moveTo>
                  <a:cubicBezTo>
                    <a:pt x="1735" y="0"/>
                    <a:pt x="1621" y="845"/>
                    <a:pt x="1529" y="1666"/>
                  </a:cubicBezTo>
                  <a:cubicBezTo>
                    <a:pt x="1484" y="2077"/>
                    <a:pt x="1438" y="2488"/>
                    <a:pt x="1370" y="2785"/>
                  </a:cubicBezTo>
                  <a:cubicBezTo>
                    <a:pt x="1347" y="2945"/>
                    <a:pt x="1324" y="3059"/>
                    <a:pt x="1301" y="3150"/>
                  </a:cubicBezTo>
                  <a:cubicBezTo>
                    <a:pt x="1301" y="3241"/>
                    <a:pt x="1278" y="3287"/>
                    <a:pt x="1278" y="3287"/>
                  </a:cubicBezTo>
                  <a:cubicBezTo>
                    <a:pt x="1278" y="3287"/>
                    <a:pt x="1233" y="3492"/>
                    <a:pt x="1164" y="3789"/>
                  </a:cubicBezTo>
                  <a:cubicBezTo>
                    <a:pt x="1141" y="3949"/>
                    <a:pt x="1073" y="4109"/>
                    <a:pt x="1004" y="4291"/>
                  </a:cubicBezTo>
                  <a:cubicBezTo>
                    <a:pt x="959" y="4451"/>
                    <a:pt x="890" y="4657"/>
                    <a:pt x="799" y="4839"/>
                  </a:cubicBezTo>
                  <a:cubicBezTo>
                    <a:pt x="708" y="5022"/>
                    <a:pt x="616" y="5204"/>
                    <a:pt x="525" y="5387"/>
                  </a:cubicBezTo>
                  <a:cubicBezTo>
                    <a:pt x="434" y="5547"/>
                    <a:pt x="343" y="5707"/>
                    <a:pt x="274" y="5843"/>
                  </a:cubicBezTo>
                  <a:cubicBezTo>
                    <a:pt x="114" y="6117"/>
                    <a:pt x="0" y="6300"/>
                    <a:pt x="46" y="6323"/>
                  </a:cubicBezTo>
                  <a:cubicBezTo>
                    <a:pt x="47" y="6324"/>
                    <a:pt x="50" y="6325"/>
                    <a:pt x="52" y="6325"/>
                  </a:cubicBezTo>
                  <a:cubicBezTo>
                    <a:pt x="89" y="6325"/>
                    <a:pt x="222" y="6191"/>
                    <a:pt x="434" y="5958"/>
                  </a:cubicBezTo>
                  <a:cubicBezTo>
                    <a:pt x="525" y="5843"/>
                    <a:pt x="662" y="5707"/>
                    <a:pt x="776" y="5547"/>
                  </a:cubicBezTo>
                  <a:cubicBezTo>
                    <a:pt x="890" y="5364"/>
                    <a:pt x="1004" y="5182"/>
                    <a:pt x="1119" y="4999"/>
                  </a:cubicBezTo>
                  <a:cubicBezTo>
                    <a:pt x="1256" y="4839"/>
                    <a:pt x="1324" y="4634"/>
                    <a:pt x="1415" y="4451"/>
                  </a:cubicBezTo>
                  <a:cubicBezTo>
                    <a:pt x="1507" y="4246"/>
                    <a:pt x="1598" y="4086"/>
                    <a:pt x="1644" y="3926"/>
                  </a:cubicBezTo>
                  <a:cubicBezTo>
                    <a:pt x="1735" y="3607"/>
                    <a:pt x="1780" y="3401"/>
                    <a:pt x="1780" y="3401"/>
                  </a:cubicBezTo>
                  <a:cubicBezTo>
                    <a:pt x="1780" y="3401"/>
                    <a:pt x="1803" y="3355"/>
                    <a:pt x="1803" y="3241"/>
                  </a:cubicBezTo>
                  <a:cubicBezTo>
                    <a:pt x="1826" y="3150"/>
                    <a:pt x="1826" y="3013"/>
                    <a:pt x="1849" y="2853"/>
                  </a:cubicBezTo>
                  <a:cubicBezTo>
                    <a:pt x="1895" y="2534"/>
                    <a:pt x="1895" y="2123"/>
                    <a:pt x="1895" y="1689"/>
                  </a:cubicBezTo>
                  <a:cubicBezTo>
                    <a:pt x="1895" y="845"/>
                    <a:pt x="1872" y="0"/>
                    <a:pt x="180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0" name="Google Shape;2472;p35">
              <a:extLst>
                <a:ext uri="{FF2B5EF4-FFF2-40B4-BE49-F238E27FC236}">
                  <a16:creationId xmlns:a16="http://schemas.microsoft.com/office/drawing/2014/main" id="{B4FC3BF8-43E7-2321-4412-6F49F8226089}"/>
                </a:ext>
              </a:extLst>
            </p:cNvPr>
            <p:cNvSpPr/>
            <p:nvPr/>
          </p:nvSpPr>
          <p:spPr>
            <a:xfrm>
              <a:off x="803600" y="1845475"/>
              <a:ext cx="33125" cy="230575"/>
            </a:xfrm>
            <a:custGeom>
              <a:avLst/>
              <a:gdLst/>
              <a:ahLst/>
              <a:cxnLst/>
              <a:rect l="l" t="t" r="r" b="b"/>
              <a:pathLst>
                <a:path w="1325" h="9223" extrusionOk="0">
                  <a:moveTo>
                    <a:pt x="1071" y="0"/>
                  </a:moveTo>
                  <a:cubicBezTo>
                    <a:pt x="995" y="0"/>
                    <a:pt x="523" y="1085"/>
                    <a:pt x="252" y="2237"/>
                  </a:cubicBezTo>
                  <a:cubicBezTo>
                    <a:pt x="161" y="2831"/>
                    <a:pt x="47" y="3424"/>
                    <a:pt x="47" y="3881"/>
                  </a:cubicBezTo>
                  <a:cubicBezTo>
                    <a:pt x="1" y="4337"/>
                    <a:pt x="1" y="4634"/>
                    <a:pt x="1" y="4634"/>
                  </a:cubicBezTo>
                  <a:cubicBezTo>
                    <a:pt x="1" y="4634"/>
                    <a:pt x="24" y="4931"/>
                    <a:pt x="69" y="5387"/>
                  </a:cubicBezTo>
                  <a:cubicBezTo>
                    <a:pt x="69" y="5844"/>
                    <a:pt x="229" y="6414"/>
                    <a:pt x="343" y="7008"/>
                  </a:cubicBezTo>
                  <a:cubicBezTo>
                    <a:pt x="637" y="8182"/>
                    <a:pt x="1198" y="9222"/>
                    <a:pt x="1255" y="9222"/>
                  </a:cubicBezTo>
                  <a:cubicBezTo>
                    <a:pt x="1255" y="9222"/>
                    <a:pt x="1256" y="9222"/>
                    <a:pt x="1256" y="9222"/>
                  </a:cubicBezTo>
                  <a:cubicBezTo>
                    <a:pt x="1325" y="9176"/>
                    <a:pt x="891" y="8081"/>
                    <a:pt x="686" y="6939"/>
                  </a:cubicBezTo>
                  <a:cubicBezTo>
                    <a:pt x="640" y="6346"/>
                    <a:pt x="526" y="5775"/>
                    <a:pt x="549" y="5342"/>
                  </a:cubicBezTo>
                  <a:cubicBezTo>
                    <a:pt x="526" y="4908"/>
                    <a:pt x="526" y="4611"/>
                    <a:pt x="526" y="4611"/>
                  </a:cubicBezTo>
                  <a:cubicBezTo>
                    <a:pt x="526" y="4611"/>
                    <a:pt x="526" y="4337"/>
                    <a:pt x="526" y="3904"/>
                  </a:cubicBezTo>
                  <a:cubicBezTo>
                    <a:pt x="503" y="3470"/>
                    <a:pt x="594" y="2899"/>
                    <a:pt x="617" y="2306"/>
                  </a:cubicBezTo>
                  <a:cubicBezTo>
                    <a:pt x="777" y="1164"/>
                    <a:pt x="1142" y="46"/>
                    <a:pt x="1074" y="0"/>
                  </a:cubicBezTo>
                  <a:cubicBezTo>
                    <a:pt x="1073" y="0"/>
                    <a:pt x="1072" y="0"/>
                    <a:pt x="10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1" name="Google Shape;2473;p35">
              <a:extLst>
                <a:ext uri="{FF2B5EF4-FFF2-40B4-BE49-F238E27FC236}">
                  <a16:creationId xmlns:a16="http://schemas.microsoft.com/office/drawing/2014/main" id="{FF7DC1CA-2372-8FB5-6311-C31747CC618A}"/>
                </a:ext>
              </a:extLst>
            </p:cNvPr>
            <p:cNvSpPr/>
            <p:nvPr/>
          </p:nvSpPr>
          <p:spPr>
            <a:xfrm>
              <a:off x="848725" y="2222625"/>
              <a:ext cx="79300" cy="208950"/>
            </a:xfrm>
            <a:custGeom>
              <a:avLst/>
              <a:gdLst/>
              <a:ahLst/>
              <a:cxnLst/>
              <a:rect l="l" t="t" r="r" b="b"/>
              <a:pathLst>
                <a:path w="3172" h="8358" extrusionOk="0">
                  <a:moveTo>
                    <a:pt x="108" y="1"/>
                  </a:moveTo>
                  <a:cubicBezTo>
                    <a:pt x="63" y="1"/>
                    <a:pt x="1" y="292"/>
                    <a:pt x="45" y="732"/>
                  </a:cubicBezTo>
                  <a:cubicBezTo>
                    <a:pt x="90" y="1166"/>
                    <a:pt x="273" y="1737"/>
                    <a:pt x="547" y="2262"/>
                  </a:cubicBezTo>
                  <a:cubicBezTo>
                    <a:pt x="798" y="2787"/>
                    <a:pt x="1095" y="3289"/>
                    <a:pt x="1323" y="3654"/>
                  </a:cubicBezTo>
                  <a:cubicBezTo>
                    <a:pt x="1528" y="4019"/>
                    <a:pt x="1688" y="4270"/>
                    <a:pt x="1688" y="4270"/>
                  </a:cubicBezTo>
                  <a:cubicBezTo>
                    <a:pt x="1688" y="4270"/>
                    <a:pt x="1848" y="4498"/>
                    <a:pt x="2053" y="4864"/>
                  </a:cubicBezTo>
                  <a:cubicBezTo>
                    <a:pt x="2259" y="5229"/>
                    <a:pt x="2533" y="5731"/>
                    <a:pt x="2670" y="6256"/>
                  </a:cubicBezTo>
                  <a:cubicBezTo>
                    <a:pt x="2829" y="6781"/>
                    <a:pt x="2784" y="7329"/>
                    <a:pt x="2624" y="7717"/>
                  </a:cubicBezTo>
                  <a:cubicBezTo>
                    <a:pt x="2487" y="8105"/>
                    <a:pt x="2304" y="8333"/>
                    <a:pt x="2327" y="8356"/>
                  </a:cubicBezTo>
                  <a:cubicBezTo>
                    <a:pt x="2329" y="8357"/>
                    <a:pt x="2331" y="8358"/>
                    <a:pt x="2333" y="8358"/>
                  </a:cubicBezTo>
                  <a:cubicBezTo>
                    <a:pt x="2378" y="8358"/>
                    <a:pt x="2613" y="8175"/>
                    <a:pt x="2807" y="7808"/>
                  </a:cubicBezTo>
                  <a:cubicBezTo>
                    <a:pt x="3058" y="7420"/>
                    <a:pt x="3172" y="6781"/>
                    <a:pt x="3035" y="6188"/>
                  </a:cubicBezTo>
                  <a:cubicBezTo>
                    <a:pt x="2944" y="5571"/>
                    <a:pt x="2670" y="5023"/>
                    <a:pt x="2487" y="4635"/>
                  </a:cubicBezTo>
                  <a:cubicBezTo>
                    <a:pt x="2282" y="4247"/>
                    <a:pt x="2122" y="3996"/>
                    <a:pt x="2122" y="3996"/>
                  </a:cubicBezTo>
                  <a:cubicBezTo>
                    <a:pt x="2122" y="3996"/>
                    <a:pt x="1962" y="3768"/>
                    <a:pt x="1734" y="3403"/>
                  </a:cubicBezTo>
                  <a:cubicBezTo>
                    <a:pt x="1483" y="3038"/>
                    <a:pt x="1163" y="2581"/>
                    <a:pt x="866" y="2079"/>
                  </a:cubicBezTo>
                  <a:cubicBezTo>
                    <a:pt x="570" y="1600"/>
                    <a:pt x="341" y="1098"/>
                    <a:pt x="227" y="687"/>
                  </a:cubicBezTo>
                  <a:cubicBezTo>
                    <a:pt x="136" y="276"/>
                    <a:pt x="136" y="2"/>
                    <a:pt x="113" y="2"/>
                  </a:cubicBezTo>
                  <a:cubicBezTo>
                    <a:pt x="112" y="1"/>
                    <a:pt x="110" y="1"/>
                    <a:pt x="10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2" name="Google Shape;2474;p35">
              <a:extLst>
                <a:ext uri="{FF2B5EF4-FFF2-40B4-BE49-F238E27FC236}">
                  <a16:creationId xmlns:a16="http://schemas.microsoft.com/office/drawing/2014/main" id="{A67257D4-165E-E1BF-7172-986895EA647B}"/>
                </a:ext>
              </a:extLst>
            </p:cNvPr>
            <p:cNvSpPr/>
            <p:nvPr/>
          </p:nvSpPr>
          <p:spPr>
            <a:xfrm>
              <a:off x="1505500" y="1489425"/>
              <a:ext cx="83325" cy="95750"/>
            </a:xfrm>
            <a:custGeom>
              <a:avLst/>
              <a:gdLst/>
              <a:ahLst/>
              <a:cxnLst/>
              <a:rect l="l" t="t" r="r" b="b"/>
              <a:pathLst>
                <a:path w="3333" h="3830" extrusionOk="0">
                  <a:moveTo>
                    <a:pt x="505" y="0"/>
                  </a:moveTo>
                  <a:cubicBezTo>
                    <a:pt x="394" y="0"/>
                    <a:pt x="298" y="37"/>
                    <a:pt x="228" y="114"/>
                  </a:cubicBezTo>
                  <a:cubicBezTo>
                    <a:pt x="0" y="365"/>
                    <a:pt x="160" y="958"/>
                    <a:pt x="571" y="1415"/>
                  </a:cubicBezTo>
                  <a:cubicBezTo>
                    <a:pt x="857" y="1748"/>
                    <a:pt x="1198" y="1938"/>
                    <a:pt x="1456" y="1938"/>
                  </a:cubicBezTo>
                  <a:cubicBezTo>
                    <a:pt x="1568" y="1938"/>
                    <a:pt x="1665" y="1902"/>
                    <a:pt x="1735" y="1825"/>
                  </a:cubicBezTo>
                  <a:cubicBezTo>
                    <a:pt x="1940" y="1574"/>
                    <a:pt x="1780" y="981"/>
                    <a:pt x="1370" y="502"/>
                  </a:cubicBezTo>
                  <a:cubicBezTo>
                    <a:pt x="1085" y="185"/>
                    <a:pt x="756" y="0"/>
                    <a:pt x="505" y="0"/>
                  </a:cubicBezTo>
                  <a:close/>
                  <a:moveTo>
                    <a:pt x="2323" y="2447"/>
                  </a:moveTo>
                  <a:cubicBezTo>
                    <a:pt x="2235" y="2447"/>
                    <a:pt x="2158" y="2475"/>
                    <a:pt x="2100" y="2533"/>
                  </a:cubicBezTo>
                  <a:cubicBezTo>
                    <a:pt x="1940" y="2716"/>
                    <a:pt x="2054" y="3127"/>
                    <a:pt x="2351" y="3469"/>
                  </a:cubicBezTo>
                  <a:cubicBezTo>
                    <a:pt x="2553" y="3702"/>
                    <a:pt x="2797" y="3829"/>
                    <a:pt x="2983" y="3829"/>
                  </a:cubicBezTo>
                  <a:cubicBezTo>
                    <a:pt x="3070" y="3829"/>
                    <a:pt x="3145" y="3801"/>
                    <a:pt x="3196" y="3743"/>
                  </a:cubicBezTo>
                  <a:cubicBezTo>
                    <a:pt x="3333" y="3583"/>
                    <a:pt x="3241" y="3149"/>
                    <a:pt x="2944" y="2807"/>
                  </a:cubicBezTo>
                  <a:cubicBezTo>
                    <a:pt x="2743" y="2574"/>
                    <a:pt x="2509" y="2447"/>
                    <a:pt x="2323" y="244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3" name="Google Shape;2475;p35">
              <a:extLst>
                <a:ext uri="{FF2B5EF4-FFF2-40B4-BE49-F238E27FC236}">
                  <a16:creationId xmlns:a16="http://schemas.microsoft.com/office/drawing/2014/main" id="{12BF94A4-2A44-95AF-6614-D60F6B41948D}"/>
                </a:ext>
              </a:extLst>
            </p:cNvPr>
            <p:cNvSpPr/>
            <p:nvPr/>
          </p:nvSpPr>
          <p:spPr>
            <a:xfrm>
              <a:off x="1055250" y="2063500"/>
              <a:ext cx="44550" cy="115500"/>
            </a:xfrm>
            <a:custGeom>
              <a:avLst/>
              <a:gdLst/>
              <a:ahLst/>
              <a:cxnLst/>
              <a:rect l="l" t="t" r="r" b="b"/>
              <a:pathLst>
                <a:path w="1782" h="4620" extrusionOk="0">
                  <a:moveTo>
                    <a:pt x="532" y="1"/>
                  </a:moveTo>
                  <a:cubicBezTo>
                    <a:pt x="491" y="1"/>
                    <a:pt x="451" y="7"/>
                    <a:pt x="412" y="21"/>
                  </a:cubicBezTo>
                  <a:cubicBezTo>
                    <a:pt x="115" y="158"/>
                    <a:pt x="1" y="752"/>
                    <a:pt x="161" y="1345"/>
                  </a:cubicBezTo>
                  <a:cubicBezTo>
                    <a:pt x="299" y="1878"/>
                    <a:pt x="607" y="2240"/>
                    <a:pt x="880" y="2240"/>
                  </a:cubicBezTo>
                  <a:cubicBezTo>
                    <a:pt x="923" y="2240"/>
                    <a:pt x="965" y="2231"/>
                    <a:pt x="1005" y="2213"/>
                  </a:cubicBezTo>
                  <a:cubicBezTo>
                    <a:pt x="1325" y="2099"/>
                    <a:pt x="1439" y="1505"/>
                    <a:pt x="1279" y="889"/>
                  </a:cubicBezTo>
                  <a:cubicBezTo>
                    <a:pt x="1139" y="348"/>
                    <a:pt x="823" y="1"/>
                    <a:pt x="532" y="1"/>
                  </a:cubicBezTo>
                  <a:close/>
                  <a:moveTo>
                    <a:pt x="1141" y="3017"/>
                  </a:moveTo>
                  <a:cubicBezTo>
                    <a:pt x="1111" y="3017"/>
                    <a:pt x="1080" y="3023"/>
                    <a:pt x="1051" y="3034"/>
                  </a:cubicBezTo>
                  <a:cubicBezTo>
                    <a:pt x="823" y="3126"/>
                    <a:pt x="731" y="3537"/>
                    <a:pt x="868" y="3970"/>
                  </a:cubicBezTo>
                  <a:cubicBezTo>
                    <a:pt x="971" y="4359"/>
                    <a:pt x="1202" y="4620"/>
                    <a:pt x="1413" y="4620"/>
                  </a:cubicBezTo>
                  <a:cubicBezTo>
                    <a:pt x="1437" y="4620"/>
                    <a:pt x="1461" y="4616"/>
                    <a:pt x="1484" y="4609"/>
                  </a:cubicBezTo>
                  <a:cubicBezTo>
                    <a:pt x="1690" y="4495"/>
                    <a:pt x="1781" y="4084"/>
                    <a:pt x="1667" y="3651"/>
                  </a:cubicBezTo>
                  <a:cubicBezTo>
                    <a:pt x="1568" y="3273"/>
                    <a:pt x="1347" y="3017"/>
                    <a:pt x="1141" y="301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4" name="Google Shape;2476;p35">
              <a:extLst>
                <a:ext uri="{FF2B5EF4-FFF2-40B4-BE49-F238E27FC236}">
                  <a16:creationId xmlns:a16="http://schemas.microsoft.com/office/drawing/2014/main" id="{D0774096-6AE7-A352-A405-5CE241F25FB3}"/>
                </a:ext>
              </a:extLst>
            </p:cNvPr>
            <p:cNvSpPr/>
            <p:nvPr/>
          </p:nvSpPr>
          <p:spPr>
            <a:xfrm>
              <a:off x="793350" y="2017125"/>
              <a:ext cx="278475" cy="281125"/>
            </a:xfrm>
            <a:custGeom>
              <a:avLst/>
              <a:gdLst/>
              <a:ahLst/>
              <a:cxnLst/>
              <a:rect l="l" t="t" r="r" b="b"/>
              <a:pathLst>
                <a:path w="11139" h="11245" extrusionOk="0">
                  <a:moveTo>
                    <a:pt x="5612" y="1"/>
                  </a:moveTo>
                  <a:cubicBezTo>
                    <a:pt x="4551" y="1"/>
                    <a:pt x="3334" y="415"/>
                    <a:pt x="2237" y="1808"/>
                  </a:cubicBezTo>
                  <a:cubicBezTo>
                    <a:pt x="0" y="4638"/>
                    <a:pt x="3949" y="9979"/>
                    <a:pt x="7715" y="10984"/>
                  </a:cubicBezTo>
                  <a:cubicBezTo>
                    <a:pt x="8391" y="11165"/>
                    <a:pt x="8988" y="11245"/>
                    <a:pt x="9509" y="11245"/>
                  </a:cubicBezTo>
                  <a:cubicBezTo>
                    <a:pt x="10167" y="11245"/>
                    <a:pt x="10706" y="11119"/>
                    <a:pt x="11139" y="10915"/>
                  </a:cubicBezTo>
                  <a:cubicBezTo>
                    <a:pt x="10774" y="7332"/>
                    <a:pt x="9541" y="3703"/>
                    <a:pt x="7806" y="553"/>
                  </a:cubicBezTo>
                  <a:cubicBezTo>
                    <a:pt x="7302" y="301"/>
                    <a:pt x="6514" y="1"/>
                    <a:pt x="561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5" name="Google Shape;2477;p35">
              <a:extLst>
                <a:ext uri="{FF2B5EF4-FFF2-40B4-BE49-F238E27FC236}">
                  <a16:creationId xmlns:a16="http://schemas.microsoft.com/office/drawing/2014/main" id="{27E2D97C-2771-7B34-F219-DDECC182A7D1}"/>
                </a:ext>
              </a:extLst>
            </p:cNvPr>
            <p:cNvSpPr/>
            <p:nvPr/>
          </p:nvSpPr>
          <p:spPr>
            <a:xfrm>
              <a:off x="885200" y="2225525"/>
              <a:ext cx="186625" cy="72725"/>
            </a:xfrm>
            <a:custGeom>
              <a:avLst/>
              <a:gdLst/>
              <a:ahLst/>
              <a:cxnLst/>
              <a:rect l="l" t="t" r="r" b="b"/>
              <a:pathLst>
                <a:path w="7465" h="2909" extrusionOk="0">
                  <a:moveTo>
                    <a:pt x="1" y="0"/>
                  </a:moveTo>
                  <a:lnTo>
                    <a:pt x="1" y="0"/>
                  </a:lnTo>
                  <a:cubicBezTo>
                    <a:pt x="1142" y="1255"/>
                    <a:pt x="2603" y="2260"/>
                    <a:pt x="4041" y="2648"/>
                  </a:cubicBezTo>
                  <a:cubicBezTo>
                    <a:pt x="4717" y="2829"/>
                    <a:pt x="5314" y="2909"/>
                    <a:pt x="5835" y="2909"/>
                  </a:cubicBezTo>
                  <a:cubicBezTo>
                    <a:pt x="6493" y="2909"/>
                    <a:pt x="7032" y="2783"/>
                    <a:pt x="7465" y="2579"/>
                  </a:cubicBezTo>
                  <a:cubicBezTo>
                    <a:pt x="7442" y="2191"/>
                    <a:pt x="7373" y="1826"/>
                    <a:pt x="7328" y="1461"/>
                  </a:cubicBezTo>
                  <a:cubicBezTo>
                    <a:pt x="6798" y="1854"/>
                    <a:pt x="6058" y="2147"/>
                    <a:pt x="5041" y="2147"/>
                  </a:cubicBezTo>
                  <a:cubicBezTo>
                    <a:pt x="4523" y="2147"/>
                    <a:pt x="3934" y="2072"/>
                    <a:pt x="3265" y="1895"/>
                  </a:cubicBezTo>
                  <a:cubicBezTo>
                    <a:pt x="2146" y="1598"/>
                    <a:pt x="1005" y="890"/>
                    <a:pt x="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6" name="Google Shape;2478;p35">
              <a:extLst>
                <a:ext uri="{FF2B5EF4-FFF2-40B4-BE49-F238E27FC236}">
                  <a16:creationId xmlns:a16="http://schemas.microsoft.com/office/drawing/2014/main" id="{9785365F-4292-DC1A-DC8A-B2938850AE69}"/>
                </a:ext>
              </a:extLst>
            </p:cNvPr>
            <p:cNvSpPr/>
            <p:nvPr/>
          </p:nvSpPr>
          <p:spPr>
            <a:xfrm>
              <a:off x="878925" y="2077150"/>
              <a:ext cx="176925" cy="182825"/>
            </a:xfrm>
            <a:custGeom>
              <a:avLst/>
              <a:gdLst/>
              <a:ahLst/>
              <a:cxnLst/>
              <a:rect l="l" t="t" r="r" b="b"/>
              <a:pathLst>
                <a:path w="7077" h="7313" extrusionOk="0">
                  <a:moveTo>
                    <a:pt x="1388" y="0"/>
                  </a:moveTo>
                  <a:cubicBezTo>
                    <a:pt x="1382" y="0"/>
                    <a:pt x="1376" y="0"/>
                    <a:pt x="1370" y="0"/>
                  </a:cubicBezTo>
                  <a:cubicBezTo>
                    <a:pt x="1" y="23"/>
                    <a:pt x="320" y="2351"/>
                    <a:pt x="320" y="2351"/>
                  </a:cubicBezTo>
                  <a:cubicBezTo>
                    <a:pt x="480" y="4657"/>
                    <a:pt x="4041" y="7190"/>
                    <a:pt x="5479" y="7305"/>
                  </a:cubicBezTo>
                  <a:cubicBezTo>
                    <a:pt x="5536" y="7310"/>
                    <a:pt x="5590" y="7313"/>
                    <a:pt x="5643" y="7313"/>
                  </a:cubicBezTo>
                  <a:cubicBezTo>
                    <a:pt x="6929" y="7313"/>
                    <a:pt x="7077" y="5775"/>
                    <a:pt x="7077" y="5775"/>
                  </a:cubicBezTo>
                  <a:cubicBezTo>
                    <a:pt x="7077" y="5775"/>
                    <a:pt x="5273" y="5296"/>
                    <a:pt x="4703" y="3972"/>
                  </a:cubicBezTo>
                  <a:cubicBezTo>
                    <a:pt x="4155" y="2648"/>
                    <a:pt x="5890" y="2625"/>
                    <a:pt x="5890" y="2625"/>
                  </a:cubicBezTo>
                  <a:cubicBezTo>
                    <a:pt x="5890" y="2625"/>
                    <a:pt x="2767" y="0"/>
                    <a:pt x="13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7" name="Google Shape;2479;p35">
              <a:extLst>
                <a:ext uri="{FF2B5EF4-FFF2-40B4-BE49-F238E27FC236}">
                  <a16:creationId xmlns:a16="http://schemas.microsoft.com/office/drawing/2014/main" id="{716E9B90-CAED-47D5-0665-702261F1C910}"/>
                </a:ext>
              </a:extLst>
            </p:cNvPr>
            <p:cNvSpPr/>
            <p:nvPr/>
          </p:nvSpPr>
          <p:spPr>
            <a:xfrm>
              <a:off x="886925" y="2076800"/>
              <a:ext cx="176925" cy="183700"/>
            </a:xfrm>
            <a:custGeom>
              <a:avLst/>
              <a:gdLst/>
              <a:ahLst/>
              <a:cxnLst/>
              <a:rect l="l" t="t" r="r" b="b"/>
              <a:pathLst>
                <a:path w="7077" h="7348" extrusionOk="0">
                  <a:moveTo>
                    <a:pt x="4931" y="2457"/>
                  </a:moveTo>
                  <a:cubicBezTo>
                    <a:pt x="4931" y="2457"/>
                    <a:pt x="4932" y="2458"/>
                    <a:pt x="4932" y="2458"/>
                  </a:cubicBezTo>
                  <a:lnTo>
                    <a:pt x="4932" y="2458"/>
                  </a:lnTo>
                  <a:cubicBezTo>
                    <a:pt x="4934" y="2457"/>
                    <a:pt x="4934" y="2457"/>
                    <a:pt x="4931" y="2457"/>
                  </a:cubicBezTo>
                  <a:close/>
                  <a:moveTo>
                    <a:pt x="1322" y="0"/>
                  </a:moveTo>
                  <a:cubicBezTo>
                    <a:pt x="1231" y="0"/>
                    <a:pt x="1141" y="5"/>
                    <a:pt x="1050" y="14"/>
                  </a:cubicBezTo>
                  <a:cubicBezTo>
                    <a:pt x="845" y="37"/>
                    <a:pt x="639" y="129"/>
                    <a:pt x="480" y="220"/>
                  </a:cubicBezTo>
                  <a:cubicBezTo>
                    <a:pt x="320" y="334"/>
                    <a:pt x="206" y="471"/>
                    <a:pt x="137" y="608"/>
                  </a:cubicBezTo>
                  <a:cubicBezTo>
                    <a:pt x="0" y="882"/>
                    <a:pt x="0" y="1110"/>
                    <a:pt x="0" y="1247"/>
                  </a:cubicBezTo>
                  <a:cubicBezTo>
                    <a:pt x="0" y="1407"/>
                    <a:pt x="23" y="1475"/>
                    <a:pt x="46" y="1475"/>
                  </a:cubicBezTo>
                  <a:cubicBezTo>
                    <a:pt x="48" y="1476"/>
                    <a:pt x="50" y="1476"/>
                    <a:pt x="52" y="1476"/>
                  </a:cubicBezTo>
                  <a:cubicBezTo>
                    <a:pt x="113" y="1476"/>
                    <a:pt x="100" y="1121"/>
                    <a:pt x="366" y="722"/>
                  </a:cubicBezTo>
                  <a:cubicBezTo>
                    <a:pt x="503" y="517"/>
                    <a:pt x="754" y="357"/>
                    <a:pt x="1073" y="357"/>
                  </a:cubicBezTo>
                  <a:cubicBezTo>
                    <a:pt x="1393" y="357"/>
                    <a:pt x="1781" y="448"/>
                    <a:pt x="2146" y="585"/>
                  </a:cubicBezTo>
                  <a:cubicBezTo>
                    <a:pt x="2899" y="882"/>
                    <a:pt x="3652" y="1361"/>
                    <a:pt x="4314" y="1863"/>
                  </a:cubicBezTo>
                  <a:cubicBezTo>
                    <a:pt x="4474" y="1977"/>
                    <a:pt x="4634" y="2114"/>
                    <a:pt x="4794" y="2229"/>
                  </a:cubicBezTo>
                  <a:cubicBezTo>
                    <a:pt x="4862" y="2297"/>
                    <a:pt x="4953" y="2388"/>
                    <a:pt x="4976" y="2411"/>
                  </a:cubicBezTo>
                  <a:lnTo>
                    <a:pt x="4999" y="2434"/>
                  </a:lnTo>
                  <a:cubicBezTo>
                    <a:pt x="5016" y="2467"/>
                    <a:pt x="5033" y="2489"/>
                    <a:pt x="5013" y="2489"/>
                  </a:cubicBezTo>
                  <a:cubicBezTo>
                    <a:pt x="5006" y="2489"/>
                    <a:pt x="4995" y="2486"/>
                    <a:pt x="4976" y="2480"/>
                  </a:cubicBezTo>
                  <a:cubicBezTo>
                    <a:pt x="4954" y="2480"/>
                    <a:pt x="4953" y="2480"/>
                    <a:pt x="4932" y="2458"/>
                  </a:cubicBezTo>
                  <a:lnTo>
                    <a:pt x="4932" y="2458"/>
                  </a:lnTo>
                  <a:cubicBezTo>
                    <a:pt x="4920" y="2464"/>
                    <a:pt x="4832" y="2483"/>
                    <a:pt x="4794" y="2502"/>
                  </a:cubicBezTo>
                  <a:cubicBezTo>
                    <a:pt x="4748" y="2502"/>
                    <a:pt x="4680" y="2525"/>
                    <a:pt x="4634" y="2548"/>
                  </a:cubicBezTo>
                  <a:cubicBezTo>
                    <a:pt x="4520" y="2617"/>
                    <a:pt x="4428" y="2662"/>
                    <a:pt x="4360" y="2731"/>
                  </a:cubicBezTo>
                  <a:cubicBezTo>
                    <a:pt x="4223" y="2868"/>
                    <a:pt x="4109" y="2982"/>
                    <a:pt x="4086" y="3073"/>
                  </a:cubicBezTo>
                  <a:cubicBezTo>
                    <a:pt x="4040" y="3164"/>
                    <a:pt x="4018" y="3210"/>
                    <a:pt x="4018" y="3210"/>
                  </a:cubicBezTo>
                  <a:cubicBezTo>
                    <a:pt x="4018" y="3210"/>
                    <a:pt x="4018" y="3256"/>
                    <a:pt x="3972" y="3347"/>
                  </a:cubicBezTo>
                  <a:cubicBezTo>
                    <a:pt x="3972" y="3438"/>
                    <a:pt x="3949" y="3552"/>
                    <a:pt x="3949" y="3712"/>
                  </a:cubicBezTo>
                  <a:cubicBezTo>
                    <a:pt x="3972" y="4032"/>
                    <a:pt x="4086" y="4420"/>
                    <a:pt x="4383" y="4831"/>
                  </a:cubicBezTo>
                  <a:cubicBezTo>
                    <a:pt x="4657" y="5219"/>
                    <a:pt x="5090" y="5584"/>
                    <a:pt x="5684" y="5812"/>
                  </a:cubicBezTo>
                  <a:cubicBezTo>
                    <a:pt x="5821" y="5881"/>
                    <a:pt x="5981" y="5926"/>
                    <a:pt x="6140" y="5972"/>
                  </a:cubicBezTo>
                  <a:cubicBezTo>
                    <a:pt x="6209" y="5995"/>
                    <a:pt x="6277" y="6018"/>
                    <a:pt x="6369" y="6018"/>
                  </a:cubicBezTo>
                  <a:lnTo>
                    <a:pt x="6437" y="6018"/>
                  </a:lnTo>
                  <a:cubicBezTo>
                    <a:pt x="6506" y="6018"/>
                    <a:pt x="6506" y="6063"/>
                    <a:pt x="6506" y="6086"/>
                  </a:cubicBezTo>
                  <a:cubicBezTo>
                    <a:pt x="6506" y="6109"/>
                    <a:pt x="6460" y="6246"/>
                    <a:pt x="6437" y="6337"/>
                  </a:cubicBezTo>
                  <a:cubicBezTo>
                    <a:pt x="6346" y="6542"/>
                    <a:pt x="6209" y="6702"/>
                    <a:pt x="5981" y="6794"/>
                  </a:cubicBezTo>
                  <a:cubicBezTo>
                    <a:pt x="5793" y="6850"/>
                    <a:pt x="5590" y="6891"/>
                    <a:pt x="5371" y="6891"/>
                  </a:cubicBezTo>
                  <a:cubicBezTo>
                    <a:pt x="5324" y="6891"/>
                    <a:pt x="5276" y="6889"/>
                    <a:pt x="5227" y="6885"/>
                  </a:cubicBezTo>
                  <a:cubicBezTo>
                    <a:pt x="4702" y="6862"/>
                    <a:pt x="4200" y="6725"/>
                    <a:pt x="3812" y="6565"/>
                  </a:cubicBezTo>
                  <a:cubicBezTo>
                    <a:pt x="3019" y="6287"/>
                    <a:pt x="2588" y="5968"/>
                    <a:pt x="2501" y="5968"/>
                  </a:cubicBezTo>
                  <a:cubicBezTo>
                    <a:pt x="2495" y="5968"/>
                    <a:pt x="2491" y="5969"/>
                    <a:pt x="2488" y="5972"/>
                  </a:cubicBezTo>
                  <a:cubicBezTo>
                    <a:pt x="2443" y="5995"/>
                    <a:pt x="2831" y="6451"/>
                    <a:pt x="3652" y="6839"/>
                  </a:cubicBezTo>
                  <a:cubicBezTo>
                    <a:pt x="4040" y="7045"/>
                    <a:pt x="4543" y="7250"/>
                    <a:pt x="5159" y="7319"/>
                  </a:cubicBezTo>
                  <a:cubicBezTo>
                    <a:pt x="5274" y="7336"/>
                    <a:pt x="5399" y="7347"/>
                    <a:pt x="5529" y="7347"/>
                  </a:cubicBezTo>
                  <a:cubicBezTo>
                    <a:pt x="5735" y="7347"/>
                    <a:pt x="5953" y="7320"/>
                    <a:pt x="6163" y="7250"/>
                  </a:cubicBezTo>
                  <a:cubicBezTo>
                    <a:pt x="6528" y="7159"/>
                    <a:pt x="6825" y="6839"/>
                    <a:pt x="6985" y="6542"/>
                  </a:cubicBezTo>
                  <a:cubicBezTo>
                    <a:pt x="7031" y="6474"/>
                    <a:pt x="7053" y="6406"/>
                    <a:pt x="7076" y="6337"/>
                  </a:cubicBezTo>
                  <a:cubicBezTo>
                    <a:pt x="7008" y="6063"/>
                    <a:pt x="6939" y="5766"/>
                    <a:pt x="6894" y="5470"/>
                  </a:cubicBezTo>
                  <a:lnTo>
                    <a:pt x="6551" y="5424"/>
                  </a:lnTo>
                  <a:cubicBezTo>
                    <a:pt x="6483" y="5401"/>
                    <a:pt x="6437" y="5401"/>
                    <a:pt x="6369" y="5356"/>
                  </a:cubicBezTo>
                  <a:cubicBezTo>
                    <a:pt x="6255" y="5310"/>
                    <a:pt x="6118" y="5287"/>
                    <a:pt x="6026" y="5241"/>
                  </a:cubicBezTo>
                  <a:cubicBezTo>
                    <a:pt x="5570" y="5036"/>
                    <a:pt x="5250" y="4716"/>
                    <a:pt x="5068" y="4420"/>
                  </a:cubicBezTo>
                  <a:cubicBezTo>
                    <a:pt x="4862" y="4123"/>
                    <a:pt x="4794" y="3826"/>
                    <a:pt x="4794" y="3667"/>
                  </a:cubicBezTo>
                  <a:cubicBezTo>
                    <a:pt x="4794" y="3575"/>
                    <a:pt x="4817" y="3507"/>
                    <a:pt x="4817" y="3461"/>
                  </a:cubicBezTo>
                  <a:cubicBezTo>
                    <a:pt x="4839" y="3438"/>
                    <a:pt x="4839" y="3415"/>
                    <a:pt x="4839" y="3415"/>
                  </a:cubicBezTo>
                  <a:cubicBezTo>
                    <a:pt x="4839" y="3415"/>
                    <a:pt x="4862" y="3347"/>
                    <a:pt x="4931" y="3278"/>
                  </a:cubicBezTo>
                  <a:cubicBezTo>
                    <a:pt x="4931" y="3256"/>
                    <a:pt x="4976" y="3256"/>
                    <a:pt x="4999" y="3233"/>
                  </a:cubicBezTo>
                  <a:cubicBezTo>
                    <a:pt x="5022" y="3210"/>
                    <a:pt x="5022" y="3210"/>
                    <a:pt x="5045" y="3210"/>
                  </a:cubicBezTo>
                  <a:cubicBezTo>
                    <a:pt x="5090" y="3210"/>
                    <a:pt x="5068" y="3187"/>
                    <a:pt x="5182" y="3187"/>
                  </a:cubicBezTo>
                  <a:cubicBezTo>
                    <a:pt x="5258" y="3187"/>
                    <a:pt x="5314" y="3177"/>
                    <a:pt x="5383" y="3177"/>
                  </a:cubicBezTo>
                  <a:cubicBezTo>
                    <a:pt x="5418" y="3177"/>
                    <a:pt x="5456" y="3180"/>
                    <a:pt x="5501" y="3187"/>
                  </a:cubicBezTo>
                  <a:cubicBezTo>
                    <a:pt x="5638" y="3210"/>
                    <a:pt x="5798" y="3256"/>
                    <a:pt x="5958" y="3278"/>
                  </a:cubicBezTo>
                  <a:cubicBezTo>
                    <a:pt x="6072" y="3301"/>
                    <a:pt x="6186" y="3324"/>
                    <a:pt x="6300" y="3347"/>
                  </a:cubicBezTo>
                  <a:cubicBezTo>
                    <a:pt x="6186" y="3005"/>
                    <a:pt x="6072" y="2662"/>
                    <a:pt x="5935" y="2320"/>
                  </a:cubicBezTo>
                  <a:cubicBezTo>
                    <a:pt x="5798" y="2183"/>
                    <a:pt x="5684" y="2069"/>
                    <a:pt x="5547" y="1955"/>
                  </a:cubicBezTo>
                  <a:cubicBezTo>
                    <a:pt x="5410" y="1840"/>
                    <a:pt x="5364" y="1818"/>
                    <a:pt x="5273" y="1749"/>
                  </a:cubicBezTo>
                  <a:cubicBezTo>
                    <a:pt x="5113" y="1612"/>
                    <a:pt x="4931" y="1498"/>
                    <a:pt x="4748" y="1361"/>
                  </a:cubicBezTo>
                  <a:cubicBezTo>
                    <a:pt x="4018" y="882"/>
                    <a:pt x="3196" y="448"/>
                    <a:pt x="2351" y="174"/>
                  </a:cubicBezTo>
                  <a:cubicBezTo>
                    <a:pt x="2008" y="66"/>
                    <a:pt x="1665" y="0"/>
                    <a:pt x="132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8" name="Google Shape;2480;p35">
              <a:extLst>
                <a:ext uri="{FF2B5EF4-FFF2-40B4-BE49-F238E27FC236}">
                  <a16:creationId xmlns:a16="http://schemas.microsoft.com/office/drawing/2014/main" id="{5F444BC6-5FF3-26C7-A078-19B756FF8852}"/>
                </a:ext>
              </a:extLst>
            </p:cNvPr>
            <p:cNvSpPr/>
            <p:nvPr/>
          </p:nvSpPr>
          <p:spPr>
            <a:xfrm>
              <a:off x="896050" y="2035450"/>
              <a:ext cx="41075" cy="19475"/>
            </a:xfrm>
            <a:custGeom>
              <a:avLst/>
              <a:gdLst/>
              <a:ahLst/>
              <a:cxnLst/>
              <a:rect l="l" t="t" r="r" b="b"/>
              <a:pathLst>
                <a:path w="1643" h="779" extrusionOk="0">
                  <a:moveTo>
                    <a:pt x="964" y="0"/>
                  </a:moveTo>
                  <a:cubicBezTo>
                    <a:pt x="940" y="0"/>
                    <a:pt x="915" y="1"/>
                    <a:pt x="891" y="2"/>
                  </a:cubicBezTo>
                  <a:cubicBezTo>
                    <a:pt x="457" y="2"/>
                    <a:pt x="69" y="185"/>
                    <a:pt x="46" y="390"/>
                  </a:cubicBezTo>
                  <a:cubicBezTo>
                    <a:pt x="1" y="618"/>
                    <a:pt x="343" y="778"/>
                    <a:pt x="777" y="778"/>
                  </a:cubicBezTo>
                  <a:cubicBezTo>
                    <a:pt x="1210" y="778"/>
                    <a:pt x="1598" y="596"/>
                    <a:pt x="1621" y="367"/>
                  </a:cubicBezTo>
                  <a:cubicBezTo>
                    <a:pt x="1643" y="174"/>
                    <a:pt x="1360" y="0"/>
                    <a:pt x="96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1370" name="Google Shape;2487;p35">
            <a:extLst>
              <a:ext uri="{FF2B5EF4-FFF2-40B4-BE49-F238E27FC236}">
                <a16:creationId xmlns:a16="http://schemas.microsoft.com/office/drawing/2014/main" id="{3AA9F261-6CF2-8E14-41BB-4B87D1437B29}"/>
              </a:ext>
            </a:extLst>
          </p:cNvPr>
          <p:cNvSpPr/>
          <p:nvPr/>
        </p:nvSpPr>
        <p:spPr>
          <a:xfrm>
            <a:off x="2486190" y="7483518"/>
            <a:ext cx="5169505" cy="1551402"/>
          </a:xfrm>
          <a:prstGeom prst="wedgeRoundRectCallout">
            <a:avLst>
              <a:gd name="adj1" fmla="val -58905"/>
              <a:gd name="adj2" fmla="val 33427"/>
              <a:gd name="adj3" fmla="val 0"/>
            </a:avLst>
          </a:prstGeom>
          <a:solidFill>
            <a:schemeClr val="tx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dirty="0">
              <a:ln>
                <a:noFill/>
              </a:ln>
              <a:solidFill>
                <a:srgbClr val="000000"/>
              </a:solidFill>
              <a:effectLst/>
              <a:uLnTx/>
              <a:uFillTx/>
              <a:latin typeface="Cambria"/>
              <a:ea typeface="+mn-ea"/>
              <a:cs typeface="Times New Roman"/>
              <a:sym typeface="+mn-lt"/>
            </a:endParaRPr>
          </a:p>
        </p:txBody>
      </p:sp>
      <p:sp>
        <p:nvSpPr>
          <p:cNvPr id="1372" name="Google Shape;957;p18">
            <a:extLst>
              <a:ext uri="{FF2B5EF4-FFF2-40B4-BE49-F238E27FC236}">
                <a16:creationId xmlns:a16="http://schemas.microsoft.com/office/drawing/2014/main" id="{4DDC663B-DD2E-CCFC-0C3A-33B102A41C56}"/>
              </a:ext>
            </a:extLst>
          </p:cNvPr>
          <p:cNvSpPr txBox="1">
            <a:spLocks noGrp="1"/>
          </p:cNvSpPr>
          <p:nvPr>
            <p:ph type="title"/>
          </p:nvPr>
        </p:nvSpPr>
        <p:spPr>
          <a:xfrm>
            <a:off x="2230449" y="7335457"/>
            <a:ext cx="5082755" cy="1145400"/>
          </a:xfrm>
          <a:prstGeom prst="rect">
            <a:avLst/>
          </a:prstGeom>
        </p:spPr>
        <p:txBody>
          <a:bodyPr spcFirstLastPara="1" wrap="square" lIns="182850" tIns="182850" rIns="182850" bIns="182850" anchor="t" anchorCtr="0">
            <a:noAutofit/>
          </a:bodyPr>
          <a:lstStyle/>
          <a:p>
            <a:pPr>
              <a:lnSpc>
                <a:spcPct val="120000"/>
              </a:lnSpc>
            </a:pPr>
            <a:r>
              <a:rPr lang="en-US" sz="4000" b="1" dirty="0" err="1">
                <a:solidFill>
                  <a:srgbClr val="314544"/>
                </a:solidFill>
                <a:latin typeface="+mn-lt"/>
                <a:ea typeface="+mn-ea"/>
                <a:cs typeface="+mn-ea"/>
                <a:sym typeface="+mn-lt"/>
              </a:rPr>
              <a:t>Phản</a:t>
            </a:r>
            <a:r>
              <a:rPr lang="en-US" sz="4000" b="1" dirty="0">
                <a:solidFill>
                  <a:srgbClr val="314544"/>
                </a:solidFill>
                <a:latin typeface="+mn-lt"/>
                <a:ea typeface="+mn-ea"/>
                <a:cs typeface="+mn-ea"/>
                <a:sym typeface="+mn-lt"/>
              </a:rPr>
              <a:t> </a:t>
            </a:r>
            <a:r>
              <a:rPr lang="en-US" sz="4000" b="1" dirty="0" err="1">
                <a:solidFill>
                  <a:srgbClr val="314544"/>
                </a:solidFill>
                <a:latin typeface="+mn-lt"/>
                <a:ea typeface="+mn-ea"/>
                <a:cs typeface="+mn-ea"/>
                <a:sym typeface="+mn-lt"/>
              </a:rPr>
              <a:t>ứng</a:t>
            </a:r>
            <a:r>
              <a:rPr lang="en-US" sz="4000" b="1" dirty="0">
                <a:solidFill>
                  <a:srgbClr val="314544"/>
                </a:solidFill>
                <a:latin typeface="+mn-lt"/>
                <a:ea typeface="+mn-ea"/>
                <a:cs typeface="+mn-ea"/>
                <a:sym typeface="+mn-lt"/>
              </a:rPr>
              <a:t> </a:t>
            </a:r>
            <a:r>
              <a:rPr lang="en-US" sz="4000" b="1" dirty="0" err="1">
                <a:solidFill>
                  <a:srgbClr val="314544"/>
                </a:solidFill>
                <a:latin typeface="+mn-lt"/>
                <a:ea typeface="+mn-ea"/>
                <a:cs typeface="+mn-ea"/>
                <a:sym typeface="+mn-lt"/>
              </a:rPr>
              <a:t>thủy</a:t>
            </a:r>
            <a:r>
              <a:rPr lang="en-US" sz="4000" b="1" dirty="0">
                <a:solidFill>
                  <a:srgbClr val="314544"/>
                </a:solidFill>
                <a:latin typeface="+mn-lt"/>
                <a:ea typeface="+mn-ea"/>
                <a:cs typeface="+mn-ea"/>
                <a:sym typeface="+mn-lt"/>
              </a:rPr>
              <a:t> </a:t>
            </a:r>
            <a:r>
              <a:rPr lang="en-US" sz="4000" b="1" dirty="0" err="1">
                <a:solidFill>
                  <a:srgbClr val="314544"/>
                </a:solidFill>
                <a:latin typeface="+mn-lt"/>
                <a:ea typeface="+mn-ea"/>
                <a:cs typeface="+mn-ea"/>
                <a:sym typeface="+mn-lt"/>
              </a:rPr>
              <a:t>phân</a:t>
            </a:r>
            <a:r>
              <a:rPr lang="en-US" sz="4000" b="1" dirty="0">
                <a:solidFill>
                  <a:srgbClr val="314544"/>
                </a:solidFill>
                <a:latin typeface="+mn-lt"/>
                <a:ea typeface="+mn-ea"/>
                <a:cs typeface="+mn-ea"/>
                <a:sym typeface="+mn-lt"/>
              </a:rPr>
              <a:t> </a:t>
            </a:r>
            <a:r>
              <a:rPr lang="en-US" sz="4000" b="1" dirty="0" err="1">
                <a:solidFill>
                  <a:srgbClr val="314544"/>
                </a:solidFill>
                <a:latin typeface="+mn-lt"/>
                <a:ea typeface="+mn-ea"/>
                <a:cs typeface="+mn-ea"/>
                <a:sym typeface="+mn-lt"/>
              </a:rPr>
              <a:t>tinh</a:t>
            </a:r>
            <a:r>
              <a:rPr lang="en-US" sz="4000" b="1" dirty="0">
                <a:solidFill>
                  <a:srgbClr val="314544"/>
                </a:solidFill>
                <a:latin typeface="+mn-lt"/>
                <a:ea typeface="+mn-ea"/>
                <a:cs typeface="+mn-ea"/>
                <a:sym typeface="+mn-lt"/>
              </a:rPr>
              <a:t> </a:t>
            </a:r>
            <a:r>
              <a:rPr lang="en-US" sz="4000" b="1" dirty="0" err="1">
                <a:solidFill>
                  <a:srgbClr val="314544"/>
                </a:solidFill>
                <a:latin typeface="+mn-lt"/>
                <a:ea typeface="+mn-ea"/>
                <a:cs typeface="+mn-ea"/>
                <a:sym typeface="+mn-lt"/>
              </a:rPr>
              <a:t>bột</a:t>
            </a:r>
            <a:endParaRPr sz="4000" b="1" dirty="0">
              <a:solidFill>
                <a:srgbClr val="314544"/>
              </a:solidFill>
              <a:latin typeface="+mn-lt"/>
              <a:ea typeface="+mn-ea"/>
              <a:cs typeface="+mn-ea"/>
              <a:sym typeface="+mn-lt"/>
            </a:endParaRPr>
          </a:p>
        </p:txBody>
      </p:sp>
      <p:pic>
        <p:nvPicPr>
          <p:cNvPr id="1373" name="THỦY PHÂN TINH BỘT VIDEO">
            <a:hlinkClick r:id="" action="ppaction://media"/>
            <a:extLst>
              <a:ext uri="{FF2B5EF4-FFF2-40B4-BE49-F238E27FC236}">
                <a16:creationId xmlns:a16="http://schemas.microsoft.com/office/drawing/2014/main" id="{FE8F9332-ED89-E0A1-FD5C-00638BE84A2B}"/>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14768" y="1593041"/>
            <a:ext cx="8114116" cy="511992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374" name="Google Shape;2487;p35">
            <a:extLst>
              <a:ext uri="{FF2B5EF4-FFF2-40B4-BE49-F238E27FC236}">
                <a16:creationId xmlns:a16="http://schemas.microsoft.com/office/drawing/2014/main" id="{A2ACC580-A246-3DCE-C866-154D6A8E30B7}"/>
              </a:ext>
            </a:extLst>
          </p:cNvPr>
          <p:cNvSpPr/>
          <p:nvPr/>
        </p:nvSpPr>
        <p:spPr>
          <a:xfrm>
            <a:off x="10349239" y="7452536"/>
            <a:ext cx="5169505" cy="1551402"/>
          </a:xfrm>
          <a:prstGeom prst="wedgeRoundRectCallout">
            <a:avLst>
              <a:gd name="adj1" fmla="val 72284"/>
              <a:gd name="adj2" fmla="val 13780"/>
              <a:gd name="adj3" fmla="val 0"/>
            </a:avLst>
          </a:prstGeom>
          <a:solidFill>
            <a:schemeClr val="tx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dirty="0">
              <a:ln>
                <a:noFill/>
              </a:ln>
              <a:solidFill>
                <a:srgbClr val="000000"/>
              </a:solidFill>
              <a:effectLst/>
              <a:uLnTx/>
              <a:uFillTx/>
              <a:latin typeface="Cambria"/>
              <a:ea typeface="+mn-ea"/>
              <a:cs typeface="Times New Roman"/>
              <a:sym typeface="+mn-lt"/>
            </a:endParaRPr>
          </a:p>
        </p:txBody>
      </p:sp>
      <p:sp>
        <p:nvSpPr>
          <p:cNvPr id="1375" name="Google Shape;957;p18">
            <a:extLst>
              <a:ext uri="{FF2B5EF4-FFF2-40B4-BE49-F238E27FC236}">
                <a16:creationId xmlns:a16="http://schemas.microsoft.com/office/drawing/2014/main" id="{873C11C8-BD9A-7078-BD77-81F5E7F6F792}"/>
              </a:ext>
            </a:extLst>
          </p:cNvPr>
          <p:cNvSpPr txBox="1">
            <a:spLocks/>
          </p:cNvSpPr>
          <p:nvPr/>
        </p:nvSpPr>
        <p:spPr>
          <a:xfrm>
            <a:off x="10168211" y="7317580"/>
            <a:ext cx="5587671" cy="1145400"/>
          </a:xfrm>
          <a:prstGeom prst="rect">
            <a:avLst/>
          </a:prstGeom>
          <a:noFill/>
          <a:ln>
            <a:noFill/>
          </a:ln>
        </p:spPr>
        <p:txBody>
          <a:bodyPr spcFirstLastPara="1" wrap="square" lIns="182850" tIns="182850" rIns="182850" bIns="182850"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500"/>
              <a:buFont typeface="Atma"/>
              <a:buNone/>
              <a:defRPr sz="4400" b="0" i="0" u="none" strike="noStrike" cap="none">
                <a:solidFill>
                  <a:schemeClr val="dk2"/>
                </a:solidFill>
                <a:latin typeface="Atma"/>
                <a:ea typeface="Atma"/>
                <a:cs typeface="Atma"/>
                <a:sym typeface="Atma"/>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lvl="0">
              <a:lnSpc>
                <a:spcPct val="120000"/>
              </a:lnSpc>
              <a:buClr>
                <a:srgbClr val="D64D6B"/>
              </a:buClr>
            </a:pPr>
            <a:r>
              <a:rPr lang="en-US" sz="4000" b="1" dirty="0" err="1">
                <a:solidFill>
                  <a:srgbClr val="314544"/>
                </a:solidFill>
                <a:latin typeface="+mj-lt"/>
                <a:cs typeface="+mn-ea"/>
                <a:sym typeface="+mn-lt"/>
              </a:rPr>
              <a:t>Phản</a:t>
            </a:r>
            <a:r>
              <a:rPr lang="en-US" sz="4000" b="1" dirty="0">
                <a:solidFill>
                  <a:srgbClr val="314544"/>
                </a:solidFill>
                <a:latin typeface="+mj-lt"/>
                <a:cs typeface="+mn-ea"/>
                <a:sym typeface="+mn-lt"/>
              </a:rPr>
              <a:t> </a:t>
            </a:r>
            <a:r>
              <a:rPr lang="en-US" sz="4000" b="1" dirty="0" err="1">
                <a:solidFill>
                  <a:srgbClr val="314544"/>
                </a:solidFill>
                <a:latin typeface="+mj-lt"/>
                <a:cs typeface="+mn-ea"/>
                <a:sym typeface="+mn-lt"/>
              </a:rPr>
              <a:t>ứng</a:t>
            </a:r>
            <a:r>
              <a:rPr lang="en-US" sz="4000" b="1" dirty="0">
                <a:solidFill>
                  <a:srgbClr val="314544"/>
                </a:solidFill>
                <a:latin typeface="+mj-lt"/>
                <a:cs typeface="+mn-ea"/>
                <a:sym typeface="+mn-lt"/>
              </a:rPr>
              <a:t> </a:t>
            </a:r>
            <a:r>
              <a:rPr lang="en-US" sz="4000" b="1" dirty="0" err="1">
                <a:solidFill>
                  <a:srgbClr val="314544"/>
                </a:solidFill>
                <a:latin typeface="+mj-lt"/>
                <a:cs typeface="+mn-ea"/>
                <a:sym typeface="+mn-lt"/>
              </a:rPr>
              <a:t>thủy</a:t>
            </a:r>
            <a:r>
              <a:rPr lang="en-US" sz="4000" b="1" dirty="0">
                <a:solidFill>
                  <a:srgbClr val="314544"/>
                </a:solidFill>
                <a:latin typeface="+mj-lt"/>
                <a:cs typeface="+mn-ea"/>
                <a:sym typeface="+mn-lt"/>
              </a:rPr>
              <a:t> </a:t>
            </a:r>
            <a:r>
              <a:rPr lang="en-US" sz="4000" b="1" dirty="0" err="1">
                <a:solidFill>
                  <a:srgbClr val="314544"/>
                </a:solidFill>
                <a:latin typeface="+mj-lt"/>
                <a:cs typeface="+mn-ea"/>
                <a:sym typeface="+mn-lt"/>
              </a:rPr>
              <a:t>phân</a:t>
            </a:r>
            <a:r>
              <a:rPr lang="en-US" sz="4000" b="1" dirty="0">
                <a:solidFill>
                  <a:srgbClr val="314544"/>
                </a:solidFill>
                <a:latin typeface="+mj-lt"/>
                <a:cs typeface="+mn-ea"/>
                <a:sym typeface="+mn-lt"/>
              </a:rPr>
              <a:t> cellulose</a:t>
            </a:r>
            <a:endParaRPr kumimoji="0" lang="en-US" sz="4000" b="1" i="0" u="none" strike="noStrike" kern="0" cap="none" spc="0" normalizeH="0" baseline="0" noProof="0" dirty="0">
              <a:ln>
                <a:noFill/>
              </a:ln>
              <a:solidFill>
                <a:srgbClr val="314544"/>
              </a:solidFill>
              <a:effectLst/>
              <a:uLnTx/>
              <a:uFillTx/>
              <a:latin typeface="+mj-lt"/>
              <a:ea typeface="+mn-ea"/>
              <a:cs typeface="Times New Roman"/>
              <a:sym typeface="+mn-lt"/>
            </a:endParaRPr>
          </a:p>
        </p:txBody>
      </p:sp>
      <p:pic>
        <p:nvPicPr>
          <p:cNvPr id="5" name="thủy phân cellulose">
            <a:hlinkClick r:id="" action="ppaction://media"/>
            <a:extLst>
              <a:ext uri="{FF2B5EF4-FFF2-40B4-BE49-F238E27FC236}">
                <a16:creationId xmlns:a16="http://schemas.microsoft.com/office/drawing/2014/main" id="{799F65AA-FA03-D89B-9B89-5F03034C5BF8}"/>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9323532" y="1679303"/>
            <a:ext cx="8323016" cy="5061852"/>
          </a:xfrm>
          <a:prstGeom prst="roundRect">
            <a:avLst>
              <a:gd name="adj" fmla="val 5299"/>
            </a:avLst>
          </a:prstGeom>
          <a:ln>
            <a:noFill/>
          </a:ln>
          <a:effectLst/>
          <a:scene3d>
            <a:camera prst="orthographicFront"/>
            <a:lightRig rig="balanced" dir="t"/>
          </a:scene3d>
          <a:sp3d prstMaterial="plastic">
            <a:bevelT/>
            <a:contourClr>
              <a:srgbClr val="FFFFFF"/>
            </a:contourClr>
          </a:sp3d>
        </p:spPr>
      </p:pic>
    </p:spTree>
    <p:extLst>
      <p:ext uri="{BB962C8B-B14F-4D97-AF65-F5344CB8AC3E}">
        <p14:creationId xmlns:p14="http://schemas.microsoft.com/office/powerpoint/2010/main" val="348887808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73"/>
                                        </p:tgtEl>
                                        <p:attrNameLst>
                                          <p:attrName>style.visibility</p:attrName>
                                        </p:attrNameLst>
                                      </p:cBhvr>
                                      <p:to>
                                        <p:strVal val="visible"/>
                                      </p:to>
                                    </p:set>
                                    <p:anim calcmode="lin" valueType="num">
                                      <p:cBhvr additive="base">
                                        <p:cTn id="7" dur="500" fill="hold"/>
                                        <p:tgtEl>
                                          <p:spTgt spid="1373"/>
                                        </p:tgtEl>
                                        <p:attrNameLst>
                                          <p:attrName>ppt_x</p:attrName>
                                        </p:attrNameLst>
                                      </p:cBhvr>
                                      <p:tavLst>
                                        <p:tav tm="0">
                                          <p:val>
                                            <p:strVal val="#ppt_x"/>
                                          </p:val>
                                        </p:tav>
                                        <p:tav tm="100000">
                                          <p:val>
                                            <p:strVal val="#ppt_x"/>
                                          </p:val>
                                        </p:tav>
                                      </p:tavLst>
                                    </p:anim>
                                    <p:anim calcmode="lin" valueType="num">
                                      <p:cBhvr additive="base">
                                        <p:cTn id="8" dur="500" fill="hold"/>
                                        <p:tgtEl>
                                          <p:spTgt spid="137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72"/>
                                        </p:tgtEl>
                                        <p:attrNameLst>
                                          <p:attrName>style.visibility</p:attrName>
                                        </p:attrNameLst>
                                      </p:cBhvr>
                                      <p:to>
                                        <p:strVal val="visible"/>
                                      </p:to>
                                    </p:set>
                                    <p:anim calcmode="lin" valueType="num">
                                      <p:cBhvr additive="base">
                                        <p:cTn id="15" dur="500" fill="hold"/>
                                        <p:tgtEl>
                                          <p:spTgt spid="1372"/>
                                        </p:tgtEl>
                                        <p:attrNameLst>
                                          <p:attrName>ppt_x</p:attrName>
                                        </p:attrNameLst>
                                      </p:cBhvr>
                                      <p:tavLst>
                                        <p:tav tm="0">
                                          <p:val>
                                            <p:strVal val="#ppt_x"/>
                                          </p:val>
                                        </p:tav>
                                        <p:tav tm="100000">
                                          <p:val>
                                            <p:strVal val="#ppt_x"/>
                                          </p:val>
                                        </p:tav>
                                      </p:tavLst>
                                    </p:anim>
                                    <p:anim calcmode="lin" valueType="num">
                                      <p:cBhvr additive="base">
                                        <p:cTn id="16" dur="500" fill="hold"/>
                                        <p:tgtEl>
                                          <p:spTgt spid="137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70"/>
                                        </p:tgtEl>
                                        <p:attrNameLst>
                                          <p:attrName>style.visibility</p:attrName>
                                        </p:attrNameLst>
                                      </p:cBhvr>
                                      <p:to>
                                        <p:strVal val="visible"/>
                                      </p:to>
                                    </p:set>
                                    <p:anim calcmode="lin" valueType="num">
                                      <p:cBhvr additive="base">
                                        <p:cTn id="19" dur="500" fill="hold"/>
                                        <p:tgtEl>
                                          <p:spTgt spid="1370"/>
                                        </p:tgtEl>
                                        <p:attrNameLst>
                                          <p:attrName>ppt_x</p:attrName>
                                        </p:attrNameLst>
                                      </p:cBhvr>
                                      <p:tavLst>
                                        <p:tav tm="0">
                                          <p:val>
                                            <p:strVal val="#ppt_x"/>
                                          </p:val>
                                        </p:tav>
                                        <p:tav tm="100000">
                                          <p:val>
                                            <p:strVal val="#ppt_x"/>
                                          </p:val>
                                        </p:tav>
                                      </p:tavLst>
                                    </p:anim>
                                    <p:anim calcmode="lin" valueType="num">
                                      <p:cBhvr additive="base">
                                        <p:cTn id="20" dur="500" fill="hold"/>
                                        <p:tgtEl>
                                          <p:spTgt spid="137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75"/>
                                        </p:tgtEl>
                                        <p:attrNameLst>
                                          <p:attrName>style.visibility</p:attrName>
                                        </p:attrNameLst>
                                      </p:cBhvr>
                                      <p:to>
                                        <p:strVal val="visible"/>
                                      </p:to>
                                    </p:set>
                                    <p:anim calcmode="lin" valueType="num">
                                      <p:cBhvr additive="base">
                                        <p:cTn id="29" dur="500" fill="hold"/>
                                        <p:tgtEl>
                                          <p:spTgt spid="1375"/>
                                        </p:tgtEl>
                                        <p:attrNameLst>
                                          <p:attrName>ppt_x</p:attrName>
                                        </p:attrNameLst>
                                      </p:cBhvr>
                                      <p:tavLst>
                                        <p:tav tm="0">
                                          <p:val>
                                            <p:strVal val="#ppt_x"/>
                                          </p:val>
                                        </p:tav>
                                        <p:tav tm="100000">
                                          <p:val>
                                            <p:strVal val="#ppt_x"/>
                                          </p:val>
                                        </p:tav>
                                      </p:tavLst>
                                    </p:anim>
                                    <p:anim calcmode="lin" valueType="num">
                                      <p:cBhvr additive="base">
                                        <p:cTn id="30" dur="500" fill="hold"/>
                                        <p:tgtEl>
                                          <p:spTgt spid="137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374"/>
                                        </p:tgtEl>
                                        <p:attrNameLst>
                                          <p:attrName>style.visibility</p:attrName>
                                        </p:attrNameLst>
                                      </p:cBhvr>
                                      <p:to>
                                        <p:strVal val="visible"/>
                                      </p:to>
                                    </p:set>
                                    <p:anim calcmode="lin" valueType="num">
                                      <p:cBhvr additive="base">
                                        <p:cTn id="33" dur="500" fill="hold"/>
                                        <p:tgtEl>
                                          <p:spTgt spid="1374"/>
                                        </p:tgtEl>
                                        <p:attrNameLst>
                                          <p:attrName>ppt_x</p:attrName>
                                        </p:attrNameLst>
                                      </p:cBhvr>
                                      <p:tavLst>
                                        <p:tav tm="0">
                                          <p:val>
                                            <p:strVal val="#ppt_x"/>
                                          </p:val>
                                        </p:tav>
                                        <p:tav tm="100000">
                                          <p:val>
                                            <p:strVal val="#ppt_x"/>
                                          </p:val>
                                        </p:tav>
                                      </p:tavLst>
                                    </p:anim>
                                    <p:anim calcmode="lin" valueType="num">
                                      <p:cBhvr additive="base">
                                        <p:cTn id="34" dur="500" fill="hold"/>
                                        <p:tgtEl>
                                          <p:spTgt spid="13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35" fill="hold" display="0">
                  <p:stCondLst>
                    <p:cond delay="indefinite"/>
                  </p:stCondLst>
                </p:cTn>
                <p:tgtEl>
                  <p:spTgt spid="1373"/>
                </p:tgtEl>
              </p:cMediaNode>
            </p:video>
            <p:video>
              <p:cMediaNode vol="80000">
                <p:cTn id="36" fill="hold" display="0">
                  <p:stCondLst>
                    <p:cond delay="indefinite"/>
                  </p:stCondLst>
                </p:cTn>
                <p:tgtEl>
                  <p:spTgt spid="5"/>
                </p:tgtEl>
              </p:cMediaNode>
            </p:video>
          </p:childTnLst>
        </p:cTn>
      </p:par>
    </p:tnLst>
    <p:bldLst>
      <p:bldP spid="1370" grpId="0" animBg="1"/>
      <p:bldP spid="1372" grpId="0"/>
      <p:bldP spid="1374" grpId="0" animBg="1"/>
      <p:bldP spid="1375"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6" name="TextBox 57">
            <a:extLst>
              <a:ext uri="{FF2B5EF4-FFF2-40B4-BE49-F238E27FC236}">
                <a16:creationId xmlns:a16="http://schemas.microsoft.com/office/drawing/2014/main" id="{BBC9B9A0-8583-88E3-FB52-7A3B5142BBB4}"/>
              </a:ext>
            </a:extLst>
          </p:cNvPr>
          <p:cNvSpPr txBox="1"/>
          <p:nvPr/>
        </p:nvSpPr>
        <p:spPr>
          <a:xfrm>
            <a:off x="6809873" y="340895"/>
            <a:ext cx="5245769" cy="804772"/>
          </a:xfrm>
          <a:prstGeom prst="rect">
            <a:avLst/>
          </a:prstGeom>
          <a:solidFill>
            <a:schemeClr val="tx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800" b="1" i="0" u="none" strike="noStrike" kern="1200" cap="none" spc="0" normalizeH="0" baseline="0" noProof="0" dirty="0">
                <a:ln>
                  <a:noFill/>
                </a:ln>
                <a:solidFill>
                  <a:srgbClr val="D64D6B"/>
                </a:solidFill>
                <a:effectLst/>
                <a:uLnTx/>
                <a:uFillTx/>
                <a:latin typeface="Cambria"/>
                <a:ea typeface="Cambria"/>
                <a:cs typeface="Times New Roman"/>
                <a:sym typeface="+mn-lt"/>
              </a:rPr>
              <a:t>PHIẾU HỌC TẬP 3</a:t>
            </a:r>
          </a:p>
        </p:txBody>
      </p:sp>
      <p:graphicFrame>
        <p:nvGraphicFramePr>
          <p:cNvPr id="5" name="Bảng 4">
            <a:extLst>
              <a:ext uri="{FF2B5EF4-FFF2-40B4-BE49-F238E27FC236}">
                <a16:creationId xmlns:a16="http://schemas.microsoft.com/office/drawing/2014/main" id="{93E5AD90-1380-164C-6CEA-13CFF9152627}"/>
              </a:ext>
            </a:extLst>
          </p:cNvPr>
          <p:cNvGraphicFramePr>
            <a:graphicFrameLocks noGrp="1"/>
          </p:cNvGraphicFramePr>
          <p:nvPr>
            <p:extLst>
              <p:ext uri="{D42A27DB-BD31-4B8C-83A1-F6EECF244321}">
                <p14:modId xmlns:p14="http://schemas.microsoft.com/office/powerpoint/2010/main" val="2764169407"/>
              </p:ext>
            </p:extLst>
          </p:nvPr>
        </p:nvGraphicFramePr>
        <p:xfrm>
          <a:off x="552928" y="1444023"/>
          <a:ext cx="16980351" cy="7817859"/>
        </p:xfrm>
        <a:graphic>
          <a:graphicData uri="http://schemas.openxmlformats.org/drawingml/2006/table">
            <a:tbl>
              <a:tblPr firstRow="1" firstCol="1" bandRow="1">
                <a:tableStyleId>{8A2EB4F8-B47C-4729-BACE-B68D20B14E7E}</a:tableStyleId>
              </a:tblPr>
              <a:tblGrid>
                <a:gridCol w="3151852">
                  <a:extLst>
                    <a:ext uri="{9D8B030D-6E8A-4147-A177-3AD203B41FA5}">
                      <a16:colId xmlns:a16="http://schemas.microsoft.com/office/drawing/2014/main" val="1402499023"/>
                    </a:ext>
                  </a:extLst>
                </a:gridCol>
                <a:gridCol w="5927951">
                  <a:extLst>
                    <a:ext uri="{9D8B030D-6E8A-4147-A177-3AD203B41FA5}">
                      <a16:colId xmlns:a16="http://schemas.microsoft.com/office/drawing/2014/main" val="1879633069"/>
                    </a:ext>
                  </a:extLst>
                </a:gridCol>
                <a:gridCol w="7900548">
                  <a:extLst>
                    <a:ext uri="{9D8B030D-6E8A-4147-A177-3AD203B41FA5}">
                      <a16:colId xmlns:a16="http://schemas.microsoft.com/office/drawing/2014/main" val="4094089774"/>
                    </a:ext>
                  </a:extLst>
                </a:gridCol>
              </a:tblGrid>
              <a:tr h="776828">
                <a:tc>
                  <a:txBody>
                    <a:bodyPr/>
                    <a:lstStyle/>
                    <a:p>
                      <a:pPr algn="ctr">
                        <a:lnSpc>
                          <a:spcPct val="120000"/>
                        </a:lnSpc>
                        <a:spcAft>
                          <a:spcPts val="800"/>
                        </a:spcAft>
                      </a:pPr>
                      <a:r>
                        <a:rPr lang="en-US" sz="3600" b="1" kern="100" dirty="0">
                          <a:solidFill>
                            <a:schemeClr val="accent1">
                              <a:lumMod val="10000"/>
                            </a:schemeClr>
                          </a:solidFill>
                          <a:effectLst/>
                          <a:latin typeface="+mj-lt"/>
                          <a:ea typeface="Calibri" panose="020F0502020204030204" pitchFamily="34" charset="0"/>
                          <a:cs typeface="Times New Roman" panose="02020603050405020304" pitchFamily="18" charset="0"/>
                        </a:rPr>
                        <a:t>TN</a:t>
                      </a:r>
                    </a:p>
                  </a:txBody>
                  <a:tcPr marL="68580" marR="68580" marT="0" marB="0" anchor="ctr">
                    <a:solidFill>
                      <a:srgbClr val="D1CFE9"/>
                    </a:solidFill>
                  </a:tcPr>
                </a:tc>
                <a:tc>
                  <a:txBody>
                    <a:bodyPr/>
                    <a:lstStyle/>
                    <a:p>
                      <a:pPr algn="ctr">
                        <a:lnSpc>
                          <a:spcPct val="120000"/>
                        </a:lnSpc>
                        <a:spcAft>
                          <a:spcPts val="800"/>
                        </a:spcAft>
                      </a:pPr>
                      <a:r>
                        <a:rPr lang="en-US" sz="3600" b="1" kern="100" dirty="0" err="1">
                          <a:solidFill>
                            <a:schemeClr val="accent1">
                              <a:lumMod val="10000"/>
                            </a:schemeClr>
                          </a:solidFill>
                          <a:effectLst/>
                          <a:latin typeface="+mj-lt"/>
                        </a:rPr>
                        <a:t>Hiện</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tượng</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quan</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sát</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được</a:t>
                      </a:r>
                      <a:endParaRPr lang="en-US" sz="3600" b="1" kern="100" dirty="0">
                        <a:solidFill>
                          <a:schemeClr val="accent1">
                            <a:lumMod val="10000"/>
                          </a:schemeClr>
                        </a:solidFill>
                        <a:effectLst/>
                        <a:latin typeface="+mj-lt"/>
                        <a:ea typeface="Calibri" panose="020F0502020204030204" pitchFamily="34" charset="0"/>
                        <a:cs typeface="Times New Roman" panose="02020603050405020304" pitchFamily="18" charset="0"/>
                      </a:endParaRPr>
                    </a:p>
                  </a:txBody>
                  <a:tcPr marL="68580" marR="68580" marT="0" marB="0" anchor="ctr">
                    <a:solidFill>
                      <a:srgbClr val="D1CFE9"/>
                    </a:solidFill>
                  </a:tcPr>
                </a:tc>
                <a:tc>
                  <a:txBody>
                    <a:bodyPr/>
                    <a:lstStyle/>
                    <a:p>
                      <a:pPr algn="ctr">
                        <a:lnSpc>
                          <a:spcPct val="120000"/>
                        </a:lnSpc>
                        <a:spcAft>
                          <a:spcPts val="800"/>
                        </a:spcAft>
                      </a:pPr>
                      <a:r>
                        <a:rPr lang="en-US" sz="3600" b="1" kern="100" dirty="0" err="1">
                          <a:solidFill>
                            <a:schemeClr val="accent1">
                              <a:lumMod val="10000"/>
                            </a:schemeClr>
                          </a:solidFill>
                          <a:effectLst/>
                          <a:latin typeface="+mj-lt"/>
                        </a:rPr>
                        <a:t>Giải</a:t>
                      </a:r>
                      <a:r>
                        <a:rPr lang="en-US" sz="3600" b="1" kern="100" dirty="0">
                          <a:solidFill>
                            <a:schemeClr val="accent1">
                              <a:lumMod val="10000"/>
                            </a:schemeClr>
                          </a:solidFill>
                          <a:effectLst/>
                          <a:latin typeface="+mj-lt"/>
                        </a:rPr>
                        <a:t> </a:t>
                      </a:r>
                      <a:r>
                        <a:rPr lang="en-US" sz="3600" b="1" kern="100" dirty="0" err="1">
                          <a:solidFill>
                            <a:schemeClr val="accent1">
                              <a:lumMod val="10000"/>
                            </a:schemeClr>
                          </a:solidFill>
                          <a:effectLst/>
                          <a:latin typeface="+mj-lt"/>
                        </a:rPr>
                        <a:t>thích</a:t>
                      </a:r>
                      <a:r>
                        <a:rPr lang="en-US" sz="3600" b="1" kern="100" dirty="0">
                          <a:solidFill>
                            <a:schemeClr val="accent1">
                              <a:lumMod val="10000"/>
                            </a:schemeClr>
                          </a:solidFill>
                          <a:effectLst/>
                          <a:latin typeface="+mj-lt"/>
                        </a:rPr>
                        <a:t> + PTHH</a:t>
                      </a:r>
                      <a:endParaRPr lang="en-US" sz="3600" b="1" kern="100" dirty="0">
                        <a:solidFill>
                          <a:schemeClr val="accent1">
                            <a:lumMod val="10000"/>
                          </a:schemeClr>
                        </a:solidFill>
                        <a:effectLst/>
                        <a:latin typeface="+mj-lt"/>
                        <a:ea typeface="Calibri" panose="020F0502020204030204" pitchFamily="34" charset="0"/>
                        <a:cs typeface="Times New Roman" panose="02020603050405020304" pitchFamily="18" charset="0"/>
                      </a:endParaRPr>
                    </a:p>
                  </a:txBody>
                  <a:tcPr marL="68580" marR="68580" marT="0" marB="0" anchor="ctr">
                    <a:solidFill>
                      <a:srgbClr val="D1CFE9"/>
                    </a:solidFill>
                  </a:tcPr>
                </a:tc>
                <a:extLst>
                  <a:ext uri="{0D108BD9-81ED-4DB2-BD59-A6C34878D82A}">
                    <a16:rowId xmlns:a16="http://schemas.microsoft.com/office/drawing/2014/main" val="4100493933"/>
                  </a:ext>
                </a:extLst>
              </a:tr>
              <a:tr h="2003439">
                <a:tc>
                  <a:txBody>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lang="en-US" sz="3600" b="1" i="0" u="none" strike="noStrike" kern="100" cap="none" dirty="0" err="1">
                          <a:solidFill>
                            <a:srgbClr val="D64D6B"/>
                          </a:solidFill>
                          <a:effectLst/>
                          <a:latin typeface="+mj-lt"/>
                          <a:ea typeface="Arial"/>
                          <a:cs typeface="Arial"/>
                          <a:sym typeface="Arial"/>
                        </a:rPr>
                        <a:t>Phản</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ứng</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thủy</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phân</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tinh</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bột</a:t>
                      </a:r>
                      <a:endParaRPr lang="en-US" sz="3600" b="1" i="0" u="none" strike="noStrike" kern="100" cap="none" dirty="0">
                        <a:solidFill>
                          <a:srgbClr val="D64D6B"/>
                        </a:solidFill>
                        <a:effectLst/>
                        <a:latin typeface="+mj-lt"/>
                        <a:ea typeface="Calibri" panose="020F0502020204030204" pitchFamily="34" charset="0"/>
                        <a:cs typeface="Times New Roman" panose="02020603050405020304" pitchFamily="18" charset="0"/>
                        <a:sym typeface="Arial"/>
                      </a:endParaRPr>
                    </a:p>
                  </a:txBody>
                  <a:tcPr marL="68580" marR="68580" marT="0" marB="0" anchor="ctr">
                    <a:solidFill>
                      <a:schemeClr val="tx1"/>
                    </a:solidFill>
                  </a:tcPr>
                </a:tc>
                <a:tc>
                  <a:txBody>
                    <a:bodyPr/>
                    <a:lstStyle/>
                    <a:p>
                      <a:pPr>
                        <a:lnSpc>
                          <a:spcPct val="120000"/>
                        </a:lnSpc>
                        <a:spcAft>
                          <a:spcPts val="800"/>
                        </a:spcAft>
                      </a:pPr>
                      <a:endParaRPr lang="en-US" sz="3600" kern="100" dirty="0">
                        <a:solidFill>
                          <a:srgbClr val="002060"/>
                        </a:solidFill>
                        <a:effectLst/>
                        <a:latin typeface="+mj-lt"/>
                        <a:ea typeface="Calibri" panose="020F0502020204030204" pitchFamily="34" charset="0"/>
                        <a:cs typeface="Times New Roman" panose="02020603050405020304" pitchFamily="18" charset="0"/>
                      </a:endParaRPr>
                    </a:p>
                  </a:txBody>
                  <a:tcPr marL="68580" marR="68580" marT="0" marB="0">
                    <a:solidFill>
                      <a:schemeClr val="tx1"/>
                    </a:solidFill>
                  </a:tcPr>
                </a:tc>
                <a:tc>
                  <a:txBody>
                    <a:bodyPr/>
                    <a:lstStyle/>
                    <a:p>
                      <a:pPr>
                        <a:lnSpc>
                          <a:spcPct val="120000"/>
                        </a:lnSpc>
                        <a:spcAft>
                          <a:spcPts val="800"/>
                        </a:spcAft>
                      </a:pPr>
                      <a:endParaRPr lang="en-US" sz="3600" kern="100" dirty="0">
                        <a:solidFill>
                          <a:srgbClr val="002060"/>
                        </a:solidFill>
                        <a:effectLst/>
                        <a:latin typeface="+mj-lt"/>
                        <a:ea typeface="Calibri" panose="020F0502020204030204" pitchFamily="34" charset="0"/>
                        <a:cs typeface="Times New Roman" panose="02020603050405020304" pitchFamily="18" charset="0"/>
                      </a:endParaRPr>
                    </a:p>
                  </a:txBody>
                  <a:tcPr marL="68580" marR="68580" marT="0" marB="0">
                    <a:solidFill>
                      <a:schemeClr val="tx1"/>
                    </a:solidFill>
                  </a:tcPr>
                </a:tc>
                <a:extLst>
                  <a:ext uri="{0D108BD9-81ED-4DB2-BD59-A6C34878D82A}">
                    <a16:rowId xmlns:a16="http://schemas.microsoft.com/office/drawing/2014/main" val="728440310"/>
                  </a:ext>
                </a:extLst>
              </a:tr>
              <a:tr h="2007031">
                <a:tc>
                  <a:txBody>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lang="en-US" sz="3600" b="1" i="0" u="none" strike="noStrike" kern="100" cap="none" dirty="0" err="1">
                          <a:solidFill>
                            <a:srgbClr val="D64D6B"/>
                          </a:solidFill>
                          <a:effectLst/>
                          <a:latin typeface="+mj-lt"/>
                          <a:ea typeface="Arial"/>
                          <a:cs typeface="Arial"/>
                          <a:sym typeface="Arial"/>
                        </a:rPr>
                        <a:t>Phản</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ứng</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thủy</a:t>
                      </a:r>
                      <a:r>
                        <a:rPr lang="en-US" sz="3600" b="1" i="0" u="none" strike="noStrike" kern="100" cap="none" dirty="0">
                          <a:solidFill>
                            <a:srgbClr val="D64D6B"/>
                          </a:solidFill>
                          <a:effectLst/>
                          <a:latin typeface="+mj-lt"/>
                          <a:ea typeface="Arial"/>
                          <a:cs typeface="Arial"/>
                          <a:sym typeface="Arial"/>
                        </a:rPr>
                        <a:t> </a:t>
                      </a:r>
                      <a:r>
                        <a:rPr lang="en-US" sz="3600" b="1" i="0" u="none" strike="noStrike" kern="100" cap="none" dirty="0" err="1">
                          <a:solidFill>
                            <a:srgbClr val="D64D6B"/>
                          </a:solidFill>
                          <a:effectLst/>
                          <a:latin typeface="+mj-lt"/>
                          <a:ea typeface="Arial"/>
                          <a:cs typeface="Arial"/>
                          <a:sym typeface="Arial"/>
                        </a:rPr>
                        <a:t>phân</a:t>
                      </a:r>
                      <a:r>
                        <a:rPr lang="en-US" sz="3600" b="1" i="0" u="none" strike="noStrike" kern="100" cap="none" dirty="0">
                          <a:solidFill>
                            <a:srgbClr val="D64D6B"/>
                          </a:solidFill>
                          <a:effectLst/>
                          <a:latin typeface="+mj-lt"/>
                          <a:ea typeface="Arial"/>
                          <a:cs typeface="Arial"/>
                          <a:sym typeface="Arial"/>
                        </a:rPr>
                        <a:t> cellulose</a:t>
                      </a:r>
                      <a:endParaRPr lang="en-US" sz="3600" b="1" i="0" u="none" strike="noStrike" kern="100" cap="none" dirty="0">
                        <a:solidFill>
                          <a:srgbClr val="D64D6B"/>
                        </a:solidFill>
                        <a:effectLst/>
                        <a:latin typeface="+mj-lt"/>
                        <a:ea typeface="Calibri" panose="020F0502020204030204" pitchFamily="34" charset="0"/>
                        <a:cs typeface="Times New Roman" panose="02020603050405020304" pitchFamily="18" charset="0"/>
                        <a:sym typeface="Arial"/>
                      </a:endParaRPr>
                    </a:p>
                  </a:txBody>
                  <a:tcPr marL="68580" marR="68580" marT="0" marB="0" anchor="ctr">
                    <a:solidFill>
                      <a:schemeClr val="tx1"/>
                    </a:solidFill>
                  </a:tcPr>
                </a:tc>
                <a:tc>
                  <a:txBody>
                    <a:bodyPr/>
                    <a:lstStyle/>
                    <a:p>
                      <a:pPr>
                        <a:lnSpc>
                          <a:spcPct val="120000"/>
                        </a:lnSpc>
                        <a:spcAft>
                          <a:spcPts val="800"/>
                        </a:spcAft>
                      </a:pPr>
                      <a:endParaRPr lang="en-US" sz="3600" kern="100" dirty="0">
                        <a:solidFill>
                          <a:srgbClr val="002060"/>
                        </a:solidFill>
                        <a:effectLst/>
                        <a:latin typeface="+mj-lt"/>
                        <a:ea typeface="Calibri" panose="020F0502020204030204" pitchFamily="34" charset="0"/>
                        <a:cs typeface="Times New Roman" panose="02020603050405020304" pitchFamily="18" charset="0"/>
                      </a:endParaRPr>
                    </a:p>
                  </a:txBody>
                  <a:tcPr marL="68580" marR="68580" marT="0" marB="0">
                    <a:solidFill>
                      <a:schemeClr val="tx1"/>
                    </a:solidFill>
                  </a:tcPr>
                </a:tc>
                <a:tc>
                  <a:txBody>
                    <a:bodyPr/>
                    <a:lstStyle/>
                    <a:p>
                      <a:pPr>
                        <a:lnSpc>
                          <a:spcPct val="120000"/>
                        </a:lnSpc>
                        <a:spcAft>
                          <a:spcPts val="800"/>
                        </a:spcAft>
                      </a:pPr>
                      <a:endParaRPr lang="en-US" sz="3600" kern="100" dirty="0">
                        <a:solidFill>
                          <a:srgbClr val="002060"/>
                        </a:solidFill>
                        <a:effectLst/>
                        <a:latin typeface="+mj-lt"/>
                        <a:ea typeface="Calibri" panose="020F0502020204030204" pitchFamily="34" charset="0"/>
                        <a:cs typeface="Times New Roman" panose="02020603050405020304" pitchFamily="18" charset="0"/>
                      </a:endParaRPr>
                    </a:p>
                  </a:txBody>
                  <a:tcPr marL="68580" marR="68580" marT="0" marB="0">
                    <a:solidFill>
                      <a:schemeClr val="tx1"/>
                    </a:solidFill>
                  </a:tcPr>
                </a:tc>
                <a:extLst>
                  <a:ext uri="{0D108BD9-81ED-4DB2-BD59-A6C34878D82A}">
                    <a16:rowId xmlns:a16="http://schemas.microsoft.com/office/drawing/2014/main" val="1576310981"/>
                  </a:ext>
                </a:extLst>
              </a:tr>
              <a:tr h="3030561">
                <a:tc gridSpan="3">
                  <a:txBody>
                    <a:bodyPr/>
                    <a:lstStyle/>
                    <a:p>
                      <a:pPr>
                        <a:lnSpc>
                          <a:spcPct val="120000"/>
                        </a:lnSpc>
                        <a:spcAft>
                          <a:spcPts val="800"/>
                        </a:spcAft>
                      </a:pPr>
                      <a:r>
                        <a:rPr lang="en-US" sz="3600" b="0" i="0" u="none" strike="noStrike" kern="100" cap="none" dirty="0">
                          <a:solidFill>
                            <a:srgbClr val="002060"/>
                          </a:solidFill>
                          <a:effectLst/>
                          <a:latin typeface="+mj-lt"/>
                          <a:ea typeface="Arial"/>
                          <a:cs typeface="Arial"/>
                          <a:sym typeface="Arial"/>
                        </a:rPr>
                        <a:t> </a:t>
                      </a:r>
                      <a:r>
                        <a:rPr lang="en-US" sz="3600" b="1" i="0" u="none" strike="noStrike" kern="100" cap="none" dirty="0">
                          <a:solidFill>
                            <a:srgbClr val="002060"/>
                          </a:solidFill>
                          <a:effectLst/>
                          <a:latin typeface="+mj-lt"/>
                          <a:ea typeface="Arial"/>
                          <a:cs typeface="Arial"/>
                          <a:sym typeface="Arial"/>
                        </a:rPr>
                        <a:t> 1, </a:t>
                      </a:r>
                      <a:r>
                        <a:rPr lang="en-US" sz="3600" b="0" i="0" u="none" strike="noStrike" kern="100" cap="none" dirty="0" err="1">
                          <a:solidFill>
                            <a:srgbClr val="002060"/>
                          </a:solidFill>
                          <a:effectLst/>
                          <a:latin typeface="+mj-lt"/>
                          <a:ea typeface="Arial"/>
                          <a:cs typeface="Arial"/>
                          <a:sym typeface="Arial"/>
                        </a:rPr>
                        <a:t>Tại</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sao</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cần</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thêm</a:t>
                      </a:r>
                      <a:r>
                        <a:rPr lang="en-US" sz="3600" b="0" i="0" u="none" strike="noStrike" kern="100" cap="none" dirty="0">
                          <a:solidFill>
                            <a:srgbClr val="002060"/>
                          </a:solidFill>
                          <a:effectLst/>
                          <a:latin typeface="+mj-lt"/>
                          <a:ea typeface="Arial"/>
                          <a:cs typeface="Arial"/>
                          <a:sym typeface="Arial"/>
                        </a:rPr>
                        <a:t> dung </a:t>
                      </a:r>
                      <a:r>
                        <a:rPr lang="en-US" sz="3600" b="0" i="0" u="none" strike="noStrike" kern="100" cap="none" dirty="0" err="1">
                          <a:solidFill>
                            <a:srgbClr val="002060"/>
                          </a:solidFill>
                          <a:effectLst/>
                          <a:latin typeface="+mj-lt"/>
                          <a:ea typeface="Arial"/>
                          <a:cs typeface="Arial"/>
                          <a:sym typeface="Arial"/>
                        </a:rPr>
                        <a:t>dịch</a:t>
                      </a:r>
                      <a:r>
                        <a:rPr lang="en-US" sz="3600" b="0" i="0" u="none" strike="noStrike" kern="100" cap="none" dirty="0">
                          <a:solidFill>
                            <a:srgbClr val="002060"/>
                          </a:solidFill>
                          <a:effectLst/>
                          <a:latin typeface="+mj-lt"/>
                          <a:ea typeface="Arial"/>
                          <a:cs typeface="Arial"/>
                          <a:sym typeface="Arial"/>
                        </a:rPr>
                        <a:t> HCl?</a:t>
                      </a:r>
                    </a:p>
                    <a:p>
                      <a:pPr>
                        <a:lnSpc>
                          <a:spcPct val="120000"/>
                        </a:lnSpc>
                        <a:spcAft>
                          <a:spcPts val="800"/>
                        </a:spcAft>
                      </a:pPr>
                      <a:r>
                        <a:rPr lang="en-US" sz="3600" b="0" i="0" u="none" strike="noStrike" kern="100" cap="none" dirty="0">
                          <a:solidFill>
                            <a:srgbClr val="002060"/>
                          </a:solidFill>
                          <a:effectLst/>
                          <a:latin typeface="+mj-lt"/>
                          <a:ea typeface="Arial"/>
                          <a:cs typeface="Arial"/>
                          <a:sym typeface="Arial"/>
                        </a:rPr>
                        <a:t>  </a:t>
                      </a:r>
                      <a:r>
                        <a:rPr lang="en-US" sz="3600" b="1" i="0" u="none" strike="noStrike" kern="100" cap="none" dirty="0">
                          <a:solidFill>
                            <a:srgbClr val="002060"/>
                          </a:solidFill>
                          <a:effectLst/>
                          <a:latin typeface="+mj-lt"/>
                          <a:ea typeface="Arial"/>
                          <a:cs typeface="Arial"/>
                          <a:sym typeface="Arial"/>
                        </a:rPr>
                        <a:t>2, </a:t>
                      </a:r>
                      <a:r>
                        <a:rPr lang="en-US" sz="3600" b="0" i="0" u="none" strike="noStrike" kern="100" cap="none" dirty="0" err="1">
                          <a:solidFill>
                            <a:srgbClr val="002060"/>
                          </a:solidFill>
                          <a:effectLst/>
                          <a:latin typeface="+mj-lt"/>
                          <a:ea typeface="Arial"/>
                          <a:cs typeface="Arial"/>
                          <a:sym typeface="Arial"/>
                        </a:rPr>
                        <a:t>Tại</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sao</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cần</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thêm</a:t>
                      </a:r>
                      <a:r>
                        <a:rPr lang="en-US" sz="3600" b="0" i="0" u="none" strike="noStrike" kern="100" cap="none" dirty="0">
                          <a:solidFill>
                            <a:srgbClr val="002060"/>
                          </a:solidFill>
                          <a:effectLst/>
                          <a:latin typeface="+mj-lt"/>
                          <a:ea typeface="Arial"/>
                          <a:cs typeface="Arial"/>
                          <a:sym typeface="Arial"/>
                        </a:rPr>
                        <a:t> NaHCO</a:t>
                      </a:r>
                      <a:r>
                        <a:rPr lang="en-US" sz="3600" b="0" i="0" u="none" strike="noStrike" kern="100" cap="none" baseline="-25000" dirty="0">
                          <a:solidFill>
                            <a:srgbClr val="002060"/>
                          </a:solidFill>
                          <a:effectLst/>
                          <a:latin typeface="+mj-lt"/>
                          <a:ea typeface="Arial"/>
                          <a:cs typeface="Arial"/>
                          <a:sym typeface="Arial"/>
                        </a:rPr>
                        <a:t>3</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đến</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khi</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không</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còn</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bọt</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khí</a:t>
                      </a:r>
                      <a:r>
                        <a:rPr lang="en-US" sz="3600" b="0" i="0" u="none" strike="noStrike" kern="100" cap="none" dirty="0">
                          <a:solidFill>
                            <a:srgbClr val="002060"/>
                          </a:solidFill>
                          <a:effectLst/>
                          <a:latin typeface="+mj-lt"/>
                          <a:ea typeface="Arial"/>
                          <a:cs typeface="Arial"/>
                          <a:sym typeface="Arial"/>
                        </a:rPr>
                        <a:t>?</a:t>
                      </a:r>
                    </a:p>
                    <a:p>
                      <a:pPr>
                        <a:lnSpc>
                          <a:spcPct val="120000"/>
                        </a:lnSpc>
                        <a:spcAft>
                          <a:spcPts val="800"/>
                        </a:spcAft>
                      </a:pPr>
                      <a:r>
                        <a:rPr lang="en-US" sz="3600" b="0" i="0" u="none" strike="noStrike" kern="100" cap="none" dirty="0">
                          <a:solidFill>
                            <a:srgbClr val="002060"/>
                          </a:solidFill>
                          <a:effectLst/>
                          <a:latin typeface="+mj-lt"/>
                          <a:ea typeface="Arial"/>
                          <a:cs typeface="Arial"/>
                          <a:sym typeface="Arial"/>
                        </a:rPr>
                        <a:t> </a:t>
                      </a:r>
                      <a:r>
                        <a:rPr lang="en-US" sz="3600" b="1" i="0" u="none" strike="noStrike" kern="100" cap="none" dirty="0">
                          <a:solidFill>
                            <a:srgbClr val="002060"/>
                          </a:solidFill>
                          <a:effectLst/>
                          <a:latin typeface="+mj-lt"/>
                          <a:ea typeface="Arial"/>
                          <a:cs typeface="Arial"/>
                          <a:sym typeface="Arial"/>
                        </a:rPr>
                        <a:t> 3, </a:t>
                      </a:r>
                      <a:r>
                        <a:rPr lang="en-US" sz="3600" b="0" i="0" u="none" strike="noStrike" kern="100" cap="none" dirty="0" err="1">
                          <a:solidFill>
                            <a:srgbClr val="002060"/>
                          </a:solidFill>
                          <a:effectLst/>
                          <a:latin typeface="+mj-lt"/>
                          <a:ea typeface="Arial"/>
                          <a:cs typeface="Arial"/>
                          <a:sym typeface="Arial"/>
                        </a:rPr>
                        <a:t>Mục</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đích</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cho</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sản</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phẩm</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thu</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được</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vào</a:t>
                      </a:r>
                      <a:r>
                        <a:rPr lang="en-US" sz="3600" b="0" i="0" u="none" strike="noStrike" kern="100" cap="none" dirty="0">
                          <a:solidFill>
                            <a:srgbClr val="002060"/>
                          </a:solidFill>
                          <a:effectLst/>
                          <a:latin typeface="+mj-lt"/>
                          <a:ea typeface="Arial"/>
                          <a:cs typeface="Arial"/>
                          <a:sym typeface="Arial"/>
                        </a:rPr>
                        <a:t> Cu(OH)</a:t>
                      </a:r>
                      <a:r>
                        <a:rPr lang="en-US" sz="3600" b="0" i="0" u="none" strike="noStrike" kern="100" cap="none" baseline="-25000" dirty="0">
                          <a:solidFill>
                            <a:srgbClr val="002060"/>
                          </a:solidFill>
                          <a:effectLst/>
                          <a:latin typeface="+mj-lt"/>
                          <a:ea typeface="Arial"/>
                          <a:cs typeface="Arial"/>
                          <a:sym typeface="Arial"/>
                        </a:rPr>
                        <a:t>2</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là</a:t>
                      </a:r>
                      <a:r>
                        <a:rPr lang="en-US" sz="3600" b="0" i="0" u="none" strike="noStrike" kern="100" cap="none" dirty="0">
                          <a:solidFill>
                            <a:srgbClr val="002060"/>
                          </a:solidFill>
                          <a:effectLst/>
                          <a:latin typeface="+mj-lt"/>
                          <a:ea typeface="Arial"/>
                          <a:cs typeface="Arial"/>
                          <a:sym typeface="Arial"/>
                        </a:rPr>
                        <a:t> </a:t>
                      </a:r>
                      <a:r>
                        <a:rPr lang="en-US" sz="3600" b="0" i="0" u="none" strike="noStrike" kern="100" cap="none" dirty="0" err="1">
                          <a:solidFill>
                            <a:srgbClr val="002060"/>
                          </a:solidFill>
                          <a:effectLst/>
                          <a:latin typeface="+mj-lt"/>
                          <a:ea typeface="Arial"/>
                          <a:cs typeface="Arial"/>
                          <a:sym typeface="Arial"/>
                        </a:rPr>
                        <a:t>gì</a:t>
                      </a:r>
                      <a:r>
                        <a:rPr lang="en-US" sz="3600" b="0" i="0" u="none" strike="noStrike" kern="100" cap="none" dirty="0">
                          <a:solidFill>
                            <a:srgbClr val="002060"/>
                          </a:solidFill>
                          <a:effectLst/>
                          <a:latin typeface="+mj-lt"/>
                          <a:ea typeface="Arial"/>
                          <a:cs typeface="Arial"/>
                          <a:sym typeface="Arial"/>
                        </a:rPr>
                        <a:t>?</a:t>
                      </a:r>
                      <a:endParaRPr lang="en-US" sz="3600" kern="100" dirty="0">
                        <a:solidFill>
                          <a:srgbClr val="002060"/>
                        </a:solidFill>
                        <a:effectLst/>
                        <a:latin typeface="+mj-lt"/>
                      </a:endParaRPr>
                    </a:p>
                  </a:txBody>
                  <a:tcPr marL="68580" marR="68580" marT="0" marB="0" anchor="ctr">
                    <a:solidFill>
                      <a:schemeClr val="tx1"/>
                    </a:solidFill>
                  </a:tcPr>
                </a:tc>
                <a:tc hMerge="1">
                  <a:txBody>
                    <a:bodyPr/>
                    <a:lstStyle/>
                    <a:p>
                      <a:endParaRPr/>
                    </a:p>
                  </a:txBody>
                  <a:tcPr marL="68580" marR="68580" marT="0" marB="0">
                    <a:solidFill>
                      <a:schemeClr val="tx1"/>
                    </a:solidFill>
                  </a:tcPr>
                </a:tc>
                <a:tc hMerge="1">
                  <a:txBody>
                    <a:bodyPr/>
                    <a:lstStyle/>
                    <a:p>
                      <a:endParaRPr/>
                    </a:p>
                  </a:txBody>
                  <a:tcPr marL="68580" marR="68580" marT="0" marB="0">
                    <a:solidFill>
                      <a:schemeClr val="tx1"/>
                    </a:solidFill>
                  </a:tcPr>
                </a:tc>
                <a:extLst>
                  <a:ext uri="{0D108BD9-81ED-4DB2-BD59-A6C34878D82A}">
                    <a16:rowId xmlns:a16="http://schemas.microsoft.com/office/drawing/2014/main" val="1013277445"/>
                  </a:ext>
                </a:extLst>
              </a:tr>
            </a:tbl>
          </a:graphicData>
        </a:graphic>
      </p:graphicFrame>
      <p:grpSp>
        <p:nvGrpSpPr>
          <p:cNvPr id="9" name="Google Shape;1144;p22">
            <a:extLst>
              <a:ext uri="{FF2B5EF4-FFF2-40B4-BE49-F238E27FC236}">
                <a16:creationId xmlns:a16="http://schemas.microsoft.com/office/drawing/2014/main" id="{7F2FEC5D-21EE-8D8F-66E3-6B88AEFF9A76}"/>
              </a:ext>
            </a:extLst>
          </p:cNvPr>
          <p:cNvGrpSpPr/>
          <p:nvPr/>
        </p:nvGrpSpPr>
        <p:grpSpPr>
          <a:xfrm>
            <a:off x="16346396" y="6558149"/>
            <a:ext cx="1719128" cy="3508058"/>
            <a:chOff x="5522750" y="1212325"/>
            <a:chExt cx="1646675" cy="3360208"/>
          </a:xfrm>
        </p:grpSpPr>
        <p:sp>
          <p:nvSpPr>
            <p:cNvPr id="10" name="Google Shape;1145;p22">
              <a:extLst>
                <a:ext uri="{FF2B5EF4-FFF2-40B4-BE49-F238E27FC236}">
                  <a16:creationId xmlns:a16="http://schemas.microsoft.com/office/drawing/2014/main" id="{46B60AB9-8A2F-5532-A997-F7609BA623C6}"/>
                </a:ext>
              </a:extLst>
            </p:cNvPr>
            <p:cNvSpPr/>
            <p:nvPr/>
          </p:nvSpPr>
          <p:spPr>
            <a:xfrm>
              <a:off x="5572944" y="4286074"/>
              <a:ext cx="1339875" cy="286459"/>
            </a:xfrm>
            <a:custGeom>
              <a:avLst/>
              <a:gdLst/>
              <a:ahLst/>
              <a:cxnLst/>
              <a:rect l="l" t="t" r="r" b="b"/>
              <a:pathLst>
                <a:path w="53595" h="17074" extrusionOk="0">
                  <a:moveTo>
                    <a:pt x="26798" y="0"/>
                  </a:moveTo>
                  <a:cubicBezTo>
                    <a:pt x="11984" y="0"/>
                    <a:pt x="1" y="3835"/>
                    <a:pt x="1" y="8537"/>
                  </a:cubicBezTo>
                  <a:cubicBezTo>
                    <a:pt x="1" y="13239"/>
                    <a:pt x="11984" y="17073"/>
                    <a:pt x="26798" y="17073"/>
                  </a:cubicBezTo>
                  <a:cubicBezTo>
                    <a:pt x="41611" y="17073"/>
                    <a:pt x="53595" y="13239"/>
                    <a:pt x="53595" y="8537"/>
                  </a:cubicBezTo>
                  <a:cubicBezTo>
                    <a:pt x="53595" y="3835"/>
                    <a:pt x="41611" y="0"/>
                    <a:pt x="267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1146;p22">
              <a:extLst>
                <a:ext uri="{FF2B5EF4-FFF2-40B4-BE49-F238E27FC236}">
                  <a16:creationId xmlns:a16="http://schemas.microsoft.com/office/drawing/2014/main" id="{07C5166D-AD0C-BCB7-AA8B-6122571BF03E}"/>
                </a:ext>
              </a:extLst>
            </p:cNvPr>
            <p:cNvSpPr/>
            <p:nvPr/>
          </p:nvSpPr>
          <p:spPr>
            <a:xfrm>
              <a:off x="6321625" y="3616650"/>
              <a:ext cx="322425" cy="665375"/>
            </a:xfrm>
            <a:custGeom>
              <a:avLst/>
              <a:gdLst/>
              <a:ahLst/>
              <a:cxnLst/>
              <a:rect l="l" t="t" r="r" b="b"/>
              <a:pathLst>
                <a:path w="12897" h="26615" extrusionOk="0">
                  <a:moveTo>
                    <a:pt x="3518" y="0"/>
                  </a:moveTo>
                  <a:cubicBezTo>
                    <a:pt x="2141" y="0"/>
                    <a:pt x="1090" y="132"/>
                    <a:pt x="845" y="437"/>
                  </a:cubicBezTo>
                  <a:cubicBezTo>
                    <a:pt x="1" y="1464"/>
                    <a:pt x="5479" y="20979"/>
                    <a:pt x="7807" y="26298"/>
                  </a:cubicBezTo>
                  <a:cubicBezTo>
                    <a:pt x="7807" y="26298"/>
                    <a:pt x="8849" y="26615"/>
                    <a:pt x="9905" y="26615"/>
                  </a:cubicBezTo>
                  <a:cubicBezTo>
                    <a:pt x="10750" y="26615"/>
                    <a:pt x="11603" y="26412"/>
                    <a:pt x="11938" y="25681"/>
                  </a:cubicBezTo>
                  <a:cubicBezTo>
                    <a:pt x="11938" y="25681"/>
                    <a:pt x="12897" y="3107"/>
                    <a:pt x="12486" y="1761"/>
                  </a:cubicBezTo>
                  <a:cubicBezTo>
                    <a:pt x="12211" y="788"/>
                    <a:pt x="6886" y="0"/>
                    <a:pt x="3518"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2" name="Google Shape;1147;p22">
              <a:extLst>
                <a:ext uri="{FF2B5EF4-FFF2-40B4-BE49-F238E27FC236}">
                  <a16:creationId xmlns:a16="http://schemas.microsoft.com/office/drawing/2014/main" id="{C0D67014-B091-5690-80DE-895A44D53365}"/>
                </a:ext>
              </a:extLst>
            </p:cNvPr>
            <p:cNvSpPr/>
            <p:nvPr/>
          </p:nvSpPr>
          <p:spPr>
            <a:xfrm>
              <a:off x="6350725" y="3616775"/>
              <a:ext cx="293325" cy="665250"/>
            </a:xfrm>
            <a:custGeom>
              <a:avLst/>
              <a:gdLst/>
              <a:ahLst/>
              <a:cxnLst/>
              <a:rect l="l" t="t" r="r" b="b"/>
              <a:pathLst>
                <a:path w="11733" h="26610" extrusionOk="0">
                  <a:moveTo>
                    <a:pt x="2317" y="1"/>
                  </a:moveTo>
                  <a:cubicBezTo>
                    <a:pt x="1770" y="1"/>
                    <a:pt x="1277" y="22"/>
                    <a:pt x="868" y="66"/>
                  </a:cubicBezTo>
                  <a:cubicBezTo>
                    <a:pt x="480" y="1276"/>
                    <a:pt x="160" y="2600"/>
                    <a:pt x="1" y="3787"/>
                  </a:cubicBezTo>
                  <a:cubicBezTo>
                    <a:pt x="206" y="4700"/>
                    <a:pt x="434" y="5796"/>
                    <a:pt x="731" y="6983"/>
                  </a:cubicBezTo>
                  <a:cubicBezTo>
                    <a:pt x="1141" y="6953"/>
                    <a:pt x="2044" y="6903"/>
                    <a:pt x="3092" y="6903"/>
                  </a:cubicBezTo>
                  <a:cubicBezTo>
                    <a:pt x="5312" y="6903"/>
                    <a:pt x="8183" y="7129"/>
                    <a:pt x="8400" y="8261"/>
                  </a:cubicBezTo>
                  <a:cubicBezTo>
                    <a:pt x="8727" y="10044"/>
                    <a:pt x="8328" y="20898"/>
                    <a:pt x="6139" y="20898"/>
                  </a:cubicBezTo>
                  <a:cubicBezTo>
                    <a:pt x="6030" y="20898"/>
                    <a:pt x="5916" y="20871"/>
                    <a:pt x="5798" y="20815"/>
                  </a:cubicBezTo>
                  <a:cubicBezTo>
                    <a:pt x="5319" y="20586"/>
                    <a:pt x="4862" y="20312"/>
                    <a:pt x="4429" y="20039"/>
                  </a:cubicBezTo>
                  <a:lnTo>
                    <a:pt x="4429" y="20039"/>
                  </a:lnTo>
                  <a:cubicBezTo>
                    <a:pt x="5273" y="22686"/>
                    <a:pt x="6049" y="24946"/>
                    <a:pt x="6643" y="26293"/>
                  </a:cubicBezTo>
                  <a:cubicBezTo>
                    <a:pt x="6643" y="26293"/>
                    <a:pt x="7685" y="26610"/>
                    <a:pt x="8741" y="26610"/>
                  </a:cubicBezTo>
                  <a:cubicBezTo>
                    <a:pt x="9586" y="26610"/>
                    <a:pt x="10439" y="26407"/>
                    <a:pt x="10774" y="25676"/>
                  </a:cubicBezTo>
                  <a:cubicBezTo>
                    <a:pt x="10774" y="25676"/>
                    <a:pt x="11733" y="3102"/>
                    <a:pt x="11322" y="1756"/>
                  </a:cubicBezTo>
                  <a:cubicBezTo>
                    <a:pt x="11047" y="794"/>
                    <a:pt x="5675" y="1"/>
                    <a:pt x="23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3" name="Google Shape;1148;p22">
              <a:extLst>
                <a:ext uri="{FF2B5EF4-FFF2-40B4-BE49-F238E27FC236}">
                  <a16:creationId xmlns:a16="http://schemas.microsoft.com/office/drawing/2014/main" id="{9DF42D31-C970-3D51-4988-1E1BFA5BA61D}"/>
                </a:ext>
              </a:extLst>
            </p:cNvPr>
            <p:cNvSpPr/>
            <p:nvPr/>
          </p:nvSpPr>
          <p:spPr>
            <a:xfrm>
              <a:off x="6303375" y="4250675"/>
              <a:ext cx="315575" cy="158600"/>
            </a:xfrm>
            <a:custGeom>
              <a:avLst/>
              <a:gdLst/>
              <a:ahLst/>
              <a:cxnLst/>
              <a:rect l="l" t="t" r="r" b="b"/>
              <a:pathLst>
                <a:path w="12623" h="6344" extrusionOk="0">
                  <a:moveTo>
                    <a:pt x="12623" y="1"/>
                  </a:moveTo>
                  <a:lnTo>
                    <a:pt x="12623" y="1"/>
                  </a:lnTo>
                  <a:cubicBezTo>
                    <a:pt x="11897" y="636"/>
                    <a:pt x="11110" y="848"/>
                    <a:pt x="10383" y="848"/>
                  </a:cubicBezTo>
                  <a:cubicBezTo>
                    <a:pt x="9647" y="848"/>
                    <a:pt x="8974" y="630"/>
                    <a:pt x="8491" y="412"/>
                  </a:cubicBezTo>
                  <a:cubicBezTo>
                    <a:pt x="8491" y="526"/>
                    <a:pt x="8491" y="594"/>
                    <a:pt x="8491" y="594"/>
                  </a:cubicBezTo>
                  <a:cubicBezTo>
                    <a:pt x="8491" y="594"/>
                    <a:pt x="0" y="3425"/>
                    <a:pt x="343" y="5365"/>
                  </a:cubicBezTo>
                  <a:cubicBezTo>
                    <a:pt x="452" y="6019"/>
                    <a:pt x="1702" y="6343"/>
                    <a:pt x="3368" y="6343"/>
                  </a:cubicBezTo>
                  <a:cubicBezTo>
                    <a:pt x="6587" y="6343"/>
                    <a:pt x="11357" y="5131"/>
                    <a:pt x="12440" y="2740"/>
                  </a:cubicBezTo>
                  <a:cubicBezTo>
                    <a:pt x="12508" y="1827"/>
                    <a:pt x="12577" y="914"/>
                    <a:pt x="1262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4" name="Google Shape;1149;p22">
              <a:extLst>
                <a:ext uri="{FF2B5EF4-FFF2-40B4-BE49-F238E27FC236}">
                  <a16:creationId xmlns:a16="http://schemas.microsoft.com/office/drawing/2014/main" id="{E02E0DD8-70C6-97BF-3CD5-59F29B43847D}"/>
                </a:ext>
              </a:extLst>
            </p:cNvPr>
            <p:cNvSpPr/>
            <p:nvPr/>
          </p:nvSpPr>
          <p:spPr>
            <a:xfrm>
              <a:off x="5934750" y="3608350"/>
              <a:ext cx="314425" cy="683775"/>
            </a:xfrm>
            <a:custGeom>
              <a:avLst/>
              <a:gdLst/>
              <a:ahLst/>
              <a:cxnLst/>
              <a:rect l="l" t="t" r="r" b="b"/>
              <a:pathLst>
                <a:path w="12577" h="27351" extrusionOk="0">
                  <a:moveTo>
                    <a:pt x="2064" y="0"/>
                  </a:moveTo>
                  <a:cubicBezTo>
                    <a:pt x="1497" y="0"/>
                    <a:pt x="1093" y="68"/>
                    <a:pt x="936" y="221"/>
                  </a:cubicBezTo>
                  <a:cubicBezTo>
                    <a:pt x="0" y="1157"/>
                    <a:pt x="3059" y="21197"/>
                    <a:pt x="4748" y="26744"/>
                  </a:cubicBezTo>
                  <a:cubicBezTo>
                    <a:pt x="4748" y="26744"/>
                    <a:pt x="6096" y="27350"/>
                    <a:pt x="7303" y="27350"/>
                  </a:cubicBezTo>
                  <a:cubicBezTo>
                    <a:pt x="7955" y="27350"/>
                    <a:pt x="8566" y="27174"/>
                    <a:pt x="8902" y="26630"/>
                  </a:cubicBezTo>
                  <a:cubicBezTo>
                    <a:pt x="8902" y="26630"/>
                    <a:pt x="12577" y="4329"/>
                    <a:pt x="12349" y="2937"/>
                  </a:cubicBezTo>
                  <a:cubicBezTo>
                    <a:pt x="12158" y="1772"/>
                    <a:pt x="4969" y="0"/>
                    <a:pt x="2064"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5" name="Google Shape;1150;p22">
              <a:extLst>
                <a:ext uri="{FF2B5EF4-FFF2-40B4-BE49-F238E27FC236}">
                  <a16:creationId xmlns:a16="http://schemas.microsoft.com/office/drawing/2014/main" id="{CDF0DA5E-F24F-3BCB-0D51-46CDE335C99B}"/>
                </a:ext>
              </a:extLst>
            </p:cNvPr>
            <p:cNvSpPr/>
            <p:nvPr/>
          </p:nvSpPr>
          <p:spPr>
            <a:xfrm>
              <a:off x="5956425" y="3608725"/>
              <a:ext cx="292750" cy="683400"/>
            </a:xfrm>
            <a:custGeom>
              <a:avLst/>
              <a:gdLst/>
              <a:ahLst/>
              <a:cxnLst/>
              <a:rect l="l" t="t" r="r" b="b"/>
              <a:pathLst>
                <a:path w="11710" h="27336" extrusionOk="0">
                  <a:moveTo>
                    <a:pt x="1301" y="0"/>
                  </a:moveTo>
                  <a:cubicBezTo>
                    <a:pt x="776" y="1142"/>
                    <a:pt x="274" y="2420"/>
                    <a:pt x="0" y="3561"/>
                  </a:cubicBezTo>
                  <a:cubicBezTo>
                    <a:pt x="69" y="4520"/>
                    <a:pt x="183" y="5638"/>
                    <a:pt x="343" y="6848"/>
                  </a:cubicBezTo>
                  <a:cubicBezTo>
                    <a:pt x="1598" y="6917"/>
                    <a:pt x="7693" y="7350"/>
                    <a:pt x="7784" y="9039"/>
                  </a:cubicBezTo>
                  <a:cubicBezTo>
                    <a:pt x="7891" y="10822"/>
                    <a:pt x="6241" y="21312"/>
                    <a:pt x="4106" y="21312"/>
                  </a:cubicBezTo>
                  <a:cubicBezTo>
                    <a:pt x="3972" y="21312"/>
                    <a:pt x="3836" y="21270"/>
                    <a:pt x="3698" y="21182"/>
                  </a:cubicBezTo>
                  <a:cubicBezTo>
                    <a:pt x="3242" y="20908"/>
                    <a:pt x="2808" y="20589"/>
                    <a:pt x="2420" y="20269"/>
                  </a:cubicBezTo>
                  <a:lnTo>
                    <a:pt x="2420" y="20269"/>
                  </a:lnTo>
                  <a:cubicBezTo>
                    <a:pt x="2922" y="22985"/>
                    <a:pt x="3447" y="25314"/>
                    <a:pt x="3881" y="26729"/>
                  </a:cubicBezTo>
                  <a:cubicBezTo>
                    <a:pt x="3881" y="26729"/>
                    <a:pt x="5229" y="27335"/>
                    <a:pt x="6436" y="27335"/>
                  </a:cubicBezTo>
                  <a:cubicBezTo>
                    <a:pt x="7088" y="27335"/>
                    <a:pt x="7699" y="27159"/>
                    <a:pt x="8035" y="26615"/>
                  </a:cubicBezTo>
                  <a:cubicBezTo>
                    <a:pt x="8035" y="26615"/>
                    <a:pt x="11710" y="4314"/>
                    <a:pt x="11482" y="2922"/>
                  </a:cubicBezTo>
                  <a:cubicBezTo>
                    <a:pt x="11299" y="1781"/>
                    <a:pt x="4246" y="23"/>
                    <a:pt x="13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6" name="Google Shape;1151;p22">
              <a:extLst>
                <a:ext uri="{FF2B5EF4-FFF2-40B4-BE49-F238E27FC236}">
                  <a16:creationId xmlns:a16="http://schemas.microsoft.com/office/drawing/2014/main" id="{246D63E8-461C-53DD-29B6-0D657A0ADA91}"/>
                </a:ext>
              </a:extLst>
            </p:cNvPr>
            <p:cNvSpPr/>
            <p:nvPr/>
          </p:nvSpPr>
          <p:spPr>
            <a:xfrm>
              <a:off x="5833725" y="4263800"/>
              <a:ext cx="323575" cy="134300"/>
            </a:xfrm>
            <a:custGeom>
              <a:avLst/>
              <a:gdLst/>
              <a:ahLst/>
              <a:cxnLst/>
              <a:rect l="l" t="t" r="r" b="b"/>
              <a:pathLst>
                <a:path w="12943" h="5372" extrusionOk="0">
                  <a:moveTo>
                    <a:pt x="8789" y="1"/>
                  </a:moveTo>
                  <a:cubicBezTo>
                    <a:pt x="8789" y="115"/>
                    <a:pt x="8766" y="183"/>
                    <a:pt x="8766" y="183"/>
                  </a:cubicBezTo>
                  <a:cubicBezTo>
                    <a:pt x="8766" y="183"/>
                    <a:pt x="1" y="1964"/>
                    <a:pt x="92" y="3927"/>
                  </a:cubicBezTo>
                  <a:cubicBezTo>
                    <a:pt x="134" y="4821"/>
                    <a:pt x="2320" y="5371"/>
                    <a:pt x="4865" y="5371"/>
                  </a:cubicBezTo>
                  <a:cubicBezTo>
                    <a:pt x="7842" y="5371"/>
                    <a:pt x="11311" y="4619"/>
                    <a:pt x="12418" y="2786"/>
                  </a:cubicBezTo>
                  <a:cubicBezTo>
                    <a:pt x="12623" y="1873"/>
                    <a:pt x="12783" y="982"/>
                    <a:pt x="12943" y="69"/>
                  </a:cubicBezTo>
                  <a:lnTo>
                    <a:pt x="12943" y="69"/>
                  </a:lnTo>
                  <a:cubicBezTo>
                    <a:pt x="12297" y="521"/>
                    <a:pt x="11644" y="686"/>
                    <a:pt x="11035" y="686"/>
                  </a:cubicBezTo>
                  <a:cubicBezTo>
                    <a:pt x="10136" y="686"/>
                    <a:pt x="9333" y="327"/>
                    <a:pt x="8789"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7" name="Google Shape;1152;p22">
              <a:extLst>
                <a:ext uri="{FF2B5EF4-FFF2-40B4-BE49-F238E27FC236}">
                  <a16:creationId xmlns:a16="http://schemas.microsoft.com/office/drawing/2014/main" id="{20767361-A841-EA3E-B945-C3C47D0CFC6E}"/>
                </a:ext>
              </a:extLst>
            </p:cNvPr>
            <p:cNvSpPr/>
            <p:nvPr/>
          </p:nvSpPr>
          <p:spPr>
            <a:xfrm>
              <a:off x="5943300" y="3151650"/>
              <a:ext cx="727000" cy="683800"/>
            </a:xfrm>
            <a:custGeom>
              <a:avLst/>
              <a:gdLst/>
              <a:ahLst/>
              <a:cxnLst/>
              <a:rect l="l" t="t" r="r" b="b"/>
              <a:pathLst>
                <a:path w="29080" h="27352" extrusionOk="0">
                  <a:moveTo>
                    <a:pt x="2169" y="0"/>
                  </a:moveTo>
                  <a:cubicBezTo>
                    <a:pt x="2169" y="0"/>
                    <a:pt x="708" y="11504"/>
                    <a:pt x="343" y="18352"/>
                  </a:cubicBezTo>
                  <a:cubicBezTo>
                    <a:pt x="251" y="19790"/>
                    <a:pt x="229" y="21205"/>
                    <a:pt x="206" y="22643"/>
                  </a:cubicBezTo>
                  <a:cubicBezTo>
                    <a:pt x="183" y="23762"/>
                    <a:pt x="0" y="24811"/>
                    <a:pt x="913" y="25588"/>
                  </a:cubicBezTo>
                  <a:cubicBezTo>
                    <a:pt x="2055" y="26592"/>
                    <a:pt x="3972" y="26980"/>
                    <a:pt x="5615" y="27185"/>
                  </a:cubicBezTo>
                  <a:cubicBezTo>
                    <a:pt x="6026" y="27231"/>
                    <a:pt x="6414" y="27277"/>
                    <a:pt x="6780" y="27299"/>
                  </a:cubicBezTo>
                  <a:cubicBezTo>
                    <a:pt x="7165" y="27336"/>
                    <a:pt x="7540" y="27352"/>
                    <a:pt x="7912" y="27352"/>
                  </a:cubicBezTo>
                  <a:cubicBezTo>
                    <a:pt x="8685" y="27352"/>
                    <a:pt x="9440" y="27285"/>
                    <a:pt x="10226" y="27208"/>
                  </a:cubicBezTo>
                  <a:cubicBezTo>
                    <a:pt x="13011" y="26934"/>
                    <a:pt x="12668" y="23739"/>
                    <a:pt x="13011" y="21570"/>
                  </a:cubicBezTo>
                  <a:cubicBezTo>
                    <a:pt x="13308" y="19539"/>
                    <a:pt x="13604" y="17507"/>
                    <a:pt x="13924" y="15476"/>
                  </a:cubicBezTo>
                  <a:cubicBezTo>
                    <a:pt x="14654" y="18763"/>
                    <a:pt x="15134" y="22301"/>
                    <a:pt x="16366" y="25451"/>
                  </a:cubicBezTo>
                  <a:cubicBezTo>
                    <a:pt x="16686" y="26295"/>
                    <a:pt x="16891" y="26318"/>
                    <a:pt x="17759" y="26569"/>
                  </a:cubicBezTo>
                  <a:cubicBezTo>
                    <a:pt x="18681" y="26833"/>
                    <a:pt x="19604" y="26982"/>
                    <a:pt x="20532" y="26982"/>
                  </a:cubicBezTo>
                  <a:cubicBezTo>
                    <a:pt x="21210" y="26982"/>
                    <a:pt x="21890" y="26902"/>
                    <a:pt x="22575" y="26729"/>
                  </a:cubicBezTo>
                  <a:cubicBezTo>
                    <a:pt x="23967" y="26386"/>
                    <a:pt x="25291" y="25930"/>
                    <a:pt x="26683" y="25656"/>
                  </a:cubicBezTo>
                  <a:cubicBezTo>
                    <a:pt x="27596" y="25473"/>
                    <a:pt x="27961" y="25656"/>
                    <a:pt x="28167" y="24697"/>
                  </a:cubicBezTo>
                  <a:cubicBezTo>
                    <a:pt x="28783" y="22004"/>
                    <a:pt x="28418" y="19037"/>
                    <a:pt x="28715" y="16275"/>
                  </a:cubicBezTo>
                  <a:cubicBezTo>
                    <a:pt x="29080" y="12965"/>
                    <a:pt x="29080" y="1461"/>
                    <a:pt x="29080" y="868"/>
                  </a:cubicBezTo>
                  <a:lnTo>
                    <a:pt x="2169" y="0"/>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8" name="Google Shape;1153;p22">
              <a:extLst>
                <a:ext uri="{FF2B5EF4-FFF2-40B4-BE49-F238E27FC236}">
                  <a16:creationId xmlns:a16="http://schemas.microsoft.com/office/drawing/2014/main" id="{C9281984-0A4C-EBFE-142F-D7E32F031262}"/>
                </a:ext>
              </a:extLst>
            </p:cNvPr>
            <p:cNvSpPr/>
            <p:nvPr/>
          </p:nvSpPr>
          <p:spPr>
            <a:xfrm>
              <a:off x="5950150" y="3512850"/>
              <a:ext cx="16000" cy="224850"/>
            </a:xfrm>
            <a:custGeom>
              <a:avLst/>
              <a:gdLst/>
              <a:ahLst/>
              <a:cxnLst/>
              <a:rect l="l" t="t" r="r" b="b"/>
              <a:pathLst>
                <a:path w="640" h="8994" extrusionOk="0">
                  <a:moveTo>
                    <a:pt x="343" y="1"/>
                  </a:moveTo>
                  <a:cubicBezTo>
                    <a:pt x="229" y="1370"/>
                    <a:pt x="137" y="2717"/>
                    <a:pt x="69" y="3904"/>
                  </a:cubicBezTo>
                  <a:cubicBezTo>
                    <a:pt x="0" y="5114"/>
                    <a:pt x="0" y="6917"/>
                    <a:pt x="46" y="8903"/>
                  </a:cubicBezTo>
                  <a:cubicBezTo>
                    <a:pt x="251" y="8948"/>
                    <a:pt x="434" y="8971"/>
                    <a:pt x="639" y="8994"/>
                  </a:cubicBezTo>
                  <a:cubicBezTo>
                    <a:pt x="411" y="6209"/>
                    <a:pt x="525" y="3196"/>
                    <a:pt x="434" y="1690"/>
                  </a:cubicBezTo>
                  <a:cubicBezTo>
                    <a:pt x="388" y="1119"/>
                    <a:pt x="366" y="549"/>
                    <a:pt x="34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9" name="Google Shape;1154;p22">
              <a:extLst>
                <a:ext uri="{FF2B5EF4-FFF2-40B4-BE49-F238E27FC236}">
                  <a16:creationId xmlns:a16="http://schemas.microsoft.com/office/drawing/2014/main" id="{6EB927CF-3CAB-EA58-FB99-D582FDEED82C}"/>
                </a:ext>
              </a:extLst>
            </p:cNvPr>
            <p:cNvSpPr/>
            <p:nvPr/>
          </p:nvSpPr>
          <p:spPr>
            <a:xfrm>
              <a:off x="6477400" y="3227425"/>
              <a:ext cx="192900" cy="586750"/>
            </a:xfrm>
            <a:custGeom>
              <a:avLst/>
              <a:gdLst/>
              <a:ahLst/>
              <a:cxnLst/>
              <a:rect l="l" t="t" r="r" b="b"/>
              <a:pathLst>
                <a:path w="7716" h="23470" extrusionOk="0">
                  <a:moveTo>
                    <a:pt x="7458" y="1"/>
                  </a:moveTo>
                  <a:cubicBezTo>
                    <a:pt x="4101" y="1"/>
                    <a:pt x="1" y="2105"/>
                    <a:pt x="1" y="2105"/>
                  </a:cubicBezTo>
                  <a:lnTo>
                    <a:pt x="138" y="2607"/>
                  </a:lnTo>
                  <a:cubicBezTo>
                    <a:pt x="138" y="2972"/>
                    <a:pt x="503" y="7127"/>
                    <a:pt x="4657" y="7971"/>
                  </a:cubicBezTo>
                  <a:cubicBezTo>
                    <a:pt x="4726" y="7994"/>
                    <a:pt x="4132" y="13609"/>
                    <a:pt x="4201" y="14088"/>
                  </a:cubicBezTo>
                  <a:cubicBezTo>
                    <a:pt x="4566" y="16690"/>
                    <a:pt x="4269" y="19977"/>
                    <a:pt x="3014" y="22328"/>
                  </a:cubicBezTo>
                  <a:cubicBezTo>
                    <a:pt x="2763" y="22808"/>
                    <a:pt x="2420" y="23173"/>
                    <a:pt x="2032" y="23470"/>
                  </a:cubicBezTo>
                  <a:lnTo>
                    <a:pt x="2032" y="23470"/>
                  </a:lnTo>
                  <a:cubicBezTo>
                    <a:pt x="3128" y="23173"/>
                    <a:pt x="4201" y="22830"/>
                    <a:pt x="5319" y="22625"/>
                  </a:cubicBezTo>
                  <a:cubicBezTo>
                    <a:pt x="6232" y="22442"/>
                    <a:pt x="6597" y="22625"/>
                    <a:pt x="6803" y="21666"/>
                  </a:cubicBezTo>
                  <a:cubicBezTo>
                    <a:pt x="7419" y="18973"/>
                    <a:pt x="7054" y="16006"/>
                    <a:pt x="7351" y="13244"/>
                  </a:cubicBezTo>
                  <a:cubicBezTo>
                    <a:pt x="7373" y="12947"/>
                    <a:pt x="7419" y="12559"/>
                    <a:pt x="7442" y="12148"/>
                  </a:cubicBezTo>
                  <a:cubicBezTo>
                    <a:pt x="7442" y="11966"/>
                    <a:pt x="7465" y="11783"/>
                    <a:pt x="7465" y="11600"/>
                  </a:cubicBezTo>
                  <a:cubicBezTo>
                    <a:pt x="7602" y="9112"/>
                    <a:pt x="7670" y="5255"/>
                    <a:pt x="7693" y="2242"/>
                  </a:cubicBezTo>
                  <a:cubicBezTo>
                    <a:pt x="7693" y="2151"/>
                    <a:pt x="7693" y="2059"/>
                    <a:pt x="7693" y="1968"/>
                  </a:cubicBezTo>
                  <a:cubicBezTo>
                    <a:pt x="7693" y="1945"/>
                    <a:pt x="7693" y="1923"/>
                    <a:pt x="7693" y="1854"/>
                  </a:cubicBezTo>
                  <a:cubicBezTo>
                    <a:pt x="7716" y="1192"/>
                    <a:pt x="7716" y="553"/>
                    <a:pt x="7716" y="5"/>
                  </a:cubicBezTo>
                  <a:cubicBezTo>
                    <a:pt x="7630" y="2"/>
                    <a:pt x="7544" y="1"/>
                    <a:pt x="7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0" name="Google Shape;1155;p22">
              <a:extLst>
                <a:ext uri="{FF2B5EF4-FFF2-40B4-BE49-F238E27FC236}">
                  <a16:creationId xmlns:a16="http://schemas.microsoft.com/office/drawing/2014/main" id="{5F96224F-8A07-6C61-EE02-DEC851A2F408}"/>
                </a:ext>
              </a:extLst>
            </p:cNvPr>
            <p:cNvSpPr/>
            <p:nvPr/>
          </p:nvSpPr>
          <p:spPr>
            <a:xfrm>
              <a:off x="5988375" y="3454925"/>
              <a:ext cx="469650" cy="380525"/>
            </a:xfrm>
            <a:custGeom>
              <a:avLst/>
              <a:gdLst/>
              <a:ahLst/>
              <a:cxnLst/>
              <a:rect l="l" t="t" r="r" b="b"/>
              <a:pathLst>
                <a:path w="18786" h="15221" extrusionOk="0">
                  <a:moveTo>
                    <a:pt x="8500" y="1"/>
                  </a:moveTo>
                  <a:cubicBezTo>
                    <a:pt x="8235" y="1"/>
                    <a:pt x="8081" y="119"/>
                    <a:pt x="8081" y="355"/>
                  </a:cubicBezTo>
                  <a:cubicBezTo>
                    <a:pt x="8081" y="2866"/>
                    <a:pt x="8446" y="8526"/>
                    <a:pt x="6825" y="11745"/>
                  </a:cubicBezTo>
                  <a:cubicBezTo>
                    <a:pt x="6163" y="13069"/>
                    <a:pt x="5136" y="13982"/>
                    <a:pt x="3630" y="14118"/>
                  </a:cubicBezTo>
                  <a:cubicBezTo>
                    <a:pt x="3325" y="14139"/>
                    <a:pt x="3007" y="14147"/>
                    <a:pt x="2682" y="14147"/>
                  </a:cubicBezTo>
                  <a:cubicBezTo>
                    <a:pt x="1936" y="14147"/>
                    <a:pt x="1151" y="14105"/>
                    <a:pt x="389" y="14073"/>
                  </a:cubicBezTo>
                  <a:cubicBezTo>
                    <a:pt x="252" y="14073"/>
                    <a:pt x="115" y="14050"/>
                    <a:pt x="1" y="14050"/>
                  </a:cubicBezTo>
                  <a:cubicBezTo>
                    <a:pt x="115" y="14096"/>
                    <a:pt x="229" y="14164"/>
                    <a:pt x="366" y="14210"/>
                  </a:cubicBezTo>
                  <a:cubicBezTo>
                    <a:pt x="411" y="14233"/>
                    <a:pt x="434" y="14255"/>
                    <a:pt x="480" y="14255"/>
                  </a:cubicBezTo>
                  <a:cubicBezTo>
                    <a:pt x="594" y="14301"/>
                    <a:pt x="731" y="14370"/>
                    <a:pt x="845" y="14415"/>
                  </a:cubicBezTo>
                  <a:cubicBezTo>
                    <a:pt x="891" y="14415"/>
                    <a:pt x="936" y="14438"/>
                    <a:pt x="959" y="14438"/>
                  </a:cubicBezTo>
                  <a:cubicBezTo>
                    <a:pt x="1370" y="14575"/>
                    <a:pt x="1758" y="14689"/>
                    <a:pt x="2169" y="14780"/>
                  </a:cubicBezTo>
                  <a:cubicBezTo>
                    <a:pt x="2260" y="14780"/>
                    <a:pt x="2329" y="14803"/>
                    <a:pt x="2420" y="14826"/>
                  </a:cubicBezTo>
                  <a:cubicBezTo>
                    <a:pt x="2511" y="14849"/>
                    <a:pt x="2603" y="14872"/>
                    <a:pt x="2717" y="14872"/>
                  </a:cubicBezTo>
                  <a:cubicBezTo>
                    <a:pt x="2831" y="14895"/>
                    <a:pt x="2922" y="14917"/>
                    <a:pt x="3036" y="14940"/>
                  </a:cubicBezTo>
                  <a:cubicBezTo>
                    <a:pt x="3105" y="14940"/>
                    <a:pt x="3196" y="14963"/>
                    <a:pt x="3265" y="14963"/>
                  </a:cubicBezTo>
                  <a:cubicBezTo>
                    <a:pt x="3447" y="14986"/>
                    <a:pt x="3630" y="15031"/>
                    <a:pt x="3812" y="15054"/>
                  </a:cubicBezTo>
                  <a:cubicBezTo>
                    <a:pt x="4223" y="15100"/>
                    <a:pt x="4611" y="15146"/>
                    <a:pt x="4977" y="15168"/>
                  </a:cubicBezTo>
                  <a:cubicBezTo>
                    <a:pt x="5362" y="15205"/>
                    <a:pt x="5737" y="15221"/>
                    <a:pt x="6109" y="15221"/>
                  </a:cubicBezTo>
                  <a:cubicBezTo>
                    <a:pt x="6882" y="15221"/>
                    <a:pt x="7637" y="15154"/>
                    <a:pt x="8423" y="15077"/>
                  </a:cubicBezTo>
                  <a:cubicBezTo>
                    <a:pt x="11208" y="14803"/>
                    <a:pt x="10865" y="11608"/>
                    <a:pt x="11208" y="9439"/>
                  </a:cubicBezTo>
                  <a:cubicBezTo>
                    <a:pt x="11505" y="7408"/>
                    <a:pt x="11801" y="5376"/>
                    <a:pt x="12121" y="3345"/>
                  </a:cubicBezTo>
                  <a:cubicBezTo>
                    <a:pt x="12851" y="6632"/>
                    <a:pt x="13331" y="10170"/>
                    <a:pt x="14563" y="13320"/>
                  </a:cubicBezTo>
                  <a:cubicBezTo>
                    <a:pt x="14654" y="13548"/>
                    <a:pt x="14791" y="13753"/>
                    <a:pt x="14974" y="13913"/>
                  </a:cubicBezTo>
                  <a:cubicBezTo>
                    <a:pt x="15202" y="14118"/>
                    <a:pt x="15499" y="14278"/>
                    <a:pt x="15796" y="14392"/>
                  </a:cubicBezTo>
                  <a:cubicBezTo>
                    <a:pt x="15864" y="14392"/>
                    <a:pt x="15887" y="14415"/>
                    <a:pt x="15956" y="14438"/>
                  </a:cubicBezTo>
                  <a:cubicBezTo>
                    <a:pt x="16298" y="14529"/>
                    <a:pt x="16640" y="14598"/>
                    <a:pt x="16983" y="14666"/>
                  </a:cubicBezTo>
                  <a:cubicBezTo>
                    <a:pt x="17120" y="14689"/>
                    <a:pt x="17257" y="14712"/>
                    <a:pt x="17393" y="14712"/>
                  </a:cubicBezTo>
                  <a:cubicBezTo>
                    <a:pt x="17782" y="14735"/>
                    <a:pt x="18101" y="14758"/>
                    <a:pt x="18398" y="14826"/>
                  </a:cubicBezTo>
                  <a:cubicBezTo>
                    <a:pt x="18535" y="14849"/>
                    <a:pt x="18649" y="14849"/>
                    <a:pt x="18786" y="14849"/>
                  </a:cubicBezTo>
                  <a:cubicBezTo>
                    <a:pt x="17941" y="14461"/>
                    <a:pt x="16960" y="14415"/>
                    <a:pt x="16252" y="13662"/>
                  </a:cubicBezTo>
                  <a:cubicBezTo>
                    <a:pt x="15910" y="13297"/>
                    <a:pt x="15704" y="12795"/>
                    <a:pt x="15499" y="12338"/>
                  </a:cubicBezTo>
                  <a:cubicBezTo>
                    <a:pt x="14837" y="10832"/>
                    <a:pt x="14358" y="9371"/>
                    <a:pt x="13970" y="7773"/>
                  </a:cubicBezTo>
                  <a:cubicBezTo>
                    <a:pt x="13559" y="6130"/>
                    <a:pt x="13308" y="3824"/>
                    <a:pt x="12144" y="2500"/>
                  </a:cubicBezTo>
                  <a:cubicBezTo>
                    <a:pt x="10699" y="840"/>
                    <a:pt x="9206" y="1"/>
                    <a:pt x="8500"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1" name="Google Shape;1156;p22">
              <a:extLst>
                <a:ext uri="{FF2B5EF4-FFF2-40B4-BE49-F238E27FC236}">
                  <a16:creationId xmlns:a16="http://schemas.microsoft.com/office/drawing/2014/main" id="{6FDA43B7-B1CF-90BC-E5DF-C81C0329346B}"/>
                </a:ext>
              </a:extLst>
            </p:cNvPr>
            <p:cNvSpPr/>
            <p:nvPr/>
          </p:nvSpPr>
          <p:spPr>
            <a:xfrm>
              <a:off x="5971250" y="3151650"/>
              <a:ext cx="136425" cy="226000"/>
            </a:xfrm>
            <a:custGeom>
              <a:avLst/>
              <a:gdLst/>
              <a:ahLst/>
              <a:cxnLst/>
              <a:rect l="l" t="t" r="r" b="b"/>
              <a:pathLst>
                <a:path w="5457" h="9040" extrusionOk="0">
                  <a:moveTo>
                    <a:pt x="1051" y="0"/>
                  </a:moveTo>
                  <a:cubicBezTo>
                    <a:pt x="1051" y="0"/>
                    <a:pt x="526" y="4200"/>
                    <a:pt x="1" y="9039"/>
                  </a:cubicBezTo>
                  <a:cubicBezTo>
                    <a:pt x="1484" y="8674"/>
                    <a:pt x="5456" y="7305"/>
                    <a:pt x="4977" y="3904"/>
                  </a:cubicBezTo>
                  <a:cubicBezTo>
                    <a:pt x="4794" y="2808"/>
                    <a:pt x="4246" y="1347"/>
                    <a:pt x="3402" y="69"/>
                  </a:cubicBezTo>
                  <a:lnTo>
                    <a:pt x="1051"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2" name="Google Shape;1157;p22">
              <a:extLst>
                <a:ext uri="{FF2B5EF4-FFF2-40B4-BE49-F238E27FC236}">
                  <a16:creationId xmlns:a16="http://schemas.microsoft.com/office/drawing/2014/main" id="{BB8D5287-22A7-DE88-55BA-5249B7F14F46}"/>
                </a:ext>
              </a:extLst>
            </p:cNvPr>
            <p:cNvSpPr/>
            <p:nvPr/>
          </p:nvSpPr>
          <p:spPr>
            <a:xfrm>
              <a:off x="6466600" y="3243525"/>
              <a:ext cx="152350" cy="556950"/>
            </a:xfrm>
            <a:custGeom>
              <a:avLst/>
              <a:gdLst/>
              <a:ahLst/>
              <a:cxnLst/>
              <a:rect l="l" t="t" r="r" b="b"/>
              <a:pathLst>
                <a:path w="6094" h="22278" extrusionOk="0">
                  <a:moveTo>
                    <a:pt x="6071" y="0"/>
                  </a:moveTo>
                  <a:cubicBezTo>
                    <a:pt x="6048" y="0"/>
                    <a:pt x="6025" y="251"/>
                    <a:pt x="6002" y="685"/>
                  </a:cubicBezTo>
                  <a:cubicBezTo>
                    <a:pt x="5979" y="1096"/>
                    <a:pt x="5934" y="1712"/>
                    <a:pt x="5911" y="2465"/>
                  </a:cubicBezTo>
                  <a:cubicBezTo>
                    <a:pt x="5820" y="3812"/>
                    <a:pt x="5660" y="5570"/>
                    <a:pt x="5454" y="7373"/>
                  </a:cubicBezTo>
                  <a:cubicBezTo>
                    <a:pt x="5363" y="7373"/>
                    <a:pt x="5249" y="7373"/>
                    <a:pt x="5089" y="7327"/>
                  </a:cubicBezTo>
                  <a:cubicBezTo>
                    <a:pt x="4770" y="7304"/>
                    <a:pt x="4359" y="7167"/>
                    <a:pt x="3994" y="6962"/>
                  </a:cubicBezTo>
                  <a:cubicBezTo>
                    <a:pt x="3606" y="6779"/>
                    <a:pt x="3263" y="6505"/>
                    <a:pt x="3012" y="6300"/>
                  </a:cubicBezTo>
                  <a:cubicBezTo>
                    <a:pt x="2761" y="6095"/>
                    <a:pt x="2601" y="5958"/>
                    <a:pt x="2601" y="5958"/>
                  </a:cubicBezTo>
                  <a:cubicBezTo>
                    <a:pt x="2601" y="5958"/>
                    <a:pt x="2464" y="5798"/>
                    <a:pt x="2213" y="5592"/>
                  </a:cubicBezTo>
                  <a:cubicBezTo>
                    <a:pt x="1985" y="5341"/>
                    <a:pt x="1688" y="5045"/>
                    <a:pt x="1483" y="4679"/>
                  </a:cubicBezTo>
                  <a:cubicBezTo>
                    <a:pt x="1232" y="4314"/>
                    <a:pt x="1072" y="3903"/>
                    <a:pt x="1004" y="3607"/>
                  </a:cubicBezTo>
                  <a:cubicBezTo>
                    <a:pt x="981" y="3447"/>
                    <a:pt x="981" y="3310"/>
                    <a:pt x="958" y="3219"/>
                  </a:cubicBezTo>
                  <a:cubicBezTo>
                    <a:pt x="958" y="3127"/>
                    <a:pt x="958" y="3059"/>
                    <a:pt x="935" y="3059"/>
                  </a:cubicBezTo>
                  <a:cubicBezTo>
                    <a:pt x="912" y="3059"/>
                    <a:pt x="889" y="3105"/>
                    <a:pt x="867" y="3196"/>
                  </a:cubicBezTo>
                  <a:cubicBezTo>
                    <a:pt x="844" y="3287"/>
                    <a:pt x="798" y="3447"/>
                    <a:pt x="821" y="3630"/>
                  </a:cubicBezTo>
                  <a:cubicBezTo>
                    <a:pt x="798" y="3972"/>
                    <a:pt x="935" y="4428"/>
                    <a:pt x="1163" y="4839"/>
                  </a:cubicBezTo>
                  <a:cubicBezTo>
                    <a:pt x="1346" y="5273"/>
                    <a:pt x="1643" y="5638"/>
                    <a:pt x="1871" y="5912"/>
                  </a:cubicBezTo>
                  <a:cubicBezTo>
                    <a:pt x="2099" y="6163"/>
                    <a:pt x="2259" y="6323"/>
                    <a:pt x="2259" y="6323"/>
                  </a:cubicBezTo>
                  <a:cubicBezTo>
                    <a:pt x="2259" y="6323"/>
                    <a:pt x="2442" y="6483"/>
                    <a:pt x="2715" y="6688"/>
                  </a:cubicBezTo>
                  <a:cubicBezTo>
                    <a:pt x="3012" y="6871"/>
                    <a:pt x="3400" y="7122"/>
                    <a:pt x="3834" y="7304"/>
                  </a:cubicBezTo>
                  <a:cubicBezTo>
                    <a:pt x="4202" y="7440"/>
                    <a:pt x="4587" y="7543"/>
                    <a:pt x="4918" y="7543"/>
                  </a:cubicBezTo>
                  <a:cubicBezTo>
                    <a:pt x="4977" y="7543"/>
                    <a:pt x="5034" y="7540"/>
                    <a:pt x="5089" y="7533"/>
                  </a:cubicBezTo>
                  <a:cubicBezTo>
                    <a:pt x="5226" y="7533"/>
                    <a:pt x="5363" y="7510"/>
                    <a:pt x="5454" y="7487"/>
                  </a:cubicBezTo>
                  <a:lnTo>
                    <a:pt x="5454" y="7487"/>
                  </a:lnTo>
                  <a:cubicBezTo>
                    <a:pt x="5432" y="7601"/>
                    <a:pt x="5432" y="7738"/>
                    <a:pt x="5409" y="7875"/>
                  </a:cubicBezTo>
                  <a:cubicBezTo>
                    <a:pt x="5386" y="7989"/>
                    <a:pt x="5386" y="8126"/>
                    <a:pt x="5363" y="8263"/>
                  </a:cubicBezTo>
                  <a:cubicBezTo>
                    <a:pt x="5272" y="8309"/>
                    <a:pt x="5135" y="8377"/>
                    <a:pt x="4952" y="8446"/>
                  </a:cubicBezTo>
                  <a:cubicBezTo>
                    <a:pt x="4834" y="8475"/>
                    <a:pt x="4703" y="8490"/>
                    <a:pt x="4565" y="8490"/>
                  </a:cubicBezTo>
                  <a:cubicBezTo>
                    <a:pt x="4278" y="8490"/>
                    <a:pt x="3960" y="8425"/>
                    <a:pt x="3651" y="8286"/>
                  </a:cubicBezTo>
                  <a:cubicBezTo>
                    <a:pt x="3195" y="8080"/>
                    <a:pt x="2807" y="7784"/>
                    <a:pt x="2533" y="7533"/>
                  </a:cubicBezTo>
                  <a:cubicBezTo>
                    <a:pt x="2236" y="7282"/>
                    <a:pt x="2076" y="7099"/>
                    <a:pt x="2076" y="7099"/>
                  </a:cubicBezTo>
                  <a:cubicBezTo>
                    <a:pt x="2076" y="7099"/>
                    <a:pt x="1894" y="6939"/>
                    <a:pt x="1620" y="6642"/>
                  </a:cubicBezTo>
                  <a:cubicBezTo>
                    <a:pt x="1369" y="6369"/>
                    <a:pt x="1049" y="5981"/>
                    <a:pt x="798" y="5547"/>
                  </a:cubicBezTo>
                  <a:cubicBezTo>
                    <a:pt x="524" y="5136"/>
                    <a:pt x="319" y="4657"/>
                    <a:pt x="227" y="4291"/>
                  </a:cubicBezTo>
                  <a:cubicBezTo>
                    <a:pt x="136" y="3926"/>
                    <a:pt x="182" y="3675"/>
                    <a:pt x="136" y="3675"/>
                  </a:cubicBezTo>
                  <a:cubicBezTo>
                    <a:pt x="135" y="3674"/>
                    <a:pt x="134" y="3674"/>
                    <a:pt x="133" y="3674"/>
                  </a:cubicBezTo>
                  <a:cubicBezTo>
                    <a:pt x="105" y="3674"/>
                    <a:pt x="1" y="3942"/>
                    <a:pt x="45" y="4337"/>
                  </a:cubicBezTo>
                  <a:cubicBezTo>
                    <a:pt x="68" y="4725"/>
                    <a:pt x="227" y="5250"/>
                    <a:pt x="479" y="5729"/>
                  </a:cubicBezTo>
                  <a:cubicBezTo>
                    <a:pt x="707" y="6209"/>
                    <a:pt x="1026" y="6642"/>
                    <a:pt x="1277" y="6962"/>
                  </a:cubicBezTo>
                  <a:cubicBezTo>
                    <a:pt x="1529" y="7282"/>
                    <a:pt x="1711" y="7464"/>
                    <a:pt x="1711" y="7464"/>
                  </a:cubicBezTo>
                  <a:cubicBezTo>
                    <a:pt x="1711" y="7464"/>
                    <a:pt x="1894" y="7647"/>
                    <a:pt x="2213" y="7898"/>
                  </a:cubicBezTo>
                  <a:cubicBezTo>
                    <a:pt x="2533" y="8149"/>
                    <a:pt x="3012" y="8446"/>
                    <a:pt x="3514" y="8628"/>
                  </a:cubicBezTo>
                  <a:cubicBezTo>
                    <a:pt x="3788" y="8720"/>
                    <a:pt x="4062" y="8765"/>
                    <a:pt x="4313" y="8765"/>
                  </a:cubicBezTo>
                  <a:cubicBezTo>
                    <a:pt x="4349" y="8768"/>
                    <a:pt x="4384" y="8770"/>
                    <a:pt x="4419" y="8770"/>
                  </a:cubicBezTo>
                  <a:cubicBezTo>
                    <a:pt x="4647" y="8770"/>
                    <a:pt x="4842" y="8708"/>
                    <a:pt x="5021" y="8628"/>
                  </a:cubicBezTo>
                  <a:cubicBezTo>
                    <a:pt x="5158" y="8560"/>
                    <a:pt x="5272" y="8491"/>
                    <a:pt x="5340" y="8400"/>
                  </a:cubicBezTo>
                  <a:lnTo>
                    <a:pt x="5340" y="8400"/>
                  </a:lnTo>
                  <a:cubicBezTo>
                    <a:pt x="5158" y="10180"/>
                    <a:pt x="4907" y="11915"/>
                    <a:pt x="4793" y="13285"/>
                  </a:cubicBezTo>
                  <a:cubicBezTo>
                    <a:pt x="4701" y="14015"/>
                    <a:pt x="4701" y="14631"/>
                    <a:pt x="4678" y="15065"/>
                  </a:cubicBezTo>
                  <a:cubicBezTo>
                    <a:pt x="4656" y="15499"/>
                    <a:pt x="4633" y="15750"/>
                    <a:pt x="4633" y="15750"/>
                  </a:cubicBezTo>
                  <a:cubicBezTo>
                    <a:pt x="4633" y="15750"/>
                    <a:pt x="4633" y="16001"/>
                    <a:pt x="4633" y="16434"/>
                  </a:cubicBezTo>
                  <a:cubicBezTo>
                    <a:pt x="4633" y="17964"/>
                    <a:pt x="4793" y="19539"/>
                    <a:pt x="4633" y="21045"/>
                  </a:cubicBezTo>
                  <a:cubicBezTo>
                    <a:pt x="4610" y="21456"/>
                    <a:pt x="4541" y="21867"/>
                    <a:pt x="4496" y="22278"/>
                  </a:cubicBezTo>
                  <a:cubicBezTo>
                    <a:pt x="4724" y="22209"/>
                    <a:pt x="4975" y="22164"/>
                    <a:pt x="5203" y="22095"/>
                  </a:cubicBezTo>
                  <a:cubicBezTo>
                    <a:pt x="5614" y="20497"/>
                    <a:pt x="5135" y="17119"/>
                    <a:pt x="5135" y="16457"/>
                  </a:cubicBezTo>
                  <a:cubicBezTo>
                    <a:pt x="5158" y="16024"/>
                    <a:pt x="5158" y="15773"/>
                    <a:pt x="5158" y="15773"/>
                  </a:cubicBezTo>
                  <a:cubicBezTo>
                    <a:pt x="5158" y="15773"/>
                    <a:pt x="5158" y="15521"/>
                    <a:pt x="5181" y="15088"/>
                  </a:cubicBezTo>
                  <a:cubicBezTo>
                    <a:pt x="5203" y="14654"/>
                    <a:pt x="5203" y="14038"/>
                    <a:pt x="5272" y="13307"/>
                  </a:cubicBezTo>
                  <a:cubicBezTo>
                    <a:pt x="5363" y="11847"/>
                    <a:pt x="5614" y="9884"/>
                    <a:pt x="5774" y="7898"/>
                  </a:cubicBezTo>
                  <a:cubicBezTo>
                    <a:pt x="5957" y="5935"/>
                    <a:pt x="6071" y="3949"/>
                    <a:pt x="6094" y="2465"/>
                  </a:cubicBezTo>
                  <a:cubicBezTo>
                    <a:pt x="6094" y="1735"/>
                    <a:pt x="6094" y="1119"/>
                    <a:pt x="6094" y="685"/>
                  </a:cubicBezTo>
                  <a:cubicBezTo>
                    <a:pt x="6094" y="251"/>
                    <a:pt x="6094" y="0"/>
                    <a:pt x="60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3" name="Google Shape;1158;p22">
              <a:extLst>
                <a:ext uri="{FF2B5EF4-FFF2-40B4-BE49-F238E27FC236}">
                  <a16:creationId xmlns:a16="http://schemas.microsoft.com/office/drawing/2014/main" id="{691AE424-EA24-0A22-6BCB-1E6DC07BCD49}"/>
                </a:ext>
              </a:extLst>
            </p:cNvPr>
            <p:cNvSpPr/>
            <p:nvPr/>
          </p:nvSpPr>
          <p:spPr>
            <a:xfrm>
              <a:off x="5964975" y="3281750"/>
              <a:ext cx="117575" cy="95775"/>
            </a:xfrm>
            <a:custGeom>
              <a:avLst/>
              <a:gdLst/>
              <a:ahLst/>
              <a:cxnLst/>
              <a:rect l="l" t="t" r="r" b="b"/>
              <a:pathLst>
                <a:path w="4703" h="3831" extrusionOk="0">
                  <a:moveTo>
                    <a:pt x="4680" y="1"/>
                  </a:moveTo>
                  <a:cubicBezTo>
                    <a:pt x="4657" y="1"/>
                    <a:pt x="4634" y="46"/>
                    <a:pt x="4589" y="138"/>
                  </a:cubicBezTo>
                  <a:cubicBezTo>
                    <a:pt x="4566" y="206"/>
                    <a:pt x="4543" y="343"/>
                    <a:pt x="4475" y="480"/>
                  </a:cubicBezTo>
                  <a:cubicBezTo>
                    <a:pt x="4360" y="754"/>
                    <a:pt x="4155" y="1119"/>
                    <a:pt x="3927" y="1439"/>
                  </a:cubicBezTo>
                  <a:cubicBezTo>
                    <a:pt x="3698" y="1781"/>
                    <a:pt x="3425" y="2078"/>
                    <a:pt x="3219" y="2283"/>
                  </a:cubicBezTo>
                  <a:cubicBezTo>
                    <a:pt x="3128" y="2397"/>
                    <a:pt x="3014" y="2466"/>
                    <a:pt x="2945" y="2511"/>
                  </a:cubicBezTo>
                  <a:cubicBezTo>
                    <a:pt x="2900" y="2580"/>
                    <a:pt x="2854" y="2603"/>
                    <a:pt x="2854" y="2603"/>
                  </a:cubicBezTo>
                  <a:cubicBezTo>
                    <a:pt x="2854" y="2603"/>
                    <a:pt x="2831" y="2648"/>
                    <a:pt x="2763" y="2694"/>
                  </a:cubicBezTo>
                  <a:cubicBezTo>
                    <a:pt x="2694" y="2762"/>
                    <a:pt x="2603" y="2831"/>
                    <a:pt x="2489" y="2922"/>
                  </a:cubicBezTo>
                  <a:cubicBezTo>
                    <a:pt x="2238" y="3105"/>
                    <a:pt x="1918" y="3333"/>
                    <a:pt x="1553" y="3447"/>
                  </a:cubicBezTo>
                  <a:cubicBezTo>
                    <a:pt x="1348" y="3498"/>
                    <a:pt x="1136" y="3528"/>
                    <a:pt x="936" y="3528"/>
                  </a:cubicBezTo>
                  <a:cubicBezTo>
                    <a:pt x="781" y="3528"/>
                    <a:pt x="633" y="3510"/>
                    <a:pt x="503" y="3470"/>
                  </a:cubicBezTo>
                  <a:cubicBezTo>
                    <a:pt x="434" y="3447"/>
                    <a:pt x="366" y="3424"/>
                    <a:pt x="320" y="3402"/>
                  </a:cubicBezTo>
                  <a:cubicBezTo>
                    <a:pt x="252" y="3379"/>
                    <a:pt x="206" y="3356"/>
                    <a:pt x="161" y="3333"/>
                  </a:cubicBezTo>
                  <a:cubicBezTo>
                    <a:pt x="92" y="3287"/>
                    <a:pt x="24" y="3287"/>
                    <a:pt x="24" y="3287"/>
                  </a:cubicBezTo>
                  <a:lnTo>
                    <a:pt x="24" y="3287"/>
                  </a:lnTo>
                  <a:cubicBezTo>
                    <a:pt x="1" y="3310"/>
                    <a:pt x="46" y="3356"/>
                    <a:pt x="115" y="3424"/>
                  </a:cubicBezTo>
                  <a:cubicBezTo>
                    <a:pt x="138" y="3447"/>
                    <a:pt x="183" y="3493"/>
                    <a:pt x="252" y="3539"/>
                  </a:cubicBezTo>
                  <a:cubicBezTo>
                    <a:pt x="298" y="3584"/>
                    <a:pt x="343" y="3630"/>
                    <a:pt x="434" y="3653"/>
                  </a:cubicBezTo>
                  <a:cubicBezTo>
                    <a:pt x="640" y="3764"/>
                    <a:pt x="923" y="3830"/>
                    <a:pt x="1230" y="3830"/>
                  </a:cubicBezTo>
                  <a:cubicBezTo>
                    <a:pt x="1365" y="3830"/>
                    <a:pt x="1505" y="3817"/>
                    <a:pt x="1644" y="3790"/>
                  </a:cubicBezTo>
                  <a:cubicBezTo>
                    <a:pt x="2078" y="3721"/>
                    <a:pt x="2466" y="3493"/>
                    <a:pt x="2763" y="3333"/>
                  </a:cubicBezTo>
                  <a:cubicBezTo>
                    <a:pt x="2900" y="3219"/>
                    <a:pt x="2991" y="3150"/>
                    <a:pt x="3082" y="3082"/>
                  </a:cubicBezTo>
                  <a:cubicBezTo>
                    <a:pt x="3151" y="3036"/>
                    <a:pt x="3196" y="2991"/>
                    <a:pt x="3196" y="2991"/>
                  </a:cubicBezTo>
                  <a:cubicBezTo>
                    <a:pt x="3196" y="2991"/>
                    <a:pt x="3242" y="2968"/>
                    <a:pt x="3310" y="2899"/>
                  </a:cubicBezTo>
                  <a:cubicBezTo>
                    <a:pt x="3356" y="2831"/>
                    <a:pt x="3470" y="2740"/>
                    <a:pt x="3562" y="2603"/>
                  </a:cubicBezTo>
                  <a:cubicBezTo>
                    <a:pt x="3790" y="2352"/>
                    <a:pt x="4041" y="2009"/>
                    <a:pt x="4246" y="1621"/>
                  </a:cubicBezTo>
                  <a:cubicBezTo>
                    <a:pt x="4452" y="1256"/>
                    <a:pt x="4611" y="845"/>
                    <a:pt x="4657" y="526"/>
                  </a:cubicBezTo>
                  <a:cubicBezTo>
                    <a:pt x="4703" y="366"/>
                    <a:pt x="4703" y="229"/>
                    <a:pt x="4703" y="138"/>
                  </a:cubicBezTo>
                  <a:cubicBezTo>
                    <a:pt x="4703" y="46"/>
                    <a:pt x="4680" y="1"/>
                    <a:pt x="468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4" name="Google Shape;1159;p22">
              <a:extLst>
                <a:ext uri="{FF2B5EF4-FFF2-40B4-BE49-F238E27FC236}">
                  <a16:creationId xmlns:a16="http://schemas.microsoft.com/office/drawing/2014/main" id="{14D0B45F-AF9E-9112-033F-4B25F7B99672}"/>
                </a:ext>
              </a:extLst>
            </p:cNvPr>
            <p:cNvSpPr/>
            <p:nvPr/>
          </p:nvSpPr>
          <p:spPr>
            <a:xfrm>
              <a:off x="6180100" y="3499675"/>
              <a:ext cx="110175" cy="333900"/>
            </a:xfrm>
            <a:custGeom>
              <a:avLst/>
              <a:gdLst/>
              <a:ahLst/>
              <a:cxnLst/>
              <a:rect l="l" t="t" r="r" b="b"/>
              <a:pathLst>
                <a:path w="4407" h="13356" extrusionOk="0">
                  <a:moveTo>
                    <a:pt x="1623" y="0"/>
                  </a:moveTo>
                  <a:cubicBezTo>
                    <a:pt x="1334" y="0"/>
                    <a:pt x="1128" y="52"/>
                    <a:pt x="1142" y="94"/>
                  </a:cubicBezTo>
                  <a:cubicBezTo>
                    <a:pt x="1142" y="163"/>
                    <a:pt x="1644" y="208"/>
                    <a:pt x="2101" y="414"/>
                  </a:cubicBezTo>
                  <a:cubicBezTo>
                    <a:pt x="2261" y="505"/>
                    <a:pt x="2420" y="573"/>
                    <a:pt x="2557" y="642"/>
                  </a:cubicBezTo>
                  <a:cubicBezTo>
                    <a:pt x="2535" y="710"/>
                    <a:pt x="2512" y="802"/>
                    <a:pt x="2489" y="916"/>
                  </a:cubicBezTo>
                  <a:cubicBezTo>
                    <a:pt x="2420" y="1213"/>
                    <a:pt x="2306" y="1623"/>
                    <a:pt x="2146" y="2103"/>
                  </a:cubicBezTo>
                  <a:cubicBezTo>
                    <a:pt x="1964" y="2582"/>
                    <a:pt x="1758" y="3176"/>
                    <a:pt x="1667" y="3837"/>
                  </a:cubicBezTo>
                  <a:cubicBezTo>
                    <a:pt x="1576" y="4477"/>
                    <a:pt x="1485" y="5161"/>
                    <a:pt x="1370" y="5846"/>
                  </a:cubicBezTo>
                  <a:cubicBezTo>
                    <a:pt x="1097" y="7878"/>
                    <a:pt x="1051" y="10274"/>
                    <a:pt x="412" y="12237"/>
                  </a:cubicBezTo>
                  <a:cubicBezTo>
                    <a:pt x="275" y="12648"/>
                    <a:pt x="161" y="13013"/>
                    <a:pt x="1" y="13356"/>
                  </a:cubicBezTo>
                  <a:cubicBezTo>
                    <a:pt x="252" y="13333"/>
                    <a:pt x="503" y="13310"/>
                    <a:pt x="754" y="13287"/>
                  </a:cubicBezTo>
                  <a:lnTo>
                    <a:pt x="800" y="13287"/>
                  </a:lnTo>
                  <a:cubicBezTo>
                    <a:pt x="868" y="12876"/>
                    <a:pt x="845" y="12351"/>
                    <a:pt x="960" y="11986"/>
                  </a:cubicBezTo>
                  <a:cubicBezTo>
                    <a:pt x="1553" y="10023"/>
                    <a:pt x="1507" y="7923"/>
                    <a:pt x="1736" y="5892"/>
                  </a:cubicBezTo>
                  <a:cubicBezTo>
                    <a:pt x="1804" y="5184"/>
                    <a:pt x="1895" y="4499"/>
                    <a:pt x="1941" y="3860"/>
                  </a:cubicBezTo>
                  <a:cubicBezTo>
                    <a:pt x="2010" y="3244"/>
                    <a:pt x="2192" y="2673"/>
                    <a:pt x="2329" y="2171"/>
                  </a:cubicBezTo>
                  <a:cubicBezTo>
                    <a:pt x="2466" y="1669"/>
                    <a:pt x="2557" y="1235"/>
                    <a:pt x="2603" y="939"/>
                  </a:cubicBezTo>
                  <a:cubicBezTo>
                    <a:pt x="2603" y="847"/>
                    <a:pt x="2603" y="756"/>
                    <a:pt x="2626" y="688"/>
                  </a:cubicBezTo>
                  <a:cubicBezTo>
                    <a:pt x="2649" y="710"/>
                    <a:pt x="2671" y="733"/>
                    <a:pt x="2694" y="733"/>
                  </a:cubicBezTo>
                  <a:cubicBezTo>
                    <a:pt x="2854" y="847"/>
                    <a:pt x="2945" y="916"/>
                    <a:pt x="2945" y="916"/>
                  </a:cubicBezTo>
                  <a:cubicBezTo>
                    <a:pt x="2945" y="916"/>
                    <a:pt x="3060" y="961"/>
                    <a:pt x="3219" y="1076"/>
                  </a:cubicBezTo>
                  <a:cubicBezTo>
                    <a:pt x="3379" y="1144"/>
                    <a:pt x="3562" y="1304"/>
                    <a:pt x="3767" y="1441"/>
                  </a:cubicBezTo>
                  <a:cubicBezTo>
                    <a:pt x="4018" y="1646"/>
                    <a:pt x="4224" y="1852"/>
                    <a:pt x="4383" y="1989"/>
                  </a:cubicBezTo>
                  <a:cubicBezTo>
                    <a:pt x="4383" y="1897"/>
                    <a:pt x="4406" y="1806"/>
                    <a:pt x="4406" y="1715"/>
                  </a:cubicBezTo>
                  <a:cubicBezTo>
                    <a:pt x="4315" y="1555"/>
                    <a:pt x="4178" y="1372"/>
                    <a:pt x="4018" y="1190"/>
                  </a:cubicBezTo>
                  <a:cubicBezTo>
                    <a:pt x="3836" y="984"/>
                    <a:pt x="3653" y="802"/>
                    <a:pt x="3493" y="688"/>
                  </a:cubicBezTo>
                  <a:cubicBezTo>
                    <a:pt x="3333" y="551"/>
                    <a:pt x="3219" y="459"/>
                    <a:pt x="3219" y="459"/>
                  </a:cubicBezTo>
                  <a:cubicBezTo>
                    <a:pt x="3219" y="459"/>
                    <a:pt x="3105" y="414"/>
                    <a:pt x="2923" y="322"/>
                  </a:cubicBezTo>
                  <a:cubicBezTo>
                    <a:pt x="2740" y="231"/>
                    <a:pt x="2466" y="140"/>
                    <a:pt x="2215" y="71"/>
                  </a:cubicBezTo>
                  <a:cubicBezTo>
                    <a:pt x="2007" y="19"/>
                    <a:pt x="1800" y="0"/>
                    <a:pt x="16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5" name="Google Shape;1160;p22">
              <a:extLst>
                <a:ext uri="{FF2B5EF4-FFF2-40B4-BE49-F238E27FC236}">
                  <a16:creationId xmlns:a16="http://schemas.microsoft.com/office/drawing/2014/main" id="{6B9F9BBE-C80C-FD61-D8DC-52956D408F47}"/>
                </a:ext>
              </a:extLst>
            </p:cNvPr>
            <p:cNvSpPr/>
            <p:nvPr/>
          </p:nvSpPr>
          <p:spPr>
            <a:xfrm>
              <a:off x="6293100" y="3547675"/>
              <a:ext cx="1725" cy="4575"/>
            </a:xfrm>
            <a:custGeom>
              <a:avLst/>
              <a:gdLst/>
              <a:ahLst/>
              <a:cxnLst/>
              <a:rect l="l" t="t" r="r" b="b"/>
              <a:pathLst>
                <a:path w="69" h="183" extrusionOk="0">
                  <a:moveTo>
                    <a:pt x="0" y="0"/>
                  </a:moveTo>
                  <a:lnTo>
                    <a:pt x="0" y="0"/>
                  </a:lnTo>
                  <a:cubicBezTo>
                    <a:pt x="23" y="69"/>
                    <a:pt x="23" y="114"/>
                    <a:pt x="46" y="183"/>
                  </a:cubicBezTo>
                  <a:cubicBezTo>
                    <a:pt x="69" y="160"/>
                    <a:pt x="46" y="91"/>
                    <a:pt x="0" y="0"/>
                  </a:cubicBezTo>
                  <a:close/>
                </a:path>
              </a:pathLst>
            </a:custGeom>
            <a:solidFill>
              <a:srgbClr val="00B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6" name="Google Shape;1161;p22">
              <a:extLst>
                <a:ext uri="{FF2B5EF4-FFF2-40B4-BE49-F238E27FC236}">
                  <a16:creationId xmlns:a16="http://schemas.microsoft.com/office/drawing/2014/main" id="{69EEDD0F-8079-78B4-0FE5-62C13A0951BC}"/>
                </a:ext>
              </a:extLst>
            </p:cNvPr>
            <p:cNvSpPr/>
            <p:nvPr/>
          </p:nvSpPr>
          <p:spPr>
            <a:xfrm>
              <a:off x="5981525" y="3151650"/>
              <a:ext cx="688775" cy="216025"/>
            </a:xfrm>
            <a:custGeom>
              <a:avLst/>
              <a:gdLst/>
              <a:ahLst/>
              <a:cxnLst/>
              <a:rect l="l" t="t" r="r" b="b"/>
              <a:pathLst>
                <a:path w="27551" h="8641" extrusionOk="0">
                  <a:moveTo>
                    <a:pt x="640" y="0"/>
                  </a:moveTo>
                  <a:cubicBezTo>
                    <a:pt x="640" y="0"/>
                    <a:pt x="366" y="2237"/>
                    <a:pt x="1" y="5319"/>
                  </a:cubicBezTo>
                  <a:cubicBezTo>
                    <a:pt x="829" y="5716"/>
                    <a:pt x="7169" y="8641"/>
                    <a:pt x="16232" y="8641"/>
                  </a:cubicBezTo>
                  <a:cubicBezTo>
                    <a:pt x="19652" y="8641"/>
                    <a:pt x="23460" y="8225"/>
                    <a:pt x="27505" y="7099"/>
                  </a:cubicBezTo>
                  <a:cubicBezTo>
                    <a:pt x="27551" y="3926"/>
                    <a:pt x="27551" y="1142"/>
                    <a:pt x="27551" y="868"/>
                  </a:cubicBezTo>
                  <a:lnTo>
                    <a:pt x="640"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7" name="Google Shape;1162;p22">
              <a:extLst>
                <a:ext uri="{FF2B5EF4-FFF2-40B4-BE49-F238E27FC236}">
                  <a16:creationId xmlns:a16="http://schemas.microsoft.com/office/drawing/2014/main" id="{26B20AAB-4D77-8834-0287-9451A09236DB}"/>
                </a:ext>
              </a:extLst>
            </p:cNvPr>
            <p:cNvSpPr/>
            <p:nvPr/>
          </p:nvSpPr>
          <p:spPr>
            <a:xfrm>
              <a:off x="6353000" y="2368600"/>
              <a:ext cx="499900" cy="810475"/>
            </a:xfrm>
            <a:custGeom>
              <a:avLst/>
              <a:gdLst/>
              <a:ahLst/>
              <a:cxnLst/>
              <a:rect l="l" t="t" r="r" b="b"/>
              <a:pathLst>
                <a:path w="19996" h="32419" extrusionOk="0">
                  <a:moveTo>
                    <a:pt x="1128" y="0"/>
                  </a:moveTo>
                  <a:cubicBezTo>
                    <a:pt x="1003" y="0"/>
                    <a:pt x="937" y="6"/>
                    <a:pt x="937" y="6"/>
                  </a:cubicBezTo>
                  <a:lnTo>
                    <a:pt x="1" y="2837"/>
                  </a:lnTo>
                  <a:cubicBezTo>
                    <a:pt x="1" y="2837"/>
                    <a:pt x="6529" y="3750"/>
                    <a:pt x="8949" y="9844"/>
                  </a:cubicBezTo>
                  <a:cubicBezTo>
                    <a:pt x="11345" y="15915"/>
                    <a:pt x="16275" y="32418"/>
                    <a:pt x="16275" y="32418"/>
                  </a:cubicBezTo>
                  <a:lnTo>
                    <a:pt x="19996" y="31688"/>
                  </a:lnTo>
                  <a:cubicBezTo>
                    <a:pt x="19745" y="31551"/>
                    <a:pt x="13765" y="9844"/>
                    <a:pt x="9473" y="4731"/>
                  </a:cubicBezTo>
                  <a:cubicBezTo>
                    <a:pt x="5701" y="280"/>
                    <a:pt x="1998" y="0"/>
                    <a:pt x="112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8" name="Google Shape;1163;p22">
              <a:extLst>
                <a:ext uri="{FF2B5EF4-FFF2-40B4-BE49-F238E27FC236}">
                  <a16:creationId xmlns:a16="http://schemas.microsoft.com/office/drawing/2014/main" id="{7C60275E-F0A6-4EA9-963B-7C76D81CFD4A}"/>
                </a:ext>
              </a:extLst>
            </p:cNvPr>
            <p:cNvSpPr/>
            <p:nvPr/>
          </p:nvSpPr>
          <p:spPr>
            <a:xfrm>
              <a:off x="6342750" y="2374275"/>
              <a:ext cx="499900" cy="810500"/>
            </a:xfrm>
            <a:custGeom>
              <a:avLst/>
              <a:gdLst/>
              <a:ahLst/>
              <a:cxnLst/>
              <a:rect l="l" t="t" r="r" b="b"/>
              <a:pathLst>
                <a:path w="19996" h="32420" extrusionOk="0">
                  <a:moveTo>
                    <a:pt x="1147" y="1"/>
                  </a:moveTo>
                  <a:cubicBezTo>
                    <a:pt x="1009" y="1"/>
                    <a:pt x="936" y="7"/>
                    <a:pt x="936" y="7"/>
                  </a:cubicBezTo>
                  <a:lnTo>
                    <a:pt x="0" y="2838"/>
                  </a:lnTo>
                  <a:cubicBezTo>
                    <a:pt x="0" y="2838"/>
                    <a:pt x="6551" y="3751"/>
                    <a:pt x="8948" y="9845"/>
                  </a:cubicBezTo>
                  <a:cubicBezTo>
                    <a:pt x="11344" y="15917"/>
                    <a:pt x="16297" y="32419"/>
                    <a:pt x="16297" y="32419"/>
                  </a:cubicBezTo>
                  <a:lnTo>
                    <a:pt x="19995" y="31689"/>
                  </a:lnTo>
                  <a:cubicBezTo>
                    <a:pt x="19744" y="31552"/>
                    <a:pt x="13764" y="9822"/>
                    <a:pt x="9473" y="4732"/>
                  </a:cubicBezTo>
                  <a:cubicBezTo>
                    <a:pt x="5727" y="293"/>
                    <a:pt x="2051" y="1"/>
                    <a:pt x="11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39" name="Google Shape;1164;p22">
              <a:extLst>
                <a:ext uri="{FF2B5EF4-FFF2-40B4-BE49-F238E27FC236}">
                  <a16:creationId xmlns:a16="http://schemas.microsoft.com/office/drawing/2014/main" id="{768D999F-2684-1407-FBE8-2F5674FC13C9}"/>
                </a:ext>
              </a:extLst>
            </p:cNvPr>
            <p:cNvSpPr/>
            <p:nvPr/>
          </p:nvSpPr>
          <p:spPr>
            <a:xfrm>
              <a:off x="6342750" y="2385850"/>
              <a:ext cx="470225" cy="798925"/>
            </a:xfrm>
            <a:custGeom>
              <a:avLst/>
              <a:gdLst/>
              <a:ahLst/>
              <a:cxnLst/>
              <a:rect l="l" t="t" r="r" b="b"/>
              <a:pathLst>
                <a:path w="18809" h="31957" extrusionOk="0">
                  <a:moveTo>
                    <a:pt x="799" y="1"/>
                  </a:moveTo>
                  <a:lnTo>
                    <a:pt x="0" y="2375"/>
                  </a:lnTo>
                  <a:cubicBezTo>
                    <a:pt x="0" y="2375"/>
                    <a:pt x="6551" y="3288"/>
                    <a:pt x="8948" y="9382"/>
                  </a:cubicBezTo>
                  <a:cubicBezTo>
                    <a:pt x="11344" y="15454"/>
                    <a:pt x="16297" y="31956"/>
                    <a:pt x="16297" y="31956"/>
                  </a:cubicBezTo>
                  <a:lnTo>
                    <a:pt x="18808" y="31454"/>
                  </a:lnTo>
                  <a:cubicBezTo>
                    <a:pt x="18032" y="29423"/>
                    <a:pt x="12440" y="9519"/>
                    <a:pt x="8354" y="4680"/>
                  </a:cubicBezTo>
                  <a:cubicBezTo>
                    <a:pt x="5296" y="1051"/>
                    <a:pt x="2283" y="184"/>
                    <a:pt x="79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0" name="Google Shape;1165;p22">
              <a:extLst>
                <a:ext uri="{FF2B5EF4-FFF2-40B4-BE49-F238E27FC236}">
                  <a16:creationId xmlns:a16="http://schemas.microsoft.com/office/drawing/2014/main" id="{3D0AAE06-14EC-A5B7-5BD3-BAF94147A665}"/>
                </a:ext>
              </a:extLst>
            </p:cNvPr>
            <p:cNvSpPr/>
            <p:nvPr/>
          </p:nvSpPr>
          <p:spPr>
            <a:xfrm>
              <a:off x="5719050" y="2431500"/>
              <a:ext cx="529000" cy="602775"/>
            </a:xfrm>
            <a:custGeom>
              <a:avLst/>
              <a:gdLst/>
              <a:ahLst/>
              <a:cxnLst/>
              <a:rect l="l" t="t" r="r" b="b"/>
              <a:pathLst>
                <a:path w="21160" h="24111" extrusionOk="0">
                  <a:moveTo>
                    <a:pt x="17595" y="0"/>
                  </a:moveTo>
                  <a:cubicBezTo>
                    <a:pt x="16224" y="0"/>
                    <a:pt x="14799" y="636"/>
                    <a:pt x="13946" y="1690"/>
                  </a:cubicBezTo>
                  <a:cubicBezTo>
                    <a:pt x="12463" y="3470"/>
                    <a:pt x="11664" y="5684"/>
                    <a:pt x="10591" y="7716"/>
                  </a:cubicBezTo>
                  <a:cubicBezTo>
                    <a:pt x="9244" y="10272"/>
                    <a:pt x="9221" y="14335"/>
                    <a:pt x="8080" y="17006"/>
                  </a:cubicBezTo>
                  <a:cubicBezTo>
                    <a:pt x="6893" y="15796"/>
                    <a:pt x="4542" y="11482"/>
                    <a:pt x="4063" y="9930"/>
                  </a:cubicBezTo>
                  <a:cubicBezTo>
                    <a:pt x="3736" y="8856"/>
                    <a:pt x="3039" y="8266"/>
                    <a:pt x="2329" y="8266"/>
                  </a:cubicBezTo>
                  <a:cubicBezTo>
                    <a:pt x="1651" y="8266"/>
                    <a:pt x="961" y="8805"/>
                    <a:pt x="571" y="9976"/>
                  </a:cubicBezTo>
                  <a:cubicBezTo>
                    <a:pt x="0" y="11619"/>
                    <a:pt x="753" y="13194"/>
                    <a:pt x="867" y="15225"/>
                  </a:cubicBezTo>
                  <a:cubicBezTo>
                    <a:pt x="1083" y="19087"/>
                    <a:pt x="2991" y="24111"/>
                    <a:pt x="6996" y="24111"/>
                  </a:cubicBezTo>
                  <a:cubicBezTo>
                    <a:pt x="7229" y="24111"/>
                    <a:pt x="7468" y="24094"/>
                    <a:pt x="7715" y="24059"/>
                  </a:cubicBezTo>
                  <a:cubicBezTo>
                    <a:pt x="10408" y="23694"/>
                    <a:pt x="12486" y="20772"/>
                    <a:pt x="13946" y="18763"/>
                  </a:cubicBezTo>
                  <a:cubicBezTo>
                    <a:pt x="16366" y="15431"/>
                    <a:pt x="18352" y="11710"/>
                    <a:pt x="19904" y="7853"/>
                  </a:cubicBezTo>
                  <a:cubicBezTo>
                    <a:pt x="20406" y="6597"/>
                    <a:pt x="20954" y="5251"/>
                    <a:pt x="21113" y="3858"/>
                  </a:cubicBezTo>
                  <a:cubicBezTo>
                    <a:pt x="21159" y="3562"/>
                    <a:pt x="21159" y="3219"/>
                    <a:pt x="21136" y="2877"/>
                  </a:cubicBezTo>
                  <a:cubicBezTo>
                    <a:pt x="21113" y="2557"/>
                    <a:pt x="21045" y="2215"/>
                    <a:pt x="20908" y="1941"/>
                  </a:cubicBezTo>
                  <a:cubicBezTo>
                    <a:pt x="20360" y="800"/>
                    <a:pt x="18808" y="1"/>
                    <a:pt x="17667" y="1"/>
                  </a:cubicBezTo>
                  <a:cubicBezTo>
                    <a:pt x="17643" y="1"/>
                    <a:pt x="17619" y="0"/>
                    <a:pt x="17595"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1" name="Google Shape;1166;p22">
              <a:extLst>
                <a:ext uri="{FF2B5EF4-FFF2-40B4-BE49-F238E27FC236}">
                  <a16:creationId xmlns:a16="http://schemas.microsoft.com/office/drawing/2014/main" id="{8D13AFEB-1B72-F44F-4DC8-A4B5ACCD0BD2}"/>
                </a:ext>
              </a:extLst>
            </p:cNvPr>
            <p:cNvSpPr/>
            <p:nvPr/>
          </p:nvSpPr>
          <p:spPr>
            <a:xfrm>
              <a:off x="5719050" y="2625525"/>
              <a:ext cx="457650" cy="408750"/>
            </a:xfrm>
            <a:custGeom>
              <a:avLst/>
              <a:gdLst/>
              <a:ahLst/>
              <a:cxnLst/>
              <a:rect l="l" t="t" r="r" b="b"/>
              <a:pathLst>
                <a:path w="18306" h="16350" extrusionOk="0">
                  <a:moveTo>
                    <a:pt x="10568" y="1"/>
                  </a:moveTo>
                  <a:cubicBezTo>
                    <a:pt x="10180" y="731"/>
                    <a:pt x="9929" y="1575"/>
                    <a:pt x="9701" y="2488"/>
                  </a:cubicBezTo>
                  <a:cubicBezTo>
                    <a:pt x="11139" y="3196"/>
                    <a:pt x="13193" y="4292"/>
                    <a:pt x="13672" y="4931"/>
                  </a:cubicBezTo>
                  <a:cubicBezTo>
                    <a:pt x="14448" y="5912"/>
                    <a:pt x="12463" y="9427"/>
                    <a:pt x="10956" y="10249"/>
                  </a:cubicBezTo>
                  <a:cubicBezTo>
                    <a:pt x="10870" y="10298"/>
                    <a:pt x="10783" y="10322"/>
                    <a:pt x="10696" y="10322"/>
                  </a:cubicBezTo>
                  <a:cubicBezTo>
                    <a:pt x="9978" y="10322"/>
                    <a:pt x="9249" y="8740"/>
                    <a:pt x="8719" y="7213"/>
                  </a:cubicBezTo>
                  <a:cubicBezTo>
                    <a:pt x="8537" y="7944"/>
                    <a:pt x="8331" y="8628"/>
                    <a:pt x="8080" y="9245"/>
                  </a:cubicBezTo>
                  <a:cubicBezTo>
                    <a:pt x="7920" y="9085"/>
                    <a:pt x="7738" y="8857"/>
                    <a:pt x="7555" y="8606"/>
                  </a:cubicBezTo>
                  <a:lnTo>
                    <a:pt x="7555" y="8606"/>
                  </a:lnTo>
                  <a:cubicBezTo>
                    <a:pt x="7578" y="10226"/>
                    <a:pt x="7487" y="12098"/>
                    <a:pt x="6916" y="12874"/>
                  </a:cubicBezTo>
                  <a:cubicBezTo>
                    <a:pt x="6667" y="13209"/>
                    <a:pt x="6328" y="13377"/>
                    <a:pt x="5946" y="13377"/>
                  </a:cubicBezTo>
                  <a:cubicBezTo>
                    <a:pt x="4612" y="13377"/>
                    <a:pt x="2757" y="11326"/>
                    <a:pt x="2420" y="7190"/>
                  </a:cubicBezTo>
                  <a:cubicBezTo>
                    <a:pt x="2237" y="4566"/>
                    <a:pt x="3310" y="3538"/>
                    <a:pt x="4428" y="3128"/>
                  </a:cubicBezTo>
                  <a:cubicBezTo>
                    <a:pt x="4268" y="2762"/>
                    <a:pt x="4131" y="2420"/>
                    <a:pt x="4063" y="2169"/>
                  </a:cubicBezTo>
                  <a:cubicBezTo>
                    <a:pt x="3766" y="1187"/>
                    <a:pt x="3150" y="594"/>
                    <a:pt x="2488" y="526"/>
                  </a:cubicBezTo>
                  <a:cubicBezTo>
                    <a:pt x="1689" y="594"/>
                    <a:pt x="936" y="1119"/>
                    <a:pt x="571" y="2215"/>
                  </a:cubicBezTo>
                  <a:cubicBezTo>
                    <a:pt x="0" y="3858"/>
                    <a:pt x="753" y="5433"/>
                    <a:pt x="867" y="7464"/>
                  </a:cubicBezTo>
                  <a:cubicBezTo>
                    <a:pt x="1083" y="11326"/>
                    <a:pt x="2991" y="16350"/>
                    <a:pt x="6996" y="16350"/>
                  </a:cubicBezTo>
                  <a:cubicBezTo>
                    <a:pt x="7229" y="16350"/>
                    <a:pt x="7468" y="16333"/>
                    <a:pt x="7715" y="16298"/>
                  </a:cubicBezTo>
                  <a:cubicBezTo>
                    <a:pt x="10408" y="15933"/>
                    <a:pt x="12486" y="13011"/>
                    <a:pt x="13946" y="11002"/>
                  </a:cubicBezTo>
                  <a:cubicBezTo>
                    <a:pt x="14197" y="10683"/>
                    <a:pt x="14403" y="10340"/>
                    <a:pt x="14631" y="10021"/>
                  </a:cubicBezTo>
                  <a:cubicBezTo>
                    <a:pt x="14768" y="9815"/>
                    <a:pt x="14905" y="9610"/>
                    <a:pt x="15042" y="9405"/>
                  </a:cubicBezTo>
                  <a:cubicBezTo>
                    <a:pt x="15065" y="9382"/>
                    <a:pt x="15088" y="9336"/>
                    <a:pt x="15133" y="9290"/>
                  </a:cubicBezTo>
                  <a:cubicBezTo>
                    <a:pt x="15179" y="9199"/>
                    <a:pt x="15247" y="9108"/>
                    <a:pt x="15316" y="9017"/>
                  </a:cubicBezTo>
                  <a:cubicBezTo>
                    <a:pt x="15613" y="8537"/>
                    <a:pt x="15909" y="8058"/>
                    <a:pt x="16206" y="7579"/>
                  </a:cubicBezTo>
                  <a:cubicBezTo>
                    <a:pt x="16252" y="7510"/>
                    <a:pt x="16275" y="7442"/>
                    <a:pt x="16320" y="7373"/>
                  </a:cubicBezTo>
                  <a:cubicBezTo>
                    <a:pt x="17028" y="6186"/>
                    <a:pt x="17690" y="4954"/>
                    <a:pt x="18306" y="3675"/>
                  </a:cubicBezTo>
                  <a:cubicBezTo>
                    <a:pt x="16138" y="2580"/>
                    <a:pt x="12349" y="822"/>
                    <a:pt x="105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2" name="Google Shape;1167;p22">
              <a:extLst>
                <a:ext uri="{FF2B5EF4-FFF2-40B4-BE49-F238E27FC236}">
                  <a16:creationId xmlns:a16="http://schemas.microsoft.com/office/drawing/2014/main" id="{B334519C-F8A5-87CB-A9F6-D5AE3CB0B030}"/>
                </a:ext>
              </a:extLst>
            </p:cNvPr>
            <p:cNvSpPr/>
            <p:nvPr/>
          </p:nvSpPr>
          <p:spPr>
            <a:xfrm>
              <a:off x="5919325" y="2848050"/>
              <a:ext cx="26850" cy="95975"/>
            </a:xfrm>
            <a:custGeom>
              <a:avLst/>
              <a:gdLst/>
              <a:ahLst/>
              <a:cxnLst/>
              <a:rect l="l" t="t" r="r" b="b"/>
              <a:pathLst>
                <a:path w="1074" h="3839" extrusionOk="0">
                  <a:moveTo>
                    <a:pt x="75" y="1"/>
                  </a:moveTo>
                  <a:cubicBezTo>
                    <a:pt x="73" y="1"/>
                    <a:pt x="71" y="1"/>
                    <a:pt x="69" y="1"/>
                  </a:cubicBezTo>
                  <a:cubicBezTo>
                    <a:pt x="1" y="1"/>
                    <a:pt x="138" y="504"/>
                    <a:pt x="252" y="983"/>
                  </a:cubicBezTo>
                  <a:cubicBezTo>
                    <a:pt x="389" y="1462"/>
                    <a:pt x="480" y="1942"/>
                    <a:pt x="480" y="1942"/>
                  </a:cubicBezTo>
                  <a:cubicBezTo>
                    <a:pt x="480" y="1942"/>
                    <a:pt x="503" y="2056"/>
                    <a:pt x="571" y="2238"/>
                  </a:cubicBezTo>
                  <a:cubicBezTo>
                    <a:pt x="617" y="2398"/>
                    <a:pt x="686" y="2626"/>
                    <a:pt x="731" y="2877"/>
                  </a:cubicBezTo>
                  <a:cubicBezTo>
                    <a:pt x="754" y="2991"/>
                    <a:pt x="754" y="3106"/>
                    <a:pt x="777" y="3220"/>
                  </a:cubicBezTo>
                  <a:cubicBezTo>
                    <a:pt x="800" y="3334"/>
                    <a:pt x="822" y="3448"/>
                    <a:pt x="800" y="3516"/>
                  </a:cubicBezTo>
                  <a:cubicBezTo>
                    <a:pt x="822" y="3699"/>
                    <a:pt x="822" y="3836"/>
                    <a:pt x="868" y="3836"/>
                  </a:cubicBezTo>
                  <a:cubicBezTo>
                    <a:pt x="870" y="3838"/>
                    <a:pt x="872" y="3839"/>
                    <a:pt x="874" y="3839"/>
                  </a:cubicBezTo>
                  <a:cubicBezTo>
                    <a:pt x="899" y="3839"/>
                    <a:pt x="940" y="3729"/>
                    <a:pt x="982" y="3562"/>
                  </a:cubicBezTo>
                  <a:cubicBezTo>
                    <a:pt x="1028" y="3471"/>
                    <a:pt x="1028" y="3357"/>
                    <a:pt x="1028" y="3243"/>
                  </a:cubicBezTo>
                  <a:cubicBezTo>
                    <a:pt x="1051" y="3106"/>
                    <a:pt x="1074" y="2991"/>
                    <a:pt x="1051" y="2855"/>
                  </a:cubicBezTo>
                  <a:cubicBezTo>
                    <a:pt x="1028" y="2603"/>
                    <a:pt x="1028" y="2352"/>
                    <a:pt x="982" y="2170"/>
                  </a:cubicBezTo>
                  <a:cubicBezTo>
                    <a:pt x="937" y="1964"/>
                    <a:pt x="914" y="1850"/>
                    <a:pt x="914" y="1850"/>
                  </a:cubicBezTo>
                  <a:cubicBezTo>
                    <a:pt x="914" y="1850"/>
                    <a:pt x="777" y="1348"/>
                    <a:pt x="571" y="892"/>
                  </a:cubicBezTo>
                  <a:cubicBezTo>
                    <a:pt x="371" y="424"/>
                    <a:pt x="149" y="1"/>
                    <a:pt x="7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3" name="Google Shape;1168;p22">
              <a:extLst>
                <a:ext uri="{FF2B5EF4-FFF2-40B4-BE49-F238E27FC236}">
                  <a16:creationId xmlns:a16="http://schemas.microsoft.com/office/drawing/2014/main" id="{057DE8C9-9E61-3D92-F264-F20923EB30E2}"/>
                </a:ext>
              </a:extLst>
            </p:cNvPr>
            <p:cNvSpPr/>
            <p:nvPr/>
          </p:nvSpPr>
          <p:spPr>
            <a:xfrm>
              <a:off x="5522750" y="2380600"/>
              <a:ext cx="338400" cy="332800"/>
            </a:xfrm>
            <a:custGeom>
              <a:avLst/>
              <a:gdLst/>
              <a:ahLst/>
              <a:cxnLst/>
              <a:rect l="l" t="t" r="r" b="b"/>
              <a:pathLst>
                <a:path w="13536" h="13312" extrusionOk="0">
                  <a:moveTo>
                    <a:pt x="5201" y="0"/>
                  </a:moveTo>
                  <a:cubicBezTo>
                    <a:pt x="4993" y="0"/>
                    <a:pt x="4781" y="38"/>
                    <a:pt x="4565" y="120"/>
                  </a:cubicBezTo>
                  <a:cubicBezTo>
                    <a:pt x="1096" y="1443"/>
                    <a:pt x="3926" y="7104"/>
                    <a:pt x="3926" y="7104"/>
                  </a:cubicBezTo>
                  <a:cubicBezTo>
                    <a:pt x="3926" y="7104"/>
                    <a:pt x="1990" y="5717"/>
                    <a:pt x="1117" y="5717"/>
                  </a:cubicBezTo>
                  <a:cubicBezTo>
                    <a:pt x="982" y="5717"/>
                    <a:pt x="872" y="5750"/>
                    <a:pt x="799" y="5826"/>
                  </a:cubicBezTo>
                  <a:cubicBezTo>
                    <a:pt x="0" y="6648"/>
                    <a:pt x="3150" y="9524"/>
                    <a:pt x="5547" y="12012"/>
                  </a:cubicBezTo>
                  <a:cubicBezTo>
                    <a:pt x="6502" y="13012"/>
                    <a:pt x="7464" y="13311"/>
                    <a:pt x="8273" y="13311"/>
                  </a:cubicBezTo>
                  <a:cubicBezTo>
                    <a:pt x="9475" y="13311"/>
                    <a:pt x="10340" y="12651"/>
                    <a:pt x="10340" y="12651"/>
                  </a:cubicBezTo>
                  <a:cubicBezTo>
                    <a:pt x="13536" y="11281"/>
                    <a:pt x="12052" y="7401"/>
                    <a:pt x="12052" y="7401"/>
                  </a:cubicBezTo>
                  <a:cubicBezTo>
                    <a:pt x="12052" y="7401"/>
                    <a:pt x="12782" y="2881"/>
                    <a:pt x="11413" y="2585"/>
                  </a:cubicBezTo>
                  <a:cubicBezTo>
                    <a:pt x="11352" y="2573"/>
                    <a:pt x="11294" y="2567"/>
                    <a:pt x="11237" y="2567"/>
                  </a:cubicBezTo>
                  <a:cubicBezTo>
                    <a:pt x="10004" y="2567"/>
                    <a:pt x="9587" y="5278"/>
                    <a:pt x="9587" y="5278"/>
                  </a:cubicBezTo>
                  <a:cubicBezTo>
                    <a:pt x="9587" y="5278"/>
                    <a:pt x="7666" y="0"/>
                    <a:pt x="5201"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4" name="Google Shape;1169;p22">
              <a:extLst>
                <a:ext uri="{FF2B5EF4-FFF2-40B4-BE49-F238E27FC236}">
                  <a16:creationId xmlns:a16="http://schemas.microsoft.com/office/drawing/2014/main" id="{90E56D6B-EA5E-1419-00F2-EFAAB57FCFA2}"/>
                </a:ext>
              </a:extLst>
            </p:cNvPr>
            <p:cNvSpPr/>
            <p:nvPr/>
          </p:nvSpPr>
          <p:spPr>
            <a:xfrm>
              <a:off x="5541000" y="2458325"/>
              <a:ext cx="320150" cy="255075"/>
            </a:xfrm>
            <a:custGeom>
              <a:avLst/>
              <a:gdLst/>
              <a:ahLst/>
              <a:cxnLst/>
              <a:rect l="l" t="t" r="r" b="b"/>
              <a:pathLst>
                <a:path w="12806" h="10203" extrusionOk="0">
                  <a:moveTo>
                    <a:pt x="7852" y="1"/>
                  </a:moveTo>
                  <a:cubicBezTo>
                    <a:pt x="7236" y="959"/>
                    <a:pt x="5890" y="2078"/>
                    <a:pt x="4200" y="2603"/>
                  </a:cubicBezTo>
                  <a:cubicBezTo>
                    <a:pt x="4089" y="2637"/>
                    <a:pt x="3981" y="2654"/>
                    <a:pt x="3876" y="2654"/>
                  </a:cubicBezTo>
                  <a:cubicBezTo>
                    <a:pt x="3147" y="2654"/>
                    <a:pt x="2591" y="1858"/>
                    <a:pt x="2192" y="800"/>
                  </a:cubicBezTo>
                  <a:lnTo>
                    <a:pt x="2192" y="800"/>
                  </a:lnTo>
                  <a:cubicBezTo>
                    <a:pt x="2420" y="2443"/>
                    <a:pt x="3196" y="3995"/>
                    <a:pt x="3196" y="3995"/>
                  </a:cubicBezTo>
                  <a:cubicBezTo>
                    <a:pt x="3196" y="3995"/>
                    <a:pt x="2785" y="3698"/>
                    <a:pt x="2260" y="3379"/>
                  </a:cubicBezTo>
                  <a:lnTo>
                    <a:pt x="2260" y="3379"/>
                  </a:lnTo>
                  <a:cubicBezTo>
                    <a:pt x="2785" y="4338"/>
                    <a:pt x="3173" y="5205"/>
                    <a:pt x="2968" y="5456"/>
                  </a:cubicBezTo>
                  <a:cubicBezTo>
                    <a:pt x="2924" y="5508"/>
                    <a:pt x="2868" y="5532"/>
                    <a:pt x="2801" y="5532"/>
                  </a:cubicBezTo>
                  <a:cubicBezTo>
                    <a:pt x="2166" y="5532"/>
                    <a:pt x="587" y="3375"/>
                    <a:pt x="92" y="2694"/>
                  </a:cubicBezTo>
                  <a:cubicBezTo>
                    <a:pt x="69" y="2694"/>
                    <a:pt x="69" y="2717"/>
                    <a:pt x="69" y="2717"/>
                  </a:cubicBezTo>
                  <a:cubicBezTo>
                    <a:pt x="46" y="2740"/>
                    <a:pt x="23" y="2763"/>
                    <a:pt x="1" y="2785"/>
                  </a:cubicBezTo>
                  <a:lnTo>
                    <a:pt x="229" y="3858"/>
                  </a:lnTo>
                  <a:cubicBezTo>
                    <a:pt x="1005" y="5136"/>
                    <a:pt x="3105" y="7122"/>
                    <a:pt x="4817" y="8903"/>
                  </a:cubicBezTo>
                  <a:cubicBezTo>
                    <a:pt x="5772" y="9903"/>
                    <a:pt x="6734" y="10202"/>
                    <a:pt x="7543" y="10202"/>
                  </a:cubicBezTo>
                  <a:cubicBezTo>
                    <a:pt x="8745" y="10202"/>
                    <a:pt x="9610" y="9542"/>
                    <a:pt x="9610" y="9542"/>
                  </a:cubicBezTo>
                  <a:cubicBezTo>
                    <a:pt x="12806" y="8172"/>
                    <a:pt x="11322" y="4292"/>
                    <a:pt x="11322" y="4292"/>
                  </a:cubicBezTo>
                  <a:cubicBezTo>
                    <a:pt x="11322" y="4292"/>
                    <a:pt x="11756" y="1644"/>
                    <a:pt x="11322" y="275"/>
                  </a:cubicBezTo>
                  <a:cubicBezTo>
                    <a:pt x="11208" y="2785"/>
                    <a:pt x="10843" y="6323"/>
                    <a:pt x="9610" y="7008"/>
                  </a:cubicBezTo>
                  <a:cubicBezTo>
                    <a:pt x="9265" y="7201"/>
                    <a:pt x="8967" y="7280"/>
                    <a:pt x="8710" y="7280"/>
                  </a:cubicBezTo>
                  <a:cubicBezTo>
                    <a:pt x="7543" y="7280"/>
                    <a:pt x="7236" y="5639"/>
                    <a:pt x="7236" y="5639"/>
                  </a:cubicBezTo>
                  <a:cubicBezTo>
                    <a:pt x="7236" y="5639"/>
                    <a:pt x="6972" y="8038"/>
                    <a:pt x="5752" y="8038"/>
                  </a:cubicBezTo>
                  <a:cubicBezTo>
                    <a:pt x="5730" y="8038"/>
                    <a:pt x="5707" y="8037"/>
                    <a:pt x="5684" y="8035"/>
                  </a:cubicBezTo>
                  <a:cubicBezTo>
                    <a:pt x="4429" y="7944"/>
                    <a:pt x="3265" y="5867"/>
                    <a:pt x="4611" y="4246"/>
                  </a:cubicBezTo>
                  <a:cubicBezTo>
                    <a:pt x="5958" y="2626"/>
                    <a:pt x="8583" y="2580"/>
                    <a:pt x="8583" y="2580"/>
                  </a:cubicBezTo>
                  <a:lnTo>
                    <a:pt x="8834" y="2078"/>
                  </a:lnTo>
                  <a:cubicBezTo>
                    <a:pt x="8720" y="1804"/>
                    <a:pt x="8377" y="937"/>
                    <a:pt x="78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5" name="Google Shape;1170;p22">
              <a:extLst>
                <a:ext uri="{FF2B5EF4-FFF2-40B4-BE49-F238E27FC236}">
                  <a16:creationId xmlns:a16="http://schemas.microsoft.com/office/drawing/2014/main" id="{4D49BC90-9CBC-6866-1288-C0C78E634705}"/>
                </a:ext>
              </a:extLst>
            </p:cNvPr>
            <p:cNvSpPr/>
            <p:nvPr/>
          </p:nvSpPr>
          <p:spPr>
            <a:xfrm>
              <a:off x="5764125" y="2469750"/>
              <a:ext cx="14275" cy="35975"/>
            </a:xfrm>
            <a:custGeom>
              <a:avLst/>
              <a:gdLst/>
              <a:ahLst/>
              <a:cxnLst/>
              <a:rect l="l" t="t" r="r" b="b"/>
              <a:pathLst>
                <a:path w="571" h="1439" extrusionOk="0">
                  <a:moveTo>
                    <a:pt x="457" y="0"/>
                  </a:moveTo>
                  <a:cubicBezTo>
                    <a:pt x="206" y="502"/>
                    <a:pt x="69" y="1096"/>
                    <a:pt x="0" y="1438"/>
                  </a:cubicBezTo>
                  <a:lnTo>
                    <a:pt x="571" y="251"/>
                  </a:lnTo>
                  <a:lnTo>
                    <a:pt x="457" y="0"/>
                  </a:ln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6" name="Google Shape;1171;p22">
              <a:extLst>
                <a:ext uri="{FF2B5EF4-FFF2-40B4-BE49-F238E27FC236}">
                  <a16:creationId xmlns:a16="http://schemas.microsoft.com/office/drawing/2014/main" id="{A8A94CA5-3AE0-4E11-BB6B-E3EFE0392DE8}"/>
                </a:ext>
              </a:extLst>
            </p:cNvPr>
            <p:cNvSpPr/>
            <p:nvPr/>
          </p:nvSpPr>
          <p:spPr>
            <a:xfrm>
              <a:off x="5717900" y="2440500"/>
              <a:ext cx="118725" cy="214750"/>
            </a:xfrm>
            <a:custGeom>
              <a:avLst/>
              <a:gdLst/>
              <a:ahLst/>
              <a:cxnLst/>
              <a:rect l="l" t="t" r="r" b="b"/>
              <a:pathLst>
                <a:path w="4749" h="8590" extrusionOk="0">
                  <a:moveTo>
                    <a:pt x="3518" y="1"/>
                  </a:moveTo>
                  <a:cubicBezTo>
                    <a:pt x="3283" y="1"/>
                    <a:pt x="3041" y="51"/>
                    <a:pt x="2831" y="166"/>
                  </a:cubicBezTo>
                  <a:cubicBezTo>
                    <a:pt x="2374" y="463"/>
                    <a:pt x="2146" y="874"/>
                    <a:pt x="1986" y="1216"/>
                  </a:cubicBezTo>
                  <a:cubicBezTo>
                    <a:pt x="1826" y="1581"/>
                    <a:pt x="1735" y="1878"/>
                    <a:pt x="1667" y="2083"/>
                  </a:cubicBezTo>
                  <a:cubicBezTo>
                    <a:pt x="1621" y="2312"/>
                    <a:pt x="1598" y="2426"/>
                    <a:pt x="1598" y="2426"/>
                  </a:cubicBezTo>
                  <a:cubicBezTo>
                    <a:pt x="1598" y="2426"/>
                    <a:pt x="1484" y="2928"/>
                    <a:pt x="1416" y="3658"/>
                  </a:cubicBezTo>
                  <a:cubicBezTo>
                    <a:pt x="1416" y="3841"/>
                    <a:pt x="1393" y="4046"/>
                    <a:pt x="1393" y="4274"/>
                  </a:cubicBezTo>
                  <a:cubicBezTo>
                    <a:pt x="1393" y="4366"/>
                    <a:pt x="1393" y="4503"/>
                    <a:pt x="1393" y="4571"/>
                  </a:cubicBezTo>
                  <a:cubicBezTo>
                    <a:pt x="1393" y="4594"/>
                    <a:pt x="1416" y="4594"/>
                    <a:pt x="1393" y="4594"/>
                  </a:cubicBezTo>
                  <a:lnTo>
                    <a:pt x="1347" y="4617"/>
                  </a:lnTo>
                  <a:cubicBezTo>
                    <a:pt x="891" y="4845"/>
                    <a:pt x="503" y="5256"/>
                    <a:pt x="297" y="5735"/>
                  </a:cubicBezTo>
                  <a:cubicBezTo>
                    <a:pt x="69" y="6215"/>
                    <a:pt x="0" y="6740"/>
                    <a:pt x="46" y="7219"/>
                  </a:cubicBezTo>
                  <a:cubicBezTo>
                    <a:pt x="92" y="7698"/>
                    <a:pt x="297" y="8155"/>
                    <a:pt x="640" y="8383"/>
                  </a:cubicBezTo>
                  <a:cubicBezTo>
                    <a:pt x="876" y="8541"/>
                    <a:pt x="1124" y="8589"/>
                    <a:pt x="1322" y="8589"/>
                  </a:cubicBezTo>
                  <a:cubicBezTo>
                    <a:pt x="1410" y="8589"/>
                    <a:pt x="1489" y="8580"/>
                    <a:pt x="1553" y="8566"/>
                  </a:cubicBezTo>
                  <a:cubicBezTo>
                    <a:pt x="1758" y="8520"/>
                    <a:pt x="1872" y="8474"/>
                    <a:pt x="1872" y="8451"/>
                  </a:cubicBezTo>
                  <a:cubicBezTo>
                    <a:pt x="1872" y="8445"/>
                    <a:pt x="1860" y="8442"/>
                    <a:pt x="1839" y="8442"/>
                  </a:cubicBezTo>
                  <a:cubicBezTo>
                    <a:pt x="1786" y="8442"/>
                    <a:pt x="1675" y="8458"/>
                    <a:pt x="1530" y="8474"/>
                  </a:cubicBezTo>
                  <a:cubicBezTo>
                    <a:pt x="1324" y="8474"/>
                    <a:pt x="1028" y="8451"/>
                    <a:pt x="754" y="8223"/>
                  </a:cubicBezTo>
                  <a:cubicBezTo>
                    <a:pt x="503" y="8018"/>
                    <a:pt x="343" y="7630"/>
                    <a:pt x="320" y="7196"/>
                  </a:cubicBezTo>
                  <a:cubicBezTo>
                    <a:pt x="297" y="6762"/>
                    <a:pt x="411" y="6306"/>
                    <a:pt x="617" y="5895"/>
                  </a:cubicBezTo>
                  <a:cubicBezTo>
                    <a:pt x="822" y="5484"/>
                    <a:pt x="1142" y="5165"/>
                    <a:pt x="1530" y="5005"/>
                  </a:cubicBezTo>
                  <a:cubicBezTo>
                    <a:pt x="1621" y="4982"/>
                    <a:pt x="1712" y="4936"/>
                    <a:pt x="1804" y="4914"/>
                  </a:cubicBezTo>
                  <a:cubicBezTo>
                    <a:pt x="1804" y="4891"/>
                    <a:pt x="1826" y="4891"/>
                    <a:pt x="1826" y="4891"/>
                  </a:cubicBezTo>
                  <a:lnTo>
                    <a:pt x="1826" y="4845"/>
                  </a:lnTo>
                  <a:lnTo>
                    <a:pt x="1826" y="4777"/>
                  </a:lnTo>
                  <a:lnTo>
                    <a:pt x="1826" y="4617"/>
                  </a:lnTo>
                  <a:cubicBezTo>
                    <a:pt x="1826" y="4571"/>
                    <a:pt x="1826" y="4503"/>
                    <a:pt x="1826" y="4434"/>
                  </a:cubicBezTo>
                  <a:cubicBezTo>
                    <a:pt x="1826" y="4389"/>
                    <a:pt x="1849" y="4343"/>
                    <a:pt x="1849" y="4274"/>
                  </a:cubicBezTo>
                  <a:cubicBezTo>
                    <a:pt x="1849" y="4092"/>
                    <a:pt x="1872" y="3886"/>
                    <a:pt x="1895" y="3704"/>
                  </a:cubicBezTo>
                  <a:cubicBezTo>
                    <a:pt x="1963" y="2996"/>
                    <a:pt x="2078" y="2540"/>
                    <a:pt x="2078" y="2540"/>
                  </a:cubicBezTo>
                  <a:cubicBezTo>
                    <a:pt x="2078" y="2540"/>
                    <a:pt x="2100" y="2426"/>
                    <a:pt x="2146" y="2220"/>
                  </a:cubicBezTo>
                  <a:cubicBezTo>
                    <a:pt x="2192" y="2015"/>
                    <a:pt x="2283" y="1741"/>
                    <a:pt x="2420" y="1421"/>
                  </a:cubicBezTo>
                  <a:cubicBezTo>
                    <a:pt x="2534" y="1102"/>
                    <a:pt x="2739" y="737"/>
                    <a:pt x="3059" y="531"/>
                  </a:cubicBezTo>
                  <a:cubicBezTo>
                    <a:pt x="3219" y="417"/>
                    <a:pt x="3401" y="394"/>
                    <a:pt x="3607" y="394"/>
                  </a:cubicBezTo>
                  <a:cubicBezTo>
                    <a:pt x="3812" y="417"/>
                    <a:pt x="3995" y="485"/>
                    <a:pt x="4132" y="622"/>
                  </a:cubicBezTo>
                  <a:cubicBezTo>
                    <a:pt x="4406" y="919"/>
                    <a:pt x="4451" y="1444"/>
                    <a:pt x="4451" y="1878"/>
                  </a:cubicBezTo>
                  <a:cubicBezTo>
                    <a:pt x="4451" y="2312"/>
                    <a:pt x="4406" y="2745"/>
                    <a:pt x="4383" y="3110"/>
                  </a:cubicBezTo>
                  <a:cubicBezTo>
                    <a:pt x="4292" y="3818"/>
                    <a:pt x="4292" y="4320"/>
                    <a:pt x="4337" y="4320"/>
                  </a:cubicBezTo>
                  <a:cubicBezTo>
                    <a:pt x="4360" y="4320"/>
                    <a:pt x="4360" y="4206"/>
                    <a:pt x="4406" y="4001"/>
                  </a:cubicBezTo>
                  <a:cubicBezTo>
                    <a:pt x="4451" y="3772"/>
                    <a:pt x="4497" y="3476"/>
                    <a:pt x="4565" y="3133"/>
                  </a:cubicBezTo>
                  <a:cubicBezTo>
                    <a:pt x="4634" y="2768"/>
                    <a:pt x="4702" y="2334"/>
                    <a:pt x="4725" y="1878"/>
                  </a:cubicBezTo>
                  <a:cubicBezTo>
                    <a:pt x="4748" y="1650"/>
                    <a:pt x="4748" y="1398"/>
                    <a:pt x="4702" y="1147"/>
                  </a:cubicBezTo>
                  <a:cubicBezTo>
                    <a:pt x="4657" y="896"/>
                    <a:pt x="4588" y="622"/>
                    <a:pt x="4406" y="394"/>
                  </a:cubicBezTo>
                  <a:cubicBezTo>
                    <a:pt x="4200" y="166"/>
                    <a:pt x="3904" y="29"/>
                    <a:pt x="3652" y="6"/>
                  </a:cubicBezTo>
                  <a:cubicBezTo>
                    <a:pt x="3608" y="2"/>
                    <a:pt x="3563" y="1"/>
                    <a:pt x="351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7" name="Google Shape;1172;p22">
              <a:extLst>
                <a:ext uri="{FF2B5EF4-FFF2-40B4-BE49-F238E27FC236}">
                  <a16:creationId xmlns:a16="http://schemas.microsoft.com/office/drawing/2014/main" id="{7B049AA2-A50C-9BC9-8ABF-DD5A8E1B0C53}"/>
                </a:ext>
              </a:extLst>
            </p:cNvPr>
            <p:cNvSpPr/>
            <p:nvPr/>
          </p:nvSpPr>
          <p:spPr>
            <a:xfrm>
              <a:off x="5628300" y="2515975"/>
              <a:ext cx="117025" cy="84525"/>
            </a:xfrm>
            <a:custGeom>
              <a:avLst/>
              <a:gdLst/>
              <a:ahLst/>
              <a:cxnLst/>
              <a:rect l="l" t="t" r="r" b="b"/>
              <a:pathLst>
                <a:path w="4681" h="3381" extrusionOk="0">
                  <a:moveTo>
                    <a:pt x="4201" y="0"/>
                  </a:moveTo>
                  <a:cubicBezTo>
                    <a:pt x="3927" y="0"/>
                    <a:pt x="3516" y="0"/>
                    <a:pt x="3128" y="114"/>
                  </a:cubicBezTo>
                  <a:cubicBezTo>
                    <a:pt x="2763" y="228"/>
                    <a:pt x="2398" y="388"/>
                    <a:pt x="2146" y="571"/>
                  </a:cubicBezTo>
                  <a:cubicBezTo>
                    <a:pt x="2009" y="639"/>
                    <a:pt x="1918" y="708"/>
                    <a:pt x="1850" y="776"/>
                  </a:cubicBezTo>
                  <a:cubicBezTo>
                    <a:pt x="1781" y="822"/>
                    <a:pt x="1736" y="845"/>
                    <a:pt x="1736" y="845"/>
                  </a:cubicBezTo>
                  <a:cubicBezTo>
                    <a:pt x="1736" y="845"/>
                    <a:pt x="1599" y="982"/>
                    <a:pt x="1393" y="1187"/>
                  </a:cubicBezTo>
                  <a:cubicBezTo>
                    <a:pt x="1188" y="1415"/>
                    <a:pt x="960" y="1712"/>
                    <a:pt x="754" y="2032"/>
                  </a:cubicBezTo>
                  <a:cubicBezTo>
                    <a:pt x="320" y="2671"/>
                    <a:pt x="1" y="3355"/>
                    <a:pt x="46" y="3378"/>
                  </a:cubicBezTo>
                  <a:cubicBezTo>
                    <a:pt x="49" y="3380"/>
                    <a:pt x="52" y="3381"/>
                    <a:pt x="55" y="3381"/>
                  </a:cubicBezTo>
                  <a:cubicBezTo>
                    <a:pt x="146" y="3381"/>
                    <a:pt x="566" y="2788"/>
                    <a:pt x="1028" y="2260"/>
                  </a:cubicBezTo>
                  <a:cubicBezTo>
                    <a:pt x="1279" y="1986"/>
                    <a:pt x="1530" y="1712"/>
                    <a:pt x="1736" y="1529"/>
                  </a:cubicBezTo>
                  <a:cubicBezTo>
                    <a:pt x="1918" y="1347"/>
                    <a:pt x="2078" y="1233"/>
                    <a:pt x="2078" y="1233"/>
                  </a:cubicBezTo>
                  <a:cubicBezTo>
                    <a:pt x="2078" y="1233"/>
                    <a:pt x="2101" y="1210"/>
                    <a:pt x="2169" y="1141"/>
                  </a:cubicBezTo>
                  <a:cubicBezTo>
                    <a:pt x="2215" y="1096"/>
                    <a:pt x="2306" y="1027"/>
                    <a:pt x="2420" y="936"/>
                  </a:cubicBezTo>
                  <a:cubicBezTo>
                    <a:pt x="2626" y="776"/>
                    <a:pt x="2922" y="594"/>
                    <a:pt x="3242" y="457"/>
                  </a:cubicBezTo>
                  <a:cubicBezTo>
                    <a:pt x="3584" y="320"/>
                    <a:pt x="3950" y="251"/>
                    <a:pt x="4224" y="206"/>
                  </a:cubicBezTo>
                  <a:cubicBezTo>
                    <a:pt x="4497" y="160"/>
                    <a:pt x="4680" y="137"/>
                    <a:pt x="4680" y="114"/>
                  </a:cubicBezTo>
                  <a:cubicBezTo>
                    <a:pt x="4680" y="69"/>
                    <a:pt x="4497" y="23"/>
                    <a:pt x="420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8" name="Google Shape;1173;p22">
              <a:extLst>
                <a:ext uri="{FF2B5EF4-FFF2-40B4-BE49-F238E27FC236}">
                  <a16:creationId xmlns:a16="http://schemas.microsoft.com/office/drawing/2014/main" id="{46F89119-271E-C7B0-E01E-20D8C4E6614C}"/>
                </a:ext>
              </a:extLst>
            </p:cNvPr>
            <p:cNvSpPr/>
            <p:nvPr/>
          </p:nvSpPr>
          <p:spPr>
            <a:xfrm>
              <a:off x="5590075" y="2396275"/>
              <a:ext cx="47400" cy="180800"/>
            </a:xfrm>
            <a:custGeom>
              <a:avLst/>
              <a:gdLst/>
              <a:ahLst/>
              <a:cxnLst/>
              <a:rect l="l" t="t" r="r" b="b"/>
              <a:pathLst>
                <a:path w="1896" h="7232" extrusionOk="0">
                  <a:moveTo>
                    <a:pt x="1093" y="0"/>
                  </a:moveTo>
                  <a:cubicBezTo>
                    <a:pt x="1062" y="0"/>
                    <a:pt x="1016" y="6"/>
                    <a:pt x="959" y="18"/>
                  </a:cubicBezTo>
                  <a:cubicBezTo>
                    <a:pt x="845" y="40"/>
                    <a:pt x="685" y="132"/>
                    <a:pt x="548" y="269"/>
                  </a:cubicBezTo>
                  <a:cubicBezTo>
                    <a:pt x="274" y="588"/>
                    <a:pt x="138" y="1113"/>
                    <a:pt x="69" y="1615"/>
                  </a:cubicBezTo>
                  <a:cubicBezTo>
                    <a:pt x="1" y="2118"/>
                    <a:pt x="1" y="2643"/>
                    <a:pt x="1" y="3008"/>
                  </a:cubicBezTo>
                  <a:cubicBezTo>
                    <a:pt x="23" y="3396"/>
                    <a:pt x="46" y="3647"/>
                    <a:pt x="46" y="3647"/>
                  </a:cubicBezTo>
                  <a:cubicBezTo>
                    <a:pt x="46" y="3647"/>
                    <a:pt x="69" y="3715"/>
                    <a:pt x="69" y="3829"/>
                  </a:cubicBezTo>
                  <a:cubicBezTo>
                    <a:pt x="92" y="3921"/>
                    <a:pt x="138" y="4103"/>
                    <a:pt x="183" y="4286"/>
                  </a:cubicBezTo>
                  <a:cubicBezTo>
                    <a:pt x="297" y="4651"/>
                    <a:pt x="480" y="5153"/>
                    <a:pt x="754" y="5587"/>
                  </a:cubicBezTo>
                  <a:cubicBezTo>
                    <a:pt x="1028" y="5998"/>
                    <a:pt x="1302" y="6409"/>
                    <a:pt x="1507" y="6728"/>
                  </a:cubicBezTo>
                  <a:cubicBezTo>
                    <a:pt x="1703" y="7011"/>
                    <a:pt x="1816" y="7232"/>
                    <a:pt x="1865" y="7232"/>
                  </a:cubicBezTo>
                  <a:cubicBezTo>
                    <a:pt x="1868" y="7232"/>
                    <a:pt x="1870" y="7231"/>
                    <a:pt x="1872" y="7230"/>
                  </a:cubicBezTo>
                  <a:cubicBezTo>
                    <a:pt x="1895" y="7208"/>
                    <a:pt x="1827" y="6979"/>
                    <a:pt x="1690" y="6637"/>
                  </a:cubicBezTo>
                  <a:cubicBezTo>
                    <a:pt x="1530" y="6272"/>
                    <a:pt x="1279" y="5838"/>
                    <a:pt x="1073" y="5404"/>
                  </a:cubicBezTo>
                  <a:cubicBezTo>
                    <a:pt x="845" y="4971"/>
                    <a:pt x="708" y="4514"/>
                    <a:pt x="617" y="4172"/>
                  </a:cubicBezTo>
                  <a:cubicBezTo>
                    <a:pt x="594" y="3989"/>
                    <a:pt x="594" y="3852"/>
                    <a:pt x="571" y="3761"/>
                  </a:cubicBezTo>
                  <a:cubicBezTo>
                    <a:pt x="548" y="3647"/>
                    <a:pt x="548" y="3578"/>
                    <a:pt x="548" y="3578"/>
                  </a:cubicBezTo>
                  <a:cubicBezTo>
                    <a:pt x="548" y="3578"/>
                    <a:pt x="389" y="2620"/>
                    <a:pt x="411" y="1638"/>
                  </a:cubicBezTo>
                  <a:cubicBezTo>
                    <a:pt x="434" y="1159"/>
                    <a:pt x="526" y="680"/>
                    <a:pt x="708" y="383"/>
                  </a:cubicBezTo>
                  <a:cubicBezTo>
                    <a:pt x="891" y="109"/>
                    <a:pt x="1165" y="63"/>
                    <a:pt x="1142" y="18"/>
                  </a:cubicBezTo>
                  <a:cubicBezTo>
                    <a:pt x="1142" y="6"/>
                    <a:pt x="1125" y="0"/>
                    <a:pt x="10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49" name="Google Shape;1174;p22">
              <a:extLst>
                <a:ext uri="{FF2B5EF4-FFF2-40B4-BE49-F238E27FC236}">
                  <a16:creationId xmlns:a16="http://schemas.microsoft.com/office/drawing/2014/main" id="{46557ED6-1D50-E9A4-4ED0-4CB8DC348DAE}"/>
                </a:ext>
              </a:extLst>
            </p:cNvPr>
            <p:cNvSpPr/>
            <p:nvPr/>
          </p:nvSpPr>
          <p:spPr>
            <a:xfrm>
              <a:off x="5618600" y="2385800"/>
              <a:ext cx="49675" cy="155350"/>
            </a:xfrm>
            <a:custGeom>
              <a:avLst/>
              <a:gdLst/>
              <a:ahLst/>
              <a:cxnLst/>
              <a:rect l="l" t="t" r="r" b="b"/>
              <a:pathLst>
                <a:path w="1987" h="6214" extrusionOk="0">
                  <a:moveTo>
                    <a:pt x="611" y="1"/>
                  </a:moveTo>
                  <a:cubicBezTo>
                    <a:pt x="574" y="1"/>
                    <a:pt x="426" y="159"/>
                    <a:pt x="298" y="437"/>
                  </a:cubicBezTo>
                  <a:cubicBezTo>
                    <a:pt x="161" y="733"/>
                    <a:pt x="69" y="1167"/>
                    <a:pt x="24" y="1601"/>
                  </a:cubicBezTo>
                  <a:cubicBezTo>
                    <a:pt x="1" y="2034"/>
                    <a:pt x="69" y="2468"/>
                    <a:pt x="115" y="2788"/>
                  </a:cubicBezTo>
                  <a:cubicBezTo>
                    <a:pt x="183" y="3107"/>
                    <a:pt x="229" y="3313"/>
                    <a:pt x="229" y="3313"/>
                  </a:cubicBezTo>
                  <a:cubicBezTo>
                    <a:pt x="229" y="3313"/>
                    <a:pt x="298" y="3518"/>
                    <a:pt x="434" y="3815"/>
                  </a:cubicBezTo>
                  <a:cubicBezTo>
                    <a:pt x="549" y="4111"/>
                    <a:pt x="731" y="4477"/>
                    <a:pt x="937" y="4865"/>
                  </a:cubicBezTo>
                  <a:cubicBezTo>
                    <a:pt x="1334" y="5571"/>
                    <a:pt x="1838" y="6214"/>
                    <a:pt x="1912" y="6214"/>
                  </a:cubicBezTo>
                  <a:cubicBezTo>
                    <a:pt x="1915" y="6214"/>
                    <a:pt x="1917" y="6213"/>
                    <a:pt x="1918" y="6211"/>
                  </a:cubicBezTo>
                  <a:cubicBezTo>
                    <a:pt x="1987" y="6189"/>
                    <a:pt x="1576" y="5458"/>
                    <a:pt x="1256" y="4705"/>
                  </a:cubicBezTo>
                  <a:cubicBezTo>
                    <a:pt x="1096" y="4317"/>
                    <a:pt x="959" y="3929"/>
                    <a:pt x="868" y="3655"/>
                  </a:cubicBezTo>
                  <a:cubicBezTo>
                    <a:pt x="777" y="3358"/>
                    <a:pt x="731" y="3153"/>
                    <a:pt x="731" y="3153"/>
                  </a:cubicBezTo>
                  <a:cubicBezTo>
                    <a:pt x="731" y="3153"/>
                    <a:pt x="663" y="2970"/>
                    <a:pt x="571" y="2673"/>
                  </a:cubicBezTo>
                  <a:cubicBezTo>
                    <a:pt x="503" y="2377"/>
                    <a:pt x="412" y="1989"/>
                    <a:pt x="389" y="1601"/>
                  </a:cubicBezTo>
                  <a:cubicBezTo>
                    <a:pt x="366" y="1190"/>
                    <a:pt x="412" y="802"/>
                    <a:pt x="480" y="505"/>
                  </a:cubicBezTo>
                  <a:cubicBezTo>
                    <a:pt x="571" y="208"/>
                    <a:pt x="640" y="3"/>
                    <a:pt x="617" y="3"/>
                  </a:cubicBezTo>
                  <a:cubicBezTo>
                    <a:pt x="616" y="1"/>
                    <a:pt x="614" y="1"/>
                    <a:pt x="6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0" name="Google Shape;1175;p22">
              <a:extLst>
                <a:ext uri="{FF2B5EF4-FFF2-40B4-BE49-F238E27FC236}">
                  <a16:creationId xmlns:a16="http://schemas.microsoft.com/office/drawing/2014/main" id="{BA502EC9-E513-974B-7DB5-26F44F7BABDE}"/>
                </a:ext>
              </a:extLst>
            </p:cNvPr>
            <p:cNvSpPr/>
            <p:nvPr/>
          </p:nvSpPr>
          <p:spPr>
            <a:xfrm>
              <a:off x="5647700" y="2379325"/>
              <a:ext cx="113600" cy="142400"/>
            </a:xfrm>
            <a:custGeom>
              <a:avLst/>
              <a:gdLst/>
              <a:ahLst/>
              <a:cxnLst/>
              <a:rect l="l" t="t" r="r" b="b"/>
              <a:pathLst>
                <a:path w="4544" h="5696" extrusionOk="0">
                  <a:moveTo>
                    <a:pt x="854" y="1"/>
                  </a:moveTo>
                  <a:cubicBezTo>
                    <a:pt x="759" y="1"/>
                    <a:pt x="708" y="11"/>
                    <a:pt x="708" y="11"/>
                  </a:cubicBezTo>
                  <a:cubicBezTo>
                    <a:pt x="708" y="11"/>
                    <a:pt x="663" y="11"/>
                    <a:pt x="617" y="34"/>
                  </a:cubicBezTo>
                  <a:cubicBezTo>
                    <a:pt x="549" y="34"/>
                    <a:pt x="457" y="56"/>
                    <a:pt x="343" y="125"/>
                  </a:cubicBezTo>
                  <a:cubicBezTo>
                    <a:pt x="229" y="193"/>
                    <a:pt x="115" y="330"/>
                    <a:pt x="69" y="490"/>
                  </a:cubicBezTo>
                  <a:cubicBezTo>
                    <a:pt x="1" y="650"/>
                    <a:pt x="24" y="833"/>
                    <a:pt x="24" y="992"/>
                  </a:cubicBezTo>
                  <a:cubicBezTo>
                    <a:pt x="92" y="1654"/>
                    <a:pt x="435" y="2362"/>
                    <a:pt x="800" y="3069"/>
                  </a:cubicBezTo>
                  <a:cubicBezTo>
                    <a:pt x="1517" y="4460"/>
                    <a:pt x="2433" y="5696"/>
                    <a:pt x="2530" y="5696"/>
                  </a:cubicBezTo>
                  <a:cubicBezTo>
                    <a:pt x="2532" y="5696"/>
                    <a:pt x="2533" y="5695"/>
                    <a:pt x="2535" y="5694"/>
                  </a:cubicBezTo>
                  <a:cubicBezTo>
                    <a:pt x="2557" y="5672"/>
                    <a:pt x="2352" y="5352"/>
                    <a:pt x="2078" y="4827"/>
                  </a:cubicBezTo>
                  <a:cubicBezTo>
                    <a:pt x="1804" y="4302"/>
                    <a:pt x="1439" y="3617"/>
                    <a:pt x="1119" y="2910"/>
                  </a:cubicBezTo>
                  <a:cubicBezTo>
                    <a:pt x="800" y="2225"/>
                    <a:pt x="526" y="1472"/>
                    <a:pt x="480" y="970"/>
                  </a:cubicBezTo>
                  <a:cubicBezTo>
                    <a:pt x="480" y="696"/>
                    <a:pt x="549" y="559"/>
                    <a:pt x="617" y="559"/>
                  </a:cubicBezTo>
                  <a:cubicBezTo>
                    <a:pt x="663" y="513"/>
                    <a:pt x="754" y="513"/>
                    <a:pt x="754" y="513"/>
                  </a:cubicBezTo>
                  <a:cubicBezTo>
                    <a:pt x="754" y="513"/>
                    <a:pt x="795" y="503"/>
                    <a:pt x="862" y="503"/>
                  </a:cubicBezTo>
                  <a:cubicBezTo>
                    <a:pt x="896" y="503"/>
                    <a:pt x="937" y="505"/>
                    <a:pt x="982" y="513"/>
                  </a:cubicBezTo>
                  <a:cubicBezTo>
                    <a:pt x="1119" y="513"/>
                    <a:pt x="1302" y="559"/>
                    <a:pt x="1530" y="696"/>
                  </a:cubicBezTo>
                  <a:cubicBezTo>
                    <a:pt x="2010" y="970"/>
                    <a:pt x="2535" y="1540"/>
                    <a:pt x="2945" y="2179"/>
                  </a:cubicBezTo>
                  <a:cubicBezTo>
                    <a:pt x="3402" y="2818"/>
                    <a:pt x="3767" y="3503"/>
                    <a:pt x="4018" y="4028"/>
                  </a:cubicBezTo>
                  <a:cubicBezTo>
                    <a:pt x="4292" y="4553"/>
                    <a:pt x="4452" y="4895"/>
                    <a:pt x="4475" y="4895"/>
                  </a:cubicBezTo>
                  <a:cubicBezTo>
                    <a:pt x="4543" y="4873"/>
                    <a:pt x="4087" y="3343"/>
                    <a:pt x="3265" y="1974"/>
                  </a:cubicBezTo>
                  <a:cubicBezTo>
                    <a:pt x="2854" y="1289"/>
                    <a:pt x="2329" y="650"/>
                    <a:pt x="1781" y="308"/>
                  </a:cubicBezTo>
                  <a:cubicBezTo>
                    <a:pt x="1507" y="125"/>
                    <a:pt x="1233" y="34"/>
                    <a:pt x="1028" y="11"/>
                  </a:cubicBezTo>
                  <a:cubicBezTo>
                    <a:pt x="960" y="3"/>
                    <a:pt x="901" y="1"/>
                    <a:pt x="85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1" name="Google Shape;1176;p22">
              <a:extLst>
                <a:ext uri="{FF2B5EF4-FFF2-40B4-BE49-F238E27FC236}">
                  <a16:creationId xmlns:a16="http://schemas.microsoft.com/office/drawing/2014/main" id="{A653B3C5-AC3B-3F64-9BBA-093D22092A39}"/>
                </a:ext>
              </a:extLst>
            </p:cNvPr>
            <p:cNvSpPr/>
            <p:nvPr/>
          </p:nvSpPr>
          <p:spPr>
            <a:xfrm>
              <a:off x="5541575" y="2517525"/>
              <a:ext cx="92475" cy="112650"/>
            </a:xfrm>
            <a:custGeom>
              <a:avLst/>
              <a:gdLst/>
              <a:ahLst/>
              <a:cxnLst/>
              <a:rect l="l" t="t" r="r" b="b"/>
              <a:pathLst>
                <a:path w="3699" h="4506" extrusionOk="0">
                  <a:moveTo>
                    <a:pt x="773" y="0"/>
                  </a:moveTo>
                  <a:cubicBezTo>
                    <a:pt x="744" y="0"/>
                    <a:pt x="714" y="2"/>
                    <a:pt x="685" y="7"/>
                  </a:cubicBezTo>
                  <a:cubicBezTo>
                    <a:pt x="503" y="7"/>
                    <a:pt x="320" y="98"/>
                    <a:pt x="229" y="235"/>
                  </a:cubicBezTo>
                  <a:cubicBezTo>
                    <a:pt x="23" y="509"/>
                    <a:pt x="23" y="714"/>
                    <a:pt x="23" y="874"/>
                  </a:cubicBezTo>
                  <a:cubicBezTo>
                    <a:pt x="0" y="1034"/>
                    <a:pt x="23" y="1125"/>
                    <a:pt x="23" y="1125"/>
                  </a:cubicBezTo>
                  <a:cubicBezTo>
                    <a:pt x="23" y="1125"/>
                    <a:pt x="46" y="1193"/>
                    <a:pt x="92" y="1353"/>
                  </a:cubicBezTo>
                  <a:cubicBezTo>
                    <a:pt x="137" y="1467"/>
                    <a:pt x="206" y="1673"/>
                    <a:pt x="343" y="1878"/>
                  </a:cubicBezTo>
                  <a:cubicBezTo>
                    <a:pt x="571" y="2266"/>
                    <a:pt x="1005" y="2700"/>
                    <a:pt x="1438" y="3088"/>
                  </a:cubicBezTo>
                  <a:cubicBezTo>
                    <a:pt x="1872" y="3499"/>
                    <a:pt x="2351" y="3841"/>
                    <a:pt x="2694" y="4092"/>
                  </a:cubicBezTo>
                  <a:cubicBezTo>
                    <a:pt x="3038" y="4329"/>
                    <a:pt x="3261" y="4505"/>
                    <a:pt x="3304" y="4505"/>
                  </a:cubicBezTo>
                  <a:cubicBezTo>
                    <a:pt x="3307" y="4505"/>
                    <a:pt x="3309" y="4504"/>
                    <a:pt x="3310" y="4503"/>
                  </a:cubicBezTo>
                  <a:cubicBezTo>
                    <a:pt x="3333" y="4480"/>
                    <a:pt x="3150" y="4252"/>
                    <a:pt x="2831" y="3955"/>
                  </a:cubicBezTo>
                  <a:cubicBezTo>
                    <a:pt x="2511" y="3636"/>
                    <a:pt x="2078" y="3248"/>
                    <a:pt x="1689" y="2837"/>
                  </a:cubicBezTo>
                  <a:cubicBezTo>
                    <a:pt x="1279" y="2426"/>
                    <a:pt x="936" y="1992"/>
                    <a:pt x="731" y="1627"/>
                  </a:cubicBezTo>
                  <a:cubicBezTo>
                    <a:pt x="640" y="1445"/>
                    <a:pt x="594" y="1308"/>
                    <a:pt x="571" y="1193"/>
                  </a:cubicBezTo>
                  <a:cubicBezTo>
                    <a:pt x="548" y="1102"/>
                    <a:pt x="525" y="1034"/>
                    <a:pt x="525" y="1034"/>
                  </a:cubicBezTo>
                  <a:cubicBezTo>
                    <a:pt x="525" y="1034"/>
                    <a:pt x="503" y="988"/>
                    <a:pt x="525" y="874"/>
                  </a:cubicBezTo>
                  <a:cubicBezTo>
                    <a:pt x="503" y="783"/>
                    <a:pt x="525" y="623"/>
                    <a:pt x="594" y="532"/>
                  </a:cubicBezTo>
                  <a:cubicBezTo>
                    <a:pt x="617" y="486"/>
                    <a:pt x="662" y="463"/>
                    <a:pt x="731" y="440"/>
                  </a:cubicBezTo>
                  <a:cubicBezTo>
                    <a:pt x="822" y="440"/>
                    <a:pt x="913" y="440"/>
                    <a:pt x="1028" y="463"/>
                  </a:cubicBezTo>
                  <a:cubicBezTo>
                    <a:pt x="1256" y="532"/>
                    <a:pt x="1530" y="646"/>
                    <a:pt x="1758" y="783"/>
                  </a:cubicBezTo>
                  <a:cubicBezTo>
                    <a:pt x="2712" y="1338"/>
                    <a:pt x="3559" y="2108"/>
                    <a:pt x="3647" y="2108"/>
                  </a:cubicBezTo>
                  <a:cubicBezTo>
                    <a:pt x="3649" y="2108"/>
                    <a:pt x="3651" y="2108"/>
                    <a:pt x="3652" y="2106"/>
                  </a:cubicBezTo>
                  <a:cubicBezTo>
                    <a:pt x="3698" y="2038"/>
                    <a:pt x="2945" y="1171"/>
                    <a:pt x="1963" y="486"/>
                  </a:cubicBezTo>
                  <a:cubicBezTo>
                    <a:pt x="1712" y="326"/>
                    <a:pt x="1438" y="166"/>
                    <a:pt x="1164" y="75"/>
                  </a:cubicBezTo>
                  <a:cubicBezTo>
                    <a:pt x="1034" y="38"/>
                    <a:pt x="904" y="0"/>
                    <a:pt x="77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5" name="Google Shape;1177;p22">
              <a:extLst>
                <a:ext uri="{FF2B5EF4-FFF2-40B4-BE49-F238E27FC236}">
                  <a16:creationId xmlns:a16="http://schemas.microsoft.com/office/drawing/2014/main" id="{6C47EE0C-2FC6-1BA1-71D6-449DD7035242}"/>
                </a:ext>
              </a:extLst>
            </p:cNvPr>
            <p:cNvSpPr/>
            <p:nvPr/>
          </p:nvSpPr>
          <p:spPr>
            <a:xfrm>
              <a:off x="5618600" y="2626050"/>
              <a:ext cx="151250" cy="89100"/>
            </a:xfrm>
            <a:custGeom>
              <a:avLst/>
              <a:gdLst/>
              <a:ahLst/>
              <a:cxnLst/>
              <a:rect l="l" t="t" r="r" b="b"/>
              <a:pathLst>
                <a:path w="6050" h="3564" extrusionOk="0">
                  <a:moveTo>
                    <a:pt x="31" y="1"/>
                  </a:moveTo>
                  <a:cubicBezTo>
                    <a:pt x="28" y="1"/>
                    <a:pt x="26" y="1"/>
                    <a:pt x="24" y="2"/>
                  </a:cubicBezTo>
                  <a:cubicBezTo>
                    <a:pt x="1" y="25"/>
                    <a:pt x="69" y="253"/>
                    <a:pt x="229" y="573"/>
                  </a:cubicBezTo>
                  <a:cubicBezTo>
                    <a:pt x="366" y="893"/>
                    <a:pt x="640" y="1303"/>
                    <a:pt x="937" y="1691"/>
                  </a:cubicBezTo>
                  <a:cubicBezTo>
                    <a:pt x="1233" y="2057"/>
                    <a:pt x="1576" y="2399"/>
                    <a:pt x="1872" y="2627"/>
                  </a:cubicBezTo>
                  <a:cubicBezTo>
                    <a:pt x="2009" y="2764"/>
                    <a:pt x="2124" y="2833"/>
                    <a:pt x="2215" y="2901"/>
                  </a:cubicBezTo>
                  <a:cubicBezTo>
                    <a:pt x="2306" y="2970"/>
                    <a:pt x="2352" y="2992"/>
                    <a:pt x="2352" y="2992"/>
                  </a:cubicBezTo>
                  <a:cubicBezTo>
                    <a:pt x="2352" y="2992"/>
                    <a:pt x="2397" y="3038"/>
                    <a:pt x="2512" y="3084"/>
                  </a:cubicBezTo>
                  <a:cubicBezTo>
                    <a:pt x="2603" y="3129"/>
                    <a:pt x="2740" y="3198"/>
                    <a:pt x="2922" y="3266"/>
                  </a:cubicBezTo>
                  <a:cubicBezTo>
                    <a:pt x="3265" y="3426"/>
                    <a:pt x="3744" y="3563"/>
                    <a:pt x="4246" y="3563"/>
                  </a:cubicBezTo>
                  <a:cubicBezTo>
                    <a:pt x="4748" y="3563"/>
                    <a:pt x="5251" y="3403"/>
                    <a:pt x="5570" y="3221"/>
                  </a:cubicBezTo>
                  <a:cubicBezTo>
                    <a:pt x="5867" y="3015"/>
                    <a:pt x="6050" y="2856"/>
                    <a:pt x="6027" y="2833"/>
                  </a:cubicBezTo>
                  <a:cubicBezTo>
                    <a:pt x="6023" y="2826"/>
                    <a:pt x="6015" y="2822"/>
                    <a:pt x="6004" y="2822"/>
                  </a:cubicBezTo>
                  <a:cubicBezTo>
                    <a:pt x="5938" y="2822"/>
                    <a:pt x="5750" y="2922"/>
                    <a:pt x="5479" y="3038"/>
                  </a:cubicBezTo>
                  <a:cubicBezTo>
                    <a:pt x="5217" y="3132"/>
                    <a:pt x="4863" y="3210"/>
                    <a:pt x="4505" y="3210"/>
                  </a:cubicBezTo>
                  <a:cubicBezTo>
                    <a:pt x="4426" y="3210"/>
                    <a:pt x="4347" y="3206"/>
                    <a:pt x="4269" y="3198"/>
                  </a:cubicBezTo>
                  <a:cubicBezTo>
                    <a:pt x="3835" y="3152"/>
                    <a:pt x="3402" y="2992"/>
                    <a:pt x="3105" y="2856"/>
                  </a:cubicBezTo>
                  <a:cubicBezTo>
                    <a:pt x="2945" y="2787"/>
                    <a:pt x="2831" y="2696"/>
                    <a:pt x="2763" y="2650"/>
                  </a:cubicBezTo>
                  <a:cubicBezTo>
                    <a:pt x="2671" y="2604"/>
                    <a:pt x="2626" y="2582"/>
                    <a:pt x="2626" y="2582"/>
                  </a:cubicBezTo>
                  <a:cubicBezTo>
                    <a:pt x="2626" y="2582"/>
                    <a:pt x="2580" y="2536"/>
                    <a:pt x="2489" y="2490"/>
                  </a:cubicBezTo>
                  <a:cubicBezTo>
                    <a:pt x="2420" y="2445"/>
                    <a:pt x="2283" y="2376"/>
                    <a:pt x="2146" y="2262"/>
                  </a:cubicBezTo>
                  <a:cubicBezTo>
                    <a:pt x="1872" y="2079"/>
                    <a:pt x="1530" y="1783"/>
                    <a:pt x="1211" y="1440"/>
                  </a:cubicBezTo>
                  <a:cubicBezTo>
                    <a:pt x="891" y="1121"/>
                    <a:pt x="594" y="756"/>
                    <a:pt x="389" y="482"/>
                  </a:cubicBezTo>
                  <a:cubicBezTo>
                    <a:pt x="194" y="200"/>
                    <a:pt x="81" y="1"/>
                    <a:pt x="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6" name="Google Shape;1178;p22">
              <a:extLst>
                <a:ext uri="{FF2B5EF4-FFF2-40B4-BE49-F238E27FC236}">
                  <a16:creationId xmlns:a16="http://schemas.microsoft.com/office/drawing/2014/main" id="{EE0C9E01-AEFF-4287-2E5B-1B25CCB2CA6A}"/>
                </a:ext>
              </a:extLst>
            </p:cNvPr>
            <p:cNvSpPr/>
            <p:nvPr/>
          </p:nvSpPr>
          <p:spPr>
            <a:xfrm>
              <a:off x="5794925" y="2553625"/>
              <a:ext cx="40550" cy="135575"/>
            </a:xfrm>
            <a:custGeom>
              <a:avLst/>
              <a:gdLst/>
              <a:ahLst/>
              <a:cxnLst/>
              <a:rect l="l" t="t" r="r" b="b"/>
              <a:pathLst>
                <a:path w="1622" h="5423" extrusionOk="0">
                  <a:moveTo>
                    <a:pt x="1168" y="0"/>
                  </a:moveTo>
                  <a:cubicBezTo>
                    <a:pt x="1167" y="0"/>
                    <a:pt x="1166" y="0"/>
                    <a:pt x="1165" y="1"/>
                  </a:cubicBezTo>
                  <a:cubicBezTo>
                    <a:pt x="1074" y="1"/>
                    <a:pt x="1119" y="754"/>
                    <a:pt x="1142" y="1484"/>
                  </a:cubicBezTo>
                  <a:cubicBezTo>
                    <a:pt x="1142" y="1872"/>
                    <a:pt x="1142" y="2237"/>
                    <a:pt x="1142" y="2511"/>
                  </a:cubicBezTo>
                  <a:cubicBezTo>
                    <a:pt x="1119" y="2785"/>
                    <a:pt x="1096" y="2968"/>
                    <a:pt x="1096" y="2968"/>
                  </a:cubicBezTo>
                  <a:cubicBezTo>
                    <a:pt x="1096" y="2968"/>
                    <a:pt x="1096" y="3150"/>
                    <a:pt x="1096" y="3424"/>
                  </a:cubicBezTo>
                  <a:cubicBezTo>
                    <a:pt x="1074" y="3675"/>
                    <a:pt x="1028" y="4041"/>
                    <a:pt x="914" y="4383"/>
                  </a:cubicBezTo>
                  <a:cubicBezTo>
                    <a:pt x="800" y="4703"/>
                    <a:pt x="617" y="4999"/>
                    <a:pt x="389" y="5136"/>
                  </a:cubicBezTo>
                  <a:cubicBezTo>
                    <a:pt x="183" y="5296"/>
                    <a:pt x="1" y="5364"/>
                    <a:pt x="24" y="5410"/>
                  </a:cubicBezTo>
                  <a:cubicBezTo>
                    <a:pt x="24" y="5417"/>
                    <a:pt x="43" y="5422"/>
                    <a:pt x="78" y="5422"/>
                  </a:cubicBezTo>
                  <a:cubicBezTo>
                    <a:pt x="157" y="5422"/>
                    <a:pt x="314" y="5398"/>
                    <a:pt x="503" y="5319"/>
                  </a:cubicBezTo>
                  <a:cubicBezTo>
                    <a:pt x="777" y="5205"/>
                    <a:pt x="1074" y="4885"/>
                    <a:pt x="1256" y="4520"/>
                  </a:cubicBezTo>
                  <a:cubicBezTo>
                    <a:pt x="1416" y="4155"/>
                    <a:pt x="1507" y="3767"/>
                    <a:pt x="1553" y="3470"/>
                  </a:cubicBezTo>
                  <a:cubicBezTo>
                    <a:pt x="1599" y="3173"/>
                    <a:pt x="1621" y="2991"/>
                    <a:pt x="1621" y="2991"/>
                  </a:cubicBezTo>
                  <a:cubicBezTo>
                    <a:pt x="1621" y="2991"/>
                    <a:pt x="1621" y="2785"/>
                    <a:pt x="1599" y="2511"/>
                  </a:cubicBezTo>
                  <a:cubicBezTo>
                    <a:pt x="1576" y="2215"/>
                    <a:pt x="1553" y="1849"/>
                    <a:pt x="1484" y="1461"/>
                  </a:cubicBezTo>
                  <a:cubicBezTo>
                    <a:pt x="1395" y="720"/>
                    <a:pt x="1238" y="0"/>
                    <a:pt x="116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2" name="Google Shape;1179;p22">
              <a:extLst>
                <a:ext uri="{FF2B5EF4-FFF2-40B4-BE49-F238E27FC236}">
                  <a16:creationId xmlns:a16="http://schemas.microsoft.com/office/drawing/2014/main" id="{AFA0615C-ABFD-0ABA-96C5-EBBDD3B083EF}"/>
                </a:ext>
              </a:extLst>
            </p:cNvPr>
            <p:cNvSpPr/>
            <p:nvPr/>
          </p:nvSpPr>
          <p:spPr>
            <a:xfrm>
              <a:off x="5938725" y="2439450"/>
              <a:ext cx="315025" cy="370425"/>
            </a:xfrm>
            <a:custGeom>
              <a:avLst/>
              <a:gdLst/>
              <a:ahLst/>
              <a:cxnLst/>
              <a:rect l="l" t="t" r="r" b="b"/>
              <a:pathLst>
                <a:path w="12601" h="14817" extrusionOk="0">
                  <a:moveTo>
                    <a:pt x="7840" y="0"/>
                  </a:moveTo>
                  <a:cubicBezTo>
                    <a:pt x="6630" y="0"/>
                    <a:pt x="5528" y="304"/>
                    <a:pt x="4680" y="1189"/>
                  </a:cubicBezTo>
                  <a:cubicBezTo>
                    <a:pt x="2854" y="3038"/>
                    <a:pt x="1758" y="5435"/>
                    <a:pt x="389" y="7603"/>
                  </a:cubicBezTo>
                  <a:cubicBezTo>
                    <a:pt x="252" y="7832"/>
                    <a:pt x="115" y="8060"/>
                    <a:pt x="1" y="8265"/>
                  </a:cubicBezTo>
                  <a:cubicBezTo>
                    <a:pt x="1279" y="9018"/>
                    <a:pt x="4817" y="11255"/>
                    <a:pt x="7419" y="14816"/>
                  </a:cubicBezTo>
                  <a:cubicBezTo>
                    <a:pt x="8652" y="12922"/>
                    <a:pt x="9770" y="10936"/>
                    <a:pt x="10774" y="8904"/>
                  </a:cubicBezTo>
                  <a:cubicBezTo>
                    <a:pt x="11459" y="7535"/>
                    <a:pt x="12167" y="6074"/>
                    <a:pt x="12486" y="4545"/>
                  </a:cubicBezTo>
                  <a:cubicBezTo>
                    <a:pt x="12555" y="4202"/>
                    <a:pt x="12600" y="3814"/>
                    <a:pt x="12600" y="3426"/>
                  </a:cubicBezTo>
                  <a:cubicBezTo>
                    <a:pt x="12600" y="3038"/>
                    <a:pt x="12555" y="2673"/>
                    <a:pt x="12418" y="2331"/>
                  </a:cubicBezTo>
                  <a:cubicBezTo>
                    <a:pt x="11916" y="961"/>
                    <a:pt x="9998" y="208"/>
                    <a:pt x="8720" y="48"/>
                  </a:cubicBezTo>
                  <a:cubicBezTo>
                    <a:pt x="8422" y="17"/>
                    <a:pt x="8128" y="0"/>
                    <a:pt x="784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3" name="Google Shape;1180;p22">
              <a:extLst>
                <a:ext uri="{FF2B5EF4-FFF2-40B4-BE49-F238E27FC236}">
                  <a16:creationId xmlns:a16="http://schemas.microsoft.com/office/drawing/2014/main" id="{84E9DCF9-6CD9-5ACA-21D7-6D5DEA29DFAC}"/>
                </a:ext>
              </a:extLst>
            </p:cNvPr>
            <p:cNvSpPr/>
            <p:nvPr/>
          </p:nvSpPr>
          <p:spPr>
            <a:xfrm>
              <a:off x="5938725" y="2451475"/>
              <a:ext cx="315025" cy="358400"/>
            </a:xfrm>
            <a:custGeom>
              <a:avLst/>
              <a:gdLst/>
              <a:ahLst/>
              <a:cxnLst/>
              <a:rect l="l" t="t" r="r" b="b"/>
              <a:pathLst>
                <a:path w="12601" h="14336" extrusionOk="0">
                  <a:moveTo>
                    <a:pt x="10295" y="1"/>
                  </a:moveTo>
                  <a:lnTo>
                    <a:pt x="10295" y="1"/>
                  </a:lnTo>
                  <a:cubicBezTo>
                    <a:pt x="11596" y="2215"/>
                    <a:pt x="8834" y="6848"/>
                    <a:pt x="7259" y="7670"/>
                  </a:cubicBezTo>
                  <a:cubicBezTo>
                    <a:pt x="7055" y="7774"/>
                    <a:pt x="6835" y="7820"/>
                    <a:pt x="6604" y="7820"/>
                  </a:cubicBezTo>
                  <a:cubicBezTo>
                    <a:pt x="5002" y="7820"/>
                    <a:pt x="2879" y="5575"/>
                    <a:pt x="1941" y="4497"/>
                  </a:cubicBezTo>
                  <a:cubicBezTo>
                    <a:pt x="1850" y="4680"/>
                    <a:pt x="1736" y="4863"/>
                    <a:pt x="1621" y="5068"/>
                  </a:cubicBezTo>
                  <a:cubicBezTo>
                    <a:pt x="1393" y="5456"/>
                    <a:pt x="1165" y="5867"/>
                    <a:pt x="914" y="6255"/>
                  </a:cubicBezTo>
                  <a:cubicBezTo>
                    <a:pt x="1964" y="6940"/>
                    <a:pt x="6164" y="9702"/>
                    <a:pt x="6141" y="10706"/>
                  </a:cubicBezTo>
                  <a:cubicBezTo>
                    <a:pt x="6138" y="10824"/>
                    <a:pt x="6064" y="10876"/>
                    <a:pt x="5933" y="10876"/>
                  </a:cubicBezTo>
                  <a:cubicBezTo>
                    <a:pt x="5029" y="10876"/>
                    <a:pt x="1423" y="8340"/>
                    <a:pt x="206" y="7442"/>
                  </a:cubicBezTo>
                  <a:cubicBezTo>
                    <a:pt x="138" y="7556"/>
                    <a:pt x="46" y="7670"/>
                    <a:pt x="1" y="7784"/>
                  </a:cubicBezTo>
                  <a:cubicBezTo>
                    <a:pt x="1279" y="8537"/>
                    <a:pt x="4817" y="10774"/>
                    <a:pt x="7419" y="14335"/>
                  </a:cubicBezTo>
                  <a:cubicBezTo>
                    <a:pt x="8652" y="12441"/>
                    <a:pt x="9770" y="10455"/>
                    <a:pt x="10774" y="8423"/>
                  </a:cubicBezTo>
                  <a:cubicBezTo>
                    <a:pt x="11459" y="7054"/>
                    <a:pt x="12167" y="5593"/>
                    <a:pt x="12486" y="4064"/>
                  </a:cubicBezTo>
                  <a:cubicBezTo>
                    <a:pt x="12555" y="3721"/>
                    <a:pt x="12600" y="3333"/>
                    <a:pt x="12600" y="2945"/>
                  </a:cubicBezTo>
                  <a:cubicBezTo>
                    <a:pt x="12600" y="2557"/>
                    <a:pt x="12555" y="2192"/>
                    <a:pt x="12418" y="1850"/>
                  </a:cubicBezTo>
                  <a:cubicBezTo>
                    <a:pt x="12395" y="1758"/>
                    <a:pt x="12349" y="1667"/>
                    <a:pt x="12304" y="1576"/>
                  </a:cubicBezTo>
                  <a:cubicBezTo>
                    <a:pt x="11916" y="868"/>
                    <a:pt x="11117" y="320"/>
                    <a:pt x="1029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4" name="Google Shape;1181;p22">
              <a:extLst>
                <a:ext uri="{FF2B5EF4-FFF2-40B4-BE49-F238E27FC236}">
                  <a16:creationId xmlns:a16="http://schemas.microsoft.com/office/drawing/2014/main" id="{0A1A28C4-1CE1-8B11-DEBB-1B929C07013B}"/>
                </a:ext>
              </a:extLst>
            </p:cNvPr>
            <p:cNvSpPr/>
            <p:nvPr/>
          </p:nvSpPr>
          <p:spPr>
            <a:xfrm>
              <a:off x="5974675" y="2612875"/>
              <a:ext cx="168375" cy="149100"/>
            </a:xfrm>
            <a:custGeom>
              <a:avLst/>
              <a:gdLst/>
              <a:ahLst/>
              <a:cxnLst/>
              <a:rect l="l" t="t" r="r" b="b"/>
              <a:pathLst>
                <a:path w="6735" h="5964" extrusionOk="0">
                  <a:moveTo>
                    <a:pt x="36" y="0"/>
                  </a:moveTo>
                  <a:cubicBezTo>
                    <a:pt x="28" y="0"/>
                    <a:pt x="24" y="1"/>
                    <a:pt x="24" y="4"/>
                  </a:cubicBezTo>
                  <a:cubicBezTo>
                    <a:pt x="1" y="96"/>
                    <a:pt x="1051" y="507"/>
                    <a:pt x="1987" y="1123"/>
                  </a:cubicBezTo>
                  <a:cubicBezTo>
                    <a:pt x="2443" y="1442"/>
                    <a:pt x="2900" y="1739"/>
                    <a:pt x="3219" y="2059"/>
                  </a:cubicBezTo>
                  <a:cubicBezTo>
                    <a:pt x="3516" y="2333"/>
                    <a:pt x="3744" y="2515"/>
                    <a:pt x="3744" y="2515"/>
                  </a:cubicBezTo>
                  <a:cubicBezTo>
                    <a:pt x="3744" y="2515"/>
                    <a:pt x="3950" y="2698"/>
                    <a:pt x="4246" y="2994"/>
                  </a:cubicBezTo>
                  <a:cubicBezTo>
                    <a:pt x="4566" y="3268"/>
                    <a:pt x="4931" y="3725"/>
                    <a:pt x="5296" y="4136"/>
                  </a:cubicBezTo>
                  <a:cubicBezTo>
                    <a:pt x="6010" y="5006"/>
                    <a:pt x="6593" y="5963"/>
                    <a:pt x="6683" y="5963"/>
                  </a:cubicBezTo>
                  <a:cubicBezTo>
                    <a:pt x="6685" y="5963"/>
                    <a:pt x="6687" y="5963"/>
                    <a:pt x="6689" y="5962"/>
                  </a:cubicBezTo>
                  <a:cubicBezTo>
                    <a:pt x="6734" y="5939"/>
                    <a:pt x="6232" y="4912"/>
                    <a:pt x="5547" y="3953"/>
                  </a:cubicBezTo>
                  <a:cubicBezTo>
                    <a:pt x="5182" y="3497"/>
                    <a:pt x="4840" y="2994"/>
                    <a:pt x="4543" y="2698"/>
                  </a:cubicBezTo>
                  <a:cubicBezTo>
                    <a:pt x="4223" y="2378"/>
                    <a:pt x="4018" y="2173"/>
                    <a:pt x="4018" y="2173"/>
                  </a:cubicBezTo>
                  <a:cubicBezTo>
                    <a:pt x="4018" y="2173"/>
                    <a:pt x="3790" y="1990"/>
                    <a:pt x="3447" y="1716"/>
                  </a:cubicBezTo>
                  <a:cubicBezTo>
                    <a:pt x="3128" y="1420"/>
                    <a:pt x="2626" y="1123"/>
                    <a:pt x="2124" y="826"/>
                  </a:cubicBezTo>
                  <a:cubicBezTo>
                    <a:pt x="1183" y="313"/>
                    <a:pt x="162" y="0"/>
                    <a:pt x="3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5" name="Google Shape;1182;p22">
              <a:extLst>
                <a:ext uri="{FF2B5EF4-FFF2-40B4-BE49-F238E27FC236}">
                  <a16:creationId xmlns:a16="http://schemas.microsoft.com/office/drawing/2014/main" id="{74365ED6-4DCB-FA39-937F-3745A08F1AF0}"/>
                </a:ext>
              </a:extLst>
            </p:cNvPr>
            <p:cNvSpPr/>
            <p:nvPr/>
          </p:nvSpPr>
          <p:spPr>
            <a:xfrm>
              <a:off x="5979250" y="2413275"/>
              <a:ext cx="708750" cy="911700"/>
            </a:xfrm>
            <a:custGeom>
              <a:avLst/>
              <a:gdLst/>
              <a:ahLst/>
              <a:cxnLst/>
              <a:rect l="l" t="t" r="r" b="b"/>
              <a:pathLst>
                <a:path w="28350" h="36468" extrusionOk="0">
                  <a:moveTo>
                    <a:pt x="14907" y="0"/>
                  </a:moveTo>
                  <a:cubicBezTo>
                    <a:pt x="14418" y="0"/>
                    <a:pt x="13930" y="20"/>
                    <a:pt x="13445" y="68"/>
                  </a:cubicBezTo>
                  <a:cubicBezTo>
                    <a:pt x="9952" y="388"/>
                    <a:pt x="8195" y="890"/>
                    <a:pt x="7350" y="2145"/>
                  </a:cubicBezTo>
                  <a:cubicBezTo>
                    <a:pt x="3013" y="8536"/>
                    <a:pt x="0" y="33233"/>
                    <a:pt x="0" y="33233"/>
                  </a:cubicBezTo>
                  <a:cubicBezTo>
                    <a:pt x="0" y="33233"/>
                    <a:pt x="6603" y="36468"/>
                    <a:pt x="16339" y="36468"/>
                  </a:cubicBezTo>
                  <a:cubicBezTo>
                    <a:pt x="19967" y="36468"/>
                    <a:pt x="24030" y="36018"/>
                    <a:pt x="28349" y="34785"/>
                  </a:cubicBezTo>
                  <a:cubicBezTo>
                    <a:pt x="28349" y="34283"/>
                    <a:pt x="28349" y="33781"/>
                    <a:pt x="28349" y="33256"/>
                  </a:cubicBezTo>
                  <a:cubicBezTo>
                    <a:pt x="28327" y="28120"/>
                    <a:pt x="28167" y="22962"/>
                    <a:pt x="27756" y="17849"/>
                  </a:cubicBezTo>
                  <a:cubicBezTo>
                    <a:pt x="27528" y="14836"/>
                    <a:pt x="27231" y="11800"/>
                    <a:pt x="26683" y="8833"/>
                  </a:cubicBezTo>
                  <a:cubicBezTo>
                    <a:pt x="26455" y="7600"/>
                    <a:pt x="26204" y="6345"/>
                    <a:pt x="25839" y="5135"/>
                  </a:cubicBezTo>
                  <a:cubicBezTo>
                    <a:pt x="25382" y="3583"/>
                    <a:pt x="24355" y="2579"/>
                    <a:pt x="22940" y="1803"/>
                  </a:cubicBezTo>
                  <a:cubicBezTo>
                    <a:pt x="22849" y="1757"/>
                    <a:pt x="22780" y="1711"/>
                    <a:pt x="22689" y="1666"/>
                  </a:cubicBezTo>
                  <a:cubicBezTo>
                    <a:pt x="22232" y="1438"/>
                    <a:pt x="21730" y="1255"/>
                    <a:pt x="21228" y="1027"/>
                  </a:cubicBezTo>
                  <a:cubicBezTo>
                    <a:pt x="20224" y="570"/>
                    <a:pt x="18740" y="273"/>
                    <a:pt x="17644" y="159"/>
                  </a:cubicBezTo>
                  <a:cubicBezTo>
                    <a:pt x="16737" y="70"/>
                    <a:pt x="15821" y="0"/>
                    <a:pt x="1490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6" name="Google Shape;1183;p22">
              <a:extLst>
                <a:ext uri="{FF2B5EF4-FFF2-40B4-BE49-F238E27FC236}">
                  <a16:creationId xmlns:a16="http://schemas.microsoft.com/office/drawing/2014/main" id="{8BA14064-9053-FF65-2782-DE7442BCC267}"/>
                </a:ext>
              </a:extLst>
            </p:cNvPr>
            <p:cNvSpPr/>
            <p:nvPr/>
          </p:nvSpPr>
          <p:spPr>
            <a:xfrm>
              <a:off x="5979250" y="2413375"/>
              <a:ext cx="708750" cy="911600"/>
            </a:xfrm>
            <a:custGeom>
              <a:avLst/>
              <a:gdLst/>
              <a:ahLst/>
              <a:cxnLst/>
              <a:rect l="l" t="t" r="r" b="b"/>
              <a:pathLst>
                <a:path w="28350" h="36464" extrusionOk="0">
                  <a:moveTo>
                    <a:pt x="14675" y="1"/>
                  </a:moveTo>
                  <a:cubicBezTo>
                    <a:pt x="14390" y="1"/>
                    <a:pt x="14115" y="7"/>
                    <a:pt x="13855" y="18"/>
                  </a:cubicBezTo>
                  <a:cubicBezTo>
                    <a:pt x="13718" y="41"/>
                    <a:pt x="13581" y="41"/>
                    <a:pt x="13445" y="64"/>
                  </a:cubicBezTo>
                  <a:cubicBezTo>
                    <a:pt x="13262" y="64"/>
                    <a:pt x="13079" y="87"/>
                    <a:pt x="12897" y="110"/>
                  </a:cubicBezTo>
                  <a:cubicBezTo>
                    <a:pt x="12828" y="110"/>
                    <a:pt x="12760" y="132"/>
                    <a:pt x="12714" y="132"/>
                  </a:cubicBezTo>
                  <a:cubicBezTo>
                    <a:pt x="12577" y="155"/>
                    <a:pt x="12463" y="155"/>
                    <a:pt x="12349" y="178"/>
                  </a:cubicBezTo>
                  <a:cubicBezTo>
                    <a:pt x="12280" y="178"/>
                    <a:pt x="12212" y="201"/>
                    <a:pt x="12143" y="201"/>
                  </a:cubicBezTo>
                  <a:cubicBezTo>
                    <a:pt x="12029" y="224"/>
                    <a:pt x="11915" y="224"/>
                    <a:pt x="11778" y="247"/>
                  </a:cubicBezTo>
                  <a:cubicBezTo>
                    <a:pt x="11733" y="247"/>
                    <a:pt x="11664" y="269"/>
                    <a:pt x="11618" y="269"/>
                  </a:cubicBezTo>
                  <a:cubicBezTo>
                    <a:pt x="11482" y="292"/>
                    <a:pt x="11345" y="315"/>
                    <a:pt x="11208" y="338"/>
                  </a:cubicBezTo>
                  <a:cubicBezTo>
                    <a:pt x="11139" y="338"/>
                    <a:pt x="11094" y="361"/>
                    <a:pt x="11025" y="361"/>
                  </a:cubicBezTo>
                  <a:cubicBezTo>
                    <a:pt x="10934" y="384"/>
                    <a:pt x="10865" y="406"/>
                    <a:pt x="10774" y="406"/>
                  </a:cubicBezTo>
                  <a:cubicBezTo>
                    <a:pt x="10705" y="429"/>
                    <a:pt x="10637" y="429"/>
                    <a:pt x="10569" y="452"/>
                  </a:cubicBezTo>
                  <a:cubicBezTo>
                    <a:pt x="10500" y="475"/>
                    <a:pt x="10432" y="475"/>
                    <a:pt x="10340" y="498"/>
                  </a:cubicBezTo>
                  <a:cubicBezTo>
                    <a:pt x="10272" y="521"/>
                    <a:pt x="10203" y="543"/>
                    <a:pt x="10135" y="543"/>
                  </a:cubicBezTo>
                  <a:cubicBezTo>
                    <a:pt x="10021" y="566"/>
                    <a:pt x="9929" y="589"/>
                    <a:pt x="9838" y="612"/>
                  </a:cubicBezTo>
                  <a:cubicBezTo>
                    <a:pt x="9792" y="635"/>
                    <a:pt x="9724" y="657"/>
                    <a:pt x="9678" y="680"/>
                  </a:cubicBezTo>
                  <a:cubicBezTo>
                    <a:pt x="9610" y="680"/>
                    <a:pt x="9564" y="703"/>
                    <a:pt x="9496" y="726"/>
                  </a:cubicBezTo>
                  <a:cubicBezTo>
                    <a:pt x="9450" y="749"/>
                    <a:pt x="9382" y="749"/>
                    <a:pt x="9336" y="772"/>
                  </a:cubicBezTo>
                  <a:cubicBezTo>
                    <a:pt x="9267" y="794"/>
                    <a:pt x="9222" y="817"/>
                    <a:pt x="9176" y="840"/>
                  </a:cubicBezTo>
                  <a:cubicBezTo>
                    <a:pt x="9108" y="863"/>
                    <a:pt x="9016" y="886"/>
                    <a:pt x="8948" y="909"/>
                  </a:cubicBezTo>
                  <a:cubicBezTo>
                    <a:pt x="8879" y="954"/>
                    <a:pt x="8834" y="977"/>
                    <a:pt x="8765" y="1000"/>
                  </a:cubicBezTo>
                  <a:cubicBezTo>
                    <a:pt x="8720" y="1023"/>
                    <a:pt x="8674" y="1046"/>
                    <a:pt x="8628" y="1068"/>
                  </a:cubicBezTo>
                  <a:cubicBezTo>
                    <a:pt x="8583" y="1091"/>
                    <a:pt x="8537" y="1114"/>
                    <a:pt x="8514" y="1114"/>
                  </a:cubicBezTo>
                  <a:cubicBezTo>
                    <a:pt x="8446" y="1160"/>
                    <a:pt x="8400" y="1182"/>
                    <a:pt x="8354" y="1205"/>
                  </a:cubicBezTo>
                  <a:cubicBezTo>
                    <a:pt x="8332" y="1228"/>
                    <a:pt x="8286" y="1251"/>
                    <a:pt x="8263" y="1274"/>
                  </a:cubicBezTo>
                  <a:cubicBezTo>
                    <a:pt x="8218" y="1297"/>
                    <a:pt x="8172" y="1319"/>
                    <a:pt x="8126" y="1342"/>
                  </a:cubicBezTo>
                  <a:cubicBezTo>
                    <a:pt x="8195" y="2415"/>
                    <a:pt x="7989" y="4652"/>
                    <a:pt x="12668" y="5565"/>
                  </a:cubicBezTo>
                  <a:cubicBezTo>
                    <a:pt x="18420" y="6683"/>
                    <a:pt x="20064" y="9354"/>
                    <a:pt x="21159" y="16201"/>
                  </a:cubicBezTo>
                  <a:cubicBezTo>
                    <a:pt x="22182" y="22594"/>
                    <a:pt x="20758" y="31752"/>
                    <a:pt x="11112" y="31752"/>
                  </a:cubicBezTo>
                  <a:cubicBezTo>
                    <a:pt x="10425" y="31752"/>
                    <a:pt x="9697" y="31706"/>
                    <a:pt x="8925" y="31609"/>
                  </a:cubicBezTo>
                  <a:cubicBezTo>
                    <a:pt x="4109" y="30992"/>
                    <a:pt x="1941" y="28504"/>
                    <a:pt x="1073" y="25765"/>
                  </a:cubicBezTo>
                  <a:cubicBezTo>
                    <a:pt x="1073" y="25788"/>
                    <a:pt x="1073" y="25788"/>
                    <a:pt x="1073" y="25788"/>
                  </a:cubicBezTo>
                  <a:cubicBezTo>
                    <a:pt x="1028" y="26039"/>
                    <a:pt x="982" y="26290"/>
                    <a:pt x="959" y="26541"/>
                  </a:cubicBezTo>
                  <a:cubicBezTo>
                    <a:pt x="959" y="26564"/>
                    <a:pt x="936" y="26564"/>
                    <a:pt x="936" y="26587"/>
                  </a:cubicBezTo>
                  <a:cubicBezTo>
                    <a:pt x="388" y="30216"/>
                    <a:pt x="46" y="32841"/>
                    <a:pt x="0" y="33183"/>
                  </a:cubicBezTo>
                  <a:cubicBezTo>
                    <a:pt x="0" y="33206"/>
                    <a:pt x="0" y="33206"/>
                    <a:pt x="0" y="33206"/>
                  </a:cubicBezTo>
                  <a:cubicBezTo>
                    <a:pt x="0" y="33229"/>
                    <a:pt x="0" y="33229"/>
                    <a:pt x="0" y="33229"/>
                  </a:cubicBezTo>
                  <a:cubicBezTo>
                    <a:pt x="0" y="33229"/>
                    <a:pt x="6603" y="36464"/>
                    <a:pt x="16339" y="36464"/>
                  </a:cubicBezTo>
                  <a:cubicBezTo>
                    <a:pt x="19967" y="36464"/>
                    <a:pt x="24030" y="36014"/>
                    <a:pt x="28349" y="34781"/>
                  </a:cubicBezTo>
                  <a:cubicBezTo>
                    <a:pt x="28349" y="34302"/>
                    <a:pt x="28349" y="33800"/>
                    <a:pt x="28349" y="33298"/>
                  </a:cubicBezTo>
                  <a:cubicBezTo>
                    <a:pt x="28349" y="33275"/>
                    <a:pt x="28349" y="33229"/>
                    <a:pt x="28349" y="33183"/>
                  </a:cubicBezTo>
                  <a:cubicBezTo>
                    <a:pt x="28349" y="32727"/>
                    <a:pt x="28349" y="32248"/>
                    <a:pt x="28327" y="31791"/>
                  </a:cubicBezTo>
                  <a:cubicBezTo>
                    <a:pt x="28304" y="28915"/>
                    <a:pt x="28212" y="24304"/>
                    <a:pt x="27893" y="19511"/>
                  </a:cubicBezTo>
                  <a:cubicBezTo>
                    <a:pt x="27847" y="18963"/>
                    <a:pt x="27802" y="18416"/>
                    <a:pt x="27756" y="17868"/>
                  </a:cubicBezTo>
                  <a:cubicBezTo>
                    <a:pt x="27756" y="17799"/>
                    <a:pt x="27756" y="17731"/>
                    <a:pt x="27756" y="17662"/>
                  </a:cubicBezTo>
                  <a:cubicBezTo>
                    <a:pt x="27733" y="17434"/>
                    <a:pt x="27710" y="17229"/>
                    <a:pt x="27688" y="17000"/>
                  </a:cubicBezTo>
                  <a:cubicBezTo>
                    <a:pt x="27505" y="14763"/>
                    <a:pt x="27277" y="12549"/>
                    <a:pt x="26957" y="10518"/>
                  </a:cubicBezTo>
                  <a:cubicBezTo>
                    <a:pt x="26957" y="10472"/>
                    <a:pt x="26957" y="10450"/>
                    <a:pt x="26957" y="10404"/>
                  </a:cubicBezTo>
                  <a:cubicBezTo>
                    <a:pt x="26911" y="10221"/>
                    <a:pt x="26889" y="10016"/>
                    <a:pt x="26843" y="9810"/>
                  </a:cubicBezTo>
                  <a:cubicBezTo>
                    <a:pt x="26797" y="9514"/>
                    <a:pt x="26752" y="9217"/>
                    <a:pt x="26706" y="8920"/>
                  </a:cubicBezTo>
                  <a:cubicBezTo>
                    <a:pt x="26683" y="8852"/>
                    <a:pt x="26683" y="8783"/>
                    <a:pt x="26660" y="8715"/>
                  </a:cubicBezTo>
                  <a:cubicBezTo>
                    <a:pt x="26615" y="8509"/>
                    <a:pt x="26592" y="8304"/>
                    <a:pt x="26546" y="8099"/>
                  </a:cubicBezTo>
                  <a:cubicBezTo>
                    <a:pt x="26523" y="8007"/>
                    <a:pt x="26501" y="7916"/>
                    <a:pt x="26501" y="7825"/>
                  </a:cubicBezTo>
                  <a:cubicBezTo>
                    <a:pt x="26455" y="7596"/>
                    <a:pt x="26409" y="7368"/>
                    <a:pt x="26341" y="7140"/>
                  </a:cubicBezTo>
                  <a:cubicBezTo>
                    <a:pt x="26318" y="7003"/>
                    <a:pt x="26295" y="6866"/>
                    <a:pt x="26250" y="6752"/>
                  </a:cubicBezTo>
                  <a:cubicBezTo>
                    <a:pt x="26227" y="6592"/>
                    <a:pt x="26181" y="6455"/>
                    <a:pt x="26158" y="6295"/>
                  </a:cubicBezTo>
                  <a:cubicBezTo>
                    <a:pt x="26113" y="6181"/>
                    <a:pt x="26090" y="6067"/>
                    <a:pt x="26067" y="5953"/>
                  </a:cubicBezTo>
                  <a:cubicBezTo>
                    <a:pt x="25998" y="5725"/>
                    <a:pt x="25930" y="5474"/>
                    <a:pt x="25861" y="5245"/>
                  </a:cubicBezTo>
                  <a:cubicBezTo>
                    <a:pt x="25861" y="5200"/>
                    <a:pt x="25839" y="5154"/>
                    <a:pt x="25839" y="5108"/>
                  </a:cubicBezTo>
                  <a:cubicBezTo>
                    <a:pt x="25359" y="3556"/>
                    <a:pt x="24332" y="2575"/>
                    <a:pt x="22940" y="1799"/>
                  </a:cubicBezTo>
                  <a:cubicBezTo>
                    <a:pt x="22849" y="1753"/>
                    <a:pt x="22780" y="1707"/>
                    <a:pt x="22689" y="1662"/>
                  </a:cubicBezTo>
                  <a:cubicBezTo>
                    <a:pt x="22232" y="1434"/>
                    <a:pt x="21707" y="1251"/>
                    <a:pt x="21228" y="1023"/>
                  </a:cubicBezTo>
                  <a:cubicBezTo>
                    <a:pt x="20224" y="566"/>
                    <a:pt x="18763" y="269"/>
                    <a:pt x="17667" y="178"/>
                  </a:cubicBezTo>
                  <a:cubicBezTo>
                    <a:pt x="17553" y="155"/>
                    <a:pt x="17439" y="155"/>
                    <a:pt x="17348" y="132"/>
                  </a:cubicBezTo>
                  <a:lnTo>
                    <a:pt x="17302" y="132"/>
                  </a:lnTo>
                  <a:cubicBezTo>
                    <a:pt x="16405" y="48"/>
                    <a:pt x="15495" y="1"/>
                    <a:pt x="1467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7" name="Google Shape;1184;p22">
              <a:extLst>
                <a:ext uri="{FF2B5EF4-FFF2-40B4-BE49-F238E27FC236}">
                  <a16:creationId xmlns:a16="http://schemas.microsoft.com/office/drawing/2014/main" id="{EEEBADD7-BCD0-8D26-DAA7-5D0DA6EBB044}"/>
                </a:ext>
              </a:extLst>
            </p:cNvPr>
            <p:cNvSpPr/>
            <p:nvPr/>
          </p:nvSpPr>
          <p:spPr>
            <a:xfrm>
              <a:off x="6098500" y="3246375"/>
              <a:ext cx="510750" cy="51375"/>
            </a:xfrm>
            <a:custGeom>
              <a:avLst/>
              <a:gdLst/>
              <a:ahLst/>
              <a:cxnLst/>
              <a:rect l="l" t="t" r="r" b="b"/>
              <a:pathLst>
                <a:path w="20430" h="2055" extrusionOk="0">
                  <a:moveTo>
                    <a:pt x="20430" y="0"/>
                  </a:moveTo>
                  <a:lnTo>
                    <a:pt x="20430" y="0"/>
                  </a:lnTo>
                  <a:cubicBezTo>
                    <a:pt x="20429" y="0"/>
                    <a:pt x="20270" y="46"/>
                    <a:pt x="19996" y="115"/>
                  </a:cubicBezTo>
                  <a:cubicBezTo>
                    <a:pt x="19722" y="206"/>
                    <a:pt x="19357" y="343"/>
                    <a:pt x="18877" y="457"/>
                  </a:cubicBezTo>
                  <a:cubicBezTo>
                    <a:pt x="17942" y="754"/>
                    <a:pt x="16686" y="1028"/>
                    <a:pt x="15431" y="1256"/>
                  </a:cubicBezTo>
                  <a:cubicBezTo>
                    <a:pt x="14153" y="1461"/>
                    <a:pt x="12874" y="1598"/>
                    <a:pt x="11893" y="1644"/>
                  </a:cubicBezTo>
                  <a:cubicBezTo>
                    <a:pt x="11414" y="1689"/>
                    <a:pt x="11003" y="1689"/>
                    <a:pt x="10729" y="1689"/>
                  </a:cubicBezTo>
                  <a:cubicBezTo>
                    <a:pt x="10455" y="1712"/>
                    <a:pt x="10295" y="1712"/>
                    <a:pt x="10295" y="1712"/>
                  </a:cubicBezTo>
                  <a:cubicBezTo>
                    <a:pt x="10295" y="1712"/>
                    <a:pt x="10001" y="1722"/>
                    <a:pt x="9521" y="1722"/>
                  </a:cubicBezTo>
                  <a:cubicBezTo>
                    <a:pt x="9281" y="1722"/>
                    <a:pt x="8994" y="1720"/>
                    <a:pt x="8675" y="1712"/>
                  </a:cubicBezTo>
                  <a:cubicBezTo>
                    <a:pt x="7693" y="1712"/>
                    <a:pt x="6415" y="1644"/>
                    <a:pt x="5114" y="1530"/>
                  </a:cubicBezTo>
                  <a:cubicBezTo>
                    <a:pt x="3836" y="1393"/>
                    <a:pt x="2557" y="1210"/>
                    <a:pt x="1599" y="1028"/>
                  </a:cubicBezTo>
                  <a:cubicBezTo>
                    <a:pt x="1119" y="936"/>
                    <a:pt x="731" y="845"/>
                    <a:pt x="435" y="799"/>
                  </a:cubicBezTo>
                  <a:cubicBezTo>
                    <a:pt x="161" y="754"/>
                    <a:pt x="1" y="731"/>
                    <a:pt x="1" y="731"/>
                  </a:cubicBezTo>
                  <a:lnTo>
                    <a:pt x="1" y="731"/>
                  </a:lnTo>
                  <a:cubicBezTo>
                    <a:pt x="1" y="754"/>
                    <a:pt x="161" y="799"/>
                    <a:pt x="435" y="868"/>
                  </a:cubicBezTo>
                  <a:cubicBezTo>
                    <a:pt x="708" y="936"/>
                    <a:pt x="1097" y="1050"/>
                    <a:pt x="1576" y="1165"/>
                  </a:cubicBezTo>
                  <a:cubicBezTo>
                    <a:pt x="2512" y="1370"/>
                    <a:pt x="3813" y="1598"/>
                    <a:pt x="5091" y="1758"/>
                  </a:cubicBezTo>
                  <a:cubicBezTo>
                    <a:pt x="6392" y="1918"/>
                    <a:pt x="7693" y="2009"/>
                    <a:pt x="8675" y="2032"/>
                  </a:cubicBezTo>
                  <a:cubicBezTo>
                    <a:pt x="9633" y="2055"/>
                    <a:pt x="10295" y="2055"/>
                    <a:pt x="10295" y="2055"/>
                  </a:cubicBezTo>
                  <a:cubicBezTo>
                    <a:pt x="10295" y="2055"/>
                    <a:pt x="10455" y="2055"/>
                    <a:pt x="10752" y="2032"/>
                  </a:cubicBezTo>
                  <a:cubicBezTo>
                    <a:pt x="11026" y="2009"/>
                    <a:pt x="11436" y="2009"/>
                    <a:pt x="11916" y="1963"/>
                  </a:cubicBezTo>
                  <a:cubicBezTo>
                    <a:pt x="12897" y="1895"/>
                    <a:pt x="14175" y="1735"/>
                    <a:pt x="15454" y="1507"/>
                  </a:cubicBezTo>
                  <a:cubicBezTo>
                    <a:pt x="16732" y="1233"/>
                    <a:pt x="17987" y="913"/>
                    <a:pt x="18923" y="594"/>
                  </a:cubicBezTo>
                  <a:cubicBezTo>
                    <a:pt x="19380" y="457"/>
                    <a:pt x="19745" y="274"/>
                    <a:pt x="20019" y="183"/>
                  </a:cubicBezTo>
                  <a:cubicBezTo>
                    <a:pt x="20293" y="69"/>
                    <a:pt x="20430" y="23"/>
                    <a:pt x="2043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8" name="Google Shape;1185;p22">
              <a:extLst>
                <a:ext uri="{FF2B5EF4-FFF2-40B4-BE49-F238E27FC236}">
                  <a16:creationId xmlns:a16="http://schemas.microsoft.com/office/drawing/2014/main" id="{F6C9E903-3F87-18F8-BDFC-5F449504EB95}"/>
                </a:ext>
              </a:extLst>
            </p:cNvPr>
            <p:cNvSpPr/>
            <p:nvPr/>
          </p:nvSpPr>
          <p:spPr>
            <a:xfrm>
              <a:off x="6190375" y="2424100"/>
              <a:ext cx="305325" cy="115350"/>
            </a:xfrm>
            <a:custGeom>
              <a:avLst/>
              <a:gdLst/>
              <a:ahLst/>
              <a:cxnLst/>
              <a:rect l="l" t="t" r="r" b="b"/>
              <a:pathLst>
                <a:path w="12213" h="4614" extrusionOk="0">
                  <a:moveTo>
                    <a:pt x="10021" y="0"/>
                  </a:moveTo>
                  <a:cubicBezTo>
                    <a:pt x="10021" y="0"/>
                    <a:pt x="4977" y="571"/>
                    <a:pt x="3539" y="571"/>
                  </a:cubicBezTo>
                  <a:cubicBezTo>
                    <a:pt x="2101" y="571"/>
                    <a:pt x="1" y="3287"/>
                    <a:pt x="4589" y="4405"/>
                  </a:cubicBezTo>
                  <a:cubicBezTo>
                    <a:pt x="5193" y="4550"/>
                    <a:pt x="5765" y="4613"/>
                    <a:pt x="6302" y="4613"/>
                  </a:cubicBezTo>
                  <a:cubicBezTo>
                    <a:pt x="9255" y="4613"/>
                    <a:pt x="11159" y="2697"/>
                    <a:pt x="11642" y="1712"/>
                  </a:cubicBezTo>
                  <a:cubicBezTo>
                    <a:pt x="12212" y="571"/>
                    <a:pt x="10021" y="0"/>
                    <a:pt x="1002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59" name="Google Shape;1186;p22">
              <a:extLst>
                <a:ext uri="{FF2B5EF4-FFF2-40B4-BE49-F238E27FC236}">
                  <a16:creationId xmlns:a16="http://schemas.microsoft.com/office/drawing/2014/main" id="{63D2DB16-67AD-81A9-6098-F780156F65F4}"/>
                </a:ext>
              </a:extLst>
            </p:cNvPr>
            <p:cNvSpPr/>
            <p:nvPr/>
          </p:nvSpPr>
          <p:spPr>
            <a:xfrm>
              <a:off x="6259425" y="2314525"/>
              <a:ext cx="186050" cy="187075"/>
            </a:xfrm>
            <a:custGeom>
              <a:avLst/>
              <a:gdLst/>
              <a:ahLst/>
              <a:cxnLst/>
              <a:rect l="l" t="t" r="r" b="b"/>
              <a:pathLst>
                <a:path w="7442" h="7483" extrusionOk="0">
                  <a:moveTo>
                    <a:pt x="7213" y="1"/>
                  </a:moveTo>
                  <a:lnTo>
                    <a:pt x="1" y="2192"/>
                  </a:lnTo>
                  <a:lnTo>
                    <a:pt x="571" y="6574"/>
                  </a:lnTo>
                  <a:cubicBezTo>
                    <a:pt x="571" y="6574"/>
                    <a:pt x="1899" y="7483"/>
                    <a:pt x="3695" y="7483"/>
                  </a:cubicBezTo>
                  <a:cubicBezTo>
                    <a:pt x="4830" y="7483"/>
                    <a:pt x="6151" y="7120"/>
                    <a:pt x="7442" y="5935"/>
                  </a:cubicBezTo>
                  <a:lnTo>
                    <a:pt x="7213" y="1"/>
                  </a:ln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0" name="Google Shape;1187;p22">
              <a:extLst>
                <a:ext uri="{FF2B5EF4-FFF2-40B4-BE49-F238E27FC236}">
                  <a16:creationId xmlns:a16="http://schemas.microsoft.com/office/drawing/2014/main" id="{ABC29BF2-935B-910D-DC65-C72E30765556}"/>
                </a:ext>
              </a:extLst>
            </p:cNvPr>
            <p:cNvSpPr/>
            <p:nvPr/>
          </p:nvSpPr>
          <p:spPr>
            <a:xfrm>
              <a:off x="6259425" y="2314525"/>
              <a:ext cx="186050" cy="176350"/>
            </a:xfrm>
            <a:custGeom>
              <a:avLst/>
              <a:gdLst/>
              <a:ahLst/>
              <a:cxnLst/>
              <a:rect l="l" t="t" r="r" b="b"/>
              <a:pathLst>
                <a:path w="7442" h="7054" extrusionOk="0">
                  <a:moveTo>
                    <a:pt x="7213" y="1"/>
                  </a:moveTo>
                  <a:lnTo>
                    <a:pt x="1" y="2192"/>
                  </a:lnTo>
                  <a:lnTo>
                    <a:pt x="206" y="3721"/>
                  </a:lnTo>
                  <a:cubicBezTo>
                    <a:pt x="822" y="3676"/>
                    <a:pt x="1439" y="3607"/>
                    <a:pt x="2078" y="3562"/>
                  </a:cubicBezTo>
                  <a:cubicBezTo>
                    <a:pt x="2877" y="3470"/>
                    <a:pt x="3698" y="3333"/>
                    <a:pt x="4497" y="3310"/>
                  </a:cubicBezTo>
                  <a:cubicBezTo>
                    <a:pt x="4507" y="3310"/>
                    <a:pt x="4517" y="3310"/>
                    <a:pt x="4527" y="3310"/>
                  </a:cubicBezTo>
                  <a:cubicBezTo>
                    <a:pt x="6321" y="3310"/>
                    <a:pt x="6116" y="5351"/>
                    <a:pt x="5730" y="7054"/>
                  </a:cubicBezTo>
                  <a:cubicBezTo>
                    <a:pt x="6300" y="6826"/>
                    <a:pt x="6871" y="6460"/>
                    <a:pt x="7442" y="5935"/>
                  </a:cubicBezTo>
                  <a:lnTo>
                    <a:pt x="7213"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1" name="Google Shape;1188;p22">
              <a:extLst>
                <a:ext uri="{FF2B5EF4-FFF2-40B4-BE49-F238E27FC236}">
                  <a16:creationId xmlns:a16="http://schemas.microsoft.com/office/drawing/2014/main" id="{84FAC688-D254-2C7E-87AE-3C4928D86D7B}"/>
                </a:ext>
              </a:extLst>
            </p:cNvPr>
            <p:cNvSpPr/>
            <p:nvPr/>
          </p:nvSpPr>
          <p:spPr>
            <a:xfrm>
              <a:off x="6418625" y="3070925"/>
              <a:ext cx="750800" cy="618475"/>
            </a:xfrm>
            <a:custGeom>
              <a:avLst/>
              <a:gdLst/>
              <a:ahLst/>
              <a:cxnLst/>
              <a:rect l="l" t="t" r="r" b="b"/>
              <a:pathLst>
                <a:path w="30032" h="24739" extrusionOk="0">
                  <a:moveTo>
                    <a:pt x="18772" y="1"/>
                  </a:moveTo>
                  <a:cubicBezTo>
                    <a:pt x="18692" y="1"/>
                    <a:pt x="18613" y="4"/>
                    <a:pt x="18535" y="11"/>
                  </a:cubicBezTo>
                  <a:cubicBezTo>
                    <a:pt x="15545" y="262"/>
                    <a:pt x="13582" y="3526"/>
                    <a:pt x="10934" y="3983"/>
                  </a:cubicBezTo>
                  <a:cubicBezTo>
                    <a:pt x="10157" y="4109"/>
                    <a:pt x="9231" y="4119"/>
                    <a:pt x="8261" y="4119"/>
                  </a:cubicBezTo>
                  <a:cubicBezTo>
                    <a:pt x="8074" y="4119"/>
                    <a:pt x="7885" y="4119"/>
                    <a:pt x="7695" y="4119"/>
                  </a:cubicBezTo>
                  <a:cubicBezTo>
                    <a:pt x="5491" y="4119"/>
                    <a:pt x="3170" y="4170"/>
                    <a:pt x="1918" y="5466"/>
                  </a:cubicBezTo>
                  <a:cubicBezTo>
                    <a:pt x="1" y="7452"/>
                    <a:pt x="6187" y="23863"/>
                    <a:pt x="10866" y="24571"/>
                  </a:cubicBezTo>
                  <a:cubicBezTo>
                    <a:pt x="11632" y="24687"/>
                    <a:pt x="12385" y="24738"/>
                    <a:pt x="13122" y="24738"/>
                  </a:cubicBezTo>
                  <a:cubicBezTo>
                    <a:pt x="16886" y="24738"/>
                    <a:pt x="20209" y="23392"/>
                    <a:pt x="22461" y="22380"/>
                  </a:cubicBezTo>
                  <a:cubicBezTo>
                    <a:pt x="24447" y="21490"/>
                    <a:pt x="29286" y="18751"/>
                    <a:pt x="29605" y="16126"/>
                  </a:cubicBezTo>
                  <a:cubicBezTo>
                    <a:pt x="30032" y="12713"/>
                    <a:pt x="23567" y="1"/>
                    <a:pt x="1877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2" name="Google Shape;1189;p22">
              <a:extLst>
                <a:ext uri="{FF2B5EF4-FFF2-40B4-BE49-F238E27FC236}">
                  <a16:creationId xmlns:a16="http://schemas.microsoft.com/office/drawing/2014/main" id="{FCD49FDF-2E61-441A-4B07-F00DE8EA5898}"/>
                </a:ext>
              </a:extLst>
            </p:cNvPr>
            <p:cNvSpPr/>
            <p:nvPr/>
          </p:nvSpPr>
          <p:spPr>
            <a:xfrm>
              <a:off x="6444325" y="3222725"/>
              <a:ext cx="323400" cy="465900"/>
            </a:xfrm>
            <a:custGeom>
              <a:avLst/>
              <a:gdLst/>
              <a:ahLst/>
              <a:cxnLst/>
              <a:rect l="l" t="t" r="r" b="b"/>
              <a:pathLst>
                <a:path w="12936" h="18636" extrusionOk="0">
                  <a:moveTo>
                    <a:pt x="1697" y="0"/>
                  </a:moveTo>
                  <a:cubicBezTo>
                    <a:pt x="1618" y="0"/>
                    <a:pt x="1539" y="4"/>
                    <a:pt x="1461" y="11"/>
                  </a:cubicBezTo>
                  <a:cubicBezTo>
                    <a:pt x="1141" y="33"/>
                    <a:pt x="867" y="102"/>
                    <a:pt x="571" y="193"/>
                  </a:cubicBezTo>
                  <a:cubicBezTo>
                    <a:pt x="0" y="4051"/>
                    <a:pt x="5547" y="17860"/>
                    <a:pt x="9838" y="18499"/>
                  </a:cubicBezTo>
                  <a:cubicBezTo>
                    <a:pt x="10249" y="18568"/>
                    <a:pt x="10659" y="18590"/>
                    <a:pt x="11070" y="18636"/>
                  </a:cubicBezTo>
                  <a:cubicBezTo>
                    <a:pt x="11846" y="17814"/>
                    <a:pt x="12417" y="16970"/>
                    <a:pt x="12531" y="16125"/>
                  </a:cubicBezTo>
                  <a:cubicBezTo>
                    <a:pt x="12935" y="12712"/>
                    <a:pt x="6492" y="0"/>
                    <a:pt x="1697"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3" name="Google Shape;1190;p22">
              <a:extLst>
                <a:ext uri="{FF2B5EF4-FFF2-40B4-BE49-F238E27FC236}">
                  <a16:creationId xmlns:a16="http://schemas.microsoft.com/office/drawing/2014/main" id="{A924554A-73A6-9AF0-5B12-86DA7C623142}"/>
                </a:ext>
              </a:extLst>
            </p:cNvPr>
            <p:cNvSpPr/>
            <p:nvPr/>
          </p:nvSpPr>
          <p:spPr>
            <a:xfrm>
              <a:off x="6456875" y="3079100"/>
              <a:ext cx="658525" cy="397975"/>
            </a:xfrm>
            <a:custGeom>
              <a:avLst/>
              <a:gdLst/>
              <a:ahLst/>
              <a:cxnLst/>
              <a:rect l="l" t="t" r="r" b="b"/>
              <a:pathLst>
                <a:path w="26341" h="15919" extrusionOk="0">
                  <a:moveTo>
                    <a:pt x="17039" y="0"/>
                  </a:moveTo>
                  <a:cubicBezTo>
                    <a:pt x="15174" y="0"/>
                    <a:pt x="13142" y="2105"/>
                    <a:pt x="10545" y="3564"/>
                  </a:cubicBezTo>
                  <a:cubicBezTo>
                    <a:pt x="9061" y="4386"/>
                    <a:pt x="6950" y="4450"/>
                    <a:pt x="5052" y="4450"/>
                  </a:cubicBezTo>
                  <a:cubicBezTo>
                    <a:pt x="4705" y="4450"/>
                    <a:pt x="4365" y="4448"/>
                    <a:pt x="4037" y="4448"/>
                  </a:cubicBezTo>
                  <a:cubicBezTo>
                    <a:pt x="2824" y="4448"/>
                    <a:pt x="1779" y="4477"/>
                    <a:pt x="1164" y="4751"/>
                  </a:cubicBezTo>
                  <a:cubicBezTo>
                    <a:pt x="639" y="4980"/>
                    <a:pt x="297" y="5345"/>
                    <a:pt x="114" y="5733"/>
                  </a:cubicBezTo>
                  <a:cubicBezTo>
                    <a:pt x="23" y="6121"/>
                    <a:pt x="0" y="6669"/>
                    <a:pt x="69" y="7331"/>
                  </a:cubicBezTo>
                  <a:cubicBezTo>
                    <a:pt x="281" y="7171"/>
                    <a:pt x="712" y="7012"/>
                    <a:pt x="1500" y="7012"/>
                  </a:cubicBezTo>
                  <a:cubicBezTo>
                    <a:pt x="1730" y="7012"/>
                    <a:pt x="1989" y="7026"/>
                    <a:pt x="2283" y="7057"/>
                  </a:cubicBezTo>
                  <a:cubicBezTo>
                    <a:pt x="4383" y="7285"/>
                    <a:pt x="7167" y="12763"/>
                    <a:pt x="9176" y="14726"/>
                  </a:cubicBezTo>
                  <a:cubicBezTo>
                    <a:pt x="10028" y="15568"/>
                    <a:pt x="11387" y="15918"/>
                    <a:pt x="13065" y="15918"/>
                  </a:cubicBezTo>
                  <a:cubicBezTo>
                    <a:pt x="15301" y="15918"/>
                    <a:pt x="18102" y="15296"/>
                    <a:pt x="21022" y="14384"/>
                  </a:cubicBezTo>
                  <a:cubicBezTo>
                    <a:pt x="26158" y="12786"/>
                    <a:pt x="26341" y="10275"/>
                    <a:pt x="26341" y="10275"/>
                  </a:cubicBezTo>
                  <a:cubicBezTo>
                    <a:pt x="24378" y="4135"/>
                    <a:pt x="19379" y="323"/>
                    <a:pt x="17393" y="26"/>
                  </a:cubicBezTo>
                  <a:cubicBezTo>
                    <a:pt x="17276" y="9"/>
                    <a:pt x="17158" y="0"/>
                    <a:pt x="1703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4" name="Google Shape;1191;p22">
              <a:extLst>
                <a:ext uri="{FF2B5EF4-FFF2-40B4-BE49-F238E27FC236}">
                  <a16:creationId xmlns:a16="http://schemas.microsoft.com/office/drawing/2014/main" id="{2D9FDB40-6525-2382-E2F8-875C07DA4B32}"/>
                </a:ext>
              </a:extLst>
            </p:cNvPr>
            <p:cNvSpPr/>
            <p:nvPr/>
          </p:nvSpPr>
          <p:spPr>
            <a:xfrm>
              <a:off x="6445450" y="3056275"/>
              <a:ext cx="672225" cy="397725"/>
            </a:xfrm>
            <a:custGeom>
              <a:avLst/>
              <a:gdLst/>
              <a:ahLst/>
              <a:cxnLst/>
              <a:rect l="l" t="t" r="r" b="b"/>
              <a:pathLst>
                <a:path w="26889" h="15909" extrusionOk="0">
                  <a:moveTo>
                    <a:pt x="17584" y="0"/>
                  </a:moveTo>
                  <a:cubicBezTo>
                    <a:pt x="15702" y="0"/>
                    <a:pt x="13690" y="2104"/>
                    <a:pt x="11094" y="3542"/>
                  </a:cubicBezTo>
                  <a:cubicBezTo>
                    <a:pt x="9608" y="4376"/>
                    <a:pt x="7489" y="4439"/>
                    <a:pt x="5585" y="4439"/>
                  </a:cubicBezTo>
                  <a:cubicBezTo>
                    <a:pt x="5251" y="4439"/>
                    <a:pt x="4923" y="4437"/>
                    <a:pt x="4607" y="4437"/>
                  </a:cubicBezTo>
                  <a:cubicBezTo>
                    <a:pt x="3374" y="4437"/>
                    <a:pt x="2311" y="4466"/>
                    <a:pt x="1690" y="4751"/>
                  </a:cubicBezTo>
                  <a:cubicBezTo>
                    <a:pt x="1" y="5504"/>
                    <a:pt x="389" y="7536"/>
                    <a:pt x="389" y="7536"/>
                  </a:cubicBezTo>
                  <a:cubicBezTo>
                    <a:pt x="389" y="7536"/>
                    <a:pt x="621" y="7004"/>
                    <a:pt x="1995" y="7004"/>
                  </a:cubicBezTo>
                  <a:cubicBezTo>
                    <a:pt x="2231" y="7004"/>
                    <a:pt x="2500" y="7020"/>
                    <a:pt x="2808" y="7057"/>
                  </a:cubicBezTo>
                  <a:cubicBezTo>
                    <a:pt x="4931" y="7285"/>
                    <a:pt x="7716" y="12763"/>
                    <a:pt x="9701" y="14726"/>
                  </a:cubicBezTo>
                  <a:cubicBezTo>
                    <a:pt x="10565" y="15560"/>
                    <a:pt x="11930" y="15909"/>
                    <a:pt x="13614" y="15909"/>
                  </a:cubicBezTo>
                  <a:cubicBezTo>
                    <a:pt x="15847" y="15909"/>
                    <a:pt x="18642" y="15295"/>
                    <a:pt x="21571" y="14384"/>
                  </a:cubicBezTo>
                  <a:cubicBezTo>
                    <a:pt x="26683" y="12786"/>
                    <a:pt x="26889" y="10252"/>
                    <a:pt x="26889" y="10252"/>
                  </a:cubicBezTo>
                  <a:cubicBezTo>
                    <a:pt x="24926" y="4112"/>
                    <a:pt x="19927" y="300"/>
                    <a:pt x="17941" y="26"/>
                  </a:cubicBezTo>
                  <a:cubicBezTo>
                    <a:pt x="17823" y="9"/>
                    <a:pt x="17703" y="0"/>
                    <a:pt x="1758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5" name="Google Shape;1192;p22">
              <a:extLst>
                <a:ext uri="{FF2B5EF4-FFF2-40B4-BE49-F238E27FC236}">
                  <a16:creationId xmlns:a16="http://schemas.microsoft.com/office/drawing/2014/main" id="{68C87FC1-F8B0-FE98-5CEB-A8F72E0AFF9F}"/>
                </a:ext>
              </a:extLst>
            </p:cNvPr>
            <p:cNvSpPr/>
            <p:nvPr/>
          </p:nvSpPr>
          <p:spPr>
            <a:xfrm>
              <a:off x="6445450" y="3056275"/>
              <a:ext cx="672225" cy="397725"/>
            </a:xfrm>
            <a:custGeom>
              <a:avLst/>
              <a:gdLst/>
              <a:ahLst/>
              <a:cxnLst/>
              <a:rect l="l" t="t" r="r" b="b"/>
              <a:pathLst>
                <a:path w="26889" h="15909" extrusionOk="0">
                  <a:moveTo>
                    <a:pt x="17584" y="0"/>
                  </a:moveTo>
                  <a:cubicBezTo>
                    <a:pt x="15702" y="0"/>
                    <a:pt x="13690" y="2104"/>
                    <a:pt x="11094" y="3542"/>
                  </a:cubicBezTo>
                  <a:cubicBezTo>
                    <a:pt x="9608" y="4376"/>
                    <a:pt x="7489" y="4439"/>
                    <a:pt x="5585" y="4439"/>
                  </a:cubicBezTo>
                  <a:cubicBezTo>
                    <a:pt x="5251" y="4439"/>
                    <a:pt x="4923" y="4437"/>
                    <a:pt x="4607" y="4437"/>
                  </a:cubicBezTo>
                  <a:cubicBezTo>
                    <a:pt x="3374" y="4437"/>
                    <a:pt x="2311" y="4466"/>
                    <a:pt x="1690" y="4751"/>
                  </a:cubicBezTo>
                  <a:cubicBezTo>
                    <a:pt x="1" y="5504"/>
                    <a:pt x="389" y="7536"/>
                    <a:pt x="389" y="7536"/>
                  </a:cubicBezTo>
                  <a:cubicBezTo>
                    <a:pt x="389" y="7536"/>
                    <a:pt x="621" y="7004"/>
                    <a:pt x="1995" y="7004"/>
                  </a:cubicBezTo>
                  <a:cubicBezTo>
                    <a:pt x="2231" y="7004"/>
                    <a:pt x="2500" y="7020"/>
                    <a:pt x="2808" y="7057"/>
                  </a:cubicBezTo>
                  <a:cubicBezTo>
                    <a:pt x="4931" y="7285"/>
                    <a:pt x="7716" y="12763"/>
                    <a:pt x="9701" y="14726"/>
                  </a:cubicBezTo>
                  <a:cubicBezTo>
                    <a:pt x="10565" y="15560"/>
                    <a:pt x="11930" y="15909"/>
                    <a:pt x="13614" y="15909"/>
                  </a:cubicBezTo>
                  <a:cubicBezTo>
                    <a:pt x="15847" y="15909"/>
                    <a:pt x="18642" y="15295"/>
                    <a:pt x="21571" y="14384"/>
                  </a:cubicBezTo>
                  <a:cubicBezTo>
                    <a:pt x="26683" y="12786"/>
                    <a:pt x="26889" y="10252"/>
                    <a:pt x="26889" y="10252"/>
                  </a:cubicBezTo>
                  <a:cubicBezTo>
                    <a:pt x="24926" y="4112"/>
                    <a:pt x="19927" y="300"/>
                    <a:pt x="17941" y="26"/>
                  </a:cubicBezTo>
                  <a:cubicBezTo>
                    <a:pt x="17823" y="9"/>
                    <a:pt x="17703" y="0"/>
                    <a:pt x="1758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6" name="Google Shape;1193;p22">
              <a:extLst>
                <a:ext uri="{FF2B5EF4-FFF2-40B4-BE49-F238E27FC236}">
                  <a16:creationId xmlns:a16="http://schemas.microsoft.com/office/drawing/2014/main" id="{6D9C815A-EB5D-06B3-B666-41ECD611E7EE}"/>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DA59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7" name="Google Shape;1194;p22">
              <a:extLst>
                <a:ext uri="{FF2B5EF4-FFF2-40B4-BE49-F238E27FC236}">
                  <a16:creationId xmlns:a16="http://schemas.microsoft.com/office/drawing/2014/main" id="{18F7F813-75ED-738E-79B0-8B05C54884AE}"/>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8" name="Google Shape;1195;p22">
              <a:extLst>
                <a:ext uri="{FF2B5EF4-FFF2-40B4-BE49-F238E27FC236}">
                  <a16:creationId xmlns:a16="http://schemas.microsoft.com/office/drawing/2014/main" id="{EC4E5506-DB36-0E67-8C45-4075C3090629}"/>
                </a:ext>
              </a:extLst>
            </p:cNvPr>
            <p:cNvSpPr/>
            <p:nvPr/>
          </p:nvSpPr>
          <p:spPr>
            <a:xfrm>
              <a:off x="6462575" y="3056275"/>
              <a:ext cx="655100" cy="374900"/>
            </a:xfrm>
            <a:custGeom>
              <a:avLst/>
              <a:gdLst/>
              <a:ahLst/>
              <a:cxnLst/>
              <a:rect l="l" t="t" r="r" b="b"/>
              <a:pathLst>
                <a:path w="26204" h="14996" extrusionOk="0">
                  <a:moveTo>
                    <a:pt x="16899" y="0"/>
                  </a:moveTo>
                  <a:cubicBezTo>
                    <a:pt x="15017" y="0"/>
                    <a:pt x="13005" y="2104"/>
                    <a:pt x="10409" y="3542"/>
                  </a:cubicBezTo>
                  <a:cubicBezTo>
                    <a:pt x="8923" y="4376"/>
                    <a:pt x="6804" y="4439"/>
                    <a:pt x="4900" y="4439"/>
                  </a:cubicBezTo>
                  <a:cubicBezTo>
                    <a:pt x="4566" y="4439"/>
                    <a:pt x="4238" y="4437"/>
                    <a:pt x="3922" y="4437"/>
                  </a:cubicBezTo>
                  <a:cubicBezTo>
                    <a:pt x="2689" y="4437"/>
                    <a:pt x="1626" y="4466"/>
                    <a:pt x="1005" y="4751"/>
                  </a:cubicBezTo>
                  <a:cubicBezTo>
                    <a:pt x="617" y="4911"/>
                    <a:pt x="320" y="5185"/>
                    <a:pt x="137" y="5459"/>
                  </a:cubicBezTo>
                  <a:cubicBezTo>
                    <a:pt x="0" y="6075"/>
                    <a:pt x="92" y="6623"/>
                    <a:pt x="92" y="6623"/>
                  </a:cubicBezTo>
                  <a:cubicBezTo>
                    <a:pt x="92" y="6623"/>
                    <a:pt x="341" y="6091"/>
                    <a:pt x="1719" y="6091"/>
                  </a:cubicBezTo>
                  <a:cubicBezTo>
                    <a:pt x="1956" y="6091"/>
                    <a:pt x="2226" y="6107"/>
                    <a:pt x="2534" y="6144"/>
                  </a:cubicBezTo>
                  <a:cubicBezTo>
                    <a:pt x="4634" y="6372"/>
                    <a:pt x="7419" y="11850"/>
                    <a:pt x="9427" y="13813"/>
                  </a:cubicBezTo>
                  <a:cubicBezTo>
                    <a:pt x="10281" y="14647"/>
                    <a:pt x="11645" y="14996"/>
                    <a:pt x="13328" y="14996"/>
                  </a:cubicBezTo>
                  <a:cubicBezTo>
                    <a:pt x="15562" y="14996"/>
                    <a:pt x="18358" y="14382"/>
                    <a:pt x="21274" y="13471"/>
                  </a:cubicBezTo>
                  <a:cubicBezTo>
                    <a:pt x="24309" y="12512"/>
                    <a:pt x="25610" y="11234"/>
                    <a:pt x="26181" y="10366"/>
                  </a:cubicBezTo>
                  <a:cubicBezTo>
                    <a:pt x="26181" y="10298"/>
                    <a:pt x="26204" y="10252"/>
                    <a:pt x="26204" y="10252"/>
                  </a:cubicBezTo>
                  <a:cubicBezTo>
                    <a:pt x="24241" y="4112"/>
                    <a:pt x="19242" y="300"/>
                    <a:pt x="17256" y="26"/>
                  </a:cubicBezTo>
                  <a:cubicBezTo>
                    <a:pt x="17138" y="9"/>
                    <a:pt x="17018" y="0"/>
                    <a:pt x="16899"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69" name="Google Shape;1196;p22">
              <a:extLst>
                <a:ext uri="{FF2B5EF4-FFF2-40B4-BE49-F238E27FC236}">
                  <a16:creationId xmlns:a16="http://schemas.microsoft.com/office/drawing/2014/main" id="{B3EFA1BC-3F81-EDDB-ACC4-A43199BB69B5}"/>
                </a:ext>
              </a:extLst>
            </p:cNvPr>
            <p:cNvSpPr/>
            <p:nvPr/>
          </p:nvSpPr>
          <p:spPr>
            <a:xfrm>
              <a:off x="6916800" y="3407850"/>
              <a:ext cx="90175" cy="86275"/>
            </a:xfrm>
            <a:custGeom>
              <a:avLst/>
              <a:gdLst/>
              <a:ahLst/>
              <a:cxnLst/>
              <a:rect l="l" t="t" r="r" b="b"/>
              <a:pathLst>
                <a:path w="3607" h="3451" extrusionOk="0">
                  <a:moveTo>
                    <a:pt x="2808" y="1"/>
                  </a:moveTo>
                  <a:lnTo>
                    <a:pt x="525" y="754"/>
                  </a:lnTo>
                  <a:lnTo>
                    <a:pt x="0" y="914"/>
                  </a:lnTo>
                  <a:cubicBezTo>
                    <a:pt x="0" y="914"/>
                    <a:pt x="553" y="3451"/>
                    <a:pt x="2095" y="3451"/>
                  </a:cubicBezTo>
                  <a:cubicBezTo>
                    <a:pt x="2240" y="3451"/>
                    <a:pt x="2394" y="3428"/>
                    <a:pt x="2557" y="3379"/>
                  </a:cubicBezTo>
                  <a:cubicBezTo>
                    <a:pt x="2648" y="3333"/>
                    <a:pt x="2739" y="3311"/>
                    <a:pt x="2831" y="3265"/>
                  </a:cubicBezTo>
                  <a:cubicBezTo>
                    <a:pt x="2854" y="3242"/>
                    <a:pt x="2876" y="3242"/>
                    <a:pt x="2876" y="3219"/>
                  </a:cubicBezTo>
                  <a:cubicBezTo>
                    <a:pt x="2968" y="3174"/>
                    <a:pt x="3036" y="3128"/>
                    <a:pt x="3082" y="3082"/>
                  </a:cubicBezTo>
                  <a:cubicBezTo>
                    <a:pt x="3105" y="3060"/>
                    <a:pt x="3105" y="3037"/>
                    <a:pt x="3127" y="3037"/>
                  </a:cubicBezTo>
                  <a:cubicBezTo>
                    <a:pt x="3173" y="2991"/>
                    <a:pt x="3196" y="2945"/>
                    <a:pt x="3242" y="2900"/>
                  </a:cubicBezTo>
                  <a:cubicBezTo>
                    <a:pt x="3264" y="2854"/>
                    <a:pt x="3264" y="2831"/>
                    <a:pt x="3287" y="2808"/>
                  </a:cubicBezTo>
                  <a:cubicBezTo>
                    <a:pt x="3310" y="2763"/>
                    <a:pt x="3356" y="2694"/>
                    <a:pt x="3379" y="2626"/>
                  </a:cubicBezTo>
                  <a:cubicBezTo>
                    <a:pt x="3379" y="2603"/>
                    <a:pt x="3379" y="2557"/>
                    <a:pt x="3401" y="2535"/>
                  </a:cubicBezTo>
                  <a:cubicBezTo>
                    <a:pt x="3401" y="2489"/>
                    <a:pt x="3424" y="2443"/>
                    <a:pt x="3424" y="2420"/>
                  </a:cubicBezTo>
                  <a:cubicBezTo>
                    <a:pt x="3607" y="1393"/>
                    <a:pt x="2808" y="1"/>
                    <a:pt x="28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0" name="Google Shape;1197;p22">
              <a:extLst>
                <a:ext uri="{FF2B5EF4-FFF2-40B4-BE49-F238E27FC236}">
                  <a16:creationId xmlns:a16="http://schemas.microsoft.com/office/drawing/2014/main" id="{0370567F-3107-E4EF-E9FC-D9450E8ED3EC}"/>
                </a:ext>
              </a:extLst>
            </p:cNvPr>
            <p:cNvSpPr/>
            <p:nvPr/>
          </p:nvSpPr>
          <p:spPr>
            <a:xfrm>
              <a:off x="6924225" y="3393025"/>
              <a:ext cx="110725" cy="86275"/>
            </a:xfrm>
            <a:custGeom>
              <a:avLst/>
              <a:gdLst/>
              <a:ahLst/>
              <a:cxnLst/>
              <a:rect l="l" t="t" r="r" b="b"/>
              <a:pathLst>
                <a:path w="4429" h="3451" extrusionOk="0">
                  <a:moveTo>
                    <a:pt x="2808" y="1"/>
                  </a:moveTo>
                  <a:lnTo>
                    <a:pt x="0" y="914"/>
                  </a:lnTo>
                  <a:cubicBezTo>
                    <a:pt x="0" y="914"/>
                    <a:pt x="553" y="3450"/>
                    <a:pt x="2078" y="3450"/>
                  </a:cubicBezTo>
                  <a:cubicBezTo>
                    <a:pt x="2221" y="3450"/>
                    <a:pt x="2373" y="3428"/>
                    <a:pt x="2534" y="3379"/>
                  </a:cubicBezTo>
                  <a:cubicBezTo>
                    <a:pt x="4428" y="2808"/>
                    <a:pt x="2808" y="1"/>
                    <a:pt x="2808"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1" name="Google Shape;1198;p22">
              <a:extLst>
                <a:ext uri="{FF2B5EF4-FFF2-40B4-BE49-F238E27FC236}">
                  <a16:creationId xmlns:a16="http://schemas.microsoft.com/office/drawing/2014/main" id="{69C284BD-B9E6-3BFC-DE99-F927B6CB323F}"/>
                </a:ext>
              </a:extLst>
            </p:cNvPr>
            <p:cNvSpPr/>
            <p:nvPr/>
          </p:nvSpPr>
          <p:spPr>
            <a:xfrm>
              <a:off x="6924225" y="3411850"/>
              <a:ext cx="86175" cy="67450"/>
            </a:xfrm>
            <a:custGeom>
              <a:avLst/>
              <a:gdLst/>
              <a:ahLst/>
              <a:cxnLst/>
              <a:rect l="l" t="t" r="r" b="b"/>
              <a:pathLst>
                <a:path w="3447" h="2698" extrusionOk="0">
                  <a:moveTo>
                    <a:pt x="525" y="1"/>
                  </a:moveTo>
                  <a:lnTo>
                    <a:pt x="0" y="161"/>
                  </a:lnTo>
                  <a:cubicBezTo>
                    <a:pt x="0" y="161"/>
                    <a:pt x="553" y="2697"/>
                    <a:pt x="2078" y="2697"/>
                  </a:cubicBezTo>
                  <a:cubicBezTo>
                    <a:pt x="2221" y="2697"/>
                    <a:pt x="2373" y="2675"/>
                    <a:pt x="2534" y="2626"/>
                  </a:cubicBezTo>
                  <a:cubicBezTo>
                    <a:pt x="3150" y="2443"/>
                    <a:pt x="3378" y="2009"/>
                    <a:pt x="3447" y="1530"/>
                  </a:cubicBezTo>
                  <a:lnTo>
                    <a:pt x="3447" y="1530"/>
                  </a:lnTo>
                  <a:cubicBezTo>
                    <a:pt x="3310" y="1667"/>
                    <a:pt x="3127" y="1781"/>
                    <a:pt x="2899" y="1850"/>
                  </a:cubicBezTo>
                  <a:cubicBezTo>
                    <a:pt x="2734" y="1900"/>
                    <a:pt x="2579" y="1923"/>
                    <a:pt x="2432" y="1923"/>
                  </a:cubicBezTo>
                  <a:cubicBezTo>
                    <a:pt x="1380" y="1923"/>
                    <a:pt x="786" y="742"/>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2" name="Google Shape;1199;p22">
              <a:extLst>
                <a:ext uri="{FF2B5EF4-FFF2-40B4-BE49-F238E27FC236}">
                  <a16:creationId xmlns:a16="http://schemas.microsoft.com/office/drawing/2014/main" id="{37BD9F5B-9BF9-1B93-F5B3-BF51BEC0A1A1}"/>
                </a:ext>
              </a:extLst>
            </p:cNvPr>
            <p:cNvSpPr/>
            <p:nvPr/>
          </p:nvSpPr>
          <p:spPr>
            <a:xfrm>
              <a:off x="6472275" y="3332550"/>
              <a:ext cx="688775" cy="356850"/>
            </a:xfrm>
            <a:custGeom>
              <a:avLst/>
              <a:gdLst/>
              <a:ahLst/>
              <a:cxnLst/>
              <a:rect l="l" t="t" r="r" b="b"/>
              <a:pathLst>
                <a:path w="27551" h="14274" extrusionOk="0">
                  <a:moveTo>
                    <a:pt x="0" y="0"/>
                  </a:moveTo>
                  <a:lnTo>
                    <a:pt x="0" y="0"/>
                  </a:lnTo>
                  <a:cubicBezTo>
                    <a:pt x="1484" y="5547"/>
                    <a:pt x="5456" y="13627"/>
                    <a:pt x="8720" y="14106"/>
                  </a:cubicBezTo>
                  <a:cubicBezTo>
                    <a:pt x="9486" y="14222"/>
                    <a:pt x="10239" y="14273"/>
                    <a:pt x="10976" y="14273"/>
                  </a:cubicBezTo>
                  <a:cubicBezTo>
                    <a:pt x="14740" y="14273"/>
                    <a:pt x="18063" y="12927"/>
                    <a:pt x="20315" y="11915"/>
                  </a:cubicBezTo>
                  <a:cubicBezTo>
                    <a:pt x="22301" y="11025"/>
                    <a:pt x="27140" y="8286"/>
                    <a:pt x="27459" y="5661"/>
                  </a:cubicBezTo>
                  <a:cubicBezTo>
                    <a:pt x="27551" y="5022"/>
                    <a:pt x="27391" y="4109"/>
                    <a:pt x="27071" y="3013"/>
                  </a:cubicBezTo>
                  <a:lnTo>
                    <a:pt x="27071" y="3013"/>
                  </a:lnTo>
                  <a:cubicBezTo>
                    <a:pt x="27163" y="4405"/>
                    <a:pt x="26843" y="5866"/>
                    <a:pt x="25451" y="6688"/>
                  </a:cubicBezTo>
                  <a:cubicBezTo>
                    <a:pt x="22481" y="8466"/>
                    <a:pt x="16418" y="10082"/>
                    <a:pt x="13513" y="10082"/>
                  </a:cubicBezTo>
                  <a:cubicBezTo>
                    <a:pt x="13135" y="10082"/>
                    <a:pt x="12811" y="10055"/>
                    <a:pt x="12554" y="9998"/>
                  </a:cubicBezTo>
                  <a:cubicBezTo>
                    <a:pt x="10341" y="9473"/>
                    <a:pt x="8948" y="3859"/>
                    <a:pt x="8948" y="3858"/>
                  </a:cubicBezTo>
                  <a:lnTo>
                    <a:pt x="8948" y="3858"/>
                  </a:lnTo>
                  <a:cubicBezTo>
                    <a:pt x="8948" y="3859"/>
                    <a:pt x="10057" y="9745"/>
                    <a:pt x="7327" y="9745"/>
                  </a:cubicBezTo>
                  <a:cubicBezTo>
                    <a:pt x="7233" y="9745"/>
                    <a:pt x="7134" y="9738"/>
                    <a:pt x="7031" y="9724"/>
                  </a:cubicBezTo>
                  <a:cubicBezTo>
                    <a:pt x="4862" y="9404"/>
                    <a:pt x="1758" y="4200"/>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3" name="Google Shape;1200;p22">
              <a:extLst>
                <a:ext uri="{FF2B5EF4-FFF2-40B4-BE49-F238E27FC236}">
                  <a16:creationId xmlns:a16="http://schemas.microsoft.com/office/drawing/2014/main" id="{A602479D-7960-4A50-3E46-F8299152C834}"/>
                </a:ext>
              </a:extLst>
            </p:cNvPr>
            <p:cNvSpPr/>
            <p:nvPr/>
          </p:nvSpPr>
          <p:spPr>
            <a:xfrm>
              <a:off x="6688550" y="3054600"/>
              <a:ext cx="426275" cy="292800"/>
            </a:xfrm>
            <a:custGeom>
              <a:avLst/>
              <a:gdLst/>
              <a:ahLst/>
              <a:cxnLst/>
              <a:rect l="l" t="t" r="r" b="b"/>
              <a:pathLst>
                <a:path w="17051" h="11712" extrusionOk="0">
                  <a:moveTo>
                    <a:pt x="7478" y="0"/>
                  </a:moveTo>
                  <a:cubicBezTo>
                    <a:pt x="7435" y="0"/>
                    <a:pt x="7393" y="1"/>
                    <a:pt x="7350" y="2"/>
                  </a:cubicBezTo>
                  <a:cubicBezTo>
                    <a:pt x="6574" y="25"/>
                    <a:pt x="5775" y="276"/>
                    <a:pt x="5113" y="687"/>
                  </a:cubicBezTo>
                  <a:cubicBezTo>
                    <a:pt x="3744" y="1509"/>
                    <a:pt x="2716" y="2696"/>
                    <a:pt x="1735" y="3266"/>
                  </a:cubicBezTo>
                  <a:cubicBezTo>
                    <a:pt x="1256" y="3563"/>
                    <a:pt x="799" y="3745"/>
                    <a:pt x="502" y="3860"/>
                  </a:cubicBezTo>
                  <a:cubicBezTo>
                    <a:pt x="183" y="3974"/>
                    <a:pt x="0" y="3997"/>
                    <a:pt x="0" y="4019"/>
                  </a:cubicBezTo>
                  <a:cubicBezTo>
                    <a:pt x="0" y="4030"/>
                    <a:pt x="37" y="4040"/>
                    <a:pt x="108" y="4040"/>
                  </a:cubicBezTo>
                  <a:cubicBezTo>
                    <a:pt x="196" y="4040"/>
                    <a:pt x="336" y="4024"/>
                    <a:pt x="525" y="3974"/>
                  </a:cubicBezTo>
                  <a:cubicBezTo>
                    <a:pt x="868" y="3882"/>
                    <a:pt x="1324" y="3700"/>
                    <a:pt x="1849" y="3449"/>
                  </a:cubicBezTo>
                  <a:cubicBezTo>
                    <a:pt x="2899" y="2878"/>
                    <a:pt x="3972" y="1737"/>
                    <a:pt x="5296" y="1006"/>
                  </a:cubicBezTo>
                  <a:cubicBezTo>
                    <a:pt x="5935" y="641"/>
                    <a:pt x="6665" y="436"/>
                    <a:pt x="7350" y="436"/>
                  </a:cubicBezTo>
                  <a:cubicBezTo>
                    <a:pt x="8035" y="436"/>
                    <a:pt x="8674" y="618"/>
                    <a:pt x="9153" y="847"/>
                  </a:cubicBezTo>
                  <a:cubicBezTo>
                    <a:pt x="9633" y="1098"/>
                    <a:pt x="10043" y="1394"/>
                    <a:pt x="10317" y="1577"/>
                  </a:cubicBezTo>
                  <a:cubicBezTo>
                    <a:pt x="10568" y="1760"/>
                    <a:pt x="10728" y="1874"/>
                    <a:pt x="10728" y="1874"/>
                  </a:cubicBezTo>
                  <a:cubicBezTo>
                    <a:pt x="10728" y="1874"/>
                    <a:pt x="10888" y="1988"/>
                    <a:pt x="11162" y="2193"/>
                  </a:cubicBezTo>
                  <a:cubicBezTo>
                    <a:pt x="11413" y="2399"/>
                    <a:pt x="11801" y="2673"/>
                    <a:pt x="12212" y="3061"/>
                  </a:cubicBezTo>
                  <a:cubicBezTo>
                    <a:pt x="13056" y="3814"/>
                    <a:pt x="14106" y="4910"/>
                    <a:pt x="14905" y="6211"/>
                  </a:cubicBezTo>
                  <a:cubicBezTo>
                    <a:pt x="15316" y="6850"/>
                    <a:pt x="15750" y="7489"/>
                    <a:pt x="16069" y="8105"/>
                  </a:cubicBezTo>
                  <a:cubicBezTo>
                    <a:pt x="16412" y="8744"/>
                    <a:pt x="16663" y="9338"/>
                    <a:pt x="16777" y="9908"/>
                  </a:cubicBezTo>
                  <a:cubicBezTo>
                    <a:pt x="16868" y="10456"/>
                    <a:pt x="16823" y="10913"/>
                    <a:pt x="16708" y="11232"/>
                  </a:cubicBezTo>
                  <a:cubicBezTo>
                    <a:pt x="16663" y="11392"/>
                    <a:pt x="16594" y="11506"/>
                    <a:pt x="16571" y="11575"/>
                  </a:cubicBezTo>
                  <a:cubicBezTo>
                    <a:pt x="16526" y="11666"/>
                    <a:pt x="16503" y="11711"/>
                    <a:pt x="16526" y="11711"/>
                  </a:cubicBezTo>
                  <a:cubicBezTo>
                    <a:pt x="16526" y="11711"/>
                    <a:pt x="16549" y="11689"/>
                    <a:pt x="16617" y="11597"/>
                  </a:cubicBezTo>
                  <a:cubicBezTo>
                    <a:pt x="16663" y="11529"/>
                    <a:pt x="16754" y="11415"/>
                    <a:pt x="16800" y="11255"/>
                  </a:cubicBezTo>
                  <a:cubicBezTo>
                    <a:pt x="16959" y="10958"/>
                    <a:pt x="17051" y="10456"/>
                    <a:pt x="16959" y="9863"/>
                  </a:cubicBezTo>
                  <a:cubicBezTo>
                    <a:pt x="16891" y="9292"/>
                    <a:pt x="16663" y="8630"/>
                    <a:pt x="16343" y="7968"/>
                  </a:cubicBezTo>
                  <a:cubicBezTo>
                    <a:pt x="16024" y="7329"/>
                    <a:pt x="15613" y="6667"/>
                    <a:pt x="15225" y="6005"/>
                  </a:cubicBezTo>
                  <a:cubicBezTo>
                    <a:pt x="14449" y="4658"/>
                    <a:pt x="13399" y="3494"/>
                    <a:pt x="12531" y="2696"/>
                  </a:cubicBezTo>
                  <a:cubicBezTo>
                    <a:pt x="12121" y="2307"/>
                    <a:pt x="11732" y="2011"/>
                    <a:pt x="11459" y="1783"/>
                  </a:cubicBezTo>
                  <a:cubicBezTo>
                    <a:pt x="11185" y="1577"/>
                    <a:pt x="11048" y="1463"/>
                    <a:pt x="11048" y="1463"/>
                  </a:cubicBezTo>
                  <a:cubicBezTo>
                    <a:pt x="11048" y="1463"/>
                    <a:pt x="10888" y="1349"/>
                    <a:pt x="10591" y="1143"/>
                  </a:cubicBezTo>
                  <a:cubicBezTo>
                    <a:pt x="10317" y="961"/>
                    <a:pt x="9929" y="687"/>
                    <a:pt x="9381" y="413"/>
                  </a:cubicBezTo>
                  <a:cubicBezTo>
                    <a:pt x="8843" y="176"/>
                    <a:pt x="8183" y="0"/>
                    <a:pt x="7478"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4" name="Google Shape;1201;p22">
              <a:extLst>
                <a:ext uri="{FF2B5EF4-FFF2-40B4-BE49-F238E27FC236}">
                  <a16:creationId xmlns:a16="http://schemas.microsoft.com/office/drawing/2014/main" id="{A37D6B47-F13B-D78E-8D24-882CE4208F1E}"/>
                </a:ext>
              </a:extLst>
            </p:cNvPr>
            <p:cNvSpPr/>
            <p:nvPr/>
          </p:nvSpPr>
          <p:spPr>
            <a:xfrm>
              <a:off x="6452875" y="3131475"/>
              <a:ext cx="346975" cy="117775"/>
            </a:xfrm>
            <a:custGeom>
              <a:avLst/>
              <a:gdLst/>
              <a:ahLst/>
              <a:cxnLst/>
              <a:rect l="l" t="t" r="r" b="b"/>
              <a:pathLst>
                <a:path w="13879" h="4711" extrusionOk="0">
                  <a:moveTo>
                    <a:pt x="13836" y="0"/>
                  </a:moveTo>
                  <a:cubicBezTo>
                    <a:pt x="13795" y="0"/>
                    <a:pt x="13687" y="30"/>
                    <a:pt x="13513" y="100"/>
                  </a:cubicBezTo>
                  <a:cubicBezTo>
                    <a:pt x="13308" y="168"/>
                    <a:pt x="13011" y="260"/>
                    <a:pt x="12646" y="374"/>
                  </a:cubicBezTo>
                  <a:cubicBezTo>
                    <a:pt x="11892" y="579"/>
                    <a:pt x="10888" y="762"/>
                    <a:pt x="9884" y="876"/>
                  </a:cubicBezTo>
                  <a:cubicBezTo>
                    <a:pt x="9382" y="944"/>
                    <a:pt x="8857" y="990"/>
                    <a:pt x="8377" y="1036"/>
                  </a:cubicBezTo>
                  <a:cubicBezTo>
                    <a:pt x="8038" y="1052"/>
                    <a:pt x="7722" y="1068"/>
                    <a:pt x="7437" y="1068"/>
                  </a:cubicBezTo>
                  <a:cubicBezTo>
                    <a:pt x="7319" y="1068"/>
                    <a:pt x="7206" y="1065"/>
                    <a:pt x="7099" y="1059"/>
                  </a:cubicBezTo>
                  <a:cubicBezTo>
                    <a:pt x="6711" y="1059"/>
                    <a:pt x="6392" y="1036"/>
                    <a:pt x="6163" y="1013"/>
                  </a:cubicBezTo>
                  <a:cubicBezTo>
                    <a:pt x="5935" y="990"/>
                    <a:pt x="5821" y="990"/>
                    <a:pt x="5821" y="990"/>
                  </a:cubicBezTo>
                  <a:lnTo>
                    <a:pt x="5456" y="990"/>
                  </a:lnTo>
                  <a:cubicBezTo>
                    <a:pt x="5227" y="967"/>
                    <a:pt x="4908" y="967"/>
                    <a:pt x="4520" y="967"/>
                  </a:cubicBezTo>
                  <a:cubicBezTo>
                    <a:pt x="4356" y="962"/>
                    <a:pt x="4179" y="959"/>
                    <a:pt x="3992" y="959"/>
                  </a:cubicBezTo>
                  <a:cubicBezTo>
                    <a:pt x="3293" y="959"/>
                    <a:pt x="2454" y="1012"/>
                    <a:pt x="1644" y="1264"/>
                  </a:cubicBezTo>
                  <a:cubicBezTo>
                    <a:pt x="1142" y="1355"/>
                    <a:pt x="594" y="1652"/>
                    <a:pt x="320" y="2108"/>
                  </a:cubicBezTo>
                  <a:cubicBezTo>
                    <a:pt x="23" y="2565"/>
                    <a:pt x="0" y="3067"/>
                    <a:pt x="46" y="3455"/>
                  </a:cubicBezTo>
                  <a:cubicBezTo>
                    <a:pt x="69" y="3843"/>
                    <a:pt x="137" y="4163"/>
                    <a:pt x="206" y="4391"/>
                  </a:cubicBezTo>
                  <a:cubicBezTo>
                    <a:pt x="274" y="4596"/>
                    <a:pt x="343" y="4711"/>
                    <a:pt x="343" y="4711"/>
                  </a:cubicBezTo>
                  <a:cubicBezTo>
                    <a:pt x="388" y="4711"/>
                    <a:pt x="251" y="4208"/>
                    <a:pt x="251" y="3455"/>
                  </a:cubicBezTo>
                  <a:cubicBezTo>
                    <a:pt x="251" y="3067"/>
                    <a:pt x="297" y="2633"/>
                    <a:pt x="548" y="2268"/>
                  </a:cubicBezTo>
                  <a:cubicBezTo>
                    <a:pt x="822" y="1903"/>
                    <a:pt x="1233" y="1698"/>
                    <a:pt x="1735" y="1606"/>
                  </a:cubicBezTo>
                  <a:cubicBezTo>
                    <a:pt x="2365" y="1460"/>
                    <a:pt x="3014" y="1417"/>
                    <a:pt x="3597" y="1417"/>
                  </a:cubicBezTo>
                  <a:cubicBezTo>
                    <a:pt x="3922" y="1417"/>
                    <a:pt x="4227" y="1430"/>
                    <a:pt x="4497" y="1447"/>
                  </a:cubicBezTo>
                  <a:cubicBezTo>
                    <a:pt x="4885" y="1447"/>
                    <a:pt x="5205" y="1469"/>
                    <a:pt x="5433" y="1492"/>
                  </a:cubicBezTo>
                  <a:cubicBezTo>
                    <a:pt x="5661" y="1515"/>
                    <a:pt x="5798" y="1515"/>
                    <a:pt x="5798" y="1515"/>
                  </a:cubicBezTo>
                  <a:lnTo>
                    <a:pt x="6140" y="1515"/>
                  </a:lnTo>
                  <a:cubicBezTo>
                    <a:pt x="6369" y="1538"/>
                    <a:pt x="6688" y="1538"/>
                    <a:pt x="7076" y="1538"/>
                  </a:cubicBezTo>
                  <a:cubicBezTo>
                    <a:pt x="7464" y="1538"/>
                    <a:pt x="7944" y="1515"/>
                    <a:pt x="8423" y="1469"/>
                  </a:cubicBezTo>
                  <a:cubicBezTo>
                    <a:pt x="8902" y="1401"/>
                    <a:pt x="9427" y="1332"/>
                    <a:pt x="9929" y="1241"/>
                  </a:cubicBezTo>
                  <a:cubicBezTo>
                    <a:pt x="10957" y="1081"/>
                    <a:pt x="11961" y="830"/>
                    <a:pt x="12691" y="556"/>
                  </a:cubicBezTo>
                  <a:cubicBezTo>
                    <a:pt x="13056" y="419"/>
                    <a:pt x="13353" y="305"/>
                    <a:pt x="13559" y="191"/>
                  </a:cubicBezTo>
                  <a:cubicBezTo>
                    <a:pt x="13764" y="77"/>
                    <a:pt x="13878" y="9"/>
                    <a:pt x="13855" y="9"/>
                  </a:cubicBezTo>
                  <a:cubicBezTo>
                    <a:pt x="13855" y="3"/>
                    <a:pt x="13849" y="0"/>
                    <a:pt x="13836"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5" name="Google Shape;1202;p22">
              <a:extLst>
                <a:ext uri="{FF2B5EF4-FFF2-40B4-BE49-F238E27FC236}">
                  <a16:creationId xmlns:a16="http://schemas.microsoft.com/office/drawing/2014/main" id="{1557FD06-D2A4-D891-1DB3-382AC3C9FBF1}"/>
                </a:ext>
              </a:extLst>
            </p:cNvPr>
            <p:cNvSpPr/>
            <p:nvPr/>
          </p:nvSpPr>
          <p:spPr>
            <a:xfrm>
              <a:off x="6632050" y="3311975"/>
              <a:ext cx="457100" cy="125650"/>
            </a:xfrm>
            <a:custGeom>
              <a:avLst/>
              <a:gdLst/>
              <a:ahLst/>
              <a:cxnLst/>
              <a:rect l="l" t="t" r="r" b="b"/>
              <a:pathLst>
                <a:path w="18284" h="5026" extrusionOk="0">
                  <a:moveTo>
                    <a:pt x="4" y="1"/>
                  </a:moveTo>
                  <a:cubicBezTo>
                    <a:pt x="3" y="1"/>
                    <a:pt x="1" y="1"/>
                    <a:pt x="1" y="1"/>
                  </a:cubicBezTo>
                  <a:cubicBezTo>
                    <a:pt x="1" y="24"/>
                    <a:pt x="69" y="161"/>
                    <a:pt x="206" y="412"/>
                  </a:cubicBezTo>
                  <a:cubicBezTo>
                    <a:pt x="343" y="663"/>
                    <a:pt x="548" y="1028"/>
                    <a:pt x="799" y="1439"/>
                  </a:cubicBezTo>
                  <a:cubicBezTo>
                    <a:pt x="1324" y="2284"/>
                    <a:pt x="2100" y="3402"/>
                    <a:pt x="3242" y="4178"/>
                  </a:cubicBezTo>
                  <a:cubicBezTo>
                    <a:pt x="3516" y="4361"/>
                    <a:pt x="3790" y="4544"/>
                    <a:pt x="4132" y="4681"/>
                  </a:cubicBezTo>
                  <a:cubicBezTo>
                    <a:pt x="4269" y="4749"/>
                    <a:pt x="4451" y="4795"/>
                    <a:pt x="4611" y="4863"/>
                  </a:cubicBezTo>
                  <a:cubicBezTo>
                    <a:pt x="4771" y="4886"/>
                    <a:pt x="4931" y="4932"/>
                    <a:pt x="5091" y="4954"/>
                  </a:cubicBezTo>
                  <a:cubicBezTo>
                    <a:pt x="5517" y="5015"/>
                    <a:pt x="5922" y="5025"/>
                    <a:pt x="6294" y="5025"/>
                  </a:cubicBezTo>
                  <a:cubicBezTo>
                    <a:pt x="6480" y="5025"/>
                    <a:pt x="6658" y="5023"/>
                    <a:pt x="6825" y="5023"/>
                  </a:cubicBezTo>
                  <a:cubicBezTo>
                    <a:pt x="7807" y="4977"/>
                    <a:pt x="8492" y="4932"/>
                    <a:pt x="8492" y="4932"/>
                  </a:cubicBezTo>
                  <a:cubicBezTo>
                    <a:pt x="8492" y="4932"/>
                    <a:pt x="8651" y="4932"/>
                    <a:pt x="8925" y="4886"/>
                  </a:cubicBezTo>
                  <a:cubicBezTo>
                    <a:pt x="9222" y="4863"/>
                    <a:pt x="9633" y="4817"/>
                    <a:pt x="10135" y="4749"/>
                  </a:cubicBezTo>
                  <a:cubicBezTo>
                    <a:pt x="10386" y="4703"/>
                    <a:pt x="10637" y="4635"/>
                    <a:pt x="10934" y="4589"/>
                  </a:cubicBezTo>
                  <a:cubicBezTo>
                    <a:pt x="11071" y="4566"/>
                    <a:pt x="11208" y="4544"/>
                    <a:pt x="11368" y="4521"/>
                  </a:cubicBezTo>
                  <a:cubicBezTo>
                    <a:pt x="11505" y="4475"/>
                    <a:pt x="11664" y="4429"/>
                    <a:pt x="11801" y="4407"/>
                  </a:cubicBezTo>
                  <a:cubicBezTo>
                    <a:pt x="12121" y="4315"/>
                    <a:pt x="12418" y="4247"/>
                    <a:pt x="12737" y="4156"/>
                  </a:cubicBezTo>
                  <a:cubicBezTo>
                    <a:pt x="13057" y="4041"/>
                    <a:pt x="13376" y="3927"/>
                    <a:pt x="13673" y="3767"/>
                  </a:cubicBezTo>
                  <a:cubicBezTo>
                    <a:pt x="13970" y="3631"/>
                    <a:pt x="14266" y="3471"/>
                    <a:pt x="14563" y="3334"/>
                  </a:cubicBezTo>
                  <a:cubicBezTo>
                    <a:pt x="14837" y="3197"/>
                    <a:pt x="15111" y="3083"/>
                    <a:pt x="15408" y="2946"/>
                  </a:cubicBezTo>
                  <a:cubicBezTo>
                    <a:pt x="16001" y="2740"/>
                    <a:pt x="16526" y="2466"/>
                    <a:pt x="16937" y="2215"/>
                  </a:cubicBezTo>
                  <a:cubicBezTo>
                    <a:pt x="17165" y="2078"/>
                    <a:pt x="17348" y="1964"/>
                    <a:pt x="17530" y="1850"/>
                  </a:cubicBezTo>
                  <a:cubicBezTo>
                    <a:pt x="17690" y="1736"/>
                    <a:pt x="17827" y="1622"/>
                    <a:pt x="17941" y="1531"/>
                  </a:cubicBezTo>
                  <a:cubicBezTo>
                    <a:pt x="18170" y="1348"/>
                    <a:pt x="18284" y="1234"/>
                    <a:pt x="18261" y="1211"/>
                  </a:cubicBezTo>
                  <a:lnTo>
                    <a:pt x="18261" y="1211"/>
                  </a:lnTo>
                  <a:cubicBezTo>
                    <a:pt x="18261" y="1211"/>
                    <a:pt x="18124" y="1280"/>
                    <a:pt x="17873" y="1439"/>
                  </a:cubicBezTo>
                  <a:cubicBezTo>
                    <a:pt x="17759" y="1508"/>
                    <a:pt x="17622" y="1622"/>
                    <a:pt x="17439" y="1713"/>
                  </a:cubicBezTo>
                  <a:cubicBezTo>
                    <a:pt x="17256" y="1805"/>
                    <a:pt x="17074" y="1919"/>
                    <a:pt x="16846" y="2033"/>
                  </a:cubicBezTo>
                  <a:cubicBezTo>
                    <a:pt x="16412" y="2261"/>
                    <a:pt x="15887" y="2489"/>
                    <a:pt x="15316" y="2695"/>
                  </a:cubicBezTo>
                  <a:cubicBezTo>
                    <a:pt x="15020" y="2786"/>
                    <a:pt x="14723" y="2900"/>
                    <a:pt x="14403" y="3037"/>
                  </a:cubicBezTo>
                  <a:cubicBezTo>
                    <a:pt x="14107" y="3174"/>
                    <a:pt x="13810" y="3288"/>
                    <a:pt x="13513" y="3425"/>
                  </a:cubicBezTo>
                  <a:cubicBezTo>
                    <a:pt x="13216" y="3585"/>
                    <a:pt x="12920" y="3676"/>
                    <a:pt x="12623" y="3767"/>
                  </a:cubicBezTo>
                  <a:cubicBezTo>
                    <a:pt x="12326" y="3859"/>
                    <a:pt x="12007" y="3904"/>
                    <a:pt x="11710" y="3973"/>
                  </a:cubicBezTo>
                  <a:cubicBezTo>
                    <a:pt x="11550" y="4019"/>
                    <a:pt x="11413" y="4041"/>
                    <a:pt x="11276" y="4087"/>
                  </a:cubicBezTo>
                  <a:cubicBezTo>
                    <a:pt x="11116" y="4110"/>
                    <a:pt x="10980" y="4133"/>
                    <a:pt x="10843" y="4133"/>
                  </a:cubicBezTo>
                  <a:cubicBezTo>
                    <a:pt x="10569" y="4178"/>
                    <a:pt x="10295" y="4224"/>
                    <a:pt x="10067" y="4270"/>
                  </a:cubicBezTo>
                  <a:cubicBezTo>
                    <a:pt x="9587" y="4315"/>
                    <a:pt x="9176" y="4361"/>
                    <a:pt x="8880" y="4384"/>
                  </a:cubicBezTo>
                  <a:cubicBezTo>
                    <a:pt x="8606" y="4407"/>
                    <a:pt x="8446" y="4429"/>
                    <a:pt x="8446" y="4429"/>
                  </a:cubicBezTo>
                  <a:cubicBezTo>
                    <a:pt x="8446" y="4429"/>
                    <a:pt x="7784" y="4475"/>
                    <a:pt x="6803" y="4544"/>
                  </a:cubicBezTo>
                  <a:cubicBezTo>
                    <a:pt x="6551" y="4555"/>
                    <a:pt x="6283" y="4566"/>
                    <a:pt x="6006" y="4566"/>
                  </a:cubicBezTo>
                  <a:cubicBezTo>
                    <a:pt x="5730" y="4566"/>
                    <a:pt x="5444" y="4555"/>
                    <a:pt x="5159" y="4521"/>
                  </a:cubicBezTo>
                  <a:cubicBezTo>
                    <a:pt x="4999" y="4498"/>
                    <a:pt x="4862" y="4475"/>
                    <a:pt x="4703" y="4452"/>
                  </a:cubicBezTo>
                  <a:cubicBezTo>
                    <a:pt x="4566" y="4407"/>
                    <a:pt x="4406" y="4361"/>
                    <a:pt x="4269" y="4315"/>
                  </a:cubicBezTo>
                  <a:cubicBezTo>
                    <a:pt x="3995" y="4201"/>
                    <a:pt x="3721" y="4041"/>
                    <a:pt x="3447" y="3859"/>
                  </a:cubicBezTo>
                  <a:cubicBezTo>
                    <a:pt x="2352" y="3174"/>
                    <a:pt x="1553" y="2124"/>
                    <a:pt x="982" y="1348"/>
                  </a:cubicBezTo>
                  <a:cubicBezTo>
                    <a:pt x="423" y="543"/>
                    <a:pt x="61" y="1"/>
                    <a:pt x="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6" name="Google Shape;1203;p22">
              <a:extLst>
                <a:ext uri="{FF2B5EF4-FFF2-40B4-BE49-F238E27FC236}">
                  <a16:creationId xmlns:a16="http://schemas.microsoft.com/office/drawing/2014/main" id="{6BDB847E-2C6E-2537-C795-8021D3217D2D}"/>
                </a:ext>
              </a:extLst>
            </p:cNvPr>
            <p:cNvSpPr/>
            <p:nvPr/>
          </p:nvSpPr>
          <p:spPr>
            <a:xfrm>
              <a:off x="6481975" y="3226975"/>
              <a:ext cx="446825" cy="229425"/>
            </a:xfrm>
            <a:custGeom>
              <a:avLst/>
              <a:gdLst/>
              <a:ahLst/>
              <a:cxnLst/>
              <a:rect l="l" t="t" r="r" b="b"/>
              <a:pathLst>
                <a:path w="17873" h="9177" extrusionOk="0">
                  <a:moveTo>
                    <a:pt x="457" y="0"/>
                  </a:moveTo>
                  <a:cubicBezTo>
                    <a:pt x="160" y="0"/>
                    <a:pt x="1" y="69"/>
                    <a:pt x="1" y="69"/>
                  </a:cubicBezTo>
                  <a:cubicBezTo>
                    <a:pt x="1" y="114"/>
                    <a:pt x="160" y="92"/>
                    <a:pt x="457" y="114"/>
                  </a:cubicBezTo>
                  <a:cubicBezTo>
                    <a:pt x="754" y="137"/>
                    <a:pt x="1165" y="229"/>
                    <a:pt x="1598" y="480"/>
                  </a:cubicBezTo>
                  <a:cubicBezTo>
                    <a:pt x="2032" y="708"/>
                    <a:pt x="2466" y="1119"/>
                    <a:pt x="2876" y="1575"/>
                  </a:cubicBezTo>
                  <a:cubicBezTo>
                    <a:pt x="3310" y="2032"/>
                    <a:pt x="3744" y="2557"/>
                    <a:pt x="4132" y="3105"/>
                  </a:cubicBezTo>
                  <a:cubicBezTo>
                    <a:pt x="4337" y="3356"/>
                    <a:pt x="4497" y="3652"/>
                    <a:pt x="4657" y="3949"/>
                  </a:cubicBezTo>
                  <a:cubicBezTo>
                    <a:pt x="4839" y="4223"/>
                    <a:pt x="4999" y="4520"/>
                    <a:pt x="5159" y="4794"/>
                  </a:cubicBezTo>
                  <a:cubicBezTo>
                    <a:pt x="5456" y="5341"/>
                    <a:pt x="5821" y="5844"/>
                    <a:pt x="6118" y="6277"/>
                  </a:cubicBezTo>
                  <a:cubicBezTo>
                    <a:pt x="6460" y="6665"/>
                    <a:pt x="6734" y="7008"/>
                    <a:pt x="6962" y="7213"/>
                  </a:cubicBezTo>
                  <a:cubicBezTo>
                    <a:pt x="7190" y="7419"/>
                    <a:pt x="7305" y="7533"/>
                    <a:pt x="7305" y="7533"/>
                  </a:cubicBezTo>
                  <a:cubicBezTo>
                    <a:pt x="7305" y="7533"/>
                    <a:pt x="7442" y="7647"/>
                    <a:pt x="7693" y="7829"/>
                  </a:cubicBezTo>
                  <a:cubicBezTo>
                    <a:pt x="7921" y="8035"/>
                    <a:pt x="8309" y="8240"/>
                    <a:pt x="8765" y="8491"/>
                  </a:cubicBezTo>
                  <a:cubicBezTo>
                    <a:pt x="9017" y="8605"/>
                    <a:pt x="9268" y="8720"/>
                    <a:pt x="9564" y="8811"/>
                  </a:cubicBezTo>
                  <a:cubicBezTo>
                    <a:pt x="9701" y="8857"/>
                    <a:pt x="9861" y="8902"/>
                    <a:pt x="10021" y="8948"/>
                  </a:cubicBezTo>
                  <a:cubicBezTo>
                    <a:pt x="10089" y="8971"/>
                    <a:pt x="10158" y="8994"/>
                    <a:pt x="10249" y="9016"/>
                  </a:cubicBezTo>
                  <a:cubicBezTo>
                    <a:pt x="10318" y="9016"/>
                    <a:pt x="10409" y="9039"/>
                    <a:pt x="10477" y="9039"/>
                  </a:cubicBezTo>
                  <a:cubicBezTo>
                    <a:pt x="10774" y="9098"/>
                    <a:pt x="11053" y="9158"/>
                    <a:pt x="11345" y="9158"/>
                  </a:cubicBezTo>
                  <a:cubicBezTo>
                    <a:pt x="11390" y="9158"/>
                    <a:pt x="11436" y="9156"/>
                    <a:pt x="11482" y="9153"/>
                  </a:cubicBezTo>
                  <a:cubicBezTo>
                    <a:pt x="11664" y="9176"/>
                    <a:pt x="11824" y="9176"/>
                    <a:pt x="12007" y="9176"/>
                  </a:cubicBezTo>
                  <a:lnTo>
                    <a:pt x="12509" y="9176"/>
                  </a:lnTo>
                  <a:cubicBezTo>
                    <a:pt x="13878" y="9153"/>
                    <a:pt x="15248" y="9039"/>
                    <a:pt x="16252" y="8811"/>
                  </a:cubicBezTo>
                  <a:cubicBezTo>
                    <a:pt x="16503" y="8765"/>
                    <a:pt x="16731" y="8674"/>
                    <a:pt x="16937" y="8628"/>
                  </a:cubicBezTo>
                  <a:cubicBezTo>
                    <a:pt x="17028" y="8583"/>
                    <a:pt x="17119" y="8560"/>
                    <a:pt x="17211" y="8537"/>
                  </a:cubicBezTo>
                  <a:cubicBezTo>
                    <a:pt x="17302" y="8491"/>
                    <a:pt x="17371" y="8469"/>
                    <a:pt x="17439" y="8423"/>
                  </a:cubicBezTo>
                  <a:cubicBezTo>
                    <a:pt x="17713" y="8309"/>
                    <a:pt x="17873" y="8217"/>
                    <a:pt x="17850" y="8217"/>
                  </a:cubicBezTo>
                  <a:cubicBezTo>
                    <a:pt x="17848" y="8214"/>
                    <a:pt x="17843" y="8212"/>
                    <a:pt x="17835" y="8212"/>
                  </a:cubicBezTo>
                  <a:cubicBezTo>
                    <a:pt x="17732" y="8212"/>
                    <a:pt x="17137" y="8458"/>
                    <a:pt x="16229" y="8605"/>
                  </a:cubicBezTo>
                  <a:cubicBezTo>
                    <a:pt x="15380" y="8760"/>
                    <a:pt x="14287" y="8816"/>
                    <a:pt x="13142" y="8816"/>
                  </a:cubicBezTo>
                  <a:cubicBezTo>
                    <a:pt x="12932" y="8816"/>
                    <a:pt x="12721" y="8814"/>
                    <a:pt x="12509" y="8811"/>
                  </a:cubicBezTo>
                  <a:lnTo>
                    <a:pt x="12007" y="8788"/>
                  </a:lnTo>
                  <a:cubicBezTo>
                    <a:pt x="11847" y="8788"/>
                    <a:pt x="11687" y="8765"/>
                    <a:pt x="11504" y="8765"/>
                  </a:cubicBezTo>
                  <a:cubicBezTo>
                    <a:pt x="11185" y="8765"/>
                    <a:pt x="10865" y="8674"/>
                    <a:pt x="10569" y="8628"/>
                  </a:cubicBezTo>
                  <a:cubicBezTo>
                    <a:pt x="10500" y="8605"/>
                    <a:pt x="10432" y="8605"/>
                    <a:pt x="10340" y="8583"/>
                  </a:cubicBezTo>
                  <a:cubicBezTo>
                    <a:pt x="10272" y="8560"/>
                    <a:pt x="10203" y="8537"/>
                    <a:pt x="10135" y="8514"/>
                  </a:cubicBezTo>
                  <a:cubicBezTo>
                    <a:pt x="9998" y="8469"/>
                    <a:pt x="9861" y="8423"/>
                    <a:pt x="9724" y="8377"/>
                  </a:cubicBezTo>
                  <a:cubicBezTo>
                    <a:pt x="9450" y="8286"/>
                    <a:pt x="9222" y="8172"/>
                    <a:pt x="8994" y="8081"/>
                  </a:cubicBezTo>
                  <a:cubicBezTo>
                    <a:pt x="8560" y="7829"/>
                    <a:pt x="8218" y="7624"/>
                    <a:pt x="8012" y="7419"/>
                  </a:cubicBezTo>
                  <a:cubicBezTo>
                    <a:pt x="7784" y="7236"/>
                    <a:pt x="7647" y="7145"/>
                    <a:pt x="7647" y="7145"/>
                  </a:cubicBezTo>
                  <a:cubicBezTo>
                    <a:pt x="7647" y="7145"/>
                    <a:pt x="7533" y="7031"/>
                    <a:pt x="7327" y="6848"/>
                  </a:cubicBezTo>
                  <a:cubicBezTo>
                    <a:pt x="7099" y="6643"/>
                    <a:pt x="6825" y="6346"/>
                    <a:pt x="6506" y="5958"/>
                  </a:cubicBezTo>
                  <a:cubicBezTo>
                    <a:pt x="6209" y="5570"/>
                    <a:pt x="5844" y="5113"/>
                    <a:pt x="5524" y="4565"/>
                  </a:cubicBezTo>
                  <a:cubicBezTo>
                    <a:pt x="5364" y="4292"/>
                    <a:pt x="5182" y="4018"/>
                    <a:pt x="4999" y="3721"/>
                  </a:cubicBezTo>
                  <a:cubicBezTo>
                    <a:pt x="4839" y="3447"/>
                    <a:pt x="4657" y="3150"/>
                    <a:pt x="4429" y="2876"/>
                  </a:cubicBezTo>
                  <a:cubicBezTo>
                    <a:pt x="3995" y="2329"/>
                    <a:pt x="3561" y="1826"/>
                    <a:pt x="3105" y="1370"/>
                  </a:cubicBezTo>
                  <a:cubicBezTo>
                    <a:pt x="2648" y="913"/>
                    <a:pt x="2169" y="525"/>
                    <a:pt x="1690" y="297"/>
                  </a:cubicBezTo>
                  <a:cubicBezTo>
                    <a:pt x="1210" y="69"/>
                    <a:pt x="777" y="0"/>
                    <a:pt x="4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7" name="Google Shape;1204;p22">
              <a:extLst>
                <a:ext uri="{FF2B5EF4-FFF2-40B4-BE49-F238E27FC236}">
                  <a16:creationId xmlns:a16="http://schemas.microsoft.com/office/drawing/2014/main" id="{A28A5BB1-6BEF-EF9E-0D31-66FFF4016306}"/>
                </a:ext>
              </a:extLst>
            </p:cNvPr>
            <p:cNvSpPr/>
            <p:nvPr/>
          </p:nvSpPr>
          <p:spPr>
            <a:xfrm>
              <a:off x="6634325" y="3317125"/>
              <a:ext cx="529575" cy="379575"/>
            </a:xfrm>
            <a:custGeom>
              <a:avLst/>
              <a:gdLst/>
              <a:ahLst/>
              <a:cxnLst/>
              <a:rect l="l" t="t" r="r" b="b"/>
              <a:pathLst>
                <a:path w="21183" h="15183" extrusionOk="0">
                  <a:moveTo>
                    <a:pt x="19265" y="1"/>
                  </a:moveTo>
                  <a:lnTo>
                    <a:pt x="19265" y="1"/>
                  </a:lnTo>
                  <a:cubicBezTo>
                    <a:pt x="19243" y="24"/>
                    <a:pt x="19311" y="252"/>
                    <a:pt x="19448" y="640"/>
                  </a:cubicBezTo>
                  <a:cubicBezTo>
                    <a:pt x="19608" y="1028"/>
                    <a:pt x="19836" y="1599"/>
                    <a:pt x="20087" y="2260"/>
                  </a:cubicBezTo>
                  <a:cubicBezTo>
                    <a:pt x="20338" y="2922"/>
                    <a:pt x="20612" y="3721"/>
                    <a:pt x="20772" y="4589"/>
                  </a:cubicBezTo>
                  <a:cubicBezTo>
                    <a:pt x="20840" y="5022"/>
                    <a:pt x="20863" y="5479"/>
                    <a:pt x="20818" y="5935"/>
                  </a:cubicBezTo>
                  <a:cubicBezTo>
                    <a:pt x="20772" y="6392"/>
                    <a:pt x="20612" y="6826"/>
                    <a:pt x="20407" y="7236"/>
                  </a:cubicBezTo>
                  <a:cubicBezTo>
                    <a:pt x="19996" y="8058"/>
                    <a:pt x="19357" y="8766"/>
                    <a:pt x="18649" y="9313"/>
                  </a:cubicBezTo>
                  <a:cubicBezTo>
                    <a:pt x="17987" y="9884"/>
                    <a:pt x="17257" y="10318"/>
                    <a:pt x="16641" y="10660"/>
                  </a:cubicBezTo>
                  <a:cubicBezTo>
                    <a:pt x="16024" y="11025"/>
                    <a:pt x="15499" y="11299"/>
                    <a:pt x="15111" y="11482"/>
                  </a:cubicBezTo>
                  <a:cubicBezTo>
                    <a:pt x="14746" y="11664"/>
                    <a:pt x="14518" y="11779"/>
                    <a:pt x="14518" y="11779"/>
                  </a:cubicBezTo>
                  <a:cubicBezTo>
                    <a:pt x="14518" y="11779"/>
                    <a:pt x="14312" y="11870"/>
                    <a:pt x="13924" y="12075"/>
                  </a:cubicBezTo>
                  <a:cubicBezTo>
                    <a:pt x="13536" y="12235"/>
                    <a:pt x="13011" y="12486"/>
                    <a:pt x="12349" y="12783"/>
                  </a:cubicBezTo>
                  <a:cubicBezTo>
                    <a:pt x="11003" y="13308"/>
                    <a:pt x="9177" y="13924"/>
                    <a:pt x="7328" y="14472"/>
                  </a:cubicBezTo>
                  <a:cubicBezTo>
                    <a:pt x="6392" y="14723"/>
                    <a:pt x="5456" y="14883"/>
                    <a:pt x="4566" y="14906"/>
                  </a:cubicBezTo>
                  <a:cubicBezTo>
                    <a:pt x="4499" y="14907"/>
                    <a:pt x="4433" y="14908"/>
                    <a:pt x="4368" y="14908"/>
                  </a:cubicBezTo>
                  <a:cubicBezTo>
                    <a:pt x="3534" y="14908"/>
                    <a:pt x="2781" y="14777"/>
                    <a:pt x="2146" y="14586"/>
                  </a:cubicBezTo>
                  <a:cubicBezTo>
                    <a:pt x="797" y="14188"/>
                    <a:pt x="91" y="13511"/>
                    <a:pt x="7" y="13511"/>
                  </a:cubicBezTo>
                  <a:cubicBezTo>
                    <a:pt x="4" y="13511"/>
                    <a:pt x="2" y="13512"/>
                    <a:pt x="1" y="13513"/>
                  </a:cubicBezTo>
                  <a:cubicBezTo>
                    <a:pt x="1" y="13536"/>
                    <a:pt x="47" y="13582"/>
                    <a:pt x="138" y="13650"/>
                  </a:cubicBezTo>
                  <a:cubicBezTo>
                    <a:pt x="206" y="13719"/>
                    <a:pt x="343" y="13856"/>
                    <a:pt x="503" y="13970"/>
                  </a:cubicBezTo>
                  <a:cubicBezTo>
                    <a:pt x="845" y="14221"/>
                    <a:pt x="1393" y="14540"/>
                    <a:pt x="2078" y="14792"/>
                  </a:cubicBezTo>
                  <a:cubicBezTo>
                    <a:pt x="2763" y="15043"/>
                    <a:pt x="3630" y="15180"/>
                    <a:pt x="4566" y="15180"/>
                  </a:cubicBezTo>
                  <a:cubicBezTo>
                    <a:pt x="4632" y="15181"/>
                    <a:pt x="4699" y="15182"/>
                    <a:pt x="4766" y="15182"/>
                  </a:cubicBezTo>
                  <a:cubicBezTo>
                    <a:pt x="5621" y="15182"/>
                    <a:pt x="6530" y="15049"/>
                    <a:pt x="7419" y="14837"/>
                  </a:cubicBezTo>
                  <a:cubicBezTo>
                    <a:pt x="9291" y="14312"/>
                    <a:pt x="11140" y="13742"/>
                    <a:pt x="12532" y="13217"/>
                  </a:cubicBezTo>
                  <a:cubicBezTo>
                    <a:pt x="13194" y="12943"/>
                    <a:pt x="13765" y="12692"/>
                    <a:pt x="14153" y="12532"/>
                  </a:cubicBezTo>
                  <a:cubicBezTo>
                    <a:pt x="14541" y="12349"/>
                    <a:pt x="14746" y="12235"/>
                    <a:pt x="14746" y="12235"/>
                  </a:cubicBezTo>
                  <a:cubicBezTo>
                    <a:pt x="14746" y="12235"/>
                    <a:pt x="14974" y="12121"/>
                    <a:pt x="15339" y="11938"/>
                  </a:cubicBezTo>
                  <a:cubicBezTo>
                    <a:pt x="15728" y="11733"/>
                    <a:pt x="16252" y="11459"/>
                    <a:pt x="16892" y="11094"/>
                  </a:cubicBezTo>
                  <a:cubicBezTo>
                    <a:pt x="17531" y="10706"/>
                    <a:pt x="18238" y="10249"/>
                    <a:pt x="18946" y="9633"/>
                  </a:cubicBezTo>
                  <a:cubicBezTo>
                    <a:pt x="19653" y="9040"/>
                    <a:pt x="20315" y="8286"/>
                    <a:pt x="20749" y="7396"/>
                  </a:cubicBezTo>
                  <a:cubicBezTo>
                    <a:pt x="20954" y="6940"/>
                    <a:pt x="21114" y="6460"/>
                    <a:pt x="21137" y="5958"/>
                  </a:cubicBezTo>
                  <a:cubicBezTo>
                    <a:pt x="21183" y="5479"/>
                    <a:pt x="21137" y="4999"/>
                    <a:pt x="21069" y="4543"/>
                  </a:cubicBezTo>
                  <a:cubicBezTo>
                    <a:pt x="20886" y="3630"/>
                    <a:pt x="20566" y="2854"/>
                    <a:pt x="20270" y="2192"/>
                  </a:cubicBezTo>
                  <a:cubicBezTo>
                    <a:pt x="19996" y="1530"/>
                    <a:pt x="19722" y="982"/>
                    <a:pt x="19562" y="594"/>
                  </a:cubicBezTo>
                  <a:cubicBezTo>
                    <a:pt x="19380" y="229"/>
                    <a:pt x="19265" y="1"/>
                    <a:pt x="19265"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8" name="Google Shape;1205;p22">
              <a:extLst>
                <a:ext uri="{FF2B5EF4-FFF2-40B4-BE49-F238E27FC236}">
                  <a16:creationId xmlns:a16="http://schemas.microsoft.com/office/drawing/2014/main" id="{95B637D2-5B92-781A-49EE-D9F559288DCE}"/>
                </a:ext>
              </a:extLst>
            </p:cNvPr>
            <p:cNvSpPr/>
            <p:nvPr/>
          </p:nvSpPr>
          <p:spPr>
            <a:xfrm>
              <a:off x="6692550" y="3431825"/>
              <a:ext cx="73625" cy="238150"/>
            </a:xfrm>
            <a:custGeom>
              <a:avLst/>
              <a:gdLst/>
              <a:ahLst/>
              <a:cxnLst/>
              <a:rect l="l" t="t" r="r" b="b"/>
              <a:pathLst>
                <a:path w="2945" h="9526" extrusionOk="0">
                  <a:moveTo>
                    <a:pt x="71" y="0"/>
                  </a:moveTo>
                  <a:cubicBezTo>
                    <a:pt x="70" y="0"/>
                    <a:pt x="69" y="0"/>
                    <a:pt x="69" y="1"/>
                  </a:cubicBezTo>
                  <a:cubicBezTo>
                    <a:pt x="0" y="46"/>
                    <a:pt x="594" y="1233"/>
                    <a:pt x="1118" y="2466"/>
                  </a:cubicBezTo>
                  <a:cubicBezTo>
                    <a:pt x="1370" y="3059"/>
                    <a:pt x="1598" y="3675"/>
                    <a:pt x="1758" y="4155"/>
                  </a:cubicBezTo>
                  <a:cubicBezTo>
                    <a:pt x="1917" y="4611"/>
                    <a:pt x="2009" y="4931"/>
                    <a:pt x="2009" y="4931"/>
                  </a:cubicBezTo>
                  <a:cubicBezTo>
                    <a:pt x="2009" y="4931"/>
                    <a:pt x="2123" y="5250"/>
                    <a:pt x="2237" y="5707"/>
                  </a:cubicBezTo>
                  <a:cubicBezTo>
                    <a:pt x="2374" y="6186"/>
                    <a:pt x="2534" y="6825"/>
                    <a:pt x="2534" y="7464"/>
                  </a:cubicBezTo>
                  <a:cubicBezTo>
                    <a:pt x="2534" y="7784"/>
                    <a:pt x="2511" y="8104"/>
                    <a:pt x="2420" y="8378"/>
                  </a:cubicBezTo>
                  <a:cubicBezTo>
                    <a:pt x="2305" y="8651"/>
                    <a:pt x="2168" y="8880"/>
                    <a:pt x="2009" y="9062"/>
                  </a:cubicBezTo>
                  <a:cubicBezTo>
                    <a:pt x="1643" y="9382"/>
                    <a:pt x="1301" y="9473"/>
                    <a:pt x="1324" y="9519"/>
                  </a:cubicBezTo>
                  <a:cubicBezTo>
                    <a:pt x="1324" y="9523"/>
                    <a:pt x="1335" y="9525"/>
                    <a:pt x="1354" y="9525"/>
                  </a:cubicBezTo>
                  <a:cubicBezTo>
                    <a:pt x="1450" y="9525"/>
                    <a:pt x="1763" y="9464"/>
                    <a:pt x="2123" y="9199"/>
                  </a:cubicBezTo>
                  <a:cubicBezTo>
                    <a:pt x="2351" y="9039"/>
                    <a:pt x="2556" y="8788"/>
                    <a:pt x="2693" y="8492"/>
                  </a:cubicBezTo>
                  <a:cubicBezTo>
                    <a:pt x="2808" y="8172"/>
                    <a:pt x="2876" y="7830"/>
                    <a:pt x="2899" y="7487"/>
                  </a:cubicBezTo>
                  <a:cubicBezTo>
                    <a:pt x="2945" y="6780"/>
                    <a:pt x="2830" y="6095"/>
                    <a:pt x="2716" y="5593"/>
                  </a:cubicBezTo>
                  <a:cubicBezTo>
                    <a:pt x="2602" y="5113"/>
                    <a:pt x="2511" y="4771"/>
                    <a:pt x="2511" y="4771"/>
                  </a:cubicBezTo>
                  <a:cubicBezTo>
                    <a:pt x="2511" y="4771"/>
                    <a:pt x="2397" y="4452"/>
                    <a:pt x="2214" y="3995"/>
                  </a:cubicBezTo>
                  <a:cubicBezTo>
                    <a:pt x="2031" y="3516"/>
                    <a:pt x="1758" y="2899"/>
                    <a:pt x="1438" y="2306"/>
                  </a:cubicBezTo>
                  <a:cubicBezTo>
                    <a:pt x="851" y="1108"/>
                    <a:pt x="151" y="0"/>
                    <a:pt x="7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79" name="Google Shape;1206;p22">
              <a:extLst>
                <a:ext uri="{FF2B5EF4-FFF2-40B4-BE49-F238E27FC236}">
                  <a16:creationId xmlns:a16="http://schemas.microsoft.com/office/drawing/2014/main" id="{007A6170-0238-C6AF-3D52-486858E4BD5D}"/>
                </a:ext>
              </a:extLst>
            </p:cNvPr>
            <p:cNvSpPr/>
            <p:nvPr/>
          </p:nvSpPr>
          <p:spPr>
            <a:xfrm>
              <a:off x="6462575" y="3076900"/>
              <a:ext cx="655100" cy="354275"/>
            </a:xfrm>
            <a:custGeom>
              <a:avLst/>
              <a:gdLst/>
              <a:ahLst/>
              <a:cxnLst/>
              <a:rect l="l" t="t" r="r" b="b"/>
              <a:pathLst>
                <a:path w="26204" h="14171" extrusionOk="0">
                  <a:moveTo>
                    <a:pt x="14586" y="0"/>
                  </a:moveTo>
                  <a:lnTo>
                    <a:pt x="14586" y="0"/>
                  </a:lnTo>
                  <a:cubicBezTo>
                    <a:pt x="13330" y="731"/>
                    <a:pt x="11984" y="1849"/>
                    <a:pt x="10409" y="2717"/>
                  </a:cubicBezTo>
                  <a:cubicBezTo>
                    <a:pt x="8923" y="3551"/>
                    <a:pt x="6804" y="3614"/>
                    <a:pt x="4900" y="3614"/>
                  </a:cubicBezTo>
                  <a:cubicBezTo>
                    <a:pt x="4566" y="3614"/>
                    <a:pt x="4238" y="3612"/>
                    <a:pt x="3922" y="3612"/>
                  </a:cubicBezTo>
                  <a:cubicBezTo>
                    <a:pt x="2689" y="3612"/>
                    <a:pt x="1626" y="3641"/>
                    <a:pt x="1005" y="3926"/>
                  </a:cubicBezTo>
                  <a:cubicBezTo>
                    <a:pt x="617" y="4086"/>
                    <a:pt x="320" y="4360"/>
                    <a:pt x="137" y="4634"/>
                  </a:cubicBezTo>
                  <a:cubicBezTo>
                    <a:pt x="0" y="5250"/>
                    <a:pt x="92" y="5798"/>
                    <a:pt x="92" y="5798"/>
                  </a:cubicBezTo>
                  <a:cubicBezTo>
                    <a:pt x="92" y="5798"/>
                    <a:pt x="341" y="5266"/>
                    <a:pt x="1719" y="5266"/>
                  </a:cubicBezTo>
                  <a:cubicBezTo>
                    <a:pt x="1956" y="5266"/>
                    <a:pt x="2226" y="5282"/>
                    <a:pt x="2534" y="5319"/>
                  </a:cubicBezTo>
                  <a:cubicBezTo>
                    <a:pt x="4634" y="5547"/>
                    <a:pt x="7419" y="11025"/>
                    <a:pt x="9427" y="12988"/>
                  </a:cubicBezTo>
                  <a:cubicBezTo>
                    <a:pt x="10281" y="13822"/>
                    <a:pt x="11645" y="14171"/>
                    <a:pt x="13328" y="14171"/>
                  </a:cubicBezTo>
                  <a:cubicBezTo>
                    <a:pt x="15562" y="14171"/>
                    <a:pt x="18358" y="13557"/>
                    <a:pt x="21274" y="12646"/>
                  </a:cubicBezTo>
                  <a:cubicBezTo>
                    <a:pt x="24309" y="11687"/>
                    <a:pt x="25610" y="10409"/>
                    <a:pt x="26181" y="9541"/>
                  </a:cubicBezTo>
                  <a:cubicBezTo>
                    <a:pt x="26181" y="9473"/>
                    <a:pt x="26204" y="9427"/>
                    <a:pt x="26204" y="9427"/>
                  </a:cubicBezTo>
                  <a:cubicBezTo>
                    <a:pt x="25610" y="7624"/>
                    <a:pt x="24766" y="6026"/>
                    <a:pt x="23830" y="4657"/>
                  </a:cubicBezTo>
                  <a:lnTo>
                    <a:pt x="23830" y="4657"/>
                  </a:lnTo>
                  <a:cubicBezTo>
                    <a:pt x="24150" y="6232"/>
                    <a:pt x="24150" y="8583"/>
                    <a:pt x="21684" y="9610"/>
                  </a:cubicBezTo>
                  <a:cubicBezTo>
                    <a:pt x="19734" y="10429"/>
                    <a:pt x="17082" y="11068"/>
                    <a:pt x="14619" y="11068"/>
                  </a:cubicBezTo>
                  <a:cubicBezTo>
                    <a:pt x="12211" y="11068"/>
                    <a:pt x="9984" y="10458"/>
                    <a:pt x="8765" y="8811"/>
                  </a:cubicBezTo>
                  <a:cubicBezTo>
                    <a:pt x="6277" y="5478"/>
                    <a:pt x="7396" y="3744"/>
                    <a:pt x="8697" y="3630"/>
                  </a:cubicBezTo>
                  <a:cubicBezTo>
                    <a:pt x="9998" y="3538"/>
                    <a:pt x="13650" y="2328"/>
                    <a:pt x="13673" y="1484"/>
                  </a:cubicBezTo>
                  <a:cubicBezTo>
                    <a:pt x="13696" y="1142"/>
                    <a:pt x="14061" y="548"/>
                    <a:pt x="1458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0" name="Google Shape;1207;p22">
              <a:extLst>
                <a:ext uri="{FF2B5EF4-FFF2-40B4-BE49-F238E27FC236}">
                  <a16:creationId xmlns:a16="http://schemas.microsoft.com/office/drawing/2014/main" id="{423479ED-23EF-FCD4-D802-D6FD38012729}"/>
                </a:ext>
              </a:extLst>
            </p:cNvPr>
            <p:cNvSpPr/>
            <p:nvPr/>
          </p:nvSpPr>
          <p:spPr>
            <a:xfrm>
              <a:off x="6949900" y="3131575"/>
              <a:ext cx="35975" cy="28975"/>
            </a:xfrm>
            <a:custGeom>
              <a:avLst/>
              <a:gdLst/>
              <a:ahLst/>
              <a:cxnLst/>
              <a:rect l="l" t="t" r="r" b="b"/>
              <a:pathLst>
                <a:path w="1439" h="1159" extrusionOk="0">
                  <a:moveTo>
                    <a:pt x="363" y="1"/>
                  </a:moveTo>
                  <a:cubicBezTo>
                    <a:pt x="280" y="1"/>
                    <a:pt x="209" y="24"/>
                    <a:pt x="160" y="73"/>
                  </a:cubicBezTo>
                  <a:cubicBezTo>
                    <a:pt x="0" y="210"/>
                    <a:pt x="92" y="552"/>
                    <a:pt x="411" y="849"/>
                  </a:cubicBezTo>
                  <a:cubicBezTo>
                    <a:pt x="639" y="1044"/>
                    <a:pt x="901" y="1158"/>
                    <a:pt x="1091" y="1158"/>
                  </a:cubicBezTo>
                  <a:cubicBezTo>
                    <a:pt x="1168" y="1158"/>
                    <a:pt x="1232" y="1140"/>
                    <a:pt x="1278" y="1100"/>
                  </a:cubicBezTo>
                  <a:cubicBezTo>
                    <a:pt x="1438" y="963"/>
                    <a:pt x="1324" y="598"/>
                    <a:pt x="1027" y="324"/>
                  </a:cubicBezTo>
                  <a:cubicBezTo>
                    <a:pt x="806" y="119"/>
                    <a:pt x="552" y="1"/>
                    <a:pt x="36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1" name="Google Shape;1208;p22">
              <a:extLst>
                <a:ext uri="{FF2B5EF4-FFF2-40B4-BE49-F238E27FC236}">
                  <a16:creationId xmlns:a16="http://schemas.microsoft.com/office/drawing/2014/main" id="{48644E9F-80A1-37C2-B822-33B9A52CB3FF}"/>
                </a:ext>
              </a:extLst>
            </p:cNvPr>
            <p:cNvSpPr/>
            <p:nvPr/>
          </p:nvSpPr>
          <p:spPr>
            <a:xfrm>
              <a:off x="6919075" y="3106825"/>
              <a:ext cx="26275" cy="20725"/>
            </a:xfrm>
            <a:custGeom>
              <a:avLst/>
              <a:gdLst/>
              <a:ahLst/>
              <a:cxnLst/>
              <a:rect l="l" t="t" r="r" b="b"/>
              <a:pathLst>
                <a:path w="1051" h="829" extrusionOk="0">
                  <a:moveTo>
                    <a:pt x="250" y="0"/>
                  </a:moveTo>
                  <a:cubicBezTo>
                    <a:pt x="198" y="0"/>
                    <a:pt x="152" y="11"/>
                    <a:pt x="115" y="36"/>
                  </a:cubicBezTo>
                  <a:cubicBezTo>
                    <a:pt x="1" y="150"/>
                    <a:pt x="92" y="401"/>
                    <a:pt x="297" y="607"/>
                  </a:cubicBezTo>
                  <a:cubicBezTo>
                    <a:pt x="459" y="752"/>
                    <a:pt x="644" y="829"/>
                    <a:pt x="778" y="829"/>
                  </a:cubicBezTo>
                  <a:cubicBezTo>
                    <a:pt x="833" y="829"/>
                    <a:pt x="880" y="816"/>
                    <a:pt x="914" y="789"/>
                  </a:cubicBezTo>
                  <a:cubicBezTo>
                    <a:pt x="1051" y="675"/>
                    <a:pt x="959" y="424"/>
                    <a:pt x="731" y="218"/>
                  </a:cubicBezTo>
                  <a:cubicBezTo>
                    <a:pt x="581" y="85"/>
                    <a:pt x="394" y="0"/>
                    <a:pt x="25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2" name="Google Shape;1209;p22">
              <a:extLst>
                <a:ext uri="{FF2B5EF4-FFF2-40B4-BE49-F238E27FC236}">
                  <a16:creationId xmlns:a16="http://schemas.microsoft.com/office/drawing/2014/main" id="{AEDE2627-B707-3A82-A2F6-74E9F57D2687}"/>
                </a:ext>
              </a:extLst>
            </p:cNvPr>
            <p:cNvSpPr/>
            <p:nvPr/>
          </p:nvSpPr>
          <p:spPr>
            <a:xfrm>
              <a:off x="6104350" y="2399650"/>
              <a:ext cx="524300" cy="929225"/>
            </a:xfrm>
            <a:custGeom>
              <a:avLst/>
              <a:gdLst/>
              <a:ahLst/>
              <a:cxnLst/>
              <a:rect l="l" t="t" r="r" b="b"/>
              <a:pathLst>
                <a:path w="20972" h="37169" extrusionOk="0">
                  <a:moveTo>
                    <a:pt x="3857" y="1"/>
                  </a:moveTo>
                  <a:cubicBezTo>
                    <a:pt x="1888" y="1"/>
                    <a:pt x="0" y="1381"/>
                    <a:pt x="840" y="7894"/>
                  </a:cubicBezTo>
                  <a:cubicBezTo>
                    <a:pt x="1867" y="16043"/>
                    <a:pt x="9810" y="28848"/>
                    <a:pt x="11750" y="31359"/>
                  </a:cubicBezTo>
                  <a:cubicBezTo>
                    <a:pt x="13385" y="33500"/>
                    <a:pt x="15452" y="37168"/>
                    <a:pt x="17512" y="37168"/>
                  </a:cubicBezTo>
                  <a:cubicBezTo>
                    <a:pt x="17867" y="37168"/>
                    <a:pt x="18222" y="37059"/>
                    <a:pt x="18575" y="36814"/>
                  </a:cubicBezTo>
                  <a:cubicBezTo>
                    <a:pt x="20972" y="35148"/>
                    <a:pt x="8943" y="23096"/>
                    <a:pt x="5017" y="9446"/>
                  </a:cubicBezTo>
                  <a:cubicBezTo>
                    <a:pt x="3465" y="4082"/>
                    <a:pt x="5313" y="202"/>
                    <a:pt x="5313" y="202"/>
                  </a:cubicBezTo>
                  <a:cubicBezTo>
                    <a:pt x="4851" y="88"/>
                    <a:pt x="4352" y="1"/>
                    <a:pt x="3857"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3" name="Google Shape;1210;p22">
              <a:extLst>
                <a:ext uri="{FF2B5EF4-FFF2-40B4-BE49-F238E27FC236}">
                  <a16:creationId xmlns:a16="http://schemas.microsoft.com/office/drawing/2014/main" id="{02D3F1B1-C7B6-A800-E63E-8C7D9E89DE94}"/>
                </a:ext>
              </a:extLst>
            </p:cNvPr>
            <p:cNvSpPr/>
            <p:nvPr/>
          </p:nvSpPr>
          <p:spPr>
            <a:xfrm>
              <a:off x="6111625" y="2410050"/>
              <a:ext cx="483925" cy="918450"/>
            </a:xfrm>
            <a:custGeom>
              <a:avLst/>
              <a:gdLst/>
              <a:ahLst/>
              <a:cxnLst/>
              <a:rect l="l" t="t" r="r" b="b"/>
              <a:pathLst>
                <a:path w="19357" h="36738" extrusionOk="0">
                  <a:moveTo>
                    <a:pt x="2979" y="0"/>
                  </a:moveTo>
                  <a:cubicBezTo>
                    <a:pt x="2517" y="0"/>
                    <a:pt x="2059" y="75"/>
                    <a:pt x="1644" y="265"/>
                  </a:cubicBezTo>
                  <a:cubicBezTo>
                    <a:pt x="594" y="1201"/>
                    <a:pt x="1" y="3256"/>
                    <a:pt x="549" y="7478"/>
                  </a:cubicBezTo>
                  <a:cubicBezTo>
                    <a:pt x="1576" y="15627"/>
                    <a:pt x="9519" y="28432"/>
                    <a:pt x="11459" y="30943"/>
                  </a:cubicBezTo>
                  <a:cubicBezTo>
                    <a:pt x="13101" y="33083"/>
                    <a:pt x="15159" y="36737"/>
                    <a:pt x="17202" y="36737"/>
                  </a:cubicBezTo>
                  <a:cubicBezTo>
                    <a:pt x="17403" y="36737"/>
                    <a:pt x="17604" y="36702"/>
                    <a:pt x="17805" y="36626"/>
                  </a:cubicBezTo>
                  <a:cubicBezTo>
                    <a:pt x="19357" y="34435"/>
                    <a:pt x="7921" y="22680"/>
                    <a:pt x="4087" y="9441"/>
                  </a:cubicBezTo>
                  <a:cubicBezTo>
                    <a:pt x="2534" y="4077"/>
                    <a:pt x="4383" y="197"/>
                    <a:pt x="4383" y="197"/>
                  </a:cubicBezTo>
                  <a:cubicBezTo>
                    <a:pt x="3942" y="81"/>
                    <a:pt x="3459" y="0"/>
                    <a:pt x="297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4" name="Google Shape;1211;p22">
              <a:extLst>
                <a:ext uri="{FF2B5EF4-FFF2-40B4-BE49-F238E27FC236}">
                  <a16:creationId xmlns:a16="http://schemas.microsoft.com/office/drawing/2014/main" id="{056ED130-247D-5AD3-4DEA-2BD2A253D5EB}"/>
                </a:ext>
              </a:extLst>
            </p:cNvPr>
            <p:cNvSpPr/>
            <p:nvPr/>
          </p:nvSpPr>
          <p:spPr>
            <a:xfrm>
              <a:off x="6477400" y="3235325"/>
              <a:ext cx="59950" cy="69475"/>
            </a:xfrm>
            <a:custGeom>
              <a:avLst/>
              <a:gdLst/>
              <a:ahLst/>
              <a:cxnLst/>
              <a:rect l="l" t="t" r="r" b="b"/>
              <a:pathLst>
                <a:path w="2398" h="2779" extrusionOk="0">
                  <a:moveTo>
                    <a:pt x="753" y="1"/>
                  </a:moveTo>
                  <a:cubicBezTo>
                    <a:pt x="647" y="1"/>
                    <a:pt x="547" y="25"/>
                    <a:pt x="457" y="77"/>
                  </a:cubicBezTo>
                  <a:cubicBezTo>
                    <a:pt x="24" y="328"/>
                    <a:pt x="1" y="1104"/>
                    <a:pt x="412" y="1835"/>
                  </a:cubicBezTo>
                  <a:cubicBezTo>
                    <a:pt x="738" y="2414"/>
                    <a:pt x="1251" y="2779"/>
                    <a:pt x="1665" y="2779"/>
                  </a:cubicBezTo>
                  <a:cubicBezTo>
                    <a:pt x="1773" y="2779"/>
                    <a:pt x="1874" y="2754"/>
                    <a:pt x="1964" y="2702"/>
                  </a:cubicBezTo>
                  <a:cubicBezTo>
                    <a:pt x="2398" y="2451"/>
                    <a:pt x="2398" y="1675"/>
                    <a:pt x="1987" y="945"/>
                  </a:cubicBezTo>
                  <a:cubicBezTo>
                    <a:pt x="1661" y="365"/>
                    <a:pt x="1162" y="1"/>
                    <a:pt x="7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5" name="Google Shape;1212;p22">
              <a:extLst>
                <a:ext uri="{FF2B5EF4-FFF2-40B4-BE49-F238E27FC236}">
                  <a16:creationId xmlns:a16="http://schemas.microsoft.com/office/drawing/2014/main" id="{BB3A13AF-E972-3D49-9C58-5A6FB6885711}"/>
                </a:ext>
              </a:extLst>
            </p:cNvPr>
            <p:cNvSpPr/>
            <p:nvPr/>
          </p:nvSpPr>
          <p:spPr>
            <a:xfrm>
              <a:off x="6471125" y="3232475"/>
              <a:ext cx="59950" cy="69475"/>
            </a:xfrm>
            <a:custGeom>
              <a:avLst/>
              <a:gdLst/>
              <a:ahLst/>
              <a:cxnLst/>
              <a:rect l="l" t="t" r="r" b="b"/>
              <a:pathLst>
                <a:path w="2398" h="2779" extrusionOk="0">
                  <a:moveTo>
                    <a:pt x="753" y="1"/>
                  </a:moveTo>
                  <a:cubicBezTo>
                    <a:pt x="647" y="1"/>
                    <a:pt x="547" y="25"/>
                    <a:pt x="457" y="77"/>
                  </a:cubicBezTo>
                  <a:cubicBezTo>
                    <a:pt x="24" y="328"/>
                    <a:pt x="1" y="1104"/>
                    <a:pt x="412" y="1835"/>
                  </a:cubicBezTo>
                  <a:cubicBezTo>
                    <a:pt x="738" y="2414"/>
                    <a:pt x="1236" y="2778"/>
                    <a:pt x="1645" y="2778"/>
                  </a:cubicBezTo>
                  <a:cubicBezTo>
                    <a:pt x="1751" y="2778"/>
                    <a:pt x="1851" y="2754"/>
                    <a:pt x="1941" y="2702"/>
                  </a:cubicBezTo>
                  <a:cubicBezTo>
                    <a:pt x="2375" y="2451"/>
                    <a:pt x="2397" y="1675"/>
                    <a:pt x="1987" y="944"/>
                  </a:cubicBezTo>
                  <a:cubicBezTo>
                    <a:pt x="1661" y="365"/>
                    <a:pt x="1162" y="1"/>
                    <a:pt x="753"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6" name="Google Shape;1213;p22">
              <a:extLst>
                <a:ext uri="{FF2B5EF4-FFF2-40B4-BE49-F238E27FC236}">
                  <a16:creationId xmlns:a16="http://schemas.microsoft.com/office/drawing/2014/main" id="{C3D44184-D2AD-0659-6E99-6A5273C03430}"/>
                </a:ext>
              </a:extLst>
            </p:cNvPr>
            <p:cNvSpPr/>
            <p:nvPr/>
          </p:nvSpPr>
          <p:spPr>
            <a:xfrm>
              <a:off x="6477975" y="3246950"/>
              <a:ext cx="53100" cy="55000"/>
            </a:xfrm>
            <a:custGeom>
              <a:avLst/>
              <a:gdLst/>
              <a:ahLst/>
              <a:cxnLst/>
              <a:rect l="l" t="t" r="r" b="b"/>
              <a:pathLst>
                <a:path w="2124" h="2200" extrusionOk="0">
                  <a:moveTo>
                    <a:pt x="1439" y="0"/>
                  </a:moveTo>
                  <a:lnTo>
                    <a:pt x="1439" y="0"/>
                  </a:lnTo>
                  <a:cubicBezTo>
                    <a:pt x="1713" y="639"/>
                    <a:pt x="1644" y="1256"/>
                    <a:pt x="1279" y="1461"/>
                  </a:cubicBezTo>
                  <a:cubicBezTo>
                    <a:pt x="1188" y="1512"/>
                    <a:pt x="1088" y="1537"/>
                    <a:pt x="983" y="1537"/>
                  </a:cubicBezTo>
                  <a:cubicBezTo>
                    <a:pt x="668" y="1537"/>
                    <a:pt x="309" y="1318"/>
                    <a:pt x="1" y="959"/>
                  </a:cubicBezTo>
                  <a:lnTo>
                    <a:pt x="1" y="959"/>
                  </a:lnTo>
                  <a:cubicBezTo>
                    <a:pt x="46" y="1050"/>
                    <a:pt x="92" y="1164"/>
                    <a:pt x="138" y="1256"/>
                  </a:cubicBezTo>
                  <a:cubicBezTo>
                    <a:pt x="464" y="1835"/>
                    <a:pt x="962" y="2199"/>
                    <a:pt x="1371" y="2199"/>
                  </a:cubicBezTo>
                  <a:cubicBezTo>
                    <a:pt x="1477" y="2199"/>
                    <a:pt x="1577" y="2175"/>
                    <a:pt x="1667" y="2123"/>
                  </a:cubicBezTo>
                  <a:cubicBezTo>
                    <a:pt x="2101" y="1872"/>
                    <a:pt x="2123" y="1096"/>
                    <a:pt x="1713" y="365"/>
                  </a:cubicBezTo>
                  <a:cubicBezTo>
                    <a:pt x="1644" y="228"/>
                    <a:pt x="1553" y="114"/>
                    <a:pt x="143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7" name="Google Shape;1214;p22">
              <a:extLst>
                <a:ext uri="{FF2B5EF4-FFF2-40B4-BE49-F238E27FC236}">
                  <a16:creationId xmlns:a16="http://schemas.microsoft.com/office/drawing/2014/main" id="{A1FA81B7-6DE8-5A6A-38BA-31FEDE3F8DF8}"/>
                </a:ext>
              </a:extLst>
            </p:cNvPr>
            <p:cNvSpPr/>
            <p:nvPr/>
          </p:nvSpPr>
          <p:spPr>
            <a:xfrm>
              <a:off x="6116200" y="2403550"/>
              <a:ext cx="463375" cy="932425"/>
            </a:xfrm>
            <a:custGeom>
              <a:avLst/>
              <a:gdLst/>
              <a:ahLst/>
              <a:cxnLst/>
              <a:rect l="l" t="t" r="r" b="b"/>
              <a:pathLst>
                <a:path w="18535" h="37297" extrusionOk="0">
                  <a:moveTo>
                    <a:pt x="15179" y="29787"/>
                  </a:moveTo>
                  <a:lnTo>
                    <a:pt x="15179" y="29787"/>
                  </a:lnTo>
                  <a:cubicBezTo>
                    <a:pt x="15179" y="29788"/>
                    <a:pt x="15261" y="29918"/>
                    <a:pt x="15424" y="30137"/>
                  </a:cubicBezTo>
                  <a:lnTo>
                    <a:pt x="15424" y="30137"/>
                  </a:lnTo>
                  <a:cubicBezTo>
                    <a:pt x="15266" y="29907"/>
                    <a:pt x="15179" y="29788"/>
                    <a:pt x="15179" y="29787"/>
                  </a:cubicBezTo>
                  <a:close/>
                  <a:moveTo>
                    <a:pt x="2509" y="1"/>
                  </a:moveTo>
                  <a:cubicBezTo>
                    <a:pt x="2418" y="24"/>
                    <a:pt x="2282" y="47"/>
                    <a:pt x="2100" y="115"/>
                  </a:cubicBezTo>
                  <a:cubicBezTo>
                    <a:pt x="1735" y="252"/>
                    <a:pt x="1233" y="571"/>
                    <a:pt x="845" y="1187"/>
                  </a:cubicBezTo>
                  <a:cubicBezTo>
                    <a:pt x="457" y="1804"/>
                    <a:pt x="206" y="2671"/>
                    <a:pt x="115" y="3675"/>
                  </a:cubicBezTo>
                  <a:cubicBezTo>
                    <a:pt x="0" y="4680"/>
                    <a:pt x="46" y="5821"/>
                    <a:pt x="183" y="7031"/>
                  </a:cubicBezTo>
                  <a:cubicBezTo>
                    <a:pt x="320" y="8263"/>
                    <a:pt x="548" y="9587"/>
                    <a:pt x="891" y="10957"/>
                  </a:cubicBezTo>
                  <a:cubicBezTo>
                    <a:pt x="1233" y="12326"/>
                    <a:pt x="1644" y="13764"/>
                    <a:pt x="2215" y="15202"/>
                  </a:cubicBezTo>
                  <a:cubicBezTo>
                    <a:pt x="2511" y="15910"/>
                    <a:pt x="2831" y="16617"/>
                    <a:pt x="3150" y="17348"/>
                  </a:cubicBezTo>
                  <a:cubicBezTo>
                    <a:pt x="3470" y="18078"/>
                    <a:pt x="3767" y="18809"/>
                    <a:pt x="4155" y="19539"/>
                  </a:cubicBezTo>
                  <a:cubicBezTo>
                    <a:pt x="4520" y="20247"/>
                    <a:pt x="4908" y="20977"/>
                    <a:pt x="5273" y="21707"/>
                  </a:cubicBezTo>
                  <a:cubicBezTo>
                    <a:pt x="5661" y="22438"/>
                    <a:pt x="6095" y="23122"/>
                    <a:pt x="6506" y="23853"/>
                  </a:cubicBezTo>
                  <a:cubicBezTo>
                    <a:pt x="6917" y="24560"/>
                    <a:pt x="7327" y="25268"/>
                    <a:pt x="7761" y="25953"/>
                  </a:cubicBezTo>
                  <a:cubicBezTo>
                    <a:pt x="8195" y="26660"/>
                    <a:pt x="8628" y="27345"/>
                    <a:pt x="9062" y="28030"/>
                  </a:cubicBezTo>
                  <a:cubicBezTo>
                    <a:pt x="9929" y="29377"/>
                    <a:pt x="10774" y="30746"/>
                    <a:pt x="11619" y="32024"/>
                  </a:cubicBezTo>
                  <a:cubicBezTo>
                    <a:pt x="12486" y="33303"/>
                    <a:pt x="13376" y="34512"/>
                    <a:pt x="14335" y="35562"/>
                  </a:cubicBezTo>
                  <a:cubicBezTo>
                    <a:pt x="14814" y="36087"/>
                    <a:pt x="15293" y="36589"/>
                    <a:pt x="15887" y="36955"/>
                  </a:cubicBezTo>
                  <a:cubicBezTo>
                    <a:pt x="16024" y="37046"/>
                    <a:pt x="16206" y="37092"/>
                    <a:pt x="16343" y="37183"/>
                  </a:cubicBezTo>
                  <a:cubicBezTo>
                    <a:pt x="16435" y="37206"/>
                    <a:pt x="16526" y="37229"/>
                    <a:pt x="16594" y="37251"/>
                  </a:cubicBezTo>
                  <a:cubicBezTo>
                    <a:pt x="16686" y="37274"/>
                    <a:pt x="16777" y="37297"/>
                    <a:pt x="16868" y="37297"/>
                  </a:cubicBezTo>
                  <a:cubicBezTo>
                    <a:pt x="16937" y="37297"/>
                    <a:pt x="17028" y="37297"/>
                    <a:pt x="17119" y="37274"/>
                  </a:cubicBezTo>
                  <a:lnTo>
                    <a:pt x="17371" y="37229"/>
                  </a:lnTo>
                  <a:cubicBezTo>
                    <a:pt x="17530" y="37160"/>
                    <a:pt x="17690" y="37069"/>
                    <a:pt x="17804" y="36977"/>
                  </a:cubicBezTo>
                  <a:cubicBezTo>
                    <a:pt x="17941" y="36863"/>
                    <a:pt x="18055" y="36749"/>
                    <a:pt x="18147" y="36635"/>
                  </a:cubicBezTo>
                  <a:cubicBezTo>
                    <a:pt x="18192" y="36589"/>
                    <a:pt x="18261" y="36544"/>
                    <a:pt x="18306" y="36475"/>
                  </a:cubicBezTo>
                  <a:cubicBezTo>
                    <a:pt x="18352" y="36407"/>
                    <a:pt x="18398" y="36338"/>
                    <a:pt x="18421" y="36247"/>
                  </a:cubicBezTo>
                  <a:cubicBezTo>
                    <a:pt x="18535" y="35927"/>
                    <a:pt x="18466" y="35631"/>
                    <a:pt x="18421" y="35357"/>
                  </a:cubicBezTo>
                  <a:cubicBezTo>
                    <a:pt x="18261" y="34786"/>
                    <a:pt x="18032" y="34307"/>
                    <a:pt x="17827" y="33850"/>
                  </a:cubicBezTo>
                  <a:cubicBezTo>
                    <a:pt x="17348" y="32960"/>
                    <a:pt x="16891" y="32230"/>
                    <a:pt x="16480" y="31636"/>
                  </a:cubicBezTo>
                  <a:cubicBezTo>
                    <a:pt x="16092" y="31043"/>
                    <a:pt x="15750" y="30586"/>
                    <a:pt x="15522" y="30267"/>
                  </a:cubicBezTo>
                  <a:cubicBezTo>
                    <a:pt x="15486" y="30221"/>
                    <a:pt x="15454" y="30177"/>
                    <a:pt x="15424" y="30137"/>
                  </a:cubicBezTo>
                  <a:lnTo>
                    <a:pt x="15424" y="30137"/>
                  </a:lnTo>
                  <a:cubicBezTo>
                    <a:pt x="15639" y="30451"/>
                    <a:pt x="15987" y="30972"/>
                    <a:pt x="16435" y="31682"/>
                  </a:cubicBezTo>
                  <a:cubicBezTo>
                    <a:pt x="16800" y="32275"/>
                    <a:pt x="17256" y="33029"/>
                    <a:pt x="17690" y="33919"/>
                  </a:cubicBezTo>
                  <a:cubicBezTo>
                    <a:pt x="17896" y="34375"/>
                    <a:pt x="18124" y="34855"/>
                    <a:pt x="18238" y="35380"/>
                  </a:cubicBezTo>
                  <a:cubicBezTo>
                    <a:pt x="18284" y="35654"/>
                    <a:pt x="18329" y="35950"/>
                    <a:pt x="18238" y="36179"/>
                  </a:cubicBezTo>
                  <a:cubicBezTo>
                    <a:pt x="18238" y="36247"/>
                    <a:pt x="18192" y="36293"/>
                    <a:pt x="18147" y="36338"/>
                  </a:cubicBezTo>
                  <a:cubicBezTo>
                    <a:pt x="18101" y="36407"/>
                    <a:pt x="18055" y="36452"/>
                    <a:pt x="18010" y="36498"/>
                  </a:cubicBezTo>
                  <a:cubicBezTo>
                    <a:pt x="17896" y="36612"/>
                    <a:pt x="17804" y="36726"/>
                    <a:pt x="17667" y="36795"/>
                  </a:cubicBezTo>
                  <a:cubicBezTo>
                    <a:pt x="17459" y="36982"/>
                    <a:pt x="17208" y="37065"/>
                    <a:pt x="16946" y="37065"/>
                  </a:cubicBezTo>
                  <a:cubicBezTo>
                    <a:pt x="16635" y="37065"/>
                    <a:pt x="16309" y="36948"/>
                    <a:pt x="16024" y="36749"/>
                  </a:cubicBezTo>
                  <a:cubicBezTo>
                    <a:pt x="15476" y="36407"/>
                    <a:pt x="14997" y="35905"/>
                    <a:pt x="14540" y="35380"/>
                  </a:cubicBezTo>
                  <a:cubicBezTo>
                    <a:pt x="13604" y="34330"/>
                    <a:pt x="12760" y="33120"/>
                    <a:pt x="11892" y="31842"/>
                  </a:cubicBezTo>
                  <a:cubicBezTo>
                    <a:pt x="11048" y="30564"/>
                    <a:pt x="10203" y="29217"/>
                    <a:pt x="9359" y="27847"/>
                  </a:cubicBezTo>
                  <a:cubicBezTo>
                    <a:pt x="8925" y="27163"/>
                    <a:pt x="8491" y="26455"/>
                    <a:pt x="8058" y="25770"/>
                  </a:cubicBezTo>
                  <a:cubicBezTo>
                    <a:pt x="7624" y="25085"/>
                    <a:pt x="7236" y="24355"/>
                    <a:pt x="6825" y="23647"/>
                  </a:cubicBezTo>
                  <a:cubicBezTo>
                    <a:pt x="6414" y="22940"/>
                    <a:pt x="5981" y="22255"/>
                    <a:pt x="5593" y="21548"/>
                  </a:cubicBezTo>
                  <a:cubicBezTo>
                    <a:pt x="5205" y="20817"/>
                    <a:pt x="4839" y="20087"/>
                    <a:pt x="4474" y="19379"/>
                  </a:cubicBezTo>
                  <a:cubicBezTo>
                    <a:pt x="4086" y="18672"/>
                    <a:pt x="3789" y="17918"/>
                    <a:pt x="3470" y="17211"/>
                  </a:cubicBezTo>
                  <a:cubicBezTo>
                    <a:pt x="3150" y="16480"/>
                    <a:pt x="2808" y="15773"/>
                    <a:pt x="2511" y="15065"/>
                  </a:cubicBezTo>
                  <a:cubicBezTo>
                    <a:pt x="1963" y="13650"/>
                    <a:pt x="1507" y="12235"/>
                    <a:pt x="1142" y="10888"/>
                  </a:cubicBezTo>
                  <a:cubicBezTo>
                    <a:pt x="799" y="9541"/>
                    <a:pt x="525" y="8218"/>
                    <a:pt x="389" y="7008"/>
                  </a:cubicBezTo>
                  <a:cubicBezTo>
                    <a:pt x="229" y="5798"/>
                    <a:pt x="160" y="4680"/>
                    <a:pt x="252" y="3698"/>
                  </a:cubicBezTo>
                  <a:cubicBezTo>
                    <a:pt x="320" y="2694"/>
                    <a:pt x="548" y="1849"/>
                    <a:pt x="891" y="1233"/>
                  </a:cubicBezTo>
                  <a:cubicBezTo>
                    <a:pt x="1256" y="617"/>
                    <a:pt x="1758" y="274"/>
                    <a:pt x="2100" y="137"/>
                  </a:cubicBezTo>
                  <a:cubicBezTo>
                    <a:pt x="2282" y="47"/>
                    <a:pt x="2418" y="24"/>
                    <a:pt x="25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8" name="Google Shape;1215;p22">
              <a:extLst>
                <a:ext uri="{FF2B5EF4-FFF2-40B4-BE49-F238E27FC236}">
                  <a16:creationId xmlns:a16="http://schemas.microsoft.com/office/drawing/2014/main" id="{2916B277-F4E6-97B9-B95A-414CFE44D568}"/>
                </a:ext>
              </a:extLst>
            </p:cNvPr>
            <p:cNvSpPr/>
            <p:nvPr/>
          </p:nvSpPr>
          <p:spPr>
            <a:xfrm>
              <a:off x="6365200" y="2482325"/>
              <a:ext cx="471725" cy="682550"/>
            </a:xfrm>
            <a:custGeom>
              <a:avLst/>
              <a:gdLst/>
              <a:ahLst/>
              <a:cxnLst/>
              <a:rect l="l" t="t" r="r" b="b"/>
              <a:pathLst>
                <a:path w="18869" h="27302" extrusionOk="0">
                  <a:moveTo>
                    <a:pt x="7122" y="1"/>
                  </a:moveTo>
                  <a:cubicBezTo>
                    <a:pt x="5913" y="1"/>
                    <a:pt x="4593" y="597"/>
                    <a:pt x="3918" y="1346"/>
                  </a:cubicBezTo>
                  <a:cubicBezTo>
                    <a:pt x="2914" y="2442"/>
                    <a:pt x="2412" y="3994"/>
                    <a:pt x="2686" y="5386"/>
                  </a:cubicBezTo>
                  <a:cubicBezTo>
                    <a:pt x="3142" y="7737"/>
                    <a:pt x="4443" y="9837"/>
                    <a:pt x="5425" y="12005"/>
                  </a:cubicBezTo>
                  <a:cubicBezTo>
                    <a:pt x="6634" y="14767"/>
                    <a:pt x="8072" y="16479"/>
                    <a:pt x="9533" y="19150"/>
                  </a:cubicBezTo>
                  <a:cubicBezTo>
                    <a:pt x="8004" y="18282"/>
                    <a:pt x="6018" y="17506"/>
                    <a:pt x="4375" y="16867"/>
                  </a:cubicBezTo>
                  <a:cubicBezTo>
                    <a:pt x="3978" y="16710"/>
                    <a:pt x="3577" y="16637"/>
                    <a:pt x="3193" y="16637"/>
                  </a:cubicBezTo>
                  <a:cubicBezTo>
                    <a:pt x="1410" y="16637"/>
                    <a:pt x="0" y="18199"/>
                    <a:pt x="1202" y="20040"/>
                  </a:cubicBezTo>
                  <a:cubicBezTo>
                    <a:pt x="2206" y="21546"/>
                    <a:pt x="3850" y="23007"/>
                    <a:pt x="5288" y="24194"/>
                  </a:cubicBezTo>
                  <a:cubicBezTo>
                    <a:pt x="7314" y="25892"/>
                    <a:pt x="10251" y="27302"/>
                    <a:pt x="12859" y="27302"/>
                  </a:cubicBezTo>
                  <a:cubicBezTo>
                    <a:pt x="14600" y="27302"/>
                    <a:pt x="16193" y="26674"/>
                    <a:pt x="17271" y="25084"/>
                  </a:cubicBezTo>
                  <a:cubicBezTo>
                    <a:pt x="18869" y="22733"/>
                    <a:pt x="17887" y="19173"/>
                    <a:pt x="17203" y="16685"/>
                  </a:cubicBezTo>
                  <a:cubicBezTo>
                    <a:pt x="16107" y="12599"/>
                    <a:pt x="14372" y="8559"/>
                    <a:pt x="12204" y="4793"/>
                  </a:cubicBezTo>
                  <a:cubicBezTo>
                    <a:pt x="11496" y="3560"/>
                    <a:pt x="10743" y="2236"/>
                    <a:pt x="9670" y="1209"/>
                  </a:cubicBezTo>
                  <a:cubicBezTo>
                    <a:pt x="9442" y="981"/>
                    <a:pt x="9168" y="730"/>
                    <a:pt x="8871" y="524"/>
                  </a:cubicBezTo>
                  <a:cubicBezTo>
                    <a:pt x="8552" y="319"/>
                    <a:pt x="8232" y="159"/>
                    <a:pt x="7890" y="91"/>
                  </a:cubicBezTo>
                  <a:cubicBezTo>
                    <a:pt x="7645" y="29"/>
                    <a:pt x="7386" y="1"/>
                    <a:pt x="7122" y="1"/>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89" name="Google Shape;1216;p22">
              <a:extLst>
                <a:ext uri="{FF2B5EF4-FFF2-40B4-BE49-F238E27FC236}">
                  <a16:creationId xmlns:a16="http://schemas.microsoft.com/office/drawing/2014/main" id="{35C49D19-BF33-D055-52F5-E3D59178739E}"/>
                </a:ext>
              </a:extLst>
            </p:cNvPr>
            <p:cNvSpPr/>
            <p:nvPr/>
          </p:nvSpPr>
          <p:spPr>
            <a:xfrm>
              <a:off x="6367275" y="2692300"/>
              <a:ext cx="469650" cy="472575"/>
            </a:xfrm>
            <a:custGeom>
              <a:avLst/>
              <a:gdLst/>
              <a:ahLst/>
              <a:cxnLst/>
              <a:rect l="l" t="t" r="r" b="b"/>
              <a:pathLst>
                <a:path w="18786" h="18903" extrusionOk="0">
                  <a:moveTo>
                    <a:pt x="14015" y="0"/>
                  </a:moveTo>
                  <a:cubicBezTo>
                    <a:pt x="11527" y="982"/>
                    <a:pt x="7350" y="2808"/>
                    <a:pt x="5365" y="3675"/>
                  </a:cubicBezTo>
                  <a:cubicBezTo>
                    <a:pt x="5753" y="4565"/>
                    <a:pt x="6163" y="5341"/>
                    <a:pt x="6620" y="6094"/>
                  </a:cubicBezTo>
                  <a:cubicBezTo>
                    <a:pt x="8244" y="5418"/>
                    <a:pt x="10805" y="4473"/>
                    <a:pt x="11746" y="4473"/>
                  </a:cubicBezTo>
                  <a:cubicBezTo>
                    <a:pt x="11757" y="4473"/>
                    <a:pt x="11768" y="4474"/>
                    <a:pt x="11778" y="4474"/>
                  </a:cubicBezTo>
                  <a:cubicBezTo>
                    <a:pt x="13171" y="4542"/>
                    <a:pt x="14723" y="8423"/>
                    <a:pt x="14358" y="10135"/>
                  </a:cubicBezTo>
                  <a:cubicBezTo>
                    <a:pt x="14281" y="10504"/>
                    <a:pt x="13907" y="10650"/>
                    <a:pt x="13367" y="10650"/>
                  </a:cubicBezTo>
                  <a:cubicBezTo>
                    <a:pt x="12141" y="10650"/>
                    <a:pt x="10055" y="9899"/>
                    <a:pt x="8629" y="9313"/>
                  </a:cubicBezTo>
                  <a:lnTo>
                    <a:pt x="8629" y="9313"/>
                  </a:lnTo>
                  <a:cubicBezTo>
                    <a:pt x="8902" y="9769"/>
                    <a:pt x="9176" y="10226"/>
                    <a:pt x="9450" y="10751"/>
                  </a:cubicBezTo>
                  <a:cubicBezTo>
                    <a:pt x="8971" y="10477"/>
                    <a:pt x="8446" y="10203"/>
                    <a:pt x="7898" y="9952"/>
                  </a:cubicBezTo>
                  <a:lnTo>
                    <a:pt x="7898" y="9952"/>
                  </a:lnTo>
                  <a:cubicBezTo>
                    <a:pt x="7899" y="9952"/>
                    <a:pt x="13194" y="13193"/>
                    <a:pt x="13673" y="15065"/>
                  </a:cubicBezTo>
                  <a:cubicBezTo>
                    <a:pt x="13932" y="16030"/>
                    <a:pt x="13323" y="16716"/>
                    <a:pt x="12012" y="16716"/>
                  </a:cubicBezTo>
                  <a:cubicBezTo>
                    <a:pt x="10781" y="16716"/>
                    <a:pt x="8930" y="16110"/>
                    <a:pt x="6597" y="14563"/>
                  </a:cubicBezTo>
                  <a:cubicBezTo>
                    <a:pt x="2420" y="11778"/>
                    <a:pt x="4337" y="9404"/>
                    <a:pt x="4931" y="8719"/>
                  </a:cubicBezTo>
                  <a:cubicBezTo>
                    <a:pt x="4817" y="8674"/>
                    <a:pt x="4703" y="8628"/>
                    <a:pt x="4589" y="8582"/>
                  </a:cubicBezTo>
                  <a:cubicBezTo>
                    <a:pt x="4132" y="8491"/>
                    <a:pt x="3470" y="8377"/>
                    <a:pt x="2717" y="8263"/>
                  </a:cubicBezTo>
                  <a:cubicBezTo>
                    <a:pt x="1142" y="8468"/>
                    <a:pt x="1" y="9929"/>
                    <a:pt x="1119" y="11641"/>
                  </a:cubicBezTo>
                  <a:cubicBezTo>
                    <a:pt x="2123" y="13147"/>
                    <a:pt x="3767" y="14608"/>
                    <a:pt x="5205" y="15795"/>
                  </a:cubicBezTo>
                  <a:cubicBezTo>
                    <a:pt x="7231" y="17493"/>
                    <a:pt x="10168" y="18903"/>
                    <a:pt x="12776" y="18903"/>
                  </a:cubicBezTo>
                  <a:cubicBezTo>
                    <a:pt x="14517" y="18903"/>
                    <a:pt x="16110" y="18275"/>
                    <a:pt x="17188" y="16685"/>
                  </a:cubicBezTo>
                  <a:cubicBezTo>
                    <a:pt x="18786" y="14334"/>
                    <a:pt x="17804" y="10774"/>
                    <a:pt x="17120" y="8286"/>
                  </a:cubicBezTo>
                  <a:cubicBezTo>
                    <a:pt x="16366" y="5478"/>
                    <a:pt x="15316" y="2693"/>
                    <a:pt x="1401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0" name="Google Shape;1217;p22">
              <a:extLst>
                <a:ext uri="{FF2B5EF4-FFF2-40B4-BE49-F238E27FC236}">
                  <a16:creationId xmlns:a16="http://schemas.microsoft.com/office/drawing/2014/main" id="{3AA3E7D3-5239-6810-B62A-46A3EF489AFA}"/>
                </a:ext>
              </a:extLst>
            </p:cNvPr>
            <p:cNvSpPr/>
            <p:nvPr/>
          </p:nvSpPr>
          <p:spPr>
            <a:xfrm>
              <a:off x="6596675" y="2958275"/>
              <a:ext cx="97600" cy="48575"/>
            </a:xfrm>
            <a:custGeom>
              <a:avLst/>
              <a:gdLst/>
              <a:ahLst/>
              <a:cxnLst/>
              <a:rect l="l" t="t" r="r" b="b"/>
              <a:pathLst>
                <a:path w="3904" h="1943" extrusionOk="0">
                  <a:moveTo>
                    <a:pt x="100" y="0"/>
                  </a:moveTo>
                  <a:cubicBezTo>
                    <a:pt x="55" y="0"/>
                    <a:pt x="28" y="7"/>
                    <a:pt x="23" y="20"/>
                  </a:cubicBezTo>
                  <a:cubicBezTo>
                    <a:pt x="0" y="66"/>
                    <a:pt x="503" y="294"/>
                    <a:pt x="1005" y="523"/>
                  </a:cubicBezTo>
                  <a:cubicBezTo>
                    <a:pt x="1507" y="751"/>
                    <a:pt x="1986" y="979"/>
                    <a:pt x="1986" y="979"/>
                  </a:cubicBezTo>
                  <a:cubicBezTo>
                    <a:pt x="1986" y="979"/>
                    <a:pt x="2100" y="1025"/>
                    <a:pt x="2283" y="1116"/>
                  </a:cubicBezTo>
                  <a:cubicBezTo>
                    <a:pt x="2488" y="1185"/>
                    <a:pt x="2717" y="1299"/>
                    <a:pt x="2945" y="1413"/>
                  </a:cubicBezTo>
                  <a:cubicBezTo>
                    <a:pt x="3082" y="1458"/>
                    <a:pt x="3173" y="1527"/>
                    <a:pt x="3287" y="1595"/>
                  </a:cubicBezTo>
                  <a:cubicBezTo>
                    <a:pt x="3401" y="1664"/>
                    <a:pt x="3493" y="1710"/>
                    <a:pt x="3561" y="1778"/>
                  </a:cubicBezTo>
                  <a:cubicBezTo>
                    <a:pt x="3700" y="1877"/>
                    <a:pt x="3805" y="1942"/>
                    <a:pt x="3845" y="1942"/>
                  </a:cubicBezTo>
                  <a:cubicBezTo>
                    <a:pt x="3850" y="1942"/>
                    <a:pt x="3855" y="1941"/>
                    <a:pt x="3858" y="1938"/>
                  </a:cubicBezTo>
                  <a:cubicBezTo>
                    <a:pt x="3904" y="1938"/>
                    <a:pt x="3835" y="1824"/>
                    <a:pt x="3721" y="1664"/>
                  </a:cubicBezTo>
                  <a:cubicBezTo>
                    <a:pt x="3652" y="1573"/>
                    <a:pt x="3584" y="1481"/>
                    <a:pt x="3493" y="1413"/>
                  </a:cubicBezTo>
                  <a:cubicBezTo>
                    <a:pt x="3379" y="1322"/>
                    <a:pt x="3287" y="1207"/>
                    <a:pt x="3173" y="1139"/>
                  </a:cubicBezTo>
                  <a:cubicBezTo>
                    <a:pt x="2945" y="979"/>
                    <a:pt x="2717" y="842"/>
                    <a:pt x="2534" y="728"/>
                  </a:cubicBezTo>
                  <a:cubicBezTo>
                    <a:pt x="2351" y="637"/>
                    <a:pt x="2214" y="568"/>
                    <a:pt x="2214" y="568"/>
                  </a:cubicBezTo>
                  <a:cubicBezTo>
                    <a:pt x="2214" y="568"/>
                    <a:pt x="1689" y="363"/>
                    <a:pt x="1142" y="226"/>
                  </a:cubicBezTo>
                  <a:cubicBezTo>
                    <a:pt x="723" y="99"/>
                    <a:pt x="276" y="0"/>
                    <a:pt x="10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1" name="Google Shape;1218;p22">
              <a:extLst>
                <a:ext uri="{FF2B5EF4-FFF2-40B4-BE49-F238E27FC236}">
                  <a16:creationId xmlns:a16="http://schemas.microsoft.com/office/drawing/2014/main" id="{792A6E82-74A5-9612-3B93-7FBA1B5B7C97}"/>
                </a:ext>
              </a:extLst>
            </p:cNvPr>
            <p:cNvSpPr/>
            <p:nvPr/>
          </p:nvSpPr>
          <p:spPr>
            <a:xfrm>
              <a:off x="6408925" y="2473725"/>
              <a:ext cx="362375" cy="351550"/>
            </a:xfrm>
            <a:custGeom>
              <a:avLst/>
              <a:gdLst/>
              <a:ahLst/>
              <a:cxnLst/>
              <a:rect l="l" t="t" r="r" b="b"/>
              <a:pathLst>
                <a:path w="14495" h="14062" extrusionOk="0">
                  <a:moveTo>
                    <a:pt x="5657" y="1"/>
                  </a:moveTo>
                  <a:cubicBezTo>
                    <a:pt x="4231" y="1"/>
                    <a:pt x="2685" y="997"/>
                    <a:pt x="1850" y="1873"/>
                  </a:cubicBezTo>
                  <a:cubicBezTo>
                    <a:pt x="708" y="3082"/>
                    <a:pt x="1" y="4406"/>
                    <a:pt x="320" y="5936"/>
                  </a:cubicBezTo>
                  <a:cubicBezTo>
                    <a:pt x="845" y="8560"/>
                    <a:pt x="2352" y="10889"/>
                    <a:pt x="3470" y="13308"/>
                  </a:cubicBezTo>
                  <a:cubicBezTo>
                    <a:pt x="3584" y="13582"/>
                    <a:pt x="3699" y="13810"/>
                    <a:pt x="3813" y="14061"/>
                  </a:cubicBezTo>
                  <a:cubicBezTo>
                    <a:pt x="5319" y="13399"/>
                    <a:pt x="9587" y="11710"/>
                    <a:pt x="14495" y="11619"/>
                  </a:cubicBezTo>
                  <a:cubicBezTo>
                    <a:pt x="13536" y="9473"/>
                    <a:pt x="12441" y="7351"/>
                    <a:pt x="11231" y="5319"/>
                  </a:cubicBezTo>
                  <a:cubicBezTo>
                    <a:pt x="10409" y="3950"/>
                    <a:pt x="9542" y="2489"/>
                    <a:pt x="8309" y="1325"/>
                  </a:cubicBezTo>
                  <a:cubicBezTo>
                    <a:pt x="8058" y="1051"/>
                    <a:pt x="7739" y="800"/>
                    <a:pt x="7373" y="572"/>
                  </a:cubicBezTo>
                  <a:cubicBezTo>
                    <a:pt x="7031" y="343"/>
                    <a:pt x="6643" y="161"/>
                    <a:pt x="6278" y="69"/>
                  </a:cubicBezTo>
                  <a:cubicBezTo>
                    <a:pt x="6075" y="23"/>
                    <a:pt x="5868" y="1"/>
                    <a:pt x="5657"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2" name="Google Shape;1219;p22">
              <a:extLst>
                <a:ext uri="{FF2B5EF4-FFF2-40B4-BE49-F238E27FC236}">
                  <a16:creationId xmlns:a16="http://schemas.microsoft.com/office/drawing/2014/main" id="{41AE1B0E-A322-DF70-BCBC-990CB9C16275}"/>
                </a:ext>
              </a:extLst>
            </p:cNvPr>
            <p:cNvSpPr/>
            <p:nvPr/>
          </p:nvSpPr>
          <p:spPr>
            <a:xfrm>
              <a:off x="6460300" y="2473950"/>
              <a:ext cx="311000" cy="351325"/>
            </a:xfrm>
            <a:custGeom>
              <a:avLst/>
              <a:gdLst/>
              <a:ahLst/>
              <a:cxnLst/>
              <a:rect l="l" t="t" r="r" b="b"/>
              <a:pathLst>
                <a:path w="12440" h="14053" extrusionOk="0">
                  <a:moveTo>
                    <a:pt x="3586" y="0"/>
                  </a:moveTo>
                  <a:cubicBezTo>
                    <a:pt x="2778" y="0"/>
                    <a:pt x="1919" y="321"/>
                    <a:pt x="1187" y="768"/>
                  </a:cubicBezTo>
                  <a:cubicBezTo>
                    <a:pt x="4040" y="996"/>
                    <a:pt x="6505" y="6018"/>
                    <a:pt x="6254" y="7821"/>
                  </a:cubicBezTo>
                  <a:cubicBezTo>
                    <a:pt x="5980" y="9670"/>
                    <a:pt x="1803" y="10286"/>
                    <a:pt x="0" y="10446"/>
                  </a:cubicBezTo>
                  <a:cubicBezTo>
                    <a:pt x="91" y="10651"/>
                    <a:pt x="206" y="10857"/>
                    <a:pt x="297" y="11062"/>
                  </a:cubicBezTo>
                  <a:cubicBezTo>
                    <a:pt x="525" y="11496"/>
                    <a:pt x="731" y="11930"/>
                    <a:pt x="936" y="12340"/>
                  </a:cubicBezTo>
                  <a:cubicBezTo>
                    <a:pt x="2065" y="11924"/>
                    <a:pt x="6119" y="10424"/>
                    <a:pt x="7751" y="10424"/>
                  </a:cubicBezTo>
                  <a:cubicBezTo>
                    <a:pt x="7999" y="10424"/>
                    <a:pt x="8191" y="10459"/>
                    <a:pt x="8309" y="10537"/>
                  </a:cubicBezTo>
                  <a:cubicBezTo>
                    <a:pt x="9176" y="11131"/>
                    <a:pt x="3378" y="13071"/>
                    <a:pt x="1575" y="13664"/>
                  </a:cubicBezTo>
                  <a:cubicBezTo>
                    <a:pt x="1644" y="13801"/>
                    <a:pt x="1689" y="13915"/>
                    <a:pt x="1758" y="14052"/>
                  </a:cubicBezTo>
                  <a:cubicBezTo>
                    <a:pt x="3264" y="13390"/>
                    <a:pt x="7532" y="11701"/>
                    <a:pt x="12440" y="11610"/>
                  </a:cubicBezTo>
                  <a:cubicBezTo>
                    <a:pt x="11481" y="9464"/>
                    <a:pt x="10386" y="7342"/>
                    <a:pt x="9176" y="5310"/>
                  </a:cubicBezTo>
                  <a:cubicBezTo>
                    <a:pt x="8354" y="3941"/>
                    <a:pt x="7487" y="2480"/>
                    <a:pt x="6254" y="1316"/>
                  </a:cubicBezTo>
                  <a:cubicBezTo>
                    <a:pt x="6003" y="1042"/>
                    <a:pt x="5684" y="791"/>
                    <a:pt x="5318" y="563"/>
                  </a:cubicBezTo>
                  <a:cubicBezTo>
                    <a:pt x="4976" y="334"/>
                    <a:pt x="4588" y="152"/>
                    <a:pt x="4223" y="60"/>
                  </a:cubicBezTo>
                  <a:cubicBezTo>
                    <a:pt x="4109" y="38"/>
                    <a:pt x="3995" y="15"/>
                    <a:pt x="3880" y="15"/>
                  </a:cubicBezTo>
                  <a:cubicBezTo>
                    <a:pt x="3783" y="5"/>
                    <a:pt x="3685" y="0"/>
                    <a:pt x="358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3" name="Google Shape;1220;p22">
              <a:extLst>
                <a:ext uri="{FF2B5EF4-FFF2-40B4-BE49-F238E27FC236}">
                  <a16:creationId xmlns:a16="http://schemas.microsoft.com/office/drawing/2014/main" id="{CA71F5C7-065F-0792-4113-50315F295781}"/>
                </a:ext>
              </a:extLst>
            </p:cNvPr>
            <p:cNvSpPr/>
            <p:nvPr/>
          </p:nvSpPr>
          <p:spPr>
            <a:xfrm>
              <a:off x="6496250" y="2715625"/>
              <a:ext cx="243075" cy="58975"/>
            </a:xfrm>
            <a:custGeom>
              <a:avLst/>
              <a:gdLst/>
              <a:ahLst/>
              <a:cxnLst/>
              <a:rect l="l" t="t" r="r" b="b"/>
              <a:pathLst>
                <a:path w="9723" h="2359" extrusionOk="0">
                  <a:moveTo>
                    <a:pt x="7371" y="1"/>
                  </a:moveTo>
                  <a:cubicBezTo>
                    <a:pt x="7296" y="1"/>
                    <a:pt x="7220" y="2"/>
                    <a:pt x="7144" y="3"/>
                  </a:cubicBezTo>
                  <a:cubicBezTo>
                    <a:pt x="6483" y="26"/>
                    <a:pt x="5843" y="49"/>
                    <a:pt x="5364" y="117"/>
                  </a:cubicBezTo>
                  <a:cubicBezTo>
                    <a:pt x="4862" y="186"/>
                    <a:pt x="4542" y="231"/>
                    <a:pt x="4542" y="231"/>
                  </a:cubicBezTo>
                  <a:cubicBezTo>
                    <a:pt x="4542" y="231"/>
                    <a:pt x="4223" y="322"/>
                    <a:pt x="3766" y="459"/>
                  </a:cubicBezTo>
                  <a:cubicBezTo>
                    <a:pt x="3287" y="574"/>
                    <a:pt x="2716" y="825"/>
                    <a:pt x="2123" y="1053"/>
                  </a:cubicBezTo>
                  <a:cubicBezTo>
                    <a:pt x="982" y="1578"/>
                    <a:pt x="0" y="2331"/>
                    <a:pt x="46" y="2354"/>
                  </a:cubicBezTo>
                  <a:cubicBezTo>
                    <a:pt x="48" y="2357"/>
                    <a:pt x="53" y="2359"/>
                    <a:pt x="60" y="2359"/>
                  </a:cubicBezTo>
                  <a:cubicBezTo>
                    <a:pt x="197" y="2359"/>
                    <a:pt x="1198" y="1762"/>
                    <a:pt x="2283" y="1350"/>
                  </a:cubicBezTo>
                  <a:cubicBezTo>
                    <a:pt x="2876" y="1167"/>
                    <a:pt x="3447" y="939"/>
                    <a:pt x="3926" y="870"/>
                  </a:cubicBezTo>
                  <a:cubicBezTo>
                    <a:pt x="4383" y="756"/>
                    <a:pt x="4679" y="688"/>
                    <a:pt x="4679" y="688"/>
                  </a:cubicBezTo>
                  <a:cubicBezTo>
                    <a:pt x="4679" y="688"/>
                    <a:pt x="4976" y="619"/>
                    <a:pt x="5433" y="551"/>
                  </a:cubicBezTo>
                  <a:cubicBezTo>
                    <a:pt x="5889" y="437"/>
                    <a:pt x="6528" y="391"/>
                    <a:pt x="7167" y="322"/>
                  </a:cubicBezTo>
                  <a:cubicBezTo>
                    <a:pt x="8423" y="231"/>
                    <a:pt x="9701" y="300"/>
                    <a:pt x="9701" y="231"/>
                  </a:cubicBezTo>
                  <a:cubicBezTo>
                    <a:pt x="9722" y="167"/>
                    <a:pt x="8590" y="1"/>
                    <a:pt x="73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4" name="Google Shape;1221;p22">
              <a:extLst>
                <a:ext uri="{FF2B5EF4-FFF2-40B4-BE49-F238E27FC236}">
                  <a16:creationId xmlns:a16="http://schemas.microsoft.com/office/drawing/2014/main" id="{B1894582-4884-412E-F5DB-767342C8570F}"/>
                </a:ext>
              </a:extLst>
            </p:cNvPr>
            <p:cNvSpPr/>
            <p:nvPr/>
          </p:nvSpPr>
          <p:spPr>
            <a:xfrm>
              <a:off x="6192875" y="2703225"/>
              <a:ext cx="316525" cy="253225"/>
            </a:xfrm>
            <a:custGeom>
              <a:avLst/>
              <a:gdLst/>
              <a:ahLst/>
              <a:cxnLst/>
              <a:rect l="l" t="t" r="r" b="b"/>
              <a:pathLst>
                <a:path w="12661" h="10129" extrusionOk="0">
                  <a:moveTo>
                    <a:pt x="5096" y="1"/>
                  </a:moveTo>
                  <a:cubicBezTo>
                    <a:pt x="2012" y="1"/>
                    <a:pt x="339" y="2711"/>
                    <a:pt x="197" y="3740"/>
                  </a:cubicBezTo>
                  <a:cubicBezTo>
                    <a:pt x="1" y="5254"/>
                    <a:pt x="1634" y="7311"/>
                    <a:pt x="3200" y="7311"/>
                  </a:cubicBezTo>
                  <a:cubicBezTo>
                    <a:pt x="3451" y="7311"/>
                    <a:pt x="3701" y="7258"/>
                    <a:pt x="3941" y="7141"/>
                  </a:cubicBezTo>
                  <a:cubicBezTo>
                    <a:pt x="3941" y="7141"/>
                    <a:pt x="5082" y="8967"/>
                    <a:pt x="6954" y="9743"/>
                  </a:cubicBezTo>
                  <a:cubicBezTo>
                    <a:pt x="7583" y="10007"/>
                    <a:pt x="8213" y="10129"/>
                    <a:pt x="8768" y="10129"/>
                  </a:cubicBezTo>
                  <a:cubicBezTo>
                    <a:pt x="9842" y="10129"/>
                    <a:pt x="10636" y="9674"/>
                    <a:pt x="10606" y="8921"/>
                  </a:cubicBezTo>
                  <a:cubicBezTo>
                    <a:pt x="10606" y="8921"/>
                    <a:pt x="12660" y="2987"/>
                    <a:pt x="8095" y="773"/>
                  </a:cubicBezTo>
                  <a:cubicBezTo>
                    <a:pt x="6981" y="223"/>
                    <a:pt x="5980" y="1"/>
                    <a:pt x="5096" y="1"/>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5" name="Google Shape;1222;p22">
              <a:extLst>
                <a:ext uri="{FF2B5EF4-FFF2-40B4-BE49-F238E27FC236}">
                  <a16:creationId xmlns:a16="http://schemas.microsoft.com/office/drawing/2014/main" id="{1BC741AD-AF8C-C53A-DD5E-63FF1E4A3B3F}"/>
                </a:ext>
              </a:extLst>
            </p:cNvPr>
            <p:cNvSpPr/>
            <p:nvPr/>
          </p:nvSpPr>
          <p:spPr>
            <a:xfrm>
              <a:off x="6192875" y="2740800"/>
              <a:ext cx="290275" cy="215650"/>
            </a:xfrm>
            <a:custGeom>
              <a:avLst/>
              <a:gdLst/>
              <a:ahLst/>
              <a:cxnLst/>
              <a:rect l="l" t="t" r="r" b="b"/>
              <a:pathLst>
                <a:path w="11611" h="8626" extrusionOk="0">
                  <a:moveTo>
                    <a:pt x="1544" y="0"/>
                  </a:moveTo>
                  <a:cubicBezTo>
                    <a:pt x="722" y="799"/>
                    <a:pt x="266" y="1735"/>
                    <a:pt x="197" y="2237"/>
                  </a:cubicBezTo>
                  <a:cubicBezTo>
                    <a:pt x="1" y="3751"/>
                    <a:pt x="1634" y="5808"/>
                    <a:pt x="3200" y="5808"/>
                  </a:cubicBezTo>
                  <a:cubicBezTo>
                    <a:pt x="3451" y="5808"/>
                    <a:pt x="3701" y="5755"/>
                    <a:pt x="3941" y="5638"/>
                  </a:cubicBezTo>
                  <a:cubicBezTo>
                    <a:pt x="3941" y="5638"/>
                    <a:pt x="5082" y="7464"/>
                    <a:pt x="6954" y="8240"/>
                  </a:cubicBezTo>
                  <a:cubicBezTo>
                    <a:pt x="7583" y="8504"/>
                    <a:pt x="8213" y="8626"/>
                    <a:pt x="8768" y="8626"/>
                  </a:cubicBezTo>
                  <a:cubicBezTo>
                    <a:pt x="9842" y="8626"/>
                    <a:pt x="10636" y="8171"/>
                    <a:pt x="10606" y="7418"/>
                  </a:cubicBezTo>
                  <a:cubicBezTo>
                    <a:pt x="10606" y="7418"/>
                    <a:pt x="11610" y="4497"/>
                    <a:pt x="10629" y="1986"/>
                  </a:cubicBezTo>
                  <a:lnTo>
                    <a:pt x="10629" y="1986"/>
                  </a:lnTo>
                  <a:cubicBezTo>
                    <a:pt x="10811" y="3538"/>
                    <a:pt x="10515" y="5547"/>
                    <a:pt x="9259" y="6368"/>
                  </a:cubicBezTo>
                  <a:cubicBezTo>
                    <a:pt x="8921" y="6595"/>
                    <a:pt x="8589" y="6690"/>
                    <a:pt x="8268" y="6690"/>
                  </a:cubicBezTo>
                  <a:cubicBezTo>
                    <a:pt x="6813" y="6690"/>
                    <a:pt x="5591" y="4740"/>
                    <a:pt x="5105" y="4291"/>
                  </a:cubicBezTo>
                  <a:cubicBezTo>
                    <a:pt x="4823" y="4041"/>
                    <a:pt x="4466" y="4005"/>
                    <a:pt x="3984" y="4005"/>
                  </a:cubicBezTo>
                  <a:cubicBezTo>
                    <a:pt x="3790" y="4005"/>
                    <a:pt x="3576" y="4011"/>
                    <a:pt x="3338" y="4011"/>
                  </a:cubicBezTo>
                  <a:cubicBezTo>
                    <a:pt x="2874" y="4011"/>
                    <a:pt x="2322" y="3989"/>
                    <a:pt x="1658" y="3858"/>
                  </a:cubicBezTo>
                  <a:cubicBezTo>
                    <a:pt x="449" y="3607"/>
                    <a:pt x="1065" y="1438"/>
                    <a:pt x="15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6" name="Google Shape;1223;p22">
              <a:extLst>
                <a:ext uri="{FF2B5EF4-FFF2-40B4-BE49-F238E27FC236}">
                  <a16:creationId xmlns:a16="http://schemas.microsoft.com/office/drawing/2014/main" id="{B61A7E5F-0E6B-98B4-3B3D-1CFE39565C27}"/>
                </a:ext>
              </a:extLst>
            </p:cNvPr>
            <p:cNvSpPr/>
            <p:nvPr/>
          </p:nvSpPr>
          <p:spPr>
            <a:xfrm>
              <a:off x="6202375" y="2711200"/>
              <a:ext cx="97025" cy="66800"/>
            </a:xfrm>
            <a:custGeom>
              <a:avLst/>
              <a:gdLst/>
              <a:ahLst/>
              <a:cxnLst/>
              <a:rect l="l" t="t" r="r" b="b"/>
              <a:pathLst>
                <a:path w="3881" h="2672" extrusionOk="0">
                  <a:moveTo>
                    <a:pt x="3732" y="1"/>
                  </a:moveTo>
                  <a:cubicBezTo>
                    <a:pt x="3512" y="1"/>
                    <a:pt x="3033" y="58"/>
                    <a:pt x="2579" y="226"/>
                  </a:cubicBezTo>
                  <a:cubicBezTo>
                    <a:pt x="1986" y="477"/>
                    <a:pt x="1484" y="842"/>
                    <a:pt x="1484" y="842"/>
                  </a:cubicBezTo>
                  <a:cubicBezTo>
                    <a:pt x="1484" y="842"/>
                    <a:pt x="1027" y="1253"/>
                    <a:pt x="662" y="1709"/>
                  </a:cubicBezTo>
                  <a:cubicBezTo>
                    <a:pt x="297" y="2166"/>
                    <a:pt x="0" y="2622"/>
                    <a:pt x="46" y="2668"/>
                  </a:cubicBezTo>
                  <a:cubicBezTo>
                    <a:pt x="49" y="2670"/>
                    <a:pt x="54" y="2671"/>
                    <a:pt x="59" y="2671"/>
                  </a:cubicBezTo>
                  <a:cubicBezTo>
                    <a:pt x="157" y="2671"/>
                    <a:pt x="547" y="2283"/>
                    <a:pt x="959" y="1915"/>
                  </a:cubicBezTo>
                  <a:cubicBezTo>
                    <a:pt x="1392" y="1527"/>
                    <a:pt x="1849" y="1184"/>
                    <a:pt x="1849" y="1184"/>
                  </a:cubicBezTo>
                  <a:cubicBezTo>
                    <a:pt x="1849" y="1184"/>
                    <a:pt x="2260" y="819"/>
                    <a:pt x="2762" y="522"/>
                  </a:cubicBezTo>
                  <a:cubicBezTo>
                    <a:pt x="3287" y="248"/>
                    <a:pt x="3880" y="89"/>
                    <a:pt x="3858" y="20"/>
                  </a:cubicBezTo>
                  <a:cubicBezTo>
                    <a:pt x="3858" y="8"/>
                    <a:pt x="3812" y="1"/>
                    <a:pt x="37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7" name="Google Shape;1224;p22">
              <a:extLst>
                <a:ext uri="{FF2B5EF4-FFF2-40B4-BE49-F238E27FC236}">
                  <a16:creationId xmlns:a16="http://schemas.microsoft.com/office/drawing/2014/main" id="{A3FDE5DA-49CB-1F32-197E-5A764D03B48F}"/>
                </a:ext>
              </a:extLst>
            </p:cNvPr>
            <p:cNvSpPr/>
            <p:nvPr/>
          </p:nvSpPr>
          <p:spPr>
            <a:xfrm>
              <a:off x="6196650" y="2743500"/>
              <a:ext cx="101025" cy="95475"/>
            </a:xfrm>
            <a:custGeom>
              <a:avLst/>
              <a:gdLst/>
              <a:ahLst/>
              <a:cxnLst/>
              <a:rect l="l" t="t" r="r" b="b"/>
              <a:pathLst>
                <a:path w="4041" h="3819" extrusionOk="0">
                  <a:moveTo>
                    <a:pt x="3324" y="1"/>
                  </a:moveTo>
                  <a:cubicBezTo>
                    <a:pt x="3029" y="1"/>
                    <a:pt x="2668" y="48"/>
                    <a:pt x="2306" y="143"/>
                  </a:cubicBezTo>
                  <a:cubicBezTo>
                    <a:pt x="1895" y="280"/>
                    <a:pt x="1507" y="463"/>
                    <a:pt x="1256" y="645"/>
                  </a:cubicBezTo>
                  <a:cubicBezTo>
                    <a:pt x="1119" y="737"/>
                    <a:pt x="1028" y="828"/>
                    <a:pt x="937" y="874"/>
                  </a:cubicBezTo>
                  <a:cubicBezTo>
                    <a:pt x="868" y="942"/>
                    <a:pt x="845" y="965"/>
                    <a:pt x="845" y="965"/>
                  </a:cubicBezTo>
                  <a:cubicBezTo>
                    <a:pt x="845" y="965"/>
                    <a:pt x="800" y="1011"/>
                    <a:pt x="754" y="1079"/>
                  </a:cubicBezTo>
                  <a:cubicBezTo>
                    <a:pt x="686" y="1148"/>
                    <a:pt x="594" y="1239"/>
                    <a:pt x="526" y="1376"/>
                  </a:cubicBezTo>
                  <a:cubicBezTo>
                    <a:pt x="343" y="1604"/>
                    <a:pt x="183" y="1969"/>
                    <a:pt x="92" y="2357"/>
                  </a:cubicBezTo>
                  <a:cubicBezTo>
                    <a:pt x="1" y="2723"/>
                    <a:pt x="46" y="3111"/>
                    <a:pt x="92" y="3385"/>
                  </a:cubicBezTo>
                  <a:cubicBezTo>
                    <a:pt x="161" y="3658"/>
                    <a:pt x="252" y="3818"/>
                    <a:pt x="275" y="3818"/>
                  </a:cubicBezTo>
                  <a:cubicBezTo>
                    <a:pt x="320" y="3818"/>
                    <a:pt x="298" y="3636"/>
                    <a:pt x="298" y="3362"/>
                  </a:cubicBezTo>
                  <a:cubicBezTo>
                    <a:pt x="320" y="3111"/>
                    <a:pt x="343" y="2745"/>
                    <a:pt x="457" y="2426"/>
                  </a:cubicBezTo>
                  <a:cubicBezTo>
                    <a:pt x="594" y="2106"/>
                    <a:pt x="754" y="1810"/>
                    <a:pt x="937" y="1604"/>
                  </a:cubicBezTo>
                  <a:cubicBezTo>
                    <a:pt x="1005" y="1490"/>
                    <a:pt x="1096" y="1422"/>
                    <a:pt x="1165" y="1353"/>
                  </a:cubicBezTo>
                  <a:cubicBezTo>
                    <a:pt x="1211" y="1307"/>
                    <a:pt x="1233" y="1285"/>
                    <a:pt x="1233" y="1285"/>
                  </a:cubicBezTo>
                  <a:cubicBezTo>
                    <a:pt x="1233" y="1285"/>
                    <a:pt x="1279" y="1239"/>
                    <a:pt x="1325" y="1193"/>
                  </a:cubicBezTo>
                  <a:cubicBezTo>
                    <a:pt x="1393" y="1148"/>
                    <a:pt x="1462" y="1056"/>
                    <a:pt x="1576" y="965"/>
                  </a:cubicBezTo>
                  <a:cubicBezTo>
                    <a:pt x="1781" y="805"/>
                    <a:pt x="2101" y="600"/>
                    <a:pt x="2466" y="440"/>
                  </a:cubicBezTo>
                  <a:cubicBezTo>
                    <a:pt x="2808" y="303"/>
                    <a:pt x="3196" y="212"/>
                    <a:pt x="3516" y="189"/>
                  </a:cubicBezTo>
                  <a:cubicBezTo>
                    <a:pt x="3813" y="166"/>
                    <a:pt x="4018" y="166"/>
                    <a:pt x="4018" y="120"/>
                  </a:cubicBezTo>
                  <a:cubicBezTo>
                    <a:pt x="4041" y="98"/>
                    <a:pt x="3835" y="29"/>
                    <a:pt x="3493" y="6"/>
                  </a:cubicBezTo>
                  <a:cubicBezTo>
                    <a:pt x="3440" y="3"/>
                    <a:pt x="3383" y="1"/>
                    <a:pt x="332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8" name="Google Shape;1225;p22">
              <a:extLst>
                <a:ext uri="{FF2B5EF4-FFF2-40B4-BE49-F238E27FC236}">
                  <a16:creationId xmlns:a16="http://schemas.microsoft.com/office/drawing/2014/main" id="{8A4B8B28-CDA6-F270-8C8A-91980444E8AC}"/>
                </a:ext>
              </a:extLst>
            </p:cNvPr>
            <p:cNvSpPr/>
            <p:nvPr/>
          </p:nvSpPr>
          <p:spPr>
            <a:xfrm>
              <a:off x="6210925" y="2796625"/>
              <a:ext cx="83900" cy="98825"/>
            </a:xfrm>
            <a:custGeom>
              <a:avLst/>
              <a:gdLst/>
              <a:ahLst/>
              <a:cxnLst/>
              <a:rect l="l" t="t" r="r" b="b"/>
              <a:pathLst>
                <a:path w="3356" h="3953" extrusionOk="0">
                  <a:moveTo>
                    <a:pt x="2139" y="0"/>
                  </a:moveTo>
                  <a:cubicBezTo>
                    <a:pt x="2098" y="0"/>
                    <a:pt x="2054" y="2"/>
                    <a:pt x="2009" y="4"/>
                  </a:cubicBezTo>
                  <a:cubicBezTo>
                    <a:pt x="1575" y="27"/>
                    <a:pt x="1028" y="255"/>
                    <a:pt x="640" y="598"/>
                  </a:cubicBezTo>
                  <a:cubicBezTo>
                    <a:pt x="229" y="963"/>
                    <a:pt x="0" y="1465"/>
                    <a:pt x="0" y="1853"/>
                  </a:cubicBezTo>
                  <a:cubicBezTo>
                    <a:pt x="0" y="2058"/>
                    <a:pt x="46" y="2218"/>
                    <a:pt x="69" y="2332"/>
                  </a:cubicBezTo>
                  <a:cubicBezTo>
                    <a:pt x="115" y="2446"/>
                    <a:pt x="137" y="2515"/>
                    <a:pt x="137" y="2515"/>
                  </a:cubicBezTo>
                  <a:cubicBezTo>
                    <a:pt x="137" y="2515"/>
                    <a:pt x="160" y="2561"/>
                    <a:pt x="229" y="2675"/>
                  </a:cubicBezTo>
                  <a:cubicBezTo>
                    <a:pt x="297" y="2766"/>
                    <a:pt x="389" y="2903"/>
                    <a:pt x="548" y="3040"/>
                  </a:cubicBezTo>
                  <a:cubicBezTo>
                    <a:pt x="822" y="3337"/>
                    <a:pt x="1324" y="3633"/>
                    <a:pt x="1849" y="3793"/>
                  </a:cubicBezTo>
                  <a:cubicBezTo>
                    <a:pt x="2100" y="3884"/>
                    <a:pt x="2374" y="3953"/>
                    <a:pt x="2671" y="3953"/>
                  </a:cubicBezTo>
                  <a:cubicBezTo>
                    <a:pt x="2808" y="3953"/>
                    <a:pt x="2968" y="3930"/>
                    <a:pt x="3082" y="3862"/>
                  </a:cubicBezTo>
                  <a:cubicBezTo>
                    <a:pt x="3150" y="3839"/>
                    <a:pt x="3196" y="3793"/>
                    <a:pt x="3242" y="3747"/>
                  </a:cubicBezTo>
                  <a:cubicBezTo>
                    <a:pt x="3264" y="3702"/>
                    <a:pt x="3287" y="3633"/>
                    <a:pt x="3310" y="3588"/>
                  </a:cubicBezTo>
                  <a:cubicBezTo>
                    <a:pt x="3356" y="3382"/>
                    <a:pt x="3310" y="3245"/>
                    <a:pt x="3287" y="3131"/>
                  </a:cubicBezTo>
                  <a:cubicBezTo>
                    <a:pt x="3242" y="3040"/>
                    <a:pt x="3219" y="2994"/>
                    <a:pt x="3196" y="2994"/>
                  </a:cubicBezTo>
                  <a:cubicBezTo>
                    <a:pt x="3150" y="2994"/>
                    <a:pt x="3219" y="3245"/>
                    <a:pt x="3128" y="3542"/>
                  </a:cubicBezTo>
                  <a:cubicBezTo>
                    <a:pt x="3080" y="3657"/>
                    <a:pt x="2947" y="3704"/>
                    <a:pt x="2777" y="3704"/>
                  </a:cubicBezTo>
                  <a:cubicBezTo>
                    <a:pt x="2542" y="3704"/>
                    <a:pt x="2238" y="3615"/>
                    <a:pt x="1986" y="3496"/>
                  </a:cubicBezTo>
                  <a:cubicBezTo>
                    <a:pt x="1530" y="3314"/>
                    <a:pt x="1142" y="3017"/>
                    <a:pt x="913" y="2766"/>
                  </a:cubicBezTo>
                  <a:cubicBezTo>
                    <a:pt x="799" y="2652"/>
                    <a:pt x="754" y="2538"/>
                    <a:pt x="685" y="2469"/>
                  </a:cubicBezTo>
                  <a:cubicBezTo>
                    <a:pt x="640" y="2378"/>
                    <a:pt x="640" y="2332"/>
                    <a:pt x="640" y="2332"/>
                  </a:cubicBezTo>
                  <a:cubicBezTo>
                    <a:pt x="640" y="2332"/>
                    <a:pt x="617" y="2287"/>
                    <a:pt x="571" y="2218"/>
                  </a:cubicBezTo>
                  <a:cubicBezTo>
                    <a:pt x="548" y="2127"/>
                    <a:pt x="503" y="2013"/>
                    <a:pt x="503" y="1853"/>
                  </a:cubicBezTo>
                  <a:cubicBezTo>
                    <a:pt x="457" y="1579"/>
                    <a:pt x="617" y="1145"/>
                    <a:pt x="913" y="826"/>
                  </a:cubicBezTo>
                  <a:cubicBezTo>
                    <a:pt x="1233" y="483"/>
                    <a:pt x="1667" y="255"/>
                    <a:pt x="2032" y="187"/>
                  </a:cubicBezTo>
                  <a:cubicBezTo>
                    <a:pt x="2420" y="118"/>
                    <a:pt x="2694" y="141"/>
                    <a:pt x="2694" y="95"/>
                  </a:cubicBezTo>
                  <a:cubicBezTo>
                    <a:pt x="2694" y="75"/>
                    <a:pt x="2477" y="0"/>
                    <a:pt x="213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99" name="Google Shape;1226;p22">
              <a:extLst>
                <a:ext uri="{FF2B5EF4-FFF2-40B4-BE49-F238E27FC236}">
                  <a16:creationId xmlns:a16="http://schemas.microsoft.com/office/drawing/2014/main" id="{A786C48D-52B3-088F-9B91-3429D838944D}"/>
                </a:ext>
              </a:extLst>
            </p:cNvPr>
            <p:cNvSpPr/>
            <p:nvPr/>
          </p:nvSpPr>
          <p:spPr>
            <a:xfrm>
              <a:off x="6253150" y="2847500"/>
              <a:ext cx="43975" cy="12925"/>
            </a:xfrm>
            <a:custGeom>
              <a:avLst/>
              <a:gdLst/>
              <a:ahLst/>
              <a:cxnLst/>
              <a:rect l="l" t="t" r="r" b="b"/>
              <a:pathLst>
                <a:path w="1759" h="517" extrusionOk="0">
                  <a:moveTo>
                    <a:pt x="822" y="1"/>
                  </a:moveTo>
                  <a:cubicBezTo>
                    <a:pt x="822" y="1"/>
                    <a:pt x="571" y="69"/>
                    <a:pt x="366" y="183"/>
                  </a:cubicBezTo>
                  <a:cubicBezTo>
                    <a:pt x="160" y="274"/>
                    <a:pt x="1" y="434"/>
                    <a:pt x="46" y="480"/>
                  </a:cubicBezTo>
                  <a:cubicBezTo>
                    <a:pt x="55" y="507"/>
                    <a:pt x="96" y="516"/>
                    <a:pt x="154" y="516"/>
                  </a:cubicBezTo>
                  <a:cubicBezTo>
                    <a:pt x="245" y="516"/>
                    <a:pt x="378" y="494"/>
                    <a:pt x="503" y="480"/>
                  </a:cubicBezTo>
                  <a:cubicBezTo>
                    <a:pt x="731" y="457"/>
                    <a:pt x="914" y="457"/>
                    <a:pt x="914" y="457"/>
                  </a:cubicBezTo>
                  <a:cubicBezTo>
                    <a:pt x="914" y="457"/>
                    <a:pt x="1073" y="411"/>
                    <a:pt x="1256" y="411"/>
                  </a:cubicBezTo>
                  <a:cubicBezTo>
                    <a:pt x="1277" y="409"/>
                    <a:pt x="1298" y="408"/>
                    <a:pt x="1319" y="408"/>
                  </a:cubicBezTo>
                  <a:cubicBezTo>
                    <a:pt x="1445" y="408"/>
                    <a:pt x="1572" y="447"/>
                    <a:pt x="1643" y="447"/>
                  </a:cubicBezTo>
                  <a:cubicBezTo>
                    <a:pt x="1664" y="447"/>
                    <a:pt x="1680" y="444"/>
                    <a:pt x="1690" y="434"/>
                  </a:cubicBezTo>
                  <a:cubicBezTo>
                    <a:pt x="1758" y="389"/>
                    <a:pt x="1621" y="206"/>
                    <a:pt x="1370" y="92"/>
                  </a:cubicBezTo>
                  <a:cubicBezTo>
                    <a:pt x="1096" y="1"/>
                    <a:pt x="822" y="1"/>
                    <a:pt x="82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0" name="Google Shape;1227;p22">
              <a:extLst>
                <a:ext uri="{FF2B5EF4-FFF2-40B4-BE49-F238E27FC236}">
                  <a16:creationId xmlns:a16="http://schemas.microsoft.com/office/drawing/2014/main" id="{9FFBFAB7-9FFB-859F-088A-E1B924E0BC7E}"/>
                </a:ext>
              </a:extLst>
            </p:cNvPr>
            <p:cNvSpPr/>
            <p:nvPr/>
          </p:nvSpPr>
          <p:spPr>
            <a:xfrm>
              <a:off x="6280550" y="2855500"/>
              <a:ext cx="88475" cy="82275"/>
            </a:xfrm>
            <a:custGeom>
              <a:avLst/>
              <a:gdLst/>
              <a:ahLst/>
              <a:cxnLst/>
              <a:rect l="l" t="t" r="r" b="b"/>
              <a:pathLst>
                <a:path w="3539" h="3291" extrusionOk="0">
                  <a:moveTo>
                    <a:pt x="91" y="0"/>
                  </a:moveTo>
                  <a:cubicBezTo>
                    <a:pt x="0" y="0"/>
                    <a:pt x="23" y="616"/>
                    <a:pt x="320" y="1210"/>
                  </a:cubicBezTo>
                  <a:cubicBezTo>
                    <a:pt x="548" y="1780"/>
                    <a:pt x="1004" y="2283"/>
                    <a:pt x="1004" y="2283"/>
                  </a:cubicBezTo>
                  <a:cubicBezTo>
                    <a:pt x="1004" y="2283"/>
                    <a:pt x="1119" y="2397"/>
                    <a:pt x="1324" y="2557"/>
                  </a:cubicBezTo>
                  <a:cubicBezTo>
                    <a:pt x="1529" y="2716"/>
                    <a:pt x="1803" y="2922"/>
                    <a:pt x="2123" y="3059"/>
                  </a:cubicBezTo>
                  <a:cubicBezTo>
                    <a:pt x="2430" y="3202"/>
                    <a:pt x="2756" y="3290"/>
                    <a:pt x="3018" y="3290"/>
                  </a:cubicBezTo>
                  <a:cubicBezTo>
                    <a:pt x="3048" y="3290"/>
                    <a:pt x="3076" y="3289"/>
                    <a:pt x="3104" y="3287"/>
                  </a:cubicBezTo>
                  <a:cubicBezTo>
                    <a:pt x="3378" y="3287"/>
                    <a:pt x="3538" y="3241"/>
                    <a:pt x="3538" y="3218"/>
                  </a:cubicBezTo>
                  <a:cubicBezTo>
                    <a:pt x="3538" y="3173"/>
                    <a:pt x="3355" y="3173"/>
                    <a:pt x="3127" y="3127"/>
                  </a:cubicBezTo>
                  <a:cubicBezTo>
                    <a:pt x="2876" y="3082"/>
                    <a:pt x="2602" y="2945"/>
                    <a:pt x="2328" y="2785"/>
                  </a:cubicBezTo>
                  <a:cubicBezTo>
                    <a:pt x="2054" y="2625"/>
                    <a:pt x="1826" y="2420"/>
                    <a:pt x="1666" y="2260"/>
                  </a:cubicBezTo>
                  <a:cubicBezTo>
                    <a:pt x="1507" y="2100"/>
                    <a:pt x="1415" y="1986"/>
                    <a:pt x="1415" y="1986"/>
                  </a:cubicBezTo>
                  <a:cubicBezTo>
                    <a:pt x="1415" y="1986"/>
                    <a:pt x="982" y="1575"/>
                    <a:pt x="662" y="1073"/>
                  </a:cubicBezTo>
                  <a:cubicBezTo>
                    <a:pt x="297" y="571"/>
                    <a:pt x="160" y="0"/>
                    <a:pt x="9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1" name="Google Shape;1228;p22">
              <a:extLst>
                <a:ext uri="{FF2B5EF4-FFF2-40B4-BE49-F238E27FC236}">
                  <a16:creationId xmlns:a16="http://schemas.microsoft.com/office/drawing/2014/main" id="{903651EA-CA17-A1E6-09B2-B7219838ED32}"/>
                </a:ext>
              </a:extLst>
            </p:cNvPr>
            <p:cNvSpPr/>
            <p:nvPr/>
          </p:nvSpPr>
          <p:spPr>
            <a:xfrm>
              <a:off x="6428900" y="2763000"/>
              <a:ext cx="47400" cy="175475"/>
            </a:xfrm>
            <a:custGeom>
              <a:avLst/>
              <a:gdLst/>
              <a:ahLst/>
              <a:cxnLst/>
              <a:rect l="l" t="t" r="r" b="b"/>
              <a:pathLst>
                <a:path w="1896" h="7019" extrusionOk="0">
                  <a:moveTo>
                    <a:pt x="600" y="1"/>
                  </a:moveTo>
                  <a:cubicBezTo>
                    <a:pt x="597" y="1"/>
                    <a:pt x="595" y="1"/>
                    <a:pt x="594" y="2"/>
                  </a:cubicBezTo>
                  <a:cubicBezTo>
                    <a:pt x="549" y="25"/>
                    <a:pt x="686" y="231"/>
                    <a:pt x="822" y="573"/>
                  </a:cubicBezTo>
                  <a:cubicBezTo>
                    <a:pt x="959" y="893"/>
                    <a:pt x="1096" y="1349"/>
                    <a:pt x="1188" y="1806"/>
                  </a:cubicBezTo>
                  <a:cubicBezTo>
                    <a:pt x="1302" y="2262"/>
                    <a:pt x="1347" y="2719"/>
                    <a:pt x="1347" y="3061"/>
                  </a:cubicBezTo>
                  <a:cubicBezTo>
                    <a:pt x="1370" y="3244"/>
                    <a:pt x="1347" y="3381"/>
                    <a:pt x="1347" y="3495"/>
                  </a:cubicBezTo>
                  <a:cubicBezTo>
                    <a:pt x="1347" y="3586"/>
                    <a:pt x="1347" y="3654"/>
                    <a:pt x="1347" y="3654"/>
                  </a:cubicBezTo>
                  <a:cubicBezTo>
                    <a:pt x="1347" y="3654"/>
                    <a:pt x="1347" y="3700"/>
                    <a:pt x="1347" y="3814"/>
                  </a:cubicBezTo>
                  <a:cubicBezTo>
                    <a:pt x="1347" y="3906"/>
                    <a:pt x="1347" y="4042"/>
                    <a:pt x="1347" y="4225"/>
                  </a:cubicBezTo>
                  <a:cubicBezTo>
                    <a:pt x="1302" y="4567"/>
                    <a:pt x="1256" y="5024"/>
                    <a:pt x="1096" y="5458"/>
                  </a:cubicBezTo>
                  <a:cubicBezTo>
                    <a:pt x="937" y="5891"/>
                    <a:pt x="708" y="6302"/>
                    <a:pt x="434" y="6553"/>
                  </a:cubicBezTo>
                  <a:cubicBezTo>
                    <a:pt x="343" y="6713"/>
                    <a:pt x="206" y="6804"/>
                    <a:pt x="115" y="6873"/>
                  </a:cubicBezTo>
                  <a:cubicBezTo>
                    <a:pt x="46" y="6964"/>
                    <a:pt x="1" y="7010"/>
                    <a:pt x="1" y="7010"/>
                  </a:cubicBezTo>
                  <a:cubicBezTo>
                    <a:pt x="6" y="7015"/>
                    <a:pt x="15" y="7018"/>
                    <a:pt x="26" y="7018"/>
                  </a:cubicBezTo>
                  <a:cubicBezTo>
                    <a:pt x="59" y="7018"/>
                    <a:pt x="115" y="6993"/>
                    <a:pt x="183" y="6941"/>
                  </a:cubicBezTo>
                  <a:cubicBezTo>
                    <a:pt x="297" y="6896"/>
                    <a:pt x="457" y="6827"/>
                    <a:pt x="594" y="6690"/>
                  </a:cubicBezTo>
                  <a:cubicBezTo>
                    <a:pt x="937" y="6439"/>
                    <a:pt x="1233" y="6028"/>
                    <a:pt x="1439" y="5572"/>
                  </a:cubicBezTo>
                  <a:cubicBezTo>
                    <a:pt x="1667" y="5115"/>
                    <a:pt x="1758" y="4636"/>
                    <a:pt x="1827" y="4271"/>
                  </a:cubicBezTo>
                  <a:cubicBezTo>
                    <a:pt x="1850" y="4088"/>
                    <a:pt x="1872" y="3928"/>
                    <a:pt x="1872" y="3814"/>
                  </a:cubicBezTo>
                  <a:cubicBezTo>
                    <a:pt x="1895" y="3723"/>
                    <a:pt x="1895" y="3654"/>
                    <a:pt x="1895" y="3654"/>
                  </a:cubicBezTo>
                  <a:cubicBezTo>
                    <a:pt x="1895" y="3654"/>
                    <a:pt x="1895" y="3586"/>
                    <a:pt x="1872" y="3495"/>
                  </a:cubicBezTo>
                  <a:cubicBezTo>
                    <a:pt x="1872" y="3381"/>
                    <a:pt x="1872" y="3221"/>
                    <a:pt x="1850" y="3038"/>
                  </a:cubicBezTo>
                  <a:cubicBezTo>
                    <a:pt x="1804" y="2696"/>
                    <a:pt x="1713" y="2194"/>
                    <a:pt x="1553" y="1737"/>
                  </a:cubicBezTo>
                  <a:cubicBezTo>
                    <a:pt x="1416" y="1258"/>
                    <a:pt x="1210" y="801"/>
                    <a:pt x="1005" y="505"/>
                  </a:cubicBezTo>
                  <a:cubicBezTo>
                    <a:pt x="811" y="181"/>
                    <a:pt x="638" y="1"/>
                    <a:pt x="60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2" name="Google Shape;1229;p22">
              <a:extLst>
                <a:ext uri="{FF2B5EF4-FFF2-40B4-BE49-F238E27FC236}">
                  <a16:creationId xmlns:a16="http://schemas.microsoft.com/office/drawing/2014/main" id="{E5CE0C16-7864-2FCE-611D-3A3D78BA44CC}"/>
                </a:ext>
              </a:extLst>
            </p:cNvPr>
            <p:cNvSpPr/>
            <p:nvPr/>
          </p:nvSpPr>
          <p:spPr>
            <a:xfrm>
              <a:off x="6454575" y="2897725"/>
              <a:ext cx="18300" cy="39650"/>
            </a:xfrm>
            <a:custGeom>
              <a:avLst/>
              <a:gdLst/>
              <a:ahLst/>
              <a:cxnLst/>
              <a:rect l="l" t="t" r="r" b="b"/>
              <a:pathLst>
                <a:path w="732" h="1586" extrusionOk="0">
                  <a:moveTo>
                    <a:pt x="412" y="0"/>
                  </a:moveTo>
                  <a:cubicBezTo>
                    <a:pt x="320" y="23"/>
                    <a:pt x="320" y="228"/>
                    <a:pt x="298" y="434"/>
                  </a:cubicBezTo>
                  <a:cubicBezTo>
                    <a:pt x="252" y="639"/>
                    <a:pt x="206" y="799"/>
                    <a:pt x="206" y="799"/>
                  </a:cubicBezTo>
                  <a:cubicBezTo>
                    <a:pt x="206" y="799"/>
                    <a:pt x="206" y="982"/>
                    <a:pt x="161" y="1164"/>
                  </a:cubicBezTo>
                  <a:cubicBezTo>
                    <a:pt x="115" y="1347"/>
                    <a:pt x="1" y="1529"/>
                    <a:pt x="47" y="1575"/>
                  </a:cubicBezTo>
                  <a:cubicBezTo>
                    <a:pt x="57" y="1582"/>
                    <a:pt x="70" y="1585"/>
                    <a:pt x="85" y="1585"/>
                  </a:cubicBezTo>
                  <a:cubicBezTo>
                    <a:pt x="175" y="1585"/>
                    <a:pt x="347" y="1476"/>
                    <a:pt x="503" y="1301"/>
                  </a:cubicBezTo>
                  <a:cubicBezTo>
                    <a:pt x="663" y="1119"/>
                    <a:pt x="731" y="868"/>
                    <a:pt x="731" y="868"/>
                  </a:cubicBezTo>
                  <a:cubicBezTo>
                    <a:pt x="731" y="868"/>
                    <a:pt x="731" y="639"/>
                    <a:pt x="663" y="411"/>
                  </a:cubicBezTo>
                  <a:cubicBezTo>
                    <a:pt x="594" y="183"/>
                    <a:pt x="480" y="0"/>
                    <a:pt x="41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3" name="Google Shape;1230;p22">
              <a:extLst>
                <a:ext uri="{FF2B5EF4-FFF2-40B4-BE49-F238E27FC236}">
                  <a16:creationId xmlns:a16="http://schemas.microsoft.com/office/drawing/2014/main" id="{5E728D6C-B04C-02DA-ADC4-3C839783BD46}"/>
                </a:ext>
              </a:extLst>
            </p:cNvPr>
            <p:cNvSpPr/>
            <p:nvPr/>
          </p:nvSpPr>
          <p:spPr>
            <a:xfrm>
              <a:off x="6545875" y="1840825"/>
              <a:ext cx="539125" cy="240750"/>
            </a:xfrm>
            <a:custGeom>
              <a:avLst/>
              <a:gdLst/>
              <a:ahLst/>
              <a:cxnLst/>
              <a:rect l="l" t="t" r="r" b="b"/>
              <a:pathLst>
                <a:path w="21565" h="9630" extrusionOk="0">
                  <a:moveTo>
                    <a:pt x="13057" y="0"/>
                  </a:moveTo>
                  <a:cubicBezTo>
                    <a:pt x="13040" y="0"/>
                    <a:pt x="13025" y="2"/>
                    <a:pt x="13011" y="4"/>
                  </a:cubicBezTo>
                  <a:cubicBezTo>
                    <a:pt x="1" y="2035"/>
                    <a:pt x="11893" y="8928"/>
                    <a:pt x="14952" y="9476"/>
                  </a:cubicBezTo>
                  <a:cubicBezTo>
                    <a:pt x="15505" y="9579"/>
                    <a:pt x="16050" y="9630"/>
                    <a:pt x="16572" y="9630"/>
                  </a:cubicBezTo>
                  <a:cubicBezTo>
                    <a:pt x="18956" y="9630"/>
                    <a:pt x="20883" y="8569"/>
                    <a:pt x="21183" y="6509"/>
                  </a:cubicBezTo>
                  <a:cubicBezTo>
                    <a:pt x="21565" y="4039"/>
                    <a:pt x="14082" y="0"/>
                    <a:pt x="130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4" name="Google Shape;1231;p22">
              <a:extLst>
                <a:ext uri="{FF2B5EF4-FFF2-40B4-BE49-F238E27FC236}">
                  <a16:creationId xmlns:a16="http://schemas.microsoft.com/office/drawing/2014/main" id="{A016F971-C8F4-23DB-8728-B01C66057CD4}"/>
                </a:ext>
              </a:extLst>
            </p:cNvPr>
            <p:cNvSpPr/>
            <p:nvPr/>
          </p:nvSpPr>
          <p:spPr>
            <a:xfrm>
              <a:off x="6651450" y="1865950"/>
              <a:ext cx="377650" cy="215725"/>
            </a:xfrm>
            <a:custGeom>
              <a:avLst/>
              <a:gdLst/>
              <a:ahLst/>
              <a:cxnLst/>
              <a:rect l="l" t="t" r="r" b="b"/>
              <a:pathLst>
                <a:path w="15106" h="8629" extrusionOk="0">
                  <a:moveTo>
                    <a:pt x="6589" y="1"/>
                  </a:moveTo>
                  <a:cubicBezTo>
                    <a:pt x="6575" y="1"/>
                    <a:pt x="6563" y="2"/>
                    <a:pt x="6551" y="3"/>
                  </a:cubicBezTo>
                  <a:cubicBezTo>
                    <a:pt x="5479" y="186"/>
                    <a:pt x="4566" y="391"/>
                    <a:pt x="3812" y="619"/>
                  </a:cubicBezTo>
                  <a:cubicBezTo>
                    <a:pt x="1" y="3427"/>
                    <a:pt x="8241" y="8038"/>
                    <a:pt x="10729" y="8471"/>
                  </a:cubicBezTo>
                  <a:cubicBezTo>
                    <a:pt x="11269" y="8577"/>
                    <a:pt x="11797" y="8628"/>
                    <a:pt x="12304" y="8628"/>
                  </a:cubicBezTo>
                  <a:cubicBezTo>
                    <a:pt x="12782" y="8628"/>
                    <a:pt x="13241" y="8583"/>
                    <a:pt x="13673" y="8494"/>
                  </a:cubicBezTo>
                  <a:cubicBezTo>
                    <a:pt x="14244" y="7992"/>
                    <a:pt x="14609" y="7353"/>
                    <a:pt x="14746" y="6531"/>
                  </a:cubicBezTo>
                  <a:cubicBezTo>
                    <a:pt x="15106" y="4054"/>
                    <a:pt x="7582" y="1"/>
                    <a:pt x="6589"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5" name="Google Shape;1232;p22">
              <a:extLst>
                <a:ext uri="{FF2B5EF4-FFF2-40B4-BE49-F238E27FC236}">
                  <a16:creationId xmlns:a16="http://schemas.microsoft.com/office/drawing/2014/main" id="{69899B3C-208D-F283-06E4-622679463AB1}"/>
                </a:ext>
              </a:extLst>
            </p:cNvPr>
            <p:cNvSpPr/>
            <p:nvPr/>
          </p:nvSpPr>
          <p:spPr>
            <a:xfrm>
              <a:off x="6856875" y="1840625"/>
              <a:ext cx="221425" cy="235150"/>
            </a:xfrm>
            <a:custGeom>
              <a:avLst/>
              <a:gdLst/>
              <a:ahLst/>
              <a:cxnLst/>
              <a:rect l="l" t="t" r="r" b="b"/>
              <a:pathLst>
                <a:path w="8857" h="9406" extrusionOk="0">
                  <a:moveTo>
                    <a:pt x="47" y="0"/>
                  </a:moveTo>
                  <a:cubicBezTo>
                    <a:pt x="20" y="0"/>
                    <a:pt x="5" y="4"/>
                    <a:pt x="1" y="12"/>
                  </a:cubicBezTo>
                  <a:cubicBezTo>
                    <a:pt x="1" y="35"/>
                    <a:pt x="434" y="194"/>
                    <a:pt x="1074" y="468"/>
                  </a:cubicBezTo>
                  <a:cubicBezTo>
                    <a:pt x="1713" y="719"/>
                    <a:pt x="2534" y="1130"/>
                    <a:pt x="3310" y="1610"/>
                  </a:cubicBezTo>
                  <a:cubicBezTo>
                    <a:pt x="4109" y="2066"/>
                    <a:pt x="4840" y="2614"/>
                    <a:pt x="5365" y="3025"/>
                  </a:cubicBezTo>
                  <a:cubicBezTo>
                    <a:pt x="5639" y="3253"/>
                    <a:pt x="5844" y="3436"/>
                    <a:pt x="6004" y="3573"/>
                  </a:cubicBezTo>
                  <a:cubicBezTo>
                    <a:pt x="6141" y="3709"/>
                    <a:pt x="6232" y="3778"/>
                    <a:pt x="6232" y="3778"/>
                  </a:cubicBezTo>
                  <a:cubicBezTo>
                    <a:pt x="6232" y="3778"/>
                    <a:pt x="6323" y="3869"/>
                    <a:pt x="6483" y="3983"/>
                  </a:cubicBezTo>
                  <a:cubicBezTo>
                    <a:pt x="6620" y="4120"/>
                    <a:pt x="6848" y="4303"/>
                    <a:pt x="7099" y="4554"/>
                  </a:cubicBezTo>
                  <a:cubicBezTo>
                    <a:pt x="7350" y="4782"/>
                    <a:pt x="7624" y="5056"/>
                    <a:pt x="7898" y="5376"/>
                  </a:cubicBezTo>
                  <a:cubicBezTo>
                    <a:pt x="8149" y="5695"/>
                    <a:pt x="8400" y="6083"/>
                    <a:pt x="8469" y="6494"/>
                  </a:cubicBezTo>
                  <a:cubicBezTo>
                    <a:pt x="8515" y="6882"/>
                    <a:pt x="8355" y="7316"/>
                    <a:pt x="8172" y="7704"/>
                  </a:cubicBezTo>
                  <a:cubicBezTo>
                    <a:pt x="7990" y="8069"/>
                    <a:pt x="7784" y="8411"/>
                    <a:pt x="7556" y="8663"/>
                  </a:cubicBezTo>
                  <a:cubicBezTo>
                    <a:pt x="7350" y="8936"/>
                    <a:pt x="7145" y="9119"/>
                    <a:pt x="6985" y="9233"/>
                  </a:cubicBezTo>
                  <a:cubicBezTo>
                    <a:pt x="6803" y="9347"/>
                    <a:pt x="6711" y="9370"/>
                    <a:pt x="6711" y="9393"/>
                  </a:cubicBezTo>
                  <a:cubicBezTo>
                    <a:pt x="6711" y="9401"/>
                    <a:pt x="6724" y="9406"/>
                    <a:pt x="6749" y="9406"/>
                  </a:cubicBezTo>
                  <a:cubicBezTo>
                    <a:pt x="6798" y="9406"/>
                    <a:pt x="6894" y="9385"/>
                    <a:pt x="7031" y="9325"/>
                  </a:cubicBezTo>
                  <a:cubicBezTo>
                    <a:pt x="7214" y="9233"/>
                    <a:pt x="7465" y="9051"/>
                    <a:pt x="7716" y="8800"/>
                  </a:cubicBezTo>
                  <a:cubicBezTo>
                    <a:pt x="7967" y="8548"/>
                    <a:pt x="8218" y="8229"/>
                    <a:pt x="8446" y="7818"/>
                  </a:cubicBezTo>
                  <a:cubicBezTo>
                    <a:pt x="8560" y="7635"/>
                    <a:pt x="8652" y="7430"/>
                    <a:pt x="8720" y="7202"/>
                  </a:cubicBezTo>
                  <a:cubicBezTo>
                    <a:pt x="8811" y="6974"/>
                    <a:pt x="8857" y="6700"/>
                    <a:pt x="8834" y="6449"/>
                  </a:cubicBezTo>
                  <a:cubicBezTo>
                    <a:pt x="8766" y="5901"/>
                    <a:pt x="8492" y="5490"/>
                    <a:pt x="8241" y="5125"/>
                  </a:cubicBezTo>
                  <a:cubicBezTo>
                    <a:pt x="7967" y="4759"/>
                    <a:pt x="7693" y="4440"/>
                    <a:pt x="7442" y="4189"/>
                  </a:cubicBezTo>
                  <a:cubicBezTo>
                    <a:pt x="7191" y="3938"/>
                    <a:pt x="6962" y="3755"/>
                    <a:pt x="6826" y="3595"/>
                  </a:cubicBezTo>
                  <a:cubicBezTo>
                    <a:pt x="6666" y="3458"/>
                    <a:pt x="6574" y="3390"/>
                    <a:pt x="6574" y="3390"/>
                  </a:cubicBezTo>
                  <a:cubicBezTo>
                    <a:pt x="6574" y="3390"/>
                    <a:pt x="6483" y="3321"/>
                    <a:pt x="6346" y="3185"/>
                  </a:cubicBezTo>
                  <a:cubicBezTo>
                    <a:pt x="6186" y="3048"/>
                    <a:pt x="5958" y="2865"/>
                    <a:pt x="5684" y="2660"/>
                  </a:cubicBezTo>
                  <a:cubicBezTo>
                    <a:pt x="5114" y="2226"/>
                    <a:pt x="4338" y="1701"/>
                    <a:pt x="3493" y="1267"/>
                  </a:cubicBezTo>
                  <a:cubicBezTo>
                    <a:pt x="2671" y="856"/>
                    <a:pt x="1804" y="468"/>
                    <a:pt x="1142" y="286"/>
                  </a:cubicBezTo>
                  <a:cubicBezTo>
                    <a:pt x="590" y="95"/>
                    <a:pt x="181" y="0"/>
                    <a:pt x="4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6" name="Google Shape;1233;p22">
              <a:extLst>
                <a:ext uri="{FF2B5EF4-FFF2-40B4-BE49-F238E27FC236}">
                  <a16:creationId xmlns:a16="http://schemas.microsoft.com/office/drawing/2014/main" id="{B52DF35D-49E2-3570-26CE-B52257A5C6BE}"/>
                </a:ext>
              </a:extLst>
            </p:cNvPr>
            <p:cNvSpPr/>
            <p:nvPr/>
          </p:nvSpPr>
          <p:spPr>
            <a:xfrm>
              <a:off x="5677375" y="1724125"/>
              <a:ext cx="235875" cy="290875"/>
            </a:xfrm>
            <a:custGeom>
              <a:avLst/>
              <a:gdLst/>
              <a:ahLst/>
              <a:cxnLst/>
              <a:rect l="l" t="t" r="r" b="b"/>
              <a:pathLst>
                <a:path w="9435" h="11635" extrusionOk="0">
                  <a:moveTo>
                    <a:pt x="6144" y="0"/>
                  </a:moveTo>
                  <a:cubicBezTo>
                    <a:pt x="5702" y="0"/>
                    <a:pt x="5187" y="96"/>
                    <a:pt x="4589" y="335"/>
                  </a:cubicBezTo>
                  <a:cubicBezTo>
                    <a:pt x="1" y="2161"/>
                    <a:pt x="2922" y="10766"/>
                    <a:pt x="5319" y="11588"/>
                  </a:cubicBezTo>
                  <a:cubicBezTo>
                    <a:pt x="5415" y="11620"/>
                    <a:pt x="5509" y="11635"/>
                    <a:pt x="5602" y="11635"/>
                  </a:cubicBezTo>
                  <a:cubicBezTo>
                    <a:pt x="7851" y="11635"/>
                    <a:pt x="9434" y="2726"/>
                    <a:pt x="8492" y="1499"/>
                  </a:cubicBezTo>
                  <a:cubicBezTo>
                    <a:pt x="8492" y="1499"/>
                    <a:pt x="7895" y="0"/>
                    <a:pt x="6144"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7" name="Google Shape;1234;p22">
              <a:extLst>
                <a:ext uri="{FF2B5EF4-FFF2-40B4-BE49-F238E27FC236}">
                  <a16:creationId xmlns:a16="http://schemas.microsoft.com/office/drawing/2014/main" id="{DE45DDE9-4780-821B-E279-BCD629C480E9}"/>
                </a:ext>
              </a:extLst>
            </p:cNvPr>
            <p:cNvSpPr/>
            <p:nvPr/>
          </p:nvSpPr>
          <p:spPr>
            <a:xfrm>
              <a:off x="5788650" y="1772675"/>
              <a:ext cx="93050" cy="183525"/>
            </a:xfrm>
            <a:custGeom>
              <a:avLst/>
              <a:gdLst/>
              <a:ahLst/>
              <a:cxnLst/>
              <a:rect l="l" t="t" r="r" b="b"/>
              <a:pathLst>
                <a:path w="3722" h="7341" extrusionOk="0">
                  <a:moveTo>
                    <a:pt x="731" y="3940"/>
                  </a:moveTo>
                  <a:cubicBezTo>
                    <a:pt x="710" y="3961"/>
                    <a:pt x="708" y="3982"/>
                    <a:pt x="708" y="3985"/>
                  </a:cubicBezTo>
                  <a:lnTo>
                    <a:pt x="708" y="3985"/>
                  </a:lnTo>
                  <a:cubicBezTo>
                    <a:pt x="718" y="3969"/>
                    <a:pt x="725" y="3954"/>
                    <a:pt x="731" y="3940"/>
                  </a:cubicBezTo>
                  <a:close/>
                  <a:moveTo>
                    <a:pt x="91" y="0"/>
                  </a:moveTo>
                  <a:cubicBezTo>
                    <a:pt x="62" y="0"/>
                    <a:pt x="46" y="5"/>
                    <a:pt x="46" y="14"/>
                  </a:cubicBezTo>
                  <a:cubicBezTo>
                    <a:pt x="1" y="59"/>
                    <a:pt x="389" y="173"/>
                    <a:pt x="845" y="493"/>
                  </a:cubicBezTo>
                  <a:cubicBezTo>
                    <a:pt x="1302" y="790"/>
                    <a:pt x="1827" y="1269"/>
                    <a:pt x="2169" y="1817"/>
                  </a:cubicBezTo>
                  <a:cubicBezTo>
                    <a:pt x="2512" y="2365"/>
                    <a:pt x="2717" y="2958"/>
                    <a:pt x="2763" y="3437"/>
                  </a:cubicBezTo>
                  <a:cubicBezTo>
                    <a:pt x="2779" y="3668"/>
                    <a:pt x="2772" y="3685"/>
                    <a:pt x="2766" y="3685"/>
                  </a:cubicBezTo>
                  <a:cubicBezTo>
                    <a:pt x="2766" y="3685"/>
                    <a:pt x="2765" y="3684"/>
                    <a:pt x="2764" y="3684"/>
                  </a:cubicBezTo>
                  <a:cubicBezTo>
                    <a:pt x="2763" y="3684"/>
                    <a:pt x="2763" y="3685"/>
                    <a:pt x="2763" y="3688"/>
                  </a:cubicBezTo>
                  <a:cubicBezTo>
                    <a:pt x="2740" y="3688"/>
                    <a:pt x="2740" y="3688"/>
                    <a:pt x="2717" y="3666"/>
                  </a:cubicBezTo>
                  <a:lnTo>
                    <a:pt x="2717" y="3666"/>
                  </a:lnTo>
                  <a:cubicBezTo>
                    <a:pt x="2717" y="3666"/>
                    <a:pt x="2728" y="3671"/>
                    <a:pt x="2731" y="3671"/>
                  </a:cubicBezTo>
                  <a:cubicBezTo>
                    <a:pt x="2734" y="3671"/>
                    <a:pt x="2728" y="3666"/>
                    <a:pt x="2694" y="3643"/>
                  </a:cubicBezTo>
                  <a:cubicBezTo>
                    <a:pt x="2648" y="3643"/>
                    <a:pt x="2648" y="3620"/>
                    <a:pt x="2626" y="3620"/>
                  </a:cubicBezTo>
                  <a:cubicBezTo>
                    <a:pt x="2603" y="3620"/>
                    <a:pt x="2512" y="3574"/>
                    <a:pt x="2466" y="3574"/>
                  </a:cubicBezTo>
                  <a:cubicBezTo>
                    <a:pt x="2260" y="3506"/>
                    <a:pt x="2215" y="3506"/>
                    <a:pt x="2215" y="3506"/>
                  </a:cubicBezTo>
                  <a:cubicBezTo>
                    <a:pt x="2215" y="3506"/>
                    <a:pt x="2146" y="3483"/>
                    <a:pt x="1872" y="3460"/>
                  </a:cubicBezTo>
                  <a:cubicBezTo>
                    <a:pt x="1851" y="3456"/>
                    <a:pt x="1827" y="3454"/>
                    <a:pt x="1799" y="3454"/>
                  </a:cubicBezTo>
                  <a:cubicBezTo>
                    <a:pt x="1675" y="3454"/>
                    <a:pt x="1488" y="3491"/>
                    <a:pt x="1302" y="3529"/>
                  </a:cubicBezTo>
                  <a:cubicBezTo>
                    <a:pt x="1188" y="3574"/>
                    <a:pt x="1074" y="3620"/>
                    <a:pt x="959" y="3688"/>
                  </a:cubicBezTo>
                  <a:cubicBezTo>
                    <a:pt x="868" y="3780"/>
                    <a:pt x="800" y="3871"/>
                    <a:pt x="708" y="3985"/>
                  </a:cubicBezTo>
                  <a:cubicBezTo>
                    <a:pt x="708" y="3985"/>
                    <a:pt x="708" y="3985"/>
                    <a:pt x="708" y="3985"/>
                  </a:cubicBezTo>
                  <a:lnTo>
                    <a:pt x="708" y="3985"/>
                  </a:lnTo>
                  <a:cubicBezTo>
                    <a:pt x="644" y="4097"/>
                    <a:pt x="511" y="4256"/>
                    <a:pt x="571" y="4556"/>
                  </a:cubicBezTo>
                  <a:cubicBezTo>
                    <a:pt x="663" y="4898"/>
                    <a:pt x="1074" y="5149"/>
                    <a:pt x="1347" y="5332"/>
                  </a:cubicBezTo>
                  <a:cubicBezTo>
                    <a:pt x="1667" y="5514"/>
                    <a:pt x="1941" y="5674"/>
                    <a:pt x="2078" y="5857"/>
                  </a:cubicBezTo>
                  <a:cubicBezTo>
                    <a:pt x="2260" y="6108"/>
                    <a:pt x="2352" y="6336"/>
                    <a:pt x="2306" y="6542"/>
                  </a:cubicBezTo>
                  <a:cubicBezTo>
                    <a:pt x="2260" y="6747"/>
                    <a:pt x="2032" y="6907"/>
                    <a:pt x="1758" y="6975"/>
                  </a:cubicBezTo>
                  <a:cubicBezTo>
                    <a:pt x="1650" y="7002"/>
                    <a:pt x="1535" y="7015"/>
                    <a:pt x="1421" y="7015"/>
                  </a:cubicBezTo>
                  <a:cubicBezTo>
                    <a:pt x="1247" y="7015"/>
                    <a:pt x="1075" y="6985"/>
                    <a:pt x="937" y="6930"/>
                  </a:cubicBezTo>
                  <a:cubicBezTo>
                    <a:pt x="480" y="6747"/>
                    <a:pt x="503" y="6405"/>
                    <a:pt x="412" y="6405"/>
                  </a:cubicBezTo>
                  <a:cubicBezTo>
                    <a:pt x="389" y="6405"/>
                    <a:pt x="366" y="6473"/>
                    <a:pt x="366" y="6610"/>
                  </a:cubicBezTo>
                  <a:cubicBezTo>
                    <a:pt x="389" y="6724"/>
                    <a:pt x="457" y="6952"/>
                    <a:pt x="777" y="7112"/>
                  </a:cubicBezTo>
                  <a:cubicBezTo>
                    <a:pt x="1007" y="7254"/>
                    <a:pt x="1319" y="7340"/>
                    <a:pt x="1650" y="7340"/>
                  </a:cubicBezTo>
                  <a:cubicBezTo>
                    <a:pt x="1746" y="7340"/>
                    <a:pt x="1843" y="7333"/>
                    <a:pt x="1941" y="7318"/>
                  </a:cubicBezTo>
                  <a:cubicBezTo>
                    <a:pt x="2375" y="7272"/>
                    <a:pt x="2785" y="7067"/>
                    <a:pt x="2945" y="6724"/>
                  </a:cubicBezTo>
                  <a:cubicBezTo>
                    <a:pt x="3082" y="6382"/>
                    <a:pt x="2968" y="6017"/>
                    <a:pt x="2785" y="5697"/>
                  </a:cubicBezTo>
                  <a:cubicBezTo>
                    <a:pt x="2557" y="5332"/>
                    <a:pt x="2146" y="5104"/>
                    <a:pt x="1895" y="4898"/>
                  </a:cubicBezTo>
                  <a:cubicBezTo>
                    <a:pt x="1621" y="4716"/>
                    <a:pt x="1507" y="4579"/>
                    <a:pt x="1530" y="4556"/>
                  </a:cubicBezTo>
                  <a:cubicBezTo>
                    <a:pt x="1507" y="4510"/>
                    <a:pt x="1599" y="4419"/>
                    <a:pt x="1621" y="4373"/>
                  </a:cubicBezTo>
                  <a:lnTo>
                    <a:pt x="1644" y="4373"/>
                  </a:lnTo>
                  <a:lnTo>
                    <a:pt x="1667" y="4328"/>
                  </a:lnTo>
                  <a:cubicBezTo>
                    <a:pt x="1758" y="4206"/>
                    <a:pt x="1829" y="4196"/>
                    <a:pt x="1887" y="4196"/>
                  </a:cubicBezTo>
                  <a:cubicBezTo>
                    <a:pt x="1898" y="4196"/>
                    <a:pt x="1909" y="4196"/>
                    <a:pt x="1920" y="4196"/>
                  </a:cubicBezTo>
                  <a:cubicBezTo>
                    <a:pt x="1935" y="4196"/>
                    <a:pt x="1950" y="4195"/>
                    <a:pt x="1964" y="4191"/>
                  </a:cubicBezTo>
                  <a:cubicBezTo>
                    <a:pt x="2009" y="4202"/>
                    <a:pt x="2032" y="4202"/>
                    <a:pt x="2046" y="4202"/>
                  </a:cubicBezTo>
                  <a:cubicBezTo>
                    <a:pt x="2061" y="4202"/>
                    <a:pt x="2066" y="4202"/>
                    <a:pt x="2078" y="4213"/>
                  </a:cubicBezTo>
                  <a:cubicBezTo>
                    <a:pt x="2078" y="4213"/>
                    <a:pt x="2101" y="4213"/>
                    <a:pt x="2192" y="4236"/>
                  </a:cubicBezTo>
                  <a:cubicBezTo>
                    <a:pt x="2215" y="4259"/>
                    <a:pt x="2215" y="4236"/>
                    <a:pt x="2283" y="4282"/>
                  </a:cubicBezTo>
                  <a:cubicBezTo>
                    <a:pt x="2375" y="4328"/>
                    <a:pt x="2466" y="4373"/>
                    <a:pt x="2557" y="4419"/>
                  </a:cubicBezTo>
                  <a:cubicBezTo>
                    <a:pt x="2626" y="4465"/>
                    <a:pt x="2671" y="4465"/>
                    <a:pt x="2740" y="4533"/>
                  </a:cubicBezTo>
                  <a:cubicBezTo>
                    <a:pt x="2831" y="4601"/>
                    <a:pt x="2922" y="4670"/>
                    <a:pt x="3014" y="4738"/>
                  </a:cubicBezTo>
                  <a:cubicBezTo>
                    <a:pt x="3173" y="4875"/>
                    <a:pt x="3379" y="5035"/>
                    <a:pt x="3584" y="5195"/>
                  </a:cubicBezTo>
                  <a:cubicBezTo>
                    <a:pt x="3607" y="5058"/>
                    <a:pt x="3630" y="4807"/>
                    <a:pt x="3676" y="4487"/>
                  </a:cubicBezTo>
                  <a:cubicBezTo>
                    <a:pt x="3698" y="4305"/>
                    <a:pt x="3721" y="4122"/>
                    <a:pt x="3721" y="3940"/>
                  </a:cubicBezTo>
                  <a:cubicBezTo>
                    <a:pt x="3698" y="3688"/>
                    <a:pt x="3698" y="3597"/>
                    <a:pt x="3653" y="3460"/>
                  </a:cubicBezTo>
                  <a:cubicBezTo>
                    <a:pt x="3539" y="2912"/>
                    <a:pt x="3219" y="2250"/>
                    <a:pt x="2740" y="1657"/>
                  </a:cubicBezTo>
                  <a:cubicBezTo>
                    <a:pt x="2283" y="1064"/>
                    <a:pt x="1621" y="561"/>
                    <a:pt x="1051" y="288"/>
                  </a:cubicBezTo>
                  <a:cubicBezTo>
                    <a:pt x="588" y="84"/>
                    <a:pt x="215" y="0"/>
                    <a:pt x="9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8" name="Google Shape;1235;p22">
              <a:extLst>
                <a:ext uri="{FF2B5EF4-FFF2-40B4-BE49-F238E27FC236}">
                  <a16:creationId xmlns:a16="http://schemas.microsoft.com/office/drawing/2014/main" id="{35563052-7C62-7D4C-017B-CBD929CA95B8}"/>
                </a:ext>
              </a:extLst>
            </p:cNvPr>
            <p:cNvSpPr/>
            <p:nvPr/>
          </p:nvSpPr>
          <p:spPr>
            <a:xfrm>
              <a:off x="5752700" y="1776725"/>
              <a:ext cx="140125" cy="178325"/>
            </a:xfrm>
            <a:custGeom>
              <a:avLst/>
              <a:gdLst/>
              <a:ahLst/>
              <a:cxnLst/>
              <a:rect l="l" t="t" r="r" b="b"/>
              <a:pathLst>
                <a:path w="5605" h="7133" extrusionOk="0">
                  <a:moveTo>
                    <a:pt x="1932" y="0"/>
                  </a:moveTo>
                  <a:cubicBezTo>
                    <a:pt x="1794" y="0"/>
                    <a:pt x="1652" y="25"/>
                    <a:pt x="1507" y="80"/>
                  </a:cubicBezTo>
                  <a:cubicBezTo>
                    <a:pt x="1" y="628"/>
                    <a:pt x="46" y="6517"/>
                    <a:pt x="2900" y="7087"/>
                  </a:cubicBezTo>
                  <a:cubicBezTo>
                    <a:pt x="3046" y="7118"/>
                    <a:pt x="3181" y="7132"/>
                    <a:pt x="3306" y="7132"/>
                  </a:cubicBezTo>
                  <a:cubicBezTo>
                    <a:pt x="5604" y="7132"/>
                    <a:pt x="4269" y="2203"/>
                    <a:pt x="4269" y="2203"/>
                  </a:cubicBezTo>
                  <a:cubicBezTo>
                    <a:pt x="4269" y="2203"/>
                    <a:pt x="3243" y="0"/>
                    <a:pt x="193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09" name="Google Shape;1236;p22">
              <a:extLst>
                <a:ext uri="{FF2B5EF4-FFF2-40B4-BE49-F238E27FC236}">
                  <a16:creationId xmlns:a16="http://schemas.microsoft.com/office/drawing/2014/main" id="{53422E40-6031-EAC0-B4CC-4066B2C580D0}"/>
                </a:ext>
              </a:extLst>
            </p:cNvPr>
            <p:cNvSpPr/>
            <p:nvPr/>
          </p:nvSpPr>
          <p:spPr>
            <a:xfrm>
              <a:off x="5703625" y="1364875"/>
              <a:ext cx="1270825" cy="1007800"/>
            </a:xfrm>
            <a:custGeom>
              <a:avLst/>
              <a:gdLst/>
              <a:ahLst/>
              <a:cxnLst/>
              <a:rect l="l" t="t" r="r" b="b"/>
              <a:pathLst>
                <a:path w="50833" h="40312" extrusionOk="0">
                  <a:moveTo>
                    <a:pt x="25582" y="0"/>
                  </a:moveTo>
                  <a:cubicBezTo>
                    <a:pt x="23131" y="0"/>
                    <a:pt x="20330" y="378"/>
                    <a:pt x="17234" y="1398"/>
                  </a:cubicBezTo>
                  <a:cubicBezTo>
                    <a:pt x="7145" y="4708"/>
                    <a:pt x="7647" y="13883"/>
                    <a:pt x="6871" y="20229"/>
                  </a:cubicBezTo>
                  <a:cubicBezTo>
                    <a:pt x="1" y="31459"/>
                    <a:pt x="8309" y="38717"/>
                    <a:pt x="17051" y="40064"/>
                  </a:cubicBezTo>
                  <a:cubicBezTo>
                    <a:pt x="18163" y="40233"/>
                    <a:pt x="19273" y="40312"/>
                    <a:pt x="20369" y="40312"/>
                  </a:cubicBezTo>
                  <a:cubicBezTo>
                    <a:pt x="28456" y="40312"/>
                    <a:pt x="35812" y="36021"/>
                    <a:pt x="37822" y="31961"/>
                  </a:cubicBezTo>
                  <a:cubicBezTo>
                    <a:pt x="37822" y="31961"/>
                    <a:pt x="38535" y="34530"/>
                    <a:pt x="41314" y="34530"/>
                  </a:cubicBezTo>
                  <a:cubicBezTo>
                    <a:pt x="41980" y="34530"/>
                    <a:pt x="42765" y="34382"/>
                    <a:pt x="43688" y="34015"/>
                  </a:cubicBezTo>
                  <a:cubicBezTo>
                    <a:pt x="47432" y="32554"/>
                    <a:pt x="50833" y="26597"/>
                    <a:pt x="48208" y="23972"/>
                  </a:cubicBezTo>
                  <a:cubicBezTo>
                    <a:pt x="47095" y="22852"/>
                    <a:pt x="45977" y="22486"/>
                    <a:pt x="44992" y="22486"/>
                  </a:cubicBezTo>
                  <a:cubicBezTo>
                    <a:pt x="43148" y="22486"/>
                    <a:pt x="41771" y="23767"/>
                    <a:pt x="41771" y="23767"/>
                  </a:cubicBezTo>
                  <a:cubicBezTo>
                    <a:pt x="41771" y="23767"/>
                    <a:pt x="48664" y="11076"/>
                    <a:pt x="36704" y="3064"/>
                  </a:cubicBezTo>
                  <a:cubicBezTo>
                    <a:pt x="36704" y="3064"/>
                    <a:pt x="32565" y="0"/>
                    <a:pt x="25582" y="0"/>
                  </a:cubicBezTo>
                  <a:close/>
                </a:path>
              </a:pathLst>
            </a:custGeom>
            <a:solidFill>
              <a:srgbClr val="EBB9A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0" name="Google Shape;1237;p22">
              <a:extLst>
                <a:ext uri="{FF2B5EF4-FFF2-40B4-BE49-F238E27FC236}">
                  <a16:creationId xmlns:a16="http://schemas.microsoft.com/office/drawing/2014/main" id="{C965075E-F9B1-3226-766F-26BD60E68852}"/>
                </a:ext>
              </a:extLst>
            </p:cNvPr>
            <p:cNvSpPr/>
            <p:nvPr/>
          </p:nvSpPr>
          <p:spPr>
            <a:xfrm>
              <a:off x="5703625" y="1497950"/>
              <a:ext cx="930725" cy="874800"/>
            </a:xfrm>
            <a:custGeom>
              <a:avLst/>
              <a:gdLst/>
              <a:ahLst/>
              <a:cxnLst/>
              <a:rect l="l" t="t" r="r" b="b"/>
              <a:pathLst>
                <a:path w="37229" h="34992" extrusionOk="0">
                  <a:moveTo>
                    <a:pt x="11025" y="1"/>
                  </a:moveTo>
                  <a:lnTo>
                    <a:pt x="11025" y="1"/>
                  </a:lnTo>
                  <a:cubicBezTo>
                    <a:pt x="7328" y="4269"/>
                    <a:pt x="7419" y="10318"/>
                    <a:pt x="6871" y="14906"/>
                  </a:cubicBezTo>
                  <a:cubicBezTo>
                    <a:pt x="1" y="26136"/>
                    <a:pt x="8309" y="33394"/>
                    <a:pt x="17051" y="34741"/>
                  </a:cubicBezTo>
                  <a:cubicBezTo>
                    <a:pt x="18167" y="34912"/>
                    <a:pt x="19280" y="34991"/>
                    <a:pt x="20379" y="34991"/>
                  </a:cubicBezTo>
                  <a:cubicBezTo>
                    <a:pt x="27806" y="34991"/>
                    <a:pt x="34604" y="31357"/>
                    <a:pt x="37229" y="27619"/>
                  </a:cubicBezTo>
                  <a:lnTo>
                    <a:pt x="37229" y="27619"/>
                  </a:lnTo>
                  <a:cubicBezTo>
                    <a:pt x="34222" y="31038"/>
                    <a:pt x="27918" y="34102"/>
                    <a:pt x="21095" y="34102"/>
                  </a:cubicBezTo>
                  <a:cubicBezTo>
                    <a:pt x="19993" y="34102"/>
                    <a:pt x="18877" y="34022"/>
                    <a:pt x="17759" y="33851"/>
                  </a:cubicBezTo>
                  <a:cubicBezTo>
                    <a:pt x="8994" y="32527"/>
                    <a:pt x="686" y="25246"/>
                    <a:pt x="7556" y="14038"/>
                  </a:cubicBezTo>
                  <a:cubicBezTo>
                    <a:pt x="8081" y="9747"/>
                    <a:pt x="8035" y="4178"/>
                    <a:pt x="1102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1" name="Google Shape;1238;p22">
              <a:extLst>
                <a:ext uri="{FF2B5EF4-FFF2-40B4-BE49-F238E27FC236}">
                  <a16:creationId xmlns:a16="http://schemas.microsoft.com/office/drawing/2014/main" id="{A3DDFB1D-2991-2233-63FE-6661C74A2EB7}"/>
                </a:ext>
              </a:extLst>
            </p:cNvPr>
            <p:cNvSpPr/>
            <p:nvPr/>
          </p:nvSpPr>
          <p:spPr>
            <a:xfrm>
              <a:off x="6650300" y="2135350"/>
              <a:ext cx="240850" cy="92625"/>
            </a:xfrm>
            <a:custGeom>
              <a:avLst/>
              <a:gdLst/>
              <a:ahLst/>
              <a:cxnLst/>
              <a:rect l="l" t="t" r="r" b="b"/>
              <a:pathLst>
                <a:path w="9634" h="3705" extrusionOk="0">
                  <a:moveTo>
                    <a:pt x="9633" y="1"/>
                  </a:moveTo>
                  <a:lnTo>
                    <a:pt x="9633" y="1"/>
                  </a:lnTo>
                  <a:cubicBezTo>
                    <a:pt x="8720" y="1028"/>
                    <a:pt x="7625" y="1895"/>
                    <a:pt x="6506" y="2329"/>
                  </a:cubicBezTo>
                  <a:cubicBezTo>
                    <a:pt x="5592" y="2687"/>
                    <a:pt x="4813" y="2832"/>
                    <a:pt x="4151" y="2832"/>
                  </a:cubicBezTo>
                  <a:cubicBezTo>
                    <a:pt x="1356" y="2832"/>
                    <a:pt x="640" y="252"/>
                    <a:pt x="640" y="252"/>
                  </a:cubicBezTo>
                  <a:cubicBezTo>
                    <a:pt x="480" y="617"/>
                    <a:pt x="252" y="959"/>
                    <a:pt x="1" y="1302"/>
                  </a:cubicBezTo>
                  <a:cubicBezTo>
                    <a:pt x="232" y="1871"/>
                    <a:pt x="1116" y="3704"/>
                    <a:pt x="3464" y="3704"/>
                  </a:cubicBezTo>
                  <a:cubicBezTo>
                    <a:pt x="4127" y="3704"/>
                    <a:pt x="4907" y="3558"/>
                    <a:pt x="5821" y="3196"/>
                  </a:cubicBezTo>
                  <a:cubicBezTo>
                    <a:pt x="7237" y="2648"/>
                    <a:pt x="8629" y="1439"/>
                    <a:pt x="963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2" name="Google Shape;1239;p22">
              <a:extLst>
                <a:ext uri="{FF2B5EF4-FFF2-40B4-BE49-F238E27FC236}">
                  <a16:creationId xmlns:a16="http://schemas.microsoft.com/office/drawing/2014/main" id="{62162137-A483-9D3D-63B4-238418638E01}"/>
                </a:ext>
              </a:extLst>
            </p:cNvPr>
            <p:cNvSpPr/>
            <p:nvPr/>
          </p:nvSpPr>
          <p:spPr>
            <a:xfrm>
              <a:off x="6715925" y="1986800"/>
              <a:ext cx="165525" cy="200250"/>
            </a:xfrm>
            <a:custGeom>
              <a:avLst/>
              <a:gdLst/>
              <a:ahLst/>
              <a:cxnLst/>
              <a:rect l="l" t="t" r="r" b="b"/>
              <a:pathLst>
                <a:path w="6621" h="8010" extrusionOk="0">
                  <a:moveTo>
                    <a:pt x="5267" y="1"/>
                  </a:moveTo>
                  <a:cubicBezTo>
                    <a:pt x="5225" y="1"/>
                    <a:pt x="5181" y="3"/>
                    <a:pt x="5137" y="8"/>
                  </a:cubicBezTo>
                  <a:cubicBezTo>
                    <a:pt x="3744" y="145"/>
                    <a:pt x="845" y="3226"/>
                    <a:pt x="845" y="3226"/>
                  </a:cubicBezTo>
                  <a:cubicBezTo>
                    <a:pt x="845" y="3226"/>
                    <a:pt x="918" y="3219"/>
                    <a:pt x="1029" y="3219"/>
                  </a:cubicBezTo>
                  <a:cubicBezTo>
                    <a:pt x="1469" y="3219"/>
                    <a:pt x="2524" y="3335"/>
                    <a:pt x="2215" y="4482"/>
                  </a:cubicBezTo>
                  <a:cubicBezTo>
                    <a:pt x="1804" y="5897"/>
                    <a:pt x="1" y="6605"/>
                    <a:pt x="1" y="6605"/>
                  </a:cubicBezTo>
                  <a:cubicBezTo>
                    <a:pt x="1" y="6605"/>
                    <a:pt x="290" y="8009"/>
                    <a:pt x="1485" y="8009"/>
                  </a:cubicBezTo>
                  <a:cubicBezTo>
                    <a:pt x="1592" y="8009"/>
                    <a:pt x="1706" y="7998"/>
                    <a:pt x="1827" y="7974"/>
                  </a:cubicBezTo>
                  <a:cubicBezTo>
                    <a:pt x="3288" y="7677"/>
                    <a:pt x="6620" y="4664"/>
                    <a:pt x="6529" y="2291"/>
                  </a:cubicBezTo>
                  <a:cubicBezTo>
                    <a:pt x="6529" y="2291"/>
                    <a:pt x="6550" y="1"/>
                    <a:pt x="5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3" name="Google Shape;1240;p22">
              <a:extLst>
                <a:ext uri="{FF2B5EF4-FFF2-40B4-BE49-F238E27FC236}">
                  <a16:creationId xmlns:a16="http://schemas.microsoft.com/office/drawing/2014/main" id="{E120B2A5-6652-CAAD-2604-80100BC379F3}"/>
                </a:ext>
              </a:extLst>
            </p:cNvPr>
            <p:cNvSpPr/>
            <p:nvPr/>
          </p:nvSpPr>
          <p:spPr>
            <a:xfrm>
              <a:off x="6703375" y="1986925"/>
              <a:ext cx="172350" cy="201525"/>
            </a:xfrm>
            <a:custGeom>
              <a:avLst/>
              <a:gdLst/>
              <a:ahLst/>
              <a:cxnLst/>
              <a:rect l="l" t="t" r="r" b="b"/>
              <a:pathLst>
                <a:path w="6894" h="8061" extrusionOk="0">
                  <a:moveTo>
                    <a:pt x="5555" y="1"/>
                  </a:moveTo>
                  <a:cubicBezTo>
                    <a:pt x="5149" y="1"/>
                    <a:pt x="4743" y="150"/>
                    <a:pt x="4338" y="300"/>
                  </a:cubicBezTo>
                  <a:cubicBezTo>
                    <a:pt x="3516" y="688"/>
                    <a:pt x="2717" y="1236"/>
                    <a:pt x="2032" y="1829"/>
                  </a:cubicBezTo>
                  <a:cubicBezTo>
                    <a:pt x="1850" y="1966"/>
                    <a:pt x="1690" y="2126"/>
                    <a:pt x="1530" y="2263"/>
                  </a:cubicBezTo>
                  <a:cubicBezTo>
                    <a:pt x="1439" y="2354"/>
                    <a:pt x="1393" y="2400"/>
                    <a:pt x="1279" y="2514"/>
                  </a:cubicBezTo>
                  <a:cubicBezTo>
                    <a:pt x="1142" y="2651"/>
                    <a:pt x="1051" y="2788"/>
                    <a:pt x="914" y="2925"/>
                  </a:cubicBezTo>
                  <a:cubicBezTo>
                    <a:pt x="708" y="3199"/>
                    <a:pt x="549" y="3450"/>
                    <a:pt x="412" y="3678"/>
                  </a:cubicBezTo>
                  <a:cubicBezTo>
                    <a:pt x="229" y="3975"/>
                    <a:pt x="161" y="4089"/>
                    <a:pt x="69" y="4249"/>
                  </a:cubicBezTo>
                  <a:cubicBezTo>
                    <a:pt x="389" y="4134"/>
                    <a:pt x="708" y="4043"/>
                    <a:pt x="1005" y="3929"/>
                  </a:cubicBezTo>
                  <a:cubicBezTo>
                    <a:pt x="1165" y="3883"/>
                    <a:pt x="1325" y="3838"/>
                    <a:pt x="1484" y="3769"/>
                  </a:cubicBezTo>
                  <a:cubicBezTo>
                    <a:pt x="1621" y="3746"/>
                    <a:pt x="1690" y="3746"/>
                    <a:pt x="1804" y="3746"/>
                  </a:cubicBezTo>
                  <a:cubicBezTo>
                    <a:pt x="1850" y="3739"/>
                    <a:pt x="1875" y="3736"/>
                    <a:pt x="1890" y="3736"/>
                  </a:cubicBezTo>
                  <a:cubicBezTo>
                    <a:pt x="1921" y="3736"/>
                    <a:pt x="1910" y="3746"/>
                    <a:pt x="1941" y="3746"/>
                  </a:cubicBezTo>
                  <a:cubicBezTo>
                    <a:pt x="1964" y="3746"/>
                    <a:pt x="1987" y="3746"/>
                    <a:pt x="1987" y="3769"/>
                  </a:cubicBezTo>
                  <a:cubicBezTo>
                    <a:pt x="2032" y="3769"/>
                    <a:pt x="2055" y="3792"/>
                    <a:pt x="2078" y="3792"/>
                  </a:cubicBezTo>
                  <a:cubicBezTo>
                    <a:pt x="2146" y="3861"/>
                    <a:pt x="2169" y="3929"/>
                    <a:pt x="2169" y="3929"/>
                  </a:cubicBezTo>
                  <a:cubicBezTo>
                    <a:pt x="2169" y="3929"/>
                    <a:pt x="2192" y="3952"/>
                    <a:pt x="2215" y="3975"/>
                  </a:cubicBezTo>
                  <a:cubicBezTo>
                    <a:pt x="2215" y="4020"/>
                    <a:pt x="2238" y="4089"/>
                    <a:pt x="2260" y="4180"/>
                  </a:cubicBezTo>
                  <a:cubicBezTo>
                    <a:pt x="2260" y="4363"/>
                    <a:pt x="2238" y="4659"/>
                    <a:pt x="2078" y="4979"/>
                  </a:cubicBezTo>
                  <a:cubicBezTo>
                    <a:pt x="1918" y="5321"/>
                    <a:pt x="1621" y="5664"/>
                    <a:pt x="1188" y="5938"/>
                  </a:cubicBezTo>
                  <a:cubicBezTo>
                    <a:pt x="1096" y="6006"/>
                    <a:pt x="959" y="6052"/>
                    <a:pt x="845" y="6120"/>
                  </a:cubicBezTo>
                  <a:cubicBezTo>
                    <a:pt x="800" y="6143"/>
                    <a:pt x="731" y="6166"/>
                    <a:pt x="663" y="6189"/>
                  </a:cubicBezTo>
                  <a:lnTo>
                    <a:pt x="297" y="6303"/>
                  </a:lnTo>
                  <a:lnTo>
                    <a:pt x="115" y="6371"/>
                  </a:lnTo>
                  <a:lnTo>
                    <a:pt x="24" y="6394"/>
                  </a:lnTo>
                  <a:cubicBezTo>
                    <a:pt x="1" y="6417"/>
                    <a:pt x="24" y="6440"/>
                    <a:pt x="24" y="6485"/>
                  </a:cubicBezTo>
                  <a:lnTo>
                    <a:pt x="115" y="6851"/>
                  </a:lnTo>
                  <a:cubicBezTo>
                    <a:pt x="183" y="7102"/>
                    <a:pt x="275" y="7239"/>
                    <a:pt x="343" y="7398"/>
                  </a:cubicBezTo>
                  <a:cubicBezTo>
                    <a:pt x="549" y="7695"/>
                    <a:pt x="891" y="7969"/>
                    <a:pt x="1279" y="8038"/>
                  </a:cubicBezTo>
                  <a:cubicBezTo>
                    <a:pt x="1408" y="8053"/>
                    <a:pt x="1533" y="8060"/>
                    <a:pt x="1653" y="8060"/>
                  </a:cubicBezTo>
                  <a:cubicBezTo>
                    <a:pt x="1893" y="8060"/>
                    <a:pt x="2116" y="8030"/>
                    <a:pt x="2329" y="7969"/>
                  </a:cubicBezTo>
                  <a:cubicBezTo>
                    <a:pt x="2945" y="7832"/>
                    <a:pt x="3425" y="7558"/>
                    <a:pt x="3813" y="7307"/>
                  </a:cubicBezTo>
                  <a:cubicBezTo>
                    <a:pt x="4611" y="6782"/>
                    <a:pt x="4954" y="6280"/>
                    <a:pt x="4908" y="6257"/>
                  </a:cubicBezTo>
                  <a:cubicBezTo>
                    <a:pt x="4906" y="6255"/>
                    <a:pt x="4902" y="6254"/>
                    <a:pt x="4898" y="6254"/>
                  </a:cubicBezTo>
                  <a:cubicBezTo>
                    <a:pt x="4817" y="6254"/>
                    <a:pt x="4388" y="6643"/>
                    <a:pt x="3630" y="7033"/>
                  </a:cubicBezTo>
                  <a:cubicBezTo>
                    <a:pt x="3219" y="7239"/>
                    <a:pt x="2740" y="7444"/>
                    <a:pt x="2192" y="7535"/>
                  </a:cubicBezTo>
                  <a:cubicBezTo>
                    <a:pt x="2079" y="7566"/>
                    <a:pt x="1956" y="7579"/>
                    <a:pt x="1835" y="7579"/>
                  </a:cubicBezTo>
                  <a:cubicBezTo>
                    <a:pt x="1687" y="7579"/>
                    <a:pt x="1541" y="7560"/>
                    <a:pt x="1416" y="7535"/>
                  </a:cubicBezTo>
                  <a:cubicBezTo>
                    <a:pt x="1165" y="7467"/>
                    <a:pt x="1028" y="7307"/>
                    <a:pt x="914" y="7125"/>
                  </a:cubicBezTo>
                  <a:cubicBezTo>
                    <a:pt x="868" y="7033"/>
                    <a:pt x="800" y="6896"/>
                    <a:pt x="800" y="6873"/>
                  </a:cubicBezTo>
                  <a:cubicBezTo>
                    <a:pt x="800" y="6828"/>
                    <a:pt x="777" y="6805"/>
                    <a:pt x="845" y="6805"/>
                  </a:cubicBezTo>
                  <a:cubicBezTo>
                    <a:pt x="857" y="6794"/>
                    <a:pt x="862" y="6794"/>
                    <a:pt x="874" y="6794"/>
                  </a:cubicBezTo>
                  <a:cubicBezTo>
                    <a:pt x="885" y="6794"/>
                    <a:pt x="902" y="6794"/>
                    <a:pt x="937" y="6782"/>
                  </a:cubicBezTo>
                  <a:cubicBezTo>
                    <a:pt x="1005" y="6759"/>
                    <a:pt x="1096" y="6737"/>
                    <a:pt x="1165" y="6691"/>
                  </a:cubicBezTo>
                  <a:cubicBezTo>
                    <a:pt x="1302" y="6645"/>
                    <a:pt x="1462" y="6577"/>
                    <a:pt x="1598" y="6508"/>
                  </a:cubicBezTo>
                  <a:cubicBezTo>
                    <a:pt x="2169" y="6189"/>
                    <a:pt x="2580" y="5755"/>
                    <a:pt x="2831" y="5321"/>
                  </a:cubicBezTo>
                  <a:cubicBezTo>
                    <a:pt x="3059" y="4888"/>
                    <a:pt x="3151" y="4454"/>
                    <a:pt x="3128" y="4134"/>
                  </a:cubicBezTo>
                  <a:cubicBezTo>
                    <a:pt x="3105" y="3975"/>
                    <a:pt x="3082" y="3838"/>
                    <a:pt x="3059" y="3746"/>
                  </a:cubicBezTo>
                  <a:cubicBezTo>
                    <a:pt x="3014" y="3655"/>
                    <a:pt x="2991" y="3609"/>
                    <a:pt x="2991" y="3609"/>
                  </a:cubicBezTo>
                  <a:cubicBezTo>
                    <a:pt x="2991" y="3609"/>
                    <a:pt x="2968" y="3564"/>
                    <a:pt x="2922" y="3495"/>
                  </a:cubicBezTo>
                  <a:cubicBezTo>
                    <a:pt x="2877" y="3404"/>
                    <a:pt x="2740" y="3290"/>
                    <a:pt x="2603" y="3176"/>
                  </a:cubicBezTo>
                  <a:cubicBezTo>
                    <a:pt x="2512" y="3107"/>
                    <a:pt x="2397" y="3084"/>
                    <a:pt x="2283" y="3039"/>
                  </a:cubicBezTo>
                  <a:cubicBezTo>
                    <a:pt x="2238" y="3016"/>
                    <a:pt x="2169" y="2993"/>
                    <a:pt x="2123" y="2970"/>
                  </a:cubicBezTo>
                  <a:lnTo>
                    <a:pt x="1987" y="2970"/>
                  </a:lnTo>
                  <a:cubicBezTo>
                    <a:pt x="1964" y="2970"/>
                    <a:pt x="1941" y="2970"/>
                    <a:pt x="1918" y="2993"/>
                  </a:cubicBezTo>
                  <a:cubicBezTo>
                    <a:pt x="1906" y="2999"/>
                    <a:pt x="1897" y="3002"/>
                    <a:pt x="1891" y="3002"/>
                  </a:cubicBezTo>
                  <a:cubicBezTo>
                    <a:pt x="1874" y="3002"/>
                    <a:pt x="1879" y="2981"/>
                    <a:pt x="1895" y="2948"/>
                  </a:cubicBezTo>
                  <a:lnTo>
                    <a:pt x="1918" y="2925"/>
                  </a:lnTo>
                  <a:cubicBezTo>
                    <a:pt x="1941" y="2902"/>
                    <a:pt x="2032" y="2788"/>
                    <a:pt x="2101" y="2719"/>
                  </a:cubicBezTo>
                  <a:cubicBezTo>
                    <a:pt x="2238" y="2582"/>
                    <a:pt x="2375" y="2423"/>
                    <a:pt x="2534" y="2286"/>
                  </a:cubicBezTo>
                  <a:cubicBezTo>
                    <a:pt x="3151" y="1692"/>
                    <a:pt x="3858" y="1099"/>
                    <a:pt x="4589" y="711"/>
                  </a:cubicBezTo>
                  <a:cubicBezTo>
                    <a:pt x="4954" y="528"/>
                    <a:pt x="5342" y="368"/>
                    <a:pt x="5661" y="345"/>
                  </a:cubicBezTo>
                  <a:cubicBezTo>
                    <a:pt x="5690" y="344"/>
                    <a:pt x="5719" y="343"/>
                    <a:pt x="5747" y="343"/>
                  </a:cubicBezTo>
                  <a:cubicBezTo>
                    <a:pt x="6049" y="343"/>
                    <a:pt x="6291" y="454"/>
                    <a:pt x="6437" y="642"/>
                  </a:cubicBezTo>
                  <a:cubicBezTo>
                    <a:pt x="6747" y="1019"/>
                    <a:pt x="6800" y="1374"/>
                    <a:pt x="6844" y="1374"/>
                  </a:cubicBezTo>
                  <a:cubicBezTo>
                    <a:pt x="6846" y="1374"/>
                    <a:pt x="6847" y="1373"/>
                    <a:pt x="6848" y="1373"/>
                  </a:cubicBezTo>
                  <a:cubicBezTo>
                    <a:pt x="6894" y="1373"/>
                    <a:pt x="6894" y="1281"/>
                    <a:pt x="6871" y="1144"/>
                  </a:cubicBezTo>
                  <a:cubicBezTo>
                    <a:pt x="6871" y="985"/>
                    <a:pt x="6825" y="756"/>
                    <a:pt x="6666" y="505"/>
                  </a:cubicBezTo>
                  <a:cubicBezTo>
                    <a:pt x="6574" y="368"/>
                    <a:pt x="6437" y="231"/>
                    <a:pt x="6278" y="140"/>
                  </a:cubicBezTo>
                  <a:cubicBezTo>
                    <a:pt x="6095" y="49"/>
                    <a:pt x="5867" y="3"/>
                    <a:pt x="5639" y="3"/>
                  </a:cubicBezTo>
                  <a:cubicBezTo>
                    <a:pt x="5611" y="2"/>
                    <a:pt x="5583" y="1"/>
                    <a:pt x="555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4" name="Google Shape;1241;p22">
              <a:extLst>
                <a:ext uri="{FF2B5EF4-FFF2-40B4-BE49-F238E27FC236}">
                  <a16:creationId xmlns:a16="http://schemas.microsoft.com/office/drawing/2014/main" id="{FF5C4252-EF76-2971-917A-F3E68428B656}"/>
                </a:ext>
              </a:extLst>
            </p:cNvPr>
            <p:cNvSpPr/>
            <p:nvPr/>
          </p:nvSpPr>
          <p:spPr>
            <a:xfrm>
              <a:off x="5933600" y="1703950"/>
              <a:ext cx="548850" cy="120625"/>
            </a:xfrm>
            <a:custGeom>
              <a:avLst/>
              <a:gdLst/>
              <a:ahLst/>
              <a:cxnLst/>
              <a:rect l="l" t="t" r="r" b="b"/>
              <a:pathLst>
                <a:path w="21954" h="4825" extrusionOk="0">
                  <a:moveTo>
                    <a:pt x="2717" y="1507"/>
                  </a:moveTo>
                  <a:cubicBezTo>
                    <a:pt x="2712" y="1507"/>
                    <a:pt x="2708" y="1507"/>
                    <a:pt x="2704" y="1507"/>
                  </a:cubicBezTo>
                  <a:lnTo>
                    <a:pt x="2704" y="1507"/>
                  </a:lnTo>
                  <a:cubicBezTo>
                    <a:pt x="2704" y="1507"/>
                    <a:pt x="2704" y="1507"/>
                    <a:pt x="2704" y="1507"/>
                  </a:cubicBezTo>
                  <a:close/>
                  <a:moveTo>
                    <a:pt x="2192" y="1549"/>
                  </a:moveTo>
                  <a:cubicBezTo>
                    <a:pt x="2194" y="1549"/>
                    <a:pt x="2190" y="1551"/>
                    <a:pt x="2182" y="1553"/>
                  </a:cubicBezTo>
                  <a:lnTo>
                    <a:pt x="2182" y="1553"/>
                  </a:lnTo>
                  <a:cubicBezTo>
                    <a:pt x="2180" y="1553"/>
                    <a:pt x="2177" y="1553"/>
                    <a:pt x="2174" y="1553"/>
                  </a:cubicBezTo>
                  <a:lnTo>
                    <a:pt x="2174" y="1553"/>
                  </a:lnTo>
                  <a:cubicBezTo>
                    <a:pt x="2184" y="1550"/>
                    <a:pt x="2190" y="1549"/>
                    <a:pt x="2192" y="1549"/>
                  </a:cubicBezTo>
                  <a:close/>
                  <a:moveTo>
                    <a:pt x="2156" y="1558"/>
                  </a:moveTo>
                  <a:lnTo>
                    <a:pt x="2156" y="1558"/>
                  </a:lnTo>
                  <a:cubicBezTo>
                    <a:pt x="2158" y="1558"/>
                    <a:pt x="2160" y="1559"/>
                    <a:pt x="2161" y="1559"/>
                  </a:cubicBezTo>
                  <a:lnTo>
                    <a:pt x="2161" y="1559"/>
                  </a:lnTo>
                  <a:cubicBezTo>
                    <a:pt x="2153" y="1561"/>
                    <a:pt x="2143" y="1563"/>
                    <a:pt x="2131" y="1566"/>
                  </a:cubicBezTo>
                  <a:lnTo>
                    <a:pt x="2131" y="1566"/>
                  </a:lnTo>
                  <a:cubicBezTo>
                    <a:pt x="2141" y="1563"/>
                    <a:pt x="2149" y="1560"/>
                    <a:pt x="2156" y="1558"/>
                  </a:cubicBezTo>
                  <a:close/>
                  <a:moveTo>
                    <a:pt x="2306" y="1"/>
                  </a:moveTo>
                  <a:cubicBezTo>
                    <a:pt x="1553" y="1"/>
                    <a:pt x="480" y="161"/>
                    <a:pt x="183" y="731"/>
                  </a:cubicBezTo>
                  <a:cubicBezTo>
                    <a:pt x="0" y="1096"/>
                    <a:pt x="92" y="1553"/>
                    <a:pt x="685" y="1690"/>
                  </a:cubicBezTo>
                  <a:cubicBezTo>
                    <a:pt x="857" y="1722"/>
                    <a:pt x="1035" y="1744"/>
                    <a:pt x="1215" y="1744"/>
                  </a:cubicBezTo>
                  <a:cubicBezTo>
                    <a:pt x="1416" y="1744"/>
                    <a:pt x="1621" y="1716"/>
                    <a:pt x="1826" y="1644"/>
                  </a:cubicBezTo>
                  <a:cubicBezTo>
                    <a:pt x="1918" y="1621"/>
                    <a:pt x="2009" y="1599"/>
                    <a:pt x="2100" y="1576"/>
                  </a:cubicBezTo>
                  <a:cubicBezTo>
                    <a:pt x="2101" y="1575"/>
                    <a:pt x="2102" y="1575"/>
                    <a:pt x="2103" y="1575"/>
                  </a:cubicBezTo>
                  <a:lnTo>
                    <a:pt x="2103" y="1575"/>
                  </a:lnTo>
                  <a:cubicBezTo>
                    <a:pt x="2142" y="1573"/>
                    <a:pt x="2208" y="1568"/>
                    <a:pt x="2238" y="1563"/>
                  </a:cubicBezTo>
                  <a:lnTo>
                    <a:pt x="2238" y="1563"/>
                  </a:lnTo>
                  <a:cubicBezTo>
                    <a:pt x="2239" y="1563"/>
                    <a:pt x="2241" y="1563"/>
                    <a:pt x="2243" y="1563"/>
                  </a:cubicBezTo>
                  <a:cubicBezTo>
                    <a:pt x="2326" y="1563"/>
                    <a:pt x="2412" y="1553"/>
                    <a:pt x="2488" y="1553"/>
                  </a:cubicBezTo>
                  <a:cubicBezTo>
                    <a:pt x="2547" y="1541"/>
                    <a:pt x="2597" y="1531"/>
                    <a:pt x="2638" y="1522"/>
                  </a:cubicBezTo>
                  <a:lnTo>
                    <a:pt x="2638" y="1522"/>
                  </a:lnTo>
                  <a:cubicBezTo>
                    <a:pt x="2647" y="1524"/>
                    <a:pt x="2658" y="1527"/>
                    <a:pt x="2671" y="1530"/>
                  </a:cubicBezTo>
                  <a:cubicBezTo>
                    <a:pt x="2701" y="1533"/>
                    <a:pt x="2732" y="1534"/>
                    <a:pt x="2762" y="1534"/>
                  </a:cubicBezTo>
                  <a:cubicBezTo>
                    <a:pt x="3235" y="1534"/>
                    <a:pt x="3695" y="1213"/>
                    <a:pt x="3652" y="891"/>
                  </a:cubicBezTo>
                  <a:cubicBezTo>
                    <a:pt x="3584" y="389"/>
                    <a:pt x="3059" y="24"/>
                    <a:pt x="2306" y="1"/>
                  </a:cubicBezTo>
                  <a:close/>
                  <a:moveTo>
                    <a:pt x="19507" y="2669"/>
                  </a:moveTo>
                  <a:cubicBezTo>
                    <a:pt x="19044" y="2669"/>
                    <a:pt x="18683" y="2867"/>
                    <a:pt x="18535" y="3196"/>
                  </a:cubicBezTo>
                  <a:cubicBezTo>
                    <a:pt x="18398" y="3516"/>
                    <a:pt x="18786" y="4018"/>
                    <a:pt x="19288" y="4109"/>
                  </a:cubicBezTo>
                  <a:cubicBezTo>
                    <a:pt x="19296" y="4109"/>
                    <a:pt x="19304" y="4109"/>
                    <a:pt x="19311" y="4109"/>
                  </a:cubicBezTo>
                  <a:lnTo>
                    <a:pt x="19311" y="4109"/>
                  </a:lnTo>
                  <a:cubicBezTo>
                    <a:pt x="19311" y="4109"/>
                    <a:pt x="19311" y="4109"/>
                    <a:pt x="19311" y="4109"/>
                  </a:cubicBezTo>
                  <a:cubicBezTo>
                    <a:pt x="19311" y="4109"/>
                    <a:pt x="19311" y="4109"/>
                    <a:pt x="19311" y="4109"/>
                  </a:cubicBezTo>
                  <a:lnTo>
                    <a:pt x="19311" y="4109"/>
                  </a:lnTo>
                  <a:cubicBezTo>
                    <a:pt x="19311" y="4109"/>
                    <a:pt x="19311" y="4109"/>
                    <a:pt x="19311" y="4109"/>
                  </a:cubicBezTo>
                  <a:lnTo>
                    <a:pt x="19311" y="4109"/>
                  </a:lnTo>
                  <a:cubicBezTo>
                    <a:pt x="19300" y="4104"/>
                    <a:pt x="19290" y="4098"/>
                    <a:pt x="19281" y="4093"/>
                  </a:cubicBezTo>
                  <a:lnTo>
                    <a:pt x="19281" y="4093"/>
                  </a:lnTo>
                  <a:cubicBezTo>
                    <a:pt x="19285" y="4094"/>
                    <a:pt x="19288" y="4094"/>
                    <a:pt x="19291" y="4095"/>
                  </a:cubicBezTo>
                  <a:lnTo>
                    <a:pt x="19291" y="4095"/>
                  </a:lnTo>
                  <a:cubicBezTo>
                    <a:pt x="19285" y="4092"/>
                    <a:pt x="19279" y="4090"/>
                    <a:pt x="19274" y="4089"/>
                  </a:cubicBezTo>
                  <a:lnTo>
                    <a:pt x="19274" y="4089"/>
                  </a:lnTo>
                  <a:cubicBezTo>
                    <a:pt x="19276" y="4090"/>
                    <a:pt x="19279" y="4092"/>
                    <a:pt x="19281" y="4093"/>
                  </a:cubicBezTo>
                  <a:lnTo>
                    <a:pt x="19281" y="4093"/>
                  </a:lnTo>
                  <a:cubicBezTo>
                    <a:pt x="19270" y="4091"/>
                    <a:pt x="19257" y="4089"/>
                    <a:pt x="19242" y="4086"/>
                  </a:cubicBezTo>
                  <a:cubicBezTo>
                    <a:pt x="19253" y="4086"/>
                    <a:pt x="19263" y="4086"/>
                    <a:pt x="19274" y="4089"/>
                  </a:cubicBezTo>
                  <a:lnTo>
                    <a:pt x="19274" y="4089"/>
                  </a:lnTo>
                  <a:cubicBezTo>
                    <a:pt x="19213" y="4055"/>
                    <a:pt x="19183" y="4038"/>
                    <a:pt x="19185" y="4038"/>
                  </a:cubicBezTo>
                  <a:lnTo>
                    <a:pt x="19185" y="4038"/>
                  </a:lnTo>
                  <a:cubicBezTo>
                    <a:pt x="19186" y="4038"/>
                    <a:pt x="19222" y="4057"/>
                    <a:pt x="19294" y="4095"/>
                  </a:cubicBezTo>
                  <a:lnTo>
                    <a:pt x="19294" y="4095"/>
                  </a:lnTo>
                  <a:cubicBezTo>
                    <a:pt x="19293" y="4095"/>
                    <a:pt x="19292" y="4095"/>
                    <a:pt x="19291" y="4095"/>
                  </a:cubicBezTo>
                  <a:lnTo>
                    <a:pt x="19291" y="4095"/>
                  </a:lnTo>
                  <a:cubicBezTo>
                    <a:pt x="19297" y="4098"/>
                    <a:pt x="19304" y="4103"/>
                    <a:pt x="19311" y="4109"/>
                  </a:cubicBezTo>
                  <a:lnTo>
                    <a:pt x="19311" y="4109"/>
                  </a:lnTo>
                  <a:cubicBezTo>
                    <a:pt x="19314" y="4109"/>
                    <a:pt x="19317" y="4109"/>
                    <a:pt x="19320" y="4109"/>
                  </a:cubicBezTo>
                  <a:lnTo>
                    <a:pt x="19320" y="4109"/>
                  </a:lnTo>
                  <a:cubicBezTo>
                    <a:pt x="19356" y="4128"/>
                    <a:pt x="19398" y="4151"/>
                    <a:pt x="19448" y="4178"/>
                  </a:cubicBezTo>
                  <a:cubicBezTo>
                    <a:pt x="19539" y="4214"/>
                    <a:pt x="19646" y="4251"/>
                    <a:pt x="19743" y="4276"/>
                  </a:cubicBezTo>
                  <a:lnTo>
                    <a:pt x="19743" y="4276"/>
                  </a:lnTo>
                  <a:cubicBezTo>
                    <a:pt x="19749" y="4278"/>
                    <a:pt x="19755" y="4280"/>
                    <a:pt x="19761" y="4282"/>
                  </a:cubicBezTo>
                  <a:lnTo>
                    <a:pt x="19761" y="4282"/>
                  </a:lnTo>
                  <a:cubicBezTo>
                    <a:pt x="19773" y="4290"/>
                    <a:pt x="19790" y="4301"/>
                    <a:pt x="19813" y="4315"/>
                  </a:cubicBezTo>
                  <a:cubicBezTo>
                    <a:pt x="19904" y="4360"/>
                    <a:pt x="19973" y="4406"/>
                    <a:pt x="20064" y="4474"/>
                  </a:cubicBezTo>
                  <a:cubicBezTo>
                    <a:pt x="20383" y="4703"/>
                    <a:pt x="20771" y="4794"/>
                    <a:pt x="21159" y="4817"/>
                  </a:cubicBezTo>
                  <a:cubicBezTo>
                    <a:pt x="21201" y="4822"/>
                    <a:pt x="21242" y="4824"/>
                    <a:pt x="21280" y="4824"/>
                  </a:cubicBezTo>
                  <a:cubicBezTo>
                    <a:pt x="21781" y="4824"/>
                    <a:pt x="21953" y="4423"/>
                    <a:pt x="21890" y="4041"/>
                  </a:cubicBezTo>
                  <a:cubicBezTo>
                    <a:pt x="21776" y="3425"/>
                    <a:pt x="20794" y="2968"/>
                    <a:pt x="20087" y="2763"/>
                  </a:cubicBezTo>
                  <a:cubicBezTo>
                    <a:pt x="19882" y="2699"/>
                    <a:pt x="19687" y="2669"/>
                    <a:pt x="19507" y="2669"/>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5" name="Google Shape;1242;p22">
              <a:extLst>
                <a:ext uri="{FF2B5EF4-FFF2-40B4-BE49-F238E27FC236}">
                  <a16:creationId xmlns:a16="http://schemas.microsoft.com/office/drawing/2014/main" id="{166622AF-24E6-A421-0406-0C6B400D2010}"/>
                </a:ext>
              </a:extLst>
            </p:cNvPr>
            <p:cNvSpPr/>
            <p:nvPr/>
          </p:nvSpPr>
          <p:spPr>
            <a:xfrm>
              <a:off x="6000350" y="1721650"/>
              <a:ext cx="4025" cy="600"/>
            </a:xfrm>
            <a:custGeom>
              <a:avLst/>
              <a:gdLst/>
              <a:ahLst/>
              <a:cxnLst/>
              <a:rect l="l" t="t" r="r" b="b"/>
              <a:pathLst>
                <a:path w="161" h="24" extrusionOk="0">
                  <a:moveTo>
                    <a:pt x="1" y="23"/>
                  </a:moveTo>
                  <a:lnTo>
                    <a:pt x="1" y="23"/>
                  </a:lnTo>
                  <a:cubicBezTo>
                    <a:pt x="161" y="0"/>
                    <a:pt x="161"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6" name="Google Shape;1243;p22">
              <a:extLst>
                <a:ext uri="{FF2B5EF4-FFF2-40B4-BE49-F238E27FC236}">
                  <a16:creationId xmlns:a16="http://schemas.microsoft.com/office/drawing/2014/main" id="{33D8713D-305E-0428-29B6-4DAD0C164D57}"/>
                </a:ext>
              </a:extLst>
            </p:cNvPr>
            <p:cNvSpPr/>
            <p:nvPr/>
          </p:nvSpPr>
          <p:spPr>
            <a:xfrm>
              <a:off x="6413100" y="1785200"/>
              <a:ext cx="2700" cy="1525"/>
            </a:xfrm>
            <a:custGeom>
              <a:avLst/>
              <a:gdLst/>
              <a:ahLst/>
              <a:cxnLst/>
              <a:rect l="l" t="t" r="r" b="b"/>
              <a:pathLst>
                <a:path w="108" h="61" extrusionOk="0">
                  <a:moveTo>
                    <a:pt x="6" y="0"/>
                  </a:moveTo>
                  <a:lnTo>
                    <a:pt x="6" y="0"/>
                  </a:lnTo>
                  <a:cubicBezTo>
                    <a:pt x="0" y="0"/>
                    <a:pt x="34" y="24"/>
                    <a:pt x="108" y="60"/>
                  </a:cubicBezTo>
                  <a:cubicBezTo>
                    <a:pt x="44" y="18"/>
                    <a:pt x="10" y="0"/>
                    <a:pt x="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7" name="Google Shape;1244;p22">
              <a:extLst>
                <a:ext uri="{FF2B5EF4-FFF2-40B4-BE49-F238E27FC236}">
                  <a16:creationId xmlns:a16="http://schemas.microsoft.com/office/drawing/2014/main" id="{24505392-8707-2E3E-3291-652A6B6B9782}"/>
                </a:ext>
              </a:extLst>
            </p:cNvPr>
            <p:cNvSpPr/>
            <p:nvPr/>
          </p:nvSpPr>
          <p:spPr>
            <a:xfrm>
              <a:off x="6427775" y="1791275"/>
              <a:ext cx="1150" cy="575"/>
            </a:xfrm>
            <a:custGeom>
              <a:avLst/>
              <a:gdLst/>
              <a:ahLst/>
              <a:cxnLst/>
              <a:rect l="l" t="t" r="r" b="b"/>
              <a:pathLst>
                <a:path w="46" h="23" extrusionOk="0">
                  <a:moveTo>
                    <a:pt x="0" y="0"/>
                  </a:moveTo>
                  <a:cubicBezTo>
                    <a:pt x="12" y="0"/>
                    <a:pt x="17" y="6"/>
                    <a:pt x="23" y="12"/>
                  </a:cubicBezTo>
                  <a:lnTo>
                    <a:pt x="23" y="12"/>
                  </a:lnTo>
                  <a:cubicBezTo>
                    <a:pt x="23" y="9"/>
                    <a:pt x="23" y="5"/>
                    <a:pt x="23" y="0"/>
                  </a:cubicBezTo>
                  <a:close/>
                  <a:moveTo>
                    <a:pt x="23" y="12"/>
                  </a:moveTo>
                  <a:cubicBezTo>
                    <a:pt x="24" y="23"/>
                    <a:pt x="28" y="23"/>
                    <a:pt x="46" y="23"/>
                  </a:cubicBezTo>
                  <a:cubicBezTo>
                    <a:pt x="34" y="23"/>
                    <a:pt x="29" y="17"/>
                    <a:pt x="23" y="12"/>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8" name="Google Shape;1245;p22">
              <a:extLst>
                <a:ext uri="{FF2B5EF4-FFF2-40B4-BE49-F238E27FC236}">
                  <a16:creationId xmlns:a16="http://schemas.microsoft.com/office/drawing/2014/main" id="{5F7C750A-B801-FE2E-6848-F9C12BE369D0}"/>
                </a:ext>
              </a:extLst>
            </p:cNvPr>
            <p:cNvSpPr/>
            <p:nvPr/>
          </p:nvSpPr>
          <p:spPr>
            <a:xfrm>
              <a:off x="5933600" y="1715950"/>
              <a:ext cx="92400" cy="31625"/>
            </a:xfrm>
            <a:custGeom>
              <a:avLst/>
              <a:gdLst/>
              <a:ahLst/>
              <a:cxnLst/>
              <a:rect l="l" t="t" r="r" b="b"/>
              <a:pathLst>
                <a:path w="3696" h="1265" extrusionOk="0">
                  <a:moveTo>
                    <a:pt x="3470" y="0"/>
                  </a:moveTo>
                  <a:cubicBezTo>
                    <a:pt x="3314" y="155"/>
                    <a:pt x="3077" y="261"/>
                    <a:pt x="2812" y="261"/>
                  </a:cubicBezTo>
                  <a:cubicBezTo>
                    <a:pt x="2766" y="261"/>
                    <a:pt x="2719" y="258"/>
                    <a:pt x="2671" y="251"/>
                  </a:cubicBezTo>
                  <a:lnTo>
                    <a:pt x="2625" y="251"/>
                  </a:lnTo>
                  <a:cubicBezTo>
                    <a:pt x="2602" y="274"/>
                    <a:pt x="2557" y="274"/>
                    <a:pt x="2488" y="274"/>
                  </a:cubicBezTo>
                  <a:cubicBezTo>
                    <a:pt x="2397" y="297"/>
                    <a:pt x="2283" y="297"/>
                    <a:pt x="2169" y="297"/>
                  </a:cubicBezTo>
                  <a:cubicBezTo>
                    <a:pt x="2351" y="297"/>
                    <a:pt x="2192" y="297"/>
                    <a:pt x="2100" y="320"/>
                  </a:cubicBezTo>
                  <a:cubicBezTo>
                    <a:pt x="2009" y="342"/>
                    <a:pt x="1918" y="365"/>
                    <a:pt x="1826" y="388"/>
                  </a:cubicBezTo>
                  <a:cubicBezTo>
                    <a:pt x="1621" y="460"/>
                    <a:pt x="1416" y="488"/>
                    <a:pt x="1215" y="488"/>
                  </a:cubicBezTo>
                  <a:cubicBezTo>
                    <a:pt x="1035" y="488"/>
                    <a:pt x="857" y="466"/>
                    <a:pt x="685" y="434"/>
                  </a:cubicBezTo>
                  <a:cubicBezTo>
                    <a:pt x="480" y="388"/>
                    <a:pt x="320" y="297"/>
                    <a:pt x="229" y="183"/>
                  </a:cubicBezTo>
                  <a:cubicBezTo>
                    <a:pt x="229" y="205"/>
                    <a:pt x="206" y="228"/>
                    <a:pt x="183" y="251"/>
                  </a:cubicBezTo>
                  <a:cubicBezTo>
                    <a:pt x="0" y="616"/>
                    <a:pt x="92" y="1073"/>
                    <a:pt x="685" y="1210"/>
                  </a:cubicBezTo>
                  <a:cubicBezTo>
                    <a:pt x="857" y="1242"/>
                    <a:pt x="1035" y="1264"/>
                    <a:pt x="1215" y="1264"/>
                  </a:cubicBezTo>
                  <a:cubicBezTo>
                    <a:pt x="1416" y="1264"/>
                    <a:pt x="1621" y="1236"/>
                    <a:pt x="1826" y="1164"/>
                  </a:cubicBezTo>
                  <a:cubicBezTo>
                    <a:pt x="1918" y="1141"/>
                    <a:pt x="2009" y="1119"/>
                    <a:pt x="2100" y="1096"/>
                  </a:cubicBezTo>
                  <a:cubicBezTo>
                    <a:pt x="2192" y="1096"/>
                    <a:pt x="2351" y="1073"/>
                    <a:pt x="2169" y="1073"/>
                  </a:cubicBezTo>
                  <a:lnTo>
                    <a:pt x="2488" y="1073"/>
                  </a:lnTo>
                  <a:cubicBezTo>
                    <a:pt x="2557" y="1050"/>
                    <a:pt x="2602" y="1050"/>
                    <a:pt x="2625" y="1027"/>
                  </a:cubicBezTo>
                  <a:cubicBezTo>
                    <a:pt x="2648" y="1027"/>
                    <a:pt x="2648" y="1050"/>
                    <a:pt x="2671" y="1050"/>
                  </a:cubicBezTo>
                  <a:cubicBezTo>
                    <a:pt x="2701" y="1053"/>
                    <a:pt x="2732" y="1054"/>
                    <a:pt x="2762" y="1054"/>
                  </a:cubicBezTo>
                  <a:cubicBezTo>
                    <a:pt x="3235" y="1054"/>
                    <a:pt x="3695" y="733"/>
                    <a:pt x="3652" y="411"/>
                  </a:cubicBezTo>
                  <a:cubicBezTo>
                    <a:pt x="3630" y="251"/>
                    <a:pt x="3561" y="114"/>
                    <a:pt x="3470"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19" name="Google Shape;1246;p22">
              <a:extLst>
                <a:ext uri="{FF2B5EF4-FFF2-40B4-BE49-F238E27FC236}">
                  <a16:creationId xmlns:a16="http://schemas.microsoft.com/office/drawing/2014/main" id="{B7E7A656-2D12-ABCA-BBC3-4CF251187E36}"/>
                </a:ext>
              </a:extLst>
            </p:cNvPr>
            <p:cNvSpPr/>
            <p:nvPr/>
          </p:nvSpPr>
          <p:spPr>
            <a:xfrm>
              <a:off x="5986675" y="1723350"/>
              <a:ext cx="1150" cy="25"/>
            </a:xfrm>
            <a:custGeom>
              <a:avLst/>
              <a:gdLst/>
              <a:ahLst/>
              <a:cxnLst/>
              <a:rect l="l" t="t" r="r" b="b"/>
              <a:pathLst>
                <a:path w="46" h="1" extrusionOk="0">
                  <a:moveTo>
                    <a:pt x="0" y="1"/>
                  </a:moveTo>
                  <a:cubicBezTo>
                    <a:pt x="0" y="1"/>
                    <a:pt x="23" y="1"/>
                    <a:pt x="23" y="1"/>
                  </a:cubicBezTo>
                  <a:cubicBezTo>
                    <a:pt x="23" y="1"/>
                    <a:pt x="46" y="1"/>
                    <a:pt x="46" y="1"/>
                  </a:cubicBezTo>
                  <a:cubicBezTo>
                    <a:pt x="23" y="1"/>
                    <a:pt x="0" y="1"/>
                    <a:pt x="0"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0" name="Google Shape;1247;p22">
              <a:extLst>
                <a:ext uri="{FF2B5EF4-FFF2-40B4-BE49-F238E27FC236}">
                  <a16:creationId xmlns:a16="http://schemas.microsoft.com/office/drawing/2014/main" id="{18E3B32A-29A4-0C43-4366-79BE8D92924A}"/>
                </a:ext>
              </a:extLst>
            </p:cNvPr>
            <p:cNvSpPr/>
            <p:nvPr/>
          </p:nvSpPr>
          <p:spPr>
            <a:xfrm>
              <a:off x="6393525" y="1778700"/>
              <a:ext cx="88925" cy="45875"/>
            </a:xfrm>
            <a:custGeom>
              <a:avLst/>
              <a:gdLst/>
              <a:ahLst/>
              <a:cxnLst/>
              <a:rect l="l" t="t" r="r" b="b"/>
              <a:pathLst>
                <a:path w="3557" h="1835" extrusionOk="0">
                  <a:moveTo>
                    <a:pt x="1306" y="487"/>
                  </a:moveTo>
                  <a:cubicBezTo>
                    <a:pt x="1327" y="493"/>
                    <a:pt x="1348" y="499"/>
                    <a:pt x="1370" y="503"/>
                  </a:cubicBezTo>
                  <a:cubicBezTo>
                    <a:pt x="1340" y="495"/>
                    <a:pt x="1319" y="490"/>
                    <a:pt x="1306" y="487"/>
                  </a:cubicBezTo>
                  <a:close/>
                  <a:moveTo>
                    <a:pt x="1370" y="1294"/>
                  </a:moveTo>
                  <a:cubicBezTo>
                    <a:pt x="1370" y="1297"/>
                    <a:pt x="1370" y="1299"/>
                    <a:pt x="1370" y="1302"/>
                  </a:cubicBezTo>
                  <a:lnTo>
                    <a:pt x="1388" y="1302"/>
                  </a:lnTo>
                  <a:cubicBezTo>
                    <a:pt x="1382" y="1299"/>
                    <a:pt x="1376" y="1297"/>
                    <a:pt x="1370" y="1294"/>
                  </a:cubicBezTo>
                  <a:close/>
                  <a:moveTo>
                    <a:pt x="297" y="1"/>
                  </a:moveTo>
                  <a:cubicBezTo>
                    <a:pt x="229" y="69"/>
                    <a:pt x="183" y="138"/>
                    <a:pt x="138" y="206"/>
                  </a:cubicBezTo>
                  <a:cubicBezTo>
                    <a:pt x="1" y="526"/>
                    <a:pt x="389" y="1028"/>
                    <a:pt x="891" y="1119"/>
                  </a:cubicBezTo>
                  <a:lnTo>
                    <a:pt x="936" y="1119"/>
                  </a:lnTo>
                  <a:cubicBezTo>
                    <a:pt x="959" y="1142"/>
                    <a:pt x="1005" y="1165"/>
                    <a:pt x="1051" y="1188"/>
                  </a:cubicBezTo>
                  <a:cubicBezTo>
                    <a:pt x="1136" y="1222"/>
                    <a:pt x="1209" y="1243"/>
                    <a:pt x="1288" y="1261"/>
                  </a:cubicBezTo>
                  <a:lnTo>
                    <a:pt x="1288" y="1261"/>
                  </a:lnTo>
                  <a:cubicBezTo>
                    <a:pt x="1294" y="1265"/>
                    <a:pt x="1330" y="1278"/>
                    <a:pt x="1370" y="1294"/>
                  </a:cubicBezTo>
                  <a:lnTo>
                    <a:pt x="1370" y="1294"/>
                  </a:lnTo>
                  <a:cubicBezTo>
                    <a:pt x="1370" y="1279"/>
                    <a:pt x="1370" y="1279"/>
                    <a:pt x="1370" y="1279"/>
                  </a:cubicBezTo>
                  <a:cubicBezTo>
                    <a:pt x="1393" y="1302"/>
                    <a:pt x="1393" y="1302"/>
                    <a:pt x="1416" y="1302"/>
                  </a:cubicBezTo>
                  <a:lnTo>
                    <a:pt x="1388" y="1302"/>
                  </a:lnTo>
                  <a:cubicBezTo>
                    <a:pt x="1406" y="1309"/>
                    <a:pt x="1423" y="1317"/>
                    <a:pt x="1439" y="1325"/>
                  </a:cubicBezTo>
                  <a:cubicBezTo>
                    <a:pt x="1507" y="1370"/>
                    <a:pt x="1576" y="1416"/>
                    <a:pt x="1667" y="1484"/>
                  </a:cubicBezTo>
                  <a:cubicBezTo>
                    <a:pt x="1986" y="1713"/>
                    <a:pt x="2374" y="1804"/>
                    <a:pt x="2762" y="1827"/>
                  </a:cubicBezTo>
                  <a:cubicBezTo>
                    <a:pt x="2804" y="1832"/>
                    <a:pt x="2845" y="1834"/>
                    <a:pt x="2883" y="1834"/>
                  </a:cubicBezTo>
                  <a:cubicBezTo>
                    <a:pt x="3384" y="1834"/>
                    <a:pt x="3556" y="1433"/>
                    <a:pt x="3493" y="1051"/>
                  </a:cubicBezTo>
                  <a:cubicBezTo>
                    <a:pt x="3470" y="982"/>
                    <a:pt x="3447" y="891"/>
                    <a:pt x="3402" y="800"/>
                  </a:cubicBezTo>
                  <a:cubicBezTo>
                    <a:pt x="3299" y="964"/>
                    <a:pt x="3123" y="1054"/>
                    <a:pt x="2856" y="1054"/>
                  </a:cubicBezTo>
                  <a:cubicBezTo>
                    <a:pt x="2826" y="1054"/>
                    <a:pt x="2795" y="1053"/>
                    <a:pt x="2762" y="1051"/>
                  </a:cubicBezTo>
                  <a:cubicBezTo>
                    <a:pt x="2374" y="1028"/>
                    <a:pt x="1986" y="937"/>
                    <a:pt x="1667" y="708"/>
                  </a:cubicBezTo>
                  <a:cubicBezTo>
                    <a:pt x="1576" y="640"/>
                    <a:pt x="1507" y="594"/>
                    <a:pt x="1439" y="549"/>
                  </a:cubicBezTo>
                  <a:cubicBezTo>
                    <a:pt x="1374" y="516"/>
                    <a:pt x="1275" y="484"/>
                    <a:pt x="1287" y="484"/>
                  </a:cubicBezTo>
                  <a:cubicBezTo>
                    <a:pt x="1290" y="484"/>
                    <a:pt x="1296" y="485"/>
                    <a:pt x="1306" y="487"/>
                  </a:cubicBezTo>
                  <a:lnTo>
                    <a:pt x="1306" y="487"/>
                  </a:lnTo>
                  <a:cubicBezTo>
                    <a:pt x="1220" y="463"/>
                    <a:pt x="1143" y="430"/>
                    <a:pt x="1051" y="412"/>
                  </a:cubicBezTo>
                  <a:cubicBezTo>
                    <a:pt x="1005" y="366"/>
                    <a:pt x="959" y="366"/>
                    <a:pt x="936" y="343"/>
                  </a:cubicBezTo>
                  <a:cubicBezTo>
                    <a:pt x="914" y="343"/>
                    <a:pt x="914" y="343"/>
                    <a:pt x="891" y="320"/>
                  </a:cubicBezTo>
                  <a:cubicBezTo>
                    <a:pt x="663" y="275"/>
                    <a:pt x="434" y="161"/>
                    <a:pt x="29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1" name="Google Shape;1248;p22">
              <a:extLst>
                <a:ext uri="{FF2B5EF4-FFF2-40B4-BE49-F238E27FC236}">
                  <a16:creationId xmlns:a16="http://schemas.microsoft.com/office/drawing/2014/main" id="{DC75BB98-97BB-D8DE-B29C-0857E264CDE6}"/>
                </a:ext>
              </a:extLst>
            </p:cNvPr>
            <p:cNvSpPr/>
            <p:nvPr/>
          </p:nvSpPr>
          <p:spPr>
            <a:xfrm>
              <a:off x="6042025" y="2049750"/>
              <a:ext cx="162650" cy="90775"/>
            </a:xfrm>
            <a:custGeom>
              <a:avLst/>
              <a:gdLst/>
              <a:ahLst/>
              <a:cxnLst/>
              <a:rect l="l" t="t" r="r" b="b"/>
              <a:pathLst>
                <a:path w="6506" h="3631" extrusionOk="0">
                  <a:moveTo>
                    <a:pt x="1005" y="1"/>
                  </a:moveTo>
                  <a:lnTo>
                    <a:pt x="1005" y="1"/>
                  </a:lnTo>
                  <a:cubicBezTo>
                    <a:pt x="0" y="252"/>
                    <a:pt x="1187" y="3630"/>
                    <a:pt x="2716" y="3630"/>
                  </a:cubicBezTo>
                  <a:cubicBezTo>
                    <a:pt x="4246" y="3630"/>
                    <a:pt x="6505" y="1530"/>
                    <a:pt x="6095" y="868"/>
                  </a:cubicBezTo>
                  <a:cubicBezTo>
                    <a:pt x="5961" y="665"/>
                    <a:pt x="5683" y="597"/>
                    <a:pt x="5328" y="597"/>
                  </a:cubicBezTo>
                  <a:cubicBezTo>
                    <a:pt x="4625" y="597"/>
                    <a:pt x="3617" y="862"/>
                    <a:pt x="2826" y="862"/>
                  </a:cubicBezTo>
                  <a:cubicBezTo>
                    <a:pt x="2716" y="862"/>
                    <a:pt x="2611" y="857"/>
                    <a:pt x="2511" y="845"/>
                  </a:cubicBezTo>
                  <a:cubicBezTo>
                    <a:pt x="1324" y="686"/>
                    <a:pt x="1005" y="1"/>
                    <a:pt x="100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2" name="Google Shape;1249;p22">
              <a:extLst>
                <a:ext uri="{FF2B5EF4-FFF2-40B4-BE49-F238E27FC236}">
                  <a16:creationId xmlns:a16="http://schemas.microsoft.com/office/drawing/2014/main" id="{DE6310E1-B947-97C0-3542-F4D9F03E1E53}"/>
                </a:ext>
              </a:extLst>
            </p:cNvPr>
            <p:cNvSpPr/>
            <p:nvPr/>
          </p:nvSpPr>
          <p:spPr>
            <a:xfrm>
              <a:off x="6052850" y="2017650"/>
              <a:ext cx="147825" cy="83025"/>
            </a:xfrm>
            <a:custGeom>
              <a:avLst/>
              <a:gdLst/>
              <a:ahLst/>
              <a:cxnLst/>
              <a:rect l="l" t="t" r="r" b="b"/>
              <a:pathLst>
                <a:path w="5913" h="3321" extrusionOk="0">
                  <a:moveTo>
                    <a:pt x="5125" y="1237"/>
                  </a:moveTo>
                  <a:cubicBezTo>
                    <a:pt x="5121" y="1237"/>
                    <a:pt x="5117" y="1238"/>
                    <a:pt x="5114" y="1239"/>
                  </a:cubicBezTo>
                  <a:cubicBezTo>
                    <a:pt x="5068" y="1285"/>
                    <a:pt x="5137" y="1559"/>
                    <a:pt x="5251" y="1787"/>
                  </a:cubicBezTo>
                  <a:cubicBezTo>
                    <a:pt x="5319" y="1901"/>
                    <a:pt x="5365" y="2038"/>
                    <a:pt x="5388" y="2107"/>
                  </a:cubicBezTo>
                  <a:cubicBezTo>
                    <a:pt x="5433" y="2198"/>
                    <a:pt x="5433" y="2244"/>
                    <a:pt x="5433" y="2244"/>
                  </a:cubicBezTo>
                  <a:cubicBezTo>
                    <a:pt x="5433" y="2244"/>
                    <a:pt x="5456" y="2289"/>
                    <a:pt x="5479" y="2358"/>
                  </a:cubicBezTo>
                  <a:cubicBezTo>
                    <a:pt x="5502" y="2426"/>
                    <a:pt x="5525" y="2517"/>
                    <a:pt x="5502" y="2632"/>
                  </a:cubicBezTo>
                  <a:cubicBezTo>
                    <a:pt x="5502" y="2860"/>
                    <a:pt x="5342" y="3088"/>
                    <a:pt x="5388" y="3134"/>
                  </a:cubicBezTo>
                  <a:cubicBezTo>
                    <a:pt x="5391" y="3135"/>
                    <a:pt x="5395" y="3136"/>
                    <a:pt x="5400" y="3136"/>
                  </a:cubicBezTo>
                  <a:cubicBezTo>
                    <a:pt x="5469" y="3136"/>
                    <a:pt x="5694" y="2998"/>
                    <a:pt x="5821" y="2723"/>
                  </a:cubicBezTo>
                  <a:cubicBezTo>
                    <a:pt x="5890" y="2586"/>
                    <a:pt x="5913" y="2403"/>
                    <a:pt x="5913" y="2289"/>
                  </a:cubicBezTo>
                  <a:cubicBezTo>
                    <a:pt x="5890" y="2221"/>
                    <a:pt x="5890" y="2175"/>
                    <a:pt x="5890" y="2129"/>
                  </a:cubicBezTo>
                  <a:cubicBezTo>
                    <a:pt x="5867" y="2107"/>
                    <a:pt x="5867" y="2084"/>
                    <a:pt x="5867" y="2084"/>
                  </a:cubicBezTo>
                  <a:cubicBezTo>
                    <a:pt x="5867" y="2084"/>
                    <a:pt x="5844" y="2015"/>
                    <a:pt x="5776" y="1924"/>
                  </a:cubicBezTo>
                  <a:cubicBezTo>
                    <a:pt x="5707" y="1810"/>
                    <a:pt x="5616" y="1719"/>
                    <a:pt x="5525" y="1604"/>
                  </a:cubicBezTo>
                  <a:cubicBezTo>
                    <a:pt x="5351" y="1431"/>
                    <a:pt x="5199" y="1237"/>
                    <a:pt x="5125" y="1237"/>
                  </a:cubicBezTo>
                  <a:close/>
                  <a:moveTo>
                    <a:pt x="3972" y="2449"/>
                  </a:moveTo>
                  <a:cubicBezTo>
                    <a:pt x="3767" y="2449"/>
                    <a:pt x="3584" y="2517"/>
                    <a:pt x="3584" y="2517"/>
                  </a:cubicBezTo>
                  <a:cubicBezTo>
                    <a:pt x="3584" y="2517"/>
                    <a:pt x="3402" y="2654"/>
                    <a:pt x="3288" y="2837"/>
                  </a:cubicBezTo>
                  <a:cubicBezTo>
                    <a:pt x="3196" y="2997"/>
                    <a:pt x="3174" y="3202"/>
                    <a:pt x="3242" y="3225"/>
                  </a:cubicBezTo>
                  <a:cubicBezTo>
                    <a:pt x="3246" y="3227"/>
                    <a:pt x="3249" y="3228"/>
                    <a:pt x="3254" y="3228"/>
                  </a:cubicBezTo>
                  <a:cubicBezTo>
                    <a:pt x="3305" y="3228"/>
                    <a:pt x="3412" y="3106"/>
                    <a:pt x="3539" y="3042"/>
                  </a:cubicBezTo>
                  <a:cubicBezTo>
                    <a:pt x="3653" y="2974"/>
                    <a:pt x="3790" y="2928"/>
                    <a:pt x="3790" y="2928"/>
                  </a:cubicBezTo>
                  <a:cubicBezTo>
                    <a:pt x="3790" y="2928"/>
                    <a:pt x="3904" y="2860"/>
                    <a:pt x="4041" y="2768"/>
                  </a:cubicBezTo>
                  <a:cubicBezTo>
                    <a:pt x="4178" y="2700"/>
                    <a:pt x="4338" y="2654"/>
                    <a:pt x="4338" y="2586"/>
                  </a:cubicBezTo>
                  <a:cubicBezTo>
                    <a:pt x="4338" y="2517"/>
                    <a:pt x="4155" y="2449"/>
                    <a:pt x="3972" y="2449"/>
                  </a:cubicBezTo>
                  <a:close/>
                  <a:moveTo>
                    <a:pt x="1742" y="1"/>
                  </a:moveTo>
                  <a:cubicBezTo>
                    <a:pt x="1650" y="1"/>
                    <a:pt x="1194" y="217"/>
                    <a:pt x="777" y="509"/>
                  </a:cubicBezTo>
                  <a:cubicBezTo>
                    <a:pt x="549" y="646"/>
                    <a:pt x="343" y="851"/>
                    <a:pt x="206" y="1057"/>
                  </a:cubicBezTo>
                  <a:cubicBezTo>
                    <a:pt x="138" y="1148"/>
                    <a:pt x="92" y="1239"/>
                    <a:pt x="69" y="1308"/>
                  </a:cubicBezTo>
                  <a:cubicBezTo>
                    <a:pt x="47" y="1376"/>
                    <a:pt x="24" y="1422"/>
                    <a:pt x="24" y="1422"/>
                  </a:cubicBezTo>
                  <a:cubicBezTo>
                    <a:pt x="24" y="1422"/>
                    <a:pt x="24" y="1467"/>
                    <a:pt x="24" y="1536"/>
                  </a:cubicBezTo>
                  <a:cubicBezTo>
                    <a:pt x="1" y="1604"/>
                    <a:pt x="24" y="1719"/>
                    <a:pt x="47" y="1833"/>
                  </a:cubicBezTo>
                  <a:cubicBezTo>
                    <a:pt x="92" y="2084"/>
                    <a:pt x="229" y="2358"/>
                    <a:pt x="389" y="2563"/>
                  </a:cubicBezTo>
                  <a:cubicBezTo>
                    <a:pt x="732" y="2992"/>
                    <a:pt x="1136" y="3320"/>
                    <a:pt x="1202" y="3320"/>
                  </a:cubicBezTo>
                  <a:cubicBezTo>
                    <a:pt x="1206" y="3320"/>
                    <a:pt x="1209" y="3319"/>
                    <a:pt x="1211" y="3316"/>
                  </a:cubicBezTo>
                  <a:cubicBezTo>
                    <a:pt x="1279" y="3271"/>
                    <a:pt x="914" y="2837"/>
                    <a:pt x="663" y="2403"/>
                  </a:cubicBezTo>
                  <a:cubicBezTo>
                    <a:pt x="549" y="2175"/>
                    <a:pt x="457" y="1947"/>
                    <a:pt x="457" y="1787"/>
                  </a:cubicBezTo>
                  <a:cubicBezTo>
                    <a:pt x="435" y="1604"/>
                    <a:pt x="480" y="1513"/>
                    <a:pt x="480" y="1513"/>
                  </a:cubicBezTo>
                  <a:cubicBezTo>
                    <a:pt x="480" y="1513"/>
                    <a:pt x="480" y="1490"/>
                    <a:pt x="503" y="1445"/>
                  </a:cubicBezTo>
                  <a:cubicBezTo>
                    <a:pt x="503" y="1422"/>
                    <a:pt x="526" y="1353"/>
                    <a:pt x="572" y="1285"/>
                  </a:cubicBezTo>
                  <a:cubicBezTo>
                    <a:pt x="640" y="1125"/>
                    <a:pt x="800" y="920"/>
                    <a:pt x="982" y="760"/>
                  </a:cubicBezTo>
                  <a:cubicBezTo>
                    <a:pt x="1370" y="395"/>
                    <a:pt x="1804" y="75"/>
                    <a:pt x="1758" y="7"/>
                  </a:cubicBezTo>
                  <a:cubicBezTo>
                    <a:pt x="1756" y="3"/>
                    <a:pt x="1751" y="1"/>
                    <a:pt x="17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3" name="Google Shape;1250;p22">
              <a:extLst>
                <a:ext uri="{FF2B5EF4-FFF2-40B4-BE49-F238E27FC236}">
                  <a16:creationId xmlns:a16="http://schemas.microsoft.com/office/drawing/2014/main" id="{10ADC71F-DDF1-E756-71C0-5870EDADF319}"/>
                </a:ext>
              </a:extLst>
            </p:cNvPr>
            <p:cNvSpPr/>
            <p:nvPr/>
          </p:nvSpPr>
          <p:spPr>
            <a:xfrm>
              <a:off x="6290250" y="1927075"/>
              <a:ext cx="172925" cy="145525"/>
            </a:xfrm>
            <a:custGeom>
              <a:avLst/>
              <a:gdLst/>
              <a:ahLst/>
              <a:cxnLst/>
              <a:rect l="l" t="t" r="r" b="b"/>
              <a:pathLst>
                <a:path w="6917" h="5821" extrusionOk="0">
                  <a:moveTo>
                    <a:pt x="3356" y="0"/>
                  </a:moveTo>
                  <a:cubicBezTo>
                    <a:pt x="3173" y="23"/>
                    <a:pt x="2945" y="69"/>
                    <a:pt x="2716" y="115"/>
                  </a:cubicBezTo>
                  <a:cubicBezTo>
                    <a:pt x="2511" y="206"/>
                    <a:pt x="2283" y="297"/>
                    <a:pt x="2054" y="434"/>
                  </a:cubicBezTo>
                  <a:cubicBezTo>
                    <a:pt x="1872" y="594"/>
                    <a:pt x="1644" y="731"/>
                    <a:pt x="1461" y="936"/>
                  </a:cubicBezTo>
                  <a:cubicBezTo>
                    <a:pt x="1301" y="1142"/>
                    <a:pt x="1119" y="1324"/>
                    <a:pt x="982" y="1553"/>
                  </a:cubicBezTo>
                  <a:cubicBezTo>
                    <a:pt x="411" y="2420"/>
                    <a:pt x="206" y="3424"/>
                    <a:pt x="69" y="4155"/>
                  </a:cubicBezTo>
                  <a:cubicBezTo>
                    <a:pt x="0" y="4885"/>
                    <a:pt x="0" y="5364"/>
                    <a:pt x="91" y="5387"/>
                  </a:cubicBezTo>
                  <a:cubicBezTo>
                    <a:pt x="94" y="5388"/>
                    <a:pt x="97" y="5388"/>
                    <a:pt x="100" y="5388"/>
                  </a:cubicBezTo>
                  <a:cubicBezTo>
                    <a:pt x="215" y="5388"/>
                    <a:pt x="394" y="4960"/>
                    <a:pt x="616" y="4337"/>
                  </a:cubicBezTo>
                  <a:cubicBezTo>
                    <a:pt x="913" y="3721"/>
                    <a:pt x="1256" y="2899"/>
                    <a:pt x="1781" y="2329"/>
                  </a:cubicBezTo>
                  <a:cubicBezTo>
                    <a:pt x="2231" y="1819"/>
                    <a:pt x="2733" y="1579"/>
                    <a:pt x="3125" y="1579"/>
                  </a:cubicBezTo>
                  <a:cubicBezTo>
                    <a:pt x="3190" y="1579"/>
                    <a:pt x="3252" y="1585"/>
                    <a:pt x="3310" y="1598"/>
                  </a:cubicBezTo>
                  <a:cubicBezTo>
                    <a:pt x="3744" y="1667"/>
                    <a:pt x="3995" y="1849"/>
                    <a:pt x="3995" y="1849"/>
                  </a:cubicBezTo>
                  <a:cubicBezTo>
                    <a:pt x="3995" y="1845"/>
                    <a:pt x="3997" y="1843"/>
                    <a:pt x="4001" y="1843"/>
                  </a:cubicBezTo>
                  <a:cubicBezTo>
                    <a:pt x="4020" y="1843"/>
                    <a:pt x="4083" y="1884"/>
                    <a:pt x="4177" y="1941"/>
                  </a:cubicBezTo>
                  <a:cubicBezTo>
                    <a:pt x="4246" y="1986"/>
                    <a:pt x="4314" y="2032"/>
                    <a:pt x="4405" y="2078"/>
                  </a:cubicBezTo>
                  <a:cubicBezTo>
                    <a:pt x="4474" y="2123"/>
                    <a:pt x="4565" y="2214"/>
                    <a:pt x="4679" y="2306"/>
                  </a:cubicBezTo>
                  <a:cubicBezTo>
                    <a:pt x="4725" y="2351"/>
                    <a:pt x="4771" y="2397"/>
                    <a:pt x="4816" y="2443"/>
                  </a:cubicBezTo>
                  <a:cubicBezTo>
                    <a:pt x="4862" y="2488"/>
                    <a:pt x="4930" y="2557"/>
                    <a:pt x="4976" y="2625"/>
                  </a:cubicBezTo>
                  <a:cubicBezTo>
                    <a:pt x="5067" y="2739"/>
                    <a:pt x="5204" y="2854"/>
                    <a:pt x="5296" y="3013"/>
                  </a:cubicBezTo>
                  <a:cubicBezTo>
                    <a:pt x="5387" y="3173"/>
                    <a:pt x="5478" y="3356"/>
                    <a:pt x="5592" y="3516"/>
                  </a:cubicBezTo>
                  <a:lnTo>
                    <a:pt x="5729" y="3789"/>
                  </a:lnTo>
                  <a:cubicBezTo>
                    <a:pt x="5752" y="3835"/>
                    <a:pt x="5752" y="3858"/>
                    <a:pt x="5798" y="3949"/>
                  </a:cubicBezTo>
                  <a:lnTo>
                    <a:pt x="5889" y="4223"/>
                  </a:lnTo>
                  <a:cubicBezTo>
                    <a:pt x="6026" y="4565"/>
                    <a:pt x="6140" y="4908"/>
                    <a:pt x="6254" y="5227"/>
                  </a:cubicBezTo>
                  <a:cubicBezTo>
                    <a:pt x="6323" y="5433"/>
                    <a:pt x="6391" y="5661"/>
                    <a:pt x="6483" y="5821"/>
                  </a:cubicBezTo>
                  <a:cubicBezTo>
                    <a:pt x="6620" y="5615"/>
                    <a:pt x="6688" y="5250"/>
                    <a:pt x="6756" y="4999"/>
                  </a:cubicBezTo>
                  <a:cubicBezTo>
                    <a:pt x="6871" y="4588"/>
                    <a:pt x="6916" y="4155"/>
                    <a:pt x="6871" y="3744"/>
                  </a:cubicBezTo>
                  <a:cubicBezTo>
                    <a:pt x="6848" y="3584"/>
                    <a:pt x="6825" y="3447"/>
                    <a:pt x="6779" y="3310"/>
                  </a:cubicBezTo>
                  <a:cubicBezTo>
                    <a:pt x="6734" y="3196"/>
                    <a:pt x="6688" y="3082"/>
                    <a:pt x="6665" y="2991"/>
                  </a:cubicBezTo>
                  <a:cubicBezTo>
                    <a:pt x="6574" y="2762"/>
                    <a:pt x="6505" y="2557"/>
                    <a:pt x="6414" y="2329"/>
                  </a:cubicBezTo>
                  <a:cubicBezTo>
                    <a:pt x="6209" y="1918"/>
                    <a:pt x="5935" y="1461"/>
                    <a:pt x="5615" y="1119"/>
                  </a:cubicBezTo>
                  <a:cubicBezTo>
                    <a:pt x="5501" y="982"/>
                    <a:pt x="5387" y="845"/>
                    <a:pt x="5273" y="731"/>
                  </a:cubicBezTo>
                  <a:cubicBezTo>
                    <a:pt x="5136" y="640"/>
                    <a:pt x="5022" y="548"/>
                    <a:pt x="4953" y="480"/>
                  </a:cubicBezTo>
                  <a:cubicBezTo>
                    <a:pt x="4862" y="411"/>
                    <a:pt x="4771" y="343"/>
                    <a:pt x="4725" y="320"/>
                  </a:cubicBezTo>
                  <a:cubicBezTo>
                    <a:pt x="4679" y="274"/>
                    <a:pt x="4657" y="274"/>
                    <a:pt x="4657" y="274"/>
                  </a:cubicBezTo>
                  <a:cubicBezTo>
                    <a:pt x="4657" y="274"/>
                    <a:pt x="4520" y="229"/>
                    <a:pt x="4314" y="137"/>
                  </a:cubicBezTo>
                  <a:cubicBezTo>
                    <a:pt x="4109" y="46"/>
                    <a:pt x="3766" y="23"/>
                    <a:pt x="335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4" name="Google Shape;1251;p22">
              <a:extLst>
                <a:ext uri="{FF2B5EF4-FFF2-40B4-BE49-F238E27FC236}">
                  <a16:creationId xmlns:a16="http://schemas.microsoft.com/office/drawing/2014/main" id="{C15CC298-A66F-6848-4A7E-E9DD2DAE7AE4}"/>
                </a:ext>
              </a:extLst>
            </p:cNvPr>
            <p:cNvSpPr/>
            <p:nvPr/>
          </p:nvSpPr>
          <p:spPr>
            <a:xfrm>
              <a:off x="5888525" y="1862450"/>
              <a:ext cx="158075" cy="146250"/>
            </a:xfrm>
            <a:custGeom>
              <a:avLst/>
              <a:gdLst/>
              <a:ahLst/>
              <a:cxnLst/>
              <a:rect l="l" t="t" r="r" b="b"/>
              <a:pathLst>
                <a:path w="6323" h="5850" extrusionOk="0">
                  <a:moveTo>
                    <a:pt x="3471" y="0"/>
                  </a:moveTo>
                  <a:cubicBezTo>
                    <a:pt x="3429" y="0"/>
                    <a:pt x="3391" y="2"/>
                    <a:pt x="3356" y="6"/>
                  </a:cubicBezTo>
                  <a:cubicBezTo>
                    <a:pt x="3127" y="29"/>
                    <a:pt x="3013" y="52"/>
                    <a:pt x="3013" y="52"/>
                  </a:cubicBezTo>
                  <a:lnTo>
                    <a:pt x="2922" y="75"/>
                  </a:lnTo>
                  <a:cubicBezTo>
                    <a:pt x="2876" y="75"/>
                    <a:pt x="2808" y="120"/>
                    <a:pt x="2694" y="166"/>
                  </a:cubicBezTo>
                  <a:cubicBezTo>
                    <a:pt x="2602" y="189"/>
                    <a:pt x="2488" y="257"/>
                    <a:pt x="2351" y="303"/>
                  </a:cubicBezTo>
                  <a:cubicBezTo>
                    <a:pt x="2214" y="371"/>
                    <a:pt x="2077" y="485"/>
                    <a:pt x="1940" y="577"/>
                  </a:cubicBezTo>
                  <a:cubicBezTo>
                    <a:pt x="1872" y="622"/>
                    <a:pt x="1781" y="668"/>
                    <a:pt x="1712" y="737"/>
                  </a:cubicBezTo>
                  <a:cubicBezTo>
                    <a:pt x="1004" y="1216"/>
                    <a:pt x="365" y="2197"/>
                    <a:pt x="114" y="2996"/>
                  </a:cubicBezTo>
                  <a:cubicBezTo>
                    <a:pt x="23" y="3247"/>
                    <a:pt x="0" y="3544"/>
                    <a:pt x="0" y="3818"/>
                  </a:cubicBezTo>
                  <a:cubicBezTo>
                    <a:pt x="0" y="3932"/>
                    <a:pt x="46" y="4389"/>
                    <a:pt x="206" y="4411"/>
                  </a:cubicBezTo>
                  <a:cubicBezTo>
                    <a:pt x="208" y="4412"/>
                    <a:pt x="210" y="4412"/>
                    <a:pt x="212" y="4412"/>
                  </a:cubicBezTo>
                  <a:cubicBezTo>
                    <a:pt x="399" y="4412"/>
                    <a:pt x="869" y="3474"/>
                    <a:pt x="982" y="3339"/>
                  </a:cubicBezTo>
                  <a:lnTo>
                    <a:pt x="1141" y="3088"/>
                  </a:lnTo>
                  <a:cubicBezTo>
                    <a:pt x="1187" y="3042"/>
                    <a:pt x="1210" y="3019"/>
                    <a:pt x="1233" y="2973"/>
                  </a:cubicBezTo>
                  <a:lnTo>
                    <a:pt x="1415" y="2745"/>
                  </a:lnTo>
                  <a:cubicBezTo>
                    <a:pt x="1552" y="2631"/>
                    <a:pt x="1666" y="2517"/>
                    <a:pt x="1803" y="2380"/>
                  </a:cubicBezTo>
                  <a:cubicBezTo>
                    <a:pt x="2333" y="1892"/>
                    <a:pt x="2916" y="1566"/>
                    <a:pt x="3635" y="1566"/>
                  </a:cubicBezTo>
                  <a:cubicBezTo>
                    <a:pt x="3722" y="1566"/>
                    <a:pt x="3812" y="1571"/>
                    <a:pt x="3903" y="1581"/>
                  </a:cubicBezTo>
                  <a:cubicBezTo>
                    <a:pt x="4291" y="1627"/>
                    <a:pt x="4771" y="1992"/>
                    <a:pt x="5113" y="2631"/>
                  </a:cubicBezTo>
                  <a:cubicBezTo>
                    <a:pt x="5455" y="3293"/>
                    <a:pt x="5570" y="4138"/>
                    <a:pt x="5684" y="4754"/>
                  </a:cubicBezTo>
                  <a:cubicBezTo>
                    <a:pt x="5752" y="5393"/>
                    <a:pt x="5821" y="5849"/>
                    <a:pt x="5912" y="5849"/>
                  </a:cubicBezTo>
                  <a:cubicBezTo>
                    <a:pt x="6003" y="5849"/>
                    <a:pt x="6117" y="5416"/>
                    <a:pt x="6231" y="4731"/>
                  </a:cubicBezTo>
                  <a:cubicBezTo>
                    <a:pt x="6277" y="4046"/>
                    <a:pt x="6323" y="3088"/>
                    <a:pt x="6003" y="2129"/>
                  </a:cubicBezTo>
                  <a:cubicBezTo>
                    <a:pt x="5935" y="1901"/>
                    <a:pt x="5821" y="1672"/>
                    <a:pt x="5707" y="1444"/>
                  </a:cubicBezTo>
                  <a:cubicBezTo>
                    <a:pt x="5592" y="1239"/>
                    <a:pt x="5433" y="1033"/>
                    <a:pt x="5296" y="851"/>
                  </a:cubicBezTo>
                  <a:cubicBezTo>
                    <a:pt x="5136" y="668"/>
                    <a:pt x="4953" y="531"/>
                    <a:pt x="4771" y="394"/>
                  </a:cubicBezTo>
                  <a:cubicBezTo>
                    <a:pt x="4588" y="280"/>
                    <a:pt x="4405" y="212"/>
                    <a:pt x="4223" y="120"/>
                  </a:cubicBezTo>
                  <a:cubicBezTo>
                    <a:pt x="3939" y="45"/>
                    <a:pt x="3671" y="0"/>
                    <a:pt x="34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5" name="Google Shape;1252;p22">
              <a:extLst>
                <a:ext uri="{FF2B5EF4-FFF2-40B4-BE49-F238E27FC236}">
                  <a16:creationId xmlns:a16="http://schemas.microsoft.com/office/drawing/2014/main" id="{9F95EBA3-A11D-53C4-0937-782CF5B4C608}"/>
                </a:ext>
              </a:extLst>
            </p:cNvPr>
            <p:cNvSpPr/>
            <p:nvPr/>
          </p:nvSpPr>
          <p:spPr>
            <a:xfrm>
              <a:off x="6012925" y="2107925"/>
              <a:ext cx="217425" cy="98200"/>
            </a:xfrm>
            <a:custGeom>
              <a:avLst/>
              <a:gdLst/>
              <a:ahLst/>
              <a:cxnLst/>
              <a:rect l="l" t="t" r="r" b="b"/>
              <a:pathLst>
                <a:path w="8697" h="3928" extrusionOk="0">
                  <a:moveTo>
                    <a:pt x="1425" y="0"/>
                  </a:moveTo>
                  <a:cubicBezTo>
                    <a:pt x="1334" y="0"/>
                    <a:pt x="1203" y="214"/>
                    <a:pt x="1073" y="344"/>
                  </a:cubicBezTo>
                  <a:cubicBezTo>
                    <a:pt x="1004" y="436"/>
                    <a:pt x="913" y="481"/>
                    <a:pt x="867" y="504"/>
                  </a:cubicBezTo>
                  <a:cubicBezTo>
                    <a:pt x="822" y="527"/>
                    <a:pt x="799" y="527"/>
                    <a:pt x="799" y="527"/>
                  </a:cubicBezTo>
                  <a:cubicBezTo>
                    <a:pt x="799" y="527"/>
                    <a:pt x="731" y="618"/>
                    <a:pt x="525" y="641"/>
                  </a:cubicBezTo>
                  <a:cubicBezTo>
                    <a:pt x="497" y="645"/>
                    <a:pt x="467" y="646"/>
                    <a:pt x="436" y="646"/>
                  </a:cubicBezTo>
                  <a:cubicBezTo>
                    <a:pt x="340" y="646"/>
                    <a:pt x="237" y="633"/>
                    <a:pt x="160" y="633"/>
                  </a:cubicBezTo>
                  <a:cubicBezTo>
                    <a:pt x="104" y="633"/>
                    <a:pt x="62" y="640"/>
                    <a:pt x="46" y="664"/>
                  </a:cubicBezTo>
                  <a:cubicBezTo>
                    <a:pt x="0" y="732"/>
                    <a:pt x="160" y="961"/>
                    <a:pt x="434" y="1098"/>
                  </a:cubicBezTo>
                  <a:cubicBezTo>
                    <a:pt x="546" y="1135"/>
                    <a:pt x="688" y="1172"/>
                    <a:pt x="811" y="1172"/>
                  </a:cubicBezTo>
                  <a:cubicBezTo>
                    <a:pt x="838" y="1172"/>
                    <a:pt x="865" y="1170"/>
                    <a:pt x="890" y="1166"/>
                  </a:cubicBezTo>
                  <a:lnTo>
                    <a:pt x="913" y="1166"/>
                  </a:lnTo>
                  <a:cubicBezTo>
                    <a:pt x="936" y="1257"/>
                    <a:pt x="959" y="1394"/>
                    <a:pt x="1004" y="1508"/>
                  </a:cubicBezTo>
                  <a:cubicBezTo>
                    <a:pt x="1119" y="1965"/>
                    <a:pt x="1415" y="2513"/>
                    <a:pt x="1849" y="2946"/>
                  </a:cubicBezTo>
                  <a:cubicBezTo>
                    <a:pt x="2305" y="3403"/>
                    <a:pt x="2899" y="3700"/>
                    <a:pt x="3355" y="3814"/>
                  </a:cubicBezTo>
                  <a:cubicBezTo>
                    <a:pt x="3584" y="3882"/>
                    <a:pt x="3789" y="3882"/>
                    <a:pt x="3926" y="3905"/>
                  </a:cubicBezTo>
                  <a:cubicBezTo>
                    <a:pt x="4063" y="3928"/>
                    <a:pt x="4154" y="3928"/>
                    <a:pt x="4154" y="3928"/>
                  </a:cubicBezTo>
                  <a:lnTo>
                    <a:pt x="4200" y="3928"/>
                  </a:lnTo>
                  <a:cubicBezTo>
                    <a:pt x="4246" y="3928"/>
                    <a:pt x="4314" y="3905"/>
                    <a:pt x="4383" y="3905"/>
                  </a:cubicBezTo>
                  <a:cubicBezTo>
                    <a:pt x="4451" y="3882"/>
                    <a:pt x="4542" y="3882"/>
                    <a:pt x="4634" y="3859"/>
                  </a:cubicBezTo>
                  <a:cubicBezTo>
                    <a:pt x="4725" y="3837"/>
                    <a:pt x="4839" y="3814"/>
                    <a:pt x="4953" y="3768"/>
                  </a:cubicBezTo>
                  <a:cubicBezTo>
                    <a:pt x="5410" y="3631"/>
                    <a:pt x="5958" y="3312"/>
                    <a:pt x="6414" y="2901"/>
                  </a:cubicBezTo>
                  <a:cubicBezTo>
                    <a:pt x="7030" y="2330"/>
                    <a:pt x="7464" y="1645"/>
                    <a:pt x="7647" y="1235"/>
                  </a:cubicBezTo>
                  <a:cubicBezTo>
                    <a:pt x="7761" y="1326"/>
                    <a:pt x="7852" y="1372"/>
                    <a:pt x="7852" y="1372"/>
                  </a:cubicBezTo>
                  <a:cubicBezTo>
                    <a:pt x="7852" y="1372"/>
                    <a:pt x="7942" y="1396"/>
                    <a:pt x="8064" y="1396"/>
                  </a:cubicBezTo>
                  <a:cubicBezTo>
                    <a:pt x="8145" y="1396"/>
                    <a:pt x="8240" y="1385"/>
                    <a:pt x="8331" y="1349"/>
                  </a:cubicBezTo>
                  <a:cubicBezTo>
                    <a:pt x="8560" y="1257"/>
                    <a:pt x="8697" y="1075"/>
                    <a:pt x="8651" y="1006"/>
                  </a:cubicBezTo>
                  <a:cubicBezTo>
                    <a:pt x="8605" y="938"/>
                    <a:pt x="8423" y="938"/>
                    <a:pt x="8286" y="892"/>
                  </a:cubicBezTo>
                  <a:cubicBezTo>
                    <a:pt x="8217" y="847"/>
                    <a:pt x="8149" y="847"/>
                    <a:pt x="8126" y="801"/>
                  </a:cubicBezTo>
                  <a:cubicBezTo>
                    <a:pt x="8080" y="778"/>
                    <a:pt x="8057" y="778"/>
                    <a:pt x="8057" y="778"/>
                  </a:cubicBezTo>
                  <a:cubicBezTo>
                    <a:pt x="8057" y="778"/>
                    <a:pt x="8035" y="755"/>
                    <a:pt x="7989" y="755"/>
                  </a:cubicBezTo>
                  <a:cubicBezTo>
                    <a:pt x="7980" y="760"/>
                    <a:pt x="7971" y="762"/>
                    <a:pt x="7961" y="762"/>
                  </a:cubicBezTo>
                  <a:cubicBezTo>
                    <a:pt x="7924" y="762"/>
                    <a:pt x="7884" y="732"/>
                    <a:pt x="7829" y="732"/>
                  </a:cubicBezTo>
                  <a:cubicBezTo>
                    <a:pt x="7724" y="669"/>
                    <a:pt x="7618" y="547"/>
                    <a:pt x="7531" y="547"/>
                  </a:cubicBezTo>
                  <a:cubicBezTo>
                    <a:pt x="7524" y="547"/>
                    <a:pt x="7517" y="548"/>
                    <a:pt x="7510" y="550"/>
                  </a:cubicBezTo>
                  <a:cubicBezTo>
                    <a:pt x="7418" y="550"/>
                    <a:pt x="7373" y="778"/>
                    <a:pt x="7487" y="1006"/>
                  </a:cubicBezTo>
                  <a:cubicBezTo>
                    <a:pt x="7510" y="1052"/>
                    <a:pt x="7532" y="1098"/>
                    <a:pt x="7555" y="1120"/>
                  </a:cubicBezTo>
                  <a:cubicBezTo>
                    <a:pt x="7281" y="1440"/>
                    <a:pt x="6756" y="2056"/>
                    <a:pt x="6117" y="2536"/>
                  </a:cubicBezTo>
                  <a:cubicBezTo>
                    <a:pt x="5661" y="2878"/>
                    <a:pt x="5159" y="3106"/>
                    <a:pt x="4771" y="3198"/>
                  </a:cubicBezTo>
                  <a:cubicBezTo>
                    <a:pt x="4679" y="3220"/>
                    <a:pt x="4588" y="3243"/>
                    <a:pt x="4520" y="3243"/>
                  </a:cubicBezTo>
                  <a:cubicBezTo>
                    <a:pt x="4428" y="3266"/>
                    <a:pt x="4360" y="3266"/>
                    <a:pt x="4314" y="3266"/>
                  </a:cubicBezTo>
                  <a:cubicBezTo>
                    <a:pt x="4284" y="3266"/>
                    <a:pt x="4253" y="3276"/>
                    <a:pt x="4223" y="3276"/>
                  </a:cubicBezTo>
                  <a:cubicBezTo>
                    <a:pt x="4208" y="3276"/>
                    <a:pt x="4192" y="3274"/>
                    <a:pt x="4177" y="3266"/>
                  </a:cubicBezTo>
                  <a:lnTo>
                    <a:pt x="4131" y="3266"/>
                  </a:lnTo>
                  <a:cubicBezTo>
                    <a:pt x="4131" y="3266"/>
                    <a:pt x="4063" y="3266"/>
                    <a:pt x="3972" y="3289"/>
                  </a:cubicBezTo>
                  <a:cubicBezTo>
                    <a:pt x="3858" y="3266"/>
                    <a:pt x="3698" y="3266"/>
                    <a:pt x="3492" y="3220"/>
                  </a:cubicBezTo>
                  <a:cubicBezTo>
                    <a:pt x="3082" y="3175"/>
                    <a:pt x="2579" y="2946"/>
                    <a:pt x="2169" y="2604"/>
                  </a:cubicBezTo>
                  <a:cubicBezTo>
                    <a:pt x="1735" y="2285"/>
                    <a:pt x="1415" y="1805"/>
                    <a:pt x="1233" y="1417"/>
                  </a:cubicBezTo>
                  <a:cubicBezTo>
                    <a:pt x="1164" y="1303"/>
                    <a:pt x="1119" y="1212"/>
                    <a:pt x="1073" y="1098"/>
                  </a:cubicBezTo>
                  <a:lnTo>
                    <a:pt x="1119" y="1098"/>
                  </a:lnTo>
                  <a:cubicBezTo>
                    <a:pt x="1119" y="1098"/>
                    <a:pt x="1187" y="1052"/>
                    <a:pt x="1278" y="938"/>
                  </a:cubicBezTo>
                  <a:cubicBezTo>
                    <a:pt x="1370" y="847"/>
                    <a:pt x="1438" y="710"/>
                    <a:pt x="1484" y="573"/>
                  </a:cubicBezTo>
                  <a:cubicBezTo>
                    <a:pt x="1552" y="299"/>
                    <a:pt x="1529" y="25"/>
                    <a:pt x="1438" y="2"/>
                  </a:cubicBezTo>
                  <a:cubicBezTo>
                    <a:pt x="1434" y="1"/>
                    <a:pt x="1429" y="0"/>
                    <a:pt x="14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6" name="Google Shape;1253;p22">
              <a:extLst>
                <a:ext uri="{FF2B5EF4-FFF2-40B4-BE49-F238E27FC236}">
                  <a16:creationId xmlns:a16="http://schemas.microsoft.com/office/drawing/2014/main" id="{DD7F33FB-0E5E-89A2-DD69-2060DE8BB850}"/>
                </a:ext>
              </a:extLst>
            </p:cNvPr>
            <p:cNvSpPr/>
            <p:nvPr/>
          </p:nvSpPr>
          <p:spPr>
            <a:xfrm>
              <a:off x="6059700" y="2200375"/>
              <a:ext cx="58225" cy="31450"/>
            </a:xfrm>
            <a:custGeom>
              <a:avLst/>
              <a:gdLst/>
              <a:ahLst/>
              <a:cxnLst/>
              <a:rect l="l" t="t" r="r" b="b"/>
              <a:pathLst>
                <a:path w="2329" h="1258" extrusionOk="0">
                  <a:moveTo>
                    <a:pt x="75" y="0"/>
                  </a:moveTo>
                  <a:cubicBezTo>
                    <a:pt x="73" y="0"/>
                    <a:pt x="71" y="1"/>
                    <a:pt x="69" y="2"/>
                  </a:cubicBezTo>
                  <a:cubicBezTo>
                    <a:pt x="1" y="2"/>
                    <a:pt x="92" y="367"/>
                    <a:pt x="320" y="664"/>
                  </a:cubicBezTo>
                  <a:cubicBezTo>
                    <a:pt x="457" y="778"/>
                    <a:pt x="571" y="938"/>
                    <a:pt x="708" y="1006"/>
                  </a:cubicBezTo>
                  <a:cubicBezTo>
                    <a:pt x="822" y="1075"/>
                    <a:pt x="891" y="1120"/>
                    <a:pt x="891" y="1120"/>
                  </a:cubicBezTo>
                  <a:cubicBezTo>
                    <a:pt x="891" y="1120"/>
                    <a:pt x="982" y="1143"/>
                    <a:pt x="1119" y="1189"/>
                  </a:cubicBezTo>
                  <a:cubicBezTo>
                    <a:pt x="1256" y="1234"/>
                    <a:pt x="1439" y="1234"/>
                    <a:pt x="1621" y="1257"/>
                  </a:cubicBezTo>
                  <a:cubicBezTo>
                    <a:pt x="1987" y="1234"/>
                    <a:pt x="2329" y="1075"/>
                    <a:pt x="2306" y="1029"/>
                  </a:cubicBezTo>
                  <a:cubicBezTo>
                    <a:pt x="2283" y="960"/>
                    <a:pt x="1964" y="1006"/>
                    <a:pt x="1644" y="938"/>
                  </a:cubicBezTo>
                  <a:cubicBezTo>
                    <a:pt x="1507" y="892"/>
                    <a:pt x="1347" y="869"/>
                    <a:pt x="1256" y="801"/>
                  </a:cubicBezTo>
                  <a:cubicBezTo>
                    <a:pt x="1142" y="755"/>
                    <a:pt x="1074" y="732"/>
                    <a:pt x="1074" y="732"/>
                  </a:cubicBezTo>
                  <a:cubicBezTo>
                    <a:pt x="1074" y="732"/>
                    <a:pt x="1005" y="709"/>
                    <a:pt x="891" y="664"/>
                  </a:cubicBezTo>
                  <a:cubicBezTo>
                    <a:pt x="800" y="618"/>
                    <a:pt x="686" y="527"/>
                    <a:pt x="549" y="435"/>
                  </a:cubicBezTo>
                  <a:cubicBezTo>
                    <a:pt x="307" y="260"/>
                    <a:pt x="129" y="0"/>
                    <a:pt x="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7" name="Google Shape;1254;p22">
              <a:extLst>
                <a:ext uri="{FF2B5EF4-FFF2-40B4-BE49-F238E27FC236}">
                  <a16:creationId xmlns:a16="http://schemas.microsoft.com/office/drawing/2014/main" id="{98DD3A89-C615-361B-413D-4208FA4EDC66}"/>
                </a:ext>
              </a:extLst>
            </p:cNvPr>
            <p:cNvSpPr/>
            <p:nvPr/>
          </p:nvSpPr>
          <p:spPr>
            <a:xfrm>
              <a:off x="6489875" y="1748450"/>
              <a:ext cx="297425" cy="333400"/>
            </a:xfrm>
            <a:custGeom>
              <a:avLst/>
              <a:gdLst/>
              <a:ahLst/>
              <a:cxnLst/>
              <a:rect l="l" t="t" r="r" b="b"/>
              <a:pathLst>
                <a:path w="11897" h="13336" extrusionOk="0">
                  <a:moveTo>
                    <a:pt x="2030" y="1"/>
                  </a:moveTo>
                  <a:cubicBezTo>
                    <a:pt x="1738" y="1"/>
                    <a:pt x="1" y="3370"/>
                    <a:pt x="2903" y="5456"/>
                  </a:cubicBezTo>
                  <a:cubicBezTo>
                    <a:pt x="2903" y="5456"/>
                    <a:pt x="666" y="8241"/>
                    <a:pt x="4318" y="10044"/>
                  </a:cubicBezTo>
                  <a:cubicBezTo>
                    <a:pt x="4318" y="10044"/>
                    <a:pt x="2826" y="13335"/>
                    <a:pt x="5048" y="13335"/>
                  </a:cubicBezTo>
                  <a:cubicBezTo>
                    <a:pt x="5092" y="13335"/>
                    <a:pt x="5138" y="13334"/>
                    <a:pt x="5185" y="13331"/>
                  </a:cubicBezTo>
                  <a:cubicBezTo>
                    <a:pt x="7605" y="13217"/>
                    <a:pt x="11896" y="8561"/>
                    <a:pt x="11896" y="8561"/>
                  </a:cubicBezTo>
                  <a:cubicBezTo>
                    <a:pt x="11896" y="8561"/>
                    <a:pt x="11668" y="8241"/>
                    <a:pt x="11280" y="7762"/>
                  </a:cubicBezTo>
                  <a:cubicBezTo>
                    <a:pt x="10686" y="8081"/>
                    <a:pt x="10321" y="8424"/>
                    <a:pt x="10321" y="8424"/>
                  </a:cubicBezTo>
                  <a:cubicBezTo>
                    <a:pt x="10321" y="8424"/>
                    <a:pt x="10549" y="7990"/>
                    <a:pt x="10846" y="7237"/>
                  </a:cubicBezTo>
                  <a:cubicBezTo>
                    <a:pt x="8974" y="4954"/>
                    <a:pt x="4934" y="412"/>
                    <a:pt x="2036" y="1"/>
                  </a:cubicBezTo>
                  <a:cubicBezTo>
                    <a:pt x="2034" y="1"/>
                    <a:pt x="2032" y="1"/>
                    <a:pt x="203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8" name="Google Shape;1255;p22">
              <a:extLst>
                <a:ext uri="{FF2B5EF4-FFF2-40B4-BE49-F238E27FC236}">
                  <a16:creationId xmlns:a16="http://schemas.microsoft.com/office/drawing/2014/main" id="{CAB08610-E228-16D5-BDAB-31A6552C2957}"/>
                </a:ext>
              </a:extLst>
            </p:cNvPr>
            <p:cNvSpPr/>
            <p:nvPr/>
          </p:nvSpPr>
          <p:spPr>
            <a:xfrm>
              <a:off x="5777825" y="1580125"/>
              <a:ext cx="150100" cy="294750"/>
            </a:xfrm>
            <a:custGeom>
              <a:avLst/>
              <a:gdLst/>
              <a:ahLst/>
              <a:cxnLst/>
              <a:rect l="l" t="t" r="r" b="b"/>
              <a:pathLst>
                <a:path w="6004" h="11790" extrusionOk="0">
                  <a:moveTo>
                    <a:pt x="6003" y="1"/>
                  </a:moveTo>
                  <a:lnTo>
                    <a:pt x="6003" y="1"/>
                  </a:lnTo>
                  <a:cubicBezTo>
                    <a:pt x="6003" y="1"/>
                    <a:pt x="3333" y="366"/>
                    <a:pt x="3287" y="1233"/>
                  </a:cubicBezTo>
                  <a:cubicBezTo>
                    <a:pt x="3264" y="1439"/>
                    <a:pt x="799" y="2420"/>
                    <a:pt x="1301" y="4269"/>
                  </a:cubicBezTo>
                  <a:cubicBezTo>
                    <a:pt x="1803" y="6141"/>
                    <a:pt x="2671" y="6255"/>
                    <a:pt x="2671" y="6255"/>
                  </a:cubicBezTo>
                  <a:cubicBezTo>
                    <a:pt x="2671" y="6255"/>
                    <a:pt x="0" y="7122"/>
                    <a:pt x="1050" y="8560"/>
                  </a:cubicBezTo>
                  <a:cubicBezTo>
                    <a:pt x="1844" y="9630"/>
                    <a:pt x="2468" y="9761"/>
                    <a:pt x="2725" y="9761"/>
                  </a:cubicBezTo>
                  <a:cubicBezTo>
                    <a:pt x="2808" y="9761"/>
                    <a:pt x="2853" y="9747"/>
                    <a:pt x="2853" y="9747"/>
                  </a:cubicBezTo>
                  <a:lnTo>
                    <a:pt x="2853" y="9747"/>
                  </a:lnTo>
                  <a:cubicBezTo>
                    <a:pt x="2853" y="9747"/>
                    <a:pt x="2559" y="11789"/>
                    <a:pt x="3425" y="11789"/>
                  </a:cubicBezTo>
                  <a:cubicBezTo>
                    <a:pt x="3461" y="11789"/>
                    <a:pt x="3498" y="11786"/>
                    <a:pt x="3538" y="11778"/>
                  </a:cubicBezTo>
                  <a:cubicBezTo>
                    <a:pt x="4519" y="11596"/>
                    <a:pt x="4519" y="6460"/>
                    <a:pt x="4702" y="5205"/>
                  </a:cubicBezTo>
                  <a:cubicBezTo>
                    <a:pt x="4885" y="3972"/>
                    <a:pt x="6003" y="1"/>
                    <a:pt x="6003"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29" name="Google Shape;1256;p22">
              <a:extLst>
                <a:ext uri="{FF2B5EF4-FFF2-40B4-BE49-F238E27FC236}">
                  <a16:creationId xmlns:a16="http://schemas.microsoft.com/office/drawing/2014/main" id="{3AFB8D1C-C249-D0D0-56AC-D74A8E87C8EF}"/>
                </a:ext>
              </a:extLst>
            </p:cNvPr>
            <p:cNvSpPr/>
            <p:nvPr/>
          </p:nvSpPr>
          <p:spPr>
            <a:xfrm>
              <a:off x="5793800" y="1580125"/>
              <a:ext cx="134125" cy="294750"/>
            </a:xfrm>
            <a:custGeom>
              <a:avLst/>
              <a:gdLst/>
              <a:ahLst/>
              <a:cxnLst/>
              <a:rect l="l" t="t" r="r" b="b"/>
              <a:pathLst>
                <a:path w="5365" h="11790" extrusionOk="0">
                  <a:moveTo>
                    <a:pt x="5364" y="1"/>
                  </a:moveTo>
                  <a:lnTo>
                    <a:pt x="5364" y="1"/>
                  </a:lnTo>
                  <a:cubicBezTo>
                    <a:pt x="5364" y="1"/>
                    <a:pt x="2694" y="366"/>
                    <a:pt x="2648" y="1233"/>
                  </a:cubicBezTo>
                  <a:cubicBezTo>
                    <a:pt x="2648" y="1256"/>
                    <a:pt x="2602" y="1302"/>
                    <a:pt x="2557" y="1325"/>
                  </a:cubicBezTo>
                  <a:cubicBezTo>
                    <a:pt x="3401" y="2215"/>
                    <a:pt x="4200" y="3516"/>
                    <a:pt x="2831" y="4474"/>
                  </a:cubicBezTo>
                  <a:cubicBezTo>
                    <a:pt x="2580" y="4650"/>
                    <a:pt x="2358" y="4726"/>
                    <a:pt x="2158" y="4726"/>
                  </a:cubicBezTo>
                  <a:cubicBezTo>
                    <a:pt x="1499" y="4726"/>
                    <a:pt x="1086" y="3900"/>
                    <a:pt x="753" y="3059"/>
                  </a:cubicBezTo>
                  <a:cubicBezTo>
                    <a:pt x="594" y="3424"/>
                    <a:pt x="525" y="3812"/>
                    <a:pt x="662" y="4269"/>
                  </a:cubicBezTo>
                  <a:cubicBezTo>
                    <a:pt x="1164" y="6141"/>
                    <a:pt x="2032" y="6255"/>
                    <a:pt x="2032" y="6255"/>
                  </a:cubicBezTo>
                  <a:cubicBezTo>
                    <a:pt x="2032" y="6255"/>
                    <a:pt x="1735" y="6346"/>
                    <a:pt x="1415" y="6529"/>
                  </a:cubicBezTo>
                  <a:cubicBezTo>
                    <a:pt x="2260" y="7396"/>
                    <a:pt x="2922" y="8126"/>
                    <a:pt x="2579" y="8629"/>
                  </a:cubicBezTo>
                  <a:cubicBezTo>
                    <a:pt x="2481" y="8767"/>
                    <a:pt x="2361" y="8828"/>
                    <a:pt x="2228" y="8828"/>
                  </a:cubicBezTo>
                  <a:cubicBezTo>
                    <a:pt x="1744" y="8828"/>
                    <a:pt x="1070" y="8026"/>
                    <a:pt x="480" y="7168"/>
                  </a:cubicBezTo>
                  <a:cubicBezTo>
                    <a:pt x="160" y="7533"/>
                    <a:pt x="0" y="8012"/>
                    <a:pt x="411" y="8560"/>
                  </a:cubicBezTo>
                  <a:cubicBezTo>
                    <a:pt x="1205" y="9630"/>
                    <a:pt x="1829" y="9761"/>
                    <a:pt x="2086" y="9761"/>
                  </a:cubicBezTo>
                  <a:cubicBezTo>
                    <a:pt x="2169" y="9761"/>
                    <a:pt x="2214" y="9747"/>
                    <a:pt x="2214" y="9747"/>
                  </a:cubicBezTo>
                  <a:lnTo>
                    <a:pt x="2214" y="9747"/>
                  </a:lnTo>
                  <a:cubicBezTo>
                    <a:pt x="2214" y="9747"/>
                    <a:pt x="2169" y="9998"/>
                    <a:pt x="2169" y="10341"/>
                  </a:cubicBezTo>
                  <a:cubicBezTo>
                    <a:pt x="2625" y="10409"/>
                    <a:pt x="2967" y="10523"/>
                    <a:pt x="3013" y="10797"/>
                  </a:cubicBezTo>
                  <a:cubicBezTo>
                    <a:pt x="3090" y="11126"/>
                    <a:pt x="2824" y="11241"/>
                    <a:pt x="2449" y="11241"/>
                  </a:cubicBezTo>
                  <a:cubicBezTo>
                    <a:pt x="2382" y="11241"/>
                    <a:pt x="2310" y="11238"/>
                    <a:pt x="2237" y="11231"/>
                  </a:cubicBezTo>
                  <a:lnTo>
                    <a:pt x="2237" y="11231"/>
                  </a:lnTo>
                  <a:cubicBezTo>
                    <a:pt x="2318" y="11555"/>
                    <a:pt x="2490" y="11790"/>
                    <a:pt x="2783" y="11790"/>
                  </a:cubicBezTo>
                  <a:cubicBezTo>
                    <a:pt x="2820" y="11790"/>
                    <a:pt x="2858" y="11786"/>
                    <a:pt x="2899" y="11778"/>
                  </a:cubicBezTo>
                  <a:cubicBezTo>
                    <a:pt x="3880" y="11596"/>
                    <a:pt x="3880" y="6460"/>
                    <a:pt x="4063" y="5205"/>
                  </a:cubicBezTo>
                  <a:cubicBezTo>
                    <a:pt x="4246" y="3972"/>
                    <a:pt x="5364" y="1"/>
                    <a:pt x="536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0" name="Google Shape;1257;p22">
              <a:extLst>
                <a:ext uri="{FF2B5EF4-FFF2-40B4-BE49-F238E27FC236}">
                  <a16:creationId xmlns:a16="http://schemas.microsoft.com/office/drawing/2014/main" id="{6E40FDD5-1E07-9A62-B1CE-447AC7794271}"/>
                </a:ext>
              </a:extLst>
            </p:cNvPr>
            <p:cNvSpPr/>
            <p:nvPr/>
          </p:nvSpPr>
          <p:spPr>
            <a:xfrm>
              <a:off x="6508700" y="1727350"/>
              <a:ext cx="297425" cy="333375"/>
            </a:xfrm>
            <a:custGeom>
              <a:avLst/>
              <a:gdLst/>
              <a:ahLst/>
              <a:cxnLst/>
              <a:rect l="l" t="t" r="r" b="b"/>
              <a:pathLst>
                <a:path w="11897" h="13335" extrusionOk="0">
                  <a:moveTo>
                    <a:pt x="2007" y="0"/>
                  </a:moveTo>
                  <a:cubicBezTo>
                    <a:pt x="1716" y="0"/>
                    <a:pt x="1" y="3370"/>
                    <a:pt x="2903" y="5456"/>
                  </a:cubicBezTo>
                  <a:cubicBezTo>
                    <a:pt x="2903" y="5456"/>
                    <a:pt x="666" y="8263"/>
                    <a:pt x="4318" y="10044"/>
                  </a:cubicBezTo>
                  <a:cubicBezTo>
                    <a:pt x="4318" y="10044"/>
                    <a:pt x="2826" y="13335"/>
                    <a:pt x="5048" y="13335"/>
                  </a:cubicBezTo>
                  <a:cubicBezTo>
                    <a:pt x="5092" y="13335"/>
                    <a:pt x="5138" y="13333"/>
                    <a:pt x="5186" y="13331"/>
                  </a:cubicBezTo>
                  <a:cubicBezTo>
                    <a:pt x="7605" y="13216"/>
                    <a:pt x="11896" y="8560"/>
                    <a:pt x="11896" y="8560"/>
                  </a:cubicBezTo>
                  <a:cubicBezTo>
                    <a:pt x="11896" y="8560"/>
                    <a:pt x="5939" y="571"/>
                    <a:pt x="2013" y="1"/>
                  </a:cubicBezTo>
                  <a:cubicBezTo>
                    <a:pt x="2011" y="0"/>
                    <a:pt x="2009" y="0"/>
                    <a:pt x="2007" y="0"/>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1" name="Google Shape;1258;p22">
              <a:extLst>
                <a:ext uri="{FF2B5EF4-FFF2-40B4-BE49-F238E27FC236}">
                  <a16:creationId xmlns:a16="http://schemas.microsoft.com/office/drawing/2014/main" id="{E77FE464-0A72-BF23-861F-5996299FD8B0}"/>
                </a:ext>
              </a:extLst>
            </p:cNvPr>
            <p:cNvSpPr/>
            <p:nvPr/>
          </p:nvSpPr>
          <p:spPr>
            <a:xfrm>
              <a:off x="6541325" y="1758725"/>
              <a:ext cx="264800" cy="301325"/>
            </a:xfrm>
            <a:custGeom>
              <a:avLst/>
              <a:gdLst/>
              <a:ahLst/>
              <a:cxnLst/>
              <a:rect l="l" t="t" r="r" b="b"/>
              <a:pathLst>
                <a:path w="10592" h="12053" extrusionOk="0">
                  <a:moveTo>
                    <a:pt x="3447" y="1"/>
                  </a:moveTo>
                  <a:lnTo>
                    <a:pt x="3447" y="1"/>
                  </a:lnTo>
                  <a:cubicBezTo>
                    <a:pt x="3515" y="868"/>
                    <a:pt x="3310" y="1804"/>
                    <a:pt x="2511" y="2603"/>
                  </a:cubicBezTo>
                  <a:cubicBezTo>
                    <a:pt x="2129" y="2970"/>
                    <a:pt x="1779" y="3122"/>
                    <a:pt x="1464" y="3122"/>
                  </a:cubicBezTo>
                  <a:cubicBezTo>
                    <a:pt x="840" y="3122"/>
                    <a:pt x="349" y="2525"/>
                    <a:pt x="0" y="1827"/>
                  </a:cubicBezTo>
                  <a:lnTo>
                    <a:pt x="0" y="1827"/>
                  </a:lnTo>
                  <a:cubicBezTo>
                    <a:pt x="160" y="2649"/>
                    <a:pt x="617" y="3493"/>
                    <a:pt x="1598" y="4201"/>
                  </a:cubicBezTo>
                  <a:cubicBezTo>
                    <a:pt x="1598" y="4201"/>
                    <a:pt x="1461" y="4383"/>
                    <a:pt x="1301" y="4657"/>
                  </a:cubicBezTo>
                  <a:cubicBezTo>
                    <a:pt x="2876" y="5433"/>
                    <a:pt x="4771" y="6666"/>
                    <a:pt x="4018" y="7921"/>
                  </a:cubicBezTo>
                  <a:cubicBezTo>
                    <a:pt x="3811" y="8265"/>
                    <a:pt x="3559" y="8409"/>
                    <a:pt x="3281" y="8409"/>
                  </a:cubicBezTo>
                  <a:cubicBezTo>
                    <a:pt x="2545" y="8409"/>
                    <a:pt x="1632" y="7399"/>
                    <a:pt x="936" y="6438"/>
                  </a:cubicBezTo>
                  <a:lnTo>
                    <a:pt x="936" y="6438"/>
                  </a:lnTo>
                  <a:cubicBezTo>
                    <a:pt x="1050" y="7237"/>
                    <a:pt x="1575" y="8081"/>
                    <a:pt x="3013" y="8789"/>
                  </a:cubicBezTo>
                  <a:cubicBezTo>
                    <a:pt x="3013" y="8789"/>
                    <a:pt x="2785" y="9291"/>
                    <a:pt x="2648" y="9884"/>
                  </a:cubicBezTo>
                  <a:cubicBezTo>
                    <a:pt x="3995" y="10021"/>
                    <a:pt x="5364" y="10044"/>
                    <a:pt x="4931" y="10774"/>
                  </a:cubicBezTo>
                  <a:cubicBezTo>
                    <a:pt x="4711" y="11165"/>
                    <a:pt x="4301" y="11301"/>
                    <a:pt x="3829" y="11301"/>
                  </a:cubicBezTo>
                  <a:cubicBezTo>
                    <a:pt x="3418" y="11301"/>
                    <a:pt x="2958" y="11199"/>
                    <a:pt x="2534" y="11071"/>
                  </a:cubicBezTo>
                  <a:lnTo>
                    <a:pt x="2534" y="11071"/>
                  </a:lnTo>
                  <a:cubicBezTo>
                    <a:pt x="2557" y="11117"/>
                    <a:pt x="2557" y="11163"/>
                    <a:pt x="2557" y="11208"/>
                  </a:cubicBezTo>
                  <a:lnTo>
                    <a:pt x="4200" y="12053"/>
                  </a:lnTo>
                  <a:cubicBezTo>
                    <a:pt x="6665" y="11573"/>
                    <a:pt x="10591" y="7305"/>
                    <a:pt x="10591" y="7305"/>
                  </a:cubicBezTo>
                  <a:cubicBezTo>
                    <a:pt x="10591" y="7305"/>
                    <a:pt x="6916" y="2398"/>
                    <a:pt x="34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2" name="Google Shape;1259;p22">
              <a:extLst>
                <a:ext uri="{FF2B5EF4-FFF2-40B4-BE49-F238E27FC236}">
                  <a16:creationId xmlns:a16="http://schemas.microsoft.com/office/drawing/2014/main" id="{554F0071-7FEC-B40B-7DFF-AF8E6A1DCE60}"/>
                </a:ext>
              </a:extLst>
            </p:cNvPr>
            <p:cNvSpPr/>
            <p:nvPr/>
          </p:nvSpPr>
          <p:spPr>
            <a:xfrm>
              <a:off x="5910775" y="1364875"/>
              <a:ext cx="961525" cy="601600"/>
            </a:xfrm>
            <a:custGeom>
              <a:avLst/>
              <a:gdLst/>
              <a:ahLst/>
              <a:cxnLst/>
              <a:rect l="l" t="t" r="r" b="b"/>
              <a:pathLst>
                <a:path w="38461" h="24064" extrusionOk="0">
                  <a:moveTo>
                    <a:pt x="17296" y="0"/>
                  </a:moveTo>
                  <a:cubicBezTo>
                    <a:pt x="14845" y="0"/>
                    <a:pt x="12044" y="378"/>
                    <a:pt x="8948" y="1398"/>
                  </a:cubicBezTo>
                  <a:cubicBezTo>
                    <a:pt x="3515" y="3178"/>
                    <a:pt x="1164" y="6671"/>
                    <a:pt x="0" y="10505"/>
                  </a:cubicBezTo>
                  <a:cubicBezTo>
                    <a:pt x="1073" y="10267"/>
                    <a:pt x="2565" y="10063"/>
                    <a:pt x="4521" y="10063"/>
                  </a:cubicBezTo>
                  <a:cubicBezTo>
                    <a:pt x="7060" y="10063"/>
                    <a:pt x="10382" y="10407"/>
                    <a:pt x="14586" y="11464"/>
                  </a:cubicBezTo>
                  <a:cubicBezTo>
                    <a:pt x="23990" y="13838"/>
                    <a:pt x="32435" y="21050"/>
                    <a:pt x="35425" y="24063"/>
                  </a:cubicBezTo>
                  <a:cubicBezTo>
                    <a:pt x="37480" y="20799"/>
                    <a:pt x="38461" y="9798"/>
                    <a:pt x="28418" y="3064"/>
                  </a:cubicBezTo>
                  <a:cubicBezTo>
                    <a:pt x="28418" y="3064"/>
                    <a:pt x="24279" y="0"/>
                    <a:pt x="172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3" name="Google Shape;1260;p22">
              <a:extLst>
                <a:ext uri="{FF2B5EF4-FFF2-40B4-BE49-F238E27FC236}">
                  <a16:creationId xmlns:a16="http://schemas.microsoft.com/office/drawing/2014/main" id="{0227F782-FAEF-CA40-19C1-0FCA0E3A3FA4}"/>
                </a:ext>
              </a:extLst>
            </p:cNvPr>
            <p:cNvSpPr/>
            <p:nvPr/>
          </p:nvSpPr>
          <p:spPr>
            <a:xfrm>
              <a:off x="5840050" y="1218650"/>
              <a:ext cx="1201175" cy="733550"/>
            </a:xfrm>
            <a:custGeom>
              <a:avLst/>
              <a:gdLst/>
              <a:ahLst/>
              <a:cxnLst/>
              <a:rect l="l" t="t" r="r" b="b"/>
              <a:pathLst>
                <a:path w="48047" h="29342" extrusionOk="0">
                  <a:moveTo>
                    <a:pt x="17834" y="1"/>
                  </a:moveTo>
                  <a:cubicBezTo>
                    <a:pt x="8313" y="1"/>
                    <a:pt x="0" y="5086"/>
                    <a:pt x="844" y="15943"/>
                  </a:cubicBezTo>
                  <a:cubicBezTo>
                    <a:pt x="844" y="15943"/>
                    <a:pt x="2860" y="14787"/>
                    <a:pt x="7517" y="14787"/>
                  </a:cubicBezTo>
                  <a:cubicBezTo>
                    <a:pt x="10058" y="14787"/>
                    <a:pt x="13384" y="15131"/>
                    <a:pt x="17597" y="16194"/>
                  </a:cubicBezTo>
                  <a:cubicBezTo>
                    <a:pt x="30380" y="19413"/>
                    <a:pt x="38574" y="29342"/>
                    <a:pt x="38574" y="29342"/>
                  </a:cubicBezTo>
                  <a:cubicBezTo>
                    <a:pt x="38574" y="29342"/>
                    <a:pt x="48046" y="19230"/>
                    <a:pt x="38140" y="8502"/>
                  </a:cubicBezTo>
                  <a:cubicBezTo>
                    <a:pt x="32997" y="2935"/>
                    <a:pt x="25067" y="1"/>
                    <a:pt x="1783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4" name="Google Shape;1261;p22">
              <a:extLst>
                <a:ext uri="{FF2B5EF4-FFF2-40B4-BE49-F238E27FC236}">
                  <a16:creationId xmlns:a16="http://schemas.microsoft.com/office/drawing/2014/main" id="{4E8B6561-30BE-3638-FD19-DE19F2AA0AE6}"/>
                </a:ext>
              </a:extLst>
            </p:cNvPr>
            <p:cNvSpPr/>
            <p:nvPr/>
          </p:nvSpPr>
          <p:spPr>
            <a:xfrm>
              <a:off x="5856550" y="1220050"/>
              <a:ext cx="1109925" cy="732150"/>
            </a:xfrm>
            <a:custGeom>
              <a:avLst/>
              <a:gdLst/>
              <a:ahLst/>
              <a:cxnLst/>
              <a:rect l="l" t="t" r="r" b="b"/>
              <a:pathLst>
                <a:path w="44397" h="29286" extrusionOk="0">
                  <a:moveTo>
                    <a:pt x="18832" y="1"/>
                  </a:moveTo>
                  <a:cubicBezTo>
                    <a:pt x="14815" y="800"/>
                    <a:pt x="9359" y="3037"/>
                    <a:pt x="7442" y="4908"/>
                  </a:cubicBezTo>
                  <a:cubicBezTo>
                    <a:pt x="5023" y="7259"/>
                    <a:pt x="3493" y="10181"/>
                    <a:pt x="1553" y="10181"/>
                  </a:cubicBezTo>
                  <a:cubicBezTo>
                    <a:pt x="1211" y="10181"/>
                    <a:pt x="982" y="9976"/>
                    <a:pt x="846" y="9656"/>
                  </a:cubicBezTo>
                  <a:cubicBezTo>
                    <a:pt x="252" y="11482"/>
                    <a:pt x="1" y="13536"/>
                    <a:pt x="184" y="15887"/>
                  </a:cubicBezTo>
                  <a:cubicBezTo>
                    <a:pt x="184" y="15887"/>
                    <a:pt x="2200" y="14731"/>
                    <a:pt x="6857" y="14731"/>
                  </a:cubicBezTo>
                  <a:cubicBezTo>
                    <a:pt x="9398" y="14731"/>
                    <a:pt x="12724" y="15075"/>
                    <a:pt x="16937" y="16138"/>
                  </a:cubicBezTo>
                  <a:cubicBezTo>
                    <a:pt x="29720" y="19357"/>
                    <a:pt x="37914" y="29286"/>
                    <a:pt x="37914" y="29286"/>
                  </a:cubicBezTo>
                  <a:cubicBezTo>
                    <a:pt x="37914" y="29286"/>
                    <a:pt x="44396" y="22370"/>
                    <a:pt x="41018" y="13902"/>
                  </a:cubicBezTo>
                  <a:lnTo>
                    <a:pt x="41018" y="13902"/>
                  </a:lnTo>
                  <a:cubicBezTo>
                    <a:pt x="40842" y="16978"/>
                    <a:pt x="40117" y="20308"/>
                    <a:pt x="37639" y="20308"/>
                  </a:cubicBezTo>
                  <a:cubicBezTo>
                    <a:pt x="37543" y="20308"/>
                    <a:pt x="37445" y="20303"/>
                    <a:pt x="37343" y="20293"/>
                  </a:cubicBezTo>
                  <a:cubicBezTo>
                    <a:pt x="32459" y="19790"/>
                    <a:pt x="35745" y="13468"/>
                    <a:pt x="34878" y="9816"/>
                  </a:cubicBezTo>
                  <a:cubicBezTo>
                    <a:pt x="34444" y="7990"/>
                    <a:pt x="33326" y="5890"/>
                    <a:pt x="32322" y="4224"/>
                  </a:cubicBezTo>
                  <a:cubicBezTo>
                    <a:pt x="31272" y="3584"/>
                    <a:pt x="30199" y="3014"/>
                    <a:pt x="29058" y="2512"/>
                  </a:cubicBezTo>
                  <a:lnTo>
                    <a:pt x="29058" y="2512"/>
                  </a:lnTo>
                  <a:cubicBezTo>
                    <a:pt x="29605" y="4863"/>
                    <a:pt x="30473" y="9610"/>
                    <a:pt x="29605" y="12418"/>
                  </a:cubicBezTo>
                  <a:cubicBezTo>
                    <a:pt x="29291" y="13435"/>
                    <a:pt x="28074" y="13859"/>
                    <a:pt x="26399" y="13859"/>
                  </a:cubicBezTo>
                  <a:cubicBezTo>
                    <a:pt x="21758" y="13859"/>
                    <a:pt x="13599" y="10599"/>
                    <a:pt x="11368" y="7647"/>
                  </a:cubicBezTo>
                  <a:cubicBezTo>
                    <a:pt x="8926" y="4406"/>
                    <a:pt x="17029" y="1256"/>
                    <a:pt x="20338" y="115"/>
                  </a:cubicBezTo>
                  <a:cubicBezTo>
                    <a:pt x="19836" y="69"/>
                    <a:pt x="19334" y="24"/>
                    <a:pt x="18832"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5" name="Google Shape;1262;p22">
              <a:extLst>
                <a:ext uri="{FF2B5EF4-FFF2-40B4-BE49-F238E27FC236}">
                  <a16:creationId xmlns:a16="http://schemas.microsoft.com/office/drawing/2014/main" id="{792DFAF7-799A-7B8A-E323-65AAD0D2D68D}"/>
                </a:ext>
              </a:extLst>
            </p:cNvPr>
            <p:cNvSpPr/>
            <p:nvPr/>
          </p:nvSpPr>
          <p:spPr>
            <a:xfrm>
              <a:off x="5972975" y="1401950"/>
              <a:ext cx="403450" cy="264825"/>
            </a:xfrm>
            <a:custGeom>
              <a:avLst/>
              <a:gdLst/>
              <a:ahLst/>
              <a:cxnLst/>
              <a:rect l="l" t="t" r="r" b="b"/>
              <a:pathLst>
                <a:path w="16138" h="10593" extrusionOk="0">
                  <a:moveTo>
                    <a:pt x="10607" y="1"/>
                  </a:moveTo>
                  <a:cubicBezTo>
                    <a:pt x="8522" y="1"/>
                    <a:pt x="7578" y="1855"/>
                    <a:pt x="7578" y="1855"/>
                  </a:cubicBezTo>
                  <a:cubicBezTo>
                    <a:pt x="7578" y="1855"/>
                    <a:pt x="6310" y="987"/>
                    <a:pt x="4601" y="987"/>
                  </a:cubicBezTo>
                  <a:cubicBezTo>
                    <a:pt x="4075" y="987"/>
                    <a:pt x="3507" y="1070"/>
                    <a:pt x="2922" y="1284"/>
                  </a:cubicBezTo>
                  <a:cubicBezTo>
                    <a:pt x="434" y="2220"/>
                    <a:pt x="0" y="5256"/>
                    <a:pt x="1301" y="6877"/>
                  </a:cubicBezTo>
                  <a:cubicBezTo>
                    <a:pt x="1801" y="7499"/>
                    <a:pt x="2740" y="7690"/>
                    <a:pt x="3709" y="7690"/>
                  </a:cubicBezTo>
                  <a:cubicBezTo>
                    <a:pt x="5264" y="7690"/>
                    <a:pt x="6893" y="7196"/>
                    <a:pt x="6894" y="7196"/>
                  </a:cubicBezTo>
                  <a:lnTo>
                    <a:pt x="6894" y="7196"/>
                  </a:lnTo>
                  <a:cubicBezTo>
                    <a:pt x="6893" y="7196"/>
                    <a:pt x="5889" y="7972"/>
                    <a:pt x="6894" y="8611"/>
                  </a:cubicBezTo>
                  <a:cubicBezTo>
                    <a:pt x="7104" y="8753"/>
                    <a:pt x="7300" y="8805"/>
                    <a:pt x="7475" y="8805"/>
                  </a:cubicBezTo>
                  <a:cubicBezTo>
                    <a:pt x="7947" y="8805"/>
                    <a:pt x="8263" y="8429"/>
                    <a:pt x="8263" y="8429"/>
                  </a:cubicBezTo>
                  <a:cubicBezTo>
                    <a:pt x="8263" y="8429"/>
                    <a:pt x="8776" y="10593"/>
                    <a:pt x="10701" y="10593"/>
                  </a:cubicBezTo>
                  <a:cubicBezTo>
                    <a:pt x="10887" y="10593"/>
                    <a:pt x="11086" y="10573"/>
                    <a:pt x="11299" y="10529"/>
                  </a:cubicBezTo>
                  <a:cubicBezTo>
                    <a:pt x="13718" y="10049"/>
                    <a:pt x="14015" y="7995"/>
                    <a:pt x="14015" y="7995"/>
                  </a:cubicBezTo>
                  <a:cubicBezTo>
                    <a:pt x="14015" y="7995"/>
                    <a:pt x="16138" y="7927"/>
                    <a:pt x="15955" y="6009"/>
                  </a:cubicBezTo>
                  <a:cubicBezTo>
                    <a:pt x="15955" y="6009"/>
                    <a:pt x="14700" y="1056"/>
                    <a:pt x="11801" y="189"/>
                  </a:cubicBezTo>
                  <a:cubicBezTo>
                    <a:pt x="11368" y="57"/>
                    <a:pt x="10970" y="1"/>
                    <a:pt x="1060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6" name="Google Shape;1263;p22">
              <a:extLst>
                <a:ext uri="{FF2B5EF4-FFF2-40B4-BE49-F238E27FC236}">
                  <a16:creationId xmlns:a16="http://schemas.microsoft.com/office/drawing/2014/main" id="{28782115-38A4-5D41-041A-659A9F686282}"/>
                </a:ext>
              </a:extLst>
            </p:cNvPr>
            <p:cNvSpPr/>
            <p:nvPr/>
          </p:nvSpPr>
          <p:spPr>
            <a:xfrm>
              <a:off x="6266850" y="1492825"/>
              <a:ext cx="25" cy="1725"/>
            </a:xfrm>
            <a:custGeom>
              <a:avLst/>
              <a:gdLst/>
              <a:ahLst/>
              <a:cxnLst/>
              <a:rect l="l" t="t" r="r" b="b"/>
              <a:pathLst>
                <a:path w="1" h="69" extrusionOk="0">
                  <a:moveTo>
                    <a:pt x="0" y="69"/>
                  </a:moveTo>
                  <a:cubicBezTo>
                    <a:pt x="0" y="46"/>
                    <a:pt x="0" y="0"/>
                    <a:pt x="0" y="0"/>
                  </a:cubicBezTo>
                  <a:cubicBezTo>
                    <a:pt x="0" y="0"/>
                    <a:pt x="0" y="46"/>
                    <a:pt x="0" y="69"/>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7" name="Google Shape;1264;p22">
              <a:extLst>
                <a:ext uri="{FF2B5EF4-FFF2-40B4-BE49-F238E27FC236}">
                  <a16:creationId xmlns:a16="http://schemas.microsoft.com/office/drawing/2014/main" id="{9EDBC75C-7794-CC71-95DA-929A7A073880}"/>
                </a:ext>
              </a:extLst>
            </p:cNvPr>
            <p:cNvSpPr/>
            <p:nvPr/>
          </p:nvSpPr>
          <p:spPr>
            <a:xfrm>
              <a:off x="5981525" y="1423200"/>
              <a:ext cx="394900" cy="243575"/>
            </a:xfrm>
            <a:custGeom>
              <a:avLst/>
              <a:gdLst/>
              <a:ahLst/>
              <a:cxnLst/>
              <a:rect l="l" t="t" r="r" b="b"/>
              <a:pathLst>
                <a:path w="15796" h="9743" extrusionOk="0">
                  <a:moveTo>
                    <a:pt x="12692" y="1"/>
                  </a:moveTo>
                  <a:lnTo>
                    <a:pt x="12692" y="1"/>
                  </a:lnTo>
                  <a:cubicBezTo>
                    <a:pt x="12943" y="1507"/>
                    <a:pt x="13102" y="3516"/>
                    <a:pt x="12349" y="3972"/>
                  </a:cubicBezTo>
                  <a:cubicBezTo>
                    <a:pt x="12153" y="4094"/>
                    <a:pt x="11995" y="4144"/>
                    <a:pt x="11870" y="4144"/>
                  </a:cubicBezTo>
                  <a:cubicBezTo>
                    <a:pt x="11308" y="4144"/>
                    <a:pt x="11376" y="3134"/>
                    <a:pt x="11413" y="2854"/>
                  </a:cubicBezTo>
                  <a:lnTo>
                    <a:pt x="11413" y="2854"/>
                  </a:lnTo>
                  <a:cubicBezTo>
                    <a:pt x="11368" y="3082"/>
                    <a:pt x="11162" y="3813"/>
                    <a:pt x="9953" y="3927"/>
                  </a:cubicBezTo>
                  <a:cubicBezTo>
                    <a:pt x="9896" y="3932"/>
                    <a:pt x="9841" y="3935"/>
                    <a:pt x="9788" y="3935"/>
                  </a:cubicBezTo>
                  <a:cubicBezTo>
                    <a:pt x="8502" y="3935"/>
                    <a:pt x="8355" y="2397"/>
                    <a:pt x="8355" y="2397"/>
                  </a:cubicBezTo>
                  <a:cubicBezTo>
                    <a:pt x="8355" y="2397"/>
                    <a:pt x="6924" y="4167"/>
                    <a:pt x="3960" y="4167"/>
                  </a:cubicBezTo>
                  <a:cubicBezTo>
                    <a:pt x="3660" y="4167"/>
                    <a:pt x="3345" y="4149"/>
                    <a:pt x="3014" y="4109"/>
                  </a:cubicBezTo>
                  <a:cubicBezTo>
                    <a:pt x="1347" y="3904"/>
                    <a:pt x="959" y="2763"/>
                    <a:pt x="959" y="1644"/>
                  </a:cubicBezTo>
                  <a:cubicBezTo>
                    <a:pt x="1" y="2968"/>
                    <a:pt x="24" y="4862"/>
                    <a:pt x="959" y="6027"/>
                  </a:cubicBezTo>
                  <a:cubicBezTo>
                    <a:pt x="1459" y="6649"/>
                    <a:pt x="2398" y="6840"/>
                    <a:pt x="3367" y="6840"/>
                  </a:cubicBezTo>
                  <a:cubicBezTo>
                    <a:pt x="4922" y="6840"/>
                    <a:pt x="6551" y="6346"/>
                    <a:pt x="6552" y="6346"/>
                  </a:cubicBezTo>
                  <a:lnTo>
                    <a:pt x="6552" y="6346"/>
                  </a:lnTo>
                  <a:cubicBezTo>
                    <a:pt x="6551" y="6346"/>
                    <a:pt x="5547" y="7122"/>
                    <a:pt x="6552" y="7761"/>
                  </a:cubicBezTo>
                  <a:cubicBezTo>
                    <a:pt x="6762" y="7903"/>
                    <a:pt x="6958" y="7955"/>
                    <a:pt x="7133" y="7955"/>
                  </a:cubicBezTo>
                  <a:cubicBezTo>
                    <a:pt x="7605" y="7955"/>
                    <a:pt x="7921" y="7579"/>
                    <a:pt x="7921" y="7579"/>
                  </a:cubicBezTo>
                  <a:cubicBezTo>
                    <a:pt x="7921" y="7579"/>
                    <a:pt x="8434" y="9743"/>
                    <a:pt x="10359" y="9743"/>
                  </a:cubicBezTo>
                  <a:cubicBezTo>
                    <a:pt x="10545" y="9743"/>
                    <a:pt x="10744" y="9723"/>
                    <a:pt x="10957" y="9679"/>
                  </a:cubicBezTo>
                  <a:cubicBezTo>
                    <a:pt x="13376" y="9199"/>
                    <a:pt x="13673" y="7145"/>
                    <a:pt x="13673" y="7145"/>
                  </a:cubicBezTo>
                  <a:cubicBezTo>
                    <a:pt x="13673" y="7145"/>
                    <a:pt x="15796" y="7077"/>
                    <a:pt x="15613" y="5159"/>
                  </a:cubicBezTo>
                  <a:cubicBezTo>
                    <a:pt x="15613" y="5159"/>
                    <a:pt x="14723" y="1644"/>
                    <a:pt x="126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8" name="Google Shape;1265;p22">
              <a:extLst>
                <a:ext uri="{FF2B5EF4-FFF2-40B4-BE49-F238E27FC236}">
                  <a16:creationId xmlns:a16="http://schemas.microsoft.com/office/drawing/2014/main" id="{301622D8-C779-E77F-273A-7C02D31EB5EA}"/>
                </a:ext>
              </a:extLst>
            </p:cNvPr>
            <p:cNvSpPr/>
            <p:nvPr/>
          </p:nvSpPr>
          <p:spPr>
            <a:xfrm>
              <a:off x="6189250" y="1463250"/>
              <a:ext cx="108425" cy="71250"/>
            </a:xfrm>
            <a:custGeom>
              <a:avLst/>
              <a:gdLst/>
              <a:ahLst/>
              <a:cxnLst/>
              <a:rect l="l" t="t" r="r" b="b"/>
              <a:pathLst>
                <a:path w="4337" h="2850" extrusionOk="0">
                  <a:moveTo>
                    <a:pt x="875" y="1"/>
                  </a:moveTo>
                  <a:cubicBezTo>
                    <a:pt x="776" y="1"/>
                    <a:pt x="596" y="38"/>
                    <a:pt x="388" y="202"/>
                  </a:cubicBezTo>
                  <a:cubicBezTo>
                    <a:pt x="228" y="339"/>
                    <a:pt x="91" y="544"/>
                    <a:pt x="46" y="795"/>
                  </a:cubicBezTo>
                  <a:cubicBezTo>
                    <a:pt x="0" y="1046"/>
                    <a:pt x="46" y="1298"/>
                    <a:pt x="114" y="1549"/>
                  </a:cubicBezTo>
                  <a:cubicBezTo>
                    <a:pt x="251" y="2051"/>
                    <a:pt x="616" y="2462"/>
                    <a:pt x="982" y="2667"/>
                  </a:cubicBezTo>
                  <a:cubicBezTo>
                    <a:pt x="1141" y="2781"/>
                    <a:pt x="1324" y="2804"/>
                    <a:pt x="1438" y="2850"/>
                  </a:cubicBezTo>
                  <a:lnTo>
                    <a:pt x="1826" y="2850"/>
                  </a:lnTo>
                  <a:cubicBezTo>
                    <a:pt x="1872" y="2827"/>
                    <a:pt x="1940" y="2804"/>
                    <a:pt x="2032" y="2781"/>
                  </a:cubicBezTo>
                  <a:cubicBezTo>
                    <a:pt x="2100" y="2758"/>
                    <a:pt x="2191" y="2736"/>
                    <a:pt x="2260" y="2690"/>
                  </a:cubicBezTo>
                  <a:cubicBezTo>
                    <a:pt x="2442" y="2599"/>
                    <a:pt x="2602" y="2462"/>
                    <a:pt x="2762" y="2279"/>
                  </a:cubicBezTo>
                  <a:cubicBezTo>
                    <a:pt x="2808" y="2233"/>
                    <a:pt x="2785" y="2256"/>
                    <a:pt x="2808" y="2233"/>
                  </a:cubicBezTo>
                  <a:cubicBezTo>
                    <a:pt x="2808" y="2211"/>
                    <a:pt x="2830" y="2188"/>
                    <a:pt x="2853" y="2165"/>
                  </a:cubicBezTo>
                  <a:lnTo>
                    <a:pt x="2876" y="2142"/>
                  </a:lnTo>
                  <a:cubicBezTo>
                    <a:pt x="2876" y="2119"/>
                    <a:pt x="2876" y="2119"/>
                    <a:pt x="2876" y="2119"/>
                  </a:cubicBezTo>
                  <a:cubicBezTo>
                    <a:pt x="2876" y="2142"/>
                    <a:pt x="2899" y="2142"/>
                    <a:pt x="2899" y="2165"/>
                  </a:cubicBezTo>
                  <a:cubicBezTo>
                    <a:pt x="2899" y="2165"/>
                    <a:pt x="2899" y="2165"/>
                    <a:pt x="2922" y="2188"/>
                  </a:cubicBezTo>
                  <a:lnTo>
                    <a:pt x="2945" y="2233"/>
                  </a:lnTo>
                  <a:cubicBezTo>
                    <a:pt x="3036" y="2347"/>
                    <a:pt x="3173" y="2416"/>
                    <a:pt x="3310" y="2484"/>
                  </a:cubicBezTo>
                  <a:cubicBezTo>
                    <a:pt x="3395" y="2506"/>
                    <a:pt x="3479" y="2516"/>
                    <a:pt x="3561" y="2516"/>
                  </a:cubicBezTo>
                  <a:cubicBezTo>
                    <a:pt x="3745" y="2516"/>
                    <a:pt x="3914" y="2465"/>
                    <a:pt x="4040" y="2370"/>
                  </a:cubicBezTo>
                  <a:cubicBezTo>
                    <a:pt x="4223" y="2233"/>
                    <a:pt x="4291" y="2074"/>
                    <a:pt x="4314" y="1959"/>
                  </a:cubicBezTo>
                  <a:cubicBezTo>
                    <a:pt x="4337" y="1822"/>
                    <a:pt x="4337" y="1754"/>
                    <a:pt x="4314" y="1754"/>
                  </a:cubicBezTo>
                  <a:cubicBezTo>
                    <a:pt x="4313" y="1753"/>
                    <a:pt x="4311" y="1753"/>
                    <a:pt x="4309" y="1753"/>
                  </a:cubicBezTo>
                  <a:cubicBezTo>
                    <a:pt x="4265" y="1753"/>
                    <a:pt x="4213" y="2055"/>
                    <a:pt x="3926" y="2188"/>
                  </a:cubicBezTo>
                  <a:cubicBezTo>
                    <a:pt x="3858" y="2222"/>
                    <a:pt x="3772" y="2239"/>
                    <a:pt x="3684" y="2239"/>
                  </a:cubicBezTo>
                  <a:cubicBezTo>
                    <a:pt x="3595" y="2239"/>
                    <a:pt x="3504" y="2222"/>
                    <a:pt x="3424" y="2188"/>
                  </a:cubicBezTo>
                  <a:cubicBezTo>
                    <a:pt x="3355" y="2142"/>
                    <a:pt x="3264" y="2096"/>
                    <a:pt x="3218" y="2005"/>
                  </a:cubicBezTo>
                  <a:cubicBezTo>
                    <a:pt x="3218" y="2008"/>
                    <a:pt x="3218" y="2009"/>
                    <a:pt x="3218" y="2009"/>
                  </a:cubicBezTo>
                  <a:cubicBezTo>
                    <a:pt x="3214" y="2009"/>
                    <a:pt x="3193" y="1929"/>
                    <a:pt x="3173" y="1868"/>
                  </a:cubicBezTo>
                  <a:cubicBezTo>
                    <a:pt x="3173" y="1822"/>
                    <a:pt x="3150" y="1777"/>
                    <a:pt x="3150" y="1686"/>
                  </a:cubicBezTo>
                  <a:lnTo>
                    <a:pt x="3104" y="1183"/>
                  </a:lnTo>
                  <a:lnTo>
                    <a:pt x="3036" y="1252"/>
                  </a:lnTo>
                  <a:lnTo>
                    <a:pt x="2945" y="1366"/>
                  </a:lnTo>
                  <a:cubicBezTo>
                    <a:pt x="2899" y="1434"/>
                    <a:pt x="2830" y="1503"/>
                    <a:pt x="2785" y="1594"/>
                  </a:cubicBezTo>
                  <a:cubicBezTo>
                    <a:pt x="2716" y="1663"/>
                    <a:pt x="2648" y="1731"/>
                    <a:pt x="2602" y="1800"/>
                  </a:cubicBezTo>
                  <a:lnTo>
                    <a:pt x="2511" y="1891"/>
                  </a:lnTo>
                  <a:cubicBezTo>
                    <a:pt x="2488" y="1937"/>
                    <a:pt x="2465" y="1959"/>
                    <a:pt x="2442" y="1982"/>
                  </a:cubicBezTo>
                  <a:cubicBezTo>
                    <a:pt x="2305" y="2096"/>
                    <a:pt x="2169" y="2188"/>
                    <a:pt x="2054" y="2233"/>
                  </a:cubicBezTo>
                  <a:cubicBezTo>
                    <a:pt x="1904" y="2316"/>
                    <a:pt x="1786" y="2332"/>
                    <a:pt x="1716" y="2332"/>
                  </a:cubicBezTo>
                  <a:cubicBezTo>
                    <a:pt x="1669" y="2332"/>
                    <a:pt x="1644" y="2325"/>
                    <a:pt x="1644" y="2325"/>
                  </a:cubicBezTo>
                  <a:lnTo>
                    <a:pt x="1529" y="2325"/>
                  </a:lnTo>
                  <a:cubicBezTo>
                    <a:pt x="1438" y="2325"/>
                    <a:pt x="1324" y="2302"/>
                    <a:pt x="1210" y="2233"/>
                  </a:cubicBezTo>
                  <a:cubicBezTo>
                    <a:pt x="936" y="2119"/>
                    <a:pt x="616" y="1822"/>
                    <a:pt x="457" y="1412"/>
                  </a:cubicBezTo>
                  <a:cubicBezTo>
                    <a:pt x="274" y="1046"/>
                    <a:pt x="320" y="590"/>
                    <a:pt x="525" y="362"/>
                  </a:cubicBezTo>
                  <a:cubicBezTo>
                    <a:pt x="731" y="111"/>
                    <a:pt x="982" y="65"/>
                    <a:pt x="959" y="19"/>
                  </a:cubicBezTo>
                  <a:cubicBezTo>
                    <a:pt x="959" y="11"/>
                    <a:pt x="928" y="1"/>
                    <a:pt x="8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39" name="Google Shape;1266;p22">
              <a:extLst>
                <a:ext uri="{FF2B5EF4-FFF2-40B4-BE49-F238E27FC236}">
                  <a16:creationId xmlns:a16="http://schemas.microsoft.com/office/drawing/2014/main" id="{A5820BFA-8D2C-7C1A-94B6-4B878AF7A37D}"/>
                </a:ext>
              </a:extLst>
            </p:cNvPr>
            <p:cNvSpPr/>
            <p:nvPr/>
          </p:nvSpPr>
          <p:spPr>
            <a:xfrm>
              <a:off x="6605225" y="1305625"/>
              <a:ext cx="98175" cy="472050"/>
            </a:xfrm>
            <a:custGeom>
              <a:avLst/>
              <a:gdLst/>
              <a:ahLst/>
              <a:cxnLst/>
              <a:rect l="l" t="t" r="r" b="b"/>
              <a:pathLst>
                <a:path w="3927" h="18882" extrusionOk="0">
                  <a:moveTo>
                    <a:pt x="25" y="1"/>
                  </a:moveTo>
                  <a:cubicBezTo>
                    <a:pt x="25" y="1"/>
                    <a:pt x="24" y="1"/>
                    <a:pt x="24" y="2"/>
                  </a:cubicBezTo>
                  <a:cubicBezTo>
                    <a:pt x="1" y="25"/>
                    <a:pt x="298" y="572"/>
                    <a:pt x="708" y="1417"/>
                  </a:cubicBezTo>
                  <a:cubicBezTo>
                    <a:pt x="1119" y="2261"/>
                    <a:pt x="1621" y="3403"/>
                    <a:pt x="2032" y="4590"/>
                  </a:cubicBezTo>
                  <a:cubicBezTo>
                    <a:pt x="2466" y="5754"/>
                    <a:pt x="2785" y="6963"/>
                    <a:pt x="2968" y="7876"/>
                  </a:cubicBezTo>
                  <a:cubicBezTo>
                    <a:pt x="3059" y="8333"/>
                    <a:pt x="3128" y="8721"/>
                    <a:pt x="3173" y="8972"/>
                  </a:cubicBezTo>
                  <a:cubicBezTo>
                    <a:pt x="3219" y="9246"/>
                    <a:pt x="3242" y="9406"/>
                    <a:pt x="3242" y="9406"/>
                  </a:cubicBezTo>
                  <a:cubicBezTo>
                    <a:pt x="3242" y="9406"/>
                    <a:pt x="3265" y="9565"/>
                    <a:pt x="3310" y="9817"/>
                  </a:cubicBezTo>
                  <a:cubicBezTo>
                    <a:pt x="3333" y="10090"/>
                    <a:pt x="3379" y="10479"/>
                    <a:pt x="3425" y="10935"/>
                  </a:cubicBezTo>
                  <a:cubicBezTo>
                    <a:pt x="3447" y="11414"/>
                    <a:pt x="3470" y="11939"/>
                    <a:pt x="3447" y="12533"/>
                  </a:cubicBezTo>
                  <a:cubicBezTo>
                    <a:pt x="3425" y="13103"/>
                    <a:pt x="3379" y="13720"/>
                    <a:pt x="3265" y="14336"/>
                  </a:cubicBezTo>
                  <a:cubicBezTo>
                    <a:pt x="3151" y="14952"/>
                    <a:pt x="2991" y="15546"/>
                    <a:pt x="2808" y="16094"/>
                  </a:cubicBezTo>
                  <a:cubicBezTo>
                    <a:pt x="2603" y="16641"/>
                    <a:pt x="2375" y="17143"/>
                    <a:pt x="2146" y="17554"/>
                  </a:cubicBezTo>
                  <a:cubicBezTo>
                    <a:pt x="1690" y="18376"/>
                    <a:pt x="1279" y="18855"/>
                    <a:pt x="1325" y="18878"/>
                  </a:cubicBezTo>
                  <a:cubicBezTo>
                    <a:pt x="1327" y="18880"/>
                    <a:pt x="1329" y="18881"/>
                    <a:pt x="1332" y="18881"/>
                  </a:cubicBezTo>
                  <a:cubicBezTo>
                    <a:pt x="1367" y="18881"/>
                    <a:pt x="1477" y="18770"/>
                    <a:pt x="1644" y="18581"/>
                  </a:cubicBezTo>
                  <a:cubicBezTo>
                    <a:pt x="1735" y="18467"/>
                    <a:pt x="1827" y="18353"/>
                    <a:pt x="1941" y="18193"/>
                  </a:cubicBezTo>
                  <a:cubicBezTo>
                    <a:pt x="2078" y="18034"/>
                    <a:pt x="2192" y="17851"/>
                    <a:pt x="2329" y="17646"/>
                  </a:cubicBezTo>
                  <a:cubicBezTo>
                    <a:pt x="2580" y="17258"/>
                    <a:pt x="2831" y="16755"/>
                    <a:pt x="3082" y="16208"/>
                  </a:cubicBezTo>
                  <a:cubicBezTo>
                    <a:pt x="3310" y="15660"/>
                    <a:pt x="3493" y="15044"/>
                    <a:pt x="3630" y="14404"/>
                  </a:cubicBezTo>
                  <a:cubicBezTo>
                    <a:pt x="3767" y="13788"/>
                    <a:pt x="3835" y="13149"/>
                    <a:pt x="3881" y="12556"/>
                  </a:cubicBezTo>
                  <a:cubicBezTo>
                    <a:pt x="3927" y="11962"/>
                    <a:pt x="3927" y="11392"/>
                    <a:pt x="3904" y="10912"/>
                  </a:cubicBezTo>
                  <a:cubicBezTo>
                    <a:pt x="3881" y="10433"/>
                    <a:pt x="3835" y="10045"/>
                    <a:pt x="3813" y="9771"/>
                  </a:cubicBezTo>
                  <a:cubicBezTo>
                    <a:pt x="3767" y="9474"/>
                    <a:pt x="3767" y="9314"/>
                    <a:pt x="3767" y="9314"/>
                  </a:cubicBezTo>
                  <a:cubicBezTo>
                    <a:pt x="3767" y="9314"/>
                    <a:pt x="3721" y="9177"/>
                    <a:pt x="3676" y="8904"/>
                  </a:cubicBezTo>
                  <a:cubicBezTo>
                    <a:pt x="3630" y="8630"/>
                    <a:pt x="3562" y="8242"/>
                    <a:pt x="3447" y="7762"/>
                  </a:cubicBezTo>
                  <a:cubicBezTo>
                    <a:pt x="3219" y="6849"/>
                    <a:pt x="2854" y="5617"/>
                    <a:pt x="2375" y="4453"/>
                  </a:cubicBezTo>
                  <a:cubicBezTo>
                    <a:pt x="1918" y="3266"/>
                    <a:pt x="1347" y="2147"/>
                    <a:pt x="891" y="1326"/>
                  </a:cubicBezTo>
                  <a:cubicBezTo>
                    <a:pt x="422" y="521"/>
                    <a:pt x="62" y="1"/>
                    <a:pt x="2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0" name="Google Shape;1267;p22">
              <a:extLst>
                <a:ext uri="{FF2B5EF4-FFF2-40B4-BE49-F238E27FC236}">
                  <a16:creationId xmlns:a16="http://schemas.microsoft.com/office/drawing/2014/main" id="{BA3B137C-DCA3-B0FF-00D3-38FA4E313520}"/>
                </a:ext>
              </a:extLst>
            </p:cNvPr>
            <p:cNvSpPr/>
            <p:nvPr/>
          </p:nvSpPr>
          <p:spPr>
            <a:xfrm>
              <a:off x="6681700" y="1340400"/>
              <a:ext cx="219150" cy="602675"/>
            </a:xfrm>
            <a:custGeom>
              <a:avLst/>
              <a:gdLst/>
              <a:ahLst/>
              <a:cxnLst/>
              <a:rect l="l" t="t" r="r" b="b"/>
              <a:pathLst>
                <a:path w="8766" h="24107" extrusionOk="0">
                  <a:moveTo>
                    <a:pt x="50" y="0"/>
                  </a:moveTo>
                  <a:cubicBezTo>
                    <a:pt x="47" y="0"/>
                    <a:pt x="46" y="1"/>
                    <a:pt x="46" y="3"/>
                  </a:cubicBezTo>
                  <a:cubicBezTo>
                    <a:pt x="0" y="49"/>
                    <a:pt x="731" y="551"/>
                    <a:pt x="1689" y="1418"/>
                  </a:cubicBezTo>
                  <a:cubicBezTo>
                    <a:pt x="2648" y="2286"/>
                    <a:pt x="3858" y="3541"/>
                    <a:pt x="4885" y="4910"/>
                  </a:cubicBezTo>
                  <a:cubicBezTo>
                    <a:pt x="5935" y="6280"/>
                    <a:pt x="6802" y="7786"/>
                    <a:pt x="7304" y="8951"/>
                  </a:cubicBezTo>
                  <a:cubicBezTo>
                    <a:pt x="7419" y="9247"/>
                    <a:pt x="7533" y="9521"/>
                    <a:pt x="7601" y="9772"/>
                  </a:cubicBezTo>
                  <a:cubicBezTo>
                    <a:pt x="7692" y="10023"/>
                    <a:pt x="7784" y="10229"/>
                    <a:pt x="7829" y="10411"/>
                  </a:cubicBezTo>
                  <a:cubicBezTo>
                    <a:pt x="7921" y="10777"/>
                    <a:pt x="7966" y="10982"/>
                    <a:pt x="7966" y="10982"/>
                  </a:cubicBezTo>
                  <a:cubicBezTo>
                    <a:pt x="7966" y="10982"/>
                    <a:pt x="7989" y="11028"/>
                    <a:pt x="8012" y="11119"/>
                  </a:cubicBezTo>
                  <a:cubicBezTo>
                    <a:pt x="8035" y="11210"/>
                    <a:pt x="8058" y="11370"/>
                    <a:pt x="8081" y="11553"/>
                  </a:cubicBezTo>
                  <a:cubicBezTo>
                    <a:pt x="8149" y="11895"/>
                    <a:pt x="8217" y="12420"/>
                    <a:pt x="8263" y="13059"/>
                  </a:cubicBezTo>
                  <a:cubicBezTo>
                    <a:pt x="8286" y="13698"/>
                    <a:pt x="8240" y="14451"/>
                    <a:pt x="8149" y="15250"/>
                  </a:cubicBezTo>
                  <a:cubicBezTo>
                    <a:pt x="8058" y="16049"/>
                    <a:pt x="7875" y="16871"/>
                    <a:pt x="7647" y="17693"/>
                  </a:cubicBezTo>
                  <a:cubicBezTo>
                    <a:pt x="7168" y="19359"/>
                    <a:pt x="6483" y="20934"/>
                    <a:pt x="5935" y="22121"/>
                  </a:cubicBezTo>
                  <a:cubicBezTo>
                    <a:pt x="5661" y="22714"/>
                    <a:pt x="5433" y="23194"/>
                    <a:pt x="5273" y="23559"/>
                  </a:cubicBezTo>
                  <a:cubicBezTo>
                    <a:pt x="5136" y="23901"/>
                    <a:pt x="5045" y="24107"/>
                    <a:pt x="5068" y="24107"/>
                  </a:cubicBezTo>
                  <a:cubicBezTo>
                    <a:pt x="5068" y="24107"/>
                    <a:pt x="5182" y="23924"/>
                    <a:pt x="5387" y="23604"/>
                  </a:cubicBezTo>
                  <a:cubicBezTo>
                    <a:pt x="5570" y="23262"/>
                    <a:pt x="5821" y="22783"/>
                    <a:pt x="6118" y="22212"/>
                  </a:cubicBezTo>
                  <a:cubicBezTo>
                    <a:pt x="6711" y="21048"/>
                    <a:pt x="7464" y="19473"/>
                    <a:pt x="7989" y="17807"/>
                  </a:cubicBezTo>
                  <a:cubicBezTo>
                    <a:pt x="8263" y="16985"/>
                    <a:pt x="8469" y="16118"/>
                    <a:pt x="8583" y="15296"/>
                  </a:cubicBezTo>
                  <a:cubicBezTo>
                    <a:pt x="8697" y="14497"/>
                    <a:pt x="8765" y="13721"/>
                    <a:pt x="8742" y="13059"/>
                  </a:cubicBezTo>
                  <a:cubicBezTo>
                    <a:pt x="8720" y="12397"/>
                    <a:pt x="8674" y="11849"/>
                    <a:pt x="8583" y="11461"/>
                  </a:cubicBezTo>
                  <a:cubicBezTo>
                    <a:pt x="8560" y="11256"/>
                    <a:pt x="8537" y="11119"/>
                    <a:pt x="8514" y="11005"/>
                  </a:cubicBezTo>
                  <a:cubicBezTo>
                    <a:pt x="8491" y="10914"/>
                    <a:pt x="8469" y="10845"/>
                    <a:pt x="8469" y="10845"/>
                  </a:cubicBezTo>
                  <a:cubicBezTo>
                    <a:pt x="8469" y="10845"/>
                    <a:pt x="8423" y="10640"/>
                    <a:pt x="8309" y="10274"/>
                  </a:cubicBezTo>
                  <a:cubicBezTo>
                    <a:pt x="8263" y="10069"/>
                    <a:pt x="8172" y="9864"/>
                    <a:pt x="8081" y="9612"/>
                  </a:cubicBezTo>
                  <a:cubicBezTo>
                    <a:pt x="7989" y="9339"/>
                    <a:pt x="7875" y="9065"/>
                    <a:pt x="7738" y="8768"/>
                  </a:cubicBezTo>
                  <a:cubicBezTo>
                    <a:pt x="7464" y="8152"/>
                    <a:pt x="7099" y="7490"/>
                    <a:pt x="6665" y="6782"/>
                  </a:cubicBezTo>
                  <a:cubicBezTo>
                    <a:pt x="6232" y="6075"/>
                    <a:pt x="5730" y="5367"/>
                    <a:pt x="5182" y="4682"/>
                  </a:cubicBezTo>
                  <a:cubicBezTo>
                    <a:pt x="4086" y="3313"/>
                    <a:pt x="2831" y="2080"/>
                    <a:pt x="1804" y="1258"/>
                  </a:cubicBezTo>
                  <a:cubicBezTo>
                    <a:pt x="1575" y="1053"/>
                    <a:pt x="1324" y="870"/>
                    <a:pt x="1119" y="711"/>
                  </a:cubicBezTo>
                  <a:cubicBezTo>
                    <a:pt x="891" y="551"/>
                    <a:pt x="708" y="414"/>
                    <a:pt x="548" y="300"/>
                  </a:cubicBezTo>
                  <a:cubicBezTo>
                    <a:pt x="256" y="112"/>
                    <a:pt x="78" y="0"/>
                    <a:pt x="5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1" name="Google Shape;1268;p22">
              <a:extLst>
                <a:ext uri="{FF2B5EF4-FFF2-40B4-BE49-F238E27FC236}">
                  <a16:creationId xmlns:a16="http://schemas.microsoft.com/office/drawing/2014/main" id="{4E47798A-6005-6CAF-2AE6-68076E548D06}"/>
                </a:ext>
              </a:extLst>
            </p:cNvPr>
            <p:cNvSpPr/>
            <p:nvPr/>
          </p:nvSpPr>
          <p:spPr>
            <a:xfrm>
              <a:off x="5967825" y="1228625"/>
              <a:ext cx="402325" cy="286475"/>
            </a:xfrm>
            <a:custGeom>
              <a:avLst/>
              <a:gdLst/>
              <a:ahLst/>
              <a:cxnLst/>
              <a:rect l="l" t="t" r="r" b="b"/>
              <a:pathLst>
                <a:path w="16093" h="11459" extrusionOk="0">
                  <a:moveTo>
                    <a:pt x="15111" y="0"/>
                  </a:moveTo>
                  <a:cubicBezTo>
                    <a:pt x="14906" y="23"/>
                    <a:pt x="14678" y="23"/>
                    <a:pt x="14426" y="46"/>
                  </a:cubicBezTo>
                  <a:cubicBezTo>
                    <a:pt x="13445" y="160"/>
                    <a:pt x="12144" y="411"/>
                    <a:pt x="10866" y="799"/>
                  </a:cubicBezTo>
                  <a:cubicBezTo>
                    <a:pt x="9610" y="1210"/>
                    <a:pt x="8355" y="1667"/>
                    <a:pt x="7442" y="2100"/>
                  </a:cubicBezTo>
                  <a:cubicBezTo>
                    <a:pt x="6985" y="2306"/>
                    <a:pt x="6620" y="2534"/>
                    <a:pt x="6369" y="2648"/>
                  </a:cubicBezTo>
                  <a:cubicBezTo>
                    <a:pt x="6118" y="2808"/>
                    <a:pt x="5981" y="2899"/>
                    <a:pt x="5981" y="2899"/>
                  </a:cubicBezTo>
                  <a:cubicBezTo>
                    <a:pt x="5981" y="2899"/>
                    <a:pt x="5821" y="2990"/>
                    <a:pt x="5593" y="3173"/>
                  </a:cubicBezTo>
                  <a:cubicBezTo>
                    <a:pt x="5365" y="3356"/>
                    <a:pt x="5045" y="3630"/>
                    <a:pt x="4680" y="3972"/>
                  </a:cubicBezTo>
                  <a:cubicBezTo>
                    <a:pt x="4315" y="4337"/>
                    <a:pt x="3927" y="4748"/>
                    <a:pt x="3516" y="5227"/>
                  </a:cubicBezTo>
                  <a:cubicBezTo>
                    <a:pt x="3105" y="5684"/>
                    <a:pt x="2671" y="6186"/>
                    <a:pt x="2261" y="6711"/>
                  </a:cubicBezTo>
                  <a:cubicBezTo>
                    <a:pt x="1439" y="7761"/>
                    <a:pt x="754" y="8902"/>
                    <a:pt x="412" y="9838"/>
                  </a:cubicBezTo>
                  <a:cubicBezTo>
                    <a:pt x="252" y="10317"/>
                    <a:pt x="115" y="10705"/>
                    <a:pt x="69" y="11002"/>
                  </a:cubicBezTo>
                  <a:cubicBezTo>
                    <a:pt x="24" y="11276"/>
                    <a:pt x="1" y="11459"/>
                    <a:pt x="24" y="11459"/>
                  </a:cubicBezTo>
                  <a:cubicBezTo>
                    <a:pt x="69" y="11459"/>
                    <a:pt x="206" y="10819"/>
                    <a:pt x="594" y="9929"/>
                  </a:cubicBezTo>
                  <a:cubicBezTo>
                    <a:pt x="982" y="9039"/>
                    <a:pt x="1713" y="7943"/>
                    <a:pt x="2557" y="6939"/>
                  </a:cubicBezTo>
                  <a:cubicBezTo>
                    <a:pt x="2968" y="6437"/>
                    <a:pt x="3425" y="5958"/>
                    <a:pt x="3836" y="5524"/>
                  </a:cubicBezTo>
                  <a:cubicBezTo>
                    <a:pt x="4246" y="5068"/>
                    <a:pt x="4657" y="4657"/>
                    <a:pt x="5022" y="4337"/>
                  </a:cubicBezTo>
                  <a:cubicBezTo>
                    <a:pt x="5365" y="3995"/>
                    <a:pt x="5684" y="3744"/>
                    <a:pt x="5913" y="3584"/>
                  </a:cubicBezTo>
                  <a:cubicBezTo>
                    <a:pt x="6118" y="3424"/>
                    <a:pt x="6255" y="3333"/>
                    <a:pt x="6255" y="3333"/>
                  </a:cubicBezTo>
                  <a:cubicBezTo>
                    <a:pt x="6255" y="3333"/>
                    <a:pt x="6392" y="3241"/>
                    <a:pt x="6620" y="3105"/>
                  </a:cubicBezTo>
                  <a:cubicBezTo>
                    <a:pt x="6871" y="2968"/>
                    <a:pt x="7214" y="2762"/>
                    <a:pt x="7670" y="2534"/>
                  </a:cubicBezTo>
                  <a:cubicBezTo>
                    <a:pt x="8538" y="2100"/>
                    <a:pt x="9747" y="1598"/>
                    <a:pt x="10980" y="1164"/>
                  </a:cubicBezTo>
                  <a:cubicBezTo>
                    <a:pt x="12212" y="731"/>
                    <a:pt x="13491" y="411"/>
                    <a:pt x="14472" y="251"/>
                  </a:cubicBezTo>
                  <a:cubicBezTo>
                    <a:pt x="15431" y="92"/>
                    <a:pt x="16093" y="92"/>
                    <a:pt x="16093" y="46"/>
                  </a:cubicBezTo>
                  <a:cubicBezTo>
                    <a:pt x="16093" y="23"/>
                    <a:pt x="15933" y="0"/>
                    <a:pt x="1563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2" name="Google Shape;1269;p22">
              <a:extLst>
                <a:ext uri="{FF2B5EF4-FFF2-40B4-BE49-F238E27FC236}">
                  <a16:creationId xmlns:a16="http://schemas.microsoft.com/office/drawing/2014/main" id="{CE01D588-0998-765C-5E9A-98125358D94F}"/>
                </a:ext>
              </a:extLst>
            </p:cNvPr>
            <p:cNvSpPr/>
            <p:nvPr/>
          </p:nvSpPr>
          <p:spPr>
            <a:xfrm>
              <a:off x="5857700" y="1212325"/>
              <a:ext cx="487925" cy="406625"/>
            </a:xfrm>
            <a:custGeom>
              <a:avLst/>
              <a:gdLst/>
              <a:ahLst/>
              <a:cxnLst/>
              <a:rect l="l" t="t" r="r" b="b"/>
              <a:pathLst>
                <a:path w="19517" h="16265" extrusionOk="0">
                  <a:moveTo>
                    <a:pt x="19397" y="1"/>
                  </a:moveTo>
                  <a:cubicBezTo>
                    <a:pt x="19129" y="1"/>
                    <a:pt x="18323" y="68"/>
                    <a:pt x="17234" y="104"/>
                  </a:cubicBezTo>
                  <a:cubicBezTo>
                    <a:pt x="15864" y="127"/>
                    <a:pt x="14038" y="241"/>
                    <a:pt x="12235" y="607"/>
                  </a:cubicBezTo>
                  <a:cubicBezTo>
                    <a:pt x="11778" y="698"/>
                    <a:pt x="11322" y="789"/>
                    <a:pt x="10888" y="903"/>
                  </a:cubicBezTo>
                  <a:cubicBezTo>
                    <a:pt x="10455" y="1040"/>
                    <a:pt x="10021" y="1177"/>
                    <a:pt x="9610" y="1291"/>
                  </a:cubicBezTo>
                  <a:cubicBezTo>
                    <a:pt x="8811" y="1611"/>
                    <a:pt x="8035" y="1862"/>
                    <a:pt x="7442" y="2204"/>
                  </a:cubicBezTo>
                  <a:cubicBezTo>
                    <a:pt x="7122" y="2364"/>
                    <a:pt x="6848" y="2501"/>
                    <a:pt x="6597" y="2638"/>
                  </a:cubicBezTo>
                  <a:cubicBezTo>
                    <a:pt x="6369" y="2798"/>
                    <a:pt x="6141" y="2935"/>
                    <a:pt x="5981" y="3026"/>
                  </a:cubicBezTo>
                  <a:cubicBezTo>
                    <a:pt x="5638" y="3254"/>
                    <a:pt x="5433" y="3369"/>
                    <a:pt x="5433" y="3369"/>
                  </a:cubicBezTo>
                  <a:cubicBezTo>
                    <a:pt x="5433" y="3369"/>
                    <a:pt x="5387" y="3414"/>
                    <a:pt x="5296" y="3460"/>
                  </a:cubicBezTo>
                  <a:cubicBezTo>
                    <a:pt x="5228" y="3528"/>
                    <a:pt x="5091" y="3642"/>
                    <a:pt x="4931" y="3757"/>
                  </a:cubicBezTo>
                  <a:cubicBezTo>
                    <a:pt x="4794" y="3893"/>
                    <a:pt x="4589" y="4053"/>
                    <a:pt x="4383" y="4213"/>
                  </a:cubicBezTo>
                  <a:cubicBezTo>
                    <a:pt x="4269" y="4304"/>
                    <a:pt x="4155" y="4396"/>
                    <a:pt x="4041" y="4510"/>
                  </a:cubicBezTo>
                  <a:cubicBezTo>
                    <a:pt x="3904" y="4601"/>
                    <a:pt x="3790" y="4738"/>
                    <a:pt x="3675" y="4852"/>
                  </a:cubicBezTo>
                  <a:cubicBezTo>
                    <a:pt x="2648" y="5834"/>
                    <a:pt x="1644" y="7409"/>
                    <a:pt x="959" y="9120"/>
                  </a:cubicBezTo>
                  <a:cubicBezTo>
                    <a:pt x="640" y="9965"/>
                    <a:pt x="366" y="10855"/>
                    <a:pt x="206" y="11700"/>
                  </a:cubicBezTo>
                  <a:cubicBezTo>
                    <a:pt x="46" y="12544"/>
                    <a:pt x="1" y="13366"/>
                    <a:pt x="23" y="14051"/>
                  </a:cubicBezTo>
                  <a:cubicBezTo>
                    <a:pt x="46" y="14393"/>
                    <a:pt x="92" y="14713"/>
                    <a:pt x="138" y="14987"/>
                  </a:cubicBezTo>
                  <a:cubicBezTo>
                    <a:pt x="206" y="15260"/>
                    <a:pt x="252" y="15489"/>
                    <a:pt x="320" y="15694"/>
                  </a:cubicBezTo>
                  <a:cubicBezTo>
                    <a:pt x="457" y="16059"/>
                    <a:pt x="548" y="16265"/>
                    <a:pt x="571" y="16265"/>
                  </a:cubicBezTo>
                  <a:cubicBezTo>
                    <a:pt x="594" y="16265"/>
                    <a:pt x="526" y="16037"/>
                    <a:pt x="411" y="15648"/>
                  </a:cubicBezTo>
                  <a:cubicBezTo>
                    <a:pt x="366" y="15466"/>
                    <a:pt x="343" y="15238"/>
                    <a:pt x="297" y="14964"/>
                  </a:cubicBezTo>
                  <a:cubicBezTo>
                    <a:pt x="252" y="14690"/>
                    <a:pt x="252" y="14370"/>
                    <a:pt x="229" y="14051"/>
                  </a:cubicBezTo>
                  <a:cubicBezTo>
                    <a:pt x="229" y="13366"/>
                    <a:pt x="320" y="12590"/>
                    <a:pt x="480" y="11768"/>
                  </a:cubicBezTo>
                  <a:cubicBezTo>
                    <a:pt x="685" y="10946"/>
                    <a:pt x="959" y="10079"/>
                    <a:pt x="1302" y="9257"/>
                  </a:cubicBezTo>
                  <a:cubicBezTo>
                    <a:pt x="2009" y="7614"/>
                    <a:pt x="3036" y="6085"/>
                    <a:pt x="3995" y="5195"/>
                  </a:cubicBezTo>
                  <a:cubicBezTo>
                    <a:pt x="4132" y="5080"/>
                    <a:pt x="4246" y="4966"/>
                    <a:pt x="4360" y="4875"/>
                  </a:cubicBezTo>
                  <a:cubicBezTo>
                    <a:pt x="4474" y="4784"/>
                    <a:pt x="4589" y="4692"/>
                    <a:pt x="4703" y="4601"/>
                  </a:cubicBezTo>
                  <a:cubicBezTo>
                    <a:pt x="4908" y="4441"/>
                    <a:pt x="5091" y="4282"/>
                    <a:pt x="5250" y="4167"/>
                  </a:cubicBezTo>
                  <a:cubicBezTo>
                    <a:pt x="5410" y="4053"/>
                    <a:pt x="5524" y="3962"/>
                    <a:pt x="5616" y="3893"/>
                  </a:cubicBezTo>
                  <a:cubicBezTo>
                    <a:pt x="5707" y="3825"/>
                    <a:pt x="5753" y="3802"/>
                    <a:pt x="5753" y="3802"/>
                  </a:cubicBezTo>
                  <a:cubicBezTo>
                    <a:pt x="5753" y="3802"/>
                    <a:pt x="5935" y="3688"/>
                    <a:pt x="6255" y="3460"/>
                  </a:cubicBezTo>
                  <a:cubicBezTo>
                    <a:pt x="6415" y="3369"/>
                    <a:pt x="6620" y="3232"/>
                    <a:pt x="6848" y="3072"/>
                  </a:cubicBezTo>
                  <a:cubicBezTo>
                    <a:pt x="7076" y="2935"/>
                    <a:pt x="7373" y="2798"/>
                    <a:pt x="7670" y="2638"/>
                  </a:cubicBezTo>
                  <a:cubicBezTo>
                    <a:pt x="8241" y="2296"/>
                    <a:pt x="8971" y="2022"/>
                    <a:pt x="9770" y="1702"/>
                  </a:cubicBezTo>
                  <a:cubicBezTo>
                    <a:pt x="10158" y="1565"/>
                    <a:pt x="10569" y="1428"/>
                    <a:pt x="11002" y="1291"/>
                  </a:cubicBezTo>
                  <a:cubicBezTo>
                    <a:pt x="11413" y="1154"/>
                    <a:pt x="11870" y="1086"/>
                    <a:pt x="12303" y="972"/>
                  </a:cubicBezTo>
                  <a:cubicBezTo>
                    <a:pt x="14061" y="561"/>
                    <a:pt x="15887" y="401"/>
                    <a:pt x="17234" y="310"/>
                  </a:cubicBezTo>
                  <a:cubicBezTo>
                    <a:pt x="17918" y="264"/>
                    <a:pt x="18489" y="173"/>
                    <a:pt x="18877" y="127"/>
                  </a:cubicBezTo>
                  <a:cubicBezTo>
                    <a:pt x="19288" y="59"/>
                    <a:pt x="19516" y="36"/>
                    <a:pt x="19493" y="13"/>
                  </a:cubicBezTo>
                  <a:cubicBezTo>
                    <a:pt x="19493" y="4"/>
                    <a:pt x="19460" y="1"/>
                    <a:pt x="1939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pic>
        <p:nvPicPr>
          <p:cNvPr id="2" name="Đồng-hồ-đếm-ngược-60-giây">
            <a:hlinkClick r:id="" action="ppaction://media"/>
            <a:extLst>
              <a:ext uri="{FF2B5EF4-FFF2-40B4-BE49-F238E27FC236}">
                <a16:creationId xmlns:a16="http://schemas.microsoft.com/office/drawing/2014/main" id="{A5D7FB0B-6EF4-67AD-9FF9-4BE95E14A37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005292" y="3015208"/>
            <a:ext cx="4249220" cy="2439659"/>
          </a:xfrm>
          <a:prstGeom prst="rect">
            <a:avLst/>
          </a:prstGeom>
        </p:spPr>
      </p:pic>
    </p:spTree>
    <p:extLst>
      <p:ext uri="{BB962C8B-B14F-4D97-AF65-F5344CB8AC3E}">
        <p14:creationId xmlns:p14="http://schemas.microsoft.com/office/powerpoint/2010/main" val="1180185566"/>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FE91934F-9D8C-9B99-79C5-4A61C050CE90}"/>
              </a:ext>
            </a:extLst>
          </p:cNvPr>
          <p:cNvSpPr/>
          <p:nvPr/>
        </p:nvSpPr>
        <p:spPr>
          <a:xfrm>
            <a:off x="536681" y="770469"/>
            <a:ext cx="3967821" cy="2395993"/>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57">
            <a:extLst>
              <a:ext uri="{FF2B5EF4-FFF2-40B4-BE49-F238E27FC236}">
                <a16:creationId xmlns:a16="http://schemas.microsoft.com/office/drawing/2014/main" id="{BC3AAEB7-1DCF-5F0C-2B49-4D1A274BBE08}"/>
              </a:ext>
            </a:extLst>
          </p:cNvPr>
          <p:cNvSpPr txBox="1"/>
          <p:nvPr/>
        </p:nvSpPr>
        <p:spPr>
          <a:xfrm>
            <a:off x="1111817" y="464069"/>
            <a:ext cx="2817548" cy="603627"/>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lang="en-US" sz="3600" b="1" kern="1200" dirty="0" err="1">
                <a:solidFill>
                  <a:schemeClr val="accent1">
                    <a:lumMod val="10000"/>
                  </a:schemeClr>
                </a:solidFill>
                <a:latin typeface="Cambria"/>
                <a:ea typeface="Cambria"/>
                <a:cs typeface="Times New Roman"/>
                <a:sym typeface="+mn-lt"/>
              </a:rPr>
              <a:t>Hiện</a:t>
            </a:r>
            <a:r>
              <a:rPr lang="en-US" sz="3600" b="1" kern="1200" dirty="0">
                <a:solidFill>
                  <a:schemeClr val="accent1">
                    <a:lumMod val="10000"/>
                  </a:schemeClr>
                </a:solidFill>
                <a:latin typeface="Cambria"/>
                <a:ea typeface="Cambria"/>
                <a:cs typeface="Times New Roman"/>
                <a:sym typeface="+mn-lt"/>
              </a:rPr>
              <a:t> </a:t>
            </a:r>
            <a:r>
              <a:rPr lang="en-US" sz="3600" b="1" kern="1200" dirty="0" err="1">
                <a:solidFill>
                  <a:schemeClr val="accent1">
                    <a:lumMod val="10000"/>
                  </a:schemeClr>
                </a:solidFill>
                <a:latin typeface="Cambria"/>
                <a:ea typeface="Cambria"/>
                <a:cs typeface="Times New Roman"/>
                <a:sym typeface="+mn-lt"/>
              </a:rPr>
              <a:t>tượng</a:t>
            </a:r>
            <a:endParaRPr kumimoji="0" lang="en-US" sz="3600" b="1" i="0" u="none" strike="noStrike" kern="1200" cap="none" spc="0" normalizeH="0" baseline="0" noProof="0" dirty="0">
              <a:ln>
                <a:noFill/>
              </a:ln>
              <a:solidFill>
                <a:schemeClr val="accent1">
                  <a:lumMod val="10000"/>
                </a:schemeClr>
              </a:solidFill>
              <a:effectLst/>
              <a:uLnTx/>
              <a:uFillTx/>
              <a:latin typeface="Cambria"/>
              <a:ea typeface="Cambria"/>
              <a:cs typeface="Times New Roman"/>
              <a:sym typeface="+mn-lt"/>
            </a:endParaRPr>
          </a:p>
        </p:txBody>
      </p:sp>
      <p:sp>
        <p:nvSpPr>
          <p:cNvPr id="7" name="TextBox 57">
            <a:extLst>
              <a:ext uri="{FF2B5EF4-FFF2-40B4-BE49-F238E27FC236}">
                <a16:creationId xmlns:a16="http://schemas.microsoft.com/office/drawing/2014/main" id="{ADB312D0-68AF-0DC0-66E9-C6AE56745FAE}"/>
              </a:ext>
            </a:extLst>
          </p:cNvPr>
          <p:cNvSpPr txBox="1"/>
          <p:nvPr/>
        </p:nvSpPr>
        <p:spPr>
          <a:xfrm>
            <a:off x="755507" y="1282911"/>
            <a:ext cx="3644209" cy="1718419"/>
          </a:xfrm>
          <a:prstGeom prst="rect">
            <a:avLst/>
          </a:prstGeom>
          <a:no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lang="en-US" sz="3100" kern="1200" dirty="0" err="1">
                <a:solidFill>
                  <a:srgbClr val="314544"/>
                </a:solidFill>
                <a:latin typeface="Cambria"/>
                <a:ea typeface="Cambria"/>
                <a:cs typeface="Times New Roman"/>
                <a:sym typeface="+mn-lt"/>
              </a:rPr>
              <a:t>Kết</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thúc</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phản</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ứng</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thấy</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xuất</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hiện</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kết</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tủa</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màu</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đỏ</a:t>
            </a:r>
            <a:r>
              <a:rPr lang="en-US" sz="3100" kern="1200" dirty="0">
                <a:solidFill>
                  <a:srgbClr val="314544"/>
                </a:solidFill>
                <a:latin typeface="Cambria"/>
                <a:ea typeface="Cambria"/>
                <a:cs typeface="Times New Roman"/>
                <a:sym typeface="+mn-lt"/>
              </a:rPr>
              <a:t> </a:t>
            </a:r>
            <a:r>
              <a:rPr lang="en-US" sz="3100" kern="1200" dirty="0" err="1">
                <a:solidFill>
                  <a:srgbClr val="314544"/>
                </a:solidFill>
                <a:latin typeface="Cambria"/>
                <a:ea typeface="Cambria"/>
                <a:cs typeface="Times New Roman"/>
                <a:sym typeface="+mn-lt"/>
              </a:rPr>
              <a:t>gạch</a:t>
            </a:r>
            <a:endParaRPr kumimoji="0" lang="en-US" sz="3100" i="0" u="none" strike="noStrike" kern="1200" cap="none" spc="0" normalizeH="0" baseline="0" noProof="0" dirty="0">
              <a:ln>
                <a:noFill/>
              </a:ln>
              <a:solidFill>
                <a:srgbClr val="314544"/>
              </a:solidFill>
              <a:effectLst/>
              <a:uLnTx/>
              <a:uFillTx/>
              <a:latin typeface="Cambria"/>
              <a:ea typeface="Cambria"/>
              <a:cs typeface="Times New Roman"/>
              <a:sym typeface="+mn-lt"/>
            </a:endParaRPr>
          </a:p>
        </p:txBody>
      </p:sp>
      <p:sp>
        <p:nvSpPr>
          <p:cNvPr id="8" name="Google Shape;965;p18">
            <a:extLst>
              <a:ext uri="{FF2B5EF4-FFF2-40B4-BE49-F238E27FC236}">
                <a16:creationId xmlns:a16="http://schemas.microsoft.com/office/drawing/2014/main" id="{D5AE72B2-6FE3-8E6E-E79C-65250D737DD8}"/>
              </a:ext>
            </a:extLst>
          </p:cNvPr>
          <p:cNvSpPr/>
          <p:nvPr/>
        </p:nvSpPr>
        <p:spPr>
          <a:xfrm flipH="1">
            <a:off x="1852880" y="5829134"/>
            <a:ext cx="989082" cy="80477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4400" b="1" dirty="0">
                <a:solidFill>
                  <a:schemeClr val="lt2"/>
                </a:solidFill>
                <a:latin typeface="Cambria" panose="02040503050406030204" pitchFamily="18" charset="0"/>
                <a:ea typeface="Cambria" panose="02040503050406030204" pitchFamily="18" charset="0"/>
                <a:cs typeface="Atma"/>
                <a:sym typeface="Atma"/>
              </a:rPr>
              <a:t>1</a:t>
            </a:r>
            <a:endParaRPr sz="4400" b="1" dirty="0">
              <a:solidFill>
                <a:schemeClr val="lt2"/>
              </a:solidFill>
              <a:latin typeface="Cambria" panose="02040503050406030204" pitchFamily="18" charset="0"/>
              <a:ea typeface="Cambria" panose="02040503050406030204" pitchFamily="18" charset="0"/>
            </a:endParaRPr>
          </a:p>
        </p:txBody>
      </p:sp>
      <p:cxnSp>
        <p:nvCxnSpPr>
          <p:cNvPr id="12" name="Đường nối Thẳng 11">
            <a:extLst>
              <a:ext uri="{FF2B5EF4-FFF2-40B4-BE49-F238E27FC236}">
                <a16:creationId xmlns:a16="http://schemas.microsoft.com/office/drawing/2014/main" id="{B7D6435B-D947-7964-B123-C7848E01D83F}"/>
              </a:ext>
            </a:extLst>
          </p:cNvPr>
          <p:cNvCxnSpPr>
            <a:cxnSpLocks/>
          </p:cNvCxnSpPr>
          <p:nvPr/>
        </p:nvCxnSpPr>
        <p:spPr>
          <a:xfrm flipV="1">
            <a:off x="2347421" y="3160566"/>
            <a:ext cx="0" cy="2668568"/>
          </a:xfrm>
          <a:prstGeom prst="line">
            <a:avLst/>
          </a:prstGeom>
          <a:ln>
            <a:solidFill>
              <a:srgbClr val="314544"/>
            </a:solidFill>
          </a:ln>
        </p:spPr>
        <p:style>
          <a:lnRef idx="1">
            <a:schemeClr val="accent1"/>
          </a:lnRef>
          <a:fillRef idx="0">
            <a:schemeClr val="accent1"/>
          </a:fillRef>
          <a:effectRef idx="0">
            <a:schemeClr val="accent1"/>
          </a:effectRef>
          <a:fontRef idx="minor">
            <a:schemeClr val="tx1"/>
          </a:fontRef>
        </p:style>
      </p:cxnSp>
      <p:sp>
        <p:nvSpPr>
          <p:cNvPr id="15" name="Hình chữ nhật: Góc Tròn 14">
            <a:extLst>
              <a:ext uri="{FF2B5EF4-FFF2-40B4-BE49-F238E27FC236}">
                <a16:creationId xmlns:a16="http://schemas.microsoft.com/office/drawing/2014/main" id="{FC5E946E-D021-C0F0-AB14-8B23811CD604}"/>
              </a:ext>
            </a:extLst>
          </p:cNvPr>
          <p:cNvSpPr/>
          <p:nvPr/>
        </p:nvSpPr>
        <p:spPr>
          <a:xfrm>
            <a:off x="4999042" y="1260544"/>
            <a:ext cx="8247853" cy="3081742"/>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57">
            <a:extLst>
              <a:ext uri="{FF2B5EF4-FFF2-40B4-BE49-F238E27FC236}">
                <a16:creationId xmlns:a16="http://schemas.microsoft.com/office/drawing/2014/main" id="{691D5CD1-212F-D576-21B5-04DCE1FAB87A}"/>
              </a:ext>
            </a:extLst>
          </p:cNvPr>
          <p:cNvSpPr txBox="1"/>
          <p:nvPr/>
        </p:nvSpPr>
        <p:spPr>
          <a:xfrm>
            <a:off x="6861030" y="908947"/>
            <a:ext cx="3967820" cy="603627"/>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lang="en-US" sz="3600" b="1" kern="1200" dirty="0">
                <a:solidFill>
                  <a:schemeClr val="accent1">
                    <a:lumMod val="10000"/>
                  </a:schemeClr>
                </a:solidFill>
                <a:latin typeface="Cambria"/>
                <a:ea typeface="Cambria"/>
                <a:cs typeface="Times New Roman"/>
                <a:sym typeface="+mn-lt"/>
              </a:rPr>
              <a:t>Vai </a:t>
            </a:r>
            <a:r>
              <a:rPr lang="en-US" sz="3600" b="1" kern="1200" dirty="0" err="1">
                <a:solidFill>
                  <a:schemeClr val="accent1">
                    <a:lumMod val="10000"/>
                  </a:schemeClr>
                </a:solidFill>
                <a:latin typeface="Cambria"/>
                <a:ea typeface="Cambria"/>
                <a:cs typeface="Times New Roman"/>
                <a:sym typeface="+mn-lt"/>
              </a:rPr>
              <a:t>trò</a:t>
            </a:r>
            <a:r>
              <a:rPr lang="en-US" sz="3600" b="1" kern="1200" dirty="0">
                <a:solidFill>
                  <a:schemeClr val="accent1">
                    <a:lumMod val="10000"/>
                  </a:schemeClr>
                </a:solidFill>
                <a:latin typeface="Cambria"/>
                <a:ea typeface="Cambria"/>
                <a:cs typeface="Times New Roman"/>
                <a:sym typeface="+mn-lt"/>
              </a:rPr>
              <a:t> </a:t>
            </a:r>
            <a:r>
              <a:rPr lang="en-US" sz="3600" b="1" kern="1200" dirty="0" err="1">
                <a:solidFill>
                  <a:schemeClr val="accent1">
                    <a:lumMod val="10000"/>
                  </a:schemeClr>
                </a:solidFill>
                <a:latin typeface="Cambria"/>
                <a:ea typeface="Cambria"/>
                <a:cs typeface="Times New Roman"/>
                <a:sym typeface="+mn-lt"/>
              </a:rPr>
              <a:t>các</a:t>
            </a:r>
            <a:r>
              <a:rPr lang="en-US" sz="3600" b="1" kern="1200" dirty="0">
                <a:solidFill>
                  <a:schemeClr val="accent1">
                    <a:lumMod val="10000"/>
                  </a:schemeClr>
                </a:solidFill>
                <a:latin typeface="Cambria"/>
                <a:ea typeface="Cambria"/>
                <a:cs typeface="Times New Roman"/>
                <a:sym typeface="+mn-lt"/>
              </a:rPr>
              <a:t> </a:t>
            </a:r>
            <a:r>
              <a:rPr lang="en-US" sz="3600" b="1" kern="1200" dirty="0" err="1">
                <a:solidFill>
                  <a:schemeClr val="accent1">
                    <a:lumMod val="10000"/>
                  </a:schemeClr>
                </a:solidFill>
                <a:latin typeface="Cambria"/>
                <a:ea typeface="Cambria"/>
                <a:cs typeface="Times New Roman"/>
                <a:sym typeface="+mn-lt"/>
              </a:rPr>
              <a:t>chất</a:t>
            </a:r>
            <a:endParaRPr kumimoji="0" lang="en-US" sz="3600" b="1" i="0" u="none" strike="noStrike" kern="1200" cap="none" spc="0" normalizeH="0" baseline="0" noProof="0" dirty="0">
              <a:ln>
                <a:noFill/>
              </a:ln>
              <a:solidFill>
                <a:schemeClr val="accent1">
                  <a:lumMod val="10000"/>
                </a:schemeClr>
              </a:solidFill>
              <a:effectLst/>
              <a:uLnTx/>
              <a:uFillTx/>
              <a:latin typeface="Cambria"/>
              <a:ea typeface="Cambria"/>
              <a:cs typeface="Times New Roman"/>
              <a:sym typeface="+mn-lt"/>
            </a:endParaRPr>
          </a:p>
        </p:txBody>
      </p:sp>
      <p:sp>
        <p:nvSpPr>
          <p:cNvPr id="18" name="Google Shape;965;p18">
            <a:extLst>
              <a:ext uri="{FF2B5EF4-FFF2-40B4-BE49-F238E27FC236}">
                <a16:creationId xmlns:a16="http://schemas.microsoft.com/office/drawing/2014/main" id="{777B2B9B-3FDC-2A5F-A9DB-0EFE3A1CFD9B}"/>
              </a:ext>
            </a:extLst>
          </p:cNvPr>
          <p:cNvSpPr/>
          <p:nvPr/>
        </p:nvSpPr>
        <p:spPr>
          <a:xfrm flipH="1">
            <a:off x="8455725" y="4925896"/>
            <a:ext cx="989082" cy="80477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4400" b="1" dirty="0">
                <a:solidFill>
                  <a:schemeClr val="lt2"/>
                </a:solidFill>
                <a:latin typeface="Cambria" panose="02040503050406030204" pitchFamily="18" charset="0"/>
                <a:ea typeface="Cambria" panose="02040503050406030204" pitchFamily="18" charset="0"/>
                <a:cs typeface="Atma"/>
                <a:sym typeface="Atma"/>
              </a:rPr>
              <a:t>2</a:t>
            </a:r>
            <a:endParaRPr sz="4400" b="1" dirty="0">
              <a:solidFill>
                <a:schemeClr val="lt2"/>
              </a:solidFill>
              <a:latin typeface="Cambria" panose="02040503050406030204" pitchFamily="18" charset="0"/>
              <a:ea typeface="Cambria" panose="02040503050406030204" pitchFamily="18" charset="0"/>
            </a:endParaRPr>
          </a:p>
        </p:txBody>
      </p:sp>
      <p:sp>
        <p:nvSpPr>
          <p:cNvPr id="20" name="Hộp Văn bản 19">
            <a:extLst>
              <a:ext uri="{FF2B5EF4-FFF2-40B4-BE49-F238E27FC236}">
                <a16:creationId xmlns:a16="http://schemas.microsoft.com/office/drawing/2014/main" id="{066A75A7-2FCA-AE86-E5C6-A5F9260B6102}"/>
              </a:ext>
            </a:extLst>
          </p:cNvPr>
          <p:cNvSpPr txBox="1"/>
          <p:nvPr/>
        </p:nvSpPr>
        <p:spPr>
          <a:xfrm>
            <a:off x="5126835" y="1644533"/>
            <a:ext cx="8247854" cy="2401683"/>
          </a:xfrm>
          <a:prstGeom prst="rect">
            <a:avLst/>
          </a:prstGeom>
          <a:noFill/>
        </p:spPr>
        <p:txBody>
          <a:bodyPr wrap="square">
            <a:spAutoFit/>
          </a:bodyPr>
          <a:lstStyle/>
          <a:p>
            <a:pPr marL="457200" indent="-457200" algn="l" rtl="0">
              <a:lnSpc>
                <a:spcPct val="120000"/>
              </a:lnSpc>
              <a:buFont typeface="Arial" panose="020B0604020202020204" pitchFamily="34" charset="0"/>
              <a:buChar char="•"/>
            </a:pPr>
            <a:r>
              <a:rPr lang="vi-VN" sz="3200" b="1" i="0" dirty="0" err="1">
                <a:solidFill>
                  <a:srgbClr val="D64D6B"/>
                </a:solidFill>
                <a:effectLst/>
                <a:latin typeface="+mj-lt"/>
              </a:rPr>
              <a:t>HCl</a:t>
            </a:r>
            <a:r>
              <a:rPr lang="en-US" sz="3200" b="1" dirty="0">
                <a:solidFill>
                  <a:srgbClr val="D64D6B"/>
                </a:solidFill>
                <a:latin typeface="+mj-lt"/>
              </a:rPr>
              <a:t>: </a:t>
            </a:r>
            <a:r>
              <a:rPr lang="vi-VN" sz="3200" b="0" i="0" dirty="0">
                <a:solidFill>
                  <a:srgbClr val="314544"/>
                </a:solidFill>
                <a:effectLst/>
                <a:latin typeface="+mj-lt"/>
              </a:rPr>
              <a:t>Xúc tác cho phản ứng </a:t>
            </a:r>
            <a:r>
              <a:rPr lang="vi-VN" sz="3200" b="0" i="0" dirty="0" err="1">
                <a:solidFill>
                  <a:srgbClr val="314544"/>
                </a:solidFill>
                <a:effectLst/>
                <a:latin typeface="+mj-lt"/>
              </a:rPr>
              <a:t>thuỷ</a:t>
            </a:r>
            <a:r>
              <a:rPr lang="vi-VN" sz="3200" b="0" i="0" dirty="0">
                <a:solidFill>
                  <a:srgbClr val="314544"/>
                </a:solidFill>
                <a:effectLst/>
                <a:latin typeface="+mj-lt"/>
              </a:rPr>
              <a:t> phân.</a:t>
            </a:r>
          </a:p>
          <a:p>
            <a:pPr marL="457200" indent="-457200" algn="l" rtl="0">
              <a:lnSpc>
                <a:spcPct val="120000"/>
              </a:lnSpc>
              <a:buFont typeface="Arial" panose="020B0604020202020204" pitchFamily="34" charset="0"/>
              <a:buChar char="•"/>
            </a:pPr>
            <a:r>
              <a:rPr lang="vi-VN" sz="3200" b="1" i="0" dirty="0">
                <a:solidFill>
                  <a:srgbClr val="D64D6B"/>
                </a:solidFill>
                <a:effectLst/>
                <a:latin typeface="+mj-lt"/>
              </a:rPr>
              <a:t>NaHCO</a:t>
            </a:r>
            <a:r>
              <a:rPr lang="vi-VN" sz="3200" b="1" i="0" baseline="-25000" dirty="0">
                <a:solidFill>
                  <a:srgbClr val="D64D6B"/>
                </a:solidFill>
                <a:effectLst/>
                <a:latin typeface="+mj-lt"/>
              </a:rPr>
              <a:t>3</a:t>
            </a:r>
            <a:r>
              <a:rPr lang="en-US" sz="3200" b="1" dirty="0">
                <a:solidFill>
                  <a:srgbClr val="D64D6B"/>
                </a:solidFill>
                <a:latin typeface="+mj-lt"/>
              </a:rPr>
              <a:t>: </a:t>
            </a:r>
            <a:r>
              <a:rPr lang="vi-VN" sz="3200" b="0" i="0" dirty="0">
                <a:solidFill>
                  <a:srgbClr val="314544"/>
                </a:solidFill>
                <a:effectLst/>
                <a:latin typeface="+mj-lt"/>
              </a:rPr>
              <a:t>Trung </a:t>
            </a:r>
            <a:r>
              <a:rPr lang="vi-VN" sz="3200" b="0" i="0" dirty="0" err="1">
                <a:solidFill>
                  <a:srgbClr val="314544"/>
                </a:solidFill>
                <a:effectLst/>
                <a:latin typeface="+mj-lt"/>
              </a:rPr>
              <a:t>hoà</a:t>
            </a:r>
            <a:r>
              <a:rPr lang="vi-VN" sz="3200" b="0" i="0" dirty="0">
                <a:solidFill>
                  <a:srgbClr val="314544"/>
                </a:solidFill>
                <a:effectLst/>
                <a:latin typeface="+mj-lt"/>
              </a:rPr>
              <a:t> </a:t>
            </a:r>
            <a:r>
              <a:rPr lang="vi-VN" sz="3200" b="0" i="0" dirty="0" err="1">
                <a:solidFill>
                  <a:srgbClr val="314544"/>
                </a:solidFill>
                <a:effectLst/>
                <a:latin typeface="+mj-lt"/>
              </a:rPr>
              <a:t>acid</a:t>
            </a:r>
            <a:r>
              <a:rPr lang="vi-VN" sz="3200" b="0" i="0" dirty="0">
                <a:solidFill>
                  <a:srgbClr val="314544"/>
                </a:solidFill>
                <a:effectLst/>
                <a:latin typeface="+mj-lt"/>
              </a:rPr>
              <a:t> </a:t>
            </a:r>
            <a:r>
              <a:rPr lang="vi-VN" sz="3200" b="0" i="0" dirty="0" err="1">
                <a:solidFill>
                  <a:srgbClr val="314544"/>
                </a:solidFill>
                <a:effectLst/>
                <a:latin typeface="+mj-lt"/>
              </a:rPr>
              <a:t>HCl</a:t>
            </a:r>
            <a:r>
              <a:rPr lang="vi-VN" sz="3200" b="0" i="0" dirty="0">
                <a:solidFill>
                  <a:srgbClr val="314544"/>
                </a:solidFill>
                <a:effectLst/>
                <a:latin typeface="+mj-lt"/>
              </a:rPr>
              <a:t> dư:</a:t>
            </a:r>
          </a:p>
          <a:p>
            <a:pPr algn="l" rtl="0">
              <a:lnSpc>
                <a:spcPct val="120000"/>
              </a:lnSpc>
            </a:pPr>
            <a:r>
              <a:rPr lang="en-US" sz="3200" b="0" i="0" dirty="0">
                <a:solidFill>
                  <a:srgbClr val="314544"/>
                </a:solidFill>
                <a:effectLst/>
                <a:latin typeface="+mj-lt"/>
              </a:rPr>
              <a:t>              </a:t>
            </a:r>
            <a:r>
              <a:rPr lang="vi-VN" sz="3200" b="0" i="0" dirty="0">
                <a:solidFill>
                  <a:srgbClr val="314544"/>
                </a:solidFill>
                <a:effectLst/>
                <a:latin typeface="+mj-lt"/>
              </a:rPr>
              <a:t>NaHCO</a:t>
            </a:r>
            <a:r>
              <a:rPr lang="vi-VN" sz="3200" b="0" i="0" baseline="-25000" dirty="0">
                <a:solidFill>
                  <a:srgbClr val="314544"/>
                </a:solidFill>
                <a:effectLst/>
                <a:latin typeface="+mj-lt"/>
              </a:rPr>
              <a:t>3 </a:t>
            </a:r>
            <a:r>
              <a:rPr lang="vi-VN" sz="3200" b="0" i="0" dirty="0">
                <a:solidFill>
                  <a:srgbClr val="314544"/>
                </a:solidFill>
                <a:effectLst/>
                <a:latin typeface="+mj-lt"/>
              </a:rPr>
              <a:t>+ H</a:t>
            </a:r>
            <a:r>
              <a:rPr lang="en-US" sz="3200" b="0" i="0" dirty="0">
                <a:solidFill>
                  <a:srgbClr val="314544"/>
                </a:solidFill>
                <a:effectLst/>
                <a:latin typeface="+mj-lt"/>
              </a:rPr>
              <a:t>Cl</a:t>
            </a:r>
            <a:r>
              <a:rPr lang="vi-VN" sz="3200" b="0" i="0" dirty="0">
                <a:solidFill>
                  <a:srgbClr val="314544"/>
                </a:solidFill>
                <a:effectLst/>
                <a:latin typeface="+mj-lt"/>
              </a:rPr>
              <a:t>→ Na</a:t>
            </a:r>
            <a:r>
              <a:rPr lang="en-US" sz="3200" b="0" i="0" dirty="0">
                <a:solidFill>
                  <a:srgbClr val="314544"/>
                </a:solidFill>
                <a:effectLst/>
                <a:latin typeface="+mj-lt"/>
              </a:rPr>
              <a:t>Cl </a:t>
            </a:r>
            <a:r>
              <a:rPr lang="vi-VN" sz="3200" b="0" i="0" dirty="0">
                <a:solidFill>
                  <a:srgbClr val="314544"/>
                </a:solidFill>
                <a:effectLst/>
                <a:latin typeface="+mj-lt"/>
              </a:rPr>
              <a:t>+ CO</a:t>
            </a:r>
            <a:r>
              <a:rPr lang="vi-VN" sz="3200" b="0" i="0" baseline="-25000" dirty="0">
                <a:solidFill>
                  <a:srgbClr val="314544"/>
                </a:solidFill>
                <a:effectLst/>
                <a:latin typeface="+mj-lt"/>
              </a:rPr>
              <a:t>2</a:t>
            </a:r>
            <a:r>
              <a:rPr lang="vi-VN" sz="3200" b="0" i="0" dirty="0">
                <a:solidFill>
                  <a:srgbClr val="314544"/>
                </a:solidFill>
                <a:effectLst/>
                <a:latin typeface="+mj-lt"/>
              </a:rPr>
              <a:t> + H₂O</a:t>
            </a:r>
          </a:p>
          <a:p>
            <a:pPr marL="457200" indent="-457200" algn="l" rtl="0">
              <a:lnSpc>
                <a:spcPct val="120000"/>
              </a:lnSpc>
              <a:buFont typeface="Arial" panose="020B0604020202020204" pitchFamily="34" charset="0"/>
              <a:buChar char="•"/>
            </a:pPr>
            <a:r>
              <a:rPr lang="vi-VN" sz="3200" b="1" i="0" dirty="0">
                <a:solidFill>
                  <a:srgbClr val="D64D6B"/>
                </a:solidFill>
                <a:effectLst/>
                <a:latin typeface="+mj-lt"/>
              </a:rPr>
              <a:t>Cu(OH)</a:t>
            </a:r>
            <a:r>
              <a:rPr lang="vi-VN" sz="3200" b="1" i="0" baseline="-25000" dirty="0">
                <a:solidFill>
                  <a:srgbClr val="D64D6B"/>
                </a:solidFill>
                <a:effectLst/>
                <a:latin typeface="+mj-lt"/>
              </a:rPr>
              <a:t>2</a:t>
            </a:r>
            <a:r>
              <a:rPr lang="en-US" sz="3200" b="1" i="0" dirty="0">
                <a:solidFill>
                  <a:srgbClr val="D64D6B"/>
                </a:solidFill>
                <a:effectLst/>
                <a:latin typeface="+mj-lt"/>
              </a:rPr>
              <a:t>: </a:t>
            </a:r>
            <a:r>
              <a:rPr lang="en-US" sz="3200" b="0" i="0" dirty="0" err="1">
                <a:solidFill>
                  <a:srgbClr val="314544"/>
                </a:solidFill>
                <a:effectLst/>
                <a:latin typeface="+mj-lt"/>
              </a:rPr>
              <a:t>Nhận</a:t>
            </a:r>
            <a:r>
              <a:rPr lang="en-US" sz="3200" b="0" i="0" dirty="0">
                <a:solidFill>
                  <a:srgbClr val="314544"/>
                </a:solidFill>
                <a:effectLst/>
                <a:latin typeface="+mj-lt"/>
              </a:rPr>
              <a:t> </a:t>
            </a:r>
            <a:r>
              <a:rPr lang="en-US" sz="3200" b="0" i="0" dirty="0" err="1">
                <a:solidFill>
                  <a:srgbClr val="314544"/>
                </a:solidFill>
                <a:effectLst/>
                <a:latin typeface="+mj-lt"/>
              </a:rPr>
              <a:t>biết</a:t>
            </a:r>
            <a:r>
              <a:rPr lang="en-US" sz="3200" b="0" i="0" dirty="0">
                <a:solidFill>
                  <a:srgbClr val="314544"/>
                </a:solidFill>
                <a:effectLst/>
                <a:latin typeface="+mj-lt"/>
              </a:rPr>
              <a:t> </a:t>
            </a:r>
            <a:r>
              <a:rPr lang="en-US" sz="3200" b="0" i="0" dirty="0" err="1">
                <a:solidFill>
                  <a:srgbClr val="314544"/>
                </a:solidFill>
                <a:effectLst/>
                <a:latin typeface="+mj-lt"/>
              </a:rPr>
              <a:t>sản</a:t>
            </a:r>
            <a:r>
              <a:rPr lang="en-US" sz="3200" b="0" i="0" dirty="0">
                <a:solidFill>
                  <a:srgbClr val="314544"/>
                </a:solidFill>
                <a:effectLst/>
                <a:latin typeface="+mj-lt"/>
              </a:rPr>
              <a:t> </a:t>
            </a:r>
            <a:r>
              <a:rPr lang="en-US" sz="3200" b="0" i="0" dirty="0" err="1">
                <a:solidFill>
                  <a:srgbClr val="314544"/>
                </a:solidFill>
                <a:effectLst/>
                <a:latin typeface="+mj-lt"/>
              </a:rPr>
              <a:t>phẩm</a:t>
            </a:r>
            <a:r>
              <a:rPr lang="en-US" sz="3200" b="0" i="0" dirty="0">
                <a:solidFill>
                  <a:srgbClr val="314544"/>
                </a:solidFill>
                <a:effectLst/>
                <a:latin typeface="+mj-lt"/>
              </a:rPr>
              <a:t> </a:t>
            </a:r>
            <a:r>
              <a:rPr lang="en-US" sz="3200" b="0" i="0" dirty="0" err="1">
                <a:solidFill>
                  <a:srgbClr val="314544"/>
                </a:solidFill>
                <a:effectLst/>
                <a:latin typeface="+mj-lt"/>
              </a:rPr>
              <a:t>là</a:t>
            </a:r>
            <a:r>
              <a:rPr lang="en-US" sz="3200" b="0" i="0" dirty="0">
                <a:solidFill>
                  <a:srgbClr val="314544"/>
                </a:solidFill>
                <a:effectLst/>
                <a:latin typeface="+mj-lt"/>
              </a:rPr>
              <a:t> glucose</a:t>
            </a:r>
            <a:endParaRPr lang="vi-VN" sz="3200" b="0" i="0" dirty="0">
              <a:solidFill>
                <a:srgbClr val="314544"/>
              </a:solidFill>
              <a:effectLst/>
              <a:latin typeface="+mj-lt"/>
            </a:endParaRPr>
          </a:p>
        </p:txBody>
      </p:sp>
      <p:cxnSp>
        <p:nvCxnSpPr>
          <p:cNvPr id="22" name="Đường nối Thẳng 21">
            <a:extLst>
              <a:ext uri="{FF2B5EF4-FFF2-40B4-BE49-F238E27FC236}">
                <a16:creationId xmlns:a16="http://schemas.microsoft.com/office/drawing/2014/main" id="{C58B496F-A958-26D2-4A7D-B73B236B6E20}"/>
              </a:ext>
            </a:extLst>
          </p:cNvPr>
          <p:cNvCxnSpPr>
            <a:cxnSpLocks/>
          </p:cNvCxnSpPr>
          <p:nvPr/>
        </p:nvCxnSpPr>
        <p:spPr>
          <a:xfrm flipV="1">
            <a:off x="8838424" y="4046216"/>
            <a:ext cx="0" cy="879680"/>
          </a:xfrm>
          <a:prstGeom prst="line">
            <a:avLst/>
          </a:prstGeom>
          <a:ln>
            <a:solidFill>
              <a:srgbClr val="314544"/>
            </a:solidFill>
          </a:ln>
        </p:spPr>
        <p:style>
          <a:lnRef idx="1">
            <a:schemeClr val="accent1"/>
          </a:lnRef>
          <a:fillRef idx="0">
            <a:schemeClr val="accent1"/>
          </a:fillRef>
          <a:effectRef idx="0">
            <a:schemeClr val="accent1"/>
          </a:effectRef>
          <a:fontRef idx="minor">
            <a:schemeClr val="tx1"/>
          </a:fontRef>
        </p:style>
      </p:cxnSp>
      <p:sp>
        <p:nvSpPr>
          <p:cNvPr id="24" name="Hình chữ nhật: Góc Tròn 23">
            <a:extLst>
              <a:ext uri="{FF2B5EF4-FFF2-40B4-BE49-F238E27FC236}">
                <a16:creationId xmlns:a16="http://schemas.microsoft.com/office/drawing/2014/main" id="{C5386745-0178-04C7-52F4-6D89CA05EBF4}"/>
              </a:ext>
            </a:extLst>
          </p:cNvPr>
          <p:cNvSpPr/>
          <p:nvPr/>
        </p:nvSpPr>
        <p:spPr>
          <a:xfrm>
            <a:off x="8325244" y="5934016"/>
            <a:ext cx="9469719" cy="2648568"/>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5" name="Đường nối Thẳng 24">
            <a:extLst>
              <a:ext uri="{FF2B5EF4-FFF2-40B4-BE49-F238E27FC236}">
                <a16:creationId xmlns:a16="http://schemas.microsoft.com/office/drawing/2014/main" id="{105DBB04-1E76-A8D2-FDFF-AF94D189DE7B}"/>
              </a:ext>
            </a:extLst>
          </p:cNvPr>
          <p:cNvCxnSpPr>
            <a:cxnSpLocks/>
          </p:cNvCxnSpPr>
          <p:nvPr/>
        </p:nvCxnSpPr>
        <p:spPr>
          <a:xfrm flipV="1">
            <a:off x="14242816" y="7920232"/>
            <a:ext cx="0" cy="1136648"/>
          </a:xfrm>
          <a:prstGeom prst="line">
            <a:avLst/>
          </a:prstGeom>
          <a:ln>
            <a:solidFill>
              <a:srgbClr val="314544"/>
            </a:solidFill>
          </a:ln>
        </p:spPr>
        <p:style>
          <a:lnRef idx="1">
            <a:schemeClr val="accent1"/>
          </a:lnRef>
          <a:fillRef idx="0">
            <a:schemeClr val="accent1"/>
          </a:fillRef>
          <a:effectRef idx="0">
            <a:schemeClr val="accent1"/>
          </a:effectRef>
          <a:fontRef idx="minor">
            <a:schemeClr val="tx1"/>
          </a:fontRef>
        </p:style>
      </p:cxnSp>
      <p:sp>
        <p:nvSpPr>
          <p:cNvPr id="27" name="Google Shape;965;p18">
            <a:extLst>
              <a:ext uri="{FF2B5EF4-FFF2-40B4-BE49-F238E27FC236}">
                <a16:creationId xmlns:a16="http://schemas.microsoft.com/office/drawing/2014/main" id="{7810DA33-1D43-B644-66C0-24C5AB7EC6ED}"/>
              </a:ext>
            </a:extLst>
          </p:cNvPr>
          <p:cNvSpPr/>
          <p:nvPr/>
        </p:nvSpPr>
        <p:spPr>
          <a:xfrm flipH="1">
            <a:off x="13789667" y="9056880"/>
            <a:ext cx="989082" cy="80477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4400" b="1" dirty="0">
                <a:solidFill>
                  <a:schemeClr val="lt2"/>
                </a:solidFill>
                <a:latin typeface="Cambria" panose="02040503050406030204" pitchFamily="18" charset="0"/>
                <a:ea typeface="Cambria" panose="02040503050406030204" pitchFamily="18" charset="0"/>
                <a:cs typeface="Atma"/>
                <a:sym typeface="Atma"/>
              </a:rPr>
              <a:t>3</a:t>
            </a:r>
            <a:endParaRPr sz="4400" b="1" dirty="0">
              <a:solidFill>
                <a:schemeClr val="lt2"/>
              </a:solidFill>
              <a:latin typeface="Cambria" panose="02040503050406030204" pitchFamily="18" charset="0"/>
              <a:ea typeface="Cambria" panose="02040503050406030204" pitchFamily="18" charset="0"/>
            </a:endParaRPr>
          </a:p>
        </p:txBody>
      </p:sp>
      <p:sp>
        <p:nvSpPr>
          <p:cNvPr id="29" name="Hộp Văn bản 28">
            <a:extLst>
              <a:ext uri="{FF2B5EF4-FFF2-40B4-BE49-F238E27FC236}">
                <a16:creationId xmlns:a16="http://schemas.microsoft.com/office/drawing/2014/main" id="{9E788DB3-DF4A-2098-06B4-7539365C93CA}"/>
              </a:ext>
            </a:extLst>
          </p:cNvPr>
          <p:cNvSpPr txBox="1"/>
          <p:nvPr/>
        </p:nvSpPr>
        <p:spPr>
          <a:xfrm>
            <a:off x="8498151" y="6266187"/>
            <a:ext cx="9016757" cy="1219821"/>
          </a:xfrm>
          <a:prstGeom prst="rect">
            <a:avLst/>
          </a:prstGeom>
          <a:noFill/>
        </p:spPr>
        <p:txBody>
          <a:bodyPr wrap="square">
            <a:spAutoFit/>
          </a:bodyPr>
          <a:lstStyle/>
          <a:p>
            <a:pPr algn="ctr">
              <a:lnSpc>
                <a:spcPct val="120000"/>
              </a:lnSpc>
            </a:pPr>
            <a:r>
              <a:rPr lang="vi-VN" sz="3200" dirty="0">
                <a:solidFill>
                  <a:srgbClr val="314544"/>
                </a:solidFill>
                <a:latin typeface="+mj-lt"/>
              </a:rPr>
              <a:t>Tinh bột </a:t>
            </a:r>
            <a:r>
              <a:rPr lang="vi-VN" sz="3200" dirty="0" err="1">
                <a:solidFill>
                  <a:srgbClr val="314544"/>
                </a:solidFill>
                <a:latin typeface="+mj-lt"/>
              </a:rPr>
              <a:t>thuỷ</a:t>
            </a:r>
            <a:r>
              <a:rPr lang="vi-VN" sz="3200" dirty="0">
                <a:solidFill>
                  <a:srgbClr val="314544"/>
                </a:solidFill>
                <a:latin typeface="+mj-lt"/>
              </a:rPr>
              <a:t> phân dưới tác dụng của </a:t>
            </a:r>
            <a:r>
              <a:rPr lang="vi-VN" sz="3200" dirty="0" err="1">
                <a:solidFill>
                  <a:srgbClr val="314544"/>
                </a:solidFill>
                <a:latin typeface="+mj-lt"/>
              </a:rPr>
              <a:t>enzyme</a:t>
            </a:r>
            <a:r>
              <a:rPr lang="vi-VN" sz="3200" dirty="0">
                <a:solidFill>
                  <a:srgbClr val="314544"/>
                </a:solidFill>
                <a:latin typeface="+mj-lt"/>
              </a:rPr>
              <a:t> hoặc </a:t>
            </a:r>
            <a:r>
              <a:rPr lang="vi-VN" sz="3200" dirty="0" err="1">
                <a:solidFill>
                  <a:srgbClr val="314544"/>
                </a:solidFill>
                <a:latin typeface="+mj-lt"/>
              </a:rPr>
              <a:t>acid</a:t>
            </a:r>
            <a:r>
              <a:rPr lang="en-US" sz="3200" dirty="0">
                <a:solidFill>
                  <a:srgbClr val="314544"/>
                </a:solidFill>
                <a:latin typeface="+mj-lt"/>
              </a:rPr>
              <a:t>,</a:t>
            </a:r>
            <a:r>
              <a:rPr lang="vi-VN" sz="3200" dirty="0">
                <a:solidFill>
                  <a:srgbClr val="314544"/>
                </a:solidFill>
                <a:latin typeface="+mj-lt"/>
              </a:rPr>
              <a:t> </a:t>
            </a:r>
            <a:r>
              <a:rPr lang="vi-VN" sz="3200" dirty="0" err="1">
                <a:solidFill>
                  <a:srgbClr val="314544"/>
                </a:solidFill>
                <a:latin typeface="+mj-lt"/>
              </a:rPr>
              <a:t>thuỷ</a:t>
            </a:r>
            <a:r>
              <a:rPr lang="vi-VN" sz="3200" dirty="0">
                <a:solidFill>
                  <a:srgbClr val="314544"/>
                </a:solidFill>
                <a:latin typeface="+mj-lt"/>
              </a:rPr>
              <a:t> phân</a:t>
            </a:r>
            <a:r>
              <a:rPr lang="en-US" sz="3200" dirty="0">
                <a:solidFill>
                  <a:srgbClr val="314544"/>
                </a:solidFill>
                <a:latin typeface="+mj-lt"/>
              </a:rPr>
              <a:t> </a:t>
            </a:r>
            <a:r>
              <a:rPr lang="vi-VN" sz="3200" dirty="0">
                <a:solidFill>
                  <a:srgbClr val="314544"/>
                </a:solidFill>
                <a:latin typeface="+mj-lt"/>
              </a:rPr>
              <a:t>hoàn toàn tạo </a:t>
            </a:r>
            <a:r>
              <a:rPr lang="vi-VN" sz="3200" dirty="0" err="1">
                <a:solidFill>
                  <a:srgbClr val="314544"/>
                </a:solidFill>
                <a:latin typeface="+mj-lt"/>
              </a:rPr>
              <a:t>glucose</a:t>
            </a:r>
            <a:r>
              <a:rPr lang="vi-VN" sz="3200" dirty="0">
                <a:solidFill>
                  <a:srgbClr val="314544"/>
                </a:solidFill>
                <a:latin typeface="+mj-lt"/>
              </a:rPr>
              <a:t>.</a:t>
            </a:r>
            <a:endParaRPr lang="en-US" sz="3200" dirty="0">
              <a:solidFill>
                <a:srgbClr val="314544"/>
              </a:solidFill>
              <a:latin typeface="+mj-lt"/>
            </a:endParaRPr>
          </a:p>
        </p:txBody>
      </p:sp>
      <p:pic>
        <p:nvPicPr>
          <p:cNvPr id="30" name="Hình ảnh 29">
            <a:extLst>
              <a:ext uri="{FF2B5EF4-FFF2-40B4-BE49-F238E27FC236}">
                <a16:creationId xmlns:a16="http://schemas.microsoft.com/office/drawing/2014/main" id="{E4405D36-3B69-940A-963E-DFEAE62F0FD8}"/>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Lst>
          </a:blip>
          <a:srcRect t="967" r="17390"/>
          <a:stretch/>
        </p:blipFill>
        <p:spPr>
          <a:xfrm>
            <a:off x="8614175" y="7511719"/>
            <a:ext cx="8550344" cy="772173"/>
          </a:xfrm>
          <a:prstGeom prst="rect">
            <a:avLst/>
          </a:prstGeom>
        </p:spPr>
      </p:pic>
      <p:sp>
        <p:nvSpPr>
          <p:cNvPr id="31" name="Freeform 4">
            <a:extLst>
              <a:ext uri="{FF2B5EF4-FFF2-40B4-BE49-F238E27FC236}">
                <a16:creationId xmlns:a16="http://schemas.microsoft.com/office/drawing/2014/main" id="{B63E024C-EFE4-7CC3-E552-20481CACF2D5}"/>
              </a:ext>
            </a:extLst>
          </p:cNvPr>
          <p:cNvSpPr/>
          <p:nvPr/>
        </p:nvSpPr>
        <p:spPr>
          <a:xfrm>
            <a:off x="233227" y="6639301"/>
            <a:ext cx="2475857" cy="3401398"/>
          </a:xfrm>
          <a:custGeom>
            <a:avLst/>
            <a:gdLst/>
            <a:ahLst/>
            <a:cxnLst/>
            <a:rect l="l" t="t" r="r" b="b"/>
            <a:pathLst>
              <a:path w="3445273" h="5259959">
                <a:moveTo>
                  <a:pt x="0" y="0"/>
                </a:moveTo>
                <a:lnTo>
                  <a:pt x="3445273" y="0"/>
                </a:lnTo>
                <a:lnTo>
                  <a:pt x="3445273" y="5259958"/>
                </a:lnTo>
                <a:lnTo>
                  <a:pt x="0" y="5259958"/>
                </a:lnTo>
                <a:lnTo>
                  <a:pt x="0" y="0"/>
                </a:lnTo>
                <a:close/>
              </a:path>
            </a:pathLst>
          </a:custGeom>
          <a:blipFill>
            <a:blip r:embed="rId5"/>
            <a:stretch>
              <a:fillRect/>
            </a:stretch>
          </a:blipFill>
        </p:spPr>
      </p:sp>
      <p:sp>
        <p:nvSpPr>
          <p:cNvPr id="1121" name="TextBox 57">
            <a:extLst>
              <a:ext uri="{FF2B5EF4-FFF2-40B4-BE49-F238E27FC236}">
                <a16:creationId xmlns:a16="http://schemas.microsoft.com/office/drawing/2014/main" id="{640691A7-065B-FFFC-60A2-38C38C65396E}"/>
              </a:ext>
            </a:extLst>
          </p:cNvPr>
          <p:cNvSpPr txBox="1"/>
          <p:nvPr/>
        </p:nvSpPr>
        <p:spPr>
          <a:xfrm>
            <a:off x="11321735" y="5527320"/>
            <a:ext cx="2733917" cy="603627"/>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lang="en-US" sz="3600" b="1" kern="1200" dirty="0" err="1">
                <a:solidFill>
                  <a:schemeClr val="accent1">
                    <a:lumMod val="10000"/>
                  </a:schemeClr>
                </a:solidFill>
                <a:latin typeface="Cambria"/>
                <a:ea typeface="Cambria"/>
                <a:cs typeface="Times New Roman"/>
                <a:sym typeface="+mn-lt"/>
              </a:rPr>
              <a:t>Giải</a:t>
            </a:r>
            <a:r>
              <a:rPr lang="en-US" sz="3600" b="1" kern="1200" dirty="0">
                <a:solidFill>
                  <a:schemeClr val="accent1">
                    <a:lumMod val="10000"/>
                  </a:schemeClr>
                </a:solidFill>
                <a:latin typeface="Cambria"/>
                <a:ea typeface="Cambria"/>
                <a:cs typeface="Times New Roman"/>
                <a:sym typeface="+mn-lt"/>
              </a:rPr>
              <a:t> </a:t>
            </a:r>
            <a:r>
              <a:rPr lang="en-US" sz="3600" b="1" kern="1200" dirty="0" err="1">
                <a:solidFill>
                  <a:schemeClr val="accent1">
                    <a:lumMod val="10000"/>
                  </a:schemeClr>
                </a:solidFill>
                <a:latin typeface="Cambria"/>
                <a:ea typeface="Cambria"/>
                <a:cs typeface="Times New Roman"/>
                <a:sym typeface="+mn-lt"/>
              </a:rPr>
              <a:t>thích</a:t>
            </a:r>
            <a:endParaRPr kumimoji="0" lang="en-US" sz="3600" b="1" i="0" u="none" strike="noStrike" kern="1200" cap="none" spc="0" normalizeH="0" baseline="0" noProof="0" dirty="0">
              <a:ln>
                <a:noFill/>
              </a:ln>
              <a:solidFill>
                <a:schemeClr val="accent1">
                  <a:lumMod val="10000"/>
                </a:schemeClr>
              </a:solidFill>
              <a:effectLst/>
              <a:uLnTx/>
              <a:uFillTx/>
              <a:latin typeface="Cambria"/>
              <a:ea typeface="Cambria"/>
              <a:cs typeface="Times New Roman"/>
              <a:sym typeface="+mn-lt"/>
            </a:endParaRPr>
          </a:p>
        </p:txBody>
      </p:sp>
      <p:sp>
        <p:nvSpPr>
          <p:cNvPr id="1243" name="Bong bóng Ý nghĩ: Hình đám mây 1242">
            <a:extLst>
              <a:ext uri="{FF2B5EF4-FFF2-40B4-BE49-F238E27FC236}">
                <a16:creationId xmlns:a16="http://schemas.microsoft.com/office/drawing/2014/main" id="{72B7923F-37BD-E365-83DB-13B852DC6E33}"/>
              </a:ext>
            </a:extLst>
          </p:cNvPr>
          <p:cNvSpPr/>
          <p:nvPr/>
        </p:nvSpPr>
        <p:spPr>
          <a:xfrm>
            <a:off x="3209359" y="5028046"/>
            <a:ext cx="4253948" cy="2282687"/>
          </a:xfrm>
          <a:prstGeom prst="cloudCallout">
            <a:avLst>
              <a:gd name="adj1" fmla="val -59151"/>
              <a:gd name="adj2" fmla="val 70047"/>
            </a:avLst>
          </a:prstGeom>
          <a:solidFill>
            <a:srgbClr val="DEDDE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4" name="Hộp Văn bản 1243">
            <a:extLst>
              <a:ext uri="{FF2B5EF4-FFF2-40B4-BE49-F238E27FC236}">
                <a16:creationId xmlns:a16="http://schemas.microsoft.com/office/drawing/2014/main" id="{4D427CAB-8F73-5001-21D8-AF3AF246D333}"/>
              </a:ext>
            </a:extLst>
          </p:cNvPr>
          <p:cNvSpPr txBox="1"/>
          <p:nvPr/>
        </p:nvSpPr>
        <p:spPr>
          <a:xfrm>
            <a:off x="3837655" y="5406717"/>
            <a:ext cx="2849135" cy="1501630"/>
          </a:xfrm>
          <a:prstGeom prst="rect">
            <a:avLst/>
          </a:prstGeom>
          <a:noFill/>
        </p:spPr>
        <p:txBody>
          <a:bodyPr wrap="square">
            <a:spAutoFit/>
          </a:bodyPr>
          <a:lstStyle/>
          <a:p>
            <a:pPr algn="ctr" rtl="0">
              <a:lnSpc>
                <a:spcPct val="120000"/>
              </a:lnSpc>
            </a:pPr>
            <a:r>
              <a:rPr lang="en-US" sz="4000" b="1" i="0" dirty="0" err="1">
                <a:solidFill>
                  <a:schemeClr val="accent1">
                    <a:lumMod val="10000"/>
                  </a:schemeClr>
                </a:solidFill>
                <a:effectLst/>
                <a:latin typeface="+mj-lt"/>
              </a:rPr>
              <a:t>Thủy</a:t>
            </a:r>
            <a:r>
              <a:rPr lang="en-US" sz="4000" b="1" i="0" dirty="0">
                <a:solidFill>
                  <a:schemeClr val="accent1">
                    <a:lumMod val="10000"/>
                  </a:schemeClr>
                </a:solidFill>
                <a:effectLst/>
                <a:latin typeface="+mj-lt"/>
              </a:rPr>
              <a:t> </a:t>
            </a:r>
            <a:r>
              <a:rPr lang="en-US" sz="4000" b="1" i="0" dirty="0" err="1">
                <a:solidFill>
                  <a:schemeClr val="accent1">
                    <a:lumMod val="10000"/>
                  </a:schemeClr>
                </a:solidFill>
                <a:effectLst/>
                <a:latin typeface="+mj-lt"/>
              </a:rPr>
              <a:t>phân</a:t>
            </a:r>
            <a:r>
              <a:rPr lang="en-US" sz="4000" b="1" i="0" dirty="0">
                <a:solidFill>
                  <a:schemeClr val="accent1">
                    <a:lumMod val="10000"/>
                  </a:schemeClr>
                </a:solidFill>
                <a:effectLst/>
                <a:latin typeface="+mj-lt"/>
              </a:rPr>
              <a:t> </a:t>
            </a:r>
            <a:r>
              <a:rPr lang="en-US" sz="4000" b="1" i="0" dirty="0" err="1">
                <a:solidFill>
                  <a:schemeClr val="accent1">
                    <a:lumMod val="10000"/>
                  </a:schemeClr>
                </a:solidFill>
                <a:effectLst/>
                <a:latin typeface="+mj-lt"/>
              </a:rPr>
              <a:t>tinh</a:t>
            </a:r>
            <a:r>
              <a:rPr lang="en-US" sz="4000" b="1" i="0" dirty="0">
                <a:solidFill>
                  <a:schemeClr val="accent1">
                    <a:lumMod val="10000"/>
                  </a:schemeClr>
                </a:solidFill>
                <a:effectLst/>
                <a:latin typeface="+mj-lt"/>
              </a:rPr>
              <a:t> </a:t>
            </a:r>
            <a:r>
              <a:rPr lang="en-US" sz="4000" b="1" i="0" dirty="0" err="1">
                <a:solidFill>
                  <a:schemeClr val="accent1">
                    <a:lumMod val="10000"/>
                  </a:schemeClr>
                </a:solidFill>
                <a:effectLst/>
                <a:latin typeface="+mj-lt"/>
              </a:rPr>
              <a:t>bột</a:t>
            </a:r>
            <a:endParaRPr lang="vi-VN" sz="4000" b="0" i="0" dirty="0">
              <a:solidFill>
                <a:schemeClr val="accent1">
                  <a:lumMod val="10000"/>
                </a:schemeClr>
              </a:solidFill>
              <a:effectLst/>
              <a:latin typeface="+mj-lt"/>
            </a:endParaRPr>
          </a:p>
        </p:txBody>
      </p:sp>
      <p:sp>
        <p:nvSpPr>
          <p:cNvPr id="1246" name="Freeform 20">
            <a:extLst>
              <a:ext uri="{FF2B5EF4-FFF2-40B4-BE49-F238E27FC236}">
                <a16:creationId xmlns:a16="http://schemas.microsoft.com/office/drawing/2014/main" id="{8069539B-D86D-6262-024F-021ECA774336}"/>
              </a:ext>
            </a:extLst>
          </p:cNvPr>
          <p:cNvSpPr/>
          <p:nvPr/>
        </p:nvSpPr>
        <p:spPr>
          <a:xfrm>
            <a:off x="14055652" y="381000"/>
            <a:ext cx="3459256" cy="3089555"/>
          </a:xfrm>
          <a:custGeom>
            <a:avLst/>
            <a:gdLst/>
            <a:ahLst/>
            <a:cxnLst/>
            <a:rect l="l" t="t" r="r" b="b"/>
            <a:pathLst>
              <a:path w="1702790" h="1838370">
                <a:moveTo>
                  <a:pt x="0" y="0"/>
                </a:moveTo>
                <a:lnTo>
                  <a:pt x="1702790" y="0"/>
                </a:lnTo>
                <a:lnTo>
                  <a:pt x="1702790" y="1838370"/>
                </a:lnTo>
                <a:lnTo>
                  <a:pt x="0" y="1838370"/>
                </a:lnTo>
                <a:lnTo>
                  <a:pt x="0" y="0"/>
                </a:lnTo>
                <a:close/>
              </a:path>
            </a:pathLst>
          </a:custGeom>
          <a:blipFill>
            <a:blip r:embed="rId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0069155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ppt_x"/>
                                          </p:val>
                                        </p:tav>
                                        <p:tav tm="100000">
                                          <p:val>
                                            <p:strVal val="#ppt_x"/>
                                          </p:val>
                                        </p:tav>
                                      </p:tavLst>
                                    </p:anim>
                                    <p:anim calcmode="lin" valueType="num">
                                      <p:cBhvr additive="base">
                                        <p:cTn id="34" dur="500" fill="hold"/>
                                        <p:tgtEl>
                                          <p:spTgt spid="2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121"/>
                                        </p:tgtEl>
                                        <p:attrNameLst>
                                          <p:attrName>style.visibility</p:attrName>
                                        </p:attrNameLst>
                                      </p:cBhvr>
                                      <p:to>
                                        <p:strVal val="visible"/>
                                      </p:to>
                                    </p:set>
                                    <p:anim calcmode="lin" valueType="num">
                                      <p:cBhvr additive="base">
                                        <p:cTn id="51" dur="500" fill="hold"/>
                                        <p:tgtEl>
                                          <p:spTgt spid="1121"/>
                                        </p:tgtEl>
                                        <p:attrNameLst>
                                          <p:attrName>ppt_x</p:attrName>
                                        </p:attrNameLst>
                                      </p:cBhvr>
                                      <p:tavLst>
                                        <p:tav tm="0">
                                          <p:val>
                                            <p:strVal val="#ppt_x"/>
                                          </p:val>
                                        </p:tav>
                                        <p:tav tm="100000">
                                          <p:val>
                                            <p:strVal val="#ppt_x"/>
                                          </p:val>
                                        </p:tav>
                                      </p:tavLst>
                                    </p:anim>
                                    <p:anim calcmode="lin" valueType="num">
                                      <p:cBhvr additive="base">
                                        <p:cTn id="52" dur="500" fill="hold"/>
                                        <p:tgtEl>
                                          <p:spTgt spid="112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ppt_x"/>
                                          </p:val>
                                        </p:tav>
                                        <p:tav tm="100000">
                                          <p:val>
                                            <p:strVal val="#ppt_x"/>
                                          </p:val>
                                        </p:tav>
                                      </p:tavLst>
                                    </p:anim>
                                    <p:anim calcmode="lin" valueType="num">
                                      <p:cBhvr additive="base">
                                        <p:cTn id="60" dur="500" fill="hold"/>
                                        <p:tgtEl>
                                          <p:spTgt spid="3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additive="base">
                                        <p:cTn id="71" dur="500" fill="hold"/>
                                        <p:tgtEl>
                                          <p:spTgt spid="27"/>
                                        </p:tgtEl>
                                        <p:attrNameLst>
                                          <p:attrName>ppt_x</p:attrName>
                                        </p:attrNameLst>
                                      </p:cBhvr>
                                      <p:tavLst>
                                        <p:tav tm="0">
                                          <p:val>
                                            <p:strVal val="#ppt_x"/>
                                          </p:val>
                                        </p:tav>
                                        <p:tav tm="100000">
                                          <p:val>
                                            <p:strVal val="#ppt_x"/>
                                          </p:val>
                                        </p:tav>
                                      </p:tavLst>
                                    </p:anim>
                                    <p:anim calcmode="lin" valueType="num">
                                      <p:cBhvr additive="base">
                                        <p:cTn id="7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7" grpId="0"/>
      <p:bldP spid="8" grpId="0" animBg="1"/>
      <p:bldP spid="15" grpId="0" animBg="1"/>
      <p:bldP spid="16" grpId="0" animBg="1"/>
      <p:bldP spid="18" grpId="0" animBg="1"/>
      <p:bldP spid="20" grpId="0"/>
      <p:bldP spid="24" grpId="0" animBg="1"/>
      <p:bldP spid="27" grpId="0" animBg="1"/>
      <p:bldP spid="29" grpId="0"/>
      <p:bldP spid="1121"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FE91934F-9D8C-9B99-79C5-4A61C050CE90}"/>
              </a:ext>
            </a:extLst>
          </p:cNvPr>
          <p:cNvSpPr/>
          <p:nvPr/>
        </p:nvSpPr>
        <p:spPr>
          <a:xfrm>
            <a:off x="536681" y="770469"/>
            <a:ext cx="3967821" cy="2395993"/>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4" name="TextBox 57">
            <a:extLst>
              <a:ext uri="{FF2B5EF4-FFF2-40B4-BE49-F238E27FC236}">
                <a16:creationId xmlns:a16="http://schemas.microsoft.com/office/drawing/2014/main" id="{BC3AAEB7-1DCF-5F0C-2B49-4D1A274BBE08}"/>
              </a:ext>
            </a:extLst>
          </p:cNvPr>
          <p:cNvSpPr txBox="1"/>
          <p:nvPr/>
        </p:nvSpPr>
        <p:spPr>
          <a:xfrm>
            <a:off x="1111817" y="464069"/>
            <a:ext cx="2817548" cy="603627"/>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Hiện</a:t>
            </a:r>
            <a:r>
              <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 </a:t>
            </a: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tượng</a:t>
            </a:r>
            <a:endPar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endParaRPr>
          </a:p>
        </p:txBody>
      </p:sp>
      <p:sp>
        <p:nvSpPr>
          <p:cNvPr id="7" name="TextBox 57">
            <a:extLst>
              <a:ext uri="{FF2B5EF4-FFF2-40B4-BE49-F238E27FC236}">
                <a16:creationId xmlns:a16="http://schemas.microsoft.com/office/drawing/2014/main" id="{ADB312D0-68AF-0DC0-66E9-C6AE56745FAE}"/>
              </a:ext>
            </a:extLst>
          </p:cNvPr>
          <p:cNvSpPr txBox="1"/>
          <p:nvPr/>
        </p:nvSpPr>
        <p:spPr>
          <a:xfrm>
            <a:off x="755507" y="1282911"/>
            <a:ext cx="3644209" cy="1718419"/>
          </a:xfrm>
          <a:prstGeom prst="rect">
            <a:avLst/>
          </a:prstGeom>
          <a:no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Kết</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thúc</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phản</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ứng</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thấy</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xuất</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hiện</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kết</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tủa</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màu</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đỏ</a:t>
            </a:r>
            <a:r>
              <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100" b="0" i="0" u="none" strike="noStrike" kern="1200" cap="none" spc="0" normalizeH="0" baseline="0" noProof="0" dirty="0" err="1">
                <a:ln>
                  <a:noFill/>
                </a:ln>
                <a:solidFill>
                  <a:srgbClr val="314544"/>
                </a:solidFill>
                <a:effectLst/>
                <a:uLnTx/>
                <a:uFillTx/>
                <a:latin typeface="Cambria"/>
                <a:ea typeface="Cambria"/>
                <a:cs typeface="Times New Roman"/>
                <a:sym typeface="+mn-lt"/>
              </a:rPr>
              <a:t>gạch</a:t>
            </a:r>
            <a:endParaRPr kumimoji="0" lang="en-US" sz="3100" b="0" i="0" u="none" strike="noStrike" kern="1200" cap="none" spc="0" normalizeH="0" baseline="0" noProof="0" dirty="0">
              <a:ln>
                <a:noFill/>
              </a:ln>
              <a:solidFill>
                <a:srgbClr val="314544"/>
              </a:solidFill>
              <a:effectLst/>
              <a:uLnTx/>
              <a:uFillTx/>
              <a:latin typeface="Cambria"/>
              <a:ea typeface="Cambria"/>
              <a:cs typeface="Times New Roman"/>
              <a:sym typeface="+mn-lt"/>
            </a:endParaRPr>
          </a:p>
        </p:txBody>
      </p:sp>
      <p:sp>
        <p:nvSpPr>
          <p:cNvPr id="8" name="Google Shape;965;p18">
            <a:extLst>
              <a:ext uri="{FF2B5EF4-FFF2-40B4-BE49-F238E27FC236}">
                <a16:creationId xmlns:a16="http://schemas.microsoft.com/office/drawing/2014/main" id="{D5AE72B2-6FE3-8E6E-E79C-65250D737DD8}"/>
              </a:ext>
            </a:extLst>
          </p:cNvPr>
          <p:cNvSpPr/>
          <p:nvPr/>
        </p:nvSpPr>
        <p:spPr>
          <a:xfrm flipH="1">
            <a:off x="1852880" y="5829134"/>
            <a:ext cx="989082" cy="80477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4400" b="1" i="0" u="none" strike="noStrike" kern="0" cap="none" spc="0" normalizeH="0" baseline="0" noProof="0" dirty="0">
                <a:ln>
                  <a:noFill/>
                </a:ln>
                <a:solidFill>
                  <a:srgbClr val="453F7D"/>
                </a:solidFill>
                <a:effectLst/>
                <a:uLnTx/>
                <a:uFillTx/>
                <a:latin typeface="Cambria" panose="02040503050406030204" pitchFamily="18" charset="0"/>
                <a:ea typeface="Cambria" panose="02040503050406030204" pitchFamily="18" charset="0"/>
                <a:cs typeface="Atma"/>
                <a:sym typeface="Atma"/>
              </a:rPr>
              <a:t>1</a:t>
            </a:r>
            <a:endParaRPr kumimoji="0" sz="4400" b="1" i="0" u="none" strike="noStrike" kern="0" cap="none" spc="0" normalizeH="0" baseline="0" noProof="0" dirty="0">
              <a:ln>
                <a:noFill/>
              </a:ln>
              <a:solidFill>
                <a:srgbClr val="453F7D"/>
              </a:solidFill>
              <a:effectLst/>
              <a:uLnTx/>
              <a:uFillTx/>
              <a:latin typeface="Cambria" panose="02040503050406030204" pitchFamily="18" charset="0"/>
              <a:ea typeface="Cambria" panose="02040503050406030204" pitchFamily="18" charset="0"/>
              <a:cs typeface="Arial"/>
              <a:sym typeface="Arial"/>
            </a:endParaRPr>
          </a:p>
        </p:txBody>
      </p:sp>
      <p:cxnSp>
        <p:nvCxnSpPr>
          <p:cNvPr id="12" name="Đường nối Thẳng 11">
            <a:extLst>
              <a:ext uri="{FF2B5EF4-FFF2-40B4-BE49-F238E27FC236}">
                <a16:creationId xmlns:a16="http://schemas.microsoft.com/office/drawing/2014/main" id="{B7D6435B-D947-7964-B123-C7848E01D83F}"/>
              </a:ext>
            </a:extLst>
          </p:cNvPr>
          <p:cNvCxnSpPr>
            <a:cxnSpLocks/>
          </p:cNvCxnSpPr>
          <p:nvPr/>
        </p:nvCxnSpPr>
        <p:spPr>
          <a:xfrm flipV="1">
            <a:off x="2347421" y="3160566"/>
            <a:ext cx="0" cy="2668568"/>
          </a:xfrm>
          <a:prstGeom prst="line">
            <a:avLst/>
          </a:prstGeom>
          <a:ln>
            <a:solidFill>
              <a:srgbClr val="314544"/>
            </a:solidFill>
          </a:ln>
        </p:spPr>
        <p:style>
          <a:lnRef idx="1">
            <a:schemeClr val="accent1"/>
          </a:lnRef>
          <a:fillRef idx="0">
            <a:schemeClr val="accent1"/>
          </a:fillRef>
          <a:effectRef idx="0">
            <a:schemeClr val="accent1"/>
          </a:effectRef>
          <a:fontRef idx="minor">
            <a:schemeClr val="tx1"/>
          </a:fontRef>
        </p:style>
      </p:cxnSp>
      <p:sp>
        <p:nvSpPr>
          <p:cNvPr id="15" name="Hình chữ nhật: Góc Tròn 14">
            <a:extLst>
              <a:ext uri="{FF2B5EF4-FFF2-40B4-BE49-F238E27FC236}">
                <a16:creationId xmlns:a16="http://schemas.microsoft.com/office/drawing/2014/main" id="{FC5E946E-D021-C0F0-AB14-8B23811CD604}"/>
              </a:ext>
            </a:extLst>
          </p:cNvPr>
          <p:cNvSpPr/>
          <p:nvPr/>
        </p:nvSpPr>
        <p:spPr>
          <a:xfrm>
            <a:off x="4999043" y="929283"/>
            <a:ext cx="8247853" cy="3081742"/>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16" name="TextBox 57">
            <a:extLst>
              <a:ext uri="{FF2B5EF4-FFF2-40B4-BE49-F238E27FC236}">
                <a16:creationId xmlns:a16="http://schemas.microsoft.com/office/drawing/2014/main" id="{691D5CD1-212F-D576-21B5-04DCE1FAB87A}"/>
              </a:ext>
            </a:extLst>
          </p:cNvPr>
          <p:cNvSpPr txBox="1"/>
          <p:nvPr/>
        </p:nvSpPr>
        <p:spPr>
          <a:xfrm>
            <a:off x="6861031" y="577686"/>
            <a:ext cx="3967820" cy="603627"/>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Vai </a:t>
            </a: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trò</a:t>
            </a:r>
            <a:r>
              <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 </a:t>
            </a: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các</a:t>
            </a:r>
            <a:r>
              <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 </a:t>
            </a: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chất</a:t>
            </a:r>
            <a:endPar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endParaRPr>
          </a:p>
        </p:txBody>
      </p:sp>
      <p:sp>
        <p:nvSpPr>
          <p:cNvPr id="18" name="Google Shape;965;p18">
            <a:extLst>
              <a:ext uri="{FF2B5EF4-FFF2-40B4-BE49-F238E27FC236}">
                <a16:creationId xmlns:a16="http://schemas.microsoft.com/office/drawing/2014/main" id="{777B2B9B-3FDC-2A5F-A9DB-0EFE3A1CFD9B}"/>
              </a:ext>
            </a:extLst>
          </p:cNvPr>
          <p:cNvSpPr/>
          <p:nvPr/>
        </p:nvSpPr>
        <p:spPr>
          <a:xfrm flipH="1">
            <a:off x="8409050" y="4710791"/>
            <a:ext cx="989082" cy="80477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4400" b="1" i="0" u="none" strike="noStrike" kern="0" cap="none" spc="0" normalizeH="0" baseline="0" noProof="0" dirty="0">
                <a:ln>
                  <a:noFill/>
                </a:ln>
                <a:solidFill>
                  <a:srgbClr val="453F7D"/>
                </a:solidFill>
                <a:effectLst/>
                <a:uLnTx/>
                <a:uFillTx/>
                <a:latin typeface="Cambria" panose="02040503050406030204" pitchFamily="18" charset="0"/>
                <a:ea typeface="Cambria" panose="02040503050406030204" pitchFamily="18" charset="0"/>
                <a:cs typeface="Atma"/>
                <a:sym typeface="Atma"/>
              </a:rPr>
              <a:t>2</a:t>
            </a:r>
            <a:endParaRPr kumimoji="0" sz="4400" b="1" i="0" u="none" strike="noStrike" kern="0" cap="none" spc="0" normalizeH="0" baseline="0" noProof="0" dirty="0">
              <a:ln>
                <a:noFill/>
              </a:ln>
              <a:solidFill>
                <a:srgbClr val="453F7D"/>
              </a:solidFill>
              <a:effectLst/>
              <a:uLnTx/>
              <a:uFillTx/>
              <a:latin typeface="Cambria" panose="02040503050406030204" pitchFamily="18" charset="0"/>
              <a:ea typeface="Cambria" panose="02040503050406030204" pitchFamily="18" charset="0"/>
              <a:cs typeface="Arial"/>
              <a:sym typeface="Arial"/>
            </a:endParaRPr>
          </a:p>
        </p:txBody>
      </p:sp>
      <p:sp>
        <p:nvSpPr>
          <p:cNvPr id="20" name="Hộp Văn bản 19">
            <a:extLst>
              <a:ext uri="{FF2B5EF4-FFF2-40B4-BE49-F238E27FC236}">
                <a16:creationId xmlns:a16="http://schemas.microsoft.com/office/drawing/2014/main" id="{066A75A7-2FCA-AE86-E5C6-A5F9260B6102}"/>
              </a:ext>
            </a:extLst>
          </p:cNvPr>
          <p:cNvSpPr txBox="1"/>
          <p:nvPr/>
        </p:nvSpPr>
        <p:spPr>
          <a:xfrm>
            <a:off x="5126836" y="1313272"/>
            <a:ext cx="8247854" cy="2401683"/>
          </a:xfrm>
          <a:prstGeom prst="rect">
            <a:avLst/>
          </a:prstGeom>
          <a:noFill/>
        </p:spPr>
        <p:txBody>
          <a:bodyPr wrap="square">
            <a:spAutoFit/>
          </a:bodyPr>
          <a:lstStyle/>
          <a:p>
            <a:pPr marL="457200" marR="0" lvl="0" indent="-457200" algn="l"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vi-VN" sz="3200" b="1" i="0" u="none" strike="noStrike" kern="0" cap="none" spc="0" normalizeH="0" baseline="0" noProof="0" dirty="0" err="1">
                <a:ln>
                  <a:noFill/>
                </a:ln>
                <a:solidFill>
                  <a:srgbClr val="D64D6B"/>
                </a:solidFill>
                <a:effectLst/>
                <a:uLnTx/>
                <a:uFillTx/>
                <a:latin typeface="Cambria"/>
                <a:cs typeface="Arial"/>
                <a:sym typeface="Arial"/>
              </a:rPr>
              <a:t>HCl</a:t>
            </a:r>
            <a:r>
              <a:rPr kumimoji="0" lang="en-US" sz="3200" b="1" i="0" u="none" strike="noStrike" kern="0" cap="none" spc="0" normalizeH="0" baseline="0" noProof="0" dirty="0">
                <a:ln>
                  <a:noFill/>
                </a:ln>
                <a:solidFill>
                  <a:srgbClr val="D64D6B"/>
                </a:solidFill>
                <a:effectLst/>
                <a:uLnTx/>
                <a:uFillTx/>
                <a:latin typeface="Cambria"/>
                <a:cs typeface="Arial"/>
                <a:sym typeface="Arial"/>
              </a:rPr>
              <a:t>: </a:t>
            </a:r>
            <a:r>
              <a:rPr kumimoji="0" lang="vi-VN" sz="3200" b="0" i="0" u="none" strike="noStrike" kern="0" cap="none" spc="0" normalizeH="0" baseline="0" noProof="0" dirty="0">
                <a:ln>
                  <a:noFill/>
                </a:ln>
                <a:solidFill>
                  <a:srgbClr val="314544"/>
                </a:solidFill>
                <a:effectLst/>
                <a:uLnTx/>
                <a:uFillTx/>
                <a:latin typeface="Cambria"/>
                <a:cs typeface="Arial"/>
                <a:sym typeface="Arial"/>
              </a:rPr>
              <a:t>Xúc tác cho phản ứng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thuỷ</a:t>
            </a:r>
            <a:r>
              <a:rPr kumimoji="0" lang="vi-VN" sz="3200" b="0" i="0" u="none" strike="noStrike" kern="0" cap="none" spc="0" normalizeH="0" baseline="0" noProof="0" dirty="0">
                <a:ln>
                  <a:noFill/>
                </a:ln>
                <a:solidFill>
                  <a:srgbClr val="314544"/>
                </a:solidFill>
                <a:effectLst/>
                <a:uLnTx/>
                <a:uFillTx/>
                <a:latin typeface="Cambria"/>
                <a:cs typeface="Arial"/>
                <a:sym typeface="Arial"/>
              </a:rPr>
              <a:t> phân.</a:t>
            </a:r>
          </a:p>
          <a:p>
            <a:pPr marL="457200" marR="0" lvl="0" indent="-457200" algn="l"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vi-VN" sz="3200" b="1" i="0" u="none" strike="noStrike" kern="0" cap="none" spc="0" normalizeH="0" baseline="0" noProof="0" dirty="0">
                <a:ln>
                  <a:noFill/>
                </a:ln>
                <a:solidFill>
                  <a:srgbClr val="D64D6B"/>
                </a:solidFill>
                <a:effectLst/>
                <a:uLnTx/>
                <a:uFillTx/>
                <a:latin typeface="Cambria"/>
                <a:cs typeface="Arial"/>
                <a:sym typeface="Arial"/>
              </a:rPr>
              <a:t>NaHCO</a:t>
            </a:r>
            <a:r>
              <a:rPr kumimoji="0" lang="vi-VN" sz="3200" b="1" i="0" u="none" strike="noStrike" kern="0" cap="none" spc="0" normalizeH="0" baseline="-25000" noProof="0" dirty="0">
                <a:ln>
                  <a:noFill/>
                </a:ln>
                <a:solidFill>
                  <a:srgbClr val="D64D6B"/>
                </a:solidFill>
                <a:effectLst/>
                <a:uLnTx/>
                <a:uFillTx/>
                <a:latin typeface="Cambria"/>
                <a:cs typeface="Arial"/>
                <a:sym typeface="Arial"/>
              </a:rPr>
              <a:t>3</a:t>
            </a:r>
            <a:r>
              <a:rPr kumimoji="0" lang="en-US" sz="3200" b="1" i="0" u="none" strike="noStrike" kern="0" cap="none" spc="0" normalizeH="0" baseline="0" noProof="0" dirty="0">
                <a:ln>
                  <a:noFill/>
                </a:ln>
                <a:solidFill>
                  <a:srgbClr val="D64D6B"/>
                </a:solidFill>
                <a:effectLst/>
                <a:uLnTx/>
                <a:uFillTx/>
                <a:latin typeface="Cambria"/>
                <a:cs typeface="Arial"/>
                <a:sym typeface="Arial"/>
              </a:rPr>
              <a:t>: </a:t>
            </a:r>
            <a:r>
              <a:rPr kumimoji="0" lang="vi-VN" sz="3200" b="0" i="0" u="none" strike="noStrike" kern="0" cap="none" spc="0" normalizeH="0" baseline="0" noProof="0" dirty="0">
                <a:ln>
                  <a:noFill/>
                </a:ln>
                <a:solidFill>
                  <a:srgbClr val="314544"/>
                </a:solidFill>
                <a:effectLst/>
                <a:uLnTx/>
                <a:uFillTx/>
                <a:latin typeface="Cambria"/>
                <a:cs typeface="Arial"/>
                <a:sym typeface="Arial"/>
              </a:rPr>
              <a:t>Trung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hoà</a:t>
            </a:r>
            <a:r>
              <a:rPr kumimoji="0" lang="vi-VN" sz="3200" b="0" i="0" u="none" strike="noStrike" kern="0" cap="none" spc="0" normalizeH="0" baseline="0" noProof="0" dirty="0">
                <a:ln>
                  <a:noFill/>
                </a:ln>
                <a:solidFill>
                  <a:srgbClr val="314544"/>
                </a:solidFill>
                <a:effectLst/>
                <a:uLnTx/>
                <a:uFillTx/>
                <a:latin typeface="Cambria"/>
                <a:cs typeface="Arial"/>
                <a:sym typeface="Arial"/>
              </a:rPr>
              <a:t>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acid</a:t>
            </a:r>
            <a:r>
              <a:rPr kumimoji="0" lang="vi-VN" sz="3200" b="0" i="0" u="none" strike="noStrike" kern="0" cap="none" spc="0" normalizeH="0" baseline="0" noProof="0" dirty="0">
                <a:ln>
                  <a:noFill/>
                </a:ln>
                <a:solidFill>
                  <a:srgbClr val="314544"/>
                </a:solidFill>
                <a:effectLst/>
                <a:uLnTx/>
                <a:uFillTx/>
                <a:latin typeface="Cambria"/>
                <a:cs typeface="Arial"/>
                <a:sym typeface="Arial"/>
              </a:rPr>
              <a:t>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HCl</a:t>
            </a:r>
            <a:r>
              <a:rPr kumimoji="0" lang="vi-VN" sz="3200" b="0" i="0" u="none" strike="noStrike" kern="0" cap="none" spc="0" normalizeH="0" baseline="0" noProof="0" dirty="0">
                <a:ln>
                  <a:noFill/>
                </a:ln>
                <a:solidFill>
                  <a:srgbClr val="314544"/>
                </a:solidFill>
                <a:effectLst/>
                <a:uLnTx/>
                <a:uFillTx/>
                <a:latin typeface="Cambria"/>
                <a:cs typeface="Arial"/>
                <a:sym typeface="Arial"/>
              </a:rPr>
              <a:t> dư:</a:t>
            </a:r>
          </a:p>
          <a:p>
            <a:pPr marL="0" marR="0" lvl="0" indent="0" algn="l" defTabSz="914400" rtl="0" eaLnBrk="1" fontAlgn="auto" latinLnBrk="0" hangingPunct="1">
              <a:lnSpc>
                <a:spcPct val="120000"/>
              </a:lnSpc>
              <a:spcBef>
                <a:spcPts val="0"/>
              </a:spcBef>
              <a:spcAft>
                <a:spcPts val="0"/>
              </a:spcAft>
              <a:buClr>
                <a:srgbClr val="000000"/>
              </a:buClr>
              <a:buSzTx/>
              <a:buFont typeface="Arial"/>
              <a:buNone/>
              <a:tabLst/>
              <a:defRPr/>
            </a:pPr>
            <a:r>
              <a:rPr kumimoji="0" lang="en-US" sz="3200" b="0" i="0" u="none" strike="noStrike" kern="0" cap="none" spc="0" normalizeH="0" baseline="0" noProof="0" dirty="0">
                <a:ln>
                  <a:noFill/>
                </a:ln>
                <a:solidFill>
                  <a:srgbClr val="314544"/>
                </a:solidFill>
                <a:effectLst/>
                <a:uLnTx/>
                <a:uFillTx/>
                <a:latin typeface="Cambria"/>
                <a:cs typeface="Arial"/>
                <a:sym typeface="Arial"/>
              </a:rPr>
              <a:t>              </a:t>
            </a:r>
            <a:r>
              <a:rPr kumimoji="0" lang="vi-VN" sz="3200" b="0" i="0" u="none" strike="noStrike" kern="0" cap="none" spc="0" normalizeH="0" baseline="0" noProof="0" dirty="0">
                <a:ln>
                  <a:noFill/>
                </a:ln>
                <a:solidFill>
                  <a:srgbClr val="314544"/>
                </a:solidFill>
                <a:effectLst/>
                <a:uLnTx/>
                <a:uFillTx/>
                <a:latin typeface="Cambria"/>
                <a:cs typeface="Arial"/>
                <a:sym typeface="Arial"/>
              </a:rPr>
              <a:t>NaHCO</a:t>
            </a:r>
            <a:r>
              <a:rPr kumimoji="0" lang="vi-VN" sz="3200" b="0" i="0" u="none" strike="noStrike" kern="0" cap="none" spc="0" normalizeH="0" baseline="-25000" noProof="0" dirty="0">
                <a:ln>
                  <a:noFill/>
                </a:ln>
                <a:solidFill>
                  <a:srgbClr val="314544"/>
                </a:solidFill>
                <a:effectLst/>
                <a:uLnTx/>
                <a:uFillTx/>
                <a:latin typeface="Cambria"/>
                <a:cs typeface="Arial"/>
                <a:sym typeface="Arial"/>
              </a:rPr>
              <a:t>3 </a:t>
            </a:r>
            <a:r>
              <a:rPr kumimoji="0" lang="vi-VN" sz="3200" b="0" i="0" u="none" strike="noStrike" kern="0" cap="none" spc="0" normalizeH="0" baseline="0" noProof="0" dirty="0">
                <a:ln>
                  <a:noFill/>
                </a:ln>
                <a:solidFill>
                  <a:srgbClr val="314544"/>
                </a:solidFill>
                <a:effectLst/>
                <a:uLnTx/>
                <a:uFillTx/>
                <a:latin typeface="Cambria"/>
                <a:cs typeface="Arial"/>
                <a:sym typeface="Arial"/>
              </a:rPr>
              <a:t>+ H</a:t>
            </a:r>
            <a:r>
              <a:rPr kumimoji="0" lang="en-US" sz="3200" b="0" i="0" u="none" strike="noStrike" kern="0" cap="none" spc="0" normalizeH="0" baseline="0" noProof="0" dirty="0">
                <a:ln>
                  <a:noFill/>
                </a:ln>
                <a:solidFill>
                  <a:srgbClr val="314544"/>
                </a:solidFill>
                <a:effectLst/>
                <a:uLnTx/>
                <a:uFillTx/>
                <a:latin typeface="Cambria"/>
                <a:cs typeface="Arial"/>
                <a:sym typeface="Arial"/>
              </a:rPr>
              <a:t>Cl</a:t>
            </a:r>
            <a:r>
              <a:rPr kumimoji="0" lang="vi-VN" sz="3200" b="0" i="0" u="none" strike="noStrike" kern="0" cap="none" spc="0" normalizeH="0" baseline="0" noProof="0" dirty="0">
                <a:ln>
                  <a:noFill/>
                </a:ln>
                <a:solidFill>
                  <a:srgbClr val="314544"/>
                </a:solidFill>
                <a:effectLst/>
                <a:uLnTx/>
                <a:uFillTx/>
                <a:latin typeface="Cambria"/>
                <a:cs typeface="Arial"/>
                <a:sym typeface="Arial"/>
              </a:rPr>
              <a:t>→ Na</a:t>
            </a:r>
            <a:r>
              <a:rPr kumimoji="0" lang="en-US" sz="3200" b="0" i="0" u="none" strike="noStrike" kern="0" cap="none" spc="0" normalizeH="0" baseline="0" noProof="0" dirty="0">
                <a:ln>
                  <a:noFill/>
                </a:ln>
                <a:solidFill>
                  <a:srgbClr val="314544"/>
                </a:solidFill>
                <a:effectLst/>
                <a:uLnTx/>
                <a:uFillTx/>
                <a:latin typeface="Cambria"/>
                <a:cs typeface="Arial"/>
                <a:sym typeface="Arial"/>
              </a:rPr>
              <a:t>Cl </a:t>
            </a:r>
            <a:r>
              <a:rPr kumimoji="0" lang="vi-VN" sz="3200" b="0" i="0" u="none" strike="noStrike" kern="0" cap="none" spc="0" normalizeH="0" baseline="0" noProof="0" dirty="0">
                <a:ln>
                  <a:noFill/>
                </a:ln>
                <a:solidFill>
                  <a:srgbClr val="314544"/>
                </a:solidFill>
                <a:effectLst/>
                <a:uLnTx/>
                <a:uFillTx/>
                <a:latin typeface="Cambria"/>
                <a:cs typeface="Arial"/>
                <a:sym typeface="Arial"/>
              </a:rPr>
              <a:t>+ CO</a:t>
            </a:r>
            <a:r>
              <a:rPr kumimoji="0" lang="vi-VN" sz="3200" b="0" i="0" u="none" strike="noStrike" kern="0" cap="none" spc="0" normalizeH="0" baseline="-25000" noProof="0" dirty="0">
                <a:ln>
                  <a:noFill/>
                </a:ln>
                <a:solidFill>
                  <a:srgbClr val="314544"/>
                </a:solidFill>
                <a:effectLst/>
                <a:uLnTx/>
                <a:uFillTx/>
                <a:latin typeface="Cambria"/>
                <a:cs typeface="Arial"/>
                <a:sym typeface="Arial"/>
              </a:rPr>
              <a:t>2</a:t>
            </a:r>
            <a:r>
              <a:rPr kumimoji="0" lang="vi-VN" sz="3200" b="0" i="0" u="none" strike="noStrike" kern="0" cap="none" spc="0" normalizeH="0" baseline="0" noProof="0" dirty="0">
                <a:ln>
                  <a:noFill/>
                </a:ln>
                <a:solidFill>
                  <a:srgbClr val="314544"/>
                </a:solidFill>
                <a:effectLst/>
                <a:uLnTx/>
                <a:uFillTx/>
                <a:latin typeface="Cambria"/>
                <a:cs typeface="Arial"/>
                <a:sym typeface="Arial"/>
              </a:rPr>
              <a:t> + H₂O</a:t>
            </a:r>
          </a:p>
          <a:p>
            <a:pPr marL="457200" marR="0" lvl="0" indent="-457200" algn="l"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vi-VN" sz="3200" b="1" i="0" u="none" strike="noStrike" kern="0" cap="none" spc="0" normalizeH="0" baseline="0" noProof="0" dirty="0">
                <a:ln>
                  <a:noFill/>
                </a:ln>
                <a:solidFill>
                  <a:srgbClr val="D64D6B"/>
                </a:solidFill>
                <a:effectLst/>
                <a:uLnTx/>
                <a:uFillTx/>
                <a:latin typeface="Cambria"/>
                <a:cs typeface="Arial"/>
                <a:sym typeface="Arial"/>
              </a:rPr>
              <a:t>Cu(OH)</a:t>
            </a:r>
            <a:r>
              <a:rPr kumimoji="0" lang="vi-VN" sz="3200" b="1" i="0" u="none" strike="noStrike" kern="0" cap="none" spc="0" normalizeH="0" baseline="-25000" noProof="0" dirty="0">
                <a:ln>
                  <a:noFill/>
                </a:ln>
                <a:solidFill>
                  <a:srgbClr val="D64D6B"/>
                </a:solidFill>
                <a:effectLst/>
                <a:uLnTx/>
                <a:uFillTx/>
                <a:latin typeface="Cambria"/>
                <a:cs typeface="Arial"/>
                <a:sym typeface="Arial"/>
              </a:rPr>
              <a:t>2</a:t>
            </a:r>
            <a:r>
              <a:rPr kumimoji="0" lang="en-US" sz="3200" b="1" i="0" u="none" strike="noStrike" kern="0" cap="none" spc="0" normalizeH="0" baseline="0" noProof="0" dirty="0">
                <a:ln>
                  <a:noFill/>
                </a:ln>
                <a:solidFill>
                  <a:srgbClr val="D64D6B"/>
                </a:solidFill>
                <a:effectLst/>
                <a:uLnTx/>
                <a:uFillTx/>
                <a:latin typeface="Cambria"/>
                <a:cs typeface="Arial"/>
                <a:sym typeface="Arial"/>
              </a:rPr>
              <a:t>: </a:t>
            </a:r>
            <a:r>
              <a:rPr kumimoji="0" lang="en-US" sz="3200" b="0" i="0" u="none" strike="noStrike" kern="0" cap="none" spc="0" normalizeH="0" baseline="0" noProof="0" dirty="0" err="1">
                <a:ln>
                  <a:noFill/>
                </a:ln>
                <a:solidFill>
                  <a:srgbClr val="314544"/>
                </a:solidFill>
                <a:effectLst/>
                <a:uLnTx/>
                <a:uFillTx/>
                <a:latin typeface="Cambria"/>
                <a:cs typeface="Arial"/>
                <a:sym typeface="Arial"/>
              </a:rPr>
              <a:t>Nhận</a:t>
            </a:r>
            <a:r>
              <a:rPr kumimoji="0" lang="en-US" sz="3200" b="0" i="0" u="none" strike="noStrike" kern="0" cap="none" spc="0" normalizeH="0" baseline="0" noProof="0" dirty="0">
                <a:ln>
                  <a:noFill/>
                </a:ln>
                <a:solidFill>
                  <a:srgbClr val="314544"/>
                </a:solidFill>
                <a:effectLst/>
                <a:uLnTx/>
                <a:uFillTx/>
                <a:latin typeface="Cambria"/>
                <a:cs typeface="Arial"/>
                <a:sym typeface="Arial"/>
              </a:rPr>
              <a:t> </a:t>
            </a:r>
            <a:r>
              <a:rPr kumimoji="0" lang="en-US" sz="3200" b="0" i="0" u="none" strike="noStrike" kern="0" cap="none" spc="0" normalizeH="0" baseline="0" noProof="0" dirty="0" err="1">
                <a:ln>
                  <a:noFill/>
                </a:ln>
                <a:solidFill>
                  <a:srgbClr val="314544"/>
                </a:solidFill>
                <a:effectLst/>
                <a:uLnTx/>
                <a:uFillTx/>
                <a:latin typeface="Cambria"/>
                <a:cs typeface="Arial"/>
                <a:sym typeface="Arial"/>
              </a:rPr>
              <a:t>biết</a:t>
            </a:r>
            <a:r>
              <a:rPr kumimoji="0" lang="en-US" sz="3200" b="0" i="0" u="none" strike="noStrike" kern="0" cap="none" spc="0" normalizeH="0" baseline="0" noProof="0" dirty="0">
                <a:ln>
                  <a:noFill/>
                </a:ln>
                <a:solidFill>
                  <a:srgbClr val="314544"/>
                </a:solidFill>
                <a:effectLst/>
                <a:uLnTx/>
                <a:uFillTx/>
                <a:latin typeface="Cambria"/>
                <a:cs typeface="Arial"/>
                <a:sym typeface="Arial"/>
              </a:rPr>
              <a:t> </a:t>
            </a:r>
            <a:r>
              <a:rPr kumimoji="0" lang="en-US" sz="3200" b="0" i="0" u="none" strike="noStrike" kern="0" cap="none" spc="0" normalizeH="0" baseline="0" noProof="0" dirty="0" err="1">
                <a:ln>
                  <a:noFill/>
                </a:ln>
                <a:solidFill>
                  <a:srgbClr val="314544"/>
                </a:solidFill>
                <a:effectLst/>
                <a:uLnTx/>
                <a:uFillTx/>
                <a:latin typeface="Cambria"/>
                <a:cs typeface="Arial"/>
                <a:sym typeface="Arial"/>
              </a:rPr>
              <a:t>sản</a:t>
            </a:r>
            <a:r>
              <a:rPr kumimoji="0" lang="en-US" sz="3200" b="0" i="0" u="none" strike="noStrike" kern="0" cap="none" spc="0" normalizeH="0" baseline="0" noProof="0" dirty="0">
                <a:ln>
                  <a:noFill/>
                </a:ln>
                <a:solidFill>
                  <a:srgbClr val="314544"/>
                </a:solidFill>
                <a:effectLst/>
                <a:uLnTx/>
                <a:uFillTx/>
                <a:latin typeface="Cambria"/>
                <a:cs typeface="Arial"/>
                <a:sym typeface="Arial"/>
              </a:rPr>
              <a:t> </a:t>
            </a:r>
            <a:r>
              <a:rPr kumimoji="0" lang="en-US" sz="3200" b="0" i="0" u="none" strike="noStrike" kern="0" cap="none" spc="0" normalizeH="0" baseline="0" noProof="0" dirty="0" err="1">
                <a:ln>
                  <a:noFill/>
                </a:ln>
                <a:solidFill>
                  <a:srgbClr val="314544"/>
                </a:solidFill>
                <a:effectLst/>
                <a:uLnTx/>
                <a:uFillTx/>
                <a:latin typeface="Cambria"/>
                <a:cs typeface="Arial"/>
                <a:sym typeface="Arial"/>
              </a:rPr>
              <a:t>phẩm</a:t>
            </a:r>
            <a:r>
              <a:rPr kumimoji="0" lang="en-US" sz="3200" b="0" i="0" u="none" strike="noStrike" kern="0" cap="none" spc="0" normalizeH="0" baseline="0" noProof="0" dirty="0">
                <a:ln>
                  <a:noFill/>
                </a:ln>
                <a:solidFill>
                  <a:srgbClr val="314544"/>
                </a:solidFill>
                <a:effectLst/>
                <a:uLnTx/>
                <a:uFillTx/>
                <a:latin typeface="Cambria"/>
                <a:cs typeface="Arial"/>
                <a:sym typeface="Arial"/>
              </a:rPr>
              <a:t> </a:t>
            </a:r>
            <a:r>
              <a:rPr kumimoji="0" lang="en-US" sz="3200" b="0" i="0" u="none" strike="noStrike" kern="0" cap="none" spc="0" normalizeH="0" baseline="0" noProof="0" dirty="0" err="1">
                <a:ln>
                  <a:noFill/>
                </a:ln>
                <a:solidFill>
                  <a:srgbClr val="314544"/>
                </a:solidFill>
                <a:effectLst/>
                <a:uLnTx/>
                <a:uFillTx/>
                <a:latin typeface="Cambria"/>
                <a:cs typeface="Arial"/>
                <a:sym typeface="Arial"/>
              </a:rPr>
              <a:t>là</a:t>
            </a:r>
            <a:r>
              <a:rPr kumimoji="0" lang="en-US" sz="3200" b="0" i="0" u="none" strike="noStrike" kern="0" cap="none" spc="0" normalizeH="0" baseline="0" noProof="0" dirty="0">
                <a:ln>
                  <a:noFill/>
                </a:ln>
                <a:solidFill>
                  <a:srgbClr val="314544"/>
                </a:solidFill>
                <a:effectLst/>
                <a:uLnTx/>
                <a:uFillTx/>
                <a:latin typeface="Cambria"/>
                <a:cs typeface="Arial"/>
                <a:sym typeface="Arial"/>
              </a:rPr>
              <a:t> glucose</a:t>
            </a:r>
            <a:endParaRPr kumimoji="0" lang="vi-VN" sz="3200" b="0" i="0" u="none" strike="noStrike" kern="0" cap="none" spc="0" normalizeH="0" baseline="0" noProof="0" dirty="0">
              <a:ln>
                <a:noFill/>
              </a:ln>
              <a:solidFill>
                <a:srgbClr val="314544"/>
              </a:solidFill>
              <a:effectLst/>
              <a:uLnTx/>
              <a:uFillTx/>
              <a:latin typeface="Cambria"/>
              <a:cs typeface="Arial"/>
              <a:sym typeface="Arial"/>
            </a:endParaRPr>
          </a:p>
        </p:txBody>
      </p:sp>
      <p:cxnSp>
        <p:nvCxnSpPr>
          <p:cNvPr id="22" name="Đường nối Thẳng 21">
            <a:extLst>
              <a:ext uri="{FF2B5EF4-FFF2-40B4-BE49-F238E27FC236}">
                <a16:creationId xmlns:a16="http://schemas.microsoft.com/office/drawing/2014/main" id="{C58B496F-A958-26D2-4A7D-B73B236B6E20}"/>
              </a:ext>
            </a:extLst>
          </p:cNvPr>
          <p:cNvCxnSpPr>
            <a:cxnSpLocks/>
          </p:cNvCxnSpPr>
          <p:nvPr/>
        </p:nvCxnSpPr>
        <p:spPr>
          <a:xfrm flipV="1">
            <a:off x="8843195" y="3645144"/>
            <a:ext cx="0" cy="1334506"/>
          </a:xfrm>
          <a:prstGeom prst="line">
            <a:avLst/>
          </a:prstGeom>
          <a:ln>
            <a:solidFill>
              <a:srgbClr val="314544"/>
            </a:solidFill>
          </a:ln>
        </p:spPr>
        <p:style>
          <a:lnRef idx="1">
            <a:schemeClr val="accent1"/>
          </a:lnRef>
          <a:fillRef idx="0">
            <a:schemeClr val="accent1"/>
          </a:fillRef>
          <a:effectRef idx="0">
            <a:schemeClr val="accent1"/>
          </a:effectRef>
          <a:fontRef idx="minor">
            <a:schemeClr val="tx1"/>
          </a:fontRef>
        </p:style>
      </p:cxnSp>
      <p:sp>
        <p:nvSpPr>
          <p:cNvPr id="24" name="Hình chữ nhật: Góc Tròn 23">
            <a:extLst>
              <a:ext uri="{FF2B5EF4-FFF2-40B4-BE49-F238E27FC236}">
                <a16:creationId xmlns:a16="http://schemas.microsoft.com/office/drawing/2014/main" id="{C5386745-0178-04C7-52F4-6D89CA05EBF4}"/>
              </a:ext>
            </a:extLst>
          </p:cNvPr>
          <p:cNvSpPr/>
          <p:nvPr/>
        </p:nvSpPr>
        <p:spPr>
          <a:xfrm>
            <a:off x="8332780" y="6011308"/>
            <a:ext cx="9600163" cy="2648568"/>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cxnSp>
        <p:nvCxnSpPr>
          <p:cNvPr id="25" name="Đường nối Thẳng 24">
            <a:extLst>
              <a:ext uri="{FF2B5EF4-FFF2-40B4-BE49-F238E27FC236}">
                <a16:creationId xmlns:a16="http://schemas.microsoft.com/office/drawing/2014/main" id="{105DBB04-1E76-A8D2-FDFF-AF94D189DE7B}"/>
              </a:ext>
            </a:extLst>
          </p:cNvPr>
          <p:cNvCxnSpPr>
            <a:cxnSpLocks/>
          </p:cNvCxnSpPr>
          <p:nvPr/>
        </p:nvCxnSpPr>
        <p:spPr>
          <a:xfrm flipV="1">
            <a:off x="13737435" y="8091552"/>
            <a:ext cx="0" cy="1136648"/>
          </a:xfrm>
          <a:prstGeom prst="line">
            <a:avLst/>
          </a:prstGeom>
          <a:ln>
            <a:solidFill>
              <a:srgbClr val="314544"/>
            </a:solidFill>
          </a:ln>
        </p:spPr>
        <p:style>
          <a:lnRef idx="1">
            <a:schemeClr val="accent1"/>
          </a:lnRef>
          <a:fillRef idx="0">
            <a:schemeClr val="accent1"/>
          </a:fillRef>
          <a:effectRef idx="0">
            <a:schemeClr val="accent1"/>
          </a:effectRef>
          <a:fontRef idx="minor">
            <a:schemeClr val="tx1"/>
          </a:fontRef>
        </p:style>
      </p:cxnSp>
      <p:sp>
        <p:nvSpPr>
          <p:cNvPr id="27" name="Google Shape;965;p18">
            <a:extLst>
              <a:ext uri="{FF2B5EF4-FFF2-40B4-BE49-F238E27FC236}">
                <a16:creationId xmlns:a16="http://schemas.microsoft.com/office/drawing/2014/main" id="{7810DA33-1D43-B644-66C0-24C5AB7EC6ED}"/>
              </a:ext>
            </a:extLst>
          </p:cNvPr>
          <p:cNvSpPr/>
          <p:nvPr/>
        </p:nvSpPr>
        <p:spPr>
          <a:xfrm flipH="1">
            <a:off x="13374690" y="9056965"/>
            <a:ext cx="989082" cy="80477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4400" b="1" i="0" u="none" strike="noStrike" kern="0" cap="none" spc="0" normalizeH="0" baseline="0" noProof="0" dirty="0">
                <a:ln>
                  <a:noFill/>
                </a:ln>
                <a:solidFill>
                  <a:srgbClr val="453F7D"/>
                </a:solidFill>
                <a:effectLst/>
                <a:uLnTx/>
                <a:uFillTx/>
                <a:latin typeface="Cambria" panose="02040503050406030204" pitchFamily="18" charset="0"/>
                <a:ea typeface="Cambria" panose="02040503050406030204" pitchFamily="18" charset="0"/>
                <a:cs typeface="Atma"/>
                <a:sym typeface="Atma"/>
              </a:rPr>
              <a:t>3</a:t>
            </a:r>
            <a:endParaRPr kumimoji="0" sz="4400" b="1" i="0" u="none" strike="noStrike" kern="0" cap="none" spc="0" normalizeH="0" baseline="0" noProof="0" dirty="0">
              <a:ln>
                <a:noFill/>
              </a:ln>
              <a:solidFill>
                <a:srgbClr val="453F7D"/>
              </a:solidFill>
              <a:effectLst/>
              <a:uLnTx/>
              <a:uFillTx/>
              <a:latin typeface="Cambria" panose="02040503050406030204" pitchFamily="18" charset="0"/>
              <a:ea typeface="Cambria" panose="02040503050406030204" pitchFamily="18" charset="0"/>
              <a:cs typeface="Arial"/>
              <a:sym typeface="Arial"/>
            </a:endParaRPr>
          </a:p>
        </p:txBody>
      </p:sp>
      <p:sp>
        <p:nvSpPr>
          <p:cNvPr id="29" name="Hộp Văn bản 28">
            <a:extLst>
              <a:ext uri="{FF2B5EF4-FFF2-40B4-BE49-F238E27FC236}">
                <a16:creationId xmlns:a16="http://schemas.microsoft.com/office/drawing/2014/main" id="{9E788DB3-DF4A-2098-06B4-7539365C93CA}"/>
              </a:ext>
            </a:extLst>
          </p:cNvPr>
          <p:cNvSpPr txBox="1"/>
          <p:nvPr/>
        </p:nvSpPr>
        <p:spPr>
          <a:xfrm>
            <a:off x="8325244" y="6408397"/>
            <a:ext cx="9479593" cy="1219821"/>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kumimoji="0" lang="en-US" sz="3200" b="0" i="0" u="none" strike="noStrike" kern="0" cap="none" spc="0" normalizeH="0" baseline="0" noProof="0" dirty="0">
                <a:ln>
                  <a:noFill/>
                </a:ln>
                <a:solidFill>
                  <a:srgbClr val="314544"/>
                </a:solidFill>
                <a:effectLst/>
                <a:uLnTx/>
                <a:uFillTx/>
                <a:latin typeface="Cambria"/>
                <a:cs typeface="Arial"/>
                <a:sym typeface="Arial"/>
              </a:rPr>
              <a:t>Cellulose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thuỷ</a:t>
            </a:r>
            <a:r>
              <a:rPr kumimoji="0" lang="vi-VN" sz="3200" b="0" i="0" u="none" strike="noStrike" kern="0" cap="none" spc="0" normalizeH="0" baseline="0" noProof="0" dirty="0">
                <a:ln>
                  <a:noFill/>
                </a:ln>
                <a:solidFill>
                  <a:srgbClr val="314544"/>
                </a:solidFill>
                <a:effectLst/>
                <a:uLnTx/>
                <a:uFillTx/>
                <a:latin typeface="Cambria"/>
                <a:cs typeface="Arial"/>
                <a:sym typeface="Arial"/>
              </a:rPr>
              <a:t> phân dưới tác dụng của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enzyme</a:t>
            </a:r>
            <a:r>
              <a:rPr kumimoji="0" lang="vi-VN" sz="3200" b="0" i="0" u="none" strike="noStrike" kern="0" cap="none" spc="0" normalizeH="0" baseline="0" noProof="0" dirty="0">
                <a:ln>
                  <a:noFill/>
                </a:ln>
                <a:solidFill>
                  <a:srgbClr val="314544"/>
                </a:solidFill>
                <a:effectLst/>
                <a:uLnTx/>
                <a:uFillTx/>
                <a:latin typeface="Cambria"/>
                <a:cs typeface="Arial"/>
                <a:sym typeface="Arial"/>
              </a:rPr>
              <a:t> hoặc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acid</a:t>
            </a:r>
            <a:r>
              <a:rPr kumimoji="0" lang="en-US" sz="3200" b="0" i="0" u="none" strike="noStrike" kern="0" cap="none" spc="0" normalizeH="0" baseline="0" noProof="0" dirty="0">
                <a:ln>
                  <a:noFill/>
                </a:ln>
                <a:solidFill>
                  <a:srgbClr val="314544"/>
                </a:solidFill>
                <a:effectLst/>
                <a:uLnTx/>
                <a:uFillTx/>
                <a:latin typeface="Cambria"/>
                <a:cs typeface="Arial"/>
                <a:sym typeface="Arial"/>
              </a:rPr>
              <a:t>,</a:t>
            </a:r>
            <a:r>
              <a:rPr kumimoji="0" lang="vi-VN" sz="3200" b="0" i="0" u="none" strike="noStrike" kern="0" cap="none" spc="0" normalizeH="0" baseline="0" noProof="0" dirty="0">
                <a:ln>
                  <a:noFill/>
                </a:ln>
                <a:solidFill>
                  <a:srgbClr val="314544"/>
                </a:solidFill>
                <a:effectLst/>
                <a:uLnTx/>
                <a:uFillTx/>
                <a:latin typeface="Cambria"/>
                <a:cs typeface="Arial"/>
                <a:sym typeface="Arial"/>
              </a:rPr>
              <a:t>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thuỷ</a:t>
            </a:r>
            <a:r>
              <a:rPr kumimoji="0" lang="vi-VN" sz="3200" b="0" i="0" u="none" strike="noStrike" kern="0" cap="none" spc="0" normalizeH="0" baseline="0" noProof="0" dirty="0">
                <a:ln>
                  <a:noFill/>
                </a:ln>
                <a:solidFill>
                  <a:srgbClr val="314544"/>
                </a:solidFill>
                <a:effectLst/>
                <a:uLnTx/>
                <a:uFillTx/>
                <a:latin typeface="Cambria"/>
                <a:cs typeface="Arial"/>
                <a:sym typeface="Arial"/>
              </a:rPr>
              <a:t> phân</a:t>
            </a:r>
            <a:r>
              <a:rPr kumimoji="0" lang="en-US" sz="3200" b="0" i="0" u="none" strike="noStrike" kern="0" cap="none" spc="0" normalizeH="0" baseline="0" noProof="0" dirty="0">
                <a:ln>
                  <a:noFill/>
                </a:ln>
                <a:solidFill>
                  <a:srgbClr val="314544"/>
                </a:solidFill>
                <a:effectLst/>
                <a:uLnTx/>
                <a:uFillTx/>
                <a:latin typeface="Cambria"/>
                <a:cs typeface="Arial"/>
                <a:sym typeface="Arial"/>
              </a:rPr>
              <a:t> </a:t>
            </a:r>
            <a:r>
              <a:rPr kumimoji="0" lang="vi-VN" sz="3200" b="0" i="0" u="none" strike="noStrike" kern="0" cap="none" spc="0" normalizeH="0" baseline="0" noProof="0" dirty="0">
                <a:ln>
                  <a:noFill/>
                </a:ln>
                <a:solidFill>
                  <a:srgbClr val="314544"/>
                </a:solidFill>
                <a:effectLst/>
                <a:uLnTx/>
                <a:uFillTx/>
                <a:latin typeface="Cambria"/>
                <a:cs typeface="Arial"/>
                <a:sym typeface="Arial"/>
              </a:rPr>
              <a:t>hoàn toàn tạo </a:t>
            </a:r>
            <a:r>
              <a:rPr kumimoji="0" lang="vi-VN" sz="3200" b="0" i="0" u="none" strike="noStrike" kern="0" cap="none" spc="0" normalizeH="0" baseline="0" noProof="0" dirty="0" err="1">
                <a:ln>
                  <a:noFill/>
                </a:ln>
                <a:solidFill>
                  <a:srgbClr val="314544"/>
                </a:solidFill>
                <a:effectLst/>
                <a:uLnTx/>
                <a:uFillTx/>
                <a:latin typeface="Cambria"/>
                <a:cs typeface="Arial"/>
                <a:sym typeface="Arial"/>
              </a:rPr>
              <a:t>glucose</a:t>
            </a:r>
            <a:r>
              <a:rPr kumimoji="0" lang="vi-VN" sz="3200" b="0" i="0" u="none" strike="noStrike" kern="0" cap="none" spc="0" normalizeH="0" baseline="0" noProof="0" dirty="0">
                <a:ln>
                  <a:noFill/>
                </a:ln>
                <a:solidFill>
                  <a:srgbClr val="314544"/>
                </a:solidFill>
                <a:effectLst/>
                <a:uLnTx/>
                <a:uFillTx/>
                <a:latin typeface="Cambria"/>
                <a:cs typeface="Arial"/>
                <a:sym typeface="Arial"/>
              </a:rPr>
              <a:t>.</a:t>
            </a:r>
            <a:endParaRPr kumimoji="0" lang="en-US" sz="3200" b="0" i="0" u="none" strike="noStrike" kern="0" cap="none" spc="0" normalizeH="0" baseline="0" noProof="0" dirty="0">
              <a:ln>
                <a:noFill/>
              </a:ln>
              <a:solidFill>
                <a:srgbClr val="314544"/>
              </a:solidFill>
              <a:effectLst/>
              <a:uLnTx/>
              <a:uFillTx/>
              <a:latin typeface="Cambria"/>
              <a:cs typeface="Arial"/>
              <a:sym typeface="Arial"/>
            </a:endParaRPr>
          </a:p>
        </p:txBody>
      </p:sp>
      <p:pic>
        <p:nvPicPr>
          <p:cNvPr id="30" name="Hình ảnh 29">
            <a:extLst>
              <a:ext uri="{FF2B5EF4-FFF2-40B4-BE49-F238E27FC236}">
                <a16:creationId xmlns:a16="http://schemas.microsoft.com/office/drawing/2014/main" id="{E4405D36-3B69-940A-963E-DFEAE62F0FD8}"/>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Lst>
          </a:blip>
          <a:srcRect t="967" r="17390"/>
          <a:stretch/>
        </p:blipFill>
        <p:spPr>
          <a:xfrm>
            <a:off x="8725417" y="7593441"/>
            <a:ext cx="8679246" cy="783814"/>
          </a:xfrm>
          <a:prstGeom prst="rect">
            <a:avLst/>
          </a:prstGeom>
        </p:spPr>
      </p:pic>
      <p:sp>
        <p:nvSpPr>
          <p:cNvPr id="31" name="Freeform 4">
            <a:extLst>
              <a:ext uri="{FF2B5EF4-FFF2-40B4-BE49-F238E27FC236}">
                <a16:creationId xmlns:a16="http://schemas.microsoft.com/office/drawing/2014/main" id="{B63E024C-EFE4-7CC3-E552-20481CACF2D5}"/>
              </a:ext>
            </a:extLst>
          </p:cNvPr>
          <p:cNvSpPr/>
          <p:nvPr/>
        </p:nvSpPr>
        <p:spPr>
          <a:xfrm>
            <a:off x="233227" y="6639301"/>
            <a:ext cx="2475857" cy="3401398"/>
          </a:xfrm>
          <a:custGeom>
            <a:avLst/>
            <a:gdLst/>
            <a:ahLst/>
            <a:cxnLst/>
            <a:rect l="l" t="t" r="r" b="b"/>
            <a:pathLst>
              <a:path w="3445273" h="5259959">
                <a:moveTo>
                  <a:pt x="0" y="0"/>
                </a:moveTo>
                <a:lnTo>
                  <a:pt x="3445273" y="0"/>
                </a:lnTo>
                <a:lnTo>
                  <a:pt x="3445273" y="5259958"/>
                </a:lnTo>
                <a:lnTo>
                  <a:pt x="0" y="5259958"/>
                </a:lnTo>
                <a:lnTo>
                  <a:pt x="0" y="0"/>
                </a:lnTo>
                <a:close/>
              </a:path>
            </a:pathLst>
          </a:custGeom>
          <a:blipFill>
            <a:blip r:embed="rId5"/>
            <a:stretch>
              <a:fillRect/>
            </a:stretch>
          </a:blipFill>
        </p:spPr>
      </p:sp>
      <p:sp>
        <p:nvSpPr>
          <p:cNvPr id="1121" name="TextBox 57">
            <a:extLst>
              <a:ext uri="{FF2B5EF4-FFF2-40B4-BE49-F238E27FC236}">
                <a16:creationId xmlns:a16="http://schemas.microsoft.com/office/drawing/2014/main" id="{640691A7-065B-FFFC-60A2-38C38C65396E}"/>
              </a:ext>
            </a:extLst>
          </p:cNvPr>
          <p:cNvSpPr txBox="1"/>
          <p:nvPr/>
        </p:nvSpPr>
        <p:spPr>
          <a:xfrm>
            <a:off x="11023139" y="5641220"/>
            <a:ext cx="2733917" cy="603627"/>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Giải</a:t>
            </a:r>
            <a:r>
              <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 </a:t>
            </a: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thích</a:t>
            </a:r>
            <a:endPar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endParaRPr>
          </a:p>
        </p:txBody>
      </p:sp>
      <p:sp>
        <p:nvSpPr>
          <p:cNvPr id="1243" name="Bong bóng Ý nghĩ: Hình đám mây 1242">
            <a:extLst>
              <a:ext uri="{FF2B5EF4-FFF2-40B4-BE49-F238E27FC236}">
                <a16:creationId xmlns:a16="http://schemas.microsoft.com/office/drawing/2014/main" id="{72B7923F-37BD-E365-83DB-13B852DC6E33}"/>
              </a:ext>
            </a:extLst>
          </p:cNvPr>
          <p:cNvSpPr/>
          <p:nvPr/>
        </p:nvSpPr>
        <p:spPr>
          <a:xfrm>
            <a:off x="3209359" y="5028046"/>
            <a:ext cx="4253948" cy="2282687"/>
          </a:xfrm>
          <a:prstGeom prst="cloudCallout">
            <a:avLst>
              <a:gd name="adj1" fmla="val -59151"/>
              <a:gd name="adj2" fmla="val 70047"/>
            </a:avLst>
          </a:prstGeom>
          <a:solidFill>
            <a:srgbClr val="DEDDE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1244" name="Hộp Văn bản 1243">
            <a:extLst>
              <a:ext uri="{FF2B5EF4-FFF2-40B4-BE49-F238E27FC236}">
                <a16:creationId xmlns:a16="http://schemas.microsoft.com/office/drawing/2014/main" id="{4D427CAB-8F73-5001-21D8-AF3AF246D333}"/>
              </a:ext>
            </a:extLst>
          </p:cNvPr>
          <p:cNvSpPr txBox="1"/>
          <p:nvPr/>
        </p:nvSpPr>
        <p:spPr>
          <a:xfrm>
            <a:off x="3837655" y="5406717"/>
            <a:ext cx="2849135" cy="1501630"/>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kumimoji="0" lang="en-US" sz="4000" b="1" i="0" u="none" strike="noStrike" kern="0" cap="none" spc="0" normalizeH="0" baseline="0" noProof="0" dirty="0" err="1">
                <a:ln>
                  <a:noFill/>
                </a:ln>
                <a:solidFill>
                  <a:srgbClr val="CFCDE8">
                    <a:lumMod val="10000"/>
                  </a:srgbClr>
                </a:solidFill>
                <a:effectLst/>
                <a:uLnTx/>
                <a:uFillTx/>
                <a:latin typeface="Cambria"/>
                <a:cs typeface="Arial"/>
                <a:sym typeface="Arial"/>
              </a:rPr>
              <a:t>Thủy</a:t>
            </a:r>
            <a:r>
              <a:rPr kumimoji="0" lang="en-US" sz="4000" b="1" i="0" u="none" strike="noStrike" kern="0" cap="none" spc="0" normalizeH="0" baseline="0" noProof="0" dirty="0">
                <a:ln>
                  <a:noFill/>
                </a:ln>
                <a:solidFill>
                  <a:srgbClr val="CFCDE8">
                    <a:lumMod val="10000"/>
                  </a:srgbClr>
                </a:solidFill>
                <a:effectLst/>
                <a:uLnTx/>
                <a:uFillTx/>
                <a:latin typeface="Cambria"/>
                <a:cs typeface="Arial"/>
                <a:sym typeface="Arial"/>
              </a:rPr>
              <a:t> </a:t>
            </a:r>
            <a:r>
              <a:rPr kumimoji="0" lang="en-US" sz="4000" b="1" i="0" u="none" strike="noStrike" kern="0" cap="none" spc="0" normalizeH="0" baseline="0" noProof="0" dirty="0" err="1">
                <a:ln>
                  <a:noFill/>
                </a:ln>
                <a:solidFill>
                  <a:srgbClr val="CFCDE8">
                    <a:lumMod val="10000"/>
                  </a:srgbClr>
                </a:solidFill>
                <a:effectLst/>
                <a:uLnTx/>
                <a:uFillTx/>
                <a:latin typeface="Cambria"/>
                <a:cs typeface="Arial"/>
                <a:sym typeface="Arial"/>
              </a:rPr>
              <a:t>phân</a:t>
            </a:r>
            <a:r>
              <a:rPr kumimoji="0" lang="en-US" sz="4000" b="1" i="0" u="none" strike="noStrike" kern="0" cap="none" spc="0" normalizeH="0" baseline="0" noProof="0" dirty="0">
                <a:ln>
                  <a:noFill/>
                </a:ln>
                <a:solidFill>
                  <a:srgbClr val="CFCDE8">
                    <a:lumMod val="10000"/>
                  </a:srgbClr>
                </a:solidFill>
                <a:effectLst/>
                <a:uLnTx/>
                <a:uFillTx/>
                <a:latin typeface="Cambria"/>
                <a:cs typeface="Arial"/>
                <a:sym typeface="Arial"/>
              </a:rPr>
              <a:t> cellulose</a:t>
            </a:r>
            <a:endParaRPr kumimoji="0" lang="vi-VN" sz="4000" b="0" i="0" u="none" strike="noStrike" kern="0" cap="none" spc="0" normalizeH="0" baseline="0" noProof="0" dirty="0">
              <a:ln>
                <a:noFill/>
              </a:ln>
              <a:solidFill>
                <a:srgbClr val="CFCDE8">
                  <a:lumMod val="10000"/>
                </a:srgbClr>
              </a:solidFill>
              <a:effectLst/>
              <a:uLnTx/>
              <a:uFillTx/>
              <a:latin typeface="Cambria"/>
              <a:cs typeface="Arial"/>
              <a:sym typeface="Arial"/>
            </a:endParaRPr>
          </a:p>
        </p:txBody>
      </p:sp>
      <p:sp>
        <p:nvSpPr>
          <p:cNvPr id="1246" name="Freeform 20">
            <a:extLst>
              <a:ext uri="{FF2B5EF4-FFF2-40B4-BE49-F238E27FC236}">
                <a16:creationId xmlns:a16="http://schemas.microsoft.com/office/drawing/2014/main" id="{8069539B-D86D-6262-024F-021ECA774336}"/>
              </a:ext>
            </a:extLst>
          </p:cNvPr>
          <p:cNvSpPr/>
          <p:nvPr/>
        </p:nvSpPr>
        <p:spPr>
          <a:xfrm>
            <a:off x="14055652" y="381000"/>
            <a:ext cx="3459256" cy="3089555"/>
          </a:xfrm>
          <a:custGeom>
            <a:avLst/>
            <a:gdLst/>
            <a:ahLst/>
            <a:cxnLst/>
            <a:rect l="l" t="t" r="r" b="b"/>
            <a:pathLst>
              <a:path w="1702790" h="1838370">
                <a:moveTo>
                  <a:pt x="0" y="0"/>
                </a:moveTo>
                <a:lnTo>
                  <a:pt x="1702790" y="0"/>
                </a:lnTo>
                <a:lnTo>
                  <a:pt x="1702790" y="1838370"/>
                </a:lnTo>
                <a:lnTo>
                  <a:pt x="0" y="1838370"/>
                </a:lnTo>
                <a:lnTo>
                  <a:pt x="0" y="0"/>
                </a:lnTo>
                <a:close/>
              </a:path>
            </a:pathLst>
          </a:custGeom>
          <a:blipFill>
            <a:blip r:embed="rId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Arial"/>
              <a:sym typeface="Arial"/>
            </a:endParaRPr>
          </a:p>
        </p:txBody>
      </p:sp>
    </p:spTree>
    <p:extLst>
      <p:ext uri="{BB962C8B-B14F-4D97-AF65-F5344CB8AC3E}">
        <p14:creationId xmlns:p14="http://schemas.microsoft.com/office/powerpoint/2010/main" val="808034415"/>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121"/>
                                        </p:tgtEl>
                                        <p:attrNameLst>
                                          <p:attrName>style.visibility</p:attrName>
                                        </p:attrNameLst>
                                      </p:cBhvr>
                                      <p:to>
                                        <p:strVal val="visible"/>
                                      </p:to>
                                    </p:set>
                                    <p:anim calcmode="lin" valueType="num">
                                      <p:cBhvr additive="base">
                                        <p:cTn id="51" dur="500" fill="hold"/>
                                        <p:tgtEl>
                                          <p:spTgt spid="1121"/>
                                        </p:tgtEl>
                                        <p:attrNameLst>
                                          <p:attrName>ppt_x</p:attrName>
                                        </p:attrNameLst>
                                      </p:cBhvr>
                                      <p:tavLst>
                                        <p:tav tm="0">
                                          <p:val>
                                            <p:strVal val="#ppt_x"/>
                                          </p:val>
                                        </p:tav>
                                        <p:tav tm="100000">
                                          <p:val>
                                            <p:strVal val="#ppt_x"/>
                                          </p:val>
                                        </p:tav>
                                      </p:tavLst>
                                    </p:anim>
                                    <p:anim calcmode="lin" valueType="num">
                                      <p:cBhvr additive="base">
                                        <p:cTn id="52" dur="500" fill="hold"/>
                                        <p:tgtEl>
                                          <p:spTgt spid="112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ppt_x"/>
                                          </p:val>
                                        </p:tav>
                                        <p:tav tm="100000">
                                          <p:val>
                                            <p:strVal val="#ppt_x"/>
                                          </p:val>
                                        </p:tav>
                                      </p:tavLst>
                                    </p:anim>
                                    <p:anim calcmode="lin" valueType="num">
                                      <p:cBhvr additive="base">
                                        <p:cTn id="56" dur="500" fill="hold"/>
                                        <p:tgtEl>
                                          <p:spTgt spid="2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ppt_x"/>
                                          </p:val>
                                        </p:tav>
                                        <p:tav tm="100000">
                                          <p:val>
                                            <p:strVal val="#ppt_x"/>
                                          </p:val>
                                        </p:tav>
                                      </p:tavLst>
                                    </p:anim>
                                    <p:anim calcmode="lin" valueType="num">
                                      <p:cBhvr additive="base">
                                        <p:cTn id="60" dur="500" fill="hold"/>
                                        <p:tgtEl>
                                          <p:spTgt spid="3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ppt_x"/>
                                          </p:val>
                                        </p:tav>
                                        <p:tav tm="100000">
                                          <p:val>
                                            <p:strVal val="#ppt_x"/>
                                          </p:val>
                                        </p:tav>
                                      </p:tavLst>
                                    </p:anim>
                                    <p:anim calcmode="lin" valueType="num">
                                      <p:cBhvr additive="base">
                                        <p:cTn id="7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7" grpId="0"/>
      <p:bldP spid="8" grpId="0" animBg="1"/>
      <p:bldP spid="15" grpId="0" animBg="1"/>
      <p:bldP spid="16" grpId="0" animBg="1"/>
      <p:bldP spid="18" grpId="0" animBg="1"/>
      <p:bldP spid="20" grpId="0"/>
      <p:bldP spid="24" grpId="0" animBg="1"/>
      <p:bldP spid="27" grpId="0" animBg="1"/>
      <p:bldP spid="29" grpId="0"/>
      <p:bldP spid="112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pattFill prst="pct5">
          <a:fgClr>
            <a:srgbClr val="FCE9C3"/>
          </a:fgClr>
          <a:bgClr>
            <a:srgbClr val="FCE9C3"/>
          </a:bgClr>
        </a:pattFill>
        <a:effectLst/>
      </p:bgPr>
    </p:bg>
    <p:spTree>
      <p:nvGrpSpPr>
        <p:cNvPr id="1" name="Shape 956"/>
        <p:cNvGrpSpPr/>
        <p:nvPr/>
      </p:nvGrpSpPr>
      <p:grpSpPr>
        <a:xfrm>
          <a:off x="0" y="0"/>
          <a:ext cx="0" cy="0"/>
          <a:chOff x="0" y="0"/>
          <a:chExt cx="0" cy="0"/>
        </a:xfrm>
      </p:grpSpPr>
      <p:sp>
        <p:nvSpPr>
          <p:cNvPr id="2" name="Rectangle 1"/>
          <p:cNvSpPr/>
          <p:nvPr/>
        </p:nvSpPr>
        <p:spPr>
          <a:xfrm>
            <a:off x="1860240" y="1186029"/>
            <a:ext cx="14960367" cy="762966"/>
          </a:xfrm>
          <a:prstGeom prst="rect">
            <a:avLst/>
          </a:prstGeom>
          <a:solidFill>
            <a:srgbClr val="D1CFE9"/>
          </a:solidFill>
          <a:ln w="19050">
            <a:solidFill>
              <a:schemeClr val="accent1"/>
            </a:solidFill>
          </a:ln>
        </p:spPr>
        <p:txBody>
          <a:bodyPr wrap="square">
            <a:spAutoFit/>
          </a:bodyPr>
          <a:lstStyle/>
          <a:p>
            <a:pPr marL="0" marR="0" lvl="0" indent="0" algn="ctr" defTabSz="1828800" rtl="0" eaLnBrk="1" fontAlgn="auto" latinLnBrk="0" hangingPunct="1">
              <a:lnSpc>
                <a:spcPct val="120000"/>
              </a:lnSpc>
              <a:spcBef>
                <a:spcPts val="0"/>
              </a:spcBef>
              <a:spcAft>
                <a:spcPts val="0"/>
              </a:spcAft>
              <a:buClr>
                <a:srgbClr val="000000"/>
              </a:buClr>
              <a:buSzTx/>
              <a:buFont typeface="Arial"/>
              <a:buNone/>
              <a:tabLst/>
              <a:defRPr/>
            </a:pPr>
            <a:r>
              <a:rPr kumimoji="0" lang="en-US" sz="4000" b="1" i="0" u="none" strike="noStrike" kern="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a:sym typeface="Arial"/>
              </a:rPr>
              <a:t>Câu</a:t>
            </a:r>
            <a:r>
              <a:rPr kumimoji="0" lang="en-US" sz="40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lang="en-US" sz="4000" b="1" dirty="0">
                <a:solidFill>
                  <a:srgbClr val="002060"/>
                </a:solidFill>
                <a:latin typeface="Cambria" panose="02040503050406030204" pitchFamily="18" charset="0"/>
                <a:ea typeface="Cambria" panose="02040503050406030204" pitchFamily="18" charset="0"/>
              </a:rPr>
              <a:t>4</a:t>
            </a:r>
            <a:r>
              <a:rPr kumimoji="0" lang="en-US" sz="40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 </a:t>
            </a:r>
            <a:r>
              <a:rPr kumimoji="0" lang="vi-VN" sz="4000" b="1" i="0" u="none" strike="noStrike" kern="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
                <a:sym typeface="Arial"/>
              </a:rPr>
              <a:t>Vì sao nhai kĩ cơm, bánh mì đều thấy có vị ngọt?</a:t>
            </a:r>
          </a:p>
        </p:txBody>
      </p:sp>
      <p:sp>
        <p:nvSpPr>
          <p:cNvPr id="3" name="Rectangle 2"/>
          <p:cNvSpPr/>
          <p:nvPr/>
        </p:nvSpPr>
        <p:spPr>
          <a:xfrm>
            <a:off x="8040413" y="3355778"/>
            <a:ext cx="8497614" cy="4456285"/>
          </a:xfrm>
          <a:prstGeom prst="rect">
            <a:avLst/>
          </a:prstGeom>
        </p:spPr>
        <p:txBody>
          <a:bodyPr wrap="square">
            <a:spAutoFit/>
          </a:bodyPr>
          <a:lstStyle/>
          <a:p>
            <a:pPr lvl="0" algn="just" defTabSz="1828800">
              <a:lnSpc>
                <a:spcPct val="120000"/>
              </a:lnSpc>
            </a:pPr>
            <a:r>
              <a:rPr lang="vi-VN" sz="4000">
                <a:solidFill>
                  <a:srgbClr val="002060"/>
                </a:solidFill>
                <a:latin typeface="Cambria" panose="02040503050406030204" pitchFamily="18" charset="0"/>
                <a:ea typeface="Cambria" panose="02040503050406030204" pitchFamily="18" charset="0"/>
              </a:rPr>
              <a:t>Khi nhai kĩ cơm, bánh mì đều thấy có vị ngọt do enzyme trong nước bọt (amylase) phân giải tinh bột thành dextrin, maltose. Đường maltose đã tác động vào các gai vị giác trên lưỡi cho ta cảm giác ngọt.</a:t>
            </a:r>
            <a:endParaRPr lang="vi-VN" sz="4000" dirty="0">
              <a:solidFill>
                <a:srgbClr val="002060"/>
              </a:solidFill>
              <a:latin typeface="Cambria" panose="02040503050406030204" pitchFamily="18" charset="0"/>
              <a:ea typeface="Cambria" panose="02040503050406030204" pitchFamily="18" charset="0"/>
            </a:endParaRPr>
          </a:p>
        </p:txBody>
      </p:sp>
      <p:pic>
        <p:nvPicPr>
          <p:cNvPr id="7" name="Picture 6"/>
          <p:cNvPicPr>
            <a:picLocks noChangeAspect="1"/>
          </p:cNvPicPr>
          <p:nvPr/>
        </p:nvPicPr>
        <p:blipFill>
          <a:blip r:embed="rId3"/>
          <a:stretch>
            <a:fillRect/>
          </a:stretch>
        </p:blipFill>
        <p:spPr>
          <a:xfrm>
            <a:off x="16095233" y="6635065"/>
            <a:ext cx="2488257" cy="3611066"/>
          </a:xfrm>
          <a:prstGeom prst="rect">
            <a:avLst/>
          </a:prstGeom>
        </p:spPr>
      </p:pic>
      <p:pic>
        <p:nvPicPr>
          <p:cNvPr id="4" name="Hình ảnh 3">
            <a:extLst>
              <a:ext uri="{FF2B5EF4-FFF2-40B4-BE49-F238E27FC236}">
                <a16:creationId xmlns:a16="http://schemas.microsoft.com/office/drawing/2014/main" id="{41ED9201-5458-7C86-D793-3E96F75F3C9F}"/>
              </a:ext>
            </a:extLst>
          </p:cNvPr>
          <p:cNvPicPr>
            <a:picLocks noChangeAspect="1"/>
          </p:cNvPicPr>
          <p:nvPr/>
        </p:nvPicPr>
        <p:blipFill>
          <a:blip r:embed="rId4"/>
          <a:stretch>
            <a:fillRect/>
          </a:stretch>
        </p:blipFill>
        <p:spPr>
          <a:xfrm>
            <a:off x="1749973" y="3515710"/>
            <a:ext cx="6073609" cy="3902294"/>
          </a:xfrm>
          <a:prstGeom prst="rect">
            <a:avLst/>
          </a:prstGeom>
        </p:spPr>
      </p:pic>
    </p:spTree>
    <p:extLst>
      <p:ext uri="{BB962C8B-B14F-4D97-AF65-F5344CB8AC3E}">
        <p14:creationId xmlns:p14="http://schemas.microsoft.com/office/powerpoint/2010/main" val="169774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pattFill prst="pct5">
          <a:fgClr>
            <a:srgbClr val="D1CFE9"/>
          </a:fgClr>
          <a:bgClr>
            <a:srgbClr val="D1CFE9"/>
          </a:bgClr>
        </a:pattFill>
        <a:effectLst/>
      </p:bgPr>
    </p:bg>
    <p:spTree>
      <p:nvGrpSpPr>
        <p:cNvPr id="1" name="Shape 2837"/>
        <p:cNvGrpSpPr/>
        <p:nvPr/>
      </p:nvGrpSpPr>
      <p:grpSpPr>
        <a:xfrm>
          <a:off x="0" y="0"/>
          <a:ext cx="0" cy="0"/>
          <a:chOff x="0" y="0"/>
          <a:chExt cx="0" cy="0"/>
        </a:xfrm>
      </p:grpSpPr>
      <p:pic>
        <p:nvPicPr>
          <p:cNvPr id="2" name="Hình ảnh 1">
            <a:extLst>
              <a:ext uri="{FF2B5EF4-FFF2-40B4-BE49-F238E27FC236}">
                <a16:creationId xmlns:a16="http://schemas.microsoft.com/office/drawing/2014/main" id="{B4A478F3-F9CE-ADFC-F9EC-59809B4F823A}"/>
              </a:ext>
            </a:extLst>
          </p:cNvPr>
          <p:cNvPicPr>
            <a:picLocks noChangeAspect="1"/>
          </p:cNvPicPr>
          <p:nvPr/>
        </p:nvPicPr>
        <p:blipFill rotWithShape="1">
          <a:blip r:embed="rId3"/>
          <a:srcRect l="4949" t="11207" r="11168"/>
          <a:stretch/>
        </p:blipFill>
        <p:spPr>
          <a:xfrm>
            <a:off x="-53742" y="2"/>
            <a:ext cx="18341742" cy="10256946"/>
          </a:xfrm>
          <a:prstGeom prst="rect">
            <a:avLst/>
          </a:prstGeom>
        </p:spPr>
      </p:pic>
      <p:sp>
        <p:nvSpPr>
          <p:cNvPr id="12" name="Google Shape;2841;p43">
            <a:extLst>
              <a:ext uri="{FF2B5EF4-FFF2-40B4-BE49-F238E27FC236}">
                <a16:creationId xmlns:a16="http://schemas.microsoft.com/office/drawing/2014/main" id="{7679817C-3571-E05E-00F5-FF595EAC82EF}"/>
              </a:ext>
            </a:extLst>
          </p:cNvPr>
          <p:cNvSpPr txBox="1"/>
          <p:nvPr/>
        </p:nvSpPr>
        <p:spPr>
          <a:xfrm>
            <a:off x="3880251" y="6686113"/>
            <a:ext cx="11664549" cy="2032968"/>
          </a:xfrm>
          <a:prstGeom prst="rect">
            <a:avLst/>
          </a:prstGeom>
          <a:solidFill>
            <a:schemeClr val="tx1"/>
          </a:solid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0000CC"/>
                </a:solidFill>
                <a:effectLst/>
                <a:uLnTx/>
                <a:uFillTx/>
                <a:latin typeface="Cambria"/>
                <a:ea typeface="+mn-ea"/>
                <a:cs typeface="Times New Roman"/>
                <a:sym typeface="+mn-lt"/>
              </a:rPr>
              <a:t>4, CHẤT KHÍ CẦN THIẾT CHO SỰ HÔ HẤP CỦA SINH  VẬT</a:t>
            </a:r>
            <a:endParaRPr kumimoji="0" sz="4800" b="1" i="0" u="none" strike="noStrike" kern="0" cap="none" spc="0" normalizeH="0" baseline="0" noProof="0" dirty="0">
              <a:ln>
                <a:noFill/>
              </a:ln>
              <a:solidFill>
                <a:srgbClr val="0000CC"/>
              </a:solidFill>
              <a:effectLst/>
              <a:uLnTx/>
              <a:uFillTx/>
              <a:latin typeface="Cambria"/>
              <a:ea typeface="+mn-ea"/>
              <a:cs typeface="Times New Roman"/>
              <a:sym typeface="+mn-lt"/>
            </a:endParaRPr>
          </a:p>
        </p:txBody>
      </p:sp>
      <p:graphicFrame>
        <p:nvGraphicFramePr>
          <p:cNvPr id="3" name="Bảng 2">
            <a:extLst>
              <a:ext uri="{FF2B5EF4-FFF2-40B4-BE49-F238E27FC236}">
                <a16:creationId xmlns:a16="http://schemas.microsoft.com/office/drawing/2014/main" id="{47A4EB8E-FE0C-62F2-CA93-8697915EA374}"/>
              </a:ext>
            </a:extLst>
          </p:cNvPr>
          <p:cNvGraphicFramePr>
            <a:graphicFrameLocks noGrp="1"/>
          </p:cNvGraphicFramePr>
          <p:nvPr>
            <p:extLst>
              <p:ext uri="{D42A27DB-BD31-4B8C-83A1-F6EECF244321}">
                <p14:modId xmlns:p14="http://schemas.microsoft.com/office/powerpoint/2010/main" val="1447743955"/>
              </p:ext>
            </p:extLst>
          </p:nvPr>
        </p:nvGraphicFramePr>
        <p:xfrm>
          <a:off x="5320229" y="4524746"/>
          <a:ext cx="9847200" cy="1562102"/>
        </p:xfrm>
        <a:graphic>
          <a:graphicData uri="http://schemas.openxmlformats.org/drawingml/2006/table">
            <a:tbl>
              <a:tblPr firstRow="1" bandRow="1">
                <a:tableStyleId>{8A2EB4F8-B47C-4729-BACE-B68D20B14E7E}</a:tableStyleId>
              </a:tblPr>
              <a:tblGrid>
                <a:gridCol w="1641200">
                  <a:extLst>
                    <a:ext uri="{9D8B030D-6E8A-4147-A177-3AD203B41FA5}">
                      <a16:colId xmlns:a16="http://schemas.microsoft.com/office/drawing/2014/main" val="2482630315"/>
                    </a:ext>
                  </a:extLst>
                </a:gridCol>
                <a:gridCol w="1641200">
                  <a:extLst>
                    <a:ext uri="{9D8B030D-6E8A-4147-A177-3AD203B41FA5}">
                      <a16:colId xmlns:a16="http://schemas.microsoft.com/office/drawing/2014/main" val="1673462999"/>
                    </a:ext>
                  </a:extLst>
                </a:gridCol>
                <a:gridCol w="1641200">
                  <a:extLst>
                    <a:ext uri="{9D8B030D-6E8A-4147-A177-3AD203B41FA5}">
                      <a16:colId xmlns:a16="http://schemas.microsoft.com/office/drawing/2014/main" val="1937815054"/>
                    </a:ext>
                  </a:extLst>
                </a:gridCol>
                <a:gridCol w="1641200">
                  <a:extLst>
                    <a:ext uri="{9D8B030D-6E8A-4147-A177-3AD203B41FA5}">
                      <a16:colId xmlns:a16="http://schemas.microsoft.com/office/drawing/2014/main" val="596914311"/>
                    </a:ext>
                  </a:extLst>
                </a:gridCol>
                <a:gridCol w="1641200">
                  <a:extLst>
                    <a:ext uri="{9D8B030D-6E8A-4147-A177-3AD203B41FA5}">
                      <a16:colId xmlns:a16="http://schemas.microsoft.com/office/drawing/2014/main" val="196665726"/>
                    </a:ext>
                  </a:extLst>
                </a:gridCol>
                <a:gridCol w="1641200">
                  <a:extLst>
                    <a:ext uri="{9D8B030D-6E8A-4147-A177-3AD203B41FA5}">
                      <a16:colId xmlns:a16="http://schemas.microsoft.com/office/drawing/2014/main" val="2672782832"/>
                    </a:ext>
                  </a:extLst>
                </a:gridCol>
              </a:tblGrid>
              <a:tr h="1562102">
                <a:tc>
                  <a:txBody>
                    <a:bodyPr/>
                    <a:lstStyle/>
                    <a:p>
                      <a:pPr algn="ctr"/>
                      <a:r>
                        <a:rPr lang="en-US" sz="8000" b="1" dirty="0">
                          <a:solidFill>
                            <a:srgbClr val="314544"/>
                          </a:solidFill>
                          <a:latin typeface="+mj-lt"/>
                        </a:rPr>
                        <a:t>O</a:t>
                      </a:r>
                    </a:p>
                  </a:txBody>
                  <a:tcPr anchor="ctr">
                    <a:solidFill>
                      <a:srgbClr val="FFC000"/>
                    </a:solidFill>
                  </a:tcPr>
                </a:tc>
                <a:tc>
                  <a:txBody>
                    <a:bodyPr/>
                    <a:lstStyle/>
                    <a:p>
                      <a:pPr algn="ctr"/>
                      <a:r>
                        <a:rPr lang="en-US" sz="8000" b="1" dirty="0">
                          <a:solidFill>
                            <a:srgbClr val="314544"/>
                          </a:solidFill>
                          <a:latin typeface="+mj-lt"/>
                        </a:rPr>
                        <a:t>X</a:t>
                      </a:r>
                    </a:p>
                  </a:txBody>
                  <a:tcPr anchor="ctr">
                    <a:solidFill>
                      <a:schemeClr val="tx1"/>
                    </a:solidFill>
                  </a:tcPr>
                </a:tc>
                <a:tc>
                  <a:txBody>
                    <a:bodyPr/>
                    <a:lstStyle/>
                    <a:p>
                      <a:pPr algn="ctr"/>
                      <a:r>
                        <a:rPr lang="en-US" sz="8000" b="1" dirty="0">
                          <a:solidFill>
                            <a:srgbClr val="314544"/>
                          </a:solidFill>
                          <a:latin typeface="+mj-lt"/>
                        </a:rPr>
                        <a:t>Y</a:t>
                      </a:r>
                    </a:p>
                  </a:txBody>
                  <a:tcPr anchor="ctr">
                    <a:solidFill>
                      <a:srgbClr val="FFC000"/>
                    </a:solidFill>
                  </a:tcPr>
                </a:tc>
                <a:tc>
                  <a:txBody>
                    <a:bodyPr/>
                    <a:lstStyle/>
                    <a:p>
                      <a:pPr algn="ctr"/>
                      <a:r>
                        <a:rPr lang="en-US" sz="8000" b="1" dirty="0">
                          <a:solidFill>
                            <a:srgbClr val="314544"/>
                          </a:solidFill>
                          <a:latin typeface="+mj-lt"/>
                        </a:rPr>
                        <a:t>G</a:t>
                      </a:r>
                    </a:p>
                  </a:txBody>
                  <a:tcPr anchor="ctr">
                    <a:solidFill>
                      <a:srgbClr val="FFC000"/>
                    </a:solidFill>
                  </a:tcPr>
                </a:tc>
                <a:tc>
                  <a:txBody>
                    <a:bodyPr/>
                    <a:lstStyle/>
                    <a:p>
                      <a:pPr algn="ctr"/>
                      <a:r>
                        <a:rPr lang="en-US" sz="8000" b="1" dirty="0">
                          <a:solidFill>
                            <a:srgbClr val="314544"/>
                          </a:solidFill>
                          <a:latin typeface="+mj-lt"/>
                        </a:rPr>
                        <a:t>E</a:t>
                      </a:r>
                    </a:p>
                  </a:txBody>
                  <a:tcPr anchor="ctr">
                    <a:solidFill>
                      <a:srgbClr val="FFC000"/>
                    </a:solidFill>
                  </a:tcPr>
                </a:tc>
                <a:tc>
                  <a:txBody>
                    <a:bodyPr/>
                    <a:lstStyle/>
                    <a:p>
                      <a:pPr algn="ctr"/>
                      <a:r>
                        <a:rPr lang="en-US" sz="8000" b="1" dirty="0">
                          <a:solidFill>
                            <a:srgbClr val="314544"/>
                          </a:solidFill>
                          <a:latin typeface="+mj-lt"/>
                        </a:rPr>
                        <a:t>N</a:t>
                      </a:r>
                    </a:p>
                  </a:txBody>
                  <a:tcPr anchor="ctr">
                    <a:solidFill>
                      <a:srgbClr val="FFC000"/>
                    </a:solidFill>
                  </a:tcPr>
                </a:tc>
                <a:extLst>
                  <a:ext uri="{0D108BD9-81ED-4DB2-BD59-A6C34878D82A}">
                    <a16:rowId xmlns:a16="http://schemas.microsoft.com/office/drawing/2014/main" val="622844062"/>
                  </a:ext>
                </a:extLst>
              </a:tr>
            </a:tbl>
          </a:graphicData>
        </a:graphic>
      </p:graphicFrame>
      <p:graphicFrame>
        <p:nvGraphicFramePr>
          <p:cNvPr id="2917" name="Bảng 2916">
            <a:extLst>
              <a:ext uri="{FF2B5EF4-FFF2-40B4-BE49-F238E27FC236}">
                <a16:creationId xmlns:a16="http://schemas.microsoft.com/office/drawing/2014/main" id="{80726129-E75F-312D-B4E5-BCD202C8BA79}"/>
              </a:ext>
            </a:extLst>
          </p:cNvPr>
          <p:cNvGraphicFramePr>
            <a:graphicFrameLocks noGrp="1"/>
          </p:cNvGraphicFramePr>
          <p:nvPr>
            <p:extLst>
              <p:ext uri="{D42A27DB-BD31-4B8C-83A1-F6EECF244321}">
                <p14:modId xmlns:p14="http://schemas.microsoft.com/office/powerpoint/2010/main" val="552610194"/>
              </p:ext>
            </p:extLst>
          </p:nvPr>
        </p:nvGraphicFramePr>
        <p:xfrm>
          <a:off x="5320229" y="4524746"/>
          <a:ext cx="9847200" cy="1562102"/>
        </p:xfrm>
        <a:graphic>
          <a:graphicData uri="http://schemas.openxmlformats.org/drawingml/2006/table">
            <a:tbl>
              <a:tblPr firstRow="1" bandRow="1">
                <a:tableStyleId>{8A2EB4F8-B47C-4729-BACE-B68D20B14E7E}</a:tableStyleId>
              </a:tblPr>
              <a:tblGrid>
                <a:gridCol w="1641200">
                  <a:extLst>
                    <a:ext uri="{9D8B030D-6E8A-4147-A177-3AD203B41FA5}">
                      <a16:colId xmlns:a16="http://schemas.microsoft.com/office/drawing/2014/main" val="2482630315"/>
                    </a:ext>
                  </a:extLst>
                </a:gridCol>
                <a:gridCol w="1641200">
                  <a:extLst>
                    <a:ext uri="{9D8B030D-6E8A-4147-A177-3AD203B41FA5}">
                      <a16:colId xmlns:a16="http://schemas.microsoft.com/office/drawing/2014/main" val="1673462999"/>
                    </a:ext>
                  </a:extLst>
                </a:gridCol>
                <a:gridCol w="1641200">
                  <a:extLst>
                    <a:ext uri="{9D8B030D-6E8A-4147-A177-3AD203B41FA5}">
                      <a16:colId xmlns:a16="http://schemas.microsoft.com/office/drawing/2014/main" val="1937815054"/>
                    </a:ext>
                  </a:extLst>
                </a:gridCol>
                <a:gridCol w="1641200">
                  <a:extLst>
                    <a:ext uri="{9D8B030D-6E8A-4147-A177-3AD203B41FA5}">
                      <a16:colId xmlns:a16="http://schemas.microsoft.com/office/drawing/2014/main" val="596914311"/>
                    </a:ext>
                  </a:extLst>
                </a:gridCol>
                <a:gridCol w="1641200">
                  <a:extLst>
                    <a:ext uri="{9D8B030D-6E8A-4147-A177-3AD203B41FA5}">
                      <a16:colId xmlns:a16="http://schemas.microsoft.com/office/drawing/2014/main" val="196665726"/>
                    </a:ext>
                  </a:extLst>
                </a:gridCol>
                <a:gridCol w="1641200">
                  <a:extLst>
                    <a:ext uri="{9D8B030D-6E8A-4147-A177-3AD203B41FA5}">
                      <a16:colId xmlns:a16="http://schemas.microsoft.com/office/drawing/2014/main" val="2672782832"/>
                    </a:ext>
                  </a:extLst>
                </a:gridCol>
              </a:tblGrid>
              <a:tr h="1562102">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extLst>
                  <a:ext uri="{0D108BD9-81ED-4DB2-BD59-A6C34878D82A}">
                    <a16:rowId xmlns:a16="http://schemas.microsoft.com/office/drawing/2014/main" val="622844062"/>
                  </a:ext>
                </a:extLst>
              </a:tr>
            </a:tbl>
          </a:graphicData>
        </a:graphic>
      </p:graphicFrame>
    </p:spTree>
    <p:extLst>
      <p:ext uri="{BB962C8B-B14F-4D97-AF65-F5344CB8AC3E}">
        <p14:creationId xmlns:p14="http://schemas.microsoft.com/office/powerpoint/2010/main" val="239764384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1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2917"/>
                                        </p:tgtEl>
                                      </p:cBhvr>
                                    </p:animEffect>
                                    <p:set>
                                      <p:cBhvr>
                                        <p:cTn id="7" dur="1" fill="hold">
                                          <p:stCondLst>
                                            <p:cond delay="499"/>
                                          </p:stCondLst>
                                        </p:cTn>
                                        <p:tgtEl>
                                          <p:spTgt spid="2917"/>
                                        </p:tgtEl>
                                        <p:attrNameLst>
                                          <p:attrName>style.visibility</p:attrName>
                                        </p:attrNameLst>
                                      </p:cBhvr>
                                      <p:to>
                                        <p:strVal val="hidden"/>
                                      </p:to>
                                    </p:set>
                                  </p:childTnLst>
                                </p:cTn>
                              </p:par>
                            </p:childTnLst>
                          </p:cTn>
                        </p:par>
                      </p:childTnLst>
                    </p:cTn>
                  </p:par>
                </p:childTnLst>
              </p:cTn>
              <p:nextCondLst>
                <p:cond evt="onClick" delay="0">
                  <p:tgtEl>
                    <p:spTgt spid="2917"/>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sp>
        <p:nvSpPr>
          <p:cNvPr id="5" name="Google Shape;961;p18">
            <a:extLst>
              <a:ext uri="{FF2B5EF4-FFF2-40B4-BE49-F238E27FC236}">
                <a16:creationId xmlns:a16="http://schemas.microsoft.com/office/drawing/2014/main" id="{15B21586-D8FD-3745-EA47-25553D2F2B75}"/>
              </a:ext>
            </a:extLst>
          </p:cNvPr>
          <p:cNvSpPr/>
          <p:nvPr/>
        </p:nvSpPr>
        <p:spPr>
          <a:xfrm flipH="1">
            <a:off x="7851892" y="1017570"/>
            <a:ext cx="2584216" cy="224260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9600" b="1" i="0" u="none" strike="noStrike" kern="0" cap="none" spc="0" normalizeH="0" baseline="0" noProof="0" dirty="0">
                <a:ln>
                  <a:noFill/>
                </a:ln>
                <a:solidFill>
                  <a:srgbClr val="453F7D"/>
                </a:solidFill>
                <a:effectLst/>
                <a:uLnTx/>
                <a:uFillTx/>
                <a:latin typeface="Cambria"/>
                <a:ea typeface="+mn-ea"/>
                <a:cs typeface="Times New Roman"/>
                <a:sym typeface="+mn-lt"/>
              </a:rPr>
              <a:t>2</a:t>
            </a:r>
            <a:endParaRPr kumimoji="0" sz="9600" b="1" i="0" u="none" strike="noStrike" kern="0" cap="none" spc="0" normalizeH="0" baseline="0" noProof="0" dirty="0">
              <a:ln>
                <a:noFill/>
              </a:ln>
              <a:solidFill>
                <a:srgbClr val="453F7D"/>
              </a:solidFill>
              <a:effectLst/>
              <a:uLnTx/>
              <a:uFillTx/>
              <a:latin typeface="Cambria"/>
              <a:ea typeface="+mn-ea"/>
              <a:cs typeface="Times New Roman"/>
              <a:sym typeface="+mn-lt"/>
            </a:endParaRPr>
          </a:p>
        </p:txBody>
      </p:sp>
      <p:sp>
        <p:nvSpPr>
          <p:cNvPr id="10" name="Google Shape;936;p17">
            <a:extLst>
              <a:ext uri="{FF2B5EF4-FFF2-40B4-BE49-F238E27FC236}">
                <a16:creationId xmlns:a16="http://schemas.microsoft.com/office/drawing/2014/main" id="{6FA618B2-2445-2AC6-105B-DABE3B359297}"/>
              </a:ext>
            </a:extLst>
          </p:cNvPr>
          <p:cNvSpPr txBox="1">
            <a:spLocks noGrp="1"/>
          </p:cNvSpPr>
          <p:nvPr>
            <p:ph type="title"/>
          </p:nvPr>
        </p:nvSpPr>
        <p:spPr>
          <a:xfrm>
            <a:off x="2473961" y="3332735"/>
            <a:ext cx="13570516" cy="1145400"/>
          </a:xfrm>
          <a:prstGeom prst="rect">
            <a:avLst/>
          </a:prstGeom>
        </p:spPr>
        <p:txBody>
          <a:bodyPr spcFirstLastPara="1" wrap="square" lIns="182850" tIns="182850" rIns="182850" bIns="182850" anchor="t" anchorCtr="0">
            <a:noAutofit/>
          </a:bodyPr>
          <a:lstStyle/>
          <a:p>
            <a:pPr>
              <a:lnSpc>
                <a:spcPct val="120000"/>
              </a:lnSpc>
            </a:pPr>
            <a:r>
              <a:rPr lang="en-US" sz="8800" b="1" dirty="0">
                <a:latin typeface="+mn-lt"/>
                <a:ea typeface="+mn-ea"/>
                <a:cs typeface="+mn-ea"/>
                <a:sym typeface="+mn-lt"/>
              </a:rPr>
              <a:t>PHẢN ỨNG CỦA HỒ TINH BỘT VỚI IODINE</a:t>
            </a:r>
            <a:endParaRPr lang="en-US" sz="8800" b="1" dirty="0">
              <a:solidFill>
                <a:srgbClr val="453F7D"/>
              </a:solidFill>
              <a:latin typeface="+mn-lt"/>
              <a:ea typeface="+mn-ea"/>
              <a:cs typeface="+mn-ea"/>
              <a:sym typeface="+mn-lt"/>
            </a:endParaRPr>
          </a:p>
        </p:txBody>
      </p:sp>
      <p:grpSp>
        <p:nvGrpSpPr>
          <p:cNvPr id="3" name="Google Shape;1275;p23">
            <a:extLst>
              <a:ext uri="{FF2B5EF4-FFF2-40B4-BE49-F238E27FC236}">
                <a16:creationId xmlns:a16="http://schemas.microsoft.com/office/drawing/2014/main" id="{041333ED-1250-DA3D-25A9-DA17822F323B}"/>
              </a:ext>
            </a:extLst>
          </p:cNvPr>
          <p:cNvGrpSpPr/>
          <p:nvPr/>
        </p:nvGrpSpPr>
        <p:grpSpPr>
          <a:xfrm>
            <a:off x="9352" y="5830706"/>
            <a:ext cx="6614420" cy="4455288"/>
            <a:chOff x="4328625" y="2226425"/>
            <a:chExt cx="3529950" cy="2377675"/>
          </a:xfrm>
        </p:grpSpPr>
        <p:sp>
          <p:nvSpPr>
            <p:cNvPr id="4" name="Google Shape;1276;p23">
              <a:extLst>
                <a:ext uri="{FF2B5EF4-FFF2-40B4-BE49-F238E27FC236}">
                  <a16:creationId xmlns:a16="http://schemas.microsoft.com/office/drawing/2014/main" id="{ADB3693A-DA29-664A-F8C8-CCBD5A90602B}"/>
                </a:ext>
              </a:extLst>
            </p:cNvPr>
            <p:cNvSpPr/>
            <p:nvPr/>
          </p:nvSpPr>
          <p:spPr>
            <a:xfrm>
              <a:off x="4328625" y="4223475"/>
              <a:ext cx="3529950" cy="380625"/>
            </a:xfrm>
            <a:custGeom>
              <a:avLst/>
              <a:gdLst/>
              <a:ahLst/>
              <a:cxnLst/>
              <a:rect l="l" t="t" r="r" b="b"/>
              <a:pathLst>
                <a:path w="141198" h="15225" extrusionOk="0">
                  <a:moveTo>
                    <a:pt x="70599" y="0"/>
                  </a:moveTo>
                  <a:cubicBezTo>
                    <a:pt x="31613" y="0"/>
                    <a:pt x="0" y="3401"/>
                    <a:pt x="0" y="7624"/>
                  </a:cubicBezTo>
                  <a:cubicBezTo>
                    <a:pt x="0" y="11824"/>
                    <a:pt x="31613" y="15225"/>
                    <a:pt x="70599" y="15225"/>
                  </a:cubicBezTo>
                  <a:cubicBezTo>
                    <a:pt x="109584" y="15225"/>
                    <a:pt x="141197" y="11824"/>
                    <a:pt x="141197" y="7624"/>
                  </a:cubicBezTo>
                  <a:cubicBezTo>
                    <a:pt x="141197" y="3401"/>
                    <a:pt x="109584" y="0"/>
                    <a:pt x="705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1277;p23">
              <a:extLst>
                <a:ext uri="{FF2B5EF4-FFF2-40B4-BE49-F238E27FC236}">
                  <a16:creationId xmlns:a16="http://schemas.microsoft.com/office/drawing/2014/main" id="{0B7B1923-C6CB-C68C-156E-AB9E5457F90B}"/>
                </a:ext>
              </a:extLst>
            </p:cNvPr>
            <p:cNvSpPr/>
            <p:nvPr/>
          </p:nvSpPr>
          <p:spPr>
            <a:xfrm>
              <a:off x="4598525" y="4201800"/>
              <a:ext cx="2925075" cy="315575"/>
            </a:xfrm>
            <a:custGeom>
              <a:avLst/>
              <a:gdLst/>
              <a:ahLst/>
              <a:cxnLst/>
              <a:rect l="l" t="t" r="r" b="b"/>
              <a:pathLst>
                <a:path w="117003" h="12623" extrusionOk="0">
                  <a:moveTo>
                    <a:pt x="58502" y="0"/>
                  </a:moveTo>
                  <a:cubicBezTo>
                    <a:pt x="26181" y="0"/>
                    <a:pt x="0" y="2830"/>
                    <a:pt x="0" y="6300"/>
                  </a:cubicBezTo>
                  <a:cubicBezTo>
                    <a:pt x="0" y="9792"/>
                    <a:pt x="26181" y="12622"/>
                    <a:pt x="58502" y="12622"/>
                  </a:cubicBezTo>
                  <a:cubicBezTo>
                    <a:pt x="90800" y="12622"/>
                    <a:pt x="117003" y="9792"/>
                    <a:pt x="117003" y="6300"/>
                  </a:cubicBezTo>
                  <a:cubicBezTo>
                    <a:pt x="117003" y="2830"/>
                    <a:pt x="90800" y="0"/>
                    <a:pt x="5850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1278;p23">
              <a:extLst>
                <a:ext uri="{FF2B5EF4-FFF2-40B4-BE49-F238E27FC236}">
                  <a16:creationId xmlns:a16="http://schemas.microsoft.com/office/drawing/2014/main" id="{00A801B2-24DE-1AE2-8811-688FBA74B31B}"/>
                </a:ext>
              </a:extLst>
            </p:cNvPr>
            <p:cNvSpPr/>
            <p:nvPr/>
          </p:nvSpPr>
          <p:spPr>
            <a:xfrm>
              <a:off x="4515775" y="3875400"/>
              <a:ext cx="3099700" cy="540400"/>
            </a:xfrm>
            <a:custGeom>
              <a:avLst/>
              <a:gdLst/>
              <a:ahLst/>
              <a:cxnLst/>
              <a:rect l="l" t="t" r="r" b="b"/>
              <a:pathLst>
                <a:path w="123988" h="21616" extrusionOk="0">
                  <a:moveTo>
                    <a:pt x="57817" y="0"/>
                  </a:moveTo>
                  <a:cubicBezTo>
                    <a:pt x="57817" y="0"/>
                    <a:pt x="8903" y="2305"/>
                    <a:pt x="6004" y="2899"/>
                  </a:cubicBezTo>
                  <a:cubicBezTo>
                    <a:pt x="3105" y="3469"/>
                    <a:pt x="777" y="5204"/>
                    <a:pt x="206" y="12622"/>
                  </a:cubicBezTo>
                  <a:cubicBezTo>
                    <a:pt x="1" y="15110"/>
                    <a:pt x="708" y="18123"/>
                    <a:pt x="2649" y="19926"/>
                  </a:cubicBezTo>
                  <a:cubicBezTo>
                    <a:pt x="3425" y="20657"/>
                    <a:pt x="4429" y="21068"/>
                    <a:pt x="5502" y="21319"/>
                  </a:cubicBezTo>
                  <a:cubicBezTo>
                    <a:pt x="6529" y="21547"/>
                    <a:pt x="7602" y="21593"/>
                    <a:pt x="8606" y="21616"/>
                  </a:cubicBezTo>
                  <a:cubicBezTo>
                    <a:pt x="10980" y="21616"/>
                    <a:pt x="13331" y="21593"/>
                    <a:pt x="15705" y="21593"/>
                  </a:cubicBezTo>
                  <a:cubicBezTo>
                    <a:pt x="23328" y="21593"/>
                    <a:pt x="30952" y="21570"/>
                    <a:pt x="38576" y="21570"/>
                  </a:cubicBezTo>
                  <a:cubicBezTo>
                    <a:pt x="48231" y="21570"/>
                    <a:pt x="57863" y="21547"/>
                    <a:pt x="67495" y="21547"/>
                  </a:cubicBezTo>
                  <a:cubicBezTo>
                    <a:pt x="76922" y="21524"/>
                    <a:pt x="86349" y="21524"/>
                    <a:pt x="95776" y="21501"/>
                  </a:cubicBezTo>
                  <a:cubicBezTo>
                    <a:pt x="102783" y="21501"/>
                    <a:pt x="109768" y="21479"/>
                    <a:pt x="116775" y="21479"/>
                  </a:cubicBezTo>
                  <a:cubicBezTo>
                    <a:pt x="119195" y="21479"/>
                    <a:pt x="121591" y="21479"/>
                    <a:pt x="123988" y="21456"/>
                  </a:cubicBezTo>
                  <a:cubicBezTo>
                    <a:pt x="116729" y="11755"/>
                    <a:pt x="123691" y="2168"/>
                    <a:pt x="123691" y="2168"/>
                  </a:cubicBezTo>
                  <a:lnTo>
                    <a:pt x="5781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1279;p23">
              <a:extLst>
                <a:ext uri="{FF2B5EF4-FFF2-40B4-BE49-F238E27FC236}">
                  <a16:creationId xmlns:a16="http://schemas.microsoft.com/office/drawing/2014/main" id="{164BE117-7AC2-D51E-FDBB-98AC8F1B7B2C}"/>
                </a:ext>
              </a:extLst>
            </p:cNvPr>
            <p:cNvSpPr/>
            <p:nvPr/>
          </p:nvSpPr>
          <p:spPr>
            <a:xfrm>
              <a:off x="5933800" y="3949975"/>
              <a:ext cx="1678825" cy="460125"/>
            </a:xfrm>
            <a:custGeom>
              <a:avLst/>
              <a:gdLst/>
              <a:ahLst/>
              <a:cxnLst/>
              <a:rect l="l" t="t" r="r" b="b"/>
              <a:pathLst>
                <a:path w="67153" h="18405" extrusionOk="0">
                  <a:moveTo>
                    <a:pt x="16222" y="1"/>
                  </a:moveTo>
                  <a:cubicBezTo>
                    <a:pt x="13650" y="1"/>
                    <a:pt x="11885" y="9"/>
                    <a:pt x="11299" y="30"/>
                  </a:cubicBezTo>
                  <a:cubicBezTo>
                    <a:pt x="11096" y="36"/>
                    <a:pt x="10874" y="37"/>
                    <a:pt x="10638" y="37"/>
                  </a:cubicBezTo>
                  <a:cubicBezTo>
                    <a:pt x="10398" y="37"/>
                    <a:pt x="10143" y="36"/>
                    <a:pt x="9875" y="36"/>
                  </a:cubicBezTo>
                  <a:cubicBezTo>
                    <a:pt x="6355" y="36"/>
                    <a:pt x="719" y="303"/>
                    <a:pt x="183" y="7859"/>
                  </a:cubicBezTo>
                  <a:cubicBezTo>
                    <a:pt x="1" y="10598"/>
                    <a:pt x="685" y="13953"/>
                    <a:pt x="2306" y="16122"/>
                  </a:cubicBezTo>
                  <a:cubicBezTo>
                    <a:pt x="3698" y="17993"/>
                    <a:pt x="5798" y="18404"/>
                    <a:pt x="7898" y="18404"/>
                  </a:cubicBezTo>
                  <a:lnTo>
                    <a:pt x="17576" y="18404"/>
                  </a:lnTo>
                  <a:cubicBezTo>
                    <a:pt x="27551" y="18381"/>
                    <a:pt x="37525" y="18359"/>
                    <a:pt x="47500" y="18359"/>
                  </a:cubicBezTo>
                  <a:cubicBezTo>
                    <a:pt x="54051" y="18336"/>
                    <a:pt x="60602" y="18336"/>
                    <a:pt x="67153" y="18336"/>
                  </a:cubicBezTo>
                  <a:cubicBezTo>
                    <a:pt x="61515" y="10598"/>
                    <a:pt x="64779" y="2997"/>
                    <a:pt x="66308" y="258"/>
                  </a:cubicBezTo>
                  <a:cubicBezTo>
                    <a:pt x="56624" y="183"/>
                    <a:pt x="27988" y="1"/>
                    <a:pt x="1622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1280;p23">
              <a:extLst>
                <a:ext uri="{FF2B5EF4-FFF2-40B4-BE49-F238E27FC236}">
                  <a16:creationId xmlns:a16="http://schemas.microsoft.com/office/drawing/2014/main" id="{C0E2E818-D3A0-F53A-3F18-995C6D22A325}"/>
                </a:ext>
              </a:extLst>
            </p:cNvPr>
            <p:cNvSpPr/>
            <p:nvPr/>
          </p:nvSpPr>
          <p:spPr>
            <a:xfrm>
              <a:off x="5980025" y="3970125"/>
              <a:ext cx="1612625" cy="410300"/>
            </a:xfrm>
            <a:custGeom>
              <a:avLst/>
              <a:gdLst/>
              <a:ahLst/>
              <a:cxnLst/>
              <a:rect l="l" t="t" r="r" b="b"/>
              <a:pathLst>
                <a:path w="64505" h="16412" extrusionOk="0">
                  <a:moveTo>
                    <a:pt x="14462" y="711"/>
                  </a:moveTo>
                  <a:cubicBezTo>
                    <a:pt x="12479" y="711"/>
                    <a:pt x="11122" y="717"/>
                    <a:pt x="10637" y="730"/>
                  </a:cubicBezTo>
                  <a:cubicBezTo>
                    <a:pt x="7670" y="822"/>
                    <a:pt x="777" y="0"/>
                    <a:pt x="183" y="7418"/>
                  </a:cubicBezTo>
                  <a:cubicBezTo>
                    <a:pt x="1" y="9769"/>
                    <a:pt x="662" y="12622"/>
                    <a:pt x="2169" y="14471"/>
                  </a:cubicBezTo>
                  <a:cubicBezTo>
                    <a:pt x="3470" y="16046"/>
                    <a:pt x="5456" y="16411"/>
                    <a:pt x="7419" y="16411"/>
                  </a:cubicBezTo>
                  <a:cubicBezTo>
                    <a:pt x="10454" y="16411"/>
                    <a:pt x="13490" y="16389"/>
                    <a:pt x="16526" y="16389"/>
                  </a:cubicBezTo>
                  <a:cubicBezTo>
                    <a:pt x="25907" y="16389"/>
                    <a:pt x="35266" y="16366"/>
                    <a:pt x="44647" y="16366"/>
                  </a:cubicBezTo>
                  <a:cubicBezTo>
                    <a:pt x="51084" y="16343"/>
                    <a:pt x="57543" y="16343"/>
                    <a:pt x="63980" y="16343"/>
                  </a:cubicBezTo>
                  <a:lnTo>
                    <a:pt x="64505" y="16343"/>
                  </a:lnTo>
                  <a:cubicBezTo>
                    <a:pt x="60693" y="10157"/>
                    <a:pt x="62268" y="4200"/>
                    <a:pt x="63706" y="936"/>
                  </a:cubicBezTo>
                  <a:cubicBezTo>
                    <a:pt x="56213" y="897"/>
                    <a:pt x="25547" y="711"/>
                    <a:pt x="14462" y="71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1281;p23">
              <a:extLst>
                <a:ext uri="{FF2B5EF4-FFF2-40B4-BE49-F238E27FC236}">
                  <a16:creationId xmlns:a16="http://schemas.microsoft.com/office/drawing/2014/main" id="{C24B493B-01EB-2517-5F37-401C6AB8D0B9}"/>
                </a:ext>
              </a:extLst>
            </p:cNvPr>
            <p:cNvSpPr/>
            <p:nvPr/>
          </p:nvSpPr>
          <p:spPr>
            <a:xfrm>
              <a:off x="5980025" y="4011775"/>
              <a:ext cx="1612625" cy="368650"/>
            </a:xfrm>
            <a:custGeom>
              <a:avLst/>
              <a:gdLst/>
              <a:ahLst/>
              <a:cxnLst/>
              <a:rect l="l" t="t" r="r" b="b"/>
              <a:pathLst>
                <a:path w="64505" h="14746" extrusionOk="0">
                  <a:moveTo>
                    <a:pt x="3698" y="0"/>
                  </a:moveTo>
                  <a:cubicBezTo>
                    <a:pt x="1895" y="868"/>
                    <a:pt x="434" y="2534"/>
                    <a:pt x="183" y="5752"/>
                  </a:cubicBezTo>
                  <a:cubicBezTo>
                    <a:pt x="1" y="8103"/>
                    <a:pt x="662" y="10956"/>
                    <a:pt x="2169" y="12805"/>
                  </a:cubicBezTo>
                  <a:cubicBezTo>
                    <a:pt x="3470" y="14380"/>
                    <a:pt x="5456" y="14745"/>
                    <a:pt x="7419" y="14745"/>
                  </a:cubicBezTo>
                  <a:cubicBezTo>
                    <a:pt x="10454" y="14745"/>
                    <a:pt x="13490" y="14723"/>
                    <a:pt x="16526" y="14723"/>
                  </a:cubicBezTo>
                  <a:cubicBezTo>
                    <a:pt x="25907" y="14723"/>
                    <a:pt x="35266" y="14700"/>
                    <a:pt x="44647" y="14700"/>
                  </a:cubicBezTo>
                  <a:cubicBezTo>
                    <a:pt x="51084" y="14677"/>
                    <a:pt x="57543" y="14677"/>
                    <a:pt x="63980" y="14677"/>
                  </a:cubicBezTo>
                  <a:lnTo>
                    <a:pt x="64505" y="14677"/>
                  </a:lnTo>
                  <a:cubicBezTo>
                    <a:pt x="63249" y="12623"/>
                    <a:pt x="62587" y="10614"/>
                    <a:pt x="62291" y="8719"/>
                  </a:cubicBezTo>
                  <a:cubicBezTo>
                    <a:pt x="57520" y="8742"/>
                    <a:pt x="52750" y="8742"/>
                    <a:pt x="47979" y="8742"/>
                  </a:cubicBezTo>
                  <a:cubicBezTo>
                    <a:pt x="44926" y="8742"/>
                    <a:pt x="41860" y="8993"/>
                    <a:pt x="38800" y="8993"/>
                  </a:cubicBezTo>
                  <a:cubicBezTo>
                    <a:pt x="37834" y="8993"/>
                    <a:pt x="36869" y="8968"/>
                    <a:pt x="35905" y="8902"/>
                  </a:cubicBezTo>
                  <a:cubicBezTo>
                    <a:pt x="32253" y="8674"/>
                    <a:pt x="28806" y="9039"/>
                    <a:pt x="25131" y="8240"/>
                  </a:cubicBezTo>
                  <a:cubicBezTo>
                    <a:pt x="22643" y="7692"/>
                    <a:pt x="20155" y="7487"/>
                    <a:pt x="17667" y="6916"/>
                  </a:cubicBezTo>
                  <a:cubicBezTo>
                    <a:pt x="15910" y="6483"/>
                    <a:pt x="14038" y="6277"/>
                    <a:pt x="12303" y="5752"/>
                  </a:cubicBezTo>
                  <a:cubicBezTo>
                    <a:pt x="9473" y="4885"/>
                    <a:pt x="4748" y="3082"/>
                    <a:pt x="36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1282;p23">
              <a:extLst>
                <a:ext uri="{FF2B5EF4-FFF2-40B4-BE49-F238E27FC236}">
                  <a16:creationId xmlns:a16="http://schemas.microsoft.com/office/drawing/2014/main" id="{E67E41A6-126B-D9B8-9E1A-2C0C81DA2758}"/>
                </a:ext>
              </a:extLst>
            </p:cNvPr>
            <p:cNvSpPr/>
            <p:nvPr/>
          </p:nvSpPr>
          <p:spPr>
            <a:xfrm>
              <a:off x="5980025" y="3970125"/>
              <a:ext cx="1592650" cy="389750"/>
            </a:xfrm>
            <a:custGeom>
              <a:avLst/>
              <a:gdLst/>
              <a:ahLst/>
              <a:cxnLst/>
              <a:rect l="l" t="t" r="r" b="b"/>
              <a:pathLst>
                <a:path w="63706" h="15590" extrusionOk="0">
                  <a:moveTo>
                    <a:pt x="14462" y="711"/>
                  </a:moveTo>
                  <a:cubicBezTo>
                    <a:pt x="12479" y="711"/>
                    <a:pt x="11122" y="717"/>
                    <a:pt x="10637" y="730"/>
                  </a:cubicBezTo>
                  <a:cubicBezTo>
                    <a:pt x="7670" y="822"/>
                    <a:pt x="777" y="0"/>
                    <a:pt x="183" y="7418"/>
                  </a:cubicBezTo>
                  <a:cubicBezTo>
                    <a:pt x="1" y="9746"/>
                    <a:pt x="662" y="12622"/>
                    <a:pt x="2169" y="14471"/>
                  </a:cubicBezTo>
                  <a:cubicBezTo>
                    <a:pt x="2580" y="14951"/>
                    <a:pt x="3036" y="15316"/>
                    <a:pt x="3538" y="15590"/>
                  </a:cubicBezTo>
                  <a:cubicBezTo>
                    <a:pt x="2055" y="13741"/>
                    <a:pt x="1416" y="10933"/>
                    <a:pt x="1598" y="8605"/>
                  </a:cubicBezTo>
                  <a:cubicBezTo>
                    <a:pt x="2192" y="1210"/>
                    <a:pt x="9085" y="2031"/>
                    <a:pt x="12052" y="1940"/>
                  </a:cubicBezTo>
                  <a:cubicBezTo>
                    <a:pt x="12585" y="1924"/>
                    <a:pt x="14162" y="1917"/>
                    <a:pt x="16462" y="1917"/>
                  </a:cubicBezTo>
                  <a:cubicBezTo>
                    <a:pt x="27185" y="1917"/>
                    <a:pt x="53623" y="2066"/>
                    <a:pt x="63227" y="2123"/>
                  </a:cubicBezTo>
                  <a:cubicBezTo>
                    <a:pt x="63386" y="1712"/>
                    <a:pt x="63546" y="1301"/>
                    <a:pt x="63706" y="936"/>
                  </a:cubicBezTo>
                  <a:cubicBezTo>
                    <a:pt x="56213" y="897"/>
                    <a:pt x="25547" y="711"/>
                    <a:pt x="14462" y="71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1283;p23">
              <a:extLst>
                <a:ext uri="{FF2B5EF4-FFF2-40B4-BE49-F238E27FC236}">
                  <a16:creationId xmlns:a16="http://schemas.microsoft.com/office/drawing/2014/main" id="{94D896AA-40C9-6C94-B986-E09576DD3C60}"/>
                </a:ext>
              </a:extLst>
            </p:cNvPr>
            <p:cNvSpPr/>
            <p:nvPr/>
          </p:nvSpPr>
          <p:spPr>
            <a:xfrm>
              <a:off x="4613925" y="3875400"/>
              <a:ext cx="2994150" cy="90750"/>
            </a:xfrm>
            <a:custGeom>
              <a:avLst/>
              <a:gdLst/>
              <a:ahLst/>
              <a:cxnLst/>
              <a:rect l="l" t="t" r="r" b="b"/>
              <a:pathLst>
                <a:path w="119766" h="3630" extrusionOk="0">
                  <a:moveTo>
                    <a:pt x="53891" y="0"/>
                  </a:moveTo>
                  <a:cubicBezTo>
                    <a:pt x="53891" y="0"/>
                    <a:pt x="4977" y="2305"/>
                    <a:pt x="2078" y="2899"/>
                  </a:cubicBezTo>
                  <a:cubicBezTo>
                    <a:pt x="1347" y="3036"/>
                    <a:pt x="640" y="3264"/>
                    <a:pt x="1" y="3629"/>
                  </a:cubicBezTo>
                  <a:lnTo>
                    <a:pt x="119240" y="3013"/>
                  </a:lnTo>
                  <a:cubicBezTo>
                    <a:pt x="119560" y="2465"/>
                    <a:pt x="119765" y="2168"/>
                    <a:pt x="119765" y="2168"/>
                  </a:cubicBezTo>
                  <a:lnTo>
                    <a:pt x="53891"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1284;p23">
              <a:extLst>
                <a:ext uri="{FF2B5EF4-FFF2-40B4-BE49-F238E27FC236}">
                  <a16:creationId xmlns:a16="http://schemas.microsoft.com/office/drawing/2014/main" id="{16A62F3C-E86E-9024-1415-4092BB39BF13}"/>
                </a:ext>
              </a:extLst>
            </p:cNvPr>
            <p:cNvSpPr/>
            <p:nvPr/>
          </p:nvSpPr>
          <p:spPr>
            <a:xfrm>
              <a:off x="4809075" y="3962125"/>
              <a:ext cx="721325" cy="449100"/>
            </a:xfrm>
            <a:custGeom>
              <a:avLst/>
              <a:gdLst/>
              <a:ahLst/>
              <a:cxnLst/>
              <a:rect l="l" t="t" r="r" b="b"/>
              <a:pathLst>
                <a:path w="28853" h="17964" extrusionOk="0">
                  <a:moveTo>
                    <a:pt x="6529" y="0"/>
                  </a:moveTo>
                  <a:cubicBezTo>
                    <a:pt x="6529" y="0"/>
                    <a:pt x="1" y="10021"/>
                    <a:pt x="7739" y="17964"/>
                  </a:cubicBezTo>
                  <a:lnTo>
                    <a:pt x="28738" y="17964"/>
                  </a:lnTo>
                  <a:cubicBezTo>
                    <a:pt x="28738" y="17964"/>
                    <a:pt x="21776" y="9153"/>
                    <a:pt x="288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1285;p23">
              <a:extLst>
                <a:ext uri="{FF2B5EF4-FFF2-40B4-BE49-F238E27FC236}">
                  <a16:creationId xmlns:a16="http://schemas.microsoft.com/office/drawing/2014/main" id="{06EC5B48-5801-F180-FA5C-06CB3109F1E4}"/>
                </a:ext>
              </a:extLst>
            </p:cNvPr>
            <p:cNvSpPr/>
            <p:nvPr/>
          </p:nvSpPr>
          <p:spPr>
            <a:xfrm>
              <a:off x="4782275" y="3963825"/>
              <a:ext cx="720725" cy="449125"/>
            </a:xfrm>
            <a:custGeom>
              <a:avLst/>
              <a:gdLst/>
              <a:ahLst/>
              <a:cxnLst/>
              <a:rect l="l" t="t" r="r" b="b"/>
              <a:pathLst>
                <a:path w="28829" h="17965" extrusionOk="0">
                  <a:moveTo>
                    <a:pt x="6528" y="1"/>
                  </a:moveTo>
                  <a:cubicBezTo>
                    <a:pt x="6528" y="1"/>
                    <a:pt x="0" y="10021"/>
                    <a:pt x="7715" y="17964"/>
                  </a:cubicBezTo>
                  <a:lnTo>
                    <a:pt x="28714" y="17964"/>
                  </a:lnTo>
                  <a:cubicBezTo>
                    <a:pt x="28714" y="17964"/>
                    <a:pt x="21753" y="9154"/>
                    <a:pt x="2882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286;p23">
              <a:extLst>
                <a:ext uri="{FF2B5EF4-FFF2-40B4-BE49-F238E27FC236}">
                  <a16:creationId xmlns:a16="http://schemas.microsoft.com/office/drawing/2014/main" id="{465C9F83-F5A2-3FD2-B910-5F6353BFF984}"/>
                </a:ext>
              </a:extLst>
            </p:cNvPr>
            <p:cNvSpPr/>
            <p:nvPr/>
          </p:nvSpPr>
          <p:spPr>
            <a:xfrm>
              <a:off x="6961525" y="4109925"/>
              <a:ext cx="576350" cy="33125"/>
            </a:xfrm>
            <a:custGeom>
              <a:avLst/>
              <a:gdLst/>
              <a:ahLst/>
              <a:cxnLst/>
              <a:rect l="l" t="t" r="r" b="b"/>
              <a:pathLst>
                <a:path w="23054" h="1325" extrusionOk="0">
                  <a:moveTo>
                    <a:pt x="23054" y="0"/>
                  </a:moveTo>
                  <a:lnTo>
                    <a:pt x="0" y="685"/>
                  </a:lnTo>
                  <a:lnTo>
                    <a:pt x="22917" y="1324"/>
                  </a:lnTo>
                  <a:cubicBezTo>
                    <a:pt x="22939" y="868"/>
                    <a:pt x="22985" y="434"/>
                    <a:pt x="230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287;p23">
              <a:extLst>
                <a:ext uri="{FF2B5EF4-FFF2-40B4-BE49-F238E27FC236}">
                  <a16:creationId xmlns:a16="http://schemas.microsoft.com/office/drawing/2014/main" id="{67C2F968-EC21-AC10-7730-02899734BFAF}"/>
                </a:ext>
              </a:extLst>
            </p:cNvPr>
            <p:cNvSpPr/>
            <p:nvPr/>
          </p:nvSpPr>
          <p:spPr>
            <a:xfrm>
              <a:off x="7323300" y="4198375"/>
              <a:ext cx="215725" cy="42800"/>
            </a:xfrm>
            <a:custGeom>
              <a:avLst/>
              <a:gdLst/>
              <a:ahLst/>
              <a:cxnLst/>
              <a:rect l="l" t="t" r="r" b="b"/>
              <a:pathLst>
                <a:path w="8629" h="1712" extrusionOk="0">
                  <a:moveTo>
                    <a:pt x="8423" y="0"/>
                  </a:moveTo>
                  <a:lnTo>
                    <a:pt x="0" y="1621"/>
                  </a:lnTo>
                  <a:lnTo>
                    <a:pt x="8628" y="1712"/>
                  </a:lnTo>
                  <a:cubicBezTo>
                    <a:pt x="8537" y="1141"/>
                    <a:pt x="8468" y="548"/>
                    <a:pt x="84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288;p23">
              <a:extLst>
                <a:ext uri="{FF2B5EF4-FFF2-40B4-BE49-F238E27FC236}">
                  <a16:creationId xmlns:a16="http://schemas.microsoft.com/office/drawing/2014/main" id="{D37D1EF0-B69D-BFA9-37B2-AD5B42E3FA4A}"/>
                </a:ext>
              </a:extLst>
            </p:cNvPr>
            <p:cNvSpPr/>
            <p:nvPr/>
          </p:nvSpPr>
          <p:spPr>
            <a:xfrm>
              <a:off x="6224250" y="4144725"/>
              <a:ext cx="1309625" cy="72500"/>
            </a:xfrm>
            <a:custGeom>
              <a:avLst/>
              <a:gdLst/>
              <a:ahLst/>
              <a:cxnLst/>
              <a:rect l="l" t="t" r="r" b="b"/>
              <a:pathLst>
                <a:path w="52385" h="2900" extrusionOk="0">
                  <a:moveTo>
                    <a:pt x="52385" y="1"/>
                  </a:moveTo>
                  <a:lnTo>
                    <a:pt x="1" y="2899"/>
                  </a:lnTo>
                  <a:lnTo>
                    <a:pt x="52385" y="2032"/>
                  </a:lnTo>
                  <a:cubicBezTo>
                    <a:pt x="52339" y="1324"/>
                    <a:pt x="52339" y="640"/>
                    <a:pt x="52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289;p23">
              <a:extLst>
                <a:ext uri="{FF2B5EF4-FFF2-40B4-BE49-F238E27FC236}">
                  <a16:creationId xmlns:a16="http://schemas.microsoft.com/office/drawing/2014/main" id="{83B788A9-29FB-4E27-1F94-C2E9322AE40C}"/>
                </a:ext>
              </a:extLst>
            </p:cNvPr>
            <p:cNvSpPr/>
            <p:nvPr/>
          </p:nvSpPr>
          <p:spPr>
            <a:xfrm>
              <a:off x="6414850" y="4291375"/>
              <a:ext cx="1151550" cy="37125"/>
            </a:xfrm>
            <a:custGeom>
              <a:avLst/>
              <a:gdLst/>
              <a:ahLst/>
              <a:cxnLst/>
              <a:rect l="l" t="t" r="r" b="b"/>
              <a:pathLst>
                <a:path w="46062" h="1485" extrusionOk="0">
                  <a:moveTo>
                    <a:pt x="45468" y="1"/>
                  </a:moveTo>
                  <a:lnTo>
                    <a:pt x="0" y="1370"/>
                  </a:lnTo>
                  <a:lnTo>
                    <a:pt x="46062" y="1484"/>
                  </a:lnTo>
                  <a:cubicBezTo>
                    <a:pt x="45834" y="982"/>
                    <a:pt x="45651" y="480"/>
                    <a:pt x="45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290;p23">
              <a:extLst>
                <a:ext uri="{FF2B5EF4-FFF2-40B4-BE49-F238E27FC236}">
                  <a16:creationId xmlns:a16="http://schemas.microsoft.com/office/drawing/2014/main" id="{92253B54-52EA-2AC0-66F7-CA4440706BC9}"/>
                </a:ext>
              </a:extLst>
            </p:cNvPr>
            <p:cNvSpPr/>
            <p:nvPr/>
          </p:nvSpPr>
          <p:spPr>
            <a:xfrm>
              <a:off x="6350925" y="4035175"/>
              <a:ext cx="1205775" cy="23050"/>
            </a:xfrm>
            <a:custGeom>
              <a:avLst/>
              <a:gdLst/>
              <a:ahLst/>
              <a:cxnLst/>
              <a:rect l="l" t="t" r="r" b="b"/>
              <a:pathLst>
                <a:path w="48231" h="922" extrusionOk="0">
                  <a:moveTo>
                    <a:pt x="48231" y="0"/>
                  </a:moveTo>
                  <a:lnTo>
                    <a:pt x="48231" y="0"/>
                  </a:lnTo>
                  <a:cubicBezTo>
                    <a:pt x="39101" y="91"/>
                    <a:pt x="1" y="457"/>
                    <a:pt x="480" y="753"/>
                  </a:cubicBezTo>
                  <a:cubicBezTo>
                    <a:pt x="711" y="885"/>
                    <a:pt x="9664" y="922"/>
                    <a:pt x="19878" y="922"/>
                  </a:cubicBezTo>
                  <a:cubicBezTo>
                    <a:pt x="30883" y="922"/>
                    <a:pt x="43352" y="879"/>
                    <a:pt x="47957" y="867"/>
                  </a:cubicBezTo>
                  <a:cubicBezTo>
                    <a:pt x="48048" y="571"/>
                    <a:pt x="48140" y="274"/>
                    <a:pt x="482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291;p23">
              <a:extLst>
                <a:ext uri="{FF2B5EF4-FFF2-40B4-BE49-F238E27FC236}">
                  <a16:creationId xmlns:a16="http://schemas.microsoft.com/office/drawing/2014/main" id="{49AC2CF3-3CCF-8ADB-A572-A2E2C5A2FC0C}"/>
                </a:ext>
              </a:extLst>
            </p:cNvPr>
            <p:cNvSpPr/>
            <p:nvPr/>
          </p:nvSpPr>
          <p:spPr>
            <a:xfrm>
              <a:off x="4444450" y="3999225"/>
              <a:ext cx="1496800" cy="397175"/>
            </a:xfrm>
            <a:custGeom>
              <a:avLst/>
              <a:gdLst/>
              <a:ahLst/>
              <a:cxnLst/>
              <a:rect l="l" t="t" r="r" b="b"/>
              <a:pathLst>
                <a:path w="59872" h="15887" extrusionOk="0">
                  <a:moveTo>
                    <a:pt x="59871" y="0"/>
                  </a:moveTo>
                  <a:lnTo>
                    <a:pt x="6095" y="114"/>
                  </a:lnTo>
                  <a:lnTo>
                    <a:pt x="6095" y="114"/>
                  </a:lnTo>
                  <a:cubicBezTo>
                    <a:pt x="1" y="11002"/>
                    <a:pt x="8492" y="15886"/>
                    <a:pt x="8492" y="15886"/>
                  </a:cubicBezTo>
                  <a:cubicBezTo>
                    <a:pt x="2626" y="7190"/>
                    <a:pt x="7510" y="2283"/>
                    <a:pt x="7510" y="2283"/>
                  </a:cubicBezTo>
                  <a:lnTo>
                    <a:pt x="7510" y="2283"/>
                  </a:lnTo>
                  <a:lnTo>
                    <a:pt x="59871"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292;p23">
              <a:extLst>
                <a:ext uri="{FF2B5EF4-FFF2-40B4-BE49-F238E27FC236}">
                  <a16:creationId xmlns:a16="http://schemas.microsoft.com/office/drawing/2014/main" id="{224A986B-24AD-078C-8676-FAE60A5D1A4A}"/>
                </a:ext>
              </a:extLst>
            </p:cNvPr>
            <p:cNvSpPr/>
            <p:nvPr/>
          </p:nvSpPr>
          <p:spPr>
            <a:xfrm>
              <a:off x="4518625" y="4107075"/>
              <a:ext cx="1424325" cy="163775"/>
            </a:xfrm>
            <a:custGeom>
              <a:avLst/>
              <a:gdLst/>
              <a:ahLst/>
              <a:cxnLst/>
              <a:rect l="l" t="t" r="r" b="b"/>
              <a:pathLst>
                <a:path w="56973" h="6551" extrusionOk="0">
                  <a:moveTo>
                    <a:pt x="549" y="0"/>
                  </a:moveTo>
                  <a:cubicBezTo>
                    <a:pt x="343" y="982"/>
                    <a:pt x="183" y="2077"/>
                    <a:pt x="92" y="3355"/>
                  </a:cubicBezTo>
                  <a:cubicBezTo>
                    <a:pt x="1" y="4360"/>
                    <a:pt x="69" y="5478"/>
                    <a:pt x="320" y="6551"/>
                  </a:cubicBezTo>
                  <a:lnTo>
                    <a:pt x="56973" y="6551"/>
                  </a:lnTo>
                  <a:lnTo>
                    <a:pt x="5697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293;p23">
              <a:extLst>
                <a:ext uri="{FF2B5EF4-FFF2-40B4-BE49-F238E27FC236}">
                  <a16:creationId xmlns:a16="http://schemas.microsoft.com/office/drawing/2014/main" id="{FE28D3D9-93AD-5A3F-11B4-5D79B2EEC291}"/>
                </a:ext>
              </a:extLst>
            </p:cNvPr>
            <p:cNvSpPr/>
            <p:nvPr/>
          </p:nvSpPr>
          <p:spPr>
            <a:xfrm>
              <a:off x="4506075" y="3966250"/>
              <a:ext cx="164375" cy="449775"/>
            </a:xfrm>
            <a:custGeom>
              <a:avLst/>
              <a:gdLst/>
              <a:ahLst/>
              <a:cxnLst/>
              <a:rect l="l" t="t" r="r" b="b"/>
              <a:pathLst>
                <a:path w="6575" h="17991" extrusionOk="0">
                  <a:moveTo>
                    <a:pt x="4372" y="1"/>
                  </a:moveTo>
                  <a:cubicBezTo>
                    <a:pt x="4349" y="1"/>
                    <a:pt x="4315" y="7"/>
                    <a:pt x="4269" y="18"/>
                  </a:cubicBezTo>
                  <a:cubicBezTo>
                    <a:pt x="4178" y="18"/>
                    <a:pt x="4064" y="41"/>
                    <a:pt x="3904" y="87"/>
                  </a:cubicBezTo>
                  <a:cubicBezTo>
                    <a:pt x="3607" y="178"/>
                    <a:pt x="3196" y="360"/>
                    <a:pt x="2763" y="703"/>
                  </a:cubicBezTo>
                  <a:cubicBezTo>
                    <a:pt x="2352" y="1068"/>
                    <a:pt x="1941" y="1570"/>
                    <a:pt x="1621" y="2141"/>
                  </a:cubicBezTo>
                  <a:cubicBezTo>
                    <a:pt x="1279" y="2734"/>
                    <a:pt x="1005" y="3396"/>
                    <a:pt x="777" y="4081"/>
                  </a:cubicBezTo>
                  <a:cubicBezTo>
                    <a:pt x="343" y="5450"/>
                    <a:pt x="138" y="6866"/>
                    <a:pt x="46" y="7916"/>
                  </a:cubicBezTo>
                  <a:cubicBezTo>
                    <a:pt x="1" y="8441"/>
                    <a:pt x="1" y="8897"/>
                    <a:pt x="1" y="9217"/>
                  </a:cubicBezTo>
                  <a:cubicBezTo>
                    <a:pt x="1" y="9376"/>
                    <a:pt x="1" y="9491"/>
                    <a:pt x="1" y="9582"/>
                  </a:cubicBezTo>
                  <a:cubicBezTo>
                    <a:pt x="1" y="9673"/>
                    <a:pt x="1" y="9719"/>
                    <a:pt x="1" y="9719"/>
                  </a:cubicBezTo>
                  <a:cubicBezTo>
                    <a:pt x="1" y="9719"/>
                    <a:pt x="24" y="9901"/>
                    <a:pt x="46" y="10198"/>
                  </a:cubicBezTo>
                  <a:cubicBezTo>
                    <a:pt x="92" y="10518"/>
                    <a:pt x="138" y="10951"/>
                    <a:pt x="252" y="11499"/>
                  </a:cubicBezTo>
                  <a:cubicBezTo>
                    <a:pt x="343" y="12024"/>
                    <a:pt x="526" y="12640"/>
                    <a:pt x="754" y="13257"/>
                  </a:cubicBezTo>
                  <a:cubicBezTo>
                    <a:pt x="1028" y="13896"/>
                    <a:pt x="1347" y="14535"/>
                    <a:pt x="1781" y="15128"/>
                  </a:cubicBezTo>
                  <a:cubicBezTo>
                    <a:pt x="1895" y="15265"/>
                    <a:pt x="2009" y="15402"/>
                    <a:pt x="2123" y="15539"/>
                  </a:cubicBezTo>
                  <a:cubicBezTo>
                    <a:pt x="2238" y="15676"/>
                    <a:pt x="2352" y="15813"/>
                    <a:pt x="2489" y="15950"/>
                  </a:cubicBezTo>
                  <a:cubicBezTo>
                    <a:pt x="2626" y="16064"/>
                    <a:pt x="2740" y="16178"/>
                    <a:pt x="2877" y="16315"/>
                  </a:cubicBezTo>
                  <a:cubicBezTo>
                    <a:pt x="3014" y="16407"/>
                    <a:pt x="3151" y="16521"/>
                    <a:pt x="3288" y="16612"/>
                  </a:cubicBezTo>
                  <a:cubicBezTo>
                    <a:pt x="3356" y="16680"/>
                    <a:pt x="3425" y="16726"/>
                    <a:pt x="3470" y="16772"/>
                  </a:cubicBezTo>
                  <a:cubicBezTo>
                    <a:pt x="3539" y="16817"/>
                    <a:pt x="3630" y="16863"/>
                    <a:pt x="3698" y="16909"/>
                  </a:cubicBezTo>
                  <a:cubicBezTo>
                    <a:pt x="3835" y="16977"/>
                    <a:pt x="3950" y="17069"/>
                    <a:pt x="4086" y="17160"/>
                  </a:cubicBezTo>
                  <a:cubicBezTo>
                    <a:pt x="4360" y="17297"/>
                    <a:pt x="4634" y="17411"/>
                    <a:pt x="4863" y="17525"/>
                  </a:cubicBezTo>
                  <a:cubicBezTo>
                    <a:pt x="5114" y="17616"/>
                    <a:pt x="5342" y="17708"/>
                    <a:pt x="5547" y="17776"/>
                  </a:cubicBezTo>
                  <a:cubicBezTo>
                    <a:pt x="5661" y="17799"/>
                    <a:pt x="5753" y="17845"/>
                    <a:pt x="5844" y="17845"/>
                  </a:cubicBezTo>
                  <a:cubicBezTo>
                    <a:pt x="5935" y="17867"/>
                    <a:pt x="6027" y="17890"/>
                    <a:pt x="6095" y="17913"/>
                  </a:cubicBezTo>
                  <a:cubicBezTo>
                    <a:pt x="6318" y="17964"/>
                    <a:pt x="6476" y="17990"/>
                    <a:pt x="6541" y="17990"/>
                  </a:cubicBezTo>
                  <a:cubicBezTo>
                    <a:pt x="6563" y="17990"/>
                    <a:pt x="6574" y="17987"/>
                    <a:pt x="6574" y="17982"/>
                  </a:cubicBezTo>
                  <a:cubicBezTo>
                    <a:pt x="6574" y="17959"/>
                    <a:pt x="6415" y="17867"/>
                    <a:pt x="6141" y="17776"/>
                  </a:cubicBezTo>
                  <a:cubicBezTo>
                    <a:pt x="6072" y="17730"/>
                    <a:pt x="5981" y="17708"/>
                    <a:pt x="5912" y="17685"/>
                  </a:cubicBezTo>
                  <a:cubicBezTo>
                    <a:pt x="5821" y="17639"/>
                    <a:pt x="5730" y="17616"/>
                    <a:pt x="5639" y="17571"/>
                  </a:cubicBezTo>
                  <a:cubicBezTo>
                    <a:pt x="5433" y="17479"/>
                    <a:pt x="5228" y="17365"/>
                    <a:pt x="4999" y="17251"/>
                  </a:cubicBezTo>
                  <a:cubicBezTo>
                    <a:pt x="4086" y="16795"/>
                    <a:pt x="2968" y="15950"/>
                    <a:pt x="2238" y="14809"/>
                  </a:cubicBezTo>
                  <a:cubicBezTo>
                    <a:pt x="1850" y="14261"/>
                    <a:pt x="1576" y="13645"/>
                    <a:pt x="1347" y="13051"/>
                  </a:cubicBezTo>
                  <a:cubicBezTo>
                    <a:pt x="1165" y="12435"/>
                    <a:pt x="1005" y="11864"/>
                    <a:pt x="937" y="11362"/>
                  </a:cubicBezTo>
                  <a:cubicBezTo>
                    <a:pt x="845" y="10860"/>
                    <a:pt x="822" y="10426"/>
                    <a:pt x="800" y="10152"/>
                  </a:cubicBezTo>
                  <a:cubicBezTo>
                    <a:pt x="777" y="9833"/>
                    <a:pt x="777" y="9673"/>
                    <a:pt x="777" y="9673"/>
                  </a:cubicBezTo>
                  <a:cubicBezTo>
                    <a:pt x="777" y="9673"/>
                    <a:pt x="777" y="9627"/>
                    <a:pt x="754" y="9559"/>
                  </a:cubicBezTo>
                  <a:cubicBezTo>
                    <a:pt x="754" y="9468"/>
                    <a:pt x="754" y="9354"/>
                    <a:pt x="754" y="9217"/>
                  </a:cubicBezTo>
                  <a:cubicBezTo>
                    <a:pt x="754" y="8897"/>
                    <a:pt x="731" y="8486"/>
                    <a:pt x="754" y="7961"/>
                  </a:cubicBezTo>
                  <a:cubicBezTo>
                    <a:pt x="800" y="6934"/>
                    <a:pt x="959" y="5565"/>
                    <a:pt x="1302" y="4241"/>
                  </a:cubicBezTo>
                  <a:cubicBezTo>
                    <a:pt x="1484" y="3579"/>
                    <a:pt x="1713" y="2917"/>
                    <a:pt x="1987" y="2346"/>
                  </a:cubicBezTo>
                  <a:cubicBezTo>
                    <a:pt x="2260" y="1776"/>
                    <a:pt x="2603" y="1296"/>
                    <a:pt x="2968" y="931"/>
                  </a:cubicBezTo>
                  <a:cubicBezTo>
                    <a:pt x="3333" y="566"/>
                    <a:pt x="3698" y="360"/>
                    <a:pt x="3972" y="223"/>
                  </a:cubicBezTo>
                  <a:cubicBezTo>
                    <a:pt x="4109" y="155"/>
                    <a:pt x="4201" y="109"/>
                    <a:pt x="4292" y="87"/>
                  </a:cubicBezTo>
                  <a:cubicBezTo>
                    <a:pt x="4360" y="64"/>
                    <a:pt x="4406" y="41"/>
                    <a:pt x="4406" y="18"/>
                  </a:cubicBezTo>
                  <a:cubicBezTo>
                    <a:pt x="4406" y="7"/>
                    <a:pt x="4395" y="1"/>
                    <a:pt x="4372"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294;p23">
              <a:extLst>
                <a:ext uri="{FF2B5EF4-FFF2-40B4-BE49-F238E27FC236}">
                  <a16:creationId xmlns:a16="http://schemas.microsoft.com/office/drawing/2014/main" id="{E58473A8-6B99-E5D7-ED7A-754E4828719A}"/>
                </a:ext>
              </a:extLst>
            </p:cNvPr>
            <p:cNvSpPr/>
            <p:nvPr/>
          </p:nvSpPr>
          <p:spPr>
            <a:xfrm>
              <a:off x="4621350" y="3951850"/>
              <a:ext cx="2982725" cy="466800"/>
            </a:xfrm>
            <a:custGeom>
              <a:avLst/>
              <a:gdLst/>
              <a:ahLst/>
              <a:cxnLst/>
              <a:rect l="l" t="t" r="r" b="b"/>
              <a:pathLst>
                <a:path w="119309" h="18672" extrusionOk="0">
                  <a:moveTo>
                    <a:pt x="59415" y="1"/>
                  </a:moveTo>
                  <a:cubicBezTo>
                    <a:pt x="59415" y="1"/>
                    <a:pt x="44555" y="46"/>
                    <a:pt x="29719" y="115"/>
                  </a:cubicBezTo>
                  <a:cubicBezTo>
                    <a:pt x="22278" y="160"/>
                    <a:pt x="14860" y="206"/>
                    <a:pt x="9290" y="229"/>
                  </a:cubicBezTo>
                  <a:cubicBezTo>
                    <a:pt x="6506" y="252"/>
                    <a:pt x="4177" y="274"/>
                    <a:pt x="2557" y="297"/>
                  </a:cubicBezTo>
                  <a:cubicBezTo>
                    <a:pt x="1758" y="320"/>
                    <a:pt x="1119" y="320"/>
                    <a:pt x="662" y="343"/>
                  </a:cubicBezTo>
                  <a:cubicBezTo>
                    <a:pt x="457" y="343"/>
                    <a:pt x="297" y="343"/>
                    <a:pt x="183" y="366"/>
                  </a:cubicBezTo>
                  <a:cubicBezTo>
                    <a:pt x="69" y="366"/>
                    <a:pt x="0" y="366"/>
                    <a:pt x="0" y="389"/>
                  </a:cubicBezTo>
                  <a:lnTo>
                    <a:pt x="183" y="389"/>
                  </a:lnTo>
                  <a:cubicBezTo>
                    <a:pt x="297" y="411"/>
                    <a:pt x="457" y="411"/>
                    <a:pt x="662" y="411"/>
                  </a:cubicBezTo>
                  <a:cubicBezTo>
                    <a:pt x="1119" y="434"/>
                    <a:pt x="1758" y="434"/>
                    <a:pt x="2557" y="457"/>
                  </a:cubicBezTo>
                  <a:cubicBezTo>
                    <a:pt x="4177" y="480"/>
                    <a:pt x="6506" y="503"/>
                    <a:pt x="9290" y="526"/>
                  </a:cubicBezTo>
                  <a:cubicBezTo>
                    <a:pt x="14860" y="548"/>
                    <a:pt x="22278" y="594"/>
                    <a:pt x="29719" y="640"/>
                  </a:cubicBezTo>
                  <a:cubicBezTo>
                    <a:pt x="40173" y="685"/>
                    <a:pt x="50627" y="731"/>
                    <a:pt x="55900" y="754"/>
                  </a:cubicBezTo>
                  <a:cubicBezTo>
                    <a:pt x="55808" y="822"/>
                    <a:pt x="55717" y="891"/>
                    <a:pt x="55603" y="982"/>
                  </a:cubicBezTo>
                  <a:cubicBezTo>
                    <a:pt x="55512" y="1051"/>
                    <a:pt x="55397" y="1142"/>
                    <a:pt x="55283" y="1233"/>
                  </a:cubicBezTo>
                  <a:cubicBezTo>
                    <a:pt x="55169" y="1347"/>
                    <a:pt x="55078" y="1461"/>
                    <a:pt x="54964" y="1553"/>
                  </a:cubicBezTo>
                  <a:cubicBezTo>
                    <a:pt x="54736" y="1781"/>
                    <a:pt x="54530" y="2032"/>
                    <a:pt x="54302" y="2306"/>
                  </a:cubicBezTo>
                  <a:cubicBezTo>
                    <a:pt x="53891" y="2854"/>
                    <a:pt x="53526" y="3470"/>
                    <a:pt x="53206" y="4132"/>
                  </a:cubicBezTo>
                  <a:cubicBezTo>
                    <a:pt x="52932" y="4817"/>
                    <a:pt x="52704" y="5501"/>
                    <a:pt x="52544" y="6163"/>
                  </a:cubicBezTo>
                  <a:cubicBezTo>
                    <a:pt x="52385" y="6825"/>
                    <a:pt x="52270" y="7464"/>
                    <a:pt x="52225" y="7989"/>
                  </a:cubicBezTo>
                  <a:cubicBezTo>
                    <a:pt x="52156" y="8537"/>
                    <a:pt x="52133" y="8994"/>
                    <a:pt x="52111" y="9290"/>
                  </a:cubicBezTo>
                  <a:cubicBezTo>
                    <a:pt x="52111" y="9610"/>
                    <a:pt x="52088" y="9793"/>
                    <a:pt x="52088" y="9793"/>
                  </a:cubicBezTo>
                  <a:lnTo>
                    <a:pt x="52088" y="9930"/>
                  </a:lnTo>
                  <a:cubicBezTo>
                    <a:pt x="52088" y="10021"/>
                    <a:pt x="52088" y="10135"/>
                    <a:pt x="52111" y="10295"/>
                  </a:cubicBezTo>
                  <a:cubicBezTo>
                    <a:pt x="52111" y="10455"/>
                    <a:pt x="52111" y="10660"/>
                    <a:pt x="52133" y="10865"/>
                  </a:cubicBezTo>
                  <a:cubicBezTo>
                    <a:pt x="52133" y="11094"/>
                    <a:pt x="52202" y="11345"/>
                    <a:pt x="52225" y="11619"/>
                  </a:cubicBezTo>
                  <a:cubicBezTo>
                    <a:pt x="52385" y="12714"/>
                    <a:pt x="52887" y="14129"/>
                    <a:pt x="53754" y="15339"/>
                  </a:cubicBezTo>
                  <a:cubicBezTo>
                    <a:pt x="54530" y="16458"/>
                    <a:pt x="55580" y="17325"/>
                    <a:pt x="56470" y="17873"/>
                  </a:cubicBezTo>
                  <a:cubicBezTo>
                    <a:pt x="51083" y="17873"/>
                    <a:pt x="41154" y="17918"/>
                    <a:pt x="31225" y="17964"/>
                  </a:cubicBezTo>
                  <a:cubicBezTo>
                    <a:pt x="23899" y="18010"/>
                    <a:pt x="16549" y="18055"/>
                    <a:pt x="11048" y="18078"/>
                  </a:cubicBezTo>
                  <a:cubicBezTo>
                    <a:pt x="8286" y="18101"/>
                    <a:pt x="5981" y="18124"/>
                    <a:pt x="4383" y="18147"/>
                  </a:cubicBezTo>
                  <a:cubicBezTo>
                    <a:pt x="3584" y="18170"/>
                    <a:pt x="2945" y="18170"/>
                    <a:pt x="2511" y="18192"/>
                  </a:cubicBezTo>
                  <a:cubicBezTo>
                    <a:pt x="2306" y="18192"/>
                    <a:pt x="2146" y="18192"/>
                    <a:pt x="2032" y="18215"/>
                  </a:cubicBezTo>
                  <a:cubicBezTo>
                    <a:pt x="1918" y="18215"/>
                    <a:pt x="1849" y="18215"/>
                    <a:pt x="1849" y="18238"/>
                  </a:cubicBezTo>
                  <a:lnTo>
                    <a:pt x="2032" y="18238"/>
                  </a:lnTo>
                  <a:cubicBezTo>
                    <a:pt x="2146" y="18261"/>
                    <a:pt x="2306" y="18261"/>
                    <a:pt x="2511" y="18261"/>
                  </a:cubicBezTo>
                  <a:cubicBezTo>
                    <a:pt x="2945" y="18284"/>
                    <a:pt x="3584" y="18284"/>
                    <a:pt x="4383" y="18306"/>
                  </a:cubicBezTo>
                  <a:cubicBezTo>
                    <a:pt x="5981" y="18329"/>
                    <a:pt x="8286" y="18352"/>
                    <a:pt x="11048" y="18375"/>
                  </a:cubicBezTo>
                  <a:cubicBezTo>
                    <a:pt x="16549" y="18398"/>
                    <a:pt x="23899" y="18443"/>
                    <a:pt x="31225" y="18489"/>
                  </a:cubicBezTo>
                  <a:cubicBezTo>
                    <a:pt x="42204" y="18535"/>
                    <a:pt x="53206" y="18580"/>
                    <a:pt x="58045" y="18603"/>
                  </a:cubicBezTo>
                  <a:cubicBezTo>
                    <a:pt x="58228" y="18649"/>
                    <a:pt x="58342" y="18672"/>
                    <a:pt x="58342" y="18672"/>
                  </a:cubicBezTo>
                  <a:cubicBezTo>
                    <a:pt x="58342" y="18649"/>
                    <a:pt x="58319" y="18626"/>
                    <a:pt x="58273" y="18603"/>
                  </a:cubicBezTo>
                  <a:lnTo>
                    <a:pt x="60602" y="18603"/>
                  </a:lnTo>
                  <a:cubicBezTo>
                    <a:pt x="60602" y="18603"/>
                    <a:pt x="75278" y="18558"/>
                    <a:pt x="89955" y="18489"/>
                  </a:cubicBezTo>
                  <a:cubicBezTo>
                    <a:pt x="97282" y="18443"/>
                    <a:pt x="104632" y="18398"/>
                    <a:pt x="110133" y="18375"/>
                  </a:cubicBezTo>
                  <a:cubicBezTo>
                    <a:pt x="112872" y="18352"/>
                    <a:pt x="115177" y="18329"/>
                    <a:pt x="116775" y="18306"/>
                  </a:cubicBezTo>
                  <a:cubicBezTo>
                    <a:pt x="117574" y="18284"/>
                    <a:pt x="118213" y="18284"/>
                    <a:pt x="118646" y="18261"/>
                  </a:cubicBezTo>
                  <a:cubicBezTo>
                    <a:pt x="118852" y="18261"/>
                    <a:pt x="119012" y="18261"/>
                    <a:pt x="119126" y="18238"/>
                  </a:cubicBezTo>
                  <a:lnTo>
                    <a:pt x="119308" y="18238"/>
                  </a:lnTo>
                  <a:cubicBezTo>
                    <a:pt x="119308" y="18215"/>
                    <a:pt x="119240" y="18215"/>
                    <a:pt x="119126" y="18215"/>
                  </a:cubicBezTo>
                  <a:cubicBezTo>
                    <a:pt x="119012" y="18192"/>
                    <a:pt x="118852" y="18192"/>
                    <a:pt x="118646" y="18192"/>
                  </a:cubicBezTo>
                  <a:cubicBezTo>
                    <a:pt x="118213" y="18170"/>
                    <a:pt x="117574" y="18170"/>
                    <a:pt x="116775" y="18147"/>
                  </a:cubicBezTo>
                  <a:cubicBezTo>
                    <a:pt x="115177" y="18124"/>
                    <a:pt x="112872" y="18101"/>
                    <a:pt x="110133" y="18078"/>
                  </a:cubicBezTo>
                  <a:cubicBezTo>
                    <a:pt x="104632" y="18055"/>
                    <a:pt x="97282" y="18010"/>
                    <a:pt x="89955" y="17964"/>
                  </a:cubicBezTo>
                  <a:cubicBezTo>
                    <a:pt x="75278" y="17896"/>
                    <a:pt x="60602" y="17850"/>
                    <a:pt x="60602" y="17850"/>
                  </a:cubicBezTo>
                  <a:lnTo>
                    <a:pt x="57018" y="17850"/>
                  </a:lnTo>
                  <a:cubicBezTo>
                    <a:pt x="56972" y="17827"/>
                    <a:pt x="56904" y="17781"/>
                    <a:pt x="56835" y="17736"/>
                  </a:cubicBezTo>
                  <a:cubicBezTo>
                    <a:pt x="55968" y="17142"/>
                    <a:pt x="54918" y="16207"/>
                    <a:pt x="54188" y="15020"/>
                  </a:cubicBezTo>
                  <a:cubicBezTo>
                    <a:pt x="53434" y="13878"/>
                    <a:pt x="53024" y="12532"/>
                    <a:pt x="52932" y="11527"/>
                  </a:cubicBezTo>
                  <a:cubicBezTo>
                    <a:pt x="52910" y="11276"/>
                    <a:pt x="52864" y="11025"/>
                    <a:pt x="52864" y="10820"/>
                  </a:cubicBezTo>
                  <a:cubicBezTo>
                    <a:pt x="52864" y="10614"/>
                    <a:pt x="52841" y="10432"/>
                    <a:pt x="52841" y="10295"/>
                  </a:cubicBezTo>
                  <a:cubicBezTo>
                    <a:pt x="52841" y="10135"/>
                    <a:pt x="52841" y="10021"/>
                    <a:pt x="52841" y="9930"/>
                  </a:cubicBezTo>
                  <a:cubicBezTo>
                    <a:pt x="52864" y="9861"/>
                    <a:pt x="52864" y="9815"/>
                    <a:pt x="52864" y="9815"/>
                  </a:cubicBezTo>
                  <a:cubicBezTo>
                    <a:pt x="52864" y="9815"/>
                    <a:pt x="52864" y="9633"/>
                    <a:pt x="52864" y="9336"/>
                  </a:cubicBezTo>
                  <a:cubicBezTo>
                    <a:pt x="52864" y="9017"/>
                    <a:pt x="52864" y="8583"/>
                    <a:pt x="52910" y="8058"/>
                  </a:cubicBezTo>
                  <a:cubicBezTo>
                    <a:pt x="52955" y="7533"/>
                    <a:pt x="53046" y="6939"/>
                    <a:pt x="53161" y="6300"/>
                  </a:cubicBezTo>
                  <a:cubicBezTo>
                    <a:pt x="53275" y="5661"/>
                    <a:pt x="53457" y="4999"/>
                    <a:pt x="53708" y="4337"/>
                  </a:cubicBezTo>
                  <a:cubicBezTo>
                    <a:pt x="53959" y="3698"/>
                    <a:pt x="54302" y="3082"/>
                    <a:pt x="54644" y="2557"/>
                  </a:cubicBezTo>
                  <a:cubicBezTo>
                    <a:pt x="54850" y="2283"/>
                    <a:pt x="55009" y="2032"/>
                    <a:pt x="55238" y="1804"/>
                  </a:cubicBezTo>
                  <a:cubicBezTo>
                    <a:pt x="55329" y="1690"/>
                    <a:pt x="55420" y="1576"/>
                    <a:pt x="55512" y="1484"/>
                  </a:cubicBezTo>
                  <a:cubicBezTo>
                    <a:pt x="55626" y="1393"/>
                    <a:pt x="55717" y="1279"/>
                    <a:pt x="55808" y="1188"/>
                  </a:cubicBezTo>
                  <a:cubicBezTo>
                    <a:pt x="55991" y="1028"/>
                    <a:pt x="56151" y="868"/>
                    <a:pt x="56310" y="754"/>
                  </a:cubicBezTo>
                  <a:lnTo>
                    <a:pt x="59415" y="754"/>
                  </a:lnTo>
                  <a:lnTo>
                    <a:pt x="89088" y="640"/>
                  </a:lnTo>
                  <a:cubicBezTo>
                    <a:pt x="96506" y="594"/>
                    <a:pt x="103924" y="548"/>
                    <a:pt x="109471" y="526"/>
                  </a:cubicBezTo>
                  <a:cubicBezTo>
                    <a:pt x="112255" y="503"/>
                    <a:pt x="114583" y="480"/>
                    <a:pt x="116204" y="457"/>
                  </a:cubicBezTo>
                  <a:cubicBezTo>
                    <a:pt x="117026" y="434"/>
                    <a:pt x="117642" y="434"/>
                    <a:pt x="118076" y="411"/>
                  </a:cubicBezTo>
                  <a:cubicBezTo>
                    <a:pt x="118304" y="411"/>
                    <a:pt x="118464" y="411"/>
                    <a:pt x="118578" y="389"/>
                  </a:cubicBezTo>
                  <a:lnTo>
                    <a:pt x="118761" y="389"/>
                  </a:lnTo>
                  <a:cubicBezTo>
                    <a:pt x="118761" y="366"/>
                    <a:pt x="118692" y="366"/>
                    <a:pt x="118578" y="366"/>
                  </a:cubicBezTo>
                  <a:cubicBezTo>
                    <a:pt x="118464" y="343"/>
                    <a:pt x="118304" y="343"/>
                    <a:pt x="118076" y="343"/>
                  </a:cubicBezTo>
                  <a:cubicBezTo>
                    <a:pt x="117642" y="320"/>
                    <a:pt x="117026" y="320"/>
                    <a:pt x="116204" y="297"/>
                  </a:cubicBezTo>
                  <a:cubicBezTo>
                    <a:pt x="114583" y="274"/>
                    <a:pt x="112255" y="252"/>
                    <a:pt x="109471" y="229"/>
                  </a:cubicBezTo>
                  <a:cubicBezTo>
                    <a:pt x="103924" y="206"/>
                    <a:pt x="96506" y="160"/>
                    <a:pt x="89088" y="115"/>
                  </a:cubicBezTo>
                  <a:cubicBezTo>
                    <a:pt x="74251" y="46"/>
                    <a:pt x="59415" y="1"/>
                    <a:pt x="59415"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295;p23">
              <a:extLst>
                <a:ext uri="{FF2B5EF4-FFF2-40B4-BE49-F238E27FC236}">
                  <a16:creationId xmlns:a16="http://schemas.microsoft.com/office/drawing/2014/main" id="{74FA2EB3-4D45-BC83-22DD-F8FBFC74DB4A}"/>
                </a:ext>
              </a:extLst>
            </p:cNvPr>
            <p:cNvSpPr/>
            <p:nvPr/>
          </p:nvSpPr>
          <p:spPr>
            <a:xfrm>
              <a:off x="4665850" y="3867400"/>
              <a:ext cx="2942225" cy="80475"/>
            </a:xfrm>
            <a:custGeom>
              <a:avLst/>
              <a:gdLst/>
              <a:ahLst/>
              <a:cxnLst/>
              <a:rect l="l" t="t" r="r" b="b"/>
              <a:pathLst>
                <a:path w="117689" h="3219" extrusionOk="0">
                  <a:moveTo>
                    <a:pt x="51791" y="0"/>
                  </a:moveTo>
                  <a:lnTo>
                    <a:pt x="38849" y="754"/>
                  </a:lnTo>
                  <a:lnTo>
                    <a:pt x="32367" y="1119"/>
                  </a:lnTo>
                  <a:lnTo>
                    <a:pt x="25885" y="1530"/>
                  </a:lnTo>
                  <a:lnTo>
                    <a:pt x="19425" y="1941"/>
                  </a:lnTo>
                  <a:lnTo>
                    <a:pt x="12943" y="2351"/>
                  </a:lnTo>
                  <a:cubicBezTo>
                    <a:pt x="8629" y="2625"/>
                    <a:pt x="4315" y="2899"/>
                    <a:pt x="1" y="3219"/>
                  </a:cubicBezTo>
                  <a:cubicBezTo>
                    <a:pt x="4315" y="3036"/>
                    <a:pt x="8652" y="2831"/>
                    <a:pt x="12966" y="2625"/>
                  </a:cubicBezTo>
                  <a:lnTo>
                    <a:pt x="19448" y="2306"/>
                  </a:lnTo>
                  <a:lnTo>
                    <a:pt x="25930" y="1986"/>
                  </a:lnTo>
                  <a:lnTo>
                    <a:pt x="32390" y="1667"/>
                  </a:lnTo>
                  <a:lnTo>
                    <a:pt x="38872" y="1324"/>
                  </a:lnTo>
                  <a:lnTo>
                    <a:pt x="51814" y="617"/>
                  </a:lnTo>
                  <a:lnTo>
                    <a:pt x="60031" y="913"/>
                  </a:lnTo>
                  <a:lnTo>
                    <a:pt x="68271" y="1165"/>
                  </a:lnTo>
                  <a:lnTo>
                    <a:pt x="84751" y="1667"/>
                  </a:lnTo>
                  <a:lnTo>
                    <a:pt x="101231" y="2123"/>
                  </a:lnTo>
                  <a:lnTo>
                    <a:pt x="109448" y="2306"/>
                  </a:lnTo>
                  <a:lnTo>
                    <a:pt x="117688" y="2488"/>
                  </a:lnTo>
                  <a:lnTo>
                    <a:pt x="109471" y="2123"/>
                  </a:lnTo>
                  <a:lnTo>
                    <a:pt x="101231" y="1781"/>
                  </a:lnTo>
                  <a:lnTo>
                    <a:pt x="84774" y="1119"/>
                  </a:lnTo>
                  <a:lnTo>
                    <a:pt x="68294" y="548"/>
                  </a:lnTo>
                  <a:lnTo>
                    <a:pt x="60054" y="252"/>
                  </a:lnTo>
                  <a:lnTo>
                    <a:pt x="51814" y="0"/>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296;p23">
              <a:extLst>
                <a:ext uri="{FF2B5EF4-FFF2-40B4-BE49-F238E27FC236}">
                  <a16:creationId xmlns:a16="http://schemas.microsoft.com/office/drawing/2014/main" id="{E5119133-51B4-36B6-8468-73C22F17D4BE}"/>
                </a:ext>
              </a:extLst>
            </p:cNvPr>
            <p:cNvSpPr/>
            <p:nvPr/>
          </p:nvSpPr>
          <p:spPr>
            <a:xfrm>
              <a:off x="4702950" y="4048300"/>
              <a:ext cx="1265675" cy="334975"/>
            </a:xfrm>
            <a:custGeom>
              <a:avLst/>
              <a:gdLst/>
              <a:ahLst/>
              <a:cxnLst/>
              <a:rect l="l" t="t" r="r" b="b"/>
              <a:pathLst>
                <a:path w="50627" h="13399" extrusionOk="0">
                  <a:moveTo>
                    <a:pt x="48344" y="0"/>
                  </a:moveTo>
                  <a:lnTo>
                    <a:pt x="48344" y="0"/>
                  </a:lnTo>
                  <a:cubicBezTo>
                    <a:pt x="38324" y="9039"/>
                    <a:pt x="0" y="13398"/>
                    <a:pt x="0" y="13398"/>
                  </a:cubicBezTo>
                  <a:lnTo>
                    <a:pt x="50627" y="13284"/>
                  </a:lnTo>
                  <a:cubicBezTo>
                    <a:pt x="43985" y="8058"/>
                    <a:pt x="48344" y="0"/>
                    <a:pt x="48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297;p23">
              <a:extLst>
                <a:ext uri="{FF2B5EF4-FFF2-40B4-BE49-F238E27FC236}">
                  <a16:creationId xmlns:a16="http://schemas.microsoft.com/office/drawing/2014/main" id="{2F484927-D1E8-5B1A-7EC7-D2C44C991EBE}"/>
                </a:ext>
              </a:extLst>
            </p:cNvPr>
            <p:cNvSpPr/>
            <p:nvPr/>
          </p:nvSpPr>
          <p:spPr>
            <a:xfrm>
              <a:off x="5020225" y="3435425"/>
              <a:ext cx="2758450" cy="512450"/>
            </a:xfrm>
            <a:custGeom>
              <a:avLst/>
              <a:gdLst/>
              <a:ahLst/>
              <a:cxnLst/>
              <a:rect l="l" t="t" r="r" b="b"/>
              <a:pathLst>
                <a:path w="110338" h="20498" extrusionOk="0">
                  <a:moveTo>
                    <a:pt x="51449" y="1"/>
                  </a:moveTo>
                  <a:cubicBezTo>
                    <a:pt x="51449" y="1"/>
                    <a:pt x="7921" y="2215"/>
                    <a:pt x="5341" y="2763"/>
                  </a:cubicBezTo>
                  <a:cubicBezTo>
                    <a:pt x="2762" y="3310"/>
                    <a:pt x="685" y="4954"/>
                    <a:pt x="183" y="11984"/>
                  </a:cubicBezTo>
                  <a:cubicBezTo>
                    <a:pt x="0" y="14358"/>
                    <a:pt x="617" y="17188"/>
                    <a:pt x="2351" y="18900"/>
                  </a:cubicBezTo>
                  <a:cubicBezTo>
                    <a:pt x="3059" y="19585"/>
                    <a:pt x="3949" y="19996"/>
                    <a:pt x="4885" y="20201"/>
                  </a:cubicBezTo>
                  <a:cubicBezTo>
                    <a:pt x="5798" y="20429"/>
                    <a:pt x="6757" y="20498"/>
                    <a:pt x="7647" y="20498"/>
                  </a:cubicBezTo>
                  <a:cubicBezTo>
                    <a:pt x="9770" y="20498"/>
                    <a:pt x="11869" y="20498"/>
                    <a:pt x="13969" y="20475"/>
                  </a:cubicBezTo>
                  <a:cubicBezTo>
                    <a:pt x="20771" y="20475"/>
                    <a:pt x="27550" y="20475"/>
                    <a:pt x="34330" y="20452"/>
                  </a:cubicBezTo>
                  <a:cubicBezTo>
                    <a:pt x="42912" y="20452"/>
                    <a:pt x="51494" y="20429"/>
                    <a:pt x="60054" y="20429"/>
                  </a:cubicBezTo>
                  <a:cubicBezTo>
                    <a:pt x="68453" y="20407"/>
                    <a:pt x="76830" y="20407"/>
                    <a:pt x="85230" y="20384"/>
                  </a:cubicBezTo>
                  <a:cubicBezTo>
                    <a:pt x="91461" y="20384"/>
                    <a:pt x="97693" y="20384"/>
                    <a:pt x="103924" y="20361"/>
                  </a:cubicBezTo>
                  <a:lnTo>
                    <a:pt x="110338" y="20361"/>
                  </a:lnTo>
                  <a:cubicBezTo>
                    <a:pt x="103878" y="11139"/>
                    <a:pt x="110087" y="2078"/>
                    <a:pt x="110087" y="2078"/>
                  </a:cubicBezTo>
                  <a:lnTo>
                    <a:pt x="5144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298;p23">
              <a:extLst>
                <a:ext uri="{FF2B5EF4-FFF2-40B4-BE49-F238E27FC236}">
                  <a16:creationId xmlns:a16="http://schemas.microsoft.com/office/drawing/2014/main" id="{1A4CE7DF-0C81-6478-C6B2-404426FE39CB}"/>
                </a:ext>
              </a:extLst>
            </p:cNvPr>
            <p:cNvSpPr/>
            <p:nvPr/>
          </p:nvSpPr>
          <p:spPr>
            <a:xfrm>
              <a:off x="6281900" y="3506600"/>
              <a:ext cx="1494500" cy="436150"/>
            </a:xfrm>
            <a:custGeom>
              <a:avLst/>
              <a:gdLst/>
              <a:ahLst/>
              <a:cxnLst/>
              <a:rect l="l" t="t" r="r" b="b"/>
              <a:pathLst>
                <a:path w="59780" h="17446" extrusionOk="0">
                  <a:moveTo>
                    <a:pt x="14499" y="0"/>
                  </a:moveTo>
                  <a:cubicBezTo>
                    <a:pt x="12181" y="0"/>
                    <a:pt x="10590" y="9"/>
                    <a:pt x="10066" y="30"/>
                  </a:cubicBezTo>
                  <a:cubicBezTo>
                    <a:pt x="9869" y="36"/>
                    <a:pt x="9653" y="38"/>
                    <a:pt x="9421" y="38"/>
                  </a:cubicBezTo>
                  <a:cubicBezTo>
                    <a:pt x="9238" y="38"/>
                    <a:pt x="9045" y="37"/>
                    <a:pt x="8843" y="37"/>
                  </a:cubicBezTo>
                  <a:cubicBezTo>
                    <a:pt x="5715" y="37"/>
                    <a:pt x="661" y="254"/>
                    <a:pt x="183" y="7448"/>
                  </a:cubicBezTo>
                  <a:cubicBezTo>
                    <a:pt x="0" y="10050"/>
                    <a:pt x="616" y="13223"/>
                    <a:pt x="2054" y="15277"/>
                  </a:cubicBezTo>
                  <a:cubicBezTo>
                    <a:pt x="3287" y="17057"/>
                    <a:pt x="5181" y="17445"/>
                    <a:pt x="7030" y="17445"/>
                  </a:cubicBezTo>
                  <a:cubicBezTo>
                    <a:pt x="9906" y="17445"/>
                    <a:pt x="12782" y="17423"/>
                    <a:pt x="15658" y="17423"/>
                  </a:cubicBezTo>
                  <a:cubicBezTo>
                    <a:pt x="24537" y="17423"/>
                    <a:pt x="33416" y="17400"/>
                    <a:pt x="42295" y="17400"/>
                  </a:cubicBezTo>
                  <a:cubicBezTo>
                    <a:pt x="48116" y="17377"/>
                    <a:pt x="53936" y="17377"/>
                    <a:pt x="59780" y="17354"/>
                  </a:cubicBezTo>
                  <a:cubicBezTo>
                    <a:pt x="54758" y="10050"/>
                    <a:pt x="57657" y="2837"/>
                    <a:pt x="59026" y="235"/>
                  </a:cubicBezTo>
                  <a:cubicBezTo>
                    <a:pt x="50425" y="179"/>
                    <a:pt x="25002" y="0"/>
                    <a:pt x="14499"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299;p23">
              <a:extLst>
                <a:ext uri="{FF2B5EF4-FFF2-40B4-BE49-F238E27FC236}">
                  <a16:creationId xmlns:a16="http://schemas.microsoft.com/office/drawing/2014/main" id="{24B3F7C6-B929-F976-E099-EB0942FE1BEB}"/>
                </a:ext>
              </a:extLst>
            </p:cNvPr>
            <p:cNvSpPr/>
            <p:nvPr/>
          </p:nvSpPr>
          <p:spPr>
            <a:xfrm>
              <a:off x="6323550" y="3542750"/>
              <a:ext cx="1435150" cy="371475"/>
            </a:xfrm>
            <a:custGeom>
              <a:avLst/>
              <a:gdLst/>
              <a:ahLst/>
              <a:cxnLst/>
              <a:rect l="l" t="t" r="r" b="b"/>
              <a:pathLst>
                <a:path w="57406" h="14859"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3082" y="14539"/>
                    <a:pt x="4862" y="14858"/>
                    <a:pt x="6597" y="14858"/>
                  </a:cubicBezTo>
                  <a:lnTo>
                    <a:pt x="14700" y="14858"/>
                  </a:lnTo>
                  <a:cubicBezTo>
                    <a:pt x="23054" y="14835"/>
                    <a:pt x="31385" y="14835"/>
                    <a:pt x="39716" y="14812"/>
                  </a:cubicBezTo>
                  <a:cubicBezTo>
                    <a:pt x="45468" y="14812"/>
                    <a:pt x="51198" y="14812"/>
                    <a:pt x="56927" y="14790"/>
                  </a:cubicBezTo>
                  <a:lnTo>
                    <a:pt x="57406" y="14790"/>
                  </a:lnTo>
                  <a:cubicBezTo>
                    <a:pt x="54005" y="8924"/>
                    <a:pt x="55397" y="3309"/>
                    <a:pt x="56698" y="204"/>
                  </a:cubicBezTo>
                  <a:cubicBezTo>
                    <a:pt x="50115" y="166"/>
                    <a:pt x="23511" y="0"/>
                    <a:pt x="13295" y="0"/>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300;p23">
              <a:extLst>
                <a:ext uri="{FF2B5EF4-FFF2-40B4-BE49-F238E27FC236}">
                  <a16:creationId xmlns:a16="http://schemas.microsoft.com/office/drawing/2014/main" id="{5F81EB06-3FB7-CD27-CE96-1E69032C5823}"/>
                </a:ext>
              </a:extLst>
            </p:cNvPr>
            <p:cNvSpPr/>
            <p:nvPr/>
          </p:nvSpPr>
          <p:spPr>
            <a:xfrm>
              <a:off x="6323550" y="3564975"/>
              <a:ext cx="1435150" cy="349250"/>
            </a:xfrm>
            <a:custGeom>
              <a:avLst/>
              <a:gdLst/>
              <a:ahLst/>
              <a:cxnLst/>
              <a:rect l="l" t="t" r="r" b="b"/>
              <a:pathLst>
                <a:path w="57406" h="13970" extrusionOk="0">
                  <a:moveTo>
                    <a:pt x="3287" y="0"/>
                  </a:moveTo>
                  <a:cubicBezTo>
                    <a:pt x="1667" y="822"/>
                    <a:pt x="388" y="2397"/>
                    <a:pt x="160" y="5455"/>
                  </a:cubicBezTo>
                  <a:cubicBezTo>
                    <a:pt x="0" y="7669"/>
                    <a:pt x="571" y="10386"/>
                    <a:pt x="1918" y="12120"/>
                  </a:cubicBezTo>
                  <a:cubicBezTo>
                    <a:pt x="3082" y="13650"/>
                    <a:pt x="4862" y="13969"/>
                    <a:pt x="6597" y="13969"/>
                  </a:cubicBezTo>
                  <a:lnTo>
                    <a:pt x="14700" y="13969"/>
                  </a:lnTo>
                  <a:cubicBezTo>
                    <a:pt x="23054" y="13946"/>
                    <a:pt x="31385" y="13946"/>
                    <a:pt x="39716" y="13923"/>
                  </a:cubicBezTo>
                  <a:cubicBezTo>
                    <a:pt x="45468" y="13923"/>
                    <a:pt x="51198" y="13923"/>
                    <a:pt x="56927" y="13901"/>
                  </a:cubicBezTo>
                  <a:lnTo>
                    <a:pt x="57406" y="13901"/>
                  </a:lnTo>
                  <a:cubicBezTo>
                    <a:pt x="56288" y="11983"/>
                    <a:pt x="55671" y="10066"/>
                    <a:pt x="55420" y="8286"/>
                  </a:cubicBezTo>
                  <a:lnTo>
                    <a:pt x="42684" y="8286"/>
                  </a:lnTo>
                  <a:cubicBezTo>
                    <a:pt x="39939" y="8286"/>
                    <a:pt x="37194" y="8527"/>
                    <a:pt x="34449" y="8527"/>
                  </a:cubicBezTo>
                  <a:cubicBezTo>
                    <a:pt x="33610" y="8527"/>
                    <a:pt x="32772" y="8504"/>
                    <a:pt x="31933" y="8445"/>
                  </a:cubicBezTo>
                  <a:cubicBezTo>
                    <a:pt x="28692" y="8217"/>
                    <a:pt x="25633" y="8560"/>
                    <a:pt x="22369" y="7806"/>
                  </a:cubicBezTo>
                  <a:cubicBezTo>
                    <a:pt x="20155" y="7304"/>
                    <a:pt x="17918" y="7099"/>
                    <a:pt x="15727" y="6551"/>
                  </a:cubicBezTo>
                  <a:cubicBezTo>
                    <a:pt x="14152" y="6163"/>
                    <a:pt x="12486" y="5957"/>
                    <a:pt x="10934" y="5455"/>
                  </a:cubicBezTo>
                  <a:cubicBezTo>
                    <a:pt x="8423" y="4634"/>
                    <a:pt x="4223" y="2922"/>
                    <a:pt x="32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301;p23">
              <a:extLst>
                <a:ext uri="{FF2B5EF4-FFF2-40B4-BE49-F238E27FC236}">
                  <a16:creationId xmlns:a16="http://schemas.microsoft.com/office/drawing/2014/main" id="{E7E07747-57EE-EC3D-2361-C77A4488755B}"/>
                </a:ext>
              </a:extLst>
            </p:cNvPr>
            <p:cNvSpPr/>
            <p:nvPr/>
          </p:nvSpPr>
          <p:spPr>
            <a:xfrm>
              <a:off x="6323550" y="3542750"/>
              <a:ext cx="1417475" cy="352625"/>
            </a:xfrm>
            <a:custGeom>
              <a:avLst/>
              <a:gdLst/>
              <a:ahLst/>
              <a:cxnLst/>
              <a:rect l="l" t="t" r="r" b="b"/>
              <a:pathLst>
                <a:path w="56699" h="14105"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2283" y="13489"/>
                    <a:pt x="2694" y="13831"/>
                    <a:pt x="3150" y="14105"/>
                  </a:cubicBezTo>
                  <a:cubicBezTo>
                    <a:pt x="1826" y="12347"/>
                    <a:pt x="1256" y="9677"/>
                    <a:pt x="1416" y="7463"/>
                  </a:cubicBezTo>
                  <a:cubicBezTo>
                    <a:pt x="1940" y="455"/>
                    <a:pt x="8080" y="1231"/>
                    <a:pt x="10705" y="1140"/>
                  </a:cubicBezTo>
                  <a:cubicBezTo>
                    <a:pt x="11084" y="1131"/>
                    <a:pt x="12053" y="1126"/>
                    <a:pt x="13466" y="1126"/>
                  </a:cubicBezTo>
                  <a:cubicBezTo>
                    <a:pt x="22099" y="1126"/>
                    <a:pt x="47340" y="1284"/>
                    <a:pt x="56265" y="1323"/>
                  </a:cubicBezTo>
                  <a:cubicBezTo>
                    <a:pt x="56402" y="935"/>
                    <a:pt x="56539" y="547"/>
                    <a:pt x="56698" y="204"/>
                  </a:cubicBezTo>
                  <a:cubicBezTo>
                    <a:pt x="50115" y="166"/>
                    <a:pt x="23511" y="0"/>
                    <a:pt x="13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1" name="Google Shape;1302;p23">
              <a:extLst>
                <a:ext uri="{FF2B5EF4-FFF2-40B4-BE49-F238E27FC236}">
                  <a16:creationId xmlns:a16="http://schemas.microsoft.com/office/drawing/2014/main" id="{6123A51E-C422-EA22-1996-9A4FF438023C}"/>
                </a:ext>
              </a:extLst>
            </p:cNvPr>
            <p:cNvSpPr/>
            <p:nvPr/>
          </p:nvSpPr>
          <p:spPr>
            <a:xfrm>
              <a:off x="5107525" y="3435425"/>
              <a:ext cx="2664875" cy="86775"/>
            </a:xfrm>
            <a:custGeom>
              <a:avLst/>
              <a:gdLst/>
              <a:ahLst/>
              <a:cxnLst/>
              <a:rect l="l" t="t" r="r" b="b"/>
              <a:pathLst>
                <a:path w="106595" h="3471" extrusionOk="0">
                  <a:moveTo>
                    <a:pt x="47957" y="1"/>
                  </a:moveTo>
                  <a:cubicBezTo>
                    <a:pt x="47957" y="1"/>
                    <a:pt x="4429" y="2215"/>
                    <a:pt x="1849" y="2763"/>
                  </a:cubicBezTo>
                  <a:cubicBezTo>
                    <a:pt x="1188" y="2900"/>
                    <a:pt x="571" y="3105"/>
                    <a:pt x="1" y="3470"/>
                  </a:cubicBezTo>
                  <a:lnTo>
                    <a:pt x="106115" y="2877"/>
                  </a:lnTo>
                  <a:cubicBezTo>
                    <a:pt x="106389" y="2352"/>
                    <a:pt x="106595" y="2078"/>
                    <a:pt x="106595" y="2078"/>
                  </a:cubicBezTo>
                  <a:lnTo>
                    <a:pt x="47957"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2" name="Google Shape;1303;p23">
              <a:extLst>
                <a:ext uri="{FF2B5EF4-FFF2-40B4-BE49-F238E27FC236}">
                  <a16:creationId xmlns:a16="http://schemas.microsoft.com/office/drawing/2014/main" id="{8FD72A96-FA87-E702-F22C-7DAB74295D80}"/>
                </a:ext>
              </a:extLst>
            </p:cNvPr>
            <p:cNvSpPr/>
            <p:nvPr/>
          </p:nvSpPr>
          <p:spPr>
            <a:xfrm>
              <a:off x="5065300" y="3519325"/>
              <a:ext cx="337275" cy="424575"/>
            </a:xfrm>
            <a:custGeom>
              <a:avLst/>
              <a:gdLst/>
              <a:ahLst/>
              <a:cxnLst/>
              <a:rect l="l" t="t" r="r" b="b"/>
              <a:pathLst>
                <a:path w="13491" h="16983" extrusionOk="0">
                  <a:moveTo>
                    <a:pt x="8035" y="0"/>
                  </a:moveTo>
                  <a:cubicBezTo>
                    <a:pt x="1" y="8354"/>
                    <a:pt x="7236" y="16982"/>
                    <a:pt x="7236" y="16982"/>
                  </a:cubicBezTo>
                  <a:lnTo>
                    <a:pt x="13490" y="16914"/>
                  </a:lnTo>
                  <a:cubicBezTo>
                    <a:pt x="7168" y="8286"/>
                    <a:pt x="13490" y="0"/>
                    <a:pt x="13490"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6" name="Google Shape;1304;p23">
              <a:extLst>
                <a:ext uri="{FF2B5EF4-FFF2-40B4-BE49-F238E27FC236}">
                  <a16:creationId xmlns:a16="http://schemas.microsoft.com/office/drawing/2014/main" id="{09A40BAC-32D2-1DC5-BE9F-6AD7DBDDE4C6}"/>
                </a:ext>
              </a:extLst>
            </p:cNvPr>
            <p:cNvSpPr/>
            <p:nvPr/>
          </p:nvSpPr>
          <p:spPr>
            <a:xfrm>
              <a:off x="5045325" y="3517600"/>
              <a:ext cx="337275" cy="424575"/>
            </a:xfrm>
            <a:custGeom>
              <a:avLst/>
              <a:gdLst/>
              <a:ahLst/>
              <a:cxnLst/>
              <a:rect l="l" t="t" r="r" b="b"/>
              <a:pathLst>
                <a:path w="13491" h="16983" extrusionOk="0">
                  <a:moveTo>
                    <a:pt x="8035" y="1"/>
                  </a:moveTo>
                  <a:cubicBezTo>
                    <a:pt x="1" y="8355"/>
                    <a:pt x="7236" y="16983"/>
                    <a:pt x="7236" y="16983"/>
                  </a:cubicBezTo>
                  <a:lnTo>
                    <a:pt x="13490" y="16914"/>
                  </a:lnTo>
                  <a:cubicBezTo>
                    <a:pt x="7168" y="8286"/>
                    <a:pt x="13490" y="1"/>
                    <a:pt x="13490"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7" name="Google Shape;1305;p23">
              <a:extLst>
                <a:ext uri="{FF2B5EF4-FFF2-40B4-BE49-F238E27FC236}">
                  <a16:creationId xmlns:a16="http://schemas.microsoft.com/office/drawing/2014/main" id="{386787F5-4193-3D64-DA49-AFF84CE89E81}"/>
                </a:ext>
              </a:extLst>
            </p:cNvPr>
            <p:cNvSpPr/>
            <p:nvPr/>
          </p:nvSpPr>
          <p:spPr>
            <a:xfrm>
              <a:off x="5813975" y="3519325"/>
              <a:ext cx="337825" cy="424575"/>
            </a:xfrm>
            <a:custGeom>
              <a:avLst/>
              <a:gdLst/>
              <a:ahLst/>
              <a:cxnLst/>
              <a:rect l="l" t="t" r="r" b="b"/>
              <a:pathLst>
                <a:path w="13513" h="16983" extrusionOk="0">
                  <a:moveTo>
                    <a:pt x="8058" y="0"/>
                  </a:moveTo>
                  <a:cubicBezTo>
                    <a:pt x="0" y="8354"/>
                    <a:pt x="7259" y="16982"/>
                    <a:pt x="7259" y="16982"/>
                  </a:cubicBezTo>
                  <a:lnTo>
                    <a:pt x="13513" y="16914"/>
                  </a:lnTo>
                  <a:cubicBezTo>
                    <a:pt x="7190" y="8286"/>
                    <a:pt x="13513" y="0"/>
                    <a:pt x="135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8" name="Google Shape;1306;p23">
              <a:extLst>
                <a:ext uri="{FF2B5EF4-FFF2-40B4-BE49-F238E27FC236}">
                  <a16:creationId xmlns:a16="http://schemas.microsoft.com/office/drawing/2014/main" id="{8BDFD82A-8EA2-77A6-046B-7A1A2DACFF7E}"/>
                </a:ext>
              </a:extLst>
            </p:cNvPr>
            <p:cNvSpPr/>
            <p:nvPr/>
          </p:nvSpPr>
          <p:spPr>
            <a:xfrm>
              <a:off x="5794000" y="3517600"/>
              <a:ext cx="337850" cy="424575"/>
            </a:xfrm>
            <a:custGeom>
              <a:avLst/>
              <a:gdLst/>
              <a:ahLst/>
              <a:cxnLst/>
              <a:rect l="l" t="t" r="r" b="b"/>
              <a:pathLst>
                <a:path w="13514" h="16983" extrusionOk="0">
                  <a:moveTo>
                    <a:pt x="8058" y="1"/>
                  </a:moveTo>
                  <a:cubicBezTo>
                    <a:pt x="0" y="8355"/>
                    <a:pt x="7259" y="16983"/>
                    <a:pt x="7259" y="16983"/>
                  </a:cubicBezTo>
                  <a:lnTo>
                    <a:pt x="13513" y="16914"/>
                  </a:lnTo>
                  <a:cubicBezTo>
                    <a:pt x="7190" y="8286"/>
                    <a:pt x="13513" y="1"/>
                    <a:pt x="13513"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9" name="Google Shape;1307;p23">
              <a:extLst>
                <a:ext uri="{FF2B5EF4-FFF2-40B4-BE49-F238E27FC236}">
                  <a16:creationId xmlns:a16="http://schemas.microsoft.com/office/drawing/2014/main" id="{05E0BDB5-7164-4058-53FB-5EF164E189BA}"/>
                </a:ext>
              </a:extLst>
            </p:cNvPr>
            <p:cNvSpPr/>
            <p:nvPr/>
          </p:nvSpPr>
          <p:spPr>
            <a:xfrm>
              <a:off x="7196625" y="3657975"/>
              <a:ext cx="513000" cy="31400"/>
            </a:xfrm>
            <a:custGeom>
              <a:avLst/>
              <a:gdLst/>
              <a:ahLst/>
              <a:cxnLst/>
              <a:rect l="l" t="t" r="r" b="b"/>
              <a:pathLst>
                <a:path w="20520" h="1256" extrusionOk="0">
                  <a:moveTo>
                    <a:pt x="20520" y="1"/>
                  </a:moveTo>
                  <a:lnTo>
                    <a:pt x="0" y="663"/>
                  </a:lnTo>
                  <a:lnTo>
                    <a:pt x="20383" y="1256"/>
                  </a:lnTo>
                  <a:cubicBezTo>
                    <a:pt x="20429" y="845"/>
                    <a:pt x="20474" y="411"/>
                    <a:pt x="205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0" name="Google Shape;1308;p23">
              <a:extLst>
                <a:ext uri="{FF2B5EF4-FFF2-40B4-BE49-F238E27FC236}">
                  <a16:creationId xmlns:a16="http://schemas.microsoft.com/office/drawing/2014/main" id="{C8B3B680-45DC-5972-C66B-763C8AED38CD}"/>
                </a:ext>
              </a:extLst>
            </p:cNvPr>
            <p:cNvSpPr/>
            <p:nvPr/>
          </p:nvSpPr>
          <p:spPr>
            <a:xfrm>
              <a:off x="7519025" y="3741850"/>
              <a:ext cx="191750" cy="41125"/>
            </a:xfrm>
            <a:custGeom>
              <a:avLst/>
              <a:gdLst/>
              <a:ahLst/>
              <a:cxnLst/>
              <a:rect l="l" t="t" r="r" b="b"/>
              <a:pathLst>
                <a:path w="7670" h="1645" extrusionOk="0">
                  <a:moveTo>
                    <a:pt x="7487" y="1"/>
                  </a:moveTo>
                  <a:lnTo>
                    <a:pt x="0" y="1530"/>
                  </a:lnTo>
                  <a:lnTo>
                    <a:pt x="7670" y="1644"/>
                  </a:lnTo>
                  <a:cubicBezTo>
                    <a:pt x="7578" y="1074"/>
                    <a:pt x="7510" y="526"/>
                    <a:pt x="748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1" name="Google Shape;1309;p23">
              <a:extLst>
                <a:ext uri="{FF2B5EF4-FFF2-40B4-BE49-F238E27FC236}">
                  <a16:creationId xmlns:a16="http://schemas.microsoft.com/office/drawing/2014/main" id="{C90CADFF-D11A-0D7E-1996-D8EF41ABF07E}"/>
                </a:ext>
              </a:extLst>
            </p:cNvPr>
            <p:cNvSpPr/>
            <p:nvPr/>
          </p:nvSpPr>
          <p:spPr>
            <a:xfrm>
              <a:off x="6540375" y="3691075"/>
              <a:ext cx="1165850" cy="68500"/>
            </a:xfrm>
            <a:custGeom>
              <a:avLst/>
              <a:gdLst/>
              <a:ahLst/>
              <a:cxnLst/>
              <a:rect l="l" t="t" r="r" b="b"/>
              <a:pathLst>
                <a:path w="46634" h="2740" extrusionOk="0">
                  <a:moveTo>
                    <a:pt x="46633" y="0"/>
                  </a:moveTo>
                  <a:lnTo>
                    <a:pt x="1" y="2739"/>
                  </a:lnTo>
                  <a:lnTo>
                    <a:pt x="1" y="2739"/>
                  </a:lnTo>
                  <a:lnTo>
                    <a:pt x="46633" y="1918"/>
                  </a:lnTo>
                  <a:cubicBezTo>
                    <a:pt x="46587" y="1256"/>
                    <a:pt x="46587" y="617"/>
                    <a:pt x="466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2" name="Google Shape;1310;p23">
              <a:extLst>
                <a:ext uri="{FF2B5EF4-FFF2-40B4-BE49-F238E27FC236}">
                  <a16:creationId xmlns:a16="http://schemas.microsoft.com/office/drawing/2014/main" id="{B9F88E00-591C-497B-C015-BC0A9EC7FB16}"/>
                </a:ext>
              </a:extLst>
            </p:cNvPr>
            <p:cNvSpPr/>
            <p:nvPr/>
          </p:nvSpPr>
          <p:spPr>
            <a:xfrm>
              <a:off x="6709875" y="3829725"/>
              <a:ext cx="1024875" cy="35425"/>
            </a:xfrm>
            <a:custGeom>
              <a:avLst/>
              <a:gdLst/>
              <a:ahLst/>
              <a:cxnLst/>
              <a:rect l="l" t="t" r="r" b="b"/>
              <a:pathLst>
                <a:path w="40995" h="1417" extrusionOk="0">
                  <a:moveTo>
                    <a:pt x="40492" y="1"/>
                  </a:moveTo>
                  <a:lnTo>
                    <a:pt x="0" y="1325"/>
                  </a:lnTo>
                  <a:lnTo>
                    <a:pt x="40994" y="1416"/>
                  </a:lnTo>
                  <a:cubicBezTo>
                    <a:pt x="40812" y="937"/>
                    <a:pt x="40629" y="480"/>
                    <a:pt x="404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3" name="Google Shape;1311;p23">
              <a:extLst>
                <a:ext uri="{FF2B5EF4-FFF2-40B4-BE49-F238E27FC236}">
                  <a16:creationId xmlns:a16="http://schemas.microsoft.com/office/drawing/2014/main" id="{A50252C5-F2D7-9E3C-38C8-D102A33A1EF2}"/>
                </a:ext>
              </a:extLst>
            </p:cNvPr>
            <p:cNvSpPr/>
            <p:nvPr/>
          </p:nvSpPr>
          <p:spPr>
            <a:xfrm>
              <a:off x="6653375" y="3587225"/>
              <a:ext cx="1072800" cy="21925"/>
            </a:xfrm>
            <a:custGeom>
              <a:avLst/>
              <a:gdLst/>
              <a:ahLst/>
              <a:cxnLst/>
              <a:rect l="l" t="t" r="r" b="b"/>
              <a:pathLst>
                <a:path w="42912" h="877" extrusionOk="0">
                  <a:moveTo>
                    <a:pt x="42912" y="0"/>
                  </a:moveTo>
                  <a:cubicBezTo>
                    <a:pt x="34809" y="92"/>
                    <a:pt x="0" y="434"/>
                    <a:pt x="434" y="708"/>
                  </a:cubicBezTo>
                  <a:cubicBezTo>
                    <a:pt x="643" y="840"/>
                    <a:pt x="8611" y="876"/>
                    <a:pt x="17701" y="876"/>
                  </a:cubicBezTo>
                  <a:cubicBezTo>
                    <a:pt x="27493" y="876"/>
                    <a:pt x="38588" y="834"/>
                    <a:pt x="42684" y="822"/>
                  </a:cubicBezTo>
                  <a:cubicBezTo>
                    <a:pt x="42752" y="548"/>
                    <a:pt x="42843" y="274"/>
                    <a:pt x="429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4" name="Google Shape;1312;p23">
              <a:extLst>
                <a:ext uri="{FF2B5EF4-FFF2-40B4-BE49-F238E27FC236}">
                  <a16:creationId xmlns:a16="http://schemas.microsoft.com/office/drawing/2014/main" id="{27A29619-C00B-76B4-75D5-B914EBBF86A2}"/>
                </a:ext>
              </a:extLst>
            </p:cNvPr>
            <p:cNvSpPr/>
            <p:nvPr/>
          </p:nvSpPr>
          <p:spPr>
            <a:xfrm>
              <a:off x="4956875" y="3553550"/>
              <a:ext cx="1331875" cy="376075"/>
            </a:xfrm>
            <a:custGeom>
              <a:avLst/>
              <a:gdLst/>
              <a:ahLst/>
              <a:cxnLst/>
              <a:rect l="l" t="t" r="r" b="b"/>
              <a:pathLst>
                <a:path w="53275" h="15043" extrusionOk="0">
                  <a:moveTo>
                    <a:pt x="53275" y="1"/>
                  </a:moveTo>
                  <a:lnTo>
                    <a:pt x="5433" y="92"/>
                  </a:lnTo>
                  <a:cubicBezTo>
                    <a:pt x="1" y="10409"/>
                    <a:pt x="7556" y="15042"/>
                    <a:pt x="7556" y="15042"/>
                  </a:cubicBezTo>
                  <a:cubicBezTo>
                    <a:pt x="2329" y="6802"/>
                    <a:pt x="6689" y="2169"/>
                    <a:pt x="6689" y="2169"/>
                  </a:cubicBezTo>
                  <a:lnTo>
                    <a:pt x="53275"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5" name="Google Shape;1313;p23">
              <a:extLst>
                <a:ext uri="{FF2B5EF4-FFF2-40B4-BE49-F238E27FC236}">
                  <a16:creationId xmlns:a16="http://schemas.microsoft.com/office/drawing/2014/main" id="{C506DDB5-B889-7A52-44C0-5035F7594282}"/>
                </a:ext>
              </a:extLst>
            </p:cNvPr>
            <p:cNvSpPr/>
            <p:nvPr/>
          </p:nvSpPr>
          <p:spPr>
            <a:xfrm>
              <a:off x="5023075" y="3655700"/>
              <a:ext cx="1267400" cy="154650"/>
            </a:xfrm>
            <a:custGeom>
              <a:avLst/>
              <a:gdLst/>
              <a:ahLst/>
              <a:cxnLst/>
              <a:rect l="l" t="t" r="r" b="b"/>
              <a:pathLst>
                <a:path w="50696" h="6186" extrusionOk="0">
                  <a:moveTo>
                    <a:pt x="457" y="0"/>
                  </a:moveTo>
                  <a:cubicBezTo>
                    <a:pt x="297" y="913"/>
                    <a:pt x="160" y="1963"/>
                    <a:pt x="69" y="3173"/>
                  </a:cubicBezTo>
                  <a:cubicBezTo>
                    <a:pt x="0" y="4132"/>
                    <a:pt x="69" y="5182"/>
                    <a:pt x="274" y="6186"/>
                  </a:cubicBezTo>
                  <a:lnTo>
                    <a:pt x="50695" y="6186"/>
                  </a:lnTo>
                  <a:lnTo>
                    <a:pt x="5069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2" name="Google Shape;1314;p23">
              <a:extLst>
                <a:ext uri="{FF2B5EF4-FFF2-40B4-BE49-F238E27FC236}">
                  <a16:creationId xmlns:a16="http://schemas.microsoft.com/office/drawing/2014/main" id="{EB96930B-9B6C-7F49-D656-FBE2B7102ED7}"/>
                </a:ext>
              </a:extLst>
            </p:cNvPr>
            <p:cNvSpPr/>
            <p:nvPr/>
          </p:nvSpPr>
          <p:spPr>
            <a:xfrm>
              <a:off x="5011650" y="3522175"/>
              <a:ext cx="146700" cy="425925"/>
            </a:xfrm>
            <a:custGeom>
              <a:avLst/>
              <a:gdLst/>
              <a:ahLst/>
              <a:cxnLst/>
              <a:rect l="l" t="t" r="r" b="b"/>
              <a:pathLst>
                <a:path w="5868" h="17037" extrusionOk="0">
                  <a:moveTo>
                    <a:pt x="3790" y="0"/>
                  </a:moveTo>
                  <a:cubicBezTo>
                    <a:pt x="3721" y="23"/>
                    <a:pt x="3607" y="23"/>
                    <a:pt x="3470" y="69"/>
                  </a:cubicBezTo>
                  <a:cubicBezTo>
                    <a:pt x="3219" y="160"/>
                    <a:pt x="2831" y="343"/>
                    <a:pt x="2466" y="662"/>
                  </a:cubicBezTo>
                  <a:cubicBezTo>
                    <a:pt x="2078" y="1004"/>
                    <a:pt x="1736" y="1484"/>
                    <a:pt x="1439" y="2032"/>
                  </a:cubicBezTo>
                  <a:cubicBezTo>
                    <a:pt x="1119" y="2579"/>
                    <a:pt x="891" y="3219"/>
                    <a:pt x="686" y="3858"/>
                  </a:cubicBezTo>
                  <a:cubicBezTo>
                    <a:pt x="321" y="5159"/>
                    <a:pt x="138" y="6483"/>
                    <a:pt x="47" y="7487"/>
                  </a:cubicBezTo>
                  <a:cubicBezTo>
                    <a:pt x="1" y="8012"/>
                    <a:pt x="1" y="8423"/>
                    <a:pt x="1" y="8719"/>
                  </a:cubicBezTo>
                  <a:cubicBezTo>
                    <a:pt x="1" y="8879"/>
                    <a:pt x="1" y="8993"/>
                    <a:pt x="1" y="9085"/>
                  </a:cubicBezTo>
                  <a:cubicBezTo>
                    <a:pt x="1" y="9153"/>
                    <a:pt x="1" y="9199"/>
                    <a:pt x="1" y="9199"/>
                  </a:cubicBezTo>
                  <a:cubicBezTo>
                    <a:pt x="1" y="9199"/>
                    <a:pt x="24" y="9359"/>
                    <a:pt x="47" y="9655"/>
                  </a:cubicBezTo>
                  <a:cubicBezTo>
                    <a:pt x="69" y="9952"/>
                    <a:pt x="115" y="10386"/>
                    <a:pt x="206" y="10888"/>
                  </a:cubicBezTo>
                  <a:cubicBezTo>
                    <a:pt x="298" y="11390"/>
                    <a:pt x="457" y="11961"/>
                    <a:pt x="663" y="12554"/>
                  </a:cubicBezTo>
                  <a:cubicBezTo>
                    <a:pt x="914" y="13148"/>
                    <a:pt x="1188" y="13764"/>
                    <a:pt x="1599" y="14312"/>
                  </a:cubicBezTo>
                  <a:cubicBezTo>
                    <a:pt x="1667" y="14471"/>
                    <a:pt x="1781" y="14586"/>
                    <a:pt x="1895" y="14722"/>
                  </a:cubicBezTo>
                  <a:cubicBezTo>
                    <a:pt x="1987" y="14859"/>
                    <a:pt x="2101" y="14974"/>
                    <a:pt x="2215" y="15088"/>
                  </a:cubicBezTo>
                  <a:cubicBezTo>
                    <a:pt x="2329" y="15202"/>
                    <a:pt x="2443" y="15316"/>
                    <a:pt x="2557" y="15430"/>
                  </a:cubicBezTo>
                  <a:cubicBezTo>
                    <a:pt x="2672" y="15544"/>
                    <a:pt x="2808" y="15635"/>
                    <a:pt x="2923" y="15750"/>
                  </a:cubicBezTo>
                  <a:cubicBezTo>
                    <a:pt x="2968" y="15795"/>
                    <a:pt x="3037" y="15841"/>
                    <a:pt x="3082" y="15887"/>
                  </a:cubicBezTo>
                  <a:cubicBezTo>
                    <a:pt x="3151" y="15932"/>
                    <a:pt x="3219" y="15978"/>
                    <a:pt x="3288" y="16001"/>
                  </a:cubicBezTo>
                  <a:cubicBezTo>
                    <a:pt x="3402" y="16092"/>
                    <a:pt x="3516" y="16160"/>
                    <a:pt x="3630" y="16252"/>
                  </a:cubicBezTo>
                  <a:cubicBezTo>
                    <a:pt x="3881" y="16389"/>
                    <a:pt x="4110" y="16480"/>
                    <a:pt x="4338" y="16594"/>
                  </a:cubicBezTo>
                  <a:cubicBezTo>
                    <a:pt x="4543" y="16685"/>
                    <a:pt x="4749" y="16754"/>
                    <a:pt x="4931" y="16822"/>
                  </a:cubicBezTo>
                  <a:cubicBezTo>
                    <a:pt x="5023" y="16868"/>
                    <a:pt x="5114" y="16891"/>
                    <a:pt x="5205" y="16914"/>
                  </a:cubicBezTo>
                  <a:cubicBezTo>
                    <a:pt x="5274" y="16937"/>
                    <a:pt x="5342" y="16937"/>
                    <a:pt x="5411" y="16959"/>
                  </a:cubicBezTo>
                  <a:cubicBezTo>
                    <a:pt x="5616" y="17011"/>
                    <a:pt x="5757" y="17036"/>
                    <a:pt x="5815" y="17036"/>
                  </a:cubicBezTo>
                  <a:cubicBezTo>
                    <a:pt x="5834" y="17036"/>
                    <a:pt x="5844" y="17034"/>
                    <a:pt x="5844" y="17028"/>
                  </a:cubicBezTo>
                  <a:cubicBezTo>
                    <a:pt x="5867" y="17005"/>
                    <a:pt x="5707" y="16937"/>
                    <a:pt x="5456" y="16822"/>
                  </a:cubicBezTo>
                  <a:cubicBezTo>
                    <a:pt x="5388" y="16800"/>
                    <a:pt x="5319" y="16777"/>
                    <a:pt x="5251" y="16731"/>
                  </a:cubicBezTo>
                  <a:cubicBezTo>
                    <a:pt x="5182" y="16708"/>
                    <a:pt x="5091" y="16685"/>
                    <a:pt x="5000" y="16640"/>
                  </a:cubicBezTo>
                  <a:cubicBezTo>
                    <a:pt x="4840" y="16548"/>
                    <a:pt x="4657" y="16457"/>
                    <a:pt x="4452" y="16343"/>
                  </a:cubicBezTo>
                  <a:cubicBezTo>
                    <a:pt x="3630" y="15909"/>
                    <a:pt x="2649" y="15110"/>
                    <a:pt x="1987" y="14038"/>
                  </a:cubicBezTo>
                  <a:cubicBezTo>
                    <a:pt x="1644" y="13490"/>
                    <a:pt x="1393" y="12919"/>
                    <a:pt x="1211" y="12349"/>
                  </a:cubicBezTo>
                  <a:cubicBezTo>
                    <a:pt x="1028" y="11778"/>
                    <a:pt x="891" y="11230"/>
                    <a:pt x="823" y="10751"/>
                  </a:cubicBezTo>
                  <a:cubicBezTo>
                    <a:pt x="754" y="10294"/>
                    <a:pt x="731" y="9884"/>
                    <a:pt x="709" y="9610"/>
                  </a:cubicBezTo>
                  <a:cubicBezTo>
                    <a:pt x="686" y="9313"/>
                    <a:pt x="686" y="9153"/>
                    <a:pt x="686" y="9153"/>
                  </a:cubicBezTo>
                  <a:cubicBezTo>
                    <a:pt x="686" y="9153"/>
                    <a:pt x="686" y="9130"/>
                    <a:pt x="686" y="9039"/>
                  </a:cubicBezTo>
                  <a:cubicBezTo>
                    <a:pt x="663" y="8970"/>
                    <a:pt x="663" y="8856"/>
                    <a:pt x="663" y="8719"/>
                  </a:cubicBezTo>
                  <a:cubicBezTo>
                    <a:pt x="663" y="8423"/>
                    <a:pt x="640" y="8035"/>
                    <a:pt x="663" y="7555"/>
                  </a:cubicBezTo>
                  <a:cubicBezTo>
                    <a:pt x="709" y="6574"/>
                    <a:pt x="845" y="5250"/>
                    <a:pt x="1165" y="3995"/>
                  </a:cubicBezTo>
                  <a:cubicBezTo>
                    <a:pt x="1302" y="3378"/>
                    <a:pt x="1507" y="2762"/>
                    <a:pt x="1759" y="2214"/>
                  </a:cubicBezTo>
                  <a:cubicBezTo>
                    <a:pt x="2010" y="1666"/>
                    <a:pt x="2329" y="1210"/>
                    <a:pt x="2649" y="868"/>
                  </a:cubicBezTo>
                  <a:cubicBezTo>
                    <a:pt x="2968" y="548"/>
                    <a:pt x="3288" y="320"/>
                    <a:pt x="3516" y="206"/>
                  </a:cubicBezTo>
                  <a:cubicBezTo>
                    <a:pt x="3653" y="137"/>
                    <a:pt x="3744" y="114"/>
                    <a:pt x="3813" y="69"/>
                  </a:cubicBezTo>
                  <a:cubicBezTo>
                    <a:pt x="3881" y="46"/>
                    <a:pt x="3904" y="23"/>
                    <a:pt x="3904" y="23"/>
                  </a:cubicBezTo>
                  <a:cubicBezTo>
                    <a:pt x="3904" y="0"/>
                    <a:pt x="3881" y="0"/>
                    <a:pt x="379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3" name="Google Shape;1315;p23">
              <a:extLst>
                <a:ext uri="{FF2B5EF4-FFF2-40B4-BE49-F238E27FC236}">
                  <a16:creationId xmlns:a16="http://schemas.microsoft.com/office/drawing/2014/main" id="{080D2435-BCD4-BA58-CB5C-97AB52E6AF8A}"/>
                </a:ext>
              </a:extLst>
            </p:cNvPr>
            <p:cNvSpPr/>
            <p:nvPr/>
          </p:nvSpPr>
          <p:spPr>
            <a:xfrm>
              <a:off x="5114375" y="3508475"/>
              <a:ext cx="2654050" cy="441925"/>
            </a:xfrm>
            <a:custGeom>
              <a:avLst/>
              <a:gdLst/>
              <a:ahLst/>
              <a:cxnLst/>
              <a:rect l="l" t="t" r="r" b="b"/>
              <a:pathLst>
                <a:path w="106162" h="17677" extrusionOk="0">
                  <a:moveTo>
                    <a:pt x="52864" y="0"/>
                  </a:moveTo>
                  <a:lnTo>
                    <a:pt x="26432" y="92"/>
                  </a:lnTo>
                  <a:cubicBezTo>
                    <a:pt x="19813" y="137"/>
                    <a:pt x="13216" y="183"/>
                    <a:pt x="8263" y="206"/>
                  </a:cubicBezTo>
                  <a:cubicBezTo>
                    <a:pt x="5775" y="251"/>
                    <a:pt x="3721" y="274"/>
                    <a:pt x="2260" y="274"/>
                  </a:cubicBezTo>
                  <a:cubicBezTo>
                    <a:pt x="1553" y="297"/>
                    <a:pt x="982" y="320"/>
                    <a:pt x="594" y="320"/>
                  </a:cubicBezTo>
                  <a:cubicBezTo>
                    <a:pt x="389" y="320"/>
                    <a:pt x="252" y="343"/>
                    <a:pt x="160" y="343"/>
                  </a:cubicBezTo>
                  <a:cubicBezTo>
                    <a:pt x="46" y="343"/>
                    <a:pt x="1" y="343"/>
                    <a:pt x="1" y="366"/>
                  </a:cubicBezTo>
                  <a:lnTo>
                    <a:pt x="160" y="366"/>
                  </a:lnTo>
                  <a:cubicBezTo>
                    <a:pt x="252" y="388"/>
                    <a:pt x="389" y="388"/>
                    <a:pt x="594" y="388"/>
                  </a:cubicBezTo>
                  <a:cubicBezTo>
                    <a:pt x="982" y="388"/>
                    <a:pt x="1553" y="411"/>
                    <a:pt x="2260" y="434"/>
                  </a:cubicBezTo>
                  <a:cubicBezTo>
                    <a:pt x="3721" y="434"/>
                    <a:pt x="5775" y="457"/>
                    <a:pt x="8263" y="503"/>
                  </a:cubicBezTo>
                  <a:cubicBezTo>
                    <a:pt x="13216" y="525"/>
                    <a:pt x="19813" y="571"/>
                    <a:pt x="26432" y="617"/>
                  </a:cubicBezTo>
                  <a:cubicBezTo>
                    <a:pt x="35745" y="639"/>
                    <a:pt x="45058" y="685"/>
                    <a:pt x="49737" y="708"/>
                  </a:cubicBezTo>
                  <a:cubicBezTo>
                    <a:pt x="49646" y="776"/>
                    <a:pt x="49577" y="845"/>
                    <a:pt x="49486" y="913"/>
                  </a:cubicBezTo>
                  <a:cubicBezTo>
                    <a:pt x="49394" y="1005"/>
                    <a:pt x="49280" y="1096"/>
                    <a:pt x="49189" y="1164"/>
                  </a:cubicBezTo>
                  <a:cubicBezTo>
                    <a:pt x="49098" y="1279"/>
                    <a:pt x="49006" y="1370"/>
                    <a:pt x="48892" y="1484"/>
                  </a:cubicBezTo>
                  <a:cubicBezTo>
                    <a:pt x="48687" y="1667"/>
                    <a:pt x="48527" y="1918"/>
                    <a:pt x="48322" y="2169"/>
                  </a:cubicBezTo>
                  <a:cubicBezTo>
                    <a:pt x="47956" y="2694"/>
                    <a:pt x="47614" y="3287"/>
                    <a:pt x="47340" y="3926"/>
                  </a:cubicBezTo>
                  <a:cubicBezTo>
                    <a:pt x="47089" y="4543"/>
                    <a:pt x="46884" y="5205"/>
                    <a:pt x="46747" y="5844"/>
                  </a:cubicBezTo>
                  <a:cubicBezTo>
                    <a:pt x="46610" y="6460"/>
                    <a:pt x="46518" y="7053"/>
                    <a:pt x="46473" y="7578"/>
                  </a:cubicBezTo>
                  <a:cubicBezTo>
                    <a:pt x="46404" y="8081"/>
                    <a:pt x="46382" y="8514"/>
                    <a:pt x="46359" y="8811"/>
                  </a:cubicBezTo>
                  <a:cubicBezTo>
                    <a:pt x="46359" y="9108"/>
                    <a:pt x="46359" y="9267"/>
                    <a:pt x="46359" y="9267"/>
                  </a:cubicBezTo>
                  <a:lnTo>
                    <a:pt x="46359" y="9404"/>
                  </a:lnTo>
                  <a:cubicBezTo>
                    <a:pt x="46359" y="9473"/>
                    <a:pt x="46336" y="9587"/>
                    <a:pt x="46359" y="9747"/>
                  </a:cubicBezTo>
                  <a:cubicBezTo>
                    <a:pt x="46359" y="9907"/>
                    <a:pt x="46382" y="10089"/>
                    <a:pt x="46382" y="10295"/>
                  </a:cubicBezTo>
                  <a:cubicBezTo>
                    <a:pt x="46404" y="10523"/>
                    <a:pt x="46450" y="10751"/>
                    <a:pt x="46473" y="11002"/>
                  </a:cubicBezTo>
                  <a:cubicBezTo>
                    <a:pt x="46610" y="12052"/>
                    <a:pt x="47066" y="13399"/>
                    <a:pt x="47820" y="14517"/>
                  </a:cubicBezTo>
                  <a:cubicBezTo>
                    <a:pt x="48504" y="15567"/>
                    <a:pt x="49440" y="16412"/>
                    <a:pt x="50239" y="16914"/>
                  </a:cubicBezTo>
                  <a:cubicBezTo>
                    <a:pt x="45446" y="16937"/>
                    <a:pt x="36612" y="16982"/>
                    <a:pt x="27779" y="17005"/>
                  </a:cubicBezTo>
                  <a:cubicBezTo>
                    <a:pt x="21251" y="17051"/>
                    <a:pt x="14723" y="17096"/>
                    <a:pt x="9815" y="17119"/>
                  </a:cubicBezTo>
                  <a:cubicBezTo>
                    <a:pt x="7373" y="17142"/>
                    <a:pt x="5319" y="17165"/>
                    <a:pt x="3881" y="17188"/>
                  </a:cubicBezTo>
                  <a:cubicBezTo>
                    <a:pt x="3173" y="17211"/>
                    <a:pt x="2625" y="17211"/>
                    <a:pt x="2237" y="17233"/>
                  </a:cubicBezTo>
                  <a:cubicBezTo>
                    <a:pt x="2032" y="17233"/>
                    <a:pt x="1895" y="17233"/>
                    <a:pt x="1804" y="17256"/>
                  </a:cubicBezTo>
                  <a:lnTo>
                    <a:pt x="1644" y="17256"/>
                  </a:lnTo>
                  <a:cubicBezTo>
                    <a:pt x="1644" y="17279"/>
                    <a:pt x="1690" y="17279"/>
                    <a:pt x="1804" y="17279"/>
                  </a:cubicBezTo>
                  <a:cubicBezTo>
                    <a:pt x="1895" y="17279"/>
                    <a:pt x="2032" y="17302"/>
                    <a:pt x="2237" y="17302"/>
                  </a:cubicBezTo>
                  <a:cubicBezTo>
                    <a:pt x="2625" y="17302"/>
                    <a:pt x="3173" y="17325"/>
                    <a:pt x="3881" y="17348"/>
                  </a:cubicBezTo>
                  <a:cubicBezTo>
                    <a:pt x="5319" y="17348"/>
                    <a:pt x="7373" y="17370"/>
                    <a:pt x="9815" y="17416"/>
                  </a:cubicBezTo>
                  <a:cubicBezTo>
                    <a:pt x="14723" y="17439"/>
                    <a:pt x="21251" y="17485"/>
                    <a:pt x="27779" y="17530"/>
                  </a:cubicBezTo>
                  <a:cubicBezTo>
                    <a:pt x="37571" y="17553"/>
                    <a:pt x="47340" y="17599"/>
                    <a:pt x="51654" y="17621"/>
                  </a:cubicBezTo>
                  <a:cubicBezTo>
                    <a:pt x="51771" y="17655"/>
                    <a:pt x="51851" y="17676"/>
                    <a:pt x="51886" y="17676"/>
                  </a:cubicBezTo>
                  <a:cubicBezTo>
                    <a:pt x="51899" y="17676"/>
                    <a:pt x="51905" y="17673"/>
                    <a:pt x="51905" y="17667"/>
                  </a:cubicBezTo>
                  <a:cubicBezTo>
                    <a:pt x="51928" y="17667"/>
                    <a:pt x="51905" y="17644"/>
                    <a:pt x="51860" y="17621"/>
                  </a:cubicBezTo>
                  <a:lnTo>
                    <a:pt x="53937" y="17621"/>
                  </a:lnTo>
                  <a:cubicBezTo>
                    <a:pt x="53937" y="17621"/>
                    <a:pt x="66993" y="17576"/>
                    <a:pt x="80049" y="17530"/>
                  </a:cubicBezTo>
                  <a:cubicBezTo>
                    <a:pt x="86577" y="17485"/>
                    <a:pt x="93105" y="17439"/>
                    <a:pt x="97990" y="17416"/>
                  </a:cubicBezTo>
                  <a:cubicBezTo>
                    <a:pt x="100455" y="17370"/>
                    <a:pt x="102486" y="17348"/>
                    <a:pt x="103924" y="17348"/>
                  </a:cubicBezTo>
                  <a:cubicBezTo>
                    <a:pt x="104632" y="17325"/>
                    <a:pt x="105180" y="17302"/>
                    <a:pt x="105568" y="17302"/>
                  </a:cubicBezTo>
                  <a:cubicBezTo>
                    <a:pt x="105773" y="17302"/>
                    <a:pt x="105910" y="17279"/>
                    <a:pt x="106001" y="17279"/>
                  </a:cubicBezTo>
                  <a:cubicBezTo>
                    <a:pt x="106115" y="17279"/>
                    <a:pt x="106161" y="17279"/>
                    <a:pt x="106161" y="17256"/>
                  </a:cubicBezTo>
                  <a:lnTo>
                    <a:pt x="106001" y="17256"/>
                  </a:lnTo>
                  <a:cubicBezTo>
                    <a:pt x="105910" y="17233"/>
                    <a:pt x="105773" y="17233"/>
                    <a:pt x="105568" y="17233"/>
                  </a:cubicBezTo>
                  <a:cubicBezTo>
                    <a:pt x="105180" y="17211"/>
                    <a:pt x="104632" y="17211"/>
                    <a:pt x="103924" y="17188"/>
                  </a:cubicBezTo>
                  <a:cubicBezTo>
                    <a:pt x="102486" y="17165"/>
                    <a:pt x="100455" y="17142"/>
                    <a:pt x="97990" y="17119"/>
                  </a:cubicBezTo>
                  <a:cubicBezTo>
                    <a:pt x="93105" y="17096"/>
                    <a:pt x="86577" y="17051"/>
                    <a:pt x="80049" y="17005"/>
                  </a:cubicBezTo>
                  <a:cubicBezTo>
                    <a:pt x="66993" y="16960"/>
                    <a:pt x="53937" y="16914"/>
                    <a:pt x="53937" y="16914"/>
                  </a:cubicBezTo>
                  <a:lnTo>
                    <a:pt x="50741" y="16914"/>
                  </a:lnTo>
                  <a:cubicBezTo>
                    <a:pt x="50696" y="16868"/>
                    <a:pt x="50627" y="16845"/>
                    <a:pt x="50581" y="16800"/>
                  </a:cubicBezTo>
                  <a:cubicBezTo>
                    <a:pt x="49805" y="16252"/>
                    <a:pt x="48869" y="15339"/>
                    <a:pt x="48230" y="14243"/>
                  </a:cubicBezTo>
                  <a:cubicBezTo>
                    <a:pt x="47546" y="13148"/>
                    <a:pt x="47180" y="11870"/>
                    <a:pt x="47089" y="10911"/>
                  </a:cubicBezTo>
                  <a:cubicBezTo>
                    <a:pt x="47066" y="10660"/>
                    <a:pt x="47043" y="10454"/>
                    <a:pt x="47043" y="10249"/>
                  </a:cubicBezTo>
                  <a:cubicBezTo>
                    <a:pt x="47021" y="10066"/>
                    <a:pt x="47021" y="9884"/>
                    <a:pt x="47021" y="9747"/>
                  </a:cubicBezTo>
                  <a:cubicBezTo>
                    <a:pt x="47021" y="9610"/>
                    <a:pt x="47021" y="9496"/>
                    <a:pt x="47021" y="9404"/>
                  </a:cubicBezTo>
                  <a:cubicBezTo>
                    <a:pt x="47021" y="9336"/>
                    <a:pt x="47021" y="9290"/>
                    <a:pt x="47021" y="9290"/>
                  </a:cubicBezTo>
                  <a:cubicBezTo>
                    <a:pt x="47021" y="9290"/>
                    <a:pt x="47021" y="9130"/>
                    <a:pt x="47021" y="8834"/>
                  </a:cubicBezTo>
                  <a:cubicBezTo>
                    <a:pt x="47043" y="8537"/>
                    <a:pt x="47043" y="8126"/>
                    <a:pt x="47089" y="7647"/>
                  </a:cubicBezTo>
                  <a:cubicBezTo>
                    <a:pt x="47112" y="7145"/>
                    <a:pt x="47180" y="6574"/>
                    <a:pt x="47295" y="5958"/>
                  </a:cubicBezTo>
                  <a:cubicBezTo>
                    <a:pt x="47409" y="5364"/>
                    <a:pt x="47568" y="4725"/>
                    <a:pt x="47797" y="4109"/>
                  </a:cubicBezTo>
                  <a:cubicBezTo>
                    <a:pt x="48025" y="3515"/>
                    <a:pt x="48299" y="2922"/>
                    <a:pt x="48618" y="2420"/>
                  </a:cubicBezTo>
                  <a:cubicBezTo>
                    <a:pt x="48801" y="2169"/>
                    <a:pt x="48961" y="1918"/>
                    <a:pt x="49143" y="1712"/>
                  </a:cubicBezTo>
                  <a:cubicBezTo>
                    <a:pt x="49235" y="1598"/>
                    <a:pt x="49303" y="1507"/>
                    <a:pt x="49394" y="1393"/>
                  </a:cubicBezTo>
                  <a:cubicBezTo>
                    <a:pt x="49486" y="1301"/>
                    <a:pt x="49577" y="1210"/>
                    <a:pt x="49646" y="1142"/>
                  </a:cubicBezTo>
                  <a:cubicBezTo>
                    <a:pt x="49805" y="959"/>
                    <a:pt x="49965" y="822"/>
                    <a:pt x="50102" y="708"/>
                  </a:cubicBezTo>
                  <a:lnTo>
                    <a:pt x="52864" y="708"/>
                  </a:lnTo>
                  <a:lnTo>
                    <a:pt x="79273" y="617"/>
                  </a:lnTo>
                  <a:cubicBezTo>
                    <a:pt x="85869" y="571"/>
                    <a:pt x="92466" y="525"/>
                    <a:pt x="97419" y="503"/>
                  </a:cubicBezTo>
                  <a:cubicBezTo>
                    <a:pt x="99907" y="457"/>
                    <a:pt x="101961" y="434"/>
                    <a:pt x="103399" y="434"/>
                  </a:cubicBezTo>
                  <a:cubicBezTo>
                    <a:pt x="104130" y="411"/>
                    <a:pt x="104700" y="388"/>
                    <a:pt x="105088" y="388"/>
                  </a:cubicBezTo>
                  <a:cubicBezTo>
                    <a:pt x="105271" y="388"/>
                    <a:pt x="105431" y="388"/>
                    <a:pt x="105522" y="366"/>
                  </a:cubicBezTo>
                  <a:lnTo>
                    <a:pt x="105682" y="366"/>
                  </a:lnTo>
                  <a:cubicBezTo>
                    <a:pt x="105682" y="343"/>
                    <a:pt x="105613" y="343"/>
                    <a:pt x="105522" y="343"/>
                  </a:cubicBezTo>
                  <a:cubicBezTo>
                    <a:pt x="105431" y="343"/>
                    <a:pt x="105271" y="320"/>
                    <a:pt x="105088" y="320"/>
                  </a:cubicBezTo>
                  <a:cubicBezTo>
                    <a:pt x="104700" y="320"/>
                    <a:pt x="104130" y="297"/>
                    <a:pt x="103399" y="274"/>
                  </a:cubicBezTo>
                  <a:cubicBezTo>
                    <a:pt x="101961" y="274"/>
                    <a:pt x="99907" y="251"/>
                    <a:pt x="97419" y="206"/>
                  </a:cubicBezTo>
                  <a:cubicBezTo>
                    <a:pt x="92466" y="183"/>
                    <a:pt x="85869" y="137"/>
                    <a:pt x="79273" y="92"/>
                  </a:cubicBezTo>
                  <a:lnTo>
                    <a:pt x="52864"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4" name="Google Shape;1316;p23">
              <a:extLst>
                <a:ext uri="{FF2B5EF4-FFF2-40B4-BE49-F238E27FC236}">
                  <a16:creationId xmlns:a16="http://schemas.microsoft.com/office/drawing/2014/main" id="{E16454B9-4727-D580-A4A8-556ACB90AA2C}"/>
                </a:ext>
              </a:extLst>
            </p:cNvPr>
            <p:cNvSpPr/>
            <p:nvPr/>
          </p:nvSpPr>
          <p:spPr>
            <a:xfrm>
              <a:off x="5153750" y="3428575"/>
              <a:ext cx="2618650" cy="75925"/>
            </a:xfrm>
            <a:custGeom>
              <a:avLst/>
              <a:gdLst/>
              <a:ahLst/>
              <a:cxnLst/>
              <a:rect l="l" t="t" r="r" b="b"/>
              <a:pathLst>
                <a:path w="104746" h="3037" extrusionOk="0">
                  <a:moveTo>
                    <a:pt x="46085" y="1"/>
                  </a:moveTo>
                  <a:lnTo>
                    <a:pt x="34581" y="708"/>
                  </a:lnTo>
                  <a:lnTo>
                    <a:pt x="28806" y="1074"/>
                  </a:lnTo>
                  <a:lnTo>
                    <a:pt x="23054" y="1439"/>
                  </a:lnTo>
                  <a:lnTo>
                    <a:pt x="17279" y="1827"/>
                  </a:lnTo>
                  <a:lnTo>
                    <a:pt x="11527" y="2215"/>
                  </a:lnTo>
                  <a:cubicBezTo>
                    <a:pt x="7693" y="2489"/>
                    <a:pt x="3835" y="2740"/>
                    <a:pt x="0" y="3037"/>
                  </a:cubicBezTo>
                  <a:cubicBezTo>
                    <a:pt x="3858" y="2877"/>
                    <a:pt x="7693" y="2671"/>
                    <a:pt x="11527" y="2489"/>
                  </a:cubicBezTo>
                  <a:lnTo>
                    <a:pt x="17302" y="2192"/>
                  </a:lnTo>
                  <a:lnTo>
                    <a:pt x="23077" y="1873"/>
                  </a:lnTo>
                  <a:lnTo>
                    <a:pt x="28829" y="1576"/>
                  </a:lnTo>
                  <a:lnTo>
                    <a:pt x="34604" y="1233"/>
                  </a:lnTo>
                  <a:lnTo>
                    <a:pt x="46108" y="571"/>
                  </a:lnTo>
                  <a:lnTo>
                    <a:pt x="53435" y="845"/>
                  </a:lnTo>
                  <a:lnTo>
                    <a:pt x="60761" y="1096"/>
                  </a:lnTo>
                  <a:lnTo>
                    <a:pt x="75415" y="1576"/>
                  </a:lnTo>
                  <a:lnTo>
                    <a:pt x="90092" y="1987"/>
                  </a:lnTo>
                  <a:lnTo>
                    <a:pt x="97419" y="2169"/>
                  </a:lnTo>
                  <a:lnTo>
                    <a:pt x="104746" y="2352"/>
                  </a:lnTo>
                  <a:lnTo>
                    <a:pt x="97419" y="2009"/>
                  </a:lnTo>
                  <a:lnTo>
                    <a:pt x="90092" y="1667"/>
                  </a:lnTo>
                  <a:lnTo>
                    <a:pt x="75438" y="1051"/>
                  </a:lnTo>
                  <a:lnTo>
                    <a:pt x="60784" y="503"/>
                  </a:lnTo>
                  <a:lnTo>
                    <a:pt x="53457" y="229"/>
                  </a:lnTo>
                  <a:lnTo>
                    <a:pt x="4613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5" name="Google Shape;1317;p23">
              <a:extLst>
                <a:ext uri="{FF2B5EF4-FFF2-40B4-BE49-F238E27FC236}">
                  <a16:creationId xmlns:a16="http://schemas.microsoft.com/office/drawing/2014/main" id="{CDA3C405-EE18-55F3-1535-203239845F8D}"/>
                </a:ext>
              </a:extLst>
            </p:cNvPr>
            <p:cNvSpPr/>
            <p:nvPr/>
          </p:nvSpPr>
          <p:spPr>
            <a:xfrm>
              <a:off x="5186850" y="3599775"/>
              <a:ext cx="1125875" cy="317300"/>
            </a:xfrm>
            <a:custGeom>
              <a:avLst/>
              <a:gdLst/>
              <a:ahLst/>
              <a:cxnLst/>
              <a:rect l="l" t="t" r="r" b="b"/>
              <a:pathLst>
                <a:path w="45035" h="12692" extrusionOk="0">
                  <a:moveTo>
                    <a:pt x="43003" y="0"/>
                  </a:moveTo>
                  <a:cubicBezTo>
                    <a:pt x="34101" y="8560"/>
                    <a:pt x="0" y="12691"/>
                    <a:pt x="0" y="12691"/>
                  </a:cubicBezTo>
                  <a:lnTo>
                    <a:pt x="45035" y="12577"/>
                  </a:lnTo>
                  <a:cubicBezTo>
                    <a:pt x="39146" y="7624"/>
                    <a:pt x="43003" y="1"/>
                    <a:pt x="430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6" name="Google Shape;1318;p23">
              <a:extLst>
                <a:ext uri="{FF2B5EF4-FFF2-40B4-BE49-F238E27FC236}">
                  <a16:creationId xmlns:a16="http://schemas.microsoft.com/office/drawing/2014/main" id="{ECE75FFF-4BF9-2CE9-2D2F-9A6C1738F65A}"/>
                </a:ext>
              </a:extLst>
            </p:cNvPr>
            <p:cNvSpPr/>
            <p:nvPr/>
          </p:nvSpPr>
          <p:spPr>
            <a:xfrm>
              <a:off x="5355175" y="3036000"/>
              <a:ext cx="2283125" cy="455050"/>
            </a:xfrm>
            <a:custGeom>
              <a:avLst/>
              <a:gdLst/>
              <a:ahLst/>
              <a:cxnLst/>
              <a:rect l="l" t="t" r="r" b="b"/>
              <a:pathLst>
                <a:path w="91325" h="18202" extrusionOk="0">
                  <a:moveTo>
                    <a:pt x="42593" y="0"/>
                  </a:moveTo>
                  <a:cubicBezTo>
                    <a:pt x="42593" y="0"/>
                    <a:pt x="6552" y="1940"/>
                    <a:pt x="4406" y="2442"/>
                  </a:cubicBezTo>
                  <a:cubicBezTo>
                    <a:pt x="2283" y="2922"/>
                    <a:pt x="571" y="4383"/>
                    <a:pt x="138" y="10614"/>
                  </a:cubicBezTo>
                  <a:cubicBezTo>
                    <a:pt x="1" y="12737"/>
                    <a:pt x="503" y="15270"/>
                    <a:pt x="1941" y="16777"/>
                  </a:cubicBezTo>
                  <a:cubicBezTo>
                    <a:pt x="2512" y="17393"/>
                    <a:pt x="3265" y="17735"/>
                    <a:pt x="4041" y="17941"/>
                  </a:cubicBezTo>
                  <a:cubicBezTo>
                    <a:pt x="4794" y="18146"/>
                    <a:pt x="5593" y="18192"/>
                    <a:pt x="6323" y="18192"/>
                  </a:cubicBezTo>
                  <a:cubicBezTo>
                    <a:pt x="6909" y="18199"/>
                    <a:pt x="7493" y="18202"/>
                    <a:pt x="8075" y="18202"/>
                  </a:cubicBezTo>
                  <a:cubicBezTo>
                    <a:pt x="9240" y="18202"/>
                    <a:pt x="10402" y="18192"/>
                    <a:pt x="11573" y="18192"/>
                  </a:cubicBezTo>
                  <a:lnTo>
                    <a:pt x="28418" y="18169"/>
                  </a:lnTo>
                  <a:cubicBezTo>
                    <a:pt x="35517" y="18146"/>
                    <a:pt x="42616" y="18146"/>
                    <a:pt x="49714" y="18146"/>
                  </a:cubicBezTo>
                  <a:cubicBezTo>
                    <a:pt x="56653" y="18123"/>
                    <a:pt x="63592" y="18123"/>
                    <a:pt x="70554" y="18100"/>
                  </a:cubicBezTo>
                  <a:cubicBezTo>
                    <a:pt x="75712" y="18100"/>
                    <a:pt x="80871" y="18100"/>
                    <a:pt x="86029" y="18078"/>
                  </a:cubicBezTo>
                  <a:lnTo>
                    <a:pt x="91325" y="18078"/>
                  </a:lnTo>
                  <a:cubicBezTo>
                    <a:pt x="85984" y="9883"/>
                    <a:pt x="91119" y="1826"/>
                    <a:pt x="91119" y="1826"/>
                  </a:cubicBezTo>
                  <a:lnTo>
                    <a:pt x="4259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7" name="Google Shape;1319;p23">
              <a:extLst>
                <a:ext uri="{FF2B5EF4-FFF2-40B4-BE49-F238E27FC236}">
                  <a16:creationId xmlns:a16="http://schemas.microsoft.com/office/drawing/2014/main" id="{1A14C431-EE50-39F2-7518-D0B382A8FDA0}"/>
                </a:ext>
              </a:extLst>
            </p:cNvPr>
            <p:cNvSpPr/>
            <p:nvPr/>
          </p:nvSpPr>
          <p:spPr>
            <a:xfrm>
              <a:off x="6399450" y="3098800"/>
              <a:ext cx="1237150" cy="387450"/>
            </a:xfrm>
            <a:custGeom>
              <a:avLst/>
              <a:gdLst/>
              <a:ahLst/>
              <a:cxnLst/>
              <a:rect l="l" t="t" r="r" b="b"/>
              <a:pathLst>
                <a:path w="49486" h="15498" extrusionOk="0">
                  <a:moveTo>
                    <a:pt x="11482" y="0"/>
                  </a:moveTo>
                  <a:cubicBezTo>
                    <a:pt x="9845" y="0"/>
                    <a:pt x="8724" y="7"/>
                    <a:pt x="8331" y="22"/>
                  </a:cubicBezTo>
                  <a:cubicBezTo>
                    <a:pt x="8119" y="30"/>
                    <a:pt x="7881" y="31"/>
                    <a:pt x="7622" y="31"/>
                  </a:cubicBezTo>
                  <a:cubicBezTo>
                    <a:pt x="7573" y="31"/>
                    <a:pt x="7523" y="31"/>
                    <a:pt x="7472" y="31"/>
                  </a:cubicBezTo>
                  <a:cubicBezTo>
                    <a:pt x="4896" y="31"/>
                    <a:pt x="544" y="93"/>
                    <a:pt x="137" y="6618"/>
                  </a:cubicBezTo>
                  <a:cubicBezTo>
                    <a:pt x="0" y="8924"/>
                    <a:pt x="525" y="11754"/>
                    <a:pt x="1689" y="13580"/>
                  </a:cubicBezTo>
                  <a:cubicBezTo>
                    <a:pt x="2716" y="15155"/>
                    <a:pt x="4291" y="15497"/>
                    <a:pt x="5821" y="15497"/>
                  </a:cubicBezTo>
                  <a:lnTo>
                    <a:pt x="12965" y="15497"/>
                  </a:lnTo>
                  <a:cubicBezTo>
                    <a:pt x="20315" y="15474"/>
                    <a:pt x="27664" y="15474"/>
                    <a:pt x="34991" y="15452"/>
                  </a:cubicBezTo>
                  <a:cubicBezTo>
                    <a:pt x="39830" y="15452"/>
                    <a:pt x="44646" y="15452"/>
                    <a:pt x="49485" y="15429"/>
                  </a:cubicBezTo>
                  <a:cubicBezTo>
                    <a:pt x="45308" y="8924"/>
                    <a:pt x="47728" y="2532"/>
                    <a:pt x="48869" y="204"/>
                  </a:cubicBezTo>
                  <a:cubicBezTo>
                    <a:pt x="41599" y="166"/>
                    <a:pt x="19827" y="0"/>
                    <a:pt x="1148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8" name="Google Shape;1320;p23">
              <a:extLst>
                <a:ext uri="{FF2B5EF4-FFF2-40B4-BE49-F238E27FC236}">
                  <a16:creationId xmlns:a16="http://schemas.microsoft.com/office/drawing/2014/main" id="{8A86F4F9-A848-008C-424A-2E8DD6A1B6A5}"/>
                </a:ext>
              </a:extLst>
            </p:cNvPr>
            <p:cNvSpPr/>
            <p:nvPr/>
          </p:nvSpPr>
          <p:spPr>
            <a:xfrm>
              <a:off x="6433675" y="3130750"/>
              <a:ext cx="1188075" cy="330375"/>
            </a:xfrm>
            <a:custGeom>
              <a:avLst/>
              <a:gdLst/>
              <a:ahLst/>
              <a:cxnLst/>
              <a:rect l="l" t="t" r="r" b="b"/>
              <a:pathLst>
                <a:path w="47523" h="13215"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2557" y="12918"/>
                    <a:pt x="4018" y="13215"/>
                    <a:pt x="5456" y="13215"/>
                  </a:cubicBezTo>
                  <a:lnTo>
                    <a:pt x="12189" y="13215"/>
                  </a:lnTo>
                  <a:lnTo>
                    <a:pt x="32892" y="13169"/>
                  </a:lnTo>
                  <a:cubicBezTo>
                    <a:pt x="37640" y="13169"/>
                    <a:pt x="42387" y="13169"/>
                    <a:pt x="47135" y="13146"/>
                  </a:cubicBezTo>
                  <a:lnTo>
                    <a:pt x="47523" y="13146"/>
                  </a:lnTo>
                  <a:cubicBezTo>
                    <a:pt x="44715" y="7942"/>
                    <a:pt x="45857" y="2944"/>
                    <a:pt x="46929" y="204"/>
                  </a:cubicBezTo>
                  <a:cubicBezTo>
                    <a:pt x="41491" y="166"/>
                    <a:pt x="19477" y="1"/>
                    <a:pt x="11017" y="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9" name="Google Shape;1321;p23">
              <a:extLst>
                <a:ext uri="{FF2B5EF4-FFF2-40B4-BE49-F238E27FC236}">
                  <a16:creationId xmlns:a16="http://schemas.microsoft.com/office/drawing/2014/main" id="{09E011DC-7FCF-4728-591A-7A41FF225C61}"/>
                </a:ext>
              </a:extLst>
            </p:cNvPr>
            <p:cNvSpPr/>
            <p:nvPr/>
          </p:nvSpPr>
          <p:spPr>
            <a:xfrm>
              <a:off x="6433675" y="3150675"/>
              <a:ext cx="1188075" cy="310450"/>
            </a:xfrm>
            <a:custGeom>
              <a:avLst/>
              <a:gdLst/>
              <a:ahLst/>
              <a:cxnLst/>
              <a:rect l="l" t="t" r="r" b="b"/>
              <a:pathLst>
                <a:path w="47523" h="12418" extrusionOk="0">
                  <a:moveTo>
                    <a:pt x="2717" y="1"/>
                  </a:moveTo>
                  <a:cubicBezTo>
                    <a:pt x="1393" y="731"/>
                    <a:pt x="320" y="2124"/>
                    <a:pt x="138" y="4840"/>
                  </a:cubicBezTo>
                  <a:cubicBezTo>
                    <a:pt x="1" y="6826"/>
                    <a:pt x="480" y="9222"/>
                    <a:pt x="1598" y="10774"/>
                  </a:cubicBezTo>
                  <a:cubicBezTo>
                    <a:pt x="2557" y="12121"/>
                    <a:pt x="4018" y="12418"/>
                    <a:pt x="5456" y="12418"/>
                  </a:cubicBezTo>
                  <a:lnTo>
                    <a:pt x="12189" y="12418"/>
                  </a:lnTo>
                  <a:lnTo>
                    <a:pt x="32892" y="12372"/>
                  </a:lnTo>
                  <a:cubicBezTo>
                    <a:pt x="37640" y="12372"/>
                    <a:pt x="42387" y="12372"/>
                    <a:pt x="47135" y="12349"/>
                  </a:cubicBezTo>
                  <a:lnTo>
                    <a:pt x="47523" y="12349"/>
                  </a:lnTo>
                  <a:cubicBezTo>
                    <a:pt x="46587" y="10637"/>
                    <a:pt x="46108" y="8948"/>
                    <a:pt x="45879" y="7351"/>
                  </a:cubicBezTo>
                  <a:cubicBezTo>
                    <a:pt x="42364" y="7351"/>
                    <a:pt x="38872" y="7373"/>
                    <a:pt x="35357" y="7373"/>
                  </a:cubicBezTo>
                  <a:cubicBezTo>
                    <a:pt x="33074" y="7373"/>
                    <a:pt x="30792" y="7576"/>
                    <a:pt x="28499" y="7576"/>
                  </a:cubicBezTo>
                  <a:cubicBezTo>
                    <a:pt x="27811" y="7576"/>
                    <a:pt x="27122" y="7558"/>
                    <a:pt x="26432" y="7510"/>
                  </a:cubicBezTo>
                  <a:cubicBezTo>
                    <a:pt x="23762" y="7305"/>
                    <a:pt x="21228" y="7602"/>
                    <a:pt x="18512" y="6940"/>
                  </a:cubicBezTo>
                  <a:cubicBezTo>
                    <a:pt x="16686" y="6483"/>
                    <a:pt x="14837" y="6324"/>
                    <a:pt x="13011" y="5821"/>
                  </a:cubicBezTo>
                  <a:cubicBezTo>
                    <a:pt x="11733" y="5479"/>
                    <a:pt x="10340" y="5296"/>
                    <a:pt x="9062" y="4840"/>
                  </a:cubicBezTo>
                  <a:cubicBezTo>
                    <a:pt x="6985" y="4132"/>
                    <a:pt x="3493" y="2603"/>
                    <a:pt x="27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0" name="Google Shape;1322;p23">
              <a:extLst>
                <a:ext uri="{FF2B5EF4-FFF2-40B4-BE49-F238E27FC236}">
                  <a16:creationId xmlns:a16="http://schemas.microsoft.com/office/drawing/2014/main" id="{E3E1F8AB-9711-6CF3-7F5A-879E29047E7D}"/>
                </a:ext>
              </a:extLst>
            </p:cNvPr>
            <p:cNvSpPr/>
            <p:nvPr/>
          </p:nvSpPr>
          <p:spPr>
            <a:xfrm>
              <a:off x="6433675" y="3130750"/>
              <a:ext cx="1173250" cy="313275"/>
            </a:xfrm>
            <a:custGeom>
              <a:avLst/>
              <a:gdLst/>
              <a:ahLst/>
              <a:cxnLst/>
              <a:rect l="l" t="t" r="r" b="b"/>
              <a:pathLst>
                <a:path w="46930" h="12531"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1895" y="11982"/>
                    <a:pt x="2238" y="12302"/>
                    <a:pt x="2603" y="12530"/>
                  </a:cubicBezTo>
                  <a:cubicBezTo>
                    <a:pt x="1507" y="10978"/>
                    <a:pt x="1051" y="8604"/>
                    <a:pt x="1188" y="6641"/>
                  </a:cubicBezTo>
                  <a:cubicBezTo>
                    <a:pt x="1547" y="1189"/>
                    <a:pt x="5489" y="1032"/>
                    <a:pt x="7937" y="1032"/>
                  </a:cubicBezTo>
                  <a:cubicBezTo>
                    <a:pt x="8087" y="1032"/>
                    <a:pt x="8231" y="1032"/>
                    <a:pt x="8369" y="1032"/>
                  </a:cubicBezTo>
                  <a:cubicBezTo>
                    <a:pt x="8552" y="1032"/>
                    <a:pt x="8723" y="1031"/>
                    <a:pt x="8880" y="1026"/>
                  </a:cubicBezTo>
                  <a:cubicBezTo>
                    <a:pt x="9223" y="1016"/>
                    <a:pt x="10158" y="1011"/>
                    <a:pt x="11525" y="1011"/>
                  </a:cubicBezTo>
                  <a:cubicBezTo>
                    <a:pt x="18985" y="1011"/>
                    <a:pt x="39315" y="1147"/>
                    <a:pt x="46587" y="1186"/>
                  </a:cubicBezTo>
                  <a:cubicBezTo>
                    <a:pt x="46701" y="844"/>
                    <a:pt x="46815" y="501"/>
                    <a:pt x="46929" y="204"/>
                  </a:cubicBezTo>
                  <a:cubicBezTo>
                    <a:pt x="41491" y="166"/>
                    <a:pt x="19477" y="1"/>
                    <a:pt x="110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1" name="Google Shape;1323;p23">
              <a:extLst>
                <a:ext uri="{FF2B5EF4-FFF2-40B4-BE49-F238E27FC236}">
                  <a16:creationId xmlns:a16="http://schemas.microsoft.com/office/drawing/2014/main" id="{57B383CD-1108-564B-C46F-A7F33C6F4A1B}"/>
                </a:ext>
              </a:extLst>
            </p:cNvPr>
            <p:cNvSpPr/>
            <p:nvPr/>
          </p:nvSpPr>
          <p:spPr>
            <a:xfrm>
              <a:off x="5427075" y="3036000"/>
              <a:ext cx="2206100" cy="76475"/>
            </a:xfrm>
            <a:custGeom>
              <a:avLst/>
              <a:gdLst/>
              <a:ahLst/>
              <a:cxnLst/>
              <a:rect l="l" t="t" r="r" b="b"/>
              <a:pathLst>
                <a:path w="88244" h="3059" extrusionOk="0">
                  <a:moveTo>
                    <a:pt x="39717" y="0"/>
                  </a:moveTo>
                  <a:cubicBezTo>
                    <a:pt x="39717" y="0"/>
                    <a:pt x="3676" y="1940"/>
                    <a:pt x="1530" y="2442"/>
                  </a:cubicBezTo>
                  <a:cubicBezTo>
                    <a:pt x="1005" y="2556"/>
                    <a:pt x="480" y="2739"/>
                    <a:pt x="1" y="3059"/>
                  </a:cubicBezTo>
                  <a:lnTo>
                    <a:pt x="87855" y="2556"/>
                  </a:lnTo>
                  <a:cubicBezTo>
                    <a:pt x="88084" y="2077"/>
                    <a:pt x="88243" y="1826"/>
                    <a:pt x="88243" y="1826"/>
                  </a:cubicBezTo>
                  <a:lnTo>
                    <a:pt x="3971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2" name="Google Shape;1324;p23">
              <a:extLst>
                <a:ext uri="{FF2B5EF4-FFF2-40B4-BE49-F238E27FC236}">
                  <a16:creationId xmlns:a16="http://schemas.microsoft.com/office/drawing/2014/main" id="{D9C91D59-9D23-E47D-BC24-C63EB06B0676}"/>
                </a:ext>
              </a:extLst>
            </p:cNvPr>
            <p:cNvSpPr/>
            <p:nvPr/>
          </p:nvSpPr>
          <p:spPr>
            <a:xfrm>
              <a:off x="5570875" y="3109025"/>
              <a:ext cx="531300" cy="378350"/>
            </a:xfrm>
            <a:custGeom>
              <a:avLst/>
              <a:gdLst/>
              <a:ahLst/>
              <a:cxnLst/>
              <a:rect l="l" t="t" r="r" b="b"/>
              <a:pathLst>
                <a:path w="21252" h="15134" extrusionOk="0">
                  <a:moveTo>
                    <a:pt x="4817" y="1"/>
                  </a:moveTo>
                  <a:cubicBezTo>
                    <a:pt x="4817" y="1"/>
                    <a:pt x="1" y="8446"/>
                    <a:pt x="5707" y="15134"/>
                  </a:cubicBezTo>
                  <a:lnTo>
                    <a:pt x="21183" y="15134"/>
                  </a:lnTo>
                  <a:cubicBezTo>
                    <a:pt x="21183" y="15134"/>
                    <a:pt x="16047" y="7693"/>
                    <a:pt x="2125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3" name="Google Shape;1325;p23">
              <a:extLst>
                <a:ext uri="{FF2B5EF4-FFF2-40B4-BE49-F238E27FC236}">
                  <a16:creationId xmlns:a16="http://schemas.microsoft.com/office/drawing/2014/main" id="{31252BD2-FB1F-5762-BB61-D108407BB640}"/>
                </a:ext>
              </a:extLst>
            </p:cNvPr>
            <p:cNvSpPr/>
            <p:nvPr/>
          </p:nvSpPr>
          <p:spPr>
            <a:xfrm>
              <a:off x="5550900" y="3110750"/>
              <a:ext cx="531300" cy="377775"/>
            </a:xfrm>
            <a:custGeom>
              <a:avLst/>
              <a:gdLst/>
              <a:ahLst/>
              <a:cxnLst/>
              <a:rect l="l" t="t" r="r" b="b"/>
              <a:pathLst>
                <a:path w="21252" h="15111" extrusionOk="0">
                  <a:moveTo>
                    <a:pt x="4817" y="0"/>
                  </a:moveTo>
                  <a:cubicBezTo>
                    <a:pt x="4817" y="0"/>
                    <a:pt x="1" y="8423"/>
                    <a:pt x="5707" y="15110"/>
                  </a:cubicBezTo>
                  <a:lnTo>
                    <a:pt x="21183" y="15110"/>
                  </a:lnTo>
                  <a:cubicBezTo>
                    <a:pt x="21183" y="15110"/>
                    <a:pt x="16047" y="7692"/>
                    <a:pt x="2125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4" name="Google Shape;1326;p23">
              <a:extLst>
                <a:ext uri="{FF2B5EF4-FFF2-40B4-BE49-F238E27FC236}">
                  <a16:creationId xmlns:a16="http://schemas.microsoft.com/office/drawing/2014/main" id="{940E1892-4BA9-11B6-B9A3-1B6AEED5485C}"/>
                </a:ext>
              </a:extLst>
            </p:cNvPr>
            <p:cNvSpPr/>
            <p:nvPr/>
          </p:nvSpPr>
          <p:spPr>
            <a:xfrm>
              <a:off x="7156675" y="3233425"/>
              <a:ext cx="424575" cy="28000"/>
            </a:xfrm>
            <a:custGeom>
              <a:avLst/>
              <a:gdLst/>
              <a:ahLst/>
              <a:cxnLst/>
              <a:rect l="l" t="t" r="r" b="b"/>
              <a:pathLst>
                <a:path w="16983" h="1120" extrusionOk="0">
                  <a:moveTo>
                    <a:pt x="16982" y="1"/>
                  </a:moveTo>
                  <a:lnTo>
                    <a:pt x="0" y="594"/>
                  </a:lnTo>
                  <a:lnTo>
                    <a:pt x="16868" y="1119"/>
                  </a:lnTo>
                  <a:cubicBezTo>
                    <a:pt x="16891" y="731"/>
                    <a:pt x="16937" y="366"/>
                    <a:pt x="1698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5" name="Google Shape;1327;p23">
              <a:extLst>
                <a:ext uri="{FF2B5EF4-FFF2-40B4-BE49-F238E27FC236}">
                  <a16:creationId xmlns:a16="http://schemas.microsoft.com/office/drawing/2014/main" id="{254A1E46-8FC0-CB18-576F-6CD0AE40CF68}"/>
                </a:ext>
              </a:extLst>
            </p:cNvPr>
            <p:cNvSpPr/>
            <p:nvPr/>
          </p:nvSpPr>
          <p:spPr>
            <a:xfrm>
              <a:off x="7423150" y="3308175"/>
              <a:ext cx="159225" cy="35975"/>
            </a:xfrm>
            <a:custGeom>
              <a:avLst/>
              <a:gdLst/>
              <a:ahLst/>
              <a:cxnLst/>
              <a:rect l="l" t="t" r="r" b="b"/>
              <a:pathLst>
                <a:path w="6369" h="1439" extrusionOk="0">
                  <a:moveTo>
                    <a:pt x="6209" y="1"/>
                  </a:moveTo>
                  <a:lnTo>
                    <a:pt x="1" y="1347"/>
                  </a:lnTo>
                  <a:lnTo>
                    <a:pt x="6369" y="1439"/>
                  </a:lnTo>
                  <a:cubicBezTo>
                    <a:pt x="6278" y="959"/>
                    <a:pt x="6232" y="457"/>
                    <a:pt x="62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6" name="Google Shape;1328;p23">
              <a:extLst>
                <a:ext uri="{FF2B5EF4-FFF2-40B4-BE49-F238E27FC236}">
                  <a16:creationId xmlns:a16="http://schemas.microsoft.com/office/drawing/2014/main" id="{FA062A68-E186-E301-5638-462557C9040B}"/>
                </a:ext>
              </a:extLst>
            </p:cNvPr>
            <p:cNvSpPr/>
            <p:nvPr/>
          </p:nvSpPr>
          <p:spPr>
            <a:xfrm>
              <a:off x="6613425" y="3262525"/>
              <a:ext cx="964975" cy="61075"/>
            </a:xfrm>
            <a:custGeom>
              <a:avLst/>
              <a:gdLst/>
              <a:ahLst/>
              <a:cxnLst/>
              <a:rect l="l" t="t" r="r" b="b"/>
              <a:pathLst>
                <a:path w="38599" h="2443" extrusionOk="0">
                  <a:moveTo>
                    <a:pt x="38598" y="1"/>
                  </a:moveTo>
                  <a:lnTo>
                    <a:pt x="1" y="2443"/>
                  </a:lnTo>
                  <a:lnTo>
                    <a:pt x="38598" y="1713"/>
                  </a:lnTo>
                  <a:cubicBezTo>
                    <a:pt x="38553" y="1142"/>
                    <a:pt x="38575" y="571"/>
                    <a:pt x="38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7" name="Google Shape;1329;p23">
              <a:extLst>
                <a:ext uri="{FF2B5EF4-FFF2-40B4-BE49-F238E27FC236}">
                  <a16:creationId xmlns:a16="http://schemas.microsoft.com/office/drawing/2014/main" id="{E0CF8BB2-C922-7A7C-F067-783CC9F49B4D}"/>
                </a:ext>
              </a:extLst>
            </p:cNvPr>
            <p:cNvSpPr/>
            <p:nvPr/>
          </p:nvSpPr>
          <p:spPr>
            <a:xfrm>
              <a:off x="6753800" y="3386350"/>
              <a:ext cx="848550" cy="31425"/>
            </a:xfrm>
            <a:custGeom>
              <a:avLst/>
              <a:gdLst/>
              <a:ahLst/>
              <a:cxnLst/>
              <a:rect l="l" t="t" r="r" b="b"/>
              <a:pathLst>
                <a:path w="33942" h="1257" extrusionOk="0">
                  <a:moveTo>
                    <a:pt x="33508" y="1"/>
                  </a:moveTo>
                  <a:lnTo>
                    <a:pt x="1" y="1165"/>
                  </a:lnTo>
                  <a:lnTo>
                    <a:pt x="33942" y="1256"/>
                  </a:lnTo>
                  <a:cubicBezTo>
                    <a:pt x="33782" y="822"/>
                    <a:pt x="33622" y="412"/>
                    <a:pt x="335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8" name="Google Shape;1330;p23">
              <a:extLst>
                <a:ext uri="{FF2B5EF4-FFF2-40B4-BE49-F238E27FC236}">
                  <a16:creationId xmlns:a16="http://schemas.microsoft.com/office/drawing/2014/main" id="{B89EB72F-C11E-4920-5D43-443B0EDBE998}"/>
                </a:ext>
              </a:extLst>
            </p:cNvPr>
            <p:cNvSpPr/>
            <p:nvPr/>
          </p:nvSpPr>
          <p:spPr>
            <a:xfrm>
              <a:off x="6707000" y="3170650"/>
              <a:ext cx="887950" cy="19425"/>
            </a:xfrm>
            <a:custGeom>
              <a:avLst/>
              <a:gdLst/>
              <a:ahLst/>
              <a:cxnLst/>
              <a:rect l="l" t="t" r="r" b="b"/>
              <a:pathLst>
                <a:path w="35518" h="777" extrusionOk="0">
                  <a:moveTo>
                    <a:pt x="35517" y="1"/>
                  </a:moveTo>
                  <a:lnTo>
                    <a:pt x="35517" y="1"/>
                  </a:lnTo>
                  <a:cubicBezTo>
                    <a:pt x="28806" y="69"/>
                    <a:pt x="1" y="389"/>
                    <a:pt x="343" y="617"/>
                  </a:cubicBezTo>
                  <a:cubicBezTo>
                    <a:pt x="526" y="743"/>
                    <a:pt x="7636" y="777"/>
                    <a:pt x="15519" y="777"/>
                  </a:cubicBezTo>
                  <a:cubicBezTo>
                    <a:pt x="23403" y="777"/>
                    <a:pt x="32059" y="743"/>
                    <a:pt x="35335" y="731"/>
                  </a:cubicBezTo>
                  <a:cubicBezTo>
                    <a:pt x="35380" y="480"/>
                    <a:pt x="35449" y="229"/>
                    <a:pt x="355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9" name="Google Shape;1331;p23">
              <a:extLst>
                <a:ext uri="{FF2B5EF4-FFF2-40B4-BE49-F238E27FC236}">
                  <a16:creationId xmlns:a16="http://schemas.microsoft.com/office/drawing/2014/main" id="{70659F1F-C4EE-79AE-1568-8A09E1360079}"/>
                </a:ext>
              </a:extLst>
            </p:cNvPr>
            <p:cNvSpPr/>
            <p:nvPr/>
          </p:nvSpPr>
          <p:spPr>
            <a:xfrm>
              <a:off x="5302675" y="3140425"/>
              <a:ext cx="1102500" cy="334400"/>
            </a:xfrm>
            <a:custGeom>
              <a:avLst/>
              <a:gdLst/>
              <a:ahLst/>
              <a:cxnLst/>
              <a:rect l="l" t="t" r="r" b="b"/>
              <a:pathLst>
                <a:path w="44100" h="13376" extrusionOk="0">
                  <a:moveTo>
                    <a:pt x="44099" y="0"/>
                  </a:moveTo>
                  <a:lnTo>
                    <a:pt x="4475" y="91"/>
                  </a:lnTo>
                  <a:cubicBezTo>
                    <a:pt x="1" y="9267"/>
                    <a:pt x="6255" y="13376"/>
                    <a:pt x="6255" y="13376"/>
                  </a:cubicBezTo>
                  <a:lnTo>
                    <a:pt x="6255" y="13376"/>
                  </a:lnTo>
                  <a:cubicBezTo>
                    <a:pt x="1918" y="6049"/>
                    <a:pt x="5525" y="1917"/>
                    <a:pt x="5525" y="1917"/>
                  </a:cubicBezTo>
                  <a:lnTo>
                    <a:pt x="44099"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0" name="Google Shape;1332;p23">
              <a:extLst>
                <a:ext uri="{FF2B5EF4-FFF2-40B4-BE49-F238E27FC236}">
                  <a16:creationId xmlns:a16="http://schemas.microsoft.com/office/drawing/2014/main" id="{2786A722-2310-0254-A6AC-E4950A83F1CD}"/>
                </a:ext>
              </a:extLst>
            </p:cNvPr>
            <p:cNvSpPr/>
            <p:nvPr/>
          </p:nvSpPr>
          <p:spPr>
            <a:xfrm>
              <a:off x="5357475" y="3231150"/>
              <a:ext cx="1048850" cy="137550"/>
            </a:xfrm>
            <a:custGeom>
              <a:avLst/>
              <a:gdLst/>
              <a:ahLst/>
              <a:cxnLst/>
              <a:rect l="l" t="t" r="r" b="b"/>
              <a:pathLst>
                <a:path w="41954" h="5502" extrusionOk="0">
                  <a:moveTo>
                    <a:pt x="388" y="0"/>
                  </a:moveTo>
                  <a:cubicBezTo>
                    <a:pt x="228" y="822"/>
                    <a:pt x="114" y="1735"/>
                    <a:pt x="46" y="2808"/>
                  </a:cubicBezTo>
                  <a:cubicBezTo>
                    <a:pt x="0" y="3675"/>
                    <a:pt x="46" y="4611"/>
                    <a:pt x="228" y="5501"/>
                  </a:cubicBezTo>
                  <a:lnTo>
                    <a:pt x="41953" y="5501"/>
                  </a:lnTo>
                  <a:lnTo>
                    <a:pt x="4195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1" name="Google Shape;1333;p23">
              <a:extLst>
                <a:ext uri="{FF2B5EF4-FFF2-40B4-BE49-F238E27FC236}">
                  <a16:creationId xmlns:a16="http://schemas.microsoft.com/office/drawing/2014/main" id="{467A7F3A-CF7F-D17A-5B1A-5316E3E85CA4}"/>
                </a:ext>
              </a:extLst>
            </p:cNvPr>
            <p:cNvSpPr/>
            <p:nvPr/>
          </p:nvSpPr>
          <p:spPr>
            <a:xfrm>
              <a:off x="5347775" y="3112600"/>
              <a:ext cx="121000" cy="378425"/>
            </a:xfrm>
            <a:custGeom>
              <a:avLst/>
              <a:gdLst/>
              <a:ahLst/>
              <a:cxnLst/>
              <a:rect l="l" t="t" r="r" b="b"/>
              <a:pathLst>
                <a:path w="4840" h="15137" extrusionOk="0">
                  <a:moveTo>
                    <a:pt x="3213" y="0"/>
                  </a:moveTo>
                  <a:cubicBezTo>
                    <a:pt x="3196" y="0"/>
                    <a:pt x="3173" y="6"/>
                    <a:pt x="3150" y="17"/>
                  </a:cubicBezTo>
                  <a:cubicBezTo>
                    <a:pt x="3081" y="17"/>
                    <a:pt x="2990" y="40"/>
                    <a:pt x="2876" y="63"/>
                  </a:cubicBezTo>
                  <a:cubicBezTo>
                    <a:pt x="2671" y="132"/>
                    <a:pt x="2351" y="291"/>
                    <a:pt x="2032" y="588"/>
                  </a:cubicBezTo>
                  <a:cubicBezTo>
                    <a:pt x="1735" y="885"/>
                    <a:pt x="1438" y="1319"/>
                    <a:pt x="1187" y="1798"/>
                  </a:cubicBezTo>
                  <a:cubicBezTo>
                    <a:pt x="936" y="2300"/>
                    <a:pt x="730" y="2871"/>
                    <a:pt x="571" y="3441"/>
                  </a:cubicBezTo>
                  <a:cubicBezTo>
                    <a:pt x="251" y="4583"/>
                    <a:pt x="114" y="5769"/>
                    <a:pt x="46" y="6660"/>
                  </a:cubicBezTo>
                  <a:cubicBezTo>
                    <a:pt x="0" y="7116"/>
                    <a:pt x="0" y="7504"/>
                    <a:pt x="0" y="7755"/>
                  </a:cubicBezTo>
                  <a:cubicBezTo>
                    <a:pt x="0" y="7892"/>
                    <a:pt x="0" y="8006"/>
                    <a:pt x="0" y="8075"/>
                  </a:cubicBezTo>
                  <a:cubicBezTo>
                    <a:pt x="0" y="8143"/>
                    <a:pt x="0" y="8166"/>
                    <a:pt x="0" y="8166"/>
                  </a:cubicBezTo>
                  <a:cubicBezTo>
                    <a:pt x="0" y="8166"/>
                    <a:pt x="23" y="8326"/>
                    <a:pt x="46" y="8600"/>
                  </a:cubicBezTo>
                  <a:cubicBezTo>
                    <a:pt x="69" y="8851"/>
                    <a:pt x="91" y="9239"/>
                    <a:pt x="183" y="9673"/>
                  </a:cubicBezTo>
                  <a:cubicBezTo>
                    <a:pt x="251" y="10129"/>
                    <a:pt x="388" y="10631"/>
                    <a:pt x="571" y="11179"/>
                  </a:cubicBezTo>
                  <a:cubicBezTo>
                    <a:pt x="753" y="11704"/>
                    <a:pt x="1004" y="12252"/>
                    <a:pt x="1324" y="12731"/>
                  </a:cubicBezTo>
                  <a:cubicBezTo>
                    <a:pt x="1392" y="12868"/>
                    <a:pt x="1484" y="12959"/>
                    <a:pt x="1575" y="13096"/>
                  </a:cubicBezTo>
                  <a:cubicBezTo>
                    <a:pt x="1643" y="13210"/>
                    <a:pt x="1735" y="13325"/>
                    <a:pt x="1826" y="13416"/>
                  </a:cubicBezTo>
                  <a:cubicBezTo>
                    <a:pt x="1940" y="13530"/>
                    <a:pt x="2032" y="13621"/>
                    <a:pt x="2123" y="13735"/>
                  </a:cubicBezTo>
                  <a:cubicBezTo>
                    <a:pt x="2214" y="13827"/>
                    <a:pt x="2328" y="13895"/>
                    <a:pt x="2420" y="13987"/>
                  </a:cubicBezTo>
                  <a:cubicBezTo>
                    <a:pt x="2465" y="14032"/>
                    <a:pt x="2511" y="14078"/>
                    <a:pt x="2557" y="14123"/>
                  </a:cubicBezTo>
                  <a:cubicBezTo>
                    <a:pt x="2625" y="14169"/>
                    <a:pt x="2671" y="14192"/>
                    <a:pt x="2716" y="14238"/>
                  </a:cubicBezTo>
                  <a:cubicBezTo>
                    <a:pt x="2808" y="14306"/>
                    <a:pt x="2922" y="14375"/>
                    <a:pt x="3013" y="14443"/>
                  </a:cubicBezTo>
                  <a:cubicBezTo>
                    <a:pt x="3218" y="14557"/>
                    <a:pt x="3401" y="14648"/>
                    <a:pt x="3584" y="14763"/>
                  </a:cubicBezTo>
                  <a:cubicBezTo>
                    <a:pt x="3766" y="14831"/>
                    <a:pt x="3949" y="14900"/>
                    <a:pt x="4086" y="14968"/>
                  </a:cubicBezTo>
                  <a:cubicBezTo>
                    <a:pt x="4177" y="14991"/>
                    <a:pt x="4246" y="15014"/>
                    <a:pt x="4314" y="15036"/>
                  </a:cubicBezTo>
                  <a:cubicBezTo>
                    <a:pt x="4383" y="15059"/>
                    <a:pt x="4428" y="15059"/>
                    <a:pt x="4497" y="15082"/>
                  </a:cubicBezTo>
                  <a:cubicBezTo>
                    <a:pt x="4647" y="15116"/>
                    <a:pt x="4761" y="15137"/>
                    <a:pt x="4811" y="15137"/>
                  </a:cubicBezTo>
                  <a:cubicBezTo>
                    <a:pt x="4829" y="15137"/>
                    <a:pt x="4839" y="15134"/>
                    <a:pt x="4839" y="15128"/>
                  </a:cubicBezTo>
                  <a:cubicBezTo>
                    <a:pt x="4839" y="15105"/>
                    <a:pt x="4725" y="15059"/>
                    <a:pt x="4519" y="14968"/>
                  </a:cubicBezTo>
                  <a:cubicBezTo>
                    <a:pt x="4474" y="14945"/>
                    <a:pt x="4405" y="14900"/>
                    <a:pt x="4360" y="14877"/>
                  </a:cubicBezTo>
                  <a:cubicBezTo>
                    <a:pt x="4291" y="14854"/>
                    <a:pt x="4223" y="14831"/>
                    <a:pt x="4154" y="14785"/>
                  </a:cubicBezTo>
                  <a:cubicBezTo>
                    <a:pt x="4017" y="14717"/>
                    <a:pt x="3858" y="14626"/>
                    <a:pt x="3675" y="14534"/>
                  </a:cubicBezTo>
                  <a:cubicBezTo>
                    <a:pt x="3013" y="14146"/>
                    <a:pt x="2191" y="13416"/>
                    <a:pt x="1643" y="12480"/>
                  </a:cubicBezTo>
                  <a:cubicBezTo>
                    <a:pt x="1370" y="12001"/>
                    <a:pt x="1164" y="11476"/>
                    <a:pt x="1004" y="10974"/>
                  </a:cubicBezTo>
                  <a:cubicBezTo>
                    <a:pt x="845" y="10471"/>
                    <a:pt x="753" y="9992"/>
                    <a:pt x="685" y="9558"/>
                  </a:cubicBezTo>
                  <a:cubicBezTo>
                    <a:pt x="616" y="9148"/>
                    <a:pt x="616" y="8782"/>
                    <a:pt x="594" y="8531"/>
                  </a:cubicBezTo>
                  <a:cubicBezTo>
                    <a:pt x="571" y="8280"/>
                    <a:pt x="571" y="8143"/>
                    <a:pt x="571" y="8143"/>
                  </a:cubicBezTo>
                  <a:cubicBezTo>
                    <a:pt x="571" y="8143"/>
                    <a:pt x="571" y="8098"/>
                    <a:pt x="571" y="8029"/>
                  </a:cubicBezTo>
                  <a:cubicBezTo>
                    <a:pt x="571" y="7983"/>
                    <a:pt x="548" y="7869"/>
                    <a:pt x="548" y="7755"/>
                  </a:cubicBezTo>
                  <a:cubicBezTo>
                    <a:pt x="548" y="7504"/>
                    <a:pt x="525" y="7139"/>
                    <a:pt x="548" y="6705"/>
                  </a:cubicBezTo>
                  <a:cubicBezTo>
                    <a:pt x="594" y="5838"/>
                    <a:pt x="708" y="4674"/>
                    <a:pt x="959" y="3555"/>
                  </a:cubicBezTo>
                  <a:cubicBezTo>
                    <a:pt x="1096" y="3008"/>
                    <a:pt x="1255" y="2460"/>
                    <a:pt x="1461" y="1980"/>
                  </a:cubicBezTo>
                  <a:cubicBezTo>
                    <a:pt x="1666" y="1501"/>
                    <a:pt x="1917" y="1090"/>
                    <a:pt x="2191" y="771"/>
                  </a:cubicBezTo>
                  <a:cubicBezTo>
                    <a:pt x="2442" y="474"/>
                    <a:pt x="2716" y="291"/>
                    <a:pt x="2922" y="200"/>
                  </a:cubicBezTo>
                  <a:cubicBezTo>
                    <a:pt x="3013" y="132"/>
                    <a:pt x="3104" y="109"/>
                    <a:pt x="3150" y="63"/>
                  </a:cubicBezTo>
                  <a:cubicBezTo>
                    <a:pt x="3218" y="40"/>
                    <a:pt x="3241" y="17"/>
                    <a:pt x="3241" y="17"/>
                  </a:cubicBezTo>
                  <a:cubicBezTo>
                    <a:pt x="3241" y="6"/>
                    <a:pt x="3230" y="0"/>
                    <a:pt x="32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2" name="Google Shape;1334;p23">
              <a:extLst>
                <a:ext uri="{FF2B5EF4-FFF2-40B4-BE49-F238E27FC236}">
                  <a16:creationId xmlns:a16="http://schemas.microsoft.com/office/drawing/2014/main" id="{89F9D2B7-88F7-6B13-AF36-18BD5739ED9F}"/>
                </a:ext>
              </a:extLst>
            </p:cNvPr>
            <p:cNvSpPr/>
            <p:nvPr/>
          </p:nvSpPr>
          <p:spPr>
            <a:xfrm>
              <a:off x="5432800" y="3100475"/>
              <a:ext cx="2196950" cy="392850"/>
            </a:xfrm>
            <a:custGeom>
              <a:avLst/>
              <a:gdLst/>
              <a:ahLst/>
              <a:cxnLst/>
              <a:rect l="l" t="t" r="r" b="b"/>
              <a:pathLst>
                <a:path w="87878" h="15714" extrusionOk="0">
                  <a:moveTo>
                    <a:pt x="43756" y="0"/>
                  </a:moveTo>
                  <a:cubicBezTo>
                    <a:pt x="43756" y="0"/>
                    <a:pt x="32823" y="46"/>
                    <a:pt x="21890" y="92"/>
                  </a:cubicBezTo>
                  <a:cubicBezTo>
                    <a:pt x="16411" y="114"/>
                    <a:pt x="10933" y="160"/>
                    <a:pt x="6848" y="183"/>
                  </a:cubicBezTo>
                  <a:cubicBezTo>
                    <a:pt x="4793" y="206"/>
                    <a:pt x="3081" y="229"/>
                    <a:pt x="1872" y="251"/>
                  </a:cubicBezTo>
                  <a:cubicBezTo>
                    <a:pt x="1278" y="274"/>
                    <a:pt x="822" y="274"/>
                    <a:pt x="502" y="274"/>
                  </a:cubicBezTo>
                  <a:cubicBezTo>
                    <a:pt x="342" y="297"/>
                    <a:pt x="205" y="297"/>
                    <a:pt x="137" y="297"/>
                  </a:cubicBezTo>
                  <a:cubicBezTo>
                    <a:pt x="46" y="297"/>
                    <a:pt x="0" y="320"/>
                    <a:pt x="0" y="320"/>
                  </a:cubicBezTo>
                  <a:cubicBezTo>
                    <a:pt x="0" y="320"/>
                    <a:pt x="46" y="320"/>
                    <a:pt x="137" y="343"/>
                  </a:cubicBezTo>
                  <a:lnTo>
                    <a:pt x="502" y="343"/>
                  </a:lnTo>
                  <a:cubicBezTo>
                    <a:pt x="822" y="366"/>
                    <a:pt x="1278" y="366"/>
                    <a:pt x="1872" y="388"/>
                  </a:cubicBezTo>
                  <a:cubicBezTo>
                    <a:pt x="3081" y="388"/>
                    <a:pt x="4793" y="411"/>
                    <a:pt x="6848" y="434"/>
                  </a:cubicBezTo>
                  <a:cubicBezTo>
                    <a:pt x="10933" y="480"/>
                    <a:pt x="16411" y="502"/>
                    <a:pt x="21890" y="548"/>
                  </a:cubicBezTo>
                  <a:cubicBezTo>
                    <a:pt x="29582" y="571"/>
                    <a:pt x="37297" y="617"/>
                    <a:pt x="41177" y="617"/>
                  </a:cubicBezTo>
                  <a:cubicBezTo>
                    <a:pt x="41108" y="685"/>
                    <a:pt x="41040" y="754"/>
                    <a:pt x="40971" y="822"/>
                  </a:cubicBezTo>
                  <a:cubicBezTo>
                    <a:pt x="40880" y="890"/>
                    <a:pt x="40812" y="959"/>
                    <a:pt x="40720" y="1050"/>
                  </a:cubicBezTo>
                  <a:cubicBezTo>
                    <a:pt x="40652" y="1119"/>
                    <a:pt x="40561" y="1210"/>
                    <a:pt x="40492" y="1301"/>
                  </a:cubicBezTo>
                  <a:cubicBezTo>
                    <a:pt x="40310" y="1484"/>
                    <a:pt x="40173" y="1712"/>
                    <a:pt x="40013" y="1940"/>
                  </a:cubicBezTo>
                  <a:cubicBezTo>
                    <a:pt x="39693" y="2397"/>
                    <a:pt x="39419" y="2922"/>
                    <a:pt x="39191" y="3470"/>
                  </a:cubicBezTo>
                  <a:cubicBezTo>
                    <a:pt x="38986" y="4040"/>
                    <a:pt x="38826" y="4634"/>
                    <a:pt x="38712" y="5182"/>
                  </a:cubicBezTo>
                  <a:cubicBezTo>
                    <a:pt x="38598" y="5752"/>
                    <a:pt x="38506" y="6277"/>
                    <a:pt x="38461" y="6734"/>
                  </a:cubicBezTo>
                  <a:cubicBezTo>
                    <a:pt x="38415" y="7190"/>
                    <a:pt x="38392" y="7555"/>
                    <a:pt x="38392" y="7829"/>
                  </a:cubicBezTo>
                  <a:cubicBezTo>
                    <a:pt x="38369" y="8103"/>
                    <a:pt x="38369" y="8240"/>
                    <a:pt x="38369" y="8240"/>
                  </a:cubicBezTo>
                  <a:lnTo>
                    <a:pt x="38369" y="8354"/>
                  </a:lnTo>
                  <a:cubicBezTo>
                    <a:pt x="38369" y="8423"/>
                    <a:pt x="38369" y="8537"/>
                    <a:pt x="38369" y="8674"/>
                  </a:cubicBezTo>
                  <a:cubicBezTo>
                    <a:pt x="38392" y="8811"/>
                    <a:pt x="38392" y="8971"/>
                    <a:pt x="38392" y="9153"/>
                  </a:cubicBezTo>
                  <a:cubicBezTo>
                    <a:pt x="38415" y="9336"/>
                    <a:pt x="38438" y="9564"/>
                    <a:pt x="38484" y="9792"/>
                  </a:cubicBezTo>
                  <a:cubicBezTo>
                    <a:pt x="38598" y="10705"/>
                    <a:pt x="38963" y="11892"/>
                    <a:pt x="39579" y="12897"/>
                  </a:cubicBezTo>
                  <a:cubicBezTo>
                    <a:pt x="40173" y="13855"/>
                    <a:pt x="40949" y="14586"/>
                    <a:pt x="41611" y="15042"/>
                  </a:cubicBezTo>
                  <a:cubicBezTo>
                    <a:pt x="37616" y="15065"/>
                    <a:pt x="30312" y="15088"/>
                    <a:pt x="23008" y="15111"/>
                  </a:cubicBezTo>
                  <a:cubicBezTo>
                    <a:pt x="17598" y="15156"/>
                    <a:pt x="12189" y="15202"/>
                    <a:pt x="8126" y="15225"/>
                  </a:cubicBezTo>
                  <a:cubicBezTo>
                    <a:pt x="6094" y="15248"/>
                    <a:pt x="4405" y="15270"/>
                    <a:pt x="3218" y="15270"/>
                  </a:cubicBezTo>
                  <a:cubicBezTo>
                    <a:pt x="2625" y="15293"/>
                    <a:pt x="2168" y="15316"/>
                    <a:pt x="1849" y="15316"/>
                  </a:cubicBezTo>
                  <a:cubicBezTo>
                    <a:pt x="1689" y="15316"/>
                    <a:pt x="1575" y="15316"/>
                    <a:pt x="1484" y="15339"/>
                  </a:cubicBezTo>
                  <a:lnTo>
                    <a:pt x="1370" y="15339"/>
                  </a:lnTo>
                  <a:cubicBezTo>
                    <a:pt x="1370" y="15362"/>
                    <a:pt x="1415" y="15362"/>
                    <a:pt x="1484" y="15362"/>
                  </a:cubicBezTo>
                  <a:cubicBezTo>
                    <a:pt x="1575" y="15362"/>
                    <a:pt x="1689" y="15362"/>
                    <a:pt x="1849" y="15385"/>
                  </a:cubicBezTo>
                  <a:cubicBezTo>
                    <a:pt x="2168" y="15385"/>
                    <a:pt x="2625" y="15407"/>
                    <a:pt x="3218" y="15407"/>
                  </a:cubicBezTo>
                  <a:cubicBezTo>
                    <a:pt x="4405" y="15430"/>
                    <a:pt x="6094" y="15453"/>
                    <a:pt x="8126" y="15476"/>
                  </a:cubicBezTo>
                  <a:cubicBezTo>
                    <a:pt x="12189" y="15499"/>
                    <a:pt x="17598" y="15544"/>
                    <a:pt x="23008" y="15567"/>
                  </a:cubicBezTo>
                  <a:cubicBezTo>
                    <a:pt x="31088" y="15613"/>
                    <a:pt x="39191" y="15636"/>
                    <a:pt x="42752" y="15658"/>
                  </a:cubicBezTo>
                  <a:cubicBezTo>
                    <a:pt x="42852" y="15692"/>
                    <a:pt x="42928" y="15713"/>
                    <a:pt x="42961" y="15713"/>
                  </a:cubicBezTo>
                  <a:cubicBezTo>
                    <a:pt x="42974" y="15713"/>
                    <a:pt x="42980" y="15710"/>
                    <a:pt x="42980" y="15704"/>
                  </a:cubicBezTo>
                  <a:cubicBezTo>
                    <a:pt x="42980" y="15704"/>
                    <a:pt x="42957" y="15681"/>
                    <a:pt x="42934" y="15658"/>
                  </a:cubicBezTo>
                  <a:lnTo>
                    <a:pt x="44646" y="15658"/>
                  </a:lnTo>
                  <a:cubicBezTo>
                    <a:pt x="44646" y="15658"/>
                    <a:pt x="55466" y="15613"/>
                    <a:pt x="66262" y="15567"/>
                  </a:cubicBezTo>
                  <a:cubicBezTo>
                    <a:pt x="71672" y="15544"/>
                    <a:pt x="77081" y="15499"/>
                    <a:pt x="81121" y="15476"/>
                  </a:cubicBezTo>
                  <a:cubicBezTo>
                    <a:pt x="83153" y="15453"/>
                    <a:pt x="84842" y="15430"/>
                    <a:pt x="86029" y="15407"/>
                  </a:cubicBezTo>
                  <a:cubicBezTo>
                    <a:pt x="86622" y="15407"/>
                    <a:pt x="87079" y="15385"/>
                    <a:pt x="87398" y="15385"/>
                  </a:cubicBezTo>
                  <a:cubicBezTo>
                    <a:pt x="87558" y="15362"/>
                    <a:pt x="87672" y="15362"/>
                    <a:pt x="87763" y="15362"/>
                  </a:cubicBezTo>
                  <a:cubicBezTo>
                    <a:pt x="87832" y="15362"/>
                    <a:pt x="87877" y="15362"/>
                    <a:pt x="87877" y="15339"/>
                  </a:cubicBezTo>
                  <a:lnTo>
                    <a:pt x="87763" y="15339"/>
                  </a:lnTo>
                  <a:cubicBezTo>
                    <a:pt x="87672" y="15316"/>
                    <a:pt x="87558" y="15316"/>
                    <a:pt x="87398" y="15316"/>
                  </a:cubicBezTo>
                  <a:cubicBezTo>
                    <a:pt x="87079" y="15316"/>
                    <a:pt x="86622" y="15293"/>
                    <a:pt x="86029" y="15270"/>
                  </a:cubicBezTo>
                  <a:cubicBezTo>
                    <a:pt x="84842" y="15270"/>
                    <a:pt x="83153" y="15248"/>
                    <a:pt x="81121" y="15225"/>
                  </a:cubicBezTo>
                  <a:cubicBezTo>
                    <a:pt x="77081" y="15202"/>
                    <a:pt x="71672" y="15156"/>
                    <a:pt x="66262" y="15111"/>
                  </a:cubicBezTo>
                  <a:cubicBezTo>
                    <a:pt x="55466" y="15065"/>
                    <a:pt x="44646" y="15019"/>
                    <a:pt x="44646" y="15019"/>
                  </a:cubicBezTo>
                  <a:cubicBezTo>
                    <a:pt x="44646" y="15019"/>
                    <a:pt x="43665" y="15019"/>
                    <a:pt x="41999" y="15042"/>
                  </a:cubicBezTo>
                  <a:cubicBezTo>
                    <a:pt x="41953" y="14997"/>
                    <a:pt x="41930" y="14974"/>
                    <a:pt x="41862" y="14928"/>
                  </a:cubicBezTo>
                  <a:cubicBezTo>
                    <a:pt x="41245" y="14449"/>
                    <a:pt x="40469" y="13650"/>
                    <a:pt x="39921" y="12645"/>
                  </a:cubicBezTo>
                  <a:cubicBezTo>
                    <a:pt x="39374" y="11687"/>
                    <a:pt x="39077" y="10546"/>
                    <a:pt x="38986" y="9701"/>
                  </a:cubicBezTo>
                  <a:cubicBezTo>
                    <a:pt x="38963" y="9473"/>
                    <a:pt x="38940" y="9290"/>
                    <a:pt x="38940" y="9108"/>
                  </a:cubicBezTo>
                  <a:cubicBezTo>
                    <a:pt x="38940" y="8948"/>
                    <a:pt x="38940" y="8788"/>
                    <a:pt x="38917" y="8651"/>
                  </a:cubicBezTo>
                  <a:cubicBezTo>
                    <a:pt x="38917" y="8537"/>
                    <a:pt x="38940" y="8423"/>
                    <a:pt x="38940" y="8354"/>
                  </a:cubicBezTo>
                  <a:cubicBezTo>
                    <a:pt x="38940" y="8286"/>
                    <a:pt x="38940" y="8263"/>
                    <a:pt x="38940" y="8263"/>
                  </a:cubicBezTo>
                  <a:cubicBezTo>
                    <a:pt x="38940" y="8263"/>
                    <a:pt x="38940" y="8103"/>
                    <a:pt x="38940" y="7852"/>
                  </a:cubicBezTo>
                  <a:cubicBezTo>
                    <a:pt x="38940" y="7601"/>
                    <a:pt x="38940" y="7236"/>
                    <a:pt x="38986" y="6779"/>
                  </a:cubicBezTo>
                  <a:cubicBezTo>
                    <a:pt x="39008" y="6346"/>
                    <a:pt x="39077" y="5844"/>
                    <a:pt x="39145" y="5296"/>
                  </a:cubicBezTo>
                  <a:cubicBezTo>
                    <a:pt x="39260" y="4771"/>
                    <a:pt x="39397" y="4200"/>
                    <a:pt x="39556" y="3652"/>
                  </a:cubicBezTo>
                  <a:cubicBezTo>
                    <a:pt x="39762" y="3105"/>
                    <a:pt x="39990" y="2602"/>
                    <a:pt x="40264" y="2146"/>
                  </a:cubicBezTo>
                  <a:cubicBezTo>
                    <a:pt x="40401" y="1918"/>
                    <a:pt x="40538" y="1712"/>
                    <a:pt x="40675" y="1530"/>
                  </a:cubicBezTo>
                  <a:cubicBezTo>
                    <a:pt x="40743" y="1415"/>
                    <a:pt x="40835" y="1324"/>
                    <a:pt x="40903" y="1256"/>
                  </a:cubicBezTo>
                  <a:cubicBezTo>
                    <a:pt x="40971" y="1164"/>
                    <a:pt x="41040" y="1073"/>
                    <a:pt x="41108" y="1005"/>
                  </a:cubicBezTo>
                  <a:cubicBezTo>
                    <a:pt x="41245" y="868"/>
                    <a:pt x="41359" y="731"/>
                    <a:pt x="41474" y="617"/>
                  </a:cubicBezTo>
                  <a:cubicBezTo>
                    <a:pt x="42934" y="639"/>
                    <a:pt x="43756" y="639"/>
                    <a:pt x="43756" y="639"/>
                  </a:cubicBezTo>
                  <a:cubicBezTo>
                    <a:pt x="43756" y="639"/>
                    <a:pt x="54689" y="594"/>
                    <a:pt x="65623" y="548"/>
                  </a:cubicBezTo>
                  <a:cubicBezTo>
                    <a:pt x="71078" y="502"/>
                    <a:pt x="76556" y="480"/>
                    <a:pt x="80642" y="434"/>
                  </a:cubicBezTo>
                  <a:cubicBezTo>
                    <a:pt x="82696" y="411"/>
                    <a:pt x="84408" y="388"/>
                    <a:pt x="85595" y="388"/>
                  </a:cubicBezTo>
                  <a:cubicBezTo>
                    <a:pt x="86211" y="366"/>
                    <a:pt x="86668" y="366"/>
                    <a:pt x="86987" y="343"/>
                  </a:cubicBezTo>
                  <a:lnTo>
                    <a:pt x="87352" y="343"/>
                  </a:lnTo>
                  <a:cubicBezTo>
                    <a:pt x="87444" y="320"/>
                    <a:pt x="87489" y="320"/>
                    <a:pt x="87489" y="320"/>
                  </a:cubicBezTo>
                  <a:cubicBezTo>
                    <a:pt x="87489" y="320"/>
                    <a:pt x="87444" y="297"/>
                    <a:pt x="87352" y="297"/>
                  </a:cubicBezTo>
                  <a:cubicBezTo>
                    <a:pt x="87284" y="297"/>
                    <a:pt x="87147" y="297"/>
                    <a:pt x="86987" y="274"/>
                  </a:cubicBezTo>
                  <a:cubicBezTo>
                    <a:pt x="86668" y="274"/>
                    <a:pt x="86211" y="274"/>
                    <a:pt x="85595" y="251"/>
                  </a:cubicBezTo>
                  <a:cubicBezTo>
                    <a:pt x="84408" y="229"/>
                    <a:pt x="82696" y="206"/>
                    <a:pt x="80642" y="183"/>
                  </a:cubicBezTo>
                  <a:cubicBezTo>
                    <a:pt x="76556" y="160"/>
                    <a:pt x="71078" y="114"/>
                    <a:pt x="65623" y="92"/>
                  </a:cubicBezTo>
                  <a:cubicBezTo>
                    <a:pt x="54689" y="46"/>
                    <a:pt x="43756" y="0"/>
                    <a:pt x="43756"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3" name="Google Shape;1335;p23">
              <a:extLst>
                <a:ext uri="{FF2B5EF4-FFF2-40B4-BE49-F238E27FC236}">
                  <a16:creationId xmlns:a16="http://schemas.microsoft.com/office/drawing/2014/main" id="{3317FE72-AEF8-7610-689B-B7B543C64BBA}"/>
                </a:ext>
              </a:extLst>
            </p:cNvPr>
            <p:cNvSpPr/>
            <p:nvPr/>
          </p:nvSpPr>
          <p:spPr>
            <a:xfrm>
              <a:off x="5465325" y="3029150"/>
              <a:ext cx="2167850" cy="67925"/>
            </a:xfrm>
            <a:custGeom>
              <a:avLst/>
              <a:gdLst/>
              <a:ahLst/>
              <a:cxnLst/>
              <a:rect l="l" t="t" r="r" b="b"/>
              <a:pathLst>
                <a:path w="86714" h="2717" extrusionOk="0">
                  <a:moveTo>
                    <a:pt x="38164" y="0"/>
                  </a:moveTo>
                  <a:lnTo>
                    <a:pt x="28623" y="639"/>
                  </a:lnTo>
                  <a:lnTo>
                    <a:pt x="23853" y="959"/>
                  </a:lnTo>
                  <a:lnTo>
                    <a:pt x="19082" y="1301"/>
                  </a:lnTo>
                  <a:lnTo>
                    <a:pt x="14312" y="1644"/>
                  </a:lnTo>
                  <a:lnTo>
                    <a:pt x="9541" y="1986"/>
                  </a:lnTo>
                  <a:cubicBezTo>
                    <a:pt x="6368" y="2214"/>
                    <a:pt x="3196" y="2442"/>
                    <a:pt x="0" y="2716"/>
                  </a:cubicBezTo>
                  <a:cubicBezTo>
                    <a:pt x="3196" y="2557"/>
                    <a:pt x="6368" y="2374"/>
                    <a:pt x="9564" y="2214"/>
                  </a:cubicBezTo>
                  <a:lnTo>
                    <a:pt x="14334" y="1963"/>
                  </a:lnTo>
                  <a:lnTo>
                    <a:pt x="19105" y="1689"/>
                  </a:lnTo>
                  <a:lnTo>
                    <a:pt x="23875" y="1415"/>
                  </a:lnTo>
                  <a:lnTo>
                    <a:pt x="28646" y="1119"/>
                  </a:lnTo>
                  <a:lnTo>
                    <a:pt x="38187" y="525"/>
                  </a:lnTo>
                  <a:lnTo>
                    <a:pt x="44236" y="776"/>
                  </a:lnTo>
                  <a:lnTo>
                    <a:pt x="50307" y="982"/>
                  </a:lnTo>
                  <a:lnTo>
                    <a:pt x="62450" y="1415"/>
                  </a:lnTo>
                  <a:lnTo>
                    <a:pt x="74570" y="1781"/>
                  </a:lnTo>
                  <a:lnTo>
                    <a:pt x="80642" y="1940"/>
                  </a:lnTo>
                  <a:lnTo>
                    <a:pt x="86713" y="2100"/>
                  </a:lnTo>
                  <a:lnTo>
                    <a:pt x="86713" y="2100"/>
                  </a:lnTo>
                  <a:lnTo>
                    <a:pt x="80642" y="1781"/>
                  </a:lnTo>
                  <a:lnTo>
                    <a:pt x="74593" y="1507"/>
                  </a:lnTo>
                  <a:lnTo>
                    <a:pt x="62450" y="959"/>
                  </a:lnTo>
                  <a:lnTo>
                    <a:pt x="50330" y="457"/>
                  </a:lnTo>
                  <a:lnTo>
                    <a:pt x="44258" y="228"/>
                  </a:lnTo>
                  <a:lnTo>
                    <a:pt x="3818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4" name="Google Shape;1336;p23">
              <a:extLst>
                <a:ext uri="{FF2B5EF4-FFF2-40B4-BE49-F238E27FC236}">
                  <a16:creationId xmlns:a16="http://schemas.microsoft.com/office/drawing/2014/main" id="{E0D1E2CE-C3F5-A525-2F07-037DFC217535}"/>
                </a:ext>
              </a:extLst>
            </p:cNvPr>
            <p:cNvSpPr/>
            <p:nvPr/>
          </p:nvSpPr>
          <p:spPr>
            <a:xfrm>
              <a:off x="5492700" y="3181500"/>
              <a:ext cx="932450" cy="281925"/>
            </a:xfrm>
            <a:custGeom>
              <a:avLst/>
              <a:gdLst/>
              <a:ahLst/>
              <a:cxnLst/>
              <a:rect l="l" t="t" r="r" b="b"/>
              <a:pathLst>
                <a:path w="37298" h="11277" extrusionOk="0">
                  <a:moveTo>
                    <a:pt x="35608" y="0"/>
                  </a:moveTo>
                  <a:lnTo>
                    <a:pt x="35608" y="0"/>
                  </a:lnTo>
                  <a:cubicBezTo>
                    <a:pt x="28236" y="7624"/>
                    <a:pt x="1" y="11276"/>
                    <a:pt x="1" y="11276"/>
                  </a:cubicBezTo>
                  <a:lnTo>
                    <a:pt x="37297" y="11185"/>
                  </a:lnTo>
                  <a:cubicBezTo>
                    <a:pt x="32413" y="6780"/>
                    <a:pt x="35608" y="1"/>
                    <a:pt x="3560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5" name="Google Shape;1337;p23">
              <a:extLst>
                <a:ext uri="{FF2B5EF4-FFF2-40B4-BE49-F238E27FC236}">
                  <a16:creationId xmlns:a16="http://schemas.microsoft.com/office/drawing/2014/main" id="{0EC728DE-A230-8308-8F69-129B714F2E3E}"/>
                </a:ext>
              </a:extLst>
            </p:cNvPr>
            <p:cNvSpPr/>
            <p:nvPr/>
          </p:nvSpPr>
          <p:spPr>
            <a:xfrm>
              <a:off x="5623375" y="3043875"/>
              <a:ext cx="693925" cy="446350"/>
            </a:xfrm>
            <a:custGeom>
              <a:avLst/>
              <a:gdLst/>
              <a:ahLst/>
              <a:cxnLst/>
              <a:rect l="l" t="t" r="r" b="b"/>
              <a:pathLst>
                <a:path w="27757" h="17854" extrusionOk="0">
                  <a:moveTo>
                    <a:pt x="10318" y="8404"/>
                  </a:moveTo>
                  <a:cubicBezTo>
                    <a:pt x="10478" y="8678"/>
                    <a:pt x="10637" y="8929"/>
                    <a:pt x="10797" y="9203"/>
                  </a:cubicBezTo>
                  <a:cubicBezTo>
                    <a:pt x="10706" y="9112"/>
                    <a:pt x="10637" y="8998"/>
                    <a:pt x="10569" y="8906"/>
                  </a:cubicBezTo>
                  <a:cubicBezTo>
                    <a:pt x="10500" y="8792"/>
                    <a:pt x="10455" y="8701"/>
                    <a:pt x="10432" y="8633"/>
                  </a:cubicBezTo>
                  <a:cubicBezTo>
                    <a:pt x="10386" y="8564"/>
                    <a:pt x="10363" y="8541"/>
                    <a:pt x="10363" y="8541"/>
                  </a:cubicBezTo>
                  <a:cubicBezTo>
                    <a:pt x="10363" y="8541"/>
                    <a:pt x="10363" y="8496"/>
                    <a:pt x="10318" y="8427"/>
                  </a:cubicBezTo>
                  <a:cubicBezTo>
                    <a:pt x="10318" y="8427"/>
                    <a:pt x="10318" y="8427"/>
                    <a:pt x="10318" y="8404"/>
                  </a:cubicBezTo>
                  <a:close/>
                  <a:moveTo>
                    <a:pt x="23270" y="1"/>
                  </a:moveTo>
                  <a:cubicBezTo>
                    <a:pt x="23007" y="1"/>
                    <a:pt x="22751" y="11"/>
                    <a:pt x="22506" y="27"/>
                  </a:cubicBezTo>
                  <a:cubicBezTo>
                    <a:pt x="20840" y="142"/>
                    <a:pt x="19197" y="256"/>
                    <a:pt x="17531" y="370"/>
                  </a:cubicBezTo>
                  <a:lnTo>
                    <a:pt x="12760" y="712"/>
                  </a:lnTo>
                  <a:lnTo>
                    <a:pt x="7990" y="1055"/>
                  </a:lnTo>
                  <a:lnTo>
                    <a:pt x="7259" y="1100"/>
                  </a:lnTo>
                  <a:cubicBezTo>
                    <a:pt x="5684" y="1192"/>
                    <a:pt x="4178" y="1283"/>
                    <a:pt x="2763" y="1374"/>
                  </a:cubicBezTo>
                  <a:cubicBezTo>
                    <a:pt x="2534" y="1580"/>
                    <a:pt x="2329" y="1808"/>
                    <a:pt x="2238" y="2036"/>
                  </a:cubicBezTo>
                  <a:cubicBezTo>
                    <a:pt x="2146" y="2310"/>
                    <a:pt x="2169" y="2561"/>
                    <a:pt x="2215" y="2721"/>
                  </a:cubicBezTo>
                  <a:cubicBezTo>
                    <a:pt x="2238" y="2789"/>
                    <a:pt x="2260" y="2858"/>
                    <a:pt x="2260" y="2903"/>
                  </a:cubicBezTo>
                  <a:cubicBezTo>
                    <a:pt x="2283" y="2926"/>
                    <a:pt x="2306" y="2949"/>
                    <a:pt x="2306" y="2949"/>
                  </a:cubicBezTo>
                  <a:cubicBezTo>
                    <a:pt x="2306" y="2949"/>
                    <a:pt x="2283" y="2858"/>
                    <a:pt x="2260" y="2698"/>
                  </a:cubicBezTo>
                  <a:cubicBezTo>
                    <a:pt x="2215" y="2561"/>
                    <a:pt x="2215" y="2310"/>
                    <a:pt x="2329" y="2059"/>
                  </a:cubicBezTo>
                  <a:cubicBezTo>
                    <a:pt x="2352" y="1990"/>
                    <a:pt x="2397" y="1922"/>
                    <a:pt x="2443" y="1853"/>
                  </a:cubicBezTo>
                  <a:lnTo>
                    <a:pt x="2443" y="1853"/>
                  </a:lnTo>
                  <a:cubicBezTo>
                    <a:pt x="2192" y="2333"/>
                    <a:pt x="2329" y="2766"/>
                    <a:pt x="2329" y="2766"/>
                  </a:cubicBezTo>
                  <a:cubicBezTo>
                    <a:pt x="2329" y="2766"/>
                    <a:pt x="2123" y="3497"/>
                    <a:pt x="3767" y="4410"/>
                  </a:cubicBezTo>
                  <a:cubicBezTo>
                    <a:pt x="3767" y="4433"/>
                    <a:pt x="3767" y="4456"/>
                    <a:pt x="3767" y="4478"/>
                  </a:cubicBezTo>
                  <a:cubicBezTo>
                    <a:pt x="3767" y="4524"/>
                    <a:pt x="3790" y="4615"/>
                    <a:pt x="3790" y="4707"/>
                  </a:cubicBezTo>
                  <a:cubicBezTo>
                    <a:pt x="3813" y="4912"/>
                    <a:pt x="3835" y="5163"/>
                    <a:pt x="3881" y="5437"/>
                  </a:cubicBezTo>
                  <a:cubicBezTo>
                    <a:pt x="3881" y="5505"/>
                    <a:pt x="3904" y="5597"/>
                    <a:pt x="3904" y="5665"/>
                  </a:cubicBezTo>
                  <a:cubicBezTo>
                    <a:pt x="3927" y="6259"/>
                    <a:pt x="3927" y="6875"/>
                    <a:pt x="3949" y="7491"/>
                  </a:cubicBezTo>
                  <a:cubicBezTo>
                    <a:pt x="3949" y="7514"/>
                    <a:pt x="3949" y="7514"/>
                    <a:pt x="3949" y="7514"/>
                  </a:cubicBezTo>
                  <a:cubicBezTo>
                    <a:pt x="3995" y="9637"/>
                    <a:pt x="4109" y="11782"/>
                    <a:pt x="4269" y="13175"/>
                  </a:cubicBezTo>
                  <a:cubicBezTo>
                    <a:pt x="4223" y="13266"/>
                    <a:pt x="4201" y="13380"/>
                    <a:pt x="4178" y="13472"/>
                  </a:cubicBezTo>
                  <a:cubicBezTo>
                    <a:pt x="4155" y="13608"/>
                    <a:pt x="4178" y="13700"/>
                    <a:pt x="4178" y="13768"/>
                  </a:cubicBezTo>
                  <a:cubicBezTo>
                    <a:pt x="4086" y="13768"/>
                    <a:pt x="3995" y="13768"/>
                    <a:pt x="3904" y="13791"/>
                  </a:cubicBezTo>
                  <a:cubicBezTo>
                    <a:pt x="3881" y="13768"/>
                    <a:pt x="3858" y="13768"/>
                    <a:pt x="3858" y="13768"/>
                  </a:cubicBezTo>
                  <a:cubicBezTo>
                    <a:pt x="3757" y="13718"/>
                    <a:pt x="3656" y="13702"/>
                    <a:pt x="3586" y="13702"/>
                  </a:cubicBezTo>
                  <a:cubicBezTo>
                    <a:pt x="3529" y="13702"/>
                    <a:pt x="3493" y="13712"/>
                    <a:pt x="3493" y="13723"/>
                  </a:cubicBezTo>
                  <a:cubicBezTo>
                    <a:pt x="3493" y="13745"/>
                    <a:pt x="3561" y="13768"/>
                    <a:pt x="3653" y="13814"/>
                  </a:cubicBezTo>
                  <a:cubicBezTo>
                    <a:pt x="3516" y="13837"/>
                    <a:pt x="3379" y="13837"/>
                    <a:pt x="3242" y="13860"/>
                  </a:cubicBezTo>
                  <a:cubicBezTo>
                    <a:pt x="3179" y="13833"/>
                    <a:pt x="3113" y="13823"/>
                    <a:pt x="3056" y="13823"/>
                  </a:cubicBezTo>
                  <a:cubicBezTo>
                    <a:pt x="2967" y="13823"/>
                    <a:pt x="2900" y="13846"/>
                    <a:pt x="2900" y="13860"/>
                  </a:cubicBezTo>
                  <a:cubicBezTo>
                    <a:pt x="2900" y="13860"/>
                    <a:pt x="2922" y="13882"/>
                    <a:pt x="2968" y="13905"/>
                  </a:cubicBezTo>
                  <a:cubicBezTo>
                    <a:pt x="2877" y="13905"/>
                    <a:pt x="2785" y="13928"/>
                    <a:pt x="2694" y="13928"/>
                  </a:cubicBezTo>
                  <a:lnTo>
                    <a:pt x="2671" y="13928"/>
                  </a:lnTo>
                  <a:cubicBezTo>
                    <a:pt x="2580" y="13894"/>
                    <a:pt x="2489" y="13882"/>
                    <a:pt x="2420" y="13882"/>
                  </a:cubicBezTo>
                  <a:cubicBezTo>
                    <a:pt x="2352" y="13882"/>
                    <a:pt x="2306" y="13894"/>
                    <a:pt x="2306" y="13905"/>
                  </a:cubicBezTo>
                  <a:cubicBezTo>
                    <a:pt x="2306" y="13928"/>
                    <a:pt x="2375" y="13951"/>
                    <a:pt x="2443" y="13974"/>
                  </a:cubicBezTo>
                  <a:cubicBezTo>
                    <a:pt x="1964" y="14065"/>
                    <a:pt x="1484" y="14156"/>
                    <a:pt x="1051" y="14293"/>
                  </a:cubicBezTo>
                  <a:cubicBezTo>
                    <a:pt x="1005" y="14293"/>
                    <a:pt x="959" y="14316"/>
                    <a:pt x="891" y="14339"/>
                  </a:cubicBezTo>
                  <a:cubicBezTo>
                    <a:pt x="845" y="14362"/>
                    <a:pt x="800" y="14362"/>
                    <a:pt x="777" y="14385"/>
                  </a:cubicBezTo>
                  <a:cubicBezTo>
                    <a:pt x="754" y="14385"/>
                    <a:pt x="731" y="14407"/>
                    <a:pt x="708" y="14407"/>
                  </a:cubicBezTo>
                  <a:cubicBezTo>
                    <a:pt x="663" y="14430"/>
                    <a:pt x="640" y="14430"/>
                    <a:pt x="594" y="14453"/>
                  </a:cubicBezTo>
                  <a:cubicBezTo>
                    <a:pt x="571" y="14453"/>
                    <a:pt x="571" y="14476"/>
                    <a:pt x="548" y="14476"/>
                  </a:cubicBezTo>
                  <a:cubicBezTo>
                    <a:pt x="503" y="14499"/>
                    <a:pt x="480" y="14499"/>
                    <a:pt x="457" y="14521"/>
                  </a:cubicBezTo>
                  <a:cubicBezTo>
                    <a:pt x="434" y="14544"/>
                    <a:pt x="412" y="14544"/>
                    <a:pt x="366" y="14567"/>
                  </a:cubicBezTo>
                  <a:cubicBezTo>
                    <a:pt x="343" y="14590"/>
                    <a:pt x="320" y="14590"/>
                    <a:pt x="297" y="14613"/>
                  </a:cubicBezTo>
                  <a:cubicBezTo>
                    <a:pt x="275" y="14636"/>
                    <a:pt x="252" y="14636"/>
                    <a:pt x="229" y="14658"/>
                  </a:cubicBezTo>
                  <a:cubicBezTo>
                    <a:pt x="229" y="14658"/>
                    <a:pt x="206" y="14681"/>
                    <a:pt x="206" y="14681"/>
                  </a:cubicBezTo>
                  <a:cubicBezTo>
                    <a:pt x="206" y="14681"/>
                    <a:pt x="183" y="14704"/>
                    <a:pt x="183" y="14704"/>
                  </a:cubicBezTo>
                  <a:cubicBezTo>
                    <a:pt x="160" y="14727"/>
                    <a:pt x="160" y="14727"/>
                    <a:pt x="138" y="14750"/>
                  </a:cubicBezTo>
                  <a:cubicBezTo>
                    <a:pt x="138" y="14750"/>
                    <a:pt x="138" y="14750"/>
                    <a:pt x="115" y="14773"/>
                  </a:cubicBezTo>
                  <a:cubicBezTo>
                    <a:pt x="115" y="14773"/>
                    <a:pt x="92" y="14795"/>
                    <a:pt x="92" y="14795"/>
                  </a:cubicBezTo>
                  <a:cubicBezTo>
                    <a:pt x="92" y="14795"/>
                    <a:pt x="69" y="14818"/>
                    <a:pt x="69" y="14818"/>
                  </a:cubicBezTo>
                  <a:cubicBezTo>
                    <a:pt x="69" y="14841"/>
                    <a:pt x="69" y="14841"/>
                    <a:pt x="69" y="14841"/>
                  </a:cubicBezTo>
                  <a:cubicBezTo>
                    <a:pt x="46" y="14864"/>
                    <a:pt x="46" y="14864"/>
                    <a:pt x="46" y="14864"/>
                  </a:cubicBezTo>
                  <a:cubicBezTo>
                    <a:pt x="46" y="14864"/>
                    <a:pt x="46" y="14887"/>
                    <a:pt x="46" y="14887"/>
                  </a:cubicBezTo>
                  <a:cubicBezTo>
                    <a:pt x="24" y="14887"/>
                    <a:pt x="24" y="14909"/>
                    <a:pt x="24" y="14909"/>
                  </a:cubicBezTo>
                  <a:cubicBezTo>
                    <a:pt x="24" y="14932"/>
                    <a:pt x="24" y="14955"/>
                    <a:pt x="1" y="15001"/>
                  </a:cubicBezTo>
                  <a:cubicBezTo>
                    <a:pt x="1" y="15046"/>
                    <a:pt x="24" y="15092"/>
                    <a:pt x="46" y="15161"/>
                  </a:cubicBezTo>
                  <a:cubicBezTo>
                    <a:pt x="69" y="15183"/>
                    <a:pt x="69" y="15206"/>
                    <a:pt x="92" y="15206"/>
                  </a:cubicBezTo>
                  <a:cubicBezTo>
                    <a:pt x="92" y="15229"/>
                    <a:pt x="92" y="15229"/>
                    <a:pt x="115" y="15229"/>
                  </a:cubicBezTo>
                  <a:cubicBezTo>
                    <a:pt x="115" y="15252"/>
                    <a:pt x="138" y="15275"/>
                    <a:pt x="160" y="15298"/>
                  </a:cubicBezTo>
                  <a:cubicBezTo>
                    <a:pt x="160" y="15298"/>
                    <a:pt x="183" y="15320"/>
                    <a:pt x="183" y="15320"/>
                  </a:cubicBezTo>
                  <a:cubicBezTo>
                    <a:pt x="206" y="15343"/>
                    <a:pt x="229" y="15343"/>
                    <a:pt x="252" y="15366"/>
                  </a:cubicBezTo>
                  <a:cubicBezTo>
                    <a:pt x="252" y="15366"/>
                    <a:pt x="275" y="15389"/>
                    <a:pt x="275" y="15389"/>
                  </a:cubicBezTo>
                  <a:cubicBezTo>
                    <a:pt x="297" y="15412"/>
                    <a:pt x="320" y="15434"/>
                    <a:pt x="366" y="15434"/>
                  </a:cubicBezTo>
                  <a:cubicBezTo>
                    <a:pt x="366" y="15457"/>
                    <a:pt x="389" y="15457"/>
                    <a:pt x="412" y="15480"/>
                  </a:cubicBezTo>
                  <a:cubicBezTo>
                    <a:pt x="434" y="15480"/>
                    <a:pt x="457" y="15503"/>
                    <a:pt x="480" y="15503"/>
                  </a:cubicBezTo>
                  <a:cubicBezTo>
                    <a:pt x="503" y="15526"/>
                    <a:pt x="526" y="15526"/>
                    <a:pt x="548" y="15549"/>
                  </a:cubicBezTo>
                  <a:cubicBezTo>
                    <a:pt x="571" y="15549"/>
                    <a:pt x="594" y="15571"/>
                    <a:pt x="640" y="15594"/>
                  </a:cubicBezTo>
                  <a:cubicBezTo>
                    <a:pt x="663" y="15594"/>
                    <a:pt x="685" y="15594"/>
                    <a:pt x="708" y="15617"/>
                  </a:cubicBezTo>
                  <a:cubicBezTo>
                    <a:pt x="731" y="15617"/>
                    <a:pt x="754" y="15640"/>
                    <a:pt x="800" y="15640"/>
                  </a:cubicBezTo>
                  <a:cubicBezTo>
                    <a:pt x="822" y="15663"/>
                    <a:pt x="845" y="15663"/>
                    <a:pt x="868" y="15686"/>
                  </a:cubicBezTo>
                  <a:cubicBezTo>
                    <a:pt x="914" y="15686"/>
                    <a:pt x="937" y="15708"/>
                    <a:pt x="959" y="15708"/>
                  </a:cubicBezTo>
                  <a:cubicBezTo>
                    <a:pt x="1005" y="15731"/>
                    <a:pt x="1028" y="15731"/>
                    <a:pt x="1051" y="15731"/>
                  </a:cubicBezTo>
                  <a:cubicBezTo>
                    <a:pt x="1096" y="15754"/>
                    <a:pt x="1119" y="15754"/>
                    <a:pt x="1165" y="15777"/>
                  </a:cubicBezTo>
                  <a:cubicBezTo>
                    <a:pt x="1188" y="15777"/>
                    <a:pt x="1233" y="15800"/>
                    <a:pt x="1256" y="15800"/>
                  </a:cubicBezTo>
                  <a:cubicBezTo>
                    <a:pt x="1302" y="15800"/>
                    <a:pt x="1325" y="15823"/>
                    <a:pt x="1370" y="15823"/>
                  </a:cubicBezTo>
                  <a:cubicBezTo>
                    <a:pt x="1393" y="15823"/>
                    <a:pt x="1439" y="15845"/>
                    <a:pt x="1484" y="15845"/>
                  </a:cubicBezTo>
                  <a:cubicBezTo>
                    <a:pt x="1507" y="15868"/>
                    <a:pt x="1553" y="15868"/>
                    <a:pt x="1576" y="15868"/>
                  </a:cubicBezTo>
                  <a:cubicBezTo>
                    <a:pt x="1621" y="15891"/>
                    <a:pt x="1667" y="15891"/>
                    <a:pt x="1735" y="15891"/>
                  </a:cubicBezTo>
                  <a:cubicBezTo>
                    <a:pt x="1758" y="15914"/>
                    <a:pt x="1781" y="15914"/>
                    <a:pt x="1804" y="15914"/>
                  </a:cubicBezTo>
                  <a:cubicBezTo>
                    <a:pt x="1850" y="15937"/>
                    <a:pt x="1918" y="15937"/>
                    <a:pt x="1986" y="15959"/>
                  </a:cubicBezTo>
                  <a:lnTo>
                    <a:pt x="2032" y="15959"/>
                  </a:lnTo>
                  <a:cubicBezTo>
                    <a:pt x="2420" y="16005"/>
                    <a:pt x="2854" y="16051"/>
                    <a:pt x="3288" y="16051"/>
                  </a:cubicBezTo>
                  <a:lnTo>
                    <a:pt x="3584" y="16051"/>
                  </a:lnTo>
                  <a:cubicBezTo>
                    <a:pt x="3653" y="16051"/>
                    <a:pt x="3721" y="16028"/>
                    <a:pt x="3790" y="16028"/>
                  </a:cubicBezTo>
                  <a:lnTo>
                    <a:pt x="3835" y="16028"/>
                  </a:lnTo>
                  <a:cubicBezTo>
                    <a:pt x="3904" y="16028"/>
                    <a:pt x="3972" y="16028"/>
                    <a:pt x="4018" y="16005"/>
                  </a:cubicBezTo>
                  <a:lnTo>
                    <a:pt x="4086" y="16005"/>
                  </a:lnTo>
                  <a:cubicBezTo>
                    <a:pt x="4155" y="16005"/>
                    <a:pt x="4201" y="15982"/>
                    <a:pt x="4269" y="15982"/>
                  </a:cubicBezTo>
                  <a:lnTo>
                    <a:pt x="4337" y="15982"/>
                  </a:lnTo>
                  <a:cubicBezTo>
                    <a:pt x="4383" y="15959"/>
                    <a:pt x="4452" y="15959"/>
                    <a:pt x="4497" y="15937"/>
                  </a:cubicBezTo>
                  <a:lnTo>
                    <a:pt x="4566" y="15937"/>
                  </a:lnTo>
                  <a:cubicBezTo>
                    <a:pt x="4611" y="15914"/>
                    <a:pt x="4680" y="15914"/>
                    <a:pt x="4726" y="15891"/>
                  </a:cubicBezTo>
                  <a:cubicBezTo>
                    <a:pt x="4748" y="15891"/>
                    <a:pt x="4771" y="15891"/>
                    <a:pt x="4794" y="15868"/>
                  </a:cubicBezTo>
                  <a:cubicBezTo>
                    <a:pt x="4840" y="15868"/>
                    <a:pt x="4885" y="15845"/>
                    <a:pt x="4931" y="15845"/>
                  </a:cubicBezTo>
                  <a:cubicBezTo>
                    <a:pt x="4954" y="15823"/>
                    <a:pt x="4977" y="15823"/>
                    <a:pt x="4999" y="15823"/>
                  </a:cubicBezTo>
                  <a:cubicBezTo>
                    <a:pt x="5045" y="15800"/>
                    <a:pt x="5091" y="15777"/>
                    <a:pt x="5136" y="15777"/>
                  </a:cubicBezTo>
                  <a:cubicBezTo>
                    <a:pt x="5159" y="15754"/>
                    <a:pt x="5182" y="15754"/>
                    <a:pt x="5205" y="15731"/>
                  </a:cubicBezTo>
                  <a:cubicBezTo>
                    <a:pt x="5251" y="15731"/>
                    <a:pt x="5296" y="15708"/>
                    <a:pt x="5319" y="15686"/>
                  </a:cubicBezTo>
                  <a:cubicBezTo>
                    <a:pt x="5342" y="15686"/>
                    <a:pt x="5365" y="15663"/>
                    <a:pt x="5387" y="15663"/>
                  </a:cubicBezTo>
                  <a:cubicBezTo>
                    <a:pt x="5433" y="15640"/>
                    <a:pt x="5479" y="15617"/>
                    <a:pt x="5502" y="15594"/>
                  </a:cubicBezTo>
                  <a:cubicBezTo>
                    <a:pt x="5524" y="15571"/>
                    <a:pt x="5547" y="15571"/>
                    <a:pt x="5570" y="15571"/>
                  </a:cubicBezTo>
                  <a:cubicBezTo>
                    <a:pt x="5593" y="15549"/>
                    <a:pt x="5639" y="15503"/>
                    <a:pt x="5684" y="15480"/>
                  </a:cubicBezTo>
                  <a:cubicBezTo>
                    <a:pt x="5684" y="15480"/>
                    <a:pt x="5707" y="15457"/>
                    <a:pt x="5730" y="15457"/>
                  </a:cubicBezTo>
                  <a:cubicBezTo>
                    <a:pt x="5753" y="15434"/>
                    <a:pt x="5798" y="15389"/>
                    <a:pt x="5821" y="15366"/>
                  </a:cubicBezTo>
                  <a:cubicBezTo>
                    <a:pt x="5844" y="15343"/>
                    <a:pt x="5844" y="15343"/>
                    <a:pt x="5867" y="15343"/>
                  </a:cubicBezTo>
                  <a:cubicBezTo>
                    <a:pt x="5912" y="15298"/>
                    <a:pt x="5935" y="15252"/>
                    <a:pt x="5981" y="15206"/>
                  </a:cubicBezTo>
                  <a:cubicBezTo>
                    <a:pt x="6004" y="15138"/>
                    <a:pt x="6027" y="15092"/>
                    <a:pt x="6027" y="15046"/>
                  </a:cubicBezTo>
                  <a:cubicBezTo>
                    <a:pt x="6141" y="14750"/>
                    <a:pt x="6232" y="14453"/>
                    <a:pt x="6323" y="14156"/>
                  </a:cubicBezTo>
                  <a:cubicBezTo>
                    <a:pt x="6346" y="14133"/>
                    <a:pt x="6369" y="14133"/>
                    <a:pt x="6369" y="14111"/>
                  </a:cubicBezTo>
                  <a:cubicBezTo>
                    <a:pt x="6369" y="14111"/>
                    <a:pt x="7738" y="9591"/>
                    <a:pt x="8651" y="6304"/>
                  </a:cubicBezTo>
                  <a:cubicBezTo>
                    <a:pt x="8880" y="6396"/>
                    <a:pt x="9040" y="6464"/>
                    <a:pt x="9154" y="6555"/>
                  </a:cubicBezTo>
                  <a:cubicBezTo>
                    <a:pt x="9268" y="6624"/>
                    <a:pt x="9542" y="6807"/>
                    <a:pt x="9953" y="7035"/>
                  </a:cubicBezTo>
                  <a:cubicBezTo>
                    <a:pt x="9953" y="7103"/>
                    <a:pt x="9953" y="7172"/>
                    <a:pt x="9930" y="7240"/>
                  </a:cubicBezTo>
                  <a:cubicBezTo>
                    <a:pt x="9930" y="7309"/>
                    <a:pt x="9930" y="7354"/>
                    <a:pt x="9930" y="7423"/>
                  </a:cubicBezTo>
                  <a:cubicBezTo>
                    <a:pt x="9930" y="7537"/>
                    <a:pt x="9930" y="7651"/>
                    <a:pt x="9930" y="7765"/>
                  </a:cubicBezTo>
                  <a:cubicBezTo>
                    <a:pt x="9930" y="7788"/>
                    <a:pt x="9953" y="7788"/>
                    <a:pt x="9953" y="7811"/>
                  </a:cubicBezTo>
                  <a:cubicBezTo>
                    <a:pt x="9975" y="7948"/>
                    <a:pt x="9998" y="8085"/>
                    <a:pt x="10021" y="8199"/>
                  </a:cubicBezTo>
                  <a:cubicBezTo>
                    <a:pt x="10044" y="8336"/>
                    <a:pt x="10112" y="8450"/>
                    <a:pt x="10135" y="8518"/>
                  </a:cubicBezTo>
                  <a:cubicBezTo>
                    <a:pt x="10181" y="8587"/>
                    <a:pt x="10181" y="8633"/>
                    <a:pt x="10181" y="8633"/>
                  </a:cubicBezTo>
                  <a:cubicBezTo>
                    <a:pt x="10181" y="8633"/>
                    <a:pt x="10204" y="8655"/>
                    <a:pt x="10249" y="8724"/>
                  </a:cubicBezTo>
                  <a:cubicBezTo>
                    <a:pt x="10295" y="8792"/>
                    <a:pt x="10341" y="8884"/>
                    <a:pt x="10409" y="8998"/>
                  </a:cubicBezTo>
                  <a:cubicBezTo>
                    <a:pt x="10500" y="9112"/>
                    <a:pt x="10592" y="9226"/>
                    <a:pt x="10706" y="9363"/>
                  </a:cubicBezTo>
                  <a:cubicBezTo>
                    <a:pt x="10820" y="9477"/>
                    <a:pt x="10934" y="9614"/>
                    <a:pt x="11071" y="9728"/>
                  </a:cubicBezTo>
                  <a:cubicBezTo>
                    <a:pt x="11094" y="9774"/>
                    <a:pt x="11139" y="9797"/>
                    <a:pt x="11185" y="9842"/>
                  </a:cubicBezTo>
                  <a:cubicBezTo>
                    <a:pt x="11413" y="10207"/>
                    <a:pt x="11664" y="10573"/>
                    <a:pt x="11893" y="10938"/>
                  </a:cubicBezTo>
                  <a:cubicBezTo>
                    <a:pt x="11893" y="10961"/>
                    <a:pt x="11915" y="10961"/>
                    <a:pt x="11915" y="10984"/>
                  </a:cubicBezTo>
                  <a:cubicBezTo>
                    <a:pt x="12098" y="11257"/>
                    <a:pt x="12281" y="11554"/>
                    <a:pt x="12486" y="11828"/>
                  </a:cubicBezTo>
                  <a:cubicBezTo>
                    <a:pt x="13445" y="13312"/>
                    <a:pt x="14426" y="14704"/>
                    <a:pt x="15134" y="15617"/>
                  </a:cubicBezTo>
                  <a:cubicBezTo>
                    <a:pt x="15134" y="15731"/>
                    <a:pt x="15157" y="15845"/>
                    <a:pt x="15202" y="15937"/>
                  </a:cubicBezTo>
                  <a:cubicBezTo>
                    <a:pt x="15248" y="16051"/>
                    <a:pt x="15316" y="16142"/>
                    <a:pt x="15339" y="16165"/>
                  </a:cubicBezTo>
                  <a:cubicBezTo>
                    <a:pt x="15294" y="16211"/>
                    <a:pt x="15202" y="16279"/>
                    <a:pt x="15134" y="16347"/>
                  </a:cubicBezTo>
                  <a:lnTo>
                    <a:pt x="15065" y="16347"/>
                  </a:lnTo>
                  <a:cubicBezTo>
                    <a:pt x="14883" y="16370"/>
                    <a:pt x="14746" y="16462"/>
                    <a:pt x="14746" y="16484"/>
                  </a:cubicBezTo>
                  <a:cubicBezTo>
                    <a:pt x="14769" y="16507"/>
                    <a:pt x="14837" y="16507"/>
                    <a:pt x="14928" y="16507"/>
                  </a:cubicBezTo>
                  <a:cubicBezTo>
                    <a:pt x="14814" y="16576"/>
                    <a:pt x="14723" y="16644"/>
                    <a:pt x="14609" y="16736"/>
                  </a:cubicBezTo>
                  <a:cubicBezTo>
                    <a:pt x="14426" y="16781"/>
                    <a:pt x="14289" y="16895"/>
                    <a:pt x="14312" y="16918"/>
                  </a:cubicBezTo>
                  <a:lnTo>
                    <a:pt x="14381" y="16918"/>
                  </a:lnTo>
                  <a:cubicBezTo>
                    <a:pt x="14312" y="16964"/>
                    <a:pt x="14244" y="17032"/>
                    <a:pt x="14175" y="17101"/>
                  </a:cubicBezTo>
                  <a:lnTo>
                    <a:pt x="14130" y="17101"/>
                  </a:lnTo>
                  <a:cubicBezTo>
                    <a:pt x="13970" y="17146"/>
                    <a:pt x="13833" y="17238"/>
                    <a:pt x="13833" y="17261"/>
                  </a:cubicBezTo>
                  <a:cubicBezTo>
                    <a:pt x="13833" y="17272"/>
                    <a:pt x="13850" y="17278"/>
                    <a:pt x="13876" y="17278"/>
                  </a:cubicBezTo>
                  <a:cubicBezTo>
                    <a:pt x="13901" y="17278"/>
                    <a:pt x="13936" y="17272"/>
                    <a:pt x="13970" y="17261"/>
                  </a:cubicBezTo>
                  <a:lnTo>
                    <a:pt x="13970" y="17261"/>
                  </a:lnTo>
                  <a:cubicBezTo>
                    <a:pt x="13764" y="17466"/>
                    <a:pt x="13536" y="17649"/>
                    <a:pt x="13331" y="17854"/>
                  </a:cubicBezTo>
                  <a:lnTo>
                    <a:pt x="16777" y="17854"/>
                  </a:lnTo>
                  <a:cubicBezTo>
                    <a:pt x="16777" y="17854"/>
                    <a:pt x="16800" y="17831"/>
                    <a:pt x="16800" y="17831"/>
                  </a:cubicBezTo>
                  <a:cubicBezTo>
                    <a:pt x="16846" y="17785"/>
                    <a:pt x="16891" y="17740"/>
                    <a:pt x="16937" y="17717"/>
                  </a:cubicBezTo>
                  <a:cubicBezTo>
                    <a:pt x="16937" y="17694"/>
                    <a:pt x="16960" y="17671"/>
                    <a:pt x="16960" y="17671"/>
                  </a:cubicBezTo>
                  <a:cubicBezTo>
                    <a:pt x="17006" y="17626"/>
                    <a:pt x="17051" y="17580"/>
                    <a:pt x="17074" y="17557"/>
                  </a:cubicBezTo>
                  <a:cubicBezTo>
                    <a:pt x="17097" y="17534"/>
                    <a:pt x="17097" y="17512"/>
                    <a:pt x="17120" y="17489"/>
                  </a:cubicBezTo>
                  <a:cubicBezTo>
                    <a:pt x="17165" y="17466"/>
                    <a:pt x="17188" y="17420"/>
                    <a:pt x="17211" y="17375"/>
                  </a:cubicBezTo>
                  <a:cubicBezTo>
                    <a:pt x="17234" y="17375"/>
                    <a:pt x="17234" y="17352"/>
                    <a:pt x="17257" y="17329"/>
                  </a:cubicBezTo>
                  <a:cubicBezTo>
                    <a:pt x="17279" y="17283"/>
                    <a:pt x="17302" y="17261"/>
                    <a:pt x="17348" y="17215"/>
                  </a:cubicBezTo>
                  <a:cubicBezTo>
                    <a:pt x="17348" y="17192"/>
                    <a:pt x="17371" y="17169"/>
                    <a:pt x="17371" y="17169"/>
                  </a:cubicBezTo>
                  <a:cubicBezTo>
                    <a:pt x="17394" y="17124"/>
                    <a:pt x="17416" y="17078"/>
                    <a:pt x="17439" y="17032"/>
                  </a:cubicBezTo>
                  <a:cubicBezTo>
                    <a:pt x="17462" y="17032"/>
                    <a:pt x="17462" y="17009"/>
                    <a:pt x="17462" y="16987"/>
                  </a:cubicBezTo>
                  <a:cubicBezTo>
                    <a:pt x="17485" y="16941"/>
                    <a:pt x="17508" y="16895"/>
                    <a:pt x="17531" y="16872"/>
                  </a:cubicBezTo>
                  <a:cubicBezTo>
                    <a:pt x="17531" y="16850"/>
                    <a:pt x="17531" y="16827"/>
                    <a:pt x="17553" y="16827"/>
                  </a:cubicBezTo>
                  <a:cubicBezTo>
                    <a:pt x="17576" y="16758"/>
                    <a:pt x="17576" y="16713"/>
                    <a:pt x="17599" y="16667"/>
                  </a:cubicBezTo>
                  <a:cubicBezTo>
                    <a:pt x="17599" y="16667"/>
                    <a:pt x="17599" y="16644"/>
                    <a:pt x="17599" y="16644"/>
                  </a:cubicBezTo>
                  <a:cubicBezTo>
                    <a:pt x="17622" y="16576"/>
                    <a:pt x="17622" y="16530"/>
                    <a:pt x="17645" y="16462"/>
                  </a:cubicBezTo>
                  <a:cubicBezTo>
                    <a:pt x="17622" y="16416"/>
                    <a:pt x="17622" y="16347"/>
                    <a:pt x="17599" y="16302"/>
                  </a:cubicBezTo>
                  <a:cubicBezTo>
                    <a:pt x="17531" y="16005"/>
                    <a:pt x="17462" y="15686"/>
                    <a:pt x="17394" y="15389"/>
                  </a:cubicBezTo>
                  <a:cubicBezTo>
                    <a:pt x="17394" y="15366"/>
                    <a:pt x="17394" y="15343"/>
                    <a:pt x="17416" y="15320"/>
                  </a:cubicBezTo>
                  <a:cubicBezTo>
                    <a:pt x="17439" y="15024"/>
                    <a:pt x="17188" y="14499"/>
                    <a:pt x="17120" y="14202"/>
                  </a:cubicBezTo>
                  <a:cubicBezTo>
                    <a:pt x="16846" y="13198"/>
                    <a:pt x="16595" y="12193"/>
                    <a:pt x="16321" y="11212"/>
                  </a:cubicBezTo>
                  <a:cubicBezTo>
                    <a:pt x="16093" y="10367"/>
                    <a:pt x="16001" y="10025"/>
                    <a:pt x="16298" y="9865"/>
                  </a:cubicBezTo>
                  <a:cubicBezTo>
                    <a:pt x="16481" y="9774"/>
                    <a:pt x="16777" y="9751"/>
                    <a:pt x="17234" y="9728"/>
                  </a:cubicBezTo>
                  <a:cubicBezTo>
                    <a:pt x="18170" y="9705"/>
                    <a:pt x="19197" y="9523"/>
                    <a:pt x="19973" y="8952"/>
                  </a:cubicBezTo>
                  <a:cubicBezTo>
                    <a:pt x="20635" y="8473"/>
                    <a:pt x="21274" y="7697"/>
                    <a:pt x="21502" y="6921"/>
                  </a:cubicBezTo>
                  <a:cubicBezTo>
                    <a:pt x="21616" y="6578"/>
                    <a:pt x="21593" y="6236"/>
                    <a:pt x="21845" y="6030"/>
                  </a:cubicBezTo>
                  <a:cubicBezTo>
                    <a:pt x="22324" y="5620"/>
                    <a:pt x="23283" y="5597"/>
                    <a:pt x="23876" y="5391"/>
                  </a:cubicBezTo>
                  <a:cubicBezTo>
                    <a:pt x="24629" y="5163"/>
                    <a:pt x="25360" y="4866"/>
                    <a:pt x="25999" y="4433"/>
                  </a:cubicBezTo>
                  <a:cubicBezTo>
                    <a:pt x="27277" y="3588"/>
                    <a:pt x="27756" y="2333"/>
                    <a:pt x="26615" y="1123"/>
                  </a:cubicBezTo>
                  <a:cubicBezTo>
                    <a:pt x="25809" y="223"/>
                    <a:pt x="24478" y="1"/>
                    <a:pt x="2327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6" name="Google Shape;1338;p23">
              <a:extLst>
                <a:ext uri="{FF2B5EF4-FFF2-40B4-BE49-F238E27FC236}">
                  <a16:creationId xmlns:a16="http://schemas.microsoft.com/office/drawing/2014/main" id="{D31D209F-C94C-3D4B-2CB8-F62056D6C9D5}"/>
                </a:ext>
              </a:extLst>
            </p:cNvPr>
            <p:cNvSpPr/>
            <p:nvPr/>
          </p:nvSpPr>
          <p:spPr>
            <a:xfrm>
              <a:off x="5848200" y="2716250"/>
              <a:ext cx="479275" cy="461675"/>
            </a:xfrm>
            <a:custGeom>
              <a:avLst/>
              <a:gdLst/>
              <a:ahLst/>
              <a:cxnLst/>
              <a:rect l="l" t="t" r="r" b="b"/>
              <a:pathLst>
                <a:path w="19171" h="18467" extrusionOk="0">
                  <a:moveTo>
                    <a:pt x="7371" y="1"/>
                  </a:moveTo>
                  <a:cubicBezTo>
                    <a:pt x="3539" y="1"/>
                    <a:pt x="2466" y="1994"/>
                    <a:pt x="2466" y="1994"/>
                  </a:cubicBezTo>
                  <a:cubicBezTo>
                    <a:pt x="1370" y="3455"/>
                    <a:pt x="1" y="15917"/>
                    <a:pt x="1804" y="17561"/>
                  </a:cubicBezTo>
                  <a:cubicBezTo>
                    <a:pt x="2531" y="18214"/>
                    <a:pt x="4553" y="18467"/>
                    <a:pt x="6868" y="18467"/>
                  </a:cubicBezTo>
                  <a:cubicBezTo>
                    <a:pt x="10294" y="18467"/>
                    <a:pt x="14361" y="17913"/>
                    <a:pt x="15819" y="17287"/>
                  </a:cubicBezTo>
                  <a:cubicBezTo>
                    <a:pt x="18284" y="16237"/>
                    <a:pt x="16800" y="8727"/>
                    <a:pt x="16800" y="8727"/>
                  </a:cubicBezTo>
                  <a:lnTo>
                    <a:pt x="16800" y="8727"/>
                  </a:lnTo>
                  <a:cubicBezTo>
                    <a:pt x="16879" y="8729"/>
                    <a:pt x="16954" y="8730"/>
                    <a:pt x="17026" y="8730"/>
                  </a:cubicBezTo>
                  <a:cubicBezTo>
                    <a:pt x="19171" y="8730"/>
                    <a:pt x="18439" y="7760"/>
                    <a:pt x="17622" y="6833"/>
                  </a:cubicBezTo>
                  <a:cubicBezTo>
                    <a:pt x="16800" y="5851"/>
                    <a:pt x="16047" y="2793"/>
                    <a:pt x="15225" y="1994"/>
                  </a:cubicBezTo>
                  <a:cubicBezTo>
                    <a:pt x="14381" y="1195"/>
                    <a:pt x="13240" y="487"/>
                    <a:pt x="8492" y="54"/>
                  </a:cubicBezTo>
                  <a:cubicBezTo>
                    <a:pt x="8094" y="17"/>
                    <a:pt x="7721" y="1"/>
                    <a:pt x="737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7" name="Google Shape;1339;p23">
              <a:extLst>
                <a:ext uri="{FF2B5EF4-FFF2-40B4-BE49-F238E27FC236}">
                  <a16:creationId xmlns:a16="http://schemas.microsoft.com/office/drawing/2014/main" id="{80C9A4CE-CE47-A5F2-5BDA-70940876C78A}"/>
                </a:ext>
              </a:extLst>
            </p:cNvPr>
            <p:cNvSpPr/>
            <p:nvPr/>
          </p:nvSpPr>
          <p:spPr>
            <a:xfrm>
              <a:off x="5848200" y="2742050"/>
              <a:ext cx="418875" cy="436050"/>
            </a:xfrm>
            <a:custGeom>
              <a:avLst/>
              <a:gdLst/>
              <a:ahLst/>
              <a:cxnLst/>
              <a:rect l="l" t="t" r="r" b="b"/>
              <a:pathLst>
                <a:path w="16755" h="17442" extrusionOk="0">
                  <a:moveTo>
                    <a:pt x="6467" y="0"/>
                  </a:moveTo>
                  <a:cubicBezTo>
                    <a:pt x="5216" y="0"/>
                    <a:pt x="4019" y="104"/>
                    <a:pt x="3151" y="208"/>
                  </a:cubicBezTo>
                  <a:cubicBezTo>
                    <a:pt x="2649" y="619"/>
                    <a:pt x="2466" y="962"/>
                    <a:pt x="2466" y="962"/>
                  </a:cubicBezTo>
                  <a:cubicBezTo>
                    <a:pt x="1370" y="2423"/>
                    <a:pt x="1" y="14885"/>
                    <a:pt x="1804" y="16529"/>
                  </a:cubicBezTo>
                  <a:cubicBezTo>
                    <a:pt x="1987" y="16688"/>
                    <a:pt x="2238" y="16802"/>
                    <a:pt x="2534" y="16917"/>
                  </a:cubicBezTo>
                  <a:cubicBezTo>
                    <a:pt x="3904" y="17236"/>
                    <a:pt x="5456" y="17373"/>
                    <a:pt x="7008" y="17442"/>
                  </a:cubicBezTo>
                  <a:cubicBezTo>
                    <a:pt x="10090" y="17419"/>
                    <a:pt x="13628" y="16985"/>
                    <a:pt x="15339" y="16437"/>
                  </a:cubicBezTo>
                  <a:cubicBezTo>
                    <a:pt x="16755" y="14383"/>
                    <a:pt x="14997" y="6348"/>
                    <a:pt x="14678" y="4089"/>
                  </a:cubicBezTo>
                  <a:cubicBezTo>
                    <a:pt x="14335" y="1578"/>
                    <a:pt x="13240" y="1258"/>
                    <a:pt x="10021" y="391"/>
                  </a:cubicBezTo>
                  <a:cubicBezTo>
                    <a:pt x="8952" y="99"/>
                    <a:pt x="7684" y="0"/>
                    <a:pt x="646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6" name="Google Shape;1340;p23">
              <a:extLst>
                <a:ext uri="{FF2B5EF4-FFF2-40B4-BE49-F238E27FC236}">
                  <a16:creationId xmlns:a16="http://schemas.microsoft.com/office/drawing/2014/main" id="{F566E46C-B4B6-4E91-CF55-049C8A3AEC9B}"/>
                </a:ext>
              </a:extLst>
            </p:cNvPr>
            <p:cNvSpPr/>
            <p:nvPr/>
          </p:nvSpPr>
          <p:spPr>
            <a:xfrm>
              <a:off x="6083875" y="2770125"/>
              <a:ext cx="220300" cy="401700"/>
            </a:xfrm>
            <a:custGeom>
              <a:avLst/>
              <a:gdLst/>
              <a:ahLst/>
              <a:cxnLst/>
              <a:rect l="l" t="t" r="r" b="b"/>
              <a:pathLst>
                <a:path w="8812" h="16068" extrusionOk="0">
                  <a:moveTo>
                    <a:pt x="4104" y="0"/>
                  </a:moveTo>
                  <a:cubicBezTo>
                    <a:pt x="3512" y="0"/>
                    <a:pt x="2960" y="279"/>
                    <a:pt x="2511" y="980"/>
                  </a:cubicBezTo>
                  <a:cubicBezTo>
                    <a:pt x="1781" y="2121"/>
                    <a:pt x="1" y="12324"/>
                    <a:pt x="1347" y="14903"/>
                  </a:cubicBezTo>
                  <a:cubicBezTo>
                    <a:pt x="1553" y="15291"/>
                    <a:pt x="1713" y="15679"/>
                    <a:pt x="1827" y="16067"/>
                  </a:cubicBezTo>
                  <a:cubicBezTo>
                    <a:pt x="2078" y="16045"/>
                    <a:pt x="2306" y="15999"/>
                    <a:pt x="2534" y="15976"/>
                  </a:cubicBezTo>
                  <a:lnTo>
                    <a:pt x="2557" y="15976"/>
                  </a:lnTo>
                  <a:cubicBezTo>
                    <a:pt x="2785" y="15953"/>
                    <a:pt x="3036" y="15908"/>
                    <a:pt x="3242" y="15885"/>
                  </a:cubicBezTo>
                  <a:lnTo>
                    <a:pt x="3265" y="15885"/>
                  </a:lnTo>
                  <a:cubicBezTo>
                    <a:pt x="3379" y="15862"/>
                    <a:pt x="3470" y="15839"/>
                    <a:pt x="3584" y="15816"/>
                  </a:cubicBezTo>
                  <a:lnTo>
                    <a:pt x="3607" y="15816"/>
                  </a:lnTo>
                  <a:cubicBezTo>
                    <a:pt x="3813" y="15794"/>
                    <a:pt x="4018" y="15748"/>
                    <a:pt x="4201" y="15725"/>
                  </a:cubicBezTo>
                  <a:cubicBezTo>
                    <a:pt x="4223" y="15702"/>
                    <a:pt x="4246" y="15702"/>
                    <a:pt x="4246" y="15702"/>
                  </a:cubicBezTo>
                  <a:cubicBezTo>
                    <a:pt x="4338" y="15679"/>
                    <a:pt x="4429" y="15679"/>
                    <a:pt x="4520" y="15657"/>
                  </a:cubicBezTo>
                  <a:lnTo>
                    <a:pt x="4543" y="15657"/>
                  </a:lnTo>
                  <a:cubicBezTo>
                    <a:pt x="4634" y="15634"/>
                    <a:pt x="4726" y="15611"/>
                    <a:pt x="4817" y="15588"/>
                  </a:cubicBezTo>
                  <a:lnTo>
                    <a:pt x="4863" y="15588"/>
                  </a:lnTo>
                  <a:cubicBezTo>
                    <a:pt x="4931" y="15565"/>
                    <a:pt x="4999" y="15565"/>
                    <a:pt x="5068" y="15542"/>
                  </a:cubicBezTo>
                  <a:cubicBezTo>
                    <a:pt x="5091" y="15542"/>
                    <a:pt x="5114" y="15520"/>
                    <a:pt x="5114" y="15520"/>
                  </a:cubicBezTo>
                  <a:cubicBezTo>
                    <a:pt x="5205" y="15497"/>
                    <a:pt x="5273" y="15497"/>
                    <a:pt x="5365" y="15474"/>
                  </a:cubicBezTo>
                  <a:cubicBezTo>
                    <a:pt x="5433" y="15451"/>
                    <a:pt x="5502" y="15428"/>
                    <a:pt x="5570" y="15406"/>
                  </a:cubicBezTo>
                  <a:lnTo>
                    <a:pt x="5639" y="15406"/>
                  </a:lnTo>
                  <a:cubicBezTo>
                    <a:pt x="5684" y="15383"/>
                    <a:pt x="5753" y="15360"/>
                    <a:pt x="5798" y="15337"/>
                  </a:cubicBezTo>
                  <a:lnTo>
                    <a:pt x="5844" y="15337"/>
                  </a:lnTo>
                  <a:cubicBezTo>
                    <a:pt x="5912" y="15314"/>
                    <a:pt x="5958" y="15291"/>
                    <a:pt x="6027" y="15269"/>
                  </a:cubicBezTo>
                  <a:lnTo>
                    <a:pt x="6072" y="15269"/>
                  </a:lnTo>
                  <a:cubicBezTo>
                    <a:pt x="6118" y="15246"/>
                    <a:pt x="6164" y="15223"/>
                    <a:pt x="6209" y="15223"/>
                  </a:cubicBezTo>
                  <a:cubicBezTo>
                    <a:pt x="6209" y="15200"/>
                    <a:pt x="6232" y="15200"/>
                    <a:pt x="6255" y="15200"/>
                  </a:cubicBezTo>
                  <a:cubicBezTo>
                    <a:pt x="6300" y="15177"/>
                    <a:pt x="6346" y="15154"/>
                    <a:pt x="6392" y="15132"/>
                  </a:cubicBezTo>
                  <a:cubicBezTo>
                    <a:pt x="6460" y="15109"/>
                    <a:pt x="6506" y="15086"/>
                    <a:pt x="6552" y="15063"/>
                  </a:cubicBezTo>
                  <a:cubicBezTo>
                    <a:pt x="6574" y="15040"/>
                    <a:pt x="6597" y="15040"/>
                    <a:pt x="6620" y="15018"/>
                  </a:cubicBezTo>
                  <a:cubicBezTo>
                    <a:pt x="7350" y="14538"/>
                    <a:pt x="7670" y="13420"/>
                    <a:pt x="7784" y="12142"/>
                  </a:cubicBezTo>
                  <a:cubicBezTo>
                    <a:pt x="7784" y="11982"/>
                    <a:pt x="7807" y="11799"/>
                    <a:pt x="7807" y="11639"/>
                  </a:cubicBezTo>
                  <a:cubicBezTo>
                    <a:pt x="7807" y="11594"/>
                    <a:pt x="7807" y="11571"/>
                    <a:pt x="7807" y="11548"/>
                  </a:cubicBezTo>
                  <a:cubicBezTo>
                    <a:pt x="7807" y="11388"/>
                    <a:pt x="7807" y="11251"/>
                    <a:pt x="7830" y="11114"/>
                  </a:cubicBezTo>
                  <a:lnTo>
                    <a:pt x="7830" y="10977"/>
                  </a:lnTo>
                  <a:cubicBezTo>
                    <a:pt x="7807" y="10818"/>
                    <a:pt x="7807" y="10681"/>
                    <a:pt x="7807" y="10544"/>
                  </a:cubicBezTo>
                  <a:cubicBezTo>
                    <a:pt x="7807" y="10498"/>
                    <a:pt x="7807" y="10475"/>
                    <a:pt x="7807" y="10452"/>
                  </a:cubicBezTo>
                  <a:cubicBezTo>
                    <a:pt x="7807" y="10293"/>
                    <a:pt x="7807" y="10110"/>
                    <a:pt x="7784" y="9950"/>
                  </a:cubicBezTo>
                  <a:cubicBezTo>
                    <a:pt x="7784" y="9950"/>
                    <a:pt x="7784" y="9927"/>
                    <a:pt x="7784" y="9927"/>
                  </a:cubicBezTo>
                  <a:cubicBezTo>
                    <a:pt x="7738" y="9334"/>
                    <a:pt x="7533" y="8695"/>
                    <a:pt x="7602" y="8101"/>
                  </a:cubicBezTo>
                  <a:cubicBezTo>
                    <a:pt x="7487" y="7188"/>
                    <a:pt x="7373" y="6572"/>
                    <a:pt x="7373" y="6572"/>
                  </a:cubicBezTo>
                  <a:lnTo>
                    <a:pt x="7373" y="6572"/>
                  </a:lnTo>
                  <a:cubicBezTo>
                    <a:pt x="7453" y="6574"/>
                    <a:pt x="7528" y="6576"/>
                    <a:pt x="7600" y="6576"/>
                  </a:cubicBezTo>
                  <a:cubicBezTo>
                    <a:pt x="8236" y="6576"/>
                    <a:pt x="8606" y="6487"/>
                    <a:pt x="8811" y="6344"/>
                  </a:cubicBezTo>
                  <a:cubicBezTo>
                    <a:pt x="8652" y="6138"/>
                    <a:pt x="8400" y="5956"/>
                    <a:pt x="8286" y="5819"/>
                  </a:cubicBezTo>
                  <a:cubicBezTo>
                    <a:pt x="7944" y="5385"/>
                    <a:pt x="7579" y="4974"/>
                    <a:pt x="7350" y="4472"/>
                  </a:cubicBezTo>
                  <a:cubicBezTo>
                    <a:pt x="6711" y="3080"/>
                    <a:pt x="6848" y="1117"/>
                    <a:pt x="5251" y="295"/>
                  </a:cubicBezTo>
                  <a:cubicBezTo>
                    <a:pt x="4863" y="110"/>
                    <a:pt x="4475" y="0"/>
                    <a:pt x="410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7" name="Google Shape;1341;p23">
              <a:extLst>
                <a:ext uri="{FF2B5EF4-FFF2-40B4-BE49-F238E27FC236}">
                  <a16:creationId xmlns:a16="http://schemas.microsoft.com/office/drawing/2014/main" id="{5C5F6F28-5F11-E445-0AC6-F5EACF0D92F7}"/>
                </a:ext>
              </a:extLst>
            </p:cNvPr>
            <p:cNvSpPr/>
            <p:nvPr/>
          </p:nvSpPr>
          <p:spPr>
            <a:xfrm>
              <a:off x="6225975" y="2784900"/>
              <a:ext cx="78200" cy="149625"/>
            </a:xfrm>
            <a:custGeom>
              <a:avLst/>
              <a:gdLst/>
              <a:ahLst/>
              <a:cxnLst/>
              <a:rect l="l" t="t" r="r" b="b"/>
              <a:pathLst>
                <a:path w="3128" h="5985" extrusionOk="0">
                  <a:moveTo>
                    <a:pt x="0" y="1"/>
                  </a:moveTo>
                  <a:cubicBezTo>
                    <a:pt x="594" y="777"/>
                    <a:pt x="1210" y="3311"/>
                    <a:pt x="1278" y="4292"/>
                  </a:cubicBezTo>
                  <a:cubicBezTo>
                    <a:pt x="1347" y="4931"/>
                    <a:pt x="1575" y="5570"/>
                    <a:pt x="1735" y="5981"/>
                  </a:cubicBezTo>
                  <a:cubicBezTo>
                    <a:pt x="1809" y="5983"/>
                    <a:pt x="1881" y="5985"/>
                    <a:pt x="1950" y="5985"/>
                  </a:cubicBezTo>
                  <a:cubicBezTo>
                    <a:pt x="2556" y="5985"/>
                    <a:pt x="2943" y="5896"/>
                    <a:pt x="3127" y="5753"/>
                  </a:cubicBezTo>
                  <a:cubicBezTo>
                    <a:pt x="2968" y="5547"/>
                    <a:pt x="2716" y="5365"/>
                    <a:pt x="2602" y="5228"/>
                  </a:cubicBezTo>
                  <a:cubicBezTo>
                    <a:pt x="2260" y="4794"/>
                    <a:pt x="1895" y="4383"/>
                    <a:pt x="1666" y="3881"/>
                  </a:cubicBezTo>
                  <a:cubicBezTo>
                    <a:pt x="1096" y="2626"/>
                    <a:pt x="1141" y="914"/>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8" name="Google Shape;1342;p23">
              <a:extLst>
                <a:ext uri="{FF2B5EF4-FFF2-40B4-BE49-F238E27FC236}">
                  <a16:creationId xmlns:a16="http://schemas.microsoft.com/office/drawing/2014/main" id="{32D3EACA-AFB1-97A0-B053-96BEE034C70E}"/>
                </a:ext>
              </a:extLst>
            </p:cNvPr>
            <p:cNvSpPr/>
            <p:nvPr/>
          </p:nvSpPr>
          <p:spPr>
            <a:xfrm>
              <a:off x="6167775" y="2770425"/>
              <a:ext cx="131250" cy="156650"/>
            </a:xfrm>
            <a:custGeom>
              <a:avLst/>
              <a:gdLst/>
              <a:ahLst/>
              <a:cxnLst/>
              <a:rect l="l" t="t" r="r" b="b"/>
              <a:pathLst>
                <a:path w="5250" h="6266" extrusionOk="0">
                  <a:moveTo>
                    <a:pt x="72" y="1"/>
                  </a:moveTo>
                  <a:cubicBezTo>
                    <a:pt x="40" y="1"/>
                    <a:pt x="23" y="4"/>
                    <a:pt x="23" y="9"/>
                  </a:cubicBezTo>
                  <a:cubicBezTo>
                    <a:pt x="0" y="9"/>
                    <a:pt x="274" y="78"/>
                    <a:pt x="685" y="146"/>
                  </a:cubicBezTo>
                  <a:cubicBezTo>
                    <a:pt x="1073" y="238"/>
                    <a:pt x="1621" y="352"/>
                    <a:pt x="2077" y="648"/>
                  </a:cubicBezTo>
                  <a:cubicBezTo>
                    <a:pt x="2534" y="945"/>
                    <a:pt x="2785" y="1424"/>
                    <a:pt x="2922" y="1812"/>
                  </a:cubicBezTo>
                  <a:cubicBezTo>
                    <a:pt x="3059" y="2178"/>
                    <a:pt x="3127" y="2452"/>
                    <a:pt x="3127" y="2452"/>
                  </a:cubicBezTo>
                  <a:cubicBezTo>
                    <a:pt x="3127" y="2452"/>
                    <a:pt x="3150" y="2520"/>
                    <a:pt x="3173" y="2634"/>
                  </a:cubicBezTo>
                  <a:cubicBezTo>
                    <a:pt x="3218" y="2748"/>
                    <a:pt x="3264" y="2908"/>
                    <a:pt x="3310" y="3114"/>
                  </a:cubicBezTo>
                  <a:cubicBezTo>
                    <a:pt x="3447" y="3502"/>
                    <a:pt x="3584" y="4049"/>
                    <a:pt x="3812" y="4552"/>
                  </a:cubicBezTo>
                  <a:cubicBezTo>
                    <a:pt x="3880" y="4666"/>
                    <a:pt x="3949" y="4803"/>
                    <a:pt x="4017" y="4917"/>
                  </a:cubicBezTo>
                  <a:lnTo>
                    <a:pt x="4063" y="5008"/>
                  </a:lnTo>
                  <a:lnTo>
                    <a:pt x="4131" y="5099"/>
                  </a:lnTo>
                  <a:cubicBezTo>
                    <a:pt x="4154" y="5145"/>
                    <a:pt x="4200" y="5191"/>
                    <a:pt x="4246" y="5259"/>
                  </a:cubicBezTo>
                  <a:cubicBezTo>
                    <a:pt x="4314" y="5350"/>
                    <a:pt x="4382" y="5465"/>
                    <a:pt x="4474" y="5556"/>
                  </a:cubicBezTo>
                  <a:cubicBezTo>
                    <a:pt x="4542" y="5647"/>
                    <a:pt x="4634" y="5716"/>
                    <a:pt x="4702" y="5807"/>
                  </a:cubicBezTo>
                  <a:cubicBezTo>
                    <a:pt x="4982" y="6087"/>
                    <a:pt x="5160" y="6265"/>
                    <a:pt x="5199" y="6265"/>
                  </a:cubicBezTo>
                  <a:cubicBezTo>
                    <a:pt x="5201" y="6265"/>
                    <a:pt x="5203" y="6265"/>
                    <a:pt x="5204" y="6263"/>
                  </a:cubicBezTo>
                  <a:cubicBezTo>
                    <a:pt x="5250" y="6241"/>
                    <a:pt x="4382" y="5487"/>
                    <a:pt x="3949" y="4483"/>
                  </a:cubicBezTo>
                  <a:cubicBezTo>
                    <a:pt x="3743" y="3981"/>
                    <a:pt x="3606" y="3456"/>
                    <a:pt x="3515" y="3068"/>
                  </a:cubicBezTo>
                  <a:cubicBezTo>
                    <a:pt x="3447" y="2862"/>
                    <a:pt x="3401" y="2680"/>
                    <a:pt x="3378" y="2566"/>
                  </a:cubicBezTo>
                  <a:cubicBezTo>
                    <a:pt x="3355" y="2452"/>
                    <a:pt x="3333" y="2383"/>
                    <a:pt x="3333" y="2383"/>
                  </a:cubicBezTo>
                  <a:cubicBezTo>
                    <a:pt x="3333" y="2383"/>
                    <a:pt x="3241" y="2132"/>
                    <a:pt x="3104" y="1744"/>
                  </a:cubicBezTo>
                  <a:cubicBezTo>
                    <a:pt x="3036" y="1539"/>
                    <a:pt x="2922" y="1310"/>
                    <a:pt x="2762" y="1082"/>
                  </a:cubicBezTo>
                  <a:cubicBezTo>
                    <a:pt x="2602" y="877"/>
                    <a:pt x="2397" y="671"/>
                    <a:pt x="2168" y="511"/>
                  </a:cubicBezTo>
                  <a:cubicBezTo>
                    <a:pt x="1666" y="215"/>
                    <a:pt x="1096" y="146"/>
                    <a:pt x="708" y="78"/>
                  </a:cubicBezTo>
                  <a:cubicBezTo>
                    <a:pt x="399" y="26"/>
                    <a:pt x="168" y="1"/>
                    <a:pt x="7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9" name="Google Shape;1343;p23">
              <a:extLst>
                <a:ext uri="{FF2B5EF4-FFF2-40B4-BE49-F238E27FC236}">
                  <a16:creationId xmlns:a16="http://schemas.microsoft.com/office/drawing/2014/main" id="{E8FCE290-72FA-E89D-83F4-0B53B5E41002}"/>
                </a:ext>
              </a:extLst>
            </p:cNvPr>
            <p:cNvSpPr/>
            <p:nvPr/>
          </p:nvSpPr>
          <p:spPr>
            <a:xfrm>
              <a:off x="6219700" y="2872800"/>
              <a:ext cx="64500" cy="303625"/>
            </a:xfrm>
            <a:custGeom>
              <a:avLst/>
              <a:gdLst/>
              <a:ahLst/>
              <a:cxnLst/>
              <a:rect l="l" t="t" r="r" b="b"/>
              <a:pathLst>
                <a:path w="2580" h="12145" extrusionOk="0">
                  <a:moveTo>
                    <a:pt x="1598" y="0"/>
                  </a:moveTo>
                  <a:cubicBezTo>
                    <a:pt x="1598" y="0"/>
                    <a:pt x="1575" y="23"/>
                    <a:pt x="1552" y="69"/>
                  </a:cubicBezTo>
                  <a:cubicBezTo>
                    <a:pt x="1552" y="114"/>
                    <a:pt x="1507" y="183"/>
                    <a:pt x="1507" y="274"/>
                  </a:cubicBezTo>
                  <a:cubicBezTo>
                    <a:pt x="1461" y="457"/>
                    <a:pt x="1461" y="708"/>
                    <a:pt x="1507" y="1027"/>
                  </a:cubicBezTo>
                  <a:cubicBezTo>
                    <a:pt x="1552" y="1324"/>
                    <a:pt x="1621" y="1666"/>
                    <a:pt x="1666" y="2031"/>
                  </a:cubicBezTo>
                  <a:cubicBezTo>
                    <a:pt x="1712" y="2420"/>
                    <a:pt x="1758" y="2830"/>
                    <a:pt x="1849" y="3218"/>
                  </a:cubicBezTo>
                  <a:cubicBezTo>
                    <a:pt x="1940" y="3629"/>
                    <a:pt x="2009" y="4017"/>
                    <a:pt x="2054" y="4382"/>
                  </a:cubicBezTo>
                  <a:cubicBezTo>
                    <a:pt x="2100" y="4565"/>
                    <a:pt x="2123" y="4748"/>
                    <a:pt x="2146" y="4930"/>
                  </a:cubicBezTo>
                  <a:cubicBezTo>
                    <a:pt x="2169" y="5090"/>
                    <a:pt x="2169" y="5250"/>
                    <a:pt x="2191" y="5410"/>
                  </a:cubicBezTo>
                  <a:cubicBezTo>
                    <a:pt x="2214" y="5706"/>
                    <a:pt x="2214" y="5957"/>
                    <a:pt x="2237" y="6117"/>
                  </a:cubicBezTo>
                  <a:cubicBezTo>
                    <a:pt x="2237" y="6300"/>
                    <a:pt x="2237" y="6391"/>
                    <a:pt x="2237" y="6391"/>
                  </a:cubicBezTo>
                  <a:cubicBezTo>
                    <a:pt x="2237" y="6391"/>
                    <a:pt x="2260" y="6414"/>
                    <a:pt x="2260" y="6460"/>
                  </a:cubicBezTo>
                  <a:cubicBezTo>
                    <a:pt x="2237" y="6505"/>
                    <a:pt x="2237" y="6597"/>
                    <a:pt x="2237" y="6665"/>
                  </a:cubicBezTo>
                  <a:cubicBezTo>
                    <a:pt x="2237" y="6848"/>
                    <a:pt x="2237" y="7099"/>
                    <a:pt x="2237" y="7395"/>
                  </a:cubicBezTo>
                  <a:cubicBezTo>
                    <a:pt x="2191" y="7989"/>
                    <a:pt x="2146" y="8811"/>
                    <a:pt x="1872" y="9541"/>
                  </a:cubicBezTo>
                  <a:cubicBezTo>
                    <a:pt x="1735" y="9929"/>
                    <a:pt x="1529" y="10271"/>
                    <a:pt x="1324" y="10568"/>
                  </a:cubicBezTo>
                  <a:cubicBezTo>
                    <a:pt x="1119" y="10888"/>
                    <a:pt x="890" y="11162"/>
                    <a:pt x="685" y="11367"/>
                  </a:cubicBezTo>
                  <a:cubicBezTo>
                    <a:pt x="274" y="11824"/>
                    <a:pt x="0" y="12120"/>
                    <a:pt x="23" y="12143"/>
                  </a:cubicBezTo>
                  <a:cubicBezTo>
                    <a:pt x="23" y="12144"/>
                    <a:pt x="23" y="12144"/>
                    <a:pt x="24" y="12144"/>
                  </a:cubicBezTo>
                  <a:cubicBezTo>
                    <a:pt x="48" y="12144"/>
                    <a:pt x="359" y="11875"/>
                    <a:pt x="776" y="11458"/>
                  </a:cubicBezTo>
                  <a:cubicBezTo>
                    <a:pt x="1004" y="11253"/>
                    <a:pt x="1233" y="11002"/>
                    <a:pt x="1484" y="10682"/>
                  </a:cubicBezTo>
                  <a:cubicBezTo>
                    <a:pt x="1712" y="10386"/>
                    <a:pt x="1940" y="10020"/>
                    <a:pt x="2077" y="9632"/>
                  </a:cubicBezTo>
                  <a:cubicBezTo>
                    <a:pt x="2420" y="8856"/>
                    <a:pt x="2488" y="8012"/>
                    <a:pt x="2534" y="7418"/>
                  </a:cubicBezTo>
                  <a:cubicBezTo>
                    <a:pt x="2557" y="7122"/>
                    <a:pt x="2557" y="6848"/>
                    <a:pt x="2579" y="6665"/>
                  </a:cubicBezTo>
                  <a:cubicBezTo>
                    <a:pt x="2579" y="6574"/>
                    <a:pt x="2579" y="6505"/>
                    <a:pt x="2579" y="6460"/>
                  </a:cubicBezTo>
                  <a:cubicBezTo>
                    <a:pt x="2579" y="6414"/>
                    <a:pt x="2579" y="6391"/>
                    <a:pt x="2579" y="6391"/>
                  </a:cubicBezTo>
                  <a:cubicBezTo>
                    <a:pt x="2579" y="6391"/>
                    <a:pt x="2579" y="6300"/>
                    <a:pt x="2557" y="6117"/>
                  </a:cubicBezTo>
                  <a:cubicBezTo>
                    <a:pt x="2534" y="5935"/>
                    <a:pt x="2534" y="5684"/>
                    <a:pt x="2488" y="5364"/>
                  </a:cubicBezTo>
                  <a:cubicBezTo>
                    <a:pt x="2465" y="5227"/>
                    <a:pt x="2442" y="5044"/>
                    <a:pt x="2420" y="4885"/>
                  </a:cubicBezTo>
                  <a:cubicBezTo>
                    <a:pt x="2397" y="4702"/>
                    <a:pt x="2374" y="4519"/>
                    <a:pt x="2328" y="4337"/>
                  </a:cubicBezTo>
                  <a:cubicBezTo>
                    <a:pt x="2260" y="3972"/>
                    <a:pt x="2169" y="3561"/>
                    <a:pt x="2077" y="3173"/>
                  </a:cubicBezTo>
                  <a:cubicBezTo>
                    <a:pt x="1986" y="2785"/>
                    <a:pt x="1917" y="2374"/>
                    <a:pt x="1849" y="2009"/>
                  </a:cubicBezTo>
                  <a:cubicBezTo>
                    <a:pt x="1781" y="1643"/>
                    <a:pt x="1689" y="1278"/>
                    <a:pt x="1621" y="1004"/>
                  </a:cubicBezTo>
                  <a:cubicBezTo>
                    <a:pt x="1575" y="708"/>
                    <a:pt x="1552" y="457"/>
                    <a:pt x="1575" y="274"/>
                  </a:cubicBezTo>
                  <a:cubicBezTo>
                    <a:pt x="1575" y="205"/>
                    <a:pt x="1598" y="137"/>
                    <a:pt x="1598" y="91"/>
                  </a:cubicBezTo>
                  <a:cubicBezTo>
                    <a:pt x="1598" y="46"/>
                    <a:pt x="1598" y="0"/>
                    <a:pt x="159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0" name="Google Shape;1344;p23">
              <a:extLst>
                <a:ext uri="{FF2B5EF4-FFF2-40B4-BE49-F238E27FC236}">
                  <a16:creationId xmlns:a16="http://schemas.microsoft.com/office/drawing/2014/main" id="{21BB9D54-EF4F-9A5A-C67C-CFC26C4EF56C}"/>
                </a:ext>
              </a:extLst>
            </p:cNvPr>
            <p:cNvSpPr/>
            <p:nvPr/>
          </p:nvSpPr>
          <p:spPr>
            <a:xfrm>
              <a:off x="5746650" y="2772350"/>
              <a:ext cx="209425" cy="283100"/>
            </a:xfrm>
            <a:custGeom>
              <a:avLst/>
              <a:gdLst/>
              <a:ahLst/>
              <a:cxnLst/>
              <a:rect l="l" t="t" r="r" b="b"/>
              <a:pathLst>
                <a:path w="8377" h="11324" extrusionOk="0">
                  <a:moveTo>
                    <a:pt x="7167" y="1"/>
                  </a:moveTo>
                  <a:cubicBezTo>
                    <a:pt x="7167" y="1"/>
                    <a:pt x="5775" y="24"/>
                    <a:pt x="5113" y="2375"/>
                  </a:cubicBezTo>
                  <a:cubicBezTo>
                    <a:pt x="4428" y="4748"/>
                    <a:pt x="3926" y="8264"/>
                    <a:pt x="3926" y="8264"/>
                  </a:cubicBezTo>
                  <a:cubicBezTo>
                    <a:pt x="3926" y="8264"/>
                    <a:pt x="2168" y="7008"/>
                    <a:pt x="1621" y="6232"/>
                  </a:cubicBezTo>
                  <a:cubicBezTo>
                    <a:pt x="1453" y="6005"/>
                    <a:pt x="1207" y="5902"/>
                    <a:pt x="961" y="5902"/>
                  </a:cubicBezTo>
                  <a:cubicBezTo>
                    <a:pt x="538" y="5902"/>
                    <a:pt x="112" y="6206"/>
                    <a:pt x="68" y="6711"/>
                  </a:cubicBezTo>
                  <a:cubicBezTo>
                    <a:pt x="1" y="7524"/>
                    <a:pt x="1940" y="11324"/>
                    <a:pt x="3968" y="11324"/>
                  </a:cubicBezTo>
                  <a:cubicBezTo>
                    <a:pt x="3992" y="11324"/>
                    <a:pt x="4016" y="11323"/>
                    <a:pt x="4040" y="11322"/>
                  </a:cubicBezTo>
                  <a:cubicBezTo>
                    <a:pt x="6071" y="11254"/>
                    <a:pt x="7099" y="8789"/>
                    <a:pt x="7692" y="5958"/>
                  </a:cubicBezTo>
                  <a:cubicBezTo>
                    <a:pt x="8308" y="3151"/>
                    <a:pt x="8377" y="183"/>
                    <a:pt x="716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1" name="Google Shape;1345;p23">
              <a:extLst>
                <a:ext uri="{FF2B5EF4-FFF2-40B4-BE49-F238E27FC236}">
                  <a16:creationId xmlns:a16="http://schemas.microsoft.com/office/drawing/2014/main" id="{814E7718-D1B7-D087-3326-2872E3696E76}"/>
                </a:ext>
              </a:extLst>
            </p:cNvPr>
            <p:cNvSpPr/>
            <p:nvPr/>
          </p:nvSpPr>
          <p:spPr>
            <a:xfrm>
              <a:off x="5790000" y="2866725"/>
              <a:ext cx="152400" cy="188725"/>
            </a:xfrm>
            <a:custGeom>
              <a:avLst/>
              <a:gdLst/>
              <a:ahLst/>
              <a:cxnLst/>
              <a:rect l="l" t="t" r="r" b="b"/>
              <a:pathLst>
                <a:path w="6096" h="7549" extrusionOk="0">
                  <a:moveTo>
                    <a:pt x="4112" y="0"/>
                  </a:moveTo>
                  <a:cubicBezTo>
                    <a:pt x="3696" y="0"/>
                    <a:pt x="3284" y="153"/>
                    <a:pt x="2945" y="334"/>
                  </a:cubicBezTo>
                  <a:cubicBezTo>
                    <a:pt x="2785" y="1088"/>
                    <a:pt x="2648" y="1864"/>
                    <a:pt x="2511" y="2526"/>
                  </a:cubicBezTo>
                  <a:cubicBezTo>
                    <a:pt x="3105" y="2640"/>
                    <a:pt x="3767" y="3827"/>
                    <a:pt x="3402" y="4352"/>
                  </a:cubicBezTo>
                  <a:cubicBezTo>
                    <a:pt x="3338" y="4436"/>
                    <a:pt x="3263" y="4471"/>
                    <a:pt x="3181" y="4471"/>
                  </a:cubicBezTo>
                  <a:cubicBezTo>
                    <a:pt x="2906" y="4471"/>
                    <a:pt x="2552" y="4074"/>
                    <a:pt x="2306" y="3758"/>
                  </a:cubicBezTo>
                  <a:cubicBezTo>
                    <a:pt x="2238" y="4215"/>
                    <a:pt x="2192" y="4489"/>
                    <a:pt x="2192" y="4489"/>
                  </a:cubicBezTo>
                  <a:cubicBezTo>
                    <a:pt x="2192" y="4489"/>
                    <a:pt x="1028" y="3644"/>
                    <a:pt x="275" y="2914"/>
                  </a:cubicBezTo>
                  <a:lnTo>
                    <a:pt x="1" y="3393"/>
                  </a:lnTo>
                  <a:cubicBezTo>
                    <a:pt x="1" y="3393"/>
                    <a:pt x="2420" y="5196"/>
                    <a:pt x="2694" y="6406"/>
                  </a:cubicBezTo>
                  <a:cubicBezTo>
                    <a:pt x="2797" y="6870"/>
                    <a:pt x="2397" y="7014"/>
                    <a:pt x="1878" y="7014"/>
                  </a:cubicBezTo>
                  <a:cubicBezTo>
                    <a:pt x="1478" y="7014"/>
                    <a:pt x="1007" y="6929"/>
                    <a:pt x="640" y="6840"/>
                  </a:cubicBezTo>
                  <a:lnTo>
                    <a:pt x="640" y="6840"/>
                  </a:lnTo>
                  <a:cubicBezTo>
                    <a:pt x="1146" y="7258"/>
                    <a:pt x="1673" y="7548"/>
                    <a:pt x="2242" y="7548"/>
                  </a:cubicBezTo>
                  <a:cubicBezTo>
                    <a:pt x="2263" y="7548"/>
                    <a:pt x="2285" y="7548"/>
                    <a:pt x="2306" y="7547"/>
                  </a:cubicBezTo>
                  <a:cubicBezTo>
                    <a:pt x="4337" y="7479"/>
                    <a:pt x="5365" y="5014"/>
                    <a:pt x="5958" y="2183"/>
                  </a:cubicBezTo>
                  <a:cubicBezTo>
                    <a:pt x="6004" y="1978"/>
                    <a:pt x="6049" y="1772"/>
                    <a:pt x="6095" y="1567"/>
                  </a:cubicBezTo>
                  <a:cubicBezTo>
                    <a:pt x="5798" y="1202"/>
                    <a:pt x="5524" y="882"/>
                    <a:pt x="5319" y="608"/>
                  </a:cubicBezTo>
                  <a:cubicBezTo>
                    <a:pt x="4962" y="159"/>
                    <a:pt x="4535" y="0"/>
                    <a:pt x="41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2" name="Google Shape;1346;p23">
              <a:extLst>
                <a:ext uri="{FF2B5EF4-FFF2-40B4-BE49-F238E27FC236}">
                  <a16:creationId xmlns:a16="http://schemas.microsoft.com/office/drawing/2014/main" id="{39258AFA-8EAE-5518-ABE6-752ABD36FBF5}"/>
                </a:ext>
              </a:extLst>
            </p:cNvPr>
            <p:cNvSpPr/>
            <p:nvPr/>
          </p:nvSpPr>
          <p:spPr>
            <a:xfrm>
              <a:off x="5840225" y="2975425"/>
              <a:ext cx="30275" cy="27550"/>
            </a:xfrm>
            <a:custGeom>
              <a:avLst/>
              <a:gdLst/>
              <a:ahLst/>
              <a:cxnLst/>
              <a:rect l="l" t="t" r="r" b="b"/>
              <a:pathLst>
                <a:path w="1211" h="1102" extrusionOk="0">
                  <a:moveTo>
                    <a:pt x="29" y="0"/>
                  </a:moveTo>
                  <a:cubicBezTo>
                    <a:pt x="25" y="0"/>
                    <a:pt x="23" y="1"/>
                    <a:pt x="23" y="4"/>
                  </a:cubicBezTo>
                  <a:cubicBezTo>
                    <a:pt x="0" y="26"/>
                    <a:pt x="160" y="163"/>
                    <a:pt x="297" y="300"/>
                  </a:cubicBezTo>
                  <a:cubicBezTo>
                    <a:pt x="434" y="460"/>
                    <a:pt x="571" y="597"/>
                    <a:pt x="571" y="597"/>
                  </a:cubicBezTo>
                  <a:cubicBezTo>
                    <a:pt x="571" y="597"/>
                    <a:pt x="731" y="734"/>
                    <a:pt x="890" y="848"/>
                  </a:cubicBezTo>
                  <a:cubicBezTo>
                    <a:pt x="1017" y="975"/>
                    <a:pt x="1164" y="1102"/>
                    <a:pt x="1203" y="1102"/>
                  </a:cubicBezTo>
                  <a:cubicBezTo>
                    <a:pt x="1206" y="1102"/>
                    <a:pt x="1208" y="1101"/>
                    <a:pt x="1210" y="1099"/>
                  </a:cubicBezTo>
                  <a:cubicBezTo>
                    <a:pt x="1210" y="1076"/>
                    <a:pt x="1096" y="917"/>
                    <a:pt x="982" y="734"/>
                  </a:cubicBezTo>
                  <a:cubicBezTo>
                    <a:pt x="845" y="574"/>
                    <a:pt x="708" y="437"/>
                    <a:pt x="708" y="437"/>
                  </a:cubicBezTo>
                  <a:cubicBezTo>
                    <a:pt x="708" y="437"/>
                    <a:pt x="548" y="300"/>
                    <a:pt x="388" y="186"/>
                  </a:cubicBezTo>
                  <a:cubicBezTo>
                    <a:pt x="225" y="84"/>
                    <a:pt x="61" y="0"/>
                    <a:pt x="29"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3" name="Google Shape;1347;p23">
              <a:extLst>
                <a:ext uri="{FF2B5EF4-FFF2-40B4-BE49-F238E27FC236}">
                  <a16:creationId xmlns:a16="http://schemas.microsoft.com/office/drawing/2014/main" id="{F930BE27-679B-9E35-6B99-E71E33CADA9C}"/>
                </a:ext>
              </a:extLst>
            </p:cNvPr>
            <p:cNvSpPr/>
            <p:nvPr/>
          </p:nvSpPr>
          <p:spPr>
            <a:xfrm>
              <a:off x="5865325" y="2836275"/>
              <a:ext cx="12000" cy="22275"/>
            </a:xfrm>
            <a:custGeom>
              <a:avLst/>
              <a:gdLst/>
              <a:ahLst/>
              <a:cxnLst/>
              <a:rect l="l" t="t" r="r" b="b"/>
              <a:pathLst>
                <a:path w="480" h="891" extrusionOk="0">
                  <a:moveTo>
                    <a:pt x="297" y="0"/>
                  </a:moveTo>
                  <a:cubicBezTo>
                    <a:pt x="183" y="0"/>
                    <a:pt x="69" y="206"/>
                    <a:pt x="23" y="457"/>
                  </a:cubicBezTo>
                  <a:cubicBezTo>
                    <a:pt x="1" y="708"/>
                    <a:pt x="69" y="890"/>
                    <a:pt x="183" y="890"/>
                  </a:cubicBezTo>
                  <a:cubicBezTo>
                    <a:pt x="297" y="890"/>
                    <a:pt x="411" y="685"/>
                    <a:pt x="457" y="434"/>
                  </a:cubicBezTo>
                  <a:cubicBezTo>
                    <a:pt x="480" y="183"/>
                    <a:pt x="411" y="0"/>
                    <a:pt x="29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4" name="Google Shape;1348;p23">
              <a:extLst>
                <a:ext uri="{FF2B5EF4-FFF2-40B4-BE49-F238E27FC236}">
                  <a16:creationId xmlns:a16="http://schemas.microsoft.com/office/drawing/2014/main" id="{9E479956-3DBE-95C6-A9F1-9FF00FA8433C}"/>
                </a:ext>
              </a:extLst>
            </p:cNvPr>
            <p:cNvSpPr/>
            <p:nvPr/>
          </p:nvSpPr>
          <p:spPr>
            <a:xfrm>
              <a:off x="5872175" y="2812300"/>
              <a:ext cx="8575" cy="16575"/>
            </a:xfrm>
            <a:custGeom>
              <a:avLst/>
              <a:gdLst/>
              <a:ahLst/>
              <a:cxnLst/>
              <a:rect l="l" t="t" r="r" b="b"/>
              <a:pathLst>
                <a:path w="343" h="663" extrusionOk="0">
                  <a:moveTo>
                    <a:pt x="206" y="1"/>
                  </a:moveTo>
                  <a:cubicBezTo>
                    <a:pt x="115" y="23"/>
                    <a:pt x="46" y="160"/>
                    <a:pt x="23" y="343"/>
                  </a:cubicBezTo>
                  <a:cubicBezTo>
                    <a:pt x="1" y="526"/>
                    <a:pt x="46" y="662"/>
                    <a:pt x="115" y="662"/>
                  </a:cubicBezTo>
                  <a:cubicBezTo>
                    <a:pt x="206" y="662"/>
                    <a:pt x="297" y="503"/>
                    <a:pt x="320" y="320"/>
                  </a:cubicBezTo>
                  <a:cubicBezTo>
                    <a:pt x="343" y="160"/>
                    <a:pt x="274" y="1"/>
                    <a:pt x="206"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5" name="Google Shape;1349;p23">
              <a:extLst>
                <a:ext uri="{FF2B5EF4-FFF2-40B4-BE49-F238E27FC236}">
                  <a16:creationId xmlns:a16="http://schemas.microsoft.com/office/drawing/2014/main" id="{5060A775-4926-96E0-A2C1-AC4B8BBA45DA}"/>
                </a:ext>
              </a:extLst>
            </p:cNvPr>
            <p:cNvSpPr/>
            <p:nvPr/>
          </p:nvSpPr>
          <p:spPr>
            <a:xfrm>
              <a:off x="5844225" y="2767750"/>
              <a:ext cx="115850" cy="181525"/>
            </a:xfrm>
            <a:custGeom>
              <a:avLst/>
              <a:gdLst/>
              <a:ahLst/>
              <a:cxnLst/>
              <a:rect l="l" t="t" r="r" b="b"/>
              <a:pathLst>
                <a:path w="4634" h="7261" extrusionOk="0">
                  <a:moveTo>
                    <a:pt x="3269" y="1"/>
                  </a:moveTo>
                  <a:cubicBezTo>
                    <a:pt x="2742" y="1"/>
                    <a:pt x="2225" y="268"/>
                    <a:pt x="1917" y="641"/>
                  </a:cubicBezTo>
                  <a:cubicBezTo>
                    <a:pt x="1461" y="1212"/>
                    <a:pt x="1096" y="1874"/>
                    <a:pt x="867" y="2559"/>
                  </a:cubicBezTo>
                  <a:cubicBezTo>
                    <a:pt x="525" y="3609"/>
                    <a:pt x="228" y="4864"/>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6" name="Google Shape;1350;p23">
              <a:extLst>
                <a:ext uri="{FF2B5EF4-FFF2-40B4-BE49-F238E27FC236}">
                  <a16:creationId xmlns:a16="http://schemas.microsoft.com/office/drawing/2014/main" id="{413993E6-9095-2506-CEB4-D3C2380EA41D}"/>
                </a:ext>
              </a:extLst>
            </p:cNvPr>
            <p:cNvSpPr/>
            <p:nvPr/>
          </p:nvSpPr>
          <p:spPr>
            <a:xfrm>
              <a:off x="5850500" y="2898475"/>
              <a:ext cx="60500" cy="14400"/>
            </a:xfrm>
            <a:custGeom>
              <a:avLst/>
              <a:gdLst/>
              <a:ahLst/>
              <a:cxnLst/>
              <a:rect l="l" t="t" r="r" b="b"/>
              <a:pathLst>
                <a:path w="2420" h="576" extrusionOk="0">
                  <a:moveTo>
                    <a:pt x="616" y="0"/>
                  </a:moveTo>
                  <a:cubicBezTo>
                    <a:pt x="297" y="0"/>
                    <a:pt x="0" y="0"/>
                    <a:pt x="0" y="46"/>
                  </a:cubicBezTo>
                  <a:cubicBezTo>
                    <a:pt x="0" y="69"/>
                    <a:pt x="297" y="114"/>
                    <a:pt x="594" y="160"/>
                  </a:cubicBezTo>
                  <a:lnTo>
                    <a:pt x="1187" y="297"/>
                  </a:lnTo>
                  <a:lnTo>
                    <a:pt x="1803" y="434"/>
                  </a:lnTo>
                  <a:cubicBezTo>
                    <a:pt x="2061" y="513"/>
                    <a:pt x="2319" y="575"/>
                    <a:pt x="2382" y="575"/>
                  </a:cubicBezTo>
                  <a:cubicBezTo>
                    <a:pt x="2392" y="575"/>
                    <a:pt x="2397" y="574"/>
                    <a:pt x="2397" y="571"/>
                  </a:cubicBezTo>
                  <a:cubicBezTo>
                    <a:pt x="2420" y="548"/>
                    <a:pt x="2123" y="411"/>
                    <a:pt x="1826" y="297"/>
                  </a:cubicBezTo>
                  <a:cubicBezTo>
                    <a:pt x="1529" y="183"/>
                    <a:pt x="1233" y="91"/>
                    <a:pt x="1233" y="91"/>
                  </a:cubicBezTo>
                  <a:cubicBezTo>
                    <a:pt x="1233" y="91"/>
                    <a:pt x="936" y="46"/>
                    <a:pt x="61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7" name="Google Shape;1351;p23">
              <a:extLst>
                <a:ext uri="{FF2B5EF4-FFF2-40B4-BE49-F238E27FC236}">
                  <a16:creationId xmlns:a16="http://schemas.microsoft.com/office/drawing/2014/main" id="{6B67BDE1-F89E-7618-99B7-890B89DB6730}"/>
                </a:ext>
              </a:extLst>
            </p:cNvPr>
            <p:cNvSpPr/>
            <p:nvPr/>
          </p:nvSpPr>
          <p:spPr>
            <a:xfrm>
              <a:off x="5844225" y="2767750"/>
              <a:ext cx="115850" cy="181525"/>
            </a:xfrm>
            <a:custGeom>
              <a:avLst/>
              <a:gdLst/>
              <a:ahLst/>
              <a:cxnLst/>
              <a:rect l="l" t="t" r="r" b="b"/>
              <a:pathLst>
                <a:path w="4634" h="7261" extrusionOk="0">
                  <a:moveTo>
                    <a:pt x="3269" y="1"/>
                  </a:moveTo>
                  <a:cubicBezTo>
                    <a:pt x="2786" y="1"/>
                    <a:pt x="2292" y="245"/>
                    <a:pt x="1986" y="573"/>
                  </a:cubicBezTo>
                  <a:cubicBezTo>
                    <a:pt x="2054" y="687"/>
                    <a:pt x="2100" y="824"/>
                    <a:pt x="2054" y="938"/>
                  </a:cubicBezTo>
                  <a:cubicBezTo>
                    <a:pt x="1940" y="1440"/>
                    <a:pt x="1575" y="4293"/>
                    <a:pt x="1073" y="4613"/>
                  </a:cubicBezTo>
                  <a:cubicBezTo>
                    <a:pt x="1001" y="4663"/>
                    <a:pt x="925" y="4684"/>
                    <a:pt x="846" y="4684"/>
                  </a:cubicBezTo>
                  <a:cubicBezTo>
                    <a:pt x="677" y="4684"/>
                    <a:pt x="499" y="4585"/>
                    <a:pt x="342" y="4476"/>
                  </a:cubicBezTo>
                  <a:cubicBezTo>
                    <a:pt x="274" y="4773"/>
                    <a:pt x="206" y="5069"/>
                    <a:pt x="137" y="5343"/>
                  </a:cubicBezTo>
                  <a:cubicBezTo>
                    <a:pt x="616" y="5503"/>
                    <a:pt x="1347" y="5754"/>
                    <a:pt x="1392" y="5982"/>
                  </a:cubicBezTo>
                  <a:cubicBezTo>
                    <a:pt x="1408" y="6068"/>
                    <a:pt x="1311" y="6101"/>
                    <a:pt x="1157" y="6101"/>
                  </a:cubicBezTo>
                  <a:cubicBezTo>
                    <a:pt x="861" y="6101"/>
                    <a:pt x="353" y="5981"/>
                    <a:pt x="23" y="5891"/>
                  </a:cubicBezTo>
                  <a:cubicBezTo>
                    <a:pt x="0" y="5914"/>
                    <a:pt x="0" y="5937"/>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8" name="Google Shape;1352;p23">
              <a:extLst>
                <a:ext uri="{FF2B5EF4-FFF2-40B4-BE49-F238E27FC236}">
                  <a16:creationId xmlns:a16="http://schemas.microsoft.com/office/drawing/2014/main" id="{CE440624-7215-2A95-8D73-F68CBAA41AC6}"/>
                </a:ext>
              </a:extLst>
            </p:cNvPr>
            <p:cNvSpPr/>
            <p:nvPr/>
          </p:nvSpPr>
          <p:spPr>
            <a:xfrm>
              <a:off x="5806550" y="2755500"/>
              <a:ext cx="202025" cy="351675"/>
            </a:xfrm>
            <a:custGeom>
              <a:avLst/>
              <a:gdLst/>
              <a:ahLst/>
              <a:cxnLst/>
              <a:rect l="l" t="t" r="r" b="b"/>
              <a:pathLst>
                <a:path w="8081" h="14067" extrusionOk="0">
                  <a:moveTo>
                    <a:pt x="4930" y="1"/>
                  </a:moveTo>
                  <a:cubicBezTo>
                    <a:pt x="2780" y="1"/>
                    <a:pt x="990" y="1743"/>
                    <a:pt x="366" y="5285"/>
                  </a:cubicBezTo>
                  <a:cubicBezTo>
                    <a:pt x="1" y="7431"/>
                    <a:pt x="366" y="9189"/>
                    <a:pt x="1210" y="11129"/>
                  </a:cubicBezTo>
                  <a:cubicBezTo>
                    <a:pt x="1393" y="11540"/>
                    <a:pt x="1849" y="11950"/>
                    <a:pt x="2123" y="12293"/>
                  </a:cubicBezTo>
                  <a:cubicBezTo>
                    <a:pt x="2984" y="13363"/>
                    <a:pt x="4249" y="14067"/>
                    <a:pt x="5636" y="14067"/>
                  </a:cubicBezTo>
                  <a:cubicBezTo>
                    <a:pt x="5758" y="14067"/>
                    <a:pt x="5880" y="14061"/>
                    <a:pt x="6004" y="14050"/>
                  </a:cubicBezTo>
                  <a:cubicBezTo>
                    <a:pt x="8081" y="13868"/>
                    <a:pt x="8035" y="12498"/>
                    <a:pt x="8035" y="12498"/>
                  </a:cubicBezTo>
                  <a:lnTo>
                    <a:pt x="6688" y="12407"/>
                  </a:lnTo>
                  <a:cubicBezTo>
                    <a:pt x="6479" y="12444"/>
                    <a:pt x="6279" y="12461"/>
                    <a:pt x="6088" y="12461"/>
                  </a:cubicBezTo>
                  <a:cubicBezTo>
                    <a:pt x="4181" y="12461"/>
                    <a:pt x="3219" y="10764"/>
                    <a:pt x="3219" y="10764"/>
                  </a:cubicBezTo>
                  <a:cubicBezTo>
                    <a:pt x="1621" y="8298"/>
                    <a:pt x="2237" y="3916"/>
                    <a:pt x="3379" y="2227"/>
                  </a:cubicBezTo>
                  <a:cubicBezTo>
                    <a:pt x="4223" y="994"/>
                    <a:pt x="4885" y="857"/>
                    <a:pt x="5387" y="538"/>
                  </a:cubicBezTo>
                  <a:cubicBezTo>
                    <a:pt x="5935" y="447"/>
                    <a:pt x="6209" y="469"/>
                    <a:pt x="6551" y="310"/>
                  </a:cubicBezTo>
                  <a:cubicBezTo>
                    <a:pt x="5997" y="104"/>
                    <a:pt x="5453" y="1"/>
                    <a:pt x="4930"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9" name="Google Shape;1353;p23">
              <a:extLst>
                <a:ext uri="{FF2B5EF4-FFF2-40B4-BE49-F238E27FC236}">
                  <a16:creationId xmlns:a16="http://schemas.microsoft.com/office/drawing/2014/main" id="{89236BCC-2D6F-D2FE-AA7A-49279FD668F5}"/>
                </a:ext>
              </a:extLst>
            </p:cNvPr>
            <p:cNvSpPr/>
            <p:nvPr/>
          </p:nvSpPr>
          <p:spPr>
            <a:xfrm>
              <a:off x="5841925" y="2768925"/>
              <a:ext cx="166075" cy="321050"/>
            </a:xfrm>
            <a:custGeom>
              <a:avLst/>
              <a:gdLst/>
              <a:ahLst/>
              <a:cxnLst/>
              <a:rect l="l" t="t" r="r" b="b"/>
              <a:pathLst>
                <a:path w="6643" h="12842" extrusionOk="0">
                  <a:moveTo>
                    <a:pt x="3950" y="1"/>
                  </a:moveTo>
                  <a:cubicBezTo>
                    <a:pt x="2238" y="229"/>
                    <a:pt x="868" y="1804"/>
                    <a:pt x="343" y="4794"/>
                  </a:cubicBezTo>
                  <a:cubicBezTo>
                    <a:pt x="1" y="6757"/>
                    <a:pt x="412" y="8401"/>
                    <a:pt x="1188" y="10181"/>
                  </a:cubicBezTo>
                  <a:cubicBezTo>
                    <a:pt x="1370" y="10546"/>
                    <a:pt x="1576" y="10911"/>
                    <a:pt x="1827" y="11231"/>
                  </a:cubicBezTo>
                  <a:cubicBezTo>
                    <a:pt x="2608" y="12202"/>
                    <a:pt x="3780" y="12841"/>
                    <a:pt x="5053" y="12841"/>
                  </a:cubicBezTo>
                  <a:cubicBezTo>
                    <a:pt x="5157" y="12841"/>
                    <a:pt x="5260" y="12837"/>
                    <a:pt x="5365" y="12829"/>
                  </a:cubicBezTo>
                  <a:cubicBezTo>
                    <a:pt x="5844" y="12783"/>
                    <a:pt x="6209" y="12692"/>
                    <a:pt x="6460" y="12555"/>
                  </a:cubicBezTo>
                  <a:cubicBezTo>
                    <a:pt x="6643" y="12235"/>
                    <a:pt x="6620" y="11961"/>
                    <a:pt x="6620" y="11961"/>
                  </a:cubicBezTo>
                  <a:lnTo>
                    <a:pt x="5273" y="11870"/>
                  </a:lnTo>
                  <a:cubicBezTo>
                    <a:pt x="5064" y="11907"/>
                    <a:pt x="4864" y="11924"/>
                    <a:pt x="4673" y="11924"/>
                  </a:cubicBezTo>
                  <a:cubicBezTo>
                    <a:pt x="2766" y="11924"/>
                    <a:pt x="1804" y="10227"/>
                    <a:pt x="1804" y="10227"/>
                  </a:cubicBezTo>
                  <a:cubicBezTo>
                    <a:pt x="206" y="7761"/>
                    <a:pt x="822" y="3356"/>
                    <a:pt x="1964" y="1690"/>
                  </a:cubicBezTo>
                  <a:cubicBezTo>
                    <a:pt x="2808" y="480"/>
                    <a:pt x="3470" y="320"/>
                    <a:pt x="39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0" name="Google Shape;1354;p23">
              <a:extLst>
                <a:ext uri="{FF2B5EF4-FFF2-40B4-BE49-F238E27FC236}">
                  <a16:creationId xmlns:a16="http://schemas.microsoft.com/office/drawing/2014/main" id="{BB6D4D84-4FF7-BE05-6A8D-EF4FD47813FD}"/>
                </a:ext>
              </a:extLst>
            </p:cNvPr>
            <p:cNvSpPr/>
            <p:nvPr/>
          </p:nvSpPr>
          <p:spPr>
            <a:xfrm>
              <a:off x="5853350" y="2776150"/>
              <a:ext cx="94175" cy="287375"/>
            </a:xfrm>
            <a:custGeom>
              <a:avLst/>
              <a:gdLst/>
              <a:ahLst/>
              <a:cxnLst/>
              <a:rect l="l" t="t" r="r" b="b"/>
              <a:pathLst>
                <a:path w="3767" h="11495" extrusionOk="0">
                  <a:moveTo>
                    <a:pt x="3325" y="1"/>
                  </a:moveTo>
                  <a:cubicBezTo>
                    <a:pt x="3137" y="1"/>
                    <a:pt x="2904" y="38"/>
                    <a:pt x="2671" y="146"/>
                  </a:cubicBezTo>
                  <a:cubicBezTo>
                    <a:pt x="2351" y="305"/>
                    <a:pt x="2032" y="534"/>
                    <a:pt x="1758" y="853"/>
                  </a:cubicBezTo>
                  <a:cubicBezTo>
                    <a:pt x="1484" y="1173"/>
                    <a:pt x="1233" y="1538"/>
                    <a:pt x="1005" y="1926"/>
                  </a:cubicBezTo>
                  <a:cubicBezTo>
                    <a:pt x="776" y="2314"/>
                    <a:pt x="594" y="2702"/>
                    <a:pt x="480" y="3113"/>
                  </a:cubicBezTo>
                  <a:cubicBezTo>
                    <a:pt x="365" y="3524"/>
                    <a:pt x="274" y="3889"/>
                    <a:pt x="206" y="4208"/>
                  </a:cubicBezTo>
                  <a:cubicBezTo>
                    <a:pt x="137" y="4551"/>
                    <a:pt x="114" y="4825"/>
                    <a:pt x="92" y="5007"/>
                  </a:cubicBezTo>
                  <a:cubicBezTo>
                    <a:pt x="69" y="5099"/>
                    <a:pt x="46" y="5190"/>
                    <a:pt x="46" y="5236"/>
                  </a:cubicBezTo>
                  <a:cubicBezTo>
                    <a:pt x="46" y="5281"/>
                    <a:pt x="46" y="5304"/>
                    <a:pt x="46" y="5304"/>
                  </a:cubicBezTo>
                  <a:cubicBezTo>
                    <a:pt x="46" y="5304"/>
                    <a:pt x="46" y="5418"/>
                    <a:pt x="23" y="5624"/>
                  </a:cubicBezTo>
                  <a:cubicBezTo>
                    <a:pt x="0" y="5806"/>
                    <a:pt x="23" y="6103"/>
                    <a:pt x="23" y="6422"/>
                  </a:cubicBezTo>
                  <a:cubicBezTo>
                    <a:pt x="69" y="6765"/>
                    <a:pt x="92" y="7153"/>
                    <a:pt x="206" y="7564"/>
                  </a:cubicBezTo>
                  <a:cubicBezTo>
                    <a:pt x="229" y="7655"/>
                    <a:pt x="229" y="7769"/>
                    <a:pt x="274" y="7883"/>
                  </a:cubicBezTo>
                  <a:cubicBezTo>
                    <a:pt x="297" y="7975"/>
                    <a:pt x="343" y="8089"/>
                    <a:pt x="365" y="8180"/>
                  </a:cubicBezTo>
                  <a:cubicBezTo>
                    <a:pt x="411" y="8294"/>
                    <a:pt x="434" y="8385"/>
                    <a:pt x="480" y="8500"/>
                  </a:cubicBezTo>
                  <a:lnTo>
                    <a:pt x="617" y="8796"/>
                  </a:lnTo>
                  <a:cubicBezTo>
                    <a:pt x="959" y="9618"/>
                    <a:pt x="1484" y="10371"/>
                    <a:pt x="1940" y="10828"/>
                  </a:cubicBezTo>
                  <a:cubicBezTo>
                    <a:pt x="2055" y="10965"/>
                    <a:pt x="2192" y="11056"/>
                    <a:pt x="2283" y="11147"/>
                  </a:cubicBezTo>
                  <a:cubicBezTo>
                    <a:pt x="2328" y="11170"/>
                    <a:pt x="2374" y="11216"/>
                    <a:pt x="2443" y="11261"/>
                  </a:cubicBezTo>
                  <a:cubicBezTo>
                    <a:pt x="2488" y="11284"/>
                    <a:pt x="2534" y="11307"/>
                    <a:pt x="2557" y="11353"/>
                  </a:cubicBezTo>
                  <a:cubicBezTo>
                    <a:pt x="2715" y="11432"/>
                    <a:pt x="2805" y="11494"/>
                    <a:pt x="2826" y="11494"/>
                  </a:cubicBezTo>
                  <a:cubicBezTo>
                    <a:pt x="2829" y="11494"/>
                    <a:pt x="2831" y="11493"/>
                    <a:pt x="2831" y="11490"/>
                  </a:cubicBezTo>
                  <a:cubicBezTo>
                    <a:pt x="2853" y="11467"/>
                    <a:pt x="2465" y="11239"/>
                    <a:pt x="2032" y="10736"/>
                  </a:cubicBezTo>
                  <a:cubicBezTo>
                    <a:pt x="1598" y="10257"/>
                    <a:pt x="1142" y="9527"/>
                    <a:pt x="822" y="8705"/>
                  </a:cubicBezTo>
                  <a:lnTo>
                    <a:pt x="708" y="8408"/>
                  </a:lnTo>
                  <a:cubicBezTo>
                    <a:pt x="662" y="8317"/>
                    <a:pt x="639" y="8203"/>
                    <a:pt x="617" y="8112"/>
                  </a:cubicBezTo>
                  <a:cubicBezTo>
                    <a:pt x="594" y="7997"/>
                    <a:pt x="548" y="7906"/>
                    <a:pt x="525" y="7815"/>
                  </a:cubicBezTo>
                  <a:cubicBezTo>
                    <a:pt x="502" y="7701"/>
                    <a:pt x="480" y="7609"/>
                    <a:pt x="457" y="7495"/>
                  </a:cubicBezTo>
                  <a:cubicBezTo>
                    <a:pt x="365" y="7107"/>
                    <a:pt x="365" y="6742"/>
                    <a:pt x="343" y="6422"/>
                  </a:cubicBezTo>
                  <a:cubicBezTo>
                    <a:pt x="343" y="6103"/>
                    <a:pt x="320" y="5829"/>
                    <a:pt x="343" y="5646"/>
                  </a:cubicBezTo>
                  <a:cubicBezTo>
                    <a:pt x="365" y="5441"/>
                    <a:pt x="388" y="5350"/>
                    <a:pt x="388" y="5350"/>
                  </a:cubicBezTo>
                  <a:cubicBezTo>
                    <a:pt x="388" y="5350"/>
                    <a:pt x="388" y="5304"/>
                    <a:pt x="388" y="5258"/>
                  </a:cubicBezTo>
                  <a:cubicBezTo>
                    <a:pt x="388" y="5213"/>
                    <a:pt x="388" y="5144"/>
                    <a:pt x="411" y="5053"/>
                  </a:cubicBezTo>
                  <a:cubicBezTo>
                    <a:pt x="434" y="4870"/>
                    <a:pt x="457" y="4596"/>
                    <a:pt x="502" y="4277"/>
                  </a:cubicBezTo>
                  <a:cubicBezTo>
                    <a:pt x="571" y="3957"/>
                    <a:pt x="639" y="3569"/>
                    <a:pt x="731" y="3181"/>
                  </a:cubicBezTo>
                  <a:cubicBezTo>
                    <a:pt x="845" y="2816"/>
                    <a:pt x="1005" y="2405"/>
                    <a:pt x="1210" y="2017"/>
                  </a:cubicBezTo>
                  <a:cubicBezTo>
                    <a:pt x="1598" y="1264"/>
                    <a:pt x="2146" y="556"/>
                    <a:pt x="2716" y="260"/>
                  </a:cubicBezTo>
                  <a:cubicBezTo>
                    <a:pt x="3013" y="123"/>
                    <a:pt x="3264" y="77"/>
                    <a:pt x="3447" y="77"/>
                  </a:cubicBezTo>
                  <a:cubicBezTo>
                    <a:pt x="3592" y="93"/>
                    <a:pt x="3680" y="109"/>
                    <a:pt x="3720" y="109"/>
                  </a:cubicBezTo>
                  <a:cubicBezTo>
                    <a:pt x="3736" y="109"/>
                    <a:pt x="3744" y="107"/>
                    <a:pt x="3744" y="100"/>
                  </a:cubicBezTo>
                  <a:cubicBezTo>
                    <a:pt x="3766" y="100"/>
                    <a:pt x="3652" y="54"/>
                    <a:pt x="3470" y="9"/>
                  </a:cubicBezTo>
                  <a:cubicBezTo>
                    <a:pt x="3426" y="4"/>
                    <a:pt x="3377" y="1"/>
                    <a:pt x="3325"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1" name="Google Shape;1355;p23">
              <a:extLst>
                <a:ext uri="{FF2B5EF4-FFF2-40B4-BE49-F238E27FC236}">
                  <a16:creationId xmlns:a16="http://schemas.microsoft.com/office/drawing/2014/main" id="{63DD06F1-5CBF-6C5A-B311-2E5FB84E8EFD}"/>
                </a:ext>
              </a:extLst>
            </p:cNvPr>
            <p:cNvSpPr/>
            <p:nvPr/>
          </p:nvSpPr>
          <p:spPr>
            <a:xfrm>
              <a:off x="5807125" y="2755925"/>
              <a:ext cx="181475" cy="353800"/>
            </a:xfrm>
            <a:custGeom>
              <a:avLst/>
              <a:gdLst/>
              <a:ahLst/>
              <a:cxnLst/>
              <a:rect l="l" t="t" r="r" b="b"/>
              <a:pathLst>
                <a:path w="7259" h="14152" extrusionOk="0">
                  <a:moveTo>
                    <a:pt x="4459" y="0"/>
                  </a:moveTo>
                  <a:cubicBezTo>
                    <a:pt x="4227" y="0"/>
                    <a:pt x="3959" y="20"/>
                    <a:pt x="3675" y="87"/>
                  </a:cubicBezTo>
                  <a:cubicBezTo>
                    <a:pt x="3424" y="156"/>
                    <a:pt x="3150" y="270"/>
                    <a:pt x="2899" y="407"/>
                  </a:cubicBezTo>
                  <a:cubicBezTo>
                    <a:pt x="2648" y="544"/>
                    <a:pt x="2397" y="726"/>
                    <a:pt x="2146" y="955"/>
                  </a:cubicBezTo>
                  <a:cubicBezTo>
                    <a:pt x="1918" y="1183"/>
                    <a:pt x="1712" y="1434"/>
                    <a:pt x="1507" y="1708"/>
                  </a:cubicBezTo>
                  <a:cubicBezTo>
                    <a:pt x="1324" y="1982"/>
                    <a:pt x="1142" y="2278"/>
                    <a:pt x="1005" y="2575"/>
                  </a:cubicBezTo>
                  <a:cubicBezTo>
                    <a:pt x="388" y="3785"/>
                    <a:pt x="115" y="5132"/>
                    <a:pt x="23" y="6159"/>
                  </a:cubicBezTo>
                  <a:cubicBezTo>
                    <a:pt x="0" y="6661"/>
                    <a:pt x="0" y="7095"/>
                    <a:pt x="23" y="7391"/>
                  </a:cubicBezTo>
                  <a:cubicBezTo>
                    <a:pt x="23" y="7528"/>
                    <a:pt x="23" y="7642"/>
                    <a:pt x="46" y="7734"/>
                  </a:cubicBezTo>
                  <a:cubicBezTo>
                    <a:pt x="46" y="7802"/>
                    <a:pt x="46" y="7848"/>
                    <a:pt x="46" y="7848"/>
                  </a:cubicBezTo>
                  <a:cubicBezTo>
                    <a:pt x="46" y="7848"/>
                    <a:pt x="46" y="7893"/>
                    <a:pt x="69" y="7985"/>
                  </a:cubicBezTo>
                  <a:cubicBezTo>
                    <a:pt x="69" y="8053"/>
                    <a:pt x="92" y="8167"/>
                    <a:pt x="115" y="8327"/>
                  </a:cubicBezTo>
                  <a:cubicBezTo>
                    <a:pt x="183" y="8601"/>
                    <a:pt x="252" y="9035"/>
                    <a:pt x="411" y="9514"/>
                  </a:cubicBezTo>
                  <a:cubicBezTo>
                    <a:pt x="571" y="9993"/>
                    <a:pt x="776" y="10564"/>
                    <a:pt x="1073" y="11135"/>
                  </a:cubicBezTo>
                  <a:cubicBezTo>
                    <a:pt x="1233" y="11408"/>
                    <a:pt x="1416" y="11682"/>
                    <a:pt x="1598" y="11956"/>
                  </a:cubicBezTo>
                  <a:cubicBezTo>
                    <a:pt x="1804" y="12230"/>
                    <a:pt x="2009" y="12504"/>
                    <a:pt x="2260" y="12755"/>
                  </a:cubicBezTo>
                  <a:cubicBezTo>
                    <a:pt x="2488" y="12983"/>
                    <a:pt x="2762" y="13212"/>
                    <a:pt x="3036" y="13394"/>
                  </a:cubicBezTo>
                  <a:cubicBezTo>
                    <a:pt x="3310" y="13600"/>
                    <a:pt x="3607" y="13759"/>
                    <a:pt x="3904" y="13874"/>
                  </a:cubicBezTo>
                  <a:cubicBezTo>
                    <a:pt x="4426" y="14075"/>
                    <a:pt x="4966" y="14152"/>
                    <a:pt x="5431" y="14152"/>
                  </a:cubicBezTo>
                  <a:cubicBezTo>
                    <a:pt x="5494" y="14152"/>
                    <a:pt x="5555" y="14150"/>
                    <a:pt x="5615" y="14148"/>
                  </a:cubicBezTo>
                  <a:cubicBezTo>
                    <a:pt x="6140" y="14125"/>
                    <a:pt x="6551" y="14033"/>
                    <a:pt x="6825" y="13942"/>
                  </a:cubicBezTo>
                  <a:cubicBezTo>
                    <a:pt x="7099" y="13851"/>
                    <a:pt x="7259" y="13782"/>
                    <a:pt x="7259" y="13759"/>
                  </a:cubicBezTo>
                  <a:cubicBezTo>
                    <a:pt x="7259" y="13759"/>
                    <a:pt x="7258" y="13758"/>
                    <a:pt x="7256" y="13758"/>
                  </a:cubicBezTo>
                  <a:cubicBezTo>
                    <a:pt x="7207" y="13758"/>
                    <a:pt x="6580" y="14011"/>
                    <a:pt x="5615" y="14033"/>
                  </a:cubicBezTo>
                  <a:cubicBezTo>
                    <a:pt x="5136" y="14033"/>
                    <a:pt x="4543" y="13942"/>
                    <a:pt x="3972" y="13691"/>
                  </a:cubicBezTo>
                  <a:cubicBezTo>
                    <a:pt x="3698" y="13577"/>
                    <a:pt x="3424" y="13417"/>
                    <a:pt x="3150" y="13234"/>
                  </a:cubicBezTo>
                  <a:cubicBezTo>
                    <a:pt x="2899" y="13052"/>
                    <a:pt x="2648" y="12824"/>
                    <a:pt x="2420" y="12595"/>
                  </a:cubicBezTo>
                  <a:cubicBezTo>
                    <a:pt x="2192" y="12344"/>
                    <a:pt x="1986" y="12093"/>
                    <a:pt x="1804" y="11819"/>
                  </a:cubicBezTo>
                  <a:cubicBezTo>
                    <a:pt x="1621" y="11545"/>
                    <a:pt x="1461" y="11272"/>
                    <a:pt x="1324" y="10998"/>
                  </a:cubicBezTo>
                  <a:cubicBezTo>
                    <a:pt x="1028" y="10450"/>
                    <a:pt x="845" y="9902"/>
                    <a:pt x="708" y="9423"/>
                  </a:cubicBezTo>
                  <a:cubicBezTo>
                    <a:pt x="571" y="8943"/>
                    <a:pt x="480" y="8555"/>
                    <a:pt x="434" y="8259"/>
                  </a:cubicBezTo>
                  <a:cubicBezTo>
                    <a:pt x="411" y="8122"/>
                    <a:pt x="411" y="8008"/>
                    <a:pt x="388" y="7939"/>
                  </a:cubicBezTo>
                  <a:cubicBezTo>
                    <a:pt x="388" y="7848"/>
                    <a:pt x="388" y="7825"/>
                    <a:pt x="388" y="7825"/>
                  </a:cubicBezTo>
                  <a:cubicBezTo>
                    <a:pt x="388" y="7825"/>
                    <a:pt x="366" y="7779"/>
                    <a:pt x="366" y="7688"/>
                  </a:cubicBezTo>
                  <a:cubicBezTo>
                    <a:pt x="366" y="7619"/>
                    <a:pt x="343" y="7505"/>
                    <a:pt x="343" y="7368"/>
                  </a:cubicBezTo>
                  <a:cubicBezTo>
                    <a:pt x="320" y="7072"/>
                    <a:pt x="297" y="6661"/>
                    <a:pt x="343" y="6181"/>
                  </a:cubicBezTo>
                  <a:cubicBezTo>
                    <a:pt x="411" y="5200"/>
                    <a:pt x="640" y="3876"/>
                    <a:pt x="1210" y="2666"/>
                  </a:cubicBezTo>
                  <a:cubicBezTo>
                    <a:pt x="1347" y="2370"/>
                    <a:pt x="1507" y="2096"/>
                    <a:pt x="1690" y="1822"/>
                  </a:cubicBezTo>
                  <a:cubicBezTo>
                    <a:pt x="1872" y="1548"/>
                    <a:pt x="2078" y="1297"/>
                    <a:pt x="2283" y="1091"/>
                  </a:cubicBezTo>
                  <a:cubicBezTo>
                    <a:pt x="2511" y="863"/>
                    <a:pt x="2739" y="681"/>
                    <a:pt x="2968" y="544"/>
                  </a:cubicBezTo>
                  <a:cubicBezTo>
                    <a:pt x="3219" y="407"/>
                    <a:pt x="3470" y="293"/>
                    <a:pt x="3698" y="224"/>
                  </a:cubicBezTo>
                  <a:cubicBezTo>
                    <a:pt x="4074" y="117"/>
                    <a:pt x="4408" y="79"/>
                    <a:pt x="4678" y="79"/>
                  </a:cubicBezTo>
                  <a:cubicBezTo>
                    <a:pt x="4752" y="79"/>
                    <a:pt x="4821" y="82"/>
                    <a:pt x="4885" y="87"/>
                  </a:cubicBezTo>
                  <a:cubicBezTo>
                    <a:pt x="5182" y="110"/>
                    <a:pt x="5342" y="133"/>
                    <a:pt x="5342" y="133"/>
                  </a:cubicBezTo>
                  <a:cubicBezTo>
                    <a:pt x="5342" y="133"/>
                    <a:pt x="5296" y="110"/>
                    <a:pt x="5227" y="87"/>
                  </a:cubicBezTo>
                  <a:cubicBezTo>
                    <a:pt x="5136" y="87"/>
                    <a:pt x="5045" y="41"/>
                    <a:pt x="4885" y="19"/>
                  </a:cubicBezTo>
                  <a:cubicBezTo>
                    <a:pt x="4764" y="9"/>
                    <a:pt x="4620" y="0"/>
                    <a:pt x="445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2" name="Google Shape;1356;p23">
              <a:extLst>
                <a:ext uri="{FF2B5EF4-FFF2-40B4-BE49-F238E27FC236}">
                  <a16:creationId xmlns:a16="http://schemas.microsoft.com/office/drawing/2014/main" id="{B735BAE4-99C7-1DA6-B995-9D0814CF0145}"/>
                </a:ext>
              </a:extLst>
            </p:cNvPr>
            <p:cNvSpPr/>
            <p:nvPr/>
          </p:nvSpPr>
          <p:spPr>
            <a:xfrm>
              <a:off x="5829375" y="2828275"/>
              <a:ext cx="22275" cy="48025"/>
            </a:xfrm>
            <a:custGeom>
              <a:avLst/>
              <a:gdLst/>
              <a:ahLst/>
              <a:cxnLst/>
              <a:rect l="l" t="t" r="r" b="b"/>
              <a:pathLst>
                <a:path w="891" h="1921" extrusionOk="0">
                  <a:moveTo>
                    <a:pt x="685" y="1"/>
                  </a:moveTo>
                  <a:cubicBezTo>
                    <a:pt x="526" y="1"/>
                    <a:pt x="366" y="183"/>
                    <a:pt x="297" y="457"/>
                  </a:cubicBezTo>
                  <a:cubicBezTo>
                    <a:pt x="252" y="708"/>
                    <a:pt x="320" y="936"/>
                    <a:pt x="457" y="936"/>
                  </a:cubicBezTo>
                  <a:cubicBezTo>
                    <a:pt x="464" y="938"/>
                    <a:pt x="471" y="938"/>
                    <a:pt x="478" y="938"/>
                  </a:cubicBezTo>
                  <a:cubicBezTo>
                    <a:pt x="612" y="938"/>
                    <a:pt x="779" y="740"/>
                    <a:pt x="822" y="480"/>
                  </a:cubicBezTo>
                  <a:cubicBezTo>
                    <a:pt x="891" y="229"/>
                    <a:pt x="822" y="23"/>
                    <a:pt x="685" y="1"/>
                  </a:cubicBezTo>
                  <a:close/>
                  <a:moveTo>
                    <a:pt x="298" y="1254"/>
                  </a:moveTo>
                  <a:cubicBezTo>
                    <a:pt x="192" y="1254"/>
                    <a:pt x="89" y="1405"/>
                    <a:pt x="46" y="1576"/>
                  </a:cubicBezTo>
                  <a:cubicBezTo>
                    <a:pt x="1" y="1758"/>
                    <a:pt x="69" y="1918"/>
                    <a:pt x="160" y="1918"/>
                  </a:cubicBezTo>
                  <a:cubicBezTo>
                    <a:pt x="166" y="1919"/>
                    <a:pt x="172" y="1920"/>
                    <a:pt x="179" y="1920"/>
                  </a:cubicBezTo>
                  <a:cubicBezTo>
                    <a:pt x="269" y="1920"/>
                    <a:pt x="390" y="1769"/>
                    <a:pt x="411" y="1598"/>
                  </a:cubicBezTo>
                  <a:cubicBezTo>
                    <a:pt x="457" y="1416"/>
                    <a:pt x="411" y="1256"/>
                    <a:pt x="320" y="1256"/>
                  </a:cubicBezTo>
                  <a:cubicBezTo>
                    <a:pt x="313" y="1255"/>
                    <a:pt x="306" y="1254"/>
                    <a:pt x="298" y="125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3" name="Google Shape;1357;p23">
              <a:extLst>
                <a:ext uri="{FF2B5EF4-FFF2-40B4-BE49-F238E27FC236}">
                  <a16:creationId xmlns:a16="http://schemas.microsoft.com/office/drawing/2014/main" id="{D049FFA7-67A1-5DE6-E335-C6986E7F7991}"/>
                </a:ext>
              </a:extLst>
            </p:cNvPr>
            <p:cNvSpPr/>
            <p:nvPr/>
          </p:nvSpPr>
          <p:spPr>
            <a:xfrm>
              <a:off x="5747200" y="2852550"/>
              <a:ext cx="110725" cy="110325"/>
            </a:xfrm>
            <a:custGeom>
              <a:avLst/>
              <a:gdLst/>
              <a:ahLst/>
              <a:cxnLst/>
              <a:rect l="l" t="t" r="r" b="b"/>
              <a:pathLst>
                <a:path w="4429" h="4413" extrusionOk="0">
                  <a:moveTo>
                    <a:pt x="2475" y="1"/>
                  </a:moveTo>
                  <a:cubicBezTo>
                    <a:pt x="2200" y="1"/>
                    <a:pt x="1894" y="59"/>
                    <a:pt x="1553" y="194"/>
                  </a:cubicBezTo>
                  <a:cubicBezTo>
                    <a:pt x="663" y="536"/>
                    <a:pt x="206" y="1426"/>
                    <a:pt x="92" y="2316"/>
                  </a:cubicBezTo>
                  <a:cubicBezTo>
                    <a:pt x="24" y="2773"/>
                    <a:pt x="1" y="3321"/>
                    <a:pt x="115" y="3732"/>
                  </a:cubicBezTo>
                  <a:cubicBezTo>
                    <a:pt x="237" y="4132"/>
                    <a:pt x="491" y="4412"/>
                    <a:pt x="948" y="4412"/>
                  </a:cubicBezTo>
                  <a:cubicBezTo>
                    <a:pt x="1091" y="4412"/>
                    <a:pt x="1254" y="4385"/>
                    <a:pt x="1439" y="4325"/>
                  </a:cubicBezTo>
                  <a:cubicBezTo>
                    <a:pt x="2215" y="4097"/>
                    <a:pt x="2763" y="3321"/>
                    <a:pt x="2763" y="3321"/>
                  </a:cubicBezTo>
                  <a:cubicBezTo>
                    <a:pt x="2882" y="3414"/>
                    <a:pt x="3014" y="3456"/>
                    <a:pt x="3149" y="3456"/>
                  </a:cubicBezTo>
                  <a:cubicBezTo>
                    <a:pt x="3742" y="3456"/>
                    <a:pt x="4410" y="2670"/>
                    <a:pt x="4429" y="2020"/>
                  </a:cubicBezTo>
                  <a:cubicBezTo>
                    <a:pt x="4429" y="1505"/>
                    <a:pt x="3871" y="1"/>
                    <a:pt x="2475"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4" name="Google Shape;1358;p23">
              <a:extLst>
                <a:ext uri="{FF2B5EF4-FFF2-40B4-BE49-F238E27FC236}">
                  <a16:creationId xmlns:a16="http://schemas.microsoft.com/office/drawing/2014/main" id="{9B99AF60-4FEB-067B-592E-EC5F024CC444}"/>
                </a:ext>
              </a:extLst>
            </p:cNvPr>
            <p:cNvSpPr/>
            <p:nvPr/>
          </p:nvSpPr>
          <p:spPr>
            <a:xfrm>
              <a:off x="5823675" y="2858175"/>
              <a:ext cx="33700" cy="35800"/>
            </a:xfrm>
            <a:custGeom>
              <a:avLst/>
              <a:gdLst/>
              <a:ahLst/>
              <a:cxnLst/>
              <a:rect l="l" t="t" r="r" b="b"/>
              <a:pathLst>
                <a:path w="1348" h="1432" extrusionOk="0">
                  <a:moveTo>
                    <a:pt x="42" y="0"/>
                  </a:moveTo>
                  <a:cubicBezTo>
                    <a:pt x="20" y="0"/>
                    <a:pt x="5" y="5"/>
                    <a:pt x="0" y="14"/>
                  </a:cubicBezTo>
                  <a:cubicBezTo>
                    <a:pt x="0" y="37"/>
                    <a:pt x="229" y="129"/>
                    <a:pt x="411" y="288"/>
                  </a:cubicBezTo>
                  <a:cubicBezTo>
                    <a:pt x="571" y="448"/>
                    <a:pt x="731" y="654"/>
                    <a:pt x="731" y="654"/>
                  </a:cubicBezTo>
                  <a:cubicBezTo>
                    <a:pt x="731" y="654"/>
                    <a:pt x="868" y="836"/>
                    <a:pt x="1028" y="1042"/>
                  </a:cubicBezTo>
                  <a:cubicBezTo>
                    <a:pt x="1158" y="1216"/>
                    <a:pt x="1289" y="1431"/>
                    <a:pt x="1320" y="1431"/>
                  </a:cubicBezTo>
                  <a:cubicBezTo>
                    <a:pt x="1322" y="1431"/>
                    <a:pt x="1323" y="1431"/>
                    <a:pt x="1324" y="1430"/>
                  </a:cubicBezTo>
                  <a:cubicBezTo>
                    <a:pt x="1347" y="1407"/>
                    <a:pt x="1256" y="1178"/>
                    <a:pt x="1142" y="950"/>
                  </a:cubicBezTo>
                  <a:cubicBezTo>
                    <a:pt x="1028" y="722"/>
                    <a:pt x="891" y="517"/>
                    <a:pt x="891" y="517"/>
                  </a:cubicBezTo>
                  <a:cubicBezTo>
                    <a:pt x="891" y="517"/>
                    <a:pt x="708" y="311"/>
                    <a:pt x="480" y="174"/>
                  </a:cubicBezTo>
                  <a:cubicBezTo>
                    <a:pt x="317" y="66"/>
                    <a:pt x="126" y="0"/>
                    <a:pt x="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5" name="Google Shape;1359;p23">
              <a:extLst>
                <a:ext uri="{FF2B5EF4-FFF2-40B4-BE49-F238E27FC236}">
                  <a16:creationId xmlns:a16="http://schemas.microsoft.com/office/drawing/2014/main" id="{5369A4E9-3248-55C2-C9D9-A9DF990B7B48}"/>
                </a:ext>
              </a:extLst>
            </p:cNvPr>
            <p:cNvSpPr/>
            <p:nvPr/>
          </p:nvSpPr>
          <p:spPr>
            <a:xfrm>
              <a:off x="5822525" y="2873675"/>
              <a:ext cx="34850" cy="47725"/>
            </a:xfrm>
            <a:custGeom>
              <a:avLst/>
              <a:gdLst/>
              <a:ahLst/>
              <a:cxnLst/>
              <a:rect l="l" t="t" r="r" b="b"/>
              <a:pathLst>
                <a:path w="1394" h="1909" extrusionOk="0">
                  <a:moveTo>
                    <a:pt x="92" y="1"/>
                  </a:moveTo>
                  <a:cubicBezTo>
                    <a:pt x="31" y="1"/>
                    <a:pt x="1" y="11"/>
                    <a:pt x="1" y="11"/>
                  </a:cubicBezTo>
                  <a:cubicBezTo>
                    <a:pt x="1" y="34"/>
                    <a:pt x="69" y="56"/>
                    <a:pt x="183" y="79"/>
                  </a:cubicBezTo>
                  <a:cubicBezTo>
                    <a:pt x="297" y="102"/>
                    <a:pt x="457" y="170"/>
                    <a:pt x="571" y="262"/>
                  </a:cubicBezTo>
                  <a:cubicBezTo>
                    <a:pt x="708" y="353"/>
                    <a:pt x="822" y="467"/>
                    <a:pt x="891" y="558"/>
                  </a:cubicBezTo>
                  <a:cubicBezTo>
                    <a:pt x="937" y="604"/>
                    <a:pt x="959" y="627"/>
                    <a:pt x="982" y="673"/>
                  </a:cubicBezTo>
                  <a:cubicBezTo>
                    <a:pt x="1005" y="695"/>
                    <a:pt x="1005" y="695"/>
                    <a:pt x="1005" y="695"/>
                  </a:cubicBezTo>
                  <a:cubicBezTo>
                    <a:pt x="1005" y="695"/>
                    <a:pt x="1005" y="718"/>
                    <a:pt x="1028" y="741"/>
                  </a:cubicBezTo>
                  <a:cubicBezTo>
                    <a:pt x="1051" y="787"/>
                    <a:pt x="1074" y="810"/>
                    <a:pt x="1096" y="878"/>
                  </a:cubicBezTo>
                  <a:cubicBezTo>
                    <a:pt x="1165" y="969"/>
                    <a:pt x="1210" y="1129"/>
                    <a:pt x="1233" y="1266"/>
                  </a:cubicBezTo>
                  <a:cubicBezTo>
                    <a:pt x="1256" y="1426"/>
                    <a:pt x="1256" y="1586"/>
                    <a:pt x="1233" y="1700"/>
                  </a:cubicBezTo>
                  <a:cubicBezTo>
                    <a:pt x="1233" y="1837"/>
                    <a:pt x="1210" y="1905"/>
                    <a:pt x="1210" y="1905"/>
                  </a:cubicBezTo>
                  <a:cubicBezTo>
                    <a:pt x="1213" y="1908"/>
                    <a:pt x="1215" y="1909"/>
                    <a:pt x="1218" y="1909"/>
                  </a:cubicBezTo>
                  <a:cubicBezTo>
                    <a:pt x="1243" y="1909"/>
                    <a:pt x="1284" y="1825"/>
                    <a:pt x="1325" y="1723"/>
                  </a:cubicBezTo>
                  <a:cubicBezTo>
                    <a:pt x="1347" y="1608"/>
                    <a:pt x="1393" y="1426"/>
                    <a:pt x="1393" y="1266"/>
                  </a:cubicBezTo>
                  <a:cubicBezTo>
                    <a:pt x="1370" y="1083"/>
                    <a:pt x="1325" y="901"/>
                    <a:pt x="1279" y="787"/>
                  </a:cubicBezTo>
                  <a:cubicBezTo>
                    <a:pt x="1256" y="718"/>
                    <a:pt x="1233" y="673"/>
                    <a:pt x="1210" y="650"/>
                  </a:cubicBezTo>
                  <a:cubicBezTo>
                    <a:pt x="1188" y="604"/>
                    <a:pt x="1188" y="581"/>
                    <a:pt x="1188" y="581"/>
                  </a:cubicBezTo>
                  <a:cubicBezTo>
                    <a:pt x="1188" y="581"/>
                    <a:pt x="1165" y="581"/>
                    <a:pt x="1142" y="536"/>
                  </a:cubicBezTo>
                  <a:cubicBezTo>
                    <a:pt x="1119" y="513"/>
                    <a:pt x="1096" y="467"/>
                    <a:pt x="1028" y="422"/>
                  </a:cubicBezTo>
                  <a:cubicBezTo>
                    <a:pt x="959" y="330"/>
                    <a:pt x="800" y="216"/>
                    <a:pt x="663" y="125"/>
                  </a:cubicBezTo>
                  <a:cubicBezTo>
                    <a:pt x="503" y="56"/>
                    <a:pt x="320" y="11"/>
                    <a:pt x="206" y="11"/>
                  </a:cubicBezTo>
                  <a:cubicBezTo>
                    <a:pt x="160" y="3"/>
                    <a:pt x="122" y="1"/>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6" name="Google Shape;1360;p23">
              <a:extLst>
                <a:ext uri="{FF2B5EF4-FFF2-40B4-BE49-F238E27FC236}">
                  <a16:creationId xmlns:a16="http://schemas.microsoft.com/office/drawing/2014/main" id="{2A8DA249-C7E6-2BE0-DD28-C2ACF0A2FFD2}"/>
                </a:ext>
              </a:extLst>
            </p:cNvPr>
            <p:cNvSpPr/>
            <p:nvPr/>
          </p:nvSpPr>
          <p:spPr>
            <a:xfrm>
              <a:off x="5815100" y="2898525"/>
              <a:ext cx="35425" cy="44700"/>
            </a:xfrm>
            <a:custGeom>
              <a:avLst/>
              <a:gdLst/>
              <a:ahLst/>
              <a:cxnLst/>
              <a:rect l="l" t="t" r="r" b="b"/>
              <a:pathLst>
                <a:path w="1417" h="1788" extrusionOk="0">
                  <a:moveTo>
                    <a:pt x="589" y="1"/>
                  </a:moveTo>
                  <a:cubicBezTo>
                    <a:pt x="508" y="1"/>
                    <a:pt x="457" y="21"/>
                    <a:pt x="457" y="21"/>
                  </a:cubicBezTo>
                  <a:cubicBezTo>
                    <a:pt x="457" y="44"/>
                    <a:pt x="572" y="44"/>
                    <a:pt x="709" y="89"/>
                  </a:cubicBezTo>
                  <a:cubicBezTo>
                    <a:pt x="846" y="158"/>
                    <a:pt x="1005" y="272"/>
                    <a:pt x="1097" y="455"/>
                  </a:cubicBezTo>
                  <a:cubicBezTo>
                    <a:pt x="1188" y="614"/>
                    <a:pt x="1234" y="820"/>
                    <a:pt x="1211" y="957"/>
                  </a:cubicBezTo>
                  <a:cubicBezTo>
                    <a:pt x="1188" y="1025"/>
                    <a:pt x="1165" y="1071"/>
                    <a:pt x="1165" y="1117"/>
                  </a:cubicBezTo>
                  <a:cubicBezTo>
                    <a:pt x="1142" y="1139"/>
                    <a:pt x="1119" y="1162"/>
                    <a:pt x="1119" y="1162"/>
                  </a:cubicBezTo>
                  <a:cubicBezTo>
                    <a:pt x="1119" y="1162"/>
                    <a:pt x="1119" y="1185"/>
                    <a:pt x="1097" y="1208"/>
                  </a:cubicBezTo>
                  <a:cubicBezTo>
                    <a:pt x="1074" y="1254"/>
                    <a:pt x="1028" y="1299"/>
                    <a:pt x="982" y="1345"/>
                  </a:cubicBezTo>
                  <a:cubicBezTo>
                    <a:pt x="891" y="1436"/>
                    <a:pt x="709" y="1550"/>
                    <a:pt x="526" y="1619"/>
                  </a:cubicBezTo>
                  <a:cubicBezTo>
                    <a:pt x="447" y="1639"/>
                    <a:pt x="359" y="1654"/>
                    <a:pt x="283" y="1654"/>
                  </a:cubicBezTo>
                  <a:cubicBezTo>
                    <a:pt x="184" y="1654"/>
                    <a:pt x="105" y="1628"/>
                    <a:pt x="92" y="1550"/>
                  </a:cubicBezTo>
                  <a:cubicBezTo>
                    <a:pt x="69" y="1413"/>
                    <a:pt x="115" y="1299"/>
                    <a:pt x="92" y="1299"/>
                  </a:cubicBezTo>
                  <a:cubicBezTo>
                    <a:pt x="69" y="1299"/>
                    <a:pt x="69" y="1322"/>
                    <a:pt x="47" y="1368"/>
                  </a:cubicBezTo>
                  <a:cubicBezTo>
                    <a:pt x="24" y="1413"/>
                    <a:pt x="1" y="1482"/>
                    <a:pt x="1" y="1573"/>
                  </a:cubicBezTo>
                  <a:cubicBezTo>
                    <a:pt x="1" y="1596"/>
                    <a:pt x="1" y="1619"/>
                    <a:pt x="24" y="1642"/>
                  </a:cubicBezTo>
                  <a:cubicBezTo>
                    <a:pt x="47" y="1664"/>
                    <a:pt x="47" y="1687"/>
                    <a:pt x="69" y="1710"/>
                  </a:cubicBezTo>
                  <a:cubicBezTo>
                    <a:pt x="115" y="1756"/>
                    <a:pt x="184" y="1756"/>
                    <a:pt x="229" y="1779"/>
                  </a:cubicBezTo>
                  <a:cubicBezTo>
                    <a:pt x="263" y="1785"/>
                    <a:pt x="296" y="1788"/>
                    <a:pt x="330" y="1788"/>
                  </a:cubicBezTo>
                  <a:cubicBezTo>
                    <a:pt x="410" y="1788"/>
                    <a:pt x="491" y="1772"/>
                    <a:pt x="572" y="1756"/>
                  </a:cubicBezTo>
                  <a:cubicBezTo>
                    <a:pt x="777" y="1710"/>
                    <a:pt x="982" y="1596"/>
                    <a:pt x="1119" y="1482"/>
                  </a:cubicBezTo>
                  <a:cubicBezTo>
                    <a:pt x="1188" y="1436"/>
                    <a:pt x="1234" y="1368"/>
                    <a:pt x="1256" y="1345"/>
                  </a:cubicBezTo>
                  <a:cubicBezTo>
                    <a:pt x="1279" y="1299"/>
                    <a:pt x="1302" y="1254"/>
                    <a:pt x="1302" y="1254"/>
                  </a:cubicBezTo>
                  <a:cubicBezTo>
                    <a:pt x="1302" y="1254"/>
                    <a:pt x="1325" y="1231"/>
                    <a:pt x="1348" y="1185"/>
                  </a:cubicBezTo>
                  <a:cubicBezTo>
                    <a:pt x="1348" y="1139"/>
                    <a:pt x="1393" y="1071"/>
                    <a:pt x="1393" y="980"/>
                  </a:cubicBezTo>
                  <a:cubicBezTo>
                    <a:pt x="1416" y="797"/>
                    <a:pt x="1371" y="569"/>
                    <a:pt x="1234" y="363"/>
                  </a:cubicBezTo>
                  <a:cubicBezTo>
                    <a:pt x="1097" y="181"/>
                    <a:pt x="891" y="67"/>
                    <a:pt x="731" y="21"/>
                  </a:cubicBezTo>
                  <a:cubicBezTo>
                    <a:pt x="678" y="6"/>
                    <a:pt x="630" y="1"/>
                    <a:pt x="58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7" name="Google Shape;1361;p23">
              <a:extLst>
                <a:ext uri="{FF2B5EF4-FFF2-40B4-BE49-F238E27FC236}">
                  <a16:creationId xmlns:a16="http://schemas.microsoft.com/office/drawing/2014/main" id="{66342FB7-D22B-6525-6475-7B00C0D1A42F}"/>
                </a:ext>
              </a:extLst>
            </p:cNvPr>
            <p:cNvSpPr/>
            <p:nvPr/>
          </p:nvSpPr>
          <p:spPr>
            <a:xfrm>
              <a:off x="5815675" y="2921050"/>
              <a:ext cx="17150" cy="7275"/>
            </a:xfrm>
            <a:custGeom>
              <a:avLst/>
              <a:gdLst/>
              <a:ahLst/>
              <a:cxnLst/>
              <a:rect l="l" t="t" r="r" b="b"/>
              <a:pathLst>
                <a:path w="686" h="291" extrusionOk="0">
                  <a:moveTo>
                    <a:pt x="277" y="0"/>
                  </a:moveTo>
                  <a:cubicBezTo>
                    <a:pt x="247" y="0"/>
                    <a:pt x="214" y="3"/>
                    <a:pt x="183" y="10"/>
                  </a:cubicBezTo>
                  <a:cubicBezTo>
                    <a:pt x="69" y="56"/>
                    <a:pt x="1" y="147"/>
                    <a:pt x="24" y="147"/>
                  </a:cubicBezTo>
                  <a:cubicBezTo>
                    <a:pt x="35" y="159"/>
                    <a:pt x="58" y="159"/>
                    <a:pt x="86" y="159"/>
                  </a:cubicBezTo>
                  <a:cubicBezTo>
                    <a:pt x="115" y="159"/>
                    <a:pt x="149" y="159"/>
                    <a:pt x="183" y="170"/>
                  </a:cubicBezTo>
                  <a:cubicBezTo>
                    <a:pt x="252" y="170"/>
                    <a:pt x="320" y="216"/>
                    <a:pt x="320" y="216"/>
                  </a:cubicBezTo>
                  <a:cubicBezTo>
                    <a:pt x="320" y="216"/>
                    <a:pt x="389" y="216"/>
                    <a:pt x="480" y="238"/>
                  </a:cubicBezTo>
                  <a:cubicBezTo>
                    <a:pt x="536" y="257"/>
                    <a:pt x="606" y="290"/>
                    <a:pt x="643" y="290"/>
                  </a:cubicBezTo>
                  <a:cubicBezTo>
                    <a:pt x="652" y="290"/>
                    <a:pt x="658" y="288"/>
                    <a:pt x="663" y="284"/>
                  </a:cubicBezTo>
                  <a:cubicBezTo>
                    <a:pt x="686" y="261"/>
                    <a:pt x="617" y="170"/>
                    <a:pt x="549" y="124"/>
                  </a:cubicBezTo>
                  <a:cubicBezTo>
                    <a:pt x="480" y="56"/>
                    <a:pt x="389" y="10"/>
                    <a:pt x="389" y="10"/>
                  </a:cubicBezTo>
                  <a:cubicBezTo>
                    <a:pt x="389" y="10"/>
                    <a:pt x="338" y="0"/>
                    <a:pt x="27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8" name="Google Shape;1362;p23">
              <a:extLst>
                <a:ext uri="{FF2B5EF4-FFF2-40B4-BE49-F238E27FC236}">
                  <a16:creationId xmlns:a16="http://schemas.microsoft.com/office/drawing/2014/main" id="{3DA2BC1D-C697-33EB-5804-DAF0032D68FC}"/>
                </a:ext>
              </a:extLst>
            </p:cNvPr>
            <p:cNvSpPr/>
            <p:nvPr/>
          </p:nvSpPr>
          <p:spPr>
            <a:xfrm>
              <a:off x="5782575" y="2924150"/>
              <a:ext cx="39400" cy="33350"/>
            </a:xfrm>
            <a:custGeom>
              <a:avLst/>
              <a:gdLst/>
              <a:ahLst/>
              <a:cxnLst/>
              <a:rect l="l" t="t" r="r" b="b"/>
              <a:pathLst>
                <a:path w="1576" h="1334" extrusionOk="0">
                  <a:moveTo>
                    <a:pt x="1553" y="0"/>
                  </a:moveTo>
                  <a:cubicBezTo>
                    <a:pt x="1530" y="0"/>
                    <a:pt x="1439" y="251"/>
                    <a:pt x="1256" y="457"/>
                  </a:cubicBezTo>
                  <a:cubicBezTo>
                    <a:pt x="1119" y="662"/>
                    <a:pt x="914" y="845"/>
                    <a:pt x="914" y="845"/>
                  </a:cubicBezTo>
                  <a:cubicBezTo>
                    <a:pt x="914" y="845"/>
                    <a:pt x="868" y="890"/>
                    <a:pt x="800" y="936"/>
                  </a:cubicBezTo>
                  <a:cubicBezTo>
                    <a:pt x="731" y="1005"/>
                    <a:pt x="617" y="1096"/>
                    <a:pt x="503" y="1142"/>
                  </a:cubicBezTo>
                  <a:cubicBezTo>
                    <a:pt x="389" y="1187"/>
                    <a:pt x="275" y="1233"/>
                    <a:pt x="184" y="1256"/>
                  </a:cubicBezTo>
                  <a:lnTo>
                    <a:pt x="24" y="1256"/>
                  </a:lnTo>
                  <a:cubicBezTo>
                    <a:pt x="1" y="1279"/>
                    <a:pt x="69" y="1301"/>
                    <a:pt x="184" y="1324"/>
                  </a:cubicBezTo>
                  <a:cubicBezTo>
                    <a:pt x="214" y="1330"/>
                    <a:pt x="246" y="1333"/>
                    <a:pt x="280" y="1333"/>
                  </a:cubicBezTo>
                  <a:cubicBezTo>
                    <a:pt x="371" y="1333"/>
                    <a:pt x="471" y="1312"/>
                    <a:pt x="572" y="1279"/>
                  </a:cubicBezTo>
                  <a:cubicBezTo>
                    <a:pt x="709" y="1233"/>
                    <a:pt x="823" y="1164"/>
                    <a:pt x="914" y="1096"/>
                  </a:cubicBezTo>
                  <a:cubicBezTo>
                    <a:pt x="1005" y="1027"/>
                    <a:pt x="1051" y="982"/>
                    <a:pt x="1051" y="982"/>
                  </a:cubicBezTo>
                  <a:cubicBezTo>
                    <a:pt x="1051" y="982"/>
                    <a:pt x="1256" y="799"/>
                    <a:pt x="1393" y="548"/>
                  </a:cubicBezTo>
                  <a:cubicBezTo>
                    <a:pt x="1530" y="297"/>
                    <a:pt x="1576" y="23"/>
                    <a:pt x="15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9" name="Google Shape;1363;p23">
              <a:extLst>
                <a:ext uri="{FF2B5EF4-FFF2-40B4-BE49-F238E27FC236}">
                  <a16:creationId xmlns:a16="http://schemas.microsoft.com/office/drawing/2014/main" id="{870D145E-E160-48D6-6ED8-84E1E4A75042}"/>
                </a:ext>
              </a:extLst>
            </p:cNvPr>
            <p:cNvSpPr/>
            <p:nvPr/>
          </p:nvSpPr>
          <p:spPr>
            <a:xfrm>
              <a:off x="5746075" y="2872800"/>
              <a:ext cx="18850" cy="80700"/>
            </a:xfrm>
            <a:custGeom>
              <a:avLst/>
              <a:gdLst/>
              <a:ahLst/>
              <a:cxnLst/>
              <a:rect l="l" t="t" r="r" b="b"/>
              <a:pathLst>
                <a:path w="754" h="3228" extrusionOk="0">
                  <a:moveTo>
                    <a:pt x="731" y="0"/>
                  </a:moveTo>
                  <a:cubicBezTo>
                    <a:pt x="731" y="0"/>
                    <a:pt x="639" y="69"/>
                    <a:pt x="548" y="205"/>
                  </a:cubicBezTo>
                  <a:cubicBezTo>
                    <a:pt x="457" y="342"/>
                    <a:pt x="343" y="548"/>
                    <a:pt x="251" y="730"/>
                  </a:cubicBezTo>
                  <a:cubicBezTo>
                    <a:pt x="160" y="936"/>
                    <a:pt x="114" y="1164"/>
                    <a:pt x="69" y="1324"/>
                  </a:cubicBezTo>
                  <a:cubicBezTo>
                    <a:pt x="46" y="1392"/>
                    <a:pt x="46" y="1461"/>
                    <a:pt x="23" y="1506"/>
                  </a:cubicBezTo>
                  <a:cubicBezTo>
                    <a:pt x="23" y="1575"/>
                    <a:pt x="23" y="1598"/>
                    <a:pt x="23" y="1598"/>
                  </a:cubicBezTo>
                  <a:cubicBezTo>
                    <a:pt x="23" y="1598"/>
                    <a:pt x="0" y="1621"/>
                    <a:pt x="0" y="1666"/>
                  </a:cubicBezTo>
                  <a:cubicBezTo>
                    <a:pt x="0" y="1712"/>
                    <a:pt x="0" y="1780"/>
                    <a:pt x="0" y="1872"/>
                  </a:cubicBezTo>
                  <a:cubicBezTo>
                    <a:pt x="0" y="2031"/>
                    <a:pt x="0" y="2260"/>
                    <a:pt x="69" y="2488"/>
                  </a:cubicBezTo>
                  <a:cubicBezTo>
                    <a:pt x="114" y="2693"/>
                    <a:pt x="206" y="2922"/>
                    <a:pt x="320" y="3036"/>
                  </a:cubicBezTo>
                  <a:cubicBezTo>
                    <a:pt x="365" y="3104"/>
                    <a:pt x="434" y="3150"/>
                    <a:pt x="479" y="3196"/>
                  </a:cubicBezTo>
                  <a:cubicBezTo>
                    <a:pt x="496" y="3212"/>
                    <a:pt x="512" y="3228"/>
                    <a:pt x="520" y="3228"/>
                  </a:cubicBezTo>
                  <a:cubicBezTo>
                    <a:pt x="523" y="3228"/>
                    <a:pt x="525" y="3225"/>
                    <a:pt x="525" y="3218"/>
                  </a:cubicBezTo>
                  <a:cubicBezTo>
                    <a:pt x="548" y="3218"/>
                    <a:pt x="525" y="3196"/>
                    <a:pt x="502" y="3150"/>
                  </a:cubicBezTo>
                  <a:cubicBezTo>
                    <a:pt x="479" y="3104"/>
                    <a:pt x="434" y="3059"/>
                    <a:pt x="388" y="2990"/>
                  </a:cubicBezTo>
                  <a:cubicBezTo>
                    <a:pt x="320" y="2853"/>
                    <a:pt x="251" y="2648"/>
                    <a:pt x="206" y="2465"/>
                  </a:cubicBezTo>
                  <a:cubicBezTo>
                    <a:pt x="183" y="2237"/>
                    <a:pt x="183" y="2031"/>
                    <a:pt x="183" y="1872"/>
                  </a:cubicBezTo>
                  <a:cubicBezTo>
                    <a:pt x="206" y="1803"/>
                    <a:pt x="206" y="1735"/>
                    <a:pt x="206" y="1689"/>
                  </a:cubicBezTo>
                  <a:cubicBezTo>
                    <a:pt x="206" y="1643"/>
                    <a:pt x="228" y="1621"/>
                    <a:pt x="228" y="1621"/>
                  </a:cubicBezTo>
                  <a:cubicBezTo>
                    <a:pt x="228" y="1621"/>
                    <a:pt x="228" y="1598"/>
                    <a:pt x="228" y="1552"/>
                  </a:cubicBezTo>
                  <a:cubicBezTo>
                    <a:pt x="228" y="1506"/>
                    <a:pt x="228" y="1438"/>
                    <a:pt x="251" y="1347"/>
                  </a:cubicBezTo>
                  <a:cubicBezTo>
                    <a:pt x="274" y="1210"/>
                    <a:pt x="320" y="1004"/>
                    <a:pt x="388" y="799"/>
                  </a:cubicBezTo>
                  <a:cubicBezTo>
                    <a:pt x="457" y="593"/>
                    <a:pt x="548" y="388"/>
                    <a:pt x="616" y="251"/>
                  </a:cubicBezTo>
                  <a:cubicBezTo>
                    <a:pt x="685" y="114"/>
                    <a:pt x="753" y="23"/>
                    <a:pt x="7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0" name="Google Shape;1364;p23">
              <a:extLst>
                <a:ext uri="{FF2B5EF4-FFF2-40B4-BE49-F238E27FC236}">
                  <a16:creationId xmlns:a16="http://schemas.microsoft.com/office/drawing/2014/main" id="{8ACC2A0D-54EC-CD5B-A65C-5C8635BDD00E}"/>
                </a:ext>
              </a:extLst>
            </p:cNvPr>
            <p:cNvSpPr/>
            <p:nvPr/>
          </p:nvSpPr>
          <p:spPr>
            <a:xfrm>
              <a:off x="5747200" y="2869925"/>
              <a:ext cx="110725" cy="92950"/>
            </a:xfrm>
            <a:custGeom>
              <a:avLst/>
              <a:gdLst/>
              <a:ahLst/>
              <a:cxnLst/>
              <a:rect l="l" t="t" r="r" b="b"/>
              <a:pathLst>
                <a:path w="4429" h="3718" extrusionOk="0">
                  <a:moveTo>
                    <a:pt x="3881" y="1"/>
                  </a:moveTo>
                  <a:cubicBezTo>
                    <a:pt x="3904" y="754"/>
                    <a:pt x="3744" y="1804"/>
                    <a:pt x="3288" y="1850"/>
                  </a:cubicBezTo>
                  <a:cubicBezTo>
                    <a:pt x="2740" y="1873"/>
                    <a:pt x="2694" y="2238"/>
                    <a:pt x="1233" y="2580"/>
                  </a:cubicBezTo>
                  <a:cubicBezTo>
                    <a:pt x="1170" y="2594"/>
                    <a:pt x="1111" y="2600"/>
                    <a:pt x="1057" y="2600"/>
                  </a:cubicBezTo>
                  <a:cubicBezTo>
                    <a:pt x="376" y="2600"/>
                    <a:pt x="299" y="1601"/>
                    <a:pt x="320" y="777"/>
                  </a:cubicBezTo>
                  <a:lnTo>
                    <a:pt x="320" y="777"/>
                  </a:lnTo>
                  <a:cubicBezTo>
                    <a:pt x="206" y="1051"/>
                    <a:pt x="138" y="1325"/>
                    <a:pt x="92" y="1621"/>
                  </a:cubicBezTo>
                  <a:cubicBezTo>
                    <a:pt x="24" y="2078"/>
                    <a:pt x="1" y="2626"/>
                    <a:pt x="115" y="3037"/>
                  </a:cubicBezTo>
                  <a:cubicBezTo>
                    <a:pt x="237" y="3437"/>
                    <a:pt x="491" y="3717"/>
                    <a:pt x="948" y="3717"/>
                  </a:cubicBezTo>
                  <a:cubicBezTo>
                    <a:pt x="1091" y="3717"/>
                    <a:pt x="1254" y="3690"/>
                    <a:pt x="1439" y="3630"/>
                  </a:cubicBezTo>
                  <a:cubicBezTo>
                    <a:pt x="2215" y="3402"/>
                    <a:pt x="2763" y="2626"/>
                    <a:pt x="2763" y="2626"/>
                  </a:cubicBezTo>
                  <a:cubicBezTo>
                    <a:pt x="2882" y="2719"/>
                    <a:pt x="3014" y="2761"/>
                    <a:pt x="3149" y="2761"/>
                  </a:cubicBezTo>
                  <a:cubicBezTo>
                    <a:pt x="3742" y="2761"/>
                    <a:pt x="4410" y="1975"/>
                    <a:pt x="4429" y="1325"/>
                  </a:cubicBezTo>
                  <a:cubicBezTo>
                    <a:pt x="4429" y="1028"/>
                    <a:pt x="4269" y="457"/>
                    <a:pt x="388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1" name="Google Shape;1365;p23">
              <a:extLst>
                <a:ext uri="{FF2B5EF4-FFF2-40B4-BE49-F238E27FC236}">
                  <a16:creationId xmlns:a16="http://schemas.microsoft.com/office/drawing/2014/main" id="{40F5AD92-4C45-1B01-FB3B-E8AE0EFD7A1D}"/>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2" name="Google Shape;1366;p23">
              <a:extLst>
                <a:ext uri="{FF2B5EF4-FFF2-40B4-BE49-F238E27FC236}">
                  <a16:creationId xmlns:a16="http://schemas.microsoft.com/office/drawing/2014/main" id="{1538F903-C037-D14A-8B97-994DDFBC911A}"/>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3" name="Google Shape;1367;p23">
              <a:extLst>
                <a:ext uri="{FF2B5EF4-FFF2-40B4-BE49-F238E27FC236}">
                  <a16:creationId xmlns:a16="http://schemas.microsoft.com/office/drawing/2014/main" id="{A0571E75-109F-216B-9180-E3CD658058F6}"/>
                </a:ext>
              </a:extLst>
            </p:cNvPr>
            <p:cNvSpPr/>
            <p:nvPr/>
          </p:nvSpPr>
          <p:spPr>
            <a:xfrm>
              <a:off x="5671325" y="3076825"/>
              <a:ext cx="388625" cy="163975"/>
            </a:xfrm>
            <a:custGeom>
              <a:avLst/>
              <a:gdLst/>
              <a:ahLst/>
              <a:cxnLst/>
              <a:rect l="l" t="t" r="r" b="b"/>
              <a:pathLst>
                <a:path w="15545" h="6559" extrusionOk="0">
                  <a:moveTo>
                    <a:pt x="943" y="0"/>
                  </a:moveTo>
                  <a:cubicBezTo>
                    <a:pt x="575" y="0"/>
                    <a:pt x="253" y="24"/>
                    <a:pt x="0" y="79"/>
                  </a:cubicBezTo>
                  <a:cubicBezTo>
                    <a:pt x="160" y="421"/>
                    <a:pt x="593" y="923"/>
                    <a:pt x="1758" y="1494"/>
                  </a:cubicBezTo>
                  <a:cubicBezTo>
                    <a:pt x="3857" y="2498"/>
                    <a:pt x="6117" y="3023"/>
                    <a:pt x="6733" y="3411"/>
                  </a:cubicBezTo>
                  <a:cubicBezTo>
                    <a:pt x="7241" y="3743"/>
                    <a:pt x="11782" y="6558"/>
                    <a:pt x="14402" y="6558"/>
                  </a:cubicBezTo>
                  <a:cubicBezTo>
                    <a:pt x="14848" y="6558"/>
                    <a:pt x="15239" y="6477"/>
                    <a:pt x="15544" y="6287"/>
                  </a:cubicBezTo>
                  <a:cubicBezTo>
                    <a:pt x="15521" y="4439"/>
                    <a:pt x="8811" y="1494"/>
                    <a:pt x="7601" y="1083"/>
                  </a:cubicBezTo>
                  <a:cubicBezTo>
                    <a:pt x="6611" y="773"/>
                    <a:pt x="3031" y="0"/>
                    <a:pt x="943"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4" name="Google Shape;1368;p23">
              <a:extLst>
                <a:ext uri="{FF2B5EF4-FFF2-40B4-BE49-F238E27FC236}">
                  <a16:creationId xmlns:a16="http://schemas.microsoft.com/office/drawing/2014/main" id="{FB703619-44CA-23A0-969B-2E93054E1462}"/>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5" name="Google Shape;1369;p23">
              <a:extLst>
                <a:ext uri="{FF2B5EF4-FFF2-40B4-BE49-F238E27FC236}">
                  <a16:creationId xmlns:a16="http://schemas.microsoft.com/office/drawing/2014/main" id="{59C1CBA3-351E-50B0-057E-60442B19BDEC}"/>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6" name="Google Shape;1370;p23">
              <a:extLst>
                <a:ext uri="{FF2B5EF4-FFF2-40B4-BE49-F238E27FC236}">
                  <a16:creationId xmlns:a16="http://schemas.microsoft.com/office/drawing/2014/main" id="{E2476A8A-EFD3-D6C6-F418-23496602623F}"/>
                </a:ext>
              </a:extLst>
            </p:cNvPr>
            <p:cNvSpPr/>
            <p:nvPr/>
          </p:nvSpPr>
          <p:spPr>
            <a:xfrm>
              <a:off x="5853925" y="3154800"/>
              <a:ext cx="148950" cy="164250"/>
            </a:xfrm>
            <a:custGeom>
              <a:avLst/>
              <a:gdLst/>
              <a:ahLst/>
              <a:cxnLst/>
              <a:rect l="l" t="t" r="r" b="b"/>
              <a:pathLst>
                <a:path w="5958" h="6570" extrusionOk="0">
                  <a:moveTo>
                    <a:pt x="3142" y="1"/>
                  </a:moveTo>
                  <a:cubicBezTo>
                    <a:pt x="2148" y="1"/>
                    <a:pt x="1154" y="128"/>
                    <a:pt x="160" y="361"/>
                  </a:cubicBezTo>
                  <a:cubicBezTo>
                    <a:pt x="114" y="498"/>
                    <a:pt x="46" y="612"/>
                    <a:pt x="0" y="726"/>
                  </a:cubicBezTo>
                  <a:cubicBezTo>
                    <a:pt x="46" y="726"/>
                    <a:pt x="91" y="703"/>
                    <a:pt x="137" y="703"/>
                  </a:cubicBezTo>
                  <a:cubicBezTo>
                    <a:pt x="342" y="652"/>
                    <a:pt x="583" y="622"/>
                    <a:pt x="824" y="622"/>
                  </a:cubicBezTo>
                  <a:cubicBezTo>
                    <a:pt x="1012" y="622"/>
                    <a:pt x="1200" y="640"/>
                    <a:pt x="1370" y="680"/>
                  </a:cubicBezTo>
                  <a:cubicBezTo>
                    <a:pt x="1849" y="772"/>
                    <a:pt x="2534" y="909"/>
                    <a:pt x="2876" y="1342"/>
                  </a:cubicBezTo>
                  <a:cubicBezTo>
                    <a:pt x="3127" y="1662"/>
                    <a:pt x="3401" y="1982"/>
                    <a:pt x="3607" y="2347"/>
                  </a:cubicBezTo>
                  <a:cubicBezTo>
                    <a:pt x="4017" y="3100"/>
                    <a:pt x="4291" y="4241"/>
                    <a:pt x="3607" y="4926"/>
                  </a:cubicBezTo>
                  <a:cubicBezTo>
                    <a:pt x="3238" y="5295"/>
                    <a:pt x="2661" y="5455"/>
                    <a:pt x="2092" y="5455"/>
                  </a:cubicBezTo>
                  <a:cubicBezTo>
                    <a:pt x="1956" y="5455"/>
                    <a:pt x="1821" y="5446"/>
                    <a:pt x="1689" y="5428"/>
                  </a:cubicBezTo>
                  <a:lnTo>
                    <a:pt x="1689" y="5428"/>
                  </a:lnTo>
                  <a:cubicBezTo>
                    <a:pt x="1895" y="5725"/>
                    <a:pt x="2077" y="6022"/>
                    <a:pt x="2283" y="6318"/>
                  </a:cubicBezTo>
                  <a:cubicBezTo>
                    <a:pt x="2351" y="6387"/>
                    <a:pt x="2397" y="6478"/>
                    <a:pt x="2465" y="6569"/>
                  </a:cubicBezTo>
                  <a:cubicBezTo>
                    <a:pt x="3401" y="6318"/>
                    <a:pt x="4656" y="5885"/>
                    <a:pt x="5958" y="5223"/>
                  </a:cubicBezTo>
                  <a:cubicBezTo>
                    <a:pt x="5478" y="3419"/>
                    <a:pt x="4930" y="1434"/>
                    <a:pt x="4542" y="87"/>
                  </a:cubicBezTo>
                  <a:cubicBezTo>
                    <a:pt x="4076" y="29"/>
                    <a:pt x="3609" y="1"/>
                    <a:pt x="31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7" name="Google Shape;1371;p23">
              <a:extLst>
                <a:ext uri="{FF2B5EF4-FFF2-40B4-BE49-F238E27FC236}">
                  <a16:creationId xmlns:a16="http://schemas.microsoft.com/office/drawing/2014/main" id="{EE22EED1-AB43-41DF-FB0C-7531368CAE7E}"/>
                </a:ext>
              </a:extLst>
            </p:cNvPr>
            <p:cNvSpPr/>
            <p:nvPr/>
          </p:nvSpPr>
          <p:spPr>
            <a:xfrm>
              <a:off x="5899575" y="3236125"/>
              <a:ext cx="8575" cy="15575"/>
            </a:xfrm>
            <a:custGeom>
              <a:avLst/>
              <a:gdLst/>
              <a:ahLst/>
              <a:cxnLst/>
              <a:rect l="l" t="t" r="r" b="b"/>
              <a:pathLst>
                <a:path w="343" h="623" extrusionOk="0">
                  <a:moveTo>
                    <a:pt x="33" y="1"/>
                  </a:moveTo>
                  <a:cubicBezTo>
                    <a:pt x="27" y="1"/>
                    <a:pt x="23" y="3"/>
                    <a:pt x="23" y="7"/>
                  </a:cubicBezTo>
                  <a:cubicBezTo>
                    <a:pt x="0" y="30"/>
                    <a:pt x="46" y="98"/>
                    <a:pt x="69" y="166"/>
                  </a:cubicBezTo>
                  <a:cubicBezTo>
                    <a:pt x="91" y="258"/>
                    <a:pt x="114" y="326"/>
                    <a:pt x="114" y="326"/>
                  </a:cubicBezTo>
                  <a:cubicBezTo>
                    <a:pt x="114" y="326"/>
                    <a:pt x="137" y="395"/>
                    <a:pt x="183" y="463"/>
                  </a:cubicBezTo>
                  <a:cubicBezTo>
                    <a:pt x="206" y="532"/>
                    <a:pt x="251" y="623"/>
                    <a:pt x="274" y="623"/>
                  </a:cubicBezTo>
                  <a:cubicBezTo>
                    <a:pt x="297" y="600"/>
                    <a:pt x="320" y="509"/>
                    <a:pt x="343" y="418"/>
                  </a:cubicBezTo>
                  <a:cubicBezTo>
                    <a:pt x="343" y="326"/>
                    <a:pt x="320" y="235"/>
                    <a:pt x="320" y="235"/>
                  </a:cubicBezTo>
                  <a:cubicBezTo>
                    <a:pt x="320" y="235"/>
                    <a:pt x="274" y="166"/>
                    <a:pt x="206" y="98"/>
                  </a:cubicBezTo>
                  <a:cubicBezTo>
                    <a:pt x="149" y="42"/>
                    <a:pt x="62" y="1"/>
                    <a:pt x="3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8" name="Google Shape;1372;p23">
              <a:extLst>
                <a:ext uri="{FF2B5EF4-FFF2-40B4-BE49-F238E27FC236}">
                  <a16:creationId xmlns:a16="http://schemas.microsoft.com/office/drawing/2014/main" id="{7EB5A807-6E40-6AAF-00D0-A9CF7B568653}"/>
                </a:ext>
              </a:extLst>
            </p:cNvPr>
            <p:cNvSpPr/>
            <p:nvPr/>
          </p:nvSpPr>
          <p:spPr>
            <a:xfrm>
              <a:off x="5869325" y="3227250"/>
              <a:ext cx="15425" cy="15525"/>
            </a:xfrm>
            <a:custGeom>
              <a:avLst/>
              <a:gdLst/>
              <a:ahLst/>
              <a:cxnLst/>
              <a:rect l="l" t="t" r="r" b="b"/>
              <a:pathLst>
                <a:path w="617" h="621" extrusionOk="0">
                  <a:moveTo>
                    <a:pt x="157" y="1"/>
                  </a:moveTo>
                  <a:cubicBezTo>
                    <a:pt x="121" y="1"/>
                    <a:pt x="90" y="14"/>
                    <a:pt x="69" y="42"/>
                  </a:cubicBezTo>
                  <a:cubicBezTo>
                    <a:pt x="0" y="111"/>
                    <a:pt x="46" y="293"/>
                    <a:pt x="183" y="453"/>
                  </a:cubicBezTo>
                  <a:cubicBezTo>
                    <a:pt x="279" y="565"/>
                    <a:pt x="386" y="621"/>
                    <a:pt x="465" y="621"/>
                  </a:cubicBezTo>
                  <a:cubicBezTo>
                    <a:pt x="499" y="621"/>
                    <a:pt x="528" y="611"/>
                    <a:pt x="548" y="590"/>
                  </a:cubicBezTo>
                  <a:cubicBezTo>
                    <a:pt x="617" y="499"/>
                    <a:pt x="571" y="316"/>
                    <a:pt x="434" y="156"/>
                  </a:cubicBezTo>
                  <a:cubicBezTo>
                    <a:pt x="340" y="62"/>
                    <a:pt x="235" y="1"/>
                    <a:pt x="15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9" name="Google Shape;1373;p23">
              <a:extLst>
                <a:ext uri="{FF2B5EF4-FFF2-40B4-BE49-F238E27FC236}">
                  <a16:creationId xmlns:a16="http://schemas.microsoft.com/office/drawing/2014/main" id="{67C039DA-D886-54C5-68BC-5731A727F1D1}"/>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1256" y="3606"/>
                    <a:pt x="2511" y="5410"/>
                    <a:pt x="3241" y="6254"/>
                  </a:cubicBezTo>
                  <a:cubicBezTo>
                    <a:pt x="3241" y="6254"/>
                    <a:pt x="4930" y="6254"/>
                    <a:pt x="5067" y="5387"/>
                  </a:cubicBezTo>
                  <a:cubicBezTo>
                    <a:pt x="5067" y="5387"/>
                    <a:pt x="4360" y="2716"/>
                    <a:pt x="362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0" name="Google Shape;1374;p23">
              <a:extLst>
                <a:ext uri="{FF2B5EF4-FFF2-40B4-BE49-F238E27FC236}">
                  <a16:creationId xmlns:a16="http://schemas.microsoft.com/office/drawing/2014/main" id="{BFD65849-F2E7-DE57-4286-8509707F70F8}"/>
                </a:ext>
              </a:extLst>
            </p:cNvPr>
            <p:cNvSpPr/>
            <p:nvPr/>
          </p:nvSpPr>
          <p:spPr>
            <a:xfrm>
              <a:off x="5914975" y="3275075"/>
              <a:ext cx="85625" cy="43625"/>
            </a:xfrm>
            <a:custGeom>
              <a:avLst/>
              <a:gdLst/>
              <a:ahLst/>
              <a:cxnLst/>
              <a:rect l="l" t="t" r="r" b="b"/>
              <a:pathLst>
                <a:path w="3425" h="1745" extrusionOk="0">
                  <a:moveTo>
                    <a:pt x="3401" y="1"/>
                  </a:moveTo>
                  <a:cubicBezTo>
                    <a:pt x="3333" y="183"/>
                    <a:pt x="3196" y="412"/>
                    <a:pt x="3013" y="594"/>
                  </a:cubicBezTo>
                  <a:cubicBezTo>
                    <a:pt x="2808" y="800"/>
                    <a:pt x="2557" y="959"/>
                    <a:pt x="2351" y="1074"/>
                  </a:cubicBezTo>
                  <a:cubicBezTo>
                    <a:pt x="2146" y="1188"/>
                    <a:pt x="2009" y="1233"/>
                    <a:pt x="2009" y="1233"/>
                  </a:cubicBezTo>
                  <a:cubicBezTo>
                    <a:pt x="2009" y="1233"/>
                    <a:pt x="1872" y="1302"/>
                    <a:pt x="1667" y="1370"/>
                  </a:cubicBezTo>
                  <a:cubicBezTo>
                    <a:pt x="1461" y="1462"/>
                    <a:pt x="1165" y="1553"/>
                    <a:pt x="868" y="1599"/>
                  </a:cubicBezTo>
                  <a:cubicBezTo>
                    <a:pt x="571" y="1667"/>
                    <a:pt x="274" y="1690"/>
                    <a:pt x="46" y="1690"/>
                  </a:cubicBezTo>
                  <a:lnTo>
                    <a:pt x="0" y="1690"/>
                  </a:lnTo>
                  <a:cubicBezTo>
                    <a:pt x="0" y="1713"/>
                    <a:pt x="0" y="1713"/>
                    <a:pt x="23" y="1736"/>
                  </a:cubicBezTo>
                  <a:lnTo>
                    <a:pt x="46" y="1736"/>
                  </a:lnTo>
                  <a:cubicBezTo>
                    <a:pt x="107" y="1742"/>
                    <a:pt x="173" y="1745"/>
                    <a:pt x="243" y="1745"/>
                  </a:cubicBezTo>
                  <a:cubicBezTo>
                    <a:pt x="433" y="1745"/>
                    <a:pt x="651" y="1723"/>
                    <a:pt x="868" y="1690"/>
                  </a:cubicBezTo>
                  <a:cubicBezTo>
                    <a:pt x="1187" y="1621"/>
                    <a:pt x="1484" y="1553"/>
                    <a:pt x="1689" y="1462"/>
                  </a:cubicBezTo>
                  <a:cubicBezTo>
                    <a:pt x="1918" y="1393"/>
                    <a:pt x="2055" y="1325"/>
                    <a:pt x="2055" y="1325"/>
                  </a:cubicBezTo>
                  <a:cubicBezTo>
                    <a:pt x="2055" y="1325"/>
                    <a:pt x="2192" y="1279"/>
                    <a:pt x="2397" y="1165"/>
                  </a:cubicBezTo>
                  <a:cubicBezTo>
                    <a:pt x="2603" y="1028"/>
                    <a:pt x="2876" y="868"/>
                    <a:pt x="3082" y="640"/>
                  </a:cubicBezTo>
                  <a:cubicBezTo>
                    <a:pt x="3242" y="480"/>
                    <a:pt x="3356" y="275"/>
                    <a:pt x="3424" y="92"/>
                  </a:cubicBezTo>
                  <a:cubicBezTo>
                    <a:pt x="3424" y="46"/>
                    <a:pt x="3424" y="24"/>
                    <a:pt x="340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1" name="Google Shape;1375;p23">
              <a:extLst>
                <a:ext uri="{FF2B5EF4-FFF2-40B4-BE49-F238E27FC236}">
                  <a16:creationId xmlns:a16="http://schemas.microsoft.com/office/drawing/2014/main" id="{BAD562E5-D1B2-A302-F7CC-631D95BDB116}"/>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23" y="1735"/>
                    <a:pt x="23" y="1735"/>
                    <a:pt x="46" y="1758"/>
                  </a:cubicBezTo>
                  <a:cubicBezTo>
                    <a:pt x="144" y="1780"/>
                    <a:pt x="251" y="1790"/>
                    <a:pt x="363" y="1790"/>
                  </a:cubicBezTo>
                  <a:cubicBezTo>
                    <a:pt x="1289" y="1790"/>
                    <a:pt x="2594" y="1111"/>
                    <a:pt x="2899" y="1050"/>
                  </a:cubicBezTo>
                  <a:cubicBezTo>
                    <a:pt x="2904" y="1049"/>
                    <a:pt x="2910" y="1048"/>
                    <a:pt x="2916" y="1048"/>
                  </a:cubicBezTo>
                  <a:cubicBezTo>
                    <a:pt x="3319" y="1048"/>
                    <a:pt x="4446" y="4213"/>
                    <a:pt x="4109" y="5136"/>
                  </a:cubicBezTo>
                  <a:cubicBezTo>
                    <a:pt x="3964" y="5498"/>
                    <a:pt x="3626" y="5612"/>
                    <a:pt x="3271" y="5612"/>
                  </a:cubicBezTo>
                  <a:cubicBezTo>
                    <a:pt x="3065" y="5612"/>
                    <a:pt x="2854" y="5574"/>
                    <a:pt x="2671" y="5524"/>
                  </a:cubicBezTo>
                  <a:lnTo>
                    <a:pt x="2671" y="5524"/>
                  </a:lnTo>
                  <a:cubicBezTo>
                    <a:pt x="2876" y="5820"/>
                    <a:pt x="3082" y="6072"/>
                    <a:pt x="3241" y="6254"/>
                  </a:cubicBezTo>
                  <a:cubicBezTo>
                    <a:pt x="3241" y="6254"/>
                    <a:pt x="4930" y="6254"/>
                    <a:pt x="5067" y="5387"/>
                  </a:cubicBezTo>
                  <a:cubicBezTo>
                    <a:pt x="5067" y="5387"/>
                    <a:pt x="4360" y="2716"/>
                    <a:pt x="36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2" name="Google Shape;1376;p23">
              <a:extLst>
                <a:ext uri="{FF2B5EF4-FFF2-40B4-BE49-F238E27FC236}">
                  <a16:creationId xmlns:a16="http://schemas.microsoft.com/office/drawing/2014/main" id="{DAE63E4D-BBBA-F278-2E7A-C70F1CB5A0FB}"/>
                </a:ext>
              </a:extLst>
            </p:cNvPr>
            <p:cNvSpPr/>
            <p:nvPr/>
          </p:nvSpPr>
          <p:spPr>
            <a:xfrm>
              <a:off x="5937800" y="3333100"/>
              <a:ext cx="15425" cy="15525"/>
            </a:xfrm>
            <a:custGeom>
              <a:avLst/>
              <a:gdLst/>
              <a:ahLst/>
              <a:cxnLst/>
              <a:rect l="l" t="t" r="r" b="b"/>
              <a:pathLst>
                <a:path w="617" h="621" extrusionOk="0">
                  <a:moveTo>
                    <a:pt x="152" y="0"/>
                  </a:moveTo>
                  <a:cubicBezTo>
                    <a:pt x="118" y="0"/>
                    <a:pt x="89" y="10"/>
                    <a:pt x="69" y="31"/>
                  </a:cubicBezTo>
                  <a:cubicBezTo>
                    <a:pt x="0" y="122"/>
                    <a:pt x="46" y="305"/>
                    <a:pt x="183" y="465"/>
                  </a:cubicBezTo>
                  <a:cubicBezTo>
                    <a:pt x="277" y="558"/>
                    <a:pt x="382" y="620"/>
                    <a:pt x="460" y="620"/>
                  </a:cubicBezTo>
                  <a:cubicBezTo>
                    <a:pt x="496" y="620"/>
                    <a:pt x="527" y="607"/>
                    <a:pt x="548" y="579"/>
                  </a:cubicBezTo>
                  <a:cubicBezTo>
                    <a:pt x="617" y="510"/>
                    <a:pt x="571" y="328"/>
                    <a:pt x="434" y="168"/>
                  </a:cubicBezTo>
                  <a:cubicBezTo>
                    <a:pt x="338" y="56"/>
                    <a:pt x="231" y="0"/>
                    <a:pt x="15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3" name="Google Shape;1377;p23">
              <a:extLst>
                <a:ext uri="{FF2B5EF4-FFF2-40B4-BE49-F238E27FC236}">
                  <a16:creationId xmlns:a16="http://schemas.microsoft.com/office/drawing/2014/main" id="{2599E93F-F1E3-F826-2ED5-FEAD3D054169}"/>
                </a:ext>
              </a:extLst>
            </p:cNvPr>
            <p:cNvSpPr/>
            <p:nvPr/>
          </p:nvSpPr>
          <p:spPr>
            <a:xfrm>
              <a:off x="5953775" y="3352825"/>
              <a:ext cx="10875" cy="11175"/>
            </a:xfrm>
            <a:custGeom>
              <a:avLst/>
              <a:gdLst/>
              <a:ahLst/>
              <a:cxnLst/>
              <a:rect l="l" t="t" r="r" b="b"/>
              <a:pathLst>
                <a:path w="435" h="447" extrusionOk="0">
                  <a:moveTo>
                    <a:pt x="94" y="0"/>
                  </a:moveTo>
                  <a:cubicBezTo>
                    <a:pt x="74" y="0"/>
                    <a:pt x="58" y="6"/>
                    <a:pt x="46" y="18"/>
                  </a:cubicBezTo>
                  <a:cubicBezTo>
                    <a:pt x="1" y="86"/>
                    <a:pt x="23" y="223"/>
                    <a:pt x="115" y="337"/>
                  </a:cubicBezTo>
                  <a:cubicBezTo>
                    <a:pt x="198" y="404"/>
                    <a:pt x="282" y="447"/>
                    <a:pt x="338" y="447"/>
                  </a:cubicBezTo>
                  <a:cubicBezTo>
                    <a:pt x="359" y="447"/>
                    <a:pt x="376" y="441"/>
                    <a:pt x="389" y="429"/>
                  </a:cubicBezTo>
                  <a:cubicBezTo>
                    <a:pt x="434" y="360"/>
                    <a:pt x="411" y="223"/>
                    <a:pt x="320" y="132"/>
                  </a:cubicBezTo>
                  <a:cubicBezTo>
                    <a:pt x="235" y="47"/>
                    <a:pt x="151" y="0"/>
                    <a:pt x="9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4" name="Google Shape;1378;p23">
              <a:extLst>
                <a:ext uri="{FF2B5EF4-FFF2-40B4-BE49-F238E27FC236}">
                  <a16:creationId xmlns:a16="http://schemas.microsoft.com/office/drawing/2014/main" id="{6DCB5932-6709-1182-E177-13DA608D0B56}"/>
                </a:ext>
              </a:extLst>
            </p:cNvPr>
            <p:cNvSpPr/>
            <p:nvPr/>
          </p:nvSpPr>
          <p:spPr>
            <a:xfrm>
              <a:off x="5899000" y="3396050"/>
              <a:ext cx="140975" cy="110600"/>
            </a:xfrm>
            <a:custGeom>
              <a:avLst/>
              <a:gdLst/>
              <a:ahLst/>
              <a:cxnLst/>
              <a:rect l="l" t="t" r="r" b="b"/>
              <a:pathLst>
                <a:path w="5639" h="4424" extrusionOk="0">
                  <a:moveTo>
                    <a:pt x="5341" y="1"/>
                  </a:moveTo>
                  <a:cubicBezTo>
                    <a:pt x="4937" y="644"/>
                    <a:pt x="4310" y="799"/>
                    <a:pt x="3819" y="799"/>
                  </a:cubicBezTo>
                  <a:cubicBezTo>
                    <a:pt x="3701" y="799"/>
                    <a:pt x="3590" y="790"/>
                    <a:pt x="3493" y="777"/>
                  </a:cubicBezTo>
                  <a:lnTo>
                    <a:pt x="3493" y="777"/>
                  </a:lnTo>
                  <a:cubicBezTo>
                    <a:pt x="3515" y="845"/>
                    <a:pt x="3515" y="868"/>
                    <a:pt x="3515" y="868"/>
                  </a:cubicBezTo>
                  <a:cubicBezTo>
                    <a:pt x="3515" y="868"/>
                    <a:pt x="0" y="3379"/>
                    <a:pt x="434" y="4223"/>
                  </a:cubicBezTo>
                  <a:cubicBezTo>
                    <a:pt x="503" y="4361"/>
                    <a:pt x="688" y="4424"/>
                    <a:pt x="949" y="4424"/>
                  </a:cubicBezTo>
                  <a:cubicBezTo>
                    <a:pt x="2247" y="4424"/>
                    <a:pt x="5429" y="2879"/>
                    <a:pt x="5638" y="1302"/>
                  </a:cubicBezTo>
                  <a:cubicBezTo>
                    <a:pt x="5547" y="868"/>
                    <a:pt x="5433" y="434"/>
                    <a:pt x="534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5" name="Google Shape;1379;p23">
              <a:extLst>
                <a:ext uri="{FF2B5EF4-FFF2-40B4-BE49-F238E27FC236}">
                  <a16:creationId xmlns:a16="http://schemas.microsoft.com/office/drawing/2014/main" id="{B305FEA6-07B6-9F6E-62B7-4BD48E762A2E}"/>
                </a:ext>
              </a:extLst>
            </p:cNvPr>
            <p:cNvSpPr/>
            <p:nvPr/>
          </p:nvSpPr>
          <p:spPr>
            <a:xfrm>
              <a:off x="5906425" y="3396050"/>
              <a:ext cx="133550" cy="110600"/>
            </a:xfrm>
            <a:custGeom>
              <a:avLst/>
              <a:gdLst/>
              <a:ahLst/>
              <a:cxnLst/>
              <a:rect l="l" t="t" r="r" b="b"/>
              <a:pathLst>
                <a:path w="5342" h="4424" extrusionOk="0">
                  <a:moveTo>
                    <a:pt x="5044" y="1"/>
                  </a:moveTo>
                  <a:cubicBezTo>
                    <a:pt x="4930" y="161"/>
                    <a:pt x="4839" y="298"/>
                    <a:pt x="4725" y="389"/>
                  </a:cubicBezTo>
                  <a:cubicBezTo>
                    <a:pt x="4771" y="1119"/>
                    <a:pt x="3743" y="2260"/>
                    <a:pt x="2123" y="2900"/>
                  </a:cubicBezTo>
                  <a:cubicBezTo>
                    <a:pt x="1648" y="3084"/>
                    <a:pt x="1302" y="3155"/>
                    <a:pt x="1056" y="3155"/>
                  </a:cubicBezTo>
                  <a:cubicBezTo>
                    <a:pt x="876" y="3155"/>
                    <a:pt x="749" y="3117"/>
                    <a:pt x="662" y="3059"/>
                  </a:cubicBezTo>
                  <a:cubicBezTo>
                    <a:pt x="251" y="3539"/>
                    <a:pt x="0" y="3950"/>
                    <a:pt x="137" y="4223"/>
                  </a:cubicBezTo>
                  <a:cubicBezTo>
                    <a:pt x="206" y="4361"/>
                    <a:pt x="391" y="4424"/>
                    <a:pt x="652" y="4424"/>
                  </a:cubicBezTo>
                  <a:cubicBezTo>
                    <a:pt x="1950" y="4424"/>
                    <a:pt x="5132" y="2879"/>
                    <a:pt x="5341" y="1302"/>
                  </a:cubicBezTo>
                  <a:cubicBezTo>
                    <a:pt x="5250" y="868"/>
                    <a:pt x="5136" y="434"/>
                    <a:pt x="504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6" name="Google Shape;1380;p23">
              <a:extLst>
                <a:ext uri="{FF2B5EF4-FFF2-40B4-BE49-F238E27FC236}">
                  <a16:creationId xmlns:a16="http://schemas.microsoft.com/office/drawing/2014/main" id="{F9A3C90F-7542-3F91-B36E-42295D8E56B8}"/>
                </a:ext>
              </a:extLst>
            </p:cNvPr>
            <p:cNvSpPr/>
            <p:nvPr/>
          </p:nvSpPr>
          <p:spPr>
            <a:xfrm>
              <a:off x="5908125" y="3424025"/>
              <a:ext cx="131850" cy="82625"/>
            </a:xfrm>
            <a:custGeom>
              <a:avLst/>
              <a:gdLst/>
              <a:ahLst/>
              <a:cxnLst/>
              <a:rect l="l" t="t" r="r" b="b"/>
              <a:pathLst>
                <a:path w="5274" h="3305" extrusionOk="0">
                  <a:moveTo>
                    <a:pt x="5228" y="0"/>
                  </a:moveTo>
                  <a:cubicBezTo>
                    <a:pt x="4680" y="822"/>
                    <a:pt x="3401" y="1758"/>
                    <a:pt x="1781" y="2397"/>
                  </a:cubicBezTo>
                  <a:cubicBezTo>
                    <a:pt x="1167" y="2658"/>
                    <a:pt x="739" y="2754"/>
                    <a:pt x="434" y="2754"/>
                  </a:cubicBezTo>
                  <a:cubicBezTo>
                    <a:pt x="285" y="2754"/>
                    <a:pt x="166" y="2731"/>
                    <a:pt x="69" y="2694"/>
                  </a:cubicBezTo>
                  <a:cubicBezTo>
                    <a:pt x="23" y="2853"/>
                    <a:pt x="1" y="2990"/>
                    <a:pt x="69" y="3104"/>
                  </a:cubicBezTo>
                  <a:cubicBezTo>
                    <a:pt x="138" y="3242"/>
                    <a:pt x="323" y="3305"/>
                    <a:pt x="584" y="3305"/>
                  </a:cubicBezTo>
                  <a:cubicBezTo>
                    <a:pt x="1882" y="3305"/>
                    <a:pt x="5064" y="1760"/>
                    <a:pt x="5273" y="183"/>
                  </a:cubicBezTo>
                  <a:cubicBezTo>
                    <a:pt x="5250" y="114"/>
                    <a:pt x="5250" y="69"/>
                    <a:pt x="522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7" name="Google Shape;1381;p23">
              <a:extLst>
                <a:ext uri="{FF2B5EF4-FFF2-40B4-BE49-F238E27FC236}">
                  <a16:creationId xmlns:a16="http://schemas.microsoft.com/office/drawing/2014/main" id="{6DD28862-4A40-C562-B11C-A1DCCAD7A6FD}"/>
                </a:ext>
              </a:extLst>
            </p:cNvPr>
            <p:cNvSpPr/>
            <p:nvPr/>
          </p:nvSpPr>
          <p:spPr>
            <a:xfrm>
              <a:off x="5846500" y="3163250"/>
              <a:ext cx="57650" cy="116425"/>
            </a:xfrm>
            <a:custGeom>
              <a:avLst/>
              <a:gdLst/>
              <a:ahLst/>
              <a:cxnLst/>
              <a:rect l="l" t="t" r="r" b="b"/>
              <a:pathLst>
                <a:path w="2306" h="4657" extrusionOk="0">
                  <a:moveTo>
                    <a:pt x="274" y="0"/>
                  </a:moveTo>
                  <a:cubicBezTo>
                    <a:pt x="274" y="0"/>
                    <a:pt x="229" y="160"/>
                    <a:pt x="183" y="434"/>
                  </a:cubicBezTo>
                  <a:cubicBezTo>
                    <a:pt x="115" y="685"/>
                    <a:pt x="46" y="1027"/>
                    <a:pt x="23" y="1370"/>
                  </a:cubicBezTo>
                  <a:cubicBezTo>
                    <a:pt x="0" y="1735"/>
                    <a:pt x="46" y="2077"/>
                    <a:pt x="115" y="2351"/>
                  </a:cubicBezTo>
                  <a:cubicBezTo>
                    <a:pt x="160" y="2488"/>
                    <a:pt x="206" y="2579"/>
                    <a:pt x="229" y="2648"/>
                  </a:cubicBezTo>
                  <a:cubicBezTo>
                    <a:pt x="274" y="2716"/>
                    <a:pt x="274" y="2762"/>
                    <a:pt x="274" y="2762"/>
                  </a:cubicBezTo>
                  <a:cubicBezTo>
                    <a:pt x="274" y="2762"/>
                    <a:pt x="297" y="2808"/>
                    <a:pt x="343" y="2876"/>
                  </a:cubicBezTo>
                  <a:cubicBezTo>
                    <a:pt x="388" y="2945"/>
                    <a:pt x="434" y="3036"/>
                    <a:pt x="503" y="3150"/>
                  </a:cubicBezTo>
                  <a:cubicBezTo>
                    <a:pt x="594" y="3241"/>
                    <a:pt x="685" y="3378"/>
                    <a:pt x="799" y="3492"/>
                  </a:cubicBezTo>
                  <a:cubicBezTo>
                    <a:pt x="913" y="3606"/>
                    <a:pt x="1028" y="3743"/>
                    <a:pt x="1164" y="3858"/>
                  </a:cubicBezTo>
                  <a:cubicBezTo>
                    <a:pt x="1416" y="4109"/>
                    <a:pt x="1689" y="4291"/>
                    <a:pt x="1918" y="4451"/>
                  </a:cubicBezTo>
                  <a:cubicBezTo>
                    <a:pt x="2123" y="4588"/>
                    <a:pt x="2283" y="4656"/>
                    <a:pt x="2283" y="4656"/>
                  </a:cubicBezTo>
                  <a:cubicBezTo>
                    <a:pt x="2306" y="4634"/>
                    <a:pt x="1735" y="4246"/>
                    <a:pt x="1256" y="3766"/>
                  </a:cubicBezTo>
                  <a:cubicBezTo>
                    <a:pt x="1142" y="3652"/>
                    <a:pt x="1028" y="3515"/>
                    <a:pt x="913" y="3378"/>
                  </a:cubicBezTo>
                  <a:cubicBezTo>
                    <a:pt x="822" y="3264"/>
                    <a:pt x="731" y="3150"/>
                    <a:pt x="662" y="3036"/>
                  </a:cubicBezTo>
                  <a:cubicBezTo>
                    <a:pt x="617" y="2922"/>
                    <a:pt x="548" y="2830"/>
                    <a:pt x="525" y="2762"/>
                  </a:cubicBezTo>
                  <a:cubicBezTo>
                    <a:pt x="480" y="2716"/>
                    <a:pt x="457" y="2671"/>
                    <a:pt x="457" y="2671"/>
                  </a:cubicBezTo>
                  <a:cubicBezTo>
                    <a:pt x="457" y="2671"/>
                    <a:pt x="457" y="2625"/>
                    <a:pt x="411" y="2557"/>
                  </a:cubicBezTo>
                  <a:cubicBezTo>
                    <a:pt x="388" y="2511"/>
                    <a:pt x="343" y="2420"/>
                    <a:pt x="297" y="2283"/>
                  </a:cubicBezTo>
                  <a:cubicBezTo>
                    <a:pt x="206" y="2054"/>
                    <a:pt x="183" y="1712"/>
                    <a:pt x="183" y="1370"/>
                  </a:cubicBezTo>
                  <a:cubicBezTo>
                    <a:pt x="183" y="1050"/>
                    <a:pt x="229" y="685"/>
                    <a:pt x="251" y="434"/>
                  </a:cubicBezTo>
                  <a:cubicBezTo>
                    <a:pt x="274" y="183"/>
                    <a:pt x="297" y="0"/>
                    <a:pt x="2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8" name="Google Shape;1382;p23">
              <a:extLst>
                <a:ext uri="{FF2B5EF4-FFF2-40B4-BE49-F238E27FC236}">
                  <a16:creationId xmlns:a16="http://schemas.microsoft.com/office/drawing/2014/main" id="{DD1CE2FA-3270-728B-68F3-062DBABFCBF1}"/>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9" name="Google Shape;1383;p23">
              <a:extLst>
                <a:ext uri="{FF2B5EF4-FFF2-40B4-BE49-F238E27FC236}">
                  <a16:creationId xmlns:a16="http://schemas.microsoft.com/office/drawing/2014/main" id="{0ADA402E-C42C-BBA6-6390-44D8FEAF5D06}"/>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0" name="Google Shape;1384;p23">
              <a:extLst>
                <a:ext uri="{FF2B5EF4-FFF2-40B4-BE49-F238E27FC236}">
                  <a16:creationId xmlns:a16="http://schemas.microsoft.com/office/drawing/2014/main" id="{6D4C8D7B-0B49-A34D-9E82-945113E3B61C}"/>
                </a:ext>
              </a:extLst>
            </p:cNvPr>
            <p:cNvSpPr/>
            <p:nvPr/>
          </p:nvSpPr>
          <p:spPr>
            <a:xfrm>
              <a:off x="5697550" y="3076500"/>
              <a:ext cx="130150" cy="179200"/>
            </a:xfrm>
            <a:custGeom>
              <a:avLst/>
              <a:gdLst/>
              <a:ahLst/>
              <a:cxnLst/>
              <a:rect l="l" t="t" r="r" b="b"/>
              <a:pathLst>
                <a:path w="5206" h="7168" extrusionOk="0">
                  <a:moveTo>
                    <a:pt x="1325" y="1"/>
                  </a:moveTo>
                  <a:cubicBezTo>
                    <a:pt x="1211" y="69"/>
                    <a:pt x="1097" y="138"/>
                    <a:pt x="982" y="229"/>
                  </a:cubicBezTo>
                  <a:cubicBezTo>
                    <a:pt x="1051" y="229"/>
                    <a:pt x="1097" y="252"/>
                    <a:pt x="1142" y="275"/>
                  </a:cubicBezTo>
                  <a:cubicBezTo>
                    <a:pt x="1485" y="389"/>
                    <a:pt x="1918" y="617"/>
                    <a:pt x="2192" y="891"/>
                  </a:cubicBezTo>
                  <a:cubicBezTo>
                    <a:pt x="2557" y="1233"/>
                    <a:pt x="3082" y="1690"/>
                    <a:pt x="3128" y="2238"/>
                  </a:cubicBezTo>
                  <a:cubicBezTo>
                    <a:pt x="3174" y="2626"/>
                    <a:pt x="3242" y="3059"/>
                    <a:pt x="3219" y="3470"/>
                  </a:cubicBezTo>
                  <a:cubicBezTo>
                    <a:pt x="3197" y="4337"/>
                    <a:pt x="2831" y="5456"/>
                    <a:pt x="1895" y="5684"/>
                  </a:cubicBezTo>
                  <a:cubicBezTo>
                    <a:pt x="1783" y="5708"/>
                    <a:pt x="1667" y="5720"/>
                    <a:pt x="1551" y="5720"/>
                  </a:cubicBezTo>
                  <a:cubicBezTo>
                    <a:pt x="1005" y="5720"/>
                    <a:pt x="433" y="5471"/>
                    <a:pt x="1" y="5114"/>
                  </a:cubicBezTo>
                  <a:lnTo>
                    <a:pt x="1" y="5114"/>
                  </a:lnTo>
                  <a:cubicBezTo>
                    <a:pt x="1" y="5456"/>
                    <a:pt x="24" y="5821"/>
                    <a:pt x="24" y="6163"/>
                  </a:cubicBezTo>
                  <a:cubicBezTo>
                    <a:pt x="47" y="6278"/>
                    <a:pt x="69" y="6369"/>
                    <a:pt x="69" y="6483"/>
                  </a:cubicBezTo>
                  <a:cubicBezTo>
                    <a:pt x="982" y="6757"/>
                    <a:pt x="2284" y="7054"/>
                    <a:pt x="3744" y="7168"/>
                  </a:cubicBezTo>
                  <a:cubicBezTo>
                    <a:pt x="4269" y="5365"/>
                    <a:pt x="4840" y="3379"/>
                    <a:pt x="5205" y="2032"/>
                  </a:cubicBezTo>
                  <a:cubicBezTo>
                    <a:pt x="4064" y="1119"/>
                    <a:pt x="2740" y="457"/>
                    <a:pt x="13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1" name="Google Shape;1385;p23">
              <a:extLst>
                <a:ext uri="{FF2B5EF4-FFF2-40B4-BE49-F238E27FC236}">
                  <a16:creationId xmlns:a16="http://schemas.microsoft.com/office/drawing/2014/main" id="{F1C6CF04-BAA6-E24C-5E60-0C2995C188C2}"/>
                </a:ext>
              </a:extLst>
            </p:cNvPr>
            <p:cNvSpPr/>
            <p:nvPr/>
          </p:nvSpPr>
          <p:spPr>
            <a:xfrm>
              <a:off x="5726100" y="3159825"/>
              <a:ext cx="6300" cy="16575"/>
            </a:xfrm>
            <a:custGeom>
              <a:avLst/>
              <a:gdLst/>
              <a:ahLst/>
              <a:cxnLst/>
              <a:rect l="l" t="t" r="r" b="b"/>
              <a:pathLst>
                <a:path w="252" h="663" extrusionOk="0">
                  <a:moveTo>
                    <a:pt x="114" y="0"/>
                  </a:moveTo>
                  <a:cubicBezTo>
                    <a:pt x="92" y="23"/>
                    <a:pt x="92" y="91"/>
                    <a:pt x="69" y="183"/>
                  </a:cubicBezTo>
                  <a:cubicBezTo>
                    <a:pt x="46" y="251"/>
                    <a:pt x="23" y="320"/>
                    <a:pt x="23" y="320"/>
                  </a:cubicBezTo>
                  <a:cubicBezTo>
                    <a:pt x="23" y="320"/>
                    <a:pt x="23" y="388"/>
                    <a:pt x="0" y="479"/>
                  </a:cubicBezTo>
                  <a:cubicBezTo>
                    <a:pt x="0" y="571"/>
                    <a:pt x="0" y="639"/>
                    <a:pt x="23" y="662"/>
                  </a:cubicBezTo>
                  <a:cubicBezTo>
                    <a:pt x="46" y="662"/>
                    <a:pt x="114" y="616"/>
                    <a:pt x="160" y="525"/>
                  </a:cubicBezTo>
                  <a:cubicBezTo>
                    <a:pt x="206" y="457"/>
                    <a:pt x="228" y="365"/>
                    <a:pt x="228" y="365"/>
                  </a:cubicBezTo>
                  <a:cubicBezTo>
                    <a:pt x="228" y="365"/>
                    <a:pt x="251" y="274"/>
                    <a:pt x="228" y="183"/>
                  </a:cubicBezTo>
                  <a:cubicBezTo>
                    <a:pt x="206" y="69"/>
                    <a:pt x="137" y="0"/>
                    <a:pt x="11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2" name="Google Shape;1386;p23">
              <a:extLst>
                <a:ext uri="{FF2B5EF4-FFF2-40B4-BE49-F238E27FC236}">
                  <a16:creationId xmlns:a16="http://schemas.microsoft.com/office/drawing/2014/main" id="{E31AF88E-14AF-C1F6-1C86-2F073B14A38F}"/>
                </a:ext>
              </a:extLst>
            </p:cNvPr>
            <p:cNvSpPr/>
            <p:nvPr/>
          </p:nvSpPr>
          <p:spPr>
            <a:xfrm>
              <a:off x="5704400" y="3137500"/>
              <a:ext cx="10875" cy="18575"/>
            </a:xfrm>
            <a:custGeom>
              <a:avLst/>
              <a:gdLst/>
              <a:ahLst/>
              <a:cxnLst/>
              <a:rect l="l" t="t" r="r" b="b"/>
              <a:pathLst>
                <a:path w="435" h="743" extrusionOk="0">
                  <a:moveTo>
                    <a:pt x="181" y="0"/>
                  </a:moveTo>
                  <a:cubicBezTo>
                    <a:pt x="174" y="0"/>
                    <a:pt x="167" y="1"/>
                    <a:pt x="161" y="3"/>
                  </a:cubicBezTo>
                  <a:cubicBezTo>
                    <a:pt x="47" y="49"/>
                    <a:pt x="1" y="231"/>
                    <a:pt x="24" y="437"/>
                  </a:cubicBezTo>
                  <a:cubicBezTo>
                    <a:pt x="63" y="615"/>
                    <a:pt x="155" y="742"/>
                    <a:pt x="238" y="742"/>
                  </a:cubicBezTo>
                  <a:cubicBezTo>
                    <a:pt x="251" y="742"/>
                    <a:pt x="263" y="739"/>
                    <a:pt x="275" y="733"/>
                  </a:cubicBezTo>
                  <a:cubicBezTo>
                    <a:pt x="389" y="711"/>
                    <a:pt x="435" y="528"/>
                    <a:pt x="412" y="323"/>
                  </a:cubicBezTo>
                  <a:cubicBezTo>
                    <a:pt x="369" y="132"/>
                    <a:pt x="268" y="0"/>
                    <a:pt x="181"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3" name="Google Shape;1387;p23">
              <a:extLst>
                <a:ext uri="{FF2B5EF4-FFF2-40B4-BE49-F238E27FC236}">
                  <a16:creationId xmlns:a16="http://schemas.microsoft.com/office/drawing/2014/main" id="{EBBA3B5B-3B81-F848-80F0-D840184F76E5}"/>
                </a:ext>
              </a:extLst>
            </p:cNvPr>
            <p:cNvSpPr/>
            <p:nvPr/>
          </p:nvSpPr>
          <p:spPr>
            <a:xfrm>
              <a:off x="5698700" y="3220875"/>
              <a:ext cx="99325" cy="150875"/>
            </a:xfrm>
            <a:custGeom>
              <a:avLst/>
              <a:gdLst/>
              <a:ahLst/>
              <a:cxnLst/>
              <a:rect l="l" t="t" r="r" b="b"/>
              <a:pathLst>
                <a:path w="3973" h="6035" extrusionOk="0">
                  <a:moveTo>
                    <a:pt x="1" y="0"/>
                  </a:moveTo>
                  <a:cubicBezTo>
                    <a:pt x="69" y="2283"/>
                    <a:pt x="229" y="4474"/>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4" name="Google Shape;1388;p23">
              <a:extLst>
                <a:ext uri="{FF2B5EF4-FFF2-40B4-BE49-F238E27FC236}">
                  <a16:creationId xmlns:a16="http://schemas.microsoft.com/office/drawing/2014/main" id="{CA2939CD-5A59-134B-BAB5-681B042AC92B}"/>
                </a:ext>
              </a:extLst>
            </p:cNvPr>
            <p:cNvSpPr/>
            <p:nvPr/>
          </p:nvSpPr>
          <p:spPr>
            <a:xfrm>
              <a:off x="5699275" y="3236850"/>
              <a:ext cx="94750" cy="20000"/>
            </a:xfrm>
            <a:custGeom>
              <a:avLst/>
              <a:gdLst/>
              <a:ahLst/>
              <a:cxnLst/>
              <a:rect l="l" t="t" r="r" b="b"/>
              <a:pathLst>
                <a:path w="3790" h="800" extrusionOk="0">
                  <a:moveTo>
                    <a:pt x="0" y="1"/>
                  </a:moveTo>
                  <a:cubicBezTo>
                    <a:pt x="0" y="23"/>
                    <a:pt x="0" y="46"/>
                    <a:pt x="0" y="46"/>
                  </a:cubicBezTo>
                  <a:cubicBezTo>
                    <a:pt x="0" y="46"/>
                    <a:pt x="0" y="69"/>
                    <a:pt x="23" y="69"/>
                  </a:cubicBezTo>
                  <a:cubicBezTo>
                    <a:pt x="206" y="183"/>
                    <a:pt x="480" y="343"/>
                    <a:pt x="754" y="457"/>
                  </a:cubicBezTo>
                  <a:cubicBezTo>
                    <a:pt x="1050" y="571"/>
                    <a:pt x="1347" y="662"/>
                    <a:pt x="1575" y="708"/>
                  </a:cubicBezTo>
                  <a:cubicBezTo>
                    <a:pt x="1804" y="754"/>
                    <a:pt x="1963" y="777"/>
                    <a:pt x="1963" y="777"/>
                  </a:cubicBezTo>
                  <a:cubicBezTo>
                    <a:pt x="1963" y="777"/>
                    <a:pt x="2100" y="799"/>
                    <a:pt x="2329" y="799"/>
                  </a:cubicBezTo>
                  <a:cubicBezTo>
                    <a:pt x="2580" y="799"/>
                    <a:pt x="2876" y="799"/>
                    <a:pt x="3173" y="708"/>
                  </a:cubicBezTo>
                  <a:cubicBezTo>
                    <a:pt x="3401" y="640"/>
                    <a:pt x="3630" y="548"/>
                    <a:pt x="3767" y="411"/>
                  </a:cubicBezTo>
                  <a:cubicBezTo>
                    <a:pt x="3789" y="389"/>
                    <a:pt x="3789" y="366"/>
                    <a:pt x="3789" y="343"/>
                  </a:cubicBezTo>
                  <a:lnTo>
                    <a:pt x="3789" y="343"/>
                  </a:lnTo>
                  <a:cubicBezTo>
                    <a:pt x="3653" y="457"/>
                    <a:pt x="3401" y="571"/>
                    <a:pt x="3150" y="640"/>
                  </a:cubicBezTo>
                  <a:cubicBezTo>
                    <a:pt x="2876" y="708"/>
                    <a:pt x="2557" y="708"/>
                    <a:pt x="2351" y="708"/>
                  </a:cubicBezTo>
                  <a:cubicBezTo>
                    <a:pt x="2123" y="685"/>
                    <a:pt x="1963" y="662"/>
                    <a:pt x="1963" y="662"/>
                  </a:cubicBezTo>
                  <a:cubicBezTo>
                    <a:pt x="1963" y="662"/>
                    <a:pt x="1826" y="662"/>
                    <a:pt x="1598" y="617"/>
                  </a:cubicBezTo>
                  <a:cubicBezTo>
                    <a:pt x="1370" y="571"/>
                    <a:pt x="1073" y="480"/>
                    <a:pt x="799" y="389"/>
                  </a:cubicBezTo>
                  <a:cubicBezTo>
                    <a:pt x="503" y="274"/>
                    <a:pt x="229" y="160"/>
                    <a:pt x="46" y="23"/>
                  </a:cubicBezTo>
                  <a:cubicBezTo>
                    <a:pt x="23" y="23"/>
                    <a:pt x="0" y="23"/>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5" name="Google Shape;1389;p23">
              <a:extLst>
                <a:ext uri="{FF2B5EF4-FFF2-40B4-BE49-F238E27FC236}">
                  <a16:creationId xmlns:a16="http://schemas.microsoft.com/office/drawing/2014/main" id="{E5C3A8ED-C5DD-0572-EE2F-04991B09E4DB}"/>
                </a:ext>
              </a:extLst>
            </p:cNvPr>
            <p:cNvSpPr/>
            <p:nvPr/>
          </p:nvSpPr>
          <p:spPr>
            <a:xfrm>
              <a:off x="5698700" y="3220875"/>
              <a:ext cx="99325" cy="150875"/>
            </a:xfrm>
            <a:custGeom>
              <a:avLst/>
              <a:gdLst/>
              <a:ahLst/>
              <a:cxnLst/>
              <a:rect l="l" t="t" r="r" b="b"/>
              <a:pathLst>
                <a:path w="3973" h="6035" extrusionOk="0">
                  <a:moveTo>
                    <a:pt x="1" y="0"/>
                  </a:moveTo>
                  <a:cubicBezTo>
                    <a:pt x="1" y="23"/>
                    <a:pt x="1" y="46"/>
                    <a:pt x="1" y="69"/>
                  </a:cubicBezTo>
                  <a:cubicBezTo>
                    <a:pt x="663" y="708"/>
                    <a:pt x="2489" y="845"/>
                    <a:pt x="2808" y="936"/>
                  </a:cubicBezTo>
                  <a:cubicBezTo>
                    <a:pt x="3196" y="1073"/>
                    <a:pt x="2511" y="4451"/>
                    <a:pt x="1713" y="5045"/>
                  </a:cubicBezTo>
                  <a:cubicBezTo>
                    <a:pt x="1572" y="5158"/>
                    <a:pt x="1424" y="5206"/>
                    <a:pt x="1275" y="5206"/>
                  </a:cubicBezTo>
                  <a:cubicBezTo>
                    <a:pt x="915" y="5206"/>
                    <a:pt x="549" y="4931"/>
                    <a:pt x="275" y="4657"/>
                  </a:cubicBezTo>
                  <a:lnTo>
                    <a:pt x="275" y="4657"/>
                  </a:lnTo>
                  <a:cubicBezTo>
                    <a:pt x="320" y="4999"/>
                    <a:pt x="366" y="5319"/>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6" name="Google Shape;1390;p23">
              <a:extLst>
                <a:ext uri="{FF2B5EF4-FFF2-40B4-BE49-F238E27FC236}">
                  <a16:creationId xmlns:a16="http://schemas.microsoft.com/office/drawing/2014/main" id="{BD7C6D35-D0BD-62CC-B4F6-A3BA48377368}"/>
                </a:ext>
              </a:extLst>
            </p:cNvPr>
            <p:cNvSpPr/>
            <p:nvPr/>
          </p:nvSpPr>
          <p:spPr>
            <a:xfrm>
              <a:off x="5707825" y="3263600"/>
              <a:ext cx="10875" cy="18575"/>
            </a:xfrm>
            <a:custGeom>
              <a:avLst/>
              <a:gdLst/>
              <a:ahLst/>
              <a:cxnLst/>
              <a:rect l="l" t="t" r="r" b="b"/>
              <a:pathLst>
                <a:path w="435" h="743" extrusionOk="0">
                  <a:moveTo>
                    <a:pt x="181" y="1"/>
                  </a:moveTo>
                  <a:cubicBezTo>
                    <a:pt x="174" y="1"/>
                    <a:pt x="167" y="2"/>
                    <a:pt x="161" y="3"/>
                  </a:cubicBezTo>
                  <a:cubicBezTo>
                    <a:pt x="46" y="49"/>
                    <a:pt x="1" y="232"/>
                    <a:pt x="24" y="437"/>
                  </a:cubicBezTo>
                  <a:cubicBezTo>
                    <a:pt x="63" y="616"/>
                    <a:pt x="155" y="743"/>
                    <a:pt x="253" y="743"/>
                  </a:cubicBezTo>
                  <a:cubicBezTo>
                    <a:pt x="268" y="743"/>
                    <a:pt x="283" y="740"/>
                    <a:pt x="298" y="734"/>
                  </a:cubicBezTo>
                  <a:cubicBezTo>
                    <a:pt x="389" y="711"/>
                    <a:pt x="435" y="528"/>
                    <a:pt x="412" y="323"/>
                  </a:cubicBezTo>
                  <a:cubicBezTo>
                    <a:pt x="369" y="132"/>
                    <a:pt x="268" y="1"/>
                    <a:pt x="18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7" name="Google Shape;1391;p23">
              <a:extLst>
                <a:ext uri="{FF2B5EF4-FFF2-40B4-BE49-F238E27FC236}">
                  <a16:creationId xmlns:a16="http://schemas.microsoft.com/office/drawing/2014/main" id="{71EE8CED-537F-0BB3-9FEC-AEA74F5B46C0}"/>
                </a:ext>
              </a:extLst>
            </p:cNvPr>
            <p:cNvSpPr/>
            <p:nvPr/>
          </p:nvSpPr>
          <p:spPr>
            <a:xfrm>
              <a:off x="5711825" y="3288700"/>
              <a:ext cx="8025" cy="12750"/>
            </a:xfrm>
            <a:custGeom>
              <a:avLst/>
              <a:gdLst/>
              <a:ahLst/>
              <a:cxnLst/>
              <a:rect l="l" t="t" r="r" b="b"/>
              <a:pathLst>
                <a:path w="321" h="510" extrusionOk="0">
                  <a:moveTo>
                    <a:pt x="137" y="0"/>
                  </a:moveTo>
                  <a:cubicBezTo>
                    <a:pt x="129" y="0"/>
                    <a:pt x="122" y="1"/>
                    <a:pt x="115" y="4"/>
                  </a:cubicBezTo>
                  <a:cubicBezTo>
                    <a:pt x="46" y="26"/>
                    <a:pt x="1" y="141"/>
                    <a:pt x="23" y="300"/>
                  </a:cubicBezTo>
                  <a:cubicBezTo>
                    <a:pt x="44" y="423"/>
                    <a:pt x="119" y="509"/>
                    <a:pt x="184" y="509"/>
                  </a:cubicBezTo>
                  <a:cubicBezTo>
                    <a:pt x="192" y="509"/>
                    <a:pt x="199" y="508"/>
                    <a:pt x="206" y="506"/>
                  </a:cubicBezTo>
                  <a:cubicBezTo>
                    <a:pt x="275" y="483"/>
                    <a:pt x="320" y="369"/>
                    <a:pt x="297" y="209"/>
                  </a:cubicBezTo>
                  <a:cubicBezTo>
                    <a:pt x="277" y="86"/>
                    <a:pt x="201" y="0"/>
                    <a:pt x="13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8" name="Google Shape;1392;p23">
              <a:extLst>
                <a:ext uri="{FF2B5EF4-FFF2-40B4-BE49-F238E27FC236}">
                  <a16:creationId xmlns:a16="http://schemas.microsoft.com/office/drawing/2014/main" id="{2AC0F283-B3D4-E502-A17E-366EF450C26E}"/>
                </a:ext>
              </a:extLst>
            </p:cNvPr>
            <p:cNvSpPr/>
            <p:nvPr/>
          </p:nvSpPr>
          <p:spPr>
            <a:xfrm>
              <a:off x="5598050" y="3357825"/>
              <a:ext cx="160600" cy="60025"/>
            </a:xfrm>
            <a:custGeom>
              <a:avLst/>
              <a:gdLst/>
              <a:ahLst/>
              <a:cxnLst/>
              <a:rect l="l" t="t" r="r" b="b"/>
              <a:pathLst>
                <a:path w="6424" h="2401" extrusionOk="0">
                  <a:moveTo>
                    <a:pt x="4437" y="0"/>
                  </a:moveTo>
                  <a:cubicBezTo>
                    <a:pt x="4437" y="69"/>
                    <a:pt x="4437" y="92"/>
                    <a:pt x="4437" y="92"/>
                  </a:cubicBezTo>
                  <a:cubicBezTo>
                    <a:pt x="4437" y="92"/>
                    <a:pt x="124" y="411"/>
                    <a:pt x="55" y="1347"/>
                  </a:cubicBezTo>
                  <a:cubicBezTo>
                    <a:pt x="1" y="1902"/>
                    <a:pt x="1688" y="2401"/>
                    <a:pt x="3318" y="2401"/>
                  </a:cubicBezTo>
                  <a:cubicBezTo>
                    <a:pt x="4437" y="2401"/>
                    <a:pt x="5529" y="2166"/>
                    <a:pt x="6012" y="1553"/>
                  </a:cubicBezTo>
                  <a:cubicBezTo>
                    <a:pt x="6149" y="1142"/>
                    <a:pt x="6286" y="731"/>
                    <a:pt x="6423" y="297"/>
                  </a:cubicBezTo>
                  <a:lnTo>
                    <a:pt x="6423" y="297"/>
                  </a:lnTo>
                  <a:cubicBezTo>
                    <a:pt x="6169" y="432"/>
                    <a:pt x="5920" y="485"/>
                    <a:pt x="5687" y="485"/>
                  </a:cubicBezTo>
                  <a:cubicBezTo>
                    <a:pt x="5167" y="485"/>
                    <a:pt x="4721" y="221"/>
                    <a:pt x="443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9" name="Google Shape;1393;p23">
              <a:extLst>
                <a:ext uri="{FF2B5EF4-FFF2-40B4-BE49-F238E27FC236}">
                  <a16:creationId xmlns:a16="http://schemas.microsoft.com/office/drawing/2014/main" id="{839681B9-DCB6-46D4-B52E-2D563FAB98AC}"/>
                </a:ext>
              </a:extLst>
            </p:cNvPr>
            <p:cNvSpPr/>
            <p:nvPr/>
          </p:nvSpPr>
          <p:spPr>
            <a:xfrm>
              <a:off x="5598050" y="3382925"/>
              <a:ext cx="152025" cy="34925"/>
            </a:xfrm>
            <a:custGeom>
              <a:avLst/>
              <a:gdLst/>
              <a:ahLst/>
              <a:cxnLst/>
              <a:rect l="l" t="t" r="r" b="b"/>
              <a:pathLst>
                <a:path w="6081" h="1397" extrusionOk="0">
                  <a:moveTo>
                    <a:pt x="260" y="1"/>
                  </a:moveTo>
                  <a:cubicBezTo>
                    <a:pt x="124" y="115"/>
                    <a:pt x="55" y="229"/>
                    <a:pt x="55" y="343"/>
                  </a:cubicBezTo>
                  <a:cubicBezTo>
                    <a:pt x="1" y="898"/>
                    <a:pt x="1688" y="1397"/>
                    <a:pt x="3318" y="1397"/>
                  </a:cubicBezTo>
                  <a:cubicBezTo>
                    <a:pt x="4437" y="1397"/>
                    <a:pt x="5529" y="1162"/>
                    <a:pt x="6012" y="549"/>
                  </a:cubicBezTo>
                  <a:cubicBezTo>
                    <a:pt x="6035" y="503"/>
                    <a:pt x="6058" y="434"/>
                    <a:pt x="6081" y="389"/>
                  </a:cubicBezTo>
                  <a:lnTo>
                    <a:pt x="6081" y="389"/>
                  </a:lnTo>
                  <a:cubicBezTo>
                    <a:pt x="5503" y="649"/>
                    <a:pt x="4660" y="799"/>
                    <a:pt x="3684" y="799"/>
                  </a:cubicBezTo>
                  <a:cubicBezTo>
                    <a:pt x="3119" y="799"/>
                    <a:pt x="2509" y="749"/>
                    <a:pt x="1881" y="640"/>
                  </a:cubicBezTo>
                  <a:cubicBezTo>
                    <a:pt x="900" y="480"/>
                    <a:pt x="466" y="252"/>
                    <a:pt x="2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0" name="Google Shape;1394;p23">
              <a:extLst>
                <a:ext uri="{FF2B5EF4-FFF2-40B4-BE49-F238E27FC236}">
                  <a16:creationId xmlns:a16="http://schemas.microsoft.com/office/drawing/2014/main" id="{36A581F6-5409-7396-6E96-3D8BB79C9B9D}"/>
                </a:ext>
              </a:extLst>
            </p:cNvPr>
            <p:cNvSpPr/>
            <p:nvPr/>
          </p:nvSpPr>
          <p:spPr>
            <a:xfrm>
              <a:off x="5693000" y="3081600"/>
              <a:ext cx="26850" cy="95950"/>
            </a:xfrm>
            <a:custGeom>
              <a:avLst/>
              <a:gdLst/>
              <a:ahLst/>
              <a:cxnLst/>
              <a:rect l="l" t="t" r="r" b="b"/>
              <a:pathLst>
                <a:path w="1074" h="3838" extrusionOk="0">
                  <a:moveTo>
                    <a:pt x="1049" y="1"/>
                  </a:moveTo>
                  <a:cubicBezTo>
                    <a:pt x="1021" y="1"/>
                    <a:pt x="607" y="314"/>
                    <a:pt x="320" y="755"/>
                  </a:cubicBezTo>
                  <a:cubicBezTo>
                    <a:pt x="183" y="984"/>
                    <a:pt x="69" y="1235"/>
                    <a:pt x="46" y="1440"/>
                  </a:cubicBezTo>
                  <a:cubicBezTo>
                    <a:pt x="23" y="1554"/>
                    <a:pt x="23" y="1623"/>
                    <a:pt x="0" y="1691"/>
                  </a:cubicBezTo>
                  <a:cubicBezTo>
                    <a:pt x="0" y="1760"/>
                    <a:pt x="0" y="1782"/>
                    <a:pt x="0" y="1782"/>
                  </a:cubicBezTo>
                  <a:cubicBezTo>
                    <a:pt x="0" y="1782"/>
                    <a:pt x="0" y="1828"/>
                    <a:pt x="0" y="1874"/>
                  </a:cubicBezTo>
                  <a:cubicBezTo>
                    <a:pt x="23" y="1942"/>
                    <a:pt x="23" y="2011"/>
                    <a:pt x="23" y="2125"/>
                  </a:cubicBezTo>
                  <a:cubicBezTo>
                    <a:pt x="46" y="2307"/>
                    <a:pt x="69" y="2581"/>
                    <a:pt x="115" y="2832"/>
                  </a:cubicBezTo>
                  <a:cubicBezTo>
                    <a:pt x="181" y="3346"/>
                    <a:pt x="336" y="3837"/>
                    <a:pt x="385" y="3837"/>
                  </a:cubicBezTo>
                  <a:cubicBezTo>
                    <a:pt x="386" y="3837"/>
                    <a:pt x="387" y="3837"/>
                    <a:pt x="388" y="3837"/>
                  </a:cubicBezTo>
                  <a:cubicBezTo>
                    <a:pt x="411" y="3837"/>
                    <a:pt x="274" y="3335"/>
                    <a:pt x="251" y="2810"/>
                  </a:cubicBezTo>
                  <a:cubicBezTo>
                    <a:pt x="229" y="2559"/>
                    <a:pt x="229" y="2307"/>
                    <a:pt x="206" y="2102"/>
                  </a:cubicBezTo>
                  <a:cubicBezTo>
                    <a:pt x="206" y="2011"/>
                    <a:pt x="206" y="1919"/>
                    <a:pt x="206" y="1874"/>
                  </a:cubicBezTo>
                  <a:cubicBezTo>
                    <a:pt x="206" y="1805"/>
                    <a:pt x="206" y="1782"/>
                    <a:pt x="206" y="1782"/>
                  </a:cubicBezTo>
                  <a:cubicBezTo>
                    <a:pt x="206" y="1782"/>
                    <a:pt x="206" y="1760"/>
                    <a:pt x="206" y="1691"/>
                  </a:cubicBezTo>
                  <a:cubicBezTo>
                    <a:pt x="206" y="1645"/>
                    <a:pt x="206" y="1577"/>
                    <a:pt x="229" y="1486"/>
                  </a:cubicBezTo>
                  <a:cubicBezTo>
                    <a:pt x="251" y="1303"/>
                    <a:pt x="343" y="1052"/>
                    <a:pt x="457" y="824"/>
                  </a:cubicBezTo>
                  <a:cubicBezTo>
                    <a:pt x="685" y="390"/>
                    <a:pt x="1073" y="25"/>
                    <a:pt x="1050" y="2"/>
                  </a:cubicBezTo>
                  <a:cubicBezTo>
                    <a:pt x="1050" y="1"/>
                    <a:pt x="1050" y="1"/>
                    <a:pt x="1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1" name="Google Shape;1395;p23">
              <a:extLst>
                <a:ext uri="{FF2B5EF4-FFF2-40B4-BE49-F238E27FC236}">
                  <a16:creationId xmlns:a16="http://schemas.microsoft.com/office/drawing/2014/main" id="{8F8818DC-DB59-8283-D457-1202ACA4170B}"/>
                </a:ext>
              </a:extLst>
            </p:cNvPr>
            <p:cNvSpPr/>
            <p:nvPr/>
          </p:nvSpPr>
          <p:spPr>
            <a:xfrm>
              <a:off x="5643925" y="2969225"/>
              <a:ext cx="561525" cy="279075"/>
            </a:xfrm>
            <a:custGeom>
              <a:avLst/>
              <a:gdLst/>
              <a:ahLst/>
              <a:cxnLst/>
              <a:rect l="l" t="t" r="r" b="b"/>
              <a:pathLst>
                <a:path w="22461" h="11163" extrusionOk="0">
                  <a:moveTo>
                    <a:pt x="10363" y="0"/>
                  </a:moveTo>
                  <a:cubicBezTo>
                    <a:pt x="10363" y="0"/>
                    <a:pt x="10112" y="959"/>
                    <a:pt x="8628" y="1507"/>
                  </a:cubicBezTo>
                  <a:cubicBezTo>
                    <a:pt x="7145" y="2055"/>
                    <a:pt x="4383" y="2397"/>
                    <a:pt x="2968" y="2557"/>
                  </a:cubicBezTo>
                  <a:cubicBezTo>
                    <a:pt x="0" y="2922"/>
                    <a:pt x="525" y="4680"/>
                    <a:pt x="525" y="4680"/>
                  </a:cubicBezTo>
                  <a:cubicBezTo>
                    <a:pt x="867" y="4557"/>
                    <a:pt x="1235" y="4499"/>
                    <a:pt x="1625" y="4499"/>
                  </a:cubicBezTo>
                  <a:cubicBezTo>
                    <a:pt x="3480" y="4499"/>
                    <a:pt x="5817" y="5798"/>
                    <a:pt x="7966" y="7533"/>
                  </a:cubicBezTo>
                  <a:cubicBezTo>
                    <a:pt x="10591" y="9633"/>
                    <a:pt x="13079" y="9633"/>
                    <a:pt x="14243" y="9678"/>
                  </a:cubicBezTo>
                  <a:cubicBezTo>
                    <a:pt x="15407" y="9724"/>
                    <a:pt x="16343" y="11162"/>
                    <a:pt x="16343" y="11162"/>
                  </a:cubicBezTo>
                  <a:cubicBezTo>
                    <a:pt x="22461" y="7693"/>
                    <a:pt x="20018" y="0"/>
                    <a:pt x="2001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2" name="Google Shape;1396;p23">
              <a:extLst>
                <a:ext uri="{FF2B5EF4-FFF2-40B4-BE49-F238E27FC236}">
                  <a16:creationId xmlns:a16="http://schemas.microsoft.com/office/drawing/2014/main" id="{A61212A9-7526-C483-F241-BFFB4F3349D8}"/>
                </a:ext>
              </a:extLst>
            </p:cNvPr>
            <p:cNvSpPr/>
            <p:nvPr/>
          </p:nvSpPr>
          <p:spPr>
            <a:xfrm>
              <a:off x="5736925" y="2971375"/>
              <a:ext cx="426875" cy="276925"/>
            </a:xfrm>
            <a:custGeom>
              <a:avLst/>
              <a:gdLst/>
              <a:ahLst/>
              <a:cxnLst/>
              <a:rect l="l" t="t" r="r" b="b"/>
              <a:pathLst>
                <a:path w="17075" h="11077" extrusionOk="0">
                  <a:moveTo>
                    <a:pt x="8752" y="1"/>
                  </a:moveTo>
                  <a:cubicBezTo>
                    <a:pt x="7772" y="1"/>
                    <a:pt x="6964" y="115"/>
                    <a:pt x="6438" y="371"/>
                  </a:cubicBezTo>
                  <a:cubicBezTo>
                    <a:pt x="6346" y="508"/>
                    <a:pt x="6209" y="668"/>
                    <a:pt x="6050" y="805"/>
                  </a:cubicBezTo>
                  <a:cubicBezTo>
                    <a:pt x="6620" y="828"/>
                    <a:pt x="8538" y="919"/>
                    <a:pt x="8789" y="1763"/>
                  </a:cubicBezTo>
                  <a:cubicBezTo>
                    <a:pt x="8971" y="2357"/>
                    <a:pt x="7853" y="2996"/>
                    <a:pt x="6940" y="3407"/>
                  </a:cubicBezTo>
                  <a:cubicBezTo>
                    <a:pt x="8112" y="2946"/>
                    <a:pt x="9883" y="2307"/>
                    <a:pt x="10604" y="2307"/>
                  </a:cubicBezTo>
                  <a:cubicBezTo>
                    <a:pt x="10740" y="2307"/>
                    <a:pt x="10838" y="2329"/>
                    <a:pt x="10889" y="2380"/>
                  </a:cubicBezTo>
                  <a:cubicBezTo>
                    <a:pt x="11368" y="2836"/>
                    <a:pt x="8423" y="4662"/>
                    <a:pt x="7328" y="5050"/>
                  </a:cubicBezTo>
                  <a:cubicBezTo>
                    <a:pt x="7328" y="5050"/>
                    <a:pt x="10024" y="4395"/>
                    <a:pt x="11777" y="4395"/>
                  </a:cubicBezTo>
                  <a:cubicBezTo>
                    <a:pt x="12361" y="4395"/>
                    <a:pt x="12840" y="4468"/>
                    <a:pt x="13080" y="4662"/>
                  </a:cubicBezTo>
                  <a:cubicBezTo>
                    <a:pt x="14016" y="5415"/>
                    <a:pt x="11984" y="7744"/>
                    <a:pt x="10957" y="8040"/>
                  </a:cubicBezTo>
                  <a:cubicBezTo>
                    <a:pt x="10881" y="8061"/>
                    <a:pt x="10782" y="8071"/>
                    <a:pt x="10664" y="8071"/>
                  </a:cubicBezTo>
                  <a:cubicBezTo>
                    <a:pt x="9220" y="8071"/>
                    <a:pt x="4873" y="6600"/>
                    <a:pt x="3607" y="5461"/>
                  </a:cubicBezTo>
                  <a:cubicBezTo>
                    <a:pt x="2215" y="4229"/>
                    <a:pt x="1" y="3749"/>
                    <a:pt x="1" y="3749"/>
                  </a:cubicBezTo>
                  <a:lnTo>
                    <a:pt x="1" y="3749"/>
                  </a:lnTo>
                  <a:cubicBezTo>
                    <a:pt x="1" y="3749"/>
                    <a:pt x="2877" y="5301"/>
                    <a:pt x="3493" y="6009"/>
                  </a:cubicBezTo>
                  <a:cubicBezTo>
                    <a:pt x="4109" y="6694"/>
                    <a:pt x="6004" y="7675"/>
                    <a:pt x="6803" y="8132"/>
                  </a:cubicBezTo>
                  <a:cubicBezTo>
                    <a:pt x="6977" y="8239"/>
                    <a:pt x="6943" y="8296"/>
                    <a:pt x="6756" y="8296"/>
                  </a:cubicBezTo>
                  <a:cubicBezTo>
                    <a:pt x="6427" y="8296"/>
                    <a:pt x="5623" y="8122"/>
                    <a:pt x="4634" y="7744"/>
                  </a:cubicBezTo>
                  <a:lnTo>
                    <a:pt x="4634" y="7744"/>
                  </a:lnTo>
                  <a:cubicBezTo>
                    <a:pt x="7100" y="9547"/>
                    <a:pt x="9428" y="9547"/>
                    <a:pt x="10523" y="9592"/>
                  </a:cubicBezTo>
                  <a:cubicBezTo>
                    <a:pt x="11687" y="9638"/>
                    <a:pt x="12623" y="11076"/>
                    <a:pt x="12623" y="11076"/>
                  </a:cubicBezTo>
                  <a:cubicBezTo>
                    <a:pt x="17074" y="8542"/>
                    <a:pt x="16983" y="3772"/>
                    <a:pt x="16618" y="1375"/>
                  </a:cubicBezTo>
                  <a:cubicBezTo>
                    <a:pt x="13931" y="558"/>
                    <a:pt x="10919" y="1"/>
                    <a:pt x="87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3" name="Google Shape;1397;p23">
              <a:extLst>
                <a:ext uri="{FF2B5EF4-FFF2-40B4-BE49-F238E27FC236}">
                  <a16:creationId xmlns:a16="http://schemas.microsoft.com/office/drawing/2014/main" id="{E9EF31B8-68D9-6B95-0DB3-981F4A537C71}"/>
                </a:ext>
              </a:extLst>
            </p:cNvPr>
            <p:cNvSpPr/>
            <p:nvPr/>
          </p:nvSpPr>
          <p:spPr>
            <a:xfrm>
              <a:off x="5883025" y="3056525"/>
              <a:ext cx="27400" cy="11450"/>
            </a:xfrm>
            <a:custGeom>
              <a:avLst/>
              <a:gdLst/>
              <a:ahLst/>
              <a:cxnLst/>
              <a:rect l="l" t="t" r="r" b="b"/>
              <a:pathLst>
                <a:path w="1096" h="458" extrusionOk="0">
                  <a:moveTo>
                    <a:pt x="1096" y="1"/>
                  </a:moveTo>
                  <a:cubicBezTo>
                    <a:pt x="457" y="252"/>
                    <a:pt x="0" y="457"/>
                    <a:pt x="0" y="457"/>
                  </a:cubicBezTo>
                  <a:cubicBezTo>
                    <a:pt x="0" y="457"/>
                    <a:pt x="502" y="275"/>
                    <a:pt x="1096"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4" name="Google Shape;1398;p23">
              <a:extLst>
                <a:ext uri="{FF2B5EF4-FFF2-40B4-BE49-F238E27FC236}">
                  <a16:creationId xmlns:a16="http://schemas.microsoft.com/office/drawing/2014/main" id="{2AEEE59D-6C08-202E-8E58-0B98199A47B5}"/>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5" name="Google Shape;1399;p23">
              <a:extLst>
                <a:ext uri="{FF2B5EF4-FFF2-40B4-BE49-F238E27FC236}">
                  <a16:creationId xmlns:a16="http://schemas.microsoft.com/office/drawing/2014/main" id="{431D9442-3726-102C-8B7C-412E9026399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6" name="Google Shape;1400;p23">
              <a:extLst>
                <a:ext uri="{FF2B5EF4-FFF2-40B4-BE49-F238E27FC236}">
                  <a16:creationId xmlns:a16="http://schemas.microsoft.com/office/drawing/2014/main" id="{B2D72560-6322-5901-56F9-42081D5EC41C}"/>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7" name="Google Shape;1401;p23">
              <a:extLst>
                <a:ext uri="{FF2B5EF4-FFF2-40B4-BE49-F238E27FC236}">
                  <a16:creationId xmlns:a16="http://schemas.microsoft.com/office/drawing/2014/main" id="{E5ECCBBF-A465-9B3A-662D-1D39ED83B8BB}"/>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8" name="Google Shape;1402;p23">
              <a:extLst>
                <a:ext uri="{FF2B5EF4-FFF2-40B4-BE49-F238E27FC236}">
                  <a16:creationId xmlns:a16="http://schemas.microsoft.com/office/drawing/2014/main" id="{F35AABF0-CCBD-C42B-E908-B8B7AF061B99}"/>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9" name="Google Shape;1403;p23">
              <a:extLst>
                <a:ext uri="{FF2B5EF4-FFF2-40B4-BE49-F238E27FC236}">
                  <a16:creationId xmlns:a16="http://schemas.microsoft.com/office/drawing/2014/main" id="{7F0A90C5-5744-1B66-A1DF-8524FE8AF46F}"/>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0" name="Google Shape;1404;p23">
              <a:extLst>
                <a:ext uri="{FF2B5EF4-FFF2-40B4-BE49-F238E27FC236}">
                  <a16:creationId xmlns:a16="http://schemas.microsoft.com/office/drawing/2014/main" id="{1A6A05AD-8379-5DC5-8793-3E2E66F70BDD}"/>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1" name="Google Shape;1405;p23">
              <a:extLst>
                <a:ext uri="{FF2B5EF4-FFF2-40B4-BE49-F238E27FC236}">
                  <a16:creationId xmlns:a16="http://schemas.microsoft.com/office/drawing/2014/main" id="{B09F8B7B-53CD-2816-0A3B-D667C9D0354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2" name="Google Shape;1406;p23">
              <a:extLst>
                <a:ext uri="{FF2B5EF4-FFF2-40B4-BE49-F238E27FC236}">
                  <a16:creationId xmlns:a16="http://schemas.microsoft.com/office/drawing/2014/main" id="{966D27F7-7045-413E-85D2-38C728CBA5F3}"/>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3" name="Google Shape;1407;p23">
              <a:extLst>
                <a:ext uri="{FF2B5EF4-FFF2-40B4-BE49-F238E27FC236}">
                  <a16:creationId xmlns:a16="http://schemas.microsoft.com/office/drawing/2014/main" id="{2D24A9FB-0B7D-1CB8-B9FD-1219AB7CF75E}"/>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4" name="Google Shape;1408;p23">
              <a:extLst>
                <a:ext uri="{FF2B5EF4-FFF2-40B4-BE49-F238E27FC236}">
                  <a16:creationId xmlns:a16="http://schemas.microsoft.com/office/drawing/2014/main" id="{902A8A88-631C-DB7B-6071-AAA760EDB74E}"/>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5" name="Google Shape;1409;p23">
              <a:extLst>
                <a:ext uri="{FF2B5EF4-FFF2-40B4-BE49-F238E27FC236}">
                  <a16:creationId xmlns:a16="http://schemas.microsoft.com/office/drawing/2014/main" id="{3BED3D26-753F-6FCE-FBD8-F9A67E7A1168}"/>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6" name="Google Shape;1410;p23">
              <a:extLst>
                <a:ext uri="{FF2B5EF4-FFF2-40B4-BE49-F238E27FC236}">
                  <a16:creationId xmlns:a16="http://schemas.microsoft.com/office/drawing/2014/main" id="{BDC8F58C-C697-121C-11D2-55E42B44E530}"/>
                </a:ext>
              </a:extLst>
            </p:cNvPr>
            <p:cNvSpPr/>
            <p:nvPr/>
          </p:nvSpPr>
          <p:spPr>
            <a:xfrm>
              <a:off x="5725525" y="3038975"/>
              <a:ext cx="48525" cy="20225"/>
            </a:xfrm>
            <a:custGeom>
              <a:avLst/>
              <a:gdLst/>
              <a:ahLst/>
              <a:cxnLst/>
              <a:rect l="l" t="t" r="r" b="b"/>
              <a:pathLst>
                <a:path w="1941" h="809" extrusionOk="0">
                  <a:moveTo>
                    <a:pt x="208" y="1"/>
                  </a:moveTo>
                  <a:cubicBezTo>
                    <a:pt x="88" y="1"/>
                    <a:pt x="0" y="47"/>
                    <a:pt x="0" y="132"/>
                  </a:cubicBezTo>
                  <a:cubicBezTo>
                    <a:pt x="0" y="223"/>
                    <a:pt x="137" y="338"/>
                    <a:pt x="320" y="383"/>
                  </a:cubicBezTo>
                  <a:cubicBezTo>
                    <a:pt x="367" y="395"/>
                    <a:pt x="413" y="401"/>
                    <a:pt x="455" y="401"/>
                  </a:cubicBezTo>
                  <a:cubicBezTo>
                    <a:pt x="574" y="401"/>
                    <a:pt x="662" y="354"/>
                    <a:pt x="662" y="269"/>
                  </a:cubicBezTo>
                  <a:cubicBezTo>
                    <a:pt x="685" y="178"/>
                    <a:pt x="525" y="64"/>
                    <a:pt x="343" y="18"/>
                  </a:cubicBezTo>
                  <a:cubicBezTo>
                    <a:pt x="296" y="6"/>
                    <a:pt x="250" y="1"/>
                    <a:pt x="208" y="1"/>
                  </a:cubicBezTo>
                  <a:close/>
                  <a:moveTo>
                    <a:pt x="1285" y="243"/>
                  </a:moveTo>
                  <a:cubicBezTo>
                    <a:pt x="1115" y="243"/>
                    <a:pt x="999" y="311"/>
                    <a:pt x="982" y="429"/>
                  </a:cubicBezTo>
                  <a:cubicBezTo>
                    <a:pt x="982" y="566"/>
                    <a:pt x="1187" y="726"/>
                    <a:pt x="1438" y="794"/>
                  </a:cubicBezTo>
                  <a:cubicBezTo>
                    <a:pt x="1491" y="804"/>
                    <a:pt x="1542" y="808"/>
                    <a:pt x="1591" y="808"/>
                  </a:cubicBezTo>
                  <a:cubicBezTo>
                    <a:pt x="1775" y="808"/>
                    <a:pt x="1918" y="743"/>
                    <a:pt x="1918" y="634"/>
                  </a:cubicBezTo>
                  <a:cubicBezTo>
                    <a:pt x="1941" y="475"/>
                    <a:pt x="1735" y="315"/>
                    <a:pt x="1484" y="269"/>
                  </a:cubicBezTo>
                  <a:cubicBezTo>
                    <a:pt x="1412" y="251"/>
                    <a:pt x="1346" y="243"/>
                    <a:pt x="1285" y="24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7" name="Google Shape;1411;p23">
              <a:extLst>
                <a:ext uri="{FF2B5EF4-FFF2-40B4-BE49-F238E27FC236}">
                  <a16:creationId xmlns:a16="http://schemas.microsoft.com/office/drawing/2014/main" id="{043686E9-8924-E780-2511-F32EC8BC16DD}"/>
                </a:ext>
              </a:extLst>
            </p:cNvPr>
            <p:cNvSpPr/>
            <p:nvPr/>
          </p:nvSpPr>
          <p:spPr>
            <a:xfrm>
              <a:off x="5890425" y="2763550"/>
              <a:ext cx="264250" cy="238250"/>
            </a:xfrm>
            <a:custGeom>
              <a:avLst/>
              <a:gdLst/>
              <a:ahLst/>
              <a:cxnLst/>
              <a:rect l="l" t="t" r="r" b="b"/>
              <a:pathLst>
                <a:path w="10570" h="9530" extrusionOk="0">
                  <a:moveTo>
                    <a:pt x="5242" y="0"/>
                  </a:moveTo>
                  <a:cubicBezTo>
                    <a:pt x="2588" y="0"/>
                    <a:pt x="1553" y="832"/>
                    <a:pt x="1553" y="832"/>
                  </a:cubicBezTo>
                  <a:cubicBezTo>
                    <a:pt x="1" y="1836"/>
                    <a:pt x="389" y="8684"/>
                    <a:pt x="389" y="8684"/>
                  </a:cubicBezTo>
                  <a:cubicBezTo>
                    <a:pt x="389" y="8684"/>
                    <a:pt x="366" y="8707"/>
                    <a:pt x="343" y="8775"/>
                  </a:cubicBezTo>
                  <a:cubicBezTo>
                    <a:pt x="2296" y="9226"/>
                    <a:pt x="4250" y="9530"/>
                    <a:pt x="6203" y="9530"/>
                  </a:cubicBezTo>
                  <a:cubicBezTo>
                    <a:pt x="7514" y="9530"/>
                    <a:pt x="8824" y="9393"/>
                    <a:pt x="10135" y="9072"/>
                  </a:cubicBezTo>
                  <a:cubicBezTo>
                    <a:pt x="10181" y="8433"/>
                    <a:pt x="10569" y="1540"/>
                    <a:pt x="10341" y="1174"/>
                  </a:cubicBezTo>
                  <a:cubicBezTo>
                    <a:pt x="10113" y="809"/>
                    <a:pt x="8515" y="193"/>
                    <a:pt x="6187" y="33"/>
                  </a:cubicBezTo>
                  <a:cubicBezTo>
                    <a:pt x="5851" y="10"/>
                    <a:pt x="5536" y="0"/>
                    <a:pt x="524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8" name="Google Shape;1412;p23">
              <a:extLst>
                <a:ext uri="{FF2B5EF4-FFF2-40B4-BE49-F238E27FC236}">
                  <a16:creationId xmlns:a16="http://schemas.microsoft.com/office/drawing/2014/main" id="{C270857D-FA58-0E63-35E6-BDBC57775721}"/>
                </a:ext>
              </a:extLst>
            </p:cNvPr>
            <p:cNvSpPr/>
            <p:nvPr/>
          </p:nvSpPr>
          <p:spPr>
            <a:xfrm>
              <a:off x="5896725" y="2763550"/>
              <a:ext cx="256800" cy="211625"/>
            </a:xfrm>
            <a:custGeom>
              <a:avLst/>
              <a:gdLst/>
              <a:ahLst/>
              <a:cxnLst/>
              <a:rect l="l" t="t" r="r" b="b"/>
              <a:pathLst>
                <a:path w="10272" h="8465" extrusionOk="0">
                  <a:moveTo>
                    <a:pt x="4990" y="0"/>
                  </a:moveTo>
                  <a:cubicBezTo>
                    <a:pt x="2336" y="0"/>
                    <a:pt x="1301" y="832"/>
                    <a:pt x="1301" y="832"/>
                  </a:cubicBezTo>
                  <a:cubicBezTo>
                    <a:pt x="1233" y="855"/>
                    <a:pt x="1187" y="901"/>
                    <a:pt x="1141" y="946"/>
                  </a:cubicBezTo>
                  <a:cubicBezTo>
                    <a:pt x="1709" y="741"/>
                    <a:pt x="2419" y="644"/>
                    <a:pt x="3149" y="644"/>
                  </a:cubicBezTo>
                  <a:cubicBezTo>
                    <a:pt x="4123" y="644"/>
                    <a:pt x="5132" y="816"/>
                    <a:pt x="5889" y="1129"/>
                  </a:cubicBezTo>
                  <a:cubicBezTo>
                    <a:pt x="6870" y="1540"/>
                    <a:pt x="7646" y="2955"/>
                    <a:pt x="7738" y="3914"/>
                  </a:cubicBezTo>
                  <a:cubicBezTo>
                    <a:pt x="7852" y="4758"/>
                    <a:pt x="7943" y="5762"/>
                    <a:pt x="7236" y="6424"/>
                  </a:cubicBezTo>
                  <a:cubicBezTo>
                    <a:pt x="6677" y="6953"/>
                    <a:pt x="5889" y="7062"/>
                    <a:pt x="5108" y="7062"/>
                  </a:cubicBezTo>
                  <a:cubicBezTo>
                    <a:pt x="4709" y="7062"/>
                    <a:pt x="4312" y="7033"/>
                    <a:pt x="3949" y="7018"/>
                  </a:cubicBezTo>
                  <a:cubicBezTo>
                    <a:pt x="1963" y="6926"/>
                    <a:pt x="0" y="6698"/>
                    <a:pt x="183" y="4507"/>
                  </a:cubicBezTo>
                  <a:lnTo>
                    <a:pt x="183" y="4507"/>
                  </a:lnTo>
                  <a:cubicBezTo>
                    <a:pt x="68" y="5762"/>
                    <a:pt x="91" y="7063"/>
                    <a:pt x="91" y="7862"/>
                  </a:cubicBezTo>
                  <a:cubicBezTo>
                    <a:pt x="1643" y="8113"/>
                    <a:pt x="4017" y="8433"/>
                    <a:pt x="5775" y="8433"/>
                  </a:cubicBezTo>
                  <a:cubicBezTo>
                    <a:pt x="6556" y="8433"/>
                    <a:pt x="7292" y="8465"/>
                    <a:pt x="8011" y="8465"/>
                  </a:cubicBezTo>
                  <a:cubicBezTo>
                    <a:pt x="8658" y="8465"/>
                    <a:pt x="9291" y="8439"/>
                    <a:pt x="9929" y="8342"/>
                  </a:cubicBezTo>
                  <a:cubicBezTo>
                    <a:pt x="10043" y="6424"/>
                    <a:pt x="10271" y="1494"/>
                    <a:pt x="10089" y="1174"/>
                  </a:cubicBezTo>
                  <a:cubicBezTo>
                    <a:pt x="9861" y="809"/>
                    <a:pt x="8263" y="193"/>
                    <a:pt x="5935" y="33"/>
                  </a:cubicBezTo>
                  <a:cubicBezTo>
                    <a:pt x="5599" y="10"/>
                    <a:pt x="5284" y="0"/>
                    <a:pt x="499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9" name="Google Shape;1413;p23">
              <a:extLst>
                <a:ext uri="{FF2B5EF4-FFF2-40B4-BE49-F238E27FC236}">
                  <a16:creationId xmlns:a16="http://schemas.microsoft.com/office/drawing/2014/main" id="{6AD37888-4FAA-6CEE-4D49-F11FDB2602AD}"/>
                </a:ext>
              </a:extLst>
            </p:cNvPr>
            <p:cNvSpPr/>
            <p:nvPr/>
          </p:nvSpPr>
          <p:spPr>
            <a:xfrm>
              <a:off x="5899000" y="2973800"/>
              <a:ext cx="245400" cy="28000"/>
            </a:xfrm>
            <a:custGeom>
              <a:avLst/>
              <a:gdLst/>
              <a:ahLst/>
              <a:cxnLst/>
              <a:rect l="l" t="t" r="r" b="b"/>
              <a:pathLst>
                <a:path w="9816" h="1120" extrusionOk="0">
                  <a:moveTo>
                    <a:pt x="23" y="0"/>
                  </a:moveTo>
                  <a:cubicBezTo>
                    <a:pt x="23" y="183"/>
                    <a:pt x="46" y="274"/>
                    <a:pt x="46" y="274"/>
                  </a:cubicBezTo>
                  <a:cubicBezTo>
                    <a:pt x="46" y="274"/>
                    <a:pt x="23" y="297"/>
                    <a:pt x="0" y="365"/>
                  </a:cubicBezTo>
                  <a:cubicBezTo>
                    <a:pt x="1953" y="816"/>
                    <a:pt x="3907" y="1120"/>
                    <a:pt x="5860" y="1120"/>
                  </a:cubicBezTo>
                  <a:cubicBezTo>
                    <a:pt x="7171" y="1120"/>
                    <a:pt x="8481" y="983"/>
                    <a:pt x="9792" y="662"/>
                  </a:cubicBezTo>
                  <a:cubicBezTo>
                    <a:pt x="9792" y="594"/>
                    <a:pt x="9815" y="479"/>
                    <a:pt x="9815" y="320"/>
                  </a:cubicBezTo>
                  <a:lnTo>
                    <a:pt x="23"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0" name="Google Shape;1414;p23">
              <a:extLst>
                <a:ext uri="{FF2B5EF4-FFF2-40B4-BE49-F238E27FC236}">
                  <a16:creationId xmlns:a16="http://schemas.microsoft.com/office/drawing/2014/main" id="{85DACF9E-2FD6-67C1-72EE-52357E3EC750}"/>
                </a:ext>
              </a:extLst>
            </p:cNvPr>
            <p:cNvSpPr/>
            <p:nvPr/>
          </p:nvSpPr>
          <p:spPr>
            <a:xfrm>
              <a:off x="5984600" y="2808875"/>
              <a:ext cx="19975" cy="154100"/>
            </a:xfrm>
            <a:custGeom>
              <a:avLst/>
              <a:gdLst/>
              <a:ahLst/>
              <a:cxnLst/>
              <a:rect l="l" t="t" r="r" b="b"/>
              <a:pathLst>
                <a:path w="799" h="6164" extrusionOk="0">
                  <a:moveTo>
                    <a:pt x="799" y="1"/>
                  </a:moveTo>
                  <a:cubicBezTo>
                    <a:pt x="776" y="1"/>
                    <a:pt x="731" y="183"/>
                    <a:pt x="662" y="480"/>
                  </a:cubicBezTo>
                  <a:cubicBezTo>
                    <a:pt x="594" y="754"/>
                    <a:pt x="525" y="1142"/>
                    <a:pt x="434" y="1530"/>
                  </a:cubicBezTo>
                  <a:cubicBezTo>
                    <a:pt x="342" y="1918"/>
                    <a:pt x="251" y="2283"/>
                    <a:pt x="183" y="2580"/>
                  </a:cubicBezTo>
                  <a:cubicBezTo>
                    <a:pt x="137" y="2877"/>
                    <a:pt x="114" y="3059"/>
                    <a:pt x="114" y="3059"/>
                  </a:cubicBezTo>
                  <a:cubicBezTo>
                    <a:pt x="114" y="3059"/>
                    <a:pt x="69" y="3265"/>
                    <a:pt x="46" y="3561"/>
                  </a:cubicBezTo>
                  <a:cubicBezTo>
                    <a:pt x="23" y="3835"/>
                    <a:pt x="0" y="4246"/>
                    <a:pt x="0" y="4634"/>
                  </a:cubicBezTo>
                  <a:cubicBezTo>
                    <a:pt x="23" y="5022"/>
                    <a:pt x="69" y="5433"/>
                    <a:pt x="160" y="5707"/>
                  </a:cubicBezTo>
                  <a:cubicBezTo>
                    <a:pt x="206" y="5844"/>
                    <a:pt x="251" y="5958"/>
                    <a:pt x="297" y="6049"/>
                  </a:cubicBezTo>
                  <a:cubicBezTo>
                    <a:pt x="320" y="6118"/>
                    <a:pt x="342" y="6163"/>
                    <a:pt x="342" y="6163"/>
                  </a:cubicBezTo>
                  <a:cubicBezTo>
                    <a:pt x="365" y="6163"/>
                    <a:pt x="342" y="6118"/>
                    <a:pt x="320" y="6026"/>
                  </a:cubicBezTo>
                  <a:cubicBezTo>
                    <a:pt x="320" y="5958"/>
                    <a:pt x="274" y="5844"/>
                    <a:pt x="251" y="5684"/>
                  </a:cubicBezTo>
                  <a:cubicBezTo>
                    <a:pt x="183" y="5410"/>
                    <a:pt x="160" y="5022"/>
                    <a:pt x="160" y="4634"/>
                  </a:cubicBezTo>
                  <a:cubicBezTo>
                    <a:pt x="160" y="4246"/>
                    <a:pt x="206" y="3858"/>
                    <a:pt x="251" y="3561"/>
                  </a:cubicBezTo>
                  <a:cubicBezTo>
                    <a:pt x="297" y="3287"/>
                    <a:pt x="320" y="3082"/>
                    <a:pt x="320" y="3082"/>
                  </a:cubicBezTo>
                  <a:cubicBezTo>
                    <a:pt x="320" y="3082"/>
                    <a:pt x="342" y="2899"/>
                    <a:pt x="388" y="2603"/>
                  </a:cubicBezTo>
                  <a:cubicBezTo>
                    <a:pt x="434" y="2329"/>
                    <a:pt x="502" y="1941"/>
                    <a:pt x="571" y="1553"/>
                  </a:cubicBezTo>
                  <a:cubicBezTo>
                    <a:pt x="639" y="1165"/>
                    <a:pt x="708" y="777"/>
                    <a:pt x="753" y="480"/>
                  </a:cubicBezTo>
                  <a:cubicBezTo>
                    <a:pt x="799" y="206"/>
                    <a:pt x="799" y="1"/>
                    <a:pt x="79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1" name="Google Shape;1415;p23">
              <a:extLst>
                <a:ext uri="{FF2B5EF4-FFF2-40B4-BE49-F238E27FC236}">
                  <a16:creationId xmlns:a16="http://schemas.microsoft.com/office/drawing/2014/main" id="{CE70CB91-1D9B-A3AE-6212-10C71743C5D7}"/>
                </a:ext>
              </a:extLst>
            </p:cNvPr>
            <p:cNvSpPr/>
            <p:nvPr/>
          </p:nvSpPr>
          <p:spPr>
            <a:xfrm>
              <a:off x="5912700" y="2845900"/>
              <a:ext cx="13700" cy="49775"/>
            </a:xfrm>
            <a:custGeom>
              <a:avLst/>
              <a:gdLst/>
              <a:ahLst/>
              <a:cxnLst/>
              <a:rect l="l" t="t" r="r" b="b"/>
              <a:pathLst>
                <a:path w="548" h="1991" extrusionOk="0">
                  <a:moveTo>
                    <a:pt x="317" y="1"/>
                  </a:moveTo>
                  <a:cubicBezTo>
                    <a:pt x="310" y="1"/>
                    <a:pt x="304" y="2"/>
                    <a:pt x="297" y="3"/>
                  </a:cubicBezTo>
                  <a:cubicBezTo>
                    <a:pt x="206" y="26"/>
                    <a:pt x="114" y="186"/>
                    <a:pt x="114" y="368"/>
                  </a:cubicBezTo>
                  <a:cubicBezTo>
                    <a:pt x="135" y="559"/>
                    <a:pt x="215" y="690"/>
                    <a:pt x="300" y="690"/>
                  </a:cubicBezTo>
                  <a:cubicBezTo>
                    <a:pt x="306" y="690"/>
                    <a:pt x="313" y="690"/>
                    <a:pt x="320" y="688"/>
                  </a:cubicBezTo>
                  <a:cubicBezTo>
                    <a:pt x="411" y="665"/>
                    <a:pt x="502" y="505"/>
                    <a:pt x="479" y="300"/>
                  </a:cubicBezTo>
                  <a:cubicBezTo>
                    <a:pt x="479" y="131"/>
                    <a:pt x="401" y="1"/>
                    <a:pt x="317" y="1"/>
                  </a:cubicBezTo>
                  <a:close/>
                  <a:moveTo>
                    <a:pt x="274" y="1028"/>
                  </a:moveTo>
                  <a:cubicBezTo>
                    <a:pt x="267" y="1028"/>
                    <a:pt x="259" y="1029"/>
                    <a:pt x="251" y="1030"/>
                  </a:cubicBezTo>
                  <a:cubicBezTo>
                    <a:pt x="114" y="1053"/>
                    <a:pt x="0" y="1281"/>
                    <a:pt x="23" y="1555"/>
                  </a:cubicBezTo>
                  <a:cubicBezTo>
                    <a:pt x="23" y="1794"/>
                    <a:pt x="126" y="1991"/>
                    <a:pt x="273" y="1991"/>
                  </a:cubicBezTo>
                  <a:cubicBezTo>
                    <a:pt x="281" y="1991"/>
                    <a:pt x="289" y="1990"/>
                    <a:pt x="297" y="1989"/>
                  </a:cubicBezTo>
                  <a:cubicBezTo>
                    <a:pt x="434" y="1966"/>
                    <a:pt x="548" y="1715"/>
                    <a:pt x="525" y="1464"/>
                  </a:cubicBezTo>
                  <a:cubicBezTo>
                    <a:pt x="525" y="1206"/>
                    <a:pt x="403" y="1028"/>
                    <a:pt x="274" y="1028"/>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2" name="Google Shape;1416;p23">
              <a:extLst>
                <a:ext uri="{FF2B5EF4-FFF2-40B4-BE49-F238E27FC236}">
                  <a16:creationId xmlns:a16="http://schemas.microsoft.com/office/drawing/2014/main" id="{2BBE6391-8A06-D1D4-AACA-7C45A90E314B}"/>
                </a:ext>
              </a:extLst>
            </p:cNvPr>
            <p:cNvSpPr/>
            <p:nvPr/>
          </p:nvSpPr>
          <p:spPr>
            <a:xfrm>
              <a:off x="5896725" y="2935550"/>
              <a:ext cx="249950" cy="66125"/>
            </a:xfrm>
            <a:custGeom>
              <a:avLst/>
              <a:gdLst/>
              <a:ahLst/>
              <a:cxnLst/>
              <a:rect l="l" t="t" r="r" b="b"/>
              <a:pathLst>
                <a:path w="9998" h="2645" extrusionOk="0">
                  <a:moveTo>
                    <a:pt x="0" y="1"/>
                  </a:moveTo>
                  <a:cubicBezTo>
                    <a:pt x="46" y="1051"/>
                    <a:pt x="137" y="1804"/>
                    <a:pt x="137" y="1804"/>
                  </a:cubicBezTo>
                  <a:cubicBezTo>
                    <a:pt x="137" y="1804"/>
                    <a:pt x="114" y="1827"/>
                    <a:pt x="91" y="1872"/>
                  </a:cubicBezTo>
                  <a:cubicBezTo>
                    <a:pt x="251" y="1918"/>
                    <a:pt x="434" y="1964"/>
                    <a:pt x="616" y="2009"/>
                  </a:cubicBezTo>
                  <a:cubicBezTo>
                    <a:pt x="2397" y="2392"/>
                    <a:pt x="4185" y="2645"/>
                    <a:pt x="5973" y="2645"/>
                  </a:cubicBezTo>
                  <a:cubicBezTo>
                    <a:pt x="7278" y="2645"/>
                    <a:pt x="8583" y="2510"/>
                    <a:pt x="9883" y="2192"/>
                  </a:cubicBezTo>
                  <a:cubicBezTo>
                    <a:pt x="9906" y="1987"/>
                    <a:pt x="9952" y="1256"/>
                    <a:pt x="9997" y="298"/>
                  </a:cubicBezTo>
                  <a:lnTo>
                    <a:pt x="9997" y="298"/>
                  </a:lnTo>
                  <a:cubicBezTo>
                    <a:pt x="9021" y="498"/>
                    <a:pt x="7620" y="698"/>
                    <a:pt x="5861" y="698"/>
                  </a:cubicBezTo>
                  <a:cubicBezTo>
                    <a:pt x="4206" y="698"/>
                    <a:pt x="2234" y="52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3" name="Google Shape;1417;p23">
              <a:extLst>
                <a:ext uri="{FF2B5EF4-FFF2-40B4-BE49-F238E27FC236}">
                  <a16:creationId xmlns:a16="http://schemas.microsoft.com/office/drawing/2014/main" id="{6DB6BC4D-1D36-B702-6B52-42CAD3D03605}"/>
                </a:ext>
              </a:extLst>
            </p:cNvPr>
            <p:cNvSpPr/>
            <p:nvPr/>
          </p:nvSpPr>
          <p:spPr>
            <a:xfrm>
              <a:off x="5898425" y="2941275"/>
              <a:ext cx="248250" cy="60400"/>
            </a:xfrm>
            <a:custGeom>
              <a:avLst/>
              <a:gdLst/>
              <a:ahLst/>
              <a:cxnLst/>
              <a:rect l="l" t="t" r="r" b="b"/>
              <a:pathLst>
                <a:path w="9930" h="2416" extrusionOk="0">
                  <a:moveTo>
                    <a:pt x="1005" y="0"/>
                  </a:moveTo>
                  <a:cubicBezTo>
                    <a:pt x="2831" y="845"/>
                    <a:pt x="6780" y="753"/>
                    <a:pt x="6917" y="1438"/>
                  </a:cubicBezTo>
                  <a:cubicBezTo>
                    <a:pt x="6988" y="1764"/>
                    <a:pt x="6445" y="1885"/>
                    <a:pt x="5606" y="1885"/>
                  </a:cubicBezTo>
                  <a:cubicBezTo>
                    <a:pt x="4564" y="1885"/>
                    <a:pt x="3065" y="1699"/>
                    <a:pt x="1712" y="1484"/>
                  </a:cubicBezTo>
                  <a:cubicBezTo>
                    <a:pt x="754" y="1347"/>
                    <a:pt x="252" y="1050"/>
                    <a:pt x="0" y="753"/>
                  </a:cubicBezTo>
                  <a:lnTo>
                    <a:pt x="0" y="753"/>
                  </a:lnTo>
                  <a:cubicBezTo>
                    <a:pt x="23" y="1255"/>
                    <a:pt x="69" y="1575"/>
                    <a:pt x="69" y="1575"/>
                  </a:cubicBezTo>
                  <a:cubicBezTo>
                    <a:pt x="69" y="1575"/>
                    <a:pt x="46" y="1598"/>
                    <a:pt x="23" y="1643"/>
                  </a:cubicBezTo>
                  <a:cubicBezTo>
                    <a:pt x="183" y="1689"/>
                    <a:pt x="366" y="1735"/>
                    <a:pt x="548" y="1780"/>
                  </a:cubicBezTo>
                  <a:cubicBezTo>
                    <a:pt x="2329" y="2163"/>
                    <a:pt x="4117" y="2416"/>
                    <a:pt x="5905" y="2416"/>
                  </a:cubicBezTo>
                  <a:cubicBezTo>
                    <a:pt x="7210" y="2416"/>
                    <a:pt x="8515" y="2281"/>
                    <a:pt x="9815" y="1963"/>
                  </a:cubicBezTo>
                  <a:cubicBezTo>
                    <a:pt x="9838" y="1758"/>
                    <a:pt x="9884" y="1027"/>
                    <a:pt x="9929" y="69"/>
                  </a:cubicBezTo>
                  <a:lnTo>
                    <a:pt x="9929" y="69"/>
                  </a:lnTo>
                  <a:cubicBezTo>
                    <a:pt x="8951" y="272"/>
                    <a:pt x="7561" y="468"/>
                    <a:pt x="5817" y="468"/>
                  </a:cubicBezTo>
                  <a:cubicBezTo>
                    <a:pt x="4428" y="468"/>
                    <a:pt x="2815" y="344"/>
                    <a:pt x="10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4" name="Google Shape;1418;p23">
              <a:extLst>
                <a:ext uri="{FF2B5EF4-FFF2-40B4-BE49-F238E27FC236}">
                  <a16:creationId xmlns:a16="http://schemas.microsoft.com/office/drawing/2014/main" id="{CE9148A0-5574-0084-0A3D-33AF8CA86373}"/>
                </a:ext>
              </a:extLst>
            </p:cNvPr>
            <p:cNvSpPr/>
            <p:nvPr/>
          </p:nvSpPr>
          <p:spPr>
            <a:xfrm>
              <a:off x="5908125" y="2946150"/>
              <a:ext cx="37125" cy="15700"/>
            </a:xfrm>
            <a:custGeom>
              <a:avLst/>
              <a:gdLst/>
              <a:ahLst/>
              <a:cxnLst/>
              <a:rect l="l" t="t" r="r" b="b"/>
              <a:pathLst>
                <a:path w="1485" h="628" extrusionOk="0">
                  <a:moveTo>
                    <a:pt x="213" y="0"/>
                  </a:moveTo>
                  <a:cubicBezTo>
                    <a:pt x="104" y="0"/>
                    <a:pt x="23" y="41"/>
                    <a:pt x="23" y="102"/>
                  </a:cubicBezTo>
                  <a:cubicBezTo>
                    <a:pt x="1" y="193"/>
                    <a:pt x="160" y="330"/>
                    <a:pt x="343" y="376"/>
                  </a:cubicBezTo>
                  <a:cubicBezTo>
                    <a:pt x="411" y="391"/>
                    <a:pt x="477" y="399"/>
                    <a:pt x="535" y="399"/>
                  </a:cubicBezTo>
                  <a:cubicBezTo>
                    <a:pt x="650" y="399"/>
                    <a:pt x="731" y="368"/>
                    <a:pt x="731" y="307"/>
                  </a:cubicBezTo>
                  <a:cubicBezTo>
                    <a:pt x="754" y="193"/>
                    <a:pt x="594" y="79"/>
                    <a:pt x="389" y="33"/>
                  </a:cubicBezTo>
                  <a:cubicBezTo>
                    <a:pt x="328" y="10"/>
                    <a:pt x="267" y="0"/>
                    <a:pt x="213" y="0"/>
                  </a:cubicBezTo>
                  <a:close/>
                  <a:moveTo>
                    <a:pt x="1136" y="344"/>
                  </a:moveTo>
                  <a:cubicBezTo>
                    <a:pt x="1046" y="344"/>
                    <a:pt x="982" y="370"/>
                    <a:pt x="982" y="421"/>
                  </a:cubicBezTo>
                  <a:cubicBezTo>
                    <a:pt x="959" y="490"/>
                    <a:pt x="1073" y="558"/>
                    <a:pt x="1210" y="604"/>
                  </a:cubicBezTo>
                  <a:cubicBezTo>
                    <a:pt x="1259" y="620"/>
                    <a:pt x="1307" y="628"/>
                    <a:pt x="1350" y="628"/>
                  </a:cubicBezTo>
                  <a:cubicBezTo>
                    <a:pt x="1427" y="628"/>
                    <a:pt x="1484" y="603"/>
                    <a:pt x="1484" y="558"/>
                  </a:cubicBezTo>
                  <a:cubicBezTo>
                    <a:pt x="1484" y="490"/>
                    <a:pt x="1393" y="399"/>
                    <a:pt x="1233" y="353"/>
                  </a:cubicBezTo>
                  <a:cubicBezTo>
                    <a:pt x="1199" y="347"/>
                    <a:pt x="1166" y="344"/>
                    <a:pt x="1136" y="34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5" name="Google Shape;1419;p23">
              <a:extLst>
                <a:ext uri="{FF2B5EF4-FFF2-40B4-BE49-F238E27FC236}">
                  <a16:creationId xmlns:a16="http://schemas.microsoft.com/office/drawing/2014/main" id="{D2850FA2-AE3D-1289-95FB-ECED9E3ECA2F}"/>
                </a:ext>
              </a:extLst>
            </p:cNvPr>
            <p:cNvSpPr/>
            <p:nvPr/>
          </p:nvSpPr>
          <p:spPr>
            <a:xfrm>
              <a:off x="5919550" y="2761350"/>
              <a:ext cx="200525" cy="86750"/>
            </a:xfrm>
            <a:custGeom>
              <a:avLst/>
              <a:gdLst/>
              <a:ahLst/>
              <a:cxnLst/>
              <a:rect l="l" t="t" r="r" b="b"/>
              <a:pathLst>
                <a:path w="8021" h="3470" extrusionOk="0">
                  <a:moveTo>
                    <a:pt x="4922" y="0"/>
                  </a:moveTo>
                  <a:cubicBezTo>
                    <a:pt x="4190" y="0"/>
                    <a:pt x="3280" y="137"/>
                    <a:pt x="2168" y="464"/>
                  </a:cubicBezTo>
                  <a:cubicBezTo>
                    <a:pt x="2168" y="464"/>
                    <a:pt x="0" y="1765"/>
                    <a:pt x="936" y="2769"/>
                  </a:cubicBezTo>
                  <a:cubicBezTo>
                    <a:pt x="1171" y="3033"/>
                    <a:pt x="1457" y="3131"/>
                    <a:pt x="1752" y="3131"/>
                  </a:cubicBezTo>
                  <a:cubicBezTo>
                    <a:pt x="2606" y="3131"/>
                    <a:pt x="3538" y="2312"/>
                    <a:pt x="3538" y="2312"/>
                  </a:cubicBezTo>
                  <a:cubicBezTo>
                    <a:pt x="3538" y="2312"/>
                    <a:pt x="4102" y="3470"/>
                    <a:pt x="5299" y="3470"/>
                  </a:cubicBezTo>
                  <a:cubicBezTo>
                    <a:pt x="5606" y="3470"/>
                    <a:pt x="5954" y="3394"/>
                    <a:pt x="6345" y="3203"/>
                  </a:cubicBezTo>
                  <a:cubicBezTo>
                    <a:pt x="7915" y="2446"/>
                    <a:pt x="8021" y="0"/>
                    <a:pt x="49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6" name="Google Shape;1420;p23">
              <a:extLst>
                <a:ext uri="{FF2B5EF4-FFF2-40B4-BE49-F238E27FC236}">
                  <a16:creationId xmlns:a16="http://schemas.microsoft.com/office/drawing/2014/main" id="{18657A45-D2C1-EA36-C0F3-67F9158ABB0B}"/>
                </a:ext>
              </a:extLst>
            </p:cNvPr>
            <p:cNvSpPr/>
            <p:nvPr/>
          </p:nvSpPr>
          <p:spPr>
            <a:xfrm>
              <a:off x="5918975" y="2749150"/>
              <a:ext cx="200725" cy="86900"/>
            </a:xfrm>
            <a:custGeom>
              <a:avLst/>
              <a:gdLst/>
              <a:ahLst/>
              <a:cxnLst/>
              <a:rect l="l" t="t" r="r" b="b"/>
              <a:pathLst>
                <a:path w="8029" h="3476" extrusionOk="0">
                  <a:moveTo>
                    <a:pt x="4936" y="0"/>
                  </a:moveTo>
                  <a:cubicBezTo>
                    <a:pt x="4201" y="0"/>
                    <a:pt x="3286" y="139"/>
                    <a:pt x="2169" y="472"/>
                  </a:cubicBezTo>
                  <a:cubicBezTo>
                    <a:pt x="2169" y="472"/>
                    <a:pt x="0" y="1773"/>
                    <a:pt x="936" y="2778"/>
                  </a:cubicBezTo>
                  <a:cubicBezTo>
                    <a:pt x="1173" y="3032"/>
                    <a:pt x="1456" y="3126"/>
                    <a:pt x="1747" y="3126"/>
                  </a:cubicBezTo>
                  <a:cubicBezTo>
                    <a:pt x="2608" y="3126"/>
                    <a:pt x="3538" y="2298"/>
                    <a:pt x="3538" y="2298"/>
                  </a:cubicBezTo>
                  <a:cubicBezTo>
                    <a:pt x="3538" y="2298"/>
                    <a:pt x="4105" y="3476"/>
                    <a:pt x="5320" y="3476"/>
                  </a:cubicBezTo>
                  <a:cubicBezTo>
                    <a:pt x="5628" y="3476"/>
                    <a:pt x="5977" y="3400"/>
                    <a:pt x="6368" y="3211"/>
                  </a:cubicBezTo>
                  <a:cubicBezTo>
                    <a:pt x="7936" y="2455"/>
                    <a:pt x="8028" y="0"/>
                    <a:pt x="493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7" name="Google Shape;1421;p23">
              <a:extLst>
                <a:ext uri="{FF2B5EF4-FFF2-40B4-BE49-F238E27FC236}">
                  <a16:creationId xmlns:a16="http://schemas.microsoft.com/office/drawing/2014/main" id="{19B81D6C-70E2-F93D-542D-6842D530C6A5}"/>
                </a:ext>
              </a:extLst>
            </p:cNvPr>
            <p:cNvSpPr/>
            <p:nvPr/>
          </p:nvSpPr>
          <p:spPr>
            <a:xfrm>
              <a:off x="5936075" y="2748950"/>
              <a:ext cx="183775" cy="87100"/>
            </a:xfrm>
            <a:custGeom>
              <a:avLst/>
              <a:gdLst/>
              <a:ahLst/>
              <a:cxnLst/>
              <a:rect l="l" t="t" r="r" b="b"/>
              <a:pathLst>
                <a:path w="7351" h="3484" extrusionOk="0">
                  <a:moveTo>
                    <a:pt x="4292" y="1"/>
                  </a:moveTo>
                  <a:cubicBezTo>
                    <a:pt x="3836" y="92"/>
                    <a:pt x="3379" y="206"/>
                    <a:pt x="2854" y="275"/>
                  </a:cubicBezTo>
                  <a:cubicBezTo>
                    <a:pt x="1211" y="480"/>
                    <a:pt x="1507" y="1393"/>
                    <a:pt x="1507" y="1393"/>
                  </a:cubicBezTo>
                  <a:cubicBezTo>
                    <a:pt x="2176" y="1826"/>
                    <a:pt x="2852" y="2000"/>
                    <a:pt x="3481" y="2000"/>
                  </a:cubicBezTo>
                  <a:cubicBezTo>
                    <a:pt x="4313" y="2000"/>
                    <a:pt x="5060" y="1695"/>
                    <a:pt x="5593" y="1279"/>
                  </a:cubicBezTo>
                  <a:cubicBezTo>
                    <a:pt x="5599" y="1274"/>
                    <a:pt x="5606" y="1272"/>
                    <a:pt x="5614" y="1272"/>
                  </a:cubicBezTo>
                  <a:cubicBezTo>
                    <a:pt x="5788" y="1272"/>
                    <a:pt x="6403" y="2466"/>
                    <a:pt x="5114" y="2991"/>
                  </a:cubicBezTo>
                  <a:cubicBezTo>
                    <a:pt x="4895" y="3079"/>
                    <a:pt x="4687" y="3116"/>
                    <a:pt x="4493" y="3116"/>
                  </a:cubicBezTo>
                  <a:cubicBezTo>
                    <a:pt x="3476" y="3116"/>
                    <a:pt x="2831" y="2101"/>
                    <a:pt x="2831" y="2101"/>
                  </a:cubicBezTo>
                  <a:cubicBezTo>
                    <a:pt x="2831" y="2101"/>
                    <a:pt x="2101" y="2717"/>
                    <a:pt x="914" y="2740"/>
                  </a:cubicBezTo>
                  <a:cubicBezTo>
                    <a:pt x="895" y="2741"/>
                    <a:pt x="877" y="2741"/>
                    <a:pt x="859" y="2741"/>
                  </a:cubicBezTo>
                  <a:cubicBezTo>
                    <a:pt x="308" y="2741"/>
                    <a:pt x="113" y="2409"/>
                    <a:pt x="47" y="2055"/>
                  </a:cubicBezTo>
                  <a:lnTo>
                    <a:pt x="47" y="2055"/>
                  </a:lnTo>
                  <a:cubicBezTo>
                    <a:pt x="1" y="2306"/>
                    <a:pt x="47" y="2557"/>
                    <a:pt x="252" y="2786"/>
                  </a:cubicBezTo>
                  <a:cubicBezTo>
                    <a:pt x="489" y="3040"/>
                    <a:pt x="772" y="3134"/>
                    <a:pt x="1063" y="3134"/>
                  </a:cubicBezTo>
                  <a:cubicBezTo>
                    <a:pt x="1924" y="3134"/>
                    <a:pt x="2854" y="2306"/>
                    <a:pt x="2854" y="2306"/>
                  </a:cubicBezTo>
                  <a:cubicBezTo>
                    <a:pt x="2854" y="2306"/>
                    <a:pt x="3421" y="3484"/>
                    <a:pt x="4636" y="3484"/>
                  </a:cubicBezTo>
                  <a:cubicBezTo>
                    <a:pt x="4944" y="3484"/>
                    <a:pt x="5293" y="3408"/>
                    <a:pt x="5684" y="3219"/>
                  </a:cubicBezTo>
                  <a:cubicBezTo>
                    <a:pt x="7237" y="2466"/>
                    <a:pt x="7351" y="24"/>
                    <a:pt x="42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8" name="Google Shape;1422;p23">
              <a:extLst>
                <a:ext uri="{FF2B5EF4-FFF2-40B4-BE49-F238E27FC236}">
                  <a16:creationId xmlns:a16="http://schemas.microsoft.com/office/drawing/2014/main" id="{7568A8F0-E017-B7FB-A994-2D6F06150EF3}"/>
                </a:ext>
              </a:extLst>
            </p:cNvPr>
            <p:cNvSpPr/>
            <p:nvPr/>
          </p:nvSpPr>
          <p:spPr>
            <a:xfrm>
              <a:off x="5972025" y="2771225"/>
              <a:ext cx="105600" cy="31650"/>
            </a:xfrm>
            <a:custGeom>
              <a:avLst/>
              <a:gdLst/>
              <a:ahLst/>
              <a:cxnLst/>
              <a:rect l="l" t="t" r="r" b="b"/>
              <a:pathLst>
                <a:path w="4224" h="1266" extrusionOk="0">
                  <a:moveTo>
                    <a:pt x="4201" y="0"/>
                  </a:moveTo>
                  <a:cubicBezTo>
                    <a:pt x="4178" y="0"/>
                    <a:pt x="4178" y="137"/>
                    <a:pt x="4064" y="320"/>
                  </a:cubicBezTo>
                  <a:cubicBezTo>
                    <a:pt x="3973" y="502"/>
                    <a:pt x="3721" y="662"/>
                    <a:pt x="3448" y="776"/>
                  </a:cubicBezTo>
                  <a:cubicBezTo>
                    <a:pt x="3174" y="890"/>
                    <a:pt x="2900" y="959"/>
                    <a:pt x="2672" y="1004"/>
                  </a:cubicBezTo>
                  <a:cubicBezTo>
                    <a:pt x="2443" y="1027"/>
                    <a:pt x="2306" y="1050"/>
                    <a:pt x="2306" y="1050"/>
                  </a:cubicBezTo>
                  <a:lnTo>
                    <a:pt x="2215" y="1050"/>
                  </a:lnTo>
                  <a:cubicBezTo>
                    <a:pt x="2147" y="1073"/>
                    <a:pt x="2055" y="1073"/>
                    <a:pt x="1941" y="1073"/>
                  </a:cubicBezTo>
                  <a:cubicBezTo>
                    <a:pt x="1713" y="1073"/>
                    <a:pt x="1439" y="1004"/>
                    <a:pt x="1142" y="936"/>
                  </a:cubicBezTo>
                  <a:cubicBezTo>
                    <a:pt x="868" y="845"/>
                    <a:pt x="594" y="731"/>
                    <a:pt x="366" y="639"/>
                  </a:cubicBezTo>
                  <a:cubicBezTo>
                    <a:pt x="197" y="583"/>
                    <a:pt x="59" y="542"/>
                    <a:pt x="15" y="542"/>
                  </a:cubicBezTo>
                  <a:cubicBezTo>
                    <a:pt x="6" y="542"/>
                    <a:pt x="1" y="544"/>
                    <a:pt x="1" y="548"/>
                  </a:cubicBezTo>
                  <a:cubicBezTo>
                    <a:pt x="1" y="548"/>
                    <a:pt x="138" y="616"/>
                    <a:pt x="343" y="708"/>
                  </a:cubicBezTo>
                  <a:cubicBezTo>
                    <a:pt x="549" y="822"/>
                    <a:pt x="800" y="959"/>
                    <a:pt x="1097" y="1073"/>
                  </a:cubicBezTo>
                  <a:cubicBezTo>
                    <a:pt x="1370" y="1164"/>
                    <a:pt x="1690" y="1256"/>
                    <a:pt x="1941" y="1256"/>
                  </a:cubicBezTo>
                  <a:cubicBezTo>
                    <a:pt x="1979" y="1263"/>
                    <a:pt x="2015" y="1266"/>
                    <a:pt x="2048" y="1266"/>
                  </a:cubicBezTo>
                  <a:cubicBezTo>
                    <a:pt x="2114" y="1266"/>
                    <a:pt x="2169" y="1256"/>
                    <a:pt x="2215" y="1256"/>
                  </a:cubicBezTo>
                  <a:lnTo>
                    <a:pt x="2329" y="1256"/>
                  </a:lnTo>
                  <a:cubicBezTo>
                    <a:pt x="2329" y="1256"/>
                    <a:pt x="2489" y="1233"/>
                    <a:pt x="2717" y="1187"/>
                  </a:cubicBezTo>
                  <a:cubicBezTo>
                    <a:pt x="2945" y="1119"/>
                    <a:pt x="3242" y="1050"/>
                    <a:pt x="3516" y="913"/>
                  </a:cubicBezTo>
                  <a:cubicBezTo>
                    <a:pt x="3813" y="776"/>
                    <a:pt x="4064" y="571"/>
                    <a:pt x="4155" y="365"/>
                  </a:cubicBezTo>
                  <a:cubicBezTo>
                    <a:pt x="4178" y="297"/>
                    <a:pt x="4201" y="251"/>
                    <a:pt x="4201" y="206"/>
                  </a:cubicBezTo>
                  <a:cubicBezTo>
                    <a:pt x="4201" y="183"/>
                    <a:pt x="4201" y="160"/>
                    <a:pt x="4224" y="137"/>
                  </a:cubicBezTo>
                  <a:cubicBezTo>
                    <a:pt x="4201" y="137"/>
                    <a:pt x="4201" y="114"/>
                    <a:pt x="4201" y="91"/>
                  </a:cubicBezTo>
                  <a:cubicBezTo>
                    <a:pt x="4201" y="23"/>
                    <a:pt x="4201" y="0"/>
                    <a:pt x="420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9" name="Google Shape;1423;p23">
              <a:extLst>
                <a:ext uri="{FF2B5EF4-FFF2-40B4-BE49-F238E27FC236}">
                  <a16:creationId xmlns:a16="http://schemas.microsoft.com/office/drawing/2014/main" id="{20D4C9F9-687D-9CC6-132F-6975335308D3}"/>
                </a:ext>
              </a:extLst>
            </p:cNvPr>
            <p:cNvSpPr/>
            <p:nvPr/>
          </p:nvSpPr>
          <p:spPr>
            <a:xfrm>
              <a:off x="6035950" y="2811600"/>
              <a:ext cx="24550" cy="10775"/>
            </a:xfrm>
            <a:custGeom>
              <a:avLst/>
              <a:gdLst/>
              <a:ahLst/>
              <a:cxnLst/>
              <a:rect l="l" t="t" r="r" b="b"/>
              <a:pathLst>
                <a:path w="982" h="431" extrusionOk="0">
                  <a:moveTo>
                    <a:pt x="557" y="0"/>
                  </a:moveTo>
                  <a:cubicBezTo>
                    <a:pt x="517" y="0"/>
                    <a:pt x="476" y="2"/>
                    <a:pt x="434" y="6"/>
                  </a:cubicBezTo>
                  <a:cubicBezTo>
                    <a:pt x="160" y="51"/>
                    <a:pt x="0" y="165"/>
                    <a:pt x="46" y="280"/>
                  </a:cubicBezTo>
                  <a:cubicBezTo>
                    <a:pt x="64" y="369"/>
                    <a:pt x="223" y="431"/>
                    <a:pt x="412" y="431"/>
                  </a:cubicBezTo>
                  <a:cubicBezTo>
                    <a:pt x="464" y="431"/>
                    <a:pt x="517" y="426"/>
                    <a:pt x="571" y="417"/>
                  </a:cubicBezTo>
                  <a:cubicBezTo>
                    <a:pt x="822" y="394"/>
                    <a:pt x="982" y="257"/>
                    <a:pt x="959" y="143"/>
                  </a:cubicBezTo>
                  <a:cubicBezTo>
                    <a:pt x="921" y="48"/>
                    <a:pt x="756" y="0"/>
                    <a:pt x="55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0" name="Google Shape;1424;p23">
              <a:extLst>
                <a:ext uri="{FF2B5EF4-FFF2-40B4-BE49-F238E27FC236}">
                  <a16:creationId xmlns:a16="http://schemas.microsoft.com/office/drawing/2014/main" id="{4B6977C8-AF96-05AB-713D-FBFF2BF75381}"/>
                </a:ext>
              </a:extLst>
            </p:cNvPr>
            <p:cNvSpPr/>
            <p:nvPr/>
          </p:nvSpPr>
          <p:spPr>
            <a:xfrm>
              <a:off x="5945775" y="2799750"/>
              <a:ext cx="17725" cy="8000"/>
            </a:xfrm>
            <a:custGeom>
              <a:avLst/>
              <a:gdLst/>
              <a:ahLst/>
              <a:cxnLst/>
              <a:rect l="l" t="t" r="r" b="b"/>
              <a:pathLst>
                <a:path w="709" h="320" extrusionOk="0">
                  <a:moveTo>
                    <a:pt x="321" y="0"/>
                  </a:moveTo>
                  <a:cubicBezTo>
                    <a:pt x="138" y="0"/>
                    <a:pt x="1" y="69"/>
                    <a:pt x="24" y="160"/>
                  </a:cubicBezTo>
                  <a:cubicBezTo>
                    <a:pt x="47" y="251"/>
                    <a:pt x="206" y="320"/>
                    <a:pt x="389" y="320"/>
                  </a:cubicBezTo>
                  <a:cubicBezTo>
                    <a:pt x="572" y="320"/>
                    <a:pt x="709" y="251"/>
                    <a:pt x="686" y="160"/>
                  </a:cubicBezTo>
                  <a:cubicBezTo>
                    <a:pt x="663" y="69"/>
                    <a:pt x="503" y="0"/>
                    <a:pt x="3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1" name="Google Shape;1425;p23">
              <a:extLst>
                <a:ext uri="{FF2B5EF4-FFF2-40B4-BE49-F238E27FC236}">
                  <a16:creationId xmlns:a16="http://schemas.microsoft.com/office/drawing/2014/main" id="{1535CD48-B418-F5D5-DDF5-77DE1E78903B}"/>
                </a:ext>
              </a:extLst>
            </p:cNvPr>
            <p:cNvSpPr/>
            <p:nvPr/>
          </p:nvSpPr>
          <p:spPr>
            <a:xfrm>
              <a:off x="6027950" y="2767775"/>
              <a:ext cx="202600" cy="351850"/>
            </a:xfrm>
            <a:custGeom>
              <a:avLst/>
              <a:gdLst/>
              <a:ahLst/>
              <a:cxnLst/>
              <a:rect l="l" t="t" r="r" b="b"/>
              <a:pathLst>
                <a:path w="8104" h="14074" extrusionOk="0">
                  <a:moveTo>
                    <a:pt x="4963" y="0"/>
                  </a:moveTo>
                  <a:cubicBezTo>
                    <a:pt x="2816" y="0"/>
                    <a:pt x="1015" y="1742"/>
                    <a:pt x="389" y="5297"/>
                  </a:cubicBezTo>
                  <a:cubicBezTo>
                    <a:pt x="1" y="7419"/>
                    <a:pt x="389" y="9177"/>
                    <a:pt x="1233" y="11117"/>
                  </a:cubicBezTo>
                  <a:cubicBezTo>
                    <a:pt x="1416" y="11528"/>
                    <a:pt x="1873" y="11962"/>
                    <a:pt x="2146" y="12304"/>
                  </a:cubicBezTo>
                  <a:cubicBezTo>
                    <a:pt x="3018" y="13367"/>
                    <a:pt x="4285" y="14073"/>
                    <a:pt x="5690" y="14073"/>
                  </a:cubicBezTo>
                  <a:cubicBezTo>
                    <a:pt x="5794" y="14073"/>
                    <a:pt x="5899" y="14069"/>
                    <a:pt x="6004" y="14062"/>
                  </a:cubicBezTo>
                  <a:cubicBezTo>
                    <a:pt x="8104" y="13879"/>
                    <a:pt x="8058" y="12509"/>
                    <a:pt x="8058" y="12509"/>
                  </a:cubicBezTo>
                  <a:lnTo>
                    <a:pt x="6711" y="12418"/>
                  </a:lnTo>
                  <a:cubicBezTo>
                    <a:pt x="6511" y="12452"/>
                    <a:pt x="6318" y="12467"/>
                    <a:pt x="6135" y="12467"/>
                  </a:cubicBezTo>
                  <a:cubicBezTo>
                    <a:pt x="4191" y="12467"/>
                    <a:pt x="3219" y="10752"/>
                    <a:pt x="3219" y="10752"/>
                  </a:cubicBezTo>
                  <a:cubicBezTo>
                    <a:pt x="1644" y="8310"/>
                    <a:pt x="2261" y="3904"/>
                    <a:pt x="3402" y="2238"/>
                  </a:cubicBezTo>
                  <a:cubicBezTo>
                    <a:pt x="4224" y="1005"/>
                    <a:pt x="4885" y="846"/>
                    <a:pt x="5388" y="526"/>
                  </a:cubicBezTo>
                  <a:cubicBezTo>
                    <a:pt x="5958" y="435"/>
                    <a:pt x="6209" y="481"/>
                    <a:pt x="6552" y="298"/>
                  </a:cubicBezTo>
                  <a:cubicBezTo>
                    <a:pt x="6010" y="100"/>
                    <a:pt x="5476" y="0"/>
                    <a:pt x="4963"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2" name="Google Shape;1426;p23">
              <a:extLst>
                <a:ext uri="{FF2B5EF4-FFF2-40B4-BE49-F238E27FC236}">
                  <a16:creationId xmlns:a16="http://schemas.microsoft.com/office/drawing/2014/main" id="{A44269FB-F44A-0F81-0EAC-27B4788A98A2}"/>
                </a:ext>
              </a:extLst>
            </p:cNvPr>
            <p:cNvSpPr/>
            <p:nvPr/>
          </p:nvSpPr>
          <p:spPr>
            <a:xfrm>
              <a:off x="6063900" y="2780925"/>
              <a:ext cx="165525" cy="321600"/>
            </a:xfrm>
            <a:custGeom>
              <a:avLst/>
              <a:gdLst/>
              <a:ahLst/>
              <a:cxnLst/>
              <a:rect l="l" t="t" r="r" b="b"/>
              <a:pathLst>
                <a:path w="6621" h="12864" extrusionOk="0">
                  <a:moveTo>
                    <a:pt x="3950" y="0"/>
                  </a:moveTo>
                  <a:cubicBezTo>
                    <a:pt x="2215" y="251"/>
                    <a:pt x="868" y="1826"/>
                    <a:pt x="343" y="4816"/>
                  </a:cubicBezTo>
                  <a:cubicBezTo>
                    <a:pt x="1" y="6779"/>
                    <a:pt x="412" y="8400"/>
                    <a:pt x="1188" y="10180"/>
                  </a:cubicBezTo>
                  <a:cubicBezTo>
                    <a:pt x="1348" y="10568"/>
                    <a:pt x="1576" y="10933"/>
                    <a:pt x="1827" y="11253"/>
                  </a:cubicBezTo>
                  <a:cubicBezTo>
                    <a:pt x="2608" y="12224"/>
                    <a:pt x="3760" y="12864"/>
                    <a:pt x="5049" y="12864"/>
                  </a:cubicBezTo>
                  <a:cubicBezTo>
                    <a:pt x="5153" y="12864"/>
                    <a:pt x="5259" y="12859"/>
                    <a:pt x="5365" y="12851"/>
                  </a:cubicBezTo>
                  <a:cubicBezTo>
                    <a:pt x="5844" y="12805"/>
                    <a:pt x="6186" y="12691"/>
                    <a:pt x="6460" y="12554"/>
                  </a:cubicBezTo>
                  <a:cubicBezTo>
                    <a:pt x="6620" y="12257"/>
                    <a:pt x="6620" y="11983"/>
                    <a:pt x="6620" y="11983"/>
                  </a:cubicBezTo>
                  <a:lnTo>
                    <a:pt x="5273" y="11892"/>
                  </a:lnTo>
                  <a:cubicBezTo>
                    <a:pt x="5073" y="11926"/>
                    <a:pt x="4880" y="11941"/>
                    <a:pt x="4697" y="11941"/>
                  </a:cubicBezTo>
                  <a:cubicBezTo>
                    <a:pt x="2753" y="11941"/>
                    <a:pt x="1781" y="10226"/>
                    <a:pt x="1781" y="10226"/>
                  </a:cubicBezTo>
                  <a:cubicBezTo>
                    <a:pt x="206" y="7784"/>
                    <a:pt x="823" y="3378"/>
                    <a:pt x="1964" y="1712"/>
                  </a:cubicBezTo>
                  <a:cubicBezTo>
                    <a:pt x="2786" y="479"/>
                    <a:pt x="3447" y="320"/>
                    <a:pt x="39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3" name="Google Shape;1427;p23">
              <a:extLst>
                <a:ext uri="{FF2B5EF4-FFF2-40B4-BE49-F238E27FC236}">
                  <a16:creationId xmlns:a16="http://schemas.microsoft.com/office/drawing/2014/main" id="{4704327A-2313-9C98-C633-7CFF425EB270}"/>
                </a:ext>
              </a:extLst>
            </p:cNvPr>
            <p:cNvSpPr/>
            <p:nvPr/>
          </p:nvSpPr>
          <p:spPr>
            <a:xfrm>
              <a:off x="6075325" y="2788700"/>
              <a:ext cx="93600" cy="287250"/>
            </a:xfrm>
            <a:custGeom>
              <a:avLst/>
              <a:gdLst/>
              <a:ahLst/>
              <a:cxnLst/>
              <a:rect l="l" t="t" r="r" b="b"/>
              <a:pathLst>
                <a:path w="3744" h="11490" extrusionOk="0">
                  <a:moveTo>
                    <a:pt x="3314" y="1"/>
                  </a:moveTo>
                  <a:cubicBezTo>
                    <a:pt x="3136" y="1"/>
                    <a:pt x="2899" y="38"/>
                    <a:pt x="2648" y="146"/>
                  </a:cubicBezTo>
                  <a:cubicBezTo>
                    <a:pt x="2351" y="283"/>
                    <a:pt x="2032" y="534"/>
                    <a:pt x="1758" y="853"/>
                  </a:cubicBezTo>
                  <a:cubicBezTo>
                    <a:pt x="1461" y="1150"/>
                    <a:pt x="1210" y="1515"/>
                    <a:pt x="982" y="1903"/>
                  </a:cubicBezTo>
                  <a:cubicBezTo>
                    <a:pt x="776" y="2291"/>
                    <a:pt x="594" y="2702"/>
                    <a:pt x="457" y="3113"/>
                  </a:cubicBezTo>
                  <a:cubicBezTo>
                    <a:pt x="343" y="3501"/>
                    <a:pt x="251" y="3889"/>
                    <a:pt x="206" y="4209"/>
                  </a:cubicBezTo>
                  <a:cubicBezTo>
                    <a:pt x="137" y="4528"/>
                    <a:pt x="92" y="4802"/>
                    <a:pt x="69" y="5007"/>
                  </a:cubicBezTo>
                  <a:cubicBezTo>
                    <a:pt x="46" y="5099"/>
                    <a:pt x="46" y="5167"/>
                    <a:pt x="46" y="5236"/>
                  </a:cubicBezTo>
                  <a:cubicBezTo>
                    <a:pt x="46" y="5281"/>
                    <a:pt x="46" y="5304"/>
                    <a:pt x="46" y="5304"/>
                  </a:cubicBezTo>
                  <a:cubicBezTo>
                    <a:pt x="46" y="5304"/>
                    <a:pt x="23" y="5418"/>
                    <a:pt x="23" y="5601"/>
                  </a:cubicBezTo>
                  <a:cubicBezTo>
                    <a:pt x="0" y="5806"/>
                    <a:pt x="23" y="6080"/>
                    <a:pt x="23" y="6423"/>
                  </a:cubicBezTo>
                  <a:cubicBezTo>
                    <a:pt x="46" y="6765"/>
                    <a:pt x="92" y="7153"/>
                    <a:pt x="183" y="7564"/>
                  </a:cubicBezTo>
                  <a:cubicBezTo>
                    <a:pt x="206" y="7655"/>
                    <a:pt x="229" y="7769"/>
                    <a:pt x="251" y="7861"/>
                  </a:cubicBezTo>
                  <a:cubicBezTo>
                    <a:pt x="297" y="7975"/>
                    <a:pt x="320" y="8066"/>
                    <a:pt x="366" y="8180"/>
                  </a:cubicBezTo>
                  <a:cubicBezTo>
                    <a:pt x="388" y="8271"/>
                    <a:pt x="434" y="8386"/>
                    <a:pt x="457" y="8500"/>
                  </a:cubicBezTo>
                  <a:lnTo>
                    <a:pt x="594" y="8796"/>
                  </a:lnTo>
                  <a:cubicBezTo>
                    <a:pt x="959" y="9618"/>
                    <a:pt x="1461" y="10349"/>
                    <a:pt x="1940" y="10828"/>
                  </a:cubicBezTo>
                  <a:cubicBezTo>
                    <a:pt x="2055" y="10942"/>
                    <a:pt x="2169" y="11033"/>
                    <a:pt x="2283" y="11125"/>
                  </a:cubicBezTo>
                  <a:cubicBezTo>
                    <a:pt x="2329" y="11170"/>
                    <a:pt x="2374" y="11216"/>
                    <a:pt x="2420" y="11239"/>
                  </a:cubicBezTo>
                  <a:cubicBezTo>
                    <a:pt x="2465" y="11284"/>
                    <a:pt x="2511" y="11307"/>
                    <a:pt x="2557" y="11330"/>
                  </a:cubicBezTo>
                  <a:cubicBezTo>
                    <a:pt x="2717" y="11444"/>
                    <a:pt x="2808" y="11490"/>
                    <a:pt x="2831" y="11490"/>
                  </a:cubicBezTo>
                  <a:cubicBezTo>
                    <a:pt x="2831" y="11467"/>
                    <a:pt x="2465" y="11216"/>
                    <a:pt x="2032" y="10737"/>
                  </a:cubicBezTo>
                  <a:cubicBezTo>
                    <a:pt x="1598" y="10257"/>
                    <a:pt x="1142" y="9504"/>
                    <a:pt x="822" y="8705"/>
                  </a:cubicBezTo>
                  <a:lnTo>
                    <a:pt x="685" y="8408"/>
                  </a:lnTo>
                  <a:cubicBezTo>
                    <a:pt x="662" y="8294"/>
                    <a:pt x="639" y="8203"/>
                    <a:pt x="594" y="8089"/>
                  </a:cubicBezTo>
                  <a:cubicBezTo>
                    <a:pt x="571" y="7998"/>
                    <a:pt x="548" y="7906"/>
                    <a:pt x="502" y="7792"/>
                  </a:cubicBezTo>
                  <a:cubicBezTo>
                    <a:pt x="480" y="7701"/>
                    <a:pt x="480" y="7587"/>
                    <a:pt x="457" y="7495"/>
                  </a:cubicBezTo>
                  <a:cubicBezTo>
                    <a:pt x="366" y="7107"/>
                    <a:pt x="343" y="6719"/>
                    <a:pt x="320" y="6400"/>
                  </a:cubicBezTo>
                  <a:cubicBezTo>
                    <a:pt x="320" y="6080"/>
                    <a:pt x="320" y="5806"/>
                    <a:pt x="343" y="5624"/>
                  </a:cubicBezTo>
                  <a:cubicBezTo>
                    <a:pt x="366" y="5441"/>
                    <a:pt x="366" y="5327"/>
                    <a:pt x="366" y="5327"/>
                  </a:cubicBezTo>
                  <a:cubicBezTo>
                    <a:pt x="366" y="5327"/>
                    <a:pt x="366" y="5304"/>
                    <a:pt x="366" y="5259"/>
                  </a:cubicBezTo>
                  <a:cubicBezTo>
                    <a:pt x="366" y="5213"/>
                    <a:pt x="388" y="5122"/>
                    <a:pt x="388" y="5030"/>
                  </a:cubicBezTo>
                  <a:cubicBezTo>
                    <a:pt x="411" y="4848"/>
                    <a:pt x="434" y="4574"/>
                    <a:pt x="502" y="4254"/>
                  </a:cubicBezTo>
                  <a:cubicBezTo>
                    <a:pt x="548" y="3935"/>
                    <a:pt x="639" y="3569"/>
                    <a:pt x="731" y="3181"/>
                  </a:cubicBezTo>
                  <a:cubicBezTo>
                    <a:pt x="822" y="2793"/>
                    <a:pt x="1005" y="2405"/>
                    <a:pt x="1187" y="2017"/>
                  </a:cubicBezTo>
                  <a:cubicBezTo>
                    <a:pt x="1598" y="1264"/>
                    <a:pt x="2146" y="557"/>
                    <a:pt x="2717" y="260"/>
                  </a:cubicBezTo>
                  <a:cubicBezTo>
                    <a:pt x="2990" y="100"/>
                    <a:pt x="3264" y="77"/>
                    <a:pt x="3447" y="77"/>
                  </a:cubicBezTo>
                  <a:cubicBezTo>
                    <a:pt x="3593" y="77"/>
                    <a:pt x="3695" y="106"/>
                    <a:pt x="3730" y="106"/>
                  </a:cubicBezTo>
                  <a:cubicBezTo>
                    <a:pt x="3739" y="106"/>
                    <a:pt x="3744" y="105"/>
                    <a:pt x="3744" y="100"/>
                  </a:cubicBezTo>
                  <a:cubicBezTo>
                    <a:pt x="3744" y="100"/>
                    <a:pt x="3652" y="32"/>
                    <a:pt x="3447" y="9"/>
                  </a:cubicBezTo>
                  <a:cubicBezTo>
                    <a:pt x="3408" y="4"/>
                    <a:pt x="3363" y="1"/>
                    <a:pt x="331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4" name="Google Shape;1428;p23">
              <a:extLst>
                <a:ext uri="{FF2B5EF4-FFF2-40B4-BE49-F238E27FC236}">
                  <a16:creationId xmlns:a16="http://schemas.microsoft.com/office/drawing/2014/main" id="{54F3367D-A236-A984-159C-9256F07AA39D}"/>
                </a:ext>
              </a:extLst>
            </p:cNvPr>
            <p:cNvSpPr/>
            <p:nvPr/>
          </p:nvSpPr>
          <p:spPr>
            <a:xfrm>
              <a:off x="6028525" y="2768225"/>
              <a:ext cx="182050" cy="354050"/>
            </a:xfrm>
            <a:custGeom>
              <a:avLst/>
              <a:gdLst/>
              <a:ahLst/>
              <a:cxnLst/>
              <a:rect l="l" t="t" r="r" b="b"/>
              <a:pathLst>
                <a:path w="7282" h="14162" extrusionOk="0">
                  <a:moveTo>
                    <a:pt x="4506" y="0"/>
                  </a:moveTo>
                  <a:cubicBezTo>
                    <a:pt x="4265" y="0"/>
                    <a:pt x="3983" y="27"/>
                    <a:pt x="3676" y="97"/>
                  </a:cubicBezTo>
                  <a:cubicBezTo>
                    <a:pt x="3424" y="166"/>
                    <a:pt x="3173" y="257"/>
                    <a:pt x="2922" y="417"/>
                  </a:cubicBezTo>
                  <a:cubicBezTo>
                    <a:pt x="2648" y="554"/>
                    <a:pt x="2397" y="736"/>
                    <a:pt x="2169" y="965"/>
                  </a:cubicBezTo>
                  <a:cubicBezTo>
                    <a:pt x="1941" y="1170"/>
                    <a:pt x="1713" y="1421"/>
                    <a:pt x="1530" y="1695"/>
                  </a:cubicBezTo>
                  <a:cubicBezTo>
                    <a:pt x="1325" y="1969"/>
                    <a:pt x="1165" y="2266"/>
                    <a:pt x="1005" y="2562"/>
                  </a:cubicBezTo>
                  <a:cubicBezTo>
                    <a:pt x="389" y="3795"/>
                    <a:pt x="138" y="5142"/>
                    <a:pt x="46" y="6146"/>
                  </a:cubicBezTo>
                  <a:cubicBezTo>
                    <a:pt x="1" y="6671"/>
                    <a:pt x="1" y="7082"/>
                    <a:pt x="23" y="7379"/>
                  </a:cubicBezTo>
                  <a:cubicBezTo>
                    <a:pt x="46" y="7538"/>
                    <a:pt x="46" y="7652"/>
                    <a:pt x="46" y="7721"/>
                  </a:cubicBezTo>
                  <a:cubicBezTo>
                    <a:pt x="69" y="7812"/>
                    <a:pt x="69" y="7858"/>
                    <a:pt x="69" y="7858"/>
                  </a:cubicBezTo>
                  <a:cubicBezTo>
                    <a:pt x="69" y="7858"/>
                    <a:pt x="69" y="7904"/>
                    <a:pt x="69" y="7972"/>
                  </a:cubicBezTo>
                  <a:cubicBezTo>
                    <a:pt x="92" y="8063"/>
                    <a:pt x="115" y="8177"/>
                    <a:pt x="138" y="8314"/>
                  </a:cubicBezTo>
                  <a:cubicBezTo>
                    <a:pt x="183" y="8611"/>
                    <a:pt x="275" y="9022"/>
                    <a:pt x="434" y="9524"/>
                  </a:cubicBezTo>
                  <a:cubicBezTo>
                    <a:pt x="571" y="10003"/>
                    <a:pt x="800" y="10574"/>
                    <a:pt x="1096" y="11122"/>
                  </a:cubicBezTo>
                  <a:cubicBezTo>
                    <a:pt x="1233" y="11419"/>
                    <a:pt x="1416" y="11693"/>
                    <a:pt x="1621" y="11966"/>
                  </a:cubicBezTo>
                  <a:cubicBezTo>
                    <a:pt x="1804" y="12240"/>
                    <a:pt x="2032" y="12514"/>
                    <a:pt x="2260" y="12742"/>
                  </a:cubicBezTo>
                  <a:cubicBezTo>
                    <a:pt x="2511" y="12994"/>
                    <a:pt x="2763" y="13222"/>
                    <a:pt x="3036" y="13404"/>
                  </a:cubicBezTo>
                  <a:cubicBezTo>
                    <a:pt x="3333" y="13587"/>
                    <a:pt x="3630" y="13747"/>
                    <a:pt x="3927" y="13861"/>
                  </a:cubicBezTo>
                  <a:cubicBezTo>
                    <a:pt x="4450" y="14082"/>
                    <a:pt x="4991" y="14162"/>
                    <a:pt x="5456" y="14162"/>
                  </a:cubicBezTo>
                  <a:cubicBezTo>
                    <a:pt x="5518" y="14162"/>
                    <a:pt x="5579" y="14160"/>
                    <a:pt x="5639" y="14158"/>
                  </a:cubicBezTo>
                  <a:cubicBezTo>
                    <a:pt x="6141" y="14135"/>
                    <a:pt x="6552" y="14021"/>
                    <a:pt x="6848" y="13929"/>
                  </a:cubicBezTo>
                  <a:cubicBezTo>
                    <a:pt x="7122" y="13838"/>
                    <a:pt x="7282" y="13770"/>
                    <a:pt x="7282" y="13770"/>
                  </a:cubicBezTo>
                  <a:cubicBezTo>
                    <a:pt x="7280" y="13766"/>
                    <a:pt x="7275" y="13765"/>
                    <a:pt x="7266" y="13765"/>
                  </a:cubicBezTo>
                  <a:cubicBezTo>
                    <a:pt x="7159" y="13765"/>
                    <a:pt x="6545" y="14000"/>
                    <a:pt x="5639" y="14021"/>
                  </a:cubicBezTo>
                  <a:cubicBezTo>
                    <a:pt x="5136" y="14021"/>
                    <a:pt x="4566" y="13952"/>
                    <a:pt x="3995" y="13701"/>
                  </a:cubicBezTo>
                  <a:cubicBezTo>
                    <a:pt x="3698" y="13587"/>
                    <a:pt x="3424" y="13427"/>
                    <a:pt x="3173" y="13222"/>
                  </a:cubicBezTo>
                  <a:cubicBezTo>
                    <a:pt x="2899" y="13039"/>
                    <a:pt x="2671" y="12834"/>
                    <a:pt x="2443" y="12583"/>
                  </a:cubicBezTo>
                  <a:cubicBezTo>
                    <a:pt x="2215" y="12354"/>
                    <a:pt x="2009" y="12081"/>
                    <a:pt x="1827" y="11829"/>
                  </a:cubicBezTo>
                  <a:cubicBezTo>
                    <a:pt x="1644" y="11556"/>
                    <a:pt x="1484" y="11282"/>
                    <a:pt x="1347" y="11008"/>
                  </a:cubicBezTo>
                  <a:cubicBezTo>
                    <a:pt x="1051" y="10460"/>
                    <a:pt x="868" y="9912"/>
                    <a:pt x="708" y="9433"/>
                  </a:cubicBezTo>
                  <a:cubicBezTo>
                    <a:pt x="571" y="8954"/>
                    <a:pt x="503" y="8543"/>
                    <a:pt x="457" y="8269"/>
                  </a:cubicBezTo>
                  <a:cubicBezTo>
                    <a:pt x="434" y="8132"/>
                    <a:pt x="412" y="8018"/>
                    <a:pt x="412" y="7926"/>
                  </a:cubicBezTo>
                  <a:cubicBezTo>
                    <a:pt x="389" y="7858"/>
                    <a:pt x="389" y="7812"/>
                    <a:pt x="389" y="7812"/>
                  </a:cubicBezTo>
                  <a:cubicBezTo>
                    <a:pt x="389" y="7812"/>
                    <a:pt x="389" y="7767"/>
                    <a:pt x="389" y="7698"/>
                  </a:cubicBezTo>
                  <a:cubicBezTo>
                    <a:pt x="366" y="7630"/>
                    <a:pt x="366" y="7516"/>
                    <a:pt x="343" y="7356"/>
                  </a:cubicBezTo>
                  <a:cubicBezTo>
                    <a:pt x="320" y="7082"/>
                    <a:pt x="320" y="6671"/>
                    <a:pt x="343" y="6169"/>
                  </a:cubicBezTo>
                  <a:cubicBezTo>
                    <a:pt x="412" y="5187"/>
                    <a:pt x="663" y="3863"/>
                    <a:pt x="1210" y="2677"/>
                  </a:cubicBezTo>
                  <a:cubicBezTo>
                    <a:pt x="1370" y="2380"/>
                    <a:pt x="1530" y="2083"/>
                    <a:pt x="1690" y="1809"/>
                  </a:cubicBezTo>
                  <a:cubicBezTo>
                    <a:pt x="1872" y="1558"/>
                    <a:pt x="2078" y="1307"/>
                    <a:pt x="2306" y="1079"/>
                  </a:cubicBezTo>
                  <a:cubicBezTo>
                    <a:pt x="2511" y="873"/>
                    <a:pt x="2763" y="691"/>
                    <a:pt x="2991" y="554"/>
                  </a:cubicBezTo>
                  <a:cubicBezTo>
                    <a:pt x="3242" y="394"/>
                    <a:pt x="3470" y="303"/>
                    <a:pt x="3721" y="234"/>
                  </a:cubicBezTo>
                  <a:cubicBezTo>
                    <a:pt x="4052" y="118"/>
                    <a:pt x="4372" y="86"/>
                    <a:pt x="4627" y="86"/>
                  </a:cubicBezTo>
                  <a:cubicBezTo>
                    <a:pt x="4723" y="86"/>
                    <a:pt x="4810" y="91"/>
                    <a:pt x="4885" y="97"/>
                  </a:cubicBezTo>
                  <a:cubicBezTo>
                    <a:pt x="5095" y="113"/>
                    <a:pt x="5236" y="130"/>
                    <a:pt x="5301" y="130"/>
                  </a:cubicBezTo>
                  <a:cubicBezTo>
                    <a:pt x="5328" y="130"/>
                    <a:pt x="5342" y="127"/>
                    <a:pt x="5342" y="120"/>
                  </a:cubicBezTo>
                  <a:cubicBezTo>
                    <a:pt x="5365" y="120"/>
                    <a:pt x="5319" y="120"/>
                    <a:pt x="5228" y="97"/>
                  </a:cubicBezTo>
                  <a:cubicBezTo>
                    <a:pt x="5159" y="74"/>
                    <a:pt x="5045" y="52"/>
                    <a:pt x="4908" y="29"/>
                  </a:cubicBezTo>
                  <a:cubicBezTo>
                    <a:pt x="4793" y="11"/>
                    <a:pt x="4658" y="0"/>
                    <a:pt x="4506"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5" name="Google Shape;1429;p23">
              <a:extLst>
                <a:ext uri="{FF2B5EF4-FFF2-40B4-BE49-F238E27FC236}">
                  <a16:creationId xmlns:a16="http://schemas.microsoft.com/office/drawing/2014/main" id="{A77BC205-F207-117D-8B49-16F322A7F540}"/>
                </a:ext>
              </a:extLst>
            </p:cNvPr>
            <p:cNvSpPr/>
            <p:nvPr/>
          </p:nvSpPr>
          <p:spPr>
            <a:xfrm>
              <a:off x="6051350" y="2840800"/>
              <a:ext cx="21725" cy="48000"/>
            </a:xfrm>
            <a:custGeom>
              <a:avLst/>
              <a:gdLst/>
              <a:ahLst/>
              <a:cxnLst/>
              <a:rect l="l" t="t" r="r" b="b"/>
              <a:pathLst>
                <a:path w="869" h="1920" extrusionOk="0">
                  <a:moveTo>
                    <a:pt x="641" y="0"/>
                  </a:moveTo>
                  <a:cubicBezTo>
                    <a:pt x="510" y="0"/>
                    <a:pt x="362" y="197"/>
                    <a:pt x="297" y="435"/>
                  </a:cubicBezTo>
                  <a:cubicBezTo>
                    <a:pt x="229" y="709"/>
                    <a:pt x="297" y="915"/>
                    <a:pt x="457" y="938"/>
                  </a:cubicBezTo>
                  <a:cubicBezTo>
                    <a:pt x="594" y="938"/>
                    <a:pt x="754" y="732"/>
                    <a:pt x="822" y="481"/>
                  </a:cubicBezTo>
                  <a:cubicBezTo>
                    <a:pt x="868" y="230"/>
                    <a:pt x="800" y="2"/>
                    <a:pt x="663" y="2"/>
                  </a:cubicBezTo>
                  <a:cubicBezTo>
                    <a:pt x="656" y="1"/>
                    <a:pt x="649" y="0"/>
                    <a:pt x="641" y="0"/>
                  </a:cubicBezTo>
                  <a:close/>
                  <a:moveTo>
                    <a:pt x="297" y="1234"/>
                  </a:moveTo>
                  <a:cubicBezTo>
                    <a:pt x="206" y="1234"/>
                    <a:pt x="92" y="1371"/>
                    <a:pt x="46" y="1554"/>
                  </a:cubicBezTo>
                  <a:cubicBezTo>
                    <a:pt x="1" y="1759"/>
                    <a:pt x="46" y="1896"/>
                    <a:pt x="160" y="1919"/>
                  </a:cubicBezTo>
                  <a:cubicBezTo>
                    <a:pt x="252" y="1919"/>
                    <a:pt x="366" y="1782"/>
                    <a:pt x="412" y="1600"/>
                  </a:cubicBezTo>
                  <a:cubicBezTo>
                    <a:pt x="457" y="1417"/>
                    <a:pt x="412" y="1257"/>
                    <a:pt x="297" y="123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6" name="Google Shape;1430;p23">
              <a:extLst>
                <a:ext uri="{FF2B5EF4-FFF2-40B4-BE49-F238E27FC236}">
                  <a16:creationId xmlns:a16="http://schemas.microsoft.com/office/drawing/2014/main" id="{F9AA5A6E-EDD8-B039-5E00-74838909A2D5}"/>
                </a:ext>
              </a:extLst>
            </p:cNvPr>
            <p:cNvSpPr/>
            <p:nvPr/>
          </p:nvSpPr>
          <p:spPr>
            <a:xfrm>
              <a:off x="6084525" y="2788525"/>
              <a:ext cx="197950" cy="298825"/>
            </a:xfrm>
            <a:custGeom>
              <a:avLst/>
              <a:gdLst/>
              <a:ahLst/>
              <a:cxnLst/>
              <a:rect l="l" t="t" r="r" b="b"/>
              <a:pathLst>
                <a:path w="7918" h="11953" extrusionOk="0">
                  <a:moveTo>
                    <a:pt x="2453" y="1"/>
                  </a:moveTo>
                  <a:cubicBezTo>
                    <a:pt x="1924" y="1"/>
                    <a:pt x="1332" y="315"/>
                    <a:pt x="1048" y="700"/>
                  </a:cubicBezTo>
                  <a:cubicBezTo>
                    <a:pt x="682" y="1225"/>
                    <a:pt x="523" y="1933"/>
                    <a:pt x="682" y="2526"/>
                  </a:cubicBezTo>
                  <a:cubicBezTo>
                    <a:pt x="956" y="3576"/>
                    <a:pt x="1550" y="4444"/>
                    <a:pt x="2029" y="5402"/>
                  </a:cubicBezTo>
                  <a:cubicBezTo>
                    <a:pt x="2622" y="6567"/>
                    <a:pt x="3284" y="7297"/>
                    <a:pt x="3969" y="8438"/>
                  </a:cubicBezTo>
                  <a:cubicBezTo>
                    <a:pt x="3307" y="8096"/>
                    <a:pt x="2463" y="7822"/>
                    <a:pt x="1778" y="7571"/>
                  </a:cubicBezTo>
                  <a:cubicBezTo>
                    <a:pt x="1642" y="7526"/>
                    <a:pt x="1507" y="7505"/>
                    <a:pt x="1377" y="7505"/>
                  </a:cubicBezTo>
                  <a:cubicBezTo>
                    <a:pt x="592" y="7505"/>
                    <a:pt x="0" y="8274"/>
                    <a:pt x="568" y="9077"/>
                  </a:cubicBezTo>
                  <a:cubicBezTo>
                    <a:pt x="1025" y="9739"/>
                    <a:pt x="1755" y="10310"/>
                    <a:pt x="2394" y="10812"/>
                  </a:cubicBezTo>
                  <a:cubicBezTo>
                    <a:pt x="3224" y="11450"/>
                    <a:pt x="4367" y="11953"/>
                    <a:pt x="5386" y="11953"/>
                  </a:cubicBezTo>
                  <a:cubicBezTo>
                    <a:pt x="6189" y="11953"/>
                    <a:pt x="6915" y="11640"/>
                    <a:pt x="7347" y="10835"/>
                  </a:cubicBezTo>
                  <a:cubicBezTo>
                    <a:pt x="7918" y="9739"/>
                    <a:pt x="7393" y="8164"/>
                    <a:pt x="7028" y="7092"/>
                  </a:cubicBezTo>
                  <a:cubicBezTo>
                    <a:pt x="6434" y="5311"/>
                    <a:pt x="5590" y="3576"/>
                    <a:pt x="4563" y="1979"/>
                  </a:cubicBezTo>
                  <a:cubicBezTo>
                    <a:pt x="4243" y="1454"/>
                    <a:pt x="3878" y="883"/>
                    <a:pt x="3421" y="449"/>
                  </a:cubicBezTo>
                  <a:cubicBezTo>
                    <a:pt x="3307" y="358"/>
                    <a:pt x="3193" y="267"/>
                    <a:pt x="3056" y="175"/>
                  </a:cubicBezTo>
                  <a:cubicBezTo>
                    <a:pt x="2919" y="107"/>
                    <a:pt x="2782" y="39"/>
                    <a:pt x="2645" y="16"/>
                  </a:cubicBezTo>
                  <a:cubicBezTo>
                    <a:pt x="2582" y="6"/>
                    <a:pt x="2518" y="1"/>
                    <a:pt x="2453"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7" name="Google Shape;1431;p23">
              <a:extLst>
                <a:ext uri="{FF2B5EF4-FFF2-40B4-BE49-F238E27FC236}">
                  <a16:creationId xmlns:a16="http://schemas.microsoft.com/office/drawing/2014/main" id="{79F407B3-0846-C70D-481F-533325E052FC}"/>
                </a:ext>
              </a:extLst>
            </p:cNvPr>
            <p:cNvSpPr/>
            <p:nvPr/>
          </p:nvSpPr>
          <p:spPr>
            <a:xfrm>
              <a:off x="6180900" y="2998175"/>
              <a:ext cx="41675" cy="18650"/>
            </a:xfrm>
            <a:custGeom>
              <a:avLst/>
              <a:gdLst/>
              <a:ahLst/>
              <a:cxnLst/>
              <a:rect l="l" t="t" r="r" b="b"/>
              <a:pathLst>
                <a:path w="1667" h="746" extrusionOk="0">
                  <a:moveTo>
                    <a:pt x="32" y="1"/>
                  </a:moveTo>
                  <a:cubicBezTo>
                    <a:pt x="15" y="1"/>
                    <a:pt x="4" y="2"/>
                    <a:pt x="0" y="7"/>
                  </a:cubicBezTo>
                  <a:cubicBezTo>
                    <a:pt x="0" y="29"/>
                    <a:pt x="205" y="121"/>
                    <a:pt x="434" y="212"/>
                  </a:cubicBezTo>
                  <a:cubicBezTo>
                    <a:pt x="639" y="280"/>
                    <a:pt x="845" y="372"/>
                    <a:pt x="845" y="372"/>
                  </a:cubicBezTo>
                  <a:cubicBezTo>
                    <a:pt x="845" y="372"/>
                    <a:pt x="890" y="395"/>
                    <a:pt x="982" y="417"/>
                  </a:cubicBezTo>
                  <a:cubicBezTo>
                    <a:pt x="1050" y="440"/>
                    <a:pt x="1141" y="486"/>
                    <a:pt x="1255" y="532"/>
                  </a:cubicBezTo>
                  <a:cubicBezTo>
                    <a:pt x="1301" y="554"/>
                    <a:pt x="1347" y="577"/>
                    <a:pt x="1392" y="600"/>
                  </a:cubicBezTo>
                  <a:cubicBezTo>
                    <a:pt x="1438" y="623"/>
                    <a:pt x="1484" y="646"/>
                    <a:pt x="1506" y="691"/>
                  </a:cubicBezTo>
                  <a:cubicBezTo>
                    <a:pt x="1557" y="725"/>
                    <a:pt x="1607" y="746"/>
                    <a:pt x="1630" y="746"/>
                  </a:cubicBezTo>
                  <a:cubicBezTo>
                    <a:pt x="1639" y="746"/>
                    <a:pt x="1643" y="743"/>
                    <a:pt x="1643" y="737"/>
                  </a:cubicBezTo>
                  <a:cubicBezTo>
                    <a:pt x="1666" y="737"/>
                    <a:pt x="1621" y="691"/>
                    <a:pt x="1575" y="623"/>
                  </a:cubicBezTo>
                  <a:cubicBezTo>
                    <a:pt x="1552" y="577"/>
                    <a:pt x="1506" y="554"/>
                    <a:pt x="1461" y="509"/>
                  </a:cubicBezTo>
                  <a:cubicBezTo>
                    <a:pt x="1438" y="486"/>
                    <a:pt x="1392" y="440"/>
                    <a:pt x="1324" y="417"/>
                  </a:cubicBezTo>
                  <a:cubicBezTo>
                    <a:pt x="1233" y="349"/>
                    <a:pt x="1141" y="280"/>
                    <a:pt x="1050" y="258"/>
                  </a:cubicBezTo>
                  <a:cubicBezTo>
                    <a:pt x="982" y="212"/>
                    <a:pt x="913" y="189"/>
                    <a:pt x="913" y="189"/>
                  </a:cubicBezTo>
                  <a:cubicBezTo>
                    <a:pt x="913" y="189"/>
                    <a:pt x="708" y="121"/>
                    <a:pt x="479" y="75"/>
                  </a:cubicBezTo>
                  <a:cubicBezTo>
                    <a:pt x="293" y="38"/>
                    <a:pt x="107" y="1"/>
                    <a:pt x="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8" name="Google Shape;1432;p23">
              <a:extLst>
                <a:ext uri="{FF2B5EF4-FFF2-40B4-BE49-F238E27FC236}">
                  <a16:creationId xmlns:a16="http://schemas.microsoft.com/office/drawing/2014/main" id="{D6076CE1-2AAF-5232-BB8C-4A232C84C7AB}"/>
                </a:ext>
              </a:extLst>
            </p:cNvPr>
            <p:cNvSpPr/>
            <p:nvPr/>
          </p:nvSpPr>
          <p:spPr>
            <a:xfrm>
              <a:off x="6241950" y="3062575"/>
              <a:ext cx="10850" cy="7350"/>
            </a:xfrm>
            <a:custGeom>
              <a:avLst/>
              <a:gdLst/>
              <a:ahLst/>
              <a:cxnLst/>
              <a:rect l="l" t="t" r="r" b="b"/>
              <a:pathLst>
                <a:path w="434" h="294" extrusionOk="0">
                  <a:moveTo>
                    <a:pt x="333" y="0"/>
                  </a:moveTo>
                  <a:cubicBezTo>
                    <a:pt x="314" y="0"/>
                    <a:pt x="294" y="3"/>
                    <a:pt x="274" y="10"/>
                  </a:cubicBezTo>
                  <a:cubicBezTo>
                    <a:pt x="206" y="10"/>
                    <a:pt x="137" y="33"/>
                    <a:pt x="137" y="33"/>
                  </a:cubicBezTo>
                  <a:cubicBezTo>
                    <a:pt x="137" y="33"/>
                    <a:pt x="92" y="101"/>
                    <a:pt x="46" y="147"/>
                  </a:cubicBezTo>
                  <a:cubicBezTo>
                    <a:pt x="23" y="215"/>
                    <a:pt x="0" y="261"/>
                    <a:pt x="23" y="284"/>
                  </a:cubicBezTo>
                  <a:cubicBezTo>
                    <a:pt x="30" y="290"/>
                    <a:pt x="40" y="293"/>
                    <a:pt x="53" y="293"/>
                  </a:cubicBezTo>
                  <a:cubicBezTo>
                    <a:pt x="84" y="293"/>
                    <a:pt x="128" y="277"/>
                    <a:pt x="160" y="261"/>
                  </a:cubicBezTo>
                  <a:cubicBezTo>
                    <a:pt x="206" y="238"/>
                    <a:pt x="251" y="215"/>
                    <a:pt x="251" y="215"/>
                  </a:cubicBezTo>
                  <a:cubicBezTo>
                    <a:pt x="251" y="215"/>
                    <a:pt x="297" y="170"/>
                    <a:pt x="343" y="147"/>
                  </a:cubicBezTo>
                  <a:cubicBezTo>
                    <a:pt x="388" y="101"/>
                    <a:pt x="434" y="55"/>
                    <a:pt x="434" y="33"/>
                  </a:cubicBezTo>
                  <a:cubicBezTo>
                    <a:pt x="418" y="17"/>
                    <a:pt x="379" y="0"/>
                    <a:pt x="3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9" name="Google Shape;1433;p23">
              <a:extLst>
                <a:ext uri="{FF2B5EF4-FFF2-40B4-BE49-F238E27FC236}">
                  <a16:creationId xmlns:a16="http://schemas.microsoft.com/office/drawing/2014/main" id="{99633C6F-D9DB-A217-9485-24C243943A51}"/>
                </a:ext>
              </a:extLst>
            </p:cNvPr>
            <p:cNvSpPr/>
            <p:nvPr/>
          </p:nvSpPr>
          <p:spPr>
            <a:xfrm>
              <a:off x="6086175" y="2876200"/>
              <a:ext cx="196300" cy="211150"/>
            </a:xfrm>
            <a:custGeom>
              <a:avLst/>
              <a:gdLst/>
              <a:ahLst/>
              <a:cxnLst/>
              <a:rect l="l" t="t" r="r" b="b"/>
              <a:pathLst>
                <a:path w="7852" h="8446" extrusionOk="0">
                  <a:moveTo>
                    <a:pt x="5410" y="1"/>
                  </a:moveTo>
                  <a:cubicBezTo>
                    <a:pt x="4428" y="526"/>
                    <a:pt x="2762" y="1462"/>
                    <a:pt x="1986" y="1918"/>
                  </a:cubicBezTo>
                  <a:cubicBezTo>
                    <a:pt x="2168" y="2284"/>
                    <a:pt x="2374" y="2626"/>
                    <a:pt x="2579" y="2945"/>
                  </a:cubicBezTo>
                  <a:cubicBezTo>
                    <a:pt x="3218" y="2603"/>
                    <a:pt x="4268" y="2078"/>
                    <a:pt x="4634" y="2078"/>
                  </a:cubicBezTo>
                  <a:cubicBezTo>
                    <a:pt x="4637" y="2078"/>
                    <a:pt x="4641" y="2078"/>
                    <a:pt x="4645" y="2078"/>
                  </a:cubicBezTo>
                  <a:cubicBezTo>
                    <a:pt x="5215" y="2078"/>
                    <a:pt x="5980" y="3727"/>
                    <a:pt x="5889" y="4498"/>
                  </a:cubicBezTo>
                  <a:cubicBezTo>
                    <a:pt x="5865" y="4688"/>
                    <a:pt x="5675" y="4760"/>
                    <a:pt x="5401" y="4760"/>
                  </a:cubicBezTo>
                  <a:cubicBezTo>
                    <a:pt x="4888" y="4760"/>
                    <a:pt x="4081" y="4508"/>
                    <a:pt x="3515" y="4315"/>
                  </a:cubicBezTo>
                  <a:lnTo>
                    <a:pt x="3515" y="4315"/>
                  </a:lnTo>
                  <a:cubicBezTo>
                    <a:pt x="3629" y="4498"/>
                    <a:pt x="3766" y="4703"/>
                    <a:pt x="3903" y="4931"/>
                  </a:cubicBezTo>
                  <a:cubicBezTo>
                    <a:pt x="3698" y="4817"/>
                    <a:pt x="3469" y="4726"/>
                    <a:pt x="3241" y="4612"/>
                  </a:cubicBezTo>
                  <a:lnTo>
                    <a:pt x="3241" y="4612"/>
                  </a:lnTo>
                  <a:cubicBezTo>
                    <a:pt x="3242" y="4612"/>
                    <a:pt x="5524" y="5890"/>
                    <a:pt x="5775" y="6712"/>
                  </a:cubicBezTo>
                  <a:cubicBezTo>
                    <a:pt x="5926" y="7164"/>
                    <a:pt x="5661" y="7499"/>
                    <a:pt x="5043" y="7499"/>
                  </a:cubicBezTo>
                  <a:cubicBezTo>
                    <a:pt x="4538" y="7499"/>
                    <a:pt x="3797" y="7276"/>
                    <a:pt x="2853" y="6712"/>
                  </a:cubicBezTo>
                  <a:cubicBezTo>
                    <a:pt x="1050" y="5616"/>
                    <a:pt x="1758" y="4498"/>
                    <a:pt x="1963" y="4155"/>
                  </a:cubicBezTo>
                  <a:cubicBezTo>
                    <a:pt x="1917" y="4155"/>
                    <a:pt x="1872" y="4132"/>
                    <a:pt x="1826" y="4110"/>
                  </a:cubicBezTo>
                  <a:cubicBezTo>
                    <a:pt x="1643" y="4087"/>
                    <a:pt x="1347" y="4064"/>
                    <a:pt x="1050" y="4041"/>
                  </a:cubicBezTo>
                  <a:cubicBezTo>
                    <a:pt x="411" y="4178"/>
                    <a:pt x="0" y="4863"/>
                    <a:pt x="502" y="5570"/>
                  </a:cubicBezTo>
                  <a:cubicBezTo>
                    <a:pt x="959" y="6232"/>
                    <a:pt x="1689" y="6803"/>
                    <a:pt x="2328" y="7305"/>
                  </a:cubicBezTo>
                  <a:cubicBezTo>
                    <a:pt x="3158" y="7943"/>
                    <a:pt x="4301" y="8446"/>
                    <a:pt x="5320" y="8446"/>
                  </a:cubicBezTo>
                  <a:cubicBezTo>
                    <a:pt x="6123" y="8446"/>
                    <a:pt x="6849" y="8133"/>
                    <a:pt x="7281" y="7328"/>
                  </a:cubicBezTo>
                  <a:cubicBezTo>
                    <a:pt x="7852" y="6232"/>
                    <a:pt x="7327" y="4657"/>
                    <a:pt x="6962" y="3585"/>
                  </a:cubicBezTo>
                  <a:cubicBezTo>
                    <a:pt x="6574" y="2352"/>
                    <a:pt x="6026" y="1165"/>
                    <a:pt x="54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0" name="Google Shape;1434;p23">
              <a:extLst>
                <a:ext uri="{FF2B5EF4-FFF2-40B4-BE49-F238E27FC236}">
                  <a16:creationId xmlns:a16="http://schemas.microsoft.com/office/drawing/2014/main" id="{F1F42A84-3DEA-AFBA-90F1-65ABD1812461}"/>
                </a:ext>
              </a:extLst>
            </p:cNvPr>
            <p:cNvSpPr/>
            <p:nvPr/>
          </p:nvSpPr>
          <p:spPr>
            <a:xfrm>
              <a:off x="6090725" y="2784550"/>
              <a:ext cx="155250" cy="157300"/>
            </a:xfrm>
            <a:custGeom>
              <a:avLst/>
              <a:gdLst/>
              <a:ahLst/>
              <a:cxnLst/>
              <a:rect l="l" t="t" r="r" b="b"/>
              <a:pathLst>
                <a:path w="6210" h="6292" extrusionOk="0">
                  <a:moveTo>
                    <a:pt x="2267" y="0"/>
                  </a:moveTo>
                  <a:cubicBezTo>
                    <a:pt x="1652" y="0"/>
                    <a:pt x="998" y="513"/>
                    <a:pt x="685" y="951"/>
                  </a:cubicBezTo>
                  <a:cubicBezTo>
                    <a:pt x="252" y="1521"/>
                    <a:pt x="1" y="2138"/>
                    <a:pt x="183" y="2800"/>
                  </a:cubicBezTo>
                  <a:cubicBezTo>
                    <a:pt x="503" y="3964"/>
                    <a:pt x="1188" y="4945"/>
                    <a:pt x="1735" y="5995"/>
                  </a:cubicBezTo>
                  <a:cubicBezTo>
                    <a:pt x="1781" y="6086"/>
                    <a:pt x="1849" y="6201"/>
                    <a:pt x="1895" y="6292"/>
                  </a:cubicBezTo>
                  <a:cubicBezTo>
                    <a:pt x="2489" y="5950"/>
                    <a:pt x="4200" y="5082"/>
                    <a:pt x="6209" y="4877"/>
                  </a:cubicBezTo>
                  <a:cubicBezTo>
                    <a:pt x="5753" y="3964"/>
                    <a:pt x="5228" y="3051"/>
                    <a:pt x="4634" y="2183"/>
                  </a:cubicBezTo>
                  <a:cubicBezTo>
                    <a:pt x="4269" y="1613"/>
                    <a:pt x="3858" y="974"/>
                    <a:pt x="3310" y="494"/>
                  </a:cubicBezTo>
                  <a:cubicBezTo>
                    <a:pt x="3196" y="403"/>
                    <a:pt x="3059" y="289"/>
                    <a:pt x="2899" y="198"/>
                  </a:cubicBezTo>
                  <a:cubicBezTo>
                    <a:pt x="2762" y="106"/>
                    <a:pt x="2603" y="38"/>
                    <a:pt x="2443" y="15"/>
                  </a:cubicBezTo>
                  <a:cubicBezTo>
                    <a:pt x="2385" y="5"/>
                    <a:pt x="2326" y="0"/>
                    <a:pt x="226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1" name="Google Shape;1435;p23">
              <a:extLst>
                <a:ext uri="{FF2B5EF4-FFF2-40B4-BE49-F238E27FC236}">
                  <a16:creationId xmlns:a16="http://schemas.microsoft.com/office/drawing/2014/main" id="{928B636B-C626-8871-0465-81A589A2D0AB}"/>
                </a:ext>
              </a:extLst>
            </p:cNvPr>
            <p:cNvSpPr/>
            <p:nvPr/>
          </p:nvSpPr>
          <p:spPr>
            <a:xfrm>
              <a:off x="6132950" y="2887700"/>
              <a:ext cx="98175" cy="32500"/>
            </a:xfrm>
            <a:custGeom>
              <a:avLst/>
              <a:gdLst/>
              <a:ahLst/>
              <a:cxnLst/>
              <a:rect l="l" t="t" r="r" b="b"/>
              <a:pathLst>
                <a:path w="3927" h="1300" extrusionOk="0">
                  <a:moveTo>
                    <a:pt x="3342" y="1"/>
                  </a:moveTo>
                  <a:cubicBezTo>
                    <a:pt x="3191" y="1"/>
                    <a:pt x="3024" y="6"/>
                    <a:pt x="2854" y="20"/>
                  </a:cubicBezTo>
                  <a:cubicBezTo>
                    <a:pt x="2603" y="43"/>
                    <a:pt x="2329" y="66"/>
                    <a:pt x="2123" y="134"/>
                  </a:cubicBezTo>
                  <a:lnTo>
                    <a:pt x="1804" y="203"/>
                  </a:lnTo>
                  <a:cubicBezTo>
                    <a:pt x="1804" y="203"/>
                    <a:pt x="1690" y="249"/>
                    <a:pt x="1484" y="317"/>
                  </a:cubicBezTo>
                  <a:cubicBezTo>
                    <a:pt x="1302" y="386"/>
                    <a:pt x="1073" y="522"/>
                    <a:pt x="845" y="637"/>
                  </a:cubicBezTo>
                  <a:cubicBezTo>
                    <a:pt x="389" y="910"/>
                    <a:pt x="1" y="1276"/>
                    <a:pt x="24" y="1299"/>
                  </a:cubicBezTo>
                  <a:cubicBezTo>
                    <a:pt x="24" y="1299"/>
                    <a:pt x="26" y="1300"/>
                    <a:pt x="27" y="1300"/>
                  </a:cubicBezTo>
                  <a:cubicBezTo>
                    <a:pt x="74" y="1300"/>
                    <a:pt x="473" y="994"/>
                    <a:pt x="914" y="774"/>
                  </a:cubicBezTo>
                  <a:cubicBezTo>
                    <a:pt x="1165" y="659"/>
                    <a:pt x="1393" y="545"/>
                    <a:pt x="1576" y="500"/>
                  </a:cubicBezTo>
                  <a:cubicBezTo>
                    <a:pt x="1758" y="431"/>
                    <a:pt x="1872" y="408"/>
                    <a:pt x="1872" y="408"/>
                  </a:cubicBezTo>
                  <a:cubicBezTo>
                    <a:pt x="1872" y="408"/>
                    <a:pt x="2009" y="363"/>
                    <a:pt x="2192" y="317"/>
                  </a:cubicBezTo>
                  <a:cubicBezTo>
                    <a:pt x="2375" y="249"/>
                    <a:pt x="2626" y="203"/>
                    <a:pt x="2877" y="157"/>
                  </a:cubicBezTo>
                  <a:cubicBezTo>
                    <a:pt x="3402" y="89"/>
                    <a:pt x="3927" y="66"/>
                    <a:pt x="3927" y="43"/>
                  </a:cubicBezTo>
                  <a:cubicBezTo>
                    <a:pt x="3927" y="27"/>
                    <a:pt x="3677" y="1"/>
                    <a:pt x="334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2" name="Google Shape;1436;p23">
              <a:extLst>
                <a:ext uri="{FF2B5EF4-FFF2-40B4-BE49-F238E27FC236}">
                  <a16:creationId xmlns:a16="http://schemas.microsoft.com/office/drawing/2014/main" id="{4112BBE3-D541-163B-2325-501DF3AAA562}"/>
                </a:ext>
              </a:extLst>
            </p:cNvPr>
            <p:cNvSpPr/>
            <p:nvPr/>
          </p:nvSpPr>
          <p:spPr>
            <a:xfrm>
              <a:off x="6114125" y="2784400"/>
              <a:ext cx="131850" cy="157450"/>
            </a:xfrm>
            <a:custGeom>
              <a:avLst/>
              <a:gdLst/>
              <a:ahLst/>
              <a:cxnLst/>
              <a:rect l="l" t="t" r="r" b="b"/>
              <a:pathLst>
                <a:path w="5274" h="6298" extrusionOk="0">
                  <a:moveTo>
                    <a:pt x="1267" y="1"/>
                  </a:moveTo>
                  <a:cubicBezTo>
                    <a:pt x="813" y="1"/>
                    <a:pt x="349" y="206"/>
                    <a:pt x="0" y="477"/>
                  </a:cubicBezTo>
                  <a:cubicBezTo>
                    <a:pt x="92" y="449"/>
                    <a:pt x="184" y="436"/>
                    <a:pt x="276" y="436"/>
                  </a:cubicBezTo>
                  <a:cubicBezTo>
                    <a:pt x="1451" y="436"/>
                    <a:pt x="2645" y="2595"/>
                    <a:pt x="2603" y="3399"/>
                  </a:cubicBezTo>
                  <a:cubicBezTo>
                    <a:pt x="2557" y="4244"/>
                    <a:pt x="845" y="4632"/>
                    <a:pt x="115" y="4769"/>
                  </a:cubicBezTo>
                  <a:cubicBezTo>
                    <a:pt x="274" y="5042"/>
                    <a:pt x="434" y="5316"/>
                    <a:pt x="571" y="5590"/>
                  </a:cubicBezTo>
                  <a:cubicBezTo>
                    <a:pt x="1023" y="5344"/>
                    <a:pt x="2748" y="4507"/>
                    <a:pt x="3373" y="4507"/>
                  </a:cubicBezTo>
                  <a:cubicBezTo>
                    <a:pt x="3443" y="4507"/>
                    <a:pt x="3499" y="4517"/>
                    <a:pt x="3538" y="4540"/>
                  </a:cubicBezTo>
                  <a:cubicBezTo>
                    <a:pt x="3904" y="4769"/>
                    <a:pt x="1598" y="5819"/>
                    <a:pt x="868" y="6138"/>
                  </a:cubicBezTo>
                  <a:cubicBezTo>
                    <a:pt x="913" y="6207"/>
                    <a:pt x="936" y="6252"/>
                    <a:pt x="959" y="6298"/>
                  </a:cubicBezTo>
                  <a:cubicBezTo>
                    <a:pt x="1553" y="5956"/>
                    <a:pt x="3264" y="5088"/>
                    <a:pt x="5273" y="4883"/>
                  </a:cubicBezTo>
                  <a:cubicBezTo>
                    <a:pt x="4817" y="3970"/>
                    <a:pt x="4292" y="3057"/>
                    <a:pt x="3698" y="2189"/>
                  </a:cubicBezTo>
                  <a:cubicBezTo>
                    <a:pt x="3333" y="1619"/>
                    <a:pt x="2922" y="980"/>
                    <a:pt x="2374" y="500"/>
                  </a:cubicBezTo>
                  <a:cubicBezTo>
                    <a:pt x="2260" y="409"/>
                    <a:pt x="2123" y="295"/>
                    <a:pt x="1963" y="204"/>
                  </a:cubicBezTo>
                  <a:cubicBezTo>
                    <a:pt x="1826" y="112"/>
                    <a:pt x="1667" y="44"/>
                    <a:pt x="1507" y="21"/>
                  </a:cubicBezTo>
                  <a:cubicBezTo>
                    <a:pt x="1428" y="7"/>
                    <a:pt x="1347" y="1"/>
                    <a:pt x="1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3" name="Google Shape;1437;p23">
              <a:extLst>
                <a:ext uri="{FF2B5EF4-FFF2-40B4-BE49-F238E27FC236}">
                  <a16:creationId xmlns:a16="http://schemas.microsoft.com/office/drawing/2014/main" id="{C4EEF39B-1A30-4780-AB2D-73DA593B5594}"/>
                </a:ext>
              </a:extLst>
            </p:cNvPr>
            <p:cNvSpPr/>
            <p:nvPr/>
          </p:nvSpPr>
          <p:spPr>
            <a:xfrm>
              <a:off x="6105000" y="2850475"/>
              <a:ext cx="13150" cy="21400"/>
            </a:xfrm>
            <a:custGeom>
              <a:avLst/>
              <a:gdLst/>
              <a:ahLst/>
              <a:cxnLst/>
              <a:rect l="l" t="t" r="r" b="b"/>
              <a:pathLst>
                <a:path w="526" h="856" extrusionOk="0">
                  <a:moveTo>
                    <a:pt x="208" y="0"/>
                  </a:moveTo>
                  <a:cubicBezTo>
                    <a:pt x="199" y="0"/>
                    <a:pt x="191" y="1"/>
                    <a:pt x="183" y="3"/>
                  </a:cubicBezTo>
                  <a:cubicBezTo>
                    <a:pt x="69" y="48"/>
                    <a:pt x="0" y="277"/>
                    <a:pt x="46" y="505"/>
                  </a:cubicBezTo>
                  <a:cubicBezTo>
                    <a:pt x="106" y="707"/>
                    <a:pt x="221" y="855"/>
                    <a:pt x="325" y="855"/>
                  </a:cubicBezTo>
                  <a:cubicBezTo>
                    <a:pt x="339" y="855"/>
                    <a:pt x="352" y="853"/>
                    <a:pt x="365" y="847"/>
                  </a:cubicBezTo>
                  <a:cubicBezTo>
                    <a:pt x="480" y="802"/>
                    <a:pt x="525" y="596"/>
                    <a:pt x="480" y="368"/>
                  </a:cubicBezTo>
                  <a:cubicBezTo>
                    <a:pt x="437" y="135"/>
                    <a:pt x="316" y="0"/>
                    <a:pt x="20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4" name="Google Shape;1438;p23">
              <a:extLst>
                <a:ext uri="{FF2B5EF4-FFF2-40B4-BE49-F238E27FC236}">
                  <a16:creationId xmlns:a16="http://schemas.microsoft.com/office/drawing/2014/main" id="{10B85F3E-9578-F443-1A9F-9178928428C1}"/>
                </a:ext>
              </a:extLst>
            </p:cNvPr>
            <p:cNvSpPr/>
            <p:nvPr/>
          </p:nvSpPr>
          <p:spPr>
            <a:xfrm>
              <a:off x="6103275" y="2828200"/>
              <a:ext cx="9150" cy="15025"/>
            </a:xfrm>
            <a:custGeom>
              <a:avLst/>
              <a:gdLst/>
              <a:ahLst/>
              <a:cxnLst/>
              <a:rect l="l" t="t" r="r" b="b"/>
              <a:pathLst>
                <a:path w="366" h="601" extrusionOk="0">
                  <a:moveTo>
                    <a:pt x="143" y="0"/>
                  </a:moveTo>
                  <a:cubicBezTo>
                    <a:pt x="133" y="0"/>
                    <a:pt x="124" y="1"/>
                    <a:pt x="115" y="4"/>
                  </a:cubicBezTo>
                  <a:cubicBezTo>
                    <a:pt x="46" y="26"/>
                    <a:pt x="1" y="186"/>
                    <a:pt x="24" y="346"/>
                  </a:cubicBezTo>
                  <a:cubicBezTo>
                    <a:pt x="65" y="510"/>
                    <a:pt x="143" y="601"/>
                    <a:pt x="224" y="601"/>
                  </a:cubicBezTo>
                  <a:cubicBezTo>
                    <a:pt x="233" y="601"/>
                    <a:pt x="243" y="599"/>
                    <a:pt x="252" y="597"/>
                  </a:cubicBezTo>
                  <a:cubicBezTo>
                    <a:pt x="343" y="574"/>
                    <a:pt x="366" y="415"/>
                    <a:pt x="343" y="255"/>
                  </a:cubicBezTo>
                  <a:cubicBezTo>
                    <a:pt x="302" y="91"/>
                    <a:pt x="224" y="0"/>
                    <a:pt x="14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5" name="Google Shape;1439;p23">
              <a:extLst>
                <a:ext uri="{FF2B5EF4-FFF2-40B4-BE49-F238E27FC236}">
                  <a16:creationId xmlns:a16="http://schemas.microsoft.com/office/drawing/2014/main" id="{FCFEC869-9C19-2E7B-5A0C-57B41BFFA9C5}"/>
                </a:ext>
              </a:extLst>
            </p:cNvPr>
            <p:cNvSpPr/>
            <p:nvPr/>
          </p:nvSpPr>
          <p:spPr>
            <a:xfrm>
              <a:off x="6017200" y="2895575"/>
              <a:ext cx="127775" cy="109925"/>
            </a:xfrm>
            <a:custGeom>
              <a:avLst/>
              <a:gdLst/>
              <a:ahLst/>
              <a:cxnLst/>
              <a:rect l="l" t="t" r="r" b="b"/>
              <a:pathLst>
                <a:path w="5111" h="4397" extrusionOk="0">
                  <a:moveTo>
                    <a:pt x="2069" y="0"/>
                  </a:moveTo>
                  <a:cubicBezTo>
                    <a:pt x="685" y="0"/>
                    <a:pt x="38" y="1348"/>
                    <a:pt x="20" y="1828"/>
                  </a:cubicBezTo>
                  <a:cubicBezTo>
                    <a:pt x="1" y="2496"/>
                    <a:pt x="684" y="3323"/>
                    <a:pt x="1308" y="3323"/>
                  </a:cubicBezTo>
                  <a:cubicBezTo>
                    <a:pt x="1431" y="3323"/>
                    <a:pt x="1551" y="3292"/>
                    <a:pt x="1663" y="3220"/>
                  </a:cubicBezTo>
                  <a:cubicBezTo>
                    <a:pt x="1663" y="3220"/>
                    <a:pt x="2211" y="3996"/>
                    <a:pt x="2987" y="4270"/>
                  </a:cubicBezTo>
                  <a:cubicBezTo>
                    <a:pt x="3221" y="4357"/>
                    <a:pt x="3450" y="4397"/>
                    <a:pt x="3656" y="4397"/>
                  </a:cubicBezTo>
                  <a:cubicBezTo>
                    <a:pt x="4156" y="4397"/>
                    <a:pt x="4519" y="4163"/>
                    <a:pt x="4471" y="3791"/>
                  </a:cubicBezTo>
                  <a:cubicBezTo>
                    <a:pt x="4471" y="3791"/>
                    <a:pt x="5110" y="1098"/>
                    <a:pt x="3170" y="253"/>
                  </a:cubicBezTo>
                  <a:cubicBezTo>
                    <a:pt x="2761" y="75"/>
                    <a:pt x="2394" y="0"/>
                    <a:pt x="20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6" name="Google Shape;1440;p23">
              <a:extLst>
                <a:ext uri="{FF2B5EF4-FFF2-40B4-BE49-F238E27FC236}">
                  <a16:creationId xmlns:a16="http://schemas.microsoft.com/office/drawing/2014/main" id="{7C1DB3CC-3CB9-C3F5-7033-C5B995B98493}"/>
                </a:ext>
              </a:extLst>
            </p:cNvPr>
            <p:cNvSpPr/>
            <p:nvPr/>
          </p:nvSpPr>
          <p:spPr>
            <a:xfrm>
              <a:off x="6018825" y="2900025"/>
              <a:ext cx="37700" cy="32750"/>
            </a:xfrm>
            <a:custGeom>
              <a:avLst/>
              <a:gdLst/>
              <a:ahLst/>
              <a:cxnLst/>
              <a:rect l="l" t="t" r="r" b="b"/>
              <a:pathLst>
                <a:path w="1508" h="1310" extrusionOk="0">
                  <a:moveTo>
                    <a:pt x="1486" y="1"/>
                  </a:moveTo>
                  <a:cubicBezTo>
                    <a:pt x="1416" y="1"/>
                    <a:pt x="1191" y="48"/>
                    <a:pt x="982" y="144"/>
                  </a:cubicBezTo>
                  <a:cubicBezTo>
                    <a:pt x="754" y="281"/>
                    <a:pt x="548" y="440"/>
                    <a:pt x="548" y="440"/>
                  </a:cubicBezTo>
                  <a:cubicBezTo>
                    <a:pt x="548" y="440"/>
                    <a:pt x="366" y="646"/>
                    <a:pt x="252" y="851"/>
                  </a:cubicBezTo>
                  <a:cubicBezTo>
                    <a:pt x="115" y="1079"/>
                    <a:pt x="1" y="1285"/>
                    <a:pt x="23" y="1308"/>
                  </a:cubicBezTo>
                  <a:cubicBezTo>
                    <a:pt x="25" y="1309"/>
                    <a:pt x="26" y="1309"/>
                    <a:pt x="28" y="1309"/>
                  </a:cubicBezTo>
                  <a:cubicBezTo>
                    <a:pt x="63" y="1309"/>
                    <a:pt x="214" y="1116"/>
                    <a:pt x="366" y="942"/>
                  </a:cubicBezTo>
                  <a:cubicBezTo>
                    <a:pt x="526" y="760"/>
                    <a:pt x="708" y="600"/>
                    <a:pt x="708" y="600"/>
                  </a:cubicBezTo>
                  <a:cubicBezTo>
                    <a:pt x="708" y="600"/>
                    <a:pt x="868" y="417"/>
                    <a:pt x="1073" y="258"/>
                  </a:cubicBezTo>
                  <a:cubicBezTo>
                    <a:pt x="1279" y="121"/>
                    <a:pt x="1507" y="52"/>
                    <a:pt x="1507" y="7"/>
                  </a:cubicBezTo>
                  <a:cubicBezTo>
                    <a:pt x="1507" y="3"/>
                    <a:pt x="1499" y="1"/>
                    <a:pt x="148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7" name="Google Shape;1441;p23">
              <a:extLst>
                <a:ext uri="{FF2B5EF4-FFF2-40B4-BE49-F238E27FC236}">
                  <a16:creationId xmlns:a16="http://schemas.microsoft.com/office/drawing/2014/main" id="{6540E4D2-9115-80EA-EA2E-C3BFC52F0AEE}"/>
                </a:ext>
              </a:extLst>
            </p:cNvPr>
            <p:cNvSpPr/>
            <p:nvPr/>
          </p:nvSpPr>
          <p:spPr>
            <a:xfrm>
              <a:off x="6017675" y="2915025"/>
              <a:ext cx="39400" cy="44600"/>
            </a:xfrm>
            <a:custGeom>
              <a:avLst/>
              <a:gdLst/>
              <a:ahLst/>
              <a:cxnLst/>
              <a:rect l="l" t="t" r="r" b="b"/>
              <a:pathLst>
                <a:path w="1576" h="1784" extrusionOk="0">
                  <a:moveTo>
                    <a:pt x="1348" y="0"/>
                  </a:moveTo>
                  <a:cubicBezTo>
                    <a:pt x="1211" y="0"/>
                    <a:pt x="1028" y="23"/>
                    <a:pt x="868" y="91"/>
                  </a:cubicBezTo>
                  <a:cubicBezTo>
                    <a:pt x="709" y="160"/>
                    <a:pt x="549" y="274"/>
                    <a:pt x="435" y="342"/>
                  </a:cubicBezTo>
                  <a:cubicBezTo>
                    <a:pt x="389" y="388"/>
                    <a:pt x="366" y="434"/>
                    <a:pt x="321" y="457"/>
                  </a:cubicBezTo>
                  <a:cubicBezTo>
                    <a:pt x="298" y="502"/>
                    <a:pt x="298" y="502"/>
                    <a:pt x="298" y="502"/>
                  </a:cubicBezTo>
                  <a:cubicBezTo>
                    <a:pt x="298" y="502"/>
                    <a:pt x="275" y="525"/>
                    <a:pt x="252" y="571"/>
                  </a:cubicBezTo>
                  <a:cubicBezTo>
                    <a:pt x="229" y="594"/>
                    <a:pt x="206" y="639"/>
                    <a:pt x="161" y="708"/>
                  </a:cubicBezTo>
                  <a:cubicBezTo>
                    <a:pt x="115" y="799"/>
                    <a:pt x="47" y="982"/>
                    <a:pt x="24" y="1141"/>
                  </a:cubicBezTo>
                  <a:cubicBezTo>
                    <a:pt x="1" y="1324"/>
                    <a:pt x="24" y="1484"/>
                    <a:pt x="69" y="1598"/>
                  </a:cubicBezTo>
                  <a:cubicBezTo>
                    <a:pt x="90" y="1700"/>
                    <a:pt x="129" y="1784"/>
                    <a:pt x="153" y="1784"/>
                  </a:cubicBezTo>
                  <a:cubicBezTo>
                    <a:pt x="156" y="1784"/>
                    <a:pt x="158" y="1783"/>
                    <a:pt x="161" y="1780"/>
                  </a:cubicBezTo>
                  <a:cubicBezTo>
                    <a:pt x="161" y="1780"/>
                    <a:pt x="161" y="1712"/>
                    <a:pt x="138" y="1598"/>
                  </a:cubicBezTo>
                  <a:cubicBezTo>
                    <a:pt x="138" y="1461"/>
                    <a:pt x="138" y="1324"/>
                    <a:pt x="184" y="1164"/>
                  </a:cubicBezTo>
                  <a:cubicBezTo>
                    <a:pt x="229" y="1027"/>
                    <a:pt x="275" y="890"/>
                    <a:pt x="343" y="776"/>
                  </a:cubicBezTo>
                  <a:cubicBezTo>
                    <a:pt x="389" y="731"/>
                    <a:pt x="412" y="708"/>
                    <a:pt x="435" y="685"/>
                  </a:cubicBezTo>
                  <a:cubicBezTo>
                    <a:pt x="457" y="639"/>
                    <a:pt x="457" y="639"/>
                    <a:pt x="457" y="639"/>
                  </a:cubicBezTo>
                  <a:cubicBezTo>
                    <a:pt x="457" y="639"/>
                    <a:pt x="480" y="616"/>
                    <a:pt x="503" y="594"/>
                  </a:cubicBezTo>
                  <a:cubicBezTo>
                    <a:pt x="526" y="571"/>
                    <a:pt x="549" y="525"/>
                    <a:pt x="594" y="479"/>
                  </a:cubicBezTo>
                  <a:cubicBezTo>
                    <a:pt x="663" y="411"/>
                    <a:pt x="800" y="297"/>
                    <a:pt x="937" y="228"/>
                  </a:cubicBezTo>
                  <a:cubicBezTo>
                    <a:pt x="1074" y="160"/>
                    <a:pt x="1234" y="114"/>
                    <a:pt x="1348" y="69"/>
                  </a:cubicBezTo>
                  <a:cubicBezTo>
                    <a:pt x="1485" y="46"/>
                    <a:pt x="1576" y="46"/>
                    <a:pt x="1576" y="23"/>
                  </a:cubicBezTo>
                  <a:cubicBezTo>
                    <a:pt x="1576" y="23"/>
                    <a:pt x="1485" y="0"/>
                    <a:pt x="134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8" name="Google Shape;1442;p23">
              <a:extLst>
                <a:ext uri="{FF2B5EF4-FFF2-40B4-BE49-F238E27FC236}">
                  <a16:creationId xmlns:a16="http://schemas.microsoft.com/office/drawing/2014/main" id="{588AE118-63C4-12C2-F7F8-824F174D86D1}"/>
                </a:ext>
              </a:extLst>
            </p:cNvPr>
            <p:cNvSpPr/>
            <p:nvPr/>
          </p:nvSpPr>
          <p:spPr>
            <a:xfrm>
              <a:off x="6024525" y="2938825"/>
              <a:ext cx="35975" cy="43775"/>
            </a:xfrm>
            <a:custGeom>
              <a:avLst/>
              <a:gdLst/>
              <a:ahLst/>
              <a:cxnLst/>
              <a:rect l="l" t="t" r="r" b="b"/>
              <a:pathLst>
                <a:path w="1439" h="1751" extrusionOk="0">
                  <a:moveTo>
                    <a:pt x="867" y="0"/>
                  </a:moveTo>
                  <a:cubicBezTo>
                    <a:pt x="839" y="0"/>
                    <a:pt x="809" y="2"/>
                    <a:pt x="777" y="7"/>
                  </a:cubicBezTo>
                  <a:cubicBezTo>
                    <a:pt x="594" y="52"/>
                    <a:pt x="366" y="167"/>
                    <a:pt x="229" y="326"/>
                  </a:cubicBezTo>
                  <a:cubicBezTo>
                    <a:pt x="69" y="509"/>
                    <a:pt x="1" y="714"/>
                    <a:pt x="1" y="897"/>
                  </a:cubicBezTo>
                  <a:cubicBezTo>
                    <a:pt x="1" y="988"/>
                    <a:pt x="47" y="1057"/>
                    <a:pt x="47" y="1102"/>
                  </a:cubicBezTo>
                  <a:cubicBezTo>
                    <a:pt x="69" y="1148"/>
                    <a:pt x="92" y="1194"/>
                    <a:pt x="92" y="1194"/>
                  </a:cubicBezTo>
                  <a:cubicBezTo>
                    <a:pt x="92" y="1194"/>
                    <a:pt x="92" y="1216"/>
                    <a:pt x="115" y="1262"/>
                  </a:cubicBezTo>
                  <a:cubicBezTo>
                    <a:pt x="161" y="1285"/>
                    <a:pt x="206" y="1353"/>
                    <a:pt x="275" y="1422"/>
                  </a:cubicBezTo>
                  <a:cubicBezTo>
                    <a:pt x="389" y="1536"/>
                    <a:pt x="617" y="1650"/>
                    <a:pt x="823" y="1719"/>
                  </a:cubicBezTo>
                  <a:cubicBezTo>
                    <a:pt x="903" y="1735"/>
                    <a:pt x="984" y="1751"/>
                    <a:pt x="1065" y="1751"/>
                  </a:cubicBezTo>
                  <a:cubicBezTo>
                    <a:pt x="1098" y="1751"/>
                    <a:pt x="1132" y="1748"/>
                    <a:pt x="1165" y="1741"/>
                  </a:cubicBezTo>
                  <a:cubicBezTo>
                    <a:pt x="1233" y="1741"/>
                    <a:pt x="1302" y="1741"/>
                    <a:pt x="1348" y="1696"/>
                  </a:cubicBezTo>
                  <a:cubicBezTo>
                    <a:pt x="1370" y="1696"/>
                    <a:pt x="1393" y="1650"/>
                    <a:pt x="1393" y="1627"/>
                  </a:cubicBezTo>
                  <a:cubicBezTo>
                    <a:pt x="1416" y="1605"/>
                    <a:pt x="1416" y="1582"/>
                    <a:pt x="1439" y="1559"/>
                  </a:cubicBezTo>
                  <a:cubicBezTo>
                    <a:pt x="1439" y="1468"/>
                    <a:pt x="1416" y="1422"/>
                    <a:pt x="1393" y="1376"/>
                  </a:cubicBezTo>
                  <a:cubicBezTo>
                    <a:pt x="1370" y="1331"/>
                    <a:pt x="1370" y="1308"/>
                    <a:pt x="1348" y="1308"/>
                  </a:cubicBezTo>
                  <a:cubicBezTo>
                    <a:pt x="1325" y="1308"/>
                    <a:pt x="1370" y="1422"/>
                    <a:pt x="1348" y="1559"/>
                  </a:cubicBezTo>
                  <a:cubicBezTo>
                    <a:pt x="1325" y="1616"/>
                    <a:pt x="1256" y="1639"/>
                    <a:pt x="1171" y="1639"/>
                  </a:cubicBezTo>
                  <a:cubicBezTo>
                    <a:pt x="1085" y="1639"/>
                    <a:pt x="982" y="1616"/>
                    <a:pt x="891" y="1582"/>
                  </a:cubicBezTo>
                  <a:cubicBezTo>
                    <a:pt x="686" y="1490"/>
                    <a:pt x="503" y="1376"/>
                    <a:pt x="412" y="1285"/>
                  </a:cubicBezTo>
                  <a:cubicBezTo>
                    <a:pt x="366" y="1239"/>
                    <a:pt x="343" y="1171"/>
                    <a:pt x="298" y="1148"/>
                  </a:cubicBezTo>
                  <a:cubicBezTo>
                    <a:pt x="298" y="1125"/>
                    <a:pt x="275" y="1102"/>
                    <a:pt x="275" y="1102"/>
                  </a:cubicBezTo>
                  <a:cubicBezTo>
                    <a:pt x="275" y="1102"/>
                    <a:pt x="275" y="1080"/>
                    <a:pt x="252" y="1034"/>
                  </a:cubicBezTo>
                  <a:cubicBezTo>
                    <a:pt x="252" y="1011"/>
                    <a:pt x="206" y="965"/>
                    <a:pt x="206" y="897"/>
                  </a:cubicBezTo>
                  <a:cubicBezTo>
                    <a:pt x="183" y="760"/>
                    <a:pt x="229" y="555"/>
                    <a:pt x="343" y="418"/>
                  </a:cubicBezTo>
                  <a:cubicBezTo>
                    <a:pt x="457" y="258"/>
                    <a:pt x="640" y="144"/>
                    <a:pt x="777" y="98"/>
                  </a:cubicBezTo>
                  <a:cubicBezTo>
                    <a:pt x="937" y="52"/>
                    <a:pt x="1051" y="52"/>
                    <a:pt x="1051" y="30"/>
                  </a:cubicBezTo>
                  <a:cubicBezTo>
                    <a:pt x="1051" y="30"/>
                    <a:pt x="978" y="0"/>
                    <a:pt x="86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9" name="Google Shape;1443;p23">
              <a:extLst>
                <a:ext uri="{FF2B5EF4-FFF2-40B4-BE49-F238E27FC236}">
                  <a16:creationId xmlns:a16="http://schemas.microsoft.com/office/drawing/2014/main" id="{88208502-AA7D-138C-1DAE-922549FF2FE4}"/>
                </a:ext>
              </a:extLst>
            </p:cNvPr>
            <p:cNvSpPr/>
            <p:nvPr/>
          </p:nvSpPr>
          <p:spPr>
            <a:xfrm>
              <a:off x="6042800" y="2961225"/>
              <a:ext cx="17700" cy="6550"/>
            </a:xfrm>
            <a:custGeom>
              <a:avLst/>
              <a:gdLst/>
              <a:ahLst/>
              <a:cxnLst/>
              <a:rect l="l" t="t" r="r" b="b"/>
              <a:pathLst>
                <a:path w="708" h="262" extrusionOk="0">
                  <a:moveTo>
                    <a:pt x="320" y="1"/>
                  </a:moveTo>
                  <a:cubicBezTo>
                    <a:pt x="320" y="1"/>
                    <a:pt x="206" y="47"/>
                    <a:pt x="137" y="92"/>
                  </a:cubicBezTo>
                  <a:cubicBezTo>
                    <a:pt x="46" y="161"/>
                    <a:pt x="0" y="229"/>
                    <a:pt x="0" y="252"/>
                  </a:cubicBezTo>
                  <a:cubicBezTo>
                    <a:pt x="7" y="259"/>
                    <a:pt x="20" y="261"/>
                    <a:pt x="36" y="261"/>
                  </a:cubicBezTo>
                  <a:cubicBezTo>
                    <a:pt x="77" y="261"/>
                    <a:pt x="141" y="245"/>
                    <a:pt x="206" y="229"/>
                  </a:cubicBezTo>
                  <a:cubicBezTo>
                    <a:pt x="297" y="206"/>
                    <a:pt x="365" y="206"/>
                    <a:pt x="365" y="206"/>
                  </a:cubicBezTo>
                  <a:cubicBezTo>
                    <a:pt x="365" y="206"/>
                    <a:pt x="434" y="184"/>
                    <a:pt x="502" y="161"/>
                  </a:cubicBezTo>
                  <a:cubicBezTo>
                    <a:pt x="548" y="161"/>
                    <a:pt x="604" y="171"/>
                    <a:pt x="643" y="171"/>
                  </a:cubicBezTo>
                  <a:cubicBezTo>
                    <a:pt x="662" y="171"/>
                    <a:pt x="677" y="168"/>
                    <a:pt x="685" y="161"/>
                  </a:cubicBezTo>
                  <a:cubicBezTo>
                    <a:pt x="708" y="161"/>
                    <a:pt x="639" y="69"/>
                    <a:pt x="525" y="24"/>
                  </a:cubicBezTo>
                  <a:cubicBezTo>
                    <a:pt x="434" y="1"/>
                    <a:pt x="320" y="1"/>
                    <a:pt x="3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0" name="Google Shape;1444;p23">
              <a:extLst>
                <a:ext uri="{FF2B5EF4-FFF2-40B4-BE49-F238E27FC236}">
                  <a16:creationId xmlns:a16="http://schemas.microsoft.com/office/drawing/2014/main" id="{4FC12BE0-5B7F-686C-3632-03B1C25F2A51}"/>
                </a:ext>
              </a:extLst>
            </p:cNvPr>
            <p:cNvSpPr/>
            <p:nvPr/>
          </p:nvSpPr>
          <p:spPr>
            <a:xfrm>
              <a:off x="6053625" y="2964650"/>
              <a:ext cx="39400" cy="34275"/>
            </a:xfrm>
            <a:custGeom>
              <a:avLst/>
              <a:gdLst/>
              <a:ahLst/>
              <a:cxnLst/>
              <a:rect l="l" t="t" r="r" b="b"/>
              <a:pathLst>
                <a:path w="1576" h="1371" extrusionOk="0">
                  <a:moveTo>
                    <a:pt x="47" y="1"/>
                  </a:moveTo>
                  <a:cubicBezTo>
                    <a:pt x="1" y="1"/>
                    <a:pt x="47" y="275"/>
                    <a:pt x="161" y="526"/>
                  </a:cubicBezTo>
                  <a:cubicBezTo>
                    <a:pt x="298" y="777"/>
                    <a:pt x="480" y="982"/>
                    <a:pt x="480" y="982"/>
                  </a:cubicBezTo>
                  <a:cubicBezTo>
                    <a:pt x="480" y="982"/>
                    <a:pt x="549" y="1028"/>
                    <a:pt x="640" y="1097"/>
                  </a:cubicBezTo>
                  <a:cubicBezTo>
                    <a:pt x="709" y="1165"/>
                    <a:pt x="846" y="1256"/>
                    <a:pt x="982" y="1302"/>
                  </a:cubicBezTo>
                  <a:cubicBezTo>
                    <a:pt x="1119" y="1348"/>
                    <a:pt x="1279" y="1370"/>
                    <a:pt x="1393" y="1370"/>
                  </a:cubicBezTo>
                  <a:cubicBezTo>
                    <a:pt x="1507" y="1370"/>
                    <a:pt x="1576" y="1325"/>
                    <a:pt x="1576" y="1325"/>
                  </a:cubicBezTo>
                  <a:cubicBezTo>
                    <a:pt x="1553" y="1302"/>
                    <a:pt x="1485" y="1302"/>
                    <a:pt x="1393" y="1279"/>
                  </a:cubicBezTo>
                  <a:cubicBezTo>
                    <a:pt x="1302" y="1279"/>
                    <a:pt x="1165" y="1233"/>
                    <a:pt x="1051" y="1165"/>
                  </a:cubicBezTo>
                  <a:cubicBezTo>
                    <a:pt x="937" y="1097"/>
                    <a:pt x="846" y="1028"/>
                    <a:pt x="777" y="960"/>
                  </a:cubicBezTo>
                  <a:cubicBezTo>
                    <a:pt x="686" y="891"/>
                    <a:pt x="663" y="845"/>
                    <a:pt x="663" y="845"/>
                  </a:cubicBezTo>
                  <a:cubicBezTo>
                    <a:pt x="663" y="845"/>
                    <a:pt x="457" y="663"/>
                    <a:pt x="298" y="457"/>
                  </a:cubicBezTo>
                  <a:cubicBezTo>
                    <a:pt x="138" y="252"/>
                    <a:pt x="69" y="1"/>
                    <a:pt x="4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1" name="Google Shape;1445;p23">
              <a:extLst>
                <a:ext uri="{FF2B5EF4-FFF2-40B4-BE49-F238E27FC236}">
                  <a16:creationId xmlns:a16="http://schemas.microsoft.com/office/drawing/2014/main" id="{6A93BE94-A5E2-CEB8-D5FC-2C211C8D4525}"/>
                </a:ext>
              </a:extLst>
            </p:cNvPr>
            <p:cNvSpPr/>
            <p:nvPr/>
          </p:nvSpPr>
          <p:spPr>
            <a:xfrm>
              <a:off x="6116975" y="2918450"/>
              <a:ext cx="17150" cy="78425"/>
            </a:xfrm>
            <a:custGeom>
              <a:avLst/>
              <a:gdLst/>
              <a:ahLst/>
              <a:cxnLst/>
              <a:rect l="l" t="t" r="r" b="b"/>
              <a:pathLst>
                <a:path w="686" h="3137" extrusionOk="0">
                  <a:moveTo>
                    <a:pt x="23" y="0"/>
                  </a:moveTo>
                  <a:lnTo>
                    <a:pt x="23" y="0"/>
                  </a:lnTo>
                  <a:cubicBezTo>
                    <a:pt x="1" y="23"/>
                    <a:pt x="69" y="114"/>
                    <a:pt x="138" y="251"/>
                  </a:cubicBezTo>
                  <a:cubicBezTo>
                    <a:pt x="206" y="388"/>
                    <a:pt x="274" y="594"/>
                    <a:pt x="343" y="776"/>
                  </a:cubicBezTo>
                  <a:cubicBezTo>
                    <a:pt x="389" y="982"/>
                    <a:pt x="434" y="1187"/>
                    <a:pt x="434" y="1347"/>
                  </a:cubicBezTo>
                  <a:cubicBezTo>
                    <a:pt x="457" y="1415"/>
                    <a:pt x="457" y="1484"/>
                    <a:pt x="457" y="1529"/>
                  </a:cubicBezTo>
                  <a:cubicBezTo>
                    <a:pt x="457" y="1575"/>
                    <a:pt x="457" y="1598"/>
                    <a:pt x="457" y="1598"/>
                  </a:cubicBezTo>
                  <a:cubicBezTo>
                    <a:pt x="457" y="1598"/>
                    <a:pt x="457" y="1621"/>
                    <a:pt x="457" y="1666"/>
                  </a:cubicBezTo>
                  <a:cubicBezTo>
                    <a:pt x="457" y="1712"/>
                    <a:pt x="480" y="1780"/>
                    <a:pt x="480" y="1849"/>
                  </a:cubicBezTo>
                  <a:cubicBezTo>
                    <a:pt x="480" y="2009"/>
                    <a:pt x="480" y="2214"/>
                    <a:pt x="411" y="2420"/>
                  </a:cubicBezTo>
                  <a:cubicBezTo>
                    <a:pt x="366" y="2602"/>
                    <a:pt x="274" y="2808"/>
                    <a:pt x="183" y="2922"/>
                  </a:cubicBezTo>
                  <a:cubicBezTo>
                    <a:pt x="138" y="2990"/>
                    <a:pt x="92" y="3036"/>
                    <a:pt x="69" y="3081"/>
                  </a:cubicBezTo>
                  <a:cubicBezTo>
                    <a:pt x="23" y="3104"/>
                    <a:pt x="23" y="3127"/>
                    <a:pt x="23" y="3127"/>
                  </a:cubicBezTo>
                  <a:cubicBezTo>
                    <a:pt x="23" y="3134"/>
                    <a:pt x="25" y="3137"/>
                    <a:pt x="29" y="3137"/>
                  </a:cubicBezTo>
                  <a:cubicBezTo>
                    <a:pt x="39" y="3137"/>
                    <a:pt x="60" y="3120"/>
                    <a:pt x="92" y="3104"/>
                  </a:cubicBezTo>
                  <a:cubicBezTo>
                    <a:pt x="138" y="3081"/>
                    <a:pt x="206" y="3036"/>
                    <a:pt x="252" y="2967"/>
                  </a:cubicBezTo>
                  <a:cubicBezTo>
                    <a:pt x="389" y="2853"/>
                    <a:pt x="480" y="2648"/>
                    <a:pt x="571" y="2442"/>
                  </a:cubicBezTo>
                  <a:cubicBezTo>
                    <a:pt x="640" y="2237"/>
                    <a:pt x="663" y="2031"/>
                    <a:pt x="685" y="1849"/>
                  </a:cubicBezTo>
                  <a:cubicBezTo>
                    <a:pt x="685" y="1780"/>
                    <a:pt x="685" y="1712"/>
                    <a:pt x="685" y="1666"/>
                  </a:cubicBezTo>
                  <a:cubicBezTo>
                    <a:pt x="685" y="1621"/>
                    <a:pt x="685" y="1575"/>
                    <a:pt x="685" y="1575"/>
                  </a:cubicBezTo>
                  <a:cubicBezTo>
                    <a:pt x="685" y="1575"/>
                    <a:pt x="685" y="1552"/>
                    <a:pt x="663" y="1507"/>
                  </a:cubicBezTo>
                  <a:cubicBezTo>
                    <a:pt x="663" y="1461"/>
                    <a:pt x="663" y="1392"/>
                    <a:pt x="640" y="1324"/>
                  </a:cubicBezTo>
                  <a:cubicBezTo>
                    <a:pt x="617" y="1164"/>
                    <a:pt x="571" y="936"/>
                    <a:pt x="480" y="753"/>
                  </a:cubicBezTo>
                  <a:cubicBezTo>
                    <a:pt x="411" y="548"/>
                    <a:pt x="297" y="342"/>
                    <a:pt x="206" y="205"/>
                  </a:cubicBezTo>
                  <a:cubicBezTo>
                    <a:pt x="115" y="69"/>
                    <a:pt x="23"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2" name="Google Shape;1446;p23">
              <a:extLst>
                <a:ext uri="{FF2B5EF4-FFF2-40B4-BE49-F238E27FC236}">
                  <a16:creationId xmlns:a16="http://schemas.microsoft.com/office/drawing/2014/main" id="{03097DFB-E1D9-2B68-EA29-575217248F7B}"/>
                </a:ext>
              </a:extLst>
            </p:cNvPr>
            <p:cNvSpPr/>
            <p:nvPr/>
          </p:nvSpPr>
          <p:spPr>
            <a:xfrm>
              <a:off x="6127825" y="2977775"/>
              <a:ext cx="6875" cy="17825"/>
            </a:xfrm>
            <a:custGeom>
              <a:avLst/>
              <a:gdLst/>
              <a:ahLst/>
              <a:cxnLst/>
              <a:rect l="l" t="t" r="r" b="b"/>
              <a:pathLst>
                <a:path w="275" h="713" extrusionOk="0">
                  <a:moveTo>
                    <a:pt x="114" y="1"/>
                  </a:moveTo>
                  <a:cubicBezTo>
                    <a:pt x="92" y="1"/>
                    <a:pt x="92" y="115"/>
                    <a:pt x="92" y="183"/>
                  </a:cubicBezTo>
                  <a:cubicBezTo>
                    <a:pt x="92" y="275"/>
                    <a:pt x="69" y="366"/>
                    <a:pt x="69" y="366"/>
                  </a:cubicBezTo>
                  <a:cubicBezTo>
                    <a:pt x="69" y="366"/>
                    <a:pt x="69" y="435"/>
                    <a:pt x="46" y="526"/>
                  </a:cubicBezTo>
                  <a:cubicBezTo>
                    <a:pt x="46" y="594"/>
                    <a:pt x="0" y="686"/>
                    <a:pt x="23" y="708"/>
                  </a:cubicBezTo>
                  <a:cubicBezTo>
                    <a:pt x="26" y="711"/>
                    <a:pt x="30" y="713"/>
                    <a:pt x="35" y="713"/>
                  </a:cubicBezTo>
                  <a:cubicBezTo>
                    <a:pt x="70" y="713"/>
                    <a:pt x="146" y="651"/>
                    <a:pt x="206" y="572"/>
                  </a:cubicBezTo>
                  <a:cubicBezTo>
                    <a:pt x="251" y="480"/>
                    <a:pt x="274" y="366"/>
                    <a:pt x="274" y="366"/>
                  </a:cubicBezTo>
                  <a:cubicBezTo>
                    <a:pt x="274" y="366"/>
                    <a:pt x="274" y="275"/>
                    <a:pt x="251" y="161"/>
                  </a:cubicBezTo>
                  <a:cubicBezTo>
                    <a:pt x="206" y="69"/>
                    <a:pt x="137" y="1"/>
                    <a:pt x="11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3" name="Google Shape;1447;p23">
              <a:extLst>
                <a:ext uri="{FF2B5EF4-FFF2-40B4-BE49-F238E27FC236}">
                  <a16:creationId xmlns:a16="http://schemas.microsoft.com/office/drawing/2014/main" id="{3B08472F-0BF6-E182-99EE-973CE7ADF170}"/>
                </a:ext>
              </a:extLst>
            </p:cNvPr>
            <p:cNvSpPr/>
            <p:nvPr/>
          </p:nvSpPr>
          <p:spPr>
            <a:xfrm>
              <a:off x="6017200" y="2915025"/>
              <a:ext cx="119775" cy="90475"/>
            </a:xfrm>
            <a:custGeom>
              <a:avLst/>
              <a:gdLst/>
              <a:ahLst/>
              <a:cxnLst/>
              <a:rect l="l" t="t" r="r" b="b"/>
              <a:pathLst>
                <a:path w="4791" h="3619" extrusionOk="0">
                  <a:moveTo>
                    <a:pt x="499" y="0"/>
                  </a:moveTo>
                  <a:lnTo>
                    <a:pt x="499" y="0"/>
                  </a:lnTo>
                  <a:cubicBezTo>
                    <a:pt x="180" y="388"/>
                    <a:pt x="43" y="822"/>
                    <a:pt x="20" y="1050"/>
                  </a:cubicBezTo>
                  <a:cubicBezTo>
                    <a:pt x="1" y="1718"/>
                    <a:pt x="684" y="2545"/>
                    <a:pt x="1308" y="2545"/>
                  </a:cubicBezTo>
                  <a:cubicBezTo>
                    <a:pt x="1431" y="2545"/>
                    <a:pt x="1551" y="2514"/>
                    <a:pt x="1663" y="2442"/>
                  </a:cubicBezTo>
                  <a:cubicBezTo>
                    <a:pt x="1663" y="2442"/>
                    <a:pt x="2211" y="3218"/>
                    <a:pt x="2987" y="3492"/>
                  </a:cubicBezTo>
                  <a:cubicBezTo>
                    <a:pt x="3221" y="3579"/>
                    <a:pt x="3450" y="3619"/>
                    <a:pt x="3656" y="3619"/>
                  </a:cubicBezTo>
                  <a:cubicBezTo>
                    <a:pt x="4156" y="3619"/>
                    <a:pt x="4519" y="3385"/>
                    <a:pt x="4471" y="3013"/>
                  </a:cubicBezTo>
                  <a:cubicBezTo>
                    <a:pt x="4471" y="3013"/>
                    <a:pt x="4790" y="1689"/>
                    <a:pt x="4288" y="616"/>
                  </a:cubicBezTo>
                  <a:lnTo>
                    <a:pt x="4288" y="616"/>
                  </a:lnTo>
                  <a:cubicBezTo>
                    <a:pt x="4425" y="1278"/>
                    <a:pt x="4357" y="2191"/>
                    <a:pt x="3877" y="2602"/>
                  </a:cubicBezTo>
                  <a:cubicBezTo>
                    <a:pt x="3730" y="2727"/>
                    <a:pt x="3580" y="2778"/>
                    <a:pt x="3433" y="2778"/>
                  </a:cubicBezTo>
                  <a:cubicBezTo>
                    <a:pt x="2854" y="2778"/>
                    <a:pt x="2316" y="1985"/>
                    <a:pt x="2097" y="1803"/>
                  </a:cubicBezTo>
                  <a:cubicBezTo>
                    <a:pt x="2012" y="1726"/>
                    <a:pt x="1908" y="1704"/>
                    <a:pt x="1779" y="1704"/>
                  </a:cubicBezTo>
                  <a:cubicBezTo>
                    <a:pt x="1605" y="1704"/>
                    <a:pt x="1386" y="1743"/>
                    <a:pt x="1103" y="1743"/>
                  </a:cubicBezTo>
                  <a:cubicBezTo>
                    <a:pt x="976" y="1743"/>
                    <a:pt x="836" y="1735"/>
                    <a:pt x="682" y="1712"/>
                  </a:cubicBezTo>
                  <a:cubicBezTo>
                    <a:pt x="180" y="1644"/>
                    <a:pt x="340" y="662"/>
                    <a:pt x="4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4" name="Google Shape;1448;p23">
              <a:extLst>
                <a:ext uri="{FF2B5EF4-FFF2-40B4-BE49-F238E27FC236}">
                  <a16:creationId xmlns:a16="http://schemas.microsoft.com/office/drawing/2014/main" id="{A8CF9F3F-493A-1B76-96C8-80CF2E8E10F7}"/>
                </a:ext>
              </a:extLst>
            </p:cNvPr>
            <p:cNvSpPr/>
            <p:nvPr/>
          </p:nvSpPr>
          <p:spPr>
            <a:xfrm>
              <a:off x="6116975" y="2226425"/>
              <a:ext cx="337275" cy="335125"/>
            </a:xfrm>
            <a:custGeom>
              <a:avLst/>
              <a:gdLst/>
              <a:ahLst/>
              <a:cxnLst/>
              <a:rect l="l" t="t" r="r" b="b"/>
              <a:pathLst>
                <a:path w="13491" h="13405" extrusionOk="0">
                  <a:moveTo>
                    <a:pt x="4480" y="0"/>
                  </a:moveTo>
                  <a:cubicBezTo>
                    <a:pt x="4295" y="0"/>
                    <a:pt x="4096" y="13"/>
                    <a:pt x="3881" y="40"/>
                  </a:cubicBezTo>
                  <a:cubicBezTo>
                    <a:pt x="1712" y="314"/>
                    <a:pt x="1210" y="2847"/>
                    <a:pt x="1210" y="2847"/>
                  </a:cubicBezTo>
                  <a:cubicBezTo>
                    <a:pt x="1" y="4080"/>
                    <a:pt x="4543" y="12228"/>
                    <a:pt x="4543" y="12228"/>
                  </a:cubicBezTo>
                  <a:cubicBezTo>
                    <a:pt x="4543" y="12228"/>
                    <a:pt x="5954" y="13404"/>
                    <a:pt x="7645" y="13404"/>
                  </a:cubicBezTo>
                  <a:cubicBezTo>
                    <a:pt x="7995" y="13404"/>
                    <a:pt x="8356" y="13354"/>
                    <a:pt x="8720" y="13233"/>
                  </a:cubicBezTo>
                  <a:cubicBezTo>
                    <a:pt x="11482" y="12320"/>
                    <a:pt x="10797" y="10927"/>
                    <a:pt x="10797" y="10927"/>
                  </a:cubicBezTo>
                  <a:cubicBezTo>
                    <a:pt x="10797" y="10927"/>
                    <a:pt x="13490" y="10083"/>
                    <a:pt x="12920" y="8417"/>
                  </a:cubicBezTo>
                  <a:cubicBezTo>
                    <a:pt x="12326" y="6750"/>
                    <a:pt x="9975" y="6431"/>
                    <a:pt x="9975" y="6431"/>
                  </a:cubicBezTo>
                  <a:cubicBezTo>
                    <a:pt x="9975" y="6431"/>
                    <a:pt x="11094" y="4787"/>
                    <a:pt x="10272" y="3897"/>
                  </a:cubicBezTo>
                  <a:cubicBezTo>
                    <a:pt x="9736" y="3315"/>
                    <a:pt x="9171" y="3172"/>
                    <a:pt x="8746" y="3172"/>
                  </a:cubicBezTo>
                  <a:cubicBezTo>
                    <a:pt x="8337" y="3172"/>
                    <a:pt x="8058" y="3304"/>
                    <a:pt x="8058" y="3304"/>
                  </a:cubicBezTo>
                  <a:cubicBezTo>
                    <a:pt x="8058" y="3304"/>
                    <a:pt x="8880" y="2345"/>
                    <a:pt x="8149" y="2025"/>
                  </a:cubicBezTo>
                  <a:cubicBezTo>
                    <a:pt x="8055" y="1984"/>
                    <a:pt x="7958" y="1966"/>
                    <a:pt x="7860" y="1966"/>
                  </a:cubicBezTo>
                  <a:cubicBezTo>
                    <a:pt x="7209" y="1966"/>
                    <a:pt x="6551" y="2779"/>
                    <a:pt x="6551" y="2779"/>
                  </a:cubicBezTo>
                  <a:cubicBezTo>
                    <a:pt x="6825" y="1748"/>
                    <a:pt x="6653" y="0"/>
                    <a:pt x="44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5" name="Google Shape;1449;p23">
              <a:extLst>
                <a:ext uri="{FF2B5EF4-FFF2-40B4-BE49-F238E27FC236}">
                  <a16:creationId xmlns:a16="http://schemas.microsoft.com/office/drawing/2014/main" id="{5D691024-94FE-A3B2-78FF-7BB50D1EF79B}"/>
                </a:ext>
              </a:extLst>
            </p:cNvPr>
            <p:cNvSpPr/>
            <p:nvPr/>
          </p:nvSpPr>
          <p:spPr>
            <a:xfrm>
              <a:off x="6116975" y="2242800"/>
              <a:ext cx="337275" cy="318750"/>
            </a:xfrm>
            <a:custGeom>
              <a:avLst/>
              <a:gdLst/>
              <a:ahLst/>
              <a:cxnLst/>
              <a:rect l="l" t="t" r="r" b="b"/>
              <a:pathLst>
                <a:path w="13491" h="12750" extrusionOk="0">
                  <a:moveTo>
                    <a:pt x="6209" y="1"/>
                  </a:moveTo>
                  <a:cubicBezTo>
                    <a:pt x="5689" y="978"/>
                    <a:pt x="4431" y="3148"/>
                    <a:pt x="3055" y="3148"/>
                  </a:cubicBezTo>
                  <a:cubicBezTo>
                    <a:pt x="2921" y="3148"/>
                    <a:pt x="2785" y="3127"/>
                    <a:pt x="2648" y="3082"/>
                  </a:cubicBezTo>
                  <a:cubicBezTo>
                    <a:pt x="1484" y="2694"/>
                    <a:pt x="1461" y="1758"/>
                    <a:pt x="1621" y="1074"/>
                  </a:cubicBezTo>
                  <a:lnTo>
                    <a:pt x="1621" y="1074"/>
                  </a:lnTo>
                  <a:cubicBezTo>
                    <a:pt x="1302" y="1667"/>
                    <a:pt x="1210" y="2192"/>
                    <a:pt x="1210" y="2192"/>
                  </a:cubicBezTo>
                  <a:cubicBezTo>
                    <a:pt x="1" y="3425"/>
                    <a:pt x="4543" y="11573"/>
                    <a:pt x="4543" y="11573"/>
                  </a:cubicBezTo>
                  <a:cubicBezTo>
                    <a:pt x="4543" y="11573"/>
                    <a:pt x="5954" y="12749"/>
                    <a:pt x="7645" y="12749"/>
                  </a:cubicBezTo>
                  <a:cubicBezTo>
                    <a:pt x="7995" y="12749"/>
                    <a:pt x="8356" y="12699"/>
                    <a:pt x="8720" y="12578"/>
                  </a:cubicBezTo>
                  <a:cubicBezTo>
                    <a:pt x="11482" y="11665"/>
                    <a:pt x="10797" y="10272"/>
                    <a:pt x="10797" y="10272"/>
                  </a:cubicBezTo>
                  <a:cubicBezTo>
                    <a:pt x="10797" y="10272"/>
                    <a:pt x="13490" y="9428"/>
                    <a:pt x="12920" y="7762"/>
                  </a:cubicBezTo>
                  <a:cubicBezTo>
                    <a:pt x="12897" y="7693"/>
                    <a:pt x="12874" y="7647"/>
                    <a:pt x="12851" y="7602"/>
                  </a:cubicBezTo>
                  <a:cubicBezTo>
                    <a:pt x="12215" y="8097"/>
                    <a:pt x="11195" y="8379"/>
                    <a:pt x="10308" y="8379"/>
                  </a:cubicBezTo>
                  <a:cubicBezTo>
                    <a:pt x="9476" y="8379"/>
                    <a:pt x="8760" y="8131"/>
                    <a:pt x="8583" y="7579"/>
                  </a:cubicBezTo>
                  <a:cubicBezTo>
                    <a:pt x="8400" y="6917"/>
                    <a:pt x="9268" y="6324"/>
                    <a:pt x="10295" y="5844"/>
                  </a:cubicBezTo>
                  <a:cubicBezTo>
                    <a:pt x="10089" y="5799"/>
                    <a:pt x="9975" y="5776"/>
                    <a:pt x="9975" y="5776"/>
                  </a:cubicBezTo>
                  <a:cubicBezTo>
                    <a:pt x="9975" y="5776"/>
                    <a:pt x="10843" y="4520"/>
                    <a:pt x="10500" y="3607"/>
                  </a:cubicBezTo>
                  <a:lnTo>
                    <a:pt x="10500" y="3607"/>
                  </a:lnTo>
                  <a:cubicBezTo>
                    <a:pt x="9672" y="4400"/>
                    <a:pt x="8531" y="5343"/>
                    <a:pt x="7760" y="5343"/>
                  </a:cubicBezTo>
                  <a:cubicBezTo>
                    <a:pt x="7532" y="5343"/>
                    <a:pt x="7336" y="5261"/>
                    <a:pt x="7191" y="5068"/>
                  </a:cubicBezTo>
                  <a:cubicBezTo>
                    <a:pt x="6620" y="4292"/>
                    <a:pt x="7738" y="3242"/>
                    <a:pt x="8743" y="2512"/>
                  </a:cubicBezTo>
                  <a:cubicBezTo>
                    <a:pt x="8332" y="2512"/>
                    <a:pt x="8058" y="2649"/>
                    <a:pt x="8058" y="2649"/>
                  </a:cubicBezTo>
                  <a:cubicBezTo>
                    <a:pt x="8058" y="2649"/>
                    <a:pt x="8629" y="1987"/>
                    <a:pt x="8400" y="1576"/>
                  </a:cubicBezTo>
                  <a:lnTo>
                    <a:pt x="8400" y="1576"/>
                  </a:lnTo>
                  <a:cubicBezTo>
                    <a:pt x="8060" y="1959"/>
                    <a:pt x="7580" y="2382"/>
                    <a:pt x="7092" y="2382"/>
                  </a:cubicBezTo>
                  <a:cubicBezTo>
                    <a:pt x="7056" y="2382"/>
                    <a:pt x="7021" y="2379"/>
                    <a:pt x="6985" y="2375"/>
                  </a:cubicBezTo>
                  <a:cubicBezTo>
                    <a:pt x="6757" y="2352"/>
                    <a:pt x="6666" y="2192"/>
                    <a:pt x="6666" y="1987"/>
                  </a:cubicBezTo>
                  <a:cubicBezTo>
                    <a:pt x="6597" y="2078"/>
                    <a:pt x="6551" y="2124"/>
                    <a:pt x="6551" y="2124"/>
                  </a:cubicBezTo>
                  <a:cubicBezTo>
                    <a:pt x="6711" y="1507"/>
                    <a:pt x="6711" y="594"/>
                    <a:pt x="620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6" name="Google Shape;1450;p23">
              <a:extLst>
                <a:ext uri="{FF2B5EF4-FFF2-40B4-BE49-F238E27FC236}">
                  <a16:creationId xmlns:a16="http://schemas.microsoft.com/office/drawing/2014/main" id="{8C723337-D89F-DB54-3886-F9B4BE856C6F}"/>
                </a:ext>
              </a:extLst>
            </p:cNvPr>
            <p:cNvSpPr/>
            <p:nvPr/>
          </p:nvSpPr>
          <p:spPr>
            <a:xfrm>
              <a:off x="6180900" y="2330075"/>
              <a:ext cx="87900" cy="36600"/>
            </a:xfrm>
            <a:custGeom>
              <a:avLst/>
              <a:gdLst/>
              <a:ahLst/>
              <a:cxnLst/>
              <a:rect l="l" t="t" r="r" b="b"/>
              <a:pathLst>
                <a:path w="3516" h="1464" extrusionOk="0">
                  <a:moveTo>
                    <a:pt x="1280" y="0"/>
                  </a:moveTo>
                  <a:cubicBezTo>
                    <a:pt x="1212" y="0"/>
                    <a:pt x="1143" y="8"/>
                    <a:pt x="1073" y="25"/>
                  </a:cubicBezTo>
                  <a:cubicBezTo>
                    <a:pt x="913" y="71"/>
                    <a:pt x="753" y="162"/>
                    <a:pt x="616" y="276"/>
                  </a:cubicBezTo>
                  <a:cubicBezTo>
                    <a:pt x="342" y="482"/>
                    <a:pt x="114" y="778"/>
                    <a:pt x="46" y="1029"/>
                  </a:cubicBezTo>
                  <a:cubicBezTo>
                    <a:pt x="0" y="1166"/>
                    <a:pt x="0" y="1280"/>
                    <a:pt x="23" y="1349"/>
                  </a:cubicBezTo>
                  <a:cubicBezTo>
                    <a:pt x="46" y="1440"/>
                    <a:pt x="68" y="1463"/>
                    <a:pt x="68" y="1463"/>
                  </a:cubicBezTo>
                  <a:cubicBezTo>
                    <a:pt x="91" y="1463"/>
                    <a:pt x="23" y="1303"/>
                    <a:pt x="114" y="1075"/>
                  </a:cubicBezTo>
                  <a:cubicBezTo>
                    <a:pt x="205" y="847"/>
                    <a:pt x="434" y="573"/>
                    <a:pt x="708" y="390"/>
                  </a:cubicBezTo>
                  <a:cubicBezTo>
                    <a:pt x="822" y="299"/>
                    <a:pt x="982" y="230"/>
                    <a:pt x="1118" y="185"/>
                  </a:cubicBezTo>
                  <a:cubicBezTo>
                    <a:pt x="1155" y="179"/>
                    <a:pt x="1192" y="176"/>
                    <a:pt x="1228" y="176"/>
                  </a:cubicBezTo>
                  <a:cubicBezTo>
                    <a:pt x="1326" y="176"/>
                    <a:pt x="1417" y="197"/>
                    <a:pt x="1484" y="230"/>
                  </a:cubicBezTo>
                  <a:cubicBezTo>
                    <a:pt x="1689" y="322"/>
                    <a:pt x="1758" y="482"/>
                    <a:pt x="1758" y="482"/>
                  </a:cubicBezTo>
                  <a:cubicBezTo>
                    <a:pt x="1758" y="482"/>
                    <a:pt x="1849" y="618"/>
                    <a:pt x="1963" y="847"/>
                  </a:cubicBezTo>
                  <a:cubicBezTo>
                    <a:pt x="1963" y="870"/>
                    <a:pt x="1986" y="892"/>
                    <a:pt x="1986" y="915"/>
                  </a:cubicBezTo>
                  <a:cubicBezTo>
                    <a:pt x="2009" y="961"/>
                    <a:pt x="2031" y="1007"/>
                    <a:pt x="2054" y="1052"/>
                  </a:cubicBezTo>
                  <a:cubicBezTo>
                    <a:pt x="2077" y="1121"/>
                    <a:pt x="2100" y="1166"/>
                    <a:pt x="2123" y="1235"/>
                  </a:cubicBezTo>
                  <a:cubicBezTo>
                    <a:pt x="2123" y="1256"/>
                    <a:pt x="2127" y="1264"/>
                    <a:pt x="2134" y="1264"/>
                  </a:cubicBezTo>
                  <a:cubicBezTo>
                    <a:pt x="2149" y="1264"/>
                    <a:pt x="2176" y="1228"/>
                    <a:pt x="2191" y="1212"/>
                  </a:cubicBezTo>
                  <a:lnTo>
                    <a:pt x="2260" y="1143"/>
                  </a:lnTo>
                  <a:cubicBezTo>
                    <a:pt x="2283" y="1121"/>
                    <a:pt x="2305" y="1075"/>
                    <a:pt x="2328" y="1052"/>
                  </a:cubicBezTo>
                  <a:lnTo>
                    <a:pt x="2374" y="1029"/>
                  </a:lnTo>
                  <a:cubicBezTo>
                    <a:pt x="2397" y="1007"/>
                    <a:pt x="2442" y="984"/>
                    <a:pt x="2465" y="961"/>
                  </a:cubicBezTo>
                  <a:cubicBezTo>
                    <a:pt x="2534" y="915"/>
                    <a:pt x="2602" y="870"/>
                    <a:pt x="2671" y="847"/>
                  </a:cubicBezTo>
                  <a:cubicBezTo>
                    <a:pt x="2830" y="778"/>
                    <a:pt x="2990" y="733"/>
                    <a:pt x="3127" y="733"/>
                  </a:cubicBezTo>
                  <a:cubicBezTo>
                    <a:pt x="3287" y="733"/>
                    <a:pt x="3401" y="801"/>
                    <a:pt x="3424" y="915"/>
                  </a:cubicBezTo>
                  <a:cubicBezTo>
                    <a:pt x="3447" y="984"/>
                    <a:pt x="3447" y="1029"/>
                    <a:pt x="3447" y="1075"/>
                  </a:cubicBezTo>
                  <a:cubicBezTo>
                    <a:pt x="3447" y="1143"/>
                    <a:pt x="3447" y="1166"/>
                    <a:pt x="3424" y="1212"/>
                  </a:cubicBezTo>
                  <a:cubicBezTo>
                    <a:pt x="3424" y="1280"/>
                    <a:pt x="3424" y="1326"/>
                    <a:pt x="3424" y="1326"/>
                  </a:cubicBezTo>
                  <a:cubicBezTo>
                    <a:pt x="3424" y="1326"/>
                    <a:pt x="3447" y="1303"/>
                    <a:pt x="3469" y="1235"/>
                  </a:cubicBezTo>
                  <a:cubicBezTo>
                    <a:pt x="3492" y="1189"/>
                    <a:pt x="3492" y="1143"/>
                    <a:pt x="3515" y="1098"/>
                  </a:cubicBezTo>
                  <a:cubicBezTo>
                    <a:pt x="3515" y="1029"/>
                    <a:pt x="3515" y="984"/>
                    <a:pt x="3515" y="892"/>
                  </a:cubicBezTo>
                  <a:cubicBezTo>
                    <a:pt x="3492" y="870"/>
                    <a:pt x="3492" y="824"/>
                    <a:pt x="3469" y="801"/>
                  </a:cubicBezTo>
                  <a:cubicBezTo>
                    <a:pt x="3447" y="755"/>
                    <a:pt x="3424" y="733"/>
                    <a:pt x="3378" y="710"/>
                  </a:cubicBezTo>
                  <a:cubicBezTo>
                    <a:pt x="3310" y="664"/>
                    <a:pt x="3241" y="618"/>
                    <a:pt x="3150" y="618"/>
                  </a:cubicBezTo>
                  <a:cubicBezTo>
                    <a:pt x="3118" y="614"/>
                    <a:pt x="3085" y="613"/>
                    <a:pt x="3053" y="613"/>
                  </a:cubicBezTo>
                  <a:cubicBezTo>
                    <a:pt x="2903" y="613"/>
                    <a:pt x="2756" y="653"/>
                    <a:pt x="2625" y="710"/>
                  </a:cubicBezTo>
                  <a:cubicBezTo>
                    <a:pt x="2534" y="733"/>
                    <a:pt x="2465" y="778"/>
                    <a:pt x="2374" y="824"/>
                  </a:cubicBezTo>
                  <a:cubicBezTo>
                    <a:pt x="2351" y="847"/>
                    <a:pt x="2305" y="870"/>
                    <a:pt x="2283" y="892"/>
                  </a:cubicBezTo>
                  <a:lnTo>
                    <a:pt x="2214" y="938"/>
                  </a:lnTo>
                  <a:cubicBezTo>
                    <a:pt x="2214" y="938"/>
                    <a:pt x="2191" y="961"/>
                    <a:pt x="2191" y="961"/>
                  </a:cubicBezTo>
                  <a:lnTo>
                    <a:pt x="2191" y="938"/>
                  </a:lnTo>
                  <a:lnTo>
                    <a:pt x="2191" y="915"/>
                  </a:lnTo>
                  <a:lnTo>
                    <a:pt x="2168" y="847"/>
                  </a:lnTo>
                  <a:cubicBezTo>
                    <a:pt x="2146" y="824"/>
                    <a:pt x="2146" y="801"/>
                    <a:pt x="2123" y="755"/>
                  </a:cubicBezTo>
                  <a:cubicBezTo>
                    <a:pt x="2031" y="527"/>
                    <a:pt x="1917" y="367"/>
                    <a:pt x="1917" y="367"/>
                  </a:cubicBezTo>
                  <a:cubicBezTo>
                    <a:pt x="1917" y="367"/>
                    <a:pt x="1826" y="185"/>
                    <a:pt x="1575" y="48"/>
                  </a:cubicBezTo>
                  <a:cubicBezTo>
                    <a:pt x="1490" y="20"/>
                    <a:pt x="1388" y="0"/>
                    <a:pt x="128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7" name="Google Shape;1451;p23">
              <a:extLst>
                <a:ext uri="{FF2B5EF4-FFF2-40B4-BE49-F238E27FC236}">
                  <a16:creationId xmlns:a16="http://schemas.microsoft.com/office/drawing/2014/main" id="{D2F231BF-92E8-28CE-E824-0004A7F13AF5}"/>
                </a:ext>
              </a:extLst>
            </p:cNvPr>
            <p:cNvSpPr/>
            <p:nvPr/>
          </p:nvSpPr>
          <p:spPr>
            <a:xfrm>
              <a:off x="6258500" y="2423700"/>
              <a:ext cx="59925" cy="82900"/>
            </a:xfrm>
            <a:custGeom>
              <a:avLst/>
              <a:gdLst/>
              <a:ahLst/>
              <a:cxnLst/>
              <a:rect l="l" t="t" r="r" b="b"/>
              <a:pathLst>
                <a:path w="2397" h="3316" extrusionOk="0">
                  <a:moveTo>
                    <a:pt x="1324" y="1"/>
                  </a:moveTo>
                  <a:cubicBezTo>
                    <a:pt x="1324" y="23"/>
                    <a:pt x="1461" y="137"/>
                    <a:pt x="1689" y="320"/>
                  </a:cubicBezTo>
                  <a:cubicBezTo>
                    <a:pt x="1803" y="411"/>
                    <a:pt x="1918" y="526"/>
                    <a:pt x="2032" y="662"/>
                  </a:cubicBezTo>
                  <a:cubicBezTo>
                    <a:pt x="2123" y="799"/>
                    <a:pt x="2237" y="982"/>
                    <a:pt x="2237" y="1142"/>
                  </a:cubicBezTo>
                  <a:cubicBezTo>
                    <a:pt x="2260" y="1233"/>
                    <a:pt x="2237" y="1302"/>
                    <a:pt x="2214" y="1393"/>
                  </a:cubicBezTo>
                  <a:cubicBezTo>
                    <a:pt x="2169" y="1461"/>
                    <a:pt x="2123" y="1530"/>
                    <a:pt x="2077" y="1598"/>
                  </a:cubicBezTo>
                  <a:cubicBezTo>
                    <a:pt x="1963" y="1712"/>
                    <a:pt x="1826" y="1758"/>
                    <a:pt x="1689" y="1758"/>
                  </a:cubicBezTo>
                  <a:lnTo>
                    <a:pt x="1507" y="1758"/>
                  </a:lnTo>
                  <a:cubicBezTo>
                    <a:pt x="1484" y="1758"/>
                    <a:pt x="1461" y="1758"/>
                    <a:pt x="1438" y="1735"/>
                  </a:cubicBezTo>
                  <a:cubicBezTo>
                    <a:pt x="1415" y="1735"/>
                    <a:pt x="1415" y="1735"/>
                    <a:pt x="1347" y="1712"/>
                  </a:cubicBezTo>
                  <a:cubicBezTo>
                    <a:pt x="1256" y="1690"/>
                    <a:pt x="1210" y="1667"/>
                    <a:pt x="1142" y="1621"/>
                  </a:cubicBezTo>
                  <a:cubicBezTo>
                    <a:pt x="1096" y="1598"/>
                    <a:pt x="1050" y="1575"/>
                    <a:pt x="1050" y="1575"/>
                  </a:cubicBezTo>
                  <a:cubicBezTo>
                    <a:pt x="1050" y="1575"/>
                    <a:pt x="1027" y="1575"/>
                    <a:pt x="799" y="1461"/>
                  </a:cubicBezTo>
                  <a:lnTo>
                    <a:pt x="799" y="1461"/>
                  </a:lnTo>
                  <a:cubicBezTo>
                    <a:pt x="845" y="1507"/>
                    <a:pt x="913" y="1621"/>
                    <a:pt x="1027" y="1804"/>
                  </a:cubicBezTo>
                  <a:cubicBezTo>
                    <a:pt x="1073" y="1849"/>
                    <a:pt x="1096" y="1872"/>
                    <a:pt x="1119" y="1941"/>
                  </a:cubicBezTo>
                  <a:cubicBezTo>
                    <a:pt x="1142" y="1964"/>
                    <a:pt x="1187" y="2032"/>
                    <a:pt x="1187" y="2055"/>
                  </a:cubicBezTo>
                  <a:cubicBezTo>
                    <a:pt x="1233" y="2100"/>
                    <a:pt x="1256" y="2169"/>
                    <a:pt x="1278" y="2215"/>
                  </a:cubicBezTo>
                  <a:cubicBezTo>
                    <a:pt x="1347" y="2352"/>
                    <a:pt x="1393" y="2488"/>
                    <a:pt x="1393" y="2648"/>
                  </a:cubicBezTo>
                  <a:cubicBezTo>
                    <a:pt x="1415" y="2717"/>
                    <a:pt x="1393" y="2808"/>
                    <a:pt x="1370" y="2877"/>
                  </a:cubicBezTo>
                  <a:cubicBezTo>
                    <a:pt x="1324" y="2945"/>
                    <a:pt x="1278" y="3013"/>
                    <a:pt x="1233" y="3059"/>
                  </a:cubicBezTo>
                  <a:cubicBezTo>
                    <a:pt x="1096" y="3150"/>
                    <a:pt x="936" y="3196"/>
                    <a:pt x="776" y="3196"/>
                  </a:cubicBezTo>
                  <a:cubicBezTo>
                    <a:pt x="617" y="3196"/>
                    <a:pt x="480" y="3173"/>
                    <a:pt x="365" y="3128"/>
                  </a:cubicBezTo>
                  <a:cubicBezTo>
                    <a:pt x="131" y="3042"/>
                    <a:pt x="36" y="2897"/>
                    <a:pt x="24" y="2897"/>
                  </a:cubicBezTo>
                  <a:cubicBezTo>
                    <a:pt x="23" y="2897"/>
                    <a:pt x="23" y="2898"/>
                    <a:pt x="23" y="2899"/>
                  </a:cubicBezTo>
                  <a:cubicBezTo>
                    <a:pt x="0" y="2899"/>
                    <a:pt x="23" y="2922"/>
                    <a:pt x="69" y="2991"/>
                  </a:cubicBezTo>
                  <a:cubicBezTo>
                    <a:pt x="92" y="3036"/>
                    <a:pt x="137" y="3059"/>
                    <a:pt x="183" y="3105"/>
                  </a:cubicBezTo>
                  <a:cubicBezTo>
                    <a:pt x="229" y="3128"/>
                    <a:pt x="274" y="3173"/>
                    <a:pt x="343" y="3196"/>
                  </a:cubicBezTo>
                  <a:cubicBezTo>
                    <a:pt x="457" y="3265"/>
                    <a:pt x="617" y="3287"/>
                    <a:pt x="776" y="3310"/>
                  </a:cubicBezTo>
                  <a:cubicBezTo>
                    <a:pt x="807" y="3314"/>
                    <a:pt x="837" y="3316"/>
                    <a:pt x="868" y="3316"/>
                  </a:cubicBezTo>
                  <a:cubicBezTo>
                    <a:pt x="1019" y="3316"/>
                    <a:pt x="1168" y="3268"/>
                    <a:pt x="1301" y="3173"/>
                  </a:cubicBezTo>
                  <a:cubicBezTo>
                    <a:pt x="1393" y="3105"/>
                    <a:pt x="1461" y="3036"/>
                    <a:pt x="1507" y="2945"/>
                  </a:cubicBezTo>
                  <a:cubicBezTo>
                    <a:pt x="1530" y="2854"/>
                    <a:pt x="1575" y="2740"/>
                    <a:pt x="1575" y="2648"/>
                  </a:cubicBezTo>
                  <a:cubicBezTo>
                    <a:pt x="1575" y="2466"/>
                    <a:pt x="1507" y="2283"/>
                    <a:pt x="1461" y="2146"/>
                  </a:cubicBezTo>
                  <a:cubicBezTo>
                    <a:pt x="1415" y="2078"/>
                    <a:pt x="1393" y="2009"/>
                    <a:pt x="1370" y="1964"/>
                  </a:cubicBezTo>
                  <a:cubicBezTo>
                    <a:pt x="1358" y="1941"/>
                    <a:pt x="1353" y="1935"/>
                    <a:pt x="1350" y="1935"/>
                  </a:cubicBezTo>
                  <a:cubicBezTo>
                    <a:pt x="1347" y="1935"/>
                    <a:pt x="1347" y="1941"/>
                    <a:pt x="1347" y="1941"/>
                  </a:cubicBezTo>
                  <a:cubicBezTo>
                    <a:pt x="1347" y="1941"/>
                    <a:pt x="1347" y="1918"/>
                    <a:pt x="1347" y="1918"/>
                  </a:cubicBezTo>
                  <a:cubicBezTo>
                    <a:pt x="1347" y="1918"/>
                    <a:pt x="1370" y="1941"/>
                    <a:pt x="1393" y="1941"/>
                  </a:cubicBezTo>
                  <a:lnTo>
                    <a:pt x="1484" y="1941"/>
                  </a:lnTo>
                  <a:cubicBezTo>
                    <a:pt x="1518" y="1952"/>
                    <a:pt x="1552" y="1958"/>
                    <a:pt x="1589" y="1958"/>
                  </a:cubicBezTo>
                  <a:cubicBezTo>
                    <a:pt x="1627" y="1958"/>
                    <a:pt x="1667" y="1952"/>
                    <a:pt x="1712" y="1941"/>
                  </a:cubicBezTo>
                  <a:cubicBezTo>
                    <a:pt x="1872" y="1941"/>
                    <a:pt x="2055" y="1872"/>
                    <a:pt x="2191" y="1712"/>
                  </a:cubicBezTo>
                  <a:cubicBezTo>
                    <a:pt x="2260" y="1644"/>
                    <a:pt x="2328" y="1553"/>
                    <a:pt x="2351" y="1439"/>
                  </a:cubicBezTo>
                  <a:cubicBezTo>
                    <a:pt x="2397" y="1347"/>
                    <a:pt x="2397" y="1233"/>
                    <a:pt x="2397" y="1119"/>
                  </a:cubicBezTo>
                  <a:cubicBezTo>
                    <a:pt x="2351" y="914"/>
                    <a:pt x="2237" y="731"/>
                    <a:pt x="2123" y="594"/>
                  </a:cubicBezTo>
                  <a:cubicBezTo>
                    <a:pt x="1986" y="457"/>
                    <a:pt x="1849" y="343"/>
                    <a:pt x="1735" y="252"/>
                  </a:cubicBezTo>
                  <a:cubicBezTo>
                    <a:pt x="1507" y="92"/>
                    <a:pt x="1324" y="1"/>
                    <a:pt x="132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8" name="Google Shape;1452;p23">
              <a:extLst>
                <a:ext uri="{FF2B5EF4-FFF2-40B4-BE49-F238E27FC236}">
                  <a16:creationId xmlns:a16="http://schemas.microsoft.com/office/drawing/2014/main" id="{D945CF13-043C-8B84-2A8F-5F6807539986}"/>
                </a:ext>
              </a:extLst>
            </p:cNvPr>
            <p:cNvSpPr/>
            <p:nvPr/>
          </p:nvSpPr>
          <p:spPr>
            <a:xfrm>
              <a:off x="5754050" y="2481975"/>
              <a:ext cx="94950" cy="116825"/>
            </a:xfrm>
            <a:custGeom>
              <a:avLst/>
              <a:gdLst/>
              <a:ahLst/>
              <a:cxnLst/>
              <a:rect l="l" t="t" r="r" b="b"/>
              <a:pathLst>
                <a:path w="3798" h="4673" extrusionOk="0">
                  <a:moveTo>
                    <a:pt x="2469" y="0"/>
                  </a:moveTo>
                  <a:cubicBezTo>
                    <a:pt x="2292" y="0"/>
                    <a:pt x="2087" y="39"/>
                    <a:pt x="1850" y="135"/>
                  </a:cubicBezTo>
                  <a:cubicBezTo>
                    <a:pt x="1" y="865"/>
                    <a:pt x="1188" y="4335"/>
                    <a:pt x="2146" y="4654"/>
                  </a:cubicBezTo>
                  <a:cubicBezTo>
                    <a:pt x="2184" y="4667"/>
                    <a:pt x="2222" y="4673"/>
                    <a:pt x="2259" y="4673"/>
                  </a:cubicBezTo>
                  <a:cubicBezTo>
                    <a:pt x="3159" y="4673"/>
                    <a:pt x="3797" y="1096"/>
                    <a:pt x="3424" y="614"/>
                  </a:cubicBezTo>
                  <a:cubicBezTo>
                    <a:pt x="3424" y="614"/>
                    <a:pt x="3176" y="0"/>
                    <a:pt x="24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9" name="Google Shape;1453;p23">
              <a:extLst>
                <a:ext uri="{FF2B5EF4-FFF2-40B4-BE49-F238E27FC236}">
                  <a16:creationId xmlns:a16="http://schemas.microsoft.com/office/drawing/2014/main" id="{08597988-E8A3-3D69-15CB-497DDE4DD813}"/>
                </a:ext>
              </a:extLst>
            </p:cNvPr>
            <p:cNvSpPr/>
            <p:nvPr/>
          </p:nvSpPr>
          <p:spPr>
            <a:xfrm>
              <a:off x="5754050" y="2481975"/>
              <a:ext cx="94875" cy="117025"/>
            </a:xfrm>
            <a:custGeom>
              <a:avLst/>
              <a:gdLst/>
              <a:ahLst/>
              <a:cxnLst/>
              <a:rect l="l" t="t" r="r" b="b"/>
              <a:pathLst>
                <a:path w="3795" h="4681" extrusionOk="0">
                  <a:moveTo>
                    <a:pt x="2469" y="0"/>
                  </a:moveTo>
                  <a:cubicBezTo>
                    <a:pt x="2292" y="0"/>
                    <a:pt x="2087" y="39"/>
                    <a:pt x="1850" y="135"/>
                  </a:cubicBezTo>
                  <a:cubicBezTo>
                    <a:pt x="1" y="865"/>
                    <a:pt x="1165" y="4426"/>
                    <a:pt x="2146" y="4654"/>
                  </a:cubicBezTo>
                  <a:cubicBezTo>
                    <a:pt x="2217" y="4672"/>
                    <a:pt x="2285" y="4681"/>
                    <a:pt x="2350" y="4681"/>
                  </a:cubicBezTo>
                  <a:cubicBezTo>
                    <a:pt x="3667" y="4681"/>
                    <a:pt x="3794" y="1093"/>
                    <a:pt x="3424" y="614"/>
                  </a:cubicBezTo>
                  <a:cubicBezTo>
                    <a:pt x="3424" y="614"/>
                    <a:pt x="3176" y="0"/>
                    <a:pt x="24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0" name="Google Shape;1454;p23">
              <a:extLst>
                <a:ext uri="{FF2B5EF4-FFF2-40B4-BE49-F238E27FC236}">
                  <a16:creationId xmlns:a16="http://schemas.microsoft.com/office/drawing/2014/main" id="{BFBA3257-1521-DFB0-4BDC-17084B6E4632}"/>
                </a:ext>
              </a:extLst>
            </p:cNvPr>
            <p:cNvSpPr/>
            <p:nvPr/>
          </p:nvSpPr>
          <p:spPr>
            <a:xfrm>
              <a:off x="5799125" y="2501675"/>
              <a:ext cx="37125" cy="73850"/>
            </a:xfrm>
            <a:custGeom>
              <a:avLst/>
              <a:gdLst/>
              <a:ahLst/>
              <a:cxnLst/>
              <a:rect l="l" t="t" r="r" b="b"/>
              <a:pathLst>
                <a:path w="1485" h="2954" extrusionOk="0">
                  <a:moveTo>
                    <a:pt x="27" y="1"/>
                  </a:moveTo>
                  <a:cubicBezTo>
                    <a:pt x="10" y="1"/>
                    <a:pt x="1" y="3"/>
                    <a:pt x="1" y="9"/>
                  </a:cubicBezTo>
                  <a:cubicBezTo>
                    <a:pt x="1" y="9"/>
                    <a:pt x="138" y="77"/>
                    <a:pt x="320" y="191"/>
                  </a:cubicBezTo>
                  <a:cubicBezTo>
                    <a:pt x="503" y="305"/>
                    <a:pt x="708" y="511"/>
                    <a:pt x="845" y="716"/>
                  </a:cubicBezTo>
                  <a:cubicBezTo>
                    <a:pt x="1005" y="944"/>
                    <a:pt x="1074" y="1196"/>
                    <a:pt x="1096" y="1378"/>
                  </a:cubicBezTo>
                  <a:cubicBezTo>
                    <a:pt x="1110" y="1460"/>
                    <a:pt x="1107" y="1477"/>
                    <a:pt x="1103" y="1477"/>
                  </a:cubicBezTo>
                  <a:cubicBezTo>
                    <a:pt x="1100" y="1477"/>
                    <a:pt x="1096" y="1469"/>
                    <a:pt x="1096" y="1469"/>
                  </a:cubicBezTo>
                  <a:cubicBezTo>
                    <a:pt x="1096" y="1477"/>
                    <a:pt x="1094" y="1480"/>
                    <a:pt x="1091" y="1480"/>
                  </a:cubicBezTo>
                  <a:cubicBezTo>
                    <a:pt x="1084" y="1480"/>
                    <a:pt x="1074" y="1469"/>
                    <a:pt x="1074" y="1469"/>
                  </a:cubicBezTo>
                  <a:cubicBezTo>
                    <a:pt x="1051" y="1469"/>
                    <a:pt x="1051" y="1447"/>
                    <a:pt x="1028" y="1447"/>
                  </a:cubicBezTo>
                  <a:cubicBezTo>
                    <a:pt x="1028" y="1447"/>
                    <a:pt x="982" y="1447"/>
                    <a:pt x="982" y="1424"/>
                  </a:cubicBezTo>
                  <a:cubicBezTo>
                    <a:pt x="891" y="1401"/>
                    <a:pt x="868" y="1401"/>
                    <a:pt x="868" y="1401"/>
                  </a:cubicBezTo>
                  <a:cubicBezTo>
                    <a:pt x="868" y="1401"/>
                    <a:pt x="845" y="1401"/>
                    <a:pt x="731" y="1378"/>
                  </a:cubicBezTo>
                  <a:cubicBezTo>
                    <a:pt x="686" y="1378"/>
                    <a:pt x="594" y="1401"/>
                    <a:pt x="503" y="1424"/>
                  </a:cubicBezTo>
                  <a:cubicBezTo>
                    <a:pt x="457" y="1424"/>
                    <a:pt x="412" y="1447"/>
                    <a:pt x="366" y="1492"/>
                  </a:cubicBezTo>
                  <a:cubicBezTo>
                    <a:pt x="343" y="1515"/>
                    <a:pt x="298" y="1561"/>
                    <a:pt x="275" y="1606"/>
                  </a:cubicBezTo>
                  <a:cubicBezTo>
                    <a:pt x="275" y="1606"/>
                    <a:pt x="275" y="1584"/>
                    <a:pt x="275" y="1584"/>
                  </a:cubicBezTo>
                  <a:cubicBezTo>
                    <a:pt x="252" y="1629"/>
                    <a:pt x="183" y="1698"/>
                    <a:pt x="206" y="1835"/>
                  </a:cubicBezTo>
                  <a:cubicBezTo>
                    <a:pt x="252" y="1972"/>
                    <a:pt x="412" y="2063"/>
                    <a:pt x="526" y="2131"/>
                  </a:cubicBezTo>
                  <a:cubicBezTo>
                    <a:pt x="663" y="2223"/>
                    <a:pt x="777" y="2291"/>
                    <a:pt x="823" y="2360"/>
                  </a:cubicBezTo>
                  <a:cubicBezTo>
                    <a:pt x="891" y="2451"/>
                    <a:pt x="937" y="2542"/>
                    <a:pt x="914" y="2634"/>
                  </a:cubicBezTo>
                  <a:cubicBezTo>
                    <a:pt x="891" y="2702"/>
                    <a:pt x="800" y="2770"/>
                    <a:pt x="686" y="2793"/>
                  </a:cubicBezTo>
                  <a:cubicBezTo>
                    <a:pt x="637" y="2813"/>
                    <a:pt x="589" y="2820"/>
                    <a:pt x="543" y="2820"/>
                  </a:cubicBezTo>
                  <a:cubicBezTo>
                    <a:pt x="479" y="2820"/>
                    <a:pt x="419" y="2806"/>
                    <a:pt x="366" y="2793"/>
                  </a:cubicBezTo>
                  <a:cubicBezTo>
                    <a:pt x="183" y="2702"/>
                    <a:pt x="183" y="2565"/>
                    <a:pt x="161" y="2565"/>
                  </a:cubicBezTo>
                  <a:cubicBezTo>
                    <a:pt x="138" y="2565"/>
                    <a:pt x="138" y="2611"/>
                    <a:pt x="138" y="2656"/>
                  </a:cubicBezTo>
                  <a:cubicBezTo>
                    <a:pt x="138" y="2702"/>
                    <a:pt x="161" y="2793"/>
                    <a:pt x="298" y="2862"/>
                  </a:cubicBezTo>
                  <a:cubicBezTo>
                    <a:pt x="412" y="2930"/>
                    <a:pt x="594" y="2953"/>
                    <a:pt x="777" y="2953"/>
                  </a:cubicBezTo>
                  <a:cubicBezTo>
                    <a:pt x="937" y="2930"/>
                    <a:pt x="1096" y="2839"/>
                    <a:pt x="1165" y="2702"/>
                  </a:cubicBezTo>
                  <a:cubicBezTo>
                    <a:pt x="1233" y="2565"/>
                    <a:pt x="1188" y="2405"/>
                    <a:pt x="1096" y="2291"/>
                  </a:cubicBezTo>
                  <a:cubicBezTo>
                    <a:pt x="1005" y="2131"/>
                    <a:pt x="845" y="2040"/>
                    <a:pt x="754" y="1972"/>
                  </a:cubicBezTo>
                  <a:cubicBezTo>
                    <a:pt x="640" y="1903"/>
                    <a:pt x="594" y="1835"/>
                    <a:pt x="594" y="1835"/>
                  </a:cubicBezTo>
                  <a:cubicBezTo>
                    <a:pt x="594" y="1812"/>
                    <a:pt x="617" y="1766"/>
                    <a:pt x="640" y="1766"/>
                  </a:cubicBezTo>
                  <a:lnTo>
                    <a:pt x="663" y="1743"/>
                  </a:lnTo>
                  <a:cubicBezTo>
                    <a:pt x="693" y="1682"/>
                    <a:pt x="724" y="1682"/>
                    <a:pt x="747" y="1682"/>
                  </a:cubicBezTo>
                  <a:lnTo>
                    <a:pt x="747" y="1682"/>
                  </a:lnTo>
                  <a:cubicBezTo>
                    <a:pt x="759" y="1682"/>
                    <a:pt x="769" y="1682"/>
                    <a:pt x="777" y="1675"/>
                  </a:cubicBezTo>
                  <a:cubicBezTo>
                    <a:pt x="788" y="1686"/>
                    <a:pt x="800" y="1686"/>
                    <a:pt x="808" y="1686"/>
                  </a:cubicBezTo>
                  <a:cubicBezTo>
                    <a:pt x="817" y="1686"/>
                    <a:pt x="823" y="1686"/>
                    <a:pt x="823" y="1698"/>
                  </a:cubicBezTo>
                  <a:lnTo>
                    <a:pt x="868" y="1698"/>
                  </a:lnTo>
                  <a:cubicBezTo>
                    <a:pt x="868" y="1698"/>
                    <a:pt x="868" y="1698"/>
                    <a:pt x="914" y="1720"/>
                  </a:cubicBezTo>
                  <a:cubicBezTo>
                    <a:pt x="937" y="1743"/>
                    <a:pt x="982" y="1743"/>
                    <a:pt x="1028" y="1766"/>
                  </a:cubicBezTo>
                  <a:cubicBezTo>
                    <a:pt x="1051" y="1789"/>
                    <a:pt x="1051" y="1789"/>
                    <a:pt x="1096" y="1812"/>
                  </a:cubicBezTo>
                  <a:cubicBezTo>
                    <a:pt x="1119" y="1835"/>
                    <a:pt x="1165" y="1880"/>
                    <a:pt x="1188" y="1903"/>
                  </a:cubicBezTo>
                  <a:cubicBezTo>
                    <a:pt x="1256" y="1949"/>
                    <a:pt x="1348" y="2017"/>
                    <a:pt x="1439" y="2086"/>
                  </a:cubicBezTo>
                  <a:cubicBezTo>
                    <a:pt x="1439" y="2017"/>
                    <a:pt x="1439" y="1926"/>
                    <a:pt x="1462" y="1789"/>
                  </a:cubicBezTo>
                  <a:cubicBezTo>
                    <a:pt x="1462" y="1720"/>
                    <a:pt x="1485" y="1652"/>
                    <a:pt x="1485" y="1584"/>
                  </a:cubicBezTo>
                  <a:cubicBezTo>
                    <a:pt x="1485" y="1469"/>
                    <a:pt x="1462" y="1447"/>
                    <a:pt x="1462" y="1378"/>
                  </a:cubicBezTo>
                  <a:cubicBezTo>
                    <a:pt x="1416" y="1173"/>
                    <a:pt x="1279" y="899"/>
                    <a:pt x="1096" y="671"/>
                  </a:cubicBezTo>
                  <a:cubicBezTo>
                    <a:pt x="914" y="419"/>
                    <a:pt x="640" y="214"/>
                    <a:pt x="412" y="123"/>
                  </a:cubicBezTo>
                  <a:cubicBezTo>
                    <a:pt x="235" y="34"/>
                    <a:pt x="85" y="1"/>
                    <a:pt x="2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1" name="Google Shape;1455;p23">
              <a:extLst>
                <a:ext uri="{FF2B5EF4-FFF2-40B4-BE49-F238E27FC236}">
                  <a16:creationId xmlns:a16="http://schemas.microsoft.com/office/drawing/2014/main" id="{42522AF4-A6BA-931A-A853-A0106D014139}"/>
                </a:ext>
              </a:extLst>
            </p:cNvPr>
            <p:cNvSpPr/>
            <p:nvPr/>
          </p:nvSpPr>
          <p:spPr>
            <a:xfrm>
              <a:off x="5800275" y="2488175"/>
              <a:ext cx="22275" cy="8025"/>
            </a:xfrm>
            <a:custGeom>
              <a:avLst/>
              <a:gdLst/>
              <a:ahLst/>
              <a:cxnLst/>
              <a:rect l="l" t="t" r="r" b="b"/>
              <a:pathLst>
                <a:path w="891" h="321" extrusionOk="0">
                  <a:moveTo>
                    <a:pt x="389" y="1"/>
                  </a:moveTo>
                  <a:cubicBezTo>
                    <a:pt x="160" y="1"/>
                    <a:pt x="1" y="69"/>
                    <a:pt x="23" y="161"/>
                  </a:cubicBezTo>
                  <a:cubicBezTo>
                    <a:pt x="46" y="229"/>
                    <a:pt x="274" y="320"/>
                    <a:pt x="503" y="320"/>
                  </a:cubicBezTo>
                  <a:cubicBezTo>
                    <a:pt x="731" y="320"/>
                    <a:pt x="891" y="252"/>
                    <a:pt x="868" y="161"/>
                  </a:cubicBezTo>
                  <a:cubicBezTo>
                    <a:pt x="845" y="69"/>
                    <a:pt x="617" y="1"/>
                    <a:pt x="38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2" name="Google Shape;1456;p23">
              <a:extLst>
                <a:ext uri="{FF2B5EF4-FFF2-40B4-BE49-F238E27FC236}">
                  <a16:creationId xmlns:a16="http://schemas.microsoft.com/office/drawing/2014/main" id="{07BE8144-9D63-59B9-6F88-05EABE306A73}"/>
                </a:ext>
              </a:extLst>
            </p:cNvPr>
            <p:cNvSpPr/>
            <p:nvPr/>
          </p:nvSpPr>
          <p:spPr>
            <a:xfrm>
              <a:off x="5784300" y="2503375"/>
              <a:ext cx="56100" cy="71500"/>
            </a:xfrm>
            <a:custGeom>
              <a:avLst/>
              <a:gdLst/>
              <a:ahLst/>
              <a:cxnLst/>
              <a:rect l="l" t="t" r="r" b="b"/>
              <a:pathLst>
                <a:path w="2244" h="2860" extrusionOk="0">
                  <a:moveTo>
                    <a:pt x="768" y="0"/>
                  </a:moveTo>
                  <a:cubicBezTo>
                    <a:pt x="711" y="0"/>
                    <a:pt x="653" y="10"/>
                    <a:pt x="594" y="32"/>
                  </a:cubicBezTo>
                  <a:cubicBezTo>
                    <a:pt x="0" y="237"/>
                    <a:pt x="23" y="2611"/>
                    <a:pt x="1165" y="2839"/>
                  </a:cubicBezTo>
                  <a:cubicBezTo>
                    <a:pt x="1226" y="2853"/>
                    <a:pt x="1282" y="2859"/>
                    <a:pt x="1334" y="2859"/>
                  </a:cubicBezTo>
                  <a:cubicBezTo>
                    <a:pt x="2244" y="2859"/>
                    <a:pt x="1712" y="876"/>
                    <a:pt x="1712" y="876"/>
                  </a:cubicBezTo>
                  <a:cubicBezTo>
                    <a:pt x="1712" y="876"/>
                    <a:pt x="1302" y="0"/>
                    <a:pt x="76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3" name="Google Shape;1457;p23">
              <a:extLst>
                <a:ext uri="{FF2B5EF4-FFF2-40B4-BE49-F238E27FC236}">
                  <a16:creationId xmlns:a16="http://schemas.microsoft.com/office/drawing/2014/main" id="{45A8B5A4-5887-7CB0-6D76-E9DACCB1EC14}"/>
                </a:ext>
              </a:extLst>
            </p:cNvPr>
            <p:cNvSpPr/>
            <p:nvPr/>
          </p:nvSpPr>
          <p:spPr>
            <a:xfrm>
              <a:off x="5981175" y="2719850"/>
              <a:ext cx="79325" cy="79850"/>
            </a:xfrm>
            <a:custGeom>
              <a:avLst/>
              <a:gdLst/>
              <a:ahLst/>
              <a:cxnLst/>
              <a:rect l="l" t="t" r="r" b="b"/>
              <a:pathLst>
                <a:path w="3173" h="3194" extrusionOk="0">
                  <a:moveTo>
                    <a:pt x="3082" y="1"/>
                  </a:moveTo>
                  <a:lnTo>
                    <a:pt x="0" y="937"/>
                  </a:lnTo>
                  <a:lnTo>
                    <a:pt x="228" y="2808"/>
                  </a:lnTo>
                  <a:cubicBezTo>
                    <a:pt x="228" y="2808"/>
                    <a:pt x="802" y="3193"/>
                    <a:pt x="1571" y="3193"/>
                  </a:cubicBezTo>
                  <a:cubicBezTo>
                    <a:pt x="2058" y="3193"/>
                    <a:pt x="2624" y="3039"/>
                    <a:pt x="3173" y="2534"/>
                  </a:cubicBezTo>
                  <a:lnTo>
                    <a:pt x="3082" y="1"/>
                  </a:ln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4" name="Google Shape;1458;p23">
              <a:extLst>
                <a:ext uri="{FF2B5EF4-FFF2-40B4-BE49-F238E27FC236}">
                  <a16:creationId xmlns:a16="http://schemas.microsoft.com/office/drawing/2014/main" id="{2D4E194F-CDBC-CC78-5D86-CFABAE51D8C2}"/>
                </a:ext>
              </a:extLst>
            </p:cNvPr>
            <p:cNvSpPr/>
            <p:nvPr/>
          </p:nvSpPr>
          <p:spPr>
            <a:xfrm>
              <a:off x="5981175" y="2719850"/>
              <a:ext cx="79325" cy="75350"/>
            </a:xfrm>
            <a:custGeom>
              <a:avLst/>
              <a:gdLst/>
              <a:ahLst/>
              <a:cxnLst/>
              <a:rect l="l" t="t" r="r" b="b"/>
              <a:pathLst>
                <a:path w="3173" h="3014" extrusionOk="0">
                  <a:moveTo>
                    <a:pt x="3082" y="1"/>
                  </a:moveTo>
                  <a:lnTo>
                    <a:pt x="0" y="937"/>
                  </a:lnTo>
                  <a:lnTo>
                    <a:pt x="69" y="1576"/>
                  </a:lnTo>
                  <a:cubicBezTo>
                    <a:pt x="343" y="1553"/>
                    <a:pt x="616" y="1530"/>
                    <a:pt x="890" y="1507"/>
                  </a:cubicBezTo>
                  <a:cubicBezTo>
                    <a:pt x="1210" y="1484"/>
                    <a:pt x="1575" y="1416"/>
                    <a:pt x="1917" y="1416"/>
                  </a:cubicBezTo>
                  <a:cubicBezTo>
                    <a:pt x="1927" y="1416"/>
                    <a:pt x="1937" y="1416"/>
                    <a:pt x="1946" y="1416"/>
                  </a:cubicBezTo>
                  <a:cubicBezTo>
                    <a:pt x="2691" y="1416"/>
                    <a:pt x="2600" y="2293"/>
                    <a:pt x="2442" y="3014"/>
                  </a:cubicBezTo>
                  <a:cubicBezTo>
                    <a:pt x="2694" y="2900"/>
                    <a:pt x="2922" y="2740"/>
                    <a:pt x="3173" y="2534"/>
                  </a:cubicBezTo>
                  <a:lnTo>
                    <a:pt x="3082"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5" name="Google Shape;1459;p23">
              <a:extLst>
                <a:ext uri="{FF2B5EF4-FFF2-40B4-BE49-F238E27FC236}">
                  <a16:creationId xmlns:a16="http://schemas.microsoft.com/office/drawing/2014/main" id="{452AEE21-9012-7E29-B7D9-9C01EED5B3C7}"/>
                </a:ext>
              </a:extLst>
            </p:cNvPr>
            <p:cNvSpPr/>
            <p:nvPr/>
          </p:nvSpPr>
          <p:spPr>
            <a:xfrm>
              <a:off x="5764900" y="2337525"/>
              <a:ext cx="510750" cy="405400"/>
            </a:xfrm>
            <a:custGeom>
              <a:avLst/>
              <a:gdLst/>
              <a:ahLst/>
              <a:cxnLst/>
              <a:rect l="l" t="t" r="r" b="b"/>
              <a:pathLst>
                <a:path w="20430" h="16216" extrusionOk="0">
                  <a:moveTo>
                    <a:pt x="10290" y="0"/>
                  </a:moveTo>
                  <a:cubicBezTo>
                    <a:pt x="9300" y="0"/>
                    <a:pt x="8168" y="154"/>
                    <a:pt x="6916" y="572"/>
                  </a:cubicBezTo>
                  <a:cubicBezTo>
                    <a:pt x="2854" y="1895"/>
                    <a:pt x="3059" y="5593"/>
                    <a:pt x="2762" y="8150"/>
                  </a:cubicBezTo>
                  <a:cubicBezTo>
                    <a:pt x="0" y="12646"/>
                    <a:pt x="3333" y="15568"/>
                    <a:pt x="6848" y="16116"/>
                  </a:cubicBezTo>
                  <a:cubicBezTo>
                    <a:pt x="7294" y="16184"/>
                    <a:pt x="7739" y="16215"/>
                    <a:pt x="8179" y="16215"/>
                  </a:cubicBezTo>
                  <a:cubicBezTo>
                    <a:pt x="11432" y="16215"/>
                    <a:pt x="14398" y="14480"/>
                    <a:pt x="15202" y="12852"/>
                  </a:cubicBezTo>
                  <a:cubicBezTo>
                    <a:pt x="15202" y="12852"/>
                    <a:pt x="15483" y="13886"/>
                    <a:pt x="16591" y="13886"/>
                  </a:cubicBezTo>
                  <a:cubicBezTo>
                    <a:pt x="16860" y="13886"/>
                    <a:pt x="17178" y="13825"/>
                    <a:pt x="17553" y="13673"/>
                  </a:cubicBezTo>
                  <a:cubicBezTo>
                    <a:pt x="19059" y="13080"/>
                    <a:pt x="20429" y="10706"/>
                    <a:pt x="19379" y="9633"/>
                  </a:cubicBezTo>
                  <a:cubicBezTo>
                    <a:pt x="18929" y="9191"/>
                    <a:pt x="18480" y="9047"/>
                    <a:pt x="18084" y="9047"/>
                  </a:cubicBezTo>
                  <a:cubicBezTo>
                    <a:pt x="17334" y="9047"/>
                    <a:pt x="16777" y="9565"/>
                    <a:pt x="16777" y="9565"/>
                  </a:cubicBezTo>
                  <a:cubicBezTo>
                    <a:pt x="16777" y="9565"/>
                    <a:pt x="19562" y="4452"/>
                    <a:pt x="14746" y="1233"/>
                  </a:cubicBezTo>
                  <a:cubicBezTo>
                    <a:pt x="14746" y="1233"/>
                    <a:pt x="13088" y="0"/>
                    <a:pt x="10290"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6" name="Google Shape;1460;p23">
              <a:extLst>
                <a:ext uri="{FF2B5EF4-FFF2-40B4-BE49-F238E27FC236}">
                  <a16:creationId xmlns:a16="http://schemas.microsoft.com/office/drawing/2014/main" id="{6018CC41-E0AC-63CA-8CFD-8120F8D85F18}"/>
                </a:ext>
              </a:extLst>
            </p:cNvPr>
            <p:cNvSpPr/>
            <p:nvPr/>
          </p:nvSpPr>
          <p:spPr>
            <a:xfrm>
              <a:off x="5764900" y="2391175"/>
              <a:ext cx="373775" cy="351700"/>
            </a:xfrm>
            <a:custGeom>
              <a:avLst/>
              <a:gdLst/>
              <a:ahLst/>
              <a:cxnLst/>
              <a:rect l="l" t="t" r="r" b="b"/>
              <a:pathLst>
                <a:path w="14951" h="14068" extrusionOk="0">
                  <a:moveTo>
                    <a:pt x="4428" y="1"/>
                  </a:moveTo>
                  <a:cubicBezTo>
                    <a:pt x="2922" y="1712"/>
                    <a:pt x="2968" y="4155"/>
                    <a:pt x="2762" y="6004"/>
                  </a:cubicBezTo>
                  <a:cubicBezTo>
                    <a:pt x="0" y="10500"/>
                    <a:pt x="3333" y="13422"/>
                    <a:pt x="6848" y="13970"/>
                  </a:cubicBezTo>
                  <a:cubicBezTo>
                    <a:pt x="7291" y="14037"/>
                    <a:pt x="7734" y="14068"/>
                    <a:pt x="8171" y="14068"/>
                  </a:cubicBezTo>
                  <a:cubicBezTo>
                    <a:pt x="11156" y="14068"/>
                    <a:pt x="13896" y="12610"/>
                    <a:pt x="14951" y="11116"/>
                  </a:cubicBezTo>
                  <a:lnTo>
                    <a:pt x="14951" y="11116"/>
                  </a:lnTo>
                  <a:cubicBezTo>
                    <a:pt x="13753" y="12471"/>
                    <a:pt x="11222" y="13707"/>
                    <a:pt x="8475" y="13707"/>
                  </a:cubicBezTo>
                  <a:cubicBezTo>
                    <a:pt x="8028" y="13707"/>
                    <a:pt x="7575" y="13675"/>
                    <a:pt x="7122" y="13604"/>
                  </a:cubicBezTo>
                  <a:cubicBezTo>
                    <a:pt x="3607" y="13079"/>
                    <a:pt x="274" y="10158"/>
                    <a:pt x="3036" y="5638"/>
                  </a:cubicBezTo>
                  <a:cubicBezTo>
                    <a:pt x="3242" y="3926"/>
                    <a:pt x="3219" y="1690"/>
                    <a:pt x="442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7" name="Google Shape;1461;p23">
              <a:extLst>
                <a:ext uri="{FF2B5EF4-FFF2-40B4-BE49-F238E27FC236}">
                  <a16:creationId xmlns:a16="http://schemas.microsoft.com/office/drawing/2014/main" id="{61725F7F-2FB9-A823-1985-A7B395B36478}"/>
                </a:ext>
              </a:extLst>
            </p:cNvPr>
            <p:cNvSpPr/>
            <p:nvPr/>
          </p:nvSpPr>
          <p:spPr>
            <a:xfrm>
              <a:off x="6145500" y="2647400"/>
              <a:ext cx="96475" cy="37125"/>
            </a:xfrm>
            <a:custGeom>
              <a:avLst/>
              <a:gdLst/>
              <a:ahLst/>
              <a:cxnLst/>
              <a:rect l="l" t="t" r="r" b="b"/>
              <a:pathLst>
                <a:path w="3859" h="1485" extrusionOk="0">
                  <a:moveTo>
                    <a:pt x="3858" y="0"/>
                  </a:moveTo>
                  <a:lnTo>
                    <a:pt x="3858" y="0"/>
                  </a:lnTo>
                  <a:cubicBezTo>
                    <a:pt x="3493" y="411"/>
                    <a:pt x="3059" y="753"/>
                    <a:pt x="2603" y="936"/>
                  </a:cubicBezTo>
                  <a:cubicBezTo>
                    <a:pt x="2233" y="1081"/>
                    <a:pt x="1918" y="1140"/>
                    <a:pt x="1651" y="1140"/>
                  </a:cubicBezTo>
                  <a:cubicBezTo>
                    <a:pt x="534" y="1140"/>
                    <a:pt x="252" y="114"/>
                    <a:pt x="252" y="114"/>
                  </a:cubicBezTo>
                  <a:cubicBezTo>
                    <a:pt x="183" y="251"/>
                    <a:pt x="92" y="388"/>
                    <a:pt x="1" y="525"/>
                  </a:cubicBezTo>
                  <a:cubicBezTo>
                    <a:pt x="90" y="756"/>
                    <a:pt x="441" y="1484"/>
                    <a:pt x="1378" y="1484"/>
                  </a:cubicBezTo>
                  <a:cubicBezTo>
                    <a:pt x="1645" y="1484"/>
                    <a:pt x="1959" y="1425"/>
                    <a:pt x="2329" y="1278"/>
                  </a:cubicBezTo>
                  <a:cubicBezTo>
                    <a:pt x="2900" y="1073"/>
                    <a:pt x="3447" y="571"/>
                    <a:pt x="385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8" name="Google Shape;1462;p23">
              <a:extLst>
                <a:ext uri="{FF2B5EF4-FFF2-40B4-BE49-F238E27FC236}">
                  <a16:creationId xmlns:a16="http://schemas.microsoft.com/office/drawing/2014/main" id="{0833EAB1-64F5-3EAE-87DA-45F9AAF1852D}"/>
                </a:ext>
              </a:extLst>
            </p:cNvPr>
            <p:cNvSpPr/>
            <p:nvPr/>
          </p:nvSpPr>
          <p:spPr>
            <a:xfrm>
              <a:off x="5906975" y="2708000"/>
              <a:ext cx="16575" cy="9475"/>
            </a:xfrm>
            <a:custGeom>
              <a:avLst/>
              <a:gdLst/>
              <a:ahLst/>
              <a:cxnLst/>
              <a:rect l="l" t="t" r="r" b="b"/>
              <a:pathLst>
                <a:path w="663" h="379" extrusionOk="0">
                  <a:moveTo>
                    <a:pt x="218" y="0"/>
                  </a:moveTo>
                  <a:cubicBezTo>
                    <a:pt x="109" y="0"/>
                    <a:pt x="24" y="43"/>
                    <a:pt x="24" y="110"/>
                  </a:cubicBezTo>
                  <a:cubicBezTo>
                    <a:pt x="1" y="201"/>
                    <a:pt x="138" y="315"/>
                    <a:pt x="320" y="361"/>
                  </a:cubicBezTo>
                  <a:cubicBezTo>
                    <a:pt x="369" y="373"/>
                    <a:pt x="415" y="379"/>
                    <a:pt x="456" y="379"/>
                  </a:cubicBezTo>
                  <a:cubicBezTo>
                    <a:pt x="568" y="379"/>
                    <a:pt x="646" y="336"/>
                    <a:pt x="663" y="269"/>
                  </a:cubicBezTo>
                  <a:cubicBezTo>
                    <a:pt x="663" y="178"/>
                    <a:pt x="526" y="87"/>
                    <a:pt x="343" y="18"/>
                  </a:cubicBezTo>
                  <a:cubicBezTo>
                    <a:pt x="300" y="6"/>
                    <a:pt x="258" y="0"/>
                    <a:pt x="21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9" name="Google Shape;1463;p23">
              <a:extLst>
                <a:ext uri="{FF2B5EF4-FFF2-40B4-BE49-F238E27FC236}">
                  <a16:creationId xmlns:a16="http://schemas.microsoft.com/office/drawing/2014/main" id="{4A383731-D5C4-7062-B9DD-6000F2C0D502}"/>
                </a:ext>
              </a:extLst>
            </p:cNvPr>
            <p:cNvSpPr/>
            <p:nvPr/>
          </p:nvSpPr>
          <p:spPr>
            <a:xfrm>
              <a:off x="6171750" y="2587425"/>
              <a:ext cx="66225" cy="80850"/>
            </a:xfrm>
            <a:custGeom>
              <a:avLst/>
              <a:gdLst/>
              <a:ahLst/>
              <a:cxnLst/>
              <a:rect l="l" t="t" r="r" b="b"/>
              <a:pathLst>
                <a:path w="2649" h="3234" extrusionOk="0">
                  <a:moveTo>
                    <a:pt x="2114" y="1"/>
                  </a:moveTo>
                  <a:cubicBezTo>
                    <a:pt x="2103" y="1"/>
                    <a:pt x="2090" y="1"/>
                    <a:pt x="2078" y="2"/>
                  </a:cubicBezTo>
                  <a:cubicBezTo>
                    <a:pt x="1507" y="71"/>
                    <a:pt x="343" y="1303"/>
                    <a:pt x="343" y="1303"/>
                  </a:cubicBezTo>
                  <a:cubicBezTo>
                    <a:pt x="343" y="1303"/>
                    <a:pt x="370" y="1301"/>
                    <a:pt x="411" y="1301"/>
                  </a:cubicBezTo>
                  <a:cubicBezTo>
                    <a:pt x="585" y="1301"/>
                    <a:pt x="1020" y="1345"/>
                    <a:pt x="891" y="1806"/>
                  </a:cubicBezTo>
                  <a:cubicBezTo>
                    <a:pt x="731" y="2376"/>
                    <a:pt x="1" y="2673"/>
                    <a:pt x="1" y="2673"/>
                  </a:cubicBezTo>
                  <a:cubicBezTo>
                    <a:pt x="1" y="2673"/>
                    <a:pt x="117" y="3234"/>
                    <a:pt x="598" y="3234"/>
                  </a:cubicBezTo>
                  <a:cubicBezTo>
                    <a:pt x="640" y="3234"/>
                    <a:pt x="684" y="3230"/>
                    <a:pt x="731" y="3221"/>
                  </a:cubicBezTo>
                  <a:cubicBezTo>
                    <a:pt x="1325" y="3107"/>
                    <a:pt x="2649" y="1897"/>
                    <a:pt x="2626" y="938"/>
                  </a:cubicBezTo>
                  <a:cubicBezTo>
                    <a:pt x="2626" y="938"/>
                    <a:pt x="2626" y="1"/>
                    <a:pt x="211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0" name="Google Shape;1464;p23">
              <a:extLst>
                <a:ext uri="{FF2B5EF4-FFF2-40B4-BE49-F238E27FC236}">
                  <a16:creationId xmlns:a16="http://schemas.microsoft.com/office/drawing/2014/main" id="{9929193C-76C8-1E55-0836-E15224FE8137}"/>
                </a:ext>
              </a:extLst>
            </p:cNvPr>
            <p:cNvSpPr/>
            <p:nvPr/>
          </p:nvSpPr>
          <p:spPr>
            <a:xfrm>
              <a:off x="6166625" y="2587475"/>
              <a:ext cx="69075" cy="81300"/>
            </a:xfrm>
            <a:custGeom>
              <a:avLst/>
              <a:gdLst/>
              <a:ahLst/>
              <a:cxnLst/>
              <a:rect l="l" t="t" r="r" b="b"/>
              <a:pathLst>
                <a:path w="2763" h="3252" extrusionOk="0">
                  <a:moveTo>
                    <a:pt x="2283" y="0"/>
                  </a:moveTo>
                  <a:cubicBezTo>
                    <a:pt x="2100" y="0"/>
                    <a:pt x="1918" y="69"/>
                    <a:pt x="1758" y="137"/>
                  </a:cubicBezTo>
                  <a:cubicBezTo>
                    <a:pt x="1416" y="297"/>
                    <a:pt x="1096" y="503"/>
                    <a:pt x="822" y="754"/>
                  </a:cubicBezTo>
                  <a:cubicBezTo>
                    <a:pt x="754" y="799"/>
                    <a:pt x="685" y="868"/>
                    <a:pt x="617" y="913"/>
                  </a:cubicBezTo>
                  <a:cubicBezTo>
                    <a:pt x="594" y="959"/>
                    <a:pt x="571" y="982"/>
                    <a:pt x="525" y="1028"/>
                  </a:cubicBezTo>
                  <a:cubicBezTo>
                    <a:pt x="457" y="1073"/>
                    <a:pt x="411" y="1142"/>
                    <a:pt x="366" y="1187"/>
                  </a:cubicBezTo>
                  <a:cubicBezTo>
                    <a:pt x="274" y="1301"/>
                    <a:pt x="229" y="1393"/>
                    <a:pt x="160" y="1484"/>
                  </a:cubicBezTo>
                  <a:cubicBezTo>
                    <a:pt x="92" y="1621"/>
                    <a:pt x="69" y="1667"/>
                    <a:pt x="23" y="1712"/>
                  </a:cubicBezTo>
                  <a:cubicBezTo>
                    <a:pt x="160" y="1667"/>
                    <a:pt x="297" y="1644"/>
                    <a:pt x="411" y="1598"/>
                  </a:cubicBezTo>
                  <a:cubicBezTo>
                    <a:pt x="480" y="1575"/>
                    <a:pt x="525" y="1553"/>
                    <a:pt x="594" y="1530"/>
                  </a:cubicBezTo>
                  <a:cubicBezTo>
                    <a:pt x="628" y="1518"/>
                    <a:pt x="651" y="1518"/>
                    <a:pt x="671" y="1518"/>
                  </a:cubicBezTo>
                  <a:cubicBezTo>
                    <a:pt x="691" y="1518"/>
                    <a:pt x="708" y="1518"/>
                    <a:pt x="731" y="1507"/>
                  </a:cubicBezTo>
                  <a:lnTo>
                    <a:pt x="776" y="1507"/>
                  </a:lnTo>
                  <a:cubicBezTo>
                    <a:pt x="799" y="1507"/>
                    <a:pt x="799" y="1530"/>
                    <a:pt x="799" y="1530"/>
                  </a:cubicBezTo>
                  <a:lnTo>
                    <a:pt x="845" y="1530"/>
                  </a:lnTo>
                  <a:cubicBezTo>
                    <a:pt x="868" y="1575"/>
                    <a:pt x="868" y="1598"/>
                    <a:pt x="868" y="1598"/>
                  </a:cubicBezTo>
                  <a:cubicBezTo>
                    <a:pt x="868" y="1598"/>
                    <a:pt x="891" y="1598"/>
                    <a:pt x="891" y="1621"/>
                  </a:cubicBezTo>
                  <a:cubicBezTo>
                    <a:pt x="891" y="1621"/>
                    <a:pt x="891" y="1667"/>
                    <a:pt x="913" y="1689"/>
                  </a:cubicBezTo>
                  <a:cubicBezTo>
                    <a:pt x="913" y="1758"/>
                    <a:pt x="913" y="1872"/>
                    <a:pt x="845" y="2009"/>
                  </a:cubicBezTo>
                  <a:cubicBezTo>
                    <a:pt x="776" y="2146"/>
                    <a:pt x="662" y="2283"/>
                    <a:pt x="480" y="2397"/>
                  </a:cubicBezTo>
                  <a:cubicBezTo>
                    <a:pt x="434" y="2420"/>
                    <a:pt x="388" y="2443"/>
                    <a:pt x="343" y="2466"/>
                  </a:cubicBezTo>
                  <a:cubicBezTo>
                    <a:pt x="320" y="2488"/>
                    <a:pt x="297" y="2488"/>
                    <a:pt x="274" y="2488"/>
                  </a:cubicBezTo>
                  <a:lnTo>
                    <a:pt x="115" y="2557"/>
                  </a:lnTo>
                  <a:lnTo>
                    <a:pt x="46" y="2580"/>
                  </a:lnTo>
                  <a:lnTo>
                    <a:pt x="0" y="2580"/>
                  </a:lnTo>
                  <a:cubicBezTo>
                    <a:pt x="0" y="2580"/>
                    <a:pt x="0" y="2602"/>
                    <a:pt x="23" y="2625"/>
                  </a:cubicBezTo>
                  <a:lnTo>
                    <a:pt x="46" y="2762"/>
                  </a:lnTo>
                  <a:cubicBezTo>
                    <a:pt x="69" y="2876"/>
                    <a:pt x="115" y="2922"/>
                    <a:pt x="137" y="2991"/>
                  </a:cubicBezTo>
                  <a:cubicBezTo>
                    <a:pt x="229" y="3105"/>
                    <a:pt x="366" y="3219"/>
                    <a:pt x="525" y="3242"/>
                  </a:cubicBezTo>
                  <a:cubicBezTo>
                    <a:pt x="565" y="3248"/>
                    <a:pt x="608" y="3251"/>
                    <a:pt x="650" y="3251"/>
                  </a:cubicBezTo>
                  <a:cubicBezTo>
                    <a:pt x="752" y="3251"/>
                    <a:pt x="856" y="3235"/>
                    <a:pt x="936" y="3219"/>
                  </a:cubicBezTo>
                  <a:cubicBezTo>
                    <a:pt x="1187" y="3150"/>
                    <a:pt x="1370" y="3059"/>
                    <a:pt x="1530" y="2945"/>
                  </a:cubicBezTo>
                  <a:cubicBezTo>
                    <a:pt x="1849" y="2739"/>
                    <a:pt x="1986" y="2534"/>
                    <a:pt x="1963" y="2534"/>
                  </a:cubicBezTo>
                  <a:cubicBezTo>
                    <a:pt x="1963" y="2533"/>
                    <a:pt x="1963" y="2532"/>
                    <a:pt x="1961" y="2532"/>
                  </a:cubicBezTo>
                  <a:cubicBezTo>
                    <a:pt x="1939" y="2532"/>
                    <a:pt x="1760" y="2681"/>
                    <a:pt x="1461" y="2831"/>
                  </a:cubicBezTo>
                  <a:cubicBezTo>
                    <a:pt x="1301" y="2922"/>
                    <a:pt x="1096" y="3013"/>
                    <a:pt x="891" y="3036"/>
                  </a:cubicBezTo>
                  <a:cubicBezTo>
                    <a:pt x="834" y="3048"/>
                    <a:pt x="776" y="3053"/>
                    <a:pt x="722" y="3053"/>
                  </a:cubicBezTo>
                  <a:cubicBezTo>
                    <a:pt x="668" y="3053"/>
                    <a:pt x="617" y="3048"/>
                    <a:pt x="571" y="3036"/>
                  </a:cubicBezTo>
                  <a:cubicBezTo>
                    <a:pt x="480" y="3013"/>
                    <a:pt x="411" y="2945"/>
                    <a:pt x="366" y="2876"/>
                  </a:cubicBezTo>
                  <a:cubicBezTo>
                    <a:pt x="343" y="2831"/>
                    <a:pt x="320" y="2785"/>
                    <a:pt x="320" y="2785"/>
                  </a:cubicBezTo>
                  <a:cubicBezTo>
                    <a:pt x="320" y="2762"/>
                    <a:pt x="320" y="2739"/>
                    <a:pt x="343" y="2739"/>
                  </a:cubicBezTo>
                  <a:lnTo>
                    <a:pt x="366" y="2739"/>
                  </a:lnTo>
                  <a:cubicBezTo>
                    <a:pt x="411" y="2739"/>
                    <a:pt x="434" y="2717"/>
                    <a:pt x="457" y="2717"/>
                  </a:cubicBezTo>
                  <a:cubicBezTo>
                    <a:pt x="525" y="2671"/>
                    <a:pt x="594" y="2648"/>
                    <a:pt x="639" y="2625"/>
                  </a:cubicBezTo>
                  <a:cubicBezTo>
                    <a:pt x="868" y="2511"/>
                    <a:pt x="1050" y="2329"/>
                    <a:pt x="1142" y="2146"/>
                  </a:cubicBezTo>
                  <a:cubicBezTo>
                    <a:pt x="1233" y="1963"/>
                    <a:pt x="1256" y="1804"/>
                    <a:pt x="1256" y="1667"/>
                  </a:cubicBezTo>
                  <a:cubicBezTo>
                    <a:pt x="1256" y="1598"/>
                    <a:pt x="1233" y="1553"/>
                    <a:pt x="1233" y="1530"/>
                  </a:cubicBezTo>
                  <a:cubicBezTo>
                    <a:pt x="1210" y="1484"/>
                    <a:pt x="1210" y="1461"/>
                    <a:pt x="1210" y="1461"/>
                  </a:cubicBezTo>
                  <a:cubicBezTo>
                    <a:pt x="1210" y="1461"/>
                    <a:pt x="1187" y="1438"/>
                    <a:pt x="1164" y="1416"/>
                  </a:cubicBezTo>
                  <a:cubicBezTo>
                    <a:pt x="1164" y="1370"/>
                    <a:pt x="1096" y="1347"/>
                    <a:pt x="1050" y="1279"/>
                  </a:cubicBezTo>
                  <a:cubicBezTo>
                    <a:pt x="1005" y="1256"/>
                    <a:pt x="959" y="1256"/>
                    <a:pt x="913" y="1233"/>
                  </a:cubicBezTo>
                  <a:cubicBezTo>
                    <a:pt x="891" y="1210"/>
                    <a:pt x="868" y="1210"/>
                    <a:pt x="845" y="1210"/>
                  </a:cubicBezTo>
                  <a:lnTo>
                    <a:pt x="776" y="1210"/>
                  </a:lnTo>
                  <a:cubicBezTo>
                    <a:pt x="770" y="1217"/>
                    <a:pt x="765" y="1220"/>
                    <a:pt x="762" y="1220"/>
                  </a:cubicBezTo>
                  <a:cubicBezTo>
                    <a:pt x="754" y="1220"/>
                    <a:pt x="754" y="1203"/>
                    <a:pt x="754" y="1187"/>
                  </a:cubicBezTo>
                  <a:lnTo>
                    <a:pt x="776" y="1187"/>
                  </a:lnTo>
                  <a:cubicBezTo>
                    <a:pt x="776" y="1164"/>
                    <a:pt x="822" y="1119"/>
                    <a:pt x="845" y="1096"/>
                  </a:cubicBezTo>
                  <a:cubicBezTo>
                    <a:pt x="891" y="1050"/>
                    <a:pt x="959" y="982"/>
                    <a:pt x="1028" y="936"/>
                  </a:cubicBezTo>
                  <a:cubicBezTo>
                    <a:pt x="1256" y="685"/>
                    <a:pt x="1553" y="457"/>
                    <a:pt x="1849" y="297"/>
                  </a:cubicBezTo>
                  <a:cubicBezTo>
                    <a:pt x="1986" y="229"/>
                    <a:pt x="2146" y="160"/>
                    <a:pt x="2283" y="160"/>
                  </a:cubicBezTo>
                  <a:cubicBezTo>
                    <a:pt x="2306" y="156"/>
                    <a:pt x="2329" y="154"/>
                    <a:pt x="2351" y="154"/>
                  </a:cubicBezTo>
                  <a:cubicBezTo>
                    <a:pt x="2457" y="154"/>
                    <a:pt x="2542" y="199"/>
                    <a:pt x="2580" y="274"/>
                  </a:cubicBezTo>
                  <a:cubicBezTo>
                    <a:pt x="2717" y="411"/>
                    <a:pt x="2739" y="571"/>
                    <a:pt x="2762" y="571"/>
                  </a:cubicBezTo>
                  <a:cubicBezTo>
                    <a:pt x="2762" y="571"/>
                    <a:pt x="2762" y="525"/>
                    <a:pt x="2762" y="457"/>
                  </a:cubicBezTo>
                  <a:cubicBezTo>
                    <a:pt x="2762" y="411"/>
                    <a:pt x="2739" y="320"/>
                    <a:pt x="2671" y="206"/>
                  </a:cubicBezTo>
                  <a:cubicBezTo>
                    <a:pt x="2648" y="160"/>
                    <a:pt x="2602" y="115"/>
                    <a:pt x="2511" y="69"/>
                  </a:cubicBezTo>
                  <a:cubicBezTo>
                    <a:pt x="2443" y="23"/>
                    <a:pt x="2351" y="0"/>
                    <a:pt x="228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1" name="Google Shape;1465;p23">
              <a:extLst>
                <a:ext uri="{FF2B5EF4-FFF2-40B4-BE49-F238E27FC236}">
                  <a16:creationId xmlns:a16="http://schemas.microsoft.com/office/drawing/2014/main" id="{6A1B0B97-4769-9F18-BBD1-EB9F335B6EB6}"/>
                </a:ext>
              </a:extLst>
            </p:cNvPr>
            <p:cNvSpPr/>
            <p:nvPr/>
          </p:nvSpPr>
          <p:spPr>
            <a:xfrm>
              <a:off x="6211700" y="2570775"/>
              <a:ext cx="17725" cy="7725"/>
            </a:xfrm>
            <a:custGeom>
              <a:avLst/>
              <a:gdLst/>
              <a:ahLst/>
              <a:cxnLst/>
              <a:rect l="l" t="t" r="r" b="b"/>
              <a:pathLst>
                <a:path w="709" h="309" extrusionOk="0">
                  <a:moveTo>
                    <a:pt x="390" y="1"/>
                  </a:moveTo>
                  <a:cubicBezTo>
                    <a:pt x="360" y="1"/>
                    <a:pt x="329" y="3"/>
                    <a:pt x="297" y="6"/>
                  </a:cubicBezTo>
                  <a:cubicBezTo>
                    <a:pt x="115" y="6"/>
                    <a:pt x="1" y="98"/>
                    <a:pt x="23" y="189"/>
                  </a:cubicBezTo>
                  <a:cubicBezTo>
                    <a:pt x="42" y="265"/>
                    <a:pt x="155" y="309"/>
                    <a:pt x="297" y="309"/>
                  </a:cubicBezTo>
                  <a:cubicBezTo>
                    <a:pt x="327" y="309"/>
                    <a:pt x="357" y="307"/>
                    <a:pt x="389" y="303"/>
                  </a:cubicBezTo>
                  <a:cubicBezTo>
                    <a:pt x="571" y="303"/>
                    <a:pt x="708" y="212"/>
                    <a:pt x="685" y="121"/>
                  </a:cubicBezTo>
                  <a:cubicBezTo>
                    <a:pt x="666" y="45"/>
                    <a:pt x="538" y="1"/>
                    <a:pt x="390"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2" name="Google Shape;1466;p23">
              <a:extLst>
                <a:ext uri="{FF2B5EF4-FFF2-40B4-BE49-F238E27FC236}">
                  <a16:creationId xmlns:a16="http://schemas.microsoft.com/office/drawing/2014/main" id="{A2386DD0-FB32-B805-2289-5190A90F9139}"/>
                </a:ext>
              </a:extLst>
            </p:cNvPr>
            <p:cNvSpPr/>
            <p:nvPr/>
          </p:nvSpPr>
          <p:spPr>
            <a:xfrm>
              <a:off x="5860775" y="2479050"/>
              <a:ext cx="221425" cy="42825"/>
            </a:xfrm>
            <a:custGeom>
              <a:avLst/>
              <a:gdLst/>
              <a:ahLst/>
              <a:cxnLst/>
              <a:rect l="l" t="t" r="r" b="b"/>
              <a:pathLst>
                <a:path w="8857" h="1713" extrusionOk="0">
                  <a:moveTo>
                    <a:pt x="890" y="1"/>
                  </a:moveTo>
                  <a:cubicBezTo>
                    <a:pt x="593" y="23"/>
                    <a:pt x="183" y="92"/>
                    <a:pt x="68" y="320"/>
                  </a:cubicBezTo>
                  <a:cubicBezTo>
                    <a:pt x="0" y="480"/>
                    <a:pt x="23" y="663"/>
                    <a:pt x="274" y="708"/>
                  </a:cubicBezTo>
                  <a:cubicBezTo>
                    <a:pt x="331" y="718"/>
                    <a:pt x="391" y="723"/>
                    <a:pt x="454" y="723"/>
                  </a:cubicBezTo>
                  <a:cubicBezTo>
                    <a:pt x="543" y="723"/>
                    <a:pt x="637" y="712"/>
                    <a:pt x="730" y="685"/>
                  </a:cubicBezTo>
                  <a:cubicBezTo>
                    <a:pt x="776" y="663"/>
                    <a:pt x="799" y="640"/>
                    <a:pt x="845" y="640"/>
                  </a:cubicBezTo>
                  <a:cubicBezTo>
                    <a:pt x="890" y="640"/>
                    <a:pt x="959" y="640"/>
                    <a:pt x="1004" y="617"/>
                  </a:cubicBezTo>
                  <a:cubicBezTo>
                    <a:pt x="1073" y="605"/>
                    <a:pt x="1113" y="600"/>
                    <a:pt x="1121" y="600"/>
                  </a:cubicBezTo>
                  <a:cubicBezTo>
                    <a:pt x="1130" y="600"/>
                    <a:pt x="1107" y="605"/>
                    <a:pt x="1050" y="617"/>
                  </a:cubicBezTo>
                  <a:lnTo>
                    <a:pt x="1073" y="617"/>
                  </a:lnTo>
                  <a:cubicBezTo>
                    <a:pt x="1086" y="618"/>
                    <a:pt x="1099" y="619"/>
                    <a:pt x="1113" y="619"/>
                  </a:cubicBezTo>
                  <a:cubicBezTo>
                    <a:pt x="1304" y="619"/>
                    <a:pt x="1482" y="471"/>
                    <a:pt x="1461" y="343"/>
                  </a:cubicBezTo>
                  <a:cubicBezTo>
                    <a:pt x="1415" y="138"/>
                    <a:pt x="1210" y="1"/>
                    <a:pt x="890" y="1"/>
                  </a:cubicBezTo>
                  <a:close/>
                  <a:moveTo>
                    <a:pt x="7997" y="1520"/>
                  </a:moveTo>
                  <a:cubicBezTo>
                    <a:pt x="8002" y="1523"/>
                    <a:pt x="8006" y="1526"/>
                    <a:pt x="8012" y="1530"/>
                  </a:cubicBezTo>
                  <a:cubicBezTo>
                    <a:pt x="8008" y="1527"/>
                    <a:pt x="8003" y="1523"/>
                    <a:pt x="7997" y="1520"/>
                  </a:cubicBezTo>
                  <a:close/>
                  <a:moveTo>
                    <a:pt x="7862" y="855"/>
                  </a:moveTo>
                  <a:cubicBezTo>
                    <a:pt x="7673" y="855"/>
                    <a:pt x="7531" y="945"/>
                    <a:pt x="7464" y="1096"/>
                  </a:cubicBezTo>
                  <a:cubicBezTo>
                    <a:pt x="7418" y="1210"/>
                    <a:pt x="7578" y="1416"/>
                    <a:pt x="7783" y="1439"/>
                  </a:cubicBezTo>
                  <a:cubicBezTo>
                    <a:pt x="7753" y="1418"/>
                    <a:pt x="7736" y="1407"/>
                    <a:pt x="7739" y="1407"/>
                  </a:cubicBezTo>
                  <a:cubicBezTo>
                    <a:pt x="7743" y="1407"/>
                    <a:pt x="7777" y="1424"/>
                    <a:pt x="7852" y="1461"/>
                  </a:cubicBezTo>
                  <a:cubicBezTo>
                    <a:pt x="7886" y="1478"/>
                    <a:pt x="7920" y="1495"/>
                    <a:pt x="7954" y="1503"/>
                  </a:cubicBezTo>
                  <a:lnTo>
                    <a:pt x="7954" y="1503"/>
                  </a:lnTo>
                  <a:cubicBezTo>
                    <a:pt x="7966" y="1507"/>
                    <a:pt x="7984" y="1513"/>
                    <a:pt x="7997" y="1520"/>
                  </a:cubicBezTo>
                  <a:lnTo>
                    <a:pt x="7997" y="1520"/>
                  </a:lnTo>
                  <a:cubicBezTo>
                    <a:pt x="7989" y="1515"/>
                    <a:pt x="7982" y="1510"/>
                    <a:pt x="7977" y="1507"/>
                  </a:cubicBezTo>
                  <a:lnTo>
                    <a:pt x="7977" y="1507"/>
                  </a:lnTo>
                  <a:cubicBezTo>
                    <a:pt x="7981" y="1507"/>
                    <a:pt x="7985" y="1507"/>
                    <a:pt x="7989" y="1507"/>
                  </a:cubicBezTo>
                  <a:cubicBezTo>
                    <a:pt x="7983" y="1506"/>
                    <a:pt x="7978" y="1505"/>
                    <a:pt x="7973" y="1504"/>
                  </a:cubicBezTo>
                  <a:lnTo>
                    <a:pt x="7973" y="1504"/>
                  </a:lnTo>
                  <a:cubicBezTo>
                    <a:pt x="7961" y="1496"/>
                    <a:pt x="7956" y="1492"/>
                    <a:pt x="7957" y="1492"/>
                  </a:cubicBezTo>
                  <a:cubicBezTo>
                    <a:pt x="7959" y="1492"/>
                    <a:pt x="7970" y="1498"/>
                    <a:pt x="7989" y="1507"/>
                  </a:cubicBezTo>
                  <a:cubicBezTo>
                    <a:pt x="8035" y="1530"/>
                    <a:pt x="8057" y="1553"/>
                    <a:pt x="8103" y="1576"/>
                  </a:cubicBezTo>
                  <a:cubicBezTo>
                    <a:pt x="8240" y="1667"/>
                    <a:pt x="8377" y="1690"/>
                    <a:pt x="8537" y="1712"/>
                  </a:cubicBezTo>
                  <a:cubicBezTo>
                    <a:pt x="8788" y="1712"/>
                    <a:pt x="8856" y="1553"/>
                    <a:pt x="8833" y="1393"/>
                  </a:cubicBezTo>
                  <a:cubicBezTo>
                    <a:pt x="8765" y="1142"/>
                    <a:pt x="8377" y="959"/>
                    <a:pt x="8080" y="891"/>
                  </a:cubicBezTo>
                  <a:cubicBezTo>
                    <a:pt x="8002" y="867"/>
                    <a:pt x="7929" y="855"/>
                    <a:pt x="7862" y="855"/>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3" name="Google Shape;1467;p23">
              <a:extLst>
                <a:ext uri="{FF2B5EF4-FFF2-40B4-BE49-F238E27FC236}">
                  <a16:creationId xmlns:a16="http://schemas.microsoft.com/office/drawing/2014/main" id="{2B56444E-D2A5-9087-86B7-226EBD6C3293}"/>
                </a:ext>
              </a:extLst>
            </p:cNvPr>
            <p:cNvSpPr/>
            <p:nvPr/>
          </p:nvSpPr>
          <p:spPr>
            <a:xfrm>
              <a:off x="5887000" y="2485900"/>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4" name="Google Shape;1468;p23">
              <a:extLst>
                <a:ext uri="{FF2B5EF4-FFF2-40B4-BE49-F238E27FC236}">
                  <a16:creationId xmlns:a16="http://schemas.microsoft.com/office/drawing/2014/main" id="{B6EF0429-5BF1-FA0C-5752-11AAA1754C42}"/>
                </a:ext>
              </a:extLst>
            </p:cNvPr>
            <p:cNvSpPr/>
            <p:nvPr/>
          </p:nvSpPr>
          <p:spPr>
            <a:xfrm>
              <a:off x="6053925" y="2506575"/>
              <a:ext cx="1450" cy="475"/>
            </a:xfrm>
            <a:custGeom>
              <a:avLst/>
              <a:gdLst/>
              <a:ahLst/>
              <a:cxnLst/>
              <a:rect l="l" t="t" r="r" b="b"/>
              <a:pathLst>
                <a:path w="58" h="19" extrusionOk="0">
                  <a:moveTo>
                    <a:pt x="3" y="1"/>
                  </a:moveTo>
                  <a:cubicBezTo>
                    <a:pt x="0" y="1"/>
                    <a:pt x="12" y="7"/>
                    <a:pt x="35" y="18"/>
                  </a:cubicBezTo>
                  <a:lnTo>
                    <a:pt x="57" y="18"/>
                  </a:lnTo>
                  <a:cubicBezTo>
                    <a:pt x="23" y="7"/>
                    <a:pt x="6" y="1"/>
                    <a:pt x="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5" name="Google Shape;1469;p23">
              <a:extLst>
                <a:ext uri="{FF2B5EF4-FFF2-40B4-BE49-F238E27FC236}">
                  <a16:creationId xmlns:a16="http://schemas.microsoft.com/office/drawing/2014/main" id="{4873E62B-BA15-5A1C-2F75-A6A96C08C0DA}"/>
                </a:ext>
              </a:extLst>
            </p:cNvPr>
            <p:cNvSpPr/>
            <p:nvPr/>
          </p:nvSpPr>
          <p:spPr>
            <a:xfrm>
              <a:off x="6059925" y="2508725"/>
              <a:ext cx="575" cy="25"/>
            </a:xfrm>
            <a:custGeom>
              <a:avLst/>
              <a:gdLst/>
              <a:ahLst/>
              <a:cxnLst/>
              <a:rect l="l" t="t" r="r" b="b"/>
              <a:pathLst>
                <a:path w="23" h="1" extrusionOk="0">
                  <a:moveTo>
                    <a:pt x="0" y="1"/>
                  </a:moveTo>
                  <a:cubicBezTo>
                    <a:pt x="0" y="1"/>
                    <a:pt x="23" y="1"/>
                    <a:pt x="23" y="1"/>
                  </a:cubicBezTo>
                  <a:cubicBezTo>
                    <a:pt x="23" y="1"/>
                    <a:pt x="0" y="1"/>
                    <a:pt x="0" y="1"/>
                  </a:cubicBezTo>
                  <a:cubicBezTo>
                    <a:pt x="0" y="1"/>
                    <a:pt x="0" y="1"/>
                    <a:pt x="0"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6" name="Google Shape;1470;p23">
              <a:extLst>
                <a:ext uri="{FF2B5EF4-FFF2-40B4-BE49-F238E27FC236}">
                  <a16:creationId xmlns:a16="http://schemas.microsoft.com/office/drawing/2014/main" id="{CBC08BA9-3A44-F780-132E-9147567B57A4}"/>
                </a:ext>
              </a:extLst>
            </p:cNvPr>
            <p:cNvSpPr/>
            <p:nvPr/>
          </p:nvSpPr>
          <p:spPr>
            <a:xfrm>
              <a:off x="5881875" y="2487050"/>
              <a:ext cx="25" cy="25"/>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7" name="Google Shape;1471;p23">
              <a:extLst>
                <a:ext uri="{FF2B5EF4-FFF2-40B4-BE49-F238E27FC236}">
                  <a16:creationId xmlns:a16="http://schemas.microsoft.com/office/drawing/2014/main" id="{D961E5B5-2969-510D-1C26-2E096C1ECA07}"/>
                </a:ext>
              </a:extLst>
            </p:cNvPr>
            <p:cNvSpPr/>
            <p:nvPr/>
          </p:nvSpPr>
          <p:spPr>
            <a:xfrm>
              <a:off x="6066200" y="2636100"/>
              <a:ext cx="16000" cy="8325"/>
            </a:xfrm>
            <a:custGeom>
              <a:avLst/>
              <a:gdLst/>
              <a:ahLst/>
              <a:cxnLst/>
              <a:rect l="l" t="t" r="r" b="b"/>
              <a:pathLst>
                <a:path w="640" h="333" extrusionOk="0">
                  <a:moveTo>
                    <a:pt x="377" y="0"/>
                  </a:moveTo>
                  <a:cubicBezTo>
                    <a:pt x="337" y="0"/>
                    <a:pt x="294" y="6"/>
                    <a:pt x="251" y="18"/>
                  </a:cubicBezTo>
                  <a:cubicBezTo>
                    <a:pt x="91" y="64"/>
                    <a:pt x="0" y="155"/>
                    <a:pt x="23" y="224"/>
                  </a:cubicBezTo>
                  <a:cubicBezTo>
                    <a:pt x="40" y="291"/>
                    <a:pt x="130" y="333"/>
                    <a:pt x="240" y="333"/>
                  </a:cubicBezTo>
                  <a:cubicBezTo>
                    <a:pt x="280" y="333"/>
                    <a:pt x="323" y="327"/>
                    <a:pt x="365" y="315"/>
                  </a:cubicBezTo>
                  <a:cubicBezTo>
                    <a:pt x="525" y="269"/>
                    <a:pt x="639" y="178"/>
                    <a:pt x="594" y="110"/>
                  </a:cubicBezTo>
                  <a:cubicBezTo>
                    <a:pt x="577" y="43"/>
                    <a:pt x="487" y="0"/>
                    <a:pt x="37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8" name="Google Shape;1472;p23">
              <a:extLst>
                <a:ext uri="{FF2B5EF4-FFF2-40B4-BE49-F238E27FC236}">
                  <a16:creationId xmlns:a16="http://schemas.microsoft.com/office/drawing/2014/main" id="{99C763E7-CDE3-C13A-92FF-0A2080370C6A}"/>
                </a:ext>
              </a:extLst>
            </p:cNvPr>
            <p:cNvSpPr/>
            <p:nvPr/>
          </p:nvSpPr>
          <p:spPr>
            <a:xfrm>
              <a:off x="5820825" y="2591225"/>
              <a:ext cx="14850" cy="10800"/>
            </a:xfrm>
            <a:custGeom>
              <a:avLst/>
              <a:gdLst/>
              <a:ahLst/>
              <a:cxnLst/>
              <a:rect l="l" t="t" r="r" b="b"/>
              <a:pathLst>
                <a:path w="594" h="432" extrusionOk="0">
                  <a:moveTo>
                    <a:pt x="147" y="0"/>
                  </a:moveTo>
                  <a:cubicBezTo>
                    <a:pt x="112" y="0"/>
                    <a:pt x="84" y="10"/>
                    <a:pt x="69" y="33"/>
                  </a:cubicBezTo>
                  <a:cubicBezTo>
                    <a:pt x="0" y="101"/>
                    <a:pt x="46" y="216"/>
                    <a:pt x="183" y="330"/>
                  </a:cubicBezTo>
                  <a:cubicBezTo>
                    <a:pt x="274" y="391"/>
                    <a:pt x="365" y="431"/>
                    <a:pt x="436" y="431"/>
                  </a:cubicBezTo>
                  <a:cubicBezTo>
                    <a:pt x="472" y="431"/>
                    <a:pt x="502" y="421"/>
                    <a:pt x="525" y="398"/>
                  </a:cubicBezTo>
                  <a:cubicBezTo>
                    <a:pt x="594" y="330"/>
                    <a:pt x="548" y="216"/>
                    <a:pt x="411" y="101"/>
                  </a:cubicBezTo>
                  <a:cubicBezTo>
                    <a:pt x="320" y="41"/>
                    <a:pt x="218" y="0"/>
                    <a:pt x="14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9" name="Google Shape;1473;p23">
              <a:extLst>
                <a:ext uri="{FF2B5EF4-FFF2-40B4-BE49-F238E27FC236}">
                  <a16:creationId xmlns:a16="http://schemas.microsoft.com/office/drawing/2014/main" id="{57822786-CAF1-8AF4-808B-EEA3C3BE6C8F}"/>
                </a:ext>
              </a:extLst>
            </p:cNvPr>
            <p:cNvSpPr/>
            <p:nvPr/>
          </p:nvSpPr>
          <p:spPr>
            <a:xfrm>
              <a:off x="5905275" y="2599950"/>
              <a:ext cx="59375" cy="33250"/>
            </a:xfrm>
            <a:custGeom>
              <a:avLst/>
              <a:gdLst/>
              <a:ahLst/>
              <a:cxnLst/>
              <a:rect l="l" t="t" r="r" b="b"/>
              <a:pathLst>
                <a:path w="2375" h="1330" extrusionOk="0">
                  <a:moveTo>
                    <a:pt x="2055" y="506"/>
                  </a:moveTo>
                  <a:cubicBezTo>
                    <a:pt x="2032" y="529"/>
                    <a:pt x="2055" y="620"/>
                    <a:pt x="2100" y="734"/>
                  </a:cubicBezTo>
                  <a:cubicBezTo>
                    <a:pt x="2123" y="780"/>
                    <a:pt x="2146" y="825"/>
                    <a:pt x="2169" y="848"/>
                  </a:cubicBezTo>
                  <a:cubicBezTo>
                    <a:pt x="2169" y="894"/>
                    <a:pt x="2169" y="917"/>
                    <a:pt x="2169" y="917"/>
                  </a:cubicBezTo>
                  <a:cubicBezTo>
                    <a:pt x="2169" y="917"/>
                    <a:pt x="2192" y="917"/>
                    <a:pt x="2192" y="962"/>
                  </a:cubicBezTo>
                  <a:cubicBezTo>
                    <a:pt x="2214" y="985"/>
                    <a:pt x="2214" y="1031"/>
                    <a:pt x="2214" y="1054"/>
                  </a:cubicBezTo>
                  <a:cubicBezTo>
                    <a:pt x="2192" y="1145"/>
                    <a:pt x="2146" y="1259"/>
                    <a:pt x="2169" y="1259"/>
                  </a:cubicBezTo>
                  <a:cubicBezTo>
                    <a:pt x="2169" y="1262"/>
                    <a:pt x="2171" y="1263"/>
                    <a:pt x="2174" y="1263"/>
                  </a:cubicBezTo>
                  <a:cubicBezTo>
                    <a:pt x="2197" y="1263"/>
                    <a:pt x="2289" y="1199"/>
                    <a:pt x="2329" y="1099"/>
                  </a:cubicBezTo>
                  <a:cubicBezTo>
                    <a:pt x="2351" y="1054"/>
                    <a:pt x="2374" y="985"/>
                    <a:pt x="2374" y="917"/>
                  </a:cubicBezTo>
                  <a:cubicBezTo>
                    <a:pt x="2351" y="894"/>
                    <a:pt x="2351" y="871"/>
                    <a:pt x="2351" y="871"/>
                  </a:cubicBezTo>
                  <a:cubicBezTo>
                    <a:pt x="2351" y="848"/>
                    <a:pt x="2351" y="848"/>
                    <a:pt x="2351" y="848"/>
                  </a:cubicBezTo>
                  <a:cubicBezTo>
                    <a:pt x="2351" y="848"/>
                    <a:pt x="2329" y="825"/>
                    <a:pt x="2306" y="780"/>
                  </a:cubicBezTo>
                  <a:cubicBezTo>
                    <a:pt x="2283" y="734"/>
                    <a:pt x="2260" y="688"/>
                    <a:pt x="2214" y="643"/>
                  </a:cubicBezTo>
                  <a:cubicBezTo>
                    <a:pt x="2146" y="574"/>
                    <a:pt x="2077" y="506"/>
                    <a:pt x="2055" y="506"/>
                  </a:cubicBezTo>
                  <a:close/>
                  <a:moveTo>
                    <a:pt x="1575" y="985"/>
                  </a:moveTo>
                  <a:cubicBezTo>
                    <a:pt x="1507" y="985"/>
                    <a:pt x="1416" y="1031"/>
                    <a:pt x="1416" y="1031"/>
                  </a:cubicBezTo>
                  <a:cubicBezTo>
                    <a:pt x="1416" y="1031"/>
                    <a:pt x="1347" y="1076"/>
                    <a:pt x="1324" y="1145"/>
                  </a:cubicBezTo>
                  <a:cubicBezTo>
                    <a:pt x="1279" y="1213"/>
                    <a:pt x="1279" y="1305"/>
                    <a:pt x="1301" y="1305"/>
                  </a:cubicBezTo>
                  <a:cubicBezTo>
                    <a:pt x="1324" y="1305"/>
                    <a:pt x="1370" y="1259"/>
                    <a:pt x="1416" y="1236"/>
                  </a:cubicBezTo>
                  <a:cubicBezTo>
                    <a:pt x="1461" y="1190"/>
                    <a:pt x="1507" y="1190"/>
                    <a:pt x="1507" y="1190"/>
                  </a:cubicBezTo>
                  <a:cubicBezTo>
                    <a:pt x="1507" y="1190"/>
                    <a:pt x="1553" y="1145"/>
                    <a:pt x="1621" y="1122"/>
                  </a:cubicBezTo>
                  <a:cubicBezTo>
                    <a:pt x="1667" y="1099"/>
                    <a:pt x="1735" y="1076"/>
                    <a:pt x="1735" y="1054"/>
                  </a:cubicBezTo>
                  <a:cubicBezTo>
                    <a:pt x="1735" y="1008"/>
                    <a:pt x="1667" y="985"/>
                    <a:pt x="1575" y="985"/>
                  </a:cubicBezTo>
                  <a:close/>
                  <a:moveTo>
                    <a:pt x="695" y="0"/>
                  </a:moveTo>
                  <a:cubicBezTo>
                    <a:pt x="643" y="0"/>
                    <a:pt x="461" y="86"/>
                    <a:pt x="297" y="209"/>
                  </a:cubicBezTo>
                  <a:cubicBezTo>
                    <a:pt x="206" y="277"/>
                    <a:pt x="115" y="346"/>
                    <a:pt x="69" y="437"/>
                  </a:cubicBezTo>
                  <a:cubicBezTo>
                    <a:pt x="46" y="460"/>
                    <a:pt x="23" y="506"/>
                    <a:pt x="23" y="529"/>
                  </a:cubicBezTo>
                  <a:cubicBezTo>
                    <a:pt x="0" y="551"/>
                    <a:pt x="0" y="574"/>
                    <a:pt x="0" y="574"/>
                  </a:cubicBezTo>
                  <a:cubicBezTo>
                    <a:pt x="0" y="574"/>
                    <a:pt x="0" y="597"/>
                    <a:pt x="0" y="620"/>
                  </a:cubicBezTo>
                  <a:cubicBezTo>
                    <a:pt x="0" y="665"/>
                    <a:pt x="0" y="688"/>
                    <a:pt x="0" y="757"/>
                  </a:cubicBezTo>
                  <a:cubicBezTo>
                    <a:pt x="23" y="848"/>
                    <a:pt x="92" y="939"/>
                    <a:pt x="160" y="1031"/>
                  </a:cubicBezTo>
                  <a:cubicBezTo>
                    <a:pt x="287" y="1200"/>
                    <a:pt x="434" y="1330"/>
                    <a:pt x="473" y="1330"/>
                  </a:cubicBezTo>
                  <a:cubicBezTo>
                    <a:pt x="476" y="1330"/>
                    <a:pt x="478" y="1329"/>
                    <a:pt x="480" y="1327"/>
                  </a:cubicBezTo>
                  <a:cubicBezTo>
                    <a:pt x="503" y="1327"/>
                    <a:pt x="366" y="1145"/>
                    <a:pt x="251" y="962"/>
                  </a:cubicBezTo>
                  <a:cubicBezTo>
                    <a:pt x="206" y="871"/>
                    <a:pt x="183" y="780"/>
                    <a:pt x="183" y="711"/>
                  </a:cubicBezTo>
                  <a:cubicBezTo>
                    <a:pt x="160" y="665"/>
                    <a:pt x="183" y="620"/>
                    <a:pt x="183" y="620"/>
                  </a:cubicBezTo>
                  <a:cubicBezTo>
                    <a:pt x="183" y="620"/>
                    <a:pt x="183" y="597"/>
                    <a:pt x="183" y="597"/>
                  </a:cubicBezTo>
                  <a:cubicBezTo>
                    <a:pt x="183" y="574"/>
                    <a:pt x="206" y="551"/>
                    <a:pt x="206" y="529"/>
                  </a:cubicBezTo>
                  <a:cubicBezTo>
                    <a:pt x="251" y="460"/>
                    <a:pt x="320" y="369"/>
                    <a:pt x="388" y="300"/>
                  </a:cubicBezTo>
                  <a:cubicBezTo>
                    <a:pt x="548" y="163"/>
                    <a:pt x="708" y="26"/>
                    <a:pt x="708" y="4"/>
                  </a:cubicBezTo>
                  <a:cubicBezTo>
                    <a:pt x="706" y="1"/>
                    <a:pt x="701" y="0"/>
                    <a:pt x="6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0" name="Google Shape;1474;p23">
              <a:extLst>
                <a:ext uri="{FF2B5EF4-FFF2-40B4-BE49-F238E27FC236}">
                  <a16:creationId xmlns:a16="http://schemas.microsoft.com/office/drawing/2014/main" id="{BB30BB02-0D44-E3F7-08D1-F65F4C309C52}"/>
                </a:ext>
              </a:extLst>
            </p:cNvPr>
            <p:cNvSpPr/>
            <p:nvPr/>
          </p:nvSpPr>
          <p:spPr>
            <a:xfrm>
              <a:off x="5928675" y="2611800"/>
              <a:ext cx="14850" cy="7550"/>
            </a:xfrm>
            <a:custGeom>
              <a:avLst/>
              <a:gdLst/>
              <a:ahLst/>
              <a:cxnLst/>
              <a:rect l="l" t="t" r="r" b="b"/>
              <a:pathLst>
                <a:path w="594" h="302" extrusionOk="0">
                  <a:moveTo>
                    <a:pt x="337" y="1"/>
                  </a:moveTo>
                  <a:cubicBezTo>
                    <a:pt x="303" y="1"/>
                    <a:pt x="266" y="3"/>
                    <a:pt x="228" y="9"/>
                  </a:cubicBezTo>
                  <a:cubicBezTo>
                    <a:pt x="92" y="55"/>
                    <a:pt x="0" y="146"/>
                    <a:pt x="23" y="214"/>
                  </a:cubicBezTo>
                  <a:cubicBezTo>
                    <a:pt x="40" y="264"/>
                    <a:pt x="115" y="301"/>
                    <a:pt x="216" y="301"/>
                  </a:cubicBezTo>
                  <a:cubicBezTo>
                    <a:pt x="255" y="301"/>
                    <a:pt x="298" y="296"/>
                    <a:pt x="343" y="283"/>
                  </a:cubicBezTo>
                  <a:cubicBezTo>
                    <a:pt x="502" y="260"/>
                    <a:pt x="594" y="169"/>
                    <a:pt x="571" y="100"/>
                  </a:cubicBezTo>
                  <a:cubicBezTo>
                    <a:pt x="536" y="30"/>
                    <a:pt x="448" y="1"/>
                    <a:pt x="33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1" name="Google Shape;1475;p23">
              <a:extLst>
                <a:ext uri="{FF2B5EF4-FFF2-40B4-BE49-F238E27FC236}">
                  <a16:creationId xmlns:a16="http://schemas.microsoft.com/office/drawing/2014/main" id="{24A66ACB-768D-BEA7-FF11-0769A1795A4C}"/>
                </a:ext>
              </a:extLst>
            </p:cNvPr>
            <p:cNvSpPr/>
            <p:nvPr/>
          </p:nvSpPr>
          <p:spPr>
            <a:xfrm>
              <a:off x="5845350" y="2533675"/>
              <a:ext cx="51950" cy="52875"/>
            </a:xfrm>
            <a:custGeom>
              <a:avLst/>
              <a:gdLst/>
              <a:ahLst/>
              <a:cxnLst/>
              <a:rect l="l" t="t" r="r" b="b"/>
              <a:pathLst>
                <a:path w="2078" h="2115" extrusionOk="0">
                  <a:moveTo>
                    <a:pt x="1049" y="1"/>
                  </a:moveTo>
                  <a:cubicBezTo>
                    <a:pt x="635" y="1"/>
                    <a:pt x="232" y="336"/>
                    <a:pt x="115" y="806"/>
                  </a:cubicBezTo>
                  <a:cubicBezTo>
                    <a:pt x="1" y="1376"/>
                    <a:pt x="297" y="1970"/>
                    <a:pt x="800" y="2084"/>
                  </a:cubicBezTo>
                  <a:cubicBezTo>
                    <a:pt x="874" y="2104"/>
                    <a:pt x="949" y="2114"/>
                    <a:pt x="1022" y="2114"/>
                  </a:cubicBezTo>
                  <a:cubicBezTo>
                    <a:pt x="1443" y="2114"/>
                    <a:pt x="1824" y="1794"/>
                    <a:pt x="1941" y="1308"/>
                  </a:cubicBezTo>
                  <a:cubicBezTo>
                    <a:pt x="2078" y="737"/>
                    <a:pt x="1758" y="167"/>
                    <a:pt x="1256" y="30"/>
                  </a:cubicBezTo>
                  <a:cubicBezTo>
                    <a:pt x="1188" y="10"/>
                    <a:pt x="1118" y="1"/>
                    <a:pt x="104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2" name="Google Shape;1476;p23">
              <a:extLst>
                <a:ext uri="{FF2B5EF4-FFF2-40B4-BE49-F238E27FC236}">
                  <a16:creationId xmlns:a16="http://schemas.microsoft.com/office/drawing/2014/main" id="{211F30EE-BD35-3AC8-7EC7-2BC4BE270C1F}"/>
                </a:ext>
              </a:extLst>
            </p:cNvPr>
            <p:cNvSpPr/>
            <p:nvPr/>
          </p:nvSpPr>
          <p:spPr>
            <a:xfrm>
              <a:off x="5825950" y="2518650"/>
              <a:ext cx="93050" cy="88050"/>
            </a:xfrm>
            <a:custGeom>
              <a:avLst/>
              <a:gdLst/>
              <a:ahLst/>
              <a:cxnLst/>
              <a:rect l="l" t="t" r="r" b="b"/>
              <a:pathLst>
                <a:path w="3722" h="3522" extrusionOk="0">
                  <a:moveTo>
                    <a:pt x="1636" y="1"/>
                  </a:moveTo>
                  <a:cubicBezTo>
                    <a:pt x="1496" y="1"/>
                    <a:pt x="1359" y="14"/>
                    <a:pt x="1233" y="37"/>
                  </a:cubicBezTo>
                  <a:cubicBezTo>
                    <a:pt x="1096" y="83"/>
                    <a:pt x="959" y="128"/>
                    <a:pt x="822" y="220"/>
                  </a:cubicBezTo>
                  <a:cubicBezTo>
                    <a:pt x="731" y="288"/>
                    <a:pt x="731" y="311"/>
                    <a:pt x="708" y="425"/>
                  </a:cubicBezTo>
                  <a:cubicBezTo>
                    <a:pt x="708" y="562"/>
                    <a:pt x="663" y="676"/>
                    <a:pt x="685" y="813"/>
                  </a:cubicBezTo>
                  <a:cubicBezTo>
                    <a:pt x="640" y="722"/>
                    <a:pt x="571" y="653"/>
                    <a:pt x="526" y="539"/>
                  </a:cubicBezTo>
                  <a:cubicBezTo>
                    <a:pt x="412" y="631"/>
                    <a:pt x="366" y="859"/>
                    <a:pt x="297" y="1019"/>
                  </a:cubicBezTo>
                  <a:cubicBezTo>
                    <a:pt x="1" y="1818"/>
                    <a:pt x="412" y="2913"/>
                    <a:pt x="1347" y="3324"/>
                  </a:cubicBezTo>
                  <a:cubicBezTo>
                    <a:pt x="1636" y="3453"/>
                    <a:pt x="1936" y="3522"/>
                    <a:pt x="2217" y="3522"/>
                  </a:cubicBezTo>
                  <a:cubicBezTo>
                    <a:pt x="2780" y="3522"/>
                    <a:pt x="3272" y="3248"/>
                    <a:pt x="3470" y="2639"/>
                  </a:cubicBezTo>
                  <a:cubicBezTo>
                    <a:pt x="3721" y="1886"/>
                    <a:pt x="3516" y="631"/>
                    <a:pt x="2397" y="151"/>
                  </a:cubicBezTo>
                  <a:cubicBezTo>
                    <a:pt x="2173" y="47"/>
                    <a:pt x="1900" y="1"/>
                    <a:pt x="16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3" name="Google Shape;1477;p23">
              <a:extLst>
                <a:ext uri="{FF2B5EF4-FFF2-40B4-BE49-F238E27FC236}">
                  <a16:creationId xmlns:a16="http://schemas.microsoft.com/office/drawing/2014/main" id="{DC128873-58F1-1998-0C1B-36CD8C73603F}"/>
                </a:ext>
              </a:extLst>
            </p:cNvPr>
            <p:cNvSpPr/>
            <p:nvPr/>
          </p:nvSpPr>
          <p:spPr>
            <a:xfrm>
              <a:off x="5830525" y="2528550"/>
              <a:ext cx="86175" cy="79875"/>
            </a:xfrm>
            <a:custGeom>
              <a:avLst/>
              <a:gdLst/>
              <a:ahLst/>
              <a:cxnLst/>
              <a:rect l="l" t="t" r="r" b="b"/>
              <a:pathLst>
                <a:path w="3447" h="3195" extrusionOk="0">
                  <a:moveTo>
                    <a:pt x="1699" y="0"/>
                  </a:moveTo>
                  <a:cubicBezTo>
                    <a:pt x="1011" y="0"/>
                    <a:pt x="380" y="508"/>
                    <a:pt x="206" y="1262"/>
                  </a:cubicBezTo>
                  <a:cubicBezTo>
                    <a:pt x="0" y="2152"/>
                    <a:pt x="525" y="2860"/>
                    <a:pt x="1370" y="3088"/>
                  </a:cubicBezTo>
                  <a:cubicBezTo>
                    <a:pt x="1590" y="3151"/>
                    <a:pt x="1806" y="3194"/>
                    <a:pt x="2018" y="3194"/>
                  </a:cubicBezTo>
                  <a:cubicBezTo>
                    <a:pt x="2269" y="3194"/>
                    <a:pt x="2515" y="3134"/>
                    <a:pt x="2762" y="2974"/>
                  </a:cubicBezTo>
                  <a:cubicBezTo>
                    <a:pt x="3150" y="2700"/>
                    <a:pt x="3447" y="2266"/>
                    <a:pt x="3356" y="1718"/>
                  </a:cubicBezTo>
                  <a:cubicBezTo>
                    <a:pt x="3219" y="1011"/>
                    <a:pt x="2739" y="235"/>
                    <a:pt x="2077" y="52"/>
                  </a:cubicBezTo>
                  <a:cubicBezTo>
                    <a:pt x="1951" y="17"/>
                    <a:pt x="1824" y="0"/>
                    <a:pt x="1699"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4" name="Google Shape;1478;p23">
              <a:extLst>
                <a:ext uri="{FF2B5EF4-FFF2-40B4-BE49-F238E27FC236}">
                  <a16:creationId xmlns:a16="http://schemas.microsoft.com/office/drawing/2014/main" id="{8F8D9E7E-CAE6-1177-0E6A-E5E5B96BB41D}"/>
                </a:ext>
              </a:extLst>
            </p:cNvPr>
            <p:cNvSpPr/>
            <p:nvPr/>
          </p:nvSpPr>
          <p:spPr>
            <a:xfrm>
              <a:off x="5848200" y="2532550"/>
              <a:ext cx="64525" cy="66525"/>
            </a:xfrm>
            <a:custGeom>
              <a:avLst/>
              <a:gdLst/>
              <a:ahLst/>
              <a:cxnLst/>
              <a:rect l="l" t="t" r="r" b="b"/>
              <a:pathLst>
                <a:path w="2581" h="2661" extrusionOk="0">
                  <a:moveTo>
                    <a:pt x="1296" y="0"/>
                  </a:moveTo>
                  <a:cubicBezTo>
                    <a:pt x="663" y="0"/>
                    <a:pt x="134" y="506"/>
                    <a:pt x="69" y="1193"/>
                  </a:cubicBezTo>
                  <a:cubicBezTo>
                    <a:pt x="1" y="1923"/>
                    <a:pt x="503" y="2563"/>
                    <a:pt x="1188" y="2654"/>
                  </a:cubicBezTo>
                  <a:cubicBezTo>
                    <a:pt x="1228" y="2658"/>
                    <a:pt x="1269" y="2660"/>
                    <a:pt x="1309" y="2660"/>
                  </a:cubicBezTo>
                  <a:cubicBezTo>
                    <a:pt x="1923" y="2660"/>
                    <a:pt x="2469" y="2176"/>
                    <a:pt x="2512" y="1490"/>
                  </a:cubicBezTo>
                  <a:cubicBezTo>
                    <a:pt x="2580" y="759"/>
                    <a:pt x="2078" y="97"/>
                    <a:pt x="1416" y="6"/>
                  </a:cubicBezTo>
                  <a:cubicBezTo>
                    <a:pt x="1376" y="2"/>
                    <a:pt x="1336" y="0"/>
                    <a:pt x="129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5" name="Google Shape;1479;p23">
              <a:extLst>
                <a:ext uri="{FF2B5EF4-FFF2-40B4-BE49-F238E27FC236}">
                  <a16:creationId xmlns:a16="http://schemas.microsoft.com/office/drawing/2014/main" id="{F56F9B3E-B9EB-9EA9-10FB-9AF4A02DE140}"/>
                </a:ext>
              </a:extLst>
            </p:cNvPr>
            <p:cNvSpPr/>
            <p:nvPr/>
          </p:nvSpPr>
          <p:spPr>
            <a:xfrm>
              <a:off x="5865325" y="2545125"/>
              <a:ext cx="35975" cy="36800"/>
            </a:xfrm>
            <a:custGeom>
              <a:avLst/>
              <a:gdLst/>
              <a:ahLst/>
              <a:cxnLst/>
              <a:rect l="l" t="t" r="r" b="b"/>
              <a:pathLst>
                <a:path w="1439" h="1472" extrusionOk="0">
                  <a:moveTo>
                    <a:pt x="697" y="0"/>
                  </a:moveTo>
                  <a:cubicBezTo>
                    <a:pt x="363" y="0"/>
                    <a:pt x="66" y="264"/>
                    <a:pt x="23" y="644"/>
                  </a:cubicBezTo>
                  <a:cubicBezTo>
                    <a:pt x="1" y="1055"/>
                    <a:pt x="275" y="1420"/>
                    <a:pt x="663" y="1466"/>
                  </a:cubicBezTo>
                  <a:cubicBezTo>
                    <a:pt x="689" y="1469"/>
                    <a:pt x="716" y="1471"/>
                    <a:pt x="742" y="1471"/>
                  </a:cubicBezTo>
                  <a:cubicBezTo>
                    <a:pt x="1076" y="1471"/>
                    <a:pt x="1373" y="1208"/>
                    <a:pt x="1416" y="827"/>
                  </a:cubicBezTo>
                  <a:cubicBezTo>
                    <a:pt x="1439" y="416"/>
                    <a:pt x="1165" y="51"/>
                    <a:pt x="777" y="5"/>
                  </a:cubicBezTo>
                  <a:cubicBezTo>
                    <a:pt x="750" y="2"/>
                    <a:pt x="724" y="0"/>
                    <a:pt x="6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6" name="Google Shape;1480;p23">
              <a:extLst>
                <a:ext uri="{FF2B5EF4-FFF2-40B4-BE49-F238E27FC236}">
                  <a16:creationId xmlns:a16="http://schemas.microsoft.com/office/drawing/2014/main" id="{B38BC5A8-4926-A6A8-848B-D0F58D223DDA}"/>
                </a:ext>
              </a:extLst>
            </p:cNvPr>
            <p:cNvSpPr/>
            <p:nvPr/>
          </p:nvSpPr>
          <p:spPr>
            <a:xfrm>
              <a:off x="5842500" y="2544075"/>
              <a:ext cx="27425" cy="28150"/>
            </a:xfrm>
            <a:custGeom>
              <a:avLst/>
              <a:gdLst/>
              <a:ahLst/>
              <a:cxnLst/>
              <a:rect l="l" t="t" r="r" b="b"/>
              <a:pathLst>
                <a:path w="1097" h="1126" extrusionOk="0">
                  <a:moveTo>
                    <a:pt x="556" y="0"/>
                  </a:moveTo>
                  <a:cubicBezTo>
                    <a:pt x="297" y="0"/>
                    <a:pt x="68" y="221"/>
                    <a:pt x="46" y="504"/>
                  </a:cubicBezTo>
                  <a:cubicBezTo>
                    <a:pt x="1" y="823"/>
                    <a:pt x="229" y="1097"/>
                    <a:pt x="503" y="1120"/>
                  </a:cubicBezTo>
                  <a:cubicBezTo>
                    <a:pt x="528" y="1124"/>
                    <a:pt x="554" y="1126"/>
                    <a:pt x="578" y="1126"/>
                  </a:cubicBezTo>
                  <a:cubicBezTo>
                    <a:pt x="841" y="1126"/>
                    <a:pt x="1053" y="912"/>
                    <a:pt x="1073" y="641"/>
                  </a:cubicBezTo>
                  <a:cubicBezTo>
                    <a:pt x="1096" y="321"/>
                    <a:pt x="891" y="47"/>
                    <a:pt x="594" y="2"/>
                  </a:cubicBezTo>
                  <a:cubicBezTo>
                    <a:pt x="581" y="1"/>
                    <a:pt x="569" y="0"/>
                    <a:pt x="55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7" name="Google Shape;1481;p23">
              <a:extLst>
                <a:ext uri="{FF2B5EF4-FFF2-40B4-BE49-F238E27FC236}">
                  <a16:creationId xmlns:a16="http://schemas.microsoft.com/office/drawing/2014/main" id="{66AE1DB6-40EF-658F-6BE4-ED9B5F412BF0}"/>
                </a:ext>
              </a:extLst>
            </p:cNvPr>
            <p:cNvSpPr/>
            <p:nvPr/>
          </p:nvSpPr>
          <p:spPr>
            <a:xfrm>
              <a:off x="5991450" y="2542675"/>
              <a:ext cx="103875" cy="88450"/>
            </a:xfrm>
            <a:custGeom>
              <a:avLst/>
              <a:gdLst/>
              <a:ahLst/>
              <a:cxnLst/>
              <a:rect l="l" t="t" r="r" b="b"/>
              <a:pathLst>
                <a:path w="4155" h="3538" extrusionOk="0">
                  <a:moveTo>
                    <a:pt x="2138" y="0"/>
                  </a:moveTo>
                  <a:cubicBezTo>
                    <a:pt x="2062" y="0"/>
                    <a:pt x="1988" y="4"/>
                    <a:pt x="1917" y="12"/>
                  </a:cubicBezTo>
                  <a:cubicBezTo>
                    <a:pt x="548" y="217"/>
                    <a:pt x="0" y="1404"/>
                    <a:pt x="68" y="2226"/>
                  </a:cubicBezTo>
                  <a:cubicBezTo>
                    <a:pt x="167" y="3110"/>
                    <a:pt x="941" y="3538"/>
                    <a:pt x="1839" y="3538"/>
                  </a:cubicBezTo>
                  <a:cubicBezTo>
                    <a:pt x="1985" y="3538"/>
                    <a:pt x="2133" y="3527"/>
                    <a:pt x="2283" y="3504"/>
                  </a:cubicBezTo>
                  <a:cubicBezTo>
                    <a:pt x="3447" y="3345"/>
                    <a:pt x="4154" y="2340"/>
                    <a:pt x="4040" y="1450"/>
                  </a:cubicBezTo>
                  <a:cubicBezTo>
                    <a:pt x="4017" y="1290"/>
                    <a:pt x="4017" y="1062"/>
                    <a:pt x="3903" y="925"/>
                  </a:cubicBezTo>
                  <a:cubicBezTo>
                    <a:pt x="3835" y="1039"/>
                    <a:pt x="3743" y="1062"/>
                    <a:pt x="3652" y="1153"/>
                  </a:cubicBezTo>
                  <a:cubicBezTo>
                    <a:pt x="3721" y="1039"/>
                    <a:pt x="3721" y="902"/>
                    <a:pt x="3721" y="765"/>
                  </a:cubicBezTo>
                  <a:cubicBezTo>
                    <a:pt x="3743" y="651"/>
                    <a:pt x="3743" y="605"/>
                    <a:pt x="3652" y="514"/>
                  </a:cubicBezTo>
                  <a:cubicBezTo>
                    <a:pt x="3538" y="400"/>
                    <a:pt x="3401" y="286"/>
                    <a:pt x="3241" y="240"/>
                  </a:cubicBezTo>
                  <a:cubicBezTo>
                    <a:pt x="2920" y="89"/>
                    <a:pt x="2504" y="0"/>
                    <a:pt x="213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8" name="Google Shape;1482;p23">
              <a:extLst>
                <a:ext uri="{FF2B5EF4-FFF2-40B4-BE49-F238E27FC236}">
                  <a16:creationId xmlns:a16="http://schemas.microsoft.com/office/drawing/2014/main" id="{E3812E2F-E09D-67AE-48E5-56BFA1367528}"/>
                </a:ext>
              </a:extLst>
            </p:cNvPr>
            <p:cNvSpPr/>
            <p:nvPr/>
          </p:nvSpPr>
          <p:spPr>
            <a:xfrm>
              <a:off x="5989150" y="2551525"/>
              <a:ext cx="96475" cy="81625"/>
            </a:xfrm>
            <a:custGeom>
              <a:avLst/>
              <a:gdLst/>
              <a:ahLst/>
              <a:cxnLst/>
              <a:rect l="l" t="t" r="r" b="b"/>
              <a:pathLst>
                <a:path w="3859" h="3265" extrusionOk="0">
                  <a:moveTo>
                    <a:pt x="2078" y="0"/>
                  </a:moveTo>
                  <a:cubicBezTo>
                    <a:pt x="1302" y="0"/>
                    <a:pt x="571" y="662"/>
                    <a:pt x="229" y="1347"/>
                  </a:cubicBezTo>
                  <a:cubicBezTo>
                    <a:pt x="1" y="1849"/>
                    <a:pt x="206" y="2397"/>
                    <a:pt x="594" y="2762"/>
                  </a:cubicBezTo>
                  <a:cubicBezTo>
                    <a:pt x="1028" y="3173"/>
                    <a:pt x="1530" y="3264"/>
                    <a:pt x="2123" y="3264"/>
                  </a:cubicBezTo>
                  <a:cubicBezTo>
                    <a:pt x="3105" y="3264"/>
                    <a:pt x="3858" y="2694"/>
                    <a:pt x="3858" y="1735"/>
                  </a:cubicBezTo>
                  <a:cubicBezTo>
                    <a:pt x="3858" y="776"/>
                    <a:pt x="3059" y="0"/>
                    <a:pt x="207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9" name="Google Shape;1483;p23">
              <a:extLst>
                <a:ext uri="{FF2B5EF4-FFF2-40B4-BE49-F238E27FC236}">
                  <a16:creationId xmlns:a16="http://schemas.microsoft.com/office/drawing/2014/main" id="{A55CB8C7-B0EF-E0C1-B5B4-4077ECAF977E}"/>
                </a:ext>
              </a:extLst>
            </p:cNvPr>
            <p:cNvSpPr/>
            <p:nvPr/>
          </p:nvSpPr>
          <p:spPr>
            <a:xfrm>
              <a:off x="6013700" y="2553550"/>
              <a:ext cx="70775" cy="68425"/>
            </a:xfrm>
            <a:custGeom>
              <a:avLst/>
              <a:gdLst/>
              <a:ahLst/>
              <a:cxnLst/>
              <a:rect l="l" t="t" r="r" b="b"/>
              <a:pathLst>
                <a:path w="2831" h="2737" extrusionOk="0">
                  <a:moveTo>
                    <a:pt x="1370" y="1"/>
                  </a:moveTo>
                  <a:cubicBezTo>
                    <a:pt x="705" y="1"/>
                    <a:pt x="132" y="522"/>
                    <a:pt x="69" y="1220"/>
                  </a:cubicBezTo>
                  <a:cubicBezTo>
                    <a:pt x="0" y="1974"/>
                    <a:pt x="548" y="2658"/>
                    <a:pt x="1278" y="2727"/>
                  </a:cubicBezTo>
                  <a:cubicBezTo>
                    <a:pt x="1334" y="2734"/>
                    <a:pt x="1388" y="2737"/>
                    <a:pt x="1442" y="2737"/>
                  </a:cubicBezTo>
                  <a:cubicBezTo>
                    <a:pt x="2125" y="2737"/>
                    <a:pt x="2699" y="2215"/>
                    <a:pt x="2762" y="1517"/>
                  </a:cubicBezTo>
                  <a:cubicBezTo>
                    <a:pt x="2831" y="764"/>
                    <a:pt x="2283" y="79"/>
                    <a:pt x="1529" y="11"/>
                  </a:cubicBezTo>
                  <a:cubicBezTo>
                    <a:pt x="1476" y="4"/>
                    <a:pt x="1423" y="1"/>
                    <a:pt x="137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0" name="Google Shape;1484;p23">
              <a:extLst>
                <a:ext uri="{FF2B5EF4-FFF2-40B4-BE49-F238E27FC236}">
                  <a16:creationId xmlns:a16="http://schemas.microsoft.com/office/drawing/2014/main" id="{7937F5DA-EACF-739B-10DD-B2509925FC53}"/>
                </a:ext>
              </a:extLst>
            </p:cNvPr>
            <p:cNvSpPr/>
            <p:nvPr/>
          </p:nvSpPr>
          <p:spPr>
            <a:xfrm>
              <a:off x="6031950" y="2566125"/>
              <a:ext cx="39975" cy="38600"/>
            </a:xfrm>
            <a:custGeom>
              <a:avLst/>
              <a:gdLst/>
              <a:ahLst/>
              <a:cxnLst/>
              <a:rect l="l" t="t" r="r" b="b"/>
              <a:pathLst>
                <a:path w="1599" h="1544" extrusionOk="0">
                  <a:moveTo>
                    <a:pt x="756" y="1"/>
                  </a:moveTo>
                  <a:cubicBezTo>
                    <a:pt x="389" y="1"/>
                    <a:pt x="67" y="299"/>
                    <a:pt x="46" y="672"/>
                  </a:cubicBezTo>
                  <a:cubicBezTo>
                    <a:pt x="1" y="1105"/>
                    <a:pt x="320" y="1493"/>
                    <a:pt x="731" y="1539"/>
                  </a:cubicBezTo>
                  <a:cubicBezTo>
                    <a:pt x="759" y="1542"/>
                    <a:pt x="787" y="1544"/>
                    <a:pt x="814" y="1544"/>
                  </a:cubicBezTo>
                  <a:cubicBezTo>
                    <a:pt x="1190" y="1544"/>
                    <a:pt x="1510" y="1259"/>
                    <a:pt x="1553" y="854"/>
                  </a:cubicBezTo>
                  <a:cubicBezTo>
                    <a:pt x="1598" y="421"/>
                    <a:pt x="1279" y="56"/>
                    <a:pt x="868" y="10"/>
                  </a:cubicBezTo>
                  <a:cubicBezTo>
                    <a:pt x="830" y="4"/>
                    <a:pt x="793" y="1"/>
                    <a:pt x="7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1" name="Google Shape;1485;p23">
              <a:extLst>
                <a:ext uri="{FF2B5EF4-FFF2-40B4-BE49-F238E27FC236}">
                  <a16:creationId xmlns:a16="http://schemas.microsoft.com/office/drawing/2014/main" id="{13FD7366-8EC3-960A-4801-B4D0D432B7AB}"/>
                </a:ext>
              </a:extLst>
            </p:cNvPr>
            <p:cNvSpPr/>
            <p:nvPr/>
          </p:nvSpPr>
          <p:spPr>
            <a:xfrm>
              <a:off x="6007425" y="2565175"/>
              <a:ext cx="29700" cy="29325"/>
            </a:xfrm>
            <a:custGeom>
              <a:avLst/>
              <a:gdLst/>
              <a:ahLst/>
              <a:cxnLst/>
              <a:rect l="l" t="t" r="r" b="b"/>
              <a:pathLst>
                <a:path w="1188" h="1173" extrusionOk="0">
                  <a:moveTo>
                    <a:pt x="598" y="1"/>
                  </a:moveTo>
                  <a:cubicBezTo>
                    <a:pt x="316" y="1"/>
                    <a:pt x="45" y="222"/>
                    <a:pt x="23" y="527"/>
                  </a:cubicBezTo>
                  <a:cubicBezTo>
                    <a:pt x="0" y="847"/>
                    <a:pt x="228" y="1121"/>
                    <a:pt x="548" y="1166"/>
                  </a:cubicBezTo>
                  <a:cubicBezTo>
                    <a:pt x="573" y="1170"/>
                    <a:pt x="599" y="1172"/>
                    <a:pt x="624" y="1172"/>
                  </a:cubicBezTo>
                  <a:cubicBezTo>
                    <a:pt x="894" y="1172"/>
                    <a:pt x="1143" y="956"/>
                    <a:pt x="1164" y="664"/>
                  </a:cubicBezTo>
                  <a:cubicBezTo>
                    <a:pt x="1187" y="345"/>
                    <a:pt x="959" y="48"/>
                    <a:pt x="639" y="2"/>
                  </a:cubicBezTo>
                  <a:cubicBezTo>
                    <a:pt x="626" y="1"/>
                    <a:pt x="612" y="1"/>
                    <a:pt x="598"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2" name="Google Shape;1486;p23">
              <a:extLst>
                <a:ext uri="{FF2B5EF4-FFF2-40B4-BE49-F238E27FC236}">
                  <a16:creationId xmlns:a16="http://schemas.microsoft.com/office/drawing/2014/main" id="{7B241BC8-A8C8-9A7E-81EB-F0562B8EE893}"/>
                </a:ext>
              </a:extLst>
            </p:cNvPr>
            <p:cNvSpPr/>
            <p:nvPr/>
          </p:nvSpPr>
          <p:spPr>
            <a:xfrm>
              <a:off x="5901525" y="2650250"/>
              <a:ext cx="72250" cy="42850"/>
            </a:xfrm>
            <a:custGeom>
              <a:avLst/>
              <a:gdLst/>
              <a:ahLst/>
              <a:cxnLst/>
              <a:rect l="l" t="t" r="r" b="b"/>
              <a:pathLst>
                <a:path w="2890" h="1714" extrusionOk="0">
                  <a:moveTo>
                    <a:pt x="2889" y="0"/>
                  </a:moveTo>
                  <a:lnTo>
                    <a:pt x="2889" y="0"/>
                  </a:lnTo>
                  <a:cubicBezTo>
                    <a:pt x="2206" y="456"/>
                    <a:pt x="1630" y="585"/>
                    <a:pt x="1197" y="585"/>
                  </a:cubicBezTo>
                  <a:cubicBezTo>
                    <a:pt x="632" y="585"/>
                    <a:pt x="310" y="365"/>
                    <a:pt x="310" y="365"/>
                  </a:cubicBezTo>
                  <a:lnTo>
                    <a:pt x="310" y="365"/>
                  </a:lnTo>
                  <a:cubicBezTo>
                    <a:pt x="310" y="365"/>
                    <a:pt x="1" y="1713"/>
                    <a:pt x="1186" y="1713"/>
                  </a:cubicBezTo>
                  <a:cubicBezTo>
                    <a:pt x="1206" y="1713"/>
                    <a:pt x="1226" y="1713"/>
                    <a:pt x="1246" y="1712"/>
                  </a:cubicBezTo>
                  <a:cubicBezTo>
                    <a:pt x="2775" y="1666"/>
                    <a:pt x="2889" y="0"/>
                    <a:pt x="28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3" name="Google Shape;1487;p23">
              <a:extLst>
                <a:ext uri="{FF2B5EF4-FFF2-40B4-BE49-F238E27FC236}">
                  <a16:creationId xmlns:a16="http://schemas.microsoft.com/office/drawing/2014/main" id="{4DF123AE-84CB-9788-A27F-BA4D6AACDD64}"/>
                </a:ext>
              </a:extLst>
            </p:cNvPr>
            <p:cNvSpPr/>
            <p:nvPr/>
          </p:nvSpPr>
          <p:spPr>
            <a:xfrm>
              <a:off x="5916125" y="2650250"/>
              <a:ext cx="57650" cy="26300"/>
            </a:xfrm>
            <a:custGeom>
              <a:avLst/>
              <a:gdLst/>
              <a:ahLst/>
              <a:cxnLst/>
              <a:rect l="l" t="t" r="r" b="b"/>
              <a:pathLst>
                <a:path w="2306" h="1052" extrusionOk="0">
                  <a:moveTo>
                    <a:pt x="2305" y="0"/>
                  </a:moveTo>
                  <a:lnTo>
                    <a:pt x="2305" y="0"/>
                  </a:lnTo>
                  <a:cubicBezTo>
                    <a:pt x="1628" y="452"/>
                    <a:pt x="1064" y="581"/>
                    <a:pt x="634" y="581"/>
                  </a:cubicBezTo>
                  <a:cubicBezTo>
                    <a:pt x="370" y="581"/>
                    <a:pt x="157" y="532"/>
                    <a:pt x="0" y="480"/>
                  </a:cubicBezTo>
                  <a:lnTo>
                    <a:pt x="0" y="480"/>
                  </a:lnTo>
                  <a:cubicBezTo>
                    <a:pt x="46" y="913"/>
                    <a:pt x="457" y="1050"/>
                    <a:pt x="845" y="1050"/>
                  </a:cubicBezTo>
                  <a:cubicBezTo>
                    <a:pt x="866" y="1051"/>
                    <a:pt x="887" y="1052"/>
                    <a:pt x="908" y="1052"/>
                  </a:cubicBezTo>
                  <a:cubicBezTo>
                    <a:pt x="1304" y="1052"/>
                    <a:pt x="1755" y="857"/>
                    <a:pt x="2123" y="662"/>
                  </a:cubicBezTo>
                  <a:cubicBezTo>
                    <a:pt x="2283" y="297"/>
                    <a:pt x="2305" y="0"/>
                    <a:pt x="230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4" name="Google Shape;1488;p23">
              <a:extLst>
                <a:ext uri="{FF2B5EF4-FFF2-40B4-BE49-F238E27FC236}">
                  <a16:creationId xmlns:a16="http://schemas.microsoft.com/office/drawing/2014/main" id="{A751B590-7987-4FC7-AB98-9BC20FCAB7A2}"/>
                </a:ext>
              </a:extLst>
            </p:cNvPr>
            <p:cNvSpPr/>
            <p:nvPr/>
          </p:nvSpPr>
          <p:spPr>
            <a:xfrm>
              <a:off x="5894425" y="2639325"/>
              <a:ext cx="82775" cy="26925"/>
            </a:xfrm>
            <a:custGeom>
              <a:avLst/>
              <a:gdLst/>
              <a:ahLst/>
              <a:cxnLst/>
              <a:rect l="l" t="t" r="r" b="b"/>
              <a:pathLst>
                <a:path w="3311" h="1077" extrusionOk="0">
                  <a:moveTo>
                    <a:pt x="30" y="1"/>
                  </a:moveTo>
                  <a:cubicBezTo>
                    <a:pt x="28" y="1"/>
                    <a:pt x="26" y="2"/>
                    <a:pt x="24" y="3"/>
                  </a:cubicBezTo>
                  <a:cubicBezTo>
                    <a:pt x="1" y="3"/>
                    <a:pt x="46" y="118"/>
                    <a:pt x="115" y="300"/>
                  </a:cubicBezTo>
                  <a:cubicBezTo>
                    <a:pt x="206" y="460"/>
                    <a:pt x="366" y="665"/>
                    <a:pt x="594" y="802"/>
                  </a:cubicBezTo>
                  <a:cubicBezTo>
                    <a:pt x="800" y="917"/>
                    <a:pt x="1051" y="1008"/>
                    <a:pt x="1233" y="1031"/>
                  </a:cubicBezTo>
                  <a:cubicBezTo>
                    <a:pt x="1325" y="1053"/>
                    <a:pt x="1416" y="1053"/>
                    <a:pt x="1462" y="1053"/>
                  </a:cubicBezTo>
                  <a:cubicBezTo>
                    <a:pt x="1530" y="1076"/>
                    <a:pt x="1553" y="1076"/>
                    <a:pt x="1553" y="1076"/>
                  </a:cubicBezTo>
                  <a:cubicBezTo>
                    <a:pt x="1553" y="1076"/>
                    <a:pt x="1598" y="1053"/>
                    <a:pt x="1644" y="1053"/>
                  </a:cubicBezTo>
                  <a:cubicBezTo>
                    <a:pt x="1690" y="1053"/>
                    <a:pt x="1781" y="1053"/>
                    <a:pt x="1872" y="1031"/>
                  </a:cubicBezTo>
                  <a:cubicBezTo>
                    <a:pt x="2055" y="1008"/>
                    <a:pt x="2306" y="939"/>
                    <a:pt x="2534" y="848"/>
                  </a:cubicBezTo>
                  <a:cubicBezTo>
                    <a:pt x="2740" y="734"/>
                    <a:pt x="2968" y="597"/>
                    <a:pt x="3105" y="483"/>
                  </a:cubicBezTo>
                  <a:cubicBezTo>
                    <a:pt x="3242" y="369"/>
                    <a:pt x="3310" y="255"/>
                    <a:pt x="3310" y="255"/>
                  </a:cubicBezTo>
                  <a:cubicBezTo>
                    <a:pt x="3307" y="252"/>
                    <a:pt x="3303" y="250"/>
                    <a:pt x="3298" y="250"/>
                  </a:cubicBezTo>
                  <a:cubicBezTo>
                    <a:pt x="3262" y="250"/>
                    <a:pt x="3175" y="312"/>
                    <a:pt x="3036" y="392"/>
                  </a:cubicBezTo>
                  <a:cubicBezTo>
                    <a:pt x="2877" y="483"/>
                    <a:pt x="2671" y="574"/>
                    <a:pt x="2443" y="643"/>
                  </a:cubicBezTo>
                  <a:cubicBezTo>
                    <a:pt x="2238" y="711"/>
                    <a:pt x="2009" y="757"/>
                    <a:pt x="1827" y="780"/>
                  </a:cubicBezTo>
                  <a:lnTo>
                    <a:pt x="1279" y="780"/>
                  </a:lnTo>
                  <a:cubicBezTo>
                    <a:pt x="1119" y="757"/>
                    <a:pt x="891" y="711"/>
                    <a:pt x="685" y="620"/>
                  </a:cubicBezTo>
                  <a:cubicBezTo>
                    <a:pt x="480" y="506"/>
                    <a:pt x="320" y="369"/>
                    <a:pt x="206" y="232"/>
                  </a:cubicBezTo>
                  <a:cubicBezTo>
                    <a:pt x="123" y="107"/>
                    <a:pt x="58"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5" name="Google Shape;1489;p23">
              <a:extLst>
                <a:ext uri="{FF2B5EF4-FFF2-40B4-BE49-F238E27FC236}">
                  <a16:creationId xmlns:a16="http://schemas.microsoft.com/office/drawing/2014/main" id="{6698CF5A-DD8C-C067-16BF-36E8B94454BD}"/>
                </a:ext>
              </a:extLst>
            </p:cNvPr>
            <p:cNvSpPr/>
            <p:nvPr/>
          </p:nvSpPr>
          <p:spPr>
            <a:xfrm>
              <a:off x="5901275" y="2689550"/>
              <a:ext cx="29700" cy="16075"/>
            </a:xfrm>
            <a:custGeom>
              <a:avLst/>
              <a:gdLst/>
              <a:ahLst/>
              <a:cxnLst/>
              <a:rect l="l" t="t" r="r" b="b"/>
              <a:pathLst>
                <a:path w="1188" h="643" extrusionOk="0">
                  <a:moveTo>
                    <a:pt x="30" y="1"/>
                  </a:moveTo>
                  <a:cubicBezTo>
                    <a:pt x="27" y="1"/>
                    <a:pt x="25" y="1"/>
                    <a:pt x="23" y="3"/>
                  </a:cubicBezTo>
                  <a:cubicBezTo>
                    <a:pt x="1" y="3"/>
                    <a:pt x="46" y="186"/>
                    <a:pt x="183" y="323"/>
                  </a:cubicBezTo>
                  <a:cubicBezTo>
                    <a:pt x="297" y="482"/>
                    <a:pt x="457" y="574"/>
                    <a:pt x="457" y="574"/>
                  </a:cubicBezTo>
                  <a:cubicBezTo>
                    <a:pt x="457" y="574"/>
                    <a:pt x="640" y="642"/>
                    <a:pt x="822" y="642"/>
                  </a:cubicBezTo>
                  <a:cubicBezTo>
                    <a:pt x="1005" y="642"/>
                    <a:pt x="1188" y="619"/>
                    <a:pt x="1188" y="574"/>
                  </a:cubicBezTo>
                  <a:cubicBezTo>
                    <a:pt x="1188" y="551"/>
                    <a:pt x="1028" y="528"/>
                    <a:pt x="868" y="460"/>
                  </a:cubicBezTo>
                  <a:cubicBezTo>
                    <a:pt x="777" y="437"/>
                    <a:pt x="708" y="414"/>
                    <a:pt x="663" y="391"/>
                  </a:cubicBezTo>
                  <a:cubicBezTo>
                    <a:pt x="594" y="368"/>
                    <a:pt x="571" y="345"/>
                    <a:pt x="571" y="345"/>
                  </a:cubicBezTo>
                  <a:cubicBezTo>
                    <a:pt x="571" y="345"/>
                    <a:pt x="411" y="300"/>
                    <a:pt x="297" y="209"/>
                  </a:cubicBezTo>
                  <a:cubicBezTo>
                    <a:pt x="171" y="124"/>
                    <a:pt x="64"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6" name="Google Shape;1490;p23">
              <a:extLst>
                <a:ext uri="{FF2B5EF4-FFF2-40B4-BE49-F238E27FC236}">
                  <a16:creationId xmlns:a16="http://schemas.microsoft.com/office/drawing/2014/main" id="{5CBE055E-4924-50D6-0194-11EB3FE0EB1A}"/>
                </a:ext>
              </a:extLst>
            </p:cNvPr>
            <p:cNvSpPr/>
            <p:nvPr/>
          </p:nvSpPr>
          <p:spPr>
            <a:xfrm>
              <a:off x="5843075" y="2337525"/>
              <a:ext cx="410875" cy="282575"/>
            </a:xfrm>
            <a:custGeom>
              <a:avLst/>
              <a:gdLst/>
              <a:ahLst/>
              <a:cxnLst/>
              <a:rect l="l" t="t" r="r" b="b"/>
              <a:pathLst>
                <a:path w="16435" h="11303" extrusionOk="0">
                  <a:moveTo>
                    <a:pt x="7163" y="0"/>
                  </a:moveTo>
                  <a:cubicBezTo>
                    <a:pt x="6173" y="0"/>
                    <a:pt x="5041" y="154"/>
                    <a:pt x="3789" y="572"/>
                  </a:cubicBezTo>
                  <a:cubicBezTo>
                    <a:pt x="1233" y="1416"/>
                    <a:pt x="366" y="3196"/>
                    <a:pt x="0" y="5045"/>
                  </a:cubicBezTo>
                  <a:cubicBezTo>
                    <a:pt x="274" y="4977"/>
                    <a:pt x="1530" y="4612"/>
                    <a:pt x="2397" y="3562"/>
                  </a:cubicBezTo>
                  <a:cubicBezTo>
                    <a:pt x="2397" y="3562"/>
                    <a:pt x="2808" y="4931"/>
                    <a:pt x="4794" y="5388"/>
                  </a:cubicBezTo>
                  <a:cubicBezTo>
                    <a:pt x="5138" y="5462"/>
                    <a:pt x="5443" y="5493"/>
                    <a:pt x="5712" y="5493"/>
                  </a:cubicBezTo>
                  <a:cubicBezTo>
                    <a:pt x="7017" y="5493"/>
                    <a:pt x="7487" y="4771"/>
                    <a:pt x="7487" y="4771"/>
                  </a:cubicBezTo>
                  <a:cubicBezTo>
                    <a:pt x="7487" y="4771"/>
                    <a:pt x="8491" y="6187"/>
                    <a:pt x="9450" y="6506"/>
                  </a:cubicBezTo>
                  <a:cubicBezTo>
                    <a:pt x="9814" y="6630"/>
                    <a:pt x="10085" y="6668"/>
                    <a:pt x="10280" y="6668"/>
                  </a:cubicBezTo>
                  <a:cubicBezTo>
                    <a:pt x="10586" y="6668"/>
                    <a:pt x="10705" y="6575"/>
                    <a:pt x="10706" y="6575"/>
                  </a:cubicBezTo>
                  <a:lnTo>
                    <a:pt x="10706" y="6575"/>
                  </a:lnTo>
                  <a:cubicBezTo>
                    <a:pt x="10705" y="6575"/>
                    <a:pt x="9975" y="8127"/>
                    <a:pt x="11367" y="9108"/>
                  </a:cubicBezTo>
                  <a:cubicBezTo>
                    <a:pt x="11367" y="9108"/>
                    <a:pt x="11126" y="11302"/>
                    <a:pt x="11783" y="11302"/>
                  </a:cubicBezTo>
                  <a:cubicBezTo>
                    <a:pt x="11797" y="11302"/>
                    <a:pt x="11810" y="11301"/>
                    <a:pt x="11824" y="11299"/>
                  </a:cubicBezTo>
                  <a:cubicBezTo>
                    <a:pt x="12554" y="11185"/>
                    <a:pt x="12897" y="9907"/>
                    <a:pt x="12897" y="9907"/>
                  </a:cubicBezTo>
                  <a:cubicBezTo>
                    <a:pt x="12897" y="9907"/>
                    <a:pt x="13392" y="10200"/>
                    <a:pt x="14085" y="10200"/>
                  </a:cubicBezTo>
                  <a:cubicBezTo>
                    <a:pt x="14486" y="10200"/>
                    <a:pt x="14954" y="10102"/>
                    <a:pt x="15430" y="9793"/>
                  </a:cubicBezTo>
                  <a:cubicBezTo>
                    <a:pt x="15613" y="9679"/>
                    <a:pt x="15796" y="9542"/>
                    <a:pt x="15932" y="9382"/>
                  </a:cubicBezTo>
                  <a:cubicBezTo>
                    <a:pt x="15587" y="9136"/>
                    <a:pt x="15249" y="9049"/>
                    <a:pt x="14943" y="9049"/>
                  </a:cubicBezTo>
                  <a:cubicBezTo>
                    <a:pt x="14200" y="9049"/>
                    <a:pt x="13650" y="9565"/>
                    <a:pt x="13650" y="9565"/>
                  </a:cubicBezTo>
                  <a:cubicBezTo>
                    <a:pt x="13650" y="9565"/>
                    <a:pt x="16435" y="4452"/>
                    <a:pt x="11619" y="1233"/>
                  </a:cubicBezTo>
                  <a:cubicBezTo>
                    <a:pt x="11619" y="1233"/>
                    <a:pt x="9961" y="0"/>
                    <a:pt x="716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7" name="Google Shape;1491;p23">
              <a:extLst>
                <a:ext uri="{FF2B5EF4-FFF2-40B4-BE49-F238E27FC236}">
                  <a16:creationId xmlns:a16="http://schemas.microsoft.com/office/drawing/2014/main" id="{678C213D-050F-2C50-234F-80574472D7A4}"/>
                </a:ext>
              </a:extLst>
            </p:cNvPr>
            <p:cNvSpPr/>
            <p:nvPr/>
          </p:nvSpPr>
          <p:spPr>
            <a:xfrm>
              <a:off x="5823675" y="2552675"/>
              <a:ext cx="3450" cy="6300"/>
            </a:xfrm>
            <a:custGeom>
              <a:avLst/>
              <a:gdLst/>
              <a:ahLst/>
              <a:cxnLst/>
              <a:rect l="l" t="t" r="r" b="b"/>
              <a:pathLst>
                <a:path w="138" h="252" extrusionOk="0">
                  <a:moveTo>
                    <a:pt x="137" y="0"/>
                  </a:moveTo>
                  <a:lnTo>
                    <a:pt x="137" y="0"/>
                  </a:lnTo>
                  <a:cubicBezTo>
                    <a:pt x="92" y="91"/>
                    <a:pt x="46" y="160"/>
                    <a:pt x="0" y="251"/>
                  </a:cubicBezTo>
                  <a:cubicBezTo>
                    <a:pt x="46" y="251"/>
                    <a:pt x="92" y="160"/>
                    <a:pt x="137"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8" name="Google Shape;1492;p23">
              <a:extLst>
                <a:ext uri="{FF2B5EF4-FFF2-40B4-BE49-F238E27FC236}">
                  <a16:creationId xmlns:a16="http://schemas.microsoft.com/office/drawing/2014/main" id="{379083AF-F74F-66A0-8FE2-F4A0077C359B}"/>
                </a:ext>
              </a:extLst>
            </p:cNvPr>
            <p:cNvSpPr/>
            <p:nvPr/>
          </p:nvSpPr>
          <p:spPr>
            <a:xfrm>
              <a:off x="5788875" y="2258600"/>
              <a:ext cx="487900" cy="352400"/>
            </a:xfrm>
            <a:custGeom>
              <a:avLst/>
              <a:gdLst/>
              <a:ahLst/>
              <a:cxnLst/>
              <a:rect l="l" t="t" r="r" b="b"/>
              <a:pathLst>
                <a:path w="19516" h="14096" extrusionOk="0">
                  <a:moveTo>
                    <a:pt x="5834" y="1"/>
                  </a:moveTo>
                  <a:cubicBezTo>
                    <a:pt x="5775" y="1"/>
                    <a:pt x="5717" y="3"/>
                    <a:pt x="5661" y="8"/>
                  </a:cubicBezTo>
                  <a:cubicBezTo>
                    <a:pt x="3926" y="145"/>
                    <a:pt x="2283" y="1378"/>
                    <a:pt x="2351" y="3637"/>
                  </a:cubicBezTo>
                  <a:cubicBezTo>
                    <a:pt x="2351" y="3637"/>
                    <a:pt x="662" y="3888"/>
                    <a:pt x="320" y="5600"/>
                  </a:cubicBezTo>
                  <a:cubicBezTo>
                    <a:pt x="0" y="7312"/>
                    <a:pt x="1415" y="7814"/>
                    <a:pt x="1415" y="7814"/>
                  </a:cubicBezTo>
                  <a:cubicBezTo>
                    <a:pt x="1415" y="7814"/>
                    <a:pt x="548" y="8819"/>
                    <a:pt x="1096" y="9686"/>
                  </a:cubicBezTo>
                  <a:cubicBezTo>
                    <a:pt x="1621" y="10576"/>
                    <a:pt x="1666" y="11192"/>
                    <a:pt x="1666" y="11192"/>
                  </a:cubicBezTo>
                  <a:cubicBezTo>
                    <a:pt x="1666" y="11192"/>
                    <a:pt x="1392" y="11626"/>
                    <a:pt x="1643" y="11672"/>
                  </a:cubicBezTo>
                  <a:cubicBezTo>
                    <a:pt x="1644" y="11672"/>
                    <a:pt x="1645" y="11672"/>
                    <a:pt x="1646" y="11672"/>
                  </a:cubicBezTo>
                  <a:cubicBezTo>
                    <a:pt x="1897" y="11672"/>
                    <a:pt x="2283" y="8451"/>
                    <a:pt x="2351" y="7837"/>
                  </a:cubicBezTo>
                  <a:cubicBezTo>
                    <a:pt x="2351" y="7837"/>
                    <a:pt x="3835" y="7563"/>
                    <a:pt x="4816" y="6353"/>
                  </a:cubicBezTo>
                  <a:cubicBezTo>
                    <a:pt x="4816" y="6353"/>
                    <a:pt x="5227" y="7746"/>
                    <a:pt x="7213" y="8179"/>
                  </a:cubicBezTo>
                  <a:cubicBezTo>
                    <a:pt x="7557" y="8254"/>
                    <a:pt x="7862" y="8284"/>
                    <a:pt x="8131" y="8284"/>
                  </a:cubicBezTo>
                  <a:cubicBezTo>
                    <a:pt x="9436" y="8284"/>
                    <a:pt x="9906" y="7563"/>
                    <a:pt x="9906" y="7563"/>
                  </a:cubicBezTo>
                  <a:cubicBezTo>
                    <a:pt x="9906" y="7563"/>
                    <a:pt x="10911" y="8978"/>
                    <a:pt x="11869" y="9298"/>
                  </a:cubicBezTo>
                  <a:cubicBezTo>
                    <a:pt x="12233" y="9422"/>
                    <a:pt x="12504" y="9460"/>
                    <a:pt x="12699" y="9460"/>
                  </a:cubicBezTo>
                  <a:cubicBezTo>
                    <a:pt x="13005" y="9460"/>
                    <a:pt x="13125" y="9366"/>
                    <a:pt x="13125" y="9366"/>
                  </a:cubicBezTo>
                  <a:lnTo>
                    <a:pt x="13125" y="9366"/>
                  </a:lnTo>
                  <a:cubicBezTo>
                    <a:pt x="13125" y="9367"/>
                    <a:pt x="12417" y="10919"/>
                    <a:pt x="13787" y="11900"/>
                  </a:cubicBezTo>
                  <a:cubicBezTo>
                    <a:pt x="13787" y="11900"/>
                    <a:pt x="13547" y="14095"/>
                    <a:pt x="14215" y="14095"/>
                  </a:cubicBezTo>
                  <a:cubicBezTo>
                    <a:pt x="14231" y="14095"/>
                    <a:pt x="14248" y="14094"/>
                    <a:pt x="14266" y="14091"/>
                  </a:cubicBezTo>
                  <a:cubicBezTo>
                    <a:pt x="14973" y="13977"/>
                    <a:pt x="15316" y="12699"/>
                    <a:pt x="15316" y="12699"/>
                  </a:cubicBezTo>
                  <a:cubicBezTo>
                    <a:pt x="15316" y="12699"/>
                    <a:pt x="15821" y="12998"/>
                    <a:pt x="16525" y="12998"/>
                  </a:cubicBezTo>
                  <a:cubicBezTo>
                    <a:pt x="16922" y="12998"/>
                    <a:pt x="17381" y="12903"/>
                    <a:pt x="17849" y="12608"/>
                  </a:cubicBezTo>
                  <a:cubicBezTo>
                    <a:pt x="19150" y="11763"/>
                    <a:pt x="19310" y="10028"/>
                    <a:pt x="18100" y="9435"/>
                  </a:cubicBezTo>
                  <a:cubicBezTo>
                    <a:pt x="18100" y="9435"/>
                    <a:pt x="19516" y="6856"/>
                    <a:pt x="17849" y="5189"/>
                  </a:cubicBezTo>
                  <a:cubicBezTo>
                    <a:pt x="16999" y="4339"/>
                    <a:pt x="16297" y="4131"/>
                    <a:pt x="15814" y="4131"/>
                  </a:cubicBezTo>
                  <a:cubicBezTo>
                    <a:pt x="15350" y="4131"/>
                    <a:pt x="15088" y="4322"/>
                    <a:pt x="15088" y="4322"/>
                  </a:cubicBezTo>
                  <a:cubicBezTo>
                    <a:pt x="15088" y="4322"/>
                    <a:pt x="13832" y="1035"/>
                    <a:pt x="11892" y="556"/>
                  </a:cubicBezTo>
                  <a:cubicBezTo>
                    <a:pt x="11639" y="493"/>
                    <a:pt x="11413" y="465"/>
                    <a:pt x="11213" y="465"/>
                  </a:cubicBezTo>
                  <a:cubicBezTo>
                    <a:pt x="9896" y="465"/>
                    <a:pt x="9655" y="1651"/>
                    <a:pt x="9655" y="1651"/>
                  </a:cubicBezTo>
                  <a:cubicBezTo>
                    <a:pt x="9655" y="1651"/>
                    <a:pt x="7369" y="1"/>
                    <a:pt x="583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9" name="Google Shape;1493;p23">
              <a:extLst>
                <a:ext uri="{FF2B5EF4-FFF2-40B4-BE49-F238E27FC236}">
                  <a16:creationId xmlns:a16="http://schemas.microsoft.com/office/drawing/2014/main" id="{6B39AE42-2F3D-F58C-2479-7C665EE8CFBF}"/>
                </a:ext>
              </a:extLst>
            </p:cNvPr>
            <p:cNvSpPr/>
            <p:nvPr/>
          </p:nvSpPr>
          <p:spPr>
            <a:xfrm>
              <a:off x="5788875" y="2363775"/>
              <a:ext cx="484475" cy="247225"/>
            </a:xfrm>
            <a:custGeom>
              <a:avLst/>
              <a:gdLst/>
              <a:ahLst/>
              <a:cxnLst/>
              <a:rect l="l" t="t" r="r" b="b"/>
              <a:pathLst>
                <a:path w="19379" h="9889" extrusionOk="0">
                  <a:moveTo>
                    <a:pt x="5432" y="1"/>
                  </a:moveTo>
                  <a:cubicBezTo>
                    <a:pt x="5432" y="1"/>
                    <a:pt x="4051" y="1398"/>
                    <a:pt x="2639" y="1398"/>
                  </a:cubicBezTo>
                  <a:cubicBezTo>
                    <a:pt x="2358" y="1398"/>
                    <a:pt x="2076" y="1343"/>
                    <a:pt x="1803" y="1211"/>
                  </a:cubicBezTo>
                  <a:cubicBezTo>
                    <a:pt x="1278" y="960"/>
                    <a:pt x="1050" y="572"/>
                    <a:pt x="936" y="183"/>
                  </a:cubicBezTo>
                  <a:cubicBezTo>
                    <a:pt x="662" y="457"/>
                    <a:pt x="434" y="845"/>
                    <a:pt x="320" y="1393"/>
                  </a:cubicBezTo>
                  <a:cubicBezTo>
                    <a:pt x="0" y="3105"/>
                    <a:pt x="1415" y="3607"/>
                    <a:pt x="1415" y="3607"/>
                  </a:cubicBezTo>
                  <a:cubicBezTo>
                    <a:pt x="1415" y="3607"/>
                    <a:pt x="548" y="4612"/>
                    <a:pt x="1096" y="5479"/>
                  </a:cubicBezTo>
                  <a:cubicBezTo>
                    <a:pt x="1621" y="6369"/>
                    <a:pt x="1666" y="6985"/>
                    <a:pt x="1666" y="6985"/>
                  </a:cubicBezTo>
                  <a:cubicBezTo>
                    <a:pt x="1666" y="6985"/>
                    <a:pt x="1392" y="7419"/>
                    <a:pt x="1643" y="7465"/>
                  </a:cubicBezTo>
                  <a:cubicBezTo>
                    <a:pt x="1644" y="7465"/>
                    <a:pt x="1645" y="7465"/>
                    <a:pt x="1646" y="7465"/>
                  </a:cubicBezTo>
                  <a:cubicBezTo>
                    <a:pt x="1897" y="7465"/>
                    <a:pt x="2283" y="4244"/>
                    <a:pt x="2351" y="3630"/>
                  </a:cubicBezTo>
                  <a:cubicBezTo>
                    <a:pt x="2351" y="3630"/>
                    <a:pt x="3835" y="3356"/>
                    <a:pt x="4816" y="2146"/>
                  </a:cubicBezTo>
                  <a:cubicBezTo>
                    <a:pt x="4816" y="2146"/>
                    <a:pt x="5227" y="3539"/>
                    <a:pt x="7213" y="3972"/>
                  </a:cubicBezTo>
                  <a:cubicBezTo>
                    <a:pt x="7557" y="4047"/>
                    <a:pt x="7862" y="4077"/>
                    <a:pt x="8131" y="4077"/>
                  </a:cubicBezTo>
                  <a:cubicBezTo>
                    <a:pt x="9436" y="4077"/>
                    <a:pt x="9906" y="3356"/>
                    <a:pt x="9906" y="3356"/>
                  </a:cubicBezTo>
                  <a:cubicBezTo>
                    <a:pt x="9906" y="3356"/>
                    <a:pt x="10911" y="4771"/>
                    <a:pt x="11869" y="5091"/>
                  </a:cubicBezTo>
                  <a:cubicBezTo>
                    <a:pt x="12233" y="5215"/>
                    <a:pt x="12504" y="5253"/>
                    <a:pt x="12699" y="5253"/>
                  </a:cubicBezTo>
                  <a:cubicBezTo>
                    <a:pt x="13005" y="5253"/>
                    <a:pt x="13125" y="5159"/>
                    <a:pt x="13125" y="5159"/>
                  </a:cubicBezTo>
                  <a:lnTo>
                    <a:pt x="13125" y="5159"/>
                  </a:lnTo>
                  <a:cubicBezTo>
                    <a:pt x="13125" y="5160"/>
                    <a:pt x="12417" y="6712"/>
                    <a:pt x="13787" y="7693"/>
                  </a:cubicBezTo>
                  <a:cubicBezTo>
                    <a:pt x="13787" y="7693"/>
                    <a:pt x="13547" y="9888"/>
                    <a:pt x="14215" y="9888"/>
                  </a:cubicBezTo>
                  <a:cubicBezTo>
                    <a:pt x="14231" y="9888"/>
                    <a:pt x="14248" y="9887"/>
                    <a:pt x="14266" y="9884"/>
                  </a:cubicBezTo>
                  <a:cubicBezTo>
                    <a:pt x="14973" y="9770"/>
                    <a:pt x="15316" y="8492"/>
                    <a:pt x="15316" y="8492"/>
                  </a:cubicBezTo>
                  <a:cubicBezTo>
                    <a:pt x="15316" y="8492"/>
                    <a:pt x="15821" y="8791"/>
                    <a:pt x="16525" y="8791"/>
                  </a:cubicBezTo>
                  <a:cubicBezTo>
                    <a:pt x="16922" y="8791"/>
                    <a:pt x="17381" y="8696"/>
                    <a:pt x="17849" y="8401"/>
                  </a:cubicBezTo>
                  <a:cubicBezTo>
                    <a:pt x="19150" y="7556"/>
                    <a:pt x="19310" y="5821"/>
                    <a:pt x="18100" y="5228"/>
                  </a:cubicBezTo>
                  <a:cubicBezTo>
                    <a:pt x="18100" y="5228"/>
                    <a:pt x="19379" y="2923"/>
                    <a:pt x="18078" y="1256"/>
                  </a:cubicBezTo>
                  <a:lnTo>
                    <a:pt x="18078" y="1256"/>
                  </a:lnTo>
                  <a:cubicBezTo>
                    <a:pt x="18616" y="2830"/>
                    <a:pt x="17576" y="5852"/>
                    <a:pt x="16185" y="5852"/>
                  </a:cubicBezTo>
                  <a:cubicBezTo>
                    <a:pt x="16043" y="5852"/>
                    <a:pt x="15897" y="5820"/>
                    <a:pt x="15749" y="5753"/>
                  </a:cubicBezTo>
                  <a:cubicBezTo>
                    <a:pt x="13992" y="4954"/>
                    <a:pt x="15019" y="2831"/>
                    <a:pt x="15019" y="2831"/>
                  </a:cubicBezTo>
                  <a:lnTo>
                    <a:pt x="15019" y="2831"/>
                  </a:lnTo>
                  <a:cubicBezTo>
                    <a:pt x="15019" y="2831"/>
                    <a:pt x="14301" y="3340"/>
                    <a:pt x="13204" y="3340"/>
                  </a:cubicBezTo>
                  <a:cubicBezTo>
                    <a:pt x="12946" y="3340"/>
                    <a:pt x="12667" y="3312"/>
                    <a:pt x="12371" y="3242"/>
                  </a:cubicBezTo>
                  <a:cubicBezTo>
                    <a:pt x="10819" y="2877"/>
                    <a:pt x="10911" y="1097"/>
                    <a:pt x="10911" y="1097"/>
                  </a:cubicBezTo>
                  <a:lnTo>
                    <a:pt x="10911" y="1097"/>
                  </a:lnTo>
                  <a:cubicBezTo>
                    <a:pt x="10910" y="1097"/>
                    <a:pt x="9326" y="2377"/>
                    <a:pt x="7406" y="2377"/>
                  </a:cubicBezTo>
                  <a:cubicBezTo>
                    <a:pt x="7357" y="2377"/>
                    <a:pt x="7308" y="2376"/>
                    <a:pt x="7258" y="2375"/>
                  </a:cubicBezTo>
                  <a:cubicBezTo>
                    <a:pt x="5250" y="2306"/>
                    <a:pt x="5432" y="1"/>
                    <a:pt x="54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0" name="Google Shape;1494;p23">
              <a:extLst>
                <a:ext uri="{FF2B5EF4-FFF2-40B4-BE49-F238E27FC236}">
                  <a16:creationId xmlns:a16="http://schemas.microsoft.com/office/drawing/2014/main" id="{0346B4BB-2DE5-FB75-C3B6-7655F6444407}"/>
                </a:ext>
              </a:extLst>
            </p:cNvPr>
            <p:cNvSpPr/>
            <p:nvPr/>
          </p:nvSpPr>
          <p:spPr>
            <a:xfrm>
              <a:off x="5906425" y="2382475"/>
              <a:ext cx="135825" cy="85150"/>
            </a:xfrm>
            <a:custGeom>
              <a:avLst/>
              <a:gdLst/>
              <a:ahLst/>
              <a:cxnLst/>
              <a:rect l="l" t="t" r="r" b="b"/>
              <a:pathLst>
                <a:path w="5433" h="3406" extrusionOk="0">
                  <a:moveTo>
                    <a:pt x="430" y="0"/>
                  </a:moveTo>
                  <a:cubicBezTo>
                    <a:pt x="417" y="0"/>
                    <a:pt x="372" y="45"/>
                    <a:pt x="297" y="120"/>
                  </a:cubicBezTo>
                  <a:cubicBezTo>
                    <a:pt x="251" y="143"/>
                    <a:pt x="228" y="212"/>
                    <a:pt x="183" y="280"/>
                  </a:cubicBezTo>
                  <a:cubicBezTo>
                    <a:pt x="137" y="349"/>
                    <a:pt x="114" y="417"/>
                    <a:pt x="69" y="508"/>
                  </a:cubicBezTo>
                  <a:cubicBezTo>
                    <a:pt x="23" y="714"/>
                    <a:pt x="0" y="942"/>
                    <a:pt x="46" y="1193"/>
                  </a:cubicBezTo>
                  <a:cubicBezTo>
                    <a:pt x="114" y="1421"/>
                    <a:pt x="205" y="1672"/>
                    <a:pt x="342" y="1901"/>
                  </a:cubicBezTo>
                  <a:cubicBezTo>
                    <a:pt x="593" y="2357"/>
                    <a:pt x="982" y="2722"/>
                    <a:pt x="1301" y="2951"/>
                  </a:cubicBezTo>
                  <a:cubicBezTo>
                    <a:pt x="1370" y="2996"/>
                    <a:pt x="1461" y="3042"/>
                    <a:pt x="1529" y="3088"/>
                  </a:cubicBezTo>
                  <a:cubicBezTo>
                    <a:pt x="1598" y="3110"/>
                    <a:pt x="1666" y="3156"/>
                    <a:pt x="1712" y="3179"/>
                  </a:cubicBezTo>
                  <a:cubicBezTo>
                    <a:pt x="1780" y="3202"/>
                    <a:pt x="1826" y="3224"/>
                    <a:pt x="1849" y="3224"/>
                  </a:cubicBezTo>
                  <a:cubicBezTo>
                    <a:pt x="1872" y="3247"/>
                    <a:pt x="1895" y="3247"/>
                    <a:pt x="1895" y="3247"/>
                  </a:cubicBezTo>
                  <a:cubicBezTo>
                    <a:pt x="1895" y="3247"/>
                    <a:pt x="1963" y="3247"/>
                    <a:pt x="2054" y="3293"/>
                  </a:cubicBezTo>
                  <a:cubicBezTo>
                    <a:pt x="2123" y="3293"/>
                    <a:pt x="2191" y="3316"/>
                    <a:pt x="2260" y="3339"/>
                  </a:cubicBezTo>
                  <a:cubicBezTo>
                    <a:pt x="2351" y="3361"/>
                    <a:pt x="2442" y="3361"/>
                    <a:pt x="2534" y="3384"/>
                  </a:cubicBezTo>
                  <a:cubicBezTo>
                    <a:pt x="2651" y="3398"/>
                    <a:pt x="2781" y="3406"/>
                    <a:pt x="2919" y="3406"/>
                  </a:cubicBezTo>
                  <a:cubicBezTo>
                    <a:pt x="3237" y="3406"/>
                    <a:pt x="3599" y="3366"/>
                    <a:pt x="3949" y="3270"/>
                  </a:cubicBezTo>
                  <a:lnTo>
                    <a:pt x="4131" y="3224"/>
                  </a:lnTo>
                  <a:cubicBezTo>
                    <a:pt x="4200" y="3202"/>
                    <a:pt x="4268" y="3179"/>
                    <a:pt x="4314" y="3133"/>
                  </a:cubicBezTo>
                  <a:cubicBezTo>
                    <a:pt x="4428" y="3088"/>
                    <a:pt x="4542" y="3042"/>
                    <a:pt x="4656" y="2996"/>
                  </a:cubicBezTo>
                  <a:cubicBezTo>
                    <a:pt x="4885" y="2882"/>
                    <a:pt x="5067" y="2722"/>
                    <a:pt x="5159" y="2540"/>
                  </a:cubicBezTo>
                  <a:cubicBezTo>
                    <a:pt x="5273" y="2380"/>
                    <a:pt x="5318" y="2220"/>
                    <a:pt x="5364" y="2129"/>
                  </a:cubicBezTo>
                  <a:cubicBezTo>
                    <a:pt x="5410" y="2015"/>
                    <a:pt x="5432" y="1969"/>
                    <a:pt x="5410" y="1946"/>
                  </a:cubicBezTo>
                  <a:lnTo>
                    <a:pt x="5410" y="1946"/>
                  </a:lnTo>
                  <a:cubicBezTo>
                    <a:pt x="5410" y="1946"/>
                    <a:pt x="5387" y="2015"/>
                    <a:pt x="5341" y="2106"/>
                  </a:cubicBezTo>
                  <a:cubicBezTo>
                    <a:pt x="5273" y="2197"/>
                    <a:pt x="5204" y="2357"/>
                    <a:pt x="5090" y="2494"/>
                  </a:cubicBezTo>
                  <a:cubicBezTo>
                    <a:pt x="4976" y="2654"/>
                    <a:pt x="4816" y="2791"/>
                    <a:pt x="4611" y="2882"/>
                  </a:cubicBezTo>
                  <a:cubicBezTo>
                    <a:pt x="4497" y="2928"/>
                    <a:pt x="4383" y="2973"/>
                    <a:pt x="4268" y="3019"/>
                  </a:cubicBezTo>
                  <a:cubicBezTo>
                    <a:pt x="4223" y="3042"/>
                    <a:pt x="4154" y="3065"/>
                    <a:pt x="4109" y="3088"/>
                  </a:cubicBezTo>
                  <a:lnTo>
                    <a:pt x="3926" y="3133"/>
                  </a:lnTo>
                  <a:cubicBezTo>
                    <a:pt x="3618" y="3203"/>
                    <a:pt x="3311" y="3230"/>
                    <a:pt x="3035" y="3230"/>
                  </a:cubicBezTo>
                  <a:cubicBezTo>
                    <a:pt x="2860" y="3230"/>
                    <a:pt x="2698" y="3219"/>
                    <a:pt x="2556" y="3202"/>
                  </a:cubicBezTo>
                  <a:cubicBezTo>
                    <a:pt x="2465" y="3179"/>
                    <a:pt x="2374" y="3156"/>
                    <a:pt x="2305" y="3156"/>
                  </a:cubicBezTo>
                  <a:cubicBezTo>
                    <a:pt x="2237" y="3133"/>
                    <a:pt x="2168" y="3110"/>
                    <a:pt x="2123" y="3088"/>
                  </a:cubicBezTo>
                  <a:cubicBezTo>
                    <a:pt x="2009" y="3065"/>
                    <a:pt x="1963" y="3042"/>
                    <a:pt x="1963" y="3042"/>
                  </a:cubicBezTo>
                  <a:lnTo>
                    <a:pt x="1917" y="3042"/>
                  </a:lnTo>
                  <a:cubicBezTo>
                    <a:pt x="1895" y="3019"/>
                    <a:pt x="1849" y="2996"/>
                    <a:pt x="1803" y="2996"/>
                  </a:cubicBezTo>
                  <a:cubicBezTo>
                    <a:pt x="1758" y="2973"/>
                    <a:pt x="1689" y="2951"/>
                    <a:pt x="1621" y="2905"/>
                  </a:cubicBezTo>
                  <a:cubicBezTo>
                    <a:pt x="1552" y="2882"/>
                    <a:pt x="1484" y="2836"/>
                    <a:pt x="1392" y="2791"/>
                  </a:cubicBezTo>
                  <a:cubicBezTo>
                    <a:pt x="1096" y="2585"/>
                    <a:pt x="730" y="2243"/>
                    <a:pt x="457" y="1832"/>
                  </a:cubicBezTo>
                  <a:cubicBezTo>
                    <a:pt x="320" y="1604"/>
                    <a:pt x="228" y="1376"/>
                    <a:pt x="160" y="1170"/>
                  </a:cubicBezTo>
                  <a:cubicBezTo>
                    <a:pt x="91" y="942"/>
                    <a:pt x="114" y="714"/>
                    <a:pt x="137" y="531"/>
                  </a:cubicBezTo>
                  <a:cubicBezTo>
                    <a:pt x="251" y="189"/>
                    <a:pt x="457" y="6"/>
                    <a:pt x="434" y="6"/>
                  </a:cubicBezTo>
                  <a:cubicBezTo>
                    <a:pt x="434" y="2"/>
                    <a:pt x="432" y="0"/>
                    <a:pt x="43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1" name="Google Shape;1495;p23">
              <a:extLst>
                <a:ext uri="{FF2B5EF4-FFF2-40B4-BE49-F238E27FC236}">
                  <a16:creationId xmlns:a16="http://schemas.microsoft.com/office/drawing/2014/main" id="{39415CA7-5173-B2A6-99B2-0DDE62D1175D}"/>
                </a:ext>
              </a:extLst>
            </p:cNvPr>
            <p:cNvSpPr/>
            <p:nvPr/>
          </p:nvSpPr>
          <p:spPr>
            <a:xfrm>
              <a:off x="6036525" y="2443100"/>
              <a:ext cx="101600" cy="51500"/>
            </a:xfrm>
            <a:custGeom>
              <a:avLst/>
              <a:gdLst/>
              <a:ahLst/>
              <a:cxnLst/>
              <a:rect l="l" t="t" r="r" b="b"/>
              <a:pathLst>
                <a:path w="4064" h="2060" extrusionOk="0">
                  <a:moveTo>
                    <a:pt x="0" y="1"/>
                  </a:moveTo>
                  <a:cubicBezTo>
                    <a:pt x="0" y="1"/>
                    <a:pt x="0" y="23"/>
                    <a:pt x="23" y="92"/>
                  </a:cubicBezTo>
                  <a:cubicBezTo>
                    <a:pt x="23" y="160"/>
                    <a:pt x="46" y="275"/>
                    <a:pt x="92" y="366"/>
                  </a:cubicBezTo>
                  <a:cubicBezTo>
                    <a:pt x="183" y="594"/>
                    <a:pt x="388" y="868"/>
                    <a:pt x="594" y="1096"/>
                  </a:cubicBezTo>
                  <a:cubicBezTo>
                    <a:pt x="822" y="1324"/>
                    <a:pt x="1073" y="1507"/>
                    <a:pt x="1278" y="1644"/>
                  </a:cubicBezTo>
                  <a:cubicBezTo>
                    <a:pt x="1393" y="1712"/>
                    <a:pt x="1484" y="1735"/>
                    <a:pt x="1530" y="1781"/>
                  </a:cubicBezTo>
                  <a:cubicBezTo>
                    <a:pt x="1598" y="1804"/>
                    <a:pt x="1644" y="1827"/>
                    <a:pt x="1644" y="1827"/>
                  </a:cubicBezTo>
                  <a:cubicBezTo>
                    <a:pt x="1644" y="1827"/>
                    <a:pt x="1666" y="1849"/>
                    <a:pt x="1735" y="1872"/>
                  </a:cubicBezTo>
                  <a:cubicBezTo>
                    <a:pt x="1803" y="1872"/>
                    <a:pt x="1895" y="1918"/>
                    <a:pt x="2032" y="1964"/>
                  </a:cubicBezTo>
                  <a:cubicBezTo>
                    <a:pt x="2229" y="2003"/>
                    <a:pt x="2494" y="2059"/>
                    <a:pt x="2768" y="2059"/>
                  </a:cubicBezTo>
                  <a:cubicBezTo>
                    <a:pt x="2812" y="2059"/>
                    <a:pt x="2855" y="2058"/>
                    <a:pt x="2899" y="2055"/>
                  </a:cubicBezTo>
                  <a:cubicBezTo>
                    <a:pt x="3219" y="2032"/>
                    <a:pt x="3538" y="1964"/>
                    <a:pt x="3744" y="1827"/>
                  </a:cubicBezTo>
                  <a:cubicBezTo>
                    <a:pt x="3858" y="1781"/>
                    <a:pt x="3926" y="1690"/>
                    <a:pt x="3972" y="1644"/>
                  </a:cubicBezTo>
                  <a:cubicBezTo>
                    <a:pt x="4017" y="1598"/>
                    <a:pt x="4063" y="1576"/>
                    <a:pt x="4063" y="1576"/>
                  </a:cubicBezTo>
                  <a:cubicBezTo>
                    <a:pt x="4040" y="1576"/>
                    <a:pt x="4017" y="1576"/>
                    <a:pt x="3949" y="1621"/>
                  </a:cubicBezTo>
                  <a:cubicBezTo>
                    <a:pt x="3881" y="1644"/>
                    <a:pt x="3812" y="1712"/>
                    <a:pt x="3698" y="1758"/>
                  </a:cubicBezTo>
                  <a:cubicBezTo>
                    <a:pt x="3492" y="1849"/>
                    <a:pt x="3196" y="1895"/>
                    <a:pt x="2899" y="1918"/>
                  </a:cubicBezTo>
                  <a:cubicBezTo>
                    <a:pt x="2579" y="1918"/>
                    <a:pt x="2283" y="1827"/>
                    <a:pt x="2077" y="1781"/>
                  </a:cubicBezTo>
                  <a:cubicBezTo>
                    <a:pt x="1963" y="1735"/>
                    <a:pt x="1872" y="1690"/>
                    <a:pt x="1826" y="1667"/>
                  </a:cubicBezTo>
                  <a:cubicBezTo>
                    <a:pt x="1758" y="1644"/>
                    <a:pt x="1712" y="1644"/>
                    <a:pt x="1712" y="1644"/>
                  </a:cubicBezTo>
                  <a:cubicBezTo>
                    <a:pt x="1712" y="1644"/>
                    <a:pt x="1689" y="1621"/>
                    <a:pt x="1621" y="1598"/>
                  </a:cubicBezTo>
                  <a:cubicBezTo>
                    <a:pt x="1575" y="1553"/>
                    <a:pt x="1484" y="1530"/>
                    <a:pt x="1370" y="1461"/>
                  </a:cubicBezTo>
                  <a:cubicBezTo>
                    <a:pt x="1187" y="1370"/>
                    <a:pt x="913" y="1188"/>
                    <a:pt x="685" y="982"/>
                  </a:cubicBezTo>
                  <a:cubicBezTo>
                    <a:pt x="480" y="777"/>
                    <a:pt x="274" y="548"/>
                    <a:pt x="183" y="343"/>
                  </a:cubicBezTo>
                  <a:cubicBezTo>
                    <a:pt x="114" y="252"/>
                    <a:pt x="92" y="160"/>
                    <a:pt x="46" y="92"/>
                  </a:cubicBezTo>
                  <a:cubicBezTo>
                    <a:pt x="23" y="23"/>
                    <a:pt x="0" y="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2" name="Google Shape;1496;p23">
              <a:extLst>
                <a:ext uri="{FF2B5EF4-FFF2-40B4-BE49-F238E27FC236}">
                  <a16:creationId xmlns:a16="http://schemas.microsoft.com/office/drawing/2014/main" id="{DFC1055B-E176-1869-7572-00222F77327B}"/>
                </a:ext>
              </a:extLst>
            </p:cNvPr>
            <p:cNvSpPr/>
            <p:nvPr/>
          </p:nvSpPr>
          <p:spPr>
            <a:xfrm>
              <a:off x="5847075" y="2255700"/>
              <a:ext cx="196325" cy="114950"/>
            </a:xfrm>
            <a:custGeom>
              <a:avLst/>
              <a:gdLst/>
              <a:ahLst/>
              <a:cxnLst/>
              <a:rect l="l" t="t" r="r" b="b"/>
              <a:pathLst>
                <a:path w="7853" h="4598" extrusionOk="0">
                  <a:moveTo>
                    <a:pt x="3175" y="0"/>
                  </a:moveTo>
                  <a:cubicBezTo>
                    <a:pt x="3115" y="0"/>
                    <a:pt x="3060" y="3"/>
                    <a:pt x="3013" y="10"/>
                  </a:cubicBezTo>
                  <a:cubicBezTo>
                    <a:pt x="2853" y="33"/>
                    <a:pt x="2762" y="33"/>
                    <a:pt x="2762" y="33"/>
                  </a:cubicBezTo>
                  <a:cubicBezTo>
                    <a:pt x="2762" y="33"/>
                    <a:pt x="2716" y="33"/>
                    <a:pt x="2694" y="56"/>
                  </a:cubicBezTo>
                  <a:cubicBezTo>
                    <a:pt x="2648" y="56"/>
                    <a:pt x="2579" y="78"/>
                    <a:pt x="2488" y="101"/>
                  </a:cubicBezTo>
                  <a:cubicBezTo>
                    <a:pt x="2328" y="124"/>
                    <a:pt x="2123" y="215"/>
                    <a:pt x="1849" y="329"/>
                  </a:cubicBezTo>
                  <a:cubicBezTo>
                    <a:pt x="1735" y="398"/>
                    <a:pt x="1598" y="489"/>
                    <a:pt x="1461" y="581"/>
                  </a:cubicBezTo>
                  <a:cubicBezTo>
                    <a:pt x="1347" y="672"/>
                    <a:pt x="1210" y="786"/>
                    <a:pt x="1073" y="900"/>
                  </a:cubicBezTo>
                  <a:cubicBezTo>
                    <a:pt x="959" y="1037"/>
                    <a:pt x="822" y="1151"/>
                    <a:pt x="708" y="1311"/>
                  </a:cubicBezTo>
                  <a:cubicBezTo>
                    <a:pt x="594" y="1448"/>
                    <a:pt x="502" y="1608"/>
                    <a:pt x="411" y="1790"/>
                  </a:cubicBezTo>
                  <a:cubicBezTo>
                    <a:pt x="69" y="2452"/>
                    <a:pt x="0" y="3251"/>
                    <a:pt x="137" y="3776"/>
                  </a:cubicBezTo>
                  <a:cubicBezTo>
                    <a:pt x="206" y="4073"/>
                    <a:pt x="297" y="4278"/>
                    <a:pt x="388" y="4415"/>
                  </a:cubicBezTo>
                  <a:cubicBezTo>
                    <a:pt x="434" y="4484"/>
                    <a:pt x="480" y="4529"/>
                    <a:pt x="502" y="4552"/>
                  </a:cubicBezTo>
                  <a:cubicBezTo>
                    <a:pt x="525" y="4598"/>
                    <a:pt x="548" y="4598"/>
                    <a:pt x="548" y="4598"/>
                  </a:cubicBezTo>
                  <a:cubicBezTo>
                    <a:pt x="571" y="4598"/>
                    <a:pt x="297" y="4324"/>
                    <a:pt x="206" y="3776"/>
                  </a:cubicBezTo>
                  <a:cubicBezTo>
                    <a:pt x="114" y="3251"/>
                    <a:pt x="206" y="2475"/>
                    <a:pt x="548" y="1859"/>
                  </a:cubicBezTo>
                  <a:cubicBezTo>
                    <a:pt x="616" y="1699"/>
                    <a:pt x="708" y="1539"/>
                    <a:pt x="822" y="1402"/>
                  </a:cubicBezTo>
                  <a:cubicBezTo>
                    <a:pt x="936" y="1265"/>
                    <a:pt x="1073" y="1151"/>
                    <a:pt x="1187" y="1037"/>
                  </a:cubicBezTo>
                  <a:cubicBezTo>
                    <a:pt x="1324" y="923"/>
                    <a:pt x="1438" y="809"/>
                    <a:pt x="1575" y="717"/>
                  </a:cubicBezTo>
                  <a:cubicBezTo>
                    <a:pt x="1689" y="649"/>
                    <a:pt x="1826" y="581"/>
                    <a:pt x="1940" y="512"/>
                  </a:cubicBezTo>
                  <a:cubicBezTo>
                    <a:pt x="2191" y="398"/>
                    <a:pt x="2397" y="307"/>
                    <a:pt x="2534" y="284"/>
                  </a:cubicBezTo>
                  <a:cubicBezTo>
                    <a:pt x="2625" y="261"/>
                    <a:pt x="2671" y="261"/>
                    <a:pt x="2716" y="238"/>
                  </a:cubicBezTo>
                  <a:lnTo>
                    <a:pt x="2785" y="238"/>
                  </a:lnTo>
                  <a:cubicBezTo>
                    <a:pt x="2785" y="238"/>
                    <a:pt x="2876" y="215"/>
                    <a:pt x="3036" y="215"/>
                  </a:cubicBezTo>
                  <a:cubicBezTo>
                    <a:pt x="3082" y="208"/>
                    <a:pt x="3137" y="205"/>
                    <a:pt x="3202" y="205"/>
                  </a:cubicBezTo>
                  <a:cubicBezTo>
                    <a:pt x="3330" y="205"/>
                    <a:pt x="3492" y="215"/>
                    <a:pt x="3675" y="215"/>
                  </a:cubicBezTo>
                  <a:cubicBezTo>
                    <a:pt x="4200" y="284"/>
                    <a:pt x="4908" y="512"/>
                    <a:pt x="5570" y="832"/>
                  </a:cubicBezTo>
                  <a:cubicBezTo>
                    <a:pt x="6232" y="1151"/>
                    <a:pt x="6848" y="1539"/>
                    <a:pt x="7259" y="1927"/>
                  </a:cubicBezTo>
                  <a:cubicBezTo>
                    <a:pt x="7634" y="2281"/>
                    <a:pt x="7817" y="2613"/>
                    <a:pt x="7849" y="2613"/>
                  </a:cubicBezTo>
                  <a:cubicBezTo>
                    <a:pt x="7851" y="2613"/>
                    <a:pt x="7851" y="2613"/>
                    <a:pt x="7852" y="2612"/>
                  </a:cubicBezTo>
                  <a:cubicBezTo>
                    <a:pt x="7852" y="2612"/>
                    <a:pt x="7806" y="2544"/>
                    <a:pt x="7738" y="2384"/>
                  </a:cubicBezTo>
                  <a:cubicBezTo>
                    <a:pt x="7647" y="2247"/>
                    <a:pt x="7510" y="2064"/>
                    <a:pt x="7304" y="1859"/>
                  </a:cubicBezTo>
                  <a:cubicBezTo>
                    <a:pt x="6916" y="1471"/>
                    <a:pt x="6300" y="1037"/>
                    <a:pt x="5638" y="695"/>
                  </a:cubicBezTo>
                  <a:cubicBezTo>
                    <a:pt x="4976" y="352"/>
                    <a:pt x="4269" y="124"/>
                    <a:pt x="3698" y="33"/>
                  </a:cubicBezTo>
                  <a:cubicBezTo>
                    <a:pt x="3504" y="17"/>
                    <a:pt x="3322" y="0"/>
                    <a:pt x="317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3" name="Google Shape;1497;p23">
              <a:extLst>
                <a:ext uri="{FF2B5EF4-FFF2-40B4-BE49-F238E27FC236}">
                  <a16:creationId xmlns:a16="http://schemas.microsoft.com/office/drawing/2014/main" id="{33472001-10DE-820F-1AA7-3D96B9287661}"/>
                </a:ext>
              </a:extLst>
            </p:cNvPr>
            <p:cNvSpPr/>
            <p:nvPr/>
          </p:nvSpPr>
          <p:spPr>
            <a:xfrm>
              <a:off x="6204850" y="2382600"/>
              <a:ext cx="28000" cy="45350"/>
            </a:xfrm>
            <a:custGeom>
              <a:avLst/>
              <a:gdLst/>
              <a:ahLst/>
              <a:cxnLst/>
              <a:rect l="l" t="t" r="r" b="b"/>
              <a:pathLst>
                <a:path w="1120" h="1814" extrusionOk="0">
                  <a:moveTo>
                    <a:pt x="149" y="1"/>
                  </a:moveTo>
                  <a:cubicBezTo>
                    <a:pt x="127" y="1"/>
                    <a:pt x="108" y="8"/>
                    <a:pt x="92" y="24"/>
                  </a:cubicBezTo>
                  <a:cubicBezTo>
                    <a:pt x="1" y="92"/>
                    <a:pt x="24" y="275"/>
                    <a:pt x="115" y="435"/>
                  </a:cubicBezTo>
                  <a:cubicBezTo>
                    <a:pt x="185" y="558"/>
                    <a:pt x="283" y="640"/>
                    <a:pt x="365" y="640"/>
                  </a:cubicBezTo>
                  <a:cubicBezTo>
                    <a:pt x="390" y="640"/>
                    <a:pt x="413" y="633"/>
                    <a:pt x="434" y="617"/>
                  </a:cubicBezTo>
                  <a:cubicBezTo>
                    <a:pt x="503" y="549"/>
                    <a:pt x="503" y="366"/>
                    <a:pt x="412" y="207"/>
                  </a:cubicBezTo>
                  <a:cubicBezTo>
                    <a:pt x="324" y="83"/>
                    <a:pt x="222" y="1"/>
                    <a:pt x="149" y="1"/>
                  </a:cubicBezTo>
                  <a:close/>
                  <a:moveTo>
                    <a:pt x="610" y="915"/>
                  </a:moveTo>
                  <a:cubicBezTo>
                    <a:pt x="579" y="915"/>
                    <a:pt x="550" y="922"/>
                    <a:pt x="526" y="937"/>
                  </a:cubicBezTo>
                  <a:cubicBezTo>
                    <a:pt x="412" y="1028"/>
                    <a:pt x="434" y="1302"/>
                    <a:pt x="571" y="1530"/>
                  </a:cubicBezTo>
                  <a:cubicBezTo>
                    <a:pt x="676" y="1705"/>
                    <a:pt x="821" y="1813"/>
                    <a:pt x="935" y="1813"/>
                  </a:cubicBezTo>
                  <a:cubicBezTo>
                    <a:pt x="969" y="1813"/>
                    <a:pt x="1001" y="1803"/>
                    <a:pt x="1028" y="1781"/>
                  </a:cubicBezTo>
                  <a:cubicBezTo>
                    <a:pt x="1119" y="1690"/>
                    <a:pt x="1119" y="1439"/>
                    <a:pt x="982" y="1211"/>
                  </a:cubicBezTo>
                  <a:cubicBezTo>
                    <a:pt x="875" y="1014"/>
                    <a:pt x="725" y="915"/>
                    <a:pt x="610" y="91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4" name="Google Shape;1498;p23">
              <a:extLst>
                <a:ext uri="{FF2B5EF4-FFF2-40B4-BE49-F238E27FC236}">
                  <a16:creationId xmlns:a16="http://schemas.microsoft.com/office/drawing/2014/main" id="{5A73B371-6304-8701-879A-78CB0527A083}"/>
                </a:ext>
              </a:extLst>
            </p:cNvPr>
            <p:cNvSpPr/>
            <p:nvPr/>
          </p:nvSpPr>
          <p:spPr>
            <a:xfrm>
              <a:off x="4688125" y="3945000"/>
              <a:ext cx="4575" cy="16575"/>
            </a:xfrm>
            <a:custGeom>
              <a:avLst/>
              <a:gdLst/>
              <a:ahLst/>
              <a:cxnLst/>
              <a:rect l="l" t="t" r="r" b="b"/>
              <a:pathLst>
                <a:path w="183" h="663" extrusionOk="0">
                  <a:moveTo>
                    <a:pt x="0" y="1"/>
                  </a:moveTo>
                  <a:cubicBezTo>
                    <a:pt x="0" y="1"/>
                    <a:pt x="0" y="24"/>
                    <a:pt x="0" y="24"/>
                  </a:cubicBezTo>
                  <a:cubicBezTo>
                    <a:pt x="23" y="160"/>
                    <a:pt x="46" y="275"/>
                    <a:pt x="68" y="366"/>
                  </a:cubicBezTo>
                  <a:cubicBezTo>
                    <a:pt x="137" y="548"/>
                    <a:pt x="160" y="663"/>
                    <a:pt x="160" y="663"/>
                  </a:cubicBezTo>
                  <a:cubicBezTo>
                    <a:pt x="183" y="640"/>
                    <a:pt x="160" y="548"/>
                    <a:pt x="114" y="366"/>
                  </a:cubicBezTo>
                  <a:cubicBezTo>
                    <a:pt x="91" y="275"/>
                    <a:pt x="91" y="160"/>
                    <a:pt x="68" y="24"/>
                  </a:cubicBezTo>
                  <a:cubicBezTo>
                    <a:pt x="68" y="24"/>
                    <a:pt x="68" y="1"/>
                    <a:pt x="68" y="1"/>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5" name="Google Shape;1499;p23">
              <a:extLst>
                <a:ext uri="{FF2B5EF4-FFF2-40B4-BE49-F238E27FC236}">
                  <a16:creationId xmlns:a16="http://schemas.microsoft.com/office/drawing/2014/main" id="{F5A033D6-EFF2-EC6E-B5EE-0EB48E9D4610}"/>
                </a:ext>
              </a:extLst>
            </p:cNvPr>
            <p:cNvSpPr/>
            <p:nvPr/>
          </p:nvSpPr>
          <p:spPr>
            <a:xfrm>
              <a:off x="4781700" y="3534150"/>
              <a:ext cx="547250" cy="765250"/>
            </a:xfrm>
            <a:custGeom>
              <a:avLst/>
              <a:gdLst/>
              <a:ahLst/>
              <a:cxnLst/>
              <a:rect l="l" t="t" r="r" b="b"/>
              <a:pathLst>
                <a:path w="21890" h="30610" extrusionOk="0">
                  <a:moveTo>
                    <a:pt x="18329" y="2603"/>
                  </a:moveTo>
                  <a:lnTo>
                    <a:pt x="18329" y="2603"/>
                  </a:lnTo>
                  <a:cubicBezTo>
                    <a:pt x="18398" y="2648"/>
                    <a:pt x="18443" y="2694"/>
                    <a:pt x="18489" y="2717"/>
                  </a:cubicBezTo>
                  <a:cubicBezTo>
                    <a:pt x="18443" y="2694"/>
                    <a:pt x="18375" y="2648"/>
                    <a:pt x="18329" y="2603"/>
                  </a:cubicBezTo>
                  <a:close/>
                  <a:moveTo>
                    <a:pt x="18489" y="2740"/>
                  </a:moveTo>
                  <a:lnTo>
                    <a:pt x="18489" y="2740"/>
                  </a:lnTo>
                  <a:cubicBezTo>
                    <a:pt x="18580" y="2785"/>
                    <a:pt x="18626" y="2831"/>
                    <a:pt x="18626" y="2831"/>
                  </a:cubicBezTo>
                  <a:cubicBezTo>
                    <a:pt x="18626" y="2831"/>
                    <a:pt x="18763" y="2945"/>
                    <a:pt x="18945" y="3105"/>
                  </a:cubicBezTo>
                  <a:cubicBezTo>
                    <a:pt x="19037" y="3196"/>
                    <a:pt x="19128" y="3287"/>
                    <a:pt x="19219" y="3424"/>
                  </a:cubicBezTo>
                  <a:cubicBezTo>
                    <a:pt x="19333" y="3538"/>
                    <a:pt x="19448" y="3653"/>
                    <a:pt x="19562" y="3789"/>
                  </a:cubicBezTo>
                  <a:cubicBezTo>
                    <a:pt x="19653" y="3904"/>
                    <a:pt x="19767" y="4041"/>
                    <a:pt x="19767" y="4178"/>
                  </a:cubicBezTo>
                  <a:cubicBezTo>
                    <a:pt x="19767" y="4200"/>
                    <a:pt x="19767" y="4223"/>
                    <a:pt x="19767" y="4246"/>
                  </a:cubicBezTo>
                  <a:cubicBezTo>
                    <a:pt x="19744" y="4246"/>
                    <a:pt x="19744" y="4246"/>
                    <a:pt x="19744" y="4223"/>
                  </a:cubicBezTo>
                  <a:cubicBezTo>
                    <a:pt x="19744" y="4200"/>
                    <a:pt x="19744" y="4178"/>
                    <a:pt x="19744" y="4155"/>
                  </a:cubicBezTo>
                  <a:lnTo>
                    <a:pt x="19721" y="4155"/>
                  </a:lnTo>
                  <a:cubicBezTo>
                    <a:pt x="19721" y="4132"/>
                    <a:pt x="19721" y="4109"/>
                    <a:pt x="19699" y="4086"/>
                  </a:cubicBezTo>
                  <a:cubicBezTo>
                    <a:pt x="19699" y="4063"/>
                    <a:pt x="19699" y="4063"/>
                    <a:pt x="19699" y="4063"/>
                  </a:cubicBezTo>
                  <a:cubicBezTo>
                    <a:pt x="19676" y="4041"/>
                    <a:pt x="19676" y="4018"/>
                    <a:pt x="19653" y="3995"/>
                  </a:cubicBezTo>
                  <a:cubicBezTo>
                    <a:pt x="19653" y="3972"/>
                    <a:pt x="19653" y="3972"/>
                    <a:pt x="19630" y="3972"/>
                  </a:cubicBezTo>
                  <a:cubicBezTo>
                    <a:pt x="19630" y="3949"/>
                    <a:pt x="19607" y="3926"/>
                    <a:pt x="19584" y="3881"/>
                  </a:cubicBezTo>
                  <a:cubicBezTo>
                    <a:pt x="19562" y="3858"/>
                    <a:pt x="19539" y="3835"/>
                    <a:pt x="19516" y="3789"/>
                  </a:cubicBezTo>
                  <a:cubicBezTo>
                    <a:pt x="19493" y="3767"/>
                    <a:pt x="19470" y="3721"/>
                    <a:pt x="19448" y="3698"/>
                  </a:cubicBezTo>
                  <a:cubicBezTo>
                    <a:pt x="19288" y="3493"/>
                    <a:pt x="19082" y="3310"/>
                    <a:pt x="18991" y="3196"/>
                  </a:cubicBezTo>
                  <a:cubicBezTo>
                    <a:pt x="18831" y="3036"/>
                    <a:pt x="18671" y="2876"/>
                    <a:pt x="18489" y="2740"/>
                  </a:cubicBezTo>
                  <a:close/>
                  <a:moveTo>
                    <a:pt x="1403" y="16918"/>
                  </a:moveTo>
                  <a:cubicBezTo>
                    <a:pt x="2289" y="17235"/>
                    <a:pt x="3108" y="17417"/>
                    <a:pt x="3858" y="17507"/>
                  </a:cubicBezTo>
                  <a:lnTo>
                    <a:pt x="3835" y="17507"/>
                  </a:lnTo>
                  <a:cubicBezTo>
                    <a:pt x="3447" y="17462"/>
                    <a:pt x="3127" y="17416"/>
                    <a:pt x="2899" y="17371"/>
                  </a:cubicBezTo>
                  <a:cubicBezTo>
                    <a:pt x="2671" y="17325"/>
                    <a:pt x="2534" y="17302"/>
                    <a:pt x="2534" y="17302"/>
                  </a:cubicBezTo>
                  <a:cubicBezTo>
                    <a:pt x="2534" y="17302"/>
                    <a:pt x="2511" y="17302"/>
                    <a:pt x="2443" y="17279"/>
                  </a:cubicBezTo>
                  <a:cubicBezTo>
                    <a:pt x="2397" y="17279"/>
                    <a:pt x="2306" y="17234"/>
                    <a:pt x="2192" y="17211"/>
                  </a:cubicBezTo>
                  <a:cubicBezTo>
                    <a:pt x="1985" y="17149"/>
                    <a:pt x="1722" y="17068"/>
                    <a:pt x="1403" y="16918"/>
                  </a:cubicBezTo>
                  <a:close/>
                  <a:moveTo>
                    <a:pt x="8879" y="18306"/>
                  </a:moveTo>
                  <a:lnTo>
                    <a:pt x="8879" y="18306"/>
                  </a:lnTo>
                  <a:cubicBezTo>
                    <a:pt x="9039" y="18557"/>
                    <a:pt x="9130" y="18923"/>
                    <a:pt x="9153" y="19402"/>
                  </a:cubicBezTo>
                  <a:cubicBezTo>
                    <a:pt x="9108" y="19197"/>
                    <a:pt x="9062" y="18991"/>
                    <a:pt x="9016" y="18831"/>
                  </a:cubicBezTo>
                  <a:cubicBezTo>
                    <a:pt x="8994" y="18694"/>
                    <a:pt x="8948" y="18557"/>
                    <a:pt x="8925" y="18443"/>
                  </a:cubicBezTo>
                  <a:cubicBezTo>
                    <a:pt x="8902" y="18398"/>
                    <a:pt x="8879" y="18352"/>
                    <a:pt x="8879" y="18306"/>
                  </a:cubicBezTo>
                  <a:close/>
                  <a:moveTo>
                    <a:pt x="8446" y="23533"/>
                  </a:moveTo>
                  <a:cubicBezTo>
                    <a:pt x="8332" y="23921"/>
                    <a:pt x="8240" y="24218"/>
                    <a:pt x="8195" y="24378"/>
                  </a:cubicBezTo>
                  <a:cubicBezTo>
                    <a:pt x="8172" y="24309"/>
                    <a:pt x="8195" y="24241"/>
                    <a:pt x="8195" y="24172"/>
                  </a:cubicBezTo>
                  <a:cubicBezTo>
                    <a:pt x="8217" y="24013"/>
                    <a:pt x="8263" y="23921"/>
                    <a:pt x="8263" y="23921"/>
                  </a:cubicBezTo>
                  <a:cubicBezTo>
                    <a:pt x="8263" y="23921"/>
                    <a:pt x="8286" y="23853"/>
                    <a:pt x="8354" y="23693"/>
                  </a:cubicBezTo>
                  <a:cubicBezTo>
                    <a:pt x="8377" y="23647"/>
                    <a:pt x="8400" y="23602"/>
                    <a:pt x="8446" y="23533"/>
                  </a:cubicBezTo>
                  <a:close/>
                  <a:moveTo>
                    <a:pt x="11892" y="1"/>
                  </a:moveTo>
                  <a:cubicBezTo>
                    <a:pt x="11824" y="46"/>
                    <a:pt x="11733" y="115"/>
                    <a:pt x="11664" y="183"/>
                  </a:cubicBezTo>
                  <a:cubicBezTo>
                    <a:pt x="11276" y="525"/>
                    <a:pt x="10934" y="1005"/>
                    <a:pt x="10637" y="1553"/>
                  </a:cubicBezTo>
                  <a:cubicBezTo>
                    <a:pt x="10317" y="2100"/>
                    <a:pt x="10089" y="2740"/>
                    <a:pt x="9884" y="3379"/>
                  </a:cubicBezTo>
                  <a:cubicBezTo>
                    <a:pt x="9519" y="4680"/>
                    <a:pt x="9336" y="6004"/>
                    <a:pt x="9245" y="7031"/>
                  </a:cubicBezTo>
                  <a:cubicBezTo>
                    <a:pt x="9199" y="7533"/>
                    <a:pt x="9199" y="7944"/>
                    <a:pt x="9199" y="8240"/>
                  </a:cubicBezTo>
                  <a:cubicBezTo>
                    <a:pt x="9199" y="8400"/>
                    <a:pt x="9199" y="8514"/>
                    <a:pt x="9199" y="8606"/>
                  </a:cubicBezTo>
                  <a:cubicBezTo>
                    <a:pt x="9199" y="8674"/>
                    <a:pt x="9199" y="8720"/>
                    <a:pt x="9199" y="8720"/>
                  </a:cubicBezTo>
                  <a:cubicBezTo>
                    <a:pt x="9199" y="8720"/>
                    <a:pt x="9222" y="8880"/>
                    <a:pt x="9245" y="9176"/>
                  </a:cubicBezTo>
                  <a:cubicBezTo>
                    <a:pt x="9267" y="9473"/>
                    <a:pt x="9313" y="9907"/>
                    <a:pt x="9404" y="10409"/>
                  </a:cubicBezTo>
                  <a:cubicBezTo>
                    <a:pt x="9496" y="10911"/>
                    <a:pt x="9655" y="11482"/>
                    <a:pt x="9861" y="12075"/>
                  </a:cubicBezTo>
                  <a:cubicBezTo>
                    <a:pt x="10112" y="12669"/>
                    <a:pt x="10386" y="13285"/>
                    <a:pt x="10797" y="13833"/>
                  </a:cubicBezTo>
                  <a:cubicBezTo>
                    <a:pt x="10865" y="13992"/>
                    <a:pt x="10979" y="14107"/>
                    <a:pt x="11093" y="14243"/>
                  </a:cubicBezTo>
                  <a:cubicBezTo>
                    <a:pt x="11185" y="14380"/>
                    <a:pt x="11299" y="14495"/>
                    <a:pt x="11413" y="14609"/>
                  </a:cubicBezTo>
                  <a:cubicBezTo>
                    <a:pt x="11527" y="14723"/>
                    <a:pt x="11641" y="14837"/>
                    <a:pt x="11755" y="14951"/>
                  </a:cubicBezTo>
                  <a:cubicBezTo>
                    <a:pt x="11870" y="15065"/>
                    <a:pt x="12006" y="15156"/>
                    <a:pt x="12121" y="15271"/>
                  </a:cubicBezTo>
                  <a:cubicBezTo>
                    <a:pt x="12166" y="15316"/>
                    <a:pt x="12235" y="15362"/>
                    <a:pt x="12280" y="15408"/>
                  </a:cubicBezTo>
                  <a:lnTo>
                    <a:pt x="12303" y="15408"/>
                  </a:lnTo>
                  <a:cubicBezTo>
                    <a:pt x="7464" y="15681"/>
                    <a:pt x="3105" y="15933"/>
                    <a:pt x="0" y="16138"/>
                  </a:cubicBezTo>
                  <a:cubicBezTo>
                    <a:pt x="23" y="16184"/>
                    <a:pt x="69" y="16206"/>
                    <a:pt x="92" y="16252"/>
                  </a:cubicBezTo>
                  <a:cubicBezTo>
                    <a:pt x="183" y="16343"/>
                    <a:pt x="274" y="16412"/>
                    <a:pt x="366" y="16503"/>
                  </a:cubicBezTo>
                  <a:cubicBezTo>
                    <a:pt x="434" y="16526"/>
                    <a:pt x="480" y="16572"/>
                    <a:pt x="525" y="16617"/>
                  </a:cubicBezTo>
                  <a:cubicBezTo>
                    <a:pt x="571" y="16640"/>
                    <a:pt x="617" y="16686"/>
                    <a:pt x="662" y="16709"/>
                  </a:cubicBezTo>
                  <a:cubicBezTo>
                    <a:pt x="754" y="16777"/>
                    <a:pt x="845" y="16846"/>
                    <a:pt x="936" y="16891"/>
                  </a:cubicBezTo>
                  <a:cubicBezTo>
                    <a:pt x="1050" y="16960"/>
                    <a:pt x="1142" y="17005"/>
                    <a:pt x="1233" y="17051"/>
                  </a:cubicBezTo>
                  <a:cubicBezTo>
                    <a:pt x="1575" y="17234"/>
                    <a:pt x="1918" y="17325"/>
                    <a:pt x="2146" y="17393"/>
                  </a:cubicBezTo>
                  <a:cubicBezTo>
                    <a:pt x="2237" y="17439"/>
                    <a:pt x="2329" y="17462"/>
                    <a:pt x="2397" y="17485"/>
                  </a:cubicBezTo>
                  <a:cubicBezTo>
                    <a:pt x="2465" y="17485"/>
                    <a:pt x="2488" y="17507"/>
                    <a:pt x="2488" y="17507"/>
                  </a:cubicBezTo>
                  <a:cubicBezTo>
                    <a:pt x="2488" y="17507"/>
                    <a:pt x="2625" y="17530"/>
                    <a:pt x="2854" y="17576"/>
                  </a:cubicBezTo>
                  <a:cubicBezTo>
                    <a:pt x="3082" y="17622"/>
                    <a:pt x="3424" y="17667"/>
                    <a:pt x="3812" y="17690"/>
                  </a:cubicBezTo>
                  <a:cubicBezTo>
                    <a:pt x="4053" y="17717"/>
                    <a:pt x="4317" y="17728"/>
                    <a:pt x="4596" y="17728"/>
                  </a:cubicBezTo>
                  <a:cubicBezTo>
                    <a:pt x="4792" y="17728"/>
                    <a:pt x="4997" y="17722"/>
                    <a:pt x="5205" y="17713"/>
                  </a:cubicBezTo>
                  <a:cubicBezTo>
                    <a:pt x="5606" y="17713"/>
                    <a:pt x="6023" y="17684"/>
                    <a:pt x="6442" y="17684"/>
                  </a:cubicBezTo>
                  <a:cubicBezTo>
                    <a:pt x="6547" y="17684"/>
                    <a:pt x="6652" y="17686"/>
                    <a:pt x="6757" y="17690"/>
                  </a:cubicBezTo>
                  <a:cubicBezTo>
                    <a:pt x="7282" y="17736"/>
                    <a:pt x="7807" y="17781"/>
                    <a:pt x="8286" y="17941"/>
                  </a:cubicBezTo>
                  <a:cubicBezTo>
                    <a:pt x="8377" y="17964"/>
                    <a:pt x="8469" y="18010"/>
                    <a:pt x="8560" y="18032"/>
                  </a:cubicBezTo>
                  <a:cubicBezTo>
                    <a:pt x="8628" y="18078"/>
                    <a:pt x="8674" y="18101"/>
                    <a:pt x="8720" y="18147"/>
                  </a:cubicBezTo>
                  <a:cubicBezTo>
                    <a:pt x="8742" y="18147"/>
                    <a:pt x="8765" y="18169"/>
                    <a:pt x="8788" y="18192"/>
                  </a:cubicBezTo>
                  <a:cubicBezTo>
                    <a:pt x="8811" y="18284"/>
                    <a:pt x="8834" y="18352"/>
                    <a:pt x="8857" y="18466"/>
                  </a:cubicBezTo>
                  <a:cubicBezTo>
                    <a:pt x="8879" y="18580"/>
                    <a:pt x="8925" y="18694"/>
                    <a:pt x="8948" y="18854"/>
                  </a:cubicBezTo>
                  <a:cubicBezTo>
                    <a:pt x="9016" y="19197"/>
                    <a:pt x="9085" y="19653"/>
                    <a:pt x="9130" y="20132"/>
                  </a:cubicBezTo>
                  <a:cubicBezTo>
                    <a:pt x="9062" y="21023"/>
                    <a:pt x="8834" y="22027"/>
                    <a:pt x="8628" y="22871"/>
                  </a:cubicBezTo>
                  <a:cubicBezTo>
                    <a:pt x="8606" y="22894"/>
                    <a:pt x="8560" y="22940"/>
                    <a:pt x="8537" y="22986"/>
                  </a:cubicBezTo>
                  <a:cubicBezTo>
                    <a:pt x="8400" y="23237"/>
                    <a:pt x="8263" y="23442"/>
                    <a:pt x="8172" y="23602"/>
                  </a:cubicBezTo>
                  <a:cubicBezTo>
                    <a:pt x="8103" y="23762"/>
                    <a:pt x="8058" y="23853"/>
                    <a:pt x="8058" y="23853"/>
                  </a:cubicBezTo>
                  <a:cubicBezTo>
                    <a:pt x="8058" y="23853"/>
                    <a:pt x="8035" y="23967"/>
                    <a:pt x="7989" y="24150"/>
                  </a:cubicBezTo>
                  <a:cubicBezTo>
                    <a:pt x="7966" y="24332"/>
                    <a:pt x="7966" y="24629"/>
                    <a:pt x="8195" y="24880"/>
                  </a:cubicBezTo>
                  <a:cubicBezTo>
                    <a:pt x="8309" y="25017"/>
                    <a:pt x="8423" y="25108"/>
                    <a:pt x="8560" y="25200"/>
                  </a:cubicBezTo>
                  <a:cubicBezTo>
                    <a:pt x="8400" y="25816"/>
                    <a:pt x="8309" y="26181"/>
                    <a:pt x="8309" y="26181"/>
                  </a:cubicBezTo>
                  <a:cubicBezTo>
                    <a:pt x="8217" y="26569"/>
                    <a:pt x="8126" y="26934"/>
                    <a:pt x="8035" y="27300"/>
                  </a:cubicBezTo>
                  <a:cubicBezTo>
                    <a:pt x="8035" y="27368"/>
                    <a:pt x="8012" y="27414"/>
                    <a:pt x="8012" y="27482"/>
                  </a:cubicBezTo>
                  <a:cubicBezTo>
                    <a:pt x="8012" y="27528"/>
                    <a:pt x="8012" y="27596"/>
                    <a:pt x="8035" y="27665"/>
                  </a:cubicBezTo>
                  <a:cubicBezTo>
                    <a:pt x="8035" y="27665"/>
                    <a:pt x="8035" y="27665"/>
                    <a:pt x="8035" y="27688"/>
                  </a:cubicBezTo>
                  <a:cubicBezTo>
                    <a:pt x="8058" y="27733"/>
                    <a:pt x="8081" y="27779"/>
                    <a:pt x="8103" y="27824"/>
                  </a:cubicBezTo>
                  <a:cubicBezTo>
                    <a:pt x="8103" y="27847"/>
                    <a:pt x="8103" y="27847"/>
                    <a:pt x="8103" y="27870"/>
                  </a:cubicBezTo>
                  <a:cubicBezTo>
                    <a:pt x="8126" y="27916"/>
                    <a:pt x="8149" y="27961"/>
                    <a:pt x="8172" y="28007"/>
                  </a:cubicBezTo>
                  <a:cubicBezTo>
                    <a:pt x="8172" y="28007"/>
                    <a:pt x="8195" y="28030"/>
                    <a:pt x="8195" y="28053"/>
                  </a:cubicBezTo>
                  <a:cubicBezTo>
                    <a:pt x="8217" y="28098"/>
                    <a:pt x="8240" y="28121"/>
                    <a:pt x="8263" y="28167"/>
                  </a:cubicBezTo>
                  <a:cubicBezTo>
                    <a:pt x="8286" y="28190"/>
                    <a:pt x="8286" y="28213"/>
                    <a:pt x="8309" y="28213"/>
                  </a:cubicBezTo>
                  <a:cubicBezTo>
                    <a:pt x="8332" y="28258"/>
                    <a:pt x="8354" y="28304"/>
                    <a:pt x="8377" y="28349"/>
                  </a:cubicBezTo>
                  <a:cubicBezTo>
                    <a:pt x="8400" y="28349"/>
                    <a:pt x="8400" y="28372"/>
                    <a:pt x="8423" y="28395"/>
                  </a:cubicBezTo>
                  <a:cubicBezTo>
                    <a:pt x="8446" y="28441"/>
                    <a:pt x="8491" y="28464"/>
                    <a:pt x="8514" y="28509"/>
                  </a:cubicBezTo>
                  <a:cubicBezTo>
                    <a:pt x="8537" y="28532"/>
                    <a:pt x="8537" y="28532"/>
                    <a:pt x="8560" y="28555"/>
                  </a:cubicBezTo>
                  <a:cubicBezTo>
                    <a:pt x="8606" y="28601"/>
                    <a:pt x="8628" y="28646"/>
                    <a:pt x="8674" y="28669"/>
                  </a:cubicBezTo>
                  <a:cubicBezTo>
                    <a:pt x="8674" y="28692"/>
                    <a:pt x="8697" y="28715"/>
                    <a:pt x="8720" y="28715"/>
                  </a:cubicBezTo>
                  <a:cubicBezTo>
                    <a:pt x="8742" y="28760"/>
                    <a:pt x="8788" y="28806"/>
                    <a:pt x="8834" y="28829"/>
                  </a:cubicBezTo>
                  <a:cubicBezTo>
                    <a:pt x="8857" y="28852"/>
                    <a:pt x="8857" y="28874"/>
                    <a:pt x="8879" y="28874"/>
                  </a:cubicBezTo>
                  <a:cubicBezTo>
                    <a:pt x="8925" y="28920"/>
                    <a:pt x="8971" y="28966"/>
                    <a:pt x="9016" y="28989"/>
                  </a:cubicBezTo>
                  <a:cubicBezTo>
                    <a:pt x="9039" y="29011"/>
                    <a:pt x="9039" y="29011"/>
                    <a:pt x="9062" y="29034"/>
                  </a:cubicBezTo>
                  <a:cubicBezTo>
                    <a:pt x="9108" y="29080"/>
                    <a:pt x="9153" y="29103"/>
                    <a:pt x="9199" y="29148"/>
                  </a:cubicBezTo>
                  <a:lnTo>
                    <a:pt x="9245" y="29171"/>
                  </a:lnTo>
                  <a:cubicBezTo>
                    <a:pt x="9290" y="29217"/>
                    <a:pt x="9359" y="29262"/>
                    <a:pt x="9404" y="29308"/>
                  </a:cubicBezTo>
                  <a:cubicBezTo>
                    <a:pt x="9427" y="29308"/>
                    <a:pt x="9427" y="29308"/>
                    <a:pt x="9450" y="29331"/>
                  </a:cubicBezTo>
                  <a:cubicBezTo>
                    <a:pt x="9496" y="29377"/>
                    <a:pt x="9564" y="29399"/>
                    <a:pt x="9633" y="29445"/>
                  </a:cubicBezTo>
                  <a:cubicBezTo>
                    <a:pt x="9633" y="29445"/>
                    <a:pt x="9633" y="29468"/>
                    <a:pt x="9655" y="29468"/>
                  </a:cubicBezTo>
                  <a:cubicBezTo>
                    <a:pt x="9724" y="29514"/>
                    <a:pt x="9792" y="29559"/>
                    <a:pt x="9861" y="29605"/>
                  </a:cubicBezTo>
                  <a:cubicBezTo>
                    <a:pt x="10226" y="29833"/>
                    <a:pt x="10614" y="30016"/>
                    <a:pt x="10979" y="30175"/>
                  </a:cubicBezTo>
                  <a:lnTo>
                    <a:pt x="11002" y="30175"/>
                  </a:lnTo>
                  <a:cubicBezTo>
                    <a:pt x="11071" y="30221"/>
                    <a:pt x="11139" y="30244"/>
                    <a:pt x="11208" y="30267"/>
                  </a:cubicBezTo>
                  <a:cubicBezTo>
                    <a:pt x="11230" y="30267"/>
                    <a:pt x="11253" y="30267"/>
                    <a:pt x="11253" y="30290"/>
                  </a:cubicBezTo>
                  <a:cubicBezTo>
                    <a:pt x="11322" y="30312"/>
                    <a:pt x="11367" y="30312"/>
                    <a:pt x="11413" y="30335"/>
                  </a:cubicBezTo>
                  <a:cubicBezTo>
                    <a:pt x="11436" y="30358"/>
                    <a:pt x="11459" y="30358"/>
                    <a:pt x="11504" y="30358"/>
                  </a:cubicBezTo>
                  <a:cubicBezTo>
                    <a:pt x="11527" y="30381"/>
                    <a:pt x="11573" y="30404"/>
                    <a:pt x="11618" y="30404"/>
                  </a:cubicBezTo>
                  <a:cubicBezTo>
                    <a:pt x="11664" y="30427"/>
                    <a:pt x="11687" y="30427"/>
                    <a:pt x="11710" y="30427"/>
                  </a:cubicBezTo>
                  <a:cubicBezTo>
                    <a:pt x="11755" y="30449"/>
                    <a:pt x="11778" y="30449"/>
                    <a:pt x="11824" y="30472"/>
                  </a:cubicBezTo>
                  <a:cubicBezTo>
                    <a:pt x="11847" y="30472"/>
                    <a:pt x="11892" y="30495"/>
                    <a:pt x="11915" y="30495"/>
                  </a:cubicBezTo>
                  <a:cubicBezTo>
                    <a:pt x="11961" y="30495"/>
                    <a:pt x="11984" y="30518"/>
                    <a:pt x="12006" y="30518"/>
                  </a:cubicBezTo>
                  <a:cubicBezTo>
                    <a:pt x="12052" y="30518"/>
                    <a:pt x="12075" y="30541"/>
                    <a:pt x="12121" y="30541"/>
                  </a:cubicBezTo>
                  <a:cubicBezTo>
                    <a:pt x="12143" y="30541"/>
                    <a:pt x="12166" y="30541"/>
                    <a:pt x="12189" y="30564"/>
                  </a:cubicBezTo>
                  <a:lnTo>
                    <a:pt x="12303" y="30564"/>
                  </a:lnTo>
                  <a:cubicBezTo>
                    <a:pt x="12326" y="30586"/>
                    <a:pt x="12349" y="30586"/>
                    <a:pt x="12372" y="30586"/>
                  </a:cubicBezTo>
                  <a:lnTo>
                    <a:pt x="12463" y="30586"/>
                  </a:lnTo>
                  <a:cubicBezTo>
                    <a:pt x="12486" y="30609"/>
                    <a:pt x="12509" y="30609"/>
                    <a:pt x="12531" y="30609"/>
                  </a:cubicBezTo>
                  <a:lnTo>
                    <a:pt x="12805" y="30609"/>
                  </a:lnTo>
                  <a:cubicBezTo>
                    <a:pt x="12828" y="30609"/>
                    <a:pt x="12874" y="30586"/>
                    <a:pt x="12897" y="30586"/>
                  </a:cubicBezTo>
                  <a:lnTo>
                    <a:pt x="12919" y="30586"/>
                  </a:lnTo>
                  <a:cubicBezTo>
                    <a:pt x="12942" y="30586"/>
                    <a:pt x="12988" y="30564"/>
                    <a:pt x="13011" y="30564"/>
                  </a:cubicBezTo>
                  <a:cubicBezTo>
                    <a:pt x="13056" y="30541"/>
                    <a:pt x="13079" y="30541"/>
                    <a:pt x="13102" y="30518"/>
                  </a:cubicBezTo>
                  <a:cubicBezTo>
                    <a:pt x="13148" y="30495"/>
                    <a:pt x="13193" y="30449"/>
                    <a:pt x="13216" y="30404"/>
                  </a:cubicBezTo>
                  <a:cubicBezTo>
                    <a:pt x="13216" y="30381"/>
                    <a:pt x="13239" y="30358"/>
                    <a:pt x="13239" y="30312"/>
                  </a:cubicBezTo>
                  <a:cubicBezTo>
                    <a:pt x="13239" y="30290"/>
                    <a:pt x="13239" y="30290"/>
                    <a:pt x="13239" y="30267"/>
                  </a:cubicBezTo>
                  <a:cubicBezTo>
                    <a:pt x="13239" y="30244"/>
                    <a:pt x="13239" y="30244"/>
                    <a:pt x="13239" y="30221"/>
                  </a:cubicBezTo>
                  <a:cubicBezTo>
                    <a:pt x="13239" y="30221"/>
                    <a:pt x="13239" y="30198"/>
                    <a:pt x="13239" y="30198"/>
                  </a:cubicBezTo>
                  <a:cubicBezTo>
                    <a:pt x="13239" y="30175"/>
                    <a:pt x="13239" y="30175"/>
                    <a:pt x="13239" y="30153"/>
                  </a:cubicBezTo>
                  <a:cubicBezTo>
                    <a:pt x="13239" y="30130"/>
                    <a:pt x="13239" y="30130"/>
                    <a:pt x="13239" y="30130"/>
                  </a:cubicBezTo>
                  <a:cubicBezTo>
                    <a:pt x="13216" y="30107"/>
                    <a:pt x="13216" y="30107"/>
                    <a:pt x="13216" y="30084"/>
                  </a:cubicBezTo>
                  <a:cubicBezTo>
                    <a:pt x="13216" y="30084"/>
                    <a:pt x="13216" y="30084"/>
                    <a:pt x="13216" y="30061"/>
                  </a:cubicBezTo>
                  <a:cubicBezTo>
                    <a:pt x="13216" y="30061"/>
                    <a:pt x="13216" y="30039"/>
                    <a:pt x="13193" y="30016"/>
                  </a:cubicBezTo>
                  <a:cubicBezTo>
                    <a:pt x="13193" y="29993"/>
                    <a:pt x="13171" y="29970"/>
                    <a:pt x="13171" y="29947"/>
                  </a:cubicBezTo>
                  <a:cubicBezTo>
                    <a:pt x="13148" y="29902"/>
                    <a:pt x="13125" y="29879"/>
                    <a:pt x="13125" y="29833"/>
                  </a:cubicBezTo>
                  <a:cubicBezTo>
                    <a:pt x="13102" y="29810"/>
                    <a:pt x="13079" y="29787"/>
                    <a:pt x="13079" y="29765"/>
                  </a:cubicBezTo>
                  <a:cubicBezTo>
                    <a:pt x="13056" y="29742"/>
                    <a:pt x="13034" y="29719"/>
                    <a:pt x="13011" y="29696"/>
                  </a:cubicBezTo>
                  <a:cubicBezTo>
                    <a:pt x="13011" y="29673"/>
                    <a:pt x="12988" y="29651"/>
                    <a:pt x="12988" y="29628"/>
                  </a:cubicBezTo>
                  <a:cubicBezTo>
                    <a:pt x="12965" y="29605"/>
                    <a:pt x="12942" y="29582"/>
                    <a:pt x="12919" y="29536"/>
                  </a:cubicBezTo>
                  <a:cubicBezTo>
                    <a:pt x="12897" y="29536"/>
                    <a:pt x="12897" y="29514"/>
                    <a:pt x="12874" y="29491"/>
                  </a:cubicBezTo>
                  <a:cubicBezTo>
                    <a:pt x="12851" y="29468"/>
                    <a:pt x="12828" y="29422"/>
                    <a:pt x="12805" y="29399"/>
                  </a:cubicBezTo>
                  <a:cubicBezTo>
                    <a:pt x="12760" y="29354"/>
                    <a:pt x="12714" y="29308"/>
                    <a:pt x="12668" y="29262"/>
                  </a:cubicBezTo>
                  <a:cubicBezTo>
                    <a:pt x="12395" y="28920"/>
                    <a:pt x="12029" y="28578"/>
                    <a:pt x="11664" y="28281"/>
                  </a:cubicBezTo>
                  <a:cubicBezTo>
                    <a:pt x="11710" y="28281"/>
                    <a:pt x="11755" y="28291"/>
                    <a:pt x="11781" y="28291"/>
                  </a:cubicBezTo>
                  <a:cubicBezTo>
                    <a:pt x="11793" y="28291"/>
                    <a:pt x="11801" y="28289"/>
                    <a:pt x="11801" y="28281"/>
                  </a:cubicBezTo>
                  <a:cubicBezTo>
                    <a:pt x="11824" y="28258"/>
                    <a:pt x="11687" y="28144"/>
                    <a:pt x="11504" y="28098"/>
                  </a:cubicBezTo>
                  <a:lnTo>
                    <a:pt x="11459" y="28098"/>
                  </a:lnTo>
                  <a:cubicBezTo>
                    <a:pt x="11390" y="28053"/>
                    <a:pt x="11322" y="27984"/>
                    <a:pt x="11253" y="27916"/>
                  </a:cubicBezTo>
                  <a:lnTo>
                    <a:pt x="11253" y="27916"/>
                  </a:lnTo>
                  <a:cubicBezTo>
                    <a:pt x="11276" y="27927"/>
                    <a:pt x="11293" y="27933"/>
                    <a:pt x="11305" y="27933"/>
                  </a:cubicBezTo>
                  <a:cubicBezTo>
                    <a:pt x="11316" y="27933"/>
                    <a:pt x="11322" y="27927"/>
                    <a:pt x="11322" y="27916"/>
                  </a:cubicBezTo>
                  <a:cubicBezTo>
                    <a:pt x="11345" y="27893"/>
                    <a:pt x="11208" y="27802"/>
                    <a:pt x="11025" y="27756"/>
                  </a:cubicBezTo>
                  <a:cubicBezTo>
                    <a:pt x="10911" y="27665"/>
                    <a:pt x="10820" y="27573"/>
                    <a:pt x="10728" y="27505"/>
                  </a:cubicBezTo>
                  <a:cubicBezTo>
                    <a:pt x="10789" y="27505"/>
                    <a:pt x="10840" y="27515"/>
                    <a:pt x="10867" y="27515"/>
                  </a:cubicBezTo>
                  <a:cubicBezTo>
                    <a:pt x="10880" y="27515"/>
                    <a:pt x="10888" y="27513"/>
                    <a:pt x="10888" y="27505"/>
                  </a:cubicBezTo>
                  <a:cubicBezTo>
                    <a:pt x="10911" y="27482"/>
                    <a:pt x="10751" y="27368"/>
                    <a:pt x="10568" y="27345"/>
                  </a:cubicBezTo>
                  <a:lnTo>
                    <a:pt x="10523" y="27345"/>
                  </a:lnTo>
                  <a:cubicBezTo>
                    <a:pt x="10432" y="27277"/>
                    <a:pt x="10363" y="27231"/>
                    <a:pt x="10295" y="27185"/>
                  </a:cubicBezTo>
                  <a:cubicBezTo>
                    <a:pt x="10317" y="27140"/>
                    <a:pt x="10386" y="27048"/>
                    <a:pt x="10432" y="26957"/>
                  </a:cubicBezTo>
                  <a:cubicBezTo>
                    <a:pt x="10432" y="26934"/>
                    <a:pt x="10432" y="26934"/>
                    <a:pt x="10432" y="26934"/>
                  </a:cubicBezTo>
                  <a:cubicBezTo>
                    <a:pt x="10477" y="26820"/>
                    <a:pt x="10523" y="26706"/>
                    <a:pt x="10523" y="26569"/>
                  </a:cubicBezTo>
                  <a:cubicBezTo>
                    <a:pt x="10546" y="26523"/>
                    <a:pt x="10591" y="26478"/>
                    <a:pt x="10614" y="26432"/>
                  </a:cubicBezTo>
                  <a:cubicBezTo>
                    <a:pt x="10774" y="26227"/>
                    <a:pt x="10957" y="25998"/>
                    <a:pt x="11139" y="25747"/>
                  </a:cubicBezTo>
                  <a:cubicBezTo>
                    <a:pt x="11710" y="25679"/>
                    <a:pt x="12349" y="25245"/>
                    <a:pt x="12965" y="24515"/>
                  </a:cubicBezTo>
                  <a:cubicBezTo>
                    <a:pt x="12988" y="24492"/>
                    <a:pt x="12988" y="24469"/>
                    <a:pt x="12988" y="24469"/>
                  </a:cubicBezTo>
                  <a:cubicBezTo>
                    <a:pt x="13901" y="23374"/>
                    <a:pt x="14768" y="21685"/>
                    <a:pt x="15202" y="19813"/>
                  </a:cubicBezTo>
                  <a:cubicBezTo>
                    <a:pt x="15248" y="19676"/>
                    <a:pt x="15293" y="19562"/>
                    <a:pt x="15316" y="19425"/>
                  </a:cubicBezTo>
                  <a:cubicBezTo>
                    <a:pt x="15362" y="19219"/>
                    <a:pt x="15407" y="18991"/>
                    <a:pt x="15453" y="18786"/>
                  </a:cubicBezTo>
                  <a:cubicBezTo>
                    <a:pt x="15499" y="18557"/>
                    <a:pt x="15522" y="18352"/>
                    <a:pt x="15544" y="18124"/>
                  </a:cubicBezTo>
                  <a:cubicBezTo>
                    <a:pt x="15567" y="17918"/>
                    <a:pt x="15590" y="17713"/>
                    <a:pt x="15590" y="17507"/>
                  </a:cubicBezTo>
                  <a:cubicBezTo>
                    <a:pt x="15590" y="17097"/>
                    <a:pt x="15613" y="16709"/>
                    <a:pt x="15567" y="16389"/>
                  </a:cubicBezTo>
                  <a:cubicBezTo>
                    <a:pt x="15522" y="16047"/>
                    <a:pt x="15522" y="15773"/>
                    <a:pt x="15476" y="15590"/>
                  </a:cubicBezTo>
                  <a:cubicBezTo>
                    <a:pt x="15476" y="15562"/>
                    <a:pt x="15476" y="15542"/>
                    <a:pt x="15470" y="15526"/>
                  </a:cubicBezTo>
                  <a:lnTo>
                    <a:pt x="15470" y="15526"/>
                  </a:lnTo>
                  <a:lnTo>
                    <a:pt x="15659" y="15818"/>
                  </a:lnTo>
                  <a:cubicBezTo>
                    <a:pt x="15727" y="16298"/>
                    <a:pt x="15773" y="16572"/>
                    <a:pt x="15773" y="16572"/>
                  </a:cubicBezTo>
                  <a:cubicBezTo>
                    <a:pt x="15818" y="16960"/>
                    <a:pt x="15864" y="17348"/>
                    <a:pt x="15932" y="17713"/>
                  </a:cubicBezTo>
                  <a:cubicBezTo>
                    <a:pt x="15955" y="17781"/>
                    <a:pt x="15955" y="17827"/>
                    <a:pt x="15978" y="17896"/>
                  </a:cubicBezTo>
                  <a:cubicBezTo>
                    <a:pt x="16001" y="17941"/>
                    <a:pt x="16024" y="17987"/>
                    <a:pt x="16069" y="18032"/>
                  </a:cubicBezTo>
                  <a:cubicBezTo>
                    <a:pt x="16069" y="18055"/>
                    <a:pt x="16069" y="18055"/>
                    <a:pt x="16092" y="18055"/>
                  </a:cubicBezTo>
                  <a:cubicBezTo>
                    <a:pt x="16115" y="18101"/>
                    <a:pt x="16138" y="18147"/>
                    <a:pt x="16184" y="18169"/>
                  </a:cubicBezTo>
                  <a:cubicBezTo>
                    <a:pt x="16184" y="18192"/>
                    <a:pt x="16206" y="18192"/>
                    <a:pt x="16206" y="18215"/>
                  </a:cubicBezTo>
                  <a:cubicBezTo>
                    <a:pt x="16252" y="18238"/>
                    <a:pt x="16275" y="18284"/>
                    <a:pt x="16320" y="18306"/>
                  </a:cubicBezTo>
                  <a:cubicBezTo>
                    <a:pt x="16343" y="18329"/>
                    <a:pt x="16343" y="18329"/>
                    <a:pt x="16366" y="18352"/>
                  </a:cubicBezTo>
                  <a:cubicBezTo>
                    <a:pt x="16412" y="18375"/>
                    <a:pt x="16435" y="18398"/>
                    <a:pt x="16480" y="18443"/>
                  </a:cubicBezTo>
                  <a:cubicBezTo>
                    <a:pt x="16503" y="18443"/>
                    <a:pt x="16503" y="18443"/>
                    <a:pt x="16526" y="18466"/>
                  </a:cubicBezTo>
                  <a:cubicBezTo>
                    <a:pt x="16572" y="18489"/>
                    <a:pt x="16617" y="18512"/>
                    <a:pt x="16640" y="18535"/>
                  </a:cubicBezTo>
                  <a:cubicBezTo>
                    <a:pt x="16663" y="18557"/>
                    <a:pt x="16686" y="18557"/>
                    <a:pt x="16708" y="18580"/>
                  </a:cubicBezTo>
                  <a:cubicBezTo>
                    <a:pt x="16754" y="18603"/>
                    <a:pt x="16800" y="18626"/>
                    <a:pt x="16845" y="18649"/>
                  </a:cubicBezTo>
                  <a:cubicBezTo>
                    <a:pt x="16845" y="18649"/>
                    <a:pt x="16868" y="18672"/>
                    <a:pt x="16891" y="18672"/>
                  </a:cubicBezTo>
                  <a:cubicBezTo>
                    <a:pt x="16937" y="18694"/>
                    <a:pt x="16982" y="18717"/>
                    <a:pt x="17051" y="18740"/>
                  </a:cubicBezTo>
                  <a:cubicBezTo>
                    <a:pt x="17051" y="18763"/>
                    <a:pt x="17074" y="18763"/>
                    <a:pt x="17097" y="18763"/>
                  </a:cubicBezTo>
                  <a:cubicBezTo>
                    <a:pt x="17142" y="18786"/>
                    <a:pt x="17211" y="18809"/>
                    <a:pt x="17256" y="18831"/>
                  </a:cubicBezTo>
                  <a:cubicBezTo>
                    <a:pt x="17279" y="18831"/>
                    <a:pt x="17279" y="18854"/>
                    <a:pt x="17302" y="18854"/>
                  </a:cubicBezTo>
                  <a:cubicBezTo>
                    <a:pt x="17370" y="18877"/>
                    <a:pt x="17416" y="18900"/>
                    <a:pt x="17485" y="18923"/>
                  </a:cubicBezTo>
                  <a:lnTo>
                    <a:pt x="17530" y="18923"/>
                  </a:lnTo>
                  <a:cubicBezTo>
                    <a:pt x="17599" y="18945"/>
                    <a:pt x="17644" y="18968"/>
                    <a:pt x="17713" y="18991"/>
                  </a:cubicBezTo>
                  <a:lnTo>
                    <a:pt x="17758" y="18991"/>
                  </a:lnTo>
                  <a:cubicBezTo>
                    <a:pt x="17827" y="19014"/>
                    <a:pt x="17895" y="19037"/>
                    <a:pt x="17964" y="19060"/>
                  </a:cubicBezTo>
                  <a:lnTo>
                    <a:pt x="17987" y="19060"/>
                  </a:lnTo>
                  <a:cubicBezTo>
                    <a:pt x="18078" y="19082"/>
                    <a:pt x="18146" y="19082"/>
                    <a:pt x="18215" y="19105"/>
                  </a:cubicBezTo>
                  <a:lnTo>
                    <a:pt x="18238" y="19105"/>
                  </a:lnTo>
                  <a:cubicBezTo>
                    <a:pt x="18329" y="19128"/>
                    <a:pt x="18398" y="19151"/>
                    <a:pt x="18489" y="19151"/>
                  </a:cubicBezTo>
                  <a:cubicBezTo>
                    <a:pt x="18900" y="19219"/>
                    <a:pt x="19333" y="19265"/>
                    <a:pt x="19744" y="19265"/>
                  </a:cubicBezTo>
                  <a:lnTo>
                    <a:pt x="20201" y="19265"/>
                  </a:lnTo>
                  <a:cubicBezTo>
                    <a:pt x="20246" y="19265"/>
                    <a:pt x="20269" y="19265"/>
                    <a:pt x="20292" y="19242"/>
                  </a:cubicBezTo>
                  <a:lnTo>
                    <a:pt x="20520" y="19242"/>
                  </a:lnTo>
                  <a:cubicBezTo>
                    <a:pt x="20566" y="19242"/>
                    <a:pt x="20589" y="19219"/>
                    <a:pt x="20634" y="19219"/>
                  </a:cubicBezTo>
                  <a:lnTo>
                    <a:pt x="20726" y="19219"/>
                  </a:lnTo>
                  <a:cubicBezTo>
                    <a:pt x="20771" y="19197"/>
                    <a:pt x="20794" y="19197"/>
                    <a:pt x="20840" y="19197"/>
                  </a:cubicBezTo>
                  <a:cubicBezTo>
                    <a:pt x="20863" y="19197"/>
                    <a:pt x="20908" y="19174"/>
                    <a:pt x="20931" y="19174"/>
                  </a:cubicBezTo>
                  <a:lnTo>
                    <a:pt x="21022" y="19174"/>
                  </a:lnTo>
                  <a:cubicBezTo>
                    <a:pt x="21045" y="19151"/>
                    <a:pt x="21091" y="19151"/>
                    <a:pt x="21114" y="19151"/>
                  </a:cubicBezTo>
                  <a:cubicBezTo>
                    <a:pt x="21137" y="19128"/>
                    <a:pt x="21159" y="19128"/>
                    <a:pt x="21182" y="19128"/>
                  </a:cubicBezTo>
                  <a:cubicBezTo>
                    <a:pt x="21228" y="19128"/>
                    <a:pt x="21251" y="19105"/>
                    <a:pt x="21274" y="19105"/>
                  </a:cubicBezTo>
                  <a:cubicBezTo>
                    <a:pt x="21296" y="19082"/>
                    <a:pt x="21319" y="19082"/>
                    <a:pt x="21342" y="19082"/>
                  </a:cubicBezTo>
                  <a:cubicBezTo>
                    <a:pt x="21365" y="19060"/>
                    <a:pt x="21410" y="19060"/>
                    <a:pt x="21433" y="19060"/>
                  </a:cubicBezTo>
                  <a:cubicBezTo>
                    <a:pt x="21456" y="19037"/>
                    <a:pt x="21456" y="19037"/>
                    <a:pt x="21479" y="19037"/>
                  </a:cubicBezTo>
                  <a:cubicBezTo>
                    <a:pt x="21502" y="19014"/>
                    <a:pt x="21525" y="19014"/>
                    <a:pt x="21570" y="18991"/>
                  </a:cubicBezTo>
                  <a:cubicBezTo>
                    <a:pt x="21570" y="18991"/>
                    <a:pt x="21593" y="18991"/>
                    <a:pt x="21593" y="18968"/>
                  </a:cubicBezTo>
                  <a:cubicBezTo>
                    <a:pt x="21616" y="18968"/>
                    <a:pt x="21639" y="18945"/>
                    <a:pt x="21662" y="18923"/>
                  </a:cubicBezTo>
                  <a:lnTo>
                    <a:pt x="21684" y="18923"/>
                  </a:lnTo>
                  <a:cubicBezTo>
                    <a:pt x="21730" y="18900"/>
                    <a:pt x="21753" y="18877"/>
                    <a:pt x="21753" y="18877"/>
                  </a:cubicBezTo>
                  <a:cubicBezTo>
                    <a:pt x="21776" y="18854"/>
                    <a:pt x="21776" y="18854"/>
                    <a:pt x="21776" y="18854"/>
                  </a:cubicBezTo>
                  <a:cubicBezTo>
                    <a:pt x="21799" y="18831"/>
                    <a:pt x="21821" y="18809"/>
                    <a:pt x="21821" y="18786"/>
                  </a:cubicBezTo>
                  <a:cubicBezTo>
                    <a:pt x="21867" y="18740"/>
                    <a:pt x="21890" y="18694"/>
                    <a:pt x="21890" y="18649"/>
                  </a:cubicBezTo>
                  <a:cubicBezTo>
                    <a:pt x="21890" y="18603"/>
                    <a:pt x="21890" y="18580"/>
                    <a:pt x="21890" y="18557"/>
                  </a:cubicBezTo>
                  <a:cubicBezTo>
                    <a:pt x="21890" y="18557"/>
                    <a:pt x="21890" y="18535"/>
                    <a:pt x="21890" y="18535"/>
                  </a:cubicBezTo>
                  <a:cubicBezTo>
                    <a:pt x="21890" y="18535"/>
                    <a:pt x="21867" y="18512"/>
                    <a:pt x="21867" y="18512"/>
                  </a:cubicBezTo>
                  <a:cubicBezTo>
                    <a:pt x="21867" y="18512"/>
                    <a:pt x="21867" y="18489"/>
                    <a:pt x="21867" y="18489"/>
                  </a:cubicBezTo>
                  <a:cubicBezTo>
                    <a:pt x="21867" y="18489"/>
                    <a:pt x="21867" y="18466"/>
                    <a:pt x="21867" y="18466"/>
                  </a:cubicBezTo>
                  <a:cubicBezTo>
                    <a:pt x="21844" y="18443"/>
                    <a:pt x="21844" y="18443"/>
                    <a:pt x="21844" y="18443"/>
                  </a:cubicBezTo>
                  <a:cubicBezTo>
                    <a:pt x="21844" y="18420"/>
                    <a:pt x="21821" y="18420"/>
                    <a:pt x="21821" y="18398"/>
                  </a:cubicBezTo>
                  <a:cubicBezTo>
                    <a:pt x="21821" y="18398"/>
                    <a:pt x="21821" y="18375"/>
                    <a:pt x="21799" y="18375"/>
                  </a:cubicBezTo>
                  <a:cubicBezTo>
                    <a:pt x="21799" y="18352"/>
                    <a:pt x="21799" y="18352"/>
                    <a:pt x="21776" y="18352"/>
                  </a:cubicBezTo>
                  <a:lnTo>
                    <a:pt x="21776" y="18329"/>
                  </a:lnTo>
                  <a:cubicBezTo>
                    <a:pt x="21776" y="18329"/>
                    <a:pt x="21753" y="18306"/>
                    <a:pt x="21753" y="18306"/>
                  </a:cubicBezTo>
                  <a:cubicBezTo>
                    <a:pt x="21730" y="18284"/>
                    <a:pt x="21730" y="18284"/>
                    <a:pt x="21730" y="18284"/>
                  </a:cubicBezTo>
                  <a:cubicBezTo>
                    <a:pt x="21707" y="18261"/>
                    <a:pt x="21707" y="18238"/>
                    <a:pt x="21684" y="18238"/>
                  </a:cubicBezTo>
                  <a:cubicBezTo>
                    <a:pt x="21662" y="18215"/>
                    <a:pt x="21616" y="18169"/>
                    <a:pt x="21593" y="18147"/>
                  </a:cubicBezTo>
                  <a:cubicBezTo>
                    <a:pt x="21570" y="18147"/>
                    <a:pt x="21547" y="18124"/>
                    <a:pt x="21525" y="18101"/>
                  </a:cubicBezTo>
                  <a:cubicBezTo>
                    <a:pt x="21502" y="18078"/>
                    <a:pt x="21479" y="18078"/>
                    <a:pt x="21456" y="18055"/>
                  </a:cubicBezTo>
                  <a:cubicBezTo>
                    <a:pt x="21433" y="18032"/>
                    <a:pt x="21410" y="18032"/>
                    <a:pt x="21388" y="18010"/>
                  </a:cubicBezTo>
                  <a:cubicBezTo>
                    <a:pt x="21365" y="17987"/>
                    <a:pt x="21342" y="17964"/>
                    <a:pt x="21296" y="17941"/>
                  </a:cubicBezTo>
                  <a:cubicBezTo>
                    <a:pt x="21274" y="17941"/>
                    <a:pt x="21274" y="17941"/>
                    <a:pt x="21251" y="17918"/>
                  </a:cubicBezTo>
                  <a:cubicBezTo>
                    <a:pt x="21159" y="17873"/>
                    <a:pt x="21068" y="17827"/>
                    <a:pt x="20977" y="17781"/>
                  </a:cubicBezTo>
                  <a:cubicBezTo>
                    <a:pt x="20589" y="17576"/>
                    <a:pt x="20109" y="17393"/>
                    <a:pt x="19653" y="17256"/>
                  </a:cubicBezTo>
                  <a:cubicBezTo>
                    <a:pt x="19744" y="17234"/>
                    <a:pt x="19790" y="17211"/>
                    <a:pt x="19790" y="17188"/>
                  </a:cubicBezTo>
                  <a:cubicBezTo>
                    <a:pt x="19790" y="17172"/>
                    <a:pt x="19714" y="17146"/>
                    <a:pt x="19607" y="17146"/>
                  </a:cubicBezTo>
                  <a:cubicBezTo>
                    <a:pt x="19559" y="17146"/>
                    <a:pt x="19504" y="17151"/>
                    <a:pt x="19448" y="17165"/>
                  </a:cubicBezTo>
                  <a:lnTo>
                    <a:pt x="19402" y="17165"/>
                  </a:lnTo>
                  <a:cubicBezTo>
                    <a:pt x="19311" y="17142"/>
                    <a:pt x="19242" y="17119"/>
                    <a:pt x="19151" y="17074"/>
                  </a:cubicBezTo>
                  <a:cubicBezTo>
                    <a:pt x="19196" y="17074"/>
                    <a:pt x="19219" y="17074"/>
                    <a:pt x="19219" y="17051"/>
                  </a:cubicBezTo>
                  <a:cubicBezTo>
                    <a:pt x="19219" y="17033"/>
                    <a:pt x="19115" y="16999"/>
                    <a:pt x="18978" y="16999"/>
                  </a:cubicBezTo>
                  <a:cubicBezTo>
                    <a:pt x="18946" y="16999"/>
                    <a:pt x="18912" y="17001"/>
                    <a:pt x="18877" y="17005"/>
                  </a:cubicBezTo>
                  <a:cubicBezTo>
                    <a:pt x="18740" y="16960"/>
                    <a:pt x="18626" y="16937"/>
                    <a:pt x="18489" y="16891"/>
                  </a:cubicBezTo>
                  <a:cubicBezTo>
                    <a:pt x="18580" y="16868"/>
                    <a:pt x="18649" y="16846"/>
                    <a:pt x="18649" y="16823"/>
                  </a:cubicBezTo>
                  <a:cubicBezTo>
                    <a:pt x="18649" y="16807"/>
                    <a:pt x="18573" y="16780"/>
                    <a:pt x="18465" y="16780"/>
                  </a:cubicBezTo>
                  <a:cubicBezTo>
                    <a:pt x="18417" y="16780"/>
                    <a:pt x="18363" y="16786"/>
                    <a:pt x="18306" y="16800"/>
                  </a:cubicBezTo>
                  <a:cubicBezTo>
                    <a:pt x="18283" y="16823"/>
                    <a:pt x="18261" y="16823"/>
                    <a:pt x="18238" y="16823"/>
                  </a:cubicBezTo>
                  <a:cubicBezTo>
                    <a:pt x="18146" y="16800"/>
                    <a:pt x="18055" y="16777"/>
                    <a:pt x="17987" y="16754"/>
                  </a:cubicBezTo>
                  <a:cubicBezTo>
                    <a:pt x="17987" y="16709"/>
                    <a:pt x="18010" y="16617"/>
                    <a:pt x="18032" y="16503"/>
                  </a:cubicBezTo>
                  <a:cubicBezTo>
                    <a:pt x="18032" y="16480"/>
                    <a:pt x="18032" y="16480"/>
                    <a:pt x="18032" y="16480"/>
                  </a:cubicBezTo>
                  <a:cubicBezTo>
                    <a:pt x="18032" y="16412"/>
                    <a:pt x="18010" y="16343"/>
                    <a:pt x="18010" y="16275"/>
                  </a:cubicBezTo>
                  <a:cubicBezTo>
                    <a:pt x="18010" y="16252"/>
                    <a:pt x="18010" y="16252"/>
                    <a:pt x="18032" y="16229"/>
                  </a:cubicBezTo>
                  <a:cubicBezTo>
                    <a:pt x="18055" y="16161"/>
                    <a:pt x="18124" y="16069"/>
                    <a:pt x="18169" y="15955"/>
                  </a:cubicBezTo>
                  <a:cubicBezTo>
                    <a:pt x="18169" y="15955"/>
                    <a:pt x="18169" y="15955"/>
                    <a:pt x="18192" y="15933"/>
                  </a:cubicBezTo>
                  <a:cubicBezTo>
                    <a:pt x="18215" y="15887"/>
                    <a:pt x="18238" y="15841"/>
                    <a:pt x="18261" y="15796"/>
                  </a:cubicBezTo>
                  <a:lnTo>
                    <a:pt x="18261" y="15796"/>
                  </a:lnTo>
                  <a:cubicBezTo>
                    <a:pt x="18238" y="15887"/>
                    <a:pt x="18192" y="15933"/>
                    <a:pt x="18192" y="16001"/>
                  </a:cubicBezTo>
                  <a:cubicBezTo>
                    <a:pt x="18169" y="16069"/>
                    <a:pt x="18146" y="16115"/>
                    <a:pt x="18146" y="16115"/>
                  </a:cubicBezTo>
                  <a:cubicBezTo>
                    <a:pt x="18146" y="16115"/>
                    <a:pt x="18169" y="16069"/>
                    <a:pt x="18215" y="16001"/>
                  </a:cubicBezTo>
                  <a:cubicBezTo>
                    <a:pt x="18238" y="15933"/>
                    <a:pt x="18283" y="15818"/>
                    <a:pt x="18352" y="15681"/>
                  </a:cubicBezTo>
                  <a:cubicBezTo>
                    <a:pt x="18398" y="15567"/>
                    <a:pt x="18466" y="15430"/>
                    <a:pt x="18535" y="15271"/>
                  </a:cubicBezTo>
                  <a:cubicBezTo>
                    <a:pt x="19059" y="14152"/>
                    <a:pt x="19836" y="12372"/>
                    <a:pt x="20269" y="10523"/>
                  </a:cubicBezTo>
                  <a:cubicBezTo>
                    <a:pt x="20406" y="10044"/>
                    <a:pt x="20520" y="9564"/>
                    <a:pt x="20589" y="9108"/>
                  </a:cubicBezTo>
                  <a:cubicBezTo>
                    <a:pt x="20657" y="8469"/>
                    <a:pt x="20657" y="7875"/>
                    <a:pt x="20589" y="7373"/>
                  </a:cubicBezTo>
                  <a:cubicBezTo>
                    <a:pt x="20520" y="6871"/>
                    <a:pt x="20406" y="6460"/>
                    <a:pt x="20292" y="6186"/>
                  </a:cubicBezTo>
                  <a:cubicBezTo>
                    <a:pt x="20109" y="5638"/>
                    <a:pt x="19813" y="5136"/>
                    <a:pt x="19379" y="4703"/>
                  </a:cubicBezTo>
                  <a:cubicBezTo>
                    <a:pt x="19341" y="4664"/>
                    <a:pt x="19303" y="4626"/>
                    <a:pt x="19265" y="4588"/>
                  </a:cubicBezTo>
                  <a:lnTo>
                    <a:pt x="19265" y="4588"/>
                  </a:lnTo>
                  <a:cubicBezTo>
                    <a:pt x="19333" y="4566"/>
                    <a:pt x="19379" y="4566"/>
                    <a:pt x="19402" y="4566"/>
                  </a:cubicBezTo>
                  <a:lnTo>
                    <a:pt x="19425" y="4566"/>
                  </a:lnTo>
                  <a:cubicBezTo>
                    <a:pt x="19470" y="4566"/>
                    <a:pt x="19516" y="4543"/>
                    <a:pt x="19539" y="4543"/>
                  </a:cubicBezTo>
                  <a:lnTo>
                    <a:pt x="19562" y="4543"/>
                  </a:lnTo>
                  <a:cubicBezTo>
                    <a:pt x="19584" y="4520"/>
                    <a:pt x="19607" y="4520"/>
                    <a:pt x="19630" y="4497"/>
                  </a:cubicBezTo>
                  <a:cubicBezTo>
                    <a:pt x="19676" y="4474"/>
                    <a:pt x="19744" y="4474"/>
                    <a:pt x="19790" y="4429"/>
                  </a:cubicBezTo>
                  <a:cubicBezTo>
                    <a:pt x="19836" y="4360"/>
                    <a:pt x="19881" y="4269"/>
                    <a:pt x="19881" y="4178"/>
                  </a:cubicBezTo>
                  <a:cubicBezTo>
                    <a:pt x="19881" y="3995"/>
                    <a:pt x="19767" y="3835"/>
                    <a:pt x="19676" y="3698"/>
                  </a:cubicBezTo>
                  <a:cubicBezTo>
                    <a:pt x="19562" y="3561"/>
                    <a:pt x="19448" y="3424"/>
                    <a:pt x="19356" y="3310"/>
                  </a:cubicBezTo>
                  <a:cubicBezTo>
                    <a:pt x="19265" y="3196"/>
                    <a:pt x="19151" y="3059"/>
                    <a:pt x="19059" y="2968"/>
                  </a:cubicBezTo>
                  <a:cubicBezTo>
                    <a:pt x="18900" y="2785"/>
                    <a:pt x="18763" y="2671"/>
                    <a:pt x="18763" y="2671"/>
                  </a:cubicBezTo>
                  <a:cubicBezTo>
                    <a:pt x="18763" y="2671"/>
                    <a:pt x="18626" y="2580"/>
                    <a:pt x="18398" y="2420"/>
                  </a:cubicBezTo>
                  <a:cubicBezTo>
                    <a:pt x="18192" y="2283"/>
                    <a:pt x="17895" y="2123"/>
                    <a:pt x="17553" y="2009"/>
                  </a:cubicBezTo>
                  <a:cubicBezTo>
                    <a:pt x="17285" y="1894"/>
                    <a:pt x="17002" y="1844"/>
                    <a:pt x="16756" y="1844"/>
                  </a:cubicBezTo>
                  <a:cubicBezTo>
                    <a:pt x="16708" y="1844"/>
                    <a:pt x="16662" y="1846"/>
                    <a:pt x="16617" y="1849"/>
                  </a:cubicBezTo>
                  <a:cubicBezTo>
                    <a:pt x="16366" y="1849"/>
                    <a:pt x="16206" y="1918"/>
                    <a:pt x="16206" y="1918"/>
                  </a:cubicBezTo>
                  <a:cubicBezTo>
                    <a:pt x="16206" y="1925"/>
                    <a:pt x="16224" y="1928"/>
                    <a:pt x="16257" y="1928"/>
                  </a:cubicBezTo>
                  <a:cubicBezTo>
                    <a:pt x="16323" y="1928"/>
                    <a:pt x="16450" y="1918"/>
                    <a:pt x="16617" y="1918"/>
                  </a:cubicBezTo>
                  <a:cubicBezTo>
                    <a:pt x="16858" y="1940"/>
                    <a:pt x="17182" y="2003"/>
                    <a:pt x="17470" y="2129"/>
                  </a:cubicBezTo>
                  <a:lnTo>
                    <a:pt x="17470" y="2129"/>
                  </a:lnTo>
                  <a:cubicBezTo>
                    <a:pt x="17208" y="2034"/>
                    <a:pt x="16942" y="1961"/>
                    <a:pt x="16640" y="1941"/>
                  </a:cubicBezTo>
                  <a:cubicBezTo>
                    <a:pt x="16622" y="1940"/>
                    <a:pt x="16604" y="1940"/>
                    <a:pt x="16585" y="1940"/>
                  </a:cubicBezTo>
                  <a:cubicBezTo>
                    <a:pt x="15930" y="1940"/>
                    <a:pt x="14705" y="2321"/>
                    <a:pt x="14106" y="2854"/>
                  </a:cubicBezTo>
                  <a:cubicBezTo>
                    <a:pt x="14084" y="2854"/>
                    <a:pt x="14084" y="2876"/>
                    <a:pt x="14061" y="2876"/>
                  </a:cubicBezTo>
                  <a:cubicBezTo>
                    <a:pt x="14038" y="2899"/>
                    <a:pt x="14015" y="2922"/>
                    <a:pt x="13992" y="2945"/>
                  </a:cubicBezTo>
                  <a:cubicBezTo>
                    <a:pt x="13969" y="2968"/>
                    <a:pt x="13969" y="2991"/>
                    <a:pt x="13947" y="3013"/>
                  </a:cubicBezTo>
                  <a:cubicBezTo>
                    <a:pt x="13924" y="3036"/>
                    <a:pt x="13901" y="3036"/>
                    <a:pt x="13901" y="3059"/>
                  </a:cubicBezTo>
                  <a:cubicBezTo>
                    <a:pt x="13855" y="3105"/>
                    <a:pt x="13832" y="3150"/>
                    <a:pt x="13810" y="3196"/>
                  </a:cubicBezTo>
                  <a:cubicBezTo>
                    <a:pt x="13787" y="3265"/>
                    <a:pt x="13741" y="3333"/>
                    <a:pt x="13718" y="3379"/>
                  </a:cubicBezTo>
                  <a:cubicBezTo>
                    <a:pt x="13285" y="3607"/>
                    <a:pt x="12965" y="4041"/>
                    <a:pt x="12691" y="4429"/>
                  </a:cubicBezTo>
                  <a:cubicBezTo>
                    <a:pt x="12714" y="4132"/>
                    <a:pt x="12714" y="3698"/>
                    <a:pt x="12668" y="3196"/>
                  </a:cubicBezTo>
                  <a:cubicBezTo>
                    <a:pt x="12623" y="2374"/>
                    <a:pt x="12417" y="1347"/>
                    <a:pt x="12029" y="343"/>
                  </a:cubicBezTo>
                  <a:cubicBezTo>
                    <a:pt x="11208" y="1256"/>
                    <a:pt x="10546" y="2648"/>
                    <a:pt x="10112" y="4862"/>
                  </a:cubicBezTo>
                  <a:cubicBezTo>
                    <a:pt x="10112" y="4862"/>
                    <a:pt x="10112" y="4862"/>
                    <a:pt x="10112" y="4885"/>
                  </a:cubicBezTo>
                  <a:cubicBezTo>
                    <a:pt x="10066" y="5136"/>
                    <a:pt x="10021" y="5387"/>
                    <a:pt x="9975" y="5661"/>
                  </a:cubicBezTo>
                  <a:cubicBezTo>
                    <a:pt x="10066" y="4976"/>
                    <a:pt x="10180" y="4246"/>
                    <a:pt x="10363" y="3516"/>
                  </a:cubicBezTo>
                  <a:cubicBezTo>
                    <a:pt x="10500" y="2899"/>
                    <a:pt x="10705" y="2283"/>
                    <a:pt x="10957" y="1735"/>
                  </a:cubicBezTo>
                  <a:cubicBezTo>
                    <a:pt x="11208" y="1187"/>
                    <a:pt x="11527" y="731"/>
                    <a:pt x="11847" y="389"/>
                  </a:cubicBezTo>
                  <a:cubicBezTo>
                    <a:pt x="11892" y="343"/>
                    <a:pt x="11938" y="297"/>
                    <a:pt x="12006" y="229"/>
                  </a:cubicBezTo>
                  <a:cubicBezTo>
                    <a:pt x="11961" y="160"/>
                    <a:pt x="11938" y="69"/>
                    <a:pt x="118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6" name="Google Shape;1500;p23">
              <a:extLst>
                <a:ext uri="{FF2B5EF4-FFF2-40B4-BE49-F238E27FC236}">
                  <a16:creationId xmlns:a16="http://schemas.microsoft.com/office/drawing/2014/main" id="{664BDF7B-026D-9D90-9094-00796748B170}"/>
                </a:ext>
              </a:extLst>
            </p:cNvPr>
            <p:cNvSpPr/>
            <p:nvPr/>
          </p:nvSpPr>
          <p:spPr>
            <a:xfrm>
              <a:off x="4634475" y="3939875"/>
              <a:ext cx="125550" cy="77200"/>
            </a:xfrm>
            <a:custGeom>
              <a:avLst/>
              <a:gdLst/>
              <a:ahLst/>
              <a:cxnLst/>
              <a:rect l="l" t="t" r="r" b="b"/>
              <a:pathLst>
                <a:path w="5022" h="3088" extrusionOk="0">
                  <a:moveTo>
                    <a:pt x="4063" y="2260"/>
                  </a:moveTo>
                  <a:cubicBezTo>
                    <a:pt x="4063" y="2260"/>
                    <a:pt x="3972" y="2328"/>
                    <a:pt x="3881" y="2443"/>
                  </a:cubicBezTo>
                  <a:cubicBezTo>
                    <a:pt x="3881" y="2420"/>
                    <a:pt x="3881" y="2397"/>
                    <a:pt x="3904" y="2374"/>
                  </a:cubicBezTo>
                  <a:cubicBezTo>
                    <a:pt x="3904" y="2351"/>
                    <a:pt x="3926" y="2328"/>
                    <a:pt x="3926" y="2306"/>
                  </a:cubicBezTo>
                  <a:cubicBezTo>
                    <a:pt x="4018" y="2283"/>
                    <a:pt x="4063" y="2260"/>
                    <a:pt x="4063" y="2260"/>
                  </a:cubicBezTo>
                  <a:close/>
                  <a:moveTo>
                    <a:pt x="4588" y="0"/>
                  </a:moveTo>
                  <a:lnTo>
                    <a:pt x="4588" y="0"/>
                  </a:lnTo>
                  <a:cubicBezTo>
                    <a:pt x="3630" y="69"/>
                    <a:pt x="2854" y="137"/>
                    <a:pt x="2260" y="183"/>
                  </a:cubicBezTo>
                  <a:cubicBezTo>
                    <a:pt x="2283" y="297"/>
                    <a:pt x="2306" y="411"/>
                    <a:pt x="2329" y="502"/>
                  </a:cubicBezTo>
                  <a:cubicBezTo>
                    <a:pt x="2329" y="502"/>
                    <a:pt x="2329" y="502"/>
                    <a:pt x="2329" y="525"/>
                  </a:cubicBezTo>
                  <a:cubicBezTo>
                    <a:pt x="2351" y="639"/>
                    <a:pt x="2374" y="731"/>
                    <a:pt x="2397" y="822"/>
                  </a:cubicBezTo>
                  <a:cubicBezTo>
                    <a:pt x="2397" y="822"/>
                    <a:pt x="2397" y="845"/>
                    <a:pt x="2420" y="845"/>
                  </a:cubicBezTo>
                  <a:cubicBezTo>
                    <a:pt x="2420" y="868"/>
                    <a:pt x="2420" y="890"/>
                    <a:pt x="2420" y="913"/>
                  </a:cubicBezTo>
                  <a:cubicBezTo>
                    <a:pt x="2420" y="936"/>
                    <a:pt x="2443" y="936"/>
                    <a:pt x="2443" y="959"/>
                  </a:cubicBezTo>
                  <a:cubicBezTo>
                    <a:pt x="2443" y="959"/>
                    <a:pt x="2443" y="982"/>
                    <a:pt x="2443" y="1005"/>
                  </a:cubicBezTo>
                  <a:cubicBezTo>
                    <a:pt x="2443" y="1027"/>
                    <a:pt x="2466" y="1050"/>
                    <a:pt x="2466" y="1050"/>
                  </a:cubicBezTo>
                  <a:cubicBezTo>
                    <a:pt x="2466" y="1073"/>
                    <a:pt x="2466" y="1073"/>
                    <a:pt x="2466" y="1073"/>
                  </a:cubicBezTo>
                  <a:cubicBezTo>
                    <a:pt x="2466" y="1119"/>
                    <a:pt x="2466" y="1119"/>
                    <a:pt x="2466" y="1119"/>
                  </a:cubicBezTo>
                  <a:cubicBezTo>
                    <a:pt x="2466" y="1119"/>
                    <a:pt x="2466" y="1119"/>
                    <a:pt x="2466" y="1142"/>
                  </a:cubicBezTo>
                  <a:cubicBezTo>
                    <a:pt x="2443" y="1142"/>
                    <a:pt x="2397" y="1142"/>
                    <a:pt x="2351" y="1164"/>
                  </a:cubicBezTo>
                  <a:lnTo>
                    <a:pt x="2260" y="1164"/>
                  </a:lnTo>
                  <a:cubicBezTo>
                    <a:pt x="2260" y="1187"/>
                    <a:pt x="2260" y="1187"/>
                    <a:pt x="2237" y="1187"/>
                  </a:cubicBezTo>
                  <a:cubicBezTo>
                    <a:pt x="1895" y="1256"/>
                    <a:pt x="1187" y="1461"/>
                    <a:pt x="685" y="1758"/>
                  </a:cubicBezTo>
                  <a:cubicBezTo>
                    <a:pt x="640" y="1781"/>
                    <a:pt x="594" y="1803"/>
                    <a:pt x="548" y="1826"/>
                  </a:cubicBezTo>
                  <a:cubicBezTo>
                    <a:pt x="548" y="1849"/>
                    <a:pt x="525" y="1849"/>
                    <a:pt x="525" y="1849"/>
                  </a:cubicBezTo>
                  <a:cubicBezTo>
                    <a:pt x="503" y="1872"/>
                    <a:pt x="457" y="1895"/>
                    <a:pt x="434" y="1918"/>
                  </a:cubicBezTo>
                  <a:cubicBezTo>
                    <a:pt x="411" y="1918"/>
                    <a:pt x="411" y="1940"/>
                    <a:pt x="411" y="1940"/>
                  </a:cubicBezTo>
                  <a:cubicBezTo>
                    <a:pt x="366" y="1963"/>
                    <a:pt x="343" y="2009"/>
                    <a:pt x="297" y="2032"/>
                  </a:cubicBezTo>
                  <a:cubicBezTo>
                    <a:pt x="252" y="2055"/>
                    <a:pt x="229" y="2100"/>
                    <a:pt x="206" y="2123"/>
                  </a:cubicBezTo>
                  <a:cubicBezTo>
                    <a:pt x="206" y="2123"/>
                    <a:pt x="206" y="2146"/>
                    <a:pt x="183" y="2146"/>
                  </a:cubicBezTo>
                  <a:cubicBezTo>
                    <a:pt x="160" y="2169"/>
                    <a:pt x="160" y="2191"/>
                    <a:pt x="137" y="2214"/>
                  </a:cubicBezTo>
                  <a:cubicBezTo>
                    <a:pt x="137" y="2237"/>
                    <a:pt x="115" y="2237"/>
                    <a:pt x="115" y="2237"/>
                  </a:cubicBezTo>
                  <a:cubicBezTo>
                    <a:pt x="92" y="2283"/>
                    <a:pt x="92" y="2306"/>
                    <a:pt x="69" y="2351"/>
                  </a:cubicBezTo>
                  <a:cubicBezTo>
                    <a:pt x="69" y="2351"/>
                    <a:pt x="69" y="2374"/>
                    <a:pt x="69" y="2374"/>
                  </a:cubicBezTo>
                  <a:cubicBezTo>
                    <a:pt x="46" y="2397"/>
                    <a:pt x="46" y="2420"/>
                    <a:pt x="46" y="2465"/>
                  </a:cubicBezTo>
                  <a:cubicBezTo>
                    <a:pt x="46" y="2465"/>
                    <a:pt x="23" y="2465"/>
                    <a:pt x="23" y="2488"/>
                  </a:cubicBezTo>
                  <a:cubicBezTo>
                    <a:pt x="23" y="2534"/>
                    <a:pt x="23" y="2557"/>
                    <a:pt x="23" y="2602"/>
                  </a:cubicBezTo>
                  <a:cubicBezTo>
                    <a:pt x="23" y="2602"/>
                    <a:pt x="23" y="2625"/>
                    <a:pt x="23" y="2625"/>
                  </a:cubicBezTo>
                  <a:cubicBezTo>
                    <a:pt x="0" y="2739"/>
                    <a:pt x="23" y="2808"/>
                    <a:pt x="23" y="2808"/>
                  </a:cubicBezTo>
                  <a:cubicBezTo>
                    <a:pt x="46" y="2808"/>
                    <a:pt x="46" y="2785"/>
                    <a:pt x="69" y="2739"/>
                  </a:cubicBezTo>
                  <a:cubicBezTo>
                    <a:pt x="137" y="2853"/>
                    <a:pt x="297" y="2922"/>
                    <a:pt x="525" y="2945"/>
                  </a:cubicBezTo>
                  <a:cubicBezTo>
                    <a:pt x="525" y="2968"/>
                    <a:pt x="503" y="2968"/>
                    <a:pt x="525" y="2968"/>
                  </a:cubicBezTo>
                  <a:cubicBezTo>
                    <a:pt x="525" y="2974"/>
                    <a:pt x="527" y="2977"/>
                    <a:pt x="531" y="2977"/>
                  </a:cubicBezTo>
                  <a:cubicBezTo>
                    <a:pt x="539" y="2977"/>
                    <a:pt x="555" y="2961"/>
                    <a:pt x="571" y="2945"/>
                  </a:cubicBezTo>
                  <a:cubicBezTo>
                    <a:pt x="644" y="2952"/>
                    <a:pt x="723" y="2956"/>
                    <a:pt x="806" y="2956"/>
                  </a:cubicBezTo>
                  <a:cubicBezTo>
                    <a:pt x="1739" y="2956"/>
                    <a:pt x="3247" y="2519"/>
                    <a:pt x="3812" y="2351"/>
                  </a:cubicBezTo>
                  <a:lnTo>
                    <a:pt x="3812" y="2351"/>
                  </a:lnTo>
                  <a:cubicBezTo>
                    <a:pt x="3767" y="2420"/>
                    <a:pt x="3744" y="2534"/>
                    <a:pt x="3721" y="2671"/>
                  </a:cubicBezTo>
                  <a:cubicBezTo>
                    <a:pt x="3698" y="2762"/>
                    <a:pt x="3698" y="2876"/>
                    <a:pt x="3812" y="2945"/>
                  </a:cubicBezTo>
                  <a:cubicBezTo>
                    <a:pt x="3858" y="2990"/>
                    <a:pt x="3881" y="3013"/>
                    <a:pt x="3926" y="3036"/>
                  </a:cubicBezTo>
                  <a:cubicBezTo>
                    <a:pt x="3981" y="3073"/>
                    <a:pt x="4043" y="3087"/>
                    <a:pt x="4105" y="3087"/>
                  </a:cubicBezTo>
                  <a:cubicBezTo>
                    <a:pt x="4198" y="3087"/>
                    <a:pt x="4292" y="3054"/>
                    <a:pt x="4360" y="3013"/>
                  </a:cubicBezTo>
                  <a:cubicBezTo>
                    <a:pt x="4474" y="2968"/>
                    <a:pt x="4565" y="2876"/>
                    <a:pt x="4634" y="2808"/>
                  </a:cubicBezTo>
                  <a:cubicBezTo>
                    <a:pt x="4702" y="2739"/>
                    <a:pt x="4748" y="2671"/>
                    <a:pt x="4794" y="2625"/>
                  </a:cubicBezTo>
                  <a:cubicBezTo>
                    <a:pt x="4817" y="2580"/>
                    <a:pt x="4839" y="2557"/>
                    <a:pt x="4839" y="2557"/>
                  </a:cubicBezTo>
                  <a:cubicBezTo>
                    <a:pt x="4839" y="2557"/>
                    <a:pt x="4931" y="2443"/>
                    <a:pt x="4976" y="2237"/>
                  </a:cubicBezTo>
                  <a:cubicBezTo>
                    <a:pt x="4999" y="2123"/>
                    <a:pt x="5022" y="2009"/>
                    <a:pt x="4999" y="1872"/>
                  </a:cubicBezTo>
                  <a:cubicBezTo>
                    <a:pt x="4999" y="1758"/>
                    <a:pt x="4954" y="1621"/>
                    <a:pt x="4931" y="1484"/>
                  </a:cubicBezTo>
                  <a:cubicBezTo>
                    <a:pt x="4839" y="1256"/>
                    <a:pt x="4748" y="1027"/>
                    <a:pt x="4680" y="845"/>
                  </a:cubicBezTo>
                  <a:cubicBezTo>
                    <a:pt x="4634" y="662"/>
                    <a:pt x="4611" y="525"/>
                    <a:pt x="4588" y="525"/>
                  </a:cubicBezTo>
                  <a:cubicBezTo>
                    <a:pt x="4588" y="525"/>
                    <a:pt x="4565" y="662"/>
                    <a:pt x="4611" y="845"/>
                  </a:cubicBezTo>
                  <a:cubicBezTo>
                    <a:pt x="4611" y="936"/>
                    <a:pt x="4657" y="1050"/>
                    <a:pt x="4680" y="1142"/>
                  </a:cubicBezTo>
                  <a:cubicBezTo>
                    <a:pt x="4634" y="1096"/>
                    <a:pt x="4588" y="1050"/>
                    <a:pt x="4543" y="1027"/>
                  </a:cubicBezTo>
                  <a:cubicBezTo>
                    <a:pt x="4543" y="959"/>
                    <a:pt x="4565" y="571"/>
                    <a:pt x="45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7" name="Google Shape;1501;p23">
              <a:extLst>
                <a:ext uri="{FF2B5EF4-FFF2-40B4-BE49-F238E27FC236}">
                  <a16:creationId xmlns:a16="http://schemas.microsoft.com/office/drawing/2014/main" id="{21B698B7-31A5-0F20-B2E3-1EB43D801426}"/>
                </a:ext>
              </a:extLst>
            </p:cNvPr>
            <p:cNvSpPr/>
            <p:nvPr/>
          </p:nvSpPr>
          <p:spPr>
            <a:xfrm>
              <a:off x="4581250" y="3434675"/>
              <a:ext cx="479500" cy="462700"/>
            </a:xfrm>
            <a:custGeom>
              <a:avLst/>
              <a:gdLst/>
              <a:ahLst/>
              <a:cxnLst/>
              <a:rect l="l" t="t" r="r" b="b"/>
              <a:pathLst>
                <a:path w="19180" h="18508" extrusionOk="0">
                  <a:moveTo>
                    <a:pt x="11809" y="1"/>
                  </a:moveTo>
                  <a:cubicBezTo>
                    <a:pt x="11459" y="1"/>
                    <a:pt x="11086" y="17"/>
                    <a:pt x="10689" y="54"/>
                  </a:cubicBezTo>
                  <a:cubicBezTo>
                    <a:pt x="5918" y="487"/>
                    <a:pt x="4777" y="1195"/>
                    <a:pt x="3933" y="1994"/>
                  </a:cubicBezTo>
                  <a:cubicBezTo>
                    <a:pt x="3111" y="2793"/>
                    <a:pt x="2358" y="5874"/>
                    <a:pt x="1513" y="6833"/>
                  </a:cubicBezTo>
                  <a:cubicBezTo>
                    <a:pt x="705" y="7772"/>
                    <a:pt x="1" y="8733"/>
                    <a:pt x="2065" y="8733"/>
                  </a:cubicBezTo>
                  <a:cubicBezTo>
                    <a:pt x="2157" y="8733"/>
                    <a:pt x="2255" y="8731"/>
                    <a:pt x="2358" y="8727"/>
                  </a:cubicBezTo>
                  <a:lnTo>
                    <a:pt x="2358" y="8727"/>
                  </a:lnTo>
                  <a:cubicBezTo>
                    <a:pt x="2358" y="8727"/>
                    <a:pt x="851" y="16259"/>
                    <a:pt x="3316" y="17332"/>
                  </a:cubicBezTo>
                  <a:cubicBezTo>
                    <a:pt x="4781" y="17956"/>
                    <a:pt x="8833" y="18507"/>
                    <a:pt x="12258" y="18507"/>
                  </a:cubicBezTo>
                  <a:cubicBezTo>
                    <a:pt x="14597" y="18507"/>
                    <a:pt x="16645" y="18250"/>
                    <a:pt x="17377" y="17583"/>
                  </a:cubicBezTo>
                  <a:cubicBezTo>
                    <a:pt x="19180" y="15963"/>
                    <a:pt x="17810" y="3455"/>
                    <a:pt x="16715" y="1994"/>
                  </a:cubicBezTo>
                  <a:cubicBezTo>
                    <a:pt x="16715" y="1994"/>
                    <a:pt x="15642" y="1"/>
                    <a:pt x="11809"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8" name="Google Shape;1502;p23">
              <a:extLst>
                <a:ext uri="{FF2B5EF4-FFF2-40B4-BE49-F238E27FC236}">
                  <a16:creationId xmlns:a16="http://schemas.microsoft.com/office/drawing/2014/main" id="{E1866DB9-87A8-D597-F1EC-02EF4BDF5AB5}"/>
                </a:ext>
              </a:extLst>
            </p:cNvPr>
            <p:cNvSpPr/>
            <p:nvPr/>
          </p:nvSpPr>
          <p:spPr>
            <a:xfrm>
              <a:off x="4641325" y="3460475"/>
              <a:ext cx="419425" cy="436625"/>
            </a:xfrm>
            <a:custGeom>
              <a:avLst/>
              <a:gdLst/>
              <a:ahLst/>
              <a:cxnLst/>
              <a:rect l="l" t="t" r="r" b="b"/>
              <a:pathLst>
                <a:path w="16777" h="17465" extrusionOk="0">
                  <a:moveTo>
                    <a:pt x="10290" y="0"/>
                  </a:moveTo>
                  <a:cubicBezTo>
                    <a:pt x="9071" y="0"/>
                    <a:pt x="7803" y="99"/>
                    <a:pt x="6734" y="391"/>
                  </a:cubicBezTo>
                  <a:cubicBezTo>
                    <a:pt x="3515" y="1281"/>
                    <a:pt x="2420" y="1578"/>
                    <a:pt x="2055" y="4089"/>
                  </a:cubicBezTo>
                  <a:cubicBezTo>
                    <a:pt x="1735" y="6348"/>
                    <a:pt x="0" y="14429"/>
                    <a:pt x="1393" y="16460"/>
                  </a:cubicBezTo>
                  <a:cubicBezTo>
                    <a:pt x="3127" y="17008"/>
                    <a:pt x="6665" y="17464"/>
                    <a:pt x="9747" y="17464"/>
                  </a:cubicBezTo>
                  <a:cubicBezTo>
                    <a:pt x="11299" y="17419"/>
                    <a:pt x="12874" y="17282"/>
                    <a:pt x="14243" y="16962"/>
                  </a:cubicBezTo>
                  <a:cubicBezTo>
                    <a:pt x="14540" y="16848"/>
                    <a:pt x="14791" y="16711"/>
                    <a:pt x="14974" y="16551"/>
                  </a:cubicBezTo>
                  <a:cubicBezTo>
                    <a:pt x="16777" y="14931"/>
                    <a:pt x="15407" y="2423"/>
                    <a:pt x="14312" y="962"/>
                  </a:cubicBezTo>
                  <a:cubicBezTo>
                    <a:pt x="14312" y="962"/>
                    <a:pt x="14129" y="619"/>
                    <a:pt x="13627" y="208"/>
                  </a:cubicBezTo>
                  <a:cubicBezTo>
                    <a:pt x="12747" y="104"/>
                    <a:pt x="11545" y="0"/>
                    <a:pt x="1029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9" name="Google Shape;1503;p23">
              <a:extLst>
                <a:ext uri="{FF2B5EF4-FFF2-40B4-BE49-F238E27FC236}">
                  <a16:creationId xmlns:a16="http://schemas.microsoft.com/office/drawing/2014/main" id="{E7A1F8D3-F054-B5EE-4A7F-84A7922BB127}"/>
                </a:ext>
              </a:extLst>
            </p:cNvPr>
            <p:cNvSpPr/>
            <p:nvPr/>
          </p:nvSpPr>
          <p:spPr>
            <a:xfrm>
              <a:off x="4603650" y="3488675"/>
              <a:ext cx="220875" cy="402150"/>
            </a:xfrm>
            <a:custGeom>
              <a:avLst/>
              <a:gdLst/>
              <a:ahLst/>
              <a:cxnLst/>
              <a:rect l="l" t="t" r="r" b="b"/>
              <a:pathLst>
                <a:path w="8835" h="16086" extrusionOk="0">
                  <a:moveTo>
                    <a:pt x="4741" y="0"/>
                  </a:moveTo>
                  <a:cubicBezTo>
                    <a:pt x="4367" y="0"/>
                    <a:pt x="3978" y="116"/>
                    <a:pt x="3584" y="313"/>
                  </a:cubicBezTo>
                  <a:cubicBezTo>
                    <a:pt x="1964" y="1112"/>
                    <a:pt x="2124" y="3075"/>
                    <a:pt x="1462" y="4467"/>
                  </a:cubicBezTo>
                  <a:cubicBezTo>
                    <a:pt x="1233" y="4992"/>
                    <a:pt x="891" y="5403"/>
                    <a:pt x="526" y="5837"/>
                  </a:cubicBezTo>
                  <a:cubicBezTo>
                    <a:pt x="435" y="5951"/>
                    <a:pt x="183" y="6156"/>
                    <a:pt x="1" y="6362"/>
                  </a:cubicBezTo>
                  <a:cubicBezTo>
                    <a:pt x="189" y="6494"/>
                    <a:pt x="533" y="6579"/>
                    <a:pt x="1085" y="6579"/>
                  </a:cubicBezTo>
                  <a:cubicBezTo>
                    <a:pt x="1201" y="6579"/>
                    <a:pt x="1326" y="6575"/>
                    <a:pt x="1462" y="6567"/>
                  </a:cubicBezTo>
                  <a:lnTo>
                    <a:pt x="1462" y="6567"/>
                  </a:lnTo>
                  <a:cubicBezTo>
                    <a:pt x="1462" y="6567"/>
                    <a:pt x="1325" y="7206"/>
                    <a:pt x="1211" y="8119"/>
                  </a:cubicBezTo>
                  <a:cubicBezTo>
                    <a:pt x="1279" y="8713"/>
                    <a:pt x="1074" y="9352"/>
                    <a:pt x="1028" y="9945"/>
                  </a:cubicBezTo>
                  <a:cubicBezTo>
                    <a:pt x="1028" y="9968"/>
                    <a:pt x="1028" y="9968"/>
                    <a:pt x="1028" y="9968"/>
                  </a:cubicBezTo>
                  <a:cubicBezTo>
                    <a:pt x="1028" y="10151"/>
                    <a:pt x="1028" y="10310"/>
                    <a:pt x="1005" y="10470"/>
                  </a:cubicBezTo>
                  <a:cubicBezTo>
                    <a:pt x="1005" y="10516"/>
                    <a:pt x="1005" y="10539"/>
                    <a:pt x="1005" y="10562"/>
                  </a:cubicBezTo>
                  <a:cubicBezTo>
                    <a:pt x="1005" y="10699"/>
                    <a:pt x="1005" y="10858"/>
                    <a:pt x="1005" y="10995"/>
                  </a:cubicBezTo>
                  <a:cubicBezTo>
                    <a:pt x="1005" y="11041"/>
                    <a:pt x="1005" y="11087"/>
                    <a:pt x="1005" y="11132"/>
                  </a:cubicBezTo>
                  <a:cubicBezTo>
                    <a:pt x="1005" y="11269"/>
                    <a:pt x="1005" y="11429"/>
                    <a:pt x="1005" y="11566"/>
                  </a:cubicBezTo>
                  <a:cubicBezTo>
                    <a:pt x="1005" y="11589"/>
                    <a:pt x="1005" y="11634"/>
                    <a:pt x="1005" y="11657"/>
                  </a:cubicBezTo>
                  <a:cubicBezTo>
                    <a:pt x="1028" y="11817"/>
                    <a:pt x="1028" y="12000"/>
                    <a:pt x="1051" y="12159"/>
                  </a:cubicBezTo>
                  <a:cubicBezTo>
                    <a:pt x="1142" y="13438"/>
                    <a:pt x="1462" y="14556"/>
                    <a:pt x="2192" y="15035"/>
                  </a:cubicBezTo>
                  <a:cubicBezTo>
                    <a:pt x="2192" y="15035"/>
                    <a:pt x="2192" y="15058"/>
                    <a:pt x="2215" y="15058"/>
                  </a:cubicBezTo>
                  <a:cubicBezTo>
                    <a:pt x="2215" y="15058"/>
                    <a:pt x="2238" y="15081"/>
                    <a:pt x="2261" y="15081"/>
                  </a:cubicBezTo>
                  <a:cubicBezTo>
                    <a:pt x="2306" y="15104"/>
                    <a:pt x="2375" y="15149"/>
                    <a:pt x="2420" y="15172"/>
                  </a:cubicBezTo>
                  <a:cubicBezTo>
                    <a:pt x="2466" y="15195"/>
                    <a:pt x="2534" y="15218"/>
                    <a:pt x="2580" y="15218"/>
                  </a:cubicBezTo>
                  <a:cubicBezTo>
                    <a:pt x="2603" y="15241"/>
                    <a:pt x="2603" y="15241"/>
                    <a:pt x="2626" y="15241"/>
                  </a:cubicBezTo>
                  <a:cubicBezTo>
                    <a:pt x="2671" y="15264"/>
                    <a:pt x="2717" y="15286"/>
                    <a:pt x="2763" y="15286"/>
                  </a:cubicBezTo>
                  <a:cubicBezTo>
                    <a:pt x="2763" y="15309"/>
                    <a:pt x="2786" y="15309"/>
                    <a:pt x="2808" y="15309"/>
                  </a:cubicBezTo>
                  <a:cubicBezTo>
                    <a:pt x="2854" y="15332"/>
                    <a:pt x="2923" y="15355"/>
                    <a:pt x="2991" y="15378"/>
                  </a:cubicBezTo>
                  <a:lnTo>
                    <a:pt x="3037" y="15378"/>
                  </a:lnTo>
                  <a:cubicBezTo>
                    <a:pt x="3082" y="15401"/>
                    <a:pt x="3128" y="15401"/>
                    <a:pt x="3196" y="15423"/>
                  </a:cubicBezTo>
                  <a:cubicBezTo>
                    <a:pt x="3219" y="15423"/>
                    <a:pt x="3242" y="15446"/>
                    <a:pt x="3242" y="15446"/>
                  </a:cubicBezTo>
                  <a:cubicBezTo>
                    <a:pt x="3311" y="15469"/>
                    <a:pt x="3379" y="15492"/>
                    <a:pt x="3470" y="15492"/>
                  </a:cubicBezTo>
                  <a:cubicBezTo>
                    <a:pt x="3539" y="15515"/>
                    <a:pt x="3630" y="15537"/>
                    <a:pt x="3699" y="15560"/>
                  </a:cubicBezTo>
                  <a:cubicBezTo>
                    <a:pt x="3721" y="15560"/>
                    <a:pt x="3744" y="15560"/>
                    <a:pt x="3767" y="15583"/>
                  </a:cubicBezTo>
                  <a:cubicBezTo>
                    <a:pt x="3836" y="15583"/>
                    <a:pt x="3904" y="15606"/>
                    <a:pt x="3972" y="15629"/>
                  </a:cubicBezTo>
                  <a:lnTo>
                    <a:pt x="4018" y="15629"/>
                  </a:lnTo>
                  <a:cubicBezTo>
                    <a:pt x="4109" y="15652"/>
                    <a:pt x="4201" y="15674"/>
                    <a:pt x="4292" y="15697"/>
                  </a:cubicBezTo>
                  <a:lnTo>
                    <a:pt x="4315" y="15697"/>
                  </a:lnTo>
                  <a:cubicBezTo>
                    <a:pt x="4406" y="15697"/>
                    <a:pt x="4475" y="15720"/>
                    <a:pt x="4566" y="15743"/>
                  </a:cubicBezTo>
                  <a:lnTo>
                    <a:pt x="4634" y="15743"/>
                  </a:lnTo>
                  <a:cubicBezTo>
                    <a:pt x="4817" y="15789"/>
                    <a:pt x="5022" y="15811"/>
                    <a:pt x="5228" y="15857"/>
                  </a:cubicBezTo>
                  <a:lnTo>
                    <a:pt x="5251" y="15857"/>
                  </a:lnTo>
                  <a:cubicBezTo>
                    <a:pt x="5365" y="15880"/>
                    <a:pt x="5456" y="15903"/>
                    <a:pt x="5570" y="15903"/>
                  </a:cubicBezTo>
                  <a:lnTo>
                    <a:pt x="5593" y="15903"/>
                  </a:lnTo>
                  <a:cubicBezTo>
                    <a:pt x="5798" y="15948"/>
                    <a:pt x="6027" y="15971"/>
                    <a:pt x="6278" y="16017"/>
                  </a:cubicBezTo>
                  <a:lnTo>
                    <a:pt x="6301" y="16017"/>
                  </a:lnTo>
                  <a:cubicBezTo>
                    <a:pt x="6529" y="16040"/>
                    <a:pt x="6780" y="16062"/>
                    <a:pt x="7008" y="16085"/>
                  </a:cubicBezTo>
                  <a:cubicBezTo>
                    <a:pt x="7122" y="15720"/>
                    <a:pt x="7282" y="15332"/>
                    <a:pt x="7488" y="14921"/>
                  </a:cubicBezTo>
                  <a:cubicBezTo>
                    <a:pt x="8834" y="12342"/>
                    <a:pt x="7054" y="2116"/>
                    <a:pt x="6323" y="975"/>
                  </a:cubicBezTo>
                  <a:cubicBezTo>
                    <a:pt x="5865" y="281"/>
                    <a:pt x="5322" y="0"/>
                    <a:pt x="474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0" name="Google Shape;1504;p23">
              <a:extLst>
                <a:ext uri="{FF2B5EF4-FFF2-40B4-BE49-F238E27FC236}">
                  <a16:creationId xmlns:a16="http://schemas.microsoft.com/office/drawing/2014/main" id="{AA442C75-9A8F-08CE-94FB-7D03824373AD}"/>
                </a:ext>
              </a:extLst>
            </p:cNvPr>
            <p:cNvSpPr/>
            <p:nvPr/>
          </p:nvSpPr>
          <p:spPr>
            <a:xfrm>
              <a:off x="4603650" y="3503325"/>
              <a:ext cx="78200" cy="149650"/>
            </a:xfrm>
            <a:custGeom>
              <a:avLst/>
              <a:gdLst/>
              <a:ahLst/>
              <a:cxnLst/>
              <a:rect l="l" t="t" r="r" b="b"/>
              <a:pathLst>
                <a:path w="3128" h="5986" extrusionOk="0">
                  <a:moveTo>
                    <a:pt x="3128" y="1"/>
                  </a:moveTo>
                  <a:lnTo>
                    <a:pt x="3128" y="1"/>
                  </a:lnTo>
                  <a:cubicBezTo>
                    <a:pt x="1987" y="937"/>
                    <a:pt x="2055" y="2626"/>
                    <a:pt x="1462" y="3881"/>
                  </a:cubicBezTo>
                  <a:cubicBezTo>
                    <a:pt x="1233" y="4406"/>
                    <a:pt x="891" y="4817"/>
                    <a:pt x="526" y="5251"/>
                  </a:cubicBezTo>
                  <a:cubicBezTo>
                    <a:pt x="435" y="5365"/>
                    <a:pt x="183" y="5570"/>
                    <a:pt x="1" y="5776"/>
                  </a:cubicBezTo>
                  <a:cubicBezTo>
                    <a:pt x="201" y="5916"/>
                    <a:pt x="558" y="5985"/>
                    <a:pt x="1148" y="5985"/>
                  </a:cubicBezTo>
                  <a:cubicBezTo>
                    <a:pt x="1233" y="5985"/>
                    <a:pt x="1322" y="5984"/>
                    <a:pt x="1416" y="5981"/>
                  </a:cubicBezTo>
                  <a:cubicBezTo>
                    <a:pt x="1576" y="5593"/>
                    <a:pt x="1804" y="4954"/>
                    <a:pt x="1850" y="4292"/>
                  </a:cubicBezTo>
                  <a:cubicBezTo>
                    <a:pt x="1941" y="3311"/>
                    <a:pt x="2557" y="800"/>
                    <a:pt x="31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1" name="Google Shape;1505;p23">
              <a:extLst>
                <a:ext uri="{FF2B5EF4-FFF2-40B4-BE49-F238E27FC236}">
                  <a16:creationId xmlns:a16="http://schemas.microsoft.com/office/drawing/2014/main" id="{3EF0159E-5553-619D-DE13-596435A1318F}"/>
                </a:ext>
              </a:extLst>
            </p:cNvPr>
            <p:cNvSpPr/>
            <p:nvPr/>
          </p:nvSpPr>
          <p:spPr>
            <a:xfrm>
              <a:off x="4608800" y="3488850"/>
              <a:ext cx="131275" cy="157200"/>
            </a:xfrm>
            <a:custGeom>
              <a:avLst/>
              <a:gdLst/>
              <a:ahLst/>
              <a:cxnLst/>
              <a:rect l="l" t="t" r="r" b="b"/>
              <a:pathLst>
                <a:path w="5251" h="6288" extrusionOk="0">
                  <a:moveTo>
                    <a:pt x="5201" y="1"/>
                  </a:moveTo>
                  <a:cubicBezTo>
                    <a:pt x="5105" y="1"/>
                    <a:pt x="4873" y="26"/>
                    <a:pt x="4565" y="78"/>
                  </a:cubicBezTo>
                  <a:cubicBezTo>
                    <a:pt x="4155" y="146"/>
                    <a:pt x="3607" y="215"/>
                    <a:pt x="3105" y="534"/>
                  </a:cubicBezTo>
                  <a:cubicBezTo>
                    <a:pt x="2853" y="671"/>
                    <a:pt x="2648" y="877"/>
                    <a:pt x="2488" y="1105"/>
                  </a:cubicBezTo>
                  <a:cubicBezTo>
                    <a:pt x="2351" y="1310"/>
                    <a:pt x="2237" y="1539"/>
                    <a:pt x="2169" y="1744"/>
                  </a:cubicBezTo>
                  <a:cubicBezTo>
                    <a:pt x="2009" y="2132"/>
                    <a:pt x="1940" y="2406"/>
                    <a:pt x="1940" y="2406"/>
                  </a:cubicBezTo>
                  <a:cubicBezTo>
                    <a:pt x="1940" y="2406"/>
                    <a:pt x="1918" y="2474"/>
                    <a:pt x="1872" y="2589"/>
                  </a:cubicBezTo>
                  <a:cubicBezTo>
                    <a:pt x="1849" y="2703"/>
                    <a:pt x="1803" y="2862"/>
                    <a:pt x="1758" y="3068"/>
                  </a:cubicBezTo>
                  <a:cubicBezTo>
                    <a:pt x="1644" y="3456"/>
                    <a:pt x="1507" y="4004"/>
                    <a:pt x="1301" y="4506"/>
                  </a:cubicBezTo>
                  <a:cubicBezTo>
                    <a:pt x="868" y="5510"/>
                    <a:pt x="0" y="6263"/>
                    <a:pt x="69" y="6286"/>
                  </a:cubicBezTo>
                  <a:cubicBezTo>
                    <a:pt x="69" y="6287"/>
                    <a:pt x="69" y="6288"/>
                    <a:pt x="70" y="6288"/>
                  </a:cubicBezTo>
                  <a:cubicBezTo>
                    <a:pt x="90" y="6288"/>
                    <a:pt x="289" y="6089"/>
                    <a:pt x="571" y="5807"/>
                  </a:cubicBezTo>
                  <a:cubicBezTo>
                    <a:pt x="639" y="5738"/>
                    <a:pt x="708" y="5670"/>
                    <a:pt x="799" y="5579"/>
                  </a:cubicBezTo>
                  <a:cubicBezTo>
                    <a:pt x="868" y="5487"/>
                    <a:pt x="936" y="5373"/>
                    <a:pt x="1027" y="5259"/>
                  </a:cubicBezTo>
                  <a:cubicBezTo>
                    <a:pt x="1050" y="5213"/>
                    <a:pt x="1096" y="5168"/>
                    <a:pt x="1142" y="5099"/>
                  </a:cubicBezTo>
                  <a:lnTo>
                    <a:pt x="1187" y="5031"/>
                  </a:lnTo>
                  <a:lnTo>
                    <a:pt x="1233" y="4940"/>
                  </a:lnTo>
                  <a:cubicBezTo>
                    <a:pt x="1301" y="4803"/>
                    <a:pt x="1370" y="4688"/>
                    <a:pt x="1438" y="4552"/>
                  </a:cubicBezTo>
                  <a:cubicBezTo>
                    <a:pt x="1667" y="4049"/>
                    <a:pt x="1826" y="3524"/>
                    <a:pt x="1940" y="3114"/>
                  </a:cubicBezTo>
                  <a:cubicBezTo>
                    <a:pt x="2009" y="2931"/>
                    <a:pt x="2055" y="2748"/>
                    <a:pt x="2077" y="2634"/>
                  </a:cubicBezTo>
                  <a:cubicBezTo>
                    <a:pt x="2123" y="2520"/>
                    <a:pt x="2146" y="2452"/>
                    <a:pt x="2146" y="2452"/>
                  </a:cubicBezTo>
                  <a:cubicBezTo>
                    <a:pt x="2146" y="2452"/>
                    <a:pt x="2214" y="2201"/>
                    <a:pt x="2351" y="1813"/>
                  </a:cubicBezTo>
                  <a:cubicBezTo>
                    <a:pt x="2465" y="1424"/>
                    <a:pt x="2739" y="945"/>
                    <a:pt x="3196" y="648"/>
                  </a:cubicBezTo>
                  <a:cubicBezTo>
                    <a:pt x="3630" y="352"/>
                    <a:pt x="4177" y="238"/>
                    <a:pt x="4588" y="146"/>
                  </a:cubicBezTo>
                  <a:cubicBezTo>
                    <a:pt x="4999" y="78"/>
                    <a:pt x="5250" y="9"/>
                    <a:pt x="5250" y="9"/>
                  </a:cubicBezTo>
                  <a:cubicBezTo>
                    <a:pt x="5250" y="4"/>
                    <a:pt x="5233" y="1"/>
                    <a:pt x="52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2" name="Google Shape;1506;p23">
              <a:extLst>
                <a:ext uri="{FF2B5EF4-FFF2-40B4-BE49-F238E27FC236}">
                  <a16:creationId xmlns:a16="http://schemas.microsoft.com/office/drawing/2014/main" id="{6D5B8646-6EE0-A09F-1680-939B029A1F6C}"/>
                </a:ext>
              </a:extLst>
            </p:cNvPr>
            <p:cNvSpPr/>
            <p:nvPr/>
          </p:nvSpPr>
          <p:spPr>
            <a:xfrm>
              <a:off x="4623625" y="3591775"/>
              <a:ext cx="65075" cy="304175"/>
            </a:xfrm>
            <a:custGeom>
              <a:avLst/>
              <a:gdLst/>
              <a:ahLst/>
              <a:cxnLst/>
              <a:rect l="l" t="t" r="r" b="b"/>
              <a:pathLst>
                <a:path w="2603" h="12167" extrusionOk="0">
                  <a:moveTo>
                    <a:pt x="982" y="1"/>
                  </a:moveTo>
                  <a:cubicBezTo>
                    <a:pt x="982" y="1"/>
                    <a:pt x="982" y="24"/>
                    <a:pt x="1005" y="69"/>
                  </a:cubicBezTo>
                  <a:cubicBezTo>
                    <a:pt x="1005" y="115"/>
                    <a:pt x="1028" y="183"/>
                    <a:pt x="1028" y="275"/>
                  </a:cubicBezTo>
                  <a:cubicBezTo>
                    <a:pt x="1051" y="435"/>
                    <a:pt x="1028" y="686"/>
                    <a:pt x="959" y="982"/>
                  </a:cubicBezTo>
                  <a:cubicBezTo>
                    <a:pt x="914" y="1279"/>
                    <a:pt x="800" y="1621"/>
                    <a:pt x="754" y="2009"/>
                  </a:cubicBezTo>
                  <a:cubicBezTo>
                    <a:pt x="686" y="2375"/>
                    <a:pt x="617" y="2786"/>
                    <a:pt x="503" y="3174"/>
                  </a:cubicBezTo>
                  <a:cubicBezTo>
                    <a:pt x="412" y="3562"/>
                    <a:pt x="343" y="3950"/>
                    <a:pt x="252" y="4338"/>
                  </a:cubicBezTo>
                  <a:cubicBezTo>
                    <a:pt x="206" y="4520"/>
                    <a:pt x="183" y="4703"/>
                    <a:pt x="161" y="4885"/>
                  </a:cubicBezTo>
                  <a:cubicBezTo>
                    <a:pt x="138" y="5045"/>
                    <a:pt x="115" y="5228"/>
                    <a:pt x="92" y="5365"/>
                  </a:cubicBezTo>
                  <a:cubicBezTo>
                    <a:pt x="46" y="5684"/>
                    <a:pt x="46" y="5935"/>
                    <a:pt x="24" y="6118"/>
                  </a:cubicBezTo>
                  <a:cubicBezTo>
                    <a:pt x="24" y="6301"/>
                    <a:pt x="24" y="6392"/>
                    <a:pt x="24" y="6392"/>
                  </a:cubicBezTo>
                  <a:cubicBezTo>
                    <a:pt x="24" y="6392"/>
                    <a:pt x="1" y="6415"/>
                    <a:pt x="1" y="6460"/>
                  </a:cubicBezTo>
                  <a:cubicBezTo>
                    <a:pt x="24" y="6529"/>
                    <a:pt x="24" y="6597"/>
                    <a:pt x="24" y="6689"/>
                  </a:cubicBezTo>
                  <a:cubicBezTo>
                    <a:pt x="24" y="6871"/>
                    <a:pt x="24" y="7122"/>
                    <a:pt x="46" y="7419"/>
                  </a:cubicBezTo>
                  <a:cubicBezTo>
                    <a:pt x="115" y="8035"/>
                    <a:pt x="183" y="8880"/>
                    <a:pt x="503" y="9656"/>
                  </a:cubicBezTo>
                  <a:cubicBezTo>
                    <a:pt x="663" y="10044"/>
                    <a:pt x="891" y="10386"/>
                    <a:pt x="1119" y="10706"/>
                  </a:cubicBezTo>
                  <a:cubicBezTo>
                    <a:pt x="1347" y="11003"/>
                    <a:pt x="1599" y="11277"/>
                    <a:pt x="1827" y="11482"/>
                  </a:cubicBezTo>
                  <a:cubicBezTo>
                    <a:pt x="2260" y="11916"/>
                    <a:pt x="2557" y="12167"/>
                    <a:pt x="2580" y="12167"/>
                  </a:cubicBezTo>
                  <a:cubicBezTo>
                    <a:pt x="2603" y="12144"/>
                    <a:pt x="2329" y="11847"/>
                    <a:pt x="1918" y="11391"/>
                  </a:cubicBezTo>
                  <a:cubicBezTo>
                    <a:pt x="1713" y="11162"/>
                    <a:pt x="1484" y="10889"/>
                    <a:pt x="1256" y="10592"/>
                  </a:cubicBezTo>
                  <a:cubicBezTo>
                    <a:pt x="1051" y="10272"/>
                    <a:pt x="845" y="9930"/>
                    <a:pt x="731" y="9565"/>
                  </a:cubicBezTo>
                  <a:cubicBezTo>
                    <a:pt x="434" y="8811"/>
                    <a:pt x="389" y="8013"/>
                    <a:pt x="366" y="7396"/>
                  </a:cubicBezTo>
                  <a:cubicBezTo>
                    <a:pt x="343" y="7100"/>
                    <a:pt x="343" y="6848"/>
                    <a:pt x="343" y="6689"/>
                  </a:cubicBezTo>
                  <a:cubicBezTo>
                    <a:pt x="343" y="6597"/>
                    <a:pt x="343" y="6529"/>
                    <a:pt x="343" y="6483"/>
                  </a:cubicBezTo>
                  <a:cubicBezTo>
                    <a:pt x="343" y="6438"/>
                    <a:pt x="343" y="6392"/>
                    <a:pt x="343" y="6392"/>
                  </a:cubicBezTo>
                  <a:cubicBezTo>
                    <a:pt x="343" y="6392"/>
                    <a:pt x="343" y="6301"/>
                    <a:pt x="366" y="6118"/>
                  </a:cubicBezTo>
                  <a:cubicBezTo>
                    <a:pt x="366" y="5958"/>
                    <a:pt x="366" y="5707"/>
                    <a:pt x="389" y="5410"/>
                  </a:cubicBezTo>
                  <a:cubicBezTo>
                    <a:pt x="412" y="5251"/>
                    <a:pt x="434" y="5091"/>
                    <a:pt x="457" y="4931"/>
                  </a:cubicBezTo>
                  <a:cubicBezTo>
                    <a:pt x="480" y="4749"/>
                    <a:pt x="480" y="4566"/>
                    <a:pt x="526" y="4383"/>
                  </a:cubicBezTo>
                  <a:cubicBezTo>
                    <a:pt x="594" y="4018"/>
                    <a:pt x="663" y="3607"/>
                    <a:pt x="731" y="3219"/>
                  </a:cubicBezTo>
                  <a:cubicBezTo>
                    <a:pt x="822" y="2808"/>
                    <a:pt x="868" y="2420"/>
                    <a:pt x="937" y="2032"/>
                  </a:cubicBezTo>
                  <a:cubicBezTo>
                    <a:pt x="982" y="1667"/>
                    <a:pt x="1051" y="1325"/>
                    <a:pt x="1096" y="1005"/>
                  </a:cubicBezTo>
                  <a:cubicBezTo>
                    <a:pt x="1119" y="708"/>
                    <a:pt x="1142" y="435"/>
                    <a:pt x="1096" y="275"/>
                  </a:cubicBezTo>
                  <a:cubicBezTo>
                    <a:pt x="1074" y="183"/>
                    <a:pt x="1051" y="115"/>
                    <a:pt x="1028" y="69"/>
                  </a:cubicBezTo>
                  <a:cubicBezTo>
                    <a:pt x="1005" y="24"/>
                    <a:pt x="1005" y="1"/>
                    <a:pt x="98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3" name="Google Shape;1507;p23">
              <a:extLst>
                <a:ext uri="{FF2B5EF4-FFF2-40B4-BE49-F238E27FC236}">
                  <a16:creationId xmlns:a16="http://schemas.microsoft.com/office/drawing/2014/main" id="{B8B2A771-139D-357E-614F-FAF0BAF2CBB8}"/>
                </a:ext>
              </a:extLst>
            </p:cNvPr>
            <p:cNvSpPr/>
            <p:nvPr/>
          </p:nvSpPr>
          <p:spPr>
            <a:xfrm>
              <a:off x="4931200" y="3505025"/>
              <a:ext cx="185550" cy="259800"/>
            </a:xfrm>
            <a:custGeom>
              <a:avLst/>
              <a:gdLst/>
              <a:ahLst/>
              <a:cxnLst/>
              <a:rect l="l" t="t" r="r" b="b"/>
              <a:pathLst>
                <a:path w="7422" h="10392" extrusionOk="0">
                  <a:moveTo>
                    <a:pt x="965" y="0"/>
                  </a:moveTo>
                  <a:cubicBezTo>
                    <a:pt x="946" y="0"/>
                    <a:pt x="936" y="1"/>
                    <a:pt x="936" y="1"/>
                  </a:cubicBezTo>
                  <a:cubicBezTo>
                    <a:pt x="1" y="275"/>
                    <a:pt x="297" y="3060"/>
                    <a:pt x="982" y="5662"/>
                  </a:cubicBezTo>
                  <a:cubicBezTo>
                    <a:pt x="1650" y="8200"/>
                    <a:pt x="2622" y="10391"/>
                    <a:pt x="4131" y="10391"/>
                  </a:cubicBezTo>
                  <a:cubicBezTo>
                    <a:pt x="4169" y="10391"/>
                    <a:pt x="4207" y="10390"/>
                    <a:pt x="4246" y="10387"/>
                  </a:cubicBezTo>
                  <a:cubicBezTo>
                    <a:pt x="5342" y="10318"/>
                    <a:pt x="6026" y="8858"/>
                    <a:pt x="6392" y="7990"/>
                  </a:cubicBezTo>
                  <a:cubicBezTo>
                    <a:pt x="6482" y="7787"/>
                    <a:pt x="7422" y="4611"/>
                    <a:pt x="6911" y="4611"/>
                  </a:cubicBezTo>
                  <a:cubicBezTo>
                    <a:pt x="6905" y="4611"/>
                    <a:pt x="6900" y="4611"/>
                    <a:pt x="6894" y="4612"/>
                  </a:cubicBezTo>
                  <a:cubicBezTo>
                    <a:pt x="6141" y="4703"/>
                    <a:pt x="5638" y="5434"/>
                    <a:pt x="5273" y="6027"/>
                  </a:cubicBezTo>
                  <a:cubicBezTo>
                    <a:pt x="4954" y="6552"/>
                    <a:pt x="4520" y="7032"/>
                    <a:pt x="4109" y="7488"/>
                  </a:cubicBezTo>
                  <a:cubicBezTo>
                    <a:pt x="4109" y="7488"/>
                    <a:pt x="3447" y="4201"/>
                    <a:pt x="2717" y="2056"/>
                  </a:cubicBezTo>
                  <a:cubicBezTo>
                    <a:pt x="2097" y="94"/>
                    <a:pt x="1141" y="0"/>
                    <a:pt x="965"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4" name="Google Shape;1508;p23">
              <a:extLst>
                <a:ext uri="{FF2B5EF4-FFF2-40B4-BE49-F238E27FC236}">
                  <a16:creationId xmlns:a16="http://schemas.microsoft.com/office/drawing/2014/main" id="{B483A704-BB66-7E7B-34E1-8C72511E9818}"/>
                </a:ext>
              </a:extLst>
            </p:cNvPr>
            <p:cNvSpPr/>
            <p:nvPr/>
          </p:nvSpPr>
          <p:spPr>
            <a:xfrm>
              <a:off x="4951750" y="3590425"/>
              <a:ext cx="122700" cy="174400"/>
            </a:xfrm>
            <a:custGeom>
              <a:avLst/>
              <a:gdLst/>
              <a:ahLst/>
              <a:cxnLst/>
              <a:rect l="l" t="t" r="r" b="b"/>
              <a:pathLst>
                <a:path w="4908" h="6976" extrusionOk="0">
                  <a:moveTo>
                    <a:pt x="1567" y="1"/>
                  </a:moveTo>
                  <a:cubicBezTo>
                    <a:pt x="1193" y="1"/>
                    <a:pt x="822" y="172"/>
                    <a:pt x="548" y="694"/>
                  </a:cubicBezTo>
                  <a:cubicBezTo>
                    <a:pt x="388" y="991"/>
                    <a:pt x="206" y="1310"/>
                    <a:pt x="0" y="1675"/>
                  </a:cubicBezTo>
                  <a:cubicBezTo>
                    <a:pt x="46" y="1858"/>
                    <a:pt x="92" y="2063"/>
                    <a:pt x="160" y="2246"/>
                  </a:cubicBezTo>
                  <a:cubicBezTo>
                    <a:pt x="828" y="4784"/>
                    <a:pt x="1778" y="6975"/>
                    <a:pt x="3308" y="6975"/>
                  </a:cubicBezTo>
                  <a:cubicBezTo>
                    <a:pt x="3346" y="6975"/>
                    <a:pt x="3385" y="6974"/>
                    <a:pt x="3424" y="6971"/>
                  </a:cubicBezTo>
                  <a:cubicBezTo>
                    <a:pt x="3881" y="6948"/>
                    <a:pt x="4314" y="6606"/>
                    <a:pt x="4679" y="6149"/>
                  </a:cubicBezTo>
                  <a:lnTo>
                    <a:pt x="4679" y="6149"/>
                  </a:lnTo>
                  <a:cubicBezTo>
                    <a:pt x="4334" y="6280"/>
                    <a:pt x="3884" y="6430"/>
                    <a:pt x="3542" y="6430"/>
                  </a:cubicBezTo>
                  <a:cubicBezTo>
                    <a:pt x="3227" y="6430"/>
                    <a:pt x="3003" y="6303"/>
                    <a:pt x="3036" y="5921"/>
                  </a:cubicBezTo>
                  <a:cubicBezTo>
                    <a:pt x="3150" y="4757"/>
                    <a:pt x="4908" y="2840"/>
                    <a:pt x="4908" y="2840"/>
                  </a:cubicBezTo>
                  <a:lnTo>
                    <a:pt x="4657" y="2406"/>
                  </a:lnTo>
                  <a:cubicBezTo>
                    <a:pt x="4132" y="3159"/>
                    <a:pt x="3287" y="4072"/>
                    <a:pt x="3287" y="4072"/>
                  </a:cubicBezTo>
                  <a:cubicBezTo>
                    <a:pt x="3287" y="4072"/>
                    <a:pt x="3219" y="3821"/>
                    <a:pt x="3127" y="3387"/>
                  </a:cubicBezTo>
                  <a:cubicBezTo>
                    <a:pt x="2964" y="3714"/>
                    <a:pt x="2699" y="4143"/>
                    <a:pt x="2483" y="4143"/>
                  </a:cubicBezTo>
                  <a:cubicBezTo>
                    <a:pt x="2427" y="4143"/>
                    <a:pt x="2375" y="4114"/>
                    <a:pt x="2328" y="4049"/>
                  </a:cubicBezTo>
                  <a:cubicBezTo>
                    <a:pt x="1986" y="3593"/>
                    <a:pt x="2420" y="2406"/>
                    <a:pt x="2876" y="2246"/>
                  </a:cubicBezTo>
                  <a:cubicBezTo>
                    <a:pt x="2739" y="1630"/>
                    <a:pt x="2557" y="922"/>
                    <a:pt x="2374" y="215"/>
                  </a:cubicBezTo>
                  <a:cubicBezTo>
                    <a:pt x="2130" y="97"/>
                    <a:pt x="1847" y="1"/>
                    <a:pt x="1567" y="1"/>
                  </a:cubicBezTo>
                  <a:close/>
                </a:path>
              </a:pathLst>
            </a:custGeom>
            <a:solidFill>
              <a:srgbClr val="FFBEC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5" name="Google Shape;1509;p23">
              <a:extLst>
                <a:ext uri="{FF2B5EF4-FFF2-40B4-BE49-F238E27FC236}">
                  <a16:creationId xmlns:a16="http://schemas.microsoft.com/office/drawing/2014/main" id="{AA2EC5FB-7148-AF9D-927A-E321AC45644C}"/>
                </a:ext>
              </a:extLst>
            </p:cNvPr>
            <p:cNvSpPr/>
            <p:nvPr/>
          </p:nvSpPr>
          <p:spPr>
            <a:xfrm>
              <a:off x="5015075" y="3688700"/>
              <a:ext cx="22300" cy="28650"/>
            </a:xfrm>
            <a:custGeom>
              <a:avLst/>
              <a:gdLst/>
              <a:ahLst/>
              <a:cxnLst/>
              <a:rect l="l" t="t" r="r" b="b"/>
              <a:pathLst>
                <a:path w="892" h="1146" extrusionOk="0">
                  <a:moveTo>
                    <a:pt x="858" y="1"/>
                  </a:moveTo>
                  <a:cubicBezTo>
                    <a:pt x="821" y="1"/>
                    <a:pt x="717" y="85"/>
                    <a:pt x="594" y="187"/>
                  </a:cubicBezTo>
                  <a:cubicBezTo>
                    <a:pt x="480" y="324"/>
                    <a:pt x="366" y="461"/>
                    <a:pt x="366" y="461"/>
                  </a:cubicBezTo>
                  <a:cubicBezTo>
                    <a:pt x="366" y="461"/>
                    <a:pt x="275" y="620"/>
                    <a:pt x="184" y="780"/>
                  </a:cubicBezTo>
                  <a:cubicBezTo>
                    <a:pt x="92" y="940"/>
                    <a:pt x="1" y="1123"/>
                    <a:pt x="24" y="1145"/>
                  </a:cubicBezTo>
                  <a:cubicBezTo>
                    <a:pt x="47" y="1145"/>
                    <a:pt x="161" y="1008"/>
                    <a:pt x="252" y="872"/>
                  </a:cubicBezTo>
                  <a:cubicBezTo>
                    <a:pt x="366" y="735"/>
                    <a:pt x="480" y="598"/>
                    <a:pt x="480" y="598"/>
                  </a:cubicBezTo>
                  <a:cubicBezTo>
                    <a:pt x="480" y="598"/>
                    <a:pt x="572" y="461"/>
                    <a:pt x="663" y="301"/>
                  </a:cubicBezTo>
                  <a:cubicBezTo>
                    <a:pt x="777" y="164"/>
                    <a:pt x="891" y="27"/>
                    <a:pt x="868" y="4"/>
                  </a:cubicBezTo>
                  <a:cubicBezTo>
                    <a:pt x="866" y="2"/>
                    <a:pt x="863" y="1"/>
                    <a:pt x="858"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6" name="Google Shape;1510;p23">
              <a:extLst>
                <a:ext uri="{FF2B5EF4-FFF2-40B4-BE49-F238E27FC236}">
                  <a16:creationId xmlns:a16="http://schemas.microsoft.com/office/drawing/2014/main" id="{2AC4E6E1-260C-22FC-AACF-D95324C5E251}"/>
                </a:ext>
              </a:extLst>
            </p:cNvPr>
            <p:cNvSpPr/>
            <p:nvPr/>
          </p:nvSpPr>
          <p:spPr>
            <a:xfrm>
              <a:off x="4926625" y="3500150"/>
              <a:ext cx="121575" cy="172700"/>
            </a:xfrm>
            <a:custGeom>
              <a:avLst/>
              <a:gdLst/>
              <a:ahLst/>
              <a:cxnLst/>
              <a:rect l="l" t="t" r="r" b="b"/>
              <a:pathLst>
                <a:path w="4863" h="6908" extrusionOk="0">
                  <a:moveTo>
                    <a:pt x="1361" y="1"/>
                  </a:moveTo>
                  <a:cubicBezTo>
                    <a:pt x="1296" y="1"/>
                    <a:pt x="1230" y="5"/>
                    <a:pt x="1165" y="14"/>
                  </a:cubicBezTo>
                  <a:cubicBezTo>
                    <a:pt x="937" y="59"/>
                    <a:pt x="709" y="151"/>
                    <a:pt x="503" y="356"/>
                  </a:cubicBezTo>
                  <a:cubicBezTo>
                    <a:pt x="1" y="836"/>
                    <a:pt x="275" y="2000"/>
                    <a:pt x="343" y="2616"/>
                  </a:cubicBezTo>
                  <a:cubicBezTo>
                    <a:pt x="480" y="3780"/>
                    <a:pt x="777" y="4921"/>
                    <a:pt x="1165" y="6040"/>
                  </a:cubicBezTo>
                  <a:cubicBezTo>
                    <a:pt x="1256" y="6336"/>
                    <a:pt x="1371" y="6610"/>
                    <a:pt x="1485" y="6907"/>
                  </a:cubicBezTo>
                  <a:cubicBezTo>
                    <a:pt x="2398" y="6473"/>
                    <a:pt x="4087" y="5720"/>
                    <a:pt x="4863" y="5332"/>
                  </a:cubicBezTo>
                  <a:cubicBezTo>
                    <a:pt x="4543" y="4305"/>
                    <a:pt x="4132" y="3164"/>
                    <a:pt x="3722" y="2205"/>
                  </a:cubicBezTo>
                  <a:cubicBezTo>
                    <a:pt x="3448" y="1589"/>
                    <a:pt x="3037" y="972"/>
                    <a:pt x="2557" y="493"/>
                  </a:cubicBezTo>
                  <a:cubicBezTo>
                    <a:pt x="2259" y="195"/>
                    <a:pt x="1805" y="1"/>
                    <a:pt x="1361"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7" name="Google Shape;1511;p23">
              <a:extLst>
                <a:ext uri="{FF2B5EF4-FFF2-40B4-BE49-F238E27FC236}">
                  <a16:creationId xmlns:a16="http://schemas.microsoft.com/office/drawing/2014/main" id="{A6D8AD0E-7A25-1750-855B-51CD1156C870}"/>
                </a:ext>
              </a:extLst>
            </p:cNvPr>
            <p:cNvSpPr/>
            <p:nvPr/>
          </p:nvSpPr>
          <p:spPr>
            <a:xfrm>
              <a:off x="4984850" y="3617225"/>
              <a:ext cx="55950" cy="18600"/>
            </a:xfrm>
            <a:custGeom>
              <a:avLst/>
              <a:gdLst/>
              <a:ahLst/>
              <a:cxnLst/>
              <a:rect l="l" t="t" r="r" b="b"/>
              <a:pathLst>
                <a:path w="2238" h="744" extrusionOk="0">
                  <a:moveTo>
                    <a:pt x="2168" y="1"/>
                  </a:moveTo>
                  <a:cubicBezTo>
                    <a:pt x="2063" y="1"/>
                    <a:pt x="1853" y="17"/>
                    <a:pt x="1644" y="33"/>
                  </a:cubicBezTo>
                  <a:cubicBezTo>
                    <a:pt x="1347" y="101"/>
                    <a:pt x="1073" y="170"/>
                    <a:pt x="1073" y="170"/>
                  </a:cubicBezTo>
                  <a:cubicBezTo>
                    <a:pt x="1073" y="170"/>
                    <a:pt x="799" y="307"/>
                    <a:pt x="525" y="421"/>
                  </a:cubicBezTo>
                  <a:cubicBezTo>
                    <a:pt x="251" y="581"/>
                    <a:pt x="0" y="718"/>
                    <a:pt x="0" y="740"/>
                  </a:cubicBezTo>
                  <a:cubicBezTo>
                    <a:pt x="3" y="743"/>
                    <a:pt x="8" y="744"/>
                    <a:pt x="15" y="744"/>
                  </a:cubicBezTo>
                  <a:cubicBezTo>
                    <a:pt x="80" y="744"/>
                    <a:pt x="325" y="660"/>
                    <a:pt x="571" y="558"/>
                  </a:cubicBezTo>
                  <a:cubicBezTo>
                    <a:pt x="845" y="466"/>
                    <a:pt x="1119" y="375"/>
                    <a:pt x="1119" y="375"/>
                  </a:cubicBezTo>
                  <a:cubicBezTo>
                    <a:pt x="1119" y="375"/>
                    <a:pt x="1393" y="284"/>
                    <a:pt x="1666" y="193"/>
                  </a:cubicBezTo>
                  <a:cubicBezTo>
                    <a:pt x="1940" y="124"/>
                    <a:pt x="2237" y="33"/>
                    <a:pt x="2237" y="10"/>
                  </a:cubicBezTo>
                  <a:cubicBezTo>
                    <a:pt x="2237" y="3"/>
                    <a:pt x="2212" y="1"/>
                    <a:pt x="2168" y="1"/>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8" name="Google Shape;1512;p23">
              <a:extLst>
                <a:ext uri="{FF2B5EF4-FFF2-40B4-BE49-F238E27FC236}">
                  <a16:creationId xmlns:a16="http://schemas.microsoft.com/office/drawing/2014/main" id="{E76CD2CD-46C8-41F8-7EC8-B8A79D6B746E}"/>
                </a:ext>
              </a:extLst>
            </p:cNvPr>
            <p:cNvSpPr/>
            <p:nvPr/>
          </p:nvSpPr>
          <p:spPr>
            <a:xfrm>
              <a:off x="4926625" y="3500125"/>
              <a:ext cx="121575" cy="172725"/>
            </a:xfrm>
            <a:custGeom>
              <a:avLst/>
              <a:gdLst/>
              <a:ahLst/>
              <a:cxnLst/>
              <a:rect l="l" t="t" r="r" b="b"/>
              <a:pathLst>
                <a:path w="4863" h="6909" extrusionOk="0">
                  <a:moveTo>
                    <a:pt x="1369" y="1"/>
                  </a:moveTo>
                  <a:cubicBezTo>
                    <a:pt x="1301" y="1"/>
                    <a:pt x="1233" y="5"/>
                    <a:pt x="1165" y="15"/>
                  </a:cubicBezTo>
                  <a:cubicBezTo>
                    <a:pt x="937" y="60"/>
                    <a:pt x="709" y="152"/>
                    <a:pt x="503" y="357"/>
                  </a:cubicBezTo>
                  <a:cubicBezTo>
                    <a:pt x="1" y="837"/>
                    <a:pt x="275" y="2001"/>
                    <a:pt x="343" y="2617"/>
                  </a:cubicBezTo>
                  <a:cubicBezTo>
                    <a:pt x="480" y="3781"/>
                    <a:pt x="777" y="4922"/>
                    <a:pt x="1165" y="6041"/>
                  </a:cubicBezTo>
                  <a:cubicBezTo>
                    <a:pt x="1256" y="6337"/>
                    <a:pt x="1371" y="6611"/>
                    <a:pt x="1485" y="6908"/>
                  </a:cubicBezTo>
                  <a:cubicBezTo>
                    <a:pt x="2398" y="6474"/>
                    <a:pt x="4087" y="5721"/>
                    <a:pt x="4863" y="5333"/>
                  </a:cubicBezTo>
                  <a:cubicBezTo>
                    <a:pt x="4840" y="5310"/>
                    <a:pt x="4840" y="5287"/>
                    <a:pt x="4840" y="5265"/>
                  </a:cubicBezTo>
                  <a:cubicBezTo>
                    <a:pt x="4499" y="5395"/>
                    <a:pt x="3972" y="5571"/>
                    <a:pt x="3705" y="5571"/>
                  </a:cubicBezTo>
                  <a:cubicBezTo>
                    <a:pt x="3598" y="5571"/>
                    <a:pt x="3532" y="5542"/>
                    <a:pt x="3539" y="5470"/>
                  </a:cubicBezTo>
                  <a:cubicBezTo>
                    <a:pt x="3585" y="5265"/>
                    <a:pt x="4224" y="4945"/>
                    <a:pt x="4680" y="4762"/>
                  </a:cubicBezTo>
                  <a:cubicBezTo>
                    <a:pt x="4589" y="4511"/>
                    <a:pt x="4498" y="4237"/>
                    <a:pt x="4406" y="3964"/>
                  </a:cubicBezTo>
                  <a:cubicBezTo>
                    <a:pt x="4253" y="4100"/>
                    <a:pt x="4074" y="4211"/>
                    <a:pt x="3898" y="4211"/>
                  </a:cubicBezTo>
                  <a:cubicBezTo>
                    <a:pt x="3839" y="4211"/>
                    <a:pt x="3779" y="4198"/>
                    <a:pt x="3722" y="4169"/>
                  </a:cubicBezTo>
                  <a:cubicBezTo>
                    <a:pt x="3197" y="3895"/>
                    <a:pt x="2603" y="1247"/>
                    <a:pt x="2443" y="791"/>
                  </a:cubicBezTo>
                  <a:cubicBezTo>
                    <a:pt x="2420" y="677"/>
                    <a:pt x="2443" y="563"/>
                    <a:pt x="2489" y="448"/>
                  </a:cubicBezTo>
                  <a:cubicBezTo>
                    <a:pt x="2195" y="174"/>
                    <a:pt x="1783" y="1"/>
                    <a:pt x="13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9" name="Google Shape;1513;p23">
              <a:extLst>
                <a:ext uri="{FF2B5EF4-FFF2-40B4-BE49-F238E27FC236}">
                  <a16:creationId xmlns:a16="http://schemas.microsoft.com/office/drawing/2014/main" id="{0B46F496-F41F-267F-5DC1-D16A3BCFF8E5}"/>
                </a:ext>
              </a:extLst>
            </p:cNvPr>
            <p:cNvSpPr/>
            <p:nvPr/>
          </p:nvSpPr>
          <p:spPr>
            <a:xfrm>
              <a:off x="5009950" y="3559825"/>
              <a:ext cx="12575" cy="21150"/>
            </a:xfrm>
            <a:custGeom>
              <a:avLst/>
              <a:gdLst/>
              <a:ahLst/>
              <a:cxnLst/>
              <a:rect l="l" t="t" r="r" b="b"/>
              <a:pathLst>
                <a:path w="503" h="846" extrusionOk="0">
                  <a:moveTo>
                    <a:pt x="160" y="1"/>
                  </a:moveTo>
                  <a:cubicBezTo>
                    <a:pt x="46" y="23"/>
                    <a:pt x="0" y="206"/>
                    <a:pt x="46" y="434"/>
                  </a:cubicBezTo>
                  <a:cubicBezTo>
                    <a:pt x="92" y="663"/>
                    <a:pt x="229" y="845"/>
                    <a:pt x="343" y="845"/>
                  </a:cubicBezTo>
                  <a:cubicBezTo>
                    <a:pt x="457" y="845"/>
                    <a:pt x="503" y="640"/>
                    <a:pt x="434" y="411"/>
                  </a:cubicBezTo>
                  <a:cubicBezTo>
                    <a:pt x="389" y="183"/>
                    <a:pt x="252" y="1"/>
                    <a:pt x="160"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0" name="Google Shape;1514;p23">
              <a:extLst>
                <a:ext uri="{FF2B5EF4-FFF2-40B4-BE49-F238E27FC236}">
                  <a16:creationId xmlns:a16="http://schemas.microsoft.com/office/drawing/2014/main" id="{60CAF7BE-D0B4-4156-5F85-657A4A6DB446}"/>
                </a:ext>
              </a:extLst>
            </p:cNvPr>
            <p:cNvSpPr/>
            <p:nvPr/>
          </p:nvSpPr>
          <p:spPr>
            <a:xfrm>
              <a:off x="5004250" y="3538150"/>
              <a:ext cx="9150" cy="14925"/>
            </a:xfrm>
            <a:custGeom>
              <a:avLst/>
              <a:gdLst/>
              <a:ahLst/>
              <a:cxnLst/>
              <a:rect l="l" t="t" r="r" b="b"/>
              <a:pathLst>
                <a:path w="366" h="597" extrusionOk="0">
                  <a:moveTo>
                    <a:pt x="114" y="0"/>
                  </a:moveTo>
                  <a:cubicBezTo>
                    <a:pt x="46" y="0"/>
                    <a:pt x="0" y="137"/>
                    <a:pt x="46" y="320"/>
                  </a:cubicBezTo>
                  <a:cubicBezTo>
                    <a:pt x="88" y="468"/>
                    <a:pt x="170" y="596"/>
                    <a:pt x="236" y="596"/>
                  </a:cubicBezTo>
                  <a:cubicBezTo>
                    <a:pt x="241" y="596"/>
                    <a:pt x="246" y="595"/>
                    <a:pt x="251" y="594"/>
                  </a:cubicBezTo>
                  <a:cubicBezTo>
                    <a:pt x="343" y="594"/>
                    <a:pt x="365" y="457"/>
                    <a:pt x="320" y="297"/>
                  </a:cubicBezTo>
                  <a:cubicBezTo>
                    <a:pt x="297" y="137"/>
                    <a:pt x="206" y="0"/>
                    <a:pt x="114"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1" name="Google Shape;1515;p23">
              <a:extLst>
                <a:ext uri="{FF2B5EF4-FFF2-40B4-BE49-F238E27FC236}">
                  <a16:creationId xmlns:a16="http://schemas.microsoft.com/office/drawing/2014/main" id="{DF477E65-BFE6-D4C8-E2C2-2782191CD1F5}"/>
                </a:ext>
              </a:extLst>
            </p:cNvPr>
            <p:cNvSpPr/>
            <p:nvPr/>
          </p:nvSpPr>
          <p:spPr>
            <a:xfrm>
              <a:off x="4865000" y="3464500"/>
              <a:ext cx="202600" cy="352550"/>
            </a:xfrm>
            <a:custGeom>
              <a:avLst/>
              <a:gdLst/>
              <a:ahLst/>
              <a:cxnLst/>
              <a:rect l="l" t="t" r="r" b="b"/>
              <a:pathLst>
                <a:path w="8104" h="14102" extrusionOk="0">
                  <a:moveTo>
                    <a:pt x="3132" y="1"/>
                  </a:moveTo>
                  <a:cubicBezTo>
                    <a:pt x="2614" y="1"/>
                    <a:pt x="2076" y="100"/>
                    <a:pt x="1530" y="299"/>
                  </a:cubicBezTo>
                  <a:cubicBezTo>
                    <a:pt x="1873" y="481"/>
                    <a:pt x="2146" y="458"/>
                    <a:pt x="2717" y="527"/>
                  </a:cubicBezTo>
                  <a:cubicBezTo>
                    <a:pt x="3196" y="846"/>
                    <a:pt x="3881" y="1006"/>
                    <a:pt x="4703" y="2239"/>
                  </a:cubicBezTo>
                  <a:cubicBezTo>
                    <a:pt x="5844" y="3928"/>
                    <a:pt x="6460" y="8333"/>
                    <a:pt x="4885" y="10775"/>
                  </a:cubicBezTo>
                  <a:cubicBezTo>
                    <a:pt x="4885" y="10775"/>
                    <a:pt x="3903" y="12495"/>
                    <a:pt x="1988" y="12495"/>
                  </a:cubicBezTo>
                  <a:cubicBezTo>
                    <a:pt x="1799" y="12495"/>
                    <a:pt x="1601" y="12479"/>
                    <a:pt x="1393" y="12442"/>
                  </a:cubicBezTo>
                  <a:lnTo>
                    <a:pt x="24" y="12533"/>
                  </a:lnTo>
                  <a:cubicBezTo>
                    <a:pt x="24" y="12533"/>
                    <a:pt x="1" y="13902"/>
                    <a:pt x="2101" y="14085"/>
                  </a:cubicBezTo>
                  <a:cubicBezTo>
                    <a:pt x="2224" y="14096"/>
                    <a:pt x="2346" y="14101"/>
                    <a:pt x="2468" y="14101"/>
                  </a:cubicBezTo>
                  <a:cubicBezTo>
                    <a:pt x="3851" y="14101"/>
                    <a:pt x="5098" y="13398"/>
                    <a:pt x="5958" y="12327"/>
                  </a:cubicBezTo>
                  <a:cubicBezTo>
                    <a:pt x="6232" y="11985"/>
                    <a:pt x="6689" y="11574"/>
                    <a:pt x="6871" y="11141"/>
                  </a:cubicBezTo>
                  <a:cubicBezTo>
                    <a:pt x="7739" y="9200"/>
                    <a:pt x="8104" y="7443"/>
                    <a:pt x="7739" y="5297"/>
                  </a:cubicBezTo>
                  <a:cubicBezTo>
                    <a:pt x="7112" y="1742"/>
                    <a:pt x="5297" y="1"/>
                    <a:pt x="313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2" name="Google Shape;1516;p23">
              <a:extLst>
                <a:ext uri="{FF2B5EF4-FFF2-40B4-BE49-F238E27FC236}">
                  <a16:creationId xmlns:a16="http://schemas.microsoft.com/office/drawing/2014/main" id="{4DE2784C-A16E-A466-F8C5-BCF800221157}"/>
                </a:ext>
              </a:extLst>
            </p:cNvPr>
            <p:cNvSpPr/>
            <p:nvPr/>
          </p:nvSpPr>
          <p:spPr>
            <a:xfrm>
              <a:off x="4865575" y="3478225"/>
              <a:ext cx="166075" cy="321600"/>
            </a:xfrm>
            <a:custGeom>
              <a:avLst/>
              <a:gdLst/>
              <a:ahLst/>
              <a:cxnLst/>
              <a:rect l="l" t="t" r="r" b="b"/>
              <a:pathLst>
                <a:path w="6643" h="12864" extrusionOk="0">
                  <a:moveTo>
                    <a:pt x="2694" y="1"/>
                  </a:moveTo>
                  <a:lnTo>
                    <a:pt x="2694" y="1"/>
                  </a:lnTo>
                  <a:cubicBezTo>
                    <a:pt x="3196" y="297"/>
                    <a:pt x="3858" y="457"/>
                    <a:pt x="4680" y="1690"/>
                  </a:cubicBezTo>
                  <a:cubicBezTo>
                    <a:pt x="5821" y="3379"/>
                    <a:pt x="6437" y="7784"/>
                    <a:pt x="4862" y="10226"/>
                  </a:cubicBezTo>
                  <a:cubicBezTo>
                    <a:pt x="4862" y="10226"/>
                    <a:pt x="3880" y="11946"/>
                    <a:pt x="1965" y="11946"/>
                  </a:cubicBezTo>
                  <a:cubicBezTo>
                    <a:pt x="1776" y="11946"/>
                    <a:pt x="1578" y="11930"/>
                    <a:pt x="1370" y="11893"/>
                  </a:cubicBezTo>
                  <a:lnTo>
                    <a:pt x="1" y="11984"/>
                  </a:lnTo>
                  <a:cubicBezTo>
                    <a:pt x="1" y="11984"/>
                    <a:pt x="1" y="12258"/>
                    <a:pt x="183" y="12577"/>
                  </a:cubicBezTo>
                  <a:cubicBezTo>
                    <a:pt x="434" y="12714"/>
                    <a:pt x="800" y="12806"/>
                    <a:pt x="1279" y="12851"/>
                  </a:cubicBezTo>
                  <a:cubicBezTo>
                    <a:pt x="1383" y="12860"/>
                    <a:pt x="1487" y="12864"/>
                    <a:pt x="1590" y="12864"/>
                  </a:cubicBezTo>
                  <a:cubicBezTo>
                    <a:pt x="2864" y="12864"/>
                    <a:pt x="4036" y="12225"/>
                    <a:pt x="4817" y="11253"/>
                  </a:cubicBezTo>
                  <a:cubicBezTo>
                    <a:pt x="5068" y="10934"/>
                    <a:pt x="5296" y="10569"/>
                    <a:pt x="5456" y="10181"/>
                  </a:cubicBezTo>
                  <a:cubicBezTo>
                    <a:pt x="6232" y="8400"/>
                    <a:pt x="6643" y="6780"/>
                    <a:pt x="6300" y="4817"/>
                  </a:cubicBezTo>
                  <a:cubicBezTo>
                    <a:pt x="5775" y="1804"/>
                    <a:pt x="4406" y="229"/>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3" name="Google Shape;1517;p23">
              <a:extLst>
                <a:ext uri="{FF2B5EF4-FFF2-40B4-BE49-F238E27FC236}">
                  <a16:creationId xmlns:a16="http://schemas.microsoft.com/office/drawing/2014/main" id="{CA566748-D4D7-4F34-0685-8EC83A9407D2}"/>
                </a:ext>
              </a:extLst>
            </p:cNvPr>
            <p:cNvSpPr/>
            <p:nvPr/>
          </p:nvSpPr>
          <p:spPr>
            <a:xfrm>
              <a:off x="4926625" y="3485450"/>
              <a:ext cx="93625" cy="287925"/>
            </a:xfrm>
            <a:custGeom>
              <a:avLst/>
              <a:gdLst/>
              <a:ahLst/>
              <a:cxnLst/>
              <a:rect l="l" t="t" r="r" b="b"/>
              <a:pathLst>
                <a:path w="3745" h="11517" extrusionOk="0">
                  <a:moveTo>
                    <a:pt x="419" y="1"/>
                  </a:moveTo>
                  <a:cubicBezTo>
                    <a:pt x="368" y="1"/>
                    <a:pt x="319" y="3"/>
                    <a:pt x="275" y="8"/>
                  </a:cubicBezTo>
                  <a:cubicBezTo>
                    <a:pt x="92" y="54"/>
                    <a:pt x="1" y="100"/>
                    <a:pt x="1" y="100"/>
                  </a:cubicBezTo>
                  <a:cubicBezTo>
                    <a:pt x="1" y="104"/>
                    <a:pt x="5" y="106"/>
                    <a:pt x="12" y="106"/>
                  </a:cubicBezTo>
                  <a:cubicBezTo>
                    <a:pt x="42" y="106"/>
                    <a:pt x="133" y="77"/>
                    <a:pt x="298" y="77"/>
                  </a:cubicBezTo>
                  <a:cubicBezTo>
                    <a:pt x="480" y="77"/>
                    <a:pt x="754" y="122"/>
                    <a:pt x="1028" y="259"/>
                  </a:cubicBezTo>
                  <a:cubicBezTo>
                    <a:pt x="1599" y="556"/>
                    <a:pt x="2147" y="1264"/>
                    <a:pt x="2535" y="2017"/>
                  </a:cubicBezTo>
                  <a:cubicBezTo>
                    <a:pt x="2740" y="2405"/>
                    <a:pt x="2923" y="2816"/>
                    <a:pt x="3014" y="3181"/>
                  </a:cubicBezTo>
                  <a:cubicBezTo>
                    <a:pt x="3105" y="3592"/>
                    <a:pt x="3197" y="3957"/>
                    <a:pt x="3242" y="4277"/>
                  </a:cubicBezTo>
                  <a:cubicBezTo>
                    <a:pt x="3311" y="4596"/>
                    <a:pt x="3333" y="4870"/>
                    <a:pt x="3356" y="5053"/>
                  </a:cubicBezTo>
                  <a:cubicBezTo>
                    <a:pt x="3356" y="5144"/>
                    <a:pt x="3379" y="5213"/>
                    <a:pt x="3379" y="5281"/>
                  </a:cubicBezTo>
                  <a:cubicBezTo>
                    <a:pt x="3379" y="5327"/>
                    <a:pt x="3379" y="5349"/>
                    <a:pt x="3379" y="5349"/>
                  </a:cubicBezTo>
                  <a:cubicBezTo>
                    <a:pt x="3379" y="5349"/>
                    <a:pt x="3379" y="5464"/>
                    <a:pt x="3402" y="5646"/>
                  </a:cubicBezTo>
                  <a:cubicBezTo>
                    <a:pt x="3425" y="5829"/>
                    <a:pt x="3425" y="6103"/>
                    <a:pt x="3425" y="6422"/>
                  </a:cubicBezTo>
                  <a:cubicBezTo>
                    <a:pt x="3402" y="6742"/>
                    <a:pt x="3379" y="7130"/>
                    <a:pt x="3288" y="7518"/>
                  </a:cubicBezTo>
                  <a:cubicBezTo>
                    <a:pt x="3265" y="7609"/>
                    <a:pt x="3265" y="7723"/>
                    <a:pt x="3242" y="7815"/>
                  </a:cubicBezTo>
                  <a:cubicBezTo>
                    <a:pt x="3197" y="7929"/>
                    <a:pt x="3174" y="8020"/>
                    <a:pt x="3151" y="8111"/>
                  </a:cubicBezTo>
                  <a:cubicBezTo>
                    <a:pt x="3105" y="8225"/>
                    <a:pt x="3082" y="8317"/>
                    <a:pt x="3060" y="8431"/>
                  </a:cubicBezTo>
                  <a:lnTo>
                    <a:pt x="2923" y="8728"/>
                  </a:lnTo>
                  <a:cubicBezTo>
                    <a:pt x="2603" y="9526"/>
                    <a:pt x="2147" y="10280"/>
                    <a:pt x="1713" y="10759"/>
                  </a:cubicBezTo>
                  <a:cubicBezTo>
                    <a:pt x="1279" y="11261"/>
                    <a:pt x="891" y="11489"/>
                    <a:pt x="914" y="11512"/>
                  </a:cubicBezTo>
                  <a:cubicBezTo>
                    <a:pt x="914" y="11515"/>
                    <a:pt x="916" y="11517"/>
                    <a:pt x="920" y="11517"/>
                  </a:cubicBezTo>
                  <a:cubicBezTo>
                    <a:pt x="945" y="11517"/>
                    <a:pt x="1049" y="11455"/>
                    <a:pt x="1188" y="11375"/>
                  </a:cubicBezTo>
                  <a:cubicBezTo>
                    <a:pt x="1234" y="11330"/>
                    <a:pt x="1279" y="11307"/>
                    <a:pt x="1325" y="11284"/>
                  </a:cubicBezTo>
                  <a:cubicBezTo>
                    <a:pt x="1371" y="11238"/>
                    <a:pt x="1416" y="11193"/>
                    <a:pt x="1462" y="11170"/>
                  </a:cubicBezTo>
                  <a:cubicBezTo>
                    <a:pt x="1576" y="11079"/>
                    <a:pt x="1690" y="10987"/>
                    <a:pt x="1804" y="10850"/>
                  </a:cubicBezTo>
                  <a:cubicBezTo>
                    <a:pt x="2284" y="10394"/>
                    <a:pt x="2786" y="9641"/>
                    <a:pt x="3151" y="8819"/>
                  </a:cubicBezTo>
                  <a:lnTo>
                    <a:pt x="3288" y="8522"/>
                  </a:lnTo>
                  <a:cubicBezTo>
                    <a:pt x="3311" y="8408"/>
                    <a:pt x="3356" y="8317"/>
                    <a:pt x="3379" y="8203"/>
                  </a:cubicBezTo>
                  <a:cubicBezTo>
                    <a:pt x="3425" y="8088"/>
                    <a:pt x="3448" y="7997"/>
                    <a:pt x="3493" y="7883"/>
                  </a:cubicBezTo>
                  <a:cubicBezTo>
                    <a:pt x="3516" y="7792"/>
                    <a:pt x="3539" y="7678"/>
                    <a:pt x="3562" y="7586"/>
                  </a:cubicBezTo>
                  <a:cubicBezTo>
                    <a:pt x="3676" y="7175"/>
                    <a:pt x="3699" y="6765"/>
                    <a:pt x="3722" y="6445"/>
                  </a:cubicBezTo>
                  <a:cubicBezTo>
                    <a:pt x="3722" y="6103"/>
                    <a:pt x="3744" y="5829"/>
                    <a:pt x="3722" y="5623"/>
                  </a:cubicBezTo>
                  <a:cubicBezTo>
                    <a:pt x="3722" y="5441"/>
                    <a:pt x="3699" y="5327"/>
                    <a:pt x="3699" y="5327"/>
                  </a:cubicBezTo>
                  <a:cubicBezTo>
                    <a:pt x="3699" y="5327"/>
                    <a:pt x="3699" y="5304"/>
                    <a:pt x="3699" y="5235"/>
                  </a:cubicBezTo>
                  <a:cubicBezTo>
                    <a:pt x="3699" y="5190"/>
                    <a:pt x="3699" y="5121"/>
                    <a:pt x="3676" y="5007"/>
                  </a:cubicBezTo>
                  <a:cubicBezTo>
                    <a:pt x="3653" y="4824"/>
                    <a:pt x="3607" y="4551"/>
                    <a:pt x="3539" y="4231"/>
                  </a:cubicBezTo>
                  <a:cubicBezTo>
                    <a:pt x="3493" y="3889"/>
                    <a:pt x="3402" y="3523"/>
                    <a:pt x="3288" y="3113"/>
                  </a:cubicBezTo>
                  <a:cubicBezTo>
                    <a:pt x="3151" y="2702"/>
                    <a:pt x="2968" y="2314"/>
                    <a:pt x="2763" y="1926"/>
                  </a:cubicBezTo>
                  <a:cubicBezTo>
                    <a:pt x="2535" y="1538"/>
                    <a:pt x="2284" y="1150"/>
                    <a:pt x="1987" y="853"/>
                  </a:cubicBezTo>
                  <a:cubicBezTo>
                    <a:pt x="1713" y="533"/>
                    <a:pt x="1393" y="282"/>
                    <a:pt x="1074" y="145"/>
                  </a:cubicBezTo>
                  <a:cubicBezTo>
                    <a:pt x="841" y="38"/>
                    <a:pt x="608" y="1"/>
                    <a:pt x="41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4" name="Google Shape;1518;p23">
              <a:extLst>
                <a:ext uri="{FF2B5EF4-FFF2-40B4-BE49-F238E27FC236}">
                  <a16:creationId xmlns:a16="http://schemas.microsoft.com/office/drawing/2014/main" id="{3BE1E068-AD81-A595-62A0-A4CB1681E7FD}"/>
                </a:ext>
              </a:extLst>
            </p:cNvPr>
            <p:cNvSpPr/>
            <p:nvPr/>
          </p:nvSpPr>
          <p:spPr>
            <a:xfrm>
              <a:off x="4884975" y="3464950"/>
              <a:ext cx="182075" cy="354650"/>
            </a:xfrm>
            <a:custGeom>
              <a:avLst/>
              <a:gdLst/>
              <a:ahLst/>
              <a:cxnLst/>
              <a:rect l="l" t="t" r="r" b="b"/>
              <a:pathLst>
                <a:path w="7283" h="14186" extrusionOk="0">
                  <a:moveTo>
                    <a:pt x="2777" y="1"/>
                  </a:moveTo>
                  <a:cubicBezTo>
                    <a:pt x="2625" y="1"/>
                    <a:pt x="2490" y="12"/>
                    <a:pt x="2375" y="29"/>
                  </a:cubicBezTo>
                  <a:cubicBezTo>
                    <a:pt x="2238" y="52"/>
                    <a:pt x="2123" y="75"/>
                    <a:pt x="2032" y="98"/>
                  </a:cubicBezTo>
                  <a:cubicBezTo>
                    <a:pt x="1964" y="121"/>
                    <a:pt x="1918" y="121"/>
                    <a:pt x="1918" y="121"/>
                  </a:cubicBezTo>
                  <a:cubicBezTo>
                    <a:pt x="1918" y="127"/>
                    <a:pt x="1934" y="130"/>
                    <a:pt x="1963" y="130"/>
                  </a:cubicBezTo>
                  <a:cubicBezTo>
                    <a:pt x="2033" y="130"/>
                    <a:pt x="2181" y="114"/>
                    <a:pt x="2375" y="98"/>
                  </a:cubicBezTo>
                  <a:cubicBezTo>
                    <a:pt x="2438" y="93"/>
                    <a:pt x="2508" y="90"/>
                    <a:pt x="2582" y="90"/>
                  </a:cubicBezTo>
                  <a:cubicBezTo>
                    <a:pt x="2851" y="90"/>
                    <a:pt x="3185" y="127"/>
                    <a:pt x="3561" y="235"/>
                  </a:cubicBezTo>
                  <a:cubicBezTo>
                    <a:pt x="3790" y="303"/>
                    <a:pt x="4041" y="395"/>
                    <a:pt x="4292" y="554"/>
                  </a:cubicBezTo>
                  <a:cubicBezTo>
                    <a:pt x="4520" y="691"/>
                    <a:pt x="4771" y="874"/>
                    <a:pt x="4977" y="1102"/>
                  </a:cubicBezTo>
                  <a:cubicBezTo>
                    <a:pt x="5205" y="1308"/>
                    <a:pt x="5410" y="1559"/>
                    <a:pt x="5593" y="1833"/>
                  </a:cubicBezTo>
                  <a:cubicBezTo>
                    <a:pt x="5776" y="2107"/>
                    <a:pt x="5935" y="2380"/>
                    <a:pt x="6072" y="2677"/>
                  </a:cubicBezTo>
                  <a:cubicBezTo>
                    <a:pt x="6643" y="3887"/>
                    <a:pt x="6871" y="5211"/>
                    <a:pt x="6940" y="6192"/>
                  </a:cubicBezTo>
                  <a:cubicBezTo>
                    <a:pt x="6962" y="6694"/>
                    <a:pt x="6962" y="7105"/>
                    <a:pt x="6940" y="7379"/>
                  </a:cubicBezTo>
                  <a:cubicBezTo>
                    <a:pt x="6917" y="7539"/>
                    <a:pt x="6917" y="7653"/>
                    <a:pt x="6917" y="7722"/>
                  </a:cubicBezTo>
                  <a:cubicBezTo>
                    <a:pt x="6894" y="7790"/>
                    <a:pt x="6894" y="7836"/>
                    <a:pt x="6894" y="7836"/>
                  </a:cubicBezTo>
                  <a:cubicBezTo>
                    <a:pt x="6894" y="7836"/>
                    <a:pt x="6894" y="7881"/>
                    <a:pt x="6871" y="7950"/>
                  </a:cubicBezTo>
                  <a:cubicBezTo>
                    <a:pt x="6871" y="8041"/>
                    <a:pt x="6848" y="8132"/>
                    <a:pt x="6826" y="8292"/>
                  </a:cubicBezTo>
                  <a:cubicBezTo>
                    <a:pt x="6780" y="8566"/>
                    <a:pt x="6711" y="8977"/>
                    <a:pt x="6574" y="9456"/>
                  </a:cubicBezTo>
                  <a:cubicBezTo>
                    <a:pt x="6437" y="9936"/>
                    <a:pt x="6232" y="10483"/>
                    <a:pt x="5958" y="11031"/>
                  </a:cubicBezTo>
                  <a:cubicBezTo>
                    <a:pt x="5821" y="11305"/>
                    <a:pt x="5639" y="11579"/>
                    <a:pt x="5456" y="11853"/>
                  </a:cubicBezTo>
                  <a:cubicBezTo>
                    <a:pt x="5273" y="12127"/>
                    <a:pt x="5068" y="12378"/>
                    <a:pt x="4840" y="12629"/>
                  </a:cubicBezTo>
                  <a:cubicBezTo>
                    <a:pt x="4611" y="12857"/>
                    <a:pt x="4383" y="13086"/>
                    <a:pt x="4109" y="13268"/>
                  </a:cubicBezTo>
                  <a:cubicBezTo>
                    <a:pt x="3858" y="13451"/>
                    <a:pt x="3584" y="13611"/>
                    <a:pt x="3288" y="13725"/>
                  </a:cubicBezTo>
                  <a:cubicBezTo>
                    <a:pt x="2717" y="13976"/>
                    <a:pt x="2146" y="14067"/>
                    <a:pt x="1644" y="14067"/>
                  </a:cubicBezTo>
                  <a:cubicBezTo>
                    <a:pt x="680" y="14045"/>
                    <a:pt x="52" y="13792"/>
                    <a:pt x="4" y="13792"/>
                  </a:cubicBezTo>
                  <a:cubicBezTo>
                    <a:pt x="2" y="13792"/>
                    <a:pt x="1" y="13792"/>
                    <a:pt x="1" y="13793"/>
                  </a:cubicBezTo>
                  <a:cubicBezTo>
                    <a:pt x="1" y="13816"/>
                    <a:pt x="161" y="13884"/>
                    <a:pt x="434" y="13976"/>
                  </a:cubicBezTo>
                  <a:cubicBezTo>
                    <a:pt x="708" y="14067"/>
                    <a:pt x="1119" y="14158"/>
                    <a:pt x="1644" y="14181"/>
                  </a:cubicBezTo>
                  <a:cubicBezTo>
                    <a:pt x="1704" y="14184"/>
                    <a:pt x="1766" y="14185"/>
                    <a:pt x="1829" y="14185"/>
                  </a:cubicBezTo>
                  <a:cubicBezTo>
                    <a:pt x="2293" y="14185"/>
                    <a:pt x="2834" y="14108"/>
                    <a:pt x="3356" y="13907"/>
                  </a:cubicBezTo>
                  <a:cubicBezTo>
                    <a:pt x="3653" y="13793"/>
                    <a:pt x="3950" y="13633"/>
                    <a:pt x="4246" y="13428"/>
                  </a:cubicBezTo>
                  <a:cubicBezTo>
                    <a:pt x="4520" y="13245"/>
                    <a:pt x="4771" y="13017"/>
                    <a:pt x="5022" y="12789"/>
                  </a:cubicBezTo>
                  <a:cubicBezTo>
                    <a:pt x="5251" y="12538"/>
                    <a:pt x="5479" y="12264"/>
                    <a:pt x="5684" y="11990"/>
                  </a:cubicBezTo>
                  <a:cubicBezTo>
                    <a:pt x="5867" y="11716"/>
                    <a:pt x="6049" y="11442"/>
                    <a:pt x="6186" y="11168"/>
                  </a:cubicBezTo>
                  <a:cubicBezTo>
                    <a:pt x="6506" y="10598"/>
                    <a:pt x="6711" y="10027"/>
                    <a:pt x="6871" y="9548"/>
                  </a:cubicBezTo>
                  <a:cubicBezTo>
                    <a:pt x="7008" y="9045"/>
                    <a:pt x="7099" y="8635"/>
                    <a:pt x="7145" y="8338"/>
                  </a:cubicBezTo>
                  <a:cubicBezTo>
                    <a:pt x="7168" y="8201"/>
                    <a:pt x="7191" y="8087"/>
                    <a:pt x="7214" y="7995"/>
                  </a:cubicBezTo>
                  <a:cubicBezTo>
                    <a:pt x="7214" y="7927"/>
                    <a:pt x="7214" y="7881"/>
                    <a:pt x="7214" y="7881"/>
                  </a:cubicBezTo>
                  <a:cubicBezTo>
                    <a:pt x="7214" y="7881"/>
                    <a:pt x="7236" y="7836"/>
                    <a:pt x="7236" y="7744"/>
                  </a:cubicBezTo>
                  <a:cubicBezTo>
                    <a:pt x="7236" y="7676"/>
                    <a:pt x="7259" y="7562"/>
                    <a:pt x="7259" y="7402"/>
                  </a:cubicBezTo>
                  <a:cubicBezTo>
                    <a:pt x="7282" y="7105"/>
                    <a:pt x="7282" y="6672"/>
                    <a:pt x="7236" y="6169"/>
                  </a:cubicBezTo>
                  <a:cubicBezTo>
                    <a:pt x="7168" y="5165"/>
                    <a:pt x="6894" y="3796"/>
                    <a:pt x="6278" y="2586"/>
                  </a:cubicBezTo>
                  <a:cubicBezTo>
                    <a:pt x="6118" y="2266"/>
                    <a:pt x="5958" y="1992"/>
                    <a:pt x="5753" y="1696"/>
                  </a:cubicBezTo>
                  <a:cubicBezTo>
                    <a:pt x="5570" y="1422"/>
                    <a:pt x="5342" y="1171"/>
                    <a:pt x="5114" y="965"/>
                  </a:cubicBezTo>
                  <a:cubicBezTo>
                    <a:pt x="4885" y="737"/>
                    <a:pt x="4634" y="554"/>
                    <a:pt x="4360" y="418"/>
                  </a:cubicBezTo>
                  <a:cubicBezTo>
                    <a:pt x="4109" y="258"/>
                    <a:pt x="3858" y="166"/>
                    <a:pt x="3607" y="98"/>
                  </a:cubicBezTo>
                  <a:cubicBezTo>
                    <a:pt x="3300" y="28"/>
                    <a:pt x="3018"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5" name="Google Shape;1519;p23">
              <a:extLst>
                <a:ext uri="{FF2B5EF4-FFF2-40B4-BE49-F238E27FC236}">
                  <a16:creationId xmlns:a16="http://schemas.microsoft.com/office/drawing/2014/main" id="{D147D2CC-144B-6491-4A5D-0BF2A45F44A6}"/>
                </a:ext>
              </a:extLst>
            </p:cNvPr>
            <p:cNvSpPr/>
            <p:nvPr/>
          </p:nvSpPr>
          <p:spPr>
            <a:xfrm>
              <a:off x="5022500" y="3537575"/>
              <a:ext cx="21700" cy="48000"/>
            </a:xfrm>
            <a:custGeom>
              <a:avLst/>
              <a:gdLst/>
              <a:ahLst/>
              <a:cxnLst/>
              <a:rect l="l" t="t" r="r" b="b"/>
              <a:pathLst>
                <a:path w="868" h="1920" extrusionOk="0">
                  <a:moveTo>
                    <a:pt x="206" y="0"/>
                  </a:moveTo>
                  <a:cubicBezTo>
                    <a:pt x="69" y="23"/>
                    <a:pt x="1" y="229"/>
                    <a:pt x="46" y="503"/>
                  </a:cubicBezTo>
                  <a:cubicBezTo>
                    <a:pt x="111" y="741"/>
                    <a:pt x="258" y="938"/>
                    <a:pt x="390" y="938"/>
                  </a:cubicBezTo>
                  <a:cubicBezTo>
                    <a:pt x="397" y="938"/>
                    <a:pt x="405" y="937"/>
                    <a:pt x="411" y="936"/>
                  </a:cubicBezTo>
                  <a:cubicBezTo>
                    <a:pt x="571" y="936"/>
                    <a:pt x="640" y="708"/>
                    <a:pt x="571" y="457"/>
                  </a:cubicBezTo>
                  <a:cubicBezTo>
                    <a:pt x="503" y="183"/>
                    <a:pt x="343" y="0"/>
                    <a:pt x="206" y="0"/>
                  </a:cubicBezTo>
                  <a:close/>
                  <a:moveTo>
                    <a:pt x="571" y="1256"/>
                  </a:moveTo>
                  <a:cubicBezTo>
                    <a:pt x="457" y="1256"/>
                    <a:pt x="411" y="1416"/>
                    <a:pt x="457" y="1598"/>
                  </a:cubicBezTo>
                  <a:cubicBezTo>
                    <a:pt x="500" y="1769"/>
                    <a:pt x="603" y="1920"/>
                    <a:pt x="709" y="1920"/>
                  </a:cubicBezTo>
                  <a:cubicBezTo>
                    <a:pt x="716" y="1920"/>
                    <a:pt x="724" y="1919"/>
                    <a:pt x="731" y="1918"/>
                  </a:cubicBezTo>
                  <a:cubicBezTo>
                    <a:pt x="822" y="1918"/>
                    <a:pt x="868" y="1758"/>
                    <a:pt x="822" y="1575"/>
                  </a:cubicBezTo>
                  <a:cubicBezTo>
                    <a:pt x="800" y="1393"/>
                    <a:pt x="663" y="1256"/>
                    <a:pt x="571"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6" name="Google Shape;1520;p23">
              <a:extLst>
                <a:ext uri="{FF2B5EF4-FFF2-40B4-BE49-F238E27FC236}">
                  <a16:creationId xmlns:a16="http://schemas.microsoft.com/office/drawing/2014/main" id="{0296310D-47C4-A90B-FF55-43653F772A24}"/>
                </a:ext>
              </a:extLst>
            </p:cNvPr>
            <p:cNvSpPr/>
            <p:nvPr/>
          </p:nvSpPr>
          <p:spPr>
            <a:xfrm>
              <a:off x="4956300" y="4120200"/>
              <a:ext cx="91325" cy="95875"/>
            </a:xfrm>
            <a:custGeom>
              <a:avLst/>
              <a:gdLst/>
              <a:ahLst/>
              <a:cxnLst/>
              <a:rect l="l" t="t" r="r" b="b"/>
              <a:pathLst>
                <a:path w="3653" h="3835" extrusionOk="0">
                  <a:moveTo>
                    <a:pt x="800" y="0"/>
                  </a:moveTo>
                  <a:cubicBezTo>
                    <a:pt x="343" y="1689"/>
                    <a:pt x="1" y="2967"/>
                    <a:pt x="1" y="2967"/>
                  </a:cubicBezTo>
                  <a:cubicBezTo>
                    <a:pt x="138" y="3835"/>
                    <a:pt x="1827" y="3835"/>
                    <a:pt x="1827" y="3835"/>
                  </a:cubicBezTo>
                  <a:cubicBezTo>
                    <a:pt x="2283" y="3310"/>
                    <a:pt x="2923" y="2420"/>
                    <a:pt x="3653" y="1370"/>
                  </a:cubicBezTo>
                  <a:cubicBezTo>
                    <a:pt x="2626" y="1118"/>
                    <a:pt x="1599" y="639"/>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7" name="Google Shape;1521;p23">
              <a:extLst>
                <a:ext uri="{FF2B5EF4-FFF2-40B4-BE49-F238E27FC236}">
                  <a16:creationId xmlns:a16="http://schemas.microsoft.com/office/drawing/2014/main" id="{6569F856-93E1-38CE-AADE-F43E25FEB8F3}"/>
                </a:ext>
              </a:extLst>
            </p:cNvPr>
            <p:cNvSpPr/>
            <p:nvPr/>
          </p:nvSpPr>
          <p:spPr>
            <a:xfrm>
              <a:off x="4956300" y="4120200"/>
              <a:ext cx="59950" cy="95875"/>
            </a:xfrm>
            <a:custGeom>
              <a:avLst/>
              <a:gdLst/>
              <a:ahLst/>
              <a:cxnLst/>
              <a:rect l="l" t="t" r="r" b="b"/>
              <a:pathLst>
                <a:path w="2398" h="3835" extrusionOk="0">
                  <a:moveTo>
                    <a:pt x="800" y="0"/>
                  </a:moveTo>
                  <a:cubicBezTo>
                    <a:pt x="343" y="1689"/>
                    <a:pt x="1" y="2967"/>
                    <a:pt x="1" y="2967"/>
                  </a:cubicBezTo>
                  <a:cubicBezTo>
                    <a:pt x="138" y="3835"/>
                    <a:pt x="1827" y="3835"/>
                    <a:pt x="1827" y="3835"/>
                  </a:cubicBezTo>
                  <a:cubicBezTo>
                    <a:pt x="1987" y="3629"/>
                    <a:pt x="2192" y="3378"/>
                    <a:pt x="2398" y="3104"/>
                  </a:cubicBezTo>
                  <a:lnTo>
                    <a:pt x="2398" y="3104"/>
                  </a:lnTo>
                  <a:cubicBezTo>
                    <a:pt x="2217" y="3154"/>
                    <a:pt x="2009" y="3191"/>
                    <a:pt x="1807" y="3191"/>
                  </a:cubicBezTo>
                  <a:cubicBezTo>
                    <a:pt x="1448" y="3191"/>
                    <a:pt x="1106" y="3073"/>
                    <a:pt x="960" y="2693"/>
                  </a:cubicBezTo>
                  <a:cubicBezTo>
                    <a:pt x="800" y="2237"/>
                    <a:pt x="982" y="1233"/>
                    <a:pt x="1279" y="342"/>
                  </a:cubicBezTo>
                  <a:cubicBezTo>
                    <a:pt x="1097" y="228"/>
                    <a:pt x="937" y="114"/>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8" name="Google Shape;1522;p23">
              <a:extLst>
                <a:ext uri="{FF2B5EF4-FFF2-40B4-BE49-F238E27FC236}">
                  <a16:creationId xmlns:a16="http://schemas.microsoft.com/office/drawing/2014/main" id="{BE8687D5-C1FA-EC6B-3C7B-2296191E71DA}"/>
                </a:ext>
              </a:extLst>
            </p:cNvPr>
            <p:cNvSpPr/>
            <p:nvPr/>
          </p:nvSpPr>
          <p:spPr>
            <a:xfrm>
              <a:off x="5024225" y="4151025"/>
              <a:ext cx="11425" cy="11075"/>
            </a:xfrm>
            <a:custGeom>
              <a:avLst/>
              <a:gdLst/>
              <a:ahLst/>
              <a:cxnLst/>
              <a:rect l="l" t="t" r="r" b="b"/>
              <a:pathLst>
                <a:path w="457" h="443" extrusionOk="0">
                  <a:moveTo>
                    <a:pt x="327" y="0"/>
                  </a:moveTo>
                  <a:cubicBezTo>
                    <a:pt x="273" y="0"/>
                    <a:pt x="199" y="36"/>
                    <a:pt x="137" y="114"/>
                  </a:cubicBezTo>
                  <a:cubicBezTo>
                    <a:pt x="23" y="228"/>
                    <a:pt x="0" y="365"/>
                    <a:pt x="46" y="410"/>
                  </a:cubicBezTo>
                  <a:cubicBezTo>
                    <a:pt x="60" y="432"/>
                    <a:pt x="84" y="443"/>
                    <a:pt x="113" y="443"/>
                  </a:cubicBezTo>
                  <a:cubicBezTo>
                    <a:pt x="175" y="443"/>
                    <a:pt x="258" y="397"/>
                    <a:pt x="320" y="319"/>
                  </a:cubicBezTo>
                  <a:cubicBezTo>
                    <a:pt x="411" y="205"/>
                    <a:pt x="457" y="91"/>
                    <a:pt x="388" y="22"/>
                  </a:cubicBezTo>
                  <a:cubicBezTo>
                    <a:pt x="374" y="8"/>
                    <a:pt x="352" y="0"/>
                    <a:pt x="32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9" name="Google Shape;1523;p23">
              <a:extLst>
                <a:ext uri="{FF2B5EF4-FFF2-40B4-BE49-F238E27FC236}">
                  <a16:creationId xmlns:a16="http://schemas.microsoft.com/office/drawing/2014/main" id="{78B7254B-09B1-95B5-1C7B-1BB4E8D03CE1}"/>
                </a:ext>
              </a:extLst>
            </p:cNvPr>
            <p:cNvSpPr/>
            <p:nvPr/>
          </p:nvSpPr>
          <p:spPr>
            <a:xfrm>
              <a:off x="4948900" y="4194375"/>
              <a:ext cx="140975" cy="110275"/>
            </a:xfrm>
            <a:custGeom>
              <a:avLst/>
              <a:gdLst/>
              <a:ahLst/>
              <a:cxnLst/>
              <a:rect l="l" t="t" r="r" b="b"/>
              <a:pathLst>
                <a:path w="5639" h="4411" extrusionOk="0">
                  <a:moveTo>
                    <a:pt x="297" y="0"/>
                  </a:moveTo>
                  <a:cubicBezTo>
                    <a:pt x="206" y="434"/>
                    <a:pt x="91" y="845"/>
                    <a:pt x="0" y="1279"/>
                  </a:cubicBezTo>
                  <a:cubicBezTo>
                    <a:pt x="208" y="2868"/>
                    <a:pt x="3365" y="4410"/>
                    <a:pt x="4673" y="4410"/>
                  </a:cubicBezTo>
                  <a:cubicBezTo>
                    <a:pt x="4943" y="4410"/>
                    <a:pt x="5134" y="4345"/>
                    <a:pt x="5204" y="4200"/>
                  </a:cubicBezTo>
                  <a:cubicBezTo>
                    <a:pt x="5638" y="3378"/>
                    <a:pt x="2123" y="868"/>
                    <a:pt x="2123" y="868"/>
                  </a:cubicBezTo>
                  <a:cubicBezTo>
                    <a:pt x="2123" y="868"/>
                    <a:pt x="2123" y="822"/>
                    <a:pt x="2146" y="776"/>
                  </a:cubicBezTo>
                  <a:lnTo>
                    <a:pt x="2146" y="776"/>
                  </a:lnTo>
                  <a:cubicBezTo>
                    <a:pt x="2048" y="790"/>
                    <a:pt x="1938" y="799"/>
                    <a:pt x="1819" y="799"/>
                  </a:cubicBezTo>
                  <a:cubicBezTo>
                    <a:pt x="1328" y="799"/>
                    <a:pt x="701" y="644"/>
                    <a:pt x="29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0" name="Google Shape;1524;p23">
              <a:extLst>
                <a:ext uri="{FF2B5EF4-FFF2-40B4-BE49-F238E27FC236}">
                  <a16:creationId xmlns:a16="http://schemas.microsoft.com/office/drawing/2014/main" id="{68628B13-7D6B-970E-565D-1ACEFE5A72BF}"/>
                </a:ext>
              </a:extLst>
            </p:cNvPr>
            <p:cNvSpPr/>
            <p:nvPr/>
          </p:nvSpPr>
          <p:spPr>
            <a:xfrm>
              <a:off x="4948900" y="4222325"/>
              <a:ext cx="131825" cy="82325"/>
            </a:xfrm>
            <a:custGeom>
              <a:avLst/>
              <a:gdLst/>
              <a:ahLst/>
              <a:cxnLst/>
              <a:rect l="l" t="t" r="r" b="b"/>
              <a:pathLst>
                <a:path w="5273" h="3293" extrusionOk="0">
                  <a:moveTo>
                    <a:pt x="46" y="1"/>
                  </a:moveTo>
                  <a:cubicBezTo>
                    <a:pt x="23" y="46"/>
                    <a:pt x="23" y="115"/>
                    <a:pt x="0" y="161"/>
                  </a:cubicBezTo>
                  <a:cubicBezTo>
                    <a:pt x="208" y="1750"/>
                    <a:pt x="3365" y="3292"/>
                    <a:pt x="4673" y="3292"/>
                  </a:cubicBezTo>
                  <a:cubicBezTo>
                    <a:pt x="4943" y="3292"/>
                    <a:pt x="5134" y="3227"/>
                    <a:pt x="5204" y="3082"/>
                  </a:cubicBezTo>
                  <a:cubicBezTo>
                    <a:pt x="5273" y="2991"/>
                    <a:pt x="5250" y="2854"/>
                    <a:pt x="5204" y="2694"/>
                  </a:cubicBezTo>
                  <a:cubicBezTo>
                    <a:pt x="5113" y="2722"/>
                    <a:pt x="5003" y="2739"/>
                    <a:pt x="4868" y="2739"/>
                  </a:cubicBezTo>
                  <a:cubicBezTo>
                    <a:pt x="4562" y="2739"/>
                    <a:pt x="4126" y="2651"/>
                    <a:pt x="3492" y="2397"/>
                  </a:cubicBezTo>
                  <a:cubicBezTo>
                    <a:pt x="1872" y="1735"/>
                    <a:pt x="594" y="800"/>
                    <a:pt x="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1" name="Google Shape;1525;p23">
              <a:extLst>
                <a:ext uri="{FF2B5EF4-FFF2-40B4-BE49-F238E27FC236}">
                  <a16:creationId xmlns:a16="http://schemas.microsoft.com/office/drawing/2014/main" id="{3F7E0A18-77D4-2A89-3A44-9979200D69BC}"/>
                </a:ext>
              </a:extLst>
            </p:cNvPr>
            <p:cNvSpPr/>
            <p:nvPr/>
          </p:nvSpPr>
          <p:spPr>
            <a:xfrm>
              <a:off x="5134925" y="3891375"/>
              <a:ext cx="75900" cy="71975"/>
            </a:xfrm>
            <a:custGeom>
              <a:avLst/>
              <a:gdLst/>
              <a:ahLst/>
              <a:cxnLst/>
              <a:rect l="l" t="t" r="r" b="b"/>
              <a:pathLst>
                <a:path w="3036" h="2879" extrusionOk="0">
                  <a:moveTo>
                    <a:pt x="0" y="0"/>
                  </a:moveTo>
                  <a:cubicBezTo>
                    <a:pt x="183" y="1461"/>
                    <a:pt x="320" y="2511"/>
                    <a:pt x="320" y="2511"/>
                  </a:cubicBezTo>
                  <a:cubicBezTo>
                    <a:pt x="481" y="2790"/>
                    <a:pt x="798" y="2878"/>
                    <a:pt x="1134" y="2878"/>
                  </a:cubicBezTo>
                  <a:cubicBezTo>
                    <a:pt x="1705" y="2878"/>
                    <a:pt x="2328" y="2625"/>
                    <a:pt x="2328" y="2625"/>
                  </a:cubicBezTo>
                  <a:cubicBezTo>
                    <a:pt x="2534" y="2032"/>
                    <a:pt x="2785" y="1096"/>
                    <a:pt x="303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2" name="Google Shape;1526;p23">
              <a:extLst>
                <a:ext uri="{FF2B5EF4-FFF2-40B4-BE49-F238E27FC236}">
                  <a16:creationId xmlns:a16="http://schemas.microsoft.com/office/drawing/2014/main" id="{F5A84B75-F16D-ADDE-46D9-3CBC95DDE85C}"/>
                </a:ext>
              </a:extLst>
            </p:cNvPr>
            <p:cNvSpPr/>
            <p:nvPr/>
          </p:nvSpPr>
          <p:spPr>
            <a:xfrm>
              <a:off x="5134925" y="3891375"/>
              <a:ext cx="65075" cy="71975"/>
            </a:xfrm>
            <a:custGeom>
              <a:avLst/>
              <a:gdLst/>
              <a:ahLst/>
              <a:cxnLst/>
              <a:rect l="l" t="t" r="r" b="b"/>
              <a:pathLst>
                <a:path w="2603" h="2879" extrusionOk="0">
                  <a:moveTo>
                    <a:pt x="0" y="0"/>
                  </a:moveTo>
                  <a:cubicBezTo>
                    <a:pt x="183" y="1461"/>
                    <a:pt x="320" y="2511"/>
                    <a:pt x="320" y="2511"/>
                  </a:cubicBezTo>
                  <a:cubicBezTo>
                    <a:pt x="481" y="2790"/>
                    <a:pt x="798" y="2878"/>
                    <a:pt x="1134" y="2878"/>
                  </a:cubicBezTo>
                  <a:cubicBezTo>
                    <a:pt x="1705" y="2878"/>
                    <a:pt x="2328" y="2625"/>
                    <a:pt x="2328" y="2625"/>
                  </a:cubicBezTo>
                  <a:cubicBezTo>
                    <a:pt x="2420" y="2397"/>
                    <a:pt x="2511" y="2077"/>
                    <a:pt x="2602" y="1735"/>
                  </a:cubicBezTo>
                  <a:lnTo>
                    <a:pt x="2602" y="1735"/>
                  </a:lnTo>
                  <a:cubicBezTo>
                    <a:pt x="2328" y="1937"/>
                    <a:pt x="1972" y="2139"/>
                    <a:pt x="1643" y="2139"/>
                  </a:cubicBezTo>
                  <a:cubicBezTo>
                    <a:pt x="1452" y="2139"/>
                    <a:pt x="1270" y="2071"/>
                    <a:pt x="1119" y="1895"/>
                  </a:cubicBezTo>
                  <a:cubicBezTo>
                    <a:pt x="822" y="1598"/>
                    <a:pt x="639" y="822"/>
                    <a:pt x="54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3" name="Google Shape;1527;p23">
              <a:extLst>
                <a:ext uri="{FF2B5EF4-FFF2-40B4-BE49-F238E27FC236}">
                  <a16:creationId xmlns:a16="http://schemas.microsoft.com/office/drawing/2014/main" id="{15B657AD-74A8-3A46-DA94-09CB1CC645CD}"/>
                </a:ext>
              </a:extLst>
            </p:cNvPr>
            <p:cNvSpPr/>
            <p:nvPr/>
          </p:nvSpPr>
          <p:spPr>
            <a:xfrm>
              <a:off x="5142900" y="3954125"/>
              <a:ext cx="155250" cy="67100"/>
            </a:xfrm>
            <a:custGeom>
              <a:avLst/>
              <a:gdLst/>
              <a:ahLst/>
              <a:cxnLst/>
              <a:rect l="l" t="t" r="r" b="b"/>
              <a:pathLst>
                <a:path w="6210" h="2684" extrusionOk="0">
                  <a:moveTo>
                    <a:pt x="1" y="1"/>
                  </a:moveTo>
                  <a:lnTo>
                    <a:pt x="1" y="1"/>
                  </a:lnTo>
                  <a:cubicBezTo>
                    <a:pt x="69" y="435"/>
                    <a:pt x="138" y="868"/>
                    <a:pt x="206" y="1302"/>
                  </a:cubicBezTo>
                  <a:cubicBezTo>
                    <a:pt x="743" y="2270"/>
                    <a:pt x="2584" y="2683"/>
                    <a:pt x="4076" y="2683"/>
                  </a:cubicBezTo>
                  <a:cubicBezTo>
                    <a:pt x="5186" y="2683"/>
                    <a:pt x="6102" y="2455"/>
                    <a:pt x="6141" y="2055"/>
                  </a:cubicBezTo>
                  <a:cubicBezTo>
                    <a:pt x="6209" y="1119"/>
                    <a:pt x="2009" y="115"/>
                    <a:pt x="2009" y="115"/>
                  </a:cubicBezTo>
                  <a:cubicBezTo>
                    <a:pt x="2009" y="115"/>
                    <a:pt x="2009" y="92"/>
                    <a:pt x="2009" y="24"/>
                  </a:cubicBezTo>
                  <a:cubicBezTo>
                    <a:pt x="1748" y="168"/>
                    <a:pt x="1374" y="319"/>
                    <a:pt x="961" y="319"/>
                  </a:cubicBezTo>
                  <a:cubicBezTo>
                    <a:pt x="652" y="319"/>
                    <a:pt x="322" y="235"/>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4" name="Google Shape;1528;p23">
              <a:extLst>
                <a:ext uri="{FF2B5EF4-FFF2-40B4-BE49-F238E27FC236}">
                  <a16:creationId xmlns:a16="http://schemas.microsoft.com/office/drawing/2014/main" id="{DF809E44-22EC-A06B-D311-7DE3D0F5EE7B}"/>
                </a:ext>
              </a:extLst>
            </p:cNvPr>
            <p:cNvSpPr/>
            <p:nvPr/>
          </p:nvSpPr>
          <p:spPr>
            <a:xfrm>
              <a:off x="5147475" y="3982675"/>
              <a:ext cx="148950" cy="38550"/>
            </a:xfrm>
            <a:custGeom>
              <a:avLst/>
              <a:gdLst/>
              <a:ahLst/>
              <a:cxnLst/>
              <a:rect l="l" t="t" r="r" b="b"/>
              <a:pathLst>
                <a:path w="5958" h="1542" extrusionOk="0">
                  <a:moveTo>
                    <a:pt x="0" y="0"/>
                  </a:moveTo>
                  <a:cubicBezTo>
                    <a:pt x="0" y="46"/>
                    <a:pt x="23" y="114"/>
                    <a:pt x="23" y="160"/>
                  </a:cubicBezTo>
                  <a:cubicBezTo>
                    <a:pt x="560" y="1128"/>
                    <a:pt x="2401" y="1541"/>
                    <a:pt x="3893" y="1541"/>
                  </a:cubicBezTo>
                  <a:cubicBezTo>
                    <a:pt x="5003" y="1541"/>
                    <a:pt x="5919" y="1313"/>
                    <a:pt x="5958" y="913"/>
                  </a:cubicBezTo>
                  <a:cubicBezTo>
                    <a:pt x="5958" y="799"/>
                    <a:pt x="5912" y="685"/>
                    <a:pt x="5798" y="548"/>
                  </a:cubicBezTo>
                  <a:cubicBezTo>
                    <a:pt x="5570" y="753"/>
                    <a:pt x="5090" y="913"/>
                    <a:pt x="4109" y="913"/>
                  </a:cubicBezTo>
                  <a:cubicBezTo>
                    <a:pt x="2351" y="913"/>
                    <a:pt x="822"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5" name="Google Shape;1529;p23">
              <a:extLst>
                <a:ext uri="{FF2B5EF4-FFF2-40B4-BE49-F238E27FC236}">
                  <a16:creationId xmlns:a16="http://schemas.microsoft.com/office/drawing/2014/main" id="{E88861C9-CA2A-CE5C-1B90-2F4C116A1CA6}"/>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6" name="Google Shape;1530;p23">
              <a:extLst>
                <a:ext uri="{FF2B5EF4-FFF2-40B4-BE49-F238E27FC236}">
                  <a16:creationId xmlns:a16="http://schemas.microsoft.com/office/drawing/2014/main" id="{7137E7AF-B69B-8B0E-9485-7A6F55698EFE}"/>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7" name="Google Shape;1531;p23">
              <a:extLst>
                <a:ext uri="{FF2B5EF4-FFF2-40B4-BE49-F238E27FC236}">
                  <a16:creationId xmlns:a16="http://schemas.microsoft.com/office/drawing/2014/main" id="{25AA707E-279B-CDA5-C39B-D43A9A0188D6}"/>
                </a:ext>
              </a:extLst>
            </p:cNvPr>
            <p:cNvSpPr/>
            <p:nvPr/>
          </p:nvSpPr>
          <p:spPr>
            <a:xfrm>
              <a:off x="5019650" y="3744725"/>
              <a:ext cx="119850" cy="345825"/>
            </a:xfrm>
            <a:custGeom>
              <a:avLst/>
              <a:gdLst/>
              <a:ahLst/>
              <a:cxnLst/>
              <a:rect l="l" t="t" r="r" b="b"/>
              <a:pathLst>
                <a:path w="4794" h="13833" extrusionOk="0">
                  <a:moveTo>
                    <a:pt x="4680" y="0"/>
                  </a:moveTo>
                  <a:cubicBezTo>
                    <a:pt x="4657" y="0"/>
                    <a:pt x="4634" y="46"/>
                    <a:pt x="4588" y="137"/>
                  </a:cubicBezTo>
                  <a:cubicBezTo>
                    <a:pt x="4543" y="205"/>
                    <a:pt x="4451" y="320"/>
                    <a:pt x="4406" y="479"/>
                  </a:cubicBezTo>
                  <a:cubicBezTo>
                    <a:pt x="4269" y="776"/>
                    <a:pt x="4155" y="1187"/>
                    <a:pt x="4063" y="1621"/>
                  </a:cubicBezTo>
                  <a:cubicBezTo>
                    <a:pt x="3995" y="2031"/>
                    <a:pt x="3949" y="2465"/>
                    <a:pt x="3949" y="2785"/>
                  </a:cubicBezTo>
                  <a:cubicBezTo>
                    <a:pt x="3926" y="3127"/>
                    <a:pt x="3926" y="3333"/>
                    <a:pt x="3926" y="3333"/>
                  </a:cubicBezTo>
                  <a:cubicBezTo>
                    <a:pt x="3926" y="3333"/>
                    <a:pt x="3949" y="3538"/>
                    <a:pt x="3949" y="3880"/>
                  </a:cubicBezTo>
                  <a:cubicBezTo>
                    <a:pt x="3972" y="4200"/>
                    <a:pt x="4018" y="4634"/>
                    <a:pt x="4086" y="5044"/>
                  </a:cubicBezTo>
                  <a:cubicBezTo>
                    <a:pt x="4109" y="5250"/>
                    <a:pt x="4155" y="5432"/>
                    <a:pt x="4178" y="5615"/>
                  </a:cubicBezTo>
                  <a:cubicBezTo>
                    <a:pt x="4086" y="5410"/>
                    <a:pt x="3995" y="5204"/>
                    <a:pt x="3858" y="4999"/>
                  </a:cubicBezTo>
                  <a:cubicBezTo>
                    <a:pt x="3630" y="4656"/>
                    <a:pt x="3356" y="4314"/>
                    <a:pt x="3013" y="4017"/>
                  </a:cubicBezTo>
                  <a:cubicBezTo>
                    <a:pt x="2694" y="3721"/>
                    <a:pt x="2329" y="3469"/>
                    <a:pt x="1986" y="3264"/>
                  </a:cubicBezTo>
                  <a:cubicBezTo>
                    <a:pt x="1621" y="3059"/>
                    <a:pt x="1279" y="2876"/>
                    <a:pt x="982" y="2739"/>
                  </a:cubicBezTo>
                  <a:cubicBezTo>
                    <a:pt x="708" y="2602"/>
                    <a:pt x="457" y="2488"/>
                    <a:pt x="274" y="2420"/>
                  </a:cubicBezTo>
                  <a:cubicBezTo>
                    <a:pt x="92" y="2351"/>
                    <a:pt x="1" y="2305"/>
                    <a:pt x="1" y="2305"/>
                  </a:cubicBezTo>
                  <a:lnTo>
                    <a:pt x="1" y="2305"/>
                  </a:lnTo>
                  <a:cubicBezTo>
                    <a:pt x="1" y="2328"/>
                    <a:pt x="92" y="2374"/>
                    <a:pt x="252" y="2465"/>
                  </a:cubicBezTo>
                  <a:cubicBezTo>
                    <a:pt x="434" y="2556"/>
                    <a:pt x="662" y="2671"/>
                    <a:pt x="959" y="2808"/>
                  </a:cubicBezTo>
                  <a:cubicBezTo>
                    <a:pt x="1256" y="2967"/>
                    <a:pt x="1575" y="3150"/>
                    <a:pt x="1918" y="3355"/>
                  </a:cubicBezTo>
                  <a:cubicBezTo>
                    <a:pt x="2260" y="3584"/>
                    <a:pt x="2625" y="3835"/>
                    <a:pt x="2922" y="4131"/>
                  </a:cubicBezTo>
                  <a:cubicBezTo>
                    <a:pt x="3242" y="4405"/>
                    <a:pt x="3516" y="4748"/>
                    <a:pt x="3721" y="5090"/>
                  </a:cubicBezTo>
                  <a:cubicBezTo>
                    <a:pt x="3926" y="5432"/>
                    <a:pt x="4063" y="5775"/>
                    <a:pt x="4155" y="6072"/>
                  </a:cubicBezTo>
                  <a:cubicBezTo>
                    <a:pt x="4269" y="6391"/>
                    <a:pt x="4314" y="6642"/>
                    <a:pt x="4360" y="6825"/>
                  </a:cubicBezTo>
                  <a:cubicBezTo>
                    <a:pt x="4383" y="7007"/>
                    <a:pt x="4406" y="7122"/>
                    <a:pt x="4406" y="7122"/>
                  </a:cubicBezTo>
                  <a:cubicBezTo>
                    <a:pt x="4406" y="7122"/>
                    <a:pt x="4429" y="7236"/>
                    <a:pt x="4451" y="7418"/>
                  </a:cubicBezTo>
                  <a:cubicBezTo>
                    <a:pt x="4497" y="7601"/>
                    <a:pt x="4520" y="7875"/>
                    <a:pt x="4566" y="8194"/>
                  </a:cubicBezTo>
                  <a:cubicBezTo>
                    <a:pt x="4611" y="8514"/>
                    <a:pt x="4588" y="8879"/>
                    <a:pt x="4611" y="9290"/>
                  </a:cubicBezTo>
                  <a:cubicBezTo>
                    <a:pt x="4611" y="9495"/>
                    <a:pt x="4566" y="9701"/>
                    <a:pt x="4566" y="9906"/>
                  </a:cubicBezTo>
                  <a:cubicBezTo>
                    <a:pt x="4543" y="10134"/>
                    <a:pt x="4543" y="10340"/>
                    <a:pt x="4497" y="10545"/>
                  </a:cubicBezTo>
                  <a:cubicBezTo>
                    <a:pt x="4451" y="10774"/>
                    <a:pt x="4406" y="10979"/>
                    <a:pt x="4383" y="11184"/>
                  </a:cubicBezTo>
                  <a:cubicBezTo>
                    <a:pt x="4314" y="11390"/>
                    <a:pt x="4269" y="11595"/>
                    <a:pt x="4200" y="11778"/>
                  </a:cubicBezTo>
                  <a:cubicBezTo>
                    <a:pt x="4178" y="11892"/>
                    <a:pt x="4155" y="11983"/>
                    <a:pt x="4132" y="12075"/>
                  </a:cubicBezTo>
                  <a:cubicBezTo>
                    <a:pt x="4086" y="12166"/>
                    <a:pt x="4063" y="12257"/>
                    <a:pt x="4041" y="12348"/>
                  </a:cubicBezTo>
                  <a:cubicBezTo>
                    <a:pt x="3972" y="12508"/>
                    <a:pt x="3904" y="12691"/>
                    <a:pt x="3858" y="12828"/>
                  </a:cubicBezTo>
                  <a:cubicBezTo>
                    <a:pt x="3721" y="13147"/>
                    <a:pt x="3607" y="13376"/>
                    <a:pt x="3538" y="13558"/>
                  </a:cubicBezTo>
                  <a:cubicBezTo>
                    <a:pt x="3447" y="13741"/>
                    <a:pt x="3424" y="13832"/>
                    <a:pt x="3424" y="13832"/>
                  </a:cubicBezTo>
                  <a:cubicBezTo>
                    <a:pt x="3424" y="13832"/>
                    <a:pt x="3470" y="13741"/>
                    <a:pt x="3561" y="13581"/>
                  </a:cubicBezTo>
                  <a:cubicBezTo>
                    <a:pt x="3653" y="13398"/>
                    <a:pt x="3790" y="13170"/>
                    <a:pt x="3926" y="12873"/>
                  </a:cubicBezTo>
                  <a:cubicBezTo>
                    <a:pt x="3972" y="12714"/>
                    <a:pt x="4041" y="12554"/>
                    <a:pt x="4132" y="12371"/>
                  </a:cubicBezTo>
                  <a:cubicBezTo>
                    <a:pt x="4155" y="12280"/>
                    <a:pt x="4200" y="12212"/>
                    <a:pt x="4223" y="12120"/>
                  </a:cubicBezTo>
                  <a:cubicBezTo>
                    <a:pt x="4269" y="12006"/>
                    <a:pt x="4292" y="11915"/>
                    <a:pt x="4314" y="11824"/>
                  </a:cubicBezTo>
                  <a:cubicBezTo>
                    <a:pt x="4383" y="11618"/>
                    <a:pt x="4429" y="11413"/>
                    <a:pt x="4497" y="11207"/>
                  </a:cubicBezTo>
                  <a:cubicBezTo>
                    <a:pt x="4543" y="11002"/>
                    <a:pt x="4588" y="10796"/>
                    <a:pt x="4634" y="10568"/>
                  </a:cubicBezTo>
                  <a:cubicBezTo>
                    <a:pt x="4680" y="10363"/>
                    <a:pt x="4703" y="10134"/>
                    <a:pt x="4725" y="9929"/>
                  </a:cubicBezTo>
                  <a:cubicBezTo>
                    <a:pt x="4725" y="9724"/>
                    <a:pt x="4771" y="9495"/>
                    <a:pt x="4771" y="9290"/>
                  </a:cubicBezTo>
                  <a:cubicBezTo>
                    <a:pt x="4771" y="8879"/>
                    <a:pt x="4794" y="8491"/>
                    <a:pt x="4748" y="8171"/>
                  </a:cubicBezTo>
                  <a:cubicBezTo>
                    <a:pt x="4703" y="7852"/>
                    <a:pt x="4703" y="7578"/>
                    <a:pt x="4657" y="7373"/>
                  </a:cubicBezTo>
                  <a:cubicBezTo>
                    <a:pt x="4634" y="7190"/>
                    <a:pt x="4611" y="7076"/>
                    <a:pt x="4611" y="7076"/>
                  </a:cubicBezTo>
                  <a:cubicBezTo>
                    <a:pt x="4611" y="7076"/>
                    <a:pt x="4588" y="6985"/>
                    <a:pt x="4543" y="6802"/>
                  </a:cubicBezTo>
                  <a:cubicBezTo>
                    <a:pt x="4520" y="6642"/>
                    <a:pt x="4474" y="6414"/>
                    <a:pt x="4383" y="6163"/>
                  </a:cubicBezTo>
                  <a:cubicBezTo>
                    <a:pt x="4337" y="5843"/>
                    <a:pt x="4269" y="5432"/>
                    <a:pt x="4223" y="5022"/>
                  </a:cubicBezTo>
                  <a:cubicBezTo>
                    <a:pt x="4178" y="4611"/>
                    <a:pt x="4155" y="4177"/>
                    <a:pt x="4132" y="3857"/>
                  </a:cubicBezTo>
                  <a:cubicBezTo>
                    <a:pt x="4132" y="3538"/>
                    <a:pt x="4132" y="3333"/>
                    <a:pt x="4132" y="3333"/>
                  </a:cubicBezTo>
                  <a:lnTo>
                    <a:pt x="4132" y="2808"/>
                  </a:lnTo>
                  <a:cubicBezTo>
                    <a:pt x="4132" y="2488"/>
                    <a:pt x="4155" y="2054"/>
                    <a:pt x="4200" y="1643"/>
                  </a:cubicBezTo>
                  <a:cubicBezTo>
                    <a:pt x="4269" y="1210"/>
                    <a:pt x="4360" y="799"/>
                    <a:pt x="4474" y="502"/>
                  </a:cubicBezTo>
                  <a:cubicBezTo>
                    <a:pt x="4520" y="342"/>
                    <a:pt x="4588" y="228"/>
                    <a:pt x="4611" y="160"/>
                  </a:cubicBezTo>
                  <a:cubicBezTo>
                    <a:pt x="4657" y="68"/>
                    <a:pt x="4680" y="23"/>
                    <a:pt x="46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8" name="Google Shape;1532;p23">
              <a:extLst>
                <a:ext uri="{FF2B5EF4-FFF2-40B4-BE49-F238E27FC236}">
                  <a16:creationId xmlns:a16="http://schemas.microsoft.com/office/drawing/2014/main" id="{DC252ED5-3463-48A5-0926-1F7D755ACB11}"/>
                </a:ext>
              </a:extLst>
            </p:cNvPr>
            <p:cNvSpPr/>
            <p:nvPr/>
          </p:nvSpPr>
          <p:spPr>
            <a:xfrm>
              <a:off x="5014525" y="3630000"/>
              <a:ext cx="251100" cy="312175"/>
            </a:xfrm>
            <a:custGeom>
              <a:avLst/>
              <a:gdLst/>
              <a:ahLst/>
              <a:cxnLst/>
              <a:rect l="l" t="t" r="r" b="b"/>
              <a:pathLst>
                <a:path w="10044" h="12487" extrusionOk="0">
                  <a:moveTo>
                    <a:pt x="5807" y="0"/>
                  </a:moveTo>
                  <a:cubicBezTo>
                    <a:pt x="5444" y="0"/>
                    <a:pt x="5073" y="41"/>
                    <a:pt x="4702" y="115"/>
                  </a:cubicBezTo>
                  <a:cubicBezTo>
                    <a:pt x="3355" y="366"/>
                    <a:pt x="2146" y="1051"/>
                    <a:pt x="1324" y="1622"/>
                  </a:cubicBezTo>
                  <a:cubicBezTo>
                    <a:pt x="890" y="1918"/>
                    <a:pt x="571" y="2170"/>
                    <a:pt x="342" y="2375"/>
                  </a:cubicBezTo>
                  <a:cubicBezTo>
                    <a:pt x="228" y="2466"/>
                    <a:pt x="137" y="2535"/>
                    <a:pt x="91" y="2603"/>
                  </a:cubicBezTo>
                  <a:cubicBezTo>
                    <a:pt x="23" y="2649"/>
                    <a:pt x="0" y="2672"/>
                    <a:pt x="0" y="2695"/>
                  </a:cubicBezTo>
                  <a:cubicBezTo>
                    <a:pt x="0" y="2695"/>
                    <a:pt x="46" y="2672"/>
                    <a:pt x="114" y="2603"/>
                  </a:cubicBezTo>
                  <a:cubicBezTo>
                    <a:pt x="160" y="2558"/>
                    <a:pt x="251" y="2489"/>
                    <a:pt x="365" y="2398"/>
                  </a:cubicBezTo>
                  <a:cubicBezTo>
                    <a:pt x="594" y="2215"/>
                    <a:pt x="936" y="1964"/>
                    <a:pt x="1370" y="1690"/>
                  </a:cubicBezTo>
                  <a:cubicBezTo>
                    <a:pt x="2214" y="1142"/>
                    <a:pt x="3424" y="480"/>
                    <a:pt x="4725" y="252"/>
                  </a:cubicBezTo>
                  <a:cubicBezTo>
                    <a:pt x="5071" y="193"/>
                    <a:pt x="5423" y="158"/>
                    <a:pt x="5765" y="158"/>
                  </a:cubicBezTo>
                  <a:cubicBezTo>
                    <a:pt x="6078" y="158"/>
                    <a:pt x="6382" y="187"/>
                    <a:pt x="6665" y="252"/>
                  </a:cubicBezTo>
                  <a:cubicBezTo>
                    <a:pt x="6985" y="321"/>
                    <a:pt x="7259" y="435"/>
                    <a:pt x="7510" y="549"/>
                  </a:cubicBezTo>
                  <a:cubicBezTo>
                    <a:pt x="7761" y="686"/>
                    <a:pt x="7989" y="823"/>
                    <a:pt x="8194" y="983"/>
                  </a:cubicBezTo>
                  <a:cubicBezTo>
                    <a:pt x="8582" y="1279"/>
                    <a:pt x="8833" y="1622"/>
                    <a:pt x="9016" y="1827"/>
                  </a:cubicBezTo>
                  <a:cubicBezTo>
                    <a:pt x="9107" y="1964"/>
                    <a:pt x="9176" y="2055"/>
                    <a:pt x="9199" y="2101"/>
                  </a:cubicBezTo>
                  <a:cubicBezTo>
                    <a:pt x="9244" y="2170"/>
                    <a:pt x="9267" y="2215"/>
                    <a:pt x="9267" y="2215"/>
                  </a:cubicBezTo>
                  <a:cubicBezTo>
                    <a:pt x="9267" y="2215"/>
                    <a:pt x="9290" y="2238"/>
                    <a:pt x="9313" y="2306"/>
                  </a:cubicBezTo>
                  <a:cubicBezTo>
                    <a:pt x="9358" y="2398"/>
                    <a:pt x="9427" y="2489"/>
                    <a:pt x="9473" y="2626"/>
                  </a:cubicBezTo>
                  <a:cubicBezTo>
                    <a:pt x="9587" y="2877"/>
                    <a:pt x="9724" y="3288"/>
                    <a:pt x="9792" y="3767"/>
                  </a:cubicBezTo>
                  <a:cubicBezTo>
                    <a:pt x="9861" y="4269"/>
                    <a:pt x="9861" y="4863"/>
                    <a:pt x="9792" y="5479"/>
                  </a:cubicBezTo>
                  <a:cubicBezTo>
                    <a:pt x="9724" y="6095"/>
                    <a:pt x="9564" y="6757"/>
                    <a:pt x="9313" y="7397"/>
                  </a:cubicBezTo>
                  <a:cubicBezTo>
                    <a:pt x="9222" y="7693"/>
                    <a:pt x="9085" y="8013"/>
                    <a:pt x="8925" y="8310"/>
                  </a:cubicBezTo>
                  <a:cubicBezTo>
                    <a:pt x="8833" y="8629"/>
                    <a:pt x="8742" y="8949"/>
                    <a:pt x="8628" y="9245"/>
                  </a:cubicBezTo>
                  <a:cubicBezTo>
                    <a:pt x="8445" y="9862"/>
                    <a:pt x="8263" y="10432"/>
                    <a:pt x="8103" y="10912"/>
                  </a:cubicBezTo>
                  <a:cubicBezTo>
                    <a:pt x="8012" y="11140"/>
                    <a:pt x="7943" y="11368"/>
                    <a:pt x="7875" y="11551"/>
                  </a:cubicBezTo>
                  <a:cubicBezTo>
                    <a:pt x="7806" y="11756"/>
                    <a:pt x="7738" y="11916"/>
                    <a:pt x="7692" y="12053"/>
                  </a:cubicBezTo>
                  <a:cubicBezTo>
                    <a:pt x="7624" y="12190"/>
                    <a:pt x="7601" y="12304"/>
                    <a:pt x="7555" y="12372"/>
                  </a:cubicBezTo>
                  <a:cubicBezTo>
                    <a:pt x="7532" y="12441"/>
                    <a:pt x="7532" y="12487"/>
                    <a:pt x="7532" y="12487"/>
                  </a:cubicBezTo>
                  <a:cubicBezTo>
                    <a:pt x="7532" y="12487"/>
                    <a:pt x="7555" y="12464"/>
                    <a:pt x="7578" y="12395"/>
                  </a:cubicBezTo>
                  <a:cubicBezTo>
                    <a:pt x="7624" y="12304"/>
                    <a:pt x="7669" y="12213"/>
                    <a:pt x="7715" y="12076"/>
                  </a:cubicBezTo>
                  <a:cubicBezTo>
                    <a:pt x="7784" y="11939"/>
                    <a:pt x="7852" y="11779"/>
                    <a:pt x="7943" y="11574"/>
                  </a:cubicBezTo>
                  <a:cubicBezTo>
                    <a:pt x="8012" y="11391"/>
                    <a:pt x="8080" y="11163"/>
                    <a:pt x="8172" y="10934"/>
                  </a:cubicBezTo>
                  <a:cubicBezTo>
                    <a:pt x="8354" y="10455"/>
                    <a:pt x="8537" y="9884"/>
                    <a:pt x="8742" y="9291"/>
                  </a:cubicBezTo>
                  <a:cubicBezTo>
                    <a:pt x="8833" y="8994"/>
                    <a:pt x="8948" y="8675"/>
                    <a:pt x="9062" y="8378"/>
                  </a:cubicBezTo>
                  <a:cubicBezTo>
                    <a:pt x="9199" y="8058"/>
                    <a:pt x="9336" y="7762"/>
                    <a:pt x="9450" y="7442"/>
                  </a:cubicBezTo>
                  <a:cubicBezTo>
                    <a:pt x="9701" y="6803"/>
                    <a:pt x="9883" y="6141"/>
                    <a:pt x="9952" y="5502"/>
                  </a:cubicBezTo>
                  <a:cubicBezTo>
                    <a:pt x="10043" y="4863"/>
                    <a:pt x="10043" y="4269"/>
                    <a:pt x="9975" y="3744"/>
                  </a:cubicBezTo>
                  <a:cubicBezTo>
                    <a:pt x="9906" y="3242"/>
                    <a:pt x="9769" y="2809"/>
                    <a:pt x="9655" y="2535"/>
                  </a:cubicBezTo>
                  <a:cubicBezTo>
                    <a:pt x="9610" y="2398"/>
                    <a:pt x="9541" y="2306"/>
                    <a:pt x="9495" y="2215"/>
                  </a:cubicBezTo>
                  <a:cubicBezTo>
                    <a:pt x="9473" y="2147"/>
                    <a:pt x="9450" y="2101"/>
                    <a:pt x="9450" y="2101"/>
                  </a:cubicBezTo>
                  <a:cubicBezTo>
                    <a:pt x="9450" y="2101"/>
                    <a:pt x="9427" y="2078"/>
                    <a:pt x="9381" y="2010"/>
                  </a:cubicBezTo>
                  <a:cubicBezTo>
                    <a:pt x="9336" y="1941"/>
                    <a:pt x="9267" y="1850"/>
                    <a:pt x="9176" y="1713"/>
                  </a:cubicBezTo>
                  <a:cubicBezTo>
                    <a:pt x="8993" y="1485"/>
                    <a:pt x="8719" y="1142"/>
                    <a:pt x="8308" y="823"/>
                  </a:cubicBezTo>
                  <a:cubicBezTo>
                    <a:pt x="8103" y="663"/>
                    <a:pt x="7852" y="526"/>
                    <a:pt x="7601" y="389"/>
                  </a:cubicBezTo>
                  <a:cubicBezTo>
                    <a:pt x="7327" y="275"/>
                    <a:pt x="7030" y="161"/>
                    <a:pt x="6711" y="92"/>
                  </a:cubicBezTo>
                  <a:cubicBezTo>
                    <a:pt x="6418" y="30"/>
                    <a:pt x="6115" y="0"/>
                    <a:pt x="580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9" name="Google Shape;1533;p23">
              <a:extLst>
                <a:ext uri="{FF2B5EF4-FFF2-40B4-BE49-F238E27FC236}">
                  <a16:creationId xmlns:a16="http://schemas.microsoft.com/office/drawing/2014/main" id="{A37DAD6D-5577-BE5D-B2F5-2B38E37161A5}"/>
                </a:ext>
              </a:extLst>
            </p:cNvPr>
            <p:cNvSpPr/>
            <p:nvPr/>
          </p:nvSpPr>
          <p:spPr>
            <a:xfrm>
              <a:off x="4714350" y="3809200"/>
              <a:ext cx="359525" cy="376150"/>
            </a:xfrm>
            <a:custGeom>
              <a:avLst/>
              <a:gdLst/>
              <a:ahLst/>
              <a:cxnLst/>
              <a:rect l="l" t="t" r="r" b="b"/>
              <a:pathLst>
                <a:path w="14381" h="15046" extrusionOk="0">
                  <a:moveTo>
                    <a:pt x="229" y="0"/>
                  </a:moveTo>
                  <a:cubicBezTo>
                    <a:pt x="229" y="0"/>
                    <a:pt x="206" y="23"/>
                    <a:pt x="206" y="92"/>
                  </a:cubicBezTo>
                  <a:cubicBezTo>
                    <a:pt x="184" y="160"/>
                    <a:pt x="161" y="251"/>
                    <a:pt x="138" y="365"/>
                  </a:cubicBezTo>
                  <a:cubicBezTo>
                    <a:pt x="92" y="594"/>
                    <a:pt x="47" y="913"/>
                    <a:pt x="24" y="1324"/>
                  </a:cubicBezTo>
                  <a:cubicBezTo>
                    <a:pt x="1" y="1712"/>
                    <a:pt x="1" y="2192"/>
                    <a:pt x="92" y="2671"/>
                  </a:cubicBezTo>
                  <a:cubicBezTo>
                    <a:pt x="184" y="3173"/>
                    <a:pt x="321" y="3698"/>
                    <a:pt x="572" y="4177"/>
                  </a:cubicBezTo>
                  <a:cubicBezTo>
                    <a:pt x="800" y="4657"/>
                    <a:pt x="1119" y="5113"/>
                    <a:pt x="1485" y="5456"/>
                  </a:cubicBezTo>
                  <a:cubicBezTo>
                    <a:pt x="1576" y="5570"/>
                    <a:pt x="1667" y="5638"/>
                    <a:pt x="1759" y="5707"/>
                  </a:cubicBezTo>
                  <a:cubicBezTo>
                    <a:pt x="1804" y="5752"/>
                    <a:pt x="1850" y="5798"/>
                    <a:pt x="1895" y="5821"/>
                  </a:cubicBezTo>
                  <a:cubicBezTo>
                    <a:pt x="1964" y="5866"/>
                    <a:pt x="2010" y="5889"/>
                    <a:pt x="2055" y="5935"/>
                  </a:cubicBezTo>
                  <a:cubicBezTo>
                    <a:pt x="2147" y="6003"/>
                    <a:pt x="2238" y="6049"/>
                    <a:pt x="2329" y="6117"/>
                  </a:cubicBezTo>
                  <a:cubicBezTo>
                    <a:pt x="2420" y="6163"/>
                    <a:pt x="2512" y="6209"/>
                    <a:pt x="2603" y="6254"/>
                  </a:cubicBezTo>
                  <a:cubicBezTo>
                    <a:pt x="2968" y="6437"/>
                    <a:pt x="3288" y="6551"/>
                    <a:pt x="3516" y="6620"/>
                  </a:cubicBezTo>
                  <a:cubicBezTo>
                    <a:pt x="3630" y="6642"/>
                    <a:pt x="3722" y="6688"/>
                    <a:pt x="3790" y="6688"/>
                  </a:cubicBezTo>
                  <a:cubicBezTo>
                    <a:pt x="3858" y="6711"/>
                    <a:pt x="3881" y="6711"/>
                    <a:pt x="3881" y="6711"/>
                  </a:cubicBezTo>
                  <a:cubicBezTo>
                    <a:pt x="3881" y="6711"/>
                    <a:pt x="4018" y="6734"/>
                    <a:pt x="4246" y="6802"/>
                  </a:cubicBezTo>
                  <a:cubicBezTo>
                    <a:pt x="4475" y="6825"/>
                    <a:pt x="4817" y="6871"/>
                    <a:pt x="5205" y="6916"/>
                  </a:cubicBezTo>
                  <a:cubicBezTo>
                    <a:pt x="5496" y="6932"/>
                    <a:pt x="5809" y="6949"/>
                    <a:pt x="6145" y="6949"/>
                  </a:cubicBezTo>
                  <a:cubicBezTo>
                    <a:pt x="6284" y="6949"/>
                    <a:pt x="6428" y="6946"/>
                    <a:pt x="6575" y="6939"/>
                  </a:cubicBezTo>
                  <a:cubicBezTo>
                    <a:pt x="6930" y="6923"/>
                    <a:pt x="7296" y="6907"/>
                    <a:pt x="7674" y="6907"/>
                  </a:cubicBezTo>
                  <a:cubicBezTo>
                    <a:pt x="7831" y="6907"/>
                    <a:pt x="7989" y="6910"/>
                    <a:pt x="8150" y="6916"/>
                  </a:cubicBezTo>
                  <a:cubicBezTo>
                    <a:pt x="8675" y="6939"/>
                    <a:pt x="9200" y="7008"/>
                    <a:pt x="9679" y="7145"/>
                  </a:cubicBezTo>
                  <a:cubicBezTo>
                    <a:pt x="9839" y="7190"/>
                    <a:pt x="9998" y="7259"/>
                    <a:pt x="10158" y="7327"/>
                  </a:cubicBezTo>
                  <a:cubicBezTo>
                    <a:pt x="10158" y="7350"/>
                    <a:pt x="10158" y="7350"/>
                    <a:pt x="10158" y="7373"/>
                  </a:cubicBezTo>
                  <a:cubicBezTo>
                    <a:pt x="10181" y="7464"/>
                    <a:pt x="10227" y="7555"/>
                    <a:pt x="10250" y="7670"/>
                  </a:cubicBezTo>
                  <a:cubicBezTo>
                    <a:pt x="10272" y="7784"/>
                    <a:pt x="10295" y="7921"/>
                    <a:pt x="10341" y="8058"/>
                  </a:cubicBezTo>
                  <a:cubicBezTo>
                    <a:pt x="10455" y="8628"/>
                    <a:pt x="10569" y="9427"/>
                    <a:pt x="10523" y="10203"/>
                  </a:cubicBezTo>
                  <a:cubicBezTo>
                    <a:pt x="10501" y="10591"/>
                    <a:pt x="10455" y="10956"/>
                    <a:pt x="10341" y="11322"/>
                  </a:cubicBezTo>
                  <a:cubicBezTo>
                    <a:pt x="10318" y="11390"/>
                    <a:pt x="10295" y="11481"/>
                    <a:pt x="10272" y="11573"/>
                  </a:cubicBezTo>
                  <a:cubicBezTo>
                    <a:pt x="10250" y="11596"/>
                    <a:pt x="10227" y="11641"/>
                    <a:pt x="10227" y="11687"/>
                  </a:cubicBezTo>
                  <a:cubicBezTo>
                    <a:pt x="10204" y="11732"/>
                    <a:pt x="10181" y="11755"/>
                    <a:pt x="10181" y="11801"/>
                  </a:cubicBezTo>
                  <a:cubicBezTo>
                    <a:pt x="10090" y="11938"/>
                    <a:pt x="10021" y="12075"/>
                    <a:pt x="9930" y="12189"/>
                  </a:cubicBezTo>
                  <a:cubicBezTo>
                    <a:pt x="9770" y="12440"/>
                    <a:pt x="9656" y="12668"/>
                    <a:pt x="9565" y="12828"/>
                  </a:cubicBezTo>
                  <a:cubicBezTo>
                    <a:pt x="9496" y="12988"/>
                    <a:pt x="9451" y="13079"/>
                    <a:pt x="9451" y="13079"/>
                  </a:cubicBezTo>
                  <a:cubicBezTo>
                    <a:pt x="9451" y="13079"/>
                    <a:pt x="9405" y="13170"/>
                    <a:pt x="9382" y="13353"/>
                  </a:cubicBezTo>
                  <a:cubicBezTo>
                    <a:pt x="9359" y="13536"/>
                    <a:pt x="9359" y="13855"/>
                    <a:pt x="9588" y="14106"/>
                  </a:cubicBezTo>
                  <a:cubicBezTo>
                    <a:pt x="9793" y="14357"/>
                    <a:pt x="10113" y="14517"/>
                    <a:pt x="10455" y="14677"/>
                  </a:cubicBezTo>
                  <a:cubicBezTo>
                    <a:pt x="10638" y="14745"/>
                    <a:pt x="10797" y="14814"/>
                    <a:pt x="11003" y="14882"/>
                  </a:cubicBezTo>
                  <a:cubicBezTo>
                    <a:pt x="11185" y="14951"/>
                    <a:pt x="11368" y="14996"/>
                    <a:pt x="11573" y="15019"/>
                  </a:cubicBezTo>
                  <a:cubicBezTo>
                    <a:pt x="11660" y="15039"/>
                    <a:pt x="11747" y="15046"/>
                    <a:pt x="11834" y="15046"/>
                  </a:cubicBezTo>
                  <a:cubicBezTo>
                    <a:pt x="11952" y="15046"/>
                    <a:pt x="12071" y="15032"/>
                    <a:pt x="12190" y="15019"/>
                  </a:cubicBezTo>
                  <a:cubicBezTo>
                    <a:pt x="12372" y="14974"/>
                    <a:pt x="12578" y="14928"/>
                    <a:pt x="12737" y="14837"/>
                  </a:cubicBezTo>
                  <a:cubicBezTo>
                    <a:pt x="13103" y="14700"/>
                    <a:pt x="13377" y="14494"/>
                    <a:pt x="13628" y="14312"/>
                  </a:cubicBezTo>
                  <a:cubicBezTo>
                    <a:pt x="13856" y="14129"/>
                    <a:pt x="14039" y="13992"/>
                    <a:pt x="14175" y="13878"/>
                  </a:cubicBezTo>
                  <a:cubicBezTo>
                    <a:pt x="14312" y="13764"/>
                    <a:pt x="14381" y="13695"/>
                    <a:pt x="14381" y="13695"/>
                  </a:cubicBezTo>
                  <a:lnTo>
                    <a:pt x="14381" y="13695"/>
                  </a:lnTo>
                  <a:cubicBezTo>
                    <a:pt x="14381" y="13695"/>
                    <a:pt x="14290" y="13741"/>
                    <a:pt x="14153" y="13832"/>
                  </a:cubicBezTo>
                  <a:cubicBezTo>
                    <a:pt x="14016" y="13947"/>
                    <a:pt x="13810" y="14083"/>
                    <a:pt x="13582" y="14243"/>
                  </a:cubicBezTo>
                  <a:cubicBezTo>
                    <a:pt x="13331" y="14426"/>
                    <a:pt x="13034" y="14608"/>
                    <a:pt x="12692" y="14745"/>
                  </a:cubicBezTo>
                  <a:cubicBezTo>
                    <a:pt x="12532" y="14814"/>
                    <a:pt x="12349" y="14860"/>
                    <a:pt x="12167" y="14882"/>
                  </a:cubicBezTo>
                  <a:cubicBezTo>
                    <a:pt x="12076" y="14894"/>
                    <a:pt x="11979" y="14899"/>
                    <a:pt x="11882" y="14899"/>
                  </a:cubicBezTo>
                  <a:cubicBezTo>
                    <a:pt x="11785" y="14899"/>
                    <a:pt x="11688" y="14894"/>
                    <a:pt x="11596" y="14882"/>
                  </a:cubicBezTo>
                  <a:cubicBezTo>
                    <a:pt x="11231" y="14837"/>
                    <a:pt x="10866" y="14677"/>
                    <a:pt x="10523" y="14517"/>
                  </a:cubicBezTo>
                  <a:cubicBezTo>
                    <a:pt x="10204" y="14380"/>
                    <a:pt x="9907" y="14198"/>
                    <a:pt x="9725" y="13992"/>
                  </a:cubicBezTo>
                  <a:cubicBezTo>
                    <a:pt x="9565" y="13787"/>
                    <a:pt x="9565" y="13536"/>
                    <a:pt x="9588" y="13399"/>
                  </a:cubicBezTo>
                  <a:cubicBezTo>
                    <a:pt x="9610" y="13239"/>
                    <a:pt x="9656" y="13148"/>
                    <a:pt x="9656" y="13148"/>
                  </a:cubicBezTo>
                  <a:cubicBezTo>
                    <a:pt x="9656" y="13148"/>
                    <a:pt x="9679" y="13056"/>
                    <a:pt x="9747" y="12919"/>
                  </a:cubicBezTo>
                  <a:cubicBezTo>
                    <a:pt x="9816" y="12760"/>
                    <a:pt x="9930" y="12554"/>
                    <a:pt x="10090" y="12303"/>
                  </a:cubicBezTo>
                  <a:cubicBezTo>
                    <a:pt x="10181" y="12166"/>
                    <a:pt x="10250" y="12029"/>
                    <a:pt x="10341" y="11869"/>
                  </a:cubicBezTo>
                  <a:cubicBezTo>
                    <a:pt x="10341" y="11847"/>
                    <a:pt x="10364" y="11801"/>
                    <a:pt x="10386" y="11755"/>
                  </a:cubicBezTo>
                  <a:cubicBezTo>
                    <a:pt x="10409" y="11710"/>
                    <a:pt x="10409" y="11664"/>
                    <a:pt x="10432" y="11618"/>
                  </a:cubicBezTo>
                  <a:cubicBezTo>
                    <a:pt x="10455" y="11527"/>
                    <a:pt x="10478" y="11459"/>
                    <a:pt x="10501" y="11367"/>
                  </a:cubicBezTo>
                  <a:cubicBezTo>
                    <a:pt x="10615" y="11002"/>
                    <a:pt x="10660" y="10591"/>
                    <a:pt x="10660" y="10203"/>
                  </a:cubicBezTo>
                  <a:cubicBezTo>
                    <a:pt x="10683" y="9404"/>
                    <a:pt x="10546" y="8628"/>
                    <a:pt x="10409" y="8035"/>
                  </a:cubicBezTo>
                  <a:cubicBezTo>
                    <a:pt x="10364" y="7898"/>
                    <a:pt x="10341" y="7761"/>
                    <a:pt x="10318" y="7647"/>
                  </a:cubicBezTo>
                  <a:cubicBezTo>
                    <a:pt x="10272" y="7533"/>
                    <a:pt x="10227" y="7441"/>
                    <a:pt x="10204" y="7350"/>
                  </a:cubicBezTo>
                  <a:lnTo>
                    <a:pt x="10204" y="7350"/>
                  </a:lnTo>
                  <a:cubicBezTo>
                    <a:pt x="10455" y="7464"/>
                    <a:pt x="10683" y="7601"/>
                    <a:pt x="10866" y="7761"/>
                  </a:cubicBezTo>
                  <a:cubicBezTo>
                    <a:pt x="11163" y="8012"/>
                    <a:pt x="11322" y="8309"/>
                    <a:pt x="11459" y="8491"/>
                  </a:cubicBezTo>
                  <a:cubicBezTo>
                    <a:pt x="11505" y="8605"/>
                    <a:pt x="11551" y="8674"/>
                    <a:pt x="11573" y="8742"/>
                  </a:cubicBezTo>
                  <a:cubicBezTo>
                    <a:pt x="11596" y="8788"/>
                    <a:pt x="11619" y="8811"/>
                    <a:pt x="11619" y="8811"/>
                  </a:cubicBezTo>
                  <a:cubicBezTo>
                    <a:pt x="11619" y="8811"/>
                    <a:pt x="11619" y="8788"/>
                    <a:pt x="11596" y="8720"/>
                  </a:cubicBezTo>
                  <a:cubicBezTo>
                    <a:pt x="11573" y="8674"/>
                    <a:pt x="11528" y="8583"/>
                    <a:pt x="11482" y="8468"/>
                  </a:cubicBezTo>
                  <a:cubicBezTo>
                    <a:pt x="11391" y="8263"/>
                    <a:pt x="11208" y="7966"/>
                    <a:pt x="10911" y="7692"/>
                  </a:cubicBezTo>
                  <a:cubicBezTo>
                    <a:pt x="10706" y="7510"/>
                    <a:pt x="10455" y="7350"/>
                    <a:pt x="10158" y="7213"/>
                  </a:cubicBezTo>
                  <a:cubicBezTo>
                    <a:pt x="10135" y="7145"/>
                    <a:pt x="10113" y="7099"/>
                    <a:pt x="10113" y="7099"/>
                  </a:cubicBezTo>
                  <a:cubicBezTo>
                    <a:pt x="10090" y="7122"/>
                    <a:pt x="10113" y="7145"/>
                    <a:pt x="10113" y="7213"/>
                  </a:cubicBezTo>
                  <a:cubicBezTo>
                    <a:pt x="9976" y="7145"/>
                    <a:pt x="9839" y="7076"/>
                    <a:pt x="9702" y="7030"/>
                  </a:cubicBezTo>
                  <a:cubicBezTo>
                    <a:pt x="9222" y="6894"/>
                    <a:pt x="8675" y="6802"/>
                    <a:pt x="8150" y="6779"/>
                  </a:cubicBezTo>
                  <a:cubicBezTo>
                    <a:pt x="7928" y="6760"/>
                    <a:pt x="7702" y="6753"/>
                    <a:pt x="7477" y="6753"/>
                  </a:cubicBezTo>
                  <a:cubicBezTo>
                    <a:pt x="7170" y="6753"/>
                    <a:pt x="6865" y="6766"/>
                    <a:pt x="6575" y="6779"/>
                  </a:cubicBezTo>
                  <a:cubicBezTo>
                    <a:pt x="6073" y="6779"/>
                    <a:pt x="5616" y="6757"/>
                    <a:pt x="5228" y="6734"/>
                  </a:cubicBezTo>
                  <a:cubicBezTo>
                    <a:pt x="4840" y="6688"/>
                    <a:pt x="4498" y="6642"/>
                    <a:pt x="4269" y="6597"/>
                  </a:cubicBezTo>
                  <a:cubicBezTo>
                    <a:pt x="4064" y="6551"/>
                    <a:pt x="3927" y="6505"/>
                    <a:pt x="3927" y="6505"/>
                  </a:cubicBezTo>
                  <a:lnTo>
                    <a:pt x="3836" y="6505"/>
                  </a:lnTo>
                  <a:cubicBezTo>
                    <a:pt x="3767" y="6483"/>
                    <a:pt x="3699" y="6460"/>
                    <a:pt x="3585" y="6414"/>
                  </a:cubicBezTo>
                  <a:cubicBezTo>
                    <a:pt x="3356" y="6369"/>
                    <a:pt x="3037" y="6277"/>
                    <a:pt x="2694" y="6095"/>
                  </a:cubicBezTo>
                  <a:cubicBezTo>
                    <a:pt x="2603" y="6049"/>
                    <a:pt x="2512" y="6003"/>
                    <a:pt x="2420" y="5958"/>
                  </a:cubicBezTo>
                  <a:cubicBezTo>
                    <a:pt x="2329" y="5912"/>
                    <a:pt x="2238" y="5844"/>
                    <a:pt x="2147" y="5775"/>
                  </a:cubicBezTo>
                  <a:cubicBezTo>
                    <a:pt x="2101" y="5752"/>
                    <a:pt x="2055" y="5707"/>
                    <a:pt x="2010" y="5684"/>
                  </a:cubicBezTo>
                  <a:cubicBezTo>
                    <a:pt x="1964" y="5661"/>
                    <a:pt x="1918" y="5615"/>
                    <a:pt x="1873" y="5570"/>
                  </a:cubicBezTo>
                  <a:cubicBezTo>
                    <a:pt x="1781" y="5501"/>
                    <a:pt x="1690" y="5433"/>
                    <a:pt x="1599" y="5341"/>
                  </a:cubicBezTo>
                  <a:cubicBezTo>
                    <a:pt x="1234" y="5022"/>
                    <a:pt x="937" y="4588"/>
                    <a:pt x="686" y="4109"/>
                  </a:cubicBezTo>
                  <a:cubicBezTo>
                    <a:pt x="457" y="3652"/>
                    <a:pt x="298" y="3150"/>
                    <a:pt x="206" y="2671"/>
                  </a:cubicBezTo>
                  <a:cubicBezTo>
                    <a:pt x="115" y="2169"/>
                    <a:pt x="92" y="1712"/>
                    <a:pt x="115" y="1324"/>
                  </a:cubicBezTo>
                  <a:cubicBezTo>
                    <a:pt x="115" y="913"/>
                    <a:pt x="161" y="594"/>
                    <a:pt x="184" y="365"/>
                  </a:cubicBezTo>
                  <a:cubicBezTo>
                    <a:pt x="206" y="251"/>
                    <a:pt x="206" y="160"/>
                    <a:pt x="229" y="92"/>
                  </a:cubicBezTo>
                  <a:cubicBezTo>
                    <a:pt x="229" y="23"/>
                    <a:pt x="229" y="0"/>
                    <a:pt x="2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0" name="Google Shape;1534;p23">
              <a:extLst>
                <a:ext uri="{FF2B5EF4-FFF2-40B4-BE49-F238E27FC236}">
                  <a16:creationId xmlns:a16="http://schemas.microsoft.com/office/drawing/2014/main" id="{25CC373D-BE74-C721-C469-499A2544B22D}"/>
                </a:ext>
              </a:extLst>
            </p:cNvPr>
            <p:cNvSpPr/>
            <p:nvPr/>
          </p:nvSpPr>
          <p:spPr>
            <a:xfrm>
              <a:off x="4693250" y="3664825"/>
              <a:ext cx="566650" cy="518800"/>
            </a:xfrm>
            <a:custGeom>
              <a:avLst/>
              <a:gdLst/>
              <a:ahLst/>
              <a:cxnLst/>
              <a:rect l="l" t="t" r="r" b="b"/>
              <a:pathLst>
                <a:path w="22666" h="20752" extrusionOk="0">
                  <a:moveTo>
                    <a:pt x="14540" y="0"/>
                  </a:moveTo>
                  <a:lnTo>
                    <a:pt x="14540" y="0"/>
                  </a:lnTo>
                  <a:cubicBezTo>
                    <a:pt x="13513" y="525"/>
                    <a:pt x="12577" y="1119"/>
                    <a:pt x="11847" y="1644"/>
                  </a:cubicBezTo>
                  <a:lnTo>
                    <a:pt x="12509" y="5296"/>
                  </a:lnTo>
                  <a:cubicBezTo>
                    <a:pt x="12509" y="5296"/>
                    <a:pt x="17097" y="6209"/>
                    <a:pt x="17530" y="10181"/>
                  </a:cubicBezTo>
                  <a:cubicBezTo>
                    <a:pt x="17784" y="12520"/>
                    <a:pt x="16566" y="13176"/>
                    <a:pt x="15449" y="13176"/>
                  </a:cubicBezTo>
                  <a:cubicBezTo>
                    <a:pt x="14659" y="13176"/>
                    <a:pt x="13919" y="12848"/>
                    <a:pt x="13787" y="12554"/>
                  </a:cubicBezTo>
                  <a:cubicBezTo>
                    <a:pt x="13467" y="11824"/>
                    <a:pt x="11938" y="10614"/>
                    <a:pt x="7761" y="10409"/>
                  </a:cubicBezTo>
                  <a:cubicBezTo>
                    <a:pt x="3584" y="10181"/>
                    <a:pt x="2945" y="6095"/>
                    <a:pt x="2945" y="6095"/>
                  </a:cubicBezTo>
                  <a:cubicBezTo>
                    <a:pt x="2671" y="5844"/>
                    <a:pt x="2374" y="5638"/>
                    <a:pt x="2100" y="5479"/>
                  </a:cubicBezTo>
                  <a:cubicBezTo>
                    <a:pt x="1416" y="5638"/>
                    <a:pt x="982" y="5730"/>
                    <a:pt x="982" y="5730"/>
                  </a:cubicBezTo>
                  <a:cubicBezTo>
                    <a:pt x="936" y="5867"/>
                    <a:pt x="0" y="10591"/>
                    <a:pt x="3630" y="11892"/>
                  </a:cubicBezTo>
                  <a:cubicBezTo>
                    <a:pt x="7259" y="13193"/>
                    <a:pt x="9724" y="12189"/>
                    <a:pt x="10957" y="13125"/>
                  </a:cubicBezTo>
                  <a:cubicBezTo>
                    <a:pt x="12189" y="14061"/>
                    <a:pt x="10363" y="19516"/>
                    <a:pt x="10363" y="19516"/>
                  </a:cubicBezTo>
                  <a:cubicBezTo>
                    <a:pt x="10363" y="19516"/>
                    <a:pt x="11122" y="20751"/>
                    <a:pt x="13124" y="20751"/>
                  </a:cubicBezTo>
                  <a:cubicBezTo>
                    <a:pt x="13177" y="20751"/>
                    <a:pt x="13230" y="20750"/>
                    <a:pt x="13285" y="20749"/>
                  </a:cubicBezTo>
                  <a:cubicBezTo>
                    <a:pt x="15385" y="20680"/>
                    <a:pt x="18489" y="15088"/>
                    <a:pt x="17622" y="10363"/>
                  </a:cubicBezTo>
                  <a:lnTo>
                    <a:pt x="17622" y="10363"/>
                  </a:lnTo>
                  <a:lnTo>
                    <a:pt x="18147" y="11253"/>
                  </a:lnTo>
                  <a:lnTo>
                    <a:pt x="20178" y="11390"/>
                  </a:lnTo>
                  <a:cubicBezTo>
                    <a:pt x="20178" y="11390"/>
                    <a:pt x="22095" y="8012"/>
                    <a:pt x="22666" y="4680"/>
                  </a:cubicBezTo>
                  <a:lnTo>
                    <a:pt x="22666" y="4680"/>
                  </a:lnTo>
                  <a:cubicBezTo>
                    <a:pt x="22232" y="5433"/>
                    <a:pt x="21684" y="6026"/>
                    <a:pt x="20977" y="6118"/>
                  </a:cubicBezTo>
                  <a:cubicBezTo>
                    <a:pt x="20909" y="6127"/>
                    <a:pt x="20843" y="6132"/>
                    <a:pt x="20778" y="6132"/>
                  </a:cubicBezTo>
                  <a:cubicBezTo>
                    <a:pt x="18818" y="6132"/>
                    <a:pt x="18284" y="1918"/>
                    <a:pt x="18284" y="1918"/>
                  </a:cubicBezTo>
                  <a:cubicBezTo>
                    <a:pt x="18284" y="1918"/>
                    <a:pt x="15933" y="1918"/>
                    <a:pt x="14700" y="936"/>
                  </a:cubicBezTo>
                  <a:cubicBezTo>
                    <a:pt x="14403" y="708"/>
                    <a:pt x="14380" y="366"/>
                    <a:pt x="1454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1" name="Google Shape;1535;p23">
              <a:extLst>
                <a:ext uri="{FF2B5EF4-FFF2-40B4-BE49-F238E27FC236}">
                  <a16:creationId xmlns:a16="http://schemas.microsoft.com/office/drawing/2014/main" id="{ACBA8C5A-6DA6-4710-3E46-5AC49FD1ED5D}"/>
                </a:ext>
              </a:extLst>
            </p:cNvPr>
            <p:cNvSpPr/>
            <p:nvPr/>
          </p:nvSpPr>
          <p:spPr>
            <a:xfrm>
              <a:off x="5180000" y="3652425"/>
              <a:ext cx="39400" cy="31550"/>
            </a:xfrm>
            <a:custGeom>
              <a:avLst/>
              <a:gdLst/>
              <a:ahLst/>
              <a:cxnLst/>
              <a:rect l="l" t="t" r="r" b="b"/>
              <a:pathLst>
                <a:path w="1576" h="1262" extrusionOk="0">
                  <a:moveTo>
                    <a:pt x="306" y="0"/>
                  </a:moveTo>
                  <a:cubicBezTo>
                    <a:pt x="200" y="0"/>
                    <a:pt x="115" y="29"/>
                    <a:pt x="69" y="86"/>
                  </a:cubicBezTo>
                  <a:cubicBezTo>
                    <a:pt x="0" y="200"/>
                    <a:pt x="115" y="405"/>
                    <a:pt x="366" y="519"/>
                  </a:cubicBezTo>
                  <a:cubicBezTo>
                    <a:pt x="491" y="576"/>
                    <a:pt x="617" y="605"/>
                    <a:pt x="722" y="605"/>
                  </a:cubicBezTo>
                  <a:cubicBezTo>
                    <a:pt x="828" y="605"/>
                    <a:pt x="913" y="576"/>
                    <a:pt x="959" y="519"/>
                  </a:cubicBezTo>
                  <a:cubicBezTo>
                    <a:pt x="1028" y="405"/>
                    <a:pt x="891" y="200"/>
                    <a:pt x="662" y="86"/>
                  </a:cubicBezTo>
                  <a:cubicBezTo>
                    <a:pt x="537" y="29"/>
                    <a:pt x="411" y="0"/>
                    <a:pt x="306" y="0"/>
                  </a:cubicBezTo>
                  <a:close/>
                  <a:moveTo>
                    <a:pt x="1119" y="667"/>
                  </a:moveTo>
                  <a:cubicBezTo>
                    <a:pt x="1101" y="667"/>
                    <a:pt x="1085" y="671"/>
                    <a:pt x="1073" y="679"/>
                  </a:cubicBezTo>
                  <a:cubicBezTo>
                    <a:pt x="982" y="748"/>
                    <a:pt x="1005" y="907"/>
                    <a:pt x="1119" y="1067"/>
                  </a:cubicBezTo>
                  <a:cubicBezTo>
                    <a:pt x="1213" y="1180"/>
                    <a:pt x="1338" y="1262"/>
                    <a:pt x="1430" y="1262"/>
                  </a:cubicBezTo>
                  <a:cubicBezTo>
                    <a:pt x="1450" y="1262"/>
                    <a:pt x="1468" y="1258"/>
                    <a:pt x="1484" y="1250"/>
                  </a:cubicBezTo>
                  <a:cubicBezTo>
                    <a:pt x="1575" y="1181"/>
                    <a:pt x="1553" y="1021"/>
                    <a:pt x="1438" y="862"/>
                  </a:cubicBezTo>
                  <a:cubicBezTo>
                    <a:pt x="1345" y="749"/>
                    <a:pt x="1204" y="667"/>
                    <a:pt x="1119" y="66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2" name="Google Shape;1536;p23">
              <a:extLst>
                <a:ext uri="{FF2B5EF4-FFF2-40B4-BE49-F238E27FC236}">
                  <a16:creationId xmlns:a16="http://schemas.microsoft.com/office/drawing/2014/main" id="{94BDBDB0-599E-6499-BB69-F0A7F4361175}"/>
                </a:ext>
              </a:extLst>
            </p:cNvPr>
            <p:cNvSpPr/>
            <p:nvPr/>
          </p:nvSpPr>
          <p:spPr>
            <a:xfrm>
              <a:off x="5096675" y="3883900"/>
              <a:ext cx="17150" cy="45800"/>
            </a:xfrm>
            <a:custGeom>
              <a:avLst/>
              <a:gdLst/>
              <a:ahLst/>
              <a:cxnLst/>
              <a:rect l="l" t="t" r="r" b="b"/>
              <a:pathLst>
                <a:path w="686" h="1832" extrusionOk="0">
                  <a:moveTo>
                    <a:pt x="211" y="0"/>
                  </a:moveTo>
                  <a:cubicBezTo>
                    <a:pt x="202" y="0"/>
                    <a:pt x="193" y="1"/>
                    <a:pt x="184" y="2"/>
                  </a:cubicBezTo>
                  <a:cubicBezTo>
                    <a:pt x="47" y="48"/>
                    <a:pt x="1" y="276"/>
                    <a:pt x="92" y="527"/>
                  </a:cubicBezTo>
                  <a:cubicBezTo>
                    <a:pt x="178" y="764"/>
                    <a:pt x="346" y="940"/>
                    <a:pt x="479" y="940"/>
                  </a:cubicBezTo>
                  <a:cubicBezTo>
                    <a:pt x="487" y="940"/>
                    <a:pt x="495" y="940"/>
                    <a:pt x="503" y="938"/>
                  </a:cubicBezTo>
                  <a:cubicBezTo>
                    <a:pt x="640" y="915"/>
                    <a:pt x="686" y="687"/>
                    <a:pt x="594" y="436"/>
                  </a:cubicBezTo>
                  <a:cubicBezTo>
                    <a:pt x="530" y="178"/>
                    <a:pt x="364" y="0"/>
                    <a:pt x="211" y="0"/>
                  </a:cubicBezTo>
                  <a:close/>
                  <a:moveTo>
                    <a:pt x="437" y="1141"/>
                  </a:moveTo>
                  <a:cubicBezTo>
                    <a:pt x="353" y="1141"/>
                    <a:pt x="273" y="1271"/>
                    <a:pt x="252" y="1440"/>
                  </a:cubicBezTo>
                  <a:cubicBezTo>
                    <a:pt x="206" y="1623"/>
                    <a:pt x="275" y="1806"/>
                    <a:pt x="366" y="1828"/>
                  </a:cubicBezTo>
                  <a:cubicBezTo>
                    <a:pt x="376" y="1830"/>
                    <a:pt x="385" y="1831"/>
                    <a:pt x="395" y="1831"/>
                  </a:cubicBezTo>
                  <a:cubicBezTo>
                    <a:pt x="495" y="1831"/>
                    <a:pt x="573" y="1720"/>
                    <a:pt x="594" y="1532"/>
                  </a:cubicBezTo>
                  <a:cubicBezTo>
                    <a:pt x="617" y="1349"/>
                    <a:pt x="572" y="1166"/>
                    <a:pt x="457" y="1144"/>
                  </a:cubicBezTo>
                  <a:cubicBezTo>
                    <a:pt x="451" y="1142"/>
                    <a:pt x="444" y="1141"/>
                    <a:pt x="437" y="11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3" name="Google Shape;1537;p23">
              <a:extLst>
                <a:ext uri="{FF2B5EF4-FFF2-40B4-BE49-F238E27FC236}">
                  <a16:creationId xmlns:a16="http://schemas.microsoft.com/office/drawing/2014/main" id="{69E0EDEF-3FB4-60D9-4F21-DBC7D4E776F4}"/>
                </a:ext>
              </a:extLst>
            </p:cNvPr>
            <p:cNvSpPr/>
            <p:nvPr/>
          </p:nvSpPr>
          <p:spPr>
            <a:xfrm>
              <a:off x="4721200" y="3486250"/>
              <a:ext cx="305900" cy="350925"/>
            </a:xfrm>
            <a:custGeom>
              <a:avLst/>
              <a:gdLst/>
              <a:ahLst/>
              <a:cxnLst/>
              <a:rect l="l" t="t" r="r" b="b"/>
              <a:pathLst>
                <a:path w="12236" h="14037" extrusionOk="0">
                  <a:moveTo>
                    <a:pt x="6664" y="1"/>
                  </a:moveTo>
                  <a:cubicBezTo>
                    <a:pt x="5882" y="1"/>
                    <a:pt x="4993" y="160"/>
                    <a:pt x="4018" y="570"/>
                  </a:cubicBezTo>
                  <a:cubicBezTo>
                    <a:pt x="594" y="2031"/>
                    <a:pt x="1" y="12873"/>
                    <a:pt x="1" y="12873"/>
                  </a:cubicBezTo>
                  <a:cubicBezTo>
                    <a:pt x="1325" y="13748"/>
                    <a:pt x="3126" y="14037"/>
                    <a:pt x="4926" y="14037"/>
                  </a:cubicBezTo>
                  <a:cubicBezTo>
                    <a:pt x="8432" y="14037"/>
                    <a:pt x="11939" y="12941"/>
                    <a:pt x="11939" y="12941"/>
                  </a:cubicBezTo>
                  <a:cubicBezTo>
                    <a:pt x="12235" y="8148"/>
                    <a:pt x="10158" y="1597"/>
                    <a:pt x="10158" y="1597"/>
                  </a:cubicBezTo>
                  <a:cubicBezTo>
                    <a:pt x="9913" y="1009"/>
                    <a:pt x="8629" y="1"/>
                    <a:pt x="666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4" name="Google Shape;1538;p23">
              <a:extLst>
                <a:ext uri="{FF2B5EF4-FFF2-40B4-BE49-F238E27FC236}">
                  <a16:creationId xmlns:a16="http://schemas.microsoft.com/office/drawing/2014/main" id="{A3CF7F66-48F6-A083-40B7-6CD23E0F0313}"/>
                </a:ext>
              </a:extLst>
            </p:cNvPr>
            <p:cNvSpPr/>
            <p:nvPr/>
          </p:nvSpPr>
          <p:spPr>
            <a:xfrm>
              <a:off x="4717775" y="3493075"/>
              <a:ext cx="301325" cy="344100"/>
            </a:xfrm>
            <a:custGeom>
              <a:avLst/>
              <a:gdLst/>
              <a:ahLst/>
              <a:cxnLst/>
              <a:rect l="l" t="t" r="r" b="b"/>
              <a:pathLst>
                <a:path w="12053" h="13764" extrusionOk="0">
                  <a:moveTo>
                    <a:pt x="4931" y="0"/>
                  </a:moveTo>
                  <a:cubicBezTo>
                    <a:pt x="4634" y="69"/>
                    <a:pt x="4338" y="183"/>
                    <a:pt x="4041" y="297"/>
                  </a:cubicBezTo>
                  <a:cubicBezTo>
                    <a:pt x="617" y="1758"/>
                    <a:pt x="1" y="12600"/>
                    <a:pt x="1" y="12600"/>
                  </a:cubicBezTo>
                  <a:cubicBezTo>
                    <a:pt x="1325" y="13475"/>
                    <a:pt x="3126" y="13764"/>
                    <a:pt x="4926" y="13764"/>
                  </a:cubicBezTo>
                  <a:cubicBezTo>
                    <a:pt x="8432" y="13764"/>
                    <a:pt x="11939" y="12668"/>
                    <a:pt x="11939" y="12668"/>
                  </a:cubicBezTo>
                  <a:cubicBezTo>
                    <a:pt x="12053" y="11048"/>
                    <a:pt x="11870" y="9267"/>
                    <a:pt x="11619" y="7578"/>
                  </a:cubicBezTo>
                  <a:lnTo>
                    <a:pt x="11619" y="7578"/>
                  </a:lnTo>
                  <a:cubicBezTo>
                    <a:pt x="11665" y="8811"/>
                    <a:pt x="11391" y="11253"/>
                    <a:pt x="8629" y="11892"/>
                  </a:cubicBezTo>
                  <a:cubicBezTo>
                    <a:pt x="8319" y="11966"/>
                    <a:pt x="8022" y="12001"/>
                    <a:pt x="7739" y="12001"/>
                  </a:cubicBezTo>
                  <a:cubicBezTo>
                    <a:pt x="4614" y="12001"/>
                    <a:pt x="3090" y="7789"/>
                    <a:pt x="3676" y="5592"/>
                  </a:cubicBezTo>
                  <a:cubicBezTo>
                    <a:pt x="4315" y="3196"/>
                    <a:pt x="5844" y="1461"/>
                    <a:pt x="5844" y="1461"/>
                  </a:cubicBezTo>
                  <a:cubicBezTo>
                    <a:pt x="5844" y="1461"/>
                    <a:pt x="6164" y="571"/>
                    <a:pt x="49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5" name="Google Shape;1539;p23">
              <a:extLst>
                <a:ext uri="{FF2B5EF4-FFF2-40B4-BE49-F238E27FC236}">
                  <a16:creationId xmlns:a16="http://schemas.microsoft.com/office/drawing/2014/main" id="{0A923DA6-B6F4-12C7-2399-7EAAFE7E9E59}"/>
                </a:ext>
              </a:extLst>
            </p:cNvPr>
            <p:cNvSpPr/>
            <p:nvPr/>
          </p:nvSpPr>
          <p:spPr>
            <a:xfrm>
              <a:off x="4976275" y="3534725"/>
              <a:ext cx="42250" cy="264800"/>
            </a:xfrm>
            <a:custGeom>
              <a:avLst/>
              <a:gdLst/>
              <a:ahLst/>
              <a:cxnLst/>
              <a:rect l="l" t="t" r="r" b="b"/>
              <a:pathLst>
                <a:path w="1690" h="10592" extrusionOk="0">
                  <a:moveTo>
                    <a:pt x="1" y="0"/>
                  </a:moveTo>
                  <a:cubicBezTo>
                    <a:pt x="1" y="0"/>
                    <a:pt x="24" y="92"/>
                    <a:pt x="69" y="229"/>
                  </a:cubicBezTo>
                  <a:cubicBezTo>
                    <a:pt x="92" y="366"/>
                    <a:pt x="161" y="571"/>
                    <a:pt x="229" y="822"/>
                  </a:cubicBezTo>
                  <a:cubicBezTo>
                    <a:pt x="320" y="1050"/>
                    <a:pt x="389" y="1347"/>
                    <a:pt x="480" y="1644"/>
                  </a:cubicBezTo>
                  <a:cubicBezTo>
                    <a:pt x="571" y="1940"/>
                    <a:pt x="663" y="2260"/>
                    <a:pt x="731" y="2602"/>
                  </a:cubicBezTo>
                  <a:cubicBezTo>
                    <a:pt x="800" y="2922"/>
                    <a:pt x="891" y="3242"/>
                    <a:pt x="937" y="3561"/>
                  </a:cubicBezTo>
                  <a:cubicBezTo>
                    <a:pt x="1005" y="3881"/>
                    <a:pt x="1051" y="4155"/>
                    <a:pt x="1096" y="4406"/>
                  </a:cubicBezTo>
                  <a:cubicBezTo>
                    <a:pt x="1119" y="4657"/>
                    <a:pt x="1142" y="4862"/>
                    <a:pt x="1165" y="5022"/>
                  </a:cubicBezTo>
                  <a:cubicBezTo>
                    <a:pt x="1165" y="5159"/>
                    <a:pt x="1188" y="5250"/>
                    <a:pt x="1188" y="5250"/>
                  </a:cubicBezTo>
                  <a:cubicBezTo>
                    <a:pt x="1188" y="5250"/>
                    <a:pt x="1233" y="5570"/>
                    <a:pt x="1279" y="6072"/>
                  </a:cubicBezTo>
                  <a:cubicBezTo>
                    <a:pt x="1325" y="6323"/>
                    <a:pt x="1347" y="6620"/>
                    <a:pt x="1393" y="6939"/>
                  </a:cubicBezTo>
                  <a:cubicBezTo>
                    <a:pt x="1439" y="7236"/>
                    <a:pt x="1439" y="7578"/>
                    <a:pt x="1462" y="7921"/>
                  </a:cubicBezTo>
                  <a:cubicBezTo>
                    <a:pt x="1507" y="8583"/>
                    <a:pt x="1576" y="9245"/>
                    <a:pt x="1599" y="9747"/>
                  </a:cubicBezTo>
                  <a:cubicBezTo>
                    <a:pt x="1621" y="9998"/>
                    <a:pt x="1621" y="10226"/>
                    <a:pt x="1621" y="10363"/>
                  </a:cubicBezTo>
                  <a:cubicBezTo>
                    <a:pt x="1621" y="10523"/>
                    <a:pt x="1644" y="10591"/>
                    <a:pt x="1644" y="10591"/>
                  </a:cubicBezTo>
                  <a:cubicBezTo>
                    <a:pt x="1644" y="10591"/>
                    <a:pt x="1667" y="10523"/>
                    <a:pt x="1667" y="10363"/>
                  </a:cubicBezTo>
                  <a:cubicBezTo>
                    <a:pt x="1667" y="10226"/>
                    <a:pt x="1690" y="9998"/>
                    <a:pt x="1690" y="9747"/>
                  </a:cubicBezTo>
                  <a:cubicBezTo>
                    <a:pt x="1690" y="9245"/>
                    <a:pt x="1644" y="8583"/>
                    <a:pt x="1621" y="7898"/>
                  </a:cubicBezTo>
                  <a:cubicBezTo>
                    <a:pt x="1621" y="7555"/>
                    <a:pt x="1599" y="7236"/>
                    <a:pt x="1576" y="6916"/>
                  </a:cubicBezTo>
                  <a:cubicBezTo>
                    <a:pt x="1553" y="6597"/>
                    <a:pt x="1530" y="6300"/>
                    <a:pt x="1484" y="6049"/>
                  </a:cubicBezTo>
                  <a:cubicBezTo>
                    <a:pt x="1439" y="5547"/>
                    <a:pt x="1416" y="5204"/>
                    <a:pt x="1416" y="5204"/>
                  </a:cubicBezTo>
                  <a:cubicBezTo>
                    <a:pt x="1416" y="5204"/>
                    <a:pt x="1393" y="5136"/>
                    <a:pt x="1370" y="4976"/>
                  </a:cubicBezTo>
                  <a:cubicBezTo>
                    <a:pt x="1347" y="4839"/>
                    <a:pt x="1347" y="4634"/>
                    <a:pt x="1302" y="4383"/>
                  </a:cubicBezTo>
                  <a:cubicBezTo>
                    <a:pt x="1233" y="4132"/>
                    <a:pt x="1188" y="3835"/>
                    <a:pt x="1119" y="3515"/>
                  </a:cubicBezTo>
                  <a:cubicBezTo>
                    <a:pt x="1074" y="3219"/>
                    <a:pt x="959" y="2876"/>
                    <a:pt x="891" y="2557"/>
                  </a:cubicBezTo>
                  <a:cubicBezTo>
                    <a:pt x="800" y="2237"/>
                    <a:pt x="708" y="1895"/>
                    <a:pt x="594" y="1598"/>
                  </a:cubicBezTo>
                  <a:cubicBezTo>
                    <a:pt x="503" y="1301"/>
                    <a:pt x="412" y="1027"/>
                    <a:pt x="320" y="776"/>
                  </a:cubicBezTo>
                  <a:cubicBezTo>
                    <a:pt x="229" y="548"/>
                    <a:pt x="161" y="343"/>
                    <a:pt x="92" y="206"/>
                  </a:cubicBezTo>
                  <a:cubicBezTo>
                    <a:pt x="46" y="69"/>
                    <a:pt x="24" y="0"/>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6" name="Google Shape;1540;p23">
              <a:extLst>
                <a:ext uri="{FF2B5EF4-FFF2-40B4-BE49-F238E27FC236}">
                  <a16:creationId xmlns:a16="http://schemas.microsoft.com/office/drawing/2014/main" id="{BA0B6B34-02DD-08B0-17E9-5EF09420C43C}"/>
                </a:ext>
              </a:extLst>
            </p:cNvPr>
            <p:cNvSpPr/>
            <p:nvPr/>
          </p:nvSpPr>
          <p:spPr>
            <a:xfrm>
              <a:off x="4816500" y="3803500"/>
              <a:ext cx="180350" cy="23650"/>
            </a:xfrm>
            <a:custGeom>
              <a:avLst/>
              <a:gdLst/>
              <a:ahLst/>
              <a:cxnLst/>
              <a:rect l="l" t="t" r="r" b="b"/>
              <a:pathLst>
                <a:path w="7214" h="946" extrusionOk="0">
                  <a:moveTo>
                    <a:pt x="7191" y="0"/>
                  </a:moveTo>
                  <a:cubicBezTo>
                    <a:pt x="7191" y="0"/>
                    <a:pt x="6962" y="46"/>
                    <a:pt x="6643" y="137"/>
                  </a:cubicBezTo>
                  <a:cubicBezTo>
                    <a:pt x="6300" y="228"/>
                    <a:pt x="5867" y="320"/>
                    <a:pt x="5410" y="411"/>
                  </a:cubicBezTo>
                  <a:cubicBezTo>
                    <a:pt x="4977" y="502"/>
                    <a:pt x="4520" y="593"/>
                    <a:pt x="4178" y="616"/>
                  </a:cubicBezTo>
                  <a:cubicBezTo>
                    <a:pt x="3858" y="662"/>
                    <a:pt x="3630" y="685"/>
                    <a:pt x="3630" y="685"/>
                  </a:cubicBezTo>
                  <a:cubicBezTo>
                    <a:pt x="3630" y="685"/>
                    <a:pt x="3402" y="708"/>
                    <a:pt x="3059" y="730"/>
                  </a:cubicBezTo>
                  <a:cubicBezTo>
                    <a:pt x="2717" y="776"/>
                    <a:pt x="2260" y="753"/>
                    <a:pt x="1804" y="776"/>
                  </a:cubicBezTo>
                  <a:cubicBezTo>
                    <a:pt x="982" y="755"/>
                    <a:pt x="140" y="637"/>
                    <a:pt x="16" y="637"/>
                  </a:cubicBezTo>
                  <a:cubicBezTo>
                    <a:pt x="6" y="637"/>
                    <a:pt x="1" y="637"/>
                    <a:pt x="1" y="639"/>
                  </a:cubicBezTo>
                  <a:cubicBezTo>
                    <a:pt x="1" y="662"/>
                    <a:pt x="229" y="708"/>
                    <a:pt x="549" y="776"/>
                  </a:cubicBezTo>
                  <a:cubicBezTo>
                    <a:pt x="891" y="867"/>
                    <a:pt x="1347" y="890"/>
                    <a:pt x="1804" y="936"/>
                  </a:cubicBezTo>
                  <a:cubicBezTo>
                    <a:pt x="2108" y="936"/>
                    <a:pt x="2413" y="946"/>
                    <a:pt x="2690" y="946"/>
                  </a:cubicBezTo>
                  <a:cubicBezTo>
                    <a:pt x="2829" y="946"/>
                    <a:pt x="2960" y="943"/>
                    <a:pt x="3082" y="936"/>
                  </a:cubicBezTo>
                  <a:cubicBezTo>
                    <a:pt x="3425" y="913"/>
                    <a:pt x="3653" y="913"/>
                    <a:pt x="3653" y="913"/>
                  </a:cubicBezTo>
                  <a:cubicBezTo>
                    <a:pt x="3653" y="913"/>
                    <a:pt x="3881" y="867"/>
                    <a:pt x="4223" y="822"/>
                  </a:cubicBezTo>
                  <a:cubicBezTo>
                    <a:pt x="4566" y="776"/>
                    <a:pt x="4999" y="662"/>
                    <a:pt x="5456" y="571"/>
                  </a:cubicBezTo>
                  <a:cubicBezTo>
                    <a:pt x="5890" y="457"/>
                    <a:pt x="6346" y="342"/>
                    <a:pt x="6666" y="205"/>
                  </a:cubicBezTo>
                  <a:cubicBezTo>
                    <a:pt x="6985" y="91"/>
                    <a:pt x="7214" y="23"/>
                    <a:pt x="719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7" name="Google Shape;1541;p23">
              <a:extLst>
                <a:ext uri="{FF2B5EF4-FFF2-40B4-BE49-F238E27FC236}">
                  <a16:creationId xmlns:a16="http://schemas.microsoft.com/office/drawing/2014/main" id="{11B77F4C-79B4-F304-220B-8FD0E3D7750C}"/>
                </a:ext>
              </a:extLst>
            </p:cNvPr>
            <p:cNvSpPr/>
            <p:nvPr/>
          </p:nvSpPr>
          <p:spPr>
            <a:xfrm>
              <a:off x="4854175" y="3796550"/>
              <a:ext cx="87325" cy="13800"/>
            </a:xfrm>
            <a:custGeom>
              <a:avLst/>
              <a:gdLst/>
              <a:ahLst/>
              <a:cxnLst/>
              <a:rect l="l" t="t" r="r" b="b"/>
              <a:pathLst>
                <a:path w="3493" h="552" extrusionOk="0">
                  <a:moveTo>
                    <a:pt x="37" y="1"/>
                  </a:moveTo>
                  <a:cubicBezTo>
                    <a:pt x="28" y="1"/>
                    <a:pt x="23" y="2"/>
                    <a:pt x="23" y="4"/>
                  </a:cubicBezTo>
                  <a:cubicBezTo>
                    <a:pt x="0" y="27"/>
                    <a:pt x="434" y="187"/>
                    <a:pt x="845" y="301"/>
                  </a:cubicBezTo>
                  <a:cubicBezTo>
                    <a:pt x="1278" y="438"/>
                    <a:pt x="1712" y="506"/>
                    <a:pt x="1712" y="506"/>
                  </a:cubicBezTo>
                  <a:cubicBezTo>
                    <a:pt x="1712" y="506"/>
                    <a:pt x="1826" y="529"/>
                    <a:pt x="2009" y="529"/>
                  </a:cubicBezTo>
                  <a:cubicBezTo>
                    <a:pt x="2169" y="552"/>
                    <a:pt x="2397" y="552"/>
                    <a:pt x="2625" y="552"/>
                  </a:cubicBezTo>
                  <a:cubicBezTo>
                    <a:pt x="3082" y="506"/>
                    <a:pt x="3492" y="347"/>
                    <a:pt x="3492" y="324"/>
                  </a:cubicBezTo>
                  <a:cubicBezTo>
                    <a:pt x="3490" y="321"/>
                    <a:pt x="3483" y="320"/>
                    <a:pt x="3471" y="320"/>
                  </a:cubicBezTo>
                  <a:cubicBezTo>
                    <a:pt x="3378" y="320"/>
                    <a:pt x="3011" y="392"/>
                    <a:pt x="2625" y="392"/>
                  </a:cubicBezTo>
                  <a:cubicBezTo>
                    <a:pt x="2397" y="369"/>
                    <a:pt x="2191" y="369"/>
                    <a:pt x="2032" y="324"/>
                  </a:cubicBezTo>
                  <a:cubicBezTo>
                    <a:pt x="1849" y="301"/>
                    <a:pt x="1758" y="278"/>
                    <a:pt x="1758" y="278"/>
                  </a:cubicBezTo>
                  <a:cubicBezTo>
                    <a:pt x="1758" y="278"/>
                    <a:pt x="1324" y="232"/>
                    <a:pt x="890" y="141"/>
                  </a:cubicBezTo>
                  <a:cubicBezTo>
                    <a:pt x="503" y="80"/>
                    <a:pt x="116" y="1"/>
                    <a:pt x="3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8" name="Google Shape;1542;p23">
              <a:extLst>
                <a:ext uri="{FF2B5EF4-FFF2-40B4-BE49-F238E27FC236}">
                  <a16:creationId xmlns:a16="http://schemas.microsoft.com/office/drawing/2014/main" id="{8BDB0F9B-3E26-1963-45D7-22FBEAD7CA40}"/>
                </a:ext>
              </a:extLst>
            </p:cNvPr>
            <p:cNvSpPr/>
            <p:nvPr/>
          </p:nvSpPr>
          <p:spPr>
            <a:xfrm>
              <a:off x="4958600" y="3588000"/>
              <a:ext cx="24550" cy="52875"/>
            </a:xfrm>
            <a:custGeom>
              <a:avLst/>
              <a:gdLst/>
              <a:ahLst/>
              <a:cxnLst/>
              <a:rect l="l" t="t" r="r" b="b"/>
              <a:pathLst>
                <a:path w="982" h="2115" extrusionOk="0">
                  <a:moveTo>
                    <a:pt x="256" y="0"/>
                  </a:moveTo>
                  <a:cubicBezTo>
                    <a:pt x="230" y="0"/>
                    <a:pt x="206" y="5"/>
                    <a:pt x="183" y="15"/>
                  </a:cubicBezTo>
                  <a:cubicBezTo>
                    <a:pt x="23" y="83"/>
                    <a:pt x="0" y="357"/>
                    <a:pt x="160" y="654"/>
                  </a:cubicBezTo>
                  <a:cubicBezTo>
                    <a:pt x="297" y="889"/>
                    <a:pt x="501" y="1056"/>
                    <a:pt x="657" y="1056"/>
                  </a:cubicBezTo>
                  <a:cubicBezTo>
                    <a:pt x="683" y="1056"/>
                    <a:pt x="708" y="1052"/>
                    <a:pt x="731" y="1042"/>
                  </a:cubicBezTo>
                  <a:cubicBezTo>
                    <a:pt x="890" y="974"/>
                    <a:pt x="890" y="700"/>
                    <a:pt x="753" y="403"/>
                  </a:cubicBezTo>
                  <a:cubicBezTo>
                    <a:pt x="616" y="168"/>
                    <a:pt x="412" y="0"/>
                    <a:pt x="256" y="0"/>
                  </a:cubicBezTo>
                  <a:close/>
                  <a:moveTo>
                    <a:pt x="731" y="1270"/>
                  </a:moveTo>
                  <a:cubicBezTo>
                    <a:pt x="616" y="1270"/>
                    <a:pt x="525" y="1453"/>
                    <a:pt x="525" y="1681"/>
                  </a:cubicBezTo>
                  <a:cubicBezTo>
                    <a:pt x="548" y="1909"/>
                    <a:pt x="662" y="2115"/>
                    <a:pt x="776" y="2115"/>
                  </a:cubicBezTo>
                  <a:cubicBezTo>
                    <a:pt x="890" y="2115"/>
                    <a:pt x="982" y="1955"/>
                    <a:pt x="982" y="1704"/>
                  </a:cubicBezTo>
                  <a:cubicBezTo>
                    <a:pt x="959" y="1476"/>
                    <a:pt x="868" y="1293"/>
                    <a:pt x="731" y="12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9" name="Google Shape;1543;p23">
              <a:extLst>
                <a:ext uri="{FF2B5EF4-FFF2-40B4-BE49-F238E27FC236}">
                  <a16:creationId xmlns:a16="http://schemas.microsoft.com/office/drawing/2014/main" id="{F2920CA9-2F61-CA92-FD15-638B30A2A015}"/>
                </a:ext>
              </a:extLst>
            </p:cNvPr>
            <p:cNvSpPr/>
            <p:nvPr/>
          </p:nvSpPr>
          <p:spPr>
            <a:xfrm>
              <a:off x="4793825" y="3468775"/>
              <a:ext cx="200750" cy="87425"/>
            </a:xfrm>
            <a:custGeom>
              <a:avLst/>
              <a:gdLst/>
              <a:ahLst/>
              <a:cxnLst/>
              <a:rect l="l" t="t" r="r" b="b"/>
              <a:pathLst>
                <a:path w="8030" h="3497" extrusionOk="0">
                  <a:moveTo>
                    <a:pt x="3104" y="0"/>
                  </a:moveTo>
                  <a:cubicBezTo>
                    <a:pt x="1" y="0"/>
                    <a:pt x="92" y="2475"/>
                    <a:pt x="1661" y="3232"/>
                  </a:cubicBezTo>
                  <a:cubicBezTo>
                    <a:pt x="2053" y="3421"/>
                    <a:pt x="2402" y="3496"/>
                    <a:pt x="2709" y="3496"/>
                  </a:cubicBezTo>
                  <a:cubicBezTo>
                    <a:pt x="3924" y="3496"/>
                    <a:pt x="4491" y="2319"/>
                    <a:pt x="4491" y="2319"/>
                  </a:cubicBezTo>
                  <a:cubicBezTo>
                    <a:pt x="4491" y="2319"/>
                    <a:pt x="5434" y="3147"/>
                    <a:pt x="6301" y="3147"/>
                  </a:cubicBezTo>
                  <a:cubicBezTo>
                    <a:pt x="6595" y="3147"/>
                    <a:pt x="6880" y="3052"/>
                    <a:pt x="7116" y="2798"/>
                  </a:cubicBezTo>
                  <a:cubicBezTo>
                    <a:pt x="8029" y="1771"/>
                    <a:pt x="5861" y="470"/>
                    <a:pt x="5861" y="470"/>
                  </a:cubicBezTo>
                  <a:cubicBezTo>
                    <a:pt x="4748" y="138"/>
                    <a:pt x="3837" y="0"/>
                    <a:pt x="3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0" name="Google Shape;1544;p23">
              <a:extLst>
                <a:ext uri="{FF2B5EF4-FFF2-40B4-BE49-F238E27FC236}">
                  <a16:creationId xmlns:a16="http://schemas.microsoft.com/office/drawing/2014/main" id="{FB7852CD-DC89-6743-BBD5-ABEEB651FACD}"/>
                </a:ext>
              </a:extLst>
            </p:cNvPr>
            <p:cNvSpPr/>
            <p:nvPr/>
          </p:nvSpPr>
          <p:spPr>
            <a:xfrm>
              <a:off x="4794400" y="3456725"/>
              <a:ext cx="200750" cy="86975"/>
            </a:xfrm>
            <a:custGeom>
              <a:avLst/>
              <a:gdLst/>
              <a:ahLst/>
              <a:cxnLst/>
              <a:rect l="l" t="t" r="r" b="b"/>
              <a:pathLst>
                <a:path w="8030" h="3479" extrusionOk="0">
                  <a:moveTo>
                    <a:pt x="3093" y="1"/>
                  </a:moveTo>
                  <a:cubicBezTo>
                    <a:pt x="1" y="1"/>
                    <a:pt x="93" y="2456"/>
                    <a:pt x="1661" y="3212"/>
                  </a:cubicBezTo>
                  <a:cubicBezTo>
                    <a:pt x="2057" y="3403"/>
                    <a:pt x="2409" y="3478"/>
                    <a:pt x="2718" y="3478"/>
                  </a:cubicBezTo>
                  <a:cubicBezTo>
                    <a:pt x="3927" y="3478"/>
                    <a:pt x="4491" y="2321"/>
                    <a:pt x="4491" y="2321"/>
                  </a:cubicBezTo>
                  <a:cubicBezTo>
                    <a:pt x="4491" y="2321"/>
                    <a:pt x="5411" y="3140"/>
                    <a:pt x="6267" y="3140"/>
                  </a:cubicBezTo>
                  <a:cubicBezTo>
                    <a:pt x="6564" y="3140"/>
                    <a:pt x="6853" y="3042"/>
                    <a:pt x="7093" y="2778"/>
                  </a:cubicBezTo>
                  <a:cubicBezTo>
                    <a:pt x="8029" y="1774"/>
                    <a:pt x="5861" y="473"/>
                    <a:pt x="5861" y="473"/>
                  </a:cubicBezTo>
                  <a:cubicBezTo>
                    <a:pt x="4743" y="139"/>
                    <a:pt x="3828" y="1"/>
                    <a:pt x="309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1" name="Google Shape;1545;p23">
              <a:extLst>
                <a:ext uri="{FF2B5EF4-FFF2-40B4-BE49-F238E27FC236}">
                  <a16:creationId xmlns:a16="http://schemas.microsoft.com/office/drawing/2014/main" id="{6D9E9700-BCAB-8F5B-D830-DED9FCE154D1}"/>
                </a:ext>
              </a:extLst>
            </p:cNvPr>
            <p:cNvSpPr/>
            <p:nvPr/>
          </p:nvSpPr>
          <p:spPr>
            <a:xfrm>
              <a:off x="4794250" y="3456550"/>
              <a:ext cx="184350" cy="87150"/>
            </a:xfrm>
            <a:custGeom>
              <a:avLst/>
              <a:gdLst/>
              <a:ahLst/>
              <a:cxnLst/>
              <a:rect l="l" t="t" r="r" b="b"/>
              <a:pathLst>
                <a:path w="7374" h="3486" extrusionOk="0">
                  <a:moveTo>
                    <a:pt x="3059" y="0"/>
                  </a:moveTo>
                  <a:cubicBezTo>
                    <a:pt x="1" y="23"/>
                    <a:pt x="115" y="2465"/>
                    <a:pt x="1667" y="3219"/>
                  </a:cubicBezTo>
                  <a:cubicBezTo>
                    <a:pt x="2063" y="3410"/>
                    <a:pt x="2415" y="3485"/>
                    <a:pt x="2724" y="3485"/>
                  </a:cubicBezTo>
                  <a:cubicBezTo>
                    <a:pt x="3933" y="3485"/>
                    <a:pt x="4497" y="2328"/>
                    <a:pt x="4497" y="2328"/>
                  </a:cubicBezTo>
                  <a:cubicBezTo>
                    <a:pt x="4497" y="2328"/>
                    <a:pt x="5417" y="3147"/>
                    <a:pt x="6273" y="3147"/>
                  </a:cubicBezTo>
                  <a:cubicBezTo>
                    <a:pt x="6570" y="3147"/>
                    <a:pt x="6859" y="3049"/>
                    <a:pt x="7099" y="2785"/>
                  </a:cubicBezTo>
                  <a:cubicBezTo>
                    <a:pt x="7327" y="2557"/>
                    <a:pt x="7373" y="2306"/>
                    <a:pt x="7327" y="2077"/>
                  </a:cubicBezTo>
                  <a:lnTo>
                    <a:pt x="7327" y="2077"/>
                  </a:lnTo>
                  <a:cubicBezTo>
                    <a:pt x="7239" y="2409"/>
                    <a:pt x="7044" y="2740"/>
                    <a:pt x="6513" y="2740"/>
                  </a:cubicBezTo>
                  <a:cubicBezTo>
                    <a:pt x="6496" y="2740"/>
                    <a:pt x="6478" y="2740"/>
                    <a:pt x="6460" y="2739"/>
                  </a:cubicBezTo>
                  <a:cubicBezTo>
                    <a:pt x="5250" y="2716"/>
                    <a:pt x="4520" y="2100"/>
                    <a:pt x="4520" y="2100"/>
                  </a:cubicBezTo>
                  <a:cubicBezTo>
                    <a:pt x="4520" y="2100"/>
                    <a:pt x="3876" y="3115"/>
                    <a:pt x="2858" y="3115"/>
                  </a:cubicBezTo>
                  <a:cubicBezTo>
                    <a:pt x="2664" y="3115"/>
                    <a:pt x="2457" y="3078"/>
                    <a:pt x="2237" y="2990"/>
                  </a:cubicBezTo>
                  <a:cubicBezTo>
                    <a:pt x="926" y="2466"/>
                    <a:pt x="1561" y="1271"/>
                    <a:pt x="1738" y="1271"/>
                  </a:cubicBezTo>
                  <a:cubicBezTo>
                    <a:pt x="1745" y="1271"/>
                    <a:pt x="1752" y="1274"/>
                    <a:pt x="1758" y="1278"/>
                  </a:cubicBezTo>
                  <a:cubicBezTo>
                    <a:pt x="2291" y="1694"/>
                    <a:pt x="3039" y="1999"/>
                    <a:pt x="3870" y="1999"/>
                  </a:cubicBezTo>
                  <a:cubicBezTo>
                    <a:pt x="4499" y="1999"/>
                    <a:pt x="5176" y="1825"/>
                    <a:pt x="5844" y="1393"/>
                  </a:cubicBezTo>
                  <a:cubicBezTo>
                    <a:pt x="5844" y="1393"/>
                    <a:pt x="6141" y="480"/>
                    <a:pt x="4497" y="274"/>
                  </a:cubicBezTo>
                  <a:cubicBezTo>
                    <a:pt x="3995" y="206"/>
                    <a:pt x="3516" y="92"/>
                    <a:pt x="305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2" name="Google Shape;1546;p23">
              <a:extLst>
                <a:ext uri="{FF2B5EF4-FFF2-40B4-BE49-F238E27FC236}">
                  <a16:creationId xmlns:a16="http://schemas.microsoft.com/office/drawing/2014/main" id="{34328F8C-2438-C8CE-FB21-06A923489320}"/>
                </a:ext>
              </a:extLst>
            </p:cNvPr>
            <p:cNvSpPr/>
            <p:nvPr/>
          </p:nvSpPr>
          <p:spPr>
            <a:xfrm>
              <a:off x="4836475" y="3478800"/>
              <a:ext cx="105600" cy="31650"/>
            </a:xfrm>
            <a:custGeom>
              <a:avLst/>
              <a:gdLst/>
              <a:ahLst/>
              <a:cxnLst/>
              <a:rect l="l" t="t" r="r" b="b"/>
              <a:pathLst>
                <a:path w="4224" h="1266" extrusionOk="0">
                  <a:moveTo>
                    <a:pt x="23" y="0"/>
                  </a:moveTo>
                  <a:cubicBezTo>
                    <a:pt x="23" y="0"/>
                    <a:pt x="23" y="23"/>
                    <a:pt x="1" y="92"/>
                  </a:cubicBezTo>
                  <a:cubicBezTo>
                    <a:pt x="1" y="115"/>
                    <a:pt x="1" y="137"/>
                    <a:pt x="1" y="137"/>
                  </a:cubicBezTo>
                  <a:cubicBezTo>
                    <a:pt x="1" y="160"/>
                    <a:pt x="23" y="183"/>
                    <a:pt x="23" y="206"/>
                  </a:cubicBezTo>
                  <a:cubicBezTo>
                    <a:pt x="23" y="252"/>
                    <a:pt x="46" y="297"/>
                    <a:pt x="69" y="366"/>
                  </a:cubicBezTo>
                  <a:cubicBezTo>
                    <a:pt x="160" y="571"/>
                    <a:pt x="411" y="777"/>
                    <a:pt x="708" y="913"/>
                  </a:cubicBezTo>
                  <a:cubicBezTo>
                    <a:pt x="982" y="1050"/>
                    <a:pt x="1279" y="1142"/>
                    <a:pt x="1507" y="1187"/>
                  </a:cubicBezTo>
                  <a:cubicBezTo>
                    <a:pt x="1735" y="1233"/>
                    <a:pt x="1895" y="1256"/>
                    <a:pt x="1895" y="1256"/>
                  </a:cubicBezTo>
                  <a:lnTo>
                    <a:pt x="2009" y="1256"/>
                  </a:lnTo>
                  <a:cubicBezTo>
                    <a:pt x="2055" y="1256"/>
                    <a:pt x="2111" y="1266"/>
                    <a:pt x="2177" y="1266"/>
                  </a:cubicBezTo>
                  <a:cubicBezTo>
                    <a:pt x="2210" y="1266"/>
                    <a:pt x="2245" y="1263"/>
                    <a:pt x="2283" y="1256"/>
                  </a:cubicBezTo>
                  <a:cubicBezTo>
                    <a:pt x="2534" y="1256"/>
                    <a:pt x="2854" y="1165"/>
                    <a:pt x="3128" y="1073"/>
                  </a:cubicBezTo>
                  <a:cubicBezTo>
                    <a:pt x="3424" y="959"/>
                    <a:pt x="3698" y="822"/>
                    <a:pt x="3904" y="708"/>
                  </a:cubicBezTo>
                  <a:cubicBezTo>
                    <a:pt x="4086" y="617"/>
                    <a:pt x="4223" y="548"/>
                    <a:pt x="4223" y="548"/>
                  </a:cubicBezTo>
                  <a:cubicBezTo>
                    <a:pt x="4223" y="544"/>
                    <a:pt x="4218" y="542"/>
                    <a:pt x="4209" y="542"/>
                  </a:cubicBezTo>
                  <a:cubicBezTo>
                    <a:pt x="4165" y="542"/>
                    <a:pt x="4027" y="583"/>
                    <a:pt x="3858" y="640"/>
                  </a:cubicBezTo>
                  <a:cubicBezTo>
                    <a:pt x="3653" y="731"/>
                    <a:pt x="3356" y="845"/>
                    <a:pt x="3082" y="936"/>
                  </a:cubicBezTo>
                  <a:cubicBezTo>
                    <a:pt x="2785" y="1028"/>
                    <a:pt x="2511" y="1073"/>
                    <a:pt x="2283" y="1073"/>
                  </a:cubicBezTo>
                  <a:cubicBezTo>
                    <a:pt x="2169" y="1073"/>
                    <a:pt x="2078" y="1073"/>
                    <a:pt x="2009" y="1050"/>
                  </a:cubicBezTo>
                  <a:lnTo>
                    <a:pt x="1918" y="1050"/>
                  </a:lnTo>
                  <a:cubicBezTo>
                    <a:pt x="1918" y="1050"/>
                    <a:pt x="1781" y="1028"/>
                    <a:pt x="1553" y="1005"/>
                  </a:cubicBezTo>
                  <a:cubicBezTo>
                    <a:pt x="1324" y="959"/>
                    <a:pt x="1028" y="891"/>
                    <a:pt x="777" y="777"/>
                  </a:cubicBezTo>
                  <a:cubicBezTo>
                    <a:pt x="503" y="662"/>
                    <a:pt x="252" y="503"/>
                    <a:pt x="138" y="320"/>
                  </a:cubicBezTo>
                  <a:cubicBezTo>
                    <a:pt x="46" y="137"/>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3" name="Google Shape;1547;p23">
              <a:extLst>
                <a:ext uri="{FF2B5EF4-FFF2-40B4-BE49-F238E27FC236}">
                  <a16:creationId xmlns:a16="http://schemas.microsoft.com/office/drawing/2014/main" id="{C2012E34-5898-1AD6-EF38-B4109CF1CFD4}"/>
                </a:ext>
              </a:extLst>
            </p:cNvPr>
            <p:cNvSpPr/>
            <p:nvPr/>
          </p:nvSpPr>
          <p:spPr>
            <a:xfrm>
              <a:off x="4853600" y="3519200"/>
              <a:ext cx="24550" cy="10775"/>
            </a:xfrm>
            <a:custGeom>
              <a:avLst/>
              <a:gdLst/>
              <a:ahLst/>
              <a:cxnLst/>
              <a:rect l="l" t="t" r="r" b="b"/>
              <a:pathLst>
                <a:path w="982" h="431" extrusionOk="0">
                  <a:moveTo>
                    <a:pt x="452" y="1"/>
                  </a:moveTo>
                  <a:cubicBezTo>
                    <a:pt x="241" y="1"/>
                    <a:pt x="63" y="65"/>
                    <a:pt x="23" y="165"/>
                  </a:cubicBezTo>
                  <a:cubicBezTo>
                    <a:pt x="0" y="279"/>
                    <a:pt x="160" y="393"/>
                    <a:pt x="411" y="416"/>
                  </a:cubicBezTo>
                  <a:cubicBezTo>
                    <a:pt x="465" y="426"/>
                    <a:pt x="517" y="430"/>
                    <a:pt x="567" y="430"/>
                  </a:cubicBezTo>
                  <a:cubicBezTo>
                    <a:pt x="752" y="430"/>
                    <a:pt x="900" y="369"/>
                    <a:pt x="936" y="279"/>
                  </a:cubicBezTo>
                  <a:cubicBezTo>
                    <a:pt x="982" y="165"/>
                    <a:pt x="799" y="51"/>
                    <a:pt x="548" y="5"/>
                  </a:cubicBezTo>
                  <a:cubicBezTo>
                    <a:pt x="516" y="2"/>
                    <a:pt x="484" y="1"/>
                    <a:pt x="4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4" name="Google Shape;1548;p23">
              <a:extLst>
                <a:ext uri="{FF2B5EF4-FFF2-40B4-BE49-F238E27FC236}">
                  <a16:creationId xmlns:a16="http://schemas.microsoft.com/office/drawing/2014/main" id="{0D877207-EAB7-91D9-5F1E-13CBCC5BA7F6}"/>
                </a:ext>
              </a:extLst>
            </p:cNvPr>
            <p:cNvSpPr/>
            <p:nvPr/>
          </p:nvSpPr>
          <p:spPr>
            <a:xfrm>
              <a:off x="4951175" y="3507325"/>
              <a:ext cx="17150" cy="8025"/>
            </a:xfrm>
            <a:custGeom>
              <a:avLst/>
              <a:gdLst/>
              <a:ahLst/>
              <a:cxnLst/>
              <a:rect l="l" t="t" r="r" b="b"/>
              <a:pathLst>
                <a:path w="686" h="321" extrusionOk="0">
                  <a:moveTo>
                    <a:pt x="366" y="1"/>
                  </a:moveTo>
                  <a:cubicBezTo>
                    <a:pt x="183" y="1"/>
                    <a:pt x="23" y="69"/>
                    <a:pt x="0" y="160"/>
                  </a:cubicBezTo>
                  <a:cubicBezTo>
                    <a:pt x="0" y="252"/>
                    <a:pt x="137" y="320"/>
                    <a:pt x="320" y="320"/>
                  </a:cubicBezTo>
                  <a:cubicBezTo>
                    <a:pt x="503" y="320"/>
                    <a:pt x="662" y="252"/>
                    <a:pt x="662" y="160"/>
                  </a:cubicBezTo>
                  <a:cubicBezTo>
                    <a:pt x="685" y="69"/>
                    <a:pt x="548" y="1"/>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5" name="Google Shape;1549;p23">
              <a:extLst>
                <a:ext uri="{FF2B5EF4-FFF2-40B4-BE49-F238E27FC236}">
                  <a16:creationId xmlns:a16="http://schemas.microsoft.com/office/drawing/2014/main" id="{3730AFC6-EEE7-C643-6A04-7AE6571ED079}"/>
                </a:ext>
              </a:extLst>
            </p:cNvPr>
            <p:cNvSpPr/>
            <p:nvPr/>
          </p:nvSpPr>
          <p:spPr>
            <a:xfrm>
              <a:off x="4689250" y="3464500"/>
              <a:ext cx="203175" cy="352550"/>
            </a:xfrm>
            <a:custGeom>
              <a:avLst/>
              <a:gdLst/>
              <a:ahLst/>
              <a:cxnLst/>
              <a:rect l="l" t="t" r="r" b="b"/>
              <a:pathLst>
                <a:path w="8127" h="14102" extrusionOk="0">
                  <a:moveTo>
                    <a:pt x="3153" y="1"/>
                  </a:moveTo>
                  <a:cubicBezTo>
                    <a:pt x="2636" y="1"/>
                    <a:pt x="2099" y="100"/>
                    <a:pt x="1553" y="299"/>
                  </a:cubicBezTo>
                  <a:cubicBezTo>
                    <a:pt x="1895" y="481"/>
                    <a:pt x="2169" y="458"/>
                    <a:pt x="2717" y="527"/>
                  </a:cubicBezTo>
                  <a:cubicBezTo>
                    <a:pt x="3219" y="846"/>
                    <a:pt x="3881" y="1006"/>
                    <a:pt x="4726" y="2239"/>
                  </a:cubicBezTo>
                  <a:cubicBezTo>
                    <a:pt x="5867" y="3905"/>
                    <a:pt x="6483" y="8333"/>
                    <a:pt x="4908" y="10775"/>
                  </a:cubicBezTo>
                  <a:cubicBezTo>
                    <a:pt x="4908" y="10775"/>
                    <a:pt x="3917" y="12490"/>
                    <a:pt x="1988" y="12490"/>
                  </a:cubicBezTo>
                  <a:cubicBezTo>
                    <a:pt x="1805" y="12490"/>
                    <a:pt x="1615" y="12475"/>
                    <a:pt x="1416" y="12442"/>
                  </a:cubicBezTo>
                  <a:lnTo>
                    <a:pt x="46" y="12533"/>
                  </a:lnTo>
                  <a:cubicBezTo>
                    <a:pt x="46" y="12533"/>
                    <a:pt x="1" y="13902"/>
                    <a:pt x="2101" y="14085"/>
                  </a:cubicBezTo>
                  <a:cubicBezTo>
                    <a:pt x="2226" y="14096"/>
                    <a:pt x="2350" y="14101"/>
                    <a:pt x="2472" y="14101"/>
                  </a:cubicBezTo>
                  <a:cubicBezTo>
                    <a:pt x="3874" y="14101"/>
                    <a:pt x="5120" y="13398"/>
                    <a:pt x="5981" y="12327"/>
                  </a:cubicBezTo>
                  <a:cubicBezTo>
                    <a:pt x="6255" y="11985"/>
                    <a:pt x="6711" y="11574"/>
                    <a:pt x="6894" y="11141"/>
                  </a:cubicBezTo>
                  <a:cubicBezTo>
                    <a:pt x="7738" y="9200"/>
                    <a:pt x="8126" y="7443"/>
                    <a:pt x="7761" y="5297"/>
                  </a:cubicBezTo>
                  <a:cubicBezTo>
                    <a:pt x="7117" y="1742"/>
                    <a:pt x="5312" y="1"/>
                    <a:pt x="315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6" name="Google Shape;1550;p23">
              <a:extLst>
                <a:ext uri="{FF2B5EF4-FFF2-40B4-BE49-F238E27FC236}">
                  <a16:creationId xmlns:a16="http://schemas.microsoft.com/office/drawing/2014/main" id="{68E67001-DC68-BD5A-6C61-EE8FE32E4C92}"/>
                </a:ext>
              </a:extLst>
            </p:cNvPr>
            <p:cNvSpPr/>
            <p:nvPr/>
          </p:nvSpPr>
          <p:spPr>
            <a:xfrm>
              <a:off x="4690400" y="3477650"/>
              <a:ext cx="166075" cy="322175"/>
            </a:xfrm>
            <a:custGeom>
              <a:avLst/>
              <a:gdLst/>
              <a:ahLst/>
              <a:cxnLst/>
              <a:rect l="l" t="t" r="r" b="b"/>
              <a:pathLst>
                <a:path w="6643" h="12887" extrusionOk="0">
                  <a:moveTo>
                    <a:pt x="2694" y="1"/>
                  </a:moveTo>
                  <a:cubicBezTo>
                    <a:pt x="3173" y="320"/>
                    <a:pt x="3858" y="480"/>
                    <a:pt x="4680" y="1713"/>
                  </a:cubicBezTo>
                  <a:cubicBezTo>
                    <a:pt x="5821" y="3379"/>
                    <a:pt x="6437" y="7807"/>
                    <a:pt x="4862" y="10249"/>
                  </a:cubicBezTo>
                  <a:cubicBezTo>
                    <a:pt x="4862" y="10249"/>
                    <a:pt x="3871" y="11964"/>
                    <a:pt x="1942" y="11964"/>
                  </a:cubicBezTo>
                  <a:cubicBezTo>
                    <a:pt x="1759" y="11964"/>
                    <a:pt x="1569" y="11949"/>
                    <a:pt x="1370" y="11916"/>
                  </a:cubicBezTo>
                  <a:lnTo>
                    <a:pt x="0" y="12007"/>
                  </a:lnTo>
                  <a:cubicBezTo>
                    <a:pt x="0" y="12007"/>
                    <a:pt x="0" y="12281"/>
                    <a:pt x="160" y="12578"/>
                  </a:cubicBezTo>
                  <a:cubicBezTo>
                    <a:pt x="434" y="12737"/>
                    <a:pt x="799" y="12829"/>
                    <a:pt x="1279" y="12874"/>
                  </a:cubicBezTo>
                  <a:cubicBezTo>
                    <a:pt x="1383" y="12883"/>
                    <a:pt x="1487" y="12887"/>
                    <a:pt x="1590" y="12887"/>
                  </a:cubicBezTo>
                  <a:cubicBezTo>
                    <a:pt x="2863" y="12887"/>
                    <a:pt x="4035" y="12248"/>
                    <a:pt x="4816" y="11276"/>
                  </a:cubicBezTo>
                  <a:cubicBezTo>
                    <a:pt x="5068" y="10957"/>
                    <a:pt x="5296" y="10592"/>
                    <a:pt x="5456" y="10204"/>
                  </a:cubicBezTo>
                  <a:cubicBezTo>
                    <a:pt x="6232" y="8423"/>
                    <a:pt x="6642" y="6780"/>
                    <a:pt x="6300" y="4817"/>
                  </a:cubicBezTo>
                  <a:cubicBezTo>
                    <a:pt x="5775" y="1827"/>
                    <a:pt x="4406" y="252"/>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7" name="Google Shape;1551;p23">
              <a:extLst>
                <a:ext uri="{FF2B5EF4-FFF2-40B4-BE49-F238E27FC236}">
                  <a16:creationId xmlns:a16="http://schemas.microsoft.com/office/drawing/2014/main" id="{9BAF080D-9FAD-6869-87C4-C17E25CB11B6}"/>
                </a:ext>
              </a:extLst>
            </p:cNvPr>
            <p:cNvSpPr/>
            <p:nvPr/>
          </p:nvSpPr>
          <p:spPr>
            <a:xfrm>
              <a:off x="4750875" y="3485450"/>
              <a:ext cx="94175" cy="287825"/>
            </a:xfrm>
            <a:custGeom>
              <a:avLst/>
              <a:gdLst/>
              <a:ahLst/>
              <a:cxnLst/>
              <a:rect l="l" t="t" r="r" b="b"/>
              <a:pathLst>
                <a:path w="3767" h="11513" extrusionOk="0">
                  <a:moveTo>
                    <a:pt x="442" y="1"/>
                  </a:moveTo>
                  <a:cubicBezTo>
                    <a:pt x="390" y="1"/>
                    <a:pt x="342" y="3"/>
                    <a:pt x="298" y="8"/>
                  </a:cubicBezTo>
                  <a:cubicBezTo>
                    <a:pt x="115" y="31"/>
                    <a:pt x="1" y="100"/>
                    <a:pt x="24" y="100"/>
                  </a:cubicBezTo>
                  <a:cubicBezTo>
                    <a:pt x="24" y="104"/>
                    <a:pt x="27" y="106"/>
                    <a:pt x="35" y="106"/>
                  </a:cubicBezTo>
                  <a:cubicBezTo>
                    <a:pt x="65" y="106"/>
                    <a:pt x="156" y="77"/>
                    <a:pt x="320" y="77"/>
                  </a:cubicBezTo>
                  <a:cubicBezTo>
                    <a:pt x="503" y="77"/>
                    <a:pt x="777" y="100"/>
                    <a:pt x="1051" y="259"/>
                  </a:cubicBezTo>
                  <a:cubicBezTo>
                    <a:pt x="1621" y="556"/>
                    <a:pt x="2169" y="1264"/>
                    <a:pt x="2557" y="2017"/>
                  </a:cubicBezTo>
                  <a:cubicBezTo>
                    <a:pt x="2763" y="2405"/>
                    <a:pt x="2945" y="2816"/>
                    <a:pt x="3037" y="3181"/>
                  </a:cubicBezTo>
                  <a:cubicBezTo>
                    <a:pt x="3128" y="3569"/>
                    <a:pt x="3219" y="3957"/>
                    <a:pt x="3265" y="4277"/>
                  </a:cubicBezTo>
                  <a:cubicBezTo>
                    <a:pt x="3333" y="4596"/>
                    <a:pt x="3356" y="4870"/>
                    <a:pt x="3379" y="5053"/>
                  </a:cubicBezTo>
                  <a:cubicBezTo>
                    <a:pt x="3379" y="5144"/>
                    <a:pt x="3402" y="5213"/>
                    <a:pt x="3402" y="5258"/>
                  </a:cubicBezTo>
                  <a:cubicBezTo>
                    <a:pt x="3402" y="5327"/>
                    <a:pt x="3402" y="5349"/>
                    <a:pt x="3402" y="5349"/>
                  </a:cubicBezTo>
                  <a:cubicBezTo>
                    <a:pt x="3402" y="5349"/>
                    <a:pt x="3402" y="5464"/>
                    <a:pt x="3425" y="5646"/>
                  </a:cubicBezTo>
                  <a:cubicBezTo>
                    <a:pt x="3447" y="5829"/>
                    <a:pt x="3425" y="6103"/>
                    <a:pt x="3447" y="6422"/>
                  </a:cubicBezTo>
                  <a:cubicBezTo>
                    <a:pt x="3425" y="6742"/>
                    <a:pt x="3402" y="7130"/>
                    <a:pt x="3310" y="7518"/>
                  </a:cubicBezTo>
                  <a:cubicBezTo>
                    <a:pt x="3288" y="7609"/>
                    <a:pt x="3288" y="7723"/>
                    <a:pt x="3242" y="7815"/>
                  </a:cubicBezTo>
                  <a:cubicBezTo>
                    <a:pt x="3219" y="7906"/>
                    <a:pt x="3196" y="8020"/>
                    <a:pt x="3174" y="8111"/>
                  </a:cubicBezTo>
                  <a:cubicBezTo>
                    <a:pt x="3128" y="8225"/>
                    <a:pt x="3105" y="8317"/>
                    <a:pt x="3082" y="8431"/>
                  </a:cubicBezTo>
                  <a:lnTo>
                    <a:pt x="2945" y="8728"/>
                  </a:lnTo>
                  <a:cubicBezTo>
                    <a:pt x="2626" y="9526"/>
                    <a:pt x="2169" y="10280"/>
                    <a:pt x="1736" y="10759"/>
                  </a:cubicBezTo>
                  <a:cubicBezTo>
                    <a:pt x="1302" y="11238"/>
                    <a:pt x="914" y="11489"/>
                    <a:pt x="937" y="11512"/>
                  </a:cubicBezTo>
                  <a:cubicBezTo>
                    <a:pt x="937" y="11512"/>
                    <a:pt x="1051" y="11467"/>
                    <a:pt x="1211" y="11353"/>
                  </a:cubicBezTo>
                  <a:cubicBezTo>
                    <a:pt x="1233" y="11330"/>
                    <a:pt x="1279" y="11307"/>
                    <a:pt x="1347" y="11284"/>
                  </a:cubicBezTo>
                  <a:cubicBezTo>
                    <a:pt x="1393" y="11238"/>
                    <a:pt x="1439" y="11193"/>
                    <a:pt x="1484" y="11147"/>
                  </a:cubicBezTo>
                  <a:cubicBezTo>
                    <a:pt x="1576" y="11056"/>
                    <a:pt x="1713" y="10987"/>
                    <a:pt x="1827" y="10850"/>
                  </a:cubicBezTo>
                  <a:cubicBezTo>
                    <a:pt x="2306" y="10371"/>
                    <a:pt x="2808" y="9641"/>
                    <a:pt x="3174" y="8819"/>
                  </a:cubicBezTo>
                  <a:lnTo>
                    <a:pt x="3310" y="8522"/>
                  </a:lnTo>
                  <a:cubicBezTo>
                    <a:pt x="3333" y="8408"/>
                    <a:pt x="3379" y="8294"/>
                    <a:pt x="3402" y="8203"/>
                  </a:cubicBezTo>
                  <a:cubicBezTo>
                    <a:pt x="3447" y="8088"/>
                    <a:pt x="3470" y="7997"/>
                    <a:pt x="3516" y="7883"/>
                  </a:cubicBezTo>
                  <a:cubicBezTo>
                    <a:pt x="3539" y="7769"/>
                    <a:pt x="3562" y="7678"/>
                    <a:pt x="3584" y="7564"/>
                  </a:cubicBezTo>
                  <a:cubicBezTo>
                    <a:pt x="3676" y="7153"/>
                    <a:pt x="3721" y="6765"/>
                    <a:pt x="3744" y="6445"/>
                  </a:cubicBezTo>
                  <a:cubicBezTo>
                    <a:pt x="3744" y="6103"/>
                    <a:pt x="3767" y="5829"/>
                    <a:pt x="3744" y="5623"/>
                  </a:cubicBezTo>
                  <a:cubicBezTo>
                    <a:pt x="3744" y="5418"/>
                    <a:pt x="3721" y="5327"/>
                    <a:pt x="3721" y="5327"/>
                  </a:cubicBezTo>
                  <a:cubicBezTo>
                    <a:pt x="3721" y="5327"/>
                    <a:pt x="3721" y="5281"/>
                    <a:pt x="3721" y="5235"/>
                  </a:cubicBezTo>
                  <a:cubicBezTo>
                    <a:pt x="3721" y="5190"/>
                    <a:pt x="3721" y="5098"/>
                    <a:pt x="3698" y="5007"/>
                  </a:cubicBezTo>
                  <a:cubicBezTo>
                    <a:pt x="3653" y="4824"/>
                    <a:pt x="3630" y="4551"/>
                    <a:pt x="3562" y="4208"/>
                  </a:cubicBezTo>
                  <a:cubicBezTo>
                    <a:pt x="3493" y="3889"/>
                    <a:pt x="3402" y="3523"/>
                    <a:pt x="3310" y="3113"/>
                  </a:cubicBezTo>
                  <a:cubicBezTo>
                    <a:pt x="3174" y="2702"/>
                    <a:pt x="2991" y="2291"/>
                    <a:pt x="2763" y="1903"/>
                  </a:cubicBezTo>
                  <a:cubicBezTo>
                    <a:pt x="2557" y="1515"/>
                    <a:pt x="2306" y="1150"/>
                    <a:pt x="2009" y="853"/>
                  </a:cubicBezTo>
                  <a:cubicBezTo>
                    <a:pt x="1736" y="533"/>
                    <a:pt x="1416" y="282"/>
                    <a:pt x="1096" y="145"/>
                  </a:cubicBezTo>
                  <a:cubicBezTo>
                    <a:pt x="864" y="38"/>
                    <a:pt x="631" y="1"/>
                    <a:pt x="44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8" name="Google Shape;1552;p23">
              <a:extLst>
                <a:ext uri="{FF2B5EF4-FFF2-40B4-BE49-F238E27FC236}">
                  <a16:creationId xmlns:a16="http://schemas.microsoft.com/office/drawing/2014/main" id="{C89DF8BF-FFA7-2026-B5C7-AE061955D236}"/>
                </a:ext>
              </a:extLst>
            </p:cNvPr>
            <p:cNvSpPr/>
            <p:nvPr/>
          </p:nvSpPr>
          <p:spPr>
            <a:xfrm>
              <a:off x="4709800" y="3464950"/>
              <a:ext cx="182050" cy="354650"/>
            </a:xfrm>
            <a:custGeom>
              <a:avLst/>
              <a:gdLst/>
              <a:ahLst/>
              <a:cxnLst/>
              <a:rect l="l" t="t" r="r" b="b"/>
              <a:pathLst>
                <a:path w="7282" h="14186" extrusionOk="0">
                  <a:moveTo>
                    <a:pt x="2777" y="1"/>
                  </a:moveTo>
                  <a:cubicBezTo>
                    <a:pt x="2625" y="1"/>
                    <a:pt x="2489" y="12"/>
                    <a:pt x="2374" y="29"/>
                  </a:cubicBezTo>
                  <a:cubicBezTo>
                    <a:pt x="2214" y="29"/>
                    <a:pt x="2123" y="75"/>
                    <a:pt x="2032" y="98"/>
                  </a:cubicBezTo>
                  <a:cubicBezTo>
                    <a:pt x="1963" y="121"/>
                    <a:pt x="1918" y="121"/>
                    <a:pt x="1918" y="121"/>
                  </a:cubicBezTo>
                  <a:cubicBezTo>
                    <a:pt x="1918" y="127"/>
                    <a:pt x="1933" y="130"/>
                    <a:pt x="1962" y="130"/>
                  </a:cubicBezTo>
                  <a:cubicBezTo>
                    <a:pt x="2032" y="130"/>
                    <a:pt x="2181" y="114"/>
                    <a:pt x="2374" y="98"/>
                  </a:cubicBezTo>
                  <a:cubicBezTo>
                    <a:pt x="2460" y="91"/>
                    <a:pt x="2556" y="87"/>
                    <a:pt x="2660" y="87"/>
                  </a:cubicBezTo>
                  <a:cubicBezTo>
                    <a:pt x="2915" y="87"/>
                    <a:pt x="3221" y="115"/>
                    <a:pt x="3561" y="212"/>
                  </a:cubicBezTo>
                  <a:cubicBezTo>
                    <a:pt x="3789" y="303"/>
                    <a:pt x="4040" y="395"/>
                    <a:pt x="4292" y="554"/>
                  </a:cubicBezTo>
                  <a:cubicBezTo>
                    <a:pt x="4520" y="691"/>
                    <a:pt x="4771" y="874"/>
                    <a:pt x="4976" y="1079"/>
                  </a:cubicBezTo>
                  <a:cubicBezTo>
                    <a:pt x="5205" y="1308"/>
                    <a:pt x="5410" y="1559"/>
                    <a:pt x="5593" y="1833"/>
                  </a:cubicBezTo>
                  <a:cubicBezTo>
                    <a:pt x="5752" y="2084"/>
                    <a:pt x="5912" y="2380"/>
                    <a:pt x="6072" y="2677"/>
                  </a:cubicBezTo>
                  <a:cubicBezTo>
                    <a:pt x="6620" y="3887"/>
                    <a:pt x="6871" y="5211"/>
                    <a:pt x="6939" y="6192"/>
                  </a:cubicBezTo>
                  <a:cubicBezTo>
                    <a:pt x="6962" y="6694"/>
                    <a:pt x="6962" y="7105"/>
                    <a:pt x="6939" y="7379"/>
                  </a:cubicBezTo>
                  <a:cubicBezTo>
                    <a:pt x="6916" y="7516"/>
                    <a:pt x="6916" y="7630"/>
                    <a:pt x="6894" y="7722"/>
                  </a:cubicBezTo>
                  <a:cubicBezTo>
                    <a:pt x="6894" y="7790"/>
                    <a:pt x="6894" y="7836"/>
                    <a:pt x="6894" y="7836"/>
                  </a:cubicBezTo>
                  <a:cubicBezTo>
                    <a:pt x="6894" y="7836"/>
                    <a:pt x="6894" y="7881"/>
                    <a:pt x="6871" y="7950"/>
                  </a:cubicBezTo>
                  <a:cubicBezTo>
                    <a:pt x="6871" y="8018"/>
                    <a:pt x="6848" y="8132"/>
                    <a:pt x="6825" y="8292"/>
                  </a:cubicBezTo>
                  <a:cubicBezTo>
                    <a:pt x="6779" y="8566"/>
                    <a:pt x="6711" y="8977"/>
                    <a:pt x="6574" y="9456"/>
                  </a:cubicBezTo>
                  <a:cubicBezTo>
                    <a:pt x="6437" y="9936"/>
                    <a:pt x="6232" y="10483"/>
                    <a:pt x="5958" y="11031"/>
                  </a:cubicBezTo>
                  <a:cubicBezTo>
                    <a:pt x="5798" y="11305"/>
                    <a:pt x="5638" y="11579"/>
                    <a:pt x="5456" y="11853"/>
                  </a:cubicBezTo>
                  <a:cubicBezTo>
                    <a:pt x="5273" y="12104"/>
                    <a:pt x="5068" y="12378"/>
                    <a:pt x="4839" y="12606"/>
                  </a:cubicBezTo>
                  <a:cubicBezTo>
                    <a:pt x="4611" y="12857"/>
                    <a:pt x="4383" y="13063"/>
                    <a:pt x="4109" y="13268"/>
                  </a:cubicBezTo>
                  <a:cubicBezTo>
                    <a:pt x="3835" y="13451"/>
                    <a:pt x="3561" y="13611"/>
                    <a:pt x="3287" y="13725"/>
                  </a:cubicBezTo>
                  <a:cubicBezTo>
                    <a:pt x="2717" y="13976"/>
                    <a:pt x="2146" y="14067"/>
                    <a:pt x="1644" y="14067"/>
                  </a:cubicBezTo>
                  <a:cubicBezTo>
                    <a:pt x="680" y="14045"/>
                    <a:pt x="52" y="13792"/>
                    <a:pt x="3" y="13792"/>
                  </a:cubicBezTo>
                  <a:cubicBezTo>
                    <a:pt x="1" y="13792"/>
                    <a:pt x="0" y="13792"/>
                    <a:pt x="0" y="13793"/>
                  </a:cubicBezTo>
                  <a:cubicBezTo>
                    <a:pt x="0" y="13816"/>
                    <a:pt x="137" y="13884"/>
                    <a:pt x="434" y="13976"/>
                  </a:cubicBezTo>
                  <a:cubicBezTo>
                    <a:pt x="708" y="14044"/>
                    <a:pt x="1119" y="14158"/>
                    <a:pt x="1644" y="14181"/>
                  </a:cubicBezTo>
                  <a:cubicBezTo>
                    <a:pt x="1704" y="14184"/>
                    <a:pt x="1766" y="14185"/>
                    <a:pt x="1829" y="14185"/>
                  </a:cubicBezTo>
                  <a:cubicBezTo>
                    <a:pt x="2293" y="14185"/>
                    <a:pt x="2833" y="14108"/>
                    <a:pt x="3356" y="13907"/>
                  </a:cubicBezTo>
                  <a:cubicBezTo>
                    <a:pt x="3652" y="13793"/>
                    <a:pt x="3949" y="13611"/>
                    <a:pt x="4223" y="13428"/>
                  </a:cubicBezTo>
                  <a:cubicBezTo>
                    <a:pt x="4520" y="13245"/>
                    <a:pt x="4771" y="13017"/>
                    <a:pt x="5022" y="12789"/>
                  </a:cubicBezTo>
                  <a:cubicBezTo>
                    <a:pt x="5250" y="12538"/>
                    <a:pt x="5478" y="12264"/>
                    <a:pt x="5661" y="11990"/>
                  </a:cubicBezTo>
                  <a:cubicBezTo>
                    <a:pt x="5866" y="11716"/>
                    <a:pt x="6049" y="11442"/>
                    <a:pt x="6186" y="11145"/>
                  </a:cubicBezTo>
                  <a:cubicBezTo>
                    <a:pt x="6506" y="10598"/>
                    <a:pt x="6711" y="10027"/>
                    <a:pt x="6871" y="9548"/>
                  </a:cubicBezTo>
                  <a:cubicBezTo>
                    <a:pt x="7008" y="9045"/>
                    <a:pt x="7099" y="8635"/>
                    <a:pt x="7145" y="8338"/>
                  </a:cubicBezTo>
                  <a:cubicBezTo>
                    <a:pt x="7168" y="8178"/>
                    <a:pt x="7190" y="8064"/>
                    <a:pt x="7213" y="7995"/>
                  </a:cubicBezTo>
                  <a:cubicBezTo>
                    <a:pt x="7213" y="7904"/>
                    <a:pt x="7213" y="7881"/>
                    <a:pt x="7213" y="7881"/>
                  </a:cubicBezTo>
                  <a:cubicBezTo>
                    <a:pt x="7213" y="7881"/>
                    <a:pt x="7213" y="7836"/>
                    <a:pt x="7236" y="7744"/>
                  </a:cubicBezTo>
                  <a:cubicBezTo>
                    <a:pt x="7236" y="7676"/>
                    <a:pt x="7259" y="7562"/>
                    <a:pt x="7259" y="7402"/>
                  </a:cubicBezTo>
                  <a:cubicBezTo>
                    <a:pt x="7282" y="7105"/>
                    <a:pt x="7282" y="6672"/>
                    <a:pt x="7236" y="6169"/>
                  </a:cubicBezTo>
                  <a:cubicBezTo>
                    <a:pt x="7145" y="5142"/>
                    <a:pt x="6894" y="3796"/>
                    <a:pt x="6277" y="2586"/>
                  </a:cubicBezTo>
                  <a:cubicBezTo>
                    <a:pt x="6118" y="2266"/>
                    <a:pt x="5958" y="1970"/>
                    <a:pt x="5752" y="1696"/>
                  </a:cubicBezTo>
                  <a:cubicBezTo>
                    <a:pt x="5570" y="1422"/>
                    <a:pt x="5341" y="1171"/>
                    <a:pt x="5113" y="965"/>
                  </a:cubicBezTo>
                  <a:cubicBezTo>
                    <a:pt x="4885" y="737"/>
                    <a:pt x="4611" y="554"/>
                    <a:pt x="4360" y="418"/>
                  </a:cubicBezTo>
                  <a:cubicBezTo>
                    <a:pt x="4109" y="258"/>
                    <a:pt x="3835" y="166"/>
                    <a:pt x="3607" y="98"/>
                  </a:cubicBezTo>
                  <a:cubicBezTo>
                    <a:pt x="3299" y="28"/>
                    <a:pt x="3017"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9" name="Google Shape;1553;p23">
              <a:extLst>
                <a:ext uri="{FF2B5EF4-FFF2-40B4-BE49-F238E27FC236}">
                  <a16:creationId xmlns:a16="http://schemas.microsoft.com/office/drawing/2014/main" id="{B7F70725-39DD-2D16-32BA-789D6314362F}"/>
                </a:ext>
              </a:extLst>
            </p:cNvPr>
            <p:cNvSpPr/>
            <p:nvPr/>
          </p:nvSpPr>
          <p:spPr>
            <a:xfrm>
              <a:off x="4847325" y="3537525"/>
              <a:ext cx="21700" cy="48050"/>
            </a:xfrm>
            <a:custGeom>
              <a:avLst/>
              <a:gdLst/>
              <a:ahLst/>
              <a:cxnLst/>
              <a:rect l="l" t="t" r="r" b="b"/>
              <a:pathLst>
                <a:path w="868" h="1922" extrusionOk="0">
                  <a:moveTo>
                    <a:pt x="227" y="1"/>
                  </a:moveTo>
                  <a:cubicBezTo>
                    <a:pt x="220" y="1"/>
                    <a:pt x="213" y="1"/>
                    <a:pt x="206" y="2"/>
                  </a:cubicBezTo>
                  <a:cubicBezTo>
                    <a:pt x="69" y="2"/>
                    <a:pt x="0" y="231"/>
                    <a:pt x="46" y="482"/>
                  </a:cubicBezTo>
                  <a:cubicBezTo>
                    <a:pt x="111" y="742"/>
                    <a:pt x="258" y="940"/>
                    <a:pt x="390" y="940"/>
                  </a:cubicBezTo>
                  <a:cubicBezTo>
                    <a:pt x="397" y="940"/>
                    <a:pt x="404" y="939"/>
                    <a:pt x="411" y="938"/>
                  </a:cubicBezTo>
                  <a:cubicBezTo>
                    <a:pt x="571" y="938"/>
                    <a:pt x="639" y="710"/>
                    <a:pt x="571" y="459"/>
                  </a:cubicBezTo>
                  <a:cubicBezTo>
                    <a:pt x="506" y="199"/>
                    <a:pt x="359" y="1"/>
                    <a:pt x="227" y="1"/>
                  </a:cubicBezTo>
                  <a:close/>
                  <a:moveTo>
                    <a:pt x="589" y="1256"/>
                  </a:moveTo>
                  <a:cubicBezTo>
                    <a:pt x="583" y="1256"/>
                    <a:pt x="577" y="1256"/>
                    <a:pt x="571" y="1258"/>
                  </a:cubicBezTo>
                  <a:cubicBezTo>
                    <a:pt x="457" y="1258"/>
                    <a:pt x="411" y="1418"/>
                    <a:pt x="457" y="1600"/>
                  </a:cubicBezTo>
                  <a:cubicBezTo>
                    <a:pt x="499" y="1771"/>
                    <a:pt x="602" y="1922"/>
                    <a:pt x="690" y="1922"/>
                  </a:cubicBezTo>
                  <a:cubicBezTo>
                    <a:pt x="696" y="1922"/>
                    <a:pt x="702" y="1921"/>
                    <a:pt x="708" y="1920"/>
                  </a:cubicBezTo>
                  <a:cubicBezTo>
                    <a:pt x="822" y="1920"/>
                    <a:pt x="868" y="1760"/>
                    <a:pt x="822" y="1577"/>
                  </a:cubicBezTo>
                  <a:cubicBezTo>
                    <a:pt x="779" y="1407"/>
                    <a:pt x="677" y="1256"/>
                    <a:pt x="589"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0" name="Google Shape;1554;p23">
              <a:extLst>
                <a:ext uri="{FF2B5EF4-FFF2-40B4-BE49-F238E27FC236}">
                  <a16:creationId xmlns:a16="http://schemas.microsoft.com/office/drawing/2014/main" id="{3069F4BF-F203-BDFC-3391-31FCAD5355C0}"/>
                </a:ext>
              </a:extLst>
            </p:cNvPr>
            <p:cNvSpPr/>
            <p:nvPr/>
          </p:nvSpPr>
          <p:spPr>
            <a:xfrm>
              <a:off x="4600800" y="3619225"/>
              <a:ext cx="176925" cy="402300"/>
            </a:xfrm>
            <a:custGeom>
              <a:avLst/>
              <a:gdLst/>
              <a:ahLst/>
              <a:cxnLst/>
              <a:rect l="l" t="t" r="r" b="b"/>
              <a:pathLst>
                <a:path w="7077" h="16092" extrusionOk="0">
                  <a:moveTo>
                    <a:pt x="3472" y="1"/>
                  </a:moveTo>
                  <a:cubicBezTo>
                    <a:pt x="3228" y="1"/>
                    <a:pt x="3040" y="40"/>
                    <a:pt x="2945" y="135"/>
                  </a:cubicBezTo>
                  <a:cubicBezTo>
                    <a:pt x="2945" y="135"/>
                    <a:pt x="1370" y="4061"/>
                    <a:pt x="1256" y="6230"/>
                  </a:cubicBezTo>
                  <a:cubicBezTo>
                    <a:pt x="1165" y="8398"/>
                    <a:pt x="2512" y="14173"/>
                    <a:pt x="2512" y="14173"/>
                  </a:cubicBezTo>
                  <a:cubicBezTo>
                    <a:pt x="2512" y="14173"/>
                    <a:pt x="1" y="14652"/>
                    <a:pt x="69" y="15634"/>
                  </a:cubicBezTo>
                  <a:cubicBezTo>
                    <a:pt x="82" y="15903"/>
                    <a:pt x="389" y="16000"/>
                    <a:pt x="828" y="16000"/>
                  </a:cubicBezTo>
                  <a:cubicBezTo>
                    <a:pt x="1992" y="16000"/>
                    <a:pt x="4086" y="15314"/>
                    <a:pt x="4086" y="15314"/>
                  </a:cubicBezTo>
                  <a:lnTo>
                    <a:pt x="4086" y="15314"/>
                  </a:lnTo>
                  <a:cubicBezTo>
                    <a:pt x="4086" y="15314"/>
                    <a:pt x="3379" y="15862"/>
                    <a:pt x="4018" y="16067"/>
                  </a:cubicBezTo>
                  <a:cubicBezTo>
                    <a:pt x="4065" y="16084"/>
                    <a:pt x="4113" y="16091"/>
                    <a:pt x="4161" y="16091"/>
                  </a:cubicBezTo>
                  <a:cubicBezTo>
                    <a:pt x="4788" y="16091"/>
                    <a:pt x="5437" y="14780"/>
                    <a:pt x="4589" y="14059"/>
                  </a:cubicBezTo>
                  <a:cubicBezTo>
                    <a:pt x="4589" y="13739"/>
                    <a:pt x="5022" y="6823"/>
                    <a:pt x="5182" y="6116"/>
                  </a:cubicBezTo>
                  <a:cubicBezTo>
                    <a:pt x="5342" y="5408"/>
                    <a:pt x="7077" y="889"/>
                    <a:pt x="7077" y="889"/>
                  </a:cubicBezTo>
                  <a:cubicBezTo>
                    <a:pt x="7077" y="889"/>
                    <a:pt x="4631" y="1"/>
                    <a:pt x="347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1" name="Google Shape;1555;p23">
              <a:extLst>
                <a:ext uri="{FF2B5EF4-FFF2-40B4-BE49-F238E27FC236}">
                  <a16:creationId xmlns:a16="http://schemas.microsoft.com/office/drawing/2014/main" id="{FFE5F1CA-F0E1-9EB6-5B33-DB4EF82DADE8}"/>
                </a:ext>
              </a:extLst>
            </p:cNvPr>
            <p:cNvSpPr/>
            <p:nvPr/>
          </p:nvSpPr>
          <p:spPr>
            <a:xfrm>
              <a:off x="4601950" y="3983025"/>
              <a:ext cx="45675" cy="32775"/>
            </a:xfrm>
            <a:custGeom>
              <a:avLst/>
              <a:gdLst/>
              <a:ahLst/>
              <a:cxnLst/>
              <a:rect l="l" t="t" r="r" b="b"/>
              <a:pathLst>
                <a:path w="1827" h="1311" extrusionOk="0">
                  <a:moveTo>
                    <a:pt x="1768" y="1"/>
                  </a:moveTo>
                  <a:cubicBezTo>
                    <a:pt x="1665" y="1"/>
                    <a:pt x="1442" y="31"/>
                    <a:pt x="1233" y="100"/>
                  </a:cubicBezTo>
                  <a:cubicBezTo>
                    <a:pt x="936" y="169"/>
                    <a:pt x="662" y="306"/>
                    <a:pt x="662" y="306"/>
                  </a:cubicBezTo>
                  <a:cubicBezTo>
                    <a:pt x="662" y="306"/>
                    <a:pt x="594" y="351"/>
                    <a:pt x="503" y="420"/>
                  </a:cubicBezTo>
                  <a:cubicBezTo>
                    <a:pt x="411" y="488"/>
                    <a:pt x="274" y="602"/>
                    <a:pt x="183" y="717"/>
                  </a:cubicBezTo>
                  <a:cubicBezTo>
                    <a:pt x="92" y="854"/>
                    <a:pt x="23" y="990"/>
                    <a:pt x="23" y="1105"/>
                  </a:cubicBezTo>
                  <a:cubicBezTo>
                    <a:pt x="0" y="1242"/>
                    <a:pt x="0" y="1310"/>
                    <a:pt x="23" y="1310"/>
                  </a:cubicBezTo>
                  <a:cubicBezTo>
                    <a:pt x="46" y="1310"/>
                    <a:pt x="46" y="1242"/>
                    <a:pt x="92" y="1127"/>
                  </a:cubicBezTo>
                  <a:cubicBezTo>
                    <a:pt x="137" y="1036"/>
                    <a:pt x="206" y="922"/>
                    <a:pt x="297" y="808"/>
                  </a:cubicBezTo>
                  <a:cubicBezTo>
                    <a:pt x="388" y="717"/>
                    <a:pt x="503" y="625"/>
                    <a:pt x="594" y="580"/>
                  </a:cubicBezTo>
                  <a:cubicBezTo>
                    <a:pt x="685" y="534"/>
                    <a:pt x="754" y="488"/>
                    <a:pt x="754" y="488"/>
                  </a:cubicBezTo>
                  <a:cubicBezTo>
                    <a:pt x="754" y="488"/>
                    <a:pt x="1005" y="351"/>
                    <a:pt x="1279" y="237"/>
                  </a:cubicBezTo>
                  <a:cubicBezTo>
                    <a:pt x="1530" y="123"/>
                    <a:pt x="1826" y="32"/>
                    <a:pt x="1826" y="9"/>
                  </a:cubicBezTo>
                  <a:cubicBezTo>
                    <a:pt x="1821" y="4"/>
                    <a:pt x="1800" y="1"/>
                    <a:pt x="176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2" name="Google Shape;1556;p23">
              <a:extLst>
                <a:ext uri="{FF2B5EF4-FFF2-40B4-BE49-F238E27FC236}">
                  <a16:creationId xmlns:a16="http://schemas.microsoft.com/office/drawing/2014/main" id="{C8C5ACF2-CA26-21B4-ADB6-77D4A7682C43}"/>
                </a:ext>
              </a:extLst>
            </p:cNvPr>
            <p:cNvSpPr/>
            <p:nvPr/>
          </p:nvSpPr>
          <p:spPr>
            <a:xfrm>
              <a:off x="4614500" y="3983175"/>
              <a:ext cx="61650" cy="36650"/>
            </a:xfrm>
            <a:custGeom>
              <a:avLst/>
              <a:gdLst/>
              <a:ahLst/>
              <a:cxnLst/>
              <a:rect l="l" t="t" r="r" b="b"/>
              <a:pathLst>
                <a:path w="2466" h="1466" extrusionOk="0">
                  <a:moveTo>
                    <a:pt x="2453" y="0"/>
                  </a:moveTo>
                  <a:cubicBezTo>
                    <a:pt x="2383" y="0"/>
                    <a:pt x="2071" y="104"/>
                    <a:pt x="1758" y="208"/>
                  </a:cubicBezTo>
                  <a:cubicBezTo>
                    <a:pt x="1416" y="323"/>
                    <a:pt x="1073" y="482"/>
                    <a:pt x="1073" y="482"/>
                  </a:cubicBezTo>
                  <a:cubicBezTo>
                    <a:pt x="1073" y="482"/>
                    <a:pt x="1005" y="528"/>
                    <a:pt x="891" y="596"/>
                  </a:cubicBezTo>
                  <a:cubicBezTo>
                    <a:pt x="754" y="665"/>
                    <a:pt x="617" y="779"/>
                    <a:pt x="480" y="893"/>
                  </a:cubicBezTo>
                  <a:cubicBezTo>
                    <a:pt x="183" y="1144"/>
                    <a:pt x="1" y="1464"/>
                    <a:pt x="1" y="1464"/>
                  </a:cubicBezTo>
                  <a:cubicBezTo>
                    <a:pt x="2" y="1465"/>
                    <a:pt x="4" y="1465"/>
                    <a:pt x="7" y="1465"/>
                  </a:cubicBezTo>
                  <a:cubicBezTo>
                    <a:pt x="64" y="1465"/>
                    <a:pt x="285" y="1205"/>
                    <a:pt x="548" y="1007"/>
                  </a:cubicBezTo>
                  <a:cubicBezTo>
                    <a:pt x="708" y="916"/>
                    <a:pt x="845" y="825"/>
                    <a:pt x="982" y="756"/>
                  </a:cubicBezTo>
                  <a:lnTo>
                    <a:pt x="1165" y="665"/>
                  </a:lnTo>
                  <a:cubicBezTo>
                    <a:pt x="1165" y="665"/>
                    <a:pt x="1484" y="482"/>
                    <a:pt x="1827" y="345"/>
                  </a:cubicBezTo>
                  <a:cubicBezTo>
                    <a:pt x="2146" y="186"/>
                    <a:pt x="2466" y="26"/>
                    <a:pt x="2466" y="3"/>
                  </a:cubicBezTo>
                  <a:cubicBezTo>
                    <a:pt x="2464" y="1"/>
                    <a:pt x="2459" y="0"/>
                    <a:pt x="24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3" name="Google Shape;1557;p23">
              <a:extLst>
                <a:ext uri="{FF2B5EF4-FFF2-40B4-BE49-F238E27FC236}">
                  <a16:creationId xmlns:a16="http://schemas.microsoft.com/office/drawing/2014/main" id="{AFE0703E-A76C-49AD-73EE-7A07B5733745}"/>
                </a:ext>
              </a:extLst>
            </p:cNvPr>
            <p:cNvSpPr/>
            <p:nvPr/>
          </p:nvSpPr>
          <p:spPr>
            <a:xfrm>
              <a:off x="4694950" y="3958700"/>
              <a:ext cx="32550" cy="64075"/>
            </a:xfrm>
            <a:custGeom>
              <a:avLst/>
              <a:gdLst/>
              <a:ahLst/>
              <a:cxnLst/>
              <a:rect l="l" t="t" r="r" b="b"/>
              <a:pathLst>
                <a:path w="1302" h="2563" extrusionOk="0">
                  <a:moveTo>
                    <a:pt x="868" y="0"/>
                  </a:moveTo>
                  <a:cubicBezTo>
                    <a:pt x="868" y="0"/>
                    <a:pt x="845" y="115"/>
                    <a:pt x="891" y="320"/>
                  </a:cubicBezTo>
                  <a:cubicBezTo>
                    <a:pt x="914" y="503"/>
                    <a:pt x="982" y="754"/>
                    <a:pt x="1051" y="1005"/>
                  </a:cubicBezTo>
                  <a:cubicBezTo>
                    <a:pt x="1119" y="1233"/>
                    <a:pt x="1142" y="1484"/>
                    <a:pt x="1074" y="1644"/>
                  </a:cubicBezTo>
                  <a:cubicBezTo>
                    <a:pt x="1028" y="1804"/>
                    <a:pt x="937" y="1895"/>
                    <a:pt x="937" y="1895"/>
                  </a:cubicBezTo>
                  <a:cubicBezTo>
                    <a:pt x="937" y="1895"/>
                    <a:pt x="937" y="1941"/>
                    <a:pt x="914" y="1963"/>
                  </a:cubicBezTo>
                  <a:cubicBezTo>
                    <a:pt x="868" y="2009"/>
                    <a:pt x="823" y="2078"/>
                    <a:pt x="777" y="2146"/>
                  </a:cubicBezTo>
                  <a:cubicBezTo>
                    <a:pt x="709" y="2215"/>
                    <a:pt x="640" y="2283"/>
                    <a:pt x="549" y="2329"/>
                  </a:cubicBezTo>
                  <a:cubicBezTo>
                    <a:pt x="490" y="2373"/>
                    <a:pt x="421" y="2398"/>
                    <a:pt x="362" y="2398"/>
                  </a:cubicBezTo>
                  <a:cubicBezTo>
                    <a:pt x="329" y="2398"/>
                    <a:pt x="299" y="2390"/>
                    <a:pt x="275" y="2374"/>
                  </a:cubicBezTo>
                  <a:cubicBezTo>
                    <a:pt x="184" y="2351"/>
                    <a:pt x="115" y="2237"/>
                    <a:pt x="115" y="2123"/>
                  </a:cubicBezTo>
                  <a:cubicBezTo>
                    <a:pt x="115" y="2032"/>
                    <a:pt x="138" y="1918"/>
                    <a:pt x="161" y="1849"/>
                  </a:cubicBezTo>
                  <a:cubicBezTo>
                    <a:pt x="252" y="1667"/>
                    <a:pt x="343" y="1575"/>
                    <a:pt x="320" y="1575"/>
                  </a:cubicBezTo>
                  <a:cubicBezTo>
                    <a:pt x="320" y="1575"/>
                    <a:pt x="206" y="1644"/>
                    <a:pt x="92" y="1804"/>
                  </a:cubicBezTo>
                  <a:cubicBezTo>
                    <a:pt x="47" y="1895"/>
                    <a:pt x="1" y="2009"/>
                    <a:pt x="1" y="2146"/>
                  </a:cubicBezTo>
                  <a:cubicBezTo>
                    <a:pt x="1" y="2260"/>
                    <a:pt x="47" y="2420"/>
                    <a:pt x="206" y="2511"/>
                  </a:cubicBezTo>
                  <a:cubicBezTo>
                    <a:pt x="261" y="2548"/>
                    <a:pt x="323" y="2562"/>
                    <a:pt x="384" y="2562"/>
                  </a:cubicBezTo>
                  <a:cubicBezTo>
                    <a:pt x="475" y="2562"/>
                    <a:pt x="562" y="2530"/>
                    <a:pt x="617" y="2488"/>
                  </a:cubicBezTo>
                  <a:cubicBezTo>
                    <a:pt x="754" y="2420"/>
                    <a:pt x="845" y="2351"/>
                    <a:pt x="914" y="2283"/>
                  </a:cubicBezTo>
                  <a:cubicBezTo>
                    <a:pt x="982" y="2192"/>
                    <a:pt x="1028" y="2146"/>
                    <a:pt x="1074" y="2100"/>
                  </a:cubicBezTo>
                  <a:cubicBezTo>
                    <a:pt x="1097" y="2032"/>
                    <a:pt x="1119" y="2009"/>
                    <a:pt x="1119" y="2009"/>
                  </a:cubicBezTo>
                  <a:cubicBezTo>
                    <a:pt x="1119" y="2009"/>
                    <a:pt x="1211" y="1895"/>
                    <a:pt x="1256" y="1690"/>
                  </a:cubicBezTo>
                  <a:cubicBezTo>
                    <a:pt x="1279" y="1598"/>
                    <a:pt x="1302" y="1461"/>
                    <a:pt x="1279" y="1347"/>
                  </a:cubicBezTo>
                  <a:cubicBezTo>
                    <a:pt x="1256" y="1210"/>
                    <a:pt x="1233" y="1073"/>
                    <a:pt x="1188" y="959"/>
                  </a:cubicBezTo>
                  <a:cubicBezTo>
                    <a:pt x="1119" y="708"/>
                    <a:pt x="1005" y="480"/>
                    <a:pt x="960" y="297"/>
                  </a:cubicBezTo>
                  <a:cubicBezTo>
                    <a:pt x="914" y="115"/>
                    <a:pt x="891" y="0"/>
                    <a:pt x="86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4" name="Google Shape;1558;p23">
              <a:extLst>
                <a:ext uri="{FF2B5EF4-FFF2-40B4-BE49-F238E27FC236}">
                  <a16:creationId xmlns:a16="http://schemas.microsoft.com/office/drawing/2014/main" id="{FF7F89D3-4CCB-B561-2D36-3DE1B9F6F43F}"/>
                </a:ext>
              </a:extLst>
            </p:cNvPr>
            <p:cNvSpPr/>
            <p:nvPr/>
          </p:nvSpPr>
          <p:spPr>
            <a:xfrm>
              <a:off x="4631625" y="3629450"/>
              <a:ext cx="38825" cy="337275"/>
            </a:xfrm>
            <a:custGeom>
              <a:avLst/>
              <a:gdLst/>
              <a:ahLst/>
              <a:cxnLst/>
              <a:rect l="l" t="t" r="r" b="b"/>
              <a:pathLst>
                <a:path w="1553" h="13491" extrusionOk="0">
                  <a:moveTo>
                    <a:pt x="1552" y="0"/>
                  </a:moveTo>
                  <a:cubicBezTo>
                    <a:pt x="1552" y="0"/>
                    <a:pt x="1507" y="92"/>
                    <a:pt x="1461" y="274"/>
                  </a:cubicBezTo>
                  <a:cubicBezTo>
                    <a:pt x="1438" y="366"/>
                    <a:pt x="1415" y="480"/>
                    <a:pt x="1370" y="594"/>
                  </a:cubicBezTo>
                  <a:cubicBezTo>
                    <a:pt x="1324" y="731"/>
                    <a:pt x="1279" y="868"/>
                    <a:pt x="1233" y="1027"/>
                  </a:cubicBezTo>
                  <a:cubicBezTo>
                    <a:pt x="1027" y="1621"/>
                    <a:pt x="708" y="2420"/>
                    <a:pt x="457" y="3264"/>
                  </a:cubicBezTo>
                  <a:cubicBezTo>
                    <a:pt x="411" y="3470"/>
                    <a:pt x="343" y="3675"/>
                    <a:pt x="274" y="3881"/>
                  </a:cubicBezTo>
                  <a:cubicBezTo>
                    <a:pt x="229" y="4086"/>
                    <a:pt x="183" y="4291"/>
                    <a:pt x="160" y="4497"/>
                  </a:cubicBezTo>
                  <a:cubicBezTo>
                    <a:pt x="92" y="4885"/>
                    <a:pt x="46" y="5273"/>
                    <a:pt x="46" y="5593"/>
                  </a:cubicBezTo>
                  <a:cubicBezTo>
                    <a:pt x="23" y="5912"/>
                    <a:pt x="0" y="6186"/>
                    <a:pt x="23" y="6391"/>
                  </a:cubicBezTo>
                  <a:cubicBezTo>
                    <a:pt x="23" y="6574"/>
                    <a:pt x="23" y="6688"/>
                    <a:pt x="23" y="6688"/>
                  </a:cubicBezTo>
                  <a:cubicBezTo>
                    <a:pt x="23" y="6688"/>
                    <a:pt x="46" y="6779"/>
                    <a:pt x="46" y="6985"/>
                  </a:cubicBezTo>
                  <a:cubicBezTo>
                    <a:pt x="69" y="7167"/>
                    <a:pt x="92" y="7441"/>
                    <a:pt x="137" y="7761"/>
                  </a:cubicBezTo>
                  <a:cubicBezTo>
                    <a:pt x="206" y="8400"/>
                    <a:pt x="366" y="9245"/>
                    <a:pt x="548" y="10089"/>
                  </a:cubicBezTo>
                  <a:cubicBezTo>
                    <a:pt x="617" y="10523"/>
                    <a:pt x="708" y="10934"/>
                    <a:pt x="776" y="11344"/>
                  </a:cubicBezTo>
                  <a:cubicBezTo>
                    <a:pt x="799" y="11550"/>
                    <a:pt x="845" y="11733"/>
                    <a:pt x="868" y="11915"/>
                  </a:cubicBezTo>
                  <a:cubicBezTo>
                    <a:pt x="868" y="12098"/>
                    <a:pt x="890" y="12280"/>
                    <a:pt x="913" y="12440"/>
                  </a:cubicBezTo>
                  <a:cubicBezTo>
                    <a:pt x="913" y="12600"/>
                    <a:pt x="936" y="12737"/>
                    <a:pt x="959" y="12874"/>
                  </a:cubicBezTo>
                  <a:cubicBezTo>
                    <a:pt x="982" y="13011"/>
                    <a:pt x="1005" y="13125"/>
                    <a:pt x="1027" y="13216"/>
                  </a:cubicBezTo>
                  <a:cubicBezTo>
                    <a:pt x="1073" y="13399"/>
                    <a:pt x="1119" y="13490"/>
                    <a:pt x="1119" y="13490"/>
                  </a:cubicBezTo>
                  <a:cubicBezTo>
                    <a:pt x="1119" y="13490"/>
                    <a:pt x="1119" y="13376"/>
                    <a:pt x="1073" y="13193"/>
                  </a:cubicBezTo>
                  <a:cubicBezTo>
                    <a:pt x="1050" y="13102"/>
                    <a:pt x="1027" y="12988"/>
                    <a:pt x="1027" y="12874"/>
                  </a:cubicBezTo>
                  <a:cubicBezTo>
                    <a:pt x="1005" y="12737"/>
                    <a:pt x="1005" y="12577"/>
                    <a:pt x="982" y="12417"/>
                  </a:cubicBezTo>
                  <a:cubicBezTo>
                    <a:pt x="982" y="12257"/>
                    <a:pt x="959" y="12098"/>
                    <a:pt x="959" y="11892"/>
                  </a:cubicBezTo>
                  <a:cubicBezTo>
                    <a:pt x="959" y="11710"/>
                    <a:pt x="913" y="11527"/>
                    <a:pt x="890" y="11322"/>
                  </a:cubicBezTo>
                  <a:cubicBezTo>
                    <a:pt x="822" y="10911"/>
                    <a:pt x="754" y="10500"/>
                    <a:pt x="685" y="10066"/>
                  </a:cubicBezTo>
                  <a:cubicBezTo>
                    <a:pt x="525" y="9222"/>
                    <a:pt x="388" y="8377"/>
                    <a:pt x="320" y="7738"/>
                  </a:cubicBezTo>
                  <a:cubicBezTo>
                    <a:pt x="297" y="7419"/>
                    <a:pt x="251" y="7145"/>
                    <a:pt x="251" y="6962"/>
                  </a:cubicBezTo>
                  <a:cubicBezTo>
                    <a:pt x="229" y="6779"/>
                    <a:pt x="229" y="6665"/>
                    <a:pt x="229" y="6665"/>
                  </a:cubicBezTo>
                  <a:cubicBezTo>
                    <a:pt x="229" y="6665"/>
                    <a:pt x="229" y="6551"/>
                    <a:pt x="229" y="6369"/>
                  </a:cubicBezTo>
                  <a:cubicBezTo>
                    <a:pt x="206" y="6186"/>
                    <a:pt x="206" y="5912"/>
                    <a:pt x="229" y="5593"/>
                  </a:cubicBezTo>
                  <a:cubicBezTo>
                    <a:pt x="229" y="5273"/>
                    <a:pt x="274" y="4908"/>
                    <a:pt x="320" y="4520"/>
                  </a:cubicBezTo>
                  <a:cubicBezTo>
                    <a:pt x="366" y="4314"/>
                    <a:pt x="388" y="4109"/>
                    <a:pt x="434" y="3903"/>
                  </a:cubicBezTo>
                  <a:cubicBezTo>
                    <a:pt x="480" y="3721"/>
                    <a:pt x="548" y="3493"/>
                    <a:pt x="594" y="3287"/>
                  </a:cubicBezTo>
                  <a:cubicBezTo>
                    <a:pt x="845" y="2465"/>
                    <a:pt x="1119" y="1667"/>
                    <a:pt x="1301" y="1050"/>
                  </a:cubicBezTo>
                  <a:cubicBezTo>
                    <a:pt x="1347" y="891"/>
                    <a:pt x="1393" y="754"/>
                    <a:pt x="1438" y="617"/>
                  </a:cubicBezTo>
                  <a:cubicBezTo>
                    <a:pt x="1461" y="480"/>
                    <a:pt x="1484" y="388"/>
                    <a:pt x="1507" y="297"/>
                  </a:cubicBezTo>
                  <a:cubicBezTo>
                    <a:pt x="1552" y="92"/>
                    <a:pt x="1552" y="0"/>
                    <a:pt x="15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5" name="Google Shape;1559;p23">
              <a:extLst>
                <a:ext uri="{FF2B5EF4-FFF2-40B4-BE49-F238E27FC236}">
                  <a16:creationId xmlns:a16="http://schemas.microsoft.com/office/drawing/2014/main" id="{9F24E6AF-E6A7-118C-4262-5E0603EF1A79}"/>
                </a:ext>
              </a:extLst>
            </p:cNvPr>
            <p:cNvSpPr/>
            <p:nvPr/>
          </p:nvSpPr>
          <p:spPr>
            <a:xfrm>
              <a:off x="4706950" y="3659125"/>
              <a:ext cx="65650" cy="149575"/>
            </a:xfrm>
            <a:custGeom>
              <a:avLst/>
              <a:gdLst/>
              <a:ahLst/>
              <a:cxnLst/>
              <a:rect l="l" t="t" r="r" b="b"/>
              <a:pathLst>
                <a:path w="2626" h="5983" extrusionOk="0">
                  <a:moveTo>
                    <a:pt x="2625" y="0"/>
                  </a:moveTo>
                  <a:cubicBezTo>
                    <a:pt x="2602" y="0"/>
                    <a:pt x="2511" y="183"/>
                    <a:pt x="2374" y="457"/>
                  </a:cubicBezTo>
                  <a:cubicBezTo>
                    <a:pt x="2260" y="731"/>
                    <a:pt x="2077" y="1096"/>
                    <a:pt x="1918" y="1484"/>
                  </a:cubicBezTo>
                  <a:cubicBezTo>
                    <a:pt x="1598" y="2237"/>
                    <a:pt x="1278" y="2990"/>
                    <a:pt x="1278" y="2990"/>
                  </a:cubicBezTo>
                  <a:cubicBezTo>
                    <a:pt x="1278" y="2990"/>
                    <a:pt x="982" y="3744"/>
                    <a:pt x="662" y="4497"/>
                  </a:cubicBezTo>
                  <a:cubicBezTo>
                    <a:pt x="502" y="4862"/>
                    <a:pt x="320" y="5227"/>
                    <a:pt x="206" y="5524"/>
                  </a:cubicBezTo>
                  <a:cubicBezTo>
                    <a:pt x="69" y="5798"/>
                    <a:pt x="0" y="5980"/>
                    <a:pt x="0" y="5980"/>
                  </a:cubicBezTo>
                  <a:cubicBezTo>
                    <a:pt x="2" y="5982"/>
                    <a:pt x="3" y="5982"/>
                    <a:pt x="5" y="5982"/>
                  </a:cubicBezTo>
                  <a:cubicBezTo>
                    <a:pt x="36" y="5982"/>
                    <a:pt x="145" y="5805"/>
                    <a:pt x="274" y="5547"/>
                  </a:cubicBezTo>
                  <a:cubicBezTo>
                    <a:pt x="411" y="5273"/>
                    <a:pt x="617" y="4908"/>
                    <a:pt x="799" y="4565"/>
                  </a:cubicBezTo>
                  <a:cubicBezTo>
                    <a:pt x="982" y="4177"/>
                    <a:pt x="1142" y="3812"/>
                    <a:pt x="1256" y="3515"/>
                  </a:cubicBezTo>
                  <a:cubicBezTo>
                    <a:pt x="1393" y="3241"/>
                    <a:pt x="1461" y="3059"/>
                    <a:pt x="1461" y="3059"/>
                  </a:cubicBezTo>
                  <a:cubicBezTo>
                    <a:pt x="1461" y="3059"/>
                    <a:pt x="1758" y="2283"/>
                    <a:pt x="2032" y="1530"/>
                  </a:cubicBezTo>
                  <a:cubicBezTo>
                    <a:pt x="2191" y="1141"/>
                    <a:pt x="2351" y="776"/>
                    <a:pt x="2465" y="480"/>
                  </a:cubicBezTo>
                  <a:cubicBezTo>
                    <a:pt x="2557" y="206"/>
                    <a:pt x="2625" y="0"/>
                    <a:pt x="26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6" name="Google Shape;1560;p23">
              <a:extLst>
                <a:ext uri="{FF2B5EF4-FFF2-40B4-BE49-F238E27FC236}">
                  <a16:creationId xmlns:a16="http://schemas.microsoft.com/office/drawing/2014/main" id="{6081261C-BBE8-80E2-711E-61A9CD4912DF}"/>
                </a:ext>
              </a:extLst>
            </p:cNvPr>
            <p:cNvSpPr/>
            <p:nvPr/>
          </p:nvSpPr>
          <p:spPr>
            <a:xfrm>
              <a:off x="4716075" y="3747000"/>
              <a:ext cx="19425" cy="192325"/>
            </a:xfrm>
            <a:custGeom>
              <a:avLst/>
              <a:gdLst/>
              <a:ahLst/>
              <a:cxnLst/>
              <a:rect l="l" t="t" r="r" b="b"/>
              <a:pathLst>
                <a:path w="777" h="7693" extrusionOk="0">
                  <a:moveTo>
                    <a:pt x="754" y="0"/>
                  </a:moveTo>
                  <a:cubicBezTo>
                    <a:pt x="731" y="0"/>
                    <a:pt x="685" y="251"/>
                    <a:pt x="617" y="594"/>
                  </a:cubicBezTo>
                  <a:cubicBezTo>
                    <a:pt x="548" y="959"/>
                    <a:pt x="457" y="1438"/>
                    <a:pt x="388" y="1918"/>
                  </a:cubicBezTo>
                  <a:cubicBezTo>
                    <a:pt x="320" y="2397"/>
                    <a:pt x="274" y="2876"/>
                    <a:pt x="229" y="3219"/>
                  </a:cubicBezTo>
                  <a:cubicBezTo>
                    <a:pt x="206" y="3401"/>
                    <a:pt x="183" y="3561"/>
                    <a:pt x="160" y="3652"/>
                  </a:cubicBezTo>
                  <a:cubicBezTo>
                    <a:pt x="160" y="3766"/>
                    <a:pt x="160" y="3835"/>
                    <a:pt x="160" y="3835"/>
                  </a:cubicBezTo>
                  <a:lnTo>
                    <a:pt x="46" y="5752"/>
                  </a:lnTo>
                  <a:cubicBezTo>
                    <a:pt x="23" y="6254"/>
                    <a:pt x="23" y="6734"/>
                    <a:pt x="23" y="7099"/>
                  </a:cubicBezTo>
                  <a:cubicBezTo>
                    <a:pt x="0" y="7464"/>
                    <a:pt x="23" y="7692"/>
                    <a:pt x="23" y="7692"/>
                  </a:cubicBezTo>
                  <a:cubicBezTo>
                    <a:pt x="46" y="7692"/>
                    <a:pt x="69" y="7464"/>
                    <a:pt x="92" y="7099"/>
                  </a:cubicBezTo>
                  <a:cubicBezTo>
                    <a:pt x="115" y="6734"/>
                    <a:pt x="137" y="6254"/>
                    <a:pt x="183" y="5775"/>
                  </a:cubicBezTo>
                  <a:cubicBezTo>
                    <a:pt x="274" y="4816"/>
                    <a:pt x="366" y="3835"/>
                    <a:pt x="366" y="3835"/>
                  </a:cubicBezTo>
                  <a:cubicBezTo>
                    <a:pt x="366" y="3835"/>
                    <a:pt x="366" y="3789"/>
                    <a:pt x="366" y="3675"/>
                  </a:cubicBezTo>
                  <a:cubicBezTo>
                    <a:pt x="388" y="3584"/>
                    <a:pt x="388" y="3424"/>
                    <a:pt x="411" y="3242"/>
                  </a:cubicBezTo>
                  <a:cubicBezTo>
                    <a:pt x="457" y="2876"/>
                    <a:pt x="480" y="2397"/>
                    <a:pt x="525" y="1918"/>
                  </a:cubicBezTo>
                  <a:cubicBezTo>
                    <a:pt x="594" y="1438"/>
                    <a:pt x="662" y="982"/>
                    <a:pt x="708" y="617"/>
                  </a:cubicBezTo>
                  <a:cubicBezTo>
                    <a:pt x="754" y="251"/>
                    <a:pt x="777" y="23"/>
                    <a:pt x="7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7" name="Google Shape;1561;p23">
              <a:extLst>
                <a:ext uri="{FF2B5EF4-FFF2-40B4-BE49-F238E27FC236}">
                  <a16:creationId xmlns:a16="http://schemas.microsoft.com/office/drawing/2014/main" id="{E11E936F-8BB7-3CF4-3074-7E740675AE28}"/>
                </a:ext>
              </a:extLst>
            </p:cNvPr>
            <p:cNvSpPr/>
            <p:nvPr/>
          </p:nvSpPr>
          <p:spPr>
            <a:xfrm>
              <a:off x="4601950" y="3619225"/>
              <a:ext cx="175775" cy="402300"/>
            </a:xfrm>
            <a:custGeom>
              <a:avLst/>
              <a:gdLst/>
              <a:ahLst/>
              <a:cxnLst/>
              <a:rect l="l" t="t" r="r" b="b"/>
              <a:pathLst>
                <a:path w="7031" h="16092" extrusionOk="0">
                  <a:moveTo>
                    <a:pt x="3426" y="1"/>
                  </a:moveTo>
                  <a:cubicBezTo>
                    <a:pt x="3182" y="1"/>
                    <a:pt x="2994" y="40"/>
                    <a:pt x="2899" y="135"/>
                  </a:cubicBezTo>
                  <a:cubicBezTo>
                    <a:pt x="2899" y="135"/>
                    <a:pt x="2785" y="432"/>
                    <a:pt x="2602" y="911"/>
                  </a:cubicBezTo>
                  <a:cubicBezTo>
                    <a:pt x="3401" y="957"/>
                    <a:pt x="4246" y="866"/>
                    <a:pt x="4657" y="1710"/>
                  </a:cubicBezTo>
                  <a:cubicBezTo>
                    <a:pt x="5090" y="2692"/>
                    <a:pt x="4885" y="3833"/>
                    <a:pt x="4406" y="4723"/>
                  </a:cubicBezTo>
                  <a:cubicBezTo>
                    <a:pt x="3607" y="6253"/>
                    <a:pt x="3972" y="9357"/>
                    <a:pt x="2922" y="10133"/>
                  </a:cubicBezTo>
                  <a:cubicBezTo>
                    <a:pt x="2833" y="10195"/>
                    <a:pt x="2743" y="10223"/>
                    <a:pt x="2653" y="10223"/>
                  </a:cubicBezTo>
                  <a:cubicBezTo>
                    <a:pt x="2214" y="10223"/>
                    <a:pt x="1776" y="9544"/>
                    <a:pt x="1416" y="8786"/>
                  </a:cubicBezTo>
                  <a:lnTo>
                    <a:pt x="1416" y="8786"/>
                  </a:lnTo>
                  <a:cubicBezTo>
                    <a:pt x="1781" y="11251"/>
                    <a:pt x="2466" y="14173"/>
                    <a:pt x="2466" y="14173"/>
                  </a:cubicBezTo>
                  <a:cubicBezTo>
                    <a:pt x="2466" y="14173"/>
                    <a:pt x="2374" y="14196"/>
                    <a:pt x="2237" y="14219"/>
                  </a:cubicBezTo>
                  <a:cubicBezTo>
                    <a:pt x="2671" y="14561"/>
                    <a:pt x="2991" y="14972"/>
                    <a:pt x="2260" y="15177"/>
                  </a:cubicBezTo>
                  <a:cubicBezTo>
                    <a:pt x="2095" y="15220"/>
                    <a:pt x="1938" y="15239"/>
                    <a:pt x="1791" y="15239"/>
                  </a:cubicBezTo>
                  <a:cubicBezTo>
                    <a:pt x="1308" y="15239"/>
                    <a:pt x="925" y="15034"/>
                    <a:pt x="662" y="14789"/>
                  </a:cubicBezTo>
                  <a:cubicBezTo>
                    <a:pt x="297" y="15017"/>
                    <a:pt x="0" y="15291"/>
                    <a:pt x="23" y="15634"/>
                  </a:cubicBezTo>
                  <a:cubicBezTo>
                    <a:pt x="36" y="15903"/>
                    <a:pt x="343" y="16000"/>
                    <a:pt x="782" y="16000"/>
                  </a:cubicBezTo>
                  <a:cubicBezTo>
                    <a:pt x="1946" y="16000"/>
                    <a:pt x="4040" y="15314"/>
                    <a:pt x="4040" y="15314"/>
                  </a:cubicBezTo>
                  <a:lnTo>
                    <a:pt x="4040" y="15314"/>
                  </a:lnTo>
                  <a:cubicBezTo>
                    <a:pt x="4040" y="15314"/>
                    <a:pt x="3333" y="15862"/>
                    <a:pt x="3972" y="16067"/>
                  </a:cubicBezTo>
                  <a:cubicBezTo>
                    <a:pt x="4019" y="16084"/>
                    <a:pt x="4067" y="16091"/>
                    <a:pt x="4115" y="16091"/>
                  </a:cubicBezTo>
                  <a:cubicBezTo>
                    <a:pt x="4742" y="16091"/>
                    <a:pt x="5391" y="14780"/>
                    <a:pt x="4543" y="14059"/>
                  </a:cubicBezTo>
                  <a:cubicBezTo>
                    <a:pt x="4543" y="13739"/>
                    <a:pt x="4976" y="6823"/>
                    <a:pt x="5136" y="6116"/>
                  </a:cubicBezTo>
                  <a:cubicBezTo>
                    <a:pt x="5296" y="5408"/>
                    <a:pt x="7031" y="889"/>
                    <a:pt x="7031" y="889"/>
                  </a:cubicBezTo>
                  <a:cubicBezTo>
                    <a:pt x="7031" y="889"/>
                    <a:pt x="4585" y="1"/>
                    <a:pt x="34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8" name="Google Shape;1562;p23">
              <a:extLst>
                <a:ext uri="{FF2B5EF4-FFF2-40B4-BE49-F238E27FC236}">
                  <a16:creationId xmlns:a16="http://schemas.microsoft.com/office/drawing/2014/main" id="{CB66DC2F-5D7B-22E1-4138-9FB33A10EA6E}"/>
                </a:ext>
              </a:extLst>
            </p:cNvPr>
            <p:cNvSpPr/>
            <p:nvPr/>
          </p:nvSpPr>
          <p:spPr>
            <a:xfrm>
              <a:off x="4640750" y="3775525"/>
              <a:ext cx="12000" cy="20000"/>
            </a:xfrm>
            <a:custGeom>
              <a:avLst/>
              <a:gdLst/>
              <a:ahLst/>
              <a:cxnLst/>
              <a:rect l="l" t="t" r="r" b="b"/>
              <a:pathLst>
                <a:path w="480" h="800" extrusionOk="0">
                  <a:moveTo>
                    <a:pt x="183" y="1"/>
                  </a:moveTo>
                  <a:cubicBezTo>
                    <a:pt x="69" y="1"/>
                    <a:pt x="1" y="160"/>
                    <a:pt x="46" y="389"/>
                  </a:cubicBezTo>
                  <a:cubicBezTo>
                    <a:pt x="69" y="617"/>
                    <a:pt x="183" y="799"/>
                    <a:pt x="297" y="799"/>
                  </a:cubicBezTo>
                  <a:cubicBezTo>
                    <a:pt x="411" y="799"/>
                    <a:pt x="480" y="617"/>
                    <a:pt x="457" y="389"/>
                  </a:cubicBezTo>
                  <a:cubicBezTo>
                    <a:pt x="411" y="183"/>
                    <a:pt x="297" y="1"/>
                    <a:pt x="1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9" name="Google Shape;1563;p23">
              <a:extLst>
                <a:ext uri="{FF2B5EF4-FFF2-40B4-BE49-F238E27FC236}">
                  <a16:creationId xmlns:a16="http://schemas.microsoft.com/office/drawing/2014/main" id="{3C666266-D94F-EC18-C642-AA19AFBE9BAC}"/>
                </a:ext>
              </a:extLst>
            </p:cNvPr>
            <p:cNvSpPr/>
            <p:nvPr/>
          </p:nvSpPr>
          <p:spPr>
            <a:xfrm>
              <a:off x="4641900" y="3750425"/>
              <a:ext cx="8575" cy="17200"/>
            </a:xfrm>
            <a:custGeom>
              <a:avLst/>
              <a:gdLst/>
              <a:ahLst/>
              <a:cxnLst/>
              <a:rect l="l" t="t" r="r" b="b"/>
              <a:pathLst>
                <a:path w="343" h="688" extrusionOk="0">
                  <a:moveTo>
                    <a:pt x="183" y="0"/>
                  </a:moveTo>
                  <a:cubicBezTo>
                    <a:pt x="91" y="0"/>
                    <a:pt x="0" y="114"/>
                    <a:pt x="0" y="320"/>
                  </a:cubicBezTo>
                  <a:cubicBezTo>
                    <a:pt x="0" y="502"/>
                    <a:pt x="69" y="662"/>
                    <a:pt x="160" y="685"/>
                  </a:cubicBezTo>
                  <a:cubicBezTo>
                    <a:pt x="167" y="687"/>
                    <a:pt x="173" y="688"/>
                    <a:pt x="180" y="688"/>
                  </a:cubicBezTo>
                  <a:cubicBezTo>
                    <a:pt x="261" y="688"/>
                    <a:pt x="320" y="558"/>
                    <a:pt x="320" y="388"/>
                  </a:cubicBezTo>
                  <a:cubicBezTo>
                    <a:pt x="343" y="183"/>
                    <a:pt x="274" y="23"/>
                    <a:pt x="18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0" name="Google Shape;1564;p23">
              <a:extLst>
                <a:ext uri="{FF2B5EF4-FFF2-40B4-BE49-F238E27FC236}">
                  <a16:creationId xmlns:a16="http://schemas.microsoft.com/office/drawing/2014/main" id="{BE4E6736-1295-DC62-0EC7-1103A47BE410}"/>
                </a:ext>
              </a:extLst>
            </p:cNvPr>
            <p:cNvSpPr/>
            <p:nvPr/>
          </p:nvSpPr>
          <p:spPr>
            <a:xfrm>
              <a:off x="4667575" y="3492150"/>
              <a:ext cx="156950" cy="167575"/>
            </a:xfrm>
            <a:custGeom>
              <a:avLst/>
              <a:gdLst/>
              <a:ahLst/>
              <a:cxnLst/>
              <a:rect l="l" t="t" r="r" b="b"/>
              <a:pathLst>
                <a:path w="6278" h="6703" extrusionOk="0">
                  <a:moveTo>
                    <a:pt x="3981" y="0"/>
                  </a:moveTo>
                  <a:cubicBezTo>
                    <a:pt x="3925" y="0"/>
                    <a:pt x="3868" y="5"/>
                    <a:pt x="3812" y="14"/>
                  </a:cubicBezTo>
                  <a:cubicBezTo>
                    <a:pt x="3652" y="37"/>
                    <a:pt x="3493" y="128"/>
                    <a:pt x="3333" y="220"/>
                  </a:cubicBezTo>
                  <a:cubicBezTo>
                    <a:pt x="3196" y="311"/>
                    <a:pt x="3036" y="425"/>
                    <a:pt x="2922" y="539"/>
                  </a:cubicBezTo>
                  <a:cubicBezTo>
                    <a:pt x="2374" y="1041"/>
                    <a:pt x="1963" y="1703"/>
                    <a:pt x="1575" y="2320"/>
                  </a:cubicBezTo>
                  <a:cubicBezTo>
                    <a:pt x="1005" y="3255"/>
                    <a:pt x="480" y="4214"/>
                    <a:pt x="0" y="5196"/>
                  </a:cubicBezTo>
                  <a:cubicBezTo>
                    <a:pt x="2055" y="5401"/>
                    <a:pt x="3766" y="6337"/>
                    <a:pt x="4360" y="6702"/>
                  </a:cubicBezTo>
                  <a:cubicBezTo>
                    <a:pt x="4428" y="6588"/>
                    <a:pt x="4474" y="6474"/>
                    <a:pt x="4543" y="6360"/>
                  </a:cubicBezTo>
                  <a:cubicBezTo>
                    <a:pt x="5068" y="5241"/>
                    <a:pt x="5775" y="4214"/>
                    <a:pt x="6095" y="2982"/>
                  </a:cubicBezTo>
                  <a:cubicBezTo>
                    <a:pt x="6277" y="2274"/>
                    <a:pt x="6026" y="1612"/>
                    <a:pt x="5593" y="1019"/>
                  </a:cubicBezTo>
                  <a:cubicBezTo>
                    <a:pt x="5257" y="558"/>
                    <a:pt x="4614" y="0"/>
                    <a:pt x="39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1" name="Google Shape;1565;p23">
              <a:extLst>
                <a:ext uri="{FF2B5EF4-FFF2-40B4-BE49-F238E27FC236}">
                  <a16:creationId xmlns:a16="http://schemas.microsoft.com/office/drawing/2014/main" id="{E5779B4E-D749-F7DE-9581-6C2E7951475C}"/>
                </a:ext>
              </a:extLst>
            </p:cNvPr>
            <p:cNvSpPr/>
            <p:nvPr/>
          </p:nvSpPr>
          <p:spPr>
            <a:xfrm>
              <a:off x="4682400" y="3601575"/>
              <a:ext cx="99325" cy="34275"/>
            </a:xfrm>
            <a:custGeom>
              <a:avLst/>
              <a:gdLst/>
              <a:ahLst/>
              <a:cxnLst/>
              <a:rect l="l" t="t" r="r" b="b"/>
              <a:pathLst>
                <a:path w="3973" h="1371" extrusionOk="0">
                  <a:moveTo>
                    <a:pt x="603" y="0"/>
                  </a:moveTo>
                  <a:cubicBezTo>
                    <a:pt x="261" y="0"/>
                    <a:pt x="1" y="27"/>
                    <a:pt x="1" y="43"/>
                  </a:cubicBezTo>
                  <a:cubicBezTo>
                    <a:pt x="1" y="88"/>
                    <a:pt x="549" y="88"/>
                    <a:pt x="1074" y="179"/>
                  </a:cubicBezTo>
                  <a:cubicBezTo>
                    <a:pt x="1325" y="225"/>
                    <a:pt x="1576" y="271"/>
                    <a:pt x="1781" y="339"/>
                  </a:cubicBezTo>
                  <a:cubicBezTo>
                    <a:pt x="1964" y="385"/>
                    <a:pt x="2078" y="431"/>
                    <a:pt x="2078" y="431"/>
                  </a:cubicBezTo>
                  <a:cubicBezTo>
                    <a:pt x="2078" y="431"/>
                    <a:pt x="2215" y="476"/>
                    <a:pt x="2397" y="545"/>
                  </a:cubicBezTo>
                  <a:cubicBezTo>
                    <a:pt x="2580" y="590"/>
                    <a:pt x="2808" y="727"/>
                    <a:pt x="3059" y="819"/>
                  </a:cubicBezTo>
                  <a:cubicBezTo>
                    <a:pt x="3488" y="1054"/>
                    <a:pt x="3876" y="1371"/>
                    <a:pt x="3941" y="1371"/>
                  </a:cubicBezTo>
                  <a:cubicBezTo>
                    <a:pt x="3945" y="1371"/>
                    <a:pt x="3948" y="1369"/>
                    <a:pt x="3950" y="1366"/>
                  </a:cubicBezTo>
                  <a:cubicBezTo>
                    <a:pt x="3972" y="1366"/>
                    <a:pt x="3584" y="978"/>
                    <a:pt x="3128" y="682"/>
                  </a:cubicBezTo>
                  <a:cubicBezTo>
                    <a:pt x="2900" y="568"/>
                    <a:pt x="2671" y="431"/>
                    <a:pt x="2466" y="362"/>
                  </a:cubicBezTo>
                  <a:cubicBezTo>
                    <a:pt x="2283" y="271"/>
                    <a:pt x="2146" y="225"/>
                    <a:pt x="2146" y="225"/>
                  </a:cubicBezTo>
                  <a:cubicBezTo>
                    <a:pt x="2146" y="225"/>
                    <a:pt x="2032" y="202"/>
                    <a:pt x="1827" y="157"/>
                  </a:cubicBezTo>
                  <a:cubicBezTo>
                    <a:pt x="1621" y="88"/>
                    <a:pt x="1347" y="65"/>
                    <a:pt x="1096" y="20"/>
                  </a:cubicBezTo>
                  <a:cubicBezTo>
                    <a:pt x="926" y="6"/>
                    <a:pt x="757" y="0"/>
                    <a:pt x="60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2" name="Google Shape;1566;p23">
              <a:extLst>
                <a:ext uri="{FF2B5EF4-FFF2-40B4-BE49-F238E27FC236}">
                  <a16:creationId xmlns:a16="http://schemas.microsoft.com/office/drawing/2014/main" id="{A76A1A31-1033-8C43-1DC4-EDEEB9DA7FBB}"/>
                </a:ext>
              </a:extLst>
            </p:cNvPr>
            <p:cNvSpPr/>
            <p:nvPr/>
          </p:nvSpPr>
          <p:spPr>
            <a:xfrm>
              <a:off x="4667575" y="3492000"/>
              <a:ext cx="133550" cy="167725"/>
            </a:xfrm>
            <a:custGeom>
              <a:avLst/>
              <a:gdLst/>
              <a:ahLst/>
              <a:cxnLst/>
              <a:rect l="l" t="t" r="r" b="b"/>
              <a:pathLst>
                <a:path w="5342" h="6709" extrusionOk="0">
                  <a:moveTo>
                    <a:pt x="4052" y="0"/>
                  </a:moveTo>
                  <a:cubicBezTo>
                    <a:pt x="3971" y="0"/>
                    <a:pt x="3891" y="7"/>
                    <a:pt x="3812" y="20"/>
                  </a:cubicBezTo>
                  <a:cubicBezTo>
                    <a:pt x="3652" y="43"/>
                    <a:pt x="3493" y="134"/>
                    <a:pt x="3333" y="226"/>
                  </a:cubicBezTo>
                  <a:cubicBezTo>
                    <a:pt x="3196" y="317"/>
                    <a:pt x="3036" y="431"/>
                    <a:pt x="2922" y="545"/>
                  </a:cubicBezTo>
                  <a:cubicBezTo>
                    <a:pt x="2374" y="1047"/>
                    <a:pt x="1963" y="1709"/>
                    <a:pt x="1575" y="2326"/>
                  </a:cubicBezTo>
                  <a:cubicBezTo>
                    <a:pt x="1005" y="3261"/>
                    <a:pt x="480" y="4220"/>
                    <a:pt x="0" y="5202"/>
                  </a:cubicBezTo>
                  <a:cubicBezTo>
                    <a:pt x="2055" y="5407"/>
                    <a:pt x="3766" y="6343"/>
                    <a:pt x="4360" y="6708"/>
                  </a:cubicBezTo>
                  <a:cubicBezTo>
                    <a:pt x="4383" y="6640"/>
                    <a:pt x="4428" y="6594"/>
                    <a:pt x="4451" y="6525"/>
                  </a:cubicBezTo>
                  <a:cubicBezTo>
                    <a:pt x="3721" y="6183"/>
                    <a:pt x="1393" y="5087"/>
                    <a:pt x="1758" y="4836"/>
                  </a:cubicBezTo>
                  <a:cubicBezTo>
                    <a:pt x="1798" y="4810"/>
                    <a:pt x="1856" y="4799"/>
                    <a:pt x="1929" y="4799"/>
                  </a:cubicBezTo>
                  <a:cubicBezTo>
                    <a:pt x="2563" y="4799"/>
                    <a:pt x="4298" y="5686"/>
                    <a:pt x="4748" y="5932"/>
                  </a:cubicBezTo>
                  <a:cubicBezTo>
                    <a:pt x="4908" y="5635"/>
                    <a:pt x="5068" y="5361"/>
                    <a:pt x="5227" y="5065"/>
                  </a:cubicBezTo>
                  <a:cubicBezTo>
                    <a:pt x="4474" y="4928"/>
                    <a:pt x="2762" y="4494"/>
                    <a:pt x="2717" y="3627"/>
                  </a:cubicBezTo>
                  <a:cubicBezTo>
                    <a:pt x="2674" y="2758"/>
                    <a:pt x="3870" y="456"/>
                    <a:pt x="5063" y="456"/>
                  </a:cubicBezTo>
                  <a:cubicBezTo>
                    <a:pt x="5156" y="456"/>
                    <a:pt x="5249" y="470"/>
                    <a:pt x="5341" y="500"/>
                  </a:cubicBezTo>
                  <a:cubicBezTo>
                    <a:pt x="4992" y="209"/>
                    <a:pt x="4511" y="0"/>
                    <a:pt x="40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3" name="Google Shape;1567;p23">
              <a:extLst>
                <a:ext uri="{FF2B5EF4-FFF2-40B4-BE49-F238E27FC236}">
                  <a16:creationId xmlns:a16="http://schemas.microsoft.com/office/drawing/2014/main" id="{99F93847-A6C4-DF20-2387-BB81504002B4}"/>
                </a:ext>
              </a:extLst>
            </p:cNvPr>
            <p:cNvSpPr/>
            <p:nvPr/>
          </p:nvSpPr>
          <p:spPr>
            <a:xfrm>
              <a:off x="4796525" y="3562475"/>
              <a:ext cx="13725" cy="22675"/>
            </a:xfrm>
            <a:custGeom>
              <a:avLst/>
              <a:gdLst/>
              <a:ahLst/>
              <a:cxnLst/>
              <a:rect l="l" t="t" r="r" b="b"/>
              <a:pathLst>
                <a:path w="549" h="907" extrusionOk="0">
                  <a:moveTo>
                    <a:pt x="326" y="1"/>
                  </a:moveTo>
                  <a:cubicBezTo>
                    <a:pt x="221" y="1"/>
                    <a:pt x="107" y="152"/>
                    <a:pt x="46" y="374"/>
                  </a:cubicBezTo>
                  <a:cubicBezTo>
                    <a:pt x="1" y="625"/>
                    <a:pt x="69" y="853"/>
                    <a:pt x="183" y="899"/>
                  </a:cubicBezTo>
                  <a:cubicBezTo>
                    <a:pt x="197" y="904"/>
                    <a:pt x="210" y="907"/>
                    <a:pt x="223" y="907"/>
                  </a:cubicBezTo>
                  <a:cubicBezTo>
                    <a:pt x="328" y="907"/>
                    <a:pt x="442" y="756"/>
                    <a:pt x="503" y="534"/>
                  </a:cubicBezTo>
                  <a:cubicBezTo>
                    <a:pt x="549" y="283"/>
                    <a:pt x="480" y="54"/>
                    <a:pt x="366" y="9"/>
                  </a:cubicBezTo>
                  <a:cubicBezTo>
                    <a:pt x="353" y="4"/>
                    <a:pt x="340" y="1"/>
                    <a:pt x="32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4" name="Google Shape;1568;p23">
              <a:extLst>
                <a:ext uri="{FF2B5EF4-FFF2-40B4-BE49-F238E27FC236}">
                  <a16:creationId xmlns:a16="http://schemas.microsoft.com/office/drawing/2014/main" id="{361A555D-C06C-9523-DC99-A747F070D156}"/>
                </a:ext>
              </a:extLst>
            </p:cNvPr>
            <p:cNvSpPr/>
            <p:nvPr/>
          </p:nvSpPr>
          <p:spPr>
            <a:xfrm>
              <a:off x="4802250" y="3538475"/>
              <a:ext cx="9725" cy="16325"/>
            </a:xfrm>
            <a:custGeom>
              <a:avLst/>
              <a:gdLst/>
              <a:ahLst/>
              <a:cxnLst/>
              <a:rect l="l" t="t" r="r" b="b"/>
              <a:pathLst>
                <a:path w="389" h="653" extrusionOk="0">
                  <a:moveTo>
                    <a:pt x="232" y="0"/>
                  </a:moveTo>
                  <a:cubicBezTo>
                    <a:pt x="151" y="0"/>
                    <a:pt x="65" y="106"/>
                    <a:pt x="46" y="261"/>
                  </a:cubicBezTo>
                  <a:cubicBezTo>
                    <a:pt x="0" y="444"/>
                    <a:pt x="46" y="604"/>
                    <a:pt x="137" y="649"/>
                  </a:cubicBezTo>
                  <a:cubicBezTo>
                    <a:pt x="145" y="651"/>
                    <a:pt x="153" y="652"/>
                    <a:pt x="160" y="652"/>
                  </a:cubicBezTo>
                  <a:cubicBezTo>
                    <a:pt x="244" y="652"/>
                    <a:pt x="324" y="542"/>
                    <a:pt x="365" y="375"/>
                  </a:cubicBezTo>
                  <a:cubicBezTo>
                    <a:pt x="388" y="216"/>
                    <a:pt x="342" y="33"/>
                    <a:pt x="274" y="10"/>
                  </a:cubicBezTo>
                  <a:cubicBezTo>
                    <a:pt x="260" y="3"/>
                    <a:pt x="246" y="0"/>
                    <a:pt x="2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5" name="Google Shape;1569;p23">
              <a:extLst>
                <a:ext uri="{FF2B5EF4-FFF2-40B4-BE49-F238E27FC236}">
                  <a16:creationId xmlns:a16="http://schemas.microsoft.com/office/drawing/2014/main" id="{16A6FB87-DCF8-A201-3847-820C09DC3AAA}"/>
                </a:ext>
              </a:extLst>
            </p:cNvPr>
            <p:cNvSpPr/>
            <p:nvPr/>
          </p:nvSpPr>
          <p:spPr>
            <a:xfrm>
              <a:off x="5083925" y="3588300"/>
              <a:ext cx="174275" cy="65725"/>
            </a:xfrm>
            <a:custGeom>
              <a:avLst/>
              <a:gdLst/>
              <a:ahLst/>
              <a:cxnLst/>
              <a:rect l="l" t="t" r="r" b="b"/>
              <a:pathLst>
                <a:path w="6971" h="2629" extrusionOk="0">
                  <a:moveTo>
                    <a:pt x="3161" y="0"/>
                  </a:moveTo>
                  <a:cubicBezTo>
                    <a:pt x="2372" y="0"/>
                    <a:pt x="793" y="554"/>
                    <a:pt x="420" y="1235"/>
                  </a:cubicBezTo>
                  <a:cubicBezTo>
                    <a:pt x="1" y="2028"/>
                    <a:pt x="444" y="2174"/>
                    <a:pt x="992" y="2174"/>
                  </a:cubicBezTo>
                  <a:cubicBezTo>
                    <a:pt x="1281" y="2174"/>
                    <a:pt x="1599" y="2134"/>
                    <a:pt x="1835" y="2126"/>
                  </a:cubicBezTo>
                  <a:cubicBezTo>
                    <a:pt x="1983" y="2126"/>
                    <a:pt x="2455" y="2204"/>
                    <a:pt x="2853" y="2204"/>
                  </a:cubicBezTo>
                  <a:cubicBezTo>
                    <a:pt x="3309" y="2204"/>
                    <a:pt x="3668" y="2101"/>
                    <a:pt x="3327" y="1657"/>
                  </a:cubicBezTo>
                  <a:lnTo>
                    <a:pt x="3327" y="1657"/>
                  </a:lnTo>
                  <a:cubicBezTo>
                    <a:pt x="4183" y="1837"/>
                    <a:pt x="4937" y="2628"/>
                    <a:pt x="5838" y="2628"/>
                  </a:cubicBezTo>
                  <a:cubicBezTo>
                    <a:pt x="5850" y="2628"/>
                    <a:pt x="5862" y="2628"/>
                    <a:pt x="5875" y="2628"/>
                  </a:cubicBezTo>
                  <a:cubicBezTo>
                    <a:pt x="6970" y="2582"/>
                    <a:pt x="5921" y="1601"/>
                    <a:pt x="5601" y="1258"/>
                  </a:cubicBezTo>
                  <a:cubicBezTo>
                    <a:pt x="4985" y="596"/>
                    <a:pt x="4186" y="49"/>
                    <a:pt x="3250" y="3"/>
                  </a:cubicBezTo>
                  <a:cubicBezTo>
                    <a:pt x="3222" y="1"/>
                    <a:pt x="3192" y="0"/>
                    <a:pt x="316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6" name="Google Shape;1570;p23">
              <a:extLst>
                <a:ext uri="{FF2B5EF4-FFF2-40B4-BE49-F238E27FC236}">
                  <a16:creationId xmlns:a16="http://schemas.microsoft.com/office/drawing/2014/main" id="{70F96791-3645-77BC-4755-29E393645776}"/>
                </a:ext>
              </a:extLst>
            </p:cNvPr>
            <p:cNvSpPr/>
            <p:nvPr/>
          </p:nvSpPr>
          <p:spPr>
            <a:xfrm>
              <a:off x="5090400" y="3619075"/>
              <a:ext cx="82775" cy="28075"/>
            </a:xfrm>
            <a:custGeom>
              <a:avLst/>
              <a:gdLst/>
              <a:ahLst/>
              <a:cxnLst/>
              <a:rect l="l" t="t" r="r" b="b"/>
              <a:pathLst>
                <a:path w="3311" h="1123" extrusionOk="0">
                  <a:moveTo>
                    <a:pt x="2609" y="0"/>
                  </a:moveTo>
                  <a:cubicBezTo>
                    <a:pt x="2605" y="0"/>
                    <a:pt x="2603" y="2"/>
                    <a:pt x="2603" y="4"/>
                  </a:cubicBezTo>
                  <a:cubicBezTo>
                    <a:pt x="2603" y="4"/>
                    <a:pt x="2717" y="96"/>
                    <a:pt x="2877" y="233"/>
                  </a:cubicBezTo>
                  <a:cubicBezTo>
                    <a:pt x="2968" y="301"/>
                    <a:pt x="3059" y="392"/>
                    <a:pt x="3105" y="507"/>
                  </a:cubicBezTo>
                  <a:cubicBezTo>
                    <a:pt x="3151" y="575"/>
                    <a:pt x="3174" y="621"/>
                    <a:pt x="3174" y="666"/>
                  </a:cubicBezTo>
                  <a:cubicBezTo>
                    <a:pt x="3174" y="735"/>
                    <a:pt x="3151" y="781"/>
                    <a:pt x="3105" y="826"/>
                  </a:cubicBezTo>
                  <a:cubicBezTo>
                    <a:pt x="2989" y="928"/>
                    <a:pt x="2826" y="946"/>
                    <a:pt x="2665" y="946"/>
                  </a:cubicBezTo>
                  <a:cubicBezTo>
                    <a:pt x="2573" y="946"/>
                    <a:pt x="2481" y="940"/>
                    <a:pt x="2398" y="940"/>
                  </a:cubicBezTo>
                  <a:cubicBezTo>
                    <a:pt x="2192" y="895"/>
                    <a:pt x="2055" y="872"/>
                    <a:pt x="2055" y="872"/>
                  </a:cubicBezTo>
                  <a:lnTo>
                    <a:pt x="1941" y="872"/>
                  </a:lnTo>
                  <a:cubicBezTo>
                    <a:pt x="1873" y="872"/>
                    <a:pt x="1781" y="872"/>
                    <a:pt x="1667" y="849"/>
                  </a:cubicBezTo>
                  <a:cubicBezTo>
                    <a:pt x="1439" y="872"/>
                    <a:pt x="1165" y="917"/>
                    <a:pt x="868" y="917"/>
                  </a:cubicBezTo>
                  <a:cubicBezTo>
                    <a:pt x="731" y="917"/>
                    <a:pt x="594" y="917"/>
                    <a:pt x="457" y="895"/>
                  </a:cubicBezTo>
                  <a:cubicBezTo>
                    <a:pt x="320" y="872"/>
                    <a:pt x="206" y="826"/>
                    <a:pt x="138" y="758"/>
                  </a:cubicBezTo>
                  <a:cubicBezTo>
                    <a:pt x="69" y="689"/>
                    <a:pt x="47" y="598"/>
                    <a:pt x="47" y="529"/>
                  </a:cubicBezTo>
                  <a:cubicBezTo>
                    <a:pt x="47" y="484"/>
                    <a:pt x="47" y="438"/>
                    <a:pt x="47" y="438"/>
                  </a:cubicBezTo>
                  <a:cubicBezTo>
                    <a:pt x="47" y="438"/>
                    <a:pt x="24" y="461"/>
                    <a:pt x="24" y="529"/>
                  </a:cubicBezTo>
                  <a:cubicBezTo>
                    <a:pt x="1" y="598"/>
                    <a:pt x="1" y="712"/>
                    <a:pt x="92" y="803"/>
                  </a:cubicBezTo>
                  <a:cubicBezTo>
                    <a:pt x="161" y="895"/>
                    <a:pt x="298" y="963"/>
                    <a:pt x="435" y="986"/>
                  </a:cubicBezTo>
                  <a:cubicBezTo>
                    <a:pt x="571" y="1032"/>
                    <a:pt x="708" y="1054"/>
                    <a:pt x="868" y="1054"/>
                  </a:cubicBezTo>
                  <a:cubicBezTo>
                    <a:pt x="967" y="1062"/>
                    <a:pt x="1066" y="1065"/>
                    <a:pt x="1162" y="1065"/>
                  </a:cubicBezTo>
                  <a:cubicBezTo>
                    <a:pt x="1353" y="1065"/>
                    <a:pt x="1530" y="1054"/>
                    <a:pt x="1667" y="1054"/>
                  </a:cubicBezTo>
                  <a:cubicBezTo>
                    <a:pt x="1781" y="1054"/>
                    <a:pt x="1850" y="1054"/>
                    <a:pt x="1918" y="1077"/>
                  </a:cubicBezTo>
                  <a:lnTo>
                    <a:pt x="2032" y="1077"/>
                  </a:lnTo>
                  <a:cubicBezTo>
                    <a:pt x="2032" y="1077"/>
                    <a:pt x="2169" y="1100"/>
                    <a:pt x="2398" y="1123"/>
                  </a:cubicBezTo>
                  <a:lnTo>
                    <a:pt x="2786" y="1123"/>
                  </a:lnTo>
                  <a:cubicBezTo>
                    <a:pt x="2854" y="1100"/>
                    <a:pt x="2922" y="1077"/>
                    <a:pt x="3014" y="1054"/>
                  </a:cubicBezTo>
                  <a:cubicBezTo>
                    <a:pt x="3082" y="1032"/>
                    <a:pt x="3151" y="986"/>
                    <a:pt x="3219" y="917"/>
                  </a:cubicBezTo>
                  <a:cubicBezTo>
                    <a:pt x="3265" y="849"/>
                    <a:pt x="3311" y="758"/>
                    <a:pt x="3311" y="666"/>
                  </a:cubicBezTo>
                  <a:cubicBezTo>
                    <a:pt x="3288" y="575"/>
                    <a:pt x="3265" y="507"/>
                    <a:pt x="3219" y="438"/>
                  </a:cubicBezTo>
                  <a:cubicBezTo>
                    <a:pt x="3128" y="324"/>
                    <a:pt x="3014" y="256"/>
                    <a:pt x="2922" y="187"/>
                  </a:cubicBezTo>
                  <a:cubicBezTo>
                    <a:pt x="2763" y="68"/>
                    <a:pt x="2638" y="0"/>
                    <a:pt x="260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7" name="Google Shape;1571;p23">
              <a:extLst>
                <a:ext uri="{FF2B5EF4-FFF2-40B4-BE49-F238E27FC236}">
                  <a16:creationId xmlns:a16="http://schemas.microsoft.com/office/drawing/2014/main" id="{8EB56239-CC8E-4D09-577C-4F2BCE672021}"/>
                </a:ext>
              </a:extLst>
            </p:cNvPr>
            <p:cNvSpPr/>
            <p:nvPr/>
          </p:nvSpPr>
          <p:spPr>
            <a:xfrm>
              <a:off x="5166300" y="3601400"/>
              <a:ext cx="65650" cy="56650"/>
            </a:xfrm>
            <a:custGeom>
              <a:avLst/>
              <a:gdLst/>
              <a:ahLst/>
              <a:cxnLst/>
              <a:rect l="l" t="t" r="r" b="b"/>
              <a:pathLst>
                <a:path w="2626" h="2266" extrusionOk="0">
                  <a:moveTo>
                    <a:pt x="964" y="0"/>
                  </a:moveTo>
                  <a:cubicBezTo>
                    <a:pt x="961" y="0"/>
                    <a:pt x="959" y="2"/>
                    <a:pt x="959" y="4"/>
                  </a:cubicBezTo>
                  <a:cubicBezTo>
                    <a:pt x="936" y="27"/>
                    <a:pt x="1096" y="118"/>
                    <a:pt x="1279" y="278"/>
                  </a:cubicBezTo>
                  <a:cubicBezTo>
                    <a:pt x="1484" y="438"/>
                    <a:pt x="1735" y="666"/>
                    <a:pt x="1941" y="917"/>
                  </a:cubicBezTo>
                  <a:cubicBezTo>
                    <a:pt x="2146" y="1191"/>
                    <a:pt x="2329" y="1488"/>
                    <a:pt x="2397" y="1716"/>
                  </a:cubicBezTo>
                  <a:cubicBezTo>
                    <a:pt x="2420" y="1807"/>
                    <a:pt x="2420" y="1898"/>
                    <a:pt x="2397" y="1944"/>
                  </a:cubicBezTo>
                  <a:cubicBezTo>
                    <a:pt x="2397" y="1967"/>
                    <a:pt x="2397" y="1990"/>
                    <a:pt x="2374" y="1990"/>
                  </a:cubicBezTo>
                  <a:cubicBezTo>
                    <a:pt x="2374" y="2013"/>
                    <a:pt x="2374" y="2013"/>
                    <a:pt x="2374" y="2013"/>
                  </a:cubicBezTo>
                  <a:cubicBezTo>
                    <a:pt x="2374" y="2013"/>
                    <a:pt x="2352" y="2035"/>
                    <a:pt x="2306" y="2058"/>
                  </a:cubicBezTo>
                  <a:cubicBezTo>
                    <a:pt x="2287" y="2068"/>
                    <a:pt x="2260" y="2073"/>
                    <a:pt x="2229" y="2073"/>
                  </a:cubicBezTo>
                  <a:cubicBezTo>
                    <a:pt x="2185" y="2073"/>
                    <a:pt x="2131" y="2062"/>
                    <a:pt x="2078" y="2035"/>
                  </a:cubicBezTo>
                  <a:cubicBezTo>
                    <a:pt x="1849" y="1990"/>
                    <a:pt x="1553" y="1807"/>
                    <a:pt x="1256" y="1624"/>
                  </a:cubicBezTo>
                  <a:cubicBezTo>
                    <a:pt x="1096" y="1533"/>
                    <a:pt x="959" y="1465"/>
                    <a:pt x="800" y="1396"/>
                  </a:cubicBezTo>
                  <a:cubicBezTo>
                    <a:pt x="731" y="1351"/>
                    <a:pt x="663" y="1305"/>
                    <a:pt x="594" y="1282"/>
                  </a:cubicBezTo>
                  <a:cubicBezTo>
                    <a:pt x="526" y="1259"/>
                    <a:pt x="480" y="1236"/>
                    <a:pt x="411" y="1214"/>
                  </a:cubicBezTo>
                  <a:cubicBezTo>
                    <a:pt x="160" y="1100"/>
                    <a:pt x="1" y="1054"/>
                    <a:pt x="1" y="1054"/>
                  </a:cubicBezTo>
                  <a:lnTo>
                    <a:pt x="1" y="1054"/>
                  </a:lnTo>
                  <a:cubicBezTo>
                    <a:pt x="1" y="1099"/>
                    <a:pt x="617" y="1373"/>
                    <a:pt x="1188" y="1739"/>
                  </a:cubicBezTo>
                  <a:cubicBezTo>
                    <a:pt x="1461" y="1921"/>
                    <a:pt x="1758" y="2127"/>
                    <a:pt x="2009" y="2218"/>
                  </a:cubicBezTo>
                  <a:cubicBezTo>
                    <a:pt x="2094" y="2246"/>
                    <a:pt x="2179" y="2266"/>
                    <a:pt x="2252" y="2266"/>
                  </a:cubicBezTo>
                  <a:cubicBezTo>
                    <a:pt x="2298" y="2266"/>
                    <a:pt x="2340" y="2258"/>
                    <a:pt x="2374" y="2241"/>
                  </a:cubicBezTo>
                  <a:cubicBezTo>
                    <a:pt x="2489" y="2195"/>
                    <a:pt x="2511" y="2149"/>
                    <a:pt x="2511" y="2149"/>
                  </a:cubicBezTo>
                  <a:cubicBezTo>
                    <a:pt x="2511" y="2149"/>
                    <a:pt x="2557" y="2104"/>
                    <a:pt x="2603" y="2013"/>
                  </a:cubicBezTo>
                  <a:cubicBezTo>
                    <a:pt x="2626" y="1921"/>
                    <a:pt x="2626" y="1784"/>
                    <a:pt x="2580" y="1647"/>
                  </a:cubicBezTo>
                  <a:cubicBezTo>
                    <a:pt x="2489" y="1373"/>
                    <a:pt x="2283" y="1099"/>
                    <a:pt x="2055" y="826"/>
                  </a:cubicBezTo>
                  <a:cubicBezTo>
                    <a:pt x="1827" y="575"/>
                    <a:pt x="1553" y="346"/>
                    <a:pt x="1324" y="209"/>
                  </a:cubicBezTo>
                  <a:cubicBezTo>
                    <a:pt x="1140" y="86"/>
                    <a:pt x="993" y="0"/>
                    <a:pt x="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8" name="Google Shape;1572;p23">
              <a:extLst>
                <a:ext uri="{FF2B5EF4-FFF2-40B4-BE49-F238E27FC236}">
                  <a16:creationId xmlns:a16="http://schemas.microsoft.com/office/drawing/2014/main" id="{EE9F18C6-FD26-5099-6B87-B2BCC8A773E7}"/>
                </a:ext>
              </a:extLst>
            </p:cNvPr>
            <p:cNvSpPr/>
            <p:nvPr/>
          </p:nvSpPr>
          <p:spPr>
            <a:xfrm>
              <a:off x="5154325" y="3585500"/>
              <a:ext cx="91900" cy="67375"/>
            </a:xfrm>
            <a:custGeom>
              <a:avLst/>
              <a:gdLst/>
              <a:ahLst/>
              <a:cxnLst/>
              <a:rect l="l" t="t" r="r" b="b"/>
              <a:pathLst>
                <a:path w="3676" h="2695" extrusionOk="0">
                  <a:moveTo>
                    <a:pt x="411" y="1"/>
                  </a:moveTo>
                  <a:cubicBezTo>
                    <a:pt x="160" y="24"/>
                    <a:pt x="0" y="92"/>
                    <a:pt x="0" y="92"/>
                  </a:cubicBezTo>
                  <a:cubicBezTo>
                    <a:pt x="0" y="97"/>
                    <a:pt x="7" y="99"/>
                    <a:pt x="21" y="99"/>
                  </a:cubicBezTo>
                  <a:cubicBezTo>
                    <a:pt x="58" y="99"/>
                    <a:pt x="144" y="85"/>
                    <a:pt x="265" y="85"/>
                  </a:cubicBezTo>
                  <a:cubicBezTo>
                    <a:pt x="309" y="85"/>
                    <a:pt x="358" y="87"/>
                    <a:pt x="411" y="92"/>
                  </a:cubicBezTo>
                  <a:cubicBezTo>
                    <a:pt x="662" y="92"/>
                    <a:pt x="982" y="161"/>
                    <a:pt x="1301" y="298"/>
                  </a:cubicBezTo>
                  <a:cubicBezTo>
                    <a:pt x="1598" y="434"/>
                    <a:pt x="1895" y="594"/>
                    <a:pt x="2077" y="754"/>
                  </a:cubicBezTo>
                  <a:cubicBezTo>
                    <a:pt x="2283" y="891"/>
                    <a:pt x="2420" y="1005"/>
                    <a:pt x="2420" y="1005"/>
                  </a:cubicBezTo>
                  <a:cubicBezTo>
                    <a:pt x="2420" y="1005"/>
                    <a:pt x="2534" y="1096"/>
                    <a:pt x="2716" y="1279"/>
                  </a:cubicBezTo>
                  <a:cubicBezTo>
                    <a:pt x="2808" y="1370"/>
                    <a:pt x="2922" y="1462"/>
                    <a:pt x="3013" y="1576"/>
                  </a:cubicBezTo>
                  <a:cubicBezTo>
                    <a:pt x="3127" y="1713"/>
                    <a:pt x="3241" y="1827"/>
                    <a:pt x="3356" y="1941"/>
                  </a:cubicBezTo>
                  <a:cubicBezTo>
                    <a:pt x="3447" y="2078"/>
                    <a:pt x="3561" y="2215"/>
                    <a:pt x="3561" y="2352"/>
                  </a:cubicBezTo>
                  <a:cubicBezTo>
                    <a:pt x="3561" y="2397"/>
                    <a:pt x="3538" y="2466"/>
                    <a:pt x="3493" y="2512"/>
                  </a:cubicBezTo>
                  <a:cubicBezTo>
                    <a:pt x="3470" y="2557"/>
                    <a:pt x="3401" y="2580"/>
                    <a:pt x="3356" y="2603"/>
                  </a:cubicBezTo>
                  <a:cubicBezTo>
                    <a:pt x="3219" y="2626"/>
                    <a:pt x="3127" y="2626"/>
                    <a:pt x="3036" y="2649"/>
                  </a:cubicBezTo>
                  <a:cubicBezTo>
                    <a:pt x="2968" y="2649"/>
                    <a:pt x="2922" y="2671"/>
                    <a:pt x="2922" y="2671"/>
                  </a:cubicBezTo>
                  <a:cubicBezTo>
                    <a:pt x="2933" y="2683"/>
                    <a:pt x="2945" y="2683"/>
                    <a:pt x="2965" y="2683"/>
                  </a:cubicBezTo>
                  <a:cubicBezTo>
                    <a:pt x="2985" y="2683"/>
                    <a:pt x="3013" y="2683"/>
                    <a:pt x="3059" y="2694"/>
                  </a:cubicBezTo>
                  <a:cubicBezTo>
                    <a:pt x="3127" y="2694"/>
                    <a:pt x="3219" y="2694"/>
                    <a:pt x="3356" y="2671"/>
                  </a:cubicBezTo>
                  <a:cubicBezTo>
                    <a:pt x="3424" y="2671"/>
                    <a:pt x="3515" y="2649"/>
                    <a:pt x="3561" y="2580"/>
                  </a:cubicBezTo>
                  <a:cubicBezTo>
                    <a:pt x="3630" y="2512"/>
                    <a:pt x="3652" y="2443"/>
                    <a:pt x="3675" y="2352"/>
                  </a:cubicBezTo>
                  <a:cubicBezTo>
                    <a:pt x="3675" y="2146"/>
                    <a:pt x="3561" y="2009"/>
                    <a:pt x="3470" y="1850"/>
                  </a:cubicBezTo>
                  <a:cubicBezTo>
                    <a:pt x="3356" y="1713"/>
                    <a:pt x="3241" y="1599"/>
                    <a:pt x="3150" y="1484"/>
                  </a:cubicBezTo>
                  <a:cubicBezTo>
                    <a:pt x="3059" y="1347"/>
                    <a:pt x="2945" y="1233"/>
                    <a:pt x="2853" y="1142"/>
                  </a:cubicBezTo>
                  <a:cubicBezTo>
                    <a:pt x="2671" y="959"/>
                    <a:pt x="2534" y="845"/>
                    <a:pt x="2534" y="845"/>
                  </a:cubicBezTo>
                  <a:cubicBezTo>
                    <a:pt x="2534" y="845"/>
                    <a:pt x="2420" y="731"/>
                    <a:pt x="2192" y="594"/>
                  </a:cubicBezTo>
                  <a:cubicBezTo>
                    <a:pt x="1986" y="457"/>
                    <a:pt x="1667" y="275"/>
                    <a:pt x="1347" y="161"/>
                  </a:cubicBezTo>
                  <a:cubicBezTo>
                    <a:pt x="1027" y="46"/>
                    <a:pt x="662" y="1"/>
                    <a:pt x="4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9" name="Google Shape;1573;p23">
              <a:extLst>
                <a:ext uri="{FF2B5EF4-FFF2-40B4-BE49-F238E27FC236}">
                  <a16:creationId xmlns:a16="http://schemas.microsoft.com/office/drawing/2014/main" id="{39C6ECEE-9A6A-97C8-09F3-4E752F375471}"/>
                </a:ext>
              </a:extLst>
            </p:cNvPr>
            <p:cNvSpPr/>
            <p:nvPr/>
          </p:nvSpPr>
          <p:spPr>
            <a:xfrm>
              <a:off x="5083925" y="3608900"/>
              <a:ext cx="169700" cy="45125"/>
            </a:xfrm>
            <a:custGeom>
              <a:avLst/>
              <a:gdLst/>
              <a:ahLst/>
              <a:cxnLst/>
              <a:rect l="l" t="t" r="r" b="b"/>
              <a:pathLst>
                <a:path w="6788" h="1805" extrusionOk="0">
                  <a:moveTo>
                    <a:pt x="808" y="1"/>
                  </a:moveTo>
                  <a:lnTo>
                    <a:pt x="808" y="1"/>
                  </a:lnTo>
                  <a:cubicBezTo>
                    <a:pt x="648" y="115"/>
                    <a:pt x="511" y="275"/>
                    <a:pt x="420" y="411"/>
                  </a:cubicBezTo>
                  <a:cubicBezTo>
                    <a:pt x="1" y="1204"/>
                    <a:pt x="444" y="1350"/>
                    <a:pt x="992" y="1350"/>
                  </a:cubicBezTo>
                  <a:cubicBezTo>
                    <a:pt x="1281" y="1350"/>
                    <a:pt x="1599" y="1310"/>
                    <a:pt x="1835" y="1302"/>
                  </a:cubicBezTo>
                  <a:cubicBezTo>
                    <a:pt x="1983" y="1302"/>
                    <a:pt x="2450" y="1380"/>
                    <a:pt x="2847" y="1380"/>
                  </a:cubicBezTo>
                  <a:cubicBezTo>
                    <a:pt x="3307" y="1380"/>
                    <a:pt x="3672" y="1275"/>
                    <a:pt x="3341" y="822"/>
                  </a:cubicBezTo>
                  <a:lnTo>
                    <a:pt x="3341" y="822"/>
                  </a:lnTo>
                  <a:cubicBezTo>
                    <a:pt x="4196" y="1025"/>
                    <a:pt x="4941" y="1804"/>
                    <a:pt x="5836" y="1804"/>
                  </a:cubicBezTo>
                  <a:cubicBezTo>
                    <a:pt x="5849" y="1804"/>
                    <a:pt x="5862" y="1804"/>
                    <a:pt x="5875" y="1804"/>
                  </a:cubicBezTo>
                  <a:cubicBezTo>
                    <a:pt x="6788" y="1781"/>
                    <a:pt x="6217" y="1096"/>
                    <a:pt x="5806" y="663"/>
                  </a:cubicBezTo>
                  <a:cubicBezTo>
                    <a:pt x="5806" y="754"/>
                    <a:pt x="5784" y="845"/>
                    <a:pt x="5738" y="891"/>
                  </a:cubicBezTo>
                  <a:cubicBezTo>
                    <a:pt x="5702" y="954"/>
                    <a:pt x="5612" y="981"/>
                    <a:pt x="5485" y="981"/>
                  </a:cubicBezTo>
                  <a:cubicBezTo>
                    <a:pt x="4738" y="981"/>
                    <a:pt x="2702" y="46"/>
                    <a:pt x="2702" y="46"/>
                  </a:cubicBezTo>
                  <a:lnTo>
                    <a:pt x="2702" y="46"/>
                  </a:lnTo>
                  <a:cubicBezTo>
                    <a:pt x="2702" y="46"/>
                    <a:pt x="3022" y="411"/>
                    <a:pt x="3113" y="731"/>
                  </a:cubicBezTo>
                  <a:cubicBezTo>
                    <a:pt x="3153" y="917"/>
                    <a:pt x="2907" y="1026"/>
                    <a:pt x="2483" y="1026"/>
                  </a:cubicBezTo>
                  <a:cubicBezTo>
                    <a:pt x="2178" y="1026"/>
                    <a:pt x="1781" y="969"/>
                    <a:pt x="1333" y="845"/>
                  </a:cubicBezTo>
                  <a:cubicBezTo>
                    <a:pt x="830" y="708"/>
                    <a:pt x="762" y="343"/>
                    <a:pt x="808"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0" name="Google Shape;1574;p23">
              <a:extLst>
                <a:ext uri="{FF2B5EF4-FFF2-40B4-BE49-F238E27FC236}">
                  <a16:creationId xmlns:a16="http://schemas.microsoft.com/office/drawing/2014/main" id="{44D17176-6C7B-6327-B69C-7B5C51A701BC}"/>
                </a:ext>
              </a:extLst>
            </p:cNvPr>
            <p:cNvSpPr/>
            <p:nvPr/>
          </p:nvSpPr>
          <p:spPr>
            <a:xfrm>
              <a:off x="5059400" y="3180425"/>
              <a:ext cx="97225" cy="120250"/>
            </a:xfrm>
            <a:custGeom>
              <a:avLst/>
              <a:gdLst/>
              <a:ahLst/>
              <a:cxnLst/>
              <a:rect l="l" t="t" r="r" b="b"/>
              <a:pathLst>
                <a:path w="3889" h="4810" extrusionOk="0">
                  <a:moveTo>
                    <a:pt x="1352" y="1"/>
                  </a:moveTo>
                  <a:cubicBezTo>
                    <a:pt x="622" y="1"/>
                    <a:pt x="373" y="614"/>
                    <a:pt x="373" y="614"/>
                  </a:cubicBezTo>
                  <a:cubicBezTo>
                    <a:pt x="0" y="1119"/>
                    <a:pt x="661" y="4809"/>
                    <a:pt x="1585" y="4809"/>
                  </a:cubicBezTo>
                  <a:cubicBezTo>
                    <a:pt x="1622" y="4809"/>
                    <a:pt x="1659" y="4803"/>
                    <a:pt x="1697" y="4791"/>
                  </a:cubicBezTo>
                  <a:cubicBezTo>
                    <a:pt x="2679" y="4449"/>
                    <a:pt x="3889" y="888"/>
                    <a:pt x="1994" y="135"/>
                  </a:cubicBezTo>
                  <a:cubicBezTo>
                    <a:pt x="1748" y="39"/>
                    <a:pt x="1535" y="1"/>
                    <a:pt x="13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1" name="Google Shape;1575;p23">
              <a:extLst>
                <a:ext uri="{FF2B5EF4-FFF2-40B4-BE49-F238E27FC236}">
                  <a16:creationId xmlns:a16="http://schemas.microsoft.com/office/drawing/2014/main" id="{20A19820-9717-CCD5-C54B-B1E20B5190BC}"/>
                </a:ext>
              </a:extLst>
            </p:cNvPr>
            <p:cNvSpPr/>
            <p:nvPr/>
          </p:nvSpPr>
          <p:spPr>
            <a:xfrm>
              <a:off x="5059450" y="3180425"/>
              <a:ext cx="97175" cy="120375"/>
            </a:xfrm>
            <a:custGeom>
              <a:avLst/>
              <a:gdLst/>
              <a:ahLst/>
              <a:cxnLst/>
              <a:rect l="l" t="t" r="r" b="b"/>
              <a:pathLst>
                <a:path w="3887" h="4815" extrusionOk="0">
                  <a:moveTo>
                    <a:pt x="1350" y="1"/>
                  </a:moveTo>
                  <a:cubicBezTo>
                    <a:pt x="620" y="1"/>
                    <a:pt x="371" y="614"/>
                    <a:pt x="371" y="614"/>
                  </a:cubicBezTo>
                  <a:cubicBezTo>
                    <a:pt x="0" y="1116"/>
                    <a:pt x="130" y="4815"/>
                    <a:pt x="1501" y="4815"/>
                  </a:cubicBezTo>
                  <a:cubicBezTo>
                    <a:pt x="1563" y="4815"/>
                    <a:pt x="1628" y="4807"/>
                    <a:pt x="1695" y="4791"/>
                  </a:cubicBezTo>
                  <a:cubicBezTo>
                    <a:pt x="2700" y="4540"/>
                    <a:pt x="3887" y="888"/>
                    <a:pt x="1992" y="135"/>
                  </a:cubicBezTo>
                  <a:cubicBezTo>
                    <a:pt x="1746" y="39"/>
                    <a:pt x="1533" y="1"/>
                    <a:pt x="135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2" name="Google Shape;1576;p23">
              <a:extLst>
                <a:ext uri="{FF2B5EF4-FFF2-40B4-BE49-F238E27FC236}">
                  <a16:creationId xmlns:a16="http://schemas.microsoft.com/office/drawing/2014/main" id="{6AD9B09D-8943-33CB-5899-1CAD9A9FF954}"/>
                </a:ext>
              </a:extLst>
            </p:cNvPr>
            <p:cNvSpPr/>
            <p:nvPr/>
          </p:nvSpPr>
          <p:spPr>
            <a:xfrm>
              <a:off x="5072150" y="3200125"/>
              <a:ext cx="38250" cy="76275"/>
            </a:xfrm>
            <a:custGeom>
              <a:avLst/>
              <a:gdLst/>
              <a:ahLst/>
              <a:cxnLst/>
              <a:rect l="l" t="t" r="r" b="b"/>
              <a:pathLst>
                <a:path w="1530" h="3051" extrusionOk="0">
                  <a:moveTo>
                    <a:pt x="1504" y="1"/>
                  </a:moveTo>
                  <a:cubicBezTo>
                    <a:pt x="1445" y="1"/>
                    <a:pt x="1296" y="34"/>
                    <a:pt x="1119" y="123"/>
                  </a:cubicBezTo>
                  <a:cubicBezTo>
                    <a:pt x="868" y="237"/>
                    <a:pt x="594" y="442"/>
                    <a:pt x="411" y="693"/>
                  </a:cubicBezTo>
                  <a:cubicBezTo>
                    <a:pt x="206" y="945"/>
                    <a:pt x="92" y="1218"/>
                    <a:pt x="23" y="1447"/>
                  </a:cubicBezTo>
                  <a:cubicBezTo>
                    <a:pt x="23" y="1492"/>
                    <a:pt x="23" y="1538"/>
                    <a:pt x="0" y="1629"/>
                  </a:cubicBezTo>
                  <a:cubicBezTo>
                    <a:pt x="0" y="1721"/>
                    <a:pt x="23" y="1789"/>
                    <a:pt x="23" y="1858"/>
                  </a:cubicBezTo>
                  <a:cubicBezTo>
                    <a:pt x="46" y="1995"/>
                    <a:pt x="46" y="2086"/>
                    <a:pt x="69" y="2154"/>
                  </a:cubicBezTo>
                  <a:cubicBezTo>
                    <a:pt x="160" y="2086"/>
                    <a:pt x="229" y="2017"/>
                    <a:pt x="297" y="1972"/>
                  </a:cubicBezTo>
                  <a:cubicBezTo>
                    <a:pt x="343" y="1926"/>
                    <a:pt x="366" y="1903"/>
                    <a:pt x="411" y="1880"/>
                  </a:cubicBezTo>
                  <a:cubicBezTo>
                    <a:pt x="434" y="1858"/>
                    <a:pt x="457" y="1858"/>
                    <a:pt x="480" y="1835"/>
                  </a:cubicBezTo>
                  <a:cubicBezTo>
                    <a:pt x="525" y="1812"/>
                    <a:pt x="571" y="1789"/>
                    <a:pt x="594" y="1766"/>
                  </a:cubicBezTo>
                  <a:lnTo>
                    <a:pt x="640" y="1766"/>
                  </a:lnTo>
                  <a:cubicBezTo>
                    <a:pt x="685" y="1743"/>
                    <a:pt x="685" y="1743"/>
                    <a:pt x="685" y="1743"/>
                  </a:cubicBezTo>
                  <a:lnTo>
                    <a:pt x="731" y="1743"/>
                  </a:lnTo>
                  <a:cubicBezTo>
                    <a:pt x="738" y="1743"/>
                    <a:pt x="749" y="1741"/>
                    <a:pt x="760" y="1741"/>
                  </a:cubicBezTo>
                  <a:cubicBezTo>
                    <a:pt x="784" y="1741"/>
                    <a:pt x="815" y="1751"/>
                    <a:pt x="845" y="1812"/>
                  </a:cubicBezTo>
                  <a:lnTo>
                    <a:pt x="868" y="1812"/>
                  </a:lnTo>
                  <a:cubicBezTo>
                    <a:pt x="891" y="1835"/>
                    <a:pt x="913" y="1880"/>
                    <a:pt x="913" y="1880"/>
                  </a:cubicBezTo>
                  <a:cubicBezTo>
                    <a:pt x="913" y="1903"/>
                    <a:pt x="868" y="1972"/>
                    <a:pt x="754" y="2040"/>
                  </a:cubicBezTo>
                  <a:cubicBezTo>
                    <a:pt x="662" y="2109"/>
                    <a:pt x="480" y="2200"/>
                    <a:pt x="388" y="2360"/>
                  </a:cubicBezTo>
                  <a:cubicBezTo>
                    <a:pt x="320" y="2497"/>
                    <a:pt x="274" y="2656"/>
                    <a:pt x="320" y="2793"/>
                  </a:cubicBezTo>
                  <a:cubicBezTo>
                    <a:pt x="388" y="2930"/>
                    <a:pt x="571" y="3022"/>
                    <a:pt x="731" y="3044"/>
                  </a:cubicBezTo>
                  <a:cubicBezTo>
                    <a:pt x="763" y="3049"/>
                    <a:pt x="796" y="3050"/>
                    <a:pt x="828" y="3050"/>
                  </a:cubicBezTo>
                  <a:cubicBezTo>
                    <a:pt x="977" y="3050"/>
                    <a:pt x="1120" y="3010"/>
                    <a:pt x="1233" y="2953"/>
                  </a:cubicBezTo>
                  <a:cubicBezTo>
                    <a:pt x="1347" y="2885"/>
                    <a:pt x="1393" y="2793"/>
                    <a:pt x="1393" y="2748"/>
                  </a:cubicBezTo>
                  <a:cubicBezTo>
                    <a:pt x="1393" y="2679"/>
                    <a:pt x="1393" y="2656"/>
                    <a:pt x="1370" y="2656"/>
                  </a:cubicBezTo>
                  <a:cubicBezTo>
                    <a:pt x="1347" y="2656"/>
                    <a:pt x="1347" y="2793"/>
                    <a:pt x="1142" y="2862"/>
                  </a:cubicBezTo>
                  <a:cubicBezTo>
                    <a:pt x="1102" y="2889"/>
                    <a:pt x="1038" y="2900"/>
                    <a:pt x="969" y="2900"/>
                  </a:cubicBezTo>
                  <a:cubicBezTo>
                    <a:pt x="921" y="2900"/>
                    <a:pt x="869" y="2894"/>
                    <a:pt x="822" y="2885"/>
                  </a:cubicBezTo>
                  <a:cubicBezTo>
                    <a:pt x="708" y="2862"/>
                    <a:pt x="617" y="2793"/>
                    <a:pt x="594" y="2725"/>
                  </a:cubicBezTo>
                  <a:cubicBezTo>
                    <a:pt x="571" y="2634"/>
                    <a:pt x="617" y="2520"/>
                    <a:pt x="685" y="2428"/>
                  </a:cubicBezTo>
                  <a:cubicBezTo>
                    <a:pt x="731" y="2360"/>
                    <a:pt x="845" y="2291"/>
                    <a:pt x="982" y="2223"/>
                  </a:cubicBezTo>
                  <a:cubicBezTo>
                    <a:pt x="1096" y="2131"/>
                    <a:pt x="1256" y="2040"/>
                    <a:pt x="1301" y="1880"/>
                  </a:cubicBezTo>
                  <a:cubicBezTo>
                    <a:pt x="1324" y="1743"/>
                    <a:pt x="1256" y="1675"/>
                    <a:pt x="1233" y="1629"/>
                  </a:cubicBezTo>
                  <a:lnTo>
                    <a:pt x="1233" y="1629"/>
                  </a:lnTo>
                  <a:cubicBezTo>
                    <a:pt x="1256" y="1652"/>
                    <a:pt x="1256" y="1652"/>
                    <a:pt x="1256" y="1652"/>
                  </a:cubicBezTo>
                  <a:cubicBezTo>
                    <a:pt x="1210" y="1606"/>
                    <a:pt x="1187" y="1561"/>
                    <a:pt x="1142" y="1538"/>
                  </a:cubicBezTo>
                  <a:cubicBezTo>
                    <a:pt x="1096" y="1515"/>
                    <a:pt x="1050" y="1492"/>
                    <a:pt x="1005" y="1470"/>
                  </a:cubicBezTo>
                  <a:cubicBezTo>
                    <a:pt x="940" y="1453"/>
                    <a:pt x="876" y="1437"/>
                    <a:pt x="819" y="1437"/>
                  </a:cubicBezTo>
                  <a:cubicBezTo>
                    <a:pt x="796" y="1437"/>
                    <a:pt x="774" y="1440"/>
                    <a:pt x="754" y="1447"/>
                  </a:cubicBezTo>
                  <a:lnTo>
                    <a:pt x="617" y="1447"/>
                  </a:lnTo>
                  <a:cubicBezTo>
                    <a:pt x="617" y="1447"/>
                    <a:pt x="617" y="1470"/>
                    <a:pt x="525" y="1492"/>
                  </a:cubicBezTo>
                  <a:cubicBezTo>
                    <a:pt x="503" y="1492"/>
                    <a:pt x="457" y="1492"/>
                    <a:pt x="457" y="1515"/>
                  </a:cubicBezTo>
                  <a:lnTo>
                    <a:pt x="434" y="1515"/>
                  </a:lnTo>
                  <a:cubicBezTo>
                    <a:pt x="427" y="1523"/>
                    <a:pt x="424" y="1525"/>
                    <a:pt x="423" y="1525"/>
                  </a:cubicBezTo>
                  <a:cubicBezTo>
                    <a:pt x="421" y="1525"/>
                    <a:pt x="427" y="1515"/>
                    <a:pt x="411" y="1515"/>
                  </a:cubicBezTo>
                  <a:cubicBezTo>
                    <a:pt x="411" y="1538"/>
                    <a:pt x="411" y="1538"/>
                    <a:pt x="411" y="1538"/>
                  </a:cubicBezTo>
                  <a:cubicBezTo>
                    <a:pt x="411" y="1515"/>
                    <a:pt x="388" y="1561"/>
                    <a:pt x="388" y="1424"/>
                  </a:cubicBezTo>
                  <a:cubicBezTo>
                    <a:pt x="411" y="1241"/>
                    <a:pt x="503" y="990"/>
                    <a:pt x="640" y="762"/>
                  </a:cubicBezTo>
                  <a:cubicBezTo>
                    <a:pt x="799" y="534"/>
                    <a:pt x="1005" y="328"/>
                    <a:pt x="1187" y="214"/>
                  </a:cubicBezTo>
                  <a:cubicBezTo>
                    <a:pt x="1370" y="77"/>
                    <a:pt x="1530" y="32"/>
                    <a:pt x="1530" y="9"/>
                  </a:cubicBezTo>
                  <a:cubicBezTo>
                    <a:pt x="1530" y="4"/>
                    <a:pt x="1521" y="1"/>
                    <a:pt x="15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3" name="Google Shape;1577;p23">
              <a:extLst>
                <a:ext uri="{FF2B5EF4-FFF2-40B4-BE49-F238E27FC236}">
                  <a16:creationId xmlns:a16="http://schemas.microsoft.com/office/drawing/2014/main" id="{05BFC41C-E1F9-3A7A-C363-78A79C6B0E7A}"/>
                </a:ext>
              </a:extLst>
            </p:cNvPr>
            <p:cNvSpPr/>
            <p:nvPr/>
          </p:nvSpPr>
          <p:spPr>
            <a:xfrm>
              <a:off x="5086425" y="3186625"/>
              <a:ext cx="22850" cy="8025"/>
            </a:xfrm>
            <a:custGeom>
              <a:avLst/>
              <a:gdLst/>
              <a:ahLst/>
              <a:cxnLst/>
              <a:rect l="l" t="t" r="r" b="b"/>
              <a:pathLst>
                <a:path w="914" h="321" extrusionOk="0">
                  <a:moveTo>
                    <a:pt x="502" y="1"/>
                  </a:moveTo>
                  <a:cubicBezTo>
                    <a:pt x="274" y="1"/>
                    <a:pt x="46" y="69"/>
                    <a:pt x="23" y="161"/>
                  </a:cubicBezTo>
                  <a:cubicBezTo>
                    <a:pt x="0" y="252"/>
                    <a:pt x="160" y="320"/>
                    <a:pt x="388" y="320"/>
                  </a:cubicBezTo>
                  <a:cubicBezTo>
                    <a:pt x="639" y="320"/>
                    <a:pt x="845" y="252"/>
                    <a:pt x="890" y="161"/>
                  </a:cubicBezTo>
                  <a:cubicBezTo>
                    <a:pt x="913" y="69"/>
                    <a:pt x="730" y="1"/>
                    <a:pt x="5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4" name="Google Shape;1578;p23">
              <a:extLst>
                <a:ext uri="{FF2B5EF4-FFF2-40B4-BE49-F238E27FC236}">
                  <a16:creationId xmlns:a16="http://schemas.microsoft.com/office/drawing/2014/main" id="{D1B2B6C3-D451-2D55-FD49-D6D0AE27B1F3}"/>
                </a:ext>
              </a:extLst>
            </p:cNvPr>
            <p:cNvSpPr/>
            <p:nvPr/>
          </p:nvSpPr>
          <p:spPr>
            <a:xfrm>
              <a:off x="5067975" y="3201850"/>
              <a:ext cx="57850" cy="73750"/>
            </a:xfrm>
            <a:custGeom>
              <a:avLst/>
              <a:gdLst/>
              <a:ahLst/>
              <a:cxnLst/>
              <a:rect l="l" t="t" r="r" b="b"/>
              <a:pathLst>
                <a:path w="2314" h="2950" extrusionOk="0">
                  <a:moveTo>
                    <a:pt x="1505" y="0"/>
                  </a:moveTo>
                  <a:cubicBezTo>
                    <a:pt x="965" y="0"/>
                    <a:pt x="533" y="921"/>
                    <a:pt x="533" y="921"/>
                  </a:cubicBezTo>
                  <a:cubicBezTo>
                    <a:pt x="533" y="921"/>
                    <a:pt x="0" y="2949"/>
                    <a:pt x="934" y="2949"/>
                  </a:cubicBezTo>
                  <a:cubicBezTo>
                    <a:pt x="986" y="2949"/>
                    <a:pt x="1042" y="2943"/>
                    <a:pt x="1103" y="2930"/>
                  </a:cubicBezTo>
                  <a:cubicBezTo>
                    <a:pt x="2290" y="2702"/>
                    <a:pt x="2313" y="259"/>
                    <a:pt x="1674" y="31"/>
                  </a:cubicBezTo>
                  <a:cubicBezTo>
                    <a:pt x="1617" y="10"/>
                    <a:pt x="1561" y="0"/>
                    <a:pt x="15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5" name="Google Shape;1579;p23">
              <a:extLst>
                <a:ext uri="{FF2B5EF4-FFF2-40B4-BE49-F238E27FC236}">
                  <a16:creationId xmlns:a16="http://schemas.microsoft.com/office/drawing/2014/main" id="{5B4B7A2F-B319-808C-F00A-FF434D76D602}"/>
                </a:ext>
              </a:extLst>
            </p:cNvPr>
            <p:cNvSpPr/>
            <p:nvPr/>
          </p:nvSpPr>
          <p:spPr>
            <a:xfrm>
              <a:off x="4841625" y="3424600"/>
              <a:ext cx="81625" cy="82025"/>
            </a:xfrm>
            <a:custGeom>
              <a:avLst/>
              <a:gdLst/>
              <a:ahLst/>
              <a:cxnLst/>
              <a:rect l="l" t="t" r="r" b="b"/>
              <a:pathLst>
                <a:path w="3265" h="3281" extrusionOk="0">
                  <a:moveTo>
                    <a:pt x="114" y="0"/>
                  </a:moveTo>
                  <a:lnTo>
                    <a:pt x="0" y="2602"/>
                  </a:lnTo>
                  <a:cubicBezTo>
                    <a:pt x="563" y="3121"/>
                    <a:pt x="1140" y="3281"/>
                    <a:pt x="1636" y="3281"/>
                  </a:cubicBezTo>
                  <a:cubicBezTo>
                    <a:pt x="2427" y="3281"/>
                    <a:pt x="3013" y="2876"/>
                    <a:pt x="3013" y="2876"/>
                  </a:cubicBezTo>
                  <a:lnTo>
                    <a:pt x="3264" y="959"/>
                  </a:lnTo>
                  <a:lnTo>
                    <a:pt x="114" y="0"/>
                  </a:ln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6" name="Google Shape;1580;p23">
              <a:extLst>
                <a:ext uri="{FF2B5EF4-FFF2-40B4-BE49-F238E27FC236}">
                  <a16:creationId xmlns:a16="http://schemas.microsoft.com/office/drawing/2014/main" id="{9F488D53-2028-BE7C-902A-2583C597545E}"/>
                </a:ext>
              </a:extLst>
            </p:cNvPr>
            <p:cNvSpPr/>
            <p:nvPr/>
          </p:nvSpPr>
          <p:spPr>
            <a:xfrm>
              <a:off x="4841625" y="3424600"/>
              <a:ext cx="81625" cy="77625"/>
            </a:xfrm>
            <a:custGeom>
              <a:avLst/>
              <a:gdLst/>
              <a:ahLst/>
              <a:cxnLst/>
              <a:rect l="l" t="t" r="r" b="b"/>
              <a:pathLst>
                <a:path w="3265" h="3105" extrusionOk="0">
                  <a:moveTo>
                    <a:pt x="114" y="0"/>
                  </a:moveTo>
                  <a:lnTo>
                    <a:pt x="0" y="2602"/>
                  </a:lnTo>
                  <a:cubicBezTo>
                    <a:pt x="251" y="2830"/>
                    <a:pt x="502" y="2990"/>
                    <a:pt x="753" y="3104"/>
                  </a:cubicBezTo>
                  <a:cubicBezTo>
                    <a:pt x="595" y="2360"/>
                    <a:pt x="504" y="1460"/>
                    <a:pt x="1272" y="1460"/>
                  </a:cubicBezTo>
                  <a:cubicBezTo>
                    <a:pt x="1282" y="1460"/>
                    <a:pt x="1291" y="1461"/>
                    <a:pt x="1301" y="1461"/>
                  </a:cubicBezTo>
                  <a:cubicBezTo>
                    <a:pt x="1643" y="1461"/>
                    <a:pt x="2009" y="1529"/>
                    <a:pt x="2351" y="1552"/>
                  </a:cubicBezTo>
                  <a:cubicBezTo>
                    <a:pt x="2625" y="1575"/>
                    <a:pt x="2899" y="1598"/>
                    <a:pt x="3173" y="1643"/>
                  </a:cubicBezTo>
                  <a:lnTo>
                    <a:pt x="3264" y="959"/>
                  </a:lnTo>
                  <a:lnTo>
                    <a:pt x="114"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7" name="Google Shape;1581;p23">
              <a:extLst>
                <a:ext uri="{FF2B5EF4-FFF2-40B4-BE49-F238E27FC236}">
                  <a16:creationId xmlns:a16="http://schemas.microsoft.com/office/drawing/2014/main" id="{7BEBE6BE-D788-61FD-1F0A-F18003E5A238}"/>
                </a:ext>
              </a:extLst>
            </p:cNvPr>
            <p:cNvSpPr/>
            <p:nvPr/>
          </p:nvSpPr>
          <p:spPr>
            <a:xfrm>
              <a:off x="4620775" y="3031825"/>
              <a:ext cx="525000" cy="416525"/>
            </a:xfrm>
            <a:custGeom>
              <a:avLst/>
              <a:gdLst/>
              <a:ahLst/>
              <a:cxnLst/>
              <a:rect l="l" t="t" r="r" b="b"/>
              <a:pathLst>
                <a:path w="21000" h="16661" extrusionOk="0">
                  <a:moveTo>
                    <a:pt x="10425" y="1"/>
                  </a:moveTo>
                  <a:cubicBezTo>
                    <a:pt x="7543" y="1"/>
                    <a:pt x="5844" y="1263"/>
                    <a:pt x="5844" y="1263"/>
                  </a:cubicBezTo>
                  <a:cubicBezTo>
                    <a:pt x="891" y="4572"/>
                    <a:pt x="3744" y="9822"/>
                    <a:pt x="3744" y="9822"/>
                  </a:cubicBezTo>
                  <a:cubicBezTo>
                    <a:pt x="3744" y="9822"/>
                    <a:pt x="3167" y="9294"/>
                    <a:pt x="2397" y="9294"/>
                  </a:cubicBezTo>
                  <a:cubicBezTo>
                    <a:pt x="1991" y="9294"/>
                    <a:pt x="1531" y="9441"/>
                    <a:pt x="1073" y="9891"/>
                  </a:cubicBezTo>
                  <a:cubicBezTo>
                    <a:pt x="1" y="10986"/>
                    <a:pt x="1393" y="13451"/>
                    <a:pt x="2945" y="14068"/>
                  </a:cubicBezTo>
                  <a:cubicBezTo>
                    <a:pt x="3320" y="14216"/>
                    <a:pt x="3640" y="14276"/>
                    <a:pt x="3912" y="14276"/>
                  </a:cubicBezTo>
                  <a:cubicBezTo>
                    <a:pt x="5066" y="14276"/>
                    <a:pt x="5365" y="13200"/>
                    <a:pt x="5365" y="13200"/>
                  </a:cubicBezTo>
                  <a:cubicBezTo>
                    <a:pt x="6208" y="14886"/>
                    <a:pt x="9239" y="16661"/>
                    <a:pt x="12566" y="16661"/>
                  </a:cubicBezTo>
                  <a:cubicBezTo>
                    <a:pt x="13022" y="16661"/>
                    <a:pt x="13484" y="16627"/>
                    <a:pt x="13947" y="16556"/>
                  </a:cubicBezTo>
                  <a:cubicBezTo>
                    <a:pt x="17576" y="16008"/>
                    <a:pt x="21000" y="12995"/>
                    <a:pt x="18170" y="8361"/>
                  </a:cubicBezTo>
                  <a:cubicBezTo>
                    <a:pt x="17850" y="5736"/>
                    <a:pt x="18055" y="1947"/>
                    <a:pt x="13878" y="578"/>
                  </a:cubicBezTo>
                  <a:cubicBezTo>
                    <a:pt x="12596" y="156"/>
                    <a:pt x="11437" y="1"/>
                    <a:pt x="10425"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8" name="Google Shape;1582;p23">
              <a:extLst>
                <a:ext uri="{FF2B5EF4-FFF2-40B4-BE49-F238E27FC236}">
                  <a16:creationId xmlns:a16="http://schemas.microsoft.com/office/drawing/2014/main" id="{3CE8AF89-96FD-4564-DF34-C7BC86717C5F}"/>
                </a:ext>
              </a:extLst>
            </p:cNvPr>
            <p:cNvSpPr/>
            <p:nvPr/>
          </p:nvSpPr>
          <p:spPr>
            <a:xfrm>
              <a:off x="4761150" y="3086775"/>
              <a:ext cx="384625" cy="361550"/>
            </a:xfrm>
            <a:custGeom>
              <a:avLst/>
              <a:gdLst/>
              <a:ahLst/>
              <a:cxnLst/>
              <a:rect l="l" t="t" r="r" b="b"/>
              <a:pathLst>
                <a:path w="15385" h="14462" extrusionOk="0">
                  <a:moveTo>
                    <a:pt x="10820" y="0"/>
                  </a:moveTo>
                  <a:cubicBezTo>
                    <a:pt x="12075" y="1735"/>
                    <a:pt x="12052" y="4041"/>
                    <a:pt x="12258" y="5798"/>
                  </a:cubicBezTo>
                  <a:cubicBezTo>
                    <a:pt x="15111" y="10432"/>
                    <a:pt x="11664" y="13445"/>
                    <a:pt x="8058" y="13992"/>
                  </a:cubicBezTo>
                  <a:cubicBezTo>
                    <a:pt x="7598" y="14062"/>
                    <a:pt x="7140" y="14094"/>
                    <a:pt x="6687" y="14094"/>
                  </a:cubicBezTo>
                  <a:cubicBezTo>
                    <a:pt x="3854" y="14094"/>
                    <a:pt x="1240" y="12830"/>
                    <a:pt x="1" y="11413"/>
                  </a:cubicBezTo>
                  <a:lnTo>
                    <a:pt x="1" y="11413"/>
                  </a:lnTo>
                  <a:cubicBezTo>
                    <a:pt x="1074" y="12963"/>
                    <a:pt x="3895" y="14461"/>
                    <a:pt x="6957" y="14461"/>
                  </a:cubicBezTo>
                  <a:cubicBezTo>
                    <a:pt x="7411" y="14461"/>
                    <a:pt x="7871" y="14428"/>
                    <a:pt x="8332" y="14358"/>
                  </a:cubicBezTo>
                  <a:cubicBezTo>
                    <a:pt x="11961" y="13810"/>
                    <a:pt x="15385" y="10797"/>
                    <a:pt x="12555" y="6163"/>
                  </a:cubicBezTo>
                  <a:cubicBezTo>
                    <a:pt x="12326" y="4269"/>
                    <a:pt x="12372" y="1758"/>
                    <a:pt x="1082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9" name="Google Shape;1583;p23">
              <a:extLst>
                <a:ext uri="{FF2B5EF4-FFF2-40B4-BE49-F238E27FC236}">
                  <a16:creationId xmlns:a16="http://schemas.microsoft.com/office/drawing/2014/main" id="{ACA2F09A-E763-DC2B-172D-DAD9B27AC0CB}"/>
                </a:ext>
              </a:extLst>
            </p:cNvPr>
            <p:cNvSpPr/>
            <p:nvPr/>
          </p:nvSpPr>
          <p:spPr>
            <a:xfrm>
              <a:off x="4655025" y="3350400"/>
              <a:ext cx="99300" cy="38200"/>
            </a:xfrm>
            <a:custGeom>
              <a:avLst/>
              <a:gdLst/>
              <a:ahLst/>
              <a:cxnLst/>
              <a:rect l="l" t="t" r="r" b="b"/>
              <a:pathLst>
                <a:path w="3972" h="1528" extrusionOk="0">
                  <a:moveTo>
                    <a:pt x="0" y="1"/>
                  </a:moveTo>
                  <a:lnTo>
                    <a:pt x="0" y="1"/>
                  </a:lnTo>
                  <a:cubicBezTo>
                    <a:pt x="411" y="571"/>
                    <a:pt x="982" y="1074"/>
                    <a:pt x="1575" y="1325"/>
                  </a:cubicBezTo>
                  <a:cubicBezTo>
                    <a:pt x="1954" y="1469"/>
                    <a:pt x="2276" y="1528"/>
                    <a:pt x="2549" y="1528"/>
                  </a:cubicBezTo>
                  <a:cubicBezTo>
                    <a:pt x="3528" y="1528"/>
                    <a:pt x="3883" y="776"/>
                    <a:pt x="3972" y="526"/>
                  </a:cubicBezTo>
                  <a:cubicBezTo>
                    <a:pt x="3880" y="389"/>
                    <a:pt x="3789" y="252"/>
                    <a:pt x="3721" y="92"/>
                  </a:cubicBezTo>
                  <a:cubicBezTo>
                    <a:pt x="3721" y="92"/>
                    <a:pt x="3422" y="1168"/>
                    <a:pt x="2268" y="1168"/>
                  </a:cubicBezTo>
                  <a:cubicBezTo>
                    <a:pt x="1996" y="1168"/>
                    <a:pt x="1676" y="1108"/>
                    <a:pt x="1301" y="959"/>
                  </a:cubicBezTo>
                  <a:cubicBezTo>
                    <a:pt x="822" y="777"/>
                    <a:pt x="388" y="412"/>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0" name="Google Shape;1584;p23">
              <a:extLst>
                <a:ext uri="{FF2B5EF4-FFF2-40B4-BE49-F238E27FC236}">
                  <a16:creationId xmlns:a16="http://schemas.microsoft.com/office/drawing/2014/main" id="{2F80785A-D2DF-5699-F6C6-59E9D94EB5D6}"/>
                </a:ext>
              </a:extLst>
            </p:cNvPr>
            <p:cNvSpPr/>
            <p:nvPr/>
          </p:nvSpPr>
          <p:spPr>
            <a:xfrm>
              <a:off x="4659000" y="3288700"/>
              <a:ext cx="68500" cy="83175"/>
            </a:xfrm>
            <a:custGeom>
              <a:avLst/>
              <a:gdLst/>
              <a:ahLst/>
              <a:cxnLst/>
              <a:rect l="l" t="t" r="r" b="b"/>
              <a:pathLst>
                <a:path w="2740" h="3327" extrusionOk="0">
                  <a:moveTo>
                    <a:pt x="562" y="0"/>
                  </a:moveTo>
                  <a:cubicBezTo>
                    <a:pt x="25" y="0"/>
                    <a:pt x="47" y="962"/>
                    <a:pt x="47" y="962"/>
                  </a:cubicBezTo>
                  <a:cubicBezTo>
                    <a:pt x="1" y="1944"/>
                    <a:pt x="1393" y="3176"/>
                    <a:pt x="1987" y="3313"/>
                  </a:cubicBezTo>
                  <a:cubicBezTo>
                    <a:pt x="2034" y="3322"/>
                    <a:pt x="2079" y="3326"/>
                    <a:pt x="2121" y="3326"/>
                  </a:cubicBezTo>
                  <a:cubicBezTo>
                    <a:pt x="2623" y="3326"/>
                    <a:pt x="2740" y="2743"/>
                    <a:pt x="2740" y="2743"/>
                  </a:cubicBezTo>
                  <a:cubicBezTo>
                    <a:pt x="2740" y="2743"/>
                    <a:pt x="1987" y="2446"/>
                    <a:pt x="1827" y="1852"/>
                  </a:cubicBezTo>
                  <a:cubicBezTo>
                    <a:pt x="1705" y="1399"/>
                    <a:pt x="2103" y="1345"/>
                    <a:pt x="2297" y="1345"/>
                  </a:cubicBezTo>
                  <a:cubicBezTo>
                    <a:pt x="2357" y="1345"/>
                    <a:pt x="2398" y="1350"/>
                    <a:pt x="2398" y="1350"/>
                  </a:cubicBezTo>
                  <a:cubicBezTo>
                    <a:pt x="2398" y="1350"/>
                    <a:pt x="1188" y="72"/>
                    <a:pt x="617" y="4"/>
                  </a:cubicBezTo>
                  <a:cubicBezTo>
                    <a:pt x="598" y="1"/>
                    <a:pt x="580" y="0"/>
                    <a:pt x="5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1" name="Google Shape;1585;p23">
              <a:extLst>
                <a:ext uri="{FF2B5EF4-FFF2-40B4-BE49-F238E27FC236}">
                  <a16:creationId xmlns:a16="http://schemas.microsoft.com/office/drawing/2014/main" id="{9B3F1327-97EC-2256-B46C-631F1AA0C71B}"/>
                </a:ext>
              </a:extLst>
            </p:cNvPr>
            <p:cNvSpPr/>
            <p:nvPr/>
          </p:nvSpPr>
          <p:spPr>
            <a:xfrm>
              <a:off x="4661300" y="3288775"/>
              <a:ext cx="71350" cy="83425"/>
            </a:xfrm>
            <a:custGeom>
              <a:avLst/>
              <a:gdLst/>
              <a:ahLst/>
              <a:cxnLst/>
              <a:rect l="l" t="t" r="r" b="b"/>
              <a:pathLst>
                <a:path w="2854" h="3337" extrusionOk="0">
                  <a:moveTo>
                    <a:pt x="525" y="1"/>
                  </a:moveTo>
                  <a:cubicBezTo>
                    <a:pt x="434" y="1"/>
                    <a:pt x="343" y="23"/>
                    <a:pt x="274" y="69"/>
                  </a:cubicBezTo>
                  <a:cubicBezTo>
                    <a:pt x="183" y="92"/>
                    <a:pt x="137" y="160"/>
                    <a:pt x="92" y="206"/>
                  </a:cubicBezTo>
                  <a:cubicBezTo>
                    <a:pt x="23" y="320"/>
                    <a:pt x="23" y="411"/>
                    <a:pt x="0" y="480"/>
                  </a:cubicBezTo>
                  <a:cubicBezTo>
                    <a:pt x="0" y="526"/>
                    <a:pt x="0" y="571"/>
                    <a:pt x="23" y="571"/>
                  </a:cubicBezTo>
                  <a:cubicBezTo>
                    <a:pt x="46" y="571"/>
                    <a:pt x="69" y="434"/>
                    <a:pt x="183" y="275"/>
                  </a:cubicBezTo>
                  <a:cubicBezTo>
                    <a:pt x="251" y="183"/>
                    <a:pt x="365" y="138"/>
                    <a:pt x="502" y="138"/>
                  </a:cubicBezTo>
                  <a:cubicBezTo>
                    <a:pt x="639" y="160"/>
                    <a:pt x="799" y="229"/>
                    <a:pt x="959" y="297"/>
                  </a:cubicBezTo>
                  <a:cubicBezTo>
                    <a:pt x="1256" y="457"/>
                    <a:pt x="1552" y="708"/>
                    <a:pt x="1803" y="936"/>
                  </a:cubicBezTo>
                  <a:cubicBezTo>
                    <a:pt x="1872" y="1005"/>
                    <a:pt x="1940" y="1073"/>
                    <a:pt x="1986" y="1119"/>
                  </a:cubicBezTo>
                  <a:cubicBezTo>
                    <a:pt x="2009" y="1165"/>
                    <a:pt x="2055" y="1210"/>
                    <a:pt x="2055" y="1210"/>
                  </a:cubicBezTo>
                  <a:lnTo>
                    <a:pt x="2077" y="1233"/>
                  </a:lnTo>
                  <a:cubicBezTo>
                    <a:pt x="2077" y="1233"/>
                    <a:pt x="2077" y="1243"/>
                    <a:pt x="2071" y="1243"/>
                  </a:cubicBezTo>
                  <a:cubicBezTo>
                    <a:pt x="2067" y="1243"/>
                    <a:pt x="2062" y="1241"/>
                    <a:pt x="2055" y="1233"/>
                  </a:cubicBezTo>
                  <a:lnTo>
                    <a:pt x="1986" y="1233"/>
                  </a:lnTo>
                  <a:cubicBezTo>
                    <a:pt x="1963" y="1233"/>
                    <a:pt x="1940" y="1256"/>
                    <a:pt x="1918" y="1256"/>
                  </a:cubicBezTo>
                  <a:cubicBezTo>
                    <a:pt x="1849" y="1279"/>
                    <a:pt x="1803" y="1302"/>
                    <a:pt x="1781" y="1325"/>
                  </a:cubicBezTo>
                  <a:cubicBezTo>
                    <a:pt x="1712" y="1370"/>
                    <a:pt x="1666" y="1416"/>
                    <a:pt x="1644" y="1439"/>
                  </a:cubicBezTo>
                  <a:cubicBezTo>
                    <a:pt x="1621" y="1484"/>
                    <a:pt x="1621" y="1507"/>
                    <a:pt x="1621" y="1507"/>
                  </a:cubicBezTo>
                  <a:cubicBezTo>
                    <a:pt x="1621" y="1507"/>
                    <a:pt x="1598" y="1507"/>
                    <a:pt x="1598" y="1553"/>
                  </a:cubicBezTo>
                  <a:cubicBezTo>
                    <a:pt x="1575" y="1598"/>
                    <a:pt x="1575" y="1644"/>
                    <a:pt x="1552" y="1713"/>
                  </a:cubicBezTo>
                  <a:cubicBezTo>
                    <a:pt x="1552" y="1849"/>
                    <a:pt x="1598" y="2032"/>
                    <a:pt x="1689" y="2192"/>
                  </a:cubicBezTo>
                  <a:cubicBezTo>
                    <a:pt x="1781" y="2374"/>
                    <a:pt x="1963" y="2557"/>
                    <a:pt x="2191" y="2694"/>
                  </a:cubicBezTo>
                  <a:cubicBezTo>
                    <a:pt x="2237" y="2717"/>
                    <a:pt x="2306" y="2740"/>
                    <a:pt x="2374" y="2762"/>
                  </a:cubicBezTo>
                  <a:cubicBezTo>
                    <a:pt x="2397" y="2785"/>
                    <a:pt x="2443" y="2808"/>
                    <a:pt x="2465" y="2808"/>
                  </a:cubicBezTo>
                  <a:lnTo>
                    <a:pt x="2511" y="2808"/>
                  </a:lnTo>
                  <a:cubicBezTo>
                    <a:pt x="2534" y="2808"/>
                    <a:pt x="2534" y="2831"/>
                    <a:pt x="2511" y="2854"/>
                  </a:cubicBezTo>
                  <a:cubicBezTo>
                    <a:pt x="2534" y="2854"/>
                    <a:pt x="2488" y="2899"/>
                    <a:pt x="2488" y="2945"/>
                  </a:cubicBezTo>
                  <a:cubicBezTo>
                    <a:pt x="2443" y="3036"/>
                    <a:pt x="2374" y="3082"/>
                    <a:pt x="2260" y="3105"/>
                  </a:cubicBezTo>
                  <a:cubicBezTo>
                    <a:pt x="2195" y="3121"/>
                    <a:pt x="2119" y="3137"/>
                    <a:pt x="2040" y="3137"/>
                  </a:cubicBezTo>
                  <a:cubicBezTo>
                    <a:pt x="2007" y="3137"/>
                    <a:pt x="1974" y="3134"/>
                    <a:pt x="1940" y="3128"/>
                  </a:cubicBezTo>
                  <a:cubicBezTo>
                    <a:pt x="1735" y="3082"/>
                    <a:pt x="1530" y="2991"/>
                    <a:pt x="1347" y="2922"/>
                  </a:cubicBezTo>
                  <a:cubicBezTo>
                    <a:pt x="1027" y="2740"/>
                    <a:pt x="845" y="2580"/>
                    <a:pt x="822" y="2580"/>
                  </a:cubicBezTo>
                  <a:cubicBezTo>
                    <a:pt x="799" y="2603"/>
                    <a:pt x="959" y="2808"/>
                    <a:pt x="1278" y="3014"/>
                  </a:cubicBezTo>
                  <a:cubicBezTo>
                    <a:pt x="1438" y="3128"/>
                    <a:pt x="1644" y="3242"/>
                    <a:pt x="1895" y="3310"/>
                  </a:cubicBezTo>
                  <a:cubicBezTo>
                    <a:pt x="1974" y="3323"/>
                    <a:pt x="2053" y="3337"/>
                    <a:pt x="2136" y="3337"/>
                  </a:cubicBezTo>
                  <a:cubicBezTo>
                    <a:pt x="2197" y="3337"/>
                    <a:pt x="2261" y="3330"/>
                    <a:pt x="2328" y="3310"/>
                  </a:cubicBezTo>
                  <a:cubicBezTo>
                    <a:pt x="2488" y="3287"/>
                    <a:pt x="2625" y="3173"/>
                    <a:pt x="2716" y="3059"/>
                  </a:cubicBezTo>
                  <a:cubicBezTo>
                    <a:pt x="2739" y="2991"/>
                    <a:pt x="2785" y="2945"/>
                    <a:pt x="2808" y="2831"/>
                  </a:cubicBezTo>
                  <a:lnTo>
                    <a:pt x="2831" y="2671"/>
                  </a:lnTo>
                  <a:cubicBezTo>
                    <a:pt x="2853" y="2671"/>
                    <a:pt x="2853" y="2648"/>
                    <a:pt x="2853" y="2648"/>
                  </a:cubicBezTo>
                  <a:lnTo>
                    <a:pt x="2808" y="2626"/>
                  </a:lnTo>
                  <a:lnTo>
                    <a:pt x="2739" y="2603"/>
                  </a:lnTo>
                  <a:lnTo>
                    <a:pt x="2579" y="2557"/>
                  </a:lnTo>
                  <a:cubicBezTo>
                    <a:pt x="2557" y="2557"/>
                    <a:pt x="2534" y="2534"/>
                    <a:pt x="2511" y="2534"/>
                  </a:cubicBezTo>
                  <a:cubicBezTo>
                    <a:pt x="2465" y="2511"/>
                    <a:pt x="2397" y="2489"/>
                    <a:pt x="2351" y="2466"/>
                  </a:cubicBezTo>
                  <a:cubicBezTo>
                    <a:pt x="2191" y="2352"/>
                    <a:pt x="2055" y="2192"/>
                    <a:pt x="1986" y="2055"/>
                  </a:cubicBezTo>
                  <a:cubicBezTo>
                    <a:pt x="1918" y="1918"/>
                    <a:pt x="1918" y="1804"/>
                    <a:pt x="1918" y="1735"/>
                  </a:cubicBezTo>
                  <a:cubicBezTo>
                    <a:pt x="1940" y="1690"/>
                    <a:pt x="1940" y="1667"/>
                    <a:pt x="1940" y="1644"/>
                  </a:cubicBezTo>
                  <a:cubicBezTo>
                    <a:pt x="1940" y="1644"/>
                    <a:pt x="1963" y="1621"/>
                    <a:pt x="1963" y="1621"/>
                  </a:cubicBezTo>
                  <a:cubicBezTo>
                    <a:pt x="1963" y="1621"/>
                    <a:pt x="1963" y="1598"/>
                    <a:pt x="1986" y="1576"/>
                  </a:cubicBezTo>
                  <a:cubicBezTo>
                    <a:pt x="2009" y="1576"/>
                    <a:pt x="2009" y="1576"/>
                    <a:pt x="2032" y="1553"/>
                  </a:cubicBezTo>
                  <a:lnTo>
                    <a:pt x="2237" y="1553"/>
                  </a:lnTo>
                  <a:cubicBezTo>
                    <a:pt x="2306" y="1576"/>
                    <a:pt x="2374" y="1598"/>
                    <a:pt x="2443" y="1621"/>
                  </a:cubicBezTo>
                  <a:cubicBezTo>
                    <a:pt x="2557" y="1667"/>
                    <a:pt x="2694" y="1713"/>
                    <a:pt x="2831" y="1758"/>
                  </a:cubicBezTo>
                  <a:cubicBezTo>
                    <a:pt x="2785" y="1690"/>
                    <a:pt x="2762" y="1644"/>
                    <a:pt x="2694" y="1530"/>
                  </a:cubicBezTo>
                  <a:cubicBezTo>
                    <a:pt x="2625" y="1439"/>
                    <a:pt x="2557" y="1325"/>
                    <a:pt x="2465" y="1210"/>
                  </a:cubicBezTo>
                  <a:cubicBezTo>
                    <a:pt x="2420" y="1165"/>
                    <a:pt x="2374" y="1096"/>
                    <a:pt x="2328" y="1051"/>
                  </a:cubicBezTo>
                  <a:cubicBezTo>
                    <a:pt x="2283" y="1005"/>
                    <a:pt x="2260" y="982"/>
                    <a:pt x="2214" y="936"/>
                  </a:cubicBezTo>
                  <a:cubicBezTo>
                    <a:pt x="2146" y="891"/>
                    <a:pt x="2077" y="822"/>
                    <a:pt x="2009" y="754"/>
                  </a:cubicBezTo>
                  <a:cubicBezTo>
                    <a:pt x="1735" y="526"/>
                    <a:pt x="1415" y="297"/>
                    <a:pt x="1050" y="138"/>
                  </a:cubicBezTo>
                  <a:cubicBezTo>
                    <a:pt x="890" y="69"/>
                    <a:pt x="708" y="1"/>
                    <a:pt x="52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2" name="Google Shape;1586;p23">
              <a:extLst>
                <a:ext uri="{FF2B5EF4-FFF2-40B4-BE49-F238E27FC236}">
                  <a16:creationId xmlns:a16="http://schemas.microsoft.com/office/drawing/2014/main" id="{3DE0A8A4-45D5-88B9-D7B7-85C355002B25}"/>
                </a:ext>
              </a:extLst>
            </p:cNvPr>
            <p:cNvSpPr/>
            <p:nvPr/>
          </p:nvSpPr>
          <p:spPr>
            <a:xfrm>
              <a:off x="4668150" y="3271100"/>
              <a:ext cx="18275" cy="8675"/>
            </a:xfrm>
            <a:custGeom>
              <a:avLst/>
              <a:gdLst/>
              <a:ahLst/>
              <a:cxnLst/>
              <a:rect l="l" t="t" r="r" b="b"/>
              <a:pathLst>
                <a:path w="731" h="347" extrusionOk="0">
                  <a:moveTo>
                    <a:pt x="411" y="0"/>
                  </a:moveTo>
                  <a:cubicBezTo>
                    <a:pt x="228" y="0"/>
                    <a:pt x="69" y="46"/>
                    <a:pt x="23" y="137"/>
                  </a:cubicBezTo>
                  <a:cubicBezTo>
                    <a:pt x="0" y="228"/>
                    <a:pt x="137" y="320"/>
                    <a:pt x="320" y="342"/>
                  </a:cubicBezTo>
                  <a:cubicBezTo>
                    <a:pt x="344" y="345"/>
                    <a:pt x="368" y="347"/>
                    <a:pt x="391" y="347"/>
                  </a:cubicBezTo>
                  <a:cubicBezTo>
                    <a:pt x="548" y="347"/>
                    <a:pt x="688" y="285"/>
                    <a:pt x="708" y="205"/>
                  </a:cubicBezTo>
                  <a:cubicBezTo>
                    <a:pt x="731" y="114"/>
                    <a:pt x="594" y="23"/>
                    <a:pt x="411"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3" name="Google Shape;1587;p23">
              <a:extLst>
                <a:ext uri="{FF2B5EF4-FFF2-40B4-BE49-F238E27FC236}">
                  <a16:creationId xmlns:a16="http://schemas.microsoft.com/office/drawing/2014/main" id="{AAD45156-53D6-BE33-45A2-A22BE9E660D2}"/>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4" name="Google Shape;1588;p23">
              <a:extLst>
                <a:ext uri="{FF2B5EF4-FFF2-40B4-BE49-F238E27FC236}">
                  <a16:creationId xmlns:a16="http://schemas.microsoft.com/office/drawing/2014/main" id="{CA952978-FE47-3263-8B52-F7093445D85E}"/>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5" name="Google Shape;1589;p23">
              <a:extLst>
                <a:ext uri="{FF2B5EF4-FFF2-40B4-BE49-F238E27FC236}">
                  <a16:creationId xmlns:a16="http://schemas.microsoft.com/office/drawing/2014/main" id="{AFDB6437-0A89-C5FD-FEE2-63B182EE00BA}"/>
                </a:ext>
              </a:extLst>
            </p:cNvPr>
            <p:cNvSpPr/>
            <p:nvPr/>
          </p:nvSpPr>
          <p:spPr>
            <a:xfrm>
              <a:off x="5032200" y="3182075"/>
              <a:ext cx="2300" cy="25"/>
            </a:xfrm>
            <a:custGeom>
              <a:avLst/>
              <a:gdLst/>
              <a:ahLst/>
              <a:cxnLst/>
              <a:rect l="l" t="t" r="r" b="b"/>
              <a:pathLst>
                <a:path w="92" h="1" extrusionOk="0">
                  <a:moveTo>
                    <a:pt x="92" y="0"/>
                  </a:moveTo>
                  <a:lnTo>
                    <a:pt x="69" y="0"/>
                  </a:lnTo>
                  <a:cubicBezTo>
                    <a:pt x="1" y="0"/>
                    <a:pt x="23" y="0"/>
                    <a:pt x="92"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6" name="Google Shape;1590;p23">
              <a:extLst>
                <a:ext uri="{FF2B5EF4-FFF2-40B4-BE49-F238E27FC236}">
                  <a16:creationId xmlns:a16="http://schemas.microsoft.com/office/drawing/2014/main" id="{1734A96E-E67C-3424-29BF-F0AB73B87D9C}"/>
                </a:ext>
              </a:extLst>
            </p:cNvPr>
            <p:cNvSpPr/>
            <p:nvPr/>
          </p:nvSpPr>
          <p:spPr>
            <a:xfrm>
              <a:off x="4862150" y="3208325"/>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7" name="Google Shape;1591;p23">
              <a:extLst>
                <a:ext uri="{FF2B5EF4-FFF2-40B4-BE49-F238E27FC236}">
                  <a16:creationId xmlns:a16="http://schemas.microsoft.com/office/drawing/2014/main" id="{04516503-EB7C-A71D-1ED7-B48411EC30CA}"/>
                </a:ext>
              </a:extLst>
            </p:cNvPr>
            <p:cNvSpPr/>
            <p:nvPr/>
          </p:nvSpPr>
          <p:spPr>
            <a:xfrm>
              <a:off x="4857025" y="3210600"/>
              <a:ext cx="600" cy="600"/>
            </a:xfrm>
            <a:custGeom>
              <a:avLst/>
              <a:gdLst/>
              <a:ahLst/>
              <a:cxnLst/>
              <a:rect l="l" t="t" r="r" b="b"/>
              <a:pathLst>
                <a:path w="24" h="24" extrusionOk="0">
                  <a:moveTo>
                    <a:pt x="23" y="1"/>
                  </a:moveTo>
                  <a:cubicBezTo>
                    <a:pt x="23" y="23"/>
                    <a:pt x="0" y="23"/>
                    <a:pt x="0" y="23"/>
                  </a:cubicBezTo>
                  <a:lnTo>
                    <a:pt x="23" y="23"/>
                  </a:ln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8" name="Google Shape;1592;p23">
              <a:extLst>
                <a:ext uri="{FF2B5EF4-FFF2-40B4-BE49-F238E27FC236}">
                  <a16:creationId xmlns:a16="http://schemas.microsoft.com/office/drawing/2014/main" id="{2C39347D-963D-A1FE-8509-1957925AC778}"/>
                </a:ext>
              </a:extLst>
            </p:cNvPr>
            <p:cNvSpPr/>
            <p:nvPr/>
          </p:nvSpPr>
          <p:spPr>
            <a:xfrm>
              <a:off x="5039625" y="3182650"/>
              <a:ext cx="25" cy="25"/>
            </a:xfrm>
            <a:custGeom>
              <a:avLst/>
              <a:gdLst/>
              <a:ahLst/>
              <a:cxnLst/>
              <a:rect l="l" t="t" r="r" b="b"/>
              <a:pathLst>
                <a:path w="1" h="1" extrusionOk="0">
                  <a:moveTo>
                    <a:pt x="0" y="0"/>
                  </a:moveTo>
                  <a:cubicBezTo>
                    <a:pt x="0" y="0"/>
                    <a:pt x="0" y="0"/>
                    <a:pt x="0" y="0"/>
                  </a:cubicBezTo>
                  <a:cubicBezTo>
                    <a:pt x="0" y="0"/>
                    <a:pt x="0" y="0"/>
                    <a:pt x="0" y="0"/>
                  </a:cubicBezTo>
                  <a:cubicBezTo>
                    <a:pt x="0"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9" name="Google Shape;1593;p23">
              <a:extLst>
                <a:ext uri="{FF2B5EF4-FFF2-40B4-BE49-F238E27FC236}">
                  <a16:creationId xmlns:a16="http://schemas.microsoft.com/office/drawing/2014/main" id="{218523B8-6DA1-3F7E-1977-DE08688045D2}"/>
                </a:ext>
              </a:extLst>
            </p:cNvPr>
            <p:cNvSpPr/>
            <p:nvPr/>
          </p:nvSpPr>
          <p:spPr>
            <a:xfrm>
              <a:off x="4815925" y="3327000"/>
              <a:ext cx="85625" cy="58600"/>
            </a:xfrm>
            <a:custGeom>
              <a:avLst/>
              <a:gdLst/>
              <a:ahLst/>
              <a:cxnLst/>
              <a:rect l="l" t="t" r="r" b="b"/>
              <a:pathLst>
                <a:path w="3425" h="2344" extrusionOk="0">
                  <a:moveTo>
                    <a:pt x="1462" y="1"/>
                  </a:moveTo>
                  <a:cubicBezTo>
                    <a:pt x="731" y="24"/>
                    <a:pt x="1" y="320"/>
                    <a:pt x="138" y="960"/>
                  </a:cubicBezTo>
                  <a:cubicBezTo>
                    <a:pt x="265" y="1573"/>
                    <a:pt x="1078" y="2344"/>
                    <a:pt x="1778" y="2344"/>
                  </a:cubicBezTo>
                  <a:cubicBezTo>
                    <a:pt x="1833" y="2344"/>
                    <a:pt x="1888" y="2339"/>
                    <a:pt x="1941" y="2329"/>
                  </a:cubicBezTo>
                  <a:cubicBezTo>
                    <a:pt x="2671" y="2215"/>
                    <a:pt x="3425" y="1370"/>
                    <a:pt x="3288" y="709"/>
                  </a:cubicBezTo>
                  <a:cubicBezTo>
                    <a:pt x="3151" y="47"/>
                    <a:pt x="2215" y="1"/>
                    <a:pt x="146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0" name="Google Shape;1594;p23">
              <a:extLst>
                <a:ext uri="{FF2B5EF4-FFF2-40B4-BE49-F238E27FC236}">
                  <a16:creationId xmlns:a16="http://schemas.microsoft.com/office/drawing/2014/main" id="{AB2027BA-7816-2687-DE60-EBEB0D6A8FE8}"/>
                </a:ext>
              </a:extLst>
            </p:cNvPr>
            <p:cNvSpPr/>
            <p:nvPr/>
          </p:nvSpPr>
          <p:spPr>
            <a:xfrm>
              <a:off x="4819925" y="3338550"/>
              <a:ext cx="16000" cy="8350"/>
            </a:xfrm>
            <a:custGeom>
              <a:avLst/>
              <a:gdLst/>
              <a:ahLst/>
              <a:cxnLst/>
              <a:rect l="l" t="t" r="r" b="b"/>
              <a:pathLst>
                <a:path w="640" h="334" extrusionOk="0">
                  <a:moveTo>
                    <a:pt x="240" y="0"/>
                  </a:moveTo>
                  <a:cubicBezTo>
                    <a:pt x="130" y="0"/>
                    <a:pt x="40" y="43"/>
                    <a:pt x="23" y="110"/>
                  </a:cubicBezTo>
                  <a:cubicBezTo>
                    <a:pt x="1" y="201"/>
                    <a:pt x="92" y="292"/>
                    <a:pt x="252" y="315"/>
                  </a:cubicBezTo>
                  <a:cubicBezTo>
                    <a:pt x="303" y="328"/>
                    <a:pt x="352" y="333"/>
                    <a:pt x="397" y="333"/>
                  </a:cubicBezTo>
                  <a:cubicBezTo>
                    <a:pt x="513" y="333"/>
                    <a:pt x="600" y="296"/>
                    <a:pt x="617" y="247"/>
                  </a:cubicBezTo>
                  <a:cubicBezTo>
                    <a:pt x="640" y="155"/>
                    <a:pt x="548" y="64"/>
                    <a:pt x="366" y="18"/>
                  </a:cubicBezTo>
                  <a:cubicBezTo>
                    <a:pt x="323" y="6"/>
                    <a:pt x="280" y="0"/>
                    <a:pt x="24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1" name="Google Shape;1595;p23">
              <a:extLst>
                <a:ext uri="{FF2B5EF4-FFF2-40B4-BE49-F238E27FC236}">
                  <a16:creationId xmlns:a16="http://schemas.microsoft.com/office/drawing/2014/main" id="{0A1D53BF-8B48-C0B3-2627-E70C2682D69E}"/>
                </a:ext>
              </a:extLst>
            </p:cNvPr>
            <p:cNvSpPr/>
            <p:nvPr/>
          </p:nvSpPr>
          <p:spPr>
            <a:xfrm>
              <a:off x="5013950" y="3289025"/>
              <a:ext cx="81625" cy="64350"/>
            </a:xfrm>
            <a:custGeom>
              <a:avLst/>
              <a:gdLst/>
              <a:ahLst/>
              <a:cxnLst/>
              <a:rect l="l" t="t" r="r" b="b"/>
              <a:pathLst>
                <a:path w="3265" h="2574" extrusionOk="0">
                  <a:moveTo>
                    <a:pt x="2359" y="0"/>
                  </a:moveTo>
                  <a:cubicBezTo>
                    <a:pt x="2092" y="0"/>
                    <a:pt x="1789" y="83"/>
                    <a:pt x="1507" y="219"/>
                  </a:cubicBezTo>
                  <a:cubicBezTo>
                    <a:pt x="822" y="516"/>
                    <a:pt x="0" y="972"/>
                    <a:pt x="137" y="1611"/>
                  </a:cubicBezTo>
                  <a:cubicBezTo>
                    <a:pt x="271" y="2164"/>
                    <a:pt x="1010" y="2574"/>
                    <a:pt x="1675" y="2574"/>
                  </a:cubicBezTo>
                  <a:cubicBezTo>
                    <a:pt x="1806" y="2574"/>
                    <a:pt x="1934" y="2558"/>
                    <a:pt x="2055" y="2524"/>
                  </a:cubicBezTo>
                  <a:cubicBezTo>
                    <a:pt x="2785" y="2319"/>
                    <a:pt x="3264" y="1178"/>
                    <a:pt x="3105" y="516"/>
                  </a:cubicBezTo>
                  <a:cubicBezTo>
                    <a:pt x="3013" y="149"/>
                    <a:pt x="2719" y="0"/>
                    <a:pt x="2359"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2" name="Google Shape;1596;p23">
              <a:extLst>
                <a:ext uri="{FF2B5EF4-FFF2-40B4-BE49-F238E27FC236}">
                  <a16:creationId xmlns:a16="http://schemas.microsoft.com/office/drawing/2014/main" id="{02B51EA6-787C-489C-1E45-6E973005A577}"/>
                </a:ext>
              </a:extLst>
            </p:cNvPr>
            <p:cNvSpPr/>
            <p:nvPr/>
          </p:nvSpPr>
          <p:spPr>
            <a:xfrm>
              <a:off x="5072725" y="3292525"/>
              <a:ext cx="15425" cy="10925"/>
            </a:xfrm>
            <a:custGeom>
              <a:avLst/>
              <a:gdLst/>
              <a:ahLst/>
              <a:cxnLst/>
              <a:rect l="l" t="t" r="r" b="b"/>
              <a:pathLst>
                <a:path w="617" h="437" extrusionOk="0">
                  <a:moveTo>
                    <a:pt x="453" y="0"/>
                  </a:moveTo>
                  <a:cubicBezTo>
                    <a:pt x="376" y="0"/>
                    <a:pt x="274" y="41"/>
                    <a:pt x="183" y="102"/>
                  </a:cubicBezTo>
                  <a:cubicBezTo>
                    <a:pt x="69" y="216"/>
                    <a:pt x="0" y="353"/>
                    <a:pt x="69" y="398"/>
                  </a:cubicBezTo>
                  <a:cubicBezTo>
                    <a:pt x="94" y="424"/>
                    <a:pt x="133" y="437"/>
                    <a:pt x="178" y="437"/>
                  </a:cubicBezTo>
                  <a:cubicBezTo>
                    <a:pt x="254" y="437"/>
                    <a:pt x="348" y="401"/>
                    <a:pt x="434" y="330"/>
                  </a:cubicBezTo>
                  <a:cubicBezTo>
                    <a:pt x="548" y="239"/>
                    <a:pt x="617" y="102"/>
                    <a:pt x="548" y="33"/>
                  </a:cubicBezTo>
                  <a:cubicBezTo>
                    <a:pt x="525" y="10"/>
                    <a:pt x="492" y="0"/>
                    <a:pt x="4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3" name="Google Shape;1597;p23">
              <a:extLst>
                <a:ext uri="{FF2B5EF4-FFF2-40B4-BE49-F238E27FC236}">
                  <a16:creationId xmlns:a16="http://schemas.microsoft.com/office/drawing/2014/main" id="{BCC5FA1D-EF5D-22A9-2988-48DC743052DE}"/>
                </a:ext>
              </a:extLst>
            </p:cNvPr>
            <p:cNvSpPr/>
            <p:nvPr/>
          </p:nvSpPr>
          <p:spPr>
            <a:xfrm>
              <a:off x="4938625" y="3314450"/>
              <a:ext cx="67350" cy="37700"/>
            </a:xfrm>
            <a:custGeom>
              <a:avLst/>
              <a:gdLst/>
              <a:ahLst/>
              <a:cxnLst/>
              <a:rect l="l" t="t" r="r" b="b"/>
              <a:pathLst>
                <a:path w="2694" h="1508" extrusionOk="0">
                  <a:moveTo>
                    <a:pt x="2283" y="1"/>
                  </a:moveTo>
                  <a:cubicBezTo>
                    <a:pt x="2283" y="1"/>
                    <a:pt x="2146" y="298"/>
                    <a:pt x="1667" y="366"/>
                  </a:cubicBezTo>
                  <a:cubicBezTo>
                    <a:pt x="1619" y="372"/>
                    <a:pt x="1569" y="375"/>
                    <a:pt x="1517" y="375"/>
                  </a:cubicBezTo>
                  <a:cubicBezTo>
                    <a:pt x="1181" y="375"/>
                    <a:pt x="766" y="258"/>
                    <a:pt x="481" y="258"/>
                  </a:cubicBezTo>
                  <a:cubicBezTo>
                    <a:pt x="344" y="258"/>
                    <a:pt x="237" y="285"/>
                    <a:pt x="183" y="366"/>
                  </a:cubicBezTo>
                  <a:cubicBezTo>
                    <a:pt x="0" y="663"/>
                    <a:pt x="936" y="1507"/>
                    <a:pt x="1575" y="1507"/>
                  </a:cubicBezTo>
                  <a:cubicBezTo>
                    <a:pt x="2192" y="1507"/>
                    <a:pt x="2694" y="115"/>
                    <a:pt x="2283"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4" name="Google Shape;1598;p23">
              <a:extLst>
                <a:ext uri="{FF2B5EF4-FFF2-40B4-BE49-F238E27FC236}">
                  <a16:creationId xmlns:a16="http://schemas.microsoft.com/office/drawing/2014/main" id="{6DE9E93E-363B-9C0A-956A-5FE011DB612E}"/>
                </a:ext>
              </a:extLst>
            </p:cNvPr>
            <p:cNvSpPr/>
            <p:nvPr/>
          </p:nvSpPr>
          <p:spPr>
            <a:xfrm>
              <a:off x="4940325" y="3301825"/>
              <a:ext cx="61100" cy="33825"/>
            </a:xfrm>
            <a:custGeom>
              <a:avLst/>
              <a:gdLst/>
              <a:ahLst/>
              <a:cxnLst/>
              <a:rect l="l" t="t" r="r" b="b"/>
              <a:pathLst>
                <a:path w="2444" h="1353" extrusionOk="0">
                  <a:moveTo>
                    <a:pt x="343" y="506"/>
                  </a:moveTo>
                  <a:cubicBezTo>
                    <a:pt x="320" y="506"/>
                    <a:pt x="229" y="574"/>
                    <a:pt x="161" y="666"/>
                  </a:cubicBezTo>
                  <a:cubicBezTo>
                    <a:pt x="115" y="688"/>
                    <a:pt x="92" y="734"/>
                    <a:pt x="69" y="780"/>
                  </a:cubicBezTo>
                  <a:cubicBezTo>
                    <a:pt x="46" y="825"/>
                    <a:pt x="24" y="848"/>
                    <a:pt x="24" y="848"/>
                  </a:cubicBezTo>
                  <a:cubicBezTo>
                    <a:pt x="24" y="848"/>
                    <a:pt x="24" y="871"/>
                    <a:pt x="24" y="871"/>
                  </a:cubicBezTo>
                  <a:cubicBezTo>
                    <a:pt x="24" y="894"/>
                    <a:pt x="1" y="917"/>
                    <a:pt x="1" y="939"/>
                  </a:cubicBezTo>
                  <a:cubicBezTo>
                    <a:pt x="1" y="985"/>
                    <a:pt x="1" y="1054"/>
                    <a:pt x="46" y="1122"/>
                  </a:cubicBezTo>
                  <a:cubicBezTo>
                    <a:pt x="86" y="1221"/>
                    <a:pt x="178" y="1286"/>
                    <a:pt x="216" y="1286"/>
                  </a:cubicBezTo>
                  <a:cubicBezTo>
                    <a:pt x="222" y="1286"/>
                    <a:pt x="226" y="1285"/>
                    <a:pt x="229" y="1282"/>
                  </a:cubicBezTo>
                  <a:cubicBezTo>
                    <a:pt x="252" y="1259"/>
                    <a:pt x="183" y="1168"/>
                    <a:pt x="161" y="1076"/>
                  </a:cubicBezTo>
                  <a:cubicBezTo>
                    <a:pt x="161" y="1031"/>
                    <a:pt x="161" y="985"/>
                    <a:pt x="183" y="962"/>
                  </a:cubicBezTo>
                  <a:cubicBezTo>
                    <a:pt x="183" y="939"/>
                    <a:pt x="206" y="917"/>
                    <a:pt x="206" y="917"/>
                  </a:cubicBezTo>
                  <a:cubicBezTo>
                    <a:pt x="206" y="917"/>
                    <a:pt x="206" y="894"/>
                    <a:pt x="229" y="871"/>
                  </a:cubicBezTo>
                  <a:cubicBezTo>
                    <a:pt x="229" y="825"/>
                    <a:pt x="252" y="780"/>
                    <a:pt x="275" y="734"/>
                  </a:cubicBezTo>
                  <a:cubicBezTo>
                    <a:pt x="320" y="620"/>
                    <a:pt x="366" y="529"/>
                    <a:pt x="343" y="506"/>
                  </a:cubicBezTo>
                  <a:close/>
                  <a:moveTo>
                    <a:pt x="800" y="1008"/>
                  </a:moveTo>
                  <a:cubicBezTo>
                    <a:pt x="731" y="1008"/>
                    <a:pt x="663" y="1031"/>
                    <a:pt x="663" y="1054"/>
                  </a:cubicBezTo>
                  <a:cubicBezTo>
                    <a:pt x="663" y="1076"/>
                    <a:pt x="731" y="1099"/>
                    <a:pt x="777" y="1145"/>
                  </a:cubicBezTo>
                  <a:cubicBezTo>
                    <a:pt x="845" y="1168"/>
                    <a:pt x="891" y="1213"/>
                    <a:pt x="891" y="1213"/>
                  </a:cubicBezTo>
                  <a:cubicBezTo>
                    <a:pt x="891" y="1213"/>
                    <a:pt x="937" y="1213"/>
                    <a:pt x="982" y="1259"/>
                  </a:cubicBezTo>
                  <a:cubicBezTo>
                    <a:pt x="1028" y="1282"/>
                    <a:pt x="1074" y="1327"/>
                    <a:pt x="1119" y="1327"/>
                  </a:cubicBezTo>
                  <a:cubicBezTo>
                    <a:pt x="1142" y="1305"/>
                    <a:pt x="1119" y="1236"/>
                    <a:pt x="1096" y="1168"/>
                  </a:cubicBezTo>
                  <a:cubicBezTo>
                    <a:pt x="1051" y="1076"/>
                    <a:pt x="959" y="1031"/>
                    <a:pt x="959" y="1031"/>
                  </a:cubicBezTo>
                  <a:cubicBezTo>
                    <a:pt x="959" y="1031"/>
                    <a:pt x="891" y="1008"/>
                    <a:pt x="800" y="1008"/>
                  </a:cubicBezTo>
                  <a:close/>
                  <a:moveTo>
                    <a:pt x="1726" y="0"/>
                  </a:moveTo>
                  <a:cubicBezTo>
                    <a:pt x="1719" y="0"/>
                    <a:pt x="1715" y="1"/>
                    <a:pt x="1713" y="4"/>
                  </a:cubicBezTo>
                  <a:cubicBezTo>
                    <a:pt x="1690" y="26"/>
                    <a:pt x="1872" y="163"/>
                    <a:pt x="2032" y="300"/>
                  </a:cubicBezTo>
                  <a:cubicBezTo>
                    <a:pt x="2124" y="369"/>
                    <a:pt x="2192" y="460"/>
                    <a:pt x="2215" y="506"/>
                  </a:cubicBezTo>
                  <a:cubicBezTo>
                    <a:pt x="2238" y="551"/>
                    <a:pt x="2238" y="574"/>
                    <a:pt x="2238" y="597"/>
                  </a:cubicBezTo>
                  <a:cubicBezTo>
                    <a:pt x="2261" y="620"/>
                    <a:pt x="2261" y="620"/>
                    <a:pt x="2261" y="620"/>
                  </a:cubicBezTo>
                  <a:cubicBezTo>
                    <a:pt x="2238" y="620"/>
                    <a:pt x="2261" y="666"/>
                    <a:pt x="2261" y="734"/>
                  </a:cubicBezTo>
                  <a:cubicBezTo>
                    <a:pt x="2261" y="780"/>
                    <a:pt x="2215" y="894"/>
                    <a:pt x="2169" y="985"/>
                  </a:cubicBezTo>
                  <a:cubicBezTo>
                    <a:pt x="2055" y="1168"/>
                    <a:pt x="1918" y="1350"/>
                    <a:pt x="1941" y="1350"/>
                  </a:cubicBezTo>
                  <a:cubicBezTo>
                    <a:pt x="1943" y="1352"/>
                    <a:pt x="1945" y="1353"/>
                    <a:pt x="1948" y="1353"/>
                  </a:cubicBezTo>
                  <a:cubicBezTo>
                    <a:pt x="1990" y="1353"/>
                    <a:pt x="2156" y="1223"/>
                    <a:pt x="2283" y="1054"/>
                  </a:cubicBezTo>
                  <a:cubicBezTo>
                    <a:pt x="2352" y="962"/>
                    <a:pt x="2420" y="848"/>
                    <a:pt x="2443" y="757"/>
                  </a:cubicBezTo>
                  <a:cubicBezTo>
                    <a:pt x="2443" y="711"/>
                    <a:pt x="2443" y="666"/>
                    <a:pt x="2443" y="620"/>
                  </a:cubicBezTo>
                  <a:cubicBezTo>
                    <a:pt x="2443" y="597"/>
                    <a:pt x="2443" y="574"/>
                    <a:pt x="2443" y="574"/>
                  </a:cubicBezTo>
                  <a:cubicBezTo>
                    <a:pt x="2443" y="574"/>
                    <a:pt x="2443" y="551"/>
                    <a:pt x="2420" y="529"/>
                  </a:cubicBezTo>
                  <a:cubicBezTo>
                    <a:pt x="2420" y="506"/>
                    <a:pt x="2397" y="460"/>
                    <a:pt x="2375" y="437"/>
                  </a:cubicBezTo>
                  <a:cubicBezTo>
                    <a:pt x="2306" y="346"/>
                    <a:pt x="2215" y="255"/>
                    <a:pt x="2124" y="186"/>
                  </a:cubicBezTo>
                  <a:cubicBezTo>
                    <a:pt x="1960" y="84"/>
                    <a:pt x="1778" y="0"/>
                    <a:pt x="17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5" name="Google Shape;1599;p23">
              <a:extLst>
                <a:ext uri="{FF2B5EF4-FFF2-40B4-BE49-F238E27FC236}">
                  <a16:creationId xmlns:a16="http://schemas.microsoft.com/office/drawing/2014/main" id="{7E68A886-793C-AAF5-97C7-508258E540BE}"/>
                </a:ext>
              </a:extLst>
            </p:cNvPr>
            <p:cNvSpPr/>
            <p:nvPr/>
          </p:nvSpPr>
          <p:spPr>
            <a:xfrm>
              <a:off x="4962025" y="3313675"/>
              <a:ext cx="15425" cy="7850"/>
            </a:xfrm>
            <a:custGeom>
              <a:avLst/>
              <a:gdLst/>
              <a:ahLst/>
              <a:cxnLst/>
              <a:rect l="l" t="t" r="r" b="b"/>
              <a:pathLst>
                <a:path w="617" h="314" extrusionOk="0">
                  <a:moveTo>
                    <a:pt x="257" y="1"/>
                  </a:moveTo>
                  <a:cubicBezTo>
                    <a:pt x="146" y="1"/>
                    <a:pt x="58" y="31"/>
                    <a:pt x="23" y="100"/>
                  </a:cubicBezTo>
                  <a:cubicBezTo>
                    <a:pt x="0" y="169"/>
                    <a:pt x="91" y="260"/>
                    <a:pt x="251" y="306"/>
                  </a:cubicBezTo>
                  <a:cubicBezTo>
                    <a:pt x="289" y="311"/>
                    <a:pt x="325" y="314"/>
                    <a:pt x="360" y="314"/>
                  </a:cubicBezTo>
                  <a:cubicBezTo>
                    <a:pt x="471" y="314"/>
                    <a:pt x="559" y="284"/>
                    <a:pt x="594" y="214"/>
                  </a:cubicBezTo>
                  <a:cubicBezTo>
                    <a:pt x="616" y="146"/>
                    <a:pt x="525" y="55"/>
                    <a:pt x="365" y="9"/>
                  </a:cubicBezTo>
                  <a:cubicBezTo>
                    <a:pt x="328" y="4"/>
                    <a:pt x="291" y="1"/>
                    <a:pt x="25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6" name="Google Shape;1600;p23">
              <a:extLst>
                <a:ext uri="{FF2B5EF4-FFF2-40B4-BE49-F238E27FC236}">
                  <a16:creationId xmlns:a16="http://schemas.microsoft.com/office/drawing/2014/main" id="{CDF61156-E146-3ACA-B558-251500B61856}"/>
                </a:ext>
              </a:extLst>
            </p:cNvPr>
            <p:cNvSpPr/>
            <p:nvPr/>
          </p:nvSpPr>
          <p:spPr>
            <a:xfrm>
              <a:off x="5009375" y="3233275"/>
              <a:ext cx="53675" cy="54525"/>
            </a:xfrm>
            <a:custGeom>
              <a:avLst/>
              <a:gdLst/>
              <a:ahLst/>
              <a:cxnLst/>
              <a:rect l="l" t="t" r="r" b="b"/>
              <a:pathLst>
                <a:path w="2147" h="2181" extrusionOk="0">
                  <a:moveTo>
                    <a:pt x="1059" y="1"/>
                  </a:moveTo>
                  <a:cubicBezTo>
                    <a:pt x="988" y="1"/>
                    <a:pt x="916" y="10"/>
                    <a:pt x="845" y="29"/>
                  </a:cubicBezTo>
                  <a:cubicBezTo>
                    <a:pt x="320" y="166"/>
                    <a:pt x="1" y="760"/>
                    <a:pt x="138" y="1353"/>
                  </a:cubicBezTo>
                  <a:cubicBezTo>
                    <a:pt x="255" y="1843"/>
                    <a:pt x="658" y="2181"/>
                    <a:pt x="1101" y="2181"/>
                  </a:cubicBezTo>
                  <a:cubicBezTo>
                    <a:pt x="1175" y="2181"/>
                    <a:pt x="1250" y="2172"/>
                    <a:pt x="1325" y="2152"/>
                  </a:cubicBezTo>
                  <a:cubicBezTo>
                    <a:pt x="1827" y="2015"/>
                    <a:pt x="2146" y="1422"/>
                    <a:pt x="2009" y="851"/>
                  </a:cubicBezTo>
                  <a:cubicBezTo>
                    <a:pt x="1892" y="342"/>
                    <a:pt x="1488" y="1"/>
                    <a:pt x="105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7" name="Google Shape;1601;p23">
              <a:extLst>
                <a:ext uri="{FF2B5EF4-FFF2-40B4-BE49-F238E27FC236}">
                  <a16:creationId xmlns:a16="http://schemas.microsoft.com/office/drawing/2014/main" id="{366C9A29-2361-3C50-2F3D-BC5BC561A804}"/>
                </a:ext>
              </a:extLst>
            </p:cNvPr>
            <p:cNvSpPr/>
            <p:nvPr/>
          </p:nvSpPr>
          <p:spPr>
            <a:xfrm>
              <a:off x="4987125" y="3217975"/>
              <a:ext cx="95325" cy="90400"/>
            </a:xfrm>
            <a:custGeom>
              <a:avLst/>
              <a:gdLst/>
              <a:ahLst/>
              <a:cxnLst/>
              <a:rect l="l" t="t" r="r" b="b"/>
              <a:pathLst>
                <a:path w="3813" h="3616" extrusionOk="0">
                  <a:moveTo>
                    <a:pt x="2104" y="0"/>
                  </a:moveTo>
                  <a:cubicBezTo>
                    <a:pt x="1850" y="0"/>
                    <a:pt x="1591" y="51"/>
                    <a:pt x="1370" y="139"/>
                  </a:cubicBezTo>
                  <a:cubicBezTo>
                    <a:pt x="229" y="641"/>
                    <a:pt x="0" y="1920"/>
                    <a:pt x="252" y="2696"/>
                  </a:cubicBezTo>
                  <a:cubicBezTo>
                    <a:pt x="463" y="3331"/>
                    <a:pt x="966" y="3615"/>
                    <a:pt x="1540" y="3615"/>
                  </a:cubicBezTo>
                  <a:cubicBezTo>
                    <a:pt x="1832" y="3615"/>
                    <a:pt x="2143" y="3542"/>
                    <a:pt x="2443" y="3403"/>
                  </a:cubicBezTo>
                  <a:cubicBezTo>
                    <a:pt x="3401" y="2970"/>
                    <a:pt x="3812" y="1851"/>
                    <a:pt x="3516" y="1029"/>
                  </a:cubicBezTo>
                  <a:cubicBezTo>
                    <a:pt x="3356" y="596"/>
                    <a:pt x="3013" y="139"/>
                    <a:pt x="2511" y="48"/>
                  </a:cubicBezTo>
                  <a:cubicBezTo>
                    <a:pt x="2382" y="16"/>
                    <a:pt x="2244" y="0"/>
                    <a:pt x="210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8" name="Google Shape;1602;p23">
              <a:extLst>
                <a:ext uri="{FF2B5EF4-FFF2-40B4-BE49-F238E27FC236}">
                  <a16:creationId xmlns:a16="http://schemas.microsoft.com/office/drawing/2014/main" id="{483B1575-9D2C-8E81-979B-2DE1FFBAD079}"/>
                </a:ext>
              </a:extLst>
            </p:cNvPr>
            <p:cNvSpPr/>
            <p:nvPr/>
          </p:nvSpPr>
          <p:spPr>
            <a:xfrm>
              <a:off x="4989400" y="3228150"/>
              <a:ext cx="88475" cy="81900"/>
            </a:xfrm>
            <a:custGeom>
              <a:avLst/>
              <a:gdLst/>
              <a:ahLst/>
              <a:cxnLst/>
              <a:rect l="l" t="t" r="r" b="b"/>
              <a:pathLst>
                <a:path w="3539" h="3276" extrusionOk="0">
                  <a:moveTo>
                    <a:pt x="1803" y="0"/>
                  </a:moveTo>
                  <a:cubicBezTo>
                    <a:pt x="1675" y="0"/>
                    <a:pt x="1545" y="17"/>
                    <a:pt x="1416" y="52"/>
                  </a:cubicBezTo>
                  <a:cubicBezTo>
                    <a:pt x="731" y="234"/>
                    <a:pt x="229" y="1033"/>
                    <a:pt x="115" y="1764"/>
                  </a:cubicBezTo>
                  <a:cubicBezTo>
                    <a:pt x="1" y="2312"/>
                    <a:pt x="320" y="2768"/>
                    <a:pt x="708" y="3042"/>
                  </a:cubicBezTo>
                  <a:cubicBezTo>
                    <a:pt x="981" y="3210"/>
                    <a:pt x="1245" y="3276"/>
                    <a:pt x="1516" y="3276"/>
                  </a:cubicBezTo>
                  <a:cubicBezTo>
                    <a:pt x="1721" y="3276"/>
                    <a:pt x="1929" y="3238"/>
                    <a:pt x="2146" y="3179"/>
                  </a:cubicBezTo>
                  <a:cubicBezTo>
                    <a:pt x="3014" y="2951"/>
                    <a:pt x="3539" y="2220"/>
                    <a:pt x="3333" y="1284"/>
                  </a:cubicBezTo>
                  <a:cubicBezTo>
                    <a:pt x="3159" y="511"/>
                    <a:pt x="2511" y="0"/>
                    <a:pt x="180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9" name="Google Shape;1603;p23">
              <a:extLst>
                <a:ext uri="{FF2B5EF4-FFF2-40B4-BE49-F238E27FC236}">
                  <a16:creationId xmlns:a16="http://schemas.microsoft.com/office/drawing/2014/main" id="{61980E0B-0783-51F1-2EDD-D90BFE762CCD}"/>
                </a:ext>
              </a:extLst>
            </p:cNvPr>
            <p:cNvSpPr/>
            <p:nvPr/>
          </p:nvSpPr>
          <p:spPr>
            <a:xfrm>
              <a:off x="4993400" y="3232600"/>
              <a:ext cx="66225" cy="67875"/>
            </a:xfrm>
            <a:custGeom>
              <a:avLst/>
              <a:gdLst/>
              <a:ahLst/>
              <a:cxnLst/>
              <a:rect l="l" t="t" r="r" b="b"/>
              <a:pathLst>
                <a:path w="2649" h="2715" extrusionOk="0">
                  <a:moveTo>
                    <a:pt x="1365" y="0"/>
                  </a:moveTo>
                  <a:cubicBezTo>
                    <a:pt x="1314" y="0"/>
                    <a:pt x="1262" y="4"/>
                    <a:pt x="1210" y="11"/>
                  </a:cubicBezTo>
                  <a:cubicBezTo>
                    <a:pt x="526" y="79"/>
                    <a:pt x="1" y="764"/>
                    <a:pt x="69" y="1517"/>
                  </a:cubicBezTo>
                  <a:cubicBezTo>
                    <a:pt x="132" y="2194"/>
                    <a:pt x="666" y="2714"/>
                    <a:pt x="1289" y="2714"/>
                  </a:cubicBezTo>
                  <a:cubicBezTo>
                    <a:pt x="1338" y="2714"/>
                    <a:pt x="1388" y="2711"/>
                    <a:pt x="1439" y="2704"/>
                  </a:cubicBezTo>
                  <a:cubicBezTo>
                    <a:pt x="2146" y="2613"/>
                    <a:pt x="2648" y="1951"/>
                    <a:pt x="2580" y="1198"/>
                  </a:cubicBezTo>
                  <a:cubicBezTo>
                    <a:pt x="2517" y="502"/>
                    <a:pt x="1985" y="0"/>
                    <a:pt x="136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0" name="Google Shape;1604;p23">
              <a:extLst>
                <a:ext uri="{FF2B5EF4-FFF2-40B4-BE49-F238E27FC236}">
                  <a16:creationId xmlns:a16="http://schemas.microsoft.com/office/drawing/2014/main" id="{0859078C-53F1-034D-0138-68AAB0C9753D}"/>
                </a:ext>
              </a:extLst>
            </p:cNvPr>
            <p:cNvSpPr/>
            <p:nvPr/>
          </p:nvSpPr>
          <p:spPr>
            <a:xfrm>
              <a:off x="5005375" y="3244725"/>
              <a:ext cx="37125" cy="38500"/>
            </a:xfrm>
            <a:custGeom>
              <a:avLst/>
              <a:gdLst/>
              <a:ahLst/>
              <a:cxnLst/>
              <a:rect l="l" t="t" r="r" b="b"/>
              <a:pathLst>
                <a:path w="1485" h="1540" extrusionOk="0">
                  <a:moveTo>
                    <a:pt x="742" y="0"/>
                  </a:moveTo>
                  <a:cubicBezTo>
                    <a:pt x="716" y="0"/>
                    <a:pt x="689" y="2"/>
                    <a:pt x="663" y="5"/>
                  </a:cubicBezTo>
                  <a:cubicBezTo>
                    <a:pt x="275" y="51"/>
                    <a:pt x="1" y="439"/>
                    <a:pt x="24" y="850"/>
                  </a:cubicBezTo>
                  <a:cubicBezTo>
                    <a:pt x="66" y="1254"/>
                    <a:pt x="367" y="1539"/>
                    <a:pt x="721" y="1539"/>
                  </a:cubicBezTo>
                  <a:cubicBezTo>
                    <a:pt x="747" y="1539"/>
                    <a:pt x="773" y="1537"/>
                    <a:pt x="800" y="1534"/>
                  </a:cubicBezTo>
                  <a:cubicBezTo>
                    <a:pt x="1188" y="1489"/>
                    <a:pt x="1485" y="1101"/>
                    <a:pt x="1439" y="690"/>
                  </a:cubicBezTo>
                  <a:cubicBezTo>
                    <a:pt x="1418" y="286"/>
                    <a:pt x="1099" y="0"/>
                    <a:pt x="7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1" name="Google Shape;1605;p23">
              <a:extLst>
                <a:ext uri="{FF2B5EF4-FFF2-40B4-BE49-F238E27FC236}">
                  <a16:creationId xmlns:a16="http://schemas.microsoft.com/office/drawing/2014/main" id="{23A5A87D-D1A0-BF88-9D5F-0F9C9E8C4F99}"/>
                </a:ext>
              </a:extLst>
            </p:cNvPr>
            <p:cNvSpPr/>
            <p:nvPr/>
          </p:nvSpPr>
          <p:spPr>
            <a:xfrm>
              <a:off x="4998525" y="3240850"/>
              <a:ext cx="61100" cy="59600"/>
            </a:xfrm>
            <a:custGeom>
              <a:avLst/>
              <a:gdLst/>
              <a:ahLst/>
              <a:cxnLst/>
              <a:rect l="l" t="t" r="r" b="b"/>
              <a:pathLst>
                <a:path w="2444" h="2384" extrusionOk="0">
                  <a:moveTo>
                    <a:pt x="1964" y="0"/>
                  </a:moveTo>
                  <a:lnTo>
                    <a:pt x="1964" y="0"/>
                  </a:lnTo>
                  <a:cubicBezTo>
                    <a:pt x="2032" y="137"/>
                    <a:pt x="2078" y="297"/>
                    <a:pt x="2101" y="457"/>
                  </a:cubicBezTo>
                  <a:cubicBezTo>
                    <a:pt x="2169" y="1210"/>
                    <a:pt x="1644" y="1895"/>
                    <a:pt x="960" y="1963"/>
                  </a:cubicBezTo>
                  <a:cubicBezTo>
                    <a:pt x="907" y="1970"/>
                    <a:pt x="855" y="1973"/>
                    <a:pt x="803" y="1973"/>
                  </a:cubicBezTo>
                  <a:cubicBezTo>
                    <a:pt x="497" y="1973"/>
                    <a:pt x="216" y="1859"/>
                    <a:pt x="1" y="1644"/>
                  </a:cubicBezTo>
                  <a:lnTo>
                    <a:pt x="1" y="1644"/>
                  </a:lnTo>
                  <a:cubicBezTo>
                    <a:pt x="187" y="2098"/>
                    <a:pt x="615" y="2384"/>
                    <a:pt x="1084" y="2384"/>
                  </a:cubicBezTo>
                  <a:cubicBezTo>
                    <a:pt x="1133" y="2384"/>
                    <a:pt x="1183" y="2381"/>
                    <a:pt x="1234" y="2374"/>
                  </a:cubicBezTo>
                  <a:cubicBezTo>
                    <a:pt x="1941" y="2283"/>
                    <a:pt x="2443" y="1621"/>
                    <a:pt x="2375" y="868"/>
                  </a:cubicBezTo>
                  <a:cubicBezTo>
                    <a:pt x="2352" y="525"/>
                    <a:pt x="2192" y="206"/>
                    <a:pt x="1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2" name="Google Shape;1606;p23">
              <a:extLst>
                <a:ext uri="{FF2B5EF4-FFF2-40B4-BE49-F238E27FC236}">
                  <a16:creationId xmlns:a16="http://schemas.microsoft.com/office/drawing/2014/main" id="{005C4BEE-D49F-9082-197D-60D1EB8ABAEC}"/>
                </a:ext>
              </a:extLst>
            </p:cNvPr>
            <p:cNvSpPr/>
            <p:nvPr/>
          </p:nvSpPr>
          <p:spPr>
            <a:xfrm>
              <a:off x="5037350" y="3244125"/>
              <a:ext cx="27975" cy="28850"/>
            </a:xfrm>
            <a:custGeom>
              <a:avLst/>
              <a:gdLst/>
              <a:ahLst/>
              <a:cxnLst/>
              <a:rect l="l" t="t" r="r" b="b"/>
              <a:pathLst>
                <a:path w="1119" h="1154" extrusionOk="0">
                  <a:moveTo>
                    <a:pt x="595" y="0"/>
                  </a:moveTo>
                  <a:cubicBezTo>
                    <a:pt x="572" y="0"/>
                    <a:pt x="549" y="2"/>
                    <a:pt x="525" y="6"/>
                  </a:cubicBezTo>
                  <a:cubicBezTo>
                    <a:pt x="228" y="52"/>
                    <a:pt x="0" y="326"/>
                    <a:pt x="23" y="645"/>
                  </a:cubicBezTo>
                  <a:cubicBezTo>
                    <a:pt x="65" y="938"/>
                    <a:pt x="278" y="1153"/>
                    <a:pt x="541" y="1153"/>
                  </a:cubicBezTo>
                  <a:cubicBezTo>
                    <a:pt x="566" y="1153"/>
                    <a:pt x="591" y="1151"/>
                    <a:pt x="616" y="1148"/>
                  </a:cubicBezTo>
                  <a:cubicBezTo>
                    <a:pt x="913" y="1125"/>
                    <a:pt x="1119" y="828"/>
                    <a:pt x="1096" y="508"/>
                  </a:cubicBezTo>
                  <a:cubicBezTo>
                    <a:pt x="1075" y="216"/>
                    <a:pt x="844" y="0"/>
                    <a:pt x="59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3" name="Google Shape;1607;p23">
              <a:extLst>
                <a:ext uri="{FF2B5EF4-FFF2-40B4-BE49-F238E27FC236}">
                  <a16:creationId xmlns:a16="http://schemas.microsoft.com/office/drawing/2014/main" id="{B1EBF13E-56C0-32E2-B571-479855515E2C}"/>
                </a:ext>
              </a:extLst>
            </p:cNvPr>
            <p:cNvSpPr/>
            <p:nvPr/>
          </p:nvSpPr>
          <p:spPr>
            <a:xfrm>
              <a:off x="4808525" y="3242625"/>
              <a:ext cx="104450" cy="90925"/>
            </a:xfrm>
            <a:custGeom>
              <a:avLst/>
              <a:gdLst/>
              <a:ahLst/>
              <a:cxnLst/>
              <a:rect l="l" t="t" r="r" b="b"/>
              <a:pathLst>
                <a:path w="4178" h="3637" extrusionOk="0">
                  <a:moveTo>
                    <a:pt x="1905" y="1"/>
                  </a:moveTo>
                  <a:cubicBezTo>
                    <a:pt x="1026" y="1"/>
                    <a:pt x="126" y="555"/>
                    <a:pt x="23" y="1481"/>
                  </a:cubicBezTo>
                  <a:cubicBezTo>
                    <a:pt x="0" y="1824"/>
                    <a:pt x="46" y="2143"/>
                    <a:pt x="160" y="2417"/>
                  </a:cubicBezTo>
                  <a:cubicBezTo>
                    <a:pt x="479" y="3056"/>
                    <a:pt x="1119" y="3490"/>
                    <a:pt x="1826" y="3604"/>
                  </a:cubicBezTo>
                  <a:cubicBezTo>
                    <a:pt x="1973" y="3626"/>
                    <a:pt x="2120" y="3636"/>
                    <a:pt x="2263" y="3636"/>
                  </a:cubicBezTo>
                  <a:cubicBezTo>
                    <a:pt x="3187" y="3636"/>
                    <a:pt x="3987" y="3189"/>
                    <a:pt x="4086" y="2280"/>
                  </a:cubicBezTo>
                  <a:cubicBezTo>
                    <a:pt x="4177" y="1436"/>
                    <a:pt x="3607" y="226"/>
                    <a:pt x="2191" y="21"/>
                  </a:cubicBezTo>
                  <a:cubicBezTo>
                    <a:pt x="2097" y="7"/>
                    <a:pt x="2001" y="1"/>
                    <a:pt x="19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4" name="Google Shape;1608;p23">
              <a:extLst>
                <a:ext uri="{FF2B5EF4-FFF2-40B4-BE49-F238E27FC236}">
                  <a16:creationId xmlns:a16="http://schemas.microsoft.com/office/drawing/2014/main" id="{F5B6840A-826E-7D4F-A3DD-BC31670C8C94}"/>
                </a:ext>
              </a:extLst>
            </p:cNvPr>
            <p:cNvSpPr/>
            <p:nvPr/>
          </p:nvSpPr>
          <p:spPr>
            <a:xfrm>
              <a:off x="4815925" y="3251675"/>
              <a:ext cx="99325" cy="83925"/>
            </a:xfrm>
            <a:custGeom>
              <a:avLst/>
              <a:gdLst/>
              <a:ahLst/>
              <a:cxnLst/>
              <a:rect l="l" t="t" r="r" b="b"/>
              <a:pathLst>
                <a:path w="3973" h="3357" extrusionOk="0">
                  <a:moveTo>
                    <a:pt x="1827" y="1"/>
                  </a:moveTo>
                  <a:cubicBezTo>
                    <a:pt x="823" y="1"/>
                    <a:pt x="1" y="800"/>
                    <a:pt x="1" y="1781"/>
                  </a:cubicBezTo>
                  <a:cubicBezTo>
                    <a:pt x="1" y="2763"/>
                    <a:pt x="777" y="3356"/>
                    <a:pt x="1781" y="3356"/>
                  </a:cubicBezTo>
                  <a:cubicBezTo>
                    <a:pt x="2375" y="3356"/>
                    <a:pt x="2923" y="3265"/>
                    <a:pt x="3356" y="2831"/>
                  </a:cubicBezTo>
                  <a:cubicBezTo>
                    <a:pt x="3744" y="2466"/>
                    <a:pt x="3972" y="1918"/>
                    <a:pt x="3721" y="1393"/>
                  </a:cubicBezTo>
                  <a:cubicBezTo>
                    <a:pt x="3379" y="686"/>
                    <a:pt x="2626" y="1"/>
                    <a:pt x="1827"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5" name="Google Shape;1609;p23">
              <a:extLst>
                <a:ext uri="{FF2B5EF4-FFF2-40B4-BE49-F238E27FC236}">
                  <a16:creationId xmlns:a16="http://schemas.microsoft.com/office/drawing/2014/main" id="{219AE317-F3F6-676C-8E5E-AC29F8648748}"/>
                </a:ext>
              </a:extLst>
            </p:cNvPr>
            <p:cNvSpPr/>
            <p:nvPr/>
          </p:nvSpPr>
          <p:spPr>
            <a:xfrm>
              <a:off x="4817075" y="3253725"/>
              <a:ext cx="73075" cy="70700"/>
            </a:xfrm>
            <a:custGeom>
              <a:avLst/>
              <a:gdLst/>
              <a:ahLst/>
              <a:cxnLst/>
              <a:rect l="l" t="t" r="r" b="b"/>
              <a:pathLst>
                <a:path w="2923" h="2828" extrusionOk="0">
                  <a:moveTo>
                    <a:pt x="1493" y="0"/>
                  </a:moveTo>
                  <a:cubicBezTo>
                    <a:pt x="1437" y="0"/>
                    <a:pt x="1381" y="4"/>
                    <a:pt x="1324" y="10"/>
                  </a:cubicBezTo>
                  <a:cubicBezTo>
                    <a:pt x="571" y="102"/>
                    <a:pt x="1" y="786"/>
                    <a:pt x="69" y="1562"/>
                  </a:cubicBezTo>
                  <a:cubicBezTo>
                    <a:pt x="154" y="2284"/>
                    <a:pt x="732" y="2827"/>
                    <a:pt x="1436" y="2827"/>
                  </a:cubicBezTo>
                  <a:cubicBezTo>
                    <a:pt x="1489" y="2827"/>
                    <a:pt x="1543" y="2824"/>
                    <a:pt x="1598" y="2818"/>
                  </a:cubicBezTo>
                  <a:cubicBezTo>
                    <a:pt x="2352" y="2727"/>
                    <a:pt x="2922" y="2019"/>
                    <a:pt x="2854" y="1243"/>
                  </a:cubicBezTo>
                  <a:cubicBezTo>
                    <a:pt x="2790" y="524"/>
                    <a:pt x="2197" y="0"/>
                    <a:pt x="14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6" name="Google Shape;1610;p23">
              <a:extLst>
                <a:ext uri="{FF2B5EF4-FFF2-40B4-BE49-F238E27FC236}">
                  <a16:creationId xmlns:a16="http://schemas.microsoft.com/office/drawing/2014/main" id="{AAE2968A-3640-94D5-BF40-C1824B61E419}"/>
                </a:ext>
              </a:extLst>
            </p:cNvPr>
            <p:cNvSpPr/>
            <p:nvPr/>
          </p:nvSpPr>
          <p:spPr>
            <a:xfrm>
              <a:off x="4822775" y="3262525"/>
              <a:ext cx="67375" cy="61900"/>
            </a:xfrm>
            <a:custGeom>
              <a:avLst/>
              <a:gdLst/>
              <a:ahLst/>
              <a:cxnLst/>
              <a:rect l="l" t="t" r="r" b="b"/>
              <a:pathLst>
                <a:path w="2695" h="2476" extrusionOk="0">
                  <a:moveTo>
                    <a:pt x="2169" y="1"/>
                  </a:moveTo>
                  <a:lnTo>
                    <a:pt x="2169" y="1"/>
                  </a:lnTo>
                  <a:cubicBezTo>
                    <a:pt x="2238" y="138"/>
                    <a:pt x="2283" y="297"/>
                    <a:pt x="2306" y="480"/>
                  </a:cubicBezTo>
                  <a:cubicBezTo>
                    <a:pt x="2375" y="1256"/>
                    <a:pt x="1804" y="1964"/>
                    <a:pt x="1051" y="2032"/>
                  </a:cubicBezTo>
                  <a:cubicBezTo>
                    <a:pt x="980" y="2044"/>
                    <a:pt x="910" y="2050"/>
                    <a:pt x="841" y="2050"/>
                  </a:cubicBezTo>
                  <a:cubicBezTo>
                    <a:pt x="516" y="2050"/>
                    <a:pt x="227" y="1920"/>
                    <a:pt x="1" y="1713"/>
                  </a:cubicBezTo>
                  <a:lnTo>
                    <a:pt x="1" y="1713"/>
                  </a:lnTo>
                  <a:cubicBezTo>
                    <a:pt x="208" y="2169"/>
                    <a:pt x="680" y="2475"/>
                    <a:pt x="1211" y="2475"/>
                  </a:cubicBezTo>
                  <a:cubicBezTo>
                    <a:pt x="1263" y="2475"/>
                    <a:pt x="1317" y="2472"/>
                    <a:pt x="1370" y="2466"/>
                  </a:cubicBezTo>
                  <a:cubicBezTo>
                    <a:pt x="2124" y="2375"/>
                    <a:pt x="2694" y="1667"/>
                    <a:pt x="2626" y="891"/>
                  </a:cubicBezTo>
                  <a:cubicBezTo>
                    <a:pt x="2580" y="526"/>
                    <a:pt x="2420" y="206"/>
                    <a:pt x="21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7" name="Google Shape;1611;p23">
              <a:extLst>
                <a:ext uri="{FF2B5EF4-FFF2-40B4-BE49-F238E27FC236}">
                  <a16:creationId xmlns:a16="http://schemas.microsoft.com/office/drawing/2014/main" id="{CF83CF69-CC57-68E3-DAF6-D768CD3D21C2}"/>
                </a:ext>
              </a:extLst>
            </p:cNvPr>
            <p:cNvSpPr/>
            <p:nvPr/>
          </p:nvSpPr>
          <p:spPr>
            <a:xfrm>
              <a:off x="4865575" y="3265825"/>
              <a:ext cx="30850" cy="29950"/>
            </a:xfrm>
            <a:custGeom>
              <a:avLst/>
              <a:gdLst/>
              <a:ahLst/>
              <a:cxnLst/>
              <a:rect l="l" t="t" r="r" b="b"/>
              <a:pathLst>
                <a:path w="1234" h="1198" extrusionOk="0">
                  <a:moveTo>
                    <a:pt x="646" y="0"/>
                  </a:moveTo>
                  <a:cubicBezTo>
                    <a:pt x="622" y="0"/>
                    <a:pt x="597" y="2"/>
                    <a:pt x="571" y="6"/>
                  </a:cubicBezTo>
                  <a:cubicBezTo>
                    <a:pt x="229" y="51"/>
                    <a:pt x="1" y="348"/>
                    <a:pt x="24" y="668"/>
                  </a:cubicBezTo>
                  <a:cubicBezTo>
                    <a:pt x="66" y="962"/>
                    <a:pt x="301" y="1198"/>
                    <a:pt x="588" y="1198"/>
                  </a:cubicBezTo>
                  <a:cubicBezTo>
                    <a:pt x="612" y="1198"/>
                    <a:pt x="637" y="1196"/>
                    <a:pt x="663" y="1193"/>
                  </a:cubicBezTo>
                  <a:cubicBezTo>
                    <a:pt x="1005" y="1147"/>
                    <a:pt x="1233" y="850"/>
                    <a:pt x="1210" y="531"/>
                  </a:cubicBezTo>
                  <a:cubicBezTo>
                    <a:pt x="1168" y="236"/>
                    <a:pt x="933" y="0"/>
                    <a:pt x="64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8" name="Google Shape;1612;p23">
              <a:extLst>
                <a:ext uri="{FF2B5EF4-FFF2-40B4-BE49-F238E27FC236}">
                  <a16:creationId xmlns:a16="http://schemas.microsoft.com/office/drawing/2014/main" id="{85AF01EE-C0F1-B26C-6116-1C3CD8988C2F}"/>
                </a:ext>
              </a:extLst>
            </p:cNvPr>
            <p:cNvSpPr/>
            <p:nvPr/>
          </p:nvSpPr>
          <p:spPr>
            <a:xfrm>
              <a:off x="4923900" y="3346150"/>
              <a:ext cx="93500" cy="50800"/>
            </a:xfrm>
            <a:custGeom>
              <a:avLst/>
              <a:gdLst/>
              <a:ahLst/>
              <a:cxnLst/>
              <a:rect l="l" t="t" r="r" b="b"/>
              <a:pathLst>
                <a:path w="3740" h="2032" extrusionOk="0">
                  <a:moveTo>
                    <a:pt x="3311" y="0"/>
                  </a:moveTo>
                  <a:cubicBezTo>
                    <a:pt x="3098" y="0"/>
                    <a:pt x="2849" y="194"/>
                    <a:pt x="2689" y="353"/>
                  </a:cubicBezTo>
                  <a:cubicBezTo>
                    <a:pt x="2499" y="565"/>
                    <a:pt x="2270" y="815"/>
                    <a:pt x="1947" y="815"/>
                  </a:cubicBezTo>
                  <a:cubicBezTo>
                    <a:pt x="1921" y="815"/>
                    <a:pt x="1895" y="813"/>
                    <a:pt x="1868" y="810"/>
                  </a:cubicBezTo>
                  <a:cubicBezTo>
                    <a:pt x="1480" y="764"/>
                    <a:pt x="1251" y="285"/>
                    <a:pt x="909" y="125"/>
                  </a:cubicBezTo>
                  <a:cubicBezTo>
                    <a:pt x="821" y="83"/>
                    <a:pt x="731" y="64"/>
                    <a:pt x="644" y="64"/>
                  </a:cubicBezTo>
                  <a:cubicBezTo>
                    <a:pt x="301" y="64"/>
                    <a:pt x="0" y="359"/>
                    <a:pt x="19" y="741"/>
                  </a:cubicBezTo>
                  <a:cubicBezTo>
                    <a:pt x="74" y="1586"/>
                    <a:pt x="881" y="2031"/>
                    <a:pt x="1729" y="2031"/>
                  </a:cubicBezTo>
                  <a:cubicBezTo>
                    <a:pt x="1936" y="2031"/>
                    <a:pt x="2146" y="2005"/>
                    <a:pt x="2347" y="1951"/>
                  </a:cubicBezTo>
                  <a:cubicBezTo>
                    <a:pt x="2826" y="1837"/>
                    <a:pt x="3328" y="1449"/>
                    <a:pt x="3557" y="1038"/>
                  </a:cubicBezTo>
                  <a:cubicBezTo>
                    <a:pt x="3671" y="810"/>
                    <a:pt x="3739" y="445"/>
                    <a:pt x="3602" y="216"/>
                  </a:cubicBezTo>
                  <a:cubicBezTo>
                    <a:pt x="3602" y="171"/>
                    <a:pt x="3579" y="148"/>
                    <a:pt x="3557" y="125"/>
                  </a:cubicBezTo>
                  <a:cubicBezTo>
                    <a:pt x="3488" y="36"/>
                    <a:pt x="3403" y="0"/>
                    <a:pt x="331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9" name="Google Shape;1613;p23">
              <a:extLst>
                <a:ext uri="{FF2B5EF4-FFF2-40B4-BE49-F238E27FC236}">
                  <a16:creationId xmlns:a16="http://schemas.microsoft.com/office/drawing/2014/main" id="{A1CA69B9-C338-2152-661A-9733E1F9EE98}"/>
                </a:ext>
              </a:extLst>
            </p:cNvPr>
            <p:cNvSpPr/>
            <p:nvPr/>
          </p:nvSpPr>
          <p:spPr>
            <a:xfrm>
              <a:off x="4929500" y="3376075"/>
              <a:ext cx="59350" cy="20800"/>
            </a:xfrm>
            <a:custGeom>
              <a:avLst/>
              <a:gdLst/>
              <a:ahLst/>
              <a:cxnLst/>
              <a:rect l="l" t="t" r="r" b="b"/>
              <a:pathLst>
                <a:path w="2374" h="832" extrusionOk="0">
                  <a:moveTo>
                    <a:pt x="867" y="1"/>
                  </a:moveTo>
                  <a:cubicBezTo>
                    <a:pt x="548" y="1"/>
                    <a:pt x="251" y="69"/>
                    <a:pt x="0" y="161"/>
                  </a:cubicBezTo>
                  <a:cubicBezTo>
                    <a:pt x="308" y="605"/>
                    <a:pt x="896" y="832"/>
                    <a:pt x="1508" y="832"/>
                  </a:cubicBezTo>
                  <a:cubicBezTo>
                    <a:pt x="1713" y="832"/>
                    <a:pt x="1922" y="806"/>
                    <a:pt x="2123" y="754"/>
                  </a:cubicBezTo>
                  <a:cubicBezTo>
                    <a:pt x="2214" y="754"/>
                    <a:pt x="2283" y="708"/>
                    <a:pt x="2374" y="686"/>
                  </a:cubicBezTo>
                  <a:cubicBezTo>
                    <a:pt x="2146" y="275"/>
                    <a:pt x="1552" y="1"/>
                    <a:pt x="86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0" name="Google Shape;1614;p23">
              <a:extLst>
                <a:ext uri="{FF2B5EF4-FFF2-40B4-BE49-F238E27FC236}">
                  <a16:creationId xmlns:a16="http://schemas.microsoft.com/office/drawing/2014/main" id="{7595CF8A-6BDB-BDF1-71E6-E0FE347ECA8A}"/>
                </a:ext>
              </a:extLst>
            </p:cNvPr>
            <p:cNvSpPr/>
            <p:nvPr/>
          </p:nvSpPr>
          <p:spPr>
            <a:xfrm>
              <a:off x="4964300" y="3397775"/>
              <a:ext cx="30850" cy="12575"/>
            </a:xfrm>
            <a:custGeom>
              <a:avLst/>
              <a:gdLst/>
              <a:ahLst/>
              <a:cxnLst/>
              <a:rect l="l" t="t" r="r" b="b"/>
              <a:pathLst>
                <a:path w="1234" h="503" extrusionOk="0">
                  <a:moveTo>
                    <a:pt x="1233" y="0"/>
                  </a:moveTo>
                  <a:cubicBezTo>
                    <a:pt x="1210" y="0"/>
                    <a:pt x="1096" y="114"/>
                    <a:pt x="959" y="206"/>
                  </a:cubicBezTo>
                  <a:cubicBezTo>
                    <a:pt x="891" y="251"/>
                    <a:pt x="822" y="297"/>
                    <a:pt x="754" y="297"/>
                  </a:cubicBezTo>
                  <a:cubicBezTo>
                    <a:pt x="685" y="320"/>
                    <a:pt x="662" y="343"/>
                    <a:pt x="662" y="343"/>
                  </a:cubicBezTo>
                  <a:cubicBezTo>
                    <a:pt x="662" y="343"/>
                    <a:pt x="617" y="365"/>
                    <a:pt x="548" y="365"/>
                  </a:cubicBezTo>
                  <a:cubicBezTo>
                    <a:pt x="503" y="388"/>
                    <a:pt x="411" y="411"/>
                    <a:pt x="343" y="411"/>
                  </a:cubicBezTo>
                  <a:cubicBezTo>
                    <a:pt x="316" y="414"/>
                    <a:pt x="290" y="416"/>
                    <a:pt x="265" y="416"/>
                  </a:cubicBezTo>
                  <a:cubicBezTo>
                    <a:pt x="142" y="416"/>
                    <a:pt x="41" y="384"/>
                    <a:pt x="10" y="384"/>
                  </a:cubicBezTo>
                  <a:cubicBezTo>
                    <a:pt x="4" y="384"/>
                    <a:pt x="0" y="385"/>
                    <a:pt x="0" y="388"/>
                  </a:cubicBezTo>
                  <a:cubicBezTo>
                    <a:pt x="0" y="388"/>
                    <a:pt x="160" y="480"/>
                    <a:pt x="343" y="502"/>
                  </a:cubicBezTo>
                  <a:cubicBezTo>
                    <a:pt x="434" y="502"/>
                    <a:pt x="525" y="502"/>
                    <a:pt x="571" y="480"/>
                  </a:cubicBezTo>
                  <a:cubicBezTo>
                    <a:pt x="640" y="457"/>
                    <a:pt x="685" y="457"/>
                    <a:pt x="685" y="457"/>
                  </a:cubicBezTo>
                  <a:cubicBezTo>
                    <a:pt x="685" y="457"/>
                    <a:pt x="731" y="434"/>
                    <a:pt x="799" y="411"/>
                  </a:cubicBezTo>
                  <a:cubicBezTo>
                    <a:pt x="868" y="388"/>
                    <a:pt x="936" y="320"/>
                    <a:pt x="1005" y="274"/>
                  </a:cubicBezTo>
                  <a:cubicBezTo>
                    <a:pt x="1142" y="160"/>
                    <a:pt x="1233" y="0"/>
                    <a:pt x="12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1" name="Google Shape;1615;p23">
              <a:extLst>
                <a:ext uri="{FF2B5EF4-FFF2-40B4-BE49-F238E27FC236}">
                  <a16:creationId xmlns:a16="http://schemas.microsoft.com/office/drawing/2014/main" id="{F7679ED8-621D-65C6-3B97-E9276FD20A8A}"/>
                </a:ext>
              </a:extLst>
            </p:cNvPr>
            <p:cNvSpPr/>
            <p:nvPr/>
          </p:nvSpPr>
          <p:spPr>
            <a:xfrm>
              <a:off x="4643025" y="3031825"/>
              <a:ext cx="411450" cy="279725"/>
            </a:xfrm>
            <a:custGeom>
              <a:avLst/>
              <a:gdLst/>
              <a:ahLst/>
              <a:cxnLst/>
              <a:rect l="l" t="t" r="r" b="b"/>
              <a:pathLst>
                <a:path w="16458" h="11189" extrusionOk="0">
                  <a:moveTo>
                    <a:pt x="9535" y="1"/>
                  </a:moveTo>
                  <a:cubicBezTo>
                    <a:pt x="6653" y="1"/>
                    <a:pt x="4954" y="1263"/>
                    <a:pt x="4954" y="1263"/>
                  </a:cubicBezTo>
                  <a:cubicBezTo>
                    <a:pt x="1" y="4572"/>
                    <a:pt x="2854" y="9822"/>
                    <a:pt x="2854" y="9822"/>
                  </a:cubicBezTo>
                  <a:cubicBezTo>
                    <a:pt x="2854" y="9822"/>
                    <a:pt x="2512" y="9503"/>
                    <a:pt x="2009" y="9366"/>
                  </a:cubicBezTo>
                  <a:lnTo>
                    <a:pt x="2009" y="9366"/>
                  </a:lnTo>
                  <a:cubicBezTo>
                    <a:pt x="2397" y="9936"/>
                    <a:pt x="2945" y="10530"/>
                    <a:pt x="3699" y="11078"/>
                  </a:cubicBezTo>
                  <a:cubicBezTo>
                    <a:pt x="3699" y="11078"/>
                    <a:pt x="4046" y="11189"/>
                    <a:pt x="4338" y="11189"/>
                  </a:cubicBezTo>
                  <a:cubicBezTo>
                    <a:pt x="4576" y="11189"/>
                    <a:pt x="4777" y="11115"/>
                    <a:pt x="4726" y="10849"/>
                  </a:cubicBezTo>
                  <a:cubicBezTo>
                    <a:pt x="4612" y="10233"/>
                    <a:pt x="3995" y="8795"/>
                    <a:pt x="3995" y="8795"/>
                  </a:cubicBezTo>
                  <a:cubicBezTo>
                    <a:pt x="3995" y="8795"/>
                    <a:pt x="5273" y="7882"/>
                    <a:pt x="4840" y="4686"/>
                  </a:cubicBezTo>
                  <a:lnTo>
                    <a:pt x="4840" y="4686"/>
                  </a:lnTo>
                  <a:cubicBezTo>
                    <a:pt x="4840" y="4686"/>
                    <a:pt x="4909" y="4704"/>
                    <a:pt x="5024" y="4704"/>
                  </a:cubicBezTo>
                  <a:cubicBezTo>
                    <a:pt x="5433" y="4704"/>
                    <a:pt x="6426" y="4482"/>
                    <a:pt x="7031" y="2472"/>
                  </a:cubicBezTo>
                  <a:cubicBezTo>
                    <a:pt x="7031" y="2472"/>
                    <a:pt x="8826" y="4061"/>
                    <a:pt x="10513" y="4061"/>
                  </a:cubicBezTo>
                  <a:cubicBezTo>
                    <a:pt x="10600" y="4061"/>
                    <a:pt x="10688" y="4056"/>
                    <a:pt x="10774" y="4047"/>
                  </a:cubicBezTo>
                  <a:cubicBezTo>
                    <a:pt x="12509" y="3865"/>
                    <a:pt x="12167" y="2929"/>
                    <a:pt x="12167" y="2929"/>
                  </a:cubicBezTo>
                  <a:lnTo>
                    <a:pt x="12167" y="2929"/>
                  </a:lnTo>
                  <a:cubicBezTo>
                    <a:pt x="12167" y="2929"/>
                    <a:pt x="14151" y="3763"/>
                    <a:pt x="15711" y="3763"/>
                  </a:cubicBezTo>
                  <a:cubicBezTo>
                    <a:pt x="15976" y="3763"/>
                    <a:pt x="16229" y="3739"/>
                    <a:pt x="16458" y="3682"/>
                  </a:cubicBezTo>
                  <a:cubicBezTo>
                    <a:pt x="15910" y="2358"/>
                    <a:pt x="14929" y="1217"/>
                    <a:pt x="12988" y="578"/>
                  </a:cubicBezTo>
                  <a:cubicBezTo>
                    <a:pt x="11706" y="156"/>
                    <a:pt x="10547" y="1"/>
                    <a:pt x="95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2" name="Google Shape;1616;p23">
              <a:extLst>
                <a:ext uri="{FF2B5EF4-FFF2-40B4-BE49-F238E27FC236}">
                  <a16:creationId xmlns:a16="http://schemas.microsoft.com/office/drawing/2014/main" id="{822B3A36-79F6-6834-4594-E7DCD428E0A0}"/>
                </a:ext>
              </a:extLst>
            </p:cNvPr>
            <p:cNvSpPr/>
            <p:nvPr/>
          </p:nvSpPr>
          <p:spPr>
            <a:xfrm>
              <a:off x="4619625" y="2957550"/>
              <a:ext cx="498200" cy="343150"/>
            </a:xfrm>
            <a:custGeom>
              <a:avLst/>
              <a:gdLst/>
              <a:ahLst/>
              <a:cxnLst/>
              <a:rect l="l" t="t" r="r" b="b"/>
              <a:pathLst>
                <a:path w="19928" h="13726" extrusionOk="0">
                  <a:moveTo>
                    <a:pt x="12489" y="1"/>
                  </a:moveTo>
                  <a:cubicBezTo>
                    <a:pt x="12273" y="1"/>
                    <a:pt x="12044" y="11"/>
                    <a:pt x="11802" y="34"/>
                  </a:cubicBezTo>
                  <a:cubicBezTo>
                    <a:pt x="8378" y="376"/>
                    <a:pt x="6483" y="1266"/>
                    <a:pt x="6483" y="1266"/>
                  </a:cubicBezTo>
                  <a:cubicBezTo>
                    <a:pt x="6483" y="1266"/>
                    <a:pt x="6689" y="513"/>
                    <a:pt x="5867" y="467"/>
                  </a:cubicBezTo>
                  <a:cubicBezTo>
                    <a:pt x="5855" y="467"/>
                    <a:pt x="5842" y="466"/>
                    <a:pt x="5829" y="466"/>
                  </a:cubicBezTo>
                  <a:cubicBezTo>
                    <a:pt x="4977" y="466"/>
                    <a:pt x="2783" y="1920"/>
                    <a:pt x="2603" y="4325"/>
                  </a:cubicBezTo>
                  <a:cubicBezTo>
                    <a:pt x="2603" y="4325"/>
                    <a:pt x="69" y="5466"/>
                    <a:pt x="47" y="6767"/>
                  </a:cubicBezTo>
                  <a:cubicBezTo>
                    <a:pt x="1" y="8068"/>
                    <a:pt x="1485" y="8160"/>
                    <a:pt x="1485" y="8160"/>
                  </a:cubicBezTo>
                  <a:cubicBezTo>
                    <a:pt x="1485" y="8319"/>
                    <a:pt x="1234" y="11309"/>
                    <a:pt x="4338" y="13615"/>
                  </a:cubicBezTo>
                  <a:cubicBezTo>
                    <a:pt x="4338" y="13615"/>
                    <a:pt x="4685" y="13726"/>
                    <a:pt x="4977" y="13726"/>
                  </a:cubicBezTo>
                  <a:cubicBezTo>
                    <a:pt x="5215" y="13726"/>
                    <a:pt x="5416" y="13653"/>
                    <a:pt x="5365" y="13387"/>
                  </a:cubicBezTo>
                  <a:cubicBezTo>
                    <a:pt x="5251" y="12770"/>
                    <a:pt x="4635" y="11309"/>
                    <a:pt x="4635" y="11309"/>
                  </a:cubicBezTo>
                  <a:cubicBezTo>
                    <a:pt x="4635" y="11309"/>
                    <a:pt x="5913" y="10419"/>
                    <a:pt x="5479" y="7224"/>
                  </a:cubicBezTo>
                  <a:lnTo>
                    <a:pt x="5479" y="7224"/>
                  </a:lnTo>
                  <a:cubicBezTo>
                    <a:pt x="5479" y="7224"/>
                    <a:pt x="5549" y="7242"/>
                    <a:pt x="5667" y="7242"/>
                  </a:cubicBezTo>
                  <a:cubicBezTo>
                    <a:pt x="6082" y="7242"/>
                    <a:pt x="7088" y="7020"/>
                    <a:pt x="7693" y="5010"/>
                  </a:cubicBezTo>
                  <a:cubicBezTo>
                    <a:pt x="7693" y="5010"/>
                    <a:pt x="9488" y="6598"/>
                    <a:pt x="11155" y="6598"/>
                  </a:cubicBezTo>
                  <a:cubicBezTo>
                    <a:pt x="11242" y="6598"/>
                    <a:pt x="11328" y="6594"/>
                    <a:pt x="11414" y="6585"/>
                  </a:cubicBezTo>
                  <a:cubicBezTo>
                    <a:pt x="13148" y="6379"/>
                    <a:pt x="12806" y="5466"/>
                    <a:pt x="12806" y="5466"/>
                  </a:cubicBezTo>
                  <a:lnTo>
                    <a:pt x="12806" y="5466"/>
                  </a:lnTo>
                  <a:cubicBezTo>
                    <a:pt x="12806" y="5466"/>
                    <a:pt x="14785" y="6307"/>
                    <a:pt x="16346" y="6307"/>
                  </a:cubicBezTo>
                  <a:cubicBezTo>
                    <a:pt x="16621" y="6307"/>
                    <a:pt x="16884" y="6281"/>
                    <a:pt x="17120" y="6219"/>
                  </a:cubicBezTo>
                  <a:cubicBezTo>
                    <a:pt x="17120" y="6219"/>
                    <a:pt x="18010" y="8091"/>
                    <a:pt x="18170" y="10921"/>
                  </a:cubicBezTo>
                  <a:lnTo>
                    <a:pt x="18535" y="11857"/>
                  </a:lnTo>
                  <a:cubicBezTo>
                    <a:pt x="18535" y="11857"/>
                    <a:pt x="19266" y="10374"/>
                    <a:pt x="18375" y="9415"/>
                  </a:cubicBezTo>
                  <a:cubicBezTo>
                    <a:pt x="18375" y="9415"/>
                    <a:pt x="19539" y="8068"/>
                    <a:pt x="18421" y="5603"/>
                  </a:cubicBezTo>
                  <a:cubicBezTo>
                    <a:pt x="18421" y="5603"/>
                    <a:pt x="19927" y="4759"/>
                    <a:pt x="19425" y="3663"/>
                  </a:cubicBezTo>
                  <a:cubicBezTo>
                    <a:pt x="19121" y="3041"/>
                    <a:pt x="18685" y="2910"/>
                    <a:pt x="18374" y="2910"/>
                  </a:cubicBezTo>
                  <a:cubicBezTo>
                    <a:pt x="18148" y="2910"/>
                    <a:pt x="17987" y="2978"/>
                    <a:pt x="17987" y="2978"/>
                  </a:cubicBezTo>
                  <a:cubicBezTo>
                    <a:pt x="17987" y="2978"/>
                    <a:pt x="17919" y="1403"/>
                    <a:pt x="17371" y="1312"/>
                  </a:cubicBezTo>
                  <a:cubicBezTo>
                    <a:pt x="17332" y="1306"/>
                    <a:pt x="17291" y="1302"/>
                    <a:pt x="17250" y="1302"/>
                  </a:cubicBezTo>
                  <a:cubicBezTo>
                    <a:pt x="16710" y="1302"/>
                    <a:pt x="16002" y="1814"/>
                    <a:pt x="16002" y="1814"/>
                  </a:cubicBezTo>
                  <a:cubicBezTo>
                    <a:pt x="16002" y="1814"/>
                    <a:pt x="15331" y="1"/>
                    <a:pt x="1248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3" name="Google Shape;1617;p23">
              <a:extLst>
                <a:ext uri="{FF2B5EF4-FFF2-40B4-BE49-F238E27FC236}">
                  <a16:creationId xmlns:a16="http://schemas.microsoft.com/office/drawing/2014/main" id="{D19D5FA0-1A4F-6965-455B-909EC0C70E85}"/>
                </a:ext>
              </a:extLst>
            </p:cNvPr>
            <p:cNvSpPr/>
            <p:nvPr/>
          </p:nvSpPr>
          <p:spPr>
            <a:xfrm>
              <a:off x="4619625" y="3030850"/>
              <a:ext cx="498200" cy="269850"/>
            </a:xfrm>
            <a:custGeom>
              <a:avLst/>
              <a:gdLst/>
              <a:ahLst/>
              <a:cxnLst/>
              <a:rect l="l" t="t" r="r" b="b"/>
              <a:pathLst>
                <a:path w="19928" h="10794" extrusionOk="0">
                  <a:moveTo>
                    <a:pt x="18467" y="1"/>
                  </a:moveTo>
                  <a:cubicBezTo>
                    <a:pt x="18558" y="297"/>
                    <a:pt x="18467" y="845"/>
                    <a:pt x="17120" y="1347"/>
                  </a:cubicBezTo>
                  <a:cubicBezTo>
                    <a:pt x="16649" y="1523"/>
                    <a:pt x="16106" y="1591"/>
                    <a:pt x="15547" y="1591"/>
                  </a:cubicBezTo>
                  <a:cubicBezTo>
                    <a:pt x="13639" y="1591"/>
                    <a:pt x="11551" y="800"/>
                    <a:pt x="11551" y="800"/>
                  </a:cubicBezTo>
                  <a:lnTo>
                    <a:pt x="11551" y="800"/>
                  </a:lnTo>
                  <a:cubicBezTo>
                    <a:pt x="11551" y="800"/>
                    <a:pt x="12418" y="1895"/>
                    <a:pt x="11185" y="2215"/>
                  </a:cubicBezTo>
                  <a:cubicBezTo>
                    <a:pt x="11077" y="2244"/>
                    <a:pt x="10959" y="2258"/>
                    <a:pt x="10836" y="2258"/>
                  </a:cubicBezTo>
                  <a:cubicBezTo>
                    <a:pt x="9540" y="2258"/>
                    <a:pt x="7579" y="754"/>
                    <a:pt x="7579" y="754"/>
                  </a:cubicBezTo>
                  <a:cubicBezTo>
                    <a:pt x="7579" y="754"/>
                    <a:pt x="6871" y="2717"/>
                    <a:pt x="5182" y="3379"/>
                  </a:cubicBezTo>
                  <a:cubicBezTo>
                    <a:pt x="4819" y="3516"/>
                    <a:pt x="4538" y="3570"/>
                    <a:pt x="4323" y="3570"/>
                  </a:cubicBezTo>
                  <a:cubicBezTo>
                    <a:pt x="3537" y="3570"/>
                    <a:pt x="3607" y="2854"/>
                    <a:pt x="3607" y="2854"/>
                  </a:cubicBezTo>
                  <a:lnTo>
                    <a:pt x="3607" y="2854"/>
                  </a:lnTo>
                  <a:cubicBezTo>
                    <a:pt x="3426" y="3139"/>
                    <a:pt x="3260" y="3228"/>
                    <a:pt x="3125" y="3228"/>
                  </a:cubicBezTo>
                  <a:cubicBezTo>
                    <a:pt x="2904" y="3228"/>
                    <a:pt x="2763" y="2991"/>
                    <a:pt x="2763" y="2991"/>
                  </a:cubicBezTo>
                  <a:cubicBezTo>
                    <a:pt x="2763" y="2991"/>
                    <a:pt x="2288" y="3884"/>
                    <a:pt x="1216" y="3884"/>
                  </a:cubicBezTo>
                  <a:cubicBezTo>
                    <a:pt x="1113" y="3884"/>
                    <a:pt x="1005" y="3876"/>
                    <a:pt x="891" y="3858"/>
                  </a:cubicBezTo>
                  <a:cubicBezTo>
                    <a:pt x="526" y="3790"/>
                    <a:pt x="321" y="3539"/>
                    <a:pt x="252" y="3196"/>
                  </a:cubicBezTo>
                  <a:cubicBezTo>
                    <a:pt x="115" y="3402"/>
                    <a:pt x="47" y="3607"/>
                    <a:pt x="47" y="3835"/>
                  </a:cubicBezTo>
                  <a:cubicBezTo>
                    <a:pt x="1" y="5136"/>
                    <a:pt x="1485" y="5228"/>
                    <a:pt x="1485" y="5228"/>
                  </a:cubicBezTo>
                  <a:cubicBezTo>
                    <a:pt x="1485" y="5387"/>
                    <a:pt x="1234" y="8377"/>
                    <a:pt x="4338" y="10683"/>
                  </a:cubicBezTo>
                  <a:cubicBezTo>
                    <a:pt x="4338" y="10683"/>
                    <a:pt x="4685" y="10794"/>
                    <a:pt x="4977" y="10794"/>
                  </a:cubicBezTo>
                  <a:cubicBezTo>
                    <a:pt x="5215" y="10794"/>
                    <a:pt x="5416" y="10721"/>
                    <a:pt x="5365" y="10455"/>
                  </a:cubicBezTo>
                  <a:cubicBezTo>
                    <a:pt x="5251" y="9838"/>
                    <a:pt x="4635" y="8377"/>
                    <a:pt x="4635" y="8377"/>
                  </a:cubicBezTo>
                  <a:cubicBezTo>
                    <a:pt x="4635" y="8377"/>
                    <a:pt x="5913" y="7487"/>
                    <a:pt x="5479" y="4292"/>
                  </a:cubicBezTo>
                  <a:lnTo>
                    <a:pt x="5479" y="4292"/>
                  </a:lnTo>
                  <a:cubicBezTo>
                    <a:pt x="5479" y="4292"/>
                    <a:pt x="5549" y="4310"/>
                    <a:pt x="5667" y="4310"/>
                  </a:cubicBezTo>
                  <a:cubicBezTo>
                    <a:pt x="6082" y="4310"/>
                    <a:pt x="7088" y="4088"/>
                    <a:pt x="7693" y="2078"/>
                  </a:cubicBezTo>
                  <a:cubicBezTo>
                    <a:pt x="7693" y="2078"/>
                    <a:pt x="9488" y="3666"/>
                    <a:pt x="11155" y="3666"/>
                  </a:cubicBezTo>
                  <a:cubicBezTo>
                    <a:pt x="11242" y="3666"/>
                    <a:pt x="11328" y="3662"/>
                    <a:pt x="11414" y="3653"/>
                  </a:cubicBezTo>
                  <a:cubicBezTo>
                    <a:pt x="13148" y="3447"/>
                    <a:pt x="12806" y="2534"/>
                    <a:pt x="12806" y="2534"/>
                  </a:cubicBezTo>
                  <a:lnTo>
                    <a:pt x="12806" y="2534"/>
                  </a:lnTo>
                  <a:cubicBezTo>
                    <a:pt x="12806" y="2534"/>
                    <a:pt x="14785" y="3375"/>
                    <a:pt x="16346" y="3375"/>
                  </a:cubicBezTo>
                  <a:cubicBezTo>
                    <a:pt x="16621" y="3375"/>
                    <a:pt x="16884" y="3349"/>
                    <a:pt x="17120" y="3287"/>
                  </a:cubicBezTo>
                  <a:cubicBezTo>
                    <a:pt x="17120" y="3287"/>
                    <a:pt x="18010" y="5159"/>
                    <a:pt x="18170" y="7989"/>
                  </a:cubicBezTo>
                  <a:lnTo>
                    <a:pt x="18535" y="8925"/>
                  </a:lnTo>
                  <a:cubicBezTo>
                    <a:pt x="18535" y="8925"/>
                    <a:pt x="19266" y="7442"/>
                    <a:pt x="18375" y="6483"/>
                  </a:cubicBezTo>
                  <a:cubicBezTo>
                    <a:pt x="18375" y="6483"/>
                    <a:pt x="19539" y="5136"/>
                    <a:pt x="18421" y="2671"/>
                  </a:cubicBezTo>
                  <a:cubicBezTo>
                    <a:pt x="18421" y="2671"/>
                    <a:pt x="19927" y="1827"/>
                    <a:pt x="19425" y="731"/>
                  </a:cubicBezTo>
                  <a:cubicBezTo>
                    <a:pt x="19151" y="160"/>
                    <a:pt x="18763" y="1"/>
                    <a:pt x="184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4" name="Google Shape;1618;p23">
              <a:extLst>
                <a:ext uri="{FF2B5EF4-FFF2-40B4-BE49-F238E27FC236}">
                  <a16:creationId xmlns:a16="http://schemas.microsoft.com/office/drawing/2014/main" id="{67C6C4EC-C07C-748F-E5A3-3044809838B3}"/>
                </a:ext>
              </a:extLst>
            </p:cNvPr>
            <p:cNvSpPr/>
            <p:nvPr/>
          </p:nvSpPr>
          <p:spPr>
            <a:xfrm>
              <a:off x="5003100" y="2986350"/>
              <a:ext cx="68500" cy="48525"/>
            </a:xfrm>
            <a:custGeom>
              <a:avLst/>
              <a:gdLst/>
              <a:ahLst/>
              <a:cxnLst/>
              <a:rect l="l" t="t" r="r" b="b"/>
              <a:pathLst>
                <a:path w="2740" h="1941" extrusionOk="0">
                  <a:moveTo>
                    <a:pt x="1781" y="0"/>
                  </a:moveTo>
                  <a:cubicBezTo>
                    <a:pt x="1735" y="0"/>
                    <a:pt x="1690" y="0"/>
                    <a:pt x="1644" y="23"/>
                  </a:cubicBezTo>
                  <a:cubicBezTo>
                    <a:pt x="1598" y="23"/>
                    <a:pt x="1553" y="23"/>
                    <a:pt x="1507" y="46"/>
                  </a:cubicBezTo>
                  <a:cubicBezTo>
                    <a:pt x="1279" y="92"/>
                    <a:pt x="1028" y="251"/>
                    <a:pt x="822" y="434"/>
                  </a:cubicBezTo>
                  <a:cubicBezTo>
                    <a:pt x="617" y="617"/>
                    <a:pt x="411" y="799"/>
                    <a:pt x="274" y="913"/>
                  </a:cubicBezTo>
                  <a:cubicBezTo>
                    <a:pt x="115" y="1050"/>
                    <a:pt x="1" y="1096"/>
                    <a:pt x="1" y="1119"/>
                  </a:cubicBezTo>
                  <a:cubicBezTo>
                    <a:pt x="1" y="1124"/>
                    <a:pt x="8" y="1127"/>
                    <a:pt x="22" y="1127"/>
                  </a:cubicBezTo>
                  <a:cubicBezTo>
                    <a:pt x="68" y="1127"/>
                    <a:pt x="181" y="1097"/>
                    <a:pt x="320" y="1027"/>
                  </a:cubicBezTo>
                  <a:cubicBezTo>
                    <a:pt x="526" y="936"/>
                    <a:pt x="731" y="753"/>
                    <a:pt x="959" y="617"/>
                  </a:cubicBezTo>
                  <a:cubicBezTo>
                    <a:pt x="1165" y="457"/>
                    <a:pt x="1393" y="343"/>
                    <a:pt x="1553" y="320"/>
                  </a:cubicBezTo>
                  <a:lnTo>
                    <a:pt x="1667" y="320"/>
                  </a:lnTo>
                  <a:cubicBezTo>
                    <a:pt x="1690" y="308"/>
                    <a:pt x="1707" y="303"/>
                    <a:pt x="1721" y="303"/>
                  </a:cubicBezTo>
                  <a:cubicBezTo>
                    <a:pt x="1735" y="303"/>
                    <a:pt x="1747" y="308"/>
                    <a:pt x="1758" y="320"/>
                  </a:cubicBezTo>
                  <a:lnTo>
                    <a:pt x="1827" y="320"/>
                  </a:lnTo>
                  <a:cubicBezTo>
                    <a:pt x="1827" y="320"/>
                    <a:pt x="1872" y="320"/>
                    <a:pt x="1918" y="343"/>
                  </a:cubicBezTo>
                  <a:cubicBezTo>
                    <a:pt x="1941" y="343"/>
                    <a:pt x="1964" y="343"/>
                    <a:pt x="1986" y="365"/>
                  </a:cubicBezTo>
                  <a:cubicBezTo>
                    <a:pt x="2032" y="365"/>
                    <a:pt x="2055" y="388"/>
                    <a:pt x="2101" y="411"/>
                  </a:cubicBezTo>
                  <a:cubicBezTo>
                    <a:pt x="2237" y="480"/>
                    <a:pt x="2397" y="662"/>
                    <a:pt x="2466" y="913"/>
                  </a:cubicBezTo>
                  <a:cubicBezTo>
                    <a:pt x="2557" y="1142"/>
                    <a:pt x="2580" y="1415"/>
                    <a:pt x="2557" y="1598"/>
                  </a:cubicBezTo>
                  <a:cubicBezTo>
                    <a:pt x="2557" y="1803"/>
                    <a:pt x="2534" y="1940"/>
                    <a:pt x="2557" y="1940"/>
                  </a:cubicBezTo>
                  <a:cubicBezTo>
                    <a:pt x="2580" y="1940"/>
                    <a:pt x="2648" y="1826"/>
                    <a:pt x="2694" y="1621"/>
                  </a:cubicBezTo>
                  <a:cubicBezTo>
                    <a:pt x="2740" y="1415"/>
                    <a:pt x="2740" y="1142"/>
                    <a:pt x="2671" y="845"/>
                  </a:cubicBezTo>
                  <a:cubicBezTo>
                    <a:pt x="2648" y="708"/>
                    <a:pt x="2603" y="571"/>
                    <a:pt x="2511" y="457"/>
                  </a:cubicBezTo>
                  <a:cubicBezTo>
                    <a:pt x="2443" y="343"/>
                    <a:pt x="2352" y="229"/>
                    <a:pt x="2237" y="160"/>
                  </a:cubicBezTo>
                  <a:cubicBezTo>
                    <a:pt x="2192" y="137"/>
                    <a:pt x="2146" y="114"/>
                    <a:pt x="2101" y="92"/>
                  </a:cubicBezTo>
                  <a:cubicBezTo>
                    <a:pt x="2055" y="69"/>
                    <a:pt x="2009" y="46"/>
                    <a:pt x="1986" y="46"/>
                  </a:cubicBezTo>
                  <a:cubicBezTo>
                    <a:pt x="1918" y="23"/>
                    <a:pt x="1872" y="23"/>
                    <a:pt x="1872" y="23"/>
                  </a:cubicBezTo>
                  <a:cubicBezTo>
                    <a:pt x="1872" y="23"/>
                    <a:pt x="1849" y="23"/>
                    <a:pt x="17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5" name="Google Shape;1619;p23">
              <a:extLst>
                <a:ext uri="{FF2B5EF4-FFF2-40B4-BE49-F238E27FC236}">
                  <a16:creationId xmlns:a16="http://schemas.microsoft.com/office/drawing/2014/main" id="{F441C7DD-42D8-486F-976B-4D966416FBEE}"/>
                </a:ext>
              </a:extLst>
            </p:cNvPr>
            <p:cNvSpPr/>
            <p:nvPr/>
          </p:nvSpPr>
          <p:spPr>
            <a:xfrm>
              <a:off x="4614500" y="3063850"/>
              <a:ext cx="69650" cy="97550"/>
            </a:xfrm>
            <a:custGeom>
              <a:avLst/>
              <a:gdLst/>
              <a:ahLst/>
              <a:cxnLst/>
              <a:rect l="l" t="t" r="r" b="b"/>
              <a:pathLst>
                <a:path w="2786" h="3902" extrusionOk="0">
                  <a:moveTo>
                    <a:pt x="2775" y="0"/>
                  </a:moveTo>
                  <a:cubicBezTo>
                    <a:pt x="2727" y="0"/>
                    <a:pt x="2520" y="70"/>
                    <a:pt x="2260" y="210"/>
                  </a:cubicBezTo>
                  <a:cubicBezTo>
                    <a:pt x="1964" y="370"/>
                    <a:pt x="1598" y="621"/>
                    <a:pt x="1210" y="781"/>
                  </a:cubicBezTo>
                  <a:cubicBezTo>
                    <a:pt x="777" y="986"/>
                    <a:pt x="457" y="1351"/>
                    <a:pt x="274" y="1648"/>
                  </a:cubicBezTo>
                  <a:cubicBezTo>
                    <a:pt x="92" y="1945"/>
                    <a:pt x="46" y="2196"/>
                    <a:pt x="46" y="2196"/>
                  </a:cubicBezTo>
                  <a:cubicBezTo>
                    <a:pt x="46" y="2196"/>
                    <a:pt x="46" y="2196"/>
                    <a:pt x="46" y="2219"/>
                  </a:cubicBezTo>
                  <a:cubicBezTo>
                    <a:pt x="23" y="2264"/>
                    <a:pt x="23" y="2310"/>
                    <a:pt x="23" y="2355"/>
                  </a:cubicBezTo>
                  <a:cubicBezTo>
                    <a:pt x="1" y="2470"/>
                    <a:pt x="1" y="2607"/>
                    <a:pt x="46" y="2789"/>
                  </a:cubicBezTo>
                  <a:cubicBezTo>
                    <a:pt x="137" y="3154"/>
                    <a:pt x="457" y="3565"/>
                    <a:pt x="891" y="3771"/>
                  </a:cubicBezTo>
                  <a:cubicBezTo>
                    <a:pt x="1108" y="3862"/>
                    <a:pt x="1342" y="3902"/>
                    <a:pt x="1561" y="3902"/>
                  </a:cubicBezTo>
                  <a:cubicBezTo>
                    <a:pt x="1781" y="3902"/>
                    <a:pt x="1986" y="3862"/>
                    <a:pt x="2146" y="3793"/>
                  </a:cubicBezTo>
                  <a:cubicBezTo>
                    <a:pt x="2466" y="3634"/>
                    <a:pt x="2580" y="3405"/>
                    <a:pt x="2557" y="3405"/>
                  </a:cubicBezTo>
                  <a:cubicBezTo>
                    <a:pt x="2556" y="3404"/>
                    <a:pt x="2554" y="3404"/>
                    <a:pt x="2552" y="3404"/>
                  </a:cubicBezTo>
                  <a:cubicBezTo>
                    <a:pt x="2518" y="3404"/>
                    <a:pt x="2380" y="3572"/>
                    <a:pt x="2100" y="3679"/>
                  </a:cubicBezTo>
                  <a:cubicBezTo>
                    <a:pt x="1982" y="3716"/>
                    <a:pt x="1841" y="3738"/>
                    <a:pt x="1692" y="3738"/>
                  </a:cubicBezTo>
                  <a:cubicBezTo>
                    <a:pt x="1468" y="3738"/>
                    <a:pt x="1224" y="3688"/>
                    <a:pt x="1005" y="3565"/>
                  </a:cubicBezTo>
                  <a:cubicBezTo>
                    <a:pt x="617" y="3383"/>
                    <a:pt x="389" y="3017"/>
                    <a:pt x="320" y="2744"/>
                  </a:cubicBezTo>
                  <a:cubicBezTo>
                    <a:pt x="297" y="2584"/>
                    <a:pt x="297" y="2470"/>
                    <a:pt x="320" y="2378"/>
                  </a:cubicBezTo>
                  <a:cubicBezTo>
                    <a:pt x="320" y="2310"/>
                    <a:pt x="343" y="2264"/>
                    <a:pt x="343" y="2264"/>
                  </a:cubicBezTo>
                  <a:cubicBezTo>
                    <a:pt x="343" y="2264"/>
                    <a:pt x="366" y="2059"/>
                    <a:pt x="526" y="1785"/>
                  </a:cubicBezTo>
                  <a:cubicBezTo>
                    <a:pt x="662" y="1511"/>
                    <a:pt x="959" y="1169"/>
                    <a:pt x="1302" y="986"/>
                  </a:cubicBezTo>
                  <a:cubicBezTo>
                    <a:pt x="1712" y="781"/>
                    <a:pt x="2055" y="507"/>
                    <a:pt x="2329" y="324"/>
                  </a:cubicBezTo>
                  <a:cubicBezTo>
                    <a:pt x="2603" y="141"/>
                    <a:pt x="2785" y="27"/>
                    <a:pt x="2785" y="4"/>
                  </a:cubicBezTo>
                  <a:cubicBezTo>
                    <a:pt x="2785" y="2"/>
                    <a:pt x="2782" y="0"/>
                    <a:pt x="27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6" name="Google Shape;1620;p23">
              <a:extLst>
                <a:ext uri="{FF2B5EF4-FFF2-40B4-BE49-F238E27FC236}">
                  <a16:creationId xmlns:a16="http://schemas.microsoft.com/office/drawing/2014/main" id="{B4BDD817-4629-CE7D-44AC-12905A256292}"/>
                </a:ext>
              </a:extLst>
            </p:cNvPr>
            <p:cNvSpPr/>
            <p:nvPr/>
          </p:nvSpPr>
          <p:spPr>
            <a:xfrm>
              <a:off x="4681825" y="3088350"/>
              <a:ext cx="31425" cy="37825"/>
            </a:xfrm>
            <a:custGeom>
              <a:avLst/>
              <a:gdLst/>
              <a:ahLst/>
              <a:cxnLst/>
              <a:rect l="l" t="t" r="r" b="b"/>
              <a:pathLst>
                <a:path w="1257" h="1513" extrusionOk="0">
                  <a:moveTo>
                    <a:pt x="631" y="0"/>
                  </a:moveTo>
                  <a:cubicBezTo>
                    <a:pt x="601" y="0"/>
                    <a:pt x="506" y="44"/>
                    <a:pt x="412" y="120"/>
                  </a:cubicBezTo>
                  <a:cubicBezTo>
                    <a:pt x="343" y="189"/>
                    <a:pt x="275" y="234"/>
                    <a:pt x="229" y="326"/>
                  </a:cubicBezTo>
                  <a:cubicBezTo>
                    <a:pt x="161" y="394"/>
                    <a:pt x="115" y="508"/>
                    <a:pt x="69" y="599"/>
                  </a:cubicBezTo>
                  <a:cubicBezTo>
                    <a:pt x="47" y="714"/>
                    <a:pt x="24" y="805"/>
                    <a:pt x="1" y="919"/>
                  </a:cubicBezTo>
                  <a:cubicBezTo>
                    <a:pt x="1" y="965"/>
                    <a:pt x="24" y="1056"/>
                    <a:pt x="69" y="1124"/>
                  </a:cubicBezTo>
                  <a:cubicBezTo>
                    <a:pt x="92" y="1193"/>
                    <a:pt x="161" y="1239"/>
                    <a:pt x="229" y="1239"/>
                  </a:cubicBezTo>
                  <a:lnTo>
                    <a:pt x="412" y="1239"/>
                  </a:lnTo>
                  <a:cubicBezTo>
                    <a:pt x="435" y="1216"/>
                    <a:pt x="480" y="1216"/>
                    <a:pt x="503" y="1193"/>
                  </a:cubicBezTo>
                  <a:cubicBezTo>
                    <a:pt x="549" y="1193"/>
                    <a:pt x="572" y="1170"/>
                    <a:pt x="572" y="1170"/>
                  </a:cubicBezTo>
                  <a:cubicBezTo>
                    <a:pt x="572" y="1170"/>
                    <a:pt x="640" y="1124"/>
                    <a:pt x="754" y="1056"/>
                  </a:cubicBezTo>
                  <a:cubicBezTo>
                    <a:pt x="777" y="1033"/>
                    <a:pt x="777" y="1033"/>
                    <a:pt x="800" y="1010"/>
                  </a:cubicBezTo>
                  <a:lnTo>
                    <a:pt x="823" y="1010"/>
                  </a:lnTo>
                  <a:cubicBezTo>
                    <a:pt x="823" y="987"/>
                    <a:pt x="823" y="987"/>
                    <a:pt x="823" y="987"/>
                  </a:cubicBezTo>
                  <a:lnTo>
                    <a:pt x="845" y="965"/>
                  </a:lnTo>
                  <a:cubicBezTo>
                    <a:pt x="845" y="965"/>
                    <a:pt x="868" y="942"/>
                    <a:pt x="868" y="942"/>
                  </a:cubicBezTo>
                  <a:cubicBezTo>
                    <a:pt x="868" y="965"/>
                    <a:pt x="868" y="987"/>
                    <a:pt x="891" y="1033"/>
                  </a:cubicBezTo>
                  <a:cubicBezTo>
                    <a:pt x="891" y="1147"/>
                    <a:pt x="891" y="1261"/>
                    <a:pt x="960" y="1353"/>
                  </a:cubicBezTo>
                  <a:cubicBezTo>
                    <a:pt x="982" y="1398"/>
                    <a:pt x="1028" y="1421"/>
                    <a:pt x="1051" y="1444"/>
                  </a:cubicBezTo>
                  <a:cubicBezTo>
                    <a:pt x="1074" y="1467"/>
                    <a:pt x="1119" y="1490"/>
                    <a:pt x="1142" y="1490"/>
                  </a:cubicBezTo>
                  <a:cubicBezTo>
                    <a:pt x="1188" y="1512"/>
                    <a:pt x="1234" y="1512"/>
                    <a:pt x="1234" y="1512"/>
                  </a:cubicBezTo>
                  <a:cubicBezTo>
                    <a:pt x="1256" y="1467"/>
                    <a:pt x="1119" y="1421"/>
                    <a:pt x="1074" y="1284"/>
                  </a:cubicBezTo>
                  <a:cubicBezTo>
                    <a:pt x="1051" y="1216"/>
                    <a:pt x="1051" y="1124"/>
                    <a:pt x="1074" y="1033"/>
                  </a:cubicBezTo>
                  <a:cubicBezTo>
                    <a:pt x="1097" y="965"/>
                    <a:pt x="1097" y="873"/>
                    <a:pt x="1119" y="782"/>
                  </a:cubicBezTo>
                  <a:cubicBezTo>
                    <a:pt x="1165" y="668"/>
                    <a:pt x="1188" y="577"/>
                    <a:pt x="1211" y="462"/>
                  </a:cubicBezTo>
                  <a:lnTo>
                    <a:pt x="1211" y="462"/>
                  </a:lnTo>
                  <a:cubicBezTo>
                    <a:pt x="1211" y="462"/>
                    <a:pt x="1188" y="485"/>
                    <a:pt x="1142" y="485"/>
                  </a:cubicBezTo>
                  <a:lnTo>
                    <a:pt x="1051" y="531"/>
                  </a:lnTo>
                  <a:cubicBezTo>
                    <a:pt x="1005" y="577"/>
                    <a:pt x="937" y="599"/>
                    <a:pt x="891" y="622"/>
                  </a:cubicBezTo>
                  <a:cubicBezTo>
                    <a:pt x="823" y="668"/>
                    <a:pt x="754" y="714"/>
                    <a:pt x="709" y="736"/>
                  </a:cubicBezTo>
                  <a:cubicBezTo>
                    <a:pt x="686" y="759"/>
                    <a:pt x="663" y="759"/>
                    <a:pt x="640" y="782"/>
                  </a:cubicBezTo>
                  <a:cubicBezTo>
                    <a:pt x="617" y="782"/>
                    <a:pt x="617" y="805"/>
                    <a:pt x="594" y="805"/>
                  </a:cubicBezTo>
                  <a:cubicBezTo>
                    <a:pt x="480" y="873"/>
                    <a:pt x="435" y="896"/>
                    <a:pt x="435" y="896"/>
                  </a:cubicBezTo>
                  <a:cubicBezTo>
                    <a:pt x="435" y="896"/>
                    <a:pt x="412" y="896"/>
                    <a:pt x="366" y="919"/>
                  </a:cubicBezTo>
                  <a:cubicBezTo>
                    <a:pt x="343" y="942"/>
                    <a:pt x="275" y="965"/>
                    <a:pt x="298" y="965"/>
                  </a:cubicBezTo>
                  <a:lnTo>
                    <a:pt x="275" y="965"/>
                  </a:lnTo>
                  <a:cubicBezTo>
                    <a:pt x="275" y="965"/>
                    <a:pt x="275" y="942"/>
                    <a:pt x="275" y="919"/>
                  </a:cubicBezTo>
                  <a:cubicBezTo>
                    <a:pt x="252" y="851"/>
                    <a:pt x="275" y="736"/>
                    <a:pt x="275" y="645"/>
                  </a:cubicBezTo>
                  <a:cubicBezTo>
                    <a:pt x="320" y="485"/>
                    <a:pt x="412" y="326"/>
                    <a:pt x="503" y="211"/>
                  </a:cubicBezTo>
                  <a:cubicBezTo>
                    <a:pt x="572" y="97"/>
                    <a:pt x="640" y="29"/>
                    <a:pt x="640" y="6"/>
                  </a:cubicBezTo>
                  <a:cubicBezTo>
                    <a:pt x="640" y="2"/>
                    <a:pt x="637" y="0"/>
                    <a:pt x="6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7" name="Google Shape;1621;p23">
              <a:extLst>
                <a:ext uri="{FF2B5EF4-FFF2-40B4-BE49-F238E27FC236}">
                  <a16:creationId xmlns:a16="http://schemas.microsoft.com/office/drawing/2014/main" id="{A75657B2-CD65-9FE4-247C-739697735FD5}"/>
                </a:ext>
              </a:extLst>
            </p:cNvPr>
            <p:cNvSpPr/>
            <p:nvPr/>
          </p:nvSpPr>
          <p:spPr>
            <a:xfrm>
              <a:off x="4683550" y="2964650"/>
              <a:ext cx="100450" cy="102175"/>
            </a:xfrm>
            <a:custGeom>
              <a:avLst/>
              <a:gdLst/>
              <a:ahLst/>
              <a:cxnLst/>
              <a:rect l="l" t="t" r="r" b="b"/>
              <a:pathLst>
                <a:path w="4018" h="4087" extrusionOk="0">
                  <a:moveTo>
                    <a:pt x="3219" y="1"/>
                  </a:moveTo>
                  <a:cubicBezTo>
                    <a:pt x="2945" y="24"/>
                    <a:pt x="2717" y="115"/>
                    <a:pt x="2534" y="183"/>
                  </a:cubicBezTo>
                  <a:cubicBezTo>
                    <a:pt x="2169" y="343"/>
                    <a:pt x="1941" y="503"/>
                    <a:pt x="1941" y="503"/>
                  </a:cubicBezTo>
                  <a:cubicBezTo>
                    <a:pt x="1941" y="503"/>
                    <a:pt x="1895" y="526"/>
                    <a:pt x="1804" y="594"/>
                  </a:cubicBezTo>
                  <a:cubicBezTo>
                    <a:pt x="1689" y="686"/>
                    <a:pt x="1598" y="800"/>
                    <a:pt x="1438" y="960"/>
                  </a:cubicBezTo>
                  <a:cubicBezTo>
                    <a:pt x="1187" y="1256"/>
                    <a:pt x="868" y="1667"/>
                    <a:pt x="617" y="2124"/>
                  </a:cubicBezTo>
                  <a:cubicBezTo>
                    <a:pt x="366" y="2580"/>
                    <a:pt x="160" y="3059"/>
                    <a:pt x="69" y="3448"/>
                  </a:cubicBezTo>
                  <a:cubicBezTo>
                    <a:pt x="23" y="3630"/>
                    <a:pt x="23" y="3790"/>
                    <a:pt x="23" y="3904"/>
                  </a:cubicBezTo>
                  <a:cubicBezTo>
                    <a:pt x="0" y="4018"/>
                    <a:pt x="0" y="4087"/>
                    <a:pt x="23" y="4087"/>
                  </a:cubicBezTo>
                  <a:cubicBezTo>
                    <a:pt x="23" y="4087"/>
                    <a:pt x="46" y="4018"/>
                    <a:pt x="69" y="3904"/>
                  </a:cubicBezTo>
                  <a:cubicBezTo>
                    <a:pt x="92" y="3813"/>
                    <a:pt x="115" y="3653"/>
                    <a:pt x="183" y="3470"/>
                  </a:cubicBezTo>
                  <a:cubicBezTo>
                    <a:pt x="297" y="3105"/>
                    <a:pt x="525" y="2649"/>
                    <a:pt x="799" y="2238"/>
                  </a:cubicBezTo>
                  <a:cubicBezTo>
                    <a:pt x="1073" y="1804"/>
                    <a:pt x="1393" y="1416"/>
                    <a:pt x="1644" y="1142"/>
                  </a:cubicBezTo>
                  <a:cubicBezTo>
                    <a:pt x="1781" y="1028"/>
                    <a:pt x="1918" y="891"/>
                    <a:pt x="1986" y="845"/>
                  </a:cubicBezTo>
                  <a:cubicBezTo>
                    <a:pt x="2055" y="777"/>
                    <a:pt x="2123" y="754"/>
                    <a:pt x="2123" y="754"/>
                  </a:cubicBezTo>
                  <a:cubicBezTo>
                    <a:pt x="2123" y="754"/>
                    <a:pt x="2169" y="708"/>
                    <a:pt x="2260" y="663"/>
                  </a:cubicBezTo>
                  <a:cubicBezTo>
                    <a:pt x="2351" y="594"/>
                    <a:pt x="2488" y="526"/>
                    <a:pt x="2648" y="457"/>
                  </a:cubicBezTo>
                  <a:cubicBezTo>
                    <a:pt x="2808" y="366"/>
                    <a:pt x="3013" y="275"/>
                    <a:pt x="3242" y="252"/>
                  </a:cubicBezTo>
                  <a:cubicBezTo>
                    <a:pt x="3333" y="252"/>
                    <a:pt x="3447" y="252"/>
                    <a:pt x="3516" y="298"/>
                  </a:cubicBezTo>
                  <a:cubicBezTo>
                    <a:pt x="3630" y="343"/>
                    <a:pt x="3675" y="412"/>
                    <a:pt x="3721" y="503"/>
                  </a:cubicBezTo>
                  <a:cubicBezTo>
                    <a:pt x="3789" y="708"/>
                    <a:pt x="3721" y="960"/>
                    <a:pt x="3652" y="1165"/>
                  </a:cubicBezTo>
                  <a:cubicBezTo>
                    <a:pt x="3561" y="1370"/>
                    <a:pt x="3447" y="1576"/>
                    <a:pt x="3356" y="1736"/>
                  </a:cubicBezTo>
                  <a:cubicBezTo>
                    <a:pt x="3150" y="2055"/>
                    <a:pt x="2991" y="2283"/>
                    <a:pt x="3013" y="2283"/>
                  </a:cubicBezTo>
                  <a:cubicBezTo>
                    <a:pt x="3015" y="2285"/>
                    <a:pt x="3016" y="2285"/>
                    <a:pt x="3019" y="2285"/>
                  </a:cubicBezTo>
                  <a:cubicBezTo>
                    <a:pt x="3057" y="2285"/>
                    <a:pt x="3232" y="2106"/>
                    <a:pt x="3447" y="1804"/>
                  </a:cubicBezTo>
                  <a:cubicBezTo>
                    <a:pt x="3561" y="1644"/>
                    <a:pt x="3698" y="1462"/>
                    <a:pt x="3812" y="1233"/>
                  </a:cubicBezTo>
                  <a:cubicBezTo>
                    <a:pt x="3904" y="1005"/>
                    <a:pt x="4018" y="754"/>
                    <a:pt x="3926" y="435"/>
                  </a:cubicBezTo>
                  <a:cubicBezTo>
                    <a:pt x="3881" y="298"/>
                    <a:pt x="3767" y="161"/>
                    <a:pt x="3630" y="92"/>
                  </a:cubicBezTo>
                  <a:cubicBezTo>
                    <a:pt x="3516" y="1"/>
                    <a:pt x="3333" y="1"/>
                    <a:pt x="32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8" name="Google Shape;1622;p23">
              <a:extLst>
                <a:ext uri="{FF2B5EF4-FFF2-40B4-BE49-F238E27FC236}">
                  <a16:creationId xmlns:a16="http://schemas.microsoft.com/office/drawing/2014/main" id="{744849CE-B668-F587-3A61-0A485D085139}"/>
                </a:ext>
              </a:extLst>
            </p:cNvPr>
            <p:cNvSpPr/>
            <p:nvPr/>
          </p:nvSpPr>
          <p:spPr>
            <a:xfrm>
              <a:off x="4778850" y="2952100"/>
              <a:ext cx="243100" cy="55975"/>
            </a:xfrm>
            <a:custGeom>
              <a:avLst/>
              <a:gdLst/>
              <a:ahLst/>
              <a:cxnLst/>
              <a:rect l="l" t="t" r="r" b="b"/>
              <a:pathLst>
                <a:path w="9724" h="2239" extrusionOk="0">
                  <a:moveTo>
                    <a:pt x="5410" y="1"/>
                  </a:moveTo>
                  <a:cubicBezTo>
                    <a:pt x="5273" y="24"/>
                    <a:pt x="5182" y="24"/>
                    <a:pt x="5182" y="24"/>
                  </a:cubicBezTo>
                  <a:cubicBezTo>
                    <a:pt x="5182" y="24"/>
                    <a:pt x="4839" y="46"/>
                    <a:pt x="4337" y="115"/>
                  </a:cubicBezTo>
                  <a:cubicBezTo>
                    <a:pt x="4223" y="138"/>
                    <a:pt x="4086" y="161"/>
                    <a:pt x="3926" y="183"/>
                  </a:cubicBezTo>
                  <a:cubicBezTo>
                    <a:pt x="3789" y="206"/>
                    <a:pt x="3629" y="252"/>
                    <a:pt x="3470" y="275"/>
                  </a:cubicBezTo>
                  <a:cubicBezTo>
                    <a:pt x="3173" y="366"/>
                    <a:pt x="2831" y="434"/>
                    <a:pt x="2511" y="549"/>
                  </a:cubicBezTo>
                  <a:cubicBezTo>
                    <a:pt x="1872" y="754"/>
                    <a:pt x="1233" y="1005"/>
                    <a:pt x="776" y="1210"/>
                  </a:cubicBezTo>
                  <a:cubicBezTo>
                    <a:pt x="320" y="1416"/>
                    <a:pt x="0" y="1576"/>
                    <a:pt x="23" y="1599"/>
                  </a:cubicBezTo>
                  <a:cubicBezTo>
                    <a:pt x="23" y="1600"/>
                    <a:pt x="25" y="1601"/>
                    <a:pt x="30" y="1601"/>
                  </a:cubicBezTo>
                  <a:cubicBezTo>
                    <a:pt x="79" y="1601"/>
                    <a:pt x="383" y="1492"/>
                    <a:pt x="822" y="1325"/>
                  </a:cubicBezTo>
                  <a:cubicBezTo>
                    <a:pt x="1301" y="1165"/>
                    <a:pt x="1918" y="914"/>
                    <a:pt x="2579" y="754"/>
                  </a:cubicBezTo>
                  <a:cubicBezTo>
                    <a:pt x="2899" y="640"/>
                    <a:pt x="3219" y="594"/>
                    <a:pt x="3538" y="526"/>
                  </a:cubicBezTo>
                  <a:cubicBezTo>
                    <a:pt x="3675" y="503"/>
                    <a:pt x="3835" y="480"/>
                    <a:pt x="3972" y="457"/>
                  </a:cubicBezTo>
                  <a:cubicBezTo>
                    <a:pt x="4109" y="434"/>
                    <a:pt x="4246" y="412"/>
                    <a:pt x="4383" y="389"/>
                  </a:cubicBezTo>
                  <a:cubicBezTo>
                    <a:pt x="4862" y="343"/>
                    <a:pt x="5204" y="320"/>
                    <a:pt x="5204" y="320"/>
                  </a:cubicBezTo>
                  <a:lnTo>
                    <a:pt x="5433" y="320"/>
                  </a:lnTo>
                  <a:cubicBezTo>
                    <a:pt x="5570" y="297"/>
                    <a:pt x="5798" y="297"/>
                    <a:pt x="6049" y="297"/>
                  </a:cubicBezTo>
                  <a:cubicBezTo>
                    <a:pt x="6123" y="294"/>
                    <a:pt x="6202" y="292"/>
                    <a:pt x="6285" y="292"/>
                  </a:cubicBezTo>
                  <a:cubicBezTo>
                    <a:pt x="6739" y="292"/>
                    <a:pt x="7312" y="349"/>
                    <a:pt x="7852" y="503"/>
                  </a:cubicBezTo>
                  <a:cubicBezTo>
                    <a:pt x="8149" y="594"/>
                    <a:pt x="8446" y="754"/>
                    <a:pt x="8697" y="937"/>
                  </a:cubicBezTo>
                  <a:cubicBezTo>
                    <a:pt x="8925" y="1119"/>
                    <a:pt x="9153" y="1325"/>
                    <a:pt x="9290" y="1530"/>
                  </a:cubicBezTo>
                  <a:cubicBezTo>
                    <a:pt x="9577" y="1906"/>
                    <a:pt x="9672" y="2239"/>
                    <a:pt x="9699" y="2239"/>
                  </a:cubicBezTo>
                  <a:cubicBezTo>
                    <a:pt x="9699" y="2239"/>
                    <a:pt x="9700" y="2238"/>
                    <a:pt x="9701" y="2238"/>
                  </a:cubicBezTo>
                  <a:cubicBezTo>
                    <a:pt x="9724" y="2238"/>
                    <a:pt x="9701" y="2169"/>
                    <a:pt x="9655" y="2009"/>
                  </a:cubicBezTo>
                  <a:cubicBezTo>
                    <a:pt x="9633" y="1941"/>
                    <a:pt x="9610" y="1850"/>
                    <a:pt x="9564" y="1758"/>
                  </a:cubicBezTo>
                  <a:cubicBezTo>
                    <a:pt x="9541" y="1713"/>
                    <a:pt x="9518" y="1667"/>
                    <a:pt x="9496" y="1621"/>
                  </a:cubicBezTo>
                  <a:cubicBezTo>
                    <a:pt x="9450" y="1553"/>
                    <a:pt x="9427" y="1507"/>
                    <a:pt x="9381" y="1462"/>
                  </a:cubicBezTo>
                  <a:cubicBezTo>
                    <a:pt x="9244" y="1233"/>
                    <a:pt x="9039" y="1005"/>
                    <a:pt x="8811" y="800"/>
                  </a:cubicBezTo>
                  <a:cubicBezTo>
                    <a:pt x="8560" y="594"/>
                    <a:pt x="8240" y="412"/>
                    <a:pt x="7921" y="275"/>
                  </a:cubicBezTo>
                  <a:cubicBezTo>
                    <a:pt x="7236" y="69"/>
                    <a:pt x="6551" y="24"/>
                    <a:pt x="6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9" name="Google Shape;1623;p23">
              <a:extLst>
                <a:ext uri="{FF2B5EF4-FFF2-40B4-BE49-F238E27FC236}">
                  <a16:creationId xmlns:a16="http://schemas.microsoft.com/office/drawing/2014/main" id="{5B4F45F1-1F95-1F9A-E084-B9351119F8DC}"/>
                </a:ext>
              </a:extLst>
            </p:cNvPr>
            <p:cNvSpPr/>
            <p:nvPr/>
          </p:nvSpPr>
          <p:spPr>
            <a:xfrm>
              <a:off x="4819350" y="2987050"/>
              <a:ext cx="63375" cy="32975"/>
            </a:xfrm>
            <a:custGeom>
              <a:avLst/>
              <a:gdLst/>
              <a:ahLst/>
              <a:cxnLst/>
              <a:rect l="l" t="t" r="r" b="b"/>
              <a:pathLst>
                <a:path w="2535" h="1319" extrusionOk="0">
                  <a:moveTo>
                    <a:pt x="1644" y="611"/>
                  </a:moveTo>
                  <a:cubicBezTo>
                    <a:pt x="1640" y="611"/>
                    <a:pt x="1637" y="612"/>
                    <a:pt x="1634" y="613"/>
                  </a:cubicBezTo>
                  <a:lnTo>
                    <a:pt x="1634" y="613"/>
                  </a:lnTo>
                  <a:cubicBezTo>
                    <a:pt x="1634" y="616"/>
                    <a:pt x="1634" y="618"/>
                    <a:pt x="1636" y="618"/>
                  </a:cubicBezTo>
                  <a:cubicBezTo>
                    <a:pt x="1637" y="618"/>
                    <a:pt x="1640" y="616"/>
                    <a:pt x="1644" y="611"/>
                  </a:cubicBezTo>
                  <a:close/>
                  <a:moveTo>
                    <a:pt x="1336" y="1"/>
                  </a:moveTo>
                  <a:cubicBezTo>
                    <a:pt x="1302" y="1"/>
                    <a:pt x="1268" y="6"/>
                    <a:pt x="1233" y="18"/>
                  </a:cubicBezTo>
                  <a:cubicBezTo>
                    <a:pt x="1142" y="18"/>
                    <a:pt x="1074" y="41"/>
                    <a:pt x="1005" y="64"/>
                  </a:cubicBezTo>
                  <a:cubicBezTo>
                    <a:pt x="845" y="109"/>
                    <a:pt x="731" y="201"/>
                    <a:pt x="594" y="292"/>
                  </a:cubicBezTo>
                  <a:cubicBezTo>
                    <a:pt x="366" y="497"/>
                    <a:pt x="183" y="748"/>
                    <a:pt x="115" y="954"/>
                  </a:cubicBezTo>
                  <a:cubicBezTo>
                    <a:pt x="1" y="1159"/>
                    <a:pt x="24" y="1319"/>
                    <a:pt x="24" y="1319"/>
                  </a:cubicBezTo>
                  <a:cubicBezTo>
                    <a:pt x="46" y="1319"/>
                    <a:pt x="92" y="1182"/>
                    <a:pt x="206" y="999"/>
                  </a:cubicBezTo>
                  <a:cubicBezTo>
                    <a:pt x="320" y="817"/>
                    <a:pt x="503" y="611"/>
                    <a:pt x="731" y="474"/>
                  </a:cubicBezTo>
                  <a:cubicBezTo>
                    <a:pt x="845" y="383"/>
                    <a:pt x="959" y="337"/>
                    <a:pt x="1074" y="292"/>
                  </a:cubicBezTo>
                  <a:cubicBezTo>
                    <a:pt x="1142" y="292"/>
                    <a:pt x="1188" y="269"/>
                    <a:pt x="1233" y="269"/>
                  </a:cubicBezTo>
                  <a:cubicBezTo>
                    <a:pt x="1302" y="269"/>
                    <a:pt x="1348" y="269"/>
                    <a:pt x="1370" y="292"/>
                  </a:cubicBezTo>
                  <a:cubicBezTo>
                    <a:pt x="1393" y="292"/>
                    <a:pt x="1416" y="292"/>
                    <a:pt x="1393" y="315"/>
                  </a:cubicBezTo>
                  <a:lnTo>
                    <a:pt x="1416" y="315"/>
                  </a:lnTo>
                  <a:cubicBezTo>
                    <a:pt x="1393" y="315"/>
                    <a:pt x="1393" y="315"/>
                    <a:pt x="1393" y="337"/>
                  </a:cubicBezTo>
                  <a:cubicBezTo>
                    <a:pt x="1393" y="360"/>
                    <a:pt x="1393" y="406"/>
                    <a:pt x="1393" y="406"/>
                  </a:cubicBezTo>
                  <a:cubicBezTo>
                    <a:pt x="1393" y="406"/>
                    <a:pt x="1393" y="406"/>
                    <a:pt x="1393" y="429"/>
                  </a:cubicBezTo>
                  <a:cubicBezTo>
                    <a:pt x="1370" y="429"/>
                    <a:pt x="1370" y="452"/>
                    <a:pt x="1370" y="474"/>
                  </a:cubicBezTo>
                  <a:cubicBezTo>
                    <a:pt x="1370" y="474"/>
                    <a:pt x="1370" y="497"/>
                    <a:pt x="1348" y="543"/>
                  </a:cubicBezTo>
                  <a:cubicBezTo>
                    <a:pt x="1256" y="725"/>
                    <a:pt x="1119" y="999"/>
                    <a:pt x="982" y="1273"/>
                  </a:cubicBezTo>
                  <a:cubicBezTo>
                    <a:pt x="1142" y="1182"/>
                    <a:pt x="1348" y="1045"/>
                    <a:pt x="1507" y="977"/>
                  </a:cubicBezTo>
                  <a:cubicBezTo>
                    <a:pt x="1599" y="931"/>
                    <a:pt x="1690" y="885"/>
                    <a:pt x="1736" y="862"/>
                  </a:cubicBezTo>
                  <a:cubicBezTo>
                    <a:pt x="1781" y="840"/>
                    <a:pt x="1827" y="840"/>
                    <a:pt x="1873" y="817"/>
                  </a:cubicBezTo>
                  <a:cubicBezTo>
                    <a:pt x="1985" y="785"/>
                    <a:pt x="2121" y="752"/>
                    <a:pt x="2232" y="752"/>
                  </a:cubicBezTo>
                  <a:cubicBezTo>
                    <a:pt x="2277" y="752"/>
                    <a:pt x="2318" y="758"/>
                    <a:pt x="2352" y="771"/>
                  </a:cubicBezTo>
                  <a:cubicBezTo>
                    <a:pt x="2397" y="794"/>
                    <a:pt x="2397" y="862"/>
                    <a:pt x="2397" y="931"/>
                  </a:cubicBezTo>
                  <a:cubicBezTo>
                    <a:pt x="2397" y="999"/>
                    <a:pt x="2375" y="1045"/>
                    <a:pt x="2352" y="1114"/>
                  </a:cubicBezTo>
                  <a:cubicBezTo>
                    <a:pt x="2329" y="1205"/>
                    <a:pt x="2306" y="1273"/>
                    <a:pt x="2329" y="1273"/>
                  </a:cubicBezTo>
                  <a:cubicBezTo>
                    <a:pt x="2329" y="1277"/>
                    <a:pt x="2330" y="1279"/>
                    <a:pt x="2333" y="1279"/>
                  </a:cubicBezTo>
                  <a:cubicBezTo>
                    <a:pt x="2345" y="1279"/>
                    <a:pt x="2386" y="1231"/>
                    <a:pt x="2443" y="1136"/>
                  </a:cubicBezTo>
                  <a:cubicBezTo>
                    <a:pt x="2466" y="1091"/>
                    <a:pt x="2489" y="1022"/>
                    <a:pt x="2512" y="954"/>
                  </a:cubicBezTo>
                  <a:cubicBezTo>
                    <a:pt x="2534" y="908"/>
                    <a:pt x="2534" y="862"/>
                    <a:pt x="2534" y="794"/>
                  </a:cubicBezTo>
                  <a:cubicBezTo>
                    <a:pt x="2512" y="748"/>
                    <a:pt x="2489" y="680"/>
                    <a:pt x="2443" y="657"/>
                  </a:cubicBezTo>
                  <a:cubicBezTo>
                    <a:pt x="2329" y="566"/>
                    <a:pt x="2215" y="566"/>
                    <a:pt x="2124" y="566"/>
                  </a:cubicBezTo>
                  <a:cubicBezTo>
                    <a:pt x="2009" y="566"/>
                    <a:pt x="1918" y="589"/>
                    <a:pt x="1804" y="611"/>
                  </a:cubicBezTo>
                  <a:cubicBezTo>
                    <a:pt x="1758" y="611"/>
                    <a:pt x="1713" y="634"/>
                    <a:pt x="1667" y="634"/>
                  </a:cubicBezTo>
                  <a:cubicBezTo>
                    <a:pt x="1644" y="657"/>
                    <a:pt x="1644" y="657"/>
                    <a:pt x="1621" y="657"/>
                  </a:cubicBezTo>
                  <a:lnTo>
                    <a:pt x="1599" y="657"/>
                  </a:lnTo>
                  <a:cubicBezTo>
                    <a:pt x="1617" y="638"/>
                    <a:pt x="1621" y="619"/>
                    <a:pt x="1634" y="613"/>
                  </a:cubicBezTo>
                  <a:lnTo>
                    <a:pt x="1634" y="613"/>
                  </a:lnTo>
                  <a:cubicBezTo>
                    <a:pt x="1635" y="604"/>
                    <a:pt x="1644" y="580"/>
                    <a:pt x="1644" y="566"/>
                  </a:cubicBezTo>
                  <a:cubicBezTo>
                    <a:pt x="1667" y="543"/>
                    <a:pt x="1667" y="520"/>
                    <a:pt x="1667" y="520"/>
                  </a:cubicBezTo>
                  <a:cubicBezTo>
                    <a:pt x="1690" y="497"/>
                    <a:pt x="1690" y="474"/>
                    <a:pt x="1690" y="474"/>
                  </a:cubicBezTo>
                  <a:cubicBezTo>
                    <a:pt x="1690" y="474"/>
                    <a:pt x="1713" y="429"/>
                    <a:pt x="1713" y="337"/>
                  </a:cubicBezTo>
                  <a:cubicBezTo>
                    <a:pt x="1713" y="315"/>
                    <a:pt x="1713" y="292"/>
                    <a:pt x="1690" y="246"/>
                  </a:cubicBezTo>
                  <a:cubicBezTo>
                    <a:pt x="1690" y="223"/>
                    <a:pt x="1667" y="178"/>
                    <a:pt x="1644" y="155"/>
                  </a:cubicBezTo>
                  <a:cubicBezTo>
                    <a:pt x="1621" y="109"/>
                    <a:pt x="1599" y="86"/>
                    <a:pt x="1553" y="64"/>
                  </a:cubicBezTo>
                  <a:cubicBezTo>
                    <a:pt x="1507" y="41"/>
                    <a:pt x="1484" y="18"/>
                    <a:pt x="1439" y="18"/>
                  </a:cubicBezTo>
                  <a:cubicBezTo>
                    <a:pt x="1405" y="6"/>
                    <a:pt x="1370" y="1"/>
                    <a:pt x="13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0" name="Google Shape;1624;p23">
              <a:extLst>
                <a:ext uri="{FF2B5EF4-FFF2-40B4-BE49-F238E27FC236}">
                  <a16:creationId xmlns:a16="http://schemas.microsoft.com/office/drawing/2014/main" id="{C04C111A-F399-F757-6C02-118EE99F0CED}"/>
                </a:ext>
              </a:extLst>
            </p:cNvPr>
            <p:cNvSpPr/>
            <p:nvPr/>
          </p:nvSpPr>
          <p:spPr>
            <a:xfrm>
              <a:off x="4733200" y="3165325"/>
              <a:ext cx="16575" cy="49375"/>
            </a:xfrm>
            <a:custGeom>
              <a:avLst/>
              <a:gdLst/>
              <a:ahLst/>
              <a:cxnLst/>
              <a:rect l="l" t="t" r="r" b="b"/>
              <a:pathLst>
                <a:path w="663" h="1975" extrusionOk="0">
                  <a:moveTo>
                    <a:pt x="432" y="1"/>
                  </a:moveTo>
                  <a:cubicBezTo>
                    <a:pt x="308" y="1"/>
                    <a:pt x="178" y="154"/>
                    <a:pt x="137" y="396"/>
                  </a:cubicBezTo>
                  <a:cubicBezTo>
                    <a:pt x="69" y="647"/>
                    <a:pt x="137" y="899"/>
                    <a:pt x="274" y="944"/>
                  </a:cubicBezTo>
                  <a:cubicBezTo>
                    <a:pt x="290" y="949"/>
                    <a:pt x="306" y="952"/>
                    <a:pt x="322" y="952"/>
                  </a:cubicBezTo>
                  <a:cubicBezTo>
                    <a:pt x="446" y="952"/>
                    <a:pt x="576" y="799"/>
                    <a:pt x="616" y="556"/>
                  </a:cubicBezTo>
                  <a:cubicBezTo>
                    <a:pt x="662" y="305"/>
                    <a:pt x="616" y="54"/>
                    <a:pt x="480" y="8"/>
                  </a:cubicBezTo>
                  <a:cubicBezTo>
                    <a:pt x="464" y="3"/>
                    <a:pt x="448" y="1"/>
                    <a:pt x="432" y="1"/>
                  </a:cubicBezTo>
                  <a:close/>
                  <a:moveTo>
                    <a:pt x="250" y="1284"/>
                  </a:moveTo>
                  <a:cubicBezTo>
                    <a:pt x="164" y="1284"/>
                    <a:pt x="67" y="1393"/>
                    <a:pt x="46" y="1561"/>
                  </a:cubicBezTo>
                  <a:cubicBezTo>
                    <a:pt x="0" y="1743"/>
                    <a:pt x="46" y="1926"/>
                    <a:pt x="137" y="1971"/>
                  </a:cubicBezTo>
                  <a:cubicBezTo>
                    <a:pt x="147" y="1973"/>
                    <a:pt x="156" y="1974"/>
                    <a:pt x="166" y="1974"/>
                  </a:cubicBezTo>
                  <a:cubicBezTo>
                    <a:pt x="267" y="1974"/>
                    <a:pt x="346" y="1865"/>
                    <a:pt x="388" y="1697"/>
                  </a:cubicBezTo>
                  <a:cubicBezTo>
                    <a:pt x="434" y="1515"/>
                    <a:pt x="388" y="1332"/>
                    <a:pt x="274" y="1287"/>
                  </a:cubicBezTo>
                  <a:cubicBezTo>
                    <a:pt x="266" y="1285"/>
                    <a:pt x="258" y="1284"/>
                    <a:pt x="250" y="128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1" name="Google Shape;1625;p23">
              <a:extLst>
                <a:ext uri="{FF2B5EF4-FFF2-40B4-BE49-F238E27FC236}">
                  <a16:creationId xmlns:a16="http://schemas.microsoft.com/office/drawing/2014/main" id="{5041D44F-21EE-8D73-BC3A-A73834697283}"/>
                </a:ext>
              </a:extLst>
            </p:cNvPr>
            <p:cNvSpPr/>
            <p:nvPr/>
          </p:nvSpPr>
          <p:spPr>
            <a:xfrm>
              <a:off x="4983125" y="3045700"/>
              <a:ext cx="50825" cy="12650"/>
            </a:xfrm>
            <a:custGeom>
              <a:avLst/>
              <a:gdLst/>
              <a:ahLst/>
              <a:cxnLst/>
              <a:rect l="l" t="t" r="r" b="b"/>
              <a:pathLst>
                <a:path w="2033" h="506" extrusionOk="0">
                  <a:moveTo>
                    <a:pt x="332" y="133"/>
                  </a:moveTo>
                  <a:cubicBezTo>
                    <a:pt x="174" y="133"/>
                    <a:pt x="44" y="215"/>
                    <a:pt x="24" y="297"/>
                  </a:cubicBezTo>
                  <a:cubicBezTo>
                    <a:pt x="1" y="411"/>
                    <a:pt x="138" y="502"/>
                    <a:pt x="343" y="502"/>
                  </a:cubicBezTo>
                  <a:cubicBezTo>
                    <a:pt x="526" y="502"/>
                    <a:pt x="685" y="411"/>
                    <a:pt x="708" y="320"/>
                  </a:cubicBezTo>
                  <a:cubicBezTo>
                    <a:pt x="731" y="206"/>
                    <a:pt x="594" y="137"/>
                    <a:pt x="389" y="137"/>
                  </a:cubicBezTo>
                  <a:cubicBezTo>
                    <a:pt x="369" y="135"/>
                    <a:pt x="350" y="133"/>
                    <a:pt x="332" y="133"/>
                  </a:cubicBezTo>
                  <a:close/>
                  <a:moveTo>
                    <a:pt x="1576" y="0"/>
                  </a:moveTo>
                  <a:cubicBezTo>
                    <a:pt x="1302" y="0"/>
                    <a:pt x="1073" y="114"/>
                    <a:pt x="1051" y="251"/>
                  </a:cubicBezTo>
                  <a:cubicBezTo>
                    <a:pt x="1028" y="388"/>
                    <a:pt x="1210" y="502"/>
                    <a:pt x="1484" y="502"/>
                  </a:cubicBezTo>
                  <a:cubicBezTo>
                    <a:pt x="1508" y="504"/>
                    <a:pt x="1531" y="505"/>
                    <a:pt x="1554" y="505"/>
                  </a:cubicBezTo>
                  <a:cubicBezTo>
                    <a:pt x="1796" y="505"/>
                    <a:pt x="1988" y="399"/>
                    <a:pt x="2009" y="274"/>
                  </a:cubicBezTo>
                  <a:cubicBezTo>
                    <a:pt x="2032" y="114"/>
                    <a:pt x="1850" y="0"/>
                    <a:pt x="157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2" name="Google Shape;1626;p23">
              <a:extLst>
                <a:ext uri="{FF2B5EF4-FFF2-40B4-BE49-F238E27FC236}">
                  <a16:creationId xmlns:a16="http://schemas.microsoft.com/office/drawing/2014/main" id="{371803C6-98B2-5C6B-0086-325D4389B5E2}"/>
                </a:ext>
              </a:extLst>
            </p:cNvPr>
            <p:cNvSpPr/>
            <p:nvPr/>
          </p:nvSpPr>
          <p:spPr>
            <a:xfrm>
              <a:off x="6841100" y="3179050"/>
              <a:ext cx="667675" cy="1233900"/>
            </a:xfrm>
            <a:custGeom>
              <a:avLst/>
              <a:gdLst/>
              <a:ahLst/>
              <a:cxnLst/>
              <a:rect l="l" t="t" r="r" b="b"/>
              <a:pathLst>
                <a:path w="26707" h="49356" extrusionOk="0">
                  <a:moveTo>
                    <a:pt x="17257" y="1012"/>
                  </a:moveTo>
                  <a:cubicBezTo>
                    <a:pt x="17531" y="1103"/>
                    <a:pt x="17873" y="1217"/>
                    <a:pt x="18170" y="1400"/>
                  </a:cubicBezTo>
                  <a:cubicBezTo>
                    <a:pt x="18261" y="1445"/>
                    <a:pt x="18330" y="1491"/>
                    <a:pt x="18398" y="1559"/>
                  </a:cubicBezTo>
                  <a:cubicBezTo>
                    <a:pt x="18033" y="1354"/>
                    <a:pt x="17645" y="1148"/>
                    <a:pt x="17257" y="1012"/>
                  </a:cubicBezTo>
                  <a:close/>
                  <a:moveTo>
                    <a:pt x="20886" y="3043"/>
                  </a:moveTo>
                  <a:lnTo>
                    <a:pt x="20886" y="3043"/>
                  </a:lnTo>
                  <a:cubicBezTo>
                    <a:pt x="21069" y="3089"/>
                    <a:pt x="21251" y="3157"/>
                    <a:pt x="21457" y="3294"/>
                  </a:cubicBezTo>
                  <a:cubicBezTo>
                    <a:pt x="21525" y="3317"/>
                    <a:pt x="21571" y="3363"/>
                    <a:pt x="21639" y="3408"/>
                  </a:cubicBezTo>
                  <a:cubicBezTo>
                    <a:pt x="21388" y="3248"/>
                    <a:pt x="21137" y="3134"/>
                    <a:pt x="20886" y="3043"/>
                  </a:cubicBezTo>
                  <a:close/>
                  <a:moveTo>
                    <a:pt x="24607" y="13451"/>
                  </a:moveTo>
                  <a:cubicBezTo>
                    <a:pt x="24607" y="13451"/>
                    <a:pt x="24629" y="13474"/>
                    <a:pt x="24652" y="13497"/>
                  </a:cubicBezTo>
                  <a:lnTo>
                    <a:pt x="24721" y="13543"/>
                  </a:lnTo>
                  <a:lnTo>
                    <a:pt x="24744" y="13565"/>
                  </a:lnTo>
                  <a:cubicBezTo>
                    <a:pt x="24744" y="13565"/>
                    <a:pt x="24766" y="13565"/>
                    <a:pt x="24766" y="13588"/>
                  </a:cubicBezTo>
                  <a:cubicBezTo>
                    <a:pt x="24766" y="13588"/>
                    <a:pt x="24812" y="13611"/>
                    <a:pt x="24766" y="13634"/>
                  </a:cubicBezTo>
                  <a:lnTo>
                    <a:pt x="24744" y="13634"/>
                  </a:lnTo>
                  <a:cubicBezTo>
                    <a:pt x="24698" y="13588"/>
                    <a:pt x="24652" y="13520"/>
                    <a:pt x="24607" y="13451"/>
                  </a:cubicBezTo>
                  <a:close/>
                  <a:moveTo>
                    <a:pt x="23945" y="13657"/>
                  </a:moveTo>
                  <a:lnTo>
                    <a:pt x="24264" y="13702"/>
                  </a:lnTo>
                  <a:cubicBezTo>
                    <a:pt x="24196" y="13702"/>
                    <a:pt x="24127" y="13702"/>
                    <a:pt x="24059" y="13680"/>
                  </a:cubicBezTo>
                  <a:lnTo>
                    <a:pt x="23945" y="13680"/>
                  </a:lnTo>
                  <a:cubicBezTo>
                    <a:pt x="23945" y="13680"/>
                    <a:pt x="23945" y="13657"/>
                    <a:pt x="23945" y="13657"/>
                  </a:cubicBezTo>
                  <a:close/>
                  <a:moveTo>
                    <a:pt x="24944" y="13793"/>
                  </a:moveTo>
                  <a:cubicBezTo>
                    <a:pt x="24947" y="13794"/>
                    <a:pt x="24949" y="13794"/>
                    <a:pt x="24949" y="13794"/>
                  </a:cubicBezTo>
                  <a:lnTo>
                    <a:pt x="24944" y="13793"/>
                  </a:lnTo>
                  <a:close/>
                  <a:moveTo>
                    <a:pt x="24013" y="13771"/>
                  </a:moveTo>
                  <a:cubicBezTo>
                    <a:pt x="24013" y="13816"/>
                    <a:pt x="24013" y="13885"/>
                    <a:pt x="24013" y="13976"/>
                  </a:cubicBezTo>
                  <a:cubicBezTo>
                    <a:pt x="24013" y="13976"/>
                    <a:pt x="24013" y="13999"/>
                    <a:pt x="24013" y="14022"/>
                  </a:cubicBezTo>
                  <a:cubicBezTo>
                    <a:pt x="23990" y="13908"/>
                    <a:pt x="23967" y="13839"/>
                    <a:pt x="23967" y="13771"/>
                  </a:cubicBezTo>
                  <a:close/>
                  <a:moveTo>
                    <a:pt x="914" y="21600"/>
                  </a:moveTo>
                  <a:lnTo>
                    <a:pt x="914" y="21600"/>
                  </a:lnTo>
                  <a:cubicBezTo>
                    <a:pt x="756" y="21735"/>
                    <a:pt x="620" y="21983"/>
                    <a:pt x="507" y="22452"/>
                  </a:cubicBezTo>
                  <a:lnTo>
                    <a:pt x="507" y="22452"/>
                  </a:lnTo>
                  <a:cubicBezTo>
                    <a:pt x="526" y="22368"/>
                    <a:pt x="527" y="22304"/>
                    <a:pt x="549" y="22239"/>
                  </a:cubicBezTo>
                  <a:cubicBezTo>
                    <a:pt x="572" y="22125"/>
                    <a:pt x="617" y="22034"/>
                    <a:pt x="663" y="21942"/>
                  </a:cubicBezTo>
                  <a:cubicBezTo>
                    <a:pt x="686" y="21851"/>
                    <a:pt x="731" y="21760"/>
                    <a:pt x="777" y="21714"/>
                  </a:cubicBezTo>
                  <a:cubicBezTo>
                    <a:pt x="823" y="21668"/>
                    <a:pt x="868" y="21623"/>
                    <a:pt x="914" y="21600"/>
                  </a:cubicBezTo>
                  <a:close/>
                  <a:moveTo>
                    <a:pt x="503" y="22467"/>
                  </a:moveTo>
                  <a:cubicBezTo>
                    <a:pt x="503" y="22467"/>
                    <a:pt x="503" y="22490"/>
                    <a:pt x="503" y="22490"/>
                  </a:cubicBezTo>
                  <a:cubicBezTo>
                    <a:pt x="503" y="22513"/>
                    <a:pt x="503" y="22559"/>
                    <a:pt x="480" y="22581"/>
                  </a:cubicBezTo>
                  <a:cubicBezTo>
                    <a:pt x="503" y="22536"/>
                    <a:pt x="503" y="22513"/>
                    <a:pt x="503" y="22467"/>
                  </a:cubicBezTo>
                  <a:close/>
                  <a:moveTo>
                    <a:pt x="1844" y="24664"/>
                  </a:moveTo>
                  <a:cubicBezTo>
                    <a:pt x="1716" y="24812"/>
                    <a:pt x="1607" y="25054"/>
                    <a:pt x="1530" y="25457"/>
                  </a:cubicBezTo>
                  <a:cubicBezTo>
                    <a:pt x="1530" y="25457"/>
                    <a:pt x="1530" y="25457"/>
                    <a:pt x="1530" y="25480"/>
                  </a:cubicBezTo>
                  <a:cubicBezTo>
                    <a:pt x="1515" y="25495"/>
                    <a:pt x="1510" y="25510"/>
                    <a:pt x="1508" y="25531"/>
                  </a:cubicBezTo>
                  <a:lnTo>
                    <a:pt x="1508" y="25531"/>
                  </a:lnTo>
                  <a:cubicBezTo>
                    <a:pt x="1513" y="25431"/>
                    <a:pt x="1536" y="25330"/>
                    <a:pt x="1576" y="25229"/>
                  </a:cubicBezTo>
                  <a:cubicBezTo>
                    <a:pt x="1599" y="25115"/>
                    <a:pt x="1621" y="25024"/>
                    <a:pt x="1667" y="24932"/>
                  </a:cubicBezTo>
                  <a:cubicBezTo>
                    <a:pt x="1713" y="24841"/>
                    <a:pt x="1758" y="24750"/>
                    <a:pt x="1804" y="24704"/>
                  </a:cubicBezTo>
                  <a:cubicBezTo>
                    <a:pt x="1818" y="24691"/>
                    <a:pt x="1831" y="24677"/>
                    <a:pt x="1844" y="24664"/>
                  </a:cubicBezTo>
                  <a:close/>
                  <a:moveTo>
                    <a:pt x="878" y="27478"/>
                  </a:moveTo>
                  <a:cubicBezTo>
                    <a:pt x="724" y="27617"/>
                    <a:pt x="592" y="27867"/>
                    <a:pt x="503" y="28333"/>
                  </a:cubicBezTo>
                  <a:cubicBezTo>
                    <a:pt x="503" y="28333"/>
                    <a:pt x="503" y="28333"/>
                    <a:pt x="503" y="28356"/>
                  </a:cubicBezTo>
                  <a:cubicBezTo>
                    <a:pt x="499" y="28360"/>
                    <a:pt x="496" y="28365"/>
                    <a:pt x="493" y="28370"/>
                  </a:cubicBezTo>
                  <a:lnTo>
                    <a:pt x="493" y="28370"/>
                  </a:lnTo>
                  <a:cubicBezTo>
                    <a:pt x="505" y="28282"/>
                    <a:pt x="513" y="28193"/>
                    <a:pt x="549" y="28105"/>
                  </a:cubicBezTo>
                  <a:cubicBezTo>
                    <a:pt x="572" y="27991"/>
                    <a:pt x="594" y="27877"/>
                    <a:pt x="640" y="27808"/>
                  </a:cubicBezTo>
                  <a:cubicBezTo>
                    <a:pt x="686" y="27717"/>
                    <a:pt x="731" y="27626"/>
                    <a:pt x="777" y="27580"/>
                  </a:cubicBezTo>
                  <a:cubicBezTo>
                    <a:pt x="815" y="27523"/>
                    <a:pt x="853" y="27498"/>
                    <a:pt x="878" y="27478"/>
                  </a:cubicBezTo>
                  <a:close/>
                  <a:moveTo>
                    <a:pt x="20407" y="34519"/>
                  </a:moveTo>
                  <a:cubicBezTo>
                    <a:pt x="20361" y="34565"/>
                    <a:pt x="20338" y="34587"/>
                    <a:pt x="20293" y="34633"/>
                  </a:cubicBezTo>
                  <a:lnTo>
                    <a:pt x="20270" y="34565"/>
                  </a:lnTo>
                  <a:cubicBezTo>
                    <a:pt x="20293" y="34565"/>
                    <a:pt x="20338" y="34542"/>
                    <a:pt x="20384" y="34519"/>
                  </a:cubicBezTo>
                  <a:close/>
                  <a:moveTo>
                    <a:pt x="12758" y="1"/>
                  </a:moveTo>
                  <a:cubicBezTo>
                    <a:pt x="12691" y="1"/>
                    <a:pt x="12623" y="3"/>
                    <a:pt x="12555" y="7"/>
                  </a:cubicBezTo>
                  <a:lnTo>
                    <a:pt x="12053" y="7"/>
                  </a:lnTo>
                  <a:cubicBezTo>
                    <a:pt x="11870" y="30"/>
                    <a:pt x="11710" y="53"/>
                    <a:pt x="11551" y="76"/>
                  </a:cubicBezTo>
                  <a:cubicBezTo>
                    <a:pt x="10866" y="144"/>
                    <a:pt x="10204" y="304"/>
                    <a:pt x="9588" y="464"/>
                  </a:cubicBezTo>
                  <a:cubicBezTo>
                    <a:pt x="8971" y="623"/>
                    <a:pt x="8423" y="829"/>
                    <a:pt x="7990" y="1126"/>
                  </a:cubicBezTo>
                  <a:cubicBezTo>
                    <a:pt x="7876" y="1194"/>
                    <a:pt x="7761" y="1285"/>
                    <a:pt x="7670" y="1377"/>
                  </a:cubicBezTo>
                  <a:cubicBezTo>
                    <a:pt x="7533" y="1468"/>
                    <a:pt x="7396" y="1559"/>
                    <a:pt x="7259" y="1651"/>
                  </a:cubicBezTo>
                  <a:cubicBezTo>
                    <a:pt x="7259" y="1651"/>
                    <a:pt x="7008" y="1696"/>
                    <a:pt x="6666" y="1856"/>
                  </a:cubicBezTo>
                  <a:cubicBezTo>
                    <a:pt x="6575" y="1902"/>
                    <a:pt x="6483" y="1925"/>
                    <a:pt x="6392" y="1993"/>
                  </a:cubicBezTo>
                  <a:cubicBezTo>
                    <a:pt x="6187" y="2107"/>
                    <a:pt x="5981" y="2290"/>
                    <a:pt x="5776" y="2518"/>
                  </a:cubicBezTo>
                  <a:cubicBezTo>
                    <a:pt x="5684" y="2632"/>
                    <a:pt x="5593" y="2746"/>
                    <a:pt x="5525" y="2906"/>
                  </a:cubicBezTo>
                  <a:cubicBezTo>
                    <a:pt x="5433" y="3020"/>
                    <a:pt x="5388" y="3180"/>
                    <a:pt x="5319" y="3317"/>
                  </a:cubicBezTo>
                  <a:cubicBezTo>
                    <a:pt x="5205" y="3614"/>
                    <a:pt x="5137" y="3933"/>
                    <a:pt x="5091" y="4230"/>
                  </a:cubicBezTo>
                  <a:cubicBezTo>
                    <a:pt x="5091" y="4390"/>
                    <a:pt x="5068" y="4549"/>
                    <a:pt x="5068" y="4709"/>
                  </a:cubicBezTo>
                  <a:cubicBezTo>
                    <a:pt x="4520" y="5622"/>
                    <a:pt x="4315" y="6923"/>
                    <a:pt x="4269" y="8270"/>
                  </a:cubicBezTo>
                  <a:cubicBezTo>
                    <a:pt x="4087" y="8270"/>
                    <a:pt x="3858" y="8316"/>
                    <a:pt x="3584" y="8407"/>
                  </a:cubicBezTo>
                  <a:cubicBezTo>
                    <a:pt x="2900" y="8681"/>
                    <a:pt x="2626" y="9320"/>
                    <a:pt x="2603" y="10050"/>
                  </a:cubicBezTo>
                  <a:cubicBezTo>
                    <a:pt x="2375" y="10438"/>
                    <a:pt x="2261" y="10872"/>
                    <a:pt x="2215" y="11351"/>
                  </a:cubicBezTo>
                  <a:cubicBezTo>
                    <a:pt x="2215" y="11397"/>
                    <a:pt x="2215" y="11420"/>
                    <a:pt x="2215" y="11465"/>
                  </a:cubicBezTo>
                  <a:cubicBezTo>
                    <a:pt x="2169" y="12744"/>
                    <a:pt x="2877" y="13885"/>
                    <a:pt x="3950" y="14433"/>
                  </a:cubicBezTo>
                  <a:cubicBezTo>
                    <a:pt x="3995" y="14844"/>
                    <a:pt x="4109" y="15232"/>
                    <a:pt x="4246" y="15597"/>
                  </a:cubicBezTo>
                  <a:cubicBezTo>
                    <a:pt x="4224" y="15711"/>
                    <a:pt x="4201" y="15802"/>
                    <a:pt x="4178" y="15894"/>
                  </a:cubicBezTo>
                  <a:cubicBezTo>
                    <a:pt x="3995" y="16327"/>
                    <a:pt x="3790" y="16738"/>
                    <a:pt x="3630" y="17080"/>
                  </a:cubicBezTo>
                  <a:cubicBezTo>
                    <a:pt x="3539" y="17240"/>
                    <a:pt x="3448" y="17377"/>
                    <a:pt x="3379" y="17491"/>
                  </a:cubicBezTo>
                  <a:cubicBezTo>
                    <a:pt x="3356" y="17514"/>
                    <a:pt x="3356" y="17537"/>
                    <a:pt x="3356" y="17537"/>
                  </a:cubicBezTo>
                  <a:cubicBezTo>
                    <a:pt x="3356" y="17537"/>
                    <a:pt x="3333" y="17560"/>
                    <a:pt x="3288" y="17628"/>
                  </a:cubicBezTo>
                  <a:cubicBezTo>
                    <a:pt x="3265" y="17651"/>
                    <a:pt x="3242" y="17697"/>
                    <a:pt x="3219" y="17742"/>
                  </a:cubicBezTo>
                  <a:cubicBezTo>
                    <a:pt x="3196" y="17765"/>
                    <a:pt x="3174" y="17788"/>
                    <a:pt x="3151" y="17811"/>
                  </a:cubicBezTo>
                  <a:cubicBezTo>
                    <a:pt x="3151" y="17811"/>
                    <a:pt x="3128" y="17857"/>
                    <a:pt x="3105" y="17879"/>
                  </a:cubicBezTo>
                  <a:cubicBezTo>
                    <a:pt x="3105" y="17902"/>
                    <a:pt x="3105" y="17925"/>
                    <a:pt x="3105" y="17948"/>
                  </a:cubicBezTo>
                  <a:lnTo>
                    <a:pt x="3105" y="18016"/>
                  </a:lnTo>
                  <a:lnTo>
                    <a:pt x="3174" y="18039"/>
                  </a:lnTo>
                  <a:cubicBezTo>
                    <a:pt x="3288" y="18085"/>
                    <a:pt x="3402" y="18130"/>
                    <a:pt x="3562" y="18176"/>
                  </a:cubicBezTo>
                  <a:lnTo>
                    <a:pt x="3836" y="18336"/>
                  </a:lnTo>
                  <a:cubicBezTo>
                    <a:pt x="3584" y="18998"/>
                    <a:pt x="2238" y="19386"/>
                    <a:pt x="2238" y="19386"/>
                  </a:cubicBezTo>
                  <a:cubicBezTo>
                    <a:pt x="2238" y="19386"/>
                    <a:pt x="2238" y="19386"/>
                    <a:pt x="2261" y="19409"/>
                  </a:cubicBezTo>
                  <a:lnTo>
                    <a:pt x="2146" y="19431"/>
                  </a:lnTo>
                  <a:lnTo>
                    <a:pt x="2101" y="19431"/>
                  </a:lnTo>
                  <a:lnTo>
                    <a:pt x="2146" y="19477"/>
                  </a:lnTo>
                  <a:lnTo>
                    <a:pt x="2283" y="19637"/>
                  </a:lnTo>
                  <a:cubicBezTo>
                    <a:pt x="2352" y="19705"/>
                    <a:pt x="2420" y="19774"/>
                    <a:pt x="2489" y="19842"/>
                  </a:cubicBezTo>
                  <a:cubicBezTo>
                    <a:pt x="2557" y="19911"/>
                    <a:pt x="2626" y="19979"/>
                    <a:pt x="2717" y="20025"/>
                  </a:cubicBezTo>
                  <a:cubicBezTo>
                    <a:pt x="3288" y="20504"/>
                    <a:pt x="3995" y="20847"/>
                    <a:pt x="4520" y="21029"/>
                  </a:cubicBezTo>
                  <a:cubicBezTo>
                    <a:pt x="4794" y="21121"/>
                    <a:pt x="5022" y="21166"/>
                    <a:pt x="5159" y="21235"/>
                  </a:cubicBezTo>
                  <a:cubicBezTo>
                    <a:pt x="5251" y="21258"/>
                    <a:pt x="5319" y="21258"/>
                    <a:pt x="5365" y="21280"/>
                  </a:cubicBezTo>
                  <a:lnTo>
                    <a:pt x="5410" y="21280"/>
                  </a:lnTo>
                  <a:cubicBezTo>
                    <a:pt x="5410" y="21280"/>
                    <a:pt x="5433" y="21303"/>
                    <a:pt x="5456" y="21303"/>
                  </a:cubicBezTo>
                  <a:lnTo>
                    <a:pt x="5319" y="21303"/>
                  </a:lnTo>
                  <a:lnTo>
                    <a:pt x="4497" y="21326"/>
                  </a:lnTo>
                  <a:lnTo>
                    <a:pt x="3676" y="21372"/>
                  </a:lnTo>
                  <a:lnTo>
                    <a:pt x="3539" y="21372"/>
                  </a:lnTo>
                  <a:cubicBezTo>
                    <a:pt x="2375" y="21394"/>
                    <a:pt x="1370" y="21440"/>
                    <a:pt x="1233" y="21463"/>
                  </a:cubicBezTo>
                  <a:cubicBezTo>
                    <a:pt x="1165" y="21486"/>
                    <a:pt x="1074" y="21509"/>
                    <a:pt x="1005" y="21531"/>
                  </a:cubicBezTo>
                  <a:cubicBezTo>
                    <a:pt x="982" y="21554"/>
                    <a:pt x="982" y="21554"/>
                    <a:pt x="960" y="21577"/>
                  </a:cubicBezTo>
                  <a:lnTo>
                    <a:pt x="914" y="21577"/>
                  </a:lnTo>
                  <a:cubicBezTo>
                    <a:pt x="868" y="21600"/>
                    <a:pt x="823" y="21623"/>
                    <a:pt x="754" y="21668"/>
                  </a:cubicBezTo>
                  <a:cubicBezTo>
                    <a:pt x="708" y="21737"/>
                    <a:pt x="663" y="21805"/>
                    <a:pt x="617" y="21897"/>
                  </a:cubicBezTo>
                  <a:cubicBezTo>
                    <a:pt x="572" y="21988"/>
                    <a:pt x="526" y="22102"/>
                    <a:pt x="480" y="22216"/>
                  </a:cubicBezTo>
                  <a:cubicBezTo>
                    <a:pt x="435" y="22422"/>
                    <a:pt x="389" y="22650"/>
                    <a:pt x="366" y="22832"/>
                  </a:cubicBezTo>
                  <a:cubicBezTo>
                    <a:pt x="366" y="22901"/>
                    <a:pt x="366" y="22969"/>
                    <a:pt x="366" y="23038"/>
                  </a:cubicBezTo>
                  <a:cubicBezTo>
                    <a:pt x="343" y="23061"/>
                    <a:pt x="366" y="23084"/>
                    <a:pt x="343" y="23084"/>
                  </a:cubicBezTo>
                  <a:lnTo>
                    <a:pt x="343" y="23106"/>
                  </a:lnTo>
                  <a:cubicBezTo>
                    <a:pt x="343" y="23106"/>
                    <a:pt x="343" y="23129"/>
                    <a:pt x="366" y="23198"/>
                  </a:cubicBezTo>
                  <a:cubicBezTo>
                    <a:pt x="366" y="23243"/>
                    <a:pt x="366" y="23312"/>
                    <a:pt x="366" y="23403"/>
                  </a:cubicBezTo>
                  <a:cubicBezTo>
                    <a:pt x="389" y="23472"/>
                    <a:pt x="389" y="23586"/>
                    <a:pt x="435" y="23677"/>
                  </a:cubicBezTo>
                  <a:cubicBezTo>
                    <a:pt x="457" y="23791"/>
                    <a:pt x="480" y="23882"/>
                    <a:pt x="549" y="23997"/>
                  </a:cubicBezTo>
                  <a:cubicBezTo>
                    <a:pt x="549" y="24019"/>
                    <a:pt x="572" y="24042"/>
                    <a:pt x="572" y="24065"/>
                  </a:cubicBezTo>
                  <a:cubicBezTo>
                    <a:pt x="594" y="24088"/>
                    <a:pt x="617" y="24111"/>
                    <a:pt x="617" y="24133"/>
                  </a:cubicBezTo>
                  <a:cubicBezTo>
                    <a:pt x="640" y="24133"/>
                    <a:pt x="663" y="24156"/>
                    <a:pt x="663" y="24179"/>
                  </a:cubicBezTo>
                  <a:cubicBezTo>
                    <a:pt x="686" y="24202"/>
                    <a:pt x="708" y="24225"/>
                    <a:pt x="708" y="24248"/>
                  </a:cubicBezTo>
                  <a:cubicBezTo>
                    <a:pt x="731" y="24248"/>
                    <a:pt x="731" y="24248"/>
                    <a:pt x="731" y="24270"/>
                  </a:cubicBezTo>
                  <a:cubicBezTo>
                    <a:pt x="754" y="24270"/>
                    <a:pt x="754" y="24270"/>
                    <a:pt x="777" y="24293"/>
                  </a:cubicBezTo>
                  <a:cubicBezTo>
                    <a:pt x="777" y="24293"/>
                    <a:pt x="800" y="24316"/>
                    <a:pt x="823" y="24316"/>
                  </a:cubicBezTo>
                  <a:cubicBezTo>
                    <a:pt x="845" y="24362"/>
                    <a:pt x="891" y="24362"/>
                    <a:pt x="914" y="24385"/>
                  </a:cubicBezTo>
                  <a:cubicBezTo>
                    <a:pt x="937" y="24407"/>
                    <a:pt x="982" y="24430"/>
                    <a:pt x="1005" y="24430"/>
                  </a:cubicBezTo>
                  <a:cubicBezTo>
                    <a:pt x="1005" y="24430"/>
                    <a:pt x="1028" y="24453"/>
                    <a:pt x="1028" y="24453"/>
                  </a:cubicBezTo>
                  <a:lnTo>
                    <a:pt x="1074" y="24453"/>
                  </a:lnTo>
                  <a:cubicBezTo>
                    <a:pt x="1097" y="24476"/>
                    <a:pt x="1119" y="24476"/>
                    <a:pt x="1119" y="24476"/>
                  </a:cubicBezTo>
                  <a:cubicBezTo>
                    <a:pt x="1119" y="24476"/>
                    <a:pt x="1100" y="24457"/>
                    <a:pt x="1079" y="24436"/>
                  </a:cubicBezTo>
                  <a:lnTo>
                    <a:pt x="1079" y="24436"/>
                  </a:lnTo>
                  <a:cubicBezTo>
                    <a:pt x="1187" y="24457"/>
                    <a:pt x="1313" y="24476"/>
                    <a:pt x="1439" y="24476"/>
                  </a:cubicBezTo>
                  <a:cubicBezTo>
                    <a:pt x="1644" y="24499"/>
                    <a:pt x="1850" y="24499"/>
                    <a:pt x="2055" y="24522"/>
                  </a:cubicBezTo>
                  <a:lnTo>
                    <a:pt x="2032" y="24522"/>
                  </a:lnTo>
                  <a:cubicBezTo>
                    <a:pt x="2010" y="24544"/>
                    <a:pt x="1987" y="24544"/>
                    <a:pt x="1987" y="24567"/>
                  </a:cubicBezTo>
                  <a:lnTo>
                    <a:pt x="1918" y="24567"/>
                  </a:lnTo>
                  <a:cubicBezTo>
                    <a:pt x="1895" y="24590"/>
                    <a:pt x="1827" y="24613"/>
                    <a:pt x="1781" y="24658"/>
                  </a:cubicBezTo>
                  <a:cubicBezTo>
                    <a:pt x="1713" y="24727"/>
                    <a:pt x="1667" y="24795"/>
                    <a:pt x="1621" y="24887"/>
                  </a:cubicBezTo>
                  <a:cubicBezTo>
                    <a:pt x="1576" y="24978"/>
                    <a:pt x="1530" y="25092"/>
                    <a:pt x="1507" y="25206"/>
                  </a:cubicBezTo>
                  <a:cubicBezTo>
                    <a:pt x="1439" y="25412"/>
                    <a:pt x="1416" y="25640"/>
                    <a:pt x="1393" y="25800"/>
                  </a:cubicBezTo>
                  <a:cubicBezTo>
                    <a:pt x="1370" y="25891"/>
                    <a:pt x="1370" y="25960"/>
                    <a:pt x="1370" y="26028"/>
                  </a:cubicBezTo>
                  <a:cubicBezTo>
                    <a:pt x="1370" y="26051"/>
                    <a:pt x="1370" y="26074"/>
                    <a:pt x="1370" y="26074"/>
                  </a:cubicBezTo>
                  <a:lnTo>
                    <a:pt x="1370" y="26096"/>
                  </a:lnTo>
                  <a:cubicBezTo>
                    <a:pt x="1370" y="26096"/>
                    <a:pt x="1370" y="26119"/>
                    <a:pt x="1370" y="26165"/>
                  </a:cubicBezTo>
                  <a:cubicBezTo>
                    <a:pt x="1370" y="26233"/>
                    <a:pt x="1370" y="26302"/>
                    <a:pt x="1393" y="26393"/>
                  </a:cubicBezTo>
                  <a:cubicBezTo>
                    <a:pt x="1393" y="26462"/>
                    <a:pt x="1416" y="26576"/>
                    <a:pt x="1439" y="26667"/>
                  </a:cubicBezTo>
                  <a:cubicBezTo>
                    <a:pt x="1462" y="26781"/>
                    <a:pt x="1507" y="26873"/>
                    <a:pt x="1553" y="26987"/>
                  </a:cubicBezTo>
                  <a:cubicBezTo>
                    <a:pt x="1576" y="27009"/>
                    <a:pt x="1576" y="27032"/>
                    <a:pt x="1599" y="27055"/>
                  </a:cubicBezTo>
                  <a:cubicBezTo>
                    <a:pt x="1599" y="27078"/>
                    <a:pt x="1621" y="27101"/>
                    <a:pt x="1644" y="27101"/>
                  </a:cubicBezTo>
                  <a:cubicBezTo>
                    <a:pt x="1644" y="27124"/>
                    <a:pt x="1667" y="27146"/>
                    <a:pt x="1690" y="27169"/>
                  </a:cubicBezTo>
                  <a:cubicBezTo>
                    <a:pt x="1690" y="27192"/>
                    <a:pt x="1713" y="27215"/>
                    <a:pt x="1736" y="27215"/>
                  </a:cubicBezTo>
                  <a:cubicBezTo>
                    <a:pt x="1736" y="27238"/>
                    <a:pt x="1758" y="27238"/>
                    <a:pt x="1758" y="27261"/>
                  </a:cubicBezTo>
                  <a:cubicBezTo>
                    <a:pt x="1758" y="27261"/>
                    <a:pt x="1781" y="27261"/>
                    <a:pt x="1781" y="27283"/>
                  </a:cubicBezTo>
                  <a:lnTo>
                    <a:pt x="1804" y="27283"/>
                  </a:lnTo>
                  <a:cubicBezTo>
                    <a:pt x="1485" y="27306"/>
                    <a:pt x="1279" y="27306"/>
                    <a:pt x="1211" y="27329"/>
                  </a:cubicBezTo>
                  <a:cubicBezTo>
                    <a:pt x="1165" y="27329"/>
                    <a:pt x="1119" y="27352"/>
                    <a:pt x="1074" y="27375"/>
                  </a:cubicBezTo>
                  <a:cubicBezTo>
                    <a:pt x="1051" y="27375"/>
                    <a:pt x="1028" y="27398"/>
                    <a:pt x="1005" y="27398"/>
                  </a:cubicBezTo>
                  <a:cubicBezTo>
                    <a:pt x="982" y="27420"/>
                    <a:pt x="960" y="27420"/>
                    <a:pt x="960" y="27443"/>
                  </a:cubicBezTo>
                  <a:lnTo>
                    <a:pt x="891" y="27443"/>
                  </a:lnTo>
                  <a:cubicBezTo>
                    <a:pt x="868" y="27466"/>
                    <a:pt x="800" y="27489"/>
                    <a:pt x="754" y="27534"/>
                  </a:cubicBezTo>
                  <a:cubicBezTo>
                    <a:pt x="686" y="27603"/>
                    <a:pt x="640" y="27671"/>
                    <a:pt x="594" y="27763"/>
                  </a:cubicBezTo>
                  <a:cubicBezTo>
                    <a:pt x="549" y="27854"/>
                    <a:pt x="503" y="27968"/>
                    <a:pt x="480" y="28059"/>
                  </a:cubicBezTo>
                  <a:cubicBezTo>
                    <a:pt x="412" y="28288"/>
                    <a:pt x="389" y="28516"/>
                    <a:pt x="366" y="28676"/>
                  </a:cubicBezTo>
                  <a:cubicBezTo>
                    <a:pt x="275" y="28676"/>
                    <a:pt x="183" y="28721"/>
                    <a:pt x="161" y="28767"/>
                  </a:cubicBezTo>
                  <a:cubicBezTo>
                    <a:pt x="92" y="28813"/>
                    <a:pt x="92" y="28835"/>
                    <a:pt x="92" y="28835"/>
                  </a:cubicBezTo>
                  <a:cubicBezTo>
                    <a:pt x="92" y="28835"/>
                    <a:pt x="69" y="28881"/>
                    <a:pt x="47" y="28927"/>
                  </a:cubicBezTo>
                  <a:cubicBezTo>
                    <a:pt x="24" y="28995"/>
                    <a:pt x="24" y="29064"/>
                    <a:pt x="1" y="29155"/>
                  </a:cubicBezTo>
                  <a:cubicBezTo>
                    <a:pt x="1" y="29338"/>
                    <a:pt x="24" y="29566"/>
                    <a:pt x="69" y="29771"/>
                  </a:cubicBezTo>
                  <a:cubicBezTo>
                    <a:pt x="115" y="30000"/>
                    <a:pt x="183" y="30228"/>
                    <a:pt x="252" y="30365"/>
                  </a:cubicBezTo>
                  <a:cubicBezTo>
                    <a:pt x="320" y="30525"/>
                    <a:pt x="389" y="30616"/>
                    <a:pt x="389" y="30616"/>
                  </a:cubicBezTo>
                  <a:cubicBezTo>
                    <a:pt x="435" y="30684"/>
                    <a:pt x="457" y="30776"/>
                    <a:pt x="503" y="30844"/>
                  </a:cubicBezTo>
                  <a:cubicBezTo>
                    <a:pt x="640" y="31141"/>
                    <a:pt x="845" y="31392"/>
                    <a:pt x="1097" y="31620"/>
                  </a:cubicBezTo>
                  <a:cubicBezTo>
                    <a:pt x="1119" y="31620"/>
                    <a:pt x="1119" y="31643"/>
                    <a:pt x="1142" y="31643"/>
                  </a:cubicBezTo>
                  <a:cubicBezTo>
                    <a:pt x="1211" y="31689"/>
                    <a:pt x="1279" y="31757"/>
                    <a:pt x="1348" y="31803"/>
                  </a:cubicBezTo>
                  <a:cubicBezTo>
                    <a:pt x="1370" y="31803"/>
                    <a:pt x="1393" y="31826"/>
                    <a:pt x="1416" y="31848"/>
                  </a:cubicBezTo>
                  <a:cubicBezTo>
                    <a:pt x="1485" y="31894"/>
                    <a:pt x="1576" y="31940"/>
                    <a:pt x="1644" y="31985"/>
                  </a:cubicBezTo>
                  <a:cubicBezTo>
                    <a:pt x="1667" y="31985"/>
                    <a:pt x="1690" y="32008"/>
                    <a:pt x="1713" y="32008"/>
                  </a:cubicBezTo>
                  <a:cubicBezTo>
                    <a:pt x="1781" y="32054"/>
                    <a:pt x="1850" y="32077"/>
                    <a:pt x="1941" y="32122"/>
                  </a:cubicBezTo>
                  <a:lnTo>
                    <a:pt x="1987" y="32122"/>
                  </a:lnTo>
                  <a:cubicBezTo>
                    <a:pt x="2078" y="32168"/>
                    <a:pt x="2169" y="32191"/>
                    <a:pt x="2261" y="32214"/>
                  </a:cubicBezTo>
                  <a:cubicBezTo>
                    <a:pt x="2283" y="32214"/>
                    <a:pt x="2306" y="32214"/>
                    <a:pt x="2329" y="32236"/>
                  </a:cubicBezTo>
                  <a:cubicBezTo>
                    <a:pt x="2420" y="32236"/>
                    <a:pt x="2512" y="32259"/>
                    <a:pt x="2603" y="32282"/>
                  </a:cubicBezTo>
                  <a:cubicBezTo>
                    <a:pt x="2646" y="32285"/>
                    <a:pt x="2690" y="32286"/>
                    <a:pt x="2733" y="32286"/>
                  </a:cubicBezTo>
                  <a:cubicBezTo>
                    <a:pt x="3029" y="32286"/>
                    <a:pt x="3322" y="32221"/>
                    <a:pt x="3598" y="32103"/>
                  </a:cubicBezTo>
                  <a:lnTo>
                    <a:pt x="3598" y="32103"/>
                  </a:lnTo>
                  <a:cubicBezTo>
                    <a:pt x="3644" y="32098"/>
                    <a:pt x="3804" y="32028"/>
                    <a:pt x="3995" y="31894"/>
                  </a:cubicBezTo>
                  <a:cubicBezTo>
                    <a:pt x="4109" y="31803"/>
                    <a:pt x="4246" y="31711"/>
                    <a:pt x="4361" y="31575"/>
                  </a:cubicBezTo>
                  <a:cubicBezTo>
                    <a:pt x="4475" y="31415"/>
                    <a:pt x="4566" y="31232"/>
                    <a:pt x="4589" y="31050"/>
                  </a:cubicBezTo>
                  <a:cubicBezTo>
                    <a:pt x="4612" y="31027"/>
                    <a:pt x="4612" y="30981"/>
                    <a:pt x="4612" y="30958"/>
                  </a:cubicBezTo>
                  <a:cubicBezTo>
                    <a:pt x="4749" y="31027"/>
                    <a:pt x="4886" y="31095"/>
                    <a:pt x="5022" y="31164"/>
                  </a:cubicBezTo>
                  <a:cubicBezTo>
                    <a:pt x="5022" y="31164"/>
                    <a:pt x="5045" y="31164"/>
                    <a:pt x="5068" y="31186"/>
                  </a:cubicBezTo>
                  <a:cubicBezTo>
                    <a:pt x="5159" y="31232"/>
                    <a:pt x="5274" y="31255"/>
                    <a:pt x="5365" y="31301"/>
                  </a:cubicBezTo>
                  <a:cubicBezTo>
                    <a:pt x="5388" y="31301"/>
                    <a:pt x="5410" y="31301"/>
                    <a:pt x="5433" y="31323"/>
                  </a:cubicBezTo>
                  <a:cubicBezTo>
                    <a:pt x="5525" y="31346"/>
                    <a:pt x="5616" y="31369"/>
                    <a:pt x="5707" y="31392"/>
                  </a:cubicBezTo>
                  <a:cubicBezTo>
                    <a:pt x="5707" y="31392"/>
                    <a:pt x="5730" y="31392"/>
                    <a:pt x="5753" y="31415"/>
                  </a:cubicBezTo>
                  <a:cubicBezTo>
                    <a:pt x="5799" y="31415"/>
                    <a:pt x="5844" y="31438"/>
                    <a:pt x="5890" y="31438"/>
                  </a:cubicBezTo>
                  <a:cubicBezTo>
                    <a:pt x="4840" y="33994"/>
                    <a:pt x="3425" y="37304"/>
                    <a:pt x="2763" y="38764"/>
                  </a:cubicBezTo>
                  <a:cubicBezTo>
                    <a:pt x="2580" y="39130"/>
                    <a:pt x="2466" y="39381"/>
                    <a:pt x="2420" y="39472"/>
                  </a:cubicBezTo>
                  <a:cubicBezTo>
                    <a:pt x="2398" y="39472"/>
                    <a:pt x="2398" y="39472"/>
                    <a:pt x="2398" y="39495"/>
                  </a:cubicBezTo>
                  <a:cubicBezTo>
                    <a:pt x="2398" y="39495"/>
                    <a:pt x="2398" y="39495"/>
                    <a:pt x="2398" y="39518"/>
                  </a:cubicBezTo>
                  <a:lnTo>
                    <a:pt x="2375" y="39518"/>
                  </a:lnTo>
                  <a:cubicBezTo>
                    <a:pt x="2375" y="39518"/>
                    <a:pt x="2375" y="39518"/>
                    <a:pt x="2375" y="39541"/>
                  </a:cubicBezTo>
                  <a:cubicBezTo>
                    <a:pt x="2375" y="39563"/>
                    <a:pt x="2375" y="39563"/>
                    <a:pt x="2375" y="39563"/>
                  </a:cubicBezTo>
                  <a:cubicBezTo>
                    <a:pt x="2375" y="39586"/>
                    <a:pt x="2375" y="39586"/>
                    <a:pt x="2375" y="39586"/>
                  </a:cubicBezTo>
                  <a:cubicBezTo>
                    <a:pt x="2375" y="39609"/>
                    <a:pt x="2398" y="39609"/>
                    <a:pt x="2398" y="39632"/>
                  </a:cubicBezTo>
                  <a:cubicBezTo>
                    <a:pt x="2398" y="39632"/>
                    <a:pt x="2398" y="39632"/>
                    <a:pt x="2398" y="39655"/>
                  </a:cubicBezTo>
                  <a:cubicBezTo>
                    <a:pt x="2420" y="39677"/>
                    <a:pt x="2420" y="39700"/>
                    <a:pt x="2420" y="39723"/>
                  </a:cubicBezTo>
                  <a:cubicBezTo>
                    <a:pt x="2443" y="39723"/>
                    <a:pt x="2443" y="39746"/>
                    <a:pt x="2443" y="39746"/>
                  </a:cubicBezTo>
                  <a:cubicBezTo>
                    <a:pt x="2443" y="39769"/>
                    <a:pt x="2466" y="39792"/>
                    <a:pt x="2466" y="39814"/>
                  </a:cubicBezTo>
                  <a:cubicBezTo>
                    <a:pt x="2489" y="39837"/>
                    <a:pt x="2489" y="39837"/>
                    <a:pt x="2489" y="39860"/>
                  </a:cubicBezTo>
                  <a:cubicBezTo>
                    <a:pt x="2512" y="39883"/>
                    <a:pt x="2512" y="39906"/>
                    <a:pt x="2535" y="39929"/>
                  </a:cubicBezTo>
                  <a:cubicBezTo>
                    <a:pt x="2535" y="39929"/>
                    <a:pt x="2557" y="39951"/>
                    <a:pt x="2557" y="39974"/>
                  </a:cubicBezTo>
                  <a:cubicBezTo>
                    <a:pt x="2557" y="39997"/>
                    <a:pt x="2580" y="40020"/>
                    <a:pt x="2603" y="40043"/>
                  </a:cubicBezTo>
                  <a:cubicBezTo>
                    <a:pt x="2603" y="40066"/>
                    <a:pt x="2626" y="40088"/>
                    <a:pt x="2626" y="40088"/>
                  </a:cubicBezTo>
                  <a:cubicBezTo>
                    <a:pt x="2649" y="40134"/>
                    <a:pt x="2671" y="40157"/>
                    <a:pt x="2671" y="40180"/>
                  </a:cubicBezTo>
                  <a:cubicBezTo>
                    <a:pt x="2694" y="40202"/>
                    <a:pt x="2694" y="40202"/>
                    <a:pt x="2717" y="40225"/>
                  </a:cubicBezTo>
                  <a:cubicBezTo>
                    <a:pt x="2740" y="40271"/>
                    <a:pt x="2786" y="40317"/>
                    <a:pt x="2808" y="40362"/>
                  </a:cubicBezTo>
                  <a:cubicBezTo>
                    <a:pt x="2831" y="40385"/>
                    <a:pt x="2854" y="40408"/>
                    <a:pt x="2854" y="40431"/>
                  </a:cubicBezTo>
                  <a:cubicBezTo>
                    <a:pt x="2877" y="40454"/>
                    <a:pt x="2900" y="40476"/>
                    <a:pt x="2945" y="40522"/>
                  </a:cubicBezTo>
                  <a:cubicBezTo>
                    <a:pt x="2945" y="40545"/>
                    <a:pt x="2968" y="40568"/>
                    <a:pt x="2991" y="40591"/>
                  </a:cubicBezTo>
                  <a:cubicBezTo>
                    <a:pt x="3014" y="40613"/>
                    <a:pt x="3037" y="40636"/>
                    <a:pt x="3082" y="40682"/>
                  </a:cubicBezTo>
                  <a:cubicBezTo>
                    <a:pt x="3105" y="40705"/>
                    <a:pt x="3128" y="40727"/>
                    <a:pt x="3151" y="40750"/>
                  </a:cubicBezTo>
                  <a:cubicBezTo>
                    <a:pt x="3174" y="40773"/>
                    <a:pt x="3196" y="40819"/>
                    <a:pt x="3219" y="40842"/>
                  </a:cubicBezTo>
                  <a:cubicBezTo>
                    <a:pt x="3265" y="40864"/>
                    <a:pt x="3288" y="40887"/>
                    <a:pt x="3311" y="40910"/>
                  </a:cubicBezTo>
                  <a:cubicBezTo>
                    <a:pt x="3333" y="40956"/>
                    <a:pt x="3379" y="40979"/>
                    <a:pt x="3402" y="41024"/>
                  </a:cubicBezTo>
                  <a:cubicBezTo>
                    <a:pt x="3448" y="41047"/>
                    <a:pt x="3470" y="41070"/>
                    <a:pt x="3493" y="41093"/>
                  </a:cubicBezTo>
                  <a:cubicBezTo>
                    <a:pt x="3562" y="41138"/>
                    <a:pt x="3607" y="41207"/>
                    <a:pt x="3676" y="41252"/>
                  </a:cubicBezTo>
                  <a:cubicBezTo>
                    <a:pt x="3721" y="41275"/>
                    <a:pt x="3744" y="41298"/>
                    <a:pt x="3767" y="41321"/>
                  </a:cubicBezTo>
                  <a:cubicBezTo>
                    <a:pt x="3813" y="41367"/>
                    <a:pt x="3858" y="41389"/>
                    <a:pt x="3904" y="41435"/>
                  </a:cubicBezTo>
                  <a:cubicBezTo>
                    <a:pt x="3950" y="41458"/>
                    <a:pt x="3995" y="41481"/>
                    <a:pt x="4018" y="41504"/>
                  </a:cubicBezTo>
                  <a:cubicBezTo>
                    <a:pt x="4064" y="41549"/>
                    <a:pt x="4109" y="41572"/>
                    <a:pt x="4155" y="41595"/>
                  </a:cubicBezTo>
                  <a:cubicBezTo>
                    <a:pt x="4201" y="41640"/>
                    <a:pt x="4246" y="41663"/>
                    <a:pt x="4292" y="41686"/>
                  </a:cubicBezTo>
                  <a:cubicBezTo>
                    <a:pt x="4338" y="41709"/>
                    <a:pt x="4383" y="41755"/>
                    <a:pt x="4429" y="41777"/>
                  </a:cubicBezTo>
                  <a:cubicBezTo>
                    <a:pt x="4475" y="41800"/>
                    <a:pt x="4520" y="41846"/>
                    <a:pt x="4566" y="41869"/>
                  </a:cubicBezTo>
                  <a:cubicBezTo>
                    <a:pt x="4634" y="41892"/>
                    <a:pt x="4703" y="41937"/>
                    <a:pt x="4771" y="41960"/>
                  </a:cubicBezTo>
                  <a:cubicBezTo>
                    <a:pt x="4794" y="41983"/>
                    <a:pt x="4840" y="42006"/>
                    <a:pt x="4886" y="42028"/>
                  </a:cubicBezTo>
                  <a:cubicBezTo>
                    <a:pt x="4977" y="42097"/>
                    <a:pt x="5091" y="42143"/>
                    <a:pt x="5205" y="42188"/>
                  </a:cubicBezTo>
                  <a:cubicBezTo>
                    <a:pt x="5251" y="42211"/>
                    <a:pt x="5296" y="42234"/>
                    <a:pt x="5342" y="42257"/>
                  </a:cubicBezTo>
                  <a:cubicBezTo>
                    <a:pt x="5410" y="42280"/>
                    <a:pt x="5479" y="42325"/>
                    <a:pt x="5570" y="42348"/>
                  </a:cubicBezTo>
                  <a:cubicBezTo>
                    <a:pt x="5616" y="42371"/>
                    <a:pt x="5662" y="42394"/>
                    <a:pt x="5730" y="42417"/>
                  </a:cubicBezTo>
                  <a:cubicBezTo>
                    <a:pt x="5799" y="42462"/>
                    <a:pt x="5867" y="42485"/>
                    <a:pt x="5958" y="42508"/>
                  </a:cubicBezTo>
                  <a:cubicBezTo>
                    <a:pt x="6004" y="42531"/>
                    <a:pt x="6072" y="42553"/>
                    <a:pt x="6141" y="42576"/>
                  </a:cubicBezTo>
                  <a:cubicBezTo>
                    <a:pt x="6209" y="42622"/>
                    <a:pt x="6301" y="42645"/>
                    <a:pt x="6392" y="42668"/>
                  </a:cubicBezTo>
                  <a:cubicBezTo>
                    <a:pt x="6460" y="42690"/>
                    <a:pt x="6506" y="42713"/>
                    <a:pt x="6575" y="42736"/>
                  </a:cubicBezTo>
                  <a:cubicBezTo>
                    <a:pt x="6689" y="42759"/>
                    <a:pt x="6803" y="42805"/>
                    <a:pt x="6917" y="42827"/>
                  </a:cubicBezTo>
                  <a:cubicBezTo>
                    <a:pt x="6963" y="42850"/>
                    <a:pt x="6985" y="42850"/>
                    <a:pt x="7031" y="42873"/>
                  </a:cubicBezTo>
                  <a:cubicBezTo>
                    <a:pt x="7122" y="42896"/>
                    <a:pt x="7214" y="42919"/>
                    <a:pt x="7328" y="42942"/>
                  </a:cubicBezTo>
                  <a:cubicBezTo>
                    <a:pt x="7373" y="43147"/>
                    <a:pt x="7442" y="43352"/>
                    <a:pt x="7510" y="43512"/>
                  </a:cubicBezTo>
                  <a:cubicBezTo>
                    <a:pt x="7533" y="43558"/>
                    <a:pt x="7556" y="43603"/>
                    <a:pt x="7556" y="43649"/>
                  </a:cubicBezTo>
                  <a:cubicBezTo>
                    <a:pt x="7602" y="43740"/>
                    <a:pt x="7625" y="43786"/>
                    <a:pt x="7625" y="43786"/>
                  </a:cubicBezTo>
                  <a:cubicBezTo>
                    <a:pt x="7625" y="43786"/>
                    <a:pt x="7670" y="43877"/>
                    <a:pt x="7761" y="44037"/>
                  </a:cubicBezTo>
                  <a:cubicBezTo>
                    <a:pt x="7921" y="44653"/>
                    <a:pt x="8127" y="45270"/>
                    <a:pt x="8332" y="45909"/>
                  </a:cubicBezTo>
                  <a:cubicBezTo>
                    <a:pt x="8332" y="45909"/>
                    <a:pt x="8332" y="45932"/>
                    <a:pt x="8332" y="45932"/>
                  </a:cubicBezTo>
                  <a:cubicBezTo>
                    <a:pt x="8446" y="46228"/>
                    <a:pt x="8538" y="46525"/>
                    <a:pt x="8629" y="46822"/>
                  </a:cubicBezTo>
                  <a:cubicBezTo>
                    <a:pt x="8629" y="46845"/>
                    <a:pt x="8652" y="46845"/>
                    <a:pt x="8652" y="46867"/>
                  </a:cubicBezTo>
                  <a:cubicBezTo>
                    <a:pt x="8948" y="47758"/>
                    <a:pt x="9245" y="48602"/>
                    <a:pt x="9519" y="49355"/>
                  </a:cubicBezTo>
                  <a:lnTo>
                    <a:pt x="11939" y="49355"/>
                  </a:lnTo>
                  <a:cubicBezTo>
                    <a:pt x="12053" y="49355"/>
                    <a:pt x="12190" y="49355"/>
                    <a:pt x="12304" y="49333"/>
                  </a:cubicBezTo>
                  <a:cubicBezTo>
                    <a:pt x="12304" y="47917"/>
                    <a:pt x="12304" y="45954"/>
                    <a:pt x="12304" y="44220"/>
                  </a:cubicBezTo>
                  <a:cubicBezTo>
                    <a:pt x="12304" y="43969"/>
                    <a:pt x="12304" y="43740"/>
                    <a:pt x="12281" y="43512"/>
                  </a:cubicBezTo>
                  <a:lnTo>
                    <a:pt x="12988" y="43512"/>
                  </a:lnTo>
                  <a:cubicBezTo>
                    <a:pt x="13103" y="45293"/>
                    <a:pt x="13262" y="47621"/>
                    <a:pt x="13399" y="49333"/>
                  </a:cubicBezTo>
                  <a:lnTo>
                    <a:pt x="16275" y="49333"/>
                  </a:lnTo>
                  <a:cubicBezTo>
                    <a:pt x="16732" y="47758"/>
                    <a:pt x="17211" y="45840"/>
                    <a:pt x="17576" y="44128"/>
                  </a:cubicBezTo>
                  <a:cubicBezTo>
                    <a:pt x="17645" y="43969"/>
                    <a:pt x="17691" y="43855"/>
                    <a:pt x="17691" y="43855"/>
                  </a:cubicBezTo>
                  <a:cubicBezTo>
                    <a:pt x="17691" y="43855"/>
                    <a:pt x="17736" y="43763"/>
                    <a:pt x="17782" y="43581"/>
                  </a:cubicBezTo>
                  <a:cubicBezTo>
                    <a:pt x="17782" y="43581"/>
                    <a:pt x="17782" y="43558"/>
                    <a:pt x="17782" y="43558"/>
                  </a:cubicBezTo>
                  <a:cubicBezTo>
                    <a:pt x="17805" y="43512"/>
                    <a:pt x="17805" y="43489"/>
                    <a:pt x="17827" y="43444"/>
                  </a:cubicBezTo>
                  <a:cubicBezTo>
                    <a:pt x="17827" y="43421"/>
                    <a:pt x="17827" y="43375"/>
                    <a:pt x="17850" y="43352"/>
                  </a:cubicBezTo>
                  <a:cubicBezTo>
                    <a:pt x="17850" y="43330"/>
                    <a:pt x="17850" y="43307"/>
                    <a:pt x="17850" y="43307"/>
                  </a:cubicBezTo>
                  <a:cubicBezTo>
                    <a:pt x="17873" y="43261"/>
                    <a:pt x="17873" y="43215"/>
                    <a:pt x="17896" y="43170"/>
                  </a:cubicBezTo>
                  <a:cubicBezTo>
                    <a:pt x="17896" y="43170"/>
                    <a:pt x="17896" y="43147"/>
                    <a:pt x="17896" y="43147"/>
                  </a:cubicBezTo>
                  <a:cubicBezTo>
                    <a:pt x="17896" y="43078"/>
                    <a:pt x="17919" y="43033"/>
                    <a:pt x="17919" y="42987"/>
                  </a:cubicBezTo>
                  <a:cubicBezTo>
                    <a:pt x="17942" y="42919"/>
                    <a:pt x="17942" y="42873"/>
                    <a:pt x="17942" y="42827"/>
                  </a:cubicBezTo>
                  <a:cubicBezTo>
                    <a:pt x="18010" y="42805"/>
                    <a:pt x="18056" y="42782"/>
                    <a:pt x="18101" y="42782"/>
                  </a:cubicBezTo>
                  <a:cubicBezTo>
                    <a:pt x="18193" y="42759"/>
                    <a:pt x="18261" y="42713"/>
                    <a:pt x="18352" y="42690"/>
                  </a:cubicBezTo>
                  <a:cubicBezTo>
                    <a:pt x="18421" y="42668"/>
                    <a:pt x="18512" y="42645"/>
                    <a:pt x="18581" y="42622"/>
                  </a:cubicBezTo>
                  <a:cubicBezTo>
                    <a:pt x="18649" y="42599"/>
                    <a:pt x="18740" y="42553"/>
                    <a:pt x="18809" y="42531"/>
                  </a:cubicBezTo>
                  <a:cubicBezTo>
                    <a:pt x="18877" y="42508"/>
                    <a:pt x="18946" y="42485"/>
                    <a:pt x="19037" y="42462"/>
                  </a:cubicBezTo>
                  <a:cubicBezTo>
                    <a:pt x="19106" y="42417"/>
                    <a:pt x="19174" y="42394"/>
                    <a:pt x="19243" y="42371"/>
                  </a:cubicBezTo>
                  <a:cubicBezTo>
                    <a:pt x="19311" y="42348"/>
                    <a:pt x="19380" y="42302"/>
                    <a:pt x="19448" y="42280"/>
                  </a:cubicBezTo>
                  <a:cubicBezTo>
                    <a:pt x="19517" y="42234"/>
                    <a:pt x="19585" y="42211"/>
                    <a:pt x="19653" y="42165"/>
                  </a:cubicBezTo>
                  <a:cubicBezTo>
                    <a:pt x="19768" y="42120"/>
                    <a:pt x="19882" y="42074"/>
                    <a:pt x="19996" y="42006"/>
                  </a:cubicBezTo>
                  <a:cubicBezTo>
                    <a:pt x="20042" y="41983"/>
                    <a:pt x="20110" y="41960"/>
                    <a:pt x="20156" y="41914"/>
                  </a:cubicBezTo>
                  <a:cubicBezTo>
                    <a:pt x="20224" y="41892"/>
                    <a:pt x="20270" y="41846"/>
                    <a:pt x="20338" y="41823"/>
                  </a:cubicBezTo>
                  <a:cubicBezTo>
                    <a:pt x="20384" y="41800"/>
                    <a:pt x="20452" y="41755"/>
                    <a:pt x="20498" y="41732"/>
                  </a:cubicBezTo>
                  <a:cubicBezTo>
                    <a:pt x="20544" y="41709"/>
                    <a:pt x="20612" y="41663"/>
                    <a:pt x="20658" y="41640"/>
                  </a:cubicBezTo>
                  <a:cubicBezTo>
                    <a:pt x="20703" y="41595"/>
                    <a:pt x="20749" y="41572"/>
                    <a:pt x="20795" y="41549"/>
                  </a:cubicBezTo>
                  <a:cubicBezTo>
                    <a:pt x="20840" y="41504"/>
                    <a:pt x="20909" y="41481"/>
                    <a:pt x="20955" y="41435"/>
                  </a:cubicBezTo>
                  <a:cubicBezTo>
                    <a:pt x="21000" y="41412"/>
                    <a:pt x="21046" y="41367"/>
                    <a:pt x="21069" y="41344"/>
                  </a:cubicBezTo>
                  <a:cubicBezTo>
                    <a:pt x="21137" y="41321"/>
                    <a:pt x="21183" y="41275"/>
                    <a:pt x="21228" y="41230"/>
                  </a:cubicBezTo>
                  <a:cubicBezTo>
                    <a:pt x="21251" y="41207"/>
                    <a:pt x="21297" y="41184"/>
                    <a:pt x="21343" y="41138"/>
                  </a:cubicBezTo>
                  <a:cubicBezTo>
                    <a:pt x="21388" y="41115"/>
                    <a:pt x="21434" y="41070"/>
                    <a:pt x="21457" y="41047"/>
                  </a:cubicBezTo>
                  <a:cubicBezTo>
                    <a:pt x="21502" y="41024"/>
                    <a:pt x="21548" y="40979"/>
                    <a:pt x="21571" y="40956"/>
                  </a:cubicBezTo>
                  <a:cubicBezTo>
                    <a:pt x="21639" y="40887"/>
                    <a:pt x="21708" y="40842"/>
                    <a:pt x="21776" y="40773"/>
                  </a:cubicBezTo>
                  <a:cubicBezTo>
                    <a:pt x="21799" y="40750"/>
                    <a:pt x="21845" y="40705"/>
                    <a:pt x="21868" y="40682"/>
                  </a:cubicBezTo>
                  <a:cubicBezTo>
                    <a:pt x="21913" y="40636"/>
                    <a:pt x="21936" y="40613"/>
                    <a:pt x="21982" y="40568"/>
                  </a:cubicBezTo>
                  <a:cubicBezTo>
                    <a:pt x="22004" y="40545"/>
                    <a:pt x="22027" y="40522"/>
                    <a:pt x="22050" y="40499"/>
                  </a:cubicBezTo>
                  <a:cubicBezTo>
                    <a:pt x="22096" y="40454"/>
                    <a:pt x="22119" y="40431"/>
                    <a:pt x="22141" y="40385"/>
                  </a:cubicBezTo>
                  <a:cubicBezTo>
                    <a:pt x="22164" y="40362"/>
                    <a:pt x="22210" y="40339"/>
                    <a:pt x="22233" y="40317"/>
                  </a:cubicBezTo>
                  <a:cubicBezTo>
                    <a:pt x="22256" y="40271"/>
                    <a:pt x="22278" y="40248"/>
                    <a:pt x="22301" y="40202"/>
                  </a:cubicBezTo>
                  <a:cubicBezTo>
                    <a:pt x="22324" y="40180"/>
                    <a:pt x="22347" y="40157"/>
                    <a:pt x="22370" y="40134"/>
                  </a:cubicBezTo>
                  <a:cubicBezTo>
                    <a:pt x="22393" y="40111"/>
                    <a:pt x="22415" y="40066"/>
                    <a:pt x="22438" y="40043"/>
                  </a:cubicBezTo>
                  <a:cubicBezTo>
                    <a:pt x="22461" y="40020"/>
                    <a:pt x="22484" y="39997"/>
                    <a:pt x="22507" y="39974"/>
                  </a:cubicBezTo>
                  <a:cubicBezTo>
                    <a:pt x="22507" y="39929"/>
                    <a:pt x="22529" y="39906"/>
                    <a:pt x="22552" y="39883"/>
                  </a:cubicBezTo>
                  <a:cubicBezTo>
                    <a:pt x="22575" y="39860"/>
                    <a:pt x="22598" y="39837"/>
                    <a:pt x="22598" y="39814"/>
                  </a:cubicBezTo>
                  <a:cubicBezTo>
                    <a:pt x="22621" y="39792"/>
                    <a:pt x="22644" y="39746"/>
                    <a:pt x="22666" y="39723"/>
                  </a:cubicBezTo>
                  <a:cubicBezTo>
                    <a:pt x="22666" y="39700"/>
                    <a:pt x="22689" y="39677"/>
                    <a:pt x="22712" y="39655"/>
                  </a:cubicBezTo>
                  <a:cubicBezTo>
                    <a:pt x="22735" y="39632"/>
                    <a:pt x="22735" y="39586"/>
                    <a:pt x="22758" y="39563"/>
                  </a:cubicBezTo>
                  <a:cubicBezTo>
                    <a:pt x="22781" y="39541"/>
                    <a:pt x="22803" y="39495"/>
                    <a:pt x="22803" y="39472"/>
                  </a:cubicBezTo>
                  <a:cubicBezTo>
                    <a:pt x="22826" y="39449"/>
                    <a:pt x="22826" y="39426"/>
                    <a:pt x="22849" y="39426"/>
                  </a:cubicBezTo>
                  <a:cubicBezTo>
                    <a:pt x="22849" y="39404"/>
                    <a:pt x="22872" y="39381"/>
                    <a:pt x="22872" y="39358"/>
                  </a:cubicBezTo>
                  <a:cubicBezTo>
                    <a:pt x="22895" y="39335"/>
                    <a:pt x="22895" y="39335"/>
                    <a:pt x="22895" y="39312"/>
                  </a:cubicBezTo>
                  <a:cubicBezTo>
                    <a:pt x="22918" y="39289"/>
                    <a:pt x="22918" y="39267"/>
                    <a:pt x="22918" y="39267"/>
                  </a:cubicBezTo>
                  <a:cubicBezTo>
                    <a:pt x="22940" y="39244"/>
                    <a:pt x="22940" y="39244"/>
                    <a:pt x="22940" y="39221"/>
                  </a:cubicBezTo>
                  <a:cubicBezTo>
                    <a:pt x="22940" y="39198"/>
                    <a:pt x="22963" y="39198"/>
                    <a:pt x="22963" y="39175"/>
                  </a:cubicBezTo>
                  <a:cubicBezTo>
                    <a:pt x="22963" y="39175"/>
                    <a:pt x="22963" y="39153"/>
                    <a:pt x="22963" y="39153"/>
                  </a:cubicBezTo>
                  <a:cubicBezTo>
                    <a:pt x="22986" y="39130"/>
                    <a:pt x="22986" y="39130"/>
                    <a:pt x="22986" y="39107"/>
                  </a:cubicBezTo>
                  <a:cubicBezTo>
                    <a:pt x="22986" y="39107"/>
                    <a:pt x="22986" y="39107"/>
                    <a:pt x="22986" y="39084"/>
                  </a:cubicBezTo>
                  <a:cubicBezTo>
                    <a:pt x="22986" y="39084"/>
                    <a:pt x="23009" y="39084"/>
                    <a:pt x="23009" y="39061"/>
                  </a:cubicBezTo>
                  <a:lnTo>
                    <a:pt x="20384" y="34770"/>
                  </a:lnTo>
                  <a:cubicBezTo>
                    <a:pt x="20521" y="34587"/>
                    <a:pt x="20703" y="34405"/>
                    <a:pt x="20863" y="34199"/>
                  </a:cubicBezTo>
                  <a:cubicBezTo>
                    <a:pt x="20886" y="34177"/>
                    <a:pt x="20909" y="34131"/>
                    <a:pt x="20932" y="34108"/>
                  </a:cubicBezTo>
                  <a:cubicBezTo>
                    <a:pt x="20932" y="34108"/>
                    <a:pt x="20955" y="34085"/>
                    <a:pt x="20955" y="34062"/>
                  </a:cubicBezTo>
                  <a:cubicBezTo>
                    <a:pt x="21000" y="34017"/>
                    <a:pt x="21023" y="33971"/>
                    <a:pt x="21069" y="33926"/>
                  </a:cubicBezTo>
                  <a:cubicBezTo>
                    <a:pt x="21069" y="33903"/>
                    <a:pt x="21091" y="33880"/>
                    <a:pt x="21114" y="33857"/>
                  </a:cubicBezTo>
                  <a:cubicBezTo>
                    <a:pt x="21137" y="33789"/>
                    <a:pt x="21183" y="33743"/>
                    <a:pt x="21206" y="33674"/>
                  </a:cubicBezTo>
                  <a:cubicBezTo>
                    <a:pt x="21206" y="33674"/>
                    <a:pt x="21206" y="33674"/>
                    <a:pt x="21206" y="33652"/>
                  </a:cubicBezTo>
                  <a:cubicBezTo>
                    <a:pt x="21297" y="33515"/>
                    <a:pt x="21365" y="33355"/>
                    <a:pt x="21434" y="33195"/>
                  </a:cubicBezTo>
                  <a:cubicBezTo>
                    <a:pt x="21753" y="32465"/>
                    <a:pt x="21799" y="31666"/>
                    <a:pt x="21868" y="31095"/>
                  </a:cubicBezTo>
                  <a:cubicBezTo>
                    <a:pt x="21890" y="30798"/>
                    <a:pt x="21890" y="30570"/>
                    <a:pt x="21890" y="30388"/>
                  </a:cubicBezTo>
                  <a:cubicBezTo>
                    <a:pt x="21890" y="30296"/>
                    <a:pt x="21913" y="30228"/>
                    <a:pt x="21913" y="30182"/>
                  </a:cubicBezTo>
                  <a:cubicBezTo>
                    <a:pt x="21913" y="30137"/>
                    <a:pt x="21913" y="30114"/>
                    <a:pt x="21913" y="30114"/>
                  </a:cubicBezTo>
                  <a:cubicBezTo>
                    <a:pt x="21913" y="30114"/>
                    <a:pt x="21890" y="30022"/>
                    <a:pt x="21890" y="29840"/>
                  </a:cubicBezTo>
                  <a:cubicBezTo>
                    <a:pt x="21868" y="29680"/>
                    <a:pt x="21868" y="29429"/>
                    <a:pt x="21822" y="29155"/>
                  </a:cubicBezTo>
                  <a:cubicBezTo>
                    <a:pt x="21799" y="28995"/>
                    <a:pt x="21776" y="28835"/>
                    <a:pt x="21753" y="28676"/>
                  </a:cubicBezTo>
                  <a:cubicBezTo>
                    <a:pt x="21731" y="28516"/>
                    <a:pt x="21708" y="28333"/>
                    <a:pt x="21662" y="28174"/>
                  </a:cubicBezTo>
                  <a:cubicBezTo>
                    <a:pt x="21594" y="27808"/>
                    <a:pt x="21525" y="27420"/>
                    <a:pt x="21434" y="27055"/>
                  </a:cubicBezTo>
                  <a:cubicBezTo>
                    <a:pt x="21411" y="26941"/>
                    <a:pt x="21388" y="26827"/>
                    <a:pt x="21343" y="26690"/>
                  </a:cubicBezTo>
                  <a:cubicBezTo>
                    <a:pt x="21343" y="26599"/>
                    <a:pt x="21320" y="26530"/>
                    <a:pt x="21320" y="26484"/>
                  </a:cubicBezTo>
                  <a:cubicBezTo>
                    <a:pt x="21320" y="26462"/>
                    <a:pt x="21297" y="26439"/>
                    <a:pt x="21297" y="26439"/>
                  </a:cubicBezTo>
                  <a:cubicBezTo>
                    <a:pt x="21297" y="26416"/>
                    <a:pt x="21297" y="26416"/>
                    <a:pt x="21297" y="26416"/>
                  </a:cubicBezTo>
                  <a:cubicBezTo>
                    <a:pt x="21297" y="26393"/>
                    <a:pt x="21297" y="26393"/>
                    <a:pt x="21297" y="26370"/>
                  </a:cubicBezTo>
                  <a:lnTo>
                    <a:pt x="21959" y="26370"/>
                  </a:lnTo>
                  <a:cubicBezTo>
                    <a:pt x="21982" y="26370"/>
                    <a:pt x="21982" y="26370"/>
                    <a:pt x="22004" y="26348"/>
                  </a:cubicBezTo>
                  <a:lnTo>
                    <a:pt x="22164" y="26348"/>
                  </a:lnTo>
                  <a:cubicBezTo>
                    <a:pt x="22187" y="26348"/>
                    <a:pt x="22187" y="26325"/>
                    <a:pt x="22187" y="26325"/>
                  </a:cubicBezTo>
                  <a:cubicBezTo>
                    <a:pt x="22233" y="26325"/>
                    <a:pt x="22278" y="26325"/>
                    <a:pt x="22324" y="26302"/>
                  </a:cubicBezTo>
                  <a:lnTo>
                    <a:pt x="22347" y="26302"/>
                  </a:lnTo>
                  <a:cubicBezTo>
                    <a:pt x="22393" y="26302"/>
                    <a:pt x="22415" y="26279"/>
                    <a:pt x="22461" y="26279"/>
                  </a:cubicBezTo>
                  <a:cubicBezTo>
                    <a:pt x="22461" y="26279"/>
                    <a:pt x="22461" y="26256"/>
                    <a:pt x="22484" y="26256"/>
                  </a:cubicBezTo>
                  <a:cubicBezTo>
                    <a:pt x="22552" y="26233"/>
                    <a:pt x="22621" y="26211"/>
                    <a:pt x="22666" y="26165"/>
                  </a:cubicBezTo>
                  <a:cubicBezTo>
                    <a:pt x="23123" y="25845"/>
                    <a:pt x="22621" y="25206"/>
                    <a:pt x="22096" y="24567"/>
                  </a:cubicBezTo>
                  <a:cubicBezTo>
                    <a:pt x="21594" y="23997"/>
                    <a:pt x="21114" y="22581"/>
                    <a:pt x="20635" y="21463"/>
                  </a:cubicBezTo>
                  <a:cubicBezTo>
                    <a:pt x="21845" y="21372"/>
                    <a:pt x="23123" y="21029"/>
                    <a:pt x="24173" y="20664"/>
                  </a:cubicBezTo>
                  <a:cubicBezTo>
                    <a:pt x="24196" y="20641"/>
                    <a:pt x="24219" y="20641"/>
                    <a:pt x="24241" y="20641"/>
                  </a:cubicBezTo>
                  <a:cubicBezTo>
                    <a:pt x="24721" y="20504"/>
                    <a:pt x="25200" y="20322"/>
                    <a:pt x="25520" y="20139"/>
                  </a:cubicBezTo>
                  <a:cubicBezTo>
                    <a:pt x="25542" y="20116"/>
                    <a:pt x="25588" y="20093"/>
                    <a:pt x="25611" y="20093"/>
                  </a:cubicBezTo>
                  <a:cubicBezTo>
                    <a:pt x="25953" y="19934"/>
                    <a:pt x="26250" y="19797"/>
                    <a:pt x="26433" y="19705"/>
                  </a:cubicBezTo>
                  <a:lnTo>
                    <a:pt x="26478" y="19705"/>
                  </a:lnTo>
                  <a:lnTo>
                    <a:pt x="26570" y="19683"/>
                  </a:lnTo>
                  <a:lnTo>
                    <a:pt x="26615" y="19683"/>
                  </a:lnTo>
                  <a:cubicBezTo>
                    <a:pt x="26638" y="19683"/>
                    <a:pt x="26661" y="19683"/>
                    <a:pt x="26638" y="19660"/>
                  </a:cubicBezTo>
                  <a:cubicBezTo>
                    <a:pt x="26638" y="19660"/>
                    <a:pt x="26615" y="19637"/>
                    <a:pt x="26615" y="19614"/>
                  </a:cubicBezTo>
                  <a:cubicBezTo>
                    <a:pt x="26661" y="19591"/>
                    <a:pt x="26707" y="19568"/>
                    <a:pt x="26707" y="19568"/>
                  </a:cubicBezTo>
                  <a:cubicBezTo>
                    <a:pt x="26615" y="19523"/>
                    <a:pt x="26547" y="19454"/>
                    <a:pt x="26478" y="19386"/>
                  </a:cubicBezTo>
                  <a:cubicBezTo>
                    <a:pt x="26455" y="19386"/>
                    <a:pt x="26433" y="19363"/>
                    <a:pt x="26410" y="19340"/>
                  </a:cubicBezTo>
                  <a:cubicBezTo>
                    <a:pt x="26387" y="19317"/>
                    <a:pt x="26364" y="19295"/>
                    <a:pt x="26341" y="19272"/>
                  </a:cubicBezTo>
                  <a:cubicBezTo>
                    <a:pt x="26113" y="18975"/>
                    <a:pt x="25976" y="18770"/>
                    <a:pt x="25976" y="18770"/>
                  </a:cubicBezTo>
                  <a:cubicBezTo>
                    <a:pt x="25976" y="18770"/>
                    <a:pt x="25748" y="18496"/>
                    <a:pt x="25451" y="18085"/>
                  </a:cubicBezTo>
                  <a:cubicBezTo>
                    <a:pt x="25405" y="18016"/>
                    <a:pt x="25360" y="17925"/>
                    <a:pt x="25314" y="17857"/>
                  </a:cubicBezTo>
                  <a:cubicBezTo>
                    <a:pt x="24789" y="16921"/>
                    <a:pt x="24447" y="15848"/>
                    <a:pt x="24241" y="15026"/>
                  </a:cubicBezTo>
                  <a:cubicBezTo>
                    <a:pt x="24173" y="14798"/>
                    <a:pt x="24127" y="14615"/>
                    <a:pt x="24104" y="14433"/>
                  </a:cubicBezTo>
                  <a:cubicBezTo>
                    <a:pt x="24059" y="14113"/>
                    <a:pt x="24036" y="13885"/>
                    <a:pt x="24036" y="13794"/>
                  </a:cubicBezTo>
                  <a:lnTo>
                    <a:pt x="24036" y="13794"/>
                  </a:lnTo>
                  <a:cubicBezTo>
                    <a:pt x="24121" y="13803"/>
                    <a:pt x="24210" y="13809"/>
                    <a:pt x="24301" y="13809"/>
                  </a:cubicBezTo>
                  <a:cubicBezTo>
                    <a:pt x="24430" y="13809"/>
                    <a:pt x="24564" y="13798"/>
                    <a:pt x="24698" y="13771"/>
                  </a:cubicBezTo>
                  <a:lnTo>
                    <a:pt x="24721" y="13771"/>
                  </a:lnTo>
                  <a:lnTo>
                    <a:pt x="24944" y="13793"/>
                  </a:lnTo>
                  <a:lnTo>
                    <a:pt x="24944" y="13793"/>
                  </a:lnTo>
                  <a:cubicBezTo>
                    <a:pt x="24930" y="13791"/>
                    <a:pt x="24890" y="13780"/>
                    <a:pt x="24835" y="13725"/>
                  </a:cubicBezTo>
                  <a:cubicBezTo>
                    <a:pt x="24858" y="13702"/>
                    <a:pt x="24880" y="13702"/>
                    <a:pt x="24903" y="13680"/>
                  </a:cubicBezTo>
                  <a:cubicBezTo>
                    <a:pt x="25063" y="13657"/>
                    <a:pt x="24926" y="13588"/>
                    <a:pt x="24880" y="13520"/>
                  </a:cubicBezTo>
                  <a:cubicBezTo>
                    <a:pt x="24858" y="13497"/>
                    <a:pt x="24835" y="13474"/>
                    <a:pt x="24835" y="13474"/>
                  </a:cubicBezTo>
                  <a:lnTo>
                    <a:pt x="24789" y="13451"/>
                  </a:lnTo>
                  <a:lnTo>
                    <a:pt x="24721" y="13383"/>
                  </a:lnTo>
                  <a:cubicBezTo>
                    <a:pt x="24675" y="13360"/>
                    <a:pt x="24629" y="13314"/>
                    <a:pt x="24607" y="13269"/>
                  </a:cubicBezTo>
                  <a:lnTo>
                    <a:pt x="24538" y="13223"/>
                  </a:lnTo>
                  <a:cubicBezTo>
                    <a:pt x="24515" y="13200"/>
                    <a:pt x="24515" y="13177"/>
                    <a:pt x="24492" y="13155"/>
                  </a:cubicBezTo>
                  <a:lnTo>
                    <a:pt x="24401" y="13018"/>
                  </a:lnTo>
                  <a:cubicBezTo>
                    <a:pt x="24378" y="12903"/>
                    <a:pt x="24310" y="12789"/>
                    <a:pt x="24287" y="12675"/>
                  </a:cubicBezTo>
                  <a:cubicBezTo>
                    <a:pt x="24127" y="12242"/>
                    <a:pt x="24036" y="11785"/>
                    <a:pt x="23967" y="11329"/>
                  </a:cubicBezTo>
                  <a:cubicBezTo>
                    <a:pt x="23922" y="10895"/>
                    <a:pt x="23899" y="10484"/>
                    <a:pt x="23876" y="10142"/>
                  </a:cubicBezTo>
                  <a:cubicBezTo>
                    <a:pt x="23853" y="9776"/>
                    <a:pt x="23853" y="9480"/>
                    <a:pt x="23831" y="9274"/>
                  </a:cubicBezTo>
                  <a:cubicBezTo>
                    <a:pt x="23831" y="9069"/>
                    <a:pt x="23831" y="8955"/>
                    <a:pt x="23831" y="8955"/>
                  </a:cubicBezTo>
                  <a:cubicBezTo>
                    <a:pt x="23831" y="8955"/>
                    <a:pt x="23808" y="8475"/>
                    <a:pt x="23785" y="7768"/>
                  </a:cubicBezTo>
                  <a:cubicBezTo>
                    <a:pt x="23716" y="7060"/>
                    <a:pt x="23602" y="6079"/>
                    <a:pt x="23191" y="5211"/>
                  </a:cubicBezTo>
                  <a:cubicBezTo>
                    <a:pt x="23123" y="5052"/>
                    <a:pt x="23032" y="4915"/>
                    <a:pt x="22963" y="4778"/>
                  </a:cubicBezTo>
                  <a:cubicBezTo>
                    <a:pt x="22872" y="4595"/>
                    <a:pt x="22758" y="4412"/>
                    <a:pt x="22644" y="4253"/>
                  </a:cubicBezTo>
                  <a:cubicBezTo>
                    <a:pt x="22598" y="4207"/>
                    <a:pt x="22552" y="4161"/>
                    <a:pt x="22507" y="4116"/>
                  </a:cubicBezTo>
                  <a:cubicBezTo>
                    <a:pt x="22210" y="3728"/>
                    <a:pt x="21868" y="3408"/>
                    <a:pt x="21502" y="3226"/>
                  </a:cubicBezTo>
                  <a:cubicBezTo>
                    <a:pt x="21183" y="3043"/>
                    <a:pt x="20886" y="2974"/>
                    <a:pt x="20681" y="2974"/>
                  </a:cubicBezTo>
                  <a:lnTo>
                    <a:pt x="20635" y="2974"/>
                  </a:lnTo>
                  <a:cubicBezTo>
                    <a:pt x="20521" y="2929"/>
                    <a:pt x="20407" y="2906"/>
                    <a:pt x="20293" y="2883"/>
                  </a:cubicBezTo>
                  <a:cubicBezTo>
                    <a:pt x="19996" y="2609"/>
                    <a:pt x="19653" y="2335"/>
                    <a:pt x="19311" y="2061"/>
                  </a:cubicBezTo>
                  <a:cubicBezTo>
                    <a:pt x="19129" y="1947"/>
                    <a:pt x="18946" y="1810"/>
                    <a:pt x="18786" y="1673"/>
                  </a:cubicBezTo>
                  <a:cubicBezTo>
                    <a:pt x="18604" y="1536"/>
                    <a:pt x="18421" y="1422"/>
                    <a:pt x="18238" y="1308"/>
                  </a:cubicBezTo>
                  <a:cubicBezTo>
                    <a:pt x="17850" y="1103"/>
                    <a:pt x="17485" y="989"/>
                    <a:pt x="17143" y="897"/>
                  </a:cubicBezTo>
                  <a:cubicBezTo>
                    <a:pt x="16823" y="783"/>
                    <a:pt x="16549" y="715"/>
                    <a:pt x="16367" y="669"/>
                  </a:cubicBezTo>
                  <a:cubicBezTo>
                    <a:pt x="16184" y="623"/>
                    <a:pt x="16070" y="601"/>
                    <a:pt x="16070" y="601"/>
                  </a:cubicBezTo>
                  <a:lnTo>
                    <a:pt x="16070" y="601"/>
                  </a:lnTo>
                  <a:cubicBezTo>
                    <a:pt x="16070" y="601"/>
                    <a:pt x="16150" y="641"/>
                    <a:pt x="16311" y="703"/>
                  </a:cubicBezTo>
                  <a:lnTo>
                    <a:pt x="16311" y="703"/>
                  </a:lnTo>
                  <a:cubicBezTo>
                    <a:pt x="16192" y="678"/>
                    <a:pt x="16068" y="662"/>
                    <a:pt x="15956" y="646"/>
                  </a:cubicBezTo>
                  <a:cubicBezTo>
                    <a:pt x="15933" y="646"/>
                    <a:pt x="15910" y="623"/>
                    <a:pt x="15887" y="623"/>
                  </a:cubicBezTo>
                  <a:cubicBezTo>
                    <a:pt x="15705" y="555"/>
                    <a:pt x="15476" y="487"/>
                    <a:pt x="15248" y="395"/>
                  </a:cubicBezTo>
                  <a:cubicBezTo>
                    <a:pt x="15111" y="350"/>
                    <a:pt x="14997" y="327"/>
                    <a:pt x="14860" y="281"/>
                  </a:cubicBezTo>
                  <a:cubicBezTo>
                    <a:pt x="14723" y="258"/>
                    <a:pt x="14586" y="213"/>
                    <a:pt x="14449" y="190"/>
                  </a:cubicBezTo>
                  <a:cubicBezTo>
                    <a:pt x="14290" y="144"/>
                    <a:pt x="14153" y="144"/>
                    <a:pt x="13993" y="98"/>
                  </a:cubicBezTo>
                  <a:cubicBezTo>
                    <a:pt x="13856" y="76"/>
                    <a:pt x="13696" y="53"/>
                    <a:pt x="13536" y="30"/>
                  </a:cubicBezTo>
                  <a:cubicBezTo>
                    <a:pt x="13281" y="30"/>
                    <a:pt x="13025" y="1"/>
                    <a:pt x="127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3" name="Google Shape;1627;p23">
              <a:extLst>
                <a:ext uri="{FF2B5EF4-FFF2-40B4-BE49-F238E27FC236}">
                  <a16:creationId xmlns:a16="http://schemas.microsoft.com/office/drawing/2014/main" id="{BB39EA51-080A-C434-AEC7-621074CBE77D}"/>
                </a:ext>
              </a:extLst>
            </p:cNvPr>
            <p:cNvSpPr/>
            <p:nvPr/>
          </p:nvSpPr>
          <p:spPr>
            <a:xfrm>
              <a:off x="6846250" y="3241975"/>
              <a:ext cx="611750" cy="473900"/>
            </a:xfrm>
            <a:custGeom>
              <a:avLst/>
              <a:gdLst/>
              <a:ahLst/>
              <a:cxnLst/>
              <a:rect l="l" t="t" r="r" b="b"/>
              <a:pathLst>
                <a:path w="24470" h="18956" extrusionOk="0">
                  <a:moveTo>
                    <a:pt x="14293" y="111"/>
                  </a:moveTo>
                  <a:cubicBezTo>
                    <a:pt x="11375" y="111"/>
                    <a:pt x="6396" y="239"/>
                    <a:pt x="4132" y="1051"/>
                  </a:cubicBezTo>
                  <a:cubicBezTo>
                    <a:pt x="845" y="2261"/>
                    <a:pt x="2397" y="9907"/>
                    <a:pt x="2374" y="11573"/>
                  </a:cubicBezTo>
                  <a:cubicBezTo>
                    <a:pt x="2329" y="13240"/>
                    <a:pt x="868" y="15431"/>
                    <a:pt x="868" y="15431"/>
                  </a:cubicBezTo>
                  <a:lnTo>
                    <a:pt x="1598" y="15819"/>
                  </a:lnTo>
                  <a:cubicBezTo>
                    <a:pt x="1347" y="16481"/>
                    <a:pt x="0" y="16869"/>
                    <a:pt x="0" y="16869"/>
                  </a:cubicBezTo>
                  <a:cubicBezTo>
                    <a:pt x="983" y="18379"/>
                    <a:pt x="3241" y="18874"/>
                    <a:pt x="4834" y="18874"/>
                  </a:cubicBezTo>
                  <a:cubicBezTo>
                    <a:pt x="5240" y="18874"/>
                    <a:pt x="5602" y="18842"/>
                    <a:pt x="5889" y="18786"/>
                  </a:cubicBezTo>
                  <a:cubicBezTo>
                    <a:pt x="6573" y="18665"/>
                    <a:pt x="8440" y="18586"/>
                    <a:pt x="10548" y="18586"/>
                  </a:cubicBezTo>
                  <a:cubicBezTo>
                    <a:pt x="12802" y="18586"/>
                    <a:pt x="15331" y="18676"/>
                    <a:pt x="16982" y="18900"/>
                  </a:cubicBezTo>
                  <a:cubicBezTo>
                    <a:pt x="17260" y="18938"/>
                    <a:pt x="17545" y="18955"/>
                    <a:pt x="17835" y="18955"/>
                  </a:cubicBezTo>
                  <a:cubicBezTo>
                    <a:pt x="20890" y="18955"/>
                    <a:pt x="24469" y="17051"/>
                    <a:pt x="24469" y="17051"/>
                  </a:cubicBezTo>
                  <a:cubicBezTo>
                    <a:pt x="22392" y="15568"/>
                    <a:pt x="21707" y="11140"/>
                    <a:pt x="21707" y="11140"/>
                  </a:cubicBezTo>
                  <a:lnTo>
                    <a:pt x="21707" y="11140"/>
                  </a:lnTo>
                  <a:lnTo>
                    <a:pt x="22712" y="11277"/>
                  </a:lnTo>
                  <a:cubicBezTo>
                    <a:pt x="22712" y="11277"/>
                    <a:pt x="22255" y="11094"/>
                    <a:pt x="21844" y="9793"/>
                  </a:cubicBezTo>
                  <a:cubicBezTo>
                    <a:pt x="21456" y="8492"/>
                    <a:pt x="21821" y="3493"/>
                    <a:pt x="20406" y="1736"/>
                  </a:cubicBezTo>
                  <a:cubicBezTo>
                    <a:pt x="18991" y="1"/>
                    <a:pt x="16663" y="298"/>
                    <a:pt x="16549" y="138"/>
                  </a:cubicBezTo>
                  <a:cubicBezTo>
                    <a:pt x="16549" y="138"/>
                    <a:pt x="15640" y="111"/>
                    <a:pt x="14293" y="11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4" name="Google Shape;1628;p23">
              <a:extLst>
                <a:ext uri="{FF2B5EF4-FFF2-40B4-BE49-F238E27FC236}">
                  <a16:creationId xmlns:a16="http://schemas.microsoft.com/office/drawing/2014/main" id="{A4038DF1-B1C7-E417-9025-A5B3E5E23F8C}"/>
                </a:ext>
              </a:extLst>
            </p:cNvPr>
            <p:cNvSpPr/>
            <p:nvPr/>
          </p:nvSpPr>
          <p:spPr>
            <a:xfrm>
              <a:off x="6846825" y="3349275"/>
              <a:ext cx="611175" cy="366600"/>
            </a:xfrm>
            <a:custGeom>
              <a:avLst/>
              <a:gdLst/>
              <a:ahLst/>
              <a:cxnLst/>
              <a:rect l="l" t="t" r="r" b="b"/>
              <a:pathLst>
                <a:path w="24447" h="14664" extrusionOk="0">
                  <a:moveTo>
                    <a:pt x="19173" y="0"/>
                  </a:moveTo>
                  <a:cubicBezTo>
                    <a:pt x="19173" y="0"/>
                    <a:pt x="8286" y="6140"/>
                    <a:pt x="5843" y="10431"/>
                  </a:cubicBezTo>
                  <a:cubicBezTo>
                    <a:pt x="4754" y="12330"/>
                    <a:pt x="3208" y="12860"/>
                    <a:pt x="1806" y="12860"/>
                  </a:cubicBezTo>
                  <a:cubicBezTo>
                    <a:pt x="1152" y="12860"/>
                    <a:pt x="530" y="12745"/>
                    <a:pt x="0" y="12600"/>
                  </a:cubicBezTo>
                  <a:lnTo>
                    <a:pt x="0" y="12600"/>
                  </a:lnTo>
                  <a:cubicBezTo>
                    <a:pt x="982" y="14090"/>
                    <a:pt x="3223" y="14582"/>
                    <a:pt x="4810" y="14582"/>
                  </a:cubicBezTo>
                  <a:cubicBezTo>
                    <a:pt x="5215" y="14582"/>
                    <a:pt x="5578" y="14550"/>
                    <a:pt x="5866" y="14494"/>
                  </a:cubicBezTo>
                  <a:cubicBezTo>
                    <a:pt x="6550" y="14373"/>
                    <a:pt x="8417" y="14294"/>
                    <a:pt x="10525" y="14294"/>
                  </a:cubicBezTo>
                  <a:cubicBezTo>
                    <a:pt x="12779" y="14294"/>
                    <a:pt x="15308" y="14384"/>
                    <a:pt x="16959" y="14608"/>
                  </a:cubicBezTo>
                  <a:cubicBezTo>
                    <a:pt x="17237" y="14646"/>
                    <a:pt x="17522" y="14663"/>
                    <a:pt x="17812" y="14663"/>
                  </a:cubicBezTo>
                  <a:cubicBezTo>
                    <a:pt x="20867" y="14663"/>
                    <a:pt x="24446" y="12759"/>
                    <a:pt x="24446" y="12759"/>
                  </a:cubicBezTo>
                  <a:cubicBezTo>
                    <a:pt x="24104" y="12531"/>
                    <a:pt x="23807" y="12212"/>
                    <a:pt x="23533" y="11846"/>
                  </a:cubicBezTo>
                  <a:cubicBezTo>
                    <a:pt x="21433" y="11439"/>
                    <a:pt x="19205" y="7368"/>
                    <a:pt x="19812" y="7368"/>
                  </a:cubicBezTo>
                  <a:cubicBezTo>
                    <a:pt x="19884" y="7368"/>
                    <a:pt x="19997" y="7426"/>
                    <a:pt x="20155" y="7555"/>
                  </a:cubicBezTo>
                  <a:cubicBezTo>
                    <a:pt x="20748" y="8035"/>
                    <a:pt x="21387" y="8217"/>
                    <a:pt x="21981" y="8217"/>
                  </a:cubicBezTo>
                  <a:cubicBezTo>
                    <a:pt x="21775" y="7418"/>
                    <a:pt x="21684" y="6848"/>
                    <a:pt x="21684" y="6848"/>
                  </a:cubicBezTo>
                  <a:lnTo>
                    <a:pt x="21684" y="6848"/>
                  </a:lnTo>
                  <a:lnTo>
                    <a:pt x="22689" y="6985"/>
                  </a:lnTo>
                  <a:cubicBezTo>
                    <a:pt x="22689" y="6985"/>
                    <a:pt x="22255" y="6825"/>
                    <a:pt x="21867" y="5661"/>
                  </a:cubicBezTo>
                  <a:cubicBezTo>
                    <a:pt x="21775" y="5706"/>
                    <a:pt x="21661" y="5752"/>
                    <a:pt x="21524" y="5752"/>
                  </a:cubicBezTo>
                  <a:cubicBezTo>
                    <a:pt x="21516" y="5752"/>
                    <a:pt x="21508" y="5753"/>
                    <a:pt x="21500" y="5753"/>
                  </a:cubicBezTo>
                  <a:cubicBezTo>
                    <a:pt x="20098" y="5753"/>
                    <a:pt x="19173" y="0"/>
                    <a:pt x="19173"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5" name="Google Shape;1629;p23">
              <a:extLst>
                <a:ext uri="{FF2B5EF4-FFF2-40B4-BE49-F238E27FC236}">
                  <a16:creationId xmlns:a16="http://schemas.microsoft.com/office/drawing/2014/main" id="{161D8820-1782-8DCD-A898-D54B613CDC2B}"/>
                </a:ext>
              </a:extLst>
            </p:cNvPr>
            <p:cNvSpPr/>
            <p:nvPr/>
          </p:nvSpPr>
          <p:spPr>
            <a:xfrm>
              <a:off x="6869075" y="3518750"/>
              <a:ext cx="87325" cy="116125"/>
            </a:xfrm>
            <a:custGeom>
              <a:avLst/>
              <a:gdLst/>
              <a:ahLst/>
              <a:cxnLst/>
              <a:rect l="l" t="t" r="r" b="b"/>
              <a:pathLst>
                <a:path w="3493" h="4645" extrusionOk="0">
                  <a:moveTo>
                    <a:pt x="3356" y="0"/>
                  </a:moveTo>
                  <a:cubicBezTo>
                    <a:pt x="3356" y="1"/>
                    <a:pt x="2283" y="3447"/>
                    <a:pt x="868" y="3561"/>
                  </a:cubicBezTo>
                  <a:cubicBezTo>
                    <a:pt x="708" y="3561"/>
                    <a:pt x="594" y="3538"/>
                    <a:pt x="480" y="3492"/>
                  </a:cubicBezTo>
                  <a:cubicBezTo>
                    <a:pt x="251" y="3903"/>
                    <a:pt x="46" y="4200"/>
                    <a:pt x="0" y="4314"/>
                  </a:cubicBezTo>
                  <a:cubicBezTo>
                    <a:pt x="46" y="4337"/>
                    <a:pt x="92" y="4337"/>
                    <a:pt x="160" y="4360"/>
                  </a:cubicBezTo>
                  <a:cubicBezTo>
                    <a:pt x="681" y="4562"/>
                    <a:pt x="1132" y="4645"/>
                    <a:pt x="1516" y="4645"/>
                  </a:cubicBezTo>
                  <a:cubicBezTo>
                    <a:pt x="2478" y="4645"/>
                    <a:pt x="3023" y="4125"/>
                    <a:pt x="3219" y="3652"/>
                  </a:cubicBezTo>
                  <a:cubicBezTo>
                    <a:pt x="3493" y="3013"/>
                    <a:pt x="3356" y="1"/>
                    <a:pt x="3356"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6" name="Google Shape;1630;p23">
              <a:extLst>
                <a:ext uri="{FF2B5EF4-FFF2-40B4-BE49-F238E27FC236}">
                  <a16:creationId xmlns:a16="http://schemas.microsoft.com/office/drawing/2014/main" id="{85FF30C9-56BD-0709-FB5F-A83DE16C9198}"/>
                </a:ext>
              </a:extLst>
            </p:cNvPr>
            <p:cNvSpPr/>
            <p:nvPr/>
          </p:nvSpPr>
          <p:spPr>
            <a:xfrm>
              <a:off x="7298750" y="3253150"/>
              <a:ext cx="118150" cy="271125"/>
            </a:xfrm>
            <a:custGeom>
              <a:avLst/>
              <a:gdLst/>
              <a:ahLst/>
              <a:cxnLst/>
              <a:rect l="l" t="t" r="r" b="b"/>
              <a:pathLst>
                <a:path w="4726" h="10845" extrusionOk="0">
                  <a:moveTo>
                    <a:pt x="243" y="0"/>
                  </a:moveTo>
                  <a:cubicBezTo>
                    <a:pt x="183" y="0"/>
                    <a:pt x="138" y="10"/>
                    <a:pt x="92" y="10"/>
                  </a:cubicBezTo>
                  <a:cubicBezTo>
                    <a:pt x="46" y="10"/>
                    <a:pt x="1" y="33"/>
                    <a:pt x="1" y="33"/>
                  </a:cubicBezTo>
                  <a:cubicBezTo>
                    <a:pt x="1" y="33"/>
                    <a:pt x="138" y="33"/>
                    <a:pt x="343" y="56"/>
                  </a:cubicBezTo>
                  <a:cubicBezTo>
                    <a:pt x="549" y="79"/>
                    <a:pt x="823" y="147"/>
                    <a:pt x="1119" y="330"/>
                  </a:cubicBezTo>
                  <a:cubicBezTo>
                    <a:pt x="1736" y="672"/>
                    <a:pt x="2329" y="1448"/>
                    <a:pt x="2717" y="2293"/>
                  </a:cubicBezTo>
                  <a:cubicBezTo>
                    <a:pt x="3105" y="3160"/>
                    <a:pt x="3219" y="4096"/>
                    <a:pt x="3265" y="4804"/>
                  </a:cubicBezTo>
                  <a:cubicBezTo>
                    <a:pt x="3265" y="5511"/>
                    <a:pt x="3288" y="5991"/>
                    <a:pt x="3288" y="5991"/>
                  </a:cubicBezTo>
                  <a:cubicBezTo>
                    <a:pt x="3288" y="5991"/>
                    <a:pt x="3288" y="6105"/>
                    <a:pt x="3310" y="6310"/>
                  </a:cubicBezTo>
                  <a:cubicBezTo>
                    <a:pt x="3310" y="6538"/>
                    <a:pt x="3333" y="6812"/>
                    <a:pt x="3356" y="7178"/>
                  </a:cubicBezTo>
                  <a:cubicBezTo>
                    <a:pt x="3379" y="7543"/>
                    <a:pt x="3402" y="7954"/>
                    <a:pt x="3470" y="8410"/>
                  </a:cubicBezTo>
                  <a:cubicBezTo>
                    <a:pt x="3539" y="8844"/>
                    <a:pt x="3653" y="9323"/>
                    <a:pt x="3813" y="9780"/>
                  </a:cubicBezTo>
                  <a:cubicBezTo>
                    <a:pt x="3835" y="9894"/>
                    <a:pt x="3904" y="9985"/>
                    <a:pt x="3950" y="10099"/>
                  </a:cubicBezTo>
                  <a:lnTo>
                    <a:pt x="4041" y="10259"/>
                  </a:lnTo>
                  <a:cubicBezTo>
                    <a:pt x="4064" y="10282"/>
                    <a:pt x="4087" y="10305"/>
                    <a:pt x="4109" y="10350"/>
                  </a:cubicBezTo>
                  <a:lnTo>
                    <a:pt x="4178" y="10396"/>
                  </a:lnTo>
                  <a:cubicBezTo>
                    <a:pt x="4223" y="10464"/>
                    <a:pt x="4269" y="10487"/>
                    <a:pt x="4315" y="10533"/>
                  </a:cubicBezTo>
                  <a:lnTo>
                    <a:pt x="4383" y="10579"/>
                  </a:lnTo>
                  <a:lnTo>
                    <a:pt x="4406" y="10601"/>
                  </a:lnTo>
                  <a:cubicBezTo>
                    <a:pt x="4406" y="10601"/>
                    <a:pt x="4429" y="10601"/>
                    <a:pt x="4429" y="10624"/>
                  </a:cubicBezTo>
                  <a:cubicBezTo>
                    <a:pt x="4429" y="10624"/>
                    <a:pt x="4475" y="10647"/>
                    <a:pt x="4429" y="10670"/>
                  </a:cubicBezTo>
                  <a:lnTo>
                    <a:pt x="4406" y="10670"/>
                  </a:lnTo>
                  <a:lnTo>
                    <a:pt x="4338" y="10693"/>
                  </a:lnTo>
                  <a:cubicBezTo>
                    <a:pt x="4235" y="10727"/>
                    <a:pt x="4126" y="10738"/>
                    <a:pt x="4021" y="10738"/>
                  </a:cubicBezTo>
                  <a:cubicBezTo>
                    <a:pt x="3915" y="10738"/>
                    <a:pt x="3813" y="10727"/>
                    <a:pt x="3721" y="10716"/>
                  </a:cubicBezTo>
                  <a:cubicBezTo>
                    <a:pt x="3516" y="10716"/>
                    <a:pt x="3333" y="10670"/>
                    <a:pt x="3151" y="10624"/>
                  </a:cubicBezTo>
                  <a:cubicBezTo>
                    <a:pt x="2831" y="10510"/>
                    <a:pt x="2557" y="10373"/>
                    <a:pt x="2397" y="10236"/>
                  </a:cubicBezTo>
                  <a:cubicBezTo>
                    <a:pt x="2238" y="10122"/>
                    <a:pt x="2192" y="10008"/>
                    <a:pt x="2192" y="10008"/>
                  </a:cubicBezTo>
                  <a:lnTo>
                    <a:pt x="2192" y="10008"/>
                  </a:lnTo>
                  <a:cubicBezTo>
                    <a:pt x="2192" y="10008"/>
                    <a:pt x="2192" y="10031"/>
                    <a:pt x="2215" y="10076"/>
                  </a:cubicBezTo>
                  <a:cubicBezTo>
                    <a:pt x="2238" y="10099"/>
                    <a:pt x="2260" y="10145"/>
                    <a:pt x="2283" y="10168"/>
                  </a:cubicBezTo>
                  <a:cubicBezTo>
                    <a:pt x="2306" y="10191"/>
                    <a:pt x="2329" y="10236"/>
                    <a:pt x="2375" y="10282"/>
                  </a:cubicBezTo>
                  <a:cubicBezTo>
                    <a:pt x="2534" y="10419"/>
                    <a:pt x="2785" y="10579"/>
                    <a:pt x="3128" y="10693"/>
                  </a:cubicBezTo>
                  <a:cubicBezTo>
                    <a:pt x="3310" y="10761"/>
                    <a:pt x="3493" y="10784"/>
                    <a:pt x="3698" y="10830"/>
                  </a:cubicBezTo>
                  <a:cubicBezTo>
                    <a:pt x="3784" y="10839"/>
                    <a:pt x="3873" y="10845"/>
                    <a:pt x="3964" y="10845"/>
                  </a:cubicBezTo>
                  <a:cubicBezTo>
                    <a:pt x="4093" y="10845"/>
                    <a:pt x="4227" y="10834"/>
                    <a:pt x="4360" y="10807"/>
                  </a:cubicBezTo>
                  <a:cubicBezTo>
                    <a:pt x="4406" y="10807"/>
                    <a:pt x="4406" y="10784"/>
                    <a:pt x="4452" y="10784"/>
                  </a:cubicBezTo>
                  <a:cubicBezTo>
                    <a:pt x="4497" y="10761"/>
                    <a:pt x="4543" y="10738"/>
                    <a:pt x="4566" y="10716"/>
                  </a:cubicBezTo>
                  <a:cubicBezTo>
                    <a:pt x="4726" y="10693"/>
                    <a:pt x="4589" y="10624"/>
                    <a:pt x="4543" y="10556"/>
                  </a:cubicBezTo>
                  <a:cubicBezTo>
                    <a:pt x="4520" y="10533"/>
                    <a:pt x="4497" y="10510"/>
                    <a:pt x="4497" y="10510"/>
                  </a:cubicBezTo>
                  <a:lnTo>
                    <a:pt x="4452" y="10487"/>
                  </a:lnTo>
                  <a:lnTo>
                    <a:pt x="4383" y="10419"/>
                  </a:lnTo>
                  <a:cubicBezTo>
                    <a:pt x="4338" y="10396"/>
                    <a:pt x="4292" y="10350"/>
                    <a:pt x="4269" y="10305"/>
                  </a:cubicBezTo>
                  <a:lnTo>
                    <a:pt x="4201" y="10259"/>
                  </a:lnTo>
                  <a:cubicBezTo>
                    <a:pt x="4178" y="10236"/>
                    <a:pt x="4178" y="10213"/>
                    <a:pt x="4155" y="10191"/>
                  </a:cubicBezTo>
                  <a:lnTo>
                    <a:pt x="4064" y="10054"/>
                  </a:lnTo>
                  <a:cubicBezTo>
                    <a:pt x="4041" y="9939"/>
                    <a:pt x="3972" y="9825"/>
                    <a:pt x="3950" y="9711"/>
                  </a:cubicBezTo>
                  <a:cubicBezTo>
                    <a:pt x="3790" y="9278"/>
                    <a:pt x="3698" y="8821"/>
                    <a:pt x="3630" y="8387"/>
                  </a:cubicBezTo>
                  <a:cubicBezTo>
                    <a:pt x="3584" y="7931"/>
                    <a:pt x="3562" y="7520"/>
                    <a:pt x="3539" y="7178"/>
                  </a:cubicBezTo>
                  <a:cubicBezTo>
                    <a:pt x="3516" y="6812"/>
                    <a:pt x="3516" y="6516"/>
                    <a:pt x="3493" y="6310"/>
                  </a:cubicBezTo>
                  <a:cubicBezTo>
                    <a:pt x="3493" y="6105"/>
                    <a:pt x="3493" y="5991"/>
                    <a:pt x="3493" y="5991"/>
                  </a:cubicBezTo>
                  <a:cubicBezTo>
                    <a:pt x="3493" y="5991"/>
                    <a:pt x="3470" y="5511"/>
                    <a:pt x="3447" y="4804"/>
                  </a:cubicBezTo>
                  <a:cubicBezTo>
                    <a:pt x="3379" y="4096"/>
                    <a:pt x="3265" y="3115"/>
                    <a:pt x="2854" y="2247"/>
                  </a:cubicBezTo>
                  <a:cubicBezTo>
                    <a:pt x="2443" y="1380"/>
                    <a:pt x="1804" y="604"/>
                    <a:pt x="1165" y="262"/>
                  </a:cubicBezTo>
                  <a:cubicBezTo>
                    <a:pt x="845" y="79"/>
                    <a:pt x="549" y="10"/>
                    <a:pt x="343" y="10"/>
                  </a:cubicBezTo>
                  <a:cubicBezTo>
                    <a:pt x="305" y="3"/>
                    <a:pt x="272" y="0"/>
                    <a:pt x="24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7" name="Google Shape;1631;p23">
              <a:extLst>
                <a:ext uri="{FF2B5EF4-FFF2-40B4-BE49-F238E27FC236}">
                  <a16:creationId xmlns:a16="http://schemas.microsoft.com/office/drawing/2014/main" id="{CF235859-58E9-733B-0A35-A402CD0CDD18}"/>
                </a:ext>
              </a:extLst>
            </p:cNvPr>
            <p:cNvSpPr/>
            <p:nvPr/>
          </p:nvSpPr>
          <p:spPr>
            <a:xfrm>
              <a:off x="7267375" y="3649375"/>
              <a:ext cx="174075" cy="52000"/>
            </a:xfrm>
            <a:custGeom>
              <a:avLst/>
              <a:gdLst/>
              <a:ahLst/>
              <a:cxnLst/>
              <a:rect l="l" t="t" r="r" b="b"/>
              <a:pathLst>
                <a:path w="6963" h="2080" extrusionOk="0">
                  <a:moveTo>
                    <a:pt x="4" y="1"/>
                  </a:moveTo>
                  <a:cubicBezTo>
                    <a:pt x="2" y="1"/>
                    <a:pt x="1" y="1"/>
                    <a:pt x="0" y="2"/>
                  </a:cubicBezTo>
                  <a:cubicBezTo>
                    <a:pt x="0" y="2"/>
                    <a:pt x="0" y="48"/>
                    <a:pt x="46" y="162"/>
                  </a:cubicBezTo>
                  <a:cubicBezTo>
                    <a:pt x="69" y="208"/>
                    <a:pt x="92" y="276"/>
                    <a:pt x="115" y="345"/>
                  </a:cubicBezTo>
                  <a:cubicBezTo>
                    <a:pt x="160" y="413"/>
                    <a:pt x="183" y="482"/>
                    <a:pt x="229" y="573"/>
                  </a:cubicBezTo>
                  <a:cubicBezTo>
                    <a:pt x="320" y="733"/>
                    <a:pt x="480" y="915"/>
                    <a:pt x="640" y="1075"/>
                  </a:cubicBezTo>
                  <a:cubicBezTo>
                    <a:pt x="799" y="1258"/>
                    <a:pt x="1005" y="1417"/>
                    <a:pt x="1233" y="1531"/>
                  </a:cubicBezTo>
                  <a:cubicBezTo>
                    <a:pt x="1667" y="1805"/>
                    <a:pt x="2169" y="1942"/>
                    <a:pt x="2534" y="1988"/>
                  </a:cubicBezTo>
                  <a:cubicBezTo>
                    <a:pt x="2899" y="2056"/>
                    <a:pt x="3150" y="2079"/>
                    <a:pt x="3150" y="2079"/>
                  </a:cubicBezTo>
                  <a:cubicBezTo>
                    <a:pt x="3150" y="2079"/>
                    <a:pt x="3424" y="2079"/>
                    <a:pt x="3789" y="2056"/>
                  </a:cubicBezTo>
                  <a:cubicBezTo>
                    <a:pt x="4177" y="2034"/>
                    <a:pt x="4680" y="1965"/>
                    <a:pt x="5159" y="1828"/>
                  </a:cubicBezTo>
                  <a:cubicBezTo>
                    <a:pt x="5638" y="1691"/>
                    <a:pt x="6118" y="1509"/>
                    <a:pt x="6437" y="1326"/>
                  </a:cubicBezTo>
                  <a:cubicBezTo>
                    <a:pt x="6597" y="1235"/>
                    <a:pt x="6734" y="1143"/>
                    <a:pt x="6825" y="1075"/>
                  </a:cubicBezTo>
                  <a:cubicBezTo>
                    <a:pt x="6916" y="1029"/>
                    <a:pt x="6962" y="984"/>
                    <a:pt x="6962" y="984"/>
                  </a:cubicBezTo>
                  <a:cubicBezTo>
                    <a:pt x="6962" y="982"/>
                    <a:pt x="6961" y="981"/>
                    <a:pt x="6958" y="981"/>
                  </a:cubicBezTo>
                  <a:cubicBezTo>
                    <a:pt x="6928" y="981"/>
                    <a:pt x="6710" y="1110"/>
                    <a:pt x="6414" y="1258"/>
                  </a:cubicBezTo>
                  <a:cubicBezTo>
                    <a:pt x="6072" y="1395"/>
                    <a:pt x="5593" y="1577"/>
                    <a:pt x="5113" y="1691"/>
                  </a:cubicBezTo>
                  <a:cubicBezTo>
                    <a:pt x="4634" y="1805"/>
                    <a:pt x="4155" y="1851"/>
                    <a:pt x="3789" y="1874"/>
                  </a:cubicBezTo>
                  <a:cubicBezTo>
                    <a:pt x="3668" y="1881"/>
                    <a:pt x="3559" y="1884"/>
                    <a:pt x="3467" y="1884"/>
                  </a:cubicBezTo>
                  <a:cubicBezTo>
                    <a:pt x="3285" y="1884"/>
                    <a:pt x="3173" y="1874"/>
                    <a:pt x="3173" y="1874"/>
                  </a:cubicBezTo>
                  <a:cubicBezTo>
                    <a:pt x="3173" y="1874"/>
                    <a:pt x="2922" y="1874"/>
                    <a:pt x="2557" y="1805"/>
                  </a:cubicBezTo>
                  <a:cubicBezTo>
                    <a:pt x="2192" y="1760"/>
                    <a:pt x="1712" y="1646"/>
                    <a:pt x="1301" y="1417"/>
                  </a:cubicBezTo>
                  <a:cubicBezTo>
                    <a:pt x="1073" y="1303"/>
                    <a:pt x="891" y="1143"/>
                    <a:pt x="708" y="1007"/>
                  </a:cubicBezTo>
                  <a:cubicBezTo>
                    <a:pt x="548" y="847"/>
                    <a:pt x="411" y="687"/>
                    <a:pt x="297" y="527"/>
                  </a:cubicBezTo>
                  <a:cubicBezTo>
                    <a:pt x="100" y="243"/>
                    <a:pt x="29" y="1"/>
                    <a:pt x="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8" name="Google Shape;1632;p23">
              <a:extLst>
                <a:ext uri="{FF2B5EF4-FFF2-40B4-BE49-F238E27FC236}">
                  <a16:creationId xmlns:a16="http://schemas.microsoft.com/office/drawing/2014/main" id="{AB5EF852-4FCA-7AE3-16C2-4347BB7D6034}"/>
                </a:ext>
              </a:extLst>
            </p:cNvPr>
            <p:cNvSpPr/>
            <p:nvPr/>
          </p:nvSpPr>
          <p:spPr>
            <a:xfrm>
              <a:off x="7246825" y="3517025"/>
              <a:ext cx="60525" cy="133075"/>
            </a:xfrm>
            <a:custGeom>
              <a:avLst/>
              <a:gdLst/>
              <a:ahLst/>
              <a:cxnLst/>
              <a:rect l="l" t="t" r="r" b="b"/>
              <a:pathLst>
                <a:path w="2421" h="5323" extrusionOk="0">
                  <a:moveTo>
                    <a:pt x="160" y="1"/>
                  </a:moveTo>
                  <a:cubicBezTo>
                    <a:pt x="160" y="1"/>
                    <a:pt x="138" y="24"/>
                    <a:pt x="115" y="115"/>
                  </a:cubicBezTo>
                  <a:cubicBezTo>
                    <a:pt x="92" y="161"/>
                    <a:pt x="92" y="206"/>
                    <a:pt x="69" y="252"/>
                  </a:cubicBezTo>
                  <a:cubicBezTo>
                    <a:pt x="46" y="320"/>
                    <a:pt x="46" y="389"/>
                    <a:pt x="46" y="457"/>
                  </a:cubicBezTo>
                  <a:cubicBezTo>
                    <a:pt x="1" y="754"/>
                    <a:pt x="46" y="1142"/>
                    <a:pt x="115" y="1507"/>
                  </a:cubicBezTo>
                  <a:cubicBezTo>
                    <a:pt x="160" y="1690"/>
                    <a:pt x="206" y="1872"/>
                    <a:pt x="252" y="2055"/>
                  </a:cubicBezTo>
                  <a:cubicBezTo>
                    <a:pt x="252" y="2146"/>
                    <a:pt x="275" y="2238"/>
                    <a:pt x="297" y="2306"/>
                  </a:cubicBezTo>
                  <a:cubicBezTo>
                    <a:pt x="320" y="2375"/>
                    <a:pt x="343" y="2466"/>
                    <a:pt x="366" y="2534"/>
                  </a:cubicBezTo>
                  <a:cubicBezTo>
                    <a:pt x="389" y="2671"/>
                    <a:pt x="434" y="2785"/>
                    <a:pt x="457" y="2877"/>
                  </a:cubicBezTo>
                  <a:cubicBezTo>
                    <a:pt x="480" y="2945"/>
                    <a:pt x="503" y="2991"/>
                    <a:pt x="503" y="2991"/>
                  </a:cubicBezTo>
                  <a:cubicBezTo>
                    <a:pt x="503" y="2991"/>
                    <a:pt x="526" y="3037"/>
                    <a:pt x="548" y="3105"/>
                  </a:cubicBezTo>
                  <a:cubicBezTo>
                    <a:pt x="571" y="3196"/>
                    <a:pt x="640" y="3310"/>
                    <a:pt x="685" y="3425"/>
                  </a:cubicBezTo>
                  <a:cubicBezTo>
                    <a:pt x="731" y="3493"/>
                    <a:pt x="754" y="3561"/>
                    <a:pt x="800" y="3653"/>
                  </a:cubicBezTo>
                  <a:cubicBezTo>
                    <a:pt x="845" y="3721"/>
                    <a:pt x="891" y="3790"/>
                    <a:pt x="937" y="3881"/>
                  </a:cubicBezTo>
                  <a:cubicBezTo>
                    <a:pt x="1005" y="4041"/>
                    <a:pt x="1142" y="4178"/>
                    <a:pt x="1233" y="4338"/>
                  </a:cubicBezTo>
                  <a:cubicBezTo>
                    <a:pt x="1347" y="4497"/>
                    <a:pt x="1507" y="4634"/>
                    <a:pt x="1621" y="4771"/>
                  </a:cubicBezTo>
                  <a:cubicBezTo>
                    <a:pt x="1758" y="4885"/>
                    <a:pt x="1895" y="4999"/>
                    <a:pt x="1986" y="5091"/>
                  </a:cubicBezTo>
                  <a:cubicBezTo>
                    <a:pt x="2212" y="5234"/>
                    <a:pt x="2364" y="5323"/>
                    <a:pt x="2409" y="5323"/>
                  </a:cubicBezTo>
                  <a:cubicBezTo>
                    <a:pt x="2414" y="5323"/>
                    <a:pt x="2418" y="5321"/>
                    <a:pt x="2420" y="5319"/>
                  </a:cubicBezTo>
                  <a:cubicBezTo>
                    <a:pt x="2420" y="5319"/>
                    <a:pt x="2260" y="5205"/>
                    <a:pt x="2055" y="5022"/>
                  </a:cubicBezTo>
                  <a:cubicBezTo>
                    <a:pt x="1941" y="4931"/>
                    <a:pt x="1827" y="4817"/>
                    <a:pt x="1690" y="4703"/>
                  </a:cubicBezTo>
                  <a:cubicBezTo>
                    <a:pt x="1598" y="4543"/>
                    <a:pt x="1462" y="4429"/>
                    <a:pt x="1370" y="4269"/>
                  </a:cubicBezTo>
                  <a:cubicBezTo>
                    <a:pt x="1256" y="4109"/>
                    <a:pt x="1142" y="3950"/>
                    <a:pt x="1073" y="3790"/>
                  </a:cubicBezTo>
                  <a:cubicBezTo>
                    <a:pt x="1028" y="3721"/>
                    <a:pt x="1005" y="3630"/>
                    <a:pt x="959" y="3561"/>
                  </a:cubicBezTo>
                  <a:cubicBezTo>
                    <a:pt x="937" y="3493"/>
                    <a:pt x="891" y="3425"/>
                    <a:pt x="868" y="3356"/>
                  </a:cubicBezTo>
                  <a:cubicBezTo>
                    <a:pt x="822" y="3219"/>
                    <a:pt x="754" y="3128"/>
                    <a:pt x="731" y="3037"/>
                  </a:cubicBezTo>
                  <a:cubicBezTo>
                    <a:pt x="708" y="2968"/>
                    <a:pt x="708" y="2922"/>
                    <a:pt x="708" y="2922"/>
                  </a:cubicBezTo>
                  <a:cubicBezTo>
                    <a:pt x="708" y="2922"/>
                    <a:pt x="685" y="2877"/>
                    <a:pt x="663" y="2808"/>
                  </a:cubicBezTo>
                  <a:cubicBezTo>
                    <a:pt x="617" y="2717"/>
                    <a:pt x="594" y="2603"/>
                    <a:pt x="548" y="2489"/>
                  </a:cubicBezTo>
                  <a:cubicBezTo>
                    <a:pt x="526" y="2420"/>
                    <a:pt x="503" y="2329"/>
                    <a:pt x="480" y="2260"/>
                  </a:cubicBezTo>
                  <a:cubicBezTo>
                    <a:pt x="457" y="2192"/>
                    <a:pt x="434" y="2101"/>
                    <a:pt x="412" y="2009"/>
                  </a:cubicBezTo>
                  <a:cubicBezTo>
                    <a:pt x="366" y="1850"/>
                    <a:pt x="320" y="1667"/>
                    <a:pt x="275" y="1484"/>
                  </a:cubicBezTo>
                  <a:cubicBezTo>
                    <a:pt x="183" y="1119"/>
                    <a:pt x="115" y="731"/>
                    <a:pt x="115" y="457"/>
                  </a:cubicBezTo>
                  <a:cubicBezTo>
                    <a:pt x="115" y="389"/>
                    <a:pt x="115" y="320"/>
                    <a:pt x="115" y="275"/>
                  </a:cubicBezTo>
                  <a:cubicBezTo>
                    <a:pt x="138" y="206"/>
                    <a:pt x="138" y="161"/>
                    <a:pt x="160" y="115"/>
                  </a:cubicBezTo>
                  <a:cubicBezTo>
                    <a:pt x="160" y="46"/>
                    <a:pt x="160"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9" name="Google Shape;1633;p23">
              <a:extLst>
                <a:ext uri="{FF2B5EF4-FFF2-40B4-BE49-F238E27FC236}">
                  <a16:creationId xmlns:a16="http://schemas.microsoft.com/office/drawing/2014/main" id="{0A964514-A815-6881-3024-1C80AA128832}"/>
                </a:ext>
              </a:extLst>
            </p:cNvPr>
            <p:cNvSpPr/>
            <p:nvPr/>
          </p:nvSpPr>
          <p:spPr>
            <a:xfrm>
              <a:off x="7273075" y="3574100"/>
              <a:ext cx="31975" cy="57125"/>
            </a:xfrm>
            <a:custGeom>
              <a:avLst/>
              <a:gdLst/>
              <a:ahLst/>
              <a:cxnLst/>
              <a:rect l="l" t="t" r="r" b="b"/>
              <a:pathLst>
                <a:path w="1279" h="2285" extrusionOk="0">
                  <a:moveTo>
                    <a:pt x="23" y="0"/>
                  </a:moveTo>
                  <a:cubicBezTo>
                    <a:pt x="1" y="0"/>
                    <a:pt x="46" y="320"/>
                    <a:pt x="138" y="639"/>
                  </a:cubicBezTo>
                  <a:cubicBezTo>
                    <a:pt x="252" y="959"/>
                    <a:pt x="389" y="1256"/>
                    <a:pt x="389" y="1256"/>
                  </a:cubicBezTo>
                  <a:cubicBezTo>
                    <a:pt x="389" y="1256"/>
                    <a:pt x="571" y="1552"/>
                    <a:pt x="777" y="1803"/>
                  </a:cubicBezTo>
                  <a:cubicBezTo>
                    <a:pt x="994" y="2065"/>
                    <a:pt x="1212" y="2284"/>
                    <a:pt x="1252" y="2284"/>
                  </a:cubicBezTo>
                  <a:cubicBezTo>
                    <a:pt x="1253" y="2284"/>
                    <a:pt x="1255" y="2284"/>
                    <a:pt x="1256" y="2283"/>
                  </a:cubicBezTo>
                  <a:cubicBezTo>
                    <a:pt x="1279" y="2260"/>
                    <a:pt x="1073" y="2009"/>
                    <a:pt x="891" y="1735"/>
                  </a:cubicBezTo>
                  <a:cubicBezTo>
                    <a:pt x="731" y="1461"/>
                    <a:pt x="571" y="1164"/>
                    <a:pt x="571" y="1164"/>
                  </a:cubicBezTo>
                  <a:cubicBezTo>
                    <a:pt x="571" y="1164"/>
                    <a:pt x="412" y="890"/>
                    <a:pt x="275" y="594"/>
                  </a:cubicBezTo>
                  <a:cubicBezTo>
                    <a:pt x="138" y="297"/>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0" name="Google Shape;1634;p23">
              <a:extLst>
                <a:ext uri="{FF2B5EF4-FFF2-40B4-BE49-F238E27FC236}">
                  <a16:creationId xmlns:a16="http://schemas.microsoft.com/office/drawing/2014/main" id="{B0D1DDB5-80D6-FF74-D3B0-A5E9B25C1D01}"/>
                </a:ext>
              </a:extLst>
            </p:cNvPr>
            <p:cNvSpPr/>
            <p:nvPr/>
          </p:nvSpPr>
          <p:spPr>
            <a:xfrm>
              <a:off x="7194900" y="3554125"/>
              <a:ext cx="47400" cy="121575"/>
            </a:xfrm>
            <a:custGeom>
              <a:avLst/>
              <a:gdLst/>
              <a:ahLst/>
              <a:cxnLst/>
              <a:rect l="l" t="t" r="r" b="b"/>
              <a:pathLst>
                <a:path w="1896" h="4863" extrusionOk="0">
                  <a:moveTo>
                    <a:pt x="183" y="0"/>
                  </a:moveTo>
                  <a:cubicBezTo>
                    <a:pt x="160" y="0"/>
                    <a:pt x="92" y="160"/>
                    <a:pt x="69" y="411"/>
                  </a:cubicBezTo>
                  <a:cubicBezTo>
                    <a:pt x="1" y="662"/>
                    <a:pt x="1" y="1005"/>
                    <a:pt x="46" y="1324"/>
                  </a:cubicBezTo>
                  <a:cubicBezTo>
                    <a:pt x="69" y="1667"/>
                    <a:pt x="160" y="2009"/>
                    <a:pt x="229" y="2237"/>
                  </a:cubicBezTo>
                  <a:cubicBezTo>
                    <a:pt x="297" y="2488"/>
                    <a:pt x="366" y="2648"/>
                    <a:pt x="366" y="2648"/>
                  </a:cubicBezTo>
                  <a:cubicBezTo>
                    <a:pt x="366" y="2648"/>
                    <a:pt x="434" y="2808"/>
                    <a:pt x="526" y="3036"/>
                  </a:cubicBezTo>
                  <a:cubicBezTo>
                    <a:pt x="640" y="3264"/>
                    <a:pt x="799" y="3561"/>
                    <a:pt x="1005" y="3835"/>
                  </a:cubicBezTo>
                  <a:cubicBezTo>
                    <a:pt x="1188" y="4132"/>
                    <a:pt x="1393" y="4383"/>
                    <a:pt x="1576" y="4565"/>
                  </a:cubicBezTo>
                  <a:cubicBezTo>
                    <a:pt x="1735" y="4771"/>
                    <a:pt x="1872" y="4862"/>
                    <a:pt x="1872" y="4862"/>
                  </a:cubicBezTo>
                  <a:cubicBezTo>
                    <a:pt x="1895" y="4839"/>
                    <a:pt x="1439" y="4337"/>
                    <a:pt x="1119" y="3767"/>
                  </a:cubicBezTo>
                  <a:cubicBezTo>
                    <a:pt x="936" y="3493"/>
                    <a:pt x="799" y="3173"/>
                    <a:pt x="708" y="2945"/>
                  </a:cubicBezTo>
                  <a:cubicBezTo>
                    <a:pt x="617" y="2717"/>
                    <a:pt x="548" y="2580"/>
                    <a:pt x="548" y="2580"/>
                  </a:cubicBezTo>
                  <a:cubicBezTo>
                    <a:pt x="548" y="2580"/>
                    <a:pt x="480" y="2420"/>
                    <a:pt x="411" y="2192"/>
                  </a:cubicBezTo>
                  <a:cubicBezTo>
                    <a:pt x="320" y="1963"/>
                    <a:pt x="229" y="1644"/>
                    <a:pt x="183" y="1324"/>
                  </a:cubicBezTo>
                  <a:cubicBezTo>
                    <a:pt x="138" y="982"/>
                    <a:pt x="115" y="662"/>
                    <a:pt x="138" y="411"/>
                  </a:cubicBezTo>
                  <a:cubicBezTo>
                    <a:pt x="160" y="160"/>
                    <a:pt x="183" y="0"/>
                    <a:pt x="18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1" name="Google Shape;1635;p23">
              <a:extLst>
                <a:ext uri="{FF2B5EF4-FFF2-40B4-BE49-F238E27FC236}">
                  <a16:creationId xmlns:a16="http://schemas.microsoft.com/office/drawing/2014/main" id="{B3DD5BB4-8B59-4905-3815-A8063865204E}"/>
                </a:ext>
              </a:extLst>
            </p:cNvPr>
            <p:cNvSpPr/>
            <p:nvPr/>
          </p:nvSpPr>
          <p:spPr>
            <a:xfrm>
              <a:off x="6902750" y="3575800"/>
              <a:ext cx="77625" cy="98175"/>
            </a:xfrm>
            <a:custGeom>
              <a:avLst/>
              <a:gdLst/>
              <a:ahLst/>
              <a:cxnLst/>
              <a:rect l="l" t="t" r="r" b="b"/>
              <a:pathLst>
                <a:path w="3105" h="3927" extrusionOk="0">
                  <a:moveTo>
                    <a:pt x="3081" y="1"/>
                  </a:moveTo>
                  <a:cubicBezTo>
                    <a:pt x="3059" y="1"/>
                    <a:pt x="2899" y="617"/>
                    <a:pt x="2602" y="1210"/>
                  </a:cubicBezTo>
                  <a:cubicBezTo>
                    <a:pt x="2465" y="1507"/>
                    <a:pt x="2283" y="1781"/>
                    <a:pt x="2168" y="1987"/>
                  </a:cubicBezTo>
                  <a:cubicBezTo>
                    <a:pt x="2031" y="2192"/>
                    <a:pt x="1940" y="2306"/>
                    <a:pt x="1940" y="2306"/>
                  </a:cubicBezTo>
                  <a:cubicBezTo>
                    <a:pt x="1940" y="2306"/>
                    <a:pt x="1849" y="2443"/>
                    <a:pt x="1712" y="2648"/>
                  </a:cubicBezTo>
                  <a:cubicBezTo>
                    <a:pt x="1552" y="2831"/>
                    <a:pt x="1347" y="3082"/>
                    <a:pt x="1096" y="3288"/>
                  </a:cubicBezTo>
                  <a:cubicBezTo>
                    <a:pt x="867" y="3493"/>
                    <a:pt x="593" y="3676"/>
                    <a:pt x="365" y="3767"/>
                  </a:cubicBezTo>
                  <a:cubicBezTo>
                    <a:pt x="274" y="3835"/>
                    <a:pt x="160" y="3835"/>
                    <a:pt x="91" y="3881"/>
                  </a:cubicBezTo>
                  <a:cubicBezTo>
                    <a:pt x="23" y="3904"/>
                    <a:pt x="0" y="3904"/>
                    <a:pt x="0" y="3927"/>
                  </a:cubicBezTo>
                  <a:cubicBezTo>
                    <a:pt x="0" y="3927"/>
                    <a:pt x="46" y="3927"/>
                    <a:pt x="114" y="3904"/>
                  </a:cubicBezTo>
                  <a:cubicBezTo>
                    <a:pt x="183" y="3904"/>
                    <a:pt x="297" y="3881"/>
                    <a:pt x="411" y="3835"/>
                  </a:cubicBezTo>
                  <a:cubicBezTo>
                    <a:pt x="639" y="3767"/>
                    <a:pt x="936" y="3607"/>
                    <a:pt x="1187" y="3402"/>
                  </a:cubicBezTo>
                  <a:cubicBezTo>
                    <a:pt x="1461" y="3196"/>
                    <a:pt x="1689" y="2945"/>
                    <a:pt x="1849" y="2763"/>
                  </a:cubicBezTo>
                  <a:cubicBezTo>
                    <a:pt x="2009" y="2557"/>
                    <a:pt x="2100" y="2443"/>
                    <a:pt x="2100" y="2443"/>
                  </a:cubicBezTo>
                  <a:cubicBezTo>
                    <a:pt x="2100" y="2443"/>
                    <a:pt x="2191" y="2283"/>
                    <a:pt x="2328" y="2078"/>
                  </a:cubicBezTo>
                  <a:cubicBezTo>
                    <a:pt x="2442" y="1872"/>
                    <a:pt x="2602" y="1576"/>
                    <a:pt x="2716" y="1256"/>
                  </a:cubicBezTo>
                  <a:cubicBezTo>
                    <a:pt x="2990" y="663"/>
                    <a:pt x="3104" y="1"/>
                    <a:pt x="30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2" name="Google Shape;1636;p23">
              <a:extLst>
                <a:ext uri="{FF2B5EF4-FFF2-40B4-BE49-F238E27FC236}">
                  <a16:creationId xmlns:a16="http://schemas.microsoft.com/office/drawing/2014/main" id="{4B6009D6-93C3-6525-AD0E-87FC87D31089}"/>
                </a:ext>
              </a:extLst>
            </p:cNvPr>
            <p:cNvSpPr/>
            <p:nvPr/>
          </p:nvSpPr>
          <p:spPr>
            <a:xfrm>
              <a:off x="6951825" y="3600925"/>
              <a:ext cx="43950" cy="62825"/>
            </a:xfrm>
            <a:custGeom>
              <a:avLst/>
              <a:gdLst/>
              <a:ahLst/>
              <a:cxnLst/>
              <a:rect l="l" t="t" r="r" b="b"/>
              <a:pathLst>
                <a:path w="1758" h="2513" extrusionOk="0">
                  <a:moveTo>
                    <a:pt x="1735" y="0"/>
                  </a:moveTo>
                  <a:cubicBezTo>
                    <a:pt x="1712" y="0"/>
                    <a:pt x="1575" y="365"/>
                    <a:pt x="1392" y="685"/>
                  </a:cubicBezTo>
                  <a:cubicBezTo>
                    <a:pt x="1187" y="1004"/>
                    <a:pt x="959" y="1301"/>
                    <a:pt x="959" y="1301"/>
                  </a:cubicBezTo>
                  <a:cubicBezTo>
                    <a:pt x="959" y="1301"/>
                    <a:pt x="753" y="1621"/>
                    <a:pt x="502" y="1917"/>
                  </a:cubicBezTo>
                  <a:cubicBezTo>
                    <a:pt x="274" y="2214"/>
                    <a:pt x="0" y="2488"/>
                    <a:pt x="23" y="2511"/>
                  </a:cubicBezTo>
                  <a:cubicBezTo>
                    <a:pt x="24" y="2512"/>
                    <a:pt x="25" y="2512"/>
                    <a:pt x="27" y="2512"/>
                  </a:cubicBezTo>
                  <a:cubicBezTo>
                    <a:pt x="71" y="2512"/>
                    <a:pt x="354" y="2271"/>
                    <a:pt x="616" y="2009"/>
                  </a:cubicBezTo>
                  <a:cubicBezTo>
                    <a:pt x="890" y="1735"/>
                    <a:pt x="1141" y="1438"/>
                    <a:pt x="1141" y="1438"/>
                  </a:cubicBezTo>
                  <a:cubicBezTo>
                    <a:pt x="1141" y="1438"/>
                    <a:pt x="1347" y="1118"/>
                    <a:pt x="1506" y="753"/>
                  </a:cubicBezTo>
                  <a:cubicBezTo>
                    <a:pt x="1666" y="388"/>
                    <a:pt x="1758" y="23"/>
                    <a:pt x="173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3" name="Google Shape;1637;p23">
              <a:extLst>
                <a:ext uri="{FF2B5EF4-FFF2-40B4-BE49-F238E27FC236}">
                  <a16:creationId xmlns:a16="http://schemas.microsoft.com/office/drawing/2014/main" id="{D336A536-0422-BEA9-1617-41F7D66835C7}"/>
                </a:ext>
              </a:extLst>
            </p:cNvPr>
            <p:cNvSpPr/>
            <p:nvPr/>
          </p:nvSpPr>
          <p:spPr>
            <a:xfrm>
              <a:off x="6980925" y="3636300"/>
              <a:ext cx="27400" cy="45725"/>
            </a:xfrm>
            <a:custGeom>
              <a:avLst/>
              <a:gdLst/>
              <a:ahLst/>
              <a:cxnLst/>
              <a:rect l="l" t="t" r="r" b="b"/>
              <a:pathLst>
                <a:path w="1096" h="1829" extrusionOk="0">
                  <a:moveTo>
                    <a:pt x="1073" y="0"/>
                  </a:moveTo>
                  <a:cubicBezTo>
                    <a:pt x="1050" y="0"/>
                    <a:pt x="936" y="251"/>
                    <a:pt x="822" y="480"/>
                  </a:cubicBezTo>
                  <a:cubicBezTo>
                    <a:pt x="708" y="731"/>
                    <a:pt x="594" y="936"/>
                    <a:pt x="594" y="936"/>
                  </a:cubicBezTo>
                  <a:cubicBezTo>
                    <a:pt x="594" y="936"/>
                    <a:pt x="479" y="1187"/>
                    <a:pt x="342" y="1393"/>
                  </a:cubicBezTo>
                  <a:cubicBezTo>
                    <a:pt x="183" y="1621"/>
                    <a:pt x="0" y="1803"/>
                    <a:pt x="23" y="1826"/>
                  </a:cubicBezTo>
                  <a:cubicBezTo>
                    <a:pt x="24" y="1828"/>
                    <a:pt x="27" y="1828"/>
                    <a:pt x="30" y="1828"/>
                  </a:cubicBezTo>
                  <a:cubicBezTo>
                    <a:pt x="75" y="1828"/>
                    <a:pt x="286" y="1676"/>
                    <a:pt x="457" y="1484"/>
                  </a:cubicBezTo>
                  <a:cubicBezTo>
                    <a:pt x="639" y="1278"/>
                    <a:pt x="776" y="1050"/>
                    <a:pt x="776" y="1050"/>
                  </a:cubicBezTo>
                  <a:cubicBezTo>
                    <a:pt x="776" y="1050"/>
                    <a:pt x="890" y="799"/>
                    <a:pt x="959" y="548"/>
                  </a:cubicBezTo>
                  <a:cubicBezTo>
                    <a:pt x="1050" y="274"/>
                    <a:pt x="1096" y="23"/>
                    <a:pt x="107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4" name="Google Shape;1638;p23">
              <a:extLst>
                <a:ext uri="{FF2B5EF4-FFF2-40B4-BE49-F238E27FC236}">
                  <a16:creationId xmlns:a16="http://schemas.microsoft.com/office/drawing/2014/main" id="{39D24987-D4C4-E2F0-89C0-F45DAB4272DE}"/>
                </a:ext>
              </a:extLst>
            </p:cNvPr>
            <p:cNvSpPr/>
            <p:nvPr/>
          </p:nvSpPr>
          <p:spPr>
            <a:xfrm>
              <a:off x="7368950" y="3550875"/>
              <a:ext cx="18850" cy="49000"/>
            </a:xfrm>
            <a:custGeom>
              <a:avLst/>
              <a:gdLst/>
              <a:ahLst/>
              <a:cxnLst/>
              <a:rect l="l" t="t" r="r" b="b"/>
              <a:pathLst>
                <a:path w="754" h="1960" extrusionOk="0">
                  <a:moveTo>
                    <a:pt x="248" y="0"/>
                  </a:moveTo>
                  <a:cubicBezTo>
                    <a:pt x="226" y="0"/>
                    <a:pt x="204" y="6"/>
                    <a:pt x="183" y="16"/>
                  </a:cubicBezTo>
                  <a:cubicBezTo>
                    <a:pt x="69" y="62"/>
                    <a:pt x="0" y="313"/>
                    <a:pt x="69" y="564"/>
                  </a:cubicBezTo>
                  <a:cubicBezTo>
                    <a:pt x="127" y="795"/>
                    <a:pt x="249" y="945"/>
                    <a:pt x="369" y="945"/>
                  </a:cubicBezTo>
                  <a:cubicBezTo>
                    <a:pt x="391" y="945"/>
                    <a:pt x="413" y="940"/>
                    <a:pt x="434" y="929"/>
                  </a:cubicBezTo>
                  <a:cubicBezTo>
                    <a:pt x="571" y="884"/>
                    <a:pt x="617" y="633"/>
                    <a:pt x="548" y="381"/>
                  </a:cubicBezTo>
                  <a:cubicBezTo>
                    <a:pt x="490" y="150"/>
                    <a:pt x="368" y="0"/>
                    <a:pt x="248" y="0"/>
                  </a:cubicBezTo>
                  <a:close/>
                  <a:moveTo>
                    <a:pt x="481" y="1269"/>
                  </a:moveTo>
                  <a:cubicBezTo>
                    <a:pt x="473" y="1269"/>
                    <a:pt x="465" y="1270"/>
                    <a:pt x="457" y="1272"/>
                  </a:cubicBezTo>
                  <a:cubicBezTo>
                    <a:pt x="366" y="1317"/>
                    <a:pt x="320" y="1500"/>
                    <a:pt x="366" y="1683"/>
                  </a:cubicBezTo>
                  <a:cubicBezTo>
                    <a:pt x="407" y="1850"/>
                    <a:pt x="506" y="1959"/>
                    <a:pt x="610" y="1959"/>
                  </a:cubicBezTo>
                  <a:cubicBezTo>
                    <a:pt x="620" y="1959"/>
                    <a:pt x="630" y="1958"/>
                    <a:pt x="639" y="1956"/>
                  </a:cubicBezTo>
                  <a:cubicBezTo>
                    <a:pt x="731" y="1911"/>
                    <a:pt x="754" y="1728"/>
                    <a:pt x="708" y="1546"/>
                  </a:cubicBezTo>
                  <a:cubicBezTo>
                    <a:pt x="666" y="1378"/>
                    <a:pt x="567" y="1269"/>
                    <a:pt x="481" y="126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5" name="Google Shape;1639;p23">
              <a:extLst>
                <a:ext uri="{FF2B5EF4-FFF2-40B4-BE49-F238E27FC236}">
                  <a16:creationId xmlns:a16="http://schemas.microsoft.com/office/drawing/2014/main" id="{FD9CCD77-4A89-2B2C-5EF5-FD7A984B84FE}"/>
                </a:ext>
              </a:extLst>
            </p:cNvPr>
            <p:cNvSpPr/>
            <p:nvPr/>
          </p:nvSpPr>
          <p:spPr>
            <a:xfrm>
              <a:off x="6923275" y="3631050"/>
              <a:ext cx="455475" cy="439100"/>
            </a:xfrm>
            <a:custGeom>
              <a:avLst/>
              <a:gdLst/>
              <a:ahLst/>
              <a:cxnLst/>
              <a:rect l="l" t="t" r="r" b="b"/>
              <a:pathLst>
                <a:path w="18219" h="17564" extrusionOk="0">
                  <a:moveTo>
                    <a:pt x="7001" y="1"/>
                  </a:moveTo>
                  <a:cubicBezTo>
                    <a:pt x="3365" y="1"/>
                    <a:pt x="2329" y="1899"/>
                    <a:pt x="2329" y="1899"/>
                  </a:cubicBezTo>
                  <a:cubicBezTo>
                    <a:pt x="1302" y="3269"/>
                    <a:pt x="1" y="15161"/>
                    <a:pt x="1713" y="16690"/>
                  </a:cubicBezTo>
                  <a:cubicBezTo>
                    <a:pt x="2408" y="17321"/>
                    <a:pt x="4354" y="17563"/>
                    <a:pt x="6577" y="17563"/>
                  </a:cubicBezTo>
                  <a:cubicBezTo>
                    <a:pt x="9827" y="17563"/>
                    <a:pt x="13669" y="17045"/>
                    <a:pt x="15065" y="16462"/>
                  </a:cubicBezTo>
                  <a:cubicBezTo>
                    <a:pt x="17394" y="15435"/>
                    <a:pt x="15978" y="8290"/>
                    <a:pt x="15978" y="8290"/>
                  </a:cubicBezTo>
                  <a:lnTo>
                    <a:pt x="15978" y="8290"/>
                  </a:lnTo>
                  <a:cubicBezTo>
                    <a:pt x="16081" y="8294"/>
                    <a:pt x="16178" y="8296"/>
                    <a:pt x="16268" y="8296"/>
                  </a:cubicBezTo>
                  <a:cubicBezTo>
                    <a:pt x="18219" y="8296"/>
                    <a:pt x="17519" y="7381"/>
                    <a:pt x="16777" y="6487"/>
                  </a:cubicBezTo>
                  <a:cubicBezTo>
                    <a:pt x="15978" y="5574"/>
                    <a:pt x="15271" y="2653"/>
                    <a:pt x="14472" y="1899"/>
                  </a:cubicBezTo>
                  <a:cubicBezTo>
                    <a:pt x="13673" y="1146"/>
                    <a:pt x="12577" y="461"/>
                    <a:pt x="8058" y="50"/>
                  </a:cubicBezTo>
                  <a:cubicBezTo>
                    <a:pt x="7683" y="16"/>
                    <a:pt x="7331" y="1"/>
                    <a:pt x="70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6" name="Google Shape;1640;p23">
              <a:extLst>
                <a:ext uri="{FF2B5EF4-FFF2-40B4-BE49-F238E27FC236}">
                  <a16:creationId xmlns:a16="http://schemas.microsoft.com/office/drawing/2014/main" id="{0861FDA0-AA97-7114-4D8C-F1EF435D04CF}"/>
                </a:ext>
              </a:extLst>
            </p:cNvPr>
            <p:cNvSpPr/>
            <p:nvPr/>
          </p:nvSpPr>
          <p:spPr>
            <a:xfrm>
              <a:off x="6923275" y="3655475"/>
              <a:ext cx="398325" cy="415100"/>
            </a:xfrm>
            <a:custGeom>
              <a:avLst/>
              <a:gdLst/>
              <a:ahLst/>
              <a:cxnLst/>
              <a:rect l="l" t="t" r="r" b="b"/>
              <a:pathLst>
                <a:path w="15933" h="16604" extrusionOk="0">
                  <a:moveTo>
                    <a:pt x="6157" y="1"/>
                  </a:moveTo>
                  <a:cubicBezTo>
                    <a:pt x="4965" y="1"/>
                    <a:pt x="3825" y="99"/>
                    <a:pt x="2991" y="192"/>
                  </a:cubicBezTo>
                  <a:cubicBezTo>
                    <a:pt x="2512" y="580"/>
                    <a:pt x="2329" y="922"/>
                    <a:pt x="2329" y="922"/>
                  </a:cubicBezTo>
                  <a:cubicBezTo>
                    <a:pt x="1302" y="2292"/>
                    <a:pt x="1" y="14184"/>
                    <a:pt x="1713" y="15713"/>
                  </a:cubicBezTo>
                  <a:cubicBezTo>
                    <a:pt x="1872" y="15873"/>
                    <a:pt x="2101" y="16010"/>
                    <a:pt x="2397" y="16101"/>
                  </a:cubicBezTo>
                  <a:cubicBezTo>
                    <a:pt x="3698" y="16398"/>
                    <a:pt x="5182" y="16535"/>
                    <a:pt x="6666" y="16603"/>
                  </a:cubicBezTo>
                  <a:cubicBezTo>
                    <a:pt x="9587" y="16580"/>
                    <a:pt x="12966" y="16147"/>
                    <a:pt x="14609" y="15645"/>
                  </a:cubicBezTo>
                  <a:cubicBezTo>
                    <a:pt x="15933" y="13682"/>
                    <a:pt x="14267" y="6035"/>
                    <a:pt x="13970" y="3890"/>
                  </a:cubicBezTo>
                  <a:cubicBezTo>
                    <a:pt x="13627" y="1493"/>
                    <a:pt x="12577" y="1219"/>
                    <a:pt x="9542" y="374"/>
                  </a:cubicBezTo>
                  <a:cubicBezTo>
                    <a:pt x="8519" y="93"/>
                    <a:pt x="7313" y="1"/>
                    <a:pt x="615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7" name="Google Shape;1641;p23">
              <a:extLst>
                <a:ext uri="{FF2B5EF4-FFF2-40B4-BE49-F238E27FC236}">
                  <a16:creationId xmlns:a16="http://schemas.microsoft.com/office/drawing/2014/main" id="{72DBE6D0-4C1F-3414-7DEF-A5959CF51187}"/>
                </a:ext>
              </a:extLst>
            </p:cNvPr>
            <p:cNvSpPr/>
            <p:nvPr/>
          </p:nvSpPr>
          <p:spPr>
            <a:xfrm>
              <a:off x="7147550" y="3682325"/>
              <a:ext cx="209425" cy="381975"/>
            </a:xfrm>
            <a:custGeom>
              <a:avLst/>
              <a:gdLst/>
              <a:ahLst/>
              <a:cxnLst/>
              <a:rect l="l" t="t" r="r" b="b"/>
              <a:pathLst>
                <a:path w="8377" h="15279" extrusionOk="0">
                  <a:moveTo>
                    <a:pt x="3896" y="0"/>
                  </a:moveTo>
                  <a:cubicBezTo>
                    <a:pt x="3339" y="0"/>
                    <a:pt x="2816" y="263"/>
                    <a:pt x="2397" y="921"/>
                  </a:cubicBezTo>
                  <a:cubicBezTo>
                    <a:pt x="1689" y="2017"/>
                    <a:pt x="0" y="11717"/>
                    <a:pt x="1278" y="14183"/>
                  </a:cubicBezTo>
                  <a:cubicBezTo>
                    <a:pt x="1461" y="14548"/>
                    <a:pt x="1621" y="14936"/>
                    <a:pt x="1735" y="15278"/>
                  </a:cubicBezTo>
                  <a:cubicBezTo>
                    <a:pt x="1963" y="15255"/>
                    <a:pt x="2191" y="15233"/>
                    <a:pt x="2420" y="15210"/>
                  </a:cubicBezTo>
                  <a:cubicBezTo>
                    <a:pt x="2420" y="15187"/>
                    <a:pt x="2420" y="15187"/>
                    <a:pt x="2420" y="15187"/>
                  </a:cubicBezTo>
                  <a:cubicBezTo>
                    <a:pt x="2648" y="15164"/>
                    <a:pt x="2876" y="15141"/>
                    <a:pt x="3082" y="15096"/>
                  </a:cubicBezTo>
                  <a:lnTo>
                    <a:pt x="3104" y="15096"/>
                  </a:lnTo>
                  <a:cubicBezTo>
                    <a:pt x="3196" y="15096"/>
                    <a:pt x="3287" y="15073"/>
                    <a:pt x="3401" y="15050"/>
                  </a:cubicBezTo>
                  <a:lnTo>
                    <a:pt x="3424" y="15050"/>
                  </a:lnTo>
                  <a:cubicBezTo>
                    <a:pt x="3606" y="15027"/>
                    <a:pt x="3812" y="14981"/>
                    <a:pt x="3995" y="14959"/>
                  </a:cubicBezTo>
                  <a:cubicBezTo>
                    <a:pt x="4017" y="14959"/>
                    <a:pt x="4017" y="14936"/>
                    <a:pt x="4040" y="14936"/>
                  </a:cubicBezTo>
                  <a:cubicBezTo>
                    <a:pt x="4131" y="14936"/>
                    <a:pt x="4200" y="14913"/>
                    <a:pt x="4291" y="14890"/>
                  </a:cubicBezTo>
                  <a:lnTo>
                    <a:pt x="4314" y="14890"/>
                  </a:lnTo>
                  <a:cubicBezTo>
                    <a:pt x="4405" y="14867"/>
                    <a:pt x="4474" y="14867"/>
                    <a:pt x="4565" y="14844"/>
                  </a:cubicBezTo>
                  <a:cubicBezTo>
                    <a:pt x="4588" y="14844"/>
                    <a:pt x="4588" y="14822"/>
                    <a:pt x="4611" y="14822"/>
                  </a:cubicBezTo>
                  <a:cubicBezTo>
                    <a:pt x="4679" y="14822"/>
                    <a:pt x="4748" y="14799"/>
                    <a:pt x="4816" y="14776"/>
                  </a:cubicBezTo>
                  <a:lnTo>
                    <a:pt x="4862" y="14776"/>
                  </a:lnTo>
                  <a:cubicBezTo>
                    <a:pt x="4930" y="14753"/>
                    <a:pt x="5022" y="14730"/>
                    <a:pt x="5090" y="14708"/>
                  </a:cubicBezTo>
                  <a:cubicBezTo>
                    <a:pt x="5159" y="14708"/>
                    <a:pt x="5227" y="14685"/>
                    <a:pt x="5296" y="14662"/>
                  </a:cubicBezTo>
                  <a:cubicBezTo>
                    <a:pt x="5318" y="14662"/>
                    <a:pt x="5341" y="14662"/>
                    <a:pt x="5364" y="14639"/>
                  </a:cubicBezTo>
                  <a:cubicBezTo>
                    <a:pt x="5410" y="14639"/>
                    <a:pt x="5455" y="14616"/>
                    <a:pt x="5501" y="14593"/>
                  </a:cubicBezTo>
                  <a:lnTo>
                    <a:pt x="5547" y="14593"/>
                  </a:lnTo>
                  <a:cubicBezTo>
                    <a:pt x="5615" y="14571"/>
                    <a:pt x="5661" y="14548"/>
                    <a:pt x="5729" y="14525"/>
                  </a:cubicBezTo>
                  <a:lnTo>
                    <a:pt x="5775" y="14525"/>
                  </a:lnTo>
                  <a:cubicBezTo>
                    <a:pt x="5821" y="14502"/>
                    <a:pt x="5843" y="14479"/>
                    <a:pt x="5889" y="14479"/>
                  </a:cubicBezTo>
                  <a:cubicBezTo>
                    <a:pt x="5912" y="14479"/>
                    <a:pt x="5935" y="14456"/>
                    <a:pt x="5935" y="14456"/>
                  </a:cubicBezTo>
                  <a:cubicBezTo>
                    <a:pt x="5980" y="14434"/>
                    <a:pt x="6049" y="14411"/>
                    <a:pt x="6094" y="14388"/>
                  </a:cubicBezTo>
                  <a:cubicBezTo>
                    <a:pt x="6140" y="14365"/>
                    <a:pt x="6186" y="14342"/>
                    <a:pt x="6231" y="14320"/>
                  </a:cubicBezTo>
                  <a:cubicBezTo>
                    <a:pt x="6254" y="14320"/>
                    <a:pt x="6277" y="14297"/>
                    <a:pt x="6300" y="14297"/>
                  </a:cubicBezTo>
                  <a:cubicBezTo>
                    <a:pt x="6300" y="14297"/>
                    <a:pt x="6300" y="14274"/>
                    <a:pt x="6300" y="14274"/>
                  </a:cubicBezTo>
                  <a:cubicBezTo>
                    <a:pt x="6985" y="13817"/>
                    <a:pt x="7281" y="12767"/>
                    <a:pt x="7395" y="11558"/>
                  </a:cubicBezTo>
                  <a:cubicBezTo>
                    <a:pt x="7395" y="11398"/>
                    <a:pt x="7418" y="11238"/>
                    <a:pt x="7418" y="11055"/>
                  </a:cubicBezTo>
                  <a:cubicBezTo>
                    <a:pt x="7418" y="11033"/>
                    <a:pt x="7418" y="11010"/>
                    <a:pt x="7418" y="10987"/>
                  </a:cubicBezTo>
                  <a:cubicBezTo>
                    <a:pt x="7418" y="10850"/>
                    <a:pt x="7441" y="10713"/>
                    <a:pt x="7441" y="10576"/>
                  </a:cubicBezTo>
                  <a:cubicBezTo>
                    <a:pt x="7441" y="10531"/>
                    <a:pt x="7441" y="10485"/>
                    <a:pt x="7441" y="10439"/>
                  </a:cubicBezTo>
                  <a:cubicBezTo>
                    <a:pt x="7441" y="10302"/>
                    <a:pt x="7418" y="10165"/>
                    <a:pt x="7418" y="10028"/>
                  </a:cubicBezTo>
                  <a:cubicBezTo>
                    <a:pt x="7418" y="10006"/>
                    <a:pt x="7418" y="9983"/>
                    <a:pt x="7418" y="9960"/>
                  </a:cubicBezTo>
                  <a:cubicBezTo>
                    <a:pt x="7418" y="9777"/>
                    <a:pt x="7418" y="9618"/>
                    <a:pt x="7395" y="9458"/>
                  </a:cubicBezTo>
                  <a:cubicBezTo>
                    <a:pt x="7373" y="8887"/>
                    <a:pt x="7167" y="8271"/>
                    <a:pt x="7236" y="7723"/>
                  </a:cubicBezTo>
                  <a:cubicBezTo>
                    <a:pt x="7122" y="6833"/>
                    <a:pt x="7007" y="6239"/>
                    <a:pt x="7007" y="6239"/>
                  </a:cubicBezTo>
                  <a:lnTo>
                    <a:pt x="7007" y="6239"/>
                  </a:lnTo>
                  <a:cubicBezTo>
                    <a:pt x="7099" y="6242"/>
                    <a:pt x="7185" y="6244"/>
                    <a:pt x="7268" y="6244"/>
                  </a:cubicBezTo>
                  <a:cubicBezTo>
                    <a:pt x="7843" y="6244"/>
                    <a:pt x="8197" y="6174"/>
                    <a:pt x="8377" y="6034"/>
                  </a:cubicBezTo>
                  <a:cubicBezTo>
                    <a:pt x="8217" y="5829"/>
                    <a:pt x="7989" y="5646"/>
                    <a:pt x="7875" y="5532"/>
                  </a:cubicBezTo>
                  <a:cubicBezTo>
                    <a:pt x="7555" y="5121"/>
                    <a:pt x="7213" y="4733"/>
                    <a:pt x="6985" y="4254"/>
                  </a:cubicBezTo>
                  <a:cubicBezTo>
                    <a:pt x="6368" y="2930"/>
                    <a:pt x="6505" y="1058"/>
                    <a:pt x="4976" y="282"/>
                  </a:cubicBezTo>
                  <a:cubicBezTo>
                    <a:pt x="4614" y="105"/>
                    <a:pt x="4248" y="0"/>
                    <a:pt x="38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8" name="Google Shape;1642;p23">
              <a:extLst>
                <a:ext uri="{FF2B5EF4-FFF2-40B4-BE49-F238E27FC236}">
                  <a16:creationId xmlns:a16="http://schemas.microsoft.com/office/drawing/2014/main" id="{D954C0B6-038D-31DE-754B-66E614076CCE}"/>
                </a:ext>
              </a:extLst>
            </p:cNvPr>
            <p:cNvSpPr/>
            <p:nvPr/>
          </p:nvSpPr>
          <p:spPr>
            <a:xfrm>
              <a:off x="7282775" y="3696200"/>
              <a:ext cx="74200" cy="142225"/>
            </a:xfrm>
            <a:custGeom>
              <a:avLst/>
              <a:gdLst/>
              <a:ahLst/>
              <a:cxnLst/>
              <a:rect l="l" t="t" r="r" b="b"/>
              <a:pathLst>
                <a:path w="2968" h="5689" extrusionOk="0">
                  <a:moveTo>
                    <a:pt x="1" y="1"/>
                  </a:moveTo>
                  <a:cubicBezTo>
                    <a:pt x="548" y="754"/>
                    <a:pt x="1142" y="3151"/>
                    <a:pt x="1210" y="4087"/>
                  </a:cubicBezTo>
                  <a:cubicBezTo>
                    <a:pt x="1279" y="4703"/>
                    <a:pt x="1484" y="5319"/>
                    <a:pt x="1644" y="5684"/>
                  </a:cubicBezTo>
                  <a:cubicBezTo>
                    <a:pt x="1733" y="5687"/>
                    <a:pt x="1816" y="5689"/>
                    <a:pt x="1896" y="5689"/>
                  </a:cubicBezTo>
                  <a:cubicBezTo>
                    <a:pt x="2451" y="5689"/>
                    <a:pt x="2788" y="5619"/>
                    <a:pt x="2968" y="5479"/>
                  </a:cubicBezTo>
                  <a:cubicBezTo>
                    <a:pt x="2808" y="5274"/>
                    <a:pt x="2580" y="5091"/>
                    <a:pt x="2466" y="4977"/>
                  </a:cubicBezTo>
                  <a:cubicBezTo>
                    <a:pt x="2146" y="4566"/>
                    <a:pt x="1804" y="4178"/>
                    <a:pt x="1576" y="3699"/>
                  </a:cubicBezTo>
                  <a:cubicBezTo>
                    <a:pt x="1028" y="2512"/>
                    <a:pt x="1073" y="891"/>
                    <a:pt x="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9" name="Google Shape;1643;p23">
              <a:extLst>
                <a:ext uri="{FF2B5EF4-FFF2-40B4-BE49-F238E27FC236}">
                  <a16:creationId xmlns:a16="http://schemas.microsoft.com/office/drawing/2014/main" id="{77FF4A1C-D489-A0AC-FC2B-7A71A2516A76}"/>
                </a:ext>
              </a:extLst>
            </p:cNvPr>
            <p:cNvSpPr/>
            <p:nvPr/>
          </p:nvSpPr>
          <p:spPr>
            <a:xfrm>
              <a:off x="7227425" y="3682350"/>
              <a:ext cx="124425" cy="149700"/>
            </a:xfrm>
            <a:custGeom>
              <a:avLst/>
              <a:gdLst/>
              <a:ahLst/>
              <a:cxnLst/>
              <a:rect l="l" t="t" r="r" b="b"/>
              <a:pathLst>
                <a:path w="4977" h="5988" extrusionOk="0">
                  <a:moveTo>
                    <a:pt x="27" y="1"/>
                  </a:moveTo>
                  <a:cubicBezTo>
                    <a:pt x="10" y="1"/>
                    <a:pt x="1" y="3"/>
                    <a:pt x="1" y="7"/>
                  </a:cubicBezTo>
                  <a:cubicBezTo>
                    <a:pt x="1" y="30"/>
                    <a:pt x="252" y="76"/>
                    <a:pt x="640" y="144"/>
                  </a:cubicBezTo>
                  <a:cubicBezTo>
                    <a:pt x="1028" y="235"/>
                    <a:pt x="1530" y="349"/>
                    <a:pt x="1964" y="623"/>
                  </a:cubicBezTo>
                  <a:cubicBezTo>
                    <a:pt x="2397" y="897"/>
                    <a:pt x="2648" y="1354"/>
                    <a:pt x="2762" y="1719"/>
                  </a:cubicBezTo>
                  <a:cubicBezTo>
                    <a:pt x="2899" y="2084"/>
                    <a:pt x="2968" y="2335"/>
                    <a:pt x="2968" y="2335"/>
                  </a:cubicBezTo>
                  <a:cubicBezTo>
                    <a:pt x="2968" y="2335"/>
                    <a:pt x="2991" y="2404"/>
                    <a:pt x="3014" y="2518"/>
                  </a:cubicBezTo>
                  <a:cubicBezTo>
                    <a:pt x="3036" y="2632"/>
                    <a:pt x="3082" y="2769"/>
                    <a:pt x="3151" y="2974"/>
                  </a:cubicBezTo>
                  <a:cubicBezTo>
                    <a:pt x="3265" y="3340"/>
                    <a:pt x="3402" y="3842"/>
                    <a:pt x="3630" y="4344"/>
                  </a:cubicBezTo>
                  <a:cubicBezTo>
                    <a:pt x="3698" y="4458"/>
                    <a:pt x="3744" y="4572"/>
                    <a:pt x="3812" y="4686"/>
                  </a:cubicBezTo>
                  <a:lnTo>
                    <a:pt x="3858" y="4778"/>
                  </a:lnTo>
                  <a:lnTo>
                    <a:pt x="3927" y="4846"/>
                  </a:lnTo>
                  <a:cubicBezTo>
                    <a:pt x="3949" y="4915"/>
                    <a:pt x="3995" y="4960"/>
                    <a:pt x="4018" y="5006"/>
                  </a:cubicBezTo>
                  <a:cubicBezTo>
                    <a:pt x="4086" y="5120"/>
                    <a:pt x="4178" y="5211"/>
                    <a:pt x="4246" y="5280"/>
                  </a:cubicBezTo>
                  <a:cubicBezTo>
                    <a:pt x="4315" y="5371"/>
                    <a:pt x="4383" y="5462"/>
                    <a:pt x="4452" y="5531"/>
                  </a:cubicBezTo>
                  <a:cubicBezTo>
                    <a:pt x="4748" y="5805"/>
                    <a:pt x="4931" y="5987"/>
                    <a:pt x="4931" y="5987"/>
                  </a:cubicBezTo>
                  <a:cubicBezTo>
                    <a:pt x="4977" y="5942"/>
                    <a:pt x="4155" y="5234"/>
                    <a:pt x="3767" y="4275"/>
                  </a:cubicBezTo>
                  <a:cubicBezTo>
                    <a:pt x="3561" y="3796"/>
                    <a:pt x="3424" y="3294"/>
                    <a:pt x="3333" y="2906"/>
                  </a:cubicBezTo>
                  <a:cubicBezTo>
                    <a:pt x="3287" y="2723"/>
                    <a:pt x="3242" y="2563"/>
                    <a:pt x="3196" y="2449"/>
                  </a:cubicBezTo>
                  <a:cubicBezTo>
                    <a:pt x="3173" y="2335"/>
                    <a:pt x="3151" y="2290"/>
                    <a:pt x="3151" y="2290"/>
                  </a:cubicBezTo>
                  <a:cubicBezTo>
                    <a:pt x="3151" y="2290"/>
                    <a:pt x="3082" y="2039"/>
                    <a:pt x="2945" y="1650"/>
                  </a:cubicBezTo>
                  <a:cubicBezTo>
                    <a:pt x="2877" y="1468"/>
                    <a:pt x="2762" y="1262"/>
                    <a:pt x="2626" y="1057"/>
                  </a:cubicBezTo>
                  <a:cubicBezTo>
                    <a:pt x="2466" y="829"/>
                    <a:pt x="2283" y="646"/>
                    <a:pt x="2032" y="509"/>
                  </a:cubicBezTo>
                  <a:cubicBezTo>
                    <a:pt x="1576" y="212"/>
                    <a:pt x="1028" y="144"/>
                    <a:pt x="663" y="76"/>
                  </a:cubicBezTo>
                  <a:cubicBezTo>
                    <a:pt x="346" y="38"/>
                    <a:pt x="105" y="1"/>
                    <a:pt x="2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0" name="Google Shape;1644;p23">
              <a:extLst>
                <a:ext uri="{FF2B5EF4-FFF2-40B4-BE49-F238E27FC236}">
                  <a16:creationId xmlns:a16="http://schemas.microsoft.com/office/drawing/2014/main" id="{821DE71D-EE3A-F256-3F1A-B52018BA913D}"/>
                </a:ext>
              </a:extLst>
            </p:cNvPr>
            <p:cNvSpPr/>
            <p:nvPr/>
          </p:nvSpPr>
          <p:spPr>
            <a:xfrm>
              <a:off x="7276500" y="3780100"/>
              <a:ext cx="61650" cy="288800"/>
            </a:xfrm>
            <a:custGeom>
              <a:avLst/>
              <a:gdLst/>
              <a:ahLst/>
              <a:cxnLst/>
              <a:rect l="l" t="t" r="r" b="b"/>
              <a:pathLst>
                <a:path w="2466" h="11552" extrusionOk="0">
                  <a:moveTo>
                    <a:pt x="1530" y="0"/>
                  </a:moveTo>
                  <a:cubicBezTo>
                    <a:pt x="1530" y="0"/>
                    <a:pt x="1507" y="23"/>
                    <a:pt x="1484" y="69"/>
                  </a:cubicBezTo>
                  <a:cubicBezTo>
                    <a:pt x="1484" y="114"/>
                    <a:pt x="1439" y="160"/>
                    <a:pt x="1439" y="251"/>
                  </a:cubicBezTo>
                  <a:cubicBezTo>
                    <a:pt x="1393" y="434"/>
                    <a:pt x="1393" y="662"/>
                    <a:pt x="1439" y="959"/>
                  </a:cubicBezTo>
                  <a:cubicBezTo>
                    <a:pt x="1461" y="1256"/>
                    <a:pt x="1530" y="1575"/>
                    <a:pt x="1576" y="1940"/>
                  </a:cubicBezTo>
                  <a:cubicBezTo>
                    <a:pt x="1644" y="2306"/>
                    <a:pt x="1690" y="2671"/>
                    <a:pt x="1758" y="3059"/>
                  </a:cubicBezTo>
                  <a:cubicBezTo>
                    <a:pt x="1849" y="3447"/>
                    <a:pt x="1918" y="3812"/>
                    <a:pt x="1964" y="4177"/>
                  </a:cubicBezTo>
                  <a:cubicBezTo>
                    <a:pt x="2009" y="4337"/>
                    <a:pt x="2032" y="4520"/>
                    <a:pt x="2032" y="4679"/>
                  </a:cubicBezTo>
                  <a:cubicBezTo>
                    <a:pt x="2055" y="4839"/>
                    <a:pt x="2078" y="4999"/>
                    <a:pt x="2101" y="5136"/>
                  </a:cubicBezTo>
                  <a:cubicBezTo>
                    <a:pt x="2123" y="5410"/>
                    <a:pt x="2123" y="5661"/>
                    <a:pt x="2123" y="5821"/>
                  </a:cubicBezTo>
                  <a:cubicBezTo>
                    <a:pt x="2146" y="5980"/>
                    <a:pt x="2146" y="6072"/>
                    <a:pt x="2146" y="6072"/>
                  </a:cubicBezTo>
                  <a:cubicBezTo>
                    <a:pt x="2146" y="6072"/>
                    <a:pt x="2146" y="6117"/>
                    <a:pt x="2146" y="6140"/>
                  </a:cubicBezTo>
                  <a:cubicBezTo>
                    <a:pt x="2146" y="6186"/>
                    <a:pt x="2146" y="6254"/>
                    <a:pt x="2146" y="6346"/>
                  </a:cubicBezTo>
                  <a:cubicBezTo>
                    <a:pt x="2146" y="6505"/>
                    <a:pt x="2146" y="6756"/>
                    <a:pt x="2123" y="7030"/>
                  </a:cubicBezTo>
                  <a:cubicBezTo>
                    <a:pt x="2078" y="7601"/>
                    <a:pt x="2055" y="8377"/>
                    <a:pt x="1781" y="9085"/>
                  </a:cubicBezTo>
                  <a:cubicBezTo>
                    <a:pt x="1667" y="9427"/>
                    <a:pt x="1461" y="9769"/>
                    <a:pt x="1256" y="10066"/>
                  </a:cubicBezTo>
                  <a:cubicBezTo>
                    <a:pt x="1073" y="10340"/>
                    <a:pt x="845" y="10614"/>
                    <a:pt x="663" y="10819"/>
                  </a:cubicBezTo>
                  <a:cubicBezTo>
                    <a:pt x="275" y="11253"/>
                    <a:pt x="1" y="11527"/>
                    <a:pt x="23" y="11550"/>
                  </a:cubicBezTo>
                  <a:cubicBezTo>
                    <a:pt x="23" y="11551"/>
                    <a:pt x="24" y="11551"/>
                    <a:pt x="25" y="11551"/>
                  </a:cubicBezTo>
                  <a:cubicBezTo>
                    <a:pt x="47" y="11551"/>
                    <a:pt x="336" y="11284"/>
                    <a:pt x="731" y="10911"/>
                  </a:cubicBezTo>
                  <a:cubicBezTo>
                    <a:pt x="959" y="10705"/>
                    <a:pt x="1188" y="10454"/>
                    <a:pt x="1416" y="10157"/>
                  </a:cubicBezTo>
                  <a:cubicBezTo>
                    <a:pt x="1621" y="9861"/>
                    <a:pt x="1849" y="9541"/>
                    <a:pt x="1986" y="9153"/>
                  </a:cubicBezTo>
                  <a:cubicBezTo>
                    <a:pt x="2306" y="8423"/>
                    <a:pt x="2352" y="7624"/>
                    <a:pt x="2420" y="7053"/>
                  </a:cubicBezTo>
                  <a:cubicBezTo>
                    <a:pt x="2443" y="6756"/>
                    <a:pt x="2443" y="6528"/>
                    <a:pt x="2443" y="6346"/>
                  </a:cubicBezTo>
                  <a:cubicBezTo>
                    <a:pt x="2443" y="6254"/>
                    <a:pt x="2466" y="6186"/>
                    <a:pt x="2466" y="6140"/>
                  </a:cubicBezTo>
                  <a:cubicBezTo>
                    <a:pt x="2466" y="6095"/>
                    <a:pt x="2466" y="6072"/>
                    <a:pt x="2466" y="6072"/>
                  </a:cubicBezTo>
                  <a:cubicBezTo>
                    <a:pt x="2466" y="6072"/>
                    <a:pt x="2443" y="5980"/>
                    <a:pt x="2443" y="5798"/>
                  </a:cubicBezTo>
                  <a:cubicBezTo>
                    <a:pt x="2420" y="5638"/>
                    <a:pt x="2420" y="5387"/>
                    <a:pt x="2374" y="5113"/>
                  </a:cubicBezTo>
                  <a:cubicBezTo>
                    <a:pt x="2352" y="4953"/>
                    <a:pt x="2329" y="4793"/>
                    <a:pt x="2306" y="4634"/>
                  </a:cubicBezTo>
                  <a:cubicBezTo>
                    <a:pt x="2283" y="4474"/>
                    <a:pt x="2260" y="4291"/>
                    <a:pt x="2215" y="4132"/>
                  </a:cubicBezTo>
                  <a:cubicBezTo>
                    <a:pt x="2146" y="3766"/>
                    <a:pt x="2078" y="3378"/>
                    <a:pt x="1986" y="3013"/>
                  </a:cubicBezTo>
                  <a:cubicBezTo>
                    <a:pt x="1895" y="2648"/>
                    <a:pt x="1827" y="2260"/>
                    <a:pt x="1758" y="1918"/>
                  </a:cubicBezTo>
                  <a:cubicBezTo>
                    <a:pt x="1690" y="1552"/>
                    <a:pt x="1598" y="1210"/>
                    <a:pt x="1553" y="936"/>
                  </a:cubicBezTo>
                  <a:cubicBezTo>
                    <a:pt x="1507" y="662"/>
                    <a:pt x="1484" y="434"/>
                    <a:pt x="1484" y="274"/>
                  </a:cubicBezTo>
                  <a:cubicBezTo>
                    <a:pt x="1484" y="183"/>
                    <a:pt x="1507" y="114"/>
                    <a:pt x="1530" y="69"/>
                  </a:cubicBezTo>
                  <a:cubicBezTo>
                    <a:pt x="1530" y="23"/>
                    <a:pt x="1530" y="0"/>
                    <a:pt x="1530"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1" name="Google Shape;1645;p23">
              <a:extLst>
                <a:ext uri="{FF2B5EF4-FFF2-40B4-BE49-F238E27FC236}">
                  <a16:creationId xmlns:a16="http://schemas.microsoft.com/office/drawing/2014/main" id="{7B7AA59A-7F3F-4EEF-51E3-E4569125AC0F}"/>
                </a:ext>
              </a:extLst>
            </p:cNvPr>
            <p:cNvSpPr/>
            <p:nvPr/>
          </p:nvSpPr>
          <p:spPr>
            <a:xfrm>
              <a:off x="6883325" y="3693875"/>
              <a:ext cx="150125" cy="273050"/>
            </a:xfrm>
            <a:custGeom>
              <a:avLst/>
              <a:gdLst/>
              <a:ahLst/>
              <a:cxnLst/>
              <a:rect l="l" t="t" r="r" b="b"/>
              <a:pathLst>
                <a:path w="6005" h="10922" extrusionOk="0">
                  <a:moveTo>
                    <a:pt x="3858" y="0"/>
                  </a:moveTo>
                  <a:cubicBezTo>
                    <a:pt x="3835" y="0"/>
                    <a:pt x="3813" y="1"/>
                    <a:pt x="3790" y="3"/>
                  </a:cubicBezTo>
                  <a:cubicBezTo>
                    <a:pt x="3790" y="3"/>
                    <a:pt x="2283" y="322"/>
                    <a:pt x="2147" y="2582"/>
                  </a:cubicBezTo>
                  <a:cubicBezTo>
                    <a:pt x="2032" y="4842"/>
                    <a:pt x="2398" y="8128"/>
                    <a:pt x="2398" y="8128"/>
                  </a:cubicBezTo>
                  <a:cubicBezTo>
                    <a:pt x="2398" y="8128"/>
                    <a:pt x="1713" y="7900"/>
                    <a:pt x="960" y="7603"/>
                  </a:cubicBezTo>
                  <a:cubicBezTo>
                    <a:pt x="1" y="8220"/>
                    <a:pt x="435" y="9315"/>
                    <a:pt x="686" y="10251"/>
                  </a:cubicBezTo>
                  <a:cubicBezTo>
                    <a:pt x="1378" y="10652"/>
                    <a:pt x="2113" y="10922"/>
                    <a:pt x="2800" y="10922"/>
                  </a:cubicBezTo>
                  <a:cubicBezTo>
                    <a:pt x="2974" y="10922"/>
                    <a:pt x="3145" y="10904"/>
                    <a:pt x="3311" y="10867"/>
                  </a:cubicBezTo>
                  <a:cubicBezTo>
                    <a:pt x="5502" y="10365"/>
                    <a:pt x="6004" y="7900"/>
                    <a:pt x="5913" y="5252"/>
                  </a:cubicBezTo>
                  <a:cubicBezTo>
                    <a:pt x="5845" y="2626"/>
                    <a:pt x="5182" y="0"/>
                    <a:pt x="38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2" name="Google Shape;1646;p23">
              <a:extLst>
                <a:ext uri="{FF2B5EF4-FFF2-40B4-BE49-F238E27FC236}">
                  <a16:creationId xmlns:a16="http://schemas.microsoft.com/office/drawing/2014/main" id="{2E4D522F-51B2-2262-499D-E57AF2524DC8}"/>
                </a:ext>
              </a:extLst>
            </p:cNvPr>
            <p:cNvSpPr/>
            <p:nvPr/>
          </p:nvSpPr>
          <p:spPr>
            <a:xfrm>
              <a:off x="6898175" y="3784775"/>
              <a:ext cx="135275" cy="182125"/>
            </a:xfrm>
            <a:custGeom>
              <a:avLst/>
              <a:gdLst/>
              <a:ahLst/>
              <a:cxnLst/>
              <a:rect l="l" t="t" r="r" b="b"/>
              <a:pathLst>
                <a:path w="5411" h="7285" extrusionOk="0">
                  <a:moveTo>
                    <a:pt x="3114" y="0"/>
                  </a:moveTo>
                  <a:cubicBezTo>
                    <a:pt x="2509" y="0"/>
                    <a:pt x="1957" y="286"/>
                    <a:pt x="1553" y="589"/>
                  </a:cubicBezTo>
                  <a:cubicBezTo>
                    <a:pt x="1553" y="1320"/>
                    <a:pt x="1598" y="2027"/>
                    <a:pt x="1644" y="2644"/>
                  </a:cubicBezTo>
                  <a:cubicBezTo>
                    <a:pt x="1652" y="2643"/>
                    <a:pt x="1660" y="2643"/>
                    <a:pt x="1669" y="2643"/>
                  </a:cubicBezTo>
                  <a:cubicBezTo>
                    <a:pt x="2353" y="2643"/>
                    <a:pt x="3352" y="3563"/>
                    <a:pt x="3082" y="4104"/>
                  </a:cubicBezTo>
                  <a:cubicBezTo>
                    <a:pt x="3020" y="4221"/>
                    <a:pt x="2915" y="4267"/>
                    <a:pt x="2786" y="4267"/>
                  </a:cubicBezTo>
                  <a:cubicBezTo>
                    <a:pt x="2486" y="4267"/>
                    <a:pt x="2054" y="4015"/>
                    <a:pt x="1735" y="3808"/>
                  </a:cubicBezTo>
                  <a:lnTo>
                    <a:pt x="1735" y="3808"/>
                  </a:lnTo>
                  <a:cubicBezTo>
                    <a:pt x="1781" y="4218"/>
                    <a:pt x="1804" y="4492"/>
                    <a:pt x="1804" y="4492"/>
                  </a:cubicBezTo>
                  <a:cubicBezTo>
                    <a:pt x="1804" y="4492"/>
                    <a:pt x="1119" y="4264"/>
                    <a:pt x="366" y="3967"/>
                  </a:cubicBezTo>
                  <a:cubicBezTo>
                    <a:pt x="206" y="4059"/>
                    <a:pt x="92" y="4196"/>
                    <a:pt x="0" y="4310"/>
                  </a:cubicBezTo>
                  <a:cubicBezTo>
                    <a:pt x="959" y="4721"/>
                    <a:pt x="2443" y="5428"/>
                    <a:pt x="2831" y="6090"/>
                  </a:cubicBezTo>
                  <a:cubicBezTo>
                    <a:pt x="3242" y="6821"/>
                    <a:pt x="1689" y="6935"/>
                    <a:pt x="708" y="6935"/>
                  </a:cubicBezTo>
                  <a:cubicBezTo>
                    <a:pt x="1212" y="7153"/>
                    <a:pt x="1728" y="7285"/>
                    <a:pt x="2210" y="7285"/>
                  </a:cubicBezTo>
                  <a:cubicBezTo>
                    <a:pt x="2384" y="7285"/>
                    <a:pt x="2554" y="7268"/>
                    <a:pt x="2717" y="7231"/>
                  </a:cubicBezTo>
                  <a:cubicBezTo>
                    <a:pt x="4908" y="6729"/>
                    <a:pt x="5410" y="4264"/>
                    <a:pt x="5319" y="1616"/>
                  </a:cubicBezTo>
                  <a:cubicBezTo>
                    <a:pt x="5319" y="1411"/>
                    <a:pt x="5319" y="1228"/>
                    <a:pt x="5296" y="1023"/>
                  </a:cubicBezTo>
                  <a:cubicBezTo>
                    <a:pt x="4908" y="772"/>
                    <a:pt x="4520" y="544"/>
                    <a:pt x="4200" y="338"/>
                  </a:cubicBezTo>
                  <a:cubicBezTo>
                    <a:pt x="3832" y="96"/>
                    <a:pt x="3464" y="0"/>
                    <a:pt x="3114"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3" name="Google Shape;1647;p23">
              <a:extLst>
                <a:ext uri="{FF2B5EF4-FFF2-40B4-BE49-F238E27FC236}">
                  <a16:creationId xmlns:a16="http://schemas.microsoft.com/office/drawing/2014/main" id="{B49BDF8F-C624-317F-8D6B-ABA25B57A22B}"/>
                </a:ext>
              </a:extLst>
            </p:cNvPr>
            <p:cNvSpPr/>
            <p:nvPr/>
          </p:nvSpPr>
          <p:spPr>
            <a:xfrm>
              <a:off x="6937550" y="3894650"/>
              <a:ext cx="39975" cy="18525"/>
            </a:xfrm>
            <a:custGeom>
              <a:avLst/>
              <a:gdLst/>
              <a:ahLst/>
              <a:cxnLst/>
              <a:rect l="l" t="t" r="r" b="b"/>
              <a:pathLst>
                <a:path w="1599" h="741" extrusionOk="0">
                  <a:moveTo>
                    <a:pt x="29" y="0"/>
                  </a:moveTo>
                  <a:cubicBezTo>
                    <a:pt x="14" y="0"/>
                    <a:pt x="4" y="2"/>
                    <a:pt x="0" y="6"/>
                  </a:cubicBezTo>
                  <a:cubicBezTo>
                    <a:pt x="0" y="29"/>
                    <a:pt x="206" y="120"/>
                    <a:pt x="388" y="211"/>
                  </a:cubicBezTo>
                  <a:cubicBezTo>
                    <a:pt x="571" y="326"/>
                    <a:pt x="776" y="417"/>
                    <a:pt x="776" y="417"/>
                  </a:cubicBezTo>
                  <a:cubicBezTo>
                    <a:pt x="776" y="417"/>
                    <a:pt x="959" y="508"/>
                    <a:pt x="1164" y="577"/>
                  </a:cubicBezTo>
                  <a:cubicBezTo>
                    <a:pt x="1348" y="658"/>
                    <a:pt x="1532" y="740"/>
                    <a:pt x="1569" y="740"/>
                  </a:cubicBezTo>
                  <a:cubicBezTo>
                    <a:pt x="1573" y="740"/>
                    <a:pt x="1575" y="739"/>
                    <a:pt x="1575" y="736"/>
                  </a:cubicBezTo>
                  <a:cubicBezTo>
                    <a:pt x="1598" y="714"/>
                    <a:pt x="1438" y="577"/>
                    <a:pt x="1256" y="463"/>
                  </a:cubicBezTo>
                  <a:cubicBezTo>
                    <a:pt x="1050" y="348"/>
                    <a:pt x="868" y="234"/>
                    <a:pt x="868" y="234"/>
                  </a:cubicBezTo>
                  <a:cubicBezTo>
                    <a:pt x="868" y="234"/>
                    <a:pt x="662" y="166"/>
                    <a:pt x="457" y="97"/>
                  </a:cubicBezTo>
                  <a:cubicBezTo>
                    <a:pt x="269" y="41"/>
                    <a:pt x="97" y="0"/>
                    <a:pt x="29" y="0"/>
                  </a:cubicBezTo>
                  <a:close/>
                </a:path>
              </a:pathLst>
            </a:custGeom>
            <a:solidFill>
              <a:srgbClr val="E6595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4" name="Google Shape;1648;p23">
              <a:extLst>
                <a:ext uri="{FF2B5EF4-FFF2-40B4-BE49-F238E27FC236}">
                  <a16:creationId xmlns:a16="http://schemas.microsoft.com/office/drawing/2014/main" id="{6574B1F7-19D1-EC0E-F7BB-F6890E3CF515}"/>
                </a:ext>
              </a:extLst>
            </p:cNvPr>
            <p:cNvSpPr/>
            <p:nvPr/>
          </p:nvSpPr>
          <p:spPr>
            <a:xfrm>
              <a:off x="6925575" y="3689150"/>
              <a:ext cx="111275" cy="161725"/>
            </a:xfrm>
            <a:custGeom>
              <a:avLst/>
              <a:gdLst/>
              <a:ahLst/>
              <a:cxnLst/>
              <a:rect l="l" t="t" r="r" b="b"/>
              <a:pathLst>
                <a:path w="4451" h="6469" extrusionOk="0">
                  <a:moveTo>
                    <a:pt x="2320" y="1"/>
                  </a:moveTo>
                  <a:cubicBezTo>
                    <a:pt x="2253" y="1"/>
                    <a:pt x="2187" y="4"/>
                    <a:pt x="2123" y="9"/>
                  </a:cubicBezTo>
                  <a:cubicBezTo>
                    <a:pt x="1529" y="100"/>
                    <a:pt x="1004" y="465"/>
                    <a:pt x="753" y="899"/>
                  </a:cubicBezTo>
                  <a:cubicBezTo>
                    <a:pt x="388" y="1493"/>
                    <a:pt x="160" y="2177"/>
                    <a:pt x="91" y="2839"/>
                  </a:cubicBezTo>
                  <a:cubicBezTo>
                    <a:pt x="0" y="3844"/>
                    <a:pt x="0" y="5031"/>
                    <a:pt x="23" y="6080"/>
                  </a:cubicBezTo>
                  <a:cubicBezTo>
                    <a:pt x="1050" y="6195"/>
                    <a:pt x="3218" y="6354"/>
                    <a:pt x="4405" y="6469"/>
                  </a:cubicBezTo>
                  <a:cubicBezTo>
                    <a:pt x="4428" y="6172"/>
                    <a:pt x="4451" y="5852"/>
                    <a:pt x="4451" y="5556"/>
                  </a:cubicBezTo>
                  <a:cubicBezTo>
                    <a:pt x="4451" y="4414"/>
                    <a:pt x="4337" y="3273"/>
                    <a:pt x="4063" y="2155"/>
                  </a:cubicBezTo>
                  <a:cubicBezTo>
                    <a:pt x="3903" y="1561"/>
                    <a:pt x="3743" y="397"/>
                    <a:pt x="2990" y="100"/>
                  </a:cubicBezTo>
                  <a:cubicBezTo>
                    <a:pt x="2763" y="31"/>
                    <a:pt x="2537" y="1"/>
                    <a:pt x="2320"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5" name="Google Shape;1649;p23">
              <a:extLst>
                <a:ext uri="{FF2B5EF4-FFF2-40B4-BE49-F238E27FC236}">
                  <a16:creationId xmlns:a16="http://schemas.microsoft.com/office/drawing/2014/main" id="{C4B24156-2C79-F213-9058-49B6281637E8}"/>
                </a:ext>
              </a:extLst>
            </p:cNvPr>
            <p:cNvSpPr/>
            <p:nvPr/>
          </p:nvSpPr>
          <p:spPr>
            <a:xfrm>
              <a:off x="6928425" y="3818900"/>
              <a:ext cx="69625" cy="5775"/>
            </a:xfrm>
            <a:custGeom>
              <a:avLst/>
              <a:gdLst/>
              <a:ahLst/>
              <a:cxnLst/>
              <a:rect l="l" t="t" r="r" b="b"/>
              <a:pathLst>
                <a:path w="2785" h="231" extrusionOk="0">
                  <a:moveTo>
                    <a:pt x="1370" y="0"/>
                  </a:moveTo>
                  <a:cubicBezTo>
                    <a:pt x="1370" y="0"/>
                    <a:pt x="1027" y="23"/>
                    <a:pt x="685" y="46"/>
                  </a:cubicBezTo>
                  <a:cubicBezTo>
                    <a:pt x="343" y="114"/>
                    <a:pt x="0" y="183"/>
                    <a:pt x="0" y="206"/>
                  </a:cubicBezTo>
                  <a:cubicBezTo>
                    <a:pt x="9" y="223"/>
                    <a:pt x="64" y="231"/>
                    <a:pt x="148" y="231"/>
                  </a:cubicBezTo>
                  <a:cubicBezTo>
                    <a:pt x="285" y="231"/>
                    <a:pt x="496" y="211"/>
                    <a:pt x="708" y="183"/>
                  </a:cubicBezTo>
                  <a:lnTo>
                    <a:pt x="2077" y="183"/>
                  </a:lnTo>
                  <a:cubicBezTo>
                    <a:pt x="2248" y="194"/>
                    <a:pt x="2420" y="200"/>
                    <a:pt x="2551" y="200"/>
                  </a:cubicBezTo>
                  <a:cubicBezTo>
                    <a:pt x="2682" y="200"/>
                    <a:pt x="2773" y="194"/>
                    <a:pt x="2785" y="183"/>
                  </a:cubicBezTo>
                  <a:cubicBezTo>
                    <a:pt x="2785" y="160"/>
                    <a:pt x="2420" y="92"/>
                    <a:pt x="2077" y="46"/>
                  </a:cubicBezTo>
                  <a:cubicBezTo>
                    <a:pt x="1735" y="23"/>
                    <a:pt x="1370" y="0"/>
                    <a:pt x="1370" y="0"/>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6" name="Google Shape;1650;p23">
              <a:extLst>
                <a:ext uri="{FF2B5EF4-FFF2-40B4-BE49-F238E27FC236}">
                  <a16:creationId xmlns:a16="http://schemas.microsoft.com/office/drawing/2014/main" id="{5A479638-BA17-5187-17B9-29BF4A8ACCA2}"/>
                </a:ext>
              </a:extLst>
            </p:cNvPr>
            <p:cNvSpPr/>
            <p:nvPr/>
          </p:nvSpPr>
          <p:spPr>
            <a:xfrm>
              <a:off x="6926125" y="3689150"/>
              <a:ext cx="110725" cy="161725"/>
            </a:xfrm>
            <a:custGeom>
              <a:avLst/>
              <a:gdLst/>
              <a:ahLst/>
              <a:cxnLst/>
              <a:rect l="l" t="t" r="r" b="b"/>
              <a:pathLst>
                <a:path w="4429" h="6469" extrusionOk="0">
                  <a:moveTo>
                    <a:pt x="2298" y="1"/>
                  </a:moveTo>
                  <a:cubicBezTo>
                    <a:pt x="2231" y="1"/>
                    <a:pt x="2165" y="4"/>
                    <a:pt x="2101" y="9"/>
                  </a:cubicBezTo>
                  <a:cubicBezTo>
                    <a:pt x="1530" y="100"/>
                    <a:pt x="1051" y="420"/>
                    <a:pt x="777" y="808"/>
                  </a:cubicBezTo>
                  <a:cubicBezTo>
                    <a:pt x="891" y="899"/>
                    <a:pt x="960" y="1013"/>
                    <a:pt x="960" y="1127"/>
                  </a:cubicBezTo>
                  <a:cubicBezTo>
                    <a:pt x="960" y="1607"/>
                    <a:pt x="1302" y="4232"/>
                    <a:pt x="823" y="4643"/>
                  </a:cubicBezTo>
                  <a:cubicBezTo>
                    <a:pt x="724" y="4730"/>
                    <a:pt x="599" y="4765"/>
                    <a:pt x="462" y="4765"/>
                  </a:cubicBezTo>
                  <a:cubicBezTo>
                    <a:pt x="315" y="4765"/>
                    <a:pt x="155" y="4725"/>
                    <a:pt x="1" y="4665"/>
                  </a:cubicBezTo>
                  <a:cubicBezTo>
                    <a:pt x="1" y="4962"/>
                    <a:pt x="1" y="5236"/>
                    <a:pt x="1" y="5510"/>
                  </a:cubicBezTo>
                  <a:cubicBezTo>
                    <a:pt x="571" y="5533"/>
                    <a:pt x="1416" y="5601"/>
                    <a:pt x="1530" y="5807"/>
                  </a:cubicBezTo>
                  <a:cubicBezTo>
                    <a:pt x="1641" y="5972"/>
                    <a:pt x="965" y="6019"/>
                    <a:pt x="387" y="6019"/>
                  </a:cubicBezTo>
                  <a:cubicBezTo>
                    <a:pt x="249" y="6019"/>
                    <a:pt x="116" y="6016"/>
                    <a:pt x="1" y="6012"/>
                  </a:cubicBezTo>
                  <a:cubicBezTo>
                    <a:pt x="1" y="6035"/>
                    <a:pt x="1" y="6058"/>
                    <a:pt x="1" y="6080"/>
                  </a:cubicBezTo>
                  <a:cubicBezTo>
                    <a:pt x="1028" y="6195"/>
                    <a:pt x="3196" y="6354"/>
                    <a:pt x="4383" y="6469"/>
                  </a:cubicBezTo>
                  <a:cubicBezTo>
                    <a:pt x="4406" y="6172"/>
                    <a:pt x="4429" y="5852"/>
                    <a:pt x="4429" y="5556"/>
                  </a:cubicBezTo>
                  <a:cubicBezTo>
                    <a:pt x="4429" y="4414"/>
                    <a:pt x="4315" y="3273"/>
                    <a:pt x="4041" y="2155"/>
                  </a:cubicBezTo>
                  <a:cubicBezTo>
                    <a:pt x="3881" y="1561"/>
                    <a:pt x="3721" y="397"/>
                    <a:pt x="2968" y="100"/>
                  </a:cubicBezTo>
                  <a:cubicBezTo>
                    <a:pt x="2741" y="31"/>
                    <a:pt x="2515" y="1"/>
                    <a:pt x="229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7" name="Google Shape;1651;p23">
              <a:extLst>
                <a:ext uri="{FF2B5EF4-FFF2-40B4-BE49-F238E27FC236}">
                  <a16:creationId xmlns:a16="http://schemas.microsoft.com/office/drawing/2014/main" id="{7C4099F3-DB93-8035-509A-D9ED42ED196F}"/>
                </a:ext>
              </a:extLst>
            </p:cNvPr>
            <p:cNvSpPr/>
            <p:nvPr/>
          </p:nvSpPr>
          <p:spPr>
            <a:xfrm>
              <a:off x="6931275" y="3762350"/>
              <a:ext cx="13150" cy="21250"/>
            </a:xfrm>
            <a:custGeom>
              <a:avLst/>
              <a:gdLst/>
              <a:ahLst/>
              <a:cxnLst/>
              <a:rect l="l" t="t" r="r" b="b"/>
              <a:pathLst>
                <a:path w="526" h="850" extrusionOk="0">
                  <a:moveTo>
                    <a:pt x="232" y="0"/>
                  </a:moveTo>
                  <a:cubicBezTo>
                    <a:pt x="223" y="0"/>
                    <a:pt x="214" y="1"/>
                    <a:pt x="206" y="3"/>
                  </a:cubicBezTo>
                  <a:cubicBezTo>
                    <a:pt x="92" y="48"/>
                    <a:pt x="0" y="254"/>
                    <a:pt x="46" y="482"/>
                  </a:cubicBezTo>
                  <a:cubicBezTo>
                    <a:pt x="67" y="696"/>
                    <a:pt x="189" y="849"/>
                    <a:pt x="298" y="849"/>
                  </a:cubicBezTo>
                  <a:cubicBezTo>
                    <a:pt x="305" y="849"/>
                    <a:pt x="313" y="849"/>
                    <a:pt x="320" y="847"/>
                  </a:cubicBezTo>
                  <a:cubicBezTo>
                    <a:pt x="457" y="824"/>
                    <a:pt x="525" y="596"/>
                    <a:pt x="502" y="368"/>
                  </a:cubicBezTo>
                  <a:cubicBezTo>
                    <a:pt x="460" y="154"/>
                    <a:pt x="357" y="0"/>
                    <a:pt x="232"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8" name="Google Shape;1652;p23">
              <a:extLst>
                <a:ext uri="{FF2B5EF4-FFF2-40B4-BE49-F238E27FC236}">
                  <a16:creationId xmlns:a16="http://schemas.microsoft.com/office/drawing/2014/main" id="{41795640-1D74-63BC-1935-C88E345BAE20}"/>
                </a:ext>
              </a:extLst>
            </p:cNvPr>
            <p:cNvSpPr/>
            <p:nvPr/>
          </p:nvSpPr>
          <p:spPr>
            <a:xfrm>
              <a:off x="6931850" y="3740650"/>
              <a:ext cx="9150" cy="14925"/>
            </a:xfrm>
            <a:custGeom>
              <a:avLst/>
              <a:gdLst/>
              <a:ahLst/>
              <a:cxnLst/>
              <a:rect l="l" t="t" r="r" b="b"/>
              <a:pathLst>
                <a:path w="366" h="597" extrusionOk="0">
                  <a:moveTo>
                    <a:pt x="161" y="0"/>
                  </a:moveTo>
                  <a:cubicBezTo>
                    <a:pt x="153" y="0"/>
                    <a:pt x="145" y="1"/>
                    <a:pt x="137" y="3"/>
                  </a:cubicBezTo>
                  <a:cubicBezTo>
                    <a:pt x="46" y="3"/>
                    <a:pt x="0" y="163"/>
                    <a:pt x="23" y="323"/>
                  </a:cubicBezTo>
                  <a:cubicBezTo>
                    <a:pt x="46" y="483"/>
                    <a:pt x="137" y="597"/>
                    <a:pt x="228" y="597"/>
                  </a:cubicBezTo>
                  <a:cubicBezTo>
                    <a:pt x="297" y="574"/>
                    <a:pt x="365" y="414"/>
                    <a:pt x="342" y="254"/>
                  </a:cubicBezTo>
                  <a:cubicBezTo>
                    <a:pt x="322" y="108"/>
                    <a:pt x="244" y="0"/>
                    <a:pt x="16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9" name="Google Shape;1653;p23">
              <a:extLst>
                <a:ext uri="{FF2B5EF4-FFF2-40B4-BE49-F238E27FC236}">
                  <a16:creationId xmlns:a16="http://schemas.microsoft.com/office/drawing/2014/main" id="{3E9F8A94-DFF7-44D3-8D81-CCC3D395FB5C}"/>
                </a:ext>
              </a:extLst>
            </p:cNvPr>
            <p:cNvSpPr/>
            <p:nvPr/>
          </p:nvSpPr>
          <p:spPr>
            <a:xfrm>
              <a:off x="6919275" y="3657450"/>
              <a:ext cx="192900" cy="334675"/>
            </a:xfrm>
            <a:custGeom>
              <a:avLst/>
              <a:gdLst/>
              <a:ahLst/>
              <a:cxnLst/>
              <a:rect l="l" t="t" r="r" b="b"/>
              <a:pathLst>
                <a:path w="7716" h="13387" extrusionOk="0">
                  <a:moveTo>
                    <a:pt x="4710" y="0"/>
                  </a:moveTo>
                  <a:cubicBezTo>
                    <a:pt x="2662" y="0"/>
                    <a:pt x="953" y="1662"/>
                    <a:pt x="366" y="5020"/>
                  </a:cubicBezTo>
                  <a:cubicBezTo>
                    <a:pt x="1" y="7075"/>
                    <a:pt x="366" y="8741"/>
                    <a:pt x="1165" y="10590"/>
                  </a:cubicBezTo>
                  <a:cubicBezTo>
                    <a:pt x="1348" y="10978"/>
                    <a:pt x="1781" y="11366"/>
                    <a:pt x="2055" y="11708"/>
                  </a:cubicBezTo>
                  <a:cubicBezTo>
                    <a:pt x="2860" y="12724"/>
                    <a:pt x="4076" y="13387"/>
                    <a:pt x="5413" y="13387"/>
                  </a:cubicBezTo>
                  <a:cubicBezTo>
                    <a:pt x="5518" y="13387"/>
                    <a:pt x="5624" y="13383"/>
                    <a:pt x="5730" y="13374"/>
                  </a:cubicBezTo>
                  <a:cubicBezTo>
                    <a:pt x="7716" y="13192"/>
                    <a:pt x="7670" y="11891"/>
                    <a:pt x="7670" y="11891"/>
                  </a:cubicBezTo>
                  <a:lnTo>
                    <a:pt x="6392" y="11822"/>
                  </a:lnTo>
                  <a:cubicBezTo>
                    <a:pt x="6204" y="11853"/>
                    <a:pt x="6023" y="11868"/>
                    <a:pt x="5851" y="11868"/>
                  </a:cubicBezTo>
                  <a:cubicBezTo>
                    <a:pt x="3996" y="11868"/>
                    <a:pt x="3060" y="10224"/>
                    <a:pt x="3060" y="10224"/>
                  </a:cubicBezTo>
                  <a:cubicBezTo>
                    <a:pt x="1576" y="7896"/>
                    <a:pt x="2147" y="3719"/>
                    <a:pt x="3242" y="2122"/>
                  </a:cubicBezTo>
                  <a:cubicBezTo>
                    <a:pt x="4018" y="957"/>
                    <a:pt x="4657" y="798"/>
                    <a:pt x="5137" y="501"/>
                  </a:cubicBezTo>
                  <a:cubicBezTo>
                    <a:pt x="5662" y="432"/>
                    <a:pt x="5913" y="455"/>
                    <a:pt x="6255" y="295"/>
                  </a:cubicBezTo>
                  <a:cubicBezTo>
                    <a:pt x="5727" y="99"/>
                    <a:pt x="5209"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0" name="Google Shape;1654;p23">
              <a:extLst>
                <a:ext uri="{FF2B5EF4-FFF2-40B4-BE49-F238E27FC236}">
                  <a16:creationId xmlns:a16="http://schemas.microsoft.com/office/drawing/2014/main" id="{C0E94EFC-D246-8EDE-54F3-21D94177471D}"/>
                </a:ext>
              </a:extLst>
            </p:cNvPr>
            <p:cNvSpPr/>
            <p:nvPr/>
          </p:nvSpPr>
          <p:spPr>
            <a:xfrm>
              <a:off x="6964375" y="3677175"/>
              <a:ext cx="89025" cy="273550"/>
            </a:xfrm>
            <a:custGeom>
              <a:avLst/>
              <a:gdLst/>
              <a:ahLst/>
              <a:cxnLst/>
              <a:rect l="l" t="t" r="r" b="b"/>
              <a:pathLst>
                <a:path w="3561" h="10942" extrusionOk="0">
                  <a:moveTo>
                    <a:pt x="3157" y="1"/>
                  </a:moveTo>
                  <a:cubicBezTo>
                    <a:pt x="2985" y="1"/>
                    <a:pt x="2767" y="38"/>
                    <a:pt x="2534" y="146"/>
                  </a:cubicBezTo>
                  <a:cubicBezTo>
                    <a:pt x="2237" y="283"/>
                    <a:pt x="1940" y="511"/>
                    <a:pt x="1666" y="808"/>
                  </a:cubicBezTo>
                  <a:cubicBezTo>
                    <a:pt x="1393" y="1104"/>
                    <a:pt x="1164" y="1447"/>
                    <a:pt x="959" y="1812"/>
                  </a:cubicBezTo>
                  <a:cubicBezTo>
                    <a:pt x="731" y="2200"/>
                    <a:pt x="571" y="2565"/>
                    <a:pt x="434" y="2953"/>
                  </a:cubicBezTo>
                  <a:cubicBezTo>
                    <a:pt x="343" y="3341"/>
                    <a:pt x="251" y="3706"/>
                    <a:pt x="206" y="4003"/>
                  </a:cubicBezTo>
                  <a:cubicBezTo>
                    <a:pt x="114" y="4323"/>
                    <a:pt x="91" y="4574"/>
                    <a:pt x="69" y="4756"/>
                  </a:cubicBezTo>
                  <a:cubicBezTo>
                    <a:pt x="46" y="4848"/>
                    <a:pt x="46" y="4916"/>
                    <a:pt x="46" y="4985"/>
                  </a:cubicBezTo>
                  <a:cubicBezTo>
                    <a:pt x="46" y="5030"/>
                    <a:pt x="46" y="5053"/>
                    <a:pt x="46" y="5053"/>
                  </a:cubicBezTo>
                  <a:cubicBezTo>
                    <a:pt x="46" y="5053"/>
                    <a:pt x="23" y="5167"/>
                    <a:pt x="23" y="5350"/>
                  </a:cubicBezTo>
                  <a:cubicBezTo>
                    <a:pt x="0" y="5532"/>
                    <a:pt x="23" y="5806"/>
                    <a:pt x="23" y="6126"/>
                  </a:cubicBezTo>
                  <a:cubicBezTo>
                    <a:pt x="46" y="6423"/>
                    <a:pt x="91" y="6811"/>
                    <a:pt x="183" y="7199"/>
                  </a:cubicBezTo>
                  <a:cubicBezTo>
                    <a:pt x="206" y="7290"/>
                    <a:pt x="228" y="7381"/>
                    <a:pt x="251" y="7495"/>
                  </a:cubicBezTo>
                  <a:cubicBezTo>
                    <a:pt x="274" y="7587"/>
                    <a:pt x="320" y="7678"/>
                    <a:pt x="343" y="7792"/>
                  </a:cubicBezTo>
                  <a:cubicBezTo>
                    <a:pt x="388" y="7883"/>
                    <a:pt x="411" y="7997"/>
                    <a:pt x="457" y="8089"/>
                  </a:cubicBezTo>
                  <a:lnTo>
                    <a:pt x="571" y="8386"/>
                  </a:lnTo>
                  <a:cubicBezTo>
                    <a:pt x="913" y="9139"/>
                    <a:pt x="1393" y="9869"/>
                    <a:pt x="1849" y="10303"/>
                  </a:cubicBezTo>
                  <a:cubicBezTo>
                    <a:pt x="1963" y="10417"/>
                    <a:pt x="2077" y="10508"/>
                    <a:pt x="2169" y="10600"/>
                  </a:cubicBezTo>
                  <a:cubicBezTo>
                    <a:pt x="2214" y="10645"/>
                    <a:pt x="2260" y="10668"/>
                    <a:pt x="2306" y="10714"/>
                  </a:cubicBezTo>
                  <a:cubicBezTo>
                    <a:pt x="2351" y="10737"/>
                    <a:pt x="2397" y="10759"/>
                    <a:pt x="2442" y="10782"/>
                  </a:cubicBezTo>
                  <a:cubicBezTo>
                    <a:pt x="2602" y="10896"/>
                    <a:pt x="2694" y="10942"/>
                    <a:pt x="2694" y="10942"/>
                  </a:cubicBezTo>
                  <a:cubicBezTo>
                    <a:pt x="2716" y="10919"/>
                    <a:pt x="2351" y="10691"/>
                    <a:pt x="1940" y="10234"/>
                  </a:cubicBezTo>
                  <a:cubicBezTo>
                    <a:pt x="1529" y="9755"/>
                    <a:pt x="1096" y="9047"/>
                    <a:pt x="776" y="8294"/>
                  </a:cubicBezTo>
                  <a:lnTo>
                    <a:pt x="662" y="7997"/>
                  </a:lnTo>
                  <a:cubicBezTo>
                    <a:pt x="639" y="7906"/>
                    <a:pt x="594" y="7815"/>
                    <a:pt x="571" y="7701"/>
                  </a:cubicBezTo>
                  <a:cubicBezTo>
                    <a:pt x="548" y="7609"/>
                    <a:pt x="525" y="7518"/>
                    <a:pt x="502" y="7427"/>
                  </a:cubicBezTo>
                  <a:cubicBezTo>
                    <a:pt x="457" y="7336"/>
                    <a:pt x="457" y="7244"/>
                    <a:pt x="434" y="7130"/>
                  </a:cubicBezTo>
                  <a:cubicBezTo>
                    <a:pt x="343" y="6765"/>
                    <a:pt x="343" y="6400"/>
                    <a:pt x="320" y="6103"/>
                  </a:cubicBezTo>
                  <a:cubicBezTo>
                    <a:pt x="320" y="5783"/>
                    <a:pt x="297" y="5532"/>
                    <a:pt x="320" y="5350"/>
                  </a:cubicBezTo>
                  <a:cubicBezTo>
                    <a:pt x="343" y="5190"/>
                    <a:pt x="343" y="5076"/>
                    <a:pt x="343" y="5076"/>
                  </a:cubicBezTo>
                  <a:cubicBezTo>
                    <a:pt x="343" y="5076"/>
                    <a:pt x="343" y="5053"/>
                    <a:pt x="365" y="5007"/>
                  </a:cubicBezTo>
                  <a:cubicBezTo>
                    <a:pt x="365" y="4962"/>
                    <a:pt x="365" y="4893"/>
                    <a:pt x="388" y="4802"/>
                  </a:cubicBezTo>
                  <a:cubicBezTo>
                    <a:pt x="411" y="4619"/>
                    <a:pt x="411" y="4368"/>
                    <a:pt x="479" y="4072"/>
                  </a:cubicBezTo>
                  <a:cubicBezTo>
                    <a:pt x="525" y="3752"/>
                    <a:pt x="594" y="3410"/>
                    <a:pt x="685" y="3022"/>
                  </a:cubicBezTo>
                  <a:cubicBezTo>
                    <a:pt x="799" y="2679"/>
                    <a:pt x="959" y="2291"/>
                    <a:pt x="1141" y="1926"/>
                  </a:cubicBezTo>
                  <a:cubicBezTo>
                    <a:pt x="1529" y="1196"/>
                    <a:pt x="2054" y="534"/>
                    <a:pt x="2579" y="260"/>
                  </a:cubicBezTo>
                  <a:cubicBezTo>
                    <a:pt x="2853" y="100"/>
                    <a:pt x="3104" y="77"/>
                    <a:pt x="3287" y="77"/>
                  </a:cubicBezTo>
                  <a:cubicBezTo>
                    <a:pt x="3433" y="77"/>
                    <a:pt x="3521" y="106"/>
                    <a:pt x="3550" y="106"/>
                  </a:cubicBezTo>
                  <a:cubicBezTo>
                    <a:pt x="3557" y="106"/>
                    <a:pt x="3561" y="105"/>
                    <a:pt x="3561" y="100"/>
                  </a:cubicBezTo>
                  <a:cubicBezTo>
                    <a:pt x="3561" y="100"/>
                    <a:pt x="3470" y="54"/>
                    <a:pt x="3287" y="9"/>
                  </a:cubicBezTo>
                  <a:cubicBezTo>
                    <a:pt x="3248" y="4"/>
                    <a:pt x="3204" y="1"/>
                    <a:pt x="315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1" name="Google Shape;1655;p23">
              <a:extLst>
                <a:ext uri="{FF2B5EF4-FFF2-40B4-BE49-F238E27FC236}">
                  <a16:creationId xmlns:a16="http://schemas.microsoft.com/office/drawing/2014/main" id="{A85D369A-2486-1B52-0DCD-DC936BBEFA45}"/>
                </a:ext>
              </a:extLst>
            </p:cNvPr>
            <p:cNvSpPr/>
            <p:nvPr/>
          </p:nvSpPr>
          <p:spPr>
            <a:xfrm>
              <a:off x="6919850" y="3657825"/>
              <a:ext cx="172925" cy="336950"/>
            </a:xfrm>
            <a:custGeom>
              <a:avLst/>
              <a:gdLst/>
              <a:ahLst/>
              <a:cxnLst/>
              <a:rect l="l" t="t" r="r" b="b"/>
              <a:pathLst>
                <a:path w="6917" h="13478" extrusionOk="0">
                  <a:moveTo>
                    <a:pt x="4281" y="1"/>
                  </a:moveTo>
                  <a:cubicBezTo>
                    <a:pt x="4055" y="1"/>
                    <a:pt x="3787" y="28"/>
                    <a:pt x="3493" y="98"/>
                  </a:cubicBezTo>
                  <a:cubicBezTo>
                    <a:pt x="3265" y="166"/>
                    <a:pt x="3014" y="258"/>
                    <a:pt x="2785" y="395"/>
                  </a:cubicBezTo>
                  <a:cubicBezTo>
                    <a:pt x="2534" y="532"/>
                    <a:pt x="2283" y="691"/>
                    <a:pt x="2078" y="897"/>
                  </a:cubicBezTo>
                  <a:cubicBezTo>
                    <a:pt x="1850" y="1125"/>
                    <a:pt x="1644" y="1353"/>
                    <a:pt x="1462" y="1627"/>
                  </a:cubicBezTo>
                  <a:cubicBezTo>
                    <a:pt x="1279" y="1878"/>
                    <a:pt x="1096" y="2152"/>
                    <a:pt x="959" y="2449"/>
                  </a:cubicBezTo>
                  <a:cubicBezTo>
                    <a:pt x="389" y="3613"/>
                    <a:pt x="115" y="4891"/>
                    <a:pt x="46" y="5850"/>
                  </a:cubicBezTo>
                  <a:cubicBezTo>
                    <a:pt x="1" y="6329"/>
                    <a:pt x="1" y="6740"/>
                    <a:pt x="24" y="7037"/>
                  </a:cubicBezTo>
                  <a:cubicBezTo>
                    <a:pt x="46" y="7174"/>
                    <a:pt x="46" y="7288"/>
                    <a:pt x="46" y="7356"/>
                  </a:cubicBezTo>
                  <a:cubicBezTo>
                    <a:pt x="69" y="7425"/>
                    <a:pt x="69" y="7470"/>
                    <a:pt x="69" y="7470"/>
                  </a:cubicBezTo>
                  <a:cubicBezTo>
                    <a:pt x="69" y="7470"/>
                    <a:pt x="69" y="7516"/>
                    <a:pt x="69" y="7585"/>
                  </a:cubicBezTo>
                  <a:cubicBezTo>
                    <a:pt x="92" y="7653"/>
                    <a:pt x="115" y="7767"/>
                    <a:pt x="138" y="7927"/>
                  </a:cubicBezTo>
                  <a:cubicBezTo>
                    <a:pt x="183" y="8201"/>
                    <a:pt x="252" y="8589"/>
                    <a:pt x="412" y="9045"/>
                  </a:cubicBezTo>
                  <a:cubicBezTo>
                    <a:pt x="549" y="9525"/>
                    <a:pt x="754" y="10050"/>
                    <a:pt x="1051" y="10598"/>
                  </a:cubicBezTo>
                  <a:cubicBezTo>
                    <a:pt x="1188" y="10849"/>
                    <a:pt x="1347" y="11122"/>
                    <a:pt x="1530" y="11396"/>
                  </a:cubicBezTo>
                  <a:cubicBezTo>
                    <a:pt x="1736" y="11647"/>
                    <a:pt x="1941" y="11899"/>
                    <a:pt x="2169" y="12127"/>
                  </a:cubicBezTo>
                  <a:cubicBezTo>
                    <a:pt x="2397" y="12355"/>
                    <a:pt x="2626" y="12583"/>
                    <a:pt x="2900" y="12766"/>
                  </a:cubicBezTo>
                  <a:cubicBezTo>
                    <a:pt x="3174" y="12926"/>
                    <a:pt x="3447" y="13085"/>
                    <a:pt x="3744" y="13200"/>
                  </a:cubicBezTo>
                  <a:cubicBezTo>
                    <a:pt x="4226" y="13401"/>
                    <a:pt x="4744" y="13478"/>
                    <a:pt x="5188" y="13478"/>
                  </a:cubicBezTo>
                  <a:cubicBezTo>
                    <a:pt x="5248" y="13478"/>
                    <a:pt x="5307" y="13476"/>
                    <a:pt x="5365" y="13473"/>
                  </a:cubicBezTo>
                  <a:cubicBezTo>
                    <a:pt x="5844" y="13451"/>
                    <a:pt x="6255" y="13337"/>
                    <a:pt x="6506" y="13268"/>
                  </a:cubicBezTo>
                  <a:cubicBezTo>
                    <a:pt x="6780" y="13177"/>
                    <a:pt x="6917" y="13108"/>
                    <a:pt x="6917" y="13108"/>
                  </a:cubicBezTo>
                  <a:cubicBezTo>
                    <a:pt x="6917" y="13105"/>
                    <a:pt x="6913" y="13103"/>
                    <a:pt x="6906" y="13103"/>
                  </a:cubicBezTo>
                  <a:cubicBezTo>
                    <a:pt x="6823" y="13103"/>
                    <a:pt x="6250" y="13337"/>
                    <a:pt x="5365" y="13337"/>
                  </a:cubicBezTo>
                  <a:cubicBezTo>
                    <a:pt x="5317" y="13339"/>
                    <a:pt x="5269" y="13340"/>
                    <a:pt x="5220" y="13340"/>
                  </a:cubicBezTo>
                  <a:cubicBezTo>
                    <a:pt x="4777" y="13340"/>
                    <a:pt x="4283" y="13245"/>
                    <a:pt x="3790" y="13040"/>
                  </a:cubicBezTo>
                  <a:cubicBezTo>
                    <a:pt x="3539" y="12926"/>
                    <a:pt x="3265" y="12766"/>
                    <a:pt x="3014" y="12583"/>
                  </a:cubicBezTo>
                  <a:cubicBezTo>
                    <a:pt x="2763" y="12424"/>
                    <a:pt x="2534" y="12195"/>
                    <a:pt x="2329" y="11967"/>
                  </a:cubicBezTo>
                  <a:cubicBezTo>
                    <a:pt x="2101" y="11739"/>
                    <a:pt x="1918" y="11511"/>
                    <a:pt x="1736" y="11259"/>
                  </a:cubicBezTo>
                  <a:cubicBezTo>
                    <a:pt x="1576" y="10986"/>
                    <a:pt x="1416" y="10734"/>
                    <a:pt x="1279" y="10461"/>
                  </a:cubicBezTo>
                  <a:cubicBezTo>
                    <a:pt x="1005" y="9936"/>
                    <a:pt x="822" y="9433"/>
                    <a:pt x="686" y="8977"/>
                  </a:cubicBezTo>
                  <a:cubicBezTo>
                    <a:pt x="549" y="8520"/>
                    <a:pt x="480" y="8132"/>
                    <a:pt x="434" y="7858"/>
                  </a:cubicBezTo>
                  <a:cubicBezTo>
                    <a:pt x="412" y="7722"/>
                    <a:pt x="412" y="7630"/>
                    <a:pt x="389" y="7539"/>
                  </a:cubicBezTo>
                  <a:cubicBezTo>
                    <a:pt x="389" y="7470"/>
                    <a:pt x="389" y="7448"/>
                    <a:pt x="389" y="7448"/>
                  </a:cubicBezTo>
                  <a:cubicBezTo>
                    <a:pt x="389" y="7448"/>
                    <a:pt x="366" y="7402"/>
                    <a:pt x="366" y="7333"/>
                  </a:cubicBezTo>
                  <a:cubicBezTo>
                    <a:pt x="343" y="7242"/>
                    <a:pt x="343" y="7151"/>
                    <a:pt x="343" y="7014"/>
                  </a:cubicBezTo>
                  <a:cubicBezTo>
                    <a:pt x="320" y="6740"/>
                    <a:pt x="298" y="6352"/>
                    <a:pt x="343" y="5873"/>
                  </a:cubicBezTo>
                  <a:cubicBezTo>
                    <a:pt x="389" y="4937"/>
                    <a:pt x="617" y="3681"/>
                    <a:pt x="1165" y="2540"/>
                  </a:cubicBezTo>
                  <a:cubicBezTo>
                    <a:pt x="1302" y="2266"/>
                    <a:pt x="1439" y="1992"/>
                    <a:pt x="1621" y="1741"/>
                  </a:cubicBezTo>
                  <a:cubicBezTo>
                    <a:pt x="1781" y="1467"/>
                    <a:pt x="1987" y="1239"/>
                    <a:pt x="2192" y="1034"/>
                  </a:cubicBezTo>
                  <a:cubicBezTo>
                    <a:pt x="2397" y="828"/>
                    <a:pt x="2626" y="669"/>
                    <a:pt x="2854" y="509"/>
                  </a:cubicBezTo>
                  <a:cubicBezTo>
                    <a:pt x="3082" y="372"/>
                    <a:pt x="3310" y="280"/>
                    <a:pt x="3539" y="212"/>
                  </a:cubicBezTo>
                  <a:cubicBezTo>
                    <a:pt x="3863" y="115"/>
                    <a:pt x="4153" y="87"/>
                    <a:pt x="4391" y="87"/>
                  </a:cubicBezTo>
                  <a:cubicBezTo>
                    <a:pt x="4489" y="87"/>
                    <a:pt x="4578" y="91"/>
                    <a:pt x="4657" y="98"/>
                  </a:cubicBezTo>
                  <a:cubicBezTo>
                    <a:pt x="4876" y="98"/>
                    <a:pt x="5022" y="127"/>
                    <a:pt x="5072" y="127"/>
                  </a:cubicBezTo>
                  <a:cubicBezTo>
                    <a:pt x="5084" y="127"/>
                    <a:pt x="5091" y="125"/>
                    <a:pt x="5091" y="121"/>
                  </a:cubicBezTo>
                  <a:cubicBezTo>
                    <a:pt x="5091" y="121"/>
                    <a:pt x="5068" y="98"/>
                    <a:pt x="4977" y="98"/>
                  </a:cubicBezTo>
                  <a:cubicBezTo>
                    <a:pt x="4908" y="75"/>
                    <a:pt x="4817" y="29"/>
                    <a:pt x="4657" y="29"/>
                  </a:cubicBezTo>
                  <a:cubicBezTo>
                    <a:pt x="4551" y="12"/>
                    <a:pt x="4424" y="1"/>
                    <a:pt x="428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2" name="Google Shape;1656;p23">
              <a:extLst>
                <a:ext uri="{FF2B5EF4-FFF2-40B4-BE49-F238E27FC236}">
                  <a16:creationId xmlns:a16="http://schemas.microsoft.com/office/drawing/2014/main" id="{84EBB9DE-6DDC-1835-1476-DF9FEF4C7643}"/>
                </a:ext>
              </a:extLst>
            </p:cNvPr>
            <p:cNvSpPr/>
            <p:nvPr/>
          </p:nvSpPr>
          <p:spPr>
            <a:xfrm>
              <a:off x="6941550" y="3726450"/>
              <a:ext cx="21125" cy="46250"/>
            </a:xfrm>
            <a:custGeom>
              <a:avLst/>
              <a:gdLst/>
              <a:ahLst/>
              <a:cxnLst/>
              <a:rect l="l" t="t" r="r" b="b"/>
              <a:pathLst>
                <a:path w="845" h="1850" extrusionOk="0">
                  <a:moveTo>
                    <a:pt x="639" y="1"/>
                  </a:moveTo>
                  <a:cubicBezTo>
                    <a:pt x="502" y="1"/>
                    <a:pt x="343" y="183"/>
                    <a:pt x="297" y="434"/>
                  </a:cubicBezTo>
                  <a:cubicBezTo>
                    <a:pt x="228" y="685"/>
                    <a:pt x="297" y="891"/>
                    <a:pt x="434" y="914"/>
                  </a:cubicBezTo>
                  <a:cubicBezTo>
                    <a:pt x="571" y="914"/>
                    <a:pt x="731" y="731"/>
                    <a:pt x="776" y="480"/>
                  </a:cubicBezTo>
                  <a:cubicBezTo>
                    <a:pt x="845" y="229"/>
                    <a:pt x="776" y="23"/>
                    <a:pt x="639" y="1"/>
                  </a:cubicBezTo>
                  <a:close/>
                  <a:moveTo>
                    <a:pt x="276" y="1208"/>
                  </a:moveTo>
                  <a:cubicBezTo>
                    <a:pt x="189" y="1208"/>
                    <a:pt x="88" y="1338"/>
                    <a:pt x="46" y="1507"/>
                  </a:cubicBezTo>
                  <a:cubicBezTo>
                    <a:pt x="0" y="1690"/>
                    <a:pt x="46" y="1827"/>
                    <a:pt x="137" y="1849"/>
                  </a:cubicBezTo>
                  <a:cubicBezTo>
                    <a:pt x="251" y="1849"/>
                    <a:pt x="365" y="1713"/>
                    <a:pt x="388" y="1530"/>
                  </a:cubicBezTo>
                  <a:cubicBezTo>
                    <a:pt x="434" y="1347"/>
                    <a:pt x="388" y="1210"/>
                    <a:pt x="297" y="1210"/>
                  </a:cubicBezTo>
                  <a:cubicBezTo>
                    <a:pt x="290" y="1209"/>
                    <a:pt x="283" y="1208"/>
                    <a:pt x="276" y="1208"/>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3" name="Google Shape;1657;p23">
              <a:extLst>
                <a:ext uri="{FF2B5EF4-FFF2-40B4-BE49-F238E27FC236}">
                  <a16:creationId xmlns:a16="http://schemas.microsoft.com/office/drawing/2014/main" id="{A59D67DF-4BE8-CCE0-B683-354186CD72FF}"/>
                </a:ext>
              </a:extLst>
            </p:cNvPr>
            <p:cNvSpPr/>
            <p:nvPr/>
          </p:nvSpPr>
          <p:spPr>
            <a:xfrm>
              <a:off x="6951825" y="4171600"/>
              <a:ext cx="147800" cy="301525"/>
            </a:xfrm>
            <a:custGeom>
              <a:avLst/>
              <a:gdLst/>
              <a:ahLst/>
              <a:cxnLst/>
              <a:rect l="l" t="t" r="r" b="b"/>
              <a:pathLst>
                <a:path w="5912" h="12061" extrusionOk="0">
                  <a:moveTo>
                    <a:pt x="1826" y="1"/>
                  </a:moveTo>
                  <a:cubicBezTo>
                    <a:pt x="1077" y="1"/>
                    <a:pt x="485" y="70"/>
                    <a:pt x="365" y="227"/>
                  </a:cubicBezTo>
                  <a:cubicBezTo>
                    <a:pt x="0" y="706"/>
                    <a:pt x="2808" y="9539"/>
                    <a:pt x="3972" y="11936"/>
                  </a:cubicBezTo>
                  <a:cubicBezTo>
                    <a:pt x="3972" y="11936"/>
                    <a:pt x="4416" y="12060"/>
                    <a:pt x="4878" y="12060"/>
                  </a:cubicBezTo>
                  <a:cubicBezTo>
                    <a:pt x="5280" y="12060"/>
                    <a:pt x="5695" y="11966"/>
                    <a:pt x="5843" y="11616"/>
                  </a:cubicBezTo>
                  <a:cubicBezTo>
                    <a:pt x="5843" y="11616"/>
                    <a:pt x="5912" y="1299"/>
                    <a:pt x="5706" y="706"/>
                  </a:cubicBezTo>
                  <a:cubicBezTo>
                    <a:pt x="5568" y="291"/>
                    <a:pt x="3365" y="1"/>
                    <a:pt x="1826"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4" name="Google Shape;1658;p23">
              <a:extLst>
                <a:ext uri="{FF2B5EF4-FFF2-40B4-BE49-F238E27FC236}">
                  <a16:creationId xmlns:a16="http://schemas.microsoft.com/office/drawing/2014/main" id="{680F1AE6-BDF9-1F01-5CB0-C498D6E8D82F}"/>
                </a:ext>
              </a:extLst>
            </p:cNvPr>
            <p:cNvSpPr/>
            <p:nvPr/>
          </p:nvSpPr>
          <p:spPr>
            <a:xfrm>
              <a:off x="6959800" y="4171600"/>
              <a:ext cx="137550" cy="186100"/>
            </a:xfrm>
            <a:custGeom>
              <a:avLst/>
              <a:gdLst/>
              <a:ahLst/>
              <a:cxnLst/>
              <a:rect l="l" t="t" r="r" b="b"/>
              <a:pathLst>
                <a:path w="5502" h="7444" extrusionOk="0">
                  <a:moveTo>
                    <a:pt x="1507" y="1"/>
                  </a:moveTo>
                  <a:cubicBezTo>
                    <a:pt x="758" y="1"/>
                    <a:pt x="166" y="70"/>
                    <a:pt x="46" y="227"/>
                  </a:cubicBezTo>
                  <a:cubicBezTo>
                    <a:pt x="1" y="295"/>
                    <a:pt x="23" y="500"/>
                    <a:pt x="69" y="820"/>
                  </a:cubicBezTo>
                  <a:cubicBezTo>
                    <a:pt x="160" y="1277"/>
                    <a:pt x="297" y="1916"/>
                    <a:pt x="503" y="2623"/>
                  </a:cubicBezTo>
                  <a:cubicBezTo>
                    <a:pt x="1690" y="2806"/>
                    <a:pt x="3128" y="2737"/>
                    <a:pt x="3470" y="2874"/>
                  </a:cubicBezTo>
                  <a:cubicBezTo>
                    <a:pt x="4086" y="3148"/>
                    <a:pt x="4634" y="5568"/>
                    <a:pt x="3424" y="6252"/>
                  </a:cubicBezTo>
                  <a:cubicBezTo>
                    <a:pt x="3184" y="6383"/>
                    <a:pt x="2908" y="6438"/>
                    <a:pt x="2624" y="6438"/>
                  </a:cubicBezTo>
                  <a:cubicBezTo>
                    <a:pt x="2262" y="6438"/>
                    <a:pt x="1886" y="6348"/>
                    <a:pt x="1553" y="6207"/>
                  </a:cubicBezTo>
                  <a:lnTo>
                    <a:pt x="1553" y="6207"/>
                  </a:lnTo>
                  <a:cubicBezTo>
                    <a:pt x="1667" y="6526"/>
                    <a:pt x="1758" y="6846"/>
                    <a:pt x="1872" y="7165"/>
                  </a:cubicBezTo>
                  <a:cubicBezTo>
                    <a:pt x="1918" y="7257"/>
                    <a:pt x="1941" y="7348"/>
                    <a:pt x="1986" y="7439"/>
                  </a:cubicBezTo>
                  <a:cubicBezTo>
                    <a:pt x="2093" y="7442"/>
                    <a:pt x="2204" y="7443"/>
                    <a:pt x="2319" y="7443"/>
                  </a:cubicBezTo>
                  <a:cubicBezTo>
                    <a:pt x="3193" y="7443"/>
                    <a:pt x="4312" y="7362"/>
                    <a:pt x="5501" y="7120"/>
                  </a:cubicBezTo>
                  <a:cubicBezTo>
                    <a:pt x="5501" y="4472"/>
                    <a:pt x="5479" y="1459"/>
                    <a:pt x="5387" y="706"/>
                  </a:cubicBezTo>
                  <a:cubicBezTo>
                    <a:pt x="5249" y="291"/>
                    <a:pt x="3046" y="1"/>
                    <a:pt x="150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5" name="Google Shape;1659;p23">
              <a:extLst>
                <a:ext uri="{FF2B5EF4-FFF2-40B4-BE49-F238E27FC236}">
                  <a16:creationId xmlns:a16="http://schemas.microsoft.com/office/drawing/2014/main" id="{4CF3A295-2995-8FC1-BF41-9237A95543F0}"/>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lnTo>
                    <a:pt x="1" y="617"/>
                  </a:lnTo>
                  <a:cubicBezTo>
                    <a:pt x="663" y="2672"/>
                    <a:pt x="1393" y="4657"/>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6" name="Google Shape;1660;p23">
              <a:extLst>
                <a:ext uri="{FF2B5EF4-FFF2-40B4-BE49-F238E27FC236}">
                  <a16:creationId xmlns:a16="http://schemas.microsoft.com/office/drawing/2014/main" id="{B773971D-ED6C-CE9D-1B65-6BEB1EB31EC4}"/>
                </a:ext>
              </a:extLst>
            </p:cNvPr>
            <p:cNvSpPr/>
            <p:nvPr/>
          </p:nvSpPr>
          <p:spPr>
            <a:xfrm>
              <a:off x="7008875" y="4339300"/>
              <a:ext cx="88475" cy="22850"/>
            </a:xfrm>
            <a:custGeom>
              <a:avLst/>
              <a:gdLst/>
              <a:ahLst/>
              <a:cxnLst/>
              <a:rect l="l" t="t" r="r" b="b"/>
              <a:pathLst>
                <a:path w="3539" h="914" extrusionOk="0">
                  <a:moveTo>
                    <a:pt x="3538" y="1"/>
                  </a:moveTo>
                  <a:cubicBezTo>
                    <a:pt x="3424" y="161"/>
                    <a:pt x="3242" y="320"/>
                    <a:pt x="3036" y="435"/>
                  </a:cubicBezTo>
                  <a:cubicBezTo>
                    <a:pt x="2808" y="594"/>
                    <a:pt x="2511" y="663"/>
                    <a:pt x="2306" y="709"/>
                  </a:cubicBezTo>
                  <a:cubicBezTo>
                    <a:pt x="2100" y="754"/>
                    <a:pt x="1964" y="777"/>
                    <a:pt x="1964" y="777"/>
                  </a:cubicBezTo>
                  <a:cubicBezTo>
                    <a:pt x="1964" y="777"/>
                    <a:pt x="1827" y="800"/>
                    <a:pt x="1621" y="823"/>
                  </a:cubicBezTo>
                  <a:cubicBezTo>
                    <a:pt x="1507" y="834"/>
                    <a:pt x="1381" y="840"/>
                    <a:pt x="1247" y="840"/>
                  </a:cubicBezTo>
                  <a:cubicBezTo>
                    <a:pt x="1113" y="840"/>
                    <a:pt x="971" y="834"/>
                    <a:pt x="822" y="823"/>
                  </a:cubicBezTo>
                  <a:cubicBezTo>
                    <a:pt x="548" y="800"/>
                    <a:pt x="252" y="754"/>
                    <a:pt x="46" y="686"/>
                  </a:cubicBezTo>
                  <a:lnTo>
                    <a:pt x="1" y="686"/>
                  </a:lnTo>
                  <a:cubicBezTo>
                    <a:pt x="1" y="686"/>
                    <a:pt x="1" y="709"/>
                    <a:pt x="23" y="731"/>
                  </a:cubicBezTo>
                  <a:lnTo>
                    <a:pt x="46" y="731"/>
                  </a:lnTo>
                  <a:cubicBezTo>
                    <a:pt x="252" y="800"/>
                    <a:pt x="526" y="868"/>
                    <a:pt x="822" y="891"/>
                  </a:cubicBezTo>
                  <a:cubicBezTo>
                    <a:pt x="1096" y="914"/>
                    <a:pt x="1393" y="914"/>
                    <a:pt x="1621" y="914"/>
                  </a:cubicBezTo>
                  <a:cubicBezTo>
                    <a:pt x="1827" y="891"/>
                    <a:pt x="1986" y="868"/>
                    <a:pt x="1986" y="868"/>
                  </a:cubicBezTo>
                  <a:cubicBezTo>
                    <a:pt x="1986" y="868"/>
                    <a:pt x="2123" y="845"/>
                    <a:pt x="2329" y="800"/>
                  </a:cubicBezTo>
                  <a:cubicBezTo>
                    <a:pt x="2557" y="754"/>
                    <a:pt x="2831" y="663"/>
                    <a:pt x="3082" y="503"/>
                  </a:cubicBezTo>
                  <a:cubicBezTo>
                    <a:pt x="3265" y="389"/>
                    <a:pt x="3424" y="229"/>
                    <a:pt x="3538" y="92"/>
                  </a:cubicBezTo>
                  <a:cubicBezTo>
                    <a:pt x="3538" y="69"/>
                    <a:pt x="3538" y="47"/>
                    <a:pt x="353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7" name="Google Shape;1661;p23">
              <a:extLst>
                <a:ext uri="{FF2B5EF4-FFF2-40B4-BE49-F238E27FC236}">
                  <a16:creationId xmlns:a16="http://schemas.microsoft.com/office/drawing/2014/main" id="{7E36BE52-DBF3-1659-C866-CA2086CE30FF}"/>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cubicBezTo>
                    <a:pt x="1" y="640"/>
                    <a:pt x="1" y="663"/>
                    <a:pt x="1" y="686"/>
                  </a:cubicBezTo>
                  <a:cubicBezTo>
                    <a:pt x="301" y="840"/>
                    <a:pt x="722" y="888"/>
                    <a:pt x="1150" y="888"/>
                  </a:cubicBezTo>
                  <a:cubicBezTo>
                    <a:pt x="1863" y="888"/>
                    <a:pt x="2594" y="754"/>
                    <a:pt x="2808" y="754"/>
                  </a:cubicBezTo>
                  <a:cubicBezTo>
                    <a:pt x="3174" y="777"/>
                    <a:pt x="3448" y="4041"/>
                    <a:pt x="2900" y="4794"/>
                  </a:cubicBezTo>
                  <a:cubicBezTo>
                    <a:pt x="2754" y="4999"/>
                    <a:pt x="2558" y="5075"/>
                    <a:pt x="2345" y="5075"/>
                  </a:cubicBezTo>
                  <a:cubicBezTo>
                    <a:pt x="2060" y="5075"/>
                    <a:pt x="1746" y="4938"/>
                    <a:pt x="1485" y="4794"/>
                  </a:cubicBezTo>
                  <a:lnTo>
                    <a:pt x="1485" y="4794"/>
                  </a:lnTo>
                  <a:cubicBezTo>
                    <a:pt x="1622" y="5114"/>
                    <a:pt x="1736" y="5388"/>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8" name="Google Shape;1662;p23">
              <a:extLst>
                <a:ext uri="{FF2B5EF4-FFF2-40B4-BE49-F238E27FC236}">
                  <a16:creationId xmlns:a16="http://schemas.microsoft.com/office/drawing/2014/main" id="{490F23FA-9903-9547-D45D-967BCE1C6CD1}"/>
                </a:ext>
              </a:extLst>
            </p:cNvPr>
            <p:cNvSpPr/>
            <p:nvPr/>
          </p:nvSpPr>
          <p:spPr>
            <a:xfrm>
              <a:off x="7025425" y="4377250"/>
              <a:ext cx="12000" cy="16575"/>
            </a:xfrm>
            <a:custGeom>
              <a:avLst/>
              <a:gdLst/>
              <a:ahLst/>
              <a:cxnLst/>
              <a:rect l="l" t="t" r="r" b="b"/>
              <a:pathLst>
                <a:path w="480" h="663" extrusionOk="0">
                  <a:moveTo>
                    <a:pt x="132" y="1"/>
                  </a:moveTo>
                  <a:cubicBezTo>
                    <a:pt x="117" y="1"/>
                    <a:pt x="104" y="4"/>
                    <a:pt x="92" y="12"/>
                  </a:cubicBezTo>
                  <a:cubicBezTo>
                    <a:pt x="0" y="58"/>
                    <a:pt x="0" y="263"/>
                    <a:pt x="92" y="423"/>
                  </a:cubicBezTo>
                  <a:cubicBezTo>
                    <a:pt x="148" y="574"/>
                    <a:pt x="252" y="663"/>
                    <a:pt x="338" y="663"/>
                  </a:cubicBezTo>
                  <a:cubicBezTo>
                    <a:pt x="356" y="663"/>
                    <a:pt x="373" y="659"/>
                    <a:pt x="388" y="651"/>
                  </a:cubicBezTo>
                  <a:cubicBezTo>
                    <a:pt x="480" y="583"/>
                    <a:pt x="480" y="400"/>
                    <a:pt x="388" y="240"/>
                  </a:cubicBezTo>
                  <a:cubicBezTo>
                    <a:pt x="313" y="89"/>
                    <a:pt x="206" y="1"/>
                    <a:pt x="1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9" name="Google Shape;1663;p23">
              <a:extLst>
                <a:ext uri="{FF2B5EF4-FFF2-40B4-BE49-F238E27FC236}">
                  <a16:creationId xmlns:a16="http://schemas.microsoft.com/office/drawing/2014/main" id="{6A622C45-0634-42B8-5FAD-84A79B7533FE}"/>
                </a:ext>
              </a:extLst>
            </p:cNvPr>
            <p:cNvSpPr/>
            <p:nvPr/>
          </p:nvSpPr>
          <p:spPr>
            <a:xfrm>
              <a:off x="7035125" y="4398875"/>
              <a:ext cx="8575" cy="11900"/>
            </a:xfrm>
            <a:custGeom>
              <a:avLst/>
              <a:gdLst/>
              <a:ahLst/>
              <a:cxnLst/>
              <a:rect l="l" t="t" r="r" b="b"/>
              <a:pathLst>
                <a:path w="343" h="476" extrusionOk="0">
                  <a:moveTo>
                    <a:pt x="105" y="1"/>
                  </a:moveTo>
                  <a:cubicBezTo>
                    <a:pt x="91" y="1"/>
                    <a:pt x="79" y="5"/>
                    <a:pt x="69" y="15"/>
                  </a:cubicBezTo>
                  <a:cubicBezTo>
                    <a:pt x="0" y="60"/>
                    <a:pt x="0" y="197"/>
                    <a:pt x="69" y="311"/>
                  </a:cubicBezTo>
                  <a:cubicBezTo>
                    <a:pt x="109" y="411"/>
                    <a:pt x="200" y="475"/>
                    <a:pt x="269" y="475"/>
                  </a:cubicBezTo>
                  <a:cubicBezTo>
                    <a:pt x="279" y="475"/>
                    <a:pt x="288" y="474"/>
                    <a:pt x="297" y="471"/>
                  </a:cubicBezTo>
                  <a:cubicBezTo>
                    <a:pt x="343" y="425"/>
                    <a:pt x="343" y="289"/>
                    <a:pt x="297" y="174"/>
                  </a:cubicBezTo>
                  <a:cubicBezTo>
                    <a:pt x="243" y="66"/>
                    <a:pt x="160" y="1"/>
                    <a:pt x="10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0" name="Google Shape;1664;p23">
              <a:extLst>
                <a:ext uri="{FF2B5EF4-FFF2-40B4-BE49-F238E27FC236}">
                  <a16:creationId xmlns:a16="http://schemas.microsoft.com/office/drawing/2014/main" id="{D28125E4-09B5-4924-781B-E4FC958193AB}"/>
                </a:ext>
              </a:extLst>
            </p:cNvPr>
            <p:cNvSpPr/>
            <p:nvPr/>
          </p:nvSpPr>
          <p:spPr>
            <a:xfrm>
              <a:off x="6954675" y="4458000"/>
              <a:ext cx="142675" cy="74850"/>
            </a:xfrm>
            <a:custGeom>
              <a:avLst/>
              <a:gdLst/>
              <a:ahLst/>
              <a:cxnLst/>
              <a:rect l="l" t="t" r="r" b="b"/>
              <a:pathLst>
                <a:path w="5707" h="2994" extrusionOk="0">
                  <a:moveTo>
                    <a:pt x="5706" y="1"/>
                  </a:moveTo>
                  <a:lnTo>
                    <a:pt x="5706" y="1"/>
                  </a:lnTo>
                  <a:cubicBezTo>
                    <a:pt x="5373" y="310"/>
                    <a:pt x="4996" y="415"/>
                    <a:pt x="4647" y="415"/>
                  </a:cubicBezTo>
                  <a:cubicBezTo>
                    <a:pt x="4327" y="415"/>
                    <a:pt x="4030" y="327"/>
                    <a:pt x="3812" y="229"/>
                  </a:cubicBezTo>
                  <a:lnTo>
                    <a:pt x="3812" y="229"/>
                  </a:lnTo>
                  <a:cubicBezTo>
                    <a:pt x="3835" y="297"/>
                    <a:pt x="3835" y="320"/>
                    <a:pt x="3835" y="320"/>
                  </a:cubicBezTo>
                  <a:cubicBezTo>
                    <a:pt x="3835" y="320"/>
                    <a:pt x="0" y="1712"/>
                    <a:pt x="183" y="2580"/>
                  </a:cubicBezTo>
                  <a:cubicBezTo>
                    <a:pt x="241" y="2858"/>
                    <a:pt x="755" y="2993"/>
                    <a:pt x="1449" y="2993"/>
                  </a:cubicBezTo>
                  <a:cubicBezTo>
                    <a:pt x="2919" y="2993"/>
                    <a:pt x="5196" y="2388"/>
                    <a:pt x="5661" y="1256"/>
                  </a:cubicBezTo>
                  <a:cubicBezTo>
                    <a:pt x="5684" y="822"/>
                    <a:pt x="5684" y="411"/>
                    <a:pt x="570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1" name="Google Shape;1665;p23">
              <a:extLst>
                <a:ext uri="{FF2B5EF4-FFF2-40B4-BE49-F238E27FC236}">
                  <a16:creationId xmlns:a16="http://schemas.microsoft.com/office/drawing/2014/main" id="{6D30DB5E-21CE-E658-2902-4F5ABAD6E622}"/>
                </a:ext>
              </a:extLst>
            </p:cNvPr>
            <p:cNvSpPr/>
            <p:nvPr/>
          </p:nvSpPr>
          <p:spPr>
            <a:xfrm>
              <a:off x="6958650" y="4485400"/>
              <a:ext cx="137550" cy="47450"/>
            </a:xfrm>
            <a:custGeom>
              <a:avLst/>
              <a:gdLst/>
              <a:ahLst/>
              <a:cxnLst/>
              <a:rect l="l" t="t" r="r" b="b"/>
              <a:pathLst>
                <a:path w="5502" h="1898" extrusionOk="0">
                  <a:moveTo>
                    <a:pt x="5502" y="0"/>
                  </a:moveTo>
                  <a:cubicBezTo>
                    <a:pt x="4794" y="594"/>
                    <a:pt x="3402" y="1119"/>
                    <a:pt x="1758" y="1301"/>
                  </a:cubicBezTo>
                  <a:cubicBezTo>
                    <a:pt x="1509" y="1326"/>
                    <a:pt x="1292" y="1338"/>
                    <a:pt x="1103" y="1338"/>
                  </a:cubicBezTo>
                  <a:cubicBezTo>
                    <a:pt x="602" y="1338"/>
                    <a:pt x="304" y="1258"/>
                    <a:pt x="138" y="1141"/>
                  </a:cubicBezTo>
                  <a:cubicBezTo>
                    <a:pt x="47" y="1256"/>
                    <a:pt x="1" y="1370"/>
                    <a:pt x="24" y="1484"/>
                  </a:cubicBezTo>
                  <a:cubicBezTo>
                    <a:pt x="82" y="1762"/>
                    <a:pt x="596" y="1897"/>
                    <a:pt x="1290" y="1897"/>
                  </a:cubicBezTo>
                  <a:cubicBezTo>
                    <a:pt x="2760" y="1897"/>
                    <a:pt x="5037" y="1292"/>
                    <a:pt x="5502" y="160"/>
                  </a:cubicBezTo>
                  <a:cubicBezTo>
                    <a:pt x="5502" y="92"/>
                    <a:pt x="5502" y="46"/>
                    <a:pt x="550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2" name="Google Shape;1666;p23">
              <a:extLst>
                <a:ext uri="{FF2B5EF4-FFF2-40B4-BE49-F238E27FC236}">
                  <a16:creationId xmlns:a16="http://schemas.microsoft.com/office/drawing/2014/main" id="{4CCBA742-653C-C3BC-6784-23B0567121E6}"/>
                </a:ext>
              </a:extLst>
            </p:cNvPr>
            <p:cNvSpPr/>
            <p:nvPr/>
          </p:nvSpPr>
          <p:spPr>
            <a:xfrm>
              <a:off x="7108725" y="4174525"/>
              <a:ext cx="146125" cy="306325"/>
            </a:xfrm>
            <a:custGeom>
              <a:avLst/>
              <a:gdLst/>
              <a:ahLst/>
              <a:cxnLst/>
              <a:rect l="l" t="t" r="r" b="b"/>
              <a:pathLst>
                <a:path w="5845" h="12253" extrusionOk="0">
                  <a:moveTo>
                    <a:pt x="4550" y="1"/>
                  </a:moveTo>
                  <a:cubicBezTo>
                    <a:pt x="3068" y="1"/>
                    <a:pt x="283" y="489"/>
                    <a:pt x="161" y="977"/>
                  </a:cubicBezTo>
                  <a:cubicBezTo>
                    <a:pt x="1" y="1593"/>
                    <a:pt x="846" y="11865"/>
                    <a:pt x="846" y="11865"/>
                  </a:cubicBezTo>
                  <a:cubicBezTo>
                    <a:pt x="1005" y="12164"/>
                    <a:pt x="1352" y="12253"/>
                    <a:pt x="1707" y="12253"/>
                  </a:cubicBezTo>
                  <a:cubicBezTo>
                    <a:pt x="2216" y="12253"/>
                    <a:pt x="2740" y="12070"/>
                    <a:pt x="2740" y="12070"/>
                  </a:cubicBezTo>
                  <a:cubicBezTo>
                    <a:pt x="3699" y="9605"/>
                    <a:pt x="5844" y="612"/>
                    <a:pt x="5433" y="155"/>
                  </a:cubicBezTo>
                  <a:cubicBezTo>
                    <a:pt x="5342" y="47"/>
                    <a:pt x="5008" y="1"/>
                    <a:pt x="455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3" name="Google Shape;1667;p23">
              <a:extLst>
                <a:ext uri="{FF2B5EF4-FFF2-40B4-BE49-F238E27FC236}">
                  <a16:creationId xmlns:a16="http://schemas.microsoft.com/office/drawing/2014/main" id="{03CA43B4-A63B-E8D2-3642-62D7748814D4}"/>
                </a:ext>
              </a:extLst>
            </p:cNvPr>
            <p:cNvSpPr/>
            <p:nvPr/>
          </p:nvSpPr>
          <p:spPr>
            <a:xfrm>
              <a:off x="7111600" y="4174525"/>
              <a:ext cx="134675" cy="188325"/>
            </a:xfrm>
            <a:custGeom>
              <a:avLst/>
              <a:gdLst/>
              <a:ahLst/>
              <a:cxnLst/>
              <a:rect l="l" t="t" r="r" b="b"/>
              <a:pathLst>
                <a:path w="5387" h="7533" extrusionOk="0">
                  <a:moveTo>
                    <a:pt x="4435" y="1"/>
                  </a:moveTo>
                  <a:cubicBezTo>
                    <a:pt x="2953" y="1"/>
                    <a:pt x="168" y="489"/>
                    <a:pt x="46" y="977"/>
                  </a:cubicBezTo>
                  <a:cubicBezTo>
                    <a:pt x="0" y="1730"/>
                    <a:pt x="206" y="4743"/>
                    <a:pt x="411" y="7391"/>
                  </a:cubicBezTo>
                  <a:cubicBezTo>
                    <a:pt x="1194" y="7495"/>
                    <a:pt x="1939" y="7532"/>
                    <a:pt x="2604" y="7532"/>
                  </a:cubicBezTo>
                  <a:cubicBezTo>
                    <a:pt x="3103" y="7532"/>
                    <a:pt x="3558" y="7511"/>
                    <a:pt x="3949" y="7482"/>
                  </a:cubicBezTo>
                  <a:cubicBezTo>
                    <a:pt x="3972" y="7368"/>
                    <a:pt x="4017" y="7277"/>
                    <a:pt x="4040" y="7185"/>
                  </a:cubicBezTo>
                  <a:cubicBezTo>
                    <a:pt x="4131" y="6866"/>
                    <a:pt x="4200" y="6546"/>
                    <a:pt x="4291" y="6204"/>
                  </a:cubicBezTo>
                  <a:lnTo>
                    <a:pt x="4291" y="6204"/>
                  </a:lnTo>
                  <a:cubicBezTo>
                    <a:pt x="3928" y="6399"/>
                    <a:pt x="3523" y="6518"/>
                    <a:pt x="3132" y="6518"/>
                  </a:cubicBezTo>
                  <a:cubicBezTo>
                    <a:pt x="2884" y="6518"/>
                    <a:pt x="2641" y="6470"/>
                    <a:pt x="2420" y="6364"/>
                  </a:cubicBezTo>
                  <a:cubicBezTo>
                    <a:pt x="1164" y="5770"/>
                    <a:pt x="1529" y="3328"/>
                    <a:pt x="2123" y="3031"/>
                  </a:cubicBezTo>
                  <a:cubicBezTo>
                    <a:pt x="2465" y="2849"/>
                    <a:pt x="3880" y="2826"/>
                    <a:pt x="5067" y="2575"/>
                  </a:cubicBezTo>
                  <a:cubicBezTo>
                    <a:pt x="5204" y="1844"/>
                    <a:pt x="5318" y="1205"/>
                    <a:pt x="5364" y="749"/>
                  </a:cubicBezTo>
                  <a:cubicBezTo>
                    <a:pt x="5387" y="429"/>
                    <a:pt x="5387" y="201"/>
                    <a:pt x="5318" y="155"/>
                  </a:cubicBezTo>
                  <a:cubicBezTo>
                    <a:pt x="5227" y="47"/>
                    <a:pt x="4893" y="1"/>
                    <a:pt x="44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4" name="Google Shape;1668;p23">
              <a:extLst>
                <a:ext uri="{FF2B5EF4-FFF2-40B4-BE49-F238E27FC236}">
                  <a16:creationId xmlns:a16="http://schemas.microsoft.com/office/drawing/2014/main" id="{3D60EE42-FDEE-63EF-54F3-54EE4D624FAE}"/>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694" y="4497"/>
                    <a:pt x="3242" y="2488"/>
                    <a:pt x="3767" y="388"/>
                  </a:cubicBezTo>
                  <a:lnTo>
                    <a:pt x="3767" y="388"/>
                  </a:lnTo>
                  <a:cubicBezTo>
                    <a:pt x="3099" y="560"/>
                    <a:pt x="2504" y="660"/>
                    <a:pt x="1965" y="660"/>
                  </a:cubicBezTo>
                  <a:cubicBezTo>
                    <a:pt x="1213" y="660"/>
                    <a:pt x="572" y="465"/>
                    <a:pt x="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5" name="Google Shape;1669;p23">
              <a:extLst>
                <a:ext uri="{FF2B5EF4-FFF2-40B4-BE49-F238E27FC236}">
                  <a16:creationId xmlns:a16="http://schemas.microsoft.com/office/drawing/2014/main" id="{2A4BF377-EABA-368E-0599-4FE83B920D9E}"/>
                </a:ext>
              </a:extLst>
            </p:cNvPr>
            <p:cNvSpPr/>
            <p:nvPr/>
          </p:nvSpPr>
          <p:spPr>
            <a:xfrm>
              <a:off x="7121300" y="4349000"/>
              <a:ext cx="89600" cy="19450"/>
            </a:xfrm>
            <a:custGeom>
              <a:avLst/>
              <a:gdLst/>
              <a:ahLst/>
              <a:cxnLst/>
              <a:rect l="l" t="t" r="r" b="b"/>
              <a:pathLst>
                <a:path w="3584" h="778" extrusionOk="0">
                  <a:moveTo>
                    <a:pt x="0" y="1"/>
                  </a:moveTo>
                  <a:cubicBezTo>
                    <a:pt x="0" y="24"/>
                    <a:pt x="0" y="47"/>
                    <a:pt x="0" y="92"/>
                  </a:cubicBezTo>
                  <a:cubicBezTo>
                    <a:pt x="114" y="229"/>
                    <a:pt x="297" y="366"/>
                    <a:pt x="502" y="457"/>
                  </a:cubicBezTo>
                  <a:cubicBezTo>
                    <a:pt x="753" y="594"/>
                    <a:pt x="1050" y="663"/>
                    <a:pt x="1256" y="709"/>
                  </a:cubicBezTo>
                  <a:cubicBezTo>
                    <a:pt x="1461" y="754"/>
                    <a:pt x="1621" y="754"/>
                    <a:pt x="1621" y="754"/>
                  </a:cubicBezTo>
                  <a:cubicBezTo>
                    <a:pt x="1621" y="754"/>
                    <a:pt x="1758" y="777"/>
                    <a:pt x="1986" y="777"/>
                  </a:cubicBezTo>
                  <a:cubicBezTo>
                    <a:pt x="2191" y="777"/>
                    <a:pt x="2488" y="754"/>
                    <a:pt x="2785" y="709"/>
                  </a:cubicBezTo>
                  <a:cubicBezTo>
                    <a:pt x="3059" y="663"/>
                    <a:pt x="3355" y="572"/>
                    <a:pt x="3538" y="480"/>
                  </a:cubicBezTo>
                  <a:lnTo>
                    <a:pt x="3561" y="480"/>
                  </a:lnTo>
                  <a:cubicBezTo>
                    <a:pt x="3561" y="457"/>
                    <a:pt x="3561" y="457"/>
                    <a:pt x="3584" y="435"/>
                  </a:cubicBezTo>
                  <a:cubicBezTo>
                    <a:pt x="3561" y="435"/>
                    <a:pt x="3538" y="457"/>
                    <a:pt x="3538" y="457"/>
                  </a:cubicBezTo>
                  <a:cubicBezTo>
                    <a:pt x="3333" y="526"/>
                    <a:pt x="3059" y="594"/>
                    <a:pt x="2762" y="640"/>
                  </a:cubicBezTo>
                  <a:cubicBezTo>
                    <a:pt x="2488" y="686"/>
                    <a:pt x="2191" y="686"/>
                    <a:pt x="1986" y="686"/>
                  </a:cubicBezTo>
                  <a:cubicBezTo>
                    <a:pt x="1758" y="686"/>
                    <a:pt x="1621" y="663"/>
                    <a:pt x="1621" y="663"/>
                  </a:cubicBezTo>
                  <a:cubicBezTo>
                    <a:pt x="1621" y="663"/>
                    <a:pt x="1484" y="663"/>
                    <a:pt x="1278" y="617"/>
                  </a:cubicBezTo>
                  <a:cubicBezTo>
                    <a:pt x="1050" y="594"/>
                    <a:pt x="776" y="526"/>
                    <a:pt x="525" y="412"/>
                  </a:cubicBezTo>
                  <a:cubicBezTo>
                    <a:pt x="297" y="298"/>
                    <a:pt x="114" y="16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6" name="Google Shape;1670;p23">
              <a:extLst>
                <a:ext uri="{FF2B5EF4-FFF2-40B4-BE49-F238E27FC236}">
                  <a16:creationId xmlns:a16="http://schemas.microsoft.com/office/drawing/2014/main" id="{E83C0F8B-57B0-4271-EDB8-CA53DA18A9F0}"/>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397" y="5250"/>
                    <a:pt x="2488" y="4976"/>
                    <a:pt x="2603" y="4657"/>
                  </a:cubicBezTo>
                  <a:lnTo>
                    <a:pt x="2603" y="4657"/>
                  </a:lnTo>
                  <a:cubicBezTo>
                    <a:pt x="2337" y="4824"/>
                    <a:pt x="2003" y="4992"/>
                    <a:pt x="1700" y="4992"/>
                  </a:cubicBezTo>
                  <a:cubicBezTo>
                    <a:pt x="1508" y="4992"/>
                    <a:pt x="1329" y="4925"/>
                    <a:pt x="1187" y="4748"/>
                  </a:cubicBezTo>
                  <a:cubicBezTo>
                    <a:pt x="571" y="4017"/>
                    <a:pt x="594" y="776"/>
                    <a:pt x="982" y="731"/>
                  </a:cubicBezTo>
                  <a:cubicBezTo>
                    <a:pt x="1014" y="726"/>
                    <a:pt x="1061" y="724"/>
                    <a:pt x="1119" y="724"/>
                  </a:cubicBezTo>
                  <a:cubicBezTo>
                    <a:pt x="1332" y="724"/>
                    <a:pt x="1702" y="748"/>
                    <a:pt x="2109" y="748"/>
                  </a:cubicBezTo>
                  <a:cubicBezTo>
                    <a:pt x="2694" y="748"/>
                    <a:pt x="3357" y="699"/>
                    <a:pt x="3744" y="457"/>
                  </a:cubicBezTo>
                  <a:cubicBezTo>
                    <a:pt x="3767" y="434"/>
                    <a:pt x="3767" y="411"/>
                    <a:pt x="3767" y="388"/>
                  </a:cubicBezTo>
                  <a:lnTo>
                    <a:pt x="3767" y="388"/>
                  </a:lnTo>
                  <a:cubicBezTo>
                    <a:pt x="3099" y="560"/>
                    <a:pt x="2504" y="660"/>
                    <a:pt x="1965" y="660"/>
                  </a:cubicBezTo>
                  <a:cubicBezTo>
                    <a:pt x="1213" y="660"/>
                    <a:pt x="572" y="465"/>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7" name="Google Shape;1671;p23">
              <a:extLst>
                <a:ext uri="{FF2B5EF4-FFF2-40B4-BE49-F238E27FC236}">
                  <a16:creationId xmlns:a16="http://schemas.microsoft.com/office/drawing/2014/main" id="{BF29688D-CCB4-9CEB-D546-89D8DED2E5A5}"/>
                </a:ext>
              </a:extLst>
            </p:cNvPr>
            <p:cNvSpPr/>
            <p:nvPr/>
          </p:nvSpPr>
          <p:spPr>
            <a:xfrm>
              <a:off x="7184625" y="4382400"/>
              <a:ext cx="12025" cy="16575"/>
            </a:xfrm>
            <a:custGeom>
              <a:avLst/>
              <a:gdLst/>
              <a:ahLst/>
              <a:cxnLst/>
              <a:rect l="l" t="t" r="r" b="b"/>
              <a:pathLst>
                <a:path w="481" h="663" extrusionOk="0">
                  <a:moveTo>
                    <a:pt x="315" y="0"/>
                  </a:moveTo>
                  <a:cubicBezTo>
                    <a:pt x="230" y="0"/>
                    <a:pt x="126" y="89"/>
                    <a:pt x="69" y="240"/>
                  </a:cubicBezTo>
                  <a:cubicBezTo>
                    <a:pt x="1" y="423"/>
                    <a:pt x="24" y="605"/>
                    <a:pt x="115" y="651"/>
                  </a:cubicBezTo>
                  <a:cubicBezTo>
                    <a:pt x="127" y="659"/>
                    <a:pt x="140" y="662"/>
                    <a:pt x="155" y="662"/>
                  </a:cubicBezTo>
                  <a:cubicBezTo>
                    <a:pt x="228" y="662"/>
                    <a:pt x="332" y="574"/>
                    <a:pt x="389" y="423"/>
                  </a:cubicBezTo>
                  <a:cubicBezTo>
                    <a:pt x="480" y="240"/>
                    <a:pt x="457" y="57"/>
                    <a:pt x="366" y="12"/>
                  </a:cubicBezTo>
                  <a:cubicBezTo>
                    <a:pt x="350" y="4"/>
                    <a:pt x="333" y="0"/>
                    <a:pt x="31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8" name="Google Shape;1672;p23">
              <a:extLst>
                <a:ext uri="{FF2B5EF4-FFF2-40B4-BE49-F238E27FC236}">
                  <a16:creationId xmlns:a16="http://schemas.microsoft.com/office/drawing/2014/main" id="{04E56307-5BA9-9046-CF88-7053DF095284}"/>
                </a:ext>
              </a:extLst>
            </p:cNvPr>
            <p:cNvSpPr/>
            <p:nvPr/>
          </p:nvSpPr>
          <p:spPr>
            <a:xfrm>
              <a:off x="7179500" y="4404575"/>
              <a:ext cx="8575" cy="11900"/>
            </a:xfrm>
            <a:custGeom>
              <a:avLst/>
              <a:gdLst/>
              <a:ahLst/>
              <a:cxnLst/>
              <a:rect l="l" t="t" r="r" b="b"/>
              <a:pathLst>
                <a:path w="343" h="476" extrusionOk="0">
                  <a:moveTo>
                    <a:pt x="229" y="1"/>
                  </a:moveTo>
                  <a:cubicBezTo>
                    <a:pt x="170" y="1"/>
                    <a:pt x="105" y="66"/>
                    <a:pt x="69" y="175"/>
                  </a:cubicBezTo>
                  <a:cubicBezTo>
                    <a:pt x="0" y="312"/>
                    <a:pt x="23" y="426"/>
                    <a:pt x="69" y="471"/>
                  </a:cubicBezTo>
                  <a:cubicBezTo>
                    <a:pt x="77" y="474"/>
                    <a:pt x="87" y="476"/>
                    <a:pt x="96" y="476"/>
                  </a:cubicBezTo>
                  <a:cubicBezTo>
                    <a:pt x="160" y="476"/>
                    <a:pt x="237" y="408"/>
                    <a:pt x="297" y="289"/>
                  </a:cubicBezTo>
                  <a:cubicBezTo>
                    <a:pt x="343" y="175"/>
                    <a:pt x="343" y="38"/>
                    <a:pt x="274" y="15"/>
                  </a:cubicBezTo>
                  <a:cubicBezTo>
                    <a:pt x="260" y="5"/>
                    <a:pt x="245" y="1"/>
                    <a:pt x="2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9" name="Google Shape;1673;p23">
              <a:extLst>
                <a:ext uri="{FF2B5EF4-FFF2-40B4-BE49-F238E27FC236}">
                  <a16:creationId xmlns:a16="http://schemas.microsoft.com/office/drawing/2014/main" id="{CB57BB16-8829-8C5C-C82C-FE6F6D0E7F8A}"/>
                </a:ext>
              </a:extLst>
            </p:cNvPr>
            <p:cNvSpPr/>
            <p:nvPr/>
          </p:nvSpPr>
          <p:spPr>
            <a:xfrm>
              <a:off x="7130425" y="4467125"/>
              <a:ext cx="145525" cy="68275"/>
            </a:xfrm>
            <a:custGeom>
              <a:avLst/>
              <a:gdLst/>
              <a:ahLst/>
              <a:cxnLst/>
              <a:rect l="l" t="t" r="r" b="b"/>
              <a:pathLst>
                <a:path w="5821" h="2731" extrusionOk="0">
                  <a:moveTo>
                    <a:pt x="0" y="1"/>
                  </a:moveTo>
                  <a:cubicBezTo>
                    <a:pt x="46" y="412"/>
                    <a:pt x="69" y="845"/>
                    <a:pt x="137" y="1256"/>
                  </a:cubicBezTo>
                  <a:cubicBezTo>
                    <a:pt x="632" y="2261"/>
                    <a:pt x="2600" y="2730"/>
                    <a:pt x="4058" y="2730"/>
                  </a:cubicBezTo>
                  <a:cubicBezTo>
                    <a:pt x="4952" y="2730"/>
                    <a:pt x="5655" y="2553"/>
                    <a:pt x="5707" y="2215"/>
                  </a:cubicBezTo>
                  <a:cubicBezTo>
                    <a:pt x="5821" y="1325"/>
                    <a:pt x="1895" y="206"/>
                    <a:pt x="1895" y="206"/>
                  </a:cubicBezTo>
                  <a:cubicBezTo>
                    <a:pt x="1895" y="206"/>
                    <a:pt x="1895" y="183"/>
                    <a:pt x="1895" y="115"/>
                  </a:cubicBezTo>
                  <a:cubicBezTo>
                    <a:pt x="1663" y="237"/>
                    <a:pt x="1333" y="359"/>
                    <a:pt x="972" y="359"/>
                  </a:cubicBezTo>
                  <a:cubicBezTo>
                    <a:pt x="658" y="359"/>
                    <a:pt x="319" y="26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0" name="Google Shape;1674;p23">
              <a:extLst>
                <a:ext uri="{FF2B5EF4-FFF2-40B4-BE49-F238E27FC236}">
                  <a16:creationId xmlns:a16="http://schemas.microsoft.com/office/drawing/2014/main" id="{297A16A6-F507-14DB-622A-865377D1D714}"/>
                </a:ext>
              </a:extLst>
            </p:cNvPr>
            <p:cNvSpPr/>
            <p:nvPr/>
          </p:nvSpPr>
          <p:spPr>
            <a:xfrm>
              <a:off x="7133275" y="4494525"/>
              <a:ext cx="139825" cy="40875"/>
            </a:xfrm>
            <a:custGeom>
              <a:avLst/>
              <a:gdLst/>
              <a:ahLst/>
              <a:cxnLst/>
              <a:rect l="l" t="t" r="r" b="b"/>
              <a:pathLst>
                <a:path w="5593" h="1635" extrusionOk="0">
                  <a:moveTo>
                    <a:pt x="0" y="0"/>
                  </a:moveTo>
                  <a:cubicBezTo>
                    <a:pt x="0" y="46"/>
                    <a:pt x="23" y="92"/>
                    <a:pt x="23" y="160"/>
                  </a:cubicBezTo>
                  <a:cubicBezTo>
                    <a:pt x="518" y="1165"/>
                    <a:pt x="2486" y="1634"/>
                    <a:pt x="3944" y="1634"/>
                  </a:cubicBezTo>
                  <a:cubicBezTo>
                    <a:pt x="4838" y="1634"/>
                    <a:pt x="5541" y="1457"/>
                    <a:pt x="5593" y="1119"/>
                  </a:cubicBezTo>
                  <a:cubicBezTo>
                    <a:pt x="5593" y="1005"/>
                    <a:pt x="5547" y="891"/>
                    <a:pt x="5456" y="776"/>
                  </a:cubicBezTo>
                  <a:cubicBezTo>
                    <a:pt x="5257" y="935"/>
                    <a:pt x="4870" y="1059"/>
                    <a:pt x="4173" y="1059"/>
                  </a:cubicBezTo>
                  <a:cubicBezTo>
                    <a:pt x="4068" y="1059"/>
                    <a:pt x="3955" y="1056"/>
                    <a:pt x="3835" y="1050"/>
                  </a:cubicBezTo>
                  <a:cubicBezTo>
                    <a:pt x="2192" y="982"/>
                    <a:pt x="754"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1" name="Google Shape;1675;p23">
              <a:extLst>
                <a:ext uri="{FF2B5EF4-FFF2-40B4-BE49-F238E27FC236}">
                  <a16:creationId xmlns:a16="http://schemas.microsoft.com/office/drawing/2014/main" id="{A46BABCE-EDDA-401B-8C7C-25A69A92A70D}"/>
                </a:ext>
              </a:extLst>
            </p:cNvPr>
            <p:cNvSpPr/>
            <p:nvPr/>
          </p:nvSpPr>
          <p:spPr>
            <a:xfrm>
              <a:off x="6960375" y="4171600"/>
              <a:ext cx="137550" cy="112950"/>
            </a:xfrm>
            <a:custGeom>
              <a:avLst/>
              <a:gdLst/>
              <a:ahLst/>
              <a:cxnLst/>
              <a:rect l="l" t="t" r="r" b="b"/>
              <a:pathLst>
                <a:path w="5502" h="4518" extrusionOk="0">
                  <a:moveTo>
                    <a:pt x="1484" y="1"/>
                  </a:moveTo>
                  <a:cubicBezTo>
                    <a:pt x="735" y="1"/>
                    <a:pt x="143" y="70"/>
                    <a:pt x="23" y="227"/>
                  </a:cubicBezTo>
                  <a:cubicBezTo>
                    <a:pt x="23" y="227"/>
                    <a:pt x="23" y="249"/>
                    <a:pt x="23" y="249"/>
                  </a:cubicBezTo>
                  <a:cubicBezTo>
                    <a:pt x="23" y="249"/>
                    <a:pt x="23" y="272"/>
                    <a:pt x="23" y="272"/>
                  </a:cubicBezTo>
                  <a:cubicBezTo>
                    <a:pt x="23" y="272"/>
                    <a:pt x="0" y="295"/>
                    <a:pt x="0" y="295"/>
                  </a:cubicBezTo>
                  <a:cubicBezTo>
                    <a:pt x="0" y="295"/>
                    <a:pt x="0" y="318"/>
                    <a:pt x="0" y="318"/>
                  </a:cubicBezTo>
                  <a:cubicBezTo>
                    <a:pt x="0" y="318"/>
                    <a:pt x="0" y="341"/>
                    <a:pt x="0" y="364"/>
                  </a:cubicBezTo>
                  <a:cubicBezTo>
                    <a:pt x="0" y="386"/>
                    <a:pt x="0" y="409"/>
                    <a:pt x="0" y="432"/>
                  </a:cubicBezTo>
                  <a:cubicBezTo>
                    <a:pt x="0" y="455"/>
                    <a:pt x="0" y="478"/>
                    <a:pt x="0" y="500"/>
                  </a:cubicBezTo>
                  <a:cubicBezTo>
                    <a:pt x="0" y="500"/>
                    <a:pt x="0" y="523"/>
                    <a:pt x="0" y="523"/>
                  </a:cubicBezTo>
                  <a:cubicBezTo>
                    <a:pt x="23" y="911"/>
                    <a:pt x="206" y="1619"/>
                    <a:pt x="434" y="2532"/>
                  </a:cubicBezTo>
                  <a:cubicBezTo>
                    <a:pt x="434" y="2555"/>
                    <a:pt x="434" y="2555"/>
                    <a:pt x="434" y="2578"/>
                  </a:cubicBezTo>
                  <a:cubicBezTo>
                    <a:pt x="434" y="2760"/>
                    <a:pt x="457" y="2988"/>
                    <a:pt x="503" y="3217"/>
                  </a:cubicBezTo>
                  <a:cubicBezTo>
                    <a:pt x="571" y="3422"/>
                    <a:pt x="639" y="3650"/>
                    <a:pt x="708" y="3810"/>
                  </a:cubicBezTo>
                  <a:cubicBezTo>
                    <a:pt x="731" y="3901"/>
                    <a:pt x="754" y="3970"/>
                    <a:pt x="776" y="4016"/>
                  </a:cubicBezTo>
                  <a:cubicBezTo>
                    <a:pt x="2032" y="4312"/>
                    <a:pt x="3584" y="4518"/>
                    <a:pt x="5501" y="4518"/>
                  </a:cubicBezTo>
                  <a:cubicBezTo>
                    <a:pt x="5478" y="2578"/>
                    <a:pt x="5433" y="934"/>
                    <a:pt x="5364" y="706"/>
                  </a:cubicBezTo>
                  <a:cubicBezTo>
                    <a:pt x="5226" y="291"/>
                    <a:pt x="3023" y="1"/>
                    <a:pt x="148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2" name="Google Shape;1676;p23">
              <a:extLst>
                <a:ext uri="{FF2B5EF4-FFF2-40B4-BE49-F238E27FC236}">
                  <a16:creationId xmlns:a16="http://schemas.microsoft.com/office/drawing/2014/main" id="{A906D6A5-9C81-72FC-AF5B-E03435EF6D97}"/>
                </a:ext>
              </a:extLst>
            </p:cNvPr>
            <p:cNvSpPr/>
            <p:nvPr/>
          </p:nvSpPr>
          <p:spPr>
            <a:xfrm>
              <a:off x="7111025" y="4174525"/>
              <a:ext cx="134700" cy="110025"/>
            </a:xfrm>
            <a:custGeom>
              <a:avLst/>
              <a:gdLst/>
              <a:ahLst/>
              <a:cxnLst/>
              <a:rect l="l" t="t" r="r" b="b"/>
              <a:pathLst>
                <a:path w="5388" h="4401" extrusionOk="0">
                  <a:moveTo>
                    <a:pt x="4458" y="1"/>
                  </a:moveTo>
                  <a:cubicBezTo>
                    <a:pt x="2976" y="1"/>
                    <a:pt x="191" y="489"/>
                    <a:pt x="69" y="977"/>
                  </a:cubicBezTo>
                  <a:cubicBezTo>
                    <a:pt x="0" y="1182"/>
                    <a:pt x="92" y="2643"/>
                    <a:pt x="206" y="4401"/>
                  </a:cubicBezTo>
                  <a:cubicBezTo>
                    <a:pt x="2123" y="4355"/>
                    <a:pt x="3698" y="4104"/>
                    <a:pt x="4953" y="3739"/>
                  </a:cubicBezTo>
                  <a:cubicBezTo>
                    <a:pt x="4999" y="3579"/>
                    <a:pt x="5067" y="3374"/>
                    <a:pt x="5090" y="3168"/>
                  </a:cubicBezTo>
                  <a:cubicBezTo>
                    <a:pt x="5136" y="2940"/>
                    <a:pt x="5159" y="2712"/>
                    <a:pt x="5136" y="2529"/>
                  </a:cubicBezTo>
                  <a:cubicBezTo>
                    <a:pt x="5136" y="2506"/>
                    <a:pt x="5113" y="2483"/>
                    <a:pt x="5113" y="2483"/>
                  </a:cubicBezTo>
                  <a:cubicBezTo>
                    <a:pt x="5273" y="1616"/>
                    <a:pt x="5387" y="931"/>
                    <a:pt x="5387" y="520"/>
                  </a:cubicBezTo>
                  <a:cubicBezTo>
                    <a:pt x="5387" y="498"/>
                    <a:pt x="5387" y="475"/>
                    <a:pt x="5387" y="429"/>
                  </a:cubicBezTo>
                  <a:cubicBezTo>
                    <a:pt x="5387" y="406"/>
                    <a:pt x="5387" y="383"/>
                    <a:pt x="5387" y="361"/>
                  </a:cubicBezTo>
                  <a:cubicBezTo>
                    <a:pt x="5387" y="361"/>
                    <a:pt x="5387" y="361"/>
                    <a:pt x="5387" y="338"/>
                  </a:cubicBezTo>
                  <a:cubicBezTo>
                    <a:pt x="5387" y="338"/>
                    <a:pt x="5387" y="315"/>
                    <a:pt x="5387" y="292"/>
                  </a:cubicBezTo>
                  <a:cubicBezTo>
                    <a:pt x="5387" y="292"/>
                    <a:pt x="5387" y="292"/>
                    <a:pt x="5387" y="269"/>
                  </a:cubicBezTo>
                  <a:cubicBezTo>
                    <a:pt x="5387" y="269"/>
                    <a:pt x="5387" y="247"/>
                    <a:pt x="5387" y="247"/>
                  </a:cubicBezTo>
                  <a:cubicBezTo>
                    <a:pt x="5387" y="224"/>
                    <a:pt x="5387" y="224"/>
                    <a:pt x="5387" y="224"/>
                  </a:cubicBezTo>
                  <a:cubicBezTo>
                    <a:pt x="5364" y="201"/>
                    <a:pt x="5364" y="201"/>
                    <a:pt x="5364" y="201"/>
                  </a:cubicBezTo>
                  <a:cubicBezTo>
                    <a:pt x="5364" y="178"/>
                    <a:pt x="5364" y="178"/>
                    <a:pt x="5364" y="178"/>
                  </a:cubicBezTo>
                  <a:cubicBezTo>
                    <a:pt x="5364" y="155"/>
                    <a:pt x="5364" y="155"/>
                    <a:pt x="5341" y="155"/>
                  </a:cubicBezTo>
                  <a:cubicBezTo>
                    <a:pt x="5250" y="47"/>
                    <a:pt x="4916" y="1"/>
                    <a:pt x="4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3" name="Google Shape;1677;p23">
              <a:extLst>
                <a:ext uri="{FF2B5EF4-FFF2-40B4-BE49-F238E27FC236}">
                  <a16:creationId xmlns:a16="http://schemas.microsoft.com/office/drawing/2014/main" id="{E48C547D-1462-A8E8-3BE7-02EE8E832553}"/>
                </a:ext>
              </a:extLst>
            </p:cNvPr>
            <p:cNvSpPr/>
            <p:nvPr/>
          </p:nvSpPr>
          <p:spPr>
            <a:xfrm>
              <a:off x="6847875" y="3676075"/>
              <a:ext cx="517675" cy="590800"/>
            </a:xfrm>
            <a:custGeom>
              <a:avLst/>
              <a:gdLst/>
              <a:ahLst/>
              <a:cxnLst/>
              <a:rect l="l" t="t" r="r" b="b"/>
              <a:pathLst>
                <a:path w="20707" h="23632" extrusionOk="0">
                  <a:moveTo>
                    <a:pt x="9630" y="1"/>
                  </a:moveTo>
                  <a:cubicBezTo>
                    <a:pt x="7081" y="1"/>
                    <a:pt x="6075" y="783"/>
                    <a:pt x="6075" y="783"/>
                  </a:cubicBezTo>
                  <a:cubicBezTo>
                    <a:pt x="4615" y="1742"/>
                    <a:pt x="4980" y="8247"/>
                    <a:pt x="4980" y="8247"/>
                  </a:cubicBezTo>
                  <a:cubicBezTo>
                    <a:pt x="4980" y="8247"/>
                    <a:pt x="252" y="19638"/>
                    <a:pt x="75" y="19638"/>
                  </a:cubicBezTo>
                  <a:cubicBezTo>
                    <a:pt x="74" y="19638"/>
                    <a:pt x="73" y="19638"/>
                    <a:pt x="72" y="19637"/>
                  </a:cubicBezTo>
                  <a:cubicBezTo>
                    <a:pt x="70" y="19634"/>
                    <a:pt x="68" y="19632"/>
                    <a:pt x="67" y="19632"/>
                  </a:cubicBezTo>
                  <a:cubicBezTo>
                    <a:pt x="1" y="19632"/>
                    <a:pt x="1181" y="23631"/>
                    <a:pt x="10161" y="23631"/>
                  </a:cubicBezTo>
                  <a:cubicBezTo>
                    <a:pt x="19314" y="23631"/>
                    <a:pt x="20706" y="19180"/>
                    <a:pt x="20706" y="19180"/>
                  </a:cubicBezTo>
                  <a:lnTo>
                    <a:pt x="14270" y="8681"/>
                  </a:lnTo>
                  <a:cubicBezTo>
                    <a:pt x="14270" y="8681"/>
                    <a:pt x="14680" y="1491"/>
                    <a:pt x="14452" y="1125"/>
                  </a:cubicBezTo>
                  <a:cubicBezTo>
                    <a:pt x="14247" y="760"/>
                    <a:pt x="12717" y="190"/>
                    <a:pt x="10503" y="30"/>
                  </a:cubicBezTo>
                  <a:cubicBezTo>
                    <a:pt x="10194" y="10"/>
                    <a:pt x="9903" y="1"/>
                    <a:pt x="963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4" name="Google Shape;1678;p23">
              <a:extLst>
                <a:ext uri="{FF2B5EF4-FFF2-40B4-BE49-F238E27FC236}">
                  <a16:creationId xmlns:a16="http://schemas.microsoft.com/office/drawing/2014/main" id="{FE033265-A60E-1299-ED52-7E8B3B656435}"/>
                </a:ext>
              </a:extLst>
            </p:cNvPr>
            <p:cNvSpPr/>
            <p:nvPr/>
          </p:nvSpPr>
          <p:spPr>
            <a:xfrm>
              <a:off x="6969575" y="3676075"/>
              <a:ext cx="244175" cy="201350"/>
            </a:xfrm>
            <a:custGeom>
              <a:avLst/>
              <a:gdLst/>
              <a:ahLst/>
              <a:cxnLst/>
              <a:rect l="l" t="t" r="r" b="b"/>
              <a:pathLst>
                <a:path w="9767" h="8054" extrusionOk="0">
                  <a:moveTo>
                    <a:pt x="157" y="4275"/>
                  </a:moveTo>
                  <a:lnTo>
                    <a:pt x="157" y="4275"/>
                  </a:lnTo>
                  <a:cubicBezTo>
                    <a:pt x="157" y="4277"/>
                    <a:pt x="157" y="4279"/>
                    <a:pt x="157" y="4280"/>
                  </a:cubicBezTo>
                  <a:lnTo>
                    <a:pt x="157" y="4280"/>
                  </a:lnTo>
                  <a:cubicBezTo>
                    <a:pt x="157" y="4279"/>
                    <a:pt x="157" y="4277"/>
                    <a:pt x="157" y="4275"/>
                  </a:cubicBezTo>
                  <a:close/>
                  <a:moveTo>
                    <a:pt x="4762" y="1"/>
                  </a:moveTo>
                  <a:cubicBezTo>
                    <a:pt x="2213" y="1"/>
                    <a:pt x="1207" y="783"/>
                    <a:pt x="1207" y="783"/>
                  </a:cubicBezTo>
                  <a:cubicBezTo>
                    <a:pt x="1162" y="829"/>
                    <a:pt x="1116" y="852"/>
                    <a:pt x="1070" y="897"/>
                  </a:cubicBezTo>
                  <a:cubicBezTo>
                    <a:pt x="1619" y="701"/>
                    <a:pt x="2299" y="610"/>
                    <a:pt x="2995" y="610"/>
                  </a:cubicBezTo>
                  <a:cubicBezTo>
                    <a:pt x="3920" y="610"/>
                    <a:pt x="4874" y="770"/>
                    <a:pt x="5590" y="1057"/>
                  </a:cubicBezTo>
                  <a:cubicBezTo>
                    <a:pt x="6526" y="1445"/>
                    <a:pt x="7256" y="2814"/>
                    <a:pt x="7370" y="3728"/>
                  </a:cubicBezTo>
                  <a:cubicBezTo>
                    <a:pt x="7461" y="4526"/>
                    <a:pt x="7530" y="5485"/>
                    <a:pt x="6868" y="6101"/>
                  </a:cubicBezTo>
                  <a:cubicBezTo>
                    <a:pt x="6344" y="6611"/>
                    <a:pt x="5603" y="6717"/>
                    <a:pt x="4866" y="6717"/>
                  </a:cubicBezTo>
                  <a:cubicBezTo>
                    <a:pt x="4480" y="6717"/>
                    <a:pt x="4094" y="6688"/>
                    <a:pt x="3741" y="6672"/>
                  </a:cubicBezTo>
                  <a:cubicBezTo>
                    <a:pt x="1871" y="6581"/>
                    <a:pt x="1" y="6376"/>
                    <a:pt x="157" y="4280"/>
                  </a:cubicBezTo>
                  <a:lnTo>
                    <a:pt x="157" y="4280"/>
                  </a:lnTo>
                  <a:cubicBezTo>
                    <a:pt x="66" y="5489"/>
                    <a:pt x="66" y="6719"/>
                    <a:pt x="89" y="7471"/>
                  </a:cubicBezTo>
                  <a:cubicBezTo>
                    <a:pt x="1550" y="7722"/>
                    <a:pt x="3809" y="8019"/>
                    <a:pt x="5498" y="8019"/>
                  </a:cubicBezTo>
                  <a:cubicBezTo>
                    <a:pt x="6272" y="8019"/>
                    <a:pt x="7003" y="8054"/>
                    <a:pt x="7724" y="8054"/>
                  </a:cubicBezTo>
                  <a:cubicBezTo>
                    <a:pt x="8300" y="8054"/>
                    <a:pt x="8869" y="8031"/>
                    <a:pt x="9447" y="7950"/>
                  </a:cubicBezTo>
                  <a:cubicBezTo>
                    <a:pt x="9539" y="6101"/>
                    <a:pt x="9767" y="1422"/>
                    <a:pt x="9584" y="1125"/>
                  </a:cubicBezTo>
                  <a:cubicBezTo>
                    <a:pt x="9379" y="760"/>
                    <a:pt x="7849" y="190"/>
                    <a:pt x="5635" y="30"/>
                  </a:cubicBezTo>
                  <a:cubicBezTo>
                    <a:pt x="5326" y="10"/>
                    <a:pt x="5035" y="1"/>
                    <a:pt x="476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5" name="Google Shape;1679;p23">
              <a:extLst>
                <a:ext uri="{FF2B5EF4-FFF2-40B4-BE49-F238E27FC236}">
                  <a16:creationId xmlns:a16="http://schemas.microsoft.com/office/drawing/2014/main" id="{31F981AC-BFC7-D1CE-FE0D-9BA4D6B11C0C}"/>
                </a:ext>
              </a:extLst>
            </p:cNvPr>
            <p:cNvSpPr/>
            <p:nvPr/>
          </p:nvSpPr>
          <p:spPr>
            <a:xfrm>
              <a:off x="6848275" y="3875950"/>
              <a:ext cx="517275" cy="390925"/>
            </a:xfrm>
            <a:custGeom>
              <a:avLst/>
              <a:gdLst/>
              <a:ahLst/>
              <a:cxnLst/>
              <a:rect l="l" t="t" r="r" b="b"/>
              <a:pathLst>
                <a:path w="20691" h="15637" extrusionOk="0">
                  <a:moveTo>
                    <a:pt x="4941" y="1"/>
                  </a:moveTo>
                  <a:cubicBezTo>
                    <a:pt x="4964" y="161"/>
                    <a:pt x="4964" y="252"/>
                    <a:pt x="4964" y="252"/>
                  </a:cubicBezTo>
                  <a:cubicBezTo>
                    <a:pt x="4964" y="252"/>
                    <a:pt x="4941" y="298"/>
                    <a:pt x="4918" y="366"/>
                  </a:cubicBezTo>
                  <a:cubicBezTo>
                    <a:pt x="5534" y="708"/>
                    <a:pt x="6402" y="1165"/>
                    <a:pt x="6676" y="1393"/>
                  </a:cubicBezTo>
                  <a:cubicBezTo>
                    <a:pt x="7132" y="1736"/>
                    <a:pt x="3959" y="11665"/>
                    <a:pt x="2544" y="12349"/>
                  </a:cubicBezTo>
                  <a:cubicBezTo>
                    <a:pt x="2406" y="12417"/>
                    <a:pt x="2270" y="12447"/>
                    <a:pt x="2137" y="12447"/>
                  </a:cubicBezTo>
                  <a:cubicBezTo>
                    <a:pt x="1460" y="12447"/>
                    <a:pt x="864" y="11652"/>
                    <a:pt x="444" y="10888"/>
                  </a:cubicBezTo>
                  <a:cubicBezTo>
                    <a:pt x="225" y="11371"/>
                    <a:pt x="90" y="11643"/>
                    <a:pt x="59" y="11643"/>
                  </a:cubicBezTo>
                  <a:cubicBezTo>
                    <a:pt x="58" y="11643"/>
                    <a:pt x="57" y="11643"/>
                    <a:pt x="56" y="11642"/>
                  </a:cubicBezTo>
                  <a:cubicBezTo>
                    <a:pt x="54" y="11638"/>
                    <a:pt x="52" y="11637"/>
                    <a:pt x="51" y="11637"/>
                  </a:cubicBezTo>
                  <a:cubicBezTo>
                    <a:pt x="1" y="11637"/>
                    <a:pt x="801" y="14358"/>
                    <a:pt x="6128" y="15317"/>
                  </a:cubicBezTo>
                  <a:cubicBezTo>
                    <a:pt x="5543" y="12482"/>
                    <a:pt x="7863" y="1843"/>
                    <a:pt x="8847" y="1843"/>
                  </a:cubicBezTo>
                  <a:cubicBezTo>
                    <a:pt x="8862" y="1843"/>
                    <a:pt x="8876" y="1845"/>
                    <a:pt x="8890" y="1850"/>
                  </a:cubicBezTo>
                  <a:cubicBezTo>
                    <a:pt x="9826" y="2169"/>
                    <a:pt x="9437" y="13125"/>
                    <a:pt x="9323" y="15613"/>
                  </a:cubicBezTo>
                  <a:cubicBezTo>
                    <a:pt x="9597" y="15636"/>
                    <a:pt x="9871" y="15636"/>
                    <a:pt x="10145" y="15636"/>
                  </a:cubicBezTo>
                  <a:lnTo>
                    <a:pt x="10556" y="15636"/>
                  </a:lnTo>
                  <a:cubicBezTo>
                    <a:pt x="10533" y="13119"/>
                    <a:pt x="10445" y="1841"/>
                    <a:pt x="11117" y="1841"/>
                  </a:cubicBezTo>
                  <a:cubicBezTo>
                    <a:pt x="11128" y="1841"/>
                    <a:pt x="11138" y="1844"/>
                    <a:pt x="11149" y="1850"/>
                  </a:cubicBezTo>
                  <a:cubicBezTo>
                    <a:pt x="11948" y="2283"/>
                    <a:pt x="14870" y="11299"/>
                    <a:pt x="15053" y="13057"/>
                  </a:cubicBezTo>
                  <a:cubicBezTo>
                    <a:pt x="15121" y="13856"/>
                    <a:pt x="14254" y="14723"/>
                    <a:pt x="13318" y="15431"/>
                  </a:cubicBezTo>
                  <a:cubicBezTo>
                    <a:pt x="19640" y="14563"/>
                    <a:pt x="20690" y="11185"/>
                    <a:pt x="20690" y="11185"/>
                  </a:cubicBezTo>
                  <a:lnTo>
                    <a:pt x="14254" y="686"/>
                  </a:lnTo>
                  <a:cubicBezTo>
                    <a:pt x="14254" y="686"/>
                    <a:pt x="14254" y="549"/>
                    <a:pt x="14276" y="298"/>
                  </a:cubicBezTo>
                  <a:lnTo>
                    <a:pt x="4941"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6" name="Google Shape;1680;p23">
              <a:extLst>
                <a:ext uri="{FF2B5EF4-FFF2-40B4-BE49-F238E27FC236}">
                  <a16:creationId xmlns:a16="http://schemas.microsoft.com/office/drawing/2014/main" id="{20AAFD1C-AD03-D7FC-22AE-F1B550135493}"/>
                </a:ext>
              </a:extLst>
            </p:cNvPr>
            <p:cNvSpPr/>
            <p:nvPr/>
          </p:nvSpPr>
          <p:spPr>
            <a:xfrm>
              <a:off x="7052825" y="3719025"/>
              <a:ext cx="19425" cy="146675"/>
            </a:xfrm>
            <a:custGeom>
              <a:avLst/>
              <a:gdLst/>
              <a:ahLst/>
              <a:cxnLst/>
              <a:rect l="l" t="t" r="r" b="b"/>
              <a:pathLst>
                <a:path w="777" h="5867" extrusionOk="0">
                  <a:moveTo>
                    <a:pt x="753" y="1"/>
                  </a:moveTo>
                  <a:cubicBezTo>
                    <a:pt x="730" y="1"/>
                    <a:pt x="708" y="183"/>
                    <a:pt x="639" y="457"/>
                  </a:cubicBezTo>
                  <a:cubicBezTo>
                    <a:pt x="571" y="731"/>
                    <a:pt x="502" y="1096"/>
                    <a:pt x="411" y="1462"/>
                  </a:cubicBezTo>
                  <a:cubicBezTo>
                    <a:pt x="320" y="1827"/>
                    <a:pt x="251" y="2192"/>
                    <a:pt x="183" y="2466"/>
                  </a:cubicBezTo>
                  <a:cubicBezTo>
                    <a:pt x="137" y="2740"/>
                    <a:pt x="91" y="2923"/>
                    <a:pt x="91" y="2923"/>
                  </a:cubicBezTo>
                  <a:cubicBezTo>
                    <a:pt x="91" y="2923"/>
                    <a:pt x="69" y="3105"/>
                    <a:pt x="46" y="3379"/>
                  </a:cubicBezTo>
                  <a:cubicBezTo>
                    <a:pt x="23" y="3653"/>
                    <a:pt x="0" y="4041"/>
                    <a:pt x="0" y="4406"/>
                  </a:cubicBezTo>
                  <a:cubicBezTo>
                    <a:pt x="23" y="4794"/>
                    <a:pt x="69" y="5159"/>
                    <a:pt x="160" y="5433"/>
                  </a:cubicBezTo>
                  <a:cubicBezTo>
                    <a:pt x="183" y="5570"/>
                    <a:pt x="251" y="5684"/>
                    <a:pt x="274" y="5753"/>
                  </a:cubicBezTo>
                  <a:cubicBezTo>
                    <a:pt x="297" y="5844"/>
                    <a:pt x="320" y="5867"/>
                    <a:pt x="342" y="5867"/>
                  </a:cubicBezTo>
                  <a:cubicBezTo>
                    <a:pt x="342" y="5867"/>
                    <a:pt x="342" y="5821"/>
                    <a:pt x="320" y="5753"/>
                  </a:cubicBezTo>
                  <a:cubicBezTo>
                    <a:pt x="297" y="5662"/>
                    <a:pt x="251" y="5547"/>
                    <a:pt x="251" y="5410"/>
                  </a:cubicBezTo>
                  <a:cubicBezTo>
                    <a:pt x="183" y="5159"/>
                    <a:pt x="160" y="4771"/>
                    <a:pt x="160" y="4406"/>
                  </a:cubicBezTo>
                  <a:cubicBezTo>
                    <a:pt x="160" y="4041"/>
                    <a:pt x="206" y="3676"/>
                    <a:pt x="228" y="3402"/>
                  </a:cubicBezTo>
                  <a:cubicBezTo>
                    <a:pt x="274" y="3128"/>
                    <a:pt x="297" y="2945"/>
                    <a:pt x="297" y="2945"/>
                  </a:cubicBezTo>
                  <a:cubicBezTo>
                    <a:pt x="297" y="2945"/>
                    <a:pt x="342" y="2763"/>
                    <a:pt x="365" y="2489"/>
                  </a:cubicBezTo>
                  <a:cubicBezTo>
                    <a:pt x="411" y="2215"/>
                    <a:pt x="479" y="1850"/>
                    <a:pt x="548" y="1485"/>
                  </a:cubicBezTo>
                  <a:cubicBezTo>
                    <a:pt x="616" y="1119"/>
                    <a:pt x="685" y="754"/>
                    <a:pt x="708" y="457"/>
                  </a:cubicBezTo>
                  <a:cubicBezTo>
                    <a:pt x="753" y="183"/>
                    <a:pt x="776" y="1"/>
                    <a:pt x="75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7" name="Google Shape;1681;p23">
              <a:extLst>
                <a:ext uri="{FF2B5EF4-FFF2-40B4-BE49-F238E27FC236}">
                  <a16:creationId xmlns:a16="http://schemas.microsoft.com/office/drawing/2014/main" id="{684747B0-B628-99AF-FA41-2C918B331F71}"/>
                </a:ext>
              </a:extLst>
            </p:cNvPr>
            <p:cNvSpPr/>
            <p:nvPr/>
          </p:nvSpPr>
          <p:spPr>
            <a:xfrm>
              <a:off x="6978625" y="3894750"/>
              <a:ext cx="23425" cy="57125"/>
            </a:xfrm>
            <a:custGeom>
              <a:avLst/>
              <a:gdLst/>
              <a:ahLst/>
              <a:cxnLst/>
              <a:rect l="l" t="t" r="r" b="b"/>
              <a:pathLst>
                <a:path w="937" h="2285" extrusionOk="0">
                  <a:moveTo>
                    <a:pt x="911" y="1"/>
                  </a:moveTo>
                  <a:cubicBezTo>
                    <a:pt x="880" y="1"/>
                    <a:pt x="749" y="265"/>
                    <a:pt x="617" y="550"/>
                  </a:cubicBezTo>
                  <a:cubicBezTo>
                    <a:pt x="503" y="824"/>
                    <a:pt x="366" y="1121"/>
                    <a:pt x="366" y="1121"/>
                  </a:cubicBezTo>
                  <a:cubicBezTo>
                    <a:pt x="366" y="1121"/>
                    <a:pt x="275" y="1394"/>
                    <a:pt x="183" y="1691"/>
                  </a:cubicBezTo>
                  <a:cubicBezTo>
                    <a:pt x="92" y="1988"/>
                    <a:pt x="1" y="2262"/>
                    <a:pt x="24" y="2285"/>
                  </a:cubicBezTo>
                  <a:cubicBezTo>
                    <a:pt x="46" y="2285"/>
                    <a:pt x="206" y="2011"/>
                    <a:pt x="320" y="1737"/>
                  </a:cubicBezTo>
                  <a:cubicBezTo>
                    <a:pt x="457" y="1463"/>
                    <a:pt x="571" y="1166"/>
                    <a:pt x="571" y="1166"/>
                  </a:cubicBezTo>
                  <a:cubicBezTo>
                    <a:pt x="571" y="1166"/>
                    <a:pt x="663" y="892"/>
                    <a:pt x="754" y="596"/>
                  </a:cubicBezTo>
                  <a:cubicBezTo>
                    <a:pt x="845" y="299"/>
                    <a:pt x="937" y="2"/>
                    <a:pt x="914" y="2"/>
                  </a:cubicBezTo>
                  <a:cubicBezTo>
                    <a:pt x="913" y="1"/>
                    <a:pt x="912" y="1"/>
                    <a:pt x="911"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8" name="Google Shape;1682;p23">
              <a:extLst>
                <a:ext uri="{FF2B5EF4-FFF2-40B4-BE49-F238E27FC236}">
                  <a16:creationId xmlns:a16="http://schemas.microsoft.com/office/drawing/2014/main" id="{E803B199-D10D-7D37-68C1-2CA9C297CB96}"/>
                </a:ext>
              </a:extLst>
            </p:cNvPr>
            <p:cNvSpPr/>
            <p:nvPr/>
          </p:nvSpPr>
          <p:spPr>
            <a:xfrm>
              <a:off x="6972925" y="3885000"/>
              <a:ext cx="68500" cy="302550"/>
            </a:xfrm>
            <a:custGeom>
              <a:avLst/>
              <a:gdLst/>
              <a:ahLst/>
              <a:cxnLst/>
              <a:rect l="l" t="t" r="r" b="b"/>
              <a:pathLst>
                <a:path w="2740" h="12102" extrusionOk="0">
                  <a:moveTo>
                    <a:pt x="2715" y="1"/>
                  </a:moveTo>
                  <a:cubicBezTo>
                    <a:pt x="2707" y="1"/>
                    <a:pt x="2662" y="89"/>
                    <a:pt x="2580" y="232"/>
                  </a:cubicBezTo>
                  <a:cubicBezTo>
                    <a:pt x="2534" y="301"/>
                    <a:pt x="2511" y="392"/>
                    <a:pt x="2443" y="506"/>
                  </a:cubicBezTo>
                  <a:cubicBezTo>
                    <a:pt x="2397" y="620"/>
                    <a:pt x="2352" y="734"/>
                    <a:pt x="2306" y="871"/>
                  </a:cubicBezTo>
                  <a:cubicBezTo>
                    <a:pt x="2100" y="1442"/>
                    <a:pt x="1941" y="2195"/>
                    <a:pt x="1781" y="2948"/>
                  </a:cubicBezTo>
                  <a:cubicBezTo>
                    <a:pt x="1439" y="4478"/>
                    <a:pt x="1096" y="5984"/>
                    <a:pt x="1096" y="5984"/>
                  </a:cubicBezTo>
                  <a:cubicBezTo>
                    <a:pt x="1096" y="5984"/>
                    <a:pt x="754" y="7491"/>
                    <a:pt x="457" y="9020"/>
                  </a:cubicBezTo>
                  <a:cubicBezTo>
                    <a:pt x="320" y="9796"/>
                    <a:pt x="160" y="10549"/>
                    <a:pt x="115" y="11120"/>
                  </a:cubicBezTo>
                  <a:cubicBezTo>
                    <a:pt x="69" y="11417"/>
                    <a:pt x="46" y="11645"/>
                    <a:pt x="23" y="11828"/>
                  </a:cubicBezTo>
                  <a:cubicBezTo>
                    <a:pt x="23" y="11987"/>
                    <a:pt x="1" y="12079"/>
                    <a:pt x="23" y="12101"/>
                  </a:cubicBezTo>
                  <a:cubicBezTo>
                    <a:pt x="23" y="12101"/>
                    <a:pt x="46" y="11987"/>
                    <a:pt x="69" y="11828"/>
                  </a:cubicBezTo>
                  <a:cubicBezTo>
                    <a:pt x="92" y="11668"/>
                    <a:pt x="137" y="11417"/>
                    <a:pt x="183" y="11143"/>
                  </a:cubicBezTo>
                  <a:cubicBezTo>
                    <a:pt x="274" y="10572"/>
                    <a:pt x="434" y="9796"/>
                    <a:pt x="594" y="9043"/>
                  </a:cubicBezTo>
                  <a:cubicBezTo>
                    <a:pt x="936" y="7536"/>
                    <a:pt x="1302" y="6030"/>
                    <a:pt x="1302" y="6030"/>
                  </a:cubicBezTo>
                  <a:cubicBezTo>
                    <a:pt x="1302" y="6030"/>
                    <a:pt x="1324" y="5939"/>
                    <a:pt x="1370" y="5756"/>
                  </a:cubicBezTo>
                  <a:cubicBezTo>
                    <a:pt x="1393" y="5596"/>
                    <a:pt x="1439" y="5368"/>
                    <a:pt x="1507" y="5071"/>
                  </a:cubicBezTo>
                  <a:cubicBezTo>
                    <a:pt x="1621" y="4501"/>
                    <a:pt x="1781" y="3747"/>
                    <a:pt x="1918" y="2971"/>
                  </a:cubicBezTo>
                  <a:cubicBezTo>
                    <a:pt x="2078" y="2218"/>
                    <a:pt x="2192" y="1465"/>
                    <a:pt x="2374" y="894"/>
                  </a:cubicBezTo>
                  <a:cubicBezTo>
                    <a:pt x="2420" y="757"/>
                    <a:pt x="2466" y="643"/>
                    <a:pt x="2511" y="529"/>
                  </a:cubicBezTo>
                  <a:cubicBezTo>
                    <a:pt x="2557" y="415"/>
                    <a:pt x="2580" y="324"/>
                    <a:pt x="2625" y="232"/>
                  </a:cubicBezTo>
                  <a:cubicBezTo>
                    <a:pt x="2694" y="95"/>
                    <a:pt x="2740" y="4"/>
                    <a:pt x="2717" y="4"/>
                  </a:cubicBezTo>
                  <a:cubicBezTo>
                    <a:pt x="2717" y="2"/>
                    <a:pt x="2716" y="1"/>
                    <a:pt x="271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9" name="Google Shape;1683;p23">
              <a:extLst>
                <a:ext uri="{FF2B5EF4-FFF2-40B4-BE49-F238E27FC236}">
                  <a16:creationId xmlns:a16="http://schemas.microsoft.com/office/drawing/2014/main" id="{64780C6D-1941-8C6A-8583-8D99B852DCD3}"/>
                </a:ext>
              </a:extLst>
            </p:cNvPr>
            <p:cNvSpPr/>
            <p:nvPr/>
          </p:nvSpPr>
          <p:spPr>
            <a:xfrm>
              <a:off x="7079075" y="3891925"/>
              <a:ext cx="5725" cy="62225"/>
            </a:xfrm>
            <a:custGeom>
              <a:avLst/>
              <a:gdLst/>
              <a:ahLst/>
              <a:cxnLst/>
              <a:rect l="l" t="t" r="r" b="b"/>
              <a:pathLst>
                <a:path w="229" h="2489" extrusionOk="0">
                  <a:moveTo>
                    <a:pt x="23" y="1"/>
                  </a:moveTo>
                  <a:cubicBezTo>
                    <a:pt x="0" y="24"/>
                    <a:pt x="0" y="320"/>
                    <a:pt x="23" y="640"/>
                  </a:cubicBezTo>
                  <a:cubicBezTo>
                    <a:pt x="23" y="937"/>
                    <a:pt x="23" y="1256"/>
                    <a:pt x="23" y="1256"/>
                  </a:cubicBezTo>
                  <a:cubicBezTo>
                    <a:pt x="23" y="1256"/>
                    <a:pt x="46" y="1576"/>
                    <a:pt x="69" y="1873"/>
                  </a:cubicBezTo>
                  <a:cubicBezTo>
                    <a:pt x="69" y="2192"/>
                    <a:pt x="114" y="2489"/>
                    <a:pt x="137" y="2489"/>
                  </a:cubicBezTo>
                  <a:cubicBezTo>
                    <a:pt x="160" y="2489"/>
                    <a:pt x="183" y="2192"/>
                    <a:pt x="205" y="1873"/>
                  </a:cubicBezTo>
                  <a:cubicBezTo>
                    <a:pt x="228" y="1553"/>
                    <a:pt x="228" y="1256"/>
                    <a:pt x="228" y="1256"/>
                  </a:cubicBezTo>
                  <a:cubicBezTo>
                    <a:pt x="228" y="1256"/>
                    <a:pt x="205" y="937"/>
                    <a:pt x="160" y="617"/>
                  </a:cubicBezTo>
                  <a:cubicBezTo>
                    <a:pt x="114" y="320"/>
                    <a:pt x="46" y="1"/>
                    <a:pt x="2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0" name="Google Shape;1684;p23">
              <a:extLst>
                <a:ext uri="{FF2B5EF4-FFF2-40B4-BE49-F238E27FC236}">
                  <a16:creationId xmlns:a16="http://schemas.microsoft.com/office/drawing/2014/main" id="{A1820B87-A45B-EB0D-0666-869308AB411E}"/>
                </a:ext>
              </a:extLst>
            </p:cNvPr>
            <p:cNvSpPr/>
            <p:nvPr/>
          </p:nvSpPr>
          <p:spPr>
            <a:xfrm>
              <a:off x="7135550" y="3889650"/>
              <a:ext cx="100450" cy="272225"/>
            </a:xfrm>
            <a:custGeom>
              <a:avLst/>
              <a:gdLst/>
              <a:ahLst/>
              <a:cxnLst/>
              <a:rect l="l" t="t" r="r" b="b"/>
              <a:pathLst>
                <a:path w="4018" h="10889" extrusionOk="0">
                  <a:moveTo>
                    <a:pt x="1" y="1"/>
                  </a:moveTo>
                  <a:cubicBezTo>
                    <a:pt x="1" y="1"/>
                    <a:pt x="1" y="92"/>
                    <a:pt x="46" y="252"/>
                  </a:cubicBezTo>
                  <a:cubicBezTo>
                    <a:pt x="69" y="320"/>
                    <a:pt x="92" y="411"/>
                    <a:pt x="115" y="526"/>
                  </a:cubicBezTo>
                  <a:cubicBezTo>
                    <a:pt x="138" y="617"/>
                    <a:pt x="183" y="754"/>
                    <a:pt x="229" y="868"/>
                  </a:cubicBezTo>
                  <a:cubicBezTo>
                    <a:pt x="412" y="1393"/>
                    <a:pt x="754" y="2055"/>
                    <a:pt x="1074" y="2694"/>
                  </a:cubicBezTo>
                  <a:cubicBezTo>
                    <a:pt x="1165" y="2854"/>
                    <a:pt x="1233" y="3036"/>
                    <a:pt x="1325" y="3196"/>
                  </a:cubicBezTo>
                  <a:cubicBezTo>
                    <a:pt x="1393" y="3356"/>
                    <a:pt x="1484" y="3516"/>
                    <a:pt x="1553" y="3653"/>
                  </a:cubicBezTo>
                  <a:cubicBezTo>
                    <a:pt x="1690" y="3972"/>
                    <a:pt x="1804" y="4269"/>
                    <a:pt x="1895" y="4520"/>
                  </a:cubicBezTo>
                  <a:cubicBezTo>
                    <a:pt x="2078" y="5045"/>
                    <a:pt x="2192" y="5387"/>
                    <a:pt x="2192" y="5387"/>
                  </a:cubicBezTo>
                  <a:cubicBezTo>
                    <a:pt x="2192" y="5387"/>
                    <a:pt x="2215" y="5456"/>
                    <a:pt x="2283" y="5616"/>
                  </a:cubicBezTo>
                  <a:cubicBezTo>
                    <a:pt x="2329" y="5753"/>
                    <a:pt x="2420" y="5981"/>
                    <a:pt x="2489" y="6232"/>
                  </a:cubicBezTo>
                  <a:cubicBezTo>
                    <a:pt x="2648" y="6757"/>
                    <a:pt x="2877" y="7442"/>
                    <a:pt x="3082" y="8126"/>
                  </a:cubicBezTo>
                  <a:cubicBezTo>
                    <a:pt x="3196" y="8492"/>
                    <a:pt x="3288" y="8834"/>
                    <a:pt x="3402" y="9154"/>
                  </a:cubicBezTo>
                  <a:cubicBezTo>
                    <a:pt x="3493" y="9473"/>
                    <a:pt x="3607" y="9770"/>
                    <a:pt x="3698" y="10044"/>
                  </a:cubicBezTo>
                  <a:cubicBezTo>
                    <a:pt x="3790" y="10295"/>
                    <a:pt x="3858" y="10500"/>
                    <a:pt x="3904" y="10660"/>
                  </a:cubicBezTo>
                  <a:cubicBezTo>
                    <a:pt x="3972" y="10797"/>
                    <a:pt x="3995" y="10888"/>
                    <a:pt x="4018" y="10888"/>
                  </a:cubicBezTo>
                  <a:cubicBezTo>
                    <a:pt x="4018" y="10888"/>
                    <a:pt x="3995" y="10797"/>
                    <a:pt x="3950" y="10637"/>
                  </a:cubicBezTo>
                  <a:cubicBezTo>
                    <a:pt x="3904" y="10500"/>
                    <a:pt x="3858" y="10272"/>
                    <a:pt x="3767" y="10021"/>
                  </a:cubicBezTo>
                  <a:cubicBezTo>
                    <a:pt x="3698" y="9747"/>
                    <a:pt x="3607" y="9450"/>
                    <a:pt x="3516" y="9131"/>
                  </a:cubicBezTo>
                  <a:cubicBezTo>
                    <a:pt x="3425" y="8788"/>
                    <a:pt x="3310" y="8446"/>
                    <a:pt x="3219" y="8104"/>
                  </a:cubicBezTo>
                  <a:cubicBezTo>
                    <a:pt x="3037" y="7396"/>
                    <a:pt x="2831" y="6711"/>
                    <a:pt x="2671" y="6186"/>
                  </a:cubicBezTo>
                  <a:cubicBezTo>
                    <a:pt x="2603" y="5912"/>
                    <a:pt x="2534" y="5707"/>
                    <a:pt x="2466" y="5547"/>
                  </a:cubicBezTo>
                  <a:cubicBezTo>
                    <a:pt x="2420" y="5410"/>
                    <a:pt x="2397" y="5319"/>
                    <a:pt x="2397" y="5319"/>
                  </a:cubicBezTo>
                  <a:cubicBezTo>
                    <a:pt x="2397" y="5319"/>
                    <a:pt x="2260" y="4977"/>
                    <a:pt x="2078" y="4452"/>
                  </a:cubicBezTo>
                  <a:cubicBezTo>
                    <a:pt x="1987" y="4200"/>
                    <a:pt x="1850" y="3904"/>
                    <a:pt x="1713" y="3607"/>
                  </a:cubicBezTo>
                  <a:cubicBezTo>
                    <a:pt x="1621" y="3447"/>
                    <a:pt x="1553" y="3287"/>
                    <a:pt x="1462" y="3128"/>
                  </a:cubicBezTo>
                  <a:cubicBezTo>
                    <a:pt x="1393" y="2968"/>
                    <a:pt x="1302" y="2808"/>
                    <a:pt x="1210" y="2648"/>
                  </a:cubicBezTo>
                  <a:cubicBezTo>
                    <a:pt x="868" y="1986"/>
                    <a:pt x="526" y="1347"/>
                    <a:pt x="320" y="845"/>
                  </a:cubicBezTo>
                  <a:cubicBezTo>
                    <a:pt x="252" y="731"/>
                    <a:pt x="206" y="617"/>
                    <a:pt x="183" y="503"/>
                  </a:cubicBezTo>
                  <a:cubicBezTo>
                    <a:pt x="138" y="389"/>
                    <a:pt x="115" y="297"/>
                    <a:pt x="92" y="229"/>
                  </a:cubicBezTo>
                  <a:cubicBezTo>
                    <a:pt x="46" y="92"/>
                    <a:pt x="1" y="1"/>
                    <a:pt x="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1" name="Google Shape;1685;p23">
              <a:extLst>
                <a:ext uri="{FF2B5EF4-FFF2-40B4-BE49-F238E27FC236}">
                  <a16:creationId xmlns:a16="http://schemas.microsoft.com/office/drawing/2014/main" id="{BF1527E6-71AD-B422-9363-8A13513C8317}"/>
                </a:ext>
              </a:extLst>
            </p:cNvPr>
            <p:cNvSpPr/>
            <p:nvPr/>
          </p:nvSpPr>
          <p:spPr>
            <a:xfrm>
              <a:off x="7198325" y="3933600"/>
              <a:ext cx="66800" cy="114150"/>
            </a:xfrm>
            <a:custGeom>
              <a:avLst/>
              <a:gdLst/>
              <a:ahLst/>
              <a:cxnLst/>
              <a:rect l="l" t="t" r="r" b="b"/>
              <a:pathLst>
                <a:path w="2672" h="4566" extrusionOk="0">
                  <a:moveTo>
                    <a:pt x="47" y="0"/>
                  </a:moveTo>
                  <a:cubicBezTo>
                    <a:pt x="47" y="0"/>
                    <a:pt x="47" y="0"/>
                    <a:pt x="46" y="0"/>
                  </a:cubicBezTo>
                  <a:cubicBezTo>
                    <a:pt x="1" y="23"/>
                    <a:pt x="1187" y="2351"/>
                    <a:pt x="1187" y="2351"/>
                  </a:cubicBezTo>
                  <a:cubicBezTo>
                    <a:pt x="1187" y="2351"/>
                    <a:pt x="2543" y="4565"/>
                    <a:pt x="2624" y="4565"/>
                  </a:cubicBezTo>
                  <a:cubicBezTo>
                    <a:pt x="2625" y="4565"/>
                    <a:pt x="2625" y="4565"/>
                    <a:pt x="2625" y="4565"/>
                  </a:cubicBezTo>
                  <a:cubicBezTo>
                    <a:pt x="2671" y="4542"/>
                    <a:pt x="1370" y="2260"/>
                    <a:pt x="1370" y="2260"/>
                  </a:cubicBezTo>
                  <a:cubicBezTo>
                    <a:pt x="1370" y="2260"/>
                    <a:pt x="127" y="0"/>
                    <a:pt x="4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2" name="Google Shape;1686;p23">
              <a:extLst>
                <a:ext uri="{FF2B5EF4-FFF2-40B4-BE49-F238E27FC236}">
                  <a16:creationId xmlns:a16="http://schemas.microsoft.com/office/drawing/2014/main" id="{9225E2C8-930C-0044-2076-BC46890BE232}"/>
                </a:ext>
              </a:extLst>
            </p:cNvPr>
            <p:cNvSpPr/>
            <p:nvPr/>
          </p:nvSpPr>
          <p:spPr>
            <a:xfrm>
              <a:off x="7041975" y="4022025"/>
              <a:ext cx="14300" cy="119300"/>
            </a:xfrm>
            <a:custGeom>
              <a:avLst/>
              <a:gdLst/>
              <a:ahLst/>
              <a:cxnLst/>
              <a:rect l="l" t="t" r="r" b="b"/>
              <a:pathLst>
                <a:path w="572" h="4772" extrusionOk="0">
                  <a:moveTo>
                    <a:pt x="502" y="1"/>
                  </a:moveTo>
                  <a:cubicBezTo>
                    <a:pt x="454" y="1"/>
                    <a:pt x="183" y="2375"/>
                    <a:pt x="183" y="2375"/>
                  </a:cubicBezTo>
                  <a:cubicBezTo>
                    <a:pt x="183" y="2375"/>
                    <a:pt x="0" y="4749"/>
                    <a:pt x="69" y="4772"/>
                  </a:cubicBezTo>
                  <a:cubicBezTo>
                    <a:pt x="115" y="4772"/>
                    <a:pt x="388" y="2398"/>
                    <a:pt x="388" y="2398"/>
                  </a:cubicBezTo>
                  <a:cubicBezTo>
                    <a:pt x="388" y="2398"/>
                    <a:pt x="571" y="1"/>
                    <a:pt x="503" y="1"/>
                  </a:cubicBezTo>
                  <a:cubicBezTo>
                    <a:pt x="502" y="1"/>
                    <a:pt x="502" y="1"/>
                    <a:pt x="50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3" name="Google Shape;1687;p23">
              <a:extLst>
                <a:ext uri="{FF2B5EF4-FFF2-40B4-BE49-F238E27FC236}">
                  <a16:creationId xmlns:a16="http://schemas.microsoft.com/office/drawing/2014/main" id="{52BC37E4-471B-11A1-57F7-5D5E68828770}"/>
                </a:ext>
              </a:extLst>
            </p:cNvPr>
            <p:cNvSpPr/>
            <p:nvPr/>
          </p:nvSpPr>
          <p:spPr>
            <a:xfrm>
              <a:off x="6984350" y="3754350"/>
              <a:ext cx="12575" cy="47500"/>
            </a:xfrm>
            <a:custGeom>
              <a:avLst/>
              <a:gdLst/>
              <a:ahLst/>
              <a:cxnLst/>
              <a:rect l="l" t="t" r="r" b="b"/>
              <a:pathLst>
                <a:path w="503" h="1900" extrusionOk="0">
                  <a:moveTo>
                    <a:pt x="298" y="1"/>
                  </a:moveTo>
                  <a:cubicBezTo>
                    <a:pt x="290" y="1"/>
                    <a:pt x="282" y="1"/>
                    <a:pt x="274" y="3"/>
                  </a:cubicBezTo>
                  <a:cubicBezTo>
                    <a:pt x="183" y="3"/>
                    <a:pt x="114" y="186"/>
                    <a:pt x="114" y="345"/>
                  </a:cubicBezTo>
                  <a:cubicBezTo>
                    <a:pt x="135" y="515"/>
                    <a:pt x="196" y="645"/>
                    <a:pt x="277" y="645"/>
                  </a:cubicBezTo>
                  <a:cubicBezTo>
                    <a:pt x="284" y="645"/>
                    <a:pt x="290" y="644"/>
                    <a:pt x="297" y="642"/>
                  </a:cubicBezTo>
                  <a:cubicBezTo>
                    <a:pt x="411" y="642"/>
                    <a:pt x="479" y="482"/>
                    <a:pt x="479" y="300"/>
                  </a:cubicBezTo>
                  <a:cubicBezTo>
                    <a:pt x="458" y="131"/>
                    <a:pt x="398" y="1"/>
                    <a:pt x="298" y="1"/>
                  </a:cubicBezTo>
                  <a:close/>
                  <a:moveTo>
                    <a:pt x="274" y="960"/>
                  </a:moveTo>
                  <a:cubicBezTo>
                    <a:pt x="267" y="960"/>
                    <a:pt x="259" y="960"/>
                    <a:pt x="251" y="962"/>
                  </a:cubicBezTo>
                  <a:cubicBezTo>
                    <a:pt x="114" y="1007"/>
                    <a:pt x="0" y="1213"/>
                    <a:pt x="23" y="1464"/>
                  </a:cubicBezTo>
                  <a:cubicBezTo>
                    <a:pt x="23" y="1722"/>
                    <a:pt x="124" y="1899"/>
                    <a:pt x="251" y="1899"/>
                  </a:cubicBezTo>
                  <a:cubicBezTo>
                    <a:pt x="259" y="1899"/>
                    <a:pt x="266" y="1899"/>
                    <a:pt x="274" y="1898"/>
                  </a:cubicBezTo>
                  <a:cubicBezTo>
                    <a:pt x="411" y="1875"/>
                    <a:pt x="502" y="1646"/>
                    <a:pt x="502" y="1395"/>
                  </a:cubicBezTo>
                  <a:cubicBezTo>
                    <a:pt x="502" y="1137"/>
                    <a:pt x="401" y="960"/>
                    <a:pt x="274" y="960"/>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4" name="Google Shape;1688;p23">
              <a:extLst>
                <a:ext uri="{FF2B5EF4-FFF2-40B4-BE49-F238E27FC236}">
                  <a16:creationId xmlns:a16="http://schemas.microsoft.com/office/drawing/2014/main" id="{FF07F6A3-882F-774B-4275-4C547FD208B9}"/>
                </a:ext>
              </a:extLst>
            </p:cNvPr>
            <p:cNvSpPr/>
            <p:nvPr/>
          </p:nvSpPr>
          <p:spPr>
            <a:xfrm>
              <a:off x="6887325" y="4075100"/>
              <a:ext cx="23425" cy="45150"/>
            </a:xfrm>
            <a:custGeom>
              <a:avLst/>
              <a:gdLst/>
              <a:ahLst/>
              <a:cxnLst/>
              <a:rect l="l" t="t" r="r" b="b"/>
              <a:pathLst>
                <a:path w="937" h="1806" extrusionOk="0">
                  <a:moveTo>
                    <a:pt x="800" y="1"/>
                  </a:moveTo>
                  <a:cubicBezTo>
                    <a:pt x="708" y="1"/>
                    <a:pt x="571" y="138"/>
                    <a:pt x="526" y="298"/>
                  </a:cubicBezTo>
                  <a:cubicBezTo>
                    <a:pt x="480" y="480"/>
                    <a:pt x="503" y="617"/>
                    <a:pt x="617" y="640"/>
                  </a:cubicBezTo>
                  <a:cubicBezTo>
                    <a:pt x="708" y="640"/>
                    <a:pt x="822" y="503"/>
                    <a:pt x="868" y="343"/>
                  </a:cubicBezTo>
                  <a:cubicBezTo>
                    <a:pt x="937" y="161"/>
                    <a:pt x="891" y="24"/>
                    <a:pt x="800" y="1"/>
                  </a:cubicBezTo>
                  <a:close/>
                  <a:moveTo>
                    <a:pt x="434" y="935"/>
                  </a:moveTo>
                  <a:cubicBezTo>
                    <a:pt x="300" y="935"/>
                    <a:pt x="134" y="1111"/>
                    <a:pt x="69" y="1348"/>
                  </a:cubicBezTo>
                  <a:cubicBezTo>
                    <a:pt x="1" y="1599"/>
                    <a:pt x="46" y="1804"/>
                    <a:pt x="183" y="1804"/>
                  </a:cubicBezTo>
                  <a:cubicBezTo>
                    <a:pt x="191" y="1805"/>
                    <a:pt x="199" y="1806"/>
                    <a:pt x="207" y="1806"/>
                  </a:cubicBezTo>
                  <a:cubicBezTo>
                    <a:pt x="341" y="1806"/>
                    <a:pt x="507" y="1630"/>
                    <a:pt x="571" y="1393"/>
                  </a:cubicBezTo>
                  <a:cubicBezTo>
                    <a:pt x="640" y="1142"/>
                    <a:pt x="594" y="937"/>
                    <a:pt x="457" y="937"/>
                  </a:cubicBezTo>
                  <a:cubicBezTo>
                    <a:pt x="449" y="935"/>
                    <a:pt x="442" y="935"/>
                    <a:pt x="434" y="93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5" name="Google Shape;1689;p23">
              <a:extLst>
                <a:ext uri="{FF2B5EF4-FFF2-40B4-BE49-F238E27FC236}">
                  <a16:creationId xmlns:a16="http://schemas.microsoft.com/office/drawing/2014/main" id="{C3DDF808-B9D7-81D1-BE7A-DD627968B2CB}"/>
                </a:ext>
              </a:extLst>
            </p:cNvPr>
            <p:cNvSpPr/>
            <p:nvPr/>
          </p:nvSpPr>
          <p:spPr>
            <a:xfrm>
              <a:off x="6968925" y="3839450"/>
              <a:ext cx="237975" cy="65425"/>
            </a:xfrm>
            <a:custGeom>
              <a:avLst/>
              <a:gdLst/>
              <a:ahLst/>
              <a:cxnLst/>
              <a:rect l="l" t="t" r="r" b="b"/>
              <a:pathLst>
                <a:path w="9519" h="2617" extrusionOk="0">
                  <a:moveTo>
                    <a:pt x="1" y="0"/>
                  </a:moveTo>
                  <a:lnTo>
                    <a:pt x="1" y="0"/>
                  </a:lnTo>
                  <a:cubicBezTo>
                    <a:pt x="46" y="1004"/>
                    <a:pt x="138" y="1712"/>
                    <a:pt x="138" y="1712"/>
                  </a:cubicBezTo>
                  <a:cubicBezTo>
                    <a:pt x="138" y="1712"/>
                    <a:pt x="115" y="1735"/>
                    <a:pt x="115" y="1780"/>
                  </a:cubicBezTo>
                  <a:cubicBezTo>
                    <a:pt x="1345" y="2136"/>
                    <a:pt x="3469" y="2617"/>
                    <a:pt x="5739" y="2617"/>
                  </a:cubicBezTo>
                  <a:cubicBezTo>
                    <a:pt x="6965" y="2617"/>
                    <a:pt x="8234" y="2476"/>
                    <a:pt x="9428" y="2100"/>
                  </a:cubicBezTo>
                  <a:cubicBezTo>
                    <a:pt x="9428" y="1917"/>
                    <a:pt x="9473" y="1210"/>
                    <a:pt x="9519" y="274"/>
                  </a:cubicBezTo>
                  <a:lnTo>
                    <a:pt x="9519" y="274"/>
                  </a:lnTo>
                  <a:cubicBezTo>
                    <a:pt x="8589" y="474"/>
                    <a:pt x="7258" y="668"/>
                    <a:pt x="5582" y="668"/>
                  </a:cubicBezTo>
                  <a:cubicBezTo>
                    <a:pt x="4009" y="668"/>
                    <a:pt x="2133" y="497"/>
                    <a:pt x="1"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6" name="Google Shape;1690;p23">
              <a:extLst>
                <a:ext uri="{FF2B5EF4-FFF2-40B4-BE49-F238E27FC236}">
                  <a16:creationId xmlns:a16="http://schemas.microsoft.com/office/drawing/2014/main" id="{0FABFA38-9399-E20C-69CE-3983359729A3}"/>
                </a:ext>
              </a:extLst>
            </p:cNvPr>
            <p:cNvSpPr/>
            <p:nvPr/>
          </p:nvSpPr>
          <p:spPr>
            <a:xfrm>
              <a:off x="6970650" y="3845150"/>
              <a:ext cx="236250" cy="59725"/>
            </a:xfrm>
            <a:custGeom>
              <a:avLst/>
              <a:gdLst/>
              <a:ahLst/>
              <a:cxnLst/>
              <a:rect l="l" t="t" r="r" b="b"/>
              <a:pathLst>
                <a:path w="9450" h="2389" extrusionOk="0">
                  <a:moveTo>
                    <a:pt x="959" y="0"/>
                  </a:moveTo>
                  <a:cubicBezTo>
                    <a:pt x="2716" y="799"/>
                    <a:pt x="6460" y="731"/>
                    <a:pt x="6597" y="1370"/>
                  </a:cubicBezTo>
                  <a:cubicBezTo>
                    <a:pt x="6658" y="1676"/>
                    <a:pt x="6138" y="1791"/>
                    <a:pt x="5334" y="1791"/>
                  </a:cubicBezTo>
                  <a:cubicBezTo>
                    <a:pt x="4342" y="1791"/>
                    <a:pt x="2919" y="1617"/>
                    <a:pt x="1621" y="1415"/>
                  </a:cubicBezTo>
                  <a:cubicBezTo>
                    <a:pt x="731" y="1278"/>
                    <a:pt x="251" y="1005"/>
                    <a:pt x="0" y="731"/>
                  </a:cubicBezTo>
                  <a:lnTo>
                    <a:pt x="0" y="731"/>
                  </a:lnTo>
                  <a:cubicBezTo>
                    <a:pt x="23" y="1187"/>
                    <a:pt x="69" y="1484"/>
                    <a:pt x="69" y="1484"/>
                  </a:cubicBezTo>
                  <a:cubicBezTo>
                    <a:pt x="69" y="1484"/>
                    <a:pt x="46" y="1507"/>
                    <a:pt x="46" y="1552"/>
                  </a:cubicBezTo>
                  <a:cubicBezTo>
                    <a:pt x="1276" y="1908"/>
                    <a:pt x="3400" y="2389"/>
                    <a:pt x="5670" y="2389"/>
                  </a:cubicBezTo>
                  <a:cubicBezTo>
                    <a:pt x="6896" y="2389"/>
                    <a:pt x="8165" y="2248"/>
                    <a:pt x="9359" y="1872"/>
                  </a:cubicBezTo>
                  <a:cubicBezTo>
                    <a:pt x="9359" y="1689"/>
                    <a:pt x="9404" y="982"/>
                    <a:pt x="9450" y="46"/>
                  </a:cubicBezTo>
                  <a:lnTo>
                    <a:pt x="9450" y="46"/>
                  </a:lnTo>
                  <a:cubicBezTo>
                    <a:pt x="8518" y="250"/>
                    <a:pt x="7186" y="440"/>
                    <a:pt x="5515" y="440"/>
                  </a:cubicBezTo>
                  <a:cubicBezTo>
                    <a:pt x="4197" y="440"/>
                    <a:pt x="2669" y="322"/>
                    <a:pt x="959"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7" name="Google Shape;1691;p23">
              <a:extLst>
                <a:ext uri="{FF2B5EF4-FFF2-40B4-BE49-F238E27FC236}">
                  <a16:creationId xmlns:a16="http://schemas.microsoft.com/office/drawing/2014/main" id="{16E64FE7-59F8-4D29-E50B-20AC0F573B25}"/>
                </a:ext>
              </a:extLst>
            </p:cNvPr>
            <p:cNvSpPr/>
            <p:nvPr/>
          </p:nvSpPr>
          <p:spPr>
            <a:xfrm>
              <a:off x="6980350" y="3849825"/>
              <a:ext cx="35400" cy="14775"/>
            </a:xfrm>
            <a:custGeom>
              <a:avLst/>
              <a:gdLst/>
              <a:ahLst/>
              <a:cxnLst/>
              <a:rect l="l" t="t" r="r" b="b"/>
              <a:pathLst>
                <a:path w="1416" h="591" extrusionOk="0">
                  <a:moveTo>
                    <a:pt x="226" y="1"/>
                  </a:moveTo>
                  <a:cubicBezTo>
                    <a:pt x="107" y="1"/>
                    <a:pt x="17" y="43"/>
                    <a:pt x="0" y="110"/>
                  </a:cubicBezTo>
                  <a:cubicBezTo>
                    <a:pt x="0" y="201"/>
                    <a:pt x="137" y="315"/>
                    <a:pt x="320" y="361"/>
                  </a:cubicBezTo>
                  <a:cubicBezTo>
                    <a:pt x="375" y="373"/>
                    <a:pt x="427" y="379"/>
                    <a:pt x="473" y="379"/>
                  </a:cubicBezTo>
                  <a:cubicBezTo>
                    <a:pt x="599" y="379"/>
                    <a:pt x="685" y="337"/>
                    <a:pt x="685" y="270"/>
                  </a:cubicBezTo>
                  <a:cubicBezTo>
                    <a:pt x="708" y="201"/>
                    <a:pt x="548" y="64"/>
                    <a:pt x="365" y="19"/>
                  </a:cubicBezTo>
                  <a:cubicBezTo>
                    <a:pt x="317" y="6"/>
                    <a:pt x="269" y="1"/>
                    <a:pt x="226" y="1"/>
                  </a:cubicBezTo>
                  <a:close/>
                  <a:moveTo>
                    <a:pt x="1031" y="315"/>
                  </a:moveTo>
                  <a:cubicBezTo>
                    <a:pt x="961" y="315"/>
                    <a:pt x="913" y="340"/>
                    <a:pt x="913" y="384"/>
                  </a:cubicBezTo>
                  <a:cubicBezTo>
                    <a:pt x="913" y="452"/>
                    <a:pt x="1005" y="544"/>
                    <a:pt x="1142" y="567"/>
                  </a:cubicBezTo>
                  <a:cubicBezTo>
                    <a:pt x="1190" y="583"/>
                    <a:pt x="1236" y="590"/>
                    <a:pt x="1274" y="590"/>
                  </a:cubicBezTo>
                  <a:cubicBezTo>
                    <a:pt x="1345" y="590"/>
                    <a:pt x="1393" y="565"/>
                    <a:pt x="1393" y="521"/>
                  </a:cubicBezTo>
                  <a:cubicBezTo>
                    <a:pt x="1415" y="452"/>
                    <a:pt x="1301" y="384"/>
                    <a:pt x="1164" y="338"/>
                  </a:cubicBezTo>
                  <a:cubicBezTo>
                    <a:pt x="1116" y="322"/>
                    <a:pt x="1070" y="315"/>
                    <a:pt x="1031" y="315"/>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8" name="Google Shape;1692;p23">
              <a:extLst>
                <a:ext uri="{FF2B5EF4-FFF2-40B4-BE49-F238E27FC236}">
                  <a16:creationId xmlns:a16="http://schemas.microsoft.com/office/drawing/2014/main" id="{97C01B75-4C00-5B1A-763F-0702DDD28F54}"/>
                </a:ext>
              </a:extLst>
            </p:cNvPr>
            <p:cNvSpPr/>
            <p:nvPr/>
          </p:nvSpPr>
          <p:spPr>
            <a:xfrm>
              <a:off x="6990625" y="3673975"/>
              <a:ext cx="190900" cy="82750"/>
            </a:xfrm>
            <a:custGeom>
              <a:avLst/>
              <a:gdLst/>
              <a:ahLst/>
              <a:cxnLst/>
              <a:rect l="l" t="t" r="r" b="b"/>
              <a:pathLst>
                <a:path w="7636" h="3310" extrusionOk="0">
                  <a:moveTo>
                    <a:pt x="4713" y="1"/>
                  </a:moveTo>
                  <a:cubicBezTo>
                    <a:pt x="4014" y="1"/>
                    <a:pt x="3143" y="135"/>
                    <a:pt x="2077" y="456"/>
                  </a:cubicBezTo>
                  <a:cubicBezTo>
                    <a:pt x="2077" y="456"/>
                    <a:pt x="0" y="1689"/>
                    <a:pt x="890" y="2647"/>
                  </a:cubicBezTo>
                  <a:cubicBezTo>
                    <a:pt x="1116" y="2890"/>
                    <a:pt x="1386" y="2981"/>
                    <a:pt x="1665" y="2981"/>
                  </a:cubicBezTo>
                  <a:cubicBezTo>
                    <a:pt x="2487" y="2981"/>
                    <a:pt x="3378" y="2191"/>
                    <a:pt x="3378" y="2191"/>
                  </a:cubicBezTo>
                  <a:cubicBezTo>
                    <a:pt x="3378" y="2191"/>
                    <a:pt x="3916" y="3310"/>
                    <a:pt x="5061" y="3310"/>
                  </a:cubicBezTo>
                  <a:cubicBezTo>
                    <a:pt x="5351" y="3310"/>
                    <a:pt x="5680" y="3238"/>
                    <a:pt x="6049" y="3058"/>
                  </a:cubicBezTo>
                  <a:cubicBezTo>
                    <a:pt x="7541" y="2340"/>
                    <a:pt x="7636" y="1"/>
                    <a:pt x="471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9" name="Google Shape;1693;p23">
              <a:extLst>
                <a:ext uri="{FF2B5EF4-FFF2-40B4-BE49-F238E27FC236}">
                  <a16:creationId xmlns:a16="http://schemas.microsoft.com/office/drawing/2014/main" id="{D9241037-658D-D115-35C3-192306B45D34}"/>
                </a:ext>
              </a:extLst>
            </p:cNvPr>
            <p:cNvSpPr/>
            <p:nvPr/>
          </p:nvSpPr>
          <p:spPr>
            <a:xfrm>
              <a:off x="6990625" y="3662225"/>
              <a:ext cx="190900" cy="82600"/>
            </a:xfrm>
            <a:custGeom>
              <a:avLst/>
              <a:gdLst/>
              <a:ahLst/>
              <a:cxnLst/>
              <a:rect l="l" t="t" r="r" b="b"/>
              <a:pathLst>
                <a:path w="7636" h="3304" extrusionOk="0">
                  <a:moveTo>
                    <a:pt x="4689" y="0"/>
                  </a:moveTo>
                  <a:cubicBezTo>
                    <a:pt x="3990" y="0"/>
                    <a:pt x="3119" y="132"/>
                    <a:pt x="2054" y="447"/>
                  </a:cubicBezTo>
                  <a:cubicBezTo>
                    <a:pt x="2054" y="447"/>
                    <a:pt x="0" y="1679"/>
                    <a:pt x="890" y="2638"/>
                  </a:cubicBezTo>
                  <a:cubicBezTo>
                    <a:pt x="1112" y="2884"/>
                    <a:pt x="1382" y="2975"/>
                    <a:pt x="1661" y="2975"/>
                  </a:cubicBezTo>
                  <a:cubicBezTo>
                    <a:pt x="2471" y="2975"/>
                    <a:pt x="3355" y="2204"/>
                    <a:pt x="3355" y="2204"/>
                  </a:cubicBezTo>
                  <a:cubicBezTo>
                    <a:pt x="3355" y="2204"/>
                    <a:pt x="3890" y="3303"/>
                    <a:pt x="5041" y="3303"/>
                  </a:cubicBezTo>
                  <a:cubicBezTo>
                    <a:pt x="5336" y="3303"/>
                    <a:pt x="5671" y="3231"/>
                    <a:pt x="6049" y="3049"/>
                  </a:cubicBezTo>
                  <a:cubicBezTo>
                    <a:pt x="7543" y="2330"/>
                    <a:pt x="7636" y="0"/>
                    <a:pt x="468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0" name="Google Shape;1694;p23">
              <a:extLst>
                <a:ext uri="{FF2B5EF4-FFF2-40B4-BE49-F238E27FC236}">
                  <a16:creationId xmlns:a16="http://schemas.microsoft.com/office/drawing/2014/main" id="{6E652DA5-3D09-E395-FCAC-530C0D54E210}"/>
                </a:ext>
              </a:extLst>
            </p:cNvPr>
            <p:cNvSpPr/>
            <p:nvPr/>
          </p:nvSpPr>
          <p:spPr>
            <a:xfrm>
              <a:off x="7006600" y="3662550"/>
              <a:ext cx="174625" cy="82275"/>
            </a:xfrm>
            <a:custGeom>
              <a:avLst/>
              <a:gdLst/>
              <a:ahLst/>
              <a:cxnLst/>
              <a:rect l="l" t="t" r="r" b="b"/>
              <a:pathLst>
                <a:path w="6985" h="3291" extrusionOk="0">
                  <a:moveTo>
                    <a:pt x="4086" y="0"/>
                  </a:moveTo>
                  <a:cubicBezTo>
                    <a:pt x="3652" y="69"/>
                    <a:pt x="3219" y="183"/>
                    <a:pt x="2716" y="228"/>
                  </a:cubicBezTo>
                  <a:cubicBezTo>
                    <a:pt x="1164" y="434"/>
                    <a:pt x="1438" y="1301"/>
                    <a:pt x="1438" y="1301"/>
                  </a:cubicBezTo>
                  <a:cubicBezTo>
                    <a:pt x="2068" y="1714"/>
                    <a:pt x="2710" y="1882"/>
                    <a:pt x="3308" y="1882"/>
                  </a:cubicBezTo>
                  <a:cubicBezTo>
                    <a:pt x="4098" y="1882"/>
                    <a:pt x="4812" y="1590"/>
                    <a:pt x="5319" y="1187"/>
                  </a:cubicBezTo>
                  <a:cubicBezTo>
                    <a:pt x="5325" y="1182"/>
                    <a:pt x="5332" y="1180"/>
                    <a:pt x="5340" y="1180"/>
                  </a:cubicBezTo>
                  <a:cubicBezTo>
                    <a:pt x="5514" y="1180"/>
                    <a:pt x="6106" y="2329"/>
                    <a:pt x="4862" y="2831"/>
                  </a:cubicBezTo>
                  <a:cubicBezTo>
                    <a:pt x="4656" y="2914"/>
                    <a:pt x="4461" y="2949"/>
                    <a:pt x="4279" y="2949"/>
                  </a:cubicBezTo>
                  <a:cubicBezTo>
                    <a:pt x="3314" y="2949"/>
                    <a:pt x="2716" y="1963"/>
                    <a:pt x="2716" y="1963"/>
                  </a:cubicBezTo>
                  <a:cubicBezTo>
                    <a:pt x="2716" y="1963"/>
                    <a:pt x="1986" y="2579"/>
                    <a:pt x="868" y="2602"/>
                  </a:cubicBezTo>
                  <a:cubicBezTo>
                    <a:pt x="320" y="2602"/>
                    <a:pt x="114" y="2283"/>
                    <a:pt x="46" y="1940"/>
                  </a:cubicBezTo>
                  <a:lnTo>
                    <a:pt x="46" y="1940"/>
                  </a:lnTo>
                  <a:cubicBezTo>
                    <a:pt x="0" y="2169"/>
                    <a:pt x="46" y="2420"/>
                    <a:pt x="251" y="2625"/>
                  </a:cubicBezTo>
                  <a:cubicBezTo>
                    <a:pt x="473" y="2871"/>
                    <a:pt x="743" y="2962"/>
                    <a:pt x="1022" y="2962"/>
                  </a:cubicBezTo>
                  <a:cubicBezTo>
                    <a:pt x="1832" y="2962"/>
                    <a:pt x="2716" y="2191"/>
                    <a:pt x="2716" y="2191"/>
                  </a:cubicBezTo>
                  <a:cubicBezTo>
                    <a:pt x="2716" y="2191"/>
                    <a:pt x="3251" y="3290"/>
                    <a:pt x="4402" y="3290"/>
                  </a:cubicBezTo>
                  <a:cubicBezTo>
                    <a:pt x="4697" y="3290"/>
                    <a:pt x="5032" y="3218"/>
                    <a:pt x="5410" y="3036"/>
                  </a:cubicBezTo>
                  <a:cubicBezTo>
                    <a:pt x="6893" y="2328"/>
                    <a:pt x="6985" y="0"/>
                    <a:pt x="4086"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1" name="Google Shape;1695;p23">
              <a:extLst>
                <a:ext uri="{FF2B5EF4-FFF2-40B4-BE49-F238E27FC236}">
                  <a16:creationId xmlns:a16="http://schemas.microsoft.com/office/drawing/2014/main" id="{8372F954-913C-F590-3510-63A2A2F2742E}"/>
                </a:ext>
              </a:extLst>
            </p:cNvPr>
            <p:cNvSpPr/>
            <p:nvPr/>
          </p:nvSpPr>
          <p:spPr>
            <a:xfrm>
              <a:off x="7040825" y="3683075"/>
              <a:ext cx="100450" cy="30275"/>
            </a:xfrm>
            <a:custGeom>
              <a:avLst/>
              <a:gdLst/>
              <a:ahLst/>
              <a:cxnLst/>
              <a:rect l="l" t="t" r="r" b="b"/>
              <a:pathLst>
                <a:path w="4018" h="1211" extrusionOk="0">
                  <a:moveTo>
                    <a:pt x="3995" y="1"/>
                  </a:moveTo>
                  <a:cubicBezTo>
                    <a:pt x="3972" y="1"/>
                    <a:pt x="3995" y="138"/>
                    <a:pt x="3881" y="320"/>
                  </a:cubicBezTo>
                  <a:cubicBezTo>
                    <a:pt x="3767" y="480"/>
                    <a:pt x="3539" y="640"/>
                    <a:pt x="3288" y="754"/>
                  </a:cubicBezTo>
                  <a:cubicBezTo>
                    <a:pt x="3037" y="845"/>
                    <a:pt x="2763" y="914"/>
                    <a:pt x="2557" y="960"/>
                  </a:cubicBezTo>
                  <a:cubicBezTo>
                    <a:pt x="2329" y="982"/>
                    <a:pt x="2192" y="1005"/>
                    <a:pt x="2192" y="1005"/>
                  </a:cubicBezTo>
                  <a:lnTo>
                    <a:pt x="2101" y="1005"/>
                  </a:lnTo>
                  <a:cubicBezTo>
                    <a:pt x="2032" y="1028"/>
                    <a:pt x="1964" y="1028"/>
                    <a:pt x="1850" y="1028"/>
                  </a:cubicBezTo>
                  <a:cubicBezTo>
                    <a:pt x="1644" y="1028"/>
                    <a:pt x="1370" y="982"/>
                    <a:pt x="1096" y="891"/>
                  </a:cubicBezTo>
                  <a:cubicBezTo>
                    <a:pt x="822" y="800"/>
                    <a:pt x="549" y="686"/>
                    <a:pt x="343" y="617"/>
                  </a:cubicBezTo>
                  <a:cubicBezTo>
                    <a:pt x="193" y="561"/>
                    <a:pt x="58" y="520"/>
                    <a:pt x="15" y="520"/>
                  </a:cubicBezTo>
                  <a:cubicBezTo>
                    <a:pt x="6" y="520"/>
                    <a:pt x="1" y="522"/>
                    <a:pt x="1" y="526"/>
                  </a:cubicBezTo>
                  <a:cubicBezTo>
                    <a:pt x="1" y="526"/>
                    <a:pt x="138" y="594"/>
                    <a:pt x="320" y="686"/>
                  </a:cubicBezTo>
                  <a:cubicBezTo>
                    <a:pt x="503" y="777"/>
                    <a:pt x="777" y="914"/>
                    <a:pt x="1051" y="1028"/>
                  </a:cubicBezTo>
                  <a:cubicBezTo>
                    <a:pt x="1325" y="1119"/>
                    <a:pt x="1621" y="1188"/>
                    <a:pt x="1850" y="1211"/>
                  </a:cubicBezTo>
                  <a:lnTo>
                    <a:pt x="2124" y="1211"/>
                  </a:lnTo>
                  <a:cubicBezTo>
                    <a:pt x="2192" y="1211"/>
                    <a:pt x="2215" y="1188"/>
                    <a:pt x="2215" y="1188"/>
                  </a:cubicBezTo>
                  <a:cubicBezTo>
                    <a:pt x="2215" y="1188"/>
                    <a:pt x="2375" y="1188"/>
                    <a:pt x="2580" y="1142"/>
                  </a:cubicBezTo>
                  <a:cubicBezTo>
                    <a:pt x="2808" y="1074"/>
                    <a:pt x="3082" y="1005"/>
                    <a:pt x="3356" y="868"/>
                  </a:cubicBezTo>
                  <a:cubicBezTo>
                    <a:pt x="3630" y="731"/>
                    <a:pt x="3858" y="549"/>
                    <a:pt x="3950" y="343"/>
                  </a:cubicBezTo>
                  <a:cubicBezTo>
                    <a:pt x="3972" y="298"/>
                    <a:pt x="3995" y="252"/>
                    <a:pt x="3995" y="206"/>
                  </a:cubicBezTo>
                  <a:cubicBezTo>
                    <a:pt x="3995" y="183"/>
                    <a:pt x="4018" y="161"/>
                    <a:pt x="4018" y="138"/>
                  </a:cubicBezTo>
                  <a:cubicBezTo>
                    <a:pt x="4018" y="138"/>
                    <a:pt x="4018" y="115"/>
                    <a:pt x="4018" y="92"/>
                  </a:cubicBezTo>
                  <a:cubicBezTo>
                    <a:pt x="3995" y="47"/>
                    <a:pt x="3995" y="1"/>
                    <a:pt x="399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2" name="Google Shape;1696;p23">
              <a:extLst>
                <a:ext uri="{FF2B5EF4-FFF2-40B4-BE49-F238E27FC236}">
                  <a16:creationId xmlns:a16="http://schemas.microsoft.com/office/drawing/2014/main" id="{E27B4FD4-B3CB-4FA9-6516-E4D76D3E2FD1}"/>
                </a:ext>
              </a:extLst>
            </p:cNvPr>
            <p:cNvSpPr/>
            <p:nvPr/>
          </p:nvSpPr>
          <p:spPr>
            <a:xfrm>
              <a:off x="7101900" y="3721750"/>
              <a:ext cx="23400" cy="10225"/>
            </a:xfrm>
            <a:custGeom>
              <a:avLst/>
              <a:gdLst/>
              <a:ahLst/>
              <a:cxnLst/>
              <a:rect l="l" t="t" r="r" b="b"/>
              <a:pathLst>
                <a:path w="936" h="409" extrusionOk="0">
                  <a:moveTo>
                    <a:pt x="511" y="0"/>
                  </a:moveTo>
                  <a:cubicBezTo>
                    <a:pt x="471" y="0"/>
                    <a:pt x="430" y="2"/>
                    <a:pt x="388" y="6"/>
                  </a:cubicBezTo>
                  <a:cubicBezTo>
                    <a:pt x="160" y="52"/>
                    <a:pt x="0" y="166"/>
                    <a:pt x="23" y="257"/>
                  </a:cubicBezTo>
                  <a:cubicBezTo>
                    <a:pt x="59" y="347"/>
                    <a:pt x="208" y="408"/>
                    <a:pt x="380" y="408"/>
                  </a:cubicBezTo>
                  <a:cubicBezTo>
                    <a:pt x="427" y="408"/>
                    <a:pt x="476" y="404"/>
                    <a:pt x="525" y="394"/>
                  </a:cubicBezTo>
                  <a:cubicBezTo>
                    <a:pt x="776" y="371"/>
                    <a:pt x="936" y="257"/>
                    <a:pt x="890" y="143"/>
                  </a:cubicBezTo>
                  <a:cubicBezTo>
                    <a:pt x="871" y="48"/>
                    <a:pt x="710" y="0"/>
                    <a:pt x="51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3" name="Google Shape;1697;p23">
              <a:extLst>
                <a:ext uri="{FF2B5EF4-FFF2-40B4-BE49-F238E27FC236}">
                  <a16:creationId xmlns:a16="http://schemas.microsoft.com/office/drawing/2014/main" id="{DA14290E-4DB6-DEA0-7CB2-5A64D6B74D1A}"/>
                </a:ext>
              </a:extLst>
            </p:cNvPr>
            <p:cNvSpPr/>
            <p:nvPr/>
          </p:nvSpPr>
          <p:spPr>
            <a:xfrm>
              <a:off x="7016300" y="3710475"/>
              <a:ext cx="16000" cy="7450"/>
            </a:xfrm>
            <a:custGeom>
              <a:avLst/>
              <a:gdLst/>
              <a:ahLst/>
              <a:cxnLst/>
              <a:rect l="l" t="t" r="r" b="b"/>
              <a:pathLst>
                <a:path w="640" h="298" extrusionOk="0">
                  <a:moveTo>
                    <a:pt x="297" y="1"/>
                  </a:moveTo>
                  <a:cubicBezTo>
                    <a:pt x="114" y="1"/>
                    <a:pt x="0" y="69"/>
                    <a:pt x="0" y="137"/>
                  </a:cubicBezTo>
                  <a:cubicBezTo>
                    <a:pt x="23" y="229"/>
                    <a:pt x="183" y="297"/>
                    <a:pt x="343" y="297"/>
                  </a:cubicBezTo>
                  <a:cubicBezTo>
                    <a:pt x="525" y="297"/>
                    <a:pt x="639" y="229"/>
                    <a:pt x="639" y="137"/>
                  </a:cubicBezTo>
                  <a:cubicBezTo>
                    <a:pt x="617" y="69"/>
                    <a:pt x="480" y="1"/>
                    <a:pt x="2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4" name="Google Shape;1698;p23">
              <a:extLst>
                <a:ext uri="{FF2B5EF4-FFF2-40B4-BE49-F238E27FC236}">
                  <a16:creationId xmlns:a16="http://schemas.microsoft.com/office/drawing/2014/main" id="{64FC576C-F756-7C8C-A41E-44A53D9BB18A}"/>
                </a:ext>
              </a:extLst>
            </p:cNvPr>
            <p:cNvSpPr/>
            <p:nvPr/>
          </p:nvSpPr>
          <p:spPr>
            <a:xfrm>
              <a:off x="7088200" y="3669650"/>
              <a:ext cx="192325" cy="334600"/>
            </a:xfrm>
            <a:custGeom>
              <a:avLst/>
              <a:gdLst/>
              <a:ahLst/>
              <a:cxnLst/>
              <a:rect l="l" t="t" r="r" b="b"/>
              <a:pathLst>
                <a:path w="7693" h="13384" extrusionOk="0">
                  <a:moveTo>
                    <a:pt x="4710" y="0"/>
                  </a:moveTo>
                  <a:cubicBezTo>
                    <a:pt x="2669" y="0"/>
                    <a:pt x="954" y="1650"/>
                    <a:pt x="365" y="5034"/>
                  </a:cubicBezTo>
                  <a:cubicBezTo>
                    <a:pt x="0" y="7066"/>
                    <a:pt x="365" y="8732"/>
                    <a:pt x="1164" y="10581"/>
                  </a:cubicBezTo>
                  <a:cubicBezTo>
                    <a:pt x="1347" y="10969"/>
                    <a:pt x="1781" y="11380"/>
                    <a:pt x="2032" y="11699"/>
                  </a:cubicBezTo>
                  <a:cubicBezTo>
                    <a:pt x="2846" y="12723"/>
                    <a:pt x="4024" y="13383"/>
                    <a:pt x="5337" y="13383"/>
                  </a:cubicBezTo>
                  <a:cubicBezTo>
                    <a:pt x="5459" y="13383"/>
                    <a:pt x="5582" y="13377"/>
                    <a:pt x="5707" y="13366"/>
                  </a:cubicBezTo>
                  <a:cubicBezTo>
                    <a:pt x="7692" y="13206"/>
                    <a:pt x="7670" y="11905"/>
                    <a:pt x="7670" y="11905"/>
                  </a:cubicBezTo>
                  <a:lnTo>
                    <a:pt x="6391" y="11814"/>
                  </a:lnTo>
                  <a:cubicBezTo>
                    <a:pt x="6192" y="11848"/>
                    <a:pt x="6002" y="11864"/>
                    <a:pt x="5821" y="11864"/>
                  </a:cubicBezTo>
                  <a:cubicBezTo>
                    <a:pt x="3985" y="11864"/>
                    <a:pt x="3059" y="10239"/>
                    <a:pt x="3059" y="10239"/>
                  </a:cubicBezTo>
                  <a:cubicBezTo>
                    <a:pt x="1552" y="7910"/>
                    <a:pt x="2146" y="3711"/>
                    <a:pt x="3219" y="2113"/>
                  </a:cubicBezTo>
                  <a:cubicBezTo>
                    <a:pt x="4018" y="949"/>
                    <a:pt x="4657" y="812"/>
                    <a:pt x="5136" y="515"/>
                  </a:cubicBezTo>
                  <a:cubicBezTo>
                    <a:pt x="5661" y="424"/>
                    <a:pt x="5912" y="447"/>
                    <a:pt x="6232" y="287"/>
                  </a:cubicBezTo>
                  <a:cubicBezTo>
                    <a:pt x="5713" y="96"/>
                    <a:pt x="5202"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5" name="Google Shape;1699;p23">
              <a:extLst>
                <a:ext uri="{FF2B5EF4-FFF2-40B4-BE49-F238E27FC236}">
                  <a16:creationId xmlns:a16="http://schemas.microsoft.com/office/drawing/2014/main" id="{0BF90AEA-5CA7-805E-AF63-901FDD74F492}"/>
                </a:ext>
              </a:extLst>
            </p:cNvPr>
            <p:cNvSpPr/>
            <p:nvPr/>
          </p:nvSpPr>
          <p:spPr>
            <a:xfrm>
              <a:off x="7121850" y="3682525"/>
              <a:ext cx="158100" cy="305625"/>
            </a:xfrm>
            <a:custGeom>
              <a:avLst/>
              <a:gdLst/>
              <a:ahLst/>
              <a:cxnLst/>
              <a:rect l="l" t="t" r="r" b="b"/>
              <a:pathLst>
                <a:path w="6324" h="12225" extrusionOk="0">
                  <a:moveTo>
                    <a:pt x="3767" y="0"/>
                  </a:moveTo>
                  <a:cubicBezTo>
                    <a:pt x="2124" y="228"/>
                    <a:pt x="845" y="1735"/>
                    <a:pt x="343" y="4565"/>
                  </a:cubicBezTo>
                  <a:cubicBezTo>
                    <a:pt x="1" y="6437"/>
                    <a:pt x="412" y="7989"/>
                    <a:pt x="1142" y="9678"/>
                  </a:cubicBezTo>
                  <a:cubicBezTo>
                    <a:pt x="1302" y="10043"/>
                    <a:pt x="1507" y="10386"/>
                    <a:pt x="1758" y="10682"/>
                  </a:cubicBezTo>
                  <a:cubicBezTo>
                    <a:pt x="2496" y="11609"/>
                    <a:pt x="3602" y="12225"/>
                    <a:pt x="4809" y="12225"/>
                  </a:cubicBezTo>
                  <a:cubicBezTo>
                    <a:pt x="4910" y="12225"/>
                    <a:pt x="5011" y="12220"/>
                    <a:pt x="5114" y="12212"/>
                  </a:cubicBezTo>
                  <a:cubicBezTo>
                    <a:pt x="5570" y="12166"/>
                    <a:pt x="5913" y="12075"/>
                    <a:pt x="6164" y="11938"/>
                  </a:cubicBezTo>
                  <a:cubicBezTo>
                    <a:pt x="6324" y="11641"/>
                    <a:pt x="6324" y="11390"/>
                    <a:pt x="6324" y="11390"/>
                  </a:cubicBezTo>
                  <a:lnTo>
                    <a:pt x="5045" y="11299"/>
                  </a:lnTo>
                  <a:cubicBezTo>
                    <a:pt x="4846" y="11333"/>
                    <a:pt x="4656" y="11349"/>
                    <a:pt x="4475" y="11349"/>
                  </a:cubicBezTo>
                  <a:cubicBezTo>
                    <a:pt x="2639" y="11349"/>
                    <a:pt x="1713" y="9724"/>
                    <a:pt x="1713" y="9724"/>
                  </a:cubicBezTo>
                  <a:cubicBezTo>
                    <a:pt x="206" y="7395"/>
                    <a:pt x="800" y="3196"/>
                    <a:pt x="1873" y="1598"/>
                  </a:cubicBezTo>
                  <a:cubicBezTo>
                    <a:pt x="2672" y="457"/>
                    <a:pt x="3311" y="297"/>
                    <a:pt x="3767"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6" name="Google Shape;1700;p23">
              <a:extLst>
                <a:ext uri="{FF2B5EF4-FFF2-40B4-BE49-F238E27FC236}">
                  <a16:creationId xmlns:a16="http://schemas.microsoft.com/office/drawing/2014/main" id="{D286D7BC-9CEE-D5ED-F66D-91720322385A}"/>
                </a:ext>
              </a:extLst>
            </p:cNvPr>
            <p:cNvSpPr/>
            <p:nvPr/>
          </p:nvSpPr>
          <p:spPr>
            <a:xfrm>
              <a:off x="7133275" y="3689650"/>
              <a:ext cx="89050" cy="273175"/>
            </a:xfrm>
            <a:custGeom>
              <a:avLst/>
              <a:gdLst/>
              <a:ahLst/>
              <a:cxnLst/>
              <a:rect l="l" t="t" r="r" b="b"/>
              <a:pathLst>
                <a:path w="3562" h="10927" extrusionOk="0">
                  <a:moveTo>
                    <a:pt x="3102" y="0"/>
                  </a:moveTo>
                  <a:cubicBezTo>
                    <a:pt x="2933" y="0"/>
                    <a:pt x="2722" y="29"/>
                    <a:pt x="2511" y="126"/>
                  </a:cubicBezTo>
                  <a:cubicBezTo>
                    <a:pt x="2237" y="263"/>
                    <a:pt x="1918" y="514"/>
                    <a:pt x="1667" y="811"/>
                  </a:cubicBezTo>
                  <a:cubicBezTo>
                    <a:pt x="1393" y="1085"/>
                    <a:pt x="1142" y="1450"/>
                    <a:pt x="936" y="1815"/>
                  </a:cubicBezTo>
                  <a:cubicBezTo>
                    <a:pt x="731" y="2180"/>
                    <a:pt x="548" y="2568"/>
                    <a:pt x="434" y="2956"/>
                  </a:cubicBezTo>
                  <a:cubicBezTo>
                    <a:pt x="320" y="3344"/>
                    <a:pt x="252" y="3687"/>
                    <a:pt x="183" y="4006"/>
                  </a:cubicBezTo>
                  <a:cubicBezTo>
                    <a:pt x="115" y="4303"/>
                    <a:pt x="92" y="4577"/>
                    <a:pt x="69" y="4759"/>
                  </a:cubicBezTo>
                  <a:cubicBezTo>
                    <a:pt x="46" y="4851"/>
                    <a:pt x="46" y="4919"/>
                    <a:pt x="46" y="4965"/>
                  </a:cubicBezTo>
                  <a:cubicBezTo>
                    <a:pt x="23" y="5011"/>
                    <a:pt x="23" y="5056"/>
                    <a:pt x="23" y="5056"/>
                  </a:cubicBezTo>
                  <a:cubicBezTo>
                    <a:pt x="23" y="5056"/>
                    <a:pt x="23" y="5147"/>
                    <a:pt x="23" y="5330"/>
                  </a:cubicBezTo>
                  <a:cubicBezTo>
                    <a:pt x="0" y="5513"/>
                    <a:pt x="0" y="5787"/>
                    <a:pt x="23" y="6106"/>
                  </a:cubicBezTo>
                  <a:cubicBezTo>
                    <a:pt x="46" y="6426"/>
                    <a:pt x="69" y="6791"/>
                    <a:pt x="160" y="7179"/>
                  </a:cubicBezTo>
                  <a:cubicBezTo>
                    <a:pt x="183" y="7293"/>
                    <a:pt x="206" y="7384"/>
                    <a:pt x="229" y="7476"/>
                  </a:cubicBezTo>
                  <a:cubicBezTo>
                    <a:pt x="274" y="7590"/>
                    <a:pt x="297" y="7681"/>
                    <a:pt x="343" y="7772"/>
                  </a:cubicBezTo>
                  <a:cubicBezTo>
                    <a:pt x="366" y="7887"/>
                    <a:pt x="411" y="7978"/>
                    <a:pt x="434" y="8069"/>
                  </a:cubicBezTo>
                  <a:lnTo>
                    <a:pt x="571" y="8366"/>
                  </a:lnTo>
                  <a:cubicBezTo>
                    <a:pt x="913" y="9142"/>
                    <a:pt x="1393" y="9849"/>
                    <a:pt x="1849" y="10306"/>
                  </a:cubicBezTo>
                  <a:cubicBezTo>
                    <a:pt x="1941" y="10420"/>
                    <a:pt x="2055" y="10511"/>
                    <a:pt x="2169" y="10580"/>
                  </a:cubicBezTo>
                  <a:cubicBezTo>
                    <a:pt x="2215" y="10626"/>
                    <a:pt x="2260" y="10671"/>
                    <a:pt x="2306" y="10694"/>
                  </a:cubicBezTo>
                  <a:cubicBezTo>
                    <a:pt x="2351" y="10740"/>
                    <a:pt x="2397" y="10762"/>
                    <a:pt x="2420" y="10785"/>
                  </a:cubicBezTo>
                  <a:cubicBezTo>
                    <a:pt x="2559" y="10865"/>
                    <a:pt x="2646" y="10927"/>
                    <a:pt x="2666" y="10927"/>
                  </a:cubicBezTo>
                  <a:cubicBezTo>
                    <a:pt x="2669" y="10927"/>
                    <a:pt x="2671" y="10925"/>
                    <a:pt x="2671" y="10922"/>
                  </a:cubicBezTo>
                  <a:cubicBezTo>
                    <a:pt x="2694" y="10899"/>
                    <a:pt x="2351" y="10671"/>
                    <a:pt x="1918" y="10215"/>
                  </a:cubicBezTo>
                  <a:cubicBezTo>
                    <a:pt x="1507" y="9758"/>
                    <a:pt x="1073" y="9051"/>
                    <a:pt x="777" y="8275"/>
                  </a:cubicBezTo>
                  <a:lnTo>
                    <a:pt x="662" y="8001"/>
                  </a:lnTo>
                  <a:cubicBezTo>
                    <a:pt x="617" y="7887"/>
                    <a:pt x="594" y="7795"/>
                    <a:pt x="571" y="7704"/>
                  </a:cubicBezTo>
                  <a:cubicBezTo>
                    <a:pt x="548" y="7613"/>
                    <a:pt x="503" y="7521"/>
                    <a:pt x="480" y="7407"/>
                  </a:cubicBezTo>
                  <a:cubicBezTo>
                    <a:pt x="457" y="7316"/>
                    <a:pt x="434" y="7225"/>
                    <a:pt x="434" y="7133"/>
                  </a:cubicBezTo>
                  <a:cubicBezTo>
                    <a:pt x="343" y="6768"/>
                    <a:pt x="320" y="6403"/>
                    <a:pt x="297" y="6083"/>
                  </a:cubicBezTo>
                  <a:cubicBezTo>
                    <a:pt x="320" y="5787"/>
                    <a:pt x="297" y="5536"/>
                    <a:pt x="320" y="5353"/>
                  </a:cubicBezTo>
                  <a:cubicBezTo>
                    <a:pt x="343" y="5170"/>
                    <a:pt x="343" y="5079"/>
                    <a:pt x="343" y="5079"/>
                  </a:cubicBezTo>
                  <a:cubicBezTo>
                    <a:pt x="343" y="5079"/>
                    <a:pt x="343" y="5056"/>
                    <a:pt x="343" y="4988"/>
                  </a:cubicBezTo>
                  <a:cubicBezTo>
                    <a:pt x="343" y="4942"/>
                    <a:pt x="366" y="4874"/>
                    <a:pt x="366" y="4782"/>
                  </a:cubicBezTo>
                  <a:cubicBezTo>
                    <a:pt x="388" y="4623"/>
                    <a:pt x="411" y="4349"/>
                    <a:pt x="480" y="4052"/>
                  </a:cubicBezTo>
                  <a:cubicBezTo>
                    <a:pt x="525" y="3755"/>
                    <a:pt x="594" y="3390"/>
                    <a:pt x="685" y="3025"/>
                  </a:cubicBezTo>
                  <a:cubicBezTo>
                    <a:pt x="777" y="2660"/>
                    <a:pt x="936" y="2271"/>
                    <a:pt x="1142" y="1929"/>
                  </a:cubicBezTo>
                  <a:cubicBezTo>
                    <a:pt x="1507" y="1199"/>
                    <a:pt x="2032" y="537"/>
                    <a:pt x="2580" y="240"/>
                  </a:cubicBezTo>
                  <a:cubicBezTo>
                    <a:pt x="2809" y="125"/>
                    <a:pt x="3023" y="75"/>
                    <a:pt x="3180" y="75"/>
                  </a:cubicBezTo>
                  <a:cubicBezTo>
                    <a:pt x="3210" y="75"/>
                    <a:pt x="3239" y="77"/>
                    <a:pt x="3264" y="80"/>
                  </a:cubicBezTo>
                  <a:cubicBezTo>
                    <a:pt x="3447" y="80"/>
                    <a:pt x="3561" y="103"/>
                    <a:pt x="3561" y="103"/>
                  </a:cubicBezTo>
                  <a:cubicBezTo>
                    <a:pt x="3561" y="80"/>
                    <a:pt x="3470" y="35"/>
                    <a:pt x="3287" y="12"/>
                  </a:cubicBezTo>
                  <a:cubicBezTo>
                    <a:pt x="3234" y="5"/>
                    <a:pt x="3172" y="0"/>
                    <a:pt x="310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7" name="Google Shape;1701;p23">
              <a:extLst>
                <a:ext uri="{FF2B5EF4-FFF2-40B4-BE49-F238E27FC236}">
                  <a16:creationId xmlns:a16="http://schemas.microsoft.com/office/drawing/2014/main" id="{A30C16C4-0B04-95AB-0FA0-C71FBAF874BD}"/>
                </a:ext>
              </a:extLst>
            </p:cNvPr>
            <p:cNvSpPr/>
            <p:nvPr/>
          </p:nvSpPr>
          <p:spPr>
            <a:xfrm>
              <a:off x="7088775" y="3670075"/>
              <a:ext cx="172925" cy="336675"/>
            </a:xfrm>
            <a:custGeom>
              <a:avLst/>
              <a:gdLst/>
              <a:ahLst/>
              <a:cxnLst/>
              <a:rect l="l" t="t" r="r" b="b"/>
              <a:pathLst>
                <a:path w="6917" h="13467" extrusionOk="0">
                  <a:moveTo>
                    <a:pt x="4257" y="0"/>
                  </a:moveTo>
                  <a:cubicBezTo>
                    <a:pt x="4036" y="0"/>
                    <a:pt x="3776" y="20"/>
                    <a:pt x="3492" y="87"/>
                  </a:cubicBezTo>
                  <a:cubicBezTo>
                    <a:pt x="3264" y="156"/>
                    <a:pt x="3013" y="247"/>
                    <a:pt x="2762" y="384"/>
                  </a:cubicBezTo>
                  <a:cubicBezTo>
                    <a:pt x="2534" y="521"/>
                    <a:pt x="2283" y="703"/>
                    <a:pt x="2054" y="909"/>
                  </a:cubicBezTo>
                  <a:cubicBezTo>
                    <a:pt x="1849" y="1114"/>
                    <a:pt x="1621" y="1365"/>
                    <a:pt x="1438" y="1617"/>
                  </a:cubicBezTo>
                  <a:cubicBezTo>
                    <a:pt x="1255" y="1868"/>
                    <a:pt x="1096" y="2164"/>
                    <a:pt x="959" y="2438"/>
                  </a:cubicBezTo>
                  <a:cubicBezTo>
                    <a:pt x="365" y="3602"/>
                    <a:pt x="114" y="4903"/>
                    <a:pt x="46" y="5862"/>
                  </a:cubicBezTo>
                  <a:cubicBezTo>
                    <a:pt x="0" y="6341"/>
                    <a:pt x="0" y="6752"/>
                    <a:pt x="23" y="7026"/>
                  </a:cubicBezTo>
                  <a:cubicBezTo>
                    <a:pt x="23" y="7163"/>
                    <a:pt x="46" y="7277"/>
                    <a:pt x="46" y="7368"/>
                  </a:cubicBezTo>
                  <a:cubicBezTo>
                    <a:pt x="46" y="7437"/>
                    <a:pt x="46" y="7483"/>
                    <a:pt x="46" y="7483"/>
                  </a:cubicBezTo>
                  <a:cubicBezTo>
                    <a:pt x="46" y="7483"/>
                    <a:pt x="69" y="7505"/>
                    <a:pt x="69" y="7597"/>
                  </a:cubicBezTo>
                  <a:cubicBezTo>
                    <a:pt x="91" y="7665"/>
                    <a:pt x="91" y="7779"/>
                    <a:pt x="114" y="7916"/>
                  </a:cubicBezTo>
                  <a:cubicBezTo>
                    <a:pt x="183" y="8190"/>
                    <a:pt x="251" y="8601"/>
                    <a:pt x="388" y="9058"/>
                  </a:cubicBezTo>
                  <a:cubicBezTo>
                    <a:pt x="548" y="9514"/>
                    <a:pt x="753" y="10062"/>
                    <a:pt x="1027" y="10587"/>
                  </a:cubicBezTo>
                  <a:cubicBezTo>
                    <a:pt x="1164" y="10861"/>
                    <a:pt x="1347" y="11135"/>
                    <a:pt x="1529" y="11386"/>
                  </a:cubicBezTo>
                  <a:cubicBezTo>
                    <a:pt x="1712" y="11637"/>
                    <a:pt x="1917" y="11911"/>
                    <a:pt x="2146" y="12139"/>
                  </a:cubicBezTo>
                  <a:cubicBezTo>
                    <a:pt x="2374" y="12367"/>
                    <a:pt x="2625" y="12573"/>
                    <a:pt x="2899" y="12755"/>
                  </a:cubicBezTo>
                  <a:cubicBezTo>
                    <a:pt x="3173" y="12938"/>
                    <a:pt x="3447" y="13098"/>
                    <a:pt x="3721" y="13189"/>
                  </a:cubicBezTo>
                  <a:cubicBezTo>
                    <a:pt x="4223" y="13390"/>
                    <a:pt x="4725" y="13467"/>
                    <a:pt x="5181" y="13467"/>
                  </a:cubicBezTo>
                  <a:cubicBezTo>
                    <a:pt x="5243" y="13467"/>
                    <a:pt x="5304" y="13466"/>
                    <a:pt x="5364" y="13463"/>
                  </a:cubicBezTo>
                  <a:cubicBezTo>
                    <a:pt x="5843" y="13440"/>
                    <a:pt x="6231" y="13349"/>
                    <a:pt x="6505" y="13257"/>
                  </a:cubicBezTo>
                  <a:cubicBezTo>
                    <a:pt x="6779" y="13166"/>
                    <a:pt x="6916" y="13120"/>
                    <a:pt x="6916" y="13098"/>
                  </a:cubicBezTo>
                  <a:cubicBezTo>
                    <a:pt x="6916" y="13097"/>
                    <a:pt x="6915" y="13096"/>
                    <a:pt x="6913" y="13096"/>
                  </a:cubicBezTo>
                  <a:cubicBezTo>
                    <a:pt x="6862" y="13096"/>
                    <a:pt x="6259" y="13327"/>
                    <a:pt x="5364" y="13349"/>
                  </a:cubicBezTo>
                  <a:cubicBezTo>
                    <a:pt x="4885" y="13349"/>
                    <a:pt x="4337" y="13280"/>
                    <a:pt x="3789" y="13029"/>
                  </a:cubicBezTo>
                  <a:cubicBezTo>
                    <a:pt x="3515" y="12915"/>
                    <a:pt x="3264" y="12778"/>
                    <a:pt x="3013" y="12595"/>
                  </a:cubicBezTo>
                  <a:cubicBezTo>
                    <a:pt x="2762" y="12413"/>
                    <a:pt x="2534" y="12207"/>
                    <a:pt x="2305" y="11979"/>
                  </a:cubicBezTo>
                  <a:cubicBezTo>
                    <a:pt x="2100" y="11751"/>
                    <a:pt x="1895" y="11500"/>
                    <a:pt x="1735" y="11249"/>
                  </a:cubicBezTo>
                  <a:cubicBezTo>
                    <a:pt x="1552" y="10998"/>
                    <a:pt x="1392" y="10724"/>
                    <a:pt x="1255" y="10473"/>
                  </a:cubicBezTo>
                  <a:cubicBezTo>
                    <a:pt x="1004" y="9948"/>
                    <a:pt x="799" y="9423"/>
                    <a:pt x="685" y="8966"/>
                  </a:cubicBezTo>
                  <a:cubicBezTo>
                    <a:pt x="548" y="8533"/>
                    <a:pt x="479" y="8145"/>
                    <a:pt x="434" y="7871"/>
                  </a:cubicBezTo>
                  <a:cubicBezTo>
                    <a:pt x="411" y="7734"/>
                    <a:pt x="388" y="7620"/>
                    <a:pt x="388" y="7551"/>
                  </a:cubicBezTo>
                  <a:cubicBezTo>
                    <a:pt x="365" y="7483"/>
                    <a:pt x="365" y="7437"/>
                    <a:pt x="365" y="7437"/>
                  </a:cubicBezTo>
                  <a:cubicBezTo>
                    <a:pt x="365" y="7437"/>
                    <a:pt x="365" y="7391"/>
                    <a:pt x="365" y="7323"/>
                  </a:cubicBezTo>
                  <a:cubicBezTo>
                    <a:pt x="342" y="7254"/>
                    <a:pt x="342" y="7140"/>
                    <a:pt x="320" y="7003"/>
                  </a:cubicBezTo>
                  <a:cubicBezTo>
                    <a:pt x="297" y="6729"/>
                    <a:pt x="297" y="6341"/>
                    <a:pt x="320" y="5885"/>
                  </a:cubicBezTo>
                  <a:cubicBezTo>
                    <a:pt x="388" y="4949"/>
                    <a:pt x="616" y="3694"/>
                    <a:pt x="1141" y="2552"/>
                  </a:cubicBezTo>
                  <a:cubicBezTo>
                    <a:pt x="1278" y="2256"/>
                    <a:pt x="1438" y="1982"/>
                    <a:pt x="1621" y="1731"/>
                  </a:cubicBezTo>
                  <a:cubicBezTo>
                    <a:pt x="1780" y="1480"/>
                    <a:pt x="1986" y="1251"/>
                    <a:pt x="2191" y="1046"/>
                  </a:cubicBezTo>
                  <a:cubicBezTo>
                    <a:pt x="2397" y="818"/>
                    <a:pt x="2625" y="658"/>
                    <a:pt x="2830" y="521"/>
                  </a:cubicBezTo>
                  <a:cubicBezTo>
                    <a:pt x="3059" y="384"/>
                    <a:pt x="3310" y="293"/>
                    <a:pt x="3538" y="224"/>
                  </a:cubicBezTo>
                  <a:cubicBezTo>
                    <a:pt x="3878" y="117"/>
                    <a:pt x="4205" y="80"/>
                    <a:pt x="4462" y="80"/>
                  </a:cubicBezTo>
                  <a:cubicBezTo>
                    <a:pt x="4532" y="80"/>
                    <a:pt x="4597" y="82"/>
                    <a:pt x="4656" y="87"/>
                  </a:cubicBezTo>
                  <a:cubicBezTo>
                    <a:pt x="4930" y="110"/>
                    <a:pt x="5090" y="133"/>
                    <a:pt x="5090" y="133"/>
                  </a:cubicBezTo>
                  <a:cubicBezTo>
                    <a:pt x="5090" y="110"/>
                    <a:pt x="5044" y="110"/>
                    <a:pt x="4976" y="87"/>
                  </a:cubicBezTo>
                  <a:cubicBezTo>
                    <a:pt x="4908" y="64"/>
                    <a:pt x="4793" y="42"/>
                    <a:pt x="4656" y="19"/>
                  </a:cubicBezTo>
                  <a:cubicBezTo>
                    <a:pt x="4545" y="9"/>
                    <a:pt x="4410" y="0"/>
                    <a:pt x="42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8" name="Google Shape;1702;p23">
              <a:extLst>
                <a:ext uri="{FF2B5EF4-FFF2-40B4-BE49-F238E27FC236}">
                  <a16:creationId xmlns:a16="http://schemas.microsoft.com/office/drawing/2014/main" id="{0C8DBBD7-27AC-FDA0-989E-BDD72B415CE4}"/>
                </a:ext>
              </a:extLst>
            </p:cNvPr>
            <p:cNvSpPr/>
            <p:nvPr/>
          </p:nvSpPr>
          <p:spPr>
            <a:xfrm>
              <a:off x="7110450" y="3738975"/>
              <a:ext cx="20575" cy="45700"/>
            </a:xfrm>
            <a:custGeom>
              <a:avLst/>
              <a:gdLst/>
              <a:ahLst/>
              <a:cxnLst/>
              <a:rect l="l" t="t" r="r" b="b"/>
              <a:pathLst>
                <a:path w="823" h="1828" extrusionOk="0">
                  <a:moveTo>
                    <a:pt x="596" y="0"/>
                  </a:moveTo>
                  <a:cubicBezTo>
                    <a:pt x="466" y="0"/>
                    <a:pt x="339" y="197"/>
                    <a:pt x="274" y="435"/>
                  </a:cubicBezTo>
                  <a:cubicBezTo>
                    <a:pt x="229" y="687"/>
                    <a:pt x="297" y="892"/>
                    <a:pt x="434" y="892"/>
                  </a:cubicBezTo>
                  <a:cubicBezTo>
                    <a:pt x="440" y="893"/>
                    <a:pt x="446" y="894"/>
                    <a:pt x="452" y="894"/>
                  </a:cubicBezTo>
                  <a:cubicBezTo>
                    <a:pt x="564" y="894"/>
                    <a:pt x="712" y="697"/>
                    <a:pt x="777" y="458"/>
                  </a:cubicBezTo>
                  <a:cubicBezTo>
                    <a:pt x="822" y="230"/>
                    <a:pt x="754" y="2"/>
                    <a:pt x="617" y="2"/>
                  </a:cubicBezTo>
                  <a:cubicBezTo>
                    <a:pt x="610" y="1"/>
                    <a:pt x="603" y="0"/>
                    <a:pt x="596" y="0"/>
                  </a:cubicBezTo>
                  <a:close/>
                  <a:moveTo>
                    <a:pt x="274" y="1189"/>
                  </a:moveTo>
                  <a:cubicBezTo>
                    <a:pt x="183" y="1189"/>
                    <a:pt x="69" y="1326"/>
                    <a:pt x="46" y="1485"/>
                  </a:cubicBezTo>
                  <a:cubicBezTo>
                    <a:pt x="0" y="1668"/>
                    <a:pt x="46" y="1828"/>
                    <a:pt x="137" y="1828"/>
                  </a:cubicBezTo>
                  <a:cubicBezTo>
                    <a:pt x="229" y="1828"/>
                    <a:pt x="343" y="1691"/>
                    <a:pt x="388" y="1531"/>
                  </a:cubicBezTo>
                  <a:cubicBezTo>
                    <a:pt x="434" y="1348"/>
                    <a:pt x="388" y="1189"/>
                    <a:pt x="274" y="1189"/>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9" name="Google Shape;1703;p23">
              <a:extLst>
                <a:ext uri="{FF2B5EF4-FFF2-40B4-BE49-F238E27FC236}">
                  <a16:creationId xmlns:a16="http://schemas.microsoft.com/office/drawing/2014/main" id="{D72D66B6-39DC-550C-793C-70A3CA173E48}"/>
                </a:ext>
              </a:extLst>
            </p:cNvPr>
            <p:cNvSpPr/>
            <p:nvPr/>
          </p:nvSpPr>
          <p:spPr>
            <a:xfrm>
              <a:off x="7051675" y="3631150"/>
              <a:ext cx="81625" cy="82250"/>
            </a:xfrm>
            <a:custGeom>
              <a:avLst/>
              <a:gdLst/>
              <a:ahLst/>
              <a:cxnLst/>
              <a:rect l="l" t="t" r="r" b="b"/>
              <a:pathLst>
                <a:path w="3265" h="3290" extrusionOk="0">
                  <a:moveTo>
                    <a:pt x="3173" y="1"/>
                  </a:moveTo>
                  <a:lnTo>
                    <a:pt x="0" y="959"/>
                  </a:lnTo>
                  <a:lnTo>
                    <a:pt x="252" y="2900"/>
                  </a:lnTo>
                  <a:cubicBezTo>
                    <a:pt x="252" y="2900"/>
                    <a:pt x="836" y="3289"/>
                    <a:pt x="1618" y="3289"/>
                  </a:cubicBezTo>
                  <a:cubicBezTo>
                    <a:pt x="2120" y="3289"/>
                    <a:pt x="2703" y="3129"/>
                    <a:pt x="3264" y="2603"/>
                  </a:cubicBezTo>
                  <a:lnTo>
                    <a:pt x="3173" y="1"/>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0" name="Google Shape;1704;p23">
              <a:extLst>
                <a:ext uri="{FF2B5EF4-FFF2-40B4-BE49-F238E27FC236}">
                  <a16:creationId xmlns:a16="http://schemas.microsoft.com/office/drawing/2014/main" id="{2B16CFBF-58E3-AE88-396E-CDFE459F4E7D}"/>
                </a:ext>
              </a:extLst>
            </p:cNvPr>
            <p:cNvSpPr/>
            <p:nvPr/>
          </p:nvSpPr>
          <p:spPr>
            <a:xfrm>
              <a:off x="7051675" y="3631150"/>
              <a:ext cx="81625" cy="77650"/>
            </a:xfrm>
            <a:custGeom>
              <a:avLst/>
              <a:gdLst/>
              <a:ahLst/>
              <a:cxnLst/>
              <a:rect l="l" t="t" r="r" b="b"/>
              <a:pathLst>
                <a:path w="3265" h="3106" extrusionOk="0">
                  <a:moveTo>
                    <a:pt x="3173" y="1"/>
                  </a:moveTo>
                  <a:lnTo>
                    <a:pt x="0" y="959"/>
                  </a:lnTo>
                  <a:lnTo>
                    <a:pt x="92" y="1644"/>
                  </a:lnTo>
                  <a:cubicBezTo>
                    <a:pt x="366" y="1621"/>
                    <a:pt x="640" y="1576"/>
                    <a:pt x="913" y="1553"/>
                  </a:cubicBezTo>
                  <a:cubicBezTo>
                    <a:pt x="1279" y="1530"/>
                    <a:pt x="1621" y="1462"/>
                    <a:pt x="1986" y="1462"/>
                  </a:cubicBezTo>
                  <a:cubicBezTo>
                    <a:pt x="1996" y="1461"/>
                    <a:pt x="2006" y="1461"/>
                    <a:pt x="2015" y="1461"/>
                  </a:cubicBezTo>
                  <a:cubicBezTo>
                    <a:pt x="2783" y="1461"/>
                    <a:pt x="2692" y="2361"/>
                    <a:pt x="2534" y="3105"/>
                  </a:cubicBezTo>
                  <a:cubicBezTo>
                    <a:pt x="2762" y="2991"/>
                    <a:pt x="3013" y="2831"/>
                    <a:pt x="3264" y="2603"/>
                  </a:cubicBezTo>
                  <a:lnTo>
                    <a:pt x="3173"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1" name="Google Shape;1705;p23">
              <a:extLst>
                <a:ext uri="{FF2B5EF4-FFF2-40B4-BE49-F238E27FC236}">
                  <a16:creationId xmlns:a16="http://schemas.microsoft.com/office/drawing/2014/main" id="{3D660C85-F8D4-2BE8-A695-EE3A7347C2EC}"/>
                </a:ext>
              </a:extLst>
            </p:cNvPr>
            <p:cNvSpPr/>
            <p:nvPr/>
          </p:nvSpPr>
          <p:spPr>
            <a:xfrm>
              <a:off x="6832550" y="3385850"/>
              <a:ext cx="97750" cy="120325"/>
            </a:xfrm>
            <a:custGeom>
              <a:avLst/>
              <a:gdLst/>
              <a:ahLst/>
              <a:cxnLst/>
              <a:rect l="l" t="t" r="r" b="b"/>
              <a:pathLst>
                <a:path w="3910" h="4813" extrusionOk="0">
                  <a:moveTo>
                    <a:pt x="2537" y="1"/>
                  </a:moveTo>
                  <a:cubicBezTo>
                    <a:pt x="2354" y="1"/>
                    <a:pt x="2142" y="39"/>
                    <a:pt x="1895" y="135"/>
                  </a:cubicBezTo>
                  <a:cubicBezTo>
                    <a:pt x="1" y="888"/>
                    <a:pt x="1210" y="4472"/>
                    <a:pt x="2215" y="4791"/>
                  </a:cubicBezTo>
                  <a:cubicBezTo>
                    <a:pt x="2255" y="4805"/>
                    <a:pt x="2295" y="4812"/>
                    <a:pt x="2335" y="4812"/>
                  </a:cubicBezTo>
                  <a:cubicBezTo>
                    <a:pt x="3254" y="4812"/>
                    <a:pt x="3910" y="1139"/>
                    <a:pt x="3516" y="614"/>
                  </a:cubicBezTo>
                  <a:cubicBezTo>
                    <a:pt x="3516" y="614"/>
                    <a:pt x="3267" y="1"/>
                    <a:pt x="2537"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2" name="Google Shape;1706;p23">
              <a:extLst>
                <a:ext uri="{FF2B5EF4-FFF2-40B4-BE49-F238E27FC236}">
                  <a16:creationId xmlns:a16="http://schemas.microsoft.com/office/drawing/2014/main" id="{90D7CBB0-CFF5-340B-AB18-2D8732BFAC6E}"/>
                </a:ext>
              </a:extLst>
            </p:cNvPr>
            <p:cNvSpPr/>
            <p:nvPr/>
          </p:nvSpPr>
          <p:spPr>
            <a:xfrm>
              <a:off x="6878775" y="3405750"/>
              <a:ext cx="38250" cy="76150"/>
            </a:xfrm>
            <a:custGeom>
              <a:avLst/>
              <a:gdLst/>
              <a:ahLst/>
              <a:cxnLst/>
              <a:rect l="l" t="t" r="r" b="b"/>
              <a:pathLst>
                <a:path w="1530" h="3046" extrusionOk="0">
                  <a:moveTo>
                    <a:pt x="23" y="1"/>
                  </a:moveTo>
                  <a:cubicBezTo>
                    <a:pt x="0" y="24"/>
                    <a:pt x="160" y="92"/>
                    <a:pt x="343" y="206"/>
                  </a:cubicBezTo>
                  <a:cubicBezTo>
                    <a:pt x="548" y="343"/>
                    <a:pt x="754" y="526"/>
                    <a:pt x="891" y="754"/>
                  </a:cubicBezTo>
                  <a:cubicBezTo>
                    <a:pt x="1050" y="982"/>
                    <a:pt x="1119" y="1233"/>
                    <a:pt x="1142" y="1439"/>
                  </a:cubicBezTo>
                  <a:cubicBezTo>
                    <a:pt x="1158" y="1520"/>
                    <a:pt x="1151" y="1532"/>
                    <a:pt x="1146" y="1532"/>
                  </a:cubicBezTo>
                  <a:cubicBezTo>
                    <a:pt x="1143" y="1532"/>
                    <a:pt x="1142" y="1530"/>
                    <a:pt x="1142" y="1530"/>
                  </a:cubicBezTo>
                  <a:lnTo>
                    <a:pt x="1119" y="1530"/>
                  </a:lnTo>
                  <a:cubicBezTo>
                    <a:pt x="1096" y="1507"/>
                    <a:pt x="1096" y="1507"/>
                    <a:pt x="1073" y="1507"/>
                  </a:cubicBezTo>
                  <a:cubicBezTo>
                    <a:pt x="1073" y="1507"/>
                    <a:pt x="1028" y="1484"/>
                    <a:pt x="1028" y="1484"/>
                  </a:cubicBezTo>
                  <a:cubicBezTo>
                    <a:pt x="936" y="1462"/>
                    <a:pt x="913" y="1462"/>
                    <a:pt x="913" y="1462"/>
                  </a:cubicBezTo>
                  <a:cubicBezTo>
                    <a:pt x="913" y="1462"/>
                    <a:pt x="891" y="1462"/>
                    <a:pt x="776" y="1439"/>
                  </a:cubicBezTo>
                  <a:cubicBezTo>
                    <a:pt x="731" y="1439"/>
                    <a:pt x="639" y="1439"/>
                    <a:pt x="548" y="1462"/>
                  </a:cubicBezTo>
                  <a:cubicBezTo>
                    <a:pt x="503" y="1484"/>
                    <a:pt x="434" y="1507"/>
                    <a:pt x="388" y="1553"/>
                  </a:cubicBezTo>
                  <a:cubicBezTo>
                    <a:pt x="366" y="1576"/>
                    <a:pt x="320" y="1621"/>
                    <a:pt x="297" y="1667"/>
                  </a:cubicBezTo>
                  <a:cubicBezTo>
                    <a:pt x="297" y="1667"/>
                    <a:pt x="297" y="1644"/>
                    <a:pt x="297" y="1644"/>
                  </a:cubicBezTo>
                  <a:cubicBezTo>
                    <a:pt x="274" y="1690"/>
                    <a:pt x="206" y="1758"/>
                    <a:pt x="229" y="1895"/>
                  </a:cubicBezTo>
                  <a:cubicBezTo>
                    <a:pt x="274" y="2032"/>
                    <a:pt x="434" y="2146"/>
                    <a:pt x="548" y="2215"/>
                  </a:cubicBezTo>
                  <a:cubicBezTo>
                    <a:pt x="685" y="2306"/>
                    <a:pt x="799" y="2352"/>
                    <a:pt x="868" y="2443"/>
                  </a:cubicBezTo>
                  <a:cubicBezTo>
                    <a:pt x="936" y="2534"/>
                    <a:pt x="982" y="2649"/>
                    <a:pt x="959" y="2717"/>
                  </a:cubicBezTo>
                  <a:cubicBezTo>
                    <a:pt x="936" y="2808"/>
                    <a:pt x="845" y="2877"/>
                    <a:pt x="731" y="2900"/>
                  </a:cubicBezTo>
                  <a:cubicBezTo>
                    <a:pt x="683" y="2909"/>
                    <a:pt x="632" y="2915"/>
                    <a:pt x="582" y="2915"/>
                  </a:cubicBezTo>
                  <a:cubicBezTo>
                    <a:pt x="511" y="2915"/>
                    <a:pt x="442" y="2904"/>
                    <a:pt x="388" y="2877"/>
                  </a:cubicBezTo>
                  <a:cubicBezTo>
                    <a:pt x="206" y="2808"/>
                    <a:pt x="206" y="2671"/>
                    <a:pt x="160" y="2671"/>
                  </a:cubicBezTo>
                  <a:cubicBezTo>
                    <a:pt x="160" y="2671"/>
                    <a:pt x="137" y="2694"/>
                    <a:pt x="137" y="2740"/>
                  </a:cubicBezTo>
                  <a:cubicBezTo>
                    <a:pt x="160" y="2808"/>
                    <a:pt x="183" y="2900"/>
                    <a:pt x="320" y="2968"/>
                  </a:cubicBezTo>
                  <a:cubicBezTo>
                    <a:pt x="406" y="3019"/>
                    <a:pt x="530" y="3045"/>
                    <a:pt x="663" y="3045"/>
                  </a:cubicBezTo>
                  <a:cubicBezTo>
                    <a:pt x="708" y="3045"/>
                    <a:pt x="754" y="3042"/>
                    <a:pt x="799" y="3037"/>
                  </a:cubicBezTo>
                  <a:cubicBezTo>
                    <a:pt x="982" y="3037"/>
                    <a:pt x="1142" y="2945"/>
                    <a:pt x="1210" y="2808"/>
                  </a:cubicBezTo>
                  <a:cubicBezTo>
                    <a:pt x="1279" y="2649"/>
                    <a:pt x="1233" y="2512"/>
                    <a:pt x="1142" y="2375"/>
                  </a:cubicBezTo>
                  <a:cubicBezTo>
                    <a:pt x="1050" y="2215"/>
                    <a:pt x="891" y="2124"/>
                    <a:pt x="776" y="2032"/>
                  </a:cubicBezTo>
                  <a:cubicBezTo>
                    <a:pt x="662" y="1964"/>
                    <a:pt x="617" y="1895"/>
                    <a:pt x="639" y="1895"/>
                  </a:cubicBezTo>
                  <a:cubicBezTo>
                    <a:pt x="617" y="1872"/>
                    <a:pt x="662" y="1850"/>
                    <a:pt x="662" y="1827"/>
                  </a:cubicBezTo>
                  <a:lnTo>
                    <a:pt x="685" y="1827"/>
                  </a:lnTo>
                  <a:lnTo>
                    <a:pt x="685" y="1804"/>
                  </a:lnTo>
                  <a:cubicBezTo>
                    <a:pt x="731" y="1743"/>
                    <a:pt x="756" y="1743"/>
                    <a:pt x="781" y="1743"/>
                  </a:cubicBezTo>
                  <a:lnTo>
                    <a:pt x="781" y="1743"/>
                  </a:lnTo>
                  <a:cubicBezTo>
                    <a:pt x="794" y="1743"/>
                    <a:pt x="807" y="1743"/>
                    <a:pt x="822" y="1736"/>
                  </a:cubicBezTo>
                  <a:cubicBezTo>
                    <a:pt x="845" y="1758"/>
                    <a:pt x="845" y="1758"/>
                    <a:pt x="845" y="1758"/>
                  </a:cubicBezTo>
                  <a:lnTo>
                    <a:pt x="891" y="1758"/>
                  </a:lnTo>
                  <a:cubicBezTo>
                    <a:pt x="902" y="1770"/>
                    <a:pt x="908" y="1770"/>
                    <a:pt x="913" y="1770"/>
                  </a:cubicBezTo>
                  <a:cubicBezTo>
                    <a:pt x="919" y="1770"/>
                    <a:pt x="925" y="1770"/>
                    <a:pt x="936" y="1781"/>
                  </a:cubicBezTo>
                  <a:cubicBezTo>
                    <a:pt x="982" y="1804"/>
                    <a:pt x="1005" y="1827"/>
                    <a:pt x="1050" y="1850"/>
                  </a:cubicBezTo>
                  <a:cubicBezTo>
                    <a:pt x="1073" y="1850"/>
                    <a:pt x="1096" y="1872"/>
                    <a:pt x="1142" y="1895"/>
                  </a:cubicBezTo>
                  <a:cubicBezTo>
                    <a:pt x="1164" y="1918"/>
                    <a:pt x="1210" y="1941"/>
                    <a:pt x="1233" y="1964"/>
                  </a:cubicBezTo>
                  <a:cubicBezTo>
                    <a:pt x="1324" y="2032"/>
                    <a:pt x="1393" y="2101"/>
                    <a:pt x="1484" y="2169"/>
                  </a:cubicBezTo>
                  <a:cubicBezTo>
                    <a:pt x="1484" y="2101"/>
                    <a:pt x="1507" y="2009"/>
                    <a:pt x="1530" y="1872"/>
                  </a:cubicBezTo>
                  <a:cubicBezTo>
                    <a:pt x="1530" y="1804"/>
                    <a:pt x="1530" y="1713"/>
                    <a:pt x="1530" y="1644"/>
                  </a:cubicBezTo>
                  <a:cubicBezTo>
                    <a:pt x="1530" y="1530"/>
                    <a:pt x="1530" y="1507"/>
                    <a:pt x="1507" y="1439"/>
                  </a:cubicBezTo>
                  <a:cubicBezTo>
                    <a:pt x="1461" y="1211"/>
                    <a:pt x="1324" y="937"/>
                    <a:pt x="1142" y="686"/>
                  </a:cubicBezTo>
                  <a:cubicBezTo>
                    <a:pt x="936" y="457"/>
                    <a:pt x="662" y="252"/>
                    <a:pt x="434" y="138"/>
                  </a:cubicBezTo>
                  <a:cubicBezTo>
                    <a:pt x="183" y="24"/>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3" name="Google Shape;1707;p23">
              <a:extLst>
                <a:ext uri="{FF2B5EF4-FFF2-40B4-BE49-F238E27FC236}">
                  <a16:creationId xmlns:a16="http://schemas.microsoft.com/office/drawing/2014/main" id="{B64D9C1A-DE1D-07BB-88DE-00D6B79A7B79}"/>
                </a:ext>
              </a:extLst>
            </p:cNvPr>
            <p:cNvSpPr/>
            <p:nvPr/>
          </p:nvSpPr>
          <p:spPr>
            <a:xfrm>
              <a:off x="6880475" y="3392075"/>
              <a:ext cx="22800" cy="8100"/>
            </a:xfrm>
            <a:custGeom>
              <a:avLst/>
              <a:gdLst/>
              <a:ahLst/>
              <a:cxnLst/>
              <a:rect l="l" t="t" r="r" b="b"/>
              <a:pathLst>
                <a:path w="912" h="324" extrusionOk="0">
                  <a:moveTo>
                    <a:pt x="389" y="0"/>
                  </a:moveTo>
                  <a:cubicBezTo>
                    <a:pt x="161" y="0"/>
                    <a:pt x="1" y="68"/>
                    <a:pt x="24" y="160"/>
                  </a:cubicBezTo>
                  <a:cubicBezTo>
                    <a:pt x="46" y="251"/>
                    <a:pt x="275" y="320"/>
                    <a:pt x="503" y="320"/>
                  </a:cubicBezTo>
                  <a:cubicBezTo>
                    <a:pt x="527" y="322"/>
                    <a:pt x="551" y="323"/>
                    <a:pt x="574" y="323"/>
                  </a:cubicBezTo>
                  <a:cubicBezTo>
                    <a:pt x="768" y="323"/>
                    <a:pt x="911" y="241"/>
                    <a:pt x="891" y="160"/>
                  </a:cubicBezTo>
                  <a:cubicBezTo>
                    <a:pt x="845" y="91"/>
                    <a:pt x="640" y="0"/>
                    <a:pt x="389" y="0"/>
                  </a:cubicBezTo>
                  <a:close/>
                </a:path>
              </a:pathLst>
            </a:custGeom>
            <a:solidFill>
              <a:srgbClr val="FFC6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4" name="Google Shape;1708;p23">
              <a:extLst>
                <a:ext uri="{FF2B5EF4-FFF2-40B4-BE49-F238E27FC236}">
                  <a16:creationId xmlns:a16="http://schemas.microsoft.com/office/drawing/2014/main" id="{BA06AA65-87C0-0648-9297-6CEC4E7586FF}"/>
                </a:ext>
              </a:extLst>
            </p:cNvPr>
            <p:cNvSpPr/>
            <p:nvPr/>
          </p:nvSpPr>
          <p:spPr>
            <a:xfrm>
              <a:off x="6863925" y="3407700"/>
              <a:ext cx="57825" cy="73900"/>
            </a:xfrm>
            <a:custGeom>
              <a:avLst/>
              <a:gdLst/>
              <a:ahLst/>
              <a:cxnLst/>
              <a:rect l="l" t="t" r="r" b="b"/>
              <a:pathLst>
                <a:path w="2313" h="2956" extrusionOk="0">
                  <a:moveTo>
                    <a:pt x="801" y="0"/>
                  </a:moveTo>
                  <a:cubicBezTo>
                    <a:pt x="741" y="0"/>
                    <a:pt x="679" y="12"/>
                    <a:pt x="617" y="37"/>
                  </a:cubicBezTo>
                  <a:cubicBezTo>
                    <a:pt x="1" y="265"/>
                    <a:pt x="1" y="2685"/>
                    <a:pt x="1188" y="2936"/>
                  </a:cubicBezTo>
                  <a:cubicBezTo>
                    <a:pt x="1250" y="2949"/>
                    <a:pt x="1307" y="2955"/>
                    <a:pt x="1359" y="2955"/>
                  </a:cubicBezTo>
                  <a:cubicBezTo>
                    <a:pt x="2312" y="2955"/>
                    <a:pt x="1758" y="904"/>
                    <a:pt x="1758" y="904"/>
                  </a:cubicBezTo>
                  <a:cubicBezTo>
                    <a:pt x="1758" y="904"/>
                    <a:pt x="1334" y="0"/>
                    <a:pt x="8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5" name="Google Shape;1709;p23">
              <a:extLst>
                <a:ext uri="{FF2B5EF4-FFF2-40B4-BE49-F238E27FC236}">
                  <a16:creationId xmlns:a16="http://schemas.microsoft.com/office/drawing/2014/main" id="{E4F33521-0597-20FF-F94D-601A271B6ECC}"/>
                </a:ext>
              </a:extLst>
            </p:cNvPr>
            <p:cNvSpPr/>
            <p:nvPr/>
          </p:nvSpPr>
          <p:spPr>
            <a:xfrm>
              <a:off x="6843400" y="3236775"/>
              <a:ext cx="526700" cy="417575"/>
            </a:xfrm>
            <a:custGeom>
              <a:avLst/>
              <a:gdLst/>
              <a:ahLst/>
              <a:cxnLst/>
              <a:rect l="l" t="t" r="r" b="b"/>
              <a:pathLst>
                <a:path w="21068" h="16703" extrusionOk="0">
                  <a:moveTo>
                    <a:pt x="10593" y="1"/>
                  </a:moveTo>
                  <a:cubicBezTo>
                    <a:pt x="9580" y="1"/>
                    <a:pt x="8423" y="156"/>
                    <a:pt x="7145" y="574"/>
                  </a:cubicBezTo>
                  <a:cubicBezTo>
                    <a:pt x="2967" y="1967"/>
                    <a:pt x="3173" y="5756"/>
                    <a:pt x="2853" y="8403"/>
                  </a:cubicBezTo>
                  <a:cubicBezTo>
                    <a:pt x="0" y="13037"/>
                    <a:pt x="3447" y="16050"/>
                    <a:pt x="7076" y="16598"/>
                  </a:cubicBezTo>
                  <a:cubicBezTo>
                    <a:pt x="7541" y="16669"/>
                    <a:pt x="8006" y="16702"/>
                    <a:pt x="8464" y="16702"/>
                  </a:cubicBezTo>
                  <a:cubicBezTo>
                    <a:pt x="11807" y="16702"/>
                    <a:pt x="14838" y="14928"/>
                    <a:pt x="15681" y="13242"/>
                  </a:cubicBezTo>
                  <a:cubicBezTo>
                    <a:pt x="15681" y="13242"/>
                    <a:pt x="15980" y="14318"/>
                    <a:pt x="17133" y="14318"/>
                  </a:cubicBezTo>
                  <a:cubicBezTo>
                    <a:pt x="17406" y="14318"/>
                    <a:pt x="17726" y="14258"/>
                    <a:pt x="18101" y="14110"/>
                  </a:cubicBezTo>
                  <a:cubicBezTo>
                    <a:pt x="19653" y="13493"/>
                    <a:pt x="21068" y="11028"/>
                    <a:pt x="19972" y="9933"/>
                  </a:cubicBezTo>
                  <a:cubicBezTo>
                    <a:pt x="19515" y="9475"/>
                    <a:pt x="19058" y="9326"/>
                    <a:pt x="18656" y="9326"/>
                  </a:cubicBezTo>
                  <a:cubicBezTo>
                    <a:pt x="17892" y="9326"/>
                    <a:pt x="17325" y="9864"/>
                    <a:pt x="17325" y="9864"/>
                  </a:cubicBezTo>
                  <a:cubicBezTo>
                    <a:pt x="17325" y="9864"/>
                    <a:pt x="20178" y="4591"/>
                    <a:pt x="15225" y="1282"/>
                  </a:cubicBezTo>
                  <a:cubicBezTo>
                    <a:pt x="15225" y="1282"/>
                    <a:pt x="13504" y="1"/>
                    <a:pt x="10593"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6" name="Google Shape;1710;p23">
              <a:extLst>
                <a:ext uri="{FF2B5EF4-FFF2-40B4-BE49-F238E27FC236}">
                  <a16:creationId xmlns:a16="http://schemas.microsoft.com/office/drawing/2014/main" id="{32E4150F-F388-E99D-5D1B-1120E871FD28}"/>
                </a:ext>
              </a:extLst>
            </p:cNvPr>
            <p:cNvSpPr/>
            <p:nvPr/>
          </p:nvSpPr>
          <p:spPr>
            <a:xfrm>
              <a:off x="6843400" y="3292200"/>
              <a:ext cx="385775" cy="362300"/>
            </a:xfrm>
            <a:custGeom>
              <a:avLst/>
              <a:gdLst/>
              <a:ahLst/>
              <a:cxnLst/>
              <a:rect l="l" t="t" r="r" b="b"/>
              <a:pathLst>
                <a:path w="15431" h="14492" extrusionOk="0">
                  <a:moveTo>
                    <a:pt x="4565" y="1"/>
                  </a:moveTo>
                  <a:lnTo>
                    <a:pt x="4565" y="1"/>
                  </a:lnTo>
                  <a:cubicBezTo>
                    <a:pt x="3036" y="1758"/>
                    <a:pt x="3082" y="4269"/>
                    <a:pt x="2853" y="6186"/>
                  </a:cubicBezTo>
                  <a:cubicBezTo>
                    <a:pt x="0" y="10820"/>
                    <a:pt x="3447" y="13833"/>
                    <a:pt x="7076" y="14381"/>
                  </a:cubicBezTo>
                  <a:cubicBezTo>
                    <a:pt x="7550" y="14456"/>
                    <a:pt x="8024" y="14491"/>
                    <a:pt x="8491" y="14491"/>
                  </a:cubicBezTo>
                  <a:cubicBezTo>
                    <a:pt x="11556" y="14491"/>
                    <a:pt x="14361" y="12981"/>
                    <a:pt x="15430" y="11436"/>
                  </a:cubicBezTo>
                  <a:lnTo>
                    <a:pt x="15430" y="11436"/>
                  </a:lnTo>
                  <a:cubicBezTo>
                    <a:pt x="14188" y="12855"/>
                    <a:pt x="11567" y="14139"/>
                    <a:pt x="8714" y="14139"/>
                  </a:cubicBezTo>
                  <a:cubicBezTo>
                    <a:pt x="8264" y="14139"/>
                    <a:pt x="7807" y="14107"/>
                    <a:pt x="7350" y="14038"/>
                  </a:cubicBezTo>
                  <a:cubicBezTo>
                    <a:pt x="3721" y="13467"/>
                    <a:pt x="297" y="10455"/>
                    <a:pt x="3127" y="5821"/>
                  </a:cubicBezTo>
                  <a:cubicBezTo>
                    <a:pt x="3356" y="4041"/>
                    <a:pt x="3333" y="1735"/>
                    <a:pt x="456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7" name="Google Shape;1711;p23">
              <a:extLst>
                <a:ext uri="{FF2B5EF4-FFF2-40B4-BE49-F238E27FC236}">
                  <a16:creationId xmlns:a16="http://schemas.microsoft.com/office/drawing/2014/main" id="{A4466694-E629-5720-BF3D-047BFF4F07A2}"/>
                </a:ext>
              </a:extLst>
            </p:cNvPr>
            <p:cNvSpPr/>
            <p:nvPr/>
          </p:nvSpPr>
          <p:spPr>
            <a:xfrm>
              <a:off x="7236000" y="3556400"/>
              <a:ext cx="99875" cy="38425"/>
            </a:xfrm>
            <a:custGeom>
              <a:avLst/>
              <a:gdLst/>
              <a:ahLst/>
              <a:cxnLst/>
              <a:rect l="l" t="t" r="r" b="b"/>
              <a:pathLst>
                <a:path w="3995" h="1537" extrusionOk="0">
                  <a:moveTo>
                    <a:pt x="3994" y="1"/>
                  </a:moveTo>
                  <a:lnTo>
                    <a:pt x="3994" y="1"/>
                  </a:lnTo>
                  <a:cubicBezTo>
                    <a:pt x="3606" y="434"/>
                    <a:pt x="3150" y="777"/>
                    <a:pt x="2693" y="959"/>
                  </a:cubicBezTo>
                  <a:cubicBezTo>
                    <a:pt x="2310" y="1109"/>
                    <a:pt x="1983" y="1170"/>
                    <a:pt x="1706" y="1170"/>
                  </a:cubicBezTo>
                  <a:cubicBezTo>
                    <a:pt x="548" y="1170"/>
                    <a:pt x="251" y="115"/>
                    <a:pt x="251" y="115"/>
                  </a:cubicBezTo>
                  <a:cubicBezTo>
                    <a:pt x="183" y="252"/>
                    <a:pt x="91" y="389"/>
                    <a:pt x="0" y="526"/>
                  </a:cubicBezTo>
                  <a:cubicBezTo>
                    <a:pt x="89" y="775"/>
                    <a:pt x="455" y="1537"/>
                    <a:pt x="1423" y="1537"/>
                  </a:cubicBezTo>
                  <a:cubicBezTo>
                    <a:pt x="1697" y="1537"/>
                    <a:pt x="2019" y="1476"/>
                    <a:pt x="2397" y="1325"/>
                  </a:cubicBezTo>
                  <a:cubicBezTo>
                    <a:pt x="2990" y="1096"/>
                    <a:pt x="3561" y="594"/>
                    <a:pt x="39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8" name="Google Shape;1712;p23">
              <a:extLst>
                <a:ext uri="{FF2B5EF4-FFF2-40B4-BE49-F238E27FC236}">
                  <a16:creationId xmlns:a16="http://schemas.microsoft.com/office/drawing/2014/main" id="{CFB0AA7B-2014-E609-CDA3-09216CC44670}"/>
                </a:ext>
              </a:extLst>
            </p:cNvPr>
            <p:cNvSpPr/>
            <p:nvPr/>
          </p:nvSpPr>
          <p:spPr>
            <a:xfrm>
              <a:off x="7263375" y="3494700"/>
              <a:ext cx="67925" cy="83175"/>
            </a:xfrm>
            <a:custGeom>
              <a:avLst/>
              <a:gdLst/>
              <a:ahLst/>
              <a:cxnLst/>
              <a:rect l="l" t="t" r="r" b="b"/>
              <a:pathLst>
                <a:path w="2717" h="3327" extrusionOk="0">
                  <a:moveTo>
                    <a:pt x="2178" y="0"/>
                  </a:moveTo>
                  <a:cubicBezTo>
                    <a:pt x="2160" y="0"/>
                    <a:pt x="2142" y="1"/>
                    <a:pt x="2123" y="4"/>
                  </a:cubicBezTo>
                  <a:cubicBezTo>
                    <a:pt x="1530" y="49"/>
                    <a:pt x="343" y="1350"/>
                    <a:pt x="343" y="1350"/>
                  </a:cubicBezTo>
                  <a:cubicBezTo>
                    <a:pt x="343" y="1350"/>
                    <a:pt x="383" y="1345"/>
                    <a:pt x="443" y="1345"/>
                  </a:cubicBezTo>
                  <a:cubicBezTo>
                    <a:pt x="636" y="1345"/>
                    <a:pt x="1030" y="1399"/>
                    <a:pt x="891" y="1852"/>
                  </a:cubicBezTo>
                  <a:cubicBezTo>
                    <a:pt x="731" y="2446"/>
                    <a:pt x="1" y="2743"/>
                    <a:pt x="1" y="2743"/>
                  </a:cubicBezTo>
                  <a:cubicBezTo>
                    <a:pt x="1" y="2743"/>
                    <a:pt x="117" y="3326"/>
                    <a:pt x="602" y="3326"/>
                  </a:cubicBezTo>
                  <a:cubicBezTo>
                    <a:pt x="642" y="3326"/>
                    <a:pt x="685" y="3322"/>
                    <a:pt x="731" y="3313"/>
                  </a:cubicBezTo>
                  <a:cubicBezTo>
                    <a:pt x="1347" y="3176"/>
                    <a:pt x="2717" y="1944"/>
                    <a:pt x="2694" y="939"/>
                  </a:cubicBezTo>
                  <a:cubicBezTo>
                    <a:pt x="2694" y="939"/>
                    <a:pt x="2694" y="0"/>
                    <a:pt x="217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9" name="Google Shape;1713;p23">
              <a:extLst>
                <a:ext uri="{FF2B5EF4-FFF2-40B4-BE49-F238E27FC236}">
                  <a16:creationId xmlns:a16="http://schemas.microsoft.com/office/drawing/2014/main" id="{918BF98B-1E39-5B6E-5790-BA61950F3582}"/>
                </a:ext>
              </a:extLst>
            </p:cNvPr>
            <p:cNvSpPr/>
            <p:nvPr/>
          </p:nvSpPr>
          <p:spPr>
            <a:xfrm>
              <a:off x="7257675" y="3494775"/>
              <a:ext cx="71350" cy="83575"/>
            </a:xfrm>
            <a:custGeom>
              <a:avLst/>
              <a:gdLst/>
              <a:ahLst/>
              <a:cxnLst/>
              <a:rect l="l" t="t" r="r" b="b"/>
              <a:pathLst>
                <a:path w="2854" h="3343" extrusionOk="0">
                  <a:moveTo>
                    <a:pt x="2351" y="1"/>
                  </a:moveTo>
                  <a:cubicBezTo>
                    <a:pt x="2169" y="1"/>
                    <a:pt x="1986" y="46"/>
                    <a:pt x="1804" y="138"/>
                  </a:cubicBezTo>
                  <a:cubicBezTo>
                    <a:pt x="1461" y="274"/>
                    <a:pt x="1142" y="526"/>
                    <a:pt x="845" y="754"/>
                  </a:cubicBezTo>
                  <a:cubicBezTo>
                    <a:pt x="776" y="822"/>
                    <a:pt x="708" y="868"/>
                    <a:pt x="639" y="936"/>
                  </a:cubicBezTo>
                  <a:cubicBezTo>
                    <a:pt x="617" y="982"/>
                    <a:pt x="594" y="982"/>
                    <a:pt x="548" y="1051"/>
                  </a:cubicBezTo>
                  <a:cubicBezTo>
                    <a:pt x="480" y="1096"/>
                    <a:pt x="434" y="1165"/>
                    <a:pt x="388" y="1210"/>
                  </a:cubicBezTo>
                  <a:cubicBezTo>
                    <a:pt x="297" y="1324"/>
                    <a:pt x="229" y="1439"/>
                    <a:pt x="183" y="1530"/>
                  </a:cubicBezTo>
                  <a:cubicBezTo>
                    <a:pt x="92" y="1644"/>
                    <a:pt x="69" y="1690"/>
                    <a:pt x="23" y="1758"/>
                  </a:cubicBezTo>
                  <a:cubicBezTo>
                    <a:pt x="160" y="1712"/>
                    <a:pt x="297" y="1667"/>
                    <a:pt x="434" y="1621"/>
                  </a:cubicBezTo>
                  <a:cubicBezTo>
                    <a:pt x="503" y="1598"/>
                    <a:pt x="548" y="1576"/>
                    <a:pt x="617" y="1553"/>
                  </a:cubicBezTo>
                  <a:lnTo>
                    <a:pt x="822" y="1553"/>
                  </a:lnTo>
                  <a:cubicBezTo>
                    <a:pt x="845" y="1576"/>
                    <a:pt x="868" y="1576"/>
                    <a:pt x="868" y="1576"/>
                  </a:cubicBezTo>
                  <a:cubicBezTo>
                    <a:pt x="891" y="1598"/>
                    <a:pt x="913" y="1621"/>
                    <a:pt x="913" y="1621"/>
                  </a:cubicBezTo>
                  <a:cubicBezTo>
                    <a:pt x="913" y="1621"/>
                    <a:pt x="913" y="1644"/>
                    <a:pt x="913" y="1644"/>
                  </a:cubicBezTo>
                  <a:cubicBezTo>
                    <a:pt x="936" y="1667"/>
                    <a:pt x="936" y="1690"/>
                    <a:pt x="936" y="1735"/>
                  </a:cubicBezTo>
                  <a:cubicBezTo>
                    <a:pt x="936" y="1804"/>
                    <a:pt x="936" y="1918"/>
                    <a:pt x="868" y="2055"/>
                  </a:cubicBezTo>
                  <a:cubicBezTo>
                    <a:pt x="799" y="2192"/>
                    <a:pt x="685" y="2352"/>
                    <a:pt x="503" y="2466"/>
                  </a:cubicBezTo>
                  <a:cubicBezTo>
                    <a:pt x="457" y="2489"/>
                    <a:pt x="411" y="2511"/>
                    <a:pt x="366" y="2534"/>
                  </a:cubicBezTo>
                  <a:cubicBezTo>
                    <a:pt x="343" y="2557"/>
                    <a:pt x="297" y="2557"/>
                    <a:pt x="274" y="2557"/>
                  </a:cubicBezTo>
                  <a:lnTo>
                    <a:pt x="137" y="2603"/>
                  </a:lnTo>
                  <a:lnTo>
                    <a:pt x="46" y="2625"/>
                  </a:lnTo>
                  <a:lnTo>
                    <a:pt x="23" y="2648"/>
                  </a:lnTo>
                  <a:cubicBezTo>
                    <a:pt x="0" y="2648"/>
                    <a:pt x="23" y="2671"/>
                    <a:pt x="23" y="2694"/>
                  </a:cubicBezTo>
                  <a:lnTo>
                    <a:pt x="69" y="2831"/>
                  </a:lnTo>
                  <a:cubicBezTo>
                    <a:pt x="69" y="2945"/>
                    <a:pt x="114" y="2991"/>
                    <a:pt x="160" y="3059"/>
                  </a:cubicBezTo>
                  <a:cubicBezTo>
                    <a:pt x="229" y="3196"/>
                    <a:pt x="388" y="3310"/>
                    <a:pt x="548" y="3333"/>
                  </a:cubicBezTo>
                  <a:cubicBezTo>
                    <a:pt x="588" y="3340"/>
                    <a:pt x="630" y="3343"/>
                    <a:pt x="673" y="3343"/>
                  </a:cubicBezTo>
                  <a:cubicBezTo>
                    <a:pt x="775" y="3343"/>
                    <a:pt x="878" y="3326"/>
                    <a:pt x="959" y="3310"/>
                  </a:cubicBezTo>
                  <a:cubicBezTo>
                    <a:pt x="1233" y="3242"/>
                    <a:pt x="1416" y="3128"/>
                    <a:pt x="1598" y="3036"/>
                  </a:cubicBezTo>
                  <a:cubicBezTo>
                    <a:pt x="1918" y="2808"/>
                    <a:pt x="2055" y="2603"/>
                    <a:pt x="2032" y="2603"/>
                  </a:cubicBezTo>
                  <a:cubicBezTo>
                    <a:pt x="2030" y="2601"/>
                    <a:pt x="2028" y="2600"/>
                    <a:pt x="2026" y="2600"/>
                  </a:cubicBezTo>
                  <a:cubicBezTo>
                    <a:pt x="1988" y="2600"/>
                    <a:pt x="1827" y="2751"/>
                    <a:pt x="1507" y="2922"/>
                  </a:cubicBezTo>
                  <a:cubicBezTo>
                    <a:pt x="1347" y="2991"/>
                    <a:pt x="1142" y="3082"/>
                    <a:pt x="913" y="3128"/>
                  </a:cubicBezTo>
                  <a:cubicBezTo>
                    <a:pt x="856" y="3139"/>
                    <a:pt x="799" y="3145"/>
                    <a:pt x="745" y="3145"/>
                  </a:cubicBezTo>
                  <a:cubicBezTo>
                    <a:pt x="691" y="3145"/>
                    <a:pt x="639" y="3139"/>
                    <a:pt x="594" y="3128"/>
                  </a:cubicBezTo>
                  <a:cubicBezTo>
                    <a:pt x="503" y="3105"/>
                    <a:pt x="434" y="3036"/>
                    <a:pt x="388" y="2945"/>
                  </a:cubicBezTo>
                  <a:cubicBezTo>
                    <a:pt x="366" y="2922"/>
                    <a:pt x="343" y="2854"/>
                    <a:pt x="343" y="2854"/>
                  </a:cubicBezTo>
                  <a:cubicBezTo>
                    <a:pt x="343" y="2831"/>
                    <a:pt x="343" y="2808"/>
                    <a:pt x="366" y="2808"/>
                  </a:cubicBezTo>
                  <a:lnTo>
                    <a:pt x="388" y="2808"/>
                  </a:lnTo>
                  <a:cubicBezTo>
                    <a:pt x="434" y="2808"/>
                    <a:pt x="457" y="2785"/>
                    <a:pt x="480" y="2785"/>
                  </a:cubicBezTo>
                  <a:cubicBezTo>
                    <a:pt x="548" y="2740"/>
                    <a:pt x="617" y="2717"/>
                    <a:pt x="662" y="2694"/>
                  </a:cubicBezTo>
                  <a:cubicBezTo>
                    <a:pt x="913" y="2557"/>
                    <a:pt x="1073" y="2374"/>
                    <a:pt x="1187" y="2192"/>
                  </a:cubicBezTo>
                  <a:cubicBezTo>
                    <a:pt x="1279" y="2032"/>
                    <a:pt x="1301" y="1849"/>
                    <a:pt x="1301" y="1712"/>
                  </a:cubicBezTo>
                  <a:cubicBezTo>
                    <a:pt x="1301" y="1644"/>
                    <a:pt x="1279" y="1598"/>
                    <a:pt x="1279" y="1553"/>
                  </a:cubicBezTo>
                  <a:lnTo>
                    <a:pt x="1256" y="1507"/>
                  </a:lnTo>
                  <a:cubicBezTo>
                    <a:pt x="1256" y="1507"/>
                    <a:pt x="1233" y="1484"/>
                    <a:pt x="1210" y="1439"/>
                  </a:cubicBezTo>
                  <a:cubicBezTo>
                    <a:pt x="1210" y="1416"/>
                    <a:pt x="1142" y="1370"/>
                    <a:pt x="1073" y="1324"/>
                  </a:cubicBezTo>
                  <a:cubicBezTo>
                    <a:pt x="1050" y="1302"/>
                    <a:pt x="1005" y="1279"/>
                    <a:pt x="959" y="1256"/>
                  </a:cubicBezTo>
                  <a:cubicBezTo>
                    <a:pt x="936" y="1256"/>
                    <a:pt x="913" y="1233"/>
                    <a:pt x="891" y="1233"/>
                  </a:cubicBezTo>
                  <a:lnTo>
                    <a:pt x="799" y="1233"/>
                  </a:lnTo>
                  <a:cubicBezTo>
                    <a:pt x="792" y="1241"/>
                    <a:pt x="787" y="1243"/>
                    <a:pt x="784" y="1243"/>
                  </a:cubicBezTo>
                  <a:cubicBezTo>
                    <a:pt x="779" y="1243"/>
                    <a:pt x="784" y="1233"/>
                    <a:pt x="799" y="1233"/>
                  </a:cubicBezTo>
                  <a:lnTo>
                    <a:pt x="799" y="1210"/>
                  </a:lnTo>
                  <a:cubicBezTo>
                    <a:pt x="799" y="1187"/>
                    <a:pt x="845" y="1142"/>
                    <a:pt x="868" y="1119"/>
                  </a:cubicBezTo>
                  <a:cubicBezTo>
                    <a:pt x="936" y="1073"/>
                    <a:pt x="982" y="1005"/>
                    <a:pt x="1050" y="936"/>
                  </a:cubicBezTo>
                  <a:cubicBezTo>
                    <a:pt x="1301" y="708"/>
                    <a:pt x="1598" y="457"/>
                    <a:pt x="1918" y="297"/>
                  </a:cubicBezTo>
                  <a:cubicBezTo>
                    <a:pt x="2055" y="206"/>
                    <a:pt x="2214" y="160"/>
                    <a:pt x="2351" y="138"/>
                  </a:cubicBezTo>
                  <a:cubicBezTo>
                    <a:pt x="2488" y="138"/>
                    <a:pt x="2602" y="183"/>
                    <a:pt x="2671" y="252"/>
                  </a:cubicBezTo>
                  <a:cubicBezTo>
                    <a:pt x="2808" y="434"/>
                    <a:pt x="2831" y="571"/>
                    <a:pt x="2854" y="571"/>
                  </a:cubicBezTo>
                  <a:cubicBezTo>
                    <a:pt x="2854" y="571"/>
                    <a:pt x="2854" y="526"/>
                    <a:pt x="2854" y="480"/>
                  </a:cubicBezTo>
                  <a:cubicBezTo>
                    <a:pt x="2854" y="411"/>
                    <a:pt x="2831" y="320"/>
                    <a:pt x="2762" y="206"/>
                  </a:cubicBezTo>
                  <a:cubicBezTo>
                    <a:pt x="2739" y="160"/>
                    <a:pt x="2671" y="92"/>
                    <a:pt x="2602" y="46"/>
                  </a:cubicBezTo>
                  <a:cubicBezTo>
                    <a:pt x="2534" y="23"/>
                    <a:pt x="2443" y="1"/>
                    <a:pt x="235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0" name="Google Shape;1714;p23">
              <a:extLst>
                <a:ext uri="{FF2B5EF4-FFF2-40B4-BE49-F238E27FC236}">
                  <a16:creationId xmlns:a16="http://schemas.microsoft.com/office/drawing/2014/main" id="{F891EF7B-C745-090E-D8D5-AC6CFE44B6F3}"/>
                </a:ext>
              </a:extLst>
            </p:cNvPr>
            <p:cNvSpPr/>
            <p:nvPr/>
          </p:nvSpPr>
          <p:spPr>
            <a:xfrm>
              <a:off x="7304475" y="3476975"/>
              <a:ext cx="17700" cy="8275"/>
            </a:xfrm>
            <a:custGeom>
              <a:avLst/>
              <a:gdLst/>
              <a:ahLst/>
              <a:cxnLst/>
              <a:rect l="l" t="t" r="r" b="b"/>
              <a:pathLst>
                <a:path w="708" h="331" extrusionOk="0">
                  <a:moveTo>
                    <a:pt x="375" y="1"/>
                  </a:moveTo>
                  <a:cubicBezTo>
                    <a:pt x="350" y="1"/>
                    <a:pt x="324" y="2"/>
                    <a:pt x="297" y="5"/>
                  </a:cubicBezTo>
                  <a:cubicBezTo>
                    <a:pt x="114" y="28"/>
                    <a:pt x="0" y="119"/>
                    <a:pt x="23" y="210"/>
                  </a:cubicBezTo>
                  <a:cubicBezTo>
                    <a:pt x="42" y="286"/>
                    <a:pt x="155" y="330"/>
                    <a:pt x="297" y="330"/>
                  </a:cubicBezTo>
                  <a:cubicBezTo>
                    <a:pt x="326" y="330"/>
                    <a:pt x="357" y="328"/>
                    <a:pt x="388" y="325"/>
                  </a:cubicBezTo>
                  <a:cubicBezTo>
                    <a:pt x="571" y="325"/>
                    <a:pt x="708" y="233"/>
                    <a:pt x="685" y="142"/>
                  </a:cubicBezTo>
                  <a:cubicBezTo>
                    <a:pt x="665" y="63"/>
                    <a:pt x="542" y="1"/>
                    <a:pt x="3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1" name="Google Shape;1715;p23">
              <a:extLst>
                <a:ext uri="{FF2B5EF4-FFF2-40B4-BE49-F238E27FC236}">
                  <a16:creationId xmlns:a16="http://schemas.microsoft.com/office/drawing/2014/main" id="{943D7C2C-2CE6-7411-E662-EF96A7161260}"/>
                </a:ext>
              </a:extLst>
            </p:cNvPr>
            <p:cNvSpPr/>
            <p:nvPr/>
          </p:nvSpPr>
          <p:spPr>
            <a:xfrm>
              <a:off x="6939825" y="3382350"/>
              <a:ext cx="38225" cy="18000"/>
            </a:xfrm>
            <a:custGeom>
              <a:avLst/>
              <a:gdLst/>
              <a:ahLst/>
              <a:cxnLst/>
              <a:rect l="l" t="t" r="r" b="b"/>
              <a:pathLst>
                <a:path w="1529" h="720" extrusionOk="0">
                  <a:moveTo>
                    <a:pt x="959" y="1"/>
                  </a:moveTo>
                  <a:cubicBezTo>
                    <a:pt x="663" y="1"/>
                    <a:pt x="229" y="47"/>
                    <a:pt x="92" y="275"/>
                  </a:cubicBezTo>
                  <a:cubicBezTo>
                    <a:pt x="92" y="275"/>
                    <a:pt x="69" y="298"/>
                    <a:pt x="69" y="298"/>
                  </a:cubicBezTo>
                  <a:cubicBezTo>
                    <a:pt x="1" y="457"/>
                    <a:pt x="23" y="640"/>
                    <a:pt x="275" y="686"/>
                  </a:cubicBezTo>
                  <a:cubicBezTo>
                    <a:pt x="354" y="709"/>
                    <a:pt x="434" y="720"/>
                    <a:pt x="514" y="720"/>
                  </a:cubicBezTo>
                  <a:cubicBezTo>
                    <a:pt x="594" y="720"/>
                    <a:pt x="674" y="709"/>
                    <a:pt x="754" y="686"/>
                  </a:cubicBezTo>
                  <a:cubicBezTo>
                    <a:pt x="800" y="663"/>
                    <a:pt x="822" y="663"/>
                    <a:pt x="868" y="640"/>
                  </a:cubicBezTo>
                  <a:lnTo>
                    <a:pt x="1028" y="640"/>
                  </a:lnTo>
                  <a:cubicBezTo>
                    <a:pt x="1051" y="640"/>
                    <a:pt x="1073" y="617"/>
                    <a:pt x="1096" y="617"/>
                  </a:cubicBezTo>
                  <a:cubicBezTo>
                    <a:pt x="1113" y="619"/>
                    <a:pt x="1130" y="620"/>
                    <a:pt x="1147" y="620"/>
                  </a:cubicBezTo>
                  <a:cubicBezTo>
                    <a:pt x="1354" y="620"/>
                    <a:pt x="1528" y="493"/>
                    <a:pt x="1507" y="366"/>
                  </a:cubicBezTo>
                  <a:cubicBezTo>
                    <a:pt x="1507" y="321"/>
                    <a:pt x="1484" y="298"/>
                    <a:pt x="1484" y="275"/>
                  </a:cubicBezTo>
                  <a:cubicBezTo>
                    <a:pt x="1461" y="252"/>
                    <a:pt x="1461" y="229"/>
                    <a:pt x="1439" y="206"/>
                  </a:cubicBezTo>
                  <a:cubicBezTo>
                    <a:pt x="1347" y="69"/>
                    <a:pt x="1165" y="1"/>
                    <a:pt x="959" y="1"/>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2" name="Google Shape;1716;p23">
              <a:extLst>
                <a:ext uri="{FF2B5EF4-FFF2-40B4-BE49-F238E27FC236}">
                  <a16:creationId xmlns:a16="http://schemas.microsoft.com/office/drawing/2014/main" id="{7BCD5893-2A37-3B16-8ED8-137400A607F5}"/>
                </a:ext>
              </a:extLst>
            </p:cNvPr>
            <p:cNvSpPr/>
            <p:nvPr/>
          </p:nvSpPr>
          <p:spPr>
            <a:xfrm>
              <a:off x="7130475" y="3410100"/>
              <a:ext cx="37000" cy="21975"/>
            </a:xfrm>
            <a:custGeom>
              <a:avLst/>
              <a:gdLst/>
              <a:ahLst/>
              <a:cxnLst/>
              <a:rect l="l" t="t" r="r" b="b"/>
              <a:pathLst>
                <a:path w="1480" h="879" extrusionOk="0">
                  <a:moveTo>
                    <a:pt x="467" y="0"/>
                  </a:moveTo>
                  <a:cubicBezTo>
                    <a:pt x="320" y="0"/>
                    <a:pt x="190" y="46"/>
                    <a:pt x="112" y="124"/>
                  </a:cubicBezTo>
                  <a:cubicBezTo>
                    <a:pt x="112" y="124"/>
                    <a:pt x="90" y="146"/>
                    <a:pt x="90" y="169"/>
                  </a:cubicBezTo>
                  <a:cubicBezTo>
                    <a:pt x="67" y="169"/>
                    <a:pt x="67" y="192"/>
                    <a:pt x="44" y="215"/>
                  </a:cubicBezTo>
                  <a:cubicBezTo>
                    <a:pt x="1" y="345"/>
                    <a:pt x="142" y="516"/>
                    <a:pt x="333" y="572"/>
                  </a:cubicBezTo>
                  <a:lnTo>
                    <a:pt x="333" y="572"/>
                  </a:lnTo>
                  <a:cubicBezTo>
                    <a:pt x="335" y="574"/>
                    <a:pt x="338" y="577"/>
                    <a:pt x="341" y="580"/>
                  </a:cubicBezTo>
                  <a:lnTo>
                    <a:pt x="364" y="580"/>
                  </a:lnTo>
                  <a:cubicBezTo>
                    <a:pt x="358" y="580"/>
                    <a:pt x="354" y="579"/>
                    <a:pt x="351" y="577"/>
                  </a:cubicBezTo>
                  <a:lnTo>
                    <a:pt x="351" y="577"/>
                  </a:lnTo>
                  <a:cubicBezTo>
                    <a:pt x="355" y="578"/>
                    <a:pt x="359" y="579"/>
                    <a:pt x="364" y="580"/>
                  </a:cubicBezTo>
                  <a:lnTo>
                    <a:pt x="386" y="580"/>
                  </a:lnTo>
                  <a:cubicBezTo>
                    <a:pt x="386" y="603"/>
                    <a:pt x="409" y="603"/>
                    <a:pt x="432" y="603"/>
                  </a:cubicBezTo>
                  <a:cubicBezTo>
                    <a:pt x="478" y="626"/>
                    <a:pt x="523" y="649"/>
                    <a:pt x="569" y="649"/>
                  </a:cubicBezTo>
                  <a:lnTo>
                    <a:pt x="546" y="649"/>
                  </a:lnTo>
                  <a:cubicBezTo>
                    <a:pt x="546" y="649"/>
                    <a:pt x="546" y="649"/>
                    <a:pt x="546" y="671"/>
                  </a:cubicBezTo>
                  <a:lnTo>
                    <a:pt x="592" y="671"/>
                  </a:lnTo>
                  <a:cubicBezTo>
                    <a:pt x="569" y="671"/>
                    <a:pt x="569" y="671"/>
                    <a:pt x="569" y="649"/>
                  </a:cubicBezTo>
                  <a:lnTo>
                    <a:pt x="569" y="649"/>
                  </a:lnTo>
                  <a:cubicBezTo>
                    <a:pt x="569" y="649"/>
                    <a:pt x="569" y="671"/>
                    <a:pt x="592" y="671"/>
                  </a:cubicBezTo>
                  <a:cubicBezTo>
                    <a:pt x="615" y="694"/>
                    <a:pt x="660" y="717"/>
                    <a:pt x="683" y="740"/>
                  </a:cubicBezTo>
                  <a:cubicBezTo>
                    <a:pt x="820" y="831"/>
                    <a:pt x="980" y="877"/>
                    <a:pt x="1140" y="877"/>
                  </a:cubicBezTo>
                  <a:cubicBezTo>
                    <a:pt x="1156" y="878"/>
                    <a:pt x="1171" y="879"/>
                    <a:pt x="1186" y="879"/>
                  </a:cubicBezTo>
                  <a:cubicBezTo>
                    <a:pt x="1402" y="879"/>
                    <a:pt x="1479" y="728"/>
                    <a:pt x="1436" y="557"/>
                  </a:cubicBezTo>
                  <a:cubicBezTo>
                    <a:pt x="1436" y="534"/>
                    <a:pt x="1436" y="512"/>
                    <a:pt x="1413" y="489"/>
                  </a:cubicBezTo>
                  <a:cubicBezTo>
                    <a:pt x="1299" y="260"/>
                    <a:pt x="957" y="101"/>
                    <a:pt x="683" y="32"/>
                  </a:cubicBezTo>
                  <a:cubicBezTo>
                    <a:pt x="610" y="10"/>
                    <a:pt x="537" y="0"/>
                    <a:pt x="467"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3" name="Google Shape;1717;p23">
              <a:extLst>
                <a:ext uri="{FF2B5EF4-FFF2-40B4-BE49-F238E27FC236}">
                  <a16:creationId xmlns:a16="http://schemas.microsoft.com/office/drawing/2014/main" id="{4EB32654-241B-20C4-0D9A-2EBE6B9727CF}"/>
                </a:ext>
              </a:extLst>
            </p:cNvPr>
            <p:cNvSpPr/>
            <p:nvPr/>
          </p:nvSpPr>
          <p:spPr>
            <a:xfrm>
              <a:off x="6938700" y="3377700"/>
              <a:ext cx="227650" cy="49825"/>
            </a:xfrm>
            <a:custGeom>
              <a:avLst/>
              <a:gdLst/>
              <a:ahLst/>
              <a:cxnLst/>
              <a:rect l="l" t="t" r="r" b="b"/>
              <a:pathLst>
                <a:path w="9106" h="1993" extrusionOk="0">
                  <a:moveTo>
                    <a:pt x="841" y="0"/>
                  </a:moveTo>
                  <a:cubicBezTo>
                    <a:pt x="541" y="0"/>
                    <a:pt x="192" y="80"/>
                    <a:pt x="91" y="301"/>
                  </a:cubicBezTo>
                  <a:cubicBezTo>
                    <a:pt x="0" y="438"/>
                    <a:pt x="46" y="643"/>
                    <a:pt x="297" y="689"/>
                  </a:cubicBezTo>
                  <a:cubicBezTo>
                    <a:pt x="365" y="701"/>
                    <a:pt x="439" y="712"/>
                    <a:pt x="516" y="712"/>
                  </a:cubicBezTo>
                  <a:cubicBezTo>
                    <a:pt x="593" y="712"/>
                    <a:pt x="673" y="701"/>
                    <a:pt x="753" y="666"/>
                  </a:cubicBezTo>
                  <a:cubicBezTo>
                    <a:pt x="799" y="666"/>
                    <a:pt x="845" y="643"/>
                    <a:pt x="867" y="643"/>
                  </a:cubicBezTo>
                  <a:lnTo>
                    <a:pt x="890" y="643"/>
                  </a:lnTo>
                  <a:cubicBezTo>
                    <a:pt x="936" y="643"/>
                    <a:pt x="982" y="643"/>
                    <a:pt x="1027" y="621"/>
                  </a:cubicBezTo>
                  <a:cubicBezTo>
                    <a:pt x="1107" y="609"/>
                    <a:pt x="1147" y="604"/>
                    <a:pt x="1156" y="604"/>
                  </a:cubicBezTo>
                  <a:cubicBezTo>
                    <a:pt x="1164" y="604"/>
                    <a:pt x="1141" y="609"/>
                    <a:pt x="1096" y="621"/>
                  </a:cubicBezTo>
                  <a:lnTo>
                    <a:pt x="1118" y="621"/>
                  </a:lnTo>
                  <a:cubicBezTo>
                    <a:pt x="1134" y="622"/>
                    <a:pt x="1149" y="623"/>
                    <a:pt x="1164" y="623"/>
                  </a:cubicBezTo>
                  <a:cubicBezTo>
                    <a:pt x="1353" y="623"/>
                    <a:pt x="1528" y="495"/>
                    <a:pt x="1506" y="347"/>
                  </a:cubicBezTo>
                  <a:cubicBezTo>
                    <a:pt x="1484" y="141"/>
                    <a:pt x="1278" y="4"/>
                    <a:pt x="959" y="4"/>
                  </a:cubicBezTo>
                  <a:cubicBezTo>
                    <a:pt x="921" y="2"/>
                    <a:pt x="882" y="0"/>
                    <a:pt x="841" y="0"/>
                  </a:cubicBezTo>
                  <a:close/>
                  <a:moveTo>
                    <a:pt x="7956" y="1662"/>
                  </a:moveTo>
                  <a:cubicBezTo>
                    <a:pt x="7958" y="1662"/>
                    <a:pt x="7969" y="1667"/>
                    <a:pt x="7989" y="1677"/>
                  </a:cubicBezTo>
                  <a:lnTo>
                    <a:pt x="7989" y="1677"/>
                  </a:lnTo>
                  <a:cubicBezTo>
                    <a:pt x="7989" y="1679"/>
                    <a:pt x="7989" y="1680"/>
                    <a:pt x="7989" y="1682"/>
                  </a:cubicBezTo>
                  <a:lnTo>
                    <a:pt x="7989" y="1682"/>
                  </a:lnTo>
                  <a:cubicBezTo>
                    <a:pt x="7964" y="1669"/>
                    <a:pt x="7953" y="1662"/>
                    <a:pt x="7956" y="1662"/>
                  </a:cubicBezTo>
                  <a:close/>
                  <a:moveTo>
                    <a:pt x="8186" y="1759"/>
                  </a:moveTo>
                  <a:cubicBezTo>
                    <a:pt x="8186" y="1759"/>
                    <a:pt x="8187" y="1759"/>
                    <a:pt x="8188" y="1759"/>
                  </a:cubicBezTo>
                  <a:lnTo>
                    <a:pt x="8188" y="1759"/>
                  </a:lnTo>
                  <a:cubicBezTo>
                    <a:pt x="8190" y="1761"/>
                    <a:pt x="8193" y="1763"/>
                    <a:pt x="8198" y="1767"/>
                  </a:cubicBezTo>
                  <a:lnTo>
                    <a:pt x="8198" y="1767"/>
                  </a:lnTo>
                  <a:cubicBezTo>
                    <a:pt x="8191" y="1763"/>
                    <a:pt x="8187" y="1760"/>
                    <a:pt x="8186" y="1759"/>
                  </a:cubicBezTo>
                  <a:close/>
                  <a:moveTo>
                    <a:pt x="8199" y="1767"/>
                  </a:moveTo>
                  <a:cubicBezTo>
                    <a:pt x="8213" y="1773"/>
                    <a:pt x="8228" y="1779"/>
                    <a:pt x="8240" y="1785"/>
                  </a:cubicBezTo>
                  <a:cubicBezTo>
                    <a:pt x="8221" y="1779"/>
                    <a:pt x="8208" y="1772"/>
                    <a:pt x="8199" y="1767"/>
                  </a:cubicBezTo>
                  <a:close/>
                  <a:moveTo>
                    <a:pt x="8109" y="1097"/>
                  </a:moveTo>
                  <a:cubicBezTo>
                    <a:pt x="7906" y="1097"/>
                    <a:pt x="7761" y="1174"/>
                    <a:pt x="7692" y="1328"/>
                  </a:cubicBezTo>
                  <a:cubicBezTo>
                    <a:pt x="7624" y="1442"/>
                    <a:pt x="7783" y="1648"/>
                    <a:pt x="7989" y="1693"/>
                  </a:cubicBezTo>
                  <a:cubicBezTo>
                    <a:pt x="7995" y="1693"/>
                    <a:pt x="8000" y="1693"/>
                    <a:pt x="8004" y="1693"/>
                  </a:cubicBezTo>
                  <a:lnTo>
                    <a:pt x="8004" y="1693"/>
                  </a:lnTo>
                  <a:cubicBezTo>
                    <a:pt x="8006" y="1693"/>
                    <a:pt x="8009" y="1693"/>
                    <a:pt x="8012" y="1693"/>
                  </a:cubicBezTo>
                  <a:cubicBezTo>
                    <a:pt x="8012" y="1693"/>
                    <a:pt x="8011" y="1693"/>
                    <a:pt x="8011" y="1693"/>
                  </a:cubicBezTo>
                  <a:lnTo>
                    <a:pt x="8011" y="1693"/>
                  </a:lnTo>
                  <a:cubicBezTo>
                    <a:pt x="8014" y="1693"/>
                    <a:pt x="8016" y="1693"/>
                    <a:pt x="8017" y="1693"/>
                  </a:cubicBezTo>
                  <a:lnTo>
                    <a:pt x="8017" y="1693"/>
                  </a:lnTo>
                  <a:cubicBezTo>
                    <a:pt x="8029" y="1700"/>
                    <a:pt x="8042" y="1707"/>
                    <a:pt x="8057" y="1716"/>
                  </a:cubicBezTo>
                  <a:cubicBezTo>
                    <a:pt x="8088" y="1732"/>
                    <a:pt x="8129" y="1747"/>
                    <a:pt x="8167" y="1755"/>
                  </a:cubicBezTo>
                  <a:lnTo>
                    <a:pt x="8167" y="1755"/>
                  </a:lnTo>
                  <a:cubicBezTo>
                    <a:pt x="8173" y="1758"/>
                    <a:pt x="8185" y="1762"/>
                    <a:pt x="8198" y="1767"/>
                  </a:cubicBezTo>
                  <a:lnTo>
                    <a:pt x="8198" y="1767"/>
                  </a:lnTo>
                  <a:cubicBezTo>
                    <a:pt x="8203" y="1771"/>
                    <a:pt x="8209" y="1777"/>
                    <a:pt x="8217" y="1785"/>
                  </a:cubicBezTo>
                  <a:cubicBezTo>
                    <a:pt x="8263" y="1808"/>
                    <a:pt x="8286" y="1830"/>
                    <a:pt x="8308" y="1853"/>
                  </a:cubicBezTo>
                  <a:cubicBezTo>
                    <a:pt x="8445" y="1945"/>
                    <a:pt x="8605" y="1967"/>
                    <a:pt x="8765" y="1990"/>
                  </a:cubicBezTo>
                  <a:cubicBezTo>
                    <a:pt x="8779" y="1991"/>
                    <a:pt x="8793" y="1992"/>
                    <a:pt x="8807" y="1992"/>
                  </a:cubicBezTo>
                  <a:cubicBezTo>
                    <a:pt x="9026" y="1992"/>
                    <a:pt x="9106" y="1821"/>
                    <a:pt x="9084" y="1671"/>
                  </a:cubicBezTo>
                  <a:cubicBezTo>
                    <a:pt x="9039" y="1397"/>
                    <a:pt x="8628" y="1214"/>
                    <a:pt x="8331" y="1123"/>
                  </a:cubicBezTo>
                  <a:cubicBezTo>
                    <a:pt x="8251" y="1106"/>
                    <a:pt x="8177" y="1097"/>
                    <a:pt x="8109" y="1097"/>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4" name="Google Shape;1718;p23">
              <a:extLst>
                <a:ext uri="{FF2B5EF4-FFF2-40B4-BE49-F238E27FC236}">
                  <a16:creationId xmlns:a16="http://schemas.microsoft.com/office/drawing/2014/main" id="{014FFAB4-5201-B016-C4A6-1216BB681EC9}"/>
                </a:ext>
              </a:extLst>
            </p:cNvPr>
            <p:cNvSpPr/>
            <p:nvPr/>
          </p:nvSpPr>
          <p:spPr>
            <a:xfrm>
              <a:off x="6966650" y="3384650"/>
              <a:ext cx="1725" cy="600"/>
            </a:xfrm>
            <a:custGeom>
              <a:avLst/>
              <a:gdLst/>
              <a:ahLst/>
              <a:cxnLst/>
              <a:rect l="l" t="t" r="r" b="b"/>
              <a:pathLst>
                <a:path w="69" h="24" extrusionOk="0">
                  <a:moveTo>
                    <a:pt x="0" y="23"/>
                  </a:moveTo>
                  <a:lnTo>
                    <a:pt x="0" y="23"/>
                  </a:lnTo>
                  <a:cubicBezTo>
                    <a:pt x="69" y="0"/>
                    <a:pt x="69" y="0"/>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5" name="Google Shape;1719;p23">
              <a:extLst>
                <a:ext uri="{FF2B5EF4-FFF2-40B4-BE49-F238E27FC236}">
                  <a16:creationId xmlns:a16="http://schemas.microsoft.com/office/drawing/2014/main" id="{1379E7DF-E7A5-964A-A4C8-926D233CE7E0}"/>
                </a:ext>
              </a:extLst>
            </p:cNvPr>
            <p:cNvSpPr/>
            <p:nvPr/>
          </p:nvSpPr>
          <p:spPr>
            <a:xfrm>
              <a:off x="7137550" y="3411100"/>
              <a:ext cx="1450" cy="950"/>
            </a:xfrm>
            <a:custGeom>
              <a:avLst/>
              <a:gdLst/>
              <a:ahLst/>
              <a:cxnLst/>
              <a:rect l="l" t="t" r="r" b="b"/>
              <a:pathLst>
                <a:path w="58" h="38" extrusionOk="0">
                  <a:moveTo>
                    <a:pt x="3" y="0"/>
                  </a:moveTo>
                  <a:cubicBezTo>
                    <a:pt x="1" y="0"/>
                    <a:pt x="18" y="11"/>
                    <a:pt x="58" y="38"/>
                  </a:cubicBezTo>
                  <a:cubicBezTo>
                    <a:pt x="58" y="15"/>
                    <a:pt x="35" y="15"/>
                    <a:pt x="35" y="15"/>
                  </a:cubicBezTo>
                  <a:cubicBezTo>
                    <a:pt x="16" y="6"/>
                    <a:pt x="5" y="0"/>
                    <a:pt x="3"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6" name="Google Shape;1720;p23">
              <a:extLst>
                <a:ext uri="{FF2B5EF4-FFF2-40B4-BE49-F238E27FC236}">
                  <a16:creationId xmlns:a16="http://schemas.microsoft.com/office/drawing/2014/main" id="{213021C8-9976-6E63-2D14-CF4E9696D6BF}"/>
                </a:ext>
              </a:extLst>
            </p:cNvPr>
            <p:cNvSpPr/>
            <p:nvPr/>
          </p:nvSpPr>
          <p:spPr>
            <a:xfrm>
              <a:off x="7143550" y="3413750"/>
              <a:ext cx="600" cy="25"/>
            </a:xfrm>
            <a:custGeom>
              <a:avLst/>
              <a:gdLst/>
              <a:ahLst/>
              <a:cxnLst/>
              <a:rect l="l" t="t" r="r" b="b"/>
              <a:pathLst>
                <a:path w="24" h="1" extrusionOk="0">
                  <a:moveTo>
                    <a:pt x="0" y="0"/>
                  </a:moveTo>
                  <a:cubicBezTo>
                    <a:pt x="0" y="0"/>
                    <a:pt x="23" y="0"/>
                    <a:pt x="23" y="0"/>
                  </a:cubicBezTo>
                  <a:cubicBezTo>
                    <a:pt x="23"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7" name="Google Shape;1721;p23">
              <a:extLst>
                <a:ext uri="{FF2B5EF4-FFF2-40B4-BE49-F238E27FC236}">
                  <a16:creationId xmlns:a16="http://schemas.microsoft.com/office/drawing/2014/main" id="{74A17BAE-23FE-9578-3623-AA934B8E2CC1}"/>
                </a:ext>
              </a:extLst>
            </p:cNvPr>
            <p:cNvSpPr/>
            <p:nvPr/>
          </p:nvSpPr>
          <p:spPr>
            <a:xfrm>
              <a:off x="6960950" y="3385225"/>
              <a:ext cx="25" cy="575"/>
            </a:xfrm>
            <a:custGeom>
              <a:avLst/>
              <a:gdLst/>
              <a:ahLst/>
              <a:cxnLst/>
              <a:rect l="l" t="t" r="r" b="b"/>
              <a:pathLst>
                <a:path w="1" h="23" extrusionOk="0">
                  <a:moveTo>
                    <a:pt x="0" y="23"/>
                  </a:moveTo>
                  <a:cubicBezTo>
                    <a:pt x="0" y="23"/>
                    <a:pt x="0" y="23"/>
                    <a:pt x="0" y="23"/>
                  </a:cubicBezTo>
                  <a:cubicBezTo>
                    <a:pt x="0" y="23"/>
                    <a:pt x="0" y="23"/>
                    <a:pt x="0" y="0"/>
                  </a:cubicBezTo>
                  <a:cubicBezTo>
                    <a:pt x="0" y="0"/>
                    <a:pt x="0" y="23"/>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8" name="Google Shape;1722;p23">
              <a:extLst>
                <a:ext uri="{FF2B5EF4-FFF2-40B4-BE49-F238E27FC236}">
                  <a16:creationId xmlns:a16="http://schemas.microsoft.com/office/drawing/2014/main" id="{5AC734D9-EC74-84C5-9FC7-05F820933550}"/>
                </a:ext>
              </a:extLst>
            </p:cNvPr>
            <p:cNvSpPr/>
            <p:nvPr/>
          </p:nvSpPr>
          <p:spPr>
            <a:xfrm>
              <a:off x="7129275" y="3408600"/>
              <a:ext cx="37075" cy="18925"/>
            </a:xfrm>
            <a:custGeom>
              <a:avLst/>
              <a:gdLst/>
              <a:ahLst/>
              <a:cxnLst/>
              <a:rect l="l" t="t" r="r" b="b"/>
              <a:pathLst>
                <a:path w="1483" h="757" extrusionOk="0">
                  <a:moveTo>
                    <a:pt x="138" y="1"/>
                  </a:moveTo>
                  <a:cubicBezTo>
                    <a:pt x="92" y="24"/>
                    <a:pt x="69" y="47"/>
                    <a:pt x="69" y="92"/>
                  </a:cubicBezTo>
                  <a:cubicBezTo>
                    <a:pt x="1" y="206"/>
                    <a:pt x="160" y="412"/>
                    <a:pt x="366" y="457"/>
                  </a:cubicBezTo>
                  <a:cubicBezTo>
                    <a:pt x="343" y="435"/>
                    <a:pt x="332" y="423"/>
                    <a:pt x="334" y="423"/>
                  </a:cubicBezTo>
                  <a:cubicBezTo>
                    <a:pt x="337" y="423"/>
                    <a:pt x="354" y="435"/>
                    <a:pt x="389" y="457"/>
                  </a:cubicBezTo>
                  <a:cubicBezTo>
                    <a:pt x="412" y="457"/>
                    <a:pt x="412" y="480"/>
                    <a:pt x="434" y="480"/>
                  </a:cubicBezTo>
                  <a:cubicBezTo>
                    <a:pt x="476" y="501"/>
                    <a:pt x="517" y="522"/>
                    <a:pt x="559" y="525"/>
                  </a:cubicBezTo>
                  <a:lnTo>
                    <a:pt x="559" y="525"/>
                  </a:lnTo>
                  <a:cubicBezTo>
                    <a:pt x="570" y="532"/>
                    <a:pt x="586" y="540"/>
                    <a:pt x="594" y="549"/>
                  </a:cubicBezTo>
                  <a:cubicBezTo>
                    <a:pt x="640" y="572"/>
                    <a:pt x="663" y="594"/>
                    <a:pt x="685" y="617"/>
                  </a:cubicBezTo>
                  <a:cubicBezTo>
                    <a:pt x="822" y="709"/>
                    <a:pt x="982" y="731"/>
                    <a:pt x="1142" y="754"/>
                  </a:cubicBezTo>
                  <a:cubicBezTo>
                    <a:pt x="1156" y="755"/>
                    <a:pt x="1170" y="756"/>
                    <a:pt x="1184" y="756"/>
                  </a:cubicBezTo>
                  <a:cubicBezTo>
                    <a:pt x="1403" y="756"/>
                    <a:pt x="1483" y="585"/>
                    <a:pt x="1461" y="435"/>
                  </a:cubicBezTo>
                  <a:cubicBezTo>
                    <a:pt x="1439" y="389"/>
                    <a:pt x="1439" y="366"/>
                    <a:pt x="1416" y="320"/>
                  </a:cubicBezTo>
                  <a:cubicBezTo>
                    <a:pt x="1370" y="389"/>
                    <a:pt x="1279" y="435"/>
                    <a:pt x="1142" y="435"/>
                  </a:cubicBezTo>
                  <a:cubicBezTo>
                    <a:pt x="982" y="412"/>
                    <a:pt x="822" y="366"/>
                    <a:pt x="685" y="275"/>
                  </a:cubicBezTo>
                  <a:cubicBezTo>
                    <a:pt x="663" y="252"/>
                    <a:pt x="640" y="229"/>
                    <a:pt x="594" y="229"/>
                  </a:cubicBezTo>
                  <a:cubicBezTo>
                    <a:pt x="578" y="213"/>
                    <a:pt x="539" y="197"/>
                    <a:pt x="542" y="197"/>
                  </a:cubicBezTo>
                  <a:lnTo>
                    <a:pt x="542" y="197"/>
                  </a:lnTo>
                  <a:cubicBezTo>
                    <a:pt x="543" y="197"/>
                    <a:pt x="551" y="200"/>
                    <a:pt x="571" y="206"/>
                  </a:cubicBezTo>
                  <a:cubicBezTo>
                    <a:pt x="526" y="184"/>
                    <a:pt x="480" y="184"/>
                    <a:pt x="434" y="161"/>
                  </a:cubicBezTo>
                  <a:cubicBezTo>
                    <a:pt x="412" y="161"/>
                    <a:pt x="412" y="138"/>
                    <a:pt x="389" y="138"/>
                  </a:cubicBezTo>
                  <a:lnTo>
                    <a:pt x="366" y="138"/>
                  </a:lnTo>
                  <a:cubicBezTo>
                    <a:pt x="275" y="115"/>
                    <a:pt x="183" y="47"/>
                    <a:pt x="13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9" name="Google Shape;1723;p23">
              <a:extLst>
                <a:ext uri="{FF2B5EF4-FFF2-40B4-BE49-F238E27FC236}">
                  <a16:creationId xmlns:a16="http://schemas.microsoft.com/office/drawing/2014/main" id="{5625F122-94D7-BE98-4CD5-B8926EF530BE}"/>
                </a:ext>
              </a:extLst>
            </p:cNvPr>
            <p:cNvSpPr/>
            <p:nvPr/>
          </p:nvSpPr>
          <p:spPr>
            <a:xfrm>
              <a:off x="6988325" y="3507325"/>
              <a:ext cx="61100" cy="34325"/>
            </a:xfrm>
            <a:custGeom>
              <a:avLst/>
              <a:gdLst/>
              <a:ahLst/>
              <a:cxnLst/>
              <a:rect l="l" t="t" r="r" b="b"/>
              <a:pathLst>
                <a:path w="2444" h="1373" extrusionOk="0">
                  <a:moveTo>
                    <a:pt x="2132" y="522"/>
                  </a:moveTo>
                  <a:cubicBezTo>
                    <a:pt x="2129" y="522"/>
                    <a:pt x="2126" y="523"/>
                    <a:pt x="2124" y="526"/>
                  </a:cubicBezTo>
                  <a:cubicBezTo>
                    <a:pt x="2101" y="526"/>
                    <a:pt x="2124" y="640"/>
                    <a:pt x="2169" y="754"/>
                  </a:cubicBezTo>
                  <a:cubicBezTo>
                    <a:pt x="2192" y="800"/>
                    <a:pt x="2215" y="845"/>
                    <a:pt x="2238" y="891"/>
                  </a:cubicBezTo>
                  <a:cubicBezTo>
                    <a:pt x="2238" y="914"/>
                    <a:pt x="2238" y="937"/>
                    <a:pt x="2238" y="937"/>
                  </a:cubicBezTo>
                  <a:cubicBezTo>
                    <a:pt x="2238" y="937"/>
                    <a:pt x="2261" y="959"/>
                    <a:pt x="2261" y="982"/>
                  </a:cubicBezTo>
                  <a:cubicBezTo>
                    <a:pt x="2283" y="1005"/>
                    <a:pt x="2283" y="1051"/>
                    <a:pt x="2283" y="1096"/>
                  </a:cubicBezTo>
                  <a:cubicBezTo>
                    <a:pt x="2261" y="1188"/>
                    <a:pt x="2215" y="1279"/>
                    <a:pt x="2238" y="1302"/>
                  </a:cubicBezTo>
                  <a:cubicBezTo>
                    <a:pt x="2238" y="1305"/>
                    <a:pt x="2240" y="1306"/>
                    <a:pt x="2243" y="1306"/>
                  </a:cubicBezTo>
                  <a:cubicBezTo>
                    <a:pt x="2266" y="1306"/>
                    <a:pt x="2358" y="1241"/>
                    <a:pt x="2397" y="1142"/>
                  </a:cubicBezTo>
                  <a:cubicBezTo>
                    <a:pt x="2443" y="1074"/>
                    <a:pt x="2443" y="1005"/>
                    <a:pt x="2443" y="959"/>
                  </a:cubicBezTo>
                  <a:cubicBezTo>
                    <a:pt x="2443" y="937"/>
                    <a:pt x="2443" y="914"/>
                    <a:pt x="2443" y="891"/>
                  </a:cubicBezTo>
                  <a:cubicBezTo>
                    <a:pt x="2420" y="868"/>
                    <a:pt x="2420" y="868"/>
                    <a:pt x="2420" y="868"/>
                  </a:cubicBezTo>
                  <a:cubicBezTo>
                    <a:pt x="2420" y="868"/>
                    <a:pt x="2420" y="845"/>
                    <a:pt x="2397" y="800"/>
                  </a:cubicBezTo>
                  <a:cubicBezTo>
                    <a:pt x="2352" y="754"/>
                    <a:pt x="2329" y="708"/>
                    <a:pt x="2283" y="685"/>
                  </a:cubicBezTo>
                  <a:cubicBezTo>
                    <a:pt x="2222" y="604"/>
                    <a:pt x="2161" y="522"/>
                    <a:pt x="2132" y="522"/>
                  </a:cubicBezTo>
                  <a:close/>
                  <a:moveTo>
                    <a:pt x="1644" y="1028"/>
                  </a:moveTo>
                  <a:cubicBezTo>
                    <a:pt x="1553" y="1028"/>
                    <a:pt x="1484" y="1051"/>
                    <a:pt x="1484" y="1051"/>
                  </a:cubicBezTo>
                  <a:cubicBezTo>
                    <a:pt x="1484" y="1051"/>
                    <a:pt x="1393" y="1096"/>
                    <a:pt x="1370" y="1188"/>
                  </a:cubicBezTo>
                  <a:cubicBezTo>
                    <a:pt x="1325" y="1256"/>
                    <a:pt x="1302" y="1325"/>
                    <a:pt x="1325" y="1347"/>
                  </a:cubicBezTo>
                  <a:cubicBezTo>
                    <a:pt x="1370" y="1347"/>
                    <a:pt x="1416" y="1302"/>
                    <a:pt x="1462" y="1279"/>
                  </a:cubicBezTo>
                  <a:cubicBezTo>
                    <a:pt x="1507" y="1233"/>
                    <a:pt x="1576" y="1233"/>
                    <a:pt x="1576" y="1233"/>
                  </a:cubicBezTo>
                  <a:cubicBezTo>
                    <a:pt x="1576" y="1233"/>
                    <a:pt x="1621" y="1188"/>
                    <a:pt x="1667" y="1165"/>
                  </a:cubicBezTo>
                  <a:cubicBezTo>
                    <a:pt x="1713" y="1119"/>
                    <a:pt x="1781" y="1096"/>
                    <a:pt x="1781" y="1074"/>
                  </a:cubicBezTo>
                  <a:cubicBezTo>
                    <a:pt x="1804" y="1051"/>
                    <a:pt x="1713" y="1028"/>
                    <a:pt x="1644" y="1028"/>
                  </a:cubicBezTo>
                  <a:close/>
                  <a:moveTo>
                    <a:pt x="731" y="1"/>
                  </a:moveTo>
                  <a:cubicBezTo>
                    <a:pt x="708" y="1"/>
                    <a:pt x="503" y="92"/>
                    <a:pt x="320" y="206"/>
                  </a:cubicBezTo>
                  <a:cubicBezTo>
                    <a:pt x="229" y="275"/>
                    <a:pt x="138" y="366"/>
                    <a:pt x="69" y="434"/>
                  </a:cubicBezTo>
                  <a:cubicBezTo>
                    <a:pt x="46" y="480"/>
                    <a:pt x="24" y="526"/>
                    <a:pt x="24" y="549"/>
                  </a:cubicBezTo>
                  <a:cubicBezTo>
                    <a:pt x="1" y="571"/>
                    <a:pt x="1" y="594"/>
                    <a:pt x="1" y="594"/>
                  </a:cubicBezTo>
                  <a:cubicBezTo>
                    <a:pt x="1" y="594"/>
                    <a:pt x="1" y="617"/>
                    <a:pt x="1" y="640"/>
                  </a:cubicBezTo>
                  <a:cubicBezTo>
                    <a:pt x="1" y="685"/>
                    <a:pt x="1" y="708"/>
                    <a:pt x="1" y="777"/>
                  </a:cubicBezTo>
                  <a:cubicBezTo>
                    <a:pt x="24" y="868"/>
                    <a:pt x="92" y="982"/>
                    <a:pt x="161" y="1074"/>
                  </a:cubicBezTo>
                  <a:cubicBezTo>
                    <a:pt x="288" y="1243"/>
                    <a:pt x="454" y="1373"/>
                    <a:pt x="495" y="1373"/>
                  </a:cubicBezTo>
                  <a:cubicBezTo>
                    <a:pt x="499" y="1373"/>
                    <a:pt x="501" y="1372"/>
                    <a:pt x="503" y="1370"/>
                  </a:cubicBezTo>
                  <a:cubicBezTo>
                    <a:pt x="526" y="1370"/>
                    <a:pt x="389" y="1188"/>
                    <a:pt x="275" y="1005"/>
                  </a:cubicBezTo>
                  <a:cubicBezTo>
                    <a:pt x="229" y="914"/>
                    <a:pt x="183" y="800"/>
                    <a:pt x="183" y="731"/>
                  </a:cubicBezTo>
                  <a:cubicBezTo>
                    <a:pt x="183" y="685"/>
                    <a:pt x="206" y="640"/>
                    <a:pt x="183" y="640"/>
                  </a:cubicBezTo>
                  <a:cubicBezTo>
                    <a:pt x="183" y="640"/>
                    <a:pt x="183" y="617"/>
                    <a:pt x="206" y="617"/>
                  </a:cubicBezTo>
                  <a:cubicBezTo>
                    <a:pt x="206" y="594"/>
                    <a:pt x="206" y="571"/>
                    <a:pt x="229" y="526"/>
                  </a:cubicBezTo>
                  <a:cubicBezTo>
                    <a:pt x="252" y="480"/>
                    <a:pt x="320" y="389"/>
                    <a:pt x="412" y="320"/>
                  </a:cubicBezTo>
                  <a:cubicBezTo>
                    <a:pt x="571" y="160"/>
                    <a:pt x="754" y="46"/>
                    <a:pt x="7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0" name="Google Shape;1724;p23">
              <a:extLst>
                <a:ext uri="{FF2B5EF4-FFF2-40B4-BE49-F238E27FC236}">
                  <a16:creationId xmlns:a16="http://schemas.microsoft.com/office/drawing/2014/main" id="{02D49563-0AE6-434F-C7B5-4904817B69CC}"/>
                </a:ext>
              </a:extLst>
            </p:cNvPr>
            <p:cNvSpPr/>
            <p:nvPr/>
          </p:nvSpPr>
          <p:spPr>
            <a:xfrm>
              <a:off x="7086475" y="3469675"/>
              <a:ext cx="71925" cy="60500"/>
            </a:xfrm>
            <a:custGeom>
              <a:avLst/>
              <a:gdLst/>
              <a:ahLst/>
              <a:cxnLst/>
              <a:rect l="l" t="t" r="r" b="b"/>
              <a:pathLst>
                <a:path w="2877" h="2420" extrusionOk="0">
                  <a:moveTo>
                    <a:pt x="1393" y="0"/>
                  </a:moveTo>
                  <a:cubicBezTo>
                    <a:pt x="1325" y="23"/>
                    <a:pt x="1233" y="46"/>
                    <a:pt x="1142" y="69"/>
                  </a:cubicBezTo>
                  <a:cubicBezTo>
                    <a:pt x="1051" y="92"/>
                    <a:pt x="959" y="137"/>
                    <a:pt x="868" y="183"/>
                  </a:cubicBezTo>
                  <a:cubicBezTo>
                    <a:pt x="777" y="251"/>
                    <a:pt x="686" y="320"/>
                    <a:pt x="617" y="388"/>
                  </a:cubicBezTo>
                  <a:cubicBezTo>
                    <a:pt x="549" y="480"/>
                    <a:pt x="480" y="571"/>
                    <a:pt x="412" y="662"/>
                  </a:cubicBezTo>
                  <a:cubicBezTo>
                    <a:pt x="161" y="1027"/>
                    <a:pt x="92" y="1438"/>
                    <a:pt x="24" y="1735"/>
                  </a:cubicBezTo>
                  <a:cubicBezTo>
                    <a:pt x="1" y="2032"/>
                    <a:pt x="1" y="2237"/>
                    <a:pt x="46" y="2237"/>
                  </a:cubicBezTo>
                  <a:cubicBezTo>
                    <a:pt x="49" y="2238"/>
                    <a:pt x="52" y="2239"/>
                    <a:pt x="54" y="2239"/>
                  </a:cubicBezTo>
                  <a:cubicBezTo>
                    <a:pt x="100" y="2239"/>
                    <a:pt x="167" y="2062"/>
                    <a:pt x="275" y="1803"/>
                  </a:cubicBezTo>
                  <a:cubicBezTo>
                    <a:pt x="389" y="1552"/>
                    <a:pt x="526" y="1210"/>
                    <a:pt x="754" y="982"/>
                  </a:cubicBezTo>
                  <a:cubicBezTo>
                    <a:pt x="939" y="755"/>
                    <a:pt x="1162" y="659"/>
                    <a:pt x="1321" y="659"/>
                  </a:cubicBezTo>
                  <a:cubicBezTo>
                    <a:pt x="1338" y="659"/>
                    <a:pt x="1355" y="660"/>
                    <a:pt x="1370" y="662"/>
                  </a:cubicBezTo>
                  <a:cubicBezTo>
                    <a:pt x="1553" y="708"/>
                    <a:pt x="1667" y="776"/>
                    <a:pt x="1667" y="776"/>
                  </a:cubicBezTo>
                  <a:cubicBezTo>
                    <a:pt x="1667" y="776"/>
                    <a:pt x="1690" y="776"/>
                    <a:pt x="1736" y="822"/>
                  </a:cubicBezTo>
                  <a:cubicBezTo>
                    <a:pt x="1758" y="822"/>
                    <a:pt x="1804" y="845"/>
                    <a:pt x="1827" y="868"/>
                  </a:cubicBezTo>
                  <a:cubicBezTo>
                    <a:pt x="1872" y="890"/>
                    <a:pt x="1895" y="936"/>
                    <a:pt x="1941" y="959"/>
                  </a:cubicBezTo>
                  <a:cubicBezTo>
                    <a:pt x="1964" y="982"/>
                    <a:pt x="1987" y="1005"/>
                    <a:pt x="2009" y="1027"/>
                  </a:cubicBezTo>
                  <a:cubicBezTo>
                    <a:pt x="2032" y="1050"/>
                    <a:pt x="2032" y="1073"/>
                    <a:pt x="2055" y="1096"/>
                  </a:cubicBezTo>
                  <a:cubicBezTo>
                    <a:pt x="2101" y="1142"/>
                    <a:pt x="2169" y="1187"/>
                    <a:pt x="2192" y="1256"/>
                  </a:cubicBezTo>
                  <a:cubicBezTo>
                    <a:pt x="2238" y="1324"/>
                    <a:pt x="2283" y="1393"/>
                    <a:pt x="2329" y="1461"/>
                  </a:cubicBezTo>
                  <a:lnTo>
                    <a:pt x="2375" y="1575"/>
                  </a:lnTo>
                  <a:cubicBezTo>
                    <a:pt x="2375" y="1598"/>
                    <a:pt x="2397" y="1621"/>
                    <a:pt x="2397" y="1644"/>
                  </a:cubicBezTo>
                  <a:lnTo>
                    <a:pt x="2443" y="1758"/>
                  </a:lnTo>
                  <a:cubicBezTo>
                    <a:pt x="2489" y="1895"/>
                    <a:pt x="2557" y="2055"/>
                    <a:pt x="2603" y="2191"/>
                  </a:cubicBezTo>
                  <a:cubicBezTo>
                    <a:pt x="2626" y="2260"/>
                    <a:pt x="2649" y="2351"/>
                    <a:pt x="2694" y="2420"/>
                  </a:cubicBezTo>
                  <a:cubicBezTo>
                    <a:pt x="2740" y="2351"/>
                    <a:pt x="2785" y="2191"/>
                    <a:pt x="2808" y="2077"/>
                  </a:cubicBezTo>
                  <a:cubicBezTo>
                    <a:pt x="2854" y="1918"/>
                    <a:pt x="2877" y="1735"/>
                    <a:pt x="2854" y="1552"/>
                  </a:cubicBezTo>
                  <a:cubicBezTo>
                    <a:pt x="2854" y="1507"/>
                    <a:pt x="2831" y="1438"/>
                    <a:pt x="2808" y="1370"/>
                  </a:cubicBezTo>
                  <a:cubicBezTo>
                    <a:pt x="2785" y="1324"/>
                    <a:pt x="2785" y="1301"/>
                    <a:pt x="2763" y="1256"/>
                  </a:cubicBezTo>
                  <a:cubicBezTo>
                    <a:pt x="2740" y="1164"/>
                    <a:pt x="2694" y="1073"/>
                    <a:pt x="2671" y="982"/>
                  </a:cubicBezTo>
                  <a:cubicBezTo>
                    <a:pt x="2580" y="799"/>
                    <a:pt x="2466" y="617"/>
                    <a:pt x="2329" y="480"/>
                  </a:cubicBezTo>
                  <a:cubicBezTo>
                    <a:pt x="2283" y="411"/>
                    <a:pt x="2238" y="365"/>
                    <a:pt x="2192" y="320"/>
                  </a:cubicBezTo>
                  <a:cubicBezTo>
                    <a:pt x="2146" y="274"/>
                    <a:pt x="2101" y="229"/>
                    <a:pt x="2055" y="206"/>
                  </a:cubicBezTo>
                  <a:cubicBezTo>
                    <a:pt x="2009" y="183"/>
                    <a:pt x="1987" y="160"/>
                    <a:pt x="1964" y="137"/>
                  </a:cubicBezTo>
                  <a:cubicBezTo>
                    <a:pt x="1941" y="137"/>
                    <a:pt x="1941" y="114"/>
                    <a:pt x="1941" y="114"/>
                  </a:cubicBezTo>
                  <a:cubicBezTo>
                    <a:pt x="1941" y="114"/>
                    <a:pt x="1872" y="92"/>
                    <a:pt x="1781" y="69"/>
                  </a:cubicBezTo>
                  <a:cubicBezTo>
                    <a:pt x="1713" y="23"/>
                    <a:pt x="1553" y="23"/>
                    <a:pt x="13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1" name="Google Shape;1725;p23">
              <a:extLst>
                <a:ext uri="{FF2B5EF4-FFF2-40B4-BE49-F238E27FC236}">
                  <a16:creationId xmlns:a16="http://schemas.microsoft.com/office/drawing/2014/main" id="{A716052F-CDCA-1C7B-7AB0-19650FD66809}"/>
                </a:ext>
              </a:extLst>
            </p:cNvPr>
            <p:cNvSpPr/>
            <p:nvPr/>
          </p:nvSpPr>
          <p:spPr>
            <a:xfrm>
              <a:off x="6919850" y="3443200"/>
              <a:ext cx="65650" cy="60725"/>
            </a:xfrm>
            <a:custGeom>
              <a:avLst/>
              <a:gdLst/>
              <a:ahLst/>
              <a:cxnLst/>
              <a:rect l="l" t="t" r="r" b="b"/>
              <a:pathLst>
                <a:path w="2626" h="2429" extrusionOk="0">
                  <a:moveTo>
                    <a:pt x="1475" y="0"/>
                  </a:moveTo>
                  <a:cubicBezTo>
                    <a:pt x="1445" y="0"/>
                    <a:pt x="1418" y="3"/>
                    <a:pt x="1393" y="9"/>
                  </a:cubicBezTo>
                  <a:lnTo>
                    <a:pt x="1256" y="9"/>
                  </a:lnTo>
                  <a:cubicBezTo>
                    <a:pt x="1256" y="9"/>
                    <a:pt x="1256" y="9"/>
                    <a:pt x="1233" y="32"/>
                  </a:cubicBezTo>
                  <a:cubicBezTo>
                    <a:pt x="1211" y="32"/>
                    <a:pt x="1165" y="55"/>
                    <a:pt x="1119" y="55"/>
                  </a:cubicBezTo>
                  <a:cubicBezTo>
                    <a:pt x="1096" y="78"/>
                    <a:pt x="1051" y="101"/>
                    <a:pt x="982" y="123"/>
                  </a:cubicBezTo>
                  <a:cubicBezTo>
                    <a:pt x="937" y="146"/>
                    <a:pt x="868" y="192"/>
                    <a:pt x="822" y="238"/>
                  </a:cubicBezTo>
                  <a:cubicBezTo>
                    <a:pt x="777" y="260"/>
                    <a:pt x="754" y="283"/>
                    <a:pt x="708" y="306"/>
                  </a:cubicBezTo>
                  <a:cubicBezTo>
                    <a:pt x="434" y="511"/>
                    <a:pt x="161" y="899"/>
                    <a:pt x="46" y="1242"/>
                  </a:cubicBezTo>
                  <a:cubicBezTo>
                    <a:pt x="24" y="1356"/>
                    <a:pt x="1" y="1470"/>
                    <a:pt x="1" y="1584"/>
                  </a:cubicBezTo>
                  <a:cubicBezTo>
                    <a:pt x="1" y="1630"/>
                    <a:pt x="24" y="1812"/>
                    <a:pt x="92" y="1835"/>
                  </a:cubicBezTo>
                  <a:cubicBezTo>
                    <a:pt x="161" y="1835"/>
                    <a:pt x="366" y="1447"/>
                    <a:pt x="412" y="1379"/>
                  </a:cubicBezTo>
                  <a:lnTo>
                    <a:pt x="480" y="1288"/>
                  </a:lnTo>
                  <a:cubicBezTo>
                    <a:pt x="503" y="1265"/>
                    <a:pt x="503" y="1242"/>
                    <a:pt x="526" y="1242"/>
                  </a:cubicBezTo>
                  <a:lnTo>
                    <a:pt x="594" y="1151"/>
                  </a:lnTo>
                  <a:cubicBezTo>
                    <a:pt x="663" y="1082"/>
                    <a:pt x="708" y="1036"/>
                    <a:pt x="754" y="991"/>
                  </a:cubicBezTo>
                  <a:cubicBezTo>
                    <a:pt x="987" y="779"/>
                    <a:pt x="1239" y="646"/>
                    <a:pt x="1548" y="646"/>
                  </a:cubicBezTo>
                  <a:cubicBezTo>
                    <a:pt x="1572" y="646"/>
                    <a:pt x="1597" y="647"/>
                    <a:pt x="1621" y="648"/>
                  </a:cubicBezTo>
                  <a:cubicBezTo>
                    <a:pt x="1781" y="671"/>
                    <a:pt x="1987" y="808"/>
                    <a:pt x="2124" y="1105"/>
                  </a:cubicBezTo>
                  <a:cubicBezTo>
                    <a:pt x="2260" y="1356"/>
                    <a:pt x="2306" y="1721"/>
                    <a:pt x="2375" y="1972"/>
                  </a:cubicBezTo>
                  <a:cubicBezTo>
                    <a:pt x="2397" y="2223"/>
                    <a:pt x="2420" y="2429"/>
                    <a:pt x="2466" y="2429"/>
                  </a:cubicBezTo>
                  <a:cubicBezTo>
                    <a:pt x="2489" y="2429"/>
                    <a:pt x="2557" y="2246"/>
                    <a:pt x="2580" y="1949"/>
                  </a:cubicBezTo>
                  <a:cubicBezTo>
                    <a:pt x="2603" y="1676"/>
                    <a:pt x="2626" y="1265"/>
                    <a:pt x="2489" y="877"/>
                  </a:cubicBezTo>
                  <a:cubicBezTo>
                    <a:pt x="2466" y="785"/>
                    <a:pt x="2420" y="694"/>
                    <a:pt x="2375" y="603"/>
                  </a:cubicBezTo>
                  <a:cubicBezTo>
                    <a:pt x="2329" y="511"/>
                    <a:pt x="2260" y="420"/>
                    <a:pt x="2215" y="352"/>
                  </a:cubicBezTo>
                  <a:cubicBezTo>
                    <a:pt x="2146" y="283"/>
                    <a:pt x="2055" y="215"/>
                    <a:pt x="1987" y="169"/>
                  </a:cubicBezTo>
                  <a:cubicBezTo>
                    <a:pt x="1918" y="123"/>
                    <a:pt x="1827" y="78"/>
                    <a:pt x="1758" y="55"/>
                  </a:cubicBezTo>
                  <a:cubicBezTo>
                    <a:pt x="1658" y="22"/>
                    <a:pt x="1558" y="0"/>
                    <a:pt x="14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2" name="Google Shape;1726;p23">
              <a:extLst>
                <a:ext uri="{FF2B5EF4-FFF2-40B4-BE49-F238E27FC236}">
                  <a16:creationId xmlns:a16="http://schemas.microsoft.com/office/drawing/2014/main" id="{631549E1-CD27-A78C-CB0E-5185E8D927A0}"/>
                </a:ext>
              </a:extLst>
            </p:cNvPr>
            <p:cNvSpPr/>
            <p:nvPr/>
          </p:nvSpPr>
          <p:spPr>
            <a:xfrm>
              <a:off x="6971775" y="3545000"/>
              <a:ext cx="90200" cy="40525"/>
            </a:xfrm>
            <a:custGeom>
              <a:avLst/>
              <a:gdLst/>
              <a:ahLst/>
              <a:cxnLst/>
              <a:rect l="l" t="t" r="r" b="b"/>
              <a:pathLst>
                <a:path w="3608" h="1621" extrusionOk="0">
                  <a:moveTo>
                    <a:pt x="594" y="0"/>
                  </a:moveTo>
                  <a:cubicBezTo>
                    <a:pt x="549" y="0"/>
                    <a:pt x="503" y="91"/>
                    <a:pt x="435" y="137"/>
                  </a:cubicBezTo>
                  <a:cubicBezTo>
                    <a:pt x="412" y="183"/>
                    <a:pt x="389" y="206"/>
                    <a:pt x="366" y="206"/>
                  </a:cubicBezTo>
                  <a:lnTo>
                    <a:pt x="320" y="206"/>
                  </a:lnTo>
                  <a:cubicBezTo>
                    <a:pt x="320" y="206"/>
                    <a:pt x="298" y="251"/>
                    <a:pt x="206" y="274"/>
                  </a:cubicBezTo>
                  <a:cubicBezTo>
                    <a:pt x="161" y="274"/>
                    <a:pt x="95" y="264"/>
                    <a:pt x="56" y="264"/>
                  </a:cubicBezTo>
                  <a:cubicBezTo>
                    <a:pt x="36" y="264"/>
                    <a:pt x="24" y="266"/>
                    <a:pt x="24" y="274"/>
                  </a:cubicBezTo>
                  <a:cubicBezTo>
                    <a:pt x="1" y="297"/>
                    <a:pt x="47" y="388"/>
                    <a:pt x="183" y="457"/>
                  </a:cubicBezTo>
                  <a:cubicBezTo>
                    <a:pt x="229" y="480"/>
                    <a:pt x="298" y="480"/>
                    <a:pt x="366" y="480"/>
                  </a:cubicBezTo>
                  <a:cubicBezTo>
                    <a:pt x="389" y="525"/>
                    <a:pt x="389" y="571"/>
                    <a:pt x="412" y="616"/>
                  </a:cubicBezTo>
                  <a:cubicBezTo>
                    <a:pt x="457" y="799"/>
                    <a:pt x="572" y="1050"/>
                    <a:pt x="754" y="1233"/>
                  </a:cubicBezTo>
                  <a:cubicBezTo>
                    <a:pt x="960" y="1393"/>
                    <a:pt x="1188" y="1529"/>
                    <a:pt x="1393" y="1575"/>
                  </a:cubicBezTo>
                  <a:cubicBezTo>
                    <a:pt x="1485" y="1598"/>
                    <a:pt x="1576" y="1621"/>
                    <a:pt x="1621" y="1621"/>
                  </a:cubicBezTo>
                  <a:lnTo>
                    <a:pt x="1804" y="1621"/>
                  </a:lnTo>
                  <a:cubicBezTo>
                    <a:pt x="1827" y="1598"/>
                    <a:pt x="1873" y="1598"/>
                    <a:pt x="1918" y="1598"/>
                  </a:cubicBezTo>
                  <a:cubicBezTo>
                    <a:pt x="1964" y="1575"/>
                    <a:pt x="1987" y="1575"/>
                    <a:pt x="2055" y="1552"/>
                  </a:cubicBezTo>
                  <a:cubicBezTo>
                    <a:pt x="2238" y="1507"/>
                    <a:pt x="2466" y="1370"/>
                    <a:pt x="2649" y="1187"/>
                  </a:cubicBezTo>
                  <a:cubicBezTo>
                    <a:pt x="2900" y="959"/>
                    <a:pt x="3082" y="685"/>
                    <a:pt x="3174" y="502"/>
                  </a:cubicBezTo>
                  <a:cubicBezTo>
                    <a:pt x="3196" y="548"/>
                    <a:pt x="3242" y="571"/>
                    <a:pt x="3242" y="571"/>
                  </a:cubicBezTo>
                  <a:cubicBezTo>
                    <a:pt x="3242" y="571"/>
                    <a:pt x="3271" y="577"/>
                    <a:pt x="3311" y="577"/>
                  </a:cubicBezTo>
                  <a:cubicBezTo>
                    <a:pt x="3351" y="577"/>
                    <a:pt x="3402" y="571"/>
                    <a:pt x="3448" y="548"/>
                  </a:cubicBezTo>
                  <a:cubicBezTo>
                    <a:pt x="3539" y="525"/>
                    <a:pt x="3607" y="434"/>
                    <a:pt x="3584" y="411"/>
                  </a:cubicBezTo>
                  <a:cubicBezTo>
                    <a:pt x="3562" y="388"/>
                    <a:pt x="3493" y="388"/>
                    <a:pt x="3425" y="365"/>
                  </a:cubicBezTo>
                  <a:cubicBezTo>
                    <a:pt x="3402" y="343"/>
                    <a:pt x="3379" y="343"/>
                    <a:pt x="3356" y="343"/>
                  </a:cubicBezTo>
                  <a:cubicBezTo>
                    <a:pt x="3356" y="320"/>
                    <a:pt x="3333" y="320"/>
                    <a:pt x="3333" y="320"/>
                  </a:cubicBezTo>
                  <a:lnTo>
                    <a:pt x="3311" y="320"/>
                  </a:lnTo>
                  <a:cubicBezTo>
                    <a:pt x="3288" y="320"/>
                    <a:pt x="3265" y="297"/>
                    <a:pt x="3242" y="297"/>
                  </a:cubicBezTo>
                  <a:cubicBezTo>
                    <a:pt x="3203" y="277"/>
                    <a:pt x="3164" y="224"/>
                    <a:pt x="3124" y="224"/>
                  </a:cubicBezTo>
                  <a:cubicBezTo>
                    <a:pt x="3118" y="224"/>
                    <a:pt x="3112" y="225"/>
                    <a:pt x="3105" y="228"/>
                  </a:cubicBezTo>
                  <a:cubicBezTo>
                    <a:pt x="3082" y="228"/>
                    <a:pt x="3059" y="320"/>
                    <a:pt x="3105" y="411"/>
                  </a:cubicBezTo>
                  <a:cubicBezTo>
                    <a:pt x="3105" y="434"/>
                    <a:pt x="3105" y="457"/>
                    <a:pt x="3128" y="457"/>
                  </a:cubicBezTo>
                  <a:cubicBezTo>
                    <a:pt x="3014" y="594"/>
                    <a:pt x="2808" y="845"/>
                    <a:pt x="2534" y="1050"/>
                  </a:cubicBezTo>
                  <a:cubicBezTo>
                    <a:pt x="2352" y="1187"/>
                    <a:pt x="2146" y="1278"/>
                    <a:pt x="1987" y="1324"/>
                  </a:cubicBezTo>
                  <a:cubicBezTo>
                    <a:pt x="1941" y="1324"/>
                    <a:pt x="1895" y="1347"/>
                    <a:pt x="1873" y="1347"/>
                  </a:cubicBezTo>
                  <a:lnTo>
                    <a:pt x="1644" y="1347"/>
                  </a:lnTo>
                  <a:cubicBezTo>
                    <a:pt x="1599" y="1347"/>
                    <a:pt x="1530" y="1347"/>
                    <a:pt x="1439" y="1324"/>
                  </a:cubicBezTo>
                  <a:cubicBezTo>
                    <a:pt x="1279" y="1301"/>
                    <a:pt x="1074" y="1210"/>
                    <a:pt x="891" y="1073"/>
                  </a:cubicBezTo>
                  <a:cubicBezTo>
                    <a:pt x="708" y="936"/>
                    <a:pt x="572" y="753"/>
                    <a:pt x="503" y="594"/>
                  </a:cubicBezTo>
                  <a:cubicBezTo>
                    <a:pt x="480" y="548"/>
                    <a:pt x="457" y="502"/>
                    <a:pt x="435" y="457"/>
                  </a:cubicBezTo>
                  <a:lnTo>
                    <a:pt x="457" y="457"/>
                  </a:lnTo>
                  <a:cubicBezTo>
                    <a:pt x="457" y="457"/>
                    <a:pt x="480" y="434"/>
                    <a:pt x="526" y="388"/>
                  </a:cubicBezTo>
                  <a:cubicBezTo>
                    <a:pt x="549" y="343"/>
                    <a:pt x="594" y="297"/>
                    <a:pt x="617" y="228"/>
                  </a:cubicBezTo>
                  <a:cubicBezTo>
                    <a:pt x="640" y="114"/>
                    <a:pt x="617" y="0"/>
                    <a:pt x="59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3" name="Google Shape;1727;p23">
              <a:extLst>
                <a:ext uri="{FF2B5EF4-FFF2-40B4-BE49-F238E27FC236}">
                  <a16:creationId xmlns:a16="http://schemas.microsoft.com/office/drawing/2014/main" id="{8D023746-334E-4039-51C9-871EBD34A804}"/>
                </a:ext>
              </a:extLst>
            </p:cNvPr>
            <p:cNvSpPr/>
            <p:nvPr/>
          </p:nvSpPr>
          <p:spPr>
            <a:xfrm>
              <a:off x="6991175" y="3583150"/>
              <a:ext cx="24000" cy="13225"/>
            </a:xfrm>
            <a:custGeom>
              <a:avLst/>
              <a:gdLst/>
              <a:ahLst/>
              <a:cxnLst/>
              <a:rect l="l" t="t" r="r" b="b"/>
              <a:pathLst>
                <a:path w="960" h="529" extrusionOk="0">
                  <a:moveTo>
                    <a:pt x="30" y="1"/>
                  </a:moveTo>
                  <a:cubicBezTo>
                    <a:pt x="27" y="1"/>
                    <a:pt x="25" y="2"/>
                    <a:pt x="24" y="3"/>
                  </a:cubicBezTo>
                  <a:cubicBezTo>
                    <a:pt x="1" y="3"/>
                    <a:pt x="24" y="163"/>
                    <a:pt x="138" y="277"/>
                  </a:cubicBezTo>
                  <a:cubicBezTo>
                    <a:pt x="184" y="323"/>
                    <a:pt x="229" y="392"/>
                    <a:pt x="275" y="414"/>
                  </a:cubicBezTo>
                  <a:cubicBezTo>
                    <a:pt x="343" y="460"/>
                    <a:pt x="366" y="460"/>
                    <a:pt x="366" y="460"/>
                  </a:cubicBezTo>
                  <a:cubicBezTo>
                    <a:pt x="366" y="460"/>
                    <a:pt x="412" y="483"/>
                    <a:pt x="457" y="506"/>
                  </a:cubicBezTo>
                  <a:cubicBezTo>
                    <a:pt x="503" y="506"/>
                    <a:pt x="594" y="506"/>
                    <a:pt x="663" y="528"/>
                  </a:cubicBezTo>
                  <a:cubicBezTo>
                    <a:pt x="823" y="506"/>
                    <a:pt x="960" y="460"/>
                    <a:pt x="960" y="437"/>
                  </a:cubicBezTo>
                  <a:cubicBezTo>
                    <a:pt x="937" y="414"/>
                    <a:pt x="800" y="414"/>
                    <a:pt x="686" y="392"/>
                  </a:cubicBezTo>
                  <a:cubicBezTo>
                    <a:pt x="617" y="369"/>
                    <a:pt x="549" y="369"/>
                    <a:pt x="503" y="346"/>
                  </a:cubicBezTo>
                  <a:cubicBezTo>
                    <a:pt x="457" y="323"/>
                    <a:pt x="435" y="300"/>
                    <a:pt x="435" y="300"/>
                  </a:cubicBezTo>
                  <a:cubicBezTo>
                    <a:pt x="435" y="300"/>
                    <a:pt x="412" y="300"/>
                    <a:pt x="366" y="277"/>
                  </a:cubicBezTo>
                  <a:cubicBezTo>
                    <a:pt x="321" y="255"/>
                    <a:pt x="275" y="209"/>
                    <a:pt x="229" y="186"/>
                  </a:cubicBezTo>
                  <a:cubicBezTo>
                    <a:pt x="124" y="123"/>
                    <a:pt x="57"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4" name="Google Shape;1728;p23">
              <a:extLst>
                <a:ext uri="{FF2B5EF4-FFF2-40B4-BE49-F238E27FC236}">
                  <a16:creationId xmlns:a16="http://schemas.microsoft.com/office/drawing/2014/main" id="{5576C882-4F47-17D4-4A63-F4773F0029D2}"/>
                </a:ext>
              </a:extLst>
            </p:cNvPr>
            <p:cNvSpPr/>
            <p:nvPr/>
          </p:nvSpPr>
          <p:spPr>
            <a:xfrm>
              <a:off x="7149250" y="3485075"/>
              <a:ext cx="22850" cy="15425"/>
            </a:xfrm>
            <a:custGeom>
              <a:avLst/>
              <a:gdLst/>
              <a:ahLst/>
              <a:cxnLst/>
              <a:rect l="l" t="t" r="r" b="b"/>
              <a:pathLst>
                <a:path w="914" h="617" extrusionOk="0">
                  <a:moveTo>
                    <a:pt x="845" y="1"/>
                  </a:moveTo>
                  <a:cubicBezTo>
                    <a:pt x="822" y="1"/>
                    <a:pt x="799" y="160"/>
                    <a:pt x="731" y="252"/>
                  </a:cubicBezTo>
                  <a:cubicBezTo>
                    <a:pt x="640" y="343"/>
                    <a:pt x="526" y="389"/>
                    <a:pt x="526" y="389"/>
                  </a:cubicBezTo>
                  <a:cubicBezTo>
                    <a:pt x="526" y="389"/>
                    <a:pt x="503" y="411"/>
                    <a:pt x="457" y="434"/>
                  </a:cubicBezTo>
                  <a:cubicBezTo>
                    <a:pt x="411" y="457"/>
                    <a:pt x="343" y="457"/>
                    <a:pt x="297" y="457"/>
                  </a:cubicBezTo>
                  <a:cubicBezTo>
                    <a:pt x="160" y="457"/>
                    <a:pt x="46" y="389"/>
                    <a:pt x="23" y="389"/>
                  </a:cubicBezTo>
                  <a:cubicBezTo>
                    <a:pt x="1" y="411"/>
                    <a:pt x="92" y="571"/>
                    <a:pt x="274" y="594"/>
                  </a:cubicBezTo>
                  <a:cubicBezTo>
                    <a:pt x="343" y="617"/>
                    <a:pt x="434" y="617"/>
                    <a:pt x="503" y="617"/>
                  </a:cubicBezTo>
                  <a:cubicBezTo>
                    <a:pt x="571" y="594"/>
                    <a:pt x="617" y="571"/>
                    <a:pt x="617" y="571"/>
                  </a:cubicBezTo>
                  <a:cubicBezTo>
                    <a:pt x="617" y="571"/>
                    <a:pt x="662" y="548"/>
                    <a:pt x="708" y="503"/>
                  </a:cubicBezTo>
                  <a:cubicBezTo>
                    <a:pt x="754" y="480"/>
                    <a:pt x="799" y="411"/>
                    <a:pt x="845" y="320"/>
                  </a:cubicBezTo>
                  <a:cubicBezTo>
                    <a:pt x="914" y="160"/>
                    <a:pt x="868" y="1"/>
                    <a:pt x="84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5" name="Google Shape;1729;p23">
              <a:extLst>
                <a:ext uri="{FF2B5EF4-FFF2-40B4-BE49-F238E27FC236}">
                  <a16:creationId xmlns:a16="http://schemas.microsoft.com/office/drawing/2014/main" id="{5941C60F-A88B-252C-B4E7-8D5BC6253367}"/>
                </a:ext>
              </a:extLst>
            </p:cNvPr>
            <p:cNvSpPr/>
            <p:nvPr/>
          </p:nvSpPr>
          <p:spPr>
            <a:xfrm>
              <a:off x="7154375" y="3503325"/>
              <a:ext cx="25725" cy="13150"/>
            </a:xfrm>
            <a:custGeom>
              <a:avLst/>
              <a:gdLst/>
              <a:ahLst/>
              <a:cxnLst/>
              <a:rect l="l" t="t" r="r" b="b"/>
              <a:pathLst>
                <a:path w="1029" h="526" extrusionOk="0">
                  <a:moveTo>
                    <a:pt x="1005" y="1"/>
                  </a:moveTo>
                  <a:cubicBezTo>
                    <a:pt x="982" y="1"/>
                    <a:pt x="937" y="161"/>
                    <a:pt x="846" y="229"/>
                  </a:cubicBezTo>
                  <a:cubicBezTo>
                    <a:pt x="731" y="320"/>
                    <a:pt x="594" y="320"/>
                    <a:pt x="594" y="320"/>
                  </a:cubicBezTo>
                  <a:cubicBezTo>
                    <a:pt x="594" y="320"/>
                    <a:pt x="534" y="331"/>
                    <a:pt x="452" y="331"/>
                  </a:cubicBezTo>
                  <a:cubicBezTo>
                    <a:pt x="412" y="331"/>
                    <a:pt x="366" y="328"/>
                    <a:pt x="321" y="320"/>
                  </a:cubicBezTo>
                  <a:cubicBezTo>
                    <a:pt x="184" y="298"/>
                    <a:pt x="47" y="206"/>
                    <a:pt x="24" y="206"/>
                  </a:cubicBezTo>
                  <a:cubicBezTo>
                    <a:pt x="1" y="229"/>
                    <a:pt x="92" y="389"/>
                    <a:pt x="275" y="457"/>
                  </a:cubicBezTo>
                  <a:cubicBezTo>
                    <a:pt x="343" y="480"/>
                    <a:pt x="435" y="503"/>
                    <a:pt x="503" y="526"/>
                  </a:cubicBezTo>
                  <a:lnTo>
                    <a:pt x="617" y="526"/>
                  </a:lnTo>
                  <a:cubicBezTo>
                    <a:pt x="617" y="526"/>
                    <a:pt x="663" y="503"/>
                    <a:pt x="731" y="480"/>
                  </a:cubicBezTo>
                  <a:cubicBezTo>
                    <a:pt x="800" y="457"/>
                    <a:pt x="868" y="412"/>
                    <a:pt x="937" y="343"/>
                  </a:cubicBezTo>
                  <a:cubicBezTo>
                    <a:pt x="1005" y="252"/>
                    <a:pt x="1028" y="161"/>
                    <a:pt x="1028" y="115"/>
                  </a:cubicBezTo>
                  <a:cubicBezTo>
                    <a:pt x="1028" y="47"/>
                    <a:pt x="1028" y="1"/>
                    <a:pt x="10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6" name="Google Shape;1730;p23">
              <a:extLst>
                <a:ext uri="{FF2B5EF4-FFF2-40B4-BE49-F238E27FC236}">
                  <a16:creationId xmlns:a16="http://schemas.microsoft.com/office/drawing/2014/main" id="{A0BA5FF8-4A57-9CFC-9C63-3A7B737ADBDE}"/>
                </a:ext>
              </a:extLst>
            </p:cNvPr>
            <p:cNvSpPr/>
            <p:nvPr/>
          </p:nvSpPr>
          <p:spPr>
            <a:xfrm>
              <a:off x="6924425" y="3437575"/>
              <a:ext cx="13150" cy="20925"/>
            </a:xfrm>
            <a:custGeom>
              <a:avLst/>
              <a:gdLst/>
              <a:ahLst/>
              <a:cxnLst/>
              <a:rect l="l" t="t" r="r" b="b"/>
              <a:pathLst>
                <a:path w="526" h="837" extrusionOk="0">
                  <a:moveTo>
                    <a:pt x="354" y="0"/>
                  </a:moveTo>
                  <a:cubicBezTo>
                    <a:pt x="315" y="0"/>
                    <a:pt x="187" y="51"/>
                    <a:pt x="92" y="166"/>
                  </a:cubicBezTo>
                  <a:cubicBezTo>
                    <a:pt x="46" y="234"/>
                    <a:pt x="23" y="326"/>
                    <a:pt x="0" y="371"/>
                  </a:cubicBezTo>
                  <a:cubicBezTo>
                    <a:pt x="0" y="440"/>
                    <a:pt x="0" y="485"/>
                    <a:pt x="0" y="485"/>
                  </a:cubicBezTo>
                  <a:cubicBezTo>
                    <a:pt x="0" y="485"/>
                    <a:pt x="23" y="531"/>
                    <a:pt x="46" y="599"/>
                  </a:cubicBezTo>
                  <a:cubicBezTo>
                    <a:pt x="69" y="668"/>
                    <a:pt x="137" y="736"/>
                    <a:pt x="206" y="782"/>
                  </a:cubicBezTo>
                  <a:cubicBezTo>
                    <a:pt x="278" y="823"/>
                    <a:pt x="351" y="837"/>
                    <a:pt x="408" y="837"/>
                  </a:cubicBezTo>
                  <a:cubicBezTo>
                    <a:pt x="478" y="837"/>
                    <a:pt x="525" y="817"/>
                    <a:pt x="525" y="805"/>
                  </a:cubicBezTo>
                  <a:cubicBezTo>
                    <a:pt x="525" y="782"/>
                    <a:pt x="388" y="759"/>
                    <a:pt x="297" y="668"/>
                  </a:cubicBezTo>
                  <a:cubicBezTo>
                    <a:pt x="251" y="622"/>
                    <a:pt x="229" y="554"/>
                    <a:pt x="229" y="531"/>
                  </a:cubicBezTo>
                  <a:cubicBezTo>
                    <a:pt x="206" y="485"/>
                    <a:pt x="206" y="463"/>
                    <a:pt x="206" y="463"/>
                  </a:cubicBezTo>
                  <a:cubicBezTo>
                    <a:pt x="206" y="463"/>
                    <a:pt x="206" y="440"/>
                    <a:pt x="206" y="394"/>
                  </a:cubicBezTo>
                  <a:cubicBezTo>
                    <a:pt x="183" y="348"/>
                    <a:pt x="206" y="303"/>
                    <a:pt x="229" y="234"/>
                  </a:cubicBezTo>
                  <a:cubicBezTo>
                    <a:pt x="274" y="120"/>
                    <a:pt x="388" y="29"/>
                    <a:pt x="366" y="6"/>
                  </a:cubicBezTo>
                  <a:cubicBezTo>
                    <a:pt x="366" y="2"/>
                    <a:pt x="361" y="0"/>
                    <a:pt x="3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7" name="Google Shape;1731;p23">
              <a:extLst>
                <a:ext uri="{FF2B5EF4-FFF2-40B4-BE49-F238E27FC236}">
                  <a16:creationId xmlns:a16="http://schemas.microsoft.com/office/drawing/2014/main" id="{C514FBEA-D545-AA79-0C93-BBFCED057FFF}"/>
                </a:ext>
              </a:extLst>
            </p:cNvPr>
            <p:cNvSpPr/>
            <p:nvPr/>
          </p:nvSpPr>
          <p:spPr>
            <a:xfrm>
              <a:off x="6911300" y="3449625"/>
              <a:ext cx="17150" cy="20375"/>
            </a:xfrm>
            <a:custGeom>
              <a:avLst/>
              <a:gdLst/>
              <a:ahLst/>
              <a:cxnLst/>
              <a:rect l="l" t="t" r="r" b="b"/>
              <a:pathLst>
                <a:path w="686" h="815" extrusionOk="0">
                  <a:moveTo>
                    <a:pt x="131" y="1"/>
                  </a:moveTo>
                  <a:cubicBezTo>
                    <a:pt x="102" y="1"/>
                    <a:pt x="23" y="131"/>
                    <a:pt x="23" y="300"/>
                  </a:cubicBezTo>
                  <a:cubicBezTo>
                    <a:pt x="0" y="369"/>
                    <a:pt x="23" y="460"/>
                    <a:pt x="46" y="528"/>
                  </a:cubicBezTo>
                  <a:cubicBezTo>
                    <a:pt x="46" y="574"/>
                    <a:pt x="92" y="620"/>
                    <a:pt x="92" y="620"/>
                  </a:cubicBezTo>
                  <a:cubicBezTo>
                    <a:pt x="92" y="620"/>
                    <a:pt x="115" y="665"/>
                    <a:pt x="160" y="711"/>
                  </a:cubicBezTo>
                  <a:cubicBezTo>
                    <a:pt x="206" y="757"/>
                    <a:pt x="297" y="802"/>
                    <a:pt x="366" y="802"/>
                  </a:cubicBezTo>
                  <a:cubicBezTo>
                    <a:pt x="401" y="811"/>
                    <a:pt x="435" y="815"/>
                    <a:pt x="467" y="815"/>
                  </a:cubicBezTo>
                  <a:cubicBezTo>
                    <a:pt x="596" y="815"/>
                    <a:pt x="685" y="752"/>
                    <a:pt x="685" y="734"/>
                  </a:cubicBezTo>
                  <a:cubicBezTo>
                    <a:pt x="662" y="711"/>
                    <a:pt x="525" y="734"/>
                    <a:pt x="411" y="665"/>
                  </a:cubicBezTo>
                  <a:cubicBezTo>
                    <a:pt x="366" y="642"/>
                    <a:pt x="320" y="597"/>
                    <a:pt x="297" y="574"/>
                  </a:cubicBezTo>
                  <a:cubicBezTo>
                    <a:pt x="274" y="528"/>
                    <a:pt x="251" y="506"/>
                    <a:pt x="251" y="506"/>
                  </a:cubicBezTo>
                  <a:cubicBezTo>
                    <a:pt x="251" y="506"/>
                    <a:pt x="229" y="483"/>
                    <a:pt x="206" y="460"/>
                  </a:cubicBezTo>
                  <a:cubicBezTo>
                    <a:pt x="183" y="414"/>
                    <a:pt x="160" y="346"/>
                    <a:pt x="160" y="277"/>
                  </a:cubicBezTo>
                  <a:cubicBezTo>
                    <a:pt x="137" y="163"/>
                    <a:pt x="160" y="3"/>
                    <a:pt x="137" y="3"/>
                  </a:cubicBezTo>
                  <a:cubicBezTo>
                    <a:pt x="136" y="2"/>
                    <a:pt x="134" y="1"/>
                    <a:pt x="1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8" name="Google Shape;1732;p23">
              <a:extLst>
                <a:ext uri="{FF2B5EF4-FFF2-40B4-BE49-F238E27FC236}">
                  <a16:creationId xmlns:a16="http://schemas.microsoft.com/office/drawing/2014/main" id="{C368AE7E-7C9E-A6B3-B0F5-E1AAF9AC408F}"/>
                </a:ext>
              </a:extLst>
            </p:cNvPr>
            <p:cNvSpPr/>
            <p:nvPr/>
          </p:nvSpPr>
          <p:spPr>
            <a:xfrm>
              <a:off x="6856525" y="3430300"/>
              <a:ext cx="55950" cy="18275"/>
            </a:xfrm>
            <a:custGeom>
              <a:avLst/>
              <a:gdLst/>
              <a:ahLst/>
              <a:cxnLst/>
              <a:rect l="l" t="t" r="r" b="b"/>
              <a:pathLst>
                <a:path w="2238" h="731" extrusionOk="0">
                  <a:moveTo>
                    <a:pt x="2237" y="0"/>
                  </a:moveTo>
                  <a:lnTo>
                    <a:pt x="0" y="366"/>
                  </a:lnTo>
                  <a:lnTo>
                    <a:pt x="69" y="731"/>
                  </a:lnTo>
                  <a:lnTo>
                    <a:pt x="2191" y="388"/>
                  </a:lnTo>
                  <a:cubicBezTo>
                    <a:pt x="2191" y="297"/>
                    <a:pt x="2214" y="206"/>
                    <a:pt x="2237" y="114"/>
                  </a:cubicBezTo>
                  <a:cubicBezTo>
                    <a:pt x="2237" y="69"/>
                    <a:pt x="2237" y="23"/>
                    <a:pt x="223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9" name="Google Shape;1733;p23">
              <a:extLst>
                <a:ext uri="{FF2B5EF4-FFF2-40B4-BE49-F238E27FC236}">
                  <a16:creationId xmlns:a16="http://schemas.microsoft.com/office/drawing/2014/main" id="{748DB797-12D6-E067-D40F-B535ADE2AC88}"/>
                </a:ext>
              </a:extLst>
            </p:cNvPr>
            <p:cNvSpPr/>
            <p:nvPr/>
          </p:nvSpPr>
          <p:spPr>
            <a:xfrm>
              <a:off x="7201750" y="3478225"/>
              <a:ext cx="69075" cy="20575"/>
            </a:xfrm>
            <a:custGeom>
              <a:avLst/>
              <a:gdLst/>
              <a:ahLst/>
              <a:cxnLst/>
              <a:rect l="l" t="t" r="r" b="b"/>
              <a:pathLst>
                <a:path w="2763" h="823" extrusionOk="0">
                  <a:moveTo>
                    <a:pt x="2762" y="1"/>
                  </a:moveTo>
                  <a:lnTo>
                    <a:pt x="0" y="457"/>
                  </a:lnTo>
                  <a:lnTo>
                    <a:pt x="69" y="822"/>
                  </a:lnTo>
                  <a:lnTo>
                    <a:pt x="2466" y="434"/>
                  </a:lnTo>
                  <a:cubicBezTo>
                    <a:pt x="2557" y="297"/>
                    <a:pt x="2671" y="138"/>
                    <a:pt x="276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0" name="Google Shape;1734;p23">
              <a:extLst>
                <a:ext uri="{FF2B5EF4-FFF2-40B4-BE49-F238E27FC236}">
                  <a16:creationId xmlns:a16="http://schemas.microsoft.com/office/drawing/2014/main" id="{17EF701C-259E-8C27-36EF-FA1E5FF02EAA}"/>
                </a:ext>
              </a:extLst>
            </p:cNvPr>
            <p:cNvSpPr/>
            <p:nvPr/>
          </p:nvSpPr>
          <p:spPr>
            <a:xfrm>
              <a:off x="6842825" y="3387825"/>
              <a:ext cx="166650" cy="161350"/>
            </a:xfrm>
            <a:custGeom>
              <a:avLst/>
              <a:gdLst/>
              <a:ahLst/>
              <a:cxnLst/>
              <a:rect l="l" t="t" r="r" b="b"/>
              <a:pathLst>
                <a:path w="6666" h="6454" extrusionOk="0">
                  <a:moveTo>
                    <a:pt x="3365" y="370"/>
                  </a:moveTo>
                  <a:cubicBezTo>
                    <a:pt x="3423" y="370"/>
                    <a:pt x="3480" y="372"/>
                    <a:pt x="3538" y="375"/>
                  </a:cubicBezTo>
                  <a:cubicBezTo>
                    <a:pt x="5090" y="490"/>
                    <a:pt x="6277" y="1859"/>
                    <a:pt x="6186" y="3411"/>
                  </a:cubicBezTo>
                  <a:cubicBezTo>
                    <a:pt x="6077" y="4916"/>
                    <a:pt x="4822" y="6067"/>
                    <a:pt x="3357" y="6067"/>
                  </a:cubicBezTo>
                  <a:cubicBezTo>
                    <a:pt x="3288" y="6067"/>
                    <a:pt x="3219" y="6064"/>
                    <a:pt x="3150" y="6059"/>
                  </a:cubicBezTo>
                  <a:cubicBezTo>
                    <a:pt x="1575" y="5945"/>
                    <a:pt x="388" y="4598"/>
                    <a:pt x="503" y="3023"/>
                  </a:cubicBezTo>
                  <a:cubicBezTo>
                    <a:pt x="590" y="1506"/>
                    <a:pt x="1864" y="370"/>
                    <a:pt x="3365" y="370"/>
                  </a:cubicBezTo>
                  <a:close/>
                  <a:moveTo>
                    <a:pt x="3312" y="1"/>
                  </a:moveTo>
                  <a:cubicBezTo>
                    <a:pt x="1640" y="1"/>
                    <a:pt x="245" y="1304"/>
                    <a:pt x="114" y="3000"/>
                  </a:cubicBezTo>
                  <a:cubicBezTo>
                    <a:pt x="0" y="4781"/>
                    <a:pt x="1347" y="6310"/>
                    <a:pt x="3105" y="6447"/>
                  </a:cubicBezTo>
                  <a:cubicBezTo>
                    <a:pt x="3175" y="6451"/>
                    <a:pt x="3245" y="6454"/>
                    <a:pt x="3315" y="6454"/>
                  </a:cubicBezTo>
                  <a:cubicBezTo>
                    <a:pt x="5006" y="6454"/>
                    <a:pt x="6442" y="5144"/>
                    <a:pt x="6551" y="3434"/>
                  </a:cubicBezTo>
                  <a:cubicBezTo>
                    <a:pt x="6665" y="1676"/>
                    <a:pt x="5341" y="124"/>
                    <a:pt x="3561" y="10"/>
                  </a:cubicBezTo>
                  <a:cubicBezTo>
                    <a:pt x="3478" y="4"/>
                    <a:pt x="3395" y="1"/>
                    <a:pt x="331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1" name="Google Shape;1735;p23">
              <a:extLst>
                <a:ext uri="{FF2B5EF4-FFF2-40B4-BE49-F238E27FC236}">
                  <a16:creationId xmlns:a16="http://schemas.microsoft.com/office/drawing/2014/main" id="{A1D6CD27-5B3A-CDDA-A397-3BE50589FB01}"/>
                </a:ext>
              </a:extLst>
            </p:cNvPr>
            <p:cNvSpPr/>
            <p:nvPr/>
          </p:nvSpPr>
          <p:spPr>
            <a:xfrm>
              <a:off x="6861650" y="3397075"/>
              <a:ext cx="131850" cy="89850"/>
            </a:xfrm>
            <a:custGeom>
              <a:avLst/>
              <a:gdLst/>
              <a:ahLst/>
              <a:cxnLst/>
              <a:rect l="l" t="t" r="r" b="b"/>
              <a:pathLst>
                <a:path w="5274" h="3594" extrusionOk="0">
                  <a:moveTo>
                    <a:pt x="2616" y="1"/>
                  </a:moveTo>
                  <a:cubicBezTo>
                    <a:pt x="1455" y="1"/>
                    <a:pt x="458" y="670"/>
                    <a:pt x="1" y="1672"/>
                  </a:cubicBezTo>
                  <a:cubicBezTo>
                    <a:pt x="366" y="2722"/>
                    <a:pt x="1324" y="3498"/>
                    <a:pt x="2489" y="3589"/>
                  </a:cubicBezTo>
                  <a:cubicBezTo>
                    <a:pt x="2544" y="3592"/>
                    <a:pt x="2600" y="3594"/>
                    <a:pt x="2655" y="3594"/>
                  </a:cubicBezTo>
                  <a:cubicBezTo>
                    <a:pt x="3798" y="3594"/>
                    <a:pt x="4816" y="2924"/>
                    <a:pt x="5273" y="1923"/>
                  </a:cubicBezTo>
                  <a:cubicBezTo>
                    <a:pt x="4908" y="873"/>
                    <a:pt x="3949" y="97"/>
                    <a:pt x="2785" y="5"/>
                  </a:cubicBezTo>
                  <a:cubicBezTo>
                    <a:pt x="2729" y="2"/>
                    <a:pt x="2672" y="1"/>
                    <a:pt x="26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2" name="Google Shape;1736;p23">
              <a:extLst>
                <a:ext uri="{FF2B5EF4-FFF2-40B4-BE49-F238E27FC236}">
                  <a16:creationId xmlns:a16="http://schemas.microsoft.com/office/drawing/2014/main" id="{5DDE6A25-61AA-8ADF-C501-48B4FB07C2BA}"/>
                </a:ext>
              </a:extLst>
            </p:cNvPr>
            <p:cNvSpPr/>
            <p:nvPr/>
          </p:nvSpPr>
          <p:spPr>
            <a:xfrm>
              <a:off x="6942100" y="3512600"/>
              <a:ext cx="21725" cy="11900"/>
            </a:xfrm>
            <a:custGeom>
              <a:avLst/>
              <a:gdLst/>
              <a:ahLst/>
              <a:cxnLst/>
              <a:rect l="l" t="t" r="r" b="b"/>
              <a:pathLst>
                <a:path w="869" h="476" extrusionOk="0">
                  <a:moveTo>
                    <a:pt x="584" y="1"/>
                  </a:moveTo>
                  <a:cubicBezTo>
                    <a:pt x="509" y="1"/>
                    <a:pt x="424" y="14"/>
                    <a:pt x="343" y="41"/>
                  </a:cubicBezTo>
                  <a:cubicBezTo>
                    <a:pt x="115" y="132"/>
                    <a:pt x="1" y="269"/>
                    <a:pt x="47" y="383"/>
                  </a:cubicBezTo>
                  <a:cubicBezTo>
                    <a:pt x="72" y="447"/>
                    <a:pt x="156" y="476"/>
                    <a:pt x="261" y="476"/>
                  </a:cubicBezTo>
                  <a:cubicBezTo>
                    <a:pt x="342" y="476"/>
                    <a:pt x="436" y="459"/>
                    <a:pt x="526" y="429"/>
                  </a:cubicBezTo>
                  <a:cubicBezTo>
                    <a:pt x="731" y="338"/>
                    <a:pt x="868" y="201"/>
                    <a:pt x="823" y="86"/>
                  </a:cubicBezTo>
                  <a:cubicBezTo>
                    <a:pt x="795" y="31"/>
                    <a:pt x="700" y="1"/>
                    <a:pt x="58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3" name="Google Shape;1737;p23">
              <a:extLst>
                <a:ext uri="{FF2B5EF4-FFF2-40B4-BE49-F238E27FC236}">
                  <a16:creationId xmlns:a16="http://schemas.microsoft.com/office/drawing/2014/main" id="{08782EB2-3E68-FFB1-75F3-1E9F66842C36}"/>
                </a:ext>
              </a:extLst>
            </p:cNvPr>
            <p:cNvSpPr/>
            <p:nvPr/>
          </p:nvSpPr>
          <p:spPr>
            <a:xfrm>
              <a:off x="6845675" y="3387825"/>
              <a:ext cx="163800" cy="88725"/>
            </a:xfrm>
            <a:custGeom>
              <a:avLst/>
              <a:gdLst/>
              <a:ahLst/>
              <a:cxnLst/>
              <a:rect l="l" t="t" r="r" b="b"/>
              <a:pathLst>
                <a:path w="6552" h="3549" extrusionOk="0">
                  <a:moveTo>
                    <a:pt x="3198" y="1"/>
                  </a:moveTo>
                  <a:cubicBezTo>
                    <a:pt x="1526" y="1"/>
                    <a:pt x="131" y="1304"/>
                    <a:pt x="0" y="3000"/>
                  </a:cubicBezTo>
                  <a:cubicBezTo>
                    <a:pt x="0" y="3046"/>
                    <a:pt x="0" y="3069"/>
                    <a:pt x="0" y="3114"/>
                  </a:cubicBezTo>
                  <a:lnTo>
                    <a:pt x="389" y="3137"/>
                  </a:lnTo>
                  <a:cubicBezTo>
                    <a:pt x="389" y="3114"/>
                    <a:pt x="389" y="3069"/>
                    <a:pt x="389" y="3023"/>
                  </a:cubicBezTo>
                  <a:cubicBezTo>
                    <a:pt x="476" y="1506"/>
                    <a:pt x="1750" y="370"/>
                    <a:pt x="3251" y="370"/>
                  </a:cubicBezTo>
                  <a:cubicBezTo>
                    <a:pt x="3309" y="370"/>
                    <a:pt x="3366" y="372"/>
                    <a:pt x="3424" y="375"/>
                  </a:cubicBezTo>
                  <a:cubicBezTo>
                    <a:pt x="4976" y="490"/>
                    <a:pt x="6163" y="1859"/>
                    <a:pt x="6072" y="3411"/>
                  </a:cubicBezTo>
                  <a:cubicBezTo>
                    <a:pt x="6049" y="3457"/>
                    <a:pt x="6049" y="3503"/>
                    <a:pt x="6049" y="3525"/>
                  </a:cubicBezTo>
                  <a:lnTo>
                    <a:pt x="6437" y="3548"/>
                  </a:lnTo>
                  <a:cubicBezTo>
                    <a:pt x="6437" y="3525"/>
                    <a:pt x="6437" y="3480"/>
                    <a:pt x="6437" y="3434"/>
                  </a:cubicBezTo>
                  <a:cubicBezTo>
                    <a:pt x="6551" y="1654"/>
                    <a:pt x="5227" y="124"/>
                    <a:pt x="3447" y="10"/>
                  </a:cubicBezTo>
                  <a:cubicBezTo>
                    <a:pt x="3364" y="4"/>
                    <a:pt x="3281" y="1"/>
                    <a:pt x="3198"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4" name="Google Shape;1738;p23">
              <a:extLst>
                <a:ext uri="{FF2B5EF4-FFF2-40B4-BE49-F238E27FC236}">
                  <a16:creationId xmlns:a16="http://schemas.microsoft.com/office/drawing/2014/main" id="{B8D1FAC1-A2AE-9BF3-ACF2-C7462574CD8E}"/>
                </a:ext>
              </a:extLst>
            </p:cNvPr>
            <p:cNvSpPr/>
            <p:nvPr/>
          </p:nvSpPr>
          <p:spPr>
            <a:xfrm>
              <a:off x="7042550" y="3415775"/>
              <a:ext cx="172350" cy="161450"/>
            </a:xfrm>
            <a:custGeom>
              <a:avLst/>
              <a:gdLst/>
              <a:ahLst/>
              <a:cxnLst/>
              <a:rect l="l" t="t" r="r" b="b"/>
              <a:pathLst>
                <a:path w="6894" h="6458" extrusionOk="0">
                  <a:moveTo>
                    <a:pt x="3447" y="369"/>
                  </a:moveTo>
                  <a:cubicBezTo>
                    <a:pt x="3583" y="369"/>
                    <a:pt x="3720" y="378"/>
                    <a:pt x="3858" y="399"/>
                  </a:cubicBezTo>
                  <a:cubicBezTo>
                    <a:pt x="5410" y="627"/>
                    <a:pt x="6483" y="2065"/>
                    <a:pt x="6254" y="3617"/>
                  </a:cubicBezTo>
                  <a:cubicBezTo>
                    <a:pt x="6047" y="5050"/>
                    <a:pt x="4838" y="6067"/>
                    <a:pt x="3452" y="6067"/>
                  </a:cubicBezTo>
                  <a:cubicBezTo>
                    <a:pt x="3315" y="6067"/>
                    <a:pt x="3176" y="6057"/>
                    <a:pt x="3036" y="6037"/>
                  </a:cubicBezTo>
                  <a:cubicBezTo>
                    <a:pt x="1484" y="5808"/>
                    <a:pt x="411" y="4370"/>
                    <a:pt x="617" y="2818"/>
                  </a:cubicBezTo>
                  <a:cubicBezTo>
                    <a:pt x="824" y="1404"/>
                    <a:pt x="2056" y="369"/>
                    <a:pt x="3447" y="369"/>
                  </a:cubicBezTo>
                  <a:close/>
                  <a:moveTo>
                    <a:pt x="3441" y="1"/>
                  </a:moveTo>
                  <a:cubicBezTo>
                    <a:pt x="1866" y="1"/>
                    <a:pt x="480" y="1149"/>
                    <a:pt x="251" y="2773"/>
                  </a:cubicBezTo>
                  <a:cubicBezTo>
                    <a:pt x="0" y="4530"/>
                    <a:pt x="1233" y="6151"/>
                    <a:pt x="2990" y="6425"/>
                  </a:cubicBezTo>
                  <a:cubicBezTo>
                    <a:pt x="3143" y="6446"/>
                    <a:pt x="3296" y="6457"/>
                    <a:pt x="3446" y="6457"/>
                  </a:cubicBezTo>
                  <a:cubicBezTo>
                    <a:pt x="5024" y="6457"/>
                    <a:pt x="6413" y="5290"/>
                    <a:pt x="6642" y="3686"/>
                  </a:cubicBezTo>
                  <a:cubicBezTo>
                    <a:pt x="6893" y="1928"/>
                    <a:pt x="5661" y="285"/>
                    <a:pt x="3903" y="33"/>
                  </a:cubicBezTo>
                  <a:cubicBezTo>
                    <a:pt x="3748" y="11"/>
                    <a:pt x="3594" y="1"/>
                    <a:pt x="3441"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5" name="Google Shape;1739;p23">
              <a:extLst>
                <a:ext uri="{FF2B5EF4-FFF2-40B4-BE49-F238E27FC236}">
                  <a16:creationId xmlns:a16="http://schemas.microsoft.com/office/drawing/2014/main" id="{DE9FA990-2ADD-C5D4-A366-EB7AA325CB09}"/>
                </a:ext>
              </a:extLst>
            </p:cNvPr>
            <p:cNvSpPr/>
            <p:nvPr/>
          </p:nvSpPr>
          <p:spPr>
            <a:xfrm>
              <a:off x="7067650" y="3425050"/>
              <a:ext cx="130700" cy="90400"/>
            </a:xfrm>
            <a:custGeom>
              <a:avLst/>
              <a:gdLst/>
              <a:ahLst/>
              <a:cxnLst/>
              <a:rect l="l" t="t" r="r" b="b"/>
              <a:pathLst>
                <a:path w="5228" h="3616" extrusionOk="0">
                  <a:moveTo>
                    <a:pt x="2463" y="1"/>
                  </a:moveTo>
                  <a:cubicBezTo>
                    <a:pt x="1445" y="1"/>
                    <a:pt x="507" y="544"/>
                    <a:pt x="1" y="1374"/>
                  </a:cubicBezTo>
                  <a:cubicBezTo>
                    <a:pt x="252" y="2516"/>
                    <a:pt x="1165" y="3406"/>
                    <a:pt x="2374" y="3588"/>
                  </a:cubicBezTo>
                  <a:cubicBezTo>
                    <a:pt x="2509" y="3607"/>
                    <a:pt x="2643" y="3616"/>
                    <a:pt x="2776" y="3616"/>
                  </a:cubicBezTo>
                  <a:cubicBezTo>
                    <a:pt x="3790" y="3616"/>
                    <a:pt x="4723" y="3089"/>
                    <a:pt x="5228" y="2242"/>
                  </a:cubicBezTo>
                  <a:cubicBezTo>
                    <a:pt x="4976" y="1123"/>
                    <a:pt x="4063" y="210"/>
                    <a:pt x="2854" y="28"/>
                  </a:cubicBezTo>
                  <a:cubicBezTo>
                    <a:pt x="2723" y="10"/>
                    <a:pt x="2592" y="1"/>
                    <a:pt x="24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6" name="Google Shape;1740;p23">
              <a:extLst>
                <a:ext uri="{FF2B5EF4-FFF2-40B4-BE49-F238E27FC236}">
                  <a16:creationId xmlns:a16="http://schemas.microsoft.com/office/drawing/2014/main" id="{EB410899-FCB8-6213-8B96-17B08D436D96}"/>
                </a:ext>
              </a:extLst>
            </p:cNvPr>
            <p:cNvSpPr/>
            <p:nvPr/>
          </p:nvSpPr>
          <p:spPr>
            <a:xfrm>
              <a:off x="7081350" y="3532775"/>
              <a:ext cx="21125" cy="14025"/>
            </a:xfrm>
            <a:custGeom>
              <a:avLst/>
              <a:gdLst/>
              <a:ahLst/>
              <a:cxnLst/>
              <a:rect l="l" t="t" r="r" b="b"/>
              <a:pathLst>
                <a:path w="845" h="561" extrusionOk="0">
                  <a:moveTo>
                    <a:pt x="231" y="1"/>
                  </a:moveTo>
                  <a:cubicBezTo>
                    <a:pt x="168" y="1"/>
                    <a:pt x="119" y="19"/>
                    <a:pt x="92" y="56"/>
                  </a:cubicBezTo>
                  <a:cubicBezTo>
                    <a:pt x="0" y="147"/>
                    <a:pt x="114" y="307"/>
                    <a:pt x="297" y="444"/>
                  </a:cubicBezTo>
                  <a:cubicBezTo>
                    <a:pt x="413" y="516"/>
                    <a:pt x="547" y="561"/>
                    <a:pt x="647" y="561"/>
                  </a:cubicBezTo>
                  <a:cubicBezTo>
                    <a:pt x="705" y="561"/>
                    <a:pt x="751" y="546"/>
                    <a:pt x="776" y="512"/>
                  </a:cubicBezTo>
                  <a:cubicBezTo>
                    <a:pt x="845" y="421"/>
                    <a:pt x="754" y="238"/>
                    <a:pt x="571" y="124"/>
                  </a:cubicBezTo>
                  <a:cubicBezTo>
                    <a:pt x="448" y="42"/>
                    <a:pt x="324" y="1"/>
                    <a:pt x="2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7" name="Google Shape;1741;p23">
              <a:extLst>
                <a:ext uri="{FF2B5EF4-FFF2-40B4-BE49-F238E27FC236}">
                  <a16:creationId xmlns:a16="http://schemas.microsoft.com/office/drawing/2014/main" id="{2A99CDFF-53E5-4610-159D-5956E7D1C6EC}"/>
                </a:ext>
              </a:extLst>
            </p:cNvPr>
            <p:cNvSpPr/>
            <p:nvPr/>
          </p:nvSpPr>
          <p:spPr>
            <a:xfrm>
              <a:off x="7048250" y="3415775"/>
              <a:ext cx="166650" cy="95000"/>
            </a:xfrm>
            <a:custGeom>
              <a:avLst/>
              <a:gdLst/>
              <a:ahLst/>
              <a:cxnLst/>
              <a:rect l="l" t="t" r="r" b="b"/>
              <a:pathLst>
                <a:path w="6666" h="3800" extrusionOk="0">
                  <a:moveTo>
                    <a:pt x="3213" y="1"/>
                  </a:moveTo>
                  <a:cubicBezTo>
                    <a:pt x="1638" y="1"/>
                    <a:pt x="252" y="1149"/>
                    <a:pt x="23" y="2773"/>
                  </a:cubicBezTo>
                  <a:cubicBezTo>
                    <a:pt x="23" y="2795"/>
                    <a:pt x="23" y="2841"/>
                    <a:pt x="0" y="2887"/>
                  </a:cubicBezTo>
                  <a:lnTo>
                    <a:pt x="389" y="2932"/>
                  </a:lnTo>
                  <a:cubicBezTo>
                    <a:pt x="389" y="2887"/>
                    <a:pt x="389" y="2864"/>
                    <a:pt x="389" y="2818"/>
                  </a:cubicBezTo>
                  <a:cubicBezTo>
                    <a:pt x="596" y="1404"/>
                    <a:pt x="1828" y="369"/>
                    <a:pt x="3219" y="369"/>
                  </a:cubicBezTo>
                  <a:cubicBezTo>
                    <a:pt x="3355" y="369"/>
                    <a:pt x="3492" y="378"/>
                    <a:pt x="3630" y="399"/>
                  </a:cubicBezTo>
                  <a:cubicBezTo>
                    <a:pt x="5182" y="627"/>
                    <a:pt x="6255" y="2065"/>
                    <a:pt x="6026" y="3617"/>
                  </a:cubicBezTo>
                  <a:cubicBezTo>
                    <a:pt x="6026" y="3663"/>
                    <a:pt x="6026" y="3708"/>
                    <a:pt x="6004" y="3731"/>
                  </a:cubicBezTo>
                  <a:lnTo>
                    <a:pt x="6392" y="3800"/>
                  </a:lnTo>
                  <a:cubicBezTo>
                    <a:pt x="6392" y="3754"/>
                    <a:pt x="6392" y="3708"/>
                    <a:pt x="6414" y="3686"/>
                  </a:cubicBezTo>
                  <a:cubicBezTo>
                    <a:pt x="6665" y="1928"/>
                    <a:pt x="5433" y="285"/>
                    <a:pt x="3675" y="33"/>
                  </a:cubicBezTo>
                  <a:cubicBezTo>
                    <a:pt x="3520" y="11"/>
                    <a:pt x="3366" y="1"/>
                    <a:pt x="3213"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8" name="Google Shape;1742;p23">
              <a:extLst>
                <a:ext uri="{FF2B5EF4-FFF2-40B4-BE49-F238E27FC236}">
                  <a16:creationId xmlns:a16="http://schemas.microsoft.com/office/drawing/2014/main" id="{25469CFD-821E-2CB3-8928-2CC5548094C1}"/>
                </a:ext>
              </a:extLst>
            </p:cNvPr>
            <p:cNvSpPr/>
            <p:nvPr/>
          </p:nvSpPr>
          <p:spPr>
            <a:xfrm>
              <a:off x="6998025" y="3473175"/>
              <a:ext cx="57675" cy="24475"/>
            </a:xfrm>
            <a:custGeom>
              <a:avLst/>
              <a:gdLst/>
              <a:ahLst/>
              <a:cxnLst/>
              <a:rect l="l" t="t" r="r" b="b"/>
              <a:pathLst>
                <a:path w="2307" h="979" extrusionOk="0">
                  <a:moveTo>
                    <a:pt x="1002" y="1"/>
                  </a:moveTo>
                  <a:cubicBezTo>
                    <a:pt x="668" y="1"/>
                    <a:pt x="335" y="121"/>
                    <a:pt x="1" y="362"/>
                  </a:cubicBezTo>
                  <a:lnTo>
                    <a:pt x="206" y="636"/>
                  </a:lnTo>
                  <a:cubicBezTo>
                    <a:pt x="457" y="439"/>
                    <a:pt x="723" y="340"/>
                    <a:pt x="969" y="340"/>
                  </a:cubicBezTo>
                  <a:cubicBezTo>
                    <a:pt x="1036" y="340"/>
                    <a:pt x="1101" y="348"/>
                    <a:pt x="1165" y="362"/>
                  </a:cubicBezTo>
                  <a:cubicBezTo>
                    <a:pt x="1690" y="454"/>
                    <a:pt x="2032" y="979"/>
                    <a:pt x="2032" y="979"/>
                  </a:cubicBezTo>
                  <a:lnTo>
                    <a:pt x="2306" y="796"/>
                  </a:lnTo>
                  <a:cubicBezTo>
                    <a:pt x="2306" y="773"/>
                    <a:pt x="1895" y="157"/>
                    <a:pt x="1233" y="20"/>
                  </a:cubicBezTo>
                  <a:cubicBezTo>
                    <a:pt x="1156" y="7"/>
                    <a:pt x="1079" y="1"/>
                    <a:pt x="100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9" name="Google Shape;1743;p23">
              <a:extLst>
                <a:ext uri="{FF2B5EF4-FFF2-40B4-BE49-F238E27FC236}">
                  <a16:creationId xmlns:a16="http://schemas.microsoft.com/office/drawing/2014/main" id="{748F0DFE-FE0E-10AB-8F1D-AE373A525306}"/>
                </a:ext>
              </a:extLst>
            </p:cNvPr>
            <p:cNvSpPr/>
            <p:nvPr/>
          </p:nvSpPr>
          <p:spPr>
            <a:xfrm>
              <a:off x="6800025" y="3857700"/>
              <a:ext cx="390900" cy="94750"/>
            </a:xfrm>
            <a:custGeom>
              <a:avLst/>
              <a:gdLst/>
              <a:ahLst/>
              <a:cxnLst/>
              <a:rect l="l" t="t" r="r" b="b"/>
              <a:pathLst>
                <a:path w="15636" h="3790" extrusionOk="0">
                  <a:moveTo>
                    <a:pt x="7373" y="0"/>
                  </a:moveTo>
                  <a:cubicBezTo>
                    <a:pt x="7373" y="0"/>
                    <a:pt x="1187" y="92"/>
                    <a:pt x="822" y="183"/>
                  </a:cubicBezTo>
                  <a:cubicBezTo>
                    <a:pt x="457" y="252"/>
                    <a:pt x="160" y="525"/>
                    <a:pt x="23" y="1712"/>
                  </a:cubicBezTo>
                  <a:cubicBezTo>
                    <a:pt x="0" y="2123"/>
                    <a:pt x="46" y="2603"/>
                    <a:pt x="297" y="2899"/>
                  </a:cubicBezTo>
                  <a:cubicBezTo>
                    <a:pt x="389" y="3013"/>
                    <a:pt x="503" y="3082"/>
                    <a:pt x="640" y="3127"/>
                  </a:cubicBezTo>
                  <a:cubicBezTo>
                    <a:pt x="777" y="3173"/>
                    <a:pt x="891" y="3196"/>
                    <a:pt x="1028" y="3196"/>
                  </a:cubicBezTo>
                  <a:cubicBezTo>
                    <a:pt x="1324" y="3219"/>
                    <a:pt x="1621" y="3219"/>
                    <a:pt x="1918" y="3242"/>
                  </a:cubicBezTo>
                  <a:cubicBezTo>
                    <a:pt x="2876" y="3287"/>
                    <a:pt x="3835" y="3310"/>
                    <a:pt x="4794" y="3356"/>
                  </a:cubicBezTo>
                  <a:cubicBezTo>
                    <a:pt x="6004" y="3401"/>
                    <a:pt x="7213" y="3447"/>
                    <a:pt x="8446" y="3516"/>
                  </a:cubicBezTo>
                  <a:cubicBezTo>
                    <a:pt x="9633" y="3561"/>
                    <a:pt x="10820" y="3607"/>
                    <a:pt x="11984" y="3652"/>
                  </a:cubicBezTo>
                  <a:cubicBezTo>
                    <a:pt x="12874" y="3698"/>
                    <a:pt x="13764" y="3721"/>
                    <a:pt x="14631" y="3767"/>
                  </a:cubicBezTo>
                  <a:cubicBezTo>
                    <a:pt x="14951" y="3767"/>
                    <a:pt x="15248" y="3789"/>
                    <a:pt x="15545" y="3789"/>
                  </a:cubicBezTo>
                  <a:cubicBezTo>
                    <a:pt x="14700" y="2192"/>
                    <a:pt x="15636" y="685"/>
                    <a:pt x="15636" y="685"/>
                  </a:cubicBezTo>
                  <a:lnTo>
                    <a:pt x="737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0" name="Google Shape;1744;p23">
              <a:extLst>
                <a:ext uri="{FF2B5EF4-FFF2-40B4-BE49-F238E27FC236}">
                  <a16:creationId xmlns:a16="http://schemas.microsoft.com/office/drawing/2014/main" id="{E82343D9-71CD-2F7F-BE3E-0EE0D09D8014}"/>
                </a:ext>
              </a:extLst>
            </p:cNvPr>
            <p:cNvSpPr/>
            <p:nvPr/>
          </p:nvSpPr>
          <p:spPr>
            <a:xfrm>
              <a:off x="6978625" y="3870625"/>
              <a:ext cx="210025" cy="81250"/>
            </a:xfrm>
            <a:custGeom>
              <a:avLst/>
              <a:gdLst/>
              <a:ahLst/>
              <a:cxnLst/>
              <a:rect l="l" t="t" r="r" b="b"/>
              <a:pathLst>
                <a:path w="8401" h="3250" extrusionOk="0">
                  <a:moveTo>
                    <a:pt x="1186" y="1"/>
                  </a:moveTo>
                  <a:cubicBezTo>
                    <a:pt x="750" y="1"/>
                    <a:pt x="155" y="115"/>
                    <a:pt x="46" y="1218"/>
                  </a:cubicBezTo>
                  <a:cubicBezTo>
                    <a:pt x="1" y="1652"/>
                    <a:pt x="46" y="2200"/>
                    <a:pt x="252" y="2565"/>
                  </a:cubicBezTo>
                  <a:cubicBezTo>
                    <a:pt x="412" y="2862"/>
                    <a:pt x="663" y="2930"/>
                    <a:pt x="937" y="2953"/>
                  </a:cubicBezTo>
                  <a:cubicBezTo>
                    <a:pt x="1347" y="2976"/>
                    <a:pt x="1736" y="2976"/>
                    <a:pt x="2146" y="2999"/>
                  </a:cubicBezTo>
                  <a:cubicBezTo>
                    <a:pt x="3402" y="3044"/>
                    <a:pt x="4657" y="3113"/>
                    <a:pt x="5913" y="3158"/>
                  </a:cubicBezTo>
                  <a:lnTo>
                    <a:pt x="8378" y="3250"/>
                  </a:lnTo>
                  <a:cubicBezTo>
                    <a:pt x="7739" y="1994"/>
                    <a:pt x="8195" y="784"/>
                    <a:pt x="8401" y="351"/>
                  </a:cubicBezTo>
                  <a:cubicBezTo>
                    <a:pt x="6917" y="282"/>
                    <a:pt x="1895" y="8"/>
                    <a:pt x="1484"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1" name="Google Shape;1745;p23">
              <a:extLst>
                <a:ext uri="{FF2B5EF4-FFF2-40B4-BE49-F238E27FC236}">
                  <a16:creationId xmlns:a16="http://schemas.microsoft.com/office/drawing/2014/main" id="{5E4638AB-110E-6E8E-C4E0-259706D7A099}"/>
                </a:ext>
              </a:extLst>
            </p:cNvPr>
            <p:cNvSpPr/>
            <p:nvPr/>
          </p:nvSpPr>
          <p:spPr>
            <a:xfrm>
              <a:off x="6984350" y="38769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27"/>
                    <a:pt x="639" y="2495"/>
                    <a:pt x="890" y="2518"/>
                  </a:cubicBezTo>
                  <a:cubicBezTo>
                    <a:pt x="1255" y="2541"/>
                    <a:pt x="1643" y="2541"/>
                    <a:pt x="2031" y="2564"/>
                  </a:cubicBezTo>
                  <a:cubicBezTo>
                    <a:pt x="3218" y="2610"/>
                    <a:pt x="4383" y="2655"/>
                    <a:pt x="5569" y="2701"/>
                  </a:cubicBezTo>
                  <a:cubicBezTo>
                    <a:pt x="6391" y="2747"/>
                    <a:pt x="7190" y="2769"/>
                    <a:pt x="8012" y="2815"/>
                  </a:cubicBezTo>
                  <a:lnTo>
                    <a:pt x="8057" y="2815"/>
                  </a:lnTo>
                  <a:cubicBezTo>
                    <a:pt x="7624" y="1788"/>
                    <a:pt x="7875" y="852"/>
                    <a:pt x="8080" y="327"/>
                  </a:cubicBezTo>
                  <a:cubicBezTo>
                    <a:pt x="6962" y="281"/>
                    <a:pt x="1803" y="7"/>
                    <a:pt x="1392" y="7"/>
                  </a:cubicBezTo>
                  <a:cubicBezTo>
                    <a:pt x="1315" y="7"/>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2" name="Google Shape;1746;p23">
              <a:extLst>
                <a:ext uri="{FF2B5EF4-FFF2-40B4-BE49-F238E27FC236}">
                  <a16:creationId xmlns:a16="http://schemas.microsoft.com/office/drawing/2014/main" id="{96B527D9-DFEF-D2E4-3C6C-9CE3C37D8588}"/>
                </a:ext>
              </a:extLst>
            </p:cNvPr>
            <p:cNvSpPr/>
            <p:nvPr/>
          </p:nvSpPr>
          <p:spPr>
            <a:xfrm>
              <a:off x="6984350" y="38799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06"/>
                    <a:pt x="639" y="2374"/>
                    <a:pt x="890" y="2397"/>
                  </a:cubicBezTo>
                  <a:cubicBezTo>
                    <a:pt x="1255" y="2420"/>
                    <a:pt x="1643" y="2420"/>
                    <a:pt x="2031" y="2443"/>
                  </a:cubicBezTo>
                  <a:cubicBezTo>
                    <a:pt x="3218" y="2489"/>
                    <a:pt x="4383" y="2534"/>
                    <a:pt x="5569" y="2580"/>
                  </a:cubicBezTo>
                  <a:cubicBezTo>
                    <a:pt x="6391" y="2626"/>
                    <a:pt x="7190" y="2648"/>
                    <a:pt x="8012" y="2694"/>
                  </a:cubicBezTo>
                  <a:lnTo>
                    <a:pt x="8057" y="2694"/>
                  </a:lnTo>
                  <a:cubicBezTo>
                    <a:pt x="7920" y="2352"/>
                    <a:pt x="7852" y="2032"/>
                    <a:pt x="7829" y="1713"/>
                  </a:cubicBezTo>
                  <a:cubicBezTo>
                    <a:pt x="7236" y="1690"/>
                    <a:pt x="6619" y="1667"/>
                    <a:pt x="6026" y="1644"/>
                  </a:cubicBezTo>
                  <a:cubicBezTo>
                    <a:pt x="5900" y="1638"/>
                    <a:pt x="5775" y="1637"/>
                    <a:pt x="5649" y="1637"/>
                  </a:cubicBezTo>
                  <a:cubicBezTo>
                    <a:pt x="5523" y="1637"/>
                    <a:pt x="5397" y="1638"/>
                    <a:pt x="5270" y="1638"/>
                  </a:cubicBezTo>
                  <a:cubicBezTo>
                    <a:pt x="5016" y="1638"/>
                    <a:pt x="4759" y="1633"/>
                    <a:pt x="4497" y="1598"/>
                  </a:cubicBezTo>
                  <a:cubicBezTo>
                    <a:pt x="4040" y="1553"/>
                    <a:pt x="3606" y="1598"/>
                    <a:pt x="3150" y="1439"/>
                  </a:cubicBezTo>
                  <a:cubicBezTo>
                    <a:pt x="2853" y="1347"/>
                    <a:pt x="2534" y="1302"/>
                    <a:pt x="2237" y="1188"/>
                  </a:cubicBezTo>
                  <a:cubicBezTo>
                    <a:pt x="2009" y="1119"/>
                    <a:pt x="1780"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3" name="Google Shape;1747;p23">
              <a:extLst>
                <a:ext uri="{FF2B5EF4-FFF2-40B4-BE49-F238E27FC236}">
                  <a16:creationId xmlns:a16="http://schemas.microsoft.com/office/drawing/2014/main" id="{4C1F0631-0B59-1893-A78D-92A3A9558045}"/>
                </a:ext>
              </a:extLst>
            </p:cNvPr>
            <p:cNvSpPr/>
            <p:nvPr/>
          </p:nvSpPr>
          <p:spPr>
            <a:xfrm>
              <a:off x="6984350" y="38769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2" y="2313"/>
                    <a:pt x="411" y="2358"/>
                  </a:cubicBezTo>
                  <a:cubicBezTo>
                    <a:pt x="228" y="2062"/>
                    <a:pt x="160" y="1605"/>
                    <a:pt x="205" y="1240"/>
                  </a:cubicBezTo>
                  <a:cubicBezTo>
                    <a:pt x="295" y="305"/>
                    <a:pt x="853" y="206"/>
                    <a:pt x="1275" y="206"/>
                  </a:cubicBezTo>
                  <a:cubicBezTo>
                    <a:pt x="1389" y="206"/>
                    <a:pt x="1493" y="213"/>
                    <a:pt x="1575" y="213"/>
                  </a:cubicBezTo>
                  <a:cubicBezTo>
                    <a:pt x="1940" y="213"/>
                    <a:pt x="6528" y="441"/>
                    <a:pt x="8012" y="510"/>
                  </a:cubicBezTo>
                  <a:cubicBezTo>
                    <a:pt x="8035" y="441"/>
                    <a:pt x="8057" y="396"/>
                    <a:pt x="8080" y="327"/>
                  </a:cubicBezTo>
                  <a:cubicBezTo>
                    <a:pt x="6962" y="281"/>
                    <a:pt x="1803" y="7"/>
                    <a:pt x="1392" y="7"/>
                  </a:cubicBezTo>
                  <a:cubicBezTo>
                    <a:pt x="1315" y="7"/>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4" name="Google Shape;1748;p23">
              <a:extLst>
                <a:ext uri="{FF2B5EF4-FFF2-40B4-BE49-F238E27FC236}">
                  <a16:creationId xmlns:a16="http://schemas.microsoft.com/office/drawing/2014/main" id="{241666C6-DF92-64BF-1F95-2EFCBF3B5493}"/>
                </a:ext>
              </a:extLst>
            </p:cNvPr>
            <p:cNvSpPr/>
            <p:nvPr/>
          </p:nvSpPr>
          <p:spPr>
            <a:xfrm>
              <a:off x="6814300" y="3857700"/>
              <a:ext cx="376625" cy="20575"/>
            </a:xfrm>
            <a:custGeom>
              <a:avLst/>
              <a:gdLst/>
              <a:ahLst/>
              <a:cxnLst/>
              <a:rect l="l" t="t" r="r" b="b"/>
              <a:pathLst>
                <a:path w="15065" h="823" extrusionOk="0">
                  <a:moveTo>
                    <a:pt x="6802" y="0"/>
                  </a:moveTo>
                  <a:cubicBezTo>
                    <a:pt x="6802" y="0"/>
                    <a:pt x="616" y="92"/>
                    <a:pt x="251" y="183"/>
                  </a:cubicBezTo>
                  <a:cubicBezTo>
                    <a:pt x="160" y="206"/>
                    <a:pt x="69" y="229"/>
                    <a:pt x="0" y="297"/>
                  </a:cubicBezTo>
                  <a:lnTo>
                    <a:pt x="14996" y="822"/>
                  </a:lnTo>
                  <a:cubicBezTo>
                    <a:pt x="15042" y="754"/>
                    <a:pt x="15065" y="685"/>
                    <a:pt x="15065" y="685"/>
                  </a:cubicBezTo>
                  <a:lnTo>
                    <a:pt x="6802"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5" name="Google Shape;1749;p23">
              <a:extLst>
                <a:ext uri="{FF2B5EF4-FFF2-40B4-BE49-F238E27FC236}">
                  <a16:creationId xmlns:a16="http://schemas.microsoft.com/office/drawing/2014/main" id="{E77EBB8D-F969-BBBD-3E1D-5B38A5AAB5D8}"/>
                </a:ext>
              </a:extLst>
            </p:cNvPr>
            <p:cNvSpPr/>
            <p:nvPr/>
          </p:nvSpPr>
          <p:spPr>
            <a:xfrm>
              <a:off x="6837125"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6" name="Google Shape;1750;p23">
              <a:extLst>
                <a:ext uri="{FF2B5EF4-FFF2-40B4-BE49-F238E27FC236}">
                  <a16:creationId xmlns:a16="http://schemas.microsoft.com/office/drawing/2014/main" id="{BEB302A7-2972-7DE8-7BC0-2BC99EB6B23B}"/>
                </a:ext>
              </a:extLst>
            </p:cNvPr>
            <p:cNvSpPr/>
            <p:nvPr/>
          </p:nvSpPr>
          <p:spPr>
            <a:xfrm>
              <a:off x="6833700"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7" name="Google Shape;1751;p23">
              <a:extLst>
                <a:ext uri="{FF2B5EF4-FFF2-40B4-BE49-F238E27FC236}">
                  <a16:creationId xmlns:a16="http://schemas.microsoft.com/office/drawing/2014/main" id="{B1ED1D7E-614F-DCFD-CE97-15A6EF0FD603}"/>
                </a:ext>
              </a:extLst>
            </p:cNvPr>
            <p:cNvSpPr/>
            <p:nvPr/>
          </p:nvSpPr>
          <p:spPr>
            <a:xfrm>
              <a:off x="7108175" y="39033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8" name="Google Shape;1752;p23">
              <a:extLst>
                <a:ext uri="{FF2B5EF4-FFF2-40B4-BE49-F238E27FC236}">
                  <a16:creationId xmlns:a16="http://schemas.microsoft.com/office/drawing/2014/main" id="{4CFF5086-E2C7-18FC-A724-BE3CA96F0313}"/>
                </a:ext>
              </a:extLst>
            </p:cNvPr>
            <p:cNvSpPr/>
            <p:nvPr/>
          </p:nvSpPr>
          <p:spPr>
            <a:xfrm>
              <a:off x="7153250" y="3918175"/>
              <a:ext cx="26850" cy="6875"/>
            </a:xfrm>
            <a:custGeom>
              <a:avLst/>
              <a:gdLst/>
              <a:ahLst/>
              <a:cxnLst/>
              <a:rect l="l" t="t" r="r" b="b"/>
              <a:pathLst>
                <a:path w="1074" h="275" extrusionOk="0">
                  <a:moveTo>
                    <a:pt x="1073" y="1"/>
                  </a:moveTo>
                  <a:lnTo>
                    <a:pt x="0" y="206"/>
                  </a:lnTo>
                  <a:lnTo>
                    <a:pt x="1073" y="275"/>
                  </a:lnTo>
                  <a:cubicBezTo>
                    <a:pt x="1073" y="184"/>
                    <a:pt x="1073" y="69"/>
                    <a:pt x="1073"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9" name="Google Shape;1753;p23">
              <a:extLst>
                <a:ext uri="{FF2B5EF4-FFF2-40B4-BE49-F238E27FC236}">
                  <a16:creationId xmlns:a16="http://schemas.microsoft.com/office/drawing/2014/main" id="{B593371A-3734-C191-0E09-304CAF125EC4}"/>
                </a:ext>
              </a:extLst>
            </p:cNvPr>
            <p:cNvSpPr/>
            <p:nvPr/>
          </p:nvSpPr>
          <p:spPr>
            <a:xfrm>
              <a:off x="7015150" y="3909050"/>
              <a:ext cx="164950" cy="8600"/>
            </a:xfrm>
            <a:custGeom>
              <a:avLst/>
              <a:gdLst/>
              <a:ahLst/>
              <a:cxnLst/>
              <a:rect l="l" t="t" r="r" b="b"/>
              <a:pathLst>
                <a:path w="6598" h="344" extrusionOk="0">
                  <a:moveTo>
                    <a:pt x="6597" y="1"/>
                  </a:moveTo>
                  <a:lnTo>
                    <a:pt x="1" y="183"/>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0" name="Google Shape;1754;p23">
              <a:extLst>
                <a:ext uri="{FF2B5EF4-FFF2-40B4-BE49-F238E27FC236}">
                  <a16:creationId xmlns:a16="http://schemas.microsoft.com/office/drawing/2014/main" id="{B6AA6C9C-C332-D2EA-56C8-ECE5DBC434C7}"/>
                </a:ext>
              </a:extLst>
            </p:cNvPr>
            <p:cNvSpPr/>
            <p:nvPr/>
          </p:nvSpPr>
          <p:spPr>
            <a:xfrm>
              <a:off x="7037975" y="3932450"/>
              <a:ext cx="144975" cy="6300"/>
            </a:xfrm>
            <a:custGeom>
              <a:avLst/>
              <a:gdLst/>
              <a:ahLst/>
              <a:cxnLst/>
              <a:rect l="l" t="t" r="r" b="b"/>
              <a:pathLst>
                <a:path w="5799" h="252" extrusionOk="0">
                  <a:moveTo>
                    <a:pt x="1" y="1"/>
                  </a:moveTo>
                  <a:lnTo>
                    <a:pt x="5798" y="252"/>
                  </a:lnTo>
                  <a:cubicBezTo>
                    <a:pt x="5775"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1" name="Google Shape;1755;p23">
              <a:extLst>
                <a:ext uri="{FF2B5EF4-FFF2-40B4-BE49-F238E27FC236}">
                  <a16:creationId xmlns:a16="http://schemas.microsoft.com/office/drawing/2014/main" id="{5D135B34-28DE-6B62-004B-9E9CEFEE7644}"/>
                </a:ext>
              </a:extLst>
            </p:cNvPr>
            <p:cNvSpPr/>
            <p:nvPr/>
          </p:nvSpPr>
          <p:spPr>
            <a:xfrm>
              <a:off x="7109450" y="3888275"/>
              <a:ext cx="150825" cy="7100"/>
            </a:xfrm>
            <a:custGeom>
              <a:avLst/>
              <a:gdLst/>
              <a:ahLst/>
              <a:cxnLst/>
              <a:rect l="l" t="t" r="r" b="b"/>
              <a:pathLst>
                <a:path w="6033" h="284" extrusionOk="0">
                  <a:moveTo>
                    <a:pt x="254" y="1"/>
                  </a:moveTo>
                  <a:cubicBezTo>
                    <a:pt x="91" y="1"/>
                    <a:pt x="1" y="4"/>
                    <a:pt x="7" y="10"/>
                  </a:cubicBezTo>
                  <a:cubicBezTo>
                    <a:pt x="75"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2" name="Google Shape;1756;p23">
              <a:extLst>
                <a:ext uri="{FF2B5EF4-FFF2-40B4-BE49-F238E27FC236}">
                  <a16:creationId xmlns:a16="http://schemas.microsoft.com/office/drawing/2014/main" id="{A7F25FE5-64A9-BDA1-203A-2A59AB0FB16E}"/>
                </a:ext>
              </a:extLst>
            </p:cNvPr>
            <p:cNvSpPr/>
            <p:nvPr/>
          </p:nvSpPr>
          <p:spPr>
            <a:xfrm>
              <a:off x="6790900" y="3870250"/>
              <a:ext cx="190050" cy="63925"/>
            </a:xfrm>
            <a:custGeom>
              <a:avLst/>
              <a:gdLst/>
              <a:ahLst/>
              <a:cxnLst/>
              <a:rect l="l" t="t" r="r" b="b"/>
              <a:pathLst>
                <a:path w="7602" h="2557" extrusionOk="0">
                  <a:moveTo>
                    <a:pt x="822" y="1"/>
                  </a:moveTo>
                  <a:lnTo>
                    <a:pt x="822" y="1"/>
                  </a:lnTo>
                  <a:cubicBezTo>
                    <a:pt x="0" y="1735"/>
                    <a:pt x="1027" y="2557"/>
                    <a:pt x="1027" y="2557"/>
                  </a:cubicBezTo>
                  <a:cubicBezTo>
                    <a:pt x="343" y="1119"/>
                    <a:pt x="1005" y="366"/>
                    <a:pt x="1005" y="366"/>
                  </a:cubicBezTo>
                  <a:lnTo>
                    <a:pt x="7601" y="274"/>
                  </a:lnTo>
                  <a:lnTo>
                    <a:pt x="822"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3" name="Google Shape;1757;p23">
              <a:extLst>
                <a:ext uri="{FF2B5EF4-FFF2-40B4-BE49-F238E27FC236}">
                  <a16:creationId xmlns:a16="http://schemas.microsoft.com/office/drawing/2014/main" id="{D4C7B8C1-2592-5242-C008-51F69F9CFDBD}"/>
                </a:ext>
              </a:extLst>
            </p:cNvPr>
            <p:cNvSpPr/>
            <p:nvPr/>
          </p:nvSpPr>
          <p:spPr>
            <a:xfrm>
              <a:off x="6800600" y="3887375"/>
              <a:ext cx="179775" cy="33700"/>
            </a:xfrm>
            <a:custGeom>
              <a:avLst/>
              <a:gdLst/>
              <a:ahLst/>
              <a:cxnLst/>
              <a:rect l="l" t="t" r="r" b="b"/>
              <a:pathLst>
                <a:path w="7191" h="1348" extrusionOk="0">
                  <a:moveTo>
                    <a:pt x="92" y="0"/>
                  </a:moveTo>
                  <a:cubicBezTo>
                    <a:pt x="46" y="137"/>
                    <a:pt x="23" y="320"/>
                    <a:pt x="0" y="525"/>
                  </a:cubicBezTo>
                  <a:cubicBezTo>
                    <a:pt x="0" y="685"/>
                    <a:pt x="0" y="868"/>
                    <a:pt x="23" y="1027"/>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4" name="Google Shape;1758;p23">
              <a:extLst>
                <a:ext uri="{FF2B5EF4-FFF2-40B4-BE49-F238E27FC236}">
                  <a16:creationId xmlns:a16="http://schemas.microsoft.com/office/drawing/2014/main" id="{9835C639-5A7D-E0A7-031D-C16877C46CAA}"/>
                </a:ext>
              </a:extLst>
            </p:cNvPr>
            <p:cNvSpPr/>
            <p:nvPr/>
          </p:nvSpPr>
          <p:spPr>
            <a:xfrm>
              <a:off x="6798875" y="3865125"/>
              <a:ext cx="19425" cy="72475"/>
            </a:xfrm>
            <a:custGeom>
              <a:avLst/>
              <a:gdLst/>
              <a:ahLst/>
              <a:cxnLst/>
              <a:rect l="l" t="t" r="r" b="b"/>
              <a:pathLst>
                <a:path w="777" h="2899" extrusionOk="0">
                  <a:moveTo>
                    <a:pt x="549" y="0"/>
                  </a:moveTo>
                  <a:cubicBezTo>
                    <a:pt x="526" y="23"/>
                    <a:pt x="457" y="46"/>
                    <a:pt x="412" y="91"/>
                  </a:cubicBezTo>
                  <a:cubicBezTo>
                    <a:pt x="343" y="160"/>
                    <a:pt x="298" y="228"/>
                    <a:pt x="252" y="320"/>
                  </a:cubicBezTo>
                  <a:cubicBezTo>
                    <a:pt x="206" y="411"/>
                    <a:pt x="161" y="525"/>
                    <a:pt x="138" y="616"/>
                  </a:cubicBezTo>
                  <a:cubicBezTo>
                    <a:pt x="69" y="845"/>
                    <a:pt x="46" y="1073"/>
                    <a:pt x="24" y="1233"/>
                  </a:cubicBezTo>
                  <a:cubicBezTo>
                    <a:pt x="1" y="1324"/>
                    <a:pt x="1" y="1392"/>
                    <a:pt x="1" y="1438"/>
                  </a:cubicBezTo>
                  <a:cubicBezTo>
                    <a:pt x="1" y="1484"/>
                    <a:pt x="1" y="1484"/>
                    <a:pt x="1" y="1507"/>
                  </a:cubicBezTo>
                  <a:lnTo>
                    <a:pt x="1" y="1529"/>
                  </a:lnTo>
                  <a:cubicBezTo>
                    <a:pt x="1" y="1529"/>
                    <a:pt x="1" y="1552"/>
                    <a:pt x="1" y="1598"/>
                  </a:cubicBezTo>
                  <a:cubicBezTo>
                    <a:pt x="1" y="1666"/>
                    <a:pt x="1" y="1735"/>
                    <a:pt x="24" y="1826"/>
                  </a:cubicBezTo>
                  <a:cubicBezTo>
                    <a:pt x="24" y="1895"/>
                    <a:pt x="46" y="2009"/>
                    <a:pt x="69" y="2100"/>
                  </a:cubicBezTo>
                  <a:cubicBezTo>
                    <a:pt x="92" y="2214"/>
                    <a:pt x="138" y="2306"/>
                    <a:pt x="183" y="2397"/>
                  </a:cubicBezTo>
                  <a:cubicBezTo>
                    <a:pt x="206" y="2442"/>
                    <a:pt x="206" y="2442"/>
                    <a:pt x="229" y="2488"/>
                  </a:cubicBezTo>
                  <a:cubicBezTo>
                    <a:pt x="229" y="2488"/>
                    <a:pt x="252" y="2511"/>
                    <a:pt x="275" y="2534"/>
                  </a:cubicBezTo>
                  <a:cubicBezTo>
                    <a:pt x="275" y="2557"/>
                    <a:pt x="298" y="2579"/>
                    <a:pt x="320" y="2602"/>
                  </a:cubicBezTo>
                  <a:cubicBezTo>
                    <a:pt x="320" y="2625"/>
                    <a:pt x="343" y="2648"/>
                    <a:pt x="366" y="2648"/>
                  </a:cubicBezTo>
                  <a:cubicBezTo>
                    <a:pt x="366" y="2671"/>
                    <a:pt x="389" y="2671"/>
                    <a:pt x="389" y="2671"/>
                  </a:cubicBezTo>
                  <a:cubicBezTo>
                    <a:pt x="389" y="2694"/>
                    <a:pt x="412" y="2694"/>
                    <a:pt x="412" y="2694"/>
                  </a:cubicBezTo>
                  <a:cubicBezTo>
                    <a:pt x="435" y="2716"/>
                    <a:pt x="457" y="2739"/>
                    <a:pt x="457" y="2739"/>
                  </a:cubicBezTo>
                  <a:cubicBezTo>
                    <a:pt x="503" y="2762"/>
                    <a:pt x="526" y="2785"/>
                    <a:pt x="549" y="2808"/>
                  </a:cubicBezTo>
                  <a:cubicBezTo>
                    <a:pt x="594" y="2830"/>
                    <a:pt x="617" y="2830"/>
                    <a:pt x="640" y="2853"/>
                  </a:cubicBezTo>
                  <a:cubicBezTo>
                    <a:pt x="663" y="2853"/>
                    <a:pt x="663" y="2853"/>
                    <a:pt x="686" y="2876"/>
                  </a:cubicBezTo>
                  <a:lnTo>
                    <a:pt x="708" y="2876"/>
                  </a:lnTo>
                  <a:cubicBezTo>
                    <a:pt x="754" y="2899"/>
                    <a:pt x="777" y="2899"/>
                    <a:pt x="777" y="2899"/>
                  </a:cubicBezTo>
                  <a:cubicBezTo>
                    <a:pt x="777" y="2899"/>
                    <a:pt x="754" y="2876"/>
                    <a:pt x="708" y="2853"/>
                  </a:cubicBezTo>
                  <a:cubicBezTo>
                    <a:pt x="708" y="2853"/>
                    <a:pt x="686" y="2853"/>
                    <a:pt x="686" y="2830"/>
                  </a:cubicBezTo>
                  <a:lnTo>
                    <a:pt x="663" y="2830"/>
                  </a:lnTo>
                  <a:cubicBezTo>
                    <a:pt x="640" y="2808"/>
                    <a:pt x="594" y="2785"/>
                    <a:pt x="571" y="2762"/>
                  </a:cubicBezTo>
                  <a:cubicBezTo>
                    <a:pt x="457" y="2694"/>
                    <a:pt x="320" y="2557"/>
                    <a:pt x="252" y="2351"/>
                  </a:cubicBezTo>
                  <a:cubicBezTo>
                    <a:pt x="206" y="2260"/>
                    <a:pt x="161" y="2169"/>
                    <a:pt x="138" y="2077"/>
                  </a:cubicBezTo>
                  <a:cubicBezTo>
                    <a:pt x="115" y="1963"/>
                    <a:pt x="115" y="1872"/>
                    <a:pt x="115" y="1803"/>
                  </a:cubicBezTo>
                  <a:cubicBezTo>
                    <a:pt x="92" y="1712"/>
                    <a:pt x="92" y="1644"/>
                    <a:pt x="92" y="1598"/>
                  </a:cubicBezTo>
                  <a:cubicBezTo>
                    <a:pt x="92" y="1552"/>
                    <a:pt x="92" y="1529"/>
                    <a:pt x="92" y="1529"/>
                  </a:cubicBezTo>
                  <a:cubicBezTo>
                    <a:pt x="92" y="1529"/>
                    <a:pt x="92" y="1529"/>
                    <a:pt x="92" y="1507"/>
                  </a:cubicBezTo>
                  <a:cubicBezTo>
                    <a:pt x="92" y="1484"/>
                    <a:pt x="92" y="1484"/>
                    <a:pt x="92" y="1461"/>
                  </a:cubicBezTo>
                  <a:cubicBezTo>
                    <a:pt x="92" y="1392"/>
                    <a:pt x="92" y="1324"/>
                    <a:pt x="115" y="1256"/>
                  </a:cubicBezTo>
                  <a:cubicBezTo>
                    <a:pt x="115" y="1096"/>
                    <a:pt x="138" y="868"/>
                    <a:pt x="206" y="662"/>
                  </a:cubicBezTo>
                  <a:cubicBezTo>
                    <a:pt x="229" y="548"/>
                    <a:pt x="252" y="434"/>
                    <a:pt x="298" y="365"/>
                  </a:cubicBezTo>
                  <a:cubicBezTo>
                    <a:pt x="343" y="274"/>
                    <a:pt x="389" y="183"/>
                    <a:pt x="435" y="137"/>
                  </a:cubicBezTo>
                  <a:cubicBezTo>
                    <a:pt x="480" y="69"/>
                    <a:pt x="526" y="46"/>
                    <a:pt x="571" y="23"/>
                  </a:cubicBezTo>
                  <a:cubicBezTo>
                    <a:pt x="571" y="23"/>
                    <a:pt x="594" y="0"/>
                    <a:pt x="594"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5" name="Google Shape;1759;p23">
              <a:extLst>
                <a:ext uri="{FF2B5EF4-FFF2-40B4-BE49-F238E27FC236}">
                  <a16:creationId xmlns:a16="http://schemas.microsoft.com/office/drawing/2014/main" id="{C79B144B-3EB8-1511-12FC-F4D69AD2FBFE}"/>
                </a:ext>
              </a:extLst>
            </p:cNvPr>
            <p:cNvSpPr/>
            <p:nvPr/>
          </p:nvSpPr>
          <p:spPr>
            <a:xfrm>
              <a:off x="6815425" y="3863975"/>
              <a:ext cx="370950" cy="87900"/>
            </a:xfrm>
            <a:custGeom>
              <a:avLst/>
              <a:gdLst/>
              <a:ahLst/>
              <a:cxnLst/>
              <a:rect l="l" t="t" r="r" b="b"/>
              <a:pathLst>
                <a:path w="14838" h="3516" extrusionOk="0">
                  <a:moveTo>
                    <a:pt x="1" y="1"/>
                  </a:moveTo>
                  <a:cubicBezTo>
                    <a:pt x="24" y="1"/>
                    <a:pt x="46" y="23"/>
                    <a:pt x="69" y="23"/>
                  </a:cubicBezTo>
                  <a:lnTo>
                    <a:pt x="297" y="23"/>
                  </a:lnTo>
                  <a:cubicBezTo>
                    <a:pt x="503" y="46"/>
                    <a:pt x="800" y="69"/>
                    <a:pt x="1142" y="69"/>
                  </a:cubicBezTo>
                  <a:cubicBezTo>
                    <a:pt x="1850" y="115"/>
                    <a:pt x="2785" y="160"/>
                    <a:pt x="3721" y="206"/>
                  </a:cubicBezTo>
                  <a:cubicBezTo>
                    <a:pt x="5045" y="274"/>
                    <a:pt x="6346" y="343"/>
                    <a:pt x="7008" y="366"/>
                  </a:cubicBezTo>
                  <a:cubicBezTo>
                    <a:pt x="7008" y="366"/>
                    <a:pt x="6985" y="389"/>
                    <a:pt x="6985" y="411"/>
                  </a:cubicBezTo>
                  <a:cubicBezTo>
                    <a:pt x="6962" y="411"/>
                    <a:pt x="6940" y="434"/>
                    <a:pt x="6940" y="434"/>
                  </a:cubicBezTo>
                  <a:cubicBezTo>
                    <a:pt x="6917" y="457"/>
                    <a:pt x="6917" y="480"/>
                    <a:pt x="6894" y="503"/>
                  </a:cubicBezTo>
                  <a:cubicBezTo>
                    <a:pt x="6871" y="525"/>
                    <a:pt x="6826" y="571"/>
                    <a:pt x="6803" y="617"/>
                  </a:cubicBezTo>
                  <a:cubicBezTo>
                    <a:pt x="6757" y="685"/>
                    <a:pt x="6689" y="799"/>
                    <a:pt x="6643" y="891"/>
                  </a:cubicBezTo>
                  <a:cubicBezTo>
                    <a:pt x="6620" y="1005"/>
                    <a:pt x="6574" y="1119"/>
                    <a:pt x="6552" y="1210"/>
                  </a:cubicBezTo>
                  <a:cubicBezTo>
                    <a:pt x="6529" y="1324"/>
                    <a:pt x="6506" y="1416"/>
                    <a:pt x="6506" y="1507"/>
                  </a:cubicBezTo>
                  <a:cubicBezTo>
                    <a:pt x="6483" y="1598"/>
                    <a:pt x="6483" y="1667"/>
                    <a:pt x="6483" y="1712"/>
                  </a:cubicBezTo>
                  <a:cubicBezTo>
                    <a:pt x="6483" y="1781"/>
                    <a:pt x="6483" y="1804"/>
                    <a:pt x="6483" y="1804"/>
                  </a:cubicBezTo>
                  <a:cubicBezTo>
                    <a:pt x="6483" y="1804"/>
                    <a:pt x="6483" y="1804"/>
                    <a:pt x="6483" y="1827"/>
                  </a:cubicBezTo>
                  <a:cubicBezTo>
                    <a:pt x="6483" y="1827"/>
                    <a:pt x="6460" y="1849"/>
                    <a:pt x="6483" y="1872"/>
                  </a:cubicBezTo>
                  <a:cubicBezTo>
                    <a:pt x="6483" y="1895"/>
                    <a:pt x="6483" y="1941"/>
                    <a:pt x="6483" y="1963"/>
                  </a:cubicBezTo>
                  <a:cubicBezTo>
                    <a:pt x="6483" y="2009"/>
                    <a:pt x="6483" y="2055"/>
                    <a:pt x="6483" y="2100"/>
                  </a:cubicBezTo>
                  <a:cubicBezTo>
                    <a:pt x="6483" y="2260"/>
                    <a:pt x="6552" y="2511"/>
                    <a:pt x="6643" y="2694"/>
                  </a:cubicBezTo>
                  <a:cubicBezTo>
                    <a:pt x="6734" y="2876"/>
                    <a:pt x="6871" y="3036"/>
                    <a:pt x="6962" y="3128"/>
                  </a:cubicBezTo>
                  <a:cubicBezTo>
                    <a:pt x="6301" y="3105"/>
                    <a:pt x="5045" y="3036"/>
                    <a:pt x="3790" y="2991"/>
                  </a:cubicBezTo>
                  <a:cubicBezTo>
                    <a:pt x="2877" y="2968"/>
                    <a:pt x="1941" y="2945"/>
                    <a:pt x="1256" y="2899"/>
                  </a:cubicBezTo>
                  <a:cubicBezTo>
                    <a:pt x="914" y="2899"/>
                    <a:pt x="617" y="2899"/>
                    <a:pt x="412" y="2876"/>
                  </a:cubicBezTo>
                  <a:lnTo>
                    <a:pt x="92" y="2876"/>
                  </a:lnTo>
                  <a:cubicBezTo>
                    <a:pt x="92" y="2876"/>
                    <a:pt x="92" y="2876"/>
                    <a:pt x="115" y="2899"/>
                  </a:cubicBezTo>
                  <a:lnTo>
                    <a:pt x="183" y="2899"/>
                  </a:lnTo>
                  <a:cubicBezTo>
                    <a:pt x="229" y="2899"/>
                    <a:pt x="320" y="2899"/>
                    <a:pt x="412" y="2922"/>
                  </a:cubicBezTo>
                  <a:cubicBezTo>
                    <a:pt x="617" y="2922"/>
                    <a:pt x="914" y="2945"/>
                    <a:pt x="1256" y="2968"/>
                  </a:cubicBezTo>
                  <a:cubicBezTo>
                    <a:pt x="1941" y="2991"/>
                    <a:pt x="2877" y="3036"/>
                    <a:pt x="3790" y="3082"/>
                  </a:cubicBezTo>
                  <a:cubicBezTo>
                    <a:pt x="5182" y="3150"/>
                    <a:pt x="6552" y="3219"/>
                    <a:pt x="7168" y="3242"/>
                  </a:cubicBezTo>
                  <a:cubicBezTo>
                    <a:pt x="7191" y="3265"/>
                    <a:pt x="7191" y="3265"/>
                    <a:pt x="7191" y="3265"/>
                  </a:cubicBezTo>
                  <a:cubicBezTo>
                    <a:pt x="7191" y="3265"/>
                    <a:pt x="7191" y="3265"/>
                    <a:pt x="7191" y="3242"/>
                  </a:cubicBezTo>
                  <a:cubicBezTo>
                    <a:pt x="7373" y="3265"/>
                    <a:pt x="7487" y="3265"/>
                    <a:pt x="7487" y="3265"/>
                  </a:cubicBezTo>
                  <a:cubicBezTo>
                    <a:pt x="7487" y="3265"/>
                    <a:pt x="9336" y="3333"/>
                    <a:pt x="11185" y="3401"/>
                  </a:cubicBezTo>
                  <a:cubicBezTo>
                    <a:pt x="12098" y="3424"/>
                    <a:pt x="13034" y="3470"/>
                    <a:pt x="13719" y="3493"/>
                  </a:cubicBezTo>
                  <a:cubicBezTo>
                    <a:pt x="14061" y="3493"/>
                    <a:pt x="14358" y="3516"/>
                    <a:pt x="14563" y="3516"/>
                  </a:cubicBezTo>
                  <a:lnTo>
                    <a:pt x="14792" y="3516"/>
                  </a:lnTo>
                  <a:cubicBezTo>
                    <a:pt x="14746" y="3493"/>
                    <a:pt x="14655" y="3493"/>
                    <a:pt x="14563" y="3493"/>
                  </a:cubicBezTo>
                  <a:cubicBezTo>
                    <a:pt x="14358" y="3470"/>
                    <a:pt x="14061" y="3470"/>
                    <a:pt x="13719" y="3447"/>
                  </a:cubicBezTo>
                  <a:cubicBezTo>
                    <a:pt x="13034" y="3401"/>
                    <a:pt x="12098" y="3356"/>
                    <a:pt x="11185" y="3310"/>
                  </a:cubicBezTo>
                  <a:cubicBezTo>
                    <a:pt x="9336" y="3219"/>
                    <a:pt x="7487" y="3150"/>
                    <a:pt x="7487" y="3150"/>
                  </a:cubicBezTo>
                  <a:cubicBezTo>
                    <a:pt x="7487" y="3150"/>
                    <a:pt x="7328" y="3128"/>
                    <a:pt x="7031" y="3128"/>
                  </a:cubicBezTo>
                  <a:cubicBezTo>
                    <a:pt x="7031" y="3128"/>
                    <a:pt x="7031" y="3105"/>
                    <a:pt x="7008" y="3105"/>
                  </a:cubicBezTo>
                  <a:cubicBezTo>
                    <a:pt x="6917" y="3013"/>
                    <a:pt x="6780" y="2854"/>
                    <a:pt x="6711" y="2648"/>
                  </a:cubicBezTo>
                  <a:cubicBezTo>
                    <a:pt x="6620" y="2466"/>
                    <a:pt x="6574" y="2237"/>
                    <a:pt x="6574" y="2078"/>
                  </a:cubicBezTo>
                  <a:cubicBezTo>
                    <a:pt x="6574" y="2032"/>
                    <a:pt x="6552" y="2009"/>
                    <a:pt x="6574" y="1963"/>
                  </a:cubicBezTo>
                  <a:cubicBezTo>
                    <a:pt x="6574" y="1941"/>
                    <a:pt x="6574" y="1918"/>
                    <a:pt x="6574" y="1872"/>
                  </a:cubicBezTo>
                  <a:cubicBezTo>
                    <a:pt x="6574" y="1849"/>
                    <a:pt x="6574" y="1849"/>
                    <a:pt x="6574" y="1827"/>
                  </a:cubicBezTo>
                  <a:cubicBezTo>
                    <a:pt x="6574" y="1804"/>
                    <a:pt x="6574" y="1804"/>
                    <a:pt x="6574" y="1804"/>
                  </a:cubicBezTo>
                  <a:cubicBezTo>
                    <a:pt x="6574" y="1804"/>
                    <a:pt x="6574" y="1781"/>
                    <a:pt x="6574" y="1735"/>
                  </a:cubicBezTo>
                  <a:cubicBezTo>
                    <a:pt x="6574" y="1690"/>
                    <a:pt x="6574" y="1621"/>
                    <a:pt x="6597" y="1530"/>
                  </a:cubicBezTo>
                  <a:cubicBezTo>
                    <a:pt x="6597" y="1438"/>
                    <a:pt x="6620" y="1347"/>
                    <a:pt x="6643" y="1233"/>
                  </a:cubicBezTo>
                  <a:cubicBezTo>
                    <a:pt x="6643" y="1142"/>
                    <a:pt x="6689" y="1028"/>
                    <a:pt x="6711" y="936"/>
                  </a:cubicBezTo>
                  <a:cubicBezTo>
                    <a:pt x="6757" y="822"/>
                    <a:pt x="6803" y="731"/>
                    <a:pt x="6848" y="640"/>
                  </a:cubicBezTo>
                  <a:cubicBezTo>
                    <a:pt x="6871" y="617"/>
                    <a:pt x="6894" y="571"/>
                    <a:pt x="6917" y="525"/>
                  </a:cubicBezTo>
                  <a:cubicBezTo>
                    <a:pt x="6940" y="525"/>
                    <a:pt x="6940" y="503"/>
                    <a:pt x="6962" y="480"/>
                  </a:cubicBezTo>
                  <a:cubicBezTo>
                    <a:pt x="6985" y="457"/>
                    <a:pt x="6985" y="457"/>
                    <a:pt x="7008" y="434"/>
                  </a:cubicBezTo>
                  <a:cubicBezTo>
                    <a:pt x="7031" y="411"/>
                    <a:pt x="7054" y="389"/>
                    <a:pt x="7077" y="366"/>
                  </a:cubicBezTo>
                  <a:cubicBezTo>
                    <a:pt x="7305" y="389"/>
                    <a:pt x="7465" y="389"/>
                    <a:pt x="7465" y="389"/>
                  </a:cubicBezTo>
                  <a:cubicBezTo>
                    <a:pt x="7465" y="389"/>
                    <a:pt x="9336" y="457"/>
                    <a:pt x="11185" y="525"/>
                  </a:cubicBezTo>
                  <a:cubicBezTo>
                    <a:pt x="12121" y="571"/>
                    <a:pt x="13057" y="594"/>
                    <a:pt x="13764" y="617"/>
                  </a:cubicBezTo>
                  <a:cubicBezTo>
                    <a:pt x="14107" y="640"/>
                    <a:pt x="14404" y="640"/>
                    <a:pt x="14609" y="640"/>
                  </a:cubicBezTo>
                  <a:lnTo>
                    <a:pt x="14837" y="640"/>
                  </a:lnTo>
                  <a:cubicBezTo>
                    <a:pt x="14792" y="640"/>
                    <a:pt x="14700" y="617"/>
                    <a:pt x="14609" y="617"/>
                  </a:cubicBezTo>
                  <a:cubicBezTo>
                    <a:pt x="14404" y="617"/>
                    <a:pt x="14107" y="594"/>
                    <a:pt x="13764" y="571"/>
                  </a:cubicBezTo>
                  <a:cubicBezTo>
                    <a:pt x="13057" y="525"/>
                    <a:pt x="12121" y="480"/>
                    <a:pt x="11185" y="434"/>
                  </a:cubicBezTo>
                  <a:cubicBezTo>
                    <a:pt x="9336" y="343"/>
                    <a:pt x="7465" y="274"/>
                    <a:pt x="7465" y="274"/>
                  </a:cubicBezTo>
                  <a:cubicBezTo>
                    <a:pt x="7465" y="274"/>
                    <a:pt x="5593" y="183"/>
                    <a:pt x="3721" y="115"/>
                  </a:cubicBezTo>
                  <a:cubicBezTo>
                    <a:pt x="2785" y="92"/>
                    <a:pt x="1850" y="46"/>
                    <a:pt x="1165" y="23"/>
                  </a:cubicBezTo>
                  <a:cubicBezTo>
                    <a:pt x="800" y="23"/>
                    <a:pt x="503" y="23"/>
                    <a:pt x="29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6" name="Google Shape;1760;p23">
              <a:extLst>
                <a:ext uri="{FF2B5EF4-FFF2-40B4-BE49-F238E27FC236}">
                  <a16:creationId xmlns:a16="http://schemas.microsoft.com/office/drawing/2014/main" id="{A305A81F-99C3-1607-408E-165ED78B8A98}"/>
                </a:ext>
              </a:extLst>
            </p:cNvPr>
            <p:cNvSpPr/>
            <p:nvPr/>
          </p:nvSpPr>
          <p:spPr>
            <a:xfrm>
              <a:off x="6820575" y="3855975"/>
              <a:ext cx="370350" cy="18875"/>
            </a:xfrm>
            <a:custGeom>
              <a:avLst/>
              <a:gdLst/>
              <a:ahLst/>
              <a:cxnLst/>
              <a:rect l="l" t="t" r="r" b="b"/>
              <a:pathLst>
                <a:path w="14814" h="755" extrusionOk="0">
                  <a:moveTo>
                    <a:pt x="6551" y="1"/>
                  </a:moveTo>
                  <a:lnTo>
                    <a:pt x="4908" y="69"/>
                  </a:lnTo>
                  <a:lnTo>
                    <a:pt x="4086" y="92"/>
                  </a:lnTo>
                  <a:lnTo>
                    <a:pt x="3287" y="115"/>
                  </a:lnTo>
                  <a:lnTo>
                    <a:pt x="2465" y="138"/>
                  </a:lnTo>
                  <a:lnTo>
                    <a:pt x="1644" y="184"/>
                  </a:lnTo>
                  <a:cubicBezTo>
                    <a:pt x="1096" y="206"/>
                    <a:pt x="548" y="229"/>
                    <a:pt x="0" y="252"/>
                  </a:cubicBezTo>
                  <a:cubicBezTo>
                    <a:pt x="548" y="252"/>
                    <a:pt x="1096" y="229"/>
                    <a:pt x="1644" y="229"/>
                  </a:cubicBezTo>
                  <a:lnTo>
                    <a:pt x="2465" y="206"/>
                  </a:lnTo>
                  <a:lnTo>
                    <a:pt x="3287" y="184"/>
                  </a:lnTo>
                  <a:lnTo>
                    <a:pt x="4086" y="184"/>
                  </a:lnTo>
                  <a:lnTo>
                    <a:pt x="4908" y="161"/>
                  </a:lnTo>
                  <a:lnTo>
                    <a:pt x="6551" y="115"/>
                  </a:lnTo>
                  <a:lnTo>
                    <a:pt x="7578" y="206"/>
                  </a:lnTo>
                  <a:lnTo>
                    <a:pt x="8605" y="275"/>
                  </a:lnTo>
                  <a:lnTo>
                    <a:pt x="10682" y="457"/>
                  </a:lnTo>
                  <a:lnTo>
                    <a:pt x="12760" y="617"/>
                  </a:lnTo>
                  <a:lnTo>
                    <a:pt x="13787" y="686"/>
                  </a:lnTo>
                  <a:lnTo>
                    <a:pt x="14814" y="754"/>
                  </a:lnTo>
                  <a:lnTo>
                    <a:pt x="14814" y="754"/>
                  </a:lnTo>
                  <a:lnTo>
                    <a:pt x="13787" y="663"/>
                  </a:lnTo>
                  <a:lnTo>
                    <a:pt x="12760" y="572"/>
                  </a:lnTo>
                  <a:lnTo>
                    <a:pt x="10682" y="366"/>
                  </a:lnTo>
                  <a:lnTo>
                    <a:pt x="8628" y="184"/>
                  </a:lnTo>
                  <a:lnTo>
                    <a:pt x="7578" y="92"/>
                  </a:lnTo>
                  <a:lnTo>
                    <a:pt x="6551" y="1"/>
                  </a:lnTo>
                  <a:close/>
                </a:path>
              </a:pathLst>
            </a:custGeom>
            <a:solidFill>
              <a:srgbClr val="FF91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7" name="Google Shape;1761;p23">
              <a:extLst>
                <a:ext uri="{FF2B5EF4-FFF2-40B4-BE49-F238E27FC236}">
                  <a16:creationId xmlns:a16="http://schemas.microsoft.com/office/drawing/2014/main" id="{217B6BEC-6606-BAB5-B28C-3F64FD38F806}"/>
                </a:ext>
              </a:extLst>
            </p:cNvPr>
            <p:cNvSpPr/>
            <p:nvPr/>
          </p:nvSpPr>
          <p:spPr>
            <a:xfrm>
              <a:off x="6822275" y="3885100"/>
              <a:ext cx="159225" cy="53650"/>
            </a:xfrm>
            <a:custGeom>
              <a:avLst/>
              <a:gdLst/>
              <a:ahLst/>
              <a:cxnLst/>
              <a:rect l="l" t="t" r="r" b="b"/>
              <a:pathLst>
                <a:path w="6369" h="2146" extrusionOk="0">
                  <a:moveTo>
                    <a:pt x="6186" y="0"/>
                  </a:moveTo>
                  <a:cubicBezTo>
                    <a:pt x="4862"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8" name="Google Shape;1762;p23">
              <a:extLst>
                <a:ext uri="{FF2B5EF4-FFF2-40B4-BE49-F238E27FC236}">
                  <a16:creationId xmlns:a16="http://schemas.microsoft.com/office/drawing/2014/main" id="{B51F079D-A871-A3CD-FC39-55E029A1C29C}"/>
                </a:ext>
              </a:extLst>
            </p:cNvPr>
            <p:cNvSpPr/>
            <p:nvPr/>
          </p:nvSpPr>
          <p:spPr>
            <a:xfrm>
              <a:off x="7054525" y="3698025"/>
              <a:ext cx="222000" cy="306450"/>
            </a:xfrm>
            <a:custGeom>
              <a:avLst/>
              <a:gdLst/>
              <a:ahLst/>
              <a:cxnLst/>
              <a:rect l="l" t="t" r="r" b="b"/>
              <a:pathLst>
                <a:path w="8880" h="12258" extrusionOk="0">
                  <a:moveTo>
                    <a:pt x="5913" y="0"/>
                  </a:moveTo>
                  <a:cubicBezTo>
                    <a:pt x="5043" y="0"/>
                    <a:pt x="4556" y="1695"/>
                    <a:pt x="4497" y="2347"/>
                  </a:cubicBezTo>
                  <a:cubicBezTo>
                    <a:pt x="4406" y="3306"/>
                    <a:pt x="4680" y="4265"/>
                    <a:pt x="4794" y="5223"/>
                  </a:cubicBezTo>
                  <a:cubicBezTo>
                    <a:pt x="4954" y="6456"/>
                    <a:pt x="5889" y="7848"/>
                    <a:pt x="4817" y="8830"/>
                  </a:cubicBezTo>
                  <a:cubicBezTo>
                    <a:pt x="4223" y="9378"/>
                    <a:pt x="3402" y="9560"/>
                    <a:pt x="2625" y="9880"/>
                  </a:cubicBezTo>
                  <a:cubicBezTo>
                    <a:pt x="2283" y="10039"/>
                    <a:pt x="1872" y="10017"/>
                    <a:pt x="1507" y="10039"/>
                  </a:cubicBezTo>
                  <a:cubicBezTo>
                    <a:pt x="1491" y="10040"/>
                    <a:pt x="1475" y="10041"/>
                    <a:pt x="1459" y="10041"/>
                  </a:cubicBezTo>
                  <a:cubicBezTo>
                    <a:pt x="1254" y="10041"/>
                    <a:pt x="1068" y="9967"/>
                    <a:pt x="890" y="9967"/>
                  </a:cubicBezTo>
                  <a:cubicBezTo>
                    <a:pt x="750" y="9967"/>
                    <a:pt x="615" y="10013"/>
                    <a:pt x="480" y="10176"/>
                  </a:cubicBezTo>
                  <a:cubicBezTo>
                    <a:pt x="434" y="10222"/>
                    <a:pt x="389" y="10291"/>
                    <a:pt x="343" y="10336"/>
                  </a:cubicBezTo>
                  <a:cubicBezTo>
                    <a:pt x="183" y="10610"/>
                    <a:pt x="1" y="11021"/>
                    <a:pt x="183" y="11341"/>
                  </a:cubicBezTo>
                  <a:cubicBezTo>
                    <a:pt x="366" y="11683"/>
                    <a:pt x="891" y="11797"/>
                    <a:pt x="1233" y="11911"/>
                  </a:cubicBezTo>
                  <a:cubicBezTo>
                    <a:pt x="1827" y="12094"/>
                    <a:pt x="2397" y="12208"/>
                    <a:pt x="3014" y="12231"/>
                  </a:cubicBezTo>
                  <a:cubicBezTo>
                    <a:pt x="3328" y="12245"/>
                    <a:pt x="3645" y="12257"/>
                    <a:pt x="3962" y="12257"/>
                  </a:cubicBezTo>
                  <a:cubicBezTo>
                    <a:pt x="4657" y="12257"/>
                    <a:pt x="5352" y="12199"/>
                    <a:pt x="6026" y="11980"/>
                  </a:cubicBezTo>
                  <a:cubicBezTo>
                    <a:pt x="7464" y="11523"/>
                    <a:pt x="8104" y="10313"/>
                    <a:pt x="8423" y="8898"/>
                  </a:cubicBezTo>
                  <a:cubicBezTo>
                    <a:pt x="8880" y="6981"/>
                    <a:pt x="8560" y="4972"/>
                    <a:pt x="8104" y="3078"/>
                  </a:cubicBezTo>
                  <a:cubicBezTo>
                    <a:pt x="7944" y="2416"/>
                    <a:pt x="7716" y="1708"/>
                    <a:pt x="7305" y="1115"/>
                  </a:cubicBezTo>
                  <a:cubicBezTo>
                    <a:pt x="7054" y="727"/>
                    <a:pt x="6734" y="384"/>
                    <a:pt x="6346" y="133"/>
                  </a:cubicBezTo>
                  <a:cubicBezTo>
                    <a:pt x="6193" y="41"/>
                    <a:pt x="6048" y="0"/>
                    <a:pt x="5913"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9" name="Google Shape;1763;p23">
              <a:extLst>
                <a:ext uri="{FF2B5EF4-FFF2-40B4-BE49-F238E27FC236}">
                  <a16:creationId xmlns:a16="http://schemas.microsoft.com/office/drawing/2014/main" id="{21A89C17-89C2-BFC8-64EE-DAEC531FC48E}"/>
                </a:ext>
              </a:extLst>
            </p:cNvPr>
            <p:cNvSpPr/>
            <p:nvPr/>
          </p:nvSpPr>
          <p:spPr>
            <a:xfrm>
              <a:off x="7063650" y="3697925"/>
              <a:ext cx="207750" cy="306550"/>
            </a:xfrm>
            <a:custGeom>
              <a:avLst/>
              <a:gdLst/>
              <a:ahLst/>
              <a:cxnLst/>
              <a:rect l="l" t="t" r="r" b="b"/>
              <a:pathLst>
                <a:path w="8310" h="12262" extrusionOk="0">
                  <a:moveTo>
                    <a:pt x="5502" y="0"/>
                  </a:moveTo>
                  <a:cubicBezTo>
                    <a:pt x="5479" y="0"/>
                    <a:pt x="5479" y="0"/>
                    <a:pt x="5456" y="23"/>
                  </a:cubicBezTo>
                  <a:lnTo>
                    <a:pt x="5365" y="23"/>
                  </a:lnTo>
                  <a:cubicBezTo>
                    <a:pt x="5342" y="46"/>
                    <a:pt x="5342" y="46"/>
                    <a:pt x="5342" y="46"/>
                  </a:cubicBezTo>
                  <a:lnTo>
                    <a:pt x="5319" y="46"/>
                  </a:lnTo>
                  <a:cubicBezTo>
                    <a:pt x="5296" y="46"/>
                    <a:pt x="5273" y="69"/>
                    <a:pt x="5251" y="69"/>
                  </a:cubicBezTo>
                  <a:cubicBezTo>
                    <a:pt x="5251" y="69"/>
                    <a:pt x="5251" y="69"/>
                    <a:pt x="5228" y="92"/>
                  </a:cubicBezTo>
                  <a:cubicBezTo>
                    <a:pt x="5205" y="92"/>
                    <a:pt x="5182" y="92"/>
                    <a:pt x="5159" y="114"/>
                  </a:cubicBezTo>
                  <a:cubicBezTo>
                    <a:pt x="5159" y="114"/>
                    <a:pt x="5159" y="114"/>
                    <a:pt x="5136" y="137"/>
                  </a:cubicBezTo>
                  <a:cubicBezTo>
                    <a:pt x="5114" y="137"/>
                    <a:pt x="5091" y="160"/>
                    <a:pt x="5068" y="183"/>
                  </a:cubicBezTo>
                  <a:cubicBezTo>
                    <a:pt x="5000" y="229"/>
                    <a:pt x="4954" y="297"/>
                    <a:pt x="4908" y="343"/>
                  </a:cubicBezTo>
                  <a:lnTo>
                    <a:pt x="4885" y="343"/>
                  </a:lnTo>
                  <a:cubicBezTo>
                    <a:pt x="4863" y="366"/>
                    <a:pt x="4840" y="411"/>
                    <a:pt x="4817" y="434"/>
                  </a:cubicBezTo>
                  <a:cubicBezTo>
                    <a:pt x="4817" y="457"/>
                    <a:pt x="4817" y="457"/>
                    <a:pt x="4817" y="457"/>
                  </a:cubicBezTo>
                  <a:cubicBezTo>
                    <a:pt x="4794" y="480"/>
                    <a:pt x="4771" y="503"/>
                    <a:pt x="4748" y="525"/>
                  </a:cubicBezTo>
                  <a:cubicBezTo>
                    <a:pt x="4748" y="525"/>
                    <a:pt x="4748" y="548"/>
                    <a:pt x="4748" y="548"/>
                  </a:cubicBezTo>
                  <a:cubicBezTo>
                    <a:pt x="4726" y="571"/>
                    <a:pt x="4703" y="617"/>
                    <a:pt x="4680" y="639"/>
                  </a:cubicBezTo>
                  <a:cubicBezTo>
                    <a:pt x="4680" y="639"/>
                    <a:pt x="4680" y="639"/>
                    <a:pt x="4680" y="662"/>
                  </a:cubicBezTo>
                  <a:cubicBezTo>
                    <a:pt x="4657" y="685"/>
                    <a:pt x="4634" y="708"/>
                    <a:pt x="4634" y="754"/>
                  </a:cubicBezTo>
                  <a:lnTo>
                    <a:pt x="4611" y="754"/>
                  </a:lnTo>
                  <a:cubicBezTo>
                    <a:pt x="4611" y="754"/>
                    <a:pt x="4611" y="776"/>
                    <a:pt x="4611" y="776"/>
                  </a:cubicBezTo>
                  <a:cubicBezTo>
                    <a:pt x="4589" y="799"/>
                    <a:pt x="4589" y="822"/>
                    <a:pt x="4566" y="868"/>
                  </a:cubicBezTo>
                  <a:cubicBezTo>
                    <a:pt x="4679" y="792"/>
                    <a:pt x="4808" y="744"/>
                    <a:pt x="4955" y="744"/>
                  </a:cubicBezTo>
                  <a:cubicBezTo>
                    <a:pt x="5165" y="744"/>
                    <a:pt x="5412" y="841"/>
                    <a:pt x="5707" y="1096"/>
                  </a:cubicBezTo>
                  <a:cubicBezTo>
                    <a:pt x="7106" y="2291"/>
                    <a:pt x="7323" y="7877"/>
                    <a:pt x="6072" y="7877"/>
                  </a:cubicBezTo>
                  <a:cubicBezTo>
                    <a:pt x="6057" y="7877"/>
                    <a:pt x="6042" y="7877"/>
                    <a:pt x="6027" y="7875"/>
                  </a:cubicBezTo>
                  <a:cubicBezTo>
                    <a:pt x="5661" y="7852"/>
                    <a:pt x="5228" y="7647"/>
                    <a:pt x="4908" y="7396"/>
                  </a:cubicBezTo>
                  <a:cubicBezTo>
                    <a:pt x="4908" y="7578"/>
                    <a:pt x="4908" y="7738"/>
                    <a:pt x="4885" y="7921"/>
                  </a:cubicBezTo>
                  <a:cubicBezTo>
                    <a:pt x="4885" y="7921"/>
                    <a:pt x="4885" y="7944"/>
                    <a:pt x="4885" y="7944"/>
                  </a:cubicBezTo>
                  <a:cubicBezTo>
                    <a:pt x="4885" y="7989"/>
                    <a:pt x="4863" y="8035"/>
                    <a:pt x="4863" y="8058"/>
                  </a:cubicBezTo>
                  <a:cubicBezTo>
                    <a:pt x="4863" y="8103"/>
                    <a:pt x="4840" y="8126"/>
                    <a:pt x="4840" y="8149"/>
                  </a:cubicBezTo>
                  <a:cubicBezTo>
                    <a:pt x="4817" y="8195"/>
                    <a:pt x="4817" y="8217"/>
                    <a:pt x="4794" y="8263"/>
                  </a:cubicBezTo>
                  <a:cubicBezTo>
                    <a:pt x="4794" y="8286"/>
                    <a:pt x="4771" y="8332"/>
                    <a:pt x="4771" y="8354"/>
                  </a:cubicBezTo>
                  <a:cubicBezTo>
                    <a:pt x="4748" y="8400"/>
                    <a:pt x="4726" y="8423"/>
                    <a:pt x="4726" y="8446"/>
                  </a:cubicBezTo>
                  <a:cubicBezTo>
                    <a:pt x="4703" y="8491"/>
                    <a:pt x="4680" y="8537"/>
                    <a:pt x="4657" y="8583"/>
                  </a:cubicBezTo>
                  <a:cubicBezTo>
                    <a:pt x="4634" y="8605"/>
                    <a:pt x="4634" y="8628"/>
                    <a:pt x="4611" y="8651"/>
                  </a:cubicBezTo>
                  <a:cubicBezTo>
                    <a:pt x="4566" y="8697"/>
                    <a:pt x="4520" y="8765"/>
                    <a:pt x="4452" y="8834"/>
                  </a:cubicBezTo>
                  <a:cubicBezTo>
                    <a:pt x="4383" y="8925"/>
                    <a:pt x="4292" y="8994"/>
                    <a:pt x="4223" y="9085"/>
                  </a:cubicBezTo>
                  <a:cubicBezTo>
                    <a:pt x="5022" y="9336"/>
                    <a:pt x="6118" y="9907"/>
                    <a:pt x="5456" y="10637"/>
                  </a:cubicBezTo>
                  <a:cubicBezTo>
                    <a:pt x="5142" y="11006"/>
                    <a:pt x="4440" y="11140"/>
                    <a:pt x="3617" y="11140"/>
                  </a:cubicBezTo>
                  <a:cubicBezTo>
                    <a:pt x="2405" y="11140"/>
                    <a:pt x="930" y="10850"/>
                    <a:pt x="46" y="10591"/>
                  </a:cubicBezTo>
                  <a:lnTo>
                    <a:pt x="46" y="10591"/>
                  </a:lnTo>
                  <a:cubicBezTo>
                    <a:pt x="69" y="10751"/>
                    <a:pt x="1" y="11253"/>
                    <a:pt x="24" y="11550"/>
                  </a:cubicBezTo>
                  <a:cubicBezTo>
                    <a:pt x="252" y="11733"/>
                    <a:pt x="617" y="11824"/>
                    <a:pt x="868" y="11915"/>
                  </a:cubicBezTo>
                  <a:cubicBezTo>
                    <a:pt x="1462" y="12098"/>
                    <a:pt x="2032" y="12212"/>
                    <a:pt x="2649" y="12235"/>
                  </a:cubicBezTo>
                  <a:cubicBezTo>
                    <a:pt x="2963" y="12249"/>
                    <a:pt x="3280" y="12261"/>
                    <a:pt x="3597" y="12261"/>
                  </a:cubicBezTo>
                  <a:cubicBezTo>
                    <a:pt x="4292" y="12261"/>
                    <a:pt x="4987" y="12203"/>
                    <a:pt x="5661" y="11984"/>
                  </a:cubicBezTo>
                  <a:cubicBezTo>
                    <a:pt x="6597" y="11687"/>
                    <a:pt x="7191" y="11071"/>
                    <a:pt x="7579" y="10272"/>
                  </a:cubicBezTo>
                  <a:cubicBezTo>
                    <a:pt x="7784" y="9861"/>
                    <a:pt x="7921" y="9450"/>
                    <a:pt x="8035" y="9039"/>
                  </a:cubicBezTo>
                  <a:cubicBezTo>
                    <a:pt x="8035" y="9039"/>
                    <a:pt x="8035" y="9016"/>
                    <a:pt x="8035" y="9016"/>
                  </a:cubicBezTo>
                  <a:cubicBezTo>
                    <a:pt x="8058" y="8948"/>
                    <a:pt x="8058" y="8879"/>
                    <a:pt x="8081" y="8811"/>
                  </a:cubicBezTo>
                  <a:cubicBezTo>
                    <a:pt x="8081" y="8765"/>
                    <a:pt x="8104" y="8720"/>
                    <a:pt x="8104" y="8674"/>
                  </a:cubicBezTo>
                  <a:cubicBezTo>
                    <a:pt x="8264" y="7898"/>
                    <a:pt x="8309" y="7076"/>
                    <a:pt x="8264" y="6254"/>
                  </a:cubicBezTo>
                  <a:cubicBezTo>
                    <a:pt x="8172" y="5205"/>
                    <a:pt x="7990" y="4132"/>
                    <a:pt x="7739" y="3082"/>
                  </a:cubicBezTo>
                  <a:cubicBezTo>
                    <a:pt x="7579" y="2420"/>
                    <a:pt x="7351" y="1712"/>
                    <a:pt x="6940" y="1119"/>
                  </a:cubicBezTo>
                  <a:cubicBezTo>
                    <a:pt x="6689" y="731"/>
                    <a:pt x="6369" y="388"/>
                    <a:pt x="5981" y="137"/>
                  </a:cubicBezTo>
                  <a:cubicBezTo>
                    <a:pt x="5935" y="114"/>
                    <a:pt x="5890" y="92"/>
                    <a:pt x="5867" y="92"/>
                  </a:cubicBezTo>
                  <a:cubicBezTo>
                    <a:pt x="5844" y="92"/>
                    <a:pt x="5844" y="69"/>
                    <a:pt x="5844" y="69"/>
                  </a:cubicBezTo>
                  <a:lnTo>
                    <a:pt x="5821" y="69"/>
                  </a:lnTo>
                  <a:cubicBezTo>
                    <a:pt x="5798" y="69"/>
                    <a:pt x="5776" y="46"/>
                    <a:pt x="5753" y="46"/>
                  </a:cubicBezTo>
                  <a:lnTo>
                    <a:pt x="5730" y="46"/>
                  </a:lnTo>
                  <a:cubicBezTo>
                    <a:pt x="5730" y="46"/>
                    <a:pt x="5730" y="23"/>
                    <a:pt x="5707" y="23"/>
                  </a:cubicBezTo>
                  <a:lnTo>
                    <a:pt x="5616" y="23"/>
                  </a:lnTo>
                  <a:cubicBezTo>
                    <a:pt x="5593" y="0"/>
                    <a:pt x="5570" y="0"/>
                    <a:pt x="55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0" name="Google Shape;1764;p23">
              <a:extLst>
                <a:ext uri="{FF2B5EF4-FFF2-40B4-BE49-F238E27FC236}">
                  <a16:creationId xmlns:a16="http://schemas.microsoft.com/office/drawing/2014/main" id="{A0BF510C-478C-5561-D9F2-075CE523CB7F}"/>
                </a:ext>
              </a:extLst>
            </p:cNvPr>
            <p:cNvSpPr/>
            <p:nvPr/>
          </p:nvSpPr>
          <p:spPr>
            <a:xfrm>
              <a:off x="6983200" y="3916250"/>
              <a:ext cx="114875" cy="92125"/>
            </a:xfrm>
            <a:custGeom>
              <a:avLst/>
              <a:gdLst/>
              <a:ahLst/>
              <a:cxnLst/>
              <a:rect l="l" t="t" r="r" b="b"/>
              <a:pathLst>
                <a:path w="4595" h="3685" extrusionOk="0">
                  <a:moveTo>
                    <a:pt x="1868" y="0"/>
                  </a:moveTo>
                  <a:cubicBezTo>
                    <a:pt x="1784" y="0"/>
                    <a:pt x="1708" y="17"/>
                    <a:pt x="1644" y="55"/>
                  </a:cubicBezTo>
                  <a:cubicBezTo>
                    <a:pt x="1438" y="192"/>
                    <a:pt x="1416" y="375"/>
                    <a:pt x="1507" y="580"/>
                  </a:cubicBezTo>
                  <a:cubicBezTo>
                    <a:pt x="1575" y="671"/>
                    <a:pt x="1644" y="785"/>
                    <a:pt x="1712" y="854"/>
                  </a:cubicBezTo>
                  <a:cubicBezTo>
                    <a:pt x="1804" y="945"/>
                    <a:pt x="1941" y="945"/>
                    <a:pt x="2009" y="1059"/>
                  </a:cubicBezTo>
                  <a:cubicBezTo>
                    <a:pt x="1910" y="1143"/>
                    <a:pt x="1783" y="1176"/>
                    <a:pt x="1648" y="1176"/>
                  </a:cubicBezTo>
                  <a:cubicBezTo>
                    <a:pt x="1378" y="1176"/>
                    <a:pt x="1073" y="1044"/>
                    <a:pt x="891" y="922"/>
                  </a:cubicBezTo>
                  <a:cubicBezTo>
                    <a:pt x="571" y="717"/>
                    <a:pt x="525" y="397"/>
                    <a:pt x="320" y="124"/>
                  </a:cubicBezTo>
                  <a:cubicBezTo>
                    <a:pt x="92" y="238"/>
                    <a:pt x="69" y="626"/>
                    <a:pt x="46" y="854"/>
                  </a:cubicBezTo>
                  <a:cubicBezTo>
                    <a:pt x="46" y="991"/>
                    <a:pt x="46" y="1128"/>
                    <a:pt x="23" y="1265"/>
                  </a:cubicBezTo>
                  <a:cubicBezTo>
                    <a:pt x="0" y="2223"/>
                    <a:pt x="640" y="3182"/>
                    <a:pt x="1553" y="3525"/>
                  </a:cubicBezTo>
                  <a:cubicBezTo>
                    <a:pt x="1689" y="3570"/>
                    <a:pt x="1826" y="3616"/>
                    <a:pt x="1986" y="3639"/>
                  </a:cubicBezTo>
                  <a:cubicBezTo>
                    <a:pt x="2141" y="3670"/>
                    <a:pt x="2290" y="3684"/>
                    <a:pt x="2432" y="3684"/>
                  </a:cubicBezTo>
                  <a:cubicBezTo>
                    <a:pt x="3858" y="3684"/>
                    <a:pt x="4595" y="2220"/>
                    <a:pt x="3972" y="1265"/>
                  </a:cubicBezTo>
                  <a:cubicBezTo>
                    <a:pt x="3972" y="1265"/>
                    <a:pt x="2597" y="0"/>
                    <a:pt x="186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1" name="Google Shape;1765;p23">
              <a:extLst>
                <a:ext uri="{FF2B5EF4-FFF2-40B4-BE49-F238E27FC236}">
                  <a16:creationId xmlns:a16="http://schemas.microsoft.com/office/drawing/2014/main" id="{6342B068-4E8F-8DCF-057C-C8FEA263CF1B}"/>
                </a:ext>
              </a:extLst>
            </p:cNvPr>
            <p:cNvSpPr/>
            <p:nvPr/>
          </p:nvSpPr>
          <p:spPr>
            <a:xfrm>
              <a:off x="6983775" y="3937025"/>
              <a:ext cx="114300" cy="71350"/>
            </a:xfrm>
            <a:custGeom>
              <a:avLst/>
              <a:gdLst/>
              <a:ahLst/>
              <a:cxnLst/>
              <a:rect l="l" t="t" r="r" b="b"/>
              <a:pathLst>
                <a:path w="4572" h="2854" extrusionOk="0">
                  <a:moveTo>
                    <a:pt x="3424" y="0"/>
                  </a:moveTo>
                  <a:lnTo>
                    <a:pt x="3424" y="0"/>
                  </a:lnTo>
                  <a:cubicBezTo>
                    <a:pt x="3561" y="548"/>
                    <a:pt x="3470" y="1187"/>
                    <a:pt x="2557" y="1415"/>
                  </a:cubicBezTo>
                  <a:cubicBezTo>
                    <a:pt x="2273" y="1484"/>
                    <a:pt x="2009" y="1516"/>
                    <a:pt x="1766" y="1516"/>
                  </a:cubicBezTo>
                  <a:cubicBezTo>
                    <a:pt x="876" y="1516"/>
                    <a:pt x="269" y="1089"/>
                    <a:pt x="0" y="479"/>
                  </a:cubicBezTo>
                  <a:lnTo>
                    <a:pt x="0" y="479"/>
                  </a:lnTo>
                  <a:cubicBezTo>
                    <a:pt x="0" y="1438"/>
                    <a:pt x="617" y="2374"/>
                    <a:pt x="1530" y="2694"/>
                  </a:cubicBezTo>
                  <a:cubicBezTo>
                    <a:pt x="1666" y="2739"/>
                    <a:pt x="1803" y="2785"/>
                    <a:pt x="1963" y="2808"/>
                  </a:cubicBezTo>
                  <a:cubicBezTo>
                    <a:pt x="2118" y="2839"/>
                    <a:pt x="2267" y="2853"/>
                    <a:pt x="2409" y="2853"/>
                  </a:cubicBezTo>
                  <a:cubicBezTo>
                    <a:pt x="3835" y="2853"/>
                    <a:pt x="4572" y="1389"/>
                    <a:pt x="3949" y="434"/>
                  </a:cubicBezTo>
                  <a:cubicBezTo>
                    <a:pt x="3949" y="434"/>
                    <a:pt x="3721" y="228"/>
                    <a:pt x="34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2" name="Google Shape;1766;p23">
              <a:extLst>
                <a:ext uri="{FF2B5EF4-FFF2-40B4-BE49-F238E27FC236}">
                  <a16:creationId xmlns:a16="http://schemas.microsoft.com/office/drawing/2014/main" id="{85156DE8-1403-4B0B-093B-E1524ACBE9FE}"/>
                </a:ext>
              </a:extLst>
            </p:cNvPr>
            <p:cNvSpPr/>
            <p:nvPr/>
          </p:nvSpPr>
          <p:spPr>
            <a:xfrm>
              <a:off x="6983200" y="3919225"/>
              <a:ext cx="22275" cy="40875"/>
            </a:xfrm>
            <a:custGeom>
              <a:avLst/>
              <a:gdLst/>
              <a:ahLst/>
              <a:cxnLst/>
              <a:rect l="l" t="t" r="r" b="b"/>
              <a:pathLst>
                <a:path w="891" h="1635" extrusionOk="0">
                  <a:moveTo>
                    <a:pt x="295" y="0"/>
                  </a:moveTo>
                  <a:cubicBezTo>
                    <a:pt x="285" y="0"/>
                    <a:pt x="245" y="59"/>
                    <a:pt x="206" y="119"/>
                  </a:cubicBezTo>
                  <a:cubicBezTo>
                    <a:pt x="137" y="210"/>
                    <a:pt x="69" y="324"/>
                    <a:pt x="46" y="438"/>
                  </a:cubicBezTo>
                  <a:cubicBezTo>
                    <a:pt x="0" y="575"/>
                    <a:pt x="0" y="735"/>
                    <a:pt x="23" y="826"/>
                  </a:cubicBezTo>
                  <a:cubicBezTo>
                    <a:pt x="23" y="872"/>
                    <a:pt x="46" y="918"/>
                    <a:pt x="46" y="940"/>
                  </a:cubicBezTo>
                  <a:cubicBezTo>
                    <a:pt x="69" y="986"/>
                    <a:pt x="69" y="986"/>
                    <a:pt x="69" y="986"/>
                  </a:cubicBezTo>
                  <a:cubicBezTo>
                    <a:pt x="69" y="986"/>
                    <a:pt x="92" y="1055"/>
                    <a:pt x="160" y="1146"/>
                  </a:cubicBezTo>
                  <a:cubicBezTo>
                    <a:pt x="183" y="1191"/>
                    <a:pt x="229" y="1237"/>
                    <a:pt x="274" y="1283"/>
                  </a:cubicBezTo>
                  <a:cubicBezTo>
                    <a:pt x="297" y="1328"/>
                    <a:pt x="343" y="1374"/>
                    <a:pt x="411" y="1420"/>
                  </a:cubicBezTo>
                  <a:cubicBezTo>
                    <a:pt x="503" y="1511"/>
                    <a:pt x="617" y="1579"/>
                    <a:pt x="708" y="1602"/>
                  </a:cubicBezTo>
                  <a:cubicBezTo>
                    <a:pt x="789" y="1618"/>
                    <a:pt x="847" y="1635"/>
                    <a:pt x="874" y="1635"/>
                  </a:cubicBezTo>
                  <a:cubicBezTo>
                    <a:pt x="885" y="1635"/>
                    <a:pt x="891" y="1632"/>
                    <a:pt x="891" y="1625"/>
                  </a:cubicBezTo>
                  <a:cubicBezTo>
                    <a:pt x="891" y="1625"/>
                    <a:pt x="822" y="1602"/>
                    <a:pt x="754" y="1557"/>
                  </a:cubicBezTo>
                  <a:cubicBezTo>
                    <a:pt x="662" y="1511"/>
                    <a:pt x="571" y="1420"/>
                    <a:pt x="480" y="1328"/>
                  </a:cubicBezTo>
                  <a:cubicBezTo>
                    <a:pt x="434" y="1283"/>
                    <a:pt x="411" y="1237"/>
                    <a:pt x="366" y="1191"/>
                  </a:cubicBezTo>
                  <a:cubicBezTo>
                    <a:pt x="343" y="1146"/>
                    <a:pt x="320" y="1100"/>
                    <a:pt x="297" y="1055"/>
                  </a:cubicBezTo>
                  <a:cubicBezTo>
                    <a:pt x="251" y="986"/>
                    <a:pt x="229" y="918"/>
                    <a:pt x="229" y="918"/>
                  </a:cubicBezTo>
                  <a:cubicBezTo>
                    <a:pt x="229" y="918"/>
                    <a:pt x="229" y="918"/>
                    <a:pt x="206" y="895"/>
                  </a:cubicBezTo>
                  <a:cubicBezTo>
                    <a:pt x="183" y="872"/>
                    <a:pt x="183" y="826"/>
                    <a:pt x="160" y="781"/>
                  </a:cubicBezTo>
                  <a:cubicBezTo>
                    <a:pt x="137" y="712"/>
                    <a:pt x="137" y="598"/>
                    <a:pt x="160" y="484"/>
                  </a:cubicBezTo>
                  <a:cubicBezTo>
                    <a:pt x="206" y="233"/>
                    <a:pt x="320" y="5"/>
                    <a:pt x="297" y="5"/>
                  </a:cubicBezTo>
                  <a:cubicBezTo>
                    <a:pt x="297" y="1"/>
                    <a:pt x="296" y="0"/>
                    <a:pt x="2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3" name="Google Shape;1767;p23">
              <a:extLst>
                <a:ext uri="{FF2B5EF4-FFF2-40B4-BE49-F238E27FC236}">
                  <a16:creationId xmlns:a16="http://schemas.microsoft.com/office/drawing/2014/main" id="{E69C2C22-B820-715F-8A54-197A2F236628}"/>
                </a:ext>
              </a:extLst>
            </p:cNvPr>
            <p:cNvSpPr/>
            <p:nvPr/>
          </p:nvSpPr>
          <p:spPr>
            <a:xfrm>
              <a:off x="6983200" y="3941000"/>
              <a:ext cx="31400" cy="44550"/>
            </a:xfrm>
            <a:custGeom>
              <a:avLst/>
              <a:gdLst/>
              <a:ahLst/>
              <a:cxnLst/>
              <a:rect l="l" t="t" r="r" b="b"/>
              <a:pathLst>
                <a:path w="1256" h="1782" extrusionOk="0">
                  <a:moveTo>
                    <a:pt x="115" y="1"/>
                  </a:moveTo>
                  <a:cubicBezTo>
                    <a:pt x="115" y="1"/>
                    <a:pt x="0" y="275"/>
                    <a:pt x="23" y="572"/>
                  </a:cubicBezTo>
                  <a:cubicBezTo>
                    <a:pt x="46" y="731"/>
                    <a:pt x="92" y="868"/>
                    <a:pt x="160" y="982"/>
                  </a:cubicBezTo>
                  <a:cubicBezTo>
                    <a:pt x="206" y="1074"/>
                    <a:pt x="251" y="1142"/>
                    <a:pt x="251" y="1142"/>
                  </a:cubicBezTo>
                  <a:cubicBezTo>
                    <a:pt x="251" y="1142"/>
                    <a:pt x="251" y="1165"/>
                    <a:pt x="274" y="1188"/>
                  </a:cubicBezTo>
                  <a:cubicBezTo>
                    <a:pt x="297" y="1211"/>
                    <a:pt x="343" y="1256"/>
                    <a:pt x="388" y="1279"/>
                  </a:cubicBezTo>
                  <a:cubicBezTo>
                    <a:pt x="457" y="1370"/>
                    <a:pt x="571" y="1462"/>
                    <a:pt x="708" y="1530"/>
                  </a:cubicBezTo>
                  <a:cubicBezTo>
                    <a:pt x="959" y="1690"/>
                    <a:pt x="1233" y="1781"/>
                    <a:pt x="1256" y="1781"/>
                  </a:cubicBezTo>
                  <a:cubicBezTo>
                    <a:pt x="1256" y="1758"/>
                    <a:pt x="1005" y="1622"/>
                    <a:pt x="776" y="1439"/>
                  </a:cubicBezTo>
                  <a:cubicBezTo>
                    <a:pt x="662" y="1348"/>
                    <a:pt x="548" y="1256"/>
                    <a:pt x="480" y="1188"/>
                  </a:cubicBezTo>
                  <a:cubicBezTo>
                    <a:pt x="457" y="1142"/>
                    <a:pt x="434" y="1119"/>
                    <a:pt x="411" y="1097"/>
                  </a:cubicBezTo>
                  <a:lnTo>
                    <a:pt x="388" y="1051"/>
                  </a:lnTo>
                  <a:cubicBezTo>
                    <a:pt x="388" y="1051"/>
                    <a:pt x="343" y="1005"/>
                    <a:pt x="274" y="914"/>
                  </a:cubicBezTo>
                  <a:cubicBezTo>
                    <a:pt x="229" y="823"/>
                    <a:pt x="183" y="708"/>
                    <a:pt x="137" y="572"/>
                  </a:cubicBezTo>
                  <a:cubicBezTo>
                    <a:pt x="92" y="298"/>
                    <a:pt x="137" y="1"/>
                    <a:pt x="11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4" name="Google Shape;1768;p23">
              <a:extLst>
                <a:ext uri="{FF2B5EF4-FFF2-40B4-BE49-F238E27FC236}">
                  <a16:creationId xmlns:a16="http://schemas.microsoft.com/office/drawing/2014/main" id="{6D005D6C-8DA5-A703-DC23-8975E6E6DC66}"/>
                </a:ext>
              </a:extLst>
            </p:cNvPr>
            <p:cNvSpPr/>
            <p:nvPr/>
          </p:nvSpPr>
          <p:spPr>
            <a:xfrm>
              <a:off x="6986050" y="3958125"/>
              <a:ext cx="38250" cy="46875"/>
            </a:xfrm>
            <a:custGeom>
              <a:avLst/>
              <a:gdLst/>
              <a:ahLst/>
              <a:cxnLst/>
              <a:rect l="l" t="t" r="r" b="b"/>
              <a:pathLst>
                <a:path w="1530" h="1875" extrusionOk="0">
                  <a:moveTo>
                    <a:pt x="23" y="1"/>
                  </a:moveTo>
                  <a:cubicBezTo>
                    <a:pt x="1" y="1"/>
                    <a:pt x="1" y="92"/>
                    <a:pt x="1" y="206"/>
                  </a:cubicBezTo>
                  <a:cubicBezTo>
                    <a:pt x="1" y="320"/>
                    <a:pt x="23" y="503"/>
                    <a:pt x="69" y="640"/>
                  </a:cubicBezTo>
                  <a:cubicBezTo>
                    <a:pt x="137" y="800"/>
                    <a:pt x="206" y="959"/>
                    <a:pt x="297" y="1051"/>
                  </a:cubicBezTo>
                  <a:cubicBezTo>
                    <a:pt x="320" y="1096"/>
                    <a:pt x="366" y="1142"/>
                    <a:pt x="389" y="1165"/>
                  </a:cubicBezTo>
                  <a:cubicBezTo>
                    <a:pt x="411" y="1188"/>
                    <a:pt x="411" y="1210"/>
                    <a:pt x="411" y="1210"/>
                  </a:cubicBezTo>
                  <a:cubicBezTo>
                    <a:pt x="411" y="1210"/>
                    <a:pt x="434" y="1233"/>
                    <a:pt x="457" y="1256"/>
                  </a:cubicBezTo>
                  <a:cubicBezTo>
                    <a:pt x="480" y="1279"/>
                    <a:pt x="526" y="1302"/>
                    <a:pt x="571" y="1347"/>
                  </a:cubicBezTo>
                  <a:cubicBezTo>
                    <a:pt x="662" y="1416"/>
                    <a:pt x="799" y="1507"/>
                    <a:pt x="936" y="1598"/>
                  </a:cubicBezTo>
                  <a:cubicBezTo>
                    <a:pt x="1211" y="1746"/>
                    <a:pt x="1466" y="1875"/>
                    <a:pt x="1521" y="1875"/>
                  </a:cubicBezTo>
                  <a:cubicBezTo>
                    <a:pt x="1525" y="1875"/>
                    <a:pt x="1528" y="1874"/>
                    <a:pt x="1530" y="1872"/>
                  </a:cubicBezTo>
                  <a:cubicBezTo>
                    <a:pt x="1530" y="1850"/>
                    <a:pt x="1256" y="1690"/>
                    <a:pt x="1005" y="1507"/>
                  </a:cubicBezTo>
                  <a:cubicBezTo>
                    <a:pt x="868" y="1416"/>
                    <a:pt x="754" y="1325"/>
                    <a:pt x="662" y="1233"/>
                  </a:cubicBezTo>
                  <a:cubicBezTo>
                    <a:pt x="640" y="1188"/>
                    <a:pt x="594" y="1165"/>
                    <a:pt x="571" y="1142"/>
                  </a:cubicBezTo>
                  <a:cubicBezTo>
                    <a:pt x="548" y="1119"/>
                    <a:pt x="548" y="1096"/>
                    <a:pt x="548" y="1096"/>
                  </a:cubicBezTo>
                  <a:cubicBezTo>
                    <a:pt x="548" y="1096"/>
                    <a:pt x="526" y="1073"/>
                    <a:pt x="503" y="1051"/>
                  </a:cubicBezTo>
                  <a:cubicBezTo>
                    <a:pt x="480" y="1028"/>
                    <a:pt x="434" y="1005"/>
                    <a:pt x="411" y="959"/>
                  </a:cubicBezTo>
                  <a:cubicBezTo>
                    <a:pt x="343" y="868"/>
                    <a:pt x="252" y="754"/>
                    <a:pt x="183" y="617"/>
                  </a:cubicBezTo>
                  <a:cubicBezTo>
                    <a:pt x="115" y="480"/>
                    <a:pt x="69" y="320"/>
                    <a:pt x="46" y="206"/>
                  </a:cubicBezTo>
                  <a:cubicBezTo>
                    <a:pt x="46" y="92"/>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5" name="Google Shape;1769;p23">
              <a:extLst>
                <a:ext uri="{FF2B5EF4-FFF2-40B4-BE49-F238E27FC236}">
                  <a16:creationId xmlns:a16="http://schemas.microsoft.com/office/drawing/2014/main" id="{01793BF8-B416-B4C4-819A-013C779E0082}"/>
                </a:ext>
              </a:extLst>
            </p:cNvPr>
            <p:cNvSpPr/>
            <p:nvPr/>
          </p:nvSpPr>
          <p:spPr>
            <a:xfrm>
              <a:off x="7016875" y="3914325"/>
              <a:ext cx="67925" cy="38700"/>
            </a:xfrm>
            <a:custGeom>
              <a:avLst/>
              <a:gdLst/>
              <a:ahLst/>
              <a:cxnLst/>
              <a:rect l="l" t="t" r="r" b="b"/>
              <a:pathLst>
                <a:path w="2717" h="1548" extrusionOk="0">
                  <a:moveTo>
                    <a:pt x="519" y="1"/>
                  </a:moveTo>
                  <a:cubicBezTo>
                    <a:pt x="457" y="1"/>
                    <a:pt x="388" y="7"/>
                    <a:pt x="320" y="18"/>
                  </a:cubicBezTo>
                  <a:lnTo>
                    <a:pt x="251" y="41"/>
                  </a:lnTo>
                  <a:lnTo>
                    <a:pt x="206" y="64"/>
                  </a:lnTo>
                  <a:cubicBezTo>
                    <a:pt x="160" y="86"/>
                    <a:pt x="137" y="132"/>
                    <a:pt x="114" y="155"/>
                  </a:cubicBezTo>
                  <a:cubicBezTo>
                    <a:pt x="91" y="178"/>
                    <a:pt x="69" y="223"/>
                    <a:pt x="46" y="269"/>
                  </a:cubicBezTo>
                  <a:cubicBezTo>
                    <a:pt x="46" y="292"/>
                    <a:pt x="46" y="338"/>
                    <a:pt x="23" y="383"/>
                  </a:cubicBezTo>
                  <a:cubicBezTo>
                    <a:pt x="0" y="520"/>
                    <a:pt x="91" y="680"/>
                    <a:pt x="183" y="771"/>
                  </a:cubicBezTo>
                  <a:cubicBezTo>
                    <a:pt x="274" y="885"/>
                    <a:pt x="388" y="931"/>
                    <a:pt x="457" y="999"/>
                  </a:cubicBezTo>
                  <a:cubicBezTo>
                    <a:pt x="639" y="1114"/>
                    <a:pt x="753" y="1182"/>
                    <a:pt x="776" y="1182"/>
                  </a:cubicBezTo>
                  <a:cubicBezTo>
                    <a:pt x="776" y="1159"/>
                    <a:pt x="662" y="1068"/>
                    <a:pt x="502" y="954"/>
                  </a:cubicBezTo>
                  <a:cubicBezTo>
                    <a:pt x="434" y="885"/>
                    <a:pt x="320" y="817"/>
                    <a:pt x="251" y="726"/>
                  </a:cubicBezTo>
                  <a:cubicBezTo>
                    <a:pt x="160" y="634"/>
                    <a:pt x="137" y="497"/>
                    <a:pt x="137" y="383"/>
                  </a:cubicBezTo>
                  <a:cubicBezTo>
                    <a:pt x="160" y="269"/>
                    <a:pt x="251" y="178"/>
                    <a:pt x="342" y="155"/>
                  </a:cubicBezTo>
                  <a:cubicBezTo>
                    <a:pt x="400" y="143"/>
                    <a:pt x="457" y="138"/>
                    <a:pt x="511" y="138"/>
                  </a:cubicBezTo>
                  <a:cubicBezTo>
                    <a:pt x="565" y="138"/>
                    <a:pt x="616" y="143"/>
                    <a:pt x="662" y="155"/>
                  </a:cubicBezTo>
                  <a:cubicBezTo>
                    <a:pt x="753" y="178"/>
                    <a:pt x="845" y="201"/>
                    <a:pt x="890" y="223"/>
                  </a:cubicBezTo>
                  <a:cubicBezTo>
                    <a:pt x="959" y="246"/>
                    <a:pt x="982" y="269"/>
                    <a:pt x="982" y="269"/>
                  </a:cubicBezTo>
                  <a:cubicBezTo>
                    <a:pt x="982" y="269"/>
                    <a:pt x="1096" y="315"/>
                    <a:pt x="1278" y="406"/>
                  </a:cubicBezTo>
                  <a:cubicBezTo>
                    <a:pt x="1461" y="520"/>
                    <a:pt x="1666" y="680"/>
                    <a:pt x="1895" y="840"/>
                  </a:cubicBezTo>
                  <a:cubicBezTo>
                    <a:pt x="2146" y="999"/>
                    <a:pt x="2374" y="1136"/>
                    <a:pt x="2511" y="1273"/>
                  </a:cubicBezTo>
                  <a:cubicBezTo>
                    <a:pt x="2602" y="1342"/>
                    <a:pt x="2648" y="1410"/>
                    <a:pt x="2671" y="1456"/>
                  </a:cubicBezTo>
                  <a:cubicBezTo>
                    <a:pt x="2693" y="1524"/>
                    <a:pt x="2693" y="1547"/>
                    <a:pt x="2716" y="1547"/>
                  </a:cubicBezTo>
                  <a:cubicBezTo>
                    <a:pt x="2716" y="1547"/>
                    <a:pt x="2716" y="1502"/>
                    <a:pt x="2693" y="1456"/>
                  </a:cubicBezTo>
                  <a:cubicBezTo>
                    <a:pt x="2693" y="1387"/>
                    <a:pt x="2648" y="1319"/>
                    <a:pt x="2557" y="1228"/>
                  </a:cubicBezTo>
                  <a:cubicBezTo>
                    <a:pt x="2420" y="1068"/>
                    <a:pt x="2191" y="908"/>
                    <a:pt x="1963" y="748"/>
                  </a:cubicBezTo>
                  <a:cubicBezTo>
                    <a:pt x="1758" y="589"/>
                    <a:pt x="1529" y="406"/>
                    <a:pt x="1347" y="292"/>
                  </a:cubicBezTo>
                  <a:cubicBezTo>
                    <a:pt x="1187" y="178"/>
                    <a:pt x="1050" y="109"/>
                    <a:pt x="1050" y="109"/>
                  </a:cubicBezTo>
                  <a:cubicBezTo>
                    <a:pt x="1050" y="109"/>
                    <a:pt x="1004" y="109"/>
                    <a:pt x="959" y="86"/>
                  </a:cubicBezTo>
                  <a:cubicBezTo>
                    <a:pt x="890" y="64"/>
                    <a:pt x="799" y="41"/>
                    <a:pt x="685" y="18"/>
                  </a:cubicBezTo>
                  <a:cubicBezTo>
                    <a:pt x="639" y="7"/>
                    <a:pt x="582" y="1"/>
                    <a:pt x="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6" name="Google Shape;1770;p23">
              <a:extLst>
                <a:ext uri="{FF2B5EF4-FFF2-40B4-BE49-F238E27FC236}">
                  <a16:creationId xmlns:a16="http://schemas.microsoft.com/office/drawing/2014/main" id="{FBFDEAEE-B6C3-9CF9-CAA3-292BC8FDADD1}"/>
                </a:ext>
              </a:extLst>
            </p:cNvPr>
            <p:cNvSpPr/>
            <p:nvPr/>
          </p:nvSpPr>
          <p:spPr>
            <a:xfrm>
              <a:off x="6994600" y="3926750"/>
              <a:ext cx="46825" cy="20000"/>
            </a:xfrm>
            <a:custGeom>
              <a:avLst/>
              <a:gdLst/>
              <a:ahLst/>
              <a:cxnLst/>
              <a:rect l="l" t="t" r="r" b="b"/>
              <a:pathLst>
                <a:path w="1873" h="800" extrusionOk="0">
                  <a:moveTo>
                    <a:pt x="24" y="0"/>
                  </a:moveTo>
                  <a:cubicBezTo>
                    <a:pt x="1" y="0"/>
                    <a:pt x="1" y="69"/>
                    <a:pt x="47" y="160"/>
                  </a:cubicBezTo>
                  <a:cubicBezTo>
                    <a:pt x="92" y="274"/>
                    <a:pt x="184" y="388"/>
                    <a:pt x="298" y="457"/>
                  </a:cubicBezTo>
                  <a:cubicBezTo>
                    <a:pt x="526" y="639"/>
                    <a:pt x="800" y="731"/>
                    <a:pt x="800" y="731"/>
                  </a:cubicBezTo>
                  <a:cubicBezTo>
                    <a:pt x="800" y="731"/>
                    <a:pt x="868" y="754"/>
                    <a:pt x="982" y="776"/>
                  </a:cubicBezTo>
                  <a:cubicBezTo>
                    <a:pt x="1028" y="776"/>
                    <a:pt x="1097" y="799"/>
                    <a:pt x="1165" y="799"/>
                  </a:cubicBezTo>
                  <a:cubicBezTo>
                    <a:pt x="1199" y="788"/>
                    <a:pt x="1233" y="788"/>
                    <a:pt x="1268" y="788"/>
                  </a:cubicBezTo>
                  <a:cubicBezTo>
                    <a:pt x="1302" y="788"/>
                    <a:pt x="1336" y="788"/>
                    <a:pt x="1370" y="776"/>
                  </a:cubicBezTo>
                  <a:cubicBezTo>
                    <a:pt x="1530" y="754"/>
                    <a:pt x="1644" y="685"/>
                    <a:pt x="1736" y="617"/>
                  </a:cubicBezTo>
                  <a:cubicBezTo>
                    <a:pt x="1827" y="548"/>
                    <a:pt x="1873" y="502"/>
                    <a:pt x="1873" y="502"/>
                  </a:cubicBezTo>
                  <a:cubicBezTo>
                    <a:pt x="1868" y="498"/>
                    <a:pt x="1863" y="496"/>
                    <a:pt x="1858" y="496"/>
                  </a:cubicBezTo>
                  <a:cubicBezTo>
                    <a:pt x="1831" y="496"/>
                    <a:pt x="1787" y="534"/>
                    <a:pt x="1713" y="571"/>
                  </a:cubicBezTo>
                  <a:cubicBezTo>
                    <a:pt x="1621" y="617"/>
                    <a:pt x="1485" y="662"/>
                    <a:pt x="1370" y="662"/>
                  </a:cubicBezTo>
                  <a:cubicBezTo>
                    <a:pt x="1348" y="670"/>
                    <a:pt x="1325" y="672"/>
                    <a:pt x="1302" y="672"/>
                  </a:cubicBezTo>
                  <a:cubicBezTo>
                    <a:pt x="1256" y="672"/>
                    <a:pt x="1211" y="662"/>
                    <a:pt x="1165" y="662"/>
                  </a:cubicBezTo>
                  <a:cubicBezTo>
                    <a:pt x="1119" y="662"/>
                    <a:pt x="1051" y="639"/>
                    <a:pt x="1005" y="639"/>
                  </a:cubicBezTo>
                  <a:cubicBezTo>
                    <a:pt x="914" y="617"/>
                    <a:pt x="845" y="571"/>
                    <a:pt x="845" y="571"/>
                  </a:cubicBezTo>
                  <a:cubicBezTo>
                    <a:pt x="845" y="571"/>
                    <a:pt x="594" y="525"/>
                    <a:pt x="366" y="365"/>
                  </a:cubicBezTo>
                  <a:cubicBezTo>
                    <a:pt x="252" y="297"/>
                    <a:pt x="161" y="229"/>
                    <a:pt x="92" y="137"/>
                  </a:cubicBezTo>
                  <a:cubicBezTo>
                    <a:pt x="47" y="46"/>
                    <a:pt x="24" y="0"/>
                    <a:pt x="2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7" name="Google Shape;1771;p23">
              <a:extLst>
                <a:ext uri="{FF2B5EF4-FFF2-40B4-BE49-F238E27FC236}">
                  <a16:creationId xmlns:a16="http://schemas.microsoft.com/office/drawing/2014/main" id="{4A467619-D84A-83AB-F4CE-03A04533C9C4}"/>
                </a:ext>
              </a:extLst>
            </p:cNvPr>
            <p:cNvSpPr/>
            <p:nvPr/>
          </p:nvSpPr>
          <p:spPr>
            <a:xfrm>
              <a:off x="7085900" y="3916800"/>
              <a:ext cx="115300" cy="31700"/>
            </a:xfrm>
            <a:custGeom>
              <a:avLst/>
              <a:gdLst/>
              <a:ahLst/>
              <a:cxnLst/>
              <a:rect l="l" t="t" r="r" b="b"/>
              <a:pathLst>
                <a:path w="4612" h="1268" extrusionOk="0">
                  <a:moveTo>
                    <a:pt x="4426" y="0"/>
                  </a:moveTo>
                  <a:cubicBezTo>
                    <a:pt x="4368" y="0"/>
                    <a:pt x="4300" y="3"/>
                    <a:pt x="4224" y="10"/>
                  </a:cubicBezTo>
                  <a:cubicBezTo>
                    <a:pt x="3995" y="33"/>
                    <a:pt x="3699" y="102"/>
                    <a:pt x="3402" y="193"/>
                  </a:cubicBezTo>
                  <a:cubicBezTo>
                    <a:pt x="3105" y="284"/>
                    <a:pt x="2831" y="398"/>
                    <a:pt x="2626" y="490"/>
                  </a:cubicBezTo>
                  <a:cubicBezTo>
                    <a:pt x="2420" y="581"/>
                    <a:pt x="2283" y="649"/>
                    <a:pt x="2283" y="649"/>
                  </a:cubicBezTo>
                  <a:cubicBezTo>
                    <a:pt x="2283" y="649"/>
                    <a:pt x="2147" y="718"/>
                    <a:pt x="1941" y="809"/>
                  </a:cubicBezTo>
                  <a:cubicBezTo>
                    <a:pt x="1736" y="900"/>
                    <a:pt x="1462" y="992"/>
                    <a:pt x="1188" y="1083"/>
                  </a:cubicBezTo>
                  <a:cubicBezTo>
                    <a:pt x="891" y="1152"/>
                    <a:pt x="594" y="1174"/>
                    <a:pt x="366" y="1174"/>
                  </a:cubicBezTo>
                  <a:cubicBezTo>
                    <a:pt x="221" y="1158"/>
                    <a:pt x="98" y="1142"/>
                    <a:pt x="39" y="1142"/>
                  </a:cubicBezTo>
                  <a:cubicBezTo>
                    <a:pt x="15" y="1142"/>
                    <a:pt x="1" y="1145"/>
                    <a:pt x="1" y="1152"/>
                  </a:cubicBezTo>
                  <a:cubicBezTo>
                    <a:pt x="1" y="1152"/>
                    <a:pt x="138" y="1197"/>
                    <a:pt x="366" y="1243"/>
                  </a:cubicBezTo>
                  <a:cubicBezTo>
                    <a:pt x="453" y="1260"/>
                    <a:pt x="554" y="1268"/>
                    <a:pt x="661" y="1268"/>
                  </a:cubicBezTo>
                  <a:cubicBezTo>
                    <a:pt x="835" y="1268"/>
                    <a:pt x="1027" y="1248"/>
                    <a:pt x="1211" y="1220"/>
                  </a:cubicBezTo>
                  <a:cubicBezTo>
                    <a:pt x="1507" y="1152"/>
                    <a:pt x="1804" y="1060"/>
                    <a:pt x="2010" y="969"/>
                  </a:cubicBezTo>
                  <a:cubicBezTo>
                    <a:pt x="2215" y="900"/>
                    <a:pt x="2375" y="832"/>
                    <a:pt x="2375" y="832"/>
                  </a:cubicBezTo>
                  <a:cubicBezTo>
                    <a:pt x="2375" y="832"/>
                    <a:pt x="2512" y="763"/>
                    <a:pt x="2694" y="672"/>
                  </a:cubicBezTo>
                  <a:cubicBezTo>
                    <a:pt x="2900" y="581"/>
                    <a:pt x="3174" y="444"/>
                    <a:pt x="3448" y="330"/>
                  </a:cubicBezTo>
                  <a:cubicBezTo>
                    <a:pt x="3721" y="216"/>
                    <a:pt x="4018" y="124"/>
                    <a:pt x="4224" y="79"/>
                  </a:cubicBezTo>
                  <a:cubicBezTo>
                    <a:pt x="4452" y="56"/>
                    <a:pt x="4612" y="33"/>
                    <a:pt x="4612" y="10"/>
                  </a:cubicBezTo>
                  <a:cubicBezTo>
                    <a:pt x="4612" y="10"/>
                    <a:pt x="4541" y="0"/>
                    <a:pt x="44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8" name="Google Shape;1772;p23">
              <a:extLst>
                <a:ext uri="{FF2B5EF4-FFF2-40B4-BE49-F238E27FC236}">
                  <a16:creationId xmlns:a16="http://schemas.microsoft.com/office/drawing/2014/main" id="{CCA6753F-48A9-5D73-604F-863CD8370267}"/>
                </a:ext>
              </a:extLst>
            </p:cNvPr>
            <p:cNvSpPr/>
            <p:nvPr/>
          </p:nvSpPr>
          <p:spPr>
            <a:xfrm>
              <a:off x="7174350" y="3838850"/>
              <a:ext cx="13725" cy="82225"/>
            </a:xfrm>
            <a:custGeom>
              <a:avLst/>
              <a:gdLst/>
              <a:ahLst/>
              <a:cxnLst/>
              <a:rect l="l" t="t" r="r" b="b"/>
              <a:pathLst>
                <a:path w="549" h="3289" extrusionOk="0">
                  <a:moveTo>
                    <a:pt x="26" y="0"/>
                  </a:moveTo>
                  <a:cubicBezTo>
                    <a:pt x="25" y="0"/>
                    <a:pt x="24" y="1"/>
                    <a:pt x="24" y="1"/>
                  </a:cubicBezTo>
                  <a:cubicBezTo>
                    <a:pt x="1" y="1"/>
                    <a:pt x="161" y="412"/>
                    <a:pt x="252" y="823"/>
                  </a:cubicBezTo>
                  <a:cubicBezTo>
                    <a:pt x="275" y="1028"/>
                    <a:pt x="320" y="1234"/>
                    <a:pt x="320" y="1394"/>
                  </a:cubicBezTo>
                  <a:cubicBezTo>
                    <a:pt x="320" y="1530"/>
                    <a:pt x="343" y="1645"/>
                    <a:pt x="343" y="1645"/>
                  </a:cubicBezTo>
                  <a:cubicBezTo>
                    <a:pt x="343" y="1645"/>
                    <a:pt x="343" y="1759"/>
                    <a:pt x="343" y="1896"/>
                  </a:cubicBezTo>
                  <a:cubicBezTo>
                    <a:pt x="366" y="2055"/>
                    <a:pt x="320" y="2261"/>
                    <a:pt x="298" y="2466"/>
                  </a:cubicBezTo>
                  <a:cubicBezTo>
                    <a:pt x="206" y="2877"/>
                    <a:pt x="24" y="3265"/>
                    <a:pt x="47" y="3288"/>
                  </a:cubicBezTo>
                  <a:cubicBezTo>
                    <a:pt x="69" y="3288"/>
                    <a:pt x="320" y="2946"/>
                    <a:pt x="435" y="2512"/>
                  </a:cubicBezTo>
                  <a:cubicBezTo>
                    <a:pt x="480" y="2284"/>
                    <a:pt x="526" y="2078"/>
                    <a:pt x="526" y="1919"/>
                  </a:cubicBezTo>
                  <a:cubicBezTo>
                    <a:pt x="549" y="1736"/>
                    <a:pt x="549" y="1645"/>
                    <a:pt x="549" y="1645"/>
                  </a:cubicBezTo>
                  <a:cubicBezTo>
                    <a:pt x="549" y="1645"/>
                    <a:pt x="526" y="1530"/>
                    <a:pt x="503" y="1371"/>
                  </a:cubicBezTo>
                  <a:cubicBezTo>
                    <a:pt x="503" y="1211"/>
                    <a:pt x="435" y="983"/>
                    <a:pt x="389" y="777"/>
                  </a:cubicBezTo>
                  <a:cubicBezTo>
                    <a:pt x="256" y="378"/>
                    <a:pt x="58"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9" name="Google Shape;1773;p23">
              <a:extLst>
                <a:ext uri="{FF2B5EF4-FFF2-40B4-BE49-F238E27FC236}">
                  <a16:creationId xmlns:a16="http://schemas.microsoft.com/office/drawing/2014/main" id="{FE44F037-2CFA-6139-AA3D-D24749CF6E6F}"/>
                </a:ext>
              </a:extLst>
            </p:cNvPr>
            <p:cNvSpPr/>
            <p:nvPr/>
          </p:nvSpPr>
          <p:spPr>
            <a:xfrm>
              <a:off x="7185775" y="3825750"/>
              <a:ext cx="87325" cy="175775"/>
            </a:xfrm>
            <a:custGeom>
              <a:avLst/>
              <a:gdLst/>
              <a:ahLst/>
              <a:cxnLst/>
              <a:rect l="l" t="t" r="r" b="b"/>
              <a:pathLst>
                <a:path w="3493" h="7031" extrusionOk="0">
                  <a:moveTo>
                    <a:pt x="3242" y="0"/>
                  </a:moveTo>
                  <a:cubicBezTo>
                    <a:pt x="3242" y="0"/>
                    <a:pt x="3242" y="69"/>
                    <a:pt x="3242" y="183"/>
                  </a:cubicBezTo>
                  <a:cubicBezTo>
                    <a:pt x="3242" y="228"/>
                    <a:pt x="3242" y="320"/>
                    <a:pt x="3264" y="388"/>
                  </a:cubicBezTo>
                  <a:cubicBezTo>
                    <a:pt x="3264" y="480"/>
                    <a:pt x="3287" y="571"/>
                    <a:pt x="3287" y="662"/>
                  </a:cubicBezTo>
                  <a:cubicBezTo>
                    <a:pt x="3310" y="868"/>
                    <a:pt x="3379" y="1096"/>
                    <a:pt x="3356" y="1347"/>
                  </a:cubicBezTo>
                  <a:cubicBezTo>
                    <a:pt x="3356" y="1415"/>
                    <a:pt x="3379" y="1484"/>
                    <a:pt x="3379" y="1552"/>
                  </a:cubicBezTo>
                  <a:cubicBezTo>
                    <a:pt x="3356" y="1598"/>
                    <a:pt x="3356" y="1666"/>
                    <a:pt x="3356" y="1735"/>
                  </a:cubicBezTo>
                  <a:cubicBezTo>
                    <a:pt x="3333" y="1872"/>
                    <a:pt x="3333" y="2009"/>
                    <a:pt x="3310" y="2146"/>
                  </a:cubicBezTo>
                  <a:cubicBezTo>
                    <a:pt x="3310" y="2283"/>
                    <a:pt x="3287" y="2420"/>
                    <a:pt x="3264" y="2534"/>
                  </a:cubicBezTo>
                  <a:cubicBezTo>
                    <a:pt x="3242" y="2671"/>
                    <a:pt x="3242" y="2808"/>
                    <a:pt x="3219" y="2922"/>
                  </a:cubicBezTo>
                  <a:cubicBezTo>
                    <a:pt x="3173" y="3173"/>
                    <a:pt x="3127" y="3401"/>
                    <a:pt x="3082" y="3607"/>
                  </a:cubicBezTo>
                  <a:cubicBezTo>
                    <a:pt x="3013" y="3995"/>
                    <a:pt x="2922" y="4246"/>
                    <a:pt x="2922" y="4246"/>
                  </a:cubicBezTo>
                  <a:cubicBezTo>
                    <a:pt x="2922" y="4246"/>
                    <a:pt x="2831" y="4497"/>
                    <a:pt x="2671" y="4862"/>
                  </a:cubicBezTo>
                  <a:cubicBezTo>
                    <a:pt x="2511" y="5227"/>
                    <a:pt x="2237" y="5707"/>
                    <a:pt x="1872" y="6095"/>
                  </a:cubicBezTo>
                  <a:cubicBezTo>
                    <a:pt x="1507" y="6483"/>
                    <a:pt x="1050" y="6779"/>
                    <a:pt x="662" y="6893"/>
                  </a:cubicBezTo>
                  <a:cubicBezTo>
                    <a:pt x="274" y="7008"/>
                    <a:pt x="0" y="6985"/>
                    <a:pt x="0" y="7008"/>
                  </a:cubicBezTo>
                  <a:cubicBezTo>
                    <a:pt x="0" y="7008"/>
                    <a:pt x="69" y="7008"/>
                    <a:pt x="183" y="7030"/>
                  </a:cubicBezTo>
                  <a:cubicBezTo>
                    <a:pt x="297" y="7030"/>
                    <a:pt x="480" y="7008"/>
                    <a:pt x="685" y="6962"/>
                  </a:cubicBezTo>
                  <a:cubicBezTo>
                    <a:pt x="1096" y="6871"/>
                    <a:pt x="1598" y="6597"/>
                    <a:pt x="1986" y="6186"/>
                  </a:cubicBezTo>
                  <a:cubicBezTo>
                    <a:pt x="2374" y="5798"/>
                    <a:pt x="2648" y="5318"/>
                    <a:pt x="2831" y="4953"/>
                  </a:cubicBezTo>
                  <a:cubicBezTo>
                    <a:pt x="3013" y="4565"/>
                    <a:pt x="3105" y="4314"/>
                    <a:pt x="3105" y="4314"/>
                  </a:cubicBezTo>
                  <a:cubicBezTo>
                    <a:pt x="3105" y="4314"/>
                    <a:pt x="3196" y="4040"/>
                    <a:pt x="3287" y="3652"/>
                  </a:cubicBezTo>
                  <a:cubicBezTo>
                    <a:pt x="3310" y="3447"/>
                    <a:pt x="3333" y="3196"/>
                    <a:pt x="3379" y="2945"/>
                  </a:cubicBezTo>
                  <a:cubicBezTo>
                    <a:pt x="3401" y="2831"/>
                    <a:pt x="3424" y="2694"/>
                    <a:pt x="3424" y="2557"/>
                  </a:cubicBezTo>
                  <a:cubicBezTo>
                    <a:pt x="3447" y="2420"/>
                    <a:pt x="3447" y="2283"/>
                    <a:pt x="3447" y="2146"/>
                  </a:cubicBezTo>
                  <a:cubicBezTo>
                    <a:pt x="3470" y="2009"/>
                    <a:pt x="3470" y="1872"/>
                    <a:pt x="3470" y="1735"/>
                  </a:cubicBezTo>
                  <a:cubicBezTo>
                    <a:pt x="3493" y="1689"/>
                    <a:pt x="3493" y="1621"/>
                    <a:pt x="3493" y="1552"/>
                  </a:cubicBezTo>
                  <a:cubicBezTo>
                    <a:pt x="3493" y="1484"/>
                    <a:pt x="3493" y="1415"/>
                    <a:pt x="3470" y="1347"/>
                  </a:cubicBezTo>
                  <a:cubicBezTo>
                    <a:pt x="3470" y="1096"/>
                    <a:pt x="3401" y="868"/>
                    <a:pt x="3379" y="662"/>
                  </a:cubicBezTo>
                  <a:cubicBezTo>
                    <a:pt x="3356" y="548"/>
                    <a:pt x="3333" y="457"/>
                    <a:pt x="3310" y="388"/>
                  </a:cubicBezTo>
                  <a:cubicBezTo>
                    <a:pt x="3310" y="297"/>
                    <a:pt x="3287" y="228"/>
                    <a:pt x="3287" y="183"/>
                  </a:cubicBezTo>
                  <a:cubicBezTo>
                    <a:pt x="3264" y="69"/>
                    <a:pt x="3242" y="0"/>
                    <a:pt x="32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0" name="Google Shape;1774;p23">
              <a:extLst>
                <a:ext uri="{FF2B5EF4-FFF2-40B4-BE49-F238E27FC236}">
                  <a16:creationId xmlns:a16="http://schemas.microsoft.com/office/drawing/2014/main" id="{529AB324-F524-0CE7-B2D7-C269FA2BE2EE}"/>
                </a:ext>
              </a:extLst>
            </p:cNvPr>
            <p:cNvSpPr/>
            <p:nvPr/>
          </p:nvSpPr>
          <p:spPr>
            <a:xfrm>
              <a:off x="7144125" y="3693700"/>
              <a:ext cx="133550" cy="146325"/>
            </a:xfrm>
            <a:custGeom>
              <a:avLst/>
              <a:gdLst/>
              <a:ahLst/>
              <a:cxnLst/>
              <a:rect l="l" t="t" r="r" b="b"/>
              <a:pathLst>
                <a:path w="5342" h="5853" extrusionOk="0">
                  <a:moveTo>
                    <a:pt x="2294" y="0"/>
                  </a:moveTo>
                  <a:cubicBezTo>
                    <a:pt x="1758" y="0"/>
                    <a:pt x="1180" y="332"/>
                    <a:pt x="845" y="649"/>
                  </a:cubicBezTo>
                  <a:cubicBezTo>
                    <a:pt x="343" y="1105"/>
                    <a:pt x="0" y="1630"/>
                    <a:pt x="69" y="2292"/>
                  </a:cubicBezTo>
                  <a:cubicBezTo>
                    <a:pt x="160" y="3411"/>
                    <a:pt x="639" y="4461"/>
                    <a:pt x="959" y="5533"/>
                  </a:cubicBezTo>
                  <a:cubicBezTo>
                    <a:pt x="1004" y="5647"/>
                    <a:pt x="1027" y="5739"/>
                    <a:pt x="1073" y="5853"/>
                  </a:cubicBezTo>
                  <a:cubicBezTo>
                    <a:pt x="1613" y="5673"/>
                    <a:pt x="3010" y="5231"/>
                    <a:pt x="4636" y="5231"/>
                  </a:cubicBezTo>
                  <a:cubicBezTo>
                    <a:pt x="4867" y="5231"/>
                    <a:pt x="5103" y="5240"/>
                    <a:pt x="5341" y="5259"/>
                  </a:cubicBezTo>
                  <a:cubicBezTo>
                    <a:pt x="5067" y="4324"/>
                    <a:pt x="4725" y="3388"/>
                    <a:pt x="4337" y="2475"/>
                  </a:cubicBezTo>
                  <a:cubicBezTo>
                    <a:pt x="4086" y="1858"/>
                    <a:pt x="3812" y="1219"/>
                    <a:pt x="3378" y="672"/>
                  </a:cubicBezTo>
                  <a:cubicBezTo>
                    <a:pt x="3287" y="557"/>
                    <a:pt x="3173" y="420"/>
                    <a:pt x="3059" y="306"/>
                  </a:cubicBezTo>
                  <a:cubicBezTo>
                    <a:pt x="2922" y="215"/>
                    <a:pt x="2785" y="124"/>
                    <a:pt x="2648" y="55"/>
                  </a:cubicBezTo>
                  <a:cubicBezTo>
                    <a:pt x="2534" y="17"/>
                    <a:pt x="2415" y="0"/>
                    <a:pt x="2294"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1" name="Google Shape;1775;p23">
              <a:extLst>
                <a:ext uri="{FF2B5EF4-FFF2-40B4-BE49-F238E27FC236}">
                  <a16:creationId xmlns:a16="http://schemas.microsoft.com/office/drawing/2014/main" id="{A418BBCB-8905-E208-1927-3648B4E04794}"/>
                </a:ext>
              </a:extLst>
            </p:cNvPr>
            <p:cNvSpPr/>
            <p:nvPr/>
          </p:nvSpPr>
          <p:spPr>
            <a:xfrm>
              <a:off x="7169800" y="3800375"/>
              <a:ext cx="97025" cy="18125"/>
            </a:xfrm>
            <a:custGeom>
              <a:avLst/>
              <a:gdLst/>
              <a:ahLst/>
              <a:cxnLst/>
              <a:rect l="l" t="t" r="r" b="b"/>
              <a:pathLst>
                <a:path w="3881" h="725" extrusionOk="0">
                  <a:moveTo>
                    <a:pt x="2400" y="1"/>
                  </a:moveTo>
                  <a:cubicBezTo>
                    <a:pt x="2323" y="1"/>
                    <a:pt x="2252" y="3"/>
                    <a:pt x="2192" y="11"/>
                  </a:cubicBezTo>
                  <a:lnTo>
                    <a:pt x="1872" y="11"/>
                  </a:lnTo>
                  <a:cubicBezTo>
                    <a:pt x="1872" y="11"/>
                    <a:pt x="1735" y="34"/>
                    <a:pt x="1552" y="79"/>
                  </a:cubicBezTo>
                  <a:cubicBezTo>
                    <a:pt x="1370" y="102"/>
                    <a:pt x="1119" y="194"/>
                    <a:pt x="890" y="262"/>
                  </a:cubicBezTo>
                  <a:cubicBezTo>
                    <a:pt x="411" y="445"/>
                    <a:pt x="0" y="718"/>
                    <a:pt x="23" y="718"/>
                  </a:cubicBezTo>
                  <a:cubicBezTo>
                    <a:pt x="25" y="723"/>
                    <a:pt x="30" y="724"/>
                    <a:pt x="39" y="724"/>
                  </a:cubicBezTo>
                  <a:cubicBezTo>
                    <a:pt x="123" y="724"/>
                    <a:pt x="520" y="524"/>
                    <a:pt x="936" y="399"/>
                  </a:cubicBezTo>
                  <a:cubicBezTo>
                    <a:pt x="1187" y="330"/>
                    <a:pt x="1415" y="262"/>
                    <a:pt x="1598" y="262"/>
                  </a:cubicBezTo>
                  <a:lnTo>
                    <a:pt x="1895" y="216"/>
                  </a:lnTo>
                  <a:cubicBezTo>
                    <a:pt x="1895" y="216"/>
                    <a:pt x="2032" y="194"/>
                    <a:pt x="2214" y="171"/>
                  </a:cubicBezTo>
                  <a:cubicBezTo>
                    <a:pt x="2306" y="159"/>
                    <a:pt x="2414" y="159"/>
                    <a:pt x="2528" y="159"/>
                  </a:cubicBezTo>
                  <a:cubicBezTo>
                    <a:pt x="2642" y="159"/>
                    <a:pt x="2762" y="159"/>
                    <a:pt x="2876" y="148"/>
                  </a:cubicBezTo>
                  <a:cubicBezTo>
                    <a:pt x="3308" y="167"/>
                    <a:pt x="3740" y="221"/>
                    <a:pt x="3853" y="221"/>
                  </a:cubicBezTo>
                  <a:cubicBezTo>
                    <a:pt x="3871" y="221"/>
                    <a:pt x="3881" y="220"/>
                    <a:pt x="3881" y="216"/>
                  </a:cubicBezTo>
                  <a:cubicBezTo>
                    <a:pt x="3881" y="194"/>
                    <a:pt x="3401" y="79"/>
                    <a:pt x="2899" y="11"/>
                  </a:cubicBezTo>
                  <a:cubicBezTo>
                    <a:pt x="2732" y="11"/>
                    <a:pt x="2554" y="1"/>
                    <a:pt x="240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2" name="Google Shape;1776;p23">
              <a:extLst>
                <a:ext uri="{FF2B5EF4-FFF2-40B4-BE49-F238E27FC236}">
                  <a16:creationId xmlns:a16="http://schemas.microsoft.com/office/drawing/2014/main" id="{7656DEF2-DB12-40FD-EC26-004EB54382B1}"/>
                </a:ext>
              </a:extLst>
            </p:cNvPr>
            <p:cNvSpPr/>
            <p:nvPr/>
          </p:nvSpPr>
          <p:spPr>
            <a:xfrm>
              <a:off x="7157800" y="3693050"/>
              <a:ext cx="119875" cy="146975"/>
            </a:xfrm>
            <a:custGeom>
              <a:avLst/>
              <a:gdLst/>
              <a:ahLst/>
              <a:cxnLst/>
              <a:rect l="l" t="t" r="r" b="b"/>
              <a:pathLst>
                <a:path w="4795" h="5879" extrusionOk="0">
                  <a:moveTo>
                    <a:pt x="1590" y="1"/>
                  </a:moveTo>
                  <a:cubicBezTo>
                    <a:pt x="1251" y="1"/>
                    <a:pt x="893" y="92"/>
                    <a:pt x="594" y="241"/>
                  </a:cubicBezTo>
                  <a:cubicBezTo>
                    <a:pt x="627" y="237"/>
                    <a:pt x="660" y="236"/>
                    <a:pt x="692" y="236"/>
                  </a:cubicBezTo>
                  <a:cubicBezTo>
                    <a:pt x="1896" y="236"/>
                    <a:pt x="2735" y="2659"/>
                    <a:pt x="2557" y="3437"/>
                  </a:cubicBezTo>
                  <a:cubicBezTo>
                    <a:pt x="2352" y="4213"/>
                    <a:pt x="709" y="4304"/>
                    <a:pt x="1" y="4304"/>
                  </a:cubicBezTo>
                  <a:cubicBezTo>
                    <a:pt x="92" y="4578"/>
                    <a:pt x="184" y="4852"/>
                    <a:pt x="275" y="5126"/>
                  </a:cubicBezTo>
                  <a:cubicBezTo>
                    <a:pt x="703" y="5014"/>
                    <a:pt x="2182" y="4598"/>
                    <a:pt x="2884" y="4598"/>
                  </a:cubicBezTo>
                  <a:cubicBezTo>
                    <a:pt x="3042" y="4598"/>
                    <a:pt x="3161" y="4619"/>
                    <a:pt x="3219" y="4669"/>
                  </a:cubicBezTo>
                  <a:cubicBezTo>
                    <a:pt x="3539" y="4943"/>
                    <a:pt x="1211" y="5536"/>
                    <a:pt x="457" y="5719"/>
                  </a:cubicBezTo>
                  <a:cubicBezTo>
                    <a:pt x="480" y="5765"/>
                    <a:pt x="503" y="5833"/>
                    <a:pt x="526" y="5879"/>
                  </a:cubicBezTo>
                  <a:cubicBezTo>
                    <a:pt x="1066" y="5699"/>
                    <a:pt x="2463" y="5257"/>
                    <a:pt x="4089" y="5257"/>
                  </a:cubicBezTo>
                  <a:cubicBezTo>
                    <a:pt x="4320" y="5257"/>
                    <a:pt x="4556" y="5266"/>
                    <a:pt x="4794" y="5285"/>
                  </a:cubicBezTo>
                  <a:cubicBezTo>
                    <a:pt x="4520" y="4350"/>
                    <a:pt x="4178" y="3414"/>
                    <a:pt x="3790" y="2501"/>
                  </a:cubicBezTo>
                  <a:cubicBezTo>
                    <a:pt x="3539" y="1884"/>
                    <a:pt x="3265" y="1245"/>
                    <a:pt x="2831" y="698"/>
                  </a:cubicBezTo>
                  <a:cubicBezTo>
                    <a:pt x="2740" y="583"/>
                    <a:pt x="2626" y="446"/>
                    <a:pt x="2512" y="332"/>
                  </a:cubicBezTo>
                  <a:cubicBezTo>
                    <a:pt x="2375" y="241"/>
                    <a:pt x="2238" y="150"/>
                    <a:pt x="2101" y="81"/>
                  </a:cubicBezTo>
                  <a:cubicBezTo>
                    <a:pt x="1943" y="26"/>
                    <a:pt x="1769" y="1"/>
                    <a:pt x="159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3" name="Google Shape;1777;p23">
              <a:extLst>
                <a:ext uri="{FF2B5EF4-FFF2-40B4-BE49-F238E27FC236}">
                  <a16:creationId xmlns:a16="http://schemas.microsoft.com/office/drawing/2014/main" id="{B2E82191-D25A-A244-AD87-171290ABF869}"/>
                </a:ext>
              </a:extLst>
            </p:cNvPr>
            <p:cNvSpPr/>
            <p:nvPr/>
          </p:nvSpPr>
          <p:spPr>
            <a:xfrm>
              <a:off x="7154375" y="3749800"/>
              <a:ext cx="10875" cy="20625"/>
            </a:xfrm>
            <a:custGeom>
              <a:avLst/>
              <a:gdLst/>
              <a:ahLst/>
              <a:cxnLst/>
              <a:rect l="l" t="t" r="r" b="b"/>
              <a:pathLst>
                <a:path w="435" h="825" extrusionOk="0">
                  <a:moveTo>
                    <a:pt x="228" y="0"/>
                  </a:moveTo>
                  <a:cubicBezTo>
                    <a:pt x="221" y="0"/>
                    <a:pt x="214" y="1"/>
                    <a:pt x="206" y="2"/>
                  </a:cubicBezTo>
                  <a:cubicBezTo>
                    <a:pt x="92" y="25"/>
                    <a:pt x="1" y="208"/>
                    <a:pt x="1" y="436"/>
                  </a:cubicBezTo>
                  <a:cubicBezTo>
                    <a:pt x="1" y="664"/>
                    <a:pt x="115" y="824"/>
                    <a:pt x="229" y="824"/>
                  </a:cubicBezTo>
                  <a:cubicBezTo>
                    <a:pt x="343" y="801"/>
                    <a:pt x="435" y="596"/>
                    <a:pt x="435" y="368"/>
                  </a:cubicBezTo>
                  <a:cubicBezTo>
                    <a:pt x="435" y="154"/>
                    <a:pt x="335" y="0"/>
                    <a:pt x="228"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4" name="Google Shape;1778;p23">
              <a:extLst>
                <a:ext uri="{FF2B5EF4-FFF2-40B4-BE49-F238E27FC236}">
                  <a16:creationId xmlns:a16="http://schemas.microsoft.com/office/drawing/2014/main" id="{941B7548-AB94-7F1E-1ECE-FBB0C9713499}"/>
                </a:ext>
              </a:extLst>
            </p:cNvPr>
            <p:cNvSpPr/>
            <p:nvPr/>
          </p:nvSpPr>
          <p:spPr>
            <a:xfrm>
              <a:off x="7156675" y="3728100"/>
              <a:ext cx="8000" cy="14425"/>
            </a:xfrm>
            <a:custGeom>
              <a:avLst/>
              <a:gdLst/>
              <a:ahLst/>
              <a:cxnLst/>
              <a:rect l="l" t="t" r="r" b="b"/>
              <a:pathLst>
                <a:path w="320" h="577" extrusionOk="0">
                  <a:moveTo>
                    <a:pt x="160" y="0"/>
                  </a:moveTo>
                  <a:cubicBezTo>
                    <a:pt x="153" y="0"/>
                    <a:pt x="145" y="1"/>
                    <a:pt x="137" y="3"/>
                  </a:cubicBezTo>
                  <a:cubicBezTo>
                    <a:pt x="69" y="3"/>
                    <a:pt x="0" y="163"/>
                    <a:pt x="0" y="323"/>
                  </a:cubicBezTo>
                  <a:cubicBezTo>
                    <a:pt x="0" y="469"/>
                    <a:pt x="77" y="577"/>
                    <a:pt x="142" y="577"/>
                  </a:cubicBezTo>
                  <a:cubicBezTo>
                    <a:pt x="148" y="577"/>
                    <a:pt x="154" y="576"/>
                    <a:pt x="160" y="574"/>
                  </a:cubicBezTo>
                  <a:cubicBezTo>
                    <a:pt x="251" y="574"/>
                    <a:pt x="320" y="437"/>
                    <a:pt x="320" y="277"/>
                  </a:cubicBezTo>
                  <a:cubicBezTo>
                    <a:pt x="299" y="110"/>
                    <a:pt x="240" y="0"/>
                    <a:pt x="160"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5" name="Google Shape;1779;p23">
              <a:extLst>
                <a:ext uri="{FF2B5EF4-FFF2-40B4-BE49-F238E27FC236}">
                  <a16:creationId xmlns:a16="http://schemas.microsoft.com/office/drawing/2014/main" id="{93871055-3AF0-D851-F2D1-2B625DD7EC3A}"/>
                </a:ext>
              </a:extLst>
            </p:cNvPr>
            <p:cNvSpPr/>
            <p:nvPr/>
          </p:nvSpPr>
          <p:spPr>
            <a:xfrm>
              <a:off x="6825125" y="3785800"/>
              <a:ext cx="391475" cy="95325"/>
            </a:xfrm>
            <a:custGeom>
              <a:avLst/>
              <a:gdLst/>
              <a:ahLst/>
              <a:cxnLst/>
              <a:rect l="l" t="t" r="r" b="b"/>
              <a:pathLst>
                <a:path w="15659" h="3813" extrusionOk="0">
                  <a:moveTo>
                    <a:pt x="7396" y="0"/>
                  </a:moveTo>
                  <a:cubicBezTo>
                    <a:pt x="7396" y="0"/>
                    <a:pt x="1211" y="115"/>
                    <a:pt x="845" y="183"/>
                  </a:cubicBezTo>
                  <a:cubicBezTo>
                    <a:pt x="480" y="252"/>
                    <a:pt x="183" y="525"/>
                    <a:pt x="46" y="1712"/>
                  </a:cubicBezTo>
                  <a:cubicBezTo>
                    <a:pt x="1" y="2123"/>
                    <a:pt x="69" y="2603"/>
                    <a:pt x="320" y="2899"/>
                  </a:cubicBezTo>
                  <a:cubicBezTo>
                    <a:pt x="412" y="3013"/>
                    <a:pt x="526" y="3105"/>
                    <a:pt x="663" y="3150"/>
                  </a:cubicBezTo>
                  <a:cubicBezTo>
                    <a:pt x="777" y="3173"/>
                    <a:pt x="914" y="3196"/>
                    <a:pt x="1051" y="3196"/>
                  </a:cubicBezTo>
                  <a:cubicBezTo>
                    <a:pt x="1347" y="3219"/>
                    <a:pt x="1644" y="3219"/>
                    <a:pt x="1941" y="3242"/>
                  </a:cubicBezTo>
                  <a:cubicBezTo>
                    <a:pt x="2900" y="3287"/>
                    <a:pt x="3858" y="3310"/>
                    <a:pt x="4817" y="3356"/>
                  </a:cubicBezTo>
                  <a:cubicBezTo>
                    <a:pt x="6027" y="3401"/>
                    <a:pt x="7236" y="3470"/>
                    <a:pt x="8469" y="3516"/>
                  </a:cubicBezTo>
                  <a:cubicBezTo>
                    <a:pt x="9656" y="3561"/>
                    <a:pt x="10820" y="3607"/>
                    <a:pt x="12007" y="3652"/>
                  </a:cubicBezTo>
                  <a:cubicBezTo>
                    <a:pt x="12897" y="3698"/>
                    <a:pt x="13787" y="3721"/>
                    <a:pt x="14655" y="3767"/>
                  </a:cubicBezTo>
                  <a:cubicBezTo>
                    <a:pt x="14974" y="3767"/>
                    <a:pt x="15271" y="3789"/>
                    <a:pt x="15568" y="3812"/>
                  </a:cubicBezTo>
                  <a:cubicBezTo>
                    <a:pt x="14723" y="2192"/>
                    <a:pt x="15659" y="708"/>
                    <a:pt x="15659" y="708"/>
                  </a:cubicBezTo>
                  <a:lnTo>
                    <a:pt x="7396"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6" name="Google Shape;1780;p23">
              <a:extLst>
                <a:ext uri="{FF2B5EF4-FFF2-40B4-BE49-F238E27FC236}">
                  <a16:creationId xmlns:a16="http://schemas.microsoft.com/office/drawing/2014/main" id="{F25F6BDA-458A-0239-7575-470B53975BCD}"/>
                </a:ext>
              </a:extLst>
            </p:cNvPr>
            <p:cNvSpPr/>
            <p:nvPr/>
          </p:nvSpPr>
          <p:spPr>
            <a:xfrm>
              <a:off x="7004300" y="3798725"/>
              <a:ext cx="210025" cy="81250"/>
            </a:xfrm>
            <a:custGeom>
              <a:avLst/>
              <a:gdLst/>
              <a:ahLst/>
              <a:cxnLst/>
              <a:rect l="l" t="t" r="r" b="b"/>
              <a:pathLst>
                <a:path w="8401" h="3250" extrusionOk="0">
                  <a:moveTo>
                    <a:pt x="1186" y="1"/>
                  </a:moveTo>
                  <a:cubicBezTo>
                    <a:pt x="750" y="1"/>
                    <a:pt x="150" y="115"/>
                    <a:pt x="24" y="1218"/>
                  </a:cubicBezTo>
                  <a:cubicBezTo>
                    <a:pt x="1" y="1652"/>
                    <a:pt x="47" y="2200"/>
                    <a:pt x="252" y="2565"/>
                  </a:cubicBezTo>
                  <a:cubicBezTo>
                    <a:pt x="412" y="2862"/>
                    <a:pt x="663" y="2953"/>
                    <a:pt x="937" y="2953"/>
                  </a:cubicBezTo>
                  <a:cubicBezTo>
                    <a:pt x="1348" y="2976"/>
                    <a:pt x="1736" y="2999"/>
                    <a:pt x="2147" y="2999"/>
                  </a:cubicBezTo>
                  <a:cubicBezTo>
                    <a:pt x="3402" y="3044"/>
                    <a:pt x="4657" y="3113"/>
                    <a:pt x="5913" y="3158"/>
                  </a:cubicBezTo>
                  <a:cubicBezTo>
                    <a:pt x="6734" y="3181"/>
                    <a:pt x="7556" y="3227"/>
                    <a:pt x="8378" y="3250"/>
                  </a:cubicBezTo>
                  <a:cubicBezTo>
                    <a:pt x="7739" y="1994"/>
                    <a:pt x="8195" y="784"/>
                    <a:pt x="8401" y="351"/>
                  </a:cubicBezTo>
                  <a:cubicBezTo>
                    <a:pt x="6917" y="282"/>
                    <a:pt x="1895" y="8"/>
                    <a:pt x="1485"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7" name="Google Shape;1781;p23">
              <a:extLst>
                <a:ext uri="{FF2B5EF4-FFF2-40B4-BE49-F238E27FC236}">
                  <a16:creationId xmlns:a16="http://schemas.microsoft.com/office/drawing/2014/main" id="{FAAA6E9C-D5BF-CE20-9FDA-102C4968D141}"/>
                </a:ext>
              </a:extLst>
            </p:cNvPr>
            <p:cNvSpPr/>
            <p:nvPr/>
          </p:nvSpPr>
          <p:spPr>
            <a:xfrm>
              <a:off x="7010025" y="38050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50"/>
                    <a:pt x="639" y="2495"/>
                    <a:pt x="890" y="2518"/>
                  </a:cubicBezTo>
                  <a:cubicBezTo>
                    <a:pt x="1256" y="2541"/>
                    <a:pt x="1644" y="2541"/>
                    <a:pt x="2032" y="2564"/>
                  </a:cubicBezTo>
                  <a:cubicBezTo>
                    <a:pt x="3219" y="2610"/>
                    <a:pt x="4383" y="2655"/>
                    <a:pt x="5570" y="2701"/>
                  </a:cubicBezTo>
                  <a:cubicBezTo>
                    <a:pt x="6368" y="2747"/>
                    <a:pt x="7190" y="2769"/>
                    <a:pt x="8012" y="2815"/>
                  </a:cubicBezTo>
                  <a:lnTo>
                    <a:pt x="8058" y="2815"/>
                  </a:lnTo>
                  <a:cubicBezTo>
                    <a:pt x="7624" y="1788"/>
                    <a:pt x="7875" y="852"/>
                    <a:pt x="8080" y="327"/>
                  </a:cubicBezTo>
                  <a:cubicBezTo>
                    <a:pt x="6962" y="281"/>
                    <a:pt x="1803" y="8"/>
                    <a:pt x="1393" y="8"/>
                  </a:cubicBezTo>
                  <a:cubicBezTo>
                    <a:pt x="1315" y="8"/>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8" name="Google Shape;1782;p23">
              <a:extLst>
                <a:ext uri="{FF2B5EF4-FFF2-40B4-BE49-F238E27FC236}">
                  <a16:creationId xmlns:a16="http://schemas.microsoft.com/office/drawing/2014/main" id="{24791715-0C44-78B2-EC4B-0F9A035B248E}"/>
                </a:ext>
              </a:extLst>
            </p:cNvPr>
            <p:cNvSpPr/>
            <p:nvPr/>
          </p:nvSpPr>
          <p:spPr>
            <a:xfrm>
              <a:off x="7010025" y="38080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29"/>
                    <a:pt x="639" y="2374"/>
                    <a:pt x="890" y="2397"/>
                  </a:cubicBezTo>
                  <a:cubicBezTo>
                    <a:pt x="1256" y="2420"/>
                    <a:pt x="1644" y="2420"/>
                    <a:pt x="2032" y="2443"/>
                  </a:cubicBezTo>
                  <a:cubicBezTo>
                    <a:pt x="3219" y="2489"/>
                    <a:pt x="4383" y="2534"/>
                    <a:pt x="5570" y="2580"/>
                  </a:cubicBezTo>
                  <a:cubicBezTo>
                    <a:pt x="6368" y="2626"/>
                    <a:pt x="7190" y="2648"/>
                    <a:pt x="8012" y="2694"/>
                  </a:cubicBezTo>
                  <a:lnTo>
                    <a:pt x="8058" y="2694"/>
                  </a:lnTo>
                  <a:cubicBezTo>
                    <a:pt x="7921" y="2352"/>
                    <a:pt x="7852" y="2032"/>
                    <a:pt x="7829" y="1735"/>
                  </a:cubicBezTo>
                  <a:cubicBezTo>
                    <a:pt x="7236" y="1690"/>
                    <a:pt x="6620" y="1667"/>
                    <a:pt x="6026" y="1644"/>
                  </a:cubicBezTo>
                  <a:cubicBezTo>
                    <a:pt x="5912" y="1639"/>
                    <a:pt x="5799" y="1637"/>
                    <a:pt x="5685" y="1637"/>
                  </a:cubicBezTo>
                  <a:cubicBezTo>
                    <a:pt x="5481" y="1637"/>
                    <a:pt x="5277" y="1642"/>
                    <a:pt x="5070" y="1642"/>
                  </a:cubicBezTo>
                  <a:cubicBezTo>
                    <a:pt x="4882" y="1642"/>
                    <a:pt x="4691" y="1638"/>
                    <a:pt x="4497" y="1621"/>
                  </a:cubicBezTo>
                  <a:cubicBezTo>
                    <a:pt x="4040" y="1553"/>
                    <a:pt x="3607" y="1598"/>
                    <a:pt x="3150" y="1439"/>
                  </a:cubicBezTo>
                  <a:cubicBezTo>
                    <a:pt x="2853" y="1347"/>
                    <a:pt x="2534" y="1302"/>
                    <a:pt x="2237" y="1188"/>
                  </a:cubicBezTo>
                  <a:cubicBezTo>
                    <a:pt x="2009" y="1119"/>
                    <a:pt x="1781"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9" name="Google Shape;1783;p23">
              <a:extLst>
                <a:ext uri="{FF2B5EF4-FFF2-40B4-BE49-F238E27FC236}">
                  <a16:creationId xmlns:a16="http://schemas.microsoft.com/office/drawing/2014/main" id="{E7A88A22-A30C-E838-3E27-490DC1B9BDFC}"/>
                </a:ext>
              </a:extLst>
            </p:cNvPr>
            <p:cNvSpPr/>
            <p:nvPr/>
          </p:nvSpPr>
          <p:spPr>
            <a:xfrm>
              <a:off x="7010025" y="38050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3" y="2313"/>
                    <a:pt x="411" y="2359"/>
                  </a:cubicBezTo>
                  <a:cubicBezTo>
                    <a:pt x="228" y="2062"/>
                    <a:pt x="160" y="1605"/>
                    <a:pt x="206" y="1240"/>
                  </a:cubicBezTo>
                  <a:cubicBezTo>
                    <a:pt x="296" y="305"/>
                    <a:pt x="853" y="206"/>
                    <a:pt x="1275" y="206"/>
                  </a:cubicBezTo>
                  <a:cubicBezTo>
                    <a:pt x="1389" y="206"/>
                    <a:pt x="1493" y="213"/>
                    <a:pt x="1575" y="213"/>
                  </a:cubicBezTo>
                  <a:cubicBezTo>
                    <a:pt x="1940" y="213"/>
                    <a:pt x="6528" y="441"/>
                    <a:pt x="8012" y="532"/>
                  </a:cubicBezTo>
                  <a:cubicBezTo>
                    <a:pt x="8035" y="464"/>
                    <a:pt x="8058" y="396"/>
                    <a:pt x="8080" y="327"/>
                  </a:cubicBezTo>
                  <a:cubicBezTo>
                    <a:pt x="6962" y="281"/>
                    <a:pt x="1803" y="8"/>
                    <a:pt x="1393" y="8"/>
                  </a:cubicBezTo>
                  <a:cubicBezTo>
                    <a:pt x="1315" y="8"/>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0" name="Google Shape;1784;p23">
              <a:extLst>
                <a:ext uri="{FF2B5EF4-FFF2-40B4-BE49-F238E27FC236}">
                  <a16:creationId xmlns:a16="http://schemas.microsoft.com/office/drawing/2014/main" id="{04277EDA-FDD3-0099-4EAA-FBA75804A425}"/>
                </a:ext>
              </a:extLst>
            </p:cNvPr>
            <p:cNvSpPr/>
            <p:nvPr/>
          </p:nvSpPr>
          <p:spPr>
            <a:xfrm>
              <a:off x="6839975" y="3785800"/>
              <a:ext cx="376625" cy="20575"/>
            </a:xfrm>
            <a:custGeom>
              <a:avLst/>
              <a:gdLst/>
              <a:ahLst/>
              <a:cxnLst/>
              <a:rect l="l" t="t" r="r" b="b"/>
              <a:pathLst>
                <a:path w="15065" h="823" extrusionOk="0">
                  <a:moveTo>
                    <a:pt x="6802" y="0"/>
                  </a:moveTo>
                  <a:cubicBezTo>
                    <a:pt x="6802" y="0"/>
                    <a:pt x="617" y="115"/>
                    <a:pt x="251" y="183"/>
                  </a:cubicBezTo>
                  <a:cubicBezTo>
                    <a:pt x="160" y="206"/>
                    <a:pt x="69" y="229"/>
                    <a:pt x="0" y="297"/>
                  </a:cubicBezTo>
                  <a:lnTo>
                    <a:pt x="14996" y="822"/>
                  </a:lnTo>
                  <a:cubicBezTo>
                    <a:pt x="15042" y="754"/>
                    <a:pt x="15065" y="708"/>
                    <a:pt x="15065" y="708"/>
                  </a:cubicBezTo>
                  <a:lnTo>
                    <a:pt x="6802" y="0"/>
                  </a:ln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1" name="Google Shape;1785;p23">
              <a:extLst>
                <a:ext uri="{FF2B5EF4-FFF2-40B4-BE49-F238E27FC236}">
                  <a16:creationId xmlns:a16="http://schemas.microsoft.com/office/drawing/2014/main" id="{8AC5196E-68ED-0520-14A1-18BAEE2EBCD0}"/>
                </a:ext>
              </a:extLst>
            </p:cNvPr>
            <p:cNvSpPr/>
            <p:nvPr/>
          </p:nvSpPr>
          <p:spPr>
            <a:xfrm>
              <a:off x="6862800"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2" name="Google Shape;1786;p23">
              <a:extLst>
                <a:ext uri="{FF2B5EF4-FFF2-40B4-BE49-F238E27FC236}">
                  <a16:creationId xmlns:a16="http://schemas.microsoft.com/office/drawing/2014/main" id="{F3566F0A-30F4-6081-D220-70B251E784FF}"/>
                </a:ext>
              </a:extLst>
            </p:cNvPr>
            <p:cNvSpPr/>
            <p:nvPr/>
          </p:nvSpPr>
          <p:spPr>
            <a:xfrm>
              <a:off x="6859375"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3" name="Google Shape;1787;p23">
              <a:extLst>
                <a:ext uri="{FF2B5EF4-FFF2-40B4-BE49-F238E27FC236}">
                  <a16:creationId xmlns:a16="http://schemas.microsoft.com/office/drawing/2014/main" id="{540B41BD-8CBA-F0B6-CAE9-68AB29A13071}"/>
                </a:ext>
              </a:extLst>
            </p:cNvPr>
            <p:cNvSpPr/>
            <p:nvPr/>
          </p:nvSpPr>
          <p:spPr>
            <a:xfrm>
              <a:off x="7133850" y="38314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4" name="Google Shape;1788;p23">
              <a:extLst>
                <a:ext uri="{FF2B5EF4-FFF2-40B4-BE49-F238E27FC236}">
                  <a16:creationId xmlns:a16="http://schemas.microsoft.com/office/drawing/2014/main" id="{E55FC917-70A2-AE03-A5B4-13140AB9AF24}"/>
                </a:ext>
              </a:extLst>
            </p:cNvPr>
            <p:cNvSpPr/>
            <p:nvPr/>
          </p:nvSpPr>
          <p:spPr>
            <a:xfrm>
              <a:off x="7178925" y="3846275"/>
              <a:ext cx="26850" cy="6875"/>
            </a:xfrm>
            <a:custGeom>
              <a:avLst/>
              <a:gdLst/>
              <a:ahLst/>
              <a:cxnLst/>
              <a:rect l="l" t="t" r="r" b="b"/>
              <a:pathLst>
                <a:path w="1074" h="275" extrusionOk="0">
                  <a:moveTo>
                    <a:pt x="1073" y="1"/>
                  </a:moveTo>
                  <a:lnTo>
                    <a:pt x="0" y="206"/>
                  </a:lnTo>
                  <a:lnTo>
                    <a:pt x="1073" y="275"/>
                  </a:lnTo>
                  <a:cubicBezTo>
                    <a:pt x="1073" y="184"/>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5" name="Google Shape;1789;p23">
              <a:extLst>
                <a:ext uri="{FF2B5EF4-FFF2-40B4-BE49-F238E27FC236}">
                  <a16:creationId xmlns:a16="http://schemas.microsoft.com/office/drawing/2014/main" id="{6842D506-67EC-33A6-149B-B275E3DBFDAD}"/>
                </a:ext>
              </a:extLst>
            </p:cNvPr>
            <p:cNvSpPr/>
            <p:nvPr/>
          </p:nvSpPr>
          <p:spPr>
            <a:xfrm>
              <a:off x="7040825" y="3837150"/>
              <a:ext cx="164950" cy="8600"/>
            </a:xfrm>
            <a:custGeom>
              <a:avLst/>
              <a:gdLst/>
              <a:ahLst/>
              <a:cxnLst/>
              <a:rect l="l" t="t" r="r" b="b"/>
              <a:pathLst>
                <a:path w="6598" h="344" extrusionOk="0">
                  <a:moveTo>
                    <a:pt x="6597" y="1"/>
                  </a:moveTo>
                  <a:lnTo>
                    <a:pt x="1" y="206"/>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6" name="Google Shape;1790;p23">
              <a:extLst>
                <a:ext uri="{FF2B5EF4-FFF2-40B4-BE49-F238E27FC236}">
                  <a16:creationId xmlns:a16="http://schemas.microsoft.com/office/drawing/2014/main" id="{AD990062-379E-BB7C-6177-556F86898EA9}"/>
                </a:ext>
              </a:extLst>
            </p:cNvPr>
            <p:cNvSpPr/>
            <p:nvPr/>
          </p:nvSpPr>
          <p:spPr>
            <a:xfrm>
              <a:off x="7063650" y="3860550"/>
              <a:ext cx="144975" cy="6875"/>
            </a:xfrm>
            <a:custGeom>
              <a:avLst/>
              <a:gdLst/>
              <a:ahLst/>
              <a:cxnLst/>
              <a:rect l="l" t="t" r="r" b="b"/>
              <a:pathLst>
                <a:path w="5799" h="275" extrusionOk="0">
                  <a:moveTo>
                    <a:pt x="1" y="1"/>
                  </a:moveTo>
                  <a:lnTo>
                    <a:pt x="5798" y="274"/>
                  </a:lnTo>
                  <a:cubicBezTo>
                    <a:pt x="5776"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7" name="Google Shape;1791;p23">
              <a:extLst>
                <a:ext uri="{FF2B5EF4-FFF2-40B4-BE49-F238E27FC236}">
                  <a16:creationId xmlns:a16="http://schemas.microsoft.com/office/drawing/2014/main" id="{B8D45593-4117-17D4-9712-ED894EEF4E15}"/>
                </a:ext>
              </a:extLst>
            </p:cNvPr>
            <p:cNvSpPr/>
            <p:nvPr/>
          </p:nvSpPr>
          <p:spPr>
            <a:xfrm>
              <a:off x="7058925" y="3816375"/>
              <a:ext cx="150850" cy="7100"/>
            </a:xfrm>
            <a:custGeom>
              <a:avLst/>
              <a:gdLst/>
              <a:ahLst/>
              <a:cxnLst/>
              <a:rect l="l" t="t" r="r" b="b"/>
              <a:pathLst>
                <a:path w="6034" h="284" extrusionOk="0">
                  <a:moveTo>
                    <a:pt x="254" y="1"/>
                  </a:moveTo>
                  <a:cubicBezTo>
                    <a:pt x="91" y="1"/>
                    <a:pt x="1" y="4"/>
                    <a:pt x="7" y="10"/>
                  </a:cubicBezTo>
                  <a:cubicBezTo>
                    <a:pt x="76"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8" name="Google Shape;1792;p23">
              <a:extLst>
                <a:ext uri="{FF2B5EF4-FFF2-40B4-BE49-F238E27FC236}">
                  <a16:creationId xmlns:a16="http://schemas.microsoft.com/office/drawing/2014/main" id="{11232BFD-2A4A-02CF-8403-B321F90CBDD7}"/>
                </a:ext>
              </a:extLst>
            </p:cNvPr>
            <p:cNvSpPr/>
            <p:nvPr/>
          </p:nvSpPr>
          <p:spPr>
            <a:xfrm>
              <a:off x="6816575" y="3798925"/>
              <a:ext cx="190050" cy="63375"/>
            </a:xfrm>
            <a:custGeom>
              <a:avLst/>
              <a:gdLst/>
              <a:ahLst/>
              <a:cxnLst/>
              <a:rect l="l" t="t" r="r" b="b"/>
              <a:pathLst>
                <a:path w="7602" h="2535" extrusionOk="0">
                  <a:moveTo>
                    <a:pt x="822" y="0"/>
                  </a:moveTo>
                  <a:cubicBezTo>
                    <a:pt x="0" y="1712"/>
                    <a:pt x="1028" y="2534"/>
                    <a:pt x="1028" y="2534"/>
                  </a:cubicBezTo>
                  <a:cubicBezTo>
                    <a:pt x="343" y="1119"/>
                    <a:pt x="1005" y="343"/>
                    <a:pt x="1005" y="343"/>
                  </a:cubicBezTo>
                  <a:lnTo>
                    <a:pt x="7601" y="274"/>
                  </a:lnTo>
                  <a:lnTo>
                    <a:pt x="82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9" name="Google Shape;1793;p23">
              <a:extLst>
                <a:ext uri="{FF2B5EF4-FFF2-40B4-BE49-F238E27FC236}">
                  <a16:creationId xmlns:a16="http://schemas.microsoft.com/office/drawing/2014/main" id="{FA8E9401-1BD8-821E-19DA-8343D6A7CAD4}"/>
                </a:ext>
              </a:extLst>
            </p:cNvPr>
            <p:cNvSpPr/>
            <p:nvPr/>
          </p:nvSpPr>
          <p:spPr>
            <a:xfrm>
              <a:off x="6826275" y="3815475"/>
              <a:ext cx="179775" cy="33700"/>
            </a:xfrm>
            <a:custGeom>
              <a:avLst/>
              <a:gdLst/>
              <a:ahLst/>
              <a:cxnLst/>
              <a:rect l="l" t="t" r="r" b="b"/>
              <a:pathLst>
                <a:path w="7191" h="1348" extrusionOk="0">
                  <a:moveTo>
                    <a:pt x="92" y="0"/>
                  </a:moveTo>
                  <a:cubicBezTo>
                    <a:pt x="46" y="137"/>
                    <a:pt x="23" y="320"/>
                    <a:pt x="0" y="525"/>
                  </a:cubicBezTo>
                  <a:cubicBezTo>
                    <a:pt x="0" y="685"/>
                    <a:pt x="0" y="868"/>
                    <a:pt x="23" y="1050"/>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0" name="Google Shape;1794;p23">
              <a:extLst>
                <a:ext uri="{FF2B5EF4-FFF2-40B4-BE49-F238E27FC236}">
                  <a16:creationId xmlns:a16="http://schemas.microsoft.com/office/drawing/2014/main" id="{646485EC-2536-A189-24AE-4E0205AD5512}"/>
                </a:ext>
              </a:extLst>
            </p:cNvPr>
            <p:cNvSpPr/>
            <p:nvPr/>
          </p:nvSpPr>
          <p:spPr>
            <a:xfrm>
              <a:off x="6824550" y="3793225"/>
              <a:ext cx="19450" cy="72475"/>
            </a:xfrm>
            <a:custGeom>
              <a:avLst/>
              <a:gdLst/>
              <a:ahLst/>
              <a:cxnLst/>
              <a:rect l="l" t="t" r="r" b="b"/>
              <a:pathLst>
                <a:path w="778" h="2899" extrusionOk="0">
                  <a:moveTo>
                    <a:pt x="549" y="0"/>
                  </a:moveTo>
                  <a:cubicBezTo>
                    <a:pt x="526" y="23"/>
                    <a:pt x="457" y="46"/>
                    <a:pt x="412" y="91"/>
                  </a:cubicBezTo>
                  <a:cubicBezTo>
                    <a:pt x="343" y="160"/>
                    <a:pt x="298" y="228"/>
                    <a:pt x="252" y="320"/>
                  </a:cubicBezTo>
                  <a:cubicBezTo>
                    <a:pt x="206" y="411"/>
                    <a:pt x="161" y="525"/>
                    <a:pt x="138" y="639"/>
                  </a:cubicBezTo>
                  <a:cubicBezTo>
                    <a:pt x="69" y="845"/>
                    <a:pt x="47" y="1073"/>
                    <a:pt x="24" y="1233"/>
                  </a:cubicBezTo>
                  <a:cubicBezTo>
                    <a:pt x="1" y="1324"/>
                    <a:pt x="1" y="1393"/>
                    <a:pt x="1" y="1461"/>
                  </a:cubicBezTo>
                  <a:cubicBezTo>
                    <a:pt x="1" y="1484"/>
                    <a:pt x="1" y="1507"/>
                    <a:pt x="1" y="1507"/>
                  </a:cubicBezTo>
                  <a:lnTo>
                    <a:pt x="1" y="1529"/>
                  </a:lnTo>
                  <a:cubicBezTo>
                    <a:pt x="1" y="1529"/>
                    <a:pt x="1" y="1552"/>
                    <a:pt x="1" y="1598"/>
                  </a:cubicBezTo>
                  <a:cubicBezTo>
                    <a:pt x="1" y="1666"/>
                    <a:pt x="1" y="1735"/>
                    <a:pt x="24" y="1826"/>
                  </a:cubicBezTo>
                  <a:cubicBezTo>
                    <a:pt x="24" y="1895"/>
                    <a:pt x="47" y="2009"/>
                    <a:pt x="69" y="2100"/>
                  </a:cubicBezTo>
                  <a:cubicBezTo>
                    <a:pt x="92" y="2214"/>
                    <a:pt x="138" y="2306"/>
                    <a:pt x="184" y="2420"/>
                  </a:cubicBezTo>
                  <a:cubicBezTo>
                    <a:pt x="206" y="2442"/>
                    <a:pt x="206" y="2465"/>
                    <a:pt x="229" y="2488"/>
                  </a:cubicBezTo>
                  <a:cubicBezTo>
                    <a:pt x="229" y="2511"/>
                    <a:pt x="252" y="2534"/>
                    <a:pt x="275" y="2534"/>
                  </a:cubicBezTo>
                  <a:cubicBezTo>
                    <a:pt x="275" y="2557"/>
                    <a:pt x="298" y="2579"/>
                    <a:pt x="321" y="2602"/>
                  </a:cubicBezTo>
                  <a:cubicBezTo>
                    <a:pt x="321" y="2625"/>
                    <a:pt x="343" y="2648"/>
                    <a:pt x="366" y="2648"/>
                  </a:cubicBezTo>
                  <a:cubicBezTo>
                    <a:pt x="366" y="2671"/>
                    <a:pt x="389" y="2671"/>
                    <a:pt x="389" y="2694"/>
                  </a:cubicBezTo>
                  <a:cubicBezTo>
                    <a:pt x="389" y="2694"/>
                    <a:pt x="412" y="2694"/>
                    <a:pt x="412" y="2716"/>
                  </a:cubicBezTo>
                  <a:cubicBezTo>
                    <a:pt x="435" y="2716"/>
                    <a:pt x="435" y="2739"/>
                    <a:pt x="457" y="2739"/>
                  </a:cubicBezTo>
                  <a:cubicBezTo>
                    <a:pt x="503" y="2762"/>
                    <a:pt x="526" y="2785"/>
                    <a:pt x="549" y="2808"/>
                  </a:cubicBezTo>
                  <a:cubicBezTo>
                    <a:pt x="594" y="2831"/>
                    <a:pt x="617" y="2853"/>
                    <a:pt x="640" y="2853"/>
                  </a:cubicBezTo>
                  <a:cubicBezTo>
                    <a:pt x="663" y="2853"/>
                    <a:pt x="663" y="2876"/>
                    <a:pt x="686" y="2876"/>
                  </a:cubicBezTo>
                  <a:lnTo>
                    <a:pt x="709" y="2876"/>
                  </a:lnTo>
                  <a:cubicBezTo>
                    <a:pt x="754" y="2899"/>
                    <a:pt x="777" y="2899"/>
                    <a:pt x="777" y="2899"/>
                  </a:cubicBezTo>
                  <a:cubicBezTo>
                    <a:pt x="777" y="2899"/>
                    <a:pt x="754" y="2876"/>
                    <a:pt x="709" y="2853"/>
                  </a:cubicBezTo>
                  <a:cubicBezTo>
                    <a:pt x="709" y="2853"/>
                    <a:pt x="686" y="2853"/>
                    <a:pt x="686" y="2831"/>
                  </a:cubicBezTo>
                  <a:lnTo>
                    <a:pt x="663" y="2831"/>
                  </a:lnTo>
                  <a:cubicBezTo>
                    <a:pt x="640" y="2808"/>
                    <a:pt x="594" y="2785"/>
                    <a:pt x="572" y="2762"/>
                  </a:cubicBezTo>
                  <a:cubicBezTo>
                    <a:pt x="457" y="2694"/>
                    <a:pt x="321" y="2557"/>
                    <a:pt x="252" y="2351"/>
                  </a:cubicBezTo>
                  <a:cubicBezTo>
                    <a:pt x="206" y="2260"/>
                    <a:pt x="161" y="2169"/>
                    <a:pt x="138" y="2077"/>
                  </a:cubicBezTo>
                  <a:cubicBezTo>
                    <a:pt x="115" y="1986"/>
                    <a:pt x="115" y="1872"/>
                    <a:pt x="115" y="1803"/>
                  </a:cubicBezTo>
                  <a:cubicBezTo>
                    <a:pt x="92" y="1712"/>
                    <a:pt x="92" y="1644"/>
                    <a:pt x="92" y="1598"/>
                  </a:cubicBezTo>
                  <a:cubicBezTo>
                    <a:pt x="92" y="1552"/>
                    <a:pt x="92" y="1529"/>
                    <a:pt x="92" y="1529"/>
                  </a:cubicBezTo>
                  <a:cubicBezTo>
                    <a:pt x="92" y="1529"/>
                    <a:pt x="92" y="1529"/>
                    <a:pt x="92" y="1507"/>
                  </a:cubicBezTo>
                  <a:cubicBezTo>
                    <a:pt x="92" y="1507"/>
                    <a:pt x="92" y="1484"/>
                    <a:pt x="92" y="1461"/>
                  </a:cubicBezTo>
                  <a:cubicBezTo>
                    <a:pt x="92" y="1415"/>
                    <a:pt x="92" y="1347"/>
                    <a:pt x="115" y="1256"/>
                  </a:cubicBezTo>
                  <a:cubicBezTo>
                    <a:pt x="115" y="1096"/>
                    <a:pt x="138" y="868"/>
                    <a:pt x="206" y="662"/>
                  </a:cubicBezTo>
                  <a:cubicBezTo>
                    <a:pt x="229" y="548"/>
                    <a:pt x="252" y="457"/>
                    <a:pt x="298" y="365"/>
                  </a:cubicBezTo>
                  <a:cubicBezTo>
                    <a:pt x="343" y="274"/>
                    <a:pt x="389" y="183"/>
                    <a:pt x="435" y="137"/>
                  </a:cubicBezTo>
                  <a:cubicBezTo>
                    <a:pt x="480" y="69"/>
                    <a:pt x="526" y="46"/>
                    <a:pt x="572" y="23"/>
                  </a:cubicBezTo>
                  <a:cubicBezTo>
                    <a:pt x="572" y="23"/>
                    <a:pt x="594" y="0"/>
                    <a:pt x="594" y="0"/>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1" name="Google Shape;1795;p23">
              <a:extLst>
                <a:ext uri="{FF2B5EF4-FFF2-40B4-BE49-F238E27FC236}">
                  <a16:creationId xmlns:a16="http://schemas.microsoft.com/office/drawing/2014/main" id="{27561E10-E8B8-A314-1F0B-0BF2DAA59DA2}"/>
                </a:ext>
              </a:extLst>
            </p:cNvPr>
            <p:cNvSpPr/>
            <p:nvPr/>
          </p:nvSpPr>
          <p:spPr>
            <a:xfrm>
              <a:off x="6840550" y="3792075"/>
              <a:ext cx="371500" cy="87900"/>
            </a:xfrm>
            <a:custGeom>
              <a:avLst/>
              <a:gdLst/>
              <a:ahLst/>
              <a:cxnLst/>
              <a:rect l="l" t="t" r="r" b="b"/>
              <a:pathLst>
                <a:path w="14860" h="3516" extrusionOk="0">
                  <a:moveTo>
                    <a:pt x="0" y="1"/>
                  </a:moveTo>
                  <a:cubicBezTo>
                    <a:pt x="0" y="1"/>
                    <a:pt x="23" y="1"/>
                    <a:pt x="23" y="23"/>
                  </a:cubicBezTo>
                  <a:lnTo>
                    <a:pt x="320" y="23"/>
                  </a:lnTo>
                  <a:cubicBezTo>
                    <a:pt x="525" y="46"/>
                    <a:pt x="822" y="69"/>
                    <a:pt x="1164" y="92"/>
                  </a:cubicBezTo>
                  <a:cubicBezTo>
                    <a:pt x="1872" y="115"/>
                    <a:pt x="2808" y="160"/>
                    <a:pt x="3743" y="206"/>
                  </a:cubicBezTo>
                  <a:cubicBezTo>
                    <a:pt x="5067" y="274"/>
                    <a:pt x="6368" y="343"/>
                    <a:pt x="7030" y="366"/>
                  </a:cubicBezTo>
                  <a:cubicBezTo>
                    <a:pt x="7030" y="389"/>
                    <a:pt x="7007" y="389"/>
                    <a:pt x="7007" y="411"/>
                  </a:cubicBezTo>
                  <a:cubicBezTo>
                    <a:pt x="6985" y="411"/>
                    <a:pt x="6962" y="434"/>
                    <a:pt x="6962" y="434"/>
                  </a:cubicBezTo>
                  <a:cubicBezTo>
                    <a:pt x="6939" y="457"/>
                    <a:pt x="6939" y="480"/>
                    <a:pt x="6916" y="503"/>
                  </a:cubicBezTo>
                  <a:cubicBezTo>
                    <a:pt x="6893" y="526"/>
                    <a:pt x="6848" y="571"/>
                    <a:pt x="6825" y="617"/>
                  </a:cubicBezTo>
                  <a:cubicBezTo>
                    <a:pt x="6779" y="685"/>
                    <a:pt x="6711" y="799"/>
                    <a:pt x="6665" y="891"/>
                  </a:cubicBezTo>
                  <a:cubicBezTo>
                    <a:pt x="6642" y="1005"/>
                    <a:pt x="6597" y="1119"/>
                    <a:pt x="6574" y="1210"/>
                  </a:cubicBezTo>
                  <a:cubicBezTo>
                    <a:pt x="6551" y="1324"/>
                    <a:pt x="6528" y="1416"/>
                    <a:pt x="6528" y="1507"/>
                  </a:cubicBezTo>
                  <a:cubicBezTo>
                    <a:pt x="6505" y="1598"/>
                    <a:pt x="6505" y="1667"/>
                    <a:pt x="6505" y="1712"/>
                  </a:cubicBezTo>
                  <a:cubicBezTo>
                    <a:pt x="6505" y="1781"/>
                    <a:pt x="6505" y="1804"/>
                    <a:pt x="6505" y="1804"/>
                  </a:cubicBezTo>
                  <a:cubicBezTo>
                    <a:pt x="6505" y="1804"/>
                    <a:pt x="6505" y="1804"/>
                    <a:pt x="6505" y="1827"/>
                  </a:cubicBezTo>
                  <a:cubicBezTo>
                    <a:pt x="6505" y="1827"/>
                    <a:pt x="6482" y="1849"/>
                    <a:pt x="6482" y="1872"/>
                  </a:cubicBezTo>
                  <a:lnTo>
                    <a:pt x="6482" y="1986"/>
                  </a:lnTo>
                  <a:cubicBezTo>
                    <a:pt x="6482" y="2009"/>
                    <a:pt x="6505" y="2055"/>
                    <a:pt x="6505" y="2100"/>
                  </a:cubicBezTo>
                  <a:cubicBezTo>
                    <a:pt x="6505" y="2283"/>
                    <a:pt x="6574" y="2511"/>
                    <a:pt x="6665" y="2694"/>
                  </a:cubicBezTo>
                  <a:cubicBezTo>
                    <a:pt x="6756" y="2877"/>
                    <a:pt x="6870" y="3036"/>
                    <a:pt x="6985" y="3128"/>
                  </a:cubicBezTo>
                  <a:cubicBezTo>
                    <a:pt x="6323" y="3105"/>
                    <a:pt x="5067" y="3059"/>
                    <a:pt x="3812" y="2991"/>
                  </a:cubicBezTo>
                  <a:cubicBezTo>
                    <a:pt x="2899" y="2968"/>
                    <a:pt x="1963" y="2945"/>
                    <a:pt x="1278" y="2922"/>
                  </a:cubicBezTo>
                  <a:cubicBezTo>
                    <a:pt x="936" y="2899"/>
                    <a:pt x="639" y="2899"/>
                    <a:pt x="434" y="2899"/>
                  </a:cubicBezTo>
                  <a:cubicBezTo>
                    <a:pt x="342" y="2877"/>
                    <a:pt x="251" y="2877"/>
                    <a:pt x="205" y="2877"/>
                  </a:cubicBezTo>
                  <a:lnTo>
                    <a:pt x="114" y="2877"/>
                  </a:lnTo>
                  <a:cubicBezTo>
                    <a:pt x="114" y="2899"/>
                    <a:pt x="114" y="2899"/>
                    <a:pt x="137" y="2899"/>
                  </a:cubicBezTo>
                  <a:lnTo>
                    <a:pt x="205" y="2899"/>
                  </a:lnTo>
                  <a:cubicBezTo>
                    <a:pt x="251" y="2899"/>
                    <a:pt x="342" y="2899"/>
                    <a:pt x="434" y="2922"/>
                  </a:cubicBezTo>
                  <a:cubicBezTo>
                    <a:pt x="639" y="2922"/>
                    <a:pt x="936" y="2945"/>
                    <a:pt x="1278" y="2968"/>
                  </a:cubicBezTo>
                  <a:cubicBezTo>
                    <a:pt x="1963" y="2991"/>
                    <a:pt x="2876" y="3036"/>
                    <a:pt x="3812" y="3082"/>
                  </a:cubicBezTo>
                  <a:cubicBezTo>
                    <a:pt x="5204" y="3150"/>
                    <a:pt x="6574" y="3219"/>
                    <a:pt x="7190" y="3242"/>
                  </a:cubicBezTo>
                  <a:cubicBezTo>
                    <a:pt x="7213" y="3265"/>
                    <a:pt x="7213" y="3265"/>
                    <a:pt x="7213" y="3265"/>
                  </a:cubicBezTo>
                  <a:cubicBezTo>
                    <a:pt x="7213" y="3265"/>
                    <a:pt x="7213" y="3265"/>
                    <a:pt x="7213" y="3242"/>
                  </a:cubicBezTo>
                  <a:cubicBezTo>
                    <a:pt x="7395" y="3265"/>
                    <a:pt x="7510" y="3265"/>
                    <a:pt x="7510" y="3265"/>
                  </a:cubicBezTo>
                  <a:cubicBezTo>
                    <a:pt x="7510" y="3265"/>
                    <a:pt x="9358" y="3333"/>
                    <a:pt x="11207" y="3401"/>
                  </a:cubicBezTo>
                  <a:cubicBezTo>
                    <a:pt x="12120" y="3447"/>
                    <a:pt x="13056" y="3470"/>
                    <a:pt x="13741" y="3493"/>
                  </a:cubicBezTo>
                  <a:cubicBezTo>
                    <a:pt x="14083" y="3493"/>
                    <a:pt x="14380" y="3516"/>
                    <a:pt x="14585" y="3516"/>
                  </a:cubicBezTo>
                  <a:lnTo>
                    <a:pt x="14814" y="3516"/>
                  </a:lnTo>
                  <a:cubicBezTo>
                    <a:pt x="14768" y="3516"/>
                    <a:pt x="14677" y="3493"/>
                    <a:pt x="14585" y="3493"/>
                  </a:cubicBezTo>
                  <a:cubicBezTo>
                    <a:pt x="14380" y="3493"/>
                    <a:pt x="14083" y="3470"/>
                    <a:pt x="13741" y="3447"/>
                  </a:cubicBezTo>
                  <a:cubicBezTo>
                    <a:pt x="13056" y="3401"/>
                    <a:pt x="12120" y="3356"/>
                    <a:pt x="11207" y="3310"/>
                  </a:cubicBezTo>
                  <a:lnTo>
                    <a:pt x="7510" y="3150"/>
                  </a:lnTo>
                  <a:cubicBezTo>
                    <a:pt x="7510" y="3150"/>
                    <a:pt x="7350" y="3128"/>
                    <a:pt x="7053" y="3128"/>
                  </a:cubicBezTo>
                  <a:cubicBezTo>
                    <a:pt x="7053" y="3128"/>
                    <a:pt x="7053" y="3105"/>
                    <a:pt x="7030" y="3105"/>
                  </a:cubicBezTo>
                  <a:cubicBezTo>
                    <a:pt x="6939" y="3013"/>
                    <a:pt x="6802" y="2854"/>
                    <a:pt x="6734" y="2648"/>
                  </a:cubicBezTo>
                  <a:cubicBezTo>
                    <a:pt x="6642" y="2466"/>
                    <a:pt x="6597" y="2237"/>
                    <a:pt x="6597" y="2078"/>
                  </a:cubicBezTo>
                  <a:cubicBezTo>
                    <a:pt x="6597" y="2032"/>
                    <a:pt x="6574" y="2009"/>
                    <a:pt x="6597" y="1963"/>
                  </a:cubicBezTo>
                  <a:cubicBezTo>
                    <a:pt x="6597" y="1941"/>
                    <a:pt x="6597" y="1918"/>
                    <a:pt x="6597" y="1895"/>
                  </a:cubicBezTo>
                  <a:cubicBezTo>
                    <a:pt x="6597" y="1872"/>
                    <a:pt x="6597" y="1849"/>
                    <a:pt x="6597" y="1827"/>
                  </a:cubicBezTo>
                  <a:lnTo>
                    <a:pt x="6597" y="1804"/>
                  </a:lnTo>
                  <a:cubicBezTo>
                    <a:pt x="6597" y="1804"/>
                    <a:pt x="6597" y="1781"/>
                    <a:pt x="6597" y="1735"/>
                  </a:cubicBezTo>
                  <a:cubicBezTo>
                    <a:pt x="6597" y="1690"/>
                    <a:pt x="6597" y="1621"/>
                    <a:pt x="6619" y="1530"/>
                  </a:cubicBezTo>
                  <a:cubicBezTo>
                    <a:pt x="6619" y="1439"/>
                    <a:pt x="6642" y="1347"/>
                    <a:pt x="6642" y="1256"/>
                  </a:cubicBezTo>
                  <a:cubicBezTo>
                    <a:pt x="6665" y="1142"/>
                    <a:pt x="6711" y="1028"/>
                    <a:pt x="6734" y="936"/>
                  </a:cubicBezTo>
                  <a:cubicBezTo>
                    <a:pt x="6779" y="822"/>
                    <a:pt x="6825" y="731"/>
                    <a:pt x="6870" y="640"/>
                  </a:cubicBezTo>
                  <a:cubicBezTo>
                    <a:pt x="6893" y="617"/>
                    <a:pt x="6916" y="571"/>
                    <a:pt x="6939" y="526"/>
                  </a:cubicBezTo>
                  <a:cubicBezTo>
                    <a:pt x="6962" y="526"/>
                    <a:pt x="6962" y="503"/>
                    <a:pt x="6985" y="480"/>
                  </a:cubicBezTo>
                  <a:cubicBezTo>
                    <a:pt x="7007" y="480"/>
                    <a:pt x="7007" y="457"/>
                    <a:pt x="7030" y="434"/>
                  </a:cubicBezTo>
                  <a:cubicBezTo>
                    <a:pt x="7053" y="411"/>
                    <a:pt x="7076" y="389"/>
                    <a:pt x="7099" y="366"/>
                  </a:cubicBezTo>
                  <a:cubicBezTo>
                    <a:pt x="7327" y="389"/>
                    <a:pt x="7487" y="389"/>
                    <a:pt x="7487" y="389"/>
                  </a:cubicBezTo>
                  <a:cubicBezTo>
                    <a:pt x="7487" y="389"/>
                    <a:pt x="9336" y="457"/>
                    <a:pt x="11207" y="526"/>
                  </a:cubicBezTo>
                  <a:cubicBezTo>
                    <a:pt x="12143" y="571"/>
                    <a:pt x="13079" y="594"/>
                    <a:pt x="13787" y="617"/>
                  </a:cubicBezTo>
                  <a:cubicBezTo>
                    <a:pt x="14129" y="640"/>
                    <a:pt x="14426" y="640"/>
                    <a:pt x="14631" y="640"/>
                  </a:cubicBezTo>
                  <a:lnTo>
                    <a:pt x="14859" y="640"/>
                  </a:lnTo>
                  <a:cubicBezTo>
                    <a:pt x="14814" y="640"/>
                    <a:pt x="14722" y="640"/>
                    <a:pt x="14631" y="617"/>
                  </a:cubicBezTo>
                  <a:cubicBezTo>
                    <a:pt x="14426" y="617"/>
                    <a:pt x="14129" y="594"/>
                    <a:pt x="13787" y="571"/>
                  </a:cubicBezTo>
                  <a:cubicBezTo>
                    <a:pt x="13079" y="548"/>
                    <a:pt x="12143" y="480"/>
                    <a:pt x="11207" y="434"/>
                  </a:cubicBezTo>
                  <a:cubicBezTo>
                    <a:pt x="9358" y="366"/>
                    <a:pt x="7487" y="274"/>
                    <a:pt x="7487" y="274"/>
                  </a:cubicBezTo>
                  <a:cubicBezTo>
                    <a:pt x="7487" y="274"/>
                    <a:pt x="5615" y="206"/>
                    <a:pt x="3743" y="115"/>
                  </a:cubicBezTo>
                  <a:cubicBezTo>
                    <a:pt x="2808" y="92"/>
                    <a:pt x="1872" y="69"/>
                    <a:pt x="1187" y="23"/>
                  </a:cubicBezTo>
                  <a:cubicBezTo>
                    <a:pt x="822" y="23"/>
                    <a:pt x="525" y="23"/>
                    <a:pt x="32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2" name="Google Shape;1796;p23">
              <a:extLst>
                <a:ext uri="{FF2B5EF4-FFF2-40B4-BE49-F238E27FC236}">
                  <a16:creationId xmlns:a16="http://schemas.microsoft.com/office/drawing/2014/main" id="{42545F99-79B5-5DAF-73ED-9AED2AE8FBAF}"/>
                </a:ext>
              </a:extLst>
            </p:cNvPr>
            <p:cNvSpPr/>
            <p:nvPr/>
          </p:nvSpPr>
          <p:spPr>
            <a:xfrm>
              <a:off x="6846250" y="3784650"/>
              <a:ext cx="370350" cy="18875"/>
            </a:xfrm>
            <a:custGeom>
              <a:avLst/>
              <a:gdLst/>
              <a:ahLst/>
              <a:cxnLst/>
              <a:rect l="l" t="t" r="r" b="b"/>
              <a:pathLst>
                <a:path w="14814" h="755" extrusionOk="0">
                  <a:moveTo>
                    <a:pt x="6551" y="1"/>
                  </a:moveTo>
                  <a:lnTo>
                    <a:pt x="4908" y="46"/>
                  </a:lnTo>
                  <a:lnTo>
                    <a:pt x="4086" y="69"/>
                  </a:lnTo>
                  <a:lnTo>
                    <a:pt x="3264" y="92"/>
                  </a:lnTo>
                  <a:lnTo>
                    <a:pt x="2465" y="115"/>
                  </a:lnTo>
                  <a:lnTo>
                    <a:pt x="1644" y="161"/>
                  </a:lnTo>
                  <a:cubicBezTo>
                    <a:pt x="1096" y="183"/>
                    <a:pt x="548" y="206"/>
                    <a:pt x="0" y="229"/>
                  </a:cubicBezTo>
                  <a:cubicBezTo>
                    <a:pt x="548" y="229"/>
                    <a:pt x="1096" y="206"/>
                    <a:pt x="1644" y="206"/>
                  </a:cubicBezTo>
                  <a:lnTo>
                    <a:pt x="2465" y="183"/>
                  </a:lnTo>
                  <a:lnTo>
                    <a:pt x="3264" y="161"/>
                  </a:lnTo>
                  <a:lnTo>
                    <a:pt x="4086" y="161"/>
                  </a:lnTo>
                  <a:lnTo>
                    <a:pt x="4908" y="138"/>
                  </a:lnTo>
                  <a:lnTo>
                    <a:pt x="6551" y="92"/>
                  </a:lnTo>
                  <a:lnTo>
                    <a:pt x="7578" y="183"/>
                  </a:lnTo>
                  <a:lnTo>
                    <a:pt x="8605" y="275"/>
                  </a:lnTo>
                  <a:lnTo>
                    <a:pt x="10683" y="434"/>
                  </a:lnTo>
                  <a:lnTo>
                    <a:pt x="12760" y="594"/>
                  </a:lnTo>
                  <a:lnTo>
                    <a:pt x="13787" y="663"/>
                  </a:lnTo>
                  <a:lnTo>
                    <a:pt x="14814" y="754"/>
                  </a:lnTo>
                  <a:lnTo>
                    <a:pt x="14814" y="754"/>
                  </a:lnTo>
                  <a:lnTo>
                    <a:pt x="13787" y="640"/>
                  </a:lnTo>
                  <a:lnTo>
                    <a:pt x="12760" y="549"/>
                  </a:lnTo>
                  <a:lnTo>
                    <a:pt x="10683" y="343"/>
                  </a:lnTo>
                  <a:lnTo>
                    <a:pt x="8628" y="161"/>
                  </a:lnTo>
                  <a:lnTo>
                    <a:pt x="7578" y="69"/>
                  </a:lnTo>
                  <a:lnTo>
                    <a:pt x="6551" y="1"/>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3" name="Google Shape;1797;p23">
              <a:extLst>
                <a:ext uri="{FF2B5EF4-FFF2-40B4-BE49-F238E27FC236}">
                  <a16:creationId xmlns:a16="http://schemas.microsoft.com/office/drawing/2014/main" id="{8D1F83B1-28BD-D89A-6509-6167AD70AE6A}"/>
                </a:ext>
              </a:extLst>
            </p:cNvPr>
            <p:cNvSpPr/>
            <p:nvPr/>
          </p:nvSpPr>
          <p:spPr>
            <a:xfrm>
              <a:off x="6847950" y="3813200"/>
              <a:ext cx="159250" cy="53650"/>
            </a:xfrm>
            <a:custGeom>
              <a:avLst/>
              <a:gdLst/>
              <a:ahLst/>
              <a:cxnLst/>
              <a:rect l="l" t="t" r="r" b="b"/>
              <a:pathLst>
                <a:path w="6370" h="2146" extrusionOk="0">
                  <a:moveTo>
                    <a:pt x="6186" y="0"/>
                  </a:moveTo>
                  <a:cubicBezTo>
                    <a:pt x="4863"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4" name="Google Shape;1798;p23">
              <a:extLst>
                <a:ext uri="{FF2B5EF4-FFF2-40B4-BE49-F238E27FC236}">
                  <a16:creationId xmlns:a16="http://schemas.microsoft.com/office/drawing/2014/main" id="{BDBB6719-4313-880C-0504-D584386ABDCE}"/>
                </a:ext>
              </a:extLst>
            </p:cNvPr>
            <p:cNvSpPr/>
            <p:nvPr/>
          </p:nvSpPr>
          <p:spPr>
            <a:xfrm>
              <a:off x="6800025" y="3711050"/>
              <a:ext cx="391475" cy="95325"/>
            </a:xfrm>
            <a:custGeom>
              <a:avLst/>
              <a:gdLst/>
              <a:ahLst/>
              <a:cxnLst/>
              <a:rect l="l" t="t" r="r" b="b"/>
              <a:pathLst>
                <a:path w="15659" h="3813" extrusionOk="0">
                  <a:moveTo>
                    <a:pt x="7373" y="0"/>
                  </a:moveTo>
                  <a:cubicBezTo>
                    <a:pt x="7373" y="0"/>
                    <a:pt x="1210" y="114"/>
                    <a:pt x="845" y="183"/>
                  </a:cubicBezTo>
                  <a:cubicBezTo>
                    <a:pt x="480" y="251"/>
                    <a:pt x="160" y="525"/>
                    <a:pt x="46" y="1712"/>
                  </a:cubicBezTo>
                  <a:cubicBezTo>
                    <a:pt x="0" y="2123"/>
                    <a:pt x="69" y="2602"/>
                    <a:pt x="297" y="2899"/>
                  </a:cubicBezTo>
                  <a:cubicBezTo>
                    <a:pt x="389" y="3013"/>
                    <a:pt x="525" y="3105"/>
                    <a:pt x="640" y="3150"/>
                  </a:cubicBezTo>
                  <a:cubicBezTo>
                    <a:pt x="777" y="3173"/>
                    <a:pt x="913" y="3196"/>
                    <a:pt x="1028" y="3196"/>
                  </a:cubicBezTo>
                  <a:cubicBezTo>
                    <a:pt x="1347" y="3219"/>
                    <a:pt x="1644" y="3242"/>
                    <a:pt x="1941" y="3242"/>
                  </a:cubicBezTo>
                  <a:cubicBezTo>
                    <a:pt x="2899" y="3287"/>
                    <a:pt x="3858" y="3333"/>
                    <a:pt x="4817" y="3356"/>
                  </a:cubicBezTo>
                  <a:cubicBezTo>
                    <a:pt x="6026" y="3401"/>
                    <a:pt x="7236" y="3470"/>
                    <a:pt x="8446" y="3515"/>
                  </a:cubicBezTo>
                  <a:cubicBezTo>
                    <a:pt x="9633" y="3561"/>
                    <a:pt x="10820" y="3607"/>
                    <a:pt x="12007" y="3652"/>
                  </a:cubicBezTo>
                  <a:cubicBezTo>
                    <a:pt x="12897" y="3698"/>
                    <a:pt x="13764" y="3721"/>
                    <a:pt x="14654" y="3767"/>
                  </a:cubicBezTo>
                  <a:cubicBezTo>
                    <a:pt x="14951" y="3789"/>
                    <a:pt x="15248" y="3789"/>
                    <a:pt x="15567" y="3812"/>
                  </a:cubicBezTo>
                  <a:cubicBezTo>
                    <a:pt x="14723" y="2192"/>
                    <a:pt x="15659" y="708"/>
                    <a:pt x="15659" y="708"/>
                  </a:cubicBezTo>
                  <a:lnTo>
                    <a:pt x="7373" y="0"/>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5" name="Google Shape;1799;p23">
              <a:extLst>
                <a:ext uri="{FF2B5EF4-FFF2-40B4-BE49-F238E27FC236}">
                  <a16:creationId xmlns:a16="http://schemas.microsoft.com/office/drawing/2014/main" id="{3E44FDF0-F2BC-4103-6593-A8D574978B5A}"/>
                </a:ext>
              </a:extLst>
            </p:cNvPr>
            <p:cNvSpPr/>
            <p:nvPr/>
          </p:nvSpPr>
          <p:spPr>
            <a:xfrm>
              <a:off x="6978625" y="3723325"/>
              <a:ext cx="211175" cy="83600"/>
            </a:xfrm>
            <a:custGeom>
              <a:avLst/>
              <a:gdLst/>
              <a:ahLst/>
              <a:cxnLst/>
              <a:rect l="l" t="t" r="r" b="b"/>
              <a:pathLst>
                <a:path w="8447" h="3344" extrusionOk="0">
                  <a:moveTo>
                    <a:pt x="1181" y="1"/>
                  </a:moveTo>
                  <a:cubicBezTo>
                    <a:pt x="738" y="1"/>
                    <a:pt x="169" y="122"/>
                    <a:pt x="46" y="1176"/>
                  </a:cubicBezTo>
                  <a:cubicBezTo>
                    <a:pt x="1" y="1632"/>
                    <a:pt x="69" y="2180"/>
                    <a:pt x="252" y="2522"/>
                  </a:cubicBezTo>
                  <a:cubicBezTo>
                    <a:pt x="412" y="2842"/>
                    <a:pt x="663" y="2933"/>
                    <a:pt x="937" y="2933"/>
                  </a:cubicBezTo>
                  <a:cubicBezTo>
                    <a:pt x="1325" y="2956"/>
                    <a:pt x="1736" y="2979"/>
                    <a:pt x="2146" y="3002"/>
                  </a:cubicBezTo>
                  <a:lnTo>
                    <a:pt x="5913" y="3207"/>
                  </a:lnTo>
                  <a:cubicBezTo>
                    <a:pt x="6734" y="3253"/>
                    <a:pt x="7556" y="3298"/>
                    <a:pt x="8378" y="3344"/>
                  </a:cubicBezTo>
                  <a:cubicBezTo>
                    <a:pt x="7739" y="2066"/>
                    <a:pt x="8218" y="856"/>
                    <a:pt x="8446" y="445"/>
                  </a:cubicBezTo>
                  <a:cubicBezTo>
                    <a:pt x="6963" y="331"/>
                    <a:pt x="1941" y="11"/>
                    <a:pt x="1530" y="11"/>
                  </a:cubicBezTo>
                  <a:cubicBezTo>
                    <a:pt x="1435" y="11"/>
                    <a:pt x="1314" y="1"/>
                    <a:pt x="1181"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6" name="Google Shape;1800;p23">
              <a:extLst>
                <a:ext uri="{FF2B5EF4-FFF2-40B4-BE49-F238E27FC236}">
                  <a16:creationId xmlns:a16="http://schemas.microsoft.com/office/drawing/2014/main" id="{DB8695DB-0824-F7FF-D0F6-0F43DE316D17}"/>
                </a:ext>
              </a:extLst>
            </p:cNvPr>
            <p:cNvSpPr/>
            <p:nvPr/>
          </p:nvSpPr>
          <p:spPr>
            <a:xfrm>
              <a:off x="6984350" y="3730275"/>
              <a:ext cx="202025" cy="70375"/>
            </a:xfrm>
            <a:custGeom>
              <a:avLst/>
              <a:gdLst/>
              <a:ahLst/>
              <a:cxnLst/>
              <a:rect l="l" t="t" r="r" b="b"/>
              <a:pathLst>
                <a:path w="8081" h="2815" extrusionOk="0">
                  <a:moveTo>
                    <a:pt x="1118" y="0"/>
                  </a:moveTo>
                  <a:cubicBezTo>
                    <a:pt x="701" y="0"/>
                    <a:pt x="154" y="99"/>
                    <a:pt x="46" y="1035"/>
                  </a:cubicBezTo>
                  <a:cubicBezTo>
                    <a:pt x="0" y="1400"/>
                    <a:pt x="69" y="1879"/>
                    <a:pt x="251" y="2176"/>
                  </a:cubicBezTo>
                  <a:cubicBezTo>
                    <a:pt x="411" y="2450"/>
                    <a:pt x="639" y="2518"/>
                    <a:pt x="890" y="2518"/>
                  </a:cubicBezTo>
                  <a:cubicBezTo>
                    <a:pt x="1278" y="2541"/>
                    <a:pt x="1666" y="2541"/>
                    <a:pt x="2054" y="2564"/>
                  </a:cubicBezTo>
                  <a:cubicBezTo>
                    <a:pt x="3218" y="2609"/>
                    <a:pt x="4405" y="2655"/>
                    <a:pt x="5569" y="2701"/>
                  </a:cubicBezTo>
                  <a:cubicBezTo>
                    <a:pt x="6391" y="2746"/>
                    <a:pt x="7213" y="2769"/>
                    <a:pt x="8012" y="2815"/>
                  </a:cubicBezTo>
                  <a:lnTo>
                    <a:pt x="8080" y="2815"/>
                  </a:lnTo>
                  <a:cubicBezTo>
                    <a:pt x="7647" y="1811"/>
                    <a:pt x="7875" y="852"/>
                    <a:pt x="8080" y="327"/>
                  </a:cubicBezTo>
                  <a:cubicBezTo>
                    <a:pt x="6985" y="281"/>
                    <a:pt x="1803" y="7"/>
                    <a:pt x="1415" y="7"/>
                  </a:cubicBezTo>
                  <a:cubicBezTo>
                    <a:pt x="1333" y="7"/>
                    <a:pt x="1230" y="0"/>
                    <a:pt x="111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7" name="Google Shape;1801;p23">
              <a:extLst>
                <a:ext uri="{FF2B5EF4-FFF2-40B4-BE49-F238E27FC236}">
                  <a16:creationId xmlns:a16="http://schemas.microsoft.com/office/drawing/2014/main" id="{E8DAEA89-90CB-DEAA-9EEF-E66BBD9B829E}"/>
                </a:ext>
              </a:extLst>
            </p:cNvPr>
            <p:cNvSpPr/>
            <p:nvPr/>
          </p:nvSpPr>
          <p:spPr>
            <a:xfrm>
              <a:off x="6984350" y="3733300"/>
              <a:ext cx="202025" cy="67350"/>
            </a:xfrm>
            <a:custGeom>
              <a:avLst/>
              <a:gdLst/>
              <a:ahLst/>
              <a:cxnLst/>
              <a:rect l="l" t="t" r="r" b="b"/>
              <a:pathLst>
                <a:path w="8081" h="2694" extrusionOk="0">
                  <a:moveTo>
                    <a:pt x="525" y="1"/>
                  </a:moveTo>
                  <a:cubicBezTo>
                    <a:pt x="297" y="137"/>
                    <a:pt x="91" y="389"/>
                    <a:pt x="46" y="914"/>
                  </a:cubicBezTo>
                  <a:cubicBezTo>
                    <a:pt x="0" y="1279"/>
                    <a:pt x="69" y="1758"/>
                    <a:pt x="251" y="2055"/>
                  </a:cubicBezTo>
                  <a:cubicBezTo>
                    <a:pt x="411" y="2329"/>
                    <a:pt x="639" y="2397"/>
                    <a:pt x="890" y="2397"/>
                  </a:cubicBezTo>
                  <a:cubicBezTo>
                    <a:pt x="1278" y="2420"/>
                    <a:pt x="1666" y="2420"/>
                    <a:pt x="2054" y="2443"/>
                  </a:cubicBezTo>
                  <a:cubicBezTo>
                    <a:pt x="3218" y="2488"/>
                    <a:pt x="4405" y="2534"/>
                    <a:pt x="5569" y="2580"/>
                  </a:cubicBezTo>
                  <a:cubicBezTo>
                    <a:pt x="6391" y="2625"/>
                    <a:pt x="7213" y="2648"/>
                    <a:pt x="8012" y="2694"/>
                  </a:cubicBezTo>
                  <a:lnTo>
                    <a:pt x="8080" y="2694"/>
                  </a:lnTo>
                  <a:cubicBezTo>
                    <a:pt x="7943" y="2352"/>
                    <a:pt x="7875" y="2032"/>
                    <a:pt x="7852" y="1735"/>
                  </a:cubicBezTo>
                  <a:cubicBezTo>
                    <a:pt x="7236" y="1712"/>
                    <a:pt x="6642" y="1667"/>
                    <a:pt x="6049" y="1644"/>
                  </a:cubicBezTo>
                  <a:cubicBezTo>
                    <a:pt x="5930" y="1639"/>
                    <a:pt x="5812" y="1637"/>
                    <a:pt x="5695" y="1637"/>
                  </a:cubicBezTo>
                  <a:cubicBezTo>
                    <a:pt x="5487" y="1637"/>
                    <a:pt x="5281" y="1642"/>
                    <a:pt x="5077" y="1642"/>
                  </a:cubicBezTo>
                  <a:cubicBezTo>
                    <a:pt x="4890" y="1642"/>
                    <a:pt x="4705" y="1638"/>
                    <a:pt x="4519" y="1621"/>
                  </a:cubicBezTo>
                  <a:cubicBezTo>
                    <a:pt x="4063" y="1553"/>
                    <a:pt x="3629" y="1598"/>
                    <a:pt x="3173" y="1439"/>
                  </a:cubicBezTo>
                  <a:cubicBezTo>
                    <a:pt x="2853" y="1347"/>
                    <a:pt x="2556" y="1302"/>
                    <a:pt x="2237" y="1187"/>
                  </a:cubicBezTo>
                  <a:cubicBezTo>
                    <a:pt x="2031" y="1119"/>
                    <a:pt x="1780" y="1073"/>
                    <a:pt x="1575" y="982"/>
                  </a:cubicBezTo>
                  <a:cubicBezTo>
                    <a:pt x="1233"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8" name="Google Shape;1802;p23">
              <a:extLst>
                <a:ext uri="{FF2B5EF4-FFF2-40B4-BE49-F238E27FC236}">
                  <a16:creationId xmlns:a16="http://schemas.microsoft.com/office/drawing/2014/main" id="{B42E5651-A8C0-822A-E2A8-0AD1886B22C0}"/>
                </a:ext>
              </a:extLst>
            </p:cNvPr>
            <p:cNvSpPr/>
            <p:nvPr/>
          </p:nvSpPr>
          <p:spPr>
            <a:xfrm>
              <a:off x="6984350" y="3730275"/>
              <a:ext cx="202025" cy="58975"/>
            </a:xfrm>
            <a:custGeom>
              <a:avLst/>
              <a:gdLst/>
              <a:ahLst/>
              <a:cxnLst/>
              <a:rect l="l" t="t" r="r" b="b"/>
              <a:pathLst>
                <a:path w="8081" h="2359" extrusionOk="0">
                  <a:moveTo>
                    <a:pt x="1118" y="0"/>
                  </a:moveTo>
                  <a:cubicBezTo>
                    <a:pt x="701" y="0"/>
                    <a:pt x="154" y="99"/>
                    <a:pt x="46" y="1035"/>
                  </a:cubicBezTo>
                  <a:cubicBezTo>
                    <a:pt x="0" y="1400"/>
                    <a:pt x="69" y="1879"/>
                    <a:pt x="251" y="2176"/>
                  </a:cubicBezTo>
                  <a:cubicBezTo>
                    <a:pt x="297" y="2267"/>
                    <a:pt x="342" y="2313"/>
                    <a:pt x="411" y="2358"/>
                  </a:cubicBezTo>
                  <a:cubicBezTo>
                    <a:pt x="251" y="2062"/>
                    <a:pt x="183" y="1605"/>
                    <a:pt x="228" y="1240"/>
                  </a:cubicBezTo>
                  <a:cubicBezTo>
                    <a:pt x="318" y="305"/>
                    <a:pt x="876" y="206"/>
                    <a:pt x="1287" y="206"/>
                  </a:cubicBezTo>
                  <a:cubicBezTo>
                    <a:pt x="1397" y="206"/>
                    <a:pt x="1498" y="213"/>
                    <a:pt x="1575" y="213"/>
                  </a:cubicBezTo>
                  <a:cubicBezTo>
                    <a:pt x="1963" y="213"/>
                    <a:pt x="6551" y="441"/>
                    <a:pt x="8012" y="532"/>
                  </a:cubicBezTo>
                  <a:cubicBezTo>
                    <a:pt x="8035" y="464"/>
                    <a:pt x="8057" y="395"/>
                    <a:pt x="8080" y="327"/>
                  </a:cubicBezTo>
                  <a:cubicBezTo>
                    <a:pt x="6985" y="281"/>
                    <a:pt x="1803" y="7"/>
                    <a:pt x="1415" y="7"/>
                  </a:cubicBezTo>
                  <a:cubicBezTo>
                    <a:pt x="1333" y="7"/>
                    <a:pt x="1230" y="0"/>
                    <a:pt x="11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9" name="Google Shape;1803;p23">
              <a:extLst>
                <a:ext uri="{FF2B5EF4-FFF2-40B4-BE49-F238E27FC236}">
                  <a16:creationId xmlns:a16="http://schemas.microsoft.com/office/drawing/2014/main" id="{2A30AD28-8B51-E79A-F1F9-F4E3A3A0773C}"/>
                </a:ext>
              </a:extLst>
            </p:cNvPr>
            <p:cNvSpPr/>
            <p:nvPr/>
          </p:nvSpPr>
          <p:spPr>
            <a:xfrm>
              <a:off x="6814300" y="3711050"/>
              <a:ext cx="377200" cy="21125"/>
            </a:xfrm>
            <a:custGeom>
              <a:avLst/>
              <a:gdLst/>
              <a:ahLst/>
              <a:cxnLst/>
              <a:rect l="l" t="t" r="r" b="b"/>
              <a:pathLst>
                <a:path w="15088" h="845" extrusionOk="0">
                  <a:moveTo>
                    <a:pt x="6802" y="0"/>
                  </a:moveTo>
                  <a:cubicBezTo>
                    <a:pt x="6802" y="0"/>
                    <a:pt x="639" y="114"/>
                    <a:pt x="274" y="183"/>
                  </a:cubicBezTo>
                  <a:cubicBezTo>
                    <a:pt x="183" y="206"/>
                    <a:pt x="91" y="229"/>
                    <a:pt x="0" y="297"/>
                  </a:cubicBezTo>
                  <a:lnTo>
                    <a:pt x="15019" y="845"/>
                  </a:lnTo>
                  <a:cubicBezTo>
                    <a:pt x="15065" y="754"/>
                    <a:pt x="15088" y="708"/>
                    <a:pt x="15088" y="708"/>
                  </a:cubicBezTo>
                  <a:lnTo>
                    <a:pt x="6802" y="0"/>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0" name="Google Shape;1804;p23">
              <a:extLst>
                <a:ext uri="{FF2B5EF4-FFF2-40B4-BE49-F238E27FC236}">
                  <a16:creationId xmlns:a16="http://schemas.microsoft.com/office/drawing/2014/main" id="{909421B0-8BC3-F638-01A5-D95C7A1CFF32}"/>
                </a:ext>
              </a:extLst>
            </p:cNvPr>
            <p:cNvSpPr/>
            <p:nvPr/>
          </p:nvSpPr>
          <p:spPr>
            <a:xfrm>
              <a:off x="6837125"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1" name="Google Shape;1805;p23">
              <a:extLst>
                <a:ext uri="{FF2B5EF4-FFF2-40B4-BE49-F238E27FC236}">
                  <a16:creationId xmlns:a16="http://schemas.microsoft.com/office/drawing/2014/main" id="{59C24476-37BA-C8D7-C6D2-2D1D21679C67}"/>
                </a:ext>
              </a:extLst>
            </p:cNvPr>
            <p:cNvSpPr/>
            <p:nvPr/>
          </p:nvSpPr>
          <p:spPr>
            <a:xfrm>
              <a:off x="6833700"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38"/>
                  </a:cubicBezTo>
                  <a:lnTo>
                    <a:pt x="89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2" name="Google Shape;1806;p23">
              <a:extLst>
                <a:ext uri="{FF2B5EF4-FFF2-40B4-BE49-F238E27FC236}">
                  <a16:creationId xmlns:a16="http://schemas.microsoft.com/office/drawing/2014/main" id="{94DAFB0B-5E66-F728-8B53-826E44FD6B2C}"/>
                </a:ext>
              </a:extLst>
            </p:cNvPr>
            <p:cNvSpPr/>
            <p:nvPr/>
          </p:nvSpPr>
          <p:spPr>
            <a:xfrm>
              <a:off x="7108725" y="3756700"/>
              <a:ext cx="72500" cy="5725"/>
            </a:xfrm>
            <a:custGeom>
              <a:avLst/>
              <a:gdLst/>
              <a:ahLst/>
              <a:cxnLst/>
              <a:rect l="l" t="t" r="r" b="b"/>
              <a:pathLst>
                <a:path w="2900" h="229" extrusionOk="0">
                  <a:moveTo>
                    <a:pt x="1" y="0"/>
                  </a:moveTo>
                  <a:lnTo>
                    <a:pt x="2877" y="229"/>
                  </a:lnTo>
                  <a:cubicBezTo>
                    <a:pt x="2877" y="160"/>
                    <a:pt x="2900" y="92"/>
                    <a:pt x="2900" y="23"/>
                  </a:cubicBezTo>
                  <a:lnTo>
                    <a:pt x="1"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3" name="Google Shape;1807;p23">
              <a:extLst>
                <a:ext uri="{FF2B5EF4-FFF2-40B4-BE49-F238E27FC236}">
                  <a16:creationId xmlns:a16="http://schemas.microsoft.com/office/drawing/2014/main" id="{101DF9BC-5D04-1DC5-23BB-F972350722C7}"/>
                </a:ext>
              </a:extLst>
            </p:cNvPr>
            <p:cNvSpPr/>
            <p:nvPr/>
          </p:nvSpPr>
          <p:spPr>
            <a:xfrm>
              <a:off x="7153250" y="3771525"/>
              <a:ext cx="27400" cy="6875"/>
            </a:xfrm>
            <a:custGeom>
              <a:avLst/>
              <a:gdLst/>
              <a:ahLst/>
              <a:cxnLst/>
              <a:rect l="l" t="t" r="r" b="b"/>
              <a:pathLst>
                <a:path w="1096" h="275" extrusionOk="0">
                  <a:moveTo>
                    <a:pt x="1073" y="1"/>
                  </a:moveTo>
                  <a:lnTo>
                    <a:pt x="0" y="206"/>
                  </a:lnTo>
                  <a:lnTo>
                    <a:pt x="1096" y="275"/>
                  </a:lnTo>
                  <a:cubicBezTo>
                    <a:pt x="1073" y="183"/>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4" name="Google Shape;1808;p23">
              <a:extLst>
                <a:ext uri="{FF2B5EF4-FFF2-40B4-BE49-F238E27FC236}">
                  <a16:creationId xmlns:a16="http://schemas.microsoft.com/office/drawing/2014/main" id="{39F4D2E8-D4B8-4A61-299A-97376B5122D7}"/>
                </a:ext>
              </a:extLst>
            </p:cNvPr>
            <p:cNvSpPr/>
            <p:nvPr/>
          </p:nvSpPr>
          <p:spPr>
            <a:xfrm>
              <a:off x="7015150" y="3762975"/>
              <a:ext cx="165500" cy="8000"/>
            </a:xfrm>
            <a:custGeom>
              <a:avLst/>
              <a:gdLst/>
              <a:ahLst/>
              <a:cxnLst/>
              <a:rect l="l" t="t" r="r" b="b"/>
              <a:pathLst>
                <a:path w="6620" h="320" extrusionOk="0">
                  <a:moveTo>
                    <a:pt x="6620" y="0"/>
                  </a:moveTo>
                  <a:lnTo>
                    <a:pt x="1" y="183"/>
                  </a:lnTo>
                  <a:lnTo>
                    <a:pt x="6597" y="320"/>
                  </a:lnTo>
                  <a:cubicBezTo>
                    <a:pt x="6597" y="206"/>
                    <a:pt x="6597" y="92"/>
                    <a:pt x="66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5" name="Google Shape;1809;p23">
              <a:extLst>
                <a:ext uri="{FF2B5EF4-FFF2-40B4-BE49-F238E27FC236}">
                  <a16:creationId xmlns:a16="http://schemas.microsoft.com/office/drawing/2014/main" id="{DE9C39D7-00CC-EF1B-406D-46D264681767}"/>
                </a:ext>
              </a:extLst>
            </p:cNvPr>
            <p:cNvSpPr/>
            <p:nvPr/>
          </p:nvSpPr>
          <p:spPr>
            <a:xfrm>
              <a:off x="7038550" y="3785800"/>
              <a:ext cx="144975" cy="6875"/>
            </a:xfrm>
            <a:custGeom>
              <a:avLst/>
              <a:gdLst/>
              <a:ahLst/>
              <a:cxnLst/>
              <a:rect l="l" t="t" r="r" b="b"/>
              <a:pathLst>
                <a:path w="5799" h="275" extrusionOk="0">
                  <a:moveTo>
                    <a:pt x="0" y="0"/>
                  </a:moveTo>
                  <a:lnTo>
                    <a:pt x="5798" y="274"/>
                  </a:lnTo>
                  <a:cubicBezTo>
                    <a:pt x="5775" y="183"/>
                    <a:pt x="5752" y="115"/>
                    <a:pt x="5730" y="23"/>
                  </a:cubicBezTo>
                  <a:lnTo>
                    <a:pt x="0"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6" name="Google Shape;1810;p23">
              <a:extLst>
                <a:ext uri="{FF2B5EF4-FFF2-40B4-BE49-F238E27FC236}">
                  <a16:creationId xmlns:a16="http://schemas.microsoft.com/office/drawing/2014/main" id="{1D8FC292-B9D8-76D2-E6D6-32AC808DE533}"/>
                </a:ext>
              </a:extLst>
            </p:cNvPr>
            <p:cNvSpPr/>
            <p:nvPr/>
          </p:nvSpPr>
          <p:spPr>
            <a:xfrm>
              <a:off x="7033750" y="3741625"/>
              <a:ext cx="150325" cy="7100"/>
            </a:xfrm>
            <a:custGeom>
              <a:avLst/>
              <a:gdLst/>
              <a:ahLst/>
              <a:cxnLst/>
              <a:rect l="l" t="t" r="r" b="b"/>
              <a:pathLst>
                <a:path w="6013" h="284" extrusionOk="0">
                  <a:moveTo>
                    <a:pt x="250" y="1"/>
                  </a:moveTo>
                  <a:cubicBezTo>
                    <a:pt x="88" y="1"/>
                    <a:pt x="0" y="4"/>
                    <a:pt x="10" y="10"/>
                  </a:cubicBezTo>
                  <a:cubicBezTo>
                    <a:pt x="55" y="56"/>
                    <a:pt x="4849" y="238"/>
                    <a:pt x="5967" y="284"/>
                  </a:cubicBezTo>
                  <a:cubicBezTo>
                    <a:pt x="5990" y="238"/>
                    <a:pt x="6013" y="192"/>
                    <a:pt x="6013" y="147"/>
                  </a:cubicBezTo>
                  <a:cubicBezTo>
                    <a:pt x="5031" y="108"/>
                    <a:pt x="1244" y="1"/>
                    <a:pt x="2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7" name="Google Shape;1811;p23">
              <a:extLst>
                <a:ext uri="{FF2B5EF4-FFF2-40B4-BE49-F238E27FC236}">
                  <a16:creationId xmlns:a16="http://schemas.microsoft.com/office/drawing/2014/main" id="{40BE5106-45E1-4F31-2C1B-77D6CE5C2417}"/>
                </a:ext>
              </a:extLst>
            </p:cNvPr>
            <p:cNvSpPr/>
            <p:nvPr/>
          </p:nvSpPr>
          <p:spPr>
            <a:xfrm>
              <a:off x="6790900" y="3724175"/>
              <a:ext cx="190050" cy="63350"/>
            </a:xfrm>
            <a:custGeom>
              <a:avLst/>
              <a:gdLst/>
              <a:ahLst/>
              <a:cxnLst/>
              <a:rect l="l" t="t" r="r" b="b"/>
              <a:pathLst>
                <a:path w="7602" h="2534" extrusionOk="0">
                  <a:moveTo>
                    <a:pt x="845" y="0"/>
                  </a:moveTo>
                  <a:cubicBezTo>
                    <a:pt x="0" y="1712"/>
                    <a:pt x="1027" y="2534"/>
                    <a:pt x="1027" y="2534"/>
                  </a:cubicBezTo>
                  <a:cubicBezTo>
                    <a:pt x="365" y="1119"/>
                    <a:pt x="1005" y="343"/>
                    <a:pt x="1005" y="343"/>
                  </a:cubicBezTo>
                  <a:lnTo>
                    <a:pt x="7601" y="274"/>
                  </a:lnTo>
                  <a:lnTo>
                    <a:pt x="845"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8" name="Google Shape;1812;p23">
              <a:extLst>
                <a:ext uri="{FF2B5EF4-FFF2-40B4-BE49-F238E27FC236}">
                  <a16:creationId xmlns:a16="http://schemas.microsoft.com/office/drawing/2014/main" id="{103C9FAE-2031-2814-0169-8445CD73484A}"/>
                </a:ext>
              </a:extLst>
            </p:cNvPr>
            <p:cNvSpPr/>
            <p:nvPr/>
          </p:nvSpPr>
          <p:spPr>
            <a:xfrm>
              <a:off x="6800600" y="3740725"/>
              <a:ext cx="180350" cy="33675"/>
            </a:xfrm>
            <a:custGeom>
              <a:avLst/>
              <a:gdLst/>
              <a:ahLst/>
              <a:cxnLst/>
              <a:rect l="l" t="t" r="r" b="b"/>
              <a:pathLst>
                <a:path w="7214" h="1347" extrusionOk="0">
                  <a:moveTo>
                    <a:pt x="92" y="0"/>
                  </a:moveTo>
                  <a:cubicBezTo>
                    <a:pt x="69" y="137"/>
                    <a:pt x="46" y="320"/>
                    <a:pt x="23" y="525"/>
                  </a:cubicBezTo>
                  <a:cubicBezTo>
                    <a:pt x="0" y="685"/>
                    <a:pt x="0" y="868"/>
                    <a:pt x="23" y="1050"/>
                  </a:cubicBezTo>
                  <a:lnTo>
                    <a:pt x="7167" y="1347"/>
                  </a:lnTo>
                  <a:lnTo>
                    <a:pt x="7213"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9" name="Google Shape;1813;p23">
              <a:extLst>
                <a:ext uri="{FF2B5EF4-FFF2-40B4-BE49-F238E27FC236}">
                  <a16:creationId xmlns:a16="http://schemas.microsoft.com/office/drawing/2014/main" id="{867DA2D0-FAAB-A435-936A-363D1E977A7C}"/>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0" name="Google Shape;1814;p23">
              <a:extLst>
                <a:ext uri="{FF2B5EF4-FFF2-40B4-BE49-F238E27FC236}">
                  <a16:creationId xmlns:a16="http://schemas.microsoft.com/office/drawing/2014/main" id="{D628B17C-F3DF-C958-30B1-46F82A1F9383}"/>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1" name="Google Shape;1815;p23">
              <a:extLst>
                <a:ext uri="{FF2B5EF4-FFF2-40B4-BE49-F238E27FC236}">
                  <a16:creationId xmlns:a16="http://schemas.microsoft.com/office/drawing/2014/main" id="{144D0A67-06FB-3051-C7B6-89E4EF6D1667}"/>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2" name="Google Shape;1816;p23">
              <a:extLst>
                <a:ext uri="{FF2B5EF4-FFF2-40B4-BE49-F238E27FC236}">
                  <a16:creationId xmlns:a16="http://schemas.microsoft.com/office/drawing/2014/main" id="{1103172A-79B2-C29E-DB17-571FBD2C9A6B}"/>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3" name="Google Shape;1817;p23">
              <a:extLst>
                <a:ext uri="{FF2B5EF4-FFF2-40B4-BE49-F238E27FC236}">
                  <a16:creationId xmlns:a16="http://schemas.microsoft.com/office/drawing/2014/main" id="{B6ED212C-E555-7C16-0965-F87B9443B284}"/>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4" name="Google Shape;1818;p23">
              <a:extLst>
                <a:ext uri="{FF2B5EF4-FFF2-40B4-BE49-F238E27FC236}">
                  <a16:creationId xmlns:a16="http://schemas.microsoft.com/office/drawing/2014/main" id="{4D48F282-CD18-189B-7B36-34FF1296738B}"/>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5" name="Google Shape;1819;p23">
              <a:extLst>
                <a:ext uri="{FF2B5EF4-FFF2-40B4-BE49-F238E27FC236}">
                  <a16:creationId xmlns:a16="http://schemas.microsoft.com/office/drawing/2014/main" id="{8C93E633-1E29-00ED-143D-856BA16C0AAC}"/>
                </a:ext>
              </a:extLst>
            </p:cNvPr>
            <p:cNvSpPr/>
            <p:nvPr/>
          </p:nvSpPr>
          <p:spPr>
            <a:xfrm>
              <a:off x="6822850" y="3738425"/>
              <a:ext cx="159225" cy="53675"/>
            </a:xfrm>
            <a:custGeom>
              <a:avLst/>
              <a:gdLst/>
              <a:ahLst/>
              <a:cxnLst/>
              <a:rect l="l" t="t" r="r" b="b"/>
              <a:pathLst>
                <a:path w="6369" h="2147" extrusionOk="0">
                  <a:moveTo>
                    <a:pt x="6163" y="1"/>
                  </a:moveTo>
                  <a:lnTo>
                    <a:pt x="6163" y="1"/>
                  </a:lnTo>
                  <a:cubicBezTo>
                    <a:pt x="4839" y="1393"/>
                    <a:pt x="0" y="1895"/>
                    <a:pt x="0" y="1895"/>
                  </a:cubicBezTo>
                  <a:lnTo>
                    <a:pt x="6369" y="2147"/>
                  </a:lnTo>
                  <a:cubicBezTo>
                    <a:pt x="5570" y="1279"/>
                    <a:pt x="6163" y="1"/>
                    <a:pt x="61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6" name="Google Shape;1820;p23">
              <a:extLst>
                <a:ext uri="{FF2B5EF4-FFF2-40B4-BE49-F238E27FC236}">
                  <a16:creationId xmlns:a16="http://schemas.microsoft.com/office/drawing/2014/main" id="{261E14BC-DE44-174B-E22F-899E4F58C4EA}"/>
                </a:ext>
              </a:extLst>
            </p:cNvPr>
            <p:cNvSpPr/>
            <p:nvPr/>
          </p:nvSpPr>
          <p:spPr>
            <a:xfrm>
              <a:off x="6790325" y="3898750"/>
              <a:ext cx="125550" cy="87450"/>
            </a:xfrm>
            <a:custGeom>
              <a:avLst/>
              <a:gdLst/>
              <a:ahLst/>
              <a:cxnLst/>
              <a:rect l="l" t="t" r="r" b="b"/>
              <a:pathLst>
                <a:path w="5022" h="3498" extrusionOk="0">
                  <a:moveTo>
                    <a:pt x="382" y="1"/>
                  </a:moveTo>
                  <a:cubicBezTo>
                    <a:pt x="377" y="1"/>
                    <a:pt x="371" y="1"/>
                    <a:pt x="366" y="2"/>
                  </a:cubicBezTo>
                  <a:cubicBezTo>
                    <a:pt x="69" y="25"/>
                    <a:pt x="0" y="1052"/>
                    <a:pt x="503" y="2056"/>
                  </a:cubicBezTo>
                  <a:cubicBezTo>
                    <a:pt x="891" y="2832"/>
                    <a:pt x="1758" y="3426"/>
                    <a:pt x="2603" y="3494"/>
                  </a:cubicBezTo>
                  <a:cubicBezTo>
                    <a:pt x="2645" y="3496"/>
                    <a:pt x="2687" y="3497"/>
                    <a:pt x="2729" y="3497"/>
                  </a:cubicBezTo>
                  <a:cubicBezTo>
                    <a:pt x="3116" y="3497"/>
                    <a:pt x="3483" y="3401"/>
                    <a:pt x="3812" y="3175"/>
                  </a:cubicBezTo>
                  <a:cubicBezTo>
                    <a:pt x="4543" y="2672"/>
                    <a:pt x="5022" y="1577"/>
                    <a:pt x="4132" y="1052"/>
                  </a:cubicBezTo>
                  <a:cubicBezTo>
                    <a:pt x="3844" y="879"/>
                    <a:pt x="3460" y="820"/>
                    <a:pt x="3069" y="820"/>
                  </a:cubicBezTo>
                  <a:cubicBezTo>
                    <a:pt x="2223" y="820"/>
                    <a:pt x="1347" y="1097"/>
                    <a:pt x="1347" y="1097"/>
                  </a:cubicBezTo>
                  <a:cubicBezTo>
                    <a:pt x="1347" y="1097"/>
                    <a:pt x="667" y="1"/>
                    <a:pt x="38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7" name="Google Shape;1821;p23">
              <a:extLst>
                <a:ext uri="{FF2B5EF4-FFF2-40B4-BE49-F238E27FC236}">
                  <a16:creationId xmlns:a16="http://schemas.microsoft.com/office/drawing/2014/main" id="{49CADF3B-F88A-FC03-E833-2AF33524F805}"/>
                </a:ext>
              </a:extLst>
            </p:cNvPr>
            <p:cNvSpPr/>
            <p:nvPr/>
          </p:nvSpPr>
          <p:spPr>
            <a:xfrm>
              <a:off x="6817725" y="3919250"/>
              <a:ext cx="98150" cy="66950"/>
            </a:xfrm>
            <a:custGeom>
              <a:avLst/>
              <a:gdLst/>
              <a:ahLst/>
              <a:cxnLst/>
              <a:rect l="l" t="t" r="r" b="b"/>
              <a:pathLst>
                <a:path w="3926" h="2678" extrusionOk="0">
                  <a:moveTo>
                    <a:pt x="1971" y="0"/>
                  </a:moveTo>
                  <a:cubicBezTo>
                    <a:pt x="1166" y="0"/>
                    <a:pt x="328" y="247"/>
                    <a:pt x="251" y="277"/>
                  </a:cubicBezTo>
                  <a:cubicBezTo>
                    <a:pt x="305" y="281"/>
                    <a:pt x="361" y="283"/>
                    <a:pt x="418" y="283"/>
                  </a:cubicBezTo>
                  <a:cubicBezTo>
                    <a:pt x="959" y="283"/>
                    <a:pt x="1640" y="129"/>
                    <a:pt x="2152" y="129"/>
                  </a:cubicBezTo>
                  <a:cubicBezTo>
                    <a:pt x="2230" y="129"/>
                    <a:pt x="2305" y="132"/>
                    <a:pt x="2374" y="141"/>
                  </a:cubicBezTo>
                  <a:cubicBezTo>
                    <a:pt x="3241" y="232"/>
                    <a:pt x="3698" y="1419"/>
                    <a:pt x="2283" y="2126"/>
                  </a:cubicBezTo>
                  <a:cubicBezTo>
                    <a:pt x="1941" y="2302"/>
                    <a:pt x="1606" y="2369"/>
                    <a:pt x="1292" y="2369"/>
                  </a:cubicBezTo>
                  <a:cubicBezTo>
                    <a:pt x="788" y="2369"/>
                    <a:pt x="338" y="2195"/>
                    <a:pt x="0" y="2012"/>
                  </a:cubicBezTo>
                  <a:lnTo>
                    <a:pt x="0" y="2012"/>
                  </a:lnTo>
                  <a:cubicBezTo>
                    <a:pt x="434" y="2377"/>
                    <a:pt x="982" y="2628"/>
                    <a:pt x="1507" y="2674"/>
                  </a:cubicBezTo>
                  <a:cubicBezTo>
                    <a:pt x="1549" y="2676"/>
                    <a:pt x="1591" y="2677"/>
                    <a:pt x="1633" y="2677"/>
                  </a:cubicBezTo>
                  <a:cubicBezTo>
                    <a:pt x="2020" y="2677"/>
                    <a:pt x="2387" y="2581"/>
                    <a:pt x="2716" y="2355"/>
                  </a:cubicBezTo>
                  <a:cubicBezTo>
                    <a:pt x="3447" y="1852"/>
                    <a:pt x="3926" y="757"/>
                    <a:pt x="3036" y="232"/>
                  </a:cubicBezTo>
                  <a:cubicBezTo>
                    <a:pt x="2751" y="59"/>
                    <a:pt x="2365" y="0"/>
                    <a:pt x="197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8" name="Google Shape;1822;p23">
              <a:extLst>
                <a:ext uri="{FF2B5EF4-FFF2-40B4-BE49-F238E27FC236}">
                  <a16:creationId xmlns:a16="http://schemas.microsoft.com/office/drawing/2014/main" id="{6B05A466-D188-FC56-A702-EFAFEC771D02}"/>
                </a:ext>
              </a:extLst>
            </p:cNvPr>
            <p:cNvSpPr/>
            <p:nvPr/>
          </p:nvSpPr>
          <p:spPr>
            <a:xfrm>
              <a:off x="6795450" y="3898750"/>
              <a:ext cx="28000" cy="27450"/>
            </a:xfrm>
            <a:custGeom>
              <a:avLst/>
              <a:gdLst/>
              <a:ahLst/>
              <a:cxnLst/>
              <a:rect l="l" t="t" r="r" b="b"/>
              <a:pathLst>
                <a:path w="1120" h="1098" extrusionOk="0">
                  <a:moveTo>
                    <a:pt x="178" y="0"/>
                  </a:moveTo>
                  <a:cubicBezTo>
                    <a:pt x="172" y="0"/>
                    <a:pt x="166" y="1"/>
                    <a:pt x="161" y="2"/>
                  </a:cubicBezTo>
                  <a:cubicBezTo>
                    <a:pt x="92" y="2"/>
                    <a:pt x="47" y="70"/>
                    <a:pt x="1" y="139"/>
                  </a:cubicBezTo>
                  <a:cubicBezTo>
                    <a:pt x="138" y="299"/>
                    <a:pt x="320" y="481"/>
                    <a:pt x="435" y="732"/>
                  </a:cubicBezTo>
                  <a:cubicBezTo>
                    <a:pt x="572" y="961"/>
                    <a:pt x="823" y="1075"/>
                    <a:pt x="1119" y="1097"/>
                  </a:cubicBezTo>
                  <a:cubicBezTo>
                    <a:pt x="1097" y="1053"/>
                    <a:pt x="461" y="0"/>
                    <a:pt x="1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9" name="Google Shape;1823;p23">
              <a:extLst>
                <a:ext uri="{FF2B5EF4-FFF2-40B4-BE49-F238E27FC236}">
                  <a16:creationId xmlns:a16="http://schemas.microsoft.com/office/drawing/2014/main" id="{0B2C9FC0-3819-39BD-261A-C293F06F2D4B}"/>
                </a:ext>
              </a:extLst>
            </p:cNvPr>
            <p:cNvSpPr/>
            <p:nvPr/>
          </p:nvSpPr>
          <p:spPr>
            <a:xfrm>
              <a:off x="6816575" y="3917525"/>
              <a:ext cx="89600" cy="64125"/>
            </a:xfrm>
            <a:custGeom>
              <a:avLst/>
              <a:gdLst/>
              <a:ahLst/>
              <a:cxnLst/>
              <a:rect l="l" t="t" r="r" b="b"/>
              <a:pathLst>
                <a:path w="3584" h="2565" extrusionOk="0">
                  <a:moveTo>
                    <a:pt x="2183" y="1"/>
                  </a:moveTo>
                  <a:cubicBezTo>
                    <a:pt x="2114" y="1"/>
                    <a:pt x="2041" y="8"/>
                    <a:pt x="1963" y="27"/>
                  </a:cubicBezTo>
                  <a:cubicBezTo>
                    <a:pt x="1781" y="50"/>
                    <a:pt x="1598" y="118"/>
                    <a:pt x="1416" y="164"/>
                  </a:cubicBezTo>
                  <a:cubicBezTo>
                    <a:pt x="1073" y="278"/>
                    <a:pt x="708" y="346"/>
                    <a:pt x="457" y="346"/>
                  </a:cubicBezTo>
                  <a:cubicBezTo>
                    <a:pt x="320" y="346"/>
                    <a:pt x="206" y="324"/>
                    <a:pt x="137" y="301"/>
                  </a:cubicBezTo>
                  <a:cubicBezTo>
                    <a:pt x="69" y="278"/>
                    <a:pt x="23" y="255"/>
                    <a:pt x="23" y="255"/>
                  </a:cubicBezTo>
                  <a:cubicBezTo>
                    <a:pt x="0" y="255"/>
                    <a:pt x="46" y="301"/>
                    <a:pt x="115" y="346"/>
                  </a:cubicBezTo>
                  <a:cubicBezTo>
                    <a:pt x="183" y="392"/>
                    <a:pt x="297" y="415"/>
                    <a:pt x="434" y="438"/>
                  </a:cubicBezTo>
                  <a:cubicBezTo>
                    <a:pt x="473" y="441"/>
                    <a:pt x="513" y="442"/>
                    <a:pt x="555" y="442"/>
                  </a:cubicBezTo>
                  <a:cubicBezTo>
                    <a:pt x="827" y="442"/>
                    <a:pt x="1144" y="380"/>
                    <a:pt x="1461" y="301"/>
                  </a:cubicBezTo>
                  <a:cubicBezTo>
                    <a:pt x="1644" y="255"/>
                    <a:pt x="1826" y="210"/>
                    <a:pt x="1986" y="187"/>
                  </a:cubicBezTo>
                  <a:cubicBezTo>
                    <a:pt x="2033" y="180"/>
                    <a:pt x="2080" y="177"/>
                    <a:pt x="2125" y="177"/>
                  </a:cubicBezTo>
                  <a:cubicBezTo>
                    <a:pt x="2236" y="177"/>
                    <a:pt x="2339" y="193"/>
                    <a:pt x="2420" y="210"/>
                  </a:cubicBezTo>
                  <a:cubicBezTo>
                    <a:pt x="2671" y="255"/>
                    <a:pt x="2831" y="346"/>
                    <a:pt x="2831" y="346"/>
                  </a:cubicBezTo>
                  <a:cubicBezTo>
                    <a:pt x="2831" y="346"/>
                    <a:pt x="2876" y="369"/>
                    <a:pt x="2922" y="392"/>
                  </a:cubicBezTo>
                  <a:cubicBezTo>
                    <a:pt x="2991" y="438"/>
                    <a:pt x="3082" y="506"/>
                    <a:pt x="3150" y="598"/>
                  </a:cubicBezTo>
                  <a:cubicBezTo>
                    <a:pt x="3242" y="689"/>
                    <a:pt x="3333" y="826"/>
                    <a:pt x="3356" y="986"/>
                  </a:cubicBezTo>
                  <a:cubicBezTo>
                    <a:pt x="3401" y="1145"/>
                    <a:pt x="3424" y="1305"/>
                    <a:pt x="3401" y="1488"/>
                  </a:cubicBezTo>
                  <a:cubicBezTo>
                    <a:pt x="3379" y="1647"/>
                    <a:pt x="3310" y="1830"/>
                    <a:pt x="3219" y="1967"/>
                  </a:cubicBezTo>
                  <a:cubicBezTo>
                    <a:pt x="3127" y="2081"/>
                    <a:pt x="3013" y="2195"/>
                    <a:pt x="2899" y="2287"/>
                  </a:cubicBezTo>
                  <a:cubicBezTo>
                    <a:pt x="2694" y="2469"/>
                    <a:pt x="2534" y="2561"/>
                    <a:pt x="2534" y="2561"/>
                  </a:cubicBezTo>
                  <a:cubicBezTo>
                    <a:pt x="2534" y="2563"/>
                    <a:pt x="2537" y="2565"/>
                    <a:pt x="2542" y="2565"/>
                  </a:cubicBezTo>
                  <a:cubicBezTo>
                    <a:pt x="2580" y="2565"/>
                    <a:pt x="2745" y="2495"/>
                    <a:pt x="2945" y="2355"/>
                  </a:cubicBezTo>
                  <a:cubicBezTo>
                    <a:pt x="3059" y="2264"/>
                    <a:pt x="3196" y="2172"/>
                    <a:pt x="3310" y="2036"/>
                  </a:cubicBezTo>
                  <a:cubicBezTo>
                    <a:pt x="3424" y="1876"/>
                    <a:pt x="3516" y="1693"/>
                    <a:pt x="3538" y="1511"/>
                  </a:cubicBezTo>
                  <a:cubicBezTo>
                    <a:pt x="3584" y="1305"/>
                    <a:pt x="3584" y="1123"/>
                    <a:pt x="3538" y="940"/>
                  </a:cubicBezTo>
                  <a:cubicBezTo>
                    <a:pt x="3493" y="757"/>
                    <a:pt x="3401" y="598"/>
                    <a:pt x="3310" y="483"/>
                  </a:cubicBezTo>
                  <a:cubicBezTo>
                    <a:pt x="3219" y="369"/>
                    <a:pt x="3105" y="278"/>
                    <a:pt x="3036" y="232"/>
                  </a:cubicBezTo>
                  <a:cubicBezTo>
                    <a:pt x="2968" y="187"/>
                    <a:pt x="2922" y="164"/>
                    <a:pt x="2922" y="164"/>
                  </a:cubicBezTo>
                  <a:cubicBezTo>
                    <a:pt x="2922" y="164"/>
                    <a:pt x="2739" y="73"/>
                    <a:pt x="2443" y="27"/>
                  </a:cubicBezTo>
                  <a:cubicBezTo>
                    <a:pt x="2364" y="14"/>
                    <a:pt x="2277" y="1"/>
                    <a:pt x="218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0" name="Google Shape;1824;p23">
              <a:extLst>
                <a:ext uri="{FF2B5EF4-FFF2-40B4-BE49-F238E27FC236}">
                  <a16:creationId xmlns:a16="http://schemas.microsoft.com/office/drawing/2014/main" id="{53536B6E-A26C-4DFE-AF21-3D3527B9A424}"/>
                </a:ext>
              </a:extLst>
            </p:cNvPr>
            <p:cNvSpPr/>
            <p:nvPr/>
          </p:nvSpPr>
          <p:spPr>
            <a:xfrm>
              <a:off x="6833700" y="3929025"/>
              <a:ext cx="61075" cy="23425"/>
            </a:xfrm>
            <a:custGeom>
              <a:avLst/>
              <a:gdLst/>
              <a:ahLst/>
              <a:cxnLst/>
              <a:rect l="l" t="t" r="r" b="b"/>
              <a:pathLst>
                <a:path w="2443" h="937" extrusionOk="0">
                  <a:moveTo>
                    <a:pt x="2442" y="1"/>
                  </a:moveTo>
                  <a:cubicBezTo>
                    <a:pt x="2420" y="1"/>
                    <a:pt x="2351" y="69"/>
                    <a:pt x="2283" y="160"/>
                  </a:cubicBezTo>
                  <a:cubicBezTo>
                    <a:pt x="2237" y="183"/>
                    <a:pt x="2169" y="229"/>
                    <a:pt x="2123" y="274"/>
                  </a:cubicBezTo>
                  <a:cubicBezTo>
                    <a:pt x="2054" y="320"/>
                    <a:pt x="1986" y="366"/>
                    <a:pt x="1917" y="389"/>
                  </a:cubicBezTo>
                  <a:cubicBezTo>
                    <a:pt x="1781" y="457"/>
                    <a:pt x="1621" y="526"/>
                    <a:pt x="1507" y="548"/>
                  </a:cubicBezTo>
                  <a:lnTo>
                    <a:pt x="1301" y="594"/>
                  </a:lnTo>
                  <a:cubicBezTo>
                    <a:pt x="1301" y="594"/>
                    <a:pt x="1210" y="617"/>
                    <a:pt x="1096" y="663"/>
                  </a:cubicBezTo>
                  <a:cubicBezTo>
                    <a:pt x="1027" y="685"/>
                    <a:pt x="959" y="708"/>
                    <a:pt x="890" y="731"/>
                  </a:cubicBezTo>
                  <a:cubicBezTo>
                    <a:pt x="822" y="754"/>
                    <a:pt x="731" y="777"/>
                    <a:pt x="662" y="799"/>
                  </a:cubicBezTo>
                  <a:lnTo>
                    <a:pt x="434" y="799"/>
                  </a:lnTo>
                  <a:cubicBezTo>
                    <a:pt x="343" y="799"/>
                    <a:pt x="274" y="799"/>
                    <a:pt x="206" y="777"/>
                  </a:cubicBezTo>
                  <a:lnTo>
                    <a:pt x="0" y="777"/>
                  </a:lnTo>
                  <a:cubicBezTo>
                    <a:pt x="0" y="799"/>
                    <a:pt x="69" y="822"/>
                    <a:pt x="206" y="868"/>
                  </a:cubicBezTo>
                  <a:cubicBezTo>
                    <a:pt x="251" y="891"/>
                    <a:pt x="343" y="891"/>
                    <a:pt x="411" y="914"/>
                  </a:cubicBezTo>
                  <a:cubicBezTo>
                    <a:pt x="502" y="936"/>
                    <a:pt x="594" y="936"/>
                    <a:pt x="685" y="936"/>
                  </a:cubicBezTo>
                  <a:cubicBezTo>
                    <a:pt x="753" y="936"/>
                    <a:pt x="845" y="914"/>
                    <a:pt x="936" y="891"/>
                  </a:cubicBezTo>
                  <a:cubicBezTo>
                    <a:pt x="1004" y="868"/>
                    <a:pt x="1096" y="868"/>
                    <a:pt x="1141" y="845"/>
                  </a:cubicBezTo>
                  <a:cubicBezTo>
                    <a:pt x="1278" y="822"/>
                    <a:pt x="1347" y="799"/>
                    <a:pt x="1347" y="799"/>
                  </a:cubicBezTo>
                  <a:lnTo>
                    <a:pt x="1552" y="731"/>
                  </a:lnTo>
                  <a:cubicBezTo>
                    <a:pt x="1666" y="685"/>
                    <a:pt x="1826" y="617"/>
                    <a:pt x="1986" y="526"/>
                  </a:cubicBezTo>
                  <a:cubicBezTo>
                    <a:pt x="2054" y="480"/>
                    <a:pt x="2123" y="434"/>
                    <a:pt x="2191" y="366"/>
                  </a:cubicBezTo>
                  <a:cubicBezTo>
                    <a:pt x="2260" y="320"/>
                    <a:pt x="2306" y="252"/>
                    <a:pt x="2351" y="206"/>
                  </a:cubicBezTo>
                  <a:cubicBezTo>
                    <a:pt x="2420" y="92"/>
                    <a:pt x="2442" y="1"/>
                    <a:pt x="24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1" name="Google Shape;1825;p23">
              <a:extLst>
                <a:ext uri="{FF2B5EF4-FFF2-40B4-BE49-F238E27FC236}">
                  <a16:creationId xmlns:a16="http://schemas.microsoft.com/office/drawing/2014/main" id="{5A582764-AB6E-31EA-E6DC-1175140561F7}"/>
                </a:ext>
              </a:extLst>
            </p:cNvPr>
            <p:cNvSpPr/>
            <p:nvPr/>
          </p:nvSpPr>
          <p:spPr>
            <a:xfrm>
              <a:off x="6848525" y="3942725"/>
              <a:ext cx="54250" cy="31175"/>
            </a:xfrm>
            <a:custGeom>
              <a:avLst/>
              <a:gdLst/>
              <a:ahLst/>
              <a:cxnLst/>
              <a:rect l="l" t="t" r="r" b="b"/>
              <a:pathLst>
                <a:path w="2170" h="1247" extrusionOk="0">
                  <a:moveTo>
                    <a:pt x="2146" y="0"/>
                  </a:moveTo>
                  <a:cubicBezTo>
                    <a:pt x="2123" y="0"/>
                    <a:pt x="2101" y="69"/>
                    <a:pt x="2055" y="183"/>
                  </a:cubicBezTo>
                  <a:cubicBezTo>
                    <a:pt x="1986" y="274"/>
                    <a:pt x="1895" y="411"/>
                    <a:pt x="1781" y="503"/>
                  </a:cubicBezTo>
                  <a:cubicBezTo>
                    <a:pt x="1667" y="617"/>
                    <a:pt x="1530" y="685"/>
                    <a:pt x="1416" y="754"/>
                  </a:cubicBezTo>
                  <a:cubicBezTo>
                    <a:pt x="1302" y="799"/>
                    <a:pt x="1233" y="822"/>
                    <a:pt x="1233" y="822"/>
                  </a:cubicBezTo>
                  <a:cubicBezTo>
                    <a:pt x="1233" y="822"/>
                    <a:pt x="959" y="982"/>
                    <a:pt x="640" y="1073"/>
                  </a:cubicBezTo>
                  <a:cubicBezTo>
                    <a:pt x="343" y="1164"/>
                    <a:pt x="1" y="1187"/>
                    <a:pt x="1" y="1210"/>
                  </a:cubicBezTo>
                  <a:cubicBezTo>
                    <a:pt x="1" y="1224"/>
                    <a:pt x="127" y="1246"/>
                    <a:pt x="303" y="1246"/>
                  </a:cubicBezTo>
                  <a:cubicBezTo>
                    <a:pt x="417" y="1246"/>
                    <a:pt x="551" y="1237"/>
                    <a:pt x="685" y="1210"/>
                  </a:cubicBezTo>
                  <a:cubicBezTo>
                    <a:pt x="1005" y="1164"/>
                    <a:pt x="1324" y="1028"/>
                    <a:pt x="1324" y="1028"/>
                  </a:cubicBezTo>
                  <a:cubicBezTo>
                    <a:pt x="1324" y="1028"/>
                    <a:pt x="1393" y="982"/>
                    <a:pt x="1507" y="913"/>
                  </a:cubicBezTo>
                  <a:cubicBezTo>
                    <a:pt x="1621" y="845"/>
                    <a:pt x="1758" y="731"/>
                    <a:pt x="1872" y="617"/>
                  </a:cubicBezTo>
                  <a:cubicBezTo>
                    <a:pt x="1986" y="480"/>
                    <a:pt x="2078" y="343"/>
                    <a:pt x="2123" y="206"/>
                  </a:cubicBezTo>
                  <a:cubicBezTo>
                    <a:pt x="2169" y="92"/>
                    <a:pt x="2169" y="0"/>
                    <a:pt x="21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2" name="Google Shape;1826;p23">
              <a:extLst>
                <a:ext uri="{FF2B5EF4-FFF2-40B4-BE49-F238E27FC236}">
                  <a16:creationId xmlns:a16="http://schemas.microsoft.com/office/drawing/2014/main" id="{06FA9CEF-41B5-42FD-460A-2CFC03BDD0E6}"/>
                </a:ext>
              </a:extLst>
            </p:cNvPr>
            <p:cNvSpPr/>
            <p:nvPr/>
          </p:nvSpPr>
          <p:spPr>
            <a:xfrm>
              <a:off x="6790325" y="3895825"/>
              <a:ext cx="34825" cy="48625"/>
            </a:xfrm>
            <a:custGeom>
              <a:avLst/>
              <a:gdLst/>
              <a:ahLst/>
              <a:cxnLst/>
              <a:rect l="l" t="t" r="r" b="b"/>
              <a:pathLst>
                <a:path w="1393" h="1945" extrusionOk="0">
                  <a:moveTo>
                    <a:pt x="366" y="0"/>
                  </a:moveTo>
                  <a:cubicBezTo>
                    <a:pt x="273" y="0"/>
                    <a:pt x="200" y="57"/>
                    <a:pt x="160" y="96"/>
                  </a:cubicBezTo>
                  <a:cubicBezTo>
                    <a:pt x="92" y="142"/>
                    <a:pt x="92" y="164"/>
                    <a:pt x="92" y="164"/>
                  </a:cubicBezTo>
                  <a:cubicBezTo>
                    <a:pt x="92" y="164"/>
                    <a:pt x="69" y="210"/>
                    <a:pt x="46" y="256"/>
                  </a:cubicBezTo>
                  <a:cubicBezTo>
                    <a:pt x="23" y="324"/>
                    <a:pt x="23" y="393"/>
                    <a:pt x="0" y="484"/>
                  </a:cubicBezTo>
                  <a:cubicBezTo>
                    <a:pt x="0" y="667"/>
                    <a:pt x="23" y="895"/>
                    <a:pt x="69" y="1100"/>
                  </a:cubicBezTo>
                  <a:cubicBezTo>
                    <a:pt x="115" y="1329"/>
                    <a:pt x="183" y="1557"/>
                    <a:pt x="252" y="1694"/>
                  </a:cubicBezTo>
                  <a:cubicBezTo>
                    <a:pt x="320" y="1854"/>
                    <a:pt x="388" y="1945"/>
                    <a:pt x="388" y="1945"/>
                  </a:cubicBezTo>
                  <a:cubicBezTo>
                    <a:pt x="411" y="1945"/>
                    <a:pt x="366" y="1831"/>
                    <a:pt x="320" y="1671"/>
                  </a:cubicBezTo>
                  <a:cubicBezTo>
                    <a:pt x="297" y="1511"/>
                    <a:pt x="252" y="1306"/>
                    <a:pt x="206" y="1078"/>
                  </a:cubicBezTo>
                  <a:cubicBezTo>
                    <a:pt x="183" y="872"/>
                    <a:pt x="183" y="644"/>
                    <a:pt x="206" y="507"/>
                  </a:cubicBezTo>
                  <a:cubicBezTo>
                    <a:pt x="206" y="416"/>
                    <a:pt x="229" y="370"/>
                    <a:pt x="229" y="324"/>
                  </a:cubicBezTo>
                  <a:cubicBezTo>
                    <a:pt x="252" y="301"/>
                    <a:pt x="252" y="279"/>
                    <a:pt x="252" y="279"/>
                  </a:cubicBezTo>
                  <a:cubicBezTo>
                    <a:pt x="252" y="279"/>
                    <a:pt x="274" y="256"/>
                    <a:pt x="297" y="233"/>
                  </a:cubicBezTo>
                  <a:cubicBezTo>
                    <a:pt x="297" y="210"/>
                    <a:pt x="343" y="187"/>
                    <a:pt x="388" y="187"/>
                  </a:cubicBezTo>
                  <a:cubicBezTo>
                    <a:pt x="503" y="187"/>
                    <a:pt x="685" y="347"/>
                    <a:pt x="822" y="507"/>
                  </a:cubicBezTo>
                  <a:cubicBezTo>
                    <a:pt x="1119" y="849"/>
                    <a:pt x="1347" y="1214"/>
                    <a:pt x="1370" y="1214"/>
                  </a:cubicBezTo>
                  <a:cubicBezTo>
                    <a:pt x="1393" y="1192"/>
                    <a:pt x="1210" y="781"/>
                    <a:pt x="936" y="416"/>
                  </a:cubicBezTo>
                  <a:cubicBezTo>
                    <a:pt x="799" y="233"/>
                    <a:pt x="640" y="50"/>
                    <a:pt x="411" y="5"/>
                  </a:cubicBezTo>
                  <a:cubicBezTo>
                    <a:pt x="396" y="2"/>
                    <a:pt x="381" y="0"/>
                    <a:pt x="36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3" name="Google Shape;1827;p23">
              <a:extLst>
                <a:ext uri="{FF2B5EF4-FFF2-40B4-BE49-F238E27FC236}">
                  <a16:creationId xmlns:a16="http://schemas.microsoft.com/office/drawing/2014/main" id="{1DC436FB-1F9C-5975-D58D-AE4847516925}"/>
                </a:ext>
              </a:extLst>
            </p:cNvPr>
            <p:cNvSpPr/>
            <p:nvPr/>
          </p:nvSpPr>
          <p:spPr>
            <a:xfrm>
              <a:off x="7140125" y="3194700"/>
              <a:ext cx="205375" cy="277225"/>
            </a:xfrm>
            <a:custGeom>
              <a:avLst/>
              <a:gdLst/>
              <a:ahLst/>
              <a:cxnLst/>
              <a:rect l="l" t="t" r="r" b="b"/>
              <a:pathLst>
                <a:path w="8215" h="11089" extrusionOk="0">
                  <a:moveTo>
                    <a:pt x="1647" y="1"/>
                  </a:moveTo>
                  <a:cubicBezTo>
                    <a:pt x="1338" y="1"/>
                    <a:pt x="1064" y="62"/>
                    <a:pt x="845" y="203"/>
                  </a:cubicBezTo>
                  <a:cubicBezTo>
                    <a:pt x="0" y="774"/>
                    <a:pt x="2192" y="1778"/>
                    <a:pt x="2648" y="2234"/>
                  </a:cubicBezTo>
                  <a:cubicBezTo>
                    <a:pt x="3287" y="2873"/>
                    <a:pt x="3812" y="3627"/>
                    <a:pt x="4337" y="4357"/>
                  </a:cubicBezTo>
                  <a:cubicBezTo>
                    <a:pt x="4976" y="5247"/>
                    <a:pt x="5524" y="6503"/>
                    <a:pt x="5684" y="7621"/>
                  </a:cubicBezTo>
                  <a:cubicBezTo>
                    <a:pt x="5844" y="8534"/>
                    <a:pt x="5775" y="10269"/>
                    <a:pt x="6528" y="10931"/>
                  </a:cubicBezTo>
                  <a:cubicBezTo>
                    <a:pt x="6655" y="11039"/>
                    <a:pt x="6774" y="11088"/>
                    <a:pt x="6886" y="11088"/>
                  </a:cubicBezTo>
                  <a:cubicBezTo>
                    <a:pt x="7784" y="11088"/>
                    <a:pt x="8215" y="7938"/>
                    <a:pt x="8195" y="7370"/>
                  </a:cubicBezTo>
                  <a:cubicBezTo>
                    <a:pt x="8149" y="5590"/>
                    <a:pt x="7647" y="3786"/>
                    <a:pt x="6460" y="2417"/>
                  </a:cubicBezTo>
                  <a:cubicBezTo>
                    <a:pt x="5772" y="1633"/>
                    <a:pt x="3242" y="1"/>
                    <a:pt x="164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4" name="Google Shape;1828;p23">
              <a:extLst>
                <a:ext uri="{FF2B5EF4-FFF2-40B4-BE49-F238E27FC236}">
                  <a16:creationId xmlns:a16="http://schemas.microsoft.com/office/drawing/2014/main" id="{8B6F30CF-B11B-E368-29DC-2A33534C2785}"/>
                </a:ext>
              </a:extLst>
            </p:cNvPr>
            <p:cNvSpPr/>
            <p:nvPr/>
          </p:nvSpPr>
          <p:spPr>
            <a:xfrm>
              <a:off x="7140125" y="3197475"/>
              <a:ext cx="191175" cy="272800"/>
            </a:xfrm>
            <a:custGeom>
              <a:avLst/>
              <a:gdLst/>
              <a:ahLst/>
              <a:cxnLst/>
              <a:rect l="l" t="t" r="r" b="b"/>
              <a:pathLst>
                <a:path w="7647" h="10912" extrusionOk="0">
                  <a:moveTo>
                    <a:pt x="1083" y="0"/>
                  </a:moveTo>
                  <a:cubicBezTo>
                    <a:pt x="1072" y="0"/>
                    <a:pt x="1061" y="0"/>
                    <a:pt x="1050" y="1"/>
                  </a:cubicBezTo>
                  <a:cubicBezTo>
                    <a:pt x="982" y="23"/>
                    <a:pt x="913" y="69"/>
                    <a:pt x="845" y="92"/>
                  </a:cubicBezTo>
                  <a:cubicBezTo>
                    <a:pt x="0" y="663"/>
                    <a:pt x="2192" y="1667"/>
                    <a:pt x="2648" y="2123"/>
                  </a:cubicBezTo>
                  <a:cubicBezTo>
                    <a:pt x="3287" y="2762"/>
                    <a:pt x="3812" y="3516"/>
                    <a:pt x="4337" y="4246"/>
                  </a:cubicBezTo>
                  <a:cubicBezTo>
                    <a:pt x="4976" y="5136"/>
                    <a:pt x="5524" y="6392"/>
                    <a:pt x="5684" y="7510"/>
                  </a:cubicBezTo>
                  <a:cubicBezTo>
                    <a:pt x="5844" y="8423"/>
                    <a:pt x="5775" y="10158"/>
                    <a:pt x="6528" y="10820"/>
                  </a:cubicBezTo>
                  <a:cubicBezTo>
                    <a:pt x="6574" y="10865"/>
                    <a:pt x="6620" y="10888"/>
                    <a:pt x="6665" y="10911"/>
                  </a:cubicBezTo>
                  <a:cubicBezTo>
                    <a:pt x="7327" y="10249"/>
                    <a:pt x="7647" y="7852"/>
                    <a:pt x="7624" y="7373"/>
                  </a:cubicBezTo>
                  <a:cubicBezTo>
                    <a:pt x="7578" y="5593"/>
                    <a:pt x="7053" y="3790"/>
                    <a:pt x="5866" y="2420"/>
                  </a:cubicBezTo>
                  <a:cubicBezTo>
                    <a:pt x="5186" y="1649"/>
                    <a:pt x="2660" y="0"/>
                    <a:pt x="10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5" name="Google Shape;1829;p23">
              <a:extLst>
                <a:ext uri="{FF2B5EF4-FFF2-40B4-BE49-F238E27FC236}">
                  <a16:creationId xmlns:a16="http://schemas.microsoft.com/office/drawing/2014/main" id="{F82F3143-FA14-DC43-DD70-F0D654DF3805}"/>
                </a:ext>
              </a:extLst>
            </p:cNvPr>
            <p:cNvSpPr/>
            <p:nvPr/>
          </p:nvSpPr>
          <p:spPr>
            <a:xfrm>
              <a:off x="7192050" y="3193900"/>
              <a:ext cx="157525" cy="275800"/>
            </a:xfrm>
            <a:custGeom>
              <a:avLst/>
              <a:gdLst/>
              <a:ahLst/>
              <a:cxnLst/>
              <a:rect l="l" t="t" r="r" b="b"/>
              <a:pathLst>
                <a:path w="6301" h="11032" extrusionOk="0">
                  <a:moveTo>
                    <a:pt x="12" y="1"/>
                  </a:moveTo>
                  <a:cubicBezTo>
                    <a:pt x="4" y="1"/>
                    <a:pt x="0" y="2"/>
                    <a:pt x="0" y="7"/>
                  </a:cubicBezTo>
                  <a:cubicBezTo>
                    <a:pt x="0" y="7"/>
                    <a:pt x="92" y="52"/>
                    <a:pt x="274" y="121"/>
                  </a:cubicBezTo>
                  <a:cubicBezTo>
                    <a:pt x="480" y="166"/>
                    <a:pt x="731" y="258"/>
                    <a:pt x="1050" y="372"/>
                  </a:cubicBezTo>
                  <a:cubicBezTo>
                    <a:pt x="1370" y="463"/>
                    <a:pt x="1758" y="600"/>
                    <a:pt x="2100" y="806"/>
                  </a:cubicBezTo>
                  <a:cubicBezTo>
                    <a:pt x="2283" y="920"/>
                    <a:pt x="2443" y="1034"/>
                    <a:pt x="2625" y="1171"/>
                  </a:cubicBezTo>
                  <a:cubicBezTo>
                    <a:pt x="2808" y="1308"/>
                    <a:pt x="2991" y="1445"/>
                    <a:pt x="3150" y="1582"/>
                  </a:cubicBezTo>
                  <a:cubicBezTo>
                    <a:pt x="3881" y="2129"/>
                    <a:pt x="4520" y="2746"/>
                    <a:pt x="4885" y="3316"/>
                  </a:cubicBezTo>
                  <a:cubicBezTo>
                    <a:pt x="4976" y="3453"/>
                    <a:pt x="5045" y="3590"/>
                    <a:pt x="5113" y="3704"/>
                  </a:cubicBezTo>
                  <a:cubicBezTo>
                    <a:pt x="5182" y="3818"/>
                    <a:pt x="5250" y="3910"/>
                    <a:pt x="5273" y="4001"/>
                  </a:cubicBezTo>
                  <a:cubicBezTo>
                    <a:pt x="5364" y="4184"/>
                    <a:pt x="5410" y="4275"/>
                    <a:pt x="5410" y="4275"/>
                  </a:cubicBezTo>
                  <a:lnTo>
                    <a:pt x="5456" y="4343"/>
                  </a:lnTo>
                  <a:cubicBezTo>
                    <a:pt x="5479" y="4389"/>
                    <a:pt x="5501" y="4458"/>
                    <a:pt x="5524" y="4549"/>
                  </a:cubicBezTo>
                  <a:cubicBezTo>
                    <a:pt x="5570" y="4640"/>
                    <a:pt x="5615" y="4754"/>
                    <a:pt x="5661" y="4868"/>
                  </a:cubicBezTo>
                  <a:cubicBezTo>
                    <a:pt x="5707" y="5005"/>
                    <a:pt x="5752" y="5142"/>
                    <a:pt x="5821" y="5302"/>
                  </a:cubicBezTo>
                  <a:cubicBezTo>
                    <a:pt x="5867" y="5462"/>
                    <a:pt x="5912" y="5644"/>
                    <a:pt x="5958" y="5827"/>
                  </a:cubicBezTo>
                  <a:cubicBezTo>
                    <a:pt x="5981" y="6010"/>
                    <a:pt x="6026" y="6215"/>
                    <a:pt x="6072" y="6421"/>
                  </a:cubicBezTo>
                  <a:cubicBezTo>
                    <a:pt x="6118" y="6831"/>
                    <a:pt x="6140" y="7288"/>
                    <a:pt x="6118" y="7722"/>
                  </a:cubicBezTo>
                  <a:cubicBezTo>
                    <a:pt x="6095" y="8612"/>
                    <a:pt x="5912" y="9502"/>
                    <a:pt x="5615" y="10118"/>
                  </a:cubicBezTo>
                  <a:cubicBezTo>
                    <a:pt x="5501" y="10415"/>
                    <a:pt x="5319" y="10643"/>
                    <a:pt x="5205" y="10803"/>
                  </a:cubicBezTo>
                  <a:cubicBezTo>
                    <a:pt x="5068" y="10940"/>
                    <a:pt x="4999" y="11031"/>
                    <a:pt x="4999" y="11031"/>
                  </a:cubicBezTo>
                  <a:cubicBezTo>
                    <a:pt x="4999" y="11031"/>
                    <a:pt x="5091" y="10963"/>
                    <a:pt x="5227" y="10826"/>
                  </a:cubicBezTo>
                  <a:cubicBezTo>
                    <a:pt x="5364" y="10666"/>
                    <a:pt x="5547" y="10461"/>
                    <a:pt x="5707" y="10141"/>
                  </a:cubicBezTo>
                  <a:cubicBezTo>
                    <a:pt x="6026" y="9548"/>
                    <a:pt x="6232" y="8635"/>
                    <a:pt x="6277" y="7722"/>
                  </a:cubicBezTo>
                  <a:cubicBezTo>
                    <a:pt x="6300" y="7288"/>
                    <a:pt x="6277" y="6831"/>
                    <a:pt x="6232" y="6398"/>
                  </a:cubicBezTo>
                  <a:cubicBezTo>
                    <a:pt x="6209" y="6192"/>
                    <a:pt x="6163" y="5987"/>
                    <a:pt x="6140" y="5781"/>
                  </a:cubicBezTo>
                  <a:cubicBezTo>
                    <a:pt x="6072" y="5599"/>
                    <a:pt x="6026" y="5416"/>
                    <a:pt x="6004" y="5256"/>
                  </a:cubicBezTo>
                  <a:cubicBezTo>
                    <a:pt x="5935" y="5097"/>
                    <a:pt x="5889" y="4937"/>
                    <a:pt x="5844" y="4823"/>
                  </a:cubicBezTo>
                  <a:cubicBezTo>
                    <a:pt x="5798" y="4686"/>
                    <a:pt x="5752" y="4572"/>
                    <a:pt x="5730" y="4480"/>
                  </a:cubicBezTo>
                  <a:cubicBezTo>
                    <a:pt x="5684" y="4389"/>
                    <a:pt x="5661" y="4321"/>
                    <a:pt x="5638" y="4252"/>
                  </a:cubicBezTo>
                  <a:cubicBezTo>
                    <a:pt x="5615" y="4206"/>
                    <a:pt x="5593" y="4184"/>
                    <a:pt x="5593" y="4184"/>
                  </a:cubicBezTo>
                  <a:cubicBezTo>
                    <a:pt x="5593" y="4184"/>
                    <a:pt x="5547" y="4092"/>
                    <a:pt x="5456" y="3910"/>
                  </a:cubicBezTo>
                  <a:cubicBezTo>
                    <a:pt x="5410" y="3818"/>
                    <a:pt x="5364" y="3704"/>
                    <a:pt x="5273" y="3590"/>
                  </a:cubicBezTo>
                  <a:cubicBezTo>
                    <a:pt x="5205" y="3476"/>
                    <a:pt x="5136" y="3339"/>
                    <a:pt x="5022" y="3202"/>
                  </a:cubicBezTo>
                  <a:cubicBezTo>
                    <a:pt x="4657" y="2632"/>
                    <a:pt x="3972" y="2015"/>
                    <a:pt x="3242" y="1467"/>
                  </a:cubicBezTo>
                  <a:cubicBezTo>
                    <a:pt x="3059" y="1353"/>
                    <a:pt x="2876" y="1216"/>
                    <a:pt x="2717" y="1079"/>
                  </a:cubicBezTo>
                  <a:cubicBezTo>
                    <a:pt x="2534" y="942"/>
                    <a:pt x="2351" y="828"/>
                    <a:pt x="2169" y="714"/>
                  </a:cubicBezTo>
                  <a:cubicBezTo>
                    <a:pt x="1781" y="509"/>
                    <a:pt x="1416" y="395"/>
                    <a:pt x="1073" y="303"/>
                  </a:cubicBezTo>
                  <a:cubicBezTo>
                    <a:pt x="754" y="189"/>
                    <a:pt x="480" y="121"/>
                    <a:pt x="297" y="75"/>
                  </a:cubicBezTo>
                  <a:cubicBezTo>
                    <a:pt x="148" y="38"/>
                    <a:pt x="45" y="1"/>
                    <a:pt x="1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6" name="Google Shape;1830;p23">
              <a:extLst>
                <a:ext uri="{FF2B5EF4-FFF2-40B4-BE49-F238E27FC236}">
                  <a16:creationId xmlns:a16="http://schemas.microsoft.com/office/drawing/2014/main" id="{226C22A7-4E00-768B-C1A9-C44F7A3BF107}"/>
                </a:ext>
              </a:extLst>
            </p:cNvPr>
            <p:cNvSpPr/>
            <p:nvPr/>
          </p:nvSpPr>
          <p:spPr>
            <a:xfrm>
              <a:off x="6927850" y="3234150"/>
              <a:ext cx="420000" cy="302325"/>
            </a:xfrm>
            <a:custGeom>
              <a:avLst/>
              <a:gdLst/>
              <a:ahLst/>
              <a:cxnLst/>
              <a:rect l="l" t="t" r="r" b="b"/>
              <a:pathLst>
                <a:path w="16800" h="12093" extrusionOk="0">
                  <a:moveTo>
                    <a:pt x="7247" y="1"/>
                  </a:moveTo>
                  <a:cubicBezTo>
                    <a:pt x="6226" y="1"/>
                    <a:pt x="5059" y="159"/>
                    <a:pt x="3767" y="588"/>
                  </a:cubicBezTo>
                  <a:cubicBezTo>
                    <a:pt x="1438" y="1341"/>
                    <a:pt x="457" y="2870"/>
                    <a:pt x="0" y="4537"/>
                  </a:cubicBezTo>
                  <a:cubicBezTo>
                    <a:pt x="480" y="5769"/>
                    <a:pt x="1530" y="6933"/>
                    <a:pt x="3515" y="7390"/>
                  </a:cubicBezTo>
                  <a:cubicBezTo>
                    <a:pt x="3515" y="7390"/>
                    <a:pt x="3250" y="6513"/>
                    <a:pt x="3260" y="6513"/>
                  </a:cubicBezTo>
                  <a:lnTo>
                    <a:pt x="3260" y="6513"/>
                  </a:lnTo>
                  <a:cubicBezTo>
                    <a:pt x="3260" y="6513"/>
                    <a:pt x="3262" y="6516"/>
                    <a:pt x="3264" y="6522"/>
                  </a:cubicBezTo>
                  <a:cubicBezTo>
                    <a:pt x="3287" y="6637"/>
                    <a:pt x="4269" y="7367"/>
                    <a:pt x="4269" y="7367"/>
                  </a:cubicBezTo>
                  <a:cubicBezTo>
                    <a:pt x="4269" y="7367"/>
                    <a:pt x="4299" y="7368"/>
                    <a:pt x="4357" y="7368"/>
                  </a:cubicBezTo>
                  <a:cubicBezTo>
                    <a:pt x="4950" y="7368"/>
                    <a:pt x="8397" y="7254"/>
                    <a:pt x="10934" y="4696"/>
                  </a:cubicBezTo>
                  <a:lnTo>
                    <a:pt x="10934" y="4696"/>
                  </a:lnTo>
                  <a:cubicBezTo>
                    <a:pt x="10934" y="4902"/>
                    <a:pt x="10751" y="8029"/>
                    <a:pt x="12486" y="9353"/>
                  </a:cubicBezTo>
                  <a:cubicBezTo>
                    <a:pt x="12349" y="9581"/>
                    <a:pt x="12075" y="12046"/>
                    <a:pt x="12531" y="12092"/>
                  </a:cubicBezTo>
                  <a:cubicBezTo>
                    <a:pt x="12535" y="12092"/>
                    <a:pt x="12538" y="12092"/>
                    <a:pt x="12541" y="12092"/>
                  </a:cubicBezTo>
                  <a:cubicBezTo>
                    <a:pt x="12999" y="12092"/>
                    <a:pt x="13787" y="10448"/>
                    <a:pt x="13787" y="10448"/>
                  </a:cubicBezTo>
                  <a:cubicBezTo>
                    <a:pt x="13787" y="10448"/>
                    <a:pt x="14586" y="9855"/>
                    <a:pt x="15179" y="9809"/>
                  </a:cubicBezTo>
                  <a:cubicBezTo>
                    <a:pt x="15179" y="9809"/>
                    <a:pt x="15248" y="9650"/>
                    <a:pt x="15316" y="9330"/>
                  </a:cubicBezTo>
                  <a:cubicBezTo>
                    <a:pt x="15300" y="9329"/>
                    <a:pt x="15285" y="9329"/>
                    <a:pt x="15269" y="9329"/>
                  </a:cubicBezTo>
                  <a:cubicBezTo>
                    <a:pt x="14516" y="9329"/>
                    <a:pt x="13947" y="9855"/>
                    <a:pt x="13947" y="9855"/>
                  </a:cubicBezTo>
                  <a:cubicBezTo>
                    <a:pt x="13947" y="9855"/>
                    <a:pt x="16800" y="4582"/>
                    <a:pt x="11847" y="1273"/>
                  </a:cubicBezTo>
                  <a:cubicBezTo>
                    <a:pt x="11847" y="1273"/>
                    <a:pt x="10138" y="1"/>
                    <a:pt x="724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7" name="Google Shape;1831;p23">
              <a:extLst>
                <a:ext uri="{FF2B5EF4-FFF2-40B4-BE49-F238E27FC236}">
                  <a16:creationId xmlns:a16="http://schemas.microsoft.com/office/drawing/2014/main" id="{AEC7B785-ADBE-904B-F34F-F7A38E0F5275}"/>
                </a:ext>
              </a:extLst>
            </p:cNvPr>
            <p:cNvSpPr/>
            <p:nvPr/>
          </p:nvSpPr>
          <p:spPr>
            <a:xfrm>
              <a:off x="6915300" y="3181575"/>
              <a:ext cx="436550" cy="342350"/>
            </a:xfrm>
            <a:custGeom>
              <a:avLst/>
              <a:gdLst/>
              <a:ahLst/>
              <a:cxnLst/>
              <a:rect l="l" t="t" r="r" b="b"/>
              <a:pathLst>
                <a:path w="17462" h="13694" extrusionOk="0">
                  <a:moveTo>
                    <a:pt x="7381" y="0"/>
                  </a:moveTo>
                  <a:cubicBezTo>
                    <a:pt x="5427" y="0"/>
                    <a:pt x="3546" y="567"/>
                    <a:pt x="2260" y="1550"/>
                  </a:cubicBezTo>
                  <a:cubicBezTo>
                    <a:pt x="2260" y="1550"/>
                    <a:pt x="662" y="1824"/>
                    <a:pt x="343" y="3444"/>
                  </a:cubicBezTo>
                  <a:cubicBezTo>
                    <a:pt x="0" y="5065"/>
                    <a:pt x="480" y="8169"/>
                    <a:pt x="4086" y="9013"/>
                  </a:cubicBezTo>
                  <a:cubicBezTo>
                    <a:pt x="4086" y="9013"/>
                    <a:pt x="3801" y="8137"/>
                    <a:pt x="3808" y="8137"/>
                  </a:cubicBezTo>
                  <a:lnTo>
                    <a:pt x="3808" y="8137"/>
                  </a:lnTo>
                  <a:cubicBezTo>
                    <a:pt x="3808" y="8137"/>
                    <a:pt x="3809" y="8140"/>
                    <a:pt x="3812" y="8146"/>
                  </a:cubicBezTo>
                  <a:cubicBezTo>
                    <a:pt x="3858" y="8260"/>
                    <a:pt x="4839" y="8968"/>
                    <a:pt x="4839" y="8968"/>
                  </a:cubicBezTo>
                  <a:cubicBezTo>
                    <a:pt x="4839" y="8968"/>
                    <a:pt x="4879" y="8969"/>
                    <a:pt x="4955" y="8969"/>
                  </a:cubicBezTo>
                  <a:cubicBezTo>
                    <a:pt x="5617" y="8969"/>
                    <a:pt x="8984" y="8841"/>
                    <a:pt x="11504" y="6320"/>
                  </a:cubicBezTo>
                  <a:lnTo>
                    <a:pt x="11504" y="6320"/>
                  </a:lnTo>
                  <a:cubicBezTo>
                    <a:pt x="11504" y="6503"/>
                    <a:pt x="11299" y="9653"/>
                    <a:pt x="13056" y="10976"/>
                  </a:cubicBezTo>
                  <a:cubicBezTo>
                    <a:pt x="12896" y="11205"/>
                    <a:pt x="12623" y="13670"/>
                    <a:pt x="13079" y="13693"/>
                  </a:cubicBezTo>
                  <a:cubicBezTo>
                    <a:pt x="13085" y="13693"/>
                    <a:pt x="13091" y="13694"/>
                    <a:pt x="13098" y="13694"/>
                  </a:cubicBezTo>
                  <a:cubicBezTo>
                    <a:pt x="13557" y="13694"/>
                    <a:pt x="14334" y="12072"/>
                    <a:pt x="14334" y="12072"/>
                  </a:cubicBezTo>
                  <a:cubicBezTo>
                    <a:pt x="14334" y="12072"/>
                    <a:pt x="15133" y="11479"/>
                    <a:pt x="15727" y="11433"/>
                  </a:cubicBezTo>
                  <a:cubicBezTo>
                    <a:pt x="15727" y="11433"/>
                    <a:pt x="17462" y="6708"/>
                    <a:pt x="13764" y="2622"/>
                  </a:cubicBezTo>
                  <a:cubicBezTo>
                    <a:pt x="12107" y="792"/>
                    <a:pt x="9692" y="0"/>
                    <a:pt x="73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8" name="Google Shape;1832;p23">
              <a:extLst>
                <a:ext uri="{FF2B5EF4-FFF2-40B4-BE49-F238E27FC236}">
                  <a16:creationId xmlns:a16="http://schemas.microsoft.com/office/drawing/2014/main" id="{A2CD0E3C-69F8-442C-AE00-9DA2FF4E125C}"/>
                </a:ext>
              </a:extLst>
            </p:cNvPr>
            <p:cNvSpPr/>
            <p:nvPr/>
          </p:nvSpPr>
          <p:spPr>
            <a:xfrm>
              <a:off x="6922150" y="3246550"/>
              <a:ext cx="429700" cy="277375"/>
            </a:xfrm>
            <a:custGeom>
              <a:avLst/>
              <a:gdLst/>
              <a:ahLst/>
              <a:cxnLst/>
              <a:rect l="l" t="t" r="r" b="b"/>
              <a:pathLst>
                <a:path w="17188" h="11095" extrusionOk="0">
                  <a:moveTo>
                    <a:pt x="13490" y="1"/>
                  </a:moveTo>
                  <a:cubicBezTo>
                    <a:pt x="13467" y="138"/>
                    <a:pt x="13467" y="252"/>
                    <a:pt x="13558" y="389"/>
                  </a:cubicBezTo>
                  <a:cubicBezTo>
                    <a:pt x="14426" y="2100"/>
                    <a:pt x="15978" y="6894"/>
                    <a:pt x="13809" y="6939"/>
                  </a:cubicBezTo>
                  <a:cubicBezTo>
                    <a:pt x="13804" y="6940"/>
                    <a:pt x="13798" y="6940"/>
                    <a:pt x="13793" y="6940"/>
                  </a:cubicBezTo>
                  <a:cubicBezTo>
                    <a:pt x="11620" y="6940"/>
                    <a:pt x="11961" y="2420"/>
                    <a:pt x="11961" y="2420"/>
                  </a:cubicBezTo>
                  <a:lnTo>
                    <a:pt x="11961" y="2420"/>
                  </a:lnTo>
                  <a:cubicBezTo>
                    <a:pt x="11960" y="2420"/>
                    <a:pt x="9792" y="4501"/>
                    <a:pt x="7717" y="4501"/>
                  </a:cubicBezTo>
                  <a:cubicBezTo>
                    <a:pt x="7663" y="4501"/>
                    <a:pt x="7609" y="4500"/>
                    <a:pt x="7555" y="4497"/>
                  </a:cubicBezTo>
                  <a:cubicBezTo>
                    <a:pt x="5456" y="4383"/>
                    <a:pt x="7532" y="1599"/>
                    <a:pt x="7532" y="1598"/>
                  </a:cubicBezTo>
                  <a:lnTo>
                    <a:pt x="7532" y="1598"/>
                  </a:lnTo>
                  <a:cubicBezTo>
                    <a:pt x="7532" y="1599"/>
                    <a:pt x="5318" y="4200"/>
                    <a:pt x="4017" y="4292"/>
                  </a:cubicBezTo>
                  <a:cubicBezTo>
                    <a:pt x="4005" y="4292"/>
                    <a:pt x="3992" y="4293"/>
                    <a:pt x="3980" y="4293"/>
                  </a:cubicBezTo>
                  <a:cubicBezTo>
                    <a:pt x="2677" y="4293"/>
                    <a:pt x="1803" y="755"/>
                    <a:pt x="1803" y="754"/>
                  </a:cubicBezTo>
                  <a:lnTo>
                    <a:pt x="1803" y="754"/>
                  </a:lnTo>
                  <a:cubicBezTo>
                    <a:pt x="1803" y="754"/>
                    <a:pt x="2204" y="3644"/>
                    <a:pt x="1140" y="3644"/>
                  </a:cubicBezTo>
                  <a:cubicBezTo>
                    <a:pt x="1097" y="3644"/>
                    <a:pt x="1052" y="3639"/>
                    <a:pt x="1004" y="3630"/>
                  </a:cubicBezTo>
                  <a:cubicBezTo>
                    <a:pt x="548" y="3538"/>
                    <a:pt x="228" y="2945"/>
                    <a:pt x="0" y="2237"/>
                  </a:cubicBezTo>
                  <a:lnTo>
                    <a:pt x="0" y="2237"/>
                  </a:lnTo>
                  <a:cubicBezTo>
                    <a:pt x="137" y="3835"/>
                    <a:pt x="1073" y="5775"/>
                    <a:pt x="3812" y="6414"/>
                  </a:cubicBezTo>
                  <a:cubicBezTo>
                    <a:pt x="3812" y="6414"/>
                    <a:pt x="3527" y="5538"/>
                    <a:pt x="3534" y="5538"/>
                  </a:cubicBezTo>
                  <a:lnTo>
                    <a:pt x="3534" y="5538"/>
                  </a:lnTo>
                  <a:cubicBezTo>
                    <a:pt x="3534" y="5538"/>
                    <a:pt x="3535" y="5541"/>
                    <a:pt x="3538" y="5547"/>
                  </a:cubicBezTo>
                  <a:cubicBezTo>
                    <a:pt x="3584" y="5661"/>
                    <a:pt x="4565" y="6369"/>
                    <a:pt x="4565" y="6369"/>
                  </a:cubicBezTo>
                  <a:cubicBezTo>
                    <a:pt x="4565" y="6369"/>
                    <a:pt x="4605" y="6370"/>
                    <a:pt x="4681" y="6370"/>
                  </a:cubicBezTo>
                  <a:cubicBezTo>
                    <a:pt x="5343" y="6370"/>
                    <a:pt x="8710" y="6242"/>
                    <a:pt x="11230" y="3721"/>
                  </a:cubicBezTo>
                  <a:lnTo>
                    <a:pt x="11230" y="3721"/>
                  </a:lnTo>
                  <a:cubicBezTo>
                    <a:pt x="11230" y="3904"/>
                    <a:pt x="11025" y="7054"/>
                    <a:pt x="12782" y="8377"/>
                  </a:cubicBezTo>
                  <a:cubicBezTo>
                    <a:pt x="12622" y="8606"/>
                    <a:pt x="12349" y="11071"/>
                    <a:pt x="12805" y="11094"/>
                  </a:cubicBezTo>
                  <a:cubicBezTo>
                    <a:pt x="12811" y="11094"/>
                    <a:pt x="12817" y="11095"/>
                    <a:pt x="12824" y="11095"/>
                  </a:cubicBezTo>
                  <a:cubicBezTo>
                    <a:pt x="13283" y="11095"/>
                    <a:pt x="14060" y="9473"/>
                    <a:pt x="14060" y="9473"/>
                  </a:cubicBezTo>
                  <a:cubicBezTo>
                    <a:pt x="14060" y="9473"/>
                    <a:pt x="14859" y="8880"/>
                    <a:pt x="15453" y="8834"/>
                  </a:cubicBezTo>
                  <a:cubicBezTo>
                    <a:pt x="15453" y="8834"/>
                    <a:pt x="17188" y="4109"/>
                    <a:pt x="13490" y="23"/>
                  </a:cubicBezTo>
                  <a:cubicBezTo>
                    <a:pt x="13490" y="23"/>
                    <a:pt x="13490" y="23"/>
                    <a:pt x="13490"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9" name="Google Shape;1833;p23">
              <a:extLst>
                <a:ext uri="{FF2B5EF4-FFF2-40B4-BE49-F238E27FC236}">
                  <a16:creationId xmlns:a16="http://schemas.microsoft.com/office/drawing/2014/main" id="{B54C681C-E39B-1BAC-53D0-5D009AC2F6E2}"/>
                </a:ext>
              </a:extLst>
            </p:cNvPr>
            <p:cNvSpPr/>
            <p:nvPr/>
          </p:nvSpPr>
          <p:spPr>
            <a:xfrm>
              <a:off x="6917000" y="3223725"/>
              <a:ext cx="98175" cy="182125"/>
            </a:xfrm>
            <a:custGeom>
              <a:avLst/>
              <a:gdLst/>
              <a:ahLst/>
              <a:cxnLst/>
              <a:rect l="l" t="t" r="r" b="b"/>
              <a:pathLst>
                <a:path w="3927" h="7285" extrusionOk="0">
                  <a:moveTo>
                    <a:pt x="1872" y="1"/>
                  </a:moveTo>
                  <a:cubicBezTo>
                    <a:pt x="1735" y="23"/>
                    <a:pt x="1530" y="69"/>
                    <a:pt x="1325" y="206"/>
                  </a:cubicBezTo>
                  <a:cubicBezTo>
                    <a:pt x="1119" y="320"/>
                    <a:pt x="914" y="503"/>
                    <a:pt x="708" y="731"/>
                  </a:cubicBezTo>
                  <a:cubicBezTo>
                    <a:pt x="617" y="845"/>
                    <a:pt x="526" y="959"/>
                    <a:pt x="457" y="1119"/>
                  </a:cubicBezTo>
                  <a:cubicBezTo>
                    <a:pt x="366" y="1233"/>
                    <a:pt x="320" y="1393"/>
                    <a:pt x="252" y="1530"/>
                  </a:cubicBezTo>
                  <a:cubicBezTo>
                    <a:pt x="138" y="1827"/>
                    <a:pt x="69" y="2146"/>
                    <a:pt x="23" y="2443"/>
                  </a:cubicBezTo>
                  <a:cubicBezTo>
                    <a:pt x="1" y="2740"/>
                    <a:pt x="1" y="3013"/>
                    <a:pt x="23" y="3265"/>
                  </a:cubicBezTo>
                  <a:cubicBezTo>
                    <a:pt x="46" y="3379"/>
                    <a:pt x="69" y="3493"/>
                    <a:pt x="92" y="3584"/>
                  </a:cubicBezTo>
                  <a:cubicBezTo>
                    <a:pt x="115" y="3675"/>
                    <a:pt x="138" y="3767"/>
                    <a:pt x="160" y="3835"/>
                  </a:cubicBezTo>
                  <a:cubicBezTo>
                    <a:pt x="206" y="3972"/>
                    <a:pt x="229" y="4041"/>
                    <a:pt x="229" y="4041"/>
                  </a:cubicBezTo>
                  <a:cubicBezTo>
                    <a:pt x="229" y="4041"/>
                    <a:pt x="252" y="4109"/>
                    <a:pt x="320" y="4246"/>
                  </a:cubicBezTo>
                  <a:cubicBezTo>
                    <a:pt x="366" y="4360"/>
                    <a:pt x="457" y="4543"/>
                    <a:pt x="594" y="4748"/>
                  </a:cubicBezTo>
                  <a:cubicBezTo>
                    <a:pt x="845" y="5159"/>
                    <a:pt x="1256" y="5638"/>
                    <a:pt x="1758" y="6049"/>
                  </a:cubicBezTo>
                  <a:cubicBezTo>
                    <a:pt x="2238" y="6460"/>
                    <a:pt x="2785" y="6780"/>
                    <a:pt x="3196" y="6985"/>
                  </a:cubicBezTo>
                  <a:cubicBezTo>
                    <a:pt x="3598" y="7154"/>
                    <a:pt x="3882" y="7284"/>
                    <a:pt x="3922" y="7284"/>
                  </a:cubicBezTo>
                  <a:cubicBezTo>
                    <a:pt x="3925" y="7284"/>
                    <a:pt x="3927" y="7283"/>
                    <a:pt x="3927" y="7282"/>
                  </a:cubicBezTo>
                  <a:cubicBezTo>
                    <a:pt x="3927" y="7282"/>
                    <a:pt x="3858" y="7236"/>
                    <a:pt x="3744" y="7168"/>
                  </a:cubicBezTo>
                  <a:cubicBezTo>
                    <a:pt x="3630" y="7099"/>
                    <a:pt x="3447" y="7031"/>
                    <a:pt x="3242" y="6917"/>
                  </a:cubicBezTo>
                  <a:cubicBezTo>
                    <a:pt x="2831" y="6688"/>
                    <a:pt x="2306" y="6346"/>
                    <a:pt x="1850" y="5935"/>
                  </a:cubicBezTo>
                  <a:cubicBezTo>
                    <a:pt x="1370" y="5524"/>
                    <a:pt x="982" y="5045"/>
                    <a:pt x="754" y="4657"/>
                  </a:cubicBezTo>
                  <a:cubicBezTo>
                    <a:pt x="640" y="4451"/>
                    <a:pt x="548" y="4292"/>
                    <a:pt x="503" y="4155"/>
                  </a:cubicBezTo>
                  <a:cubicBezTo>
                    <a:pt x="434" y="4041"/>
                    <a:pt x="412" y="3972"/>
                    <a:pt x="412" y="3972"/>
                  </a:cubicBezTo>
                  <a:cubicBezTo>
                    <a:pt x="412" y="3972"/>
                    <a:pt x="389" y="3904"/>
                    <a:pt x="343" y="3767"/>
                  </a:cubicBezTo>
                  <a:cubicBezTo>
                    <a:pt x="320" y="3698"/>
                    <a:pt x="297" y="3630"/>
                    <a:pt x="275" y="3538"/>
                  </a:cubicBezTo>
                  <a:cubicBezTo>
                    <a:pt x="252" y="3447"/>
                    <a:pt x="229" y="3356"/>
                    <a:pt x="206" y="3242"/>
                  </a:cubicBezTo>
                  <a:cubicBezTo>
                    <a:pt x="183" y="3013"/>
                    <a:pt x="183" y="2740"/>
                    <a:pt x="206" y="2466"/>
                  </a:cubicBezTo>
                  <a:cubicBezTo>
                    <a:pt x="229" y="2169"/>
                    <a:pt x="297" y="1872"/>
                    <a:pt x="389" y="1598"/>
                  </a:cubicBezTo>
                  <a:cubicBezTo>
                    <a:pt x="434" y="1439"/>
                    <a:pt x="503" y="1302"/>
                    <a:pt x="571" y="1165"/>
                  </a:cubicBezTo>
                  <a:cubicBezTo>
                    <a:pt x="640" y="1028"/>
                    <a:pt x="708" y="914"/>
                    <a:pt x="800" y="799"/>
                  </a:cubicBezTo>
                  <a:cubicBezTo>
                    <a:pt x="982" y="571"/>
                    <a:pt x="1188" y="389"/>
                    <a:pt x="1370" y="274"/>
                  </a:cubicBezTo>
                  <a:cubicBezTo>
                    <a:pt x="1576" y="138"/>
                    <a:pt x="1735" y="69"/>
                    <a:pt x="1872" y="46"/>
                  </a:cubicBezTo>
                  <a:cubicBezTo>
                    <a:pt x="1918" y="39"/>
                    <a:pt x="1956" y="36"/>
                    <a:pt x="1986" y="36"/>
                  </a:cubicBezTo>
                  <a:cubicBezTo>
                    <a:pt x="2047" y="36"/>
                    <a:pt x="2078" y="46"/>
                    <a:pt x="2078" y="46"/>
                  </a:cubicBezTo>
                  <a:cubicBezTo>
                    <a:pt x="2078" y="46"/>
                    <a:pt x="2078" y="23"/>
                    <a:pt x="2032" y="23"/>
                  </a:cubicBezTo>
                  <a:cubicBezTo>
                    <a:pt x="1986" y="1"/>
                    <a:pt x="1941" y="1"/>
                    <a:pt x="187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0" name="Google Shape;1834;p23">
              <a:extLst>
                <a:ext uri="{FF2B5EF4-FFF2-40B4-BE49-F238E27FC236}">
                  <a16:creationId xmlns:a16="http://schemas.microsoft.com/office/drawing/2014/main" id="{4A80711E-4E3F-6103-E53D-74D55AB48717}"/>
                </a:ext>
              </a:extLst>
            </p:cNvPr>
            <p:cNvSpPr/>
            <p:nvPr/>
          </p:nvSpPr>
          <p:spPr>
            <a:xfrm>
              <a:off x="7030000" y="3321875"/>
              <a:ext cx="14850" cy="85625"/>
            </a:xfrm>
            <a:custGeom>
              <a:avLst/>
              <a:gdLst/>
              <a:ahLst/>
              <a:cxnLst/>
              <a:rect l="l" t="t" r="r" b="b"/>
              <a:pathLst>
                <a:path w="594" h="3425" extrusionOk="0">
                  <a:moveTo>
                    <a:pt x="571" y="1"/>
                  </a:moveTo>
                  <a:cubicBezTo>
                    <a:pt x="548" y="1"/>
                    <a:pt x="411" y="411"/>
                    <a:pt x="274" y="822"/>
                  </a:cubicBezTo>
                  <a:cubicBezTo>
                    <a:pt x="205" y="1028"/>
                    <a:pt x="137" y="1256"/>
                    <a:pt x="91" y="1416"/>
                  </a:cubicBezTo>
                  <a:cubicBezTo>
                    <a:pt x="69" y="1484"/>
                    <a:pt x="69" y="1553"/>
                    <a:pt x="46" y="1621"/>
                  </a:cubicBezTo>
                  <a:cubicBezTo>
                    <a:pt x="46" y="1667"/>
                    <a:pt x="46" y="1690"/>
                    <a:pt x="46" y="1690"/>
                  </a:cubicBezTo>
                  <a:cubicBezTo>
                    <a:pt x="46" y="1690"/>
                    <a:pt x="23" y="1804"/>
                    <a:pt x="23" y="1963"/>
                  </a:cubicBezTo>
                  <a:cubicBezTo>
                    <a:pt x="23" y="2055"/>
                    <a:pt x="0" y="2146"/>
                    <a:pt x="23" y="2260"/>
                  </a:cubicBezTo>
                  <a:cubicBezTo>
                    <a:pt x="23" y="2352"/>
                    <a:pt x="23" y="2466"/>
                    <a:pt x="69" y="2580"/>
                  </a:cubicBezTo>
                  <a:cubicBezTo>
                    <a:pt x="114" y="2808"/>
                    <a:pt x="183" y="3013"/>
                    <a:pt x="205" y="3173"/>
                  </a:cubicBezTo>
                  <a:cubicBezTo>
                    <a:pt x="228" y="3310"/>
                    <a:pt x="228" y="3424"/>
                    <a:pt x="251" y="3424"/>
                  </a:cubicBezTo>
                  <a:cubicBezTo>
                    <a:pt x="274" y="3424"/>
                    <a:pt x="274" y="3333"/>
                    <a:pt x="274" y="3150"/>
                  </a:cubicBezTo>
                  <a:cubicBezTo>
                    <a:pt x="274" y="2991"/>
                    <a:pt x="228" y="2762"/>
                    <a:pt x="205" y="2557"/>
                  </a:cubicBezTo>
                  <a:cubicBezTo>
                    <a:pt x="183" y="2466"/>
                    <a:pt x="183" y="2352"/>
                    <a:pt x="183" y="2260"/>
                  </a:cubicBezTo>
                  <a:cubicBezTo>
                    <a:pt x="183" y="2146"/>
                    <a:pt x="205" y="2055"/>
                    <a:pt x="205" y="1986"/>
                  </a:cubicBezTo>
                  <a:cubicBezTo>
                    <a:pt x="228" y="1827"/>
                    <a:pt x="251" y="1712"/>
                    <a:pt x="251" y="1712"/>
                  </a:cubicBezTo>
                  <a:cubicBezTo>
                    <a:pt x="251" y="1712"/>
                    <a:pt x="251" y="1690"/>
                    <a:pt x="251" y="1644"/>
                  </a:cubicBezTo>
                  <a:cubicBezTo>
                    <a:pt x="251" y="1598"/>
                    <a:pt x="251" y="1530"/>
                    <a:pt x="274" y="1438"/>
                  </a:cubicBezTo>
                  <a:cubicBezTo>
                    <a:pt x="297" y="1302"/>
                    <a:pt x="342" y="1073"/>
                    <a:pt x="411" y="868"/>
                  </a:cubicBezTo>
                  <a:cubicBezTo>
                    <a:pt x="502" y="434"/>
                    <a:pt x="594" y="1"/>
                    <a:pt x="5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1" name="Google Shape;1835;p23">
              <a:extLst>
                <a:ext uri="{FF2B5EF4-FFF2-40B4-BE49-F238E27FC236}">
                  <a16:creationId xmlns:a16="http://schemas.microsoft.com/office/drawing/2014/main" id="{93F646EF-55C2-4B6C-1DF3-FE165B8C3F94}"/>
                </a:ext>
              </a:extLst>
            </p:cNvPr>
            <p:cNvSpPr/>
            <p:nvPr/>
          </p:nvSpPr>
          <p:spPr>
            <a:xfrm>
              <a:off x="7036825" y="3254550"/>
              <a:ext cx="125000" cy="157500"/>
            </a:xfrm>
            <a:custGeom>
              <a:avLst/>
              <a:gdLst/>
              <a:ahLst/>
              <a:cxnLst/>
              <a:rect l="l" t="t" r="r" b="b"/>
              <a:pathLst>
                <a:path w="5000" h="6300" extrusionOk="0">
                  <a:moveTo>
                    <a:pt x="5000" y="0"/>
                  </a:moveTo>
                  <a:lnTo>
                    <a:pt x="5000" y="0"/>
                  </a:lnTo>
                  <a:cubicBezTo>
                    <a:pt x="5000" y="0"/>
                    <a:pt x="4931" y="23"/>
                    <a:pt x="4840" y="69"/>
                  </a:cubicBezTo>
                  <a:cubicBezTo>
                    <a:pt x="4726" y="114"/>
                    <a:pt x="4589" y="183"/>
                    <a:pt x="4406" y="274"/>
                  </a:cubicBezTo>
                  <a:cubicBezTo>
                    <a:pt x="4064" y="457"/>
                    <a:pt x="3607" y="753"/>
                    <a:pt x="3197" y="1073"/>
                  </a:cubicBezTo>
                  <a:cubicBezTo>
                    <a:pt x="2786" y="1392"/>
                    <a:pt x="2398" y="1735"/>
                    <a:pt x="2124" y="2032"/>
                  </a:cubicBezTo>
                  <a:cubicBezTo>
                    <a:pt x="1987" y="2169"/>
                    <a:pt x="1895" y="2305"/>
                    <a:pt x="1804" y="2374"/>
                  </a:cubicBezTo>
                  <a:cubicBezTo>
                    <a:pt x="1736" y="2465"/>
                    <a:pt x="1690" y="2511"/>
                    <a:pt x="1690" y="2511"/>
                  </a:cubicBezTo>
                  <a:cubicBezTo>
                    <a:pt x="1690" y="2511"/>
                    <a:pt x="1530" y="2739"/>
                    <a:pt x="1325" y="3059"/>
                  </a:cubicBezTo>
                  <a:cubicBezTo>
                    <a:pt x="1097" y="3378"/>
                    <a:pt x="846" y="3835"/>
                    <a:pt x="617" y="4314"/>
                  </a:cubicBezTo>
                  <a:cubicBezTo>
                    <a:pt x="412" y="4793"/>
                    <a:pt x="229" y="5296"/>
                    <a:pt x="138" y="5661"/>
                  </a:cubicBezTo>
                  <a:cubicBezTo>
                    <a:pt x="92" y="5843"/>
                    <a:pt x="69" y="6003"/>
                    <a:pt x="47" y="6117"/>
                  </a:cubicBezTo>
                  <a:cubicBezTo>
                    <a:pt x="24" y="6231"/>
                    <a:pt x="1" y="6300"/>
                    <a:pt x="24" y="6300"/>
                  </a:cubicBezTo>
                  <a:cubicBezTo>
                    <a:pt x="24" y="6300"/>
                    <a:pt x="92" y="6049"/>
                    <a:pt x="206" y="5684"/>
                  </a:cubicBezTo>
                  <a:cubicBezTo>
                    <a:pt x="343" y="5318"/>
                    <a:pt x="526" y="4839"/>
                    <a:pt x="754" y="4383"/>
                  </a:cubicBezTo>
                  <a:cubicBezTo>
                    <a:pt x="982" y="3903"/>
                    <a:pt x="1256" y="3470"/>
                    <a:pt x="1462" y="3150"/>
                  </a:cubicBezTo>
                  <a:cubicBezTo>
                    <a:pt x="1690" y="2853"/>
                    <a:pt x="1850" y="2648"/>
                    <a:pt x="1850" y="2648"/>
                  </a:cubicBezTo>
                  <a:cubicBezTo>
                    <a:pt x="1850" y="2648"/>
                    <a:pt x="1895" y="2602"/>
                    <a:pt x="1964" y="2511"/>
                  </a:cubicBezTo>
                  <a:cubicBezTo>
                    <a:pt x="2032" y="2420"/>
                    <a:pt x="2147" y="2305"/>
                    <a:pt x="2261" y="2169"/>
                  </a:cubicBezTo>
                  <a:cubicBezTo>
                    <a:pt x="2535" y="1872"/>
                    <a:pt x="2900" y="1507"/>
                    <a:pt x="3288" y="1187"/>
                  </a:cubicBezTo>
                  <a:cubicBezTo>
                    <a:pt x="3699" y="845"/>
                    <a:pt x="4110" y="548"/>
                    <a:pt x="4452" y="343"/>
                  </a:cubicBezTo>
                  <a:cubicBezTo>
                    <a:pt x="4771" y="160"/>
                    <a:pt x="5000" y="23"/>
                    <a:pt x="500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2" name="Google Shape;1836;p23">
              <a:extLst>
                <a:ext uri="{FF2B5EF4-FFF2-40B4-BE49-F238E27FC236}">
                  <a16:creationId xmlns:a16="http://schemas.microsoft.com/office/drawing/2014/main" id="{76E262BC-FAD1-562E-5938-718A055C460A}"/>
                </a:ext>
              </a:extLst>
            </p:cNvPr>
            <p:cNvSpPr/>
            <p:nvPr/>
          </p:nvSpPr>
          <p:spPr>
            <a:xfrm>
              <a:off x="6964375" y="3179050"/>
              <a:ext cx="353800" cy="259825"/>
            </a:xfrm>
            <a:custGeom>
              <a:avLst/>
              <a:gdLst/>
              <a:ahLst/>
              <a:cxnLst/>
              <a:rect l="l" t="t" r="r" b="b"/>
              <a:pathLst>
                <a:path w="14152" h="10393" extrusionOk="0">
                  <a:moveTo>
                    <a:pt x="5795" y="1"/>
                  </a:moveTo>
                  <a:cubicBezTo>
                    <a:pt x="5728" y="1"/>
                    <a:pt x="5661" y="3"/>
                    <a:pt x="5592" y="7"/>
                  </a:cubicBezTo>
                  <a:lnTo>
                    <a:pt x="5090" y="7"/>
                  </a:lnTo>
                  <a:cubicBezTo>
                    <a:pt x="4908" y="30"/>
                    <a:pt x="4748" y="53"/>
                    <a:pt x="4588" y="76"/>
                  </a:cubicBezTo>
                  <a:cubicBezTo>
                    <a:pt x="3903" y="144"/>
                    <a:pt x="3241" y="304"/>
                    <a:pt x="2625" y="464"/>
                  </a:cubicBezTo>
                  <a:cubicBezTo>
                    <a:pt x="2009" y="623"/>
                    <a:pt x="1461" y="829"/>
                    <a:pt x="1027" y="1126"/>
                  </a:cubicBezTo>
                  <a:cubicBezTo>
                    <a:pt x="594" y="1400"/>
                    <a:pt x="320" y="1742"/>
                    <a:pt x="183" y="2016"/>
                  </a:cubicBezTo>
                  <a:cubicBezTo>
                    <a:pt x="114" y="2130"/>
                    <a:pt x="69" y="2244"/>
                    <a:pt x="46" y="2335"/>
                  </a:cubicBezTo>
                  <a:cubicBezTo>
                    <a:pt x="23" y="2404"/>
                    <a:pt x="0" y="2449"/>
                    <a:pt x="23" y="2449"/>
                  </a:cubicBezTo>
                  <a:cubicBezTo>
                    <a:pt x="23" y="2449"/>
                    <a:pt x="46" y="2404"/>
                    <a:pt x="69" y="2335"/>
                  </a:cubicBezTo>
                  <a:cubicBezTo>
                    <a:pt x="91" y="2267"/>
                    <a:pt x="137" y="2153"/>
                    <a:pt x="228" y="2039"/>
                  </a:cubicBezTo>
                  <a:cubicBezTo>
                    <a:pt x="365" y="1788"/>
                    <a:pt x="639" y="1445"/>
                    <a:pt x="1073" y="1194"/>
                  </a:cubicBezTo>
                  <a:cubicBezTo>
                    <a:pt x="1484" y="920"/>
                    <a:pt x="2054" y="715"/>
                    <a:pt x="2648" y="555"/>
                  </a:cubicBezTo>
                  <a:cubicBezTo>
                    <a:pt x="3264" y="418"/>
                    <a:pt x="3926" y="281"/>
                    <a:pt x="4588" y="213"/>
                  </a:cubicBezTo>
                  <a:cubicBezTo>
                    <a:pt x="4771" y="190"/>
                    <a:pt x="4930" y="190"/>
                    <a:pt x="5090" y="167"/>
                  </a:cubicBezTo>
                  <a:lnTo>
                    <a:pt x="5592" y="167"/>
                  </a:lnTo>
                  <a:cubicBezTo>
                    <a:pt x="5672" y="156"/>
                    <a:pt x="5752" y="150"/>
                    <a:pt x="5832" y="150"/>
                  </a:cubicBezTo>
                  <a:cubicBezTo>
                    <a:pt x="5912" y="150"/>
                    <a:pt x="5992" y="156"/>
                    <a:pt x="6072" y="167"/>
                  </a:cubicBezTo>
                  <a:cubicBezTo>
                    <a:pt x="6231" y="190"/>
                    <a:pt x="6391" y="190"/>
                    <a:pt x="6551" y="213"/>
                  </a:cubicBezTo>
                  <a:cubicBezTo>
                    <a:pt x="6711" y="213"/>
                    <a:pt x="6848" y="258"/>
                    <a:pt x="7008" y="281"/>
                  </a:cubicBezTo>
                  <a:cubicBezTo>
                    <a:pt x="7144" y="304"/>
                    <a:pt x="7304" y="327"/>
                    <a:pt x="7441" y="350"/>
                  </a:cubicBezTo>
                  <a:cubicBezTo>
                    <a:pt x="7578" y="395"/>
                    <a:pt x="7715" y="441"/>
                    <a:pt x="7852" y="464"/>
                  </a:cubicBezTo>
                  <a:cubicBezTo>
                    <a:pt x="7966" y="487"/>
                    <a:pt x="8103" y="532"/>
                    <a:pt x="8217" y="578"/>
                  </a:cubicBezTo>
                  <a:cubicBezTo>
                    <a:pt x="8446" y="669"/>
                    <a:pt x="8674" y="738"/>
                    <a:pt x="8856" y="806"/>
                  </a:cubicBezTo>
                  <a:cubicBezTo>
                    <a:pt x="9039" y="897"/>
                    <a:pt x="9199" y="966"/>
                    <a:pt x="9336" y="1012"/>
                  </a:cubicBezTo>
                  <a:cubicBezTo>
                    <a:pt x="9404" y="1057"/>
                    <a:pt x="9473" y="1080"/>
                    <a:pt x="9518" y="1103"/>
                  </a:cubicBezTo>
                  <a:cubicBezTo>
                    <a:pt x="9564" y="1126"/>
                    <a:pt x="9610" y="1148"/>
                    <a:pt x="9655" y="1171"/>
                  </a:cubicBezTo>
                  <a:cubicBezTo>
                    <a:pt x="9724" y="1194"/>
                    <a:pt x="9747" y="1217"/>
                    <a:pt x="9747" y="1217"/>
                  </a:cubicBezTo>
                  <a:cubicBezTo>
                    <a:pt x="9747" y="1217"/>
                    <a:pt x="9792" y="1240"/>
                    <a:pt x="9861" y="1285"/>
                  </a:cubicBezTo>
                  <a:cubicBezTo>
                    <a:pt x="9929" y="1308"/>
                    <a:pt x="10020" y="1377"/>
                    <a:pt x="10157" y="1445"/>
                  </a:cubicBezTo>
                  <a:cubicBezTo>
                    <a:pt x="10272" y="1536"/>
                    <a:pt x="10431" y="1628"/>
                    <a:pt x="10568" y="1742"/>
                  </a:cubicBezTo>
                  <a:cubicBezTo>
                    <a:pt x="10660" y="1810"/>
                    <a:pt x="10751" y="1879"/>
                    <a:pt x="10842" y="1947"/>
                  </a:cubicBezTo>
                  <a:cubicBezTo>
                    <a:pt x="10911" y="2016"/>
                    <a:pt x="11002" y="2107"/>
                    <a:pt x="11093" y="2176"/>
                  </a:cubicBezTo>
                  <a:cubicBezTo>
                    <a:pt x="11458" y="2518"/>
                    <a:pt x="11846" y="2974"/>
                    <a:pt x="12235" y="3477"/>
                  </a:cubicBezTo>
                  <a:cubicBezTo>
                    <a:pt x="12326" y="3591"/>
                    <a:pt x="12417" y="3728"/>
                    <a:pt x="12508" y="3865"/>
                  </a:cubicBezTo>
                  <a:cubicBezTo>
                    <a:pt x="12600" y="4002"/>
                    <a:pt x="12714" y="4139"/>
                    <a:pt x="12805" y="4276"/>
                  </a:cubicBezTo>
                  <a:cubicBezTo>
                    <a:pt x="13011" y="4527"/>
                    <a:pt x="13148" y="4823"/>
                    <a:pt x="13284" y="5120"/>
                  </a:cubicBezTo>
                  <a:cubicBezTo>
                    <a:pt x="13376" y="5280"/>
                    <a:pt x="13421" y="5440"/>
                    <a:pt x="13490" y="5577"/>
                  </a:cubicBezTo>
                  <a:cubicBezTo>
                    <a:pt x="13536" y="5736"/>
                    <a:pt x="13627" y="5896"/>
                    <a:pt x="13650" y="6056"/>
                  </a:cubicBezTo>
                  <a:cubicBezTo>
                    <a:pt x="13741" y="6375"/>
                    <a:pt x="13855" y="6672"/>
                    <a:pt x="13901" y="6992"/>
                  </a:cubicBezTo>
                  <a:cubicBezTo>
                    <a:pt x="14038" y="7608"/>
                    <a:pt x="14061" y="8201"/>
                    <a:pt x="14015" y="8704"/>
                  </a:cubicBezTo>
                  <a:cubicBezTo>
                    <a:pt x="13992" y="9206"/>
                    <a:pt x="13946" y="9617"/>
                    <a:pt x="13901" y="9913"/>
                  </a:cubicBezTo>
                  <a:cubicBezTo>
                    <a:pt x="13901" y="10073"/>
                    <a:pt x="13878" y="10187"/>
                    <a:pt x="13878" y="10256"/>
                  </a:cubicBezTo>
                  <a:cubicBezTo>
                    <a:pt x="13878" y="10347"/>
                    <a:pt x="13878" y="10393"/>
                    <a:pt x="13878" y="10393"/>
                  </a:cubicBezTo>
                  <a:cubicBezTo>
                    <a:pt x="13878" y="10393"/>
                    <a:pt x="13878" y="10347"/>
                    <a:pt x="13901" y="10256"/>
                  </a:cubicBezTo>
                  <a:cubicBezTo>
                    <a:pt x="13901" y="10187"/>
                    <a:pt x="13924" y="10073"/>
                    <a:pt x="13946" y="9936"/>
                  </a:cubicBezTo>
                  <a:cubicBezTo>
                    <a:pt x="13992" y="9639"/>
                    <a:pt x="14061" y="9206"/>
                    <a:pt x="14106" y="8704"/>
                  </a:cubicBezTo>
                  <a:cubicBezTo>
                    <a:pt x="14152" y="8201"/>
                    <a:pt x="14129" y="7585"/>
                    <a:pt x="14015" y="6969"/>
                  </a:cubicBezTo>
                  <a:cubicBezTo>
                    <a:pt x="13969" y="6649"/>
                    <a:pt x="13855" y="6330"/>
                    <a:pt x="13787" y="6010"/>
                  </a:cubicBezTo>
                  <a:cubicBezTo>
                    <a:pt x="13741" y="5850"/>
                    <a:pt x="13673" y="5691"/>
                    <a:pt x="13627" y="5531"/>
                  </a:cubicBezTo>
                  <a:cubicBezTo>
                    <a:pt x="13558" y="5371"/>
                    <a:pt x="13513" y="5211"/>
                    <a:pt x="13421" y="5074"/>
                  </a:cubicBezTo>
                  <a:cubicBezTo>
                    <a:pt x="13284" y="4755"/>
                    <a:pt x="13148" y="4435"/>
                    <a:pt x="12919" y="4161"/>
                  </a:cubicBezTo>
                  <a:cubicBezTo>
                    <a:pt x="12828" y="4024"/>
                    <a:pt x="12737" y="3910"/>
                    <a:pt x="12645" y="3773"/>
                  </a:cubicBezTo>
                  <a:cubicBezTo>
                    <a:pt x="12554" y="3636"/>
                    <a:pt x="12463" y="3499"/>
                    <a:pt x="12371" y="3363"/>
                  </a:cubicBezTo>
                  <a:cubicBezTo>
                    <a:pt x="12006" y="2860"/>
                    <a:pt x="11595" y="2404"/>
                    <a:pt x="11230" y="2039"/>
                  </a:cubicBezTo>
                  <a:cubicBezTo>
                    <a:pt x="11139" y="1970"/>
                    <a:pt x="11048" y="1879"/>
                    <a:pt x="10956" y="1788"/>
                  </a:cubicBezTo>
                  <a:cubicBezTo>
                    <a:pt x="10865" y="1719"/>
                    <a:pt x="10774" y="1651"/>
                    <a:pt x="10705" y="1582"/>
                  </a:cubicBezTo>
                  <a:cubicBezTo>
                    <a:pt x="10545" y="1468"/>
                    <a:pt x="10386" y="1377"/>
                    <a:pt x="10249" y="1285"/>
                  </a:cubicBezTo>
                  <a:cubicBezTo>
                    <a:pt x="10135" y="1194"/>
                    <a:pt x="10020" y="1148"/>
                    <a:pt x="9952" y="1103"/>
                  </a:cubicBezTo>
                  <a:cubicBezTo>
                    <a:pt x="9884" y="1057"/>
                    <a:pt x="9838" y="1034"/>
                    <a:pt x="9838" y="1034"/>
                  </a:cubicBezTo>
                  <a:cubicBezTo>
                    <a:pt x="9838" y="1034"/>
                    <a:pt x="9815" y="1012"/>
                    <a:pt x="9747" y="989"/>
                  </a:cubicBezTo>
                  <a:cubicBezTo>
                    <a:pt x="9701" y="966"/>
                    <a:pt x="9655" y="943"/>
                    <a:pt x="9610" y="920"/>
                  </a:cubicBezTo>
                  <a:cubicBezTo>
                    <a:pt x="9564" y="897"/>
                    <a:pt x="9495" y="875"/>
                    <a:pt x="9427" y="829"/>
                  </a:cubicBezTo>
                  <a:cubicBezTo>
                    <a:pt x="9290" y="783"/>
                    <a:pt x="9130" y="715"/>
                    <a:pt x="8925" y="623"/>
                  </a:cubicBezTo>
                  <a:cubicBezTo>
                    <a:pt x="8742" y="555"/>
                    <a:pt x="8514" y="487"/>
                    <a:pt x="8286" y="395"/>
                  </a:cubicBezTo>
                  <a:cubicBezTo>
                    <a:pt x="8149" y="350"/>
                    <a:pt x="8035" y="327"/>
                    <a:pt x="7898" y="281"/>
                  </a:cubicBezTo>
                  <a:cubicBezTo>
                    <a:pt x="7761" y="258"/>
                    <a:pt x="7624" y="213"/>
                    <a:pt x="7487" y="190"/>
                  </a:cubicBezTo>
                  <a:cubicBezTo>
                    <a:pt x="7327" y="144"/>
                    <a:pt x="7190" y="144"/>
                    <a:pt x="7030" y="98"/>
                  </a:cubicBezTo>
                  <a:cubicBezTo>
                    <a:pt x="6893" y="76"/>
                    <a:pt x="6734" y="53"/>
                    <a:pt x="6574" y="30"/>
                  </a:cubicBezTo>
                  <a:cubicBezTo>
                    <a:pt x="6318" y="30"/>
                    <a:pt x="6063" y="1"/>
                    <a:pt x="579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3" name="Google Shape;1837;p23">
              <a:extLst>
                <a:ext uri="{FF2B5EF4-FFF2-40B4-BE49-F238E27FC236}">
                  <a16:creationId xmlns:a16="http://schemas.microsoft.com/office/drawing/2014/main" id="{A64405D7-A1EE-A96E-DF55-76A876F58417}"/>
                </a:ext>
              </a:extLst>
            </p:cNvPr>
            <p:cNvSpPr/>
            <p:nvPr/>
          </p:nvSpPr>
          <p:spPr>
            <a:xfrm>
              <a:off x="6988325" y="3204525"/>
              <a:ext cx="48525" cy="25000"/>
            </a:xfrm>
            <a:custGeom>
              <a:avLst/>
              <a:gdLst/>
              <a:ahLst/>
              <a:cxnLst/>
              <a:rect l="l" t="t" r="r" b="b"/>
              <a:pathLst>
                <a:path w="1941" h="1000" extrusionOk="0">
                  <a:moveTo>
                    <a:pt x="1639" y="1"/>
                  </a:moveTo>
                  <a:cubicBezTo>
                    <a:pt x="1530" y="1"/>
                    <a:pt x="1398" y="35"/>
                    <a:pt x="1279" y="107"/>
                  </a:cubicBezTo>
                  <a:cubicBezTo>
                    <a:pt x="1028" y="221"/>
                    <a:pt x="914" y="426"/>
                    <a:pt x="1005" y="540"/>
                  </a:cubicBezTo>
                  <a:cubicBezTo>
                    <a:pt x="1046" y="592"/>
                    <a:pt x="1120" y="615"/>
                    <a:pt x="1209" y="615"/>
                  </a:cubicBezTo>
                  <a:cubicBezTo>
                    <a:pt x="1318" y="615"/>
                    <a:pt x="1450" y="580"/>
                    <a:pt x="1576" y="517"/>
                  </a:cubicBezTo>
                  <a:cubicBezTo>
                    <a:pt x="1827" y="403"/>
                    <a:pt x="1941" y="198"/>
                    <a:pt x="1850" y="84"/>
                  </a:cubicBezTo>
                  <a:cubicBezTo>
                    <a:pt x="1817" y="29"/>
                    <a:pt x="1738" y="1"/>
                    <a:pt x="1639" y="1"/>
                  </a:cubicBezTo>
                  <a:close/>
                  <a:moveTo>
                    <a:pt x="524" y="560"/>
                  </a:moveTo>
                  <a:cubicBezTo>
                    <a:pt x="448" y="560"/>
                    <a:pt x="350" y="583"/>
                    <a:pt x="252" y="632"/>
                  </a:cubicBezTo>
                  <a:cubicBezTo>
                    <a:pt x="92" y="723"/>
                    <a:pt x="1" y="860"/>
                    <a:pt x="69" y="951"/>
                  </a:cubicBezTo>
                  <a:cubicBezTo>
                    <a:pt x="90" y="983"/>
                    <a:pt x="141" y="1000"/>
                    <a:pt x="208" y="1000"/>
                  </a:cubicBezTo>
                  <a:cubicBezTo>
                    <a:pt x="284" y="1000"/>
                    <a:pt x="382" y="977"/>
                    <a:pt x="480" y="928"/>
                  </a:cubicBezTo>
                  <a:cubicBezTo>
                    <a:pt x="640" y="837"/>
                    <a:pt x="731" y="700"/>
                    <a:pt x="663" y="609"/>
                  </a:cubicBezTo>
                  <a:cubicBezTo>
                    <a:pt x="642" y="577"/>
                    <a:pt x="591" y="560"/>
                    <a:pt x="524" y="56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2136700421"/>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6" name="Hộp Văn bản 5">
            <a:extLst>
              <a:ext uri="{FF2B5EF4-FFF2-40B4-BE49-F238E27FC236}">
                <a16:creationId xmlns:a16="http://schemas.microsoft.com/office/drawing/2014/main" id="{14D293F6-6677-3CDC-D53A-4FAE87B36F59}"/>
              </a:ext>
            </a:extLst>
          </p:cNvPr>
          <p:cNvSpPr txBox="1"/>
          <p:nvPr/>
        </p:nvSpPr>
        <p:spPr>
          <a:xfrm>
            <a:off x="3177441" y="7630283"/>
            <a:ext cx="13265993" cy="1971822"/>
          </a:xfrm>
          <a:prstGeom prst="rect">
            <a:avLst/>
          </a:prstGeom>
          <a:solidFill>
            <a:schemeClr val="tx1"/>
          </a:solidFill>
        </p:spPr>
        <p:txBody>
          <a:bodyPr wrap="square">
            <a:spAutoFit/>
          </a:bodyPr>
          <a:lstStyle/>
          <a:p>
            <a:pPr marL="457200" marR="0" lvl="0" indent="-457200" algn="just"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lang="en-US" sz="3500" b="1" dirty="0">
                <a:solidFill>
                  <a:srgbClr val="314544"/>
                </a:solidFill>
                <a:latin typeface="Cambria"/>
                <a:ea typeface="+mn-ea"/>
                <a:cs typeface="Times New Roman"/>
                <a:sym typeface="+mn-lt"/>
              </a:rPr>
              <a:t>Quan </a:t>
            </a:r>
            <a:r>
              <a:rPr lang="en-US" sz="3500" b="1" dirty="0" err="1">
                <a:solidFill>
                  <a:srgbClr val="314544"/>
                </a:solidFill>
                <a:latin typeface="Cambria"/>
                <a:ea typeface="+mn-ea"/>
                <a:cs typeface="Times New Roman"/>
                <a:sym typeface="+mn-lt"/>
              </a:rPr>
              <a:t>sát</a:t>
            </a:r>
            <a:r>
              <a:rPr lang="en-US" sz="3500" b="1" dirty="0">
                <a:solidFill>
                  <a:srgbClr val="314544"/>
                </a:solidFill>
                <a:latin typeface="Cambria"/>
                <a:ea typeface="+mn-ea"/>
                <a:cs typeface="Times New Roman"/>
                <a:sym typeface="+mn-lt"/>
              </a:rPr>
              <a:t> video </a:t>
            </a:r>
            <a:r>
              <a:rPr lang="en-US" sz="3500" b="1" dirty="0" err="1">
                <a:solidFill>
                  <a:srgbClr val="314544"/>
                </a:solidFill>
                <a:latin typeface="Cambria"/>
                <a:ea typeface="+mn-ea"/>
                <a:cs typeface="Times New Roman"/>
                <a:sym typeface="+mn-lt"/>
              </a:rPr>
              <a:t>phản</a:t>
            </a:r>
            <a:r>
              <a:rPr lang="en-US" sz="3500" b="1" dirty="0">
                <a:solidFill>
                  <a:srgbClr val="314544"/>
                </a:solidFill>
                <a:latin typeface="Cambria"/>
                <a:ea typeface="+mn-ea"/>
                <a:cs typeface="Times New Roman"/>
                <a:sym typeface="+mn-lt"/>
              </a:rPr>
              <a:t> </a:t>
            </a:r>
            <a:r>
              <a:rPr lang="en-US" sz="3500" b="1" dirty="0" err="1">
                <a:solidFill>
                  <a:srgbClr val="314544"/>
                </a:solidFill>
                <a:latin typeface="Cambria"/>
                <a:ea typeface="+mn-ea"/>
                <a:cs typeface="Times New Roman"/>
                <a:sym typeface="+mn-lt"/>
              </a:rPr>
              <a:t>ứng</a:t>
            </a:r>
            <a:r>
              <a:rPr lang="en-US" sz="3500" b="1" dirty="0">
                <a:solidFill>
                  <a:srgbClr val="314544"/>
                </a:solidFill>
                <a:latin typeface="Cambria"/>
                <a:ea typeface="+mn-ea"/>
                <a:cs typeface="Times New Roman"/>
                <a:sym typeface="+mn-lt"/>
              </a:rPr>
              <a:t> </a:t>
            </a:r>
            <a:r>
              <a:rPr lang="en-US" sz="3500" b="1" dirty="0" err="1">
                <a:solidFill>
                  <a:srgbClr val="314544"/>
                </a:solidFill>
                <a:latin typeface="Cambria"/>
                <a:ea typeface="+mn-ea"/>
                <a:cs typeface="Times New Roman"/>
                <a:sym typeface="+mn-lt"/>
              </a:rPr>
              <a:t>của</a:t>
            </a:r>
            <a:r>
              <a:rPr lang="en-US" sz="3500" b="1" dirty="0">
                <a:solidFill>
                  <a:srgbClr val="314544"/>
                </a:solidFill>
                <a:latin typeface="Cambria"/>
                <a:ea typeface="+mn-ea"/>
                <a:cs typeface="Times New Roman"/>
                <a:sym typeface="+mn-lt"/>
              </a:rPr>
              <a:t> HỒ TINH BỘT + IODINE, </a:t>
            </a:r>
            <a:r>
              <a:rPr lang="en-US" sz="3500" b="1" dirty="0" err="1">
                <a:solidFill>
                  <a:srgbClr val="314544"/>
                </a:solidFill>
                <a:latin typeface="Cambria"/>
                <a:ea typeface="+mn-ea"/>
                <a:cs typeface="Times New Roman"/>
                <a:sym typeface="+mn-lt"/>
              </a:rPr>
              <a:t>nêu</a:t>
            </a:r>
            <a:r>
              <a:rPr lang="en-US" sz="3500" b="1" dirty="0">
                <a:solidFill>
                  <a:srgbClr val="314544"/>
                </a:solidFill>
                <a:latin typeface="Cambria"/>
                <a:ea typeface="+mn-ea"/>
                <a:cs typeface="Times New Roman"/>
                <a:sym typeface="+mn-lt"/>
              </a:rPr>
              <a:t> </a:t>
            </a:r>
            <a:r>
              <a:rPr lang="en-US" sz="3500" b="1" dirty="0" err="1">
                <a:solidFill>
                  <a:srgbClr val="314544"/>
                </a:solidFill>
                <a:latin typeface="Cambria"/>
                <a:ea typeface="+mn-ea"/>
                <a:cs typeface="Times New Roman"/>
                <a:sym typeface="+mn-lt"/>
              </a:rPr>
              <a:t>hiện</a:t>
            </a:r>
            <a:r>
              <a:rPr lang="en-US" sz="3500" b="1" dirty="0">
                <a:solidFill>
                  <a:srgbClr val="314544"/>
                </a:solidFill>
                <a:latin typeface="Cambria"/>
                <a:ea typeface="+mn-ea"/>
                <a:cs typeface="Times New Roman"/>
                <a:sym typeface="+mn-lt"/>
              </a:rPr>
              <a:t> </a:t>
            </a:r>
            <a:r>
              <a:rPr lang="en-US" sz="3500" b="1" dirty="0" err="1">
                <a:solidFill>
                  <a:srgbClr val="314544"/>
                </a:solidFill>
                <a:latin typeface="Cambria"/>
                <a:ea typeface="+mn-ea"/>
                <a:cs typeface="Times New Roman"/>
                <a:sym typeface="+mn-lt"/>
              </a:rPr>
              <a:t>tượng</a:t>
            </a:r>
            <a:r>
              <a:rPr lang="en-US" sz="3500" b="1" dirty="0">
                <a:solidFill>
                  <a:srgbClr val="314544"/>
                </a:solidFill>
                <a:latin typeface="Cambria"/>
                <a:ea typeface="+mn-ea"/>
                <a:cs typeface="Times New Roman"/>
                <a:sym typeface="+mn-lt"/>
              </a:rPr>
              <a:t> </a:t>
            </a:r>
            <a:r>
              <a:rPr lang="en-US" sz="3500" b="1" dirty="0" err="1">
                <a:solidFill>
                  <a:srgbClr val="314544"/>
                </a:solidFill>
                <a:latin typeface="Cambria"/>
                <a:ea typeface="+mn-ea"/>
                <a:cs typeface="Times New Roman"/>
                <a:sym typeface="+mn-lt"/>
              </a:rPr>
              <a:t>quan</a:t>
            </a:r>
            <a:r>
              <a:rPr lang="en-US" sz="3500" b="1" dirty="0">
                <a:solidFill>
                  <a:srgbClr val="314544"/>
                </a:solidFill>
                <a:latin typeface="Cambria"/>
                <a:ea typeface="+mn-ea"/>
                <a:cs typeface="Times New Roman"/>
                <a:sym typeface="+mn-lt"/>
              </a:rPr>
              <a:t> </a:t>
            </a:r>
            <a:r>
              <a:rPr lang="en-US" sz="3500" b="1" dirty="0" err="1">
                <a:solidFill>
                  <a:srgbClr val="314544"/>
                </a:solidFill>
                <a:latin typeface="Cambria"/>
                <a:ea typeface="+mn-ea"/>
                <a:cs typeface="Times New Roman"/>
                <a:sym typeface="+mn-lt"/>
              </a:rPr>
              <a:t>sát</a:t>
            </a:r>
            <a:r>
              <a:rPr lang="en-US" sz="3500" b="1" dirty="0">
                <a:solidFill>
                  <a:srgbClr val="314544"/>
                </a:solidFill>
                <a:latin typeface="Cambria"/>
                <a:ea typeface="+mn-ea"/>
                <a:cs typeface="Times New Roman"/>
                <a:sym typeface="+mn-lt"/>
              </a:rPr>
              <a:t> </a:t>
            </a:r>
            <a:r>
              <a:rPr lang="en-US" sz="3500" b="1" dirty="0" err="1">
                <a:solidFill>
                  <a:srgbClr val="314544"/>
                </a:solidFill>
                <a:latin typeface="Cambria"/>
                <a:ea typeface="+mn-ea"/>
                <a:cs typeface="Times New Roman"/>
                <a:sym typeface="+mn-lt"/>
              </a:rPr>
              <a:t>được</a:t>
            </a:r>
            <a:r>
              <a:rPr lang="en-US" sz="3500" b="1" dirty="0">
                <a:solidFill>
                  <a:srgbClr val="314544"/>
                </a:solidFill>
                <a:latin typeface="Cambria"/>
                <a:ea typeface="+mn-ea"/>
                <a:cs typeface="Times New Roman"/>
                <a:sym typeface="+mn-lt"/>
              </a:rPr>
              <a:t>.</a:t>
            </a:r>
          </a:p>
          <a:p>
            <a:pPr marL="457200" marR="0" lvl="0" indent="-457200" algn="just"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en-US" sz="3500" b="1" i="0" u="none" strike="noStrike" kern="0" cap="none" spc="0" normalizeH="0" baseline="0" noProof="0" dirty="0" err="1">
                <a:ln>
                  <a:noFill/>
                </a:ln>
                <a:solidFill>
                  <a:srgbClr val="314544"/>
                </a:solidFill>
                <a:effectLst/>
                <a:uLnTx/>
                <a:uFillTx/>
                <a:latin typeface="Cambria"/>
                <a:ea typeface="+mn-ea"/>
                <a:cs typeface="Times New Roman"/>
                <a:sym typeface="+mn-lt"/>
              </a:rPr>
              <a:t>Phản</a:t>
            </a:r>
            <a:r>
              <a:rPr kumimoji="0" lang="en-US" sz="35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500" b="1" i="0" u="none" strike="noStrike" kern="0" cap="none" spc="0" normalizeH="0" baseline="0" noProof="0" dirty="0" err="1">
                <a:ln>
                  <a:noFill/>
                </a:ln>
                <a:solidFill>
                  <a:srgbClr val="314544"/>
                </a:solidFill>
                <a:effectLst/>
                <a:uLnTx/>
                <a:uFillTx/>
                <a:latin typeface="Cambria"/>
                <a:ea typeface="+mn-ea"/>
                <a:cs typeface="Times New Roman"/>
                <a:sym typeface="+mn-lt"/>
              </a:rPr>
              <a:t>ứng</a:t>
            </a:r>
            <a:r>
              <a:rPr kumimoji="0" lang="en-US" sz="35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500" b="1" i="0" u="none" strike="noStrike" kern="0" cap="none" spc="0" normalizeH="0" baseline="0" noProof="0" dirty="0" err="1">
                <a:ln>
                  <a:noFill/>
                </a:ln>
                <a:solidFill>
                  <a:srgbClr val="314544"/>
                </a:solidFill>
                <a:effectLst/>
                <a:uLnTx/>
                <a:uFillTx/>
                <a:latin typeface="Cambria"/>
                <a:ea typeface="+mn-ea"/>
                <a:cs typeface="Times New Roman"/>
                <a:sym typeface="+mn-lt"/>
              </a:rPr>
              <a:t>này</a:t>
            </a:r>
            <a:r>
              <a:rPr kumimoji="0" lang="en-US" sz="35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500" b="1" i="0" u="none" strike="noStrike" kern="0" cap="none" spc="0" normalizeH="0" baseline="0" noProof="0" dirty="0" err="1">
                <a:ln>
                  <a:noFill/>
                </a:ln>
                <a:solidFill>
                  <a:srgbClr val="314544"/>
                </a:solidFill>
                <a:effectLst/>
                <a:uLnTx/>
                <a:uFillTx/>
                <a:latin typeface="Cambria"/>
                <a:ea typeface="+mn-ea"/>
                <a:cs typeface="Times New Roman"/>
                <a:sym typeface="+mn-lt"/>
              </a:rPr>
              <a:t>được</a:t>
            </a:r>
            <a:r>
              <a:rPr kumimoji="0" lang="en-US" sz="35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500" b="1" i="0" u="none" strike="noStrike" kern="0" cap="none" spc="0" normalizeH="0" baseline="0" noProof="0" dirty="0" err="1">
                <a:ln>
                  <a:noFill/>
                </a:ln>
                <a:solidFill>
                  <a:srgbClr val="314544"/>
                </a:solidFill>
                <a:effectLst/>
                <a:uLnTx/>
                <a:uFillTx/>
                <a:latin typeface="Cambria"/>
                <a:ea typeface="+mn-ea"/>
                <a:cs typeface="Times New Roman"/>
                <a:sym typeface="+mn-lt"/>
              </a:rPr>
              <a:t>sử</a:t>
            </a:r>
            <a:r>
              <a:rPr kumimoji="0" lang="en-US" sz="35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500" b="1" i="0" u="none" strike="noStrike" kern="0" cap="none" spc="0" normalizeH="0" baseline="0" noProof="0" dirty="0" err="1">
                <a:ln>
                  <a:noFill/>
                </a:ln>
                <a:solidFill>
                  <a:srgbClr val="314544"/>
                </a:solidFill>
                <a:effectLst/>
                <a:uLnTx/>
                <a:uFillTx/>
                <a:latin typeface="Cambria"/>
                <a:ea typeface="+mn-ea"/>
                <a:cs typeface="Times New Roman"/>
                <a:sym typeface="+mn-lt"/>
              </a:rPr>
              <a:t>dụng</a:t>
            </a:r>
            <a:r>
              <a:rPr kumimoji="0" lang="en-US" sz="35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500" b="1" i="0" u="none" strike="noStrike" kern="0" cap="none" spc="0" normalizeH="0" baseline="0" noProof="0" dirty="0" err="1">
                <a:ln>
                  <a:noFill/>
                </a:ln>
                <a:solidFill>
                  <a:srgbClr val="314544"/>
                </a:solidFill>
                <a:effectLst/>
                <a:uLnTx/>
                <a:uFillTx/>
                <a:latin typeface="Cambria"/>
                <a:ea typeface="+mn-ea"/>
                <a:cs typeface="Times New Roman"/>
                <a:sym typeface="+mn-lt"/>
              </a:rPr>
              <a:t>làm</a:t>
            </a:r>
            <a:r>
              <a:rPr kumimoji="0" lang="en-US" sz="35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en-US" sz="3500" b="1" i="0" u="none" strike="noStrike" kern="0" cap="none" spc="0" normalizeH="0" baseline="0" noProof="0" dirty="0" err="1">
                <a:ln>
                  <a:noFill/>
                </a:ln>
                <a:solidFill>
                  <a:srgbClr val="314544"/>
                </a:solidFill>
                <a:effectLst/>
                <a:uLnTx/>
                <a:uFillTx/>
                <a:latin typeface="Cambria"/>
                <a:ea typeface="+mn-ea"/>
                <a:cs typeface="Times New Roman"/>
                <a:sym typeface="+mn-lt"/>
              </a:rPr>
              <a:t>gì</a:t>
            </a:r>
            <a:r>
              <a:rPr kumimoji="0" lang="en-US" sz="3500" b="1" i="0" u="none" strike="noStrike" kern="0" cap="none" spc="0" normalizeH="0" baseline="0" noProof="0" dirty="0">
                <a:ln>
                  <a:noFill/>
                </a:ln>
                <a:solidFill>
                  <a:srgbClr val="314544"/>
                </a:solidFill>
                <a:effectLst/>
                <a:uLnTx/>
                <a:uFillTx/>
                <a:latin typeface="Cambria"/>
                <a:ea typeface="+mn-ea"/>
                <a:cs typeface="Times New Roman"/>
                <a:sym typeface="+mn-lt"/>
              </a:rPr>
              <a:t>?</a:t>
            </a:r>
          </a:p>
        </p:txBody>
      </p:sp>
      <p:sp>
        <p:nvSpPr>
          <p:cNvPr id="4" name="Freeform 5">
            <a:extLst>
              <a:ext uri="{FF2B5EF4-FFF2-40B4-BE49-F238E27FC236}">
                <a16:creationId xmlns:a16="http://schemas.microsoft.com/office/drawing/2014/main" id="{0A8C046D-7F4D-6829-330B-ED8C9AB35694}"/>
              </a:ext>
            </a:extLst>
          </p:cNvPr>
          <p:cNvSpPr/>
          <p:nvPr/>
        </p:nvSpPr>
        <p:spPr>
          <a:xfrm>
            <a:off x="1037474" y="7528146"/>
            <a:ext cx="1714298" cy="1736658"/>
          </a:xfrm>
          <a:custGeom>
            <a:avLst/>
            <a:gdLst/>
            <a:ahLst/>
            <a:cxnLst/>
            <a:rect l="l" t="t" r="r" b="b"/>
            <a:pathLst>
              <a:path w="4001534" h="4137734">
                <a:moveTo>
                  <a:pt x="0" y="0"/>
                </a:moveTo>
                <a:lnTo>
                  <a:pt x="4001534" y="0"/>
                </a:lnTo>
                <a:lnTo>
                  <a:pt x="4001534" y="4137735"/>
                </a:lnTo>
                <a:lnTo>
                  <a:pt x="0" y="4137735"/>
                </a:lnTo>
                <a:lnTo>
                  <a:pt x="0" y="0"/>
                </a:lnTo>
                <a:close/>
              </a:path>
            </a:pathLst>
          </a:custGeom>
          <a:blipFill>
            <a:blip r:embed="rId5"/>
            <a:stretch>
              <a:fillRect/>
            </a:stretch>
          </a:blipFill>
        </p:spPr>
      </p:sp>
      <p:pic>
        <p:nvPicPr>
          <p:cNvPr id="2" name="tinh bột + iodine">
            <a:hlinkClick r:id="" action="ppaction://media"/>
            <a:extLst>
              <a:ext uri="{FF2B5EF4-FFF2-40B4-BE49-F238E27FC236}">
                <a16:creationId xmlns:a16="http://schemas.microsoft.com/office/drawing/2014/main" id="{7BC19C6A-A797-5A06-6A96-098E434D3FD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691241" y="419100"/>
            <a:ext cx="11057917" cy="6624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143412885"/>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cxnSp>
        <p:nvCxnSpPr>
          <p:cNvPr id="14" name="Đường nối Thẳng 13">
            <a:extLst>
              <a:ext uri="{FF2B5EF4-FFF2-40B4-BE49-F238E27FC236}">
                <a16:creationId xmlns:a16="http://schemas.microsoft.com/office/drawing/2014/main" id="{767F6FEC-C750-C22E-76C8-44A358EAD86D}"/>
              </a:ext>
            </a:extLst>
          </p:cNvPr>
          <p:cNvCxnSpPr>
            <a:cxnSpLocks/>
          </p:cNvCxnSpPr>
          <p:nvPr/>
        </p:nvCxnSpPr>
        <p:spPr>
          <a:xfrm flipH="1" flipV="1">
            <a:off x="9144000" y="2713929"/>
            <a:ext cx="3009900" cy="36344"/>
          </a:xfrm>
          <a:prstGeom prst="line">
            <a:avLst/>
          </a:prstGeom>
          <a:ln>
            <a:solidFill>
              <a:srgbClr val="314544"/>
            </a:solidFill>
          </a:ln>
        </p:spPr>
        <p:style>
          <a:lnRef idx="1">
            <a:schemeClr val="accent1"/>
          </a:lnRef>
          <a:fillRef idx="0">
            <a:schemeClr val="accent1"/>
          </a:fillRef>
          <a:effectRef idx="0">
            <a:schemeClr val="accent1"/>
          </a:effectRef>
          <a:fontRef idx="minor">
            <a:schemeClr val="tx1"/>
          </a:fontRef>
        </p:style>
      </p:cxnSp>
      <p:sp>
        <p:nvSpPr>
          <p:cNvPr id="3" name="Freeform 6">
            <a:extLst>
              <a:ext uri="{FF2B5EF4-FFF2-40B4-BE49-F238E27FC236}">
                <a16:creationId xmlns:a16="http://schemas.microsoft.com/office/drawing/2014/main" id="{D816FBEA-2978-8F18-8F7A-188789FA7E26}"/>
              </a:ext>
            </a:extLst>
          </p:cNvPr>
          <p:cNvSpPr/>
          <p:nvPr/>
        </p:nvSpPr>
        <p:spPr>
          <a:xfrm>
            <a:off x="-218205" y="5560542"/>
            <a:ext cx="3770244" cy="4813390"/>
          </a:xfrm>
          <a:custGeom>
            <a:avLst/>
            <a:gdLst/>
            <a:ahLst/>
            <a:cxnLst/>
            <a:rect l="l" t="t" r="r" b="b"/>
            <a:pathLst>
              <a:path w="6775849" h="10056919">
                <a:moveTo>
                  <a:pt x="0" y="0"/>
                </a:moveTo>
                <a:lnTo>
                  <a:pt x="6775849" y="0"/>
                </a:lnTo>
                <a:lnTo>
                  <a:pt x="6775849" y="10056919"/>
                </a:lnTo>
                <a:lnTo>
                  <a:pt x="0" y="10056919"/>
                </a:lnTo>
                <a:lnTo>
                  <a:pt x="0" y="0"/>
                </a:lnTo>
                <a:close/>
              </a:path>
            </a:pathLst>
          </a:custGeom>
          <a:blipFill>
            <a:blip r:embed="rId3"/>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cs"/>
            </a:endParaRPr>
          </a:p>
        </p:txBody>
      </p:sp>
      <p:sp>
        <p:nvSpPr>
          <p:cNvPr id="5" name="Bong bóng Ý nghĩ: Hình đám mây 4">
            <a:extLst>
              <a:ext uri="{FF2B5EF4-FFF2-40B4-BE49-F238E27FC236}">
                <a16:creationId xmlns:a16="http://schemas.microsoft.com/office/drawing/2014/main" id="{F051CC9F-FD5F-6ECB-1699-D50E69930F2E}"/>
              </a:ext>
            </a:extLst>
          </p:cNvPr>
          <p:cNvSpPr/>
          <p:nvPr/>
        </p:nvSpPr>
        <p:spPr>
          <a:xfrm>
            <a:off x="2679272" y="702366"/>
            <a:ext cx="4808206" cy="2937515"/>
          </a:xfrm>
          <a:prstGeom prst="cloudCallout">
            <a:avLst>
              <a:gd name="adj1" fmla="val -52920"/>
              <a:gd name="adj2" fmla="val 86302"/>
            </a:avLst>
          </a:prstGeom>
          <a:solidFill>
            <a:srgbClr val="DEDDE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Hộp Văn bản 5">
            <a:extLst>
              <a:ext uri="{FF2B5EF4-FFF2-40B4-BE49-F238E27FC236}">
                <a16:creationId xmlns:a16="http://schemas.microsoft.com/office/drawing/2014/main" id="{14D293F6-6677-3CDC-D53A-4FAE87B36F59}"/>
              </a:ext>
            </a:extLst>
          </p:cNvPr>
          <p:cNvSpPr txBox="1"/>
          <p:nvPr/>
        </p:nvSpPr>
        <p:spPr>
          <a:xfrm>
            <a:off x="3145820" y="1158345"/>
            <a:ext cx="3875110" cy="2025555"/>
          </a:xfrm>
          <a:prstGeom prst="rect">
            <a:avLst/>
          </a:prstGeom>
          <a:noFill/>
        </p:spPr>
        <p:txBody>
          <a:bodyPr wrap="square">
            <a:spAutoFit/>
          </a:bodyPr>
          <a:lstStyle/>
          <a:p>
            <a:pPr algn="ctr">
              <a:lnSpc>
                <a:spcPct val="120000"/>
              </a:lnSpc>
            </a:pPr>
            <a:r>
              <a:rPr lang="en-US" sz="3600" b="1" dirty="0" err="1">
                <a:solidFill>
                  <a:srgbClr val="314544"/>
                </a:solidFill>
                <a:latin typeface="+mn-lt"/>
                <a:ea typeface="+mn-ea"/>
                <a:cs typeface="+mn-ea"/>
                <a:sym typeface="+mn-lt"/>
              </a:rPr>
              <a:t>Phản</a:t>
            </a:r>
            <a:r>
              <a:rPr lang="en-US" sz="3600" b="1" dirty="0">
                <a:solidFill>
                  <a:srgbClr val="314544"/>
                </a:solidFill>
                <a:latin typeface="+mn-lt"/>
                <a:ea typeface="+mn-ea"/>
                <a:cs typeface="+mn-ea"/>
                <a:sym typeface="+mn-lt"/>
              </a:rPr>
              <a:t> </a:t>
            </a:r>
            <a:r>
              <a:rPr lang="en-US" sz="3600" b="1" dirty="0" err="1">
                <a:solidFill>
                  <a:srgbClr val="314544"/>
                </a:solidFill>
                <a:latin typeface="+mn-lt"/>
                <a:ea typeface="+mn-ea"/>
                <a:cs typeface="+mn-ea"/>
                <a:sym typeface="+mn-lt"/>
              </a:rPr>
              <a:t>ứng</a:t>
            </a:r>
            <a:r>
              <a:rPr lang="en-US" sz="3600" b="1" dirty="0">
                <a:solidFill>
                  <a:srgbClr val="314544"/>
                </a:solidFill>
                <a:latin typeface="+mn-lt"/>
                <a:ea typeface="+mn-ea"/>
                <a:cs typeface="+mn-ea"/>
                <a:sym typeface="+mn-lt"/>
              </a:rPr>
              <a:t> </a:t>
            </a:r>
            <a:r>
              <a:rPr lang="en-US" sz="3600" b="1" dirty="0" err="1">
                <a:solidFill>
                  <a:srgbClr val="314544"/>
                </a:solidFill>
                <a:latin typeface="+mn-lt"/>
                <a:ea typeface="+mn-ea"/>
                <a:cs typeface="+mn-ea"/>
                <a:sym typeface="+mn-lt"/>
              </a:rPr>
              <a:t>màu</a:t>
            </a:r>
            <a:r>
              <a:rPr lang="en-US" sz="3600" b="1" dirty="0">
                <a:solidFill>
                  <a:srgbClr val="314544"/>
                </a:solidFill>
                <a:latin typeface="+mn-lt"/>
                <a:ea typeface="+mn-ea"/>
                <a:cs typeface="+mn-ea"/>
                <a:sym typeface="+mn-lt"/>
              </a:rPr>
              <a:t> </a:t>
            </a:r>
            <a:r>
              <a:rPr lang="en-US" sz="3600" b="1" dirty="0" err="1">
                <a:solidFill>
                  <a:srgbClr val="314544"/>
                </a:solidFill>
                <a:latin typeface="+mn-lt"/>
                <a:ea typeface="+mn-ea"/>
                <a:cs typeface="+mn-ea"/>
                <a:sym typeface="+mn-lt"/>
              </a:rPr>
              <a:t>với</a:t>
            </a:r>
            <a:r>
              <a:rPr lang="en-US" sz="3600" b="1" dirty="0">
                <a:solidFill>
                  <a:srgbClr val="314544"/>
                </a:solidFill>
                <a:latin typeface="+mn-lt"/>
                <a:ea typeface="+mn-ea"/>
                <a:cs typeface="+mn-ea"/>
                <a:sym typeface="+mn-lt"/>
              </a:rPr>
              <a:t> dung </a:t>
            </a:r>
            <a:r>
              <a:rPr lang="en-US" sz="3600" b="1" dirty="0" err="1">
                <a:solidFill>
                  <a:srgbClr val="314544"/>
                </a:solidFill>
                <a:latin typeface="+mn-lt"/>
                <a:ea typeface="+mn-ea"/>
                <a:cs typeface="+mn-ea"/>
                <a:sym typeface="+mn-lt"/>
              </a:rPr>
              <a:t>dịch</a:t>
            </a:r>
            <a:r>
              <a:rPr lang="en-US" sz="3600" b="1" dirty="0">
                <a:solidFill>
                  <a:srgbClr val="314544"/>
                </a:solidFill>
                <a:latin typeface="+mn-lt"/>
                <a:ea typeface="+mn-ea"/>
                <a:cs typeface="+mn-ea"/>
                <a:sym typeface="+mn-lt"/>
              </a:rPr>
              <a:t> iodine.</a:t>
            </a:r>
          </a:p>
        </p:txBody>
      </p:sp>
      <p:sp>
        <p:nvSpPr>
          <p:cNvPr id="9" name="Hình chữ nhật: Góc Tròn 8">
            <a:extLst>
              <a:ext uri="{FF2B5EF4-FFF2-40B4-BE49-F238E27FC236}">
                <a16:creationId xmlns:a16="http://schemas.microsoft.com/office/drawing/2014/main" id="{4CA45660-8F15-1BAD-8426-5D17D5929CF6}"/>
              </a:ext>
            </a:extLst>
          </p:cNvPr>
          <p:cNvSpPr/>
          <p:nvPr/>
        </p:nvSpPr>
        <p:spPr>
          <a:xfrm>
            <a:off x="12153901" y="1464745"/>
            <a:ext cx="4677666" cy="2138793"/>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57">
            <a:extLst>
              <a:ext uri="{FF2B5EF4-FFF2-40B4-BE49-F238E27FC236}">
                <a16:creationId xmlns:a16="http://schemas.microsoft.com/office/drawing/2014/main" id="{68D6B22E-B79D-066F-39BF-7AAD1BD72717}"/>
              </a:ext>
            </a:extLst>
          </p:cNvPr>
          <p:cNvSpPr txBox="1"/>
          <p:nvPr/>
        </p:nvSpPr>
        <p:spPr>
          <a:xfrm>
            <a:off x="12785732" y="1148482"/>
            <a:ext cx="3414003" cy="670633"/>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lang="en-US" sz="4000" b="1" kern="1200" dirty="0" err="1">
                <a:solidFill>
                  <a:schemeClr val="accent1">
                    <a:lumMod val="10000"/>
                  </a:schemeClr>
                </a:solidFill>
                <a:latin typeface="Cambria"/>
                <a:ea typeface="Cambria"/>
                <a:cs typeface="Times New Roman"/>
                <a:sym typeface="+mn-lt"/>
              </a:rPr>
              <a:t>Hiện</a:t>
            </a:r>
            <a:r>
              <a:rPr lang="en-US" sz="4000" b="1" kern="1200" dirty="0">
                <a:solidFill>
                  <a:schemeClr val="accent1">
                    <a:lumMod val="10000"/>
                  </a:schemeClr>
                </a:solidFill>
                <a:latin typeface="Cambria"/>
                <a:ea typeface="Cambria"/>
                <a:cs typeface="Times New Roman"/>
                <a:sym typeface="+mn-lt"/>
              </a:rPr>
              <a:t> </a:t>
            </a:r>
            <a:r>
              <a:rPr lang="en-US" sz="4000" b="1" kern="1200" dirty="0" err="1">
                <a:solidFill>
                  <a:schemeClr val="accent1">
                    <a:lumMod val="10000"/>
                  </a:schemeClr>
                </a:solidFill>
                <a:latin typeface="Cambria"/>
                <a:ea typeface="Cambria"/>
                <a:cs typeface="Times New Roman"/>
                <a:sym typeface="+mn-lt"/>
              </a:rPr>
              <a:t>tượng</a:t>
            </a:r>
            <a:endParaRPr kumimoji="0" lang="en-US" sz="4000" b="1" i="0" u="none" strike="noStrike" kern="1200" cap="none" spc="0" normalizeH="0" baseline="0" noProof="0" dirty="0">
              <a:ln>
                <a:noFill/>
              </a:ln>
              <a:solidFill>
                <a:schemeClr val="accent1">
                  <a:lumMod val="10000"/>
                </a:schemeClr>
              </a:solidFill>
              <a:effectLst/>
              <a:uLnTx/>
              <a:uFillTx/>
              <a:latin typeface="Cambria"/>
              <a:ea typeface="Cambria"/>
              <a:cs typeface="Times New Roman"/>
              <a:sym typeface="+mn-lt"/>
            </a:endParaRPr>
          </a:p>
        </p:txBody>
      </p:sp>
      <p:sp>
        <p:nvSpPr>
          <p:cNvPr id="11" name="TextBox 57">
            <a:extLst>
              <a:ext uri="{FF2B5EF4-FFF2-40B4-BE49-F238E27FC236}">
                <a16:creationId xmlns:a16="http://schemas.microsoft.com/office/drawing/2014/main" id="{3EEFEAB3-2E32-D45E-FE43-7584813CB824}"/>
              </a:ext>
            </a:extLst>
          </p:cNvPr>
          <p:cNvSpPr txBox="1"/>
          <p:nvPr/>
        </p:nvSpPr>
        <p:spPr>
          <a:xfrm>
            <a:off x="12439651" y="2031624"/>
            <a:ext cx="3926270" cy="1268424"/>
          </a:xfrm>
          <a:prstGeom prst="rect">
            <a:avLst/>
          </a:prstGeom>
          <a:no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lang="en-US" sz="3600" kern="1200" dirty="0" err="1">
                <a:solidFill>
                  <a:srgbClr val="453F7D"/>
                </a:solidFill>
                <a:latin typeface="Cambria"/>
                <a:ea typeface="Cambria"/>
                <a:cs typeface="Times New Roman"/>
                <a:sym typeface="+mn-lt"/>
              </a:rPr>
              <a:t>Xuất</a:t>
            </a:r>
            <a:r>
              <a:rPr lang="en-US" sz="3600" kern="1200" dirty="0">
                <a:solidFill>
                  <a:srgbClr val="453F7D"/>
                </a:solidFill>
                <a:latin typeface="Cambria"/>
                <a:ea typeface="Cambria"/>
                <a:cs typeface="Times New Roman"/>
                <a:sym typeface="+mn-lt"/>
              </a:rPr>
              <a:t> </a:t>
            </a:r>
            <a:r>
              <a:rPr lang="en-US" sz="3600" kern="1200" dirty="0" err="1">
                <a:solidFill>
                  <a:srgbClr val="453F7D"/>
                </a:solidFill>
                <a:latin typeface="Cambria"/>
                <a:ea typeface="Cambria"/>
                <a:cs typeface="Times New Roman"/>
                <a:sym typeface="+mn-lt"/>
              </a:rPr>
              <a:t>hiện</a:t>
            </a:r>
            <a:r>
              <a:rPr lang="en-US" sz="3600" kern="1200" dirty="0">
                <a:solidFill>
                  <a:srgbClr val="453F7D"/>
                </a:solidFill>
                <a:latin typeface="Cambria"/>
                <a:ea typeface="Cambria"/>
                <a:cs typeface="Times New Roman"/>
                <a:sym typeface="+mn-lt"/>
              </a:rPr>
              <a:t> dung </a:t>
            </a:r>
            <a:r>
              <a:rPr lang="en-US" sz="3600" kern="1200" dirty="0" err="1">
                <a:solidFill>
                  <a:srgbClr val="453F7D"/>
                </a:solidFill>
                <a:latin typeface="Cambria"/>
                <a:ea typeface="Cambria"/>
                <a:cs typeface="Times New Roman"/>
                <a:sym typeface="+mn-lt"/>
              </a:rPr>
              <a:t>dịch</a:t>
            </a:r>
            <a:r>
              <a:rPr lang="en-US" sz="3600" kern="1200" dirty="0">
                <a:solidFill>
                  <a:srgbClr val="453F7D"/>
                </a:solidFill>
                <a:latin typeface="Cambria"/>
                <a:ea typeface="Cambria"/>
                <a:cs typeface="Times New Roman"/>
                <a:sym typeface="+mn-lt"/>
              </a:rPr>
              <a:t> </a:t>
            </a:r>
            <a:r>
              <a:rPr lang="en-US" sz="3600" kern="1200" dirty="0" err="1">
                <a:solidFill>
                  <a:srgbClr val="453F7D"/>
                </a:solidFill>
                <a:latin typeface="Cambria"/>
                <a:ea typeface="Cambria"/>
                <a:cs typeface="Times New Roman"/>
                <a:sym typeface="+mn-lt"/>
              </a:rPr>
              <a:t>màu</a:t>
            </a:r>
            <a:r>
              <a:rPr lang="en-US" sz="3600" kern="1200" dirty="0">
                <a:solidFill>
                  <a:srgbClr val="453F7D"/>
                </a:solidFill>
                <a:latin typeface="Cambria"/>
                <a:ea typeface="Cambria"/>
                <a:cs typeface="Times New Roman"/>
                <a:sym typeface="+mn-lt"/>
              </a:rPr>
              <a:t> </a:t>
            </a:r>
            <a:r>
              <a:rPr lang="en-US" sz="3600" kern="1200" dirty="0" err="1">
                <a:solidFill>
                  <a:srgbClr val="453F7D"/>
                </a:solidFill>
                <a:latin typeface="Cambria"/>
                <a:ea typeface="Cambria"/>
                <a:cs typeface="Times New Roman"/>
                <a:sym typeface="+mn-lt"/>
              </a:rPr>
              <a:t>xanh</a:t>
            </a:r>
            <a:r>
              <a:rPr lang="en-US" sz="3600" kern="1200" dirty="0">
                <a:solidFill>
                  <a:srgbClr val="453F7D"/>
                </a:solidFill>
                <a:latin typeface="Cambria"/>
                <a:ea typeface="Cambria"/>
                <a:cs typeface="Times New Roman"/>
                <a:sym typeface="+mn-lt"/>
              </a:rPr>
              <a:t> </a:t>
            </a:r>
            <a:r>
              <a:rPr lang="en-US" sz="3600" kern="1200" dirty="0" err="1">
                <a:solidFill>
                  <a:srgbClr val="453F7D"/>
                </a:solidFill>
                <a:latin typeface="Cambria"/>
                <a:ea typeface="Cambria"/>
                <a:cs typeface="Times New Roman"/>
                <a:sym typeface="+mn-lt"/>
              </a:rPr>
              <a:t>tím</a:t>
            </a:r>
            <a:endParaRPr kumimoji="0" lang="en-US" sz="3600" i="0" u="none" strike="noStrike" kern="1200" cap="none" spc="0" normalizeH="0" baseline="0" noProof="0" dirty="0">
              <a:ln>
                <a:noFill/>
              </a:ln>
              <a:solidFill>
                <a:srgbClr val="453F7D"/>
              </a:solidFill>
              <a:effectLst/>
              <a:uLnTx/>
              <a:uFillTx/>
              <a:latin typeface="Cambria"/>
              <a:ea typeface="Cambria"/>
              <a:cs typeface="Times New Roman"/>
              <a:sym typeface="+mn-lt"/>
            </a:endParaRPr>
          </a:p>
        </p:txBody>
      </p:sp>
      <p:sp>
        <p:nvSpPr>
          <p:cNvPr id="13" name="Google Shape;965;p18">
            <a:extLst>
              <a:ext uri="{FF2B5EF4-FFF2-40B4-BE49-F238E27FC236}">
                <a16:creationId xmlns:a16="http://schemas.microsoft.com/office/drawing/2014/main" id="{642DF2F0-FA6B-046F-A2DD-FE78BA90B994}"/>
              </a:ext>
            </a:extLst>
          </p:cNvPr>
          <p:cNvSpPr/>
          <p:nvPr/>
        </p:nvSpPr>
        <p:spPr>
          <a:xfrm flipH="1">
            <a:off x="8240740" y="1951820"/>
            <a:ext cx="1322360" cy="123208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4400" b="1" dirty="0">
                <a:solidFill>
                  <a:schemeClr val="lt2"/>
                </a:solidFill>
                <a:latin typeface="Cambria" panose="02040503050406030204" pitchFamily="18" charset="0"/>
                <a:ea typeface="Cambria" panose="02040503050406030204" pitchFamily="18" charset="0"/>
                <a:cs typeface="Atma"/>
                <a:sym typeface="Atma"/>
              </a:rPr>
              <a:t>1</a:t>
            </a:r>
            <a:endParaRPr sz="4400" b="1" dirty="0">
              <a:solidFill>
                <a:schemeClr val="lt2"/>
              </a:solidFill>
              <a:latin typeface="Cambria" panose="02040503050406030204" pitchFamily="18" charset="0"/>
              <a:ea typeface="Cambria" panose="02040503050406030204" pitchFamily="18" charset="0"/>
            </a:endParaRPr>
          </a:p>
        </p:txBody>
      </p:sp>
      <p:sp>
        <p:nvSpPr>
          <p:cNvPr id="21" name="Hình chữ nhật: Góc Tròn 20">
            <a:extLst>
              <a:ext uri="{FF2B5EF4-FFF2-40B4-BE49-F238E27FC236}">
                <a16:creationId xmlns:a16="http://schemas.microsoft.com/office/drawing/2014/main" id="{7E0F72D1-948D-42D4-2CB2-FC52B5CE42C9}"/>
              </a:ext>
            </a:extLst>
          </p:cNvPr>
          <p:cNvSpPr/>
          <p:nvPr/>
        </p:nvSpPr>
        <p:spPr>
          <a:xfrm>
            <a:off x="10744200" y="4907255"/>
            <a:ext cx="7199244" cy="4231263"/>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57">
            <a:extLst>
              <a:ext uri="{FF2B5EF4-FFF2-40B4-BE49-F238E27FC236}">
                <a16:creationId xmlns:a16="http://schemas.microsoft.com/office/drawing/2014/main" id="{6222D1D3-B8F1-5271-358D-E7F10D052717}"/>
              </a:ext>
            </a:extLst>
          </p:cNvPr>
          <p:cNvSpPr txBox="1"/>
          <p:nvPr/>
        </p:nvSpPr>
        <p:spPr>
          <a:xfrm>
            <a:off x="12749058" y="4571938"/>
            <a:ext cx="3189528" cy="670633"/>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lang="en-US" sz="4000" b="1" kern="1200" dirty="0" err="1">
                <a:solidFill>
                  <a:schemeClr val="accent1">
                    <a:lumMod val="10000"/>
                  </a:schemeClr>
                </a:solidFill>
                <a:latin typeface="Cambria"/>
                <a:ea typeface="Cambria"/>
                <a:cs typeface="Times New Roman"/>
                <a:sym typeface="+mn-lt"/>
              </a:rPr>
              <a:t>Giải</a:t>
            </a:r>
            <a:r>
              <a:rPr lang="en-US" sz="4000" b="1" kern="1200" dirty="0">
                <a:solidFill>
                  <a:schemeClr val="accent1">
                    <a:lumMod val="10000"/>
                  </a:schemeClr>
                </a:solidFill>
                <a:latin typeface="Cambria"/>
                <a:ea typeface="Cambria"/>
                <a:cs typeface="Times New Roman"/>
                <a:sym typeface="+mn-lt"/>
              </a:rPr>
              <a:t> </a:t>
            </a:r>
            <a:r>
              <a:rPr lang="en-US" sz="4000" b="1" kern="1200" dirty="0" err="1">
                <a:solidFill>
                  <a:schemeClr val="accent1">
                    <a:lumMod val="10000"/>
                  </a:schemeClr>
                </a:solidFill>
                <a:latin typeface="Cambria"/>
                <a:ea typeface="Cambria"/>
                <a:cs typeface="Times New Roman"/>
                <a:sym typeface="+mn-lt"/>
              </a:rPr>
              <a:t>thích</a:t>
            </a:r>
            <a:endParaRPr kumimoji="0" lang="en-US" sz="4000" b="1" i="0" u="none" strike="noStrike" kern="1200" cap="none" spc="0" normalizeH="0" baseline="0" noProof="0" dirty="0">
              <a:ln>
                <a:noFill/>
              </a:ln>
              <a:solidFill>
                <a:schemeClr val="accent1">
                  <a:lumMod val="10000"/>
                </a:schemeClr>
              </a:solidFill>
              <a:effectLst/>
              <a:uLnTx/>
              <a:uFillTx/>
              <a:latin typeface="Cambria"/>
              <a:ea typeface="Cambria"/>
              <a:cs typeface="Times New Roman"/>
              <a:sym typeface="+mn-lt"/>
            </a:endParaRPr>
          </a:p>
        </p:txBody>
      </p:sp>
      <p:cxnSp>
        <p:nvCxnSpPr>
          <p:cNvPr id="26" name="Đường nối Thẳng 25">
            <a:extLst>
              <a:ext uri="{FF2B5EF4-FFF2-40B4-BE49-F238E27FC236}">
                <a16:creationId xmlns:a16="http://schemas.microsoft.com/office/drawing/2014/main" id="{458DBF20-1966-8EFD-BC6D-AECD01203BB2}"/>
              </a:ext>
            </a:extLst>
          </p:cNvPr>
          <p:cNvCxnSpPr>
            <a:cxnSpLocks/>
          </p:cNvCxnSpPr>
          <p:nvPr/>
        </p:nvCxnSpPr>
        <p:spPr>
          <a:xfrm flipH="1" flipV="1">
            <a:off x="5083375" y="6133278"/>
            <a:ext cx="5747121" cy="100000"/>
          </a:xfrm>
          <a:prstGeom prst="line">
            <a:avLst/>
          </a:prstGeom>
          <a:ln>
            <a:solidFill>
              <a:srgbClr val="314544"/>
            </a:solidFill>
          </a:ln>
        </p:spPr>
        <p:style>
          <a:lnRef idx="1">
            <a:schemeClr val="accent1"/>
          </a:lnRef>
          <a:fillRef idx="0">
            <a:schemeClr val="accent1"/>
          </a:fillRef>
          <a:effectRef idx="0">
            <a:schemeClr val="accent1"/>
          </a:effectRef>
          <a:fontRef idx="minor">
            <a:schemeClr val="tx1"/>
          </a:fontRef>
        </p:style>
      </p:cxnSp>
      <p:sp>
        <p:nvSpPr>
          <p:cNvPr id="28" name="Google Shape;965;p18">
            <a:extLst>
              <a:ext uri="{FF2B5EF4-FFF2-40B4-BE49-F238E27FC236}">
                <a16:creationId xmlns:a16="http://schemas.microsoft.com/office/drawing/2014/main" id="{EEEAC321-5A17-1E1F-2238-BB54CCEF3914}"/>
              </a:ext>
            </a:extLst>
          </p:cNvPr>
          <p:cNvSpPr/>
          <p:nvPr/>
        </p:nvSpPr>
        <p:spPr>
          <a:xfrm flipH="1">
            <a:off x="3656527" y="5386484"/>
            <a:ext cx="1322360" cy="1232080"/>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4400" b="1" dirty="0">
                <a:solidFill>
                  <a:schemeClr val="lt2"/>
                </a:solidFill>
                <a:latin typeface="Cambria" panose="02040503050406030204" pitchFamily="18" charset="0"/>
                <a:ea typeface="Cambria" panose="02040503050406030204" pitchFamily="18" charset="0"/>
                <a:cs typeface="Atma"/>
                <a:sym typeface="Atma"/>
              </a:rPr>
              <a:t>2</a:t>
            </a:r>
            <a:endParaRPr sz="4400" b="1" dirty="0">
              <a:solidFill>
                <a:schemeClr val="lt2"/>
              </a:solidFill>
              <a:latin typeface="Cambria" panose="02040503050406030204" pitchFamily="18" charset="0"/>
              <a:ea typeface="Cambria" panose="02040503050406030204" pitchFamily="18" charset="0"/>
            </a:endParaRPr>
          </a:p>
        </p:txBody>
      </p:sp>
      <p:sp>
        <p:nvSpPr>
          <p:cNvPr id="1123" name="Hộp Văn bản 1122">
            <a:extLst>
              <a:ext uri="{FF2B5EF4-FFF2-40B4-BE49-F238E27FC236}">
                <a16:creationId xmlns:a16="http://schemas.microsoft.com/office/drawing/2014/main" id="{F6C5CA7F-7840-7E8E-AE3B-20E3A8F10CA2}"/>
              </a:ext>
            </a:extLst>
          </p:cNvPr>
          <p:cNvSpPr txBox="1"/>
          <p:nvPr/>
        </p:nvSpPr>
        <p:spPr>
          <a:xfrm>
            <a:off x="10744200" y="5473610"/>
            <a:ext cx="6865883" cy="3536353"/>
          </a:xfrm>
          <a:prstGeom prst="rect">
            <a:avLst/>
          </a:prstGeom>
          <a:noFill/>
        </p:spPr>
        <p:txBody>
          <a:bodyPr wrap="square">
            <a:spAutoFit/>
          </a:bodyPr>
          <a:lstStyle/>
          <a:p>
            <a:pPr marL="571500" indent="-571500" algn="just" rtl="0">
              <a:lnSpc>
                <a:spcPct val="120000"/>
              </a:lnSpc>
              <a:buFont typeface="Arial" panose="020B0604020202020204" pitchFamily="34" charset="0"/>
              <a:buChar char="•"/>
            </a:pPr>
            <a:r>
              <a:rPr lang="vi-VN" sz="3800" b="0" i="0" dirty="0">
                <a:solidFill>
                  <a:srgbClr val="453F7D"/>
                </a:solidFill>
                <a:effectLst/>
                <a:latin typeface="+mj-lt"/>
              </a:rPr>
              <a:t>Trong tinh bột, phân tử </a:t>
            </a:r>
            <a:r>
              <a:rPr lang="vi-VN" sz="3800" b="0" i="0" dirty="0" err="1">
                <a:solidFill>
                  <a:srgbClr val="453F7D"/>
                </a:solidFill>
                <a:effectLst/>
                <a:latin typeface="+mj-lt"/>
              </a:rPr>
              <a:t>amylose</a:t>
            </a:r>
            <a:r>
              <a:rPr lang="vi-VN" sz="3800" b="0" i="0" dirty="0">
                <a:solidFill>
                  <a:srgbClr val="453F7D"/>
                </a:solidFill>
                <a:effectLst/>
                <a:latin typeface="+mj-lt"/>
              </a:rPr>
              <a:t> dạng xoắn, tương tác với </a:t>
            </a:r>
            <a:r>
              <a:rPr lang="vi-VN" sz="3800" b="0" i="0" dirty="0" err="1">
                <a:solidFill>
                  <a:srgbClr val="453F7D"/>
                </a:solidFill>
                <a:effectLst/>
                <a:latin typeface="+mj-lt"/>
              </a:rPr>
              <a:t>iodine</a:t>
            </a:r>
            <a:r>
              <a:rPr lang="vi-VN" sz="3800" b="0" i="0" dirty="0">
                <a:solidFill>
                  <a:srgbClr val="453F7D"/>
                </a:solidFill>
                <a:effectLst/>
                <a:latin typeface="+mj-lt"/>
              </a:rPr>
              <a:t> tạo màu xanh tím. </a:t>
            </a:r>
            <a:endParaRPr lang="en-US" sz="3800" b="0" i="0" dirty="0">
              <a:solidFill>
                <a:srgbClr val="453F7D"/>
              </a:solidFill>
              <a:effectLst/>
              <a:latin typeface="+mj-lt"/>
            </a:endParaRPr>
          </a:p>
          <a:p>
            <a:pPr marL="571500" indent="-571500" algn="just" rtl="0">
              <a:lnSpc>
                <a:spcPct val="120000"/>
              </a:lnSpc>
              <a:buFont typeface="Arial" panose="020B0604020202020204" pitchFamily="34" charset="0"/>
              <a:buChar char="•"/>
            </a:pPr>
            <a:r>
              <a:rPr lang="vi-VN" sz="3800" b="1" i="0" dirty="0">
                <a:solidFill>
                  <a:srgbClr val="453F7D"/>
                </a:solidFill>
                <a:effectLst/>
                <a:latin typeface="+mj-lt"/>
              </a:rPr>
              <a:t>Phản ứng</a:t>
            </a:r>
            <a:r>
              <a:rPr lang="en-US" sz="3800" b="1" i="0" dirty="0">
                <a:solidFill>
                  <a:srgbClr val="453F7D"/>
                </a:solidFill>
                <a:effectLst/>
                <a:latin typeface="+mj-lt"/>
              </a:rPr>
              <a:t> </a:t>
            </a:r>
            <a:r>
              <a:rPr lang="vi-VN" sz="3800" b="1" i="0" dirty="0">
                <a:solidFill>
                  <a:srgbClr val="453F7D"/>
                </a:solidFill>
                <a:effectLst/>
                <a:latin typeface="+mj-lt"/>
              </a:rPr>
              <a:t>này được dùng để nhận biết tinh bột.</a:t>
            </a:r>
          </a:p>
        </p:txBody>
      </p:sp>
      <p:pic>
        <p:nvPicPr>
          <p:cNvPr id="2" name="Hình ảnh 1">
            <a:extLst>
              <a:ext uri="{FF2B5EF4-FFF2-40B4-BE49-F238E27FC236}">
                <a16:creationId xmlns:a16="http://schemas.microsoft.com/office/drawing/2014/main" id="{BD81A941-8203-D8BC-70DB-FD2DC9B34DA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contrast="40000"/>
                    </a14:imgEffect>
                  </a14:imgLayer>
                </a14:imgProps>
              </a:ext>
            </a:extLst>
          </a:blip>
          <a:stretch>
            <a:fillRect/>
          </a:stretch>
        </p:blipFill>
        <p:spPr>
          <a:xfrm>
            <a:off x="5556897" y="5074510"/>
            <a:ext cx="4544232" cy="2738190"/>
          </a:xfrm>
          <a:prstGeom prst="rect">
            <a:avLst/>
          </a:prstGeom>
        </p:spPr>
      </p:pic>
    </p:spTree>
    <p:extLst>
      <p:ext uri="{BB962C8B-B14F-4D97-AF65-F5344CB8AC3E}">
        <p14:creationId xmlns:p14="http://schemas.microsoft.com/office/powerpoint/2010/main" val="3424235054"/>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123"/>
                                        </p:tgtEl>
                                        <p:attrNameLst>
                                          <p:attrName>style.visibility</p:attrName>
                                        </p:attrNameLst>
                                      </p:cBhvr>
                                      <p:to>
                                        <p:strVal val="visible"/>
                                      </p:to>
                                    </p:set>
                                    <p:anim calcmode="lin" valueType="num">
                                      <p:cBhvr additive="base">
                                        <p:cTn id="45" dur="500" fill="hold"/>
                                        <p:tgtEl>
                                          <p:spTgt spid="1123"/>
                                        </p:tgtEl>
                                        <p:attrNameLst>
                                          <p:attrName>ppt_x</p:attrName>
                                        </p:attrNameLst>
                                      </p:cBhvr>
                                      <p:tavLst>
                                        <p:tav tm="0">
                                          <p:val>
                                            <p:strVal val="#ppt_x"/>
                                          </p:val>
                                        </p:tav>
                                        <p:tav tm="100000">
                                          <p:val>
                                            <p:strVal val="#ppt_x"/>
                                          </p:val>
                                        </p:tav>
                                      </p:tavLst>
                                    </p:anim>
                                    <p:anim calcmode="lin" valueType="num">
                                      <p:cBhvr additive="base">
                                        <p:cTn id="46" dur="500" fill="hold"/>
                                        <p:tgtEl>
                                          <p:spTgt spid="112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3" grpId="0" animBg="1"/>
      <p:bldP spid="21" grpId="0" animBg="1"/>
      <p:bldP spid="23" grpId="0" animBg="1"/>
      <p:bldP spid="28" grpId="0" animBg="1"/>
      <p:bldP spid="112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64"/>
        <p:cNvGrpSpPr/>
        <p:nvPr/>
      </p:nvGrpSpPr>
      <p:grpSpPr>
        <a:xfrm>
          <a:off x="0" y="0"/>
          <a:ext cx="0" cy="0"/>
          <a:chOff x="0" y="0"/>
          <a:chExt cx="0" cy="0"/>
        </a:xfrm>
      </p:grpSpPr>
      <p:sp>
        <p:nvSpPr>
          <p:cNvPr id="5" name="Google Shape;961;p18">
            <a:extLst>
              <a:ext uri="{FF2B5EF4-FFF2-40B4-BE49-F238E27FC236}">
                <a16:creationId xmlns:a16="http://schemas.microsoft.com/office/drawing/2014/main" id="{15B21586-D8FD-3745-EA47-25553D2F2B75}"/>
              </a:ext>
            </a:extLst>
          </p:cNvPr>
          <p:cNvSpPr/>
          <p:nvPr/>
        </p:nvSpPr>
        <p:spPr>
          <a:xfrm flipH="1">
            <a:off x="7851892" y="1017570"/>
            <a:ext cx="2584216" cy="2242602"/>
          </a:xfrm>
          <a:custGeom>
            <a:avLst/>
            <a:gdLst/>
            <a:ahLst/>
            <a:cxnLst/>
            <a:rect l="l" t="t" r="r" b="b"/>
            <a:pathLst>
              <a:path w="71878" h="67769" extrusionOk="0">
                <a:moveTo>
                  <a:pt x="34028" y="0"/>
                </a:moveTo>
                <a:cubicBezTo>
                  <a:pt x="29675" y="0"/>
                  <a:pt x="25223" y="839"/>
                  <a:pt x="20886" y="2733"/>
                </a:cubicBezTo>
                <a:cubicBezTo>
                  <a:pt x="6917" y="8851"/>
                  <a:pt x="388" y="23185"/>
                  <a:pt x="115" y="34803"/>
                </a:cubicBezTo>
                <a:cubicBezTo>
                  <a:pt x="69" y="37496"/>
                  <a:pt x="0" y="42153"/>
                  <a:pt x="2237" y="47060"/>
                </a:cubicBezTo>
                <a:cubicBezTo>
                  <a:pt x="7792" y="59271"/>
                  <a:pt x="25044" y="67769"/>
                  <a:pt x="40562" y="67769"/>
                </a:cubicBezTo>
                <a:cubicBezTo>
                  <a:pt x="48512" y="67769"/>
                  <a:pt x="56006" y="65539"/>
                  <a:pt x="61241" y="60436"/>
                </a:cubicBezTo>
                <a:cubicBezTo>
                  <a:pt x="71877" y="50073"/>
                  <a:pt x="69389" y="31539"/>
                  <a:pt x="69138" y="29873"/>
                </a:cubicBezTo>
                <a:cubicBezTo>
                  <a:pt x="68659" y="26768"/>
                  <a:pt x="67746" y="20948"/>
                  <a:pt x="63774" y="15242"/>
                </a:cubicBezTo>
                <a:cubicBezTo>
                  <a:pt x="57888" y="6724"/>
                  <a:pt x="46354" y="0"/>
                  <a:pt x="3402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 sz="9600" b="1" i="0" u="none" strike="noStrike" kern="0" cap="none" spc="0" normalizeH="0" baseline="0" noProof="0" dirty="0">
                <a:ln>
                  <a:noFill/>
                </a:ln>
                <a:solidFill>
                  <a:srgbClr val="453F7D"/>
                </a:solidFill>
                <a:effectLst/>
                <a:uLnTx/>
                <a:uFillTx/>
                <a:latin typeface="Cambria"/>
                <a:ea typeface="+mn-ea"/>
                <a:cs typeface="Times New Roman"/>
                <a:sym typeface="+mn-lt"/>
              </a:rPr>
              <a:t>3</a:t>
            </a:r>
            <a:endParaRPr kumimoji="0" sz="9600" b="1" i="0" u="none" strike="noStrike" kern="0" cap="none" spc="0" normalizeH="0" baseline="0" noProof="0" dirty="0">
              <a:ln>
                <a:noFill/>
              </a:ln>
              <a:solidFill>
                <a:srgbClr val="453F7D"/>
              </a:solidFill>
              <a:effectLst/>
              <a:uLnTx/>
              <a:uFillTx/>
              <a:latin typeface="Cambria"/>
              <a:ea typeface="+mn-ea"/>
              <a:cs typeface="Times New Roman"/>
              <a:sym typeface="+mn-lt"/>
            </a:endParaRPr>
          </a:p>
        </p:txBody>
      </p:sp>
      <p:sp>
        <p:nvSpPr>
          <p:cNvPr id="10" name="Google Shape;936;p17">
            <a:extLst>
              <a:ext uri="{FF2B5EF4-FFF2-40B4-BE49-F238E27FC236}">
                <a16:creationId xmlns:a16="http://schemas.microsoft.com/office/drawing/2014/main" id="{6FA618B2-2445-2AC6-105B-DABE3B359297}"/>
              </a:ext>
            </a:extLst>
          </p:cNvPr>
          <p:cNvSpPr txBox="1">
            <a:spLocks noGrp="1"/>
          </p:cNvSpPr>
          <p:nvPr>
            <p:ph type="title"/>
          </p:nvPr>
        </p:nvSpPr>
        <p:spPr>
          <a:xfrm>
            <a:off x="2473961" y="3332735"/>
            <a:ext cx="14332080" cy="1145400"/>
          </a:xfrm>
          <a:prstGeom prst="rect">
            <a:avLst/>
          </a:prstGeom>
        </p:spPr>
        <p:txBody>
          <a:bodyPr spcFirstLastPara="1" wrap="square" lIns="182850" tIns="182850" rIns="182850" bIns="182850" anchor="t" anchorCtr="0">
            <a:noAutofit/>
          </a:bodyPr>
          <a:lstStyle/>
          <a:p>
            <a:pPr>
              <a:lnSpc>
                <a:spcPct val="120000"/>
              </a:lnSpc>
            </a:pPr>
            <a:r>
              <a:rPr lang="en-US" sz="9600" b="1" dirty="0">
                <a:latin typeface="+mn-lt"/>
                <a:ea typeface="+mn-ea"/>
                <a:cs typeface="+mn-ea"/>
                <a:sym typeface="+mn-lt"/>
              </a:rPr>
              <a:t>PHẢN ỨNG CỦA CELLULOSE</a:t>
            </a:r>
            <a:endParaRPr lang="en-US" sz="9600" b="1" dirty="0">
              <a:solidFill>
                <a:srgbClr val="453F7D"/>
              </a:solidFill>
              <a:latin typeface="+mn-lt"/>
              <a:ea typeface="+mn-ea"/>
              <a:cs typeface="+mn-ea"/>
              <a:sym typeface="+mn-lt"/>
            </a:endParaRPr>
          </a:p>
        </p:txBody>
      </p:sp>
      <p:grpSp>
        <p:nvGrpSpPr>
          <p:cNvPr id="3" name="Google Shape;1275;p23">
            <a:extLst>
              <a:ext uri="{FF2B5EF4-FFF2-40B4-BE49-F238E27FC236}">
                <a16:creationId xmlns:a16="http://schemas.microsoft.com/office/drawing/2014/main" id="{041333ED-1250-DA3D-25A9-DA17822F323B}"/>
              </a:ext>
            </a:extLst>
          </p:cNvPr>
          <p:cNvGrpSpPr/>
          <p:nvPr/>
        </p:nvGrpSpPr>
        <p:grpSpPr>
          <a:xfrm>
            <a:off x="9352" y="5830706"/>
            <a:ext cx="6614420" cy="4455288"/>
            <a:chOff x="4328625" y="2226425"/>
            <a:chExt cx="3529950" cy="2377675"/>
          </a:xfrm>
        </p:grpSpPr>
        <p:sp>
          <p:nvSpPr>
            <p:cNvPr id="4" name="Google Shape;1276;p23">
              <a:extLst>
                <a:ext uri="{FF2B5EF4-FFF2-40B4-BE49-F238E27FC236}">
                  <a16:creationId xmlns:a16="http://schemas.microsoft.com/office/drawing/2014/main" id="{ADB3693A-DA29-664A-F8C8-CCBD5A90602B}"/>
                </a:ext>
              </a:extLst>
            </p:cNvPr>
            <p:cNvSpPr/>
            <p:nvPr/>
          </p:nvSpPr>
          <p:spPr>
            <a:xfrm>
              <a:off x="4328625" y="4223475"/>
              <a:ext cx="3529950" cy="380625"/>
            </a:xfrm>
            <a:custGeom>
              <a:avLst/>
              <a:gdLst/>
              <a:ahLst/>
              <a:cxnLst/>
              <a:rect l="l" t="t" r="r" b="b"/>
              <a:pathLst>
                <a:path w="141198" h="15225" extrusionOk="0">
                  <a:moveTo>
                    <a:pt x="70599" y="0"/>
                  </a:moveTo>
                  <a:cubicBezTo>
                    <a:pt x="31613" y="0"/>
                    <a:pt x="0" y="3401"/>
                    <a:pt x="0" y="7624"/>
                  </a:cubicBezTo>
                  <a:cubicBezTo>
                    <a:pt x="0" y="11824"/>
                    <a:pt x="31613" y="15225"/>
                    <a:pt x="70599" y="15225"/>
                  </a:cubicBezTo>
                  <a:cubicBezTo>
                    <a:pt x="109584" y="15225"/>
                    <a:pt x="141197" y="11824"/>
                    <a:pt x="141197" y="7624"/>
                  </a:cubicBezTo>
                  <a:cubicBezTo>
                    <a:pt x="141197" y="3401"/>
                    <a:pt x="109584" y="0"/>
                    <a:pt x="705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 name="Google Shape;1277;p23">
              <a:extLst>
                <a:ext uri="{FF2B5EF4-FFF2-40B4-BE49-F238E27FC236}">
                  <a16:creationId xmlns:a16="http://schemas.microsoft.com/office/drawing/2014/main" id="{0B7B1923-C6CB-C68C-156E-AB9E5457F90B}"/>
                </a:ext>
              </a:extLst>
            </p:cNvPr>
            <p:cNvSpPr/>
            <p:nvPr/>
          </p:nvSpPr>
          <p:spPr>
            <a:xfrm>
              <a:off x="4598525" y="4201800"/>
              <a:ext cx="2925075" cy="315575"/>
            </a:xfrm>
            <a:custGeom>
              <a:avLst/>
              <a:gdLst/>
              <a:ahLst/>
              <a:cxnLst/>
              <a:rect l="l" t="t" r="r" b="b"/>
              <a:pathLst>
                <a:path w="117003" h="12623" extrusionOk="0">
                  <a:moveTo>
                    <a:pt x="58502" y="0"/>
                  </a:moveTo>
                  <a:cubicBezTo>
                    <a:pt x="26181" y="0"/>
                    <a:pt x="0" y="2830"/>
                    <a:pt x="0" y="6300"/>
                  </a:cubicBezTo>
                  <a:cubicBezTo>
                    <a:pt x="0" y="9792"/>
                    <a:pt x="26181" y="12622"/>
                    <a:pt x="58502" y="12622"/>
                  </a:cubicBezTo>
                  <a:cubicBezTo>
                    <a:pt x="90800" y="12622"/>
                    <a:pt x="117003" y="9792"/>
                    <a:pt x="117003" y="6300"/>
                  </a:cubicBezTo>
                  <a:cubicBezTo>
                    <a:pt x="117003" y="2830"/>
                    <a:pt x="90800" y="0"/>
                    <a:pt x="5850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1278;p23">
              <a:extLst>
                <a:ext uri="{FF2B5EF4-FFF2-40B4-BE49-F238E27FC236}">
                  <a16:creationId xmlns:a16="http://schemas.microsoft.com/office/drawing/2014/main" id="{00A801B2-24DE-1AE2-8811-688FBA74B31B}"/>
                </a:ext>
              </a:extLst>
            </p:cNvPr>
            <p:cNvSpPr/>
            <p:nvPr/>
          </p:nvSpPr>
          <p:spPr>
            <a:xfrm>
              <a:off x="4515775" y="3875400"/>
              <a:ext cx="3099700" cy="540400"/>
            </a:xfrm>
            <a:custGeom>
              <a:avLst/>
              <a:gdLst/>
              <a:ahLst/>
              <a:cxnLst/>
              <a:rect l="l" t="t" r="r" b="b"/>
              <a:pathLst>
                <a:path w="123988" h="21616" extrusionOk="0">
                  <a:moveTo>
                    <a:pt x="57817" y="0"/>
                  </a:moveTo>
                  <a:cubicBezTo>
                    <a:pt x="57817" y="0"/>
                    <a:pt x="8903" y="2305"/>
                    <a:pt x="6004" y="2899"/>
                  </a:cubicBezTo>
                  <a:cubicBezTo>
                    <a:pt x="3105" y="3469"/>
                    <a:pt x="777" y="5204"/>
                    <a:pt x="206" y="12622"/>
                  </a:cubicBezTo>
                  <a:cubicBezTo>
                    <a:pt x="1" y="15110"/>
                    <a:pt x="708" y="18123"/>
                    <a:pt x="2649" y="19926"/>
                  </a:cubicBezTo>
                  <a:cubicBezTo>
                    <a:pt x="3425" y="20657"/>
                    <a:pt x="4429" y="21068"/>
                    <a:pt x="5502" y="21319"/>
                  </a:cubicBezTo>
                  <a:cubicBezTo>
                    <a:pt x="6529" y="21547"/>
                    <a:pt x="7602" y="21593"/>
                    <a:pt x="8606" y="21616"/>
                  </a:cubicBezTo>
                  <a:cubicBezTo>
                    <a:pt x="10980" y="21616"/>
                    <a:pt x="13331" y="21593"/>
                    <a:pt x="15705" y="21593"/>
                  </a:cubicBezTo>
                  <a:cubicBezTo>
                    <a:pt x="23328" y="21593"/>
                    <a:pt x="30952" y="21570"/>
                    <a:pt x="38576" y="21570"/>
                  </a:cubicBezTo>
                  <a:cubicBezTo>
                    <a:pt x="48231" y="21570"/>
                    <a:pt x="57863" y="21547"/>
                    <a:pt x="67495" y="21547"/>
                  </a:cubicBezTo>
                  <a:cubicBezTo>
                    <a:pt x="76922" y="21524"/>
                    <a:pt x="86349" y="21524"/>
                    <a:pt x="95776" y="21501"/>
                  </a:cubicBezTo>
                  <a:cubicBezTo>
                    <a:pt x="102783" y="21501"/>
                    <a:pt x="109768" y="21479"/>
                    <a:pt x="116775" y="21479"/>
                  </a:cubicBezTo>
                  <a:cubicBezTo>
                    <a:pt x="119195" y="21479"/>
                    <a:pt x="121591" y="21479"/>
                    <a:pt x="123988" y="21456"/>
                  </a:cubicBezTo>
                  <a:cubicBezTo>
                    <a:pt x="116729" y="11755"/>
                    <a:pt x="123691" y="2168"/>
                    <a:pt x="123691" y="2168"/>
                  </a:cubicBezTo>
                  <a:lnTo>
                    <a:pt x="5781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1279;p23">
              <a:extLst>
                <a:ext uri="{FF2B5EF4-FFF2-40B4-BE49-F238E27FC236}">
                  <a16:creationId xmlns:a16="http://schemas.microsoft.com/office/drawing/2014/main" id="{164BE117-7AC2-D51E-FDBB-98AC8F1B7B2C}"/>
                </a:ext>
              </a:extLst>
            </p:cNvPr>
            <p:cNvSpPr/>
            <p:nvPr/>
          </p:nvSpPr>
          <p:spPr>
            <a:xfrm>
              <a:off x="5933800" y="3949975"/>
              <a:ext cx="1678825" cy="460125"/>
            </a:xfrm>
            <a:custGeom>
              <a:avLst/>
              <a:gdLst/>
              <a:ahLst/>
              <a:cxnLst/>
              <a:rect l="l" t="t" r="r" b="b"/>
              <a:pathLst>
                <a:path w="67153" h="18405" extrusionOk="0">
                  <a:moveTo>
                    <a:pt x="16222" y="1"/>
                  </a:moveTo>
                  <a:cubicBezTo>
                    <a:pt x="13650" y="1"/>
                    <a:pt x="11885" y="9"/>
                    <a:pt x="11299" y="30"/>
                  </a:cubicBezTo>
                  <a:cubicBezTo>
                    <a:pt x="11096" y="36"/>
                    <a:pt x="10874" y="37"/>
                    <a:pt x="10638" y="37"/>
                  </a:cubicBezTo>
                  <a:cubicBezTo>
                    <a:pt x="10398" y="37"/>
                    <a:pt x="10143" y="36"/>
                    <a:pt x="9875" y="36"/>
                  </a:cubicBezTo>
                  <a:cubicBezTo>
                    <a:pt x="6355" y="36"/>
                    <a:pt x="719" y="303"/>
                    <a:pt x="183" y="7859"/>
                  </a:cubicBezTo>
                  <a:cubicBezTo>
                    <a:pt x="1" y="10598"/>
                    <a:pt x="685" y="13953"/>
                    <a:pt x="2306" y="16122"/>
                  </a:cubicBezTo>
                  <a:cubicBezTo>
                    <a:pt x="3698" y="17993"/>
                    <a:pt x="5798" y="18404"/>
                    <a:pt x="7898" y="18404"/>
                  </a:cubicBezTo>
                  <a:lnTo>
                    <a:pt x="17576" y="18404"/>
                  </a:lnTo>
                  <a:cubicBezTo>
                    <a:pt x="27551" y="18381"/>
                    <a:pt x="37525" y="18359"/>
                    <a:pt x="47500" y="18359"/>
                  </a:cubicBezTo>
                  <a:cubicBezTo>
                    <a:pt x="54051" y="18336"/>
                    <a:pt x="60602" y="18336"/>
                    <a:pt x="67153" y="18336"/>
                  </a:cubicBezTo>
                  <a:cubicBezTo>
                    <a:pt x="61515" y="10598"/>
                    <a:pt x="64779" y="2997"/>
                    <a:pt x="66308" y="258"/>
                  </a:cubicBezTo>
                  <a:cubicBezTo>
                    <a:pt x="56624" y="183"/>
                    <a:pt x="27988" y="1"/>
                    <a:pt x="1622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9" name="Google Shape;1280;p23">
              <a:extLst>
                <a:ext uri="{FF2B5EF4-FFF2-40B4-BE49-F238E27FC236}">
                  <a16:creationId xmlns:a16="http://schemas.microsoft.com/office/drawing/2014/main" id="{C0E2E818-D3A0-F53A-3F18-995C6D22A325}"/>
                </a:ext>
              </a:extLst>
            </p:cNvPr>
            <p:cNvSpPr/>
            <p:nvPr/>
          </p:nvSpPr>
          <p:spPr>
            <a:xfrm>
              <a:off x="5980025" y="3970125"/>
              <a:ext cx="1612625" cy="410300"/>
            </a:xfrm>
            <a:custGeom>
              <a:avLst/>
              <a:gdLst/>
              <a:ahLst/>
              <a:cxnLst/>
              <a:rect l="l" t="t" r="r" b="b"/>
              <a:pathLst>
                <a:path w="64505" h="16412" extrusionOk="0">
                  <a:moveTo>
                    <a:pt x="14462" y="711"/>
                  </a:moveTo>
                  <a:cubicBezTo>
                    <a:pt x="12479" y="711"/>
                    <a:pt x="11122" y="717"/>
                    <a:pt x="10637" y="730"/>
                  </a:cubicBezTo>
                  <a:cubicBezTo>
                    <a:pt x="7670" y="822"/>
                    <a:pt x="777" y="0"/>
                    <a:pt x="183" y="7418"/>
                  </a:cubicBezTo>
                  <a:cubicBezTo>
                    <a:pt x="1" y="9769"/>
                    <a:pt x="662" y="12622"/>
                    <a:pt x="2169" y="14471"/>
                  </a:cubicBezTo>
                  <a:cubicBezTo>
                    <a:pt x="3470" y="16046"/>
                    <a:pt x="5456" y="16411"/>
                    <a:pt x="7419" y="16411"/>
                  </a:cubicBezTo>
                  <a:cubicBezTo>
                    <a:pt x="10454" y="16411"/>
                    <a:pt x="13490" y="16389"/>
                    <a:pt x="16526" y="16389"/>
                  </a:cubicBezTo>
                  <a:cubicBezTo>
                    <a:pt x="25907" y="16389"/>
                    <a:pt x="35266" y="16366"/>
                    <a:pt x="44647" y="16366"/>
                  </a:cubicBezTo>
                  <a:cubicBezTo>
                    <a:pt x="51084" y="16343"/>
                    <a:pt x="57543" y="16343"/>
                    <a:pt x="63980" y="16343"/>
                  </a:cubicBezTo>
                  <a:lnTo>
                    <a:pt x="64505" y="16343"/>
                  </a:lnTo>
                  <a:cubicBezTo>
                    <a:pt x="60693" y="10157"/>
                    <a:pt x="62268" y="4200"/>
                    <a:pt x="63706" y="936"/>
                  </a:cubicBezTo>
                  <a:cubicBezTo>
                    <a:pt x="56213" y="897"/>
                    <a:pt x="25547" y="711"/>
                    <a:pt x="14462" y="71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1281;p23">
              <a:extLst>
                <a:ext uri="{FF2B5EF4-FFF2-40B4-BE49-F238E27FC236}">
                  <a16:creationId xmlns:a16="http://schemas.microsoft.com/office/drawing/2014/main" id="{C24B493B-01EB-2517-5F37-401C6AB8D0B9}"/>
                </a:ext>
              </a:extLst>
            </p:cNvPr>
            <p:cNvSpPr/>
            <p:nvPr/>
          </p:nvSpPr>
          <p:spPr>
            <a:xfrm>
              <a:off x="5980025" y="4011775"/>
              <a:ext cx="1612625" cy="368650"/>
            </a:xfrm>
            <a:custGeom>
              <a:avLst/>
              <a:gdLst/>
              <a:ahLst/>
              <a:cxnLst/>
              <a:rect l="l" t="t" r="r" b="b"/>
              <a:pathLst>
                <a:path w="64505" h="14746" extrusionOk="0">
                  <a:moveTo>
                    <a:pt x="3698" y="0"/>
                  </a:moveTo>
                  <a:cubicBezTo>
                    <a:pt x="1895" y="868"/>
                    <a:pt x="434" y="2534"/>
                    <a:pt x="183" y="5752"/>
                  </a:cubicBezTo>
                  <a:cubicBezTo>
                    <a:pt x="1" y="8103"/>
                    <a:pt x="662" y="10956"/>
                    <a:pt x="2169" y="12805"/>
                  </a:cubicBezTo>
                  <a:cubicBezTo>
                    <a:pt x="3470" y="14380"/>
                    <a:pt x="5456" y="14745"/>
                    <a:pt x="7419" y="14745"/>
                  </a:cubicBezTo>
                  <a:cubicBezTo>
                    <a:pt x="10454" y="14745"/>
                    <a:pt x="13490" y="14723"/>
                    <a:pt x="16526" y="14723"/>
                  </a:cubicBezTo>
                  <a:cubicBezTo>
                    <a:pt x="25907" y="14723"/>
                    <a:pt x="35266" y="14700"/>
                    <a:pt x="44647" y="14700"/>
                  </a:cubicBezTo>
                  <a:cubicBezTo>
                    <a:pt x="51084" y="14677"/>
                    <a:pt x="57543" y="14677"/>
                    <a:pt x="63980" y="14677"/>
                  </a:cubicBezTo>
                  <a:lnTo>
                    <a:pt x="64505" y="14677"/>
                  </a:lnTo>
                  <a:cubicBezTo>
                    <a:pt x="63249" y="12623"/>
                    <a:pt x="62587" y="10614"/>
                    <a:pt x="62291" y="8719"/>
                  </a:cubicBezTo>
                  <a:cubicBezTo>
                    <a:pt x="57520" y="8742"/>
                    <a:pt x="52750" y="8742"/>
                    <a:pt x="47979" y="8742"/>
                  </a:cubicBezTo>
                  <a:cubicBezTo>
                    <a:pt x="44926" y="8742"/>
                    <a:pt x="41860" y="8993"/>
                    <a:pt x="38800" y="8993"/>
                  </a:cubicBezTo>
                  <a:cubicBezTo>
                    <a:pt x="37834" y="8993"/>
                    <a:pt x="36869" y="8968"/>
                    <a:pt x="35905" y="8902"/>
                  </a:cubicBezTo>
                  <a:cubicBezTo>
                    <a:pt x="32253" y="8674"/>
                    <a:pt x="28806" y="9039"/>
                    <a:pt x="25131" y="8240"/>
                  </a:cubicBezTo>
                  <a:cubicBezTo>
                    <a:pt x="22643" y="7692"/>
                    <a:pt x="20155" y="7487"/>
                    <a:pt x="17667" y="6916"/>
                  </a:cubicBezTo>
                  <a:cubicBezTo>
                    <a:pt x="15910" y="6483"/>
                    <a:pt x="14038" y="6277"/>
                    <a:pt x="12303" y="5752"/>
                  </a:cubicBezTo>
                  <a:cubicBezTo>
                    <a:pt x="9473" y="4885"/>
                    <a:pt x="4748" y="3082"/>
                    <a:pt x="369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1282;p23">
              <a:extLst>
                <a:ext uri="{FF2B5EF4-FFF2-40B4-BE49-F238E27FC236}">
                  <a16:creationId xmlns:a16="http://schemas.microsoft.com/office/drawing/2014/main" id="{E67E41A6-126B-D9B8-9E1A-2C0C81DA2758}"/>
                </a:ext>
              </a:extLst>
            </p:cNvPr>
            <p:cNvSpPr/>
            <p:nvPr/>
          </p:nvSpPr>
          <p:spPr>
            <a:xfrm>
              <a:off x="5980025" y="3970125"/>
              <a:ext cx="1592650" cy="389750"/>
            </a:xfrm>
            <a:custGeom>
              <a:avLst/>
              <a:gdLst/>
              <a:ahLst/>
              <a:cxnLst/>
              <a:rect l="l" t="t" r="r" b="b"/>
              <a:pathLst>
                <a:path w="63706" h="15590" extrusionOk="0">
                  <a:moveTo>
                    <a:pt x="14462" y="711"/>
                  </a:moveTo>
                  <a:cubicBezTo>
                    <a:pt x="12479" y="711"/>
                    <a:pt x="11122" y="717"/>
                    <a:pt x="10637" y="730"/>
                  </a:cubicBezTo>
                  <a:cubicBezTo>
                    <a:pt x="7670" y="822"/>
                    <a:pt x="777" y="0"/>
                    <a:pt x="183" y="7418"/>
                  </a:cubicBezTo>
                  <a:cubicBezTo>
                    <a:pt x="1" y="9746"/>
                    <a:pt x="662" y="12622"/>
                    <a:pt x="2169" y="14471"/>
                  </a:cubicBezTo>
                  <a:cubicBezTo>
                    <a:pt x="2580" y="14951"/>
                    <a:pt x="3036" y="15316"/>
                    <a:pt x="3538" y="15590"/>
                  </a:cubicBezTo>
                  <a:cubicBezTo>
                    <a:pt x="2055" y="13741"/>
                    <a:pt x="1416" y="10933"/>
                    <a:pt x="1598" y="8605"/>
                  </a:cubicBezTo>
                  <a:cubicBezTo>
                    <a:pt x="2192" y="1210"/>
                    <a:pt x="9085" y="2031"/>
                    <a:pt x="12052" y="1940"/>
                  </a:cubicBezTo>
                  <a:cubicBezTo>
                    <a:pt x="12585" y="1924"/>
                    <a:pt x="14162" y="1917"/>
                    <a:pt x="16462" y="1917"/>
                  </a:cubicBezTo>
                  <a:cubicBezTo>
                    <a:pt x="27185" y="1917"/>
                    <a:pt x="53623" y="2066"/>
                    <a:pt x="63227" y="2123"/>
                  </a:cubicBezTo>
                  <a:cubicBezTo>
                    <a:pt x="63386" y="1712"/>
                    <a:pt x="63546" y="1301"/>
                    <a:pt x="63706" y="936"/>
                  </a:cubicBezTo>
                  <a:cubicBezTo>
                    <a:pt x="56213" y="897"/>
                    <a:pt x="25547" y="711"/>
                    <a:pt x="14462" y="71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 name="Google Shape;1283;p23">
              <a:extLst>
                <a:ext uri="{FF2B5EF4-FFF2-40B4-BE49-F238E27FC236}">
                  <a16:creationId xmlns:a16="http://schemas.microsoft.com/office/drawing/2014/main" id="{94D896AA-40C9-6C94-B986-E09576DD3C60}"/>
                </a:ext>
              </a:extLst>
            </p:cNvPr>
            <p:cNvSpPr/>
            <p:nvPr/>
          </p:nvSpPr>
          <p:spPr>
            <a:xfrm>
              <a:off x="4613925" y="3875400"/>
              <a:ext cx="2994150" cy="90750"/>
            </a:xfrm>
            <a:custGeom>
              <a:avLst/>
              <a:gdLst/>
              <a:ahLst/>
              <a:cxnLst/>
              <a:rect l="l" t="t" r="r" b="b"/>
              <a:pathLst>
                <a:path w="119766" h="3630" extrusionOk="0">
                  <a:moveTo>
                    <a:pt x="53891" y="0"/>
                  </a:moveTo>
                  <a:cubicBezTo>
                    <a:pt x="53891" y="0"/>
                    <a:pt x="4977" y="2305"/>
                    <a:pt x="2078" y="2899"/>
                  </a:cubicBezTo>
                  <a:cubicBezTo>
                    <a:pt x="1347" y="3036"/>
                    <a:pt x="640" y="3264"/>
                    <a:pt x="1" y="3629"/>
                  </a:cubicBezTo>
                  <a:lnTo>
                    <a:pt x="119240" y="3013"/>
                  </a:lnTo>
                  <a:cubicBezTo>
                    <a:pt x="119560" y="2465"/>
                    <a:pt x="119765" y="2168"/>
                    <a:pt x="119765" y="2168"/>
                  </a:cubicBezTo>
                  <a:lnTo>
                    <a:pt x="53891"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1284;p23">
              <a:extLst>
                <a:ext uri="{FF2B5EF4-FFF2-40B4-BE49-F238E27FC236}">
                  <a16:creationId xmlns:a16="http://schemas.microsoft.com/office/drawing/2014/main" id="{16A62F3C-E86E-9024-1415-4092BB39BF13}"/>
                </a:ext>
              </a:extLst>
            </p:cNvPr>
            <p:cNvSpPr/>
            <p:nvPr/>
          </p:nvSpPr>
          <p:spPr>
            <a:xfrm>
              <a:off x="4809075" y="3962125"/>
              <a:ext cx="721325" cy="449100"/>
            </a:xfrm>
            <a:custGeom>
              <a:avLst/>
              <a:gdLst/>
              <a:ahLst/>
              <a:cxnLst/>
              <a:rect l="l" t="t" r="r" b="b"/>
              <a:pathLst>
                <a:path w="28853" h="17964" extrusionOk="0">
                  <a:moveTo>
                    <a:pt x="6529" y="0"/>
                  </a:moveTo>
                  <a:cubicBezTo>
                    <a:pt x="6529" y="0"/>
                    <a:pt x="1" y="10021"/>
                    <a:pt x="7739" y="17964"/>
                  </a:cubicBezTo>
                  <a:lnTo>
                    <a:pt x="28738" y="17964"/>
                  </a:lnTo>
                  <a:cubicBezTo>
                    <a:pt x="28738" y="17964"/>
                    <a:pt x="21776" y="9153"/>
                    <a:pt x="288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1285;p23">
              <a:extLst>
                <a:ext uri="{FF2B5EF4-FFF2-40B4-BE49-F238E27FC236}">
                  <a16:creationId xmlns:a16="http://schemas.microsoft.com/office/drawing/2014/main" id="{06EC5B48-5801-F180-FA5C-06CB3109F1E4}"/>
                </a:ext>
              </a:extLst>
            </p:cNvPr>
            <p:cNvSpPr/>
            <p:nvPr/>
          </p:nvSpPr>
          <p:spPr>
            <a:xfrm>
              <a:off x="4782275" y="3963825"/>
              <a:ext cx="720725" cy="449125"/>
            </a:xfrm>
            <a:custGeom>
              <a:avLst/>
              <a:gdLst/>
              <a:ahLst/>
              <a:cxnLst/>
              <a:rect l="l" t="t" r="r" b="b"/>
              <a:pathLst>
                <a:path w="28829" h="17965" extrusionOk="0">
                  <a:moveTo>
                    <a:pt x="6528" y="1"/>
                  </a:moveTo>
                  <a:cubicBezTo>
                    <a:pt x="6528" y="1"/>
                    <a:pt x="0" y="10021"/>
                    <a:pt x="7715" y="17964"/>
                  </a:cubicBezTo>
                  <a:lnTo>
                    <a:pt x="28714" y="17964"/>
                  </a:lnTo>
                  <a:cubicBezTo>
                    <a:pt x="28714" y="17964"/>
                    <a:pt x="21753" y="9154"/>
                    <a:pt x="2882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1286;p23">
              <a:extLst>
                <a:ext uri="{FF2B5EF4-FFF2-40B4-BE49-F238E27FC236}">
                  <a16:creationId xmlns:a16="http://schemas.microsoft.com/office/drawing/2014/main" id="{465C9F83-F5A2-3FD2-B910-5F6353BFF984}"/>
                </a:ext>
              </a:extLst>
            </p:cNvPr>
            <p:cNvSpPr/>
            <p:nvPr/>
          </p:nvSpPr>
          <p:spPr>
            <a:xfrm>
              <a:off x="6961525" y="4109925"/>
              <a:ext cx="576350" cy="33125"/>
            </a:xfrm>
            <a:custGeom>
              <a:avLst/>
              <a:gdLst/>
              <a:ahLst/>
              <a:cxnLst/>
              <a:rect l="l" t="t" r="r" b="b"/>
              <a:pathLst>
                <a:path w="23054" h="1325" extrusionOk="0">
                  <a:moveTo>
                    <a:pt x="23054" y="0"/>
                  </a:moveTo>
                  <a:lnTo>
                    <a:pt x="0" y="685"/>
                  </a:lnTo>
                  <a:lnTo>
                    <a:pt x="22917" y="1324"/>
                  </a:lnTo>
                  <a:cubicBezTo>
                    <a:pt x="22939" y="868"/>
                    <a:pt x="22985" y="434"/>
                    <a:pt x="2305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1287;p23">
              <a:extLst>
                <a:ext uri="{FF2B5EF4-FFF2-40B4-BE49-F238E27FC236}">
                  <a16:creationId xmlns:a16="http://schemas.microsoft.com/office/drawing/2014/main" id="{67C2F968-EC21-AC10-7730-02899734BFAF}"/>
                </a:ext>
              </a:extLst>
            </p:cNvPr>
            <p:cNvSpPr/>
            <p:nvPr/>
          </p:nvSpPr>
          <p:spPr>
            <a:xfrm>
              <a:off x="7323300" y="4198375"/>
              <a:ext cx="215725" cy="42800"/>
            </a:xfrm>
            <a:custGeom>
              <a:avLst/>
              <a:gdLst/>
              <a:ahLst/>
              <a:cxnLst/>
              <a:rect l="l" t="t" r="r" b="b"/>
              <a:pathLst>
                <a:path w="8629" h="1712" extrusionOk="0">
                  <a:moveTo>
                    <a:pt x="8423" y="0"/>
                  </a:moveTo>
                  <a:lnTo>
                    <a:pt x="0" y="1621"/>
                  </a:lnTo>
                  <a:lnTo>
                    <a:pt x="8628" y="1712"/>
                  </a:lnTo>
                  <a:cubicBezTo>
                    <a:pt x="8537" y="1141"/>
                    <a:pt x="8468" y="548"/>
                    <a:pt x="842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1288;p23">
              <a:extLst>
                <a:ext uri="{FF2B5EF4-FFF2-40B4-BE49-F238E27FC236}">
                  <a16:creationId xmlns:a16="http://schemas.microsoft.com/office/drawing/2014/main" id="{D37D1EF0-B69D-BFA9-37B2-AD5B42E3FA4A}"/>
                </a:ext>
              </a:extLst>
            </p:cNvPr>
            <p:cNvSpPr/>
            <p:nvPr/>
          </p:nvSpPr>
          <p:spPr>
            <a:xfrm>
              <a:off x="6224250" y="4144725"/>
              <a:ext cx="1309625" cy="72500"/>
            </a:xfrm>
            <a:custGeom>
              <a:avLst/>
              <a:gdLst/>
              <a:ahLst/>
              <a:cxnLst/>
              <a:rect l="l" t="t" r="r" b="b"/>
              <a:pathLst>
                <a:path w="52385" h="2900" extrusionOk="0">
                  <a:moveTo>
                    <a:pt x="52385" y="1"/>
                  </a:moveTo>
                  <a:lnTo>
                    <a:pt x="1" y="2899"/>
                  </a:lnTo>
                  <a:lnTo>
                    <a:pt x="52385" y="2032"/>
                  </a:lnTo>
                  <a:cubicBezTo>
                    <a:pt x="52339" y="1324"/>
                    <a:pt x="52339" y="640"/>
                    <a:pt x="52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1289;p23">
              <a:extLst>
                <a:ext uri="{FF2B5EF4-FFF2-40B4-BE49-F238E27FC236}">
                  <a16:creationId xmlns:a16="http://schemas.microsoft.com/office/drawing/2014/main" id="{83B788A9-29FB-4E27-1F94-C2E9322AE40C}"/>
                </a:ext>
              </a:extLst>
            </p:cNvPr>
            <p:cNvSpPr/>
            <p:nvPr/>
          </p:nvSpPr>
          <p:spPr>
            <a:xfrm>
              <a:off x="6414850" y="4291375"/>
              <a:ext cx="1151550" cy="37125"/>
            </a:xfrm>
            <a:custGeom>
              <a:avLst/>
              <a:gdLst/>
              <a:ahLst/>
              <a:cxnLst/>
              <a:rect l="l" t="t" r="r" b="b"/>
              <a:pathLst>
                <a:path w="46062" h="1485" extrusionOk="0">
                  <a:moveTo>
                    <a:pt x="45468" y="1"/>
                  </a:moveTo>
                  <a:lnTo>
                    <a:pt x="0" y="1370"/>
                  </a:lnTo>
                  <a:lnTo>
                    <a:pt x="46062" y="1484"/>
                  </a:lnTo>
                  <a:cubicBezTo>
                    <a:pt x="45834" y="982"/>
                    <a:pt x="45651" y="480"/>
                    <a:pt x="4546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1290;p23">
              <a:extLst>
                <a:ext uri="{FF2B5EF4-FFF2-40B4-BE49-F238E27FC236}">
                  <a16:creationId xmlns:a16="http://schemas.microsoft.com/office/drawing/2014/main" id="{92253B54-52EA-2AC0-66F7-CA4440706BC9}"/>
                </a:ext>
              </a:extLst>
            </p:cNvPr>
            <p:cNvSpPr/>
            <p:nvPr/>
          </p:nvSpPr>
          <p:spPr>
            <a:xfrm>
              <a:off x="6350925" y="4035175"/>
              <a:ext cx="1205775" cy="23050"/>
            </a:xfrm>
            <a:custGeom>
              <a:avLst/>
              <a:gdLst/>
              <a:ahLst/>
              <a:cxnLst/>
              <a:rect l="l" t="t" r="r" b="b"/>
              <a:pathLst>
                <a:path w="48231" h="922" extrusionOk="0">
                  <a:moveTo>
                    <a:pt x="48231" y="0"/>
                  </a:moveTo>
                  <a:lnTo>
                    <a:pt x="48231" y="0"/>
                  </a:lnTo>
                  <a:cubicBezTo>
                    <a:pt x="39101" y="91"/>
                    <a:pt x="1" y="457"/>
                    <a:pt x="480" y="753"/>
                  </a:cubicBezTo>
                  <a:cubicBezTo>
                    <a:pt x="711" y="885"/>
                    <a:pt x="9664" y="922"/>
                    <a:pt x="19878" y="922"/>
                  </a:cubicBezTo>
                  <a:cubicBezTo>
                    <a:pt x="30883" y="922"/>
                    <a:pt x="43352" y="879"/>
                    <a:pt x="47957" y="867"/>
                  </a:cubicBezTo>
                  <a:cubicBezTo>
                    <a:pt x="48048" y="571"/>
                    <a:pt x="48140" y="274"/>
                    <a:pt x="482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1291;p23">
              <a:extLst>
                <a:ext uri="{FF2B5EF4-FFF2-40B4-BE49-F238E27FC236}">
                  <a16:creationId xmlns:a16="http://schemas.microsoft.com/office/drawing/2014/main" id="{49AC2CF3-3CCF-8ADB-A572-A2E2C5A2FC0C}"/>
                </a:ext>
              </a:extLst>
            </p:cNvPr>
            <p:cNvSpPr/>
            <p:nvPr/>
          </p:nvSpPr>
          <p:spPr>
            <a:xfrm>
              <a:off x="4444450" y="3999225"/>
              <a:ext cx="1496800" cy="397175"/>
            </a:xfrm>
            <a:custGeom>
              <a:avLst/>
              <a:gdLst/>
              <a:ahLst/>
              <a:cxnLst/>
              <a:rect l="l" t="t" r="r" b="b"/>
              <a:pathLst>
                <a:path w="59872" h="15887" extrusionOk="0">
                  <a:moveTo>
                    <a:pt x="59871" y="0"/>
                  </a:moveTo>
                  <a:lnTo>
                    <a:pt x="6095" y="114"/>
                  </a:lnTo>
                  <a:lnTo>
                    <a:pt x="6095" y="114"/>
                  </a:lnTo>
                  <a:cubicBezTo>
                    <a:pt x="1" y="11002"/>
                    <a:pt x="8492" y="15886"/>
                    <a:pt x="8492" y="15886"/>
                  </a:cubicBezTo>
                  <a:cubicBezTo>
                    <a:pt x="2626" y="7190"/>
                    <a:pt x="7510" y="2283"/>
                    <a:pt x="7510" y="2283"/>
                  </a:cubicBezTo>
                  <a:lnTo>
                    <a:pt x="7510" y="2283"/>
                  </a:lnTo>
                  <a:lnTo>
                    <a:pt x="59871"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1292;p23">
              <a:extLst>
                <a:ext uri="{FF2B5EF4-FFF2-40B4-BE49-F238E27FC236}">
                  <a16:creationId xmlns:a16="http://schemas.microsoft.com/office/drawing/2014/main" id="{224A986B-24AD-078C-8676-FAE60A5D1A4A}"/>
                </a:ext>
              </a:extLst>
            </p:cNvPr>
            <p:cNvSpPr/>
            <p:nvPr/>
          </p:nvSpPr>
          <p:spPr>
            <a:xfrm>
              <a:off x="4518625" y="4107075"/>
              <a:ext cx="1424325" cy="163775"/>
            </a:xfrm>
            <a:custGeom>
              <a:avLst/>
              <a:gdLst/>
              <a:ahLst/>
              <a:cxnLst/>
              <a:rect l="l" t="t" r="r" b="b"/>
              <a:pathLst>
                <a:path w="56973" h="6551" extrusionOk="0">
                  <a:moveTo>
                    <a:pt x="549" y="0"/>
                  </a:moveTo>
                  <a:cubicBezTo>
                    <a:pt x="343" y="982"/>
                    <a:pt x="183" y="2077"/>
                    <a:pt x="92" y="3355"/>
                  </a:cubicBezTo>
                  <a:cubicBezTo>
                    <a:pt x="1" y="4360"/>
                    <a:pt x="69" y="5478"/>
                    <a:pt x="320" y="6551"/>
                  </a:cubicBezTo>
                  <a:lnTo>
                    <a:pt x="56973" y="6551"/>
                  </a:lnTo>
                  <a:lnTo>
                    <a:pt x="5697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1293;p23">
              <a:extLst>
                <a:ext uri="{FF2B5EF4-FFF2-40B4-BE49-F238E27FC236}">
                  <a16:creationId xmlns:a16="http://schemas.microsoft.com/office/drawing/2014/main" id="{FE28D3D9-93AD-5A3F-11B4-5D79B2EEC291}"/>
                </a:ext>
              </a:extLst>
            </p:cNvPr>
            <p:cNvSpPr/>
            <p:nvPr/>
          </p:nvSpPr>
          <p:spPr>
            <a:xfrm>
              <a:off x="4506075" y="3966250"/>
              <a:ext cx="164375" cy="449775"/>
            </a:xfrm>
            <a:custGeom>
              <a:avLst/>
              <a:gdLst/>
              <a:ahLst/>
              <a:cxnLst/>
              <a:rect l="l" t="t" r="r" b="b"/>
              <a:pathLst>
                <a:path w="6575" h="17991" extrusionOk="0">
                  <a:moveTo>
                    <a:pt x="4372" y="1"/>
                  </a:moveTo>
                  <a:cubicBezTo>
                    <a:pt x="4349" y="1"/>
                    <a:pt x="4315" y="7"/>
                    <a:pt x="4269" y="18"/>
                  </a:cubicBezTo>
                  <a:cubicBezTo>
                    <a:pt x="4178" y="18"/>
                    <a:pt x="4064" y="41"/>
                    <a:pt x="3904" y="87"/>
                  </a:cubicBezTo>
                  <a:cubicBezTo>
                    <a:pt x="3607" y="178"/>
                    <a:pt x="3196" y="360"/>
                    <a:pt x="2763" y="703"/>
                  </a:cubicBezTo>
                  <a:cubicBezTo>
                    <a:pt x="2352" y="1068"/>
                    <a:pt x="1941" y="1570"/>
                    <a:pt x="1621" y="2141"/>
                  </a:cubicBezTo>
                  <a:cubicBezTo>
                    <a:pt x="1279" y="2734"/>
                    <a:pt x="1005" y="3396"/>
                    <a:pt x="777" y="4081"/>
                  </a:cubicBezTo>
                  <a:cubicBezTo>
                    <a:pt x="343" y="5450"/>
                    <a:pt x="138" y="6866"/>
                    <a:pt x="46" y="7916"/>
                  </a:cubicBezTo>
                  <a:cubicBezTo>
                    <a:pt x="1" y="8441"/>
                    <a:pt x="1" y="8897"/>
                    <a:pt x="1" y="9217"/>
                  </a:cubicBezTo>
                  <a:cubicBezTo>
                    <a:pt x="1" y="9376"/>
                    <a:pt x="1" y="9491"/>
                    <a:pt x="1" y="9582"/>
                  </a:cubicBezTo>
                  <a:cubicBezTo>
                    <a:pt x="1" y="9673"/>
                    <a:pt x="1" y="9719"/>
                    <a:pt x="1" y="9719"/>
                  </a:cubicBezTo>
                  <a:cubicBezTo>
                    <a:pt x="1" y="9719"/>
                    <a:pt x="24" y="9901"/>
                    <a:pt x="46" y="10198"/>
                  </a:cubicBezTo>
                  <a:cubicBezTo>
                    <a:pt x="92" y="10518"/>
                    <a:pt x="138" y="10951"/>
                    <a:pt x="252" y="11499"/>
                  </a:cubicBezTo>
                  <a:cubicBezTo>
                    <a:pt x="343" y="12024"/>
                    <a:pt x="526" y="12640"/>
                    <a:pt x="754" y="13257"/>
                  </a:cubicBezTo>
                  <a:cubicBezTo>
                    <a:pt x="1028" y="13896"/>
                    <a:pt x="1347" y="14535"/>
                    <a:pt x="1781" y="15128"/>
                  </a:cubicBezTo>
                  <a:cubicBezTo>
                    <a:pt x="1895" y="15265"/>
                    <a:pt x="2009" y="15402"/>
                    <a:pt x="2123" y="15539"/>
                  </a:cubicBezTo>
                  <a:cubicBezTo>
                    <a:pt x="2238" y="15676"/>
                    <a:pt x="2352" y="15813"/>
                    <a:pt x="2489" y="15950"/>
                  </a:cubicBezTo>
                  <a:cubicBezTo>
                    <a:pt x="2626" y="16064"/>
                    <a:pt x="2740" y="16178"/>
                    <a:pt x="2877" y="16315"/>
                  </a:cubicBezTo>
                  <a:cubicBezTo>
                    <a:pt x="3014" y="16407"/>
                    <a:pt x="3151" y="16521"/>
                    <a:pt x="3288" y="16612"/>
                  </a:cubicBezTo>
                  <a:cubicBezTo>
                    <a:pt x="3356" y="16680"/>
                    <a:pt x="3425" y="16726"/>
                    <a:pt x="3470" y="16772"/>
                  </a:cubicBezTo>
                  <a:cubicBezTo>
                    <a:pt x="3539" y="16817"/>
                    <a:pt x="3630" y="16863"/>
                    <a:pt x="3698" y="16909"/>
                  </a:cubicBezTo>
                  <a:cubicBezTo>
                    <a:pt x="3835" y="16977"/>
                    <a:pt x="3950" y="17069"/>
                    <a:pt x="4086" y="17160"/>
                  </a:cubicBezTo>
                  <a:cubicBezTo>
                    <a:pt x="4360" y="17297"/>
                    <a:pt x="4634" y="17411"/>
                    <a:pt x="4863" y="17525"/>
                  </a:cubicBezTo>
                  <a:cubicBezTo>
                    <a:pt x="5114" y="17616"/>
                    <a:pt x="5342" y="17708"/>
                    <a:pt x="5547" y="17776"/>
                  </a:cubicBezTo>
                  <a:cubicBezTo>
                    <a:pt x="5661" y="17799"/>
                    <a:pt x="5753" y="17845"/>
                    <a:pt x="5844" y="17845"/>
                  </a:cubicBezTo>
                  <a:cubicBezTo>
                    <a:pt x="5935" y="17867"/>
                    <a:pt x="6027" y="17890"/>
                    <a:pt x="6095" y="17913"/>
                  </a:cubicBezTo>
                  <a:cubicBezTo>
                    <a:pt x="6318" y="17964"/>
                    <a:pt x="6476" y="17990"/>
                    <a:pt x="6541" y="17990"/>
                  </a:cubicBezTo>
                  <a:cubicBezTo>
                    <a:pt x="6563" y="17990"/>
                    <a:pt x="6574" y="17987"/>
                    <a:pt x="6574" y="17982"/>
                  </a:cubicBezTo>
                  <a:cubicBezTo>
                    <a:pt x="6574" y="17959"/>
                    <a:pt x="6415" y="17867"/>
                    <a:pt x="6141" y="17776"/>
                  </a:cubicBezTo>
                  <a:cubicBezTo>
                    <a:pt x="6072" y="17730"/>
                    <a:pt x="5981" y="17708"/>
                    <a:pt x="5912" y="17685"/>
                  </a:cubicBezTo>
                  <a:cubicBezTo>
                    <a:pt x="5821" y="17639"/>
                    <a:pt x="5730" y="17616"/>
                    <a:pt x="5639" y="17571"/>
                  </a:cubicBezTo>
                  <a:cubicBezTo>
                    <a:pt x="5433" y="17479"/>
                    <a:pt x="5228" y="17365"/>
                    <a:pt x="4999" y="17251"/>
                  </a:cubicBezTo>
                  <a:cubicBezTo>
                    <a:pt x="4086" y="16795"/>
                    <a:pt x="2968" y="15950"/>
                    <a:pt x="2238" y="14809"/>
                  </a:cubicBezTo>
                  <a:cubicBezTo>
                    <a:pt x="1850" y="14261"/>
                    <a:pt x="1576" y="13645"/>
                    <a:pt x="1347" y="13051"/>
                  </a:cubicBezTo>
                  <a:cubicBezTo>
                    <a:pt x="1165" y="12435"/>
                    <a:pt x="1005" y="11864"/>
                    <a:pt x="937" y="11362"/>
                  </a:cubicBezTo>
                  <a:cubicBezTo>
                    <a:pt x="845" y="10860"/>
                    <a:pt x="822" y="10426"/>
                    <a:pt x="800" y="10152"/>
                  </a:cubicBezTo>
                  <a:cubicBezTo>
                    <a:pt x="777" y="9833"/>
                    <a:pt x="777" y="9673"/>
                    <a:pt x="777" y="9673"/>
                  </a:cubicBezTo>
                  <a:cubicBezTo>
                    <a:pt x="777" y="9673"/>
                    <a:pt x="777" y="9627"/>
                    <a:pt x="754" y="9559"/>
                  </a:cubicBezTo>
                  <a:cubicBezTo>
                    <a:pt x="754" y="9468"/>
                    <a:pt x="754" y="9354"/>
                    <a:pt x="754" y="9217"/>
                  </a:cubicBezTo>
                  <a:cubicBezTo>
                    <a:pt x="754" y="8897"/>
                    <a:pt x="731" y="8486"/>
                    <a:pt x="754" y="7961"/>
                  </a:cubicBezTo>
                  <a:cubicBezTo>
                    <a:pt x="800" y="6934"/>
                    <a:pt x="959" y="5565"/>
                    <a:pt x="1302" y="4241"/>
                  </a:cubicBezTo>
                  <a:cubicBezTo>
                    <a:pt x="1484" y="3579"/>
                    <a:pt x="1713" y="2917"/>
                    <a:pt x="1987" y="2346"/>
                  </a:cubicBezTo>
                  <a:cubicBezTo>
                    <a:pt x="2260" y="1776"/>
                    <a:pt x="2603" y="1296"/>
                    <a:pt x="2968" y="931"/>
                  </a:cubicBezTo>
                  <a:cubicBezTo>
                    <a:pt x="3333" y="566"/>
                    <a:pt x="3698" y="360"/>
                    <a:pt x="3972" y="223"/>
                  </a:cubicBezTo>
                  <a:cubicBezTo>
                    <a:pt x="4109" y="155"/>
                    <a:pt x="4201" y="109"/>
                    <a:pt x="4292" y="87"/>
                  </a:cubicBezTo>
                  <a:cubicBezTo>
                    <a:pt x="4360" y="64"/>
                    <a:pt x="4406" y="41"/>
                    <a:pt x="4406" y="18"/>
                  </a:cubicBezTo>
                  <a:cubicBezTo>
                    <a:pt x="4406" y="7"/>
                    <a:pt x="4395" y="1"/>
                    <a:pt x="4372"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1294;p23">
              <a:extLst>
                <a:ext uri="{FF2B5EF4-FFF2-40B4-BE49-F238E27FC236}">
                  <a16:creationId xmlns:a16="http://schemas.microsoft.com/office/drawing/2014/main" id="{E58473A8-6B99-E5D7-ED7A-754E4828719A}"/>
                </a:ext>
              </a:extLst>
            </p:cNvPr>
            <p:cNvSpPr/>
            <p:nvPr/>
          </p:nvSpPr>
          <p:spPr>
            <a:xfrm>
              <a:off x="4621350" y="3951850"/>
              <a:ext cx="2982725" cy="466800"/>
            </a:xfrm>
            <a:custGeom>
              <a:avLst/>
              <a:gdLst/>
              <a:ahLst/>
              <a:cxnLst/>
              <a:rect l="l" t="t" r="r" b="b"/>
              <a:pathLst>
                <a:path w="119309" h="18672" extrusionOk="0">
                  <a:moveTo>
                    <a:pt x="59415" y="1"/>
                  </a:moveTo>
                  <a:cubicBezTo>
                    <a:pt x="59415" y="1"/>
                    <a:pt x="44555" y="46"/>
                    <a:pt x="29719" y="115"/>
                  </a:cubicBezTo>
                  <a:cubicBezTo>
                    <a:pt x="22278" y="160"/>
                    <a:pt x="14860" y="206"/>
                    <a:pt x="9290" y="229"/>
                  </a:cubicBezTo>
                  <a:cubicBezTo>
                    <a:pt x="6506" y="252"/>
                    <a:pt x="4177" y="274"/>
                    <a:pt x="2557" y="297"/>
                  </a:cubicBezTo>
                  <a:cubicBezTo>
                    <a:pt x="1758" y="320"/>
                    <a:pt x="1119" y="320"/>
                    <a:pt x="662" y="343"/>
                  </a:cubicBezTo>
                  <a:cubicBezTo>
                    <a:pt x="457" y="343"/>
                    <a:pt x="297" y="343"/>
                    <a:pt x="183" y="366"/>
                  </a:cubicBezTo>
                  <a:cubicBezTo>
                    <a:pt x="69" y="366"/>
                    <a:pt x="0" y="366"/>
                    <a:pt x="0" y="389"/>
                  </a:cubicBezTo>
                  <a:lnTo>
                    <a:pt x="183" y="389"/>
                  </a:lnTo>
                  <a:cubicBezTo>
                    <a:pt x="297" y="411"/>
                    <a:pt x="457" y="411"/>
                    <a:pt x="662" y="411"/>
                  </a:cubicBezTo>
                  <a:cubicBezTo>
                    <a:pt x="1119" y="434"/>
                    <a:pt x="1758" y="434"/>
                    <a:pt x="2557" y="457"/>
                  </a:cubicBezTo>
                  <a:cubicBezTo>
                    <a:pt x="4177" y="480"/>
                    <a:pt x="6506" y="503"/>
                    <a:pt x="9290" y="526"/>
                  </a:cubicBezTo>
                  <a:cubicBezTo>
                    <a:pt x="14860" y="548"/>
                    <a:pt x="22278" y="594"/>
                    <a:pt x="29719" y="640"/>
                  </a:cubicBezTo>
                  <a:cubicBezTo>
                    <a:pt x="40173" y="685"/>
                    <a:pt x="50627" y="731"/>
                    <a:pt x="55900" y="754"/>
                  </a:cubicBezTo>
                  <a:cubicBezTo>
                    <a:pt x="55808" y="822"/>
                    <a:pt x="55717" y="891"/>
                    <a:pt x="55603" y="982"/>
                  </a:cubicBezTo>
                  <a:cubicBezTo>
                    <a:pt x="55512" y="1051"/>
                    <a:pt x="55397" y="1142"/>
                    <a:pt x="55283" y="1233"/>
                  </a:cubicBezTo>
                  <a:cubicBezTo>
                    <a:pt x="55169" y="1347"/>
                    <a:pt x="55078" y="1461"/>
                    <a:pt x="54964" y="1553"/>
                  </a:cubicBezTo>
                  <a:cubicBezTo>
                    <a:pt x="54736" y="1781"/>
                    <a:pt x="54530" y="2032"/>
                    <a:pt x="54302" y="2306"/>
                  </a:cubicBezTo>
                  <a:cubicBezTo>
                    <a:pt x="53891" y="2854"/>
                    <a:pt x="53526" y="3470"/>
                    <a:pt x="53206" y="4132"/>
                  </a:cubicBezTo>
                  <a:cubicBezTo>
                    <a:pt x="52932" y="4817"/>
                    <a:pt x="52704" y="5501"/>
                    <a:pt x="52544" y="6163"/>
                  </a:cubicBezTo>
                  <a:cubicBezTo>
                    <a:pt x="52385" y="6825"/>
                    <a:pt x="52270" y="7464"/>
                    <a:pt x="52225" y="7989"/>
                  </a:cubicBezTo>
                  <a:cubicBezTo>
                    <a:pt x="52156" y="8537"/>
                    <a:pt x="52133" y="8994"/>
                    <a:pt x="52111" y="9290"/>
                  </a:cubicBezTo>
                  <a:cubicBezTo>
                    <a:pt x="52111" y="9610"/>
                    <a:pt x="52088" y="9793"/>
                    <a:pt x="52088" y="9793"/>
                  </a:cubicBezTo>
                  <a:lnTo>
                    <a:pt x="52088" y="9930"/>
                  </a:lnTo>
                  <a:cubicBezTo>
                    <a:pt x="52088" y="10021"/>
                    <a:pt x="52088" y="10135"/>
                    <a:pt x="52111" y="10295"/>
                  </a:cubicBezTo>
                  <a:cubicBezTo>
                    <a:pt x="52111" y="10455"/>
                    <a:pt x="52111" y="10660"/>
                    <a:pt x="52133" y="10865"/>
                  </a:cubicBezTo>
                  <a:cubicBezTo>
                    <a:pt x="52133" y="11094"/>
                    <a:pt x="52202" y="11345"/>
                    <a:pt x="52225" y="11619"/>
                  </a:cubicBezTo>
                  <a:cubicBezTo>
                    <a:pt x="52385" y="12714"/>
                    <a:pt x="52887" y="14129"/>
                    <a:pt x="53754" y="15339"/>
                  </a:cubicBezTo>
                  <a:cubicBezTo>
                    <a:pt x="54530" y="16458"/>
                    <a:pt x="55580" y="17325"/>
                    <a:pt x="56470" y="17873"/>
                  </a:cubicBezTo>
                  <a:cubicBezTo>
                    <a:pt x="51083" y="17873"/>
                    <a:pt x="41154" y="17918"/>
                    <a:pt x="31225" y="17964"/>
                  </a:cubicBezTo>
                  <a:cubicBezTo>
                    <a:pt x="23899" y="18010"/>
                    <a:pt x="16549" y="18055"/>
                    <a:pt x="11048" y="18078"/>
                  </a:cubicBezTo>
                  <a:cubicBezTo>
                    <a:pt x="8286" y="18101"/>
                    <a:pt x="5981" y="18124"/>
                    <a:pt x="4383" y="18147"/>
                  </a:cubicBezTo>
                  <a:cubicBezTo>
                    <a:pt x="3584" y="18170"/>
                    <a:pt x="2945" y="18170"/>
                    <a:pt x="2511" y="18192"/>
                  </a:cubicBezTo>
                  <a:cubicBezTo>
                    <a:pt x="2306" y="18192"/>
                    <a:pt x="2146" y="18192"/>
                    <a:pt x="2032" y="18215"/>
                  </a:cubicBezTo>
                  <a:cubicBezTo>
                    <a:pt x="1918" y="18215"/>
                    <a:pt x="1849" y="18215"/>
                    <a:pt x="1849" y="18238"/>
                  </a:cubicBezTo>
                  <a:lnTo>
                    <a:pt x="2032" y="18238"/>
                  </a:lnTo>
                  <a:cubicBezTo>
                    <a:pt x="2146" y="18261"/>
                    <a:pt x="2306" y="18261"/>
                    <a:pt x="2511" y="18261"/>
                  </a:cubicBezTo>
                  <a:cubicBezTo>
                    <a:pt x="2945" y="18284"/>
                    <a:pt x="3584" y="18284"/>
                    <a:pt x="4383" y="18306"/>
                  </a:cubicBezTo>
                  <a:cubicBezTo>
                    <a:pt x="5981" y="18329"/>
                    <a:pt x="8286" y="18352"/>
                    <a:pt x="11048" y="18375"/>
                  </a:cubicBezTo>
                  <a:cubicBezTo>
                    <a:pt x="16549" y="18398"/>
                    <a:pt x="23899" y="18443"/>
                    <a:pt x="31225" y="18489"/>
                  </a:cubicBezTo>
                  <a:cubicBezTo>
                    <a:pt x="42204" y="18535"/>
                    <a:pt x="53206" y="18580"/>
                    <a:pt x="58045" y="18603"/>
                  </a:cubicBezTo>
                  <a:cubicBezTo>
                    <a:pt x="58228" y="18649"/>
                    <a:pt x="58342" y="18672"/>
                    <a:pt x="58342" y="18672"/>
                  </a:cubicBezTo>
                  <a:cubicBezTo>
                    <a:pt x="58342" y="18649"/>
                    <a:pt x="58319" y="18626"/>
                    <a:pt x="58273" y="18603"/>
                  </a:cubicBezTo>
                  <a:lnTo>
                    <a:pt x="60602" y="18603"/>
                  </a:lnTo>
                  <a:cubicBezTo>
                    <a:pt x="60602" y="18603"/>
                    <a:pt x="75278" y="18558"/>
                    <a:pt x="89955" y="18489"/>
                  </a:cubicBezTo>
                  <a:cubicBezTo>
                    <a:pt x="97282" y="18443"/>
                    <a:pt x="104632" y="18398"/>
                    <a:pt x="110133" y="18375"/>
                  </a:cubicBezTo>
                  <a:cubicBezTo>
                    <a:pt x="112872" y="18352"/>
                    <a:pt x="115177" y="18329"/>
                    <a:pt x="116775" y="18306"/>
                  </a:cubicBezTo>
                  <a:cubicBezTo>
                    <a:pt x="117574" y="18284"/>
                    <a:pt x="118213" y="18284"/>
                    <a:pt x="118646" y="18261"/>
                  </a:cubicBezTo>
                  <a:cubicBezTo>
                    <a:pt x="118852" y="18261"/>
                    <a:pt x="119012" y="18261"/>
                    <a:pt x="119126" y="18238"/>
                  </a:cubicBezTo>
                  <a:lnTo>
                    <a:pt x="119308" y="18238"/>
                  </a:lnTo>
                  <a:cubicBezTo>
                    <a:pt x="119308" y="18215"/>
                    <a:pt x="119240" y="18215"/>
                    <a:pt x="119126" y="18215"/>
                  </a:cubicBezTo>
                  <a:cubicBezTo>
                    <a:pt x="119012" y="18192"/>
                    <a:pt x="118852" y="18192"/>
                    <a:pt x="118646" y="18192"/>
                  </a:cubicBezTo>
                  <a:cubicBezTo>
                    <a:pt x="118213" y="18170"/>
                    <a:pt x="117574" y="18170"/>
                    <a:pt x="116775" y="18147"/>
                  </a:cubicBezTo>
                  <a:cubicBezTo>
                    <a:pt x="115177" y="18124"/>
                    <a:pt x="112872" y="18101"/>
                    <a:pt x="110133" y="18078"/>
                  </a:cubicBezTo>
                  <a:cubicBezTo>
                    <a:pt x="104632" y="18055"/>
                    <a:pt x="97282" y="18010"/>
                    <a:pt x="89955" y="17964"/>
                  </a:cubicBezTo>
                  <a:cubicBezTo>
                    <a:pt x="75278" y="17896"/>
                    <a:pt x="60602" y="17850"/>
                    <a:pt x="60602" y="17850"/>
                  </a:cubicBezTo>
                  <a:lnTo>
                    <a:pt x="57018" y="17850"/>
                  </a:lnTo>
                  <a:cubicBezTo>
                    <a:pt x="56972" y="17827"/>
                    <a:pt x="56904" y="17781"/>
                    <a:pt x="56835" y="17736"/>
                  </a:cubicBezTo>
                  <a:cubicBezTo>
                    <a:pt x="55968" y="17142"/>
                    <a:pt x="54918" y="16207"/>
                    <a:pt x="54188" y="15020"/>
                  </a:cubicBezTo>
                  <a:cubicBezTo>
                    <a:pt x="53434" y="13878"/>
                    <a:pt x="53024" y="12532"/>
                    <a:pt x="52932" y="11527"/>
                  </a:cubicBezTo>
                  <a:cubicBezTo>
                    <a:pt x="52910" y="11276"/>
                    <a:pt x="52864" y="11025"/>
                    <a:pt x="52864" y="10820"/>
                  </a:cubicBezTo>
                  <a:cubicBezTo>
                    <a:pt x="52864" y="10614"/>
                    <a:pt x="52841" y="10432"/>
                    <a:pt x="52841" y="10295"/>
                  </a:cubicBezTo>
                  <a:cubicBezTo>
                    <a:pt x="52841" y="10135"/>
                    <a:pt x="52841" y="10021"/>
                    <a:pt x="52841" y="9930"/>
                  </a:cubicBezTo>
                  <a:cubicBezTo>
                    <a:pt x="52864" y="9861"/>
                    <a:pt x="52864" y="9815"/>
                    <a:pt x="52864" y="9815"/>
                  </a:cubicBezTo>
                  <a:cubicBezTo>
                    <a:pt x="52864" y="9815"/>
                    <a:pt x="52864" y="9633"/>
                    <a:pt x="52864" y="9336"/>
                  </a:cubicBezTo>
                  <a:cubicBezTo>
                    <a:pt x="52864" y="9017"/>
                    <a:pt x="52864" y="8583"/>
                    <a:pt x="52910" y="8058"/>
                  </a:cubicBezTo>
                  <a:cubicBezTo>
                    <a:pt x="52955" y="7533"/>
                    <a:pt x="53046" y="6939"/>
                    <a:pt x="53161" y="6300"/>
                  </a:cubicBezTo>
                  <a:cubicBezTo>
                    <a:pt x="53275" y="5661"/>
                    <a:pt x="53457" y="4999"/>
                    <a:pt x="53708" y="4337"/>
                  </a:cubicBezTo>
                  <a:cubicBezTo>
                    <a:pt x="53959" y="3698"/>
                    <a:pt x="54302" y="3082"/>
                    <a:pt x="54644" y="2557"/>
                  </a:cubicBezTo>
                  <a:cubicBezTo>
                    <a:pt x="54850" y="2283"/>
                    <a:pt x="55009" y="2032"/>
                    <a:pt x="55238" y="1804"/>
                  </a:cubicBezTo>
                  <a:cubicBezTo>
                    <a:pt x="55329" y="1690"/>
                    <a:pt x="55420" y="1576"/>
                    <a:pt x="55512" y="1484"/>
                  </a:cubicBezTo>
                  <a:cubicBezTo>
                    <a:pt x="55626" y="1393"/>
                    <a:pt x="55717" y="1279"/>
                    <a:pt x="55808" y="1188"/>
                  </a:cubicBezTo>
                  <a:cubicBezTo>
                    <a:pt x="55991" y="1028"/>
                    <a:pt x="56151" y="868"/>
                    <a:pt x="56310" y="754"/>
                  </a:cubicBezTo>
                  <a:lnTo>
                    <a:pt x="59415" y="754"/>
                  </a:lnTo>
                  <a:lnTo>
                    <a:pt x="89088" y="640"/>
                  </a:lnTo>
                  <a:cubicBezTo>
                    <a:pt x="96506" y="594"/>
                    <a:pt x="103924" y="548"/>
                    <a:pt x="109471" y="526"/>
                  </a:cubicBezTo>
                  <a:cubicBezTo>
                    <a:pt x="112255" y="503"/>
                    <a:pt x="114583" y="480"/>
                    <a:pt x="116204" y="457"/>
                  </a:cubicBezTo>
                  <a:cubicBezTo>
                    <a:pt x="117026" y="434"/>
                    <a:pt x="117642" y="434"/>
                    <a:pt x="118076" y="411"/>
                  </a:cubicBezTo>
                  <a:cubicBezTo>
                    <a:pt x="118304" y="411"/>
                    <a:pt x="118464" y="411"/>
                    <a:pt x="118578" y="389"/>
                  </a:cubicBezTo>
                  <a:lnTo>
                    <a:pt x="118761" y="389"/>
                  </a:lnTo>
                  <a:cubicBezTo>
                    <a:pt x="118761" y="366"/>
                    <a:pt x="118692" y="366"/>
                    <a:pt x="118578" y="366"/>
                  </a:cubicBezTo>
                  <a:cubicBezTo>
                    <a:pt x="118464" y="343"/>
                    <a:pt x="118304" y="343"/>
                    <a:pt x="118076" y="343"/>
                  </a:cubicBezTo>
                  <a:cubicBezTo>
                    <a:pt x="117642" y="320"/>
                    <a:pt x="117026" y="320"/>
                    <a:pt x="116204" y="297"/>
                  </a:cubicBezTo>
                  <a:cubicBezTo>
                    <a:pt x="114583" y="274"/>
                    <a:pt x="112255" y="252"/>
                    <a:pt x="109471" y="229"/>
                  </a:cubicBezTo>
                  <a:cubicBezTo>
                    <a:pt x="103924" y="206"/>
                    <a:pt x="96506" y="160"/>
                    <a:pt x="89088" y="115"/>
                  </a:cubicBezTo>
                  <a:cubicBezTo>
                    <a:pt x="74251" y="46"/>
                    <a:pt x="59415" y="1"/>
                    <a:pt x="59415" y="1"/>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1295;p23">
              <a:extLst>
                <a:ext uri="{FF2B5EF4-FFF2-40B4-BE49-F238E27FC236}">
                  <a16:creationId xmlns:a16="http://schemas.microsoft.com/office/drawing/2014/main" id="{74FA2EB3-4D45-BC83-22DD-F8FBFC74DB4A}"/>
                </a:ext>
              </a:extLst>
            </p:cNvPr>
            <p:cNvSpPr/>
            <p:nvPr/>
          </p:nvSpPr>
          <p:spPr>
            <a:xfrm>
              <a:off x="4665850" y="3867400"/>
              <a:ext cx="2942225" cy="80475"/>
            </a:xfrm>
            <a:custGeom>
              <a:avLst/>
              <a:gdLst/>
              <a:ahLst/>
              <a:cxnLst/>
              <a:rect l="l" t="t" r="r" b="b"/>
              <a:pathLst>
                <a:path w="117689" h="3219" extrusionOk="0">
                  <a:moveTo>
                    <a:pt x="51791" y="0"/>
                  </a:moveTo>
                  <a:lnTo>
                    <a:pt x="38849" y="754"/>
                  </a:lnTo>
                  <a:lnTo>
                    <a:pt x="32367" y="1119"/>
                  </a:lnTo>
                  <a:lnTo>
                    <a:pt x="25885" y="1530"/>
                  </a:lnTo>
                  <a:lnTo>
                    <a:pt x="19425" y="1941"/>
                  </a:lnTo>
                  <a:lnTo>
                    <a:pt x="12943" y="2351"/>
                  </a:lnTo>
                  <a:cubicBezTo>
                    <a:pt x="8629" y="2625"/>
                    <a:pt x="4315" y="2899"/>
                    <a:pt x="1" y="3219"/>
                  </a:cubicBezTo>
                  <a:cubicBezTo>
                    <a:pt x="4315" y="3036"/>
                    <a:pt x="8652" y="2831"/>
                    <a:pt x="12966" y="2625"/>
                  </a:cubicBezTo>
                  <a:lnTo>
                    <a:pt x="19448" y="2306"/>
                  </a:lnTo>
                  <a:lnTo>
                    <a:pt x="25930" y="1986"/>
                  </a:lnTo>
                  <a:lnTo>
                    <a:pt x="32390" y="1667"/>
                  </a:lnTo>
                  <a:lnTo>
                    <a:pt x="38872" y="1324"/>
                  </a:lnTo>
                  <a:lnTo>
                    <a:pt x="51814" y="617"/>
                  </a:lnTo>
                  <a:lnTo>
                    <a:pt x="60031" y="913"/>
                  </a:lnTo>
                  <a:lnTo>
                    <a:pt x="68271" y="1165"/>
                  </a:lnTo>
                  <a:lnTo>
                    <a:pt x="84751" y="1667"/>
                  </a:lnTo>
                  <a:lnTo>
                    <a:pt x="101231" y="2123"/>
                  </a:lnTo>
                  <a:lnTo>
                    <a:pt x="109448" y="2306"/>
                  </a:lnTo>
                  <a:lnTo>
                    <a:pt x="117688" y="2488"/>
                  </a:lnTo>
                  <a:lnTo>
                    <a:pt x="109471" y="2123"/>
                  </a:lnTo>
                  <a:lnTo>
                    <a:pt x="101231" y="1781"/>
                  </a:lnTo>
                  <a:lnTo>
                    <a:pt x="84774" y="1119"/>
                  </a:lnTo>
                  <a:lnTo>
                    <a:pt x="68294" y="548"/>
                  </a:lnTo>
                  <a:lnTo>
                    <a:pt x="60054" y="252"/>
                  </a:lnTo>
                  <a:lnTo>
                    <a:pt x="51814" y="0"/>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1296;p23">
              <a:extLst>
                <a:ext uri="{FF2B5EF4-FFF2-40B4-BE49-F238E27FC236}">
                  <a16:creationId xmlns:a16="http://schemas.microsoft.com/office/drawing/2014/main" id="{E5119133-51B4-36B6-8468-73C22F17D4BE}"/>
                </a:ext>
              </a:extLst>
            </p:cNvPr>
            <p:cNvSpPr/>
            <p:nvPr/>
          </p:nvSpPr>
          <p:spPr>
            <a:xfrm>
              <a:off x="4702950" y="4048300"/>
              <a:ext cx="1265675" cy="334975"/>
            </a:xfrm>
            <a:custGeom>
              <a:avLst/>
              <a:gdLst/>
              <a:ahLst/>
              <a:cxnLst/>
              <a:rect l="l" t="t" r="r" b="b"/>
              <a:pathLst>
                <a:path w="50627" h="13399" extrusionOk="0">
                  <a:moveTo>
                    <a:pt x="48344" y="0"/>
                  </a:moveTo>
                  <a:lnTo>
                    <a:pt x="48344" y="0"/>
                  </a:lnTo>
                  <a:cubicBezTo>
                    <a:pt x="38324" y="9039"/>
                    <a:pt x="0" y="13398"/>
                    <a:pt x="0" y="13398"/>
                  </a:cubicBezTo>
                  <a:lnTo>
                    <a:pt x="50627" y="13284"/>
                  </a:lnTo>
                  <a:cubicBezTo>
                    <a:pt x="43985" y="8058"/>
                    <a:pt x="48344" y="0"/>
                    <a:pt x="4834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1297;p23">
              <a:extLst>
                <a:ext uri="{FF2B5EF4-FFF2-40B4-BE49-F238E27FC236}">
                  <a16:creationId xmlns:a16="http://schemas.microsoft.com/office/drawing/2014/main" id="{2F484927-D1E8-5B1A-7EC7-D2C44C991EBE}"/>
                </a:ext>
              </a:extLst>
            </p:cNvPr>
            <p:cNvSpPr/>
            <p:nvPr/>
          </p:nvSpPr>
          <p:spPr>
            <a:xfrm>
              <a:off x="5020225" y="3435425"/>
              <a:ext cx="2758450" cy="512450"/>
            </a:xfrm>
            <a:custGeom>
              <a:avLst/>
              <a:gdLst/>
              <a:ahLst/>
              <a:cxnLst/>
              <a:rect l="l" t="t" r="r" b="b"/>
              <a:pathLst>
                <a:path w="110338" h="20498" extrusionOk="0">
                  <a:moveTo>
                    <a:pt x="51449" y="1"/>
                  </a:moveTo>
                  <a:cubicBezTo>
                    <a:pt x="51449" y="1"/>
                    <a:pt x="7921" y="2215"/>
                    <a:pt x="5341" y="2763"/>
                  </a:cubicBezTo>
                  <a:cubicBezTo>
                    <a:pt x="2762" y="3310"/>
                    <a:pt x="685" y="4954"/>
                    <a:pt x="183" y="11984"/>
                  </a:cubicBezTo>
                  <a:cubicBezTo>
                    <a:pt x="0" y="14358"/>
                    <a:pt x="617" y="17188"/>
                    <a:pt x="2351" y="18900"/>
                  </a:cubicBezTo>
                  <a:cubicBezTo>
                    <a:pt x="3059" y="19585"/>
                    <a:pt x="3949" y="19996"/>
                    <a:pt x="4885" y="20201"/>
                  </a:cubicBezTo>
                  <a:cubicBezTo>
                    <a:pt x="5798" y="20429"/>
                    <a:pt x="6757" y="20498"/>
                    <a:pt x="7647" y="20498"/>
                  </a:cubicBezTo>
                  <a:cubicBezTo>
                    <a:pt x="9770" y="20498"/>
                    <a:pt x="11869" y="20498"/>
                    <a:pt x="13969" y="20475"/>
                  </a:cubicBezTo>
                  <a:cubicBezTo>
                    <a:pt x="20771" y="20475"/>
                    <a:pt x="27550" y="20475"/>
                    <a:pt x="34330" y="20452"/>
                  </a:cubicBezTo>
                  <a:cubicBezTo>
                    <a:pt x="42912" y="20452"/>
                    <a:pt x="51494" y="20429"/>
                    <a:pt x="60054" y="20429"/>
                  </a:cubicBezTo>
                  <a:cubicBezTo>
                    <a:pt x="68453" y="20407"/>
                    <a:pt x="76830" y="20407"/>
                    <a:pt x="85230" y="20384"/>
                  </a:cubicBezTo>
                  <a:cubicBezTo>
                    <a:pt x="91461" y="20384"/>
                    <a:pt x="97693" y="20384"/>
                    <a:pt x="103924" y="20361"/>
                  </a:cubicBezTo>
                  <a:lnTo>
                    <a:pt x="110338" y="20361"/>
                  </a:lnTo>
                  <a:cubicBezTo>
                    <a:pt x="103878" y="11139"/>
                    <a:pt x="110087" y="2078"/>
                    <a:pt x="110087" y="2078"/>
                  </a:cubicBezTo>
                  <a:lnTo>
                    <a:pt x="51449"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1298;p23">
              <a:extLst>
                <a:ext uri="{FF2B5EF4-FFF2-40B4-BE49-F238E27FC236}">
                  <a16:creationId xmlns:a16="http://schemas.microsoft.com/office/drawing/2014/main" id="{1A4CE7DF-0C81-6478-C6B2-404426FE39CB}"/>
                </a:ext>
              </a:extLst>
            </p:cNvPr>
            <p:cNvSpPr/>
            <p:nvPr/>
          </p:nvSpPr>
          <p:spPr>
            <a:xfrm>
              <a:off x="6281900" y="3506600"/>
              <a:ext cx="1494500" cy="436150"/>
            </a:xfrm>
            <a:custGeom>
              <a:avLst/>
              <a:gdLst/>
              <a:ahLst/>
              <a:cxnLst/>
              <a:rect l="l" t="t" r="r" b="b"/>
              <a:pathLst>
                <a:path w="59780" h="17446" extrusionOk="0">
                  <a:moveTo>
                    <a:pt x="14499" y="0"/>
                  </a:moveTo>
                  <a:cubicBezTo>
                    <a:pt x="12181" y="0"/>
                    <a:pt x="10590" y="9"/>
                    <a:pt x="10066" y="30"/>
                  </a:cubicBezTo>
                  <a:cubicBezTo>
                    <a:pt x="9869" y="36"/>
                    <a:pt x="9653" y="38"/>
                    <a:pt x="9421" y="38"/>
                  </a:cubicBezTo>
                  <a:cubicBezTo>
                    <a:pt x="9238" y="38"/>
                    <a:pt x="9045" y="37"/>
                    <a:pt x="8843" y="37"/>
                  </a:cubicBezTo>
                  <a:cubicBezTo>
                    <a:pt x="5715" y="37"/>
                    <a:pt x="661" y="254"/>
                    <a:pt x="183" y="7448"/>
                  </a:cubicBezTo>
                  <a:cubicBezTo>
                    <a:pt x="0" y="10050"/>
                    <a:pt x="616" y="13223"/>
                    <a:pt x="2054" y="15277"/>
                  </a:cubicBezTo>
                  <a:cubicBezTo>
                    <a:pt x="3287" y="17057"/>
                    <a:pt x="5181" y="17445"/>
                    <a:pt x="7030" y="17445"/>
                  </a:cubicBezTo>
                  <a:cubicBezTo>
                    <a:pt x="9906" y="17445"/>
                    <a:pt x="12782" y="17423"/>
                    <a:pt x="15658" y="17423"/>
                  </a:cubicBezTo>
                  <a:cubicBezTo>
                    <a:pt x="24537" y="17423"/>
                    <a:pt x="33416" y="17400"/>
                    <a:pt x="42295" y="17400"/>
                  </a:cubicBezTo>
                  <a:cubicBezTo>
                    <a:pt x="48116" y="17377"/>
                    <a:pt x="53936" y="17377"/>
                    <a:pt x="59780" y="17354"/>
                  </a:cubicBezTo>
                  <a:cubicBezTo>
                    <a:pt x="54758" y="10050"/>
                    <a:pt x="57657" y="2837"/>
                    <a:pt x="59026" y="235"/>
                  </a:cubicBezTo>
                  <a:cubicBezTo>
                    <a:pt x="50425" y="179"/>
                    <a:pt x="25002" y="0"/>
                    <a:pt x="14499"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1299;p23">
              <a:extLst>
                <a:ext uri="{FF2B5EF4-FFF2-40B4-BE49-F238E27FC236}">
                  <a16:creationId xmlns:a16="http://schemas.microsoft.com/office/drawing/2014/main" id="{24B3F7C6-B929-F976-E099-EB0942FE1BEB}"/>
                </a:ext>
              </a:extLst>
            </p:cNvPr>
            <p:cNvSpPr/>
            <p:nvPr/>
          </p:nvSpPr>
          <p:spPr>
            <a:xfrm>
              <a:off x="6323550" y="3542750"/>
              <a:ext cx="1435150" cy="371475"/>
            </a:xfrm>
            <a:custGeom>
              <a:avLst/>
              <a:gdLst/>
              <a:ahLst/>
              <a:cxnLst/>
              <a:rect l="l" t="t" r="r" b="b"/>
              <a:pathLst>
                <a:path w="57406" h="14859"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3082" y="14539"/>
                    <a:pt x="4862" y="14858"/>
                    <a:pt x="6597" y="14858"/>
                  </a:cubicBezTo>
                  <a:lnTo>
                    <a:pt x="14700" y="14858"/>
                  </a:lnTo>
                  <a:cubicBezTo>
                    <a:pt x="23054" y="14835"/>
                    <a:pt x="31385" y="14835"/>
                    <a:pt x="39716" y="14812"/>
                  </a:cubicBezTo>
                  <a:cubicBezTo>
                    <a:pt x="45468" y="14812"/>
                    <a:pt x="51198" y="14812"/>
                    <a:pt x="56927" y="14790"/>
                  </a:cubicBezTo>
                  <a:lnTo>
                    <a:pt x="57406" y="14790"/>
                  </a:lnTo>
                  <a:cubicBezTo>
                    <a:pt x="54005" y="8924"/>
                    <a:pt x="55397" y="3309"/>
                    <a:pt x="56698" y="204"/>
                  </a:cubicBezTo>
                  <a:cubicBezTo>
                    <a:pt x="50115" y="166"/>
                    <a:pt x="23511" y="0"/>
                    <a:pt x="13295" y="0"/>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1300;p23">
              <a:extLst>
                <a:ext uri="{FF2B5EF4-FFF2-40B4-BE49-F238E27FC236}">
                  <a16:creationId xmlns:a16="http://schemas.microsoft.com/office/drawing/2014/main" id="{5F81EB06-3FB7-CD27-CE96-1E69032C5823}"/>
                </a:ext>
              </a:extLst>
            </p:cNvPr>
            <p:cNvSpPr/>
            <p:nvPr/>
          </p:nvSpPr>
          <p:spPr>
            <a:xfrm>
              <a:off x="6323550" y="3564975"/>
              <a:ext cx="1435150" cy="349250"/>
            </a:xfrm>
            <a:custGeom>
              <a:avLst/>
              <a:gdLst/>
              <a:ahLst/>
              <a:cxnLst/>
              <a:rect l="l" t="t" r="r" b="b"/>
              <a:pathLst>
                <a:path w="57406" h="13970" extrusionOk="0">
                  <a:moveTo>
                    <a:pt x="3287" y="0"/>
                  </a:moveTo>
                  <a:cubicBezTo>
                    <a:pt x="1667" y="822"/>
                    <a:pt x="388" y="2397"/>
                    <a:pt x="160" y="5455"/>
                  </a:cubicBezTo>
                  <a:cubicBezTo>
                    <a:pt x="0" y="7669"/>
                    <a:pt x="571" y="10386"/>
                    <a:pt x="1918" y="12120"/>
                  </a:cubicBezTo>
                  <a:cubicBezTo>
                    <a:pt x="3082" y="13650"/>
                    <a:pt x="4862" y="13969"/>
                    <a:pt x="6597" y="13969"/>
                  </a:cubicBezTo>
                  <a:lnTo>
                    <a:pt x="14700" y="13969"/>
                  </a:lnTo>
                  <a:cubicBezTo>
                    <a:pt x="23054" y="13946"/>
                    <a:pt x="31385" y="13946"/>
                    <a:pt x="39716" y="13923"/>
                  </a:cubicBezTo>
                  <a:cubicBezTo>
                    <a:pt x="45468" y="13923"/>
                    <a:pt x="51198" y="13923"/>
                    <a:pt x="56927" y="13901"/>
                  </a:cubicBezTo>
                  <a:lnTo>
                    <a:pt x="57406" y="13901"/>
                  </a:lnTo>
                  <a:cubicBezTo>
                    <a:pt x="56288" y="11983"/>
                    <a:pt x="55671" y="10066"/>
                    <a:pt x="55420" y="8286"/>
                  </a:cubicBezTo>
                  <a:lnTo>
                    <a:pt x="42684" y="8286"/>
                  </a:lnTo>
                  <a:cubicBezTo>
                    <a:pt x="39939" y="8286"/>
                    <a:pt x="37194" y="8527"/>
                    <a:pt x="34449" y="8527"/>
                  </a:cubicBezTo>
                  <a:cubicBezTo>
                    <a:pt x="33610" y="8527"/>
                    <a:pt x="32772" y="8504"/>
                    <a:pt x="31933" y="8445"/>
                  </a:cubicBezTo>
                  <a:cubicBezTo>
                    <a:pt x="28692" y="8217"/>
                    <a:pt x="25633" y="8560"/>
                    <a:pt x="22369" y="7806"/>
                  </a:cubicBezTo>
                  <a:cubicBezTo>
                    <a:pt x="20155" y="7304"/>
                    <a:pt x="17918" y="7099"/>
                    <a:pt x="15727" y="6551"/>
                  </a:cubicBezTo>
                  <a:cubicBezTo>
                    <a:pt x="14152" y="6163"/>
                    <a:pt x="12486" y="5957"/>
                    <a:pt x="10934" y="5455"/>
                  </a:cubicBezTo>
                  <a:cubicBezTo>
                    <a:pt x="8423" y="4634"/>
                    <a:pt x="4223" y="2922"/>
                    <a:pt x="328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1301;p23">
              <a:extLst>
                <a:ext uri="{FF2B5EF4-FFF2-40B4-BE49-F238E27FC236}">
                  <a16:creationId xmlns:a16="http://schemas.microsoft.com/office/drawing/2014/main" id="{E7E07747-57EE-EC3D-2361-C77A4488755B}"/>
                </a:ext>
              </a:extLst>
            </p:cNvPr>
            <p:cNvSpPr/>
            <p:nvPr/>
          </p:nvSpPr>
          <p:spPr>
            <a:xfrm>
              <a:off x="6323550" y="3542750"/>
              <a:ext cx="1417475" cy="352625"/>
            </a:xfrm>
            <a:custGeom>
              <a:avLst/>
              <a:gdLst/>
              <a:ahLst/>
              <a:cxnLst/>
              <a:rect l="l" t="t" r="r" b="b"/>
              <a:pathLst>
                <a:path w="56699" h="14105" extrusionOk="0">
                  <a:moveTo>
                    <a:pt x="13295" y="0"/>
                  </a:moveTo>
                  <a:cubicBezTo>
                    <a:pt x="11291" y="0"/>
                    <a:pt x="9918" y="7"/>
                    <a:pt x="9450" y="22"/>
                  </a:cubicBezTo>
                  <a:cubicBezTo>
                    <a:pt x="9289" y="26"/>
                    <a:pt x="9115" y="27"/>
                    <a:pt x="8930" y="27"/>
                  </a:cubicBezTo>
                  <a:cubicBezTo>
                    <a:pt x="8722" y="27"/>
                    <a:pt x="8499" y="26"/>
                    <a:pt x="8266" y="26"/>
                  </a:cubicBezTo>
                  <a:cubicBezTo>
                    <a:pt x="5321" y="26"/>
                    <a:pt x="617" y="249"/>
                    <a:pt x="160" y="6344"/>
                  </a:cubicBezTo>
                  <a:cubicBezTo>
                    <a:pt x="0" y="8558"/>
                    <a:pt x="571" y="11275"/>
                    <a:pt x="1918" y="13009"/>
                  </a:cubicBezTo>
                  <a:cubicBezTo>
                    <a:pt x="2283" y="13489"/>
                    <a:pt x="2694" y="13831"/>
                    <a:pt x="3150" y="14105"/>
                  </a:cubicBezTo>
                  <a:cubicBezTo>
                    <a:pt x="1826" y="12347"/>
                    <a:pt x="1256" y="9677"/>
                    <a:pt x="1416" y="7463"/>
                  </a:cubicBezTo>
                  <a:cubicBezTo>
                    <a:pt x="1940" y="455"/>
                    <a:pt x="8080" y="1231"/>
                    <a:pt x="10705" y="1140"/>
                  </a:cubicBezTo>
                  <a:cubicBezTo>
                    <a:pt x="11084" y="1131"/>
                    <a:pt x="12053" y="1126"/>
                    <a:pt x="13466" y="1126"/>
                  </a:cubicBezTo>
                  <a:cubicBezTo>
                    <a:pt x="22099" y="1126"/>
                    <a:pt x="47340" y="1284"/>
                    <a:pt x="56265" y="1323"/>
                  </a:cubicBezTo>
                  <a:cubicBezTo>
                    <a:pt x="56402" y="935"/>
                    <a:pt x="56539" y="547"/>
                    <a:pt x="56698" y="204"/>
                  </a:cubicBezTo>
                  <a:cubicBezTo>
                    <a:pt x="50115" y="166"/>
                    <a:pt x="23511" y="0"/>
                    <a:pt x="132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1" name="Google Shape;1302;p23">
              <a:extLst>
                <a:ext uri="{FF2B5EF4-FFF2-40B4-BE49-F238E27FC236}">
                  <a16:creationId xmlns:a16="http://schemas.microsoft.com/office/drawing/2014/main" id="{6123A51E-C422-EA22-1996-9A4FF438023C}"/>
                </a:ext>
              </a:extLst>
            </p:cNvPr>
            <p:cNvSpPr/>
            <p:nvPr/>
          </p:nvSpPr>
          <p:spPr>
            <a:xfrm>
              <a:off x="5107525" y="3435425"/>
              <a:ext cx="2664875" cy="86775"/>
            </a:xfrm>
            <a:custGeom>
              <a:avLst/>
              <a:gdLst/>
              <a:ahLst/>
              <a:cxnLst/>
              <a:rect l="l" t="t" r="r" b="b"/>
              <a:pathLst>
                <a:path w="106595" h="3471" extrusionOk="0">
                  <a:moveTo>
                    <a:pt x="47957" y="1"/>
                  </a:moveTo>
                  <a:cubicBezTo>
                    <a:pt x="47957" y="1"/>
                    <a:pt x="4429" y="2215"/>
                    <a:pt x="1849" y="2763"/>
                  </a:cubicBezTo>
                  <a:cubicBezTo>
                    <a:pt x="1188" y="2900"/>
                    <a:pt x="571" y="3105"/>
                    <a:pt x="1" y="3470"/>
                  </a:cubicBezTo>
                  <a:lnTo>
                    <a:pt x="106115" y="2877"/>
                  </a:lnTo>
                  <a:cubicBezTo>
                    <a:pt x="106389" y="2352"/>
                    <a:pt x="106595" y="2078"/>
                    <a:pt x="106595" y="2078"/>
                  </a:cubicBezTo>
                  <a:lnTo>
                    <a:pt x="47957"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2" name="Google Shape;1303;p23">
              <a:extLst>
                <a:ext uri="{FF2B5EF4-FFF2-40B4-BE49-F238E27FC236}">
                  <a16:creationId xmlns:a16="http://schemas.microsoft.com/office/drawing/2014/main" id="{8FD72A96-FA87-E702-F22C-7DAB74295D80}"/>
                </a:ext>
              </a:extLst>
            </p:cNvPr>
            <p:cNvSpPr/>
            <p:nvPr/>
          </p:nvSpPr>
          <p:spPr>
            <a:xfrm>
              <a:off x="5065300" y="3519325"/>
              <a:ext cx="337275" cy="424575"/>
            </a:xfrm>
            <a:custGeom>
              <a:avLst/>
              <a:gdLst/>
              <a:ahLst/>
              <a:cxnLst/>
              <a:rect l="l" t="t" r="r" b="b"/>
              <a:pathLst>
                <a:path w="13491" h="16983" extrusionOk="0">
                  <a:moveTo>
                    <a:pt x="8035" y="0"/>
                  </a:moveTo>
                  <a:cubicBezTo>
                    <a:pt x="1" y="8354"/>
                    <a:pt x="7236" y="16982"/>
                    <a:pt x="7236" y="16982"/>
                  </a:cubicBezTo>
                  <a:lnTo>
                    <a:pt x="13490" y="16914"/>
                  </a:lnTo>
                  <a:cubicBezTo>
                    <a:pt x="7168" y="8286"/>
                    <a:pt x="13490" y="0"/>
                    <a:pt x="13490"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6" name="Google Shape;1304;p23">
              <a:extLst>
                <a:ext uri="{FF2B5EF4-FFF2-40B4-BE49-F238E27FC236}">
                  <a16:creationId xmlns:a16="http://schemas.microsoft.com/office/drawing/2014/main" id="{09A40BAC-32D2-1DC5-BE9F-6AD7DBDDE4C6}"/>
                </a:ext>
              </a:extLst>
            </p:cNvPr>
            <p:cNvSpPr/>
            <p:nvPr/>
          </p:nvSpPr>
          <p:spPr>
            <a:xfrm>
              <a:off x="5045325" y="3517600"/>
              <a:ext cx="337275" cy="424575"/>
            </a:xfrm>
            <a:custGeom>
              <a:avLst/>
              <a:gdLst/>
              <a:ahLst/>
              <a:cxnLst/>
              <a:rect l="l" t="t" r="r" b="b"/>
              <a:pathLst>
                <a:path w="13491" h="16983" extrusionOk="0">
                  <a:moveTo>
                    <a:pt x="8035" y="1"/>
                  </a:moveTo>
                  <a:cubicBezTo>
                    <a:pt x="1" y="8355"/>
                    <a:pt x="7236" y="16983"/>
                    <a:pt x="7236" y="16983"/>
                  </a:cubicBezTo>
                  <a:lnTo>
                    <a:pt x="13490" y="16914"/>
                  </a:lnTo>
                  <a:cubicBezTo>
                    <a:pt x="7168" y="8286"/>
                    <a:pt x="13490" y="1"/>
                    <a:pt x="13490"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7" name="Google Shape;1305;p23">
              <a:extLst>
                <a:ext uri="{FF2B5EF4-FFF2-40B4-BE49-F238E27FC236}">
                  <a16:creationId xmlns:a16="http://schemas.microsoft.com/office/drawing/2014/main" id="{386787F5-4193-3D64-DA49-AFF84CE89E81}"/>
                </a:ext>
              </a:extLst>
            </p:cNvPr>
            <p:cNvSpPr/>
            <p:nvPr/>
          </p:nvSpPr>
          <p:spPr>
            <a:xfrm>
              <a:off x="5813975" y="3519325"/>
              <a:ext cx="337825" cy="424575"/>
            </a:xfrm>
            <a:custGeom>
              <a:avLst/>
              <a:gdLst/>
              <a:ahLst/>
              <a:cxnLst/>
              <a:rect l="l" t="t" r="r" b="b"/>
              <a:pathLst>
                <a:path w="13513" h="16983" extrusionOk="0">
                  <a:moveTo>
                    <a:pt x="8058" y="0"/>
                  </a:moveTo>
                  <a:cubicBezTo>
                    <a:pt x="0" y="8354"/>
                    <a:pt x="7259" y="16982"/>
                    <a:pt x="7259" y="16982"/>
                  </a:cubicBezTo>
                  <a:lnTo>
                    <a:pt x="13513" y="16914"/>
                  </a:lnTo>
                  <a:cubicBezTo>
                    <a:pt x="7190" y="8286"/>
                    <a:pt x="13513" y="0"/>
                    <a:pt x="135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8" name="Google Shape;1306;p23">
              <a:extLst>
                <a:ext uri="{FF2B5EF4-FFF2-40B4-BE49-F238E27FC236}">
                  <a16:creationId xmlns:a16="http://schemas.microsoft.com/office/drawing/2014/main" id="{8BDFD82A-8EA2-77A6-046B-7A1A2DACFF7E}"/>
                </a:ext>
              </a:extLst>
            </p:cNvPr>
            <p:cNvSpPr/>
            <p:nvPr/>
          </p:nvSpPr>
          <p:spPr>
            <a:xfrm>
              <a:off x="5794000" y="3517600"/>
              <a:ext cx="337850" cy="424575"/>
            </a:xfrm>
            <a:custGeom>
              <a:avLst/>
              <a:gdLst/>
              <a:ahLst/>
              <a:cxnLst/>
              <a:rect l="l" t="t" r="r" b="b"/>
              <a:pathLst>
                <a:path w="13514" h="16983" extrusionOk="0">
                  <a:moveTo>
                    <a:pt x="8058" y="1"/>
                  </a:moveTo>
                  <a:cubicBezTo>
                    <a:pt x="0" y="8355"/>
                    <a:pt x="7259" y="16983"/>
                    <a:pt x="7259" y="16983"/>
                  </a:cubicBezTo>
                  <a:lnTo>
                    <a:pt x="13513" y="16914"/>
                  </a:lnTo>
                  <a:cubicBezTo>
                    <a:pt x="7190" y="8286"/>
                    <a:pt x="13513" y="1"/>
                    <a:pt x="13513"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89" name="Google Shape;1307;p23">
              <a:extLst>
                <a:ext uri="{FF2B5EF4-FFF2-40B4-BE49-F238E27FC236}">
                  <a16:creationId xmlns:a16="http://schemas.microsoft.com/office/drawing/2014/main" id="{05E0BDB5-7164-4058-53FB-5EF164E189BA}"/>
                </a:ext>
              </a:extLst>
            </p:cNvPr>
            <p:cNvSpPr/>
            <p:nvPr/>
          </p:nvSpPr>
          <p:spPr>
            <a:xfrm>
              <a:off x="7196625" y="3657975"/>
              <a:ext cx="513000" cy="31400"/>
            </a:xfrm>
            <a:custGeom>
              <a:avLst/>
              <a:gdLst/>
              <a:ahLst/>
              <a:cxnLst/>
              <a:rect l="l" t="t" r="r" b="b"/>
              <a:pathLst>
                <a:path w="20520" h="1256" extrusionOk="0">
                  <a:moveTo>
                    <a:pt x="20520" y="1"/>
                  </a:moveTo>
                  <a:lnTo>
                    <a:pt x="0" y="663"/>
                  </a:lnTo>
                  <a:lnTo>
                    <a:pt x="20383" y="1256"/>
                  </a:lnTo>
                  <a:cubicBezTo>
                    <a:pt x="20429" y="845"/>
                    <a:pt x="20474" y="411"/>
                    <a:pt x="205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0" name="Google Shape;1308;p23">
              <a:extLst>
                <a:ext uri="{FF2B5EF4-FFF2-40B4-BE49-F238E27FC236}">
                  <a16:creationId xmlns:a16="http://schemas.microsoft.com/office/drawing/2014/main" id="{C8B3B680-45DC-5972-C66B-763C8AED38CD}"/>
                </a:ext>
              </a:extLst>
            </p:cNvPr>
            <p:cNvSpPr/>
            <p:nvPr/>
          </p:nvSpPr>
          <p:spPr>
            <a:xfrm>
              <a:off x="7519025" y="3741850"/>
              <a:ext cx="191750" cy="41125"/>
            </a:xfrm>
            <a:custGeom>
              <a:avLst/>
              <a:gdLst/>
              <a:ahLst/>
              <a:cxnLst/>
              <a:rect l="l" t="t" r="r" b="b"/>
              <a:pathLst>
                <a:path w="7670" h="1645" extrusionOk="0">
                  <a:moveTo>
                    <a:pt x="7487" y="1"/>
                  </a:moveTo>
                  <a:lnTo>
                    <a:pt x="0" y="1530"/>
                  </a:lnTo>
                  <a:lnTo>
                    <a:pt x="7670" y="1644"/>
                  </a:lnTo>
                  <a:cubicBezTo>
                    <a:pt x="7578" y="1074"/>
                    <a:pt x="7510" y="526"/>
                    <a:pt x="748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1" name="Google Shape;1309;p23">
              <a:extLst>
                <a:ext uri="{FF2B5EF4-FFF2-40B4-BE49-F238E27FC236}">
                  <a16:creationId xmlns:a16="http://schemas.microsoft.com/office/drawing/2014/main" id="{C90CADFF-D11A-0D7E-1996-D8EF41ABF07E}"/>
                </a:ext>
              </a:extLst>
            </p:cNvPr>
            <p:cNvSpPr/>
            <p:nvPr/>
          </p:nvSpPr>
          <p:spPr>
            <a:xfrm>
              <a:off x="6540375" y="3691075"/>
              <a:ext cx="1165850" cy="68500"/>
            </a:xfrm>
            <a:custGeom>
              <a:avLst/>
              <a:gdLst/>
              <a:ahLst/>
              <a:cxnLst/>
              <a:rect l="l" t="t" r="r" b="b"/>
              <a:pathLst>
                <a:path w="46634" h="2740" extrusionOk="0">
                  <a:moveTo>
                    <a:pt x="46633" y="0"/>
                  </a:moveTo>
                  <a:lnTo>
                    <a:pt x="1" y="2739"/>
                  </a:lnTo>
                  <a:lnTo>
                    <a:pt x="1" y="2739"/>
                  </a:lnTo>
                  <a:lnTo>
                    <a:pt x="46633" y="1918"/>
                  </a:lnTo>
                  <a:cubicBezTo>
                    <a:pt x="46587" y="1256"/>
                    <a:pt x="46587" y="617"/>
                    <a:pt x="466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2" name="Google Shape;1310;p23">
              <a:extLst>
                <a:ext uri="{FF2B5EF4-FFF2-40B4-BE49-F238E27FC236}">
                  <a16:creationId xmlns:a16="http://schemas.microsoft.com/office/drawing/2014/main" id="{B9F88E00-591C-497B-C015-BC0A9EC7FB16}"/>
                </a:ext>
              </a:extLst>
            </p:cNvPr>
            <p:cNvSpPr/>
            <p:nvPr/>
          </p:nvSpPr>
          <p:spPr>
            <a:xfrm>
              <a:off x="6709875" y="3829725"/>
              <a:ext cx="1024875" cy="35425"/>
            </a:xfrm>
            <a:custGeom>
              <a:avLst/>
              <a:gdLst/>
              <a:ahLst/>
              <a:cxnLst/>
              <a:rect l="l" t="t" r="r" b="b"/>
              <a:pathLst>
                <a:path w="40995" h="1417" extrusionOk="0">
                  <a:moveTo>
                    <a:pt x="40492" y="1"/>
                  </a:moveTo>
                  <a:lnTo>
                    <a:pt x="0" y="1325"/>
                  </a:lnTo>
                  <a:lnTo>
                    <a:pt x="40994" y="1416"/>
                  </a:lnTo>
                  <a:cubicBezTo>
                    <a:pt x="40812" y="937"/>
                    <a:pt x="40629" y="480"/>
                    <a:pt x="404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3" name="Google Shape;1311;p23">
              <a:extLst>
                <a:ext uri="{FF2B5EF4-FFF2-40B4-BE49-F238E27FC236}">
                  <a16:creationId xmlns:a16="http://schemas.microsoft.com/office/drawing/2014/main" id="{A50252C5-F2D7-9E3C-38C8-D102A33A1EF2}"/>
                </a:ext>
              </a:extLst>
            </p:cNvPr>
            <p:cNvSpPr/>
            <p:nvPr/>
          </p:nvSpPr>
          <p:spPr>
            <a:xfrm>
              <a:off x="6653375" y="3587225"/>
              <a:ext cx="1072800" cy="21925"/>
            </a:xfrm>
            <a:custGeom>
              <a:avLst/>
              <a:gdLst/>
              <a:ahLst/>
              <a:cxnLst/>
              <a:rect l="l" t="t" r="r" b="b"/>
              <a:pathLst>
                <a:path w="42912" h="877" extrusionOk="0">
                  <a:moveTo>
                    <a:pt x="42912" y="0"/>
                  </a:moveTo>
                  <a:cubicBezTo>
                    <a:pt x="34809" y="92"/>
                    <a:pt x="0" y="434"/>
                    <a:pt x="434" y="708"/>
                  </a:cubicBezTo>
                  <a:cubicBezTo>
                    <a:pt x="643" y="840"/>
                    <a:pt x="8611" y="876"/>
                    <a:pt x="17701" y="876"/>
                  </a:cubicBezTo>
                  <a:cubicBezTo>
                    <a:pt x="27493" y="876"/>
                    <a:pt x="38588" y="834"/>
                    <a:pt x="42684" y="822"/>
                  </a:cubicBezTo>
                  <a:cubicBezTo>
                    <a:pt x="42752" y="548"/>
                    <a:pt x="42843" y="274"/>
                    <a:pt x="429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4" name="Google Shape;1312;p23">
              <a:extLst>
                <a:ext uri="{FF2B5EF4-FFF2-40B4-BE49-F238E27FC236}">
                  <a16:creationId xmlns:a16="http://schemas.microsoft.com/office/drawing/2014/main" id="{27A29619-C00B-76B4-75D5-B914EBBF86A2}"/>
                </a:ext>
              </a:extLst>
            </p:cNvPr>
            <p:cNvSpPr/>
            <p:nvPr/>
          </p:nvSpPr>
          <p:spPr>
            <a:xfrm>
              <a:off x="4956875" y="3553550"/>
              <a:ext cx="1331875" cy="376075"/>
            </a:xfrm>
            <a:custGeom>
              <a:avLst/>
              <a:gdLst/>
              <a:ahLst/>
              <a:cxnLst/>
              <a:rect l="l" t="t" r="r" b="b"/>
              <a:pathLst>
                <a:path w="53275" h="15043" extrusionOk="0">
                  <a:moveTo>
                    <a:pt x="53275" y="1"/>
                  </a:moveTo>
                  <a:lnTo>
                    <a:pt x="5433" y="92"/>
                  </a:lnTo>
                  <a:cubicBezTo>
                    <a:pt x="1" y="10409"/>
                    <a:pt x="7556" y="15042"/>
                    <a:pt x="7556" y="15042"/>
                  </a:cubicBezTo>
                  <a:cubicBezTo>
                    <a:pt x="2329" y="6802"/>
                    <a:pt x="6689" y="2169"/>
                    <a:pt x="6689" y="2169"/>
                  </a:cubicBezTo>
                  <a:lnTo>
                    <a:pt x="53275"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5" name="Google Shape;1313;p23">
              <a:extLst>
                <a:ext uri="{FF2B5EF4-FFF2-40B4-BE49-F238E27FC236}">
                  <a16:creationId xmlns:a16="http://schemas.microsoft.com/office/drawing/2014/main" id="{C506DDB5-B889-7A52-44C0-5035F7594282}"/>
                </a:ext>
              </a:extLst>
            </p:cNvPr>
            <p:cNvSpPr/>
            <p:nvPr/>
          </p:nvSpPr>
          <p:spPr>
            <a:xfrm>
              <a:off x="5023075" y="3655700"/>
              <a:ext cx="1267400" cy="154650"/>
            </a:xfrm>
            <a:custGeom>
              <a:avLst/>
              <a:gdLst/>
              <a:ahLst/>
              <a:cxnLst/>
              <a:rect l="l" t="t" r="r" b="b"/>
              <a:pathLst>
                <a:path w="50696" h="6186" extrusionOk="0">
                  <a:moveTo>
                    <a:pt x="457" y="0"/>
                  </a:moveTo>
                  <a:cubicBezTo>
                    <a:pt x="297" y="913"/>
                    <a:pt x="160" y="1963"/>
                    <a:pt x="69" y="3173"/>
                  </a:cubicBezTo>
                  <a:cubicBezTo>
                    <a:pt x="0" y="4132"/>
                    <a:pt x="69" y="5182"/>
                    <a:pt x="274" y="6186"/>
                  </a:cubicBezTo>
                  <a:lnTo>
                    <a:pt x="50695" y="6186"/>
                  </a:lnTo>
                  <a:lnTo>
                    <a:pt x="5069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2" name="Google Shape;1314;p23">
              <a:extLst>
                <a:ext uri="{FF2B5EF4-FFF2-40B4-BE49-F238E27FC236}">
                  <a16:creationId xmlns:a16="http://schemas.microsoft.com/office/drawing/2014/main" id="{EB96930B-9B6C-7F49-D656-FBE2B7102ED7}"/>
                </a:ext>
              </a:extLst>
            </p:cNvPr>
            <p:cNvSpPr/>
            <p:nvPr/>
          </p:nvSpPr>
          <p:spPr>
            <a:xfrm>
              <a:off x="5011650" y="3522175"/>
              <a:ext cx="146700" cy="425925"/>
            </a:xfrm>
            <a:custGeom>
              <a:avLst/>
              <a:gdLst/>
              <a:ahLst/>
              <a:cxnLst/>
              <a:rect l="l" t="t" r="r" b="b"/>
              <a:pathLst>
                <a:path w="5868" h="17037" extrusionOk="0">
                  <a:moveTo>
                    <a:pt x="3790" y="0"/>
                  </a:moveTo>
                  <a:cubicBezTo>
                    <a:pt x="3721" y="23"/>
                    <a:pt x="3607" y="23"/>
                    <a:pt x="3470" y="69"/>
                  </a:cubicBezTo>
                  <a:cubicBezTo>
                    <a:pt x="3219" y="160"/>
                    <a:pt x="2831" y="343"/>
                    <a:pt x="2466" y="662"/>
                  </a:cubicBezTo>
                  <a:cubicBezTo>
                    <a:pt x="2078" y="1004"/>
                    <a:pt x="1736" y="1484"/>
                    <a:pt x="1439" y="2032"/>
                  </a:cubicBezTo>
                  <a:cubicBezTo>
                    <a:pt x="1119" y="2579"/>
                    <a:pt x="891" y="3219"/>
                    <a:pt x="686" y="3858"/>
                  </a:cubicBezTo>
                  <a:cubicBezTo>
                    <a:pt x="321" y="5159"/>
                    <a:pt x="138" y="6483"/>
                    <a:pt x="47" y="7487"/>
                  </a:cubicBezTo>
                  <a:cubicBezTo>
                    <a:pt x="1" y="8012"/>
                    <a:pt x="1" y="8423"/>
                    <a:pt x="1" y="8719"/>
                  </a:cubicBezTo>
                  <a:cubicBezTo>
                    <a:pt x="1" y="8879"/>
                    <a:pt x="1" y="8993"/>
                    <a:pt x="1" y="9085"/>
                  </a:cubicBezTo>
                  <a:cubicBezTo>
                    <a:pt x="1" y="9153"/>
                    <a:pt x="1" y="9199"/>
                    <a:pt x="1" y="9199"/>
                  </a:cubicBezTo>
                  <a:cubicBezTo>
                    <a:pt x="1" y="9199"/>
                    <a:pt x="24" y="9359"/>
                    <a:pt x="47" y="9655"/>
                  </a:cubicBezTo>
                  <a:cubicBezTo>
                    <a:pt x="69" y="9952"/>
                    <a:pt x="115" y="10386"/>
                    <a:pt x="206" y="10888"/>
                  </a:cubicBezTo>
                  <a:cubicBezTo>
                    <a:pt x="298" y="11390"/>
                    <a:pt x="457" y="11961"/>
                    <a:pt x="663" y="12554"/>
                  </a:cubicBezTo>
                  <a:cubicBezTo>
                    <a:pt x="914" y="13148"/>
                    <a:pt x="1188" y="13764"/>
                    <a:pt x="1599" y="14312"/>
                  </a:cubicBezTo>
                  <a:cubicBezTo>
                    <a:pt x="1667" y="14471"/>
                    <a:pt x="1781" y="14586"/>
                    <a:pt x="1895" y="14722"/>
                  </a:cubicBezTo>
                  <a:cubicBezTo>
                    <a:pt x="1987" y="14859"/>
                    <a:pt x="2101" y="14974"/>
                    <a:pt x="2215" y="15088"/>
                  </a:cubicBezTo>
                  <a:cubicBezTo>
                    <a:pt x="2329" y="15202"/>
                    <a:pt x="2443" y="15316"/>
                    <a:pt x="2557" y="15430"/>
                  </a:cubicBezTo>
                  <a:cubicBezTo>
                    <a:pt x="2672" y="15544"/>
                    <a:pt x="2808" y="15635"/>
                    <a:pt x="2923" y="15750"/>
                  </a:cubicBezTo>
                  <a:cubicBezTo>
                    <a:pt x="2968" y="15795"/>
                    <a:pt x="3037" y="15841"/>
                    <a:pt x="3082" y="15887"/>
                  </a:cubicBezTo>
                  <a:cubicBezTo>
                    <a:pt x="3151" y="15932"/>
                    <a:pt x="3219" y="15978"/>
                    <a:pt x="3288" y="16001"/>
                  </a:cubicBezTo>
                  <a:cubicBezTo>
                    <a:pt x="3402" y="16092"/>
                    <a:pt x="3516" y="16160"/>
                    <a:pt x="3630" y="16252"/>
                  </a:cubicBezTo>
                  <a:cubicBezTo>
                    <a:pt x="3881" y="16389"/>
                    <a:pt x="4110" y="16480"/>
                    <a:pt x="4338" y="16594"/>
                  </a:cubicBezTo>
                  <a:cubicBezTo>
                    <a:pt x="4543" y="16685"/>
                    <a:pt x="4749" y="16754"/>
                    <a:pt x="4931" y="16822"/>
                  </a:cubicBezTo>
                  <a:cubicBezTo>
                    <a:pt x="5023" y="16868"/>
                    <a:pt x="5114" y="16891"/>
                    <a:pt x="5205" y="16914"/>
                  </a:cubicBezTo>
                  <a:cubicBezTo>
                    <a:pt x="5274" y="16937"/>
                    <a:pt x="5342" y="16937"/>
                    <a:pt x="5411" y="16959"/>
                  </a:cubicBezTo>
                  <a:cubicBezTo>
                    <a:pt x="5616" y="17011"/>
                    <a:pt x="5757" y="17036"/>
                    <a:pt x="5815" y="17036"/>
                  </a:cubicBezTo>
                  <a:cubicBezTo>
                    <a:pt x="5834" y="17036"/>
                    <a:pt x="5844" y="17034"/>
                    <a:pt x="5844" y="17028"/>
                  </a:cubicBezTo>
                  <a:cubicBezTo>
                    <a:pt x="5867" y="17005"/>
                    <a:pt x="5707" y="16937"/>
                    <a:pt x="5456" y="16822"/>
                  </a:cubicBezTo>
                  <a:cubicBezTo>
                    <a:pt x="5388" y="16800"/>
                    <a:pt x="5319" y="16777"/>
                    <a:pt x="5251" y="16731"/>
                  </a:cubicBezTo>
                  <a:cubicBezTo>
                    <a:pt x="5182" y="16708"/>
                    <a:pt x="5091" y="16685"/>
                    <a:pt x="5000" y="16640"/>
                  </a:cubicBezTo>
                  <a:cubicBezTo>
                    <a:pt x="4840" y="16548"/>
                    <a:pt x="4657" y="16457"/>
                    <a:pt x="4452" y="16343"/>
                  </a:cubicBezTo>
                  <a:cubicBezTo>
                    <a:pt x="3630" y="15909"/>
                    <a:pt x="2649" y="15110"/>
                    <a:pt x="1987" y="14038"/>
                  </a:cubicBezTo>
                  <a:cubicBezTo>
                    <a:pt x="1644" y="13490"/>
                    <a:pt x="1393" y="12919"/>
                    <a:pt x="1211" y="12349"/>
                  </a:cubicBezTo>
                  <a:cubicBezTo>
                    <a:pt x="1028" y="11778"/>
                    <a:pt x="891" y="11230"/>
                    <a:pt x="823" y="10751"/>
                  </a:cubicBezTo>
                  <a:cubicBezTo>
                    <a:pt x="754" y="10294"/>
                    <a:pt x="731" y="9884"/>
                    <a:pt x="709" y="9610"/>
                  </a:cubicBezTo>
                  <a:cubicBezTo>
                    <a:pt x="686" y="9313"/>
                    <a:pt x="686" y="9153"/>
                    <a:pt x="686" y="9153"/>
                  </a:cubicBezTo>
                  <a:cubicBezTo>
                    <a:pt x="686" y="9153"/>
                    <a:pt x="686" y="9130"/>
                    <a:pt x="686" y="9039"/>
                  </a:cubicBezTo>
                  <a:cubicBezTo>
                    <a:pt x="663" y="8970"/>
                    <a:pt x="663" y="8856"/>
                    <a:pt x="663" y="8719"/>
                  </a:cubicBezTo>
                  <a:cubicBezTo>
                    <a:pt x="663" y="8423"/>
                    <a:pt x="640" y="8035"/>
                    <a:pt x="663" y="7555"/>
                  </a:cubicBezTo>
                  <a:cubicBezTo>
                    <a:pt x="709" y="6574"/>
                    <a:pt x="845" y="5250"/>
                    <a:pt x="1165" y="3995"/>
                  </a:cubicBezTo>
                  <a:cubicBezTo>
                    <a:pt x="1302" y="3378"/>
                    <a:pt x="1507" y="2762"/>
                    <a:pt x="1759" y="2214"/>
                  </a:cubicBezTo>
                  <a:cubicBezTo>
                    <a:pt x="2010" y="1666"/>
                    <a:pt x="2329" y="1210"/>
                    <a:pt x="2649" y="868"/>
                  </a:cubicBezTo>
                  <a:cubicBezTo>
                    <a:pt x="2968" y="548"/>
                    <a:pt x="3288" y="320"/>
                    <a:pt x="3516" y="206"/>
                  </a:cubicBezTo>
                  <a:cubicBezTo>
                    <a:pt x="3653" y="137"/>
                    <a:pt x="3744" y="114"/>
                    <a:pt x="3813" y="69"/>
                  </a:cubicBezTo>
                  <a:cubicBezTo>
                    <a:pt x="3881" y="46"/>
                    <a:pt x="3904" y="23"/>
                    <a:pt x="3904" y="23"/>
                  </a:cubicBezTo>
                  <a:cubicBezTo>
                    <a:pt x="3904" y="0"/>
                    <a:pt x="3881" y="0"/>
                    <a:pt x="379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3" name="Google Shape;1315;p23">
              <a:extLst>
                <a:ext uri="{FF2B5EF4-FFF2-40B4-BE49-F238E27FC236}">
                  <a16:creationId xmlns:a16="http://schemas.microsoft.com/office/drawing/2014/main" id="{080D2435-BCD4-BA58-CB5C-97AB52E6AF8A}"/>
                </a:ext>
              </a:extLst>
            </p:cNvPr>
            <p:cNvSpPr/>
            <p:nvPr/>
          </p:nvSpPr>
          <p:spPr>
            <a:xfrm>
              <a:off x="5114375" y="3508475"/>
              <a:ext cx="2654050" cy="441925"/>
            </a:xfrm>
            <a:custGeom>
              <a:avLst/>
              <a:gdLst/>
              <a:ahLst/>
              <a:cxnLst/>
              <a:rect l="l" t="t" r="r" b="b"/>
              <a:pathLst>
                <a:path w="106162" h="17677" extrusionOk="0">
                  <a:moveTo>
                    <a:pt x="52864" y="0"/>
                  </a:moveTo>
                  <a:lnTo>
                    <a:pt x="26432" y="92"/>
                  </a:lnTo>
                  <a:cubicBezTo>
                    <a:pt x="19813" y="137"/>
                    <a:pt x="13216" y="183"/>
                    <a:pt x="8263" y="206"/>
                  </a:cubicBezTo>
                  <a:cubicBezTo>
                    <a:pt x="5775" y="251"/>
                    <a:pt x="3721" y="274"/>
                    <a:pt x="2260" y="274"/>
                  </a:cubicBezTo>
                  <a:cubicBezTo>
                    <a:pt x="1553" y="297"/>
                    <a:pt x="982" y="320"/>
                    <a:pt x="594" y="320"/>
                  </a:cubicBezTo>
                  <a:cubicBezTo>
                    <a:pt x="389" y="320"/>
                    <a:pt x="252" y="343"/>
                    <a:pt x="160" y="343"/>
                  </a:cubicBezTo>
                  <a:cubicBezTo>
                    <a:pt x="46" y="343"/>
                    <a:pt x="1" y="343"/>
                    <a:pt x="1" y="366"/>
                  </a:cubicBezTo>
                  <a:lnTo>
                    <a:pt x="160" y="366"/>
                  </a:lnTo>
                  <a:cubicBezTo>
                    <a:pt x="252" y="388"/>
                    <a:pt x="389" y="388"/>
                    <a:pt x="594" y="388"/>
                  </a:cubicBezTo>
                  <a:cubicBezTo>
                    <a:pt x="982" y="388"/>
                    <a:pt x="1553" y="411"/>
                    <a:pt x="2260" y="434"/>
                  </a:cubicBezTo>
                  <a:cubicBezTo>
                    <a:pt x="3721" y="434"/>
                    <a:pt x="5775" y="457"/>
                    <a:pt x="8263" y="503"/>
                  </a:cubicBezTo>
                  <a:cubicBezTo>
                    <a:pt x="13216" y="525"/>
                    <a:pt x="19813" y="571"/>
                    <a:pt x="26432" y="617"/>
                  </a:cubicBezTo>
                  <a:cubicBezTo>
                    <a:pt x="35745" y="639"/>
                    <a:pt x="45058" y="685"/>
                    <a:pt x="49737" y="708"/>
                  </a:cubicBezTo>
                  <a:cubicBezTo>
                    <a:pt x="49646" y="776"/>
                    <a:pt x="49577" y="845"/>
                    <a:pt x="49486" y="913"/>
                  </a:cubicBezTo>
                  <a:cubicBezTo>
                    <a:pt x="49394" y="1005"/>
                    <a:pt x="49280" y="1096"/>
                    <a:pt x="49189" y="1164"/>
                  </a:cubicBezTo>
                  <a:cubicBezTo>
                    <a:pt x="49098" y="1279"/>
                    <a:pt x="49006" y="1370"/>
                    <a:pt x="48892" y="1484"/>
                  </a:cubicBezTo>
                  <a:cubicBezTo>
                    <a:pt x="48687" y="1667"/>
                    <a:pt x="48527" y="1918"/>
                    <a:pt x="48322" y="2169"/>
                  </a:cubicBezTo>
                  <a:cubicBezTo>
                    <a:pt x="47956" y="2694"/>
                    <a:pt x="47614" y="3287"/>
                    <a:pt x="47340" y="3926"/>
                  </a:cubicBezTo>
                  <a:cubicBezTo>
                    <a:pt x="47089" y="4543"/>
                    <a:pt x="46884" y="5205"/>
                    <a:pt x="46747" y="5844"/>
                  </a:cubicBezTo>
                  <a:cubicBezTo>
                    <a:pt x="46610" y="6460"/>
                    <a:pt x="46518" y="7053"/>
                    <a:pt x="46473" y="7578"/>
                  </a:cubicBezTo>
                  <a:cubicBezTo>
                    <a:pt x="46404" y="8081"/>
                    <a:pt x="46382" y="8514"/>
                    <a:pt x="46359" y="8811"/>
                  </a:cubicBezTo>
                  <a:cubicBezTo>
                    <a:pt x="46359" y="9108"/>
                    <a:pt x="46359" y="9267"/>
                    <a:pt x="46359" y="9267"/>
                  </a:cubicBezTo>
                  <a:lnTo>
                    <a:pt x="46359" y="9404"/>
                  </a:lnTo>
                  <a:cubicBezTo>
                    <a:pt x="46359" y="9473"/>
                    <a:pt x="46336" y="9587"/>
                    <a:pt x="46359" y="9747"/>
                  </a:cubicBezTo>
                  <a:cubicBezTo>
                    <a:pt x="46359" y="9907"/>
                    <a:pt x="46382" y="10089"/>
                    <a:pt x="46382" y="10295"/>
                  </a:cubicBezTo>
                  <a:cubicBezTo>
                    <a:pt x="46404" y="10523"/>
                    <a:pt x="46450" y="10751"/>
                    <a:pt x="46473" y="11002"/>
                  </a:cubicBezTo>
                  <a:cubicBezTo>
                    <a:pt x="46610" y="12052"/>
                    <a:pt x="47066" y="13399"/>
                    <a:pt x="47820" y="14517"/>
                  </a:cubicBezTo>
                  <a:cubicBezTo>
                    <a:pt x="48504" y="15567"/>
                    <a:pt x="49440" y="16412"/>
                    <a:pt x="50239" y="16914"/>
                  </a:cubicBezTo>
                  <a:cubicBezTo>
                    <a:pt x="45446" y="16937"/>
                    <a:pt x="36612" y="16982"/>
                    <a:pt x="27779" y="17005"/>
                  </a:cubicBezTo>
                  <a:cubicBezTo>
                    <a:pt x="21251" y="17051"/>
                    <a:pt x="14723" y="17096"/>
                    <a:pt x="9815" y="17119"/>
                  </a:cubicBezTo>
                  <a:cubicBezTo>
                    <a:pt x="7373" y="17142"/>
                    <a:pt x="5319" y="17165"/>
                    <a:pt x="3881" y="17188"/>
                  </a:cubicBezTo>
                  <a:cubicBezTo>
                    <a:pt x="3173" y="17211"/>
                    <a:pt x="2625" y="17211"/>
                    <a:pt x="2237" y="17233"/>
                  </a:cubicBezTo>
                  <a:cubicBezTo>
                    <a:pt x="2032" y="17233"/>
                    <a:pt x="1895" y="17233"/>
                    <a:pt x="1804" y="17256"/>
                  </a:cubicBezTo>
                  <a:lnTo>
                    <a:pt x="1644" y="17256"/>
                  </a:lnTo>
                  <a:cubicBezTo>
                    <a:pt x="1644" y="17279"/>
                    <a:pt x="1690" y="17279"/>
                    <a:pt x="1804" y="17279"/>
                  </a:cubicBezTo>
                  <a:cubicBezTo>
                    <a:pt x="1895" y="17279"/>
                    <a:pt x="2032" y="17302"/>
                    <a:pt x="2237" y="17302"/>
                  </a:cubicBezTo>
                  <a:cubicBezTo>
                    <a:pt x="2625" y="17302"/>
                    <a:pt x="3173" y="17325"/>
                    <a:pt x="3881" y="17348"/>
                  </a:cubicBezTo>
                  <a:cubicBezTo>
                    <a:pt x="5319" y="17348"/>
                    <a:pt x="7373" y="17370"/>
                    <a:pt x="9815" y="17416"/>
                  </a:cubicBezTo>
                  <a:cubicBezTo>
                    <a:pt x="14723" y="17439"/>
                    <a:pt x="21251" y="17485"/>
                    <a:pt x="27779" y="17530"/>
                  </a:cubicBezTo>
                  <a:cubicBezTo>
                    <a:pt x="37571" y="17553"/>
                    <a:pt x="47340" y="17599"/>
                    <a:pt x="51654" y="17621"/>
                  </a:cubicBezTo>
                  <a:cubicBezTo>
                    <a:pt x="51771" y="17655"/>
                    <a:pt x="51851" y="17676"/>
                    <a:pt x="51886" y="17676"/>
                  </a:cubicBezTo>
                  <a:cubicBezTo>
                    <a:pt x="51899" y="17676"/>
                    <a:pt x="51905" y="17673"/>
                    <a:pt x="51905" y="17667"/>
                  </a:cubicBezTo>
                  <a:cubicBezTo>
                    <a:pt x="51928" y="17667"/>
                    <a:pt x="51905" y="17644"/>
                    <a:pt x="51860" y="17621"/>
                  </a:cubicBezTo>
                  <a:lnTo>
                    <a:pt x="53937" y="17621"/>
                  </a:lnTo>
                  <a:cubicBezTo>
                    <a:pt x="53937" y="17621"/>
                    <a:pt x="66993" y="17576"/>
                    <a:pt x="80049" y="17530"/>
                  </a:cubicBezTo>
                  <a:cubicBezTo>
                    <a:pt x="86577" y="17485"/>
                    <a:pt x="93105" y="17439"/>
                    <a:pt x="97990" y="17416"/>
                  </a:cubicBezTo>
                  <a:cubicBezTo>
                    <a:pt x="100455" y="17370"/>
                    <a:pt x="102486" y="17348"/>
                    <a:pt x="103924" y="17348"/>
                  </a:cubicBezTo>
                  <a:cubicBezTo>
                    <a:pt x="104632" y="17325"/>
                    <a:pt x="105180" y="17302"/>
                    <a:pt x="105568" y="17302"/>
                  </a:cubicBezTo>
                  <a:cubicBezTo>
                    <a:pt x="105773" y="17302"/>
                    <a:pt x="105910" y="17279"/>
                    <a:pt x="106001" y="17279"/>
                  </a:cubicBezTo>
                  <a:cubicBezTo>
                    <a:pt x="106115" y="17279"/>
                    <a:pt x="106161" y="17279"/>
                    <a:pt x="106161" y="17256"/>
                  </a:cubicBezTo>
                  <a:lnTo>
                    <a:pt x="106001" y="17256"/>
                  </a:lnTo>
                  <a:cubicBezTo>
                    <a:pt x="105910" y="17233"/>
                    <a:pt x="105773" y="17233"/>
                    <a:pt x="105568" y="17233"/>
                  </a:cubicBezTo>
                  <a:cubicBezTo>
                    <a:pt x="105180" y="17211"/>
                    <a:pt x="104632" y="17211"/>
                    <a:pt x="103924" y="17188"/>
                  </a:cubicBezTo>
                  <a:cubicBezTo>
                    <a:pt x="102486" y="17165"/>
                    <a:pt x="100455" y="17142"/>
                    <a:pt x="97990" y="17119"/>
                  </a:cubicBezTo>
                  <a:cubicBezTo>
                    <a:pt x="93105" y="17096"/>
                    <a:pt x="86577" y="17051"/>
                    <a:pt x="80049" y="17005"/>
                  </a:cubicBezTo>
                  <a:cubicBezTo>
                    <a:pt x="66993" y="16960"/>
                    <a:pt x="53937" y="16914"/>
                    <a:pt x="53937" y="16914"/>
                  </a:cubicBezTo>
                  <a:lnTo>
                    <a:pt x="50741" y="16914"/>
                  </a:lnTo>
                  <a:cubicBezTo>
                    <a:pt x="50696" y="16868"/>
                    <a:pt x="50627" y="16845"/>
                    <a:pt x="50581" y="16800"/>
                  </a:cubicBezTo>
                  <a:cubicBezTo>
                    <a:pt x="49805" y="16252"/>
                    <a:pt x="48869" y="15339"/>
                    <a:pt x="48230" y="14243"/>
                  </a:cubicBezTo>
                  <a:cubicBezTo>
                    <a:pt x="47546" y="13148"/>
                    <a:pt x="47180" y="11870"/>
                    <a:pt x="47089" y="10911"/>
                  </a:cubicBezTo>
                  <a:cubicBezTo>
                    <a:pt x="47066" y="10660"/>
                    <a:pt x="47043" y="10454"/>
                    <a:pt x="47043" y="10249"/>
                  </a:cubicBezTo>
                  <a:cubicBezTo>
                    <a:pt x="47021" y="10066"/>
                    <a:pt x="47021" y="9884"/>
                    <a:pt x="47021" y="9747"/>
                  </a:cubicBezTo>
                  <a:cubicBezTo>
                    <a:pt x="47021" y="9610"/>
                    <a:pt x="47021" y="9496"/>
                    <a:pt x="47021" y="9404"/>
                  </a:cubicBezTo>
                  <a:cubicBezTo>
                    <a:pt x="47021" y="9336"/>
                    <a:pt x="47021" y="9290"/>
                    <a:pt x="47021" y="9290"/>
                  </a:cubicBezTo>
                  <a:cubicBezTo>
                    <a:pt x="47021" y="9290"/>
                    <a:pt x="47021" y="9130"/>
                    <a:pt x="47021" y="8834"/>
                  </a:cubicBezTo>
                  <a:cubicBezTo>
                    <a:pt x="47043" y="8537"/>
                    <a:pt x="47043" y="8126"/>
                    <a:pt x="47089" y="7647"/>
                  </a:cubicBezTo>
                  <a:cubicBezTo>
                    <a:pt x="47112" y="7145"/>
                    <a:pt x="47180" y="6574"/>
                    <a:pt x="47295" y="5958"/>
                  </a:cubicBezTo>
                  <a:cubicBezTo>
                    <a:pt x="47409" y="5364"/>
                    <a:pt x="47568" y="4725"/>
                    <a:pt x="47797" y="4109"/>
                  </a:cubicBezTo>
                  <a:cubicBezTo>
                    <a:pt x="48025" y="3515"/>
                    <a:pt x="48299" y="2922"/>
                    <a:pt x="48618" y="2420"/>
                  </a:cubicBezTo>
                  <a:cubicBezTo>
                    <a:pt x="48801" y="2169"/>
                    <a:pt x="48961" y="1918"/>
                    <a:pt x="49143" y="1712"/>
                  </a:cubicBezTo>
                  <a:cubicBezTo>
                    <a:pt x="49235" y="1598"/>
                    <a:pt x="49303" y="1507"/>
                    <a:pt x="49394" y="1393"/>
                  </a:cubicBezTo>
                  <a:cubicBezTo>
                    <a:pt x="49486" y="1301"/>
                    <a:pt x="49577" y="1210"/>
                    <a:pt x="49646" y="1142"/>
                  </a:cubicBezTo>
                  <a:cubicBezTo>
                    <a:pt x="49805" y="959"/>
                    <a:pt x="49965" y="822"/>
                    <a:pt x="50102" y="708"/>
                  </a:cubicBezTo>
                  <a:lnTo>
                    <a:pt x="52864" y="708"/>
                  </a:lnTo>
                  <a:lnTo>
                    <a:pt x="79273" y="617"/>
                  </a:lnTo>
                  <a:cubicBezTo>
                    <a:pt x="85869" y="571"/>
                    <a:pt x="92466" y="525"/>
                    <a:pt x="97419" y="503"/>
                  </a:cubicBezTo>
                  <a:cubicBezTo>
                    <a:pt x="99907" y="457"/>
                    <a:pt x="101961" y="434"/>
                    <a:pt x="103399" y="434"/>
                  </a:cubicBezTo>
                  <a:cubicBezTo>
                    <a:pt x="104130" y="411"/>
                    <a:pt x="104700" y="388"/>
                    <a:pt x="105088" y="388"/>
                  </a:cubicBezTo>
                  <a:cubicBezTo>
                    <a:pt x="105271" y="388"/>
                    <a:pt x="105431" y="388"/>
                    <a:pt x="105522" y="366"/>
                  </a:cubicBezTo>
                  <a:lnTo>
                    <a:pt x="105682" y="366"/>
                  </a:lnTo>
                  <a:cubicBezTo>
                    <a:pt x="105682" y="343"/>
                    <a:pt x="105613" y="343"/>
                    <a:pt x="105522" y="343"/>
                  </a:cubicBezTo>
                  <a:cubicBezTo>
                    <a:pt x="105431" y="343"/>
                    <a:pt x="105271" y="320"/>
                    <a:pt x="105088" y="320"/>
                  </a:cubicBezTo>
                  <a:cubicBezTo>
                    <a:pt x="104700" y="320"/>
                    <a:pt x="104130" y="297"/>
                    <a:pt x="103399" y="274"/>
                  </a:cubicBezTo>
                  <a:cubicBezTo>
                    <a:pt x="101961" y="274"/>
                    <a:pt x="99907" y="251"/>
                    <a:pt x="97419" y="206"/>
                  </a:cubicBezTo>
                  <a:cubicBezTo>
                    <a:pt x="92466" y="183"/>
                    <a:pt x="85869" y="137"/>
                    <a:pt x="79273" y="92"/>
                  </a:cubicBezTo>
                  <a:lnTo>
                    <a:pt x="52864"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4" name="Google Shape;1316;p23">
              <a:extLst>
                <a:ext uri="{FF2B5EF4-FFF2-40B4-BE49-F238E27FC236}">
                  <a16:creationId xmlns:a16="http://schemas.microsoft.com/office/drawing/2014/main" id="{E16454B9-4727-D580-A4A8-556ACB90AA2C}"/>
                </a:ext>
              </a:extLst>
            </p:cNvPr>
            <p:cNvSpPr/>
            <p:nvPr/>
          </p:nvSpPr>
          <p:spPr>
            <a:xfrm>
              <a:off x="5153750" y="3428575"/>
              <a:ext cx="2618650" cy="75925"/>
            </a:xfrm>
            <a:custGeom>
              <a:avLst/>
              <a:gdLst/>
              <a:ahLst/>
              <a:cxnLst/>
              <a:rect l="l" t="t" r="r" b="b"/>
              <a:pathLst>
                <a:path w="104746" h="3037" extrusionOk="0">
                  <a:moveTo>
                    <a:pt x="46085" y="1"/>
                  </a:moveTo>
                  <a:lnTo>
                    <a:pt x="34581" y="708"/>
                  </a:lnTo>
                  <a:lnTo>
                    <a:pt x="28806" y="1074"/>
                  </a:lnTo>
                  <a:lnTo>
                    <a:pt x="23054" y="1439"/>
                  </a:lnTo>
                  <a:lnTo>
                    <a:pt x="17279" y="1827"/>
                  </a:lnTo>
                  <a:lnTo>
                    <a:pt x="11527" y="2215"/>
                  </a:lnTo>
                  <a:cubicBezTo>
                    <a:pt x="7693" y="2489"/>
                    <a:pt x="3835" y="2740"/>
                    <a:pt x="0" y="3037"/>
                  </a:cubicBezTo>
                  <a:cubicBezTo>
                    <a:pt x="3858" y="2877"/>
                    <a:pt x="7693" y="2671"/>
                    <a:pt x="11527" y="2489"/>
                  </a:cubicBezTo>
                  <a:lnTo>
                    <a:pt x="17302" y="2192"/>
                  </a:lnTo>
                  <a:lnTo>
                    <a:pt x="23077" y="1873"/>
                  </a:lnTo>
                  <a:lnTo>
                    <a:pt x="28829" y="1576"/>
                  </a:lnTo>
                  <a:lnTo>
                    <a:pt x="34604" y="1233"/>
                  </a:lnTo>
                  <a:lnTo>
                    <a:pt x="46108" y="571"/>
                  </a:lnTo>
                  <a:lnTo>
                    <a:pt x="53435" y="845"/>
                  </a:lnTo>
                  <a:lnTo>
                    <a:pt x="60761" y="1096"/>
                  </a:lnTo>
                  <a:lnTo>
                    <a:pt x="75415" y="1576"/>
                  </a:lnTo>
                  <a:lnTo>
                    <a:pt x="90092" y="1987"/>
                  </a:lnTo>
                  <a:lnTo>
                    <a:pt x="97419" y="2169"/>
                  </a:lnTo>
                  <a:lnTo>
                    <a:pt x="104746" y="2352"/>
                  </a:lnTo>
                  <a:lnTo>
                    <a:pt x="97419" y="2009"/>
                  </a:lnTo>
                  <a:lnTo>
                    <a:pt x="90092" y="1667"/>
                  </a:lnTo>
                  <a:lnTo>
                    <a:pt x="75438" y="1051"/>
                  </a:lnTo>
                  <a:lnTo>
                    <a:pt x="60784" y="503"/>
                  </a:lnTo>
                  <a:lnTo>
                    <a:pt x="53457" y="229"/>
                  </a:lnTo>
                  <a:lnTo>
                    <a:pt x="4613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5" name="Google Shape;1317;p23">
              <a:extLst>
                <a:ext uri="{FF2B5EF4-FFF2-40B4-BE49-F238E27FC236}">
                  <a16:creationId xmlns:a16="http://schemas.microsoft.com/office/drawing/2014/main" id="{CDA3C405-EE18-55F3-1535-203239845F8D}"/>
                </a:ext>
              </a:extLst>
            </p:cNvPr>
            <p:cNvSpPr/>
            <p:nvPr/>
          </p:nvSpPr>
          <p:spPr>
            <a:xfrm>
              <a:off x="5186850" y="3599775"/>
              <a:ext cx="1125875" cy="317300"/>
            </a:xfrm>
            <a:custGeom>
              <a:avLst/>
              <a:gdLst/>
              <a:ahLst/>
              <a:cxnLst/>
              <a:rect l="l" t="t" r="r" b="b"/>
              <a:pathLst>
                <a:path w="45035" h="12692" extrusionOk="0">
                  <a:moveTo>
                    <a:pt x="43003" y="0"/>
                  </a:moveTo>
                  <a:cubicBezTo>
                    <a:pt x="34101" y="8560"/>
                    <a:pt x="0" y="12691"/>
                    <a:pt x="0" y="12691"/>
                  </a:cubicBezTo>
                  <a:lnTo>
                    <a:pt x="45035" y="12577"/>
                  </a:lnTo>
                  <a:cubicBezTo>
                    <a:pt x="39146" y="7624"/>
                    <a:pt x="43003" y="1"/>
                    <a:pt x="4300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6" name="Google Shape;1318;p23">
              <a:extLst>
                <a:ext uri="{FF2B5EF4-FFF2-40B4-BE49-F238E27FC236}">
                  <a16:creationId xmlns:a16="http://schemas.microsoft.com/office/drawing/2014/main" id="{ECE75FFF-4BF9-2CE9-2D2F-9A6C1738F65A}"/>
                </a:ext>
              </a:extLst>
            </p:cNvPr>
            <p:cNvSpPr/>
            <p:nvPr/>
          </p:nvSpPr>
          <p:spPr>
            <a:xfrm>
              <a:off x="5355175" y="3036000"/>
              <a:ext cx="2283125" cy="455050"/>
            </a:xfrm>
            <a:custGeom>
              <a:avLst/>
              <a:gdLst/>
              <a:ahLst/>
              <a:cxnLst/>
              <a:rect l="l" t="t" r="r" b="b"/>
              <a:pathLst>
                <a:path w="91325" h="18202" extrusionOk="0">
                  <a:moveTo>
                    <a:pt x="42593" y="0"/>
                  </a:moveTo>
                  <a:cubicBezTo>
                    <a:pt x="42593" y="0"/>
                    <a:pt x="6552" y="1940"/>
                    <a:pt x="4406" y="2442"/>
                  </a:cubicBezTo>
                  <a:cubicBezTo>
                    <a:pt x="2283" y="2922"/>
                    <a:pt x="571" y="4383"/>
                    <a:pt x="138" y="10614"/>
                  </a:cubicBezTo>
                  <a:cubicBezTo>
                    <a:pt x="1" y="12737"/>
                    <a:pt x="503" y="15270"/>
                    <a:pt x="1941" y="16777"/>
                  </a:cubicBezTo>
                  <a:cubicBezTo>
                    <a:pt x="2512" y="17393"/>
                    <a:pt x="3265" y="17735"/>
                    <a:pt x="4041" y="17941"/>
                  </a:cubicBezTo>
                  <a:cubicBezTo>
                    <a:pt x="4794" y="18146"/>
                    <a:pt x="5593" y="18192"/>
                    <a:pt x="6323" y="18192"/>
                  </a:cubicBezTo>
                  <a:cubicBezTo>
                    <a:pt x="6909" y="18199"/>
                    <a:pt x="7493" y="18202"/>
                    <a:pt x="8075" y="18202"/>
                  </a:cubicBezTo>
                  <a:cubicBezTo>
                    <a:pt x="9240" y="18202"/>
                    <a:pt x="10402" y="18192"/>
                    <a:pt x="11573" y="18192"/>
                  </a:cubicBezTo>
                  <a:lnTo>
                    <a:pt x="28418" y="18169"/>
                  </a:lnTo>
                  <a:cubicBezTo>
                    <a:pt x="35517" y="18146"/>
                    <a:pt x="42616" y="18146"/>
                    <a:pt x="49714" y="18146"/>
                  </a:cubicBezTo>
                  <a:cubicBezTo>
                    <a:pt x="56653" y="18123"/>
                    <a:pt x="63592" y="18123"/>
                    <a:pt x="70554" y="18100"/>
                  </a:cubicBezTo>
                  <a:cubicBezTo>
                    <a:pt x="75712" y="18100"/>
                    <a:pt x="80871" y="18100"/>
                    <a:pt x="86029" y="18078"/>
                  </a:cubicBezTo>
                  <a:lnTo>
                    <a:pt x="91325" y="18078"/>
                  </a:lnTo>
                  <a:cubicBezTo>
                    <a:pt x="85984" y="9883"/>
                    <a:pt x="91119" y="1826"/>
                    <a:pt x="91119" y="1826"/>
                  </a:cubicBezTo>
                  <a:lnTo>
                    <a:pt x="4259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7" name="Google Shape;1319;p23">
              <a:extLst>
                <a:ext uri="{FF2B5EF4-FFF2-40B4-BE49-F238E27FC236}">
                  <a16:creationId xmlns:a16="http://schemas.microsoft.com/office/drawing/2014/main" id="{1A14C431-EE50-39F2-7518-D0B382A8FDA0}"/>
                </a:ext>
              </a:extLst>
            </p:cNvPr>
            <p:cNvSpPr/>
            <p:nvPr/>
          </p:nvSpPr>
          <p:spPr>
            <a:xfrm>
              <a:off x="6399450" y="3098800"/>
              <a:ext cx="1237150" cy="387450"/>
            </a:xfrm>
            <a:custGeom>
              <a:avLst/>
              <a:gdLst/>
              <a:ahLst/>
              <a:cxnLst/>
              <a:rect l="l" t="t" r="r" b="b"/>
              <a:pathLst>
                <a:path w="49486" h="15498" extrusionOk="0">
                  <a:moveTo>
                    <a:pt x="11482" y="0"/>
                  </a:moveTo>
                  <a:cubicBezTo>
                    <a:pt x="9845" y="0"/>
                    <a:pt x="8724" y="7"/>
                    <a:pt x="8331" y="22"/>
                  </a:cubicBezTo>
                  <a:cubicBezTo>
                    <a:pt x="8119" y="30"/>
                    <a:pt x="7881" y="31"/>
                    <a:pt x="7622" y="31"/>
                  </a:cubicBezTo>
                  <a:cubicBezTo>
                    <a:pt x="7573" y="31"/>
                    <a:pt x="7523" y="31"/>
                    <a:pt x="7472" y="31"/>
                  </a:cubicBezTo>
                  <a:cubicBezTo>
                    <a:pt x="4896" y="31"/>
                    <a:pt x="544" y="93"/>
                    <a:pt x="137" y="6618"/>
                  </a:cubicBezTo>
                  <a:cubicBezTo>
                    <a:pt x="0" y="8924"/>
                    <a:pt x="525" y="11754"/>
                    <a:pt x="1689" y="13580"/>
                  </a:cubicBezTo>
                  <a:cubicBezTo>
                    <a:pt x="2716" y="15155"/>
                    <a:pt x="4291" y="15497"/>
                    <a:pt x="5821" y="15497"/>
                  </a:cubicBezTo>
                  <a:lnTo>
                    <a:pt x="12965" y="15497"/>
                  </a:lnTo>
                  <a:cubicBezTo>
                    <a:pt x="20315" y="15474"/>
                    <a:pt x="27664" y="15474"/>
                    <a:pt x="34991" y="15452"/>
                  </a:cubicBezTo>
                  <a:cubicBezTo>
                    <a:pt x="39830" y="15452"/>
                    <a:pt x="44646" y="15452"/>
                    <a:pt x="49485" y="15429"/>
                  </a:cubicBezTo>
                  <a:cubicBezTo>
                    <a:pt x="45308" y="8924"/>
                    <a:pt x="47728" y="2532"/>
                    <a:pt x="48869" y="204"/>
                  </a:cubicBezTo>
                  <a:cubicBezTo>
                    <a:pt x="41599" y="166"/>
                    <a:pt x="19827" y="0"/>
                    <a:pt x="1148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8" name="Google Shape;1320;p23">
              <a:extLst>
                <a:ext uri="{FF2B5EF4-FFF2-40B4-BE49-F238E27FC236}">
                  <a16:creationId xmlns:a16="http://schemas.microsoft.com/office/drawing/2014/main" id="{8A86F4F9-A848-008C-424A-2E8DD6A1B6A5}"/>
                </a:ext>
              </a:extLst>
            </p:cNvPr>
            <p:cNvSpPr/>
            <p:nvPr/>
          </p:nvSpPr>
          <p:spPr>
            <a:xfrm>
              <a:off x="6433675" y="3130750"/>
              <a:ext cx="1188075" cy="330375"/>
            </a:xfrm>
            <a:custGeom>
              <a:avLst/>
              <a:gdLst/>
              <a:ahLst/>
              <a:cxnLst/>
              <a:rect l="l" t="t" r="r" b="b"/>
              <a:pathLst>
                <a:path w="47523" h="13215"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2557" y="12918"/>
                    <a:pt x="4018" y="13215"/>
                    <a:pt x="5456" y="13215"/>
                  </a:cubicBezTo>
                  <a:lnTo>
                    <a:pt x="12189" y="13215"/>
                  </a:lnTo>
                  <a:lnTo>
                    <a:pt x="32892" y="13169"/>
                  </a:lnTo>
                  <a:cubicBezTo>
                    <a:pt x="37640" y="13169"/>
                    <a:pt x="42387" y="13169"/>
                    <a:pt x="47135" y="13146"/>
                  </a:cubicBezTo>
                  <a:lnTo>
                    <a:pt x="47523" y="13146"/>
                  </a:lnTo>
                  <a:cubicBezTo>
                    <a:pt x="44715" y="7942"/>
                    <a:pt x="45857" y="2944"/>
                    <a:pt x="46929" y="204"/>
                  </a:cubicBezTo>
                  <a:cubicBezTo>
                    <a:pt x="41491" y="166"/>
                    <a:pt x="19477" y="1"/>
                    <a:pt x="11017" y="1"/>
                  </a:cubicBezTo>
                  <a:close/>
                </a:path>
              </a:pathLst>
            </a:custGeom>
            <a:solidFill>
              <a:srgbClr val="FDFE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79" name="Google Shape;1321;p23">
              <a:extLst>
                <a:ext uri="{FF2B5EF4-FFF2-40B4-BE49-F238E27FC236}">
                  <a16:creationId xmlns:a16="http://schemas.microsoft.com/office/drawing/2014/main" id="{09E011DC-7FCF-4728-591A-7A41FF225C61}"/>
                </a:ext>
              </a:extLst>
            </p:cNvPr>
            <p:cNvSpPr/>
            <p:nvPr/>
          </p:nvSpPr>
          <p:spPr>
            <a:xfrm>
              <a:off x="6433675" y="3150675"/>
              <a:ext cx="1188075" cy="310450"/>
            </a:xfrm>
            <a:custGeom>
              <a:avLst/>
              <a:gdLst/>
              <a:ahLst/>
              <a:cxnLst/>
              <a:rect l="l" t="t" r="r" b="b"/>
              <a:pathLst>
                <a:path w="47523" h="12418" extrusionOk="0">
                  <a:moveTo>
                    <a:pt x="2717" y="1"/>
                  </a:moveTo>
                  <a:cubicBezTo>
                    <a:pt x="1393" y="731"/>
                    <a:pt x="320" y="2124"/>
                    <a:pt x="138" y="4840"/>
                  </a:cubicBezTo>
                  <a:cubicBezTo>
                    <a:pt x="1" y="6826"/>
                    <a:pt x="480" y="9222"/>
                    <a:pt x="1598" y="10774"/>
                  </a:cubicBezTo>
                  <a:cubicBezTo>
                    <a:pt x="2557" y="12121"/>
                    <a:pt x="4018" y="12418"/>
                    <a:pt x="5456" y="12418"/>
                  </a:cubicBezTo>
                  <a:lnTo>
                    <a:pt x="12189" y="12418"/>
                  </a:lnTo>
                  <a:lnTo>
                    <a:pt x="32892" y="12372"/>
                  </a:lnTo>
                  <a:cubicBezTo>
                    <a:pt x="37640" y="12372"/>
                    <a:pt x="42387" y="12372"/>
                    <a:pt x="47135" y="12349"/>
                  </a:cubicBezTo>
                  <a:lnTo>
                    <a:pt x="47523" y="12349"/>
                  </a:lnTo>
                  <a:cubicBezTo>
                    <a:pt x="46587" y="10637"/>
                    <a:pt x="46108" y="8948"/>
                    <a:pt x="45879" y="7351"/>
                  </a:cubicBezTo>
                  <a:cubicBezTo>
                    <a:pt x="42364" y="7351"/>
                    <a:pt x="38872" y="7373"/>
                    <a:pt x="35357" y="7373"/>
                  </a:cubicBezTo>
                  <a:cubicBezTo>
                    <a:pt x="33074" y="7373"/>
                    <a:pt x="30792" y="7576"/>
                    <a:pt x="28499" y="7576"/>
                  </a:cubicBezTo>
                  <a:cubicBezTo>
                    <a:pt x="27811" y="7576"/>
                    <a:pt x="27122" y="7558"/>
                    <a:pt x="26432" y="7510"/>
                  </a:cubicBezTo>
                  <a:cubicBezTo>
                    <a:pt x="23762" y="7305"/>
                    <a:pt x="21228" y="7602"/>
                    <a:pt x="18512" y="6940"/>
                  </a:cubicBezTo>
                  <a:cubicBezTo>
                    <a:pt x="16686" y="6483"/>
                    <a:pt x="14837" y="6324"/>
                    <a:pt x="13011" y="5821"/>
                  </a:cubicBezTo>
                  <a:cubicBezTo>
                    <a:pt x="11733" y="5479"/>
                    <a:pt x="10340" y="5296"/>
                    <a:pt x="9062" y="4840"/>
                  </a:cubicBezTo>
                  <a:cubicBezTo>
                    <a:pt x="6985" y="4132"/>
                    <a:pt x="3493" y="2603"/>
                    <a:pt x="27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0" name="Google Shape;1322;p23">
              <a:extLst>
                <a:ext uri="{FF2B5EF4-FFF2-40B4-BE49-F238E27FC236}">
                  <a16:creationId xmlns:a16="http://schemas.microsoft.com/office/drawing/2014/main" id="{E3E1F8AB-9711-6CF3-7F5A-879E29047E7D}"/>
                </a:ext>
              </a:extLst>
            </p:cNvPr>
            <p:cNvSpPr/>
            <p:nvPr/>
          </p:nvSpPr>
          <p:spPr>
            <a:xfrm>
              <a:off x="6433675" y="3130750"/>
              <a:ext cx="1173250" cy="313275"/>
            </a:xfrm>
            <a:custGeom>
              <a:avLst/>
              <a:gdLst/>
              <a:ahLst/>
              <a:cxnLst/>
              <a:rect l="l" t="t" r="r" b="b"/>
              <a:pathLst>
                <a:path w="46930" h="12531" extrusionOk="0">
                  <a:moveTo>
                    <a:pt x="11017" y="1"/>
                  </a:moveTo>
                  <a:cubicBezTo>
                    <a:pt x="9357" y="1"/>
                    <a:pt x="8219" y="7"/>
                    <a:pt x="7830" y="22"/>
                  </a:cubicBezTo>
                  <a:cubicBezTo>
                    <a:pt x="7675" y="27"/>
                    <a:pt x="7505" y="28"/>
                    <a:pt x="7323" y="28"/>
                  </a:cubicBezTo>
                  <a:cubicBezTo>
                    <a:pt x="7187" y="28"/>
                    <a:pt x="7043" y="27"/>
                    <a:pt x="6894" y="27"/>
                  </a:cubicBezTo>
                  <a:cubicBezTo>
                    <a:pt x="4462" y="27"/>
                    <a:pt x="517" y="184"/>
                    <a:pt x="138" y="5637"/>
                  </a:cubicBezTo>
                  <a:cubicBezTo>
                    <a:pt x="1" y="7623"/>
                    <a:pt x="480" y="10019"/>
                    <a:pt x="1598" y="11571"/>
                  </a:cubicBezTo>
                  <a:cubicBezTo>
                    <a:pt x="1895" y="11982"/>
                    <a:pt x="2238" y="12302"/>
                    <a:pt x="2603" y="12530"/>
                  </a:cubicBezTo>
                  <a:cubicBezTo>
                    <a:pt x="1507" y="10978"/>
                    <a:pt x="1051" y="8604"/>
                    <a:pt x="1188" y="6641"/>
                  </a:cubicBezTo>
                  <a:cubicBezTo>
                    <a:pt x="1547" y="1189"/>
                    <a:pt x="5489" y="1032"/>
                    <a:pt x="7937" y="1032"/>
                  </a:cubicBezTo>
                  <a:cubicBezTo>
                    <a:pt x="8087" y="1032"/>
                    <a:pt x="8231" y="1032"/>
                    <a:pt x="8369" y="1032"/>
                  </a:cubicBezTo>
                  <a:cubicBezTo>
                    <a:pt x="8552" y="1032"/>
                    <a:pt x="8723" y="1031"/>
                    <a:pt x="8880" y="1026"/>
                  </a:cubicBezTo>
                  <a:cubicBezTo>
                    <a:pt x="9223" y="1016"/>
                    <a:pt x="10158" y="1011"/>
                    <a:pt x="11525" y="1011"/>
                  </a:cubicBezTo>
                  <a:cubicBezTo>
                    <a:pt x="18985" y="1011"/>
                    <a:pt x="39315" y="1147"/>
                    <a:pt x="46587" y="1186"/>
                  </a:cubicBezTo>
                  <a:cubicBezTo>
                    <a:pt x="46701" y="844"/>
                    <a:pt x="46815" y="501"/>
                    <a:pt x="46929" y="204"/>
                  </a:cubicBezTo>
                  <a:cubicBezTo>
                    <a:pt x="41491" y="166"/>
                    <a:pt x="19477" y="1"/>
                    <a:pt x="110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1" name="Google Shape;1323;p23">
              <a:extLst>
                <a:ext uri="{FF2B5EF4-FFF2-40B4-BE49-F238E27FC236}">
                  <a16:creationId xmlns:a16="http://schemas.microsoft.com/office/drawing/2014/main" id="{57B383CD-1108-564B-C46F-A7F33C6F4A1B}"/>
                </a:ext>
              </a:extLst>
            </p:cNvPr>
            <p:cNvSpPr/>
            <p:nvPr/>
          </p:nvSpPr>
          <p:spPr>
            <a:xfrm>
              <a:off x="5427075" y="3036000"/>
              <a:ext cx="2206100" cy="76475"/>
            </a:xfrm>
            <a:custGeom>
              <a:avLst/>
              <a:gdLst/>
              <a:ahLst/>
              <a:cxnLst/>
              <a:rect l="l" t="t" r="r" b="b"/>
              <a:pathLst>
                <a:path w="88244" h="3059" extrusionOk="0">
                  <a:moveTo>
                    <a:pt x="39717" y="0"/>
                  </a:moveTo>
                  <a:cubicBezTo>
                    <a:pt x="39717" y="0"/>
                    <a:pt x="3676" y="1940"/>
                    <a:pt x="1530" y="2442"/>
                  </a:cubicBezTo>
                  <a:cubicBezTo>
                    <a:pt x="1005" y="2556"/>
                    <a:pt x="480" y="2739"/>
                    <a:pt x="1" y="3059"/>
                  </a:cubicBezTo>
                  <a:lnTo>
                    <a:pt x="87855" y="2556"/>
                  </a:lnTo>
                  <a:cubicBezTo>
                    <a:pt x="88084" y="2077"/>
                    <a:pt x="88243" y="1826"/>
                    <a:pt x="88243" y="1826"/>
                  </a:cubicBezTo>
                  <a:lnTo>
                    <a:pt x="39717"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2" name="Google Shape;1324;p23">
              <a:extLst>
                <a:ext uri="{FF2B5EF4-FFF2-40B4-BE49-F238E27FC236}">
                  <a16:creationId xmlns:a16="http://schemas.microsoft.com/office/drawing/2014/main" id="{D9C91D59-9D23-E47D-BC24-C63EB06B0676}"/>
                </a:ext>
              </a:extLst>
            </p:cNvPr>
            <p:cNvSpPr/>
            <p:nvPr/>
          </p:nvSpPr>
          <p:spPr>
            <a:xfrm>
              <a:off x="5570875" y="3109025"/>
              <a:ext cx="531300" cy="378350"/>
            </a:xfrm>
            <a:custGeom>
              <a:avLst/>
              <a:gdLst/>
              <a:ahLst/>
              <a:cxnLst/>
              <a:rect l="l" t="t" r="r" b="b"/>
              <a:pathLst>
                <a:path w="21252" h="15134" extrusionOk="0">
                  <a:moveTo>
                    <a:pt x="4817" y="1"/>
                  </a:moveTo>
                  <a:cubicBezTo>
                    <a:pt x="4817" y="1"/>
                    <a:pt x="1" y="8446"/>
                    <a:pt x="5707" y="15134"/>
                  </a:cubicBezTo>
                  <a:lnTo>
                    <a:pt x="21183" y="15134"/>
                  </a:lnTo>
                  <a:cubicBezTo>
                    <a:pt x="21183" y="15134"/>
                    <a:pt x="16047" y="7693"/>
                    <a:pt x="2125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3" name="Google Shape;1325;p23">
              <a:extLst>
                <a:ext uri="{FF2B5EF4-FFF2-40B4-BE49-F238E27FC236}">
                  <a16:creationId xmlns:a16="http://schemas.microsoft.com/office/drawing/2014/main" id="{31252BD2-FB1F-5762-BB61-D108407BB640}"/>
                </a:ext>
              </a:extLst>
            </p:cNvPr>
            <p:cNvSpPr/>
            <p:nvPr/>
          </p:nvSpPr>
          <p:spPr>
            <a:xfrm>
              <a:off x="5550900" y="3110750"/>
              <a:ext cx="531300" cy="377775"/>
            </a:xfrm>
            <a:custGeom>
              <a:avLst/>
              <a:gdLst/>
              <a:ahLst/>
              <a:cxnLst/>
              <a:rect l="l" t="t" r="r" b="b"/>
              <a:pathLst>
                <a:path w="21252" h="15111" extrusionOk="0">
                  <a:moveTo>
                    <a:pt x="4817" y="0"/>
                  </a:moveTo>
                  <a:cubicBezTo>
                    <a:pt x="4817" y="0"/>
                    <a:pt x="1" y="8423"/>
                    <a:pt x="5707" y="15110"/>
                  </a:cubicBezTo>
                  <a:lnTo>
                    <a:pt x="21183" y="15110"/>
                  </a:lnTo>
                  <a:cubicBezTo>
                    <a:pt x="21183" y="15110"/>
                    <a:pt x="16047" y="7692"/>
                    <a:pt x="2125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4" name="Google Shape;1326;p23">
              <a:extLst>
                <a:ext uri="{FF2B5EF4-FFF2-40B4-BE49-F238E27FC236}">
                  <a16:creationId xmlns:a16="http://schemas.microsoft.com/office/drawing/2014/main" id="{940E1892-4BA9-11B6-B9A3-1B6AEED5485C}"/>
                </a:ext>
              </a:extLst>
            </p:cNvPr>
            <p:cNvSpPr/>
            <p:nvPr/>
          </p:nvSpPr>
          <p:spPr>
            <a:xfrm>
              <a:off x="7156675" y="3233425"/>
              <a:ext cx="424575" cy="28000"/>
            </a:xfrm>
            <a:custGeom>
              <a:avLst/>
              <a:gdLst/>
              <a:ahLst/>
              <a:cxnLst/>
              <a:rect l="l" t="t" r="r" b="b"/>
              <a:pathLst>
                <a:path w="16983" h="1120" extrusionOk="0">
                  <a:moveTo>
                    <a:pt x="16982" y="1"/>
                  </a:moveTo>
                  <a:lnTo>
                    <a:pt x="0" y="594"/>
                  </a:lnTo>
                  <a:lnTo>
                    <a:pt x="16868" y="1119"/>
                  </a:lnTo>
                  <a:cubicBezTo>
                    <a:pt x="16891" y="731"/>
                    <a:pt x="16937" y="366"/>
                    <a:pt x="1698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5" name="Google Shape;1327;p23">
              <a:extLst>
                <a:ext uri="{FF2B5EF4-FFF2-40B4-BE49-F238E27FC236}">
                  <a16:creationId xmlns:a16="http://schemas.microsoft.com/office/drawing/2014/main" id="{254A1E46-8FC0-CB18-576F-6CD0AE40CF68}"/>
                </a:ext>
              </a:extLst>
            </p:cNvPr>
            <p:cNvSpPr/>
            <p:nvPr/>
          </p:nvSpPr>
          <p:spPr>
            <a:xfrm>
              <a:off x="7423150" y="3308175"/>
              <a:ext cx="159225" cy="35975"/>
            </a:xfrm>
            <a:custGeom>
              <a:avLst/>
              <a:gdLst/>
              <a:ahLst/>
              <a:cxnLst/>
              <a:rect l="l" t="t" r="r" b="b"/>
              <a:pathLst>
                <a:path w="6369" h="1439" extrusionOk="0">
                  <a:moveTo>
                    <a:pt x="6209" y="1"/>
                  </a:moveTo>
                  <a:lnTo>
                    <a:pt x="1" y="1347"/>
                  </a:lnTo>
                  <a:lnTo>
                    <a:pt x="6369" y="1439"/>
                  </a:lnTo>
                  <a:cubicBezTo>
                    <a:pt x="6278" y="959"/>
                    <a:pt x="6232" y="457"/>
                    <a:pt x="620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6" name="Google Shape;1328;p23">
              <a:extLst>
                <a:ext uri="{FF2B5EF4-FFF2-40B4-BE49-F238E27FC236}">
                  <a16:creationId xmlns:a16="http://schemas.microsoft.com/office/drawing/2014/main" id="{FA062A68-E186-E301-5638-462557C9040B}"/>
                </a:ext>
              </a:extLst>
            </p:cNvPr>
            <p:cNvSpPr/>
            <p:nvPr/>
          </p:nvSpPr>
          <p:spPr>
            <a:xfrm>
              <a:off x="6613425" y="3262525"/>
              <a:ext cx="964975" cy="61075"/>
            </a:xfrm>
            <a:custGeom>
              <a:avLst/>
              <a:gdLst/>
              <a:ahLst/>
              <a:cxnLst/>
              <a:rect l="l" t="t" r="r" b="b"/>
              <a:pathLst>
                <a:path w="38599" h="2443" extrusionOk="0">
                  <a:moveTo>
                    <a:pt x="38598" y="1"/>
                  </a:moveTo>
                  <a:lnTo>
                    <a:pt x="1" y="2443"/>
                  </a:lnTo>
                  <a:lnTo>
                    <a:pt x="38598" y="1713"/>
                  </a:lnTo>
                  <a:cubicBezTo>
                    <a:pt x="38553" y="1142"/>
                    <a:pt x="38575" y="571"/>
                    <a:pt x="3859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7" name="Google Shape;1329;p23">
              <a:extLst>
                <a:ext uri="{FF2B5EF4-FFF2-40B4-BE49-F238E27FC236}">
                  <a16:creationId xmlns:a16="http://schemas.microsoft.com/office/drawing/2014/main" id="{E0CF8BB2-C922-7A7C-F067-783CC9F49B4D}"/>
                </a:ext>
              </a:extLst>
            </p:cNvPr>
            <p:cNvSpPr/>
            <p:nvPr/>
          </p:nvSpPr>
          <p:spPr>
            <a:xfrm>
              <a:off x="6753800" y="3386350"/>
              <a:ext cx="848550" cy="31425"/>
            </a:xfrm>
            <a:custGeom>
              <a:avLst/>
              <a:gdLst/>
              <a:ahLst/>
              <a:cxnLst/>
              <a:rect l="l" t="t" r="r" b="b"/>
              <a:pathLst>
                <a:path w="33942" h="1257" extrusionOk="0">
                  <a:moveTo>
                    <a:pt x="33508" y="1"/>
                  </a:moveTo>
                  <a:lnTo>
                    <a:pt x="1" y="1165"/>
                  </a:lnTo>
                  <a:lnTo>
                    <a:pt x="33942" y="1256"/>
                  </a:lnTo>
                  <a:cubicBezTo>
                    <a:pt x="33782" y="822"/>
                    <a:pt x="33622" y="412"/>
                    <a:pt x="335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8" name="Google Shape;1330;p23">
              <a:extLst>
                <a:ext uri="{FF2B5EF4-FFF2-40B4-BE49-F238E27FC236}">
                  <a16:creationId xmlns:a16="http://schemas.microsoft.com/office/drawing/2014/main" id="{B89EB72F-C11E-4920-5D43-443B0EDBE998}"/>
                </a:ext>
              </a:extLst>
            </p:cNvPr>
            <p:cNvSpPr/>
            <p:nvPr/>
          </p:nvSpPr>
          <p:spPr>
            <a:xfrm>
              <a:off x="6707000" y="3170650"/>
              <a:ext cx="887950" cy="19425"/>
            </a:xfrm>
            <a:custGeom>
              <a:avLst/>
              <a:gdLst/>
              <a:ahLst/>
              <a:cxnLst/>
              <a:rect l="l" t="t" r="r" b="b"/>
              <a:pathLst>
                <a:path w="35518" h="777" extrusionOk="0">
                  <a:moveTo>
                    <a:pt x="35517" y="1"/>
                  </a:moveTo>
                  <a:lnTo>
                    <a:pt x="35517" y="1"/>
                  </a:lnTo>
                  <a:cubicBezTo>
                    <a:pt x="28806" y="69"/>
                    <a:pt x="1" y="389"/>
                    <a:pt x="343" y="617"/>
                  </a:cubicBezTo>
                  <a:cubicBezTo>
                    <a:pt x="526" y="743"/>
                    <a:pt x="7636" y="777"/>
                    <a:pt x="15519" y="777"/>
                  </a:cubicBezTo>
                  <a:cubicBezTo>
                    <a:pt x="23403" y="777"/>
                    <a:pt x="32059" y="743"/>
                    <a:pt x="35335" y="731"/>
                  </a:cubicBezTo>
                  <a:cubicBezTo>
                    <a:pt x="35380" y="480"/>
                    <a:pt x="35449" y="229"/>
                    <a:pt x="3551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89" name="Google Shape;1331;p23">
              <a:extLst>
                <a:ext uri="{FF2B5EF4-FFF2-40B4-BE49-F238E27FC236}">
                  <a16:creationId xmlns:a16="http://schemas.microsoft.com/office/drawing/2014/main" id="{70659F1F-C4EE-79AE-1568-8A09E1360079}"/>
                </a:ext>
              </a:extLst>
            </p:cNvPr>
            <p:cNvSpPr/>
            <p:nvPr/>
          </p:nvSpPr>
          <p:spPr>
            <a:xfrm>
              <a:off x="5302675" y="3140425"/>
              <a:ext cx="1102500" cy="334400"/>
            </a:xfrm>
            <a:custGeom>
              <a:avLst/>
              <a:gdLst/>
              <a:ahLst/>
              <a:cxnLst/>
              <a:rect l="l" t="t" r="r" b="b"/>
              <a:pathLst>
                <a:path w="44100" h="13376" extrusionOk="0">
                  <a:moveTo>
                    <a:pt x="44099" y="0"/>
                  </a:moveTo>
                  <a:lnTo>
                    <a:pt x="4475" y="91"/>
                  </a:lnTo>
                  <a:cubicBezTo>
                    <a:pt x="1" y="9267"/>
                    <a:pt x="6255" y="13376"/>
                    <a:pt x="6255" y="13376"/>
                  </a:cubicBezTo>
                  <a:lnTo>
                    <a:pt x="6255" y="13376"/>
                  </a:lnTo>
                  <a:cubicBezTo>
                    <a:pt x="1918" y="6049"/>
                    <a:pt x="5525" y="1917"/>
                    <a:pt x="5525" y="1917"/>
                  </a:cubicBezTo>
                  <a:lnTo>
                    <a:pt x="44099"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0" name="Google Shape;1332;p23">
              <a:extLst>
                <a:ext uri="{FF2B5EF4-FFF2-40B4-BE49-F238E27FC236}">
                  <a16:creationId xmlns:a16="http://schemas.microsoft.com/office/drawing/2014/main" id="{2786A722-2310-0254-A6AC-E4950A83F1CD}"/>
                </a:ext>
              </a:extLst>
            </p:cNvPr>
            <p:cNvSpPr/>
            <p:nvPr/>
          </p:nvSpPr>
          <p:spPr>
            <a:xfrm>
              <a:off x="5357475" y="3231150"/>
              <a:ext cx="1048850" cy="137550"/>
            </a:xfrm>
            <a:custGeom>
              <a:avLst/>
              <a:gdLst/>
              <a:ahLst/>
              <a:cxnLst/>
              <a:rect l="l" t="t" r="r" b="b"/>
              <a:pathLst>
                <a:path w="41954" h="5502" extrusionOk="0">
                  <a:moveTo>
                    <a:pt x="388" y="0"/>
                  </a:moveTo>
                  <a:cubicBezTo>
                    <a:pt x="228" y="822"/>
                    <a:pt x="114" y="1735"/>
                    <a:pt x="46" y="2808"/>
                  </a:cubicBezTo>
                  <a:cubicBezTo>
                    <a:pt x="0" y="3675"/>
                    <a:pt x="46" y="4611"/>
                    <a:pt x="228" y="5501"/>
                  </a:cubicBezTo>
                  <a:lnTo>
                    <a:pt x="41953" y="5501"/>
                  </a:lnTo>
                  <a:lnTo>
                    <a:pt x="41953"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1" name="Google Shape;1333;p23">
              <a:extLst>
                <a:ext uri="{FF2B5EF4-FFF2-40B4-BE49-F238E27FC236}">
                  <a16:creationId xmlns:a16="http://schemas.microsoft.com/office/drawing/2014/main" id="{467A7F3A-CF7F-D17A-5B1A-5316E3E85CA4}"/>
                </a:ext>
              </a:extLst>
            </p:cNvPr>
            <p:cNvSpPr/>
            <p:nvPr/>
          </p:nvSpPr>
          <p:spPr>
            <a:xfrm>
              <a:off x="5347775" y="3112600"/>
              <a:ext cx="121000" cy="378425"/>
            </a:xfrm>
            <a:custGeom>
              <a:avLst/>
              <a:gdLst/>
              <a:ahLst/>
              <a:cxnLst/>
              <a:rect l="l" t="t" r="r" b="b"/>
              <a:pathLst>
                <a:path w="4840" h="15137" extrusionOk="0">
                  <a:moveTo>
                    <a:pt x="3213" y="0"/>
                  </a:moveTo>
                  <a:cubicBezTo>
                    <a:pt x="3196" y="0"/>
                    <a:pt x="3173" y="6"/>
                    <a:pt x="3150" y="17"/>
                  </a:cubicBezTo>
                  <a:cubicBezTo>
                    <a:pt x="3081" y="17"/>
                    <a:pt x="2990" y="40"/>
                    <a:pt x="2876" y="63"/>
                  </a:cubicBezTo>
                  <a:cubicBezTo>
                    <a:pt x="2671" y="132"/>
                    <a:pt x="2351" y="291"/>
                    <a:pt x="2032" y="588"/>
                  </a:cubicBezTo>
                  <a:cubicBezTo>
                    <a:pt x="1735" y="885"/>
                    <a:pt x="1438" y="1319"/>
                    <a:pt x="1187" y="1798"/>
                  </a:cubicBezTo>
                  <a:cubicBezTo>
                    <a:pt x="936" y="2300"/>
                    <a:pt x="730" y="2871"/>
                    <a:pt x="571" y="3441"/>
                  </a:cubicBezTo>
                  <a:cubicBezTo>
                    <a:pt x="251" y="4583"/>
                    <a:pt x="114" y="5769"/>
                    <a:pt x="46" y="6660"/>
                  </a:cubicBezTo>
                  <a:cubicBezTo>
                    <a:pt x="0" y="7116"/>
                    <a:pt x="0" y="7504"/>
                    <a:pt x="0" y="7755"/>
                  </a:cubicBezTo>
                  <a:cubicBezTo>
                    <a:pt x="0" y="7892"/>
                    <a:pt x="0" y="8006"/>
                    <a:pt x="0" y="8075"/>
                  </a:cubicBezTo>
                  <a:cubicBezTo>
                    <a:pt x="0" y="8143"/>
                    <a:pt x="0" y="8166"/>
                    <a:pt x="0" y="8166"/>
                  </a:cubicBezTo>
                  <a:cubicBezTo>
                    <a:pt x="0" y="8166"/>
                    <a:pt x="23" y="8326"/>
                    <a:pt x="46" y="8600"/>
                  </a:cubicBezTo>
                  <a:cubicBezTo>
                    <a:pt x="69" y="8851"/>
                    <a:pt x="91" y="9239"/>
                    <a:pt x="183" y="9673"/>
                  </a:cubicBezTo>
                  <a:cubicBezTo>
                    <a:pt x="251" y="10129"/>
                    <a:pt x="388" y="10631"/>
                    <a:pt x="571" y="11179"/>
                  </a:cubicBezTo>
                  <a:cubicBezTo>
                    <a:pt x="753" y="11704"/>
                    <a:pt x="1004" y="12252"/>
                    <a:pt x="1324" y="12731"/>
                  </a:cubicBezTo>
                  <a:cubicBezTo>
                    <a:pt x="1392" y="12868"/>
                    <a:pt x="1484" y="12959"/>
                    <a:pt x="1575" y="13096"/>
                  </a:cubicBezTo>
                  <a:cubicBezTo>
                    <a:pt x="1643" y="13210"/>
                    <a:pt x="1735" y="13325"/>
                    <a:pt x="1826" y="13416"/>
                  </a:cubicBezTo>
                  <a:cubicBezTo>
                    <a:pt x="1940" y="13530"/>
                    <a:pt x="2032" y="13621"/>
                    <a:pt x="2123" y="13735"/>
                  </a:cubicBezTo>
                  <a:cubicBezTo>
                    <a:pt x="2214" y="13827"/>
                    <a:pt x="2328" y="13895"/>
                    <a:pt x="2420" y="13987"/>
                  </a:cubicBezTo>
                  <a:cubicBezTo>
                    <a:pt x="2465" y="14032"/>
                    <a:pt x="2511" y="14078"/>
                    <a:pt x="2557" y="14123"/>
                  </a:cubicBezTo>
                  <a:cubicBezTo>
                    <a:pt x="2625" y="14169"/>
                    <a:pt x="2671" y="14192"/>
                    <a:pt x="2716" y="14238"/>
                  </a:cubicBezTo>
                  <a:cubicBezTo>
                    <a:pt x="2808" y="14306"/>
                    <a:pt x="2922" y="14375"/>
                    <a:pt x="3013" y="14443"/>
                  </a:cubicBezTo>
                  <a:cubicBezTo>
                    <a:pt x="3218" y="14557"/>
                    <a:pt x="3401" y="14648"/>
                    <a:pt x="3584" y="14763"/>
                  </a:cubicBezTo>
                  <a:cubicBezTo>
                    <a:pt x="3766" y="14831"/>
                    <a:pt x="3949" y="14900"/>
                    <a:pt x="4086" y="14968"/>
                  </a:cubicBezTo>
                  <a:cubicBezTo>
                    <a:pt x="4177" y="14991"/>
                    <a:pt x="4246" y="15014"/>
                    <a:pt x="4314" y="15036"/>
                  </a:cubicBezTo>
                  <a:cubicBezTo>
                    <a:pt x="4383" y="15059"/>
                    <a:pt x="4428" y="15059"/>
                    <a:pt x="4497" y="15082"/>
                  </a:cubicBezTo>
                  <a:cubicBezTo>
                    <a:pt x="4647" y="15116"/>
                    <a:pt x="4761" y="15137"/>
                    <a:pt x="4811" y="15137"/>
                  </a:cubicBezTo>
                  <a:cubicBezTo>
                    <a:pt x="4829" y="15137"/>
                    <a:pt x="4839" y="15134"/>
                    <a:pt x="4839" y="15128"/>
                  </a:cubicBezTo>
                  <a:cubicBezTo>
                    <a:pt x="4839" y="15105"/>
                    <a:pt x="4725" y="15059"/>
                    <a:pt x="4519" y="14968"/>
                  </a:cubicBezTo>
                  <a:cubicBezTo>
                    <a:pt x="4474" y="14945"/>
                    <a:pt x="4405" y="14900"/>
                    <a:pt x="4360" y="14877"/>
                  </a:cubicBezTo>
                  <a:cubicBezTo>
                    <a:pt x="4291" y="14854"/>
                    <a:pt x="4223" y="14831"/>
                    <a:pt x="4154" y="14785"/>
                  </a:cubicBezTo>
                  <a:cubicBezTo>
                    <a:pt x="4017" y="14717"/>
                    <a:pt x="3858" y="14626"/>
                    <a:pt x="3675" y="14534"/>
                  </a:cubicBezTo>
                  <a:cubicBezTo>
                    <a:pt x="3013" y="14146"/>
                    <a:pt x="2191" y="13416"/>
                    <a:pt x="1643" y="12480"/>
                  </a:cubicBezTo>
                  <a:cubicBezTo>
                    <a:pt x="1370" y="12001"/>
                    <a:pt x="1164" y="11476"/>
                    <a:pt x="1004" y="10974"/>
                  </a:cubicBezTo>
                  <a:cubicBezTo>
                    <a:pt x="845" y="10471"/>
                    <a:pt x="753" y="9992"/>
                    <a:pt x="685" y="9558"/>
                  </a:cubicBezTo>
                  <a:cubicBezTo>
                    <a:pt x="616" y="9148"/>
                    <a:pt x="616" y="8782"/>
                    <a:pt x="594" y="8531"/>
                  </a:cubicBezTo>
                  <a:cubicBezTo>
                    <a:pt x="571" y="8280"/>
                    <a:pt x="571" y="8143"/>
                    <a:pt x="571" y="8143"/>
                  </a:cubicBezTo>
                  <a:cubicBezTo>
                    <a:pt x="571" y="8143"/>
                    <a:pt x="571" y="8098"/>
                    <a:pt x="571" y="8029"/>
                  </a:cubicBezTo>
                  <a:cubicBezTo>
                    <a:pt x="571" y="7983"/>
                    <a:pt x="548" y="7869"/>
                    <a:pt x="548" y="7755"/>
                  </a:cubicBezTo>
                  <a:cubicBezTo>
                    <a:pt x="548" y="7504"/>
                    <a:pt x="525" y="7139"/>
                    <a:pt x="548" y="6705"/>
                  </a:cubicBezTo>
                  <a:cubicBezTo>
                    <a:pt x="594" y="5838"/>
                    <a:pt x="708" y="4674"/>
                    <a:pt x="959" y="3555"/>
                  </a:cubicBezTo>
                  <a:cubicBezTo>
                    <a:pt x="1096" y="3008"/>
                    <a:pt x="1255" y="2460"/>
                    <a:pt x="1461" y="1980"/>
                  </a:cubicBezTo>
                  <a:cubicBezTo>
                    <a:pt x="1666" y="1501"/>
                    <a:pt x="1917" y="1090"/>
                    <a:pt x="2191" y="771"/>
                  </a:cubicBezTo>
                  <a:cubicBezTo>
                    <a:pt x="2442" y="474"/>
                    <a:pt x="2716" y="291"/>
                    <a:pt x="2922" y="200"/>
                  </a:cubicBezTo>
                  <a:cubicBezTo>
                    <a:pt x="3013" y="132"/>
                    <a:pt x="3104" y="109"/>
                    <a:pt x="3150" y="63"/>
                  </a:cubicBezTo>
                  <a:cubicBezTo>
                    <a:pt x="3218" y="40"/>
                    <a:pt x="3241" y="17"/>
                    <a:pt x="3241" y="17"/>
                  </a:cubicBezTo>
                  <a:cubicBezTo>
                    <a:pt x="3241" y="6"/>
                    <a:pt x="3230" y="0"/>
                    <a:pt x="3213"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2" name="Google Shape;1334;p23">
              <a:extLst>
                <a:ext uri="{FF2B5EF4-FFF2-40B4-BE49-F238E27FC236}">
                  <a16:creationId xmlns:a16="http://schemas.microsoft.com/office/drawing/2014/main" id="{89F9D2B7-88F7-6B13-AF36-18BD5739ED9F}"/>
                </a:ext>
              </a:extLst>
            </p:cNvPr>
            <p:cNvSpPr/>
            <p:nvPr/>
          </p:nvSpPr>
          <p:spPr>
            <a:xfrm>
              <a:off x="5432800" y="3100475"/>
              <a:ext cx="2196950" cy="392850"/>
            </a:xfrm>
            <a:custGeom>
              <a:avLst/>
              <a:gdLst/>
              <a:ahLst/>
              <a:cxnLst/>
              <a:rect l="l" t="t" r="r" b="b"/>
              <a:pathLst>
                <a:path w="87878" h="15714" extrusionOk="0">
                  <a:moveTo>
                    <a:pt x="43756" y="0"/>
                  </a:moveTo>
                  <a:cubicBezTo>
                    <a:pt x="43756" y="0"/>
                    <a:pt x="32823" y="46"/>
                    <a:pt x="21890" y="92"/>
                  </a:cubicBezTo>
                  <a:cubicBezTo>
                    <a:pt x="16411" y="114"/>
                    <a:pt x="10933" y="160"/>
                    <a:pt x="6848" y="183"/>
                  </a:cubicBezTo>
                  <a:cubicBezTo>
                    <a:pt x="4793" y="206"/>
                    <a:pt x="3081" y="229"/>
                    <a:pt x="1872" y="251"/>
                  </a:cubicBezTo>
                  <a:cubicBezTo>
                    <a:pt x="1278" y="274"/>
                    <a:pt x="822" y="274"/>
                    <a:pt x="502" y="274"/>
                  </a:cubicBezTo>
                  <a:cubicBezTo>
                    <a:pt x="342" y="297"/>
                    <a:pt x="205" y="297"/>
                    <a:pt x="137" y="297"/>
                  </a:cubicBezTo>
                  <a:cubicBezTo>
                    <a:pt x="46" y="297"/>
                    <a:pt x="0" y="320"/>
                    <a:pt x="0" y="320"/>
                  </a:cubicBezTo>
                  <a:cubicBezTo>
                    <a:pt x="0" y="320"/>
                    <a:pt x="46" y="320"/>
                    <a:pt x="137" y="343"/>
                  </a:cubicBezTo>
                  <a:lnTo>
                    <a:pt x="502" y="343"/>
                  </a:lnTo>
                  <a:cubicBezTo>
                    <a:pt x="822" y="366"/>
                    <a:pt x="1278" y="366"/>
                    <a:pt x="1872" y="388"/>
                  </a:cubicBezTo>
                  <a:cubicBezTo>
                    <a:pt x="3081" y="388"/>
                    <a:pt x="4793" y="411"/>
                    <a:pt x="6848" y="434"/>
                  </a:cubicBezTo>
                  <a:cubicBezTo>
                    <a:pt x="10933" y="480"/>
                    <a:pt x="16411" y="502"/>
                    <a:pt x="21890" y="548"/>
                  </a:cubicBezTo>
                  <a:cubicBezTo>
                    <a:pt x="29582" y="571"/>
                    <a:pt x="37297" y="617"/>
                    <a:pt x="41177" y="617"/>
                  </a:cubicBezTo>
                  <a:cubicBezTo>
                    <a:pt x="41108" y="685"/>
                    <a:pt x="41040" y="754"/>
                    <a:pt x="40971" y="822"/>
                  </a:cubicBezTo>
                  <a:cubicBezTo>
                    <a:pt x="40880" y="890"/>
                    <a:pt x="40812" y="959"/>
                    <a:pt x="40720" y="1050"/>
                  </a:cubicBezTo>
                  <a:cubicBezTo>
                    <a:pt x="40652" y="1119"/>
                    <a:pt x="40561" y="1210"/>
                    <a:pt x="40492" y="1301"/>
                  </a:cubicBezTo>
                  <a:cubicBezTo>
                    <a:pt x="40310" y="1484"/>
                    <a:pt x="40173" y="1712"/>
                    <a:pt x="40013" y="1940"/>
                  </a:cubicBezTo>
                  <a:cubicBezTo>
                    <a:pt x="39693" y="2397"/>
                    <a:pt x="39419" y="2922"/>
                    <a:pt x="39191" y="3470"/>
                  </a:cubicBezTo>
                  <a:cubicBezTo>
                    <a:pt x="38986" y="4040"/>
                    <a:pt x="38826" y="4634"/>
                    <a:pt x="38712" y="5182"/>
                  </a:cubicBezTo>
                  <a:cubicBezTo>
                    <a:pt x="38598" y="5752"/>
                    <a:pt x="38506" y="6277"/>
                    <a:pt x="38461" y="6734"/>
                  </a:cubicBezTo>
                  <a:cubicBezTo>
                    <a:pt x="38415" y="7190"/>
                    <a:pt x="38392" y="7555"/>
                    <a:pt x="38392" y="7829"/>
                  </a:cubicBezTo>
                  <a:cubicBezTo>
                    <a:pt x="38369" y="8103"/>
                    <a:pt x="38369" y="8240"/>
                    <a:pt x="38369" y="8240"/>
                  </a:cubicBezTo>
                  <a:lnTo>
                    <a:pt x="38369" y="8354"/>
                  </a:lnTo>
                  <a:cubicBezTo>
                    <a:pt x="38369" y="8423"/>
                    <a:pt x="38369" y="8537"/>
                    <a:pt x="38369" y="8674"/>
                  </a:cubicBezTo>
                  <a:cubicBezTo>
                    <a:pt x="38392" y="8811"/>
                    <a:pt x="38392" y="8971"/>
                    <a:pt x="38392" y="9153"/>
                  </a:cubicBezTo>
                  <a:cubicBezTo>
                    <a:pt x="38415" y="9336"/>
                    <a:pt x="38438" y="9564"/>
                    <a:pt x="38484" y="9792"/>
                  </a:cubicBezTo>
                  <a:cubicBezTo>
                    <a:pt x="38598" y="10705"/>
                    <a:pt x="38963" y="11892"/>
                    <a:pt x="39579" y="12897"/>
                  </a:cubicBezTo>
                  <a:cubicBezTo>
                    <a:pt x="40173" y="13855"/>
                    <a:pt x="40949" y="14586"/>
                    <a:pt x="41611" y="15042"/>
                  </a:cubicBezTo>
                  <a:cubicBezTo>
                    <a:pt x="37616" y="15065"/>
                    <a:pt x="30312" y="15088"/>
                    <a:pt x="23008" y="15111"/>
                  </a:cubicBezTo>
                  <a:cubicBezTo>
                    <a:pt x="17598" y="15156"/>
                    <a:pt x="12189" y="15202"/>
                    <a:pt x="8126" y="15225"/>
                  </a:cubicBezTo>
                  <a:cubicBezTo>
                    <a:pt x="6094" y="15248"/>
                    <a:pt x="4405" y="15270"/>
                    <a:pt x="3218" y="15270"/>
                  </a:cubicBezTo>
                  <a:cubicBezTo>
                    <a:pt x="2625" y="15293"/>
                    <a:pt x="2168" y="15316"/>
                    <a:pt x="1849" y="15316"/>
                  </a:cubicBezTo>
                  <a:cubicBezTo>
                    <a:pt x="1689" y="15316"/>
                    <a:pt x="1575" y="15316"/>
                    <a:pt x="1484" y="15339"/>
                  </a:cubicBezTo>
                  <a:lnTo>
                    <a:pt x="1370" y="15339"/>
                  </a:lnTo>
                  <a:cubicBezTo>
                    <a:pt x="1370" y="15362"/>
                    <a:pt x="1415" y="15362"/>
                    <a:pt x="1484" y="15362"/>
                  </a:cubicBezTo>
                  <a:cubicBezTo>
                    <a:pt x="1575" y="15362"/>
                    <a:pt x="1689" y="15362"/>
                    <a:pt x="1849" y="15385"/>
                  </a:cubicBezTo>
                  <a:cubicBezTo>
                    <a:pt x="2168" y="15385"/>
                    <a:pt x="2625" y="15407"/>
                    <a:pt x="3218" y="15407"/>
                  </a:cubicBezTo>
                  <a:cubicBezTo>
                    <a:pt x="4405" y="15430"/>
                    <a:pt x="6094" y="15453"/>
                    <a:pt x="8126" y="15476"/>
                  </a:cubicBezTo>
                  <a:cubicBezTo>
                    <a:pt x="12189" y="15499"/>
                    <a:pt x="17598" y="15544"/>
                    <a:pt x="23008" y="15567"/>
                  </a:cubicBezTo>
                  <a:cubicBezTo>
                    <a:pt x="31088" y="15613"/>
                    <a:pt x="39191" y="15636"/>
                    <a:pt x="42752" y="15658"/>
                  </a:cubicBezTo>
                  <a:cubicBezTo>
                    <a:pt x="42852" y="15692"/>
                    <a:pt x="42928" y="15713"/>
                    <a:pt x="42961" y="15713"/>
                  </a:cubicBezTo>
                  <a:cubicBezTo>
                    <a:pt x="42974" y="15713"/>
                    <a:pt x="42980" y="15710"/>
                    <a:pt x="42980" y="15704"/>
                  </a:cubicBezTo>
                  <a:cubicBezTo>
                    <a:pt x="42980" y="15704"/>
                    <a:pt x="42957" y="15681"/>
                    <a:pt x="42934" y="15658"/>
                  </a:cubicBezTo>
                  <a:lnTo>
                    <a:pt x="44646" y="15658"/>
                  </a:lnTo>
                  <a:cubicBezTo>
                    <a:pt x="44646" y="15658"/>
                    <a:pt x="55466" y="15613"/>
                    <a:pt x="66262" y="15567"/>
                  </a:cubicBezTo>
                  <a:cubicBezTo>
                    <a:pt x="71672" y="15544"/>
                    <a:pt x="77081" y="15499"/>
                    <a:pt x="81121" y="15476"/>
                  </a:cubicBezTo>
                  <a:cubicBezTo>
                    <a:pt x="83153" y="15453"/>
                    <a:pt x="84842" y="15430"/>
                    <a:pt x="86029" y="15407"/>
                  </a:cubicBezTo>
                  <a:cubicBezTo>
                    <a:pt x="86622" y="15407"/>
                    <a:pt x="87079" y="15385"/>
                    <a:pt x="87398" y="15385"/>
                  </a:cubicBezTo>
                  <a:cubicBezTo>
                    <a:pt x="87558" y="15362"/>
                    <a:pt x="87672" y="15362"/>
                    <a:pt x="87763" y="15362"/>
                  </a:cubicBezTo>
                  <a:cubicBezTo>
                    <a:pt x="87832" y="15362"/>
                    <a:pt x="87877" y="15362"/>
                    <a:pt x="87877" y="15339"/>
                  </a:cubicBezTo>
                  <a:lnTo>
                    <a:pt x="87763" y="15339"/>
                  </a:lnTo>
                  <a:cubicBezTo>
                    <a:pt x="87672" y="15316"/>
                    <a:pt x="87558" y="15316"/>
                    <a:pt x="87398" y="15316"/>
                  </a:cubicBezTo>
                  <a:cubicBezTo>
                    <a:pt x="87079" y="15316"/>
                    <a:pt x="86622" y="15293"/>
                    <a:pt x="86029" y="15270"/>
                  </a:cubicBezTo>
                  <a:cubicBezTo>
                    <a:pt x="84842" y="15270"/>
                    <a:pt x="83153" y="15248"/>
                    <a:pt x="81121" y="15225"/>
                  </a:cubicBezTo>
                  <a:cubicBezTo>
                    <a:pt x="77081" y="15202"/>
                    <a:pt x="71672" y="15156"/>
                    <a:pt x="66262" y="15111"/>
                  </a:cubicBezTo>
                  <a:cubicBezTo>
                    <a:pt x="55466" y="15065"/>
                    <a:pt x="44646" y="15019"/>
                    <a:pt x="44646" y="15019"/>
                  </a:cubicBezTo>
                  <a:cubicBezTo>
                    <a:pt x="44646" y="15019"/>
                    <a:pt x="43665" y="15019"/>
                    <a:pt x="41999" y="15042"/>
                  </a:cubicBezTo>
                  <a:cubicBezTo>
                    <a:pt x="41953" y="14997"/>
                    <a:pt x="41930" y="14974"/>
                    <a:pt x="41862" y="14928"/>
                  </a:cubicBezTo>
                  <a:cubicBezTo>
                    <a:pt x="41245" y="14449"/>
                    <a:pt x="40469" y="13650"/>
                    <a:pt x="39921" y="12645"/>
                  </a:cubicBezTo>
                  <a:cubicBezTo>
                    <a:pt x="39374" y="11687"/>
                    <a:pt x="39077" y="10546"/>
                    <a:pt x="38986" y="9701"/>
                  </a:cubicBezTo>
                  <a:cubicBezTo>
                    <a:pt x="38963" y="9473"/>
                    <a:pt x="38940" y="9290"/>
                    <a:pt x="38940" y="9108"/>
                  </a:cubicBezTo>
                  <a:cubicBezTo>
                    <a:pt x="38940" y="8948"/>
                    <a:pt x="38940" y="8788"/>
                    <a:pt x="38917" y="8651"/>
                  </a:cubicBezTo>
                  <a:cubicBezTo>
                    <a:pt x="38917" y="8537"/>
                    <a:pt x="38940" y="8423"/>
                    <a:pt x="38940" y="8354"/>
                  </a:cubicBezTo>
                  <a:cubicBezTo>
                    <a:pt x="38940" y="8286"/>
                    <a:pt x="38940" y="8263"/>
                    <a:pt x="38940" y="8263"/>
                  </a:cubicBezTo>
                  <a:cubicBezTo>
                    <a:pt x="38940" y="8263"/>
                    <a:pt x="38940" y="8103"/>
                    <a:pt x="38940" y="7852"/>
                  </a:cubicBezTo>
                  <a:cubicBezTo>
                    <a:pt x="38940" y="7601"/>
                    <a:pt x="38940" y="7236"/>
                    <a:pt x="38986" y="6779"/>
                  </a:cubicBezTo>
                  <a:cubicBezTo>
                    <a:pt x="39008" y="6346"/>
                    <a:pt x="39077" y="5844"/>
                    <a:pt x="39145" y="5296"/>
                  </a:cubicBezTo>
                  <a:cubicBezTo>
                    <a:pt x="39260" y="4771"/>
                    <a:pt x="39397" y="4200"/>
                    <a:pt x="39556" y="3652"/>
                  </a:cubicBezTo>
                  <a:cubicBezTo>
                    <a:pt x="39762" y="3105"/>
                    <a:pt x="39990" y="2602"/>
                    <a:pt x="40264" y="2146"/>
                  </a:cubicBezTo>
                  <a:cubicBezTo>
                    <a:pt x="40401" y="1918"/>
                    <a:pt x="40538" y="1712"/>
                    <a:pt x="40675" y="1530"/>
                  </a:cubicBezTo>
                  <a:cubicBezTo>
                    <a:pt x="40743" y="1415"/>
                    <a:pt x="40835" y="1324"/>
                    <a:pt x="40903" y="1256"/>
                  </a:cubicBezTo>
                  <a:cubicBezTo>
                    <a:pt x="40971" y="1164"/>
                    <a:pt x="41040" y="1073"/>
                    <a:pt x="41108" y="1005"/>
                  </a:cubicBezTo>
                  <a:cubicBezTo>
                    <a:pt x="41245" y="868"/>
                    <a:pt x="41359" y="731"/>
                    <a:pt x="41474" y="617"/>
                  </a:cubicBezTo>
                  <a:cubicBezTo>
                    <a:pt x="42934" y="639"/>
                    <a:pt x="43756" y="639"/>
                    <a:pt x="43756" y="639"/>
                  </a:cubicBezTo>
                  <a:cubicBezTo>
                    <a:pt x="43756" y="639"/>
                    <a:pt x="54689" y="594"/>
                    <a:pt x="65623" y="548"/>
                  </a:cubicBezTo>
                  <a:cubicBezTo>
                    <a:pt x="71078" y="502"/>
                    <a:pt x="76556" y="480"/>
                    <a:pt x="80642" y="434"/>
                  </a:cubicBezTo>
                  <a:cubicBezTo>
                    <a:pt x="82696" y="411"/>
                    <a:pt x="84408" y="388"/>
                    <a:pt x="85595" y="388"/>
                  </a:cubicBezTo>
                  <a:cubicBezTo>
                    <a:pt x="86211" y="366"/>
                    <a:pt x="86668" y="366"/>
                    <a:pt x="86987" y="343"/>
                  </a:cubicBezTo>
                  <a:lnTo>
                    <a:pt x="87352" y="343"/>
                  </a:lnTo>
                  <a:cubicBezTo>
                    <a:pt x="87444" y="320"/>
                    <a:pt x="87489" y="320"/>
                    <a:pt x="87489" y="320"/>
                  </a:cubicBezTo>
                  <a:cubicBezTo>
                    <a:pt x="87489" y="320"/>
                    <a:pt x="87444" y="297"/>
                    <a:pt x="87352" y="297"/>
                  </a:cubicBezTo>
                  <a:cubicBezTo>
                    <a:pt x="87284" y="297"/>
                    <a:pt x="87147" y="297"/>
                    <a:pt x="86987" y="274"/>
                  </a:cubicBezTo>
                  <a:cubicBezTo>
                    <a:pt x="86668" y="274"/>
                    <a:pt x="86211" y="274"/>
                    <a:pt x="85595" y="251"/>
                  </a:cubicBezTo>
                  <a:cubicBezTo>
                    <a:pt x="84408" y="229"/>
                    <a:pt x="82696" y="206"/>
                    <a:pt x="80642" y="183"/>
                  </a:cubicBezTo>
                  <a:cubicBezTo>
                    <a:pt x="76556" y="160"/>
                    <a:pt x="71078" y="114"/>
                    <a:pt x="65623" y="92"/>
                  </a:cubicBezTo>
                  <a:cubicBezTo>
                    <a:pt x="54689" y="46"/>
                    <a:pt x="43756" y="0"/>
                    <a:pt x="43756"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3" name="Google Shape;1335;p23">
              <a:extLst>
                <a:ext uri="{FF2B5EF4-FFF2-40B4-BE49-F238E27FC236}">
                  <a16:creationId xmlns:a16="http://schemas.microsoft.com/office/drawing/2014/main" id="{3317FE72-AEF8-7610-689B-B7B543C64BBA}"/>
                </a:ext>
              </a:extLst>
            </p:cNvPr>
            <p:cNvSpPr/>
            <p:nvPr/>
          </p:nvSpPr>
          <p:spPr>
            <a:xfrm>
              <a:off x="5465325" y="3029150"/>
              <a:ext cx="2167850" cy="67925"/>
            </a:xfrm>
            <a:custGeom>
              <a:avLst/>
              <a:gdLst/>
              <a:ahLst/>
              <a:cxnLst/>
              <a:rect l="l" t="t" r="r" b="b"/>
              <a:pathLst>
                <a:path w="86714" h="2717" extrusionOk="0">
                  <a:moveTo>
                    <a:pt x="38164" y="0"/>
                  </a:moveTo>
                  <a:lnTo>
                    <a:pt x="28623" y="639"/>
                  </a:lnTo>
                  <a:lnTo>
                    <a:pt x="23853" y="959"/>
                  </a:lnTo>
                  <a:lnTo>
                    <a:pt x="19082" y="1301"/>
                  </a:lnTo>
                  <a:lnTo>
                    <a:pt x="14312" y="1644"/>
                  </a:lnTo>
                  <a:lnTo>
                    <a:pt x="9541" y="1986"/>
                  </a:lnTo>
                  <a:cubicBezTo>
                    <a:pt x="6368" y="2214"/>
                    <a:pt x="3196" y="2442"/>
                    <a:pt x="0" y="2716"/>
                  </a:cubicBezTo>
                  <a:cubicBezTo>
                    <a:pt x="3196" y="2557"/>
                    <a:pt x="6368" y="2374"/>
                    <a:pt x="9564" y="2214"/>
                  </a:cubicBezTo>
                  <a:lnTo>
                    <a:pt x="14334" y="1963"/>
                  </a:lnTo>
                  <a:lnTo>
                    <a:pt x="19105" y="1689"/>
                  </a:lnTo>
                  <a:lnTo>
                    <a:pt x="23875" y="1415"/>
                  </a:lnTo>
                  <a:lnTo>
                    <a:pt x="28646" y="1119"/>
                  </a:lnTo>
                  <a:lnTo>
                    <a:pt x="38187" y="525"/>
                  </a:lnTo>
                  <a:lnTo>
                    <a:pt x="44236" y="776"/>
                  </a:lnTo>
                  <a:lnTo>
                    <a:pt x="50307" y="982"/>
                  </a:lnTo>
                  <a:lnTo>
                    <a:pt x="62450" y="1415"/>
                  </a:lnTo>
                  <a:lnTo>
                    <a:pt x="74570" y="1781"/>
                  </a:lnTo>
                  <a:lnTo>
                    <a:pt x="80642" y="1940"/>
                  </a:lnTo>
                  <a:lnTo>
                    <a:pt x="86713" y="2100"/>
                  </a:lnTo>
                  <a:lnTo>
                    <a:pt x="86713" y="2100"/>
                  </a:lnTo>
                  <a:lnTo>
                    <a:pt x="80642" y="1781"/>
                  </a:lnTo>
                  <a:lnTo>
                    <a:pt x="74593" y="1507"/>
                  </a:lnTo>
                  <a:lnTo>
                    <a:pt x="62450" y="959"/>
                  </a:lnTo>
                  <a:lnTo>
                    <a:pt x="50330" y="457"/>
                  </a:lnTo>
                  <a:lnTo>
                    <a:pt x="44258" y="228"/>
                  </a:lnTo>
                  <a:lnTo>
                    <a:pt x="38187"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4" name="Google Shape;1336;p23">
              <a:extLst>
                <a:ext uri="{FF2B5EF4-FFF2-40B4-BE49-F238E27FC236}">
                  <a16:creationId xmlns:a16="http://schemas.microsoft.com/office/drawing/2014/main" id="{E0D1E2CE-C3F5-A525-2F07-037DFC217535}"/>
                </a:ext>
              </a:extLst>
            </p:cNvPr>
            <p:cNvSpPr/>
            <p:nvPr/>
          </p:nvSpPr>
          <p:spPr>
            <a:xfrm>
              <a:off x="5492700" y="3181500"/>
              <a:ext cx="932450" cy="281925"/>
            </a:xfrm>
            <a:custGeom>
              <a:avLst/>
              <a:gdLst/>
              <a:ahLst/>
              <a:cxnLst/>
              <a:rect l="l" t="t" r="r" b="b"/>
              <a:pathLst>
                <a:path w="37298" h="11277" extrusionOk="0">
                  <a:moveTo>
                    <a:pt x="35608" y="0"/>
                  </a:moveTo>
                  <a:lnTo>
                    <a:pt x="35608" y="0"/>
                  </a:lnTo>
                  <a:cubicBezTo>
                    <a:pt x="28236" y="7624"/>
                    <a:pt x="1" y="11276"/>
                    <a:pt x="1" y="11276"/>
                  </a:cubicBezTo>
                  <a:lnTo>
                    <a:pt x="37297" y="11185"/>
                  </a:lnTo>
                  <a:cubicBezTo>
                    <a:pt x="32413" y="6780"/>
                    <a:pt x="35608" y="1"/>
                    <a:pt x="3560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5" name="Google Shape;1337;p23">
              <a:extLst>
                <a:ext uri="{FF2B5EF4-FFF2-40B4-BE49-F238E27FC236}">
                  <a16:creationId xmlns:a16="http://schemas.microsoft.com/office/drawing/2014/main" id="{0EC728DE-A230-8308-8F69-129B714F2E3E}"/>
                </a:ext>
              </a:extLst>
            </p:cNvPr>
            <p:cNvSpPr/>
            <p:nvPr/>
          </p:nvSpPr>
          <p:spPr>
            <a:xfrm>
              <a:off x="5623375" y="3043875"/>
              <a:ext cx="693925" cy="446350"/>
            </a:xfrm>
            <a:custGeom>
              <a:avLst/>
              <a:gdLst/>
              <a:ahLst/>
              <a:cxnLst/>
              <a:rect l="l" t="t" r="r" b="b"/>
              <a:pathLst>
                <a:path w="27757" h="17854" extrusionOk="0">
                  <a:moveTo>
                    <a:pt x="10318" y="8404"/>
                  </a:moveTo>
                  <a:cubicBezTo>
                    <a:pt x="10478" y="8678"/>
                    <a:pt x="10637" y="8929"/>
                    <a:pt x="10797" y="9203"/>
                  </a:cubicBezTo>
                  <a:cubicBezTo>
                    <a:pt x="10706" y="9112"/>
                    <a:pt x="10637" y="8998"/>
                    <a:pt x="10569" y="8906"/>
                  </a:cubicBezTo>
                  <a:cubicBezTo>
                    <a:pt x="10500" y="8792"/>
                    <a:pt x="10455" y="8701"/>
                    <a:pt x="10432" y="8633"/>
                  </a:cubicBezTo>
                  <a:cubicBezTo>
                    <a:pt x="10386" y="8564"/>
                    <a:pt x="10363" y="8541"/>
                    <a:pt x="10363" y="8541"/>
                  </a:cubicBezTo>
                  <a:cubicBezTo>
                    <a:pt x="10363" y="8541"/>
                    <a:pt x="10363" y="8496"/>
                    <a:pt x="10318" y="8427"/>
                  </a:cubicBezTo>
                  <a:cubicBezTo>
                    <a:pt x="10318" y="8427"/>
                    <a:pt x="10318" y="8427"/>
                    <a:pt x="10318" y="8404"/>
                  </a:cubicBezTo>
                  <a:close/>
                  <a:moveTo>
                    <a:pt x="23270" y="1"/>
                  </a:moveTo>
                  <a:cubicBezTo>
                    <a:pt x="23007" y="1"/>
                    <a:pt x="22751" y="11"/>
                    <a:pt x="22506" y="27"/>
                  </a:cubicBezTo>
                  <a:cubicBezTo>
                    <a:pt x="20840" y="142"/>
                    <a:pt x="19197" y="256"/>
                    <a:pt x="17531" y="370"/>
                  </a:cubicBezTo>
                  <a:lnTo>
                    <a:pt x="12760" y="712"/>
                  </a:lnTo>
                  <a:lnTo>
                    <a:pt x="7990" y="1055"/>
                  </a:lnTo>
                  <a:lnTo>
                    <a:pt x="7259" y="1100"/>
                  </a:lnTo>
                  <a:cubicBezTo>
                    <a:pt x="5684" y="1192"/>
                    <a:pt x="4178" y="1283"/>
                    <a:pt x="2763" y="1374"/>
                  </a:cubicBezTo>
                  <a:cubicBezTo>
                    <a:pt x="2534" y="1580"/>
                    <a:pt x="2329" y="1808"/>
                    <a:pt x="2238" y="2036"/>
                  </a:cubicBezTo>
                  <a:cubicBezTo>
                    <a:pt x="2146" y="2310"/>
                    <a:pt x="2169" y="2561"/>
                    <a:pt x="2215" y="2721"/>
                  </a:cubicBezTo>
                  <a:cubicBezTo>
                    <a:pt x="2238" y="2789"/>
                    <a:pt x="2260" y="2858"/>
                    <a:pt x="2260" y="2903"/>
                  </a:cubicBezTo>
                  <a:cubicBezTo>
                    <a:pt x="2283" y="2926"/>
                    <a:pt x="2306" y="2949"/>
                    <a:pt x="2306" y="2949"/>
                  </a:cubicBezTo>
                  <a:cubicBezTo>
                    <a:pt x="2306" y="2949"/>
                    <a:pt x="2283" y="2858"/>
                    <a:pt x="2260" y="2698"/>
                  </a:cubicBezTo>
                  <a:cubicBezTo>
                    <a:pt x="2215" y="2561"/>
                    <a:pt x="2215" y="2310"/>
                    <a:pt x="2329" y="2059"/>
                  </a:cubicBezTo>
                  <a:cubicBezTo>
                    <a:pt x="2352" y="1990"/>
                    <a:pt x="2397" y="1922"/>
                    <a:pt x="2443" y="1853"/>
                  </a:cubicBezTo>
                  <a:lnTo>
                    <a:pt x="2443" y="1853"/>
                  </a:lnTo>
                  <a:cubicBezTo>
                    <a:pt x="2192" y="2333"/>
                    <a:pt x="2329" y="2766"/>
                    <a:pt x="2329" y="2766"/>
                  </a:cubicBezTo>
                  <a:cubicBezTo>
                    <a:pt x="2329" y="2766"/>
                    <a:pt x="2123" y="3497"/>
                    <a:pt x="3767" y="4410"/>
                  </a:cubicBezTo>
                  <a:cubicBezTo>
                    <a:pt x="3767" y="4433"/>
                    <a:pt x="3767" y="4456"/>
                    <a:pt x="3767" y="4478"/>
                  </a:cubicBezTo>
                  <a:cubicBezTo>
                    <a:pt x="3767" y="4524"/>
                    <a:pt x="3790" y="4615"/>
                    <a:pt x="3790" y="4707"/>
                  </a:cubicBezTo>
                  <a:cubicBezTo>
                    <a:pt x="3813" y="4912"/>
                    <a:pt x="3835" y="5163"/>
                    <a:pt x="3881" y="5437"/>
                  </a:cubicBezTo>
                  <a:cubicBezTo>
                    <a:pt x="3881" y="5505"/>
                    <a:pt x="3904" y="5597"/>
                    <a:pt x="3904" y="5665"/>
                  </a:cubicBezTo>
                  <a:cubicBezTo>
                    <a:pt x="3927" y="6259"/>
                    <a:pt x="3927" y="6875"/>
                    <a:pt x="3949" y="7491"/>
                  </a:cubicBezTo>
                  <a:cubicBezTo>
                    <a:pt x="3949" y="7514"/>
                    <a:pt x="3949" y="7514"/>
                    <a:pt x="3949" y="7514"/>
                  </a:cubicBezTo>
                  <a:cubicBezTo>
                    <a:pt x="3995" y="9637"/>
                    <a:pt x="4109" y="11782"/>
                    <a:pt x="4269" y="13175"/>
                  </a:cubicBezTo>
                  <a:cubicBezTo>
                    <a:pt x="4223" y="13266"/>
                    <a:pt x="4201" y="13380"/>
                    <a:pt x="4178" y="13472"/>
                  </a:cubicBezTo>
                  <a:cubicBezTo>
                    <a:pt x="4155" y="13608"/>
                    <a:pt x="4178" y="13700"/>
                    <a:pt x="4178" y="13768"/>
                  </a:cubicBezTo>
                  <a:cubicBezTo>
                    <a:pt x="4086" y="13768"/>
                    <a:pt x="3995" y="13768"/>
                    <a:pt x="3904" y="13791"/>
                  </a:cubicBezTo>
                  <a:cubicBezTo>
                    <a:pt x="3881" y="13768"/>
                    <a:pt x="3858" y="13768"/>
                    <a:pt x="3858" y="13768"/>
                  </a:cubicBezTo>
                  <a:cubicBezTo>
                    <a:pt x="3757" y="13718"/>
                    <a:pt x="3656" y="13702"/>
                    <a:pt x="3586" y="13702"/>
                  </a:cubicBezTo>
                  <a:cubicBezTo>
                    <a:pt x="3529" y="13702"/>
                    <a:pt x="3493" y="13712"/>
                    <a:pt x="3493" y="13723"/>
                  </a:cubicBezTo>
                  <a:cubicBezTo>
                    <a:pt x="3493" y="13745"/>
                    <a:pt x="3561" y="13768"/>
                    <a:pt x="3653" y="13814"/>
                  </a:cubicBezTo>
                  <a:cubicBezTo>
                    <a:pt x="3516" y="13837"/>
                    <a:pt x="3379" y="13837"/>
                    <a:pt x="3242" y="13860"/>
                  </a:cubicBezTo>
                  <a:cubicBezTo>
                    <a:pt x="3179" y="13833"/>
                    <a:pt x="3113" y="13823"/>
                    <a:pt x="3056" y="13823"/>
                  </a:cubicBezTo>
                  <a:cubicBezTo>
                    <a:pt x="2967" y="13823"/>
                    <a:pt x="2900" y="13846"/>
                    <a:pt x="2900" y="13860"/>
                  </a:cubicBezTo>
                  <a:cubicBezTo>
                    <a:pt x="2900" y="13860"/>
                    <a:pt x="2922" y="13882"/>
                    <a:pt x="2968" y="13905"/>
                  </a:cubicBezTo>
                  <a:cubicBezTo>
                    <a:pt x="2877" y="13905"/>
                    <a:pt x="2785" y="13928"/>
                    <a:pt x="2694" y="13928"/>
                  </a:cubicBezTo>
                  <a:lnTo>
                    <a:pt x="2671" y="13928"/>
                  </a:lnTo>
                  <a:cubicBezTo>
                    <a:pt x="2580" y="13894"/>
                    <a:pt x="2489" y="13882"/>
                    <a:pt x="2420" y="13882"/>
                  </a:cubicBezTo>
                  <a:cubicBezTo>
                    <a:pt x="2352" y="13882"/>
                    <a:pt x="2306" y="13894"/>
                    <a:pt x="2306" y="13905"/>
                  </a:cubicBezTo>
                  <a:cubicBezTo>
                    <a:pt x="2306" y="13928"/>
                    <a:pt x="2375" y="13951"/>
                    <a:pt x="2443" y="13974"/>
                  </a:cubicBezTo>
                  <a:cubicBezTo>
                    <a:pt x="1964" y="14065"/>
                    <a:pt x="1484" y="14156"/>
                    <a:pt x="1051" y="14293"/>
                  </a:cubicBezTo>
                  <a:cubicBezTo>
                    <a:pt x="1005" y="14293"/>
                    <a:pt x="959" y="14316"/>
                    <a:pt x="891" y="14339"/>
                  </a:cubicBezTo>
                  <a:cubicBezTo>
                    <a:pt x="845" y="14362"/>
                    <a:pt x="800" y="14362"/>
                    <a:pt x="777" y="14385"/>
                  </a:cubicBezTo>
                  <a:cubicBezTo>
                    <a:pt x="754" y="14385"/>
                    <a:pt x="731" y="14407"/>
                    <a:pt x="708" y="14407"/>
                  </a:cubicBezTo>
                  <a:cubicBezTo>
                    <a:pt x="663" y="14430"/>
                    <a:pt x="640" y="14430"/>
                    <a:pt x="594" y="14453"/>
                  </a:cubicBezTo>
                  <a:cubicBezTo>
                    <a:pt x="571" y="14453"/>
                    <a:pt x="571" y="14476"/>
                    <a:pt x="548" y="14476"/>
                  </a:cubicBezTo>
                  <a:cubicBezTo>
                    <a:pt x="503" y="14499"/>
                    <a:pt x="480" y="14499"/>
                    <a:pt x="457" y="14521"/>
                  </a:cubicBezTo>
                  <a:cubicBezTo>
                    <a:pt x="434" y="14544"/>
                    <a:pt x="412" y="14544"/>
                    <a:pt x="366" y="14567"/>
                  </a:cubicBezTo>
                  <a:cubicBezTo>
                    <a:pt x="343" y="14590"/>
                    <a:pt x="320" y="14590"/>
                    <a:pt x="297" y="14613"/>
                  </a:cubicBezTo>
                  <a:cubicBezTo>
                    <a:pt x="275" y="14636"/>
                    <a:pt x="252" y="14636"/>
                    <a:pt x="229" y="14658"/>
                  </a:cubicBezTo>
                  <a:cubicBezTo>
                    <a:pt x="229" y="14658"/>
                    <a:pt x="206" y="14681"/>
                    <a:pt x="206" y="14681"/>
                  </a:cubicBezTo>
                  <a:cubicBezTo>
                    <a:pt x="206" y="14681"/>
                    <a:pt x="183" y="14704"/>
                    <a:pt x="183" y="14704"/>
                  </a:cubicBezTo>
                  <a:cubicBezTo>
                    <a:pt x="160" y="14727"/>
                    <a:pt x="160" y="14727"/>
                    <a:pt x="138" y="14750"/>
                  </a:cubicBezTo>
                  <a:cubicBezTo>
                    <a:pt x="138" y="14750"/>
                    <a:pt x="138" y="14750"/>
                    <a:pt x="115" y="14773"/>
                  </a:cubicBezTo>
                  <a:cubicBezTo>
                    <a:pt x="115" y="14773"/>
                    <a:pt x="92" y="14795"/>
                    <a:pt x="92" y="14795"/>
                  </a:cubicBezTo>
                  <a:cubicBezTo>
                    <a:pt x="92" y="14795"/>
                    <a:pt x="69" y="14818"/>
                    <a:pt x="69" y="14818"/>
                  </a:cubicBezTo>
                  <a:cubicBezTo>
                    <a:pt x="69" y="14841"/>
                    <a:pt x="69" y="14841"/>
                    <a:pt x="69" y="14841"/>
                  </a:cubicBezTo>
                  <a:cubicBezTo>
                    <a:pt x="46" y="14864"/>
                    <a:pt x="46" y="14864"/>
                    <a:pt x="46" y="14864"/>
                  </a:cubicBezTo>
                  <a:cubicBezTo>
                    <a:pt x="46" y="14864"/>
                    <a:pt x="46" y="14887"/>
                    <a:pt x="46" y="14887"/>
                  </a:cubicBezTo>
                  <a:cubicBezTo>
                    <a:pt x="24" y="14887"/>
                    <a:pt x="24" y="14909"/>
                    <a:pt x="24" y="14909"/>
                  </a:cubicBezTo>
                  <a:cubicBezTo>
                    <a:pt x="24" y="14932"/>
                    <a:pt x="24" y="14955"/>
                    <a:pt x="1" y="15001"/>
                  </a:cubicBezTo>
                  <a:cubicBezTo>
                    <a:pt x="1" y="15046"/>
                    <a:pt x="24" y="15092"/>
                    <a:pt x="46" y="15161"/>
                  </a:cubicBezTo>
                  <a:cubicBezTo>
                    <a:pt x="69" y="15183"/>
                    <a:pt x="69" y="15206"/>
                    <a:pt x="92" y="15206"/>
                  </a:cubicBezTo>
                  <a:cubicBezTo>
                    <a:pt x="92" y="15229"/>
                    <a:pt x="92" y="15229"/>
                    <a:pt x="115" y="15229"/>
                  </a:cubicBezTo>
                  <a:cubicBezTo>
                    <a:pt x="115" y="15252"/>
                    <a:pt x="138" y="15275"/>
                    <a:pt x="160" y="15298"/>
                  </a:cubicBezTo>
                  <a:cubicBezTo>
                    <a:pt x="160" y="15298"/>
                    <a:pt x="183" y="15320"/>
                    <a:pt x="183" y="15320"/>
                  </a:cubicBezTo>
                  <a:cubicBezTo>
                    <a:pt x="206" y="15343"/>
                    <a:pt x="229" y="15343"/>
                    <a:pt x="252" y="15366"/>
                  </a:cubicBezTo>
                  <a:cubicBezTo>
                    <a:pt x="252" y="15366"/>
                    <a:pt x="275" y="15389"/>
                    <a:pt x="275" y="15389"/>
                  </a:cubicBezTo>
                  <a:cubicBezTo>
                    <a:pt x="297" y="15412"/>
                    <a:pt x="320" y="15434"/>
                    <a:pt x="366" y="15434"/>
                  </a:cubicBezTo>
                  <a:cubicBezTo>
                    <a:pt x="366" y="15457"/>
                    <a:pt x="389" y="15457"/>
                    <a:pt x="412" y="15480"/>
                  </a:cubicBezTo>
                  <a:cubicBezTo>
                    <a:pt x="434" y="15480"/>
                    <a:pt x="457" y="15503"/>
                    <a:pt x="480" y="15503"/>
                  </a:cubicBezTo>
                  <a:cubicBezTo>
                    <a:pt x="503" y="15526"/>
                    <a:pt x="526" y="15526"/>
                    <a:pt x="548" y="15549"/>
                  </a:cubicBezTo>
                  <a:cubicBezTo>
                    <a:pt x="571" y="15549"/>
                    <a:pt x="594" y="15571"/>
                    <a:pt x="640" y="15594"/>
                  </a:cubicBezTo>
                  <a:cubicBezTo>
                    <a:pt x="663" y="15594"/>
                    <a:pt x="685" y="15594"/>
                    <a:pt x="708" y="15617"/>
                  </a:cubicBezTo>
                  <a:cubicBezTo>
                    <a:pt x="731" y="15617"/>
                    <a:pt x="754" y="15640"/>
                    <a:pt x="800" y="15640"/>
                  </a:cubicBezTo>
                  <a:cubicBezTo>
                    <a:pt x="822" y="15663"/>
                    <a:pt x="845" y="15663"/>
                    <a:pt x="868" y="15686"/>
                  </a:cubicBezTo>
                  <a:cubicBezTo>
                    <a:pt x="914" y="15686"/>
                    <a:pt x="937" y="15708"/>
                    <a:pt x="959" y="15708"/>
                  </a:cubicBezTo>
                  <a:cubicBezTo>
                    <a:pt x="1005" y="15731"/>
                    <a:pt x="1028" y="15731"/>
                    <a:pt x="1051" y="15731"/>
                  </a:cubicBezTo>
                  <a:cubicBezTo>
                    <a:pt x="1096" y="15754"/>
                    <a:pt x="1119" y="15754"/>
                    <a:pt x="1165" y="15777"/>
                  </a:cubicBezTo>
                  <a:cubicBezTo>
                    <a:pt x="1188" y="15777"/>
                    <a:pt x="1233" y="15800"/>
                    <a:pt x="1256" y="15800"/>
                  </a:cubicBezTo>
                  <a:cubicBezTo>
                    <a:pt x="1302" y="15800"/>
                    <a:pt x="1325" y="15823"/>
                    <a:pt x="1370" y="15823"/>
                  </a:cubicBezTo>
                  <a:cubicBezTo>
                    <a:pt x="1393" y="15823"/>
                    <a:pt x="1439" y="15845"/>
                    <a:pt x="1484" y="15845"/>
                  </a:cubicBezTo>
                  <a:cubicBezTo>
                    <a:pt x="1507" y="15868"/>
                    <a:pt x="1553" y="15868"/>
                    <a:pt x="1576" y="15868"/>
                  </a:cubicBezTo>
                  <a:cubicBezTo>
                    <a:pt x="1621" y="15891"/>
                    <a:pt x="1667" y="15891"/>
                    <a:pt x="1735" y="15891"/>
                  </a:cubicBezTo>
                  <a:cubicBezTo>
                    <a:pt x="1758" y="15914"/>
                    <a:pt x="1781" y="15914"/>
                    <a:pt x="1804" y="15914"/>
                  </a:cubicBezTo>
                  <a:cubicBezTo>
                    <a:pt x="1850" y="15937"/>
                    <a:pt x="1918" y="15937"/>
                    <a:pt x="1986" y="15959"/>
                  </a:cubicBezTo>
                  <a:lnTo>
                    <a:pt x="2032" y="15959"/>
                  </a:lnTo>
                  <a:cubicBezTo>
                    <a:pt x="2420" y="16005"/>
                    <a:pt x="2854" y="16051"/>
                    <a:pt x="3288" y="16051"/>
                  </a:cubicBezTo>
                  <a:lnTo>
                    <a:pt x="3584" y="16051"/>
                  </a:lnTo>
                  <a:cubicBezTo>
                    <a:pt x="3653" y="16051"/>
                    <a:pt x="3721" y="16028"/>
                    <a:pt x="3790" y="16028"/>
                  </a:cubicBezTo>
                  <a:lnTo>
                    <a:pt x="3835" y="16028"/>
                  </a:lnTo>
                  <a:cubicBezTo>
                    <a:pt x="3904" y="16028"/>
                    <a:pt x="3972" y="16028"/>
                    <a:pt x="4018" y="16005"/>
                  </a:cubicBezTo>
                  <a:lnTo>
                    <a:pt x="4086" y="16005"/>
                  </a:lnTo>
                  <a:cubicBezTo>
                    <a:pt x="4155" y="16005"/>
                    <a:pt x="4201" y="15982"/>
                    <a:pt x="4269" y="15982"/>
                  </a:cubicBezTo>
                  <a:lnTo>
                    <a:pt x="4337" y="15982"/>
                  </a:lnTo>
                  <a:cubicBezTo>
                    <a:pt x="4383" y="15959"/>
                    <a:pt x="4452" y="15959"/>
                    <a:pt x="4497" y="15937"/>
                  </a:cubicBezTo>
                  <a:lnTo>
                    <a:pt x="4566" y="15937"/>
                  </a:lnTo>
                  <a:cubicBezTo>
                    <a:pt x="4611" y="15914"/>
                    <a:pt x="4680" y="15914"/>
                    <a:pt x="4726" y="15891"/>
                  </a:cubicBezTo>
                  <a:cubicBezTo>
                    <a:pt x="4748" y="15891"/>
                    <a:pt x="4771" y="15891"/>
                    <a:pt x="4794" y="15868"/>
                  </a:cubicBezTo>
                  <a:cubicBezTo>
                    <a:pt x="4840" y="15868"/>
                    <a:pt x="4885" y="15845"/>
                    <a:pt x="4931" y="15845"/>
                  </a:cubicBezTo>
                  <a:cubicBezTo>
                    <a:pt x="4954" y="15823"/>
                    <a:pt x="4977" y="15823"/>
                    <a:pt x="4999" y="15823"/>
                  </a:cubicBezTo>
                  <a:cubicBezTo>
                    <a:pt x="5045" y="15800"/>
                    <a:pt x="5091" y="15777"/>
                    <a:pt x="5136" y="15777"/>
                  </a:cubicBezTo>
                  <a:cubicBezTo>
                    <a:pt x="5159" y="15754"/>
                    <a:pt x="5182" y="15754"/>
                    <a:pt x="5205" y="15731"/>
                  </a:cubicBezTo>
                  <a:cubicBezTo>
                    <a:pt x="5251" y="15731"/>
                    <a:pt x="5296" y="15708"/>
                    <a:pt x="5319" y="15686"/>
                  </a:cubicBezTo>
                  <a:cubicBezTo>
                    <a:pt x="5342" y="15686"/>
                    <a:pt x="5365" y="15663"/>
                    <a:pt x="5387" y="15663"/>
                  </a:cubicBezTo>
                  <a:cubicBezTo>
                    <a:pt x="5433" y="15640"/>
                    <a:pt x="5479" y="15617"/>
                    <a:pt x="5502" y="15594"/>
                  </a:cubicBezTo>
                  <a:cubicBezTo>
                    <a:pt x="5524" y="15571"/>
                    <a:pt x="5547" y="15571"/>
                    <a:pt x="5570" y="15571"/>
                  </a:cubicBezTo>
                  <a:cubicBezTo>
                    <a:pt x="5593" y="15549"/>
                    <a:pt x="5639" y="15503"/>
                    <a:pt x="5684" y="15480"/>
                  </a:cubicBezTo>
                  <a:cubicBezTo>
                    <a:pt x="5684" y="15480"/>
                    <a:pt x="5707" y="15457"/>
                    <a:pt x="5730" y="15457"/>
                  </a:cubicBezTo>
                  <a:cubicBezTo>
                    <a:pt x="5753" y="15434"/>
                    <a:pt x="5798" y="15389"/>
                    <a:pt x="5821" y="15366"/>
                  </a:cubicBezTo>
                  <a:cubicBezTo>
                    <a:pt x="5844" y="15343"/>
                    <a:pt x="5844" y="15343"/>
                    <a:pt x="5867" y="15343"/>
                  </a:cubicBezTo>
                  <a:cubicBezTo>
                    <a:pt x="5912" y="15298"/>
                    <a:pt x="5935" y="15252"/>
                    <a:pt x="5981" y="15206"/>
                  </a:cubicBezTo>
                  <a:cubicBezTo>
                    <a:pt x="6004" y="15138"/>
                    <a:pt x="6027" y="15092"/>
                    <a:pt x="6027" y="15046"/>
                  </a:cubicBezTo>
                  <a:cubicBezTo>
                    <a:pt x="6141" y="14750"/>
                    <a:pt x="6232" y="14453"/>
                    <a:pt x="6323" y="14156"/>
                  </a:cubicBezTo>
                  <a:cubicBezTo>
                    <a:pt x="6346" y="14133"/>
                    <a:pt x="6369" y="14133"/>
                    <a:pt x="6369" y="14111"/>
                  </a:cubicBezTo>
                  <a:cubicBezTo>
                    <a:pt x="6369" y="14111"/>
                    <a:pt x="7738" y="9591"/>
                    <a:pt x="8651" y="6304"/>
                  </a:cubicBezTo>
                  <a:cubicBezTo>
                    <a:pt x="8880" y="6396"/>
                    <a:pt x="9040" y="6464"/>
                    <a:pt x="9154" y="6555"/>
                  </a:cubicBezTo>
                  <a:cubicBezTo>
                    <a:pt x="9268" y="6624"/>
                    <a:pt x="9542" y="6807"/>
                    <a:pt x="9953" y="7035"/>
                  </a:cubicBezTo>
                  <a:cubicBezTo>
                    <a:pt x="9953" y="7103"/>
                    <a:pt x="9953" y="7172"/>
                    <a:pt x="9930" y="7240"/>
                  </a:cubicBezTo>
                  <a:cubicBezTo>
                    <a:pt x="9930" y="7309"/>
                    <a:pt x="9930" y="7354"/>
                    <a:pt x="9930" y="7423"/>
                  </a:cubicBezTo>
                  <a:cubicBezTo>
                    <a:pt x="9930" y="7537"/>
                    <a:pt x="9930" y="7651"/>
                    <a:pt x="9930" y="7765"/>
                  </a:cubicBezTo>
                  <a:cubicBezTo>
                    <a:pt x="9930" y="7788"/>
                    <a:pt x="9953" y="7788"/>
                    <a:pt x="9953" y="7811"/>
                  </a:cubicBezTo>
                  <a:cubicBezTo>
                    <a:pt x="9975" y="7948"/>
                    <a:pt x="9998" y="8085"/>
                    <a:pt x="10021" y="8199"/>
                  </a:cubicBezTo>
                  <a:cubicBezTo>
                    <a:pt x="10044" y="8336"/>
                    <a:pt x="10112" y="8450"/>
                    <a:pt x="10135" y="8518"/>
                  </a:cubicBezTo>
                  <a:cubicBezTo>
                    <a:pt x="10181" y="8587"/>
                    <a:pt x="10181" y="8633"/>
                    <a:pt x="10181" y="8633"/>
                  </a:cubicBezTo>
                  <a:cubicBezTo>
                    <a:pt x="10181" y="8633"/>
                    <a:pt x="10204" y="8655"/>
                    <a:pt x="10249" y="8724"/>
                  </a:cubicBezTo>
                  <a:cubicBezTo>
                    <a:pt x="10295" y="8792"/>
                    <a:pt x="10341" y="8884"/>
                    <a:pt x="10409" y="8998"/>
                  </a:cubicBezTo>
                  <a:cubicBezTo>
                    <a:pt x="10500" y="9112"/>
                    <a:pt x="10592" y="9226"/>
                    <a:pt x="10706" y="9363"/>
                  </a:cubicBezTo>
                  <a:cubicBezTo>
                    <a:pt x="10820" y="9477"/>
                    <a:pt x="10934" y="9614"/>
                    <a:pt x="11071" y="9728"/>
                  </a:cubicBezTo>
                  <a:cubicBezTo>
                    <a:pt x="11094" y="9774"/>
                    <a:pt x="11139" y="9797"/>
                    <a:pt x="11185" y="9842"/>
                  </a:cubicBezTo>
                  <a:cubicBezTo>
                    <a:pt x="11413" y="10207"/>
                    <a:pt x="11664" y="10573"/>
                    <a:pt x="11893" y="10938"/>
                  </a:cubicBezTo>
                  <a:cubicBezTo>
                    <a:pt x="11893" y="10961"/>
                    <a:pt x="11915" y="10961"/>
                    <a:pt x="11915" y="10984"/>
                  </a:cubicBezTo>
                  <a:cubicBezTo>
                    <a:pt x="12098" y="11257"/>
                    <a:pt x="12281" y="11554"/>
                    <a:pt x="12486" y="11828"/>
                  </a:cubicBezTo>
                  <a:cubicBezTo>
                    <a:pt x="13445" y="13312"/>
                    <a:pt x="14426" y="14704"/>
                    <a:pt x="15134" y="15617"/>
                  </a:cubicBezTo>
                  <a:cubicBezTo>
                    <a:pt x="15134" y="15731"/>
                    <a:pt x="15157" y="15845"/>
                    <a:pt x="15202" y="15937"/>
                  </a:cubicBezTo>
                  <a:cubicBezTo>
                    <a:pt x="15248" y="16051"/>
                    <a:pt x="15316" y="16142"/>
                    <a:pt x="15339" y="16165"/>
                  </a:cubicBezTo>
                  <a:cubicBezTo>
                    <a:pt x="15294" y="16211"/>
                    <a:pt x="15202" y="16279"/>
                    <a:pt x="15134" y="16347"/>
                  </a:cubicBezTo>
                  <a:lnTo>
                    <a:pt x="15065" y="16347"/>
                  </a:lnTo>
                  <a:cubicBezTo>
                    <a:pt x="14883" y="16370"/>
                    <a:pt x="14746" y="16462"/>
                    <a:pt x="14746" y="16484"/>
                  </a:cubicBezTo>
                  <a:cubicBezTo>
                    <a:pt x="14769" y="16507"/>
                    <a:pt x="14837" y="16507"/>
                    <a:pt x="14928" y="16507"/>
                  </a:cubicBezTo>
                  <a:cubicBezTo>
                    <a:pt x="14814" y="16576"/>
                    <a:pt x="14723" y="16644"/>
                    <a:pt x="14609" y="16736"/>
                  </a:cubicBezTo>
                  <a:cubicBezTo>
                    <a:pt x="14426" y="16781"/>
                    <a:pt x="14289" y="16895"/>
                    <a:pt x="14312" y="16918"/>
                  </a:cubicBezTo>
                  <a:lnTo>
                    <a:pt x="14381" y="16918"/>
                  </a:lnTo>
                  <a:cubicBezTo>
                    <a:pt x="14312" y="16964"/>
                    <a:pt x="14244" y="17032"/>
                    <a:pt x="14175" y="17101"/>
                  </a:cubicBezTo>
                  <a:lnTo>
                    <a:pt x="14130" y="17101"/>
                  </a:lnTo>
                  <a:cubicBezTo>
                    <a:pt x="13970" y="17146"/>
                    <a:pt x="13833" y="17238"/>
                    <a:pt x="13833" y="17261"/>
                  </a:cubicBezTo>
                  <a:cubicBezTo>
                    <a:pt x="13833" y="17272"/>
                    <a:pt x="13850" y="17278"/>
                    <a:pt x="13876" y="17278"/>
                  </a:cubicBezTo>
                  <a:cubicBezTo>
                    <a:pt x="13901" y="17278"/>
                    <a:pt x="13936" y="17272"/>
                    <a:pt x="13970" y="17261"/>
                  </a:cubicBezTo>
                  <a:lnTo>
                    <a:pt x="13970" y="17261"/>
                  </a:lnTo>
                  <a:cubicBezTo>
                    <a:pt x="13764" y="17466"/>
                    <a:pt x="13536" y="17649"/>
                    <a:pt x="13331" y="17854"/>
                  </a:cubicBezTo>
                  <a:lnTo>
                    <a:pt x="16777" y="17854"/>
                  </a:lnTo>
                  <a:cubicBezTo>
                    <a:pt x="16777" y="17854"/>
                    <a:pt x="16800" y="17831"/>
                    <a:pt x="16800" y="17831"/>
                  </a:cubicBezTo>
                  <a:cubicBezTo>
                    <a:pt x="16846" y="17785"/>
                    <a:pt x="16891" y="17740"/>
                    <a:pt x="16937" y="17717"/>
                  </a:cubicBezTo>
                  <a:cubicBezTo>
                    <a:pt x="16937" y="17694"/>
                    <a:pt x="16960" y="17671"/>
                    <a:pt x="16960" y="17671"/>
                  </a:cubicBezTo>
                  <a:cubicBezTo>
                    <a:pt x="17006" y="17626"/>
                    <a:pt x="17051" y="17580"/>
                    <a:pt x="17074" y="17557"/>
                  </a:cubicBezTo>
                  <a:cubicBezTo>
                    <a:pt x="17097" y="17534"/>
                    <a:pt x="17097" y="17512"/>
                    <a:pt x="17120" y="17489"/>
                  </a:cubicBezTo>
                  <a:cubicBezTo>
                    <a:pt x="17165" y="17466"/>
                    <a:pt x="17188" y="17420"/>
                    <a:pt x="17211" y="17375"/>
                  </a:cubicBezTo>
                  <a:cubicBezTo>
                    <a:pt x="17234" y="17375"/>
                    <a:pt x="17234" y="17352"/>
                    <a:pt x="17257" y="17329"/>
                  </a:cubicBezTo>
                  <a:cubicBezTo>
                    <a:pt x="17279" y="17283"/>
                    <a:pt x="17302" y="17261"/>
                    <a:pt x="17348" y="17215"/>
                  </a:cubicBezTo>
                  <a:cubicBezTo>
                    <a:pt x="17348" y="17192"/>
                    <a:pt x="17371" y="17169"/>
                    <a:pt x="17371" y="17169"/>
                  </a:cubicBezTo>
                  <a:cubicBezTo>
                    <a:pt x="17394" y="17124"/>
                    <a:pt x="17416" y="17078"/>
                    <a:pt x="17439" y="17032"/>
                  </a:cubicBezTo>
                  <a:cubicBezTo>
                    <a:pt x="17462" y="17032"/>
                    <a:pt x="17462" y="17009"/>
                    <a:pt x="17462" y="16987"/>
                  </a:cubicBezTo>
                  <a:cubicBezTo>
                    <a:pt x="17485" y="16941"/>
                    <a:pt x="17508" y="16895"/>
                    <a:pt x="17531" y="16872"/>
                  </a:cubicBezTo>
                  <a:cubicBezTo>
                    <a:pt x="17531" y="16850"/>
                    <a:pt x="17531" y="16827"/>
                    <a:pt x="17553" y="16827"/>
                  </a:cubicBezTo>
                  <a:cubicBezTo>
                    <a:pt x="17576" y="16758"/>
                    <a:pt x="17576" y="16713"/>
                    <a:pt x="17599" y="16667"/>
                  </a:cubicBezTo>
                  <a:cubicBezTo>
                    <a:pt x="17599" y="16667"/>
                    <a:pt x="17599" y="16644"/>
                    <a:pt x="17599" y="16644"/>
                  </a:cubicBezTo>
                  <a:cubicBezTo>
                    <a:pt x="17622" y="16576"/>
                    <a:pt x="17622" y="16530"/>
                    <a:pt x="17645" y="16462"/>
                  </a:cubicBezTo>
                  <a:cubicBezTo>
                    <a:pt x="17622" y="16416"/>
                    <a:pt x="17622" y="16347"/>
                    <a:pt x="17599" y="16302"/>
                  </a:cubicBezTo>
                  <a:cubicBezTo>
                    <a:pt x="17531" y="16005"/>
                    <a:pt x="17462" y="15686"/>
                    <a:pt x="17394" y="15389"/>
                  </a:cubicBezTo>
                  <a:cubicBezTo>
                    <a:pt x="17394" y="15366"/>
                    <a:pt x="17394" y="15343"/>
                    <a:pt x="17416" y="15320"/>
                  </a:cubicBezTo>
                  <a:cubicBezTo>
                    <a:pt x="17439" y="15024"/>
                    <a:pt x="17188" y="14499"/>
                    <a:pt x="17120" y="14202"/>
                  </a:cubicBezTo>
                  <a:cubicBezTo>
                    <a:pt x="16846" y="13198"/>
                    <a:pt x="16595" y="12193"/>
                    <a:pt x="16321" y="11212"/>
                  </a:cubicBezTo>
                  <a:cubicBezTo>
                    <a:pt x="16093" y="10367"/>
                    <a:pt x="16001" y="10025"/>
                    <a:pt x="16298" y="9865"/>
                  </a:cubicBezTo>
                  <a:cubicBezTo>
                    <a:pt x="16481" y="9774"/>
                    <a:pt x="16777" y="9751"/>
                    <a:pt x="17234" y="9728"/>
                  </a:cubicBezTo>
                  <a:cubicBezTo>
                    <a:pt x="18170" y="9705"/>
                    <a:pt x="19197" y="9523"/>
                    <a:pt x="19973" y="8952"/>
                  </a:cubicBezTo>
                  <a:cubicBezTo>
                    <a:pt x="20635" y="8473"/>
                    <a:pt x="21274" y="7697"/>
                    <a:pt x="21502" y="6921"/>
                  </a:cubicBezTo>
                  <a:cubicBezTo>
                    <a:pt x="21616" y="6578"/>
                    <a:pt x="21593" y="6236"/>
                    <a:pt x="21845" y="6030"/>
                  </a:cubicBezTo>
                  <a:cubicBezTo>
                    <a:pt x="22324" y="5620"/>
                    <a:pt x="23283" y="5597"/>
                    <a:pt x="23876" y="5391"/>
                  </a:cubicBezTo>
                  <a:cubicBezTo>
                    <a:pt x="24629" y="5163"/>
                    <a:pt x="25360" y="4866"/>
                    <a:pt x="25999" y="4433"/>
                  </a:cubicBezTo>
                  <a:cubicBezTo>
                    <a:pt x="27277" y="3588"/>
                    <a:pt x="27756" y="2333"/>
                    <a:pt x="26615" y="1123"/>
                  </a:cubicBezTo>
                  <a:cubicBezTo>
                    <a:pt x="25809" y="223"/>
                    <a:pt x="24478" y="1"/>
                    <a:pt x="2327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6" name="Google Shape;1338;p23">
              <a:extLst>
                <a:ext uri="{FF2B5EF4-FFF2-40B4-BE49-F238E27FC236}">
                  <a16:creationId xmlns:a16="http://schemas.microsoft.com/office/drawing/2014/main" id="{D31D209F-C94C-3D4B-2CB8-F62056D6C9D5}"/>
                </a:ext>
              </a:extLst>
            </p:cNvPr>
            <p:cNvSpPr/>
            <p:nvPr/>
          </p:nvSpPr>
          <p:spPr>
            <a:xfrm>
              <a:off x="5848200" y="2716250"/>
              <a:ext cx="479275" cy="461675"/>
            </a:xfrm>
            <a:custGeom>
              <a:avLst/>
              <a:gdLst/>
              <a:ahLst/>
              <a:cxnLst/>
              <a:rect l="l" t="t" r="r" b="b"/>
              <a:pathLst>
                <a:path w="19171" h="18467" extrusionOk="0">
                  <a:moveTo>
                    <a:pt x="7371" y="1"/>
                  </a:moveTo>
                  <a:cubicBezTo>
                    <a:pt x="3539" y="1"/>
                    <a:pt x="2466" y="1994"/>
                    <a:pt x="2466" y="1994"/>
                  </a:cubicBezTo>
                  <a:cubicBezTo>
                    <a:pt x="1370" y="3455"/>
                    <a:pt x="1" y="15917"/>
                    <a:pt x="1804" y="17561"/>
                  </a:cubicBezTo>
                  <a:cubicBezTo>
                    <a:pt x="2531" y="18214"/>
                    <a:pt x="4553" y="18467"/>
                    <a:pt x="6868" y="18467"/>
                  </a:cubicBezTo>
                  <a:cubicBezTo>
                    <a:pt x="10294" y="18467"/>
                    <a:pt x="14361" y="17913"/>
                    <a:pt x="15819" y="17287"/>
                  </a:cubicBezTo>
                  <a:cubicBezTo>
                    <a:pt x="18284" y="16237"/>
                    <a:pt x="16800" y="8727"/>
                    <a:pt x="16800" y="8727"/>
                  </a:cubicBezTo>
                  <a:lnTo>
                    <a:pt x="16800" y="8727"/>
                  </a:lnTo>
                  <a:cubicBezTo>
                    <a:pt x="16879" y="8729"/>
                    <a:pt x="16954" y="8730"/>
                    <a:pt x="17026" y="8730"/>
                  </a:cubicBezTo>
                  <a:cubicBezTo>
                    <a:pt x="19171" y="8730"/>
                    <a:pt x="18439" y="7760"/>
                    <a:pt x="17622" y="6833"/>
                  </a:cubicBezTo>
                  <a:cubicBezTo>
                    <a:pt x="16800" y="5851"/>
                    <a:pt x="16047" y="2793"/>
                    <a:pt x="15225" y="1994"/>
                  </a:cubicBezTo>
                  <a:cubicBezTo>
                    <a:pt x="14381" y="1195"/>
                    <a:pt x="13240" y="487"/>
                    <a:pt x="8492" y="54"/>
                  </a:cubicBezTo>
                  <a:cubicBezTo>
                    <a:pt x="8094" y="17"/>
                    <a:pt x="7721" y="1"/>
                    <a:pt x="737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97" name="Google Shape;1339;p23">
              <a:extLst>
                <a:ext uri="{FF2B5EF4-FFF2-40B4-BE49-F238E27FC236}">
                  <a16:creationId xmlns:a16="http://schemas.microsoft.com/office/drawing/2014/main" id="{80C9A4CE-CE47-A5F2-5BDA-70940876C78A}"/>
                </a:ext>
              </a:extLst>
            </p:cNvPr>
            <p:cNvSpPr/>
            <p:nvPr/>
          </p:nvSpPr>
          <p:spPr>
            <a:xfrm>
              <a:off x="5848200" y="2742050"/>
              <a:ext cx="418875" cy="436050"/>
            </a:xfrm>
            <a:custGeom>
              <a:avLst/>
              <a:gdLst/>
              <a:ahLst/>
              <a:cxnLst/>
              <a:rect l="l" t="t" r="r" b="b"/>
              <a:pathLst>
                <a:path w="16755" h="17442" extrusionOk="0">
                  <a:moveTo>
                    <a:pt x="6467" y="0"/>
                  </a:moveTo>
                  <a:cubicBezTo>
                    <a:pt x="5216" y="0"/>
                    <a:pt x="4019" y="104"/>
                    <a:pt x="3151" y="208"/>
                  </a:cubicBezTo>
                  <a:cubicBezTo>
                    <a:pt x="2649" y="619"/>
                    <a:pt x="2466" y="962"/>
                    <a:pt x="2466" y="962"/>
                  </a:cubicBezTo>
                  <a:cubicBezTo>
                    <a:pt x="1370" y="2423"/>
                    <a:pt x="1" y="14885"/>
                    <a:pt x="1804" y="16529"/>
                  </a:cubicBezTo>
                  <a:cubicBezTo>
                    <a:pt x="1987" y="16688"/>
                    <a:pt x="2238" y="16802"/>
                    <a:pt x="2534" y="16917"/>
                  </a:cubicBezTo>
                  <a:cubicBezTo>
                    <a:pt x="3904" y="17236"/>
                    <a:pt x="5456" y="17373"/>
                    <a:pt x="7008" y="17442"/>
                  </a:cubicBezTo>
                  <a:cubicBezTo>
                    <a:pt x="10090" y="17419"/>
                    <a:pt x="13628" y="16985"/>
                    <a:pt x="15339" y="16437"/>
                  </a:cubicBezTo>
                  <a:cubicBezTo>
                    <a:pt x="16755" y="14383"/>
                    <a:pt x="14997" y="6348"/>
                    <a:pt x="14678" y="4089"/>
                  </a:cubicBezTo>
                  <a:cubicBezTo>
                    <a:pt x="14335" y="1578"/>
                    <a:pt x="13240" y="1258"/>
                    <a:pt x="10021" y="391"/>
                  </a:cubicBezTo>
                  <a:cubicBezTo>
                    <a:pt x="8952" y="99"/>
                    <a:pt x="7684" y="0"/>
                    <a:pt x="646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6" name="Google Shape;1340;p23">
              <a:extLst>
                <a:ext uri="{FF2B5EF4-FFF2-40B4-BE49-F238E27FC236}">
                  <a16:creationId xmlns:a16="http://schemas.microsoft.com/office/drawing/2014/main" id="{F566E46C-B4B6-4E91-CF55-049C8A3AEC9B}"/>
                </a:ext>
              </a:extLst>
            </p:cNvPr>
            <p:cNvSpPr/>
            <p:nvPr/>
          </p:nvSpPr>
          <p:spPr>
            <a:xfrm>
              <a:off x="6083875" y="2770125"/>
              <a:ext cx="220300" cy="401700"/>
            </a:xfrm>
            <a:custGeom>
              <a:avLst/>
              <a:gdLst/>
              <a:ahLst/>
              <a:cxnLst/>
              <a:rect l="l" t="t" r="r" b="b"/>
              <a:pathLst>
                <a:path w="8812" h="16068" extrusionOk="0">
                  <a:moveTo>
                    <a:pt x="4104" y="0"/>
                  </a:moveTo>
                  <a:cubicBezTo>
                    <a:pt x="3512" y="0"/>
                    <a:pt x="2960" y="279"/>
                    <a:pt x="2511" y="980"/>
                  </a:cubicBezTo>
                  <a:cubicBezTo>
                    <a:pt x="1781" y="2121"/>
                    <a:pt x="1" y="12324"/>
                    <a:pt x="1347" y="14903"/>
                  </a:cubicBezTo>
                  <a:cubicBezTo>
                    <a:pt x="1553" y="15291"/>
                    <a:pt x="1713" y="15679"/>
                    <a:pt x="1827" y="16067"/>
                  </a:cubicBezTo>
                  <a:cubicBezTo>
                    <a:pt x="2078" y="16045"/>
                    <a:pt x="2306" y="15999"/>
                    <a:pt x="2534" y="15976"/>
                  </a:cubicBezTo>
                  <a:lnTo>
                    <a:pt x="2557" y="15976"/>
                  </a:lnTo>
                  <a:cubicBezTo>
                    <a:pt x="2785" y="15953"/>
                    <a:pt x="3036" y="15908"/>
                    <a:pt x="3242" y="15885"/>
                  </a:cubicBezTo>
                  <a:lnTo>
                    <a:pt x="3265" y="15885"/>
                  </a:lnTo>
                  <a:cubicBezTo>
                    <a:pt x="3379" y="15862"/>
                    <a:pt x="3470" y="15839"/>
                    <a:pt x="3584" y="15816"/>
                  </a:cubicBezTo>
                  <a:lnTo>
                    <a:pt x="3607" y="15816"/>
                  </a:lnTo>
                  <a:cubicBezTo>
                    <a:pt x="3813" y="15794"/>
                    <a:pt x="4018" y="15748"/>
                    <a:pt x="4201" y="15725"/>
                  </a:cubicBezTo>
                  <a:cubicBezTo>
                    <a:pt x="4223" y="15702"/>
                    <a:pt x="4246" y="15702"/>
                    <a:pt x="4246" y="15702"/>
                  </a:cubicBezTo>
                  <a:cubicBezTo>
                    <a:pt x="4338" y="15679"/>
                    <a:pt x="4429" y="15679"/>
                    <a:pt x="4520" y="15657"/>
                  </a:cubicBezTo>
                  <a:lnTo>
                    <a:pt x="4543" y="15657"/>
                  </a:lnTo>
                  <a:cubicBezTo>
                    <a:pt x="4634" y="15634"/>
                    <a:pt x="4726" y="15611"/>
                    <a:pt x="4817" y="15588"/>
                  </a:cubicBezTo>
                  <a:lnTo>
                    <a:pt x="4863" y="15588"/>
                  </a:lnTo>
                  <a:cubicBezTo>
                    <a:pt x="4931" y="15565"/>
                    <a:pt x="4999" y="15565"/>
                    <a:pt x="5068" y="15542"/>
                  </a:cubicBezTo>
                  <a:cubicBezTo>
                    <a:pt x="5091" y="15542"/>
                    <a:pt x="5114" y="15520"/>
                    <a:pt x="5114" y="15520"/>
                  </a:cubicBezTo>
                  <a:cubicBezTo>
                    <a:pt x="5205" y="15497"/>
                    <a:pt x="5273" y="15497"/>
                    <a:pt x="5365" y="15474"/>
                  </a:cubicBezTo>
                  <a:cubicBezTo>
                    <a:pt x="5433" y="15451"/>
                    <a:pt x="5502" y="15428"/>
                    <a:pt x="5570" y="15406"/>
                  </a:cubicBezTo>
                  <a:lnTo>
                    <a:pt x="5639" y="15406"/>
                  </a:lnTo>
                  <a:cubicBezTo>
                    <a:pt x="5684" y="15383"/>
                    <a:pt x="5753" y="15360"/>
                    <a:pt x="5798" y="15337"/>
                  </a:cubicBezTo>
                  <a:lnTo>
                    <a:pt x="5844" y="15337"/>
                  </a:lnTo>
                  <a:cubicBezTo>
                    <a:pt x="5912" y="15314"/>
                    <a:pt x="5958" y="15291"/>
                    <a:pt x="6027" y="15269"/>
                  </a:cubicBezTo>
                  <a:lnTo>
                    <a:pt x="6072" y="15269"/>
                  </a:lnTo>
                  <a:cubicBezTo>
                    <a:pt x="6118" y="15246"/>
                    <a:pt x="6164" y="15223"/>
                    <a:pt x="6209" y="15223"/>
                  </a:cubicBezTo>
                  <a:cubicBezTo>
                    <a:pt x="6209" y="15200"/>
                    <a:pt x="6232" y="15200"/>
                    <a:pt x="6255" y="15200"/>
                  </a:cubicBezTo>
                  <a:cubicBezTo>
                    <a:pt x="6300" y="15177"/>
                    <a:pt x="6346" y="15154"/>
                    <a:pt x="6392" y="15132"/>
                  </a:cubicBezTo>
                  <a:cubicBezTo>
                    <a:pt x="6460" y="15109"/>
                    <a:pt x="6506" y="15086"/>
                    <a:pt x="6552" y="15063"/>
                  </a:cubicBezTo>
                  <a:cubicBezTo>
                    <a:pt x="6574" y="15040"/>
                    <a:pt x="6597" y="15040"/>
                    <a:pt x="6620" y="15018"/>
                  </a:cubicBezTo>
                  <a:cubicBezTo>
                    <a:pt x="7350" y="14538"/>
                    <a:pt x="7670" y="13420"/>
                    <a:pt x="7784" y="12142"/>
                  </a:cubicBezTo>
                  <a:cubicBezTo>
                    <a:pt x="7784" y="11982"/>
                    <a:pt x="7807" y="11799"/>
                    <a:pt x="7807" y="11639"/>
                  </a:cubicBezTo>
                  <a:cubicBezTo>
                    <a:pt x="7807" y="11594"/>
                    <a:pt x="7807" y="11571"/>
                    <a:pt x="7807" y="11548"/>
                  </a:cubicBezTo>
                  <a:cubicBezTo>
                    <a:pt x="7807" y="11388"/>
                    <a:pt x="7807" y="11251"/>
                    <a:pt x="7830" y="11114"/>
                  </a:cubicBezTo>
                  <a:lnTo>
                    <a:pt x="7830" y="10977"/>
                  </a:lnTo>
                  <a:cubicBezTo>
                    <a:pt x="7807" y="10818"/>
                    <a:pt x="7807" y="10681"/>
                    <a:pt x="7807" y="10544"/>
                  </a:cubicBezTo>
                  <a:cubicBezTo>
                    <a:pt x="7807" y="10498"/>
                    <a:pt x="7807" y="10475"/>
                    <a:pt x="7807" y="10452"/>
                  </a:cubicBezTo>
                  <a:cubicBezTo>
                    <a:pt x="7807" y="10293"/>
                    <a:pt x="7807" y="10110"/>
                    <a:pt x="7784" y="9950"/>
                  </a:cubicBezTo>
                  <a:cubicBezTo>
                    <a:pt x="7784" y="9950"/>
                    <a:pt x="7784" y="9927"/>
                    <a:pt x="7784" y="9927"/>
                  </a:cubicBezTo>
                  <a:cubicBezTo>
                    <a:pt x="7738" y="9334"/>
                    <a:pt x="7533" y="8695"/>
                    <a:pt x="7602" y="8101"/>
                  </a:cubicBezTo>
                  <a:cubicBezTo>
                    <a:pt x="7487" y="7188"/>
                    <a:pt x="7373" y="6572"/>
                    <a:pt x="7373" y="6572"/>
                  </a:cubicBezTo>
                  <a:lnTo>
                    <a:pt x="7373" y="6572"/>
                  </a:lnTo>
                  <a:cubicBezTo>
                    <a:pt x="7453" y="6574"/>
                    <a:pt x="7528" y="6576"/>
                    <a:pt x="7600" y="6576"/>
                  </a:cubicBezTo>
                  <a:cubicBezTo>
                    <a:pt x="8236" y="6576"/>
                    <a:pt x="8606" y="6487"/>
                    <a:pt x="8811" y="6344"/>
                  </a:cubicBezTo>
                  <a:cubicBezTo>
                    <a:pt x="8652" y="6138"/>
                    <a:pt x="8400" y="5956"/>
                    <a:pt x="8286" y="5819"/>
                  </a:cubicBezTo>
                  <a:cubicBezTo>
                    <a:pt x="7944" y="5385"/>
                    <a:pt x="7579" y="4974"/>
                    <a:pt x="7350" y="4472"/>
                  </a:cubicBezTo>
                  <a:cubicBezTo>
                    <a:pt x="6711" y="3080"/>
                    <a:pt x="6848" y="1117"/>
                    <a:pt x="5251" y="295"/>
                  </a:cubicBezTo>
                  <a:cubicBezTo>
                    <a:pt x="4863" y="110"/>
                    <a:pt x="4475" y="0"/>
                    <a:pt x="410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7" name="Google Shape;1341;p23">
              <a:extLst>
                <a:ext uri="{FF2B5EF4-FFF2-40B4-BE49-F238E27FC236}">
                  <a16:creationId xmlns:a16="http://schemas.microsoft.com/office/drawing/2014/main" id="{5C5F6F28-5F11-E445-0AC6-F5EACF0D92F7}"/>
                </a:ext>
              </a:extLst>
            </p:cNvPr>
            <p:cNvSpPr/>
            <p:nvPr/>
          </p:nvSpPr>
          <p:spPr>
            <a:xfrm>
              <a:off x="6225975" y="2784900"/>
              <a:ext cx="78200" cy="149625"/>
            </a:xfrm>
            <a:custGeom>
              <a:avLst/>
              <a:gdLst/>
              <a:ahLst/>
              <a:cxnLst/>
              <a:rect l="l" t="t" r="r" b="b"/>
              <a:pathLst>
                <a:path w="3128" h="5985" extrusionOk="0">
                  <a:moveTo>
                    <a:pt x="0" y="1"/>
                  </a:moveTo>
                  <a:cubicBezTo>
                    <a:pt x="594" y="777"/>
                    <a:pt x="1210" y="3311"/>
                    <a:pt x="1278" y="4292"/>
                  </a:cubicBezTo>
                  <a:cubicBezTo>
                    <a:pt x="1347" y="4931"/>
                    <a:pt x="1575" y="5570"/>
                    <a:pt x="1735" y="5981"/>
                  </a:cubicBezTo>
                  <a:cubicBezTo>
                    <a:pt x="1809" y="5983"/>
                    <a:pt x="1881" y="5985"/>
                    <a:pt x="1950" y="5985"/>
                  </a:cubicBezTo>
                  <a:cubicBezTo>
                    <a:pt x="2556" y="5985"/>
                    <a:pt x="2943" y="5896"/>
                    <a:pt x="3127" y="5753"/>
                  </a:cubicBezTo>
                  <a:cubicBezTo>
                    <a:pt x="2968" y="5547"/>
                    <a:pt x="2716" y="5365"/>
                    <a:pt x="2602" y="5228"/>
                  </a:cubicBezTo>
                  <a:cubicBezTo>
                    <a:pt x="2260" y="4794"/>
                    <a:pt x="1895" y="4383"/>
                    <a:pt x="1666" y="3881"/>
                  </a:cubicBezTo>
                  <a:cubicBezTo>
                    <a:pt x="1096" y="2626"/>
                    <a:pt x="1141" y="914"/>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8" name="Google Shape;1342;p23">
              <a:extLst>
                <a:ext uri="{FF2B5EF4-FFF2-40B4-BE49-F238E27FC236}">
                  <a16:creationId xmlns:a16="http://schemas.microsoft.com/office/drawing/2014/main" id="{32D3EACA-AFB1-97A0-B053-96BEE034C70E}"/>
                </a:ext>
              </a:extLst>
            </p:cNvPr>
            <p:cNvSpPr/>
            <p:nvPr/>
          </p:nvSpPr>
          <p:spPr>
            <a:xfrm>
              <a:off x="6167775" y="2770425"/>
              <a:ext cx="131250" cy="156650"/>
            </a:xfrm>
            <a:custGeom>
              <a:avLst/>
              <a:gdLst/>
              <a:ahLst/>
              <a:cxnLst/>
              <a:rect l="l" t="t" r="r" b="b"/>
              <a:pathLst>
                <a:path w="5250" h="6266" extrusionOk="0">
                  <a:moveTo>
                    <a:pt x="72" y="1"/>
                  </a:moveTo>
                  <a:cubicBezTo>
                    <a:pt x="40" y="1"/>
                    <a:pt x="23" y="4"/>
                    <a:pt x="23" y="9"/>
                  </a:cubicBezTo>
                  <a:cubicBezTo>
                    <a:pt x="0" y="9"/>
                    <a:pt x="274" y="78"/>
                    <a:pt x="685" y="146"/>
                  </a:cubicBezTo>
                  <a:cubicBezTo>
                    <a:pt x="1073" y="238"/>
                    <a:pt x="1621" y="352"/>
                    <a:pt x="2077" y="648"/>
                  </a:cubicBezTo>
                  <a:cubicBezTo>
                    <a:pt x="2534" y="945"/>
                    <a:pt x="2785" y="1424"/>
                    <a:pt x="2922" y="1812"/>
                  </a:cubicBezTo>
                  <a:cubicBezTo>
                    <a:pt x="3059" y="2178"/>
                    <a:pt x="3127" y="2452"/>
                    <a:pt x="3127" y="2452"/>
                  </a:cubicBezTo>
                  <a:cubicBezTo>
                    <a:pt x="3127" y="2452"/>
                    <a:pt x="3150" y="2520"/>
                    <a:pt x="3173" y="2634"/>
                  </a:cubicBezTo>
                  <a:cubicBezTo>
                    <a:pt x="3218" y="2748"/>
                    <a:pt x="3264" y="2908"/>
                    <a:pt x="3310" y="3114"/>
                  </a:cubicBezTo>
                  <a:cubicBezTo>
                    <a:pt x="3447" y="3502"/>
                    <a:pt x="3584" y="4049"/>
                    <a:pt x="3812" y="4552"/>
                  </a:cubicBezTo>
                  <a:cubicBezTo>
                    <a:pt x="3880" y="4666"/>
                    <a:pt x="3949" y="4803"/>
                    <a:pt x="4017" y="4917"/>
                  </a:cubicBezTo>
                  <a:lnTo>
                    <a:pt x="4063" y="5008"/>
                  </a:lnTo>
                  <a:lnTo>
                    <a:pt x="4131" y="5099"/>
                  </a:lnTo>
                  <a:cubicBezTo>
                    <a:pt x="4154" y="5145"/>
                    <a:pt x="4200" y="5191"/>
                    <a:pt x="4246" y="5259"/>
                  </a:cubicBezTo>
                  <a:cubicBezTo>
                    <a:pt x="4314" y="5350"/>
                    <a:pt x="4382" y="5465"/>
                    <a:pt x="4474" y="5556"/>
                  </a:cubicBezTo>
                  <a:cubicBezTo>
                    <a:pt x="4542" y="5647"/>
                    <a:pt x="4634" y="5716"/>
                    <a:pt x="4702" y="5807"/>
                  </a:cubicBezTo>
                  <a:cubicBezTo>
                    <a:pt x="4982" y="6087"/>
                    <a:pt x="5160" y="6265"/>
                    <a:pt x="5199" y="6265"/>
                  </a:cubicBezTo>
                  <a:cubicBezTo>
                    <a:pt x="5201" y="6265"/>
                    <a:pt x="5203" y="6265"/>
                    <a:pt x="5204" y="6263"/>
                  </a:cubicBezTo>
                  <a:cubicBezTo>
                    <a:pt x="5250" y="6241"/>
                    <a:pt x="4382" y="5487"/>
                    <a:pt x="3949" y="4483"/>
                  </a:cubicBezTo>
                  <a:cubicBezTo>
                    <a:pt x="3743" y="3981"/>
                    <a:pt x="3606" y="3456"/>
                    <a:pt x="3515" y="3068"/>
                  </a:cubicBezTo>
                  <a:cubicBezTo>
                    <a:pt x="3447" y="2862"/>
                    <a:pt x="3401" y="2680"/>
                    <a:pt x="3378" y="2566"/>
                  </a:cubicBezTo>
                  <a:cubicBezTo>
                    <a:pt x="3355" y="2452"/>
                    <a:pt x="3333" y="2383"/>
                    <a:pt x="3333" y="2383"/>
                  </a:cubicBezTo>
                  <a:cubicBezTo>
                    <a:pt x="3333" y="2383"/>
                    <a:pt x="3241" y="2132"/>
                    <a:pt x="3104" y="1744"/>
                  </a:cubicBezTo>
                  <a:cubicBezTo>
                    <a:pt x="3036" y="1539"/>
                    <a:pt x="2922" y="1310"/>
                    <a:pt x="2762" y="1082"/>
                  </a:cubicBezTo>
                  <a:cubicBezTo>
                    <a:pt x="2602" y="877"/>
                    <a:pt x="2397" y="671"/>
                    <a:pt x="2168" y="511"/>
                  </a:cubicBezTo>
                  <a:cubicBezTo>
                    <a:pt x="1666" y="215"/>
                    <a:pt x="1096" y="146"/>
                    <a:pt x="708" y="78"/>
                  </a:cubicBezTo>
                  <a:cubicBezTo>
                    <a:pt x="399" y="26"/>
                    <a:pt x="168" y="1"/>
                    <a:pt x="7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99" name="Google Shape;1343;p23">
              <a:extLst>
                <a:ext uri="{FF2B5EF4-FFF2-40B4-BE49-F238E27FC236}">
                  <a16:creationId xmlns:a16="http://schemas.microsoft.com/office/drawing/2014/main" id="{E8FCE290-72FA-E89D-83F4-0B53B5E41002}"/>
                </a:ext>
              </a:extLst>
            </p:cNvPr>
            <p:cNvSpPr/>
            <p:nvPr/>
          </p:nvSpPr>
          <p:spPr>
            <a:xfrm>
              <a:off x="6219700" y="2872800"/>
              <a:ext cx="64500" cy="303625"/>
            </a:xfrm>
            <a:custGeom>
              <a:avLst/>
              <a:gdLst/>
              <a:ahLst/>
              <a:cxnLst/>
              <a:rect l="l" t="t" r="r" b="b"/>
              <a:pathLst>
                <a:path w="2580" h="12145" extrusionOk="0">
                  <a:moveTo>
                    <a:pt x="1598" y="0"/>
                  </a:moveTo>
                  <a:cubicBezTo>
                    <a:pt x="1598" y="0"/>
                    <a:pt x="1575" y="23"/>
                    <a:pt x="1552" y="69"/>
                  </a:cubicBezTo>
                  <a:cubicBezTo>
                    <a:pt x="1552" y="114"/>
                    <a:pt x="1507" y="183"/>
                    <a:pt x="1507" y="274"/>
                  </a:cubicBezTo>
                  <a:cubicBezTo>
                    <a:pt x="1461" y="457"/>
                    <a:pt x="1461" y="708"/>
                    <a:pt x="1507" y="1027"/>
                  </a:cubicBezTo>
                  <a:cubicBezTo>
                    <a:pt x="1552" y="1324"/>
                    <a:pt x="1621" y="1666"/>
                    <a:pt x="1666" y="2031"/>
                  </a:cubicBezTo>
                  <a:cubicBezTo>
                    <a:pt x="1712" y="2420"/>
                    <a:pt x="1758" y="2830"/>
                    <a:pt x="1849" y="3218"/>
                  </a:cubicBezTo>
                  <a:cubicBezTo>
                    <a:pt x="1940" y="3629"/>
                    <a:pt x="2009" y="4017"/>
                    <a:pt x="2054" y="4382"/>
                  </a:cubicBezTo>
                  <a:cubicBezTo>
                    <a:pt x="2100" y="4565"/>
                    <a:pt x="2123" y="4748"/>
                    <a:pt x="2146" y="4930"/>
                  </a:cubicBezTo>
                  <a:cubicBezTo>
                    <a:pt x="2169" y="5090"/>
                    <a:pt x="2169" y="5250"/>
                    <a:pt x="2191" y="5410"/>
                  </a:cubicBezTo>
                  <a:cubicBezTo>
                    <a:pt x="2214" y="5706"/>
                    <a:pt x="2214" y="5957"/>
                    <a:pt x="2237" y="6117"/>
                  </a:cubicBezTo>
                  <a:cubicBezTo>
                    <a:pt x="2237" y="6300"/>
                    <a:pt x="2237" y="6391"/>
                    <a:pt x="2237" y="6391"/>
                  </a:cubicBezTo>
                  <a:cubicBezTo>
                    <a:pt x="2237" y="6391"/>
                    <a:pt x="2260" y="6414"/>
                    <a:pt x="2260" y="6460"/>
                  </a:cubicBezTo>
                  <a:cubicBezTo>
                    <a:pt x="2237" y="6505"/>
                    <a:pt x="2237" y="6597"/>
                    <a:pt x="2237" y="6665"/>
                  </a:cubicBezTo>
                  <a:cubicBezTo>
                    <a:pt x="2237" y="6848"/>
                    <a:pt x="2237" y="7099"/>
                    <a:pt x="2237" y="7395"/>
                  </a:cubicBezTo>
                  <a:cubicBezTo>
                    <a:pt x="2191" y="7989"/>
                    <a:pt x="2146" y="8811"/>
                    <a:pt x="1872" y="9541"/>
                  </a:cubicBezTo>
                  <a:cubicBezTo>
                    <a:pt x="1735" y="9929"/>
                    <a:pt x="1529" y="10271"/>
                    <a:pt x="1324" y="10568"/>
                  </a:cubicBezTo>
                  <a:cubicBezTo>
                    <a:pt x="1119" y="10888"/>
                    <a:pt x="890" y="11162"/>
                    <a:pt x="685" y="11367"/>
                  </a:cubicBezTo>
                  <a:cubicBezTo>
                    <a:pt x="274" y="11824"/>
                    <a:pt x="0" y="12120"/>
                    <a:pt x="23" y="12143"/>
                  </a:cubicBezTo>
                  <a:cubicBezTo>
                    <a:pt x="23" y="12144"/>
                    <a:pt x="23" y="12144"/>
                    <a:pt x="24" y="12144"/>
                  </a:cubicBezTo>
                  <a:cubicBezTo>
                    <a:pt x="48" y="12144"/>
                    <a:pt x="359" y="11875"/>
                    <a:pt x="776" y="11458"/>
                  </a:cubicBezTo>
                  <a:cubicBezTo>
                    <a:pt x="1004" y="11253"/>
                    <a:pt x="1233" y="11002"/>
                    <a:pt x="1484" y="10682"/>
                  </a:cubicBezTo>
                  <a:cubicBezTo>
                    <a:pt x="1712" y="10386"/>
                    <a:pt x="1940" y="10020"/>
                    <a:pt x="2077" y="9632"/>
                  </a:cubicBezTo>
                  <a:cubicBezTo>
                    <a:pt x="2420" y="8856"/>
                    <a:pt x="2488" y="8012"/>
                    <a:pt x="2534" y="7418"/>
                  </a:cubicBezTo>
                  <a:cubicBezTo>
                    <a:pt x="2557" y="7122"/>
                    <a:pt x="2557" y="6848"/>
                    <a:pt x="2579" y="6665"/>
                  </a:cubicBezTo>
                  <a:cubicBezTo>
                    <a:pt x="2579" y="6574"/>
                    <a:pt x="2579" y="6505"/>
                    <a:pt x="2579" y="6460"/>
                  </a:cubicBezTo>
                  <a:cubicBezTo>
                    <a:pt x="2579" y="6414"/>
                    <a:pt x="2579" y="6391"/>
                    <a:pt x="2579" y="6391"/>
                  </a:cubicBezTo>
                  <a:cubicBezTo>
                    <a:pt x="2579" y="6391"/>
                    <a:pt x="2579" y="6300"/>
                    <a:pt x="2557" y="6117"/>
                  </a:cubicBezTo>
                  <a:cubicBezTo>
                    <a:pt x="2534" y="5935"/>
                    <a:pt x="2534" y="5684"/>
                    <a:pt x="2488" y="5364"/>
                  </a:cubicBezTo>
                  <a:cubicBezTo>
                    <a:pt x="2465" y="5227"/>
                    <a:pt x="2442" y="5044"/>
                    <a:pt x="2420" y="4885"/>
                  </a:cubicBezTo>
                  <a:cubicBezTo>
                    <a:pt x="2397" y="4702"/>
                    <a:pt x="2374" y="4519"/>
                    <a:pt x="2328" y="4337"/>
                  </a:cubicBezTo>
                  <a:cubicBezTo>
                    <a:pt x="2260" y="3972"/>
                    <a:pt x="2169" y="3561"/>
                    <a:pt x="2077" y="3173"/>
                  </a:cubicBezTo>
                  <a:cubicBezTo>
                    <a:pt x="1986" y="2785"/>
                    <a:pt x="1917" y="2374"/>
                    <a:pt x="1849" y="2009"/>
                  </a:cubicBezTo>
                  <a:cubicBezTo>
                    <a:pt x="1781" y="1643"/>
                    <a:pt x="1689" y="1278"/>
                    <a:pt x="1621" y="1004"/>
                  </a:cubicBezTo>
                  <a:cubicBezTo>
                    <a:pt x="1575" y="708"/>
                    <a:pt x="1552" y="457"/>
                    <a:pt x="1575" y="274"/>
                  </a:cubicBezTo>
                  <a:cubicBezTo>
                    <a:pt x="1575" y="205"/>
                    <a:pt x="1598" y="137"/>
                    <a:pt x="1598" y="91"/>
                  </a:cubicBezTo>
                  <a:cubicBezTo>
                    <a:pt x="1598" y="46"/>
                    <a:pt x="1598" y="0"/>
                    <a:pt x="1598"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0" name="Google Shape;1344;p23">
              <a:extLst>
                <a:ext uri="{FF2B5EF4-FFF2-40B4-BE49-F238E27FC236}">
                  <a16:creationId xmlns:a16="http://schemas.microsoft.com/office/drawing/2014/main" id="{21BB9D54-EF4F-9A5A-C67C-CFC26C4EF56C}"/>
                </a:ext>
              </a:extLst>
            </p:cNvPr>
            <p:cNvSpPr/>
            <p:nvPr/>
          </p:nvSpPr>
          <p:spPr>
            <a:xfrm>
              <a:off x="5746650" y="2772350"/>
              <a:ext cx="209425" cy="283100"/>
            </a:xfrm>
            <a:custGeom>
              <a:avLst/>
              <a:gdLst/>
              <a:ahLst/>
              <a:cxnLst/>
              <a:rect l="l" t="t" r="r" b="b"/>
              <a:pathLst>
                <a:path w="8377" h="11324" extrusionOk="0">
                  <a:moveTo>
                    <a:pt x="7167" y="1"/>
                  </a:moveTo>
                  <a:cubicBezTo>
                    <a:pt x="7167" y="1"/>
                    <a:pt x="5775" y="24"/>
                    <a:pt x="5113" y="2375"/>
                  </a:cubicBezTo>
                  <a:cubicBezTo>
                    <a:pt x="4428" y="4748"/>
                    <a:pt x="3926" y="8264"/>
                    <a:pt x="3926" y="8264"/>
                  </a:cubicBezTo>
                  <a:cubicBezTo>
                    <a:pt x="3926" y="8264"/>
                    <a:pt x="2168" y="7008"/>
                    <a:pt x="1621" y="6232"/>
                  </a:cubicBezTo>
                  <a:cubicBezTo>
                    <a:pt x="1453" y="6005"/>
                    <a:pt x="1207" y="5902"/>
                    <a:pt x="961" y="5902"/>
                  </a:cubicBezTo>
                  <a:cubicBezTo>
                    <a:pt x="538" y="5902"/>
                    <a:pt x="112" y="6206"/>
                    <a:pt x="68" y="6711"/>
                  </a:cubicBezTo>
                  <a:cubicBezTo>
                    <a:pt x="1" y="7524"/>
                    <a:pt x="1940" y="11324"/>
                    <a:pt x="3968" y="11324"/>
                  </a:cubicBezTo>
                  <a:cubicBezTo>
                    <a:pt x="3992" y="11324"/>
                    <a:pt x="4016" y="11323"/>
                    <a:pt x="4040" y="11322"/>
                  </a:cubicBezTo>
                  <a:cubicBezTo>
                    <a:pt x="6071" y="11254"/>
                    <a:pt x="7099" y="8789"/>
                    <a:pt x="7692" y="5958"/>
                  </a:cubicBezTo>
                  <a:cubicBezTo>
                    <a:pt x="8308" y="3151"/>
                    <a:pt x="8377" y="183"/>
                    <a:pt x="716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1" name="Google Shape;1345;p23">
              <a:extLst>
                <a:ext uri="{FF2B5EF4-FFF2-40B4-BE49-F238E27FC236}">
                  <a16:creationId xmlns:a16="http://schemas.microsoft.com/office/drawing/2014/main" id="{814E7718-D1B7-D087-3326-2872E3696E76}"/>
                </a:ext>
              </a:extLst>
            </p:cNvPr>
            <p:cNvSpPr/>
            <p:nvPr/>
          </p:nvSpPr>
          <p:spPr>
            <a:xfrm>
              <a:off x="5790000" y="2866725"/>
              <a:ext cx="152400" cy="188725"/>
            </a:xfrm>
            <a:custGeom>
              <a:avLst/>
              <a:gdLst/>
              <a:ahLst/>
              <a:cxnLst/>
              <a:rect l="l" t="t" r="r" b="b"/>
              <a:pathLst>
                <a:path w="6096" h="7549" extrusionOk="0">
                  <a:moveTo>
                    <a:pt x="4112" y="0"/>
                  </a:moveTo>
                  <a:cubicBezTo>
                    <a:pt x="3696" y="0"/>
                    <a:pt x="3284" y="153"/>
                    <a:pt x="2945" y="334"/>
                  </a:cubicBezTo>
                  <a:cubicBezTo>
                    <a:pt x="2785" y="1088"/>
                    <a:pt x="2648" y="1864"/>
                    <a:pt x="2511" y="2526"/>
                  </a:cubicBezTo>
                  <a:cubicBezTo>
                    <a:pt x="3105" y="2640"/>
                    <a:pt x="3767" y="3827"/>
                    <a:pt x="3402" y="4352"/>
                  </a:cubicBezTo>
                  <a:cubicBezTo>
                    <a:pt x="3338" y="4436"/>
                    <a:pt x="3263" y="4471"/>
                    <a:pt x="3181" y="4471"/>
                  </a:cubicBezTo>
                  <a:cubicBezTo>
                    <a:pt x="2906" y="4471"/>
                    <a:pt x="2552" y="4074"/>
                    <a:pt x="2306" y="3758"/>
                  </a:cubicBezTo>
                  <a:cubicBezTo>
                    <a:pt x="2238" y="4215"/>
                    <a:pt x="2192" y="4489"/>
                    <a:pt x="2192" y="4489"/>
                  </a:cubicBezTo>
                  <a:cubicBezTo>
                    <a:pt x="2192" y="4489"/>
                    <a:pt x="1028" y="3644"/>
                    <a:pt x="275" y="2914"/>
                  </a:cubicBezTo>
                  <a:lnTo>
                    <a:pt x="1" y="3393"/>
                  </a:lnTo>
                  <a:cubicBezTo>
                    <a:pt x="1" y="3393"/>
                    <a:pt x="2420" y="5196"/>
                    <a:pt x="2694" y="6406"/>
                  </a:cubicBezTo>
                  <a:cubicBezTo>
                    <a:pt x="2797" y="6870"/>
                    <a:pt x="2397" y="7014"/>
                    <a:pt x="1878" y="7014"/>
                  </a:cubicBezTo>
                  <a:cubicBezTo>
                    <a:pt x="1478" y="7014"/>
                    <a:pt x="1007" y="6929"/>
                    <a:pt x="640" y="6840"/>
                  </a:cubicBezTo>
                  <a:lnTo>
                    <a:pt x="640" y="6840"/>
                  </a:lnTo>
                  <a:cubicBezTo>
                    <a:pt x="1146" y="7258"/>
                    <a:pt x="1673" y="7548"/>
                    <a:pt x="2242" y="7548"/>
                  </a:cubicBezTo>
                  <a:cubicBezTo>
                    <a:pt x="2263" y="7548"/>
                    <a:pt x="2285" y="7548"/>
                    <a:pt x="2306" y="7547"/>
                  </a:cubicBezTo>
                  <a:cubicBezTo>
                    <a:pt x="4337" y="7479"/>
                    <a:pt x="5365" y="5014"/>
                    <a:pt x="5958" y="2183"/>
                  </a:cubicBezTo>
                  <a:cubicBezTo>
                    <a:pt x="6004" y="1978"/>
                    <a:pt x="6049" y="1772"/>
                    <a:pt x="6095" y="1567"/>
                  </a:cubicBezTo>
                  <a:cubicBezTo>
                    <a:pt x="5798" y="1202"/>
                    <a:pt x="5524" y="882"/>
                    <a:pt x="5319" y="608"/>
                  </a:cubicBezTo>
                  <a:cubicBezTo>
                    <a:pt x="4962" y="159"/>
                    <a:pt x="4535" y="0"/>
                    <a:pt x="411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2" name="Google Shape;1346;p23">
              <a:extLst>
                <a:ext uri="{FF2B5EF4-FFF2-40B4-BE49-F238E27FC236}">
                  <a16:creationId xmlns:a16="http://schemas.microsoft.com/office/drawing/2014/main" id="{39258AFA-8EAE-5518-ABE6-752ABD36FBF5}"/>
                </a:ext>
              </a:extLst>
            </p:cNvPr>
            <p:cNvSpPr/>
            <p:nvPr/>
          </p:nvSpPr>
          <p:spPr>
            <a:xfrm>
              <a:off x="5840225" y="2975425"/>
              <a:ext cx="30275" cy="27550"/>
            </a:xfrm>
            <a:custGeom>
              <a:avLst/>
              <a:gdLst/>
              <a:ahLst/>
              <a:cxnLst/>
              <a:rect l="l" t="t" r="r" b="b"/>
              <a:pathLst>
                <a:path w="1211" h="1102" extrusionOk="0">
                  <a:moveTo>
                    <a:pt x="29" y="0"/>
                  </a:moveTo>
                  <a:cubicBezTo>
                    <a:pt x="25" y="0"/>
                    <a:pt x="23" y="1"/>
                    <a:pt x="23" y="4"/>
                  </a:cubicBezTo>
                  <a:cubicBezTo>
                    <a:pt x="0" y="26"/>
                    <a:pt x="160" y="163"/>
                    <a:pt x="297" y="300"/>
                  </a:cubicBezTo>
                  <a:cubicBezTo>
                    <a:pt x="434" y="460"/>
                    <a:pt x="571" y="597"/>
                    <a:pt x="571" y="597"/>
                  </a:cubicBezTo>
                  <a:cubicBezTo>
                    <a:pt x="571" y="597"/>
                    <a:pt x="731" y="734"/>
                    <a:pt x="890" y="848"/>
                  </a:cubicBezTo>
                  <a:cubicBezTo>
                    <a:pt x="1017" y="975"/>
                    <a:pt x="1164" y="1102"/>
                    <a:pt x="1203" y="1102"/>
                  </a:cubicBezTo>
                  <a:cubicBezTo>
                    <a:pt x="1206" y="1102"/>
                    <a:pt x="1208" y="1101"/>
                    <a:pt x="1210" y="1099"/>
                  </a:cubicBezTo>
                  <a:cubicBezTo>
                    <a:pt x="1210" y="1076"/>
                    <a:pt x="1096" y="917"/>
                    <a:pt x="982" y="734"/>
                  </a:cubicBezTo>
                  <a:cubicBezTo>
                    <a:pt x="845" y="574"/>
                    <a:pt x="708" y="437"/>
                    <a:pt x="708" y="437"/>
                  </a:cubicBezTo>
                  <a:cubicBezTo>
                    <a:pt x="708" y="437"/>
                    <a:pt x="548" y="300"/>
                    <a:pt x="388" y="186"/>
                  </a:cubicBezTo>
                  <a:cubicBezTo>
                    <a:pt x="225" y="84"/>
                    <a:pt x="61" y="0"/>
                    <a:pt x="29"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3" name="Google Shape;1347;p23">
              <a:extLst>
                <a:ext uri="{FF2B5EF4-FFF2-40B4-BE49-F238E27FC236}">
                  <a16:creationId xmlns:a16="http://schemas.microsoft.com/office/drawing/2014/main" id="{F930BE27-679B-9E35-6B99-E71E33CADA9C}"/>
                </a:ext>
              </a:extLst>
            </p:cNvPr>
            <p:cNvSpPr/>
            <p:nvPr/>
          </p:nvSpPr>
          <p:spPr>
            <a:xfrm>
              <a:off x="5865325" y="2836275"/>
              <a:ext cx="12000" cy="22275"/>
            </a:xfrm>
            <a:custGeom>
              <a:avLst/>
              <a:gdLst/>
              <a:ahLst/>
              <a:cxnLst/>
              <a:rect l="l" t="t" r="r" b="b"/>
              <a:pathLst>
                <a:path w="480" h="891" extrusionOk="0">
                  <a:moveTo>
                    <a:pt x="297" y="0"/>
                  </a:moveTo>
                  <a:cubicBezTo>
                    <a:pt x="183" y="0"/>
                    <a:pt x="69" y="206"/>
                    <a:pt x="23" y="457"/>
                  </a:cubicBezTo>
                  <a:cubicBezTo>
                    <a:pt x="1" y="708"/>
                    <a:pt x="69" y="890"/>
                    <a:pt x="183" y="890"/>
                  </a:cubicBezTo>
                  <a:cubicBezTo>
                    <a:pt x="297" y="890"/>
                    <a:pt x="411" y="685"/>
                    <a:pt x="457" y="434"/>
                  </a:cubicBezTo>
                  <a:cubicBezTo>
                    <a:pt x="480" y="183"/>
                    <a:pt x="411" y="0"/>
                    <a:pt x="29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4" name="Google Shape;1348;p23">
              <a:extLst>
                <a:ext uri="{FF2B5EF4-FFF2-40B4-BE49-F238E27FC236}">
                  <a16:creationId xmlns:a16="http://schemas.microsoft.com/office/drawing/2014/main" id="{9E479956-3DBE-95C6-A9F1-9FF00FA8433C}"/>
                </a:ext>
              </a:extLst>
            </p:cNvPr>
            <p:cNvSpPr/>
            <p:nvPr/>
          </p:nvSpPr>
          <p:spPr>
            <a:xfrm>
              <a:off x="5872175" y="2812300"/>
              <a:ext cx="8575" cy="16575"/>
            </a:xfrm>
            <a:custGeom>
              <a:avLst/>
              <a:gdLst/>
              <a:ahLst/>
              <a:cxnLst/>
              <a:rect l="l" t="t" r="r" b="b"/>
              <a:pathLst>
                <a:path w="343" h="663" extrusionOk="0">
                  <a:moveTo>
                    <a:pt x="206" y="1"/>
                  </a:moveTo>
                  <a:cubicBezTo>
                    <a:pt x="115" y="23"/>
                    <a:pt x="46" y="160"/>
                    <a:pt x="23" y="343"/>
                  </a:cubicBezTo>
                  <a:cubicBezTo>
                    <a:pt x="1" y="526"/>
                    <a:pt x="46" y="662"/>
                    <a:pt x="115" y="662"/>
                  </a:cubicBezTo>
                  <a:cubicBezTo>
                    <a:pt x="206" y="662"/>
                    <a:pt x="297" y="503"/>
                    <a:pt x="320" y="320"/>
                  </a:cubicBezTo>
                  <a:cubicBezTo>
                    <a:pt x="343" y="160"/>
                    <a:pt x="274" y="1"/>
                    <a:pt x="206"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5" name="Google Shape;1349;p23">
              <a:extLst>
                <a:ext uri="{FF2B5EF4-FFF2-40B4-BE49-F238E27FC236}">
                  <a16:creationId xmlns:a16="http://schemas.microsoft.com/office/drawing/2014/main" id="{5060A775-4926-96E0-A2C1-AC4B8BBA45DA}"/>
                </a:ext>
              </a:extLst>
            </p:cNvPr>
            <p:cNvSpPr/>
            <p:nvPr/>
          </p:nvSpPr>
          <p:spPr>
            <a:xfrm>
              <a:off x="5844225" y="2767750"/>
              <a:ext cx="115850" cy="181525"/>
            </a:xfrm>
            <a:custGeom>
              <a:avLst/>
              <a:gdLst/>
              <a:ahLst/>
              <a:cxnLst/>
              <a:rect l="l" t="t" r="r" b="b"/>
              <a:pathLst>
                <a:path w="4634" h="7261" extrusionOk="0">
                  <a:moveTo>
                    <a:pt x="3269" y="1"/>
                  </a:moveTo>
                  <a:cubicBezTo>
                    <a:pt x="2742" y="1"/>
                    <a:pt x="2225" y="268"/>
                    <a:pt x="1917" y="641"/>
                  </a:cubicBezTo>
                  <a:cubicBezTo>
                    <a:pt x="1461" y="1212"/>
                    <a:pt x="1096" y="1874"/>
                    <a:pt x="867" y="2559"/>
                  </a:cubicBezTo>
                  <a:cubicBezTo>
                    <a:pt x="525" y="3609"/>
                    <a:pt x="228" y="4864"/>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6" name="Google Shape;1350;p23">
              <a:extLst>
                <a:ext uri="{FF2B5EF4-FFF2-40B4-BE49-F238E27FC236}">
                  <a16:creationId xmlns:a16="http://schemas.microsoft.com/office/drawing/2014/main" id="{413993E6-9095-2506-CEB4-D3C2380EA41D}"/>
                </a:ext>
              </a:extLst>
            </p:cNvPr>
            <p:cNvSpPr/>
            <p:nvPr/>
          </p:nvSpPr>
          <p:spPr>
            <a:xfrm>
              <a:off x="5850500" y="2898475"/>
              <a:ext cx="60500" cy="14400"/>
            </a:xfrm>
            <a:custGeom>
              <a:avLst/>
              <a:gdLst/>
              <a:ahLst/>
              <a:cxnLst/>
              <a:rect l="l" t="t" r="r" b="b"/>
              <a:pathLst>
                <a:path w="2420" h="576" extrusionOk="0">
                  <a:moveTo>
                    <a:pt x="616" y="0"/>
                  </a:moveTo>
                  <a:cubicBezTo>
                    <a:pt x="297" y="0"/>
                    <a:pt x="0" y="0"/>
                    <a:pt x="0" y="46"/>
                  </a:cubicBezTo>
                  <a:cubicBezTo>
                    <a:pt x="0" y="69"/>
                    <a:pt x="297" y="114"/>
                    <a:pt x="594" y="160"/>
                  </a:cubicBezTo>
                  <a:lnTo>
                    <a:pt x="1187" y="297"/>
                  </a:lnTo>
                  <a:lnTo>
                    <a:pt x="1803" y="434"/>
                  </a:lnTo>
                  <a:cubicBezTo>
                    <a:pt x="2061" y="513"/>
                    <a:pt x="2319" y="575"/>
                    <a:pt x="2382" y="575"/>
                  </a:cubicBezTo>
                  <a:cubicBezTo>
                    <a:pt x="2392" y="575"/>
                    <a:pt x="2397" y="574"/>
                    <a:pt x="2397" y="571"/>
                  </a:cubicBezTo>
                  <a:cubicBezTo>
                    <a:pt x="2420" y="548"/>
                    <a:pt x="2123" y="411"/>
                    <a:pt x="1826" y="297"/>
                  </a:cubicBezTo>
                  <a:cubicBezTo>
                    <a:pt x="1529" y="183"/>
                    <a:pt x="1233" y="91"/>
                    <a:pt x="1233" y="91"/>
                  </a:cubicBezTo>
                  <a:cubicBezTo>
                    <a:pt x="1233" y="91"/>
                    <a:pt x="936" y="46"/>
                    <a:pt x="616"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7" name="Google Shape;1351;p23">
              <a:extLst>
                <a:ext uri="{FF2B5EF4-FFF2-40B4-BE49-F238E27FC236}">
                  <a16:creationId xmlns:a16="http://schemas.microsoft.com/office/drawing/2014/main" id="{6B67BDE1-F89E-7618-99B7-890B89DB6730}"/>
                </a:ext>
              </a:extLst>
            </p:cNvPr>
            <p:cNvSpPr/>
            <p:nvPr/>
          </p:nvSpPr>
          <p:spPr>
            <a:xfrm>
              <a:off x="5844225" y="2767750"/>
              <a:ext cx="115850" cy="181525"/>
            </a:xfrm>
            <a:custGeom>
              <a:avLst/>
              <a:gdLst/>
              <a:ahLst/>
              <a:cxnLst/>
              <a:rect l="l" t="t" r="r" b="b"/>
              <a:pathLst>
                <a:path w="4634" h="7261" extrusionOk="0">
                  <a:moveTo>
                    <a:pt x="3269" y="1"/>
                  </a:moveTo>
                  <a:cubicBezTo>
                    <a:pt x="2786" y="1"/>
                    <a:pt x="2292" y="245"/>
                    <a:pt x="1986" y="573"/>
                  </a:cubicBezTo>
                  <a:cubicBezTo>
                    <a:pt x="2054" y="687"/>
                    <a:pt x="2100" y="824"/>
                    <a:pt x="2054" y="938"/>
                  </a:cubicBezTo>
                  <a:cubicBezTo>
                    <a:pt x="1940" y="1440"/>
                    <a:pt x="1575" y="4293"/>
                    <a:pt x="1073" y="4613"/>
                  </a:cubicBezTo>
                  <a:cubicBezTo>
                    <a:pt x="1001" y="4663"/>
                    <a:pt x="925" y="4684"/>
                    <a:pt x="846" y="4684"/>
                  </a:cubicBezTo>
                  <a:cubicBezTo>
                    <a:pt x="677" y="4684"/>
                    <a:pt x="499" y="4585"/>
                    <a:pt x="342" y="4476"/>
                  </a:cubicBezTo>
                  <a:cubicBezTo>
                    <a:pt x="274" y="4773"/>
                    <a:pt x="206" y="5069"/>
                    <a:pt x="137" y="5343"/>
                  </a:cubicBezTo>
                  <a:cubicBezTo>
                    <a:pt x="616" y="5503"/>
                    <a:pt x="1347" y="5754"/>
                    <a:pt x="1392" y="5982"/>
                  </a:cubicBezTo>
                  <a:cubicBezTo>
                    <a:pt x="1408" y="6068"/>
                    <a:pt x="1311" y="6101"/>
                    <a:pt x="1157" y="6101"/>
                  </a:cubicBezTo>
                  <a:cubicBezTo>
                    <a:pt x="861" y="6101"/>
                    <a:pt x="353" y="5981"/>
                    <a:pt x="23" y="5891"/>
                  </a:cubicBezTo>
                  <a:cubicBezTo>
                    <a:pt x="0" y="5914"/>
                    <a:pt x="0" y="5937"/>
                    <a:pt x="0" y="5960"/>
                  </a:cubicBezTo>
                  <a:cubicBezTo>
                    <a:pt x="845" y="6302"/>
                    <a:pt x="2693" y="6895"/>
                    <a:pt x="3698" y="7261"/>
                  </a:cubicBezTo>
                  <a:cubicBezTo>
                    <a:pt x="3789" y="6964"/>
                    <a:pt x="3880" y="6644"/>
                    <a:pt x="3949" y="6325"/>
                  </a:cubicBezTo>
                  <a:cubicBezTo>
                    <a:pt x="4246" y="5115"/>
                    <a:pt x="4451" y="3882"/>
                    <a:pt x="4474" y="2650"/>
                  </a:cubicBezTo>
                  <a:cubicBezTo>
                    <a:pt x="4474" y="1988"/>
                    <a:pt x="4634" y="755"/>
                    <a:pt x="4040" y="276"/>
                  </a:cubicBezTo>
                  <a:cubicBezTo>
                    <a:pt x="3835" y="116"/>
                    <a:pt x="3584" y="25"/>
                    <a:pt x="3333" y="2"/>
                  </a:cubicBezTo>
                  <a:cubicBezTo>
                    <a:pt x="3311" y="1"/>
                    <a:pt x="3290" y="1"/>
                    <a:pt x="3269"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8" name="Google Shape;1352;p23">
              <a:extLst>
                <a:ext uri="{FF2B5EF4-FFF2-40B4-BE49-F238E27FC236}">
                  <a16:creationId xmlns:a16="http://schemas.microsoft.com/office/drawing/2014/main" id="{CE440624-7215-2A95-8D73-F68CBAA41AC6}"/>
                </a:ext>
              </a:extLst>
            </p:cNvPr>
            <p:cNvSpPr/>
            <p:nvPr/>
          </p:nvSpPr>
          <p:spPr>
            <a:xfrm>
              <a:off x="5806550" y="2755500"/>
              <a:ext cx="202025" cy="351675"/>
            </a:xfrm>
            <a:custGeom>
              <a:avLst/>
              <a:gdLst/>
              <a:ahLst/>
              <a:cxnLst/>
              <a:rect l="l" t="t" r="r" b="b"/>
              <a:pathLst>
                <a:path w="8081" h="14067" extrusionOk="0">
                  <a:moveTo>
                    <a:pt x="4930" y="1"/>
                  </a:moveTo>
                  <a:cubicBezTo>
                    <a:pt x="2780" y="1"/>
                    <a:pt x="990" y="1743"/>
                    <a:pt x="366" y="5285"/>
                  </a:cubicBezTo>
                  <a:cubicBezTo>
                    <a:pt x="1" y="7431"/>
                    <a:pt x="366" y="9189"/>
                    <a:pt x="1210" y="11129"/>
                  </a:cubicBezTo>
                  <a:cubicBezTo>
                    <a:pt x="1393" y="11540"/>
                    <a:pt x="1849" y="11950"/>
                    <a:pt x="2123" y="12293"/>
                  </a:cubicBezTo>
                  <a:cubicBezTo>
                    <a:pt x="2984" y="13363"/>
                    <a:pt x="4249" y="14067"/>
                    <a:pt x="5636" y="14067"/>
                  </a:cubicBezTo>
                  <a:cubicBezTo>
                    <a:pt x="5758" y="14067"/>
                    <a:pt x="5880" y="14061"/>
                    <a:pt x="6004" y="14050"/>
                  </a:cubicBezTo>
                  <a:cubicBezTo>
                    <a:pt x="8081" y="13868"/>
                    <a:pt x="8035" y="12498"/>
                    <a:pt x="8035" y="12498"/>
                  </a:cubicBezTo>
                  <a:lnTo>
                    <a:pt x="6688" y="12407"/>
                  </a:lnTo>
                  <a:cubicBezTo>
                    <a:pt x="6479" y="12444"/>
                    <a:pt x="6279" y="12461"/>
                    <a:pt x="6088" y="12461"/>
                  </a:cubicBezTo>
                  <a:cubicBezTo>
                    <a:pt x="4181" y="12461"/>
                    <a:pt x="3219" y="10764"/>
                    <a:pt x="3219" y="10764"/>
                  </a:cubicBezTo>
                  <a:cubicBezTo>
                    <a:pt x="1621" y="8298"/>
                    <a:pt x="2237" y="3916"/>
                    <a:pt x="3379" y="2227"/>
                  </a:cubicBezTo>
                  <a:cubicBezTo>
                    <a:pt x="4223" y="994"/>
                    <a:pt x="4885" y="857"/>
                    <a:pt x="5387" y="538"/>
                  </a:cubicBezTo>
                  <a:cubicBezTo>
                    <a:pt x="5935" y="447"/>
                    <a:pt x="6209" y="469"/>
                    <a:pt x="6551" y="310"/>
                  </a:cubicBezTo>
                  <a:cubicBezTo>
                    <a:pt x="5997" y="104"/>
                    <a:pt x="5453" y="1"/>
                    <a:pt x="4930"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09" name="Google Shape;1353;p23">
              <a:extLst>
                <a:ext uri="{FF2B5EF4-FFF2-40B4-BE49-F238E27FC236}">
                  <a16:creationId xmlns:a16="http://schemas.microsoft.com/office/drawing/2014/main" id="{89236BCC-2D6F-D2FE-AA7A-49279FD668F5}"/>
                </a:ext>
              </a:extLst>
            </p:cNvPr>
            <p:cNvSpPr/>
            <p:nvPr/>
          </p:nvSpPr>
          <p:spPr>
            <a:xfrm>
              <a:off x="5841925" y="2768925"/>
              <a:ext cx="166075" cy="321050"/>
            </a:xfrm>
            <a:custGeom>
              <a:avLst/>
              <a:gdLst/>
              <a:ahLst/>
              <a:cxnLst/>
              <a:rect l="l" t="t" r="r" b="b"/>
              <a:pathLst>
                <a:path w="6643" h="12842" extrusionOk="0">
                  <a:moveTo>
                    <a:pt x="3950" y="1"/>
                  </a:moveTo>
                  <a:cubicBezTo>
                    <a:pt x="2238" y="229"/>
                    <a:pt x="868" y="1804"/>
                    <a:pt x="343" y="4794"/>
                  </a:cubicBezTo>
                  <a:cubicBezTo>
                    <a:pt x="1" y="6757"/>
                    <a:pt x="412" y="8401"/>
                    <a:pt x="1188" y="10181"/>
                  </a:cubicBezTo>
                  <a:cubicBezTo>
                    <a:pt x="1370" y="10546"/>
                    <a:pt x="1576" y="10911"/>
                    <a:pt x="1827" y="11231"/>
                  </a:cubicBezTo>
                  <a:cubicBezTo>
                    <a:pt x="2608" y="12202"/>
                    <a:pt x="3780" y="12841"/>
                    <a:pt x="5053" y="12841"/>
                  </a:cubicBezTo>
                  <a:cubicBezTo>
                    <a:pt x="5157" y="12841"/>
                    <a:pt x="5260" y="12837"/>
                    <a:pt x="5365" y="12829"/>
                  </a:cubicBezTo>
                  <a:cubicBezTo>
                    <a:pt x="5844" y="12783"/>
                    <a:pt x="6209" y="12692"/>
                    <a:pt x="6460" y="12555"/>
                  </a:cubicBezTo>
                  <a:cubicBezTo>
                    <a:pt x="6643" y="12235"/>
                    <a:pt x="6620" y="11961"/>
                    <a:pt x="6620" y="11961"/>
                  </a:cubicBezTo>
                  <a:lnTo>
                    <a:pt x="5273" y="11870"/>
                  </a:lnTo>
                  <a:cubicBezTo>
                    <a:pt x="5064" y="11907"/>
                    <a:pt x="4864" y="11924"/>
                    <a:pt x="4673" y="11924"/>
                  </a:cubicBezTo>
                  <a:cubicBezTo>
                    <a:pt x="2766" y="11924"/>
                    <a:pt x="1804" y="10227"/>
                    <a:pt x="1804" y="10227"/>
                  </a:cubicBezTo>
                  <a:cubicBezTo>
                    <a:pt x="206" y="7761"/>
                    <a:pt x="822" y="3356"/>
                    <a:pt x="1964" y="1690"/>
                  </a:cubicBezTo>
                  <a:cubicBezTo>
                    <a:pt x="2808" y="480"/>
                    <a:pt x="3470" y="320"/>
                    <a:pt x="39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0" name="Google Shape;1354;p23">
              <a:extLst>
                <a:ext uri="{FF2B5EF4-FFF2-40B4-BE49-F238E27FC236}">
                  <a16:creationId xmlns:a16="http://schemas.microsoft.com/office/drawing/2014/main" id="{BB6D4D84-4FF7-BE05-6A8D-EF4FD47813FD}"/>
                </a:ext>
              </a:extLst>
            </p:cNvPr>
            <p:cNvSpPr/>
            <p:nvPr/>
          </p:nvSpPr>
          <p:spPr>
            <a:xfrm>
              <a:off x="5853350" y="2776150"/>
              <a:ext cx="94175" cy="287375"/>
            </a:xfrm>
            <a:custGeom>
              <a:avLst/>
              <a:gdLst/>
              <a:ahLst/>
              <a:cxnLst/>
              <a:rect l="l" t="t" r="r" b="b"/>
              <a:pathLst>
                <a:path w="3767" h="11495" extrusionOk="0">
                  <a:moveTo>
                    <a:pt x="3325" y="1"/>
                  </a:moveTo>
                  <a:cubicBezTo>
                    <a:pt x="3137" y="1"/>
                    <a:pt x="2904" y="38"/>
                    <a:pt x="2671" y="146"/>
                  </a:cubicBezTo>
                  <a:cubicBezTo>
                    <a:pt x="2351" y="305"/>
                    <a:pt x="2032" y="534"/>
                    <a:pt x="1758" y="853"/>
                  </a:cubicBezTo>
                  <a:cubicBezTo>
                    <a:pt x="1484" y="1173"/>
                    <a:pt x="1233" y="1538"/>
                    <a:pt x="1005" y="1926"/>
                  </a:cubicBezTo>
                  <a:cubicBezTo>
                    <a:pt x="776" y="2314"/>
                    <a:pt x="594" y="2702"/>
                    <a:pt x="480" y="3113"/>
                  </a:cubicBezTo>
                  <a:cubicBezTo>
                    <a:pt x="365" y="3524"/>
                    <a:pt x="274" y="3889"/>
                    <a:pt x="206" y="4208"/>
                  </a:cubicBezTo>
                  <a:cubicBezTo>
                    <a:pt x="137" y="4551"/>
                    <a:pt x="114" y="4825"/>
                    <a:pt x="92" y="5007"/>
                  </a:cubicBezTo>
                  <a:cubicBezTo>
                    <a:pt x="69" y="5099"/>
                    <a:pt x="46" y="5190"/>
                    <a:pt x="46" y="5236"/>
                  </a:cubicBezTo>
                  <a:cubicBezTo>
                    <a:pt x="46" y="5281"/>
                    <a:pt x="46" y="5304"/>
                    <a:pt x="46" y="5304"/>
                  </a:cubicBezTo>
                  <a:cubicBezTo>
                    <a:pt x="46" y="5304"/>
                    <a:pt x="46" y="5418"/>
                    <a:pt x="23" y="5624"/>
                  </a:cubicBezTo>
                  <a:cubicBezTo>
                    <a:pt x="0" y="5806"/>
                    <a:pt x="23" y="6103"/>
                    <a:pt x="23" y="6422"/>
                  </a:cubicBezTo>
                  <a:cubicBezTo>
                    <a:pt x="69" y="6765"/>
                    <a:pt x="92" y="7153"/>
                    <a:pt x="206" y="7564"/>
                  </a:cubicBezTo>
                  <a:cubicBezTo>
                    <a:pt x="229" y="7655"/>
                    <a:pt x="229" y="7769"/>
                    <a:pt x="274" y="7883"/>
                  </a:cubicBezTo>
                  <a:cubicBezTo>
                    <a:pt x="297" y="7975"/>
                    <a:pt x="343" y="8089"/>
                    <a:pt x="365" y="8180"/>
                  </a:cubicBezTo>
                  <a:cubicBezTo>
                    <a:pt x="411" y="8294"/>
                    <a:pt x="434" y="8385"/>
                    <a:pt x="480" y="8500"/>
                  </a:cubicBezTo>
                  <a:lnTo>
                    <a:pt x="617" y="8796"/>
                  </a:lnTo>
                  <a:cubicBezTo>
                    <a:pt x="959" y="9618"/>
                    <a:pt x="1484" y="10371"/>
                    <a:pt x="1940" y="10828"/>
                  </a:cubicBezTo>
                  <a:cubicBezTo>
                    <a:pt x="2055" y="10965"/>
                    <a:pt x="2192" y="11056"/>
                    <a:pt x="2283" y="11147"/>
                  </a:cubicBezTo>
                  <a:cubicBezTo>
                    <a:pt x="2328" y="11170"/>
                    <a:pt x="2374" y="11216"/>
                    <a:pt x="2443" y="11261"/>
                  </a:cubicBezTo>
                  <a:cubicBezTo>
                    <a:pt x="2488" y="11284"/>
                    <a:pt x="2534" y="11307"/>
                    <a:pt x="2557" y="11353"/>
                  </a:cubicBezTo>
                  <a:cubicBezTo>
                    <a:pt x="2715" y="11432"/>
                    <a:pt x="2805" y="11494"/>
                    <a:pt x="2826" y="11494"/>
                  </a:cubicBezTo>
                  <a:cubicBezTo>
                    <a:pt x="2829" y="11494"/>
                    <a:pt x="2831" y="11493"/>
                    <a:pt x="2831" y="11490"/>
                  </a:cubicBezTo>
                  <a:cubicBezTo>
                    <a:pt x="2853" y="11467"/>
                    <a:pt x="2465" y="11239"/>
                    <a:pt x="2032" y="10736"/>
                  </a:cubicBezTo>
                  <a:cubicBezTo>
                    <a:pt x="1598" y="10257"/>
                    <a:pt x="1142" y="9527"/>
                    <a:pt x="822" y="8705"/>
                  </a:cubicBezTo>
                  <a:lnTo>
                    <a:pt x="708" y="8408"/>
                  </a:lnTo>
                  <a:cubicBezTo>
                    <a:pt x="662" y="8317"/>
                    <a:pt x="639" y="8203"/>
                    <a:pt x="617" y="8112"/>
                  </a:cubicBezTo>
                  <a:cubicBezTo>
                    <a:pt x="594" y="7997"/>
                    <a:pt x="548" y="7906"/>
                    <a:pt x="525" y="7815"/>
                  </a:cubicBezTo>
                  <a:cubicBezTo>
                    <a:pt x="502" y="7701"/>
                    <a:pt x="480" y="7609"/>
                    <a:pt x="457" y="7495"/>
                  </a:cubicBezTo>
                  <a:cubicBezTo>
                    <a:pt x="365" y="7107"/>
                    <a:pt x="365" y="6742"/>
                    <a:pt x="343" y="6422"/>
                  </a:cubicBezTo>
                  <a:cubicBezTo>
                    <a:pt x="343" y="6103"/>
                    <a:pt x="320" y="5829"/>
                    <a:pt x="343" y="5646"/>
                  </a:cubicBezTo>
                  <a:cubicBezTo>
                    <a:pt x="365" y="5441"/>
                    <a:pt x="388" y="5350"/>
                    <a:pt x="388" y="5350"/>
                  </a:cubicBezTo>
                  <a:cubicBezTo>
                    <a:pt x="388" y="5350"/>
                    <a:pt x="388" y="5304"/>
                    <a:pt x="388" y="5258"/>
                  </a:cubicBezTo>
                  <a:cubicBezTo>
                    <a:pt x="388" y="5213"/>
                    <a:pt x="388" y="5144"/>
                    <a:pt x="411" y="5053"/>
                  </a:cubicBezTo>
                  <a:cubicBezTo>
                    <a:pt x="434" y="4870"/>
                    <a:pt x="457" y="4596"/>
                    <a:pt x="502" y="4277"/>
                  </a:cubicBezTo>
                  <a:cubicBezTo>
                    <a:pt x="571" y="3957"/>
                    <a:pt x="639" y="3569"/>
                    <a:pt x="731" y="3181"/>
                  </a:cubicBezTo>
                  <a:cubicBezTo>
                    <a:pt x="845" y="2816"/>
                    <a:pt x="1005" y="2405"/>
                    <a:pt x="1210" y="2017"/>
                  </a:cubicBezTo>
                  <a:cubicBezTo>
                    <a:pt x="1598" y="1264"/>
                    <a:pt x="2146" y="556"/>
                    <a:pt x="2716" y="260"/>
                  </a:cubicBezTo>
                  <a:cubicBezTo>
                    <a:pt x="3013" y="123"/>
                    <a:pt x="3264" y="77"/>
                    <a:pt x="3447" y="77"/>
                  </a:cubicBezTo>
                  <a:cubicBezTo>
                    <a:pt x="3592" y="93"/>
                    <a:pt x="3680" y="109"/>
                    <a:pt x="3720" y="109"/>
                  </a:cubicBezTo>
                  <a:cubicBezTo>
                    <a:pt x="3736" y="109"/>
                    <a:pt x="3744" y="107"/>
                    <a:pt x="3744" y="100"/>
                  </a:cubicBezTo>
                  <a:cubicBezTo>
                    <a:pt x="3766" y="100"/>
                    <a:pt x="3652" y="54"/>
                    <a:pt x="3470" y="9"/>
                  </a:cubicBezTo>
                  <a:cubicBezTo>
                    <a:pt x="3426" y="4"/>
                    <a:pt x="3377" y="1"/>
                    <a:pt x="3325"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1" name="Google Shape;1355;p23">
              <a:extLst>
                <a:ext uri="{FF2B5EF4-FFF2-40B4-BE49-F238E27FC236}">
                  <a16:creationId xmlns:a16="http://schemas.microsoft.com/office/drawing/2014/main" id="{63DD06F1-5CBF-6C5A-B311-2E5FB84E8EFD}"/>
                </a:ext>
              </a:extLst>
            </p:cNvPr>
            <p:cNvSpPr/>
            <p:nvPr/>
          </p:nvSpPr>
          <p:spPr>
            <a:xfrm>
              <a:off x="5807125" y="2755925"/>
              <a:ext cx="181475" cy="353800"/>
            </a:xfrm>
            <a:custGeom>
              <a:avLst/>
              <a:gdLst/>
              <a:ahLst/>
              <a:cxnLst/>
              <a:rect l="l" t="t" r="r" b="b"/>
              <a:pathLst>
                <a:path w="7259" h="14152" extrusionOk="0">
                  <a:moveTo>
                    <a:pt x="4459" y="0"/>
                  </a:moveTo>
                  <a:cubicBezTo>
                    <a:pt x="4227" y="0"/>
                    <a:pt x="3959" y="20"/>
                    <a:pt x="3675" y="87"/>
                  </a:cubicBezTo>
                  <a:cubicBezTo>
                    <a:pt x="3424" y="156"/>
                    <a:pt x="3150" y="270"/>
                    <a:pt x="2899" y="407"/>
                  </a:cubicBezTo>
                  <a:cubicBezTo>
                    <a:pt x="2648" y="544"/>
                    <a:pt x="2397" y="726"/>
                    <a:pt x="2146" y="955"/>
                  </a:cubicBezTo>
                  <a:cubicBezTo>
                    <a:pt x="1918" y="1183"/>
                    <a:pt x="1712" y="1434"/>
                    <a:pt x="1507" y="1708"/>
                  </a:cubicBezTo>
                  <a:cubicBezTo>
                    <a:pt x="1324" y="1982"/>
                    <a:pt x="1142" y="2278"/>
                    <a:pt x="1005" y="2575"/>
                  </a:cubicBezTo>
                  <a:cubicBezTo>
                    <a:pt x="388" y="3785"/>
                    <a:pt x="115" y="5132"/>
                    <a:pt x="23" y="6159"/>
                  </a:cubicBezTo>
                  <a:cubicBezTo>
                    <a:pt x="0" y="6661"/>
                    <a:pt x="0" y="7095"/>
                    <a:pt x="23" y="7391"/>
                  </a:cubicBezTo>
                  <a:cubicBezTo>
                    <a:pt x="23" y="7528"/>
                    <a:pt x="23" y="7642"/>
                    <a:pt x="46" y="7734"/>
                  </a:cubicBezTo>
                  <a:cubicBezTo>
                    <a:pt x="46" y="7802"/>
                    <a:pt x="46" y="7848"/>
                    <a:pt x="46" y="7848"/>
                  </a:cubicBezTo>
                  <a:cubicBezTo>
                    <a:pt x="46" y="7848"/>
                    <a:pt x="46" y="7893"/>
                    <a:pt x="69" y="7985"/>
                  </a:cubicBezTo>
                  <a:cubicBezTo>
                    <a:pt x="69" y="8053"/>
                    <a:pt x="92" y="8167"/>
                    <a:pt x="115" y="8327"/>
                  </a:cubicBezTo>
                  <a:cubicBezTo>
                    <a:pt x="183" y="8601"/>
                    <a:pt x="252" y="9035"/>
                    <a:pt x="411" y="9514"/>
                  </a:cubicBezTo>
                  <a:cubicBezTo>
                    <a:pt x="571" y="9993"/>
                    <a:pt x="776" y="10564"/>
                    <a:pt x="1073" y="11135"/>
                  </a:cubicBezTo>
                  <a:cubicBezTo>
                    <a:pt x="1233" y="11408"/>
                    <a:pt x="1416" y="11682"/>
                    <a:pt x="1598" y="11956"/>
                  </a:cubicBezTo>
                  <a:cubicBezTo>
                    <a:pt x="1804" y="12230"/>
                    <a:pt x="2009" y="12504"/>
                    <a:pt x="2260" y="12755"/>
                  </a:cubicBezTo>
                  <a:cubicBezTo>
                    <a:pt x="2488" y="12983"/>
                    <a:pt x="2762" y="13212"/>
                    <a:pt x="3036" y="13394"/>
                  </a:cubicBezTo>
                  <a:cubicBezTo>
                    <a:pt x="3310" y="13600"/>
                    <a:pt x="3607" y="13759"/>
                    <a:pt x="3904" y="13874"/>
                  </a:cubicBezTo>
                  <a:cubicBezTo>
                    <a:pt x="4426" y="14075"/>
                    <a:pt x="4966" y="14152"/>
                    <a:pt x="5431" y="14152"/>
                  </a:cubicBezTo>
                  <a:cubicBezTo>
                    <a:pt x="5494" y="14152"/>
                    <a:pt x="5555" y="14150"/>
                    <a:pt x="5615" y="14148"/>
                  </a:cubicBezTo>
                  <a:cubicBezTo>
                    <a:pt x="6140" y="14125"/>
                    <a:pt x="6551" y="14033"/>
                    <a:pt x="6825" y="13942"/>
                  </a:cubicBezTo>
                  <a:cubicBezTo>
                    <a:pt x="7099" y="13851"/>
                    <a:pt x="7259" y="13782"/>
                    <a:pt x="7259" y="13759"/>
                  </a:cubicBezTo>
                  <a:cubicBezTo>
                    <a:pt x="7259" y="13759"/>
                    <a:pt x="7258" y="13758"/>
                    <a:pt x="7256" y="13758"/>
                  </a:cubicBezTo>
                  <a:cubicBezTo>
                    <a:pt x="7207" y="13758"/>
                    <a:pt x="6580" y="14011"/>
                    <a:pt x="5615" y="14033"/>
                  </a:cubicBezTo>
                  <a:cubicBezTo>
                    <a:pt x="5136" y="14033"/>
                    <a:pt x="4543" y="13942"/>
                    <a:pt x="3972" y="13691"/>
                  </a:cubicBezTo>
                  <a:cubicBezTo>
                    <a:pt x="3698" y="13577"/>
                    <a:pt x="3424" y="13417"/>
                    <a:pt x="3150" y="13234"/>
                  </a:cubicBezTo>
                  <a:cubicBezTo>
                    <a:pt x="2899" y="13052"/>
                    <a:pt x="2648" y="12824"/>
                    <a:pt x="2420" y="12595"/>
                  </a:cubicBezTo>
                  <a:cubicBezTo>
                    <a:pt x="2192" y="12344"/>
                    <a:pt x="1986" y="12093"/>
                    <a:pt x="1804" y="11819"/>
                  </a:cubicBezTo>
                  <a:cubicBezTo>
                    <a:pt x="1621" y="11545"/>
                    <a:pt x="1461" y="11272"/>
                    <a:pt x="1324" y="10998"/>
                  </a:cubicBezTo>
                  <a:cubicBezTo>
                    <a:pt x="1028" y="10450"/>
                    <a:pt x="845" y="9902"/>
                    <a:pt x="708" y="9423"/>
                  </a:cubicBezTo>
                  <a:cubicBezTo>
                    <a:pt x="571" y="8943"/>
                    <a:pt x="480" y="8555"/>
                    <a:pt x="434" y="8259"/>
                  </a:cubicBezTo>
                  <a:cubicBezTo>
                    <a:pt x="411" y="8122"/>
                    <a:pt x="411" y="8008"/>
                    <a:pt x="388" y="7939"/>
                  </a:cubicBezTo>
                  <a:cubicBezTo>
                    <a:pt x="388" y="7848"/>
                    <a:pt x="388" y="7825"/>
                    <a:pt x="388" y="7825"/>
                  </a:cubicBezTo>
                  <a:cubicBezTo>
                    <a:pt x="388" y="7825"/>
                    <a:pt x="366" y="7779"/>
                    <a:pt x="366" y="7688"/>
                  </a:cubicBezTo>
                  <a:cubicBezTo>
                    <a:pt x="366" y="7619"/>
                    <a:pt x="343" y="7505"/>
                    <a:pt x="343" y="7368"/>
                  </a:cubicBezTo>
                  <a:cubicBezTo>
                    <a:pt x="320" y="7072"/>
                    <a:pt x="297" y="6661"/>
                    <a:pt x="343" y="6181"/>
                  </a:cubicBezTo>
                  <a:cubicBezTo>
                    <a:pt x="411" y="5200"/>
                    <a:pt x="640" y="3876"/>
                    <a:pt x="1210" y="2666"/>
                  </a:cubicBezTo>
                  <a:cubicBezTo>
                    <a:pt x="1347" y="2370"/>
                    <a:pt x="1507" y="2096"/>
                    <a:pt x="1690" y="1822"/>
                  </a:cubicBezTo>
                  <a:cubicBezTo>
                    <a:pt x="1872" y="1548"/>
                    <a:pt x="2078" y="1297"/>
                    <a:pt x="2283" y="1091"/>
                  </a:cubicBezTo>
                  <a:cubicBezTo>
                    <a:pt x="2511" y="863"/>
                    <a:pt x="2739" y="681"/>
                    <a:pt x="2968" y="544"/>
                  </a:cubicBezTo>
                  <a:cubicBezTo>
                    <a:pt x="3219" y="407"/>
                    <a:pt x="3470" y="293"/>
                    <a:pt x="3698" y="224"/>
                  </a:cubicBezTo>
                  <a:cubicBezTo>
                    <a:pt x="4074" y="117"/>
                    <a:pt x="4408" y="79"/>
                    <a:pt x="4678" y="79"/>
                  </a:cubicBezTo>
                  <a:cubicBezTo>
                    <a:pt x="4752" y="79"/>
                    <a:pt x="4821" y="82"/>
                    <a:pt x="4885" y="87"/>
                  </a:cubicBezTo>
                  <a:cubicBezTo>
                    <a:pt x="5182" y="110"/>
                    <a:pt x="5342" y="133"/>
                    <a:pt x="5342" y="133"/>
                  </a:cubicBezTo>
                  <a:cubicBezTo>
                    <a:pt x="5342" y="133"/>
                    <a:pt x="5296" y="110"/>
                    <a:pt x="5227" y="87"/>
                  </a:cubicBezTo>
                  <a:cubicBezTo>
                    <a:pt x="5136" y="87"/>
                    <a:pt x="5045" y="41"/>
                    <a:pt x="4885" y="19"/>
                  </a:cubicBezTo>
                  <a:cubicBezTo>
                    <a:pt x="4764" y="9"/>
                    <a:pt x="4620" y="0"/>
                    <a:pt x="445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2" name="Google Shape;1356;p23">
              <a:extLst>
                <a:ext uri="{FF2B5EF4-FFF2-40B4-BE49-F238E27FC236}">
                  <a16:creationId xmlns:a16="http://schemas.microsoft.com/office/drawing/2014/main" id="{B735BAE4-99C7-1DA6-B995-9D0814CF0145}"/>
                </a:ext>
              </a:extLst>
            </p:cNvPr>
            <p:cNvSpPr/>
            <p:nvPr/>
          </p:nvSpPr>
          <p:spPr>
            <a:xfrm>
              <a:off x="5829375" y="2828275"/>
              <a:ext cx="22275" cy="48025"/>
            </a:xfrm>
            <a:custGeom>
              <a:avLst/>
              <a:gdLst/>
              <a:ahLst/>
              <a:cxnLst/>
              <a:rect l="l" t="t" r="r" b="b"/>
              <a:pathLst>
                <a:path w="891" h="1921" extrusionOk="0">
                  <a:moveTo>
                    <a:pt x="685" y="1"/>
                  </a:moveTo>
                  <a:cubicBezTo>
                    <a:pt x="526" y="1"/>
                    <a:pt x="366" y="183"/>
                    <a:pt x="297" y="457"/>
                  </a:cubicBezTo>
                  <a:cubicBezTo>
                    <a:pt x="252" y="708"/>
                    <a:pt x="320" y="936"/>
                    <a:pt x="457" y="936"/>
                  </a:cubicBezTo>
                  <a:cubicBezTo>
                    <a:pt x="464" y="938"/>
                    <a:pt x="471" y="938"/>
                    <a:pt x="478" y="938"/>
                  </a:cubicBezTo>
                  <a:cubicBezTo>
                    <a:pt x="612" y="938"/>
                    <a:pt x="779" y="740"/>
                    <a:pt x="822" y="480"/>
                  </a:cubicBezTo>
                  <a:cubicBezTo>
                    <a:pt x="891" y="229"/>
                    <a:pt x="822" y="23"/>
                    <a:pt x="685" y="1"/>
                  </a:cubicBezTo>
                  <a:close/>
                  <a:moveTo>
                    <a:pt x="298" y="1254"/>
                  </a:moveTo>
                  <a:cubicBezTo>
                    <a:pt x="192" y="1254"/>
                    <a:pt x="89" y="1405"/>
                    <a:pt x="46" y="1576"/>
                  </a:cubicBezTo>
                  <a:cubicBezTo>
                    <a:pt x="1" y="1758"/>
                    <a:pt x="69" y="1918"/>
                    <a:pt x="160" y="1918"/>
                  </a:cubicBezTo>
                  <a:cubicBezTo>
                    <a:pt x="166" y="1919"/>
                    <a:pt x="172" y="1920"/>
                    <a:pt x="179" y="1920"/>
                  </a:cubicBezTo>
                  <a:cubicBezTo>
                    <a:pt x="269" y="1920"/>
                    <a:pt x="390" y="1769"/>
                    <a:pt x="411" y="1598"/>
                  </a:cubicBezTo>
                  <a:cubicBezTo>
                    <a:pt x="457" y="1416"/>
                    <a:pt x="411" y="1256"/>
                    <a:pt x="320" y="1256"/>
                  </a:cubicBezTo>
                  <a:cubicBezTo>
                    <a:pt x="313" y="1255"/>
                    <a:pt x="306" y="1254"/>
                    <a:pt x="298" y="125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3" name="Google Shape;1357;p23">
              <a:extLst>
                <a:ext uri="{FF2B5EF4-FFF2-40B4-BE49-F238E27FC236}">
                  <a16:creationId xmlns:a16="http://schemas.microsoft.com/office/drawing/2014/main" id="{D049FFA7-67A1-5DE6-E335-C6986E7F7991}"/>
                </a:ext>
              </a:extLst>
            </p:cNvPr>
            <p:cNvSpPr/>
            <p:nvPr/>
          </p:nvSpPr>
          <p:spPr>
            <a:xfrm>
              <a:off x="5747200" y="2852550"/>
              <a:ext cx="110725" cy="110325"/>
            </a:xfrm>
            <a:custGeom>
              <a:avLst/>
              <a:gdLst/>
              <a:ahLst/>
              <a:cxnLst/>
              <a:rect l="l" t="t" r="r" b="b"/>
              <a:pathLst>
                <a:path w="4429" h="4413" extrusionOk="0">
                  <a:moveTo>
                    <a:pt x="2475" y="1"/>
                  </a:moveTo>
                  <a:cubicBezTo>
                    <a:pt x="2200" y="1"/>
                    <a:pt x="1894" y="59"/>
                    <a:pt x="1553" y="194"/>
                  </a:cubicBezTo>
                  <a:cubicBezTo>
                    <a:pt x="663" y="536"/>
                    <a:pt x="206" y="1426"/>
                    <a:pt x="92" y="2316"/>
                  </a:cubicBezTo>
                  <a:cubicBezTo>
                    <a:pt x="24" y="2773"/>
                    <a:pt x="1" y="3321"/>
                    <a:pt x="115" y="3732"/>
                  </a:cubicBezTo>
                  <a:cubicBezTo>
                    <a:pt x="237" y="4132"/>
                    <a:pt x="491" y="4412"/>
                    <a:pt x="948" y="4412"/>
                  </a:cubicBezTo>
                  <a:cubicBezTo>
                    <a:pt x="1091" y="4412"/>
                    <a:pt x="1254" y="4385"/>
                    <a:pt x="1439" y="4325"/>
                  </a:cubicBezTo>
                  <a:cubicBezTo>
                    <a:pt x="2215" y="4097"/>
                    <a:pt x="2763" y="3321"/>
                    <a:pt x="2763" y="3321"/>
                  </a:cubicBezTo>
                  <a:cubicBezTo>
                    <a:pt x="2882" y="3414"/>
                    <a:pt x="3014" y="3456"/>
                    <a:pt x="3149" y="3456"/>
                  </a:cubicBezTo>
                  <a:cubicBezTo>
                    <a:pt x="3742" y="3456"/>
                    <a:pt x="4410" y="2670"/>
                    <a:pt x="4429" y="2020"/>
                  </a:cubicBezTo>
                  <a:cubicBezTo>
                    <a:pt x="4429" y="1505"/>
                    <a:pt x="3871" y="1"/>
                    <a:pt x="2475"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4" name="Google Shape;1358;p23">
              <a:extLst>
                <a:ext uri="{FF2B5EF4-FFF2-40B4-BE49-F238E27FC236}">
                  <a16:creationId xmlns:a16="http://schemas.microsoft.com/office/drawing/2014/main" id="{9B99AF60-4FEB-067B-592E-EC5F024CC444}"/>
                </a:ext>
              </a:extLst>
            </p:cNvPr>
            <p:cNvSpPr/>
            <p:nvPr/>
          </p:nvSpPr>
          <p:spPr>
            <a:xfrm>
              <a:off x="5823675" y="2858175"/>
              <a:ext cx="33700" cy="35800"/>
            </a:xfrm>
            <a:custGeom>
              <a:avLst/>
              <a:gdLst/>
              <a:ahLst/>
              <a:cxnLst/>
              <a:rect l="l" t="t" r="r" b="b"/>
              <a:pathLst>
                <a:path w="1348" h="1432" extrusionOk="0">
                  <a:moveTo>
                    <a:pt x="42" y="0"/>
                  </a:moveTo>
                  <a:cubicBezTo>
                    <a:pt x="20" y="0"/>
                    <a:pt x="5" y="5"/>
                    <a:pt x="0" y="14"/>
                  </a:cubicBezTo>
                  <a:cubicBezTo>
                    <a:pt x="0" y="37"/>
                    <a:pt x="229" y="129"/>
                    <a:pt x="411" y="288"/>
                  </a:cubicBezTo>
                  <a:cubicBezTo>
                    <a:pt x="571" y="448"/>
                    <a:pt x="731" y="654"/>
                    <a:pt x="731" y="654"/>
                  </a:cubicBezTo>
                  <a:cubicBezTo>
                    <a:pt x="731" y="654"/>
                    <a:pt x="868" y="836"/>
                    <a:pt x="1028" y="1042"/>
                  </a:cubicBezTo>
                  <a:cubicBezTo>
                    <a:pt x="1158" y="1216"/>
                    <a:pt x="1289" y="1431"/>
                    <a:pt x="1320" y="1431"/>
                  </a:cubicBezTo>
                  <a:cubicBezTo>
                    <a:pt x="1322" y="1431"/>
                    <a:pt x="1323" y="1431"/>
                    <a:pt x="1324" y="1430"/>
                  </a:cubicBezTo>
                  <a:cubicBezTo>
                    <a:pt x="1347" y="1407"/>
                    <a:pt x="1256" y="1178"/>
                    <a:pt x="1142" y="950"/>
                  </a:cubicBezTo>
                  <a:cubicBezTo>
                    <a:pt x="1028" y="722"/>
                    <a:pt x="891" y="517"/>
                    <a:pt x="891" y="517"/>
                  </a:cubicBezTo>
                  <a:cubicBezTo>
                    <a:pt x="891" y="517"/>
                    <a:pt x="708" y="311"/>
                    <a:pt x="480" y="174"/>
                  </a:cubicBezTo>
                  <a:cubicBezTo>
                    <a:pt x="317" y="66"/>
                    <a:pt x="126" y="0"/>
                    <a:pt x="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5" name="Google Shape;1359;p23">
              <a:extLst>
                <a:ext uri="{FF2B5EF4-FFF2-40B4-BE49-F238E27FC236}">
                  <a16:creationId xmlns:a16="http://schemas.microsoft.com/office/drawing/2014/main" id="{5369A4E9-3248-55C2-C9D9-A9DF990B7B48}"/>
                </a:ext>
              </a:extLst>
            </p:cNvPr>
            <p:cNvSpPr/>
            <p:nvPr/>
          </p:nvSpPr>
          <p:spPr>
            <a:xfrm>
              <a:off x="5822525" y="2873675"/>
              <a:ext cx="34850" cy="47725"/>
            </a:xfrm>
            <a:custGeom>
              <a:avLst/>
              <a:gdLst/>
              <a:ahLst/>
              <a:cxnLst/>
              <a:rect l="l" t="t" r="r" b="b"/>
              <a:pathLst>
                <a:path w="1394" h="1909" extrusionOk="0">
                  <a:moveTo>
                    <a:pt x="92" y="1"/>
                  </a:moveTo>
                  <a:cubicBezTo>
                    <a:pt x="31" y="1"/>
                    <a:pt x="1" y="11"/>
                    <a:pt x="1" y="11"/>
                  </a:cubicBezTo>
                  <a:cubicBezTo>
                    <a:pt x="1" y="34"/>
                    <a:pt x="69" y="56"/>
                    <a:pt x="183" y="79"/>
                  </a:cubicBezTo>
                  <a:cubicBezTo>
                    <a:pt x="297" y="102"/>
                    <a:pt x="457" y="170"/>
                    <a:pt x="571" y="262"/>
                  </a:cubicBezTo>
                  <a:cubicBezTo>
                    <a:pt x="708" y="353"/>
                    <a:pt x="822" y="467"/>
                    <a:pt x="891" y="558"/>
                  </a:cubicBezTo>
                  <a:cubicBezTo>
                    <a:pt x="937" y="604"/>
                    <a:pt x="959" y="627"/>
                    <a:pt x="982" y="673"/>
                  </a:cubicBezTo>
                  <a:cubicBezTo>
                    <a:pt x="1005" y="695"/>
                    <a:pt x="1005" y="695"/>
                    <a:pt x="1005" y="695"/>
                  </a:cubicBezTo>
                  <a:cubicBezTo>
                    <a:pt x="1005" y="695"/>
                    <a:pt x="1005" y="718"/>
                    <a:pt x="1028" y="741"/>
                  </a:cubicBezTo>
                  <a:cubicBezTo>
                    <a:pt x="1051" y="787"/>
                    <a:pt x="1074" y="810"/>
                    <a:pt x="1096" y="878"/>
                  </a:cubicBezTo>
                  <a:cubicBezTo>
                    <a:pt x="1165" y="969"/>
                    <a:pt x="1210" y="1129"/>
                    <a:pt x="1233" y="1266"/>
                  </a:cubicBezTo>
                  <a:cubicBezTo>
                    <a:pt x="1256" y="1426"/>
                    <a:pt x="1256" y="1586"/>
                    <a:pt x="1233" y="1700"/>
                  </a:cubicBezTo>
                  <a:cubicBezTo>
                    <a:pt x="1233" y="1837"/>
                    <a:pt x="1210" y="1905"/>
                    <a:pt x="1210" y="1905"/>
                  </a:cubicBezTo>
                  <a:cubicBezTo>
                    <a:pt x="1213" y="1908"/>
                    <a:pt x="1215" y="1909"/>
                    <a:pt x="1218" y="1909"/>
                  </a:cubicBezTo>
                  <a:cubicBezTo>
                    <a:pt x="1243" y="1909"/>
                    <a:pt x="1284" y="1825"/>
                    <a:pt x="1325" y="1723"/>
                  </a:cubicBezTo>
                  <a:cubicBezTo>
                    <a:pt x="1347" y="1608"/>
                    <a:pt x="1393" y="1426"/>
                    <a:pt x="1393" y="1266"/>
                  </a:cubicBezTo>
                  <a:cubicBezTo>
                    <a:pt x="1370" y="1083"/>
                    <a:pt x="1325" y="901"/>
                    <a:pt x="1279" y="787"/>
                  </a:cubicBezTo>
                  <a:cubicBezTo>
                    <a:pt x="1256" y="718"/>
                    <a:pt x="1233" y="673"/>
                    <a:pt x="1210" y="650"/>
                  </a:cubicBezTo>
                  <a:cubicBezTo>
                    <a:pt x="1188" y="604"/>
                    <a:pt x="1188" y="581"/>
                    <a:pt x="1188" y="581"/>
                  </a:cubicBezTo>
                  <a:cubicBezTo>
                    <a:pt x="1188" y="581"/>
                    <a:pt x="1165" y="581"/>
                    <a:pt x="1142" y="536"/>
                  </a:cubicBezTo>
                  <a:cubicBezTo>
                    <a:pt x="1119" y="513"/>
                    <a:pt x="1096" y="467"/>
                    <a:pt x="1028" y="422"/>
                  </a:cubicBezTo>
                  <a:cubicBezTo>
                    <a:pt x="959" y="330"/>
                    <a:pt x="800" y="216"/>
                    <a:pt x="663" y="125"/>
                  </a:cubicBezTo>
                  <a:cubicBezTo>
                    <a:pt x="503" y="56"/>
                    <a:pt x="320" y="11"/>
                    <a:pt x="206" y="11"/>
                  </a:cubicBezTo>
                  <a:cubicBezTo>
                    <a:pt x="160" y="3"/>
                    <a:pt x="122" y="1"/>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6" name="Google Shape;1360;p23">
              <a:extLst>
                <a:ext uri="{FF2B5EF4-FFF2-40B4-BE49-F238E27FC236}">
                  <a16:creationId xmlns:a16="http://schemas.microsoft.com/office/drawing/2014/main" id="{2A8DA249-C7E6-2BE0-DD28-C2ACF0A2FFD2}"/>
                </a:ext>
              </a:extLst>
            </p:cNvPr>
            <p:cNvSpPr/>
            <p:nvPr/>
          </p:nvSpPr>
          <p:spPr>
            <a:xfrm>
              <a:off x="5815100" y="2898525"/>
              <a:ext cx="35425" cy="44700"/>
            </a:xfrm>
            <a:custGeom>
              <a:avLst/>
              <a:gdLst/>
              <a:ahLst/>
              <a:cxnLst/>
              <a:rect l="l" t="t" r="r" b="b"/>
              <a:pathLst>
                <a:path w="1417" h="1788" extrusionOk="0">
                  <a:moveTo>
                    <a:pt x="589" y="1"/>
                  </a:moveTo>
                  <a:cubicBezTo>
                    <a:pt x="508" y="1"/>
                    <a:pt x="457" y="21"/>
                    <a:pt x="457" y="21"/>
                  </a:cubicBezTo>
                  <a:cubicBezTo>
                    <a:pt x="457" y="44"/>
                    <a:pt x="572" y="44"/>
                    <a:pt x="709" y="89"/>
                  </a:cubicBezTo>
                  <a:cubicBezTo>
                    <a:pt x="846" y="158"/>
                    <a:pt x="1005" y="272"/>
                    <a:pt x="1097" y="455"/>
                  </a:cubicBezTo>
                  <a:cubicBezTo>
                    <a:pt x="1188" y="614"/>
                    <a:pt x="1234" y="820"/>
                    <a:pt x="1211" y="957"/>
                  </a:cubicBezTo>
                  <a:cubicBezTo>
                    <a:pt x="1188" y="1025"/>
                    <a:pt x="1165" y="1071"/>
                    <a:pt x="1165" y="1117"/>
                  </a:cubicBezTo>
                  <a:cubicBezTo>
                    <a:pt x="1142" y="1139"/>
                    <a:pt x="1119" y="1162"/>
                    <a:pt x="1119" y="1162"/>
                  </a:cubicBezTo>
                  <a:cubicBezTo>
                    <a:pt x="1119" y="1162"/>
                    <a:pt x="1119" y="1185"/>
                    <a:pt x="1097" y="1208"/>
                  </a:cubicBezTo>
                  <a:cubicBezTo>
                    <a:pt x="1074" y="1254"/>
                    <a:pt x="1028" y="1299"/>
                    <a:pt x="982" y="1345"/>
                  </a:cubicBezTo>
                  <a:cubicBezTo>
                    <a:pt x="891" y="1436"/>
                    <a:pt x="709" y="1550"/>
                    <a:pt x="526" y="1619"/>
                  </a:cubicBezTo>
                  <a:cubicBezTo>
                    <a:pt x="447" y="1639"/>
                    <a:pt x="359" y="1654"/>
                    <a:pt x="283" y="1654"/>
                  </a:cubicBezTo>
                  <a:cubicBezTo>
                    <a:pt x="184" y="1654"/>
                    <a:pt x="105" y="1628"/>
                    <a:pt x="92" y="1550"/>
                  </a:cubicBezTo>
                  <a:cubicBezTo>
                    <a:pt x="69" y="1413"/>
                    <a:pt x="115" y="1299"/>
                    <a:pt x="92" y="1299"/>
                  </a:cubicBezTo>
                  <a:cubicBezTo>
                    <a:pt x="69" y="1299"/>
                    <a:pt x="69" y="1322"/>
                    <a:pt x="47" y="1368"/>
                  </a:cubicBezTo>
                  <a:cubicBezTo>
                    <a:pt x="24" y="1413"/>
                    <a:pt x="1" y="1482"/>
                    <a:pt x="1" y="1573"/>
                  </a:cubicBezTo>
                  <a:cubicBezTo>
                    <a:pt x="1" y="1596"/>
                    <a:pt x="1" y="1619"/>
                    <a:pt x="24" y="1642"/>
                  </a:cubicBezTo>
                  <a:cubicBezTo>
                    <a:pt x="47" y="1664"/>
                    <a:pt x="47" y="1687"/>
                    <a:pt x="69" y="1710"/>
                  </a:cubicBezTo>
                  <a:cubicBezTo>
                    <a:pt x="115" y="1756"/>
                    <a:pt x="184" y="1756"/>
                    <a:pt x="229" y="1779"/>
                  </a:cubicBezTo>
                  <a:cubicBezTo>
                    <a:pt x="263" y="1785"/>
                    <a:pt x="296" y="1788"/>
                    <a:pt x="330" y="1788"/>
                  </a:cubicBezTo>
                  <a:cubicBezTo>
                    <a:pt x="410" y="1788"/>
                    <a:pt x="491" y="1772"/>
                    <a:pt x="572" y="1756"/>
                  </a:cubicBezTo>
                  <a:cubicBezTo>
                    <a:pt x="777" y="1710"/>
                    <a:pt x="982" y="1596"/>
                    <a:pt x="1119" y="1482"/>
                  </a:cubicBezTo>
                  <a:cubicBezTo>
                    <a:pt x="1188" y="1436"/>
                    <a:pt x="1234" y="1368"/>
                    <a:pt x="1256" y="1345"/>
                  </a:cubicBezTo>
                  <a:cubicBezTo>
                    <a:pt x="1279" y="1299"/>
                    <a:pt x="1302" y="1254"/>
                    <a:pt x="1302" y="1254"/>
                  </a:cubicBezTo>
                  <a:cubicBezTo>
                    <a:pt x="1302" y="1254"/>
                    <a:pt x="1325" y="1231"/>
                    <a:pt x="1348" y="1185"/>
                  </a:cubicBezTo>
                  <a:cubicBezTo>
                    <a:pt x="1348" y="1139"/>
                    <a:pt x="1393" y="1071"/>
                    <a:pt x="1393" y="980"/>
                  </a:cubicBezTo>
                  <a:cubicBezTo>
                    <a:pt x="1416" y="797"/>
                    <a:pt x="1371" y="569"/>
                    <a:pt x="1234" y="363"/>
                  </a:cubicBezTo>
                  <a:cubicBezTo>
                    <a:pt x="1097" y="181"/>
                    <a:pt x="891" y="67"/>
                    <a:pt x="731" y="21"/>
                  </a:cubicBezTo>
                  <a:cubicBezTo>
                    <a:pt x="678" y="6"/>
                    <a:pt x="630" y="1"/>
                    <a:pt x="58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7" name="Google Shape;1361;p23">
              <a:extLst>
                <a:ext uri="{FF2B5EF4-FFF2-40B4-BE49-F238E27FC236}">
                  <a16:creationId xmlns:a16="http://schemas.microsoft.com/office/drawing/2014/main" id="{66342FB7-D22B-6525-6475-7B00C0D1A42F}"/>
                </a:ext>
              </a:extLst>
            </p:cNvPr>
            <p:cNvSpPr/>
            <p:nvPr/>
          </p:nvSpPr>
          <p:spPr>
            <a:xfrm>
              <a:off x="5815675" y="2921050"/>
              <a:ext cx="17150" cy="7275"/>
            </a:xfrm>
            <a:custGeom>
              <a:avLst/>
              <a:gdLst/>
              <a:ahLst/>
              <a:cxnLst/>
              <a:rect l="l" t="t" r="r" b="b"/>
              <a:pathLst>
                <a:path w="686" h="291" extrusionOk="0">
                  <a:moveTo>
                    <a:pt x="277" y="0"/>
                  </a:moveTo>
                  <a:cubicBezTo>
                    <a:pt x="247" y="0"/>
                    <a:pt x="214" y="3"/>
                    <a:pt x="183" y="10"/>
                  </a:cubicBezTo>
                  <a:cubicBezTo>
                    <a:pt x="69" y="56"/>
                    <a:pt x="1" y="147"/>
                    <a:pt x="24" y="147"/>
                  </a:cubicBezTo>
                  <a:cubicBezTo>
                    <a:pt x="35" y="159"/>
                    <a:pt x="58" y="159"/>
                    <a:pt x="86" y="159"/>
                  </a:cubicBezTo>
                  <a:cubicBezTo>
                    <a:pt x="115" y="159"/>
                    <a:pt x="149" y="159"/>
                    <a:pt x="183" y="170"/>
                  </a:cubicBezTo>
                  <a:cubicBezTo>
                    <a:pt x="252" y="170"/>
                    <a:pt x="320" y="216"/>
                    <a:pt x="320" y="216"/>
                  </a:cubicBezTo>
                  <a:cubicBezTo>
                    <a:pt x="320" y="216"/>
                    <a:pt x="389" y="216"/>
                    <a:pt x="480" y="238"/>
                  </a:cubicBezTo>
                  <a:cubicBezTo>
                    <a:pt x="536" y="257"/>
                    <a:pt x="606" y="290"/>
                    <a:pt x="643" y="290"/>
                  </a:cubicBezTo>
                  <a:cubicBezTo>
                    <a:pt x="652" y="290"/>
                    <a:pt x="658" y="288"/>
                    <a:pt x="663" y="284"/>
                  </a:cubicBezTo>
                  <a:cubicBezTo>
                    <a:pt x="686" y="261"/>
                    <a:pt x="617" y="170"/>
                    <a:pt x="549" y="124"/>
                  </a:cubicBezTo>
                  <a:cubicBezTo>
                    <a:pt x="480" y="56"/>
                    <a:pt x="389" y="10"/>
                    <a:pt x="389" y="10"/>
                  </a:cubicBezTo>
                  <a:cubicBezTo>
                    <a:pt x="389" y="10"/>
                    <a:pt x="338" y="0"/>
                    <a:pt x="27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8" name="Google Shape;1362;p23">
              <a:extLst>
                <a:ext uri="{FF2B5EF4-FFF2-40B4-BE49-F238E27FC236}">
                  <a16:creationId xmlns:a16="http://schemas.microsoft.com/office/drawing/2014/main" id="{3DA2BC1D-C697-33EB-5804-DAF0032D68FC}"/>
                </a:ext>
              </a:extLst>
            </p:cNvPr>
            <p:cNvSpPr/>
            <p:nvPr/>
          </p:nvSpPr>
          <p:spPr>
            <a:xfrm>
              <a:off x="5782575" y="2924150"/>
              <a:ext cx="39400" cy="33350"/>
            </a:xfrm>
            <a:custGeom>
              <a:avLst/>
              <a:gdLst/>
              <a:ahLst/>
              <a:cxnLst/>
              <a:rect l="l" t="t" r="r" b="b"/>
              <a:pathLst>
                <a:path w="1576" h="1334" extrusionOk="0">
                  <a:moveTo>
                    <a:pt x="1553" y="0"/>
                  </a:moveTo>
                  <a:cubicBezTo>
                    <a:pt x="1530" y="0"/>
                    <a:pt x="1439" y="251"/>
                    <a:pt x="1256" y="457"/>
                  </a:cubicBezTo>
                  <a:cubicBezTo>
                    <a:pt x="1119" y="662"/>
                    <a:pt x="914" y="845"/>
                    <a:pt x="914" y="845"/>
                  </a:cubicBezTo>
                  <a:cubicBezTo>
                    <a:pt x="914" y="845"/>
                    <a:pt x="868" y="890"/>
                    <a:pt x="800" y="936"/>
                  </a:cubicBezTo>
                  <a:cubicBezTo>
                    <a:pt x="731" y="1005"/>
                    <a:pt x="617" y="1096"/>
                    <a:pt x="503" y="1142"/>
                  </a:cubicBezTo>
                  <a:cubicBezTo>
                    <a:pt x="389" y="1187"/>
                    <a:pt x="275" y="1233"/>
                    <a:pt x="184" y="1256"/>
                  </a:cubicBezTo>
                  <a:lnTo>
                    <a:pt x="24" y="1256"/>
                  </a:lnTo>
                  <a:cubicBezTo>
                    <a:pt x="1" y="1279"/>
                    <a:pt x="69" y="1301"/>
                    <a:pt x="184" y="1324"/>
                  </a:cubicBezTo>
                  <a:cubicBezTo>
                    <a:pt x="214" y="1330"/>
                    <a:pt x="246" y="1333"/>
                    <a:pt x="280" y="1333"/>
                  </a:cubicBezTo>
                  <a:cubicBezTo>
                    <a:pt x="371" y="1333"/>
                    <a:pt x="471" y="1312"/>
                    <a:pt x="572" y="1279"/>
                  </a:cubicBezTo>
                  <a:cubicBezTo>
                    <a:pt x="709" y="1233"/>
                    <a:pt x="823" y="1164"/>
                    <a:pt x="914" y="1096"/>
                  </a:cubicBezTo>
                  <a:cubicBezTo>
                    <a:pt x="1005" y="1027"/>
                    <a:pt x="1051" y="982"/>
                    <a:pt x="1051" y="982"/>
                  </a:cubicBezTo>
                  <a:cubicBezTo>
                    <a:pt x="1051" y="982"/>
                    <a:pt x="1256" y="799"/>
                    <a:pt x="1393" y="548"/>
                  </a:cubicBezTo>
                  <a:cubicBezTo>
                    <a:pt x="1530" y="297"/>
                    <a:pt x="1576" y="23"/>
                    <a:pt x="15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19" name="Google Shape;1363;p23">
              <a:extLst>
                <a:ext uri="{FF2B5EF4-FFF2-40B4-BE49-F238E27FC236}">
                  <a16:creationId xmlns:a16="http://schemas.microsoft.com/office/drawing/2014/main" id="{870D145E-E160-48D6-6ED8-84E1E4A75042}"/>
                </a:ext>
              </a:extLst>
            </p:cNvPr>
            <p:cNvSpPr/>
            <p:nvPr/>
          </p:nvSpPr>
          <p:spPr>
            <a:xfrm>
              <a:off x="5746075" y="2872800"/>
              <a:ext cx="18850" cy="80700"/>
            </a:xfrm>
            <a:custGeom>
              <a:avLst/>
              <a:gdLst/>
              <a:ahLst/>
              <a:cxnLst/>
              <a:rect l="l" t="t" r="r" b="b"/>
              <a:pathLst>
                <a:path w="754" h="3228" extrusionOk="0">
                  <a:moveTo>
                    <a:pt x="731" y="0"/>
                  </a:moveTo>
                  <a:cubicBezTo>
                    <a:pt x="731" y="0"/>
                    <a:pt x="639" y="69"/>
                    <a:pt x="548" y="205"/>
                  </a:cubicBezTo>
                  <a:cubicBezTo>
                    <a:pt x="457" y="342"/>
                    <a:pt x="343" y="548"/>
                    <a:pt x="251" y="730"/>
                  </a:cubicBezTo>
                  <a:cubicBezTo>
                    <a:pt x="160" y="936"/>
                    <a:pt x="114" y="1164"/>
                    <a:pt x="69" y="1324"/>
                  </a:cubicBezTo>
                  <a:cubicBezTo>
                    <a:pt x="46" y="1392"/>
                    <a:pt x="46" y="1461"/>
                    <a:pt x="23" y="1506"/>
                  </a:cubicBezTo>
                  <a:cubicBezTo>
                    <a:pt x="23" y="1575"/>
                    <a:pt x="23" y="1598"/>
                    <a:pt x="23" y="1598"/>
                  </a:cubicBezTo>
                  <a:cubicBezTo>
                    <a:pt x="23" y="1598"/>
                    <a:pt x="0" y="1621"/>
                    <a:pt x="0" y="1666"/>
                  </a:cubicBezTo>
                  <a:cubicBezTo>
                    <a:pt x="0" y="1712"/>
                    <a:pt x="0" y="1780"/>
                    <a:pt x="0" y="1872"/>
                  </a:cubicBezTo>
                  <a:cubicBezTo>
                    <a:pt x="0" y="2031"/>
                    <a:pt x="0" y="2260"/>
                    <a:pt x="69" y="2488"/>
                  </a:cubicBezTo>
                  <a:cubicBezTo>
                    <a:pt x="114" y="2693"/>
                    <a:pt x="206" y="2922"/>
                    <a:pt x="320" y="3036"/>
                  </a:cubicBezTo>
                  <a:cubicBezTo>
                    <a:pt x="365" y="3104"/>
                    <a:pt x="434" y="3150"/>
                    <a:pt x="479" y="3196"/>
                  </a:cubicBezTo>
                  <a:cubicBezTo>
                    <a:pt x="496" y="3212"/>
                    <a:pt x="512" y="3228"/>
                    <a:pt x="520" y="3228"/>
                  </a:cubicBezTo>
                  <a:cubicBezTo>
                    <a:pt x="523" y="3228"/>
                    <a:pt x="525" y="3225"/>
                    <a:pt x="525" y="3218"/>
                  </a:cubicBezTo>
                  <a:cubicBezTo>
                    <a:pt x="548" y="3218"/>
                    <a:pt x="525" y="3196"/>
                    <a:pt x="502" y="3150"/>
                  </a:cubicBezTo>
                  <a:cubicBezTo>
                    <a:pt x="479" y="3104"/>
                    <a:pt x="434" y="3059"/>
                    <a:pt x="388" y="2990"/>
                  </a:cubicBezTo>
                  <a:cubicBezTo>
                    <a:pt x="320" y="2853"/>
                    <a:pt x="251" y="2648"/>
                    <a:pt x="206" y="2465"/>
                  </a:cubicBezTo>
                  <a:cubicBezTo>
                    <a:pt x="183" y="2237"/>
                    <a:pt x="183" y="2031"/>
                    <a:pt x="183" y="1872"/>
                  </a:cubicBezTo>
                  <a:cubicBezTo>
                    <a:pt x="206" y="1803"/>
                    <a:pt x="206" y="1735"/>
                    <a:pt x="206" y="1689"/>
                  </a:cubicBezTo>
                  <a:cubicBezTo>
                    <a:pt x="206" y="1643"/>
                    <a:pt x="228" y="1621"/>
                    <a:pt x="228" y="1621"/>
                  </a:cubicBezTo>
                  <a:cubicBezTo>
                    <a:pt x="228" y="1621"/>
                    <a:pt x="228" y="1598"/>
                    <a:pt x="228" y="1552"/>
                  </a:cubicBezTo>
                  <a:cubicBezTo>
                    <a:pt x="228" y="1506"/>
                    <a:pt x="228" y="1438"/>
                    <a:pt x="251" y="1347"/>
                  </a:cubicBezTo>
                  <a:cubicBezTo>
                    <a:pt x="274" y="1210"/>
                    <a:pt x="320" y="1004"/>
                    <a:pt x="388" y="799"/>
                  </a:cubicBezTo>
                  <a:cubicBezTo>
                    <a:pt x="457" y="593"/>
                    <a:pt x="548" y="388"/>
                    <a:pt x="616" y="251"/>
                  </a:cubicBezTo>
                  <a:cubicBezTo>
                    <a:pt x="685" y="114"/>
                    <a:pt x="753" y="23"/>
                    <a:pt x="7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0" name="Google Shape;1364;p23">
              <a:extLst>
                <a:ext uri="{FF2B5EF4-FFF2-40B4-BE49-F238E27FC236}">
                  <a16:creationId xmlns:a16="http://schemas.microsoft.com/office/drawing/2014/main" id="{8ACC2A0D-54EC-CD5B-A65C-5C8635BDD00E}"/>
                </a:ext>
              </a:extLst>
            </p:cNvPr>
            <p:cNvSpPr/>
            <p:nvPr/>
          </p:nvSpPr>
          <p:spPr>
            <a:xfrm>
              <a:off x="5747200" y="2869925"/>
              <a:ext cx="110725" cy="92950"/>
            </a:xfrm>
            <a:custGeom>
              <a:avLst/>
              <a:gdLst/>
              <a:ahLst/>
              <a:cxnLst/>
              <a:rect l="l" t="t" r="r" b="b"/>
              <a:pathLst>
                <a:path w="4429" h="3718" extrusionOk="0">
                  <a:moveTo>
                    <a:pt x="3881" y="1"/>
                  </a:moveTo>
                  <a:cubicBezTo>
                    <a:pt x="3904" y="754"/>
                    <a:pt x="3744" y="1804"/>
                    <a:pt x="3288" y="1850"/>
                  </a:cubicBezTo>
                  <a:cubicBezTo>
                    <a:pt x="2740" y="1873"/>
                    <a:pt x="2694" y="2238"/>
                    <a:pt x="1233" y="2580"/>
                  </a:cubicBezTo>
                  <a:cubicBezTo>
                    <a:pt x="1170" y="2594"/>
                    <a:pt x="1111" y="2600"/>
                    <a:pt x="1057" y="2600"/>
                  </a:cubicBezTo>
                  <a:cubicBezTo>
                    <a:pt x="376" y="2600"/>
                    <a:pt x="299" y="1601"/>
                    <a:pt x="320" y="777"/>
                  </a:cubicBezTo>
                  <a:lnTo>
                    <a:pt x="320" y="777"/>
                  </a:lnTo>
                  <a:cubicBezTo>
                    <a:pt x="206" y="1051"/>
                    <a:pt x="138" y="1325"/>
                    <a:pt x="92" y="1621"/>
                  </a:cubicBezTo>
                  <a:cubicBezTo>
                    <a:pt x="24" y="2078"/>
                    <a:pt x="1" y="2626"/>
                    <a:pt x="115" y="3037"/>
                  </a:cubicBezTo>
                  <a:cubicBezTo>
                    <a:pt x="237" y="3437"/>
                    <a:pt x="491" y="3717"/>
                    <a:pt x="948" y="3717"/>
                  </a:cubicBezTo>
                  <a:cubicBezTo>
                    <a:pt x="1091" y="3717"/>
                    <a:pt x="1254" y="3690"/>
                    <a:pt x="1439" y="3630"/>
                  </a:cubicBezTo>
                  <a:cubicBezTo>
                    <a:pt x="2215" y="3402"/>
                    <a:pt x="2763" y="2626"/>
                    <a:pt x="2763" y="2626"/>
                  </a:cubicBezTo>
                  <a:cubicBezTo>
                    <a:pt x="2882" y="2719"/>
                    <a:pt x="3014" y="2761"/>
                    <a:pt x="3149" y="2761"/>
                  </a:cubicBezTo>
                  <a:cubicBezTo>
                    <a:pt x="3742" y="2761"/>
                    <a:pt x="4410" y="1975"/>
                    <a:pt x="4429" y="1325"/>
                  </a:cubicBezTo>
                  <a:cubicBezTo>
                    <a:pt x="4429" y="1028"/>
                    <a:pt x="4269" y="457"/>
                    <a:pt x="388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1" name="Google Shape;1365;p23">
              <a:extLst>
                <a:ext uri="{FF2B5EF4-FFF2-40B4-BE49-F238E27FC236}">
                  <a16:creationId xmlns:a16="http://schemas.microsoft.com/office/drawing/2014/main" id="{40F5AD92-4C45-1B01-FB3B-E8AE0EFD7A1D}"/>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2" name="Google Shape;1366;p23">
              <a:extLst>
                <a:ext uri="{FF2B5EF4-FFF2-40B4-BE49-F238E27FC236}">
                  <a16:creationId xmlns:a16="http://schemas.microsoft.com/office/drawing/2014/main" id="{1538F903-C037-D14A-8B97-994DDFBC911A}"/>
                </a:ext>
              </a:extLst>
            </p:cNvPr>
            <p:cNvSpPr/>
            <p:nvPr/>
          </p:nvSpPr>
          <p:spPr>
            <a:xfrm>
              <a:off x="5650775" y="3077050"/>
              <a:ext cx="449100" cy="181750"/>
            </a:xfrm>
            <a:custGeom>
              <a:avLst/>
              <a:gdLst/>
              <a:ahLst/>
              <a:cxnLst/>
              <a:rect l="l" t="t" r="r" b="b"/>
              <a:pathLst>
                <a:path w="17964" h="7270" extrusionOk="0">
                  <a:moveTo>
                    <a:pt x="1757" y="1"/>
                  </a:moveTo>
                  <a:cubicBezTo>
                    <a:pt x="987" y="1"/>
                    <a:pt x="417" y="103"/>
                    <a:pt x="251" y="367"/>
                  </a:cubicBezTo>
                  <a:cubicBezTo>
                    <a:pt x="251" y="367"/>
                    <a:pt x="0" y="1188"/>
                    <a:pt x="2123" y="2216"/>
                  </a:cubicBezTo>
                  <a:cubicBezTo>
                    <a:pt x="4223" y="3220"/>
                    <a:pt x="6460" y="3722"/>
                    <a:pt x="7076" y="4133"/>
                  </a:cubicBezTo>
                  <a:cubicBezTo>
                    <a:pt x="7586" y="4454"/>
                    <a:pt x="12119" y="7270"/>
                    <a:pt x="14733" y="7270"/>
                  </a:cubicBezTo>
                  <a:cubicBezTo>
                    <a:pt x="15281" y="7270"/>
                    <a:pt x="15745" y="7146"/>
                    <a:pt x="16069" y="6849"/>
                  </a:cubicBezTo>
                  <a:cubicBezTo>
                    <a:pt x="17964" y="5137"/>
                    <a:pt x="9770" y="1531"/>
                    <a:pt x="8423" y="1074"/>
                  </a:cubicBezTo>
                  <a:cubicBezTo>
                    <a:pt x="7438" y="757"/>
                    <a:pt x="3854" y="1"/>
                    <a:pt x="175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3" name="Google Shape;1367;p23">
              <a:extLst>
                <a:ext uri="{FF2B5EF4-FFF2-40B4-BE49-F238E27FC236}">
                  <a16:creationId xmlns:a16="http://schemas.microsoft.com/office/drawing/2014/main" id="{A0571E75-109F-216B-9180-E3CD658058F6}"/>
                </a:ext>
              </a:extLst>
            </p:cNvPr>
            <p:cNvSpPr/>
            <p:nvPr/>
          </p:nvSpPr>
          <p:spPr>
            <a:xfrm>
              <a:off x="5671325" y="3076825"/>
              <a:ext cx="388625" cy="163975"/>
            </a:xfrm>
            <a:custGeom>
              <a:avLst/>
              <a:gdLst/>
              <a:ahLst/>
              <a:cxnLst/>
              <a:rect l="l" t="t" r="r" b="b"/>
              <a:pathLst>
                <a:path w="15545" h="6559" extrusionOk="0">
                  <a:moveTo>
                    <a:pt x="943" y="0"/>
                  </a:moveTo>
                  <a:cubicBezTo>
                    <a:pt x="575" y="0"/>
                    <a:pt x="253" y="24"/>
                    <a:pt x="0" y="79"/>
                  </a:cubicBezTo>
                  <a:cubicBezTo>
                    <a:pt x="160" y="421"/>
                    <a:pt x="593" y="923"/>
                    <a:pt x="1758" y="1494"/>
                  </a:cubicBezTo>
                  <a:cubicBezTo>
                    <a:pt x="3857" y="2498"/>
                    <a:pt x="6117" y="3023"/>
                    <a:pt x="6733" y="3411"/>
                  </a:cubicBezTo>
                  <a:cubicBezTo>
                    <a:pt x="7241" y="3743"/>
                    <a:pt x="11782" y="6558"/>
                    <a:pt x="14402" y="6558"/>
                  </a:cubicBezTo>
                  <a:cubicBezTo>
                    <a:pt x="14848" y="6558"/>
                    <a:pt x="15239" y="6477"/>
                    <a:pt x="15544" y="6287"/>
                  </a:cubicBezTo>
                  <a:cubicBezTo>
                    <a:pt x="15521" y="4439"/>
                    <a:pt x="8811" y="1494"/>
                    <a:pt x="7601" y="1083"/>
                  </a:cubicBezTo>
                  <a:cubicBezTo>
                    <a:pt x="6611" y="773"/>
                    <a:pt x="3031" y="0"/>
                    <a:pt x="943"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4" name="Google Shape;1368;p23">
              <a:extLst>
                <a:ext uri="{FF2B5EF4-FFF2-40B4-BE49-F238E27FC236}">
                  <a16:creationId xmlns:a16="http://schemas.microsoft.com/office/drawing/2014/main" id="{FB703619-44CA-23A0-969B-2E93054E1462}"/>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5" name="Google Shape;1369;p23">
              <a:extLst>
                <a:ext uri="{FF2B5EF4-FFF2-40B4-BE49-F238E27FC236}">
                  <a16:creationId xmlns:a16="http://schemas.microsoft.com/office/drawing/2014/main" id="{59C1CBA3-351E-50B0-057E-60442B19BDEC}"/>
                </a:ext>
              </a:extLst>
            </p:cNvPr>
            <p:cNvSpPr/>
            <p:nvPr/>
          </p:nvSpPr>
          <p:spPr>
            <a:xfrm>
              <a:off x="5845925" y="3154975"/>
              <a:ext cx="188325" cy="266775"/>
            </a:xfrm>
            <a:custGeom>
              <a:avLst/>
              <a:gdLst/>
              <a:ahLst/>
              <a:cxnLst/>
              <a:rect l="l" t="t" r="r" b="b"/>
              <a:pathLst>
                <a:path w="7533" h="10671" extrusionOk="0">
                  <a:moveTo>
                    <a:pt x="3399" y="1"/>
                  </a:moveTo>
                  <a:cubicBezTo>
                    <a:pt x="2425" y="1"/>
                    <a:pt x="1447" y="127"/>
                    <a:pt x="480" y="354"/>
                  </a:cubicBezTo>
                  <a:cubicBezTo>
                    <a:pt x="183" y="970"/>
                    <a:pt x="1" y="1586"/>
                    <a:pt x="46" y="2248"/>
                  </a:cubicBezTo>
                  <a:cubicBezTo>
                    <a:pt x="1667" y="5010"/>
                    <a:pt x="4474" y="9233"/>
                    <a:pt x="5707" y="10671"/>
                  </a:cubicBezTo>
                  <a:cubicBezTo>
                    <a:pt x="5707" y="10671"/>
                    <a:pt x="7419" y="10671"/>
                    <a:pt x="7533" y="9804"/>
                  </a:cubicBezTo>
                  <a:cubicBezTo>
                    <a:pt x="7533" y="9804"/>
                    <a:pt x="5775" y="3093"/>
                    <a:pt x="4885" y="103"/>
                  </a:cubicBezTo>
                  <a:cubicBezTo>
                    <a:pt x="4392" y="33"/>
                    <a:pt x="3896" y="1"/>
                    <a:pt x="339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6" name="Google Shape;1370;p23">
              <a:extLst>
                <a:ext uri="{FF2B5EF4-FFF2-40B4-BE49-F238E27FC236}">
                  <a16:creationId xmlns:a16="http://schemas.microsoft.com/office/drawing/2014/main" id="{E2476A8A-EFD3-D6C6-F418-23496602623F}"/>
                </a:ext>
              </a:extLst>
            </p:cNvPr>
            <p:cNvSpPr/>
            <p:nvPr/>
          </p:nvSpPr>
          <p:spPr>
            <a:xfrm>
              <a:off x="5853925" y="3154800"/>
              <a:ext cx="148950" cy="164250"/>
            </a:xfrm>
            <a:custGeom>
              <a:avLst/>
              <a:gdLst/>
              <a:ahLst/>
              <a:cxnLst/>
              <a:rect l="l" t="t" r="r" b="b"/>
              <a:pathLst>
                <a:path w="5958" h="6570" extrusionOk="0">
                  <a:moveTo>
                    <a:pt x="3142" y="1"/>
                  </a:moveTo>
                  <a:cubicBezTo>
                    <a:pt x="2148" y="1"/>
                    <a:pt x="1154" y="128"/>
                    <a:pt x="160" y="361"/>
                  </a:cubicBezTo>
                  <a:cubicBezTo>
                    <a:pt x="114" y="498"/>
                    <a:pt x="46" y="612"/>
                    <a:pt x="0" y="726"/>
                  </a:cubicBezTo>
                  <a:cubicBezTo>
                    <a:pt x="46" y="726"/>
                    <a:pt x="91" y="703"/>
                    <a:pt x="137" y="703"/>
                  </a:cubicBezTo>
                  <a:cubicBezTo>
                    <a:pt x="342" y="652"/>
                    <a:pt x="583" y="622"/>
                    <a:pt x="824" y="622"/>
                  </a:cubicBezTo>
                  <a:cubicBezTo>
                    <a:pt x="1012" y="622"/>
                    <a:pt x="1200" y="640"/>
                    <a:pt x="1370" y="680"/>
                  </a:cubicBezTo>
                  <a:cubicBezTo>
                    <a:pt x="1849" y="772"/>
                    <a:pt x="2534" y="909"/>
                    <a:pt x="2876" y="1342"/>
                  </a:cubicBezTo>
                  <a:cubicBezTo>
                    <a:pt x="3127" y="1662"/>
                    <a:pt x="3401" y="1982"/>
                    <a:pt x="3607" y="2347"/>
                  </a:cubicBezTo>
                  <a:cubicBezTo>
                    <a:pt x="4017" y="3100"/>
                    <a:pt x="4291" y="4241"/>
                    <a:pt x="3607" y="4926"/>
                  </a:cubicBezTo>
                  <a:cubicBezTo>
                    <a:pt x="3238" y="5295"/>
                    <a:pt x="2661" y="5455"/>
                    <a:pt x="2092" y="5455"/>
                  </a:cubicBezTo>
                  <a:cubicBezTo>
                    <a:pt x="1956" y="5455"/>
                    <a:pt x="1821" y="5446"/>
                    <a:pt x="1689" y="5428"/>
                  </a:cubicBezTo>
                  <a:lnTo>
                    <a:pt x="1689" y="5428"/>
                  </a:lnTo>
                  <a:cubicBezTo>
                    <a:pt x="1895" y="5725"/>
                    <a:pt x="2077" y="6022"/>
                    <a:pt x="2283" y="6318"/>
                  </a:cubicBezTo>
                  <a:cubicBezTo>
                    <a:pt x="2351" y="6387"/>
                    <a:pt x="2397" y="6478"/>
                    <a:pt x="2465" y="6569"/>
                  </a:cubicBezTo>
                  <a:cubicBezTo>
                    <a:pt x="3401" y="6318"/>
                    <a:pt x="4656" y="5885"/>
                    <a:pt x="5958" y="5223"/>
                  </a:cubicBezTo>
                  <a:cubicBezTo>
                    <a:pt x="5478" y="3419"/>
                    <a:pt x="4930" y="1434"/>
                    <a:pt x="4542" y="87"/>
                  </a:cubicBezTo>
                  <a:cubicBezTo>
                    <a:pt x="4076" y="29"/>
                    <a:pt x="3609" y="1"/>
                    <a:pt x="314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7" name="Google Shape;1371;p23">
              <a:extLst>
                <a:ext uri="{FF2B5EF4-FFF2-40B4-BE49-F238E27FC236}">
                  <a16:creationId xmlns:a16="http://schemas.microsoft.com/office/drawing/2014/main" id="{EE22EED1-AB43-41DF-FB0C-7531368CAE7E}"/>
                </a:ext>
              </a:extLst>
            </p:cNvPr>
            <p:cNvSpPr/>
            <p:nvPr/>
          </p:nvSpPr>
          <p:spPr>
            <a:xfrm>
              <a:off x="5899575" y="3236125"/>
              <a:ext cx="8575" cy="15575"/>
            </a:xfrm>
            <a:custGeom>
              <a:avLst/>
              <a:gdLst/>
              <a:ahLst/>
              <a:cxnLst/>
              <a:rect l="l" t="t" r="r" b="b"/>
              <a:pathLst>
                <a:path w="343" h="623" extrusionOk="0">
                  <a:moveTo>
                    <a:pt x="33" y="1"/>
                  </a:moveTo>
                  <a:cubicBezTo>
                    <a:pt x="27" y="1"/>
                    <a:pt x="23" y="3"/>
                    <a:pt x="23" y="7"/>
                  </a:cubicBezTo>
                  <a:cubicBezTo>
                    <a:pt x="0" y="30"/>
                    <a:pt x="46" y="98"/>
                    <a:pt x="69" y="166"/>
                  </a:cubicBezTo>
                  <a:cubicBezTo>
                    <a:pt x="91" y="258"/>
                    <a:pt x="114" y="326"/>
                    <a:pt x="114" y="326"/>
                  </a:cubicBezTo>
                  <a:cubicBezTo>
                    <a:pt x="114" y="326"/>
                    <a:pt x="137" y="395"/>
                    <a:pt x="183" y="463"/>
                  </a:cubicBezTo>
                  <a:cubicBezTo>
                    <a:pt x="206" y="532"/>
                    <a:pt x="251" y="623"/>
                    <a:pt x="274" y="623"/>
                  </a:cubicBezTo>
                  <a:cubicBezTo>
                    <a:pt x="297" y="600"/>
                    <a:pt x="320" y="509"/>
                    <a:pt x="343" y="418"/>
                  </a:cubicBezTo>
                  <a:cubicBezTo>
                    <a:pt x="343" y="326"/>
                    <a:pt x="320" y="235"/>
                    <a:pt x="320" y="235"/>
                  </a:cubicBezTo>
                  <a:cubicBezTo>
                    <a:pt x="320" y="235"/>
                    <a:pt x="274" y="166"/>
                    <a:pt x="206" y="98"/>
                  </a:cubicBezTo>
                  <a:cubicBezTo>
                    <a:pt x="149" y="42"/>
                    <a:pt x="62" y="1"/>
                    <a:pt x="3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8" name="Google Shape;1372;p23">
              <a:extLst>
                <a:ext uri="{FF2B5EF4-FFF2-40B4-BE49-F238E27FC236}">
                  <a16:creationId xmlns:a16="http://schemas.microsoft.com/office/drawing/2014/main" id="{7EB5A807-6E40-6AAF-00D0-A9CF7B568653}"/>
                </a:ext>
              </a:extLst>
            </p:cNvPr>
            <p:cNvSpPr/>
            <p:nvPr/>
          </p:nvSpPr>
          <p:spPr>
            <a:xfrm>
              <a:off x="5869325" y="3227250"/>
              <a:ext cx="15425" cy="15525"/>
            </a:xfrm>
            <a:custGeom>
              <a:avLst/>
              <a:gdLst/>
              <a:ahLst/>
              <a:cxnLst/>
              <a:rect l="l" t="t" r="r" b="b"/>
              <a:pathLst>
                <a:path w="617" h="621" extrusionOk="0">
                  <a:moveTo>
                    <a:pt x="157" y="1"/>
                  </a:moveTo>
                  <a:cubicBezTo>
                    <a:pt x="121" y="1"/>
                    <a:pt x="90" y="14"/>
                    <a:pt x="69" y="42"/>
                  </a:cubicBezTo>
                  <a:cubicBezTo>
                    <a:pt x="0" y="111"/>
                    <a:pt x="46" y="293"/>
                    <a:pt x="183" y="453"/>
                  </a:cubicBezTo>
                  <a:cubicBezTo>
                    <a:pt x="279" y="565"/>
                    <a:pt x="386" y="621"/>
                    <a:pt x="465" y="621"/>
                  </a:cubicBezTo>
                  <a:cubicBezTo>
                    <a:pt x="499" y="621"/>
                    <a:pt x="528" y="611"/>
                    <a:pt x="548" y="590"/>
                  </a:cubicBezTo>
                  <a:cubicBezTo>
                    <a:pt x="617" y="499"/>
                    <a:pt x="571" y="316"/>
                    <a:pt x="434" y="156"/>
                  </a:cubicBezTo>
                  <a:cubicBezTo>
                    <a:pt x="340" y="62"/>
                    <a:pt x="235" y="1"/>
                    <a:pt x="15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29" name="Google Shape;1373;p23">
              <a:extLst>
                <a:ext uri="{FF2B5EF4-FFF2-40B4-BE49-F238E27FC236}">
                  <a16:creationId xmlns:a16="http://schemas.microsoft.com/office/drawing/2014/main" id="{67C039DA-D886-54C5-68BC-5731A727F1D1}"/>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1256" y="3606"/>
                    <a:pt x="2511" y="5410"/>
                    <a:pt x="3241" y="6254"/>
                  </a:cubicBezTo>
                  <a:cubicBezTo>
                    <a:pt x="3241" y="6254"/>
                    <a:pt x="4930" y="6254"/>
                    <a:pt x="5067" y="5387"/>
                  </a:cubicBezTo>
                  <a:cubicBezTo>
                    <a:pt x="5067" y="5387"/>
                    <a:pt x="4360" y="2716"/>
                    <a:pt x="3629"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0" name="Google Shape;1374;p23">
              <a:extLst>
                <a:ext uri="{FF2B5EF4-FFF2-40B4-BE49-F238E27FC236}">
                  <a16:creationId xmlns:a16="http://schemas.microsoft.com/office/drawing/2014/main" id="{BFD65849-F2E7-DE57-4286-8509707F70F8}"/>
                </a:ext>
              </a:extLst>
            </p:cNvPr>
            <p:cNvSpPr/>
            <p:nvPr/>
          </p:nvSpPr>
          <p:spPr>
            <a:xfrm>
              <a:off x="5914975" y="3275075"/>
              <a:ext cx="85625" cy="43625"/>
            </a:xfrm>
            <a:custGeom>
              <a:avLst/>
              <a:gdLst/>
              <a:ahLst/>
              <a:cxnLst/>
              <a:rect l="l" t="t" r="r" b="b"/>
              <a:pathLst>
                <a:path w="3425" h="1745" extrusionOk="0">
                  <a:moveTo>
                    <a:pt x="3401" y="1"/>
                  </a:moveTo>
                  <a:cubicBezTo>
                    <a:pt x="3333" y="183"/>
                    <a:pt x="3196" y="412"/>
                    <a:pt x="3013" y="594"/>
                  </a:cubicBezTo>
                  <a:cubicBezTo>
                    <a:pt x="2808" y="800"/>
                    <a:pt x="2557" y="959"/>
                    <a:pt x="2351" y="1074"/>
                  </a:cubicBezTo>
                  <a:cubicBezTo>
                    <a:pt x="2146" y="1188"/>
                    <a:pt x="2009" y="1233"/>
                    <a:pt x="2009" y="1233"/>
                  </a:cubicBezTo>
                  <a:cubicBezTo>
                    <a:pt x="2009" y="1233"/>
                    <a:pt x="1872" y="1302"/>
                    <a:pt x="1667" y="1370"/>
                  </a:cubicBezTo>
                  <a:cubicBezTo>
                    <a:pt x="1461" y="1462"/>
                    <a:pt x="1165" y="1553"/>
                    <a:pt x="868" y="1599"/>
                  </a:cubicBezTo>
                  <a:cubicBezTo>
                    <a:pt x="571" y="1667"/>
                    <a:pt x="274" y="1690"/>
                    <a:pt x="46" y="1690"/>
                  </a:cubicBezTo>
                  <a:lnTo>
                    <a:pt x="0" y="1690"/>
                  </a:lnTo>
                  <a:cubicBezTo>
                    <a:pt x="0" y="1713"/>
                    <a:pt x="0" y="1713"/>
                    <a:pt x="23" y="1736"/>
                  </a:cubicBezTo>
                  <a:lnTo>
                    <a:pt x="46" y="1736"/>
                  </a:lnTo>
                  <a:cubicBezTo>
                    <a:pt x="107" y="1742"/>
                    <a:pt x="173" y="1745"/>
                    <a:pt x="243" y="1745"/>
                  </a:cubicBezTo>
                  <a:cubicBezTo>
                    <a:pt x="433" y="1745"/>
                    <a:pt x="651" y="1723"/>
                    <a:pt x="868" y="1690"/>
                  </a:cubicBezTo>
                  <a:cubicBezTo>
                    <a:pt x="1187" y="1621"/>
                    <a:pt x="1484" y="1553"/>
                    <a:pt x="1689" y="1462"/>
                  </a:cubicBezTo>
                  <a:cubicBezTo>
                    <a:pt x="1918" y="1393"/>
                    <a:pt x="2055" y="1325"/>
                    <a:pt x="2055" y="1325"/>
                  </a:cubicBezTo>
                  <a:cubicBezTo>
                    <a:pt x="2055" y="1325"/>
                    <a:pt x="2192" y="1279"/>
                    <a:pt x="2397" y="1165"/>
                  </a:cubicBezTo>
                  <a:cubicBezTo>
                    <a:pt x="2603" y="1028"/>
                    <a:pt x="2876" y="868"/>
                    <a:pt x="3082" y="640"/>
                  </a:cubicBezTo>
                  <a:cubicBezTo>
                    <a:pt x="3242" y="480"/>
                    <a:pt x="3356" y="275"/>
                    <a:pt x="3424" y="92"/>
                  </a:cubicBezTo>
                  <a:cubicBezTo>
                    <a:pt x="3424" y="46"/>
                    <a:pt x="3424" y="24"/>
                    <a:pt x="340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1" name="Google Shape;1375;p23">
              <a:extLst>
                <a:ext uri="{FF2B5EF4-FFF2-40B4-BE49-F238E27FC236}">
                  <a16:creationId xmlns:a16="http://schemas.microsoft.com/office/drawing/2014/main" id="{BAD562E5-D1B2-A302-F7CC-631D95BDB116}"/>
                </a:ext>
              </a:extLst>
            </p:cNvPr>
            <p:cNvSpPr/>
            <p:nvPr/>
          </p:nvSpPr>
          <p:spPr>
            <a:xfrm>
              <a:off x="5905850" y="3261400"/>
              <a:ext cx="126700" cy="156375"/>
            </a:xfrm>
            <a:custGeom>
              <a:avLst/>
              <a:gdLst/>
              <a:ahLst/>
              <a:cxnLst/>
              <a:rect l="l" t="t" r="r" b="b"/>
              <a:pathLst>
                <a:path w="5068" h="6255" extrusionOk="0">
                  <a:moveTo>
                    <a:pt x="3629" y="0"/>
                  </a:moveTo>
                  <a:cubicBezTo>
                    <a:pt x="2922" y="1118"/>
                    <a:pt x="1758" y="1529"/>
                    <a:pt x="0" y="1712"/>
                  </a:cubicBezTo>
                  <a:cubicBezTo>
                    <a:pt x="23" y="1735"/>
                    <a:pt x="23" y="1735"/>
                    <a:pt x="46" y="1758"/>
                  </a:cubicBezTo>
                  <a:cubicBezTo>
                    <a:pt x="144" y="1780"/>
                    <a:pt x="251" y="1790"/>
                    <a:pt x="363" y="1790"/>
                  </a:cubicBezTo>
                  <a:cubicBezTo>
                    <a:pt x="1289" y="1790"/>
                    <a:pt x="2594" y="1111"/>
                    <a:pt x="2899" y="1050"/>
                  </a:cubicBezTo>
                  <a:cubicBezTo>
                    <a:pt x="2904" y="1049"/>
                    <a:pt x="2910" y="1048"/>
                    <a:pt x="2916" y="1048"/>
                  </a:cubicBezTo>
                  <a:cubicBezTo>
                    <a:pt x="3319" y="1048"/>
                    <a:pt x="4446" y="4213"/>
                    <a:pt x="4109" y="5136"/>
                  </a:cubicBezTo>
                  <a:cubicBezTo>
                    <a:pt x="3964" y="5498"/>
                    <a:pt x="3626" y="5612"/>
                    <a:pt x="3271" y="5612"/>
                  </a:cubicBezTo>
                  <a:cubicBezTo>
                    <a:pt x="3065" y="5612"/>
                    <a:pt x="2854" y="5574"/>
                    <a:pt x="2671" y="5524"/>
                  </a:cubicBezTo>
                  <a:lnTo>
                    <a:pt x="2671" y="5524"/>
                  </a:lnTo>
                  <a:cubicBezTo>
                    <a:pt x="2876" y="5820"/>
                    <a:pt x="3082" y="6072"/>
                    <a:pt x="3241" y="6254"/>
                  </a:cubicBezTo>
                  <a:cubicBezTo>
                    <a:pt x="3241" y="6254"/>
                    <a:pt x="4930" y="6254"/>
                    <a:pt x="5067" y="5387"/>
                  </a:cubicBezTo>
                  <a:cubicBezTo>
                    <a:pt x="5067" y="5387"/>
                    <a:pt x="4360" y="2716"/>
                    <a:pt x="362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2" name="Google Shape;1376;p23">
              <a:extLst>
                <a:ext uri="{FF2B5EF4-FFF2-40B4-BE49-F238E27FC236}">
                  <a16:creationId xmlns:a16="http://schemas.microsoft.com/office/drawing/2014/main" id="{DAE63E4D-BBBA-F278-2E7A-C70F1CB5A0FB}"/>
                </a:ext>
              </a:extLst>
            </p:cNvPr>
            <p:cNvSpPr/>
            <p:nvPr/>
          </p:nvSpPr>
          <p:spPr>
            <a:xfrm>
              <a:off x="5937800" y="3333100"/>
              <a:ext cx="15425" cy="15525"/>
            </a:xfrm>
            <a:custGeom>
              <a:avLst/>
              <a:gdLst/>
              <a:ahLst/>
              <a:cxnLst/>
              <a:rect l="l" t="t" r="r" b="b"/>
              <a:pathLst>
                <a:path w="617" h="621" extrusionOk="0">
                  <a:moveTo>
                    <a:pt x="152" y="0"/>
                  </a:moveTo>
                  <a:cubicBezTo>
                    <a:pt x="118" y="0"/>
                    <a:pt x="89" y="10"/>
                    <a:pt x="69" y="31"/>
                  </a:cubicBezTo>
                  <a:cubicBezTo>
                    <a:pt x="0" y="122"/>
                    <a:pt x="46" y="305"/>
                    <a:pt x="183" y="465"/>
                  </a:cubicBezTo>
                  <a:cubicBezTo>
                    <a:pt x="277" y="558"/>
                    <a:pt x="382" y="620"/>
                    <a:pt x="460" y="620"/>
                  </a:cubicBezTo>
                  <a:cubicBezTo>
                    <a:pt x="496" y="620"/>
                    <a:pt x="527" y="607"/>
                    <a:pt x="548" y="579"/>
                  </a:cubicBezTo>
                  <a:cubicBezTo>
                    <a:pt x="617" y="510"/>
                    <a:pt x="571" y="328"/>
                    <a:pt x="434" y="168"/>
                  </a:cubicBezTo>
                  <a:cubicBezTo>
                    <a:pt x="338" y="56"/>
                    <a:pt x="231" y="0"/>
                    <a:pt x="15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3" name="Google Shape;1377;p23">
              <a:extLst>
                <a:ext uri="{FF2B5EF4-FFF2-40B4-BE49-F238E27FC236}">
                  <a16:creationId xmlns:a16="http://schemas.microsoft.com/office/drawing/2014/main" id="{2599E93F-F1E3-F826-2ED5-FEAD3D054169}"/>
                </a:ext>
              </a:extLst>
            </p:cNvPr>
            <p:cNvSpPr/>
            <p:nvPr/>
          </p:nvSpPr>
          <p:spPr>
            <a:xfrm>
              <a:off x="5953775" y="3352825"/>
              <a:ext cx="10875" cy="11175"/>
            </a:xfrm>
            <a:custGeom>
              <a:avLst/>
              <a:gdLst/>
              <a:ahLst/>
              <a:cxnLst/>
              <a:rect l="l" t="t" r="r" b="b"/>
              <a:pathLst>
                <a:path w="435" h="447" extrusionOk="0">
                  <a:moveTo>
                    <a:pt x="94" y="0"/>
                  </a:moveTo>
                  <a:cubicBezTo>
                    <a:pt x="74" y="0"/>
                    <a:pt x="58" y="6"/>
                    <a:pt x="46" y="18"/>
                  </a:cubicBezTo>
                  <a:cubicBezTo>
                    <a:pt x="1" y="86"/>
                    <a:pt x="23" y="223"/>
                    <a:pt x="115" y="337"/>
                  </a:cubicBezTo>
                  <a:cubicBezTo>
                    <a:pt x="198" y="404"/>
                    <a:pt x="282" y="447"/>
                    <a:pt x="338" y="447"/>
                  </a:cubicBezTo>
                  <a:cubicBezTo>
                    <a:pt x="359" y="447"/>
                    <a:pt x="376" y="441"/>
                    <a:pt x="389" y="429"/>
                  </a:cubicBezTo>
                  <a:cubicBezTo>
                    <a:pt x="434" y="360"/>
                    <a:pt x="411" y="223"/>
                    <a:pt x="320" y="132"/>
                  </a:cubicBezTo>
                  <a:cubicBezTo>
                    <a:pt x="235" y="47"/>
                    <a:pt x="151" y="0"/>
                    <a:pt x="9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4" name="Google Shape;1378;p23">
              <a:extLst>
                <a:ext uri="{FF2B5EF4-FFF2-40B4-BE49-F238E27FC236}">
                  <a16:creationId xmlns:a16="http://schemas.microsoft.com/office/drawing/2014/main" id="{6DCB5932-6709-1182-E177-13DA608D0B56}"/>
                </a:ext>
              </a:extLst>
            </p:cNvPr>
            <p:cNvSpPr/>
            <p:nvPr/>
          </p:nvSpPr>
          <p:spPr>
            <a:xfrm>
              <a:off x="5899000" y="3396050"/>
              <a:ext cx="140975" cy="110600"/>
            </a:xfrm>
            <a:custGeom>
              <a:avLst/>
              <a:gdLst/>
              <a:ahLst/>
              <a:cxnLst/>
              <a:rect l="l" t="t" r="r" b="b"/>
              <a:pathLst>
                <a:path w="5639" h="4424" extrusionOk="0">
                  <a:moveTo>
                    <a:pt x="5341" y="1"/>
                  </a:moveTo>
                  <a:cubicBezTo>
                    <a:pt x="4937" y="644"/>
                    <a:pt x="4310" y="799"/>
                    <a:pt x="3819" y="799"/>
                  </a:cubicBezTo>
                  <a:cubicBezTo>
                    <a:pt x="3701" y="799"/>
                    <a:pt x="3590" y="790"/>
                    <a:pt x="3493" y="777"/>
                  </a:cubicBezTo>
                  <a:lnTo>
                    <a:pt x="3493" y="777"/>
                  </a:lnTo>
                  <a:cubicBezTo>
                    <a:pt x="3515" y="845"/>
                    <a:pt x="3515" y="868"/>
                    <a:pt x="3515" y="868"/>
                  </a:cubicBezTo>
                  <a:cubicBezTo>
                    <a:pt x="3515" y="868"/>
                    <a:pt x="0" y="3379"/>
                    <a:pt x="434" y="4223"/>
                  </a:cubicBezTo>
                  <a:cubicBezTo>
                    <a:pt x="503" y="4361"/>
                    <a:pt x="688" y="4424"/>
                    <a:pt x="949" y="4424"/>
                  </a:cubicBezTo>
                  <a:cubicBezTo>
                    <a:pt x="2247" y="4424"/>
                    <a:pt x="5429" y="2879"/>
                    <a:pt x="5638" y="1302"/>
                  </a:cubicBezTo>
                  <a:cubicBezTo>
                    <a:pt x="5547" y="868"/>
                    <a:pt x="5433" y="434"/>
                    <a:pt x="534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5" name="Google Shape;1379;p23">
              <a:extLst>
                <a:ext uri="{FF2B5EF4-FFF2-40B4-BE49-F238E27FC236}">
                  <a16:creationId xmlns:a16="http://schemas.microsoft.com/office/drawing/2014/main" id="{B305FEA6-07B6-9F6E-62B7-4BD48E762A2E}"/>
                </a:ext>
              </a:extLst>
            </p:cNvPr>
            <p:cNvSpPr/>
            <p:nvPr/>
          </p:nvSpPr>
          <p:spPr>
            <a:xfrm>
              <a:off x="5906425" y="3396050"/>
              <a:ext cx="133550" cy="110600"/>
            </a:xfrm>
            <a:custGeom>
              <a:avLst/>
              <a:gdLst/>
              <a:ahLst/>
              <a:cxnLst/>
              <a:rect l="l" t="t" r="r" b="b"/>
              <a:pathLst>
                <a:path w="5342" h="4424" extrusionOk="0">
                  <a:moveTo>
                    <a:pt x="5044" y="1"/>
                  </a:moveTo>
                  <a:cubicBezTo>
                    <a:pt x="4930" y="161"/>
                    <a:pt x="4839" y="298"/>
                    <a:pt x="4725" y="389"/>
                  </a:cubicBezTo>
                  <a:cubicBezTo>
                    <a:pt x="4771" y="1119"/>
                    <a:pt x="3743" y="2260"/>
                    <a:pt x="2123" y="2900"/>
                  </a:cubicBezTo>
                  <a:cubicBezTo>
                    <a:pt x="1648" y="3084"/>
                    <a:pt x="1302" y="3155"/>
                    <a:pt x="1056" y="3155"/>
                  </a:cubicBezTo>
                  <a:cubicBezTo>
                    <a:pt x="876" y="3155"/>
                    <a:pt x="749" y="3117"/>
                    <a:pt x="662" y="3059"/>
                  </a:cubicBezTo>
                  <a:cubicBezTo>
                    <a:pt x="251" y="3539"/>
                    <a:pt x="0" y="3950"/>
                    <a:pt x="137" y="4223"/>
                  </a:cubicBezTo>
                  <a:cubicBezTo>
                    <a:pt x="206" y="4361"/>
                    <a:pt x="391" y="4424"/>
                    <a:pt x="652" y="4424"/>
                  </a:cubicBezTo>
                  <a:cubicBezTo>
                    <a:pt x="1950" y="4424"/>
                    <a:pt x="5132" y="2879"/>
                    <a:pt x="5341" y="1302"/>
                  </a:cubicBezTo>
                  <a:cubicBezTo>
                    <a:pt x="5250" y="868"/>
                    <a:pt x="5136" y="434"/>
                    <a:pt x="504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6" name="Google Shape;1380;p23">
              <a:extLst>
                <a:ext uri="{FF2B5EF4-FFF2-40B4-BE49-F238E27FC236}">
                  <a16:creationId xmlns:a16="http://schemas.microsoft.com/office/drawing/2014/main" id="{F9A3C90F-7542-3F91-B36E-42295D8E56B8}"/>
                </a:ext>
              </a:extLst>
            </p:cNvPr>
            <p:cNvSpPr/>
            <p:nvPr/>
          </p:nvSpPr>
          <p:spPr>
            <a:xfrm>
              <a:off x="5908125" y="3424025"/>
              <a:ext cx="131850" cy="82625"/>
            </a:xfrm>
            <a:custGeom>
              <a:avLst/>
              <a:gdLst/>
              <a:ahLst/>
              <a:cxnLst/>
              <a:rect l="l" t="t" r="r" b="b"/>
              <a:pathLst>
                <a:path w="5274" h="3305" extrusionOk="0">
                  <a:moveTo>
                    <a:pt x="5228" y="0"/>
                  </a:moveTo>
                  <a:cubicBezTo>
                    <a:pt x="4680" y="822"/>
                    <a:pt x="3401" y="1758"/>
                    <a:pt x="1781" y="2397"/>
                  </a:cubicBezTo>
                  <a:cubicBezTo>
                    <a:pt x="1167" y="2658"/>
                    <a:pt x="739" y="2754"/>
                    <a:pt x="434" y="2754"/>
                  </a:cubicBezTo>
                  <a:cubicBezTo>
                    <a:pt x="285" y="2754"/>
                    <a:pt x="166" y="2731"/>
                    <a:pt x="69" y="2694"/>
                  </a:cubicBezTo>
                  <a:cubicBezTo>
                    <a:pt x="23" y="2853"/>
                    <a:pt x="1" y="2990"/>
                    <a:pt x="69" y="3104"/>
                  </a:cubicBezTo>
                  <a:cubicBezTo>
                    <a:pt x="138" y="3242"/>
                    <a:pt x="323" y="3305"/>
                    <a:pt x="584" y="3305"/>
                  </a:cubicBezTo>
                  <a:cubicBezTo>
                    <a:pt x="1882" y="3305"/>
                    <a:pt x="5064" y="1760"/>
                    <a:pt x="5273" y="183"/>
                  </a:cubicBezTo>
                  <a:cubicBezTo>
                    <a:pt x="5250" y="114"/>
                    <a:pt x="5250" y="69"/>
                    <a:pt x="522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7" name="Google Shape;1381;p23">
              <a:extLst>
                <a:ext uri="{FF2B5EF4-FFF2-40B4-BE49-F238E27FC236}">
                  <a16:creationId xmlns:a16="http://schemas.microsoft.com/office/drawing/2014/main" id="{6DD28862-4A40-C562-B11C-A1DCCAD7A6FD}"/>
                </a:ext>
              </a:extLst>
            </p:cNvPr>
            <p:cNvSpPr/>
            <p:nvPr/>
          </p:nvSpPr>
          <p:spPr>
            <a:xfrm>
              <a:off x="5846500" y="3163250"/>
              <a:ext cx="57650" cy="116425"/>
            </a:xfrm>
            <a:custGeom>
              <a:avLst/>
              <a:gdLst/>
              <a:ahLst/>
              <a:cxnLst/>
              <a:rect l="l" t="t" r="r" b="b"/>
              <a:pathLst>
                <a:path w="2306" h="4657" extrusionOk="0">
                  <a:moveTo>
                    <a:pt x="274" y="0"/>
                  </a:moveTo>
                  <a:cubicBezTo>
                    <a:pt x="274" y="0"/>
                    <a:pt x="229" y="160"/>
                    <a:pt x="183" y="434"/>
                  </a:cubicBezTo>
                  <a:cubicBezTo>
                    <a:pt x="115" y="685"/>
                    <a:pt x="46" y="1027"/>
                    <a:pt x="23" y="1370"/>
                  </a:cubicBezTo>
                  <a:cubicBezTo>
                    <a:pt x="0" y="1735"/>
                    <a:pt x="46" y="2077"/>
                    <a:pt x="115" y="2351"/>
                  </a:cubicBezTo>
                  <a:cubicBezTo>
                    <a:pt x="160" y="2488"/>
                    <a:pt x="206" y="2579"/>
                    <a:pt x="229" y="2648"/>
                  </a:cubicBezTo>
                  <a:cubicBezTo>
                    <a:pt x="274" y="2716"/>
                    <a:pt x="274" y="2762"/>
                    <a:pt x="274" y="2762"/>
                  </a:cubicBezTo>
                  <a:cubicBezTo>
                    <a:pt x="274" y="2762"/>
                    <a:pt x="297" y="2808"/>
                    <a:pt x="343" y="2876"/>
                  </a:cubicBezTo>
                  <a:cubicBezTo>
                    <a:pt x="388" y="2945"/>
                    <a:pt x="434" y="3036"/>
                    <a:pt x="503" y="3150"/>
                  </a:cubicBezTo>
                  <a:cubicBezTo>
                    <a:pt x="594" y="3241"/>
                    <a:pt x="685" y="3378"/>
                    <a:pt x="799" y="3492"/>
                  </a:cubicBezTo>
                  <a:cubicBezTo>
                    <a:pt x="913" y="3606"/>
                    <a:pt x="1028" y="3743"/>
                    <a:pt x="1164" y="3858"/>
                  </a:cubicBezTo>
                  <a:cubicBezTo>
                    <a:pt x="1416" y="4109"/>
                    <a:pt x="1689" y="4291"/>
                    <a:pt x="1918" y="4451"/>
                  </a:cubicBezTo>
                  <a:cubicBezTo>
                    <a:pt x="2123" y="4588"/>
                    <a:pt x="2283" y="4656"/>
                    <a:pt x="2283" y="4656"/>
                  </a:cubicBezTo>
                  <a:cubicBezTo>
                    <a:pt x="2306" y="4634"/>
                    <a:pt x="1735" y="4246"/>
                    <a:pt x="1256" y="3766"/>
                  </a:cubicBezTo>
                  <a:cubicBezTo>
                    <a:pt x="1142" y="3652"/>
                    <a:pt x="1028" y="3515"/>
                    <a:pt x="913" y="3378"/>
                  </a:cubicBezTo>
                  <a:cubicBezTo>
                    <a:pt x="822" y="3264"/>
                    <a:pt x="731" y="3150"/>
                    <a:pt x="662" y="3036"/>
                  </a:cubicBezTo>
                  <a:cubicBezTo>
                    <a:pt x="617" y="2922"/>
                    <a:pt x="548" y="2830"/>
                    <a:pt x="525" y="2762"/>
                  </a:cubicBezTo>
                  <a:cubicBezTo>
                    <a:pt x="480" y="2716"/>
                    <a:pt x="457" y="2671"/>
                    <a:pt x="457" y="2671"/>
                  </a:cubicBezTo>
                  <a:cubicBezTo>
                    <a:pt x="457" y="2671"/>
                    <a:pt x="457" y="2625"/>
                    <a:pt x="411" y="2557"/>
                  </a:cubicBezTo>
                  <a:cubicBezTo>
                    <a:pt x="388" y="2511"/>
                    <a:pt x="343" y="2420"/>
                    <a:pt x="297" y="2283"/>
                  </a:cubicBezTo>
                  <a:cubicBezTo>
                    <a:pt x="206" y="2054"/>
                    <a:pt x="183" y="1712"/>
                    <a:pt x="183" y="1370"/>
                  </a:cubicBezTo>
                  <a:cubicBezTo>
                    <a:pt x="183" y="1050"/>
                    <a:pt x="229" y="685"/>
                    <a:pt x="251" y="434"/>
                  </a:cubicBezTo>
                  <a:cubicBezTo>
                    <a:pt x="274" y="183"/>
                    <a:pt x="297" y="0"/>
                    <a:pt x="27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8" name="Google Shape;1382;p23">
              <a:extLst>
                <a:ext uri="{FF2B5EF4-FFF2-40B4-BE49-F238E27FC236}">
                  <a16:creationId xmlns:a16="http://schemas.microsoft.com/office/drawing/2014/main" id="{DD1CE2FA-3270-728B-68F3-062DBABFCBF1}"/>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39" name="Google Shape;1383;p23">
              <a:extLst>
                <a:ext uri="{FF2B5EF4-FFF2-40B4-BE49-F238E27FC236}">
                  <a16:creationId xmlns:a16="http://schemas.microsoft.com/office/drawing/2014/main" id="{0ADA402E-C42C-BBA6-6390-44D8FEAF5D06}"/>
                </a:ext>
              </a:extLst>
            </p:cNvPr>
            <p:cNvSpPr/>
            <p:nvPr/>
          </p:nvSpPr>
          <p:spPr>
            <a:xfrm>
              <a:off x="5695275" y="3076500"/>
              <a:ext cx="132975" cy="299225"/>
            </a:xfrm>
            <a:custGeom>
              <a:avLst/>
              <a:gdLst/>
              <a:ahLst/>
              <a:cxnLst/>
              <a:rect l="l" t="t" r="r" b="b"/>
              <a:pathLst>
                <a:path w="5319" h="11969" extrusionOk="0">
                  <a:moveTo>
                    <a:pt x="1416" y="1"/>
                  </a:moveTo>
                  <a:cubicBezTo>
                    <a:pt x="845" y="366"/>
                    <a:pt x="366" y="800"/>
                    <a:pt x="69" y="1370"/>
                  </a:cubicBezTo>
                  <a:cubicBezTo>
                    <a:pt x="1" y="4566"/>
                    <a:pt x="206" y="9656"/>
                    <a:pt x="526" y="11505"/>
                  </a:cubicBezTo>
                  <a:cubicBezTo>
                    <a:pt x="526" y="11505"/>
                    <a:pt x="1276" y="11969"/>
                    <a:pt x="1899" y="11969"/>
                  </a:cubicBezTo>
                  <a:cubicBezTo>
                    <a:pt x="2138" y="11969"/>
                    <a:pt x="2359" y="11900"/>
                    <a:pt x="2511" y="11710"/>
                  </a:cubicBezTo>
                  <a:cubicBezTo>
                    <a:pt x="2511" y="11710"/>
                    <a:pt x="4520" y="5091"/>
                    <a:pt x="5319" y="2055"/>
                  </a:cubicBezTo>
                  <a:cubicBezTo>
                    <a:pt x="4178" y="1142"/>
                    <a:pt x="2831" y="457"/>
                    <a:pt x="1416"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0" name="Google Shape;1384;p23">
              <a:extLst>
                <a:ext uri="{FF2B5EF4-FFF2-40B4-BE49-F238E27FC236}">
                  <a16:creationId xmlns:a16="http://schemas.microsoft.com/office/drawing/2014/main" id="{6D4C8D7B-0B49-A34D-9E82-945113E3B61C}"/>
                </a:ext>
              </a:extLst>
            </p:cNvPr>
            <p:cNvSpPr/>
            <p:nvPr/>
          </p:nvSpPr>
          <p:spPr>
            <a:xfrm>
              <a:off x="5697550" y="3076500"/>
              <a:ext cx="130150" cy="179200"/>
            </a:xfrm>
            <a:custGeom>
              <a:avLst/>
              <a:gdLst/>
              <a:ahLst/>
              <a:cxnLst/>
              <a:rect l="l" t="t" r="r" b="b"/>
              <a:pathLst>
                <a:path w="5206" h="7168" extrusionOk="0">
                  <a:moveTo>
                    <a:pt x="1325" y="1"/>
                  </a:moveTo>
                  <a:cubicBezTo>
                    <a:pt x="1211" y="69"/>
                    <a:pt x="1097" y="138"/>
                    <a:pt x="982" y="229"/>
                  </a:cubicBezTo>
                  <a:cubicBezTo>
                    <a:pt x="1051" y="229"/>
                    <a:pt x="1097" y="252"/>
                    <a:pt x="1142" y="275"/>
                  </a:cubicBezTo>
                  <a:cubicBezTo>
                    <a:pt x="1485" y="389"/>
                    <a:pt x="1918" y="617"/>
                    <a:pt x="2192" y="891"/>
                  </a:cubicBezTo>
                  <a:cubicBezTo>
                    <a:pt x="2557" y="1233"/>
                    <a:pt x="3082" y="1690"/>
                    <a:pt x="3128" y="2238"/>
                  </a:cubicBezTo>
                  <a:cubicBezTo>
                    <a:pt x="3174" y="2626"/>
                    <a:pt x="3242" y="3059"/>
                    <a:pt x="3219" y="3470"/>
                  </a:cubicBezTo>
                  <a:cubicBezTo>
                    <a:pt x="3197" y="4337"/>
                    <a:pt x="2831" y="5456"/>
                    <a:pt x="1895" y="5684"/>
                  </a:cubicBezTo>
                  <a:cubicBezTo>
                    <a:pt x="1783" y="5708"/>
                    <a:pt x="1667" y="5720"/>
                    <a:pt x="1551" y="5720"/>
                  </a:cubicBezTo>
                  <a:cubicBezTo>
                    <a:pt x="1005" y="5720"/>
                    <a:pt x="433" y="5471"/>
                    <a:pt x="1" y="5114"/>
                  </a:cubicBezTo>
                  <a:lnTo>
                    <a:pt x="1" y="5114"/>
                  </a:lnTo>
                  <a:cubicBezTo>
                    <a:pt x="1" y="5456"/>
                    <a:pt x="24" y="5821"/>
                    <a:pt x="24" y="6163"/>
                  </a:cubicBezTo>
                  <a:cubicBezTo>
                    <a:pt x="47" y="6278"/>
                    <a:pt x="69" y="6369"/>
                    <a:pt x="69" y="6483"/>
                  </a:cubicBezTo>
                  <a:cubicBezTo>
                    <a:pt x="982" y="6757"/>
                    <a:pt x="2284" y="7054"/>
                    <a:pt x="3744" y="7168"/>
                  </a:cubicBezTo>
                  <a:cubicBezTo>
                    <a:pt x="4269" y="5365"/>
                    <a:pt x="4840" y="3379"/>
                    <a:pt x="5205" y="2032"/>
                  </a:cubicBezTo>
                  <a:cubicBezTo>
                    <a:pt x="4064" y="1119"/>
                    <a:pt x="2740" y="457"/>
                    <a:pt x="13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1" name="Google Shape;1385;p23">
              <a:extLst>
                <a:ext uri="{FF2B5EF4-FFF2-40B4-BE49-F238E27FC236}">
                  <a16:creationId xmlns:a16="http://schemas.microsoft.com/office/drawing/2014/main" id="{F1C6CF04-BAA6-E24C-5E60-0C2995C188C2}"/>
                </a:ext>
              </a:extLst>
            </p:cNvPr>
            <p:cNvSpPr/>
            <p:nvPr/>
          </p:nvSpPr>
          <p:spPr>
            <a:xfrm>
              <a:off x="5726100" y="3159825"/>
              <a:ext cx="6300" cy="16575"/>
            </a:xfrm>
            <a:custGeom>
              <a:avLst/>
              <a:gdLst/>
              <a:ahLst/>
              <a:cxnLst/>
              <a:rect l="l" t="t" r="r" b="b"/>
              <a:pathLst>
                <a:path w="252" h="663" extrusionOk="0">
                  <a:moveTo>
                    <a:pt x="114" y="0"/>
                  </a:moveTo>
                  <a:cubicBezTo>
                    <a:pt x="92" y="23"/>
                    <a:pt x="92" y="91"/>
                    <a:pt x="69" y="183"/>
                  </a:cubicBezTo>
                  <a:cubicBezTo>
                    <a:pt x="46" y="251"/>
                    <a:pt x="23" y="320"/>
                    <a:pt x="23" y="320"/>
                  </a:cubicBezTo>
                  <a:cubicBezTo>
                    <a:pt x="23" y="320"/>
                    <a:pt x="23" y="388"/>
                    <a:pt x="0" y="479"/>
                  </a:cubicBezTo>
                  <a:cubicBezTo>
                    <a:pt x="0" y="571"/>
                    <a:pt x="0" y="639"/>
                    <a:pt x="23" y="662"/>
                  </a:cubicBezTo>
                  <a:cubicBezTo>
                    <a:pt x="46" y="662"/>
                    <a:pt x="114" y="616"/>
                    <a:pt x="160" y="525"/>
                  </a:cubicBezTo>
                  <a:cubicBezTo>
                    <a:pt x="206" y="457"/>
                    <a:pt x="228" y="365"/>
                    <a:pt x="228" y="365"/>
                  </a:cubicBezTo>
                  <a:cubicBezTo>
                    <a:pt x="228" y="365"/>
                    <a:pt x="251" y="274"/>
                    <a:pt x="228" y="183"/>
                  </a:cubicBezTo>
                  <a:cubicBezTo>
                    <a:pt x="206" y="69"/>
                    <a:pt x="137" y="0"/>
                    <a:pt x="11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2" name="Google Shape;1386;p23">
              <a:extLst>
                <a:ext uri="{FF2B5EF4-FFF2-40B4-BE49-F238E27FC236}">
                  <a16:creationId xmlns:a16="http://schemas.microsoft.com/office/drawing/2014/main" id="{E31AF88E-14AF-C1F6-1C86-2F073B14A38F}"/>
                </a:ext>
              </a:extLst>
            </p:cNvPr>
            <p:cNvSpPr/>
            <p:nvPr/>
          </p:nvSpPr>
          <p:spPr>
            <a:xfrm>
              <a:off x="5704400" y="3137500"/>
              <a:ext cx="10875" cy="18575"/>
            </a:xfrm>
            <a:custGeom>
              <a:avLst/>
              <a:gdLst/>
              <a:ahLst/>
              <a:cxnLst/>
              <a:rect l="l" t="t" r="r" b="b"/>
              <a:pathLst>
                <a:path w="435" h="743" extrusionOk="0">
                  <a:moveTo>
                    <a:pt x="181" y="0"/>
                  </a:moveTo>
                  <a:cubicBezTo>
                    <a:pt x="174" y="0"/>
                    <a:pt x="167" y="1"/>
                    <a:pt x="161" y="3"/>
                  </a:cubicBezTo>
                  <a:cubicBezTo>
                    <a:pt x="47" y="49"/>
                    <a:pt x="1" y="231"/>
                    <a:pt x="24" y="437"/>
                  </a:cubicBezTo>
                  <a:cubicBezTo>
                    <a:pt x="63" y="615"/>
                    <a:pt x="155" y="742"/>
                    <a:pt x="238" y="742"/>
                  </a:cubicBezTo>
                  <a:cubicBezTo>
                    <a:pt x="251" y="742"/>
                    <a:pt x="263" y="739"/>
                    <a:pt x="275" y="733"/>
                  </a:cubicBezTo>
                  <a:cubicBezTo>
                    <a:pt x="389" y="711"/>
                    <a:pt x="435" y="528"/>
                    <a:pt x="412" y="323"/>
                  </a:cubicBezTo>
                  <a:cubicBezTo>
                    <a:pt x="369" y="132"/>
                    <a:pt x="268" y="0"/>
                    <a:pt x="181"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3" name="Google Shape;1387;p23">
              <a:extLst>
                <a:ext uri="{FF2B5EF4-FFF2-40B4-BE49-F238E27FC236}">
                  <a16:creationId xmlns:a16="http://schemas.microsoft.com/office/drawing/2014/main" id="{EBBA3B5B-3B81-F848-80F0-D840184F76E5}"/>
                </a:ext>
              </a:extLst>
            </p:cNvPr>
            <p:cNvSpPr/>
            <p:nvPr/>
          </p:nvSpPr>
          <p:spPr>
            <a:xfrm>
              <a:off x="5698700" y="3220875"/>
              <a:ext cx="99325" cy="150875"/>
            </a:xfrm>
            <a:custGeom>
              <a:avLst/>
              <a:gdLst/>
              <a:ahLst/>
              <a:cxnLst/>
              <a:rect l="l" t="t" r="r" b="b"/>
              <a:pathLst>
                <a:path w="3973" h="6035" extrusionOk="0">
                  <a:moveTo>
                    <a:pt x="1" y="0"/>
                  </a:moveTo>
                  <a:cubicBezTo>
                    <a:pt x="69" y="2283"/>
                    <a:pt x="229" y="4474"/>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4" name="Google Shape;1388;p23">
              <a:extLst>
                <a:ext uri="{FF2B5EF4-FFF2-40B4-BE49-F238E27FC236}">
                  <a16:creationId xmlns:a16="http://schemas.microsoft.com/office/drawing/2014/main" id="{CA2939CD-5A59-134B-BAB5-681B042AC92B}"/>
                </a:ext>
              </a:extLst>
            </p:cNvPr>
            <p:cNvSpPr/>
            <p:nvPr/>
          </p:nvSpPr>
          <p:spPr>
            <a:xfrm>
              <a:off x="5699275" y="3236850"/>
              <a:ext cx="94750" cy="20000"/>
            </a:xfrm>
            <a:custGeom>
              <a:avLst/>
              <a:gdLst/>
              <a:ahLst/>
              <a:cxnLst/>
              <a:rect l="l" t="t" r="r" b="b"/>
              <a:pathLst>
                <a:path w="3790" h="800" extrusionOk="0">
                  <a:moveTo>
                    <a:pt x="0" y="1"/>
                  </a:moveTo>
                  <a:cubicBezTo>
                    <a:pt x="0" y="23"/>
                    <a:pt x="0" y="46"/>
                    <a:pt x="0" y="46"/>
                  </a:cubicBezTo>
                  <a:cubicBezTo>
                    <a:pt x="0" y="46"/>
                    <a:pt x="0" y="69"/>
                    <a:pt x="23" y="69"/>
                  </a:cubicBezTo>
                  <a:cubicBezTo>
                    <a:pt x="206" y="183"/>
                    <a:pt x="480" y="343"/>
                    <a:pt x="754" y="457"/>
                  </a:cubicBezTo>
                  <a:cubicBezTo>
                    <a:pt x="1050" y="571"/>
                    <a:pt x="1347" y="662"/>
                    <a:pt x="1575" y="708"/>
                  </a:cubicBezTo>
                  <a:cubicBezTo>
                    <a:pt x="1804" y="754"/>
                    <a:pt x="1963" y="777"/>
                    <a:pt x="1963" y="777"/>
                  </a:cubicBezTo>
                  <a:cubicBezTo>
                    <a:pt x="1963" y="777"/>
                    <a:pt x="2100" y="799"/>
                    <a:pt x="2329" y="799"/>
                  </a:cubicBezTo>
                  <a:cubicBezTo>
                    <a:pt x="2580" y="799"/>
                    <a:pt x="2876" y="799"/>
                    <a:pt x="3173" y="708"/>
                  </a:cubicBezTo>
                  <a:cubicBezTo>
                    <a:pt x="3401" y="640"/>
                    <a:pt x="3630" y="548"/>
                    <a:pt x="3767" y="411"/>
                  </a:cubicBezTo>
                  <a:cubicBezTo>
                    <a:pt x="3789" y="389"/>
                    <a:pt x="3789" y="366"/>
                    <a:pt x="3789" y="343"/>
                  </a:cubicBezTo>
                  <a:lnTo>
                    <a:pt x="3789" y="343"/>
                  </a:lnTo>
                  <a:cubicBezTo>
                    <a:pt x="3653" y="457"/>
                    <a:pt x="3401" y="571"/>
                    <a:pt x="3150" y="640"/>
                  </a:cubicBezTo>
                  <a:cubicBezTo>
                    <a:pt x="2876" y="708"/>
                    <a:pt x="2557" y="708"/>
                    <a:pt x="2351" y="708"/>
                  </a:cubicBezTo>
                  <a:cubicBezTo>
                    <a:pt x="2123" y="685"/>
                    <a:pt x="1963" y="662"/>
                    <a:pt x="1963" y="662"/>
                  </a:cubicBezTo>
                  <a:cubicBezTo>
                    <a:pt x="1963" y="662"/>
                    <a:pt x="1826" y="662"/>
                    <a:pt x="1598" y="617"/>
                  </a:cubicBezTo>
                  <a:cubicBezTo>
                    <a:pt x="1370" y="571"/>
                    <a:pt x="1073" y="480"/>
                    <a:pt x="799" y="389"/>
                  </a:cubicBezTo>
                  <a:cubicBezTo>
                    <a:pt x="503" y="274"/>
                    <a:pt x="229" y="160"/>
                    <a:pt x="46" y="23"/>
                  </a:cubicBezTo>
                  <a:cubicBezTo>
                    <a:pt x="23" y="23"/>
                    <a:pt x="0" y="23"/>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5" name="Google Shape;1389;p23">
              <a:extLst>
                <a:ext uri="{FF2B5EF4-FFF2-40B4-BE49-F238E27FC236}">
                  <a16:creationId xmlns:a16="http://schemas.microsoft.com/office/drawing/2014/main" id="{E5C3A8ED-C5DD-0572-EE2F-04991B09E4DB}"/>
                </a:ext>
              </a:extLst>
            </p:cNvPr>
            <p:cNvSpPr/>
            <p:nvPr/>
          </p:nvSpPr>
          <p:spPr>
            <a:xfrm>
              <a:off x="5698700" y="3220875"/>
              <a:ext cx="99325" cy="150875"/>
            </a:xfrm>
            <a:custGeom>
              <a:avLst/>
              <a:gdLst/>
              <a:ahLst/>
              <a:cxnLst/>
              <a:rect l="l" t="t" r="r" b="b"/>
              <a:pathLst>
                <a:path w="3973" h="6035" extrusionOk="0">
                  <a:moveTo>
                    <a:pt x="1" y="0"/>
                  </a:moveTo>
                  <a:cubicBezTo>
                    <a:pt x="1" y="23"/>
                    <a:pt x="1" y="46"/>
                    <a:pt x="1" y="69"/>
                  </a:cubicBezTo>
                  <a:cubicBezTo>
                    <a:pt x="663" y="708"/>
                    <a:pt x="2489" y="845"/>
                    <a:pt x="2808" y="936"/>
                  </a:cubicBezTo>
                  <a:cubicBezTo>
                    <a:pt x="3196" y="1073"/>
                    <a:pt x="2511" y="4451"/>
                    <a:pt x="1713" y="5045"/>
                  </a:cubicBezTo>
                  <a:cubicBezTo>
                    <a:pt x="1572" y="5158"/>
                    <a:pt x="1424" y="5206"/>
                    <a:pt x="1275" y="5206"/>
                  </a:cubicBezTo>
                  <a:cubicBezTo>
                    <a:pt x="915" y="5206"/>
                    <a:pt x="549" y="4931"/>
                    <a:pt x="275" y="4657"/>
                  </a:cubicBezTo>
                  <a:lnTo>
                    <a:pt x="275" y="4657"/>
                  </a:lnTo>
                  <a:cubicBezTo>
                    <a:pt x="320" y="4999"/>
                    <a:pt x="366" y="5319"/>
                    <a:pt x="411" y="5570"/>
                  </a:cubicBezTo>
                  <a:cubicBezTo>
                    <a:pt x="411" y="5570"/>
                    <a:pt x="1162" y="6034"/>
                    <a:pt x="1785" y="6034"/>
                  </a:cubicBezTo>
                  <a:cubicBezTo>
                    <a:pt x="2024" y="6034"/>
                    <a:pt x="2245" y="5965"/>
                    <a:pt x="2397" y="5775"/>
                  </a:cubicBezTo>
                  <a:cubicBezTo>
                    <a:pt x="2397" y="5775"/>
                    <a:pt x="3196" y="3127"/>
                    <a:pt x="3972" y="434"/>
                  </a:cubicBezTo>
                  <a:lnTo>
                    <a:pt x="3972" y="434"/>
                  </a:lnTo>
                  <a:cubicBezTo>
                    <a:pt x="3523" y="659"/>
                    <a:pt x="3071" y="762"/>
                    <a:pt x="2596" y="762"/>
                  </a:cubicBezTo>
                  <a:cubicBezTo>
                    <a:pt x="1817" y="762"/>
                    <a:pt x="980" y="483"/>
                    <a:pt x="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6" name="Google Shape;1390;p23">
              <a:extLst>
                <a:ext uri="{FF2B5EF4-FFF2-40B4-BE49-F238E27FC236}">
                  <a16:creationId xmlns:a16="http://schemas.microsoft.com/office/drawing/2014/main" id="{BD7C6D35-D0BD-62CC-B4F6-A3BA48377368}"/>
                </a:ext>
              </a:extLst>
            </p:cNvPr>
            <p:cNvSpPr/>
            <p:nvPr/>
          </p:nvSpPr>
          <p:spPr>
            <a:xfrm>
              <a:off x="5707825" y="3263600"/>
              <a:ext cx="10875" cy="18575"/>
            </a:xfrm>
            <a:custGeom>
              <a:avLst/>
              <a:gdLst/>
              <a:ahLst/>
              <a:cxnLst/>
              <a:rect l="l" t="t" r="r" b="b"/>
              <a:pathLst>
                <a:path w="435" h="743" extrusionOk="0">
                  <a:moveTo>
                    <a:pt x="181" y="1"/>
                  </a:moveTo>
                  <a:cubicBezTo>
                    <a:pt x="174" y="1"/>
                    <a:pt x="167" y="2"/>
                    <a:pt x="161" y="3"/>
                  </a:cubicBezTo>
                  <a:cubicBezTo>
                    <a:pt x="46" y="49"/>
                    <a:pt x="1" y="232"/>
                    <a:pt x="24" y="437"/>
                  </a:cubicBezTo>
                  <a:cubicBezTo>
                    <a:pt x="63" y="616"/>
                    <a:pt x="155" y="743"/>
                    <a:pt x="253" y="743"/>
                  </a:cubicBezTo>
                  <a:cubicBezTo>
                    <a:pt x="268" y="743"/>
                    <a:pt x="283" y="740"/>
                    <a:pt x="298" y="734"/>
                  </a:cubicBezTo>
                  <a:cubicBezTo>
                    <a:pt x="389" y="711"/>
                    <a:pt x="435" y="528"/>
                    <a:pt x="412" y="323"/>
                  </a:cubicBezTo>
                  <a:cubicBezTo>
                    <a:pt x="369" y="132"/>
                    <a:pt x="268" y="1"/>
                    <a:pt x="18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7" name="Google Shape;1391;p23">
              <a:extLst>
                <a:ext uri="{FF2B5EF4-FFF2-40B4-BE49-F238E27FC236}">
                  <a16:creationId xmlns:a16="http://schemas.microsoft.com/office/drawing/2014/main" id="{71EE8CED-537F-0BB3-9FEC-AEA74F5B46C0}"/>
                </a:ext>
              </a:extLst>
            </p:cNvPr>
            <p:cNvSpPr/>
            <p:nvPr/>
          </p:nvSpPr>
          <p:spPr>
            <a:xfrm>
              <a:off x="5711825" y="3288700"/>
              <a:ext cx="8025" cy="12750"/>
            </a:xfrm>
            <a:custGeom>
              <a:avLst/>
              <a:gdLst/>
              <a:ahLst/>
              <a:cxnLst/>
              <a:rect l="l" t="t" r="r" b="b"/>
              <a:pathLst>
                <a:path w="321" h="510" extrusionOk="0">
                  <a:moveTo>
                    <a:pt x="137" y="0"/>
                  </a:moveTo>
                  <a:cubicBezTo>
                    <a:pt x="129" y="0"/>
                    <a:pt x="122" y="1"/>
                    <a:pt x="115" y="4"/>
                  </a:cubicBezTo>
                  <a:cubicBezTo>
                    <a:pt x="46" y="26"/>
                    <a:pt x="1" y="141"/>
                    <a:pt x="23" y="300"/>
                  </a:cubicBezTo>
                  <a:cubicBezTo>
                    <a:pt x="44" y="423"/>
                    <a:pt x="119" y="509"/>
                    <a:pt x="184" y="509"/>
                  </a:cubicBezTo>
                  <a:cubicBezTo>
                    <a:pt x="192" y="509"/>
                    <a:pt x="199" y="508"/>
                    <a:pt x="206" y="506"/>
                  </a:cubicBezTo>
                  <a:cubicBezTo>
                    <a:pt x="275" y="483"/>
                    <a:pt x="320" y="369"/>
                    <a:pt x="297" y="209"/>
                  </a:cubicBezTo>
                  <a:cubicBezTo>
                    <a:pt x="277" y="86"/>
                    <a:pt x="201" y="0"/>
                    <a:pt x="13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8" name="Google Shape;1392;p23">
              <a:extLst>
                <a:ext uri="{FF2B5EF4-FFF2-40B4-BE49-F238E27FC236}">
                  <a16:creationId xmlns:a16="http://schemas.microsoft.com/office/drawing/2014/main" id="{2AC0F283-B3D4-E502-A17E-366EF450C26E}"/>
                </a:ext>
              </a:extLst>
            </p:cNvPr>
            <p:cNvSpPr/>
            <p:nvPr/>
          </p:nvSpPr>
          <p:spPr>
            <a:xfrm>
              <a:off x="5598050" y="3357825"/>
              <a:ext cx="160600" cy="60025"/>
            </a:xfrm>
            <a:custGeom>
              <a:avLst/>
              <a:gdLst/>
              <a:ahLst/>
              <a:cxnLst/>
              <a:rect l="l" t="t" r="r" b="b"/>
              <a:pathLst>
                <a:path w="6424" h="2401" extrusionOk="0">
                  <a:moveTo>
                    <a:pt x="4437" y="0"/>
                  </a:moveTo>
                  <a:cubicBezTo>
                    <a:pt x="4437" y="69"/>
                    <a:pt x="4437" y="92"/>
                    <a:pt x="4437" y="92"/>
                  </a:cubicBezTo>
                  <a:cubicBezTo>
                    <a:pt x="4437" y="92"/>
                    <a:pt x="124" y="411"/>
                    <a:pt x="55" y="1347"/>
                  </a:cubicBezTo>
                  <a:cubicBezTo>
                    <a:pt x="1" y="1902"/>
                    <a:pt x="1688" y="2401"/>
                    <a:pt x="3318" y="2401"/>
                  </a:cubicBezTo>
                  <a:cubicBezTo>
                    <a:pt x="4437" y="2401"/>
                    <a:pt x="5529" y="2166"/>
                    <a:pt x="6012" y="1553"/>
                  </a:cubicBezTo>
                  <a:cubicBezTo>
                    <a:pt x="6149" y="1142"/>
                    <a:pt x="6286" y="731"/>
                    <a:pt x="6423" y="297"/>
                  </a:cubicBezTo>
                  <a:lnTo>
                    <a:pt x="6423" y="297"/>
                  </a:lnTo>
                  <a:cubicBezTo>
                    <a:pt x="6169" y="432"/>
                    <a:pt x="5920" y="485"/>
                    <a:pt x="5687" y="485"/>
                  </a:cubicBezTo>
                  <a:cubicBezTo>
                    <a:pt x="5167" y="485"/>
                    <a:pt x="4721" y="221"/>
                    <a:pt x="443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49" name="Google Shape;1393;p23">
              <a:extLst>
                <a:ext uri="{FF2B5EF4-FFF2-40B4-BE49-F238E27FC236}">
                  <a16:creationId xmlns:a16="http://schemas.microsoft.com/office/drawing/2014/main" id="{839681B9-DCB6-46D4-B52E-2D563FAB98AC}"/>
                </a:ext>
              </a:extLst>
            </p:cNvPr>
            <p:cNvSpPr/>
            <p:nvPr/>
          </p:nvSpPr>
          <p:spPr>
            <a:xfrm>
              <a:off x="5598050" y="3382925"/>
              <a:ext cx="152025" cy="34925"/>
            </a:xfrm>
            <a:custGeom>
              <a:avLst/>
              <a:gdLst/>
              <a:ahLst/>
              <a:cxnLst/>
              <a:rect l="l" t="t" r="r" b="b"/>
              <a:pathLst>
                <a:path w="6081" h="1397" extrusionOk="0">
                  <a:moveTo>
                    <a:pt x="260" y="1"/>
                  </a:moveTo>
                  <a:cubicBezTo>
                    <a:pt x="124" y="115"/>
                    <a:pt x="55" y="229"/>
                    <a:pt x="55" y="343"/>
                  </a:cubicBezTo>
                  <a:cubicBezTo>
                    <a:pt x="1" y="898"/>
                    <a:pt x="1688" y="1397"/>
                    <a:pt x="3318" y="1397"/>
                  </a:cubicBezTo>
                  <a:cubicBezTo>
                    <a:pt x="4437" y="1397"/>
                    <a:pt x="5529" y="1162"/>
                    <a:pt x="6012" y="549"/>
                  </a:cubicBezTo>
                  <a:cubicBezTo>
                    <a:pt x="6035" y="503"/>
                    <a:pt x="6058" y="434"/>
                    <a:pt x="6081" y="389"/>
                  </a:cubicBezTo>
                  <a:lnTo>
                    <a:pt x="6081" y="389"/>
                  </a:lnTo>
                  <a:cubicBezTo>
                    <a:pt x="5503" y="649"/>
                    <a:pt x="4660" y="799"/>
                    <a:pt x="3684" y="799"/>
                  </a:cubicBezTo>
                  <a:cubicBezTo>
                    <a:pt x="3119" y="799"/>
                    <a:pt x="2509" y="749"/>
                    <a:pt x="1881" y="640"/>
                  </a:cubicBezTo>
                  <a:cubicBezTo>
                    <a:pt x="900" y="480"/>
                    <a:pt x="466" y="252"/>
                    <a:pt x="2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0" name="Google Shape;1394;p23">
              <a:extLst>
                <a:ext uri="{FF2B5EF4-FFF2-40B4-BE49-F238E27FC236}">
                  <a16:creationId xmlns:a16="http://schemas.microsoft.com/office/drawing/2014/main" id="{36A581F6-5409-7396-6E96-3D8BB79C9B9D}"/>
                </a:ext>
              </a:extLst>
            </p:cNvPr>
            <p:cNvSpPr/>
            <p:nvPr/>
          </p:nvSpPr>
          <p:spPr>
            <a:xfrm>
              <a:off x="5693000" y="3081600"/>
              <a:ext cx="26850" cy="95950"/>
            </a:xfrm>
            <a:custGeom>
              <a:avLst/>
              <a:gdLst/>
              <a:ahLst/>
              <a:cxnLst/>
              <a:rect l="l" t="t" r="r" b="b"/>
              <a:pathLst>
                <a:path w="1074" h="3838" extrusionOk="0">
                  <a:moveTo>
                    <a:pt x="1049" y="1"/>
                  </a:moveTo>
                  <a:cubicBezTo>
                    <a:pt x="1021" y="1"/>
                    <a:pt x="607" y="314"/>
                    <a:pt x="320" y="755"/>
                  </a:cubicBezTo>
                  <a:cubicBezTo>
                    <a:pt x="183" y="984"/>
                    <a:pt x="69" y="1235"/>
                    <a:pt x="46" y="1440"/>
                  </a:cubicBezTo>
                  <a:cubicBezTo>
                    <a:pt x="23" y="1554"/>
                    <a:pt x="23" y="1623"/>
                    <a:pt x="0" y="1691"/>
                  </a:cubicBezTo>
                  <a:cubicBezTo>
                    <a:pt x="0" y="1760"/>
                    <a:pt x="0" y="1782"/>
                    <a:pt x="0" y="1782"/>
                  </a:cubicBezTo>
                  <a:cubicBezTo>
                    <a:pt x="0" y="1782"/>
                    <a:pt x="0" y="1828"/>
                    <a:pt x="0" y="1874"/>
                  </a:cubicBezTo>
                  <a:cubicBezTo>
                    <a:pt x="23" y="1942"/>
                    <a:pt x="23" y="2011"/>
                    <a:pt x="23" y="2125"/>
                  </a:cubicBezTo>
                  <a:cubicBezTo>
                    <a:pt x="46" y="2307"/>
                    <a:pt x="69" y="2581"/>
                    <a:pt x="115" y="2832"/>
                  </a:cubicBezTo>
                  <a:cubicBezTo>
                    <a:pt x="181" y="3346"/>
                    <a:pt x="336" y="3837"/>
                    <a:pt x="385" y="3837"/>
                  </a:cubicBezTo>
                  <a:cubicBezTo>
                    <a:pt x="386" y="3837"/>
                    <a:pt x="387" y="3837"/>
                    <a:pt x="388" y="3837"/>
                  </a:cubicBezTo>
                  <a:cubicBezTo>
                    <a:pt x="411" y="3837"/>
                    <a:pt x="274" y="3335"/>
                    <a:pt x="251" y="2810"/>
                  </a:cubicBezTo>
                  <a:cubicBezTo>
                    <a:pt x="229" y="2559"/>
                    <a:pt x="229" y="2307"/>
                    <a:pt x="206" y="2102"/>
                  </a:cubicBezTo>
                  <a:cubicBezTo>
                    <a:pt x="206" y="2011"/>
                    <a:pt x="206" y="1919"/>
                    <a:pt x="206" y="1874"/>
                  </a:cubicBezTo>
                  <a:cubicBezTo>
                    <a:pt x="206" y="1805"/>
                    <a:pt x="206" y="1782"/>
                    <a:pt x="206" y="1782"/>
                  </a:cubicBezTo>
                  <a:cubicBezTo>
                    <a:pt x="206" y="1782"/>
                    <a:pt x="206" y="1760"/>
                    <a:pt x="206" y="1691"/>
                  </a:cubicBezTo>
                  <a:cubicBezTo>
                    <a:pt x="206" y="1645"/>
                    <a:pt x="206" y="1577"/>
                    <a:pt x="229" y="1486"/>
                  </a:cubicBezTo>
                  <a:cubicBezTo>
                    <a:pt x="251" y="1303"/>
                    <a:pt x="343" y="1052"/>
                    <a:pt x="457" y="824"/>
                  </a:cubicBezTo>
                  <a:cubicBezTo>
                    <a:pt x="685" y="390"/>
                    <a:pt x="1073" y="25"/>
                    <a:pt x="1050" y="2"/>
                  </a:cubicBezTo>
                  <a:cubicBezTo>
                    <a:pt x="1050" y="1"/>
                    <a:pt x="1050" y="1"/>
                    <a:pt x="1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1" name="Google Shape;1395;p23">
              <a:extLst>
                <a:ext uri="{FF2B5EF4-FFF2-40B4-BE49-F238E27FC236}">
                  <a16:creationId xmlns:a16="http://schemas.microsoft.com/office/drawing/2014/main" id="{8F8818DC-DB59-8283-D457-1202ACA4170B}"/>
                </a:ext>
              </a:extLst>
            </p:cNvPr>
            <p:cNvSpPr/>
            <p:nvPr/>
          </p:nvSpPr>
          <p:spPr>
            <a:xfrm>
              <a:off x="5643925" y="2969225"/>
              <a:ext cx="561525" cy="279075"/>
            </a:xfrm>
            <a:custGeom>
              <a:avLst/>
              <a:gdLst/>
              <a:ahLst/>
              <a:cxnLst/>
              <a:rect l="l" t="t" r="r" b="b"/>
              <a:pathLst>
                <a:path w="22461" h="11163" extrusionOk="0">
                  <a:moveTo>
                    <a:pt x="10363" y="0"/>
                  </a:moveTo>
                  <a:cubicBezTo>
                    <a:pt x="10363" y="0"/>
                    <a:pt x="10112" y="959"/>
                    <a:pt x="8628" y="1507"/>
                  </a:cubicBezTo>
                  <a:cubicBezTo>
                    <a:pt x="7145" y="2055"/>
                    <a:pt x="4383" y="2397"/>
                    <a:pt x="2968" y="2557"/>
                  </a:cubicBezTo>
                  <a:cubicBezTo>
                    <a:pt x="0" y="2922"/>
                    <a:pt x="525" y="4680"/>
                    <a:pt x="525" y="4680"/>
                  </a:cubicBezTo>
                  <a:cubicBezTo>
                    <a:pt x="867" y="4557"/>
                    <a:pt x="1235" y="4499"/>
                    <a:pt x="1625" y="4499"/>
                  </a:cubicBezTo>
                  <a:cubicBezTo>
                    <a:pt x="3480" y="4499"/>
                    <a:pt x="5817" y="5798"/>
                    <a:pt x="7966" y="7533"/>
                  </a:cubicBezTo>
                  <a:cubicBezTo>
                    <a:pt x="10591" y="9633"/>
                    <a:pt x="13079" y="9633"/>
                    <a:pt x="14243" y="9678"/>
                  </a:cubicBezTo>
                  <a:cubicBezTo>
                    <a:pt x="15407" y="9724"/>
                    <a:pt x="16343" y="11162"/>
                    <a:pt x="16343" y="11162"/>
                  </a:cubicBezTo>
                  <a:cubicBezTo>
                    <a:pt x="22461" y="7693"/>
                    <a:pt x="20018" y="0"/>
                    <a:pt x="20018"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2" name="Google Shape;1396;p23">
              <a:extLst>
                <a:ext uri="{FF2B5EF4-FFF2-40B4-BE49-F238E27FC236}">
                  <a16:creationId xmlns:a16="http://schemas.microsoft.com/office/drawing/2014/main" id="{A61212A9-7526-C483-F241-BFFB4F3349D8}"/>
                </a:ext>
              </a:extLst>
            </p:cNvPr>
            <p:cNvSpPr/>
            <p:nvPr/>
          </p:nvSpPr>
          <p:spPr>
            <a:xfrm>
              <a:off x="5736925" y="2971375"/>
              <a:ext cx="426875" cy="276925"/>
            </a:xfrm>
            <a:custGeom>
              <a:avLst/>
              <a:gdLst/>
              <a:ahLst/>
              <a:cxnLst/>
              <a:rect l="l" t="t" r="r" b="b"/>
              <a:pathLst>
                <a:path w="17075" h="11077" extrusionOk="0">
                  <a:moveTo>
                    <a:pt x="8752" y="1"/>
                  </a:moveTo>
                  <a:cubicBezTo>
                    <a:pt x="7772" y="1"/>
                    <a:pt x="6964" y="115"/>
                    <a:pt x="6438" y="371"/>
                  </a:cubicBezTo>
                  <a:cubicBezTo>
                    <a:pt x="6346" y="508"/>
                    <a:pt x="6209" y="668"/>
                    <a:pt x="6050" y="805"/>
                  </a:cubicBezTo>
                  <a:cubicBezTo>
                    <a:pt x="6620" y="828"/>
                    <a:pt x="8538" y="919"/>
                    <a:pt x="8789" y="1763"/>
                  </a:cubicBezTo>
                  <a:cubicBezTo>
                    <a:pt x="8971" y="2357"/>
                    <a:pt x="7853" y="2996"/>
                    <a:pt x="6940" y="3407"/>
                  </a:cubicBezTo>
                  <a:cubicBezTo>
                    <a:pt x="8112" y="2946"/>
                    <a:pt x="9883" y="2307"/>
                    <a:pt x="10604" y="2307"/>
                  </a:cubicBezTo>
                  <a:cubicBezTo>
                    <a:pt x="10740" y="2307"/>
                    <a:pt x="10838" y="2329"/>
                    <a:pt x="10889" y="2380"/>
                  </a:cubicBezTo>
                  <a:cubicBezTo>
                    <a:pt x="11368" y="2836"/>
                    <a:pt x="8423" y="4662"/>
                    <a:pt x="7328" y="5050"/>
                  </a:cubicBezTo>
                  <a:cubicBezTo>
                    <a:pt x="7328" y="5050"/>
                    <a:pt x="10024" y="4395"/>
                    <a:pt x="11777" y="4395"/>
                  </a:cubicBezTo>
                  <a:cubicBezTo>
                    <a:pt x="12361" y="4395"/>
                    <a:pt x="12840" y="4468"/>
                    <a:pt x="13080" y="4662"/>
                  </a:cubicBezTo>
                  <a:cubicBezTo>
                    <a:pt x="14016" y="5415"/>
                    <a:pt x="11984" y="7744"/>
                    <a:pt x="10957" y="8040"/>
                  </a:cubicBezTo>
                  <a:cubicBezTo>
                    <a:pt x="10881" y="8061"/>
                    <a:pt x="10782" y="8071"/>
                    <a:pt x="10664" y="8071"/>
                  </a:cubicBezTo>
                  <a:cubicBezTo>
                    <a:pt x="9220" y="8071"/>
                    <a:pt x="4873" y="6600"/>
                    <a:pt x="3607" y="5461"/>
                  </a:cubicBezTo>
                  <a:cubicBezTo>
                    <a:pt x="2215" y="4229"/>
                    <a:pt x="1" y="3749"/>
                    <a:pt x="1" y="3749"/>
                  </a:cubicBezTo>
                  <a:lnTo>
                    <a:pt x="1" y="3749"/>
                  </a:lnTo>
                  <a:cubicBezTo>
                    <a:pt x="1" y="3749"/>
                    <a:pt x="2877" y="5301"/>
                    <a:pt x="3493" y="6009"/>
                  </a:cubicBezTo>
                  <a:cubicBezTo>
                    <a:pt x="4109" y="6694"/>
                    <a:pt x="6004" y="7675"/>
                    <a:pt x="6803" y="8132"/>
                  </a:cubicBezTo>
                  <a:cubicBezTo>
                    <a:pt x="6977" y="8239"/>
                    <a:pt x="6943" y="8296"/>
                    <a:pt x="6756" y="8296"/>
                  </a:cubicBezTo>
                  <a:cubicBezTo>
                    <a:pt x="6427" y="8296"/>
                    <a:pt x="5623" y="8122"/>
                    <a:pt x="4634" y="7744"/>
                  </a:cubicBezTo>
                  <a:lnTo>
                    <a:pt x="4634" y="7744"/>
                  </a:lnTo>
                  <a:cubicBezTo>
                    <a:pt x="7100" y="9547"/>
                    <a:pt x="9428" y="9547"/>
                    <a:pt x="10523" y="9592"/>
                  </a:cubicBezTo>
                  <a:cubicBezTo>
                    <a:pt x="11687" y="9638"/>
                    <a:pt x="12623" y="11076"/>
                    <a:pt x="12623" y="11076"/>
                  </a:cubicBezTo>
                  <a:cubicBezTo>
                    <a:pt x="17074" y="8542"/>
                    <a:pt x="16983" y="3772"/>
                    <a:pt x="16618" y="1375"/>
                  </a:cubicBezTo>
                  <a:cubicBezTo>
                    <a:pt x="13931" y="558"/>
                    <a:pt x="10919" y="1"/>
                    <a:pt x="875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3" name="Google Shape;1397;p23">
              <a:extLst>
                <a:ext uri="{FF2B5EF4-FFF2-40B4-BE49-F238E27FC236}">
                  <a16:creationId xmlns:a16="http://schemas.microsoft.com/office/drawing/2014/main" id="{E9EF31B8-68D9-6B95-0DB3-981F4A537C71}"/>
                </a:ext>
              </a:extLst>
            </p:cNvPr>
            <p:cNvSpPr/>
            <p:nvPr/>
          </p:nvSpPr>
          <p:spPr>
            <a:xfrm>
              <a:off x="5883025" y="3056525"/>
              <a:ext cx="27400" cy="11450"/>
            </a:xfrm>
            <a:custGeom>
              <a:avLst/>
              <a:gdLst/>
              <a:ahLst/>
              <a:cxnLst/>
              <a:rect l="l" t="t" r="r" b="b"/>
              <a:pathLst>
                <a:path w="1096" h="458" extrusionOk="0">
                  <a:moveTo>
                    <a:pt x="1096" y="1"/>
                  </a:moveTo>
                  <a:cubicBezTo>
                    <a:pt x="457" y="252"/>
                    <a:pt x="0" y="457"/>
                    <a:pt x="0" y="457"/>
                  </a:cubicBezTo>
                  <a:cubicBezTo>
                    <a:pt x="0" y="457"/>
                    <a:pt x="502" y="275"/>
                    <a:pt x="1096"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4" name="Google Shape;1398;p23">
              <a:extLst>
                <a:ext uri="{FF2B5EF4-FFF2-40B4-BE49-F238E27FC236}">
                  <a16:creationId xmlns:a16="http://schemas.microsoft.com/office/drawing/2014/main" id="{2AEEE59D-6C08-202E-8E58-0B98199A47B5}"/>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5" name="Google Shape;1399;p23">
              <a:extLst>
                <a:ext uri="{FF2B5EF4-FFF2-40B4-BE49-F238E27FC236}">
                  <a16:creationId xmlns:a16="http://schemas.microsoft.com/office/drawing/2014/main" id="{431D9442-3726-102C-8B7C-412E9026399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6" name="Google Shape;1400;p23">
              <a:extLst>
                <a:ext uri="{FF2B5EF4-FFF2-40B4-BE49-F238E27FC236}">
                  <a16:creationId xmlns:a16="http://schemas.microsoft.com/office/drawing/2014/main" id="{B2D72560-6322-5901-56F9-42081D5EC41C}"/>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7" name="Google Shape;1401;p23">
              <a:extLst>
                <a:ext uri="{FF2B5EF4-FFF2-40B4-BE49-F238E27FC236}">
                  <a16:creationId xmlns:a16="http://schemas.microsoft.com/office/drawing/2014/main" id="{E5ECCBBF-A465-9B3A-662D-1D39ED83B8BB}"/>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8" name="Google Shape;1402;p23">
              <a:extLst>
                <a:ext uri="{FF2B5EF4-FFF2-40B4-BE49-F238E27FC236}">
                  <a16:creationId xmlns:a16="http://schemas.microsoft.com/office/drawing/2014/main" id="{F35AABF0-CCBD-C42B-E908-B8B7AF061B99}"/>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59" name="Google Shape;1403;p23">
              <a:extLst>
                <a:ext uri="{FF2B5EF4-FFF2-40B4-BE49-F238E27FC236}">
                  <a16:creationId xmlns:a16="http://schemas.microsoft.com/office/drawing/2014/main" id="{7F0A90C5-5744-1B66-A1DF-8524FE8AF46F}"/>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0" name="Google Shape;1404;p23">
              <a:extLst>
                <a:ext uri="{FF2B5EF4-FFF2-40B4-BE49-F238E27FC236}">
                  <a16:creationId xmlns:a16="http://schemas.microsoft.com/office/drawing/2014/main" id="{1A6A05AD-8379-5DC5-8793-3E2E66F70BDD}"/>
                </a:ext>
              </a:extLst>
            </p:cNvPr>
            <p:cNvSpPr/>
            <p:nvPr/>
          </p:nvSpPr>
          <p:spPr>
            <a:xfrm>
              <a:off x="5662750" y="3055375"/>
              <a:ext cx="172350" cy="66225"/>
            </a:xfrm>
            <a:custGeom>
              <a:avLst/>
              <a:gdLst/>
              <a:ahLst/>
              <a:cxnLst/>
              <a:rect l="l" t="t" r="r" b="b"/>
              <a:pathLst>
                <a:path w="6894" h="2649" extrusionOk="0">
                  <a:moveTo>
                    <a:pt x="1391" y="0"/>
                  </a:moveTo>
                  <a:cubicBezTo>
                    <a:pt x="1091" y="0"/>
                    <a:pt x="807" y="25"/>
                    <a:pt x="571" y="70"/>
                  </a:cubicBezTo>
                  <a:cubicBezTo>
                    <a:pt x="389" y="92"/>
                    <a:pt x="252" y="138"/>
                    <a:pt x="160" y="161"/>
                  </a:cubicBezTo>
                  <a:cubicBezTo>
                    <a:pt x="46" y="184"/>
                    <a:pt x="1" y="207"/>
                    <a:pt x="1" y="207"/>
                  </a:cubicBezTo>
                  <a:cubicBezTo>
                    <a:pt x="1" y="211"/>
                    <a:pt x="8" y="213"/>
                    <a:pt x="23" y="213"/>
                  </a:cubicBezTo>
                  <a:cubicBezTo>
                    <a:pt x="89" y="213"/>
                    <a:pt x="296" y="175"/>
                    <a:pt x="594" y="138"/>
                  </a:cubicBezTo>
                  <a:cubicBezTo>
                    <a:pt x="748" y="118"/>
                    <a:pt x="930" y="106"/>
                    <a:pt x="1124" y="106"/>
                  </a:cubicBezTo>
                  <a:cubicBezTo>
                    <a:pt x="1363" y="106"/>
                    <a:pt x="1621" y="123"/>
                    <a:pt x="1872" y="161"/>
                  </a:cubicBezTo>
                  <a:cubicBezTo>
                    <a:pt x="2329" y="229"/>
                    <a:pt x="2785" y="366"/>
                    <a:pt x="3105" y="480"/>
                  </a:cubicBezTo>
                  <a:cubicBezTo>
                    <a:pt x="3265" y="549"/>
                    <a:pt x="3402" y="617"/>
                    <a:pt x="3493" y="640"/>
                  </a:cubicBezTo>
                  <a:cubicBezTo>
                    <a:pt x="3584" y="686"/>
                    <a:pt x="3653" y="709"/>
                    <a:pt x="3653" y="709"/>
                  </a:cubicBezTo>
                  <a:cubicBezTo>
                    <a:pt x="3653" y="709"/>
                    <a:pt x="3698" y="732"/>
                    <a:pt x="3790" y="777"/>
                  </a:cubicBezTo>
                  <a:cubicBezTo>
                    <a:pt x="3881" y="823"/>
                    <a:pt x="4018" y="891"/>
                    <a:pt x="4178" y="960"/>
                  </a:cubicBezTo>
                  <a:cubicBezTo>
                    <a:pt x="4497" y="1120"/>
                    <a:pt x="4908" y="1371"/>
                    <a:pt x="5296" y="1599"/>
                  </a:cubicBezTo>
                  <a:cubicBezTo>
                    <a:pt x="5707" y="1873"/>
                    <a:pt x="6095" y="2124"/>
                    <a:pt x="6392" y="2329"/>
                  </a:cubicBezTo>
                  <a:cubicBezTo>
                    <a:pt x="6688" y="2512"/>
                    <a:pt x="6894" y="2649"/>
                    <a:pt x="6894" y="2649"/>
                  </a:cubicBezTo>
                  <a:cubicBezTo>
                    <a:pt x="6894" y="2626"/>
                    <a:pt x="6711" y="2489"/>
                    <a:pt x="6437" y="2261"/>
                  </a:cubicBezTo>
                  <a:cubicBezTo>
                    <a:pt x="6163" y="2033"/>
                    <a:pt x="5775" y="1759"/>
                    <a:pt x="5387" y="1485"/>
                  </a:cubicBezTo>
                  <a:cubicBezTo>
                    <a:pt x="4977" y="1211"/>
                    <a:pt x="4589" y="960"/>
                    <a:pt x="4269" y="800"/>
                  </a:cubicBezTo>
                  <a:cubicBezTo>
                    <a:pt x="4109" y="709"/>
                    <a:pt x="3972" y="640"/>
                    <a:pt x="3881" y="595"/>
                  </a:cubicBezTo>
                  <a:cubicBezTo>
                    <a:pt x="3790" y="549"/>
                    <a:pt x="3721" y="526"/>
                    <a:pt x="3721" y="526"/>
                  </a:cubicBezTo>
                  <a:cubicBezTo>
                    <a:pt x="3721" y="526"/>
                    <a:pt x="3676" y="503"/>
                    <a:pt x="3584" y="458"/>
                  </a:cubicBezTo>
                  <a:cubicBezTo>
                    <a:pt x="3470" y="435"/>
                    <a:pt x="3333" y="366"/>
                    <a:pt x="3173" y="321"/>
                  </a:cubicBezTo>
                  <a:cubicBezTo>
                    <a:pt x="2831" y="184"/>
                    <a:pt x="2374" y="70"/>
                    <a:pt x="1895" y="24"/>
                  </a:cubicBezTo>
                  <a:cubicBezTo>
                    <a:pt x="1725" y="8"/>
                    <a:pt x="1556" y="0"/>
                    <a:pt x="139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1" name="Google Shape;1405;p23">
              <a:extLst>
                <a:ext uri="{FF2B5EF4-FFF2-40B4-BE49-F238E27FC236}">
                  <a16:creationId xmlns:a16="http://schemas.microsoft.com/office/drawing/2014/main" id="{B09F8B7B-53CD-2816-0A3B-D667C9D03542}"/>
                </a:ext>
              </a:extLst>
            </p:cNvPr>
            <p:cNvSpPr/>
            <p:nvPr/>
          </p:nvSpPr>
          <p:spPr>
            <a:xfrm>
              <a:off x="5859625" y="3144925"/>
              <a:ext cx="196325" cy="80575"/>
            </a:xfrm>
            <a:custGeom>
              <a:avLst/>
              <a:gdLst/>
              <a:ahLst/>
              <a:cxnLst/>
              <a:rect l="l" t="t" r="r" b="b"/>
              <a:pathLst>
                <a:path w="7853" h="3223" extrusionOk="0">
                  <a:moveTo>
                    <a:pt x="3" y="1"/>
                  </a:moveTo>
                  <a:cubicBezTo>
                    <a:pt x="1" y="1"/>
                    <a:pt x="0" y="1"/>
                    <a:pt x="0" y="3"/>
                  </a:cubicBezTo>
                  <a:cubicBezTo>
                    <a:pt x="0" y="3"/>
                    <a:pt x="46" y="48"/>
                    <a:pt x="137" y="140"/>
                  </a:cubicBezTo>
                  <a:cubicBezTo>
                    <a:pt x="229" y="208"/>
                    <a:pt x="366" y="322"/>
                    <a:pt x="548" y="414"/>
                  </a:cubicBezTo>
                  <a:cubicBezTo>
                    <a:pt x="891" y="642"/>
                    <a:pt x="1416" y="824"/>
                    <a:pt x="1963" y="961"/>
                  </a:cubicBezTo>
                  <a:cubicBezTo>
                    <a:pt x="2511" y="1098"/>
                    <a:pt x="3036" y="1167"/>
                    <a:pt x="3447" y="1235"/>
                  </a:cubicBezTo>
                  <a:cubicBezTo>
                    <a:pt x="3858" y="1304"/>
                    <a:pt x="4132" y="1327"/>
                    <a:pt x="4132" y="1327"/>
                  </a:cubicBezTo>
                  <a:cubicBezTo>
                    <a:pt x="4132" y="1327"/>
                    <a:pt x="4406" y="1372"/>
                    <a:pt x="4794" y="1441"/>
                  </a:cubicBezTo>
                  <a:cubicBezTo>
                    <a:pt x="5205" y="1509"/>
                    <a:pt x="5752" y="1623"/>
                    <a:pt x="6255" y="1829"/>
                  </a:cubicBezTo>
                  <a:cubicBezTo>
                    <a:pt x="6757" y="2034"/>
                    <a:pt x="7190" y="2354"/>
                    <a:pt x="7441" y="2673"/>
                  </a:cubicBezTo>
                  <a:cubicBezTo>
                    <a:pt x="7704" y="2979"/>
                    <a:pt x="7799" y="3222"/>
                    <a:pt x="7826" y="3222"/>
                  </a:cubicBezTo>
                  <a:cubicBezTo>
                    <a:pt x="7827" y="3222"/>
                    <a:pt x="7828" y="3222"/>
                    <a:pt x="7829" y="3221"/>
                  </a:cubicBezTo>
                  <a:cubicBezTo>
                    <a:pt x="7852" y="3221"/>
                    <a:pt x="7807" y="3153"/>
                    <a:pt x="7761" y="3061"/>
                  </a:cubicBezTo>
                  <a:cubicBezTo>
                    <a:pt x="7738" y="2993"/>
                    <a:pt x="7715" y="2924"/>
                    <a:pt x="7670" y="2856"/>
                  </a:cubicBezTo>
                  <a:cubicBezTo>
                    <a:pt x="7624" y="2787"/>
                    <a:pt x="7578" y="2696"/>
                    <a:pt x="7510" y="2628"/>
                  </a:cubicBezTo>
                  <a:cubicBezTo>
                    <a:pt x="7259" y="2285"/>
                    <a:pt x="6825" y="1920"/>
                    <a:pt x="6300" y="1692"/>
                  </a:cubicBezTo>
                  <a:cubicBezTo>
                    <a:pt x="5798" y="1463"/>
                    <a:pt x="5250" y="1349"/>
                    <a:pt x="4839" y="1258"/>
                  </a:cubicBezTo>
                  <a:cubicBezTo>
                    <a:pt x="4428" y="1167"/>
                    <a:pt x="4155" y="1144"/>
                    <a:pt x="4155" y="1144"/>
                  </a:cubicBezTo>
                  <a:cubicBezTo>
                    <a:pt x="4155" y="1144"/>
                    <a:pt x="3881" y="1098"/>
                    <a:pt x="3470" y="1053"/>
                  </a:cubicBezTo>
                  <a:cubicBezTo>
                    <a:pt x="3082" y="984"/>
                    <a:pt x="2534" y="939"/>
                    <a:pt x="1986" y="824"/>
                  </a:cubicBezTo>
                  <a:cubicBezTo>
                    <a:pt x="1461" y="710"/>
                    <a:pt x="936" y="550"/>
                    <a:pt x="594" y="345"/>
                  </a:cubicBezTo>
                  <a:cubicBezTo>
                    <a:pt x="250" y="173"/>
                    <a:pt x="27" y="1"/>
                    <a:pt x="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2" name="Google Shape;1406;p23">
              <a:extLst>
                <a:ext uri="{FF2B5EF4-FFF2-40B4-BE49-F238E27FC236}">
                  <a16:creationId xmlns:a16="http://schemas.microsoft.com/office/drawing/2014/main" id="{966D27F7-7045-413E-85D2-38C728CBA5F3}"/>
                </a:ext>
              </a:extLst>
            </p:cNvPr>
            <p:cNvSpPr/>
            <p:nvPr/>
          </p:nvSpPr>
          <p:spPr>
            <a:xfrm>
              <a:off x="5652475" y="2976075"/>
              <a:ext cx="254525" cy="114725"/>
            </a:xfrm>
            <a:custGeom>
              <a:avLst/>
              <a:gdLst/>
              <a:ahLst/>
              <a:cxnLst/>
              <a:rect l="l" t="t" r="r" b="b"/>
              <a:pathLst>
                <a:path w="10181" h="4589" extrusionOk="0">
                  <a:moveTo>
                    <a:pt x="10181" y="0"/>
                  </a:moveTo>
                  <a:cubicBezTo>
                    <a:pt x="10158" y="0"/>
                    <a:pt x="10090" y="46"/>
                    <a:pt x="9953" y="137"/>
                  </a:cubicBezTo>
                  <a:cubicBezTo>
                    <a:pt x="9816" y="251"/>
                    <a:pt x="9633" y="388"/>
                    <a:pt x="9405" y="548"/>
                  </a:cubicBezTo>
                  <a:cubicBezTo>
                    <a:pt x="8948" y="868"/>
                    <a:pt x="8309" y="1210"/>
                    <a:pt x="7556" y="1301"/>
                  </a:cubicBezTo>
                  <a:cubicBezTo>
                    <a:pt x="6826" y="1438"/>
                    <a:pt x="6095" y="1575"/>
                    <a:pt x="5547" y="1689"/>
                  </a:cubicBezTo>
                  <a:cubicBezTo>
                    <a:pt x="5273" y="1735"/>
                    <a:pt x="5045" y="1758"/>
                    <a:pt x="4885" y="1781"/>
                  </a:cubicBezTo>
                  <a:cubicBezTo>
                    <a:pt x="4726" y="1804"/>
                    <a:pt x="4634" y="1826"/>
                    <a:pt x="4634" y="1826"/>
                  </a:cubicBezTo>
                  <a:cubicBezTo>
                    <a:pt x="4634" y="1826"/>
                    <a:pt x="4269" y="1895"/>
                    <a:pt x="3721" y="1986"/>
                  </a:cubicBezTo>
                  <a:cubicBezTo>
                    <a:pt x="3447" y="2032"/>
                    <a:pt x="3128" y="2077"/>
                    <a:pt x="2785" y="2146"/>
                  </a:cubicBezTo>
                  <a:cubicBezTo>
                    <a:pt x="2443" y="2214"/>
                    <a:pt x="2078" y="2306"/>
                    <a:pt x="1713" y="2443"/>
                  </a:cubicBezTo>
                  <a:cubicBezTo>
                    <a:pt x="1370" y="2557"/>
                    <a:pt x="1028" y="2717"/>
                    <a:pt x="731" y="2922"/>
                  </a:cubicBezTo>
                  <a:cubicBezTo>
                    <a:pt x="434" y="3127"/>
                    <a:pt x="206" y="3379"/>
                    <a:pt x="92" y="3652"/>
                  </a:cubicBezTo>
                  <a:cubicBezTo>
                    <a:pt x="1" y="3926"/>
                    <a:pt x="24" y="4177"/>
                    <a:pt x="69" y="4337"/>
                  </a:cubicBezTo>
                  <a:cubicBezTo>
                    <a:pt x="92" y="4428"/>
                    <a:pt x="115" y="4474"/>
                    <a:pt x="138" y="4520"/>
                  </a:cubicBezTo>
                  <a:cubicBezTo>
                    <a:pt x="138" y="4565"/>
                    <a:pt x="161" y="4588"/>
                    <a:pt x="161" y="4588"/>
                  </a:cubicBezTo>
                  <a:cubicBezTo>
                    <a:pt x="161" y="4565"/>
                    <a:pt x="138" y="4497"/>
                    <a:pt x="115" y="4337"/>
                  </a:cubicBezTo>
                  <a:cubicBezTo>
                    <a:pt x="69" y="4177"/>
                    <a:pt x="69" y="3926"/>
                    <a:pt x="183" y="3698"/>
                  </a:cubicBezTo>
                  <a:cubicBezTo>
                    <a:pt x="275" y="3447"/>
                    <a:pt x="503" y="3196"/>
                    <a:pt x="800" y="3013"/>
                  </a:cubicBezTo>
                  <a:cubicBezTo>
                    <a:pt x="1074" y="2831"/>
                    <a:pt x="1416" y="2694"/>
                    <a:pt x="1758" y="2580"/>
                  </a:cubicBezTo>
                  <a:cubicBezTo>
                    <a:pt x="2101" y="2466"/>
                    <a:pt x="2466" y="2374"/>
                    <a:pt x="2808" y="2306"/>
                  </a:cubicBezTo>
                  <a:cubicBezTo>
                    <a:pt x="3151" y="2260"/>
                    <a:pt x="3470" y="2214"/>
                    <a:pt x="3744" y="2169"/>
                  </a:cubicBezTo>
                  <a:cubicBezTo>
                    <a:pt x="4292" y="2077"/>
                    <a:pt x="4657" y="2032"/>
                    <a:pt x="4657" y="2032"/>
                  </a:cubicBezTo>
                  <a:cubicBezTo>
                    <a:pt x="4657" y="2032"/>
                    <a:pt x="4748" y="2009"/>
                    <a:pt x="4908" y="1986"/>
                  </a:cubicBezTo>
                  <a:cubicBezTo>
                    <a:pt x="5068" y="1963"/>
                    <a:pt x="5319" y="1918"/>
                    <a:pt x="5593" y="1872"/>
                  </a:cubicBezTo>
                  <a:cubicBezTo>
                    <a:pt x="6141" y="1758"/>
                    <a:pt x="6871" y="1598"/>
                    <a:pt x="7602" y="1461"/>
                  </a:cubicBezTo>
                  <a:cubicBezTo>
                    <a:pt x="7761" y="1416"/>
                    <a:pt x="7967" y="1370"/>
                    <a:pt x="8127" y="1324"/>
                  </a:cubicBezTo>
                  <a:cubicBezTo>
                    <a:pt x="8309" y="1256"/>
                    <a:pt x="8492" y="1210"/>
                    <a:pt x="8652" y="1119"/>
                  </a:cubicBezTo>
                  <a:cubicBezTo>
                    <a:pt x="8971" y="959"/>
                    <a:pt x="9222" y="776"/>
                    <a:pt x="9450" y="594"/>
                  </a:cubicBezTo>
                  <a:cubicBezTo>
                    <a:pt x="9679" y="434"/>
                    <a:pt x="9861" y="274"/>
                    <a:pt x="9975" y="183"/>
                  </a:cubicBezTo>
                  <a:cubicBezTo>
                    <a:pt x="10112" y="69"/>
                    <a:pt x="10181" y="23"/>
                    <a:pt x="101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3" name="Google Shape;1407;p23">
              <a:extLst>
                <a:ext uri="{FF2B5EF4-FFF2-40B4-BE49-F238E27FC236}">
                  <a16:creationId xmlns:a16="http://schemas.microsoft.com/office/drawing/2014/main" id="{2D24A9FB-0B7D-1CB8-B9FD-1219AB7CF75E}"/>
                </a:ext>
              </a:extLst>
            </p:cNvPr>
            <p:cNvSpPr/>
            <p:nvPr/>
          </p:nvSpPr>
          <p:spPr>
            <a:xfrm>
              <a:off x="5832225" y="3007975"/>
              <a:ext cx="174650" cy="64200"/>
            </a:xfrm>
            <a:custGeom>
              <a:avLst/>
              <a:gdLst/>
              <a:ahLst/>
              <a:cxnLst/>
              <a:rect l="l" t="t" r="r" b="b"/>
              <a:pathLst>
                <a:path w="6986" h="2568" extrusionOk="0">
                  <a:moveTo>
                    <a:pt x="6960" y="0"/>
                  </a:moveTo>
                  <a:cubicBezTo>
                    <a:pt x="6939" y="0"/>
                    <a:pt x="6761" y="153"/>
                    <a:pt x="6483" y="345"/>
                  </a:cubicBezTo>
                  <a:cubicBezTo>
                    <a:pt x="6209" y="550"/>
                    <a:pt x="5798" y="801"/>
                    <a:pt x="5388" y="1053"/>
                  </a:cubicBezTo>
                  <a:cubicBezTo>
                    <a:pt x="4977" y="1281"/>
                    <a:pt x="4566" y="1486"/>
                    <a:pt x="4223" y="1623"/>
                  </a:cubicBezTo>
                  <a:cubicBezTo>
                    <a:pt x="3904" y="1760"/>
                    <a:pt x="3698" y="1851"/>
                    <a:pt x="3698" y="1851"/>
                  </a:cubicBezTo>
                  <a:cubicBezTo>
                    <a:pt x="3698" y="1851"/>
                    <a:pt x="3630" y="1874"/>
                    <a:pt x="3539" y="1897"/>
                  </a:cubicBezTo>
                  <a:cubicBezTo>
                    <a:pt x="3447" y="1943"/>
                    <a:pt x="3310" y="1988"/>
                    <a:pt x="3128" y="2057"/>
                  </a:cubicBezTo>
                  <a:cubicBezTo>
                    <a:pt x="2808" y="2171"/>
                    <a:pt x="2352" y="2285"/>
                    <a:pt x="1895" y="2376"/>
                  </a:cubicBezTo>
                  <a:cubicBezTo>
                    <a:pt x="1501" y="2433"/>
                    <a:pt x="1122" y="2474"/>
                    <a:pt x="796" y="2474"/>
                  </a:cubicBezTo>
                  <a:cubicBezTo>
                    <a:pt x="726" y="2474"/>
                    <a:pt x="659" y="2472"/>
                    <a:pt x="594" y="2468"/>
                  </a:cubicBezTo>
                  <a:cubicBezTo>
                    <a:pt x="366" y="2468"/>
                    <a:pt x="178" y="2458"/>
                    <a:pt x="79" y="2458"/>
                  </a:cubicBezTo>
                  <a:cubicBezTo>
                    <a:pt x="29" y="2458"/>
                    <a:pt x="1" y="2460"/>
                    <a:pt x="1" y="2468"/>
                  </a:cubicBezTo>
                  <a:cubicBezTo>
                    <a:pt x="1" y="2468"/>
                    <a:pt x="69" y="2491"/>
                    <a:pt x="161" y="2513"/>
                  </a:cubicBezTo>
                  <a:cubicBezTo>
                    <a:pt x="275" y="2513"/>
                    <a:pt x="412" y="2559"/>
                    <a:pt x="594" y="2559"/>
                  </a:cubicBezTo>
                  <a:cubicBezTo>
                    <a:pt x="692" y="2565"/>
                    <a:pt x="798" y="2568"/>
                    <a:pt x="910" y="2568"/>
                  </a:cubicBezTo>
                  <a:cubicBezTo>
                    <a:pt x="1216" y="2568"/>
                    <a:pt x="1567" y="2547"/>
                    <a:pt x="1918" y="2513"/>
                  </a:cubicBezTo>
                  <a:cubicBezTo>
                    <a:pt x="2375" y="2445"/>
                    <a:pt x="2854" y="2331"/>
                    <a:pt x="3196" y="2239"/>
                  </a:cubicBezTo>
                  <a:cubicBezTo>
                    <a:pt x="3356" y="2171"/>
                    <a:pt x="3516" y="2125"/>
                    <a:pt x="3607" y="2103"/>
                  </a:cubicBezTo>
                  <a:cubicBezTo>
                    <a:pt x="3698" y="2057"/>
                    <a:pt x="3767" y="2034"/>
                    <a:pt x="3767" y="2034"/>
                  </a:cubicBezTo>
                  <a:cubicBezTo>
                    <a:pt x="3767" y="2034"/>
                    <a:pt x="3995" y="1943"/>
                    <a:pt x="4315" y="1806"/>
                  </a:cubicBezTo>
                  <a:cubicBezTo>
                    <a:pt x="4634" y="1646"/>
                    <a:pt x="5068" y="1418"/>
                    <a:pt x="5479" y="1167"/>
                  </a:cubicBezTo>
                  <a:cubicBezTo>
                    <a:pt x="5867" y="916"/>
                    <a:pt x="6255" y="642"/>
                    <a:pt x="6529" y="413"/>
                  </a:cubicBezTo>
                  <a:cubicBezTo>
                    <a:pt x="6666" y="299"/>
                    <a:pt x="6780" y="185"/>
                    <a:pt x="6848" y="117"/>
                  </a:cubicBezTo>
                  <a:cubicBezTo>
                    <a:pt x="6940" y="48"/>
                    <a:pt x="6985" y="3"/>
                    <a:pt x="6962" y="3"/>
                  </a:cubicBezTo>
                  <a:cubicBezTo>
                    <a:pt x="6962" y="1"/>
                    <a:pt x="6962" y="0"/>
                    <a:pt x="696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4" name="Google Shape;1408;p23">
              <a:extLst>
                <a:ext uri="{FF2B5EF4-FFF2-40B4-BE49-F238E27FC236}">
                  <a16:creationId xmlns:a16="http://schemas.microsoft.com/office/drawing/2014/main" id="{902A8A88-631C-DB7B-6071-AAA760EDB74E}"/>
                </a:ext>
              </a:extLst>
            </p:cNvPr>
            <p:cNvSpPr/>
            <p:nvPr/>
          </p:nvSpPr>
          <p:spPr>
            <a:xfrm>
              <a:off x="5888725" y="3071325"/>
              <a:ext cx="84475" cy="34300"/>
            </a:xfrm>
            <a:custGeom>
              <a:avLst/>
              <a:gdLst/>
              <a:ahLst/>
              <a:cxnLst/>
              <a:rect l="l" t="t" r="r" b="b"/>
              <a:pathLst>
                <a:path w="3379" h="1372" extrusionOk="0">
                  <a:moveTo>
                    <a:pt x="3374" y="1"/>
                  </a:moveTo>
                  <a:cubicBezTo>
                    <a:pt x="3323" y="1"/>
                    <a:pt x="2950" y="239"/>
                    <a:pt x="2557" y="436"/>
                  </a:cubicBezTo>
                  <a:cubicBezTo>
                    <a:pt x="2146" y="664"/>
                    <a:pt x="1735" y="847"/>
                    <a:pt x="1735" y="847"/>
                  </a:cubicBezTo>
                  <a:cubicBezTo>
                    <a:pt x="1735" y="847"/>
                    <a:pt x="1644" y="892"/>
                    <a:pt x="1484" y="961"/>
                  </a:cubicBezTo>
                  <a:cubicBezTo>
                    <a:pt x="1324" y="1029"/>
                    <a:pt x="1119" y="1121"/>
                    <a:pt x="891" y="1166"/>
                  </a:cubicBezTo>
                  <a:cubicBezTo>
                    <a:pt x="685" y="1235"/>
                    <a:pt x="457" y="1280"/>
                    <a:pt x="274" y="1280"/>
                  </a:cubicBezTo>
                  <a:cubicBezTo>
                    <a:pt x="115" y="1303"/>
                    <a:pt x="0" y="1303"/>
                    <a:pt x="0" y="1303"/>
                  </a:cubicBezTo>
                  <a:cubicBezTo>
                    <a:pt x="0" y="1326"/>
                    <a:pt x="115" y="1349"/>
                    <a:pt x="274" y="1372"/>
                  </a:cubicBezTo>
                  <a:cubicBezTo>
                    <a:pt x="457" y="1372"/>
                    <a:pt x="685" y="1349"/>
                    <a:pt x="936" y="1326"/>
                  </a:cubicBezTo>
                  <a:cubicBezTo>
                    <a:pt x="1165" y="1258"/>
                    <a:pt x="1370" y="1189"/>
                    <a:pt x="1553" y="1143"/>
                  </a:cubicBezTo>
                  <a:cubicBezTo>
                    <a:pt x="1712" y="1075"/>
                    <a:pt x="1826" y="1029"/>
                    <a:pt x="1826" y="1029"/>
                  </a:cubicBezTo>
                  <a:cubicBezTo>
                    <a:pt x="1826" y="1029"/>
                    <a:pt x="2237" y="824"/>
                    <a:pt x="2625" y="573"/>
                  </a:cubicBezTo>
                  <a:cubicBezTo>
                    <a:pt x="3013" y="322"/>
                    <a:pt x="3379" y="25"/>
                    <a:pt x="3379" y="2"/>
                  </a:cubicBezTo>
                  <a:cubicBezTo>
                    <a:pt x="3378" y="1"/>
                    <a:pt x="3376" y="1"/>
                    <a:pt x="337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5" name="Google Shape;1409;p23">
              <a:extLst>
                <a:ext uri="{FF2B5EF4-FFF2-40B4-BE49-F238E27FC236}">
                  <a16:creationId xmlns:a16="http://schemas.microsoft.com/office/drawing/2014/main" id="{3BED3D26-753F-6FCE-FBD8-F9A67E7A1168}"/>
                </a:ext>
              </a:extLst>
            </p:cNvPr>
            <p:cNvSpPr/>
            <p:nvPr/>
          </p:nvSpPr>
          <p:spPr>
            <a:xfrm>
              <a:off x="5998275" y="3100475"/>
              <a:ext cx="157525" cy="158425"/>
            </a:xfrm>
            <a:custGeom>
              <a:avLst/>
              <a:gdLst/>
              <a:ahLst/>
              <a:cxnLst/>
              <a:rect l="l" t="t" r="r" b="b"/>
              <a:pathLst>
                <a:path w="6301" h="6337" extrusionOk="0">
                  <a:moveTo>
                    <a:pt x="6278" y="0"/>
                  </a:moveTo>
                  <a:cubicBezTo>
                    <a:pt x="6278" y="0"/>
                    <a:pt x="6278" y="23"/>
                    <a:pt x="6278" y="46"/>
                  </a:cubicBezTo>
                  <a:cubicBezTo>
                    <a:pt x="6255" y="69"/>
                    <a:pt x="6255" y="92"/>
                    <a:pt x="6255" y="114"/>
                  </a:cubicBezTo>
                  <a:cubicBezTo>
                    <a:pt x="6255" y="114"/>
                    <a:pt x="6232" y="137"/>
                    <a:pt x="6232" y="137"/>
                  </a:cubicBezTo>
                  <a:cubicBezTo>
                    <a:pt x="6209" y="160"/>
                    <a:pt x="6209" y="183"/>
                    <a:pt x="6209" y="206"/>
                  </a:cubicBezTo>
                  <a:cubicBezTo>
                    <a:pt x="6187" y="320"/>
                    <a:pt x="6118" y="502"/>
                    <a:pt x="6072" y="731"/>
                  </a:cubicBezTo>
                  <a:cubicBezTo>
                    <a:pt x="6004" y="936"/>
                    <a:pt x="5913" y="1187"/>
                    <a:pt x="5821" y="1461"/>
                  </a:cubicBezTo>
                  <a:cubicBezTo>
                    <a:pt x="5753" y="1598"/>
                    <a:pt x="5707" y="1712"/>
                    <a:pt x="5639" y="1849"/>
                  </a:cubicBezTo>
                  <a:cubicBezTo>
                    <a:pt x="5616" y="1918"/>
                    <a:pt x="5593" y="1986"/>
                    <a:pt x="5570" y="2055"/>
                  </a:cubicBezTo>
                  <a:lnTo>
                    <a:pt x="5456" y="2260"/>
                  </a:lnTo>
                  <a:cubicBezTo>
                    <a:pt x="5388" y="2397"/>
                    <a:pt x="5319" y="2534"/>
                    <a:pt x="5251" y="2671"/>
                  </a:cubicBezTo>
                  <a:cubicBezTo>
                    <a:pt x="5182" y="2785"/>
                    <a:pt x="5114" y="2922"/>
                    <a:pt x="5022" y="3036"/>
                  </a:cubicBezTo>
                  <a:cubicBezTo>
                    <a:pt x="4886" y="3287"/>
                    <a:pt x="4726" y="3493"/>
                    <a:pt x="4589" y="3675"/>
                  </a:cubicBezTo>
                  <a:cubicBezTo>
                    <a:pt x="4475" y="3858"/>
                    <a:pt x="4338" y="3995"/>
                    <a:pt x="4246" y="4086"/>
                  </a:cubicBezTo>
                  <a:cubicBezTo>
                    <a:pt x="4155" y="4177"/>
                    <a:pt x="4109" y="4246"/>
                    <a:pt x="4109" y="4246"/>
                  </a:cubicBezTo>
                  <a:cubicBezTo>
                    <a:pt x="4109" y="4246"/>
                    <a:pt x="4064" y="4314"/>
                    <a:pt x="3973" y="4383"/>
                  </a:cubicBezTo>
                  <a:cubicBezTo>
                    <a:pt x="3881" y="4474"/>
                    <a:pt x="3744" y="4611"/>
                    <a:pt x="3584" y="4748"/>
                  </a:cubicBezTo>
                  <a:cubicBezTo>
                    <a:pt x="3219" y="5045"/>
                    <a:pt x="2786" y="5478"/>
                    <a:pt x="2306" y="5798"/>
                  </a:cubicBezTo>
                  <a:cubicBezTo>
                    <a:pt x="2055" y="5958"/>
                    <a:pt x="1781" y="6095"/>
                    <a:pt x="1507" y="6163"/>
                  </a:cubicBezTo>
                  <a:cubicBezTo>
                    <a:pt x="1256" y="6254"/>
                    <a:pt x="982" y="6254"/>
                    <a:pt x="754" y="6254"/>
                  </a:cubicBezTo>
                  <a:cubicBezTo>
                    <a:pt x="602" y="6254"/>
                    <a:pt x="470" y="6244"/>
                    <a:pt x="359" y="6244"/>
                  </a:cubicBezTo>
                  <a:cubicBezTo>
                    <a:pt x="303" y="6244"/>
                    <a:pt x="252" y="6247"/>
                    <a:pt x="206" y="6254"/>
                  </a:cubicBezTo>
                  <a:cubicBezTo>
                    <a:pt x="69" y="6254"/>
                    <a:pt x="1" y="6277"/>
                    <a:pt x="1" y="6277"/>
                  </a:cubicBezTo>
                  <a:cubicBezTo>
                    <a:pt x="1" y="6277"/>
                    <a:pt x="69" y="6277"/>
                    <a:pt x="206" y="6300"/>
                  </a:cubicBezTo>
                  <a:cubicBezTo>
                    <a:pt x="343" y="6300"/>
                    <a:pt x="526" y="6323"/>
                    <a:pt x="754" y="6323"/>
                  </a:cubicBezTo>
                  <a:cubicBezTo>
                    <a:pt x="838" y="6331"/>
                    <a:pt x="927" y="6337"/>
                    <a:pt x="1022" y="6337"/>
                  </a:cubicBezTo>
                  <a:cubicBezTo>
                    <a:pt x="1186" y="6337"/>
                    <a:pt x="1365" y="6321"/>
                    <a:pt x="1553" y="6277"/>
                  </a:cubicBezTo>
                  <a:cubicBezTo>
                    <a:pt x="1827" y="6209"/>
                    <a:pt x="2124" y="6095"/>
                    <a:pt x="2375" y="5935"/>
                  </a:cubicBezTo>
                  <a:cubicBezTo>
                    <a:pt x="2900" y="5592"/>
                    <a:pt x="3333" y="5182"/>
                    <a:pt x="3699" y="4908"/>
                  </a:cubicBezTo>
                  <a:cubicBezTo>
                    <a:pt x="3858" y="4748"/>
                    <a:pt x="4018" y="4611"/>
                    <a:pt x="4109" y="4520"/>
                  </a:cubicBezTo>
                  <a:cubicBezTo>
                    <a:pt x="4224" y="4451"/>
                    <a:pt x="4269" y="4383"/>
                    <a:pt x="4269" y="4383"/>
                  </a:cubicBezTo>
                  <a:cubicBezTo>
                    <a:pt x="4269" y="4383"/>
                    <a:pt x="4315" y="4314"/>
                    <a:pt x="4406" y="4223"/>
                  </a:cubicBezTo>
                  <a:cubicBezTo>
                    <a:pt x="4498" y="4109"/>
                    <a:pt x="4634" y="3972"/>
                    <a:pt x="4749" y="3789"/>
                  </a:cubicBezTo>
                  <a:cubicBezTo>
                    <a:pt x="4886" y="3584"/>
                    <a:pt x="5045" y="3378"/>
                    <a:pt x="5182" y="3127"/>
                  </a:cubicBezTo>
                  <a:cubicBezTo>
                    <a:pt x="5251" y="2990"/>
                    <a:pt x="5319" y="2876"/>
                    <a:pt x="5388" y="2739"/>
                  </a:cubicBezTo>
                  <a:cubicBezTo>
                    <a:pt x="5456" y="2602"/>
                    <a:pt x="5525" y="2465"/>
                    <a:pt x="5593" y="2328"/>
                  </a:cubicBezTo>
                  <a:lnTo>
                    <a:pt x="5684" y="2123"/>
                  </a:lnTo>
                  <a:cubicBezTo>
                    <a:pt x="5707" y="2055"/>
                    <a:pt x="5753" y="1986"/>
                    <a:pt x="5776" y="1918"/>
                  </a:cubicBezTo>
                  <a:cubicBezTo>
                    <a:pt x="5821" y="1758"/>
                    <a:pt x="5867" y="1621"/>
                    <a:pt x="5935" y="1507"/>
                  </a:cubicBezTo>
                  <a:cubicBezTo>
                    <a:pt x="6004" y="1233"/>
                    <a:pt x="6095" y="959"/>
                    <a:pt x="6141" y="754"/>
                  </a:cubicBezTo>
                  <a:cubicBezTo>
                    <a:pt x="6187" y="525"/>
                    <a:pt x="6232" y="343"/>
                    <a:pt x="6255" y="206"/>
                  </a:cubicBezTo>
                  <a:cubicBezTo>
                    <a:pt x="6255" y="183"/>
                    <a:pt x="6255" y="183"/>
                    <a:pt x="6255" y="160"/>
                  </a:cubicBezTo>
                  <a:cubicBezTo>
                    <a:pt x="6255" y="160"/>
                    <a:pt x="6278" y="137"/>
                    <a:pt x="6278" y="137"/>
                  </a:cubicBezTo>
                  <a:cubicBezTo>
                    <a:pt x="6301" y="92"/>
                    <a:pt x="6301" y="69"/>
                    <a:pt x="6301" y="69"/>
                  </a:cubicBezTo>
                  <a:cubicBezTo>
                    <a:pt x="6278" y="23"/>
                    <a:pt x="6278" y="0"/>
                    <a:pt x="6278" y="0"/>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6" name="Google Shape;1410;p23">
              <a:extLst>
                <a:ext uri="{FF2B5EF4-FFF2-40B4-BE49-F238E27FC236}">
                  <a16:creationId xmlns:a16="http://schemas.microsoft.com/office/drawing/2014/main" id="{BDC8F58C-C697-121C-11D2-55E42B44E530}"/>
                </a:ext>
              </a:extLst>
            </p:cNvPr>
            <p:cNvSpPr/>
            <p:nvPr/>
          </p:nvSpPr>
          <p:spPr>
            <a:xfrm>
              <a:off x="5725525" y="3038975"/>
              <a:ext cx="48525" cy="20225"/>
            </a:xfrm>
            <a:custGeom>
              <a:avLst/>
              <a:gdLst/>
              <a:ahLst/>
              <a:cxnLst/>
              <a:rect l="l" t="t" r="r" b="b"/>
              <a:pathLst>
                <a:path w="1941" h="809" extrusionOk="0">
                  <a:moveTo>
                    <a:pt x="208" y="1"/>
                  </a:moveTo>
                  <a:cubicBezTo>
                    <a:pt x="88" y="1"/>
                    <a:pt x="0" y="47"/>
                    <a:pt x="0" y="132"/>
                  </a:cubicBezTo>
                  <a:cubicBezTo>
                    <a:pt x="0" y="223"/>
                    <a:pt x="137" y="338"/>
                    <a:pt x="320" y="383"/>
                  </a:cubicBezTo>
                  <a:cubicBezTo>
                    <a:pt x="367" y="395"/>
                    <a:pt x="413" y="401"/>
                    <a:pt x="455" y="401"/>
                  </a:cubicBezTo>
                  <a:cubicBezTo>
                    <a:pt x="574" y="401"/>
                    <a:pt x="662" y="354"/>
                    <a:pt x="662" y="269"/>
                  </a:cubicBezTo>
                  <a:cubicBezTo>
                    <a:pt x="685" y="178"/>
                    <a:pt x="525" y="64"/>
                    <a:pt x="343" y="18"/>
                  </a:cubicBezTo>
                  <a:cubicBezTo>
                    <a:pt x="296" y="6"/>
                    <a:pt x="250" y="1"/>
                    <a:pt x="208" y="1"/>
                  </a:cubicBezTo>
                  <a:close/>
                  <a:moveTo>
                    <a:pt x="1285" y="243"/>
                  </a:moveTo>
                  <a:cubicBezTo>
                    <a:pt x="1115" y="243"/>
                    <a:pt x="999" y="311"/>
                    <a:pt x="982" y="429"/>
                  </a:cubicBezTo>
                  <a:cubicBezTo>
                    <a:pt x="982" y="566"/>
                    <a:pt x="1187" y="726"/>
                    <a:pt x="1438" y="794"/>
                  </a:cubicBezTo>
                  <a:cubicBezTo>
                    <a:pt x="1491" y="804"/>
                    <a:pt x="1542" y="808"/>
                    <a:pt x="1591" y="808"/>
                  </a:cubicBezTo>
                  <a:cubicBezTo>
                    <a:pt x="1775" y="808"/>
                    <a:pt x="1918" y="743"/>
                    <a:pt x="1918" y="634"/>
                  </a:cubicBezTo>
                  <a:cubicBezTo>
                    <a:pt x="1941" y="475"/>
                    <a:pt x="1735" y="315"/>
                    <a:pt x="1484" y="269"/>
                  </a:cubicBezTo>
                  <a:cubicBezTo>
                    <a:pt x="1412" y="251"/>
                    <a:pt x="1346" y="243"/>
                    <a:pt x="1285" y="243"/>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7" name="Google Shape;1411;p23">
              <a:extLst>
                <a:ext uri="{FF2B5EF4-FFF2-40B4-BE49-F238E27FC236}">
                  <a16:creationId xmlns:a16="http://schemas.microsoft.com/office/drawing/2014/main" id="{043686E9-8924-E780-2511-F32EC8BC16DD}"/>
                </a:ext>
              </a:extLst>
            </p:cNvPr>
            <p:cNvSpPr/>
            <p:nvPr/>
          </p:nvSpPr>
          <p:spPr>
            <a:xfrm>
              <a:off x="5890425" y="2763550"/>
              <a:ext cx="264250" cy="238250"/>
            </a:xfrm>
            <a:custGeom>
              <a:avLst/>
              <a:gdLst/>
              <a:ahLst/>
              <a:cxnLst/>
              <a:rect l="l" t="t" r="r" b="b"/>
              <a:pathLst>
                <a:path w="10570" h="9530" extrusionOk="0">
                  <a:moveTo>
                    <a:pt x="5242" y="0"/>
                  </a:moveTo>
                  <a:cubicBezTo>
                    <a:pt x="2588" y="0"/>
                    <a:pt x="1553" y="832"/>
                    <a:pt x="1553" y="832"/>
                  </a:cubicBezTo>
                  <a:cubicBezTo>
                    <a:pt x="1" y="1836"/>
                    <a:pt x="389" y="8684"/>
                    <a:pt x="389" y="8684"/>
                  </a:cubicBezTo>
                  <a:cubicBezTo>
                    <a:pt x="389" y="8684"/>
                    <a:pt x="366" y="8707"/>
                    <a:pt x="343" y="8775"/>
                  </a:cubicBezTo>
                  <a:cubicBezTo>
                    <a:pt x="2296" y="9226"/>
                    <a:pt x="4250" y="9530"/>
                    <a:pt x="6203" y="9530"/>
                  </a:cubicBezTo>
                  <a:cubicBezTo>
                    <a:pt x="7514" y="9530"/>
                    <a:pt x="8824" y="9393"/>
                    <a:pt x="10135" y="9072"/>
                  </a:cubicBezTo>
                  <a:cubicBezTo>
                    <a:pt x="10181" y="8433"/>
                    <a:pt x="10569" y="1540"/>
                    <a:pt x="10341" y="1174"/>
                  </a:cubicBezTo>
                  <a:cubicBezTo>
                    <a:pt x="10113" y="809"/>
                    <a:pt x="8515" y="193"/>
                    <a:pt x="6187" y="33"/>
                  </a:cubicBezTo>
                  <a:cubicBezTo>
                    <a:pt x="5851" y="10"/>
                    <a:pt x="5536" y="0"/>
                    <a:pt x="524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8" name="Google Shape;1412;p23">
              <a:extLst>
                <a:ext uri="{FF2B5EF4-FFF2-40B4-BE49-F238E27FC236}">
                  <a16:creationId xmlns:a16="http://schemas.microsoft.com/office/drawing/2014/main" id="{C270857D-FA58-0E63-35E6-BDBC57775721}"/>
                </a:ext>
              </a:extLst>
            </p:cNvPr>
            <p:cNvSpPr/>
            <p:nvPr/>
          </p:nvSpPr>
          <p:spPr>
            <a:xfrm>
              <a:off x="5896725" y="2763550"/>
              <a:ext cx="256800" cy="211625"/>
            </a:xfrm>
            <a:custGeom>
              <a:avLst/>
              <a:gdLst/>
              <a:ahLst/>
              <a:cxnLst/>
              <a:rect l="l" t="t" r="r" b="b"/>
              <a:pathLst>
                <a:path w="10272" h="8465" extrusionOk="0">
                  <a:moveTo>
                    <a:pt x="4990" y="0"/>
                  </a:moveTo>
                  <a:cubicBezTo>
                    <a:pt x="2336" y="0"/>
                    <a:pt x="1301" y="832"/>
                    <a:pt x="1301" y="832"/>
                  </a:cubicBezTo>
                  <a:cubicBezTo>
                    <a:pt x="1233" y="855"/>
                    <a:pt x="1187" y="901"/>
                    <a:pt x="1141" y="946"/>
                  </a:cubicBezTo>
                  <a:cubicBezTo>
                    <a:pt x="1709" y="741"/>
                    <a:pt x="2419" y="644"/>
                    <a:pt x="3149" y="644"/>
                  </a:cubicBezTo>
                  <a:cubicBezTo>
                    <a:pt x="4123" y="644"/>
                    <a:pt x="5132" y="816"/>
                    <a:pt x="5889" y="1129"/>
                  </a:cubicBezTo>
                  <a:cubicBezTo>
                    <a:pt x="6870" y="1540"/>
                    <a:pt x="7646" y="2955"/>
                    <a:pt x="7738" y="3914"/>
                  </a:cubicBezTo>
                  <a:cubicBezTo>
                    <a:pt x="7852" y="4758"/>
                    <a:pt x="7943" y="5762"/>
                    <a:pt x="7236" y="6424"/>
                  </a:cubicBezTo>
                  <a:cubicBezTo>
                    <a:pt x="6677" y="6953"/>
                    <a:pt x="5889" y="7062"/>
                    <a:pt x="5108" y="7062"/>
                  </a:cubicBezTo>
                  <a:cubicBezTo>
                    <a:pt x="4709" y="7062"/>
                    <a:pt x="4312" y="7033"/>
                    <a:pt x="3949" y="7018"/>
                  </a:cubicBezTo>
                  <a:cubicBezTo>
                    <a:pt x="1963" y="6926"/>
                    <a:pt x="0" y="6698"/>
                    <a:pt x="183" y="4507"/>
                  </a:cubicBezTo>
                  <a:lnTo>
                    <a:pt x="183" y="4507"/>
                  </a:lnTo>
                  <a:cubicBezTo>
                    <a:pt x="68" y="5762"/>
                    <a:pt x="91" y="7063"/>
                    <a:pt x="91" y="7862"/>
                  </a:cubicBezTo>
                  <a:cubicBezTo>
                    <a:pt x="1643" y="8113"/>
                    <a:pt x="4017" y="8433"/>
                    <a:pt x="5775" y="8433"/>
                  </a:cubicBezTo>
                  <a:cubicBezTo>
                    <a:pt x="6556" y="8433"/>
                    <a:pt x="7292" y="8465"/>
                    <a:pt x="8011" y="8465"/>
                  </a:cubicBezTo>
                  <a:cubicBezTo>
                    <a:pt x="8658" y="8465"/>
                    <a:pt x="9291" y="8439"/>
                    <a:pt x="9929" y="8342"/>
                  </a:cubicBezTo>
                  <a:cubicBezTo>
                    <a:pt x="10043" y="6424"/>
                    <a:pt x="10271" y="1494"/>
                    <a:pt x="10089" y="1174"/>
                  </a:cubicBezTo>
                  <a:cubicBezTo>
                    <a:pt x="9861" y="809"/>
                    <a:pt x="8263" y="193"/>
                    <a:pt x="5935" y="33"/>
                  </a:cubicBezTo>
                  <a:cubicBezTo>
                    <a:pt x="5599" y="10"/>
                    <a:pt x="5284" y="0"/>
                    <a:pt x="4990"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69" name="Google Shape;1413;p23">
              <a:extLst>
                <a:ext uri="{FF2B5EF4-FFF2-40B4-BE49-F238E27FC236}">
                  <a16:creationId xmlns:a16="http://schemas.microsoft.com/office/drawing/2014/main" id="{6AD37888-4FAA-6CEE-4D49-F11FDB2602AD}"/>
                </a:ext>
              </a:extLst>
            </p:cNvPr>
            <p:cNvSpPr/>
            <p:nvPr/>
          </p:nvSpPr>
          <p:spPr>
            <a:xfrm>
              <a:off x="5899000" y="2973800"/>
              <a:ext cx="245400" cy="28000"/>
            </a:xfrm>
            <a:custGeom>
              <a:avLst/>
              <a:gdLst/>
              <a:ahLst/>
              <a:cxnLst/>
              <a:rect l="l" t="t" r="r" b="b"/>
              <a:pathLst>
                <a:path w="9816" h="1120" extrusionOk="0">
                  <a:moveTo>
                    <a:pt x="23" y="0"/>
                  </a:moveTo>
                  <a:cubicBezTo>
                    <a:pt x="23" y="183"/>
                    <a:pt x="46" y="274"/>
                    <a:pt x="46" y="274"/>
                  </a:cubicBezTo>
                  <a:cubicBezTo>
                    <a:pt x="46" y="274"/>
                    <a:pt x="23" y="297"/>
                    <a:pt x="0" y="365"/>
                  </a:cubicBezTo>
                  <a:cubicBezTo>
                    <a:pt x="1953" y="816"/>
                    <a:pt x="3907" y="1120"/>
                    <a:pt x="5860" y="1120"/>
                  </a:cubicBezTo>
                  <a:cubicBezTo>
                    <a:pt x="7171" y="1120"/>
                    <a:pt x="8481" y="983"/>
                    <a:pt x="9792" y="662"/>
                  </a:cubicBezTo>
                  <a:cubicBezTo>
                    <a:pt x="9792" y="594"/>
                    <a:pt x="9815" y="479"/>
                    <a:pt x="9815" y="320"/>
                  </a:cubicBezTo>
                  <a:lnTo>
                    <a:pt x="23"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0" name="Google Shape;1414;p23">
              <a:extLst>
                <a:ext uri="{FF2B5EF4-FFF2-40B4-BE49-F238E27FC236}">
                  <a16:creationId xmlns:a16="http://schemas.microsoft.com/office/drawing/2014/main" id="{85DACF9E-2FD6-67C1-72EE-52357E3EC750}"/>
                </a:ext>
              </a:extLst>
            </p:cNvPr>
            <p:cNvSpPr/>
            <p:nvPr/>
          </p:nvSpPr>
          <p:spPr>
            <a:xfrm>
              <a:off x="5984600" y="2808875"/>
              <a:ext cx="19975" cy="154100"/>
            </a:xfrm>
            <a:custGeom>
              <a:avLst/>
              <a:gdLst/>
              <a:ahLst/>
              <a:cxnLst/>
              <a:rect l="l" t="t" r="r" b="b"/>
              <a:pathLst>
                <a:path w="799" h="6164" extrusionOk="0">
                  <a:moveTo>
                    <a:pt x="799" y="1"/>
                  </a:moveTo>
                  <a:cubicBezTo>
                    <a:pt x="776" y="1"/>
                    <a:pt x="731" y="183"/>
                    <a:pt x="662" y="480"/>
                  </a:cubicBezTo>
                  <a:cubicBezTo>
                    <a:pt x="594" y="754"/>
                    <a:pt x="525" y="1142"/>
                    <a:pt x="434" y="1530"/>
                  </a:cubicBezTo>
                  <a:cubicBezTo>
                    <a:pt x="342" y="1918"/>
                    <a:pt x="251" y="2283"/>
                    <a:pt x="183" y="2580"/>
                  </a:cubicBezTo>
                  <a:cubicBezTo>
                    <a:pt x="137" y="2877"/>
                    <a:pt x="114" y="3059"/>
                    <a:pt x="114" y="3059"/>
                  </a:cubicBezTo>
                  <a:cubicBezTo>
                    <a:pt x="114" y="3059"/>
                    <a:pt x="69" y="3265"/>
                    <a:pt x="46" y="3561"/>
                  </a:cubicBezTo>
                  <a:cubicBezTo>
                    <a:pt x="23" y="3835"/>
                    <a:pt x="0" y="4246"/>
                    <a:pt x="0" y="4634"/>
                  </a:cubicBezTo>
                  <a:cubicBezTo>
                    <a:pt x="23" y="5022"/>
                    <a:pt x="69" y="5433"/>
                    <a:pt x="160" y="5707"/>
                  </a:cubicBezTo>
                  <a:cubicBezTo>
                    <a:pt x="206" y="5844"/>
                    <a:pt x="251" y="5958"/>
                    <a:pt x="297" y="6049"/>
                  </a:cubicBezTo>
                  <a:cubicBezTo>
                    <a:pt x="320" y="6118"/>
                    <a:pt x="342" y="6163"/>
                    <a:pt x="342" y="6163"/>
                  </a:cubicBezTo>
                  <a:cubicBezTo>
                    <a:pt x="365" y="6163"/>
                    <a:pt x="342" y="6118"/>
                    <a:pt x="320" y="6026"/>
                  </a:cubicBezTo>
                  <a:cubicBezTo>
                    <a:pt x="320" y="5958"/>
                    <a:pt x="274" y="5844"/>
                    <a:pt x="251" y="5684"/>
                  </a:cubicBezTo>
                  <a:cubicBezTo>
                    <a:pt x="183" y="5410"/>
                    <a:pt x="160" y="5022"/>
                    <a:pt x="160" y="4634"/>
                  </a:cubicBezTo>
                  <a:cubicBezTo>
                    <a:pt x="160" y="4246"/>
                    <a:pt x="206" y="3858"/>
                    <a:pt x="251" y="3561"/>
                  </a:cubicBezTo>
                  <a:cubicBezTo>
                    <a:pt x="297" y="3287"/>
                    <a:pt x="320" y="3082"/>
                    <a:pt x="320" y="3082"/>
                  </a:cubicBezTo>
                  <a:cubicBezTo>
                    <a:pt x="320" y="3082"/>
                    <a:pt x="342" y="2899"/>
                    <a:pt x="388" y="2603"/>
                  </a:cubicBezTo>
                  <a:cubicBezTo>
                    <a:pt x="434" y="2329"/>
                    <a:pt x="502" y="1941"/>
                    <a:pt x="571" y="1553"/>
                  </a:cubicBezTo>
                  <a:cubicBezTo>
                    <a:pt x="639" y="1165"/>
                    <a:pt x="708" y="777"/>
                    <a:pt x="753" y="480"/>
                  </a:cubicBezTo>
                  <a:cubicBezTo>
                    <a:pt x="799" y="206"/>
                    <a:pt x="799" y="1"/>
                    <a:pt x="79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1" name="Google Shape;1415;p23">
              <a:extLst>
                <a:ext uri="{FF2B5EF4-FFF2-40B4-BE49-F238E27FC236}">
                  <a16:creationId xmlns:a16="http://schemas.microsoft.com/office/drawing/2014/main" id="{CE70CB91-1D9B-A3AE-6212-10C71743C5D7}"/>
                </a:ext>
              </a:extLst>
            </p:cNvPr>
            <p:cNvSpPr/>
            <p:nvPr/>
          </p:nvSpPr>
          <p:spPr>
            <a:xfrm>
              <a:off x="5912700" y="2845900"/>
              <a:ext cx="13700" cy="49775"/>
            </a:xfrm>
            <a:custGeom>
              <a:avLst/>
              <a:gdLst/>
              <a:ahLst/>
              <a:cxnLst/>
              <a:rect l="l" t="t" r="r" b="b"/>
              <a:pathLst>
                <a:path w="548" h="1991" extrusionOk="0">
                  <a:moveTo>
                    <a:pt x="317" y="1"/>
                  </a:moveTo>
                  <a:cubicBezTo>
                    <a:pt x="310" y="1"/>
                    <a:pt x="304" y="2"/>
                    <a:pt x="297" y="3"/>
                  </a:cubicBezTo>
                  <a:cubicBezTo>
                    <a:pt x="206" y="26"/>
                    <a:pt x="114" y="186"/>
                    <a:pt x="114" y="368"/>
                  </a:cubicBezTo>
                  <a:cubicBezTo>
                    <a:pt x="135" y="559"/>
                    <a:pt x="215" y="690"/>
                    <a:pt x="300" y="690"/>
                  </a:cubicBezTo>
                  <a:cubicBezTo>
                    <a:pt x="306" y="690"/>
                    <a:pt x="313" y="690"/>
                    <a:pt x="320" y="688"/>
                  </a:cubicBezTo>
                  <a:cubicBezTo>
                    <a:pt x="411" y="665"/>
                    <a:pt x="502" y="505"/>
                    <a:pt x="479" y="300"/>
                  </a:cubicBezTo>
                  <a:cubicBezTo>
                    <a:pt x="479" y="131"/>
                    <a:pt x="401" y="1"/>
                    <a:pt x="317" y="1"/>
                  </a:cubicBezTo>
                  <a:close/>
                  <a:moveTo>
                    <a:pt x="274" y="1028"/>
                  </a:moveTo>
                  <a:cubicBezTo>
                    <a:pt x="267" y="1028"/>
                    <a:pt x="259" y="1029"/>
                    <a:pt x="251" y="1030"/>
                  </a:cubicBezTo>
                  <a:cubicBezTo>
                    <a:pt x="114" y="1053"/>
                    <a:pt x="0" y="1281"/>
                    <a:pt x="23" y="1555"/>
                  </a:cubicBezTo>
                  <a:cubicBezTo>
                    <a:pt x="23" y="1794"/>
                    <a:pt x="126" y="1991"/>
                    <a:pt x="273" y="1991"/>
                  </a:cubicBezTo>
                  <a:cubicBezTo>
                    <a:pt x="281" y="1991"/>
                    <a:pt x="289" y="1990"/>
                    <a:pt x="297" y="1989"/>
                  </a:cubicBezTo>
                  <a:cubicBezTo>
                    <a:pt x="434" y="1966"/>
                    <a:pt x="548" y="1715"/>
                    <a:pt x="525" y="1464"/>
                  </a:cubicBezTo>
                  <a:cubicBezTo>
                    <a:pt x="525" y="1206"/>
                    <a:pt x="403" y="1028"/>
                    <a:pt x="274" y="1028"/>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2" name="Google Shape;1416;p23">
              <a:extLst>
                <a:ext uri="{FF2B5EF4-FFF2-40B4-BE49-F238E27FC236}">
                  <a16:creationId xmlns:a16="http://schemas.microsoft.com/office/drawing/2014/main" id="{2BBE6391-8A06-D1D4-AACA-7C45A90E314B}"/>
                </a:ext>
              </a:extLst>
            </p:cNvPr>
            <p:cNvSpPr/>
            <p:nvPr/>
          </p:nvSpPr>
          <p:spPr>
            <a:xfrm>
              <a:off x="5896725" y="2935550"/>
              <a:ext cx="249950" cy="66125"/>
            </a:xfrm>
            <a:custGeom>
              <a:avLst/>
              <a:gdLst/>
              <a:ahLst/>
              <a:cxnLst/>
              <a:rect l="l" t="t" r="r" b="b"/>
              <a:pathLst>
                <a:path w="9998" h="2645" extrusionOk="0">
                  <a:moveTo>
                    <a:pt x="0" y="1"/>
                  </a:moveTo>
                  <a:cubicBezTo>
                    <a:pt x="46" y="1051"/>
                    <a:pt x="137" y="1804"/>
                    <a:pt x="137" y="1804"/>
                  </a:cubicBezTo>
                  <a:cubicBezTo>
                    <a:pt x="137" y="1804"/>
                    <a:pt x="114" y="1827"/>
                    <a:pt x="91" y="1872"/>
                  </a:cubicBezTo>
                  <a:cubicBezTo>
                    <a:pt x="251" y="1918"/>
                    <a:pt x="434" y="1964"/>
                    <a:pt x="616" y="2009"/>
                  </a:cubicBezTo>
                  <a:cubicBezTo>
                    <a:pt x="2397" y="2392"/>
                    <a:pt x="4185" y="2645"/>
                    <a:pt x="5973" y="2645"/>
                  </a:cubicBezTo>
                  <a:cubicBezTo>
                    <a:pt x="7278" y="2645"/>
                    <a:pt x="8583" y="2510"/>
                    <a:pt x="9883" y="2192"/>
                  </a:cubicBezTo>
                  <a:cubicBezTo>
                    <a:pt x="9906" y="1987"/>
                    <a:pt x="9952" y="1256"/>
                    <a:pt x="9997" y="298"/>
                  </a:cubicBezTo>
                  <a:lnTo>
                    <a:pt x="9997" y="298"/>
                  </a:lnTo>
                  <a:cubicBezTo>
                    <a:pt x="9021" y="498"/>
                    <a:pt x="7620" y="698"/>
                    <a:pt x="5861" y="698"/>
                  </a:cubicBezTo>
                  <a:cubicBezTo>
                    <a:pt x="4206" y="698"/>
                    <a:pt x="2234" y="521"/>
                    <a:pt x="0"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3" name="Google Shape;1417;p23">
              <a:extLst>
                <a:ext uri="{FF2B5EF4-FFF2-40B4-BE49-F238E27FC236}">
                  <a16:creationId xmlns:a16="http://schemas.microsoft.com/office/drawing/2014/main" id="{6DB6BC4D-1D36-B702-6B52-42CAD3D03605}"/>
                </a:ext>
              </a:extLst>
            </p:cNvPr>
            <p:cNvSpPr/>
            <p:nvPr/>
          </p:nvSpPr>
          <p:spPr>
            <a:xfrm>
              <a:off x="5898425" y="2941275"/>
              <a:ext cx="248250" cy="60400"/>
            </a:xfrm>
            <a:custGeom>
              <a:avLst/>
              <a:gdLst/>
              <a:ahLst/>
              <a:cxnLst/>
              <a:rect l="l" t="t" r="r" b="b"/>
              <a:pathLst>
                <a:path w="9930" h="2416" extrusionOk="0">
                  <a:moveTo>
                    <a:pt x="1005" y="0"/>
                  </a:moveTo>
                  <a:cubicBezTo>
                    <a:pt x="2831" y="845"/>
                    <a:pt x="6780" y="753"/>
                    <a:pt x="6917" y="1438"/>
                  </a:cubicBezTo>
                  <a:cubicBezTo>
                    <a:pt x="6988" y="1764"/>
                    <a:pt x="6445" y="1885"/>
                    <a:pt x="5606" y="1885"/>
                  </a:cubicBezTo>
                  <a:cubicBezTo>
                    <a:pt x="4564" y="1885"/>
                    <a:pt x="3065" y="1699"/>
                    <a:pt x="1712" y="1484"/>
                  </a:cubicBezTo>
                  <a:cubicBezTo>
                    <a:pt x="754" y="1347"/>
                    <a:pt x="252" y="1050"/>
                    <a:pt x="0" y="753"/>
                  </a:cubicBezTo>
                  <a:lnTo>
                    <a:pt x="0" y="753"/>
                  </a:lnTo>
                  <a:cubicBezTo>
                    <a:pt x="23" y="1255"/>
                    <a:pt x="69" y="1575"/>
                    <a:pt x="69" y="1575"/>
                  </a:cubicBezTo>
                  <a:cubicBezTo>
                    <a:pt x="69" y="1575"/>
                    <a:pt x="46" y="1598"/>
                    <a:pt x="23" y="1643"/>
                  </a:cubicBezTo>
                  <a:cubicBezTo>
                    <a:pt x="183" y="1689"/>
                    <a:pt x="366" y="1735"/>
                    <a:pt x="548" y="1780"/>
                  </a:cubicBezTo>
                  <a:cubicBezTo>
                    <a:pt x="2329" y="2163"/>
                    <a:pt x="4117" y="2416"/>
                    <a:pt x="5905" y="2416"/>
                  </a:cubicBezTo>
                  <a:cubicBezTo>
                    <a:pt x="7210" y="2416"/>
                    <a:pt x="8515" y="2281"/>
                    <a:pt x="9815" y="1963"/>
                  </a:cubicBezTo>
                  <a:cubicBezTo>
                    <a:pt x="9838" y="1758"/>
                    <a:pt x="9884" y="1027"/>
                    <a:pt x="9929" y="69"/>
                  </a:cubicBezTo>
                  <a:lnTo>
                    <a:pt x="9929" y="69"/>
                  </a:lnTo>
                  <a:cubicBezTo>
                    <a:pt x="8951" y="272"/>
                    <a:pt x="7561" y="468"/>
                    <a:pt x="5817" y="468"/>
                  </a:cubicBezTo>
                  <a:cubicBezTo>
                    <a:pt x="4428" y="468"/>
                    <a:pt x="2815" y="344"/>
                    <a:pt x="10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4" name="Google Shape;1418;p23">
              <a:extLst>
                <a:ext uri="{FF2B5EF4-FFF2-40B4-BE49-F238E27FC236}">
                  <a16:creationId xmlns:a16="http://schemas.microsoft.com/office/drawing/2014/main" id="{CE9148A0-5574-0084-0A3D-33AF8CA86373}"/>
                </a:ext>
              </a:extLst>
            </p:cNvPr>
            <p:cNvSpPr/>
            <p:nvPr/>
          </p:nvSpPr>
          <p:spPr>
            <a:xfrm>
              <a:off x="5908125" y="2946150"/>
              <a:ext cx="37125" cy="15700"/>
            </a:xfrm>
            <a:custGeom>
              <a:avLst/>
              <a:gdLst/>
              <a:ahLst/>
              <a:cxnLst/>
              <a:rect l="l" t="t" r="r" b="b"/>
              <a:pathLst>
                <a:path w="1485" h="628" extrusionOk="0">
                  <a:moveTo>
                    <a:pt x="213" y="0"/>
                  </a:moveTo>
                  <a:cubicBezTo>
                    <a:pt x="104" y="0"/>
                    <a:pt x="23" y="41"/>
                    <a:pt x="23" y="102"/>
                  </a:cubicBezTo>
                  <a:cubicBezTo>
                    <a:pt x="1" y="193"/>
                    <a:pt x="160" y="330"/>
                    <a:pt x="343" y="376"/>
                  </a:cubicBezTo>
                  <a:cubicBezTo>
                    <a:pt x="411" y="391"/>
                    <a:pt x="477" y="399"/>
                    <a:pt x="535" y="399"/>
                  </a:cubicBezTo>
                  <a:cubicBezTo>
                    <a:pt x="650" y="399"/>
                    <a:pt x="731" y="368"/>
                    <a:pt x="731" y="307"/>
                  </a:cubicBezTo>
                  <a:cubicBezTo>
                    <a:pt x="754" y="193"/>
                    <a:pt x="594" y="79"/>
                    <a:pt x="389" y="33"/>
                  </a:cubicBezTo>
                  <a:cubicBezTo>
                    <a:pt x="328" y="10"/>
                    <a:pt x="267" y="0"/>
                    <a:pt x="213" y="0"/>
                  </a:cubicBezTo>
                  <a:close/>
                  <a:moveTo>
                    <a:pt x="1136" y="344"/>
                  </a:moveTo>
                  <a:cubicBezTo>
                    <a:pt x="1046" y="344"/>
                    <a:pt x="982" y="370"/>
                    <a:pt x="982" y="421"/>
                  </a:cubicBezTo>
                  <a:cubicBezTo>
                    <a:pt x="959" y="490"/>
                    <a:pt x="1073" y="558"/>
                    <a:pt x="1210" y="604"/>
                  </a:cubicBezTo>
                  <a:cubicBezTo>
                    <a:pt x="1259" y="620"/>
                    <a:pt x="1307" y="628"/>
                    <a:pt x="1350" y="628"/>
                  </a:cubicBezTo>
                  <a:cubicBezTo>
                    <a:pt x="1427" y="628"/>
                    <a:pt x="1484" y="603"/>
                    <a:pt x="1484" y="558"/>
                  </a:cubicBezTo>
                  <a:cubicBezTo>
                    <a:pt x="1484" y="490"/>
                    <a:pt x="1393" y="399"/>
                    <a:pt x="1233" y="353"/>
                  </a:cubicBezTo>
                  <a:cubicBezTo>
                    <a:pt x="1199" y="347"/>
                    <a:pt x="1166" y="344"/>
                    <a:pt x="1136" y="34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5" name="Google Shape;1419;p23">
              <a:extLst>
                <a:ext uri="{FF2B5EF4-FFF2-40B4-BE49-F238E27FC236}">
                  <a16:creationId xmlns:a16="http://schemas.microsoft.com/office/drawing/2014/main" id="{D2850FA2-AE3D-1289-95FB-ECED9E3ECA2F}"/>
                </a:ext>
              </a:extLst>
            </p:cNvPr>
            <p:cNvSpPr/>
            <p:nvPr/>
          </p:nvSpPr>
          <p:spPr>
            <a:xfrm>
              <a:off x="5919550" y="2761350"/>
              <a:ext cx="200525" cy="86750"/>
            </a:xfrm>
            <a:custGeom>
              <a:avLst/>
              <a:gdLst/>
              <a:ahLst/>
              <a:cxnLst/>
              <a:rect l="l" t="t" r="r" b="b"/>
              <a:pathLst>
                <a:path w="8021" h="3470" extrusionOk="0">
                  <a:moveTo>
                    <a:pt x="4922" y="0"/>
                  </a:moveTo>
                  <a:cubicBezTo>
                    <a:pt x="4190" y="0"/>
                    <a:pt x="3280" y="137"/>
                    <a:pt x="2168" y="464"/>
                  </a:cubicBezTo>
                  <a:cubicBezTo>
                    <a:pt x="2168" y="464"/>
                    <a:pt x="0" y="1765"/>
                    <a:pt x="936" y="2769"/>
                  </a:cubicBezTo>
                  <a:cubicBezTo>
                    <a:pt x="1171" y="3033"/>
                    <a:pt x="1457" y="3131"/>
                    <a:pt x="1752" y="3131"/>
                  </a:cubicBezTo>
                  <a:cubicBezTo>
                    <a:pt x="2606" y="3131"/>
                    <a:pt x="3538" y="2312"/>
                    <a:pt x="3538" y="2312"/>
                  </a:cubicBezTo>
                  <a:cubicBezTo>
                    <a:pt x="3538" y="2312"/>
                    <a:pt x="4102" y="3470"/>
                    <a:pt x="5299" y="3470"/>
                  </a:cubicBezTo>
                  <a:cubicBezTo>
                    <a:pt x="5606" y="3470"/>
                    <a:pt x="5954" y="3394"/>
                    <a:pt x="6345" y="3203"/>
                  </a:cubicBezTo>
                  <a:cubicBezTo>
                    <a:pt x="7915" y="2446"/>
                    <a:pt x="8021" y="0"/>
                    <a:pt x="492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6" name="Google Shape;1420;p23">
              <a:extLst>
                <a:ext uri="{FF2B5EF4-FFF2-40B4-BE49-F238E27FC236}">
                  <a16:creationId xmlns:a16="http://schemas.microsoft.com/office/drawing/2014/main" id="{18657A45-D2C1-EA36-C0F3-67F9158ABB0B}"/>
                </a:ext>
              </a:extLst>
            </p:cNvPr>
            <p:cNvSpPr/>
            <p:nvPr/>
          </p:nvSpPr>
          <p:spPr>
            <a:xfrm>
              <a:off x="5918975" y="2749150"/>
              <a:ext cx="200725" cy="86900"/>
            </a:xfrm>
            <a:custGeom>
              <a:avLst/>
              <a:gdLst/>
              <a:ahLst/>
              <a:cxnLst/>
              <a:rect l="l" t="t" r="r" b="b"/>
              <a:pathLst>
                <a:path w="8029" h="3476" extrusionOk="0">
                  <a:moveTo>
                    <a:pt x="4936" y="0"/>
                  </a:moveTo>
                  <a:cubicBezTo>
                    <a:pt x="4201" y="0"/>
                    <a:pt x="3286" y="139"/>
                    <a:pt x="2169" y="472"/>
                  </a:cubicBezTo>
                  <a:cubicBezTo>
                    <a:pt x="2169" y="472"/>
                    <a:pt x="0" y="1773"/>
                    <a:pt x="936" y="2778"/>
                  </a:cubicBezTo>
                  <a:cubicBezTo>
                    <a:pt x="1173" y="3032"/>
                    <a:pt x="1456" y="3126"/>
                    <a:pt x="1747" y="3126"/>
                  </a:cubicBezTo>
                  <a:cubicBezTo>
                    <a:pt x="2608" y="3126"/>
                    <a:pt x="3538" y="2298"/>
                    <a:pt x="3538" y="2298"/>
                  </a:cubicBezTo>
                  <a:cubicBezTo>
                    <a:pt x="3538" y="2298"/>
                    <a:pt x="4105" y="3476"/>
                    <a:pt x="5320" y="3476"/>
                  </a:cubicBezTo>
                  <a:cubicBezTo>
                    <a:pt x="5628" y="3476"/>
                    <a:pt x="5977" y="3400"/>
                    <a:pt x="6368" y="3211"/>
                  </a:cubicBezTo>
                  <a:cubicBezTo>
                    <a:pt x="7936" y="2455"/>
                    <a:pt x="8028" y="0"/>
                    <a:pt x="493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7" name="Google Shape;1421;p23">
              <a:extLst>
                <a:ext uri="{FF2B5EF4-FFF2-40B4-BE49-F238E27FC236}">
                  <a16:creationId xmlns:a16="http://schemas.microsoft.com/office/drawing/2014/main" id="{19B81D6C-70E2-F93D-542D-6842D530C6A5}"/>
                </a:ext>
              </a:extLst>
            </p:cNvPr>
            <p:cNvSpPr/>
            <p:nvPr/>
          </p:nvSpPr>
          <p:spPr>
            <a:xfrm>
              <a:off x="5936075" y="2748950"/>
              <a:ext cx="183775" cy="87100"/>
            </a:xfrm>
            <a:custGeom>
              <a:avLst/>
              <a:gdLst/>
              <a:ahLst/>
              <a:cxnLst/>
              <a:rect l="l" t="t" r="r" b="b"/>
              <a:pathLst>
                <a:path w="7351" h="3484" extrusionOk="0">
                  <a:moveTo>
                    <a:pt x="4292" y="1"/>
                  </a:moveTo>
                  <a:cubicBezTo>
                    <a:pt x="3836" y="92"/>
                    <a:pt x="3379" y="206"/>
                    <a:pt x="2854" y="275"/>
                  </a:cubicBezTo>
                  <a:cubicBezTo>
                    <a:pt x="1211" y="480"/>
                    <a:pt x="1507" y="1393"/>
                    <a:pt x="1507" y="1393"/>
                  </a:cubicBezTo>
                  <a:cubicBezTo>
                    <a:pt x="2176" y="1826"/>
                    <a:pt x="2852" y="2000"/>
                    <a:pt x="3481" y="2000"/>
                  </a:cubicBezTo>
                  <a:cubicBezTo>
                    <a:pt x="4313" y="2000"/>
                    <a:pt x="5060" y="1695"/>
                    <a:pt x="5593" y="1279"/>
                  </a:cubicBezTo>
                  <a:cubicBezTo>
                    <a:pt x="5599" y="1274"/>
                    <a:pt x="5606" y="1272"/>
                    <a:pt x="5614" y="1272"/>
                  </a:cubicBezTo>
                  <a:cubicBezTo>
                    <a:pt x="5788" y="1272"/>
                    <a:pt x="6403" y="2466"/>
                    <a:pt x="5114" y="2991"/>
                  </a:cubicBezTo>
                  <a:cubicBezTo>
                    <a:pt x="4895" y="3079"/>
                    <a:pt x="4687" y="3116"/>
                    <a:pt x="4493" y="3116"/>
                  </a:cubicBezTo>
                  <a:cubicBezTo>
                    <a:pt x="3476" y="3116"/>
                    <a:pt x="2831" y="2101"/>
                    <a:pt x="2831" y="2101"/>
                  </a:cubicBezTo>
                  <a:cubicBezTo>
                    <a:pt x="2831" y="2101"/>
                    <a:pt x="2101" y="2717"/>
                    <a:pt x="914" y="2740"/>
                  </a:cubicBezTo>
                  <a:cubicBezTo>
                    <a:pt x="895" y="2741"/>
                    <a:pt x="877" y="2741"/>
                    <a:pt x="859" y="2741"/>
                  </a:cubicBezTo>
                  <a:cubicBezTo>
                    <a:pt x="308" y="2741"/>
                    <a:pt x="113" y="2409"/>
                    <a:pt x="47" y="2055"/>
                  </a:cubicBezTo>
                  <a:lnTo>
                    <a:pt x="47" y="2055"/>
                  </a:lnTo>
                  <a:cubicBezTo>
                    <a:pt x="1" y="2306"/>
                    <a:pt x="47" y="2557"/>
                    <a:pt x="252" y="2786"/>
                  </a:cubicBezTo>
                  <a:cubicBezTo>
                    <a:pt x="489" y="3040"/>
                    <a:pt x="772" y="3134"/>
                    <a:pt x="1063" y="3134"/>
                  </a:cubicBezTo>
                  <a:cubicBezTo>
                    <a:pt x="1924" y="3134"/>
                    <a:pt x="2854" y="2306"/>
                    <a:pt x="2854" y="2306"/>
                  </a:cubicBezTo>
                  <a:cubicBezTo>
                    <a:pt x="2854" y="2306"/>
                    <a:pt x="3421" y="3484"/>
                    <a:pt x="4636" y="3484"/>
                  </a:cubicBezTo>
                  <a:cubicBezTo>
                    <a:pt x="4944" y="3484"/>
                    <a:pt x="5293" y="3408"/>
                    <a:pt x="5684" y="3219"/>
                  </a:cubicBezTo>
                  <a:cubicBezTo>
                    <a:pt x="7237" y="2466"/>
                    <a:pt x="7351" y="24"/>
                    <a:pt x="42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8" name="Google Shape;1422;p23">
              <a:extLst>
                <a:ext uri="{FF2B5EF4-FFF2-40B4-BE49-F238E27FC236}">
                  <a16:creationId xmlns:a16="http://schemas.microsoft.com/office/drawing/2014/main" id="{7568A8F0-E017-B7FB-A994-2D6F06150EF3}"/>
                </a:ext>
              </a:extLst>
            </p:cNvPr>
            <p:cNvSpPr/>
            <p:nvPr/>
          </p:nvSpPr>
          <p:spPr>
            <a:xfrm>
              <a:off x="5972025" y="2771225"/>
              <a:ext cx="105600" cy="31650"/>
            </a:xfrm>
            <a:custGeom>
              <a:avLst/>
              <a:gdLst/>
              <a:ahLst/>
              <a:cxnLst/>
              <a:rect l="l" t="t" r="r" b="b"/>
              <a:pathLst>
                <a:path w="4224" h="1266" extrusionOk="0">
                  <a:moveTo>
                    <a:pt x="4201" y="0"/>
                  </a:moveTo>
                  <a:cubicBezTo>
                    <a:pt x="4178" y="0"/>
                    <a:pt x="4178" y="137"/>
                    <a:pt x="4064" y="320"/>
                  </a:cubicBezTo>
                  <a:cubicBezTo>
                    <a:pt x="3973" y="502"/>
                    <a:pt x="3721" y="662"/>
                    <a:pt x="3448" y="776"/>
                  </a:cubicBezTo>
                  <a:cubicBezTo>
                    <a:pt x="3174" y="890"/>
                    <a:pt x="2900" y="959"/>
                    <a:pt x="2672" y="1004"/>
                  </a:cubicBezTo>
                  <a:cubicBezTo>
                    <a:pt x="2443" y="1027"/>
                    <a:pt x="2306" y="1050"/>
                    <a:pt x="2306" y="1050"/>
                  </a:cubicBezTo>
                  <a:lnTo>
                    <a:pt x="2215" y="1050"/>
                  </a:lnTo>
                  <a:cubicBezTo>
                    <a:pt x="2147" y="1073"/>
                    <a:pt x="2055" y="1073"/>
                    <a:pt x="1941" y="1073"/>
                  </a:cubicBezTo>
                  <a:cubicBezTo>
                    <a:pt x="1713" y="1073"/>
                    <a:pt x="1439" y="1004"/>
                    <a:pt x="1142" y="936"/>
                  </a:cubicBezTo>
                  <a:cubicBezTo>
                    <a:pt x="868" y="845"/>
                    <a:pt x="594" y="731"/>
                    <a:pt x="366" y="639"/>
                  </a:cubicBezTo>
                  <a:cubicBezTo>
                    <a:pt x="197" y="583"/>
                    <a:pt x="59" y="542"/>
                    <a:pt x="15" y="542"/>
                  </a:cubicBezTo>
                  <a:cubicBezTo>
                    <a:pt x="6" y="542"/>
                    <a:pt x="1" y="544"/>
                    <a:pt x="1" y="548"/>
                  </a:cubicBezTo>
                  <a:cubicBezTo>
                    <a:pt x="1" y="548"/>
                    <a:pt x="138" y="616"/>
                    <a:pt x="343" y="708"/>
                  </a:cubicBezTo>
                  <a:cubicBezTo>
                    <a:pt x="549" y="822"/>
                    <a:pt x="800" y="959"/>
                    <a:pt x="1097" y="1073"/>
                  </a:cubicBezTo>
                  <a:cubicBezTo>
                    <a:pt x="1370" y="1164"/>
                    <a:pt x="1690" y="1256"/>
                    <a:pt x="1941" y="1256"/>
                  </a:cubicBezTo>
                  <a:cubicBezTo>
                    <a:pt x="1979" y="1263"/>
                    <a:pt x="2015" y="1266"/>
                    <a:pt x="2048" y="1266"/>
                  </a:cubicBezTo>
                  <a:cubicBezTo>
                    <a:pt x="2114" y="1266"/>
                    <a:pt x="2169" y="1256"/>
                    <a:pt x="2215" y="1256"/>
                  </a:cubicBezTo>
                  <a:lnTo>
                    <a:pt x="2329" y="1256"/>
                  </a:lnTo>
                  <a:cubicBezTo>
                    <a:pt x="2329" y="1256"/>
                    <a:pt x="2489" y="1233"/>
                    <a:pt x="2717" y="1187"/>
                  </a:cubicBezTo>
                  <a:cubicBezTo>
                    <a:pt x="2945" y="1119"/>
                    <a:pt x="3242" y="1050"/>
                    <a:pt x="3516" y="913"/>
                  </a:cubicBezTo>
                  <a:cubicBezTo>
                    <a:pt x="3813" y="776"/>
                    <a:pt x="4064" y="571"/>
                    <a:pt x="4155" y="365"/>
                  </a:cubicBezTo>
                  <a:cubicBezTo>
                    <a:pt x="4178" y="297"/>
                    <a:pt x="4201" y="251"/>
                    <a:pt x="4201" y="206"/>
                  </a:cubicBezTo>
                  <a:cubicBezTo>
                    <a:pt x="4201" y="183"/>
                    <a:pt x="4201" y="160"/>
                    <a:pt x="4224" y="137"/>
                  </a:cubicBezTo>
                  <a:cubicBezTo>
                    <a:pt x="4201" y="137"/>
                    <a:pt x="4201" y="114"/>
                    <a:pt x="4201" y="91"/>
                  </a:cubicBezTo>
                  <a:cubicBezTo>
                    <a:pt x="4201" y="23"/>
                    <a:pt x="4201" y="0"/>
                    <a:pt x="420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79" name="Google Shape;1423;p23">
              <a:extLst>
                <a:ext uri="{FF2B5EF4-FFF2-40B4-BE49-F238E27FC236}">
                  <a16:creationId xmlns:a16="http://schemas.microsoft.com/office/drawing/2014/main" id="{20D4C9F9-687D-9CC6-132F-6975335308D3}"/>
                </a:ext>
              </a:extLst>
            </p:cNvPr>
            <p:cNvSpPr/>
            <p:nvPr/>
          </p:nvSpPr>
          <p:spPr>
            <a:xfrm>
              <a:off x="6035950" y="2811600"/>
              <a:ext cx="24550" cy="10775"/>
            </a:xfrm>
            <a:custGeom>
              <a:avLst/>
              <a:gdLst/>
              <a:ahLst/>
              <a:cxnLst/>
              <a:rect l="l" t="t" r="r" b="b"/>
              <a:pathLst>
                <a:path w="982" h="431" extrusionOk="0">
                  <a:moveTo>
                    <a:pt x="557" y="0"/>
                  </a:moveTo>
                  <a:cubicBezTo>
                    <a:pt x="517" y="0"/>
                    <a:pt x="476" y="2"/>
                    <a:pt x="434" y="6"/>
                  </a:cubicBezTo>
                  <a:cubicBezTo>
                    <a:pt x="160" y="51"/>
                    <a:pt x="0" y="165"/>
                    <a:pt x="46" y="280"/>
                  </a:cubicBezTo>
                  <a:cubicBezTo>
                    <a:pt x="64" y="369"/>
                    <a:pt x="223" y="431"/>
                    <a:pt x="412" y="431"/>
                  </a:cubicBezTo>
                  <a:cubicBezTo>
                    <a:pt x="464" y="431"/>
                    <a:pt x="517" y="426"/>
                    <a:pt x="571" y="417"/>
                  </a:cubicBezTo>
                  <a:cubicBezTo>
                    <a:pt x="822" y="394"/>
                    <a:pt x="982" y="257"/>
                    <a:pt x="959" y="143"/>
                  </a:cubicBezTo>
                  <a:cubicBezTo>
                    <a:pt x="921" y="48"/>
                    <a:pt x="756" y="0"/>
                    <a:pt x="557"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0" name="Google Shape;1424;p23">
              <a:extLst>
                <a:ext uri="{FF2B5EF4-FFF2-40B4-BE49-F238E27FC236}">
                  <a16:creationId xmlns:a16="http://schemas.microsoft.com/office/drawing/2014/main" id="{4B6977C8-AF96-05AB-713D-FBFF2BF75381}"/>
                </a:ext>
              </a:extLst>
            </p:cNvPr>
            <p:cNvSpPr/>
            <p:nvPr/>
          </p:nvSpPr>
          <p:spPr>
            <a:xfrm>
              <a:off x="5945775" y="2799750"/>
              <a:ext cx="17725" cy="8000"/>
            </a:xfrm>
            <a:custGeom>
              <a:avLst/>
              <a:gdLst/>
              <a:ahLst/>
              <a:cxnLst/>
              <a:rect l="l" t="t" r="r" b="b"/>
              <a:pathLst>
                <a:path w="709" h="320" extrusionOk="0">
                  <a:moveTo>
                    <a:pt x="321" y="0"/>
                  </a:moveTo>
                  <a:cubicBezTo>
                    <a:pt x="138" y="0"/>
                    <a:pt x="1" y="69"/>
                    <a:pt x="24" y="160"/>
                  </a:cubicBezTo>
                  <a:cubicBezTo>
                    <a:pt x="47" y="251"/>
                    <a:pt x="206" y="320"/>
                    <a:pt x="389" y="320"/>
                  </a:cubicBezTo>
                  <a:cubicBezTo>
                    <a:pt x="572" y="320"/>
                    <a:pt x="709" y="251"/>
                    <a:pt x="686" y="160"/>
                  </a:cubicBezTo>
                  <a:cubicBezTo>
                    <a:pt x="663" y="69"/>
                    <a:pt x="503" y="0"/>
                    <a:pt x="3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1" name="Google Shape;1425;p23">
              <a:extLst>
                <a:ext uri="{FF2B5EF4-FFF2-40B4-BE49-F238E27FC236}">
                  <a16:creationId xmlns:a16="http://schemas.microsoft.com/office/drawing/2014/main" id="{1535CD48-B418-F5D5-DDF5-77DE1E78903B}"/>
                </a:ext>
              </a:extLst>
            </p:cNvPr>
            <p:cNvSpPr/>
            <p:nvPr/>
          </p:nvSpPr>
          <p:spPr>
            <a:xfrm>
              <a:off x="6027950" y="2767775"/>
              <a:ext cx="202600" cy="351850"/>
            </a:xfrm>
            <a:custGeom>
              <a:avLst/>
              <a:gdLst/>
              <a:ahLst/>
              <a:cxnLst/>
              <a:rect l="l" t="t" r="r" b="b"/>
              <a:pathLst>
                <a:path w="8104" h="14074" extrusionOk="0">
                  <a:moveTo>
                    <a:pt x="4963" y="0"/>
                  </a:moveTo>
                  <a:cubicBezTo>
                    <a:pt x="2816" y="0"/>
                    <a:pt x="1015" y="1742"/>
                    <a:pt x="389" y="5297"/>
                  </a:cubicBezTo>
                  <a:cubicBezTo>
                    <a:pt x="1" y="7419"/>
                    <a:pt x="389" y="9177"/>
                    <a:pt x="1233" y="11117"/>
                  </a:cubicBezTo>
                  <a:cubicBezTo>
                    <a:pt x="1416" y="11528"/>
                    <a:pt x="1873" y="11962"/>
                    <a:pt x="2146" y="12304"/>
                  </a:cubicBezTo>
                  <a:cubicBezTo>
                    <a:pt x="3018" y="13367"/>
                    <a:pt x="4285" y="14073"/>
                    <a:pt x="5690" y="14073"/>
                  </a:cubicBezTo>
                  <a:cubicBezTo>
                    <a:pt x="5794" y="14073"/>
                    <a:pt x="5899" y="14069"/>
                    <a:pt x="6004" y="14062"/>
                  </a:cubicBezTo>
                  <a:cubicBezTo>
                    <a:pt x="8104" y="13879"/>
                    <a:pt x="8058" y="12509"/>
                    <a:pt x="8058" y="12509"/>
                  </a:cubicBezTo>
                  <a:lnTo>
                    <a:pt x="6711" y="12418"/>
                  </a:lnTo>
                  <a:cubicBezTo>
                    <a:pt x="6511" y="12452"/>
                    <a:pt x="6318" y="12467"/>
                    <a:pt x="6135" y="12467"/>
                  </a:cubicBezTo>
                  <a:cubicBezTo>
                    <a:pt x="4191" y="12467"/>
                    <a:pt x="3219" y="10752"/>
                    <a:pt x="3219" y="10752"/>
                  </a:cubicBezTo>
                  <a:cubicBezTo>
                    <a:pt x="1644" y="8310"/>
                    <a:pt x="2261" y="3904"/>
                    <a:pt x="3402" y="2238"/>
                  </a:cubicBezTo>
                  <a:cubicBezTo>
                    <a:pt x="4224" y="1005"/>
                    <a:pt x="4885" y="846"/>
                    <a:pt x="5388" y="526"/>
                  </a:cubicBezTo>
                  <a:cubicBezTo>
                    <a:pt x="5958" y="435"/>
                    <a:pt x="6209" y="481"/>
                    <a:pt x="6552" y="298"/>
                  </a:cubicBezTo>
                  <a:cubicBezTo>
                    <a:pt x="6010" y="100"/>
                    <a:pt x="5476" y="0"/>
                    <a:pt x="4963"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2" name="Google Shape;1426;p23">
              <a:extLst>
                <a:ext uri="{FF2B5EF4-FFF2-40B4-BE49-F238E27FC236}">
                  <a16:creationId xmlns:a16="http://schemas.microsoft.com/office/drawing/2014/main" id="{A44269FB-F44A-0F81-0EAC-27B4788A98A2}"/>
                </a:ext>
              </a:extLst>
            </p:cNvPr>
            <p:cNvSpPr/>
            <p:nvPr/>
          </p:nvSpPr>
          <p:spPr>
            <a:xfrm>
              <a:off x="6063900" y="2780925"/>
              <a:ext cx="165525" cy="321600"/>
            </a:xfrm>
            <a:custGeom>
              <a:avLst/>
              <a:gdLst/>
              <a:ahLst/>
              <a:cxnLst/>
              <a:rect l="l" t="t" r="r" b="b"/>
              <a:pathLst>
                <a:path w="6621" h="12864" extrusionOk="0">
                  <a:moveTo>
                    <a:pt x="3950" y="0"/>
                  </a:moveTo>
                  <a:cubicBezTo>
                    <a:pt x="2215" y="251"/>
                    <a:pt x="868" y="1826"/>
                    <a:pt x="343" y="4816"/>
                  </a:cubicBezTo>
                  <a:cubicBezTo>
                    <a:pt x="1" y="6779"/>
                    <a:pt x="412" y="8400"/>
                    <a:pt x="1188" y="10180"/>
                  </a:cubicBezTo>
                  <a:cubicBezTo>
                    <a:pt x="1348" y="10568"/>
                    <a:pt x="1576" y="10933"/>
                    <a:pt x="1827" y="11253"/>
                  </a:cubicBezTo>
                  <a:cubicBezTo>
                    <a:pt x="2608" y="12224"/>
                    <a:pt x="3760" y="12864"/>
                    <a:pt x="5049" y="12864"/>
                  </a:cubicBezTo>
                  <a:cubicBezTo>
                    <a:pt x="5153" y="12864"/>
                    <a:pt x="5259" y="12859"/>
                    <a:pt x="5365" y="12851"/>
                  </a:cubicBezTo>
                  <a:cubicBezTo>
                    <a:pt x="5844" y="12805"/>
                    <a:pt x="6186" y="12691"/>
                    <a:pt x="6460" y="12554"/>
                  </a:cubicBezTo>
                  <a:cubicBezTo>
                    <a:pt x="6620" y="12257"/>
                    <a:pt x="6620" y="11983"/>
                    <a:pt x="6620" y="11983"/>
                  </a:cubicBezTo>
                  <a:lnTo>
                    <a:pt x="5273" y="11892"/>
                  </a:lnTo>
                  <a:cubicBezTo>
                    <a:pt x="5073" y="11926"/>
                    <a:pt x="4880" y="11941"/>
                    <a:pt x="4697" y="11941"/>
                  </a:cubicBezTo>
                  <a:cubicBezTo>
                    <a:pt x="2753" y="11941"/>
                    <a:pt x="1781" y="10226"/>
                    <a:pt x="1781" y="10226"/>
                  </a:cubicBezTo>
                  <a:cubicBezTo>
                    <a:pt x="206" y="7784"/>
                    <a:pt x="823" y="3378"/>
                    <a:pt x="1964" y="1712"/>
                  </a:cubicBezTo>
                  <a:cubicBezTo>
                    <a:pt x="2786" y="479"/>
                    <a:pt x="3447" y="320"/>
                    <a:pt x="39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3" name="Google Shape;1427;p23">
              <a:extLst>
                <a:ext uri="{FF2B5EF4-FFF2-40B4-BE49-F238E27FC236}">
                  <a16:creationId xmlns:a16="http://schemas.microsoft.com/office/drawing/2014/main" id="{4704327A-2313-9C98-C633-7CFF425EB270}"/>
                </a:ext>
              </a:extLst>
            </p:cNvPr>
            <p:cNvSpPr/>
            <p:nvPr/>
          </p:nvSpPr>
          <p:spPr>
            <a:xfrm>
              <a:off x="6075325" y="2788700"/>
              <a:ext cx="93600" cy="287250"/>
            </a:xfrm>
            <a:custGeom>
              <a:avLst/>
              <a:gdLst/>
              <a:ahLst/>
              <a:cxnLst/>
              <a:rect l="l" t="t" r="r" b="b"/>
              <a:pathLst>
                <a:path w="3744" h="11490" extrusionOk="0">
                  <a:moveTo>
                    <a:pt x="3314" y="1"/>
                  </a:moveTo>
                  <a:cubicBezTo>
                    <a:pt x="3136" y="1"/>
                    <a:pt x="2899" y="38"/>
                    <a:pt x="2648" y="146"/>
                  </a:cubicBezTo>
                  <a:cubicBezTo>
                    <a:pt x="2351" y="283"/>
                    <a:pt x="2032" y="534"/>
                    <a:pt x="1758" y="853"/>
                  </a:cubicBezTo>
                  <a:cubicBezTo>
                    <a:pt x="1461" y="1150"/>
                    <a:pt x="1210" y="1515"/>
                    <a:pt x="982" y="1903"/>
                  </a:cubicBezTo>
                  <a:cubicBezTo>
                    <a:pt x="776" y="2291"/>
                    <a:pt x="594" y="2702"/>
                    <a:pt x="457" y="3113"/>
                  </a:cubicBezTo>
                  <a:cubicBezTo>
                    <a:pt x="343" y="3501"/>
                    <a:pt x="251" y="3889"/>
                    <a:pt x="206" y="4209"/>
                  </a:cubicBezTo>
                  <a:cubicBezTo>
                    <a:pt x="137" y="4528"/>
                    <a:pt x="92" y="4802"/>
                    <a:pt x="69" y="5007"/>
                  </a:cubicBezTo>
                  <a:cubicBezTo>
                    <a:pt x="46" y="5099"/>
                    <a:pt x="46" y="5167"/>
                    <a:pt x="46" y="5236"/>
                  </a:cubicBezTo>
                  <a:cubicBezTo>
                    <a:pt x="46" y="5281"/>
                    <a:pt x="46" y="5304"/>
                    <a:pt x="46" y="5304"/>
                  </a:cubicBezTo>
                  <a:cubicBezTo>
                    <a:pt x="46" y="5304"/>
                    <a:pt x="23" y="5418"/>
                    <a:pt x="23" y="5601"/>
                  </a:cubicBezTo>
                  <a:cubicBezTo>
                    <a:pt x="0" y="5806"/>
                    <a:pt x="23" y="6080"/>
                    <a:pt x="23" y="6423"/>
                  </a:cubicBezTo>
                  <a:cubicBezTo>
                    <a:pt x="46" y="6765"/>
                    <a:pt x="92" y="7153"/>
                    <a:pt x="183" y="7564"/>
                  </a:cubicBezTo>
                  <a:cubicBezTo>
                    <a:pt x="206" y="7655"/>
                    <a:pt x="229" y="7769"/>
                    <a:pt x="251" y="7861"/>
                  </a:cubicBezTo>
                  <a:cubicBezTo>
                    <a:pt x="297" y="7975"/>
                    <a:pt x="320" y="8066"/>
                    <a:pt x="366" y="8180"/>
                  </a:cubicBezTo>
                  <a:cubicBezTo>
                    <a:pt x="388" y="8271"/>
                    <a:pt x="434" y="8386"/>
                    <a:pt x="457" y="8500"/>
                  </a:cubicBezTo>
                  <a:lnTo>
                    <a:pt x="594" y="8796"/>
                  </a:lnTo>
                  <a:cubicBezTo>
                    <a:pt x="959" y="9618"/>
                    <a:pt x="1461" y="10349"/>
                    <a:pt x="1940" y="10828"/>
                  </a:cubicBezTo>
                  <a:cubicBezTo>
                    <a:pt x="2055" y="10942"/>
                    <a:pt x="2169" y="11033"/>
                    <a:pt x="2283" y="11125"/>
                  </a:cubicBezTo>
                  <a:cubicBezTo>
                    <a:pt x="2329" y="11170"/>
                    <a:pt x="2374" y="11216"/>
                    <a:pt x="2420" y="11239"/>
                  </a:cubicBezTo>
                  <a:cubicBezTo>
                    <a:pt x="2465" y="11284"/>
                    <a:pt x="2511" y="11307"/>
                    <a:pt x="2557" y="11330"/>
                  </a:cubicBezTo>
                  <a:cubicBezTo>
                    <a:pt x="2717" y="11444"/>
                    <a:pt x="2808" y="11490"/>
                    <a:pt x="2831" y="11490"/>
                  </a:cubicBezTo>
                  <a:cubicBezTo>
                    <a:pt x="2831" y="11467"/>
                    <a:pt x="2465" y="11216"/>
                    <a:pt x="2032" y="10737"/>
                  </a:cubicBezTo>
                  <a:cubicBezTo>
                    <a:pt x="1598" y="10257"/>
                    <a:pt x="1142" y="9504"/>
                    <a:pt x="822" y="8705"/>
                  </a:cubicBezTo>
                  <a:lnTo>
                    <a:pt x="685" y="8408"/>
                  </a:lnTo>
                  <a:cubicBezTo>
                    <a:pt x="662" y="8294"/>
                    <a:pt x="639" y="8203"/>
                    <a:pt x="594" y="8089"/>
                  </a:cubicBezTo>
                  <a:cubicBezTo>
                    <a:pt x="571" y="7998"/>
                    <a:pt x="548" y="7906"/>
                    <a:pt x="502" y="7792"/>
                  </a:cubicBezTo>
                  <a:cubicBezTo>
                    <a:pt x="480" y="7701"/>
                    <a:pt x="480" y="7587"/>
                    <a:pt x="457" y="7495"/>
                  </a:cubicBezTo>
                  <a:cubicBezTo>
                    <a:pt x="366" y="7107"/>
                    <a:pt x="343" y="6719"/>
                    <a:pt x="320" y="6400"/>
                  </a:cubicBezTo>
                  <a:cubicBezTo>
                    <a:pt x="320" y="6080"/>
                    <a:pt x="320" y="5806"/>
                    <a:pt x="343" y="5624"/>
                  </a:cubicBezTo>
                  <a:cubicBezTo>
                    <a:pt x="366" y="5441"/>
                    <a:pt x="366" y="5327"/>
                    <a:pt x="366" y="5327"/>
                  </a:cubicBezTo>
                  <a:cubicBezTo>
                    <a:pt x="366" y="5327"/>
                    <a:pt x="366" y="5304"/>
                    <a:pt x="366" y="5259"/>
                  </a:cubicBezTo>
                  <a:cubicBezTo>
                    <a:pt x="366" y="5213"/>
                    <a:pt x="388" y="5122"/>
                    <a:pt x="388" y="5030"/>
                  </a:cubicBezTo>
                  <a:cubicBezTo>
                    <a:pt x="411" y="4848"/>
                    <a:pt x="434" y="4574"/>
                    <a:pt x="502" y="4254"/>
                  </a:cubicBezTo>
                  <a:cubicBezTo>
                    <a:pt x="548" y="3935"/>
                    <a:pt x="639" y="3569"/>
                    <a:pt x="731" y="3181"/>
                  </a:cubicBezTo>
                  <a:cubicBezTo>
                    <a:pt x="822" y="2793"/>
                    <a:pt x="1005" y="2405"/>
                    <a:pt x="1187" y="2017"/>
                  </a:cubicBezTo>
                  <a:cubicBezTo>
                    <a:pt x="1598" y="1264"/>
                    <a:pt x="2146" y="557"/>
                    <a:pt x="2717" y="260"/>
                  </a:cubicBezTo>
                  <a:cubicBezTo>
                    <a:pt x="2990" y="100"/>
                    <a:pt x="3264" y="77"/>
                    <a:pt x="3447" y="77"/>
                  </a:cubicBezTo>
                  <a:cubicBezTo>
                    <a:pt x="3593" y="77"/>
                    <a:pt x="3695" y="106"/>
                    <a:pt x="3730" y="106"/>
                  </a:cubicBezTo>
                  <a:cubicBezTo>
                    <a:pt x="3739" y="106"/>
                    <a:pt x="3744" y="105"/>
                    <a:pt x="3744" y="100"/>
                  </a:cubicBezTo>
                  <a:cubicBezTo>
                    <a:pt x="3744" y="100"/>
                    <a:pt x="3652" y="32"/>
                    <a:pt x="3447" y="9"/>
                  </a:cubicBezTo>
                  <a:cubicBezTo>
                    <a:pt x="3408" y="4"/>
                    <a:pt x="3363" y="1"/>
                    <a:pt x="331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4" name="Google Shape;1428;p23">
              <a:extLst>
                <a:ext uri="{FF2B5EF4-FFF2-40B4-BE49-F238E27FC236}">
                  <a16:creationId xmlns:a16="http://schemas.microsoft.com/office/drawing/2014/main" id="{54F3367D-A236-A984-159C-9256F07AA39D}"/>
                </a:ext>
              </a:extLst>
            </p:cNvPr>
            <p:cNvSpPr/>
            <p:nvPr/>
          </p:nvSpPr>
          <p:spPr>
            <a:xfrm>
              <a:off x="6028525" y="2768225"/>
              <a:ext cx="182050" cy="354050"/>
            </a:xfrm>
            <a:custGeom>
              <a:avLst/>
              <a:gdLst/>
              <a:ahLst/>
              <a:cxnLst/>
              <a:rect l="l" t="t" r="r" b="b"/>
              <a:pathLst>
                <a:path w="7282" h="14162" extrusionOk="0">
                  <a:moveTo>
                    <a:pt x="4506" y="0"/>
                  </a:moveTo>
                  <a:cubicBezTo>
                    <a:pt x="4265" y="0"/>
                    <a:pt x="3983" y="27"/>
                    <a:pt x="3676" y="97"/>
                  </a:cubicBezTo>
                  <a:cubicBezTo>
                    <a:pt x="3424" y="166"/>
                    <a:pt x="3173" y="257"/>
                    <a:pt x="2922" y="417"/>
                  </a:cubicBezTo>
                  <a:cubicBezTo>
                    <a:pt x="2648" y="554"/>
                    <a:pt x="2397" y="736"/>
                    <a:pt x="2169" y="965"/>
                  </a:cubicBezTo>
                  <a:cubicBezTo>
                    <a:pt x="1941" y="1170"/>
                    <a:pt x="1713" y="1421"/>
                    <a:pt x="1530" y="1695"/>
                  </a:cubicBezTo>
                  <a:cubicBezTo>
                    <a:pt x="1325" y="1969"/>
                    <a:pt x="1165" y="2266"/>
                    <a:pt x="1005" y="2562"/>
                  </a:cubicBezTo>
                  <a:cubicBezTo>
                    <a:pt x="389" y="3795"/>
                    <a:pt x="138" y="5142"/>
                    <a:pt x="46" y="6146"/>
                  </a:cubicBezTo>
                  <a:cubicBezTo>
                    <a:pt x="1" y="6671"/>
                    <a:pt x="1" y="7082"/>
                    <a:pt x="23" y="7379"/>
                  </a:cubicBezTo>
                  <a:cubicBezTo>
                    <a:pt x="46" y="7538"/>
                    <a:pt x="46" y="7652"/>
                    <a:pt x="46" y="7721"/>
                  </a:cubicBezTo>
                  <a:cubicBezTo>
                    <a:pt x="69" y="7812"/>
                    <a:pt x="69" y="7858"/>
                    <a:pt x="69" y="7858"/>
                  </a:cubicBezTo>
                  <a:cubicBezTo>
                    <a:pt x="69" y="7858"/>
                    <a:pt x="69" y="7904"/>
                    <a:pt x="69" y="7972"/>
                  </a:cubicBezTo>
                  <a:cubicBezTo>
                    <a:pt x="92" y="8063"/>
                    <a:pt x="115" y="8177"/>
                    <a:pt x="138" y="8314"/>
                  </a:cubicBezTo>
                  <a:cubicBezTo>
                    <a:pt x="183" y="8611"/>
                    <a:pt x="275" y="9022"/>
                    <a:pt x="434" y="9524"/>
                  </a:cubicBezTo>
                  <a:cubicBezTo>
                    <a:pt x="571" y="10003"/>
                    <a:pt x="800" y="10574"/>
                    <a:pt x="1096" y="11122"/>
                  </a:cubicBezTo>
                  <a:cubicBezTo>
                    <a:pt x="1233" y="11419"/>
                    <a:pt x="1416" y="11693"/>
                    <a:pt x="1621" y="11966"/>
                  </a:cubicBezTo>
                  <a:cubicBezTo>
                    <a:pt x="1804" y="12240"/>
                    <a:pt x="2032" y="12514"/>
                    <a:pt x="2260" y="12742"/>
                  </a:cubicBezTo>
                  <a:cubicBezTo>
                    <a:pt x="2511" y="12994"/>
                    <a:pt x="2763" y="13222"/>
                    <a:pt x="3036" y="13404"/>
                  </a:cubicBezTo>
                  <a:cubicBezTo>
                    <a:pt x="3333" y="13587"/>
                    <a:pt x="3630" y="13747"/>
                    <a:pt x="3927" y="13861"/>
                  </a:cubicBezTo>
                  <a:cubicBezTo>
                    <a:pt x="4450" y="14082"/>
                    <a:pt x="4991" y="14162"/>
                    <a:pt x="5456" y="14162"/>
                  </a:cubicBezTo>
                  <a:cubicBezTo>
                    <a:pt x="5518" y="14162"/>
                    <a:pt x="5579" y="14160"/>
                    <a:pt x="5639" y="14158"/>
                  </a:cubicBezTo>
                  <a:cubicBezTo>
                    <a:pt x="6141" y="14135"/>
                    <a:pt x="6552" y="14021"/>
                    <a:pt x="6848" y="13929"/>
                  </a:cubicBezTo>
                  <a:cubicBezTo>
                    <a:pt x="7122" y="13838"/>
                    <a:pt x="7282" y="13770"/>
                    <a:pt x="7282" y="13770"/>
                  </a:cubicBezTo>
                  <a:cubicBezTo>
                    <a:pt x="7280" y="13766"/>
                    <a:pt x="7275" y="13765"/>
                    <a:pt x="7266" y="13765"/>
                  </a:cubicBezTo>
                  <a:cubicBezTo>
                    <a:pt x="7159" y="13765"/>
                    <a:pt x="6545" y="14000"/>
                    <a:pt x="5639" y="14021"/>
                  </a:cubicBezTo>
                  <a:cubicBezTo>
                    <a:pt x="5136" y="14021"/>
                    <a:pt x="4566" y="13952"/>
                    <a:pt x="3995" y="13701"/>
                  </a:cubicBezTo>
                  <a:cubicBezTo>
                    <a:pt x="3698" y="13587"/>
                    <a:pt x="3424" y="13427"/>
                    <a:pt x="3173" y="13222"/>
                  </a:cubicBezTo>
                  <a:cubicBezTo>
                    <a:pt x="2899" y="13039"/>
                    <a:pt x="2671" y="12834"/>
                    <a:pt x="2443" y="12583"/>
                  </a:cubicBezTo>
                  <a:cubicBezTo>
                    <a:pt x="2215" y="12354"/>
                    <a:pt x="2009" y="12081"/>
                    <a:pt x="1827" y="11829"/>
                  </a:cubicBezTo>
                  <a:cubicBezTo>
                    <a:pt x="1644" y="11556"/>
                    <a:pt x="1484" y="11282"/>
                    <a:pt x="1347" y="11008"/>
                  </a:cubicBezTo>
                  <a:cubicBezTo>
                    <a:pt x="1051" y="10460"/>
                    <a:pt x="868" y="9912"/>
                    <a:pt x="708" y="9433"/>
                  </a:cubicBezTo>
                  <a:cubicBezTo>
                    <a:pt x="571" y="8954"/>
                    <a:pt x="503" y="8543"/>
                    <a:pt x="457" y="8269"/>
                  </a:cubicBezTo>
                  <a:cubicBezTo>
                    <a:pt x="434" y="8132"/>
                    <a:pt x="412" y="8018"/>
                    <a:pt x="412" y="7926"/>
                  </a:cubicBezTo>
                  <a:cubicBezTo>
                    <a:pt x="389" y="7858"/>
                    <a:pt x="389" y="7812"/>
                    <a:pt x="389" y="7812"/>
                  </a:cubicBezTo>
                  <a:cubicBezTo>
                    <a:pt x="389" y="7812"/>
                    <a:pt x="389" y="7767"/>
                    <a:pt x="389" y="7698"/>
                  </a:cubicBezTo>
                  <a:cubicBezTo>
                    <a:pt x="366" y="7630"/>
                    <a:pt x="366" y="7516"/>
                    <a:pt x="343" y="7356"/>
                  </a:cubicBezTo>
                  <a:cubicBezTo>
                    <a:pt x="320" y="7082"/>
                    <a:pt x="320" y="6671"/>
                    <a:pt x="343" y="6169"/>
                  </a:cubicBezTo>
                  <a:cubicBezTo>
                    <a:pt x="412" y="5187"/>
                    <a:pt x="663" y="3863"/>
                    <a:pt x="1210" y="2677"/>
                  </a:cubicBezTo>
                  <a:cubicBezTo>
                    <a:pt x="1370" y="2380"/>
                    <a:pt x="1530" y="2083"/>
                    <a:pt x="1690" y="1809"/>
                  </a:cubicBezTo>
                  <a:cubicBezTo>
                    <a:pt x="1872" y="1558"/>
                    <a:pt x="2078" y="1307"/>
                    <a:pt x="2306" y="1079"/>
                  </a:cubicBezTo>
                  <a:cubicBezTo>
                    <a:pt x="2511" y="873"/>
                    <a:pt x="2763" y="691"/>
                    <a:pt x="2991" y="554"/>
                  </a:cubicBezTo>
                  <a:cubicBezTo>
                    <a:pt x="3242" y="394"/>
                    <a:pt x="3470" y="303"/>
                    <a:pt x="3721" y="234"/>
                  </a:cubicBezTo>
                  <a:cubicBezTo>
                    <a:pt x="4052" y="118"/>
                    <a:pt x="4372" y="86"/>
                    <a:pt x="4627" y="86"/>
                  </a:cubicBezTo>
                  <a:cubicBezTo>
                    <a:pt x="4723" y="86"/>
                    <a:pt x="4810" y="91"/>
                    <a:pt x="4885" y="97"/>
                  </a:cubicBezTo>
                  <a:cubicBezTo>
                    <a:pt x="5095" y="113"/>
                    <a:pt x="5236" y="130"/>
                    <a:pt x="5301" y="130"/>
                  </a:cubicBezTo>
                  <a:cubicBezTo>
                    <a:pt x="5328" y="130"/>
                    <a:pt x="5342" y="127"/>
                    <a:pt x="5342" y="120"/>
                  </a:cubicBezTo>
                  <a:cubicBezTo>
                    <a:pt x="5365" y="120"/>
                    <a:pt x="5319" y="120"/>
                    <a:pt x="5228" y="97"/>
                  </a:cubicBezTo>
                  <a:cubicBezTo>
                    <a:pt x="5159" y="74"/>
                    <a:pt x="5045" y="52"/>
                    <a:pt x="4908" y="29"/>
                  </a:cubicBezTo>
                  <a:cubicBezTo>
                    <a:pt x="4793" y="11"/>
                    <a:pt x="4658" y="0"/>
                    <a:pt x="4506"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5" name="Google Shape;1429;p23">
              <a:extLst>
                <a:ext uri="{FF2B5EF4-FFF2-40B4-BE49-F238E27FC236}">
                  <a16:creationId xmlns:a16="http://schemas.microsoft.com/office/drawing/2014/main" id="{A77BC205-F207-117D-8B49-16F322A7F540}"/>
                </a:ext>
              </a:extLst>
            </p:cNvPr>
            <p:cNvSpPr/>
            <p:nvPr/>
          </p:nvSpPr>
          <p:spPr>
            <a:xfrm>
              <a:off x="6051350" y="2840800"/>
              <a:ext cx="21725" cy="48000"/>
            </a:xfrm>
            <a:custGeom>
              <a:avLst/>
              <a:gdLst/>
              <a:ahLst/>
              <a:cxnLst/>
              <a:rect l="l" t="t" r="r" b="b"/>
              <a:pathLst>
                <a:path w="869" h="1920" extrusionOk="0">
                  <a:moveTo>
                    <a:pt x="641" y="0"/>
                  </a:moveTo>
                  <a:cubicBezTo>
                    <a:pt x="510" y="0"/>
                    <a:pt x="362" y="197"/>
                    <a:pt x="297" y="435"/>
                  </a:cubicBezTo>
                  <a:cubicBezTo>
                    <a:pt x="229" y="709"/>
                    <a:pt x="297" y="915"/>
                    <a:pt x="457" y="938"/>
                  </a:cubicBezTo>
                  <a:cubicBezTo>
                    <a:pt x="594" y="938"/>
                    <a:pt x="754" y="732"/>
                    <a:pt x="822" y="481"/>
                  </a:cubicBezTo>
                  <a:cubicBezTo>
                    <a:pt x="868" y="230"/>
                    <a:pt x="800" y="2"/>
                    <a:pt x="663" y="2"/>
                  </a:cubicBezTo>
                  <a:cubicBezTo>
                    <a:pt x="656" y="1"/>
                    <a:pt x="649" y="0"/>
                    <a:pt x="641" y="0"/>
                  </a:cubicBezTo>
                  <a:close/>
                  <a:moveTo>
                    <a:pt x="297" y="1234"/>
                  </a:moveTo>
                  <a:cubicBezTo>
                    <a:pt x="206" y="1234"/>
                    <a:pt x="92" y="1371"/>
                    <a:pt x="46" y="1554"/>
                  </a:cubicBezTo>
                  <a:cubicBezTo>
                    <a:pt x="1" y="1759"/>
                    <a:pt x="46" y="1896"/>
                    <a:pt x="160" y="1919"/>
                  </a:cubicBezTo>
                  <a:cubicBezTo>
                    <a:pt x="252" y="1919"/>
                    <a:pt x="366" y="1782"/>
                    <a:pt x="412" y="1600"/>
                  </a:cubicBezTo>
                  <a:cubicBezTo>
                    <a:pt x="457" y="1417"/>
                    <a:pt x="412" y="1257"/>
                    <a:pt x="297" y="123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6" name="Google Shape;1430;p23">
              <a:extLst>
                <a:ext uri="{FF2B5EF4-FFF2-40B4-BE49-F238E27FC236}">
                  <a16:creationId xmlns:a16="http://schemas.microsoft.com/office/drawing/2014/main" id="{F9AA5A6E-EDD8-B039-5E00-74838909A2D5}"/>
                </a:ext>
              </a:extLst>
            </p:cNvPr>
            <p:cNvSpPr/>
            <p:nvPr/>
          </p:nvSpPr>
          <p:spPr>
            <a:xfrm>
              <a:off x="6084525" y="2788525"/>
              <a:ext cx="197950" cy="298825"/>
            </a:xfrm>
            <a:custGeom>
              <a:avLst/>
              <a:gdLst/>
              <a:ahLst/>
              <a:cxnLst/>
              <a:rect l="l" t="t" r="r" b="b"/>
              <a:pathLst>
                <a:path w="7918" h="11953" extrusionOk="0">
                  <a:moveTo>
                    <a:pt x="2453" y="1"/>
                  </a:moveTo>
                  <a:cubicBezTo>
                    <a:pt x="1924" y="1"/>
                    <a:pt x="1332" y="315"/>
                    <a:pt x="1048" y="700"/>
                  </a:cubicBezTo>
                  <a:cubicBezTo>
                    <a:pt x="682" y="1225"/>
                    <a:pt x="523" y="1933"/>
                    <a:pt x="682" y="2526"/>
                  </a:cubicBezTo>
                  <a:cubicBezTo>
                    <a:pt x="956" y="3576"/>
                    <a:pt x="1550" y="4444"/>
                    <a:pt x="2029" y="5402"/>
                  </a:cubicBezTo>
                  <a:cubicBezTo>
                    <a:pt x="2622" y="6567"/>
                    <a:pt x="3284" y="7297"/>
                    <a:pt x="3969" y="8438"/>
                  </a:cubicBezTo>
                  <a:cubicBezTo>
                    <a:pt x="3307" y="8096"/>
                    <a:pt x="2463" y="7822"/>
                    <a:pt x="1778" y="7571"/>
                  </a:cubicBezTo>
                  <a:cubicBezTo>
                    <a:pt x="1642" y="7526"/>
                    <a:pt x="1507" y="7505"/>
                    <a:pt x="1377" y="7505"/>
                  </a:cubicBezTo>
                  <a:cubicBezTo>
                    <a:pt x="592" y="7505"/>
                    <a:pt x="0" y="8274"/>
                    <a:pt x="568" y="9077"/>
                  </a:cubicBezTo>
                  <a:cubicBezTo>
                    <a:pt x="1025" y="9739"/>
                    <a:pt x="1755" y="10310"/>
                    <a:pt x="2394" y="10812"/>
                  </a:cubicBezTo>
                  <a:cubicBezTo>
                    <a:pt x="3224" y="11450"/>
                    <a:pt x="4367" y="11953"/>
                    <a:pt x="5386" y="11953"/>
                  </a:cubicBezTo>
                  <a:cubicBezTo>
                    <a:pt x="6189" y="11953"/>
                    <a:pt x="6915" y="11640"/>
                    <a:pt x="7347" y="10835"/>
                  </a:cubicBezTo>
                  <a:cubicBezTo>
                    <a:pt x="7918" y="9739"/>
                    <a:pt x="7393" y="8164"/>
                    <a:pt x="7028" y="7092"/>
                  </a:cubicBezTo>
                  <a:cubicBezTo>
                    <a:pt x="6434" y="5311"/>
                    <a:pt x="5590" y="3576"/>
                    <a:pt x="4563" y="1979"/>
                  </a:cubicBezTo>
                  <a:cubicBezTo>
                    <a:pt x="4243" y="1454"/>
                    <a:pt x="3878" y="883"/>
                    <a:pt x="3421" y="449"/>
                  </a:cubicBezTo>
                  <a:cubicBezTo>
                    <a:pt x="3307" y="358"/>
                    <a:pt x="3193" y="267"/>
                    <a:pt x="3056" y="175"/>
                  </a:cubicBezTo>
                  <a:cubicBezTo>
                    <a:pt x="2919" y="107"/>
                    <a:pt x="2782" y="39"/>
                    <a:pt x="2645" y="16"/>
                  </a:cubicBezTo>
                  <a:cubicBezTo>
                    <a:pt x="2582" y="6"/>
                    <a:pt x="2518" y="1"/>
                    <a:pt x="2453"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7" name="Google Shape;1431;p23">
              <a:extLst>
                <a:ext uri="{FF2B5EF4-FFF2-40B4-BE49-F238E27FC236}">
                  <a16:creationId xmlns:a16="http://schemas.microsoft.com/office/drawing/2014/main" id="{79F407B3-0846-C70D-481F-533325E052FC}"/>
                </a:ext>
              </a:extLst>
            </p:cNvPr>
            <p:cNvSpPr/>
            <p:nvPr/>
          </p:nvSpPr>
          <p:spPr>
            <a:xfrm>
              <a:off x="6180900" y="2998175"/>
              <a:ext cx="41675" cy="18650"/>
            </a:xfrm>
            <a:custGeom>
              <a:avLst/>
              <a:gdLst/>
              <a:ahLst/>
              <a:cxnLst/>
              <a:rect l="l" t="t" r="r" b="b"/>
              <a:pathLst>
                <a:path w="1667" h="746" extrusionOk="0">
                  <a:moveTo>
                    <a:pt x="32" y="1"/>
                  </a:moveTo>
                  <a:cubicBezTo>
                    <a:pt x="15" y="1"/>
                    <a:pt x="4" y="2"/>
                    <a:pt x="0" y="7"/>
                  </a:cubicBezTo>
                  <a:cubicBezTo>
                    <a:pt x="0" y="29"/>
                    <a:pt x="205" y="121"/>
                    <a:pt x="434" y="212"/>
                  </a:cubicBezTo>
                  <a:cubicBezTo>
                    <a:pt x="639" y="280"/>
                    <a:pt x="845" y="372"/>
                    <a:pt x="845" y="372"/>
                  </a:cubicBezTo>
                  <a:cubicBezTo>
                    <a:pt x="845" y="372"/>
                    <a:pt x="890" y="395"/>
                    <a:pt x="982" y="417"/>
                  </a:cubicBezTo>
                  <a:cubicBezTo>
                    <a:pt x="1050" y="440"/>
                    <a:pt x="1141" y="486"/>
                    <a:pt x="1255" y="532"/>
                  </a:cubicBezTo>
                  <a:cubicBezTo>
                    <a:pt x="1301" y="554"/>
                    <a:pt x="1347" y="577"/>
                    <a:pt x="1392" y="600"/>
                  </a:cubicBezTo>
                  <a:cubicBezTo>
                    <a:pt x="1438" y="623"/>
                    <a:pt x="1484" y="646"/>
                    <a:pt x="1506" y="691"/>
                  </a:cubicBezTo>
                  <a:cubicBezTo>
                    <a:pt x="1557" y="725"/>
                    <a:pt x="1607" y="746"/>
                    <a:pt x="1630" y="746"/>
                  </a:cubicBezTo>
                  <a:cubicBezTo>
                    <a:pt x="1639" y="746"/>
                    <a:pt x="1643" y="743"/>
                    <a:pt x="1643" y="737"/>
                  </a:cubicBezTo>
                  <a:cubicBezTo>
                    <a:pt x="1666" y="737"/>
                    <a:pt x="1621" y="691"/>
                    <a:pt x="1575" y="623"/>
                  </a:cubicBezTo>
                  <a:cubicBezTo>
                    <a:pt x="1552" y="577"/>
                    <a:pt x="1506" y="554"/>
                    <a:pt x="1461" y="509"/>
                  </a:cubicBezTo>
                  <a:cubicBezTo>
                    <a:pt x="1438" y="486"/>
                    <a:pt x="1392" y="440"/>
                    <a:pt x="1324" y="417"/>
                  </a:cubicBezTo>
                  <a:cubicBezTo>
                    <a:pt x="1233" y="349"/>
                    <a:pt x="1141" y="280"/>
                    <a:pt x="1050" y="258"/>
                  </a:cubicBezTo>
                  <a:cubicBezTo>
                    <a:pt x="982" y="212"/>
                    <a:pt x="913" y="189"/>
                    <a:pt x="913" y="189"/>
                  </a:cubicBezTo>
                  <a:cubicBezTo>
                    <a:pt x="913" y="189"/>
                    <a:pt x="708" y="121"/>
                    <a:pt x="479" y="75"/>
                  </a:cubicBezTo>
                  <a:cubicBezTo>
                    <a:pt x="293" y="38"/>
                    <a:pt x="107" y="1"/>
                    <a:pt x="3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8" name="Google Shape;1432;p23">
              <a:extLst>
                <a:ext uri="{FF2B5EF4-FFF2-40B4-BE49-F238E27FC236}">
                  <a16:creationId xmlns:a16="http://schemas.microsoft.com/office/drawing/2014/main" id="{D6076CE1-2AAF-5232-BB8C-4A232C84C7AB}"/>
                </a:ext>
              </a:extLst>
            </p:cNvPr>
            <p:cNvSpPr/>
            <p:nvPr/>
          </p:nvSpPr>
          <p:spPr>
            <a:xfrm>
              <a:off x="6241950" y="3062575"/>
              <a:ext cx="10850" cy="7350"/>
            </a:xfrm>
            <a:custGeom>
              <a:avLst/>
              <a:gdLst/>
              <a:ahLst/>
              <a:cxnLst/>
              <a:rect l="l" t="t" r="r" b="b"/>
              <a:pathLst>
                <a:path w="434" h="294" extrusionOk="0">
                  <a:moveTo>
                    <a:pt x="333" y="0"/>
                  </a:moveTo>
                  <a:cubicBezTo>
                    <a:pt x="314" y="0"/>
                    <a:pt x="294" y="3"/>
                    <a:pt x="274" y="10"/>
                  </a:cubicBezTo>
                  <a:cubicBezTo>
                    <a:pt x="206" y="10"/>
                    <a:pt x="137" y="33"/>
                    <a:pt x="137" y="33"/>
                  </a:cubicBezTo>
                  <a:cubicBezTo>
                    <a:pt x="137" y="33"/>
                    <a:pt x="92" y="101"/>
                    <a:pt x="46" y="147"/>
                  </a:cubicBezTo>
                  <a:cubicBezTo>
                    <a:pt x="23" y="215"/>
                    <a:pt x="0" y="261"/>
                    <a:pt x="23" y="284"/>
                  </a:cubicBezTo>
                  <a:cubicBezTo>
                    <a:pt x="30" y="290"/>
                    <a:pt x="40" y="293"/>
                    <a:pt x="53" y="293"/>
                  </a:cubicBezTo>
                  <a:cubicBezTo>
                    <a:pt x="84" y="293"/>
                    <a:pt x="128" y="277"/>
                    <a:pt x="160" y="261"/>
                  </a:cubicBezTo>
                  <a:cubicBezTo>
                    <a:pt x="206" y="238"/>
                    <a:pt x="251" y="215"/>
                    <a:pt x="251" y="215"/>
                  </a:cubicBezTo>
                  <a:cubicBezTo>
                    <a:pt x="251" y="215"/>
                    <a:pt x="297" y="170"/>
                    <a:pt x="343" y="147"/>
                  </a:cubicBezTo>
                  <a:cubicBezTo>
                    <a:pt x="388" y="101"/>
                    <a:pt x="434" y="55"/>
                    <a:pt x="434" y="33"/>
                  </a:cubicBezTo>
                  <a:cubicBezTo>
                    <a:pt x="418" y="17"/>
                    <a:pt x="379" y="0"/>
                    <a:pt x="3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89" name="Google Shape;1433;p23">
              <a:extLst>
                <a:ext uri="{FF2B5EF4-FFF2-40B4-BE49-F238E27FC236}">
                  <a16:creationId xmlns:a16="http://schemas.microsoft.com/office/drawing/2014/main" id="{99633C6F-D9DB-A217-9485-24C243943A51}"/>
                </a:ext>
              </a:extLst>
            </p:cNvPr>
            <p:cNvSpPr/>
            <p:nvPr/>
          </p:nvSpPr>
          <p:spPr>
            <a:xfrm>
              <a:off x="6086175" y="2876200"/>
              <a:ext cx="196300" cy="211150"/>
            </a:xfrm>
            <a:custGeom>
              <a:avLst/>
              <a:gdLst/>
              <a:ahLst/>
              <a:cxnLst/>
              <a:rect l="l" t="t" r="r" b="b"/>
              <a:pathLst>
                <a:path w="7852" h="8446" extrusionOk="0">
                  <a:moveTo>
                    <a:pt x="5410" y="1"/>
                  </a:moveTo>
                  <a:cubicBezTo>
                    <a:pt x="4428" y="526"/>
                    <a:pt x="2762" y="1462"/>
                    <a:pt x="1986" y="1918"/>
                  </a:cubicBezTo>
                  <a:cubicBezTo>
                    <a:pt x="2168" y="2284"/>
                    <a:pt x="2374" y="2626"/>
                    <a:pt x="2579" y="2945"/>
                  </a:cubicBezTo>
                  <a:cubicBezTo>
                    <a:pt x="3218" y="2603"/>
                    <a:pt x="4268" y="2078"/>
                    <a:pt x="4634" y="2078"/>
                  </a:cubicBezTo>
                  <a:cubicBezTo>
                    <a:pt x="4637" y="2078"/>
                    <a:pt x="4641" y="2078"/>
                    <a:pt x="4645" y="2078"/>
                  </a:cubicBezTo>
                  <a:cubicBezTo>
                    <a:pt x="5215" y="2078"/>
                    <a:pt x="5980" y="3727"/>
                    <a:pt x="5889" y="4498"/>
                  </a:cubicBezTo>
                  <a:cubicBezTo>
                    <a:pt x="5865" y="4688"/>
                    <a:pt x="5675" y="4760"/>
                    <a:pt x="5401" y="4760"/>
                  </a:cubicBezTo>
                  <a:cubicBezTo>
                    <a:pt x="4888" y="4760"/>
                    <a:pt x="4081" y="4508"/>
                    <a:pt x="3515" y="4315"/>
                  </a:cubicBezTo>
                  <a:lnTo>
                    <a:pt x="3515" y="4315"/>
                  </a:lnTo>
                  <a:cubicBezTo>
                    <a:pt x="3629" y="4498"/>
                    <a:pt x="3766" y="4703"/>
                    <a:pt x="3903" y="4931"/>
                  </a:cubicBezTo>
                  <a:cubicBezTo>
                    <a:pt x="3698" y="4817"/>
                    <a:pt x="3469" y="4726"/>
                    <a:pt x="3241" y="4612"/>
                  </a:cubicBezTo>
                  <a:lnTo>
                    <a:pt x="3241" y="4612"/>
                  </a:lnTo>
                  <a:cubicBezTo>
                    <a:pt x="3242" y="4612"/>
                    <a:pt x="5524" y="5890"/>
                    <a:pt x="5775" y="6712"/>
                  </a:cubicBezTo>
                  <a:cubicBezTo>
                    <a:pt x="5926" y="7164"/>
                    <a:pt x="5661" y="7499"/>
                    <a:pt x="5043" y="7499"/>
                  </a:cubicBezTo>
                  <a:cubicBezTo>
                    <a:pt x="4538" y="7499"/>
                    <a:pt x="3797" y="7276"/>
                    <a:pt x="2853" y="6712"/>
                  </a:cubicBezTo>
                  <a:cubicBezTo>
                    <a:pt x="1050" y="5616"/>
                    <a:pt x="1758" y="4498"/>
                    <a:pt x="1963" y="4155"/>
                  </a:cubicBezTo>
                  <a:cubicBezTo>
                    <a:pt x="1917" y="4155"/>
                    <a:pt x="1872" y="4132"/>
                    <a:pt x="1826" y="4110"/>
                  </a:cubicBezTo>
                  <a:cubicBezTo>
                    <a:pt x="1643" y="4087"/>
                    <a:pt x="1347" y="4064"/>
                    <a:pt x="1050" y="4041"/>
                  </a:cubicBezTo>
                  <a:cubicBezTo>
                    <a:pt x="411" y="4178"/>
                    <a:pt x="0" y="4863"/>
                    <a:pt x="502" y="5570"/>
                  </a:cubicBezTo>
                  <a:cubicBezTo>
                    <a:pt x="959" y="6232"/>
                    <a:pt x="1689" y="6803"/>
                    <a:pt x="2328" y="7305"/>
                  </a:cubicBezTo>
                  <a:cubicBezTo>
                    <a:pt x="3158" y="7943"/>
                    <a:pt x="4301" y="8446"/>
                    <a:pt x="5320" y="8446"/>
                  </a:cubicBezTo>
                  <a:cubicBezTo>
                    <a:pt x="6123" y="8446"/>
                    <a:pt x="6849" y="8133"/>
                    <a:pt x="7281" y="7328"/>
                  </a:cubicBezTo>
                  <a:cubicBezTo>
                    <a:pt x="7852" y="6232"/>
                    <a:pt x="7327" y="4657"/>
                    <a:pt x="6962" y="3585"/>
                  </a:cubicBezTo>
                  <a:cubicBezTo>
                    <a:pt x="6574" y="2352"/>
                    <a:pt x="6026" y="1165"/>
                    <a:pt x="54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0" name="Google Shape;1434;p23">
              <a:extLst>
                <a:ext uri="{FF2B5EF4-FFF2-40B4-BE49-F238E27FC236}">
                  <a16:creationId xmlns:a16="http://schemas.microsoft.com/office/drawing/2014/main" id="{F1F42A84-3DEA-AFBA-90F1-65ABD1812461}"/>
                </a:ext>
              </a:extLst>
            </p:cNvPr>
            <p:cNvSpPr/>
            <p:nvPr/>
          </p:nvSpPr>
          <p:spPr>
            <a:xfrm>
              <a:off x="6090725" y="2784550"/>
              <a:ext cx="155250" cy="157300"/>
            </a:xfrm>
            <a:custGeom>
              <a:avLst/>
              <a:gdLst/>
              <a:ahLst/>
              <a:cxnLst/>
              <a:rect l="l" t="t" r="r" b="b"/>
              <a:pathLst>
                <a:path w="6210" h="6292" extrusionOk="0">
                  <a:moveTo>
                    <a:pt x="2267" y="0"/>
                  </a:moveTo>
                  <a:cubicBezTo>
                    <a:pt x="1652" y="0"/>
                    <a:pt x="998" y="513"/>
                    <a:pt x="685" y="951"/>
                  </a:cubicBezTo>
                  <a:cubicBezTo>
                    <a:pt x="252" y="1521"/>
                    <a:pt x="1" y="2138"/>
                    <a:pt x="183" y="2800"/>
                  </a:cubicBezTo>
                  <a:cubicBezTo>
                    <a:pt x="503" y="3964"/>
                    <a:pt x="1188" y="4945"/>
                    <a:pt x="1735" y="5995"/>
                  </a:cubicBezTo>
                  <a:cubicBezTo>
                    <a:pt x="1781" y="6086"/>
                    <a:pt x="1849" y="6201"/>
                    <a:pt x="1895" y="6292"/>
                  </a:cubicBezTo>
                  <a:cubicBezTo>
                    <a:pt x="2489" y="5950"/>
                    <a:pt x="4200" y="5082"/>
                    <a:pt x="6209" y="4877"/>
                  </a:cubicBezTo>
                  <a:cubicBezTo>
                    <a:pt x="5753" y="3964"/>
                    <a:pt x="5228" y="3051"/>
                    <a:pt x="4634" y="2183"/>
                  </a:cubicBezTo>
                  <a:cubicBezTo>
                    <a:pt x="4269" y="1613"/>
                    <a:pt x="3858" y="974"/>
                    <a:pt x="3310" y="494"/>
                  </a:cubicBezTo>
                  <a:cubicBezTo>
                    <a:pt x="3196" y="403"/>
                    <a:pt x="3059" y="289"/>
                    <a:pt x="2899" y="198"/>
                  </a:cubicBezTo>
                  <a:cubicBezTo>
                    <a:pt x="2762" y="106"/>
                    <a:pt x="2603" y="38"/>
                    <a:pt x="2443" y="15"/>
                  </a:cubicBezTo>
                  <a:cubicBezTo>
                    <a:pt x="2385" y="5"/>
                    <a:pt x="2326" y="0"/>
                    <a:pt x="226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1" name="Google Shape;1435;p23">
              <a:extLst>
                <a:ext uri="{FF2B5EF4-FFF2-40B4-BE49-F238E27FC236}">
                  <a16:creationId xmlns:a16="http://schemas.microsoft.com/office/drawing/2014/main" id="{928B636B-C626-8871-0465-81A589A2D0AB}"/>
                </a:ext>
              </a:extLst>
            </p:cNvPr>
            <p:cNvSpPr/>
            <p:nvPr/>
          </p:nvSpPr>
          <p:spPr>
            <a:xfrm>
              <a:off x="6132950" y="2887700"/>
              <a:ext cx="98175" cy="32500"/>
            </a:xfrm>
            <a:custGeom>
              <a:avLst/>
              <a:gdLst/>
              <a:ahLst/>
              <a:cxnLst/>
              <a:rect l="l" t="t" r="r" b="b"/>
              <a:pathLst>
                <a:path w="3927" h="1300" extrusionOk="0">
                  <a:moveTo>
                    <a:pt x="3342" y="1"/>
                  </a:moveTo>
                  <a:cubicBezTo>
                    <a:pt x="3191" y="1"/>
                    <a:pt x="3024" y="6"/>
                    <a:pt x="2854" y="20"/>
                  </a:cubicBezTo>
                  <a:cubicBezTo>
                    <a:pt x="2603" y="43"/>
                    <a:pt x="2329" y="66"/>
                    <a:pt x="2123" y="134"/>
                  </a:cubicBezTo>
                  <a:lnTo>
                    <a:pt x="1804" y="203"/>
                  </a:lnTo>
                  <a:cubicBezTo>
                    <a:pt x="1804" y="203"/>
                    <a:pt x="1690" y="249"/>
                    <a:pt x="1484" y="317"/>
                  </a:cubicBezTo>
                  <a:cubicBezTo>
                    <a:pt x="1302" y="386"/>
                    <a:pt x="1073" y="522"/>
                    <a:pt x="845" y="637"/>
                  </a:cubicBezTo>
                  <a:cubicBezTo>
                    <a:pt x="389" y="910"/>
                    <a:pt x="1" y="1276"/>
                    <a:pt x="24" y="1299"/>
                  </a:cubicBezTo>
                  <a:cubicBezTo>
                    <a:pt x="24" y="1299"/>
                    <a:pt x="26" y="1300"/>
                    <a:pt x="27" y="1300"/>
                  </a:cubicBezTo>
                  <a:cubicBezTo>
                    <a:pt x="74" y="1300"/>
                    <a:pt x="473" y="994"/>
                    <a:pt x="914" y="774"/>
                  </a:cubicBezTo>
                  <a:cubicBezTo>
                    <a:pt x="1165" y="659"/>
                    <a:pt x="1393" y="545"/>
                    <a:pt x="1576" y="500"/>
                  </a:cubicBezTo>
                  <a:cubicBezTo>
                    <a:pt x="1758" y="431"/>
                    <a:pt x="1872" y="408"/>
                    <a:pt x="1872" y="408"/>
                  </a:cubicBezTo>
                  <a:cubicBezTo>
                    <a:pt x="1872" y="408"/>
                    <a:pt x="2009" y="363"/>
                    <a:pt x="2192" y="317"/>
                  </a:cubicBezTo>
                  <a:cubicBezTo>
                    <a:pt x="2375" y="249"/>
                    <a:pt x="2626" y="203"/>
                    <a:pt x="2877" y="157"/>
                  </a:cubicBezTo>
                  <a:cubicBezTo>
                    <a:pt x="3402" y="89"/>
                    <a:pt x="3927" y="66"/>
                    <a:pt x="3927" y="43"/>
                  </a:cubicBezTo>
                  <a:cubicBezTo>
                    <a:pt x="3927" y="27"/>
                    <a:pt x="3677" y="1"/>
                    <a:pt x="334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2" name="Google Shape;1436;p23">
              <a:extLst>
                <a:ext uri="{FF2B5EF4-FFF2-40B4-BE49-F238E27FC236}">
                  <a16:creationId xmlns:a16="http://schemas.microsoft.com/office/drawing/2014/main" id="{4112BBE3-D541-163B-2325-501DF3AAA562}"/>
                </a:ext>
              </a:extLst>
            </p:cNvPr>
            <p:cNvSpPr/>
            <p:nvPr/>
          </p:nvSpPr>
          <p:spPr>
            <a:xfrm>
              <a:off x="6114125" y="2784400"/>
              <a:ext cx="131850" cy="157450"/>
            </a:xfrm>
            <a:custGeom>
              <a:avLst/>
              <a:gdLst/>
              <a:ahLst/>
              <a:cxnLst/>
              <a:rect l="l" t="t" r="r" b="b"/>
              <a:pathLst>
                <a:path w="5274" h="6298" extrusionOk="0">
                  <a:moveTo>
                    <a:pt x="1267" y="1"/>
                  </a:moveTo>
                  <a:cubicBezTo>
                    <a:pt x="813" y="1"/>
                    <a:pt x="349" y="206"/>
                    <a:pt x="0" y="477"/>
                  </a:cubicBezTo>
                  <a:cubicBezTo>
                    <a:pt x="92" y="449"/>
                    <a:pt x="184" y="436"/>
                    <a:pt x="276" y="436"/>
                  </a:cubicBezTo>
                  <a:cubicBezTo>
                    <a:pt x="1451" y="436"/>
                    <a:pt x="2645" y="2595"/>
                    <a:pt x="2603" y="3399"/>
                  </a:cubicBezTo>
                  <a:cubicBezTo>
                    <a:pt x="2557" y="4244"/>
                    <a:pt x="845" y="4632"/>
                    <a:pt x="115" y="4769"/>
                  </a:cubicBezTo>
                  <a:cubicBezTo>
                    <a:pt x="274" y="5042"/>
                    <a:pt x="434" y="5316"/>
                    <a:pt x="571" y="5590"/>
                  </a:cubicBezTo>
                  <a:cubicBezTo>
                    <a:pt x="1023" y="5344"/>
                    <a:pt x="2748" y="4507"/>
                    <a:pt x="3373" y="4507"/>
                  </a:cubicBezTo>
                  <a:cubicBezTo>
                    <a:pt x="3443" y="4507"/>
                    <a:pt x="3499" y="4517"/>
                    <a:pt x="3538" y="4540"/>
                  </a:cubicBezTo>
                  <a:cubicBezTo>
                    <a:pt x="3904" y="4769"/>
                    <a:pt x="1598" y="5819"/>
                    <a:pt x="868" y="6138"/>
                  </a:cubicBezTo>
                  <a:cubicBezTo>
                    <a:pt x="913" y="6207"/>
                    <a:pt x="936" y="6252"/>
                    <a:pt x="959" y="6298"/>
                  </a:cubicBezTo>
                  <a:cubicBezTo>
                    <a:pt x="1553" y="5956"/>
                    <a:pt x="3264" y="5088"/>
                    <a:pt x="5273" y="4883"/>
                  </a:cubicBezTo>
                  <a:cubicBezTo>
                    <a:pt x="4817" y="3970"/>
                    <a:pt x="4292" y="3057"/>
                    <a:pt x="3698" y="2189"/>
                  </a:cubicBezTo>
                  <a:cubicBezTo>
                    <a:pt x="3333" y="1619"/>
                    <a:pt x="2922" y="980"/>
                    <a:pt x="2374" y="500"/>
                  </a:cubicBezTo>
                  <a:cubicBezTo>
                    <a:pt x="2260" y="409"/>
                    <a:pt x="2123" y="295"/>
                    <a:pt x="1963" y="204"/>
                  </a:cubicBezTo>
                  <a:cubicBezTo>
                    <a:pt x="1826" y="112"/>
                    <a:pt x="1667" y="44"/>
                    <a:pt x="1507" y="21"/>
                  </a:cubicBezTo>
                  <a:cubicBezTo>
                    <a:pt x="1428" y="7"/>
                    <a:pt x="1347" y="1"/>
                    <a:pt x="12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3" name="Google Shape;1437;p23">
              <a:extLst>
                <a:ext uri="{FF2B5EF4-FFF2-40B4-BE49-F238E27FC236}">
                  <a16:creationId xmlns:a16="http://schemas.microsoft.com/office/drawing/2014/main" id="{C4EEF39B-1A30-4780-AB2D-73DA593B5594}"/>
                </a:ext>
              </a:extLst>
            </p:cNvPr>
            <p:cNvSpPr/>
            <p:nvPr/>
          </p:nvSpPr>
          <p:spPr>
            <a:xfrm>
              <a:off x="6105000" y="2850475"/>
              <a:ext cx="13150" cy="21400"/>
            </a:xfrm>
            <a:custGeom>
              <a:avLst/>
              <a:gdLst/>
              <a:ahLst/>
              <a:cxnLst/>
              <a:rect l="l" t="t" r="r" b="b"/>
              <a:pathLst>
                <a:path w="526" h="856" extrusionOk="0">
                  <a:moveTo>
                    <a:pt x="208" y="0"/>
                  </a:moveTo>
                  <a:cubicBezTo>
                    <a:pt x="199" y="0"/>
                    <a:pt x="191" y="1"/>
                    <a:pt x="183" y="3"/>
                  </a:cubicBezTo>
                  <a:cubicBezTo>
                    <a:pt x="69" y="48"/>
                    <a:pt x="0" y="277"/>
                    <a:pt x="46" y="505"/>
                  </a:cubicBezTo>
                  <a:cubicBezTo>
                    <a:pt x="106" y="707"/>
                    <a:pt x="221" y="855"/>
                    <a:pt x="325" y="855"/>
                  </a:cubicBezTo>
                  <a:cubicBezTo>
                    <a:pt x="339" y="855"/>
                    <a:pt x="352" y="853"/>
                    <a:pt x="365" y="847"/>
                  </a:cubicBezTo>
                  <a:cubicBezTo>
                    <a:pt x="480" y="802"/>
                    <a:pt x="525" y="596"/>
                    <a:pt x="480" y="368"/>
                  </a:cubicBezTo>
                  <a:cubicBezTo>
                    <a:pt x="437" y="135"/>
                    <a:pt x="316" y="0"/>
                    <a:pt x="20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4" name="Google Shape;1438;p23">
              <a:extLst>
                <a:ext uri="{FF2B5EF4-FFF2-40B4-BE49-F238E27FC236}">
                  <a16:creationId xmlns:a16="http://schemas.microsoft.com/office/drawing/2014/main" id="{10B85F3E-9578-F443-1A9F-9178928428C1}"/>
                </a:ext>
              </a:extLst>
            </p:cNvPr>
            <p:cNvSpPr/>
            <p:nvPr/>
          </p:nvSpPr>
          <p:spPr>
            <a:xfrm>
              <a:off x="6103275" y="2828200"/>
              <a:ext cx="9150" cy="15025"/>
            </a:xfrm>
            <a:custGeom>
              <a:avLst/>
              <a:gdLst/>
              <a:ahLst/>
              <a:cxnLst/>
              <a:rect l="l" t="t" r="r" b="b"/>
              <a:pathLst>
                <a:path w="366" h="601" extrusionOk="0">
                  <a:moveTo>
                    <a:pt x="143" y="0"/>
                  </a:moveTo>
                  <a:cubicBezTo>
                    <a:pt x="133" y="0"/>
                    <a:pt x="124" y="1"/>
                    <a:pt x="115" y="4"/>
                  </a:cubicBezTo>
                  <a:cubicBezTo>
                    <a:pt x="46" y="26"/>
                    <a:pt x="1" y="186"/>
                    <a:pt x="24" y="346"/>
                  </a:cubicBezTo>
                  <a:cubicBezTo>
                    <a:pt x="65" y="510"/>
                    <a:pt x="143" y="601"/>
                    <a:pt x="224" y="601"/>
                  </a:cubicBezTo>
                  <a:cubicBezTo>
                    <a:pt x="233" y="601"/>
                    <a:pt x="243" y="599"/>
                    <a:pt x="252" y="597"/>
                  </a:cubicBezTo>
                  <a:cubicBezTo>
                    <a:pt x="343" y="574"/>
                    <a:pt x="366" y="415"/>
                    <a:pt x="343" y="255"/>
                  </a:cubicBezTo>
                  <a:cubicBezTo>
                    <a:pt x="302" y="91"/>
                    <a:pt x="224" y="0"/>
                    <a:pt x="14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5" name="Google Shape;1439;p23">
              <a:extLst>
                <a:ext uri="{FF2B5EF4-FFF2-40B4-BE49-F238E27FC236}">
                  <a16:creationId xmlns:a16="http://schemas.microsoft.com/office/drawing/2014/main" id="{FCFEC869-9C19-2E7B-5A0C-57B41BFFA9C5}"/>
                </a:ext>
              </a:extLst>
            </p:cNvPr>
            <p:cNvSpPr/>
            <p:nvPr/>
          </p:nvSpPr>
          <p:spPr>
            <a:xfrm>
              <a:off x="6017200" y="2895575"/>
              <a:ext cx="127775" cy="109925"/>
            </a:xfrm>
            <a:custGeom>
              <a:avLst/>
              <a:gdLst/>
              <a:ahLst/>
              <a:cxnLst/>
              <a:rect l="l" t="t" r="r" b="b"/>
              <a:pathLst>
                <a:path w="5111" h="4397" extrusionOk="0">
                  <a:moveTo>
                    <a:pt x="2069" y="0"/>
                  </a:moveTo>
                  <a:cubicBezTo>
                    <a:pt x="685" y="0"/>
                    <a:pt x="38" y="1348"/>
                    <a:pt x="20" y="1828"/>
                  </a:cubicBezTo>
                  <a:cubicBezTo>
                    <a:pt x="1" y="2496"/>
                    <a:pt x="684" y="3323"/>
                    <a:pt x="1308" y="3323"/>
                  </a:cubicBezTo>
                  <a:cubicBezTo>
                    <a:pt x="1431" y="3323"/>
                    <a:pt x="1551" y="3292"/>
                    <a:pt x="1663" y="3220"/>
                  </a:cubicBezTo>
                  <a:cubicBezTo>
                    <a:pt x="1663" y="3220"/>
                    <a:pt x="2211" y="3996"/>
                    <a:pt x="2987" y="4270"/>
                  </a:cubicBezTo>
                  <a:cubicBezTo>
                    <a:pt x="3221" y="4357"/>
                    <a:pt x="3450" y="4397"/>
                    <a:pt x="3656" y="4397"/>
                  </a:cubicBezTo>
                  <a:cubicBezTo>
                    <a:pt x="4156" y="4397"/>
                    <a:pt x="4519" y="4163"/>
                    <a:pt x="4471" y="3791"/>
                  </a:cubicBezTo>
                  <a:cubicBezTo>
                    <a:pt x="4471" y="3791"/>
                    <a:pt x="5110" y="1098"/>
                    <a:pt x="3170" y="253"/>
                  </a:cubicBezTo>
                  <a:cubicBezTo>
                    <a:pt x="2761" y="75"/>
                    <a:pt x="2394" y="0"/>
                    <a:pt x="20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6" name="Google Shape;1440;p23">
              <a:extLst>
                <a:ext uri="{FF2B5EF4-FFF2-40B4-BE49-F238E27FC236}">
                  <a16:creationId xmlns:a16="http://schemas.microsoft.com/office/drawing/2014/main" id="{7C1DB3CC-3CB9-C3F5-7033-C5B995B98493}"/>
                </a:ext>
              </a:extLst>
            </p:cNvPr>
            <p:cNvSpPr/>
            <p:nvPr/>
          </p:nvSpPr>
          <p:spPr>
            <a:xfrm>
              <a:off x="6018825" y="2900025"/>
              <a:ext cx="37700" cy="32750"/>
            </a:xfrm>
            <a:custGeom>
              <a:avLst/>
              <a:gdLst/>
              <a:ahLst/>
              <a:cxnLst/>
              <a:rect l="l" t="t" r="r" b="b"/>
              <a:pathLst>
                <a:path w="1508" h="1310" extrusionOk="0">
                  <a:moveTo>
                    <a:pt x="1486" y="1"/>
                  </a:moveTo>
                  <a:cubicBezTo>
                    <a:pt x="1416" y="1"/>
                    <a:pt x="1191" y="48"/>
                    <a:pt x="982" y="144"/>
                  </a:cubicBezTo>
                  <a:cubicBezTo>
                    <a:pt x="754" y="281"/>
                    <a:pt x="548" y="440"/>
                    <a:pt x="548" y="440"/>
                  </a:cubicBezTo>
                  <a:cubicBezTo>
                    <a:pt x="548" y="440"/>
                    <a:pt x="366" y="646"/>
                    <a:pt x="252" y="851"/>
                  </a:cubicBezTo>
                  <a:cubicBezTo>
                    <a:pt x="115" y="1079"/>
                    <a:pt x="1" y="1285"/>
                    <a:pt x="23" y="1308"/>
                  </a:cubicBezTo>
                  <a:cubicBezTo>
                    <a:pt x="25" y="1309"/>
                    <a:pt x="26" y="1309"/>
                    <a:pt x="28" y="1309"/>
                  </a:cubicBezTo>
                  <a:cubicBezTo>
                    <a:pt x="63" y="1309"/>
                    <a:pt x="214" y="1116"/>
                    <a:pt x="366" y="942"/>
                  </a:cubicBezTo>
                  <a:cubicBezTo>
                    <a:pt x="526" y="760"/>
                    <a:pt x="708" y="600"/>
                    <a:pt x="708" y="600"/>
                  </a:cubicBezTo>
                  <a:cubicBezTo>
                    <a:pt x="708" y="600"/>
                    <a:pt x="868" y="417"/>
                    <a:pt x="1073" y="258"/>
                  </a:cubicBezTo>
                  <a:cubicBezTo>
                    <a:pt x="1279" y="121"/>
                    <a:pt x="1507" y="52"/>
                    <a:pt x="1507" y="7"/>
                  </a:cubicBezTo>
                  <a:cubicBezTo>
                    <a:pt x="1507" y="3"/>
                    <a:pt x="1499" y="1"/>
                    <a:pt x="148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7" name="Google Shape;1441;p23">
              <a:extLst>
                <a:ext uri="{FF2B5EF4-FFF2-40B4-BE49-F238E27FC236}">
                  <a16:creationId xmlns:a16="http://schemas.microsoft.com/office/drawing/2014/main" id="{6540E4D2-9115-80EA-EA2E-C3BFC52F0AEE}"/>
                </a:ext>
              </a:extLst>
            </p:cNvPr>
            <p:cNvSpPr/>
            <p:nvPr/>
          </p:nvSpPr>
          <p:spPr>
            <a:xfrm>
              <a:off x="6017675" y="2915025"/>
              <a:ext cx="39400" cy="44600"/>
            </a:xfrm>
            <a:custGeom>
              <a:avLst/>
              <a:gdLst/>
              <a:ahLst/>
              <a:cxnLst/>
              <a:rect l="l" t="t" r="r" b="b"/>
              <a:pathLst>
                <a:path w="1576" h="1784" extrusionOk="0">
                  <a:moveTo>
                    <a:pt x="1348" y="0"/>
                  </a:moveTo>
                  <a:cubicBezTo>
                    <a:pt x="1211" y="0"/>
                    <a:pt x="1028" y="23"/>
                    <a:pt x="868" y="91"/>
                  </a:cubicBezTo>
                  <a:cubicBezTo>
                    <a:pt x="709" y="160"/>
                    <a:pt x="549" y="274"/>
                    <a:pt x="435" y="342"/>
                  </a:cubicBezTo>
                  <a:cubicBezTo>
                    <a:pt x="389" y="388"/>
                    <a:pt x="366" y="434"/>
                    <a:pt x="321" y="457"/>
                  </a:cubicBezTo>
                  <a:cubicBezTo>
                    <a:pt x="298" y="502"/>
                    <a:pt x="298" y="502"/>
                    <a:pt x="298" y="502"/>
                  </a:cubicBezTo>
                  <a:cubicBezTo>
                    <a:pt x="298" y="502"/>
                    <a:pt x="275" y="525"/>
                    <a:pt x="252" y="571"/>
                  </a:cubicBezTo>
                  <a:cubicBezTo>
                    <a:pt x="229" y="594"/>
                    <a:pt x="206" y="639"/>
                    <a:pt x="161" y="708"/>
                  </a:cubicBezTo>
                  <a:cubicBezTo>
                    <a:pt x="115" y="799"/>
                    <a:pt x="47" y="982"/>
                    <a:pt x="24" y="1141"/>
                  </a:cubicBezTo>
                  <a:cubicBezTo>
                    <a:pt x="1" y="1324"/>
                    <a:pt x="24" y="1484"/>
                    <a:pt x="69" y="1598"/>
                  </a:cubicBezTo>
                  <a:cubicBezTo>
                    <a:pt x="90" y="1700"/>
                    <a:pt x="129" y="1784"/>
                    <a:pt x="153" y="1784"/>
                  </a:cubicBezTo>
                  <a:cubicBezTo>
                    <a:pt x="156" y="1784"/>
                    <a:pt x="158" y="1783"/>
                    <a:pt x="161" y="1780"/>
                  </a:cubicBezTo>
                  <a:cubicBezTo>
                    <a:pt x="161" y="1780"/>
                    <a:pt x="161" y="1712"/>
                    <a:pt x="138" y="1598"/>
                  </a:cubicBezTo>
                  <a:cubicBezTo>
                    <a:pt x="138" y="1461"/>
                    <a:pt x="138" y="1324"/>
                    <a:pt x="184" y="1164"/>
                  </a:cubicBezTo>
                  <a:cubicBezTo>
                    <a:pt x="229" y="1027"/>
                    <a:pt x="275" y="890"/>
                    <a:pt x="343" y="776"/>
                  </a:cubicBezTo>
                  <a:cubicBezTo>
                    <a:pt x="389" y="731"/>
                    <a:pt x="412" y="708"/>
                    <a:pt x="435" y="685"/>
                  </a:cubicBezTo>
                  <a:cubicBezTo>
                    <a:pt x="457" y="639"/>
                    <a:pt x="457" y="639"/>
                    <a:pt x="457" y="639"/>
                  </a:cubicBezTo>
                  <a:cubicBezTo>
                    <a:pt x="457" y="639"/>
                    <a:pt x="480" y="616"/>
                    <a:pt x="503" y="594"/>
                  </a:cubicBezTo>
                  <a:cubicBezTo>
                    <a:pt x="526" y="571"/>
                    <a:pt x="549" y="525"/>
                    <a:pt x="594" y="479"/>
                  </a:cubicBezTo>
                  <a:cubicBezTo>
                    <a:pt x="663" y="411"/>
                    <a:pt x="800" y="297"/>
                    <a:pt x="937" y="228"/>
                  </a:cubicBezTo>
                  <a:cubicBezTo>
                    <a:pt x="1074" y="160"/>
                    <a:pt x="1234" y="114"/>
                    <a:pt x="1348" y="69"/>
                  </a:cubicBezTo>
                  <a:cubicBezTo>
                    <a:pt x="1485" y="46"/>
                    <a:pt x="1576" y="46"/>
                    <a:pt x="1576" y="23"/>
                  </a:cubicBezTo>
                  <a:cubicBezTo>
                    <a:pt x="1576" y="23"/>
                    <a:pt x="1485" y="0"/>
                    <a:pt x="134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8" name="Google Shape;1442;p23">
              <a:extLst>
                <a:ext uri="{FF2B5EF4-FFF2-40B4-BE49-F238E27FC236}">
                  <a16:creationId xmlns:a16="http://schemas.microsoft.com/office/drawing/2014/main" id="{588AE118-63C4-12C2-F7F8-824F174D86D1}"/>
                </a:ext>
              </a:extLst>
            </p:cNvPr>
            <p:cNvSpPr/>
            <p:nvPr/>
          </p:nvSpPr>
          <p:spPr>
            <a:xfrm>
              <a:off x="6024525" y="2938825"/>
              <a:ext cx="35975" cy="43775"/>
            </a:xfrm>
            <a:custGeom>
              <a:avLst/>
              <a:gdLst/>
              <a:ahLst/>
              <a:cxnLst/>
              <a:rect l="l" t="t" r="r" b="b"/>
              <a:pathLst>
                <a:path w="1439" h="1751" extrusionOk="0">
                  <a:moveTo>
                    <a:pt x="867" y="0"/>
                  </a:moveTo>
                  <a:cubicBezTo>
                    <a:pt x="839" y="0"/>
                    <a:pt x="809" y="2"/>
                    <a:pt x="777" y="7"/>
                  </a:cubicBezTo>
                  <a:cubicBezTo>
                    <a:pt x="594" y="52"/>
                    <a:pt x="366" y="167"/>
                    <a:pt x="229" y="326"/>
                  </a:cubicBezTo>
                  <a:cubicBezTo>
                    <a:pt x="69" y="509"/>
                    <a:pt x="1" y="714"/>
                    <a:pt x="1" y="897"/>
                  </a:cubicBezTo>
                  <a:cubicBezTo>
                    <a:pt x="1" y="988"/>
                    <a:pt x="47" y="1057"/>
                    <a:pt x="47" y="1102"/>
                  </a:cubicBezTo>
                  <a:cubicBezTo>
                    <a:pt x="69" y="1148"/>
                    <a:pt x="92" y="1194"/>
                    <a:pt x="92" y="1194"/>
                  </a:cubicBezTo>
                  <a:cubicBezTo>
                    <a:pt x="92" y="1194"/>
                    <a:pt x="92" y="1216"/>
                    <a:pt x="115" y="1262"/>
                  </a:cubicBezTo>
                  <a:cubicBezTo>
                    <a:pt x="161" y="1285"/>
                    <a:pt x="206" y="1353"/>
                    <a:pt x="275" y="1422"/>
                  </a:cubicBezTo>
                  <a:cubicBezTo>
                    <a:pt x="389" y="1536"/>
                    <a:pt x="617" y="1650"/>
                    <a:pt x="823" y="1719"/>
                  </a:cubicBezTo>
                  <a:cubicBezTo>
                    <a:pt x="903" y="1735"/>
                    <a:pt x="984" y="1751"/>
                    <a:pt x="1065" y="1751"/>
                  </a:cubicBezTo>
                  <a:cubicBezTo>
                    <a:pt x="1098" y="1751"/>
                    <a:pt x="1132" y="1748"/>
                    <a:pt x="1165" y="1741"/>
                  </a:cubicBezTo>
                  <a:cubicBezTo>
                    <a:pt x="1233" y="1741"/>
                    <a:pt x="1302" y="1741"/>
                    <a:pt x="1348" y="1696"/>
                  </a:cubicBezTo>
                  <a:cubicBezTo>
                    <a:pt x="1370" y="1696"/>
                    <a:pt x="1393" y="1650"/>
                    <a:pt x="1393" y="1627"/>
                  </a:cubicBezTo>
                  <a:cubicBezTo>
                    <a:pt x="1416" y="1605"/>
                    <a:pt x="1416" y="1582"/>
                    <a:pt x="1439" y="1559"/>
                  </a:cubicBezTo>
                  <a:cubicBezTo>
                    <a:pt x="1439" y="1468"/>
                    <a:pt x="1416" y="1422"/>
                    <a:pt x="1393" y="1376"/>
                  </a:cubicBezTo>
                  <a:cubicBezTo>
                    <a:pt x="1370" y="1331"/>
                    <a:pt x="1370" y="1308"/>
                    <a:pt x="1348" y="1308"/>
                  </a:cubicBezTo>
                  <a:cubicBezTo>
                    <a:pt x="1325" y="1308"/>
                    <a:pt x="1370" y="1422"/>
                    <a:pt x="1348" y="1559"/>
                  </a:cubicBezTo>
                  <a:cubicBezTo>
                    <a:pt x="1325" y="1616"/>
                    <a:pt x="1256" y="1639"/>
                    <a:pt x="1171" y="1639"/>
                  </a:cubicBezTo>
                  <a:cubicBezTo>
                    <a:pt x="1085" y="1639"/>
                    <a:pt x="982" y="1616"/>
                    <a:pt x="891" y="1582"/>
                  </a:cubicBezTo>
                  <a:cubicBezTo>
                    <a:pt x="686" y="1490"/>
                    <a:pt x="503" y="1376"/>
                    <a:pt x="412" y="1285"/>
                  </a:cubicBezTo>
                  <a:cubicBezTo>
                    <a:pt x="366" y="1239"/>
                    <a:pt x="343" y="1171"/>
                    <a:pt x="298" y="1148"/>
                  </a:cubicBezTo>
                  <a:cubicBezTo>
                    <a:pt x="298" y="1125"/>
                    <a:pt x="275" y="1102"/>
                    <a:pt x="275" y="1102"/>
                  </a:cubicBezTo>
                  <a:cubicBezTo>
                    <a:pt x="275" y="1102"/>
                    <a:pt x="275" y="1080"/>
                    <a:pt x="252" y="1034"/>
                  </a:cubicBezTo>
                  <a:cubicBezTo>
                    <a:pt x="252" y="1011"/>
                    <a:pt x="206" y="965"/>
                    <a:pt x="206" y="897"/>
                  </a:cubicBezTo>
                  <a:cubicBezTo>
                    <a:pt x="183" y="760"/>
                    <a:pt x="229" y="555"/>
                    <a:pt x="343" y="418"/>
                  </a:cubicBezTo>
                  <a:cubicBezTo>
                    <a:pt x="457" y="258"/>
                    <a:pt x="640" y="144"/>
                    <a:pt x="777" y="98"/>
                  </a:cubicBezTo>
                  <a:cubicBezTo>
                    <a:pt x="937" y="52"/>
                    <a:pt x="1051" y="52"/>
                    <a:pt x="1051" y="30"/>
                  </a:cubicBezTo>
                  <a:cubicBezTo>
                    <a:pt x="1051" y="30"/>
                    <a:pt x="978" y="0"/>
                    <a:pt x="86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99" name="Google Shape;1443;p23">
              <a:extLst>
                <a:ext uri="{FF2B5EF4-FFF2-40B4-BE49-F238E27FC236}">
                  <a16:creationId xmlns:a16="http://schemas.microsoft.com/office/drawing/2014/main" id="{88208502-AA7D-138C-1DAE-922549FF2FE4}"/>
                </a:ext>
              </a:extLst>
            </p:cNvPr>
            <p:cNvSpPr/>
            <p:nvPr/>
          </p:nvSpPr>
          <p:spPr>
            <a:xfrm>
              <a:off x="6042800" y="2961225"/>
              <a:ext cx="17700" cy="6550"/>
            </a:xfrm>
            <a:custGeom>
              <a:avLst/>
              <a:gdLst/>
              <a:ahLst/>
              <a:cxnLst/>
              <a:rect l="l" t="t" r="r" b="b"/>
              <a:pathLst>
                <a:path w="708" h="262" extrusionOk="0">
                  <a:moveTo>
                    <a:pt x="320" y="1"/>
                  </a:moveTo>
                  <a:cubicBezTo>
                    <a:pt x="320" y="1"/>
                    <a:pt x="206" y="47"/>
                    <a:pt x="137" y="92"/>
                  </a:cubicBezTo>
                  <a:cubicBezTo>
                    <a:pt x="46" y="161"/>
                    <a:pt x="0" y="229"/>
                    <a:pt x="0" y="252"/>
                  </a:cubicBezTo>
                  <a:cubicBezTo>
                    <a:pt x="7" y="259"/>
                    <a:pt x="20" y="261"/>
                    <a:pt x="36" y="261"/>
                  </a:cubicBezTo>
                  <a:cubicBezTo>
                    <a:pt x="77" y="261"/>
                    <a:pt x="141" y="245"/>
                    <a:pt x="206" y="229"/>
                  </a:cubicBezTo>
                  <a:cubicBezTo>
                    <a:pt x="297" y="206"/>
                    <a:pt x="365" y="206"/>
                    <a:pt x="365" y="206"/>
                  </a:cubicBezTo>
                  <a:cubicBezTo>
                    <a:pt x="365" y="206"/>
                    <a:pt x="434" y="184"/>
                    <a:pt x="502" y="161"/>
                  </a:cubicBezTo>
                  <a:cubicBezTo>
                    <a:pt x="548" y="161"/>
                    <a:pt x="604" y="171"/>
                    <a:pt x="643" y="171"/>
                  </a:cubicBezTo>
                  <a:cubicBezTo>
                    <a:pt x="662" y="171"/>
                    <a:pt x="677" y="168"/>
                    <a:pt x="685" y="161"/>
                  </a:cubicBezTo>
                  <a:cubicBezTo>
                    <a:pt x="708" y="161"/>
                    <a:pt x="639" y="69"/>
                    <a:pt x="525" y="24"/>
                  </a:cubicBezTo>
                  <a:cubicBezTo>
                    <a:pt x="434" y="1"/>
                    <a:pt x="320" y="1"/>
                    <a:pt x="3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0" name="Google Shape;1444;p23">
              <a:extLst>
                <a:ext uri="{FF2B5EF4-FFF2-40B4-BE49-F238E27FC236}">
                  <a16:creationId xmlns:a16="http://schemas.microsoft.com/office/drawing/2014/main" id="{4FC12BE0-5B7F-686C-3632-03B1C25F2A51}"/>
                </a:ext>
              </a:extLst>
            </p:cNvPr>
            <p:cNvSpPr/>
            <p:nvPr/>
          </p:nvSpPr>
          <p:spPr>
            <a:xfrm>
              <a:off x="6053625" y="2964650"/>
              <a:ext cx="39400" cy="34275"/>
            </a:xfrm>
            <a:custGeom>
              <a:avLst/>
              <a:gdLst/>
              <a:ahLst/>
              <a:cxnLst/>
              <a:rect l="l" t="t" r="r" b="b"/>
              <a:pathLst>
                <a:path w="1576" h="1371" extrusionOk="0">
                  <a:moveTo>
                    <a:pt x="47" y="1"/>
                  </a:moveTo>
                  <a:cubicBezTo>
                    <a:pt x="1" y="1"/>
                    <a:pt x="47" y="275"/>
                    <a:pt x="161" y="526"/>
                  </a:cubicBezTo>
                  <a:cubicBezTo>
                    <a:pt x="298" y="777"/>
                    <a:pt x="480" y="982"/>
                    <a:pt x="480" y="982"/>
                  </a:cubicBezTo>
                  <a:cubicBezTo>
                    <a:pt x="480" y="982"/>
                    <a:pt x="549" y="1028"/>
                    <a:pt x="640" y="1097"/>
                  </a:cubicBezTo>
                  <a:cubicBezTo>
                    <a:pt x="709" y="1165"/>
                    <a:pt x="846" y="1256"/>
                    <a:pt x="982" y="1302"/>
                  </a:cubicBezTo>
                  <a:cubicBezTo>
                    <a:pt x="1119" y="1348"/>
                    <a:pt x="1279" y="1370"/>
                    <a:pt x="1393" y="1370"/>
                  </a:cubicBezTo>
                  <a:cubicBezTo>
                    <a:pt x="1507" y="1370"/>
                    <a:pt x="1576" y="1325"/>
                    <a:pt x="1576" y="1325"/>
                  </a:cubicBezTo>
                  <a:cubicBezTo>
                    <a:pt x="1553" y="1302"/>
                    <a:pt x="1485" y="1302"/>
                    <a:pt x="1393" y="1279"/>
                  </a:cubicBezTo>
                  <a:cubicBezTo>
                    <a:pt x="1302" y="1279"/>
                    <a:pt x="1165" y="1233"/>
                    <a:pt x="1051" y="1165"/>
                  </a:cubicBezTo>
                  <a:cubicBezTo>
                    <a:pt x="937" y="1097"/>
                    <a:pt x="846" y="1028"/>
                    <a:pt x="777" y="960"/>
                  </a:cubicBezTo>
                  <a:cubicBezTo>
                    <a:pt x="686" y="891"/>
                    <a:pt x="663" y="845"/>
                    <a:pt x="663" y="845"/>
                  </a:cubicBezTo>
                  <a:cubicBezTo>
                    <a:pt x="663" y="845"/>
                    <a:pt x="457" y="663"/>
                    <a:pt x="298" y="457"/>
                  </a:cubicBezTo>
                  <a:cubicBezTo>
                    <a:pt x="138" y="252"/>
                    <a:pt x="69" y="1"/>
                    <a:pt x="4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1" name="Google Shape;1445;p23">
              <a:extLst>
                <a:ext uri="{FF2B5EF4-FFF2-40B4-BE49-F238E27FC236}">
                  <a16:creationId xmlns:a16="http://schemas.microsoft.com/office/drawing/2014/main" id="{6A93BE94-A5E2-CEB8-D5FC-2C211C8D4525}"/>
                </a:ext>
              </a:extLst>
            </p:cNvPr>
            <p:cNvSpPr/>
            <p:nvPr/>
          </p:nvSpPr>
          <p:spPr>
            <a:xfrm>
              <a:off x="6116975" y="2918450"/>
              <a:ext cx="17150" cy="78425"/>
            </a:xfrm>
            <a:custGeom>
              <a:avLst/>
              <a:gdLst/>
              <a:ahLst/>
              <a:cxnLst/>
              <a:rect l="l" t="t" r="r" b="b"/>
              <a:pathLst>
                <a:path w="686" h="3137" extrusionOk="0">
                  <a:moveTo>
                    <a:pt x="23" y="0"/>
                  </a:moveTo>
                  <a:lnTo>
                    <a:pt x="23" y="0"/>
                  </a:lnTo>
                  <a:cubicBezTo>
                    <a:pt x="1" y="23"/>
                    <a:pt x="69" y="114"/>
                    <a:pt x="138" y="251"/>
                  </a:cubicBezTo>
                  <a:cubicBezTo>
                    <a:pt x="206" y="388"/>
                    <a:pt x="274" y="594"/>
                    <a:pt x="343" y="776"/>
                  </a:cubicBezTo>
                  <a:cubicBezTo>
                    <a:pt x="389" y="982"/>
                    <a:pt x="434" y="1187"/>
                    <a:pt x="434" y="1347"/>
                  </a:cubicBezTo>
                  <a:cubicBezTo>
                    <a:pt x="457" y="1415"/>
                    <a:pt x="457" y="1484"/>
                    <a:pt x="457" y="1529"/>
                  </a:cubicBezTo>
                  <a:cubicBezTo>
                    <a:pt x="457" y="1575"/>
                    <a:pt x="457" y="1598"/>
                    <a:pt x="457" y="1598"/>
                  </a:cubicBezTo>
                  <a:cubicBezTo>
                    <a:pt x="457" y="1598"/>
                    <a:pt x="457" y="1621"/>
                    <a:pt x="457" y="1666"/>
                  </a:cubicBezTo>
                  <a:cubicBezTo>
                    <a:pt x="457" y="1712"/>
                    <a:pt x="480" y="1780"/>
                    <a:pt x="480" y="1849"/>
                  </a:cubicBezTo>
                  <a:cubicBezTo>
                    <a:pt x="480" y="2009"/>
                    <a:pt x="480" y="2214"/>
                    <a:pt x="411" y="2420"/>
                  </a:cubicBezTo>
                  <a:cubicBezTo>
                    <a:pt x="366" y="2602"/>
                    <a:pt x="274" y="2808"/>
                    <a:pt x="183" y="2922"/>
                  </a:cubicBezTo>
                  <a:cubicBezTo>
                    <a:pt x="138" y="2990"/>
                    <a:pt x="92" y="3036"/>
                    <a:pt x="69" y="3081"/>
                  </a:cubicBezTo>
                  <a:cubicBezTo>
                    <a:pt x="23" y="3104"/>
                    <a:pt x="23" y="3127"/>
                    <a:pt x="23" y="3127"/>
                  </a:cubicBezTo>
                  <a:cubicBezTo>
                    <a:pt x="23" y="3134"/>
                    <a:pt x="25" y="3137"/>
                    <a:pt x="29" y="3137"/>
                  </a:cubicBezTo>
                  <a:cubicBezTo>
                    <a:pt x="39" y="3137"/>
                    <a:pt x="60" y="3120"/>
                    <a:pt x="92" y="3104"/>
                  </a:cubicBezTo>
                  <a:cubicBezTo>
                    <a:pt x="138" y="3081"/>
                    <a:pt x="206" y="3036"/>
                    <a:pt x="252" y="2967"/>
                  </a:cubicBezTo>
                  <a:cubicBezTo>
                    <a:pt x="389" y="2853"/>
                    <a:pt x="480" y="2648"/>
                    <a:pt x="571" y="2442"/>
                  </a:cubicBezTo>
                  <a:cubicBezTo>
                    <a:pt x="640" y="2237"/>
                    <a:pt x="663" y="2031"/>
                    <a:pt x="685" y="1849"/>
                  </a:cubicBezTo>
                  <a:cubicBezTo>
                    <a:pt x="685" y="1780"/>
                    <a:pt x="685" y="1712"/>
                    <a:pt x="685" y="1666"/>
                  </a:cubicBezTo>
                  <a:cubicBezTo>
                    <a:pt x="685" y="1621"/>
                    <a:pt x="685" y="1575"/>
                    <a:pt x="685" y="1575"/>
                  </a:cubicBezTo>
                  <a:cubicBezTo>
                    <a:pt x="685" y="1575"/>
                    <a:pt x="685" y="1552"/>
                    <a:pt x="663" y="1507"/>
                  </a:cubicBezTo>
                  <a:cubicBezTo>
                    <a:pt x="663" y="1461"/>
                    <a:pt x="663" y="1392"/>
                    <a:pt x="640" y="1324"/>
                  </a:cubicBezTo>
                  <a:cubicBezTo>
                    <a:pt x="617" y="1164"/>
                    <a:pt x="571" y="936"/>
                    <a:pt x="480" y="753"/>
                  </a:cubicBezTo>
                  <a:cubicBezTo>
                    <a:pt x="411" y="548"/>
                    <a:pt x="297" y="342"/>
                    <a:pt x="206" y="205"/>
                  </a:cubicBezTo>
                  <a:cubicBezTo>
                    <a:pt x="115" y="69"/>
                    <a:pt x="23" y="0"/>
                    <a:pt x="2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2" name="Google Shape;1446;p23">
              <a:extLst>
                <a:ext uri="{FF2B5EF4-FFF2-40B4-BE49-F238E27FC236}">
                  <a16:creationId xmlns:a16="http://schemas.microsoft.com/office/drawing/2014/main" id="{03097DFB-E1D9-2B68-EA29-575217248F7B}"/>
                </a:ext>
              </a:extLst>
            </p:cNvPr>
            <p:cNvSpPr/>
            <p:nvPr/>
          </p:nvSpPr>
          <p:spPr>
            <a:xfrm>
              <a:off x="6127825" y="2977775"/>
              <a:ext cx="6875" cy="17825"/>
            </a:xfrm>
            <a:custGeom>
              <a:avLst/>
              <a:gdLst/>
              <a:ahLst/>
              <a:cxnLst/>
              <a:rect l="l" t="t" r="r" b="b"/>
              <a:pathLst>
                <a:path w="275" h="713" extrusionOk="0">
                  <a:moveTo>
                    <a:pt x="114" y="1"/>
                  </a:moveTo>
                  <a:cubicBezTo>
                    <a:pt x="92" y="1"/>
                    <a:pt x="92" y="115"/>
                    <a:pt x="92" y="183"/>
                  </a:cubicBezTo>
                  <a:cubicBezTo>
                    <a:pt x="92" y="275"/>
                    <a:pt x="69" y="366"/>
                    <a:pt x="69" y="366"/>
                  </a:cubicBezTo>
                  <a:cubicBezTo>
                    <a:pt x="69" y="366"/>
                    <a:pt x="69" y="435"/>
                    <a:pt x="46" y="526"/>
                  </a:cubicBezTo>
                  <a:cubicBezTo>
                    <a:pt x="46" y="594"/>
                    <a:pt x="0" y="686"/>
                    <a:pt x="23" y="708"/>
                  </a:cubicBezTo>
                  <a:cubicBezTo>
                    <a:pt x="26" y="711"/>
                    <a:pt x="30" y="713"/>
                    <a:pt x="35" y="713"/>
                  </a:cubicBezTo>
                  <a:cubicBezTo>
                    <a:pt x="70" y="713"/>
                    <a:pt x="146" y="651"/>
                    <a:pt x="206" y="572"/>
                  </a:cubicBezTo>
                  <a:cubicBezTo>
                    <a:pt x="251" y="480"/>
                    <a:pt x="274" y="366"/>
                    <a:pt x="274" y="366"/>
                  </a:cubicBezTo>
                  <a:cubicBezTo>
                    <a:pt x="274" y="366"/>
                    <a:pt x="274" y="275"/>
                    <a:pt x="251" y="161"/>
                  </a:cubicBezTo>
                  <a:cubicBezTo>
                    <a:pt x="206" y="69"/>
                    <a:pt x="137" y="1"/>
                    <a:pt x="11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3" name="Google Shape;1447;p23">
              <a:extLst>
                <a:ext uri="{FF2B5EF4-FFF2-40B4-BE49-F238E27FC236}">
                  <a16:creationId xmlns:a16="http://schemas.microsoft.com/office/drawing/2014/main" id="{3B08472F-0BF6-E182-99EE-973CE7ADF170}"/>
                </a:ext>
              </a:extLst>
            </p:cNvPr>
            <p:cNvSpPr/>
            <p:nvPr/>
          </p:nvSpPr>
          <p:spPr>
            <a:xfrm>
              <a:off x="6017200" y="2915025"/>
              <a:ext cx="119775" cy="90475"/>
            </a:xfrm>
            <a:custGeom>
              <a:avLst/>
              <a:gdLst/>
              <a:ahLst/>
              <a:cxnLst/>
              <a:rect l="l" t="t" r="r" b="b"/>
              <a:pathLst>
                <a:path w="4791" h="3619" extrusionOk="0">
                  <a:moveTo>
                    <a:pt x="499" y="0"/>
                  </a:moveTo>
                  <a:lnTo>
                    <a:pt x="499" y="0"/>
                  </a:lnTo>
                  <a:cubicBezTo>
                    <a:pt x="180" y="388"/>
                    <a:pt x="43" y="822"/>
                    <a:pt x="20" y="1050"/>
                  </a:cubicBezTo>
                  <a:cubicBezTo>
                    <a:pt x="1" y="1718"/>
                    <a:pt x="684" y="2545"/>
                    <a:pt x="1308" y="2545"/>
                  </a:cubicBezTo>
                  <a:cubicBezTo>
                    <a:pt x="1431" y="2545"/>
                    <a:pt x="1551" y="2514"/>
                    <a:pt x="1663" y="2442"/>
                  </a:cubicBezTo>
                  <a:cubicBezTo>
                    <a:pt x="1663" y="2442"/>
                    <a:pt x="2211" y="3218"/>
                    <a:pt x="2987" y="3492"/>
                  </a:cubicBezTo>
                  <a:cubicBezTo>
                    <a:pt x="3221" y="3579"/>
                    <a:pt x="3450" y="3619"/>
                    <a:pt x="3656" y="3619"/>
                  </a:cubicBezTo>
                  <a:cubicBezTo>
                    <a:pt x="4156" y="3619"/>
                    <a:pt x="4519" y="3385"/>
                    <a:pt x="4471" y="3013"/>
                  </a:cubicBezTo>
                  <a:cubicBezTo>
                    <a:pt x="4471" y="3013"/>
                    <a:pt x="4790" y="1689"/>
                    <a:pt x="4288" y="616"/>
                  </a:cubicBezTo>
                  <a:lnTo>
                    <a:pt x="4288" y="616"/>
                  </a:lnTo>
                  <a:cubicBezTo>
                    <a:pt x="4425" y="1278"/>
                    <a:pt x="4357" y="2191"/>
                    <a:pt x="3877" y="2602"/>
                  </a:cubicBezTo>
                  <a:cubicBezTo>
                    <a:pt x="3730" y="2727"/>
                    <a:pt x="3580" y="2778"/>
                    <a:pt x="3433" y="2778"/>
                  </a:cubicBezTo>
                  <a:cubicBezTo>
                    <a:pt x="2854" y="2778"/>
                    <a:pt x="2316" y="1985"/>
                    <a:pt x="2097" y="1803"/>
                  </a:cubicBezTo>
                  <a:cubicBezTo>
                    <a:pt x="2012" y="1726"/>
                    <a:pt x="1908" y="1704"/>
                    <a:pt x="1779" y="1704"/>
                  </a:cubicBezTo>
                  <a:cubicBezTo>
                    <a:pt x="1605" y="1704"/>
                    <a:pt x="1386" y="1743"/>
                    <a:pt x="1103" y="1743"/>
                  </a:cubicBezTo>
                  <a:cubicBezTo>
                    <a:pt x="976" y="1743"/>
                    <a:pt x="836" y="1735"/>
                    <a:pt x="682" y="1712"/>
                  </a:cubicBezTo>
                  <a:cubicBezTo>
                    <a:pt x="180" y="1644"/>
                    <a:pt x="340" y="662"/>
                    <a:pt x="49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4" name="Google Shape;1448;p23">
              <a:extLst>
                <a:ext uri="{FF2B5EF4-FFF2-40B4-BE49-F238E27FC236}">
                  <a16:creationId xmlns:a16="http://schemas.microsoft.com/office/drawing/2014/main" id="{A8CF9F3F-493A-1B76-96C8-80CF2E8E10F7}"/>
                </a:ext>
              </a:extLst>
            </p:cNvPr>
            <p:cNvSpPr/>
            <p:nvPr/>
          </p:nvSpPr>
          <p:spPr>
            <a:xfrm>
              <a:off x="6116975" y="2226425"/>
              <a:ext cx="337275" cy="335125"/>
            </a:xfrm>
            <a:custGeom>
              <a:avLst/>
              <a:gdLst/>
              <a:ahLst/>
              <a:cxnLst/>
              <a:rect l="l" t="t" r="r" b="b"/>
              <a:pathLst>
                <a:path w="13491" h="13405" extrusionOk="0">
                  <a:moveTo>
                    <a:pt x="4480" y="0"/>
                  </a:moveTo>
                  <a:cubicBezTo>
                    <a:pt x="4295" y="0"/>
                    <a:pt x="4096" y="13"/>
                    <a:pt x="3881" y="40"/>
                  </a:cubicBezTo>
                  <a:cubicBezTo>
                    <a:pt x="1712" y="314"/>
                    <a:pt x="1210" y="2847"/>
                    <a:pt x="1210" y="2847"/>
                  </a:cubicBezTo>
                  <a:cubicBezTo>
                    <a:pt x="1" y="4080"/>
                    <a:pt x="4543" y="12228"/>
                    <a:pt x="4543" y="12228"/>
                  </a:cubicBezTo>
                  <a:cubicBezTo>
                    <a:pt x="4543" y="12228"/>
                    <a:pt x="5954" y="13404"/>
                    <a:pt x="7645" y="13404"/>
                  </a:cubicBezTo>
                  <a:cubicBezTo>
                    <a:pt x="7995" y="13404"/>
                    <a:pt x="8356" y="13354"/>
                    <a:pt x="8720" y="13233"/>
                  </a:cubicBezTo>
                  <a:cubicBezTo>
                    <a:pt x="11482" y="12320"/>
                    <a:pt x="10797" y="10927"/>
                    <a:pt x="10797" y="10927"/>
                  </a:cubicBezTo>
                  <a:cubicBezTo>
                    <a:pt x="10797" y="10927"/>
                    <a:pt x="13490" y="10083"/>
                    <a:pt x="12920" y="8417"/>
                  </a:cubicBezTo>
                  <a:cubicBezTo>
                    <a:pt x="12326" y="6750"/>
                    <a:pt x="9975" y="6431"/>
                    <a:pt x="9975" y="6431"/>
                  </a:cubicBezTo>
                  <a:cubicBezTo>
                    <a:pt x="9975" y="6431"/>
                    <a:pt x="11094" y="4787"/>
                    <a:pt x="10272" y="3897"/>
                  </a:cubicBezTo>
                  <a:cubicBezTo>
                    <a:pt x="9736" y="3315"/>
                    <a:pt x="9171" y="3172"/>
                    <a:pt x="8746" y="3172"/>
                  </a:cubicBezTo>
                  <a:cubicBezTo>
                    <a:pt x="8337" y="3172"/>
                    <a:pt x="8058" y="3304"/>
                    <a:pt x="8058" y="3304"/>
                  </a:cubicBezTo>
                  <a:cubicBezTo>
                    <a:pt x="8058" y="3304"/>
                    <a:pt x="8880" y="2345"/>
                    <a:pt x="8149" y="2025"/>
                  </a:cubicBezTo>
                  <a:cubicBezTo>
                    <a:pt x="8055" y="1984"/>
                    <a:pt x="7958" y="1966"/>
                    <a:pt x="7860" y="1966"/>
                  </a:cubicBezTo>
                  <a:cubicBezTo>
                    <a:pt x="7209" y="1966"/>
                    <a:pt x="6551" y="2779"/>
                    <a:pt x="6551" y="2779"/>
                  </a:cubicBezTo>
                  <a:cubicBezTo>
                    <a:pt x="6825" y="1748"/>
                    <a:pt x="6653" y="0"/>
                    <a:pt x="44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5" name="Google Shape;1449;p23">
              <a:extLst>
                <a:ext uri="{FF2B5EF4-FFF2-40B4-BE49-F238E27FC236}">
                  <a16:creationId xmlns:a16="http://schemas.microsoft.com/office/drawing/2014/main" id="{5D691024-94FE-A3B2-78FF-7BB50D1EF79B}"/>
                </a:ext>
              </a:extLst>
            </p:cNvPr>
            <p:cNvSpPr/>
            <p:nvPr/>
          </p:nvSpPr>
          <p:spPr>
            <a:xfrm>
              <a:off x="6116975" y="2242800"/>
              <a:ext cx="337275" cy="318750"/>
            </a:xfrm>
            <a:custGeom>
              <a:avLst/>
              <a:gdLst/>
              <a:ahLst/>
              <a:cxnLst/>
              <a:rect l="l" t="t" r="r" b="b"/>
              <a:pathLst>
                <a:path w="13491" h="12750" extrusionOk="0">
                  <a:moveTo>
                    <a:pt x="6209" y="1"/>
                  </a:moveTo>
                  <a:cubicBezTo>
                    <a:pt x="5689" y="978"/>
                    <a:pt x="4431" y="3148"/>
                    <a:pt x="3055" y="3148"/>
                  </a:cubicBezTo>
                  <a:cubicBezTo>
                    <a:pt x="2921" y="3148"/>
                    <a:pt x="2785" y="3127"/>
                    <a:pt x="2648" y="3082"/>
                  </a:cubicBezTo>
                  <a:cubicBezTo>
                    <a:pt x="1484" y="2694"/>
                    <a:pt x="1461" y="1758"/>
                    <a:pt x="1621" y="1074"/>
                  </a:cubicBezTo>
                  <a:lnTo>
                    <a:pt x="1621" y="1074"/>
                  </a:lnTo>
                  <a:cubicBezTo>
                    <a:pt x="1302" y="1667"/>
                    <a:pt x="1210" y="2192"/>
                    <a:pt x="1210" y="2192"/>
                  </a:cubicBezTo>
                  <a:cubicBezTo>
                    <a:pt x="1" y="3425"/>
                    <a:pt x="4543" y="11573"/>
                    <a:pt x="4543" y="11573"/>
                  </a:cubicBezTo>
                  <a:cubicBezTo>
                    <a:pt x="4543" y="11573"/>
                    <a:pt x="5954" y="12749"/>
                    <a:pt x="7645" y="12749"/>
                  </a:cubicBezTo>
                  <a:cubicBezTo>
                    <a:pt x="7995" y="12749"/>
                    <a:pt x="8356" y="12699"/>
                    <a:pt x="8720" y="12578"/>
                  </a:cubicBezTo>
                  <a:cubicBezTo>
                    <a:pt x="11482" y="11665"/>
                    <a:pt x="10797" y="10272"/>
                    <a:pt x="10797" y="10272"/>
                  </a:cubicBezTo>
                  <a:cubicBezTo>
                    <a:pt x="10797" y="10272"/>
                    <a:pt x="13490" y="9428"/>
                    <a:pt x="12920" y="7762"/>
                  </a:cubicBezTo>
                  <a:cubicBezTo>
                    <a:pt x="12897" y="7693"/>
                    <a:pt x="12874" y="7647"/>
                    <a:pt x="12851" y="7602"/>
                  </a:cubicBezTo>
                  <a:cubicBezTo>
                    <a:pt x="12215" y="8097"/>
                    <a:pt x="11195" y="8379"/>
                    <a:pt x="10308" y="8379"/>
                  </a:cubicBezTo>
                  <a:cubicBezTo>
                    <a:pt x="9476" y="8379"/>
                    <a:pt x="8760" y="8131"/>
                    <a:pt x="8583" y="7579"/>
                  </a:cubicBezTo>
                  <a:cubicBezTo>
                    <a:pt x="8400" y="6917"/>
                    <a:pt x="9268" y="6324"/>
                    <a:pt x="10295" y="5844"/>
                  </a:cubicBezTo>
                  <a:cubicBezTo>
                    <a:pt x="10089" y="5799"/>
                    <a:pt x="9975" y="5776"/>
                    <a:pt x="9975" y="5776"/>
                  </a:cubicBezTo>
                  <a:cubicBezTo>
                    <a:pt x="9975" y="5776"/>
                    <a:pt x="10843" y="4520"/>
                    <a:pt x="10500" y="3607"/>
                  </a:cubicBezTo>
                  <a:lnTo>
                    <a:pt x="10500" y="3607"/>
                  </a:lnTo>
                  <a:cubicBezTo>
                    <a:pt x="9672" y="4400"/>
                    <a:pt x="8531" y="5343"/>
                    <a:pt x="7760" y="5343"/>
                  </a:cubicBezTo>
                  <a:cubicBezTo>
                    <a:pt x="7532" y="5343"/>
                    <a:pt x="7336" y="5261"/>
                    <a:pt x="7191" y="5068"/>
                  </a:cubicBezTo>
                  <a:cubicBezTo>
                    <a:pt x="6620" y="4292"/>
                    <a:pt x="7738" y="3242"/>
                    <a:pt x="8743" y="2512"/>
                  </a:cubicBezTo>
                  <a:cubicBezTo>
                    <a:pt x="8332" y="2512"/>
                    <a:pt x="8058" y="2649"/>
                    <a:pt x="8058" y="2649"/>
                  </a:cubicBezTo>
                  <a:cubicBezTo>
                    <a:pt x="8058" y="2649"/>
                    <a:pt x="8629" y="1987"/>
                    <a:pt x="8400" y="1576"/>
                  </a:cubicBezTo>
                  <a:lnTo>
                    <a:pt x="8400" y="1576"/>
                  </a:lnTo>
                  <a:cubicBezTo>
                    <a:pt x="8060" y="1959"/>
                    <a:pt x="7580" y="2382"/>
                    <a:pt x="7092" y="2382"/>
                  </a:cubicBezTo>
                  <a:cubicBezTo>
                    <a:pt x="7056" y="2382"/>
                    <a:pt x="7021" y="2379"/>
                    <a:pt x="6985" y="2375"/>
                  </a:cubicBezTo>
                  <a:cubicBezTo>
                    <a:pt x="6757" y="2352"/>
                    <a:pt x="6666" y="2192"/>
                    <a:pt x="6666" y="1987"/>
                  </a:cubicBezTo>
                  <a:cubicBezTo>
                    <a:pt x="6597" y="2078"/>
                    <a:pt x="6551" y="2124"/>
                    <a:pt x="6551" y="2124"/>
                  </a:cubicBezTo>
                  <a:cubicBezTo>
                    <a:pt x="6711" y="1507"/>
                    <a:pt x="6711" y="594"/>
                    <a:pt x="620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6" name="Google Shape;1450;p23">
              <a:extLst>
                <a:ext uri="{FF2B5EF4-FFF2-40B4-BE49-F238E27FC236}">
                  <a16:creationId xmlns:a16="http://schemas.microsoft.com/office/drawing/2014/main" id="{8C723337-D89F-DB54-3886-F9B4BE856C6F}"/>
                </a:ext>
              </a:extLst>
            </p:cNvPr>
            <p:cNvSpPr/>
            <p:nvPr/>
          </p:nvSpPr>
          <p:spPr>
            <a:xfrm>
              <a:off x="6180900" y="2330075"/>
              <a:ext cx="87900" cy="36600"/>
            </a:xfrm>
            <a:custGeom>
              <a:avLst/>
              <a:gdLst/>
              <a:ahLst/>
              <a:cxnLst/>
              <a:rect l="l" t="t" r="r" b="b"/>
              <a:pathLst>
                <a:path w="3516" h="1464" extrusionOk="0">
                  <a:moveTo>
                    <a:pt x="1280" y="0"/>
                  </a:moveTo>
                  <a:cubicBezTo>
                    <a:pt x="1212" y="0"/>
                    <a:pt x="1143" y="8"/>
                    <a:pt x="1073" y="25"/>
                  </a:cubicBezTo>
                  <a:cubicBezTo>
                    <a:pt x="913" y="71"/>
                    <a:pt x="753" y="162"/>
                    <a:pt x="616" y="276"/>
                  </a:cubicBezTo>
                  <a:cubicBezTo>
                    <a:pt x="342" y="482"/>
                    <a:pt x="114" y="778"/>
                    <a:pt x="46" y="1029"/>
                  </a:cubicBezTo>
                  <a:cubicBezTo>
                    <a:pt x="0" y="1166"/>
                    <a:pt x="0" y="1280"/>
                    <a:pt x="23" y="1349"/>
                  </a:cubicBezTo>
                  <a:cubicBezTo>
                    <a:pt x="46" y="1440"/>
                    <a:pt x="68" y="1463"/>
                    <a:pt x="68" y="1463"/>
                  </a:cubicBezTo>
                  <a:cubicBezTo>
                    <a:pt x="91" y="1463"/>
                    <a:pt x="23" y="1303"/>
                    <a:pt x="114" y="1075"/>
                  </a:cubicBezTo>
                  <a:cubicBezTo>
                    <a:pt x="205" y="847"/>
                    <a:pt x="434" y="573"/>
                    <a:pt x="708" y="390"/>
                  </a:cubicBezTo>
                  <a:cubicBezTo>
                    <a:pt x="822" y="299"/>
                    <a:pt x="982" y="230"/>
                    <a:pt x="1118" y="185"/>
                  </a:cubicBezTo>
                  <a:cubicBezTo>
                    <a:pt x="1155" y="179"/>
                    <a:pt x="1192" y="176"/>
                    <a:pt x="1228" y="176"/>
                  </a:cubicBezTo>
                  <a:cubicBezTo>
                    <a:pt x="1326" y="176"/>
                    <a:pt x="1417" y="197"/>
                    <a:pt x="1484" y="230"/>
                  </a:cubicBezTo>
                  <a:cubicBezTo>
                    <a:pt x="1689" y="322"/>
                    <a:pt x="1758" y="482"/>
                    <a:pt x="1758" y="482"/>
                  </a:cubicBezTo>
                  <a:cubicBezTo>
                    <a:pt x="1758" y="482"/>
                    <a:pt x="1849" y="618"/>
                    <a:pt x="1963" y="847"/>
                  </a:cubicBezTo>
                  <a:cubicBezTo>
                    <a:pt x="1963" y="870"/>
                    <a:pt x="1986" y="892"/>
                    <a:pt x="1986" y="915"/>
                  </a:cubicBezTo>
                  <a:cubicBezTo>
                    <a:pt x="2009" y="961"/>
                    <a:pt x="2031" y="1007"/>
                    <a:pt x="2054" y="1052"/>
                  </a:cubicBezTo>
                  <a:cubicBezTo>
                    <a:pt x="2077" y="1121"/>
                    <a:pt x="2100" y="1166"/>
                    <a:pt x="2123" y="1235"/>
                  </a:cubicBezTo>
                  <a:cubicBezTo>
                    <a:pt x="2123" y="1256"/>
                    <a:pt x="2127" y="1264"/>
                    <a:pt x="2134" y="1264"/>
                  </a:cubicBezTo>
                  <a:cubicBezTo>
                    <a:pt x="2149" y="1264"/>
                    <a:pt x="2176" y="1228"/>
                    <a:pt x="2191" y="1212"/>
                  </a:cubicBezTo>
                  <a:lnTo>
                    <a:pt x="2260" y="1143"/>
                  </a:lnTo>
                  <a:cubicBezTo>
                    <a:pt x="2283" y="1121"/>
                    <a:pt x="2305" y="1075"/>
                    <a:pt x="2328" y="1052"/>
                  </a:cubicBezTo>
                  <a:lnTo>
                    <a:pt x="2374" y="1029"/>
                  </a:lnTo>
                  <a:cubicBezTo>
                    <a:pt x="2397" y="1007"/>
                    <a:pt x="2442" y="984"/>
                    <a:pt x="2465" y="961"/>
                  </a:cubicBezTo>
                  <a:cubicBezTo>
                    <a:pt x="2534" y="915"/>
                    <a:pt x="2602" y="870"/>
                    <a:pt x="2671" y="847"/>
                  </a:cubicBezTo>
                  <a:cubicBezTo>
                    <a:pt x="2830" y="778"/>
                    <a:pt x="2990" y="733"/>
                    <a:pt x="3127" y="733"/>
                  </a:cubicBezTo>
                  <a:cubicBezTo>
                    <a:pt x="3287" y="733"/>
                    <a:pt x="3401" y="801"/>
                    <a:pt x="3424" y="915"/>
                  </a:cubicBezTo>
                  <a:cubicBezTo>
                    <a:pt x="3447" y="984"/>
                    <a:pt x="3447" y="1029"/>
                    <a:pt x="3447" y="1075"/>
                  </a:cubicBezTo>
                  <a:cubicBezTo>
                    <a:pt x="3447" y="1143"/>
                    <a:pt x="3447" y="1166"/>
                    <a:pt x="3424" y="1212"/>
                  </a:cubicBezTo>
                  <a:cubicBezTo>
                    <a:pt x="3424" y="1280"/>
                    <a:pt x="3424" y="1326"/>
                    <a:pt x="3424" y="1326"/>
                  </a:cubicBezTo>
                  <a:cubicBezTo>
                    <a:pt x="3424" y="1326"/>
                    <a:pt x="3447" y="1303"/>
                    <a:pt x="3469" y="1235"/>
                  </a:cubicBezTo>
                  <a:cubicBezTo>
                    <a:pt x="3492" y="1189"/>
                    <a:pt x="3492" y="1143"/>
                    <a:pt x="3515" y="1098"/>
                  </a:cubicBezTo>
                  <a:cubicBezTo>
                    <a:pt x="3515" y="1029"/>
                    <a:pt x="3515" y="984"/>
                    <a:pt x="3515" y="892"/>
                  </a:cubicBezTo>
                  <a:cubicBezTo>
                    <a:pt x="3492" y="870"/>
                    <a:pt x="3492" y="824"/>
                    <a:pt x="3469" y="801"/>
                  </a:cubicBezTo>
                  <a:cubicBezTo>
                    <a:pt x="3447" y="755"/>
                    <a:pt x="3424" y="733"/>
                    <a:pt x="3378" y="710"/>
                  </a:cubicBezTo>
                  <a:cubicBezTo>
                    <a:pt x="3310" y="664"/>
                    <a:pt x="3241" y="618"/>
                    <a:pt x="3150" y="618"/>
                  </a:cubicBezTo>
                  <a:cubicBezTo>
                    <a:pt x="3118" y="614"/>
                    <a:pt x="3085" y="613"/>
                    <a:pt x="3053" y="613"/>
                  </a:cubicBezTo>
                  <a:cubicBezTo>
                    <a:pt x="2903" y="613"/>
                    <a:pt x="2756" y="653"/>
                    <a:pt x="2625" y="710"/>
                  </a:cubicBezTo>
                  <a:cubicBezTo>
                    <a:pt x="2534" y="733"/>
                    <a:pt x="2465" y="778"/>
                    <a:pt x="2374" y="824"/>
                  </a:cubicBezTo>
                  <a:cubicBezTo>
                    <a:pt x="2351" y="847"/>
                    <a:pt x="2305" y="870"/>
                    <a:pt x="2283" y="892"/>
                  </a:cubicBezTo>
                  <a:lnTo>
                    <a:pt x="2214" y="938"/>
                  </a:lnTo>
                  <a:cubicBezTo>
                    <a:pt x="2214" y="938"/>
                    <a:pt x="2191" y="961"/>
                    <a:pt x="2191" y="961"/>
                  </a:cubicBezTo>
                  <a:lnTo>
                    <a:pt x="2191" y="938"/>
                  </a:lnTo>
                  <a:lnTo>
                    <a:pt x="2191" y="915"/>
                  </a:lnTo>
                  <a:lnTo>
                    <a:pt x="2168" y="847"/>
                  </a:lnTo>
                  <a:cubicBezTo>
                    <a:pt x="2146" y="824"/>
                    <a:pt x="2146" y="801"/>
                    <a:pt x="2123" y="755"/>
                  </a:cubicBezTo>
                  <a:cubicBezTo>
                    <a:pt x="2031" y="527"/>
                    <a:pt x="1917" y="367"/>
                    <a:pt x="1917" y="367"/>
                  </a:cubicBezTo>
                  <a:cubicBezTo>
                    <a:pt x="1917" y="367"/>
                    <a:pt x="1826" y="185"/>
                    <a:pt x="1575" y="48"/>
                  </a:cubicBezTo>
                  <a:cubicBezTo>
                    <a:pt x="1490" y="20"/>
                    <a:pt x="1388" y="0"/>
                    <a:pt x="128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7" name="Google Shape;1451;p23">
              <a:extLst>
                <a:ext uri="{FF2B5EF4-FFF2-40B4-BE49-F238E27FC236}">
                  <a16:creationId xmlns:a16="http://schemas.microsoft.com/office/drawing/2014/main" id="{D2F231BF-92E8-28CE-E824-0004A7F13AF5}"/>
                </a:ext>
              </a:extLst>
            </p:cNvPr>
            <p:cNvSpPr/>
            <p:nvPr/>
          </p:nvSpPr>
          <p:spPr>
            <a:xfrm>
              <a:off x="6258500" y="2423700"/>
              <a:ext cx="59925" cy="82900"/>
            </a:xfrm>
            <a:custGeom>
              <a:avLst/>
              <a:gdLst/>
              <a:ahLst/>
              <a:cxnLst/>
              <a:rect l="l" t="t" r="r" b="b"/>
              <a:pathLst>
                <a:path w="2397" h="3316" extrusionOk="0">
                  <a:moveTo>
                    <a:pt x="1324" y="1"/>
                  </a:moveTo>
                  <a:cubicBezTo>
                    <a:pt x="1324" y="23"/>
                    <a:pt x="1461" y="137"/>
                    <a:pt x="1689" y="320"/>
                  </a:cubicBezTo>
                  <a:cubicBezTo>
                    <a:pt x="1803" y="411"/>
                    <a:pt x="1918" y="526"/>
                    <a:pt x="2032" y="662"/>
                  </a:cubicBezTo>
                  <a:cubicBezTo>
                    <a:pt x="2123" y="799"/>
                    <a:pt x="2237" y="982"/>
                    <a:pt x="2237" y="1142"/>
                  </a:cubicBezTo>
                  <a:cubicBezTo>
                    <a:pt x="2260" y="1233"/>
                    <a:pt x="2237" y="1302"/>
                    <a:pt x="2214" y="1393"/>
                  </a:cubicBezTo>
                  <a:cubicBezTo>
                    <a:pt x="2169" y="1461"/>
                    <a:pt x="2123" y="1530"/>
                    <a:pt x="2077" y="1598"/>
                  </a:cubicBezTo>
                  <a:cubicBezTo>
                    <a:pt x="1963" y="1712"/>
                    <a:pt x="1826" y="1758"/>
                    <a:pt x="1689" y="1758"/>
                  </a:cubicBezTo>
                  <a:lnTo>
                    <a:pt x="1507" y="1758"/>
                  </a:lnTo>
                  <a:cubicBezTo>
                    <a:pt x="1484" y="1758"/>
                    <a:pt x="1461" y="1758"/>
                    <a:pt x="1438" y="1735"/>
                  </a:cubicBezTo>
                  <a:cubicBezTo>
                    <a:pt x="1415" y="1735"/>
                    <a:pt x="1415" y="1735"/>
                    <a:pt x="1347" y="1712"/>
                  </a:cubicBezTo>
                  <a:cubicBezTo>
                    <a:pt x="1256" y="1690"/>
                    <a:pt x="1210" y="1667"/>
                    <a:pt x="1142" y="1621"/>
                  </a:cubicBezTo>
                  <a:cubicBezTo>
                    <a:pt x="1096" y="1598"/>
                    <a:pt x="1050" y="1575"/>
                    <a:pt x="1050" y="1575"/>
                  </a:cubicBezTo>
                  <a:cubicBezTo>
                    <a:pt x="1050" y="1575"/>
                    <a:pt x="1027" y="1575"/>
                    <a:pt x="799" y="1461"/>
                  </a:cubicBezTo>
                  <a:lnTo>
                    <a:pt x="799" y="1461"/>
                  </a:lnTo>
                  <a:cubicBezTo>
                    <a:pt x="845" y="1507"/>
                    <a:pt x="913" y="1621"/>
                    <a:pt x="1027" y="1804"/>
                  </a:cubicBezTo>
                  <a:cubicBezTo>
                    <a:pt x="1073" y="1849"/>
                    <a:pt x="1096" y="1872"/>
                    <a:pt x="1119" y="1941"/>
                  </a:cubicBezTo>
                  <a:cubicBezTo>
                    <a:pt x="1142" y="1964"/>
                    <a:pt x="1187" y="2032"/>
                    <a:pt x="1187" y="2055"/>
                  </a:cubicBezTo>
                  <a:cubicBezTo>
                    <a:pt x="1233" y="2100"/>
                    <a:pt x="1256" y="2169"/>
                    <a:pt x="1278" y="2215"/>
                  </a:cubicBezTo>
                  <a:cubicBezTo>
                    <a:pt x="1347" y="2352"/>
                    <a:pt x="1393" y="2488"/>
                    <a:pt x="1393" y="2648"/>
                  </a:cubicBezTo>
                  <a:cubicBezTo>
                    <a:pt x="1415" y="2717"/>
                    <a:pt x="1393" y="2808"/>
                    <a:pt x="1370" y="2877"/>
                  </a:cubicBezTo>
                  <a:cubicBezTo>
                    <a:pt x="1324" y="2945"/>
                    <a:pt x="1278" y="3013"/>
                    <a:pt x="1233" y="3059"/>
                  </a:cubicBezTo>
                  <a:cubicBezTo>
                    <a:pt x="1096" y="3150"/>
                    <a:pt x="936" y="3196"/>
                    <a:pt x="776" y="3196"/>
                  </a:cubicBezTo>
                  <a:cubicBezTo>
                    <a:pt x="617" y="3196"/>
                    <a:pt x="480" y="3173"/>
                    <a:pt x="365" y="3128"/>
                  </a:cubicBezTo>
                  <a:cubicBezTo>
                    <a:pt x="131" y="3042"/>
                    <a:pt x="36" y="2897"/>
                    <a:pt x="24" y="2897"/>
                  </a:cubicBezTo>
                  <a:cubicBezTo>
                    <a:pt x="23" y="2897"/>
                    <a:pt x="23" y="2898"/>
                    <a:pt x="23" y="2899"/>
                  </a:cubicBezTo>
                  <a:cubicBezTo>
                    <a:pt x="0" y="2899"/>
                    <a:pt x="23" y="2922"/>
                    <a:pt x="69" y="2991"/>
                  </a:cubicBezTo>
                  <a:cubicBezTo>
                    <a:pt x="92" y="3036"/>
                    <a:pt x="137" y="3059"/>
                    <a:pt x="183" y="3105"/>
                  </a:cubicBezTo>
                  <a:cubicBezTo>
                    <a:pt x="229" y="3128"/>
                    <a:pt x="274" y="3173"/>
                    <a:pt x="343" y="3196"/>
                  </a:cubicBezTo>
                  <a:cubicBezTo>
                    <a:pt x="457" y="3265"/>
                    <a:pt x="617" y="3287"/>
                    <a:pt x="776" y="3310"/>
                  </a:cubicBezTo>
                  <a:cubicBezTo>
                    <a:pt x="807" y="3314"/>
                    <a:pt x="837" y="3316"/>
                    <a:pt x="868" y="3316"/>
                  </a:cubicBezTo>
                  <a:cubicBezTo>
                    <a:pt x="1019" y="3316"/>
                    <a:pt x="1168" y="3268"/>
                    <a:pt x="1301" y="3173"/>
                  </a:cubicBezTo>
                  <a:cubicBezTo>
                    <a:pt x="1393" y="3105"/>
                    <a:pt x="1461" y="3036"/>
                    <a:pt x="1507" y="2945"/>
                  </a:cubicBezTo>
                  <a:cubicBezTo>
                    <a:pt x="1530" y="2854"/>
                    <a:pt x="1575" y="2740"/>
                    <a:pt x="1575" y="2648"/>
                  </a:cubicBezTo>
                  <a:cubicBezTo>
                    <a:pt x="1575" y="2466"/>
                    <a:pt x="1507" y="2283"/>
                    <a:pt x="1461" y="2146"/>
                  </a:cubicBezTo>
                  <a:cubicBezTo>
                    <a:pt x="1415" y="2078"/>
                    <a:pt x="1393" y="2009"/>
                    <a:pt x="1370" y="1964"/>
                  </a:cubicBezTo>
                  <a:cubicBezTo>
                    <a:pt x="1358" y="1941"/>
                    <a:pt x="1353" y="1935"/>
                    <a:pt x="1350" y="1935"/>
                  </a:cubicBezTo>
                  <a:cubicBezTo>
                    <a:pt x="1347" y="1935"/>
                    <a:pt x="1347" y="1941"/>
                    <a:pt x="1347" y="1941"/>
                  </a:cubicBezTo>
                  <a:cubicBezTo>
                    <a:pt x="1347" y="1941"/>
                    <a:pt x="1347" y="1918"/>
                    <a:pt x="1347" y="1918"/>
                  </a:cubicBezTo>
                  <a:cubicBezTo>
                    <a:pt x="1347" y="1918"/>
                    <a:pt x="1370" y="1941"/>
                    <a:pt x="1393" y="1941"/>
                  </a:cubicBezTo>
                  <a:lnTo>
                    <a:pt x="1484" y="1941"/>
                  </a:lnTo>
                  <a:cubicBezTo>
                    <a:pt x="1518" y="1952"/>
                    <a:pt x="1552" y="1958"/>
                    <a:pt x="1589" y="1958"/>
                  </a:cubicBezTo>
                  <a:cubicBezTo>
                    <a:pt x="1627" y="1958"/>
                    <a:pt x="1667" y="1952"/>
                    <a:pt x="1712" y="1941"/>
                  </a:cubicBezTo>
                  <a:cubicBezTo>
                    <a:pt x="1872" y="1941"/>
                    <a:pt x="2055" y="1872"/>
                    <a:pt x="2191" y="1712"/>
                  </a:cubicBezTo>
                  <a:cubicBezTo>
                    <a:pt x="2260" y="1644"/>
                    <a:pt x="2328" y="1553"/>
                    <a:pt x="2351" y="1439"/>
                  </a:cubicBezTo>
                  <a:cubicBezTo>
                    <a:pt x="2397" y="1347"/>
                    <a:pt x="2397" y="1233"/>
                    <a:pt x="2397" y="1119"/>
                  </a:cubicBezTo>
                  <a:cubicBezTo>
                    <a:pt x="2351" y="914"/>
                    <a:pt x="2237" y="731"/>
                    <a:pt x="2123" y="594"/>
                  </a:cubicBezTo>
                  <a:cubicBezTo>
                    <a:pt x="1986" y="457"/>
                    <a:pt x="1849" y="343"/>
                    <a:pt x="1735" y="252"/>
                  </a:cubicBezTo>
                  <a:cubicBezTo>
                    <a:pt x="1507" y="92"/>
                    <a:pt x="1324" y="1"/>
                    <a:pt x="132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8" name="Google Shape;1452;p23">
              <a:extLst>
                <a:ext uri="{FF2B5EF4-FFF2-40B4-BE49-F238E27FC236}">
                  <a16:creationId xmlns:a16="http://schemas.microsoft.com/office/drawing/2014/main" id="{D945CF13-043C-8B84-2A8F-5F6807539986}"/>
                </a:ext>
              </a:extLst>
            </p:cNvPr>
            <p:cNvSpPr/>
            <p:nvPr/>
          </p:nvSpPr>
          <p:spPr>
            <a:xfrm>
              <a:off x="5754050" y="2481975"/>
              <a:ext cx="94950" cy="116825"/>
            </a:xfrm>
            <a:custGeom>
              <a:avLst/>
              <a:gdLst/>
              <a:ahLst/>
              <a:cxnLst/>
              <a:rect l="l" t="t" r="r" b="b"/>
              <a:pathLst>
                <a:path w="3798" h="4673" extrusionOk="0">
                  <a:moveTo>
                    <a:pt x="2469" y="0"/>
                  </a:moveTo>
                  <a:cubicBezTo>
                    <a:pt x="2292" y="0"/>
                    <a:pt x="2087" y="39"/>
                    <a:pt x="1850" y="135"/>
                  </a:cubicBezTo>
                  <a:cubicBezTo>
                    <a:pt x="1" y="865"/>
                    <a:pt x="1188" y="4335"/>
                    <a:pt x="2146" y="4654"/>
                  </a:cubicBezTo>
                  <a:cubicBezTo>
                    <a:pt x="2184" y="4667"/>
                    <a:pt x="2222" y="4673"/>
                    <a:pt x="2259" y="4673"/>
                  </a:cubicBezTo>
                  <a:cubicBezTo>
                    <a:pt x="3159" y="4673"/>
                    <a:pt x="3797" y="1096"/>
                    <a:pt x="3424" y="614"/>
                  </a:cubicBezTo>
                  <a:cubicBezTo>
                    <a:pt x="3424" y="614"/>
                    <a:pt x="3176" y="0"/>
                    <a:pt x="246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09" name="Google Shape;1453;p23">
              <a:extLst>
                <a:ext uri="{FF2B5EF4-FFF2-40B4-BE49-F238E27FC236}">
                  <a16:creationId xmlns:a16="http://schemas.microsoft.com/office/drawing/2014/main" id="{08597988-E8A3-3D69-15CB-497DDE4DD813}"/>
                </a:ext>
              </a:extLst>
            </p:cNvPr>
            <p:cNvSpPr/>
            <p:nvPr/>
          </p:nvSpPr>
          <p:spPr>
            <a:xfrm>
              <a:off x="5754050" y="2481975"/>
              <a:ext cx="94875" cy="117025"/>
            </a:xfrm>
            <a:custGeom>
              <a:avLst/>
              <a:gdLst/>
              <a:ahLst/>
              <a:cxnLst/>
              <a:rect l="l" t="t" r="r" b="b"/>
              <a:pathLst>
                <a:path w="3795" h="4681" extrusionOk="0">
                  <a:moveTo>
                    <a:pt x="2469" y="0"/>
                  </a:moveTo>
                  <a:cubicBezTo>
                    <a:pt x="2292" y="0"/>
                    <a:pt x="2087" y="39"/>
                    <a:pt x="1850" y="135"/>
                  </a:cubicBezTo>
                  <a:cubicBezTo>
                    <a:pt x="1" y="865"/>
                    <a:pt x="1165" y="4426"/>
                    <a:pt x="2146" y="4654"/>
                  </a:cubicBezTo>
                  <a:cubicBezTo>
                    <a:pt x="2217" y="4672"/>
                    <a:pt x="2285" y="4681"/>
                    <a:pt x="2350" y="4681"/>
                  </a:cubicBezTo>
                  <a:cubicBezTo>
                    <a:pt x="3667" y="4681"/>
                    <a:pt x="3794" y="1093"/>
                    <a:pt x="3424" y="614"/>
                  </a:cubicBezTo>
                  <a:cubicBezTo>
                    <a:pt x="3424" y="614"/>
                    <a:pt x="3176" y="0"/>
                    <a:pt x="2469"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0" name="Google Shape;1454;p23">
              <a:extLst>
                <a:ext uri="{FF2B5EF4-FFF2-40B4-BE49-F238E27FC236}">
                  <a16:creationId xmlns:a16="http://schemas.microsoft.com/office/drawing/2014/main" id="{BFBA3257-1521-DFB0-4BDC-17084B6E4632}"/>
                </a:ext>
              </a:extLst>
            </p:cNvPr>
            <p:cNvSpPr/>
            <p:nvPr/>
          </p:nvSpPr>
          <p:spPr>
            <a:xfrm>
              <a:off x="5799125" y="2501675"/>
              <a:ext cx="37125" cy="73850"/>
            </a:xfrm>
            <a:custGeom>
              <a:avLst/>
              <a:gdLst/>
              <a:ahLst/>
              <a:cxnLst/>
              <a:rect l="l" t="t" r="r" b="b"/>
              <a:pathLst>
                <a:path w="1485" h="2954" extrusionOk="0">
                  <a:moveTo>
                    <a:pt x="27" y="1"/>
                  </a:moveTo>
                  <a:cubicBezTo>
                    <a:pt x="10" y="1"/>
                    <a:pt x="1" y="3"/>
                    <a:pt x="1" y="9"/>
                  </a:cubicBezTo>
                  <a:cubicBezTo>
                    <a:pt x="1" y="9"/>
                    <a:pt x="138" y="77"/>
                    <a:pt x="320" y="191"/>
                  </a:cubicBezTo>
                  <a:cubicBezTo>
                    <a:pt x="503" y="305"/>
                    <a:pt x="708" y="511"/>
                    <a:pt x="845" y="716"/>
                  </a:cubicBezTo>
                  <a:cubicBezTo>
                    <a:pt x="1005" y="944"/>
                    <a:pt x="1074" y="1196"/>
                    <a:pt x="1096" y="1378"/>
                  </a:cubicBezTo>
                  <a:cubicBezTo>
                    <a:pt x="1110" y="1460"/>
                    <a:pt x="1107" y="1477"/>
                    <a:pt x="1103" y="1477"/>
                  </a:cubicBezTo>
                  <a:cubicBezTo>
                    <a:pt x="1100" y="1477"/>
                    <a:pt x="1096" y="1469"/>
                    <a:pt x="1096" y="1469"/>
                  </a:cubicBezTo>
                  <a:cubicBezTo>
                    <a:pt x="1096" y="1477"/>
                    <a:pt x="1094" y="1480"/>
                    <a:pt x="1091" y="1480"/>
                  </a:cubicBezTo>
                  <a:cubicBezTo>
                    <a:pt x="1084" y="1480"/>
                    <a:pt x="1074" y="1469"/>
                    <a:pt x="1074" y="1469"/>
                  </a:cubicBezTo>
                  <a:cubicBezTo>
                    <a:pt x="1051" y="1469"/>
                    <a:pt x="1051" y="1447"/>
                    <a:pt x="1028" y="1447"/>
                  </a:cubicBezTo>
                  <a:cubicBezTo>
                    <a:pt x="1028" y="1447"/>
                    <a:pt x="982" y="1447"/>
                    <a:pt x="982" y="1424"/>
                  </a:cubicBezTo>
                  <a:cubicBezTo>
                    <a:pt x="891" y="1401"/>
                    <a:pt x="868" y="1401"/>
                    <a:pt x="868" y="1401"/>
                  </a:cubicBezTo>
                  <a:cubicBezTo>
                    <a:pt x="868" y="1401"/>
                    <a:pt x="845" y="1401"/>
                    <a:pt x="731" y="1378"/>
                  </a:cubicBezTo>
                  <a:cubicBezTo>
                    <a:pt x="686" y="1378"/>
                    <a:pt x="594" y="1401"/>
                    <a:pt x="503" y="1424"/>
                  </a:cubicBezTo>
                  <a:cubicBezTo>
                    <a:pt x="457" y="1424"/>
                    <a:pt x="412" y="1447"/>
                    <a:pt x="366" y="1492"/>
                  </a:cubicBezTo>
                  <a:cubicBezTo>
                    <a:pt x="343" y="1515"/>
                    <a:pt x="298" y="1561"/>
                    <a:pt x="275" y="1606"/>
                  </a:cubicBezTo>
                  <a:cubicBezTo>
                    <a:pt x="275" y="1606"/>
                    <a:pt x="275" y="1584"/>
                    <a:pt x="275" y="1584"/>
                  </a:cubicBezTo>
                  <a:cubicBezTo>
                    <a:pt x="252" y="1629"/>
                    <a:pt x="183" y="1698"/>
                    <a:pt x="206" y="1835"/>
                  </a:cubicBezTo>
                  <a:cubicBezTo>
                    <a:pt x="252" y="1972"/>
                    <a:pt x="412" y="2063"/>
                    <a:pt x="526" y="2131"/>
                  </a:cubicBezTo>
                  <a:cubicBezTo>
                    <a:pt x="663" y="2223"/>
                    <a:pt x="777" y="2291"/>
                    <a:pt x="823" y="2360"/>
                  </a:cubicBezTo>
                  <a:cubicBezTo>
                    <a:pt x="891" y="2451"/>
                    <a:pt x="937" y="2542"/>
                    <a:pt x="914" y="2634"/>
                  </a:cubicBezTo>
                  <a:cubicBezTo>
                    <a:pt x="891" y="2702"/>
                    <a:pt x="800" y="2770"/>
                    <a:pt x="686" y="2793"/>
                  </a:cubicBezTo>
                  <a:cubicBezTo>
                    <a:pt x="637" y="2813"/>
                    <a:pt x="589" y="2820"/>
                    <a:pt x="543" y="2820"/>
                  </a:cubicBezTo>
                  <a:cubicBezTo>
                    <a:pt x="479" y="2820"/>
                    <a:pt x="419" y="2806"/>
                    <a:pt x="366" y="2793"/>
                  </a:cubicBezTo>
                  <a:cubicBezTo>
                    <a:pt x="183" y="2702"/>
                    <a:pt x="183" y="2565"/>
                    <a:pt x="161" y="2565"/>
                  </a:cubicBezTo>
                  <a:cubicBezTo>
                    <a:pt x="138" y="2565"/>
                    <a:pt x="138" y="2611"/>
                    <a:pt x="138" y="2656"/>
                  </a:cubicBezTo>
                  <a:cubicBezTo>
                    <a:pt x="138" y="2702"/>
                    <a:pt x="161" y="2793"/>
                    <a:pt x="298" y="2862"/>
                  </a:cubicBezTo>
                  <a:cubicBezTo>
                    <a:pt x="412" y="2930"/>
                    <a:pt x="594" y="2953"/>
                    <a:pt x="777" y="2953"/>
                  </a:cubicBezTo>
                  <a:cubicBezTo>
                    <a:pt x="937" y="2930"/>
                    <a:pt x="1096" y="2839"/>
                    <a:pt x="1165" y="2702"/>
                  </a:cubicBezTo>
                  <a:cubicBezTo>
                    <a:pt x="1233" y="2565"/>
                    <a:pt x="1188" y="2405"/>
                    <a:pt x="1096" y="2291"/>
                  </a:cubicBezTo>
                  <a:cubicBezTo>
                    <a:pt x="1005" y="2131"/>
                    <a:pt x="845" y="2040"/>
                    <a:pt x="754" y="1972"/>
                  </a:cubicBezTo>
                  <a:cubicBezTo>
                    <a:pt x="640" y="1903"/>
                    <a:pt x="594" y="1835"/>
                    <a:pt x="594" y="1835"/>
                  </a:cubicBezTo>
                  <a:cubicBezTo>
                    <a:pt x="594" y="1812"/>
                    <a:pt x="617" y="1766"/>
                    <a:pt x="640" y="1766"/>
                  </a:cubicBezTo>
                  <a:lnTo>
                    <a:pt x="663" y="1743"/>
                  </a:lnTo>
                  <a:cubicBezTo>
                    <a:pt x="693" y="1682"/>
                    <a:pt x="724" y="1682"/>
                    <a:pt x="747" y="1682"/>
                  </a:cubicBezTo>
                  <a:lnTo>
                    <a:pt x="747" y="1682"/>
                  </a:lnTo>
                  <a:cubicBezTo>
                    <a:pt x="759" y="1682"/>
                    <a:pt x="769" y="1682"/>
                    <a:pt x="777" y="1675"/>
                  </a:cubicBezTo>
                  <a:cubicBezTo>
                    <a:pt x="788" y="1686"/>
                    <a:pt x="800" y="1686"/>
                    <a:pt x="808" y="1686"/>
                  </a:cubicBezTo>
                  <a:cubicBezTo>
                    <a:pt x="817" y="1686"/>
                    <a:pt x="823" y="1686"/>
                    <a:pt x="823" y="1698"/>
                  </a:cubicBezTo>
                  <a:lnTo>
                    <a:pt x="868" y="1698"/>
                  </a:lnTo>
                  <a:cubicBezTo>
                    <a:pt x="868" y="1698"/>
                    <a:pt x="868" y="1698"/>
                    <a:pt x="914" y="1720"/>
                  </a:cubicBezTo>
                  <a:cubicBezTo>
                    <a:pt x="937" y="1743"/>
                    <a:pt x="982" y="1743"/>
                    <a:pt x="1028" y="1766"/>
                  </a:cubicBezTo>
                  <a:cubicBezTo>
                    <a:pt x="1051" y="1789"/>
                    <a:pt x="1051" y="1789"/>
                    <a:pt x="1096" y="1812"/>
                  </a:cubicBezTo>
                  <a:cubicBezTo>
                    <a:pt x="1119" y="1835"/>
                    <a:pt x="1165" y="1880"/>
                    <a:pt x="1188" y="1903"/>
                  </a:cubicBezTo>
                  <a:cubicBezTo>
                    <a:pt x="1256" y="1949"/>
                    <a:pt x="1348" y="2017"/>
                    <a:pt x="1439" y="2086"/>
                  </a:cubicBezTo>
                  <a:cubicBezTo>
                    <a:pt x="1439" y="2017"/>
                    <a:pt x="1439" y="1926"/>
                    <a:pt x="1462" y="1789"/>
                  </a:cubicBezTo>
                  <a:cubicBezTo>
                    <a:pt x="1462" y="1720"/>
                    <a:pt x="1485" y="1652"/>
                    <a:pt x="1485" y="1584"/>
                  </a:cubicBezTo>
                  <a:cubicBezTo>
                    <a:pt x="1485" y="1469"/>
                    <a:pt x="1462" y="1447"/>
                    <a:pt x="1462" y="1378"/>
                  </a:cubicBezTo>
                  <a:cubicBezTo>
                    <a:pt x="1416" y="1173"/>
                    <a:pt x="1279" y="899"/>
                    <a:pt x="1096" y="671"/>
                  </a:cubicBezTo>
                  <a:cubicBezTo>
                    <a:pt x="914" y="419"/>
                    <a:pt x="640" y="214"/>
                    <a:pt x="412" y="123"/>
                  </a:cubicBezTo>
                  <a:cubicBezTo>
                    <a:pt x="235" y="34"/>
                    <a:pt x="85" y="1"/>
                    <a:pt x="2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1" name="Google Shape;1455;p23">
              <a:extLst>
                <a:ext uri="{FF2B5EF4-FFF2-40B4-BE49-F238E27FC236}">
                  <a16:creationId xmlns:a16="http://schemas.microsoft.com/office/drawing/2014/main" id="{42522AF4-A6BA-931A-A853-A0106D014139}"/>
                </a:ext>
              </a:extLst>
            </p:cNvPr>
            <p:cNvSpPr/>
            <p:nvPr/>
          </p:nvSpPr>
          <p:spPr>
            <a:xfrm>
              <a:off x="5800275" y="2488175"/>
              <a:ext cx="22275" cy="8025"/>
            </a:xfrm>
            <a:custGeom>
              <a:avLst/>
              <a:gdLst/>
              <a:ahLst/>
              <a:cxnLst/>
              <a:rect l="l" t="t" r="r" b="b"/>
              <a:pathLst>
                <a:path w="891" h="321" extrusionOk="0">
                  <a:moveTo>
                    <a:pt x="389" y="1"/>
                  </a:moveTo>
                  <a:cubicBezTo>
                    <a:pt x="160" y="1"/>
                    <a:pt x="1" y="69"/>
                    <a:pt x="23" y="161"/>
                  </a:cubicBezTo>
                  <a:cubicBezTo>
                    <a:pt x="46" y="229"/>
                    <a:pt x="274" y="320"/>
                    <a:pt x="503" y="320"/>
                  </a:cubicBezTo>
                  <a:cubicBezTo>
                    <a:pt x="731" y="320"/>
                    <a:pt x="891" y="252"/>
                    <a:pt x="868" y="161"/>
                  </a:cubicBezTo>
                  <a:cubicBezTo>
                    <a:pt x="845" y="69"/>
                    <a:pt x="617" y="1"/>
                    <a:pt x="389"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2" name="Google Shape;1456;p23">
              <a:extLst>
                <a:ext uri="{FF2B5EF4-FFF2-40B4-BE49-F238E27FC236}">
                  <a16:creationId xmlns:a16="http://schemas.microsoft.com/office/drawing/2014/main" id="{07BE8144-9D63-59B9-6F88-05EABE306A73}"/>
                </a:ext>
              </a:extLst>
            </p:cNvPr>
            <p:cNvSpPr/>
            <p:nvPr/>
          </p:nvSpPr>
          <p:spPr>
            <a:xfrm>
              <a:off x="5784300" y="2503375"/>
              <a:ext cx="56100" cy="71500"/>
            </a:xfrm>
            <a:custGeom>
              <a:avLst/>
              <a:gdLst/>
              <a:ahLst/>
              <a:cxnLst/>
              <a:rect l="l" t="t" r="r" b="b"/>
              <a:pathLst>
                <a:path w="2244" h="2860" extrusionOk="0">
                  <a:moveTo>
                    <a:pt x="768" y="0"/>
                  </a:moveTo>
                  <a:cubicBezTo>
                    <a:pt x="711" y="0"/>
                    <a:pt x="653" y="10"/>
                    <a:pt x="594" y="32"/>
                  </a:cubicBezTo>
                  <a:cubicBezTo>
                    <a:pt x="0" y="237"/>
                    <a:pt x="23" y="2611"/>
                    <a:pt x="1165" y="2839"/>
                  </a:cubicBezTo>
                  <a:cubicBezTo>
                    <a:pt x="1226" y="2853"/>
                    <a:pt x="1282" y="2859"/>
                    <a:pt x="1334" y="2859"/>
                  </a:cubicBezTo>
                  <a:cubicBezTo>
                    <a:pt x="2244" y="2859"/>
                    <a:pt x="1712" y="876"/>
                    <a:pt x="1712" y="876"/>
                  </a:cubicBezTo>
                  <a:cubicBezTo>
                    <a:pt x="1712" y="876"/>
                    <a:pt x="1302" y="0"/>
                    <a:pt x="76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3" name="Google Shape;1457;p23">
              <a:extLst>
                <a:ext uri="{FF2B5EF4-FFF2-40B4-BE49-F238E27FC236}">
                  <a16:creationId xmlns:a16="http://schemas.microsoft.com/office/drawing/2014/main" id="{45A8B5A4-5887-7CB0-6D76-E9DACCB1EC14}"/>
                </a:ext>
              </a:extLst>
            </p:cNvPr>
            <p:cNvSpPr/>
            <p:nvPr/>
          </p:nvSpPr>
          <p:spPr>
            <a:xfrm>
              <a:off x="5981175" y="2719850"/>
              <a:ext cx="79325" cy="79850"/>
            </a:xfrm>
            <a:custGeom>
              <a:avLst/>
              <a:gdLst/>
              <a:ahLst/>
              <a:cxnLst/>
              <a:rect l="l" t="t" r="r" b="b"/>
              <a:pathLst>
                <a:path w="3173" h="3194" extrusionOk="0">
                  <a:moveTo>
                    <a:pt x="3082" y="1"/>
                  </a:moveTo>
                  <a:lnTo>
                    <a:pt x="0" y="937"/>
                  </a:lnTo>
                  <a:lnTo>
                    <a:pt x="228" y="2808"/>
                  </a:lnTo>
                  <a:cubicBezTo>
                    <a:pt x="228" y="2808"/>
                    <a:pt x="802" y="3193"/>
                    <a:pt x="1571" y="3193"/>
                  </a:cubicBezTo>
                  <a:cubicBezTo>
                    <a:pt x="2058" y="3193"/>
                    <a:pt x="2624" y="3039"/>
                    <a:pt x="3173" y="2534"/>
                  </a:cubicBezTo>
                  <a:lnTo>
                    <a:pt x="3082" y="1"/>
                  </a:ln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4" name="Google Shape;1458;p23">
              <a:extLst>
                <a:ext uri="{FF2B5EF4-FFF2-40B4-BE49-F238E27FC236}">
                  <a16:creationId xmlns:a16="http://schemas.microsoft.com/office/drawing/2014/main" id="{2D4E194F-CDBC-CC78-5D86-CFABAE51D8C2}"/>
                </a:ext>
              </a:extLst>
            </p:cNvPr>
            <p:cNvSpPr/>
            <p:nvPr/>
          </p:nvSpPr>
          <p:spPr>
            <a:xfrm>
              <a:off x="5981175" y="2719850"/>
              <a:ext cx="79325" cy="75350"/>
            </a:xfrm>
            <a:custGeom>
              <a:avLst/>
              <a:gdLst/>
              <a:ahLst/>
              <a:cxnLst/>
              <a:rect l="l" t="t" r="r" b="b"/>
              <a:pathLst>
                <a:path w="3173" h="3014" extrusionOk="0">
                  <a:moveTo>
                    <a:pt x="3082" y="1"/>
                  </a:moveTo>
                  <a:lnTo>
                    <a:pt x="0" y="937"/>
                  </a:lnTo>
                  <a:lnTo>
                    <a:pt x="69" y="1576"/>
                  </a:lnTo>
                  <a:cubicBezTo>
                    <a:pt x="343" y="1553"/>
                    <a:pt x="616" y="1530"/>
                    <a:pt x="890" y="1507"/>
                  </a:cubicBezTo>
                  <a:cubicBezTo>
                    <a:pt x="1210" y="1484"/>
                    <a:pt x="1575" y="1416"/>
                    <a:pt x="1917" y="1416"/>
                  </a:cubicBezTo>
                  <a:cubicBezTo>
                    <a:pt x="1927" y="1416"/>
                    <a:pt x="1937" y="1416"/>
                    <a:pt x="1946" y="1416"/>
                  </a:cubicBezTo>
                  <a:cubicBezTo>
                    <a:pt x="2691" y="1416"/>
                    <a:pt x="2600" y="2293"/>
                    <a:pt x="2442" y="3014"/>
                  </a:cubicBezTo>
                  <a:cubicBezTo>
                    <a:pt x="2694" y="2900"/>
                    <a:pt x="2922" y="2740"/>
                    <a:pt x="3173" y="2534"/>
                  </a:cubicBezTo>
                  <a:lnTo>
                    <a:pt x="3082"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5" name="Google Shape;1459;p23">
              <a:extLst>
                <a:ext uri="{FF2B5EF4-FFF2-40B4-BE49-F238E27FC236}">
                  <a16:creationId xmlns:a16="http://schemas.microsoft.com/office/drawing/2014/main" id="{452AEE21-9012-7E29-B7D9-9C01EED5B3C7}"/>
                </a:ext>
              </a:extLst>
            </p:cNvPr>
            <p:cNvSpPr/>
            <p:nvPr/>
          </p:nvSpPr>
          <p:spPr>
            <a:xfrm>
              <a:off x="5764900" y="2337525"/>
              <a:ext cx="510750" cy="405400"/>
            </a:xfrm>
            <a:custGeom>
              <a:avLst/>
              <a:gdLst/>
              <a:ahLst/>
              <a:cxnLst/>
              <a:rect l="l" t="t" r="r" b="b"/>
              <a:pathLst>
                <a:path w="20430" h="16216" extrusionOk="0">
                  <a:moveTo>
                    <a:pt x="10290" y="0"/>
                  </a:moveTo>
                  <a:cubicBezTo>
                    <a:pt x="9300" y="0"/>
                    <a:pt x="8168" y="154"/>
                    <a:pt x="6916" y="572"/>
                  </a:cubicBezTo>
                  <a:cubicBezTo>
                    <a:pt x="2854" y="1895"/>
                    <a:pt x="3059" y="5593"/>
                    <a:pt x="2762" y="8150"/>
                  </a:cubicBezTo>
                  <a:cubicBezTo>
                    <a:pt x="0" y="12646"/>
                    <a:pt x="3333" y="15568"/>
                    <a:pt x="6848" y="16116"/>
                  </a:cubicBezTo>
                  <a:cubicBezTo>
                    <a:pt x="7294" y="16184"/>
                    <a:pt x="7739" y="16215"/>
                    <a:pt x="8179" y="16215"/>
                  </a:cubicBezTo>
                  <a:cubicBezTo>
                    <a:pt x="11432" y="16215"/>
                    <a:pt x="14398" y="14480"/>
                    <a:pt x="15202" y="12852"/>
                  </a:cubicBezTo>
                  <a:cubicBezTo>
                    <a:pt x="15202" y="12852"/>
                    <a:pt x="15483" y="13886"/>
                    <a:pt x="16591" y="13886"/>
                  </a:cubicBezTo>
                  <a:cubicBezTo>
                    <a:pt x="16860" y="13886"/>
                    <a:pt x="17178" y="13825"/>
                    <a:pt x="17553" y="13673"/>
                  </a:cubicBezTo>
                  <a:cubicBezTo>
                    <a:pt x="19059" y="13080"/>
                    <a:pt x="20429" y="10706"/>
                    <a:pt x="19379" y="9633"/>
                  </a:cubicBezTo>
                  <a:cubicBezTo>
                    <a:pt x="18929" y="9191"/>
                    <a:pt x="18480" y="9047"/>
                    <a:pt x="18084" y="9047"/>
                  </a:cubicBezTo>
                  <a:cubicBezTo>
                    <a:pt x="17334" y="9047"/>
                    <a:pt x="16777" y="9565"/>
                    <a:pt x="16777" y="9565"/>
                  </a:cubicBezTo>
                  <a:cubicBezTo>
                    <a:pt x="16777" y="9565"/>
                    <a:pt x="19562" y="4452"/>
                    <a:pt x="14746" y="1233"/>
                  </a:cubicBezTo>
                  <a:cubicBezTo>
                    <a:pt x="14746" y="1233"/>
                    <a:pt x="13088" y="0"/>
                    <a:pt x="10290"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6" name="Google Shape;1460;p23">
              <a:extLst>
                <a:ext uri="{FF2B5EF4-FFF2-40B4-BE49-F238E27FC236}">
                  <a16:creationId xmlns:a16="http://schemas.microsoft.com/office/drawing/2014/main" id="{6018CC41-E0AC-63CA-8CFD-8120F8D85F18}"/>
                </a:ext>
              </a:extLst>
            </p:cNvPr>
            <p:cNvSpPr/>
            <p:nvPr/>
          </p:nvSpPr>
          <p:spPr>
            <a:xfrm>
              <a:off x="5764900" y="2391175"/>
              <a:ext cx="373775" cy="351700"/>
            </a:xfrm>
            <a:custGeom>
              <a:avLst/>
              <a:gdLst/>
              <a:ahLst/>
              <a:cxnLst/>
              <a:rect l="l" t="t" r="r" b="b"/>
              <a:pathLst>
                <a:path w="14951" h="14068" extrusionOk="0">
                  <a:moveTo>
                    <a:pt x="4428" y="1"/>
                  </a:moveTo>
                  <a:cubicBezTo>
                    <a:pt x="2922" y="1712"/>
                    <a:pt x="2968" y="4155"/>
                    <a:pt x="2762" y="6004"/>
                  </a:cubicBezTo>
                  <a:cubicBezTo>
                    <a:pt x="0" y="10500"/>
                    <a:pt x="3333" y="13422"/>
                    <a:pt x="6848" y="13970"/>
                  </a:cubicBezTo>
                  <a:cubicBezTo>
                    <a:pt x="7291" y="14037"/>
                    <a:pt x="7734" y="14068"/>
                    <a:pt x="8171" y="14068"/>
                  </a:cubicBezTo>
                  <a:cubicBezTo>
                    <a:pt x="11156" y="14068"/>
                    <a:pt x="13896" y="12610"/>
                    <a:pt x="14951" y="11116"/>
                  </a:cubicBezTo>
                  <a:lnTo>
                    <a:pt x="14951" y="11116"/>
                  </a:lnTo>
                  <a:cubicBezTo>
                    <a:pt x="13753" y="12471"/>
                    <a:pt x="11222" y="13707"/>
                    <a:pt x="8475" y="13707"/>
                  </a:cubicBezTo>
                  <a:cubicBezTo>
                    <a:pt x="8028" y="13707"/>
                    <a:pt x="7575" y="13675"/>
                    <a:pt x="7122" y="13604"/>
                  </a:cubicBezTo>
                  <a:cubicBezTo>
                    <a:pt x="3607" y="13079"/>
                    <a:pt x="274" y="10158"/>
                    <a:pt x="3036" y="5638"/>
                  </a:cubicBezTo>
                  <a:cubicBezTo>
                    <a:pt x="3242" y="3926"/>
                    <a:pt x="3219" y="1690"/>
                    <a:pt x="4428"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7" name="Google Shape;1461;p23">
              <a:extLst>
                <a:ext uri="{FF2B5EF4-FFF2-40B4-BE49-F238E27FC236}">
                  <a16:creationId xmlns:a16="http://schemas.microsoft.com/office/drawing/2014/main" id="{61725F7F-2FB9-A823-1985-A7B395B36478}"/>
                </a:ext>
              </a:extLst>
            </p:cNvPr>
            <p:cNvSpPr/>
            <p:nvPr/>
          </p:nvSpPr>
          <p:spPr>
            <a:xfrm>
              <a:off x="6145500" y="2647400"/>
              <a:ext cx="96475" cy="37125"/>
            </a:xfrm>
            <a:custGeom>
              <a:avLst/>
              <a:gdLst/>
              <a:ahLst/>
              <a:cxnLst/>
              <a:rect l="l" t="t" r="r" b="b"/>
              <a:pathLst>
                <a:path w="3859" h="1485" extrusionOk="0">
                  <a:moveTo>
                    <a:pt x="3858" y="0"/>
                  </a:moveTo>
                  <a:lnTo>
                    <a:pt x="3858" y="0"/>
                  </a:lnTo>
                  <a:cubicBezTo>
                    <a:pt x="3493" y="411"/>
                    <a:pt x="3059" y="753"/>
                    <a:pt x="2603" y="936"/>
                  </a:cubicBezTo>
                  <a:cubicBezTo>
                    <a:pt x="2233" y="1081"/>
                    <a:pt x="1918" y="1140"/>
                    <a:pt x="1651" y="1140"/>
                  </a:cubicBezTo>
                  <a:cubicBezTo>
                    <a:pt x="534" y="1140"/>
                    <a:pt x="252" y="114"/>
                    <a:pt x="252" y="114"/>
                  </a:cubicBezTo>
                  <a:cubicBezTo>
                    <a:pt x="183" y="251"/>
                    <a:pt x="92" y="388"/>
                    <a:pt x="1" y="525"/>
                  </a:cubicBezTo>
                  <a:cubicBezTo>
                    <a:pt x="90" y="756"/>
                    <a:pt x="441" y="1484"/>
                    <a:pt x="1378" y="1484"/>
                  </a:cubicBezTo>
                  <a:cubicBezTo>
                    <a:pt x="1645" y="1484"/>
                    <a:pt x="1959" y="1425"/>
                    <a:pt x="2329" y="1278"/>
                  </a:cubicBezTo>
                  <a:cubicBezTo>
                    <a:pt x="2900" y="1073"/>
                    <a:pt x="3447" y="571"/>
                    <a:pt x="385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8" name="Google Shape;1462;p23">
              <a:extLst>
                <a:ext uri="{FF2B5EF4-FFF2-40B4-BE49-F238E27FC236}">
                  <a16:creationId xmlns:a16="http://schemas.microsoft.com/office/drawing/2014/main" id="{0833EAB1-64F5-3EAE-87DA-45F9AAF1852D}"/>
                </a:ext>
              </a:extLst>
            </p:cNvPr>
            <p:cNvSpPr/>
            <p:nvPr/>
          </p:nvSpPr>
          <p:spPr>
            <a:xfrm>
              <a:off x="5906975" y="2708000"/>
              <a:ext cx="16575" cy="9475"/>
            </a:xfrm>
            <a:custGeom>
              <a:avLst/>
              <a:gdLst/>
              <a:ahLst/>
              <a:cxnLst/>
              <a:rect l="l" t="t" r="r" b="b"/>
              <a:pathLst>
                <a:path w="663" h="379" extrusionOk="0">
                  <a:moveTo>
                    <a:pt x="218" y="0"/>
                  </a:moveTo>
                  <a:cubicBezTo>
                    <a:pt x="109" y="0"/>
                    <a:pt x="24" y="43"/>
                    <a:pt x="24" y="110"/>
                  </a:cubicBezTo>
                  <a:cubicBezTo>
                    <a:pt x="1" y="201"/>
                    <a:pt x="138" y="315"/>
                    <a:pt x="320" y="361"/>
                  </a:cubicBezTo>
                  <a:cubicBezTo>
                    <a:pt x="369" y="373"/>
                    <a:pt x="415" y="379"/>
                    <a:pt x="456" y="379"/>
                  </a:cubicBezTo>
                  <a:cubicBezTo>
                    <a:pt x="568" y="379"/>
                    <a:pt x="646" y="336"/>
                    <a:pt x="663" y="269"/>
                  </a:cubicBezTo>
                  <a:cubicBezTo>
                    <a:pt x="663" y="178"/>
                    <a:pt x="526" y="87"/>
                    <a:pt x="343" y="18"/>
                  </a:cubicBezTo>
                  <a:cubicBezTo>
                    <a:pt x="300" y="6"/>
                    <a:pt x="258" y="0"/>
                    <a:pt x="218"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19" name="Google Shape;1463;p23">
              <a:extLst>
                <a:ext uri="{FF2B5EF4-FFF2-40B4-BE49-F238E27FC236}">
                  <a16:creationId xmlns:a16="http://schemas.microsoft.com/office/drawing/2014/main" id="{4A383731-D5C4-7062-B9DD-6000F2C0D502}"/>
                </a:ext>
              </a:extLst>
            </p:cNvPr>
            <p:cNvSpPr/>
            <p:nvPr/>
          </p:nvSpPr>
          <p:spPr>
            <a:xfrm>
              <a:off x="6171750" y="2587425"/>
              <a:ext cx="66225" cy="80850"/>
            </a:xfrm>
            <a:custGeom>
              <a:avLst/>
              <a:gdLst/>
              <a:ahLst/>
              <a:cxnLst/>
              <a:rect l="l" t="t" r="r" b="b"/>
              <a:pathLst>
                <a:path w="2649" h="3234" extrusionOk="0">
                  <a:moveTo>
                    <a:pt x="2114" y="1"/>
                  </a:moveTo>
                  <a:cubicBezTo>
                    <a:pt x="2103" y="1"/>
                    <a:pt x="2090" y="1"/>
                    <a:pt x="2078" y="2"/>
                  </a:cubicBezTo>
                  <a:cubicBezTo>
                    <a:pt x="1507" y="71"/>
                    <a:pt x="343" y="1303"/>
                    <a:pt x="343" y="1303"/>
                  </a:cubicBezTo>
                  <a:cubicBezTo>
                    <a:pt x="343" y="1303"/>
                    <a:pt x="370" y="1301"/>
                    <a:pt x="411" y="1301"/>
                  </a:cubicBezTo>
                  <a:cubicBezTo>
                    <a:pt x="585" y="1301"/>
                    <a:pt x="1020" y="1345"/>
                    <a:pt x="891" y="1806"/>
                  </a:cubicBezTo>
                  <a:cubicBezTo>
                    <a:pt x="731" y="2376"/>
                    <a:pt x="1" y="2673"/>
                    <a:pt x="1" y="2673"/>
                  </a:cubicBezTo>
                  <a:cubicBezTo>
                    <a:pt x="1" y="2673"/>
                    <a:pt x="117" y="3234"/>
                    <a:pt x="598" y="3234"/>
                  </a:cubicBezTo>
                  <a:cubicBezTo>
                    <a:pt x="640" y="3234"/>
                    <a:pt x="684" y="3230"/>
                    <a:pt x="731" y="3221"/>
                  </a:cubicBezTo>
                  <a:cubicBezTo>
                    <a:pt x="1325" y="3107"/>
                    <a:pt x="2649" y="1897"/>
                    <a:pt x="2626" y="938"/>
                  </a:cubicBezTo>
                  <a:cubicBezTo>
                    <a:pt x="2626" y="938"/>
                    <a:pt x="2626" y="1"/>
                    <a:pt x="211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0" name="Google Shape;1464;p23">
              <a:extLst>
                <a:ext uri="{FF2B5EF4-FFF2-40B4-BE49-F238E27FC236}">
                  <a16:creationId xmlns:a16="http://schemas.microsoft.com/office/drawing/2014/main" id="{9929193C-76C8-1E55-0836-E15224FE8137}"/>
                </a:ext>
              </a:extLst>
            </p:cNvPr>
            <p:cNvSpPr/>
            <p:nvPr/>
          </p:nvSpPr>
          <p:spPr>
            <a:xfrm>
              <a:off x="6166625" y="2587475"/>
              <a:ext cx="69075" cy="81300"/>
            </a:xfrm>
            <a:custGeom>
              <a:avLst/>
              <a:gdLst/>
              <a:ahLst/>
              <a:cxnLst/>
              <a:rect l="l" t="t" r="r" b="b"/>
              <a:pathLst>
                <a:path w="2763" h="3252" extrusionOk="0">
                  <a:moveTo>
                    <a:pt x="2283" y="0"/>
                  </a:moveTo>
                  <a:cubicBezTo>
                    <a:pt x="2100" y="0"/>
                    <a:pt x="1918" y="69"/>
                    <a:pt x="1758" y="137"/>
                  </a:cubicBezTo>
                  <a:cubicBezTo>
                    <a:pt x="1416" y="297"/>
                    <a:pt x="1096" y="503"/>
                    <a:pt x="822" y="754"/>
                  </a:cubicBezTo>
                  <a:cubicBezTo>
                    <a:pt x="754" y="799"/>
                    <a:pt x="685" y="868"/>
                    <a:pt x="617" y="913"/>
                  </a:cubicBezTo>
                  <a:cubicBezTo>
                    <a:pt x="594" y="959"/>
                    <a:pt x="571" y="982"/>
                    <a:pt x="525" y="1028"/>
                  </a:cubicBezTo>
                  <a:cubicBezTo>
                    <a:pt x="457" y="1073"/>
                    <a:pt x="411" y="1142"/>
                    <a:pt x="366" y="1187"/>
                  </a:cubicBezTo>
                  <a:cubicBezTo>
                    <a:pt x="274" y="1301"/>
                    <a:pt x="229" y="1393"/>
                    <a:pt x="160" y="1484"/>
                  </a:cubicBezTo>
                  <a:cubicBezTo>
                    <a:pt x="92" y="1621"/>
                    <a:pt x="69" y="1667"/>
                    <a:pt x="23" y="1712"/>
                  </a:cubicBezTo>
                  <a:cubicBezTo>
                    <a:pt x="160" y="1667"/>
                    <a:pt x="297" y="1644"/>
                    <a:pt x="411" y="1598"/>
                  </a:cubicBezTo>
                  <a:cubicBezTo>
                    <a:pt x="480" y="1575"/>
                    <a:pt x="525" y="1553"/>
                    <a:pt x="594" y="1530"/>
                  </a:cubicBezTo>
                  <a:cubicBezTo>
                    <a:pt x="628" y="1518"/>
                    <a:pt x="651" y="1518"/>
                    <a:pt x="671" y="1518"/>
                  </a:cubicBezTo>
                  <a:cubicBezTo>
                    <a:pt x="691" y="1518"/>
                    <a:pt x="708" y="1518"/>
                    <a:pt x="731" y="1507"/>
                  </a:cubicBezTo>
                  <a:lnTo>
                    <a:pt x="776" y="1507"/>
                  </a:lnTo>
                  <a:cubicBezTo>
                    <a:pt x="799" y="1507"/>
                    <a:pt x="799" y="1530"/>
                    <a:pt x="799" y="1530"/>
                  </a:cubicBezTo>
                  <a:lnTo>
                    <a:pt x="845" y="1530"/>
                  </a:lnTo>
                  <a:cubicBezTo>
                    <a:pt x="868" y="1575"/>
                    <a:pt x="868" y="1598"/>
                    <a:pt x="868" y="1598"/>
                  </a:cubicBezTo>
                  <a:cubicBezTo>
                    <a:pt x="868" y="1598"/>
                    <a:pt x="891" y="1598"/>
                    <a:pt x="891" y="1621"/>
                  </a:cubicBezTo>
                  <a:cubicBezTo>
                    <a:pt x="891" y="1621"/>
                    <a:pt x="891" y="1667"/>
                    <a:pt x="913" y="1689"/>
                  </a:cubicBezTo>
                  <a:cubicBezTo>
                    <a:pt x="913" y="1758"/>
                    <a:pt x="913" y="1872"/>
                    <a:pt x="845" y="2009"/>
                  </a:cubicBezTo>
                  <a:cubicBezTo>
                    <a:pt x="776" y="2146"/>
                    <a:pt x="662" y="2283"/>
                    <a:pt x="480" y="2397"/>
                  </a:cubicBezTo>
                  <a:cubicBezTo>
                    <a:pt x="434" y="2420"/>
                    <a:pt x="388" y="2443"/>
                    <a:pt x="343" y="2466"/>
                  </a:cubicBezTo>
                  <a:cubicBezTo>
                    <a:pt x="320" y="2488"/>
                    <a:pt x="297" y="2488"/>
                    <a:pt x="274" y="2488"/>
                  </a:cubicBezTo>
                  <a:lnTo>
                    <a:pt x="115" y="2557"/>
                  </a:lnTo>
                  <a:lnTo>
                    <a:pt x="46" y="2580"/>
                  </a:lnTo>
                  <a:lnTo>
                    <a:pt x="0" y="2580"/>
                  </a:lnTo>
                  <a:cubicBezTo>
                    <a:pt x="0" y="2580"/>
                    <a:pt x="0" y="2602"/>
                    <a:pt x="23" y="2625"/>
                  </a:cubicBezTo>
                  <a:lnTo>
                    <a:pt x="46" y="2762"/>
                  </a:lnTo>
                  <a:cubicBezTo>
                    <a:pt x="69" y="2876"/>
                    <a:pt x="115" y="2922"/>
                    <a:pt x="137" y="2991"/>
                  </a:cubicBezTo>
                  <a:cubicBezTo>
                    <a:pt x="229" y="3105"/>
                    <a:pt x="366" y="3219"/>
                    <a:pt x="525" y="3242"/>
                  </a:cubicBezTo>
                  <a:cubicBezTo>
                    <a:pt x="565" y="3248"/>
                    <a:pt x="608" y="3251"/>
                    <a:pt x="650" y="3251"/>
                  </a:cubicBezTo>
                  <a:cubicBezTo>
                    <a:pt x="752" y="3251"/>
                    <a:pt x="856" y="3235"/>
                    <a:pt x="936" y="3219"/>
                  </a:cubicBezTo>
                  <a:cubicBezTo>
                    <a:pt x="1187" y="3150"/>
                    <a:pt x="1370" y="3059"/>
                    <a:pt x="1530" y="2945"/>
                  </a:cubicBezTo>
                  <a:cubicBezTo>
                    <a:pt x="1849" y="2739"/>
                    <a:pt x="1986" y="2534"/>
                    <a:pt x="1963" y="2534"/>
                  </a:cubicBezTo>
                  <a:cubicBezTo>
                    <a:pt x="1963" y="2533"/>
                    <a:pt x="1963" y="2532"/>
                    <a:pt x="1961" y="2532"/>
                  </a:cubicBezTo>
                  <a:cubicBezTo>
                    <a:pt x="1939" y="2532"/>
                    <a:pt x="1760" y="2681"/>
                    <a:pt x="1461" y="2831"/>
                  </a:cubicBezTo>
                  <a:cubicBezTo>
                    <a:pt x="1301" y="2922"/>
                    <a:pt x="1096" y="3013"/>
                    <a:pt x="891" y="3036"/>
                  </a:cubicBezTo>
                  <a:cubicBezTo>
                    <a:pt x="834" y="3048"/>
                    <a:pt x="776" y="3053"/>
                    <a:pt x="722" y="3053"/>
                  </a:cubicBezTo>
                  <a:cubicBezTo>
                    <a:pt x="668" y="3053"/>
                    <a:pt x="617" y="3048"/>
                    <a:pt x="571" y="3036"/>
                  </a:cubicBezTo>
                  <a:cubicBezTo>
                    <a:pt x="480" y="3013"/>
                    <a:pt x="411" y="2945"/>
                    <a:pt x="366" y="2876"/>
                  </a:cubicBezTo>
                  <a:cubicBezTo>
                    <a:pt x="343" y="2831"/>
                    <a:pt x="320" y="2785"/>
                    <a:pt x="320" y="2785"/>
                  </a:cubicBezTo>
                  <a:cubicBezTo>
                    <a:pt x="320" y="2762"/>
                    <a:pt x="320" y="2739"/>
                    <a:pt x="343" y="2739"/>
                  </a:cubicBezTo>
                  <a:lnTo>
                    <a:pt x="366" y="2739"/>
                  </a:lnTo>
                  <a:cubicBezTo>
                    <a:pt x="411" y="2739"/>
                    <a:pt x="434" y="2717"/>
                    <a:pt x="457" y="2717"/>
                  </a:cubicBezTo>
                  <a:cubicBezTo>
                    <a:pt x="525" y="2671"/>
                    <a:pt x="594" y="2648"/>
                    <a:pt x="639" y="2625"/>
                  </a:cubicBezTo>
                  <a:cubicBezTo>
                    <a:pt x="868" y="2511"/>
                    <a:pt x="1050" y="2329"/>
                    <a:pt x="1142" y="2146"/>
                  </a:cubicBezTo>
                  <a:cubicBezTo>
                    <a:pt x="1233" y="1963"/>
                    <a:pt x="1256" y="1804"/>
                    <a:pt x="1256" y="1667"/>
                  </a:cubicBezTo>
                  <a:cubicBezTo>
                    <a:pt x="1256" y="1598"/>
                    <a:pt x="1233" y="1553"/>
                    <a:pt x="1233" y="1530"/>
                  </a:cubicBezTo>
                  <a:cubicBezTo>
                    <a:pt x="1210" y="1484"/>
                    <a:pt x="1210" y="1461"/>
                    <a:pt x="1210" y="1461"/>
                  </a:cubicBezTo>
                  <a:cubicBezTo>
                    <a:pt x="1210" y="1461"/>
                    <a:pt x="1187" y="1438"/>
                    <a:pt x="1164" y="1416"/>
                  </a:cubicBezTo>
                  <a:cubicBezTo>
                    <a:pt x="1164" y="1370"/>
                    <a:pt x="1096" y="1347"/>
                    <a:pt x="1050" y="1279"/>
                  </a:cubicBezTo>
                  <a:cubicBezTo>
                    <a:pt x="1005" y="1256"/>
                    <a:pt x="959" y="1256"/>
                    <a:pt x="913" y="1233"/>
                  </a:cubicBezTo>
                  <a:cubicBezTo>
                    <a:pt x="891" y="1210"/>
                    <a:pt x="868" y="1210"/>
                    <a:pt x="845" y="1210"/>
                  </a:cubicBezTo>
                  <a:lnTo>
                    <a:pt x="776" y="1210"/>
                  </a:lnTo>
                  <a:cubicBezTo>
                    <a:pt x="770" y="1217"/>
                    <a:pt x="765" y="1220"/>
                    <a:pt x="762" y="1220"/>
                  </a:cubicBezTo>
                  <a:cubicBezTo>
                    <a:pt x="754" y="1220"/>
                    <a:pt x="754" y="1203"/>
                    <a:pt x="754" y="1187"/>
                  </a:cubicBezTo>
                  <a:lnTo>
                    <a:pt x="776" y="1187"/>
                  </a:lnTo>
                  <a:cubicBezTo>
                    <a:pt x="776" y="1164"/>
                    <a:pt x="822" y="1119"/>
                    <a:pt x="845" y="1096"/>
                  </a:cubicBezTo>
                  <a:cubicBezTo>
                    <a:pt x="891" y="1050"/>
                    <a:pt x="959" y="982"/>
                    <a:pt x="1028" y="936"/>
                  </a:cubicBezTo>
                  <a:cubicBezTo>
                    <a:pt x="1256" y="685"/>
                    <a:pt x="1553" y="457"/>
                    <a:pt x="1849" y="297"/>
                  </a:cubicBezTo>
                  <a:cubicBezTo>
                    <a:pt x="1986" y="229"/>
                    <a:pt x="2146" y="160"/>
                    <a:pt x="2283" y="160"/>
                  </a:cubicBezTo>
                  <a:cubicBezTo>
                    <a:pt x="2306" y="156"/>
                    <a:pt x="2329" y="154"/>
                    <a:pt x="2351" y="154"/>
                  </a:cubicBezTo>
                  <a:cubicBezTo>
                    <a:pt x="2457" y="154"/>
                    <a:pt x="2542" y="199"/>
                    <a:pt x="2580" y="274"/>
                  </a:cubicBezTo>
                  <a:cubicBezTo>
                    <a:pt x="2717" y="411"/>
                    <a:pt x="2739" y="571"/>
                    <a:pt x="2762" y="571"/>
                  </a:cubicBezTo>
                  <a:cubicBezTo>
                    <a:pt x="2762" y="571"/>
                    <a:pt x="2762" y="525"/>
                    <a:pt x="2762" y="457"/>
                  </a:cubicBezTo>
                  <a:cubicBezTo>
                    <a:pt x="2762" y="411"/>
                    <a:pt x="2739" y="320"/>
                    <a:pt x="2671" y="206"/>
                  </a:cubicBezTo>
                  <a:cubicBezTo>
                    <a:pt x="2648" y="160"/>
                    <a:pt x="2602" y="115"/>
                    <a:pt x="2511" y="69"/>
                  </a:cubicBezTo>
                  <a:cubicBezTo>
                    <a:pt x="2443" y="23"/>
                    <a:pt x="2351" y="0"/>
                    <a:pt x="228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1" name="Google Shape;1465;p23">
              <a:extLst>
                <a:ext uri="{FF2B5EF4-FFF2-40B4-BE49-F238E27FC236}">
                  <a16:creationId xmlns:a16="http://schemas.microsoft.com/office/drawing/2014/main" id="{6A1B0B97-4769-9F18-BBD1-EB9F335B6EB6}"/>
                </a:ext>
              </a:extLst>
            </p:cNvPr>
            <p:cNvSpPr/>
            <p:nvPr/>
          </p:nvSpPr>
          <p:spPr>
            <a:xfrm>
              <a:off x="6211700" y="2570775"/>
              <a:ext cx="17725" cy="7725"/>
            </a:xfrm>
            <a:custGeom>
              <a:avLst/>
              <a:gdLst/>
              <a:ahLst/>
              <a:cxnLst/>
              <a:rect l="l" t="t" r="r" b="b"/>
              <a:pathLst>
                <a:path w="709" h="309" extrusionOk="0">
                  <a:moveTo>
                    <a:pt x="390" y="1"/>
                  </a:moveTo>
                  <a:cubicBezTo>
                    <a:pt x="360" y="1"/>
                    <a:pt x="329" y="3"/>
                    <a:pt x="297" y="6"/>
                  </a:cubicBezTo>
                  <a:cubicBezTo>
                    <a:pt x="115" y="6"/>
                    <a:pt x="1" y="98"/>
                    <a:pt x="23" y="189"/>
                  </a:cubicBezTo>
                  <a:cubicBezTo>
                    <a:pt x="42" y="265"/>
                    <a:pt x="155" y="309"/>
                    <a:pt x="297" y="309"/>
                  </a:cubicBezTo>
                  <a:cubicBezTo>
                    <a:pt x="327" y="309"/>
                    <a:pt x="357" y="307"/>
                    <a:pt x="389" y="303"/>
                  </a:cubicBezTo>
                  <a:cubicBezTo>
                    <a:pt x="571" y="303"/>
                    <a:pt x="708" y="212"/>
                    <a:pt x="685" y="121"/>
                  </a:cubicBezTo>
                  <a:cubicBezTo>
                    <a:pt x="666" y="45"/>
                    <a:pt x="538" y="1"/>
                    <a:pt x="390"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2" name="Google Shape;1466;p23">
              <a:extLst>
                <a:ext uri="{FF2B5EF4-FFF2-40B4-BE49-F238E27FC236}">
                  <a16:creationId xmlns:a16="http://schemas.microsoft.com/office/drawing/2014/main" id="{A2386DD0-FB32-B805-2289-5190A90F9139}"/>
                </a:ext>
              </a:extLst>
            </p:cNvPr>
            <p:cNvSpPr/>
            <p:nvPr/>
          </p:nvSpPr>
          <p:spPr>
            <a:xfrm>
              <a:off x="5860775" y="2479050"/>
              <a:ext cx="221425" cy="42825"/>
            </a:xfrm>
            <a:custGeom>
              <a:avLst/>
              <a:gdLst/>
              <a:ahLst/>
              <a:cxnLst/>
              <a:rect l="l" t="t" r="r" b="b"/>
              <a:pathLst>
                <a:path w="8857" h="1713" extrusionOk="0">
                  <a:moveTo>
                    <a:pt x="890" y="1"/>
                  </a:moveTo>
                  <a:cubicBezTo>
                    <a:pt x="593" y="23"/>
                    <a:pt x="183" y="92"/>
                    <a:pt x="68" y="320"/>
                  </a:cubicBezTo>
                  <a:cubicBezTo>
                    <a:pt x="0" y="480"/>
                    <a:pt x="23" y="663"/>
                    <a:pt x="274" y="708"/>
                  </a:cubicBezTo>
                  <a:cubicBezTo>
                    <a:pt x="331" y="718"/>
                    <a:pt x="391" y="723"/>
                    <a:pt x="454" y="723"/>
                  </a:cubicBezTo>
                  <a:cubicBezTo>
                    <a:pt x="543" y="723"/>
                    <a:pt x="637" y="712"/>
                    <a:pt x="730" y="685"/>
                  </a:cubicBezTo>
                  <a:cubicBezTo>
                    <a:pt x="776" y="663"/>
                    <a:pt x="799" y="640"/>
                    <a:pt x="845" y="640"/>
                  </a:cubicBezTo>
                  <a:cubicBezTo>
                    <a:pt x="890" y="640"/>
                    <a:pt x="959" y="640"/>
                    <a:pt x="1004" y="617"/>
                  </a:cubicBezTo>
                  <a:cubicBezTo>
                    <a:pt x="1073" y="605"/>
                    <a:pt x="1113" y="600"/>
                    <a:pt x="1121" y="600"/>
                  </a:cubicBezTo>
                  <a:cubicBezTo>
                    <a:pt x="1130" y="600"/>
                    <a:pt x="1107" y="605"/>
                    <a:pt x="1050" y="617"/>
                  </a:cubicBezTo>
                  <a:lnTo>
                    <a:pt x="1073" y="617"/>
                  </a:lnTo>
                  <a:cubicBezTo>
                    <a:pt x="1086" y="618"/>
                    <a:pt x="1099" y="619"/>
                    <a:pt x="1113" y="619"/>
                  </a:cubicBezTo>
                  <a:cubicBezTo>
                    <a:pt x="1304" y="619"/>
                    <a:pt x="1482" y="471"/>
                    <a:pt x="1461" y="343"/>
                  </a:cubicBezTo>
                  <a:cubicBezTo>
                    <a:pt x="1415" y="138"/>
                    <a:pt x="1210" y="1"/>
                    <a:pt x="890" y="1"/>
                  </a:cubicBezTo>
                  <a:close/>
                  <a:moveTo>
                    <a:pt x="7997" y="1520"/>
                  </a:moveTo>
                  <a:cubicBezTo>
                    <a:pt x="8002" y="1523"/>
                    <a:pt x="8006" y="1526"/>
                    <a:pt x="8012" y="1530"/>
                  </a:cubicBezTo>
                  <a:cubicBezTo>
                    <a:pt x="8008" y="1527"/>
                    <a:pt x="8003" y="1523"/>
                    <a:pt x="7997" y="1520"/>
                  </a:cubicBezTo>
                  <a:close/>
                  <a:moveTo>
                    <a:pt x="7862" y="855"/>
                  </a:moveTo>
                  <a:cubicBezTo>
                    <a:pt x="7673" y="855"/>
                    <a:pt x="7531" y="945"/>
                    <a:pt x="7464" y="1096"/>
                  </a:cubicBezTo>
                  <a:cubicBezTo>
                    <a:pt x="7418" y="1210"/>
                    <a:pt x="7578" y="1416"/>
                    <a:pt x="7783" y="1439"/>
                  </a:cubicBezTo>
                  <a:cubicBezTo>
                    <a:pt x="7753" y="1418"/>
                    <a:pt x="7736" y="1407"/>
                    <a:pt x="7739" y="1407"/>
                  </a:cubicBezTo>
                  <a:cubicBezTo>
                    <a:pt x="7743" y="1407"/>
                    <a:pt x="7777" y="1424"/>
                    <a:pt x="7852" y="1461"/>
                  </a:cubicBezTo>
                  <a:cubicBezTo>
                    <a:pt x="7886" y="1478"/>
                    <a:pt x="7920" y="1495"/>
                    <a:pt x="7954" y="1503"/>
                  </a:cubicBezTo>
                  <a:lnTo>
                    <a:pt x="7954" y="1503"/>
                  </a:lnTo>
                  <a:cubicBezTo>
                    <a:pt x="7966" y="1507"/>
                    <a:pt x="7984" y="1513"/>
                    <a:pt x="7997" y="1520"/>
                  </a:cubicBezTo>
                  <a:lnTo>
                    <a:pt x="7997" y="1520"/>
                  </a:lnTo>
                  <a:cubicBezTo>
                    <a:pt x="7989" y="1515"/>
                    <a:pt x="7982" y="1510"/>
                    <a:pt x="7977" y="1507"/>
                  </a:cubicBezTo>
                  <a:lnTo>
                    <a:pt x="7977" y="1507"/>
                  </a:lnTo>
                  <a:cubicBezTo>
                    <a:pt x="7981" y="1507"/>
                    <a:pt x="7985" y="1507"/>
                    <a:pt x="7989" y="1507"/>
                  </a:cubicBezTo>
                  <a:cubicBezTo>
                    <a:pt x="7983" y="1506"/>
                    <a:pt x="7978" y="1505"/>
                    <a:pt x="7973" y="1504"/>
                  </a:cubicBezTo>
                  <a:lnTo>
                    <a:pt x="7973" y="1504"/>
                  </a:lnTo>
                  <a:cubicBezTo>
                    <a:pt x="7961" y="1496"/>
                    <a:pt x="7956" y="1492"/>
                    <a:pt x="7957" y="1492"/>
                  </a:cubicBezTo>
                  <a:cubicBezTo>
                    <a:pt x="7959" y="1492"/>
                    <a:pt x="7970" y="1498"/>
                    <a:pt x="7989" y="1507"/>
                  </a:cubicBezTo>
                  <a:cubicBezTo>
                    <a:pt x="8035" y="1530"/>
                    <a:pt x="8057" y="1553"/>
                    <a:pt x="8103" y="1576"/>
                  </a:cubicBezTo>
                  <a:cubicBezTo>
                    <a:pt x="8240" y="1667"/>
                    <a:pt x="8377" y="1690"/>
                    <a:pt x="8537" y="1712"/>
                  </a:cubicBezTo>
                  <a:cubicBezTo>
                    <a:pt x="8788" y="1712"/>
                    <a:pt x="8856" y="1553"/>
                    <a:pt x="8833" y="1393"/>
                  </a:cubicBezTo>
                  <a:cubicBezTo>
                    <a:pt x="8765" y="1142"/>
                    <a:pt x="8377" y="959"/>
                    <a:pt x="8080" y="891"/>
                  </a:cubicBezTo>
                  <a:cubicBezTo>
                    <a:pt x="8002" y="867"/>
                    <a:pt x="7929" y="855"/>
                    <a:pt x="7862" y="855"/>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3" name="Google Shape;1467;p23">
              <a:extLst>
                <a:ext uri="{FF2B5EF4-FFF2-40B4-BE49-F238E27FC236}">
                  <a16:creationId xmlns:a16="http://schemas.microsoft.com/office/drawing/2014/main" id="{2B56444E-D2A5-9087-86B7-226EBD6C3293}"/>
                </a:ext>
              </a:extLst>
            </p:cNvPr>
            <p:cNvSpPr/>
            <p:nvPr/>
          </p:nvSpPr>
          <p:spPr>
            <a:xfrm>
              <a:off x="5887000" y="2485900"/>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4" name="Google Shape;1468;p23">
              <a:extLst>
                <a:ext uri="{FF2B5EF4-FFF2-40B4-BE49-F238E27FC236}">
                  <a16:creationId xmlns:a16="http://schemas.microsoft.com/office/drawing/2014/main" id="{B6EF0429-5BF1-FA0C-5752-11AAA1754C42}"/>
                </a:ext>
              </a:extLst>
            </p:cNvPr>
            <p:cNvSpPr/>
            <p:nvPr/>
          </p:nvSpPr>
          <p:spPr>
            <a:xfrm>
              <a:off x="6053925" y="2506575"/>
              <a:ext cx="1450" cy="475"/>
            </a:xfrm>
            <a:custGeom>
              <a:avLst/>
              <a:gdLst/>
              <a:ahLst/>
              <a:cxnLst/>
              <a:rect l="l" t="t" r="r" b="b"/>
              <a:pathLst>
                <a:path w="58" h="19" extrusionOk="0">
                  <a:moveTo>
                    <a:pt x="3" y="1"/>
                  </a:moveTo>
                  <a:cubicBezTo>
                    <a:pt x="0" y="1"/>
                    <a:pt x="12" y="7"/>
                    <a:pt x="35" y="18"/>
                  </a:cubicBezTo>
                  <a:lnTo>
                    <a:pt x="57" y="18"/>
                  </a:lnTo>
                  <a:cubicBezTo>
                    <a:pt x="23" y="7"/>
                    <a:pt x="6" y="1"/>
                    <a:pt x="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5" name="Google Shape;1469;p23">
              <a:extLst>
                <a:ext uri="{FF2B5EF4-FFF2-40B4-BE49-F238E27FC236}">
                  <a16:creationId xmlns:a16="http://schemas.microsoft.com/office/drawing/2014/main" id="{4873E62B-BA15-5A1C-2F75-A6A96C08C0DA}"/>
                </a:ext>
              </a:extLst>
            </p:cNvPr>
            <p:cNvSpPr/>
            <p:nvPr/>
          </p:nvSpPr>
          <p:spPr>
            <a:xfrm>
              <a:off x="6059925" y="2508725"/>
              <a:ext cx="575" cy="25"/>
            </a:xfrm>
            <a:custGeom>
              <a:avLst/>
              <a:gdLst/>
              <a:ahLst/>
              <a:cxnLst/>
              <a:rect l="l" t="t" r="r" b="b"/>
              <a:pathLst>
                <a:path w="23" h="1" extrusionOk="0">
                  <a:moveTo>
                    <a:pt x="0" y="1"/>
                  </a:moveTo>
                  <a:cubicBezTo>
                    <a:pt x="0" y="1"/>
                    <a:pt x="23" y="1"/>
                    <a:pt x="23" y="1"/>
                  </a:cubicBezTo>
                  <a:cubicBezTo>
                    <a:pt x="23" y="1"/>
                    <a:pt x="0" y="1"/>
                    <a:pt x="0" y="1"/>
                  </a:cubicBezTo>
                  <a:cubicBezTo>
                    <a:pt x="0" y="1"/>
                    <a:pt x="0" y="1"/>
                    <a:pt x="0"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6" name="Google Shape;1470;p23">
              <a:extLst>
                <a:ext uri="{FF2B5EF4-FFF2-40B4-BE49-F238E27FC236}">
                  <a16:creationId xmlns:a16="http://schemas.microsoft.com/office/drawing/2014/main" id="{CBC08BA9-3A44-F780-132E-9147567B57A4}"/>
                </a:ext>
              </a:extLst>
            </p:cNvPr>
            <p:cNvSpPr/>
            <p:nvPr/>
          </p:nvSpPr>
          <p:spPr>
            <a:xfrm>
              <a:off x="5881875" y="2487050"/>
              <a:ext cx="25" cy="25"/>
            </a:xfrm>
            <a:custGeom>
              <a:avLst/>
              <a:gdLst/>
              <a:ahLst/>
              <a:cxnLst/>
              <a:rect l="l" t="t" r="r" b="b"/>
              <a:pathLst>
                <a:path w="1" h="1" extrusionOk="0">
                  <a:moveTo>
                    <a:pt x="1" y="0"/>
                  </a:moveTo>
                  <a:cubicBezTo>
                    <a:pt x="1" y="0"/>
                    <a:pt x="1" y="0"/>
                    <a:pt x="1" y="0"/>
                  </a:cubicBezTo>
                  <a:cubicBezTo>
                    <a:pt x="1" y="0"/>
                    <a:pt x="1" y="0"/>
                    <a:pt x="1" y="0"/>
                  </a:cubicBezTo>
                  <a:cubicBezTo>
                    <a:pt x="1" y="0"/>
                    <a:pt x="1" y="0"/>
                    <a:pt x="1"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7" name="Google Shape;1471;p23">
              <a:extLst>
                <a:ext uri="{FF2B5EF4-FFF2-40B4-BE49-F238E27FC236}">
                  <a16:creationId xmlns:a16="http://schemas.microsoft.com/office/drawing/2014/main" id="{D961E5B5-2969-510D-1C26-2E096C1ECA07}"/>
                </a:ext>
              </a:extLst>
            </p:cNvPr>
            <p:cNvSpPr/>
            <p:nvPr/>
          </p:nvSpPr>
          <p:spPr>
            <a:xfrm>
              <a:off x="6066200" y="2636100"/>
              <a:ext cx="16000" cy="8325"/>
            </a:xfrm>
            <a:custGeom>
              <a:avLst/>
              <a:gdLst/>
              <a:ahLst/>
              <a:cxnLst/>
              <a:rect l="l" t="t" r="r" b="b"/>
              <a:pathLst>
                <a:path w="640" h="333" extrusionOk="0">
                  <a:moveTo>
                    <a:pt x="377" y="0"/>
                  </a:moveTo>
                  <a:cubicBezTo>
                    <a:pt x="337" y="0"/>
                    <a:pt x="294" y="6"/>
                    <a:pt x="251" y="18"/>
                  </a:cubicBezTo>
                  <a:cubicBezTo>
                    <a:pt x="91" y="64"/>
                    <a:pt x="0" y="155"/>
                    <a:pt x="23" y="224"/>
                  </a:cubicBezTo>
                  <a:cubicBezTo>
                    <a:pt x="40" y="291"/>
                    <a:pt x="130" y="333"/>
                    <a:pt x="240" y="333"/>
                  </a:cubicBezTo>
                  <a:cubicBezTo>
                    <a:pt x="280" y="333"/>
                    <a:pt x="323" y="327"/>
                    <a:pt x="365" y="315"/>
                  </a:cubicBezTo>
                  <a:cubicBezTo>
                    <a:pt x="525" y="269"/>
                    <a:pt x="639" y="178"/>
                    <a:pt x="594" y="110"/>
                  </a:cubicBezTo>
                  <a:cubicBezTo>
                    <a:pt x="577" y="43"/>
                    <a:pt x="487" y="0"/>
                    <a:pt x="37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8" name="Google Shape;1472;p23">
              <a:extLst>
                <a:ext uri="{FF2B5EF4-FFF2-40B4-BE49-F238E27FC236}">
                  <a16:creationId xmlns:a16="http://schemas.microsoft.com/office/drawing/2014/main" id="{99C763E7-CDE3-C13A-92FF-0A2080370C6A}"/>
                </a:ext>
              </a:extLst>
            </p:cNvPr>
            <p:cNvSpPr/>
            <p:nvPr/>
          </p:nvSpPr>
          <p:spPr>
            <a:xfrm>
              <a:off x="5820825" y="2591225"/>
              <a:ext cx="14850" cy="10800"/>
            </a:xfrm>
            <a:custGeom>
              <a:avLst/>
              <a:gdLst/>
              <a:ahLst/>
              <a:cxnLst/>
              <a:rect l="l" t="t" r="r" b="b"/>
              <a:pathLst>
                <a:path w="594" h="432" extrusionOk="0">
                  <a:moveTo>
                    <a:pt x="147" y="0"/>
                  </a:moveTo>
                  <a:cubicBezTo>
                    <a:pt x="112" y="0"/>
                    <a:pt x="84" y="10"/>
                    <a:pt x="69" y="33"/>
                  </a:cubicBezTo>
                  <a:cubicBezTo>
                    <a:pt x="0" y="101"/>
                    <a:pt x="46" y="216"/>
                    <a:pt x="183" y="330"/>
                  </a:cubicBezTo>
                  <a:cubicBezTo>
                    <a:pt x="274" y="391"/>
                    <a:pt x="365" y="431"/>
                    <a:pt x="436" y="431"/>
                  </a:cubicBezTo>
                  <a:cubicBezTo>
                    <a:pt x="472" y="431"/>
                    <a:pt x="502" y="421"/>
                    <a:pt x="525" y="398"/>
                  </a:cubicBezTo>
                  <a:cubicBezTo>
                    <a:pt x="594" y="330"/>
                    <a:pt x="548" y="216"/>
                    <a:pt x="411" y="101"/>
                  </a:cubicBezTo>
                  <a:cubicBezTo>
                    <a:pt x="320" y="41"/>
                    <a:pt x="218" y="0"/>
                    <a:pt x="147" y="0"/>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29" name="Google Shape;1473;p23">
              <a:extLst>
                <a:ext uri="{FF2B5EF4-FFF2-40B4-BE49-F238E27FC236}">
                  <a16:creationId xmlns:a16="http://schemas.microsoft.com/office/drawing/2014/main" id="{57822786-CAF1-8AF4-808B-EEA3C3BE6C8F}"/>
                </a:ext>
              </a:extLst>
            </p:cNvPr>
            <p:cNvSpPr/>
            <p:nvPr/>
          </p:nvSpPr>
          <p:spPr>
            <a:xfrm>
              <a:off x="5905275" y="2599950"/>
              <a:ext cx="59375" cy="33250"/>
            </a:xfrm>
            <a:custGeom>
              <a:avLst/>
              <a:gdLst/>
              <a:ahLst/>
              <a:cxnLst/>
              <a:rect l="l" t="t" r="r" b="b"/>
              <a:pathLst>
                <a:path w="2375" h="1330" extrusionOk="0">
                  <a:moveTo>
                    <a:pt x="2055" y="506"/>
                  </a:moveTo>
                  <a:cubicBezTo>
                    <a:pt x="2032" y="529"/>
                    <a:pt x="2055" y="620"/>
                    <a:pt x="2100" y="734"/>
                  </a:cubicBezTo>
                  <a:cubicBezTo>
                    <a:pt x="2123" y="780"/>
                    <a:pt x="2146" y="825"/>
                    <a:pt x="2169" y="848"/>
                  </a:cubicBezTo>
                  <a:cubicBezTo>
                    <a:pt x="2169" y="894"/>
                    <a:pt x="2169" y="917"/>
                    <a:pt x="2169" y="917"/>
                  </a:cubicBezTo>
                  <a:cubicBezTo>
                    <a:pt x="2169" y="917"/>
                    <a:pt x="2192" y="917"/>
                    <a:pt x="2192" y="962"/>
                  </a:cubicBezTo>
                  <a:cubicBezTo>
                    <a:pt x="2214" y="985"/>
                    <a:pt x="2214" y="1031"/>
                    <a:pt x="2214" y="1054"/>
                  </a:cubicBezTo>
                  <a:cubicBezTo>
                    <a:pt x="2192" y="1145"/>
                    <a:pt x="2146" y="1259"/>
                    <a:pt x="2169" y="1259"/>
                  </a:cubicBezTo>
                  <a:cubicBezTo>
                    <a:pt x="2169" y="1262"/>
                    <a:pt x="2171" y="1263"/>
                    <a:pt x="2174" y="1263"/>
                  </a:cubicBezTo>
                  <a:cubicBezTo>
                    <a:pt x="2197" y="1263"/>
                    <a:pt x="2289" y="1199"/>
                    <a:pt x="2329" y="1099"/>
                  </a:cubicBezTo>
                  <a:cubicBezTo>
                    <a:pt x="2351" y="1054"/>
                    <a:pt x="2374" y="985"/>
                    <a:pt x="2374" y="917"/>
                  </a:cubicBezTo>
                  <a:cubicBezTo>
                    <a:pt x="2351" y="894"/>
                    <a:pt x="2351" y="871"/>
                    <a:pt x="2351" y="871"/>
                  </a:cubicBezTo>
                  <a:cubicBezTo>
                    <a:pt x="2351" y="848"/>
                    <a:pt x="2351" y="848"/>
                    <a:pt x="2351" y="848"/>
                  </a:cubicBezTo>
                  <a:cubicBezTo>
                    <a:pt x="2351" y="848"/>
                    <a:pt x="2329" y="825"/>
                    <a:pt x="2306" y="780"/>
                  </a:cubicBezTo>
                  <a:cubicBezTo>
                    <a:pt x="2283" y="734"/>
                    <a:pt x="2260" y="688"/>
                    <a:pt x="2214" y="643"/>
                  </a:cubicBezTo>
                  <a:cubicBezTo>
                    <a:pt x="2146" y="574"/>
                    <a:pt x="2077" y="506"/>
                    <a:pt x="2055" y="506"/>
                  </a:cubicBezTo>
                  <a:close/>
                  <a:moveTo>
                    <a:pt x="1575" y="985"/>
                  </a:moveTo>
                  <a:cubicBezTo>
                    <a:pt x="1507" y="985"/>
                    <a:pt x="1416" y="1031"/>
                    <a:pt x="1416" y="1031"/>
                  </a:cubicBezTo>
                  <a:cubicBezTo>
                    <a:pt x="1416" y="1031"/>
                    <a:pt x="1347" y="1076"/>
                    <a:pt x="1324" y="1145"/>
                  </a:cubicBezTo>
                  <a:cubicBezTo>
                    <a:pt x="1279" y="1213"/>
                    <a:pt x="1279" y="1305"/>
                    <a:pt x="1301" y="1305"/>
                  </a:cubicBezTo>
                  <a:cubicBezTo>
                    <a:pt x="1324" y="1305"/>
                    <a:pt x="1370" y="1259"/>
                    <a:pt x="1416" y="1236"/>
                  </a:cubicBezTo>
                  <a:cubicBezTo>
                    <a:pt x="1461" y="1190"/>
                    <a:pt x="1507" y="1190"/>
                    <a:pt x="1507" y="1190"/>
                  </a:cubicBezTo>
                  <a:cubicBezTo>
                    <a:pt x="1507" y="1190"/>
                    <a:pt x="1553" y="1145"/>
                    <a:pt x="1621" y="1122"/>
                  </a:cubicBezTo>
                  <a:cubicBezTo>
                    <a:pt x="1667" y="1099"/>
                    <a:pt x="1735" y="1076"/>
                    <a:pt x="1735" y="1054"/>
                  </a:cubicBezTo>
                  <a:cubicBezTo>
                    <a:pt x="1735" y="1008"/>
                    <a:pt x="1667" y="985"/>
                    <a:pt x="1575" y="985"/>
                  </a:cubicBezTo>
                  <a:close/>
                  <a:moveTo>
                    <a:pt x="695" y="0"/>
                  </a:moveTo>
                  <a:cubicBezTo>
                    <a:pt x="643" y="0"/>
                    <a:pt x="461" y="86"/>
                    <a:pt x="297" y="209"/>
                  </a:cubicBezTo>
                  <a:cubicBezTo>
                    <a:pt x="206" y="277"/>
                    <a:pt x="115" y="346"/>
                    <a:pt x="69" y="437"/>
                  </a:cubicBezTo>
                  <a:cubicBezTo>
                    <a:pt x="46" y="460"/>
                    <a:pt x="23" y="506"/>
                    <a:pt x="23" y="529"/>
                  </a:cubicBezTo>
                  <a:cubicBezTo>
                    <a:pt x="0" y="551"/>
                    <a:pt x="0" y="574"/>
                    <a:pt x="0" y="574"/>
                  </a:cubicBezTo>
                  <a:cubicBezTo>
                    <a:pt x="0" y="574"/>
                    <a:pt x="0" y="597"/>
                    <a:pt x="0" y="620"/>
                  </a:cubicBezTo>
                  <a:cubicBezTo>
                    <a:pt x="0" y="665"/>
                    <a:pt x="0" y="688"/>
                    <a:pt x="0" y="757"/>
                  </a:cubicBezTo>
                  <a:cubicBezTo>
                    <a:pt x="23" y="848"/>
                    <a:pt x="92" y="939"/>
                    <a:pt x="160" y="1031"/>
                  </a:cubicBezTo>
                  <a:cubicBezTo>
                    <a:pt x="287" y="1200"/>
                    <a:pt x="434" y="1330"/>
                    <a:pt x="473" y="1330"/>
                  </a:cubicBezTo>
                  <a:cubicBezTo>
                    <a:pt x="476" y="1330"/>
                    <a:pt x="478" y="1329"/>
                    <a:pt x="480" y="1327"/>
                  </a:cubicBezTo>
                  <a:cubicBezTo>
                    <a:pt x="503" y="1327"/>
                    <a:pt x="366" y="1145"/>
                    <a:pt x="251" y="962"/>
                  </a:cubicBezTo>
                  <a:cubicBezTo>
                    <a:pt x="206" y="871"/>
                    <a:pt x="183" y="780"/>
                    <a:pt x="183" y="711"/>
                  </a:cubicBezTo>
                  <a:cubicBezTo>
                    <a:pt x="160" y="665"/>
                    <a:pt x="183" y="620"/>
                    <a:pt x="183" y="620"/>
                  </a:cubicBezTo>
                  <a:cubicBezTo>
                    <a:pt x="183" y="620"/>
                    <a:pt x="183" y="597"/>
                    <a:pt x="183" y="597"/>
                  </a:cubicBezTo>
                  <a:cubicBezTo>
                    <a:pt x="183" y="574"/>
                    <a:pt x="206" y="551"/>
                    <a:pt x="206" y="529"/>
                  </a:cubicBezTo>
                  <a:cubicBezTo>
                    <a:pt x="251" y="460"/>
                    <a:pt x="320" y="369"/>
                    <a:pt x="388" y="300"/>
                  </a:cubicBezTo>
                  <a:cubicBezTo>
                    <a:pt x="548" y="163"/>
                    <a:pt x="708" y="26"/>
                    <a:pt x="708" y="4"/>
                  </a:cubicBezTo>
                  <a:cubicBezTo>
                    <a:pt x="706" y="1"/>
                    <a:pt x="701" y="0"/>
                    <a:pt x="6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0" name="Google Shape;1474;p23">
              <a:extLst>
                <a:ext uri="{FF2B5EF4-FFF2-40B4-BE49-F238E27FC236}">
                  <a16:creationId xmlns:a16="http://schemas.microsoft.com/office/drawing/2014/main" id="{BB30BB02-0D44-E3F7-08D1-F65F4C309C52}"/>
                </a:ext>
              </a:extLst>
            </p:cNvPr>
            <p:cNvSpPr/>
            <p:nvPr/>
          </p:nvSpPr>
          <p:spPr>
            <a:xfrm>
              <a:off x="5928675" y="2611800"/>
              <a:ext cx="14850" cy="7550"/>
            </a:xfrm>
            <a:custGeom>
              <a:avLst/>
              <a:gdLst/>
              <a:ahLst/>
              <a:cxnLst/>
              <a:rect l="l" t="t" r="r" b="b"/>
              <a:pathLst>
                <a:path w="594" h="302" extrusionOk="0">
                  <a:moveTo>
                    <a:pt x="337" y="1"/>
                  </a:moveTo>
                  <a:cubicBezTo>
                    <a:pt x="303" y="1"/>
                    <a:pt x="266" y="3"/>
                    <a:pt x="228" y="9"/>
                  </a:cubicBezTo>
                  <a:cubicBezTo>
                    <a:pt x="92" y="55"/>
                    <a:pt x="0" y="146"/>
                    <a:pt x="23" y="214"/>
                  </a:cubicBezTo>
                  <a:cubicBezTo>
                    <a:pt x="40" y="264"/>
                    <a:pt x="115" y="301"/>
                    <a:pt x="216" y="301"/>
                  </a:cubicBezTo>
                  <a:cubicBezTo>
                    <a:pt x="255" y="301"/>
                    <a:pt x="298" y="296"/>
                    <a:pt x="343" y="283"/>
                  </a:cubicBezTo>
                  <a:cubicBezTo>
                    <a:pt x="502" y="260"/>
                    <a:pt x="594" y="169"/>
                    <a:pt x="571" y="100"/>
                  </a:cubicBezTo>
                  <a:cubicBezTo>
                    <a:pt x="536" y="30"/>
                    <a:pt x="448" y="1"/>
                    <a:pt x="337" y="1"/>
                  </a:cubicBezTo>
                  <a:close/>
                </a:path>
              </a:pathLst>
            </a:custGeom>
            <a:solidFill>
              <a:srgbClr val="E87B5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1" name="Google Shape;1475;p23">
              <a:extLst>
                <a:ext uri="{FF2B5EF4-FFF2-40B4-BE49-F238E27FC236}">
                  <a16:creationId xmlns:a16="http://schemas.microsoft.com/office/drawing/2014/main" id="{24A66ACB-768D-BEA7-FF11-0769A1795A4C}"/>
                </a:ext>
              </a:extLst>
            </p:cNvPr>
            <p:cNvSpPr/>
            <p:nvPr/>
          </p:nvSpPr>
          <p:spPr>
            <a:xfrm>
              <a:off x="5845350" y="2533675"/>
              <a:ext cx="51950" cy="52875"/>
            </a:xfrm>
            <a:custGeom>
              <a:avLst/>
              <a:gdLst/>
              <a:ahLst/>
              <a:cxnLst/>
              <a:rect l="l" t="t" r="r" b="b"/>
              <a:pathLst>
                <a:path w="2078" h="2115" extrusionOk="0">
                  <a:moveTo>
                    <a:pt x="1049" y="1"/>
                  </a:moveTo>
                  <a:cubicBezTo>
                    <a:pt x="635" y="1"/>
                    <a:pt x="232" y="336"/>
                    <a:pt x="115" y="806"/>
                  </a:cubicBezTo>
                  <a:cubicBezTo>
                    <a:pt x="1" y="1376"/>
                    <a:pt x="297" y="1970"/>
                    <a:pt x="800" y="2084"/>
                  </a:cubicBezTo>
                  <a:cubicBezTo>
                    <a:pt x="874" y="2104"/>
                    <a:pt x="949" y="2114"/>
                    <a:pt x="1022" y="2114"/>
                  </a:cubicBezTo>
                  <a:cubicBezTo>
                    <a:pt x="1443" y="2114"/>
                    <a:pt x="1824" y="1794"/>
                    <a:pt x="1941" y="1308"/>
                  </a:cubicBezTo>
                  <a:cubicBezTo>
                    <a:pt x="2078" y="737"/>
                    <a:pt x="1758" y="167"/>
                    <a:pt x="1256" y="30"/>
                  </a:cubicBezTo>
                  <a:cubicBezTo>
                    <a:pt x="1188" y="10"/>
                    <a:pt x="1118" y="1"/>
                    <a:pt x="104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2" name="Google Shape;1476;p23">
              <a:extLst>
                <a:ext uri="{FF2B5EF4-FFF2-40B4-BE49-F238E27FC236}">
                  <a16:creationId xmlns:a16="http://schemas.microsoft.com/office/drawing/2014/main" id="{211F30EE-BD35-3AC8-7EC7-2BC4BE270C1F}"/>
                </a:ext>
              </a:extLst>
            </p:cNvPr>
            <p:cNvSpPr/>
            <p:nvPr/>
          </p:nvSpPr>
          <p:spPr>
            <a:xfrm>
              <a:off x="5825950" y="2518650"/>
              <a:ext cx="93050" cy="88050"/>
            </a:xfrm>
            <a:custGeom>
              <a:avLst/>
              <a:gdLst/>
              <a:ahLst/>
              <a:cxnLst/>
              <a:rect l="l" t="t" r="r" b="b"/>
              <a:pathLst>
                <a:path w="3722" h="3522" extrusionOk="0">
                  <a:moveTo>
                    <a:pt x="1636" y="1"/>
                  </a:moveTo>
                  <a:cubicBezTo>
                    <a:pt x="1496" y="1"/>
                    <a:pt x="1359" y="14"/>
                    <a:pt x="1233" y="37"/>
                  </a:cubicBezTo>
                  <a:cubicBezTo>
                    <a:pt x="1096" y="83"/>
                    <a:pt x="959" y="128"/>
                    <a:pt x="822" y="220"/>
                  </a:cubicBezTo>
                  <a:cubicBezTo>
                    <a:pt x="731" y="288"/>
                    <a:pt x="731" y="311"/>
                    <a:pt x="708" y="425"/>
                  </a:cubicBezTo>
                  <a:cubicBezTo>
                    <a:pt x="708" y="562"/>
                    <a:pt x="663" y="676"/>
                    <a:pt x="685" y="813"/>
                  </a:cubicBezTo>
                  <a:cubicBezTo>
                    <a:pt x="640" y="722"/>
                    <a:pt x="571" y="653"/>
                    <a:pt x="526" y="539"/>
                  </a:cubicBezTo>
                  <a:cubicBezTo>
                    <a:pt x="412" y="631"/>
                    <a:pt x="366" y="859"/>
                    <a:pt x="297" y="1019"/>
                  </a:cubicBezTo>
                  <a:cubicBezTo>
                    <a:pt x="1" y="1818"/>
                    <a:pt x="412" y="2913"/>
                    <a:pt x="1347" y="3324"/>
                  </a:cubicBezTo>
                  <a:cubicBezTo>
                    <a:pt x="1636" y="3453"/>
                    <a:pt x="1936" y="3522"/>
                    <a:pt x="2217" y="3522"/>
                  </a:cubicBezTo>
                  <a:cubicBezTo>
                    <a:pt x="2780" y="3522"/>
                    <a:pt x="3272" y="3248"/>
                    <a:pt x="3470" y="2639"/>
                  </a:cubicBezTo>
                  <a:cubicBezTo>
                    <a:pt x="3721" y="1886"/>
                    <a:pt x="3516" y="631"/>
                    <a:pt x="2397" y="151"/>
                  </a:cubicBezTo>
                  <a:cubicBezTo>
                    <a:pt x="2173" y="47"/>
                    <a:pt x="1900" y="1"/>
                    <a:pt x="16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3" name="Google Shape;1477;p23">
              <a:extLst>
                <a:ext uri="{FF2B5EF4-FFF2-40B4-BE49-F238E27FC236}">
                  <a16:creationId xmlns:a16="http://schemas.microsoft.com/office/drawing/2014/main" id="{DC128873-58F1-1998-0C1B-36CD8C73603F}"/>
                </a:ext>
              </a:extLst>
            </p:cNvPr>
            <p:cNvSpPr/>
            <p:nvPr/>
          </p:nvSpPr>
          <p:spPr>
            <a:xfrm>
              <a:off x="5830525" y="2528550"/>
              <a:ext cx="86175" cy="79875"/>
            </a:xfrm>
            <a:custGeom>
              <a:avLst/>
              <a:gdLst/>
              <a:ahLst/>
              <a:cxnLst/>
              <a:rect l="l" t="t" r="r" b="b"/>
              <a:pathLst>
                <a:path w="3447" h="3195" extrusionOk="0">
                  <a:moveTo>
                    <a:pt x="1699" y="0"/>
                  </a:moveTo>
                  <a:cubicBezTo>
                    <a:pt x="1011" y="0"/>
                    <a:pt x="380" y="508"/>
                    <a:pt x="206" y="1262"/>
                  </a:cubicBezTo>
                  <a:cubicBezTo>
                    <a:pt x="0" y="2152"/>
                    <a:pt x="525" y="2860"/>
                    <a:pt x="1370" y="3088"/>
                  </a:cubicBezTo>
                  <a:cubicBezTo>
                    <a:pt x="1590" y="3151"/>
                    <a:pt x="1806" y="3194"/>
                    <a:pt x="2018" y="3194"/>
                  </a:cubicBezTo>
                  <a:cubicBezTo>
                    <a:pt x="2269" y="3194"/>
                    <a:pt x="2515" y="3134"/>
                    <a:pt x="2762" y="2974"/>
                  </a:cubicBezTo>
                  <a:cubicBezTo>
                    <a:pt x="3150" y="2700"/>
                    <a:pt x="3447" y="2266"/>
                    <a:pt x="3356" y="1718"/>
                  </a:cubicBezTo>
                  <a:cubicBezTo>
                    <a:pt x="3219" y="1011"/>
                    <a:pt x="2739" y="235"/>
                    <a:pt x="2077" y="52"/>
                  </a:cubicBezTo>
                  <a:cubicBezTo>
                    <a:pt x="1951" y="17"/>
                    <a:pt x="1824" y="0"/>
                    <a:pt x="1699"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4" name="Google Shape;1478;p23">
              <a:extLst>
                <a:ext uri="{FF2B5EF4-FFF2-40B4-BE49-F238E27FC236}">
                  <a16:creationId xmlns:a16="http://schemas.microsoft.com/office/drawing/2014/main" id="{8F8D9E7E-CAE6-1177-0E6A-E5E5B96BB41D}"/>
                </a:ext>
              </a:extLst>
            </p:cNvPr>
            <p:cNvSpPr/>
            <p:nvPr/>
          </p:nvSpPr>
          <p:spPr>
            <a:xfrm>
              <a:off x="5848200" y="2532550"/>
              <a:ext cx="64525" cy="66525"/>
            </a:xfrm>
            <a:custGeom>
              <a:avLst/>
              <a:gdLst/>
              <a:ahLst/>
              <a:cxnLst/>
              <a:rect l="l" t="t" r="r" b="b"/>
              <a:pathLst>
                <a:path w="2581" h="2661" extrusionOk="0">
                  <a:moveTo>
                    <a:pt x="1296" y="0"/>
                  </a:moveTo>
                  <a:cubicBezTo>
                    <a:pt x="663" y="0"/>
                    <a:pt x="134" y="506"/>
                    <a:pt x="69" y="1193"/>
                  </a:cubicBezTo>
                  <a:cubicBezTo>
                    <a:pt x="1" y="1923"/>
                    <a:pt x="503" y="2563"/>
                    <a:pt x="1188" y="2654"/>
                  </a:cubicBezTo>
                  <a:cubicBezTo>
                    <a:pt x="1228" y="2658"/>
                    <a:pt x="1269" y="2660"/>
                    <a:pt x="1309" y="2660"/>
                  </a:cubicBezTo>
                  <a:cubicBezTo>
                    <a:pt x="1923" y="2660"/>
                    <a:pt x="2469" y="2176"/>
                    <a:pt x="2512" y="1490"/>
                  </a:cubicBezTo>
                  <a:cubicBezTo>
                    <a:pt x="2580" y="759"/>
                    <a:pt x="2078" y="97"/>
                    <a:pt x="1416" y="6"/>
                  </a:cubicBezTo>
                  <a:cubicBezTo>
                    <a:pt x="1376" y="2"/>
                    <a:pt x="1336" y="0"/>
                    <a:pt x="129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5" name="Google Shape;1479;p23">
              <a:extLst>
                <a:ext uri="{FF2B5EF4-FFF2-40B4-BE49-F238E27FC236}">
                  <a16:creationId xmlns:a16="http://schemas.microsoft.com/office/drawing/2014/main" id="{F56F9B3E-B9EB-9EA9-10FB-9AF4A02DE140}"/>
                </a:ext>
              </a:extLst>
            </p:cNvPr>
            <p:cNvSpPr/>
            <p:nvPr/>
          </p:nvSpPr>
          <p:spPr>
            <a:xfrm>
              <a:off x="5865325" y="2545125"/>
              <a:ext cx="35975" cy="36800"/>
            </a:xfrm>
            <a:custGeom>
              <a:avLst/>
              <a:gdLst/>
              <a:ahLst/>
              <a:cxnLst/>
              <a:rect l="l" t="t" r="r" b="b"/>
              <a:pathLst>
                <a:path w="1439" h="1472" extrusionOk="0">
                  <a:moveTo>
                    <a:pt x="697" y="0"/>
                  </a:moveTo>
                  <a:cubicBezTo>
                    <a:pt x="363" y="0"/>
                    <a:pt x="66" y="264"/>
                    <a:pt x="23" y="644"/>
                  </a:cubicBezTo>
                  <a:cubicBezTo>
                    <a:pt x="1" y="1055"/>
                    <a:pt x="275" y="1420"/>
                    <a:pt x="663" y="1466"/>
                  </a:cubicBezTo>
                  <a:cubicBezTo>
                    <a:pt x="689" y="1469"/>
                    <a:pt x="716" y="1471"/>
                    <a:pt x="742" y="1471"/>
                  </a:cubicBezTo>
                  <a:cubicBezTo>
                    <a:pt x="1076" y="1471"/>
                    <a:pt x="1373" y="1208"/>
                    <a:pt x="1416" y="827"/>
                  </a:cubicBezTo>
                  <a:cubicBezTo>
                    <a:pt x="1439" y="416"/>
                    <a:pt x="1165" y="51"/>
                    <a:pt x="777" y="5"/>
                  </a:cubicBezTo>
                  <a:cubicBezTo>
                    <a:pt x="750" y="2"/>
                    <a:pt x="724" y="0"/>
                    <a:pt x="6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6" name="Google Shape;1480;p23">
              <a:extLst>
                <a:ext uri="{FF2B5EF4-FFF2-40B4-BE49-F238E27FC236}">
                  <a16:creationId xmlns:a16="http://schemas.microsoft.com/office/drawing/2014/main" id="{B38BC5A8-4926-A6A8-848B-D0F58D223DDA}"/>
                </a:ext>
              </a:extLst>
            </p:cNvPr>
            <p:cNvSpPr/>
            <p:nvPr/>
          </p:nvSpPr>
          <p:spPr>
            <a:xfrm>
              <a:off x="5842500" y="2544075"/>
              <a:ext cx="27425" cy="28150"/>
            </a:xfrm>
            <a:custGeom>
              <a:avLst/>
              <a:gdLst/>
              <a:ahLst/>
              <a:cxnLst/>
              <a:rect l="l" t="t" r="r" b="b"/>
              <a:pathLst>
                <a:path w="1097" h="1126" extrusionOk="0">
                  <a:moveTo>
                    <a:pt x="556" y="0"/>
                  </a:moveTo>
                  <a:cubicBezTo>
                    <a:pt x="297" y="0"/>
                    <a:pt x="68" y="221"/>
                    <a:pt x="46" y="504"/>
                  </a:cubicBezTo>
                  <a:cubicBezTo>
                    <a:pt x="1" y="823"/>
                    <a:pt x="229" y="1097"/>
                    <a:pt x="503" y="1120"/>
                  </a:cubicBezTo>
                  <a:cubicBezTo>
                    <a:pt x="528" y="1124"/>
                    <a:pt x="554" y="1126"/>
                    <a:pt x="578" y="1126"/>
                  </a:cubicBezTo>
                  <a:cubicBezTo>
                    <a:pt x="841" y="1126"/>
                    <a:pt x="1053" y="912"/>
                    <a:pt x="1073" y="641"/>
                  </a:cubicBezTo>
                  <a:cubicBezTo>
                    <a:pt x="1096" y="321"/>
                    <a:pt x="891" y="47"/>
                    <a:pt x="594" y="2"/>
                  </a:cubicBezTo>
                  <a:cubicBezTo>
                    <a:pt x="581" y="1"/>
                    <a:pt x="569" y="0"/>
                    <a:pt x="55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7" name="Google Shape;1481;p23">
              <a:extLst>
                <a:ext uri="{FF2B5EF4-FFF2-40B4-BE49-F238E27FC236}">
                  <a16:creationId xmlns:a16="http://schemas.microsoft.com/office/drawing/2014/main" id="{66AE1DB6-40EF-658F-6BE4-ED9B5F412BF0}"/>
                </a:ext>
              </a:extLst>
            </p:cNvPr>
            <p:cNvSpPr/>
            <p:nvPr/>
          </p:nvSpPr>
          <p:spPr>
            <a:xfrm>
              <a:off x="5991450" y="2542675"/>
              <a:ext cx="103875" cy="88450"/>
            </a:xfrm>
            <a:custGeom>
              <a:avLst/>
              <a:gdLst/>
              <a:ahLst/>
              <a:cxnLst/>
              <a:rect l="l" t="t" r="r" b="b"/>
              <a:pathLst>
                <a:path w="4155" h="3538" extrusionOk="0">
                  <a:moveTo>
                    <a:pt x="2138" y="0"/>
                  </a:moveTo>
                  <a:cubicBezTo>
                    <a:pt x="2062" y="0"/>
                    <a:pt x="1988" y="4"/>
                    <a:pt x="1917" y="12"/>
                  </a:cubicBezTo>
                  <a:cubicBezTo>
                    <a:pt x="548" y="217"/>
                    <a:pt x="0" y="1404"/>
                    <a:pt x="68" y="2226"/>
                  </a:cubicBezTo>
                  <a:cubicBezTo>
                    <a:pt x="167" y="3110"/>
                    <a:pt x="941" y="3538"/>
                    <a:pt x="1839" y="3538"/>
                  </a:cubicBezTo>
                  <a:cubicBezTo>
                    <a:pt x="1985" y="3538"/>
                    <a:pt x="2133" y="3527"/>
                    <a:pt x="2283" y="3504"/>
                  </a:cubicBezTo>
                  <a:cubicBezTo>
                    <a:pt x="3447" y="3345"/>
                    <a:pt x="4154" y="2340"/>
                    <a:pt x="4040" y="1450"/>
                  </a:cubicBezTo>
                  <a:cubicBezTo>
                    <a:pt x="4017" y="1290"/>
                    <a:pt x="4017" y="1062"/>
                    <a:pt x="3903" y="925"/>
                  </a:cubicBezTo>
                  <a:cubicBezTo>
                    <a:pt x="3835" y="1039"/>
                    <a:pt x="3743" y="1062"/>
                    <a:pt x="3652" y="1153"/>
                  </a:cubicBezTo>
                  <a:cubicBezTo>
                    <a:pt x="3721" y="1039"/>
                    <a:pt x="3721" y="902"/>
                    <a:pt x="3721" y="765"/>
                  </a:cubicBezTo>
                  <a:cubicBezTo>
                    <a:pt x="3743" y="651"/>
                    <a:pt x="3743" y="605"/>
                    <a:pt x="3652" y="514"/>
                  </a:cubicBezTo>
                  <a:cubicBezTo>
                    <a:pt x="3538" y="400"/>
                    <a:pt x="3401" y="286"/>
                    <a:pt x="3241" y="240"/>
                  </a:cubicBezTo>
                  <a:cubicBezTo>
                    <a:pt x="2920" y="89"/>
                    <a:pt x="2504" y="0"/>
                    <a:pt x="213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8" name="Google Shape;1482;p23">
              <a:extLst>
                <a:ext uri="{FF2B5EF4-FFF2-40B4-BE49-F238E27FC236}">
                  <a16:creationId xmlns:a16="http://schemas.microsoft.com/office/drawing/2014/main" id="{E3812E2F-E09D-67AE-48E5-56BFA1367528}"/>
                </a:ext>
              </a:extLst>
            </p:cNvPr>
            <p:cNvSpPr/>
            <p:nvPr/>
          </p:nvSpPr>
          <p:spPr>
            <a:xfrm>
              <a:off x="5989150" y="2551525"/>
              <a:ext cx="96475" cy="81625"/>
            </a:xfrm>
            <a:custGeom>
              <a:avLst/>
              <a:gdLst/>
              <a:ahLst/>
              <a:cxnLst/>
              <a:rect l="l" t="t" r="r" b="b"/>
              <a:pathLst>
                <a:path w="3859" h="3265" extrusionOk="0">
                  <a:moveTo>
                    <a:pt x="2078" y="0"/>
                  </a:moveTo>
                  <a:cubicBezTo>
                    <a:pt x="1302" y="0"/>
                    <a:pt x="571" y="662"/>
                    <a:pt x="229" y="1347"/>
                  </a:cubicBezTo>
                  <a:cubicBezTo>
                    <a:pt x="1" y="1849"/>
                    <a:pt x="206" y="2397"/>
                    <a:pt x="594" y="2762"/>
                  </a:cubicBezTo>
                  <a:cubicBezTo>
                    <a:pt x="1028" y="3173"/>
                    <a:pt x="1530" y="3264"/>
                    <a:pt x="2123" y="3264"/>
                  </a:cubicBezTo>
                  <a:cubicBezTo>
                    <a:pt x="3105" y="3264"/>
                    <a:pt x="3858" y="2694"/>
                    <a:pt x="3858" y="1735"/>
                  </a:cubicBezTo>
                  <a:cubicBezTo>
                    <a:pt x="3858" y="776"/>
                    <a:pt x="3059" y="0"/>
                    <a:pt x="207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39" name="Google Shape;1483;p23">
              <a:extLst>
                <a:ext uri="{FF2B5EF4-FFF2-40B4-BE49-F238E27FC236}">
                  <a16:creationId xmlns:a16="http://schemas.microsoft.com/office/drawing/2014/main" id="{A55CB8C7-B0EF-E0C1-B5B4-4077ECAF977E}"/>
                </a:ext>
              </a:extLst>
            </p:cNvPr>
            <p:cNvSpPr/>
            <p:nvPr/>
          </p:nvSpPr>
          <p:spPr>
            <a:xfrm>
              <a:off x="6013700" y="2553550"/>
              <a:ext cx="70775" cy="68425"/>
            </a:xfrm>
            <a:custGeom>
              <a:avLst/>
              <a:gdLst/>
              <a:ahLst/>
              <a:cxnLst/>
              <a:rect l="l" t="t" r="r" b="b"/>
              <a:pathLst>
                <a:path w="2831" h="2737" extrusionOk="0">
                  <a:moveTo>
                    <a:pt x="1370" y="1"/>
                  </a:moveTo>
                  <a:cubicBezTo>
                    <a:pt x="705" y="1"/>
                    <a:pt x="132" y="522"/>
                    <a:pt x="69" y="1220"/>
                  </a:cubicBezTo>
                  <a:cubicBezTo>
                    <a:pt x="0" y="1974"/>
                    <a:pt x="548" y="2658"/>
                    <a:pt x="1278" y="2727"/>
                  </a:cubicBezTo>
                  <a:cubicBezTo>
                    <a:pt x="1334" y="2734"/>
                    <a:pt x="1388" y="2737"/>
                    <a:pt x="1442" y="2737"/>
                  </a:cubicBezTo>
                  <a:cubicBezTo>
                    <a:pt x="2125" y="2737"/>
                    <a:pt x="2699" y="2215"/>
                    <a:pt x="2762" y="1517"/>
                  </a:cubicBezTo>
                  <a:cubicBezTo>
                    <a:pt x="2831" y="764"/>
                    <a:pt x="2283" y="79"/>
                    <a:pt x="1529" y="11"/>
                  </a:cubicBezTo>
                  <a:cubicBezTo>
                    <a:pt x="1476" y="4"/>
                    <a:pt x="1423" y="1"/>
                    <a:pt x="137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0" name="Google Shape;1484;p23">
              <a:extLst>
                <a:ext uri="{FF2B5EF4-FFF2-40B4-BE49-F238E27FC236}">
                  <a16:creationId xmlns:a16="http://schemas.microsoft.com/office/drawing/2014/main" id="{7937F5DA-EACF-739B-10DD-B2509925FC53}"/>
                </a:ext>
              </a:extLst>
            </p:cNvPr>
            <p:cNvSpPr/>
            <p:nvPr/>
          </p:nvSpPr>
          <p:spPr>
            <a:xfrm>
              <a:off x="6031950" y="2566125"/>
              <a:ext cx="39975" cy="38600"/>
            </a:xfrm>
            <a:custGeom>
              <a:avLst/>
              <a:gdLst/>
              <a:ahLst/>
              <a:cxnLst/>
              <a:rect l="l" t="t" r="r" b="b"/>
              <a:pathLst>
                <a:path w="1599" h="1544" extrusionOk="0">
                  <a:moveTo>
                    <a:pt x="756" y="1"/>
                  </a:moveTo>
                  <a:cubicBezTo>
                    <a:pt x="389" y="1"/>
                    <a:pt x="67" y="299"/>
                    <a:pt x="46" y="672"/>
                  </a:cubicBezTo>
                  <a:cubicBezTo>
                    <a:pt x="1" y="1105"/>
                    <a:pt x="320" y="1493"/>
                    <a:pt x="731" y="1539"/>
                  </a:cubicBezTo>
                  <a:cubicBezTo>
                    <a:pt x="759" y="1542"/>
                    <a:pt x="787" y="1544"/>
                    <a:pt x="814" y="1544"/>
                  </a:cubicBezTo>
                  <a:cubicBezTo>
                    <a:pt x="1190" y="1544"/>
                    <a:pt x="1510" y="1259"/>
                    <a:pt x="1553" y="854"/>
                  </a:cubicBezTo>
                  <a:cubicBezTo>
                    <a:pt x="1598" y="421"/>
                    <a:pt x="1279" y="56"/>
                    <a:pt x="868" y="10"/>
                  </a:cubicBezTo>
                  <a:cubicBezTo>
                    <a:pt x="830" y="4"/>
                    <a:pt x="793" y="1"/>
                    <a:pt x="7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1" name="Google Shape;1485;p23">
              <a:extLst>
                <a:ext uri="{FF2B5EF4-FFF2-40B4-BE49-F238E27FC236}">
                  <a16:creationId xmlns:a16="http://schemas.microsoft.com/office/drawing/2014/main" id="{13FD7366-8EC3-960A-4801-B4D0D432B7AB}"/>
                </a:ext>
              </a:extLst>
            </p:cNvPr>
            <p:cNvSpPr/>
            <p:nvPr/>
          </p:nvSpPr>
          <p:spPr>
            <a:xfrm>
              <a:off x="6007425" y="2565175"/>
              <a:ext cx="29700" cy="29325"/>
            </a:xfrm>
            <a:custGeom>
              <a:avLst/>
              <a:gdLst/>
              <a:ahLst/>
              <a:cxnLst/>
              <a:rect l="l" t="t" r="r" b="b"/>
              <a:pathLst>
                <a:path w="1188" h="1173" extrusionOk="0">
                  <a:moveTo>
                    <a:pt x="598" y="1"/>
                  </a:moveTo>
                  <a:cubicBezTo>
                    <a:pt x="316" y="1"/>
                    <a:pt x="45" y="222"/>
                    <a:pt x="23" y="527"/>
                  </a:cubicBezTo>
                  <a:cubicBezTo>
                    <a:pt x="0" y="847"/>
                    <a:pt x="228" y="1121"/>
                    <a:pt x="548" y="1166"/>
                  </a:cubicBezTo>
                  <a:cubicBezTo>
                    <a:pt x="573" y="1170"/>
                    <a:pt x="599" y="1172"/>
                    <a:pt x="624" y="1172"/>
                  </a:cubicBezTo>
                  <a:cubicBezTo>
                    <a:pt x="894" y="1172"/>
                    <a:pt x="1143" y="956"/>
                    <a:pt x="1164" y="664"/>
                  </a:cubicBezTo>
                  <a:cubicBezTo>
                    <a:pt x="1187" y="345"/>
                    <a:pt x="959" y="48"/>
                    <a:pt x="639" y="2"/>
                  </a:cubicBezTo>
                  <a:cubicBezTo>
                    <a:pt x="626" y="1"/>
                    <a:pt x="612" y="1"/>
                    <a:pt x="598"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2" name="Google Shape;1486;p23">
              <a:extLst>
                <a:ext uri="{FF2B5EF4-FFF2-40B4-BE49-F238E27FC236}">
                  <a16:creationId xmlns:a16="http://schemas.microsoft.com/office/drawing/2014/main" id="{7B241BC8-A8C8-9A7E-81EB-F0562B8EE893}"/>
                </a:ext>
              </a:extLst>
            </p:cNvPr>
            <p:cNvSpPr/>
            <p:nvPr/>
          </p:nvSpPr>
          <p:spPr>
            <a:xfrm>
              <a:off x="5901525" y="2650250"/>
              <a:ext cx="72250" cy="42850"/>
            </a:xfrm>
            <a:custGeom>
              <a:avLst/>
              <a:gdLst/>
              <a:ahLst/>
              <a:cxnLst/>
              <a:rect l="l" t="t" r="r" b="b"/>
              <a:pathLst>
                <a:path w="2890" h="1714" extrusionOk="0">
                  <a:moveTo>
                    <a:pt x="2889" y="0"/>
                  </a:moveTo>
                  <a:lnTo>
                    <a:pt x="2889" y="0"/>
                  </a:lnTo>
                  <a:cubicBezTo>
                    <a:pt x="2206" y="456"/>
                    <a:pt x="1630" y="585"/>
                    <a:pt x="1197" y="585"/>
                  </a:cubicBezTo>
                  <a:cubicBezTo>
                    <a:pt x="632" y="585"/>
                    <a:pt x="310" y="365"/>
                    <a:pt x="310" y="365"/>
                  </a:cubicBezTo>
                  <a:lnTo>
                    <a:pt x="310" y="365"/>
                  </a:lnTo>
                  <a:cubicBezTo>
                    <a:pt x="310" y="365"/>
                    <a:pt x="1" y="1713"/>
                    <a:pt x="1186" y="1713"/>
                  </a:cubicBezTo>
                  <a:cubicBezTo>
                    <a:pt x="1206" y="1713"/>
                    <a:pt x="1226" y="1713"/>
                    <a:pt x="1246" y="1712"/>
                  </a:cubicBezTo>
                  <a:cubicBezTo>
                    <a:pt x="2775" y="1666"/>
                    <a:pt x="2889" y="0"/>
                    <a:pt x="28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3" name="Google Shape;1487;p23">
              <a:extLst>
                <a:ext uri="{FF2B5EF4-FFF2-40B4-BE49-F238E27FC236}">
                  <a16:creationId xmlns:a16="http://schemas.microsoft.com/office/drawing/2014/main" id="{4DF123AE-84CB-9788-A27F-BA4D6AACDD64}"/>
                </a:ext>
              </a:extLst>
            </p:cNvPr>
            <p:cNvSpPr/>
            <p:nvPr/>
          </p:nvSpPr>
          <p:spPr>
            <a:xfrm>
              <a:off x="5916125" y="2650250"/>
              <a:ext cx="57650" cy="26300"/>
            </a:xfrm>
            <a:custGeom>
              <a:avLst/>
              <a:gdLst/>
              <a:ahLst/>
              <a:cxnLst/>
              <a:rect l="l" t="t" r="r" b="b"/>
              <a:pathLst>
                <a:path w="2306" h="1052" extrusionOk="0">
                  <a:moveTo>
                    <a:pt x="2305" y="0"/>
                  </a:moveTo>
                  <a:lnTo>
                    <a:pt x="2305" y="0"/>
                  </a:lnTo>
                  <a:cubicBezTo>
                    <a:pt x="1628" y="452"/>
                    <a:pt x="1064" y="581"/>
                    <a:pt x="634" y="581"/>
                  </a:cubicBezTo>
                  <a:cubicBezTo>
                    <a:pt x="370" y="581"/>
                    <a:pt x="157" y="532"/>
                    <a:pt x="0" y="480"/>
                  </a:cubicBezTo>
                  <a:lnTo>
                    <a:pt x="0" y="480"/>
                  </a:lnTo>
                  <a:cubicBezTo>
                    <a:pt x="46" y="913"/>
                    <a:pt x="457" y="1050"/>
                    <a:pt x="845" y="1050"/>
                  </a:cubicBezTo>
                  <a:cubicBezTo>
                    <a:pt x="866" y="1051"/>
                    <a:pt x="887" y="1052"/>
                    <a:pt x="908" y="1052"/>
                  </a:cubicBezTo>
                  <a:cubicBezTo>
                    <a:pt x="1304" y="1052"/>
                    <a:pt x="1755" y="857"/>
                    <a:pt x="2123" y="662"/>
                  </a:cubicBezTo>
                  <a:cubicBezTo>
                    <a:pt x="2283" y="297"/>
                    <a:pt x="2305" y="0"/>
                    <a:pt x="230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4" name="Google Shape;1488;p23">
              <a:extLst>
                <a:ext uri="{FF2B5EF4-FFF2-40B4-BE49-F238E27FC236}">
                  <a16:creationId xmlns:a16="http://schemas.microsoft.com/office/drawing/2014/main" id="{A751B590-7987-4FC7-AB98-9BC20FCAB7A2}"/>
                </a:ext>
              </a:extLst>
            </p:cNvPr>
            <p:cNvSpPr/>
            <p:nvPr/>
          </p:nvSpPr>
          <p:spPr>
            <a:xfrm>
              <a:off x="5894425" y="2639325"/>
              <a:ext cx="82775" cy="26925"/>
            </a:xfrm>
            <a:custGeom>
              <a:avLst/>
              <a:gdLst/>
              <a:ahLst/>
              <a:cxnLst/>
              <a:rect l="l" t="t" r="r" b="b"/>
              <a:pathLst>
                <a:path w="3311" h="1077" extrusionOk="0">
                  <a:moveTo>
                    <a:pt x="30" y="1"/>
                  </a:moveTo>
                  <a:cubicBezTo>
                    <a:pt x="28" y="1"/>
                    <a:pt x="26" y="2"/>
                    <a:pt x="24" y="3"/>
                  </a:cubicBezTo>
                  <a:cubicBezTo>
                    <a:pt x="1" y="3"/>
                    <a:pt x="46" y="118"/>
                    <a:pt x="115" y="300"/>
                  </a:cubicBezTo>
                  <a:cubicBezTo>
                    <a:pt x="206" y="460"/>
                    <a:pt x="366" y="665"/>
                    <a:pt x="594" y="802"/>
                  </a:cubicBezTo>
                  <a:cubicBezTo>
                    <a:pt x="800" y="917"/>
                    <a:pt x="1051" y="1008"/>
                    <a:pt x="1233" y="1031"/>
                  </a:cubicBezTo>
                  <a:cubicBezTo>
                    <a:pt x="1325" y="1053"/>
                    <a:pt x="1416" y="1053"/>
                    <a:pt x="1462" y="1053"/>
                  </a:cubicBezTo>
                  <a:cubicBezTo>
                    <a:pt x="1530" y="1076"/>
                    <a:pt x="1553" y="1076"/>
                    <a:pt x="1553" y="1076"/>
                  </a:cubicBezTo>
                  <a:cubicBezTo>
                    <a:pt x="1553" y="1076"/>
                    <a:pt x="1598" y="1053"/>
                    <a:pt x="1644" y="1053"/>
                  </a:cubicBezTo>
                  <a:cubicBezTo>
                    <a:pt x="1690" y="1053"/>
                    <a:pt x="1781" y="1053"/>
                    <a:pt x="1872" y="1031"/>
                  </a:cubicBezTo>
                  <a:cubicBezTo>
                    <a:pt x="2055" y="1008"/>
                    <a:pt x="2306" y="939"/>
                    <a:pt x="2534" y="848"/>
                  </a:cubicBezTo>
                  <a:cubicBezTo>
                    <a:pt x="2740" y="734"/>
                    <a:pt x="2968" y="597"/>
                    <a:pt x="3105" y="483"/>
                  </a:cubicBezTo>
                  <a:cubicBezTo>
                    <a:pt x="3242" y="369"/>
                    <a:pt x="3310" y="255"/>
                    <a:pt x="3310" y="255"/>
                  </a:cubicBezTo>
                  <a:cubicBezTo>
                    <a:pt x="3307" y="252"/>
                    <a:pt x="3303" y="250"/>
                    <a:pt x="3298" y="250"/>
                  </a:cubicBezTo>
                  <a:cubicBezTo>
                    <a:pt x="3262" y="250"/>
                    <a:pt x="3175" y="312"/>
                    <a:pt x="3036" y="392"/>
                  </a:cubicBezTo>
                  <a:cubicBezTo>
                    <a:pt x="2877" y="483"/>
                    <a:pt x="2671" y="574"/>
                    <a:pt x="2443" y="643"/>
                  </a:cubicBezTo>
                  <a:cubicBezTo>
                    <a:pt x="2238" y="711"/>
                    <a:pt x="2009" y="757"/>
                    <a:pt x="1827" y="780"/>
                  </a:cubicBezTo>
                  <a:lnTo>
                    <a:pt x="1279" y="780"/>
                  </a:lnTo>
                  <a:cubicBezTo>
                    <a:pt x="1119" y="757"/>
                    <a:pt x="891" y="711"/>
                    <a:pt x="685" y="620"/>
                  </a:cubicBezTo>
                  <a:cubicBezTo>
                    <a:pt x="480" y="506"/>
                    <a:pt x="320" y="369"/>
                    <a:pt x="206" y="232"/>
                  </a:cubicBezTo>
                  <a:cubicBezTo>
                    <a:pt x="123" y="107"/>
                    <a:pt x="58"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5" name="Google Shape;1489;p23">
              <a:extLst>
                <a:ext uri="{FF2B5EF4-FFF2-40B4-BE49-F238E27FC236}">
                  <a16:creationId xmlns:a16="http://schemas.microsoft.com/office/drawing/2014/main" id="{6698CF5A-DD8C-C067-16BF-36E8B94454BD}"/>
                </a:ext>
              </a:extLst>
            </p:cNvPr>
            <p:cNvSpPr/>
            <p:nvPr/>
          </p:nvSpPr>
          <p:spPr>
            <a:xfrm>
              <a:off x="5901275" y="2689550"/>
              <a:ext cx="29700" cy="16075"/>
            </a:xfrm>
            <a:custGeom>
              <a:avLst/>
              <a:gdLst/>
              <a:ahLst/>
              <a:cxnLst/>
              <a:rect l="l" t="t" r="r" b="b"/>
              <a:pathLst>
                <a:path w="1188" h="643" extrusionOk="0">
                  <a:moveTo>
                    <a:pt x="30" y="1"/>
                  </a:moveTo>
                  <a:cubicBezTo>
                    <a:pt x="27" y="1"/>
                    <a:pt x="25" y="1"/>
                    <a:pt x="23" y="3"/>
                  </a:cubicBezTo>
                  <a:cubicBezTo>
                    <a:pt x="1" y="3"/>
                    <a:pt x="46" y="186"/>
                    <a:pt x="183" y="323"/>
                  </a:cubicBezTo>
                  <a:cubicBezTo>
                    <a:pt x="297" y="482"/>
                    <a:pt x="457" y="574"/>
                    <a:pt x="457" y="574"/>
                  </a:cubicBezTo>
                  <a:cubicBezTo>
                    <a:pt x="457" y="574"/>
                    <a:pt x="640" y="642"/>
                    <a:pt x="822" y="642"/>
                  </a:cubicBezTo>
                  <a:cubicBezTo>
                    <a:pt x="1005" y="642"/>
                    <a:pt x="1188" y="619"/>
                    <a:pt x="1188" y="574"/>
                  </a:cubicBezTo>
                  <a:cubicBezTo>
                    <a:pt x="1188" y="551"/>
                    <a:pt x="1028" y="528"/>
                    <a:pt x="868" y="460"/>
                  </a:cubicBezTo>
                  <a:cubicBezTo>
                    <a:pt x="777" y="437"/>
                    <a:pt x="708" y="414"/>
                    <a:pt x="663" y="391"/>
                  </a:cubicBezTo>
                  <a:cubicBezTo>
                    <a:pt x="594" y="368"/>
                    <a:pt x="571" y="345"/>
                    <a:pt x="571" y="345"/>
                  </a:cubicBezTo>
                  <a:cubicBezTo>
                    <a:pt x="571" y="345"/>
                    <a:pt x="411" y="300"/>
                    <a:pt x="297" y="209"/>
                  </a:cubicBezTo>
                  <a:cubicBezTo>
                    <a:pt x="171" y="124"/>
                    <a:pt x="64"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6" name="Google Shape;1490;p23">
              <a:extLst>
                <a:ext uri="{FF2B5EF4-FFF2-40B4-BE49-F238E27FC236}">
                  <a16:creationId xmlns:a16="http://schemas.microsoft.com/office/drawing/2014/main" id="{5CBE055E-4924-50D6-0194-11EB3FE0EB1A}"/>
                </a:ext>
              </a:extLst>
            </p:cNvPr>
            <p:cNvSpPr/>
            <p:nvPr/>
          </p:nvSpPr>
          <p:spPr>
            <a:xfrm>
              <a:off x="5843075" y="2337525"/>
              <a:ext cx="410875" cy="282575"/>
            </a:xfrm>
            <a:custGeom>
              <a:avLst/>
              <a:gdLst/>
              <a:ahLst/>
              <a:cxnLst/>
              <a:rect l="l" t="t" r="r" b="b"/>
              <a:pathLst>
                <a:path w="16435" h="11303" extrusionOk="0">
                  <a:moveTo>
                    <a:pt x="7163" y="0"/>
                  </a:moveTo>
                  <a:cubicBezTo>
                    <a:pt x="6173" y="0"/>
                    <a:pt x="5041" y="154"/>
                    <a:pt x="3789" y="572"/>
                  </a:cubicBezTo>
                  <a:cubicBezTo>
                    <a:pt x="1233" y="1416"/>
                    <a:pt x="366" y="3196"/>
                    <a:pt x="0" y="5045"/>
                  </a:cubicBezTo>
                  <a:cubicBezTo>
                    <a:pt x="274" y="4977"/>
                    <a:pt x="1530" y="4612"/>
                    <a:pt x="2397" y="3562"/>
                  </a:cubicBezTo>
                  <a:cubicBezTo>
                    <a:pt x="2397" y="3562"/>
                    <a:pt x="2808" y="4931"/>
                    <a:pt x="4794" y="5388"/>
                  </a:cubicBezTo>
                  <a:cubicBezTo>
                    <a:pt x="5138" y="5462"/>
                    <a:pt x="5443" y="5493"/>
                    <a:pt x="5712" y="5493"/>
                  </a:cubicBezTo>
                  <a:cubicBezTo>
                    <a:pt x="7017" y="5493"/>
                    <a:pt x="7487" y="4771"/>
                    <a:pt x="7487" y="4771"/>
                  </a:cubicBezTo>
                  <a:cubicBezTo>
                    <a:pt x="7487" y="4771"/>
                    <a:pt x="8491" y="6187"/>
                    <a:pt x="9450" y="6506"/>
                  </a:cubicBezTo>
                  <a:cubicBezTo>
                    <a:pt x="9814" y="6630"/>
                    <a:pt x="10085" y="6668"/>
                    <a:pt x="10280" y="6668"/>
                  </a:cubicBezTo>
                  <a:cubicBezTo>
                    <a:pt x="10586" y="6668"/>
                    <a:pt x="10705" y="6575"/>
                    <a:pt x="10706" y="6575"/>
                  </a:cubicBezTo>
                  <a:lnTo>
                    <a:pt x="10706" y="6575"/>
                  </a:lnTo>
                  <a:cubicBezTo>
                    <a:pt x="10705" y="6575"/>
                    <a:pt x="9975" y="8127"/>
                    <a:pt x="11367" y="9108"/>
                  </a:cubicBezTo>
                  <a:cubicBezTo>
                    <a:pt x="11367" y="9108"/>
                    <a:pt x="11126" y="11302"/>
                    <a:pt x="11783" y="11302"/>
                  </a:cubicBezTo>
                  <a:cubicBezTo>
                    <a:pt x="11797" y="11302"/>
                    <a:pt x="11810" y="11301"/>
                    <a:pt x="11824" y="11299"/>
                  </a:cubicBezTo>
                  <a:cubicBezTo>
                    <a:pt x="12554" y="11185"/>
                    <a:pt x="12897" y="9907"/>
                    <a:pt x="12897" y="9907"/>
                  </a:cubicBezTo>
                  <a:cubicBezTo>
                    <a:pt x="12897" y="9907"/>
                    <a:pt x="13392" y="10200"/>
                    <a:pt x="14085" y="10200"/>
                  </a:cubicBezTo>
                  <a:cubicBezTo>
                    <a:pt x="14486" y="10200"/>
                    <a:pt x="14954" y="10102"/>
                    <a:pt x="15430" y="9793"/>
                  </a:cubicBezTo>
                  <a:cubicBezTo>
                    <a:pt x="15613" y="9679"/>
                    <a:pt x="15796" y="9542"/>
                    <a:pt x="15932" y="9382"/>
                  </a:cubicBezTo>
                  <a:cubicBezTo>
                    <a:pt x="15587" y="9136"/>
                    <a:pt x="15249" y="9049"/>
                    <a:pt x="14943" y="9049"/>
                  </a:cubicBezTo>
                  <a:cubicBezTo>
                    <a:pt x="14200" y="9049"/>
                    <a:pt x="13650" y="9565"/>
                    <a:pt x="13650" y="9565"/>
                  </a:cubicBezTo>
                  <a:cubicBezTo>
                    <a:pt x="13650" y="9565"/>
                    <a:pt x="16435" y="4452"/>
                    <a:pt x="11619" y="1233"/>
                  </a:cubicBezTo>
                  <a:cubicBezTo>
                    <a:pt x="11619" y="1233"/>
                    <a:pt x="9961" y="0"/>
                    <a:pt x="716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7" name="Google Shape;1491;p23">
              <a:extLst>
                <a:ext uri="{FF2B5EF4-FFF2-40B4-BE49-F238E27FC236}">
                  <a16:creationId xmlns:a16="http://schemas.microsoft.com/office/drawing/2014/main" id="{678C213D-050F-2C50-234F-80574472D7A4}"/>
                </a:ext>
              </a:extLst>
            </p:cNvPr>
            <p:cNvSpPr/>
            <p:nvPr/>
          </p:nvSpPr>
          <p:spPr>
            <a:xfrm>
              <a:off x="5823675" y="2552675"/>
              <a:ext cx="3450" cy="6300"/>
            </a:xfrm>
            <a:custGeom>
              <a:avLst/>
              <a:gdLst/>
              <a:ahLst/>
              <a:cxnLst/>
              <a:rect l="l" t="t" r="r" b="b"/>
              <a:pathLst>
                <a:path w="138" h="252" extrusionOk="0">
                  <a:moveTo>
                    <a:pt x="137" y="0"/>
                  </a:moveTo>
                  <a:lnTo>
                    <a:pt x="137" y="0"/>
                  </a:lnTo>
                  <a:cubicBezTo>
                    <a:pt x="92" y="91"/>
                    <a:pt x="46" y="160"/>
                    <a:pt x="0" y="251"/>
                  </a:cubicBezTo>
                  <a:cubicBezTo>
                    <a:pt x="46" y="251"/>
                    <a:pt x="92" y="160"/>
                    <a:pt x="137" y="0"/>
                  </a:cubicBezTo>
                  <a:close/>
                </a:path>
              </a:pathLst>
            </a:custGeom>
            <a:solidFill>
              <a:srgbClr val="F171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8" name="Google Shape;1492;p23">
              <a:extLst>
                <a:ext uri="{FF2B5EF4-FFF2-40B4-BE49-F238E27FC236}">
                  <a16:creationId xmlns:a16="http://schemas.microsoft.com/office/drawing/2014/main" id="{379083AF-F74F-66A0-8FE2-F4A0077C359B}"/>
                </a:ext>
              </a:extLst>
            </p:cNvPr>
            <p:cNvSpPr/>
            <p:nvPr/>
          </p:nvSpPr>
          <p:spPr>
            <a:xfrm>
              <a:off x="5788875" y="2258600"/>
              <a:ext cx="487900" cy="352400"/>
            </a:xfrm>
            <a:custGeom>
              <a:avLst/>
              <a:gdLst/>
              <a:ahLst/>
              <a:cxnLst/>
              <a:rect l="l" t="t" r="r" b="b"/>
              <a:pathLst>
                <a:path w="19516" h="14096" extrusionOk="0">
                  <a:moveTo>
                    <a:pt x="5834" y="1"/>
                  </a:moveTo>
                  <a:cubicBezTo>
                    <a:pt x="5775" y="1"/>
                    <a:pt x="5717" y="3"/>
                    <a:pt x="5661" y="8"/>
                  </a:cubicBezTo>
                  <a:cubicBezTo>
                    <a:pt x="3926" y="145"/>
                    <a:pt x="2283" y="1378"/>
                    <a:pt x="2351" y="3637"/>
                  </a:cubicBezTo>
                  <a:cubicBezTo>
                    <a:pt x="2351" y="3637"/>
                    <a:pt x="662" y="3888"/>
                    <a:pt x="320" y="5600"/>
                  </a:cubicBezTo>
                  <a:cubicBezTo>
                    <a:pt x="0" y="7312"/>
                    <a:pt x="1415" y="7814"/>
                    <a:pt x="1415" y="7814"/>
                  </a:cubicBezTo>
                  <a:cubicBezTo>
                    <a:pt x="1415" y="7814"/>
                    <a:pt x="548" y="8819"/>
                    <a:pt x="1096" y="9686"/>
                  </a:cubicBezTo>
                  <a:cubicBezTo>
                    <a:pt x="1621" y="10576"/>
                    <a:pt x="1666" y="11192"/>
                    <a:pt x="1666" y="11192"/>
                  </a:cubicBezTo>
                  <a:cubicBezTo>
                    <a:pt x="1666" y="11192"/>
                    <a:pt x="1392" y="11626"/>
                    <a:pt x="1643" y="11672"/>
                  </a:cubicBezTo>
                  <a:cubicBezTo>
                    <a:pt x="1644" y="11672"/>
                    <a:pt x="1645" y="11672"/>
                    <a:pt x="1646" y="11672"/>
                  </a:cubicBezTo>
                  <a:cubicBezTo>
                    <a:pt x="1897" y="11672"/>
                    <a:pt x="2283" y="8451"/>
                    <a:pt x="2351" y="7837"/>
                  </a:cubicBezTo>
                  <a:cubicBezTo>
                    <a:pt x="2351" y="7837"/>
                    <a:pt x="3835" y="7563"/>
                    <a:pt x="4816" y="6353"/>
                  </a:cubicBezTo>
                  <a:cubicBezTo>
                    <a:pt x="4816" y="6353"/>
                    <a:pt x="5227" y="7746"/>
                    <a:pt x="7213" y="8179"/>
                  </a:cubicBezTo>
                  <a:cubicBezTo>
                    <a:pt x="7557" y="8254"/>
                    <a:pt x="7862" y="8284"/>
                    <a:pt x="8131" y="8284"/>
                  </a:cubicBezTo>
                  <a:cubicBezTo>
                    <a:pt x="9436" y="8284"/>
                    <a:pt x="9906" y="7563"/>
                    <a:pt x="9906" y="7563"/>
                  </a:cubicBezTo>
                  <a:cubicBezTo>
                    <a:pt x="9906" y="7563"/>
                    <a:pt x="10911" y="8978"/>
                    <a:pt x="11869" y="9298"/>
                  </a:cubicBezTo>
                  <a:cubicBezTo>
                    <a:pt x="12233" y="9422"/>
                    <a:pt x="12504" y="9460"/>
                    <a:pt x="12699" y="9460"/>
                  </a:cubicBezTo>
                  <a:cubicBezTo>
                    <a:pt x="13005" y="9460"/>
                    <a:pt x="13125" y="9366"/>
                    <a:pt x="13125" y="9366"/>
                  </a:cubicBezTo>
                  <a:lnTo>
                    <a:pt x="13125" y="9366"/>
                  </a:lnTo>
                  <a:cubicBezTo>
                    <a:pt x="13125" y="9367"/>
                    <a:pt x="12417" y="10919"/>
                    <a:pt x="13787" y="11900"/>
                  </a:cubicBezTo>
                  <a:cubicBezTo>
                    <a:pt x="13787" y="11900"/>
                    <a:pt x="13547" y="14095"/>
                    <a:pt x="14215" y="14095"/>
                  </a:cubicBezTo>
                  <a:cubicBezTo>
                    <a:pt x="14231" y="14095"/>
                    <a:pt x="14248" y="14094"/>
                    <a:pt x="14266" y="14091"/>
                  </a:cubicBezTo>
                  <a:cubicBezTo>
                    <a:pt x="14973" y="13977"/>
                    <a:pt x="15316" y="12699"/>
                    <a:pt x="15316" y="12699"/>
                  </a:cubicBezTo>
                  <a:cubicBezTo>
                    <a:pt x="15316" y="12699"/>
                    <a:pt x="15821" y="12998"/>
                    <a:pt x="16525" y="12998"/>
                  </a:cubicBezTo>
                  <a:cubicBezTo>
                    <a:pt x="16922" y="12998"/>
                    <a:pt x="17381" y="12903"/>
                    <a:pt x="17849" y="12608"/>
                  </a:cubicBezTo>
                  <a:cubicBezTo>
                    <a:pt x="19150" y="11763"/>
                    <a:pt x="19310" y="10028"/>
                    <a:pt x="18100" y="9435"/>
                  </a:cubicBezTo>
                  <a:cubicBezTo>
                    <a:pt x="18100" y="9435"/>
                    <a:pt x="19516" y="6856"/>
                    <a:pt x="17849" y="5189"/>
                  </a:cubicBezTo>
                  <a:cubicBezTo>
                    <a:pt x="16999" y="4339"/>
                    <a:pt x="16297" y="4131"/>
                    <a:pt x="15814" y="4131"/>
                  </a:cubicBezTo>
                  <a:cubicBezTo>
                    <a:pt x="15350" y="4131"/>
                    <a:pt x="15088" y="4322"/>
                    <a:pt x="15088" y="4322"/>
                  </a:cubicBezTo>
                  <a:cubicBezTo>
                    <a:pt x="15088" y="4322"/>
                    <a:pt x="13832" y="1035"/>
                    <a:pt x="11892" y="556"/>
                  </a:cubicBezTo>
                  <a:cubicBezTo>
                    <a:pt x="11639" y="493"/>
                    <a:pt x="11413" y="465"/>
                    <a:pt x="11213" y="465"/>
                  </a:cubicBezTo>
                  <a:cubicBezTo>
                    <a:pt x="9896" y="465"/>
                    <a:pt x="9655" y="1651"/>
                    <a:pt x="9655" y="1651"/>
                  </a:cubicBezTo>
                  <a:cubicBezTo>
                    <a:pt x="9655" y="1651"/>
                    <a:pt x="7369" y="1"/>
                    <a:pt x="583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49" name="Google Shape;1493;p23">
              <a:extLst>
                <a:ext uri="{FF2B5EF4-FFF2-40B4-BE49-F238E27FC236}">
                  <a16:creationId xmlns:a16="http://schemas.microsoft.com/office/drawing/2014/main" id="{6B39AE42-2F3D-F58C-2479-7C665EE8CFBF}"/>
                </a:ext>
              </a:extLst>
            </p:cNvPr>
            <p:cNvSpPr/>
            <p:nvPr/>
          </p:nvSpPr>
          <p:spPr>
            <a:xfrm>
              <a:off x="5788875" y="2363775"/>
              <a:ext cx="484475" cy="247225"/>
            </a:xfrm>
            <a:custGeom>
              <a:avLst/>
              <a:gdLst/>
              <a:ahLst/>
              <a:cxnLst/>
              <a:rect l="l" t="t" r="r" b="b"/>
              <a:pathLst>
                <a:path w="19379" h="9889" extrusionOk="0">
                  <a:moveTo>
                    <a:pt x="5432" y="1"/>
                  </a:moveTo>
                  <a:cubicBezTo>
                    <a:pt x="5432" y="1"/>
                    <a:pt x="4051" y="1398"/>
                    <a:pt x="2639" y="1398"/>
                  </a:cubicBezTo>
                  <a:cubicBezTo>
                    <a:pt x="2358" y="1398"/>
                    <a:pt x="2076" y="1343"/>
                    <a:pt x="1803" y="1211"/>
                  </a:cubicBezTo>
                  <a:cubicBezTo>
                    <a:pt x="1278" y="960"/>
                    <a:pt x="1050" y="572"/>
                    <a:pt x="936" y="183"/>
                  </a:cubicBezTo>
                  <a:cubicBezTo>
                    <a:pt x="662" y="457"/>
                    <a:pt x="434" y="845"/>
                    <a:pt x="320" y="1393"/>
                  </a:cubicBezTo>
                  <a:cubicBezTo>
                    <a:pt x="0" y="3105"/>
                    <a:pt x="1415" y="3607"/>
                    <a:pt x="1415" y="3607"/>
                  </a:cubicBezTo>
                  <a:cubicBezTo>
                    <a:pt x="1415" y="3607"/>
                    <a:pt x="548" y="4612"/>
                    <a:pt x="1096" y="5479"/>
                  </a:cubicBezTo>
                  <a:cubicBezTo>
                    <a:pt x="1621" y="6369"/>
                    <a:pt x="1666" y="6985"/>
                    <a:pt x="1666" y="6985"/>
                  </a:cubicBezTo>
                  <a:cubicBezTo>
                    <a:pt x="1666" y="6985"/>
                    <a:pt x="1392" y="7419"/>
                    <a:pt x="1643" y="7465"/>
                  </a:cubicBezTo>
                  <a:cubicBezTo>
                    <a:pt x="1644" y="7465"/>
                    <a:pt x="1645" y="7465"/>
                    <a:pt x="1646" y="7465"/>
                  </a:cubicBezTo>
                  <a:cubicBezTo>
                    <a:pt x="1897" y="7465"/>
                    <a:pt x="2283" y="4244"/>
                    <a:pt x="2351" y="3630"/>
                  </a:cubicBezTo>
                  <a:cubicBezTo>
                    <a:pt x="2351" y="3630"/>
                    <a:pt x="3835" y="3356"/>
                    <a:pt x="4816" y="2146"/>
                  </a:cubicBezTo>
                  <a:cubicBezTo>
                    <a:pt x="4816" y="2146"/>
                    <a:pt x="5227" y="3539"/>
                    <a:pt x="7213" y="3972"/>
                  </a:cubicBezTo>
                  <a:cubicBezTo>
                    <a:pt x="7557" y="4047"/>
                    <a:pt x="7862" y="4077"/>
                    <a:pt x="8131" y="4077"/>
                  </a:cubicBezTo>
                  <a:cubicBezTo>
                    <a:pt x="9436" y="4077"/>
                    <a:pt x="9906" y="3356"/>
                    <a:pt x="9906" y="3356"/>
                  </a:cubicBezTo>
                  <a:cubicBezTo>
                    <a:pt x="9906" y="3356"/>
                    <a:pt x="10911" y="4771"/>
                    <a:pt x="11869" y="5091"/>
                  </a:cubicBezTo>
                  <a:cubicBezTo>
                    <a:pt x="12233" y="5215"/>
                    <a:pt x="12504" y="5253"/>
                    <a:pt x="12699" y="5253"/>
                  </a:cubicBezTo>
                  <a:cubicBezTo>
                    <a:pt x="13005" y="5253"/>
                    <a:pt x="13125" y="5159"/>
                    <a:pt x="13125" y="5159"/>
                  </a:cubicBezTo>
                  <a:lnTo>
                    <a:pt x="13125" y="5159"/>
                  </a:lnTo>
                  <a:cubicBezTo>
                    <a:pt x="13125" y="5160"/>
                    <a:pt x="12417" y="6712"/>
                    <a:pt x="13787" y="7693"/>
                  </a:cubicBezTo>
                  <a:cubicBezTo>
                    <a:pt x="13787" y="7693"/>
                    <a:pt x="13547" y="9888"/>
                    <a:pt x="14215" y="9888"/>
                  </a:cubicBezTo>
                  <a:cubicBezTo>
                    <a:pt x="14231" y="9888"/>
                    <a:pt x="14248" y="9887"/>
                    <a:pt x="14266" y="9884"/>
                  </a:cubicBezTo>
                  <a:cubicBezTo>
                    <a:pt x="14973" y="9770"/>
                    <a:pt x="15316" y="8492"/>
                    <a:pt x="15316" y="8492"/>
                  </a:cubicBezTo>
                  <a:cubicBezTo>
                    <a:pt x="15316" y="8492"/>
                    <a:pt x="15821" y="8791"/>
                    <a:pt x="16525" y="8791"/>
                  </a:cubicBezTo>
                  <a:cubicBezTo>
                    <a:pt x="16922" y="8791"/>
                    <a:pt x="17381" y="8696"/>
                    <a:pt x="17849" y="8401"/>
                  </a:cubicBezTo>
                  <a:cubicBezTo>
                    <a:pt x="19150" y="7556"/>
                    <a:pt x="19310" y="5821"/>
                    <a:pt x="18100" y="5228"/>
                  </a:cubicBezTo>
                  <a:cubicBezTo>
                    <a:pt x="18100" y="5228"/>
                    <a:pt x="19379" y="2923"/>
                    <a:pt x="18078" y="1256"/>
                  </a:cubicBezTo>
                  <a:lnTo>
                    <a:pt x="18078" y="1256"/>
                  </a:lnTo>
                  <a:cubicBezTo>
                    <a:pt x="18616" y="2830"/>
                    <a:pt x="17576" y="5852"/>
                    <a:pt x="16185" y="5852"/>
                  </a:cubicBezTo>
                  <a:cubicBezTo>
                    <a:pt x="16043" y="5852"/>
                    <a:pt x="15897" y="5820"/>
                    <a:pt x="15749" y="5753"/>
                  </a:cubicBezTo>
                  <a:cubicBezTo>
                    <a:pt x="13992" y="4954"/>
                    <a:pt x="15019" y="2831"/>
                    <a:pt x="15019" y="2831"/>
                  </a:cubicBezTo>
                  <a:lnTo>
                    <a:pt x="15019" y="2831"/>
                  </a:lnTo>
                  <a:cubicBezTo>
                    <a:pt x="15019" y="2831"/>
                    <a:pt x="14301" y="3340"/>
                    <a:pt x="13204" y="3340"/>
                  </a:cubicBezTo>
                  <a:cubicBezTo>
                    <a:pt x="12946" y="3340"/>
                    <a:pt x="12667" y="3312"/>
                    <a:pt x="12371" y="3242"/>
                  </a:cubicBezTo>
                  <a:cubicBezTo>
                    <a:pt x="10819" y="2877"/>
                    <a:pt x="10911" y="1097"/>
                    <a:pt x="10911" y="1097"/>
                  </a:cubicBezTo>
                  <a:lnTo>
                    <a:pt x="10911" y="1097"/>
                  </a:lnTo>
                  <a:cubicBezTo>
                    <a:pt x="10910" y="1097"/>
                    <a:pt x="9326" y="2377"/>
                    <a:pt x="7406" y="2377"/>
                  </a:cubicBezTo>
                  <a:cubicBezTo>
                    <a:pt x="7357" y="2377"/>
                    <a:pt x="7308" y="2376"/>
                    <a:pt x="7258" y="2375"/>
                  </a:cubicBezTo>
                  <a:cubicBezTo>
                    <a:pt x="5250" y="2306"/>
                    <a:pt x="5432" y="1"/>
                    <a:pt x="54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0" name="Google Shape;1494;p23">
              <a:extLst>
                <a:ext uri="{FF2B5EF4-FFF2-40B4-BE49-F238E27FC236}">
                  <a16:creationId xmlns:a16="http://schemas.microsoft.com/office/drawing/2014/main" id="{0346B4BB-2DE5-FB75-C3B6-7655F6444407}"/>
                </a:ext>
              </a:extLst>
            </p:cNvPr>
            <p:cNvSpPr/>
            <p:nvPr/>
          </p:nvSpPr>
          <p:spPr>
            <a:xfrm>
              <a:off x="5906425" y="2382475"/>
              <a:ext cx="135825" cy="85150"/>
            </a:xfrm>
            <a:custGeom>
              <a:avLst/>
              <a:gdLst/>
              <a:ahLst/>
              <a:cxnLst/>
              <a:rect l="l" t="t" r="r" b="b"/>
              <a:pathLst>
                <a:path w="5433" h="3406" extrusionOk="0">
                  <a:moveTo>
                    <a:pt x="430" y="0"/>
                  </a:moveTo>
                  <a:cubicBezTo>
                    <a:pt x="417" y="0"/>
                    <a:pt x="372" y="45"/>
                    <a:pt x="297" y="120"/>
                  </a:cubicBezTo>
                  <a:cubicBezTo>
                    <a:pt x="251" y="143"/>
                    <a:pt x="228" y="212"/>
                    <a:pt x="183" y="280"/>
                  </a:cubicBezTo>
                  <a:cubicBezTo>
                    <a:pt x="137" y="349"/>
                    <a:pt x="114" y="417"/>
                    <a:pt x="69" y="508"/>
                  </a:cubicBezTo>
                  <a:cubicBezTo>
                    <a:pt x="23" y="714"/>
                    <a:pt x="0" y="942"/>
                    <a:pt x="46" y="1193"/>
                  </a:cubicBezTo>
                  <a:cubicBezTo>
                    <a:pt x="114" y="1421"/>
                    <a:pt x="205" y="1672"/>
                    <a:pt x="342" y="1901"/>
                  </a:cubicBezTo>
                  <a:cubicBezTo>
                    <a:pt x="593" y="2357"/>
                    <a:pt x="982" y="2722"/>
                    <a:pt x="1301" y="2951"/>
                  </a:cubicBezTo>
                  <a:cubicBezTo>
                    <a:pt x="1370" y="2996"/>
                    <a:pt x="1461" y="3042"/>
                    <a:pt x="1529" y="3088"/>
                  </a:cubicBezTo>
                  <a:cubicBezTo>
                    <a:pt x="1598" y="3110"/>
                    <a:pt x="1666" y="3156"/>
                    <a:pt x="1712" y="3179"/>
                  </a:cubicBezTo>
                  <a:cubicBezTo>
                    <a:pt x="1780" y="3202"/>
                    <a:pt x="1826" y="3224"/>
                    <a:pt x="1849" y="3224"/>
                  </a:cubicBezTo>
                  <a:cubicBezTo>
                    <a:pt x="1872" y="3247"/>
                    <a:pt x="1895" y="3247"/>
                    <a:pt x="1895" y="3247"/>
                  </a:cubicBezTo>
                  <a:cubicBezTo>
                    <a:pt x="1895" y="3247"/>
                    <a:pt x="1963" y="3247"/>
                    <a:pt x="2054" y="3293"/>
                  </a:cubicBezTo>
                  <a:cubicBezTo>
                    <a:pt x="2123" y="3293"/>
                    <a:pt x="2191" y="3316"/>
                    <a:pt x="2260" y="3339"/>
                  </a:cubicBezTo>
                  <a:cubicBezTo>
                    <a:pt x="2351" y="3361"/>
                    <a:pt x="2442" y="3361"/>
                    <a:pt x="2534" y="3384"/>
                  </a:cubicBezTo>
                  <a:cubicBezTo>
                    <a:pt x="2651" y="3398"/>
                    <a:pt x="2781" y="3406"/>
                    <a:pt x="2919" y="3406"/>
                  </a:cubicBezTo>
                  <a:cubicBezTo>
                    <a:pt x="3237" y="3406"/>
                    <a:pt x="3599" y="3366"/>
                    <a:pt x="3949" y="3270"/>
                  </a:cubicBezTo>
                  <a:lnTo>
                    <a:pt x="4131" y="3224"/>
                  </a:lnTo>
                  <a:cubicBezTo>
                    <a:pt x="4200" y="3202"/>
                    <a:pt x="4268" y="3179"/>
                    <a:pt x="4314" y="3133"/>
                  </a:cubicBezTo>
                  <a:cubicBezTo>
                    <a:pt x="4428" y="3088"/>
                    <a:pt x="4542" y="3042"/>
                    <a:pt x="4656" y="2996"/>
                  </a:cubicBezTo>
                  <a:cubicBezTo>
                    <a:pt x="4885" y="2882"/>
                    <a:pt x="5067" y="2722"/>
                    <a:pt x="5159" y="2540"/>
                  </a:cubicBezTo>
                  <a:cubicBezTo>
                    <a:pt x="5273" y="2380"/>
                    <a:pt x="5318" y="2220"/>
                    <a:pt x="5364" y="2129"/>
                  </a:cubicBezTo>
                  <a:cubicBezTo>
                    <a:pt x="5410" y="2015"/>
                    <a:pt x="5432" y="1969"/>
                    <a:pt x="5410" y="1946"/>
                  </a:cubicBezTo>
                  <a:lnTo>
                    <a:pt x="5410" y="1946"/>
                  </a:lnTo>
                  <a:cubicBezTo>
                    <a:pt x="5410" y="1946"/>
                    <a:pt x="5387" y="2015"/>
                    <a:pt x="5341" y="2106"/>
                  </a:cubicBezTo>
                  <a:cubicBezTo>
                    <a:pt x="5273" y="2197"/>
                    <a:pt x="5204" y="2357"/>
                    <a:pt x="5090" y="2494"/>
                  </a:cubicBezTo>
                  <a:cubicBezTo>
                    <a:pt x="4976" y="2654"/>
                    <a:pt x="4816" y="2791"/>
                    <a:pt x="4611" y="2882"/>
                  </a:cubicBezTo>
                  <a:cubicBezTo>
                    <a:pt x="4497" y="2928"/>
                    <a:pt x="4383" y="2973"/>
                    <a:pt x="4268" y="3019"/>
                  </a:cubicBezTo>
                  <a:cubicBezTo>
                    <a:pt x="4223" y="3042"/>
                    <a:pt x="4154" y="3065"/>
                    <a:pt x="4109" y="3088"/>
                  </a:cubicBezTo>
                  <a:lnTo>
                    <a:pt x="3926" y="3133"/>
                  </a:lnTo>
                  <a:cubicBezTo>
                    <a:pt x="3618" y="3203"/>
                    <a:pt x="3311" y="3230"/>
                    <a:pt x="3035" y="3230"/>
                  </a:cubicBezTo>
                  <a:cubicBezTo>
                    <a:pt x="2860" y="3230"/>
                    <a:pt x="2698" y="3219"/>
                    <a:pt x="2556" y="3202"/>
                  </a:cubicBezTo>
                  <a:cubicBezTo>
                    <a:pt x="2465" y="3179"/>
                    <a:pt x="2374" y="3156"/>
                    <a:pt x="2305" y="3156"/>
                  </a:cubicBezTo>
                  <a:cubicBezTo>
                    <a:pt x="2237" y="3133"/>
                    <a:pt x="2168" y="3110"/>
                    <a:pt x="2123" y="3088"/>
                  </a:cubicBezTo>
                  <a:cubicBezTo>
                    <a:pt x="2009" y="3065"/>
                    <a:pt x="1963" y="3042"/>
                    <a:pt x="1963" y="3042"/>
                  </a:cubicBezTo>
                  <a:lnTo>
                    <a:pt x="1917" y="3042"/>
                  </a:lnTo>
                  <a:cubicBezTo>
                    <a:pt x="1895" y="3019"/>
                    <a:pt x="1849" y="2996"/>
                    <a:pt x="1803" y="2996"/>
                  </a:cubicBezTo>
                  <a:cubicBezTo>
                    <a:pt x="1758" y="2973"/>
                    <a:pt x="1689" y="2951"/>
                    <a:pt x="1621" y="2905"/>
                  </a:cubicBezTo>
                  <a:cubicBezTo>
                    <a:pt x="1552" y="2882"/>
                    <a:pt x="1484" y="2836"/>
                    <a:pt x="1392" y="2791"/>
                  </a:cubicBezTo>
                  <a:cubicBezTo>
                    <a:pt x="1096" y="2585"/>
                    <a:pt x="730" y="2243"/>
                    <a:pt x="457" y="1832"/>
                  </a:cubicBezTo>
                  <a:cubicBezTo>
                    <a:pt x="320" y="1604"/>
                    <a:pt x="228" y="1376"/>
                    <a:pt x="160" y="1170"/>
                  </a:cubicBezTo>
                  <a:cubicBezTo>
                    <a:pt x="91" y="942"/>
                    <a:pt x="114" y="714"/>
                    <a:pt x="137" y="531"/>
                  </a:cubicBezTo>
                  <a:cubicBezTo>
                    <a:pt x="251" y="189"/>
                    <a:pt x="457" y="6"/>
                    <a:pt x="434" y="6"/>
                  </a:cubicBezTo>
                  <a:cubicBezTo>
                    <a:pt x="434" y="2"/>
                    <a:pt x="432" y="0"/>
                    <a:pt x="43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1" name="Google Shape;1495;p23">
              <a:extLst>
                <a:ext uri="{FF2B5EF4-FFF2-40B4-BE49-F238E27FC236}">
                  <a16:creationId xmlns:a16="http://schemas.microsoft.com/office/drawing/2014/main" id="{39415CA7-5173-B2A6-99B2-0DDE62D1175D}"/>
                </a:ext>
              </a:extLst>
            </p:cNvPr>
            <p:cNvSpPr/>
            <p:nvPr/>
          </p:nvSpPr>
          <p:spPr>
            <a:xfrm>
              <a:off x="6036525" y="2443100"/>
              <a:ext cx="101600" cy="51500"/>
            </a:xfrm>
            <a:custGeom>
              <a:avLst/>
              <a:gdLst/>
              <a:ahLst/>
              <a:cxnLst/>
              <a:rect l="l" t="t" r="r" b="b"/>
              <a:pathLst>
                <a:path w="4064" h="2060" extrusionOk="0">
                  <a:moveTo>
                    <a:pt x="0" y="1"/>
                  </a:moveTo>
                  <a:cubicBezTo>
                    <a:pt x="0" y="1"/>
                    <a:pt x="0" y="23"/>
                    <a:pt x="23" y="92"/>
                  </a:cubicBezTo>
                  <a:cubicBezTo>
                    <a:pt x="23" y="160"/>
                    <a:pt x="46" y="275"/>
                    <a:pt x="92" y="366"/>
                  </a:cubicBezTo>
                  <a:cubicBezTo>
                    <a:pt x="183" y="594"/>
                    <a:pt x="388" y="868"/>
                    <a:pt x="594" y="1096"/>
                  </a:cubicBezTo>
                  <a:cubicBezTo>
                    <a:pt x="822" y="1324"/>
                    <a:pt x="1073" y="1507"/>
                    <a:pt x="1278" y="1644"/>
                  </a:cubicBezTo>
                  <a:cubicBezTo>
                    <a:pt x="1393" y="1712"/>
                    <a:pt x="1484" y="1735"/>
                    <a:pt x="1530" y="1781"/>
                  </a:cubicBezTo>
                  <a:cubicBezTo>
                    <a:pt x="1598" y="1804"/>
                    <a:pt x="1644" y="1827"/>
                    <a:pt x="1644" y="1827"/>
                  </a:cubicBezTo>
                  <a:cubicBezTo>
                    <a:pt x="1644" y="1827"/>
                    <a:pt x="1666" y="1849"/>
                    <a:pt x="1735" y="1872"/>
                  </a:cubicBezTo>
                  <a:cubicBezTo>
                    <a:pt x="1803" y="1872"/>
                    <a:pt x="1895" y="1918"/>
                    <a:pt x="2032" y="1964"/>
                  </a:cubicBezTo>
                  <a:cubicBezTo>
                    <a:pt x="2229" y="2003"/>
                    <a:pt x="2494" y="2059"/>
                    <a:pt x="2768" y="2059"/>
                  </a:cubicBezTo>
                  <a:cubicBezTo>
                    <a:pt x="2812" y="2059"/>
                    <a:pt x="2855" y="2058"/>
                    <a:pt x="2899" y="2055"/>
                  </a:cubicBezTo>
                  <a:cubicBezTo>
                    <a:pt x="3219" y="2032"/>
                    <a:pt x="3538" y="1964"/>
                    <a:pt x="3744" y="1827"/>
                  </a:cubicBezTo>
                  <a:cubicBezTo>
                    <a:pt x="3858" y="1781"/>
                    <a:pt x="3926" y="1690"/>
                    <a:pt x="3972" y="1644"/>
                  </a:cubicBezTo>
                  <a:cubicBezTo>
                    <a:pt x="4017" y="1598"/>
                    <a:pt x="4063" y="1576"/>
                    <a:pt x="4063" y="1576"/>
                  </a:cubicBezTo>
                  <a:cubicBezTo>
                    <a:pt x="4040" y="1576"/>
                    <a:pt x="4017" y="1576"/>
                    <a:pt x="3949" y="1621"/>
                  </a:cubicBezTo>
                  <a:cubicBezTo>
                    <a:pt x="3881" y="1644"/>
                    <a:pt x="3812" y="1712"/>
                    <a:pt x="3698" y="1758"/>
                  </a:cubicBezTo>
                  <a:cubicBezTo>
                    <a:pt x="3492" y="1849"/>
                    <a:pt x="3196" y="1895"/>
                    <a:pt x="2899" y="1918"/>
                  </a:cubicBezTo>
                  <a:cubicBezTo>
                    <a:pt x="2579" y="1918"/>
                    <a:pt x="2283" y="1827"/>
                    <a:pt x="2077" y="1781"/>
                  </a:cubicBezTo>
                  <a:cubicBezTo>
                    <a:pt x="1963" y="1735"/>
                    <a:pt x="1872" y="1690"/>
                    <a:pt x="1826" y="1667"/>
                  </a:cubicBezTo>
                  <a:cubicBezTo>
                    <a:pt x="1758" y="1644"/>
                    <a:pt x="1712" y="1644"/>
                    <a:pt x="1712" y="1644"/>
                  </a:cubicBezTo>
                  <a:cubicBezTo>
                    <a:pt x="1712" y="1644"/>
                    <a:pt x="1689" y="1621"/>
                    <a:pt x="1621" y="1598"/>
                  </a:cubicBezTo>
                  <a:cubicBezTo>
                    <a:pt x="1575" y="1553"/>
                    <a:pt x="1484" y="1530"/>
                    <a:pt x="1370" y="1461"/>
                  </a:cubicBezTo>
                  <a:cubicBezTo>
                    <a:pt x="1187" y="1370"/>
                    <a:pt x="913" y="1188"/>
                    <a:pt x="685" y="982"/>
                  </a:cubicBezTo>
                  <a:cubicBezTo>
                    <a:pt x="480" y="777"/>
                    <a:pt x="274" y="548"/>
                    <a:pt x="183" y="343"/>
                  </a:cubicBezTo>
                  <a:cubicBezTo>
                    <a:pt x="114" y="252"/>
                    <a:pt x="92" y="160"/>
                    <a:pt x="46" y="92"/>
                  </a:cubicBezTo>
                  <a:cubicBezTo>
                    <a:pt x="23" y="23"/>
                    <a:pt x="0" y="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2" name="Google Shape;1496;p23">
              <a:extLst>
                <a:ext uri="{FF2B5EF4-FFF2-40B4-BE49-F238E27FC236}">
                  <a16:creationId xmlns:a16="http://schemas.microsoft.com/office/drawing/2014/main" id="{DFC1055B-E176-1869-7572-00222F77327B}"/>
                </a:ext>
              </a:extLst>
            </p:cNvPr>
            <p:cNvSpPr/>
            <p:nvPr/>
          </p:nvSpPr>
          <p:spPr>
            <a:xfrm>
              <a:off x="5847075" y="2255700"/>
              <a:ext cx="196325" cy="114950"/>
            </a:xfrm>
            <a:custGeom>
              <a:avLst/>
              <a:gdLst/>
              <a:ahLst/>
              <a:cxnLst/>
              <a:rect l="l" t="t" r="r" b="b"/>
              <a:pathLst>
                <a:path w="7853" h="4598" extrusionOk="0">
                  <a:moveTo>
                    <a:pt x="3175" y="0"/>
                  </a:moveTo>
                  <a:cubicBezTo>
                    <a:pt x="3115" y="0"/>
                    <a:pt x="3060" y="3"/>
                    <a:pt x="3013" y="10"/>
                  </a:cubicBezTo>
                  <a:cubicBezTo>
                    <a:pt x="2853" y="33"/>
                    <a:pt x="2762" y="33"/>
                    <a:pt x="2762" y="33"/>
                  </a:cubicBezTo>
                  <a:cubicBezTo>
                    <a:pt x="2762" y="33"/>
                    <a:pt x="2716" y="33"/>
                    <a:pt x="2694" y="56"/>
                  </a:cubicBezTo>
                  <a:cubicBezTo>
                    <a:pt x="2648" y="56"/>
                    <a:pt x="2579" y="78"/>
                    <a:pt x="2488" y="101"/>
                  </a:cubicBezTo>
                  <a:cubicBezTo>
                    <a:pt x="2328" y="124"/>
                    <a:pt x="2123" y="215"/>
                    <a:pt x="1849" y="329"/>
                  </a:cubicBezTo>
                  <a:cubicBezTo>
                    <a:pt x="1735" y="398"/>
                    <a:pt x="1598" y="489"/>
                    <a:pt x="1461" y="581"/>
                  </a:cubicBezTo>
                  <a:cubicBezTo>
                    <a:pt x="1347" y="672"/>
                    <a:pt x="1210" y="786"/>
                    <a:pt x="1073" y="900"/>
                  </a:cubicBezTo>
                  <a:cubicBezTo>
                    <a:pt x="959" y="1037"/>
                    <a:pt x="822" y="1151"/>
                    <a:pt x="708" y="1311"/>
                  </a:cubicBezTo>
                  <a:cubicBezTo>
                    <a:pt x="594" y="1448"/>
                    <a:pt x="502" y="1608"/>
                    <a:pt x="411" y="1790"/>
                  </a:cubicBezTo>
                  <a:cubicBezTo>
                    <a:pt x="69" y="2452"/>
                    <a:pt x="0" y="3251"/>
                    <a:pt x="137" y="3776"/>
                  </a:cubicBezTo>
                  <a:cubicBezTo>
                    <a:pt x="206" y="4073"/>
                    <a:pt x="297" y="4278"/>
                    <a:pt x="388" y="4415"/>
                  </a:cubicBezTo>
                  <a:cubicBezTo>
                    <a:pt x="434" y="4484"/>
                    <a:pt x="480" y="4529"/>
                    <a:pt x="502" y="4552"/>
                  </a:cubicBezTo>
                  <a:cubicBezTo>
                    <a:pt x="525" y="4598"/>
                    <a:pt x="548" y="4598"/>
                    <a:pt x="548" y="4598"/>
                  </a:cubicBezTo>
                  <a:cubicBezTo>
                    <a:pt x="571" y="4598"/>
                    <a:pt x="297" y="4324"/>
                    <a:pt x="206" y="3776"/>
                  </a:cubicBezTo>
                  <a:cubicBezTo>
                    <a:pt x="114" y="3251"/>
                    <a:pt x="206" y="2475"/>
                    <a:pt x="548" y="1859"/>
                  </a:cubicBezTo>
                  <a:cubicBezTo>
                    <a:pt x="616" y="1699"/>
                    <a:pt x="708" y="1539"/>
                    <a:pt x="822" y="1402"/>
                  </a:cubicBezTo>
                  <a:cubicBezTo>
                    <a:pt x="936" y="1265"/>
                    <a:pt x="1073" y="1151"/>
                    <a:pt x="1187" y="1037"/>
                  </a:cubicBezTo>
                  <a:cubicBezTo>
                    <a:pt x="1324" y="923"/>
                    <a:pt x="1438" y="809"/>
                    <a:pt x="1575" y="717"/>
                  </a:cubicBezTo>
                  <a:cubicBezTo>
                    <a:pt x="1689" y="649"/>
                    <a:pt x="1826" y="581"/>
                    <a:pt x="1940" y="512"/>
                  </a:cubicBezTo>
                  <a:cubicBezTo>
                    <a:pt x="2191" y="398"/>
                    <a:pt x="2397" y="307"/>
                    <a:pt x="2534" y="284"/>
                  </a:cubicBezTo>
                  <a:cubicBezTo>
                    <a:pt x="2625" y="261"/>
                    <a:pt x="2671" y="261"/>
                    <a:pt x="2716" y="238"/>
                  </a:cubicBezTo>
                  <a:lnTo>
                    <a:pt x="2785" y="238"/>
                  </a:lnTo>
                  <a:cubicBezTo>
                    <a:pt x="2785" y="238"/>
                    <a:pt x="2876" y="215"/>
                    <a:pt x="3036" y="215"/>
                  </a:cubicBezTo>
                  <a:cubicBezTo>
                    <a:pt x="3082" y="208"/>
                    <a:pt x="3137" y="205"/>
                    <a:pt x="3202" y="205"/>
                  </a:cubicBezTo>
                  <a:cubicBezTo>
                    <a:pt x="3330" y="205"/>
                    <a:pt x="3492" y="215"/>
                    <a:pt x="3675" y="215"/>
                  </a:cubicBezTo>
                  <a:cubicBezTo>
                    <a:pt x="4200" y="284"/>
                    <a:pt x="4908" y="512"/>
                    <a:pt x="5570" y="832"/>
                  </a:cubicBezTo>
                  <a:cubicBezTo>
                    <a:pt x="6232" y="1151"/>
                    <a:pt x="6848" y="1539"/>
                    <a:pt x="7259" y="1927"/>
                  </a:cubicBezTo>
                  <a:cubicBezTo>
                    <a:pt x="7634" y="2281"/>
                    <a:pt x="7817" y="2613"/>
                    <a:pt x="7849" y="2613"/>
                  </a:cubicBezTo>
                  <a:cubicBezTo>
                    <a:pt x="7851" y="2613"/>
                    <a:pt x="7851" y="2613"/>
                    <a:pt x="7852" y="2612"/>
                  </a:cubicBezTo>
                  <a:cubicBezTo>
                    <a:pt x="7852" y="2612"/>
                    <a:pt x="7806" y="2544"/>
                    <a:pt x="7738" y="2384"/>
                  </a:cubicBezTo>
                  <a:cubicBezTo>
                    <a:pt x="7647" y="2247"/>
                    <a:pt x="7510" y="2064"/>
                    <a:pt x="7304" y="1859"/>
                  </a:cubicBezTo>
                  <a:cubicBezTo>
                    <a:pt x="6916" y="1471"/>
                    <a:pt x="6300" y="1037"/>
                    <a:pt x="5638" y="695"/>
                  </a:cubicBezTo>
                  <a:cubicBezTo>
                    <a:pt x="4976" y="352"/>
                    <a:pt x="4269" y="124"/>
                    <a:pt x="3698" y="33"/>
                  </a:cubicBezTo>
                  <a:cubicBezTo>
                    <a:pt x="3504" y="17"/>
                    <a:pt x="3322" y="0"/>
                    <a:pt x="317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3" name="Google Shape;1497;p23">
              <a:extLst>
                <a:ext uri="{FF2B5EF4-FFF2-40B4-BE49-F238E27FC236}">
                  <a16:creationId xmlns:a16="http://schemas.microsoft.com/office/drawing/2014/main" id="{33472001-10DE-820F-1AA7-3D96B9287661}"/>
                </a:ext>
              </a:extLst>
            </p:cNvPr>
            <p:cNvSpPr/>
            <p:nvPr/>
          </p:nvSpPr>
          <p:spPr>
            <a:xfrm>
              <a:off x="6204850" y="2382600"/>
              <a:ext cx="28000" cy="45350"/>
            </a:xfrm>
            <a:custGeom>
              <a:avLst/>
              <a:gdLst/>
              <a:ahLst/>
              <a:cxnLst/>
              <a:rect l="l" t="t" r="r" b="b"/>
              <a:pathLst>
                <a:path w="1120" h="1814" extrusionOk="0">
                  <a:moveTo>
                    <a:pt x="149" y="1"/>
                  </a:moveTo>
                  <a:cubicBezTo>
                    <a:pt x="127" y="1"/>
                    <a:pt x="108" y="8"/>
                    <a:pt x="92" y="24"/>
                  </a:cubicBezTo>
                  <a:cubicBezTo>
                    <a:pt x="1" y="92"/>
                    <a:pt x="24" y="275"/>
                    <a:pt x="115" y="435"/>
                  </a:cubicBezTo>
                  <a:cubicBezTo>
                    <a:pt x="185" y="558"/>
                    <a:pt x="283" y="640"/>
                    <a:pt x="365" y="640"/>
                  </a:cubicBezTo>
                  <a:cubicBezTo>
                    <a:pt x="390" y="640"/>
                    <a:pt x="413" y="633"/>
                    <a:pt x="434" y="617"/>
                  </a:cubicBezTo>
                  <a:cubicBezTo>
                    <a:pt x="503" y="549"/>
                    <a:pt x="503" y="366"/>
                    <a:pt x="412" y="207"/>
                  </a:cubicBezTo>
                  <a:cubicBezTo>
                    <a:pt x="324" y="83"/>
                    <a:pt x="222" y="1"/>
                    <a:pt x="149" y="1"/>
                  </a:cubicBezTo>
                  <a:close/>
                  <a:moveTo>
                    <a:pt x="610" y="915"/>
                  </a:moveTo>
                  <a:cubicBezTo>
                    <a:pt x="579" y="915"/>
                    <a:pt x="550" y="922"/>
                    <a:pt x="526" y="937"/>
                  </a:cubicBezTo>
                  <a:cubicBezTo>
                    <a:pt x="412" y="1028"/>
                    <a:pt x="434" y="1302"/>
                    <a:pt x="571" y="1530"/>
                  </a:cubicBezTo>
                  <a:cubicBezTo>
                    <a:pt x="676" y="1705"/>
                    <a:pt x="821" y="1813"/>
                    <a:pt x="935" y="1813"/>
                  </a:cubicBezTo>
                  <a:cubicBezTo>
                    <a:pt x="969" y="1813"/>
                    <a:pt x="1001" y="1803"/>
                    <a:pt x="1028" y="1781"/>
                  </a:cubicBezTo>
                  <a:cubicBezTo>
                    <a:pt x="1119" y="1690"/>
                    <a:pt x="1119" y="1439"/>
                    <a:pt x="982" y="1211"/>
                  </a:cubicBezTo>
                  <a:cubicBezTo>
                    <a:pt x="875" y="1014"/>
                    <a:pt x="725" y="915"/>
                    <a:pt x="610" y="91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4" name="Google Shape;1498;p23">
              <a:extLst>
                <a:ext uri="{FF2B5EF4-FFF2-40B4-BE49-F238E27FC236}">
                  <a16:creationId xmlns:a16="http://schemas.microsoft.com/office/drawing/2014/main" id="{5A73B371-6304-8701-879A-78CB0527A083}"/>
                </a:ext>
              </a:extLst>
            </p:cNvPr>
            <p:cNvSpPr/>
            <p:nvPr/>
          </p:nvSpPr>
          <p:spPr>
            <a:xfrm>
              <a:off x="4688125" y="3945000"/>
              <a:ext cx="4575" cy="16575"/>
            </a:xfrm>
            <a:custGeom>
              <a:avLst/>
              <a:gdLst/>
              <a:ahLst/>
              <a:cxnLst/>
              <a:rect l="l" t="t" r="r" b="b"/>
              <a:pathLst>
                <a:path w="183" h="663" extrusionOk="0">
                  <a:moveTo>
                    <a:pt x="0" y="1"/>
                  </a:moveTo>
                  <a:cubicBezTo>
                    <a:pt x="0" y="1"/>
                    <a:pt x="0" y="24"/>
                    <a:pt x="0" y="24"/>
                  </a:cubicBezTo>
                  <a:cubicBezTo>
                    <a:pt x="23" y="160"/>
                    <a:pt x="46" y="275"/>
                    <a:pt x="68" y="366"/>
                  </a:cubicBezTo>
                  <a:cubicBezTo>
                    <a:pt x="137" y="548"/>
                    <a:pt x="160" y="663"/>
                    <a:pt x="160" y="663"/>
                  </a:cubicBezTo>
                  <a:cubicBezTo>
                    <a:pt x="183" y="640"/>
                    <a:pt x="160" y="548"/>
                    <a:pt x="114" y="366"/>
                  </a:cubicBezTo>
                  <a:cubicBezTo>
                    <a:pt x="91" y="275"/>
                    <a:pt x="91" y="160"/>
                    <a:pt x="68" y="24"/>
                  </a:cubicBezTo>
                  <a:cubicBezTo>
                    <a:pt x="68" y="24"/>
                    <a:pt x="68" y="1"/>
                    <a:pt x="68" y="1"/>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5" name="Google Shape;1499;p23">
              <a:extLst>
                <a:ext uri="{FF2B5EF4-FFF2-40B4-BE49-F238E27FC236}">
                  <a16:creationId xmlns:a16="http://schemas.microsoft.com/office/drawing/2014/main" id="{F5A033D6-EFF2-EC6E-B5EE-0EB48E9D4610}"/>
                </a:ext>
              </a:extLst>
            </p:cNvPr>
            <p:cNvSpPr/>
            <p:nvPr/>
          </p:nvSpPr>
          <p:spPr>
            <a:xfrm>
              <a:off x="4781700" y="3534150"/>
              <a:ext cx="547250" cy="765250"/>
            </a:xfrm>
            <a:custGeom>
              <a:avLst/>
              <a:gdLst/>
              <a:ahLst/>
              <a:cxnLst/>
              <a:rect l="l" t="t" r="r" b="b"/>
              <a:pathLst>
                <a:path w="21890" h="30610" extrusionOk="0">
                  <a:moveTo>
                    <a:pt x="18329" y="2603"/>
                  </a:moveTo>
                  <a:lnTo>
                    <a:pt x="18329" y="2603"/>
                  </a:lnTo>
                  <a:cubicBezTo>
                    <a:pt x="18398" y="2648"/>
                    <a:pt x="18443" y="2694"/>
                    <a:pt x="18489" y="2717"/>
                  </a:cubicBezTo>
                  <a:cubicBezTo>
                    <a:pt x="18443" y="2694"/>
                    <a:pt x="18375" y="2648"/>
                    <a:pt x="18329" y="2603"/>
                  </a:cubicBezTo>
                  <a:close/>
                  <a:moveTo>
                    <a:pt x="18489" y="2740"/>
                  </a:moveTo>
                  <a:lnTo>
                    <a:pt x="18489" y="2740"/>
                  </a:lnTo>
                  <a:cubicBezTo>
                    <a:pt x="18580" y="2785"/>
                    <a:pt x="18626" y="2831"/>
                    <a:pt x="18626" y="2831"/>
                  </a:cubicBezTo>
                  <a:cubicBezTo>
                    <a:pt x="18626" y="2831"/>
                    <a:pt x="18763" y="2945"/>
                    <a:pt x="18945" y="3105"/>
                  </a:cubicBezTo>
                  <a:cubicBezTo>
                    <a:pt x="19037" y="3196"/>
                    <a:pt x="19128" y="3287"/>
                    <a:pt x="19219" y="3424"/>
                  </a:cubicBezTo>
                  <a:cubicBezTo>
                    <a:pt x="19333" y="3538"/>
                    <a:pt x="19448" y="3653"/>
                    <a:pt x="19562" y="3789"/>
                  </a:cubicBezTo>
                  <a:cubicBezTo>
                    <a:pt x="19653" y="3904"/>
                    <a:pt x="19767" y="4041"/>
                    <a:pt x="19767" y="4178"/>
                  </a:cubicBezTo>
                  <a:cubicBezTo>
                    <a:pt x="19767" y="4200"/>
                    <a:pt x="19767" y="4223"/>
                    <a:pt x="19767" y="4246"/>
                  </a:cubicBezTo>
                  <a:cubicBezTo>
                    <a:pt x="19744" y="4246"/>
                    <a:pt x="19744" y="4246"/>
                    <a:pt x="19744" y="4223"/>
                  </a:cubicBezTo>
                  <a:cubicBezTo>
                    <a:pt x="19744" y="4200"/>
                    <a:pt x="19744" y="4178"/>
                    <a:pt x="19744" y="4155"/>
                  </a:cubicBezTo>
                  <a:lnTo>
                    <a:pt x="19721" y="4155"/>
                  </a:lnTo>
                  <a:cubicBezTo>
                    <a:pt x="19721" y="4132"/>
                    <a:pt x="19721" y="4109"/>
                    <a:pt x="19699" y="4086"/>
                  </a:cubicBezTo>
                  <a:cubicBezTo>
                    <a:pt x="19699" y="4063"/>
                    <a:pt x="19699" y="4063"/>
                    <a:pt x="19699" y="4063"/>
                  </a:cubicBezTo>
                  <a:cubicBezTo>
                    <a:pt x="19676" y="4041"/>
                    <a:pt x="19676" y="4018"/>
                    <a:pt x="19653" y="3995"/>
                  </a:cubicBezTo>
                  <a:cubicBezTo>
                    <a:pt x="19653" y="3972"/>
                    <a:pt x="19653" y="3972"/>
                    <a:pt x="19630" y="3972"/>
                  </a:cubicBezTo>
                  <a:cubicBezTo>
                    <a:pt x="19630" y="3949"/>
                    <a:pt x="19607" y="3926"/>
                    <a:pt x="19584" y="3881"/>
                  </a:cubicBezTo>
                  <a:cubicBezTo>
                    <a:pt x="19562" y="3858"/>
                    <a:pt x="19539" y="3835"/>
                    <a:pt x="19516" y="3789"/>
                  </a:cubicBezTo>
                  <a:cubicBezTo>
                    <a:pt x="19493" y="3767"/>
                    <a:pt x="19470" y="3721"/>
                    <a:pt x="19448" y="3698"/>
                  </a:cubicBezTo>
                  <a:cubicBezTo>
                    <a:pt x="19288" y="3493"/>
                    <a:pt x="19082" y="3310"/>
                    <a:pt x="18991" y="3196"/>
                  </a:cubicBezTo>
                  <a:cubicBezTo>
                    <a:pt x="18831" y="3036"/>
                    <a:pt x="18671" y="2876"/>
                    <a:pt x="18489" y="2740"/>
                  </a:cubicBezTo>
                  <a:close/>
                  <a:moveTo>
                    <a:pt x="1403" y="16918"/>
                  </a:moveTo>
                  <a:cubicBezTo>
                    <a:pt x="2289" y="17235"/>
                    <a:pt x="3108" y="17417"/>
                    <a:pt x="3858" y="17507"/>
                  </a:cubicBezTo>
                  <a:lnTo>
                    <a:pt x="3835" y="17507"/>
                  </a:lnTo>
                  <a:cubicBezTo>
                    <a:pt x="3447" y="17462"/>
                    <a:pt x="3127" y="17416"/>
                    <a:pt x="2899" y="17371"/>
                  </a:cubicBezTo>
                  <a:cubicBezTo>
                    <a:pt x="2671" y="17325"/>
                    <a:pt x="2534" y="17302"/>
                    <a:pt x="2534" y="17302"/>
                  </a:cubicBezTo>
                  <a:cubicBezTo>
                    <a:pt x="2534" y="17302"/>
                    <a:pt x="2511" y="17302"/>
                    <a:pt x="2443" y="17279"/>
                  </a:cubicBezTo>
                  <a:cubicBezTo>
                    <a:pt x="2397" y="17279"/>
                    <a:pt x="2306" y="17234"/>
                    <a:pt x="2192" y="17211"/>
                  </a:cubicBezTo>
                  <a:cubicBezTo>
                    <a:pt x="1985" y="17149"/>
                    <a:pt x="1722" y="17068"/>
                    <a:pt x="1403" y="16918"/>
                  </a:cubicBezTo>
                  <a:close/>
                  <a:moveTo>
                    <a:pt x="8879" y="18306"/>
                  </a:moveTo>
                  <a:lnTo>
                    <a:pt x="8879" y="18306"/>
                  </a:lnTo>
                  <a:cubicBezTo>
                    <a:pt x="9039" y="18557"/>
                    <a:pt x="9130" y="18923"/>
                    <a:pt x="9153" y="19402"/>
                  </a:cubicBezTo>
                  <a:cubicBezTo>
                    <a:pt x="9108" y="19197"/>
                    <a:pt x="9062" y="18991"/>
                    <a:pt x="9016" y="18831"/>
                  </a:cubicBezTo>
                  <a:cubicBezTo>
                    <a:pt x="8994" y="18694"/>
                    <a:pt x="8948" y="18557"/>
                    <a:pt x="8925" y="18443"/>
                  </a:cubicBezTo>
                  <a:cubicBezTo>
                    <a:pt x="8902" y="18398"/>
                    <a:pt x="8879" y="18352"/>
                    <a:pt x="8879" y="18306"/>
                  </a:cubicBezTo>
                  <a:close/>
                  <a:moveTo>
                    <a:pt x="8446" y="23533"/>
                  </a:moveTo>
                  <a:cubicBezTo>
                    <a:pt x="8332" y="23921"/>
                    <a:pt x="8240" y="24218"/>
                    <a:pt x="8195" y="24378"/>
                  </a:cubicBezTo>
                  <a:cubicBezTo>
                    <a:pt x="8172" y="24309"/>
                    <a:pt x="8195" y="24241"/>
                    <a:pt x="8195" y="24172"/>
                  </a:cubicBezTo>
                  <a:cubicBezTo>
                    <a:pt x="8217" y="24013"/>
                    <a:pt x="8263" y="23921"/>
                    <a:pt x="8263" y="23921"/>
                  </a:cubicBezTo>
                  <a:cubicBezTo>
                    <a:pt x="8263" y="23921"/>
                    <a:pt x="8286" y="23853"/>
                    <a:pt x="8354" y="23693"/>
                  </a:cubicBezTo>
                  <a:cubicBezTo>
                    <a:pt x="8377" y="23647"/>
                    <a:pt x="8400" y="23602"/>
                    <a:pt x="8446" y="23533"/>
                  </a:cubicBezTo>
                  <a:close/>
                  <a:moveTo>
                    <a:pt x="11892" y="1"/>
                  </a:moveTo>
                  <a:cubicBezTo>
                    <a:pt x="11824" y="46"/>
                    <a:pt x="11733" y="115"/>
                    <a:pt x="11664" y="183"/>
                  </a:cubicBezTo>
                  <a:cubicBezTo>
                    <a:pt x="11276" y="525"/>
                    <a:pt x="10934" y="1005"/>
                    <a:pt x="10637" y="1553"/>
                  </a:cubicBezTo>
                  <a:cubicBezTo>
                    <a:pt x="10317" y="2100"/>
                    <a:pt x="10089" y="2740"/>
                    <a:pt x="9884" y="3379"/>
                  </a:cubicBezTo>
                  <a:cubicBezTo>
                    <a:pt x="9519" y="4680"/>
                    <a:pt x="9336" y="6004"/>
                    <a:pt x="9245" y="7031"/>
                  </a:cubicBezTo>
                  <a:cubicBezTo>
                    <a:pt x="9199" y="7533"/>
                    <a:pt x="9199" y="7944"/>
                    <a:pt x="9199" y="8240"/>
                  </a:cubicBezTo>
                  <a:cubicBezTo>
                    <a:pt x="9199" y="8400"/>
                    <a:pt x="9199" y="8514"/>
                    <a:pt x="9199" y="8606"/>
                  </a:cubicBezTo>
                  <a:cubicBezTo>
                    <a:pt x="9199" y="8674"/>
                    <a:pt x="9199" y="8720"/>
                    <a:pt x="9199" y="8720"/>
                  </a:cubicBezTo>
                  <a:cubicBezTo>
                    <a:pt x="9199" y="8720"/>
                    <a:pt x="9222" y="8880"/>
                    <a:pt x="9245" y="9176"/>
                  </a:cubicBezTo>
                  <a:cubicBezTo>
                    <a:pt x="9267" y="9473"/>
                    <a:pt x="9313" y="9907"/>
                    <a:pt x="9404" y="10409"/>
                  </a:cubicBezTo>
                  <a:cubicBezTo>
                    <a:pt x="9496" y="10911"/>
                    <a:pt x="9655" y="11482"/>
                    <a:pt x="9861" y="12075"/>
                  </a:cubicBezTo>
                  <a:cubicBezTo>
                    <a:pt x="10112" y="12669"/>
                    <a:pt x="10386" y="13285"/>
                    <a:pt x="10797" y="13833"/>
                  </a:cubicBezTo>
                  <a:cubicBezTo>
                    <a:pt x="10865" y="13992"/>
                    <a:pt x="10979" y="14107"/>
                    <a:pt x="11093" y="14243"/>
                  </a:cubicBezTo>
                  <a:cubicBezTo>
                    <a:pt x="11185" y="14380"/>
                    <a:pt x="11299" y="14495"/>
                    <a:pt x="11413" y="14609"/>
                  </a:cubicBezTo>
                  <a:cubicBezTo>
                    <a:pt x="11527" y="14723"/>
                    <a:pt x="11641" y="14837"/>
                    <a:pt x="11755" y="14951"/>
                  </a:cubicBezTo>
                  <a:cubicBezTo>
                    <a:pt x="11870" y="15065"/>
                    <a:pt x="12006" y="15156"/>
                    <a:pt x="12121" y="15271"/>
                  </a:cubicBezTo>
                  <a:cubicBezTo>
                    <a:pt x="12166" y="15316"/>
                    <a:pt x="12235" y="15362"/>
                    <a:pt x="12280" y="15408"/>
                  </a:cubicBezTo>
                  <a:lnTo>
                    <a:pt x="12303" y="15408"/>
                  </a:lnTo>
                  <a:cubicBezTo>
                    <a:pt x="7464" y="15681"/>
                    <a:pt x="3105" y="15933"/>
                    <a:pt x="0" y="16138"/>
                  </a:cubicBezTo>
                  <a:cubicBezTo>
                    <a:pt x="23" y="16184"/>
                    <a:pt x="69" y="16206"/>
                    <a:pt x="92" y="16252"/>
                  </a:cubicBezTo>
                  <a:cubicBezTo>
                    <a:pt x="183" y="16343"/>
                    <a:pt x="274" y="16412"/>
                    <a:pt x="366" y="16503"/>
                  </a:cubicBezTo>
                  <a:cubicBezTo>
                    <a:pt x="434" y="16526"/>
                    <a:pt x="480" y="16572"/>
                    <a:pt x="525" y="16617"/>
                  </a:cubicBezTo>
                  <a:cubicBezTo>
                    <a:pt x="571" y="16640"/>
                    <a:pt x="617" y="16686"/>
                    <a:pt x="662" y="16709"/>
                  </a:cubicBezTo>
                  <a:cubicBezTo>
                    <a:pt x="754" y="16777"/>
                    <a:pt x="845" y="16846"/>
                    <a:pt x="936" y="16891"/>
                  </a:cubicBezTo>
                  <a:cubicBezTo>
                    <a:pt x="1050" y="16960"/>
                    <a:pt x="1142" y="17005"/>
                    <a:pt x="1233" y="17051"/>
                  </a:cubicBezTo>
                  <a:cubicBezTo>
                    <a:pt x="1575" y="17234"/>
                    <a:pt x="1918" y="17325"/>
                    <a:pt x="2146" y="17393"/>
                  </a:cubicBezTo>
                  <a:cubicBezTo>
                    <a:pt x="2237" y="17439"/>
                    <a:pt x="2329" y="17462"/>
                    <a:pt x="2397" y="17485"/>
                  </a:cubicBezTo>
                  <a:cubicBezTo>
                    <a:pt x="2465" y="17485"/>
                    <a:pt x="2488" y="17507"/>
                    <a:pt x="2488" y="17507"/>
                  </a:cubicBezTo>
                  <a:cubicBezTo>
                    <a:pt x="2488" y="17507"/>
                    <a:pt x="2625" y="17530"/>
                    <a:pt x="2854" y="17576"/>
                  </a:cubicBezTo>
                  <a:cubicBezTo>
                    <a:pt x="3082" y="17622"/>
                    <a:pt x="3424" y="17667"/>
                    <a:pt x="3812" y="17690"/>
                  </a:cubicBezTo>
                  <a:cubicBezTo>
                    <a:pt x="4053" y="17717"/>
                    <a:pt x="4317" y="17728"/>
                    <a:pt x="4596" y="17728"/>
                  </a:cubicBezTo>
                  <a:cubicBezTo>
                    <a:pt x="4792" y="17728"/>
                    <a:pt x="4997" y="17722"/>
                    <a:pt x="5205" y="17713"/>
                  </a:cubicBezTo>
                  <a:cubicBezTo>
                    <a:pt x="5606" y="17713"/>
                    <a:pt x="6023" y="17684"/>
                    <a:pt x="6442" y="17684"/>
                  </a:cubicBezTo>
                  <a:cubicBezTo>
                    <a:pt x="6547" y="17684"/>
                    <a:pt x="6652" y="17686"/>
                    <a:pt x="6757" y="17690"/>
                  </a:cubicBezTo>
                  <a:cubicBezTo>
                    <a:pt x="7282" y="17736"/>
                    <a:pt x="7807" y="17781"/>
                    <a:pt x="8286" y="17941"/>
                  </a:cubicBezTo>
                  <a:cubicBezTo>
                    <a:pt x="8377" y="17964"/>
                    <a:pt x="8469" y="18010"/>
                    <a:pt x="8560" y="18032"/>
                  </a:cubicBezTo>
                  <a:cubicBezTo>
                    <a:pt x="8628" y="18078"/>
                    <a:pt x="8674" y="18101"/>
                    <a:pt x="8720" y="18147"/>
                  </a:cubicBezTo>
                  <a:cubicBezTo>
                    <a:pt x="8742" y="18147"/>
                    <a:pt x="8765" y="18169"/>
                    <a:pt x="8788" y="18192"/>
                  </a:cubicBezTo>
                  <a:cubicBezTo>
                    <a:pt x="8811" y="18284"/>
                    <a:pt x="8834" y="18352"/>
                    <a:pt x="8857" y="18466"/>
                  </a:cubicBezTo>
                  <a:cubicBezTo>
                    <a:pt x="8879" y="18580"/>
                    <a:pt x="8925" y="18694"/>
                    <a:pt x="8948" y="18854"/>
                  </a:cubicBezTo>
                  <a:cubicBezTo>
                    <a:pt x="9016" y="19197"/>
                    <a:pt x="9085" y="19653"/>
                    <a:pt x="9130" y="20132"/>
                  </a:cubicBezTo>
                  <a:cubicBezTo>
                    <a:pt x="9062" y="21023"/>
                    <a:pt x="8834" y="22027"/>
                    <a:pt x="8628" y="22871"/>
                  </a:cubicBezTo>
                  <a:cubicBezTo>
                    <a:pt x="8606" y="22894"/>
                    <a:pt x="8560" y="22940"/>
                    <a:pt x="8537" y="22986"/>
                  </a:cubicBezTo>
                  <a:cubicBezTo>
                    <a:pt x="8400" y="23237"/>
                    <a:pt x="8263" y="23442"/>
                    <a:pt x="8172" y="23602"/>
                  </a:cubicBezTo>
                  <a:cubicBezTo>
                    <a:pt x="8103" y="23762"/>
                    <a:pt x="8058" y="23853"/>
                    <a:pt x="8058" y="23853"/>
                  </a:cubicBezTo>
                  <a:cubicBezTo>
                    <a:pt x="8058" y="23853"/>
                    <a:pt x="8035" y="23967"/>
                    <a:pt x="7989" y="24150"/>
                  </a:cubicBezTo>
                  <a:cubicBezTo>
                    <a:pt x="7966" y="24332"/>
                    <a:pt x="7966" y="24629"/>
                    <a:pt x="8195" y="24880"/>
                  </a:cubicBezTo>
                  <a:cubicBezTo>
                    <a:pt x="8309" y="25017"/>
                    <a:pt x="8423" y="25108"/>
                    <a:pt x="8560" y="25200"/>
                  </a:cubicBezTo>
                  <a:cubicBezTo>
                    <a:pt x="8400" y="25816"/>
                    <a:pt x="8309" y="26181"/>
                    <a:pt x="8309" y="26181"/>
                  </a:cubicBezTo>
                  <a:cubicBezTo>
                    <a:pt x="8217" y="26569"/>
                    <a:pt x="8126" y="26934"/>
                    <a:pt x="8035" y="27300"/>
                  </a:cubicBezTo>
                  <a:cubicBezTo>
                    <a:pt x="8035" y="27368"/>
                    <a:pt x="8012" y="27414"/>
                    <a:pt x="8012" y="27482"/>
                  </a:cubicBezTo>
                  <a:cubicBezTo>
                    <a:pt x="8012" y="27528"/>
                    <a:pt x="8012" y="27596"/>
                    <a:pt x="8035" y="27665"/>
                  </a:cubicBezTo>
                  <a:cubicBezTo>
                    <a:pt x="8035" y="27665"/>
                    <a:pt x="8035" y="27665"/>
                    <a:pt x="8035" y="27688"/>
                  </a:cubicBezTo>
                  <a:cubicBezTo>
                    <a:pt x="8058" y="27733"/>
                    <a:pt x="8081" y="27779"/>
                    <a:pt x="8103" y="27824"/>
                  </a:cubicBezTo>
                  <a:cubicBezTo>
                    <a:pt x="8103" y="27847"/>
                    <a:pt x="8103" y="27847"/>
                    <a:pt x="8103" y="27870"/>
                  </a:cubicBezTo>
                  <a:cubicBezTo>
                    <a:pt x="8126" y="27916"/>
                    <a:pt x="8149" y="27961"/>
                    <a:pt x="8172" y="28007"/>
                  </a:cubicBezTo>
                  <a:cubicBezTo>
                    <a:pt x="8172" y="28007"/>
                    <a:pt x="8195" y="28030"/>
                    <a:pt x="8195" y="28053"/>
                  </a:cubicBezTo>
                  <a:cubicBezTo>
                    <a:pt x="8217" y="28098"/>
                    <a:pt x="8240" y="28121"/>
                    <a:pt x="8263" y="28167"/>
                  </a:cubicBezTo>
                  <a:cubicBezTo>
                    <a:pt x="8286" y="28190"/>
                    <a:pt x="8286" y="28213"/>
                    <a:pt x="8309" y="28213"/>
                  </a:cubicBezTo>
                  <a:cubicBezTo>
                    <a:pt x="8332" y="28258"/>
                    <a:pt x="8354" y="28304"/>
                    <a:pt x="8377" y="28349"/>
                  </a:cubicBezTo>
                  <a:cubicBezTo>
                    <a:pt x="8400" y="28349"/>
                    <a:pt x="8400" y="28372"/>
                    <a:pt x="8423" y="28395"/>
                  </a:cubicBezTo>
                  <a:cubicBezTo>
                    <a:pt x="8446" y="28441"/>
                    <a:pt x="8491" y="28464"/>
                    <a:pt x="8514" y="28509"/>
                  </a:cubicBezTo>
                  <a:cubicBezTo>
                    <a:pt x="8537" y="28532"/>
                    <a:pt x="8537" y="28532"/>
                    <a:pt x="8560" y="28555"/>
                  </a:cubicBezTo>
                  <a:cubicBezTo>
                    <a:pt x="8606" y="28601"/>
                    <a:pt x="8628" y="28646"/>
                    <a:pt x="8674" y="28669"/>
                  </a:cubicBezTo>
                  <a:cubicBezTo>
                    <a:pt x="8674" y="28692"/>
                    <a:pt x="8697" y="28715"/>
                    <a:pt x="8720" y="28715"/>
                  </a:cubicBezTo>
                  <a:cubicBezTo>
                    <a:pt x="8742" y="28760"/>
                    <a:pt x="8788" y="28806"/>
                    <a:pt x="8834" y="28829"/>
                  </a:cubicBezTo>
                  <a:cubicBezTo>
                    <a:pt x="8857" y="28852"/>
                    <a:pt x="8857" y="28874"/>
                    <a:pt x="8879" y="28874"/>
                  </a:cubicBezTo>
                  <a:cubicBezTo>
                    <a:pt x="8925" y="28920"/>
                    <a:pt x="8971" y="28966"/>
                    <a:pt x="9016" y="28989"/>
                  </a:cubicBezTo>
                  <a:cubicBezTo>
                    <a:pt x="9039" y="29011"/>
                    <a:pt x="9039" y="29011"/>
                    <a:pt x="9062" y="29034"/>
                  </a:cubicBezTo>
                  <a:cubicBezTo>
                    <a:pt x="9108" y="29080"/>
                    <a:pt x="9153" y="29103"/>
                    <a:pt x="9199" y="29148"/>
                  </a:cubicBezTo>
                  <a:lnTo>
                    <a:pt x="9245" y="29171"/>
                  </a:lnTo>
                  <a:cubicBezTo>
                    <a:pt x="9290" y="29217"/>
                    <a:pt x="9359" y="29262"/>
                    <a:pt x="9404" y="29308"/>
                  </a:cubicBezTo>
                  <a:cubicBezTo>
                    <a:pt x="9427" y="29308"/>
                    <a:pt x="9427" y="29308"/>
                    <a:pt x="9450" y="29331"/>
                  </a:cubicBezTo>
                  <a:cubicBezTo>
                    <a:pt x="9496" y="29377"/>
                    <a:pt x="9564" y="29399"/>
                    <a:pt x="9633" y="29445"/>
                  </a:cubicBezTo>
                  <a:cubicBezTo>
                    <a:pt x="9633" y="29445"/>
                    <a:pt x="9633" y="29468"/>
                    <a:pt x="9655" y="29468"/>
                  </a:cubicBezTo>
                  <a:cubicBezTo>
                    <a:pt x="9724" y="29514"/>
                    <a:pt x="9792" y="29559"/>
                    <a:pt x="9861" y="29605"/>
                  </a:cubicBezTo>
                  <a:cubicBezTo>
                    <a:pt x="10226" y="29833"/>
                    <a:pt x="10614" y="30016"/>
                    <a:pt x="10979" y="30175"/>
                  </a:cubicBezTo>
                  <a:lnTo>
                    <a:pt x="11002" y="30175"/>
                  </a:lnTo>
                  <a:cubicBezTo>
                    <a:pt x="11071" y="30221"/>
                    <a:pt x="11139" y="30244"/>
                    <a:pt x="11208" y="30267"/>
                  </a:cubicBezTo>
                  <a:cubicBezTo>
                    <a:pt x="11230" y="30267"/>
                    <a:pt x="11253" y="30267"/>
                    <a:pt x="11253" y="30290"/>
                  </a:cubicBezTo>
                  <a:cubicBezTo>
                    <a:pt x="11322" y="30312"/>
                    <a:pt x="11367" y="30312"/>
                    <a:pt x="11413" y="30335"/>
                  </a:cubicBezTo>
                  <a:cubicBezTo>
                    <a:pt x="11436" y="30358"/>
                    <a:pt x="11459" y="30358"/>
                    <a:pt x="11504" y="30358"/>
                  </a:cubicBezTo>
                  <a:cubicBezTo>
                    <a:pt x="11527" y="30381"/>
                    <a:pt x="11573" y="30404"/>
                    <a:pt x="11618" y="30404"/>
                  </a:cubicBezTo>
                  <a:cubicBezTo>
                    <a:pt x="11664" y="30427"/>
                    <a:pt x="11687" y="30427"/>
                    <a:pt x="11710" y="30427"/>
                  </a:cubicBezTo>
                  <a:cubicBezTo>
                    <a:pt x="11755" y="30449"/>
                    <a:pt x="11778" y="30449"/>
                    <a:pt x="11824" y="30472"/>
                  </a:cubicBezTo>
                  <a:cubicBezTo>
                    <a:pt x="11847" y="30472"/>
                    <a:pt x="11892" y="30495"/>
                    <a:pt x="11915" y="30495"/>
                  </a:cubicBezTo>
                  <a:cubicBezTo>
                    <a:pt x="11961" y="30495"/>
                    <a:pt x="11984" y="30518"/>
                    <a:pt x="12006" y="30518"/>
                  </a:cubicBezTo>
                  <a:cubicBezTo>
                    <a:pt x="12052" y="30518"/>
                    <a:pt x="12075" y="30541"/>
                    <a:pt x="12121" y="30541"/>
                  </a:cubicBezTo>
                  <a:cubicBezTo>
                    <a:pt x="12143" y="30541"/>
                    <a:pt x="12166" y="30541"/>
                    <a:pt x="12189" y="30564"/>
                  </a:cubicBezTo>
                  <a:lnTo>
                    <a:pt x="12303" y="30564"/>
                  </a:lnTo>
                  <a:cubicBezTo>
                    <a:pt x="12326" y="30586"/>
                    <a:pt x="12349" y="30586"/>
                    <a:pt x="12372" y="30586"/>
                  </a:cubicBezTo>
                  <a:lnTo>
                    <a:pt x="12463" y="30586"/>
                  </a:lnTo>
                  <a:cubicBezTo>
                    <a:pt x="12486" y="30609"/>
                    <a:pt x="12509" y="30609"/>
                    <a:pt x="12531" y="30609"/>
                  </a:cubicBezTo>
                  <a:lnTo>
                    <a:pt x="12805" y="30609"/>
                  </a:lnTo>
                  <a:cubicBezTo>
                    <a:pt x="12828" y="30609"/>
                    <a:pt x="12874" y="30586"/>
                    <a:pt x="12897" y="30586"/>
                  </a:cubicBezTo>
                  <a:lnTo>
                    <a:pt x="12919" y="30586"/>
                  </a:lnTo>
                  <a:cubicBezTo>
                    <a:pt x="12942" y="30586"/>
                    <a:pt x="12988" y="30564"/>
                    <a:pt x="13011" y="30564"/>
                  </a:cubicBezTo>
                  <a:cubicBezTo>
                    <a:pt x="13056" y="30541"/>
                    <a:pt x="13079" y="30541"/>
                    <a:pt x="13102" y="30518"/>
                  </a:cubicBezTo>
                  <a:cubicBezTo>
                    <a:pt x="13148" y="30495"/>
                    <a:pt x="13193" y="30449"/>
                    <a:pt x="13216" y="30404"/>
                  </a:cubicBezTo>
                  <a:cubicBezTo>
                    <a:pt x="13216" y="30381"/>
                    <a:pt x="13239" y="30358"/>
                    <a:pt x="13239" y="30312"/>
                  </a:cubicBezTo>
                  <a:cubicBezTo>
                    <a:pt x="13239" y="30290"/>
                    <a:pt x="13239" y="30290"/>
                    <a:pt x="13239" y="30267"/>
                  </a:cubicBezTo>
                  <a:cubicBezTo>
                    <a:pt x="13239" y="30244"/>
                    <a:pt x="13239" y="30244"/>
                    <a:pt x="13239" y="30221"/>
                  </a:cubicBezTo>
                  <a:cubicBezTo>
                    <a:pt x="13239" y="30221"/>
                    <a:pt x="13239" y="30198"/>
                    <a:pt x="13239" y="30198"/>
                  </a:cubicBezTo>
                  <a:cubicBezTo>
                    <a:pt x="13239" y="30175"/>
                    <a:pt x="13239" y="30175"/>
                    <a:pt x="13239" y="30153"/>
                  </a:cubicBezTo>
                  <a:cubicBezTo>
                    <a:pt x="13239" y="30130"/>
                    <a:pt x="13239" y="30130"/>
                    <a:pt x="13239" y="30130"/>
                  </a:cubicBezTo>
                  <a:cubicBezTo>
                    <a:pt x="13216" y="30107"/>
                    <a:pt x="13216" y="30107"/>
                    <a:pt x="13216" y="30084"/>
                  </a:cubicBezTo>
                  <a:cubicBezTo>
                    <a:pt x="13216" y="30084"/>
                    <a:pt x="13216" y="30084"/>
                    <a:pt x="13216" y="30061"/>
                  </a:cubicBezTo>
                  <a:cubicBezTo>
                    <a:pt x="13216" y="30061"/>
                    <a:pt x="13216" y="30039"/>
                    <a:pt x="13193" y="30016"/>
                  </a:cubicBezTo>
                  <a:cubicBezTo>
                    <a:pt x="13193" y="29993"/>
                    <a:pt x="13171" y="29970"/>
                    <a:pt x="13171" y="29947"/>
                  </a:cubicBezTo>
                  <a:cubicBezTo>
                    <a:pt x="13148" y="29902"/>
                    <a:pt x="13125" y="29879"/>
                    <a:pt x="13125" y="29833"/>
                  </a:cubicBezTo>
                  <a:cubicBezTo>
                    <a:pt x="13102" y="29810"/>
                    <a:pt x="13079" y="29787"/>
                    <a:pt x="13079" y="29765"/>
                  </a:cubicBezTo>
                  <a:cubicBezTo>
                    <a:pt x="13056" y="29742"/>
                    <a:pt x="13034" y="29719"/>
                    <a:pt x="13011" y="29696"/>
                  </a:cubicBezTo>
                  <a:cubicBezTo>
                    <a:pt x="13011" y="29673"/>
                    <a:pt x="12988" y="29651"/>
                    <a:pt x="12988" y="29628"/>
                  </a:cubicBezTo>
                  <a:cubicBezTo>
                    <a:pt x="12965" y="29605"/>
                    <a:pt x="12942" y="29582"/>
                    <a:pt x="12919" y="29536"/>
                  </a:cubicBezTo>
                  <a:cubicBezTo>
                    <a:pt x="12897" y="29536"/>
                    <a:pt x="12897" y="29514"/>
                    <a:pt x="12874" y="29491"/>
                  </a:cubicBezTo>
                  <a:cubicBezTo>
                    <a:pt x="12851" y="29468"/>
                    <a:pt x="12828" y="29422"/>
                    <a:pt x="12805" y="29399"/>
                  </a:cubicBezTo>
                  <a:cubicBezTo>
                    <a:pt x="12760" y="29354"/>
                    <a:pt x="12714" y="29308"/>
                    <a:pt x="12668" y="29262"/>
                  </a:cubicBezTo>
                  <a:cubicBezTo>
                    <a:pt x="12395" y="28920"/>
                    <a:pt x="12029" y="28578"/>
                    <a:pt x="11664" y="28281"/>
                  </a:cubicBezTo>
                  <a:cubicBezTo>
                    <a:pt x="11710" y="28281"/>
                    <a:pt x="11755" y="28291"/>
                    <a:pt x="11781" y="28291"/>
                  </a:cubicBezTo>
                  <a:cubicBezTo>
                    <a:pt x="11793" y="28291"/>
                    <a:pt x="11801" y="28289"/>
                    <a:pt x="11801" y="28281"/>
                  </a:cubicBezTo>
                  <a:cubicBezTo>
                    <a:pt x="11824" y="28258"/>
                    <a:pt x="11687" y="28144"/>
                    <a:pt x="11504" y="28098"/>
                  </a:cubicBezTo>
                  <a:lnTo>
                    <a:pt x="11459" y="28098"/>
                  </a:lnTo>
                  <a:cubicBezTo>
                    <a:pt x="11390" y="28053"/>
                    <a:pt x="11322" y="27984"/>
                    <a:pt x="11253" y="27916"/>
                  </a:cubicBezTo>
                  <a:lnTo>
                    <a:pt x="11253" y="27916"/>
                  </a:lnTo>
                  <a:cubicBezTo>
                    <a:pt x="11276" y="27927"/>
                    <a:pt x="11293" y="27933"/>
                    <a:pt x="11305" y="27933"/>
                  </a:cubicBezTo>
                  <a:cubicBezTo>
                    <a:pt x="11316" y="27933"/>
                    <a:pt x="11322" y="27927"/>
                    <a:pt x="11322" y="27916"/>
                  </a:cubicBezTo>
                  <a:cubicBezTo>
                    <a:pt x="11345" y="27893"/>
                    <a:pt x="11208" y="27802"/>
                    <a:pt x="11025" y="27756"/>
                  </a:cubicBezTo>
                  <a:cubicBezTo>
                    <a:pt x="10911" y="27665"/>
                    <a:pt x="10820" y="27573"/>
                    <a:pt x="10728" y="27505"/>
                  </a:cubicBezTo>
                  <a:cubicBezTo>
                    <a:pt x="10789" y="27505"/>
                    <a:pt x="10840" y="27515"/>
                    <a:pt x="10867" y="27515"/>
                  </a:cubicBezTo>
                  <a:cubicBezTo>
                    <a:pt x="10880" y="27515"/>
                    <a:pt x="10888" y="27513"/>
                    <a:pt x="10888" y="27505"/>
                  </a:cubicBezTo>
                  <a:cubicBezTo>
                    <a:pt x="10911" y="27482"/>
                    <a:pt x="10751" y="27368"/>
                    <a:pt x="10568" y="27345"/>
                  </a:cubicBezTo>
                  <a:lnTo>
                    <a:pt x="10523" y="27345"/>
                  </a:lnTo>
                  <a:cubicBezTo>
                    <a:pt x="10432" y="27277"/>
                    <a:pt x="10363" y="27231"/>
                    <a:pt x="10295" y="27185"/>
                  </a:cubicBezTo>
                  <a:cubicBezTo>
                    <a:pt x="10317" y="27140"/>
                    <a:pt x="10386" y="27048"/>
                    <a:pt x="10432" y="26957"/>
                  </a:cubicBezTo>
                  <a:cubicBezTo>
                    <a:pt x="10432" y="26934"/>
                    <a:pt x="10432" y="26934"/>
                    <a:pt x="10432" y="26934"/>
                  </a:cubicBezTo>
                  <a:cubicBezTo>
                    <a:pt x="10477" y="26820"/>
                    <a:pt x="10523" y="26706"/>
                    <a:pt x="10523" y="26569"/>
                  </a:cubicBezTo>
                  <a:cubicBezTo>
                    <a:pt x="10546" y="26523"/>
                    <a:pt x="10591" y="26478"/>
                    <a:pt x="10614" y="26432"/>
                  </a:cubicBezTo>
                  <a:cubicBezTo>
                    <a:pt x="10774" y="26227"/>
                    <a:pt x="10957" y="25998"/>
                    <a:pt x="11139" y="25747"/>
                  </a:cubicBezTo>
                  <a:cubicBezTo>
                    <a:pt x="11710" y="25679"/>
                    <a:pt x="12349" y="25245"/>
                    <a:pt x="12965" y="24515"/>
                  </a:cubicBezTo>
                  <a:cubicBezTo>
                    <a:pt x="12988" y="24492"/>
                    <a:pt x="12988" y="24469"/>
                    <a:pt x="12988" y="24469"/>
                  </a:cubicBezTo>
                  <a:cubicBezTo>
                    <a:pt x="13901" y="23374"/>
                    <a:pt x="14768" y="21685"/>
                    <a:pt x="15202" y="19813"/>
                  </a:cubicBezTo>
                  <a:cubicBezTo>
                    <a:pt x="15248" y="19676"/>
                    <a:pt x="15293" y="19562"/>
                    <a:pt x="15316" y="19425"/>
                  </a:cubicBezTo>
                  <a:cubicBezTo>
                    <a:pt x="15362" y="19219"/>
                    <a:pt x="15407" y="18991"/>
                    <a:pt x="15453" y="18786"/>
                  </a:cubicBezTo>
                  <a:cubicBezTo>
                    <a:pt x="15499" y="18557"/>
                    <a:pt x="15522" y="18352"/>
                    <a:pt x="15544" y="18124"/>
                  </a:cubicBezTo>
                  <a:cubicBezTo>
                    <a:pt x="15567" y="17918"/>
                    <a:pt x="15590" y="17713"/>
                    <a:pt x="15590" y="17507"/>
                  </a:cubicBezTo>
                  <a:cubicBezTo>
                    <a:pt x="15590" y="17097"/>
                    <a:pt x="15613" y="16709"/>
                    <a:pt x="15567" y="16389"/>
                  </a:cubicBezTo>
                  <a:cubicBezTo>
                    <a:pt x="15522" y="16047"/>
                    <a:pt x="15522" y="15773"/>
                    <a:pt x="15476" y="15590"/>
                  </a:cubicBezTo>
                  <a:cubicBezTo>
                    <a:pt x="15476" y="15562"/>
                    <a:pt x="15476" y="15542"/>
                    <a:pt x="15470" y="15526"/>
                  </a:cubicBezTo>
                  <a:lnTo>
                    <a:pt x="15470" y="15526"/>
                  </a:lnTo>
                  <a:lnTo>
                    <a:pt x="15659" y="15818"/>
                  </a:lnTo>
                  <a:cubicBezTo>
                    <a:pt x="15727" y="16298"/>
                    <a:pt x="15773" y="16572"/>
                    <a:pt x="15773" y="16572"/>
                  </a:cubicBezTo>
                  <a:cubicBezTo>
                    <a:pt x="15818" y="16960"/>
                    <a:pt x="15864" y="17348"/>
                    <a:pt x="15932" y="17713"/>
                  </a:cubicBezTo>
                  <a:cubicBezTo>
                    <a:pt x="15955" y="17781"/>
                    <a:pt x="15955" y="17827"/>
                    <a:pt x="15978" y="17896"/>
                  </a:cubicBezTo>
                  <a:cubicBezTo>
                    <a:pt x="16001" y="17941"/>
                    <a:pt x="16024" y="17987"/>
                    <a:pt x="16069" y="18032"/>
                  </a:cubicBezTo>
                  <a:cubicBezTo>
                    <a:pt x="16069" y="18055"/>
                    <a:pt x="16069" y="18055"/>
                    <a:pt x="16092" y="18055"/>
                  </a:cubicBezTo>
                  <a:cubicBezTo>
                    <a:pt x="16115" y="18101"/>
                    <a:pt x="16138" y="18147"/>
                    <a:pt x="16184" y="18169"/>
                  </a:cubicBezTo>
                  <a:cubicBezTo>
                    <a:pt x="16184" y="18192"/>
                    <a:pt x="16206" y="18192"/>
                    <a:pt x="16206" y="18215"/>
                  </a:cubicBezTo>
                  <a:cubicBezTo>
                    <a:pt x="16252" y="18238"/>
                    <a:pt x="16275" y="18284"/>
                    <a:pt x="16320" y="18306"/>
                  </a:cubicBezTo>
                  <a:cubicBezTo>
                    <a:pt x="16343" y="18329"/>
                    <a:pt x="16343" y="18329"/>
                    <a:pt x="16366" y="18352"/>
                  </a:cubicBezTo>
                  <a:cubicBezTo>
                    <a:pt x="16412" y="18375"/>
                    <a:pt x="16435" y="18398"/>
                    <a:pt x="16480" y="18443"/>
                  </a:cubicBezTo>
                  <a:cubicBezTo>
                    <a:pt x="16503" y="18443"/>
                    <a:pt x="16503" y="18443"/>
                    <a:pt x="16526" y="18466"/>
                  </a:cubicBezTo>
                  <a:cubicBezTo>
                    <a:pt x="16572" y="18489"/>
                    <a:pt x="16617" y="18512"/>
                    <a:pt x="16640" y="18535"/>
                  </a:cubicBezTo>
                  <a:cubicBezTo>
                    <a:pt x="16663" y="18557"/>
                    <a:pt x="16686" y="18557"/>
                    <a:pt x="16708" y="18580"/>
                  </a:cubicBezTo>
                  <a:cubicBezTo>
                    <a:pt x="16754" y="18603"/>
                    <a:pt x="16800" y="18626"/>
                    <a:pt x="16845" y="18649"/>
                  </a:cubicBezTo>
                  <a:cubicBezTo>
                    <a:pt x="16845" y="18649"/>
                    <a:pt x="16868" y="18672"/>
                    <a:pt x="16891" y="18672"/>
                  </a:cubicBezTo>
                  <a:cubicBezTo>
                    <a:pt x="16937" y="18694"/>
                    <a:pt x="16982" y="18717"/>
                    <a:pt x="17051" y="18740"/>
                  </a:cubicBezTo>
                  <a:cubicBezTo>
                    <a:pt x="17051" y="18763"/>
                    <a:pt x="17074" y="18763"/>
                    <a:pt x="17097" y="18763"/>
                  </a:cubicBezTo>
                  <a:cubicBezTo>
                    <a:pt x="17142" y="18786"/>
                    <a:pt x="17211" y="18809"/>
                    <a:pt x="17256" y="18831"/>
                  </a:cubicBezTo>
                  <a:cubicBezTo>
                    <a:pt x="17279" y="18831"/>
                    <a:pt x="17279" y="18854"/>
                    <a:pt x="17302" y="18854"/>
                  </a:cubicBezTo>
                  <a:cubicBezTo>
                    <a:pt x="17370" y="18877"/>
                    <a:pt x="17416" y="18900"/>
                    <a:pt x="17485" y="18923"/>
                  </a:cubicBezTo>
                  <a:lnTo>
                    <a:pt x="17530" y="18923"/>
                  </a:lnTo>
                  <a:cubicBezTo>
                    <a:pt x="17599" y="18945"/>
                    <a:pt x="17644" y="18968"/>
                    <a:pt x="17713" y="18991"/>
                  </a:cubicBezTo>
                  <a:lnTo>
                    <a:pt x="17758" y="18991"/>
                  </a:lnTo>
                  <a:cubicBezTo>
                    <a:pt x="17827" y="19014"/>
                    <a:pt x="17895" y="19037"/>
                    <a:pt x="17964" y="19060"/>
                  </a:cubicBezTo>
                  <a:lnTo>
                    <a:pt x="17987" y="19060"/>
                  </a:lnTo>
                  <a:cubicBezTo>
                    <a:pt x="18078" y="19082"/>
                    <a:pt x="18146" y="19082"/>
                    <a:pt x="18215" y="19105"/>
                  </a:cubicBezTo>
                  <a:lnTo>
                    <a:pt x="18238" y="19105"/>
                  </a:lnTo>
                  <a:cubicBezTo>
                    <a:pt x="18329" y="19128"/>
                    <a:pt x="18398" y="19151"/>
                    <a:pt x="18489" y="19151"/>
                  </a:cubicBezTo>
                  <a:cubicBezTo>
                    <a:pt x="18900" y="19219"/>
                    <a:pt x="19333" y="19265"/>
                    <a:pt x="19744" y="19265"/>
                  </a:cubicBezTo>
                  <a:lnTo>
                    <a:pt x="20201" y="19265"/>
                  </a:lnTo>
                  <a:cubicBezTo>
                    <a:pt x="20246" y="19265"/>
                    <a:pt x="20269" y="19265"/>
                    <a:pt x="20292" y="19242"/>
                  </a:cubicBezTo>
                  <a:lnTo>
                    <a:pt x="20520" y="19242"/>
                  </a:lnTo>
                  <a:cubicBezTo>
                    <a:pt x="20566" y="19242"/>
                    <a:pt x="20589" y="19219"/>
                    <a:pt x="20634" y="19219"/>
                  </a:cubicBezTo>
                  <a:lnTo>
                    <a:pt x="20726" y="19219"/>
                  </a:lnTo>
                  <a:cubicBezTo>
                    <a:pt x="20771" y="19197"/>
                    <a:pt x="20794" y="19197"/>
                    <a:pt x="20840" y="19197"/>
                  </a:cubicBezTo>
                  <a:cubicBezTo>
                    <a:pt x="20863" y="19197"/>
                    <a:pt x="20908" y="19174"/>
                    <a:pt x="20931" y="19174"/>
                  </a:cubicBezTo>
                  <a:lnTo>
                    <a:pt x="21022" y="19174"/>
                  </a:lnTo>
                  <a:cubicBezTo>
                    <a:pt x="21045" y="19151"/>
                    <a:pt x="21091" y="19151"/>
                    <a:pt x="21114" y="19151"/>
                  </a:cubicBezTo>
                  <a:cubicBezTo>
                    <a:pt x="21137" y="19128"/>
                    <a:pt x="21159" y="19128"/>
                    <a:pt x="21182" y="19128"/>
                  </a:cubicBezTo>
                  <a:cubicBezTo>
                    <a:pt x="21228" y="19128"/>
                    <a:pt x="21251" y="19105"/>
                    <a:pt x="21274" y="19105"/>
                  </a:cubicBezTo>
                  <a:cubicBezTo>
                    <a:pt x="21296" y="19082"/>
                    <a:pt x="21319" y="19082"/>
                    <a:pt x="21342" y="19082"/>
                  </a:cubicBezTo>
                  <a:cubicBezTo>
                    <a:pt x="21365" y="19060"/>
                    <a:pt x="21410" y="19060"/>
                    <a:pt x="21433" y="19060"/>
                  </a:cubicBezTo>
                  <a:cubicBezTo>
                    <a:pt x="21456" y="19037"/>
                    <a:pt x="21456" y="19037"/>
                    <a:pt x="21479" y="19037"/>
                  </a:cubicBezTo>
                  <a:cubicBezTo>
                    <a:pt x="21502" y="19014"/>
                    <a:pt x="21525" y="19014"/>
                    <a:pt x="21570" y="18991"/>
                  </a:cubicBezTo>
                  <a:cubicBezTo>
                    <a:pt x="21570" y="18991"/>
                    <a:pt x="21593" y="18991"/>
                    <a:pt x="21593" y="18968"/>
                  </a:cubicBezTo>
                  <a:cubicBezTo>
                    <a:pt x="21616" y="18968"/>
                    <a:pt x="21639" y="18945"/>
                    <a:pt x="21662" y="18923"/>
                  </a:cubicBezTo>
                  <a:lnTo>
                    <a:pt x="21684" y="18923"/>
                  </a:lnTo>
                  <a:cubicBezTo>
                    <a:pt x="21730" y="18900"/>
                    <a:pt x="21753" y="18877"/>
                    <a:pt x="21753" y="18877"/>
                  </a:cubicBezTo>
                  <a:cubicBezTo>
                    <a:pt x="21776" y="18854"/>
                    <a:pt x="21776" y="18854"/>
                    <a:pt x="21776" y="18854"/>
                  </a:cubicBezTo>
                  <a:cubicBezTo>
                    <a:pt x="21799" y="18831"/>
                    <a:pt x="21821" y="18809"/>
                    <a:pt x="21821" y="18786"/>
                  </a:cubicBezTo>
                  <a:cubicBezTo>
                    <a:pt x="21867" y="18740"/>
                    <a:pt x="21890" y="18694"/>
                    <a:pt x="21890" y="18649"/>
                  </a:cubicBezTo>
                  <a:cubicBezTo>
                    <a:pt x="21890" y="18603"/>
                    <a:pt x="21890" y="18580"/>
                    <a:pt x="21890" y="18557"/>
                  </a:cubicBezTo>
                  <a:cubicBezTo>
                    <a:pt x="21890" y="18557"/>
                    <a:pt x="21890" y="18535"/>
                    <a:pt x="21890" y="18535"/>
                  </a:cubicBezTo>
                  <a:cubicBezTo>
                    <a:pt x="21890" y="18535"/>
                    <a:pt x="21867" y="18512"/>
                    <a:pt x="21867" y="18512"/>
                  </a:cubicBezTo>
                  <a:cubicBezTo>
                    <a:pt x="21867" y="18512"/>
                    <a:pt x="21867" y="18489"/>
                    <a:pt x="21867" y="18489"/>
                  </a:cubicBezTo>
                  <a:cubicBezTo>
                    <a:pt x="21867" y="18489"/>
                    <a:pt x="21867" y="18466"/>
                    <a:pt x="21867" y="18466"/>
                  </a:cubicBezTo>
                  <a:cubicBezTo>
                    <a:pt x="21844" y="18443"/>
                    <a:pt x="21844" y="18443"/>
                    <a:pt x="21844" y="18443"/>
                  </a:cubicBezTo>
                  <a:cubicBezTo>
                    <a:pt x="21844" y="18420"/>
                    <a:pt x="21821" y="18420"/>
                    <a:pt x="21821" y="18398"/>
                  </a:cubicBezTo>
                  <a:cubicBezTo>
                    <a:pt x="21821" y="18398"/>
                    <a:pt x="21821" y="18375"/>
                    <a:pt x="21799" y="18375"/>
                  </a:cubicBezTo>
                  <a:cubicBezTo>
                    <a:pt x="21799" y="18352"/>
                    <a:pt x="21799" y="18352"/>
                    <a:pt x="21776" y="18352"/>
                  </a:cubicBezTo>
                  <a:lnTo>
                    <a:pt x="21776" y="18329"/>
                  </a:lnTo>
                  <a:cubicBezTo>
                    <a:pt x="21776" y="18329"/>
                    <a:pt x="21753" y="18306"/>
                    <a:pt x="21753" y="18306"/>
                  </a:cubicBezTo>
                  <a:cubicBezTo>
                    <a:pt x="21730" y="18284"/>
                    <a:pt x="21730" y="18284"/>
                    <a:pt x="21730" y="18284"/>
                  </a:cubicBezTo>
                  <a:cubicBezTo>
                    <a:pt x="21707" y="18261"/>
                    <a:pt x="21707" y="18238"/>
                    <a:pt x="21684" y="18238"/>
                  </a:cubicBezTo>
                  <a:cubicBezTo>
                    <a:pt x="21662" y="18215"/>
                    <a:pt x="21616" y="18169"/>
                    <a:pt x="21593" y="18147"/>
                  </a:cubicBezTo>
                  <a:cubicBezTo>
                    <a:pt x="21570" y="18147"/>
                    <a:pt x="21547" y="18124"/>
                    <a:pt x="21525" y="18101"/>
                  </a:cubicBezTo>
                  <a:cubicBezTo>
                    <a:pt x="21502" y="18078"/>
                    <a:pt x="21479" y="18078"/>
                    <a:pt x="21456" y="18055"/>
                  </a:cubicBezTo>
                  <a:cubicBezTo>
                    <a:pt x="21433" y="18032"/>
                    <a:pt x="21410" y="18032"/>
                    <a:pt x="21388" y="18010"/>
                  </a:cubicBezTo>
                  <a:cubicBezTo>
                    <a:pt x="21365" y="17987"/>
                    <a:pt x="21342" y="17964"/>
                    <a:pt x="21296" y="17941"/>
                  </a:cubicBezTo>
                  <a:cubicBezTo>
                    <a:pt x="21274" y="17941"/>
                    <a:pt x="21274" y="17941"/>
                    <a:pt x="21251" y="17918"/>
                  </a:cubicBezTo>
                  <a:cubicBezTo>
                    <a:pt x="21159" y="17873"/>
                    <a:pt x="21068" y="17827"/>
                    <a:pt x="20977" y="17781"/>
                  </a:cubicBezTo>
                  <a:cubicBezTo>
                    <a:pt x="20589" y="17576"/>
                    <a:pt x="20109" y="17393"/>
                    <a:pt x="19653" y="17256"/>
                  </a:cubicBezTo>
                  <a:cubicBezTo>
                    <a:pt x="19744" y="17234"/>
                    <a:pt x="19790" y="17211"/>
                    <a:pt x="19790" y="17188"/>
                  </a:cubicBezTo>
                  <a:cubicBezTo>
                    <a:pt x="19790" y="17172"/>
                    <a:pt x="19714" y="17146"/>
                    <a:pt x="19607" y="17146"/>
                  </a:cubicBezTo>
                  <a:cubicBezTo>
                    <a:pt x="19559" y="17146"/>
                    <a:pt x="19504" y="17151"/>
                    <a:pt x="19448" y="17165"/>
                  </a:cubicBezTo>
                  <a:lnTo>
                    <a:pt x="19402" y="17165"/>
                  </a:lnTo>
                  <a:cubicBezTo>
                    <a:pt x="19311" y="17142"/>
                    <a:pt x="19242" y="17119"/>
                    <a:pt x="19151" y="17074"/>
                  </a:cubicBezTo>
                  <a:cubicBezTo>
                    <a:pt x="19196" y="17074"/>
                    <a:pt x="19219" y="17074"/>
                    <a:pt x="19219" y="17051"/>
                  </a:cubicBezTo>
                  <a:cubicBezTo>
                    <a:pt x="19219" y="17033"/>
                    <a:pt x="19115" y="16999"/>
                    <a:pt x="18978" y="16999"/>
                  </a:cubicBezTo>
                  <a:cubicBezTo>
                    <a:pt x="18946" y="16999"/>
                    <a:pt x="18912" y="17001"/>
                    <a:pt x="18877" y="17005"/>
                  </a:cubicBezTo>
                  <a:cubicBezTo>
                    <a:pt x="18740" y="16960"/>
                    <a:pt x="18626" y="16937"/>
                    <a:pt x="18489" y="16891"/>
                  </a:cubicBezTo>
                  <a:cubicBezTo>
                    <a:pt x="18580" y="16868"/>
                    <a:pt x="18649" y="16846"/>
                    <a:pt x="18649" y="16823"/>
                  </a:cubicBezTo>
                  <a:cubicBezTo>
                    <a:pt x="18649" y="16807"/>
                    <a:pt x="18573" y="16780"/>
                    <a:pt x="18465" y="16780"/>
                  </a:cubicBezTo>
                  <a:cubicBezTo>
                    <a:pt x="18417" y="16780"/>
                    <a:pt x="18363" y="16786"/>
                    <a:pt x="18306" y="16800"/>
                  </a:cubicBezTo>
                  <a:cubicBezTo>
                    <a:pt x="18283" y="16823"/>
                    <a:pt x="18261" y="16823"/>
                    <a:pt x="18238" y="16823"/>
                  </a:cubicBezTo>
                  <a:cubicBezTo>
                    <a:pt x="18146" y="16800"/>
                    <a:pt x="18055" y="16777"/>
                    <a:pt x="17987" y="16754"/>
                  </a:cubicBezTo>
                  <a:cubicBezTo>
                    <a:pt x="17987" y="16709"/>
                    <a:pt x="18010" y="16617"/>
                    <a:pt x="18032" y="16503"/>
                  </a:cubicBezTo>
                  <a:cubicBezTo>
                    <a:pt x="18032" y="16480"/>
                    <a:pt x="18032" y="16480"/>
                    <a:pt x="18032" y="16480"/>
                  </a:cubicBezTo>
                  <a:cubicBezTo>
                    <a:pt x="18032" y="16412"/>
                    <a:pt x="18010" y="16343"/>
                    <a:pt x="18010" y="16275"/>
                  </a:cubicBezTo>
                  <a:cubicBezTo>
                    <a:pt x="18010" y="16252"/>
                    <a:pt x="18010" y="16252"/>
                    <a:pt x="18032" y="16229"/>
                  </a:cubicBezTo>
                  <a:cubicBezTo>
                    <a:pt x="18055" y="16161"/>
                    <a:pt x="18124" y="16069"/>
                    <a:pt x="18169" y="15955"/>
                  </a:cubicBezTo>
                  <a:cubicBezTo>
                    <a:pt x="18169" y="15955"/>
                    <a:pt x="18169" y="15955"/>
                    <a:pt x="18192" y="15933"/>
                  </a:cubicBezTo>
                  <a:cubicBezTo>
                    <a:pt x="18215" y="15887"/>
                    <a:pt x="18238" y="15841"/>
                    <a:pt x="18261" y="15796"/>
                  </a:cubicBezTo>
                  <a:lnTo>
                    <a:pt x="18261" y="15796"/>
                  </a:lnTo>
                  <a:cubicBezTo>
                    <a:pt x="18238" y="15887"/>
                    <a:pt x="18192" y="15933"/>
                    <a:pt x="18192" y="16001"/>
                  </a:cubicBezTo>
                  <a:cubicBezTo>
                    <a:pt x="18169" y="16069"/>
                    <a:pt x="18146" y="16115"/>
                    <a:pt x="18146" y="16115"/>
                  </a:cubicBezTo>
                  <a:cubicBezTo>
                    <a:pt x="18146" y="16115"/>
                    <a:pt x="18169" y="16069"/>
                    <a:pt x="18215" y="16001"/>
                  </a:cubicBezTo>
                  <a:cubicBezTo>
                    <a:pt x="18238" y="15933"/>
                    <a:pt x="18283" y="15818"/>
                    <a:pt x="18352" y="15681"/>
                  </a:cubicBezTo>
                  <a:cubicBezTo>
                    <a:pt x="18398" y="15567"/>
                    <a:pt x="18466" y="15430"/>
                    <a:pt x="18535" y="15271"/>
                  </a:cubicBezTo>
                  <a:cubicBezTo>
                    <a:pt x="19059" y="14152"/>
                    <a:pt x="19836" y="12372"/>
                    <a:pt x="20269" y="10523"/>
                  </a:cubicBezTo>
                  <a:cubicBezTo>
                    <a:pt x="20406" y="10044"/>
                    <a:pt x="20520" y="9564"/>
                    <a:pt x="20589" y="9108"/>
                  </a:cubicBezTo>
                  <a:cubicBezTo>
                    <a:pt x="20657" y="8469"/>
                    <a:pt x="20657" y="7875"/>
                    <a:pt x="20589" y="7373"/>
                  </a:cubicBezTo>
                  <a:cubicBezTo>
                    <a:pt x="20520" y="6871"/>
                    <a:pt x="20406" y="6460"/>
                    <a:pt x="20292" y="6186"/>
                  </a:cubicBezTo>
                  <a:cubicBezTo>
                    <a:pt x="20109" y="5638"/>
                    <a:pt x="19813" y="5136"/>
                    <a:pt x="19379" y="4703"/>
                  </a:cubicBezTo>
                  <a:cubicBezTo>
                    <a:pt x="19341" y="4664"/>
                    <a:pt x="19303" y="4626"/>
                    <a:pt x="19265" y="4588"/>
                  </a:cubicBezTo>
                  <a:lnTo>
                    <a:pt x="19265" y="4588"/>
                  </a:lnTo>
                  <a:cubicBezTo>
                    <a:pt x="19333" y="4566"/>
                    <a:pt x="19379" y="4566"/>
                    <a:pt x="19402" y="4566"/>
                  </a:cubicBezTo>
                  <a:lnTo>
                    <a:pt x="19425" y="4566"/>
                  </a:lnTo>
                  <a:cubicBezTo>
                    <a:pt x="19470" y="4566"/>
                    <a:pt x="19516" y="4543"/>
                    <a:pt x="19539" y="4543"/>
                  </a:cubicBezTo>
                  <a:lnTo>
                    <a:pt x="19562" y="4543"/>
                  </a:lnTo>
                  <a:cubicBezTo>
                    <a:pt x="19584" y="4520"/>
                    <a:pt x="19607" y="4520"/>
                    <a:pt x="19630" y="4497"/>
                  </a:cubicBezTo>
                  <a:cubicBezTo>
                    <a:pt x="19676" y="4474"/>
                    <a:pt x="19744" y="4474"/>
                    <a:pt x="19790" y="4429"/>
                  </a:cubicBezTo>
                  <a:cubicBezTo>
                    <a:pt x="19836" y="4360"/>
                    <a:pt x="19881" y="4269"/>
                    <a:pt x="19881" y="4178"/>
                  </a:cubicBezTo>
                  <a:cubicBezTo>
                    <a:pt x="19881" y="3995"/>
                    <a:pt x="19767" y="3835"/>
                    <a:pt x="19676" y="3698"/>
                  </a:cubicBezTo>
                  <a:cubicBezTo>
                    <a:pt x="19562" y="3561"/>
                    <a:pt x="19448" y="3424"/>
                    <a:pt x="19356" y="3310"/>
                  </a:cubicBezTo>
                  <a:cubicBezTo>
                    <a:pt x="19265" y="3196"/>
                    <a:pt x="19151" y="3059"/>
                    <a:pt x="19059" y="2968"/>
                  </a:cubicBezTo>
                  <a:cubicBezTo>
                    <a:pt x="18900" y="2785"/>
                    <a:pt x="18763" y="2671"/>
                    <a:pt x="18763" y="2671"/>
                  </a:cubicBezTo>
                  <a:cubicBezTo>
                    <a:pt x="18763" y="2671"/>
                    <a:pt x="18626" y="2580"/>
                    <a:pt x="18398" y="2420"/>
                  </a:cubicBezTo>
                  <a:cubicBezTo>
                    <a:pt x="18192" y="2283"/>
                    <a:pt x="17895" y="2123"/>
                    <a:pt x="17553" y="2009"/>
                  </a:cubicBezTo>
                  <a:cubicBezTo>
                    <a:pt x="17285" y="1894"/>
                    <a:pt x="17002" y="1844"/>
                    <a:pt x="16756" y="1844"/>
                  </a:cubicBezTo>
                  <a:cubicBezTo>
                    <a:pt x="16708" y="1844"/>
                    <a:pt x="16662" y="1846"/>
                    <a:pt x="16617" y="1849"/>
                  </a:cubicBezTo>
                  <a:cubicBezTo>
                    <a:pt x="16366" y="1849"/>
                    <a:pt x="16206" y="1918"/>
                    <a:pt x="16206" y="1918"/>
                  </a:cubicBezTo>
                  <a:cubicBezTo>
                    <a:pt x="16206" y="1925"/>
                    <a:pt x="16224" y="1928"/>
                    <a:pt x="16257" y="1928"/>
                  </a:cubicBezTo>
                  <a:cubicBezTo>
                    <a:pt x="16323" y="1928"/>
                    <a:pt x="16450" y="1918"/>
                    <a:pt x="16617" y="1918"/>
                  </a:cubicBezTo>
                  <a:cubicBezTo>
                    <a:pt x="16858" y="1940"/>
                    <a:pt x="17182" y="2003"/>
                    <a:pt x="17470" y="2129"/>
                  </a:cubicBezTo>
                  <a:lnTo>
                    <a:pt x="17470" y="2129"/>
                  </a:lnTo>
                  <a:cubicBezTo>
                    <a:pt x="17208" y="2034"/>
                    <a:pt x="16942" y="1961"/>
                    <a:pt x="16640" y="1941"/>
                  </a:cubicBezTo>
                  <a:cubicBezTo>
                    <a:pt x="16622" y="1940"/>
                    <a:pt x="16604" y="1940"/>
                    <a:pt x="16585" y="1940"/>
                  </a:cubicBezTo>
                  <a:cubicBezTo>
                    <a:pt x="15930" y="1940"/>
                    <a:pt x="14705" y="2321"/>
                    <a:pt x="14106" y="2854"/>
                  </a:cubicBezTo>
                  <a:cubicBezTo>
                    <a:pt x="14084" y="2854"/>
                    <a:pt x="14084" y="2876"/>
                    <a:pt x="14061" y="2876"/>
                  </a:cubicBezTo>
                  <a:cubicBezTo>
                    <a:pt x="14038" y="2899"/>
                    <a:pt x="14015" y="2922"/>
                    <a:pt x="13992" y="2945"/>
                  </a:cubicBezTo>
                  <a:cubicBezTo>
                    <a:pt x="13969" y="2968"/>
                    <a:pt x="13969" y="2991"/>
                    <a:pt x="13947" y="3013"/>
                  </a:cubicBezTo>
                  <a:cubicBezTo>
                    <a:pt x="13924" y="3036"/>
                    <a:pt x="13901" y="3036"/>
                    <a:pt x="13901" y="3059"/>
                  </a:cubicBezTo>
                  <a:cubicBezTo>
                    <a:pt x="13855" y="3105"/>
                    <a:pt x="13832" y="3150"/>
                    <a:pt x="13810" y="3196"/>
                  </a:cubicBezTo>
                  <a:cubicBezTo>
                    <a:pt x="13787" y="3265"/>
                    <a:pt x="13741" y="3333"/>
                    <a:pt x="13718" y="3379"/>
                  </a:cubicBezTo>
                  <a:cubicBezTo>
                    <a:pt x="13285" y="3607"/>
                    <a:pt x="12965" y="4041"/>
                    <a:pt x="12691" y="4429"/>
                  </a:cubicBezTo>
                  <a:cubicBezTo>
                    <a:pt x="12714" y="4132"/>
                    <a:pt x="12714" y="3698"/>
                    <a:pt x="12668" y="3196"/>
                  </a:cubicBezTo>
                  <a:cubicBezTo>
                    <a:pt x="12623" y="2374"/>
                    <a:pt x="12417" y="1347"/>
                    <a:pt x="12029" y="343"/>
                  </a:cubicBezTo>
                  <a:cubicBezTo>
                    <a:pt x="11208" y="1256"/>
                    <a:pt x="10546" y="2648"/>
                    <a:pt x="10112" y="4862"/>
                  </a:cubicBezTo>
                  <a:cubicBezTo>
                    <a:pt x="10112" y="4862"/>
                    <a:pt x="10112" y="4862"/>
                    <a:pt x="10112" y="4885"/>
                  </a:cubicBezTo>
                  <a:cubicBezTo>
                    <a:pt x="10066" y="5136"/>
                    <a:pt x="10021" y="5387"/>
                    <a:pt x="9975" y="5661"/>
                  </a:cubicBezTo>
                  <a:cubicBezTo>
                    <a:pt x="10066" y="4976"/>
                    <a:pt x="10180" y="4246"/>
                    <a:pt x="10363" y="3516"/>
                  </a:cubicBezTo>
                  <a:cubicBezTo>
                    <a:pt x="10500" y="2899"/>
                    <a:pt x="10705" y="2283"/>
                    <a:pt x="10957" y="1735"/>
                  </a:cubicBezTo>
                  <a:cubicBezTo>
                    <a:pt x="11208" y="1187"/>
                    <a:pt x="11527" y="731"/>
                    <a:pt x="11847" y="389"/>
                  </a:cubicBezTo>
                  <a:cubicBezTo>
                    <a:pt x="11892" y="343"/>
                    <a:pt x="11938" y="297"/>
                    <a:pt x="12006" y="229"/>
                  </a:cubicBezTo>
                  <a:cubicBezTo>
                    <a:pt x="11961" y="160"/>
                    <a:pt x="11938" y="69"/>
                    <a:pt x="1189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6" name="Google Shape;1500;p23">
              <a:extLst>
                <a:ext uri="{FF2B5EF4-FFF2-40B4-BE49-F238E27FC236}">
                  <a16:creationId xmlns:a16="http://schemas.microsoft.com/office/drawing/2014/main" id="{664BDF7B-026D-9D90-9094-00796748B170}"/>
                </a:ext>
              </a:extLst>
            </p:cNvPr>
            <p:cNvSpPr/>
            <p:nvPr/>
          </p:nvSpPr>
          <p:spPr>
            <a:xfrm>
              <a:off x="4634475" y="3939875"/>
              <a:ext cx="125550" cy="77200"/>
            </a:xfrm>
            <a:custGeom>
              <a:avLst/>
              <a:gdLst/>
              <a:ahLst/>
              <a:cxnLst/>
              <a:rect l="l" t="t" r="r" b="b"/>
              <a:pathLst>
                <a:path w="5022" h="3088" extrusionOk="0">
                  <a:moveTo>
                    <a:pt x="4063" y="2260"/>
                  </a:moveTo>
                  <a:cubicBezTo>
                    <a:pt x="4063" y="2260"/>
                    <a:pt x="3972" y="2328"/>
                    <a:pt x="3881" y="2443"/>
                  </a:cubicBezTo>
                  <a:cubicBezTo>
                    <a:pt x="3881" y="2420"/>
                    <a:pt x="3881" y="2397"/>
                    <a:pt x="3904" y="2374"/>
                  </a:cubicBezTo>
                  <a:cubicBezTo>
                    <a:pt x="3904" y="2351"/>
                    <a:pt x="3926" y="2328"/>
                    <a:pt x="3926" y="2306"/>
                  </a:cubicBezTo>
                  <a:cubicBezTo>
                    <a:pt x="4018" y="2283"/>
                    <a:pt x="4063" y="2260"/>
                    <a:pt x="4063" y="2260"/>
                  </a:cubicBezTo>
                  <a:close/>
                  <a:moveTo>
                    <a:pt x="4588" y="0"/>
                  </a:moveTo>
                  <a:lnTo>
                    <a:pt x="4588" y="0"/>
                  </a:lnTo>
                  <a:cubicBezTo>
                    <a:pt x="3630" y="69"/>
                    <a:pt x="2854" y="137"/>
                    <a:pt x="2260" y="183"/>
                  </a:cubicBezTo>
                  <a:cubicBezTo>
                    <a:pt x="2283" y="297"/>
                    <a:pt x="2306" y="411"/>
                    <a:pt x="2329" y="502"/>
                  </a:cubicBezTo>
                  <a:cubicBezTo>
                    <a:pt x="2329" y="502"/>
                    <a:pt x="2329" y="502"/>
                    <a:pt x="2329" y="525"/>
                  </a:cubicBezTo>
                  <a:cubicBezTo>
                    <a:pt x="2351" y="639"/>
                    <a:pt x="2374" y="731"/>
                    <a:pt x="2397" y="822"/>
                  </a:cubicBezTo>
                  <a:cubicBezTo>
                    <a:pt x="2397" y="822"/>
                    <a:pt x="2397" y="845"/>
                    <a:pt x="2420" y="845"/>
                  </a:cubicBezTo>
                  <a:cubicBezTo>
                    <a:pt x="2420" y="868"/>
                    <a:pt x="2420" y="890"/>
                    <a:pt x="2420" y="913"/>
                  </a:cubicBezTo>
                  <a:cubicBezTo>
                    <a:pt x="2420" y="936"/>
                    <a:pt x="2443" y="936"/>
                    <a:pt x="2443" y="959"/>
                  </a:cubicBezTo>
                  <a:cubicBezTo>
                    <a:pt x="2443" y="959"/>
                    <a:pt x="2443" y="982"/>
                    <a:pt x="2443" y="1005"/>
                  </a:cubicBezTo>
                  <a:cubicBezTo>
                    <a:pt x="2443" y="1027"/>
                    <a:pt x="2466" y="1050"/>
                    <a:pt x="2466" y="1050"/>
                  </a:cubicBezTo>
                  <a:cubicBezTo>
                    <a:pt x="2466" y="1073"/>
                    <a:pt x="2466" y="1073"/>
                    <a:pt x="2466" y="1073"/>
                  </a:cubicBezTo>
                  <a:cubicBezTo>
                    <a:pt x="2466" y="1119"/>
                    <a:pt x="2466" y="1119"/>
                    <a:pt x="2466" y="1119"/>
                  </a:cubicBezTo>
                  <a:cubicBezTo>
                    <a:pt x="2466" y="1119"/>
                    <a:pt x="2466" y="1119"/>
                    <a:pt x="2466" y="1142"/>
                  </a:cubicBezTo>
                  <a:cubicBezTo>
                    <a:pt x="2443" y="1142"/>
                    <a:pt x="2397" y="1142"/>
                    <a:pt x="2351" y="1164"/>
                  </a:cubicBezTo>
                  <a:lnTo>
                    <a:pt x="2260" y="1164"/>
                  </a:lnTo>
                  <a:cubicBezTo>
                    <a:pt x="2260" y="1187"/>
                    <a:pt x="2260" y="1187"/>
                    <a:pt x="2237" y="1187"/>
                  </a:cubicBezTo>
                  <a:cubicBezTo>
                    <a:pt x="1895" y="1256"/>
                    <a:pt x="1187" y="1461"/>
                    <a:pt x="685" y="1758"/>
                  </a:cubicBezTo>
                  <a:cubicBezTo>
                    <a:pt x="640" y="1781"/>
                    <a:pt x="594" y="1803"/>
                    <a:pt x="548" y="1826"/>
                  </a:cubicBezTo>
                  <a:cubicBezTo>
                    <a:pt x="548" y="1849"/>
                    <a:pt x="525" y="1849"/>
                    <a:pt x="525" y="1849"/>
                  </a:cubicBezTo>
                  <a:cubicBezTo>
                    <a:pt x="503" y="1872"/>
                    <a:pt x="457" y="1895"/>
                    <a:pt x="434" y="1918"/>
                  </a:cubicBezTo>
                  <a:cubicBezTo>
                    <a:pt x="411" y="1918"/>
                    <a:pt x="411" y="1940"/>
                    <a:pt x="411" y="1940"/>
                  </a:cubicBezTo>
                  <a:cubicBezTo>
                    <a:pt x="366" y="1963"/>
                    <a:pt x="343" y="2009"/>
                    <a:pt x="297" y="2032"/>
                  </a:cubicBezTo>
                  <a:cubicBezTo>
                    <a:pt x="252" y="2055"/>
                    <a:pt x="229" y="2100"/>
                    <a:pt x="206" y="2123"/>
                  </a:cubicBezTo>
                  <a:cubicBezTo>
                    <a:pt x="206" y="2123"/>
                    <a:pt x="206" y="2146"/>
                    <a:pt x="183" y="2146"/>
                  </a:cubicBezTo>
                  <a:cubicBezTo>
                    <a:pt x="160" y="2169"/>
                    <a:pt x="160" y="2191"/>
                    <a:pt x="137" y="2214"/>
                  </a:cubicBezTo>
                  <a:cubicBezTo>
                    <a:pt x="137" y="2237"/>
                    <a:pt x="115" y="2237"/>
                    <a:pt x="115" y="2237"/>
                  </a:cubicBezTo>
                  <a:cubicBezTo>
                    <a:pt x="92" y="2283"/>
                    <a:pt x="92" y="2306"/>
                    <a:pt x="69" y="2351"/>
                  </a:cubicBezTo>
                  <a:cubicBezTo>
                    <a:pt x="69" y="2351"/>
                    <a:pt x="69" y="2374"/>
                    <a:pt x="69" y="2374"/>
                  </a:cubicBezTo>
                  <a:cubicBezTo>
                    <a:pt x="46" y="2397"/>
                    <a:pt x="46" y="2420"/>
                    <a:pt x="46" y="2465"/>
                  </a:cubicBezTo>
                  <a:cubicBezTo>
                    <a:pt x="46" y="2465"/>
                    <a:pt x="23" y="2465"/>
                    <a:pt x="23" y="2488"/>
                  </a:cubicBezTo>
                  <a:cubicBezTo>
                    <a:pt x="23" y="2534"/>
                    <a:pt x="23" y="2557"/>
                    <a:pt x="23" y="2602"/>
                  </a:cubicBezTo>
                  <a:cubicBezTo>
                    <a:pt x="23" y="2602"/>
                    <a:pt x="23" y="2625"/>
                    <a:pt x="23" y="2625"/>
                  </a:cubicBezTo>
                  <a:cubicBezTo>
                    <a:pt x="0" y="2739"/>
                    <a:pt x="23" y="2808"/>
                    <a:pt x="23" y="2808"/>
                  </a:cubicBezTo>
                  <a:cubicBezTo>
                    <a:pt x="46" y="2808"/>
                    <a:pt x="46" y="2785"/>
                    <a:pt x="69" y="2739"/>
                  </a:cubicBezTo>
                  <a:cubicBezTo>
                    <a:pt x="137" y="2853"/>
                    <a:pt x="297" y="2922"/>
                    <a:pt x="525" y="2945"/>
                  </a:cubicBezTo>
                  <a:cubicBezTo>
                    <a:pt x="525" y="2968"/>
                    <a:pt x="503" y="2968"/>
                    <a:pt x="525" y="2968"/>
                  </a:cubicBezTo>
                  <a:cubicBezTo>
                    <a:pt x="525" y="2974"/>
                    <a:pt x="527" y="2977"/>
                    <a:pt x="531" y="2977"/>
                  </a:cubicBezTo>
                  <a:cubicBezTo>
                    <a:pt x="539" y="2977"/>
                    <a:pt x="555" y="2961"/>
                    <a:pt x="571" y="2945"/>
                  </a:cubicBezTo>
                  <a:cubicBezTo>
                    <a:pt x="644" y="2952"/>
                    <a:pt x="723" y="2956"/>
                    <a:pt x="806" y="2956"/>
                  </a:cubicBezTo>
                  <a:cubicBezTo>
                    <a:pt x="1739" y="2956"/>
                    <a:pt x="3247" y="2519"/>
                    <a:pt x="3812" y="2351"/>
                  </a:cubicBezTo>
                  <a:lnTo>
                    <a:pt x="3812" y="2351"/>
                  </a:lnTo>
                  <a:cubicBezTo>
                    <a:pt x="3767" y="2420"/>
                    <a:pt x="3744" y="2534"/>
                    <a:pt x="3721" y="2671"/>
                  </a:cubicBezTo>
                  <a:cubicBezTo>
                    <a:pt x="3698" y="2762"/>
                    <a:pt x="3698" y="2876"/>
                    <a:pt x="3812" y="2945"/>
                  </a:cubicBezTo>
                  <a:cubicBezTo>
                    <a:pt x="3858" y="2990"/>
                    <a:pt x="3881" y="3013"/>
                    <a:pt x="3926" y="3036"/>
                  </a:cubicBezTo>
                  <a:cubicBezTo>
                    <a:pt x="3981" y="3073"/>
                    <a:pt x="4043" y="3087"/>
                    <a:pt x="4105" y="3087"/>
                  </a:cubicBezTo>
                  <a:cubicBezTo>
                    <a:pt x="4198" y="3087"/>
                    <a:pt x="4292" y="3054"/>
                    <a:pt x="4360" y="3013"/>
                  </a:cubicBezTo>
                  <a:cubicBezTo>
                    <a:pt x="4474" y="2968"/>
                    <a:pt x="4565" y="2876"/>
                    <a:pt x="4634" y="2808"/>
                  </a:cubicBezTo>
                  <a:cubicBezTo>
                    <a:pt x="4702" y="2739"/>
                    <a:pt x="4748" y="2671"/>
                    <a:pt x="4794" y="2625"/>
                  </a:cubicBezTo>
                  <a:cubicBezTo>
                    <a:pt x="4817" y="2580"/>
                    <a:pt x="4839" y="2557"/>
                    <a:pt x="4839" y="2557"/>
                  </a:cubicBezTo>
                  <a:cubicBezTo>
                    <a:pt x="4839" y="2557"/>
                    <a:pt x="4931" y="2443"/>
                    <a:pt x="4976" y="2237"/>
                  </a:cubicBezTo>
                  <a:cubicBezTo>
                    <a:pt x="4999" y="2123"/>
                    <a:pt x="5022" y="2009"/>
                    <a:pt x="4999" y="1872"/>
                  </a:cubicBezTo>
                  <a:cubicBezTo>
                    <a:pt x="4999" y="1758"/>
                    <a:pt x="4954" y="1621"/>
                    <a:pt x="4931" y="1484"/>
                  </a:cubicBezTo>
                  <a:cubicBezTo>
                    <a:pt x="4839" y="1256"/>
                    <a:pt x="4748" y="1027"/>
                    <a:pt x="4680" y="845"/>
                  </a:cubicBezTo>
                  <a:cubicBezTo>
                    <a:pt x="4634" y="662"/>
                    <a:pt x="4611" y="525"/>
                    <a:pt x="4588" y="525"/>
                  </a:cubicBezTo>
                  <a:cubicBezTo>
                    <a:pt x="4588" y="525"/>
                    <a:pt x="4565" y="662"/>
                    <a:pt x="4611" y="845"/>
                  </a:cubicBezTo>
                  <a:cubicBezTo>
                    <a:pt x="4611" y="936"/>
                    <a:pt x="4657" y="1050"/>
                    <a:pt x="4680" y="1142"/>
                  </a:cubicBezTo>
                  <a:cubicBezTo>
                    <a:pt x="4634" y="1096"/>
                    <a:pt x="4588" y="1050"/>
                    <a:pt x="4543" y="1027"/>
                  </a:cubicBezTo>
                  <a:cubicBezTo>
                    <a:pt x="4543" y="959"/>
                    <a:pt x="4565" y="571"/>
                    <a:pt x="45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7" name="Google Shape;1501;p23">
              <a:extLst>
                <a:ext uri="{FF2B5EF4-FFF2-40B4-BE49-F238E27FC236}">
                  <a16:creationId xmlns:a16="http://schemas.microsoft.com/office/drawing/2014/main" id="{21B698B7-31A5-0F20-B2E3-1EB43D801426}"/>
                </a:ext>
              </a:extLst>
            </p:cNvPr>
            <p:cNvSpPr/>
            <p:nvPr/>
          </p:nvSpPr>
          <p:spPr>
            <a:xfrm>
              <a:off x="4581250" y="3434675"/>
              <a:ext cx="479500" cy="462700"/>
            </a:xfrm>
            <a:custGeom>
              <a:avLst/>
              <a:gdLst/>
              <a:ahLst/>
              <a:cxnLst/>
              <a:rect l="l" t="t" r="r" b="b"/>
              <a:pathLst>
                <a:path w="19180" h="18508" extrusionOk="0">
                  <a:moveTo>
                    <a:pt x="11809" y="1"/>
                  </a:moveTo>
                  <a:cubicBezTo>
                    <a:pt x="11459" y="1"/>
                    <a:pt x="11086" y="17"/>
                    <a:pt x="10689" y="54"/>
                  </a:cubicBezTo>
                  <a:cubicBezTo>
                    <a:pt x="5918" y="487"/>
                    <a:pt x="4777" y="1195"/>
                    <a:pt x="3933" y="1994"/>
                  </a:cubicBezTo>
                  <a:cubicBezTo>
                    <a:pt x="3111" y="2793"/>
                    <a:pt x="2358" y="5874"/>
                    <a:pt x="1513" y="6833"/>
                  </a:cubicBezTo>
                  <a:cubicBezTo>
                    <a:pt x="705" y="7772"/>
                    <a:pt x="1" y="8733"/>
                    <a:pt x="2065" y="8733"/>
                  </a:cubicBezTo>
                  <a:cubicBezTo>
                    <a:pt x="2157" y="8733"/>
                    <a:pt x="2255" y="8731"/>
                    <a:pt x="2358" y="8727"/>
                  </a:cubicBezTo>
                  <a:lnTo>
                    <a:pt x="2358" y="8727"/>
                  </a:lnTo>
                  <a:cubicBezTo>
                    <a:pt x="2358" y="8727"/>
                    <a:pt x="851" y="16259"/>
                    <a:pt x="3316" y="17332"/>
                  </a:cubicBezTo>
                  <a:cubicBezTo>
                    <a:pt x="4781" y="17956"/>
                    <a:pt x="8833" y="18507"/>
                    <a:pt x="12258" y="18507"/>
                  </a:cubicBezTo>
                  <a:cubicBezTo>
                    <a:pt x="14597" y="18507"/>
                    <a:pt x="16645" y="18250"/>
                    <a:pt x="17377" y="17583"/>
                  </a:cubicBezTo>
                  <a:cubicBezTo>
                    <a:pt x="19180" y="15963"/>
                    <a:pt x="17810" y="3455"/>
                    <a:pt x="16715" y="1994"/>
                  </a:cubicBezTo>
                  <a:cubicBezTo>
                    <a:pt x="16715" y="1994"/>
                    <a:pt x="15642" y="1"/>
                    <a:pt x="11809"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8" name="Google Shape;1502;p23">
              <a:extLst>
                <a:ext uri="{FF2B5EF4-FFF2-40B4-BE49-F238E27FC236}">
                  <a16:creationId xmlns:a16="http://schemas.microsoft.com/office/drawing/2014/main" id="{E1866DB9-87A8-D597-F1EC-02EF4BDF5AB5}"/>
                </a:ext>
              </a:extLst>
            </p:cNvPr>
            <p:cNvSpPr/>
            <p:nvPr/>
          </p:nvSpPr>
          <p:spPr>
            <a:xfrm>
              <a:off x="4641325" y="3460475"/>
              <a:ext cx="419425" cy="436625"/>
            </a:xfrm>
            <a:custGeom>
              <a:avLst/>
              <a:gdLst/>
              <a:ahLst/>
              <a:cxnLst/>
              <a:rect l="l" t="t" r="r" b="b"/>
              <a:pathLst>
                <a:path w="16777" h="17465" extrusionOk="0">
                  <a:moveTo>
                    <a:pt x="10290" y="0"/>
                  </a:moveTo>
                  <a:cubicBezTo>
                    <a:pt x="9071" y="0"/>
                    <a:pt x="7803" y="99"/>
                    <a:pt x="6734" y="391"/>
                  </a:cubicBezTo>
                  <a:cubicBezTo>
                    <a:pt x="3515" y="1281"/>
                    <a:pt x="2420" y="1578"/>
                    <a:pt x="2055" y="4089"/>
                  </a:cubicBezTo>
                  <a:cubicBezTo>
                    <a:pt x="1735" y="6348"/>
                    <a:pt x="0" y="14429"/>
                    <a:pt x="1393" y="16460"/>
                  </a:cubicBezTo>
                  <a:cubicBezTo>
                    <a:pt x="3127" y="17008"/>
                    <a:pt x="6665" y="17464"/>
                    <a:pt x="9747" y="17464"/>
                  </a:cubicBezTo>
                  <a:cubicBezTo>
                    <a:pt x="11299" y="17419"/>
                    <a:pt x="12874" y="17282"/>
                    <a:pt x="14243" y="16962"/>
                  </a:cubicBezTo>
                  <a:cubicBezTo>
                    <a:pt x="14540" y="16848"/>
                    <a:pt x="14791" y="16711"/>
                    <a:pt x="14974" y="16551"/>
                  </a:cubicBezTo>
                  <a:cubicBezTo>
                    <a:pt x="16777" y="14931"/>
                    <a:pt x="15407" y="2423"/>
                    <a:pt x="14312" y="962"/>
                  </a:cubicBezTo>
                  <a:cubicBezTo>
                    <a:pt x="14312" y="962"/>
                    <a:pt x="14129" y="619"/>
                    <a:pt x="13627" y="208"/>
                  </a:cubicBezTo>
                  <a:cubicBezTo>
                    <a:pt x="12747" y="104"/>
                    <a:pt x="11545" y="0"/>
                    <a:pt x="1029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59" name="Google Shape;1503;p23">
              <a:extLst>
                <a:ext uri="{FF2B5EF4-FFF2-40B4-BE49-F238E27FC236}">
                  <a16:creationId xmlns:a16="http://schemas.microsoft.com/office/drawing/2014/main" id="{E7A1F8D3-F054-B5EE-4A7F-84A7922BB127}"/>
                </a:ext>
              </a:extLst>
            </p:cNvPr>
            <p:cNvSpPr/>
            <p:nvPr/>
          </p:nvSpPr>
          <p:spPr>
            <a:xfrm>
              <a:off x="4603650" y="3488675"/>
              <a:ext cx="220875" cy="402150"/>
            </a:xfrm>
            <a:custGeom>
              <a:avLst/>
              <a:gdLst/>
              <a:ahLst/>
              <a:cxnLst/>
              <a:rect l="l" t="t" r="r" b="b"/>
              <a:pathLst>
                <a:path w="8835" h="16086" extrusionOk="0">
                  <a:moveTo>
                    <a:pt x="4741" y="0"/>
                  </a:moveTo>
                  <a:cubicBezTo>
                    <a:pt x="4367" y="0"/>
                    <a:pt x="3978" y="116"/>
                    <a:pt x="3584" y="313"/>
                  </a:cubicBezTo>
                  <a:cubicBezTo>
                    <a:pt x="1964" y="1112"/>
                    <a:pt x="2124" y="3075"/>
                    <a:pt x="1462" y="4467"/>
                  </a:cubicBezTo>
                  <a:cubicBezTo>
                    <a:pt x="1233" y="4992"/>
                    <a:pt x="891" y="5403"/>
                    <a:pt x="526" y="5837"/>
                  </a:cubicBezTo>
                  <a:cubicBezTo>
                    <a:pt x="435" y="5951"/>
                    <a:pt x="183" y="6156"/>
                    <a:pt x="1" y="6362"/>
                  </a:cubicBezTo>
                  <a:cubicBezTo>
                    <a:pt x="189" y="6494"/>
                    <a:pt x="533" y="6579"/>
                    <a:pt x="1085" y="6579"/>
                  </a:cubicBezTo>
                  <a:cubicBezTo>
                    <a:pt x="1201" y="6579"/>
                    <a:pt x="1326" y="6575"/>
                    <a:pt x="1462" y="6567"/>
                  </a:cubicBezTo>
                  <a:lnTo>
                    <a:pt x="1462" y="6567"/>
                  </a:lnTo>
                  <a:cubicBezTo>
                    <a:pt x="1462" y="6567"/>
                    <a:pt x="1325" y="7206"/>
                    <a:pt x="1211" y="8119"/>
                  </a:cubicBezTo>
                  <a:cubicBezTo>
                    <a:pt x="1279" y="8713"/>
                    <a:pt x="1074" y="9352"/>
                    <a:pt x="1028" y="9945"/>
                  </a:cubicBezTo>
                  <a:cubicBezTo>
                    <a:pt x="1028" y="9968"/>
                    <a:pt x="1028" y="9968"/>
                    <a:pt x="1028" y="9968"/>
                  </a:cubicBezTo>
                  <a:cubicBezTo>
                    <a:pt x="1028" y="10151"/>
                    <a:pt x="1028" y="10310"/>
                    <a:pt x="1005" y="10470"/>
                  </a:cubicBezTo>
                  <a:cubicBezTo>
                    <a:pt x="1005" y="10516"/>
                    <a:pt x="1005" y="10539"/>
                    <a:pt x="1005" y="10562"/>
                  </a:cubicBezTo>
                  <a:cubicBezTo>
                    <a:pt x="1005" y="10699"/>
                    <a:pt x="1005" y="10858"/>
                    <a:pt x="1005" y="10995"/>
                  </a:cubicBezTo>
                  <a:cubicBezTo>
                    <a:pt x="1005" y="11041"/>
                    <a:pt x="1005" y="11087"/>
                    <a:pt x="1005" y="11132"/>
                  </a:cubicBezTo>
                  <a:cubicBezTo>
                    <a:pt x="1005" y="11269"/>
                    <a:pt x="1005" y="11429"/>
                    <a:pt x="1005" y="11566"/>
                  </a:cubicBezTo>
                  <a:cubicBezTo>
                    <a:pt x="1005" y="11589"/>
                    <a:pt x="1005" y="11634"/>
                    <a:pt x="1005" y="11657"/>
                  </a:cubicBezTo>
                  <a:cubicBezTo>
                    <a:pt x="1028" y="11817"/>
                    <a:pt x="1028" y="12000"/>
                    <a:pt x="1051" y="12159"/>
                  </a:cubicBezTo>
                  <a:cubicBezTo>
                    <a:pt x="1142" y="13438"/>
                    <a:pt x="1462" y="14556"/>
                    <a:pt x="2192" y="15035"/>
                  </a:cubicBezTo>
                  <a:cubicBezTo>
                    <a:pt x="2192" y="15035"/>
                    <a:pt x="2192" y="15058"/>
                    <a:pt x="2215" y="15058"/>
                  </a:cubicBezTo>
                  <a:cubicBezTo>
                    <a:pt x="2215" y="15058"/>
                    <a:pt x="2238" y="15081"/>
                    <a:pt x="2261" y="15081"/>
                  </a:cubicBezTo>
                  <a:cubicBezTo>
                    <a:pt x="2306" y="15104"/>
                    <a:pt x="2375" y="15149"/>
                    <a:pt x="2420" y="15172"/>
                  </a:cubicBezTo>
                  <a:cubicBezTo>
                    <a:pt x="2466" y="15195"/>
                    <a:pt x="2534" y="15218"/>
                    <a:pt x="2580" y="15218"/>
                  </a:cubicBezTo>
                  <a:cubicBezTo>
                    <a:pt x="2603" y="15241"/>
                    <a:pt x="2603" y="15241"/>
                    <a:pt x="2626" y="15241"/>
                  </a:cubicBezTo>
                  <a:cubicBezTo>
                    <a:pt x="2671" y="15264"/>
                    <a:pt x="2717" y="15286"/>
                    <a:pt x="2763" y="15286"/>
                  </a:cubicBezTo>
                  <a:cubicBezTo>
                    <a:pt x="2763" y="15309"/>
                    <a:pt x="2786" y="15309"/>
                    <a:pt x="2808" y="15309"/>
                  </a:cubicBezTo>
                  <a:cubicBezTo>
                    <a:pt x="2854" y="15332"/>
                    <a:pt x="2923" y="15355"/>
                    <a:pt x="2991" y="15378"/>
                  </a:cubicBezTo>
                  <a:lnTo>
                    <a:pt x="3037" y="15378"/>
                  </a:lnTo>
                  <a:cubicBezTo>
                    <a:pt x="3082" y="15401"/>
                    <a:pt x="3128" y="15401"/>
                    <a:pt x="3196" y="15423"/>
                  </a:cubicBezTo>
                  <a:cubicBezTo>
                    <a:pt x="3219" y="15423"/>
                    <a:pt x="3242" y="15446"/>
                    <a:pt x="3242" y="15446"/>
                  </a:cubicBezTo>
                  <a:cubicBezTo>
                    <a:pt x="3311" y="15469"/>
                    <a:pt x="3379" y="15492"/>
                    <a:pt x="3470" y="15492"/>
                  </a:cubicBezTo>
                  <a:cubicBezTo>
                    <a:pt x="3539" y="15515"/>
                    <a:pt x="3630" y="15537"/>
                    <a:pt x="3699" y="15560"/>
                  </a:cubicBezTo>
                  <a:cubicBezTo>
                    <a:pt x="3721" y="15560"/>
                    <a:pt x="3744" y="15560"/>
                    <a:pt x="3767" y="15583"/>
                  </a:cubicBezTo>
                  <a:cubicBezTo>
                    <a:pt x="3836" y="15583"/>
                    <a:pt x="3904" y="15606"/>
                    <a:pt x="3972" y="15629"/>
                  </a:cubicBezTo>
                  <a:lnTo>
                    <a:pt x="4018" y="15629"/>
                  </a:lnTo>
                  <a:cubicBezTo>
                    <a:pt x="4109" y="15652"/>
                    <a:pt x="4201" y="15674"/>
                    <a:pt x="4292" y="15697"/>
                  </a:cubicBezTo>
                  <a:lnTo>
                    <a:pt x="4315" y="15697"/>
                  </a:lnTo>
                  <a:cubicBezTo>
                    <a:pt x="4406" y="15697"/>
                    <a:pt x="4475" y="15720"/>
                    <a:pt x="4566" y="15743"/>
                  </a:cubicBezTo>
                  <a:lnTo>
                    <a:pt x="4634" y="15743"/>
                  </a:lnTo>
                  <a:cubicBezTo>
                    <a:pt x="4817" y="15789"/>
                    <a:pt x="5022" y="15811"/>
                    <a:pt x="5228" y="15857"/>
                  </a:cubicBezTo>
                  <a:lnTo>
                    <a:pt x="5251" y="15857"/>
                  </a:lnTo>
                  <a:cubicBezTo>
                    <a:pt x="5365" y="15880"/>
                    <a:pt x="5456" y="15903"/>
                    <a:pt x="5570" y="15903"/>
                  </a:cubicBezTo>
                  <a:lnTo>
                    <a:pt x="5593" y="15903"/>
                  </a:lnTo>
                  <a:cubicBezTo>
                    <a:pt x="5798" y="15948"/>
                    <a:pt x="6027" y="15971"/>
                    <a:pt x="6278" y="16017"/>
                  </a:cubicBezTo>
                  <a:lnTo>
                    <a:pt x="6301" y="16017"/>
                  </a:lnTo>
                  <a:cubicBezTo>
                    <a:pt x="6529" y="16040"/>
                    <a:pt x="6780" y="16062"/>
                    <a:pt x="7008" y="16085"/>
                  </a:cubicBezTo>
                  <a:cubicBezTo>
                    <a:pt x="7122" y="15720"/>
                    <a:pt x="7282" y="15332"/>
                    <a:pt x="7488" y="14921"/>
                  </a:cubicBezTo>
                  <a:cubicBezTo>
                    <a:pt x="8834" y="12342"/>
                    <a:pt x="7054" y="2116"/>
                    <a:pt x="6323" y="975"/>
                  </a:cubicBezTo>
                  <a:cubicBezTo>
                    <a:pt x="5865" y="281"/>
                    <a:pt x="5322" y="0"/>
                    <a:pt x="4741"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0" name="Google Shape;1504;p23">
              <a:extLst>
                <a:ext uri="{FF2B5EF4-FFF2-40B4-BE49-F238E27FC236}">
                  <a16:creationId xmlns:a16="http://schemas.microsoft.com/office/drawing/2014/main" id="{AA442C75-9A8F-08CE-94FB-7D03824373AD}"/>
                </a:ext>
              </a:extLst>
            </p:cNvPr>
            <p:cNvSpPr/>
            <p:nvPr/>
          </p:nvSpPr>
          <p:spPr>
            <a:xfrm>
              <a:off x="4603650" y="3503325"/>
              <a:ext cx="78200" cy="149650"/>
            </a:xfrm>
            <a:custGeom>
              <a:avLst/>
              <a:gdLst/>
              <a:ahLst/>
              <a:cxnLst/>
              <a:rect l="l" t="t" r="r" b="b"/>
              <a:pathLst>
                <a:path w="3128" h="5986" extrusionOk="0">
                  <a:moveTo>
                    <a:pt x="3128" y="1"/>
                  </a:moveTo>
                  <a:lnTo>
                    <a:pt x="3128" y="1"/>
                  </a:lnTo>
                  <a:cubicBezTo>
                    <a:pt x="1987" y="937"/>
                    <a:pt x="2055" y="2626"/>
                    <a:pt x="1462" y="3881"/>
                  </a:cubicBezTo>
                  <a:cubicBezTo>
                    <a:pt x="1233" y="4406"/>
                    <a:pt x="891" y="4817"/>
                    <a:pt x="526" y="5251"/>
                  </a:cubicBezTo>
                  <a:cubicBezTo>
                    <a:pt x="435" y="5365"/>
                    <a:pt x="183" y="5570"/>
                    <a:pt x="1" y="5776"/>
                  </a:cubicBezTo>
                  <a:cubicBezTo>
                    <a:pt x="201" y="5916"/>
                    <a:pt x="558" y="5985"/>
                    <a:pt x="1148" y="5985"/>
                  </a:cubicBezTo>
                  <a:cubicBezTo>
                    <a:pt x="1233" y="5985"/>
                    <a:pt x="1322" y="5984"/>
                    <a:pt x="1416" y="5981"/>
                  </a:cubicBezTo>
                  <a:cubicBezTo>
                    <a:pt x="1576" y="5593"/>
                    <a:pt x="1804" y="4954"/>
                    <a:pt x="1850" y="4292"/>
                  </a:cubicBezTo>
                  <a:cubicBezTo>
                    <a:pt x="1941" y="3311"/>
                    <a:pt x="2557" y="800"/>
                    <a:pt x="312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1" name="Google Shape;1505;p23">
              <a:extLst>
                <a:ext uri="{FF2B5EF4-FFF2-40B4-BE49-F238E27FC236}">
                  <a16:creationId xmlns:a16="http://schemas.microsoft.com/office/drawing/2014/main" id="{3EF0159E-5553-619D-DE13-596435A1318F}"/>
                </a:ext>
              </a:extLst>
            </p:cNvPr>
            <p:cNvSpPr/>
            <p:nvPr/>
          </p:nvSpPr>
          <p:spPr>
            <a:xfrm>
              <a:off x="4608800" y="3488850"/>
              <a:ext cx="131275" cy="157200"/>
            </a:xfrm>
            <a:custGeom>
              <a:avLst/>
              <a:gdLst/>
              <a:ahLst/>
              <a:cxnLst/>
              <a:rect l="l" t="t" r="r" b="b"/>
              <a:pathLst>
                <a:path w="5251" h="6288" extrusionOk="0">
                  <a:moveTo>
                    <a:pt x="5201" y="1"/>
                  </a:moveTo>
                  <a:cubicBezTo>
                    <a:pt x="5105" y="1"/>
                    <a:pt x="4873" y="26"/>
                    <a:pt x="4565" y="78"/>
                  </a:cubicBezTo>
                  <a:cubicBezTo>
                    <a:pt x="4155" y="146"/>
                    <a:pt x="3607" y="215"/>
                    <a:pt x="3105" y="534"/>
                  </a:cubicBezTo>
                  <a:cubicBezTo>
                    <a:pt x="2853" y="671"/>
                    <a:pt x="2648" y="877"/>
                    <a:pt x="2488" y="1105"/>
                  </a:cubicBezTo>
                  <a:cubicBezTo>
                    <a:pt x="2351" y="1310"/>
                    <a:pt x="2237" y="1539"/>
                    <a:pt x="2169" y="1744"/>
                  </a:cubicBezTo>
                  <a:cubicBezTo>
                    <a:pt x="2009" y="2132"/>
                    <a:pt x="1940" y="2406"/>
                    <a:pt x="1940" y="2406"/>
                  </a:cubicBezTo>
                  <a:cubicBezTo>
                    <a:pt x="1940" y="2406"/>
                    <a:pt x="1918" y="2474"/>
                    <a:pt x="1872" y="2589"/>
                  </a:cubicBezTo>
                  <a:cubicBezTo>
                    <a:pt x="1849" y="2703"/>
                    <a:pt x="1803" y="2862"/>
                    <a:pt x="1758" y="3068"/>
                  </a:cubicBezTo>
                  <a:cubicBezTo>
                    <a:pt x="1644" y="3456"/>
                    <a:pt x="1507" y="4004"/>
                    <a:pt x="1301" y="4506"/>
                  </a:cubicBezTo>
                  <a:cubicBezTo>
                    <a:pt x="868" y="5510"/>
                    <a:pt x="0" y="6263"/>
                    <a:pt x="69" y="6286"/>
                  </a:cubicBezTo>
                  <a:cubicBezTo>
                    <a:pt x="69" y="6287"/>
                    <a:pt x="69" y="6288"/>
                    <a:pt x="70" y="6288"/>
                  </a:cubicBezTo>
                  <a:cubicBezTo>
                    <a:pt x="90" y="6288"/>
                    <a:pt x="289" y="6089"/>
                    <a:pt x="571" y="5807"/>
                  </a:cubicBezTo>
                  <a:cubicBezTo>
                    <a:pt x="639" y="5738"/>
                    <a:pt x="708" y="5670"/>
                    <a:pt x="799" y="5579"/>
                  </a:cubicBezTo>
                  <a:cubicBezTo>
                    <a:pt x="868" y="5487"/>
                    <a:pt x="936" y="5373"/>
                    <a:pt x="1027" y="5259"/>
                  </a:cubicBezTo>
                  <a:cubicBezTo>
                    <a:pt x="1050" y="5213"/>
                    <a:pt x="1096" y="5168"/>
                    <a:pt x="1142" y="5099"/>
                  </a:cubicBezTo>
                  <a:lnTo>
                    <a:pt x="1187" y="5031"/>
                  </a:lnTo>
                  <a:lnTo>
                    <a:pt x="1233" y="4940"/>
                  </a:lnTo>
                  <a:cubicBezTo>
                    <a:pt x="1301" y="4803"/>
                    <a:pt x="1370" y="4688"/>
                    <a:pt x="1438" y="4552"/>
                  </a:cubicBezTo>
                  <a:cubicBezTo>
                    <a:pt x="1667" y="4049"/>
                    <a:pt x="1826" y="3524"/>
                    <a:pt x="1940" y="3114"/>
                  </a:cubicBezTo>
                  <a:cubicBezTo>
                    <a:pt x="2009" y="2931"/>
                    <a:pt x="2055" y="2748"/>
                    <a:pt x="2077" y="2634"/>
                  </a:cubicBezTo>
                  <a:cubicBezTo>
                    <a:pt x="2123" y="2520"/>
                    <a:pt x="2146" y="2452"/>
                    <a:pt x="2146" y="2452"/>
                  </a:cubicBezTo>
                  <a:cubicBezTo>
                    <a:pt x="2146" y="2452"/>
                    <a:pt x="2214" y="2201"/>
                    <a:pt x="2351" y="1813"/>
                  </a:cubicBezTo>
                  <a:cubicBezTo>
                    <a:pt x="2465" y="1424"/>
                    <a:pt x="2739" y="945"/>
                    <a:pt x="3196" y="648"/>
                  </a:cubicBezTo>
                  <a:cubicBezTo>
                    <a:pt x="3630" y="352"/>
                    <a:pt x="4177" y="238"/>
                    <a:pt x="4588" y="146"/>
                  </a:cubicBezTo>
                  <a:cubicBezTo>
                    <a:pt x="4999" y="78"/>
                    <a:pt x="5250" y="9"/>
                    <a:pt x="5250" y="9"/>
                  </a:cubicBezTo>
                  <a:cubicBezTo>
                    <a:pt x="5250" y="4"/>
                    <a:pt x="5233" y="1"/>
                    <a:pt x="52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2" name="Google Shape;1506;p23">
              <a:extLst>
                <a:ext uri="{FF2B5EF4-FFF2-40B4-BE49-F238E27FC236}">
                  <a16:creationId xmlns:a16="http://schemas.microsoft.com/office/drawing/2014/main" id="{6D5B8646-6EE0-A09F-1680-939B029A1F6C}"/>
                </a:ext>
              </a:extLst>
            </p:cNvPr>
            <p:cNvSpPr/>
            <p:nvPr/>
          </p:nvSpPr>
          <p:spPr>
            <a:xfrm>
              <a:off x="4623625" y="3591775"/>
              <a:ext cx="65075" cy="304175"/>
            </a:xfrm>
            <a:custGeom>
              <a:avLst/>
              <a:gdLst/>
              <a:ahLst/>
              <a:cxnLst/>
              <a:rect l="l" t="t" r="r" b="b"/>
              <a:pathLst>
                <a:path w="2603" h="12167" extrusionOk="0">
                  <a:moveTo>
                    <a:pt x="982" y="1"/>
                  </a:moveTo>
                  <a:cubicBezTo>
                    <a:pt x="982" y="1"/>
                    <a:pt x="982" y="24"/>
                    <a:pt x="1005" y="69"/>
                  </a:cubicBezTo>
                  <a:cubicBezTo>
                    <a:pt x="1005" y="115"/>
                    <a:pt x="1028" y="183"/>
                    <a:pt x="1028" y="275"/>
                  </a:cubicBezTo>
                  <a:cubicBezTo>
                    <a:pt x="1051" y="435"/>
                    <a:pt x="1028" y="686"/>
                    <a:pt x="959" y="982"/>
                  </a:cubicBezTo>
                  <a:cubicBezTo>
                    <a:pt x="914" y="1279"/>
                    <a:pt x="800" y="1621"/>
                    <a:pt x="754" y="2009"/>
                  </a:cubicBezTo>
                  <a:cubicBezTo>
                    <a:pt x="686" y="2375"/>
                    <a:pt x="617" y="2786"/>
                    <a:pt x="503" y="3174"/>
                  </a:cubicBezTo>
                  <a:cubicBezTo>
                    <a:pt x="412" y="3562"/>
                    <a:pt x="343" y="3950"/>
                    <a:pt x="252" y="4338"/>
                  </a:cubicBezTo>
                  <a:cubicBezTo>
                    <a:pt x="206" y="4520"/>
                    <a:pt x="183" y="4703"/>
                    <a:pt x="161" y="4885"/>
                  </a:cubicBezTo>
                  <a:cubicBezTo>
                    <a:pt x="138" y="5045"/>
                    <a:pt x="115" y="5228"/>
                    <a:pt x="92" y="5365"/>
                  </a:cubicBezTo>
                  <a:cubicBezTo>
                    <a:pt x="46" y="5684"/>
                    <a:pt x="46" y="5935"/>
                    <a:pt x="24" y="6118"/>
                  </a:cubicBezTo>
                  <a:cubicBezTo>
                    <a:pt x="24" y="6301"/>
                    <a:pt x="24" y="6392"/>
                    <a:pt x="24" y="6392"/>
                  </a:cubicBezTo>
                  <a:cubicBezTo>
                    <a:pt x="24" y="6392"/>
                    <a:pt x="1" y="6415"/>
                    <a:pt x="1" y="6460"/>
                  </a:cubicBezTo>
                  <a:cubicBezTo>
                    <a:pt x="24" y="6529"/>
                    <a:pt x="24" y="6597"/>
                    <a:pt x="24" y="6689"/>
                  </a:cubicBezTo>
                  <a:cubicBezTo>
                    <a:pt x="24" y="6871"/>
                    <a:pt x="24" y="7122"/>
                    <a:pt x="46" y="7419"/>
                  </a:cubicBezTo>
                  <a:cubicBezTo>
                    <a:pt x="115" y="8035"/>
                    <a:pt x="183" y="8880"/>
                    <a:pt x="503" y="9656"/>
                  </a:cubicBezTo>
                  <a:cubicBezTo>
                    <a:pt x="663" y="10044"/>
                    <a:pt x="891" y="10386"/>
                    <a:pt x="1119" y="10706"/>
                  </a:cubicBezTo>
                  <a:cubicBezTo>
                    <a:pt x="1347" y="11003"/>
                    <a:pt x="1599" y="11277"/>
                    <a:pt x="1827" y="11482"/>
                  </a:cubicBezTo>
                  <a:cubicBezTo>
                    <a:pt x="2260" y="11916"/>
                    <a:pt x="2557" y="12167"/>
                    <a:pt x="2580" y="12167"/>
                  </a:cubicBezTo>
                  <a:cubicBezTo>
                    <a:pt x="2603" y="12144"/>
                    <a:pt x="2329" y="11847"/>
                    <a:pt x="1918" y="11391"/>
                  </a:cubicBezTo>
                  <a:cubicBezTo>
                    <a:pt x="1713" y="11162"/>
                    <a:pt x="1484" y="10889"/>
                    <a:pt x="1256" y="10592"/>
                  </a:cubicBezTo>
                  <a:cubicBezTo>
                    <a:pt x="1051" y="10272"/>
                    <a:pt x="845" y="9930"/>
                    <a:pt x="731" y="9565"/>
                  </a:cubicBezTo>
                  <a:cubicBezTo>
                    <a:pt x="434" y="8811"/>
                    <a:pt x="389" y="8013"/>
                    <a:pt x="366" y="7396"/>
                  </a:cubicBezTo>
                  <a:cubicBezTo>
                    <a:pt x="343" y="7100"/>
                    <a:pt x="343" y="6848"/>
                    <a:pt x="343" y="6689"/>
                  </a:cubicBezTo>
                  <a:cubicBezTo>
                    <a:pt x="343" y="6597"/>
                    <a:pt x="343" y="6529"/>
                    <a:pt x="343" y="6483"/>
                  </a:cubicBezTo>
                  <a:cubicBezTo>
                    <a:pt x="343" y="6438"/>
                    <a:pt x="343" y="6392"/>
                    <a:pt x="343" y="6392"/>
                  </a:cubicBezTo>
                  <a:cubicBezTo>
                    <a:pt x="343" y="6392"/>
                    <a:pt x="343" y="6301"/>
                    <a:pt x="366" y="6118"/>
                  </a:cubicBezTo>
                  <a:cubicBezTo>
                    <a:pt x="366" y="5958"/>
                    <a:pt x="366" y="5707"/>
                    <a:pt x="389" y="5410"/>
                  </a:cubicBezTo>
                  <a:cubicBezTo>
                    <a:pt x="412" y="5251"/>
                    <a:pt x="434" y="5091"/>
                    <a:pt x="457" y="4931"/>
                  </a:cubicBezTo>
                  <a:cubicBezTo>
                    <a:pt x="480" y="4749"/>
                    <a:pt x="480" y="4566"/>
                    <a:pt x="526" y="4383"/>
                  </a:cubicBezTo>
                  <a:cubicBezTo>
                    <a:pt x="594" y="4018"/>
                    <a:pt x="663" y="3607"/>
                    <a:pt x="731" y="3219"/>
                  </a:cubicBezTo>
                  <a:cubicBezTo>
                    <a:pt x="822" y="2808"/>
                    <a:pt x="868" y="2420"/>
                    <a:pt x="937" y="2032"/>
                  </a:cubicBezTo>
                  <a:cubicBezTo>
                    <a:pt x="982" y="1667"/>
                    <a:pt x="1051" y="1325"/>
                    <a:pt x="1096" y="1005"/>
                  </a:cubicBezTo>
                  <a:cubicBezTo>
                    <a:pt x="1119" y="708"/>
                    <a:pt x="1142" y="435"/>
                    <a:pt x="1096" y="275"/>
                  </a:cubicBezTo>
                  <a:cubicBezTo>
                    <a:pt x="1074" y="183"/>
                    <a:pt x="1051" y="115"/>
                    <a:pt x="1028" y="69"/>
                  </a:cubicBezTo>
                  <a:cubicBezTo>
                    <a:pt x="1005" y="24"/>
                    <a:pt x="1005" y="1"/>
                    <a:pt x="98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3" name="Google Shape;1507;p23">
              <a:extLst>
                <a:ext uri="{FF2B5EF4-FFF2-40B4-BE49-F238E27FC236}">
                  <a16:creationId xmlns:a16="http://schemas.microsoft.com/office/drawing/2014/main" id="{B8B2A771-139D-357E-614F-FAF0BAF2CBB8}"/>
                </a:ext>
              </a:extLst>
            </p:cNvPr>
            <p:cNvSpPr/>
            <p:nvPr/>
          </p:nvSpPr>
          <p:spPr>
            <a:xfrm>
              <a:off x="4931200" y="3505025"/>
              <a:ext cx="185550" cy="259800"/>
            </a:xfrm>
            <a:custGeom>
              <a:avLst/>
              <a:gdLst/>
              <a:ahLst/>
              <a:cxnLst/>
              <a:rect l="l" t="t" r="r" b="b"/>
              <a:pathLst>
                <a:path w="7422" h="10392" extrusionOk="0">
                  <a:moveTo>
                    <a:pt x="965" y="0"/>
                  </a:moveTo>
                  <a:cubicBezTo>
                    <a:pt x="946" y="0"/>
                    <a:pt x="936" y="1"/>
                    <a:pt x="936" y="1"/>
                  </a:cubicBezTo>
                  <a:cubicBezTo>
                    <a:pt x="1" y="275"/>
                    <a:pt x="297" y="3060"/>
                    <a:pt x="982" y="5662"/>
                  </a:cubicBezTo>
                  <a:cubicBezTo>
                    <a:pt x="1650" y="8200"/>
                    <a:pt x="2622" y="10391"/>
                    <a:pt x="4131" y="10391"/>
                  </a:cubicBezTo>
                  <a:cubicBezTo>
                    <a:pt x="4169" y="10391"/>
                    <a:pt x="4207" y="10390"/>
                    <a:pt x="4246" y="10387"/>
                  </a:cubicBezTo>
                  <a:cubicBezTo>
                    <a:pt x="5342" y="10318"/>
                    <a:pt x="6026" y="8858"/>
                    <a:pt x="6392" y="7990"/>
                  </a:cubicBezTo>
                  <a:cubicBezTo>
                    <a:pt x="6482" y="7787"/>
                    <a:pt x="7422" y="4611"/>
                    <a:pt x="6911" y="4611"/>
                  </a:cubicBezTo>
                  <a:cubicBezTo>
                    <a:pt x="6905" y="4611"/>
                    <a:pt x="6900" y="4611"/>
                    <a:pt x="6894" y="4612"/>
                  </a:cubicBezTo>
                  <a:cubicBezTo>
                    <a:pt x="6141" y="4703"/>
                    <a:pt x="5638" y="5434"/>
                    <a:pt x="5273" y="6027"/>
                  </a:cubicBezTo>
                  <a:cubicBezTo>
                    <a:pt x="4954" y="6552"/>
                    <a:pt x="4520" y="7032"/>
                    <a:pt x="4109" y="7488"/>
                  </a:cubicBezTo>
                  <a:cubicBezTo>
                    <a:pt x="4109" y="7488"/>
                    <a:pt x="3447" y="4201"/>
                    <a:pt x="2717" y="2056"/>
                  </a:cubicBezTo>
                  <a:cubicBezTo>
                    <a:pt x="2097" y="94"/>
                    <a:pt x="1141" y="0"/>
                    <a:pt x="965"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4" name="Google Shape;1508;p23">
              <a:extLst>
                <a:ext uri="{FF2B5EF4-FFF2-40B4-BE49-F238E27FC236}">
                  <a16:creationId xmlns:a16="http://schemas.microsoft.com/office/drawing/2014/main" id="{B483A704-BB66-7E7B-34E1-8C72511E9818}"/>
                </a:ext>
              </a:extLst>
            </p:cNvPr>
            <p:cNvSpPr/>
            <p:nvPr/>
          </p:nvSpPr>
          <p:spPr>
            <a:xfrm>
              <a:off x="4951750" y="3590425"/>
              <a:ext cx="122700" cy="174400"/>
            </a:xfrm>
            <a:custGeom>
              <a:avLst/>
              <a:gdLst/>
              <a:ahLst/>
              <a:cxnLst/>
              <a:rect l="l" t="t" r="r" b="b"/>
              <a:pathLst>
                <a:path w="4908" h="6976" extrusionOk="0">
                  <a:moveTo>
                    <a:pt x="1567" y="1"/>
                  </a:moveTo>
                  <a:cubicBezTo>
                    <a:pt x="1193" y="1"/>
                    <a:pt x="822" y="172"/>
                    <a:pt x="548" y="694"/>
                  </a:cubicBezTo>
                  <a:cubicBezTo>
                    <a:pt x="388" y="991"/>
                    <a:pt x="206" y="1310"/>
                    <a:pt x="0" y="1675"/>
                  </a:cubicBezTo>
                  <a:cubicBezTo>
                    <a:pt x="46" y="1858"/>
                    <a:pt x="92" y="2063"/>
                    <a:pt x="160" y="2246"/>
                  </a:cubicBezTo>
                  <a:cubicBezTo>
                    <a:pt x="828" y="4784"/>
                    <a:pt x="1778" y="6975"/>
                    <a:pt x="3308" y="6975"/>
                  </a:cubicBezTo>
                  <a:cubicBezTo>
                    <a:pt x="3346" y="6975"/>
                    <a:pt x="3385" y="6974"/>
                    <a:pt x="3424" y="6971"/>
                  </a:cubicBezTo>
                  <a:cubicBezTo>
                    <a:pt x="3881" y="6948"/>
                    <a:pt x="4314" y="6606"/>
                    <a:pt x="4679" y="6149"/>
                  </a:cubicBezTo>
                  <a:lnTo>
                    <a:pt x="4679" y="6149"/>
                  </a:lnTo>
                  <a:cubicBezTo>
                    <a:pt x="4334" y="6280"/>
                    <a:pt x="3884" y="6430"/>
                    <a:pt x="3542" y="6430"/>
                  </a:cubicBezTo>
                  <a:cubicBezTo>
                    <a:pt x="3227" y="6430"/>
                    <a:pt x="3003" y="6303"/>
                    <a:pt x="3036" y="5921"/>
                  </a:cubicBezTo>
                  <a:cubicBezTo>
                    <a:pt x="3150" y="4757"/>
                    <a:pt x="4908" y="2840"/>
                    <a:pt x="4908" y="2840"/>
                  </a:cubicBezTo>
                  <a:lnTo>
                    <a:pt x="4657" y="2406"/>
                  </a:lnTo>
                  <a:cubicBezTo>
                    <a:pt x="4132" y="3159"/>
                    <a:pt x="3287" y="4072"/>
                    <a:pt x="3287" y="4072"/>
                  </a:cubicBezTo>
                  <a:cubicBezTo>
                    <a:pt x="3287" y="4072"/>
                    <a:pt x="3219" y="3821"/>
                    <a:pt x="3127" y="3387"/>
                  </a:cubicBezTo>
                  <a:cubicBezTo>
                    <a:pt x="2964" y="3714"/>
                    <a:pt x="2699" y="4143"/>
                    <a:pt x="2483" y="4143"/>
                  </a:cubicBezTo>
                  <a:cubicBezTo>
                    <a:pt x="2427" y="4143"/>
                    <a:pt x="2375" y="4114"/>
                    <a:pt x="2328" y="4049"/>
                  </a:cubicBezTo>
                  <a:cubicBezTo>
                    <a:pt x="1986" y="3593"/>
                    <a:pt x="2420" y="2406"/>
                    <a:pt x="2876" y="2246"/>
                  </a:cubicBezTo>
                  <a:cubicBezTo>
                    <a:pt x="2739" y="1630"/>
                    <a:pt x="2557" y="922"/>
                    <a:pt x="2374" y="215"/>
                  </a:cubicBezTo>
                  <a:cubicBezTo>
                    <a:pt x="2130" y="97"/>
                    <a:pt x="1847" y="1"/>
                    <a:pt x="1567" y="1"/>
                  </a:cubicBezTo>
                  <a:close/>
                </a:path>
              </a:pathLst>
            </a:custGeom>
            <a:solidFill>
              <a:srgbClr val="FFBEC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5" name="Google Shape;1509;p23">
              <a:extLst>
                <a:ext uri="{FF2B5EF4-FFF2-40B4-BE49-F238E27FC236}">
                  <a16:creationId xmlns:a16="http://schemas.microsoft.com/office/drawing/2014/main" id="{AA2EC5FB-7148-AF9D-927A-E321AC45644C}"/>
                </a:ext>
              </a:extLst>
            </p:cNvPr>
            <p:cNvSpPr/>
            <p:nvPr/>
          </p:nvSpPr>
          <p:spPr>
            <a:xfrm>
              <a:off x="5015075" y="3688700"/>
              <a:ext cx="22300" cy="28650"/>
            </a:xfrm>
            <a:custGeom>
              <a:avLst/>
              <a:gdLst/>
              <a:ahLst/>
              <a:cxnLst/>
              <a:rect l="l" t="t" r="r" b="b"/>
              <a:pathLst>
                <a:path w="892" h="1146" extrusionOk="0">
                  <a:moveTo>
                    <a:pt x="858" y="1"/>
                  </a:moveTo>
                  <a:cubicBezTo>
                    <a:pt x="821" y="1"/>
                    <a:pt x="717" y="85"/>
                    <a:pt x="594" y="187"/>
                  </a:cubicBezTo>
                  <a:cubicBezTo>
                    <a:pt x="480" y="324"/>
                    <a:pt x="366" y="461"/>
                    <a:pt x="366" y="461"/>
                  </a:cubicBezTo>
                  <a:cubicBezTo>
                    <a:pt x="366" y="461"/>
                    <a:pt x="275" y="620"/>
                    <a:pt x="184" y="780"/>
                  </a:cubicBezTo>
                  <a:cubicBezTo>
                    <a:pt x="92" y="940"/>
                    <a:pt x="1" y="1123"/>
                    <a:pt x="24" y="1145"/>
                  </a:cubicBezTo>
                  <a:cubicBezTo>
                    <a:pt x="47" y="1145"/>
                    <a:pt x="161" y="1008"/>
                    <a:pt x="252" y="872"/>
                  </a:cubicBezTo>
                  <a:cubicBezTo>
                    <a:pt x="366" y="735"/>
                    <a:pt x="480" y="598"/>
                    <a:pt x="480" y="598"/>
                  </a:cubicBezTo>
                  <a:cubicBezTo>
                    <a:pt x="480" y="598"/>
                    <a:pt x="572" y="461"/>
                    <a:pt x="663" y="301"/>
                  </a:cubicBezTo>
                  <a:cubicBezTo>
                    <a:pt x="777" y="164"/>
                    <a:pt x="891" y="27"/>
                    <a:pt x="868" y="4"/>
                  </a:cubicBezTo>
                  <a:cubicBezTo>
                    <a:pt x="866" y="2"/>
                    <a:pt x="863" y="1"/>
                    <a:pt x="858" y="1"/>
                  </a:cubicBezTo>
                  <a:close/>
                </a:path>
              </a:pathLst>
            </a:custGeom>
            <a:solidFill>
              <a:srgbClr val="FF687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6" name="Google Shape;1510;p23">
              <a:extLst>
                <a:ext uri="{FF2B5EF4-FFF2-40B4-BE49-F238E27FC236}">
                  <a16:creationId xmlns:a16="http://schemas.microsoft.com/office/drawing/2014/main" id="{2AC4E6E1-260C-22FC-AACF-D95324C5E251}"/>
                </a:ext>
              </a:extLst>
            </p:cNvPr>
            <p:cNvSpPr/>
            <p:nvPr/>
          </p:nvSpPr>
          <p:spPr>
            <a:xfrm>
              <a:off x="4926625" y="3500150"/>
              <a:ext cx="121575" cy="172700"/>
            </a:xfrm>
            <a:custGeom>
              <a:avLst/>
              <a:gdLst/>
              <a:ahLst/>
              <a:cxnLst/>
              <a:rect l="l" t="t" r="r" b="b"/>
              <a:pathLst>
                <a:path w="4863" h="6908" extrusionOk="0">
                  <a:moveTo>
                    <a:pt x="1361" y="1"/>
                  </a:moveTo>
                  <a:cubicBezTo>
                    <a:pt x="1296" y="1"/>
                    <a:pt x="1230" y="5"/>
                    <a:pt x="1165" y="14"/>
                  </a:cubicBezTo>
                  <a:cubicBezTo>
                    <a:pt x="937" y="59"/>
                    <a:pt x="709" y="151"/>
                    <a:pt x="503" y="356"/>
                  </a:cubicBezTo>
                  <a:cubicBezTo>
                    <a:pt x="1" y="836"/>
                    <a:pt x="275" y="2000"/>
                    <a:pt x="343" y="2616"/>
                  </a:cubicBezTo>
                  <a:cubicBezTo>
                    <a:pt x="480" y="3780"/>
                    <a:pt x="777" y="4921"/>
                    <a:pt x="1165" y="6040"/>
                  </a:cubicBezTo>
                  <a:cubicBezTo>
                    <a:pt x="1256" y="6336"/>
                    <a:pt x="1371" y="6610"/>
                    <a:pt x="1485" y="6907"/>
                  </a:cubicBezTo>
                  <a:cubicBezTo>
                    <a:pt x="2398" y="6473"/>
                    <a:pt x="4087" y="5720"/>
                    <a:pt x="4863" y="5332"/>
                  </a:cubicBezTo>
                  <a:cubicBezTo>
                    <a:pt x="4543" y="4305"/>
                    <a:pt x="4132" y="3164"/>
                    <a:pt x="3722" y="2205"/>
                  </a:cubicBezTo>
                  <a:cubicBezTo>
                    <a:pt x="3448" y="1589"/>
                    <a:pt x="3037" y="972"/>
                    <a:pt x="2557" y="493"/>
                  </a:cubicBezTo>
                  <a:cubicBezTo>
                    <a:pt x="2259" y="195"/>
                    <a:pt x="1805" y="1"/>
                    <a:pt x="1361"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7" name="Google Shape;1511;p23">
              <a:extLst>
                <a:ext uri="{FF2B5EF4-FFF2-40B4-BE49-F238E27FC236}">
                  <a16:creationId xmlns:a16="http://schemas.microsoft.com/office/drawing/2014/main" id="{A6D8AD0E-7A25-1750-855B-51CD1156C870}"/>
                </a:ext>
              </a:extLst>
            </p:cNvPr>
            <p:cNvSpPr/>
            <p:nvPr/>
          </p:nvSpPr>
          <p:spPr>
            <a:xfrm>
              <a:off x="4984850" y="3617225"/>
              <a:ext cx="55950" cy="18600"/>
            </a:xfrm>
            <a:custGeom>
              <a:avLst/>
              <a:gdLst/>
              <a:ahLst/>
              <a:cxnLst/>
              <a:rect l="l" t="t" r="r" b="b"/>
              <a:pathLst>
                <a:path w="2238" h="744" extrusionOk="0">
                  <a:moveTo>
                    <a:pt x="2168" y="1"/>
                  </a:moveTo>
                  <a:cubicBezTo>
                    <a:pt x="2063" y="1"/>
                    <a:pt x="1853" y="17"/>
                    <a:pt x="1644" y="33"/>
                  </a:cubicBezTo>
                  <a:cubicBezTo>
                    <a:pt x="1347" y="101"/>
                    <a:pt x="1073" y="170"/>
                    <a:pt x="1073" y="170"/>
                  </a:cubicBezTo>
                  <a:cubicBezTo>
                    <a:pt x="1073" y="170"/>
                    <a:pt x="799" y="307"/>
                    <a:pt x="525" y="421"/>
                  </a:cubicBezTo>
                  <a:cubicBezTo>
                    <a:pt x="251" y="581"/>
                    <a:pt x="0" y="718"/>
                    <a:pt x="0" y="740"/>
                  </a:cubicBezTo>
                  <a:cubicBezTo>
                    <a:pt x="3" y="743"/>
                    <a:pt x="8" y="744"/>
                    <a:pt x="15" y="744"/>
                  </a:cubicBezTo>
                  <a:cubicBezTo>
                    <a:pt x="80" y="744"/>
                    <a:pt x="325" y="660"/>
                    <a:pt x="571" y="558"/>
                  </a:cubicBezTo>
                  <a:cubicBezTo>
                    <a:pt x="845" y="466"/>
                    <a:pt x="1119" y="375"/>
                    <a:pt x="1119" y="375"/>
                  </a:cubicBezTo>
                  <a:cubicBezTo>
                    <a:pt x="1119" y="375"/>
                    <a:pt x="1393" y="284"/>
                    <a:pt x="1666" y="193"/>
                  </a:cubicBezTo>
                  <a:cubicBezTo>
                    <a:pt x="1940" y="124"/>
                    <a:pt x="2237" y="33"/>
                    <a:pt x="2237" y="10"/>
                  </a:cubicBezTo>
                  <a:cubicBezTo>
                    <a:pt x="2237" y="3"/>
                    <a:pt x="2212" y="1"/>
                    <a:pt x="2168" y="1"/>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8" name="Google Shape;1512;p23">
              <a:extLst>
                <a:ext uri="{FF2B5EF4-FFF2-40B4-BE49-F238E27FC236}">
                  <a16:creationId xmlns:a16="http://schemas.microsoft.com/office/drawing/2014/main" id="{E76CD2CD-46C8-41F8-7EC8-B8A79D6B746E}"/>
                </a:ext>
              </a:extLst>
            </p:cNvPr>
            <p:cNvSpPr/>
            <p:nvPr/>
          </p:nvSpPr>
          <p:spPr>
            <a:xfrm>
              <a:off x="4926625" y="3500125"/>
              <a:ext cx="121575" cy="172725"/>
            </a:xfrm>
            <a:custGeom>
              <a:avLst/>
              <a:gdLst/>
              <a:ahLst/>
              <a:cxnLst/>
              <a:rect l="l" t="t" r="r" b="b"/>
              <a:pathLst>
                <a:path w="4863" h="6909" extrusionOk="0">
                  <a:moveTo>
                    <a:pt x="1369" y="1"/>
                  </a:moveTo>
                  <a:cubicBezTo>
                    <a:pt x="1301" y="1"/>
                    <a:pt x="1233" y="5"/>
                    <a:pt x="1165" y="15"/>
                  </a:cubicBezTo>
                  <a:cubicBezTo>
                    <a:pt x="937" y="60"/>
                    <a:pt x="709" y="152"/>
                    <a:pt x="503" y="357"/>
                  </a:cubicBezTo>
                  <a:cubicBezTo>
                    <a:pt x="1" y="837"/>
                    <a:pt x="275" y="2001"/>
                    <a:pt x="343" y="2617"/>
                  </a:cubicBezTo>
                  <a:cubicBezTo>
                    <a:pt x="480" y="3781"/>
                    <a:pt x="777" y="4922"/>
                    <a:pt x="1165" y="6041"/>
                  </a:cubicBezTo>
                  <a:cubicBezTo>
                    <a:pt x="1256" y="6337"/>
                    <a:pt x="1371" y="6611"/>
                    <a:pt x="1485" y="6908"/>
                  </a:cubicBezTo>
                  <a:cubicBezTo>
                    <a:pt x="2398" y="6474"/>
                    <a:pt x="4087" y="5721"/>
                    <a:pt x="4863" y="5333"/>
                  </a:cubicBezTo>
                  <a:cubicBezTo>
                    <a:pt x="4840" y="5310"/>
                    <a:pt x="4840" y="5287"/>
                    <a:pt x="4840" y="5265"/>
                  </a:cubicBezTo>
                  <a:cubicBezTo>
                    <a:pt x="4499" y="5395"/>
                    <a:pt x="3972" y="5571"/>
                    <a:pt x="3705" y="5571"/>
                  </a:cubicBezTo>
                  <a:cubicBezTo>
                    <a:pt x="3598" y="5571"/>
                    <a:pt x="3532" y="5542"/>
                    <a:pt x="3539" y="5470"/>
                  </a:cubicBezTo>
                  <a:cubicBezTo>
                    <a:pt x="3585" y="5265"/>
                    <a:pt x="4224" y="4945"/>
                    <a:pt x="4680" y="4762"/>
                  </a:cubicBezTo>
                  <a:cubicBezTo>
                    <a:pt x="4589" y="4511"/>
                    <a:pt x="4498" y="4237"/>
                    <a:pt x="4406" y="3964"/>
                  </a:cubicBezTo>
                  <a:cubicBezTo>
                    <a:pt x="4253" y="4100"/>
                    <a:pt x="4074" y="4211"/>
                    <a:pt x="3898" y="4211"/>
                  </a:cubicBezTo>
                  <a:cubicBezTo>
                    <a:pt x="3839" y="4211"/>
                    <a:pt x="3779" y="4198"/>
                    <a:pt x="3722" y="4169"/>
                  </a:cubicBezTo>
                  <a:cubicBezTo>
                    <a:pt x="3197" y="3895"/>
                    <a:pt x="2603" y="1247"/>
                    <a:pt x="2443" y="791"/>
                  </a:cubicBezTo>
                  <a:cubicBezTo>
                    <a:pt x="2420" y="677"/>
                    <a:pt x="2443" y="563"/>
                    <a:pt x="2489" y="448"/>
                  </a:cubicBezTo>
                  <a:cubicBezTo>
                    <a:pt x="2195" y="174"/>
                    <a:pt x="1783" y="1"/>
                    <a:pt x="1369"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69" name="Google Shape;1513;p23">
              <a:extLst>
                <a:ext uri="{FF2B5EF4-FFF2-40B4-BE49-F238E27FC236}">
                  <a16:creationId xmlns:a16="http://schemas.microsoft.com/office/drawing/2014/main" id="{0B46F496-F41F-267F-5DC1-D16A3BCFF8E5}"/>
                </a:ext>
              </a:extLst>
            </p:cNvPr>
            <p:cNvSpPr/>
            <p:nvPr/>
          </p:nvSpPr>
          <p:spPr>
            <a:xfrm>
              <a:off x="5009950" y="3559825"/>
              <a:ext cx="12575" cy="21150"/>
            </a:xfrm>
            <a:custGeom>
              <a:avLst/>
              <a:gdLst/>
              <a:ahLst/>
              <a:cxnLst/>
              <a:rect l="l" t="t" r="r" b="b"/>
              <a:pathLst>
                <a:path w="503" h="846" extrusionOk="0">
                  <a:moveTo>
                    <a:pt x="160" y="1"/>
                  </a:moveTo>
                  <a:cubicBezTo>
                    <a:pt x="46" y="23"/>
                    <a:pt x="0" y="206"/>
                    <a:pt x="46" y="434"/>
                  </a:cubicBezTo>
                  <a:cubicBezTo>
                    <a:pt x="92" y="663"/>
                    <a:pt x="229" y="845"/>
                    <a:pt x="343" y="845"/>
                  </a:cubicBezTo>
                  <a:cubicBezTo>
                    <a:pt x="457" y="845"/>
                    <a:pt x="503" y="640"/>
                    <a:pt x="434" y="411"/>
                  </a:cubicBezTo>
                  <a:cubicBezTo>
                    <a:pt x="389" y="183"/>
                    <a:pt x="252" y="1"/>
                    <a:pt x="160"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0" name="Google Shape;1514;p23">
              <a:extLst>
                <a:ext uri="{FF2B5EF4-FFF2-40B4-BE49-F238E27FC236}">
                  <a16:creationId xmlns:a16="http://schemas.microsoft.com/office/drawing/2014/main" id="{60CAF7BE-D0B4-4156-5F85-657A4A6DB446}"/>
                </a:ext>
              </a:extLst>
            </p:cNvPr>
            <p:cNvSpPr/>
            <p:nvPr/>
          </p:nvSpPr>
          <p:spPr>
            <a:xfrm>
              <a:off x="5004250" y="3538150"/>
              <a:ext cx="9150" cy="14925"/>
            </a:xfrm>
            <a:custGeom>
              <a:avLst/>
              <a:gdLst/>
              <a:ahLst/>
              <a:cxnLst/>
              <a:rect l="l" t="t" r="r" b="b"/>
              <a:pathLst>
                <a:path w="366" h="597" extrusionOk="0">
                  <a:moveTo>
                    <a:pt x="114" y="0"/>
                  </a:moveTo>
                  <a:cubicBezTo>
                    <a:pt x="46" y="0"/>
                    <a:pt x="0" y="137"/>
                    <a:pt x="46" y="320"/>
                  </a:cubicBezTo>
                  <a:cubicBezTo>
                    <a:pt x="88" y="468"/>
                    <a:pt x="170" y="596"/>
                    <a:pt x="236" y="596"/>
                  </a:cubicBezTo>
                  <a:cubicBezTo>
                    <a:pt x="241" y="596"/>
                    <a:pt x="246" y="595"/>
                    <a:pt x="251" y="594"/>
                  </a:cubicBezTo>
                  <a:cubicBezTo>
                    <a:pt x="343" y="594"/>
                    <a:pt x="365" y="457"/>
                    <a:pt x="320" y="297"/>
                  </a:cubicBezTo>
                  <a:cubicBezTo>
                    <a:pt x="297" y="137"/>
                    <a:pt x="206" y="0"/>
                    <a:pt x="114"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1" name="Google Shape;1515;p23">
              <a:extLst>
                <a:ext uri="{FF2B5EF4-FFF2-40B4-BE49-F238E27FC236}">
                  <a16:creationId xmlns:a16="http://schemas.microsoft.com/office/drawing/2014/main" id="{DF477E65-BFE6-D4C8-E2C2-2782191CD1F5}"/>
                </a:ext>
              </a:extLst>
            </p:cNvPr>
            <p:cNvSpPr/>
            <p:nvPr/>
          </p:nvSpPr>
          <p:spPr>
            <a:xfrm>
              <a:off x="4865000" y="3464500"/>
              <a:ext cx="202600" cy="352550"/>
            </a:xfrm>
            <a:custGeom>
              <a:avLst/>
              <a:gdLst/>
              <a:ahLst/>
              <a:cxnLst/>
              <a:rect l="l" t="t" r="r" b="b"/>
              <a:pathLst>
                <a:path w="8104" h="14102" extrusionOk="0">
                  <a:moveTo>
                    <a:pt x="3132" y="1"/>
                  </a:moveTo>
                  <a:cubicBezTo>
                    <a:pt x="2614" y="1"/>
                    <a:pt x="2076" y="100"/>
                    <a:pt x="1530" y="299"/>
                  </a:cubicBezTo>
                  <a:cubicBezTo>
                    <a:pt x="1873" y="481"/>
                    <a:pt x="2146" y="458"/>
                    <a:pt x="2717" y="527"/>
                  </a:cubicBezTo>
                  <a:cubicBezTo>
                    <a:pt x="3196" y="846"/>
                    <a:pt x="3881" y="1006"/>
                    <a:pt x="4703" y="2239"/>
                  </a:cubicBezTo>
                  <a:cubicBezTo>
                    <a:pt x="5844" y="3928"/>
                    <a:pt x="6460" y="8333"/>
                    <a:pt x="4885" y="10775"/>
                  </a:cubicBezTo>
                  <a:cubicBezTo>
                    <a:pt x="4885" y="10775"/>
                    <a:pt x="3903" y="12495"/>
                    <a:pt x="1988" y="12495"/>
                  </a:cubicBezTo>
                  <a:cubicBezTo>
                    <a:pt x="1799" y="12495"/>
                    <a:pt x="1601" y="12479"/>
                    <a:pt x="1393" y="12442"/>
                  </a:cubicBezTo>
                  <a:lnTo>
                    <a:pt x="24" y="12533"/>
                  </a:lnTo>
                  <a:cubicBezTo>
                    <a:pt x="24" y="12533"/>
                    <a:pt x="1" y="13902"/>
                    <a:pt x="2101" y="14085"/>
                  </a:cubicBezTo>
                  <a:cubicBezTo>
                    <a:pt x="2224" y="14096"/>
                    <a:pt x="2346" y="14101"/>
                    <a:pt x="2468" y="14101"/>
                  </a:cubicBezTo>
                  <a:cubicBezTo>
                    <a:pt x="3851" y="14101"/>
                    <a:pt x="5098" y="13398"/>
                    <a:pt x="5958" y="12327"/>
                  </a:cubicBezTo>
                  <a:cubicBezTo>
                    <a:pt x="6232" y="11985"/>
                    <a:pt x="6689" y="11574"/>
                    <a:pt x="6871" y="11141"/>
                  </a:cubicBezTo>
                  <a:cubicBezTo>
                    <a:pt x="7739" y="9200"/>
                    <a:pt x="8104" y="7443"/>
                    <a:pt x="7739" y="5297"/>
                  </a:cubicBezTo>
                  <a:cubicBezTo>
                    <a:pt x="7112" y="1742"/>
                    <a:pt x="5297" y="1"/>
                    <a:pt x="3132"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2" name="Google Shape;1516;p23">
              <a:extLst>
                <a:ext uri="{FF2B5EF4-FFF2-40B4-BE49-F238E27FC236}">
                  <a16:creationId xmlns:a16="http://schemas.microsoft.com/office/drawing/2014/main" id="{4DE2784C-A16E-A466-F8C5-BCF800221157}"/>
                </a:ext>
              </a:extLst>
            </p:cNvPr>
            <p:cNvSpPr/>
            <p:nvPr/>
          </p:nvSpPr>
          <p:spPr>
            <a:xfrm>
              <a:off x="4865575" y="3478225"/>
              <a:ext cx="166075" cy="321600"/>
            </a:xfrm>
            <a:custGeom>
              <a:avLst/>
              <a:gdLst/>
              <a:ahLst/>
              <a:cxnLst/>
              <a:rect l="l" t="t" r="r" b="b"/>
              <a:pathLst>
                <a:path w="6643" h="12864" extrusionOk="0">
                  <a:moveTo>
                    <a:pt x="2694" y="1"/>
                  </a:moveTo>
                  <a:lnTo>
                    <a:pt x="2694" y="1"/>
                  </a:lnTo>
                  <a:cubicBezTo>
                    <a:pt x="3196" y="297"/>
                    <a:pt x="3858" y="457"/>
                    <a:pt x="4680" y="1690"/>
                  </a:cubicBezTo>
                  <a:cubicBezTo>
                    <a:pt x="5821" y="3379"/>
                    <a:pt x="6437" y="7784"/>
                    <a:pt x="4862" y="10226"/>
                  </a:cubicBezTo>
                  <a:cubicBezTo>
                    <a:pt x="4862" y="10226"/>
                    <a:pt x="3880" y="11946"/>
                    <a:pt x="1965" y="11946"/>
                  </a:cubicBezTo>
                  <a:cubicBezTo>
                    <a:pt x="1776" y="11946"/>
                    <a:pt x="1578" y="11930"/>
                    <a:pt x="1370" y="11893"/>
                  </a:cubicBezTo>
                  <a:lnTo>
                    <a:pt x="1" y="11984"/>
                  </a:lnTo>
                  <a:cubicBezTo>
                    <a:pt x="1" y="11984"/>
                    <a:pt x="1" y="12258"/>
                    <a:pt x="183" y="12577"/>
                  </a:cubicBezTo>
                  <a:cubicBezTo>
                    <a:pt x="434" y="12714"/>
                    <a:pt x="800" y="12806"/>
                    <a:pt x="1279" y="12851"/>
                  </a:cubicBezTo>
                  <a:cubicBezTo>
                    <a:pt x="1383" y="12860"/>
                    <a:pt x="1487" y="12864"/>
                    <a:pt x="1590" y="12864"/>
                  </a:cubicBezTo>
                  <a:cubicBezTo>
                    <a:pt x="2864" y="12864"/>
                    <a:pt x="4036" y="12225"/>
                    <a:pt x="4817" y="11253"/>
                  </a:cubicBezTo>
                  <a:cubicBezTo>
                    <a:pt x="5068" y="10934"/>
                    <a:pt x="5296" y="10569"/>
                    <a:pt x="5456" y="10181"/>
                  </a:cubicBezTo>
                  <a:cubicBezTo>
                    <a:pt x="6232" y="8400"/>
                    <a:pt x="6643" y="6780"/>
                    <a:pt x="6300" y="4817"/>
                  </a:cubicBezTo>
                  <a:cubicBezTo>
                    <a:pt x="5775" y="1804"/>
                    <a:pt x="4406" y="229"/>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3" name="Google Shape;1517;p23">
              <a:extLst>
                <a:ext uri="{FF2B5EF4-FFF2-40B4-BE49-F238E27FC236}">
                  <a16:creationId xmlns:a16="http://schemas.microsoft.com/office/drawing/2014/main" id="{CA566748-D4D7-4F34-0685-8EC83A9407D2}"/>
                </a:ext>
              </a:extLst>
            </p:cNvPr>
            <p:cNvSpPr/>
            <p:nvPr/>
          </p:nvSpPr>
          <p:spPr>
            <a:xfrm>
              <a:off x="4926625" y="3485450"/>
              <a:ext cx="93625" cy="287925"/>
            </a:xfrm>
            <a:custGeom>
              <a:avLst/>
              <a:gdLst/>
              <a:ahLst/>
              <a:cxnLst/>
              <a:rect l="l" t="t" r="r" b="b"/>
              <a:pathLst>
                <a:path w="3745" h="11517" extrusionOk="0">
                  <a:moveTo>
                    <a:pt x="419" y="1"/>
                  </a:moveTo>
                  <a:cubicBezTo>
                    <a:pt x="368" y="1"/>
                    <a:pt x="319" y="3"/>
                    <a:pt x="275" y="8"/>
                  </a:cubicBezTo>
                  <a:cubicBezTo>
                    <a:pt x="92" y="54"/>
                    <a:pt x="1" y="100"/>
                    <a:pt x="1" y="100"/>
                  </a:cubicBezTo>
                  <a:cubicBezTo>
                    <a:pt x="1" y="104"/>
                    <a:pt x="5" y="106"/>
                    <a:pt x="12" y="106"/>
                  </a:cubicBezTo>
                  <a:cubicBezTo>
                    <a:pt x="42" y="106"/>
                    <a:pt x="133" y="77"/>
                    <a:pt x="298" y="77"/>
                  </a:cubicBezTo>
                  <a:cubicBezTo>
                    <a:pt x="480" y="77"/>
                    <a:pt x="754" y="122"/>
                    <a:pt x="1028" y="259"/>
                  </a:cubicBezTo>
                  <a:cubicBezTo>
                    <a:pt x="1599" y="556"/>
                    <a:pt x="2147" y="1264"/>
                    <a:pt x="2535" y="2017"/>
                  </a:cubicBezTo>
                  <a:cubicBezTo>
                    <a:pt x="2740" y="2405"/>
                    <a:pt x="2923" y="2816"/>
                    <a:pt x="3014" y="3181"/>
                  </a:cubicBezTo>
                  <a:cubicBezTo>
                    <a:pt x="3105" y="3592"/>
                    <a:pt x="3197" y="3957"/>
                    <a:pt x="3242" y="4277"/>
                  </a:cubicBezTo>
                  <a:cubicBezTo>
                    <a:pt x="3311" y="4596"/>
                    <a:pt x="3333" y="4870"/>
                    <a:pt x="3356" y="5053"/>
                  </a:cubicBezTo>
                  <a:cubicBezTo>
                    <a:pt x="3356" y="5144"/>
                    <a:pt x="3379" y="5213"/>
                    <a:pt x="3379" y="5281"/>
                  </a:cubicBezTo>
                  <a:cubicBezTo>
                    <a:pt x="3379" y="5327"/>
                    <a:pt x="3379" y="5349"/>
                    <a:pt x="3379" y="5349"/>
                  </a:cubicBezTo>
                  <a:cubicBezTo>
                    <a:pt x="3379" y="5349"/>
                    <a:pt x="3379" y="5464"/>
                    <a:pt x="3402" y="5646"/>
                  </a:cubicBezTo>
                  <a:cubicBezTo>
                    <a:pt x="3425" y="5829"/>
                    <a:pt x="3425" y="6103"/>
                    <a:pt x="3425" y="6422"/>
                  </a:cubicBezTo>
                  <a:cubicBezTo>
                    <a:pt x="3402" y="6742"/>
                    <a:pt x="3379" y="7130"/>
                    <a:pt x="3288" y="7518"/>
                  </a:cubicBezTo>
                  <a:cubicBezTo>
                    <a:pt x="3265" y="7609"/>
                    <a:pt x="3265" y="7723"/>
                    <a:pt x="3242" y="7815"/>
                  </a:cubicBezTo>
                  <a:cubicBezTo>
                    <a:pt x="3197" y="7929"/>
                    <a:pt x="3174" y="8020"/>
                    <a:pt x="3151" y="8111"/>
                  </a:cubicBezTo>
                  <a:cubicBezTo>
                    <a:pt x="3105" y="8225"/>
                    <a:pt x="3082" y="8317"/>
                    <a:pt x="3060" y="8431"/>
                  </a:cubicBezTo>
                  <a:lnTo>
                    <a:pt x="2923" y="8728"/>
                  </a:lnTo>
                  <a:cubicBezTo>
                    <a:pt x="2603" y="9526"/>
                    <a:pt x="2147" y="10280"/>
                    <a:pt x="1713" y="10759"/>
                  </a:cubicBezTo>
                  <a:cubicBezTo>
                    <a:pt x="1279" y="11261"/>
                    <a:pt x="891" y="11489"/>
                    <a:pt x="914" y="11512"/>
                  </a:cubicBezTo>
                  <a:cubicBezTo>
                    <a:pt x="914" y="11515"/>
                    <a:pt x="916" y="11517"/>
                    <a:pt x="920" y="11517"/>
                  </a:cubicBezTo>
                  <a:cubicBezTo>
                    <a:pt x="945" y="11517"/>
                    <a:pt x="1049" y="11455"/>
                    <a:pt x="1188" y="11375"/>
                  </a:cubicBezTo>
                  <a:cubicBezTo>
                    <a:pt x="1234" y="11330"/>
                    <a:pt x="1279" y="11307"/>
                    <a:pt x="1325" y="11284"/>
                  </a:cubicBezTo>
                  <a:cubicBezTo>
                    <a:pt x="1371" y="11238"/>
                    <a:pt x="1416" y="11193"/>
                    <a:pt x="1462" y="11170"/>
                  </a:cubicBezTo>
                  <a:cubicBezTo>
                    <a:pt x="1576" y="11079"/>
                    <a:pt x="1690" y="10987"/>
                    <a:pt x="1804" y="10850"/>
                  </a:cubicBezTo>
                  <a:cubicBezTo>
                    <a:pt x="2284" y="10394"/>
                    <a:pt x="2786" y="9641"/>
                    <a:pt x="3151" y="8819"/>
                  </a:cubicBezTo>
                  <a:lnTo>
                    <a:pt x="3288" y="8522"/>
                  </a:lnTo>
                  <a:cubicBezTo>
                    <a:pt x="3311" y="8408"/>
                    <a:pt x="3356" y="8317"/>
                    <a:pt x="3379" y="8203"/>
                  </a:cubicBezTo>
                  <a:cubicBezTo>
                    <a:pt x="3425" y="8088"/>
                    <a:pt x="3448" y="7997"/>
                    <a:pt x="3493" y="7883"/>
                  </a:cubicBezTo>
                  <a:cubicBezTo>
                    <a:pt x="3516" y="7792"/>
                    <a:pt x="3539" y="7678"/>
                    <a:pt x="3562" y="7586"/>
                  </a:cubicBezTo>
                  <a:cubicBezTo>
                    <a:pt x="3676" y="7175"/>
                    <a:pt x="3699" y="6765"/>
                    <a:pt x="3722" y="6445"/>
                  </a:cubicBezTo>
                  <a:cubicBezTo>
                    <a:pt x="3722" y="6103"/>
                    <a:pt x="3744" y="5829"/>
                    <a:pt x="3722" y="5623"/>
                  </a:cubicBezTo>
                  <a:cubicBezTo>
                    <a:pt x="3722" y="5441"/>
                    <a:pt x="3699" y="5327"/>
                    <a:pt x="3699" y="5327"/>
                  </a:cubicBezTo>
                  <a:cubicBezTo>
                    <a:pt x="3699" y="5327"/>
                    <a:pt x="3699" y="5304"/>
                    <a:pt x="3699" y="5235"/>
                  </a:cubicBezTo>
                  <a:cubicBezTo>
                    <a:pt x="3699" y="5190"/>
                    <a:pt x="3699" y="5121"/>
                    <a:pt x="3676" y="5007"/>
                  </a:cubicBezTo>
                  <a:cubicBezTo>
                    <a:pt x="3653" y="4824"/>
                    <a:pt x="3607" y="4551"/>
                    <a:pt x="3539" y="4231"/>
                  </a:cubicBezTo>
                  <a:cubicBezTo>
                    <a:pt x="3493" y="3889"/>
                    <a:pt x="3402" y="3523"/>
                    <a:pt x="3288" y="3113"/>
                  </a:cubicBezTo>
                  <a:cubicBezTo>
                    <a:pt x="3151" y="2702"/>
                    <a:pt x="2968" y="2314"/>
                    <a:pt x="2763" y="1926"/>
                  </a:cubicBezTo>
                  <a:cubicBezTo>
                    <a:pt x="2535" y="1538"/>
                    <a:pt x="2284" y="1150"/>
                    <a:pt x="1987" y="853"/>
                  </a:cubicBezTo>
                  <a:cubicBezTo>
                    <a:pt x="1713" y="533"/>
                    <a:pt x="1393" y="282"/>
                    <a:pt x="1074" y="145"/>
                  </a:cubicBezTo>
                  <a:cubicBezTo>
                    <a:pt x="841" y="38"/>
                    <a:pt x="608" y="1"/>
                    <a:pt x="419"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4" name="Google Shape;1518;p23">
              <a:extLst>
                <a:ext uri="{FF2B5EF4-FFF2-40B4-BE49-F238E27FC236}">
                  <a16:creationId xmlns:a16="http://schemas.microsoft.com/office/drawing/2014/main" id="{3BE1E068-AD81-A595-62A0-A4CB1681E7FD}"/>
                </a:ext>
              </a:extLst>
            </p:cNvPr>
            <p:cNvSpPr/>
            <p:nvPr/>
          </p:nvSpPr>
          <p:spPr>
            <a:xfrm>
              <a:off x="4884975" y="3464950"/>
              <a:ext cx="182075" cy="354650"/>
            </a:xfrm>
            <a:custGeom>
              <a:avLst/>
              <a:gdLst/>
              <a:ahLst/>
              <a:cxnLst/>
              <a:rect l="l" t="t" r="r" b="b"/>
              <a:pathLst>
                <a:path w="7283" h="14186" extrusionOk="0">
                  <a:moveTo>
                    <a:pt x="2777" y="1"/>
                  </a:moveTo>
                  <a:cubicBezTo>
                    <a:pt x="2625" y="1"/>
                    <a:pt x="2490" y="12"/>
                    <a:pt x="2375" y="29"/>
                  </a:cubicBezTo>
                  <a:cubicBezTo>
                    <a:pt x="2238" y="52"/>
                    <a:pt x="2123" y="75"/>
                    <a:pt x="2032" y="98"/>
                  </a:cubicBezTo>
                  <a:cubicBezTo>
                    <a:pt x="1964" y="121"/>
                    <a:pt x="1918" y="121"/>
                    <a:pt x="1918" y="121"/>
                  </a:cubicBezTo>
                  <a:cubicBezTo>
                    <a:pt x="1918" y="127"/>
                    <a:pt x="1934" y="130"/>
                    <a:pt x="1963" y="130"/>
                  </a:cubicBezTo>
                  <a:cubicBezTo>
                    <a:pt x="2033" y="130"/>
                    <a:pt x="2181" y="114"/>
                    <a:pt x="2375" y="98"/>
                  </a:cubicBezTo>
                  <a:cubicBezTo>
                    <a:pt x="2438" y="93"/>
                    <a:pt x="2508" y="90"/>
                    <a:pt x="2582" y="90"/>
                  </a:cubicBezTo>
                  <a:cubicBezTo>
                    <a:pt x="2851" y="90"/>
                    <a:pt x="3185" y="127"/>
                    <a:pt x="3561" y="235"/>
                  </a:cubicBezTo>
                  <a:cubicBezTo>
                    <a:pt x="3790" y="303"/>
                    <a:pt x="4041" y="395"/>
                    <a:pt x="4292" y="554"/>
                  </a:cubicBezTo>
                  <a:cubicBezTo>
                    <a:pt x="4520" y="691"/>
                    <a:pt x="4771" y="874"/>
                    <a:pt x="4977" y="1102"/>
                  </a:cubicBezTo>
                  <a:cubicBezTo>
                    <a:pt x="5205" y="1308"/>
                    <a:pt x="5410" y="1559"/>
                    <a:pt x="5593" y="1833"/>
                  </a:cubicBezTo>
                  <a:cubicBezTo>
                    <a:pt x="5776" y="2107"/>
                    <a:pt x="5935" y="2380"/>
                    <a:pt x="6072" y="2677"/>
                  </a:cubicBezTo>
                  <a:cubicBezTo>
                    <a:pt x="6643" y="3887"/>
                    <a:pt x="6871" y="5211"/>
                    <a:pt x="6940" y="6192"/>
                  </a:cubicBezTo>
                  <a:cubicBezTo>
                    <a:pt x="6962" y="6694"/>
                    <a:pt x="6962" y="7105"/>
                    <a:pt x="6940" y="7379"/>
                  </a:cubicBezTo>
                  <a:cubicBezTo>
                    <a:pt x="6917" y="7539"/>
                    <a:pt x="6917" y="7653"/>
                    <a:pt x="6917" y="7722"/>
                  </a:cubicBezTo>
                  <a:cubicBezTo>
                    <a:pt x="6894" y="7790"/>
                    <a:pt x="6894" y="7836"/>
                    <a:pt x="6894" y="7836"/>
                  </a:cubicBezTo>
                  <a:cubicBezTo>
                    <a:pt x="6894" y="7836"/>
                    <a:pt x="6894" y="7881"/>
                    <a:pt x="6871" y="7950"/>
                  </a:cubicBezTo>
                  <a:cubicBezTo>
                    <a:pt x="6871" y="8041"/>
                    <a:pt x="6848" y="8132"/>
                    <a:pt x="6826" y="8292"/>
                  </a:cubicBezTo>
                  <a:cubicBezTo>
                    <a:pt x="6780" y="8566"/>
                    <a:pt x="6711" y="8977"/>
                    <a:pt x="6574" y="9456"/>
                  </a:cubicBezTo>
                  <a:cubicBezTo>
                    <a:pt x="6437" y="9936"/>
                    <a:pt x="6232" y="10483"/>
                    <a:pt x="5958" y="11031"/>
                  </a:cubicBezTo>
                  <a:cubicBezTo>
                    <a:pt x="5821" y="11305"/>
                    <a:pt x="5639" y="11579"/>
                    <a:pt x="5456" y="11853"/>
                  </a:cubicBezTo>
                  <a:cubicBezTo>
                    <a:pt x="5273" y="12127"/>
                    <a:pt x="5068" y="12378"/>
                    <a:pt x="4840" y="12629"/>
                  </a:cubicBezTo>
                  <a:cubicBezTo>
                    <a:pt x="4611" y="12857"/>
                    <a:pt x="4383" y="13086"/>
                    <a:pt x="4109" y="13268"/>
                  </a:cubicBezTo>
                  <a:cubicBezTo>
                    <a:pt x="3858" y="13451"/>
                    <a:pt x="3584" y="13611"/>
                    <a:pt x="3288" y="13725"/>
                  </a:cubicBezTo>
                  <a:cubicBezTo>
                    <a:pt x="2717" y="13976"/>
                    <a:pt x="2146" y="14067"/>
                    <a:pt x="1644" y="14067"/>
                  </a:cubicBezTo>
                  <a:cubicBezTo>
                    <a:pt x="680" y="14045"/>
                    <a:pt x="52" y="13792"/>
                    <a:pt x="4" y="13792"/>
                  </a:cubicBezTo>
                  <a:cubicBezTo>
                    <a:pt x="2" y="13792"/>
                    <a:pt x="1" y="13792"/>
                    <a:pt x="1" y="13793"/>
                  </a:cubicBezTo>
                  <a:cubicBezTo>
                    <a:pt x="1" y="13816"/>
                    <a:pt x="161" y="13884"/>
                    <a:pt x="434" y="13976"/>
                  </a:cubicBezTo>
                  <a:cubicBezTo>
                    <a:pt x="708" y="14067"/>
                    <a:pt x="1119" y="14158"/>
                    <a:pt x="1644" y="14181"/>
                  </a:cubicBezTo>
                  <a:cubicBezTo>
                    <a:pt x="1704" y="14184"/>
                    <a:pt x="1766" y="14185"/>
                    <a:pt x="1829" y="14185"/>
                  </a:cubicBezTo>
                  <a:cubicBezTo>
                    <a:pt x="2293" y="14185"/>
                    <a:pt x="2834" y="14108"/>
                    <a:pt x="3356" y="13907"/>
                  </a:cubicBezTo>
                  <a:cubicBezTo>
                    <a:pt x="3653" y="13793"/>
                    <a:pt x="3950" y="13633"/>
                    <a:pt x="4246" y="13428"/>
                  </a:cubicBezTo>
                  <a:cubicBezTo>
                    <a:pt x="4520" y="13245"/>
                    <a:pt x="4771" y="13017"/>
                    <a:pt x="5022" y="12789"/>
                  </a:cubicBezTo>
                  <a:cubicBezTo>
                    <a:pt x="5251" y="12538"/>
                    <a:pt x="5479" y="12264"/>
                    <a:pt x="5684" y="11990"/>
                  </a:cubicBezTo>
                  <a:cubicBezTo>
                    <a:pt x="5867" y="11716"/>
                    <a:pt x="6049" y="11442"/>
                    <a:pt x="6186" y="11168"/>
                  </a:cubicBezTo>
                  <a:cubicBezTo>
                    <a:pt x="6506" y="10598"/>
                    <a:pt x="6711" y="10027"/>
                    <a:pt x="6871" y="9548"/>
                  </a:cubicBezTo>
                  <a:cubicBezTo>
                    <a:pt x="7008" y="9045"/>
                    <a:pt x="7099" y="8635"/>
                    <a:pt x="7145" y="8338"/>
                  </a:cubicBezTo>
                  <a:cubicBezTo>
                    <a:pt x="7168" y="8201"/>
                    <a:pt x="7191" y="8087"/>
                    <a:pt x="7214" y="7995"/>
                  </a:cubicBezTo>
                  <a:cubicBezTo>
                    <a:pt x="7214" y="7927"/>
                    <a:pt x="7214" y="7881"/>
                    <a:pt x="7214" y="7881"/>
                  </a:cubicBezTo>
                  <a:cubicBezTo>
                    <a:pt x="7214" y="7881"/>
                    <a:pt x="7236" y="7836"/>
                    <a:pt x="7236" y="7744"/>
                  </a:cubicBezTo>
                  <a:cubicBezTo>
                    <a:pt x="7236" y="7676"/>
                    <a:pt x="7259" y="7562"/>
                    <a:pt x="7259" y="7402"/>
                  </a:cubicBezTo>
                  <a:cubicBezTo>
                    <a:pt x="7282" y="7105"/>
                    <a:pt x="7282" y="6672"/>
                    <a:pt x="7236" y="6169"/>
                  </a:cubicBezTo>
                  <a:cubicBezTo>
                    <a:pt x="7168" y="5165"/>
                    <a:pt x="6894" y="3796"/>
                    <a:pt x="6278" y="2586"/>
                  </a:cubicBezTo>
                  <a:cubicBezTo>
                    <a:pt x="6118" y="2266"/>
                    <a:pt x="5958" y="1992"/>
                    <a:pt x="5753" y="1696"/>
                  </a:cubicBezTo>
                  <a:cubicBezTo>
                    <a:pt x="5570" y="1422"/>
                    <a:pt x="5342" y="1171"/>
                    <a:pt x="5114" y="965"/>
                  </a:cubicBezTo>
                  <a:cubicBezTo>
                    <a:pt x="4885" y="737"/>
                    <a:pt x="4634" y="554"/>
                    <a:pt x="4360" y="418"/>
                  </a:cubicBezTo>
                  <a:cubicBezTo>
                    <a:pt x="4109" y="258"/>
                    <a:pt x="3858" y="166"/>
                    <a:pt x="3607" y="98"/>
                  </a:cubicBezTo>
                  <a:cubicBezTo>
                    <a:pt x="3300" y="28"/>
                    <a:pt x="3018"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5" name="Google Shape;1519;p23">
              <a:extLst>
                <a:ext uri="{FF2B5EF4-FFF2-40B4-BE49-F238E27FC236}">
                  <a16:creationId xmlns:a16="http://schemas.microsoft.com/office/drawing/2014/main" id="{D147D2CC-144B-6491-4A5D-0BF2A45F44A6}"/>
                </a:ext>
              </a:extLst>
            </p:cNvPr>
            <p:cNvSpPr/>
            <p:nvPr/>
          </p:nvSpPr>
          <p:spPr>
            <a:xfrm>
              <a:off x="5022500" y="3537575"/>
              <a:ext cx="21700" cy="48000"/>
            </a:xfrm>
            <a:custGeom>
              <a:avLst/>
              <a:gdLst/>
              <a:ahLst/>
              <a:cxnLst/>
              <a:rect l="l" t="t" r="r" b="b"/>
              <a:pathLst>
                <a:path w="868" h="1920" extrusionOk="0">
                  <a:moveTo>
                    <a:pt x="206" y="0"/>
                  </a:moveTo>
                  <a:cubicBezTo>
                    <a:pt x="69" y="23"/>
                    <a:pt x="1" y="229"/>
                    <a:pt x="46" y="503"/>
                  </a:cubicBezTo>
                  <a:cubicBezTo>
                    <a:pt x="111" y="741"/>
                    <a:pt x="258" y="938"/>
                    <a:pt x="390" y="938"/>
                  </a:cubicBezTo>
                  <a:cubicBezTo>
                    <a:pt x="397" y="938"/>
                    <a:pt x="405" y="937"/>
                    <a:pt x="411" y="936"/>
                  </a:cubicBezTo>
                  <a:cubicBezTo>
                    <a:pt x="571" y="936"/>
                    <a:pt x="640" y="708"/>
                    <a:pt x="571" y="457"/>
                  </a:cubicBezTo>
                  <a:cubicBezTo>
                    <a:pt x="503" y="183"/>
                    <a:pt x="343" y="0"/>
                    <a:pt x="206" y="0"/>
                  </a:cubicBezTo>
                  <a:close/>
                  <a:moveTo>
                    <a:pt x="571" y="1256"/>
                  </a:moveTo>
                  <a:cubicBezTo>
                    <a:pt x="457" y="1256"/>
                    <a:pt x="411" y="1416"/>
                    <a:pt x="457" y="1598"/>
                  </a:cubicBezTo>
                  <a:cubicBezTo>
                    <a:pt x="500" y="1769"/>
                    <a:pt x="603" y="1920"/>
                    <a:pt x="709" y="1920"/>
                  </a:cubicBezTo>
                  <a:cubicBezTo>
                    <a:pt x="716" y="1920"/>
                    <a:pt x="724" y="1919"/>
                    <a:pt x="731" y="1918"/>
                  </a:cubicBezTo>
                  <a:cubicBezTo>
                    <a:pt x="822" y="1918"/>
                    <a:pt x="868" y="1758"/>
                    <a:pt x="822" y="1575"/>
                  </a:cubicBezTo>
                  <a:cubicBezTo>
                    <a:pt x="800" y="1393"/>
                    <a:pt x="663" y="1256"/>
                    <a:pt x="571"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6" name="Google Shape;1520;p23">
              <a:extLst>
                <a:ext uri="{FF2B5EF4-FFF2-40B4-BE49-F238E27FC236}">
                  <a16:creationId xmlns:a16="http://schemas.microsoft.com/office/drawing/2014/main" id="{0296310D-47C4-A90B-FF55-43653F772A24}"/>
                </a:ext>
              </a:extLst>
            </p:cNvPr>
            <p:cNvSpPr/>
            <p:nvPr/>
          </p:nvSpPr>
          <p:spPr>
            <a:xfrm>
              <a:off x="4956300" y="4120200"/>
              <a:ext cx="91325" cy="95875"/>
            </a:xfrm>
            <a:custGeom>
              <a:avLst/>
              <a:gdLst/>
              <a:ahLst/>
              <a:cxnLst/>
              <a:rect l="l" t="t" r="r" b="b"/>
              <a:pathLst>
                <a:path w="3653" h="3835" extrusionOk="0">
                  <a:moveTo>
                    <a:pt x="800" y="0"/>
                  </a:moveTo>
                  <a:cubicBezTo>
                    <a:pt x="343" y="1689"/>
                    <a:pt x="1" y="2967"/>
                    <a:pt x="1" y="2967"/>
                  </a:cubicBezTo>
                  <a:cubicBezTo>
                    <a:pt x="138" y="3835"/>
                    <a:pt x="1827" y="3835"/>
                    <a:pt x="1827" y="3835"/>
                  </a:cubicBezTo>
                  <a:cubicBezTo>
                    <a:pt x="2283" y="3310"/>
                    <a:pt x="2923" y="2420"/>
                    <a:pt x="3653" y="1370"/>
                  </a:cubicBezTo>
                  <a:cubicBezTo>
                    <a:pt x="2626" y="1118"/>
                    <a:pt x="1599" y="639"/>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7" name="Google Shape;1521;p23">
              <a:extLst>
                <a:ext uri="{FF2B5EF4-FFF2-40B4-BE49-F238E27FC236}">
                  <a16:creationId xmlns:a16="http://schemas.microsoft.com/office/drawing/2014/main" id="{6569F856-93E1-38CE-AADE-F43E25FEB8F3}"/>
                </a:ext>
              </a:extLst>
            </p:cNvPr>
            <p:cNvSpPr/>
            <p:nvPr/>
          </p:nvSpPr>
          <p:spPr>
            <a:xfrm>
              <a:off x="4956300" y="4120200"/>
              <a:ext cx="59950" cy="95875"/>
            </a:xfrm>
            <a:custGeom>
              <a:avLst/>
              <a:gdLst/>
              <a:ahLst/>
              <a:cxnLst/>
              <a:rect l="l" t="t" r="r" b="b"/>
              <a:pathLst>
                <a:path w="2398" h="3835" extrusionOk="0">
                  <a:moveTo>
                    <a:pt x="800" y="0"/>
                  </a:moveTo>
                  <a:cubicBezTo>
                    <a:pt x="343" y="1689"/>
                    <a:pt x="1" y="2967"/>
                    <a:pt x="1" y="2967"/>
                  </a:cubicBezTo>
                  <a:cubicBezTo>
                    <a:pt x="138" y="3835"/>
                    <a:pt x="1827" y="3835"/>
                    <a:pt x="1827" y="3835"/>
                  </a:cubicBezTo>
                  <a:cubicBezTo>
                    <a:pt x="1987" y="3629"/>
                    <a:pt x="2192" y="3378"/>
                    <a:pt x="2398" y="3104"/>
                  </a:cubicBezTo>
                  <a:lnTo>
                    <a:pt x="2398" y="3104"/>
                  </a:lnTo>
                  <a:cubicBezTo>
                    <a:pt x="2217" y="3154"/>
                    <a:pt x="2009" y="3191"/>
                    <a:pt x="1807" y="3191"/>
                  </a:cubicBezTo>
                  <a:cubicBezTo>
                    <a:pt x="1448" y="3191"/>
                    <a:pt x="1106" y="3073"/>
                    <a:pt x="960" y="2693"/>
                  </a:cubicBezTo>
                  <a:cubicBezTo>
                    <a:pt x="800" y="2237"/>
                    <a:pt x="982" y="1233"/>
                    <a:pt x="1279" y="342"/>
                  </a:cubicBezTo>
                  <a:cubicBezTo>
                    <a:pt x="1097" y="228"/>
                    <a:pt x="937" y="114"/>
                    <a:pt x="80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8" name="Google Shape;1522;p23">
              <a:extLst>
                <a:ext uri="{FF2B5EF4-FFF2-40B4-BE49-F238E27FC236}">
                  <a16:creationId xmlns:a16="http://schemas.microsoft.com/office/drawing/2014/main" id="{BE8687D5-C1FA-EC6B-3C7B-2296191E71DA}"/>
                </a:ext>
              </a:extLst>
            </p:cNvPr>
            <p:cNvSpPr/>
            <p:nvPr/>
          </p:nvSpPr>
          <p:spPr>
            <a:xfrm>
              <a:off x="5024225" y="4151025"/>
              <a:ext cx="11425" cy="11075"/>
            </a:xfrm>
            <a:custGeom>
              <a:avLst/>
              <a:gdLst/>
              <a:ahLst/>
              <a:cxnLst/>
              <a:rect l="l" t="t" r="r" b="b"/>
              <a:pathLst>
                <a:path w="457" h="443" extrusionOk="0">
                  <a:moveTo>
                    <a:pt x="327" y="0"/>
                  </a:moveTo>
                  <a:cubicBezTo>
                    <a:pt x="273" y="0"/>
                    <a:pt x="199" y="36"/>
                    <a:pt x="137" y="114"/>
                  </a:cubicBezTo>
                  <a:cubicBezTo>
                    <a:pt x="23" y="228"/>
                    <a:pt x="0" y="365"/>
                    <a:pt x="46" y="410"/>
                  </a:cubicBezTo>
                  <a:cubicBezTo>
                    <a:pt x="60" y="432"/>
                    <a:pt x="84" y="443"/>
                    <a:pt x="113" y="443"/>
                  </a:cubicBezTo>
                  <a:cubicBezTo>
                    <a:pt x="175" y="443"/>
                    <a:pt x="258" y="397"/>
                    <a:pt x="320" y="319"/>
                  </a:cubicBezTo>
                  <a:cubicBezTo>
                    <a:pt x="411" y="205"/>
                    <a:pt x="457" y="91"/>
                    <a:pt x="388" y="22"/>
                  </a:cubicBezTo>
                  <a:cubicBezTo>
                    <a:pt x="374" y="8"/>
                    <a:pt x="352" y="0"/>
                    <a:pt x="32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79" name="Google Shape;1523;p23">
              <a:extLst>
                <a:ext uri="{FF2B5EF4-FFF2-40B4-BE49-F238E27FC236}">
                  <a16:creationId xmlns:a16="http://schemas.microsoft.com/office/drawing/2014/main" id="{78B7254B-09B1-95B5-1C7B-1BB4E8D03CE1}"/>
                </a:ext>
              </a:extLst>
            </p:cNvPr>
            <p:cNvSpPr/>
            <p:nvPr/>
          </p:nvSpPr>
          <p:spPr>
            <a:xfrm>
              <a:off x="4948900" y="4194375"/>
              <a:ext cx="140975" cy="110275"/>
            </a:xfrm>
            <a:custGeom>
              <a:avLst/>
              <a:gdLst/>
              <a:ahLst/>
              <a:cxnLst/>
              <a:rect l="l" t="t" r="r" b="b"/>
              <a:pathLst>
                <a:path w="5639" h="4411" extrusionOk="0">
                  <a:moveTo>
                    <a:pt x="297" y="0"/>
                  </a:moveTo>
                  <a:cubicBezTo>
                    <a:pt x="206" y="434"/>
                    <a:pt x="91" y="845"/>
                    <a:pt x="0" y="1279"/>
                  </a:cubicBezTo>
                  <a:cubicBezTo>
                    <a:pt x="208" y="2868"/>
                    <a:pt x="3365" y="4410"/>
                    <a:pt x="4673" y="4410"/>
                  </a:cubicBezTo>
                  <a:cubicBezTo>
                    <a:pt x="4943" y="4410"/>
                    <a:pt x="5134" y="4345"/>
                    <a:pt x="5204" y="4200"/>
                  </a:cubicBezTo>
                  <a:cubicBezTo>
                    <a:pt x="5638" y="3378"/>
                    <a:pt x="2123" y="868"/>
                    <a:pt x="2123" y="868"/>
                  </a:cubicBezTo>
                  <a:cubicBezTo>
                    <a:pt x="2123" y="868"/>
                    <a:pt x="2123" y="822"/>
                    <a:pt x="2146" y="776"/>
                  </a:cubicBezTo>
                  <a:lnTo>
                    <a:pt x="2146" y="776"/>
                  </a:lnTo>
                  <a:cubicBezTo>
                    <a:pt x="2048" y="790"/>
                    <a:pt x="1938" y="799"/>
                    <a:pt x="1819" y="799"/>
                  </a:cubicBezTo>
                  <a:cubicBezTo>
                    <a:pt x="1328" y="799"/>
                    <a:pt x="701" y="644"/>
                    <a:pt x="29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0" name="Google Shape;1524;p23">
              <a:extLst>
                <a:ext uri="{FF2B5EF4-FFF2-40B4-BE49-F238E27FC236}">
                  <a16:creationId xmlns:a16="http://schemas.microsoft.com/office/drawing/2014/main" id="{68628B13-7D6B-970E-565D-1ACEFE5A72BF}"/>
                </a:ext>
              </a:extLst>
            </p:cNvPr>
            <p:cNvSpPr/>
            <p:nvPr/>
          </p:nvSpPr>
          <p:spPr>
            <a:xfrm>
              <a:off x="4948900" y="4222325"/>
              <a:ext cx="131825" cy="82325"/>
            </a:xfrm>
            <a:custGeom>
              <a:avLst/>
              <a:gdLst/>
              <a:ahLst/>
              <a:cxnLst/>
              <a:rect l="l" t="t" r="r" b="b"/>
              <a:pathLst>
                <a:path w="5273" h="3293" extrusionOk="0">
                  <a:moveTo>
                    <a:pt x="46" y="1"/>
                  </a:moveTo>
                  <a:cubicBezTo>
                    <a:pt x="23" y="46"/>
                    <a:pt x="23" y="115"/>
                    <a:pt x="0" y="161"/>
                  </a:cubicBezTo>
                  <a:cubicBezTo>
                    <a:pt x="208" y="1750"/>
                    <a:pt x="3365" y="3292"/>
                    <a:pt x="4673" y="3292"/>
                  </a:cubicBezTo>
                  <a:cubicBezTo>
                    <a:pt x="4943" y="3292"/>
                    <a:pt x="5134" y="3227"/>
                    <a:pt x="5204" y="3082"/>
                  </a:cubicBezTo>
                  <a:cubicBezTo>
                    <a:pt x="5273" y="2991"/>
                    <a:pt x="5250" y="2854"/>
                    <a:pt x="5204" y="2694"/>
                  </a:cubicBezTo>
                  <a:cubicBezTo>
                    <a:pt x="5113" y="2722"/>
                    <a:pt x="5003" y="2739"/>
                    <a:pt x="4868" y="2739"/>
                  </a:cubicBezTo>
                  <a:cubicBezTo>
                    <a:pt x="4562" y="2739"/>
                    <a:pt x="4126" y="2651"/>
                    <a:pt x="3492" y="2397"/>
                  </a:cubicBezTo>
                  <a:cubicBezTo>
                    <a:pt x="1872" y="1735"/>
                    <a:pt x="594" y="800"/>
                    <a:pt x="4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1" name="Google Shape;1525;p23">
              <a:extLst>
                <a:ext uri="{FF2B5EF4-FFF2-40B4-BE49-F238E27FC236}">
                  <a16:creationId xmlns:a16="http://schemas.microsoft.com/office/drawing/2014/main" id="{3F7E0A18-77D4-2A89-3A44-9979200D69BC}"/>
                </a:ext>
              </a:extLst>
            </p:cNvPr>
            <p:cNvSpPr/>
            <p:nvPr/>
          </p:nvSpPr>
          <p:spPr>
            <a:xfrm>
              <a:off x="5134925" y="3891375"/>
              <a:ext cx="75900" cy="71975"/>
            </a:xfrm>
            <a:custGeom>
              <a:avLst/>
              <a:gdLst/>
              <a:ahLst/>
              <a:cxnLst/>
              <a:rect l="l" t="t" r="r" b="b"/>
              <a:pathLst>
                <a:path w="3036" h="2879" extrusionOk="0">
                  <a:moveTo>
                    <a:pt x="0" y="0"/>
                  </a:moveTo>
                  <a:cubicBezTo>
                    <a:pt x="183" y="1461"/>
                    <a:pt x="320" y="2511"/>
                    <a:pt x="320" y="2511"/>
                  </a:cubicBezTo>
                  <a:cubicBezTo>
                    <a:pt x="481" y="2790"/>
                    <a:pt x="798" y="2878"/>
                    <a:pt x="1134" y="2878"/>
                  </a:cubicBezTo>
                  <a:cubicBezTo>
                    <a:pt x="1705" y="2878"/>
                    <a:pt x="2328" y="2625"/>
                    <a:pt x="2328" y="2625"/>
                  </a:cubicBezTo>
                  <a:cubicBezTo>
                    <a:pt x="2534" y="2032"/>
                    <a:pt x="2785" y="1096"/>
                    <a:pt x="303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2" name="Google Shape;1526;p23">
              <a:extLst>
                <a:ext uri="{FF2B5EF4-FFF2-40B4-BE49-F238E27FC236}">
                  <a16:creationId xmlns:a16="http://schemas.microsoft.com/office/drawing/2014/main" id="{F5A84B75-F16D-ADDE-46D9-3CBC95DDE85C}"/>
                </a:ext>
              </a:extLst>
            </p:cNvPr>
            <p:cNvSpPr/>
            <p:nvPr/>
          </p:nvSpPr>
          <p:spPr>
            <a:xfrm>
              <a:off x="5134925" y="3891375"/>
              <a:ext cx="65075" cy="71975"/>
            </a:xfrm>
            <a:custGeom>
              <a:avLst/>
              <a:gdLst/>
              <a:ahLst/>
              <a:cxnLst/>
              <a:rect l="l" t="t" r="r" b="b"/>
              <a:pathLst>
                <a:path w="2603" h="2879" extrusionOk="0">
                  <a:moveTo>
                    <a:pt x="0" y="0"/>
                  </a:moveTo>
                  <a:cubicBezTo>
                    <a:pt x="183" y="1461"/>
                    <a:pt x="320" y="2511"/>
                    <a:pt x="320" y="2511"/>
                  </a:cubicBezTo>
                  <a:cubicBezTo>
                    <a:pt x="481" y="2790"/>
                    <a:pt x="798" y="2878"/>
                    <a:pt x="1134" y="2878"/>
                  </a:cubicBezTo>
                  <a:cubicBezTo>
                    <a:pt x="1705" y="2878"/>
                    <a:pt x="2328" y="2625"/>
                    <a:pt x="2328" y="2625"/>
                  </a:cubicBezTo>
                  <a:cubicBezTo>
                    <a:pt x="2420" y="2397"/>
                    <a:pt x="2511" y="2077"/>
                    <a:pt x="2602" y="1735"/>
                  </a:cubicBezTo>
                  <a:lnTo>
                    <a:pt x="2602" y="1735"/>
                  </a:lnTo>
                  <a:cubicBezTo>
                    <a:pt x="2328" y="1937"/>
                    <a:pt x="1972" y="2139"/>
                    <a:pt x="1643" y="2139"/>
                  </a:cubicBezTo>
                  <a:cubicBezTo>
                    <a:pt x="1452" y="2139"/>
                    <a:pt x="1270" y="2071"/>
                    <a:pt x="1119" y="1895"/>
                  </a:cubicBezTo>
                  <a:cubicBezTo>
                    <a:pt x="822" y="1598"/>
                    <a:pt x="639" y="822"/>
                    <a:pt x="548"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3" name="Google Shape;1527;p23">
              <a:extLst>
                <a:ext uri="{FF2B5EF4-FFF2-40B4-BE49-F238E27FC236}">
                  <a16:creationId xmlns:a16="http://schemas.microsoft.com/office/drawing/2014/main" id="{15B657AD-74A8-3A46-DA94-09CB1CC645CD}"/>
                </a:ext>
              </a:extLst>
            </p:cNvPr>
            <p:cNvSpPr/>
            <p:nvPr/>
          </p:nvSpPr>
          <p:spPr>
            <a:xfrm>
              <a:off x="5142900" y="3954125"/>
              <a:ext cx="155250" cy="67100"/>
            </a:xfrm>
            <a:custGeom>
              <a:avLst/>
              <a:gdLst/>
              <a:ahLst/>
              <a:cxnLst/>
              <a:rect l="l" t="t" r="r" b="b"/>
              <a:pathLst>
                <a:path w="6210" h="2684" extrusionOk="0">
                  <a:moveTo>
                    <a:pt x="1" y="1"/>
                  </a:moveTo>
                  <a:lnTo>
                    <a:pt x="1" y="1"/>
                  </a:lnTo>
                  <a:cubicBezTo>
                    <a:pt x="69" y="435"/>
                    <a:pt x="138" y="868"/>
                    <a:pt x="206" y="1302"/>
                  </a:cubicBezTo>
                  <a:cubicBezTo>
                    <a:pt x="743" y="2270"/>
                    <a:pt x="2584" y="2683"/>
                    <a:pt x="4076" y="2683"/>
                  </a:cubicBezTo>
                  <a:cubicBezTo>
                    <a:pt x="5186" y="2683"/>
                    <a:pt x="6102" y="2455"/>
                    <a:pt x="6141" y="2055"/>
                  </a:cubicBezTo>
                  <a:cubicBezTo>
                    <a:pt x="6209" y="1119"/>
                    <a:pt x="2009" y="115"/>
                    <a:pt x="2009" y="115"/>
                  </a:cubicBezTo>
                  <a:cubicBezTo>
                    <a:pt x="2009" y="115"/>
                    <a:pt x="2009" y="92"/>
                    <a:pt x="2009" y="24"/>
                  </a:cubicBezTo>
                  <a:cubicBezTo>
                    <a:pt x="1748" y="168"/>
                    <a:pt x="1374" y="319"/>
                    <a:pt x="961" y="319"/>
                  </a:cubicBezTo>
                  <a:cubicBezTo>
                    <a:pt x="652" y="319"/>
                    <a:pt x="322" y="235"/>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4" name="Google Shape;1528;p23">
              <a:extLst>
                <a:ext uri="{FF2B5EF4-FFF2-40B4-BE49-F238E27FC236}">
                  <a16:creationId xmlns:a16="http://schemas.microsoft.com/office/drawing/2014/main" id="{DF809E44-22EC-A06B-D311-7DE3D0F5EE7B}"/>
                </a:ext>
              </a:extLst>
            </p:cNvPr>
            <p:cNvSpPr/>
            <p:nvPr/>
          </p:nvSpPr>
          <p:spPr>
            <a:xfrm>
              <a:off x="5147475" y="3982675"/>
              <a:ext cx="148950" cy="38550"/>
            </a:xfrm>
            <a:custGeom>
              <a:avLst/>
              <a:gdLst/>
              <a:ahLst/>
              <a:cxnLst/>
              <a:rect l="l" t="t" r="r" b="b"/>
              <a:pathLst>
                <a:path w="5958" h="1542" extrusionOk="0">
                  <a:moveTo>
                    <a:pt x="0" y="0"/>
                  </a:moveTo>
                  <a:cubicBezTo>
                    <a:pt x="0" y="46"/>
                    <a:pt x="23" y="114"/>
                    <a:pt x="23" y="160"/>
                  </a:cubicBezTo>
                  <a:cubicBezTo>
                    <a:pt x="560" y="1128"/>
                    <a:pt x="2401" y="1541"/>
                    <a:pt x="3893" y="1541"/>
                  </a:cubicBezTo>
                  <a:cubicBezTo>
                    <a:pt x="5003" y="1541"/>
                    <a:pt x="5919" y="1313"/>
                    <a:pt x="5958" y="913"/>
                  </a:cubicBezTo>
                  <a:cubicBezTo>
                    <a:pt x="5958" y="799"/>
                    <a:pt x="5912" y="685"/>
                    <a:pt x="5798" y="548"/>
                  </a:cubicBezTo>
                  <a:cubicBezTo>
                    <a:pt x="5570" y="753"/>
                    <a:pt x="5090" y="913"/>
                    <a:pt x="4109" y="913"/>
                  </a:cubicBezTo>
                  <a:cubicBezTo>
                    <a:pt x="2351" y="913"/>
                    <a:pt x="822"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5" name="Google Shape;1529;p23">
              <a:extLst>
                <a:ext uri="{FF2B5EF4-FFF2-40B4-BE49-F238E27FC236}">
                  <a16:creationId xmlns:a16="http://schemas.microsoft.com/office/drawing/2014/main" id="{E88861C9-CA2A-CE5C-1B90-2F4C116A1CA6}"/>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0040D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6" name="Google Shape;1530;p23">
              <a:extLst>
                <a:ext uri="{FF2B5EF4-FFF2-40B4-BE49-F238E27FC236}">
                  <a16:creationId xmlns:a16="http://schemas.microsoft.com/office/drawing/2014/main" id="{7137E7AF-B69B-8B0E-9485-7A6F55698EFE}"/>
                </a:ext>
              </a:extLst>
            </p:cNvPr>
            <p:cNvSpPr/>
            <p:nvPr/>
          </p:nvSpPr>
          <p:spPr>
            <a:xfrm>
              <a:off x="4693250" y="3632200"/>
              <a:ext cx="623725" cy="551425"/>
            </a:xfrm>
            <a:custGeom>
              <a:avLst/>
              <a:gdLst/>
              <a:ahLst/>
              <a:cxnLst/>
              <a:rect l="l" t="t" r="r" b="b"/>
              <a:pathLst>
                <a:path w="24949" h="22057" extrusionOk="0">
                  <a:moveTo>
                    <a:pt x="18967" y="1"/>
                  </a:moveTo>
                  <a:cubicBezTo>
                    <a:pt x="15321" y="1"/>
                    <a:pt x="10566" y="3769"/>
                    <a:pt x="10226" y="4341"/>
                  </a:cubicBezTo>
                  <a:cubicBezTo>
                    <a:pt x="9792" y="5072"/>
                    <a:pt x="982" y="7035"/>
                    <a:pt x="982" y="7035"/>
                  </a:cubicBezTo>
                  <a:cubicBezTo>
                    <a:pt x="936" y="7172"/>
                    <a:pt x="0" y="11896"/>
                    <a:pt x="3630" y="13197"/>
                  </a:cubicBezTo>
                  <a:cubicBezTo>
                    <a:pt x="7259" y="14498"/>
                    <a:pt x="9724" y="13494"/>
                    <a:pt x="10957" y="14430"/>
                  </a:cubicBezTo>
                  <a:cubicBezTo>
                    <a:pt x="12189" y="15366"/>
                    <a:pt x="10363" y="20821"/>
                    <a:pt x="10363" y="20821"/>
                  </a:cubicBezTo>
                  <a:cubicBezTo>
                    <a:pt x="10363" y="20821"/>
                    <a:pt x="11122" y="22056"/>
                    <a:pt x="13124" y="22056"/>
                  </a:cubicBezTo>
                  <a:cubicBezTo>
                    <a:pt x="13177" y="22056"/>
                    <a:pt x="13230" y="22055"/>
                    <a:pt x="13285" y="22054"/>
                  </a:cubicBezTo>
                  <a:cubicBezTo>
                    <a:pt x="15385" y="21985"/>
                    <a:pt x="18489" y="16393"/>
                    <a:pt x="17622" y="11668"/>
                  </a:cubicBezTo>
                  <a:lnTo>
                    <a:pt x="17622" y="11668"/>
                  </a:lnTo>
                  <a:lnTo>
                    <a:pt x="18147" y="12558"/>
                  </a:lnTo>
                  <a:lnTo>
                    <a:pt x="20178" y="12695"/>
                  </a:lnTo>
                  <a:cubicBezTo>
                    <a:pt x="20178" y="12695"/>
                    <a:pt x="24948" y="4341"/>
                    <a:pt x="21616" y="1009"/>
                  </a:cubicBezTo>
                  <a:cubicBezTo>
                    <a:pt x="20895" y="288"/>
                    <a:pt x="19973" y="1"/>
                    <a:pt x="1896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7" name="Google Shape;1531;p23">
              <a:extLst>
                <a:ext uri="{FF2B5EF4-FFF2-40B4-BE49-F238E27FC236}">
                  <a16:creationId xmlns:a16="http://schemas.microsoft.com/office/drawing/2014/main" id="{25AA707E-279B-CDA5-C39B-D43A9A0188D6}"/>
                </a:ext>
              </a:extLst>
            </p:cNvPr>
            <p:cNvSpPr/>
            <p:nvPr/>
          </p:nvSpPr>
          <p:spPr>
            <a:xfrm>
              <a:off x="5019650" y="3744725"/>
              <a:ext cx="119850" cy="345825"/>
            </a:xfrm>
            <a:custGeom>
              <a:avLst/>
              <a:gdLst/>
              <a:ahLst/>
              <a:cxnLst/>
              <a:rect l="l" t="t" r="r" b="b"/>
              <a:pathLst>
                <a:path w="4794" h="13833" extrusionOk="0">
                  <a:moveTo>
                    <a:pt x="4680" y="0"/>
                  </a:moveTo>
                  <a:cubicBezTo>
                    <a:pt x="4657" y="0"/>
                    <a:pt x="4634" y="46"/>
                    <a:pt x="4588" y="137"/>
                  </a:cubicBezTo>
                  <a:cubicBezTo>
                    <a:pt x="4543" y="205"/>
                    <a:pt x="4451" y="320"/>
                    <a:pt x="4406" y="479"/>
                  </a:cubicBezTo>
                  <a:cubicBezTo>
                    <a:pt x="4269" y="776"/>
                    <a:pt x="4155" y="1187"/>
                    <a:pt x="4063" y="1621"/>
                  </a:cubicBezTo>
                  <a:cubicBezTo>
                    <a:pt x="3995" y="2031"/>
                    <a:pt x="3949" y="2465"/>
                    <a:pt x="3949" y="2785"/>
                  </a:cubicBezTo>
                  <a:cubicBezTo>
                    <a:pt x="3926" y="3127"/>
                    <a:pt x="3926" y="3333"/>
                    <a:pt x="3926" y="3333"/>
                  </a:cubicBezTo>
                  <a:cubicBezTo>
                    <a:pt x="3926" y="3333"/>
                    <a:pt x="3949" y="3538"/>
                    <a:pt x="3949" y="3880"/>
                  </a:cubicBezTo>
                  <a:cubicBezTo>
                    <a:pt x="3972" y="4200"/>
                    <a:pt x="4018" y="4634"/>
                    <a:pt x="4086" y="5044"/>
                  </a:cubicBezTo>
                  <a:cubicBezTo>
                    <a:pt x="4109" y="5250"/>
                    <a:pt x="4155" y="5432"/>
                    <a:pt x="4178" y="5615"/>
                  </a:cubicBezTo>
                  <a:cubicBezTo>
                    <a:pt x="4086" y="5410"/>
                    <a:pt x="3995" y="5204"/>
                    <a:pt x="3858" y="4999"/>
                  </a:cubicBezTo>
                  <a:cubicBezTo>
                    <a:pt x="3630" y="4656"/>
                    <a:pt x="3356" y="4314"/>
                    <a:pt x="3013" y="4017"/>
                  </a:cubicBezTo>
                  <a:cubicBezTo>
                    <a:pt x="2694" y="3721"/>
                    <a:pt x="2329" y="3469"/>
                    <a:pt x="1986" y="3264"/>
                  </a:cubicBezTo>
                  <a:cubicBezTo>
                    <a:pt x="1621" y="3059"/>
                    <a:pt x="1279" y="2876"/>
                    <a:pt x="982" y="2739"/>
                  </a:cubicBezTo>
                  <a:cubicBezTo>
                    <a:pt x="708" y="2602"/>
                    <a:pt x="457" y="2488"/>
                    <a:pt x="274" y="2420"/>
                  </a:cubicBezTo>
                  <a:cubicBezTo>
                    <a:pt x="92" y="2351"/>
                    <a:pt x="1" y="2305"/>
                    <a:pt x="1" y="2305"/>
                  </a:cubicBezTo>
                  <a:lnTo>
                    <a:pt x="1" y="2305"/>
                  </a:lnTo>
                  <a:cubicBezTo>
                    <a:pt x="1" y="2328"/>
                    <a:pt x="92" y="2374"/>
                    <a:pt x="252" y="2465"/>
                  </a:cubicBezTo>
                  <a:cubicBezTo>
                    <a:pt x="434" y="2556"/>
                    <a:pt x="662" y="2671"/>
                    <a:pt x="959" y="2808"/>
                  </a:cubicBezTo>
                  <a:cubicBezTo>
                    <a:pt x="1256" y="2967"/>
                    <a:pt x="1575" y="3150"/>
                    <a:pt x="1918" y="3355"/>
                  </a:cubicBezTo>
                  <a:cubicBezTo>
                    <a:pt x="2260" y="3584"/>
                    <a:pt x="2625" y="3835"/>
                    <a:pt x="2922" y="4131"/>
                  </a:cubicBezTo>
                  <a:cubicBezTo>
                    <a:pt x="3242" y="4405"/>
                    <a:pt x="3516" y="4748"/>
                    <a:pt x="3721" y="5090"/>
                  </a:cubicBezTo>
                  <a:cubicBezTo>
                    <a:pt x="3926" y="5432"/>
                    <a:pt x="4063" y="5775"/>
                    <a:pt x="4155" y="6072"/>
                  </a:cubicBezTo>
                  <a:cubicBezTo>
                    <a:pt x="4269" y="6391"/>
                    <a:pt x="4314" y="6642"/>
                    <a:pt x="4360" y="6825"/>
                  </a:cubicBezTo>
                  <a:cubicBezTo>
                    <a:pt x="4383" y="7007"/>
                    <a:pt x="4406" y="7122"/>
                    <a:pt x="4406" y="7122"/>
                  </a:cubicBezTo>
                  <a:cubicBezTo>
                    <a:pt x="4406" y="7122"/>
                    <a:pt x="4429" y="7236"/>
                    <a:pt x="4451" y="7418"/>
                  </a:cubicBezTo>
                  <a:cubicBezTo>
                    <a:pt x="4497" y="7601"/>
                    <a:pt x="4520" y="7875"/>
                    <a:pt x="4566" y="8194"/>
                  </a:cubicBezTo>
                  <a:cubicBezTo>
                    <a:pt x="4611" y="8514"/>
                    <a:pt x="4588" y="8879"/>
                    <a:pt x="4611" y="9290"/>
                  </a:cubicBezTo>
                  <a:cubicBezTo>
                    <a:pt x="4611" y="9495"/>
                    <a:pt x="4566" y="9701"/>
                    <a:pt x="4566" y="9906"/>
                  </a:cubicBezTo>
                  <a:cubicBezTo>
                    <a:pt x="4543" y="10134"/>
                    <a:pt x="4543" y="10340"/>
                    <a:pt x="4497" y="10545"/>
                  </a:cubicBezTo>
                  <a:cubicBezTo>
                    <a:pt x="4451" y="10774"/>
                    <a:pt x="4406" y="10979"/>
                    <a:pt x="4383" y="11184"/>
                  </a:cubicBezTo>
                  <a:cubicBezTo>
                    <a:pt x="4314" y="11390"/>
                    <a:pt x="4269" y="11595"/>
                    <a:pt x="4200" y="11778"/>
                  </a:cubicBezTo>
                  <a:cubicBezTo>
                    <a:pt x="4178" y="11892"/>
                    <a:pt x="4155" y="11983"/>
                    <a:pt x="4132" y="12075"/>
                  </a:cubicBezTo>
                  <a:cubicBezTo>
                    <a:pt x="4086" y="12166"/>
                    <a:pt x="4063" y="12257"/>
                    <a:pt x="4041" y="12348"/>
                  </a:cubicBezTo>
                  <a:cubicBezTo>
                    <a:pt x="3972" y="12508"/>
                    <a:pt x="3904" y="12691"/>
                    <a:pt x="3858" y="12828"/>
                  </a:cubicBezTo>
                  <a:cubicBezTo>
                    <a:pt x="3721" y="13147"/>
                    <a:pt x="3607" y="13376"/>
                    <a:pt x="3538" y="13558"/>
                  </a:cubicBezTo>
                  <a:cubicBezTo>
                    <a:pt x="3447" y="13741"/>
                    <a:pt x="3424" y="13832"/>
                    <a:pt x="3424" y="13832"/>
                  </a:cubicBezTo>
                  <a:cubicBezTo>
                    <a:pt x="3424" y="13832"/>
                    <a:pt x="3470" y="13741"/>
                    <a:pt x="3561" y="13581"/>
                  </a:cubicBezTo>
                  <a:cubicBezTo>
                    <a:pt x="3653" y="13398"/>
                    <a:pt x="3790" y="13170"/>
                    <a:pt x="3926" y="12873"/>
                  </a:cubicBezTo>
                  <a:cubicBezTo>
                    <a:pt x="3972" y="12714"/>
                    <a:pt x="4041" y="12554"/>
                    <a:pt x="4132" y="12371"/>
                  </a:cubicBezTo>
                  <a:cubicBezTo>
                    <a:pt x="4155" y="12280"/>
                    <a:pt x="4200" y="12212"/>
                    <a:pt x="4223" y="12120"/>
                  </a:cubicBezTo>
                  <a:cubicBezTo>
                    <a:pt x="4269" y="12006"/>
                    <a:pt x="4292" y="11915"/>
                    <a:pt x="4314" y="11824"/>
                  </a:cubicBezTo>
                  <a:cubicBezTo>
                    <a:pt x="4383" y="11618"/>
                    <a:pt x="4429" y="11413"/>
                    <a:pt x="4497" y="11207"/>
                  </a:cubicBezTo>
                  <a:cubicBezTo>
                    <a:pt x="4543" y="11002"/>
                    <a:pt x="4588" y="10796"/>
                    <a:pt x="4634" y="10568"/>
                  </a:cubicBezTo>
                  <a:cubicBezTo>
                    <a:pt x="4680" y="10363"/>
                    <a:pt x="4703" y="10134"/>
                    <a:pt x="4725" y="9929"/>
                  </a:cubicBezTo>
                  <a:cubicBezTo>
                    <a:pt x="4725" y="9724"/>
                    <a:pt x="4771" y="9495"/>
                    <a:pt x="4771" y="9290"/>
                  </a:cubicBezTo>
                  <a:cubicBezTo>
                    <a:pt x="4771" y="8879"/>
                    <a:pt x="4794" y="8491"/>
                    <a:pt x="4748" y="8171"/>
                  </a:cubicBezTo>
                  <a:cubicBezTo>
                    <a:pt x="4703" y="7852"/>
                    <a:pt x="4703" y="7578"/>
                    <a:pt x="4657" y="7373"/>
                  </a:cubicBezTo>
                  <a:cubicBezTo>
                    <a:pt x="4634" y="7190"/>
                    <a:pt x="4611" y="7076"/>
                    <a:pt x="4611" y="7076"/>
                  </a:cubicBezTo>
                  <a:cubicBezTo>
                    <a:pt x="4611" y="7076"/>
                    <a:pt x="4588" y="6985"/>
                    <a:pt x="4543" y="6802"/>
                  </a:cubicBezTo>
                  <a:cubicBezTo>
                    <a:pt x="4520" y="6642"/>
                    <a:pt x="4474" y="6414"/>
                    <a:pt x="4383" y="6163"/>
                  </a:cubicBezTo>
                  <a:cubicBezTo>
                    <a:pt x="4337" y="5843"/>
                    <a:pt x="4269" y="5432"/>
                    <a:pt x="4223" y="5022"/>
                  </a:cubicBezTo>
                  <a:cubicBezTo>
                    <a:pt x="4178" y="4611"/>
                    <a:pt x="4155" y="4177"/>
                    <a:pt x="4132" y="3857"/>
                  </a:cubicBezTo>
                  <a:cubicBezTo>
                    <a:pt x="4132" y="3538"/>
                    <a:pt x="4132" y="3333"/>
                    <a:pt x="4132" y="3333"/>
                  </a:cubicBezTo>
                  <a:lnTo>
                    <a:pt x="4132" y="2808"/>
                  </a:lnTo>
                  <a:cubicBezTo>
                    <a:pt x="4132" y="2488"/>
                    <a:pt x="4155" y="2054"/>
                    <a:pt x="4200" y="1643"/>
                  </a:cubicBezTo>
                  <a:cubicBezTo>
                    <a:pt x="4269" y="1210"/>
                    <a:pt x="4360" y="799"/>
                    <a:pt x="4474" y="502"/>
                  </a:cubicBezTo>
                  <a:cubicBezTo>
                    <a:pt x="4520" y="342"/>
                    <a:pt x="4588" y="228"/>
                    <a:pt x="4611" y="160"/>
                  </a:cubicBezTo>
                  <a:cubicBezTo>
                    <a:pt x="4657" y="68"/>
                    <a:pt x="4680" y="23"/>
                    <a:pt x="4680"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8" name="Google Shape;1532;p23">
              <a:extLst>
                <a:ext uri="{FF2B5EF4-FFF2-40B4-BE49-F238E27FC236}">
                  <a16:creationId xmlns:a16="http://schemas.microsoft.com/office/drawing/2014/main" id="{DC252ED5-3463-48A5-0926-1F7D755ACB11}"/>
                </a:ext>
              </a:extLst>
            </p:cNvPr>
            <p:cNvSpPr/>
            <p:nvPr/>
          </p:nvSpPr>
          <p:spPr>
            <a:xfrm>
              <a:off x="5014525" y="3630000"/>
              <a:ext cx="251100" cy="312175"/>
            </a:xfrm>
            <a:custGeom>
              <a:avLst/>
              <a:gdLst/>
              <a:ahLst/>
              <a:cxnLst/>
              <a:rect l="l" t="t" r="r" b="b"/>
              <a:pathLst>
                <a:path w="10044" h="12487" extrusionOk="0">
                  <a:moveTo>
                    <a:pt x="5807" y="0"/>
                  </a:moveTo>
                  <a:cubicBezTo>
                    <a:pt x="5444" y="0"/>
                    <a:pt x="5073" y="41"/>
                    <a:pt x="4702" y="115"/>
                  </a:cubicBezTo>
                  <a:cubicBezTo>
                    <a:pt x="3355" y="366"/>
                    <a:pt x="2146" y="1051"/>
                    <a:pt x="1324" y="1622"/>
                  </a:cubicBezTo>
                  <a:cubicBezTo>
                    <a:pt x="890" y="1918"/>
                    <a:pt x="571" y="2170"/>
                    <a:pt x="342" y="2375"/>
                  </a:cubicBezTo>
                  <a:cubicBezTo>
                    <a:pt x="228" y="2466"/>
                    <a:pt x="137" y="2535"/>
                    <a:pt x="91" y="2603"/>
                  </a:cubicBezTo>
                  <a:cubicBezTo>
                    <a:pt x="23" y="2649"/>
                    <a:pt x="0" y="2672"/>
                    <a:pt x="0" y="2695"/>
                  </a:cubicBezTo>
                  <a:cubicBezTo>
                    <a:pt x="0" y="2695"/>
                    <a:pt x="46" y="2672"/>
                    <a:pt x="114" y="2603"/>
                  </a:cubicBezTo>
                  <a:cubicBezTo>
                    <a:pt x="160" y="2558"/>
                    <a:pt x="251" y="2489"/>
                    <a:pt x="365" y="2398"/>
                  </a:cubicBezTo>
                  <a:cubicBezTo>
                    <a:pt x="594" y="2215"/>
                    <a:pt x="936" y="1964"/>
                    <a:pt x="1370" y="1690"/>
                  </a:cubicBezTo>
                  <a:cubicBezTo>
                    <a:pt x="2214" y="1142"/>
                    <a:pt x="3424" y="480"/>
                    <a:pt x="4725" y="252"/>
                  </a:cubicBezTo>
                  <a:cubicBezTo>
                    <a:pt x="5071" y="193"/>
                    <a:pt x="5423" y="158"/>
                    <a:pt x="5765" y="158"/>
                  </a:cubicBezTo>
                  <a:cubicBezTo>
                    <a:pt x="6078" y="158"/>
                    <a:pt x="6382" y="187"/>
                    <a:pt x="6665" y="252"/>
                  </a:cubicBezTo>
                  <a:cubicBezTo>
                    <a:pt x="6985" y="321"/>
                    <a:pt x="7259" y="435"/>
                    <a:pt x="7510" y="549"/>
                  </a:cubicBezTo>
                  <a:cubicBezTo>
                    <a:pt x="7761" y="686"/>
                    <a:pt x="7989" y="823"/>
                    <a:pt x="8194" y="983"/>
                  </a:cubicBezTo>
                  <a:cubicBezTo>
                    <a:pt x="8582" y="1279"/>
                    <a:pt x="8833" y="1622"/>
                    <a:pt x="9016" y="1827"/>
                  </a:cubicBezTo>
                  <a:cubicBezTo>
                    <a:pt x="9107" y="1964"/>
                    <a:pt x="9176" y="2055"/>
                    <a:pt x="9199" y="2101"/>
                  </a:cubicBezTo>
                  <a:cubicBezTo>
                    <a:pt x="9244" y="2170"/>
                    <a:pt x="9267" y="2215"/>
                    <a:pt x="9267" y="2215"/>
                  </a:cubicBezTo>
                  <a:cubicBezTo>
                    <a:pt x="9267" y="2215"/>
                    <a:pt x="9290" y="2238"/>
                    <a:pt x="9313" y="2306"/>
                  </a:cubicBezTo>
                  <a:cubicBezTo>
                    <a:pt x="9358" y="2398"/>
                    <a:pt x="9427" y="2489"/>
                    <a:pt x="9473" y="2626"/>
                  </a:cubicBezTo>
                  <a:cubicBezTo>
                    <a:pt x="9587" y="2877"/>
                    <a:pt x="9724" y="3288"/>
                    <a:pt x="9792" y="3767"/>
                  </a:cubicBezTo>
                  <a:cubicBezTo>
                    <a:pt x="9861" y="4269"/>
                    <a:pt x="9861" y="4863"/>
                    <a:pt x="9792" y="5479"/>
                  </a:cubicBezTo>
                  <a:cubicBezTo>
                    <a:pt x="9724" y="6095"/>
                    <a:pt x="9564" y="6757"/>
                    <a:pt x="9313" y="7397"/>
                  </a:cubicBezTo>
                  <a:cubicBezTo>
                    <a:pt x="9222" y="7693"/>
                    <a:pt x="9085" y="8013"/>
                    <a:pt x="8925" y="8310"/>
                  </a:cubicBezTo>
                  <a:cubicBezTo>
                    <a:pt x="8833" y="8629"/>
                    <a:pt x="8742" y="8949"/>
                    <a:pt x="8628" y="9245"/>
                  </a:cubicBezTo>
                  <a:cubicBezTo>
                    <a:pt x="8445" y="9862"/>
                    <a:pt x="8263" y="10432"/>
                    <a:pt x="8103" y="10912"/>
                  </a:cubicBezTo>
                  <a:cubicBezTo>
                    <a:pt x="8012" y="11140"/>
                    <a:pt x="7943" y="11368"/>
                    <a:pt x="7875" y="11551"/>
                  </a:cubicBezTo>
                  <a:cubicBezTo>
                    <a:pt x="7806" y="11756"/>
                    <a:pt x="7738" y="11916"/>
                    <a:pt x="7692" y="12053"/>
                  </a:cubicBezTo>
                  <a:cubicBezTo>
                    <a:pt x="7624" y="12190"/>
                    <a:pt x="7601" y="12304"/>
                    <a:pt x="7555" y="12372"/>
                  </a:cubicBezTo>
                  <a:cubicBezTo>
                    <a:pt x="7532" y="12441"/>
                    <a:pt x="7532" y="12487"/>
                    <a:pt x="7532" y="12487"/>
                  </a:cubicBezTo>
                  <a:cubicBezTo>
                    <a:pt x="7532" y="12487"/>
                    <a:pt x="7555" y="12464"/>
                    <a:pt x="7578" y="12395"/>
                  </a:cubicBezTo>
                  <a:cubicBezTo>
                    <a:pt x="7624" y="12304"/>
                    <a:pt x="7669" y="12213"/>
                    <a:pt x="7715" y="12076"/>
                  </a:cubicBezTo>
                  <a:cubicBezTo>
                    <a:pt x="7784" y="11939"/>
                    <a:pt x="7852" y="11779"/>
                    <a:pt x="7943" y="11574"/>
                  </a:cubicBezTo>
                  <a:cubicBezTo>
                    <a:pt x="8012" y="11391"/>
                    <a:pt x="8080" y="11163"/>
                    <a:pt x="8172" y="10934"/>
                  </a:cubicBezTo>
                  <a:cubicBezTo>
                    <a:pt x="8354" y="10455"/>
                    <a:pt x="8537" y="9884"/>
                    <a:pt x="8742" y="9291"/>
                  </a:cubicBezTo>
                  <a:cubicBezTo>
                    <a:pt x="8833" y="8994"/>
                    <a:pt x="8948" y="8675"/>
                    <a:pt x="9062" y="8378"/>
                  </a:cubicBezTo>
                  <a:cubicBezTo>
                    <a:pt x="9199" y="8058"/>
                    <a:pt x="9336" y="7762"/>
                    <a:pt x="9450" y="7442"/>
                  </a:cubicBezTo>
                  <a:cubicBezTo>
                    <a:pt x="9701" y="6803"/>
                    <a:pt x="9883" y="6141"/>
                    <a:pt x="9952" y="5502"/>
                  </a:cubicBezTo>
                  <a:cubicBezTo>
                    <a:pt x="10043" y="4863"/>
                    <a:pt x="10043" y="4269"/>
                    <a:pt x="9975" y="3744"/>
                  </a:cubicBezTo>
                  <a:cubicBezTo>
                    <a:pt x="9906" y="3242"/>
                    <a:pt x="9769" y="2809"/>
                    <a:pt x="9655" y="2535"/>
                  </a:cubicBezTo>
                  <a:cubicBezTo>
                    <a:pt x="9610" y="2398"/>
                    <a:pt x="9541" y="2306"/>
                    <a:pt x="9495" y="2215"/>
                  </a:cubicBezTo>
                  <a:cubicBezTo>
                    <a:pt x="9473" y="2147"/>
                    <a:pt x="9450" y="2101"/>
                    <a:pt x="9450" y="2101"/>
                  </a:cubicBezTo>
                  <a:cubicBezTo>
                    <a:pt x="9450" y="2101"/>
                    <a:pt x="9427" y="2078"/>
                    <a:pt x="9381" y="2010"/>
                  </a:cubicBezTo>
                  <a:cubicBezTo>
                    <a:pt x="9336" y="1941"/>
                    <a:pt x="9267" y="1850"/>
                    <a:pt x="9176" y="1713"/>
                  </a:cubicBezTo>
                  <a:cubicBezTo>
                    <a:pt x="8993" y="1485"/>
                    <a:pt x="8719" y="1142"/>
                    <a:pt x="8308" y="823"/>
                  </a:cubicBezTo>
                  <a:cubicBezTo>
                    <a:pt x="8103" y="663"/>
                    <a:pt x="7852" y="526"/>
                    <a:pt x="7601" y="389"/>
                  </a:cubicBezTo>
                  <a:cubicBezTo>
                    <a:pt x="7327" y="275"/>
                    <a:pt x="7030" y="161"/>
                    <a:pt x="6711" y="92"/>
                  </a:cubicBezTo>
                  <a:cubicBezTo>
                    <a:pt x="6418" y="30"/>
                    <a:pt x="6115" y="0"/>
                    <a:pt x="580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89" name="Google Shape;1533;p23">
              <a:extLst>
                <a:ext uri="{FF2B5EF4-FFF2-40B4-BE49-F238E27FC236}">
                  <a16:creationId xmlns:a16="http://schemas.microsoft.com/office/drawing/2014/main" id="{A37DAD6D-5577-BE5D-B2F5-2B38E37161A5}"/>
                </a:ext>
              </a:extLst>
            </p:cNvPr>
            <p:cNvSpPr/>
            <p:nvPr/>
          </p:nvSpPr>
          <p:spPr>
            <a:xfrm>
              <a:off x="4714350" y="3809200"/>
              <a:ext cx="359525" cy="376150"/>
            </a:xfrm>
            <a:custGeom>
              <a:avLst/>
              <a:gdLst/>
              <a:ahLst/>
              <a:cxnLst/>
              <a:rect l="l" t="t" r="r" b="b"/>
              <a:pathLst>
                <a:path w="14381" h="15046" extrusionOk="0">
                  <a:moveTo>
                    <a:pt x="229" y="0"/>
                  </a:moveTo>
                  <a:cubicBezTo>
                    <a:pt x="229" y="0"/>
                    <a:pt x="206" y="23"/>
                    <a:pt x="206" y="92"/>
                  </a:cubicBezTo>
                  <a:cubicBezTo>
                    <a:pt x="184" y="160"/>
                    <a:pt x="161" y="251"/>
                    <a:pt x="138" y="365"/>
                  </a:cubicBezTo>
                  <a:cubicBezTo>
                    <a:pt x="92" y="594"/>
                    <a:pt x="47" y="913"/>
                    <a:pt x="24" y="1324"/>
                  </a:cubicBezTo>
                  <a:cubicBezTo>
                    <a:pt x="1" y="1712"/>
                    <a:pt x="1" y="2192"/>
                    <a:pt x="92" y="2671"/>
                  </a:cubicBezTo>
                  <a:cubicBezTo>
                    <a:pt x="184" y="3173"/>
                    <a:pt x="321" y="3698"/>
                    <a:pt x="572" y="4177"/>
                  </a:cubicBezTo>
                  <a:cubicBezTo>
                    <a:pt x="800" y="4657"/>
                    <a:pt x="1119" y="5113"/>
                    <a:pt x="1485" y="5456"/>
                  </a:cubicBezTo>
                  <a:cubicBezTo>
                    <a:pt x="1576" y="5570"/>
                    <a:pt x="1667" y="5638"/>
                    <a:pt x="1759" y="5707"/>
                  </a:cubicBezTo>
                  <a:cubicBezTo>
                    <a:pt x="1804" y="5752"/>
                    <a:pt x="1850" y="5798"/>
                    <a:pt x="1895" y="5821"/>
                  </a:cubicBezTo>
                  <a:cubicBezTo>
                    <a:pt x="1964" y="5866"/>
                    <a:pt x="2010" y="5889"/>
                    <a:pt x="2055" y="5935"/>
                  </a:cubicBezTo>
                  <a:cubicBezTo>
                    <a:pt x="2147" y="6003"/>
                    <a:pt x="2238" y="6049"/>
                    <a:pt x="2329" y="6117"/>
                  </a:cubicBezTo>
                  <a:cubicBezTo>
                    <a:pt x="2420" y="6163"/>
                    <a:pt x="2512" y="6209"/>
                    <a:pt x="2603" y="6254"/>
                  </a:cubicBezTo>
                  <a:cubicBezTo>
                    <a:pt x="2968" y="6437"/>
                    <a:pt x="3288" y="6551"/>
                    <a:pt x="3516" y="6620"/>
                  </a:cubicBezTo>
                  <a:cubicBezTo>
                    <a:pt x="3630" y="6642"/>
                    <a:pt x="3722" y="6688"/>
                    <a:pt x="3790" y="6688"/>
                  </a:cubicBezTo>
                  <a:cubicBezTo>
                    <a:pt x="3858" y="6711"/>
                    <a:pt x="3881" y="6711"/>
                    <a:pt x="3881" y="6711"/>
                  </a:cubicBezTo>
                  <a:cubicBezTo>
                    <a:pt x="3881" y="6711"/>
                    <a:pt x="4018" y="6734"/>
                    <a:pt x="4246" y="6802"/>
                  </a:cubicBezTo>
                  <a:cubicBezTo>
                    <a:pt x="4475" y="6825"/>
                    <a:pt x="4817" y="6871"/>
                    <a:pt x="5205" y="6916"/>
                  </a:cubicBezTo>
                  <a:cubicBezTo>
                    <a:pt x="5496" y="6932"/>
                    <a:pt x="5809" y="6949"/>
                    <a:pt x="6145" y="6949"/>
                  </a:cubicBezTo>
                  <a:cubicBezTo>
                    <a:pt x="6284" y="6949"/>
                    <a:pt x="6428" y="6946"/>
                    <a:pt x="6575" y="6939"/>
                  </a:cubicBezTo>
                  <a:cubicBezTo>
                    <a:pt x="6930" y="6923"/>
                    <a:pt x="7296" y="6907"/>
                    <a:pt x="7674" y="6907"/>
                  </a:cubicBezTo>
                  <a:cubicBezTo>
                    <a:pt x="7831" y="6907"/>
                    <a:pt x="7989" y="6910"/>
                    <a:pt x="8150" y="6916"/>
                  </a:cubicBezTo>
                  <a:cubicBezTo>
                    <a:pt x="8675" y="6939"/>
                    <a:pt x="9200" y="7008"/>
                    <a:pt x="9679" y="7145"/>
                  </a:cubicBezTo>
                  <a:cubicBezTo>
                    <a:pt x="9839" y="7190"/>
                    <a:pt x="9998" y="7259"/>
                    <a:pt x="10158" y="7327"/>
                  </a:cubicBezTo>
                  <a:cubicBezTo>
                    <a:pt x="10158" y="7350"/>
                    <a:pt x="10158" y="7350"/>
                    <a:pt x="10158" y="7373"/>
                  </a:cubicBezTo>
                  <a:cubicBezTo>
                    <a:pt x="10181" y="7464"/>
                    <a:pt x="10227" y="7555"/>
                    <a:pt x="10250" y="7670"/>
                  </a:cubicBezTo>
                  <a:cubicBezTo>
                    <a:pt x="10272" y="7784"/>
                    <a:pt x="10295" y="7921"/>
                    <a:pt x="10341" y="8058"/>
                  </a:cubicBezTo>
                  <a:cubicBezTo>
                    <a:pt x="10455" y="8628"/>
                    <a:pt x="10569" y="9427"/>
                    <a:pt x="10523" y="10203"/>
                  </a:cubicBezTo>
                  <a:cubicBezTo>
                    <a:pt x="10501" y="10591"/>
                    <a:pt x="10455" y="10956"/>
                    <a:pt x="10341" y="11322"/>
                  </a:cubicBezTo>
                  <a:cubicBezTo>
                    <a:pt x="10318" y="11390"/>
                    <a:pt x="10295" y="11481"/>
                    <a:pt x="10272" y="11573"/>
                  </a:cubicBezTo>
                  <a:cubicBezTo>
                    <a:pt x="10250" y="11596"/>
                    <a:pt x="10227" y="11641"/>
                    <a:pt x="10227" y="11687"/>
                  </a:cubicBezTo>
                  <a:cubicBezTo>
                    <a:pt x="10204" y="11732"/>
                    <a:pt x="10181" y="11755"/>
                    <a:pt x="10181" y="11801"/>
                  </a:cubicBezTo>
                  <a:cubicBezTo>
                    <a:pt x="10090" y="11938"/>
                    <a:pt x="10021" y="12075"/>
                    <a:pt x="9930" y="12189"/>
                  </a:cubicBezTo>
                  <a:cubicBezTo>
                    <a:pt x="9770" y="12440"/>
                    <a:pt x="9656" y="12668"/>
                    <a:pt x="9565" y="12828"/>
                  </a:cubicBezTo>
                  <a:cubicBezTo>
                    <a:pt x="9496" y="12988"/>
                    <a:pt x="9451" y="13079"/>
                    <a:pt x="9451" y="13079"/>
                  </a:cubicBezTo>
                  <a:cubicBezTo>
                    <a:pt x="9451" y="13079"/>
                    <a:pt x="9405" y="13170"/>
                    <a:pt x="9382" y="13353"/>
                  </a:cubicBezTo>
                  <a:cubicBezTo>
                    <a:pt x="9359" y="13536"/>
                    <a:pt x="9359" y="13855"/>
                    <a:pt x="9588" y="14106"/>
                  </a:cubicBezTo>
                  <a:cubicBezTo>
                    <a:pt x="9793" y="14357"/>
                    <a:pt x="10113" y="14517"/>
                    <a:pt x="10455" y="14677"/>
                  </a:cubicBezTo>
                  <a:cubicBezTo>
                    <a:pt x="10638" y="14745"/>
                    <a:pt x="10797" y="14814"/>
                    <a:pt x="11003" y="14882"/>
                  </a:cubicBezTo>
                  <a:cubicBezTo>
                    <a:pt x="11185" y="14951"/>
                    <a:pt x="11368" y="14996"/>
                    <a:pt x="11573" y="15019"/>
                  </a:cubicBezTo>
                  <a:cubicBezTo>
                    <a:pt x="11660" y="15039"/>
                    <a:pt x="11747" y="15046"/>
                    <a:pt x="11834" y="15046"/>
                  </a:cubicBezTo>
                  <a:cubicBezTo>
                    <a:pt x="11952" y="15046"/>
                    <a:pt x="12071" y="15032"/>
                    <a:pt x="12190" y="15019"/>
                  </a:cubicBezTo>
                  <a:cubicBezTo>
                    <a:pt x="12372" y="14974"/>
                    <a:pt x="12578" y="14928"/>
                    <a:pt x="12737" y="14837"/>
                  </a:cubicBezTo>
                  <a:cubicBezTo>
                    <a:pt x="13103" y="14700"/>
                    <a:pt x="13377" y="14494"/>
                    <a:pt x="13628" y="14312"/>
                  </a:cubicBezTo>
                  <a:cubicBezTo>
                    <a:pt x="13856" y="14129"/>
                    <a:pt x="14039" y="13992"/>
                    <a:pt x="14175" y="13878"/>
                  </a:cubicBezTo>
                  <a:cubicBezTo>
                    <a:pt x="14312" y="13764"/>
                    <a:pt x="14381" y="13695"/>
                    <a:pt x="14381" y="13695"/>
                  </a:cubicBezTo>
                  <a:lnTo>
                    <a:pt x="14381" y="13695"/>
                  </a:lnTo>
                  <a:cubicBezTo>
                    <a:pt x="14381" y="13695"/>
                    <a:pt x="14290" y="13741"/>
                    <a:pt x="14153" y="13832"/>
                  </a:cubicBezTo>
                  <a:cubicBezTo>
                    <a:pt x="14016" y="13947"/>
                    <a:pt x="13810" y="14083"/>
                    <a:pt x="13582" y="14243"/>
                  </a:cubicBezTo>
                  <a:cubicBezTo>
                    <a:pt x="13331" y="14426"/>
                    <a:pt x="13034" y="14608"/>
                    <a:pt x="12692" y="14745"/>
                  </a:cubicBezTo>
                  <a:cubicBezTo>
                    <a:pt x="12532" y="14814"/>
                    <a:pt x="12349" y="14860"/>
                    <a:pt x="12167" y="14882"/>
                  </a:cubicBezTo>
                  <a:cubicBezTo>
                    <a:pt x="12076" y="14894"/>
                    <a:pt x="11979" y="14899"/>
                    <a:pt x="11882" y="14899"/>
                  </a:cubicBezTo>
                  <a:cubicBezTo>
                    <a:pt x="11785" y="14899"/>
                    <a:pt x="11688" y="14894"/>
                    <a:pt x="11596" y="14882"/>
                  </a:cubicBezTo>
                  <a:cubicBezTo>
                    <a:pt x="11231" y="14837"/>
                    <a:pt x="10866" y="14677"/>
                    <a:pt x="10523" y="14517"/>
                  </a:cubicBezTo>
                  <a:cubicBezTo>
                    <a:pt x="10204" y="14380"/>
                    <a:pt x="9907" y="14198"/>
                    <a:pt x="9725" y="13992"/>
                  </a:cubicBezTo>
                  <a:cubicBezTo>
                    <a:pt x="9565" y="13787"/>
                    <a:pt x="9565" y="13536"/>
                    <a:pt x="9588" y="13399"/>
                  </a:cubicBezTo>
                  <a:cubicBezTo>
                    <a:pt x="9610" y="13239"/>
                    <a:pt x="9656" y="13148"/>
                    <a:pt x="9656" y="13148"/>
                  </a:cubicBezTo>
                  <a:cubicBezTo>
                    <a:pt x="9656" y="13148"/>
                    <a:pt x="9679" y="13056"/>
                    <a:pt x="9747" y="12919"/>
                  </a:cubicBezTo>
                  <a:cubicBezTo>
                    <a:pt x="9816" y="12760"/>
                    <a:pt x="9930" y="12554"/>
                    <a:pt x="10090" y="12303"/>
                  </a:cubicBezTo>
                  <a:cubicBezTo>
                    <a:pt x="10181" y="12166"/>
                    <a:pt x="10250" y="12029"/>
                    <a:pt x="10341" y="11869"/>
                  </a:cubicBezTo>
                  <a:cubicBezTo>
                    <a:pt x="10341" y="11847"/>
                    <a:pt x="10364" y="11801"/>
                    <a:pt x="10386" y="11755"/>
                  </a:cubicBezTo>
                  <a:cubicBezTo>
                    <a:pt x="10409" y="11710"/>
                    <a:pt x="10409" y="11664"/>
                    <a:pt x="10432" y="11618"/>
                  </a:cubicBezTo>
                  <a:cubicBezTo>
                    <a:pt x="10455" y="11527"/>
                    <a:pt x="10478" y="11459"/>
                    <a:pt x="10501" y="11367"/>
                  </a:cubicBezTo>
                  <a:cubicBezTo>
                    <a:pt x="10615" y="11002"/>
                    <a:pt x="10660" y="10591"/>
                    <a:pt x="10660" y="10203"/>
                  </a:cubicBezTo>
                  <a:cubicBezTo>
                    <a:pt x="10683" y="9404"/>
                    <a:pt x="10546" y="8628"/>
                    <a:pt x="10409" y="8035"/>
                  </a:cubicBezTo>
                  <a:cubicBezTo>
                    <a:pt x="10364" y="7898"/>
                    <a:pt x="10341" y="7761"/>
                    <a:pt x="10318" y="7647"/>
                  </a:cubicBezTo>
                  <a:cubicBezTo>
                    <a:pt x="10272" y="7533"/>
                    <a:pt x="10227" y="7441"/>
                    <a:pt x="10204" y="7350"/>
                  </a:cubicBezTo>
                  <a:lnTo>
                    <a:pt x="10204" y="7350"/>
                  </a:lnTo>
                  <a:cubicBezTo>
                    <a:pt x="10455" y="7464"/>
                    <a:pt x="10683" y="7601"/>
                    <a:pt x="10866" y="7761"/>
                  </a:cubicBezTo>
                  <a:cubicBezTo>
                    <a:pt x="11163" y="8012"/>
                    <a:pt x="11322" y="8309"/>
                    <a:pt x="11459" y="8491"/>
                  </a:cubicBezTo>
                  <a:cubicBezTo>
                    <a:pt x="11505" y="8605"/>
                    <a:pt x="11551" y="8674"/>
                    <a:pt x="11573" y="8742"/>
                  </a:cubicBezTo>
                  <a:cubicBezTo>
                    <a:pt x="11596" y="8788"/>
                    <a:pt x="11619" y="8811"/>
                    <a:pt x="11619" y="8811"/>
                  </a:cubicBezTo>
                  <a:cubicBezTo>
                    <a:pt x="11619" y="8811"/>
                    <a:pt x="11619" y="8788"/>
                    <a:pt x="11596" y="8720"/>
                  </a:cubicBezTo>
                  <a:cubicBezTo>
                    <a:pt x="11573" y="8674"/>
                    <a:pt x="11528" y="8583"/>
                    <a:pt x="11482" y="8468"/>
                  </a:cubicBezTo>
                  <a:cubicBezTo>
                    <a:pt x="11391" y="8263"/>
                    <a:pt x="11208" y="7966"/>
                    <a:pt x="10911" y="7692"/>
                  </a:cubicBezTo>
                  <a:cubicBezTo>
                    <a:pt x="10706" y="7510"/>
                    <a:pt x="10455" y="7350"/>
                    <a:pt x="10158" y="7213"/>
                  </a:cubicBezTo>
                  <a:cubicBezTo>
                    <a:pt x="10135" y="7145"/>
                    <a:pt x="10113" y="7099"/>
                    <a:pt x="10113" y="7099"/>
                  </a:cubicBezTo>
                  <a:cubicBezTo>
                    <a:pt x="10090" y="7122"/>
                    <a:pt x="10113" y="7145"/>
                    <a:pt x="10113" y="7213"/>
                  </a:cubicBezTo>
                  <a:cubicBezTo>
                    <a:pt x="9976" y="7145"/>
                    <a:pt x="9839" y="7076"/>
                    <a:pt x="9702" y="7030"/>
                  </a:cubicBezTo>
                  <a:cubicBezTo>
                    <a:pt x="9222" y="6894"/>
                    <a:pt x="8675" y="6802"/>
                    <a:pt x="8150" y="6779"/>
                  </a:cubicBezTo>
                  <a:cubicBezTo>
                    <a:pt x="7928" y="6760"/>
                    <a:pt x="7702" y="6753"/>
                    <a:pt x="7477" y="6753"/>
                  </a:cubicBezTo>
                  <a:cubicBezTo>
                    <a:pt x="7170" y="6753"/>
                    <a:pt x="6865" y="6766"/>
                    <a:pt x="6575" y="6779"/>
                  </a:cubicBezTo>
                  <a:cubicBezTo>
                    <a:pt x="6073" y="6779"/>
                    <a:pt x="5616" y="6757"/>
                    <a:pt x="5228" y="6734"/>
                  </a:cubicBezTo>
                  <a:cubicBezTo>
                    <a:pt x="4840" y="6688"/>
                    <a:pt x="4498" y="6642"/>
                    <a:pt x="4269" y="6597"/>
                  </a:cubicBezTo>
                  <a:cubicBezTo>
                    <a:pt x="4064" y="6551"/>
                    <a:pt x="3927" y="6505"/>
                    <a:pt x="3927" y="6505"/>
                  </a:cubicBezTo>
                  <a:lnTo>
                    <a:pt x="3836" y="6505"/>
                  </a:lnTo>
                  <a:cubicBezTo>
                    <a:pt x="3767" y="6483"/>
                    <a:pt x="3699" y="6460"/>
                    <a:pt x="3585" y="6414"/>
                  </a:cubicBezTo>
                  <a:cubicBezTo>
                    <a:pt x="3356" y="6369"/>
                    <a:pt x="3037" y="6277"/>
                    <a:pt x="2694" y="6095"/>
                  </a:cubicBezTo>
                  <a:cubicBezTo>
                    <a:pt x="2603" y="6049"/>
                    <a:pt x="2512" y="6003"/>
                    <a:pt x="2420" y="5958"/>
                  </a:cubicBezTo>
                  <a:cubicBezTo>
                    <a:pt x="2329" y="5912"/>
                    <a:pt x="2238" y="5844"/>
                    <a:pt x="2147" y="5775"/>
                  </a:cubicBezTo>
                  <a:cubicBezTo>
                    <a:pt x="2101" y="5752"/>
                    <a:pt x="2055" y="5707"/>
                    <a:pt x="2010" y="5684"/>
                  </a:cubicBezTo>
                  <a:cubicBezTo>
                    <a:pt x="1964" y="5661"/>
                    <a:pt x="1918" y="5615"/>
                    <a:pt x="1873" y="5570"/>
                  </a:cubicBezTo>
                  <a:cubicBezTo>
                    <a:pt x="1781" y="5501"/>
                    <a:pt x="1690" y="5433"/>
                    <a:pt x="1599" y="5341"/>
                  </a:cubicBezTo>
                  <a:cubicBezTo>
                    <a:pt x="1234" y="5022"/>
                    <a:pt x="937" y="4588"/>
                    <a:pt x="686" y="4109"/>
                  </a:cubicBezTo>
                  <a:cubicBezTo>
                    <a:pt x="457" y="3652"/>
                    <a:pt x="298" y="3150"/>
                    <a:pt x="206" y="2671"/>
                  </a:cubicBezTo>
                  <a:cubicBezTo>
                    <a:pt x="115" y="2169"/>
                    <a:pt x="92" y="1712"/>
                    <a:pt x="115" y="1324"/>
                  </a:cubicBezTo>
                  <a:cubicBezTo>
                    <a:pt x="115" y="913"/>
                    <a:pt x="161" y="594"/>
                    <a:pt x="184" y="365"/>
                  </a:cubicBezTo>
                  <a:cubicBezTo>
                    <a:pt x="206" y="251"/>
                    <a:pt x="206" y="160"/>
                    <a:pt x="229" y="92"/>
                  </a:cubicBezTo>
                  <a:cubicBezTo>
                    <a:pt x="229" y="23"/>
                    <a:pt x="229" y="0"/>
                    <a:pt x="22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0" name="Google Shape;1534;p23">
              <a:extLst>
                <a:ext uri="{FF2B5EF4-FFF2-40B4-BE49-F238E27FC236}">
                  <a16:creationId xmlns:a16="http://schemas.microsoft.com/office/drawing/2014/main" id="{25CC373D-BE74-C721-C469-499A2544B22D}"/>
                </a:ext>
              </a:extLst>
            </p:cNvPr>
            <p:cNvSpPr/>
            <p:nvPr/>
          </p:nvSpPr>
          <p:spPr>
            <a:xfrm>
              <a:off x="4693250" y="3664825"/>
              <a:ext cx="566650" cy="518800"/>
            </a:xfrm>
            <a:custGeom>
              <a:avLst/>
              <a:gdLst/>
              <a:ahLst/>
              <a:cxnLst/>
              <a:rect l="l" t="t" r="r" b="b"/>
              <a:pathLst>
                <a:path w="22666" h="20752" extrusionOk="0">
                  <a:moveTo>
                    <a:pt x="14540" y="0"/>
                  </a:moveTo>
                  <a:lnTo>
                    <a:pt x="14540" y="0"/>
                  </a:lnTo>
                  <a:cubicBezTo>
                    <a:pt x="13513" y="525"/>
                    <a:pt x="12577" y="1119"/>
                    <a:pt x="11847" y="1644"/>
                  </a:cubicBezTo>
                  <a:lnTo>
                    <a:pt x="12509" y="5296"/>
                  </a:lnTo>
                  <a:cubicBezTo>
                    <a:pt x="12509" y="5296"/>
                    <a:pt x="17097" y="6209"/>
                    <a:pt x="17530" y="10181"/>
                  </a:cubicBezTo>
                  <a:cubicBezTo>
                    <a:pt x="17784" y="12520"/>
                    <a:pt x="16566" y="13176"/>
                    <a:pt x="15449" y="13176"/>
                  </a:cubicBezTo>
                  <a:cubicBezTo>
                    <a:pt x="14659" y="13176"/>
                    <a:pt x="13919" y="12848"/>
                    <a:pt x="13787" y="12554"/>
                  </a:cubicBezTo>
                  <a:cubicBezTo>
                    <a:pt x="13467" y="11824"/>
                    <a:pt x="11938" y="10614"/>
                    <a:pt x="7761" y="10409"/>
                  </a:cubicBezTo>
                  <a:cubicBezTo>
                    <a:pt x="3584" y="10181"/>
                    <a:pt x="2945" y="6095"/>
                    <a:pt x="2945" y="6095"/>
                  </a:cubicBezTo>
                  <a:cubicBezTo>
                    <a:pt x="2671" y="5844"/>
                    <a:pt x="2374" y="5638"/>
                    <a:pt x="2100" y="5479"/>
                  </a:cubicBezTo>
                  <a:cubicBezTo>
                    <a:pt x="1416" y="5638"/>
                    <a:pt x="982" y="5730"/>
                    <a:pt x="982" y="5730"/>
                  </a:cubicBezTo>
                  <a:cubicBezTo>
                    <a:pt x="936" y="5867"/>
                    <a:pt x="0" y="10591"/>
                    <a:pt x="3630" y="11892"/>
                  </a:cubicBezTo>
                  <a:cubicBezTo>
                    <a:pt x="7259" y="13193"/>
                    <a:pt x="9724" y="12189"/>
                    <a:pt x="10957" y="13125"/>
                  </a:cubicBezTo>
                  <a:cubicBezTo>
                    <a:pt x="12189" y="14061"/>
                    <a:pt x="10363" y="19516"/>
                    <a:pt x="10363" y="19516"/>
                  </a:cubicBezTo>
                  <a:cubicBezTo>
                    <a:pt x="10363" y="19516"/>
                    <a:pt x="11122" y="20751"/>
                    <a:pt x="13124" y="20751"/>
                  </a:cubicBezTo>
                  <a:cubicBezTo>
                    <a:pt x="13177" y="20751"/>
                    <a:pt x="13230" y="20750"/>
                    <a:pt x="13285" y="20749"/>
                  </a:cubicBezTo>
                  <a:cubicBezTo>
                    <a:pt x="15385" y="20680"/>
                    <a:pt x="18489" y="15088"/>
                    <a:pt x="17622" y="10363"/>
                  </a:cubicBezTo>
                  <a:lnTo>
                    <a:pt x="17622" y="10363"/>
                  </a:lnTo>
                  <a:lnTo>
                    <a:pt x="18147" y="11253"/>
                  </a:lnTo>
                  <a:lnTo>
                    <a:pt x="20178" y="11390"/>
                  </a:lnTo>
                  <a:cubicBezTo>
                    <a:pt x="20178" y="11390"/>
                    <a:pt x="22095" y="8012"/>
                    <a:pt x="22666" y="4680"/>
                  </a:cubicBezTo>
                  <a:lnTo>
                    <a:pt x="22666" y="4680"/>
                  </a:lnTo>
                  <a:cubicBezTo>
                    <a:pt x="22232" y="5433"/>
                    <a:pt x="21684" y="6026"/>
                    <a:pt x="20977" y="6118"/>
                  </a:cubicBezTo>
                  <a:cubicBezTo>
                    <a:pt x="20909" y="6127"/>
                    <a:pt x="20843" y="6132"/>
                    <a:pt x="20778" y="6132"/>
                  </a:cubicBezTo>
                  <a:cubicBezTo>
                    <a:pt x="18818" y="6132"/>
                    <a:pt x="18284" y="1918"/>
                    <a:pt x="18284" y="1918"/>
                  </a:cubicBezTo>
                  <a:cubicBezTo>
                    <a:pt x="18284" y="1918"/>
                    <a:pt x="15933" y="1918"/>
                    <a:pt x="14700" y="936"/>
                  </a:cubicBezTo>
                  <a:cubicBezTo>
                    <a:pt x="14403" y="708"/>
                    <a:pt x="14380" y="366"/>
                    <a:pt x="1454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1" name="Google Shape;1535;p23">
              <a:extLst>
                <a:ext uri="{FF2B5EF4-FFF2-40B4-BE49-F238E27FC236}">
                  <a16:creationId xmlns:a16="http://schemas.microsoft.com/office/drawing/2014/main" id="{ACBA8C5A-6DA6-4710-3E46-5AC49FD1ED5D}"/>
                </a:ext>
              </a:extLst>
            </p:cNvPr>
            <p:cNvSpPr/>
            <p:nvPr/>
          </p:nvSpPr>
          <p:spPr>
            <a:xfrm>
              <a:off x="5180000" y="3652425"/>
              <a:ext cx="39400" cy="31550"/>
            </a:xfrm>
            <a:custGeom>
              <a:avLst/>
              <a:gdLst/>
              <a:ahLst/>
              <a:cxnLst/>
              <a:rect l="l" t="t" r="r" b="b"/>
              <a:pathLst>
                <a:path w="1576" h="1262" extrusionOk="0">
                  <a:moveTo>
                    <a:pt x="306" y="0"/>
                  </a:moveTo>
                  <a:cubicBezTo>
                    <a:pt x="200" y="0"/>
                    <a:pt x="115" y="29"/>
                    <a:pt x="69" y="86"/>
                  </a:cubicBezTo>
                  <a:cubicBezTo>
                    <a:pt x="0" y="200"/>
                    <a:pt x="115" y="405"/>
                    <a:pt x="366" y="519"/>
                  </a:cubicBezTo>
                  <a:cubicBezTo>
                    <a:pt x="491" y="576"/>
                    <a:pt x="617" y="605"/>
                    <a:pt x="722" y="605"/>
                  </a:cubicBezTo>
                  <a:cubicBezTo>
                    <a:pt x="828" y="605"/>
                    <a:pt x="913" y="576"/>
                    <a:pt x="959" y="519"/>
                  </a:cubicBezTo>
                  <a:cubicBezTo>
                    <a:pt x="1028" y="405"/>
                    <a:pt x="891" y="200"/>
                    <a:pt x="662" y="86"/>
                  </a:cubicBezTo>
                  <a:cubicBezTo>
                    <a:pt x="537" y="29"/>
                    <a:pt x="411" y="0"/>
                    <a:pt x="306" y="0"/>
                  </a:cubicBezTo>
                  <a:close/>
                  <a:moveTo>
                    <a:pt x="1119" y="667"/>
                  </a:moveTo>
                  <a:cubicBezTo>
                    <a:pt x="1101" y="667"/>
                    <a:pt x="1085" y="671"/>
                    <a:pt x="1073" y="679"/>
                  </a:cubicBezTo>
                  <a:cubicBezTo>
                    <a:pt x="982" y="748"/>
                    <a:pt x="1005" y="907"/>
                    <a:pt x="1119" y="1067"/>
                  </a:cubicBezTo>
                  <a:cubicBezTo>
                    <a:pt x="1213" y="1180"/>
                    <a:pt x="1338" y="1262"/>
                    <a:pt x="1430" y="1262"/>
                  </a:cubicBezTo>
                  <a:cubicBezTo>
                    <a:pt x="1450" y="1262"/>
                    <a:pt x="1468" y="1258"/>
                    <a:pt x="1484" y="1250"/>
                  </a:cubicBezTo>
                  <a:cubicBezTo>
                    <a:pt x="1575" y="1181"/>
                    <a:pt x="1553" y="1021"/>
                    <a:pt x="1438" y="862"/>
                  </a:cubicBezTo>
                  <a:cubicBezTo>
                    <a:pt x="1345" y="749"/>
                    <a:pt x="1204" y="667"/>
                    <a:pt x="1119" y="66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2" name="Google Shape;1536;p23">
              <a:extLst>
                <a:ext uri="{FF2B5EF4-FFF2-40B4-BE49-F238E27FC236}">
                  <a16:creationId xmlns:a16="http://schemas.microsoft.com/office/drawing/2014/main" id="{94BDBDB0-599E-6499-BB69-F0A7F4361175}"/>
                </a:ext>
              </a:extLst>
            </p:cNvPr>
            <p:cNvSpPr/>
            <p:nvPr/>
          </p:nvSpPr>
          <p:spPr>
            <a:xfrm>
              <a:off x="5096675" y="3883900"/>
              <a:ext cx="17150" cy="45800"/>
            </a:xfrm>
            <a:custGeom>
              <a:avLst/>
              <a:gdLst/>
              <a:ahLst/>
              <a:cxnLst/>
              <a:rect l="l" t="t" r="r" b="b"/>
              <a:pathLst>
                <a:path w="686" h="1832" extrusionOk="0">
                  <a:moveTo>
                    <a:pt x="211" y="0"/>
                  </a:moveTo>
                  <a:cubicBezTo>
                    <a:pt x="202" y="0"/>
                    <a:pt x="193" y="1"/>
                    <a:pt x="184" y="2"/>
                  </a:cubicBezTo>
                  <a:cubicBezTo>
                    <a:pt x="47" y="48"/>
                    <a:pt x="1" y="276"/>
                    <a:pt x="92" y="527"/>
                  </a:cubicBezTo>
                  <a:cubicBezTo>
                    <a:pt x="178" y="764"/>
                    <a:pt x="346" y="940"/>
                    <a:pt x="479" y="940"/>
                  </a:cubicBezTo>
                  <a:cubicBezTo>
                    <a:pt x="487" y="940"/>
                    <a:pt x="495" y="940"/>
                    <a:pt x="503" y="938"/>
                  </a:cubicBezTo>
                  <a:cubicBezTo>
                    <a:pt x="640" y="915"/>
                    <a:pt x="686" y="687"/>
                    <a:pt x="594" y="436"/>
                  </a:cubicBezTo>
                  <a:cubicBezTo>
                    <a:pt x="530" y="178"/>
                    <a:pt x="364" y="0"/>
                    <a:pt x="211" y="0"/>
                  </a:cubicBezTo>
                  <a:close/>
                  <a:moveTo>
                    <a:pt x="437" y="1141"/>
                  </a:moveTo>
                  <a:cubicBezTo>
                    <a:pt x="353" y="1141"/>
                    <a:pt x="273" y="1271"/>
                    <a:pt x="252" y="1440"/>
                  </a:cubicBezTo>
                  <a:cubicBezTo>
                    <a:pt x="206" y="1623"/>
                    <a:pt x="275" y="1806"/>
                    <a:pt x="366" y="1828"/>
                  </a:cubicBezTo>
                  <a:cubicBezTo>
                    <a:pt x="376" y="1830"/>
                    <a:pt x="385" y="1831"/>
                    <a:pt x="395" y="1831"/>
                  </a:cubicBezTo>
                  <a:cubicBezTo>
                    <a:pt x="495" y="1831"/>
                    <a:pt x="573" y="1720"/>
                    <a:pt x="594" y="1532"/>
                  </a:cubicBezTo>
                  <a:cubicBezTo>
                    <a:pt x="617" y="1349"/>
                    <a:pt x="572" y="1166"/>
                    <a:pt x="457" y="1144"/>
                  </a:cubicBezTo>
                  <a:cubicBezTo>
                    <a:pt x="451" y="1142"/>
                    <a:pt x="444" y="1141"/>
                    <a:pt x="437" y="11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3" name="Google Shape;1537;p23">
              <a:extLst>
                <a:ext uri="{FF2B5EF4-FFF2-40B4-BE49-F238E27FC236}">
                  <a16:creationId xmlns:a16="http://schemas.microsoft.com/office/drawing/2014/main" id="{69E0EDEF-3FB4-60D9-4F21-DBC7D4E776F4}"/>
                </a:ext>
              </a:extLst>
            </p:cNvPr>
            <p:cNvSpPr/>
            <p:nvPr/>
          </p:nvSpPr>
          <p:spPr>
            <a:xfrm>
              <a:off x="4721200" y="3486250"/>
              <a:ext cx="305900" cy="350925"/>
            </a:xfrm>
            <a:custGeom>
              <a:avLst/>
              <a:gdLst/>
              <a:ahLst/>
              <a:cxnLst/>
              <a:rect l="l" t="t" r="r" b="b"/>
              <a:pathLst>
                <a:path w="12236" h="14037" extrusionOk="0">
                  <a:moveTo>
                    <a:pt x="6664" y="1"/>
                  </a:moveTo>
                  <a:cubicBezTo>
                    <a:pt x="5882" y="1"/>
                    <a:pt x="4993" y="160"/>
                    <a:pt x="4018" y="570"/>
                  </a:cubicBezTo>
                  <a:cubicBezTo>
                    <a:pt x="594" y="2031"/>
                    <a:pt x="1" y="12873"/>
                    <a:pt x="1" y="12873"/>
                  </a:cubicBezTo>
                  <a:cubicBezTo>
                    <a:pt x="1325" y="13748"/>
                    <a:pt x="3126" y="14037"/>
                    <a:pt x="4926" y="14037"/>
                  </a:cubicBezTo>
                  <a:cubicBezTo>
                    <a:pt x="8432" y="14037"/>
                    <a:pt x="11939" y="12941"/>
                    <a:pt x="11939" y="12941"/>
                  </a:cubicBezTo>
                  <a:cubicBezTo>
                    <a:pt x="12235" y="8148"/>
                    <a:pt x="10158" y="1597"/>
                    <a:pt x="10158" y="1597"/>
                  </a:cubicBezTo>
                  <a:cubicBezTo>
                    <a:pt x="9913" y="1009"/>
                    <a:pt x="8629" y="1"/>
                    <a:pt x="666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4" name="Google Shape;1538;p23">
              <a:extLst>
                <a:ext uri="{FF2B5EF4-FFF2-40B4-BE49-F238E27FC236}">
                  <a16:creationId xmlns:a16="http://schemas.microsoft.com/office/drawing/2014/main" id="{A3CF7F66-48F6-A083-40B7-6CD23E0F0313}"/>
                </a:ext>
              </a:extLst>
            </p:cNvPr>
            <p:cNvSpPr/>
            <p:nvPr/>
          </p:nvSpPr>
          <p:spPr>
            <a:xfrm>
              <a:off x="4717775" y="3493075"/>
              <a:ext cx="301325" cy="344100"/>
            </a:xfrm>
            <a:custGeom>
              <a:avLst/>
              <a:gdLst/>
              <a:ahLst/>
              <a:cxnLst/>
              <a:rect l="l" t="t" r="r" b="b"/>
              <a:pathLst>
                <a:path w="12053" h="13764" extrusionOk="0">
                  <a:moveTo>
                    <a:pt x="4931" y="0"/>
                  </a:moveTo>
                  <a:cubicBezTo>
                    <a:pt x="4634" y="69"/>
                    <a:pt x="4338" y="183"/>
                    <a:pt x="4041" y="297"/>
                  </a:cubicBezTo>
                  <a:cubicBezTo>
                    <a:pt x="617" y="1758"/>
                    <a:pt x="1" y="12600"/>
                    <a:pt x="1" y="12600"/>
                  </a:cubicBezTo>
                  <a:cubicBezTo>
                    <a:pt x="1325" y="13475"/>
                    <a:pt x="3126" y="13764"/>
                    <a:pt x="4926" y="13764"/>
                  </a:cubicBezTo>
                  <a:cubicBezTo>
                    <a:pt x="8432" y="13764"/>
                    <a:pt x="11939" y="12668"/>
                    <a:pt x="11939" y="12668"/>
                  </a:cubicBezTo>
                  <a:cubicBezTo>
                    <a:pt x="12053" y="11048"/>
                    <a:pt x="11870" y="9267"/>
                    <a:pt x="11619" y="7578"/>
                  </a:cubicBezTo>
                  <a:lnTo>
                    <a:pt x="11619" y="7578"/>
                  </a:lnTo>
                  <a:cubicBezTo>
                    <a:pt x="11665" y="8811"/>
                    <a:pt x="11391" y="11253"/>
                    <a:pt x="8629" y="11892"/>
                  </a:cubicBezTo>
                  <a:cubicBezTo>
                    <a:pt x="8319" y="11966"/>
                    <a:pt x="8022" y="12001"/>
                    <a:pt x="7739" y="12001"/>
                  </a:cubicBezTo>
                  <a:cubicBezTo>
                    <a:pt x="4614" y="12001"/>
                    <a:pt x="3090" y="7789"/>
                    <a:pt x="3676" y="5592"/>
                  </a:cubicBezTo>
                  <a:cubicBezTo>
                    <a:pt x="4315" y="3196"/>
                    <a:pt x="5844" y="1461"/>
                    <a:pt x="5844" y="1461"/>
                  </a:cubicBezTo>
                  <a:cubicBezTo>
                    <a:pt x="5844" y="1461"/>
                    <a:pt x="6164" y="571"/>
                    <a:pt x="493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5" name="Google Shape;1539;p23">
              <a:extLst>
                <a:ext uri="{FF2B5EF4-FFF2-40B4-BE49-F238E27FC236}">
                  <a16:creationId xmlns:a16="http://schemas.microsoft.com/office/drawing/2014/main" id="{0A923DA6-B6F4-12C7-2399-7EAAFE7E9E59}"/>
                </a:ext>
              </a:extLst>
            </p:cNvPr>
            <p:cNvSpPr/>
            <p:nvPr/>
          </p:nvSpPr>
          <p:spPr>
            <a:xfrm>
              <a:off x="4976275" y="3534725"/>
              <a:ext cx="42250" cy="264800"/>
            </a:xfrm>
            <a:custGeom>
              <a:avLst/>
              <a:gdLst/>
              <a:ahLst/>
              <a:cxnLst/>
              <a:rect l="l" t="t" r="r" b="b"/>
              <a:pathLst>
                <a:path w="1690" h="10592" extrusionOk="0">
                  <a:moveTo>
                    <a:pt x="1" y="0"/>
                  </a:moveTo>
                  <a:cubicBezTo>
                    <a:pt x="1" y="0"/>
                    <a:pt x="24" y="92"/>
                    <a:pt x="69" y="229"/>
                  </a:cubicBezTo>
                  <a:cubicBezTo>
                    <a:pt x="92" y="366"/>
                    <a:pt x="161" y="571"/>
                    <a:pt x="229" y="822"/>
                  </a:cubicBezTo>
                  <a:cubicBezTo>
                    <a:pt x="320" y="1050"/>
                    <a:pt x="389" y="1347"/>
                    <a:pt x="480" y="1644"/>
                  </a:cubicBezTo>
                  <a:cubicBezTo>
                    <a:pt x="571" y="1940"/>
                    <a:pt x="663" y="2260"/>
                    <a:pt x="731" y="2602"/>
                  </a:cubicBezTo>
                  <a:cubicBezTo>
                    <a:pt x="800" y="2922"/>
                    <a:pt x="891" y="3242"/>
                    <a:pt x="937" y="3561"/>
                  </a:cubicBezTo>
                  <a:cubicBezTo>
                    <a:pt x="1005" y="3881"/>
                    <a:pt x="1051" y="4155"/>
                    <a:pt x="1096" y="4406"/>
                  </a:cubicBezTo>
                  <a:cubicBezTo>
                    <a:pt x="1119" y="4657"/>
                    <a:pt x="1142" y="4862"/>
                    <a:pt x="1165" y="5022"/>
                  </a:cubicBezTo>
                  <a:cubicBezTo>
                    <a:pt x="1165" y="5159"/>
                    <a:pt x="1188" y="5250"/>
                    <a:pt x="1188" y="5250"/>
                  </a:cubicBezTo>
                  <a:cubicBezTo>
                    <a:pt x="1188" y="5250"/>
                    <a:pt x="1233" y="5570"/>
                    <a:pt x="1279" y="6072"/>
                  </a:cubicBezTo>
                  <a:cubicBezTo>
                    <a:pt x="1325" y="6323"/>
                    <a:pt x="1347" y="6620"/>
                    <a:pt x="1393" y="6939"/>
                  </a:cubicBezTo>
                  <a:cubicBezTo>
                    <a:pt x="1439" y="7236"/>
                    <a:pt x="1439" y="7578"/>
                    <a:pt x="1462" y="7921"/>
                  </a:cubicBezTo>
                  <a:cubicBezTo>
                    <a:pt x="1507" y="8583"/>
                    <a:pt x="1576" y="9245"/>
                    <a:pt x="1599" y="9747"/>
                  </a:cubicBezTo>
                  <a:cubicBezTo>
                    <a:pt x="1621" y="9998"/>
                    <a:pt x="1621" y="10226"/>
                    <a:pt x="1621" y="10363"/>
                  </a:cubicBezTo>
                  <a:cubicBezTo>
                    <a:pt x="1621" y="10523"/>
                    <a:pt x="1644" y="10591"/>
                    <a:pt x="1644" y="10591"/>
                  </a:cubicBezTo>
                  <a:cubicBezTo>
                    <a:pt x="1644" y="10591"/>
                    <a:pt x="1667" y="10523"/>
                    <a:pt x="1667" y="10363"/>
                  </a:cubicBezTo>
                  <a:cubicBezTo>
                    <a:pt x="1667" y="10226"/>
                    <a:pt x="1690" y="9998"/>
                    <a:pt x="1690" y="9747"/>
                  </a:cubicBezTo>
                  <a:cubicBezTo>
                    <a:pt x="1690" y="9245"/>
                    <a:pt x="1644" y="8583"/>
                    <a:pt x="1621" y="7898"/>
                  </a:cubicBezTo>
                  <a:cubicBezTo>
                    <a:pt x="1621" y="7555"/>
                    <a:pt x="1599" y="7236"/>
                    <a:pt x="1576" y="6916"/>
                  </a:cubicBezTo>
                  <a:cubicBezTo>
                    <a:pt x="1553" y="6597"/>
                    <a:pt x="1530" y="6300"/>
                    <a:pt x="1484" y="6049"/>
                  </a:cubicBezTo>
                  <a:cubicBezTo>
                    <a:pt x="1439" y="5547"/>
                    <a:pt x="1416" y="5204"/>
                    <a:pt x="1416" y="5204"/>
                  </a:cubicBezTo>
                  <a:cubicBezTo>
                    <a:pt x="1416" y="5204"/>
                    <a:pt x="1393" y="5136"/>
                    <a:pt x="1370" y="4976"/>
                  </a:cubicBezTo>
                  <a:cubicBezTo>
                    <a:pt x="1347" y="4839"/>
                    <a:pt x="1347" y="4634"/>
                    <a:pt x="1302" y="4383"/>
                  </a:cubicBezTo>
                  <a:cubicBezTo>
                    <a:pt x="1233" y="4132"/>
                    <a:pt x="1188" y="3835"/>
                    <a:pt x="1119" y="3515"/>
                  </a:cubicBezTo>
                  <a:cubicBezTo>
                    <a:pt x="1074" y="3219"/>
                    <a:pt x="959" y="2876"/>
                    <a:pt x="891" y="2557"/>
                  </a:cubicBezTo>
                  <a:cubicBezTo>
                    <a:pt x="800" y="2237"/>
                    <a:pt x="708" y="1895"/>
                    <a:pt x="594" y="1598"/>
                  </a:cubicBezTo>
                  <a:cubicBezTo>
                    <a:pt x="503" y="1301"/>
                    <a:pt x="412" y="1027"/>
                    <a:pt x="320" y="776"/>
                  </a:cubicBezTo>
                  <a:cubicBezTo>
                    <a:pt x="229" y="548"/>
                    <a:pt x="161" y="343"/>
                    <a:pt x="92" y="206"/>
                  </a:cubicBezTo>
                  <a:cubicBezTo>
                    <a:pt x="46" y="69"/>
                    <a:pt x="24" y="0"/>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6" name="Google Shape;1540;p23">
              <a:extLst>
                <a:ext uri="{FF2B5EF4-FFF2-40B4-BE49-F238E27FC236}">
                  <a16:creationId xmlns:a16="http://schemas.microsoft.com/office/drawing/2014/main" id="{BA0B6B34-02DD-08B0-17E9-5EF09420C43C}"/>
                </a:ext>
              </a:extLst>
            </p:cNvPr>
            <p:cNvSpPr/>
            <p:nvPr/>
          </p:nvSpPr>
          <p:spPr>
            <a:xfrm>
              <a:off x="4816500" y="3803500"/>
              <a:ext cx="180350" cy="23650"/>
            </a:xfrm>
            <a:custGeom>
              <a:avLst/>
              <a:gdLst/>
              <a:ahLst/>
              <a:cxnLst/>
              <a:rect l="l" t="t" r="r" b="b"/>
              <a:pathLst>
                <a:path w="7214" h="946" extrusionOk="0">
                  <a:moveTo>
                    <a:pt x="7191" y="0"/>
                  </a:moveTo>
                  <a:cubicBezTo>
                    <a:pt x="7191" y="0"/>
                    <a:pt x="6962" y="46"/>
                    <a:pt x="6643" y="137"/>
                  </a:cubicBezTo>
                  <a:cubicBezTo>
                    <a:pt x="6300" y="228"/>
                    <a:pt x="5867" y="320"/>
                    <a:pt x="5410" y="411"/>
                  </a:cubicBezTo>
                  <a:cubicBezTo>
                    <a:pt x="4977" y="502"/>
                    <a:pt x="4520" y="593"/>
                    <a:pt x="4178" y="616"/>
                  </a:cubicBezTo>
                  <a:cubicBezTo>
                    <a:pt x="3858" y="662"/>
                    <a:pt x="3630" y="685"/>
                    <a:pt x="3630" y="685"/>
                  </a:cubicBezTo>
                  <a:cubicBezTo>
                    <a:pt x="3630" y="685"/>
                    <a:pt x="3402" y="708"/>
                    <a:pt x="3059" y="730"/>
                  </a:cubicBezTo>
                  <a:cubicBezTo>
                    <a:pt x="2717" y="776"/>
                    <a:pt x="2260" y="753"/>
                    <a:pt x="1804" y="776"/>
                  </a:cubicBezTo>
                  <a:cubicBezTo>
                    <a:pt x="982" y="755"/>
                    <a:pt x="140" y="637"/>
                    <a:pt x="16" y="637"/>
                  </a:cubicBezTo>
                  <a:cubicBezTo>
                    <a:pt x="6" y="637"/>
                    <a:pt x="1" y="637"/>
                    <a:pt x="1" y="639"/>
                  </a:cubicBezTo>
                  <a:cubicBezTo>
                    <a:pt x="1" y="662"/>
                    <a:pt x="229" y="708"/>
                    <a:pt x="549" y="776"/>
                  </a:cubicBezTo>
                  <a:cubicBezTo>
                    <a:pt x="891" y="867"/>
                    <a:pt x="1347" y="890"/>
                    <a:pt x="1804" y="936"/>
                  </a:cubicBezTo>
                  <a:cubicBezTo>
                    <a:pt x="2108" y="936"/>
                    <a:pt x="2413" y="946"/>
                    <a:pt x="2690" y="946"/>
                  </a:cubicBezTo>
                  <a:cubicBezTo>
                    <a:pt x="2829" y="946"/>
                    <a:pt x="2960" y="943"/>
                    <a:pt x="3082" y="936"/>
                  </a:cubicBezTo>
                  <a:cubicBezTo>
                    <a:pt x="3425" y="913"/>
                    <a:pt x="3653" y="913"/>
                    <a:pt x="3653" y="913"/>
                  </a:cubicBezTo>
                  <a:cubicBezTo>
                    <a:pt x="3653" y="913"/>
                    <a:pt x="3881" y="867"/>
                    <a:pt x="4223" y="822"/>
                  </a:cubicBezTo>
                  <a:cubicBezTo>
                    <a:pt x="4566" y="776"/>
                    <a:pt x="4999" y="662"/>
                    <a:pt x="5456" y="571"/>
                  </a:cubicBezTo>
                  <a:cubicBezTo>
                    <a:pt x="5890" y="457"/>
                    <a:pt x="6346" y="342"/>
                    <a:pt x="6666" y="205"/>
                  </a:cubicBezTo>
                  <a:cubicBezTo>
                    <a:pt x="6985" y="91"/>
                    <a:pt x="7214" y="23"/>
                    <a:pt x="719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7" name="Google Shape;1541;p23">
              <a:extLst>
                <a:ext uri="{FF2B5EF4-FFF2-40B4-BE49-F238E27FC236}">
                  <a16:creationId xmlns:a16="http://schemas.microsoft.com/office/drawing/2014/main" id="{11B77F4C-79B4-F304-220B-8FD0E3D7750C}"/>
                </a:ext>
              </a:extLst>
            </p:cNvPr>
            <p:cNvSpPr/>
            <p:nvPr/>
          </p:nvSpPr>
          <p:spPr>
            <a:xfrm>
              <a:off x="4854175" y="3796550"/>
              <a:ext cx="87325" cy="13800"/>
            </a:xfrm>
            <a:custGeom>
              <a:avLst/>
              <a:gdLst/>
              <a:ahLst/>
              <a:cxnLst/>
              <a:rect l="l" t="t" r="r" b="b"/>
              <a:pathLst>
                <a:path w="3493" h="552" extrusionOk="0">
                  <a:moveTo>
                    <a:pt x="37" y="1"/>
                  </a:moveTo>
                  <a:cubicBezTo>
                    <a:pt x="28" y="1"/>
                    <a:pt x="23" y="2"/>
                    <a:pt x="23" y="4"/>
                  </a:cubicBezTo>
                  <a:cubicBezTo>
                    <a:pt x="0" y="27"/>
                    <a:pt x="434" y="187"/>
                    <a:pt x="845" y="301"/>
                  </a:cubicBezTo>
                  <a:cubicBezTo>
                    <a:pt x="1278" y="438"/>
                    <a:pt x="1712" y="506"/>
                    <a:pt x="1712" y="506"/>
                  </a:cubicBezTo>
                  <a:cubicBezTo>
                    <a:pt x="1712" y="506"/>
                    <a:pt x="1826" y="529"/>
                    <a:pt x="2009" y="529"/>
                  </a:cubicBezTo>
                  <a:cubicBezTo>
                    <a:pt x="2169" y="552"/>
                    <a:pt x="2397" y="552"/>
                    <a:pt x="2625" y="552"/>
                  </a:cubicBezTo>
                  <a:cubicBezTo>
                    <a:pt x="3082" y="506"/>
                    <a:pt x="3492" y="347"/>
                    <a:pt x="3492" y="324"/>
                  </a:cubicBezTo>
                  <a:cubicBezTo>
                    <a:pt x="3490" y="321"/>
                    <a:pt x="3483" y="320"/>
                    <a:pt x="3471" y="320"/>
                  </a:cubicBezTo>
                  <a:cubicBezTo>
                    <a:pt x="3378" y="320"/>
                    <a:pt x="3011" y="392"/>
                    <a:pt x="2625" y="392"/>
                  </a:cubicBezTo>
                  <a:cubicBezTo>
                    <a:pt x="2397" y="369"/>
                    <a:pt x="2191" y="369"/>
                    <a:pt x="2032" y="324"/>
                  </a:cubicBezTo>
                  <a:cubicBezTo>
                    <a:pt x="1849" y="301"/>
                    <a:pt x="1758" y="278"/>
                    <a:pt x="1758" y="278"/>
                  </a:cubicBezTo>
                  <a:cubicBezTo>
                    <a:pt x="1758" y="278"/>
                    <a:pt x="1324" y="232"/>
                    <a:pt x="890" y="141"/>
                  </a:cubicBezTo>
                  <a:cubicBezTo>
                    <a:pt x="503" y="80"/>
                    <a:pt x="116" y="1"/>
                    <a:pt x="3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8" name="Google Shape;1542;p23">
              <a:extLst>
                <a:ext uri="{FF2B5EF4-FFF2-40B4-BE49-F238E27FC236}">
                  <a16:creationId xmlns:a16="http://schemas.microsoft.com/office/drawing/2014/main" id="{8BDB0F9B-3E26-1963-45D7-22FBEAD7CA40}"/>
                </a:ext>
              </a:extLst>
            </p:cNvPr>
            <p:cNvSpPr/>
            <p:nvPr/>
          </p:nvSpPr>
          <p:spPr>
            <a:xfrm>
              <a:off x="4958600" y="3588000"/>
              <a:ext cx="24550" cy="52875"/>
            </a:xfrm>
            <a:custGeom>
              <a:avLst/>
              <a:gdLst/>
              <a:ahLst/>
              <a:cxnLst/>
              <a:rect l="l" t="t" r="r" b="b"/>
              <a:pathLst>
                <a:path w="982" h="2115" extrusionOk="0">
                  <a:moveTo>
                    <a:pt x="256" y="0"/>
                  </a:moveTo>
                  <a:cubicBezTo>
                    <a:pt x="230" y="0"/>
                    <a:pt x="206" y="5"/>
                    <a:pt x="183" y="15"/>
                  </a:cubicBezTo>
                  <a:cubicBezTo>
                    <a:pt x="23" y="83"/>
                    <a:pt x="0" y="357"/>
                    <a:pt x="160" y="654"/>
                  </a:cubicBezTo>
                  <a:cubicBezTo>
                    <a:pt x="297" y="889"/>
                    <a:pt x="501" y="1056"/>
                    <a:pt x="657" y="1056"/>
                  </a:cubicBezTo>
                  <a:cubicBezTo>
                    <a:pt x="683" y="1056"/>
                    <a:pt x="708" y="1052"/>
                    <a:pt x="731" y="1042"/>
                  </a:cubicBezTo>
                  <a:cubicBezTo>
                    <a:pt x="890" y="974"/>
                    <a:pt x="890" y="700"/>
                    <a:pt x="753" y="403"/>
                  </a:cubicBezTo>
                  <a:cubicBezTo>
                    <a:pt x="616" y="168"/>
                    <a:pt x="412" y="0"/>
                    <a:pt x="256" y="0"/>
                  </a:cubicBezTo>
                  <a:close/>
                  <a:moveTo>
                    <a:pt x="731" y="1270"/>
                  </a:moveTo>
                  <a:cubicBezTo>
                    <a:pt x="616" y="1270"/>
                    <a:pt x="525" y="1453"/>
                    <a:pt x="525" y="1681"/>
                  </a:cubicBezTo>
                  <a:cubicBezTo>
                    <a:pt x="548" y="1909"/>
                    <a:pt x="662" y="2115"/>
                    <a:pt x="776" y="2115"/>
                  </a:cubicBezTo>
                  <a:cubicBezTo>
                    <a:pt x="890" y="2115"/>
                    <a:pt x="982" y="1955"/>
                    <a:pt x="982" y="1704"/>
                  </a:cubicBezTo>
                  <a:cubicBezTo>
                    <a:pt x="959" y="1476"/>
                    <a:pt x="868" y="1293"/>
                    <a:pt x="731" y="12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99" name="Google Shape;1543;p23">
              <a:extLst>
                <a:ext uri="{FF2B5EF4-FFF2-40B4-BE49-F238E27FC236}">
                  <a16:creationId xmlns:a16="http://schemas.microsoft.com/office/drawing/2014/main" id="{F2920CA9-2F61-CA92-FD15-638B30A2A015}"/>
                </a:ext>
              </a:extLst>
            </p:cNvPr>
            <p:cNvSpPr/>
            <p:nvPr/>
          </p:nvSpPr>
          <p:spPr>
            <a:xfrm>
              <a:off x="4793825" y="3468775"/>
              <a:ext cx="200750" cy="87425"/>
            </a:xfrm>
            <a:custGeom>
              <a:avLst/>
              <a:gdLst/>
              <a:ahLst/>
              <a:cxnLst/>
              <a:rect l="l" t="t" r="r" b="b"/>
              <a:pathLst>
                <a:path w="8030" h="3497" extrusionOk="0">
                  <a:moveTo>
                    <a:pt x="3104" y="0"/>
                  </a:moveTo>
                  <a:cubicBezTo>
                    <a:pt x="1" y="0"/>
                    <a:pt x="92" y="2475"/>
                    <a:pt x="1661" y="3232"/>
                  </a:cubicBezTo>
                  <a:cubicBezTo>
                    <a:pt x="2053" y="3421"/>
                    <a:pt x="2402" y="3496"/>
                    <a:pt x="2709" y="3496"/>
                  </a:cubicBezTo>
                  <a:cubicBezTo>
                    <a:pt x="3924" y="3496"/>
                    <a:pt x="4491" y="2319"/>
                    <a:pt x="4491" y="2319"/>
                  </a:cubicBezTo>
                  <a:cubicBezTo>
                    <a:pt x="4491" y="2319"/>
                    <a:pt x="5434" y="3147"/>
                    <a:pt x="6301" y="3147"/>
                  </a:cubicBezTo>
                  <a:cubicBezTo>
                    <a:pt x="6595" y="3147"/>
                    <a:pt x="6880" y="3052"/>
                    <a:pt x="7116" y="2798"/>
                  </a:cubicBezTo>
                  <a:cubicBezTo>
                    <a:pt x="8029" y="1771"/>
                    <a:pt x="5861" y="470"/>
                    <a:pt x="5861" y="470"/>
                  </a:cubicBezTo>
                  <a:cubicBezTo>
                    <a:pt x="4748" y="138"/>
                    <a:pt x="3837" y="0"/>
                    <a:pt x="3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0" name="Google Shape;1544;p23">
              <a:extLst>
                <a:ext uri="{FF2B5EF4-FFF2-40B4-BE49-F238E27FC236}">
                  <a16:creationId xmlns:a16="http://schemas.microsoft.com/office/drawing/2014/main" id="{FB7852CD-DC89-6743-BBD5-ABEEB651FACD}"/>
                </a:ext>
              </a:extLst>
            </p:cNvPr>
            <p:cNvSpPr/>
            <p:nvPr/>
          </p:nvSpPr>
          <p:spPr>
            <a:xfrm>
              <a:off x="4794400" y="3456725"/>
              <a:ext cx="200750" cy="86975"/>
            </a:xfrm>
            <a:custGeom>
              <a:avLst/>
              <a:gdLst/>
              <a:ahLst/>
              <a:cxnLst/>
              <a:rect l="l" t="t" r="r" b="b"/>
              <a:pathLst>
                <a:path w="8030" h="3479" extrusionOk="0">
                  <a:moveTo>
                    <a:pt x="3093" y="1"/>
                  </a:moveTo>
                  <a:cubicBezTo>
                    <a:pt x="1" y="1"/>
                    <a:pt x="93" y="2456"/>
                    <a:pt x="1661" y="3212"/>
                  </a:cubicBezTo>
                  <a:cubicBezTo>
                    <a:pt x="2057" y="3403"/>
                    <a:pt x="2409" y="3478"/>
                    <a:pt x="2718" y="3478"/>
                  </a:cubicBezTo>
                  <a:cubicBezTo>
                    <a:pt x="3927" y="3478"/>
                    <a:pt x="4491" y="2321"/>
                    <a:pt x="4491" y="2321"/>
                  </a:cubicBezTo>
                  <a:cubicBezTo>
                    <a:pt x="4491" y="2321"/>
                    <a:pt x="5411" y="3140"/>
                    <a:pt x="6267" y="3140"/>
                  </a:cubicBezTo>
                  <a:cubicBezTo>
                    <a:pt x="6564" y="3140"/>
                    <a:pt x="6853" y="3042"/>
                    <a:pt x="7093" y="2778"/>
                  </a:cubicBezTo>
                  <a:cubicBezTo>
                    <a:pt x="8029" y="1774"/>
                    <a:pt x="5861" y="473"/>
                    <a:pt x="5861" y="473"/>
                  </a:cubicBezTo>
                  <a:cubicBezTo>
                    <a:pt x="4743" y="139"/>
                    <a:pt x="3828" y="1"/>
                    <a:pt x="3093"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1" name="Google Shape;1545;p23">
              <a:extLst>
                <a:ext uri="{FF2B5EF4-FFF2-40B4-BE49-F238E27FC236}">
                  <a16:creationId xmlns:a16="http://schemas.microsoft.com/office/drawing/2014/main" id="{6D9E9700-BCAB-8F5B-D830-DED9FCE154D1}"/>
                </a:ext>
              </a:extLst>
            </p:cNvPr>
            <p:cNvSpPr/>
            <p:nvPr/>
          </p:nvSpPr>
          <p:spPr>
            <a:xfrm>
              <a:off x="4794250" y="3456550"/>
              <a:ext cx="184350" cy="87150"/>
            </a:xfrm>
            <a:custGeom>
              <a:avLst/>
              <a:gdLst/>
              <a:ahLst/>
              <a:cxnLst/>
              <a:rect l="l" t="t" r="r" b="b"/>
              <a:pathLst>
                <a:path w="7374" h="3486" extrusionOk="0">
                  <a:moveTo>
                    <a:pt x="3059" y="0"/>
                  </a:moveTo>
                  <a:cubicBezTo>
                    <a:pt x="1" y="23"/>
                    <a:pt x="115" y="2465"/>
                    <a:pt x="1667" y="3219"/>
                  </a:cubicBezTo>
                  <a:cubicBezTo>
                    <a:pt x="2063" y="3410"/>
                    <a:pt x="2415" y="3485"/>
                    <a:pt x="2724" y="3485"/>
                  </a:cubicBezTo>
                  <a:cubicBezTo>
                    <a:pt x="3933" y="3485"/>
                    <a:pt x="4497" y="2328"/>
                    <a:pt x="4497" y="2328"/>
                  </a:cubicBezTo>
                  <a:cubicBezTo>
                    <a:pt x="4497" y="2328"/>
                    <a:pt x="5417" y="3147"/>
                    <a:pt x="6273" y="3147"/>
                  </a:cubicBezTo>
                  <a:cubicBezTo>
                    <a:pt x="6570" y="3147"/>
                    <a:pt x="6859" y="3049"/>
                    <a:pt x="7099" y="2785"/>
                  </a:cubicBezTo>
                  <a:cubicBezTo>
                    <a:pt x="7327" y="2557"/>
                    <a:pt x="7373" y="2306"/>
                    <a:pt x="7327" y="2077"/>
                  </a:cubicBezTo>
                  <a:lnTo>
                    <a:pt x="7327" y="2077"/>
                  </a:lnTo>
                  <a:cubicBezTo>
                    <a:pt x="7239" y="2409"/>
                    <a:pt x="7044" y="2740"/>
                    <a:pt x="6513" y="2740"/>
                  </a:cubicBezTo>
                  <a:cubicBezTo>
                    <a:pt x="6496" y="2740"/>
                    <a:pt x="6478" y="2740"/>
                    <a:pt x="6460" y="2739"/>
                  </a:cubicBezTo>
                  <a:cubicBezTo>
                    <a:pt x="5250" y="2716"/>
                    <a:pt x="4520" y="2100"/>
                    <a:pt x="4520" y="2100"/>
                  </a:cubicBezTo>
                  <a:cubicBezTo>
                    <a:pt x="4520" y="2100"/>
                    <a:pt x="3876" y="3115"/>
                    <a:pt x="2858" y="3115"/>
                  </a:cubicBezTo>
                  <a:cubicBezTo>
                    <a:pt x="2664" y="3115"/>
                    <a:pt x="2457" y="3078"/>
                    <a:pt x="2237" y="2990"/>
                  </a:cubicBezTo>
                  <a:cubicBezTo>
                    <a:pt x="926" y="2466"/>
                    <a:pt x="1561" y="1271"/>
                    <a:pt x="1738" y="1271"/>
                  </a:cubicBezTo>
                  <a:cubicBezTo>
                    <a:pt x="1745" y="1271"/>
                    <a:pt x="1752" y="1274"/>
                    <a:pt x="1758" y="1278"/>
                  </a:cubicBezTo>
                  <a:cubicBezTo>
                    <a:pt x="2291" y="1694"/>
                    <a:pt x="3039" y="1999"/>
                    <a:pt x="3870" y="1999"/>
                  </a:cubicBezTo>
                  <a:cubicBezTo>
                    <a:pt x="4499" y="1999"/>
                    <a:pt x="5176" y="1825"/>
                    <a:pt x="5844" y="1393"/>
                  </a:cubicBezTo>
                  <a:cubicBezTo>
                    <a:pt x="5844" y="1393"/>
                    <a:pt x="6141" y="480"/>
                    <a:pt x="4497" y="274"/>
                  </a:cubicBezTo>
                  <a:cubicBezTo>
                    <a:pt x="3995" y="206"/>
                    <a:pt x="3516" y="92"/>
                    <a:pt x="305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2" name="Google Shape;1546;p23">
              <a:extLst>
                <a:ext uri="{FF2B5EF4-FFF2-40B4-BE49-F238E27FC236}">
                  <a16:creationId xmlns:a16="http://schemas.microsoft.com/office/drawing/2014/main" id="{34328F8C-2438-C8CE-FB21-06A923489320}"/>
                </a:ext>
              </a:extLst>
            </p:cNvPr>
            <p:cNvSpPr/>
            <p:nvPr/>
          </p:nvSpPr>
          <p:spPr>
            <a:xfrm>
              <a:off x="4836475" y="3478800"/>
              <a:ext cx="105600" cy="31650"/>
            </a:xfrm>
            <a:custGeom>
              <a:avLst/>
              <a:gdLst/>
              <a:ahLst/>
              <a:cxnLst/>
              <a:rect l="l" t="t" r="r" b="b"/>
              <a:pathLst>
                <a:path w="4224" h="1266" extrusionOk="0">
                  <a:moveTo>
                    <a:pt x="23" y="0"/>
                  </a:moveTo>
                  <a:cubicBezTo>
                    <a:pt x="23" y="0"/>
                    <a:pt x="23" y="23"/>
                    <a:pt x="1" y="92"/>
                  </a:cubicBezTo>
                  <a:cubicBezTo>
                    <a:pt x="1" y="115"/>
                    <a:pt x="1" y="137"/>
                    <a:pt x="1" y="137"/>
                  </a:cubicBezTo>
                  <a:cubicBezTo>
                    <a:pt x="1" y="160"/>
                    <a:pt x="23" y="183"/>
                    <a:pt x="23" y="206"/>
                  </a:cubicBezTo>
                  <a:cubicBezTo>
                    <a:pt x="23" y="252"/>
                    <a:pt x="46" y="297"/>
                    <a:pt x="69" y="366"/>
                  </a:cubicBezTo>
                  <a:cubicBezTo>
                    <a:pt x="160" y="571"/>
                    <a:pt x="411" y="777"/>
                    <a:pt x="708" y="913"/>
                  </a:cubicBezTo>
                  <a:cubicBezTo>
                    <a:pt x="982" y="1050"/>
                    <a:pt x="1279" y="1142"/>
                    <a:pt x="1507" y="1187"/>
                  </a:cubicBezTo>
                  <a:cubicBezTo>
                    <a:pt x="1735" y="1233"/>
                    <a:pt x="1895" y="1256"/>
                    <a:pt x="1895" y="1256"/>
                  </a:cubicBezTo>
                  <a:lnTo>
                    <a:pt x="2009" y="1256"/>
                  </a:lnTo>
                  <a:cubicBezTo>
                    <a:pt x="2055" y="1256"/>
                    <a:pt x="2111" y="1266"/>
                    <a:pt x="2177" y="1266"/>
                  </a:cubicBezTo>
                  <a:cubicBezTo>
                    <a:pt x="2210" y="1266"/>
                    <a:pt x="2245" y="1263"/>
                    <a:pt x="2283" y="1256"/>
                  </a:cubicBezTo>
                  <a:cubicBezTo>
                    <a:pt x="2534" y="1256"/>
                    <a:pt x="2854" y="1165"/>
                    <a:pt x="3128" y="1073"/>
                  </a:cubicBezTo>
                  <a:cubicBezTo>
                    <a:pt x="3424" y="959"/>
                    <a:pt x="3698" y="822"/>
                    <a:pt x="3904" y="708"/>
                  </a:cubicBezTo>
                  <a:cubicBezTo>
                    <a:pt x="4086" y="617"/>
                    <a:pt x="4223" y="548"/>
                    <a:pt x="4223" y="548"/>
                  </a:cubicBezTo>
                  <a:cubicBezTo>
                    <a:pt x="4223" y="544"/>
                    <a:pt x="4218" y="542"/>
                    <a:pt x="4209" y="542"/>
                  </a:cubicBezTo>
                  <a:cubicBezTo>
                    <a:pt x="4165" y="542"/>
                    <a:pt x="4027" y="583"/>
                    <a:pt x="3858" y="640"/>
                  </a:cubicBezTo>
                  <a:cubicBezTo>
                    <a:pt x="3653" y="731"/>
                    <a:pt x="3356" y="845"/>
                    <a:pt x="3082" y="936"/>
                  </a:cubicBezTo>
                  <a:cubicBezTo>
                    <a:pt x="2785" y="1028"/>
                    <a:pt x="2511" y="1073"/>
                    <a:pt x="2283" y="1073"/>
                  </a:cubicBezTo>
                  <a:cubicBezTo>
                    <a:pt x="2169" y="1073"/>
                    <a:pt x="2078" y="1073"/>
                    <a:pt x="2009" y="1050"/>
                  </a:cubicBezTo>
                  <a:lnTo>
                    <a:pt x="1918" y="1050"/>
                  </a:lnTo>
                  <a:cubicBezTo>
                    <a:pt x="1918" y="1050"/>
                    <a:pt x="1781" y="1028"/>
                    <a:pt x="1553" y="1005"/>
                  </a:cubicBezTo>
                  <a:cubicBezTo>
                    <a:pt x="1324" y="959"/>
                    <a:pt x="1028" y="891"/>
                    <a:pt x="777" y="777"/>
                  </a:cubicBezTo>
                  <a:cubicBezTo>
                    <a:pt x="503" y="662"/>
                    <a:pt x="252" y="503"/>
                    <a:pt x="138" y="320"/>
                  </a:cubicBezTo>
                  <a:cubicBezTo>
                    <a:pt x="46" y="137"/>
                    <a:pt x="46" y="0"/>
                    <a:pt x="23"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3" name="Google Shape;1547;p23">
              <a:extLst>
                <a:ext uri="{FF2B5EF4-FFF2-40B4-BE49-F238E27FC236}">
                  <a16:creationId xmlns:a16="http://schemas.microsoft.com/office/drawing/2014/main" id="{C2012E34-5898-1AD6-EF38-B4109CF1CFD4}"/>
                </a:ext>
              </a:extLst>
            </p:cNvPr>
            <p:cNvSpPr/>
            <p:nvPr/>
          </p:nvSpPr>
          <p:spPr>
            <a:xfrm>
              <a:off x="4853600" y="3519200"/>
              <a:ext cx="24550" cy="10775"/>
            </a:xfrm>
            <a:custGeom>
              <a:avLst/>
              <a:gdLst/>
              <a:ahLst/>
              <a:cxnLst/>
              <a:rect l="l" t="t" r="r" b="b"/>
              <a:pathLst>
                <a:path w="982" h="431" extrusionOk="0">
                  <a:moveTo>
                    <a:pt x="452" y="1"/>
                  </a:moveTo>
                  <a:cubicBezTo>
                    <a:pt x="241" y="1"/>
                    <a:pt x="63" y="65"/>
                    <a:pt x="23" y="165"/>
                  </a:cubicBezTo>
                  <a:cubicBezTo>
                    <a:pt x="0" y="279"/>
                    <a:pt x="160" y="393"/>
                    <a:pt x="411" y="416"/>
                  </a:cubicBezTo>
                  <a:cubicBezTo>
                    <a:pt x="465" y="426"/>
                    <a:pt x="517" y="430"/>
                    <a:pt x="567" y="430"/>
                  </a:cubicBezTo>
                  <a:cubicBezTo>
                    <a:pt x="752" y="430"/>
                    <a:pt x="900" y="369"/>
                    <a:pt x="936" y="279"/>
                  </a:cubicBezTo>
                  <a:cubicBezTo>
                    <a:pt x="982" y="165"/>
                    <a:pt x="799" y="51"/>
                    <a:pt x="548" y="5"/>
                  </a:cubicBezTo>
                  <a:cubicBezTo>
                    <a:pt x="516" y="2"/>
                    <a:pt x="484" y="1"/>
                    <a:pt x="4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4" name="Google Shape;1548;p23">
              <a:extLst>
                <a:ext uri="{FF2B5EF4-FFF2-40B4-BE49-F238E27FC236}">
                  <a16:creationId xmlns:a16="http://schemas.microsoft.com/office/drawing/2014/main" id="{0D877207-EAB7-91D9-5F1E-13CBCC5BA7F6}"/>
                </a:ext>
              </a:extLst>
            </p:cNvPr>
            <p:cNvSpPr/>
            <p:nvPr/>
          </p:nvSpPr>
          <p:spPr>
            <a:xfrm>
              <a:off x="4951175" y="3507325"/>
              <a:ext cx="17150" cy="8025"/>
            </a:xfrm>
            <a:custGeom>
              <a:avLst/>
              <a:gdLst/>
              <a:ahLst/>
              <a:cxnLst/>
              <a:rect l="l" t="t" r="r" b="b"/>
              <a:pathLst>
                <a:path w="686" h="321" extrusionOk="0">
                  <a:moveTo>
                    <a:pt x="366" y="1"/>
                  </a:moveTo>
                  <a:cubicBezTo>
                    <a:pt x="183" y="1"/>
                    <a:pt x="23" y="69"/>
                    <a:pt x="0" y="160"/>
                  </a:cubicBezTo>
                  <a:cubicBezTo>
                    <a:pt x="0" y="252"/>
                    <a:pt x="137" y="320"/>
                    <a:pt x="320" y="320"/>
                  </a:cubicBezTo>
                  <a:cubicBezTo>
                    <a:pt x="503" y="320"/>
                    <a:pt x="662" y="252"/>
                    <a:pt x="662" y="160"/>
                  </a:cubicBezTo>
                  <a:cubicBezTo>
                    <a:pt x="685" y="69"/>
                    <a:pt x="548" y="1"/>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5" name="Google Shape;1549;p23">
              <a:extLst>
                <a:ext uri="{FF2B5EF4-FFF2-40B4-BE49-F238E27FC236}">
                  <a16:creationId xmlns:a16="http://schemas.microsoft.com/office/drawing/2014/main" id="{3730AFC6-EEE7-C643-6A04-7AE6571ED079}"/>
                </a:ext>
              </a:extLst>
            </p:cNvPr>
            <p:cNvSpPr/>
            <p:nvPr/>
          </p:nvSpPr>
          <p:spPr>
            <a:xfrm>
              <a:off x="4689250" y="3464500"/>
              <a:ext cx="203175" cy="352550"/>
            </a:xfrm>
            <a:custGeom>
              <a:avLst/>
              <a:gdLst/>
              <a:ahLst/>
              <a:cxnLst/>
              <a:rect l="l" t="t" r="r" b="b"/>
              <a:pathLst>
                <a:path w="8127" h="14102" extrusionOk="0">
                  <a:moveTo>
                    <a:pt x="3153" y="1"/>
                  </a:moveTo>
                  <a:cubicBezTo>
                    <a:pt x="2636" y="1"/>
                    <a:pt x="2099" y="100"/>
                    <a:pt x="1553" y="299"/>
                  </a:cubicBezTo>
                  <a:cubicBezTo>
                    <a:pt x="1895" y="481"/>
                    <a:pt x="2169" y="458"/>
                    <a:pt x="2717" y="527"/>
                  </a:cubicBezTo>
                  <a:cubicBezTo>
                    <a:pt x="3219" y="846"/>
                    <a:pt x="3881" y="1006"/>
                    <a:pt x="4726" y="2239"/>
                  </a:cubicBezTo>
                  <a:cubicBezTo>
                    <a:pt x="5867" y="3905"/>
                    <a:pt x="6483" y="8333"/>
                    <a:pt x="4908" y="10775"/>
                  </a:cubicBezTo>
                  <a:cubicBezTo>
                    <a:pt x="4908" y="10775"/>
                    <a:pt x="3917" y="12490"/>
                    <a:pt x="1988" y="12490"/>
                  </a:cubicBezTo>
                  <a:cubicBezTo>
                    <a:pt x="1805" y="12490"/>
                    <a:pt x="1615" y="12475"/>
                    <a:pt x="1416" y="12442"/>
                  </a:cubicBezTo>
                  <a:lnTo>
                    <a:pt x="46" y="12533"/>
                  </a:lnTo>
                  <a:cubicBezTo>
                    <a:pt x="46" y="12533"/>
                    <a:pt x="1" y="13902"/>
                    <a:pt x="2101" y="14085"/>
                  </a:cubicBezTo>
                  <a:cubicBezTo>
                    <a:pt x="2226" y="14096"/>
                    <a:pt x="2350" y="14101"/>
                    <a:pt x="2472" y="14101"/>
                  </a:cubicBezTo>
                  <a:cubicBezTo>
                    <a:pt x="3874" y="14101"/>
                    <a:pt x="5120" y="13398"/>
                    <a:pt x="5981" y="12327"/>
                  </a:cubicBezTo>
                  <a:cubicBezTo>
                    <a:pt x="6255" y="11985"/>
                    <a:pt x="6711" y="11574"/>
                    <a:pt x="6894" y="11141"/>
                  </a:cubicBezTo>
                  <a:cubicBezTo>
                    <a:pt x="7738" y="9200"/>
                    <a:pt x="8126" y="7443"/>
                    <a:pt x="7761" y="5297"/>
                  </a:cubicBezTo>
                  <a:cubicBezTo>
                    <a:pt x="7117" y="1742"/>
                    <a:pt x="5312" y="1"/>
                    <a:pt x="315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6" name="Google Shape;1550;p23">
              <a:extLst>
                <a:ext uri="{FF2B5EF4-FFF2-40B4-BE49-F238E27FC236}">
                  <a16:creationId xmlns:a16="http://schemas.microsoft.com/office/drawing/2014/main" id="{68E67001-DC68-BD5A-6C61-EE8FE32E4C92}"/>
                </a:ext>
              </a:extLst>
            </p:cNvPr>
            <p:cNvSpPr/>
            <p:nvPr/>
          </p:nvSpPr>
          <p:spPr>
            <a:xfrm>
              <a:off x="4690400" y="3477650"/>
              <a:ext cx="166075" cy="322175"/>
            </a:xfrm>
            <a:custGeom>
              <a:avLst/>
              <a:gdLst/>
              <a:ahLst/>
              <a:cxnLst/>
              <a:rect l="l" t="t" r="r" b="b"/>
              <a:pathLst>
                <a:path w="6643" h="12887" extrusionOk="0">
                  <a:moveTo>
                    <a:pt x="2694" y="1"/>
                  </a:moveTo>
                  <a:cubicBezTo>
                    <a:pt x="3173" y="320"/>
                    <a:pt x="3858" y="480"/>
                    <a:pt x="4680" y="1713"/>
                  </a:cubicBezTo>
                  <a:cubicBezTo>
                    <a:pt x="5821" y="3379"/>
                    <a:pt x="6437" y="7807"/>
                    <a:pt x="4862" y="10249"/>
                  </a:cubicBezTo>
                  <a:cubicBezTo>
                    <a:pt x="4862" y="10249"/>
                    <a:pt x="3871" y="11964"/>
                    <a:pt x="1942" y="11964"/>
                  </a:cubicBezTo>
                  <a:cubicBezTo>
                    <a:pt x="1759" y="11964"/>
                    <a:pt x="1569" y="11949"/>
                    <a:pt x="1370" y="11916"/>
                  </a:cubicBezTo>
                  <a:lnTo>
                    <a:pt x="0" y="12007"/>
                  </a:lnTo>
                  <a:cubicBezTo>
                    <a:pt x="0" y="12007"/>
                    <a:pt x="0" y="12281"/>
                    <a:pt x="160" y="12578"/>
                  </a:cubicBezTo>
                  <a:cubicBezTo>
                    <a:pt x="434" y="12737"/>
                    <a:pt x="799" y="12829"/>
                    <a:pt x="1279" y="12874"/>
                  </a:cubicBezTo>
                  <a:cubicBezTo>
                    <a:pt x="1383" y="12883"/>
                    <a:pt x="1487" y="12887"/>
                    <a:pt x="1590" y="12887"/>
                  </a:cubicBezTo>
                  <a:cubicBezTo>
                    <a:pt x="2863" y="12887"/>
                    <a:pt x="4035" y="12248"/>
                    <a:pt x="4816" y="11276"/>
                  </a:cubicBezTo>
                  <a:cubicBezTo>
                    <a:pt x="5068" y="10957"/>
                    <a:pt x="5296" y="10592"/>
                    <a:pt x="5456" y="10204"/>
                  </a:cubicBezTo>
                  <a:cubicBezTo>
                    <a:pt x="6232" y="8423"/>
                    <a:pt x="6642" y="6780"/>
                    <a:pt x="6300" y="4817"/>
                  </a:cubicBezTo>
                  <a:cubicBezTo>
                    <a:pt x="5775" y="1827"/>
                    <a:pt x="4406" y="252"/>
                    <a:pt x="26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7" name="Google Shape;1551;p23">
              <a:extLst>
                <a:ext uri="{FF2B5EF4-FFF2-40B4-BE49-F238E27FC236}">
                  <a16:creationId xmlns:a16="http://schemas.microsoft.com/office/drawing/2014/main" id="{9BAF080D-9FAD-6869-87C4-C17E25CB11B6}"/>
                </a:ext>
              </a:extLst>
            </p:cNvPr>
            <p:cNvSpPr/>
            <p:nvPr/>
          </p:nvSpPr>
          <p:spPr>
            <a:xfrm>
              <a:off x="4750875" y="3485450"/>
              <a:ext cx="94175" cy="287825"/>
            </a:xfrm>
            <a:custGeom>
              <a:avLst/>
              <a:gdLst/>
              <a:ahLst/>
              <a:cxnLst/>
              <a:rect l="l" t="t" r="r" b="b"/>
              <a:pathLst>
                <a:path w="3767" h="11513" extrusionOk="0">
                  <a:moveTo>
                    <a:pt x="442" y="1"/>
                  </a:moveTo>
                  <a:cubicBezTo>
                    <a:pt x="390" y="1"/>
                    <a:pt x="342" y="3"/>
                    <a:pt x="298" y="8"/>
                  </a:cubicBezTo>
                  <a:cubicBezTo>
                    <a:pt x="115" y="31"/>
                    <a:pt x="1" y="100"/>
                    <a:pt x="24" y="100"/>
                  </a:cubicBezTo>
                  <a:cubicBezTo>
                    <a:pt x="24" y="104"/>
                    <a:pt x="27" y="106"/>
                    <a:pt x="35" y="106"/>
                  </a:cubicBezTo>
                  <a:cubicBezTo>
                    <a:pt x="65" y="106"/>
                    <a:pt x="156" y="77"/>
                    <a:pt x="320" y="77"/>
                  </a:cubicBezTo>
                  <a:cubicBezTo>
                    <a:pt x="503" y="77"/>
                    <a:pt x="777" y="100"/>
                    <a:pt x="1051" y="259"/>
                  </a:cubicBezTo>
                  <a:cubicBezTo>
                    <a:pt x="1621" y="556"/>
                    <a:pt x="2169" y="1264"/>
                    <a:pt x="2557" y="2017"/>
                  </a:cubicBezTo>
                  <a:cubicBezTo>
                    <a:pt x="2763" y="2405"/>
                    <a:pt x="2945" y="2816"/>
                    <a:pt x="3037" y="3181"/>
                  </a:cubicBezTo>
                  <a:cubicBezTo>
                    <a:pt x="3128" y="3569"/>
                    <a:pt x="3219" y="3957"/>
                    <a:pt x="3265" y="4277"/>
                  </a:cubicBezTo>
                  <a:cubicBezTo>
                    <a:pt x="3333" y="4596"/>
                    <a:pt x="3356" y="4870"/>
                    <a:pt x="3379" y="5053"/>
                  </a:cubicBezTo>
                  <a:cubicBezTo>
                    <a:pt x="3379" y="5144"/>
                    <a:pt x="3402" y="5213"/>
                    <a:pt x="3402" y="5258"/>
                  </a:cubicBezTo>
                  <a:cubicBezTo>
                    <a:pt x="3402" y="5327"/>
                    <a:pt x="3402" y="5349"/>
                    <a:pt x="3402" y="5349"/>
                  </a:cubicBezTo>
                  <a:cubicBezTo>
                    <a:pt x="3402" y="5349"/>
                    <a:pt x="3402" y="5464"/>
                    <a:pt x="3425" y="5646"/>
                  </a:cubicBezTo>
                  <a:cubicBezTo>
                    <a:pt x="3447" y="5829"/>
                    <a:pt x="3425" y="6103"/>
                    <a:pt x="3447" y="6422"/>
                  </a:cubicBezTo>
                  <a:cubicBezTo>
                    <a:pt x="3425" y="6742"/>
                    <a:pt x="3402" y="7130"/>
                    <a:pt x="3310" y="7518"/>
                  </a:cubicBezTo>
                  <a:cubicBezTo>
                    <a:pt x="3288" y="7609"/>
                    <a:pt x="3288" y="7723"/>
                    <a:pt x="3242" y="7815"/>
                  </a:cubicBezTo>
                  <a:cubicBezTo>
                    <a:pt x="3219" y="7906"/>
                    <a:pt x="3196" y="8020"/>
                    <a:pt x="3174" y="8111"/>
                  </a:cubicBezTo>
                  <a:cubicBezTo>
                    <a:pt x="3128" y="8225"/>
                    <a:pt x="3105" y="8317"/>
                    <a:pt x="3082" y="8431"/>
                  </a:cubicBezTo>
                  <a:lnTo>
                    <a:pt x="2945" y="8728"/>
                  </a:lnTo>
                  <a:cubicBezTo>
                    <a:pt x="2626" y="9526"/>
                    <a:pt x="2169" y="10280"/>
                    <a:pt x="1736" y="10759"/>
                  </a:cubicBezTo>
                  <a:cubicBezTo>
                    <a:pt x="1302" y="11238"/>
                    <a:pt x="914" y="11489"/>
                    <a:pt x="937" y="11512"/>
                  </a:cubicBezTo>
                  <a:cubicBezTo>
                    <a:pt x="937" y="11512"/>
                    <a:pt x="1051" y="11467"/>
                    <a:pt x="1211" y="11353"/>
                  </a:cubicBezTo>
                  <a:cubicBezTo>
                    <a:pt x="1233" y="11330"/>
                    <a:pt x="1279" y="11307"/>
                    <a:pt x="1347" y="11284"/>
                  </a:cubicBezTo>
                  <a:cubicBezTo>
                    <a:pt x="1393" y="11238"/>
                    <a:pt x="1439" y="11193"/>
                    <a:pt x="1484" y="11147"/>
                  </a:cubicBezTo>
                  <a:cubicBezTo>
                    <a:pt x="1576" y="11056"/>
                    <a:pt x="1713" y="10987"/>
                    <a:pt x="1827" y="10850"/>
                  </a:cubicBezTo>
                  <a:cubicBezTo>
                    <a:pt x="2306" y="10371"/>
                    <a:pt x="2808" y="9641"/>
                    <a:pt x="3174" y="8819"/>
                  </a:cubicBezTo>
                  <a:lnTo>
                    <a:pt x="3310" y="8522"/>
                  </a:lnTo>
                  <a:cubicBezTo>
                    <a:pt x="3333" y="8408"/>
                    <a:pt x="3379" y="8294"/>
                    <a:pt x="3402" y="8203"/>
                  </a:cubicBezTo>
                  <a:cubicBezTo>
                    <a:pt x="3447" y="8088"/>
                    <a:pt x="3470" y="7997"/>
                    <a:pt x="3516" y="7883"/>
                  </a:cubicBezTo>
                  <a:cubicBezTo>
                    <a:pt x="3539" y="7769"/>
                    <a:pt x="3562" y="7678"/>
                    <a:pt x="3584" y="7564"/>
                  </a:cubicBezTo>
                  <a:cubicBezTo>
                    <a:pt x="3676" y="7153"/>
                    <a:pt x="3721" y="6765"/>
                    <a:pt x="3744" y="6445"/>
                  </a:cubicBezTo>
                  <a:cubicBezTo>
                    <a:pt x="3744" y="6103"/>
                    <a:pt x="3767" y="5829"/>
                    <a:pt x="3744" y="5623"/>
                  </a:cubicBezTo>
                  <a:cubicBezTo>
                    <a:pt x="3744" y="5418"/>
                    <a:pt x="3721" y="5327"/>
                    <a:pt x="3721" y="5327"/>
                  </a:cubicBezTo>
                  <a:cubicBezTo>
                    <a:pt x="3721" y="5327"/>
                    <a:pt x="3721" y="5281"/>
                    <a:pt x="3721" y="5235"/>
                  </a:cubicBezTo>
                  <a:cubicBezTo>
                    <a:pt x="3721" y="5190"/>
                    <a:pt x="3721" y="5098"/>
                    <a:pt x="3698" y="5007"/>
                  </a:cubicBezTo>
                  <a:cubicBezTo>
                    <a:pt x="3653" y="4824"/>
                    <a:pt x="3630" y="4551"/>
                    <a:pt x="3562" y="4208"/>
                  </a:cubicBezTo>
                  <a:cubicBezTo>
                    <a:pt x="3493" y="3889"/>
                    <a:pt x="3402" y="3523"/>
                    <a:pt x="3310" y="3113"/>
                  </a:cubicBezTo>
                  <a:cubicBezTo>
                    <a:pt x="3174" y="2702"/>
                    <a:pt x="2991" y="2291"/>
                    <a:pt x="2763" y="1903"/>
                  </a:cubicBezTo>
                  <a:cubicBezTo>
                    <a:pt x="2557" y="1515"/>
                    <a:pt x="2306" y="1150"/>
                    <a:pt x="2009" y="853"/>
                  </a:cubicBezTo>
                  <a:cubicBezTo>
                    <a:pt x="1736" y="533"/>
                    <a:pt x="1416" y="282"/>
                    <a:pt x="1096" y="145"/>
                  </a:cubicBezTo>
                  <a:cubicBezTo>
                    <a:pt x="864" y="38"/>
                    <a:pt x="631" y="1"/>
                    <a:pt x="44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8" name="Google Shape;1552;p23">
              <a:extLst>
                <a:ext uri="{FF2B5EF4-FFF2-40B4-BE49-F238E27FC236}">
                  <a16:creationId xmlns:a16="http://schemas.microsoft.com/office/drawing/2014/main" id="{C89DF8BF-FFA7-2026-B5C7-AE061955D236}"/>
                </a:ext>
              </a:extLst>
            </p:cNvPr>
            <p:cNvSpPr/>
            <p:nvPr/>
          </p:nvSpPr>
          <p:spPr>
            <a:xfrm>
              <a:off x="4709800" y="3464950"/>
              <a:ext cx="182050" cy="354650"/>
            </a:xfrm>
            <a:custGeom>
              <a:avLst/>
              <a:gdLst/>
              <a:ahLst/>
              <a:cxnLst/>
              <a:rect l="l" t="t" r="r" b="b"/>
              <a:pathLst>
                <a:path w="7282" h="14186" extrusionOk="0">
                  <a:moveTo>
                    <a:pt x="2777" y="1"/>
                  </a:moveTo>
                  <a:cubicBezTo>
                    <a:pt x="2625" y="1"/>
                    <a:pt x="2489" y="12"/>
                    <a:pt x="2374" y="29"/>
                  </a:cubicBezTo>
                  <a:cubicBezTo>
                    <a:pt x="2214" y="29"/>
                    <a:pt x="2123" y="75"/>
                    <a:pt x="2032" y="98"/>
                  </a:cubicBezTo>
                  <a:cubicBezTo>
                    <a:pt x="1963" y="121"/>
                    <a:pt x="1918" y="121"/>
                    <a:pt x="1918" y="121"/>
                  </a:cubicBezTo>
                  <a:cubicBezTo>
                    <a:pt x="1918" y="127"/>
                    <a:pt x="1933" y="130"/>
                    <a:pt x="1962" y="130"/>
                  </a:cubicBezTo>
                  <a:cubicBezTo>
                    <a:pt x="2032" y="130"/>
                    <a:pt x="2181" y="114"/>
                    <a:pt x="2374" y="98"/>
                  </a:cubicBezTo>
                  <a:cubicBezTo>
                    <a:pt x="2460" y="91"/>
                    <a:pt x="2556" y="87"/>
                    <a:pt x="2660" y="87"/>
                  </a:cubicBezTo>
                  <a:cubicBezTo>
                    <a:pt x="2915" y="87"/>
                    <a:pt x="3221" y="115"/>
                    <a:pt x="3561" y="212"/>
                  </a:cubicBezTo>
                  <a:cubicBezTo>
                    <a:pt x="3789" y="303"/>
                    <a:pt x="4040" y="395"/>
                    <a:pt x="4292" y="554"/>
                  </a:cubicBezTo>
                  <a:cubicBezTo>
                    <a:pt x="4520" y="691"/>
                    <a:pt x="4771" y="874"/>
                    <a:pt x="4976" y="1079"/>
                  </a:cubicBezTo>
                  <a:cubicBezTo>
                    <a:pt x="5205" y="1308"/>
                    <a:pt x="5410" y="1559"/>
                    <a:pt x="5593" y="1833"/>
                  </a:cubicBezTo>
                  <a:cubicBezTo>
                    <a:pt x="5752" y="2084"/>
                    <a:pt x="5912" y="2380"/>
                    <a:pt x="6072" y="2677"/>
                  </a:cubicBezTo>
                  <a:cubicBezTo>
                    <a:pt x="6620" y="3887"/>
                    <a:pt x="6871" y="5211"/>
                    <a:pt x="6939" y="6192"/>
                  </a:cubicBezTo>
                  <a:cubicBezTo>
                    <a:pt x="6962" y="6694"/>
                    <a:pt x="6962" y="7105"/>
                    <a:pt x="6939" y="7379"/>
                  </a:cubicBezTo>
                  <a:cubicBezTo>
                    <a:pt x="6916" y="7516"/>
                    <a:pt x="6916" y="7630"/>
                    <a:pt x="6894" y="7722"/>
                  </a:cubicBezTo>
                  <a:cubicBezTo>
                    <a:pt x="6894" y="7790"/>
                    <a:pt x="6894" y="7836"/>
                    <a:pt x="6894" y="7836"/>
                  </a:cubicBezTo>
                  <a:cubicBezTo>
                    <a:pt x="6894" y="7836"/>
                    <a:pt x="6894" y="7881"/>
                    <a:pt x="6871" y="7950"/>
                  </a:cubicBezTo>
                  <a:cubicBezTo>
                    <a:pt x="6871" y="8018"/>
                    <a:pt x="6848" y="8132"/>
                    <a:pt x="6825" y="8292"/>
                  </a:cubicBezTo>
                  <a:cubicBezTo>
                    <a:pt x="6779" y="8566"/>
                    <a:pt x="6711" y="8977"/>
                    <a:pt x="6574" y="9456"/>
                  </a:cubicBezTo>
                  <a:cubicBezTo>
                    <a:pt x="6437" y="9936"/>
                    <a:pt x="6232" y="10483"/>
                    <a:pt x="5958" y="11031"/>
                  </a:cubicBezTo>
                  <a:cubicBezTo>
                    <a:pt x="5798" y="11305"/>
                    <a:pt x="5638" y="11579"/>
                    <a:pt x="5456" y="11853"/>
                  </a:cubicBezTo>
                  <a:cubicBezTo>
                    <a:pt x="5273" y="12104"/>
                    <a:pt x="5068" y="12378"/>
                    <a:pt x="4839" y="12606"/>
                  </a:cubicBezTo>
                  <a:cubicBezTo>
                    <a:pt x="4611" y="12857"/>
                    <a:pt x="4383" y="13063"/>
                    <a:pt x="4109" y="13268"/>
                  </a:cubicBezTo>
                  <a:cubicBezTo>
                    <a:pt x="3835" y="13451"/>
                    <a:pt x="3561" y="13611"/>
                    <a:pt x="3287" y="13725"/>
                  </a:cubicBezTo>
                  <a:cubicBezTo>
                    <a:pt x="2717" y="13976"/>
                    <a:pt x="2146" y="14067"/>
                    <a:pt x="1644" y="14067"/>
                  </a:cubicBezTo>
                  <a:cubicBezTo>
                    <a:pt x="680" y="14045"/>
                    <a:pt x="52" y="13792"/>
                    <a:pt x="3" y="13792"/>
                  </a:cubicBezTo>
                  <a:cubicBezTo>
                    <a:pt x="1" y="13792"/>
                    <a:pt x="0" y="13792"/>
                    <a:pt x="0" y="13793"/>
                  </a:cubicBezTo>
                  <a:cubicBezTo>
                    <a:pt x="0" y="13816"/>
                    <a:pt x="137" y="13884"/>
                    <a:pt x="434" y="13976"/>
                  </a:cubicBezTo>
                  <a:cubicBezTo>
                    <a:pt x="708" y="14044"/>
                    <a:pt x="1119" y="14158"/>
                    <a:pt x="1644" y="14181"/>
                  </a:cubicBezTo>
                  <a:cubicBezTo>
                    <a:pt x="1704" y="14184"/>
                    <a:pt x="1766" y="14185"/>
                    <a:pt x="1829" y="14185"/>
                  </a:cubicBezTo>
                  <a:cubicBezTo>
                    <a:pt x="2293" y="14185"/>
                    <a:pt x="2833" y="14108"/>
                    <a:pt x="3356" y="13907"/>
                  </a:cubicBezTo>
                  <a:cubicBezTo>
                    <a:pt x="3652" y="13793"/>
                    <a:pt x="3949" y="13611"/>
                    <a:pt x="4223" y="13428"/>
                  </a:cubicBezTo>
                  <a:cubicBezTo>
                    <a:pt x="4520" y="13245"/>
                    <a:pt x="4771" y="13017"/>
                    <a:pt x="5022" y="12789"/>
                  </a:cubicBezTo>
                  <a:cubicBezTo>
                    <a:pt x="5250" y="12538"/>
                    <a:pt x="5478" y="12264"/>
                    <a:pt x="5661" y="11990"/>
                  </a:cubicBezTo>
                  <a:cubicBezTo>
                    <a:pt x="5866" y="11716"/>
                    <a:pt x="6049" y="11442"/>
                    <a:pt x="6186" y="11145"/>
                  </a:cubicBezTo>
                  <a:cubicBezTo>
                    <a:pt x="6506" y="10598"/>
                    <a:pt x="6711" y="10027"/>
                    <a:pt x="6871" y="9548"/>
                  </a:cubicBezTo>
                  <a:cubicBezTo>
                    <a:pt x="7008" y="9045"/>
                    <a:pt x="7099" y="8635"/>
                    <a:pt x="7145" y="8338"/>
                  </a:cubicBezTo>
                  <a:cubicBezTo>
                    <a:pt x="7168" y="8178"/>
                    <a:pt x="7190" y="8064"/>
                    <a:pt x="7213" y="7995"/>
                  </a:cubicBezTo>
                  <a:cubicBezTo>
                    <a:pt x="7213" y="7904"/>
                    <a:pt x="7213" y="7881"/>
                    <a:pt x="7213" y="7881"/>
                  </a:cubicBezTo>
                  <a:cubicBezTo>
                    <a:pt x="7213" y="7881"/>
                    <a:pt x="7213" y="7836"/>
                    <a:pt x="7236" y="7744"/>
                  </a:cubicBezTo>
                  <a:cubicBezTo>
                    <a:pt x="7236" y="7676"/>
                    <a:pt x="7259" y="7562"/>
                    <a:pt x="7259" y="7402"/>
                  </a:cubicBezTo>
                  <a:cubicBezTo>
                    <a:pt x="7282" y="7105"/>
                    <a:pt x="7282" y="6672"/>
                    <a:pt x="7236" y="6169"/>
                  </a:cubicBezTo>
                  <a:cubicBezTo>
                    <a:pt x="7145" y="5142"/>
                    <a:pt x="6894" y="3796"/>
                    <a:pt x="6277" y="2586"/>
                  </a:cubicBezTo>
                  <a:cubicBezTo>
                    <a:pt x="6118" y="2266"/>
                    <a:pt x="5958" y="1970"/>
                    <a:pt x="5752" y="1696"/>
                  </a:cubicBezTo>
                  <a:cubicBezTo>
                    <a:pt x="5570" y="1422"/>
                    <a:pt x="5341" y="1171"/>
                    <a:pt x="5113" y="965"/>
                  </a:cubicBezTo>
                  <a:cubicBezTo>
                    <a:pt x="4885" y="737"/>
                    <a:pt x="4611" y="554"/>
                    <a:pt x="4360" y="418"/>
                  </a:cubicBezTo>
                  <a:cubicBezTo>
                    <a:pt x="4109" y="258"/>
                    <a:pt x="3835" y="166"/>
                    <a:pt x="3607" y="98"/>
                  </a:cubicBezTo>
                  <a:cubicBezTo>
                    <a:pt x="3299" y="28"/>
                    <a:pt x="3017" y="1"/>
                    <a:pt x="277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09" name="Google Shape;1553;p23">
              <a:extLst>
                <a:ext uri="{FF2B5EF4-FFF2-40B4-BE49-F238E27FC236}">
                  <a16:creationId xmlns:a16="http://schemas.microsoft.com/office/drawing/2014/main" id="{B7F70725-39DD-2D16-32BA-789D6314362F}"/>
                </a:ext>
              </a:extLst>
            </p:cNvPr>
            <p:cNvSpPr/>
            <p:nvPr/>
          </p:nvSpPr>
          <p:spPr>
            <a:xfrm>
              <a:off x="4847325" y="3537525"/>
              <a:ext cx="21700" cy="48050"/>
            </a:xfrm>
            <a:custGeom>
              <a:avLst/>
              <a:gdLst/>
              <a:ahLst/>
              <a:cxnLst/>
              <a:rect l="l" t="t" r="r" b="b"/>
              <a:pathLst>
                <a:path w="868" h="1922" extrusionOk="0">
                  <a:moveTo>
                    <a:pt x="227" y="1"/>
                  </a:moveTo>
                  <a:cubicBezTo>
                    <a:pt x="220" y="1"/>
                    <a:pt x="213" y="1"/>
                    <a:pt x="206" y="2"/>
                  </a:cubicBezTo>
                  <a:cubicBezTo>
                    <a:pt x="69" y="2"/>
                    <a:pt x="0" y="231"/>
                    <a:pt x="46" y="482"/>
                  </a:cubicBezTo>
                  <a:cubicBezTo>
                    <a:pt x="111" y="742"/>
                    <a:pt x="258" y="940"/>
                    <a:pt x="390" y="940"/>
                  </a:cubicBezTo>
                  <a:cubicBezTo>
                    <a:pt x="397" y="940"/>
                    <a:pt x="404" y="939"/>
                    <a:pt x="411" y="938"/>
                  </a:cubicBezTo>
                  <a:cubicBezTo>
                    <a:pt x="571" y="938"/>
                    <a:pt x="639" y="710"/>
                    <a:pt x="571" y="459"/>
                  </a:cubicBezTo>
                  <a:cubicBezTo>
                    <a:pt x="506" y="199"/>
                    <a:pt x="359" y="1"/>
                    <a:pt x="227" y="1"/>
                  </a:cubicBezTo>
                  <a:close/>
                  <a:moveTo>
                    <a:pt x="589" y="1256"/>
                  </a:moveTo>
                  <a:cubicBezTo>
                    <a:pt x="583" y="1256"/>
                    <a:pt x="577" y="1256"/>
                    <a:pt x="571" y="1258"/>
                  </a:cubicBezTo>
                  <a:cubicBezTo>
                    <a:pt x="457" y="1258"/>
                    <a:pt x="411" y="1418"/>
                    <a:pt x="457" y="1600"/>
                  </a:cubicBezTo>
                  <a:cubicBezTo>
                    <a:pt x="499" y="1771"/>
                    <a:pt x="602" y="1922"/>
                    <a:pt x="690" y="1922"/>
                  </a:cubicBezTo>
                  <a:cubicBezTo>
                    <a:pt x="696" y="1922"/>
                    <a:pt x="702" y="1921"/>
                    <a:pt x="708" y="1920"/>
                  </a:cubicBezTo>
                  <a:cubicBezTo>
                    <a:pt x="822" y="1920"/>
                    <a:pt x="868" y="1760"/>
                    <a:pt x="822" y="1577"/>
                  </a:cubicBezTo>
                  <a:cubicBezTo>
                    <a:pt x="779" y="1407"/>
                    <a:pt x="677" y="1256"/>
                    <a:pt x="589" y="1256"/>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0" name="Google Shape;1554;p23">
              <a:extLst>
                <a:ext uri="{FF2B5EF4-FFF2-40B4-BE49-F238E27FC236}">
                  <a16:creationId xmlns:a16="http://schemas.microsoft.com/office/drawing/2014/main" id="{3069F4BF-F203-BDFC-3391-31FCAD5355C0}"/>
                </a:ext>
              </a:extLst>
            </p:cNvPr>
            <p:cNvSpPr/>
            <p:nvPr/>
          </p:nvSpPr>
          <p:spPr>
            <a:xfrm>
              <a:off x="4600800" y="3619225"/>
              <a:ext cx="176925" cy="402300"/>
            </a:xfrm>
            <a:custGeom>
              <a:avLst/>
              <a:gdLst/>
              <a:ahLst/>
              <a:cxnLst/>
              <a:rect l="l" t="t" r="r" b="b"/>
              <a:pathLst>
                <a:path w="7077" h="16092" extrusionOk="0">
                  <a:moveTo>
                    <a:pt x="3472" y="1"/>
                  </a:moveTo>
                  <a:cubicBezTo>
                    <a:pt x="3228" y="1"/>
                    <a:pt x="3040" y="40"/>
                    <a:pt x="2945" y="135"/>
                  </a:cubicBezTo>
                  <a:cubicBezTo>
                    <a:pt x="2945" y="135"/>
                    <a:pt x="1370" y="4061"/>
                    <a:pt x="1256" y="6230"/>
                  </a:cubicBezTo>
                  <a:cubicBezTo>
                    <a:pt x="1165" y="8398"/>
                    <a:pt x="2512" y="14173"/>
                    <a:pt x="2512" y="14173"/>
                  </a:cubicBezTo>
                  <a:cubicBezTo>
                    <a:pt x="2512" y="14173"/>
                    <a:pt x="1" y="14652"/>
                    <a:pt x="69" y="15634"/>
                  </a:cubicBezTo>
                  <a:cubicBezTo>
                    <a:pt x="82" y="15903"/>
                    <a:pt x="389" y="16000"/>
                    <a:pt x="828" y="16000"/>
                  </a:cubicBezTo>
                  <a:cubicBezTo>
                    <a:pt x="1992" y="16000"/>
                    <a:pt x="4086" y="15314"/>
                    <a:pt x="4086" y="15314"/>
                  </a:cubicBezTo>
                  <a:lnTo>
                    <a:pt x="4086" y="15314"/>
                  </a:lnTo>
                  <a:cubicBezTo>
                    <a:pt x="4086" y="15314"/>
                    <a:pt x="3379" y="15862"/>
                    <a:pt x="4018" y="16067"/>
                  </a:cubicBezTo>
                  <a:cubicBezTo>
                    <a:pt x="4065" y="16084"/>
                    <a:pt x="4113" y="16091"/>
                    <a:pt x="4161" y="16091"/>
                  </a:cubicBezTo>
                  <a:cubicBezTo>
                    <a:pt x="4788" y="16091"/>
                    <a:pt x="5437" y="14780"/>
                    <a:pt x="4589" y="14059"/>
                  </a:cubicBezTo>
                  <a:cubicBezTo>
                    <a:pt x="4589" y="13739"/>
                    <a:pt x="5022" y="6823"/>
                    <a:pt x="5182" y="6116"/>
                  </a:cubicBezTo>
                  <a:cubicBezTo>
                    <a:pt x="5342" y="5408"/>
                    <a:pt x="7077" y="889"/>
                    <a:pt x="7077" y="889"/>
                  </a:cubicBezTo>
                  <a:cubicBezTo>
                    <a:pt x="7077" y="889"/>
                    <a:pt x="4631" y="1"/>
                    <a:pt x="347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1" name="Google Shape;1555;p23">
              <a:extLst>
                <a:ext uri="{FF2B5EF4-FFF2-40B4-BE49-F238E27FC236}">
                  <a16:creationId xmlns:a16="http://schemas.microsoft.com/office/drawing/2014/main" id="{FFE5F1CA-F0E1-9EB6-5B33-DB4EF82DADE8}"/>
                </a:ext>
              </a:extLst>
            </p:cNvPr>
            <p:cNvSpPr/>
            <p:nvPr/>
          </p:nvSpPr>
          <p:spPr>
            <a:xfrm>
              <a:off x="4601950" y="3983025"/>
              <a:ext cx="45675" cy="32775"/>
            </a:xfrm>
            <a:custGeom>
              <a:avLst/>
              <a:gdLst/>
              <a:ahLst/>
              <a:cxnLst/>
              <a:rect l="l" t="t" r="r" b="b"/>
              <a:pathLst>
                <a:path w="1827" h="1311" extrusionOk="0">
                  <a:moveTo>
                    <a:pt x="1768" y="1"/>
                  </a:moveTo>
                  <a:cubicBezTo>
                    <a:pt x="1665" y="1"/>
                    <a:pt x="1442" y="31"/>
                    <a:pt x="1233" y="100"/>
                  </a:cubicBezTo>
                  <a:cubicBezTo>
                    <a:pt x="936" y="169"/>
                    <a:pt x="662" y="306"/>
                    <a:pt x="662" y="306"/>
                  </a:cubicBezTo>
                  <a:cubicBezTo>
                    <a:pt x="662" y="306"/>
                    <a:pt x="594" y="351"/>
                    <a:pt x="503" y="420"/>
                  </a:cubicBezTo>
                  <a:cubicBezTo>
                    <a:pt x="411" y="488"/>
                    <a:pt x="274" y="602"/>
                    <a:pt x="183" y="717"/>
                  </a:cubicBezTo>
                  <a:cubicBezTo>
                    <a:pt x="92" y="854"/>
                    <a:pt x="23" y="990"/>
                    <a:pt x="23" y="1105"/>
                  </a:cubicBezTo>
                  <a:cubicBezTo>
                    <a:pt x="0" y="1242"/>
                    <a:pt x="0" y="1310"/>
                    <a:pt x="23" y="1310"/>
                  </a:cubicBezTo>
                  <a:cubicBezTo>
                    <a:pt x="46" y="1310"/>
                    <a:pt x="46" y="1242"/>
                    <a:pt x="92" y="1127"/>
                  </a:cubicBezTo>
                  <a:cubicBezTo>
                    <a:pt x="137" y="1036"/>
                    <a:pt x="206" y="922"/>
                    <a:pt x="297" y="808"/>
                  </a:cubicBezTo>
                  <a:cubicBezTo>
                    <a:pt x="388" y="717"/>
                    <a:pt x="503" y="625"/>
                    <a:pt x="594" y="580"/>
                  </a:cubicBezTo>
                  <a:cubicBezTo>
                    <a:pt x="685" y="534"/>
                    <a:pt x="754" y="488"/>
                    <a:pt x="754" y="488"/>
                  </a:cubicBezTo>
                  <a:cubicBezTo>
                    <a:pt x="754" y="488"/>
                    <a:pt x="1005" y="351"/>
                    <a:pt x="1279" y="237"/>
                  </a:cubicBezTo>
                  <a:cubicBezTo>
                    <a:pt x="1530" y="123"/>
                    <a:pt x="1826" y="32"/>
                    <a:pt x="1826" y="9"/>
                  </a:cubicBezTo>
                  <a:cubicBezTo>
                    <a:pt x="1821" y="4"/>
                    <a:pt x="1800" y="1"/>
                    <a:pt x="176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2" name="Google Shape;1556;p23">
              <a:extLst>
                <a:ext uri="{FF2B5EF4-FFF2-40B4-BE49-F238E27FC236}">
                  <a16:creationId xmlns:a16="http://schemas.microsoft.com/office/drawing/2014/main" id="{C8C5ACF2-CA26-21B4-ADB6-77D4A7682C43}"/>
                </a:ext>
              </a:extLst>
            </p:cNvPr>
            <p:cNvSpPr/>
            <p:nvPr/>
          </p:nvSpPr>
          <p:spPr>
            <a:xfrm>
              <a:off x="4614500" y="3983175"/>
              <a:ext cx="61650" cy="36650"/>
            </a:xfrm>
            <a:custGeom>
              <a:avLst/>
              <a:gdLst/>
              <a:ahLst/>
              <a:cxnLst/>
              <a:rect l="l" t="t" r="r" b="b"/>
              <a:pathLst>
                <a:path w="2466" h="1466" extrusionOk="0">
                  <a:moveTo>
                    <a:pt x="2453" y="0"/>
                  </a:moveTo>
                  <a:cubicBezTo>
                    <a:pt x="2383" y="0"/>
                    <a:pt x="2071" y="104"/>
                    <a:pt x="1758" y="208"/>
                  </a:cubicBezTo>
                  <a:cubicBezTo>
                    <a:pt x="1416" y="323"/>
                    <a:pt x="1073" y="482"/>
                    <a:pt x="1073" y="482"/>
                  </a:cubicBezTo>
                  <a:cubicBezTo>
                    <a:pt x="1073" y="482"/>
                    <a:pt x="1005" y="528"/>
                    <a:pt x="891" y="596"/>
                  </a:cubicBezTo>
                  <a:cubicBezTo>
                    <a:pt x="754" y="665"/>
                    <a:pt x="617" y="779"/>
                    <a:pt x="480" y="893"/>
                  </a:cubicBezTo>
                  <a:cubicBezTo>
                    <a:pt x="183" y="1144"/>
                    <a:pt x="1" y="1464"/>
                    <a:pt x="1" y="1464"/>
                  </a:cubicBezTo>
                  <a:cubicBezTo>
                    <a:pt x="2" y="1465"/>
                    <a:pt x="4" y="1465"/>
                    <a:pt x="7" y="1465"/>
                  </a:cubicBezTo>
                  <a:cubicBezTo>
                    <a:pt x="64" y="1465"/>
                    <a:pt x="285" y="1205"/>
                    <a:pt x="548" y="1007"/>
                  </a:cubicBezTo>
                  <a:cubicBezTo>
                    <a:pt x="708" y="916"/>
                    <a:pt x="845" y="825"/>
                    <a:pt x="982" y="756"/>
                  </a:cubicBezTo>
                  <a:lnTo>
                    <a:pt x="1165" y="665"/>
                  </a:lnTo>
                  <a:cubicBezTo>
                    <a:pt x="1165" y="665"/>
                    <a:pt x="1484" y="482"/>
                    <a:pt x="1827" y="345"/>
                  </a:cubicBezTo>
                  <a:cubicBezTo>
                    <a:pt x="2146" y="186"/>
                    <a:pt x="2466" y="26"/>
                    <a:pt x="2466" y="3"/>
                  </a:cubicBezTo>
                  <a:cubicBezTo>
                    <a:pt x="2464" y="1"/>
                    <a:pt x="2459" y="0"/>
                    <a:pt x="245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3" name="Google Shape;1557;p23">
              <a:extLst>
                <a:ext uri="{FF2B5EF4-FFF2-40B4-BE49-F238E27FC236}">
                  <a16:creationId xmlns:a16="http://schemas.microsoft.com/office/drawing/2014/main" id="{AFE0703E-A76C-49AD-73EE-7A07B5733745}"/>
                </a:ext>
              </a:extLst>
            </p:cNvPr>
            <p:cNvSpPr/>
            <p:nvPr/>
          </p:nvSpPr>
          <p:spPr>
            <a:xfrm>
              <a:off x="4694950" y="3958700"/>
              <a:ext cx="32550" cy="64075"/>
            </a:xfrm>
            <a:custGeom>
              <a:avLst/>
              <a:gdLst/>
              <a:ahLst/>
              <a:cxnLst/>
              <a:rect l="l" t="t" r="r" b="b"/>
              <a:pathLst>
                <a:path w="1302" h="2563" extrusionOk="0">
                  <a:moveTo>
                    <a:pt x="868" y="0"/>
                  </a:moveTo>
                  <a:cubicBezTo>
                    <a:pt x="868" y="0"/>
                    <a:pt x="845" y="115"/>
                    <a:pt x="891" y="320"/>
                  </a:cubicBezTo>
                  <a:cubicBezTo>
                    <a:pt x="914" y="503"/>
                    <a:pt x="982" y="754"/>
                    <a:pt x="1051" y="1005"/>
                  </a:cubicBezTo>
                  <a:cubicBezTo>
                    <a:pt x="1119" y="1233"/>
                    <a:pt x="1142" y="1484"/>
                    <a:pt x="1074" y="1644"/>
                  </a:cubicBezTo>
                  <a:cubicBezTo>
                    <a:pt x="1028" y="1804"/>
                    <a:pt x="937" y="1895"/>
                    <a:pt x="937" y="1895"/>
                  </a:cubicBezTo>
                  <a:cubicBezTo>
                    <a:pt x="937" y="1895"/>
                    <a:pt x="937" y="1941"/>
                    <a:pt x="914" y="1963"/>
                  </a:cubicBezTo>
                  <a:cubicBezTo>
                    <a:pt x="868" y="2009"/>
                    <a:pt x="823" y="2078"/>
                    <a:pt x="777" y="2146"/>
                  </a:cubicBezTo>
                  <a:cubicBezTo>
                    <a:pt x="709" y="2215"/>
                    <a:pt x="640" y="2283"/>
                    <a:pt x="549" y="2329"/>
                  </a:cubicBezTo>
                  <a:cubicBezTo>
                    <a:pt x="490" y="2373"/>
                    <a:pt x="421" y="2398"/>
                    <a:pt x="362" y="2398"/>
                  </a:cubicBezTo>
                  <a:cubicBezTo>
                    <a:pt x="329" y="2398"/>
                    <a:pt x="299" y="2390"/>
                    <a:pt x="275" y="2374"/>
                  </a:cubicBezTo>
                  <a:cubicBezTo>
                    <a:pt x="184" y="2351"/>
                    <a:pt x="115" y="2237"/>
                    <a:pt x="115" y="2123"/>
                  </a:cubicBezTo>
                  <a:cubicBezTo>
                    <a:pt x="115" y="2032"/>
                    <a:pt x="138" y="1918"/>
                    <a:pt x="161" y="1849"/>
                  </a:cubicBezTo>
                  <a:cubicBezTo>
                    <a:pt x="252" y="1667"/>
                    <a:pt x="343" y="1575"/>
                    <a:pt x="320" y="1575"/>
                  </a:cubicBezTo>
                  <a:cubicBezTo>
                    <a:pt x="320" y="1575"/>
                    <a:pt x="206" y="1644"/>
                    <a:pt x="92" y="1804"/>
                  </a:cubicBezTo>
                  <a:cubicBezTo>
                    <a:pt x="47" y="1895"/>
                    <a:pt x="1" y="2009"/>
                    <a:pt x="1" y="2146"/>
                  </a:cubicBezTo>
                  <a:cubicBezTo>
                    <a:pt x="1" y="2260"/>
                    <a:pt x="47" y="2420"/>
                    <a:pt x="206" y="2511"/>
                  </a:cubicBezTo>
                  <a:cubicBezTo>
                    <a:pt x="261" y="2548"/>
                    <a:pt x="323" y="2562"/>
                    <a:pt x="384" y="2562"/>
                  </a:cubicBezTo>
                  <a:cubicBezTo>
                    <a:pt x="475" y="2562"/>
                    <a:pt x="562" y="2530"/>
                    <a:pt x="617" y="2488"/>
                  </a:cubicBezTo>
                  <a:cubicBezTo>
                    <a:pt x="754" y="2420"/>
                    <a:pt x="845" y="2351"/>
                    <a:pt x="914" y="2283"/>
                  </a:cubicBezTo>
                  <a:cubicBezTo>
                    <a:pt x="982" y="2192"/>
                    <a:pt x="1028" y="2146"/>
                    <a:pt x="1074" y="2100"/>
                  </a:cubicBezTo>
                  <a:cubicBezTo>
                    <a:pt x="1097" y="2032"/>
                    <a:pt x="1119" y="2009"/>
                    <a:pt x="1119" y="2009"/>
                  </a:cubicBezTo>
                  <a:cubicBezTo>
                    <a:pt x="1119" y="2009"/>
                    <a:pt x="1211" y="1895"/>
                    <a:pt x="1256" y="1690"/>
                  </a:cubicBezTo>
                  <a:cubicBezTo>
                    <a:pt x="1279" y="1598"/>
                    <a:pt x="1302" y="1461"/>
                    <a:pt x="1279" y="1347"/>
                  </a:cubicBezTo>
                  <a:cubicBezTo>
                    <a:pt x="1256" y="1210"/>
                    <a:pt x="1233" y="1073"/>
                    <a:pt x="1188" y="959"/>
                  </a:cubicBezTo>
                  <a:cubicBezTo>
                    <a:pt x="1119" y="708"/>
                    <a:pt x="1005" y="480"/>
                    <a:pt x="960" y="297"/>
                  </a:cubicBezTo>
                  <a:cubicBezTo>
                    <a:pt x="914" y="115"/>
                    <a:pt x="891" y="0"/>
                    <a:pt x="86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4" name="Google Shape;1558;p23">
              <a:extLst>
                <a:ext uri="{FF2B5EF4-FFF2-40B4-BE49-F238E27FC236}">
                  <a16:creationId xmlns:a16="http://schemas.microsoft.com/office/drawing/2014/main" id="{FF7F89D3-4CCB-B561-2D36-3DE1B9F6F43F}"/>
                </a:ext>
              </a:extLst>
            </p:cNvPr>
            <p:cNvSpPr/>
            <p:nvPr/>
          </p:nvSpPr>
          <p:spPr>
            <a:xfrm>
              <a:off x="4631625" y="3629450"/>
              <a:ext cx="38825" cy="337275"/>
            </a:xfrm>
            <a:custGeom>
              <a:avLst/>
              <a:gdLst/>
              <a:ahLst/>
              <a:cxnLst/>
              <a:rect l="l" t="t" r="r" b="b"/>
              <a:pathLst>
                <a:path w="1553" h="13491" extrusionOk="0">
                  <a:moveTo>
                    <a:pt x="1552" y="0"/>
                  </a:moveTo>
                  <a:cubicBezTo>
                    <a:pt x="1552" y="0"/>
                    <a:pt x="1507" y="92"/>
                    <a:pt x="1461" y="274"/>
                  </a:cubicBezTo>
                  <a:cubicBezTo>
                    <a:pt x="1438" y="366"/>
                    <a:pt x="1415" y="480"/>
                    <a:pt x="1370" y="594"/>
                  </a:cubicBezTo>
                  <a:cubicBezTo>
                    <a:pt x="1324" y="731"/>
                    <a:pt x="1279" y="868"/>
                    <a:pt x="1233" y="1027"/>
                  </a:cubicBezTo>
                  <a:cubicBezTo>
                    <a:pt x="1027" y="1621"/>
                    <a:pt x="708" y="2420"/>
                    <a:pt x="457" y="3264"/>
                  </a:cubicBezTo>
                  <a:cubicBezTo>
                    <a:pt x="411" y="3470"/>
                    <a:pt x="343" y="3675"/>
                    <a:pt x="274" y="3881"/>
                  </a:cubicBezTo>
                  <a:cubicBezTo>
                    <a:pt x="229" y="4086"/>
                    <a:pt x="183" y="4291"/>
                    <a:pt x="160" y="4497"/>
                  </a:cubicBezTo>
                  <a:cubicBezTo>
                    <a:pt x="92" y="4885"/>
                    <a:pt x="46" y="5273"/>
                    <a:pt x="46" y="5593"/>
                  </a:cubicBezTo>
                  <a:cubicBezTo>
                    <a:pt x="23" y="5912"/>
                    <a:pt x="0" y="6186"/>
                    <a:pt x="23" y="6391"/>
                  </a:cubicBezTo>
                  <a:cubicBezTo>
                    <a:pt x="23" y="6574"/>
                    <a:pt x="23" y="6688"/>
                    <a:pt x="23" y="6688"/>
                  </a:cubicBezTo>
                  <a:cubicBezTo>
                    <a:pt x="23" y="6688"/>
                    <a:pt x="46" y="6779"/>
                    <a:pt x="46" y="6985"/>
                  </a:cubicBezTo>
                  <a:cubicBezTo>
                    <a:pt x="69" y="7167"/>
                    <a:pt x="92" y="7441"/>
                    <a:pt x="137" y="7761"/>
                  </a:cubicBezTo>
                  <a:cubicBezTo>
                    <a:pt x="206" y="8400"/>
                    <a:pt x="366" y="9245"/>
                    <a:pt x="548" y="10089"/>
                  </a:cubicBezTo>
                  <a:cubicBezTo>
                    <a:pt x="617" y="10523"/>
                    <a:pt x="708" y="10934"/>
                    <a:pt x="776" y="11344"/>
                  </a:cubicBezTo>
                  <a:cubicBezTo>
                    <a:pt x="799" y="11550"/>
                    <a:pt x="845" y="11733"/>
                    <a:pt x="868" y="11915"/>
                  </a:cubicBezTo>
                  <a:cubicBezTo>
                    <a:pt x="868" y="12098"/>
                    <a:pt x="890" y="12280"/>
                    <a:pt x="913" y="12440"/>
                  </a:cubicBezTo>
                  <a:cubicBezTo>
                    <a:pt x="913" y="12600"/>
                    <a:pt x="936" y="12737"/>
                    <a:pt x="959" y="12874"/>
                  </a:cubicBezTo>
                  <a:cubicBezTo>
                    <a:pt x="982" y="13011"/>
                    <a:pt x="1005" y="13125"/>
                    <a:pt x="1027" y="13216"/>
                  </a:cubicBezTo>
                  <a:cubicBezTo>
                    <a:pt x="1073" y="13399"/>
                    <a:pt x="1119" y="13490"/>
                    <a:pt x="1119" y="13490"/>
                  </a:cubicBezTo>
                  <a:cubicBezTo>
                    <a:pt x="1119" y="13490"/>
                    <a:pt x="1119" y="13376"/>
                    <a:pt x="1073" y="13193"/>
                  </a:cubicBezTo>
                  <a:cubicBezTo>
                    <a:pt x="1050" y="13102"/>
                    <a:pt x="1027" y="12988"/>
                    <a:pt x="1027" y="12874"/>
                  </a:cubicBezTo>
                  <a:cubicBezTo>
                    <a:pt x="1005" y="12737"/>
                    <a:pt x="1005" y="12577"/>
                    <a:pt x="982" y="12417"/>
                  </a:cubicBezTo>
                  <a:cubicBezTo>
                    <a:pt x="982" y="12257"/>
                    <a:pt x="959" y="12098"/>
                    <a:pt x="959" y="11892"/>
                  </a:cubicBezTo>
                  <a:cubicBezTo>
                    <a:pt x="959" y="11710"/>
                    <a:pt x="913" y="11527"/>
                    <a:pt x="890" y="11322"/>
                  </a:cubicBezTo>
                  <a:cubicBezTo>
                    <a:pt x="822" y="10911"/>
                    <a:pt x="754" y="10500"/>
                    <a:pt x="685" y="10066"/>
                  </a:cubicBezTo>
                  <a:cubicBezTo>
                    <a:pt x="525" y="9222"/>
                    <a:pt x="388" y="8377"/>
                    <a:pt x="320" y="7738"/>
                  </a:cubicBezTo>
                  <a:cubicBezTo>
                    <a:pt x="297" y="7419"/>
                    <a:pt x="251" y="7145"/>
                    <a:pt x="251" y="6962"/>
                  </a:cubicBezTo>
                  <a:cubicBezTo>
                    <a:pt x="229" y="6779"/>
                    <a:pt x="229" y="6665"/>
                    <a:pt x="229" y="6665"/>
                  </a:cubicBezTo>
                  <a:cubicBezTo>
                    <a:pt x="229" y="6665"/>
                    <a:pt x="229" y="6551"/>
                    <a:pt x="229" y="6369"/>
                  </a:cubicBezTo>
                  <a:cubicBezTo>
                    <a:pt x="206" y="6186"/>
                    <a:pt x="206" y="5912"/>
                    <a:pt x="229" y="5593"/>
                  </a:cubicBezTo>
                  <a:cubicBezTo>
                    <a:pt x="229" y="5273"/>
                    <a:pt x="274" y="4908"/>
                    <a:pt x="320" y="4520"/>
                  </a:cubicBezTo>
                  <a:cubicBezTo>
                    <a:pt x="366" y="4314"/>
                    <a:pt x="388" y="4109"/>
                    <a:pt x="434" y="3903"/>
                  </a:cubicBezTo>
                  <a:cubicBezTo>
                    <a:pt x="480" y="3721"/>
                    <a:pt x="548" y="3493"/>
                    <a:pt x="594" y="3287"/>
                  </a:cubicBezTo>
                  <a:cubicBezTo>
                    <a:pt x="845" y="2465"/>
                    <a:pt x="1119" y="1667"/>
                    <a:pt x="1301" y="1050"/>
                  </a:cubicBezTo>
                  <a:cubicBezTo>
                    <a:pt x="1347" y="891"/>
                    <a:pt x="1393" y="754"/>
                    <a:pt x="1438" y="617"/>
                  </a:cubicBezTo>
                  <a:cubicBezTo>
                    <a:pt x="1461" y="480"/>
                    <a:pt x="1484" y="388"/>
                    <a:pt x="1507" y="297"/>
                  </a:cubicBezTo>
                  <a:cubicBezTo>
                    <a:pt x="1552" y="92"/>
                    <a:pt x="1552" y="0"/>
                    <a:pt x="155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5" name="Google Shape;1559;p23">
              <a:extLst>
                <a:ext uri="{FF2B5EF4-FFF2-40B4-BE49-F238E27FC236}">
                  <a16:creationId xmlns:a16="http://schemas.microsoft.com/office/drawing/2014/main" id="{9F24E6AF-E6A7-118C-4262-5E0603EF1A79}"/>
                </a:ext>
              </a:extLst>
            </p:cNvPr>
            <p:cNvSpPr/>
            <p:nvPr/>
          </p:nvSpPr>
          <p:spPr>
            <a:xfrm>
              <a:off x="4706950" y="3659125"/>
              <a:ext cx="65650" cy="149575"/>
            </a:xfrm>
            <a:custGeom>
              <a:avLst/>
              <a:gdLst/>
              <a:ahLst/>
              <a:cxnLst/>
              <a:rect l="l" t="t" r="r" b="b"/>
              <a:pathLst>
                <a:path w="2626" h="5983" extrusionOk="0">
                  <a:moveTo>
                    <a:pt x="2625" y="0"/>
                  </a:moveTo>
                  <a:cubicBezTo>
                    <a:pt x="2602" y="0"/>
                    <a:pt x="2511" y="183"/>
                    <a:pt x="2374" y="457"/>
                  </a:cubicBezTo>
                  <a:cubicBezTo>
                    <a:pt x="2260" y="731"/>
                    <a:pt x="2077" y="1096"/>
                    <a:pt x="1918" y="1484"/>
                  </a:cubicBezTo>
                  <a:cubicBezTo>
                    <a:pt x="1598" y="2237"/>
                    <a:pt x="1278" y="2990"/>
                    <a:pt x="1278" y="2990"/>
                  </a:cubicBezTo>
                  <a:cubicBezTo>
                    <a:pt x="1278" y="2990"/>
                    <a:pt x="982" y="3744"/>
                    <a:pt x="662" y="4497"/>
                  </a:cubicBezTo>
                  <a:cubicBezTo>
                    <a:pt x="502" y="4862"/>
                    <a:pt x="320" y="5227"/>
                    <a:pt x="206" y="5524"/>
                  </a:cubicBezTo>
                  <a:cubicBezTo>
                    <a:pt x="69" y="5798"/>
                    <a:pt x="0" y="5980"/>
                    <a:pt x="0" y="5980"/>
                  </a:cubicBezTo>
                  <a:cubicBezTo>
                    <a:pt x="2" y="5982"/>
                    <a:pt x="3" y="5982"/>
                    <a:pt x="5" y="5982"/>
                  </a:cubicBezTo>
                  <a:cubicBezTo>
                    <a:pt x="36" y="5982"/>
                    <a:pt x="145" y="5805"/>
                    <a:pt x="274" y="5547"/>
                  </a:cubicBezTo>
                  <a:cubicBezTo>
                    <a:pt x="411" y="5273"/>
                    <a:pt x="617" y="4908"/>
                    <a:pt x="799" y="4565"/>
                  </a:cubicBezTo>
                  <a:cubicBezTo>
                    <a:pt x="982" y="4177"/>
                    <a:pt x="1142" y="3812"/>
                    <a:pt x="1256" y="3515"/>
                  </a:cubicBezTo>
                  <a:cubicBezTo>
                    <a:pt x="1393" y="3241"/>
                    <a:pt x="1461" y="3059"/>
                    <a:pt x="1461" y="3059"/>
                  </a:cubicBezTo>
                  <a:cubicBezTo>
                    <a:pt x="1461" y="3059"/>
                    <a:pt x="1758" y="2283"/>
                    <a:pt x="2032" y="1530"/>
                  </a:cubicBezTo>
                  <a:cubicBezTo>
                    <a:pt x="2191" y="1141"/>
                    <a:pt x="2351" y="776"/>
                    <a:pt x="2465" y="480"/>
                  </a:cubicBezTo>
                  <a:cubicBezTo>
                    <a:pt x="2557" y="206"/>
                    <a:pt x="2625" y="0"/>
                    <a:pt x="26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6" name="Google Shape;1560;p23">
              <a:extLst>
                <a:ext uri="{FF2B5EF4-FFF2-40B4-BE49-F238E27FC236}">
                  <a16:creationId xmlns:a16="http://schemas.microsoft.com/office/drawing/2014/main" id="{6081261C-BBE8-80E2-711E-61A9CD4912DF}"/>
                </a:ext>
              </a:extLst>
            </p:cNvPr>
            <p:cNvSpPr/>
            <p:nvPr/>
          </p:nvSpPr>
          <p:spPr>
            <a:xfrm>
              <a:off x="4716075" y="3747000"/>
              <a:ext cx="19425" cy="192325"/>
            </a:xfrm>
            <a:custGeom>
              <a:avLst/>
              <a:gdLst/>
              <a:ahLst/>
              <a:cxnLst/>
              <a:rect l="l" t="t" r="r" b="b"/>
              <a:pathLst>
                <a:path w="777" h="7693" extrusionOk="0">
                  <a:moveTo>
                    <a:pt x="754" y="0"/>
                  </a:moveTo>
                  <a:cubicBezTo>
                    <a:pt x="731" y="0"/>
                    <a:pt x="685" y="251"/>
                    <a:pt x="617" y="594"/>
                  </a:cubicBezTo>
                  <a:cubicBezTo>
                    <a:pt x="548" y="959"/>
                    <a:pt x="457" y="1438"/>
                    <a:pt x="388" y="1918"/>
                  </a:cubicBezTo>
                  <a:cubicBezTo>
                    <a:pt x="320" y="2397"/>
                    <a:pt x="274" y="2876"/>
                    <a:pt x="229" y="3219"/>
                  </a:cubicBezTo>
                  <a:cubicBezTo>
                    <a:pt x="206" y="3401"/>
                    <a:pt x="183" y="3561"/>
                    <a:pt x="160" y="3652"/>
                  </a:cubicBezTo>
                  <a:cubicBezTo>
                    <a:pt x="160" y="3766"/>
                    <a:pt x="160" y="3835"/>
                    <a:pt x="160" y="3835"/>
                  </a:cubicBezTo>
                  <a:lnTo>
                    <a:pt x="46" y="5752"/>
                  </a:lnTo>
                  <a:cubicBezTo>
                    <a:pt x="23" y="6254"/>
                    <a:pt x="23" y="6734"/>
                    <a:pt x="23" y="7099"/>
                  </a:cubicBezTo>
                  <a:cubicBezTo>
                    <a:pt x="0" y="7464"/>
                    <a:pt x="23" y="7692"/>
                    <a:pt x="23" y="7692"/>
                  </a:cubicBezTo>
                  <a:cubicBezTo>
                    <a:pt x="46" y="7692"/>
                    <a:pt x="69" y="7464"/>
                    <a:pt x="92" y="7099"/>
                  </a:cubicBezTo>
                  <a:cubicBezTo>
                    <a:pt x="115" y="6734"/>
                    <a:pt x="137" y="6254"/>
                    <a:pt x="183" y="5775"/>
                  </a:cubicBezTo>
                  <a:cubicBezTo>
                    <a:pt x="274" y="4816"/>
                    <a:pt x="366" y="3835"/>
                    <a:pt x="366" y="3835"/>
                  </a:cubicBezTo>
                  <a:cubicBezTo>
                    <a:pt x="366" y="3835"/>
                    <a:pt x="366" y="3789"/>
                    <a:pt x="366" y="3675"/>
                  </a:cubicBezTo>
                  <a:cubicBezTo>
                    <a:pt x="388" y="3584"/>
                    <a:pt x="388" y="3424"/>
                    <a:pt x="411" y="3242"/>
                  </a:cubicBezTo>
                  <a:cubicBezTo>
                    <a:pt x="457" y="2876"/>
                    <a:pt x="480" y="2397"/>
                    <a:pt x="525" y="1918"/>
                  </a:cubicBezTo>
                  <a:cubicBezTo>
                    <a:pt x="594" y="1438"/>
                    <a:pt x="662" y="982"/>
                    <a:pt x="708" y="617"/>
                  </a:cubicBezTo>
                  <a:cubicBezTo>
                    <a:pt x="754" y="251"/>
                    <a:pt x="777" y="23"/>
                    <a:pt x="7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7" name="Google Shape;1561;p23">
              <a:extLst>
                <a:ext uri="{FF2B5EF4-FFF2-40B4-BE49-F238E27FC236}">
                  <a16:creationId xmlns:a16="http://schemas.microsoft.com/office/drawing/2014/main" id="{E11E936F-8BB7-3CF4-3074-7E740675AE28}"/>
                </a:ext>
              </a:extLst>
            </p:cNvPr>
            <p:cNvSpPr/>
            <p:nvPr/>
          </p:nvSpPr>
          <p:spPr>
            <a:xfrm>
              <a:off x="4601950" y="3619225"/>
              <a:ext cx="175775" cy="402300"/>
            </a:xfrm>
            <a:custGeom>
              <a:avLst/>
              <a:gdLst/>
              <a:ahLst/>
              <a:cxnLst/>
              <a:rect l="l" t="t" r="r" b="b"/>
              <a:pathLst>
                <a:path w="7031" h="16092" extrusionOk="0">
                  <a:moveTo>
                    <a:pt x="3426" y="1"/>
                  </a:moveTo>
                  <a:cubicBezTo>
                    <a:pt x="3182" y="1"/>
                    <a:pt x="2994" y="40"/>
                    <a:pt x="2899" y="135"/>
                  </a:cubicBezTo>
                  <a:cubicBezTo>
                    <a:pt x="2899" y="135"/>
                    <a:pt x="2785" y="432"/>
                    <a:pt x="2602" y="911"/>
                  </a:cubicBezTo>
                  <a:cubicBezTo>
                    <a:pt x="3401" y="957"/>
                    <a:pt x="4246" y="866"/>
                    <a:pt x="4657" y="1710"/>
                  </a:cubicBezTo>
                  <a:cubicBezTo>
                    <a:pt x="5090" y="2692"/>
                    <a:pt x="4885" y="3833"/>
                    <a:pt x="4406" y="4723"/>
                  </a:cubicBezTo>
                  <a:cubicBezTo>
                    <a:pt x="3607" y="6253"/>
                    <a:pt x="3972" y="9357"/>
                    <a:pt x="2922" y="10133"/>
                  </a:cubicBezTo>
                  <a:cubicBezTo>
                    <a:pt x="2833" y="10195"/>
                    <a:pt x="2743" y="10223"/>
                    <a:pt x="2653" y="10223"/>
                  </a:cubicBezTo>
                  <a:cubicBezTo>
                    <a:pt x="2214" y="10223"/>
                    <a:pt x="1776" y="9544"/>
                    <a:pt x="1416" y="8786"/>
                  </a:cubicBezTo>
                  <a:lnTo>
                    <a:pt x="1416" y="8786"/>
                  </a:lnTo>
                  <a:cubicBezTo>
                    <a:pt x="1781" y="11251"/>
                    <a:pt x="2466" y="14173"/>
                    <a:pt x="2466" y="14173"/>
                  </a:cubicBezTo>
                  <a:cubicBezTo>
                    <a:pt x="2466" y="14173"/>
                    <a:pt x="2374" y="14196"/>
                    <a:pt x="2237" y="14219"/>
                  </a:cubicBezTo>
                  <a:cubicBezTo>
                    <a:pt x="2671" y="14561"/>
                    <a:pt x="2991" y="14972"/>
                    <a:pt x="2260" y="15177"/>
                  </a:cubicBezTo>
                  <a:cubicBezTo>
                    <a:pt x="2095" y="15220"/>
                    <a:pt x="1938" y="15239"/>
                    <a:pt x="1791" y="15239"/>
                  </a:cubicBezTo>
                  <a:cubicBezTo>
                    <a:pt x="1308" y="15239"/>
                    <a:pt x="925" y="15034"/>
                    <a:pt x="662" y="14789"/>
                  </a:cubicBezTo>
                  <a:cubicBezTo>
                    <a:pt x="297" y="15017"/>
                    <a:pt x="0" y="15291"/>
                    <a:pt x="23" y="15634"/>
                  </a:cubicBezTo>
                  <a:cubicBezTo>
                    <a:pt x="36" y="15903"/>
                    <a:pt x="343" y="16000"/>
                    <a:pt x="782" y="16000"/>
                  </a:cubicBezTo>
                  <a:cubicBezTo>
                    <a:pt x="1946" y="16000"/>
                    <a:pt x="4040" y="15314"/>
                    <a:pt x="4040" y="15314"/>
                  </a:cubicBezTo>
                  <a:lnTo>
                    <a:pt x="4040" y="15314"/>
                  </a:lnTo>
                  <a:cubicBezTo>
                    <a:pt x="4040" y="15314"/>
                    <a:pt x="3333" y="15862"/>
                    <a:pt x="3972" y="16067"/>
                  </a:cubicBezTo>
                  <a:cubicBezTo>
                    <a:pt x="4019" y="16084"/>
                    <a:pt x="4067" y="16091"/>
                    <a:pt x="4115" y="16091"/>
                  </a:cubicBezTo>
                  <a:cubicBezTo>
                    <a:pt x="4742" y="16091"/>
                    <a:pt x="5391" y="14780"/>
                    <a:pt x="4543" y="14059"/>
                  </a:cubicBezTo>
                  <a:cubicBezTo>
                    <a:pt x="4543" y="13739"/>
                    <a:pt x="4976" y="6823"/>
                    <a:pt x="5136" y="6116"/>
                  </a:cubicBezTo>
                  <a:cubicBezTo>
                    <a:pt x="5296" y="5408"/>
                    <a:pt x="7031" y="889"/>
                    <a:pt x="7031" y="889"/>
                  </a:cubicBezTo>
                  <a:cubicBezTo>
                    <a:pt x="7031" y="889"/>
                    <a:pt x="4585" y="1"/>
                    <a:pt x="342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8" name="Google Shape;1562;p23">
              <a:extLst>
                <a:ext uri="{FF2B5EF4-FFF2-40B4-BE49-F238E27FC236}">
                  <a16:creationId xmlns:a16="http://schemas.microsoft.com/office/drawing/2014/main" id="{CB66DC2F-5D7B-22E1-4138-9FB33A10EA6E}"/>
                </a:ext>
              </a:extLst>
            </p:cNvPr>
            <p:cNvSpPr/>
            <p:nvPr/>
          </p:nvSpPr>
          <p:spPr>
            <a:xfrm>
              <a:off x="4640750" y="3775525"/>
              <a:ext cx="12000" cy="20000"/>
            </a:xfrm>
            <a:custGeom>
              <a:avLst/>
              <a:gdLst/>
              <a:ahLst/>
              <a:cxnLst/>
              <a:rect l="l" t="t" r="r" b="b"/>
              <a:pathLst>
                <a:path w="480" h="800" extrusionOk="0">
                  <a:moveTo>
                    <a:pt x="183" y="1"/>
                  </a:moveTo>
                  <a:cubicBezTo>
                    <a:pt x="69" y="1"/>
                    <a:pt x="1" y="160"/>
                    <a:pt x="46" y="389"/>
                  </a:cubicBezTo>
                  <a:cubicBezTo>
                    <a:pt x="69" y="617"/>
                    <a:pt x="183" y="799"/>
                    <a:pt x="297" y="799"/>
                  </a:cubicBezTo>
                  <a:cubicBezTo>
                    <a:pt x="411" y="799"/>
                    <a:pt x="480" y="617"/>
                    <a:pt x="457" y="389"/>
                  </a:cubicBezTo>
                  <a:cubicBezTo>
                    <a:pt x="411" y="183"/>
                    <a:pt x="297" y="1"/>
                    <a:pt x="1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19" name="Google Shape;1563;p23">
              <a:extLst>
                <a:ext uri="{FF2B5EF4-FFF2-40B4-BE49-F238E27FC236}">
                  <a16:creationId xmlns:a16="http://schemas.microsoft.com/office/drawing/2014/main" id="{3C666266-D94F-EC18-C642-AA19AFBE9BAC}"/>
                </a:ext>
              </a:extLst>
            </p:cNvPr>
            <p:cNvSpPr/>
            <p:nvPr/>
          </p:nvSpPr>
          <p:spPr>
            <a:xfrm>
              <a:off x="4641900" y="3750425"/>
              <a:ext cx="8575" cy="17200"/>
            </a:xfrm>
            <a:custGeom>
              <a:avLst/>
              <a:gdLst/>
              <a:ahLst/>
              <a:cxnLst/>
              <a:rect l="l" t="t" r="r" b="b"/>
              <a:pathLst>
                <a:path w="343" h="688" extrusionOk="0">
                  <a:moveTo>
                    <a:pt x="183" y="0"/>
                  </a:moveTo>
                  <a:cubicBezTo>
                    <a:pt x="91" y="0"/>
                    <a:pt x="0" y="114"/>
                    <a:pt x="0" y="320"/>
                  </a:cubicBezTo>
                  <a:cubicBezTo>
                    <a:pt x="0" y="502"/>
                    <a:pt x="69" y="662"/>
                    <a:pt x="160" y="685"/>
                  </a:cubicBezTo>
                  <a:cubicBezTo>
                    <a:pt x="167" y="687"/>
                    <a:pt x="173" y="688"/>
                    <a:pt x="180" y="688"/>
                  </a:cubicBezTo>
                  <a:cubicBezTo>
                    <a:pt x="261" y="688"/>
                    <a:pt x="320" y="558"/>
                    <a:pt x="320" y="388"/>
                  </a:cubicBezTo>
                  <a:cubicBezTo>
                    <a:pt x="343" y="183"/>
                    <a:pt x="274" y="23"/>
                    <a:pt x="18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0" name="Google Shape;1564;p23">
              <a:extLst>
                <a:ext uri="{FF2B5EF4-FFF2-40B4-BE49-F238E27FC236}">
                  <a16:creationId xmlns:a16="http://schemas.microsoft.com/office/drawing/2014/main" id="{BE4E6736-1295-DC62-0EC7-1103A47BE410}"/>
                </a:ext>
              </a:extLst>
            </p:cNvPr>
            <p:cNvSpPr/>
            <p:nvPr/>
          </p:nvSpPr>
          <p:spPr>
            <a:xfrm>
              <a:off x="4667575" y="3492150"/>
              <a:ext cx="156950" cy="167575"/>
            </a:xfrm>
            <a:custGeom>
              <a:avLst/>
              <a:gdLst/>
              <a:ahLst/>
              <a:cxnLst/>
              <a:rect l="l" t="t" r="r" b="b"/>
              <a:pathLst>
                <a:path w="6278" h="6703" extrusionOk="0">
                  <a:moveTo>
                    <a:pt x="3981" y="0"/>
                  </a:moveTo>
                  <a:cubicBezTo>
                    <a:pt x="3925" y="0"/>
                    <a:pt x="3868" y="5"/>
                    <a:pt x="3812" y="14"/>
                  </a:cubicBezTo>
                  <a:cubicBezTo>
                    <a:pt x="3652" y="37"/>
                    <a:pt x="3493" y="128"/>
                    <a:pt x="3333" y="220"/>
                  </a:cubicBezTo>
                  <a:cubicBezTo>
                    <a:pt x="3196" y="311"/>
                    <a:pt x="3036" y="425"/>
                    <a:pt x="2922" y="539"/>
                  </a:cubicBezTo>
                  <a:cubicBezTo>
                    <a:pt x="2374" y="1041"/>
                    <a:pt x="1963" y="1703"/>
                    <a:pt x="1575" y="2320"/>
                  </a:cubicBezTo>
                  <a:cubicBezTo>
                    <a:pt x="1005" y="3255"/>
                    <a:pt x="480" y="4214"/>
                    <a:pt x="0" y="5196"/>
                  </a:cubicBezTo>
                  <a:cubicBezTo>
                    <a:pt x="2055" y="5401"/>
                    <a:pt x="3766" y="6337"/>
                    <a:pt x="4360" y="6702"/>
                  </a:cubicBezTo>
                  <a:cubicBezTo>
                    <a:pt x="4428" y="6588"/>
                    <a:pt x="4474" y="6474"/>
                    <a:pt x="4543" y="6360"/>
                  </a:cubicBezTo>
                  <a:cubicBezTo>
                    <a:pt x="5068" y="5241"/>
                    <a:pt x="5775" y="4214"/>
                    <a:pt x="6095" y="2982"/>
                  </a:cubicBezTo>
                  <a:cubicBezTo>
                    <a:pt x="6277" y="2274"/>
                    <a:pt x="6026" y="1612"/>
                    <a:pt x="5593" y="1019"/>
                  </a:cubicBezTo>
                  <a:cubicBezTo>
                    <a:pt x="5257" y="558"/>
                    <a:pt x="4614" y="0"/>
                    <a:pt x="398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1" name="Google Shape;1565;p23">
              <a:extLst>
                <a:ext uri="{FF2B5EF4-FFF2-40B4-BE49-F238E27FC236}">
                  <a16:creationId xmlns:a16="http://schemas.microsoft.com/office/drawing/2014/main" id="{E5779B4E-D749-F7DE-9581-6C2E7951475C}"/>
                </a:ext>
              </a:extLst>
            </p:cNvPr>
            <p:cNvSpPr/>
            <p:nvPr/>
          </p:nvSpPr>
          <p:spPr>
            <a:xfrm>
              <a:off x="4682400" y="3601575"/>
              <a:ext cx="99325" cy="34275"/>
            </a:xfrm>
            <a:custGeom>
              <a:avLst/>
              <a:gdLst/>
              <a:ahLst/>
              <a:cxnLst/>
              <a:rect l="l" t="t" r="r" b="b"/>
              <a:pathLst>
                <a:path w="3973" h="1371" extrusionOk="0">
                  <a:moveTo>
                    <a:pt x="603" y="0"/>
                  </a:moveTo>
                  <a:cubicBezTo>
                    <a:pt x="261" y="0"/>
                    <a:pt x="1" y="27"/>
                    <a:pt x="1" y="43"/>
                  </a:cubicBezTo>
                  <a:cubicBezTo>
                    <a:pt x="1" y="88"/>
                    <a:pt x="549" y="88"/>
                    <a:pt x="1074" y="179"/>
                  </a:cubicBezTo>
                  <a:cubicBezTo>
                    <a:pt x="1325" y="225"/>
                    <a:pt x="1576" y="271"/>
                    <a:pt x="1781" y="339"/>
                  </a:cubicBezTo>
                  <a:cubicBezTo>
                    <a:pt x="1964" y="385"/>
                    <a:pt x="2078" y="431"/>
                    <a:pt x="2078" y="431"/>
                  </a:cubicBezTo>
                  <a:cubicBezTo>
                    <a:pt x="2078" y="431"/>
                    <a:pt x="2215" y="476"/>
                    <a:pt x="2397" y="545"/>
                  </a:cubicBezTo>
                  <a:cubicBezTo>
                    <a:pt x="2580" y="590"/>
                    <a:pt x="2808" y="727"/>
                    <a:pt x="3059" y="819"/>
                  </a:cubicBezTo>
                  <a:cubicBezTo>
                    <a:pt x="3488" y="1054"/>
                    <a:pt x="3876" y="1371"/>
                    <a:pt x="3941" y="1371"/>
                  </a:cubicBezTo>
                  <a:cubicBezTo>
                    <a:pt x="3945" y="1371"/>
                    <a:pt x="3948" y="1369"/>
                    <a:pt x="3950" y="1366"/>
                  </a:cubicBezTo>
                  <a:cubicBezTo>
                    <a:pt x="3972" y="1366"/>
                    <a:pt x="3584" y="978"/>
                    <a:pt x="3128" y="682"/>
                  </a:cubicBezTo>
                  <a:cubicBezTo>
                    <a:pt x="2900" y="568"/>
                    <a:pt x="2671" y="431"/>
                    <a:pt x="2466" y="362"/>
                  </a:cubicBezTo>
                  <a:cubicBezTo>
                    <a:pt x="2283" y="271"/>
                    <a:pt x="2146" y="225"/>
                    <a:pt x="2146" y="225"/>
                  </a:cubicBezTo>
                  <a:cubicBezTo>
                    <a:pt x="2146" y="225"/>
                    <a:pt x="2032" y="202"/>
                    <a:pt x="1827" y="157"/>
                  </a:cubicBezTo>
                  <a:cubicBezTo>
                    <a:pt x="1621" y="88"/>
                    <a:pt x="1347" y="65"/>
                    <a:pt x="1096" y="20"/>
                  </a:cubicBezTo>
                  <a:cubicBezTo>
                    <a:pt x="926" y="6"/>
                    <a:pt x="757" y="0"/>
                    <a:pt x="60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2" name="Google Shape;1566;p23">
              <a:extLst>
                <a:ext uri="{FF2B5EF4-FFF2-40B4-BE49-F238E27FC236}">
                  <a16:creationId xmlns:a16="http://schemas.microsoft.com/office/drawing/2014/main" id="{A76A1A31-1033-8C43-1DC4-EDEEB9DA7FBB}"/>
                </a:ext>
              </a:extLst>
            </p:cNvPr>
            <p:cNvSpPr/>
            <p:nvPr/>
          </p:nvSpPr>
          <p:spPr>
            <a:xfrm>
              <a:off x="4667575" y="3492000"/>
              <a:ext cx="133550" cy="167725"/>
            </a:xfrm>
            <a:custGeom>
              <a:avLst/>
              <a:gdLst/>
              <a:ahLst/>
              <a:cxnLst/>
              <a:rect l="l" t="t" r="r" b="b"/>
              <a:pathLst>
                <a:path w="5342" h="6709" extrusionOk="0">
                  <a:moveTo>
                    <a:pt x="4052" y="0"/>
                  </a:moveTo>
                  <a:cubicBezTo>
                    <a:pt x="3971" y="0"/>
                    <a:pt x="3891" y="7"/>
                    <a:pt x="3812" y="20"/>
                  </a:cubicBezTo>
                  <a:cubicBezTo>
                    <a:pt x="3652" y="43"/>
                    <a:pt x="3493" y="134"/>
                    <a:pt x="3333" y="226"/>
                  </a:cubicBezTo>
                  <a:cubicBezTo>
                    <a:pt x="3196" y="317"/>
                    <a:pt x="3036" y="431"/>
                    <a:pt x="2922" y="545"/>
                  </a:cubicBezTo>
                  <a:cubicBezTo>
                    <a:pt x="2374" y="1047"/>
                    <a:pt x="1963" y="1709"/>
                    <a:pt x="1575" y="2326"/>
                  </a:cubicBezTo>
                  <a:cubicBezTo>
                    <a:pt x="1005" y="3261"/>
                    <a:pt x="480" y="4220"/>
                    <a:pt x="0" y="5202"/>
                  </a:cubicBezTo>
                  <a:cubicBezTo>
                    <a:pt x="2055" y="5407"/>
                    <a:pt x="3766" y="6343"/>
                    <a:pt x="4360" y="6708"/>
                  </a:cubicBezTo>
                  <a:cubicBezTo>
                    <a:pt x="4383" y="6640"/>
                    <a:pt x="4428" y="6594"/>
                    <a:pt x="4451" y="6525"/>
                  </a:cubicBezTo>
                  <a:cubicBezTo>
                    <a:pt x="3721" y="6183"/>
                    <a:pt x="1393" y="5087"/>
                    <a:pt x="1758" y="4836"/>
                  </a:cubicBezTo>
                  <a:cubicBezTo>
                    <a:pt x="1798" y="4810"/>
                    <a:pt x="1856" y="4799"/>
                    <a:pt x="1929" y="4799"/>
                  </a:cubicBezTo>
                  <a:cubicBezTo>
                    <a:pt x="2563" y="4799"/>
                    <a:pt x="4298" y="5686"/>
                    <a:pt x="4748" y="5932"/>
                  </a:cubicBezTo>
                  <a:cubicBezTo>
                    <a:pt x="4908" y="5635"/>
                    <a:pt x="5068" y="5361"/>
                    <a:pt x="5227" y="5065"/>
                  </a:cubicBezTo>
                  <a:cubicBezTo>
                    <a:pt x="4474" y="4928"/>
                    <a:pt x="2762" y="4494"/>
                    <a:pt x="2717" y="3627"/>
                  </a:cubicBezTo>
                  <a:cubicBezTo>
                    <a:pt x="2674" y="2758"/>
                    <a:pt x="3870" y="456"/>
                    <a:pt x="5063" y="456"/>
                  </a:cubicBezTo>
                  <a:cubicBezTo>
                    <a:pt x="5156" y="456"/>
                    <a:pt x="5249" y="470"/>
                    <a:pt x="5341" y="500"/>
                  </a:cubicBezTo>
                  <a:cubicBezTo>
                    <a:pt x="4992" y="209"/>
                    <a:pt x="4511" y="0"/>
                    <a:pt x="405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3" name="Google Shape;1567;p23">
              <a:extLst>
                <a:ext uri="{FF2B5EF4-FFF2-40B4-BE49-F238E27FC236}">
                  <a16:creationId xmlns:a16="http://schemas.microsoft.com/office/drawing/2014/main" id="{99F93847-A6C4-DF20-2387-BB81504002B4}"/>
                </a:ext>
              </a:extLst>
            </p:cNvPr>
            <p:cNvSpPr/>
            <p:nvPr/>
          </p:nvSpPr>
          <p:spPr>
            <a:xfrm>
              <a:off x="4796525" y="3562475"/>
              <a:ext cx="13725" cy="22675"/>
            </a:xfrm>
            <a:custGeom>
              <a:avLst/>
              <a:gdLst/>
              <a:ahLst/>
              <a:cxnLst/>
              <a:rect l="l" t="t" r="r" b="b"/>
              <a:pathLst>
                <a:path w="549" h="907" extrusionOk="0">
                  <a:moveTo>
                    <a:pt x="326" y="1"/>
                  </a:moveTo>
                  <a:cubicBezTo>
                    <a:pt x="221" y="1"/>
                    <a:pt x="107" y="152"/>
                    <a:pt x="46" y="374"/>
                  </a:cubicBezTo>
                  <a:cubicBezTo>
                    <a:pt x="1" y="625"/>
                    <a:pt x="69" y="853"/>
                    <a:pt x="183" y="899"/>
                  </a:cubicBezTo>
                  <a:cubicBezTo>
                    <a:pt x="197" y="904"/>
                    <a:pt x="210" y="907"/>
                    <a:pt x="223" y="907"/>
                  </a:cubicBezTo>
                  <a:cubicBezTo>
                    <a:pt x="328" y="907"/>
                    <a:pt x="442" y="756"/>
                    <a:pt x="503" y="534"/>
                  </a:cubicBezTo>
                  <a:cubicBezTo>
                    <a:pt x="549" y="283"/>
                    <a:pt x="480" y="54"/>
                    <a:pt x="366" y="9"/>
                  </a:cubicBezTo>
                  <a:cubicBezTo>
                    <a:pt x="353" y="4"/>
                    <a:pt x="340" y="1"/>
                    <a:pt x="32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4" name="Google Shape;1568;p23">
              <a:extLst>
                <a:ext uri="{FF2B5EF4-FFF2-40B4-BE49-F238E27FC236}">
                  <a16:creationId xmlns:a16="http://schemas.microsoft.com/office/drawing/2014/main" id="{361A555D-C06C-9523-DC99-A747F070D156}"/>
                </a:ext>
              </a:extLst>
            </p:cNvPr>
            <p:cNvSpPr/>
            <p:nvPr/>
          </p:nvSpPr>
          <p:spPr>
            <a:xfrm>
              <a:off x="4802250" y="3538475"/>
              <a:ext cx="9725" cy="16325"/>
            </a:xfrm>
            <a:custGeom>
              <a:avLst/>
              <a:gdLst/>
              <a:ahLst/>
              <a:cxnLst/>
              <a:rect l="l" t="t" r="r" b="b"/>
              <a:pathLst>
                <a:path w="389" h="653" extrusionOk="0">
                  <a:moveTo>
                    <a:pt x="232" y="0"/>
                  </a:moveTo>
                  <a:cubicBezTo>
                    <a:pt x="151" y="0"/>
                    <a:pt x="65" y="106"/>
                    <a:pt x="46" y="261"/>
                  </a:cubicBezTo>
                  <a:cubicBezTo>
                    <a:pt x="0" y="444"/>
                    <a:pt x="46" y="604"/>
                    <a:pt x="137" y="649"/>
                  </a:cubicBezTo>
                  <a:cubicBezTo>
                    <a:pt x="145" y="651"/>
                    <a:pt x="153" y="652"/>
                    <a:pt x="160" y="652"/>
                  </a:cubicBezTo>
                  <a:cubicBezTo>
                    <a:pt x="244" y="652"/>
                    <a:pt x="324" y="542"/>
                    <a:pt x="365" y="375"/>
                  </a:cubicBezTo>
                  <a:cubicBezTo>
                    <a:pt x="388" y="216"/>
                    <a:pt x="342" y="33"/>
                    <a:pt x="274" y="10"/>
                  </a:cubicBezTo>
                  <a:cubicBezTo>
                    <a:pt x="260" y="3"/>
                    <a:pt x="246" y="0"/>
                    <a:pt x="2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5" name="Google Shape;1569;p23">
              <a:extLst>
                <a:ext uri="{FF2B5EF4-FFF2-40B4-BE49-F238E27FC236}">
                  <a16:creationId xmlns:a16="http://schemas.microsoft.com/office/drawing/2014/main" id="{16A6FB87-DCF8-A201-3847-820C09DC3AAA}"/>
                </a:ext>
              </a:extLst>
            </p:cNvPr>
            <p:cNvSpPr/>
            <p:nvPr/>
          </p:nvSpPr>
          <p:spPr>
            <a:xfrm>
              <a:off x="5083925" y="3588300"/>
              <a:ext cx="174275" cy="65725"/>
            </a:xfrm>
            <a:custGeom>
              <a:avLst/>
              <a:gdLst/>
              <a:ahLst/>
              <a:cxnLst/>
              <a:rect l="l" t="t" r="r" b="b"/>
              <a:pathLst>
                <a:path w="6971" h="2629" extrusionOk="0">
                  <a:moveTo>
                    <a:pt x="3161" y="0"/>
                  </a:moveTo>
                  <a:cubicBezTo>
                    <a:pt x="2372" y="0"/>
                    <a:pt x="793" y="554"/>
                    <a:pt x="420" y="1235"/>
                  </a:cubicBezTo>
                  <a:cubicBezTo>
                    <a:pt x="1" y="2028"/>
                    <a:pt x="444" y="2174"/>
                    <a:pt x="992" y="2174"/>
                  </a:cubicBezTo>
                  <a:cubicBezTo>
                    <a:pt x="1281" y="2174"/>
                    <a:pt x="1599" y="2134"/>
                    <a:pt x="1835" y="2126"/>
                  </a:cubicBezTo>
                  <a:cubicBezTo>
                    <a:pt x="1983" y="2126"/>
                    <a:pt x="2455" y="2204"/>
                    <a:pt x="2853" y="2204"/>
                  </a:cubicBezTo>
                  <a:cubicBezTo>
                    <a:pt x="3309" y="2204"/>
                    <a:pt x="3668" y="2101"/>
                    <a:pt x="3327" y="1657"/>
                  </a:cubicBezTo>
                  <a:lnTo>
                    <a:pt x="3327" y="1657"/>
                  </a:lnTo>
                  <a:cubicBezTo>
                    <a:pt x="4183" y="1837"/>
                    <a:pt x="4937" y="2628"/>
                    <a:pt x="5838" y="2628"/>
                  </a:cubicBezTo>
                  <a:cubicBezTo>
                    <a:pt x="5850" y="2628"/>
                    <a:pt x="5862" y="2628"/>
                    <a:pt x="5875" y="2628"/>
                  </a:cubicBezTo>
                  <a:cubicBezTo>
                    <a:pt x="6970" y="2582"/>
                    <a:pt x="5921" y="1601"/>
                    <a:pt x="5601" y="1258"/>
                  </a:cubicBezTo>
                  <a:cubicBezTo>
                    <a:pt x="4985" y="596"/>
                    <a:pt x="4186" y="49"/>
                    <a:pt x="3250" y="3"/>
                  </a:cubicBezTo>
                  <a:cubicBezTo>
                    <a:pt x="3222" y="1"/>
                    <a:pt x="3192" y="0"/>
                    <a:pt x="3161"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6" name="Google Shape;1570;p23">
              <a:extLst>
                <a:ext uri="{FF2B5EF4-FFF2-40B4-BE49-F238E27FC236}">
                  <a16:creationId xmlns:a16="http://schemas.microsoft.com/office/drawing/2014/main" id="{70F96791-3645-77BC-4755-29E393645776}"/>
                </a:ext>
              </a:extLst>
            </p:cNvPr>
            <p:cNvSpPr/>
            <p:nvPr/>
          </p:nvSpPr>
          <p:spPr>
            <a:xfrm>
              <a:off x="5090400" y="3619075"/>
              <a:ext cx="82775" cy="28075"/>
            </a:xfrm>
            <a:custGeom>
              <a:avLst/>
              <a:gdLst/>
              <a:ahLst/>
              <a:cxnLst/>
              <a:rect l="l" t="t" r="r" b="b"/>
              <a:pathLst>
                <a:path w="3311" h="1123" extrusionOk="0">
                  <a:moveTo>
                    <a:pt x="2609" y="0"/>
                  </a:moveTo>
                  <a:cubicBezTo>
                    <a:pt x="2605" y="0"/>
                    <a:pt x="2603" y="2"/>
                    <a:pt x="2603" y="4"/>
                  </a:cubicBezTo>
                  <a:cubicBezTo>
                    <a:pt x="2603" y="4"/>
                    <a:pt x="2717" y="96"/>
                    <a:pt x="2877" y="233"/>
                  </a:cubicBezTo>
                  <a:cubicBezTo>
                    <a:pt x="2968" y="301"/>
                    <a:pt x="3059" y="392"/>
                    <a:pt x="3105" y="507"/>
                  </a:cubicBezTo>
                  <a:cubicBezTo>
                    <a:pt x="3151" y="575"/>
                    <a:pt x="3174" y="621"/>
                    <a:pt x="3174" y="666"/>
                  </a:cubicBezTo>
                  <a:cubicBezTo>
                    <a:pt x="3174" y="735"/>
                    <a:pt x="3151" y="781"/>
                    <a:pt x="3105" y="826"/>
                  </a:cubicBezTo>
                  <a:cubicBezTo>
                    <a:pt x="2989" y="928"/>
                    <a:pt x="2826" y="946"/>
                    <a:pt x="2665" y="946"/>
                  </a:cubicBezTo>
                  <a:cubicBezTo>
                    <a:pt x="2573" y="946"/>
                    <a:pt x="2481" y="940"/>
                    <a:pt x="2398" y="940"/>
                  </a:cubicBezTo>
                  <a:cubicBezTo>
                    <a:pt x="2192" y="895"/>
                    <a:pt x="2055" y="872"/>
                    <a:pt x="2055" y="872"/>
                  </a:cubicBezTo>
                  <a:lnTo>
                    <a:pt x="1941" y="872"/>
                  </a:lnTo>
                  <a:cubicBezTo>
                    <a:pt x="1873" y="872"/>
                    <a:pt x="1781" y="872"/>
                    <a:pt x="1667" y="849"/>
                  </a:cubicBezTo>
                  <a:cubicBezTo>
                    <a:pt x="1439" y="872"/>
                    <a:pt x="1165" y="917"/>
                    <a:pt x="868" y="917"/>
                  </a:cubicBezTo>
                  <a:cubicBezTo>
                    <a:pt x="731" y="917"/>
                    <a:pt x="594" y="917"/>
                    <a:pt x="457" y="895"/>
                  </a:cubicBezTo>
                  <a:cubicBezTo>
                    <a:pt x="320" y="872"/>
                    <a:pt x="206" y="826"/>
                    <a:pt x="138" y="758"/>
                  </a:cubicBezTo>
                  <a:cubicBezTo>
                    <a:pt x="69" y="689"/>
                    <a:pt x="47" y="598"/>
                    <a:pt x="47" y="529"/>
                  </a:cubicBezTo>
                  <a:cubicBezTo>
                    <a:pt x="47" y="484"/>
                    <a:pt x="47" y="438"/>
                    <a:pt x="47" y="438"/>
                  </a:cubicBezTo>
                  <a:cubicBezTo>
                    <a:pt x="47" y="438"/>
                    <a:pt x="24" y="461"/>
                    <a:pt x="24" y="529"/>
                  </a:cubicBezTo>
                  <a:cubicBezTo>
                    <a:pt x="1" y="598"/>
                    <a:pt x="1" y="712"/>
                    <a:pt x="92" y="803"/>
                  </a:cubicBezTo>
                  <a:cubicBezTo>
                    <a:pt x="161" y="895"/>
                    <a:pt x="298" y="963"/>
                    <a:pt x="435" y="986"/>
                  </a:cubicBezTo>
                  <a:cubicBezTo>
                    <a:pt x="571" y="1032"/>
                    <a:pt x="708" y="1054"/>
                    <a:pt x="868" y="1054"/>
                  </a:cubicBezTo>
                  <a:cubicBezTo>
                    <a:pt x="967" y="1062"/>
                    <a:pt x="1066" y="1065"/>
                    <a:pt x="1162" y="1065"/>
                  </a:cubicBezTo>
                  <a:cubicBezTo>
                    <a:pt x="1353" y="1065"/>
                    <a:pt x="1530" y="1054"/>
                    <a:pt x="1667" y="1054"/>
                  </a:cubicBezTo>
                  <a:cubicBezTo>
                    <a:pt x="1781" y="1054"/>
                    <a:pt x="1850" y="1054"/>
                    <a:pt x="1918" y="1077"/>
                  </a:cubicBezTo>
                  <a:lnTo>
                    <a:pt x="2032" y="1077"/>
                  </a:lnTo>
                  <a:cubicBezTo>
                    <a:pt x="2032" y="1077"/>
                    <a:pt x="2169" y="1100"/>
                    <a:pt x="2398" y="1123"/>
                  </a:cubicBezTo>
                  <a:lnTo>
                    <a:pt x="2786" y="1123"/>
                  </a:lnTo>
                  <a:cubicBezTo>
                    <a:pt x="2854" y="1100"/>
                    <a:pt x="2922" y="1077"/>
                    <a:pt x="3014" y="1054"/>
                  </a:cubicBezTo>
                  <a:cubicBezTo>
                    <a:pt x="3082" y="1032"/>
                    <a:pt x="3151" y="986"/>
                    <a:pt x="3219" y="917"/>
                  </a:cubicBezTo>
                  <a:cubicBezTo>
                    <a:pt x="3265" y="849"/>
                    <a:pt x="3311" y="758"/>
                    <a:pt x="3311" y="666"/>
                  </a:cubicBezTo>
                  <a:cubicBezTo>
                    <a:pt x="3288" y="575"/>
                    <a:pt x="3265" y="507"/>
                    <a:pt x="3219" y="438"/>
                  </a:cubicBezTo>
                  <a:cubicBezTo>
                    <a:pt x="3128" y="324"/>
                    <a:pt x="3014" y="256"/>
                    <a:pt x="2922" y="187"/>
                  </a:cubicBezTo>
                  <a:cubicBezTo>
                    <a:pt x="2763" y="68"/>
                    <a:pt x="2638" y="0"/>
                    <a:pt x="260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7" name="Google Shape;1571;p23">
              <a:extLst>
                <a:ext uri="{FF2B5EF4-FFF2-40B4-BE49-F238E27FC236}">
                  <a16:creationId xmlns:a16="http://schemas.microsoft.com/office/drawing/2014/main" id="{8EB56239-CC8E-4D09-577C-4F2BCE672021}"/>
                </a:ext>
              </a:extLst>
            </p:cNvPr>
            <p:cNvSpPr/>
            <p:nvPr/>
          </p:nvSpPr>
          <p:spPr>
            <a:xfrm>
              <a:off x="5166300" y="3601400"/>
              <a:ext cx="65650" cy="56650"/>
            </a:xfrm>
            <a:custGeom>
              <a:avLst/>
              <a:gdLst/>
              <a:ahLst/>
              <a:cxnLst/>
              <a:rect l="l" t="t" r="r" b="b"/>
              <a:pathLst>
                <a:path w="2626" h="2266" extrusionOk="0">
                  <a:moveTo>
                    <a:pt x="964" y="0"/>
                  </a:moveTo>
                  <a:cubicBezTo>
                    <a:pt x="961" y="0"/>
                    <a:pt x="959" y="2"/>
                    <a:pt x="959" y="4"/>
                  </a:cubicBezTo>
                  <a:cubicBezTo>
                    <a:pt x="936" y="27"/>
                    <a:pt x="1096" y="118"/>
                    <a:pt x="1279" y="278"/>
                  </a:cubicBezTo>
                  <a:cubicBezTo>
                    <a:pt x="1484" y="438"/>
                    <a:pt x="1735" y="666"/>
                    <a:pt x="1941" y="917"/>
                  </a:cubicBezTo>
                  <a:cubicBezTo>
                    <a:pt x="2146" y="1191"/>
                    <a:pt x="2329" y="1488"/>
                    <a:pt x="2397" y="1716"/>
                  </a:cubicBezTo>
                  <a:cubicBezTo>
                    <a:pt x="2420" y="1807"/>
                    <a:pt x="2420" y="1898"/>
                    <a:pt x="2397" y="1944"/>
                  </a:cubicBezTo>
                  <a:cubicBezTo>
                    <a:pt x="2397" y="1967"/>
                    <a:pt x="2397" y="1990"/>
                    <a:pt x="2374" y="1990"/>
                  </a:cubicBezTo>
                  <a:cubicBezTo>
                    <a:pt x="2374" y="2013"/>
                    <a:pt x="2374" y="2013"/>
                    <a:pt x="2374" y="2013"/>
                  </a:cubicBezTo>
                  <a:cubicBezTo>
                    <a:pt x="2374" y="2013"/>
                    <a:pt x="2352" y="2035"/>
                    <a:pt x="2306" y="2058"/>
                  </a:cubicBezTo>
                  <a:cubicBezTo>
                    <a:pt x="2287" y="2068"/>
                    <a:pt x="2260" y="2073"/>
                    <a:pt x="2229" y="2073"/>
                  </a:cubicBezTo>
                  <a:cubicBezTo>
                    <a:pt x="2185" y="2073"/>
                    <a:pt x="2131" y="2062"/>
                    <a:pt x="2078" y="2035"/>
                  </a:cubicBezTo>
                  <a:cubicBezTo>
                    <a:pt x="1849" y="1990"/>
                    <a:pt x="1553" y="1807"/>
                    <a:pt x="1256" y="1624"/>
                  </a:cubicBezTo>
                  <a:cubicBezTo>
                    <a:pt x="1096" y="1533"/>
                    <a:pt x="959" y="1465"/>
                    <a:pt x="800" y="1396"/>
                  </a:cubicBezTo>
                  <a:cubicBezTo>
                    <a:pt x="731" y="1351"/>
                    <a:pt x="663" y="1305"/>
                    <a:pt x="594" y="1282"/>
                  </a:cubicBezTo>
                  <a:cubicBezTo>
                    <a:pt x="526" y="1259"/>
                    <a:pt x="480" y="1236"/>
                    <a:pt x="411" y="1214"/>
                  </a:cubicBezTo>
                  <a:cubicBezTo>
                    <a:pt x="160" y="1100"/>
                    <a:pt x="1" y="1054"/>
                    <a:pt x="1" y="1054"/>
                  </a:cubicBezTo>
                  <a:lnTo>
                    <a:pt x="1" y="1054"/>
                  </a:lnTo>
                  <a:cubicBezTo>
                    <a:pt x="1" y="1099"/>
                    <a:pt x="617" y="1373"/>
                    <a:pt x="1188" y="1739"/>
                  </a:cubicBezTo>
                  <a:cubicBezTo>
                    <a:pt x="1461" y="1921"/>
                    <a:pt x="1758" y="2127"/>
                    <a:pt x="2009" y="2218"/>
                  </a:cubicBezTo>
                  <a:cubicBezTo>
                    <a:pt x="2094" y="2246"/>
                    <a:pt x="2179" y="2266"/>
                    <a:pt x="2252" y="2266"/>
                  </a:cubicBezTo>
                  <a:cubicBezTo>
                    <a:pt x="2298" y="2266"/>
                    <a:pt x="2340" y="2258"/>
                    <a:pt x="2374" y="2241"/>
                  </a:cubicBezTo>
                  <a:cubicBezTo>
                    <a:pt x="2489" y="2195"/>
                    <a:pt x="2511" y="2149"/>
                    <a:pt x="2511" y="2149"/>
                  </a:cubicBezTo>
                  <a:cubicBezTo>
                    <a:pt x="2511" y="2149"/>
                    <a:pt x="2557" y="2104"/>
                    <a:pt x="2603" y="2013"/>
                  </a:cubicBezTo>
                  <a:cubicBezTo>
                    <a:pt x="2626" y="1921"/>
                    <a:pt x="2626" y="1784"/>
                    <a:pt x="2580" y="1647"/>
                  </a:cubicBezTo>
                  <a:cubicBezTo>
                    <a:pt x="2489" y="1373"/>
                    <a:pt x="2283" y="1099"/>
                    <a:pt x="2055" y="826"/>
                  </a:cubicBezTo>
                  <a:cubicBezTo>
                    <a:pt x="1827" y="575"/>
                    <a:pt x="1553" y="346"/>
                    <a:pt x="1324" y="209"/>
                  </a:cubicBezTo>
                  <a:cubicBezTo>
                    <a:pt x="1140" y="86"/>
                    <a:pt x="993" y="0"/>
                    <a:pt x="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8" name="Google Shape;1572;p23">
              <a:extLst>
                <a:ext uri="{FF2B5EF4-FFF2-40B4-BE49-F238E27FC236}">
                  <a16:creationId xmlns:a16="http://schemas.microsoft.com/office/drawing/2014/main" id="{EE9F18C6-FD26-5099-6B87-B2BCC8A773E7}"/>
                </a:ext>
              </a:extLst>
            </p:cNvPr>
            <p:cNvSpPr/>
            <p:nvPr/>
          </p:nvSpPr>
          <p:spPr>
            <a:xfrm>
              <a:off x="5154325" y="3585500"/>
              <a:ext cx="91900" cy="67375"/>
            </a:xfrm>
            <a:custGeom>
              <a:avLst/>
              <a:gdLst/>
              <a:ahLst/>
              <a:cxnLst/>
              <a:rect l="l" t="t" r="r" b="b"/>
              <a:pathLst>
                <a:path w="3676" h="2695" extrusionOk="0">
                  <a:moveTo>
                    <a:pt x="411" y="1"/>
                  </a:moveTo>
                  <a:cubicBezTo>
                    <a:pt x="160" y="24"/>
                    <a:pt x="0" y="92"/>
                    <a:pt x="0" y="92"/>
                  </a:cubicBezTo>
                  <a:cubicBezTo>
                    <a:pt x="0" y="97"/>
                    <a:pt x="7" y="99"/>
                    <a:pt x="21" y="99"/>
                  </a:cubicBezTo>
                  <a:cubicBezTo>
                    <a:pt x="58" y="99"/>
                    <a:pt x="144" y="85"/>
                    <a:pt x="265" y="85"/>
                  </a:cubicBezTo>
                  <a:cubicBezTo>
                    <a:pt x="309" y="85"/>
                    <a:pt x="358" y="87"/>
                    <a:pt x="411" y="92"/>
                  </a:cubicBezTo>
                  <a:cubicBezTo>
                    <a:pt x="662" y="92"/>
                    <a:pt x="982" y="161"/>
                    <a:pt x="1301" y="298"/>
                  </a:cubicBezTo>
                  <a:cubicBezTo>
                    <a:pt x="1598" y="434"/>
                    <a:pt x="1895" y="594"/>
                    <a:pt x="2077" y="754"/>
                  </a:cubicBezTo>
                  <a:cubicBezTo>
                    <a:pt x="2283" y="891"/>
                    <a:pt x="2420" y="1005"/>
                    <a:pt x="2420" y="1005"/>
                  </a:cubicBezTo>
                  <a:cubicBezTo>
                    <a:pt x="2420" y="1005"/>
                    <a:pt x="2534" y="1096"/>
                    <a:pt x="2716" y="1279"/>
                  </a:cubicBezTo>
                  <a:cubicBezTo>
                    <a:pt x="2808" y="1370"/>
                    <a:pt x="2922" y="1462"/>
                    <a:pt x="3013" y="1576"/>
                  </a:cubicBezTo>
                  <a:cubicBezTo>
                    <a:pt x="3127" y="1713"/>
                    <a:pt x="3241" y="1827"/>
                    <a:pt x="3356" y="1941"/>
                  </a:cubicBezTo>
                  <a:cubicBezTo>
                    <a:pt x="3447" y="2078"/>
                    <a:pt x="3561" y="2215"/>
                    <a:pt x="3561" y="2352"/>
                  </a:cubicBezTo>
                  <a:cubicBezTo>
                    <a:pt x="3561" y="2397"/>
                    <a:pt x="3538" y="2466"/>
                    <a:pt x="3493" y="2512"/>
                  </a:cubicBezTo>
                  <a:cubicBezTo>
                    <a:pt x="3470" y="2557"/>
                    <a:pt x="3401" y="2580"/>
                    <a:pt x="3356" y="2603"/>
                  </a:cubicBezTo>
                  <a:cubicBezTo>
                    <a:pt x="3219" y="2626"/>
                    <a:pt x="3127" y="2626"/>
                    <a:pt x="3036" y="2649"/>
                  </a:cubicBezTo>
                  <a:cubicBezTo>
                    <a:pt x="2968" y="2649"/>
                    <a:pt x="2922" y="2671"/>
                    <a:pt x="2922" y="2671"/>
                  </a:cubicBezTo>
                  <a:cubicBezTo>
                    <a:pt x="2933" y="2683"/>
                    <a:pt x="2945" y="2683"/>
                    <a:pt x="2965" y="2683"/>
                  </a:cubicBezTo>
                  <a:cubicBezTo>
                    <a:pt x="2985" y="2683"/>
                    <a:pt x="3013" y="2683"/>
                    <a:pt x="3059" y="2694"/>
                  </a:cubicBezTo>
                  <a:cubicBezTo>
                    <a:pt x="3127" y="2694"/>
                    <a:pt x="3219" y="2694"/>
                    <a:pt x="3356" y="2671"/>
                  </a:cubicBezTo>
                  <a:cubicBezTo>
                    <a:pt x="3424" y="2671"/>
                    <a:pt x="3515" y="2649"/>
                    <a:pt x="3561" y="2580"/>
                  </a:cubicBezTo>
                  <a:cubicBezTo>
                    <a:pt x="3630" y="2512"/>
                    <a:pt x="3652" y="2443"/>
                    <a:pt x="3675" y="2352"/>
                  </a:cubicBezTo>
                  <a:cubicBezTo>
                    <a:pt x="3675" y="2146"/>
                    <a:pt x="3561" y="2009"/>
                    <a:pt x="3470" y="1850"/>
                  </a:cubicBezTo>
                  <a:cubicBezTo>
                    <a:pt x="3356" y="1713"/>
                    <a:pt x="3241" y="1599"/>
                    <a:pt x="3150" y="1484"/>
                  </a:cubicBezTo>
                  <a:cubicBezTo>
                    <a:pt x="3059" y="1347"/>
                    <a:pt x="2945" y="1233"/>
                    <a:pt x="2853" y="1142"/>
                  </a:cubicBezTo>
                  <a:cubicBezTo>
                    <a:pt x="2671" y="959"/>
                    <a:pt x="2534" y="845"/>
                    <a:pt x="2534" y="845"/>
                  </a:cubicBezTo>
                  <a:cubicBezTo>
                    <a:pt x="2534" y="845"/>
                    <a:pt x="2420" y="731"/>
                    <a:pt x="2192" y="594"/>
                  </a:cubicBezTo>
                  <a:cubicBezTo>
                    <a:pt x="1986" y="457"/>
                    <a:pt x="1667" y="275"/>
                    <a:pt x="1347" y="161"/>
                  </a:cubicBezTo>
                  <a:cubicBezTo>
                    <a:pt x="1027" y="46"/>
                    <a:pt x="662" y="1"/>
                    <a:pt x="4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29" name="Google Shape;1573;p23">
              <a:extLst>
                <a:ext uri="{FF2B5EF4-FFF2-40B4-BE49-F238E27FC236}">
                  <a16:creationId xmlns:a16="http://schemas.microsoft.com/office/drawing/2014/main" id="{39C6ECEE-9A6A-97C8-09F3-4E752F375471}"/>
                </a:ext>
              </a:extLst>
            </p:cNvPr>
            <p:cNvSpPr/>
            <p:nvPr/>
          </p:nvSpPr>
          <p:spPr>
            <a:xfrm>
              <a:off x="5083925" y="3608900"/>
              <a:ext cx="169700" cy="45125"/>
            </a:xfrm>
            <a:custGeom>
              <a:avLst/>
              <a:gdLst/>
              <a:ahLst/>
              <a:cxnLst/>
              <a:rect l="l" t="t" r="r" b="b"/>
              <a:pathLst>
                <a:path w="6788" h="1805" extrusionOk="0">
                  <a:moveTo>
                    <a:pt x="808" y="1"/>
                  </a:moveTo>
                  <a:lnTo>
                    <a:pt x="808" y="1"/>
                  </a:lnTo>
                  <a:cubicBezTo>
                    <a:pt x="648" y="115"/>
                    <a:pt x="511" y="275"/>
                    <a:pt x="420" y="411"/>
                  </a:cubicBezTo>
                  <a:cubicBezTo>
                    <a:pt x="1" y="1204"/>
                    <a:pt x="444" y="1350"/>
                    <a:pt x="992" y="1350"/>
                  </a:cubicBezTo>
                  <a:cubicBezTo>
                    <a:pt x="1281" y="1350"/>
                    <a:pt x="1599" y="1310"/>
                    <a:pt x="1835" y="1302"/>
                  </a:cubicBezTo>
                  <a:cubicBezTo>
                    <a:pt x="1983" y="1302"/>
                    <a:pt x="2450" y="1380"/>
                    <a:pt x="2847" y="1380"/>
                  </a:cubicBezTo>
                  <a:cubicBezTo>
                    <a:pt x="3307" y="1380"/>
                    <a:pt x="3672" y="1275"/>
                    <a:pt x="3341" y="822"/>
                  </a:cubicBezTo>
                  <a:lnTo>
                    <a:pt x="3341" y="822"/>
                  </a:lnTo>
                  <a:cubicBezTo>
                    <a:pt x="4196" y="1025"/>
                    <a:pt x="4941" y="1804"/>
                    <a:pt x="5836" y="1804"/>
                  </a:cubicBezTo>
                  <a:cubicBezTo>
                    <a:pt x="5849" y="1804"/>
                    <a:pt x="5862" y="1804"/>
                    <a:pt x="5875" y="1804"/>
                  </a:cubicBezTo>
                  <a:cubicBezTo>
                    <a:pt x="6788" y="1781"/>
                    <a:pt x="6217" y="1096"/>
                    <a:pt x="5806" y="663"/>
                  </a:cubicBezTo>
                  <a:cubicBezTo>
                    <a:pt x="5806" y="754"/>
                    <a:pt x="5784" y="845"/>
                    <a:pt x="5738" y="891"/>
                  </a:cubicBezTo>
                  <a:cubicBezTo>
                    <a:pt x="5702" y="954"/>
                    <a:pt x="5612" y="981"/>
                    <a:pt x="5485" y="981"/>
                  </a:cubicBezTo>
                  <a:cubicBezTo>
                    <a:pt x="4738" y="981"/>
                    <a:pt x="2702" y="46"/>
                    <a:pt x="2702" y="46"/>
                  </a:cubicBezTo>
                  <a:lnTo>
                    <a:pt x="2702" y="46"/>
                  </a:lnTo>
                  <a:cubicBezTo>
                    <a:pt x="2702" y="46"/>
                    <a:pt x="3022" y="411"/>
                    <a:pt x="3113" y="731"/>
                  </a:cubicBezTo>
                  <a:cubicBezTo>
                    <a:pt x="3153" y="917"/>
                    <a:pt x="2907" y="1026"/>
                    <a:pt x="2483" y="1026"/>
                  </a:cubicBezTo>
                  <a:cubicBezTo>
                    <a:pt x="2178" y="1026"/>
                    <a:pt x="1781" y="969"/>
                    <a:pt x="1333" y="845"/>
                  </a:cubicBezTo>
                  <a:cubicBezTo>
                    <a:pt x="830" y="708"/>
                    <a:pt x="762" y="343"/>
                    <a:pt x="808"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0" name="Google Shape;1574;p23">
              <a:extLst>
                <a:ext uri="{FF2B5EF4-FFF2-40B4-BE49-F238E27FC236}">
                  <a16:creationId xmlns:a16="http://schemas.microsoft.com/office/drawing/2014/main" id="{44D17176-6C7B-6327-B69C-7B5C51A701BC}"/>
                </a:ext>
              </a:extLst>
            </p:cNvPr>
            <p:cNvSpPr/>
            <p:nvPr/>
          </p:nvSpPr>
          <p:spPr>
            <a:xfrm>
              <a:off x="5059400" y="3180425"/>
              <a:ext cx="97225" cy="120250"/>
            </a:xfrm>
            <a:custGeom>
              <a:avLst/>
              <a:gdLst/>
              <a:ahLst/>
              <a:cxnLst/>
              <a:rect l="l" t="t" r="r" b="b"/>
              <a:pathLst>
                <a:path w="3889" h="4810" extrusionOk="0">
                  <a:moveTo>
                    <a:pt x="1352" y="1"/>
                  </a:moveTo>
                  <a:cubicBezTo>
                    <a:pt x="622" y="1"/>
                    <a:pt x="373" y="614"/>
                    <a:pt x="373" y="614"/>
                  </a:cubicBezTo>
                  <a:cubicBezTo>
                    <a:pt x="0" y="1119"/>
                    <a:pt x="661" y="4809"/>
                    <a:pt x="1585" y="4809"/>
                  </a:cubicBezTo>
                  <a:cubicBezTo>
                    <a:pt x="1622" y="4809"/>
                    <a:pt x="1659" y="4803"/>
                    <a:pt x="1697" y="4791"/>
                  </a:cubicBezTo>
                  <a:cubicBezTo>
                    <a:pt x="2679" y="4449"/>
                    <a:pt x="3889" y="888"/>
                    <a:pt x="1994" y="135"/>
                  </a:cubicBezTo>
                  <a:cubicBezTo>
                    <a:pt x="1748" y="39"/>
                    <a:pt x="1535" y="1"/>
                    <a:pt x="135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1" name="Google Shape;1575;p23">
              <a:extLst>
                <a:ext uri="{FF2B5EF4-FFF2-40B4-BE49-F238E27FC236}">
                  <a16:creationId xmlns:a16="http://schemas.microsoft.com/office/drawing/2014/main" id="{20A19820-9717-CCD5-C54B-B1E20B5190BC}"/>
                </a:ext>
              </a:extLst>
            </p:cNvPr>
            <p:cNvSpPr/>
            <p:nvPr/>
          </p:nvSpPr>
          <p:spPr>
            <a:xfrm>
              <a:off x="5059450" y="3180425"/>
              <a:ext cx="97175" cy="120375"/>
            </a:xfrm>
            <a:custGeom>
              <a:avLst/>
              <a:gdLst/>
              <a:ahLst/>
              <a:cxnLst/>
              <a:rect l="l" t="t" r="r" b="b"/>
              <a:pathLst>
                <a:path w="3887" h="4815" extrusionOk="0">
                  <a:moveTo>
                    <a:pt x="1350" y="1"/>
                  </a:moveTo>
                  <a:cubicBezTo>
                    <a:pt x="620" y="1"/>
                    <a:pt x="371" y="614"/>
                    <a:pt x="371" y="614"/>
                  </a:cubicBezTo>
                  <a:cubicBezTo>
                    <a:pt x="0" y="1116"/>
                    <a:pt x="130" y="4815"/>
                    <a:pt x="1501" y="4815"/>
                  </a:cubicBezTo>
                  <a:cubicBezTo>
                    <a:pt x="1563" y="4815"/>
                    <a:pt x="1628" y="4807"/>
                    <a:pt x="1695" y="4791"/>
                  </a:cubicBezTo>
                  <a:cubicBezTo>
                    <a:pt x="2700" y="4540"/>
                    <a:pt x="3887" y="888"/>
                    <a:pt x="1992" y="135"/>
                  </a:cubicBezTo>
                  <a:cubicBezTo>
                    <a:pt x="1746" y="39"/>
                    <a:pt x="1533" y="1"/>
                    <a:pt x="1350"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2" name="Google Shape;1576;p23">
              <a:extLst>
                <a:ext uri="{FF2B5EF4-FFF2-40B4-BE49-F238E27FC236}">
                  <a16:creationId xmlns:a16="http://schemas.microsoft.com/office/drawing/2014/main" id="{6AD9B09D-8943-33CB-5899-1CAD9A9FF954}"/>
                </a:ext>
              </a:extLst>
            </p:cNvPr>
            <p:cNvSpPr/>
            <p:nvPr/>
          </p:nvSpPr>
          <p:spPr>
            <a:xfrm>
              <a:off x="5072150" y="3200125"/>
              <a:ext cx="38250" cy="76275"/>
            </a:xfrm>
            <a:custGeom>
              <a:avLst/>
              <a:gdLst/>
              <a:ahLst/>
              <a:cxnLst/>
              <a:rect l="l" t="t" r="r" b="b"/>
              <a:pathLst>
                <a:path w="1530" h="3051" extrusionOk="0">
                  <a:moveTo>
                    <a:pt x="1504" y="1"/>
                  </a:moveTo>
                  <a:cubicBezTo>
                    <a:pt x="1445" y="1"/>
                    <a:pt x="1296" y="34"/>
                    <a:pt x="1119" y="123"/>
                  </a:cubicBezTo>
                  <a:cubicBezTo>
                    <a:pt x="868" y="237"/>
                    <a:pt x="594" y="442"/>
                    <a:pt x="411" y="693"/>
                  </a:cubicBezTo>
                  <a:cubicBezTo>
                    <a:pt x="206" y="945"/>
                    <a:pt x="92" y="1218"/>
                    <a:pt x="23" y="1447"/>
                  </a:cubicBezTo>
                  <a:cubicBezTo>
                    <a:pt x="23" y="1492"/>
                    <a:pt x="23" y="1538"/>
                    <a:pt x="0" y="1629"/>
                  </a:cubicBezTo>
                  <a:cubicBezTo>
                    <a:pt x="0" y="1721"/>
                    <a:pt x="23" y="1789"/>
                    <a:pt x="23" y="1858"/>
                  </a:cubicBezTo>
                  <a:cubicBezTo>
                    <a:pt x="46" y="1995"/>
                    <a:pt x="46" y="2086"/>
                    <a:pt x="69" y="2154"/>
                  </a:cubicBezTo>
                  <a:cubicBezTo>
                    <a:pt x="160" y="2086"/>
                    <a:pt x="229" y="2017"/>
                    <a:pt x="297" y="1972"/>
                  </a:cubicBezTo>
                  <a:cubicBezTo>
                    <a:pt x="343" y="1926"/>
                    <a:pt x="366" y="1903"/>
                    <a:pt x="411" y="1880"/>
                  </a:cubicBezTo>
                  <a:cubicBezTo>
                    <a:pt x="434" y="1858"/>
                    <a:pt x="457" y="1858"/>
                    <a:pt x="480" y="1835"/>
                  </a:cubicBezTo>
                  <a:cubicBezTo>
                    <a:pt x="525" y="1812"/>
                    <a:pt x="571" y="1789"/>
                    <a:pt x="594" y="1766"/>
                  </a:cubicBezTo>
                  <a:lnTo>
                    <a:pt x="640" y="1766"/>
                  </a:lnTo>
                  <a:cubicBezTo>
                    <a:pt x="685" y="1743"/>
                    <a:pt x="685" y="1743"/>
                    <a:pt x="685" y="1743"/>
                  </a:cubicBezTo>
                  <a:lnTo>
                    <a:pt x="731" y="1743"/>
                  </a:lnTo>
                  <a:cubicBezTo>
                    <a:pt x="738" y="1743"/>
                    <a:pt x="749" y="1741"/>
                    <a:pt x="760" y="1741"/>
                  </a:cubicBezTo>
                  <a:cubicBezTo>
                    <a:pt x="784" y="1741"/>
                    <a:pt x="815" y="1751"/>
                    <a:pt x="845" y="1812"/>
                  </a:cubicBezTo>
                  <a:lnTo>
                    <a:pt x="868" y="1812"/>
                  </a:lnTo>
                  <a:cubicBezTo>
                    <a:pt x="891" y="1835"/>
                    <a:pt x="913" y="1880"/>
                    <a:pt x="913" y="1880"/>
                  </a:cubicBezTo>
                  <a:cubicBezTo>
                    <a:pt x="913" y="1903"/>
                    <a:pt x="868" y="1972"/>
                    <a:pt x="754" y="2040"/>
                  </a:cubicBezTo>
                  <a:cubicBezTo>
                    <a:pt x="662" y="2109"/>
                    <a:pt x="480" y="2200"/>
                    <a:pt x="388" y="2360"/>
                  </a:cubicBezTo>
                  <a:cubicBezTo>
                    <a:pt x="320" y="2497"/>
                    <a:pt x="274" y="2656"/>
                    <a:pt x="320" y="2793"/>
                  </a:cubicBezTo>
                  <a:cubicBezTo>
                    <a:pt x="388" y="2930"/>
                    <a:pt x="571" y="3022"/>
                    <a:pt x="731" y="3044"/>
                  </a:cubicBezTo>
                  <a:cubicBezTo>
                    <a:pt x="763" y="3049"/>
                    <a:pt x="796" y="3050"/>
                    <a:pt x="828" y="3050"/>
                  </a:cubicBezTo>
                  <a:cubicBezTo>
                    <a:pt x="977" y="3050"/>
                    <a:pt x="1120" y="3010"/>
                    <a:pt x="1233" y="2953"/>
                  </a:cubicBezTo>
                  <a:cubicBezTo>
                    <a:pt x="1347" y="2885"/>
                    <a:pt x="1393" y="2793"/>
                    <a:pt x="1393" y="2748"/>
                  </a:cubicBezTo>
                  <a:cubicBezTo>
                    <a:pt x="1393" y="2679"/>
                    <a:pt x="1393" y="2656"/>
                    <a:pt x="1370" y="2656"/>
                  </a:cubicBezTo>
                  <a:cubicBezTo>
                    <a:pt x="1347" y="2656"/>
                    <a:pt x="1347" y="2793"/>
                    <a:pt x="1142" y="2862"/>
                  </a:cubicBezTo>
                  <a:cubicBezTo>
                    <a:pt x="1102" y="2889"/>
                    <a:pt x="1038" y="2900"/>
                    <a:pt x="969" y="2900"/>
                  </a:cubicBezTo>
                  <a:cubicBezTo>
                    <a:pt x="921" y="2900"/>
                    <a:pt x="869" y="2894"/>
                    <a:pt x="822" y="2885"/>
                  </a:cubicBezTo>
                  <a:cubicBezTo>
                    <a:pt x="708" y="2862"/>
                    <a:pt x="617" y="2793"/>
                    <a:pt x="594" y="2725"/>
                  </a:cubicBezTo>
                  <a:cubicBezTo>
                    <a:pt x="571" y="2634"/>
                    <a:pt x="617" y="2520"/>
                    <a:pt x="685" y="2428"/>
                  </a:cubicBezTo>
                  <a:cubicBezTo>
                    <a:pt x="731" y="2360"/>
                    <a:pt x="845" y="2291"/>
                    <a:pt x="982" y="2223"/>
                  </a:cubicBezTo>
                  <a:cubicBezTo>
                    <a:pt x="1096" y="2131"/>
                    <a:pt x="1256" y="2040"/>
                    <a:pt x="1301" y="1880"/>
                  </a:cubicBezTo>
                  <a:cubicBezTo>
                    <a:pt x="1324" y="1743"/>
                    <a:pt x="1256" y="1675"/>
                    <a:pt x="1233" y="1629"/>
                  </a:cubicBezTo>
                  <a:lnTo>
                    <a:pt x="1233" y="1629"/>
                  </a:lnTo>
                  <a:cubicBezTo>
                    <a:pt x="1256" y="1652"/>
                    <a:pt x="1256" y="1652"/>
                    <a:pt x="1256" y="1652"/>
                  </a:cubicBezTo>
                  <a:cubicBezTo>
                    <a:pt x="1210" y="1606"/>
                    <a:pt x="1187" y="1561"/>
                    <a:pt x="1142" y="1538"/>
                  </a:cubicBezTo>
                  <a:cubicBezTo>
                    <a:pt x="1096" y="1515"/>
                    <a:pt x="1050" y="1492"/>
                    <a:pt x="1005" y="1470"/>
                  </a:cubicBezTo>
                  <a:cubicBezTo>
                    <a:pt x="940" y="1453"/>
                    <a:pt x="876" y="1437"/>
                    <a:pt x="819" y="1437"/>
                  </a:cubicBezTo>
                  <a:cubicBezTo>
                    <a:pt x="796" y="1437"/>
                    <a:pt x="774" y="1440"/>
                    <a:pt x="754" y="1447"/>
                  </a:cubicBezTo>
                  <a:lnTo>
                    <a:pt x="617" y="1447"/>
                  </a:lnTo>
                  <a:cubicBezTo>
                    <a:pt x="617" y="1447"/>
                    <a:pt x="617" y="1470"/>
                    <a:pt x="525" y="1492"/>
                  </a:cubicBezTo>
                  <a:cubicBezTo>
                    <a:pt x="503" y="1492"/>
                    <a:pt x="457" y="1492"/>
                    <a:pt x="457" y="1515"/>
                  </a:cubicBezTo>
                  <a:lnTo>
                    <a:pt x="434" y="1515"/>
                  </a:lnTo>
                  <a:cubicBezTo>
                    <a:pt x="427" y="1523"/>
                    <a:pt x="424" y="1525"/>
                    <a:pt x="423" y="1525"/>
                  </a:cubicBezTo>
                  <a:cubicBezTo>
                    <a:pt x="421" y="1525"/>
                    <a:pt x="427" y="1515"/>
                    <a:pt x="411" y="1515"/>
                  </a:cubicBezTo>
                  <a:cubicBezTo>
                    <a:pt x="411" y="1538"/>
                    <a:pt x="411" y="1538"/>
                    <a:pt x="411" y="1538"/>
                  </a:cubicBezTo>
                  <a:cubicBezTo>
                    <a:pt x="411" y="1515"/>
                    <a:pt x="388" y="1561"/>
                    <a:pt x="388" y="1424"/>
                  </a:cubicBezTo>
                  <a:cubicBezTo>
                    <a:pt x="411" y="1241"/>
                    <a:pt x="503" y="990"/>
                    <a:pt x="640" y="762"/>
                  </a:cubicBezTo>
                  <a:cubicBezTo>
                    <a:pt x="799" y="534"/>
                    <a:pt x="1005" y="328"/>
                    <a:pt x="1187" y="214"/>
                  </a:cubicBezTo>
                  <a:cubicBezTo>
                    <a:pt x="1370" y="77"/>
                    <a:pt x="1530" y="32"/>
                    <a:pt x="1530" y="9"/>
                  </a:cubicBezTo>
                  <a:cubicBezTo>
                    <a:pt x="1530" y="4"/>
                    <a:pt x="1521" y="1"/>
                    <a:pt x="15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3" name="Google Shape;1577;p23">
              <a:extLst>
                <a:ext uri="{FF2B5EF4-FFF2-40B4-BE49-F238E27FC236}">
                  <a16:creationId xmlns:a16="http://schemas.microsoft.com/office/drawing/2014/main" id="{05BFC41C-E1F9-3A7A-C363-78A79C6B0E7A}"/>
                </a:ext>
              </a:extLst>
            </p:cNvPr>
            <p:cNvSpPr/>
            <p:nvPr/>
          </p:nvSpPr>
          <p:spPr>
            <a:xfrm>
              <a:off x="5086425" y="3186625"/>
              <a:ext cx="22850" cy="8025"/>
            </a:xfrm>
            <a:custGeom>
              <a:avLst/>
              <a:gdLst/>
              <a:ahLst/>
              <a:cxnLst/>
              <a:rect l="l" t="t" r="r" b="b"/>
              <a:pathLst>
                <a:path w="914" h="321" extrusionOk="0">
                  <a:moveTo>
                    <a:pt x="502" y="1"/>
                  </a:moveTo>
                  <a:cubicBezTo>
                    <a:pt x="274" y="1"/>
                    <a:pt x="46" y="69"/>
                    <a:pt x="23" y="161"/>
                  </a:cubicBezTo>
                  <a:cubicBezTo>
                    <a:pt x="0" y="252"/>
                    <a:pt x="160" y="320"/>
                    <a:pt x="388" y="320"/>
                  </a:cubicBezTo>
                  <a:cubicBezTo>
                    <a:pt x="639" y="320"/>
                    <a:pt x="845" y="252"/>
                    <a:pt x="890" y="161"/>
                  </a:cubicBezTo>
                  <a:cubicBezTo>
                    <a:pt x="913" y="69"/>
                    <a:pt x="730" y="1"/>
                    <a:pt x="50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4" name="Google Shape;1578;p23">
              <a:extLst>
                <a:ext uri="{FF2B5EF4-FFF2-40B4-BE49-F238E27FC236}">
                  <a16:creationId xmlns:a16="http://schemas.microsoft.com/office/drawing/2014/main" id="{D1B2B6C3-D451-2D55-FD49-D6D0AE27B1F3}"/>
                </a:ext>
              </a:extLst>
            </p:cNvPr>
            <p:cNvSpPr/>
            <p:nvPr/>
          </p:nvSpPr>
          <p:spPr>
            <a:xfrm>
              <a:off x="5067975" y="3201850"/>
              <a:ext cx="57850" cy="73750"/>
            </a:xfrm>
            <a:custGeom>
              <a:avLst/>
              <a:gdLst/>
              <a:ahLst/>
              <a:cxnLst/>
              <a:rect l="l" t="t" r="r" b="b"/>
              <a:pathLst>
                <a:path w="2314" h="2950" extrusionOk="0">
                  <a:moveTo>
                    <a:pt x="1505" y="0"/>
                  </a:moveTo>
                  <a:cubicBezTo>
                    <a:pt x="965" y="0"/>
                    <a:pt x="533" y="921"/>
                    <a:pt x="533" y="921"/>
                  </a:cubicBezTo>
                  <a:cubicBezTo>
                    <a:pt x="533" y="921"/>
                    <a:pt x="0" y="2949"/>
                    <a:pt x="934" y="2949"/>
                  </a:cubicBezTo>
                  <a:cubicBezTo>
                    <a:pt x="986" y="2949"/>
                    <a:pt x="1042" y="2943"/>
                    <a:pt x="1103" y="2930"/>
                  </a:cubicBezTo>
                  <a:cubicBezTo>
                    <a:pt x="2290" y="2702"/>
                    <a:pt x="2313" y="259"/>
                    <a:pt x="1674" y="31"/>
                  </a:cubicBezTo>
                  <a:cubicBezTo>
                    <a:pt x="1617" y="10"/>
                    <a:pt x="1561" y="0"/>
                    <a:pt x="150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5" name="Google Shape;1579;p23">
              <a:extLst>
                <a:ext uri="{FF2B5EF4-FFF2-40B4-BE49-F238E27FC236}">
                  <a16:creationId xmlns:a16="http://schemas.microsoft.com/office/drawing/2014/main" id="{5B4B7A2F-B319-808C-F00A-FF434D76D602}"/>
                </a:ext>
              </a:extLst>
            </p:cNvPr>
            <p:cNvSpPr/>
            <p:nvPr/>
          </p:nvSpPr>
          <p:spPr>
            <a:xfrm>
              <a:off x="4841625" y="3424600"/>
              <a:ext cx="81625" cy="82025"/>
            </a:xfrm>
            <a:custGeom>
              <a:avLst/>
              <a:gdLst/>
              <a:ahLst/>
              <a:cxnLst/>
              <a:rect l="l" t="t" r="r" b="b"/>
              <a:pathLst>
                <a:path w="3265" h="3281" extrusionOk="0">
                  <a:moveTo>
                    <a:pt x="114" y="0"/>
                  </a:moveTo>
                  <a:lnTo>
                    <a:pt x="0" y="2602"/>
                  </a:lnTo>
                  <a:cubicBezTo>
                    <a:pt x="563" y="3121"/>
                    <a:pt x="1140" y="3281"/>
                    <a:pt x="1636" y="3281"/>
                  </a:cubicBezTo>
                  <a:cubicBezTo>
                    <a:pt x="2427" y="3281"/>
                    <a:pt x="3013" y="2876"/>
                    <a:pt x="3013" y="2876"/>
                  </a:cubicBezTo>
                  <a:lnTo>
                    <a:pt x="3264" y="959"/>
                  </a:lnTo>
                  <a:lnTo>
                    <a:pt x="114" y="0"/>
                  </a:ln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6" name="Google Shape;1580;p23">
              <a:extLst>
                <a:ext uri="{FF2B5EF4-FFF2-40B4-BE49-F238E27FC236}">
                  <a16:creationId xmlns:a16="http://schemas.microsoft.com/office/drawing/2014/main" id="{9F488D53-2028-BE7C-902A-2583C597545E}"/>
                </a:ext>
              </a:extLst>
            </p:cNvPr>
            <p:cNvSpPr/>
            <p:nvPr/>
          </p:nvSpPr>
          <p:spPr>
            <a:xfrm>
              <a:off x="4841625" y="3424600"/>
              <a:ext cx="81625" cy="77625"/>
            </a:xfrm>
            <a:custGeom>
              <a:avLst/>
              <a:gdLst/>
              <a:ahLst/>
              <a:cxnLst/>
              <a:rect l="l" t="t" r="r" b="b"/>
              <a:pathLst>
                <a:path w="3265" h="3105" extrusionOk="0">
                  <a:moveTo>
                    <a:pt x="114" y="0"/>
                  </a:moveTo>
                  <a:lnTo>
                    <a:pt x="0" y="2602"/>
                  </a:lnTo>
                  <a:cubicBezTo>
                    <a:pt x="251" y="2830"/>
                    <a:pt x="502" y="2990"/>
                    <a:pt x="753" y="3104"/>
                  </a:cubicBezTo>
                  <a:cubicBezTo>
                    <a:pt x="595" y="2360"/>
                    <a:pt x="504" y="1460"/>
                    <a:pt x="1272" y="1460"/>
                  </a:cubicBezTo>
                  <a:cubicBezTo>
                    <a:pt x="1282" y="1460"/>
                    <a:pt x="1291" y="1461"/>
                    <a:pt x="1301" y="1461"/>
                  </a:cubicBezTo>
                  <a:cubicBezTo>
                    <a:pt x="1643" y="1461"/>
                    <a:pt x="2009" y="1529"/>
                    <a:pt x="2351" y="1552"/>
                  </a:cubicBezTo>
                  <a:cubicBezTo>
                    <a:pt x="2625" y="1575"/>
                    <a:pt x="2899" y="1598"/>
                    <a:pt x="3173" y="1643"/>
                  </a:cubicBezTo>
                  <a:lnTo>
                    <a:pt x="3264" y="959"/>
                  </a:lnTo>
                  <a:lnTo>
                    <a:pt x="114"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7" name="Google Shape;1581;p23">
              <a:extLst>
                <a:ext uri="{FF2B5EF4-FFF2-40B4-BE49-F238E27FC236}">
                  <a16:creationId xmlns:a16="http://schemas.microsoft.com/office/drawing/2014/main" id="{7BEBE6BE-D788-61FD-1F0A-F18003E5A238}"/>
                </a:ext>
              </a:extLst>
            </p:cNvPr>
            <p:cNvSpPr/>
            <p:nvPr/>
          </p:nvSpPr>
          <p:spPr>
            <a:xfrm>
              <a:off x="4620775" y="3031825"/>
              <a:ext cx="525000" cy="416525"/>
            </a:xfrm>
            <a:custGeom>
              <a:avLst/>
              <a:gdLst/>
              <a:ahLst/>
              <a:cxnLst/>
              <a:rect l="l" t="t" r="r" b="b"/>
              <a:pathLst>
                <a:path w="21000" h="16661" extrusionOk="0">
                  <a:moveTo>
                    <a:pt x="10425" y="1"/>
                  </a:moveTo>
                  <a:cubicBezTo>
                    <a:pt x="7543" y="1"/>
                    <a:pt x="5844" y="1263"/>
                    <a:pt x="5844" y="1263"/>
                  </a:cubicBezTo>
                  <a:cubicBezTo>
                    <a:pt x="891" y="4572"/>
                    <a:pt x="3744" y="9822"/>
                    <a:pt x="3744" y="9822"/>
                  </a:cubicBezTo>
                  <a:cubicBezTo>
                    <a:pt x="3744" y="9822"/>
                    <a:pt x="3167" y="9294"/>
                    <a:pt x="2397" y="9294"/>
                  </a:cubicBezTo>
                  <a:cubicBezTo>
                    <a:pt x="1991" y="9294"/>
                    <a:pt x="1531" y="9441"/>
                    <a:pt x="1073" y="9891"/>
                  </a:cubicBezTo>
                  <a:cubicBezTo>
                    <a:pt x="1" y="10986"/>
                    <a:pt x="1393" y="13451"/>
                    <a:pt x="2945" y="14068"/>
                  </a:cubicBezTo>
                  <a:cubicBezTo>
                    <a:pt x="3320" y="14216"/>
                    <a:pt x="3640" y="14276"/>
                    <a:pt x="3912" y="14276"/>
                  </a:cubicBezTo>
                  <a:cubicBezTo>
                    <a:pt x="5066" y="14276"/>
                    <a:pt x="5365" y="13200"/>
                    <a:pt x="5365" y="13200"/>
                  </a:cubicBezTo>
                  <a:cubicBezTo>
                    <a:pt x="6208" y="14886"/>
                    <a:pt x="9239" y="16661"/>
                    <a:pt x="12566" y="16661"/>
                  </a:cubicBezTo>
                  <a:cubicBezTo>
                    <a:pt x="13022" y="16661"/>
                    <a:pt x="13484" y="16627"/>
                    <a:pt x="13947" y="16556"/>
                  </a:cubicBezTo>
                  <a:cubicBezTo>
                    <a:pt x="17576" y="16008"/>
                    <a:pt x="21000" y="12995"/>
                    <a:pt x="18170" y="8361"/>
                  </a:cubicBezTo>
                  <a:cubicBezTo>
                    <a:pt x="17850" y="5736"/>
                    <a:pt x="18055" y="1947"/>
                    <a:pt x="13878" y="578"/>
                  </a:cubicBezTo>
                  <a:cubicBezTo>
                    <a:pt x="12596" y="156"/>
                    <a:pt x="11437" y="1"/>
                    <a:pt x="10425"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8" name="Google Shape;1582;p23">
              <a:extLst>
                <a:ext uri="{FF2B5EF4-FFF2-40B4-BE49-F238E27FC236}">
                  <a16:creationId xmlns:a16="http://schemas.microsoft.com/office/drawing/2014/main" id="{3CE8AF89-96FD-4564-DF34-C7BC86717C5F}"/>
                </a:ext>
              </a:extLst>
            </p:cNvPr>
            <p:cNvSpPr/>
            <p:nvPr/>
          </p:nvSpPr>
          <p:spPr>
            <a:xfrm>
              <a:off x="4761150" y="3086775"/>
              <a:ext cx="384625" cy="361550"/>
            </a:xfrm>
            <a:custGeom>
              <a:avLst/>
              <a:gdLst/>
              <a:ahLst/>
              <a:cxnLst/>
              <a:rect l="l" t="t" r="r" b="b"/>
              <a:pathLst>
                <a:path w="15385" h="14462" extrusionOk="0">
                  <a:moveTo>
                    <a:pt x="10820" y="0"/>
                  </a:moveTo>
                  <a:cubicBezTo>
                    <a:pt x="12075" y="1735"/>
                    <a:pt x="12052" y="4041"/>
                    <a:pt x="12258" y="5798"/>
                  </a:cubicBezTo>
                  <a:cubicBezTo>
                    <a:pt x="15111" y="10432"/>
                    <a:pt x="11664" y="13445"/>
                    <a:pt x="8058" y="13992"/>
                  </a:cubicBezTo>
                  <a:cubicBezTo>
                    <a:pt x="7598" y="14062"/>
                    <a:pt x="7140" y="14094"/>
                    <a:pt x="6687" y="14094"/>
                  </a:cubicBezTo>
                  <a:cubicBezTo>
                    <a:pt x="3854" y="14094"/>
                    <a:pt x="1240" y="12830"/>
                    <a:pt x="1" y="11413"/>
                  </a:cubicBezTo>
                  <a:lnTo>
                    <a:pt x="1" y="11413"/>
                  </a:lnTo>
                  <a:cubicBezTo>
                    <a:pt x="1074" y="12963"/>
                    <a:pt x="3895" y="14461"/>
                    <a:pt x="6957" y="14461"/>
                  </a:cubicBezTo>
                  <a:cubicBezTo>
                    <a:pt x="7411" y="14461"/>
                    <a:pt x="7871" y="14428"/>
                    <a:pt x="8332" y="14358"/>
                  </a:cubicBezTo>
                  <a:cubicBezTo>
                    <a:pt x="11961" y="13810"/>
                    <a:pt x="15385" y="10797"/>
                    <a:pt x="12555" y="6163"/>
                  </a:cubicBezTo>
                  <a:cubicBezTo>
                    <a:pt x="12326" y="4269"/>
                    <a:pt x="12372" y="1758"/>
                    <a:pt x="1082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39" name="Google Shape;1583;p23">
              <a:extLst>
                <a:ext uri="{FF2B5EF4-FFF2-40B4-BE49-F238E27FC236}">
                  <a16:creationId xmlns:a16="http://schemas.microsoft.com/office/drawing/2014/main" id="{ACA2F09A-E763-DC2B-172D-DAD9B27AC0CB}"/>
                </a:ext>
              </a:extLst>
            </p:cNvPr>
            <p:cNvSpPr/>
            <p:nvPr/>
          </p:nvSpPr>
          <p:spPr>
            <a:xfrm>
              <a:off x="4655025" y="3350400"/>
              <a:ext cx="99300" cy="38200"/>
            </a:xfrm>
            <a:custGeom>
              <a:avLst/>
              <a:gdLst/>
              <a:ahLst/>
              <a:cxnLst/>
              <a:rect l="l" t="t" r="r" b="b"/>
              <a:pathLst>
                <a:path w="3972" h="1528" extrusionOk="0">
                  <a:moveTo>
                    <a:pt x="0" y="1"/>
                  </a:moveTo>
                  <a:lnTo>
                    <a:pt x="0" y="1"/>
                  </a:lnTo>
                  <a:cubicBezTo>
                    <a:pt x="411" y="571"/>
                    <a:pt x="982" y="1074"/>
                    <a:pt x="1575" y="1325"/>
                  </a:cubicBezTo>
                  <a:cubicBezTo>
                    <a:pt x="1954" y="1469"/>
                    <a:pt x="2276" y="1528"/>
                    <a:pt x="2549" y="1528"/>
                  </a:cubicBezTo>
                  <a:cubicBezTo>
                    <a:pt x="3528" y="1528"/>
                    <a:pt x="3883" y="776"/>
                    <a:pt x="3972" y="526"/>
                  </a:cubicBezTo>
                  <a:cubicBezTo>
                    <a:pt x="3880" y="389"/>
                    <a:pt x="3789" y="252"/>
                    <a:pt x="3721" y="92"/>
                  </a:cubicBezTo>
                  <a:cubicBezTo>
                    <a:pt x="3721" y="92"/>
                    <a:pt x="3422" y="1168"/>
                    <a:pt x="2268" y="1168"/>
                  </a:cubicBezTo>
                  <a:cubicBezTo>
                    <a:pt x="1996" y="1168"/>
                    <a:pt x="1676" y="1108"/>
                    <a:pt x="1301" y="959"/>
                  </a:cubicBezTo>
                  <a:cubicBezTo>
                    <a:pt x="822" y="777"/>
                    <a:pt x="388" y="412"/>
                    <a:pt x="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0" name="Google Shape;1584;p23">
              <a:extLst>
                <a:ext uri="{FF2B5EF4-FFF2-40B4-BE49-F238E27FC236}">
                  <a16:creationId xmlns:a16="http://schemas.microsoft.com/office/drawing/2014/main" id="{2F80785A-D2DF-5699-F6C6-59E9D94EB5D6}"/>
                </a:ext>
              </a:extLst>
            </p:cNvPr>
            <p:cNvSpPr/>
            <p:nvPr/>
          </p:nvSpPr>
          <p:spPr>
            <a:xfrm>
              <a:off x="4659000" y="3288700"/>
              <a:ext cx="68500" cy="83175"/>
            </a:xfrm>
            <a:custGeom>
              <a:avLst/>
              <a:gdLst/>
              <a:ahLst/>
              <a:cxnLst/>
              <a:rect l="l" t="t" r="r" b="b"/>
              <a:pathLst>
                <a:path w="2740" h="3327" extrusionOk="0">
                  <a:moveTo>
                    <a:pt x="562" y="0"/>
                  </a:moveTo>
                  <a:cubicBezTo>
                    <a:pt x="25" y="0"/>
                    <a:pt x="47" y="962"/>
                    <a:pt x="47" y="962"/>
                  </a:cubicBezTo>
                  <a:cubicBezTo>
                    <a:pt x="1" y="1944"/>
                    <a:pt x="1393" y="3176"/>
                    <a:pt x="1987" y="3313"/>
                  </a:cubicBezTo>
                  <a:cubicBezTo>
                    <a:pt x="2034" y="3322"/>
                    <a:pt x="2079" y="3326"/>
                    <a:pt x="2121" y="3326"/>
                  </a:cubicBezTo>
                  <a:cubicBezTo>
                    <a:pt x="2623" y="3326"/>
                    <a:pt x="2740" y="2743"/>
                    <a:pt x="2740" y="2743"/>
                  </a:cubicBezTo>
                  <a:cubicBezTo>
                    <a:pt x="2740" y="2743"/>
                    <a:pt x="1987" y="2446"/>
                    <a:pt x="1827" y="1852"/>
                  </a:cubicBezTo>
                  <a:cubicBezTo>
                    <a:pt x="1705" y="1399"/>
                    <a:pt x="2103" y="1345"/>
                    <a:pt x="2297" y="1345"/>
                  </a:cubicBezTo>
                  <a:cubicBezTo>
                    <a:pt x="2357" y="1345"/>
                    <a:pt x="2398" y="1350"/>
                    <a:pt x="2398" y="1350"/>
                  </a:cubicBezTo>
                  <a:cubicBezTo>
                    <a:pt x="2398" y="1350"/>
                    <a:pt x="1188" y="72"/>
                    <a:pt x="617" y="4"/>
                  </a:cubicBezTo>
                  <a:cubicBezTo>
                    <a:pt x="598" y="1"/>
                    <a:pt x="580" y="0"/>
                    <a:pt x="562"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1" name="Google Shape;1585;p23">
              <a:extLst>
                <a:ext uri="{FF2B5EF4-FFF2-40B4-BE49-F238E27FC236}">
                  <a16:creationId xmlns:a16="http://schemas.microsoft.com/office/drawing/2014/main" id="{9B3F1327-97EC-2256-B46C-631F1AA0C71B}"/>
                </a:ext>
              </a:extLst>
            </p:cNvPr>
            <p:cNvSpPr/>
            <p:nvPr/>
          </p:nvSpPr>
          <p:spPr>
            <a:xfrm>
              <a:off x="4661300" y="3288775"/>
              <a:ext cx="71350" cy="83425"/>
            </a:xfrm>
            <a:custGeom>
              <a:avLst/>
              <a:gdLst/>
              <a:ahLst/>
              <a:cxnLst/>
              <a:rect l="l" t="t" r="r" b="b"/>
              <a:pathLst>
                <a:path w="2854" h="3337" extrusionOk="0">
                  <a:moveTo>
                    <a:pt x="525" y="1"/>
                  </a:moveTo>
                  <a:cubicBezTo>
                    <a:pt x="434" y="1"/>
                    <a:pt x="343" y="23"/>
                    <a:pt x="274" y="69"/>
                  </a:cubicBezTo>
                  <a:cubicBezTo>
                    <a:pt x="183" y="92"/>
                    <a:pt x="137" y="160"/>
                    <a:pt x="92" y="206"/>
                  </a:cubicBezTo>
                  <a:cubicBezTo>
                    <a:pt x="23" y="320"/>
                    <a:pt x="23" y="411"/>
                    <a:pt x="0" y="480"/>
                  </a:cubicBezTo>
                  <a:cubicBezTo>
                    <a:pt x="0" y="526"/>
                    <a:pt x="0" y="571"/>
                    <a:pt x="23" y="571"/>
                  </a:cubicBezTo>
                  <a:cubicBezTo>
                    <a:pt x="46" y="571"/>
                    <a:pt x="69" y="434"/>
                    <a:pt x="183" y="275"/>
                  </a:cubicBezTo>
                  <a:cubicBezTo>
                    <a:pt x="251" y="183"/>
                    <a:pt x="365" y="138"/>
                    <a:pt x="502" y="138"/>
                  </a:cubicBezTo>
                  <a:cubicBezTo>
                    <a:pt x="639" y="160"/>
                    <a:pt x="799" y="229"/>
                    <a:pt x="959" y="297"/>
                  </a:cubicBezTo>
                  <a:cubicBezTo>
                    <a:pt x="1256" y="457"/>
                    <a:pt x="1552" y="708"/>
                    <a:pt x="1803" y="936"/>
                  </a:cubicBezTo>
                  <a:cubicBezTo>
                    <a:pt x="1872" y="1005"/>
                    <a:pt x="1940" y="1073"/>
                    <a:pt x="1986" y="1119"/>
                  </a:cubicBezTo>
                  <a:cubicBezTo>
                    <a:pt x="2009" y="1165"/>
                    <a:pt x="2055" y="1210"/>
                    <a:pt x="2055" y="1210"/>
                  </a:cubicBezTo>
                  <a:lnTo>
                    <a:pt x="2077" y="1233"/>
                  </a:lnTo>
                  <a:cubicBezTo>
                    <a:pt x="2077" y="1233"/>
                    <a:pt x="2077" y="1243"/>
                    <a:pt x="2071" y="1243"/>
                  </a:cubicBezTo>
                  <a:cubicBezTo>
                    <a:pt x="2067" y="1243"/>
                    <a:pt x="2062" y="1241"/>
                    <a:pt x="2055" y="1233"/>
                  </a:cubicBezTo>
                  <a:lnTo>
                    <a:pt x="1986" y="1233"/>
                  </a:lnTo>
                  <a:cubicBezTo>
                    <a:pt x="1963" y="1233"/>
                    <a:pt x="1940" y="1256"/>
                    <a:pt x="1918" y="1256"/>
                  </a:cubicBezTo>
                  <a:cubicBezTo>
                    <a:pt x="1849" y="1279"/>
                    <a:pt x="1803" y="1302"/>
                    <a:pt x="1781" y="1325"/>
                  </a:cubicBezTo>
                  <a:cubicBezTo>
                    <a:pt x="1712" y="1370"/>
                    <a:pt x="1666" y="1416"/>
                    <a:pt x="1644" y="1439"/>
                  </a:cubicBezTo>
                  <a:cubicBezTo>
                    <a:pt x="1621" y="1484"/>
                    <a:pt x="1621" y="1507"/>
                    <a:pt x="1621" y="1507"/>
                  </a:cubicBezTo>
                  <a:cubicBezTo>
                    <a:pt x="1621" y="1507"/>
                    <a:pt x="1598" y="1507"/>
                    <a:pt x="1598" y="1553"/>
                  </a:cubicBezTo>
                  <a:cubicBezTo>
                    <a:pt x="1575" y="1598"/>
                    <a:pt x="1575" y="1644"/>
                    <a:pt x="1552" y="1713"/>
                  </a:cubicBezTo>
                  <a:cubicBezTo>
                    <a:pt x="1552" y="1849"/>
                    <a:pt x="1598" y="2032"/>
                    <a:pt x="1689" y="2192"/>
                  </a:cubicBezTo>
                  <a:cubicBezTo>
                    <a:pt x="1781" y="2374"/>
                    <a:pt x="1963" y="2557"/>
                    <a:pt x="2191" y="2694"/>
                  </a:cubicBezTo>
                  <a:cubicBezTo>
                    <a:pt x="2237" y="2717"/>
                    <a:pt x="2306" y="2740"/>
                    <a:pt x="2374" y="2762"/>
                  </a:cubicBezTo>
                  <a:cubicBezTo>
                    <a:pt x="2397" y="2785"/>
                    <a:pt x="2443" y="2808"/>
                    <a:pt x="2465" y="2808"/>
                  </a:cubicBezTo>
                  <a:lnTo>
                    <a:pt x="2511" y="2808"/>
                  </a:lnTo>
                  <a:cubicBezTo>
                    <a:pt x="2534" y="2808"/>
                    <a:pt x="2534" y="2831"/>
                    <a:pt x="2511" y="2854"/>
                  </a:cubicBezTo>
                  <a:cubicBezTo>
                    <a:pt x="2534" y="2854"/>
                    <a:pt x="2488" y="2899"/>
                    <a:pt x="2488" y="2945"/>
                  </a:cubicBezTo>
                  <a:cubicBezTo>
                    <a:pt x="2443" y="3036"/>
                    <a:pt x="2374" y="3082"/>
                    <a:pt x="2260" y="3105"/>
                  </a:cubicBezTo>
                  <a:cubicBezTo>
                    <a:pt x="2195" y="3121"/>
                    <a:pt x="2119" y="3137"/>
                    <a:pt x="2040" y="3137"/>
                  </a:cubicBezTo>
                  <a:cubicBezTo>
                    <a:pt x="2007" y="3137"/>
                    <a:pt x="1974" y="3134"/>
                    <a:pt x="1940" y="3128"/>
                  </a:cubicBezTo>
                  <a:cubicBezTo>
                    <a:pt x="1735" y="3082"/>
                    <a:pt x="1530" y="2991"/>
                    <a:pt x="1347" y="2922"/>
                  </a:cubicBezTo>
                  <a:cubicBezTo>
                    <a:pt x="1027" y="2740"/>
                    <a:pt x="845" y="2580"/>
                    <a:pt x="822" y="2580"/>
                  </a:cubicBezTo>
                  <a:cubicBezTo>
                    <a:pt x="799" y="2603"/>
                    <a:pt x="959" y="2808"/>
                    <a:pt x="1278" y="3014"/>
                  </a:cubicBezTo>
                  <a:cubicBezTo>
                    <a:pt x="1438" y="3128"/>
                    <a:pt x="1644" y="3242"/>
                    <a:pt x="1895" y="3310"/>
                  </a:cubicBezTo>
                  <a:cubicBezTo>
                    <a:pt x="1974" y="3323"/>
                    <a:pt x="2053" y="3337"/>
                    <a:pt x="2136" y="3337"/>
                  </a:cubicBezTo>
                  <a:cubicBezTo>
                    <a:pt x="2197" y="3337"/>
                    <a:pt x="2261" y="3330"/>
                    <a:pt x="2328" y="3310"/>
                  </a:cubicBezTo>
                  <a:cubicBezTo>
                    <a:pt x="2488" y="3287"/>
                    <a:pt x="2625" y="3173"/>
                    <a:pt x="2716" y="3059"/>
                  </a:cubicBezTo>
                  <a:cubicBezTo>
                    <a:pt x="2739" y="2991"/>
                    <a:pt x="2785" y="2945"/>
                    <a:pt x="2808" y="2831"/>
                  </a:cubicBezTo>
                  <a:lnTo>
                    <a:pt x="2831" y="2671"/>
                  </a:lnTo>
                  <a:cubicBezTo>
                    <a:pt x="2853" y="2671"/>
                    <a:pt x="2853" y="2648"/>
                    <a:pt x="2853" y="2648"/>
                  </a:cubicBezTo>
                  <a:lnTo>
                    <a:pt x="2808" y="2626"/>
                  </a:lnTo>
                  <a:lnTo>
                    <a:pt x="2739" y="2603"/>
                  </a:lnTo>
                  <a:lnTo>
                    <a:pt x="2579" y="2557"/>
                  </a:lnTo>
                  <a:cubicBezTo>
                    <a:pt x="2557" y="2557"/>
                    <a:pt x="2534" y="2534"/>
                    <a:pt x="2511" y="2534"/>
                  </a:cubicBezTo>
                  <a:cubicBezTo>
                    <a:pt x="2465" y="2511"/>
                    <a:pt x="2397" y="2489"/>
                    <a:pt x="2351" y="2466"/>
                  </a:cubicBezTo>
                  <a:cubicBezTo>
                    <a:pt x="2191" y="2352"/>
                    <a:pt x="2055" y="2192"/>
                    <a:pt x="1986" y="2055"/>
                  </a:cubicBezTo>
                  <a:cubicBezTo>
                    <a:pt x="1918" y="1918"/>
                    <a:pt x="1918" y="1804"/>
                    <a:pt x="1918" y="1735"/>
                  </a:cubicBezTo>
                  <a:cubicBezTo>
                    <a:pt x="1940" y="1690"/>
                    <a:pt x="1940" y="1667"/>
                    <a:pt x="1940" y="1644"/>
                  </a:cubicBezTo>
                  <a:cubicBezTo>
                    <a:pt x="1940" y="1644"/>
                    <a:pt x="1963" y="1621"/>
                    <a:pt x="1963" y="1621"/>
                  </a:cubicBezTo>
                  <a:cubicBezTo>
                    <a:pt x="1963" y="1621"/>
                    <a:pt x="1963" y="1598"/>
                    <a:pt x="1986" y="1576"/>
                  </a:cubicBezTo>
                  <a:cubicBezTo>
                    <a:pt x="2009" y="1576"/>
                    <a:pt x="2009" y="1576"/>
                    <a:pt x="2032" y="1553"/>
                  </a:cubicBezTo>
                  <a:lnTo>
                    <a:pt x="2237" y="1553"/>
                  </a:lnTo>
                  <a:cubicBezTo>
                    <a:pt x="2306" y="1576"/>
                    <a:pt x="2374" y="1598"/>
                    <a:pt x="2443" y="1621"/>
                  </a:cubicBezTo>
                  <a:cubicBezTo>
                    <a:pt x="2557" y="1667"/>
                    <a:pt x="2694" y="1713"/>
                    <a:pt x="2831" y="1758"/>
                  </a:cubicBezTo>
                  <a:cubicBezTo>
                    <a:pt x="2785" y="1690"/>
                    <a:pt x="2762" y="1644"/>
                    <a:pt x="2694" y="1530"/>
                  </a:cubicBezTo>
                  <a:cubicBezTo>
                    <a:pt x="2625" y="1439"/>
                    <a:pt x="2557" y="1325"/>
                    <a:pt x="2465" y="1210"/>
                  </a:cubicBezTo>
                  <a:cubicBezTo>
                    <a:pt x="2420" y="1165"/>
                    <a:pt x="2374" y="1096"/>
                    <a:pt x="2328" y="1051"/>
                  </a:cubicBezTo>
                  <a:cubicBezTo>
                    <a:pt x="2283" y="1005"/>
                    <a:pt x="2260" y="982"/>
                    <a:pt x="2214" y="936"/>
                  </a:cubicBezTo>
                  <a:cubicBezTo>
                    <a:pt x="2146" y="891"/>
                    <a:pt x="2077" y="822"/>
                    <a:pt x="2009" y="754"/>
                  </a:cubicBezTo>
                  <a:cubicBezTo>
                    <a:pt x="1735" y="526"/>
                    <a:pt x="1415" y="297"/>
                    <a:pt x="1050" y="138"/>
                  </a:cubicBezTo>
                  <a:cubicBezTo>
                    <a:pt x="890" y="69"/>
                    <a:pt x="708" y="1"/>
                    <a:pt x="52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2" name="Google Shape;1586;p23">
              <a:extLst>
                <a:ext uri="{FF2B5EF4-FFF2-40B4-BE49-F238E27FC236}">
                  <a16:creationId xmlns:a16="http://schemas.microsoft.com/office/drawing/2014/main" id="{3DE0A8A4-45D5-88B9-D7B7-85C355002B25}"/>
                </a:ext>
              </a:extLst>
            </p:cNvPr>
            <p:cNvSpPr/>
            <p:nvPr/>
          </p:nvSpPr>
          <p:spPr>
            <a:xfrm>
              <a:off x="4668150" y="3271100"/>
              <a:ext cx="18275" cy="8675"/>
            </a:xfrm>
            <a:custGeom>
              <a:avLst/>
              <a:gdLst/>
              <a:ahLst/>
              <a:cxnLst/>
              <a:rect l="l" t="t" r="r" b="b"/>
              <a:pathLst>
                <a:path w="731" h="347" extrusionOk="0">
                  <a:moveTo>
                    <a:pt x="411" y="0"/>
                  </a:moveTo>
                  <a:cubicBezTo>
                    <a:pt x="228" y="0"/>
                    <a:pt x="69" y="46"/>
                    <a:pt x="23" y="137"/>
                  </a:cubicBezTo>
                  <a:cubicBezTo>
                    <a:pt x="0" y="228"/>
                    <a:pt x="137" y="320"/>
                    <a:pt x="320" y="342"/>
                  </a:cubicBezTo>
                  <a:cubicBezTo>
                    <a:pt x="344" y="345"/>
                    <a:pt x="368" y="347"/>
                    <a:pt x="391" y="347"/>
                  </a:cubicBezTo>
                  <a:cubicBezTo>
                    <a:pt x="548" y="347"/>
                    <a:pt x="688" y="285"/>
                    <a:pt x="708" y="205"/>
                  </a:cubicBezTo>
                  <a:cubicBezTo>
                    <a:pt x="731" y="114"/>
                    <a:pt x="594" y="23"/>
                    <a:pt x="411"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3" name="Google Shape;1587;p23">
              <a:extLst>
                <a:ext uri="{FF2B5EF4-FFF2-40B4-BE49-F238E27FC236}">
                  <a16:creationId xmlns:a16="http://schemas.microsoft.com/office/drawing/2014/main" id="{AAD45156-53D6-BE33-45A2-A22BE9E660D2}"/>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4" name="Google Shape;1588;p23">
              <a:extLst>
                <a:ext uri="{FF2B5EF4-FFF2-40B4-BE49-F238E27FC236}">
                  <a16:creationId xmlns:a16="http://schemas.microsoft.com/office/drawing/2014/main" id="{CA952978-FE47-3263-8B52-F7093445D85E}"/>
                </a:ext>
              </a:extLst>
            </p:cNvPr>
            <p:cNvSpPr/>
            <p:nvPr/>
          </p:nvSpPr>
          <p:spPr>
            <a:xfrm>
              <a:off x="4834800" y="3174650"/>
              <a:ext cx="227100" cy="49725"/>
            </a:xfrm>
            <a:custGeom>
              <a:avLst/>
              <a:gdLst/>
              <a:ahLst/>
              <a:cxnLst/>
              <a:rect l="l" t="t" r="r" b="b"/>
              <a:pathLst>
                <a:path w="9084" h="1989" extrusionOk="0">
                  <a:moveTo>
                    <a:pt x="7928" y="623"/>
                  </a:moveTo>
                  <a:cubicBezTo>
                    <a:pt x="7932" y="623"/>
                    <a:pt x="7945" y="624"/>
                    <a:pt x="7967" y="627"/>
                  </a:cubicBezTo>
                  <a:lnTo>
                    <a:pt x="7967" y="627"/>
                  </a:lnTo>
                  <a:cubicBezTo>
                    <a:pt x="7969" y="631"/>
                    <a:pt x="7971" y="634"/>
                    <a:pt x="7975" y="637"/>
                  </a:cubicBezTo>
                  <a:lnTo>
                    <a:pt x="7975" y="637"/>
                  </a:lnTo>
                  <a:cubicBezTo>
                    <a:pt x="7938" y="627"/>
                    <a:pt x="7920" y="623"/>
                    <a:pt x="7928" y="623"/>
                  </a:cubicBezTo>
                  <a:close/>
                  <a:moveTo>
                    <a:pt x="8125" y="1"/>
                  </a:moveTo>
                  <a:cubicBezTo>
                    <a:pt x="7805" y="1"/>
                    <a:pt x="7600" y="160"/>
                    <a:pt x="7577" y="366"/>
                  </a:cubicBezTo>
                  <a:cubicBezTo>
                    <a:pt x="7556" y="494"/>
                    <a:pt x="7734" y="642"/>
                    <a:pt x="7925" y="642"/>
                  </a:cubicBezTo>
                  <a:cubicBezTo>
                    <a:pt x="7938" y="642"/>
                    <a:pt x="7952" y="641"/>
                    <a:pt x="7965" y="640"/>
                  </a:cubicBezTo>
                  <a:cubicBezTo>
                    <a:pt x="7971" y="640"/>
                    <a:pt x="7976" y="639"/>
                    <a:pt x="7980" y="639"/>
                  </a:cubicBezTo>
                  <a:lnTo>
                    <a:pt x="7980" y="639"/>
                  </a:lnTo>
                  <a:cubicBezTo>
                    <a:pt x="7983" y="639"/>
                    <a:pt x="7985" y="640"/>
                    <a:pt x="7988" y="640"/>
                  </a:cubicBezTo>
                  <a:cubicBezTo>
                    <a:pt x="7986" y="639"/>
                    <a:pt x="7984" y="639"/>
                    <a:pt x="7983" y="638"/>
                  </a:cubicBezTo>
                  <a:lnTo>
                    <a:pt x="7983" y="638"/>
                  </a:lnTo>
                  <a:cubicBezTo>
                    <a:pt x="7991" y="637"/>
                    <a:pt x="7996" y="634"/>
                    <a:pt x="7998" y="631"/>
                  </a:cubicBezTo>
                  <a:lnTo>
                    <a:pt x="7998" y="631"/>
                  </a:lnTo>
                  <a:cubicBezTo>
                    <a:pt x="8015" y="634"/>
                    <a:pt x="8034" y="636"/>
                    <a:pt x="8056" y="640"/>
                  </a:cubicBezTo>
                  <a:lnTo>
                    <a:pt x="8193" y="640"/>
                  </a:lnTo>
                  <a:cubicBezTo>
                    <a:pt x="8118" y="640"/>
                    <a:pt x="8142" y="640"/>
                    <a:pt x="8174" y="646"/>
                  </a:cubicBezTo>
                  <a:lnTo>
                    <a:pt x="8174" y="646"/>
                  </a:lnTo>
                  <a:cubicBezTo>
                    <a:pt x="8177" y="648"/>
                    <a:pt x="8190" y="654"/>
                    <a:pt x="8216" y="663"/>
                  </a:cubicBezTo>
                  <a:cubicBezTo>
                    <a:pt x="8204" y="656"/>
                    <a:pt x="8193" y="652"/>
                    <a:pt x="8185" y="649"/>
                  </a:cubicBezTo>
                  <a:lnTo>
                    <a:pt x="8185" y="649"/>
                  </a:lnTo>
                  <a:cubicBezTo>
                    <a:pt x="8198" y="652"/>
                    <a:pt x="8210" y="657"/>
                    <a:pt x="8216" y="663"/>
                  </a:cubicBezTo>
                  <a:cubicBezTo>
                    <a:pt x="8239" y="663"/>
                    <a:pt x="8285" y="685"/>
                    <a:pt x="8330" y="685"/>
                  </a:cubicBezTo>
                  <a:cubicBezTo>
                    <a:pt x="8424" y="712"/>
                    <a:pt x="8518" y="723"/>
                    <a:pt x="8607" y="723"/>
                  </a:cubicBezTo>
                  <a:cubicBezTo>
                    <a:pt x="8669" y="723"/>
                    <a:pt x="8730" y="718"/>
                    <a:pt x="8787" y="708"/>
                  </a:cubicBezTo>
                  <a:cubicBezTo>
                    <a:pt x="9038" y="640"/>
                    <a:pt x="9084" y="457"/>
                    <a:pt x="8992" y="297"/>
                  </a:cubicBezTo>
                  <a:cubicBezTo>
                    <a:pt x="8878" y="69"/>
                    <a:pt x="8444" y="1"/>
                    <a:pt x="8125" y="1"/>
                  </a:cubicBezTo>
                  <a:close/>
                  <a:moveTo>
                    <a:pt x="913" y="1772"/>
                  </a:moveTo>
                  <a:lnTo>
                    <a:pt x="913" y="1772"/>
                  </a:lnTo>
                  <a:cubicBezTo>
                    <a:pt x="904" y="1774"/>
                    <a:pt x="897" y="1777"/>
                    <a:pt x="889" y="1781"/>
                  </a:cubicBezTo>
                  <a:cubicBezTo>
                    <a:pt x="899" y="1777"/>
                    <a:pt x="906" y="1774"/>
                    <a:pt x="913" y="1772"/>
                  </a:cubicBezTo>
                  <a:close/>
                  <a:moveTo>
                    <a:pt x="1002" y="1106"/>
                  </a:moveTo>
                  <a:cubicBezTo>
                    <a:pt x="931" y="1106"/>
                    <a:pt x="855" y="1117"/>
                    <a:pt x="775" y="1142"/>
                  </a:cubicBezTo>
                  <a:cubicBezTo>
                    <a:pt x="478" y="1233"/>
                    <a:pt x="90" y="1416"/>
                    <a:pt x="22" y="1667"/>
                  </a:cubicBezTo>
                  <a:cubicBezTo>
                    <a:pt x="1" y="1838"/>
                    <a:pt x="79" y="1989"/>
                    <a:pt x="295" y="1989"/>
                  </a:cubicBezTo>
                  <a:cubicBezTo>
                    <a:pt x="310" y="1989"/>
                    <a:pt x="325" y="1988"/>
                    <a:pt x="341" y="1986"/>
                  </a:cubicBezTo>
                  <a:cubicBezTo>
                    <a:pt x="501" y="1986"/>
                    <a:pt x="661" y="1941"/>
                    <a:pt x="798" y="1849"/>
                  </a:cubicBezTo>
                  <a:cubicBezTo>
                    <a:pt x="821" y="1827"/>
                    <a:pt x="844" y="1804"/>
                    <a:pt x="889" y="1781"/>
                  </a:cubicBezTo>
                  <a:cubicBezTo>
                    <a:pt x="899" y="1776"/>
                    <a:pt x="907" y="1772"/>
                    <a:pt x="912" y="1770"/>
                  </a:cubicBezTo>
                  <a:lnTo>
                    <a:pt x="912" y="1770"/>
                  </a:lnTo>
                  <a:cubicBezTo>
                    <a:pt x="926" y="1765"/>
                    <a:pt x="938" y="1761"/>
                    <a:pt x="939" y="1761"/>
                  </a:cubicBezTo>
                  <a:cubicBezTo>
                    <a:pt x="940" y="1761"/>
                    <a:pt x="933" y="1764"/>
                    <a:pt x="913" y="1772"/>
                  </a:cubicBezTo>
                  <a:lnTo>
                    <a:pt x="913" y="1772"/>
                  </a:lnTo>
                  <a:cubicBezTo>
                    <a:pt x="956" y="1758"/>
                    <a:pt x="1011" y="1754"/>
                    <a:pt x="1049" y="1735"/>
                  </a:cubicBezTo>
                  <a:cubicBezTo>
                    <a:pt x="1081" y="1716"/>
                    <a:pt x="1106" y="1701"/>
                    <a:pt x="1123" y="1689"/>
                  </a:cubicBezTo>
                  <a:lnTo>
                    <a:pt x="1123" y="1689"/>
                  </a:lnTo>
                  <a:cubicBezTo>
                    <a:pt x="1326" y="1663"/>
                    <a:pt x="1482" y="1460"/>
                    <a:pt x="1414" y="1324"/>
                  </a:cubicBezTo>
                  <a:cubicBezTo>
                    <a:pt x="1347" y="1191"/>
                    <a:pt x="1195" y="1106"/>
                    <a:pt x="1002" y="1106"/>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5" name="Google Shape;1589;p23">
              <a:extLst>
                <a:ext uri="{FF2B5EF4-FFF2-40B4-BE49-F238E27FC236}">
                  <a16:creationId xmlns:a16="http://schemas.microsoft.com/office/drawing/2014/main" id="{AFDB6437-0A89-C5FD-FEE2-63B182EE00BA}"/>
                </a:ext>
              </a:extLst>
            </p:cNvPr>
            <p:cNvSpPr/>
            <p:nvPr/>
          </p:nvSpPr>
          <p:spPr>
            <a:xfrm>
              <a:off x="5032200" y="3182075"/>
              <a:ext cx="2300" cy="25"/>
            </a:xfrm>
            <a:custGeom>
              <a:avLst/>
              <a:gdLst/>
              <a:ahLst/>
              <a:cxnLst/>
              <a:rect l="l" t="t" r="r" b="b"/>
              <a:pathLst>
                <a:path w="92" h="1" extrusionOk="0">
                  <a:moveTo>
                    <a:pt x="92" y="0"/>
                  </a:moveTo>
                  <a:lnTo>
                    <a:pt x="69" y="0"/>
                  </a:lnTo>
                  <a:cubicBezTo>
                    <a:pt x="1" y="0"/>
                    <a:pt x="23" y="0"/>
                    <a:pt x="92"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6" name="Google Shape;1590;p23">
              <a:extLst>
                <a:ext uri="{FF2B5EF4-FFF2-40B4-BE49-F238E27FC236}">
                  <a16:creationId xmlns:a16="http://schemas.microsoft.com/office/drawing/2014/main" id="{1734A96E-E67C-3424-29BF-F0AB73B87D9C}"/>
                </a:ext>
              </a:extLst>
            </p:cNvPr>
            <p:cNvSpPr/>
            <p:nvPr/>
          </p:nvSpPr>
          <p:spPr>
            <a:xfrm>
              <a:off x="4862150" y="3208325"/>
              <a:ext cx="1750" cy="600"/>
            </a:xfrm>
            <a:custGeom>
              <a:avLst/>
              <a:gdLst/>
              <a:ahLst/>
              <a:cxnLst/>
              <a:rect l="l" t="t" r="r" b="b"/>
              <a:pathLst>
                <a:path w="70" h="24" extrusionOk="0">
                  <a:moveTo>
                    <a:pt x="1" y="23"/>
                  </a:moveTo>
                  <a:cubicBezTo>
                    <a:pt x="1" y="23"/>
                    <a:pt x="1" y="23"/>
                    <a:pt x="1" y="23"/>
                  </a:cubicBezTo>
                  <a:cubicBezTo>
                    <a:pt x="69" y="0"/>
                    <a:pt x="69" y="0"/>
                    <a:pt x="1"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7" name="Google Shape;1591;p23">
              <a:extLst>
                <a:ext uri="{FF2B5EF4-FFF2-40B4-BE49-F238E27FC236}">
                  <a16:creationId xmlns:a16="http://schemas.microsoft.com/office/drawing/2014/main" id="{04516503-EB7C-A71D-1ED7-B48411EC30CA}"/>
                </a:ext>
              </a:extLst>
            </p:cNvPr>
            <p:cNvSpPr/>
            <p:nvPr/>
          </p:nvSpPr>
          <p:spPr>
            <a:xfrm>
              <a:off x="4857025" y="3210600"/>
              <a:ext cx="600" cy="600"/>
            </a:xfrm>
            <a:custGeom>
              <a:avLst/>
              <a:gdLst/>
              <a:ahLst/>
              <a:cxnLst/>
              <a:rect l="l" t="t" r="r" b="b"/>
              <a:pathLst>
                <a:path w="24" h="24" extrusionOk="0">
                  <a:moveTo>
                    <a:pt x="23" y="1"/>
                  </a:moveTo>
                  <a:cubicBezTo>
                    <a:pt x="23" y="23"/>
                    <a:pt x="0" y="23"/>
                    <a:pt x="0" y="23"/>
                  </a:cubicBezTo>
                  <a:lnTo>
                    <a:pt x="23" y="23"/>
                  </a:lnTo>
                  <a:cubicBezTo>
                    <a:pt x="23" y="1"/>
                    <a:pt x="23" y="1"/>
                    <a:pt x="2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8" name="Google Shape;1592;p23">
              <a:extLst>
                <a:ext uri="{FF2B5EF4-FFF2-40B4-BE49-F238E27FC236}">
                  <a16:creationId xmlns:a16="http://schemas.microsoft.com/office/drawing/2014/main" id="{2C39347D-963D-A1FE-8509-1957925AC778}"/>
                </a:ext>
              </a:extLst>
            </p:cNvPr>
            <p:cNvSpPr/>
            <p:nvPr/>
          </p:nvSpPr>
          <p:spPr>
            <a:xfrm>
              <a:off x="5039625" y="3182650"/>
              <a:ext cx="25" cy="25"/>
            </a:xfrm>
            <a:custGeom>
              <a:avLst/>
              <a:gdLst/>
              <a:ahLst/>
              <a:cxnLst/>
              <a:rect l="l" t="t" r="r" b="b"/>
              <a:pathLst>
                <a:path w="1" h="1" extrusionOk="0">
                  <a:moveTo>
                    <a:pt x="0" y="0"/>
                  </a:moveTo>
                  <a:cubicBezTo>
                    <a:pt x="0" y="0"/>
                    <a:pt x="0" y="0"/>
                    <a:pt x="0" y="0"/>
                  </a:cubicBezTo>
                  <a:cubicBezTo>
                    <a:pt x="0" y="0"/>
                    <a:pt x="0" y="0"/>
                    <a:pt x="0" y="0"/>
                  </a:cubicBezTo>
                  <a:cubicBezTo>
                    <a:pt x="0"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49" name="Google Shape;1593;p23">
              <a:extLst>
                <a:ext uri="{FF2B5EF4-FFF2-40B4-BE49-F238E27FC236}">
                  <a16:creationId xmlns:a16="http://schemas.microsoft.com/office/drawing/2014/main" id="{218523B8-6DA1-3F7E-1977-DE08688045D2}"/>
                </a:ext>
              </a:extLst>
            </p:cNvPr>
            <p:cNvSpPr/>
            <p:nvPr/>
          </p:nvSpPr>
          <p:spPr>
            <a:xfrm>
              <a:off x="4815925" y="3327000"/>
              <a:ext cx="85625" cy="58600"/>
            </a:xfrm>
            <a:custGeom>
              <a:avLst/>
              <a:gdLst/>
              <a:ahLst/>
              <a:cxnLst/>
              <a:rect l="l" t="t" r="r" b="b"/>
              <a:pathLst>
                <a:path w="3425" h="2344" extrusionOk="0">
                  <a:moveTo>
                    <a:pt x="1462" y="1"/>
                  </a:moveTo>
                  <a:cubicBezTo>
                    <a:pt x="731" y="24"/>
                    <a:pt x="1" y="320"/>
                    <a:pt x="138" y="960"/>
                  </a:cubicBezTo>
                  <a:cubicBezTo>
                    <a:pt x="265" y="1573"/>
                    <a:pt x="1078" y="2344"/>
                    <a:pt x="1778" y="2344"/>
                  </a:cubicBezTo>
                  <a:cubicBezTo>
                    <a:pt x="1833" y="2344"/>
                    <a:pt x="1888" y="2339"/>
                    <a:pt x="1941" y="2329"/>
                  </a:cubicBezTo>
                  <a:cubicBezTo>
                    <a:pt x="2671" y="2215"/>
                    <a:pt x="3425" y="1370"/>
                    <a:pt x="3288" y="709"/>
                  </a:cubicBezTo>
                  <a:cubicBezTo>
                    <a:pt x="3151" y="47"/>
                    <a:pt x="2215" y="1"/>
                    <a:pt x="1462"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0" name="Google Shape;1594;p23">
              <a:extLst>
                <a:ext uri="{FF2B5EF4-FFF2-40B4-BE49-F238E27FC236}">
                  <a16:creationId xmlns:a16="http://schemas.microsoft.com/office/drawing/2014/main" id="{AB2027BA-7816-2687-DE60-EBEB0D6A8FE8}"/>
                </a:ext>
              </a:extLst>
            </p:cNvPr>
            <p:cNvSpPr/>
            <p:nvPr/>
          </p:nvSpPr>
          <p:spPr>
            <a:xfrm>
              <a:off x="4819925" y="3338550"/>
              <a:ext cx="16000" cy="8350"/>
            </a:xfrm>
            <a:custGeom>
              <a:avLst/>
              <a:gdLst/>
              <a:ahLst/>
              <a:cxnLst/>
              <a:rect l="l" t="t" r="r" b="b"/>
              <a:pathLst>
                <a:path w="640" h="334" extrusionOk="0">
                  <a:moveTo>
                    <a:pt x="240" y="0"/>
                  </a:moveTo>
                  <a:cubicBezTo>
                    <a:pt x="130" y="0"/>
                    <a:pt x="40" y="43"/>
                    <a:pt x="23" y="110"/>
                  </a:cubicBezTo>
                  <a:cubicBezTo>
                    <a:pt x="1" y="201"/>
                    <a:pt x="92" y="292"/>
                    <a:pt x="252" y="315"/>
                  </a:cubicBezTo>
                  <a:cubicBezTo>
                    <a:pt x="303" y="328"/>
                    <a:pt x="352" y="333"/>
                    <a:pt x="397" y="333"/>
                  </a:cubicBezTo>
                  <a:cubicBezTo>
                    <a:pt x="513" y="333"/>
                    <a:pt x="600" y="296"/>
                    <a:pt x="617" y="247"/>
                  </a:cubicBezTo>
                  <a:cubicBezTo>
                    <a:pt x="640" y="155"/>
                    <a:pt x="548" y="64"/>
                    <a:pt x="366" y="18"/>
                  </a:cubicBezTo>
                  <a:cubicBezTo>
                    <a:pt x="323" y="6"/>
                    <a:pt x="280" y="0"/>
                    <a:pt x="240"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1" name="Google Shape;1595;p23">
              <a:extLst>
                <a:ext uri="{FF2B5EF4-FFF2-40B4-BE49-F238E27FC236}">
                  <a16:creationId xmlns:a16="http://schemas.microsoft.com/office/drawing/2014/main" id="{0A1D53BF-8B48-C0B3-2627-E70C2682D69E}"/>
                </a:ext>
              </a:extLst>
            </p:cNvPr>
            <p:cNvSpPr/>
            <p:nvPr/>
          </p:nvSpPr>
          <p:spPr>
            <a:xfrm>
              <a:off x="5013950" y="3289025"/>
              <a:ext cx="81625" cy="64350"/>
            </a:xfrm>
            <a:custGeom>
              <a:avLst/>
              <a:gdLst/>
              <a:ahLst/>
              <a:cxnLst/>
              <a:rect l="l" t="t" r="r" b="b"/>
              <a:pathLst>
                <a:path w="3265" h="2574" extrusionOk="0">
                  <a:moveTo>
                    <a:pt x="2359" y="0"/>
                  </a:moveTo>
                  <a:cubicBezTo>
                    <a:pt x="2092" y="0"/>
                    <a:pt x="1789" y="83"/>
                    <a:pt x="1507" y="219"/>
                  </a:cubicBezTo>
                  <a:cubicBezTo>
                    <a:pt x="822" y="516"/>
                    <a:pt x="0" y="972"/>
                    <a:pt x="137" y="1611"/>
                  </a:cubicBezTo>
                  <a:cubicBezTo>
                    <a:pt x="271" y="2164"/>
                    <a:pt x="1010" y="2574"/>
                    <a:pt x="1675" y="2574"/>
                  </a:cubicBezTo>
                  <a:cubicBezTo>
                    <a:pt x="1806" y="2574"/>
                    <a:pt x="1934" y="2558"/>
                    <a:pt x="2055" y="2524"/>
                  </a:cubicBezTo>
                  <a:cubicBezTo>
                    <a:pt x="2785" y="2319"/>
                    <a:pt x="3264" y="1178"/>
                    <a:pt x="3105" y="516"/>
                  </a:cubicBezTo>
                  <a:cubicBezTo>
                    <a:pt x="3013" y="149"/>
                    <a:pt x="2719" y="0"/>
                    <a:pt x="2359" y="0"/>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2" name="Google Shape;1596;p23">
              <a:extLst>
                <a:ext uri="{FF2B5EF4-FFF2-40B4-BE49-F238E27FC236}">
                  <a16:creationId xmlns:a16="http://schemas.microsoft.com/office/drawing/2014/main" id="{02B51EA6-787C-489C-1E45-6E973005A577}"/>
                </a:ext>
              </a:extLst>
            </p:cNvPr>
            <p:cNvSpPr/>
            <p:nvPr/>
          </p:nvSpPr>
          <p:spPr>
            <a:xfrm>
              <a:off x="5072725" y="3292525"/>
              <a:ext cx="15425" cy="10925"/>
            </a:xfrm>
            <a:custGeom>
              <a:avLst/>
              <a:gdLst/>
              <a:ahLst/>
              <a:cxnLst/>
              <a:rect l="l" t="t" r="r" b="b"/>
              <a:pathLst>
                <a:path w="617" h="437" extrusionOk="0">
                  <a:moveTo>
                    <a:pt x="453" y="0"/>
                  </a:moveTo>
                  <a:cubicBezTo>
                    <a:pt x="376" y="0"/>
                    <a:pt x="274" y="41"/>
                    <a:pt x="183" y="102"/>
                  </a:cubicBezTo>
                  <a:cubicBezTo>
                    <a:pt x="69" y="216"/>
                    <a:pt x="0" y="353"/>
                    <a:pt x="69" y="398"/>
                  </a:cubicBezTo>
                  <a:cubicBezTo>
                    <a:pt x="94" y="424"/>
                    <a:pt x="133" y="437"/>
                    <a:pt x="178" y="437"/>
                  </a:cubicBezTo>
                  <a:cubicBezTo>
                    <a:pt x="254" y="437"/>
                    <a:pt x="348" y="401"/>
                    <a:pt x="434" y="330"/>
                  </a:cubicBezTo>
                  <a:cubicBezTo>
                    <a:pt x="548" y="239"/>
                    <a:pt x="617" y="102"/>
                    <a:pt x="548" y="33"/>
                  </a:cubicBezTo>
                  <a:cubicBezTo>
                    <a:pt x="525" y="10"/>
                    <a:pt x="492" y="0"/>
                    <a:pt x="453"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3" name="Google Shape;1597;p23">
              <a:extLst>
                <a:ext uri="{FF2B5EF4-FFF2-40B4-BE49-F238E27FC236}">
                  <a16:creationId xmlns:a16="http://schemas.microsoft.com/office/drawing/2014/main" id="{BCC5FA1D-EF5D-22A9-2988-48DC743052DE}"/>
                </a:ext>
              </a:extLst>
            </p:cNvPr>
            <p:cNvSpPr/>
            <p:nvPr/>
          </p:nvSpPr>
          <p:spPr>
            <a:xfrm>
              <a:off x="4938625" y="3314450"/>
              <a:ext cx="67350" cy="37700"/>
            </a:xfrm>
            <a:custGeom>
              <a:avLst/>
              <a:gdLst/>
              <a:ahLst/>
              <a:cxnLst/>
              <a:rect l="l" t="t" r="r" b="b"/>
              <a:pathLst>
                <a:path w="2694" h="1508" extrusionOk="0">
                  <a:moveTo>
                    <a:pt x="2283" y="1"/>
                  </a:moveTo>
                  <a:cubicBezTo>
                    <a:pt x="2283" y="1"/>
                    <a:pt x="2146" y="298"/>
                    <a:pt x="1667" y="366"/>
                  </a:cubicBezTo>
                  <a:cubicBezTo>
                    <a:pt x="1619" y="372"/>
                    <a:pt x="1569" y="375"/>
                    <a:pt x="1517" y="375"/>
                  </a:cubicBezTo>
                  <a:cubicBezTo>
                    <a:pt x="1181" y="375"/>
                    <a:pt x="766" y="258"/>
                    <a:pt x="481" y="258"/>
                  </a:cubicBezTo>
                  <a:cubicBezTo>
                    <a:pt x="344" y="258"/>
                    <a:pt x="237" y="285"/>
                    <a:pt x="183" y="366"/>
                  </a:cubicBezTo>
                  <a:cubicBezTo>
                    <a:pt x="0" y="663"/>
                    <a:pt x="936" y="1507"/>
                    <a:pt x="1575" y="1507"/>
                  </a:cubicBezTo>
                  <a:cubicBezTo>
                    <a:pt x="2192" y="1507"/>
                    <a:pt x="2694" y="115"/>
                    <a:pt x="2283" y="1"/>
                  </a:cubicBezTo>
                  <a:close/>
                </a:path>
              </a:pathLst>
            </a:custGeom>
            <a:solidFill>
              <a:srgbClr val="FFCCB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4" name="Google Shape;1598;p23">
              <a:extLst>
                <a:ext uri="{FF2B5EF4-FFF2-40B4-BE49-F238E27FC236}">
                  <a16:creationId xmlns:a16="http://schemas.microsoft.com/office/drawing/2014/main" id="{6DE9E93E-363B-9C0A-956A-5FE011DB612E}"/>
                </a:ext>
              </a:extLst>
            </p:cNvPr>
            <p:cNvSpPr/>
            <p:nvPr/>
          </p:nvSpPr>
          <p:spPr>
            <a:xfrm>
              <a:off x="4940325" y="3301825"/>
              <a:ext cx="61100" cy="33825"/>
            </a:xfrm>
            <a:custGeom>
              <a:avLst/>
              <a:gdLst/>
              <a:ahLst/>
              <a:cxnLst/>
              <a:rect l="l" t="t" r="r" b="b"/>
              <a:pathLst>
                <a:path w="2444" h="1353" extrusionOk="0">
                  <a:moveTo>
                    <a:pt x="343" y="506"/>
                  </a:moveTo>
                  <a:cubicBezTo>
                    <a:pt x="320" y="506"/>
                    <a:pt x="229" y="574"/>
                    <a:pt x="161" y="666"/>
                  </a:cubicBezTo>
                  <a:cubicBezTo>
                    <a:pt x="115" y="688"/>
                    <a:pt x="92" y="734"/>
                    <a:pt x="69" y="780"/>
                  </a:cubicBezTo>
                  <a:cubicBezTo>
                    <a:pt x="46" y="825"/>
                    <a:pt x="24" y="848"/>
                    <a:pt x="24" y="848"/>
                  </a:cubicBezTo>
                  <a:cubicBezTo>
                    <a:pt x="24" y="848"/>
                    <a:pt x="24" y="871"/>
                    <a:pt x="24" y="871"/>
                  </a:cubicBezTo>
                  <a:cubicBezTo>
                    <a:pt x="24" y="894"/>
                    <a:pt x="1" y="917"/>
                    <a:pt x="1" y="939"/>
                  </a:cubicBezTo>
                  <a:cubicBezTo>
                    <a:pt x="1" y="985"/>
                    <a:pt x="1" y="1054"/>
                    <a:pt x="46" y="1122"/>
                  </a:cubicBezTo>
                  <a:cubicBezTo>
                    <a:pt x="86" y="1221"/>
                    <a:pt x="178" y="1286"/>
                    <a:pt x="216" y="1286"/>
                  </a:cubicBezTo>
                  <a:cubicBezTo>
                    <a:pt x="222" y="1286"/>
                    <a:pt x="226" y="1285"/>
                    <a:pt x="229" y="1282"/>
                  </a:cubicBezTo>
                  <a:cubicBezTo>
                    <a:pt x="252" y="1259"/>
                    <a:pt x="183" y="1168"/>
                    <a:pt x="161" y="1076"/>
                  </a:cubicBezTo>
                  <a:cubicBezTo>
                    <a:pt x="161" y="1031"/>
                    <a:pt x="161" y="985"/>
                    <a:pt x="183" y="962"/>
                  </a:cubicBezTo>
                  <a:cubicBezTo>
                    <a:pt x="183" y="939"/>
                    <a:pt x="206" y="917"/>
                    <a:pt x="206" y="917"/>
                  </a:cubicBezTo>
                  <a:cubicBezTo>
                    <a:pt x="206" y="917"/>
                    <a:pt x="206" y="894"/>
                    <a:pt x="229" y="871"/>
                  </a:cubicBezTo>
                  <a:cubicBezTo>
                    <a:pt x="229" y="825"/>
                    <a:pt x="252" y="780"/>
                    <a:pt x="275" y="734"/>
                  </a:cubicBezTo>
                  <a:cubicBezTo>
                    <a:pt x="320" y="620"/>
                    <a:pt x="366" y="529"/>
                    <a:pt x="343" y="506"/>
                  </a:cubicBezTo>
                  <a:close/>
                  <a:moveTo>
                    <a:pt x="800" y="1008"/>
                  </a:moveTo>
                  <a:cubicBezTo>
                    <a:pt x="731" y="1008"/>
                    <a:pt x="663" y="1031"/>
                    <a:pt x="663" y="1054"/>
                  </a:cubicBezTo>
                  <a:cubicBezTo>
                    <a:pt x="663" y="1076"/>
                    <a:pt x="731" y="1099"/>
                    <a:pt x="777" y="1145"/>
                  </a:cubicBezTo>
                  <a:cubicBezTo>
                    <a:pt x="845" y="1168"/>
                    <a:pt x="891" y="1213"/>
                    <a:pt x="891" y="1213"/>
                  </a:cubicBezTo>
                  <a:cubicBezTo>
                    <a:pt x="891" y="1213"/>
                    <a:pt x="937" y="1213"/>
                    <a:pt x="982" y="1259"/>
                  </a:cubicBezTo>
                  <a:cubicBezTo>
                    <a:pt x="1028" y="1282"/>
                    <a:pt x="1074" y="1327"/>
                    <a:pt x="1119" y="1327"/>
                  </a:cubicBezTo>
                  <a:cubicBezTo>
                    <a:pt x="1142" y="1305"/>
                    <a:pt x="1119" y="1236"/>
                    <a:pt x="1096" y="1168"/>
                  </a:cubicBezTo>
                  <a:cubicBezTo>
                    <a:pt x="1051" y="1076"/>
                    <a:pt x="959" y="1031"/>
                    <a:pt x="959" y="1031"/>
                  </a:cubicBezTo>
                  <a:cubicBezTo>
                    <a:pt x="959" y="1031"/>
                    <a:pt x="891" y="1008"/>
                    <a:pt x="800" y="1008"/>
                  </a:cubicBezTo>
                  <a:close/>
                  <a:moveTo>
                    <a:pt x="1726" y="0"/>
                  </a:moveTo>
                  <a:cubicBezTo>
                    <a:pt x="1719" y="0"/>
                    <a:pt x="1715" y="1"/>
                    <a:pt x="1713" y="4"/>
                  </a:cubicBezTo>
                  <a:cubicBezTo>
                    <a:pt x="1690" y="26"/>
                    <a:pt x="1872" y="163"/>
                    <a:pt x="2032" y="300"/>
                  </a:cubicBezTo>
                  <a:cubicBezTo>
                    <a:pt x="2124" y="369"/>
                    <a:pt x="2192" y="460"/>
                    <a:pt x="2215" y="506"/>
                  </a:cubicBezTo>
                  <a:cubicBezTo>
                    <a:pt x="2238" y="551"/>
                    <a:pt x="2238" y="574"/>
                    <a:pt x="2238" y="597"/>
                  </a:cubicBezTo>
                  <a:cubicBezTo>
                    <a:pt x="2261" y="620"/>
                    <a:pt x="2261" y="620"/>
                    <a:pt x="2261" y="620"/>
                  </a:cubicBezTo>
                  <a:cubicBezTo>
                    <a:pt x="2238" y="620"/>
                    <a:pt x="2261" y="666"/>
                    <a:pt x="2261" y="734"/>
                  </a:cubicBezTo>
                  <a:cubicBezTo>
                    <a:pt x="2261" y="780"/>
                    <a:pt x="2215" y="894"/>
                    <a:pt x="2169" y="985"/>
                  </a:cubicBezTo>
                  <a:cubicBezTo>
                    <a:pt x="2055" y="1168"/>
                    <a:pt x="1918" y="1350"/>
                    <a:pt x="1941" y="1350"/>
                  </a:cubicBezTo>
                  <a:cubicBezTo>
                    <a:pt x="1943" y="1352"/>
                    <a:pt x="1945" y="1353"/>
                    <a:pt x="1948" y="1353"/>
                  </a:cubicBezTo>
                  <a:cubicBezTo>
                    <a:pt x="1990" y="1353"/>
                    <a:pt x="2156" y="1223"/>
                    <a:pt x="2283" y="1054"/>
                  </a:cubicBezTo>
                  <a:cubicBezTo>
                    <a:pt x="2352" y="962"/>
                    <a:pt x="2420" y="848"/>
                    <a:pt x="2443" y="757"/>
                  </a:cubicBezTo>
                  <a:cubicBezTo>
                    <a:pt x="2443" y="711"/>
                    <a:pt x="2443" y="666"/>
                    <a:pt x="2443" y="620"/>
                  </a:cubicBezTo>
                  <a:cubicBezTo>
                    <a:pt x="2443" y="597"/>
                    <a:pt x="2443" y="574"/>
                    <a:pt x="2443" y="574"/>
                  </a:cubicBezTo>
                  <a:cubicBezTo>
                    <a:pt x="2443" y="574"/>
                    <a:pt x="2443" y="551"/>
                    <a:pt x="2420" y="529"/>
                  </a:cubicBezTo>
                  <a:cubicBezTo>
                    <a:pt x="2420" y="506"/>
                    <a:pt x="2397" y="460"/>
                    <a:pt x="2375" y="437"/>
                  </a:cubicBezTo>
                  <a:cubicBezTo>
                    <a:pt x="2306" y="346"/>
                    <a:pt x="2215" y="255"/>
                    <a:pt x="2124" y="186"/>
                  </a:cubicBezTo>
                  <a:cubicBezTo>
                    <a:pt x="1960" y="84"/>
                    <a:pt x="1778" y="0"/>
                    <a:pt x="17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5" name="Google Shape;1599;p23">
              <a:extLst>
                <a:ext uri="{FF2B5EF4-FFF2-40B4-BE49-F238E27FC236}">
                  <a16:creationId xmlns:a16="http://schemas.microsoft.com/office/drawing/2014/main" id="{7E68A886-793C-AAF5-97C7-508258E540BE}"/>
                </a:ext>
              </a:extLst>
            </p:cNvPr>
            <p:cNvSpPr/>
            <p:nvPr/>
          </p:nvSpPr>
          <p:spPr>
            <a:xfrm>
              <a:off x="4962025" y="3313675"/>
              <a:ext cx="15425" cy="7850"/>
            </a:xfrm>
            <a:custGeom>
              <a:avLst/>
              <a:gdLst/>
              <a:ahLst/>
              <a:cxnLst/>
              <a:rect l="l" t="t" r="r" b="b"/>
              <a:pathLst>
                <a:path w="617" h="314" extrusionOk="0">
                  <a:moveTo>
                    <a:pt x="257" y="1"/>
                  </a:moveTo>
                  <a:cubicBezTo>
                    <a:pt x="146" y="1"/>
                    <a:pt x="58" y="31"/>
                    <a:pt x="23" y="100"/>
                  </a:cubicBezTo>
                  <a:cubicBezTo>
                    <a:pt x="0" y="169"/>
                    <a:pt x="91" y="260"/>
                    <a:pt x="251" y="306"/>
                  </a:cubicBezTo>
                  <a:cubicBezTo>
                    <a:pt x="289" y="311"/>
                    <a:pt x="325" y="314"/>
                    <a:pt x="360" y="314"/>
                  </a:cubicBezTo>
                  <a:cubicBezTo>
                    <a:pt x="471" y="314"/>
                    <a:pt x="559" y="284"/>
                    <a:pt x="594" y="214"/>
                  </a:cubicBezTo>
                  <a:cubicBezTo>
                    <a:pt x="616" y="146"/>
                    <a:pt x="525" y="55"/>
                    <a:pt x="365" y="9"/>
                  </a:cubicBezTo>
                  <a:cubicBezTo>
                    <a:pt x="328" y="4"/>
                    <a:pt x="291" y="1"/>
                    <a:pt x="25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6" name="Google Shape;1600;p23">
              <a:extLst>
                <a:ext uri="{FF2B5EF4-FFF2-40B4-BE49-F238E27FC236}">
                  <a16:creationId xmlns:a16="http://schemas.microsoft.com/office/drawing/2014/main" id="{CDF61156-E146-3ACA-B558-251500B61856}"/>
                </a:ext>
              </a:extLst>
            </p:cNvPr>
            <p:cNvSpPr/>
            <p:nvPr/>
          </p:nvSpPr>
          <p:spPr>
            <a:xfrm>
              <a:off x="5009375" y="3233275"/>
              <a:ext cx="53675" cy="54525"/>
            </a:xfrm>
            <a:custGeom>
              <a:avLst/>
              <a:gdLst/>
              <a:ahLst/>
              <a:cxnLst/>
              <a:rect l="l" t="t" r="r" b="b"/>
              <a:pathLst>
                <a:path w="2147" h="2181" extrusionOk="0">
                  <a:moveTo>
                    <a:pt x="1059" y="1"/>
                  </a:moveTo>
                  <a:cubicBezTo>
                    <a:pt x="988" y="1"/>
                    <a:pt x="916" y="10"/>
                    <a:pt x="845" y="29"/>
                  </a:cubicBezTo>
                  <a:cubicBezTo>
                    <a:pt x="320" y="166"/>
                    <a:pt x="1" y="760"/>
                    <a:pt x="138" y="1353"/>
                  </a:cubicBezTo>
                  <a:cubicBezTo>
                    <a:pt x="255" y="1843"/>
                    <a:pt x="658" y="2181"/>
                    <a:pt x="1101" y="2181"/>
                  </a:cubicBezTo>
                  <a:cubicBezTo>
                    <a:pt x="1175" y="2181"/>
                    <a:pt x="1250" y="2172"/>
                    <a:pt x="1325" y="2152"/>
                  </a:cubicBezTo>
                  <a:cubicBezTo>
                    <a:pt x="1827" y="2015"/>
                    <a:pt x="2146" y="1422"/>
                    <a:pt x="2009" y="851"/>
                  </a:cubicBezTo>
                  <a:cubicBezTo>
                    <a:pt x="1892" y="342"/>
                    <a:pt x="1488" y="1"/>
                    <a:pt x="1059"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7" name="Google Shape;1601;p23">
              <a:extLst>
                <a:ext uri="{FF2B5EF4-FFF2-40B4-BE49-F238E27FC236}">
                  <a16:creationId xmlns:a16="http://schemas.microsoft.com/office/drawing/2014/main" id="{366C9A29-2361-3C50-2F3D-BC5BC561A804}"/>
                </a:ext>
              </a:extLst>
            </p:cNvPr>
            <p:cNvSpPr/>
            <p:nvPr/>
          </p:nvSpPr>
          <p:spPr>
            <a:xfrm>
              <a:off x="4987125" y="3217975"/>
              <a:ext cx="95325" cy="90400"/>
            </a:xfrm>
            <a:custGeom>
              <a:avLst/>
              <a:gdLst/>
              <a:ahLst/>
              <a:cxnLst/>
              <a:rect l="l" t="t" r="r" b="b"/>
              <a:pathLst>
                <a:path w="3813" h="3616" extrusionOk="0">
                  <a:moveTo>
                    <a:pt x="2104" y="0"/>
                  </a:moveTo>
                  <a:cubicBezTo>
                    <a:pt x="1850" y="0"/>
                    <a:pt x="1591" y="51"/>
                    <a:pt x="1370" y="139"/>
                  </a:cubicBezTo>
                  <a:cubicBezTo>
                    <a:pt x="229" y="641"/>
                    <a:pt x="0" y="1920"/>
                    <a:pt x="252" y="2696"/>
                  </a:cubicBezTo>
                  <a:cubicBezTo>
                    <a:pt x="463" y="3331"/>
                    <a:pt x="966" y="3615"/>
                    <a:pt x="1540" y="3615"/>
                  </a:cubicBezTo>
                  <a:cubicBezTo>
                    <a:pt x="1832" y="3615"/>
                    <a:pt x="2143" y="3542"/>
                    <a:pt x="2443" y="3403"/>
                  </a:cubicBezTo>
                  <a:cubicBezTo>
                    <a:pt x="3401" y="2970"/>
                    <a:pt x="3812" y="1851"/>
                    <a:pt x="3516" y="1029"/>
                  </a:cubicBezTo>
                  <a:cubicBezTo>
                    <a:pt x="3356" y="596"/>
                    <a:pt x="3013" y="139"/>
                    <a:pt x="2511" y="48"/>
                  </a:cubicBezTo>
                  <a:cubicBezTo>
                    <a:pt x="2382" y="16"/>
                    <a:pt x="2244" y="0"/>
                    <a:pt x="210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8" name="Google Shape;1602;p23">
              <a:extLst>
                <a:ext uri="{FF2B5EF4-FFF2-40B4-BE49-F238E27FC236}">
                  <a16:creationId xmlns:a16="http://schemas.microsoft.com/office/drawing/2014/main" id="{483B1575-9D2C-8E81-979B-2DE1FFBAD079}"/>
                </a:ext>
              </a:extLst>
            </p:cNvPr>
            <p:cNvSpPr/>
            <p:nvPr/>
          </p:nvSpPr>
          <p:spPr>
            <a:xfrm>
              <a:off x="4989400" y="3228150"/>
              <a:ext cx="88475" cy="81900"/>
            </a:xfrm>
            <a:custGeom>
              <a:avLst/>
              <a:gdLst/>
              <a:ahLst/>
              <a:cxnLst/>
              <a:rect l="l" t="t" r="r" b="b"/>
              <a:pathLst>
                <a:path w="3539" h="3276" extrusionOk="0">
                  <a:moveTo>
                    <a:pt x="1803" y="0"/>
                  </a:moveTo>
                  <a:cubicBezTo>
                    <a:pt x="1675" y="0"/>
                    <a:pt x="1545" y="17"/>
                    <a:pt x="1416" y="52"/>
                  </a:cubicBezTo>
                  <a:cubicBezTo>
                    <a:pt x="731" y="234"/>
                    <a:pt x="229" y="1033"/>
                    <a:pt x="115" y="1764"/>
                  </a:cubicBezTo>
                  <a:cubicBezTo>
                    <a:pt x="1" y="2312"/>
                    <a:pt x="320" y="2768"/>
                    <a:pt x="708" y="3042"/>
                  </a:cubicBezTo>
                  <a:cubicBezTo>
                    <a:pt x="981" y="3210"/>
                    <a:pt x="1245" y="3276"/>
                    <a:pt x="1516" y="3276"/>
                  </a:cubicBezTo>
                  <a:cubicBezTo>
                    <a:pt x="1721" y="3276"/>
                    <a:pt x="1929" y="3238"/>
                    <a:pt x="2146" y="3179"/>
                  </a:cubicBezTo>
                  <a:cubicBezTo>
                    <a:pt x="3014" y="2951"/>
                    <a:pt x="3539" y="2220"/>
                    <a:pt x="3333" y="1284"/>
                  </a:cubicBezTo>
                  <a:cubicBezTo>
                    <a:pt x="3159" y="511"/>
                    <a:pt x="2511" y="0"/>
                    <a:pt x="1803"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59" name="Google Shape;1603;p23">
              <a:extLst>
                <a:ext uri="{FF2B5EF4-FFF2-40B4-BE49-F238E27FC236}">
                  <a16:creationId xmlns:a16="http://schemas.microsoft.com/office/drawing/2014/main" id="{61980E0B-0783-51F1-2EDD-D90BFE762CCD}"/>
                </a:ext>
              </a:extLst>
            </p:cNvPr>
            <p:cNvSpPr/>
            <p:nvPr/>
          </p:nvSpPr>
          <p:spPr>
            <a:xfrm>
              <a:off x="4993400" y="3232600"/>
              <a:ext cx="66225" cy="67875"/>
            </a:xfrm>
            <a:custGeom>
              <a:avLst/>
              <a:gdLst/>
              <a:ahLst/>
              <a:cxnLst/>
              <a:rect l="l" t="t" r="r" b="b"/>
              <a:pathLst>
                <a:path w="2649" h="2715" extrusionOk="0">
                  <a:moveTo>
                    <a:pt x="1365" y="0"/>
                  </a:moveTo>
                  <a:cubicBezTo>
                    <a:pt x="1314" y="0"/>
                    <a:pt x="1262" y="4"/>
                    <a:pt x="1210" y="11"/>
                  </a:cubicBezTo>
                  <a:cubicBezTo>
                    <a:pt x="526" y="79"/>
                    <a:pt x="1" y="764"/>
                    <a:pt x="69" y="1517"/>
                  </a:cubicBezTo>
                  <a:cubicBezTo>
                    <a:pt x="132" y="2194"/>
                    <a:pt x="666" y="2714"/>
                    <a:pt x="1289" y="2714"/>
                  </a:cubicBezTo>
                  <a:cubicBezTo>
                    <a:pt x="1338" y="2714"/>
                    <a:pt x="1388" y="2711"/>
                    <a:pt x="1439" y="2704"/>
                  </a:cubicBezTo>
                  <a:cubicBezTo>
                    <a:pt x="2146" y="2613"/>
                    <a:pt x="2648" y="1951"/>
                    <a:pt x="2580" y="1198"/>
                  </a:cubicBezTo>
                  <a:cubicBezTo>
                    <a:pt x="2517" y="502"/>
                    <a:pt x="1985" y="0"/>
                    <a:pt x="136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0" name="Google Shape;1604;p23">
              <a:extLst>
                <a:ext uri="{FF2B5EF4-FFF2-40B4-BE49-F238E27FC236}">
                  <a16:creationId xmlns:a16="http://schemas.microsoft.com/office/drawing/2014/main" id="{0859078C-53F1-034D-0138-68AAB0C9753D}"/>
                </a:ext>
              </a:extLst>
            </p:cNvPr>
            <p:cNvSpPr/>
            <p:nvPr/>
          </p:nvSpPr>
          <p:spPr>
            <a:xfrm>
              <a:off x="5005375" y="3244725"/>
              <a:ext cx="37125" cy="38500"/>
            </a:xfrm>
            <a:custGeom>
              <a:avLst/>
              <a:gdLst/>
              <a:ahLst/>
              <a:cxnLst/>
              <a:rect l="l" t="t" r="r" b="b"/>
              <a:pathLst>
                <a:path w="1485" h="1540" extrusionOk="0">
                  <a:moveTo>
                    <a:pt x="742" y="0"/>
                  </a:moveTo>
                  <a:cubicBezTo>
                    <a:pt x="716" y="0"/>
                    <a:pt x="689" y="2"/>
                    <a:pt x="663" y="5"/>
                  </a:cubicBezTo>
                  <a:cubicBezTo>
                    <a:pt x="275" y="51"/>
                    <a:pt x="1" y="439"/>
                    <a:pt x="24" y="850"/>
                  </a:cubicBezTo>
                  <a:cubicBezTo>
                    <a:pt x="66" y="1254"/>
                    <a:pt x="367" y="1539"/>
                    <a:pt x="721" y="1539"/>
                  </a:cubicBezTo>
                  <a:cubicBezTo>
                    <a:pt x="747" y="1539"/>
                    <a:pt x="773" y="1537"/>
                    <a:pt x="800" y="1534"/>
                  </a:cubicBezTo>
                  <a:cubicBezTo>
                    <a:pt x="1188" y="1489"/>
                    <a:pt x="1485" y="1101"/>
                    <a:pt x="1439" y="690"/>
                  </a:cubicBezTo>
                  <a:cubicBezTo>
                    <a:pt x="1418" y="286"/>
                    <a:pt x="1099" y="0"/>
                    <a:pt x="7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1" name="Google Shape;1605;p23">
              <a:extLst>
                <a:ext uri="{FF2B5EF4-FFF2-40B4-BE49-F238E27FC236}">
                  <a16:creationId xmlns:a16="http://schemas.microsoft.com/office/drawing/2014/main" id="{23A5A87D-D1A0-BF88-9D5F-0F9C9E8C4F99}"/>
                </a:ext>
              </a:extLst>
            </p:cNvPr>
            <p:cNvSpPr/>
            <p:nvPr/>
          </p:nvSpPr>
          <p:spPr>
            <a:xfrm>
              <a:off x="4998525" y="3240850"/>
              <a:ext cx="61100" cy="59600"/>
            </a:xfrm>
            <a:custGeom>
              <a:avLst/>
              <a:gdLst/>
              <a:ahLst/>
              <a:cxnLst/>
              <a:rect l="l" t="t" r="r" b="b"/>
              <a:pathLst>
                <a:path w="2444" h="2384" extrusionOk="0">
                  <a:moveTo>
                    <a:pt x="1964" y="0"/>
                  </a:moveTo>
                  <a:lnTo>
                    <a:pt x="1964" y="0"/>
                  </a:lnTo>
                  <a:cubicBezTo>
                    <a:pt x="2032" y="137"/>
                    <a:pt x="2078" y="297"/>
                    <a:pt x="2101" y="457"/>
                  </a:cubicBezTo>
                  <a:cubicBezTo>
                    <a:pt x="2169" y="1210"/>
                    <a:pt x="1644" y="1895"/>
                    <a:pt x="960" y="1963"/>
                  </a:cubicBezTo>
                  <a:cubicBezTo>
                    <a:pt x="907" y="1970"/>
                    <a:pt x="855" y="1973"/>
                    <a:pt x="803" y="1973"/>
                  </a:cubicBezTo>
                  <a:cubicBezTo>
                    <a:pt x="497" y="1973"/>
                    <a:pt x="216" y="1859"/>
                    <a:pt x="1" y="1644"/>
                  </a:cubicBezTo>
                  <a:lnTo>
                    <a:pt x="1" y="1644"/>
                  </a:lnTo>
                  <a:cubicBezTo>
                    <a:pt x="187" y="2098"/>
                    <a:pt x="615" y="2384"/>
                    <a:pt x="1084" y="2384"/>
                  </a:cubicBezTo>
                  <a:cubicBezTo>
                    <a:pt x="1133" y="2384"/>
                    <a:pt x="1183" y="2381"/>
                    <a:pt x="1234" y="2374"/>
                  </a:cubicBezTo>
                  <a:cubicBezTo>
                    <a:pt x="1941" y="2283"/>
                    <a:pt x="2443" y="1621"/>
                    <a:pt x="2375" y="868"/>
                  </a:cubicBezTo>
                  <a:cubicBezTo>
                    <a:pt x="2352" y="525"/>
                    <a:pt x="2192" y="206"/>
                    <a:pt x="19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2" name="Google Shape;1606;p23">
              <a:extLst>
                <a:ext uri="{FF2B5EF4-FFF2-40B4-BE49-F238E27FC236}">
                  <a16:creationId xmlns:a16="http://schemas.microsoft.com/office/drawing/2014/main" id="{005C4BEE-D49F-9082-197D-60D1EB8ABAEC}"/>
                </a:ext>
              </a:extLst>
            </p:cNvPr>
            <p:cNvSpPr/>
            <p:nvPr/>
          </p:nvSpPr>
          <p:spPr>
            <a:xfrm>
              <a:off x="5037350" y="3244125"/>
              <a:ext cx="27975" cy="28850"/>
            </a:xfrm>
            <a:custGeom>
              <a:avLst/>
              <a:gdLst/>
              <a:ahLst/>
              <a:cxnLst/>
              <a:rect l="l" t="t" r="r" b="b"/>
              <a:pathLst>
                <a:path w="1119" h="1154" extrusionOk="0">
                  <a:moveTo>
                    <a:pt x="595" y="0"/>
                  </a:moveTo>
                  <a:cubicBezTo>
                    <a:pt x="572" y="0"/>
                    <a:pt x="549" y="2"/>
                    <a:pt x="525" y="6"/>
                  </a:cubicBezTo>
                  <a:cubicBezTo>
                    <a:pt x="228" y="52"/>
                    <a:pt x="0" y="326"/>
                    <a:pt x="23" y="645"/>
                  </a:cubicBezTo>
                  <a:cubicBezTo>
                    <a:pt x="65" y="938"/>
                    <a:pt x="278" y="1153"/>
                    <a:pt x="541" y="1153"/>
                  </a:cubicBezTo>
                  <a:cubicBezTo>
                    <a:pt x="566" y="1153"/>
                    <a:pt x="591" y="1151"/>
                    <a:pt x="616" y="1148"/>
                  </a:cubicBezTo>
                  <a:cubicBezTo>
                    <a:pt x="913" y="1125"/>
                    <a:pt x="1119" y="828"/>
                    <a:pt x="1096" y="508"/>
                  </a:cubicBezTo>
                  <a:cubicBezTo>
                    <a:pt x="1075" y="216"/>
                    <a:pt x="844" y="0"/>
                    <a:pt x="595"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3" name="Google Shape;1607;p23">
              <a:extLst>
                <a:ext uri="{FF2B5EF4-FFF2-40B4-BE49-F238E27FC236}">
                  <a16:creationId xmlns:a16="http://schemas.microsoft.com/office/drawing/2014/main" id="{B1EBF13E-56C0-32E2-B571-479855515E2C}"/>
                </a:ext>
              </a:extLst>
            </p:cNvPr>
            <p:cNvSpPr/>
            <p:nvPr/>
          </p:nvSpPr>
          <p:spPr>
            <a:xfrm>
              <a:off x="4808525" y="3242625"/>
              <a:ext cx="104450" cy="90925"/>
            </a:xfrm>
            <a:custGeom>
              <a:avLst/>
              <a:gdLst/>
              <a:ahLst/>
              <a:cxnLst/>
              <a:rect l="l" t="t" r="r" b="b"/>
              <a:pathLst>
                <a:path w="4178" h="3637" extrusionOk="0">
                  <a:moveTo>
                    <a:pt x="1905" y="1"/>
                  </a:moveTo>
                  <a:cubicBezTo>
                    <a:pt x="1026" y="1"/>
                    <a:pt x="126" y="555"/>
                    <a:pt x="23" y="1481"/>
                  </a:cubicBezTo>
                  <a:cubicBezTo>
                    <a:pt x="0" y="1824"/>
                    <a:pt x="46" y="2143"/>
                    <a:pt x="160" y="2417"/>
                  </a:cubicBezTo>
                  <a:cubicBezTo>
                    <a:pt x="479" y="3056"/>
                    <a:pt x="1119" y="3490"/>
                    <a:pt x="1826" y="3604"/>
                  </a:cubicBezTo>
                  <a:cubicBezTo>
                    <a:pt x="1973" y="3626"/>
                    <a:pt x="2120" y="3636"/>
                    <a:pt x="2263" y="3636"/>
                  </a:cubicBezTo>
                  <a:cubicBezTo>
                    <a:pt x="3187" y="3636"/>
                    <a:pt x="3987" y="3189"/>
                    <a:pt x="4086" y="2280"/>
                  </a:cubicBezTo>
                  <a:cubicBezTo>
                    <a:pt x="4177" y="1436"/>
                    <a:pt x="3607" y="226"/>
                    <a:pt x="2191" y="21"/>
                  </a:cubicBezTo>
                  <a:cubicBezTo>
                    <a:pt x="2097" y="7"/>
                    <a:pt x="2001" y="1"/>
                    <a:pt x="19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4" name="Google Shape;1608;p23">
              <a:extLst>
                <a:ext uri="{FF2B5EF4-FFF2-40B4-BE49-F238E27FC236}">
                  <a16:creationId xmlns:a16="http://schemas.microsoft.com/office/drawing/2014/main" id="{F5B6840A-826E-7D4F-A3DD-BC31670C8C94}"/>
                </a:ext>
              </a:extLst>
            </p:cNvPr>
            <p:cNvSpPr/>
            <p:nvPr/>
          </p:nvSpPr>
          <p:spPr>
            <a:xfrm>
              <a:off x="4815925" y="3251675"/>
              <a:ext cx="99325" cy="83925"/>
            </a:xfrm>
            <a:custGeom>
              <a:avLst/>
              <a:gdLst/>
              <a:ahLst/>
              <a:cxnLst/>
              <a:rect l="l" t="t" r="r" b="b"/>
              <a:pathLst>
                <a:path w="3973" h="3357" extrusionOk="0">
                  <a:moveTo>
                    <a:pt x="1827" y="1"/>
                  </a:moveTo>
                  <a:cubicBezTo>
                    <a:pt x="823" y="1"/>
                    <a:pt x="1" y="800"/>
                    <a:pt x="1" y="1781"/>
                  </a:cubicBezTo>
                  <a:cubicBezTo>
                    <a:pt x="1" y="2763"/>
                    <a:pt x="777" y="3356"/>
                    <a:pt x="1781" y="3356"/>
                  </a:cubicBezTo>
                  <a:cubicBezTo>
                    <a:pt x="2375" y="3356"/>
                    <a:pt x="2923" y="3265"/>
                    <a:pt x="3356" y="2831"/>
                  </a:cubicBezTo>
                  <a:cubicBezTo>
                    <a:pt x="3744" y="2466"/>
                    <a:pt x="3972" y="1918"/>
                    <a:pt x="3721" y="1393"/>
                  </a:cubicBezTo>
                  <a:cubicBezTo>
                    <a:pt x="3379" y="686"/>
                    <a:pt x="2626" y="1"/>
                    <a:pt x="1827"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5" name="Google Shape;1609;p23">
              <a:extLst>
                <a:ext uri="{FF2B5EF4-FFF2-40B4-BE49-F238E27FC236}">
                  <a16:creationId xmlns:a16="http://schemas.microsoft.com/office/drawing/2014/main" id="{219AE317-F3F6-676C-8E5E-AC29F8648748}"/>
                </a:ext>
              </a:extLst>
            </p:cNvPr>
            <p:cNvSpPr/>
            <p:nvPr/>
          </p:nvSpPr>
          <p:spPr>
            <a:xfrm>
              <a:off x="4817075" y="3253725"/>
              <a:ext cx="73075" cy="70700"/>
            </a:xfrm>
            <a:custGeom>
              <a:avLst/>
              <a:gdLst/>
              <a:ahLst/>
              <a:cxnLst/>
              <a:rect l="l" t="t" r="r" b="b"/>
              <a:pathLst>
                <a:path w="2923" h="2828" extrusionOk="0">
                  <a:moveTo>
                    <a:pt x="1493" y="0"/>
                  </a:moveTo>
                  <a:cubicBezTo>
                    <a:pt x="1437" y="0"/>
                    <a:pt x="1381" y="4"/>
                    <a:pt x="1324" y="10"/>
                  </a:cubicBezTo>
                  <a:cubicBezTo>
                    <a:pt x="571" y="102"/>
                    <a:pt x="1" y="786"/>
                    <a:pt x="69" y="1562"/>
                  </a:cubicBezTo>
                  <a:cubicBezTo>
                    <a:pt x="154" y="2284"/>
                    <a:pt x="732" y="2827"/>
                    <a:pt x="1436" y="2827"/>
                  </a:cubicBezTo>
                  <a:cubicBezTo>
                    <a:pt x="1489" y="2827"/>
                    <a:pt x="1543" y="2824"/>
                    <a:pt x="1598" y="2818"/>
                  </a:cubicBezTo>
                  <a:cubicBezTo>
                    <a:pt x="2352" y="2727"/>
                    <a:pt x="2922" y="2019"/>
                    <a:pt x="2854" y="1243"/>
                  </a:cubicBezTo>
                  <a:cubicBezTo>
                    <a:pt x="2790" y="524"/>
                    <a:pt x="2197" y="0"/>
                    <a:pt x="14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6" name="Google Shape;1610;p23">
              <a:extLst>
                <a:ext uri="{FF2B5EF4-FFF2-40B4-BE49-F238E27FC236}">
                  <a16:creationId xmlns:a16="http://schemas.microsoft.com/office/drawing/2014/main" id="{AAE2968A-3640-94D5-BF40-C1824B61E419}"/>
                </a:ext>
              </a:extLst>
            </p:cNvPr>
            <p:cNvSpPr/>
            <p:nvPr/>
          </p:nvSpPr>
          <p:spPr>
            <a:xfrm>
              <a:off x="4822775" y="3262525"/>
              <a:ext cx="67375" cy="61900"/>
            </a:xfrm>
            <a:custGeom>
              <a:avLst/>
              <a:gdLst/>
              <a:ahLst/>
              <a:cxnLst/>
              <a:rect l="l" t="t" r="r" b="b"/>
              <a:pathLst>
                <a:path w="2695" h="2476" extrusionOk="0">
                  <a:moveTo>
                    <a:pt x="2169" y="1"/>
                  </a:moveTo>
                  <a:lnTo>
                    <a:pt x="2169" y="1"/>
                  </a:lnTo>
                  <a:cubicBezTo>
                    <a:pt x="2238" y="138"/>
                    <a:pt x="2283" y="297"/>
                    <a:pt x="2306" y="480"/>
                  </a:cubicBezTo>
                  <a:cubicBezTo>
                    <a:pt x="2375" y="1256"/>
                    <a:pt x="1804" y="1964"/>
                    <a:pt x="1051" y="2032"/>
                  </a:cubicBezTo>
                  <a:cubicBezTo>
                    <a:pt x="980" y="2044"/>
                    <a:pt x="910" y="2050"/>
                    <a:pt x="841" y="2050"/>
                  </a:cubicBezTo>
                  <a:cubicBezTo>
                    <a:pt x="516" y="2050"/>
                    <a:pt x="227" y="1920"/>
                    <a:pt x="1" y="1713"/>
                  </a:cubicBezTo>
                  <a:lnTo>
                    <a:pt x="1" y="1713"/>
                  </a:lnTo>
                  <a:cubicBezTo>
                    <a:pt x="208" y="2169"/>
                    <a:pt x="680" y="2475"/>
                    <a:pt x="1211" y="2475"/>
                  </a:cubicBezTo>
                  <a:cubicBezTo>
                    <a:pt x="1263" y="2475"/>
                    <a:pt x="1317" y="2472"/>
                    <a:pt x="1370" y="2466"/>
                  </a:cubicBezTo>
                  <a:cubicBezTo>
                    <a:pt x="2124" y="2375"/>
                    <a:pt x="2694" y="1667"/>
                    <a:pt x="2626" y="891"/>
                  </a:cubicBezTo>
                  <a:cubicBezTo>
                    <a:pt x="2580" y="526"/>
                    <a:pt x="2420" y="206"/>
                    <a:pt x="216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7" name="Google Shape;1611;p23">
              <a:extLst>
                <a:ext uri="{FF2B5EF4-FFF2-40B4-BE49-F238E27FC236}">
                  <a16:creationId xmlns:a16="http://schemas.microsoft.com/office/drawing/2014/main" id="{CF83CF69-CC57-68E3-DAF6-D768CD3D21C2}"/>
                </a:ext>
              </a:extLst>
            </p:cNvPr>
            <p:cNvSpPr/>
            <p:nvPr/>
          </p:nvSpPr>
          <p:spPr>
            <a:xfrm>
              <a:off x="4865575" y="3265825"/>
              <a:ext cx="30850" cy="29950"/>
            </a:xfrm>
            <a:custGeom>
              <a:avLst/>
              <a:gdLst/>
              <a:ahLst/>
              <a:cxnLst/>
              <a:rect l="l" t="t" r="r" b="b"/>
              <a:pathLst>
                <a:path w="1234" h="1198" extrusionOk="0">
                  <a:moveTo>
                    <a:pt x="646" y="0"/>
                  </a:moveTo>
                  <a:cubicBezTo>
                    <a:pt x="622" y="0"/>
                    <a:pt x="597" y="2"/>
                    <a:pt x="571" y="6"/>
                  </a:cubicBezTo>
                  <a:cubicBezTo>
                    <a:pt x="229" y="51"/>
                    <a:pt x="1" y="348"/>
                    <a:pt x="24" y="668"/>
                  </a:cubicBezTo>
                  <a:cubicBezTo>
                    <a:pt x="66" y="962"/>
                    <a:pt x="301" y="1198"/>
                    <a:pt x="588" y="1198"/>
                  </a:cubicBezTo>
                  <a:cubicBezTo>
                    <a:pt x="612" y="1198"/>
                    <a:pt x="637" y="1196"/>
                    <a:pt x="663" y="1193"/>
                  </a:cubicBezTo>
                  <a:cubicBezTo>
                    <a:pt x="1005" y="1147"/>
                    <a:pt x="1233" y="850"/>
                    <a:pt x="1210" y="531"/>
                  </a:cubicBezTo>
                  <a:cubicBezTo>
                    <a:pt x="1168" y="236"/>
                    <a:pt x="933" y="0"/>
                    <a:pt x="646"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8" name="Google Shape;1612;p23">
              <a:extLst>
                <a:ext uri="{FF2B5EF4-FFF2-40B4-BE49-F238E27FC236}">
                  <a16:creationId xmlns:a16="http://schemas.microsoft.com/office/drawing/2014/main" id="{85AF01EE-C0F1-B26C-6116-1C3CD8988C2F}"/>
                </a:ext>
              </a:extLst>
            </p:cNvPr>
            <p:cNvSpPr/>
            <p:nvPr/>
          </p:nvSpPr>
          <p:spPr>
            <a:xfrm>
              <a:off x="4923900" y="3346150"/>
              <a:ext cx="93500" cy="50800"/>
            </a:xfrm>
            <a:custGeom>
              <a:avLst/>
              <a:gdLst/>
              <a:ahLst/>
              <a:cxnLst/>
              <a:rect l="l" t="t" r="r" b="b"/>
              <a:pathLst>
                <a:path w="3740" h="2032" extrusionOk="0">
                  <a:moveTo>
                    <a:pt x="3311" y="0"/>
                  </a:moveTo>
                  <a:cubicBezTo>
                    <a:pt x="3098" y="0"/>
                    <a:pt x="2849" y="194"/>
                    <a:pt x="2689" y="353"/>
                  </a:cubicBezTo>
                  <a:cubicBezTo>
                    <a:pt x="2499" y="565"/>
                    <a:pt x="2270" y="815"/>
                    <a:pt x="1947" y="815"/>
                  </a:cubicBezTo>
                  <a:cubicBezTo>
                    <a:pt x="1921" y="815"/>
                    <a:pt x="1895" y="813"/>
                    <a:pt x="1868" y="810"/>
                  </a:cubicBezTo>
                  <a:cubicBezTo>
                    <a:pt x="1480" y="764"/>
                    <a:pt x="1251" y="285"/>
                    <a:pt x="909" y="125"/>
                  </a:cubicBezTo>
                  <a:cubicBezTo>
                    <a:pt x="821" y="83"/>
                    <a:pt x="731" y="64"/>
                    <a:pt x="644" y="64"/>
                  </a:cubicBezTo>
                  <a:cubicBezTo>
                    <a:pt x="301" y="64"/>
                    <a:pt x="0" y="359"/>
                    <a:pt x="19" y="741"/>
                  </a:cubicBezTo>
                  <a:cubicBezTo>
                    <a:pt x="74" y="1586"/>
                    <a:pt x="881" y="2031"/>
                    <a:pt x="1729" y="2031"/>
                  </a:cubicBezTo>
                  <a:cubicBezTo>
                    <a:pt x="1936" y="2031"/>
                    <a:pt x="2146" y="2005"/>
                    <a:pt x="2347" y="1951"/>
                  </a:cubicBezTo>
                  <a:cubicBezTo>
                    <a:pt x="2826" y="1837"/>
                    <a:pt x="3328" y="1449"/>
                    <a:pt x="3557" y="1038"/>
                  </a:cubicBezTo>
                  <a:cubicBezTo>
                    <a:pt x="3671" y="810"/>
                    <a:pt x="3739" y="445"/>
                    <a:pt x="3602" y="216"/>
                  </a:cubicBezTo>
                  <a:cubicBezTo>
                    <a:pt x="3602" y="171"/>
                    <a:pt x="3579" y="148"/>
                    <a:pt x="3557" y="125"/>
                  </a:cubicBezTo>
                  <a:cubicBezTo>
                    <a:pt x="3488" y="36"/>
                    <a:pt x="3403" y="0"/>
                    <a:pt x="331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69" name="Google Shape;1613;p23">
              <a:extLst>
                <a:ext uri="{FF2B5EF4-FFF2-40B4-BE49-F238E27FC236}">
                  <a16:creationId xmlns:a16="http://schemas.microsoft.com/office/drawing/2014/main" id="{A1CA69B9-C338-2152-661A-9733E1F9EE98}"/>
                </a:ext>
              </a:extLst>
            </p:cNvPr>
            <p:cNvSpPr/>
            <p:nvPr/>
          </p:nvSpPr>
          <p:spPr>
            <a:xfrm>
              <a:off x="4929500" y="3376075"/>
              <a:ext cx="59350" cy="20800"/>
            </a:xfrm>
            <a:custGeom>
              <a:avLst/>
              <a:gdLst/>
              <a:ahLst/>
              <a:cxnLst/>
              <a:rect l="l" t="t" r="r" b="b"/>
              <a:pathLst>
                <a:path w="2374" h="832" extrusionOk="0">
                  <a:moveTo>
                    <a:pt x="867" y="1"/>
                  </a:moveTo>
                  <a:cubicBezTo>
                    <a:pt x="548" y="1"/>
                    <a:pt x="251" y="69"/>
                    <a:pt x="0" y="161"/>
                  </a:cubicBezTo>
                  <a:cubicBezTo>
                    <a:pt x="308" y="605"/>
                    <a:pt x="896" y="832"/>
                    <a:pt x="1508" y="832"/>
                  </a:cubicBezTo>
                  <a:cubicBezTo>
                    <a:pt x="1713" y="832"/>
                    <a:pt x="1922" y="806"/>
                    <a:pt x="2123" y="754"/>
                  </a:cubicBezTo>
                  <a:cubicBezTo>
                    <a:pt x="2214" y="754"/>
                    <a:pt x="2283" y="708"/>
                    <a:pt x="2374" y="686"/>
                  </a:cubicBezTo>
                  <a:cubicBezTo>
                    <a:pt x="2146" y="275"/>
                    <a:pt x="1552" y="1"/>
                    <a:pt x="86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0" name="Google Shape;1614;p23">
              <a:extLst>
                <a:ext uri="{FF2B5EF4-FFF2-40B4-BE49-F238E27FC236}">
                  <a16:creationId xmlns:a16="http://schemas.microsoft.com/office/drawing/2014/main" id="{7595CF8A-6BDB-BDF1-71E6-E0FE347ECA8A}"/>
                </a:ext>
              </a:extLst>
            </p:cNvPr>
            <p:cNvSpPr/>
            <p:nvPr/>
          </p:nvSpPr>
          <p:spPr>
            <a:xfrm>
              <a:off x="4964300" y="3397775"/>
              <a:ext cx="30850" cy="12575"/>
            </a:xfrm>
            <a:custGeom>
              <a:avLst/>
              <a:gdLst/>
              <a:ahLst/>
              <a:cxnLst/>
              <a:rect l="l" t="t" r="r" b="b"/>
              <a:pathLst>
                <a:path w="1234" h="503" extrusionOk="0">
                  <a:moveTo>
                    <a:pt x="1233" y="0"/>
                  </a:moveTo>
                  <a:cubicBezTo>
                    <a:pt x="1210" y="0"/>
                    <a:pt x="1096" y="114"/>
                    <a:pt x="959" y="206"/>
                  </a:cubicBezTo>
                  <a:cubicBezTo>
                    <a:pt x="891" y="251"/>
                    <a:pt x="822" y="297"/>
                    <a:pt x="754" y="297"/>
                  </a:cubicBezTo>
                  <a:cubicBezTo>
                    <a:pt x="685" y="320"/>
                    <a:pt x="662" y="343"/>
                    <a:pt x="662" y="343"/>
                  </a:cubicBezTo>
                  <a:cubicBezTo>
                    <a:pt x="662" y="343"/>
                    <a:pt x="617" y="365"/>
                    <a:pt x="548" y="365"/>
                  </a:cubicBezTo>
                  <a:cubicBezTo>
                    <a:pt x="503" y="388"/>
                    <a:pt x="411" y="411"/>
                    <a:pt x="343" y="411"/>
                  </a:cubicBezTo>
                  <a:cubicBezTo>
                    <a:pt x="316" y="414"/>
                    <a:pt x="290" y="416"/>
                    <a:pt x="265" y="416"/>
                  </a:cubicBezTo>
                  <a:cubicBezTo>
                    <a:pt x="142" y="416"/>
                    <a:pt x="41" y="384"/>
                    <a:pt x="10" y="384"/>
                  </a:cubicBezTo>
                  <a:cubicBezTo>
                    <a:pt x="4" y="384"/>
                    <a:pt x="0" y="385"/>
                    <a:pt x="0" y="388"/>
                  </a:cubicBezTo>
                  <a:cubicBezTo>
                    <a:pt x="0" y="388"/>
                    <a:pt x="160" y="480"/>
                    <a:pt x="343" y="502"/>
                  </a:cubicBezTo>
                  <a:cubicBezTo>
                    <a:pt x="434" y="502"/>
                    <a:pt x="525" y="502"/>
                    <a:pt x="571" y="480"/>
                  </a:cubicBezTo>
                  <a:cubicBezTo>
                    <a:pt x="640" y="457"/>
                    <a:pt x="685" y="457"/>
                    <a:pt x="685" y="457"/>
                  </a:cubicBezTo>
                  <a:cubicBezTo>
                    <a:pt x="685" y="457"/>
                    <a:pt x="731" y="434"/>
                    <a:pt x="799" y="411"/>
                  </a:cubicBezTo>
                  <a:cubicBezTo>
                    <a:pt x="868" y="388"/>
                    <a:pt x="936" y="320"/>
                    <a:pt x="1005" y="274"/>
                  </a:cubicBezTo>
                  <a:cubicBezTo>
                    <a:pt x="1142" y="160"/>
                    <a:pt x="1233" y="0"/>
                    <a:pt x="12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1" name="Google Shape;1615;p23">
              <a:extLst>
                <a:ext uri="{FF2B5EF4-FFF2-40B4-BE49-F238E27FC236}">
                  <a16:creationId xmlns:a16="http://schemas.microsoft.com/office/drawing/2014/main" id="{F7679ED8-621D-65C6-3B97-E9276FD20A8A}"/>
                </a:ext>
              </a:extLst>
            </p:cNvPr>
            <p:cNvSpPr/>
            <p:nvPr/>
          </p:nvSpPr>
          <p:spPr>
            <a:xfrm>
              <a:off x="4643025" y="3031825"/>
              <a:ext cx="411450" cy="279725"/>
            </a:xfrm>
            <a:custGeom>
              <a:avLst/>
              <a:gdLst/>
              <a:ahLst/>
              <a:cxnLst/>
              <a:rect l="l" t="t" r="r" b="b"/>
              <a:pathLst>
                <a:path w="16458" h="11189" extrusionOk="0">
                  <a:moveTo>
                    <a:pt x="9535" y="1"/>
                  </a:moveTo>
                  <a:cubicBezTo>
                    <a:pt x="6653" y="1"/>
                    <a:pt x="4954" y="1263"/>
                    <a:pt x="4954" y="1263"/>
                  </a:cubicBezTo>
                  <a:cubicBezTo>
                    <a:pt x="1" y="4572"/>
                    <a:pt x="2854" y="9822"/>
                    <a:pt x="2854" y="9822"/>
                  </a:cubicBezTo>
                  <a:cubicBezTo>
                    <a:pt x="2854" y="9822"/>
                    <a:pt x="2512" y="9503"/>
                    <a:pt x="2009" y="9366"/>
                  </a:cubicBezTo>
                  <a:lnTo>
                    <a:pt x="2009" y="9366"/>
                  </a:lnTo>
                  <a:cubicBezTo>
                    <a:pt x="2397" y="9936"/>
                    <a:pt x="2945" y="10530"/>
                    <a:pt x="3699" y="11078"/>
                  </a:cubicBezTo>
                  <a:cubicBezTo>
                    <a:pt x="3699" y="11078"/>
                    <a:pt x="4046" y="11189"/>
                    <a:pt x="4338" y="11189"/>
                  </a:cubicBezTo>
                  <a:cubicBezTo>
                    <a:pt x="4576" y="11189"/>
                    <a:pt x="4777" y="11115"/>
                    <a:pt x="4726" y="10849"/>
                  </a:cubicBezTo>
                  <a:cubicBezTo>
                    <a:pt x="4612" y="10233"/>
                    <a:pt x="3995" y="8795"/>
                    <a:pt x="3995" y="8795"/>
                  </a:cubicBezTo>
                  <a:cubicBezTo>
                    <a:pt x="3995" y="8795"/>
                    <a:pt x="5273" y="7882"/>
                    <a:pt x="4840" y="4686"/>
                  </a:cubicBezTo>
                  <a:lnTo>
                    <a:pt x="4840" y="4686"/>
                  </a:lnTo>
                  <a:cubicBezTo>
                    <a:pt x="4840" y="4686"/>
                    <a:pt x="4909" y="4704"/>
                    <a:pt x="5024" y="4704"/>
                  </a:cubicBezTo>
                  <a:cubicBezTo>
                    <a:pt x="5433" y="4704"/>
                    <a:pt x="6426" y="4482"/>
                    <a:pt x="7031" y="2472"/>
                  </a:cubicBezTo>
                  <a:cubicBezTo>
                    <a:pt x="7031" y="2472"/>
                    <a:pt x="8826" y="4061"/>
                    <a:pt x="10513" y="4061"/>
                  </a:cubicBezTo>
                  <a:cubicBezTo>
                    <a:pt x="10600" y="4061"/>
                    <a:pt x="10688" y="4056"/>
                    <a:pt x="10774" y="4047"/>
                  </a:cubicBezTo>
                  <a:cubicBezTo>
                    <a:pt x="12509" y="3865"/>
                    <a:pt x="12167" y="2929"/>
                    <a:pt x="12167" y="2929"/>
                  </a:cubicBezTo>
                  <a:lnTo>
                    <a:pt x="12167" y="2929"/>
                  </a:lnTo>
                  <a:cubicBezTo>
                    <a:pt x="12167" y="2929"/>
                    <a:pt x="14151" y="3763"/>
                    <a:pt x="15711" y="3763"/>
                  </a:cubicBezTo>
                  <a:cubicBezTo>
                    <a:pt x="15976" y="3763"/>
                    <a:pt x="16229" y="3739"/>
                    <a:pt x="16458" y="3682"/>
                  </a:cubicBezTo>
                  <a:cubicBezTo>
                    <a:pt x="15910" y="2358"/>
                    <a:pt x="14929" y="1217"/>
                    <a:pt x="12988" y="578"/>
                  </a:cubicBezTo>
                  <a:cubicBezTo>
                    <a:pt x="11706" y="156"/>
                    <a:pt x="10547" y="1"/>
                    <a:pt x="95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2" name="Google Shape;1616;p23">
              <a:extLst>
                <a:ext uri="{FF2B5EF4-FFF2-40B4-BE49-F238E27FC236}">
                  <a16:creationId xmlns:a16="http://schemas.microsoft.com/office/drawing/2014/main" id="{822B3A36-79F6-6834-4594-E7DCD428E0A0}"/>
                </a:ext>
              </a:extLst>
            </p:cNvPr>
            <p:cNvSpPr/>
            <p:nvPr/>
          </p:nvSpPr>
          <p:spPr>
            <a:xfrm>
              <a:off x="4619625" y="2957550"/>
              <a:ext cx="498200" cy="343150"/>
            </a:xfrm>
            <a:custGeom>
              <a:avLst/>
              <a:gdLst/>
              <a:ahLst/>
              <a:cxnLst/>
              <a:rect l="l" t="t" r="r" b="b"/>
              <a:pathLst>
                <a:path w="19928" h="13726" extrusionOk="0">
                  <a:moveTo>
                    <a:pt x="12489" y="1"/>
                  </a:moveTo>
                  <a:cubicBezTo>
                    <a:pt x="12273" y="1"/>
                    <a:pt x="12044" y="11"/>
                    <a:pt x="11802" y="34"/>
                  </a:cubicBezTo>
                  <a:cubicBezTo>
                    <a:pt x="8378" y="376"/>
                    <a:pt x="6483" y="1266"/>
                    <a:pt x="6483" y="1266"/>
                  </a:cubicBezTo>
                  <a:cubicBezTo>
                    <a:pt x="6483" y="1266"/>
                    <a:pt x="6689" y="513"/>
                    <a:pt x="5867" y="467"/>
                  </a:cubicBezTo>
                  <a:cubicBezTo>
                    <a:pt x="5855" y="467"/>
                    <a:pt x="5842" y="466"/>
                    <a:pt x="5829" y="466"/>
                  </a:cubicBezTo>
                  <a:cubicBezTo>
                    <a:pt x="4977" y="466"/>
                    <a:pt x="2783" y="1920"/>
                    <a:pt x="2603" y="4325"/>
                  </a:cubicBezTo>
                  <a:cubicBezTo>
                    <a:pt x="2603" y="4325"/>
                    <a:pt x="69" y="5466"/>
                    <a:pt x="47" y="6767"/>
                  </a:cubicBezTo>
                  <a:cubicBezTo>
                    <a:pt x="1" y="8068"/>
                    <a:pt x="1485" y="8160"/>
                    <a:pt x="1485" y="8160"/>
                  </a:cubicBezTo>
                  <a:cubicBezTo>
                    <a:pt x="1485" y="8319"/>
                    <a:pt x="1234" y="11309"/>
                    <a:pt x="4338" y="13615"/>
                  </a:cubicBezTo>
                  <a:cubicBezTo>
                    <a:pt x="4338" y="13615"/>
                    <a:pt x="4685" y="13726"/>
                    <a:pt x="4977" y="13726"/>
                  </a:cubicBezTo>
                  <a:cubicBezTo>
                    <a:pt x="5215" y="13726"/>
                    <a:pt x="5416" y="13653"/>
                    <a:pt x="5365" y="13387"/>
                  </a:cubicBezTo>
                  <a:cubicBezTo>
                    <a:pt x="5251" y="12770"/>
                    <a:pt x="4635" y="11309"/>
                    <a:pt x="4635" y="11309"/>
                  </a:cubicBezTo>
                  <a:cubicBezTo>
                    <a:pt x="4635" y="11309"/>
                    <a:pt x="5913" y="10419"/>
                    <a:pt x="5479" y="7224"/>
                  </a:cubicBezTo>
                  <a:lnTo>
                    <a:pt x="5479" y="7224"/>
                  </a:lnTo>
                  <a:cubicBezTo>
                    <a:pt x="5479" y="7224"/>
                    <a:pt x="5549" y="7242"/>
                    <a:pt x="5667" y="7242"/>
                  </a:cubicBezTo>
                  <a:cubicBezTo>
                    <a:pt x="6082" y="7242"/>
                    <a:pt x="7088" y="7020"/>
                    <a:pt x="7693" y="5010"/>
                  </a:cubicBezTo>
                  <a:cubicBezTo>
                    <a:pt x="7693" y="5010"/>
                    <a:pt x="9488" y="6598"/>
                    <a:pt x="11155" y="6598"/>
                  </a:cubicBezTo>
                  <a:cubicBezTo>
                    <a:pt x="11242" y="6598"/>
                    <a:pt x="11328" y="6594"/>
                    <a:pt x="11414" y="6585"/>
                  </a:cubicBezTo>
                  <a:cubicBezTo>
                    <a:pt x="13148" y="6379"/>
                    <a:pt x="12806" y="5466"/>
                    <a:pt x="12806" y="5466"/>
                  </a:cubicBezTo>
                  <a:lnTo>
                    <a:pt x="12806" y="5466"/>
                  </a:lnTo>
                  <a:cubicBezTo>
                    <a:pt x="12806" y="5466"/>
                    <a:pt x="14785" y="6307"/>
                    <a:pt x="16346" y="6307"/>
                  </a:cubicBezTo>
                  <a:cubicBezTo>
                    <a:pt x="16621" y="6307"/>
                    <a:pt x="16884" y="6281"/>
                    <a:pt x="17120" y="6219"/>
                  </a:cubicBezTo>
                  <a:cubicBezTo>
                    <a:pt x="17120" y="6219"/>
                    <a:pt x="18010" y="8091"/>
                    <a:pt x="18170" y="10921"/>
                  </a:cubicBezTo>
                  <a:lnTo>
                    <a:pt x="18535" y="11857"/>
                  </a:lnTo>
                  <a:cubicBezTo>
                    <a:pt x="18535" y="11857"/>
                    <a:pt x="19266" y="10374"/>
                    <a:pt x="18375" y="9415"/>
                  </a:cubicBezTo>
                  <a:cubicBezTo>
                    <a:pt x="18375" y="9415"/>
                    <a:pt x="19539" y="8068"/>
                    <a:pt x="18421" y="5603"/>
                  </a:cubicBezTo>
                  <a:cubicBezTo>
                    <a:pt x="18421" y="5603"/>
                    <a:pt x="19927" y="4759"/>
                    <a:pt x="19425" y="3663"/>
                  </a:cubicBezTo>
                  <a:cubicBezTo>
                    <a:pt x="19121" y="3041"/>
                    <a:pt x="18685" y="2910"/>
                    <a:pt x="18374" y="2910"/>
                  </a:cubicBezTo>
                  <a:cubicBezTo>
                    <a:pt x="18148" y="2910"/>
                    <a:pt x="17987" y="2978"/>
                    <a:pt x="17987" y="2978"/>
                  </a:cubicBezTo>
                  <a:cubicBezTo>
                    <a:pt x="17987" y="2978"/>
                    <a:pt x="17919" y="1403"/>
                    <a:pt x="17371" y="1312"/>
                  </a:cubicBezTo>
                  <a:cubicBezTo>
                    <a:pt x="17332" y="1306"/>
                    <a:pt x="17291" y="1302"/>
                    <a:pt x="17250" y="1302"/>
                  </a:cubicBezTo>
                  <a:cubicBezTo>
                    <a:pt x="16710" y="1302"/>
                    <a:pt x="16002" y="1814"/>
                    <a:pt x="16002" y="1814"/>
                  </a:cubicBezTo>
                  <a:cubicBezTo>
                    <a:pt x="16002" y="1814"/>
                    <a:pt x="15331" y="1"/>
                    <a:pt x="12489"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3" name="Google Shape;1617;p23">
              <a:extLst>
                <a:ext uri="{FF2B5EF4-FFF2-40B4-BE49-F238E27FC236}">
                  <a16:creationId xmlns:a16="http://schemas.microsoft.com/office/drawing/2014/main" id="{D19D5FA0-1A4F-6965-455B-909EC0C70E85}"/>
                </a:ext>
              </a:extLst>
            </p:cNvPr>
            <p:cNvSpPr/>
            <p:nvPr/>
          </p:nvSpPr>
          <p:spPr>
            <a:xfrm>
              <a:off x="4619625" y="3030850"/>
              <a:ext cx="498200" cy="269850"/>
            </a:xfrm>
            <a:custGeom>
              <a:avLst/>
              <a:gdLst/>
              <a:ahLst/>
              <a:cxnLst/>
              <a:rect l="l" t="t" r="r" b="b"/>
              <a:pathLst>
                <a:path w="19928" h="10794" extrusionOk="0">
                  <a:moveTo>
                    <a:pt x="18467" y="1"/>
                  </a:moveTo>
                  <a:cubicBezTo>
                    <a:pt x="18558" y="297"/>
                    <a:pt x="18467" y="845"/>
                    <a:pt x="17120" y="1347"/>
                  </a:cubicBezTo>
                  <a:cubicBezTo>
                    <a:pt x="16649" y="1523"/>
                    <a:pt x="16106" y="1591"/>
                    <a:pt x="15547" y="1591"/>
                  </a:cubicBezTo>
                  <a:cubicBezTo>
                    <a:pt x="13639" y="1591"/>
                    <a:pt x="11551" y="800"/>
                    <a:pt x="11551" y="800"/>
                  </a:cubicBezTo>
                  <a:lnTo>
                    <a:pt x="11551" y="800"/>
                  </a:lnTo>
                  <a:cubicBezTo>
                    <a:pt x="11551" y="800"/>
                    <a:pt x="12418" y="1895"/>
                    <a:pt x="11185" y="2215"/>
                  </a:cubicBezTo>
                  <a:cubicBezTo>
                    <a:pt x="11077" y="2244"/>
                    <a:pt x="10959" y="2258"/>
                    <a:pt x="10836" y="2258"/>
                  </a:cubicBezTo>
                  <a:cubicBezTo>
                    <a:pt x="9540" y="2258"/>
                    <a:pt x="7579" y="754"/>
                    <a:pt x="7579" y="754"/>
                  </a:cubicBezTo>
                  <a:cubicBezTo>
                    <a:pt x="7579" y="754"/>
                    <a:pt x="6871" y="2717"/>
                    <a:pt x="5182" y="3379"/>
                  </a:cubicBezTo>
                  <a:cubicBezTo>
                    <a:pt x="4819" y="3516"/>
                    <a:pt x="4538" y="3570"/>
                    <a:pt x="4323" y="3570"/>
                  </a:cubicBezTo>
                  <a:cubicBezTo>
                    <a:pt x="3537" y="3570"/>
                    <a:pt x="3607" y="2854"/>
                    <a:pt x="3607" y="2854"/>
                  </a:cubicBezTo>
                  <a:lnTo>
                    <a:pt x="3607" y="2854"/>
                  </a:lnTo>
                  <a:cubicBezTo>
                    <a:pt x="3426" y="3139"/>
                    <a:pt x="3260" y="3228"/>
                    <a:pt x="3125" y="3228"/>
                  </a:cubicBezTo>
                  <a:cubicBezTo>
                    <a:pt x="2904" y="3228"/>
                    <a:pt x="2763" y="2991"/>
                    <a:pt x="2763" y="2991"/>
                  </a:cubicBezTo>
                  <a:cubicBezTo>
                    <a:pt x="2763" y="2991"/>
                    <a:pt x="2288" y="3884"/>
                    <a:pt x="1216" y="3884"/>
                  </a:cubicBezTo>
                  <a:cubicBezTo>
                    <a:pt x="1113" y="3884"/>
                    <a:pt x="1005" y="3876"/>
                    <a:pt x="891" y="3858"/>
                  </a:cubicBezTo>
                  <a:cubicBezTo>
                    <a:pt x="526" y="3790"/>
                    <a:pt x="321" y="3539"/>
                    <a:pt x="252" y="3196"/>
                  </a:cubicBezTo>
                  <a:cubicBezTo>
                    <a:pt x="115" y="3402"/>
                    <a:pt x="47" y="3607"/>
                    <a:pt x="47" y="3835"/>
                  </a:cubicBezTo>
                  <a:cubicBezTo>
                    <a:pt x="1" y="5136"/>
                    <a:pt x="1485" y="5228"/>
                    <a:pt x="1485" y="5228"/>
                  </a:cubicBezTo>
                  <a:cubicBezTo>
                    <a:pt x="1485" y="5387"/>
                    <a:pt x="1234" y="8377"/>
                    <a:pt x="4338" y="10683"/>
                  </a:cubicBezTo>
                  <a:cubicBezTo>
                    <a:pt x="4338" y="10683"/>
                    <a:pt x="4685" y="10794"/>
                    <a:pt x="4977" y="10794"/>
                  </a:cubicBezTo>
                  <a:cubicBezTo>
                    <a:pt x="5215" y="10794"/>
                    <a:pt x="5416" y="10721"/>
                    <a:pt x="5365" y="10455"/>
                  </a:cubicBezTo>
                  <a:cubicBezTo>
                    <a:pt x="5251" y="9838"/>
                    <a:pt x="4635" y="8377"/>
                    <a:pt x="4635" y="8377"/>
                  </a:cubicBezTo>
                  <a:cubicBezTo>
                    <a:pt x="4635" y="8377"/>
                    <a:pt x="5913" y="7487"/>
                    <a:pt x="5479" y="4292"/>
                  </a:cubicBezTo>
                  <a:lnTo>
                    <a:pt x="5479" y="4292"/>
                  </a:lnTo>
                  <a:cubicBezTo>
                    <a:pt x="5479" y="4292"/>
                    <a:pt x="5549" y="4310"/>
                    <a:pt x="5667" y="4310"/>
                  </a:cubicBezTo>
                  <a:cubicBezTo>
                    <a:pt x="6082" y="4310"/>
                    <a:pt x="7088" y="4088"/>
                    <a:pt x="7693" y="2078"/>
                  </a:cubicBezTo>
                  <a:cubicBezTo>
                    <a:pt x="7693" y="2078"/>
                    <a:pt x="9488" y="3666"/>
                    <a:pt x="11155" y="3666"/>
                  </a:cubicBezTo>
                  <a:cubicBezTo>
                    <a:pt x="11242" y="3666"/>
                    <a:pt x="11328" y="3662"/>
                    <a:pt x="11414" y="3653"/>
                  </a:cubicBezTo>
                  <a:cubicBezTo>
                    <a:pt x="13148" y="3447"/>
                    <a:pt x="12806" y="2534"/>
                    <a:pt x="12806" y="2534"/>
                  </a:cubicBezTo>
                  <a:lnTo>
                    <a:pt x="12806" y="2534"/>
                  </a:lnTo>
                  <a:cubicBezTo>
                    <a:pt x="12806" y="2534"/>
                    <a:pt x="14785" y="3375"/>
                    <a:pt x="16346" y="3375"/>
                  </a:cubicBezTo>
                  <a:cubicBezTo>
                    <a:pt x="16621" y="3375"/>
                    <a:pt x="16884" y="3349"/>
                    <a:pt x="17120" y="3287"/>
                  </a:cubicBezTo>
                  <a:cubicBezTo>
                    <a:pt x="17120" y="3287"/>
                    <a:pt x="18010" y="5159"/>
                    <a:pt x="18170" y="7989"/>
                  </a:cubicBezTo>
                  <a:lnTo>
                    <a:pt x="18535" y="8925"/>
                  </a:lnTo>
                  <a:cubicBezTo>
                    <a:pt x="18535" y="8925"/>
                    <a:pt x="19266" y="7442"/>
                    <a:pt x="18375" y="6483"/>
                  </a:cubicBezTo>
                  <a:cubicBezTo>
                    <a:pt x="18375" y="6483"/>
                    <a:pt x="19539" y="5136"/>
                    <a:pt x="18421" y="2671"/>
                  </a:cubicBezTo>
                  <a:cubicBezTo>
                    <a:pt x="18421" y="2671"/>
                    <a:pt x="19927" y="1827"/>
                    <a:pt x="19425" y="731"/>
                  </a:cubicBezTo>
                  <a:cubicBezTo>
                    <a:pt x="19151" y="160"/>
                    <a:pt x="18763" y="1"/>
                    <a:pt x="1846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4" name="Google Shape;1618;p23">
              <a:extLst>
                <a:ext uri="{FF2B5EF4-FFF2-40B4-BE49-F238E27FC236}">
                  <a16:creationId xmlns:a16="http://schemas.microsoft.com/office/drawing/2014/main" id="{67C6C4EC-C07C-748F-E5A3-3044809838B3}"/>
                </a:ext>
              </a:extLst>
            </p:cNvPr>
            <p:cNvSpPr/>
            <p:nvPr/>
          </p:nvSpPr>
          <p:spPr>
            <a:xfrm>
              <a:off x="5003100" y="2986350"/>
              <a:ext cx="68500" cy="48525"/>
            </a:xfrm>
            <a:custGeom>
              <a:avLst/>
              <a:gdLst/>
              <a:ahLst/>
              <a:cxnLst/>
              <a:rect l="l" t="t" r="r" b="b"/>
              <a:pathLst>
                <a:path w="2740" h="1941" extrusionOk="0">
                  <a:moveTo>
                    <a:pt x="1781" y="0"/>
                  </a:moveTo>
                  <a:cubicBezTo>
                    <a:pt x="1735" y="0"/>
                    <a:pt x="1690" y="0"/>
                    <a:pt x="1644" y="23"/>
                  </a:cubicBezTo>
                  <a:cubicBezTo>
                    <a:pt x="1598" y="23"/>
                    <a:pt x="1553" y="23"/>
                    <a:pt x="1507" y="46"/>
                  </a:cubicBezTo>
                  <a:cubicBezTo>
                    <a:pt x="1279" y="92"/>
                    <a:pt x="1028" y="251"/>
                    <a:pt x="822" y="434"/>
                  </a:cubicBezTo>
                  <a:cubicBezTo>
                    <a:pt x="617" y="617"/>
                    <a:pt x="411" y="799"/>
                    <a:pt x="274" y="913"/>
                  </a:cubicBezTo>
                  <a:cubicBezTo>
                    <a:pt x="115" y="1050"/>
                    <a:pt x="1" y="1096"/>
                    <a:pt x="1" y="1119"/>
                  </a:cubicBezTo>
                  <a:cubicBezTo>
                    <a:pt x="1" y="1124"/>
                    <a:pt x="8" y="1127"/>
                    <a:pt x="22" y="1127"/>
                  </a:cubicBezTo>
                  <a:cubicBezTo>
                    <a:pt x="68" y="1127"/>
                    <a:pt x="181" y="1097"/>
                    <a:pt x="320" y="1027"/>
                  </a:cubicBezTo>
                  <a:cubicBezTo>
                    <a:pt x="526" y="936"/>
                    <a:pt x="731" y="753"/>
                    <a:pt x="959" y="617"/>
                  </a:cubicBezTo>
                  <a:cubicBezTo>
                    <a:pt x="1165" y="457"/>
                    <a:pt x="1393" y="343"/>
                    <a:pt x="1553" y="320"/>
                  </a:cubicBezTo>
                  <a:lnTo>
                    <a:pt x="1667" y="320"/>
                  </a:lnTo>
                  <a:cubicBezTo>
                    <a:pt x="1690" y="308"/>
                    <a:pt x="1707" y="303"/>
                    <a:pt x="1721" y="303"/>
                  </a:cubicBezTo>
                  <a:cubicBezTo>
                    <a:pt x="1735" y="303"/>
                    <a:pt x="1747" y="308"/>
                    <a:pt x="1758" y="320"/>
                  </a:cubicBezTo>
                  <a:lnTo>
                    <a:pt x="1827" y="320"/>
                  </a:lnTo>
                  <a:cubicBezTo>
                    <a:pt x="1827" y="320"/>
                    <a:pt x="1872" y="320"/>
                    <a:pt x="1918" y="343"/>
                  </a:cubicBezTo>
                  <a:cubicBezTo>
                    <a:pt x="1941" y="343"/>
                    <a:pt x="1964" y="343"/>
                    <a:pt x="1986" y="365"/>
                  </a:cubicBezTo>
                  <a:cubicBezTo>
                    <a:pt x="2032" y="365"/>
                    <a:pt x="2055" y="388"/>
                    <a:pt x="2101" y="411"/>
                  </a:cubicBezTo>
                  <a:cubicBezTo>
                    <a:pt x="2237" y="480"/>
                    <a:pt x="2397" y="662"/>
                    <a:pt x="2466" y="913"/>
                  </a:cubicBezTo>
                  <a:cubicBezTo>
                    <a:pt x="2557" y="1142"/>
                    <a:pt x="2580" y="1415"/>
                    <a:pt x="2557" y="1598"/>
                  </a:cubicBezTo>
                  <a:cubicBezTo>
                    <a:pt x="2557" y="1803"/>
                    <a:pt x="2534" y="1940"/>
                    <a:pt x="2557" y="1940"/>
                  </a:cubicBezTo>
                  <a:cubicBezTo>
                    <a:pt x="2580" y="1940"/>
                    <a:pt x="2648" y="1826"/>
                    <a:pt x="2694" y="1621"/>
                  </a:cubicBezTo>
                  <a:cubicBezTo>
                    <a:pt x="2740" y="1415"/>
                    <a:pt x="2740" y="1142"/>
                    <a:pt x="2671" y="845"/>
                  </a:cubicBezTo>
                  <a:cubicBezTo>
                    <a:pt x="2648" y="708"/>
                    <a:pt x="2603" y="571"/>
                    <a:pt x="2511" y="457"/>
                  </a:cubicBezTo>
                  <a:cubicBezTo>
                    <a:pt x="2443" y="343"/>
                    <a:pt x="2352" y="229"/>
                    <a:pt x="2237" y="160"/>
                  </a:cubicBezTo>
                  <a:cubicBezTo>
                    <a:pt x="2192" y="137"/>
                    <a:pt x="2146" y="114"/>
                    <a:pt x="2101" y="92"/>
                  </a:cubicBezTo>
                  <a:cubicBezTo>
                    <a:pt x="2055" y="69"/>
                    <a:pt x="2009" y="46"/>
                    <a:pt x="1986" y="46"/>
                  </a:cubicBezTo>
                  <a:cubicBezTo>
                    <a:pt x="1918" y="23"/>
                    <a:pt x="1872" y="23"/>
                    <a:pt x="1872" y="23"/>
                  </a:cubicBezTo>
                  <a:cubicBezTo>
                    <a:pt x="1872" y="23"/>
                    <a:pt x="1849" y="23"/>
                    <a:pt x="17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5" name="Google Shape;1619;p23">
              <a:extLst>
                <a:ext uri="{FF2B5EF4-FFF2-40B4-BE49-F238E27FC236}">
                  <a16:creationId xmlns:a16="http://schemas.microsoft.com/office/drawing/2014/main" id="{F441C7DD-42D8-486F-976B-4D966416FBEE}"/>
                </a:ext>
              </a:extLst>
            </p:cNvPr>
            <p:cNvSpPr/>
            <p:nvPr/>
          </p:nvSpPr>
          <p:spPr>
            <a:xfrm>
              <a:off x="4614500" y="3063850"/>
              <a:ext cx="69650" cy="97550"/>
            </a:xfrm>
            <a:custGeom>
              <a:avLst/>
              <a:gdLst/>
              <a:ahLst/>
              <a:cxnLst/>
              <a:rect l="l" t="t" r="r" b="b"/>
              <a:pathLst>
                <a:path w="2786" h="3902" extrusionOk="0">
                  <a:moveTo>
                    <a:pt x="2775" y="0"/>
                  </a:moveTo>
                  <a:cubicBezTo>
                    <a:pt x="2727" y="0"/>
                    <a:pt x="2520" y="70"/>
                    <a:pt x="2260" y="210"/>
                  </a:cubicBezTo>
                  <a:cubicBezTo>
                    <a:pt x="1964" y="370"/>
                    <a:pt x="1598" y="621"/>
                    <a:pt x="1210" y="781"/>
                  </a:cubicBezTo>
                  <a:cubicBezTo>
                    <a:pt x="777" y="986"/>
                    <a:pt x="457" y="1351"/>
                    <a:pt x="274" y="1648"/>
                  </a:cubicBezTo>
                  <a:cubicBezTo>
                    <a:pt x="92" y="1945"/>
                    <a:pt x="46" y="2196"/>
                    <a:pt x="46" y="2196"/>
                  </a:cubicBezTo>
                  <a:cubicBezTo>
                    <a:pt x="46" y="2196"/>
                    <a:pt x="46" y="2196"/>
                    <a:pt x="46" y="2219"/>
                  </a:cubicBezTo>
                  <a:cubicBezTo>
                    <a:pt x="23" y="2264"/>
                    <a:pt x="23" y="2310"/>
                    <a:pt x="23" y="2355"/>
                  </a:cubicBezTo>
                  <a:cubicBezTo>
                    <a:pt x="1" y="2470"/>
                    <a:pt x="1" y="2607"/>
                    <a:pt x="46" y="2789"/>
                  </a:cubicBezTo>
                  <a:cubicBezTo>
                    <a:pt x="137" y="3154"/>
                    <a:pt x="457" y="3565"/>
                    <a:pt x="891" y="3771"/>
                  </a:cubicBezTo>
                  <a:cubicBezTo>
                    <a:pt x="1108" y="3862"/>
                    <a:pt x="1342" y="3902"/>
                    <a:pt x="1561" y="3902"/>
                  </a:cubicBezTo>
                  <a:cubicBezTo>
                    <a:pt x="1781" y="3902"/>
                    <a:pt x="1986" y="3862"/>
                    <a:pt x="2146" y="3793"/>
                  </a:cubicBezTo>
                  <a:cubicBezTo>
                    <a:pt x="2466" y="3634"/>
                    <a:pt x="2580" y="3405"/>
                    <a:pt x="2557" y="3405"/>
                  </a:cubicBezTo>
                  <a:cubicBezTo>
                    <a:pt x="2556" y="3404"/>
                    <a:pt x="2554" y="3404"/>
                    <a:pt x="2552" y="3404"/>
                  </a:cubicBezTo>
                  <a:cubicBezTo>
                    <a:pt x="2518" y="3404"/>
                    <a:pt x="2380" y="3572"/>
                    <a:pt x="2100" y="3679"/>
                  </a:cubicBezTo>
                  <a:cubicBezTo>
                    <a:pt x="1982" y="3716"/>
                    <a:pt x="1841" y="3738"/>
                    <a:pt x="1692" y="3738"/>
                  </a:cubicBezTo>
                  <a:cubicBezTo>
                    <a:pt x="1468" y="3738"/>
                    <a:pt x="1224" y="3688"/>
                    <a:pt x="1005" y="3565"/>
                  </a:cubicBezTo>
                  <a:cubicBezTo>
                    <a:pt x="617" y="3383"/>
                    <a:pt x="389" y="3017"/>
                    <a:pt x="320" y="2744"/>
                  </a:cubicBezTo>
                  <a:cubicBezTo>
                    <a:pt x="297" y="2584"/>
                    <a:pt x="297" y="2470"/>
                    <a:pt x="320" y="2378"/>
                  </a:cubicBezTo>
                  <a:cubicBezTo>
                    <a:pt x="320" y="2310"/>
                    <a:pt x="343" y="2264"/>
                    <a:pt x="343" y="2264"/>
                  </a:cubicBezTo>
                  <a:cubicBezTo>
                    <a:pt x="343" y="2264"/>
                    <a:pt x="366" y="2059"/>
                    <a:pt x="526" y="1785"/>
                  </a:cubicBezTo>
                  <a:cubicBezTo>
                    <a:pt x="662" y="1511"/>
                    <a:pt x="959" y="1169"/>
                    <a:pt x="1302" y="986"/>
                  </a:cubicBezTo>
                  <a:cubicBezTo>
                    <a:pt x="1712" y="781"/>
                    <a:pt x="2055" y="507"/>
                    <a:pt x="2329" y="324"/>
                  </a:cubicBezTo>
                  <a:cubicBezTo>
                    <a:pt x="2603" y="141"/>
                    <a:pt x="2785" y="27"/>
                    <a:pt x="2785" y="4"/>
                  </a:cubicBezTo>
                  <a:cubicBezTo>
                    <a:pt x="2785" y="2"/>
                    <a:pt x="2782" y="0"/>
                    <a:pt x="27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6" name="Google Shape;1620;p23">
              <a:extLst>
                <a:ext uri="{FF2B5EF4-FFF2-40B4-BE49-F238E27FC236}">
                  <a16:creationId xmlns:a16="http://schemas.microsoft.com/office/drawing/2014/main" id="{B4BDD817-4629-CE7D-44AC-12905A256292}"/>
                </a:ext>
              </a:extLst>
            </p:cNvPr>
            <p:cNvSpPr/>
            <p:nvPr/>
          </p:nvSpPr>
          <p:spPr>
            <a:xfrm>
              <a:off x="4681825" y="3088350"/>
              <a:ext cx="31425" cy="37825"/>
            </a:xfrm>
            <a:custGeom>
              <a:avLst/>
              <a:gdLst/>
              <a:ahLst/>
              <a:cxnLst/>
              <a:rect l="l" t="t" r="r" b="b"/>
              <a:pathLst>
                <a:path w="1257" h="1513" extrusionOk="0">
                  <a:moveTo>
                    <a:pt x="631" y="0"/>
                  </a:moveTo>
                  <a:cubicBezTo>
                    <a:pt x="601" y="0"/>
                    <a:pt x="506" y="44"/>
                    <a:pt x="412" y="120"/>
                  </a:cubicBezTo>
                  <a:cubicBezTo>
                    <a:pt x="343" y="189"/>
                    <a:pt x="275" y="234"/>
                    <a:pt x="229" y="326"/>
                  </a:cubicBezTo>
                  <a:cubicBezTo>
                    <a:pt x="161" y="394"/>
                    <a:pt x="115" y="508"/>
                    <a:pt x="69" y="599"/>
                  </a:cubicBezTo>
                  <a:cubicBezTo>
                    <a:pt x="47" y="714"/>
                    <a:pt x="24" y="805"/>
                    <a:pt x="1" y="919"/>
                  </a:cubicBezTo>
                  <a:cubicBezTo>
                    <a:pt x="1" y="965"/>
                    <a:pt x="24" y="1056"/>
                    <a:pt x="69" y="1124"/>
                  </a:cubicBezTo>
                  <a:cubicBezTo>
                    <a:pt x="92" y="1193"/>
                    <a:pt x="161" y="1239"/>
                    <a:pt x="229" y="1239"/>
                  </a:cubicBezTo>
                  <a:lnTo>
                    <a:pt x="412" y="1239"/>
                  </a:lnTo>
                  <a:cubicBezTo>
                    <a:pt x="435" y="1216"/>
                    <a:pt x="480" y="1216"/>
                    <a:pt x="503" y="1193"/>
                  </a:cubicBezTo>
                  <a:cubicBezTo>
                    <a:pt x="549" y="1193"/>
                    <a:pt x="572" y="1170"/>
                    <a:pt x="572" y="1170"/>
                  </a:cubicBezTo>
                  <a:cubicBezTo>
                    <a:pt x="572" y="1170"/>
                    <a:pt x="640" y="1124"/>
                    <a:pt x="754" y="1056"/>
                  </a:cubicBezTo>
                  <a:cubicBezTo>
                    <a:pt x="777" y="1033"/>
                    <a:pt x="777" y="1033"/>
                    <a:pt x="800" y="1010"/>
                  </a:cubicBezTo>
                  <a:lnTo>
                    <a:pt x="823" y="1010"/>
                  </a:lnTo>
                  <a:cubicBezTo>
                    <a:pt x="823" y="987"/>
                    <a:pt x="823" y="987"/>
                    <a:pt x="823" y="987"/>
                  </a:cubicBezTo>
                  <a:lnTo>
                    <a:pt x="845" y="965"/>
                  </a:lnTo>
                  <a:cubicBezTo>
                    <a:pt x="845" y="965"/>
                    <a:pt x="868" y="942"/>
                    <a:pt x="868" y="942"/>
                  </a:cubicBezTo>
                  <a:cubicBezTo>
                    <a:pt x="868" y="965"/>
                    <a:pt x="868" y="987"/>
                    <a:pt x="891" y="1033"/>
                  </a:cubicBezTo>
                  <a:cubicBezTo>
                    <a:pt x="891" y="1147"/>
                    <a:pt x="891" y="1261"/>
                    <a:pt x="960" y="1353"/>
                  </a:cubicBezTo>
                  <a:cubicBezTo>
                    <a:pt x="982" y="1398"/>
                    <a:pt x="1028" y="1421"/>
                    <a:pt x="1051" y="1444"/>
                  </a:cubicBezTo>
                  <a:cubicBezTo>
                    <a:pt x="1074" y="1467"/>
                    <a:pt x="1119" y="1490"/>
                    <a:pt x="1142" y="1490"/>
                  </a:cubicBezTo>
                  <a:cubicBezTo>
                    <a:pt x="1188" y="1512"/>
                    <a:pt x="1234" y="1512"/>
                    <a:pt x="1234" y="1512"/>
                  </a:cubicBezTo>
                  <a:cubicBezTo>
                    <a:pt x="1256" y="1467"/>
                    <a:pt x="1119" y="1421"/>
                    <a:pt x="1074" y="1284"/>
                  </a:cubicBezTo>
                  <a:cubicBezTo>
                    <a:pt x="1051" y="1216"/>
                    <a:pt x="1051" y="1124"/>
                    <a:pt x="1074" y="1033"/>
                  </a:cubicBezTo>
                  <a:cubicBezTo>
                    <a:pt x="1097" y="965"/>
                    <a:pt x="1097" y="873"/>
                    <a:pt x="1119" y="782"/>
                  </a:cubicBezTo>
                  <a:cubicBezTo>
                    <a:pt x="1165" y="668"/>
                    <a:pt x="1188" y="577"/>
                    <a:pt x="1211" y="462"/>
                  </a:cubicBezTo>
                  <a:lnTo>
                    <a:pt x="1211" y="462"/>
                  </a:lnTo>
                  <a:cubicBezTo>
                    <a:pt x="1211" y="462"/>
                    <a:pt x="1188" y="485"/>
                    <a:pt x="1142" y="485"/>
                  </a:cubicBezTo>
                  <a:lnTo>
                    <a:pt x="1051" y="531"/>
                  </a:lnTo>
                  <a:cubicBezTo>
                    <a:pt x="1005" y="577"/>
                    <a:pt x="937" y="599"/>
                    <a:pt x="891" y="622"/>
                  </a:cubicBezTo>
                  <a:cubicBezTo>
                    <a:pt x="823" y="668"/>
                    <a:pt x="754" y="714"/>
                    <a:pt x="709" y="736"/>
                  </a:cubicBezTo>
                  <a:cubicBezTo>
                    <a:pt x="686" y="759"/>
                    <a:pt x="663" y="759"/>
                    <a:pt x="640" y="782"/>
                  </a:cubicBezTo>
                  <a:cubicBezTo>
                    <a:pt x="617" y="782"/>
                    <a:pt x="617" y="805"/>
                    <a:pt x="594" y="805"/>
                  </a:cubicBezTo>
                  <a:cubicBezTo>
                    <a:pt x="480" y="873"/>
                    <a:pt x="435" y="896"/>
                    <a:pt x="435" y="896"/>
                  </a:cubicBezTo>
                  <a:cubicBezTo>
                    <a:pt x="435" y="896"/>
                    <a:pt x="412" y="896"/>
                    <a:pt x="366" y="919"/>
                  </a:cubicBezTo>
                  <a:cubicBezTo>
                    <a:pt x="343" y="942"/>
                    <a:pt x="275" y="965"/>
                    <a:pt x="298" y="965"/>
                  </a:cubicBezTo>
                  <a:lnTo>
                    <a:pt x="275" y="965"/>
                  </a:lnTo>
                  <a:cubicBezTo>
                    <a:pt x="275" y="965"/>
                    <a:pt x="275" y="942"/>
                    <a:pt x="275" y="919"/>
                  </a:cubicBezTo>
                  <a:cubicBezTo>
                    <a:pt x="252" y="851"/>
                    <a:pt x="275" y="736"/>
                    <a:pt x="275" y="645"/>
                  </a:cubicBezTo>
                  <a:cubicBezTo>
                    <a:pt x="320" y="485"/>
                    <a:pt x="412" y="326"/>
                    <a:pt x="503" y="211"/>
                  </a:cubicBezTo>
                  <a:cubicBezTo>
                    <a:pt x="572" y="97"/>
                    <a:pt x="640" y="29"/>
                    <a:pt x="640" y="6"/>
                  </a:cubicBezTo>
                  <a:cubicBezTo>
                    <a:pt x="640" y="2"/>
                    <a:pt x="637" y="0"/>
                    <a:pt x="63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7" name="Google Shape;1621;p23">
              <a:extLst>
                <a:ext uri="{FF2B5EF4-FFF2-40B4-BE49-F238E27FC236}">
                  <a16:creationId xmlns:a16="http://schemas.microsoft.com/office/drawing/2014/main" id="{A75657B2-CD65-9FE4-247C-739697735FD5}"/>
                </a:ext>
              </a:extLst>
            </p:cNvPr>
            <p:cNvSpPr/>
            <p:nvPr/>
          </p:nvSpPr>
          <p:spPr>
            <a:xfrm>
              <a:off x="4683550" y="2964650"/>
              <a:ext cx="100450" cy="102175"/>
            </a:xfrm>
            <a:custGeom>
              <a:avLst/>
              <a:gdLst/>
              <a:ahLst/>
              <a:cxnLst/>
              <a:rect l="l" t="t" r="r" b="b"/>
              <a:pathLst>
                <a:path w="4018" h="4087" extrusionOk="0">
                  <a:moveTo>
                    <a:pt x="3219" y="1"/>
                  </a:moveTo>
                  <a:cubicBezTo>
                    <a:pt x="2945" y="24"/>
                    <a:pt x="2717" y="115"/>
                    <a:pt x="2534" y="183"/>
                  </a:cubicBezTo>
                  <a:cubicBezTo>
                    <a:pt x="2169" y="343"/>
                    <a:pt x="1941" y="503"/>
                    <a:pt x="1941" y="503"/>
                  </a:cubicBezTo>
                  <a:cubicBezTo>
                    <a:pt x="1941" y="503"/>
                    <a:pt x="1895" y="526"/>
                    <a:pt x="1804" y="594"/>
                  </a:cubicBezTo>
                  <a:cubicBezTo>
                    <a:pt x="1689" y="686"/>
                    <a:pt x="1598" y="800"/>
                    <a:pt x="1438" y="960"/>
                  </a:cubicBezTo>
                  <a:cubicBezTo>
                    <a:pt x="1187" y="1256"/>
                    <a:pt x="868" y="1667"/>
                    <a:pt x="617" y="2124"/>
                  </a:cubicBezTo>
                  <a:cubicBezTo>
                    <a:pt x="366" y="2580"/>
                    <a:pt x="160" y="3059"/>
                    <a:pt x="69" y="3448"/>
                  </a:cubicBezTo>
                  <a:cubicBezTo>
                    <a:pt x="23" y="3630"/>
                    <a:pt x="23" y="3790"/>
                    <a:pt x="23" y="3904"/>
                  </a:cubicBezTo>
                  <a:cubicBezTo>
                    <a:pt x="0" y="4018"/>
                    <a:pt x="0" y="4087"/>
                    <a:pt x="23" y="4087"/>
                  </a:cubicBezTo>
                  <a:cubicBezTo>
                    <a:pt x="23" y="4087"/>
                    <a:pt x="46" y="4018"/>
                    <a:pt x="69" y="3904"/>
                  </a:cubicBezTo>
                  <a:cubicBezTo>
                    <a:pt x="92" y="3813"/>
                    <a:pt x="115" y="3653"/>
                    <a:pt x="183" y="3470"/>
                  </a:cubicBezTo>
                  <a:cubicBezTo>
                    <a:pt x="297" y="3105"/>
                    <a:pt x="525" y="2649"/>
                    <a:pt x="799" y="2238"/>
                  </a:cubicBezTo>
                  <a:cubicBezTo>
                    <a:pt x="1073" y="1804"/>
                    <a:pt x="1393" y="1416"/>
                    <a:pt x="1644" y="1142"/>
                  </a:cubicBezTo>
                  <a:cubicBezTo>
                    <a:pt x="1781" y="1028"/>
                    <a:pt x="1918" y="891"/>
                    <a:pt x="1986" y="845"/>
                  </a:cubicBezTo>
                  <a:cubicBezTo>
                    <a:pt x="2055" y="777"/>
                    <a:pt x="2123" y="754"/>
                    <a:pt x="2123" y="754"/>
                  </a:cubicBezTo>
                  <a:cubicBezTo>
                    <a:pt x="2123" y="754"/>
                    <a:pt x="2169" y="708"/>
                    <a:pt x="2260" y="663"/>
                  </a:cubicBezTo>
                  <a:cubicBezTo>
                    <a:pt x="2351" y="594"/>
                    <a:pt x="2488" y="526"/>
                    <a:pt x="2648" y="457"/>
                  </a:cubicBezTo>
                  <a:cubicBezTo>
                    <a:pt x="2808" y="366"/>
                    <a:pt x="3013" y="275"/>
                    <a:pt x="3242" y="252"/>
                  </a:cubicBezTo>
                  <a:cubicBezTo>
                    <a:pt x="3333" y="252"/>
                    <a:pt x="3447" y="252"/>
                    <a:pt x="3516" y="298"/>
                  </a:cubicBezTo>
                  <a:cubicBezTo>
                    <a:pt x="3630" y="343"/>
                    <a:pt x="3675" y="412"/>
                    <a:pt x="3721" y="503"/>
                  </a:cubicBezTo>
                  <a:cubicBezTo>
                    <a:pt x="3789" y="708"/>
                    <a:pt x="3721" y="960"/>
                    <a:pt x="3652" y="1165"/>
                  </a:cubicBezTo>
                  <a:cubicBezTo>
                    <a:pt x="3561" y="1370"/>
                    <a:pt x="3447" y="1576"/>
                    <a:pt x="3356" y="1736"/>
                  </a:cubicBezTo>
                  <a:cubicBezTo>
                    <a:pt x="3150" y="2055"/>
                    <a:pt x="2991" y="2283"/>
                    <a:pt x="3013" y="2283"/>
                  </a:cubicBezTo>
                  <a:cubicBezTo>
                    <a:pt x="3015" y="2285"/>
                    <a:pt x="3016" y="2285"/>
                    <a:pt x="3019" y="2285"/>
                  </a:cubicBezTo>
                  <a:cubicBezTo>
                    <a:pt x="3057" y="2285"/>
                    <a:pt x="3232" y="2106"/>
                    <a:pt x="3447" y="1804"/>
                  </a:cubicBezTo>
                  <a:cubicBezTo>
                    <a:pt x="3561" y="1644"/>
                    <a:pt x="3698" y="1462"/>
                    <a:pt x="3812" y="1233"/>
                  </a:cubicBezTo>
                  <a:cubicBezTo>
                    <a:pt x="3904" y="1005"/>
                    <a:pt x="4018" y="754"/>
                    <a:pt x="3926" y="435"/>
                  </a:cubicBezTo>
                  <a:cubicBezTo>
                    <a:pt x="3881" y="298"/>
                    <a:pt x="3767" y="161"/>
                    <a:pt x="3630" y="92"/>
                  </a:cubicBezTo>
                  <a:cubicBezTo>
                    <a:pt x="3516" y="1"/>
                    <a:pt x="3333" y="1"/>
                    <a:pt x="32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8" name="Google Shape;1622;p23">
              <a:extLst>
                <a:ext uri="{FF2B5EF4-FFF2-40B4-BE49-F238E27FC236}">
                  <a16:creationId xmlns:a16="http://schemas.microsoft.com/office/drawing/2014/main" id="{744849CE-B668-F587-3A61-0A485D085139}"/>
                </a:ext>
              </a:extLst>
            </p:cNvPr>
            <p:cNvSpPr/>
            <p:nvPr/>
          </p:nvSpPr>
          <p:spPr>
            <a:xfrm>
              <a:off x="4778850" y="2952100"/>
              <a:ext cx="243100" cy="55975"/>
            </a:xfrm>
            <a:custGeom>
              <a:avLst/>
              <a:gdLst/>
              <a:ahLst/>
              <a:cxnLst/>
              <a:rect l="l" t="t" r="r" b="b"/>
              <a:pathLst>
                <a:path w="9724" h="2239" extrusionOk="0">
                  <a:moveTo>
                    <a:pt x="5410" y="1"/>
                  </a:moveTo>
                  <a:cubicBezTo>
                    <a:pt x="5273" y="24"/>
                    <a:pt x="5182" y="24"/>
                    <a:pt x="5182" y="24"/>
                  </a:cubicBezTo>
                  <a:cubicBezTo>
                    <a:pt x="5182" y="24"/>
                    <a:pt x="4839" y="46"/>
                    <a:pt x="4337" y="115"/>
                  </a:cubicBezTo>
                  <a:cubicBezTo>
                    <a:pt x="4223" y="138"/>
                    <a:pt x="4086" y="161"/>
                    <a:pt x="3926" y="183"/>
                  </a:cubicBezTo>
                  <a:cubicBezTo>
                    <a:pt x="3789" y="206"/>
                    <a:pt x="3629" y="252"/>
                    <a:pt x="3470" y="275"/>
                  </a:cubicBezTo>
                  <a:cubicBezTo>
                    <a:pt x="3173" y="366"/>
                    <a:pt x="2831" y="434"/>
                    <a:pt x="2511" y="549"/>
                  </a:cubicBezTo>
                  <a:cubicBezTo>
                    <a:pt x="1872" y="754"/>
                    <a:pt x="1233" y="1005"/>
                    <a:pt x="776" y="1210"/>
                  </a:cubicBezTo>
                  <a:cubicBezTo>
                    <a:pt x="320" y="1416"/>
                    <a:pt x="0" y="1576"/>
                    <a:pt x="23" y="1599"/>
                  </a:cubicBezTo>
                  <a:cubicBezTo>
                    <a:pt x="23" y="1600"/>
                    <a:pt x="25" y="1601"/>
                    <a:pt x="30" y="1601"/>
                  </a:cubicBezTo>
                  <a:cubicBezTo>
                    <a:pt x="79" y="1601"/>
                    <a:pt x="383" y="1492"/>
                    <a:pt x="822" y="1325"/>
                  </a:cubicBezTo>
                  <a:cubicBezTo>
                    <a:pt x="1301" y="1165"/>
                    <a:pt x="1918" y="914"/>
                    <a:pt x="2579" y="754"/>
                  </a:cubicBezTo>
                  <a:cubicBezTo>
                    <a:pt x="2899" y="640"/>
                    <a:pt x="3219" y="594"/>
                    <a:pt x="3538" y="526"/>
                  </a:cubicBezTo>
                  <a:cubicBezTo>
                    <a:pt x="3675" y="503"/>
                    <a:pt x="3835" y="480"/>
                    <a:pt x="3972" y="457"/>
                  </a:cubicBezTo>
                  <a:cubicBezTo>
                    <a:pt x="4109" y="434"/>
                    <a:pt x="4246" y="412"/>
                    <a:pt x="4383" y="389"/>
                  </a:cubicBezTo>
                  <a:cubicBezTo>
                    <a:pt x="4862" y="343"/>
                    <a:pt x="5204" y="320"/>
                    <a:pt x="5204" y="320"/>
                  </a:cubicBezTo>
                  <a:lnTo>
                    <a:pt x="5433" y="320"/>
                  </a:lnTo>
                  <a:cubicBezTo>
                    <a:pt x="5570" y="297"/>
                    <a:pt x="5798" y="297"/>
                    <a:pt x="6049" y="297"/>
                  </a:cubicBezTo>
                  <a:cubicBezTo>
                    <a:pt x="6123" y="294"/>
                    <a:pt x="6202" y="292"/>
                    <a:pt x="6285" y="292"/>
                  </a:cubicBezTo>
                  <a:cubicBezTo>
                    <a:pt x="6739" y="292"/>
                    <a:pt x="7312" y="349"/>
                    <a:pt x="7852" y="503"/>
                  </a:cubicBezTo>
                  <a:cubicBezTo>
                    <a:pt x="8149" y="594"/>
                    <a:pt x="8446" y="754"/>
                    <a:pt x="8697" y="937"/>
                  </a:cubicBezTo>
                  <a:cubicBezTo>
                    <a:pt x="8925" y="1119"/>
                    <a:pt x="9153" y="1325"/>
                    <a:pt x="9290" y="1530"/>
                  </a:cubicBezTo>
                  <a:cubicBezTo>
                    <a:pt x="9577" y="1906"/>
                    <a:pt x="9672" y="2239"/>
                    <a:pt x="9699" y="2239"/>
                  </a:cubicBezTo>
                  <a:cubicBezTo>
                    <a:pt x="9699" y="2239"/>
                    <a:pt x="9700" y="2238"/>
                    <a:pt x="9701" y="2238"/>
                  </a:cubicBezTo>
                  <a:cubicBezTo>
                    <a:pt x="9724" y="2238"/>
                    <a:pt x="9701" y="2169"/>
                    <a:pt x="9655" y="2009"/>
                  </a:cubicBezTo>
                  <a:cubicBezTo>
                    <a:pt x="9633" y="1941"/>
                    <a:pt x="9610" y="1850"/>
                    <a:pt x="9564" y="1758"/>
                  </a:cubicBezTo>
                  <a:cubicBezTo>
                    <a:pt x="9541" y="1713"/>
                    <a:pt x="9518" y="1667"/>
                    <a:pt x="9496" y="1621"/>
                  </a:cubicBezTo>
                  <a:cubicBezTo>
                    <a:pt x="9450" y="1553"/>
                    <a:pt x="9427" y="1507"/>
                    <a:pt x="9381" y="1462"/>
                  </a:cubicBezTo>
                  <a:cubicBezTo>
                    <a:pt x="9244" y="1233"/>
                    <a:pt x="9039" y="1005"/>
                    <a:pt x="8811" y="800"/>
                  </a:cubicBezTo>
                  <a:cubicBezTo>
                    <a:pt x="8560" y="594"/>
                    <a:pt x="8240" y="412"/>
                    <a:pt x="7921" y="275"/>
                  </a:cubicBezTo>
                  <a:cubicBezTo>
                    <a:pt x="7236" y="69"/>
                    <a:pt x="6551" y="24"/>
                    <a:pt x="604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79" name="Google Shape;1623;p23">
              <a:extLst>
                <a:ext uri="{FF2B5EF4-FFF2-40B4-BE49-F238E27FC236}">
                  <a16:creationId xmlns:a16="http://schemas.microsoft.com/office/drawing/2014/main" id="{5B4F45F1-1F95-1F9A-E084-B9351119F8DC}"/>
                </a:ext>
              </a:extLst>
            </p:cNvPr>
            <p:cNvSpPr/>
            <p:nvPr/>
          </p:nvSpPr>
          <p:spPr>
            <a:xfrm>
              <a:off x="4819350" y="2987050"/>
              <a:ext cx="63375" cy="32975"/>
            </a:xfrm>
            <a:custGeom>
              <a:avLst/>
              <a:gdLst/>
              <a:ahLst/>
              <a:cxnLst/>
              <a:rect l="l" t="t" r="r" b="b"/>
              <a:pathLst>
                <a:path w="2535" h="1319" extrusionOk="0">
                  <a:moveTo>
                    <a:pt x="1644" y="611"/>
                  </a:moveTo>
                  <a:cubicBezTo>
                    <a:pt x="1640" y="611"/>
                    <a:pt x="1637" y="612"/>
                    <a:pt x="1634" y="613"/>
                  </a:cubicBezTo>
                  <a:lnTo>
                    <a:pt x="1634" y="613"/>
                  </a:lnTo>
                  <a:cubicBezTo>
                    <a:pt x="1634" y="616"/>
                    <a:pt x="1634" y="618"/>
                    <a:pt x="1636" y="618"/>
                  </a:cubicBezTo>
                  <a:cubicBezTo>
                    <a:pt x="1637" y="618"/>
                    <a:pt x="1640" y="616"/>
                    <a:pt x="1644" y="611"/>
                  </a:cubicBezTo>
                  <a:close/>
                  <a:moveTo>
                    <a:pt x="1336" y="1"/>
                  </a:moveTo>
                  <a:cubicBezTo>
                    <a:pt x="1302" y="1"/>
                    <a:pt x="1268" y="6"/>
                    <a:pt x="1233" y="18"/>
                  </a:cubicBezTo>
                  <a:cubicBezTo>
                    <a:pt x="1142" y="18"/>
                    <a:pt x="1074" y="41"/>
                    <a:pt x="1005" y="64"/>
                  </a:cubicBezTo>
                  <a:cubicBezTo>
                    <a:pt x="845" y="109"/>
                    <a:pt x="731" y="201"/>
                    <a:pt x="594" y="292"/>
                  </a:cubicBezTo>
                  <a:cubicBezTo>
                    <a:pt x="366" y="497"/>
                    <a:pt x="183" y="748"/>
                    <a:pt x="115" y="954"/>
                  </a:cubicBezTo>
                  <a:cubicBezTo>
                    <a:pt x="1" y="1159"/>
                    <a:pt x="24" y="1319"/>
                    <a:pt x="24" y="1319"/>
                  </a:cubicBezTo>
                  <a:cubicBezTo>
                    <a:pt x="46" y="1319"/>
                    <a:pt x="92" y="1182"/>
                    <a:pt x="206" y="999"/>
                  </a:cubicBezTo>
                  <a:cubicBezTo>
                    <a:pt x="320" y="817"/>
                    <a:pt x="503" y="611"/>
                    <a:pt x="731" y="474"/>
                  </a:cubicBezTo>
                  <a:cubicBezTo>
                    <a:pt x="845" y="383"/>
                    <a:pt x="959" y="337"/>
                    <a:pt x="1074" y="292"/>
                  </a:cubicBezTo>
                  <a:cubicBezTo>
                    <a:pt x="1142" y="292"/>
                    <a:pt x="1188" y="269"/>
                    <a:pt x="1233" y="269"/>
                  </a:cubicBezTo>
                  <a:cubicBezTo>
                    <a:pt x="1302" y="269"/>
                    <a:pt x="1348" y="269"/>
                    <a:pt x="1370" y="292"/>
                  </a:cubicBezTo>
                  <a:cubicBezTo>
                    <a:pt x="1393" y="292"/>
                    <a:pt x="1416" y="292"/>
                    <a:pt x="1393" y="315"/>
                  </a:cubicBezTo>
                  <a:lnTo>
                    <a:pt x="1416" y="315"/>
                  </a:lnTo>
                  <a:cubicBezTo>
                    <a:pt x="1393" y="315"/>
                    <a:pt x="1393" y="315"/>
                    <a:pt x="1393" y="337"/>
                  </a:cubicBezTo>
                  <a:cubicBezTo>
                    <a:pt x="1393" y="360"/>
                    <a:pt x="1393" y="406"/>
                    <a:pt x="1393" y="406"/>
                  </a:cubicBezTo>
                  <a:cubicBezTo>
                    <a:pt x="1393" y="406"/>
                    <a:pt x="1393" y="406"/>
                    <a:pt x="1393" y="429"/>
                  </a:cubicBezTo>
                  <a:cubicBezTo>
                    <a:pt x="1370" y="429"/>
                    <a:pt x="1370" y="452"/>
                    <a:pt x="1370" y="474"/>
                  </a:cubicBezTo>
                  <a:cubicBezTo>
                    <a:pt x="1370" y="474"/>
                    <a:pt x="1370" y="497"/>
                    <a:pt x="1348" y="543"/>
                  </a:cubicBezTo>
                  <a:cubicBezTo>
                    <a:pt x="1256" y="725"/>
                    <a:pt x="1119" y="999"/>
                    <a:pt x="982" y="1273"/>
                  </a:cubicBezTo>
                  <a:cubicBezTo>
                    <a:pt x="1142" y="1182"/>
                    <a:pt x="1348" y="1045"/>
                    <a:pt x="1507" y="977"/>
                  </a:cubicBezTo>
                  <a:cubicBezTo>
                    <a:pt x="1599" y="931"/>
                    <a:pt x="1690" y="885"/>
                    <a:pt x="1736" y="862"/>
                  </a:cubicBezTo>
                  <a:cubicBezTo>
                    <a:pt x="1781" y="840"/>
                    <a:pt x="1827" y="840"/>
                    <a:pt x="1873" y="817"/>
                  </a:cubicBezTo>
                  <a:cubicBezTo>
                    <a:pt x="1985" y="785"/>
                    <a:pt x="2121" y="752"/>
                    <a:pt x="2232" y="752"/>
                  </a:cubicBezTo>
                  <a:cubicBezTo>
                    <a:pt x="2277" y="752"/>
                    <a:pt x="2318" y="758"/>
                    <a:pt x="2352" y="771"/>
                  </a:cubicBezTo>
                  <a:cubicBezTo>
                    <a:pt x="2397" y="794"/>
                    <a:pt x="2397" y="862"/>
                    <a:pt x="2397" y="931"/>
                  </a:cubicBezTo>
                  <a:cubicBezTo>
                    <a:pt x="2397" y="999"/>
                    <a:pt x="2375" y="1045"/>
                    <a:pt x="2352" y="1114"/>
                  </a:cubicBezTo>
                  <a:cubicBezTo>
                    <a:pt x="2329" y="1205"/>
                    <a:pt x="2306" y="1273"/>
                    <a:pt x="2329" y="1273"/>
                  </a:cubicBezTo>
                  <a:cubicBezTo>
                    <a:pt x="2329" y="1277"/>
                    <a:pt x="2330" y="1279"/>
                    <a:pt x="2333" y="1279"/>
                  </a:cubicBezTo>
                  <a:cubicBezTo>
                    <a:pt x="2345" y="1279"/>
                    <a:pt x="2386" y="1231"/>
                    <a:pt x="2443" y="1136"/>
                  </a:cubicBezTo>
                  <a:cubicBezTo>
                    <a:pt x="2466" y="1091"/>
                    <a:pt x="2489" y="1022"/>
                    <a:pt x="2512" y="954"/>
                  </a:cubicBezTo>
                  <a:cubicBezTo>
                    <a:pt x="2534" y="908"/>
                    <a:pt x="2534" y="862"/>
                    <a:pt x="2534" y="794"/>
                  </a:cubicBezTo>
                  <a:cubicBezTo>
                    <a:pt x="2512" y="748"/>
                    <a:pt x="2489" y="680"/>
                    <a:pt x="2443" y="657"/>
                  </a:cubicBezTo>
                  <a:cubicBezTo>
                    <a:pt x="2329" y="566"/>
                    <a:pt x="2215" y="566"/>
                    <a:pt x="2124" y="566"/>
                  </a:cubicBezTo>
                  <a:cubicBezTo>
                    <a:pt x="2009" y="566"/>
                    <a:pt x="1918" y="589"/>
                    <a:pt x="1804" y="611"/>
                  </a:cubicBezTo>
                  <a:cubicBezTo>
                    <a:pt x="1758" y="611"/>
                    <a:pt x="1713" y="634"/>
                    <a:pt x="1667" y="634"/>
                  </a:cubicBezTo>
                  <a:cubicBezTo>
                    <a:pt x="1644" y="657"/>
                    <a:pt x="1644" y="657"/>
                    <a:pt x="1621" y="657"/>
                  </a:cubicBezTo>
                  <a:lnTo>
                    <a:pt x="1599" y="657"/>
                  </a:lnTo>
                  <a:cubicBezTo>
                    <a:pt x="1617" y="638"/>
                    <a:pt x="1621" y="619"/>
                    <a:pt x="1634" y="613"/>
                  </a:cubicBezTo>
                  <a:lnTo>
                    <a:pt x="1634" y="613"/>
                  </a:lnTo>
                  <a:cubicBezTo>
                    <a:pt x="1635" y="604"/>
                    <a:pt x="1644" y="580"/>
                    <a:pt x="1644" y="566"/>
                  </a:cubicBezTo>
                  <a:cubicBezTo>
                    <a:pt x="1667" y="543"/>
                    <a:pt x="1667" y="520"/>
                    <a:pt x="1667" y="520"/>
                  </a:cubicBezTo>
                  <a:cubicBezTo>
                    <a:pt x="1690" y="497"/>
                    <a:pt x="1690" y="474"/>
                    <a:pt x="1690" y="474"/>
                  </a:cubicBezTo>
                  <a:cubicBezTo>
                    <a:pt x="1690" y="474"/>
                    <a:pt x="1713" y="429"/>
                    <a:pt x="1713" y="337"/>
                  </a:cubicBezTo>
                  <a:cubicBezTo>
                    <a:pt x="1713" y="315"/>
                    <a:pt x="1713" y="292"/>
                    <a:pt x="1690" y="246"/>
                  </a:cubicBezTo>
                  <a:cubicBezTo>
                    <a:pt x="1690" y="223"/>
                    <a:pt x="1667" y="178"/>
                    <a:pt x="1644" y="155"/>
                  </a:cubicBezTo>
                  <a:cubicBezTo>
                    <a:pt x="1621" y="109"/>
                    <a:pt x="1599" y="86"/>
                    <a:pt x="1553" y="64"/>
                  </a:cubicBezTo>
                  <a:cubicBezTo>
                    <a:pt x="1507" y="41"/>
                    <a:pt x="1484" y="18"/>
                    <a:pt x="1439" y="18"/>
                  </a:cubicBezTo>
                  <a:cubicBezTo>
                    <a:pt x="1405" y="6"/>
                    <a:pt x="1370" y="1"/>
                    <a:pt x="133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0" name="Google Shape;1624;p23">
              <a:extLst>
                <a:ext uri="{FF2B5EF4-FFF2-40B4-BE49-F238E27FC236}">
                  <a16:creationId xmlns:a16="http://schemas.microsoft.com/office/drawing/2014/main" id="{C04C111A-F399-F757-6C02-118EE99F0CED}"/>
                </a:ext>
              </a:extLst>
            </p:cNvPr>
            <p:cNvSpPr/>
            <p:nvPr/>
          </p:nvSpPr>
          <p:spPr>
            <a:xfrm>
              <a:off x="4733200" y="3165325"/>
              <a:ext cx="16575" cy="49375"/>
            </a:xfrm>
            <a:custGeom>
              <a:avLst/>
              <a:gdLst/>
              <a:ahLst/>
              <a:cxnLst/>
              <a:rect l="l" t="t" r="r" b="b"/>
              <a:pathLst>
                <a:path w="663" h="1975" extrusionOk="0">
                  <a:moveTo>
                    <a:pt x="432" y="1"/>
                  </a:moveTo>
                  <a:cubicBezTo>
                    <a:pt x="308" y="1"/>
                    <a:pt x="178" y="154"/>
                    <a:pt x="137" y="396"/>
                  </a:cubicBezTo>
                  <a:cubicBezTo>
                    <a:pt x="69" y="647"/>
                    <a:pt x="137" y="899"/>
                    <a:pt x="274" y="944"/>
                  </a:cubicBezTo>
                  <a:cubicBezTo>
                    <a:pt x="290" y="949"/>
                    <a:pt x="306" y="952"/>
                    <a:pt x="322" y="952"/>
                  </a:cubicBezTo>
                  <a:cubicBezTo>
                    <a:pt x="446" y="952"/>
                    <a:pt x="576" y="799"/>
                    <a:pt x="616" y="556"/>
                  </a:cubicBezTo>
                  <a:cubicBezTo>
                    <a:pt x="662" y="305"/>
                    <a:pt x="616" y="54"/>
                    <a:pt x="480" y="8"/>
                  </a:cubicBezTo>
                  <a:cubicBezTo>
                    <a:pt x="464" y="3"/>
                    <a:pt x="448" y="1"/>
                    <a:pt x="432" y="1"/>
                  </a:cubicBezTo>
                  <a:close/>
                  <a:moveTo>
                    <a:pt x="250" y="1284"/>
                  </a:moveTo>
                  <a:cubicBezTo>
                    <a:pt x="164" y="1284"/>
                    <a:pt x="67" y="1393"/>
                    <a:pt x="46" y="1561"/>
                  </a:cubicBezTo>
                  <a:cubicBezTo>
                    <a:pt x="0" y="1743"/>
                    <a:pt x="46" y="1926"/>
                    <a:pt x="137" y="1971"/>
                  </a:cubicBezTo>
                  <a:cubicBezTo>
                    <a:pt x="147" y="1973"/>
                    <a:pt x="156" y="1974"/>
                    <a:pt x="166" y="1974"/>
                  </a:cubicBezTo>
                  <a:cubicBezTo>
                    <a:pt x="267" y="1974"/>
                    <a:pt x="346" y="1865"/>
                    <a:pt x="388" y="1697"/>
                  </a:cubicBezTo>
                  <a:cubicBezTo>
                    <a:pt x="434" y="1515"/>
                    <a:pt x="388" y="1332"/>
                    <a:pt x="274" y="1287"/>
                  </a:cubicBezTo>
                  <a:cubicBezTo>
                    <a:pt x="266" y="1285"/>
                    <a:pt x="258" y="1284"/>
                    <a:pt x="250" y="128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1" name="Google Shape;1625;p23">
              <a:extLst>
                <a:ext uri="{FF2B5EF4-FFF2-40B4-BE49-F238E27FC236}">
                  <a16:creationId xmlns:a16="http://schemas.microsoft.com/office/drawing/2014/main" id="{5041D44F-21EE-8D73-BC3A-A73834697283}"/>
                </a:ext>
              </a:extLst>
            </p:cNvPr>
            <p:cNvSpPr/>
            <p:nvPr/>
          </p:nvSpPr>
          <p:spPr>
            <a:xfrm>
              <a:off x="4983125" y="3045700"/>
              <a:ext cx="50825" cy="12650"/>
            </a:xfrm>
            <a:custGeom>
              <a:avLst/>
              <a:gdLst/>
              <a:ahLst/>
              <a:cxnLst/>
              <a:rect l="l" t="t" r="r" b="b"/>
              <a:pathLst>
                <a:path w="2033" h="506" extrusionOk="0">
                  <a:moveTo>
                    <a:pt x="332" y="133"/>
                  </a:moveTo>
                  <a:cubicBezTo>
                    <a:pt x="174" y="133"/>
                    <a:pt x="44" y="215"/>
                    <a:pt x="24" y="297"/>
                  </a:cubicBezTo>
                  <a:cubicBezTo>
                    <a:pt x="1" y="411"/>
                    <a:pt x="138" y="502"/>
                    <a:pt x="343" y="502"/>
                  </a:cubicBezTo>
                  <a:cubicBezTo>
                    <a:pt x="526" y="502"/>
                    <a:pt x="685" y="411"/>
                    <a:pt x="708" y="320"/>
                  </a:cubicBezTo>
                  <a:cubicBezTo>
                    <a:pt x="731" y="206"/>
                    <a:pt x="594" y="137"/>
                    <a:pt x="389" y="137"/>
                  </a:cubicBezTo>
                  <a:cubicBezTo>
                    <a:pt x="369" y="135"/>
                    <a:pt x="350" y="133"/>
                    <a:pt x="332" y="133"/>
                  </a:cubicBezTo>
                  <a:close/>
                  <a:moveTo>
                    <a:pt x="1576" y="0"/>
                  </a:moveTo>
                  <a:cubicBezTo>
                    <a:pt x="1302" y="0"/>
                    <a:pt x="1073" y="114"/>
                    <a:pt x="1051" y="251"/>
                  </a:cubicBezTo>
                  <a:cubicBezTo>
                    <a:pt x="1028" y="388"/>
                    <a:pt x="1210" y="502"/>
                    <a:pt x="1484" y="502"/>
                  </a:cubicBezTo>
                  <a:cubicBezTo>
                    <a:pt x="1508" y="504"/>
                    <a:pt x="1531" y="505"/>
                    <a:pt x="1554" y="505"/>
                  </a:cubicBezTo>
                  <a:cubicBezTo>
                    <a:pt x="1796" y="505"/>
                    <a:pt x="1988" y="399"/>
                    <a:pt x="2009" y="274"/>
                  </a:cubicBezTo>
                  <a:cubicBezTo>
                    <a:pt x="2032" y="114"/>
                    <a:pt x="1850" y="0"/>
                    <a:pt x="1576"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2" name="Google Shape;1626;p23">
              <a:extLst>
                <a:ext uri="{FF2B5EF4-FFF2-40B4-BE49-F238E27FC236}">
                  <a16:creationId xmlns:a16="http://schemas.microsoft.com/office/drawing/2014/main" id="{371803C6-98B2-5C6B-0086-325D4389B5E2}"/>
                </a:ext>
              </a:extLst>
            </p:cNvPr>
            <p:cNvSpPr/>
            <p:nvPr/>
          </p:nvSpPr>
          <p:spPr>
            <a:xfrm>
              <a:off x="6841100" y="3179050"/>
              <a:ext cx="667675" cy="1233900"/>
            </a:xfrm>
            <a:custGeom>
              <a:avLst/>
              <a:gdLst/>
              <a:ahLst/>
              <a:cxnLst/>
              <a:rect l="l" t="t" r="r" b="b"/>
              <a:pathLst>
                <a:path w="26707" h="49356" extrusionOk="0">
                  <a:moveTo>
                    <a:pt x="17257" y="1012"/>
                  </a:moveTo>
                  <a:cubicBezTo>
                    <a:pt x="17531" y="1103"/>
                    <a:pt x="17873" y="1217"/>
                    <a:pt x="18170" y="1400"/>
                  </a:cubicBezTo>
                  <a:cubicBezTo>
                    <a:pt x="18261" y="1445"/>
                    <a:pt x="18330" y="1491"/>
                    <a:pt x="18398" y="1559"/>
                  </a:cubicBezTo>
                  <a:cubicBezTo>
                    <a:pt x="18033" y="1354"/>
                    <a:pt x="17645" y="1148"/>
                    <a:pt x="17257" y="1012"/>
                  </a:cubicBezTo>
                  <a:close/>
                  <a:moveTo>
                    <a:pt x="20886" y="3043"/>
                  </a:moveTo>
                  <a:lnTo>
                    <a:pt x="20886" y="3043"/>
                  </a:lnTo>
                  <a:cubicBezTo>
                    <a:pt x="21069" y="3089"/>
                    <a:pt x="21251" y="3157"/>
                    <a:pt x="21457" y="3294"/>
                  </a:cubicBezTo>
                  <a:cubicBezTo>
                    <a:pt x="21525" y="3317"/>
                    <a:pt x="21571" y="3363"/>
                    <a:pt x="21639" y="3408"/>
                  </a:cubicBezTo>
                  <a:cubicBezTo>
                    <a:pt x="21388" y="3248"/>
                    <a:pt x="21137" y="3134"/>
                    <a:pt x="20886" y="3043"/>
                  </a:cubicBezTo>
                  <a:close/>
                  <a:moveTo>
                    <a:pt x="24607" y="13451"/>
                  </a:moveTo>
                  <a:cubicBezTo>
                    <a:pt x="24607" y="13451"/>
                    <a:pt x="24629" y="13474"/>
                    <a:pt x="24652" y="13497"/>
                  </a:cubicBezTo>
                  <a:lnTo>
                    <a:pt x="24721" y="13543"/>
                  </a:lnTo>
                  <a:lnTo>
                    <a:pt x="24744" y="13565"/>
                  </a:lnTo>
                  <a:cubicBezTo>
                    <a:pt x="24744" y="13565"/>
                    <a:pt x="24766" y="13565"/>
                    <a:pt x="24766" y="13588"/>
                  </a:cubicBezTo>
                  <a:cubicBezTo>
                    <a:pt x="24766" y="13588"/>
                    <a:pt x="24812" y="13611"/>
                    <a:pt x="24766" y="13634"/>
                  </a:cubicBezTo>
                  <a:lnTo>
                    <a:pt x="24744" y="13634"/>
                  </a:lnTo>
                  <a:cubicBezTo>
                    <a:pt x="24698" y="13588"/>
                    <a:pt x="24652" y="13520"/>
                    <a:pt x="24607" y="13451"/>
                  </a:cubicBezTo>
                  <a:close/>
                  <a:moveTo>
                    <a:pt x="23945" y="13657"/>
                  </a:moveTo>
                  <a:lnTo>
                    <a:pt x="24264" y="13702"/>
                  </a:lnTo>
                  <a:cubicBezTo>
                    <a:pt x="24196" y="13702"/>
                    <a:pt x="24127" y="13702"/>
                    <a:pt x="24059" y="13680"/>
                  </a:cubicBezTo>
                  <a:lnTo>
                    <a:pt x="23945" y="13680"/>
                  </a:lnTo>
                  <a:cubicBezTo>
                    <a:pt x="23945" y="13680"/>
                    <a:pt x="23945" y="13657"/>
                    <a:pt x="23945" y="13657"/>
                  </a:cubicBezTo>
                  <a:close/>
                  <a:moveTo>
                    <a:pt x="24944" y="13793"/>
                  </a:moveTo>
                  <a:cubicBezTo>
                    <a:pt x="24947" y="13794"/>
                    <a:pt x="24949" y="13794"/>
                    <a:pt x="24949" y="13794"/>
                  </a:cubicBezTo>
                  <a:lnTo>
                    <a:pt x="24944" y="13793"/>
                  </a:lnTo>
                  <a:close/>
                  <a:moveTo>
                    <a:pt x="24013" y="13771"/>
                  </a:moveTo>
                  <a:cubicBezTo>
                    <a:pt x="24013" y="13816"/>
                    <a:pt x="24013" y="13885"/>
                    <a:pt x="24013" y="13976"/>
                  </a:cubicBezTo>
                  <a:cubicBezTo>
                    <a:pt x="24013" y="13976"/>
                    <a:pt x="24013" y="13999"/>
                    <a:pt x="24013" y="14022"/>
                  </a:cubicBezTo>
                  <a:cubicBezTo>
                    <a:pt x="23990" y="13908"/>
                    <a:pt x="23967" y="13839"/>
                    <a:pt x="23967" y="13771"/>
                  </a:cubicBezTo>
                  <a:close/>
                  <a:moveTo>
                    <a:pt x="914" y="21600"/>
                  </a:moveTo>
                  <a:lnTo>
                    <a:pt x="914" y="21600"/>
                  </a:lnTo>
                  <a:cubicBezTo>
                    <a:pt x="756" y="21735"/>
                    <a:pt x="620" y="21983"/>
                    <a:pt x="507" y="22452"/>
                  </a:cubicBezTo>
                  <a:lnTo>
                    <a:pt x="507" y="22452"/>
                  </a:lnTo>
                  <a:cubicBezTo>
                    <a:pt x="526" y="22368"/>
                    <a:pt x="527" y="22304"/>
                    <a:pt x="549" y="22239"/>
                  </a:cubicBezTo>
                  <a:cubicBezTo>
                    <a:pt x="572" y="22125"/>
                    <a:pt x="617" y="22034"/>
                    <a:pt x="663" y="21942"/>
                  </a:cubicBezTo>
                  <a:cubicBezTo>
                    <a:pt x="686" y="21851"/>
                    <a:pt x="731" y="21760"/>
                    <a:pt x="777" y="21714"/>
                  </a:cubicBezTo>
                  <a:cubicBezTo>
                    <a:pt x="823" y="21668"/>
                    <a:pt x="868" y="21623"/>
                    <a:pt x="914" y="21600"/>
                  </a:cubicBezTo>
                  <a:close/>
                  <a:moveTo>
                    <a:pt x="503" y="22467"/>
                  </a:moveTo>
                  <a:cubicBezTo>
                    <a:pt x="503" y="22467"/>
                    <a:pt x="503" y="22490"/>
                    <a:pt x="503" y="22490"/>
                  </a:cubicBezTo>
                  <a:cubicBezTo>
                    <a:pt x="503" y="22513"/>
                    <a:pt x="503" y="22559"/>
                    <a:pt x="480" y="22581"/>
                  </a:cubicBezTo>
                  <a:cubicBezTo>
                    <a:pt x="503" y="22536"/>
                    <a:pt x="503" y="22513"/>
                    <a:pt x="503" y="22467"/>
                  </a:cubicBezTo>
                  <a:close/>
                  <a:moveTo>
                    <a:pt x="1844" y="24664"/>
                  </a:moveTo>
                  <a:cubicBezTo>
                    <a:pt x="1716" y="24812"/>
                    <a:pt x="1607" y="25054"/>
                    <a:pt x="1530" y="25457"/>
                  </a:cubicBezTo>
                  <a:cubicBezTo>
                    <a:pt x="1530" y="25457"/>
                    <a:pt x="1530" y="25457"/>
                    <a:pt x="1530" y="25480"/>
                  </a:cubicBezTo>
                  <a:cubicBezTo>
                    <a:pt x="1515" y="25495"/>
                    <a:pt x="1510" y="25510"/>
                    <a:pt x="1508" y="25531"/>
                  </a:cubicBezTo>
                  <a:lnTo>
                    <a:pt x="1508" y="25531"/>
                  </a:lnTo>
                  <a:cubicBezTo>
                    <a:pt x="1513" y="25431"/>
                    <a:pt x="1536" y="25330"/>
                    <a:pt x="1576" y="25229"/>
                  </a:cubicBezTo>
                  <a:cubicBezTo>
                    <a:pt x="1599" y="25115"/>
                    <a:pt x="1621" y="25024"/>
                    <a:pt x="1667" y="24932"/>
                  </a:cubicBezTo>
                  <a:cubicBezTo>
                    <a:pt x="1713" y="24841"/>
                    <a:pt x="1758" y="24750"/>
                    <a:pt x="1804" y="24704"/>
                  </a:cubicBezTo>
                  <a:cubicBezTo>
                    <a:pt x="1818" y="24691"/>
                    <a:pt x="1831" y="24677"/>
                    <a:pt x="1844" y="24664"/>
                  </a:cubicBezTo>
                  <a:close/>
                  <a:moveTo>
                    <a:pt x="878" y="27478"/>
                  </a:moveTo>
                  <a:cubicBezTo>
                    <a:pt x="724" y="27617"/>
                    <a:pt x="592" y="27867"/>
                    <a:pt x="503" y="28333"/>
                  </a:cubicBezTo>
                  <a:cubicBezTo>
                    <a:pt x="503" y="28333"/>
                    <a:pt x="503" y="28333"/>
                    <a:pt x="503" y="28356"/>
                  </a:cubicBezTo>
                  <a:cubicBezTo>
                    <a:pt x="499" y="28360"/>
                    <a:pt x="496" y="28365"/>
                    <a:pt x="493" y="28370"/>
                  </a:cubicBezTo>
                  <a:lnTo>
                    <a:pt x="493" y="28370"/>
                  </a:lnTo>
                  <a:cubicBezTo>
                    <a:pt x="505" y="28282"/>
                    <a:pt x="513" y="28193"/>
                    <a:pt x="549" y="28105"/>
                  </a:cubicBezTo>
                  <a:cubicBezTo>
                    <a:pt x="572" y="27991"/>
                    <a:pt x="594" y="27877"/>
                    <a:pt x="640" y="27808"/>
                  </a:cubicBezTo>
                  <a:cubicBezTo>
                    <a:pt x="686" y="27717"/>
                    <a:pt x="731" y="27626"/>
                    <a:pt x="777" y="27580"/>
                  </a:cubicBezTo>
                  <a:cubicBezTo>
                    <a:pt x="815" y="27523"/>
                    <a:pt x="853" y="27498"/>
                    <a:pt x="878" y="27478"/>
                  </a:cubicBezTo>
                  <a:close/>
                  <a:moveTo>
                    <a:pt x="20407" y="34519"/>
                  </a:moveTo>
                  <a:cubicBezTo>
                    <a:pt x="20361" y="34565"/>
                    <a:pt x="20338" y="34587"/>
                    <a:pt x="20293" y="34633"/>
                  </a:cubicBezTo>
                  <a:lnTo>
                    <a:pt x="20270" y="34565"/>
                  </a:lnTo>
                  <a:cubicBezTo>
                    <a:pt x="20293" y="34565"/>
                    <a:pt x="20338" y="34542"/>
                    <a:pt x="20384" y="34519"/>
                  </a:cubicBezTo>
                  <a:close/>
                  <a:moveTo>
                    <a:pt x="12758" y="1"/>
                  </a:moveTo>
                  <a:cubicBezTo>
                    <a:pt x="12691" y="1"/>
                    <a:pt x="12623" y="3"/>
                    <a:pt x="12555" y="7"/>
                  </a:cubicBezTo>
                  <a:lnTo>
                    <a:pt x="12053" y="7"/>
                  </a:lnTo>
                  <a:cubicBezTo>
                    <a:pt x="11870" y="30"/>
                    <a:pt x="11710" y="53"/>
                    <a:pt x="11551" y="76"/>
                  </a:cubicBezTo>
                  <a:cubicBezTo>
                    <a:pt x="10866" y="144"/>
                    <a:pt x="10204" y="304"/>
                    <a:pt x="9588" y="464"/>
                  </a:cubicBezTo>
                  <a:cubicBezTo>
                    <a:pt x="8971" y="623"/>
                    <a:pt x="8423" y="829"/>
                    <a:pt x="7990" y="1126"/>
                  </a:cubicBezTo>
                  <a:cubicBezTo>
                    <a:pt x="7876" y="1194"/>
                    <a:pt x="7761" y="1285"/>
                    <a:pt x="7670" y="1377"/>
                  </a:cubicBezTo>
                  <a:cubicBezTo>
                    <a:pt x="7533" y="1468"/>
                    <a:pt x="7396" y="1559"/>
                    <a:pt x="7259" y="1651"/>
                  </a:cubicBezTo>
                  <a:cubicBezTo>
                    <a:pt x="7259" y="1651"/>
                    <a:pt x="7008" y="1696"/>
                    <a:pt x="6666" y="1856"/>
                  </a:cubicBezTo>
                  <a:cubicBezTo>
                    <a:pt x="6575" y="1902"/>
                    <a:pt x="6483" y="1925"/>
                    <a:pt x="6392" y="1993"/>
                  </a:cubicBezTo>
                  <a:cubicBezTo>
                    <a:pt x="6187" y="2107"/>
                    <a:pt x="5981" y="2290"/>
                    <a:pt x="5776" y="2518"/>
                  </a:cubicBezTo>
                  <a:cubicBezTo>
                    <a:pt x="5684" y="2632"/>
                    <a:pt x="5593" y="2746"/>
                    <a:pt x="5525" y="2906"/>
                  </a:cubicBezTo>
                  <a:cubicBezTo>
                    <a:pt x="5433" y="3020"/>
                    <a:pt x="5388" y="3180"/>
                    <a:pt x="5319" y="3317"/>
                  </a:cubicBezTo>
                  <a:cubicBezTo>
                    <a:pt x="5205" y="3614"/>
                    <a:pt x="5137" y="3933"/>
                    <a:pt x="5091" y="4230"/>
                  </a:cubicBezTo>
                  <a:cubicBezTo>
                    <a:pt x="5091" y="4390"/>
                    <a:pt x="5068" y="4549"/>
                    <a:pt x="5068" y="4709"/>
                  </a:cubicBezTo>
                  <a:cubicBezTo>
                    <a:pt x="4520" y="5622"/>
                    <a:pt x="4315" y="6923"/>
                    <a:pt x="4269" y="8270"/>
                  </a:cubicBezTo>
                  <a:cubicBezTo>
                    <a:pt x="4087" y="8270"/>
                    <a:pt x="3858" y="8316"/>
                    <a:pt x="3584" y="8407"/>
                  </a:cubicBezTo>
                  <a:cubicBezTo>
                    <a:pt x="2900" y="8681"/>
                    <a:pt x="2626" y="9320"/>
                    <a:pt x="2603" y="10050"/>
                  </a:cubicBezTo>
                  <a:cubicBezTo>
                    <a:pt x="2375" y="10438"/>
                    <a:pt x="2261" y="10872"/>
                    <a:pt x="2215" y="11351"/>
                  </a:cubicBezTo>
                  <a:cubicBezTo>
                    <a:pt x="2215" y="11397"/>
                    <a:pt x="2215" y="11420"/>
                    <a:pt x="2215" y="11465"/>
                  </a:cubicBezTo>
                  <a:cubicBezTo>
                    <a:pt x="2169" y="12744"/>
                    <a:pt x="2877" y="13885"/>
                    <a:pt x="3950" y="14433"/>
                  </a:cubicBezTo>
                  <a:cubicBezTo>
                    <a:pt x="3995" y="14844"/>
                    <a:pt x="4109" y="15232"/>
                    <a:pt x="4246" y="15597"/>
                  </a:cubicBezTo>
                  <a:cubicBezTo>
                    <a:pt x="4224" y="15711"/>
                    <a:pt x="4201" y="15802"/>
                    <a:pt x="4178" y="15894"/>
                  </a:cubicBezTo>
                  <a:cubicBezTo>
                    <a:pt x="3995" y="16327"/>
                    <a:pt x="3790" y="16738"/>
                    <a:pt x="3630" y="17080"/>
                  </a:cubicBezTo>
                  <a:cubicBezTo>
                    <a:pt x="3539" y="17240"/>
                    <a:pt x="3448" y="17377"/>
                    <a:pt x="3379" y="17491"/>
                  </a:cubicBezTo>
                  <a:cubicBezTo>
                    <a:pt x="3356" y="17514"/>
                    <a:pt x="3356" y="17537"/>
                    <a:pt x="3356" y="17537"/>
                  </a:cubicBezTo>
                  <a:cubicBezTo>
                    <a:pt x="3356" y="17537"/>
                    <a:pt x="3333" y="17560"/>
                    <a:pt x="3288" y="17628"/>
                  </a:cubicBezTo>
                  <a:cubicBezTo>
                    <a:pt x="3265" y="17651"/>
                    <a:pt x="3242" y="17697"/>
                    <a:pt x="3219" y="17742"/>
                  </a:cubicBezTo>
                  <a:cubicBezTo>
                    <a:pt x="3196" y="17765"/>
                    <a:pt x="3174" y="17788"/>
                    <a:pt x="3151" y="17811"/>
                  </a:cubicBezTo>
                  <a:cubicBezTo>
                    <a:pt x="3151" y="17811"/>
                    <a:pt x="3128" y="17857"/>
                    <a:pt x="3105" y="17879"/>
                  </a:cubicBezTo>
                  <a:cubicBezTo>
                    <a:pt x="3105" y="17902"/>
                    <a:pt x="3105" y="17925"/>
                    <a:pt x="3105" y="17948"/>
                  </a:cubicBezTo>
                  <a:lnTo>
                    <a:pt x="3105" y="18016"/>
                  </a:lnTo>
                  <a:lnTo>
                    <a:pt x="3174" y="18039"/>
                  </a:lnTo>
                  <a:cubicBezTo>
                    <a:pt x="3288" y="18085"/>
                    <a:pt x="3402" y="18130"/>
                    <a:pt x="3562" y="18176"/>
                  </a:cubicBezTo>
                  <a:lnTo>
                    <a:pt x="3836" y="18336"/>
                  </a:lnTo>
                  <a:cubicBezTo>
                    <a:pt x="3584" y="18998"/>
                    <a:pt x="2238" y="19386"/>
                    <a:pt x="2238" y="19386"/>
                  </a:cubicBezTo>
                  <a:cubicBezTo>
                    <a:pt x="2238" y="19386"/>
                    <a:pt x="2238" y="19386"/>
                    <a:pt x="2261" y="19409"/>
                  </a:cubicBezTo>
                  <a:lnTo>
                    <a:pt x="2146" y="19431"/>
                  </a:lnTo>
                  <a:lnTo>
                    <a:pt x="2101" y="19431"/>
                  </a:lnTo>
                  <a:lnTo>
                    <a:pt x="2146" y="19477"/>
                  </a:lnTo>
                  <a:lnTo>
                    <a:pt x="2283" y="19637"/>
                  </a:lnTo>
                  <a:cubicBezTo>
                    <a:pt x="2352" y="19705"/>
                    <a:pt x="2420" y="19774"/>
                    <a:pt x="2489" y="19842"/>
                  </a:cubicBezTo>
                  <a:cubicBezTo>
                    <a:pt x="2557" y="19911"/>
                    <a:pt x="2626" y="19979"/>
                    <a:pt x="2717" y="20025"/>
                  </a:cubicBezTo>
                  <a:cubicBezTo>
                    <a:pt x="3288" y="20504"/>
                    <a:pt x="3995" y="20847"/>
                    <a:pt x="4520" y="21029"/>
                  </a:cubicBezTo>
                  <a:cubicBezTo>
                    <a:pt x="4794" y="21121"/>
                    <a:pt x="5022" y="21166"/>
                    <a:pt x="5159" y="21235"/>
                  </a:cubicBezTo>
                  <a:cubicBezTo>
                    <a:pt x="5251" y="21258"/>
                    <a:pt x="5319" y="21258"/>
                    <a:pt x="5365" y="21280"/>
                  </a:cubicBezTo>
                  <a:lnTo>
                    <a:pt x="5410" y="21280"/>
                  </a:lnTo>
                  <a:cubicBezTo>
                    <a:pt x="5410" y="21280"/>
                    <a:pt x="5433" y="21303"/>
                    <a:pt x="5456" y="21303"/>
                  </a:cubicBezTo>
                  <a:lnTo>
                    <a:pt x="5319" y="21303"/>
                  </a:lnTo>
                  <a:lnTo>
                    <a:pt x="4497" y="21326"/>
                  </a:lnTo>
                  <a:lnTo>
                    <a:pt x="3676" y="21372"/>
                  </a:lnTo>
                  <a:lnTo>
                    <a:pt x="3539" y="21372"/>
                  </a:lnTo>
                  <a:cubicBezTo>
                    <a:pt x="2375" y="21394"/>
                    <a:pt x="1370" y="21440"/>
                    <a:pt x="1233" y="21463"/>
                  </a:cubicBezTo>
                  <a:cubicBezTo>
                    <a:pt x="1165" y="21486"/>
                    <a:pt x="1074" y="21509"/>
                    <a:pt x="1005" y="21531"/>
                  </a:cubicBezTo>
                  <a:cubicBezTo>
                    <a:pt x="982" y="21554"/>
                    <a:pt x="982" y="21554"/>
                    <a:pt x="960" y="21577"/>
                  </a:cubicBezTo>
                  <a:lnTo>
                    <a:pt x="914" y="21577"/>
                  </a:lnTo>
                  <a:cubicBezTo>
                    <a:pt x="868" y="21600"/>
                    <a:pt x="823" y="21623"/>
                    <a:pt x="754" y="21668"/>
                  </a:cubicBezTo>
                  <a:cubicBezTo>
                    <a:pt x="708" y="21737"/>
                    <a:pt x="663" y="21805"/>
                    <a:pt x="617" y="21897"/>
                  </a:cubicBezTo>
                  <a:cubicBezTo>
                    <a:pt x="572" y="21988"/>
                    <a:pt x="526" y="22102"/>
                    <a:pt x="480" y="22216"/>
                  </a:cubicBezTo>
                  <a:cubicBezTo>
                    <a:pt x="435" y="22422"/>
                    <a:pt x="389" y="22650"/>
                    <a:pt x="366" y="22832"/>
                  </a:cubicBezTo>
                  <a:cubicBezTo>
                    <a:pt x="366" y="22901"/>
                    <a:pt x="366" y="22969"/>
                    <a:pt x="366" y="23038"/>
                  </a:cubicBezTo>
                  <a:cubicBezTo>
                    <a:pt x="343" y="23061"/>
                    <a:pt x="366" y="23084"/>
                    <a:pt x="343" y="23084"/>
                  </a:cubicBezTo>
                  <a:lnTo>
                    <a:pt x="343" y="23106"/>
                  </a:lnTo>
                  <a:cubicBezTo>
                    <a:pt x="343" y="23106"/>
                    <a:pt x="343" y="23129"/>
                    <a:pt x="366" y="23198"/>
                  </a:cubicBezTo>
                  <a:cubicBezTo>
                    <a:pt x="366" y="23243"/>
                    <a:pt x="366" y="23312"/>
                    <a:pt x="366" y="23403"/>
                  </a:cubicBezTo>
                  <a:cubicBezTo>
                    <a:pt x="389" y="23472"/>
                    <a:pt x="389" y="23586"/>
                    <a:pt x="435" y="23677"/>
                  </a:cubicBezTo>
                  <a:cubicBezTo>
                    <a:pt x="457" y="23791"/>
                    <a:pt x="480" y="23882"/>
                    <a:pt x="549" y="23997"/>
                  </a:cubicBezTo>
                  <a:cubicBezTo>
                    <a:pt x="549" y="24019"/>
                    <a:pt x="572" y="24042"/>
                    <a:pt x="572" y="24065"/>
                  </a:cubicBezTo>
                  <a:cubicBezTo>
                    <a:pt x="594" y="24088"/>
                    <a:pt x="617" y="24111"/>
                    <a:pt x="617" y="24133"/>
                  </a:cubicBezTo>
                  <a:cubicBezTo>
                    <a:pt x="640" y="24133"/>
                    <a:pt x="663" y="24156"/>
                    <a:pt x="663" y="24179"/>
                  </a:cubicBezTo>
                  <a:cubicBezTo>
                    <a:pt x="686" y="24202"/>
                    <a:pt x="708" y="24225"/>
                    <a:pt x="708" y="24248"/>
                  </a:cubicBezTo>
                  <a:cubicBezTo>
                    <a:pt x="731" y="24248"/>
                    <a:pt x="731" y="24248"/>
                    <a:pt x="731" y="24270"/>
                  </a:cubicBezTo>
                  <a:cubicBezTo>
                    <a:pt x="754" y="24270"/>
                    <a:pt x="754" y="24270"/>
                    <a:pt x="777" y="24293"/>
                  </a:cubicBezTo>
                  <a:cubicBezTo>
                    <a:pt x="777" y="24293"/>
                    <a:pt x="800" y="24316"/>
                    <a:pt x="823" y="24316"/>
                  </a:cubicBezTo>
                  <a:cubicBezTo>
                    <a:pt x="845" y="24362"/>
                    <a:pt x="891" y="24362"/>
                    <a:pt x="914" y="24385"/>
                  </a:cubicBezTo>
                  <a:cubicBezTo>
                    <a:pt x="937" y="24407"/>
                    <a:pt x="982" y="24430"/>
                    <a:pt x="1005" y="24430"/>
                  </a:cubicBezTo>
                  <a:cubicBezTo>
                    <a:pt x="1005" y="24430"/>
                    <a:pt x="1028" y="24453"/>
                    <a:pt x="1028" y="24453"/>
                  </a:cubicBezTo>
                  <a:lnTo>
                    <a:pt x="1074" y="24453"/>
                  </a:lnTo>
                  <a:cubicBezTo>
                    <a:pt x="1097" y="24476"/>
                    <a:pt x="1119" y="24476"/>
                    <a:pt x="1119" y="24476"/>
                  </a:cubicBezTo>
                  <a:cubicBezTo>
                    <a:pt x="1119" y="24476"/>
                    <a:pt x="1100" y="24457"/>
                    <a:pt x="1079" y="24436"/>
                  </a:cubicBezTo>
                  <a:lnTo>
                    <a:pt x="1079" y="24436"/>
                  </a:lnTo>
                  <a:cubicBezTo>
                    <a:pt x="1187" y="24457"/>
                    <a:pt x="1313" y="24476"/>
                    <a:pt x="1439" y="24476"/>
                  </a:cubicBezTo>
                  <a:cubicBezTo>
                    <a:pt x="1644" y="24499"/>
                    <a:pt x="1850" y="24499"/>
                    <a:pt x="2055" y="24522"/>
                  </a:cubicBezTo>
                  <a:lnTo>
                    <a:pt x="2032" y="24522"/>
                  </a:lnTo>
                  <a:cubicBezTo>
                    <a:pt x="2010" y="24544"/>
                    <a:pt x="1987" y="24544"/>
                    <a:pt x="1987" y="24567"/>
                  </a:cubicBezTo>
                  <a:lnTo>
                    <a:pt x="1918" y="24567"/>
                  </a:lnTo>
                  <a:cubicBezTo>
                    <a:pt x="1895" y="24590"/>
                    <a:pt x="1827" y="24613"/>
                    <a:pt x="1781" y="24658"/>
                  </a:cubicBezTo>
                  <a:cubicBezTo>
                    <a:pt x="1713" y="24727"/>
                    <a:pt x="1667" y="24795"/>
                    <a:pt x="1621" y="24887"/>
                  </a:cubicBezTo>
                  <a:cubicBezTo>
                    <a:pt x="1576" y="24978"/>
                    <a:pt x="1530" y="25092"/>
                    <a:pt x="1507" y="25206"/>
                  </a:cubicBezTo>
                  <a:cubicBezTo>
                    <a:pt x="1439" y="25412"/>
                    <a:pt x="1416" y="25640"/>
                    <a:pt x="1393" y="25800"/>
                  </a:cubicBezTo>
                  <a:cubicBezTo>
                    <a:pt x="1370" y="25891"/>
                    <a:pt x="1370" y="25960"/>
                    <a:pt x="1370" y="26028"/>
                  </a:cubicBezTo>
                  <a:cubicBezTo>
                    <a:pt x="1370" y="26051"/>
                    <a:pt x="1370" y="26074"/>
                    <a:pt x="1370" y="26074"/>
                  </a:cubicBezTo>
                  <a:lnTo>
                    <a:pt x="1370" y="26096"/>
                  </a:lnTo>
                  <a:cubicBezTo>
                    <a:pt x="1370" y="26096"/>
                    <a:pt x="1370" y="26119"/>
                    <a:pt x="1370" y="26165"/>
                  </a:cubicBezTo>
                  <a:cubicBezTo>
                    <a:pt x="1370" y="26233"/>
                    <a:pt x="1370" y="26302"/>
                    <a:pt x="1393" y="26393"/>
                  </a:cubicBezTo>
                  <a:cubicBezTo>
                    <a:pt x="1393" y="26462"/>
                    <a:pt x="1416" y="26576"/>
                    <a:pt x="1439" y="26667"/>
                  </a:cubicBezTo>
                  <a:cubicBezTo>
                    <a:pt x="1462" y="26781"/>
                    <a:pt x="1507" y="26873"/>
                    <a:pt x="1553" y="26987"/>
                  </a:cubicBezTo>
                  <a:cubicBezTo>
                    <a:pt x="1576" y="27009"/>
                    <a:pt x="1576" y="27032"/>
                    <a:pt x="1599" y="27055"/>
                  </a:cubicBezTo>
                  <a:cubicBezTo>
                    <a:pt x="1599" y="27078"/>
                    <a:pt x="1621" y="27101"/>
                    <a:pt x="1644" y="27101"/>
                  </a:cubicBezTo>
                  <a:cubicBezTo>
                    <a:pt x="1644" y="27124"/>
                    <a:pt x="1667" y="27146"/>
                    <a:pt x="1690" y="27169"/>
                  </a:cubicBezTo>
                  <a:cubicBezTo>
                    <a:pt x="1690" y="27192"/>
                    <a:pt x="1713" y="27215"/>
                    <a:pt x="1736" y="27215"/>
                  </a:cubicBezTo>
                  <a:cubicBezTo>
                    <a:pt x="1736" y="27238"/>
                    <a:pt x="1758" y="27238"/>
                    <a:pt x="1758" y="27261"/>
                  </a:cubicBezTo>
                  <a:cubicBezTo>
                    <a:pt x="1758" y="27261"/>
                    <a:pt x="1781" y="27261"/>
                    <a:pt x="1781" y="27283"/>
                  </a:cubicBezTo>
                  <a:lnTo>
                    <a:pt x="1804" y="27283"/>
                  </a:lnTo>
                  <a:cubicBezTo>
                    <a:pt x="1485" y="27306"/>
                    <a:pt x="1279" y="27306"/>
                    <a:pt x="1211" y="27329"/>
                  </a:cubicBezTo>
                  <a:cubicBezTo>
                    <a:pt x="1165" y="27329"/>
                    <a:pt x="1119" y="27352"/>
                    <a:pt x="1074" y="27375"/>
                  </a:cubicBezTo>
                  <a:cubicBezTo>
                    <a:pt x="1051" y="27375"/>
                    <a:pt x="1028" y="27398"/>
                    <a:pt x="1005" y="27398"/>
                  </a:cubicBezTo>
                  <a:cubicBezTo>
                    <a:pt x="982" y="27420"/>
                    <a:pt x="960" y="27420"/>
                    <a:pt x="960" y="27443"/>
                  </a:cubicBezTo>
                  <a:lnTo>
                    <a:pt x="891" y="27443"/>
                  </a:lnTo>
                  <a:cubicBezTo>
                    <a:pt x="868" y="27466"/>
                    <a:pt x="800" y="27489"/>
                    <a:pt x="754" y="27534"/>
                  </a:cubicBezTo>
                  <a:cubicBezTo>
                    <a:pt x="686" y="27603"/>
                    <a:pt x="640" y="27671"/>
                    <a:pt x="594" y="27763"/>
                  </a:cubicBezTo>
                  <a:cubicBezTo>
                    <a:pt x="549" y="27854"/>
                    <a:pt x="503" y="27968"/>
                    <a:pt x="480" y="28059"/>
                  </a:cubicBezTo>
                  <a:cubicBezTo>
                    <a:pt x="412" y="28288"/>
                    <a:pt x="389" y="28516"/>
                    <a:pt x="366" y="28676"/>
                  </a:cubicBezTo>
                  <a:cubicBezTo>
                    <a:pt x="275" y="28676"/>
                    <a:pt x="183" y="28721"/>
                    <a:pt x="161" y="28767"/>
                  </a:cubicBezTo>
                  <a:cubicBezTo>
                    <a:pt x="92" y="28813"/>
                    <a:pt x="92" y="28835"/>
                    <a:pt x="92" y="28835"/>
                  </a:cubicBezTo>
                  <a:cubicBezTo>
                    <a:pt x="92" y="28835"/>
                    <a:pt x="69" y="28881"/>
                    <a:pt x="47" y="28927"/>
                  </a:cubicBezTo>
                  <a:cubicBezTo>
                    <a:pt x="24" y="28995"/>
                    <a:pt x="24" y="29064"/>
                    <a:pt x="1" y="29155"/>
                  </a:cubicBezTo>
                  <a:cubicBezTo>
                    <a:pt x="1" y="29338"/>
                    <a:pt x="24" y="29566"/>
                    <a:pt x="69" y="29771"/>
                  </a:cubicBezTo>
                  <a:cubicBezTo>
                    <a:pt x="115" y="30000"/>
                    <a:pt x="183" y="30228"/>
                    <a:pt x="252" y="30365"/>
                  </a:cubicBezTo>
                  <a:cubicBezTo>
                    <a:pt x="320" y="30525"/>
                    <a:pt x="389" y="30616"/>
                    <a:pt x="389" y="30616"/>
                  </a:cubicBezTo>
                  <a:cubicBezTo>
                    <a:pt x="435" y="30684"/>
                    <a:pt x="457" y="30776"/>
                    <a:pt x="503" y="30844"/>
                  </a:cubicBezTo>
                  <a:cubicBezTo>
                    <a:pt x="640" y="31141"/>
                    <a:pt x="845" y="31392"/>
                    <a:pt x="1097" y="31620"/>
                  </a:cubicBezTo>
                  <a:cubicBezTo>
                    <a:pt x="1119" y="31620"/>
                    <a:pt x="1119" y="31643"/>
                    <a:pt x="1142" y="31643"/>
                  </a:cubicBezTo>
                  <a:cubicBezTo>
                    <a:pt x="1211" y="31689"/>
                    <a:pt x="1279" y="31757"/>
                    <a:pt x="1348" y="31803"/>
                  </a:cubicBezTo>
                  <a:cubicBezTo>
                    <a:pt x="1370" y="31803"/>
                    <a:pt x="1393" y="31826"/>
                    <a:pt x="1416" y="31848"/>
                  </a:cubicBezTo>
                  <a:cubicBezTo>
                    <a:pt x="1485" y="31894"/>
                    <a:pt x="1576" y="31940"/>
                    <a:pt x="1644" y="31985"/>
                  </a:cubicBezTo>
                  <a:cubicBezTo>
                    <a:pt x="1667" y="31985"/>
                    <a:pt x="1690" y="32008"/>
                    <a:pt x="1713" y="32008"/>
                  </a:cubicBezTo>
                  <a:cubicBezTo>
                    <a:pt x="1781" y="32054"/>
                    <a:pt x="1850" y="32077"/>
                    <a:pt x="1941" y="32122"/>
                  </a:cubicBezTo>
                  <a:lnTo>
                    <a:pt x="1987" y="32122"/>
                  </a:lnTo>
                  <a:cubicBezTo>
                    <a:pt x="2078" y="32168"/>
                    <a:pt x="2169" y="32191"/>
                    <a:pt x="2261" y="32214"/>
                  </a:cubicBezTo>
                  <a:cubicBezTo>
                    <a:pt x="2283" y="32214"/>
                    <a:pt x="2306" y="32214"/>
                    <a:pt x="2329" y="32236"/>
                  </a:cubicBezTo>
                  <a:cubicBezTo>
                    <a:pt x="2420" y="32236"/>
                    <a:pt x="2512" y="32259"/>
                    <a:pt x="2603" y="32282"/>
                  </a:cubicBezTo>
                  <a:cubicBezTo>
                    <a:pt x="2646" y="32285"/>
                    <a:pt x="2690" y="32286"/>
                    <a:pt x="2733" y="32286"/>
                  </a:cubicBezTo>
                  <a:cubicBezTo>
                    <a:pt x="3029" y="32286"/>
                    <a:pt x="3322" y="32221"/>
                    <a:pt x="3598" y="32103"/>
                  </a:cubicBezTo>
                  <a:lnTo>
                    <a:pt x="3598" y="32103"/>
                  </a:lnTo>
                  <a:cubicBezTo>
                    <a:pt x="3644" y="32098"/>
                    <a:pt x="3804" y="32028"/>
                    <a:pt x="3995" y="31894"/>
                  </a:cubicBezTo>
                  <a:cubicBezTo>
                    <a:pt x="4109" y="31803"/>
                    <a:pt x="4246" y="31711"/>
                    <a:pt x="4361" y="31575"/>
                  </a:cubicBezTo>
                  <a:cubicBezTo>
                    <a:pt x="4475" y="31415"/>
                    <a:pt x="4566" y="31232"/>
                    <a:pt x="4589" y="31050"/>
                  </a:cubicBezTo>
                  <a:cubicBezTo>
                    <a:pt x="4612" y="31027"/>
                    <a:pt x="4612" y="30981"/>
                    <a:pt x="4612" y="30958"/>
                  </a:cubicBezTo>
                  <a:cubicBezTo>
                    <a:pt x="4749" y="31027"/>
                    <a:pt x="4886" y="31095"/>
                    <a:pt x="5022" y="31164"/>
                  </a:cubicBezTo>
                  <a:cubicBezTo>
                    <a:pt x="5022" y="31164"/>
                    <a:pt x="5045" y="31164"/>
                    <a:pt x="5068" y="31186"/>
                  </a:cubicBezTo>
                  <a:cubicBezTo>
                    <a:pt x="5159" y="31232"/>
                    <a:pt x="5274" y="31255"/>
                    <a:pt x="5365" y="31301"/>
                  </a:cubicBezTo>
                  <a:cubicBezTo>
                    <a:pt x="5388" y="31301"/>
                    <a:pt x="5410" y="31301"/>
                    <a:pt x="5433" y="31323"/>
                  </a:cubicBezTo>
                  <a:cubicBezTo>
                    <a:pt x="5525" y="31346"/>
                    <a:pt x="5616" y="31369"/>
                    <a:pt x="5707" y="31392"/>
                  </a:cubicBezTo>
                  <a:cubicBezTo>
                    <a:pt x="5707" y="31392"/>
                    <a:pt x="5730" y="31392"/>
                    <a:pt x="5753" y="31415"/>
                  </a:cubicBezTo>
                  <a:cubicBezTo>
                    <a:pt x="5799" y="31415"/>
                    <a:pt x="5844" y="31438"/>
                    <a:pt x="5890" y="31438"/>
                  </a:cubicBezTo>
                  <a:cubicBezTo>
                    <a:pt x="4840" y="33994"/>
                    <a:pt x="3425" y="37304"/>
                    <a:pt x="2763" y="38764"/>
                  </a:cubicBezTo>
                  <a:cubicBezTo>
                    <a:pt x="2580" y="39130"/>
                    <a:pt x="2466" y="39381"/>
                    <a:pt x="2420" y="39472"/>
                  </a:cubicBezTo>
                  <a:cubicBezTo>
                    <a:pt x="2398" y="39472"/>
                    <a:pt x="2398" y="39472"/>
                    <a:pt x="2398" y="39495"/>
                  </a:cubicBezTo>
                  <a:cubicBezTo>
                    <a:pt x="2398" y="39495"/>
                    <a:pt x="2398" y="39495"/>
                    <a:pt x="2398" y="39518"/>
                  </a:cubicBezTo>
                  <a:lnTo>
                    <a:pt x="2375" y="39518"/>
                  </a:lnTo>
                  <a:cubicBezTo>
                    <a:pt x="2375" y="39518"/>
                    <a:pt x="2375" y="39518"/>
                    <a:pt x="2375" y="39541"/>
                  </a:cubicBezTo>
                  <a:cubicBezTo>
                    <a:pt x="2375" y="39563"/>
                    <a:pt x="2375" y="39563"/>
                    <a:pt x="2375" y="39563"/>
                  </a:cubicBezTo>
                  <a:cubicBezTo>
                    <a:pt x="2375" y="39586"/>
                    <a:pt x="2375" y="39586"/>
                    <a:pt x="2375" y="39586"/>
                  </a:cubicBezTo>
                  <a:cubicBezTo>
                    <a:pt x="2375" y="39609"/>
                    <a:pt x="2398" y="39609"/>
                    <a:pt x="2398" y="39632"/>
                  </a:cubicBezTo>
                  <a:cubicBezTo>
                    <a:pt x="2398" y="39632"/>
                    <a:pt x="2398" y="39632"/>
                    <a:pt x="2398" y="39655"/>
                  </a:cubicBezTo>
                  <a:cubicBezTo>
                    <a:pt x="2420" y="39677"/>
                    <a:pt x="2420" y="39700"/>
                    <a:pt x="2420" y="39723"/>
                  </a:cubicBezTo>
                  <a:cubicBezTo>
                    <a:pt x="2443" y="39723"/>
                    <a:pt x="2443" y="39746"/>
                    <a:pt x="2443" y="39746"/>
                  </a:cubicBezTo>
                  <a:cubicBezTo>
                    <a:pt x="2443" y="39769"/>
                    <a:pt x="2466" y="39792"/>
                    <a:pt x="2466" y="39814"/>
                  </a:cubicBezTo>
                  <a:cubicBezTo>
                    <a:pt x="2489" y="39837"/>
                    <a:pt x="2489" y="39837"/>
                    <a:pt x="2489" y="39860"/>
                  </a:cubicBezTo>
                  <a:cubicBezTo>
                    <a:pt x="2512" y="39883"/>
                    <a:pt x="2512" y="39906"/>
                    <a:pt x="2535" y="39929"/>
                  </a:cubicBezTo>
                  <a:cubicBezTo>
                    <a:pt x="2535" y="39929"/>
                    <a:pt x="2557" y="39951"/>
                    <a:pt x="2557" y="39974"/>
                  </a:cubicBezTo>
                  <a:cubicBezTo>
                    <a:pt x="2557" y="39997"/>
                    <a:pt x="2580" y="40020"/>
                    <a:pt x="2603" y="40043"/>
                  </a:cubicBezTo>
                  <a:cubicBezTo>
                    <a:pt x="2603" y="40066"/>
                    <a:pt x="2626" y="40088"/>
                    <a:pt x="2626" y="40088"/>
                  </a:cubicBezTo>
                  <a:cubicBezTo>
                    <a:pt x="2649" y="40134"/>
                    <a:pt x="2671" y="40157"/>
                    <a:pt x="2671" y="40180"/>
                  </a:cubicBezTo>
                  <a:cubicBezTo>
                    <a:pt x="2694" y="40202"/>
                    <a:pt x="2694" y="40202"/>
                    <a:pt x="2717" y="40225"/>
                  </a:cubicBezTo>
                  <a:cubicBezTo>
                    <a:pt x="2740" y="40271"/>
                    <a:pt x="2786" y="40317"/>
                    <a:pt x="2808" y="40362"/>
                  </a:cubicBezTo>
                  <a:cubicBezTo>
                    <a:pt x="2831" y="40385"/>
                    <a:pt x="2854" y="40408"/>
                    <a:pt x="2854" y="40431"/>
                  </a:cubicBezTo>
                  <a:cubicBezTo>
                    <a:pt x="2877" y="40454"/>
                    <a:pt x="2900" y="40476"/>
                    <a:pt x="2945" y="40522"/>
                  </a:cubicBezTo>
                  <a:cubicBezTo>
                    <a:pt x="2945" y="40545"/>
                    <a:pt x="2968" y="40568"/>
                    <a:pt x="2991" y="40591"/>
                  </a:cubicBezTo>
                  <a:cubicBezTo>
                    <a:pt x="3014" y="40613"/>
                    <a:pt x="3037" y="40636"/>
                    <a:pt x="3082" y="40682"/>
                  </a:cubicBezTo>
                  <a:cubicBezTo>
                    <a:pt x="3105" y="40705"/>
                    <a:pt x="3128" y="40727"/>
                    <a:pt x="3151" y="40750"/>
                  </a:cubicBezTo>
                  <a:cubicBezTo>
                    <a:pt x="3174" y="40773"/>
                    <a:pt x="3196" y="40819"/>
                    <a:pt x="3219" y="40842"/>
                  </a:cubicBezTo>
                  <a:cubicBezTo>
                    <a:pt x="3265" y="40864"/>
                    <a:pt x="3288" y="40887"/>
                    <a:pt x="3311" y="40910"/>
                  </a:cubicBezTo>
                  <a:cubicBezTo>
                    <a:pt x="3333" y="40956"/>
                    <a:pt x="3379" y="40979"/>
                    <a:pt x="3402" y="41024"/>
                  </a:cubicBezTo>
                  <a:cubicBezTo>
                    <a:pt x="3448" y="41047"/>
                    <a:pt x="3470" y="41070"/>
                    <a:pt x="3493" y="41093"/>
                  </a:cubicBezTo>
                  <a:cubicBezTo>
                    <a:pt x="3562" y="41138"/>
                    <a:pt x="3607" y="41207"/>
                    <a:pt x="3676" y="41252"/>
                  </a:cubicBezTo>
                  <a:cubicBezTo>
                    <a:pt x="3721" y="41275"/>
                    <a:pt x="3744" y="41298"/>
                    <a:pt x="3767" y="41321"/>
                  </a:cubicBezTo>
                  <a:cubicBezTo>
                    <a:pt x="3813" y="41367"/>
                    <a:pt x="3858" y="41389"/>
                    <a:pt x="3904" y="41435"/>
                  </a:cubicBezTo>
                  <a:cubicBezTo>
                    <a:pt x="3950" y="41458"/>
                    <a:pt x="3995" y="41481"/>
                    <a:pt x="4018" y="41504"/>
                  </a:cubicBezTo>
                  <a:cubicBezTo>
                    <a:pt x="4064" y="41549"/>
                    <a:pt x="4109" y="41572"/>
                    <a:pt x="4155" y="41595"/>
                  </a:cubicBezTo>
                  <a:cubicBezTo>
                    <a:pt x="4201" y="41640"/>
                    <a:pt x="4246" y="41663"/>
                    <a:pt x="4292" y="41686"/>
                  </a:cubicBezTo>
                  <a:cubicBezTo>
                    <a:pt x="4338" y="41709"/>
                    <a:pt x="4383" y="41755"/>
                    <a:pt x="4429" y="41777"/>
                  </a:cubicBezTo>
                  <a:cubicBezTo>
                    <a:pt x="4475" y="41800"/>
                    <a:pt x="4520" y="41846"/>
                    <a:pt x="4566" y="41869"/>
                  </a:cubicBezTo>
                  <a:cubicBezTo>
                    <a:pt x="4634" y="41892"/>
                    <a:pt x="4703" y="41937"/>
                    <a:pt x="4771" y="41960"/>
                  </a:cubicBezTo>
                  <a:cubicBezTo>
                    <a:pt x="4794" y="41983"/>
                    <a:pt x="4840" y="42006"/>
                    <a:pt x="4886" y="42028"/>
                  </a:cubicBezTo>
                  <a:cubicBezTo>
                    <a:pt x="4977" y="42097"/>
                    <a:pt x="5091" y="42143"/>
                    <a:pt x="5205" y="42188"/>
                  </a:cubicBezTo>
                  <a:cubicBezTo>
                    <a:pt x="5251" y="42211"/>
                    <a:pt x="5296" y="42234"/>
                    <a:pt x="5342" y="42257"/>
                  </a:cubicBezTo>
                  <a:cubicBezTo>
                    <a:pt x="5410" y="42280"/>
                    <a:pt x="5479" y="42325"/>
                    <a:pt x="5570" y="42348"/>
                  </a:cubicBezTo>
                  <a:cubicBezTo>
                    <a:pt x="5616" y="42371"/>
                    <a:pt x="5662" y="42394"/>
                    <a:pt x="5730" y="42417"/>
                  </a:cubicBezTo>
                  <a:cubicBezTo>
                    <a:pt x="5799" y="42462"/>
                    <a:pt x="5867" y="42485"/>
                    <a:pt x="5958" y="42508"/>
                  </a:cubicBezTo>
                  <a:cubicBezTo>
                    <a:pt x="6004" y="42531"/>
                    <a:pt x="6072" y="42553"/>
                    <a:pt x="6141" y="42576"/>
                  </a:cubicBezTo>
                  <a:cubicBezTo>
                    <a:pt x="6209" y="42622"/>
                    <a:pt x="6301" y="42645"/>
                    <a:pt x="6392" y="42668"/>
                  </a:cubicBezTo>
                  <a:cubicBezTo>
                    <a:pt x="6460" y="42690"/>
                    <a:pt x="6506" y="42713"/>
                    <a:pt x="6575" y="42736"/>
                  </a:cubicBezTo>
                  <a:cubicBezTo>
                    <a:pt x="6689" y="42759"/>
                    <a:pt x="6803" y="42805"/>
                    <a:pt x="6917" y="42827"/>
                  </a:cubicBezTo>
                  <a:cubicBezTo>
                    <a:pt x="6963" y="42850"/>
                    <a:pt x="6985" y="42850"/>
                    <a:pt x="7031" y="42873"/>
                  </a:cubicBezTo>
                  <a:cubicBezTo>
                    <a:pt x="7122" y="42896"/>
                    <a:pt x="7214" y="42919"/>
                    <a:pt x="7328" y="42942"/>
                  </a:cubicBezTo>
                  <a:cubicBezTo>
                    <a:pt x="7373" y="43147"/>
                    <a:pt x="7442" y="43352"/>
                    <a:pt x="7510" y="43512"/>
                  </a:cubicBezTo>
                  <a:cubicBezTo>
                    <a:pt x="7533" y="43558"/>
                    <a:pt x="7556" y="43603"/>
                    <a:pt x="7556" y="43649"/>
                  </a:cubicBezTo>
                  <a:cubicBezTo>
                    <a:pt x="7602" y="43740"/>
                    <a:pt x="7625" y="43786"/>
                    <a:pt x="7625" y="43786"/>
                  </a:cubicBezTo>
                  <a:cubicBezTo>
                    <a:pt x="7625" y="43786"/>
                    <a:pt x="7670" y="43877"/>
                    <a:pt x="7761" y="44037"/>
                  </a:cubicBezTo>
                  <a:cubicBezTo>
                    <a:pt x="7921" y="44653"/>
                    <a:pt x="8127" y="45270"/>
                    <a:pt x="8332" y="45909"/>
                  </a:cubicBezTo>
                  <a:cubicBezTo>
                    <a:pt x="8332" y="45909"/>
                    <a:pt x="8332" y="45932"/>
                    <a:pt x="8332" y="45932"/>
                  </a:cubicBezTo>
                  <a:cubicBezTo>
                    <a:pt x="8446" y="46228"/>
                    <a:pt x="8538" y="46525"/>
                    <a:pt x="8629" y="46822"/>
                  </a:cubicBezTo>
                  <a:cubicBezTo>
                    <a:pt x="8629" y="46845"/>
                    <a:pt x="8652" y="46845"/>
                    <a:pt x="8652" y="46867"/>
                  </a:cubicBezTo>
                  <a:cubicBezTo>
                    <a:pt x="8948" y="47758"/>
                    <a:pt x="9245" y="48602"/>
                    <a:pt x="9519" y="49355"/>
                  </a:cubicBezTo>
                  <a:lnTo>
                    <a:pt x="11939" y="49355"/>
                  </a:lnTo>
                  <a:cubicBezTo>
                    <a:pt x="12053" y="49355"/>
                    <a:pt x="12190" y="49355"/>
                    <a:pt x="12304" y="49333"/>
                  </a:cubicBezTo>
                  <a:cubicBezTo>
                    <a:pt x="12304" y="47917"/>
                    <a:pt x="12304" y="45954"/>
                    <a:pt x="12304" y="44220"/>
                  </a:cubicBezTo>
                  <a:cubicBezTo>
                    <a:pt x="12304" y="43969"/>
                    <a:pt x="12304" y="43740"/>
                    <a:pt x="12281" y="43512"/>
                  </a:cubicBezTo>
                  <a:lnTo>
                    <a:pt x="12988" y="43512"/>
                  </a:lnTo>
                  <a:cubicBezTo>
                    <a:pt x="13103" y="45293"/>
                    <a:pt x="13262" y="47621"/>
                    <a:pt x="13399" y="49333"/>
                  </a:cubicBezTo>
                  <a:lnTo>
                    <a:pt x="16275" y="49333"/>
                  </a:lnTo>
                  <a:cubicBezTo>
                    <a:pt x="16732" y="47758"/>
                    <a:pt x="17211" y="45840"/>
                    <a:pt x="17576" y="44128"/>
                  </a:cubicBezTo>
                  <a:cubicBezTo>
                    <a:pt x="17645" y="43969"/>
                    <a:pt x="17691" y="43855"/>
                    <a:pt x="17691" y="43855"/>
                  </a:cubicBezTo>
                  <a:cubicBezTo>
                    <a:pt x="17691" y="43855"/>
                    <a:pt x="17736" y="43763"/>
                    <a:pt x="17782" y="43581"/>
                  </a:cubicBezTo>
                  <a:cubicBezTo>
                    <a:pt x="17782" y="43581"/>
                    <a:pt x="17782" y="43558"/>
                    <a:pt x="17782" y="43558"/>
                  </a:cubicBezTo>
                  <a:cubicBezTo>
                    <a:pt x="17805" y="43512"/>
                    <a:pt x="17805" y="43489"/>
                    <a:pt x="17827" y="43444"/>
                  </a:cubicBezTo>
                  <a:cubicBezTo>
                    <a:pt x="17827" y="43421"/>
                    <a:pt x="17827" y="43375"/>
                    <a:pt x="17850" y="43352"/>
                  </a:cubicBezTo>
                  <a:cubicBezTo>
                    <a:pt x="17850" y="43330"/>
                    <a:pt x="17850" y="43307"/>
                    <a:pt x="17850" y="43307"/>
                  </a:cubicBezTo>
                  <a:cubicBezTo>
                    <a:pt x="17873" y="43261"/>
                    <a:pt x="17873" y="43215"/>
                    <a:pt x="17896" y="43170"/>
                  </a:cubicBezTo>
                  <a:cubicBezTo>
                    <a:pt x="17896" y="43170"/>
                    <a:pt x="17896" y="43147"/>
                    <a:pt x="17896" y="43147"/>
                  </a:cubicBezTo>
                  <a:cubicBezTo>
                    <a:pt x="17896" y="43078"/>
                    <a:pt x="17919" y="43033"/>
                    <a:pt x="17919" y="42987"/>
                  </a:cubicBezTo>
                  <a:cubicBezTo>
                    <a:pt x="17942" y="42919"/>
                    <a:pt x="17942" y="42873"/>
                    <a:pt x="17942" y="42827"/>
                  </a:cubicBezTo>
                  <a:cubicBezTo>
                    <a:pt x="18010" y="42805"/>
                    <a:pt x="18056" y="42782"/>
                    <a:pt x="18101" y="42782"/>
                  </a:cubicBezTo>
                  <a:cubicBezTo>
                    <a:pt x="18193" y="42759"/>
                    <a:pt x="18261" y="42713"/>
                    <a:pt x="18352" y="42690"/>
                  </a:cubicBezTo>
                  <a:cubicBezTo>
                    <a:pt x="18421" y="42668"/>
                    <a:pt x="18512" y="42645"/>
                    <a:pt x="18581" y="42622"/>
                  </a:cubicBezTo>
                  <a:cubicBezTo>
                    <a:pt x="18649" y="42599"/>
                    <a:pt x="18740" y="42553"/>
                    <a:pt x="18809" y="42531"/>
                  </a:cubicBezTo>
                  <a:cubicBezTo>
                    <a:pt x="18877" y="42508"/>
                    <a:pt x="18946" y="42485"/>
                    <a:pt x="19037" y="42462"/>
                  </a:cubicBezTo>
                  <a:cubicBezTo>
                    <a:pt x="19106" y="42417"/>
                    <a:pt x="19174" y="42394"/>
                    <a:pt x="19243" y="42371"/>
                  </a:cubicBezTo>
                  <a:cubicBezTo>
                    <a:pt x="19311" y="42348"/>
                    <a:pt x="19380" y="42302"/>
                    <a:pt x="19448" y="42280"/>
                  </a:cubicBezTo>
                  <a:cubicBezTo>
                    <a:pt x="19517" y="42234"/>
                    <a:pt x="19585" y="42211"/>
                    <a:pt x="19653" y="42165"/>
                  </a:cubicBezTo>
                  <a:cubicBezTo>
                    <a:pt x="19768" y="42120"/>
                    <a:pt x="19882" y="42074"/>
                    <a:pt x="19996" y="42006"/>
                  </a:cubicBezTo>
                  <a:cubicBezTo>
                    <a:pt x="20042" y="41983"/>
                    <a:pt x="20110" y="41960"/>
                    <a:pt x="20156" y="41914"/>
                  </a:cubicBezTo>
                  <a:cubicBezTo>
                    <a:pt x="20224" y="41892"/>
                    <a:pt x="20270" y="41846"/>
                    <a:pt x="20338" y="41823"/>
                  </a:cubicBezTo>
                  <a:cubicBezTo>
                    <a:pt x="20384" y="41800"/>
                    <a:pt x="20452" y="41755"/>
                    <a:pt x="20498" y="41732"/>
                  </a:cubicBezTo>
                  <a:cubicBezTo>
                    <a:pt x="20544" y="41709"/>
                    <a:pt x="20612" y="41663"/>
                    <a:pt x="20658" y="41640"/>
                  </a:cubicBezTo>
                  <a:cubicBezTo>
                    <a:pt x="20703" y="41595"/>
                    <a:pt x="20749" y="41572"/>
                    <a:pt x="20795" y="41549"/>
                  </a:cubicBezTo>
                  <a:cubicBezTo>
                    <a:pt x="20840" y="41504"/>
                    <a:pt x="20909" y="41481"/>
                    <a:pt x="20955" y="41435"/>
                  </a:cubicBezTo>
                  <a:cubicBezTo>
                    <a:pt x="21000" y="41412"/>
                    <a:pt x="21046" y="41367"/>
                    <a:pt x="21069" y="41344"/>
                  </a:cubicBezTo>
                  <a:cubicBezTo>
                    <a:pt x="21137" y="41321"/>
                    <a:pt x="21183" y="41275"/>
                    <a:pt x="21228" y="41230"/>
                  </a:cubicBezTo>
                  <a:cubicBezTo>
                    <a:pt x="21251" y="41207"/>
                    <a:pt x="21297" y="41184"/>
                    <a:pt x="21343" y="41138"/>
                  </a:cubicBezTo>
                  <a:cubicBezTo>
                    <a:pt x="21388" y="41115"/>
                    <a:pt x="21434" y="41070"/>
                    <a:pt x="21457" y="41047"/>
                  </a:cubicBezTo>
                  <a:cubicBezTo>
                    <a:pt x="21502" y="41024"/>
                    <a:pt x="21548" y="40979"/>
                    <a:pt x="21571" y="40956"/>
                  </a:cubicBezTo>
                  <a:cubicBezTo>
                    <a:pt x="21639" y="40887"/>
                    <a:pt x="21708" y="40842"/>
                    <a:pt x="21776" y="40773"/>
                  </a:cubicBezTo>
                  <a:cubicBezTo>
                    <a:pt x="21799" y="40750"/>
                    <a:pt x="21845" y="40705"/>
                    <a:pt x="21868" y="40682"/>
                  </a:cubicBezTo>
                  <a:cubicBezTo>
                    <a:pt x="21913" y="40636"/>
                    <a:pt x="21936" y="40613"/>
                    <a:pt x="21982" y="40568"/>
                  </a:cubicBezTo>
                  <a:cubicBezTo>
                    <a:pt x="22004" y="40545"/>
                    <a:pt x="22027" y="40522"/>
                    <a:pt x="22050" y="40499"/>
                  </a:cubicBezTo>
                  <a:cubicBezTo>
                    <a:pt x="22096" y="40454"/>
                    <a:pt x="22119" y="40431"/>
                    <a:pt x="22141" y="40385"/>
                  </a:cubicBezTo>
                  <a:cubicBezTo>
                    <a:pt x="22164" y="40362"/>
                    <a:pt x="22210" y="40339"/>
                    <a:pt x="22233" y="40317"/>
                  </a:cubicBezTo>
                  <a:cubicBezTo>
                    <a:pt x="22256" y="40271"/>
                    <a:pt x="22278" y="40248"/>
                    <a:pt x="22301" y="40202"/>
                  </a:cubicBezTo>
                  <a:cubicBezTo>
                    <a:pt x="22324" y="40180"/>
                    <a:pt x="22347" y="40157"/>
                    <a:pt x="22370" y="40134"/>
                  </a:cubicBezTo>
                  <a:cubicBezTo>
                    <a:pt x="22393" y="40111"/>
                    <a:pt x="22415" y="40066"/>
                    <a:pt x="22438" y="40043"/>
                  </a:cubicBezTo>
                  <a:cubicBezTo>
                    <a:pt x="22461" y="40020"/>
                    <a:pt x="22484" y="39997"/>
                    <a:pt x="22507" y="39974"/>
                  </a:cubicBezTo>
                  <a:cubicBezTo>
                    <a:pt x="22507" y="39929"/>
                    <a:pt x="22529" y="39906"/>
                    <a:pt x="22552" y="39883"/>
                  </a:cubicBezTo>
                  <a:cubicBezTo>
                    <a:pt x="22575" y="39860"/>
                    <a:pt x="22598" y="39837"/>
                    <a:pt x="22598" y="39814"/>
                  </a:cubicBezTo>
                  <a:cubicBezTo>
                    <a:pt x="22621" y="39792"/>
                    <a:pt x="22644" y="39746"/>
                    <a:pt x="22666" y="39723"/>
                  </a:cubicBezTo>
                  <a:cubicBezTo>
                    <a:pt x="22666" y="39700"/>
                    <a:pt x="22689" y="39677"/>
                    <a:pt x="22712" y="39655"/>
                  </a:cubicBezTo>
                  <a:cubicBezTo>
                    <a:pt x="22735" y="39632"/>
                    <a:pt x="22735" y="39586"/>
                    <a:pt x="22758" y="39563"/>
                  </a:cubicBezTo>
                  <a:cubicBezTo>
                    <a:pt x="22781" y="39541"/>
                    <a:pt x="22803" y="39495"/>
                    <a:pt x="22803" y="39472"/>
                  </a:cubicBezTo>
                  <a:cubicBezTo>
                    <a:pt x="22826" y="39449"/>
                    <a:pt x="22826" y="39426"/>
                    <a:pt x="22849" y="39426"/>
                  </a:cubicBezTo>
                  <a:cubicBezTo>
                    <a:pt x="22849" y="39404"/>
                    <a:pt x="22872" y="39381"/>
                    <a:pt x="22872" y="39358"/>
                  </a:cubicBezTo>
                  <a:cubicBezTo>
                    <a:pt x="22895" y="39335"/>
                    <a:pt x="22895" y="39335"/>
                    <a:pt x="22895" y="39312"/>
                  </a:cubicBezTo>
                  <a:cubicBezTo>
                    <a:pt x="22918" y="39289"/>
                    <a:pt x="22918" y="39267"/>
                    <a:pt x="22918" y="39267"/>
                  </a:cubicBezTo>
                  <a:cubicBezTo>
                    <a:pt x="22940" y="39244"/>
                    <a:pt x="22940" y="39244"/>
                    <a:pt x="22940" y="39221"/>
                  </a:cubicBezTo>
                  <a:cubicBezTo>
                    <a:pt x="22940" y="39198"/>
                    <a:pt x="22963" y="39198"/>
                    <a:pt x="22963" y="39175"/>
                  </a:cubicBezTo>
                  <a:cubicBezTo>
                    <a:pt x="22963" y="39175"/>
                    <a:pt x="22963" y="39153"/>
                    <a:pt x="22963" y="39153"/>
                  </a:cubicBezTo>
                  <a:cubicBezTo>
                    <a:pt x="22986" y="39130"/>
                    <a:pt x="22986" y="39130"/>
                    <a:pt x="22986" y="39107"/>
                  </a:cubicBezTo>
                  <a:cubicBezTo>
                    <a:pt x="22986" y="39107"/>
                    <a:pt x="22986" y="39107"/>
                    <a:pt x="22986" y="39084"/>
                  </a:cubicBezTo>
                  <a:cubicBezTo>
                    <a:pt x="22986" y="39084"/>
                    <a:pt x="23009" y="39084"/>
                    <a:pt x="23009" y="39061"/>
                  </a:cubicBezTo>
                  <a:lnTo>
                    <a:pt x="20384" y="34770"/>
                  </a:lnTo>
                  <a:cubicBezTo>
                    <a:pt x="20521" y="34587"/>
                    <a:pt x="20703" y="34405"/>
                    <a:pt x="20863" y="34199"/>
                  </a:cubicBezTo>
                  <a:cubicBezTo>
                    <a:pt x="20886" y="34177"/>
                    <a:pt x="20909" y="34131"/>
                    <a:pt x="20932" y="34108"/>
                  </a:cubicBezTo>
                  <a:cubicBezTo>
                    <a:pt x="20932" y="34108"/>
                    <a:pt x="20955" y="34085"/>
                    <a:pt x="20955" y="34062"/>
                  </a:cubicBezTo>
                  <a:cubicBezTo>
                    <a:pt x="21000" y="34017"/>
                    <a:pt x="21023" y="33971"/>
                    <a:pt x="21069" y="33926"/>
                  </a:cubicBezTo>
                  <a:cubicBezTo>
                    <a:pt x="21069" y="33903"/>
                    <a:pt x="21091" y="33880"/>
                    <a:pt x="21114" y="33857"/>
                  </a:cubicBezTo>
                  <a:cubicBezTo>
                    <a:pt x="21137" y="33789"/>
                    <a:pt x="21183" y="33743"/>
                    <a:pt x="21206" y="33674"/>
                  </a:cubicBezTo>
                  <a:cubicBezTo>
                    <a:pt x="21206" y="33674"/>
                    <a:pt x="21206" y="33674"/>
                    <a:pt x="21206" y="33652"/>
                  </a:cubicBezTo>
                  <a:cubicBezTo>
                    <a:pt x="21297" y="33515"/>
                    <a:pt x="21365" y="33355"/>
                    <a:pt x="21434" y="33195"/>
                  </a:cubicBezTo>
                  <a:cubicBezTo>
                    <a:pt x="21753" y="32465"/>
                    <a:pt x="21799" y="31666"/>
                    <a:pt x="21868" y="31095"/>
                  </a:cubicBezTo>
                  <a:cubicBezTo>
                    <a:pt x="21890" y="30798"/>
                    <a:pt x="21890" y="30570"/>
                    <a:pt x="21890" y="30388"/>
                  </a:cubicBezTo>
                  <a:cubicBezTo>
                    <a:pt x="21890" y="30296"/>
                    <a:pt x="21913" y="30228"/>
                    <a:pt x="21913" y="30182"/>
                  </a:cubicBezTo>
                  <a:cubicBezTo>
                    <a:pt x="21913" y="30137"/>
                    <a:pt x="21913" y="30114"/>
                    <a:pt x="21913" y="30114"/>
                  </a:cubicBezTo>
                  <a:cubicBezTo>
                    <a:pt x="21913" y="30114"/>
                    <a:pt x="21890" y="30022"/>
                    <a:pt x="21890" y="29840"/>
                  </a:cubicBezTo>
                  <a:cubicBezTo>
                    <a:pt x="21868" y="29680"/>
                    <a:pt x="21868" y="29429"/>
                    <a:pt x="21822" y="29155"/>
                  </a:cubicBezTo>
                  <a:cubicBezTo>
                    <a:pt x="21799" y="28995"/>
                    <a:pt x="21776" y="28835"/>
                    <a:pt x="21753" y="28676"/>
                  </a:cubicBezTo>
                  <a:cubicBezTo>
                    <a:pt x="21731" y="28516"/>
                    <a:pt x="21708" y="28333"/>
                    <a:pt x="21662" y="28174"/>
                  </a:cubicBezTo>
                  <a:cubicBezTo>
                    <a:pt x="21594" y="27808"/>
                    <a:pt x="21525" y="27420"/>
                    <a:pt x="21434" y="27055"/>
                  </a:cubicBezTo>
                  <a:cubicBezTo>
                    <a:pt x="21411" y="26941"/>
                    <a:pt x="21388" y="26827"/>
                    <a:pt x="21343" y="26690"/>
                  </a:cubicBezTo>
                  <a:cubicBezTo>
                    <a:pt x="21343" y="26599"/>
                    <a:pt x="21320" y="26530"/>
                    <a:pt x="21320" y="26484"/>
                  </a:cubicBezTo>
                  <a:cubicBezTo>
                    <a:pt x="21320" y="26462"/>
                    <a:pt x="21297" y="26439"/>
                    <a:pt x="21297" y="26439"/>
                  </a:cubicBezTo>
                  <a:cubicBezTo>
                    <a:pt x="21297" y="26416"/>
                    <a:pt x="21297" y="26416"/>
                    <a:pt x="21297" y="26416"/>
                  </a:cubicBezTo>
                  <a:cubicBezTo>
                    <a:pt x="21297" y="26393"/>
                    <a:pt x="21297" y="26393"/>
                    <a:pt x="21297" y="26370"/>
                  </a:cubicBezTo>
                  <a:lnTo>
                    <a:pt x="21959" y="26370"/>
                  </a:lnTo>
                  <a:cubicBezTo>
                    <a:pt x="21982" y="26370"/>
                    <a:pt x="21982" y="26370"/>
                    <a:pt x="22004" y="26348"/>
                  </a:cubicBezTo>
                  <a:lnTo>
                    <a:pt x="22164" y="26348"/>
                  </a:lnTo>
                  <a:cubicBezTo>
                    <a:pt x="22187" y="26348"/>
                    <a:pt x="22187" y="26325"/>
                    <a:pt x="22187" y="26325"/>
                  </a:cubicBezTo>
                  <a:cubicBezTo>
                    <a:pt x="22233" y="26325"/>
                    <a:pt x="22278" y="26325"/>
                    <a:pt x="22324" y="26302"/>
                  </a:cubicBezTo>
                  <a:lnTo>
                    <a:pt x="22347" y="26302"/>
                  </a:lnTo>
                  <a:cubicBezTo>
                    <a:pt x="22393" y="26302"/>
                    <a:pt x="22415" y="26279"/>
                    <a:pt x="22461" y="26279"/>
                  </a:cubicBezTo>
                  <a:cubicBezTo>
                    <a:pt x="22461" y="26279"/>
                    <a:pt x="22461" y="26256"/>
                    <a:pt x="22484" y="26256"/>
                  </a:cubicBezTo>
                  <a:cubicBezTo>
                    <a:pt x="22552" y="26233"/>
                    <a:pt x="22621" y="26211"/>
                    <a:pt x="22666" y="26165"/>
                  </a:cubicBezTo>
                  <a:cubicBezTo>
                    <a:pt x="23123" y="25845"/>
                    <a:pt x="22621" y="25206"/>
                    <a:pt x="22096" y="24567"/>
                  </a:cubicBezTo>
                  <a:cubicBezTo>
                    <a:pt x="21594" y="23997"/>
                    <a:pt x="21114" y="22581"/>
                    <a:pt x="20635" y="21463"/>
                  </a:cubicBezTo>
                  <a:cubicBezTo>
                    <a:pt x="21845" y="21372"/>
                    <a:pt x="23123" y="21029"/>
                    <a:pt x="24173" y="20664"/>
                  </a:cubicBezTo>
                  <a:cubicBezTo>
                    <a:pt x="24196" y="20641"/>
                    <a:pt x="24219" y="20641"/>
                    <a:pt x="24241" y="20641"/>
                  </a:cubicBezTo>
                  <a:cubicBezTo>
                    <a:pt x="24721" y="20504"/>
                    <a:pt x="25200" y="20322"/>
                    <a:pt x="25520" y="20139"/>
                  </a:cubicBezTo>
                  <a:cubicBezTo>
                    <a:pt x="25542" y="20116"/>
                    <a:pt x="25588" y="20093"/>
                    <a:pt x="25611" y="20093"/>
                  </a:cubicBezTo>
                  <a:cubicBezTo>
                    <a:pt x="25953" y="19934"/>
                    <a:pt x="26250" y="19797"/>
                    <a:pt x="26433" y="19705"/>
                  </a:cubicBezTo>
                  <a:lnTo>
                    <a:pt x="26478" y="19705"/>
                  </a:lnTo>
                  <a:lnTo>
                    <a:pt x="26570" y="19683"/>
                  </a:lnTo>
                  <a:lnTo>
                    <a:pt x="26615" y="19683"/>
                  </a:lnTo>
                  <a:cubicBezTo>
                    <a:pt x="26638" y="19683"/>
                    <a:pt x="26661" y="19683"/>
                    <a:pt x="26638" y="19660"/>
                  </a:cubicBezTo>
                  <a:cubicBezTo>
                    <a:pt x="26638" y="19660"/>
                    <a:pt x="26615" y="19637"/>
                    <a:pt x="26615" y="19614"/>
                  </a:cubicBezTo>
                  <a:cubicBezTo>
                    <a:pt x="26661" y="19591"/>
                    <a:pt x="26707" y="19568"/>
                    <a:pt x="26707" y="19568"/>
                  </a:cubicBezTo>
                  <a:cubicBezTo>
                    <a:pt x="26615" y="19523"/>
                    <a:pt x="26547" y="19454"/>
                    <a:pt x="26478" y="19386"/>
                  </a:cubicBezTo>
                  <a:cubicBezTo>
                    <a:pt x="26455" y="19386"/>
                    <a:pt x="26433" y="19363"/>
                    <a:pt x="26410" y="19340"/>
                  </a:cubicBezTo>
                  <a:cubicBezTo>
                    <a:pt x="26387" y="19317"/>
                    <a:pt x="26364" y="19295"/>
                    <a:pt x="26341" y="19272"/>
                  </a:cubicBezTo>
                  <a:cubicBezTo>
                    <a:pt x="26113" y="18975"/>
                    <a:pt x="25976" y="18770"/>
                    <a:pt x="25976" y="18770"/>
                  </a:cubicBezTo>
                  <a:cubicBezTo>
                    <a:pt x="25976" y="18770"/>
                    <a:pt x="25748" y="18496"/>
                    <a:pt x="25451" y="18085"/>
                  </a:cubicBezTo>
                  <a:cubicBezTo>
                    <a:pt x="25405" y="18016"/>
                    <a:pt x="25360" y="17925"/>
                    <a:pt x="25314" y="17857"/>
                  </a:cubicBezTo>
                  <a:cubicBezTo>
                    <a:pt x="24789" y="16921"/>
                    <a:pt x="24447" y="15848"/>
                    <a:pt x="24241" y="15026"/>
                  </a:cubicBezTo>
                  <a:cubicBezTo>
                    <a:pt x="24173" y="14798"/>
                    <a:pt x="24127" y="14615"/>
                    <a:pt x="24104" y="14433"/>
                  </a:cubicBezTo>
                  <a:cubicBezTo>
                    <a:pt x="24059" y="14113"/>
                    <a:pt x="24036" y="13885"/>
                    <a:pt x="24036" y="13794"/>
                  </a:cubicBezTo>
                  <a:lnTo>
                    <a:pt x="24036" y="13794"/>
                  </a:lnTo>
                  <a:cubicBezTo>
                    <a:pt x="24121" y="13803"/>
                    <a:pt x="24210" y="13809"/>
                    <a:pt x="24301" y="13809"/>
                  </a:cubicBezTo>
                  <a:cubicBezTo>
                    <a:pt x="24430" y="13809"/>
                    <a:pt x="24564" y="13798"/>
                    <a:pt x="24698" y="13771"/>
                  </a:cubicBezTo>
                  <a:lnTo>
                    <a:pt x="24721" y="13771"/>
                  </a:lnTo>
                  <a:lnTo>
                    <a:pt x="24944" y="13793"/>
                  </a:lnTo>
                  <a:lnTo>
                    <a:pt x="24944" y="13793"/>
                  </a:lnTo>
                  <a:cubicBezTo>
                    <a:pt x="24930" y="13791"/>
                    <a:pt x="24890" y="13780"/>
                    <a:pt x="24835" y="13725"/>
                  </a:cubicBezTo>
                  <a:cubicBezTo>
                    <a:pt x="24858" y="13702"/>
                    <a:pt x="24880" y="13702"/>
                    <a:pt x="24903" y="13680"/>
                  </a:cubicBezTo>
                  <a:cubicBezTo>
                    <a:pt x="25063" y="13657"/>
                    <a:pt x="24926" y="13588"/>
                    <a:pt x="24880" y="13520"/>
                  </a:cubicBezTo>
                  <a:cubicBezTo>
                    <a:pt x="24858" y="13497"/>
                    <a:pt x="24835" y="13474"/>
                    <a:pt x="24835" y="13474"/>
                  </a:cubicBezTo>
                  <a:lnTo>
                    <a:pt x="24789" y="13451"/>
                  </a:lnTo>
                  <a:lnTo>
                    <a:pt x="24721" y="13383"/>
                  </a:lnTo>
                  <a:cubicBezTo>
                    <a:pt x="24675" y="13360"/>
                    <a:pt x="24629" y="13314"/>
                    <a:pt x="24607" y="13269"/>
                  </a:cubicBezTo>
                  <a:lnTo>
                    <a:pt x="24538" y="13223"/>
                  </a:lnTo>
                  <a:cubicBezTo>
                    <a:pt x="24515" y="13200"/>
                    <a:pt x="24515" y="13177"/>
                    <a:pt x="24492" y="13155"/>
                  </a:cubicBezTo>
                  <a:lnTo>
                    <a:pt x="24401" y="13018"/>
                  </a:lnTo>
                  <a:cubicBezTo>
                    <a:pt x="24378" y="12903"/>
                    <a:pt x="24310" y="12789"/>
                    <a:pt x="24287" y="12675"/>
                  </a:cubicBezTo>
                  <a:cubicBezTo>
                    <a:pt x="24127" y="12242"/>
                    <a:pt x="24036" y="11785"/>
                    <a:pt x="23967" y="11329"/>
                  </a:cubicBezTo>
                  <a:cubicBezTo>
                    <a:pt x="23922" y="10895"/>
                    <a:pt x="23899" y="10484"/>
                    <a:pt x="23876" y="10142"/>
                  </a:cubicBezTo>
                  <a:cubicBezTo>
                    <a:pt x="23853" y="9776"/>
                    <a:pt x="23853" y="9480"/>
                    <a:pt x="23831" y="9274"/>
                  </a:cubicBezTo>
                  <a:cubicBezTo>
                    <a:pt x="23831" y="9069"/>
                    <a:pt x="23831" y="8955"/>
                    <a:pt x="23831" y="8955"/>
                  </a:cubicBezTo>
                  <a:cubicBezTo>
                    <a:pt x="23831" y="8955"/>
                    <a:pt x="23808" y="8475"/>
                    <a:pt x="23785" y="7768"/>
                  </a:cubicBezTo>
                  <a:cubicBezTo>
                    <a:pt x="23716" y="7060"/>
                    <a:pt x="23602" y="6079"/>
                    <a:pt x="23191" y="5211"/>
                  </a:cubicBezTo>
                  <a:cubicBezTo>
                    <a:pt x="23123" y="5052"/>
                    <a:pt x="23032" y="4915"/>
                    <a:pt x="22963" y="4778"/>
                  </a:cubicBezTo>
                  <a:cubicBezTo>
                    <a:pt x="22872" y="4595"/>
                    <a:pt x="22758" y="4412"/>
                    <a:pt x="22644" y="4253"/>
                  </a:cubicBezTo>
                  <a:cubicBezTo>
                    <a:pt x="22598" y="4207"/>
                    <a:pt x="22552" y="4161"/>
                    <a:pt x="22507" y="4116"/>
                  </a:cubicBezTo>
                  <a:cubicBezTo>
                    <a:pt x="22210" y="3728"/>
                    <a:pt x="21868" y="3408"/>
                    <a:pt x="21502" y="3226"/>
                  </a:cubicBezTo>
                  <a:cubicBezTo>
                    <a:pt x="21183" y="3043"/>
                    <a:pt x="20886" y="2974"/>
                    <a:pt x="20681" y="2974"/>
                  </a:cubicBezTo>
                  <a:lnTo>
                    <a:pt x="20635" y="2974"/>
                  </a:lnTo>
                  <a:cubicBezTo>
                    <a:pt x="20521" y="2929"/>
                    <a:pt x="20407" y="2906"/>
                    <a:pt x="20293" y="2883"/>
                  </a:cubicBezTo>
                  <a:cubicBezTo>
                    <a:pt x="19996" y="2609"/>
                    <a:pt x="19653" y="2335"/>
                    <a:pt x="19311" y="2061"/>
                  </a:cubicBezTo>
                  <a:cubicBezTo>
                    <a:pt x="19129" y="1947"/>
                    <a:pt x="18946" y="1810"/>
                    <a:pt x="18786" y="1673"/>
                  </a:cubicBezTo>
                  <a:cubicBezTo>
                    <a:pt x="18604" y="1536"/>
                    <a:pt x="18421" y="1422"/>
                    <a:pt x="18238" y="1308"/>
                  </a:cubicBezTo>
                  <a:cubicBezTo>
                    <a:pt x="17850" y="1103"/>
                    <a:pt x="17485" y="989"/>
                    <a:pt x="17143" y="897"/>
                  </a:cubicBezTo>
                  <a:cubicBezTo>
                    <a:pt x="16823" y="783"/>
                    <a:pt x="16549" y="715"/>
                    <a:pt x="16367" y="669"/>
                  </a:cubicBezTo>
                  <a:cubicBezTo>
                    <a:pt x="16184" y="623"/>
                    <a:pt x="16070" y="601"/>
                    <a:pt x="16070" y="601"/>
                  </a:cubicBezTo>
                  <a:lnTo>
                    <a:pt x="16070" y="601"/>
                  </a:lnTo>
                  <a:cubicBezTo>
                    <a:pt x="16070" y="601"/>
                    <a:pt x="16150" y="641"/>
                    <a:pt x="16311" y="703"/>
                  </a:cubicBezTo>
                  <a:lnTo>
                    <a:pt x="16311" y="703"/>
                  </a:lnTo>
                  <a:cubicBezTo>
                    <a:pt x="16192" y="678"/>
                    <a:pt x="16068" y="662"/>
                    <a:pt x="15956" y="646"/>
                  </a:cubicBezTo>
                  <a:cubicBezTo>
                    <a:pt x="15933" y="646"/>
                    <a:pt x="15910" y="623"/>
                    <a:pt x="15887" y="623"/>
                  </a:cubicBezTo>
                  <a:cubicBezTo>
                    <a:pt x="15705" y="555"/>
                    <a:pt x="15476" y="487"/>
                    <a:pt x="15248" y="395"/>
                  </a:cubicBezTo>
                  <a:cubicBezTo>
                    <a:pt x="15111" y="350"/>
                    <a:pt x="14997" y="327"/>
                    <a:pt x="14860" y="281"/>
                  </a:cubicBezTo>
                  <a:cubicBezTo>
                    <a:pt x="14723" y="258"/>
                    <a:pt x="14586" y="213"/>
                    <a:pt x="14449" y="190"/>
                  </a:cubicBezTo>
                  <a:cubicBezTo>
                    <a:pt x="14290" y="144"/>
                    <a:pt x="14153" y="144"/>
                    <a:pt x="13993" y="98"/>
                  </a:cubicBezTo>
                  <a:cubicBezTo>
                    <a:pt x="13856" y="76"/>
                    <a:pt x="13696" y="53"/>
                    <a:pt x="13536" y="30"/>
                  </a:cubicBezTo>
                  <a:cubicBezTo>
                    <a:pt x="13281" y="30"/>
                    <a:pt x="13025" y="1"/>
                    <a:pt x="127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3" name="Google Shape;1627;p23">
              <a:extLst>
                <a:ext uri="{FF2B5EF4-FFF2-40B4-BE49-F238E27FC236}">
                  <a16:creationId xmlns:a16="http://schemas.microsoft.com/office/drawing/2014/main" id="{BB39EA51-080A-C434-AEC7-621074CBE77D}"/>
                </a:ext>
              </a:extLst>
            </p:cNvPr>
            <p:cNvSpPr/>
            <p:nvPr/>
          </p:nvSpPr>
          <p:spPr>
            <a:xfrm>
              <a:off x="6846250" y="3241975"/>
              <a:ext cx="611750" cy="473900"/>
            </a:xfrm>
            <a:custGeom>
              <a:avLst/>
              <a:gdLst/>
              <a:ahLst/>
              <a:cxnLst/>
              <a:rect l="l" t="t" r="r" b="b"/>
              <a:pathLst>
                <a:path w="24470" h="18956" extrusionOk="0">
                  <a:moveTo>
                    <a:pt x="14293" y="111"/>
                  </a:moveTo>
                  <a:cubicBezTo>
                    <a:pt x="11375" y="111"/>
                    <a:pt x="6396" y="239"/>
                    <a:pt x="4132" y="1051"/>
                  </a:cubicBezTo>
                  <a:cubicBezTo>
                    <a:pt x="845" y="2261"/>
                    <a:pt x="2397" y="9907"/>
                    <a:pt x="2374" y="11573"/>
                  </a:cubicBezTo>
                  <a:cubicBezTo>
                    <a:pt x="2329" y="13240"/>
                    <a:pt x="868" y="15431"/>
                    <a:pt x="868" y="15431"/>
                  </a:cubicBezTo>
                  <a:lnTo>
                    <a:pt x="1598" y="15819"/>
                  </a:lnTo>
                  <a:cubicBezTo>
                    <a:pt x="1347" y="16481"/>
                    <a:pt x="0" y="16869"/>
                    <a:pt x="0" y="16869"/>
                  </a:cubicBezTo>
                  <a:cubicBezTo>
                    <a:pt x="983" y="18379"/>
                    <a:pt x="3241" y="18874"/>
                    <a:pt x="4834" y="18874"/>
                  </a:cubicBezTo>
                  <a:cubicBezTo>
                    <a:pt x="5240" y="18874"/>
                    <a:pt x="5602" y="18842"/>
                    <a:pt x="5889" y="18786"/>
                  </a:cubicBezTo>
                  <a:cubicBezTo>
                    <a:pt x="6573" y="18665"/>
                    <a:pt x="8440" y="18586"/>
                    <a:pt x="10548" y="18586"/>
                  </a:cubicBezTo>
                  <a:cubicBezTo>
                    <a:pt x="12802" y="18586"/>
                    <a:pt x="15331" y="18676"/>
                    <a:pt x="16982" y="18900"/>
                  </a:cubicBezTo>
                  <a:cubicBezTo>
                    <a:pt x="17260" y="18938"/>
                    <a:pt x="17545" y="18955"/>
                    <a:pt x="17835" y="18955"/>
                  </a:cubicBezTo>
                  <a:cubicBezTo>
                    <a:pt x="20890" y="18955"/>
                    <a:pt x="24469" y="17051"/>
                    <a:pt x="24469" y="17051"/>
                  </a:cubicBezTo>
                  <a:cubicBezTo>
                    <a:pt x="22392" y="15568"/>
                    <a:pt x="21707" y="11140"/>
                    <a:pt x="21707" y="11140"/>
                  </a:cubicBezTo>
                  <a:lnTo>
                    <a:pt x="21707" y="11140"/>
                  </a:lnTo>
                  <a:lnTo>
                    <a:pt x="22712" y="11277"/>
                  </a:lnTo>
                  <a:cubicBezTo>
                    <a:pt x="22712" y="11277"/>
                    <a:pt x="22255" y="11094"/>
                    <a:pt x="21844" y="9793"/>
                  </a:cubicBezTo>
                  <a:cubicBezTo>
                    <a:pt x="21456" y="8492"/>
                    <a:pt x="21821" y="3493"/>
                    <a:pt x="20406" y="1736"/>
                  </a:cubicBezTo>
                  <a:cubicBezTo>
                    <a:pt x="18991" y="1"/>
                    <a:pt x="16663" y="298"/>
                    <a:pt x="16549" y="138"/>
                  </a:cubicBezTo>
                  <a:cubicBezTo>
                    <a:pt x="16549" y="138"/>
                    <a:pt x="15640" y="111"/>
                    <a:pt x="14293" y="11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4" name="Google Shape;1628;p23">
              <a:extLst>
                <a:ext uri="{FF2B5EF4-FFF2-40B4-BE49-F238E27FC236}">
                  <a16:creationId xmlns:a16="http://schemas.microsoft.com/office/drawing/2014/main" id="{A4038DF1-B1C7-E417-9025-A5B3E5E23F8C}"/>
                </a:ext>
              </a:extLst>
            </p:cNvPr>
            <p:cNvSpPr/>
            <p:nvPr/>
          </p:nvSpPr>
          <p:spPr>
            <a:xfrm>
              <a:off x="6846825" y="3349275"/>
              <a:ext cx="611175" cy="366600"/>
            </a:xfrm>
            <a:custGeom>
              <a:avLst/>
              <a:gdLst/>
              <a:ahLst/>
              <a:cxnLst/>
              <a:rect l="l" t="t" r="r" b="b"/>
              <a:pathLst>
                <a:path w="24447" h="14664" extrusionOk="0">
                  <a:moveTo>
                    <a:pt x="19173" y="0"/>
                  </a:moveTo>
                  <a:cubicBezTo>
                    <a:pt x="19173" y="0"/>
                    <a:pt x="8286" y="6140"/>
                    <a:pt x="5843" y="10431"/>
                  </a:cubicBezTo>
                  <a:cubicBezTo>
                    <a:pt x="4754" y="12330"/>
                    <a:pt x="3208" y="12860"/>
                    <a:pt x="1806" y="12860"/>
                  </a:cubicBezTo>
                  <a:cubicBezTo>
                    <a:pt x="1152" y="12860"/>
                    <a:pt x="530" y="12745"/>
                    <a:pt x="0" y="12600"/>
                  </a:cubicBezTo>
                  <a:lnTo>
                    <a:pt x="0" y="12600"/>
                  </a:lnTo>
                  <a:cubicBezTo>
                    <a:pt x="982" y="14090"/>
                    <a:pt x="3223" y="14582"/>
                    <a:pt x="4810" y="14582"/>
                  </a:cubicBezTo>
                  <a:cubicBezTo>
                    <a:pt x="5215" y="14582"/>
                    <a:pt x="5578" y="14550"/>
                    <a:pt x="5866" y="14494"/>
                  </a:cubicBezTo>
                  <a:cubicBezTo>
                    <a:pt x="6550" y="14373"/>
                    <a:pt x="8417" y="14294"/>
                    <a:pt x="10525" y="14294"/>
                  </a:cubicBezTo>
                  <a:cubicBezTo>
                    <a:pt x="12779" y="14294"/>
                    <a:pt x="15308" y="14384"/>
                    <a:pt x="16959" y="14608"/>
                  </a:cubicBezTo>
                  <a:cubicBezTo>
                    <a:pt x="17237" y="14646"/>
                    <a:pt x="17522" y="14663"/>
                    <a:pt x="17812" y="14663"/>
                  </a:cubicBezTo>
                  <a:cubicBezTo>
                    <a:pt x="20867" y="14663"/>
                    <a:pt x="24446" y="12759"/>
                    <a:pt x="24446" y="12759"/>
                  </a:cubicBezTo>
                  <a:cubicBezTo>
                    <a:pt x="24104" y="12531"/>
                    <a:pt x="23807" y="12212"/>
                    <a:pt x="23533" y="11846"/>
                  </a:cubicBezTo>
                  <a:cubicBezTo>
                    <a:pt x="21433" y="11439"/>
                    <a:pt x="19205" y="7368"/>
                    <a:pt x="19812" y="7368"/>
                  </a:cubicBezTo>
                  <a:cubicBezTo>
                    <a:pt x="19884" y="7368"/>
                    <a:pt x="19997" y="7426"/>
                    <a:pt x="20155" y="7555"/>
                  </a:cubicBezTo>
                  <a:cubicBezTo>
                    <a:pt x="20748" y="8035"/>
                    <a:pt x="21387" y="8217"/>
                    <a:pt x="21981" y="8217"/>
                  </a:cubicBezTo>
                  <a:cubicBezTo>
                    <a:pt x="21775" y="7418"/>
                    <a:pt x="21684" y="6848"/>
                    <a:pt x="21684" y="6848"/>
                  </a:cubicBezTo>
                  <a:lnTo>
                    <a:pt x="21684" y="6848"/>
                  </a:lnTo>
                  <a:lnTo>
                    <a:pt x="22689" y="6985"/>
                  </a:lnTo>
                  <a:cubicBezTo>
                    <a:pt x="22689" y="6985"/>
                    <a:pt x="22255" y="6825"/>
                    <a:pt x="21867" y="5661"/>
                  </a:cubicBezTo>
                  <a:cubicBezTo>
                    <a:pt x="21775" y="5706"/>
                    <a:pt x="21661" y="5752"/>
                    <a:pt x="21524" y="5752"/>
                  </a:cubicBezTo>
                  <a:cubicBezTo>
                    <a:pt x="21516" y="5752"/>
                    <a:pt x="21508" y="5753"/>
                    <a:pt x="21500" y="5753"/>
                  </a:cubicBezTo>
                  <a:cubicBezTo>
                    <a:pt x="20098" y="5753"/>
                    <a:pt x="19173" y="0"/>
                    <a:pt x="19173"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5" name="Google Shape;1629;p23">
              <a:extLst>
                <a:ext uri="{FF2B5EF4-FFF2-40B4-BE49-F238E27FC236}">
                  <a16:creationId xmlns:a16="http://schemas.microsoft.com/office/drawing/2014/main" id="{161D8820-1782-8DCD-A898-D54B613CDC2B}"/>
                </a:ext>
              </a:extLst>
            </p:cNvPr>
            <p:cNvSpPr/>
            <p:nvPr/>
          </p:nvSpPr>
          <p:spPr>
            <a:xfrm>
              <a:off x="6869075" y="3518750"/>
              <a:ext cx="87325" cy="116125"/>
            </a:xfrm>
            <a:custGeom>
              <a:avLst/>
              <a:gdLst/>
              <a:ahLst/>
              <a:cxnLst/>
              <a:rect l="l" t="t" r="r" b="b"/>
              <a:pathLst>
                <a:path w="3493" h="4645" extrusionOk="0">
                  <a:moveTo>
                    <a:pt x="3356" y="0"/>
                  </a:moveTo>
                  <a:cubicBezTo>
                    <a:pt x="3356" y="1"/>
                    <a:pt x="2283" y="3447"/>
                    <a:pt x="868" y="3561"/>
                  </a:cubicBezTo>
                  <a:cubicBezTo>
                    <a:pt x="708" y="3561"/>
                    <a:pt x="594" y="3538"/>
                    <a:pt x="480" y="3492"/>
                  </a:cubicBezTo>
                  <a:cubicBezTo>
                    <a:pt x="251" y="3903"/>
                    <a:pt x="46" y="4200"/>
                    <a:pt x="0" y="4314"/>
                  </a:cubicBezTo>
                  <a:cubicBezTo>
                    <a:pt x="46" y="4337"/>
                    <a:pt x="92" y="4337"/>
                    <a:pt x="160" y="4360"/>
                  </a:cubicBezTo>
                  <a:cubicBezTo>
                    <a:pt x="681" y="4562"/>
                    <a:pt x="1132" y="4645"/>
                    <a:pt x="1516" y="4645"/>
                  </a:cubicBezTo>
                  <a:cubicBezTo>
                    <a:pt x="2478" y="4645"/>
                    <a:pt x="3023" y="4125"/>
                    <a:pt x="3219" y="3652"/>
                  </a:cubicBezTo>
                  <a:cubicBezTo>
                    <a:pt x="3493" y="3013"/>
                    <a:pt x="3356" y="1"/>
                    <a:pt x="3356" y="0"/>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6" name="Google Shape;1630;p23">
              <a:extLst>
                <a:ext uri="{FF2B5EF4-FFF2-40B4-BE49-F238E27FC236}">
                  <a16:creationId xmlns:a16="http://schemas.microsoft.com/office/drawing/2014/main" id="{85FF30C9-56BD-0709-FB5F-A83DE16C9198}"/>
                </a:ext>
              </a:extLst>
            </p:cNvPr>
            <p:cNvSpPr/>
            <p:nvPr/>
          </p:nvSpPr>
          <p:spPr>
            <a:xfrm>
              <a:off x="7298750" y="3253150"/>
              <a:ext cx="118150" cy="271125"/>
            </a:xfrm>
            <a:custGeom>
              <a:avLst/>
              <a:gdLst/>
              <a:ahLst/>
              <a:cxnLst/>
              <a:rect l="l" t="t" r="r" b="b"/>
              <a:pathLst>
                <a:path w="4726" h="10845" extrusionOk="0">
                  <a:moveTo>
                    <a:pt x="243" y="0"/>
                  </a:moveTo>
                  <a:cubicBezTo>
                    <a:pt x="183" y="0"/>
                    <a:pt x="138" y="10"/>
                    <a:pt x="92" y="10"/>
                  </a:cubicBezTo>
                  <a:cubicBezTo>
                    <a:pt x="46" y="10"/>
                    <a:pt x="1" y="33"/>
                    <a:pt x="1" y="33"/>
                  </a:cubicBezTo>
                  <a:cubicBezTo>
                    <a:pt x="1" y="33"/>
                    <a:pt x="138" y="33"/>
                    <a:pt x="343" y="56"/>
                  </a:cubicBezTo>
                  <a:cubicBezTo>
                    <a:pt x="549" y="79"/>
                    <a:pt x="823" y="147"/>
                    <a:pt x="1119" y="330"/>
                  </a:cubicBezTo>
                  <a:cubicBezTo>
                    <a:pt x="1736" y="672"/>
                    <a:pt x="2329" y="1448"/>
                    <a:pt x="2717" y="2293"/>
                  </a:cubicBezTo>
                  <a:cubicBezTo>
                    <a:pt x="3105" y="3160"/>
                    <a:pt x="3219" y="4096"/>
                    <a:pt x="3265" y="4804"/>
                  </a:cubicBezTo>
                  <a:cubicBezTo>
                    <a:pt x="3265" y="5511"/>
                    <a:pt x="3288" y="5991"/>
                    <a:pt x="3288" y="5991"/>
                  </a:cubicBezTo>
                  <a:cubicBezTo>
                    <a:pt x="3288" y="5991"/>
                    <a:pt x="3288" y="6105"/>
                    <a:pt x="3310" y="6310"/>
                  </a:cubicBezTo>
                  <a:cubicBezTo>
                    <a:pt x="3310" y="6538"/>
                    <a:pt x="3333" y="6812"/>
                    <a:pt x="3356" y="7178"/>
                  </a:cubicBezTo>
                  <a:cubicBezTo>
                    <a:pt x="3379" y="7543"/>
                    <a:pt x="3402" y="7954"/>
                    <a:pt x="3470" y="8410"/>
                  </a:cubicBezTo>
                  <a:cubicBezTo>
                    <a:pt x="3539" y="8844"/>
                    <a:pt x="3653" y="9323"/>
                    <a:pt x="3813" y="9780"/>
                  </a:cubicBezTo>
                  <a:cubicBezTo>
                    <a:pt x="3835" y="9894"/>
                    <a:pt x="3904" y="9985"/>
                    <a:pt x="3950" y="10099"/>
                  </a:cubicBezTo>
                  <a:lnTo>
                    <a:pt x="4041" y="10259"/>
                  </a:lnTo>
                  <a:cubicBezTo>
                    <a:pt x="4064" y="10282"/>
                    <a:pt x="4087" y="10305"/>
                    <a:pt x="4109" y="10350"/>
                  </a:cubicBezTo>
                  <a:lnTo>
                    <a:pt x="4178" y="10396"/>
                  </a:lnTo>
                  <a:cubicBezTo>
                    <a:pt x="4223" y="10464"/>
                    <a:pt x="4269" y="10487"/>
                    <a:pt x="4315" y="10533"/>
                  </a:cubicBezTo>
                  <a:lnTo>
                    <a:pt x="4383" y="10579"/>
                  </a:lnTo>
                  <a:lnTo>
                    <a:pt x="4406" y="10601"/>
                  </a:lnTo>
                  <a:cubicBezTo>
                    <a:pt x="4406" y="10601"/>
                    <a:pt x="4429" y="10601"/>
                    <a:pt x="4429" y="10624"/>
                  </a:cubicBezTo>
                  <a:cubicBezTo>
                    <a:pt x="4429" y="10624"/>
                    <a:pt x="4475" y="10647"/>
                    <a:pt x="4429" y="10670"/>
                  </a:cubicBezTo>
                  <a:lnTo>
                    <a:pt x="4406" y="10670"/>
                  </a:lnTo>
                  <a:lnTo>
                    <a:pt x="4338" y="10693"/>
                  </a:lnTo>
                  <a:cubicBezTo>
                    <a:pt x="4235" y="10727"/>
                    <a:pt x="4126" y="10738"/>
                    <a:pt x="4021" y="10738"/>
                  </a:cubicBezTo>
                  <a:cubicBezTo>
                    <a:pt x="3915" y="10738"/>
                    <a:pt x="3813" y="10727"/>
                    <a:pt x="3721" y="10716"/>
                  </a:cubicBezTo>
                  <a:cubicBezTo>
                    <a:pt x="3516" y="10716"/>
                    <a:pt x="3333" y="10670"/>
                    <a:pt x="3151" y="10624"/>
                  </a:cubicBezTo>
                  <a:cubicBezTo>
                    <a:pt x="2831" y="10510"/>
                    <a:pt x="2557" y="10373"/>
                    <a:pt x="2397" y="10236"/>
                  </a:cubicBezTo>
                  <a:cubicBezTo>
                    <a:pt x="2238" y="10122"/>
                    <a:pt x="2192" y="10008"/>
                    <a:pt x="2192" y="10008"/>
                  </a:cubicBezTo>
                  <a:lnTo>
                    <a:pt x="2192" y="10008"/>
                  </a:lnTo>
                  <a:cubicBezTo>
                    <a:pt x="2192" y="10008"/>
                    <a:pt x="2192" y="10031"/>
                    <a:pt x="2215" y="10076"/>
                  </a:cubicBezTo>
                  <a:cubicBezTo>
                    <a:pt x="2238" y="10099"/>
                    <a:pt x="2260" y="10145"/>
                    <a:pt x="2283" y="10168"/>
                  </a:cubicBezTo>
                  <a:cubicBezTo>
                    <a:pt x="2306" y="10191"/>
                    <a:pt x="2329" y="10236"/>
                    <a:pt x="2375" y="10282"/>
                  </a:cubicBezTo>
                  <a:cubicBezTo>
                    <a:pt x="2534" y="10419"/>
                    <a:pt x="2785" y="10579"/>
                    <a:pt x="3128" y="10693"/>
                  </a:cubicBezTo>
                  <a:cubicBezTo>
                    <a:pt x="3310" y="10761"/>
                    <a:pt x="3493" y="10784"/>
                    <a:pt x="3698" y="10830"/>
                  </a:cubicBezTo>
                  <a:cubicBezTo>
                    <a:pt x="3784" y="10839"/>
                    <a:pt x="3873" y="10845"/>
                    <a:pt x="3964" y="10845"/>
                  </a:cubicBezTo>
                  <a:cubicBezTo>
                    <a:pt x="4093" y="10845"/>
                    <a:pt x="4227" y="10834"/>
                    <a:pt x="4360" y="10807"/>
                  </a:cubicBezTo>
                  <a:cubicBezTo>
                    <a:pt x="4406" y="10807"/>
                    <a:pt x="4406" y="10784"/>
                    <a:pt x="4452" y="10784"/>
                  </a:cubicBezTo>
                  <a:cubicBezTo>
                    <a:pt x="4497" y="10761"/>
                    <a:pt x="4543" y="10738"/>
                    <a:pt x="4566" y="10716"/>
                  </a:cubicBezTo>
                  <a:cubicBezTo>
                    <a:pt x="4726" y="10693"/>
                    <a:pt x="4589" y="10624"/>
                    <a:pt x="4543" y="10556"/>
                  </a:cubicBezTo>
                  <a:cubicBezTo>
                    <a:pt x="4520" y="10533"/>
                    <a:pt x="4497" y="10510"/>
                    <a:pt x="4497" y="10510"/>
                  </a:cubicBezTo>
                  <a:lnTo>
                    <a:pt x="4452" y="10487"/>
                  </a:lnTo>
                  <a:lnTo>
                    <a:pt x="4383" y="10419"/>
                  </a:lnTo>
                  <a:cubicBezTo>
                    <a:pt x="4338" y="10396"/>
                    <a:pt x="4292" y="10350"/>
                    <a:pt x="4269" y="10305"/>
                  </a:cubicBezTo>
                  <a:lnTo>
                    <a:pt x="4201" y="10259"/>
                  </a:lnTo>
                  <a:cubicBezTo>
                    <a:pt x="4178" y="10236"/>
                    <a:pt x="4178" y="10213"/>
                    <a:pt x="4155" y="10191"/>
                  </a:cubicBezTo>
                  <a:lnTo>
                    <a:pt x="4064" y="10054"/>
                  </a:lnTo>
                  <a:cubicBezTo>
                    <a:pt x="4041" y="9939"/>
                    <a:pt x="3972" y="9825"/>
                    <a:pt x="3950" y="9711"/>
                  </a:cubicBezTo>
                  <a:cubicBezTo>
                    <a:pt x="3790" y="9278"/>
                    <a:pt x="3698" y="8821"/>
                    <a:pt x="3630" y="8387"/>
                  </a:cubicBezTo>
                  <a:cubicBezTo>
                    <a:pt x="3584" y="7931"/>
                    <a:pt x="3562" y="7520"/>
                    <a:pt x="3539" y="7178"/>
                  </a:cubicBezTo>
                  <a:cubicBezTo>
                    <a:pt x="3516" y="6812"/>
                    <a:pt x="3516" y="6516"/>
                    <a:pt x="3493" y="6310"/>
                  </a:cubicBezTo>
                  <a:cubicBezTo>
                    <a:pt x="3493" y="6105"/>
                    <a:pt x="3493" y="5991"/>
                    <a:pt x="3493" y="5991"/>
                  </a:cubicBezTo>
                  <a:cubicBezTo>
                    <a:pt x="3493" y="5991"/>
                    <a:pt x="3470" y="5511"/>
                    <a:pt x="3447" y="4804"/>
                  </a:cubicBezTo>
                  <a:cubicBezTo>
                    <a:pt x="3379" y="4096"/>
                    <a:pt x="3265" y="3115"/>
                    <a:pt x="2854" y="2247"/>
                  </a:cubicBezTo>
                  <a:cubicBezTo>
                    <a:pt x="2443" y="1380"/>
                    <a:pt x="1804" y="604"/>
                    <a:pt x="1165" y="262"/>
                  </a:cubicBezTo>
                  <a:cubicBezTo>
                    <a:pt x="845" y="79"/>
                    <a:pt x="549" y="10"/>
                    <a:pt x="343" y="10"/>
                  </a:cubicBezTo>
                  <a:cubicBezTo>
                    <a:pt x="305" y="3"/>
                    <a:pt x="272" y="0"/>
                    <a:pt x="24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7" name="Google Shape;1631;p23">
              <a:extLst>
                <a:ext uri="{FF2B5EF4-FFF2-40B4-BE49-F238E27FC236}">
                  <a16:creationId xmlns:a16="http://schemas.microsoft.com/office/drawing/2014/main" id="{CF235859-58E9-733B-0A35-A402CD0CDD18}"/>
                </a:ext>
              </a:extLst>
            </p:cNvPr>
            <p:cNvSpPr/>
            <p:nvPr/>
          </p:nvSpPr>
          <p:spPr>
            <a:xfrm>
              <a:off x="7267375" y="3649375"/>
              <a:ext cx="174075" cy="52000"/>
            </a:xfrm>
            <a:custGeom>
              <a:avLst/>
              <a:gdLst/>
              <a:ahLst/>
              <a:cxnLst/>
              <a:rect l="l" t="t" r="r" b="b"/>
              <a:pathLst>
                <a:path w="6963" h="2080" extrusionOk="0">
                  <a:moveTo>
                    <a:pt x="4" y="1"/>
                  </a:moveTo>
                  <a:cubicBezTo>
                    <a:pt x="2" y="1"/>
                    <a:pt x="1" y="1"/>
                    <a:pt x="0" y="2"/>
                  </a:cubicBezTo>
                  <a:cubicBezTo>
                    <a:pt x="0" y="2"/>
                    <a:pt x="0" y="48"/>
                    <a:pt x="46" y="162"/>
                  </a:cubicBezTo>
                  <a:cubicBezTo>
                    <a:pt x="69" y="208"/>
                    <a:pt x="92" y="276"/>
                    <a:pt x="115" y="345"/>
                  </a:cubicBezTo>
                  <a:cubicBezTo>
                    <a:pt x="160" y="413"/>
                    <a:pt x="183" y="482"/>
                    <a:pt x="229" y="573"/>
                  </a:cubicBezTo>
                  <a:cubicBezTo>
                    <a:pt x="320" y="733"/>
                    <a:pt x="480" y="915"/>
                    <a:pt x="640" y="1075"/>
                  </a:cubicBezTo>
                  <a:cubicBezTo>
                    <a:pt x="799" y="1258"/>
                    <a:pt x="1005" y="1417"/>
                    <a:pt x="1233" y="1531"/>
                  </a:cubicBezTo>
                  <a:cubicBezTo>
                    <a:pt x="1667" y="1805"/>
                    <a:pt x="2169" y="1942"/>
                    <a:pt x="2534" y="1988"/>
                  </a:cubicBezTo>
                  <a:cubicBezTo>
                    <a:pt x="2899" y="2056"/>
                    <a:pt x="3150" y="2079"/>
                    <a:pt x="3150" y="2079"/>
                  </a:cubicBezTo>
                  <a:cubicBezTo>
                    <a:pt x="3150" y="2079"/>
                    <a:pt x="3424" y="2079"/>
                    <a:pt x="3789" y="2056"/>
                  </a:cubicBezTo>
                  <a:cubicBezTo>
                    <a:pt x="4177" y="2034"/>
                    <a:pt x="4680" y="1965"/>
                    <a:pt x="5159" y="1828"/>
                  </a:cubicBezTo>
                  <a:cubicBezTo>
                    <a:pt x="5638" y="1691"/>
                    <a:pt x="6118" y="1509"/>
                    <a:pt x="6437" y="1326"/>
                  </a:cubicBezTo>
                  <a:cubicBezTo>
                    <a:pt x="6597" y="1235"/>
                    <a:pt x="6734" y="1143"/>
                    <a:pt x="6825" y="1075"/>
                  </a:cubicBezTo>
                  <a:cubicBezTo>
                    <a:pt x="6916" y="1029"/>
                    <a:pt x="6962" y="984"/>
                    <a:pt x="6962" y="984"/>
                  </a:cubicBezTo>
                  <a:cubicBezTo>
                    <a:pt x="6962" y="982"/>
                    <a:pt x="6961" y="981"/>
                    <a:pt x="6958" y="981"/>
                  </a:cubicBezTo>
                  <a:cubicBezTo>
                    <a:pt x="6928" y="981"/>
                    <a:pt x="6710" y="1110"/>
                    <a:pt x="6414" y="1258"/>
                  </a:cubicBezTo>
                  <a:cubicBezTo>
                    <a:pt x="6072" y="1395"/>
                    <a:pt x="5593" y="1577"/>
                    <a:pt x="5113" y="1691"/>
                  </a:cubicBezTo>
                  <a:cubicBezTo>
                    <a:pt x="4634" y="1805"/>
                    <a:pt x="4155" y="1851"/>
                    <a:pt x="3789" y="1874"/>
                  </a:cubicBezTo>
                  <a:cubicBezTo>
                    <a:pt x="3668" y="1881"/>
                    <a:pt x="3559" y="1884"/>
                    <a:pt x="3467" y="1884"/>
                  </a:cubicBezTo>
                  <a:cubicBezTo>
                    <a:pt x="3285" y="1884"/>
                    <a:pt x="3173" y="1874"/>
                    <a:pt x="3173" y="1874"/>
                  </a:cubicBezTo>
                  <a:cubicBezTo>
                    <a:pt x="3173" y="1874"/>
                    <a:pt x="2922" y="1874"/>
                    <a:pt x="2557" y="1805"/>
                  </a:cubicBezTo>
                  <a:cubicBezTo>
                    <a:pt x="2192" y="1760"/>
                    <a:pt x="1712" y="1646"/>
                    <a:pt x="1301" y="1417"/>
                  </a:cubicBezTo>
                  <a:cubicBezTo>
                    <a:pt x="1073" y="1303"/>
                    <a:pt x="891" y="1143"/>
                    <a:pt x="708" y="1007"/>
                  </a:cubicBezTo>
                  <a:cubicBezTo>
                    <a:pt x="548" y="847"/>
                    <a:pt x="411" y="687"/>
                    <a:pt x="297" y="527"/>
                  </a:cubicBezTo>
                  <a:cubicBezTo>
                    <a:pt x="100" y="243"/>
                    <a:pt x="29" y="1"/>
                    <a:pt x="4"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8" name="Google Shape;1632;p23">
              <a:extLst>
                <a:ext uri="{FF2B5EF4-FFF2-40B4-BE49-F238E27FC236}">
                  <a16:creationId xmlns:a16="http://schemas.microsoft.com/office/drawing/2014/main" id="{AB5EF852-4FCA-7AE3-16C2-4347BB7D6034}"/>
                </a:ext>
              </a:extLst>
            </p:cNvPr>
            <p:cNvSpPr/>
            <p:nvPr/>
          </p:nvSpPr>
          <p:spPr>
            <a:xfrm>
              <a:off x="7246825" y="3517025"/>
              <a:ext cx="60525" cy="133075"/>
            </a:xfrm>
            <a:custGeom>
              <a:avLst/>
              <a:gdLst/>
              <a:ahLst/>
              <a:cxnLst/>
              <a:rect l="l" t="t" r="r" b="b"/>
              <a:pathLst>
                <a:path w="2421" h="5323" extrusionOk="0">
                  <a:moveTo>
                    <a:pt x="160" y="1"/>
                  </a:moveTo>
                  <a:cubicBezTo>
                    <a:pt x="160" y="1"/>
                    <a:pt x="138" y="24"/>
                    <a:pt x="115" y="115"/>
                  </a:cubicBezTo>
                  <a:cubicBezTo>
                    <a:pt x="92" y="161"/>
                    <a:pt x="92" y="206"/>
                    <a:pt x="69" y="252"/>
                  </a:cubicBezTo>
                  <a:cubicBezTo>
                    <a:pt x="46" y="320"/>
                    <a:pt x="46" y="389"/>
                    <a:pt x="46" y="457"/>
                  </a:cubicBezTo>
                  <a:cubicBezTo>
                    <a:pt x="1" y="754"/>
                    <a:pt x="46" y="1142"/>
                    <a:pt x="115" y="1507"/>
                  </a:cubicBezTo>
                  <a:cubicBezTo>
                    <a:pt x="160" y="1690"/>
                    <a:pt x="206" y="1872"/>
                    <a:pt x="252" y="2055"/>
                  </a:cubicBezTo>
                  <a:cubicBezTo>
                    <a:pt x="252" y="2146"/>
                    <a:pt x="275" y="2238"/>
                    <a:pt x="297" y="2306"/>
                  </a:cubicBezTo>
                  <a:cubicBezTo>
                    <a:pt x="320" y="2375"/>
                    <a:pt x="343" y="2466"/>
                    <a:pt x="366" y="2534"/>
                  </a:cubicBezTo>
                  <a:cubicBezTo>
                    <a:pt x="389" y="2671"/>
                    <a:pt x="434" y="2785"/>
                    <a:pt x="457" y="2877"/>
                  </a:cubicBezTo>
                  <a:cubicBezTo>
                    <a:pt x="480" y="2945"/>
                    <a:pt x="503" y="2991"/>
                    <a:pt x="503" y="2991"/>
                  </a:cubicBezTo>
                  <a:cubicBezTo>
                    <a:pt x="503" y="2991"/>
                    <a:pt x="526" y="3037"/>
                    <a:pt x="548" y="3105"/>
                  </a:cubicBezTo>
                  <a:cubicBezTo>
                    <a:pt x="571" y="3196"/>
                    <a:pt x="640" y="3310"/>
                    <a:pt x="685" y="3425"/>
                  </a:cubicBezTo>
                  <a:cubicBezTo>
                    <a:pt x="731" y="3493"/>
                    <a:pt x="754" y="3561"/>
                    <a:pt x="800" y="3653"/>
                  </a:cubicBezTo>
                  <a:cubicBezTo>
                    <a:pt x="845" y="3721"/>
                    <a:pt x="891" y="3790"/>
                    <a:pt x="937" y="3881"/>
                  </a:cubicBezTo>
                  <a:cubicBezTo>
                    <a:pt x="1005" y="4041"/>
                    <a:pt x="1142" y="4178"/>
                    <a:pt x="1233" y="4338"/>
                  </a:cubicBezTo>
                  <a:cubicBezTo>
                    <a:pt x="1347" y="4497"/>
                    <a:pt x="1507" y="4634"/>
                    <a:pt x="1621" y="4771"/>
                  </a:cubicBezTo>
                  <a:cubicBezTo>
                    <a:pt x="1758" y="4885"/>
                    <a:pt x="1895" y="4999"/>
                    <a:pt x="1986" y="5091"/>
                  </a:cubicBezTo>
                  <a:cubicBezTo>
                    <a:pt x="2212" y="5234"/>
                    <a:pt x="2364" y="5323"/>
                    <a:pt x="2409" y="5323"/>
                  </a:cubicBezTo>
                  <a:cubicBezTo>
                    <a:pt x="2414" y="5323"/>
                    <a:pt x="2418" y="5321"/>
                    <a:pt x="2420" y="5319"/>
                  </a:cubicBezTo>
                  <a:cubicBezTo>
                    <a:pt x="2420" y="5319"/>
                    <a:pt x="2260" y="5205"/>
                    <a:pt x="2055" y="5022"/>
                  </a:cubicBezTo>
                  <a:cubicBezTo>
                    <a:pt x="1941" y="4931"/>
                    <a:pt x="1827" y="4817"/>
                    <a:pt x="1690" y="4703"/>
                  </a:cubicBezTo>
                  <a:cubicBezTo>
                    <a:pt x="1598" y="4543"/>
                    <a:pt x="1462" y="4429"/>
                    <a:pt x="1370" y="4269"/>
                  </a:cubicBezTo>
                  <a:cubicBezTo>
                    <a:pt x="1256" y="4109"/>
                    <a:pt x="1142" y="3950"/>
                    <a:pt x="1073" y="3790"/>
                  </a:cubicBezTo>
                  <a:cubicBezTo>
                    <a:pt x="1028" y="3721"/>
                    <a:pt x="1005" y="3630"/>
                    <a:pt x="959" y="3561"/>
                  </a:cubicBezTo>
                  <a:cubicBezTo>
                    <a:pt x="937" y="3493"/>
                    <a:pt x="891" y="3425"/>
                    <a:pt x="868" y="3356"/>
                  </a:cubicBezTo>
                  <a:cubicBezTo>
                    <a:pt x="822" y="3219"/>
                    <a:pt x="754" y="3128"/>
                    <a:pt x="731" y="3037"/>
                  </a:cubicBezTo>
                  <a:cubicBezTo>
                    <a:pt x="708" y="2968"/>
                    <a:pt x="708" y="2922"/>
                    <a:pt x="708" y="2922"/>
                  </a:cubicBezTo>
                  <a:cubicBezTo>
                    <a:pt x="708" y="2922"/>
                    <a:pt x="685" y="2877"/>
                    <a:pt x="663" y="2808"/>
                  </a:cubicBezTo>
                  <a:cubicBezTo>
                    <a:pt x="617" y="2717"/>
                    <a:pt x="594" y="2603"/>
                    <a:pt x="548" y="2489"/>
                  </a:cubicBezTo>
                  <a:cubicBezTo>
                    <a:pt x="526" y="2420"/>
                    <a:pt x="503" y="2329"/>
                    <a:pt x="480" y="2260"/>
                  </a:cubicBezTo>
                  <a:cubicBezTo>
                    <a:pt x="457" y="2192"/>
                    <a:pt x="434" y="2101"/>
                    <a:pt x="412" y="2009"/>
                  </a:cubicBezTo>
                  <a:cubicBezTo>
                    <a:pt x="366" y="1850"/>
                    <a:pt x="320" y="1667"/>
                    <a:pt x="275" y="1484"/>
                  </a:cubicBezTo>
                  <a:cubicBezTo>
                    <a:pt x="183" y="1119"/>
                    <a:pt x="115" y="731"/>
                    <a:pt x="115" y="457"/>
                  </a:cubicBezTo>
                  <a:cubicBezTo>
                    <a:pt x="115" y="389"/>
                    <a:pt x="115" y="320"/>
                    <a:pt x="115" y="275"/>
                  </a:cubicBezTo>
                  <a:cubicBezTo>
                    <a:pt x="138" y="206"/>
                    <a:pt x="138" y="161"/>
                    <a:pt x="160" y="115"/>
                  </a:cubicBezTo>
                  <a:cubicBezTo>
                    <a:pt x="160" y="46"/>
                    <a:pt x="160" y="1"/>
                    <a:pt x="16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89" name="Google Shape;1633;p23">
              <a:extLst>
                <a:ext uri="{FF2B5EF4-FFF2-40B4-BE49-F238E27FC236}">
                  <a16:creationId xmlns:a16="http://schemas.microsoft.com/office/drawing/2014/main" id="{0A964514-A815-6881-3024-1C80AA128832}"/>
                </a:ext>
              </a:extLst>
            </p:cNvPr>
            <p:cNvSpPr/>
            <p:nvPr/>
          </p:nvSpPr>
          <p:spPr>
            <a:xfrm>
              <a:off x="7273075" y="3574100"/>
              <a:ext cx="31975" cy="57125"/>
            </a:xfrm>
            <a:custGeom>
              <a:avLst/>
              <a:gdLst/>
              <a:ahLst/>
              <a:cxnLst/>
              <a:rect l="l" t="t" r="r" b="b"/>
              <a:pathLst>
                <a:path w="1279" h="2285" extrusionOk="0">
                  <a:moveTo>
                    <a:pt x="23" y="0"/>
                  </a:moveTo>
                  <a:cubicBezTo>
                    <a:pt x="1" y="0"/>
                    <a:pt x="46" y="320"/>
                    <a:pt x="138" y="639"/>
                  </a:cubicBezTo>
                  <a:cubicBezTo>
                    <a:pt x="252" y="959"/>
                    <a:pt x="389" y="1256"/>
                    <a:pt x="389" y="1256"/>
                  </a:cubicBezTo>
                  <a:cubicBezTo>
                    <a:pt x="389" y="1256"/>
                    <a:pt x="571" y="1552"/>
                    <a:pt x="777" y="1803"/>
                  </a:cubicBezTo>
                  <a:cubicBezTo>
                    <a:pt x="994" y="2065"/>
                    <a:pt x="1212" y="2284"/>
                    <a:pt x="1252" y="2284"/>
                  </a:cubicBezTo>
                  <a:cubicBezTo>
                    <a:pt x="1253" y="2284"/>
                    <a:pt x="1255" y="2284"/>
                    <a:pt x="1256" y="2283"/>
                  </a:cubicBezTo>
                  <a:cubicBezTo>
                    <a:pt x="1279" y="2260"/>
                    <a:pt x="1073" y="2009"/>
                    <a:pt x="891" y="1735"/>
                  </a:cubicBezTo>
                  <a:cubicBezTo>
                    <a:pt x="731" y="1461"/>
                    <a:pt x="571" y="1164"/>
                    <a:pt x="571" y="1164"/>
                  </a:cubicBezTo>
                  <a:cubicBezTo>
                    <a:pt x="571" y="1164"/>
                    <a:pt x="412" y="890"/>
                    <a:pt x="275" y="594"/>
                  </a:cubicBezTo>
                  <a:cubicBezTo>
                    <a:pt x="138" y="297"/>
                    <a:pt x="46" y="0"/>
                    <a:pt x="2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0" name="Google Shape;1634;p23">
              <a:extLst>
                <a:ext uri="{FF2B5EF4-FFF2-40B4-BE49-F238E27FC236}">
                  <a16:creationId xmlns:a16="http://schemas.microsoft.com/office/drawing/2014/main" id="{B0D1DDB5-80D6-FF74-D3B0-A5E9B25C1D01}"/>
                </a:ext>
              </a:extLst>
            </p:cNvPr>
            <p:cNvSpPr/>
            <p:nvPr/>
          </p:nvSpPr>
          <p:spPr>
            <a:xfrm>
              <a:off x="7194900" y="3554125"/>
              <a:ext cx="47400" cy="121575"/>
            </a:xfrm>
            <a:custGeom>
              <a:avLst/>
              <a:gdLst/>
              <a:ahLst/>
              <a:cxnLst/>
              <a:rect l="l" t="t" r="r" b="b"/>
              <a:pathLst>
                <a:path w="1896" h="4863" extrusionOk="0">
                  <a:moveTo>
                    <a:pt x="183" y="0"/>
                  </a:moveTo>
                  <a:cubicBezTo>
                    <a:pt x="160" y="0"/>
                    <a:pt x="92" y="160"/>
                    <a:pt x="69" y="411"/>
                  </a:cubicBezTo>
                  <a:cubicBezTo>
                    <a:pt x="1" y="662"/>
                    <a:pt x="1" y="1005"/>
                    <a:pt x="46" y="1324"/>
                  </a:cubicBezTo>
                  <a:cubicBezTo>
                    <a:pt x="69" y="1667"/>
                    <a:pt x="160" y="2009"/>
                    <a:pt x="229" y="2237"/>
                  </a:cubicBezTo>
                  <a:cubicBezTo>
                    <a:pt x="297" y="2488"/>
                    <a:pt x="366" y="2648"/>
                    <a:pt x="366" y="2648"/>
                  </a:cubicBezTo>
                  <a:cubicBezTo>
                    <a:pt x="366" y="2648"/>
                    <a:pt x="434" y="2808"/>
                    <a:pt x="526" y="3036"/>
                  </a:cubicBezTo>
                  <a:cubicBezTo>
                    <a:pt x="640" y="3264"/>
                    <a:pt x="799" y="3561"/>
                    <a:pt x="1005" y="3835"/>
                  </a:cubicBezTo>
                  <a:cubicBezTo>
                    <a:pt x="1188" y="4132"/>
                    <a:pt x="1393" y="4383"/>
                    <a:pt x="1576" y="4565"/>
                  </a:cubicBezTo>
                  <a:cubicBezTo>
                    <a:pt x="1735" y="4771"/>
                    <a:pt x="1872" y="4862"/>
                    <a:pt x="1872" y="4862"/>
                  </a:cubicBezTo>
                  <a:cubicBezTo>
                    <a:pt x="1895" y="4839"/>
                    <a:pt x="1439" y="4337"/>
                    <a:pt x="1119" y="3767"/>
                  </a:cubicBezTo>
                  <a:cubicBezTo>
                    <a:pt x="936" y="3493"/>
                    <a:pt x="799" y="3173"/>
                    <a:pt x="708" y="2945"/>
                  </a:cubicBezTo>
                  <a:cubicBezTo>
                    <a:pt x="617" y="2717"/>
                    <a:pt x="548" y="2580"/>
                    <a:pt x="548" y="2580"/>
                  </a:cubicBezTo>
                  <a:cubicBezTo>
                    <a:pt x="548" y="2580"/>
                    <a:pt x="480" y="2420"/>
                    <a:pt x="411" y="2192"/>
                  </a:cubicBezTo>
                  <a:cubicBezTo>
                    <a:pt x="320" y="1963"/>
                    <a:pt x="229" y="1644"/>
                    <a:pt x="183" y="1324"/>
                  </a:cubicBezTo>
                  <a:cubicBezTo>
                    <a:pt x="138" y="982"/>
                    <a:pt x="115" y="662"/>
                    <a:pt x="138" y="411"/>
                  </a:cubicBezTo>
                  <a:cubicBezTo>
                    <a:pt x="160" y="160"/>
                    <a:pt x="183" y="0"/>
                    <a:pt x="18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1" name="Google Shape;1635;p23">
              <a:extLst>
                <a:ext uri="{FF2B5EF4-FFF2-40B4-BE49-F238E27FC236}">
                  <a16:creationId xmlns:a16="http://schemas.microsoft.com/office/drawing/2014/main" id="{B3DD5BB4-8B59-4905-3815-A8063865204E}"/>
                </a:ext>
              </a:extLst>
            </p:cNvPr>
            <p:cNvSpPr/>
            <p:nvPr/>
          </p:nvSpPr>
          <p:spPr>
            <a:xfrm>
              <a:off x="6902750" y="3575800"/>
              <a:ext cx="77625" cy="98175"/>
            </a:xfrm>
            <a:custGeom>
              <a:avLst/>
              <a:gdLst/>
              <a:ahLst/>
              <a:cxnLst/>
              <a:rect l="l" t="t" r="r" b="b"/>
              <a:pathLst>
                <a:path w="3105" h="3927" extrusionOk="0">
                  <a:moveTo>
                    <a:pt x="3081" y="1"/>
                  </a:moveTo>
                  <a:cubicBezTo>
                    <a:pt x="3059" y="1"/>
                    <a:pt x="2899" y="617"/>
                    <a:pt x="2602" y="1210"/>
                  </a:cubicBezTo>
                  <a:cubicBezTo>
                    <a:pt x="2465" y="1507"/>
                    <a:pt x="2283" y="1781"/>
                    <a:pt x="2168" y="1987"/>
                  </a:cubicBezTo>
                  <a:cubicBezTo>
                    <a:pt x="2031" y="2192"/>
                    <a:pt x="1940" y="2306"/>
                    <a:pt x="1940" y="2306"/>
                  </a:cubicBezTo>
                  <a:cubicBezTo>
                    <a:pt x="1940" y="2306"/>
                    <a:pt x="1849" y="2443"/>
                    <a:pt x="1712" y="2648"/>
                  </a:cubicBezTo>
                  <a:cubicBezTo>
                    <a:pt x="1552" y="2831"/>
                    <a:pt x="1347" y="3082"/>
                    <a:pt x="1096" y="3288"/>
                  </a:cubicBezTo>
                  <a:cubicBezTo>
                    <a:pt x="867" y="3493"/>
                    <a:pt x="593" y="3676"/>
                    <a:pt x="365" y="3767"/>
                  </a:cubicBezTo>
                  <a:cubicBezTo>
                    <a:pt x="274" y="3835"/>
                    <a:pt x="160" y="3835"/>
                    <a:pt x="91" y="3881"/>
                  </a:cubicBezTo>
                  <a:cubicBezTo>
                    <a:pt x="23" y="3904"/>
                    <a:pt x="0" y="3904"/>
                    <a:pt x="0" y="3927"/>
                  </a:cubicBezTo>
                  <a:cubicBezTo>
                    <a:pt x="0" y="3927"/>
                    <a:pt x="46" y="3927"/>
                    <a:pt x="114" y="3904"/>
                  </a:cubicBezTo>
                  <a:cubicBezTo>
                    <a:pt x="183" y="3904"/>
                    <a:pt x="297" y="3881"/>
                    <a:pt x="411" y="3835"/>
                  </a:cubicBezTo>
                  <a:cubicBezTo>
                    <a:pt x="639" y="3767"/>
                    <a:pt x="936" y="3607"/>
                    <a:pt x="1187" y="3402"/>
                  </a:cubicBezTo>
                  <a:cubicBezTo>
                    <a:pt x="1461" y="3196"/>
                    <a:pt x="1689" y="2945"/>
                    <a:pt x="1849" y="2763"/>
                  </a:cubicBezTo>
                  <a:cubicBezTo>
                    <a:pt x="2009" y="2557"/>
                    <a:pt x="2100" y="2443"/>
                    <a:pt x="2100" y="2443"/>
                  </a:cubicBezTo>
                  <a:cubicBezTo>
                    <a:pt x="2100" y="2443"/>
                    <a:pt x="2191" y="2283"/>
                    <a:pt x="2328" y="2078"/>
                  </a:cubicBezTo>
                  <a:cubicBezTo>
                    <a:pt x="2442" y="1872"/>
                    <a:pt x="2602" y="1576"/>
                    <a:pt x="2716" y="1256"/>
                  </a:cubicBezTo>
                  <a:cubicBezTo>
                    <a:pt x="2990" y="663"/>
                    <a:pt x="3104" y="1"/>
                    <a:pt x="30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2" name="Google Shape;1636;p23">
              <a:extLst>
                <a:ext uri="{FF2B5EF4-FFF2-40B4-BE49-F238E27FC236}">
                  <a16:creationId xmlns:a16="http://schemas.microsoft.com/office/drawing/2014/main" id="{4B6009D6-93C3-6525-AD0E-87FC87D31089}"/>
                </a:ext>
              </a:extLst>
            </p:cNvPr>
            <p:cNvSpPr/>
            <p:nvPr/>
          </p:nvSpPr>
          <p:spPr>
            <a:xfrm>
              <a:off x="6951825" y="3600925"/>
              <a:ext cx="43950" cy="62825"/>
            </a:xfrm>
            <a:custGeom>
              <a:avLst/>
              <a:gdLst/>
              <a:ahLst/>
              <a:cxnLst/>
              <a:rect l="l" t="t" r="r" b="b"/>
              <a:pathLst>
                <a:path w="1758" h="2513" extrusionOk="0">
                  <a:moveTo>
                    <a:pt x="1735" y="0"/>
                  </a:moveTo>
                  <a:cubicBezTo>
                    <a:pt x="1712" y="0"/>
                    <a:pt x="1575" y="365"/>
                    <a:pt x="1392" y="685"/>
                  </a:cubicBezTo>
                  <a:cubicBezTo>
                    <a:pt x="1187" y="1004"/>
                    <a:pt x="959" y="1301"/>
                    <a:pt x="959" y="1301"/>
                  </a:cubicBezTo>
                  <a:cubicBezTo>
                    <a:pt x="959" y="1301"/>
                    <a:pt x="753" y="1621"/>
                    <a:pt x="502" y="1917"/>
                  </a:cubicBezTo>
                  <a:cubicBezTo>
                    <a:pt x="274" y="2214"/>
                    <a:pt x="0" y="2488"/>
                    <a:pt x="23" y="2511"/>
                  </a:cubicBezTo>
                  <a:cubicBezTo>
                    <a:pt x="24" y="2512"/>
                    <a:pt x="25" y="2512"/>
                    <a:pt x="27" y="2512"/>
                  </a:cubicBezTo>
                  <a:cubicBezTo>
                    <a:pt x="71" y="2512"/>
                    <a:pt x="354" y="2271"/>
                    <a:pt x="616" y="2009"/>
                  </a:cubicBezTo>
                  <a:cubicBezTo>
                    <a:pt x="890" y="1735"/>
                    <a:pt x="1141" y="1438"/>
                    <a:pt x="1141" y="1438"/>
                  </a:cubicBezTo>
                  <a:cubicBezTo>
                    <a:pt x="1141" y="1438"/>
                    <a:pt x="1347" y="1118"/>
                    <a:pt x="1506" y="753"/>
                  </a:cubicBezTo>
                  <a:cubicBezTo>
                    <a:pt x="1666" y="388"/>
                    <a:pt x="1758" y="23"/>
                    <a:pt x="1735"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3" name="Google Shape;1637;p23">
              <a:extLst>
                <a:ext uri="{FF2B5EF4-FFF2-40B4-BE49-F238E27FC236}">
                  <a16:creationId xmlns:a16="http://schemas.microsoft.com/office/drawing/2014/main" id="{D336A536-0422-BEA9-1617-41F7D66835C7}"/>
                </a:ext>
              </a:extLst>
            </p:cNvPr>
            <p:cNvSpPr/>
            <p:nvPr/>
          </p:nvSpPr>
          <p:spPr>
            <a:xfrm>
              <a:off x="6980925" y="3636300"/>
              <a:ext cx="27400" cy="45725"/>
            </a:xfrm>
            <a:custGeom>
              <a:avLst/>
              <a:gdLst/>
              <a:ahLst/>
              <a:cxnLst/>
              <a:rect l="l" t="t" r="r" b="b"/>
              <a:pathLst>
                <a:path w="1096" h="1829" extrusionOk="0">
                  <a:moveTo>
                    <a:pt x="1073" y="0"/>
                  </a:moveTo>
                  <a:cubicBezTo>
                    <a:pt x="1050" y="0"/>
                    <a:pt x="936" y="251"/>
                    <a:pt x="822" y="480"/>
                  </a:cubicBezTo>
                  <a:cubicBezTo>
                    <a:pt x="708" y="731"/>
                    <a:pt x="594" y="936"/>
                    <a:pt x="594" y="936"/>
                  </a:cubicBezTo>
                  <a:cubicBezTo>
                    <a:pt x="594" y="936"/>
                    <a:pt x="479" y="1187"/>
                    <a:pt x="342" y="1393"/>
                  </a:cubicBezTo>
                  <a:cubicBezTo>
                    <a:pt x="183" y="1621"/>
                    <a:pt x="0" y="1803"/>
                    <a:pt x="23" y="1826"/>
                  </a:cubicBezTo>
                  <a:cubicBezTo>
                    <a:pt x="24" y="1828"/>
                    <a:pt x="27" y="1828"/>
                    <a:pt x="30" y="1828"/>
                  </a:cubicBezTo>
                  <a:cubicBezTo>
                    <a:pt x="75" y="1828"/>
                    <a:pt x="286" y="1676"/>
                    <a:pt x="457" y="1484"/>
                  </a:cubicBezTo>
                  <a:cubicBezTo>
                    <a:pt x="639" y="1278"/>
                    <a:pt x="776" y="1050"/>
                    <a:pt x="776" y="1050"/>
                  </a:cubicBezTo>
                  <a:cubicBezTo>
                    <a:pt x="776" y="1050"/>
                    <a:pt x="890" y="799"/>
                    <a:pt x="959" y="548"/>
                  </a:cubicBezTo>
                  <a:cubicBezTo>
                    <a:pt x="1050" y="274"/>
                    <a:pt x="1096" y="23"/>
                    <a:pt x="107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4" name="Google Shape;1638;p23">
              <a:extLst>
                <a:ext uri="{FF2B5EF4-FFF2-40B4-BE49-F238E27FC236}">
                  <a16:creationId xmlns:a16="http://schemas.microsoft.com/office/drawing/2014/main" id="{39D24987-D4C4-E2F0-89C0-F45DAB4272DE}"/>
                </a:ext>
              </a:extLst>
            </p:cNvPr>
            <p:cNvSpPr/>
            <p:nvPr/>
          </p:nvSpPr>
          <p:spPr>
            <a:xfrm>
              <a:off x="7368950" y="3550875"/>
              <a:ext cx="18850" cy="49000"/>
            </a:xfrm>
            <a:custGeom>
              <a:avLst/>
              <a:gdLst/>
              <a:ahLst/>
              <a:cxnLst/>
              <a:rect l="l" t="t" r="r" b="b"/>
              <a:pathLst>
                <a:path w="754" h="1960" extrusionOk="0">
                  <a:moveTo>
                    <a:pt x="248" y="0"/>
                  </a:moveTo>
                  <a:cubicBezTo>
                    <a:pt x="226" y="0"/>
                    <a:pt x="204" y="6"/>
                    <a:pt x="183" y="16"/>
                  </a:cubicBezTo>
                  <a:cubicBezTo>
                    <a:pt x="69" y="62"/>
                    <a:pt x="0" y="313"/>
                    <a:pt x="69" y="564"/>
                  </a:cubicBezTo>
                  <a:cubicBezTo>
                    <a:pt x="127" y="795"/>
                    <a:pt x="249" y="945"/>
                    <a:pt x="369" y="945"/>
                  </a:cubicBezTo>
                  <a:cubicBezTo>
                    <a:pt x="391" y="945"/>
                    <a:pt x="413" y="940"/>
                    <a:pt x="434" y="929"/>
                  </a:cubicBezTo>
                  <a:cubicBezTo>
                    <a:pt x="571" y="884"/>
                    <a:pt x="617" y="633"/>
                    <a:pt x="548" y="381"/>
                  </a:cubicBezTo>
                  <a:cubicBezTo>
                    <a:pt x="490" y="150"/>
                    <a:pt x="368" y="0"/>
                    <a:pt x="248" y="0"/>
                  </a:cubicBezTo>
                  <a:close/>
                  <a:moveTo>
                    <a:pt x="481" y="1269"/>
                  </a:moveTo>
                  <a:cubicBezTo>
                    <a:pt x="473" y="1269"/>
                    <a:pt x="465" y="1270"/>
                    <a:pt x="457" y="1272"/>
                  </a:cubicBezTo>
                  <a:cubicBezTo>
                    <a:pt x="366" y="1317"/>
                    <a:pt x="320" y="1500"/>
                    <a:pt x="366" y="1683"/>
                  </a:cubicBezTo>
                  <a:cubicBezTo>
                    <a:pt x="407" y="1850"/>
                    <a:pt x="506" y="1959"/>
                    <a:pt x="610" y="1959"/>
                  </a:cubicBezTo>
                  <a:cubicBezTo>
                    <a:pt x="620" y="1959"/>
                    <a:pt x="630" y="1958"/>
                    <a:pt x="639" y="1956"/>
                  </a:cubicBezTo>
                  <a:cubicBezTo>
                    <a:pt x="731" y="1911"/>
                    <a:pt x="754" y="1728"/>
                    <a:pt x="708" y="1546"/>
                  </a:cubicBezTo>
                  <a:cubicBezTo>
                    <a:pt x="666" y="1378"/>
                    <a:pt x="567" y="1269"/>
                    <a:pt x="481" y="1269"/>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5" name="Google Shape;1639;p23">
              <a:extLst>
                <a:ext uri="{FF2B5EF4-FFF2-40B4-BE49-F238E27FC236}">
                  <a16:creationId xmlns:a16="http://schemas.microsoft.com/office/drawing/2014/main" id="{FD9CCD77-4A89-2B2C-5EF5-FD7A984B84FE}"/>
                </a:ext>
              </a:extLst>
            </p:cNvPr>
            <p:cNvSpPr/>
            <p:nvPr/>
          </p:nvSpPr>
          <p:spPr>
            <a:xfrm>
              <a:off x="6923275" y="3631050"/>
              <a:ext cx="455475" cy="439100"/>
            </a:xfrm>
            <a:custGeom>
              <a:avLst/>
              <a:gdLst/>
              <a:ahLst/>
              <a:cxnLst/>
              <a:rect l="l" t="t" r="r" b="b"/>
              <a:pathLst>
                <a:path w="18219" h="17564" extrusionOk="0">
                  <a:moveTo>
                    <a:pt x="7001" y="1"/>
                  </a:moveTo>
                  <a:cubicBezTo>
                    <a:pt x="3365" y="1"/>
                    <a:pt x="2329" y="1899"/>
                    <a:pt x="2329" y="1899"/>
                  </a:cubicBezTo>
                  <a:cubicBezTo>
                    <a:pt x="1302" y="3269"/>
                    <a:pt x="1" y="15161"/>
                    <a:pt x="1713" y="16690"/>
                  </a:cubicBezTo>
                  <a:cubicBezTo>
                    <a:pt x="2408" y="17321"/>
                    <a:pt x="4354" y="17563"/>
                    <a:pt x="6577" y="17563"/>
                  </a:cubicBezTo>
                  <a:cubicBezTo>
                    <a:pt x="9827" y="17563"/>
                    <a:pt x="13669" y="17045"/>
                    <a:pt x="15065" y="16462"/>
                  </a:cubicBezTo>
                  <a:cubicBezTo>
                    <a:pt x="17394" y="15435"/>
                    <a:pt x="15978" y="8290"/>
                    <a:pt x="15978" y="8290"/>
                  </a:cubicBezTo>
                  <a:lnTo>
                    <a:pt x="15978" y="8290"/>
                  </a:lnTo>
                  <a:cubicBezTo>
                    <a:pt x="16081" y="8294"/>
                    <a:pt x="16178" y="8296"/>
                    <a:pt x="16268" y="8296"/>
                  </a:cubicBezTo>
                  <a:cubicBezTo>
                    <a:pt x="18219" y="8296"/>
                    <a:pt x="17519" y="7381"/>
                    <a:pt x="16777" y="6487"/>
                  </a:cubicBezTo>
                  <a:cubicBezTo>
                    <a:pt x="15978" y="5574"/>
                    <a:pt x="15271" y="2653"/>
                    <a:pt x="14472" y="1899"/>
                  </a:cubicBezTo>
                  <a:cubicBezTo>
                    <a:pt x="13673" y="1146"/>
                    <a:pt x="12577" y="461"/>
                    <a:pt x="8058" y="50"/>
                  </a:cubicBezTo>
                  <a:cubicBezTo>
                    <a:pt x="7683" y="16"/>
                    <a:pt x="7331" y="1"/>
                    <a:pt x="7001"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6" name="Google Shape;1640;p23">
              <a:extLst>
                <a:ext uri="{FF2B5EF4-FFF2-40B4-BE49-F238E27FC236}">
                  <a16:creationId xmlns:a16="http://schemas.microsoft.com/office/drawing/2014/main" id="{0861FDA0-AA97-7114-4D8C-F1EF435D04CF}"/>
                </a:ext>
              </a:extLst>
            </p:cNvPr>
            <p:cNvSpPr/>
            <p:nvPr/>
          </p:nvSpPr>
          <p:spPr>
            <a:xfrm>
              <a:off x="6923275" y="3655475"/>
              <a:ext cx="398325" cy="415100"/>
            </a:xfrm>
            <a:custGeom>
              <a:avLst/>
              <a:gdLst/>
              <a:ahLst/>
              <a:cxnLst/>
              <a:rect l="l" t="t" r="r" b="b"/>
              <a:pathLst>
                <a:path w="15933" h="16604" extrusionOk="0">
                  <a:moveTo>
                    <a:pt x="6157" y="1"/>
                  </a:moveTo>
                  <a:cubicBezTo>
                    <a:pt x="4965" y="1"/>
                    <a:pt x="3825" y="99"/>
                    <a:pt x="2991" y="192"/>
                  </a:cubicBezTo>
                  <a:cubicBezTo>
                    <a:pt x="2512" y="580"/>
                    <a:pt x="2329" y="922"/>
                    <a:pt x="2329" y="922"/>
                  </a:cubicBezTo>
                  <a:cubicBezTo>
                    <a:pt x="1302" y="2292"/>
                    <a:pt x="1" y="14184"/>
                    <a:pt x="1713" y="15713"/>
                  </a:cubicBezTo>
                  <a:cubicBezTo>
                    <a:pt x="1872" y="15873"/>
                    <a:pt x="2101" y="16010"/>
                    <a:pt x="2397" y="16101"/>
                  </a:cubicBezTo>
                  <a:cubicBezTo>
                    <a:pt x="3698" y="16398"/>
                    <a:pt x="5182" y="16535"/>
                    <a:pt x="6666" y="16603"/>
                  </a:cubicBezTo>
                  <a:cubicBezTo>
                    <a:pt x="9587" y="16580"/>
                    <a:pt x="12966" y="16147"/>
                    <a:pt x="14609" y="15645"/>
                  </a:cubicBezTo>
                  <a:cubicBezTo>
                    <a:pt x="15933" y="13682"/>
                    <a:pt x="14267" y="6035"/>
                    <a:pt x="13970" y="3890"/>
                  </a:cubicBezTo>
                  <a:cubicBezTo>
                    <a:pt x="13627" y="1493"/>
                    <a:pt x="12577" y="1219"/>
                    <a:pt x="9542" y="374"/>
                  </a:cubicBezTo>
                  <a:cubicBezTo>
                    <a:pt x="8519" y="93"/>
                    <a:pt x="7313" y="1"/>
                    <a:pt x="615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7" name="Google Shape;1641;p23">
              <a:extLst>
                <a:ext uri="{FF2B5EF4-FFF2-40B4-BE49-F238E27FC236}">
                  <a16:creationId xmlns:a16="http://schemas.microsoft.com/office/drawing/2014/main" id="{72DBE6D0-4C1F-3414-7DEF-A5959CF51187}"/>
                </a:ext>
              </a:extLst>
            </p:cNvPr>
            <p:cNvSpPr/>
            <p:nvPr/>
          </p:nvSpPr>
          <p:spPr>
            <a:xfrm>
              <a:off x="7147550" y="3682325"/>
              <a:ext cx="209425" cy="381975"/>
            </a:xfrm>
            <a:custGeom>
              <a:avLst/>
              <a:gdLst/>
              <a:ahLst/>
              <a:cxnLst/>
              <a:rect l="l" t="t" r="r" b="b"/>
              <a:pathLst>
                <a:path w="8377" h="15279" extrusionOk="0">
                  <a:moveTo>
                    <a:pt x="3896" y="0"/>
                  </a:moveTo>
                  <a:cubicBezTo>
                    <a:pt x="3339" y="0"/>
                    <a:pt x="2816" y="263"/>
                    <a:pt x="2397" y="921"/>
                  </a:cubicBezTo>
                  <a:cubicBezTo>
                    <a:pt x="1689" y="2017"/>
                    <a:pt x="0" y="11717"/>
                    <a:pt x="1278" y="14183"/>
                  </a:cubicBezTo>
                  <a:cubicBezTo>
                    <a:pt x="1461" y="14548"/>
                    <a:pt x="1621" y="14936"/>
                    <a:pt x="1735" y="15278"/>
                  </a:cubicBezTo>
                  <a:cubicBezTo>
                    <a:pt x="1963" y="15255"/>
                    <a:pt x="2191" y="15233"/>
                    <a:pt x="2420" y="15210"/>
                  </a:cubicBezTo>
                  <a:cubicBezTo>
                    <a:pt x="2420" y="15187"/>
                    <a:pt x="2420" y="15187"/>
                    <a:pt x="2420" y="15187"/>
                  </a:cubicBezTo>
                  <a:cubicBezTo>
                    <a:pt x="2648" y="15164"/>
                    <a:pt x="2876" y="15141"/>
                    <a:pt x="3082" y="15096"/>
                  </a:cubicBezTo>
                  <a:lnTo>
                    <a:pt x="3104" y="15096"/>
                  </a:lnTo>
                  <a:cubicBezTo>
                    <a:pt x="3196" y="15096"/>
                    <a:pt x="3287" y="15073"/>
                    <a:pt x="3401" y="15050"/>
                  </a:cubicBezTo>
                  <a:lnTo>
                    <a:pt x="3424" y="15050"/>
                  </a:lnTo>
                  <a:cubicBezTo>
                    <a:pt x="3606" y="15027"/>
                    <a:pt x="3812" y="14981"/>
                    <a:pt x="3995" y="14959"/>
                  </a:cubicBezTo>
                  <a:cubicBezTo>
                    <a:pt x="4017" y="14959"/>
                    <a:pt x="4017" y="14936"/>
                    <a:pt x="4040" y="14936"/>
                  </a:cubicBezTo>
                  <a:cubicBezTo>
                    <a:pt x="4131" y="14936"/>
                    <a:pt x="4200" y="14913"/>
                    <a:pt x="4291" y="14890"/>
                  </a:cubicBezTo>
                  <a:lnTo>
                    <a:pt x="4314" y="14890"/>
                  </a:lnTo>
                  <a:cubicBezTo>
                    <a:pt x="4405" y="14867"/>
                    <a:pt x="4474" y="14867"/>
                    <a:pt x="4565" y="14844"/>
                  </a:cubicBezTo>
                  <a:cubicBezTo>
                    <a:pt x="4588" y="14844"/>
                    <a:pt x="4588" y="14822"/>
                    <a:pt x="4611" y="14822"/>
                  </a:cubicBezTo>
                  <a:cubicBezTo>
                    <a:pt x="4679" y="14822"/>
                    <a:pt x="4748" y="14799"/>
                    <a:pt x="4816" y="14776"/>
                  </a:cubicBezTo>
                  <a:lnTo>
                    <a:pt x="4862" y="14776"/>
                  </a:lnTo>
                  <a:cubicBezTo>
                    <a:pt x="4930" y="14753"/>
                    <a:pt x="5022" y="14730"/>
                    <a:pt x="5090" y="14708"/>
                  </a:cubicBezTo>
                  <a:cubicBezTo>
                    <a:pt x="5159" y="14708"/>
                    <a:pt x="5227" y="14685"/>
                    <a:pt x="5296" y="14662"/>
                  </a:cubicBezTo>
                  <a:cubicBezTo>
                    <a:pt x="5318" y="14662"/>
                    <a:pt x="5341" y="14662"/>
                    <a:pt x="5364" y="14639"/>
                  </a:cubicBezTo>
                  <a:cubicBezTo>
                    <a:pt x="5410" y="14639"/>
                    <a:pt x="5455" y="14616"/>
                    <a:pt x="5501" y="14593"/>
                  </a:cubicBezTo>
                  <a:lnTo>
                    <a:pt x="5547" y="14593"/>
                  </a:lnTo>
                  <a:cubicBezTo>
                    <a:pt x="5615" y="14571"/>
                    <a:pt x="5661" y="14548"/>
                    <a:pt x="5729" y="14525"/>
                  </a:cubicBezTo>
                  <a:lnTo>
                    <a:pt x="5775" y="14525"/>
                  </a:lnTo>
                  <a:cubicBezTo>
                    <a:pt x="5821" y="14502"/>
                    <a:pt x="5843" y="14479"/>
                    <a:pt x="5889" y="14479"/>
                  </a:cubicBezTo>
                  <a:cubicBezTo>
                    <a:pt x="5912" y="14479"/>
                    <a:pt x="5935" y="14456"/>
                    <a:pt x="5935" y="14456"/>
                  </a:cubicBezTo>
                  <a:cubicBezTo>
                    <a:pt x="5980" y="14434"/>
                    <a:pt x="6049" y="14411"/>
                    <a:pt x="6094" y="14388"/>
                  </a:cubicBezTo>
                  <a:cubicBezTo>
                    <a:pt x="6140" y="14365"/>
                    <a:pt x="6186" y="14342"/>
                    <a:pt x="6231" y="14320"/>
                  </a:cubicBezTo>
                  <a:cubicBezTo>
                    <a:pt x="6254" y="14320"/>
                    <a:pt x="6277" y="14297"/>
                    <a:pt x="6300" y="14297"/>
                  </a:cubicBezTo>
                  <a:cubicBezTo>
                    <a:pt x="6300" y="14297"/>
                    <a:pt x="6300" y="14274"/>
                    <a:pt x="6300" y="14274"/>
                  </a:cubicBezTo>
                  <a:cubicBezTo>
                    <a:pt x="6985" y="13817"/>
                    <a:pt x="7281" y="12767"/>
                    <a:pt x="7395" y="11558"/>
                  </a:cubicBezTo>
                  <a:cubicBezTo>
                    <a:pt x="7395" y="11398"/>
                    <a:pt x="7418" y="11238"/>
                    <a:pt x="7418" y="11055"/>
                  </a:cubicBezTo>
                  <a:cubicBezTo>
                    <a:pt x="7418" y="11033"/>
                    <a:pt x="7418" y="11010"/>
                    <a:pt x="7418" y="10987"/>
                  </a:cubicBezTo>
                  <a:cubicBezTo>
                    <a:pt x="7418" y="10850"/>
                    <a:pt x="7441" y="10713"/>
                    <a:pt x="7441" y="10576"/>
                  </a:cubicBezTo>
                  <a:cubicBezTo>
                    <a:pt x="7441" y="10531"/>
                    <a:pt x="7441" y="10485"/>
                    <a:pt x="7441" y="10439"/>
                  </a:cubicBezTo>
                  <a:cubicBezTo>
                    <a:pt x="7441" y="10302"/>
                    <a:pt x="7418" y="10165"/>
                    <a:pt x="7418" y="10028"/>
                  </a:cubicBezTo>
                  <a:cubicBezTo>
                    <a:pt x="7418" y="10006"/>
                    <a:pt x="7418" y="9983"/>
                    <a:pt x="7418" y="9960"/>
                  </a:cubicBezTo>
                  <a:cubicBezTo>
                    <a:pt x="7418" y="9777"/>
                    <a:pt x="7418" y="9618"/>
                    <a:pt x="7395" y="9458"/>
                  </a:cubicBezTo>
                  <a:cubicBezTo>
                    <a:pt x="7373" y="8887"/>
                    <a:pt x="7167" y="8271"/>
                    <a:pt x="7236" y="7723"/>
                  </a:cubicBezTo>
                  <a:cubicBezTo>
                    <a:pt x="7122" y="6833"/>
                    <a:pt x="7007" y="6239"/>
                    <a:pt x="7007" y="6239"/>
                  </a:cubicBezTo>
                  <a:lnTo>
                    <a:pt x="7007" y="6239"/>
                  </a:lnTo>
                  <a:cubicBezTo>
                    <a:pt x="7099" y="6242"/>
                    <a:pt x="7185" y="6244"/>
                    <a:pt x="7268" y="6244"/>
                  </a:cubicBezTo>
                  <a:cubicBezTo>
                    <a:pt x="7843" y="6244"/>
                    <a:pt x="8197" y="6174"/>
                    <a:pt x="8377" y="6034"/>
                  </a:cubicBezTo>
                  <a:cubicBezTo>
                    <a:pt x="8217" y="5829"/>
                    <a:pt x="7989" y="5646"/>
                    <a:pt x="7875" y="5532"/>
                  </a:cubicBezTo>
                  <a:cubicBezTo>
                    <a:pt x="7555" y="5121"/>
                    <a:pt x="7213" y="4733"/>
                    <a:pt x="6985" y="4254"/>
                  </a:cubicBezTo>
                  <a:cubicBezTo>
                    <a:pt x="6368" y="2930"/>
                    <a:pt x="6505" y="1058"/>
                    <a:pt x="4976" y="282"/>
                  </a:cubicBezTo>
                  <a:cubicBezTo>
                    <a:pt x="4614" y="105"/>
                    <a:pt x="4248" y="0"/>
                    <a:pt x="38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8" name="Google Shape;1642;p23">
              <a:extLst>
                <a:ext uri="{FF2B5EF4-FFF2-40B4-BE49-F238E27FC236}">
                  <a16:creationId xmlns:a16="http://schemas.microsoft.com/office/drawing/2014/main" id="{D954C0B6-038D-31DE-754B-66E614076CCE}"/>
                </a:ext>
              </a:extLst>
            </p:cNvPr>
            <p:cNvSpPr/>
            <p:nvPr/>
          </p:nvSpPr>
          <p:spPr>
            <a:xfrm>
              <a:off x="7282775" y="3696200"/>
              <a:ext cx="74200" cy="142225"/>
            </a:xfrm>
            <a:custGeom>
              <a:avLst/>
              <a:gdLst/>
              <a:ahLst/>
              <a:cxnLst/>
              <a:rect l="l" t="t" r="r" b="b"/>
              <a:pathLst>
                <a:path w="2968" h="5689" extrusionOk="0">
                  <a:moveTo>
                    <a:pt x="1" y="1"/>
                  </a:moveTo>
                  <a:cubicBezTo>
                    <a:pt x="548" y="754"/>
                    <a:pt x="1142" y="3151"/>
                    <a:pt x="1210" y="4087"/>
                  </a:cubicBezTo>
                  <a:cubicBezTo>
                    <a:pt x="1279" y="4703"/>
                    <a:pt x="1484" y="5319"/>
                    <a:pt x="1644" y="5684"/>
                  </a:cubicBezTo>
                  <a:cubicBezTo>
                    <a:pt x="1733" y="5687"/>
                    <a:pt x="1816" y="5689"/>
                    <a:pt x="1896" y="5689"/>
                  </a:cubicBezTo>
                  <a:cubicBezTo>
                    <a:pt x="2451" y="5689"/>
                    <a:pt x="2788" y="5619"/>
                    <a:pt x="2968" y="5479"/>
                  </a:cubicBezTo>
                  <a:cubicBezTo>
                    <a:pt x="2808" y="5274"/>
                    <a:pt x="2580" y="5091"/>
                    <a:pt x="2466" y="4977"/>
                  </a:cubicBezTo>
                  <a:cubicBezTo>
                    <a:pt x="2146" y="4566"/>
                    <a:pt x="1804" y="4178"/>
                    <a:pt x="1576" y="3699"/>
                  </a:cubicBezTo>
                  <a:cubicBezTo>
                    <a:pt x="1028" y="2512"/>
                    <a:pt x="1073" y="891"/>
                    <a:pt x="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99" name="Google Shape;1643;p23">
              <a:extLst>
                <a:ext uri="{FF2B5EF4-FFF2-40B4-BE49-F238E27FC236}">
                  <a16:creationId xmlns:a16="http://schemas.microsoft.com/office/drawing/2014/main" id="{77FF4A1C-D489-A0AC-FC2B-7A71A2516A76}"/>
                </a:ext>
              </a:extLst>
            </p:cNvPr>
            <p:cNvSpPr/>
            <p:nvPr/>
          </p:nvSpPr>
          <p:spPr>
            <a:xfrm>
              <a:off x="7227425" y="3682350"/>
              <a:ext cx="124425" cy="149700"/>
            </a:xfrm>
            <a:custGeom>
              <a:avLst/>
              <a:gdLst/>
              <a:ahLst/>
              <a:cxnLst/>
              <a:rect l="l" t="t" r="r" b="b"/>
              <a:pathLst>
                <a:path w="4977" h="5988" extrusionOk="0">
                  <a:moveTo>
                    <a:pt x="27" y="1"/>
                  </a:moveTo>
                  <a:cubicBezTo>
                    <a:pt x="10" y="1"/>
                    <a:pt x="1" y="3"/>
                    <a:pt x="1" y="7"/>
                  </a:cubicBezTo>
                  <a:cubicBezTo>
                    <a:pt x="1" y="30"/>
                    <a:pt x="252" y="76"/>
                    <a:pt x="640" y="144"/>
                  </a:cubicBezTo>
                  <a:cubicBezTo>
                    <a:pt x="1028" y="235"/>
                    <a:pt x="1530" y="349"/>
                    <a:pt x="1964" y="623"/>
                  </a:cubicBezTo>
                  <a:cubicBezTo>
                    <a:pt x="2397" y="897"/>
                    <a:pt x="2648" y="1354"/>
                    <a:pt x="2762" y="1719"/>
                  </a:cubicBezTo>
                  <a:cubicBezTo>
                    <a:pt x="2899" y="2084"/>
                    <a:pt x="2968" y="2335"/>
                    <a:pt x="2968" y="2335"/>
                  </a:cubicBezTo>
                  <a:cubicBezTo>
                    <a:pt x="2968" y="2335"/>
                    <a:pt x="2991" y="2404"/>
                    <a:pt x="3014" y="2518"/>
                  </a:cubicBezTo>
                  <a:cubicBezTo>
                    <a:pt x="3036" y="2632"/>
                    <a:pt x="3082" y="2769"/>
                    <a:pt x="3151" y="2974"/>
                  </a:cubicBezTo>
                  <a:cubicBezTo>
                    <a:pt x="3265" y="3340"/>
                    <a:pt x="3402" y="3842"/>
                    <a:pt x="3630" y="4344"/>
                  </a:cubicBezTo>
                  <a:cubicBezTo>
                    <a:pt x="3698" y="4458"/>
                    <a:pt x="3744" y="4572"/>
                    <a:pt x="3812" y="4686"/>
                  </a:cubicBezTo>
                  <a:lnTo>
                    <a:pt x="3858" y="4778"/>
                  </a:lnTo>
                  <a:lnTo>
                    <a:pt x="3927" y="4846"/>
                  </a:lnTo>
                  <a:cubicBezTo>
                    <a:pt x="3949" y="4915"/>
                    <a:pt x="3995" y="4960"/>
                    <a:pt x="4018" y="5006"/>
                  </a:cubicBezTo>
                  <a:cubicBezTo>
                    <a:pt x="4086" y="5120"/>
                    <a:pt x="4178" y="5211"/>
                    <a:pt x="4246" y="5280"/>
                  </a:cubicBezTo>
                  <a:cubicBezTo>
                    <a:pt x="4315" y="5371"/>
                    <a:pt x="4383" y="5462"/>
                    <a:pt x="4452" y="5531"/>
                  </a:cubicBezTo>
                  <a:cubicBezTo>
                    <a:pt x="4748" y="5805"/>
                    <a:pt x="4931" y="5987"/>
                    <a:pt x="4931" y="5987"/>
                  </a:cubicBezTo>
                  <a:cubicBezTo>
                    <a:pt x="4977" y="5942"/>
                    <a:pt x="4155" y="5234"/>
                    <a:pt x="3767" y="4275"/>
                  </a:cubicBezTo>
                  <a:cubicBezTo>
                    <a:pt x="3561" y="3796"/>
                    <a:pt x="3424" y="3294"/>
                    <a:pt x="3333" y="2906"/>
                  </a:cubicBezTo>
                  <a:cubicBezTo>
                    <a:pt x="3287" y="2723"/>
                    <a:pt x="3242" y="2563"/>
                    <a:pt x="3196" y="2449"/>
                  </a:cubicBezTo>
                  <a:cubicBezTo>
                    <a:pt x="3173" y="2335"/>
                    <a:pt x="3151" y="2290"/>
                    <a:pt x="3151" y="2290"/>
                  </a:cubicBezTo>
                  <a:cubicBezTo>
                    <a:pt x="3151" y="2290"/>
                    <a:pt x="3082" y="2039"/>
                    <a:pt x="2945" y="1650"/>
                  </a:cubicBezTo>
                  <a:cubicBezTo>
                    <a:pt x="2877" y="1468"/>
                    <a:pt x="2762" y="1262"/>
                    <a:pt x="2626" y="1057"/>
                  </a:cubicBezTo>
                  <a:cubicBezTo>
                    <a:pt x="2466" y="829"/>
                    <a:pt x="2283" y="646"/>
                    <a:pt x="2032" y="509"/>
                  </a:cubicBezTo>
                  <a:cubicBezTo>
                    <a:pt x="1576" y="212"/>
                    <a:pt x="1028" y="144"/>
                    <a:pt x="663" y="76"/>
                  </a:cubicBezTo>
                  <a:cubicBezTo>
                    <a:pt x="346" y="38"/>
                    <a:pt x="105" y="1"/>
                    <a:pt x="2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0" name="Google Shape;1644;p23">
              <a:extLst>
                <a:ext uri="{FF2B5EF4-FFF2-40B4-BE49-F238E27FC236}">
                  <a16:creationId xmlns:a16="http://schemas.microsoft.com/office/drawing/2014/main" id="{821DE71D-EE3A-F256-3F1A-B52018BA913D}"/>
                </a:ext>
              </a:extLst>
            </p:cNvPr>
            <p:cNvSpPr/>
            <p:nvPr/>
          </p:nvSpPr>
          <p:spPr>
            <a:xfrm>
              <a:off x="7276500" y="3780100"/>
              <a:ext cx="61650" cy="288800"/>
            </a:xfrm>
            <a:custGeom>
              <a:avLst/>
              <a:gdLst/>
              <a:ahLst/>
              <a:cxnLst/>
              <a:rect l="l" t="t" r="r" b="b"/>
              <a:pathLst>
                <a:path w="2466" h="11552" extrusionOk="0">
                  <a:moveTo>
                    <a:pt x="1530" y="0"/>
                  </a:moveTo>
                  <a:cubicBezTo>
                    <a:pt x="1530" y="0"/>
                    <a:pt x="1507" y="23"/>
                    <a:pt x="1484" y="69"/>
                  </a:cubicBezTo>
                  <a:cubicBezTo>
                    <a:pt x="1484" y="114"/>
                    <a:pt x="1439" y="160"/>
                    <a:pt x="1439" y="251"/>
                  </a:cubicBezTo>
                  <a:cubicBezTo>
                    <a:pt x="1393" y="434"/>
                    <a:pt x="1393" y="662"/>
                    <a:pt x="1439" y="959"/>
                  </a:cubicBezTo>
                  <a:cubicBezTo>
                    <a:pt x="1461" y="1256"/>
                    <a:pt x="1530" y="1575"/>
                    <a:pt x="1576" y="1940"/>
                  </a:cubicBezTo>
                  <a:cubicBezTo>
                    <a:pt x="1644" y="2306"/>
                    <a:pt x="1690" y="2671"/>
                    <a:pt x="1758" y="3059"/>
                  </a:cubicBezTo>
                  <a:cubicBezTo>
                    <a:pt x="1849" y="3447"/>
                    <a:pt x="1918" y="3812"/>
                    <a:pt x="1964" y="4177"/>
                  </a:cubicBezTo>
                  <a:cubicBezTo>
                    <a:pt x="2009" y="4337"/>
                    <a:pt x="2032" y="4520"/>
                    <a:pt x="2032" y="4679"/>
                  </a:cubicBezTo>
                  <a:cubicBezTo>
                    <a:pt x="2055" y="4839"/>
                    <a:pt x="2078" y="4999"/>
                    <a:pt x="2101" y="5136"/>
                  </a:cubicBezTo>
                  <a:cubicBezTo>
                    <a:pt x="2123" y="5410"/>
                    <a:pt x="2123" y="5661"/>
                    <a:pt x="2123" y="5821"/>
                  </a:cubicBezTo>
                  <a:cubicBezTo>
                    <a:pt x="2146" y="5980"/>
                    <a:pt x="2146" y="6072"/>
                    <a:pt x="2146" y="6072"/>
                  </a:cubicBezTo>
                  <a:cubicBezTo>
                    <a:pt x="2146" y="6072"/>
                    <a:pt x="2146" y="6117"/>
                    <a:pt x="2146" y="6140"/>
                  </a:cubicBezTo>
                  <a:cubicBezTo>
                    <a:pt x="2146" y="6186"/>
                    <a:pt x="2146" y="6254"/>
                    <a:pt x="2146" y="6346"/>
                  </a:cubicBezTo>
                  <a:cubicBezTo>
                    <a:pt x="2146" y="6505"/>
                    <a:pt x="2146" y="6756"/>
                    <a:pt x="2123" y="7030"/>
                  </a:cubicBezTo>
                  <a:cubicBezTo>
                    <a:pt x="2078" y="7601"/>
                    <a:pt x="2055" y="8377"/>
                    <a:pt x="1781" y="9085"/>
                  </a:cubicBezTo>
                  <a:cubicBezTo>
                    <a:pt x="1667" y="9427"/>
                    <a:pt x="1461" y="9769"/>
                    <a:pt x="1256" y="10066"/>
                  </a:cubicBezTo>
                  <a:cubicBezTo>
                    <a:pt x="1073" y="10340"/>
                    <a:pt x="845" y="10614"/>
                    <a:pt x="663" y="10819"/>
                  </a:cubicBezTo>
                  <a:cubicBezTo>
                    <a:pt x="275" y="11253"/>
                    <a:pt x="1" y="11527"/>
                    <a:pt x="23" y="11550"/>
                  </a:cubicBezTo>
                  <a:cubicBezTo>
                    <a:pt x="23" y="11551"/>
                    <a:pt x="24" y="11551"/>
                    <a:pt x="25" y="11551"/>
                  </a:cubicBezTo>
                  <a:cubicBezTo>
                    <a:pt x="47" y="11551"/>
                    <a:pt x="336" y="11284"/>
                    <a:pt x="731" y="10911"/>
                  </a:cubicBezTo>
                  <a:cubicBezTo>
                    <a:pt x="959" y="10705"/>
                    <a:pt x="1188" y="10454"/>
                    <a:pt x="1416" y="10157"/>
                  </a:cubicBezTo>
                  <a:cubicBezTo>
                    <a:pt x="1621" y="9861"/>
                    <a:pt x="1849" y="9541"/>
                    <a:pt x="1986" y="9153"/>
                  </a:cubicBezTo>
                  <a:cubicBezTo>
                    <a:pt x="2306" y="8423"/>
                    <a:pt x="2352" y="7624"/>
                    <a:pt x="2420" y="7053"/>
                  </a:cubicBezTo>
                  <a:cubicBezTo>
                    <a:pt x="2443" y="6756"/>
                    <a:pt x="2443" y="6528"/>
                    <a:pt x="2443" y="6346"/>
                  </a:cubicBezTo>
                  <a:cubicBezTo>
                    <a:pt x="2443" y="6254"/>
                    <a:pt x="2466" y="6186"/>
                    <a:pt x="2466" y="6140"/>
                  </a:cubicBezTo>
                  <a:cubicBezTo>
                    <a:pt x="2466" y="6095"/>
                    <a:pt x="2466" y="6072"/>
                    <a:pt x="2466" y="6072"/>
                  </a:cubicBezTo>
                  <a:cubicBezTo>
                    <a:pt x="2466" y="6072"/>
                    <a:pt x="2443" y="5980"/>
                    <a:pt x="2443" y="5798"/>
                  </a:cubicBezTo>
                  <a:cubicBezTo>
                    <a:pt x="2420" y="5638"/>
                    <a:pt x="2420" y="5387"/>
                    <a:pt x="2374" y="5113"/>
                  </a:cubicBezTo>
                  <a:cubicBezTo>
                    <a:pt x="2352" y="4953"/>
                    <a:pt x="2329" y="4793"/>
                    <a:pt x="2306" y="4634"/>
                  </a:cubicBezTo>
                  <a:cubicBezTo>
                    <a:pt x="2283" y="4474"/>
                    <a:pt x="2260" y="4291"/>
                    <a:pt x="2215" y="4132"/>
                  </a:cubicBezTo>
                  <a:cubicBezTo>
                    <a:pt x="2146" y="3766"/>
                    <a:pt x="2078" y="3378"/>
                    <a:pt x="1986" y="3013"/>
                  </a:cubicBezTo>
                  <a:cubicBezTo>
                    <a:pt x="1895" y="2648"/>
                    <a:pt x="1827" y="2260"/>
                    <a:pt x="1758" y="1918"/>
                  </a:cubicBezTo>
                  <a:cubicBezTo>
                    <a:pt x="1690" y="1552"/>
                    <a:pt x="1598" y="1210"/>
                    <a:pt x="1553" y="936"/>
                  </a:cubicBezTo>
                  <a:cubicBezTo>
                    <a:pt x="1507" y="662"/>
                    <a:pt x="1484" y="434"/>
                    <a:pt x="1484" y="274"/>
                  </a:cubicBezTo>
                  <a:cubicBezTo>
                    <a:pt x="1484" y="183"/>
                    <a:pt x="1507" y="114"/>
                    <a:pt x="1530" y="69"/>
                  </a:cubicBezTo>
                  <a:cubicBezTo>
                    <a:pt x="1530" y="23"/>
                    <a:pt x="1530" y="0"/>
                    <a:pt x="1530"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1" name="Google Shape;1645;p23">
              <a:extLst>
                <a:ext uri="{FF2B5EF4-FFF2-40B4-BE49-F238E27FC236}">
                  <a16:creationId xmlns:a16="http://schemas.microsoft.com/office/drawing/2014/main" id="{7B7AA59A-7F3F-4EEF-51E3-E4569125AC0F}"/>
                </a:ext>
              </a:extLst>
            </p:cNvPr>
            <p:cNvSpPr/>
            <p:nvPr/>
          </p:nvSpPr>
          <p:spPr>
            <a:xfrm>
              <a:off x="6883325" y="3693875"/>
              <a:ext cx="150125" cy="273050"/>
            </a:xfrm>
            <a:custGeom>
              <a:avLst/>
              <a:gdLst/>
              <a:ahLst/>
              <a:cxnLst/>
              <a:rect l="l" t="t" r="r" b="b"/>
              <a:pathLst>
                <a:path w="6005" h="10922" extrusionOk="0">
                  <a:moveTo>
                    <a:pt x="3858" y="0"/>
                  </a:moveTo>
                  <a:cubicBezTo>
                    <a:pt x="3835" y="0"/>
                    <a:pt x="3813" y="1"/>
                    <a:pt x="3790" y="3"/>
                  </a:cubicBezTo>
                  <a:cubicBezTo>
                    <a:pt x="3790" y="3"/>
                    <a:pt x="2283" y="322"/>
                    <a:pt x="2147" y="2582"/>
                  </a:cubicBezTo>
                  <a:cubicBezTo>
                    <a:pt x="2032" y="4842"/>
                    <a:pt x="2398" y="8128"/>
                    <a:pt x="2398" y="8128"/>
                  </a:cubicBezTo>
                  <a:cubicBezTo>
                    <a:pt x="2398" y="8128"/>
                    <a:pt x="1713" y="7900"/>
                    <a:pt x="960" y="7603"/>
                  </a:cubicBezTo>
                  <a:cubicBezTo>
                    <a:pt x="1" y="8220"/>
                    <a:pt x="435" y="9315"/>
                    <a:pt x="686" y="10251"/>
                  </a:cubicBezTo>
                  <a:cubicBezTo>
                    <a:pt x="1378" y="10652"/>
                    <a:pt x="2113" y="10922"/>
                    <a:pt x="2800" y="10922"/>
                  </a:cubicBezTo>
                  <a:cubicBezTo>
                    <a:pt x="2974" y="10922"/>
                    <a:pt x="3145" y="10904"/>
                    <a:pt x="3311" y="10867"/>
                  </a:cubicBezTo>
                  <a:cubicBezTo>
                    <a:pt x="5502" y="10365"/>
                    <a:pt x="6004" y="7900"/>
                    <a:pt x="5913" y="5252"/>
                  </a:cubicBezTo>
                  <a:cubicBezTo>
                    <a:pt x="5845" y="2626"/>
                    <a:pt x="5182" y="0"/>
                    <a:pt x="385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2" name="Google Shape;1646;p23">
              <a:extLst>
                <a:ext uri="{FF2B5EF4-FFF2-40B4-BE49-F238E27FC236}">
                  <a16:creationId xmlns:a16="http://schemas.microsoft.com/office/drawing/2014/main" id="{2E4D522F-51B2-2262-499D-E57AF2524DC8}"/>
                </a:ext>
              </a:extLst>
            </p:cNvPr>
            <p:cNvSpPr/>
            <p:nvPr/>
          </p:nvSpPr>
          <p:spPr>
            <a:xfrm>
              <a:off x="6898175" y="3784775"/>
              <a:ext cx="135275" cy="182125"/>
            </a:xfrm>
            <a:custGeom>
              <a:avLst/>
              <a:gdLst/>
              <a:ahLst/>
              <a:cxnLst/>
              <a:rect l="l" t="t" r="r" b="b"/>
              <a:pathLst>
                <a:path w="5411" h="7285" extrusionOk="0">
                  <a:moveTo>
                    <a:pt x="3114" y="0"/>
                  </a:moveTo>
                  <a:cubicBezTo>
                    <a:pt x="2509" y="0"/>
                    <a:pt x="1957" y="286"/>
                    <a:pt x="1553" y="589"/>
                  </a:cubicBezTo>
                  <a:cubicBezTo>
                    <a:pt x="1553" y="1320"/>
                    <a:pt x="1598" y="2027"/>
                    <a:pt x="1644" y="2644"/>
                  </a:cubicBezTo>
                  <a:cubicBezTo>
                    <a:pt x="1652" y="2643"/>
                    <a:pt x="1660" y="2643"/>
                    <a:pt x="1669" y="2643"/>
                  </a:cubicBezTo>
                  <a:cubicBezTo>
                    <a:pt x="2353" y="2643"/>
                    <a:pt x="3352" y="3563"/>
                    <a:pt x="3082" y="4104"/>
                  </a:cubicBezTo>
                  <a:cubicBezTo>
                    <a:pt x="3020" y="4221"/>
                    <a:pt x="2915" y="4267"/>
                    <a:pt x="2786" y="4267"/>
                  </a:cubicBezTo>
                  <a:cubicBezTo>
                    <a:pt x="2486" y="4267"/>
                    <a:pt x="2054" y="4015"/>
                    <a:pt x="1735" y="3808"/>
                  </a:cubicBezTo>
                  <a:lnTo>
                    <a:pt x="1735" y="3808"/>
                  </a:lnTo>
                  <a:cubicBezTo>
                    <a:pt x="1781" y="4218"/>
                    <a:pt x="1804" y="4492"/>
                    <a:pt x="1804" y="4492"/>
                  </a:cubicBezTo>
                  <a:cubicBezTo>
                    <a:pt x="1804" y="4492"/>
                    <a:pt x="1119" y="4264"/>
                    <a:pt x="366" y="3967"/>
                  </a:cubicBezTo>
                  <a:cubicBezTo>
                    <a:pt x="206" y="4059"/>
                    <a:pt x="92" y="4196"/>
                    <a:pt x="0" y="4310"/>
                  </a:cubicBezTo>
                  <a:cubicBezTo>
                    <a:pt x="959" y="4721"/>
                    <a:pt x="2443" y="5428"/>
                    <a:pt x="2831" y="6090"/>
                  </a:cubicBezTo>
                  <a:cubicBezTo>
                    <a:pt x="3242" y="6821"/>
                    <a:pt x="1689" y="6935"/>
                    <a:pt x="708" y="6935"/>
                  </a:cubicBezTo>
                  <a:cubicBezTo>
                    <a:pt x="1212" y="7153"/>
                    <a:pt x="1728" y="7285"/>
                    <a:pt x="2210" y="7285"/>
                  </a:cubicBezTo>
                  <a:cubicBezTo>
                    <a:pt x="2384" y="7285"/>
                    <a:pt x="2554" y="7268"/>
                    <a:pt x="2717" y="7231"/>
                  </a:cubicBezTo>
                  <a:cubicBezTo>
                    <a:pt x="4908" y="6729"/>
                    <a:pt x="5410" y="4264"/>
                    <a:pt x="5319" y="1616"/>
                  </a:cubicBezTo>
                  <a:cubicBezTo>
                    <a:pt x="5319" y="1411"/>
                    <a:pt x="5319" y="1228"/>
                    <a:pt x="5296" y="1023"/>
                  </a:cubicBezTo>
                  <a:cubicBezTo>
                    <a:pt x="4908" y="772"/>
                    <a:pt x="4520" y="544"/>
                    <a:pt x="4200" y="338"/>
                  </a:cubicBezTo>
                  <a:cubicBezTo>
                    <a:pt x="3832" y="96"/>
                    <a:pt x="3464" y="0"/>
                    <a:pt x="3114"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3" name="Google Shape;1647;p23">
              <a:extLst>
                <a:ext uri="{FF2B5EF4-FFF2-40B4-BE49-F238E27FC236}">
                  <a16:creationId xmlns:a16="http://schemas.microsoft.com/office/drawing/2014/main" id="{B49BDF8F-C624-317F-8D6B-ABA25B57A22B}"/>
                </a:ext>
              </a:extLst>
            </p:cNvPr>
            <p:cNvSpPr/>
            <p:nvPr/>
          </p:nvSpPr>
          <p:spPr>
            <a:xfrm>
              <a:off x="6937550" y="3894650"/>
              <a:ext cx="39975" cy="18525"/>
            </a:xfrm>
            <a:custGeom>
              <a:avLst/>
              <a:gdLst/>
              <a:ahLst/>
              <a:cxnLst/>
              <a:rect l="l" t="t" r="r" b="b"/>
              <a:pathLst>
                <a:path w="1599" h="741" extrusionOk="0">
                  <a:moveTo>
                    <a:pt x="29" y="0"/>
                  </a:moveTo>
                  <a:cubicBezTo>
                    <a:pt x="14" y="0"/>
                    <a:pt x="4" y="2"/>
                    <a:pt x="0" y="6"/>
                  </a:cubicBezTo>
                  <a:cubicBezTo>
                    <a:pt x="0" y="29"/>
                    <a:pt x="206" y="120"/>
                    <a:pt x="388" y="211"/>
                  </a:cubicBezTo>
                  <a:cubicBezTo>
                    <a:pt x="571" y="326"/>
                    <a:pt x="776" y="417"/>
                    <a:pt x="776" y="417"/>
                  </a:cubicBezTo>
                  <a:cubicBezTo>
                    <a:pt x="776" y="417"/>
                    <a:pt x="959" y="508"/>
                    <a:pt x="1164" y="577"/>
                  </a:cubicBezTo>
                  <a:cubicBezTo>
                    <a:pt x="1348" y="658"/>
                    <a:pt x="1532" y="740"/>
                    <a:pt x="1569" y="740"/>
                  </a:cubicBezTo>
                  <a:cubicBezTo>
                    <a:pt x="1573" y="740"/>
                    <a:pt x="1575" y="739"/>
                    <a:pt x="1575" y="736"/>
                  </a:cubicBezTo>
                  <a:cubicBezTo>
                    <a:pt x="1598" y="714"/>
                    <a:pt x="1438" y="577"/>
                    <a:pt x="1256" y="463"/>
                  </a:cubicBezTo>
                  <a:cubicBezTo>
                    <a:pt x="1050" y="348"/>
                    <a:pt x="868" y="234"/>
                    <a:pt x="868" y="234"/>
                  </a:cubicBezTo>
                  <a:cubicBezTo>
                    <a:pt x="868" y="234"/>
                    <a:pt x="662" y="166"/>
                    <a:pt x="457" y="97"/>
                  </a:cubicBezTo>
                  <a:cubicBezTo>
                    <a:pt x="269" y="41"/>
                    <a:pt x="97" y="0"/>
                    <a:pt x="29" y="0"/>
                  </a:cubicBezTo>
                  <a:close/>
                </a:path>
              </a:pathLst>
            </a:custGeom>
            <a:solidFill>
              <a:srgbClr val="E6595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4" name="Google Shape;1648;p23">
              <a:extLst>
                <a:ext uri="{FF2B5EF4-FFF2-40B4-BE49-F238E27FC236}">
                  <a16:creationId xmlns:a16="http://schemas.microsoft.com/office/drawing/2014/main" id="{6574B1F7-19D1-EC0E-F7BB-F6890E3CF515}"/>
                </a:ext>
              </a:extLst>
            </p:cNvPr>
            <p:cNvSpPr/>
            <p:nvPr/>
          </p:nvSpPr>
          <p:spPr>
            <a:xfrm>
              <a:off x="6925575" y="3689150"/>
              <a:ext cx="111275" cy="161725"/>
            </a:xfrm>
            <a:custGeom>
              <a:avLst/>
              <a:gdLst/>
              <a:ahLst/>
              <a:cxnLst/>
              <a:rect l="l" t="t" r="r" b="b"/>
              <a:pathLst>
                <a:path w="4451" h="6469" extrusionOk="0">
                  <a:moveTo>
                    <a:pt x="2320" y="1"/>
                  </a:moveTo>
                  <a:cubicBezTo>
                    <a:pt x="2253" y="1"/>
                    <a:pt x="2187" y="4"/>
                    <a:pt x="2123" y="9"/>
                  </a:cubicBezTo>
                  <a:cubicBezTo>
                    <a:pt x="1529" y="100"/>
                    <a:pt x="1004" y="465"/>
                    <a:pt x="753" y="899"/>
                  </a:cubicBezTo>
                  <a:cubicBezTo>
                    <a:pt x="388" y="1493"/>
                    <a:pt x="160" y="2177"/>
                    <a:pt x="91" y="2839"/>
                  </a:cubicBezTo>
                  <a:cubicBezTo>
                    <a:pt x="0" y="3844"/>
                    <a:pt x="0" y="5031"/>
                    <a:pt x="23" y="6080"/>
                  </a:cubicBezTo>
                  <a:cubicBezTo>
                    <a:pt x="1050" y="6195"/>
                    <a:pt x="3218" y="6354"/>
                    <a:pt x="4405" y="6469"/>
                  </a:cubicBezTo>
                  <a:cubicBezTo>
                    <a:pt x="4428" y="6172"/>
                    <a:pt x="4451" y="5852"/>
                    <a:pt x="4451" y="5556"/>
                  </a:cubicBezTo>
                  <a:cubicBezTo>
                    <a:pt x="4451" y="4414"/>
                    <a:pt x="4337" y="3273"/>
                    <a:pt x="4063" y="2155"/>
                  </a:cubicBezTo>
                  <a:cubicBezTo>
                    <a:pt x="3903" y="1561"/>
                    <a:pt x="3743" y="397"/>
                    <a:pt x="2990" y="100"/>
                  </a:cubicBezTo>
                  <a:cubicBezTo>
                    <a:pt x="2763" y="31"/>
                    <a:pt x="2537" y="1"/>
                    <a:pt x="2320" y="1"/>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5" name="Google Shape;1649;p23">
              <a:extLst>
                <a:ext uri="{FF2B5EF4-FFF2-40B4-BE49-F238E27FC236}">
                  <a16:creationId xmlns:a16="http://schemas.microsoft.com/office/drawing/2014/main" id="{C4B24156-2C79-F213-9058-49B6281637E8}"/>
                </a:ext>
              </a:extLst>
            </p:cNvPr>
            <p:cNvSpPr/>
            <p:nvPr/>
          </p:nvSpPr>
          <p:spPr>
            <a:xfrm>
              <a:off x="6928425" y="3818900"/>
              <a:ext cx="69625" cy="5775"/>
            </a:xfrm>
            <a:custGeom>
              <a:avLst/>
              <a:gdLst/>
              <a:ahLst/>
              <a:cxnLst/>
              <a:rect l="l" t="t" r="r" b="b"/>
              <a:pathLst>
                <a:path w="2785" h="231" extrusionOk="0">
                  <a:moveTo>
                    <a:pt x="1370" y="0"/>
                  </a:moveTo>
                  <a:cubicBezTo>
                    <a:pt x="1370" y="0"/>
                    <a:pt x="1027" y="23"/>
                    <a:pt x="685" y="46"/>
                  </a:cubicBezTo>
                  <a:cubicBezTo>
                    <a:pt x="343" y="114"/>
                    <a:pt x="0" y="183"/>
                    <a:pt x="0" y="206"/>
                  </a:cubicBezTo>
                  <a:cubicBezTo>
                    <a:pt x="9" y="223"/>
                    <a:pt x="64" y="231"/>
                    <a:pt x="148" y="231"/>
                  </a:cubicBezTo>
                  <a:cubicBezTo>
                    <a:pt x="285" y="231"/>
                    <a:pt x="496" y="211"/>
                    <a:pt x="708" y="183"/>
                  </a:cubicBezTo>
                  <a:lnTo>
                    <a:pt x="2077" y="183"/>
                  </a:lnTo>
                  <a:cubicBezTo>
                    <a:pt x="2248" y="194"/>
                    <a:pt x="2420" y="200"/>
                    <a:pt x="2551" y="200"/>
                  </a:cubicBezTo>
                  <a:cubicBezTo>
                    <a:pt x="2682" y="200"/>
                    <a:pt x="2773" y="194"/>
                    <a:pt x="2785" y="183"/>
                  </a:cubicBezTo>
                  <a:cubicBezTo>
                    <a:pt x="2785" y="160"/>
                    <a:pt x="2420" y="92"/>
                    <a:pt x="2077" y="46"/>
                  </a:cubicBezTo>
                  <a:cubicBezTo>
                    <a:pt x="1735" y="23"/>
                    <a:pt x="1370" y="0"/>
                    <a:pt x="1370" y="0"/>
                  </a:cubicBezTo>
                  <a:close/>
                </a:path>
              </a:pathLst>
            </a:custGeom>
            <a:solidFill>
              <a:srgbClr val="B4A2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6" name="Google Shape;1650;p23">
              <a:extLst>
                <a:ext uri="{FF2B5EF4-FFF2-40B4-BE49-F238E27FC236}">
                  <a16:creationId xmlns:a16="http://schemas.microsoft.com/office/drawing/2014/main" id="{5A479638-BA17-5187-17B9-29BF4A8ACCA2}"/>
                </a:ext>
              </a:extLst>
            </p:cNvPr>
            <p:cNvSpPr/>
            <p:nvPr/>
          </p:nvSpPr>
          <p:spPr>
            <a:xfrm>
              <a:off x="6926125" y="3689150"/>
              <a:ext cx="110725" cy="161725"/>
            </a:xfrm>
            <a:custGeom>
              <a:avLst/>
              <a:gdLst/>
              <a:ahLst/>
              <a:cxnLst/>
              <a:rect l="l" t="t" r="r" b="b"/>
              <a:pathLst>
                <a:path w="4429" h="6469" extrusionOk="0">
                  <a:moveTo>
                    <a:pt x="2298" y="1"/>
                  </a:moveTo>
                  <a:cubicBezTo>
                    <a:pt x="2231" y="1"/>
                    <a:pt x="2165" y="4"/>
                    <a:pt x="2101" y="9"/>
                  </a:cubicBezTo>
                  <a:cubicBezTo>
                    <a:pt x="1530" y="100"/>
                    <a:pt x="1051" y="420"/>
                    <a:pt x="777" y="808"/>
                  </a:cubicBezTo>
                  <a:cubicBezTo>
                    <a:pt x="891" y="899"/>
                    <a:pt x="960" y="1013"/>
                    <a:pt x="960" y="1127"/>
                  </a:cubicBezTo>
                  <a:cubicBezTo>
                    <a:pt x="960" y="1607"/>
                    <a:pt x="1302" y="4232"/>
                    <a:pt x="823" y="4643"/>
                  </a:cubicBezTo>
                  <a:cubicBezTo>
                    <a:pt x="724" y="4730"/>
                    <a:pt x="599" y="4765"/>
                    <a:pt x="462" y="4765"/>
                  </a:cubicBezTo>
                  <a:cubicBezTo>
                    <a:pt x="315" y="4765"/>
                    <a:pt x="155" y="4725"/>
                    <a:pt x="1" y="4665"/>
                  </a:cubicBezTo>
                  <a:cubicBezTo>
                    <a:pt x="1" y="4962"/>
                    <a:pt x="1" y="5236"/>
                    <a:pt x="1" y="5510"/>
                  </a:cubicBezTo>
                  <a:cubicBezTo>
                    <a:pt x="571" y="5533"/>
                    <a:pt x="1416" y="5601"/>
                    <a:pt x="1530" y="5807"/>
                  </a:cubicBezTo>
                  <a:cubicBezTo>
                    <a:pt x="1641" y="5972"/>
                    <a:pt x="965" y="6019"/>
                    <a:pt x="387" y="6019"/>
                  </a:cubicBezTo>
                  <a:cubicBezTo>
                    <a:pt x="249" y="6019"/>
                    <a:pt x="116" y="6016"/>
                    <a:pt x="1" y="6012"/>
                  </a:cubicBezTo>
                  <a:cubicBezTo>
                    <a:pt x="1" y="6035"/>
                    <a:pt x="1" y="6058"/>
                    <a:pt x="1" y="6080"/>
                  </a:cubicBezTo>
                  <a:cubicBezTo>
                    <a:pt x="1028" y="6195"/>
                    <a:pt x="3196" y="6354"/>
                    <a:pt x="4383" y="6469"/>
                  </a:cubicBezTo>
                  <a:cubicBezTo>
                    <a:pt x="4406" y="6172"/>
                    <a:pt x="4429" y="5852"/>
                    <a:pt x="4429" y="5556"/>
                  </a:cubicBezTo>
                  <a:cubicBezTo>
                    <a:pt x="4429" y="4414"/>
                    <a:pt x="4315" y="3273"/>
                    <a:pt x="4041" y="2155"/>
                  </a:cubicBezTo>
                  <a:cubicBezTo>
                    <a:pt x="3881" y="1561"/>
                    <a:pt x="3721" y="397"/>
                    <a:pt x="2968" y="100"/>
                  </a:cubicBezTo>
                  <a:cubicBezTo>
                    <a:pt x="2741" y="31"/>
                    <a:pt x="2515" y="1"/>
                    <a:pt x="2298"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7" name="Google Shape;1651;p23">
              <a:extLst>
                <a:ext uri="{FF2B5EF4-FFF2-40B4-BE49-F238E27FC236}">
                  <a16:creationId xmlns:a16="http://schemas.microsoft.com/office/drawing/2014/main" id="{7C4099F3-DB93-8035-509A-D9ED42ED196F}"/>
                </a:ext>
              </a:extLst>
            </p:cNvPr>
            <p:cNvSpPr/>
            <p:nvPr/>
          </p:nvSpPr>
          <p:spPr>
            <a:xfrm>
              <a:off x="6931275" y="3762350"/>
              <a:ext cx="13150" cy="21250"/>
            </a:xfrm>
            <a:custGeom>
              <a:avLst/>
              <a:gdLst/>
              <a:ahLst/>
              <a:cxnLst/>
              <a:rect l="l" t="t" r="r" b="b"/>
              <a:pathLst>
                <a:path w="526" h="850" extrusionOk="0">
                  <a:moveTo>
                    <a:pt x="232" y="0"/>
                  </a:moveTo>
                  <a:cubicBezTo>
                    <a:pt x="223" y="0"/>
                    <a:pt x="214" y="1"/>
                    <a:pt x="206" y="3"/>
                  </a:cubicBezTo>
                  <a:cubicBezTo>
                    <a:pt x="92" y="48"/>
                    <a:pt x="0" y="254"/>
                    <a:pt x="46" y="482"/>
                  </a:cubicBezTo>
                  <a:cubicBezTo>
                    <a:pt x="67" y="696"/>
                    <a:pt x="189" y="849"/>
                    <a:pt x="298" y="849"/>
                  </a:cubicBezTo>
                  <a:cubicBezTo>
                    <a:pt x="305" y="849"/>
                    <a:pt x="313" y="849"/>
                    <a:pt x="320" y="847"/>
                  </a:cubicBezTo>
                  <a:cubicBezTo>
                    <a:pt x="457" y="824"/>
                    <a:pt x="525" y="596"/>
                    <a:pt x="502" y="368"/>
                  </a:cubicBezTo>
                  <a:cubicBezTo>
                    <a:pt x="460" y="154"/>
                    <a:pt x="357" y="0"/>
                    <a:pt x="232"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8" name="Google Shape;1652;p23">
              <a:extLst>
                <a:ext uri="{FF2B5EF4-FFF2-40B4-BE49-F238E27FC236}">
                  <a16:creationId xmlns:a16="http://schemas.microsoft.com/office/drawing/2014/main" id="{41795640-1D74-63BC-1935-C88E345BAE20}"/>
                </a:ext>
              </a:extLst>
            </p:cNvPr>
            <p:cNvSpPr/>
            <p:nvPr/>
          </p:nvSpPr>
          <p:spPr>
            <a:xfrm>
              <a:off x="6931850" y="3740650"/>
              <a:ext cx="9150" cy="14925"/>
            </a:xfrm>
            <a:custGeom>
              <a:avLst/>
              <a:gdLst/>
              <a:ahLst/>
              <a:cxnLst/>
              <a:rect l="l" t="t" r="r" b="b"/>
              <a:pathLst>
                <a:path w="366" h="597" extrusionOk="0">
                  <a:moveTo>
                    <a:pt x="161" y="0"/>
                  </a:moveTo>
                  <a:cubicBezTo>
                    <a:pt x="153" y="0"/>
                    <a:pt x="145" y="1"/>
                    <a:pt x="137" y="3"/>
                  </a:cubicBezTo>
                  <a:cubicBezTo>
                    <a:pt x="46" y="3"/>
                    <a:pt x="0" y="163"/>
                    <a:pt x="23" y="323"/>
                  </a:cubicBezTo>
                  <a:cubicBezTo>
                    <a:pt x="46" y="483"/>
                    <a:pt x="137" y="597"/>
                    <a:pt x="228" y="597"/>
                  </a:cubicBezTo>
                  <a:cubicBezTo>
                    <a:pt x="297" y="574"/>
                    <a:pt x="365" y="414"/>
                    <a:pt x="342" y="254"/>
                  </a:cubicBezTo>
                  <a:cubicBezTo>
                    <a:pt x="322" y="108"/>
                    <a:pt x="244" y="0"/>
                    <a:pt x="16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09" name="Google Shape;1653;p23">
              <a:extLst>
                <a:ext uri="{FF2B5EF4-FFF2-40B4-BE49-F238E27FC236}">
                  <a16:creationId xmlns:a16="http://schemas.microsoft.com/office/drawing/2014/main" id="{3E9F8A94-DFF7-44D3-8D81-CCC3D395FB5C}"/>
                </a:ext>
              </a:extLst>
            </p:cNvPr>
            <p:cNvSpPr/>
            <p:nvPr/>
          </p:nvSpPr>
          <p:spPr>
            <a:xfrm>
              <a:off x="6919275" y="3657450"/>
              <a:ext cx="192900" cy="334675"/>
            </a:xfrm>
            <a:custGeom>
              <a:avLst/>
              <a:gdLst/>
              <a:ahLst/>
              <a:cxnLst/>
              <a:rect l="l" t="t" r="r" b="b"/>
              <a:pathLst>
                <a:path w="7716" h="13387" extrusionOk="0">
                  <a:moveTo>
                    <a:pt x="4710" y="0"/>
                  </a:moveTo>
                  <a:cubicBezTo>
                    <a:pt x="2662" y="0"/>
                    <a:pt x="953" y="1662"/>
                    <a:pt x="366" y="5020"/>
                  </a:cubicBezTo>
                  <a:cubicBezTo>
                    <a:pt x="1" y="7075"/>
                    <a:pt x="366" y="8741"/>
                    <a:pt x="1165" y="10590"/>
                  </a:cubicBezTo>
                  <a:cubicBezTo>
                    <a:pt x="1348" y="10978"/>
                    <a:pt x="1781" y="11366"/>
                    <a:pt x="2055" y="11708"/>
                  </a:cubicBezTo>
                  <a:cubicBezTo>
                    <a:pt x="2860" y="12724"/>
                    <a:pt x="4076" y="13387"/>
                    <a:pt x="5413" y="13387"/>
                  </a:cubicBezTo>
                  <a:cubicBezTo>
                    <a:pt x="5518" y="13387"/>
                    <a:pt x="5624" y="13383"/>
                    <a:pt x="5730" y="13374"/>
                  </a:cubicBezTo>
                  <a:cubicBezTo>
                    <a:pt x="7716" y="13192"/>
                    <a:pt x="7670" y="11891"/>
                    <a:pt x="7670" y="11891"/>
                  </a:cubicBezTo>
                  <a:lnTo>
                    <a:pt x="6392" y="11822"/>
                  </a:lnTo>
                  <a:cubicBezTo>
                    <a:pt x="6204" y="11853"/>
                    <a:pt x="6023" y="11868"/>
                    <a:pt x="5851" y="11868"/>
                  </a:cubicBezTo>
                  <a:cubicBezTo>
                    <a:pt x="3996" y="11868"/>
                    <a:pt x="3060" y="10224"/>
                    <a:pt x="3060" y="10224"/>
                  </a:cubicBezTo>
                  <a:cubicBezTo>
                    <a:pt x="1576" y="7896"/>
                    <a:pt x="2147" y="3719"/>
                    <a:pt x="3242" y="2122"/>
                  </a:cubicBezTo>
                  <a:cubicBezTo>
                    <a:pt x="4018" y="957"/>
                    <a:pt x="4657" y="798"/>
                    <a:pt x="5137" y="501"/>
                  </a:cubicBezTo>
                  <a:cubicBezTo>
                    <a:pt x="5662" y="432"/>
                    <a:pt x="5913" y="455"/>
                    <a:pt x="6255" y="295"/>
                  </a:cubicBezTo>
                  <a:cubicBezTo>
                    <a:pt x="5727" y="99"/>
                    <a:pt x="5209"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0" name="Google Shape;1654;p23">
              <a:extLst>
                <a:ext uri="{FF2B5EF4-FFF2-40B4-BE49-F238E27FC236}">
                  <a16:creationId xmlns:a16="http://schemas.microsoft.com/office/drawing/2014/main" id="{C0E94EFC-D246-8EDE-54F3-21D94177471D}"/>
                </a:ext>
              </a:extLst>
            </p:cNvPr>
            <p:cNvSpPr/>
            <p:nvPr/>
          </p:nvSpPr>
          <p:spPr>
            <a:xfrm>
              <a:off x="6964375" y="3677175"/>
              <a:ext cx="89025" cy="273550"/>
            </a:xfrm>
            <a:custGeom>
              <a:avLst/>
              <a:gdLst/>
              <a:ahLst/>
              <a:cxnLst/>
              <a:rect l="l" t="t" r="r" b="b"/>
              <a:pathLst>
                <a:path w="3561" h="10942" extrusionOk="0">
                  <a:moveTo>
                    <a:pt x="3157" y="1"/>
                  </a:moveTo>
                  <a:cubicBezTo>
                    <a:pt x="2985" y="1"/>
                    <a:pt x="2767" y="38"/>
                    <a:pt x="2534" y="146"/>
                  </a:cubicBezTo>
                  <a:cubicBezTo>
                    <a:pt x="2237" y="283"/>
                    <a:pt x="1940" y="511"/>
                    <a:pt x="1666" y="808"/>
                  </a:cubicBezTo>
                  <a:cubicBezTo>
                    <a:pt x="1393" y="1104"/>
                    <a:pt x="1164" y="1447"/>
                    <a:pt x="959" y="1812"/>
                  </a:cubicBezTo>
                  <a:cubicBezTo>
                    <a:pt x="731" y="2200"/>
                    <a:pt x="571" y="2565"/>
                    <a:pt x="434" y="2953"/>
                  </a:cubicBezTo>
                  <a:cubicBezTo>
                    <a:pt x="343" y="3341"/>
                    <a:pt x="251" y="3706"/>
                    <a:pt x="206" y="4003"/>
                  </a:cubicBezTo>
                  <a:cubicBezTo>
                    <a:pt x="114" y="4323"/>
                    <a:pt x="91" y="4574"/>
                    <a:pt x="69" y="4756"/>
                  </a:cubicBezTo>
                  <a:cubicBezTo>
                    <a:pt x="46" y="4848"/>
                    <a:pt x="46" y="4916"/>
                    <a:pt x="46" y="4985"/>
                  </a:cubicBezTo>
                  <a:cubicBezTo>
                    <a:pt x="46" y="5030"/>
                    <a:pt x="46" y="5053"/>
                    <a:pt x="46" y="5053"/>
                  </a:cubicBezTo>
                  <a:cubicBezTo>
                    <a:pt x="46" y="5053"/>
                    <a:pt x="23" y="5167"/>
                    <a:pt x="23" y="5350"/>
                  </a:cubicBezTo>
                  <a:cubicBezTo>
                    <a:pt x="0" y="5532"/>
                    <a:pt x="23" y="5806"/>
                    <a:pt x="23" y="6126"/>
                  </a:cubicBezTo>
                  <a:cubicBezTo>
                    <a:pt x="46" y="6423"/>
                    <a:pt x="91" y="6811"/>
                    <a:pt x="183" y="7199"/>
                  </a:cubicBezTo>
                  <a:cubicBezTo>
                    <a:pt x="206" y="7290"/>
                    <a:pt x="228" y="7381"/>
                    <a:pt x="251" y="7495"/>
                  </a:cubicBezTo>
                  <a:cubicBezTo>
                    <a:pt x="274" y="7587"/>
                    <a:pt x="320" y="7678"/>
                    <a:pt x="343" y="7792"/>
                  </a:cubicBezTo>
                  <a:cubicBezTo>
                    <a:pt x="388" y="7883"/>
                    <a:pt x="411" y="7997"/>
                    <a:pt x="457" y="8089"/>
                  </a:cubicBezTo>
                  <a:lnTo>
                    <a:pt x="571" y="8386"/>
                  </a:lnTo>
                  <a:cubicBezTo>
                    <a:pt x="913" y="9139"/>
                    <a:pt x="1393" y="9869"/>
                    <a:pt x="1849" y="10303"/>
                  </a:cubicBezTo>
                  <a:cubicBezTo>
                    <a:pt x="1963" y="10417"/>
                    <a:pt x="2077" y="10508"/>
                    <a:pt x="2169" y="10600"/>
                  </a:cubicBezTo>
                  <a:cubicBezTo>
                    <a:pt x="2214" y="10645"/>
                    <a:pt x="2260" y="10668"/>
                    <a:pt x="2306" y="10714"/>
                  </a:cubicBezTo>
                  <a:cubicBezTo>
                    <a:pt x="2351" y="10737"/>
                    <a:pt x="2397" y="10759"/>
                    <a:pt x="2442" y="10782"/>
                  </a:cubicBezTo>
                  <a:cubicBezTo>
                    <a:pt x="2602" y="10896"/>
                    <a:pt x="2694" y="10942"/>
                    <a:pt x="2694" y="10942"/>
                  </a:cubicBezTo>
                  <a:cubicBezTo>
                    <a:pt x="2716" y="10919"/>
                    <a:pt x="2351" y="10691"/>
                    <a:pt x="1940" y="10234"/>
                  </a:cubicBezTo>
                  <a:cubicBezTo>
                    <a:pt x="1529" y="9755"/>
                    <a:pt x="1096" y="9047"/>
                    <a:pt x="776" y="8294"/>
                  </a:cubicBezTo>
                  <a:lnTo>
                    <a:pt x="662" y="7997"/>
                  </a:lnTo>
                  <a:cubicBezTo>
                    <a:pt x="639" y="7906"/>
                    <a:pt x="594" y="7815"/>
                    <a:pt x="571" y="7701"/>
                  </a:cubicBezTo>
                  <a:cubicBezTo>
                    <a:pt x="548" y="7609"/>
                    <a:pt x="525" y="7518"/>
                    <a:pt x="502" y="7427"/>
                  </a:cubicBezTo>
                  <a:cubicBezTo>
                    <a:pt x="457" y="7336"/>
                    <a:pt x="457" y="7244"/>
                    <a:pt x="434" y="7130"/>
                  </a:cubicBezTo>
                  <a:cubicBezTo>
                    <a:pt x="343" y="6765"/>
                    <a:pt x="343" y="6400"/>
                    <a:pt x="320" y="6103"/>
                  </a:cubicBezTo>
                  <a:cubicBezTo>
                    <a:pt x="320" y="5783"/>
                    <a:pt x="297" y="5532"/>
                    <a:pt x="320" y="5350"/>
                  </a:cubicBezTo>
                  <a:cubicBezTo>
                    <a:pt x="343" y="5190"/>
                    <a:pt x="343" y="5076"/>
                    <a:pt x="343" y="5076"/>
                  </a:cubicBezTo>
                  <a:cubicBezTo>
                    <a:pt x="343" y="5076"/>
                    <a:pt x="343" y="5053"/>
                    <a:pt x="365" y="5007"/>
                  </a:cubicBezTo>
                  <a:cubicBezTo>
                    <a:pt x="365" y="4962"/>
                    <a:pt x="365" y="4893"/>
                    <a:pt x="388" y="4802"/>
                  </a:cubicBezTo>
                  <a:cubicBezTo>
                    <a:pt x="411" y="4619"/>
                    <a:pt x="411" y="4368"/>
                    <a:pt x="479" y="4072"/>
                  </a:cubicBezTo>
                  <a:cubicBezTo>
                    <a:pt x="525" y="3752"/>
                    <a:pt x="594" y="3410"/>
                    <a:pt x="685" y="3022"/>
                  </a:cubicBezTo>
                  <a:cubicBezTo>
                    <a:pt x="799" y="2679"/>
                    <a:pt x="959" y="2291"/>
                    <a:pt x="1141" y="1926"/>
                  </a:cubicBezTo>
                  <a:cubicBezTo>
                    <a:pt x="1529" y="1196"/>
                    <a:pt x="2054" y="534"/>
                    <a:pt x="2579" y="260"/>
                  </a:cubicBezTo>
                  <a:cubicBezTo>
                    <a:pt x="2853" y="100"/>
                    <a:pt x="3104" y="77"/>
                    <a:pt x="3287" y="77"/>
                  </a:cubicBezTo>
                  <a:cubicBezTo>
                    <a:pt x="3433" y="77"/>
                    <a:pt x="3521" y="106"/>
                    <a:pt x="3550" y="106"/>
                  </a:cubicBezTo>
                  <a:cubicBezTo>
                    <a:pt x="3557" y="106"/>
                    <a:pt x="3561" y="105"/>
                    <a:pt x="3561" y="100"/>
                  </a:cubicBezTo>
                  <a:cubicBezTo>
                    <a:pt x="3561" y="100"/>
                    <a:pt x="3470" y="54"/>
                    <a:pt x="3287" y="9"/>
                  </a:cubicBezTo>
                  <a:cubicBezTo>
                    <a:pt x="3248" y="4"/>
                    <a:pt x="3204" y="1"/>
                    <a:pt x="315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1" name="Google Shape;1655;p23">
              <a:extLst>
                <a:ext uri="{FF2B5EF4-FFF2-40B4-BE49-F238E27FC236}">
                  <a16:creationId xmlns:a16="http://schemas.microsoft.com/office/drawing/2014/main" id="{A85D369A-2486-1B52-0DCD-DC936BBEFA45}"/>
                </a:ext>
              </a:extLst>
            </p:cNvPr>
            <p:cNvSpPr/>
            <p:nvPr/>
          </p:nvSpPr>
          <p:spPr>
            <a:xfrm>
              <a:off x="6919850" y="3657825"/>
              <a:ext cx="172925" cy="336950"/>
            </a:xfrm>
            <a:custGeom>
              <a:avLst/>
              <a:gdLst/>
              <a:ahLst/>
              <a:cxnLst/>
              <a:rect l="l" t="t" r="r" b="b"/>
              <a:pathLst>
                <a:path w="6917" h="13478" extrusionOk="0">
                  <a:moveTo>
                    <a:pt x="4281" y="1"/>
                  </a:moveTo>
                  <a:cubicBezTo>
                    <a:pt x="4055" y="1"/>
                    <a:pt x="3787" y="28"/>
                    <a:pt x="3493" y="98"/>
                  </a:cubicBezTo>
                  <a:cubicBezTo>
                    <a:pt x="3265" y="166"/>
                    <a:pt x="3014" y="258"/>
                    <a:pt x="2785" y="395"/>
                  </a:cubicBezTo>
                  <a:cubicBezTo>
                    <a:pt x="2534" y="532"/>
                    <a:pt x="2283" y="691"/>
                    <a:pt x="2078" y="897"/>
                  </a:cubicBezTo>
                  <a:cubicBezTo>
                    <a:pt x="1850" y="1125"/>
                    <a:pt x="1644" y="1353"/>
                    <a:pt x="1462" y="1627"/>
                  </a:cubicBezTo>
                  <a:cubicBezTo>
                    <a:pt x="1279" y="1878"/>
                    <a:pt x="1096" y="2152"/>
                    <a:pt x="959" y="2449"/>
                  </a:cubicBezTo>
                  <a:cubicBezTo>
                    <a:pt x="389" y="3613"/>
                    <a:pt x="115" y="4891"/>
                    <a:pt x="46" y="5850"/>
                  </a:cubicBezTo>
                  <a:cubicBezTo>
                    <a:pt x="1" y="6329"/>
                    <a:pt x="1" y="6740"/>
                    <a:pt x="24" y="7037"/>
                  </a:cubicBezTo>
                  <a:cubicBezTo>
                    <a:pt x="46" y="7174"/>
                    <a:pt x="46" y="7288"/>
                    <a:pt x="46" y="7356"/>
                  </a:cubicBezTo>
                  <a:cubicBezTo>
                    <a:pt x="69" y="7425"/>
                    <a:pt x="69" y="7470"/>
                    <a:pt x="69" y="7470"/>
                  </a:cubicBezTo>
                  <a:cubicBezTo>
                    <a:pt x="69" y="7470"/>
                    <a:pt x="69" y="7516"/>
                    <a:pt x="69" y="7585"/>
                  </a:cubicBezTo>
                  <a:cubicBezTo>
                    <a:pt x="92" y="7653"/>
                    <a:pt x="115" y="7767"/>
                    <a:pt x="138" y="7927"/>
                  </a:cubicBezTo>
                  <a:cubicBezTo>
                    <a:pt x="183" y="8201"/>
                    <a:pt x="252" y="8589"/>
                    <a:pt x="412" y="9045"/>
                  </a:cubicBezTo>
                  <a:cubicBezTo>
                    <a:pt x="549" y="9525"/>
                    <a:pt x="754" y="10050"/>
                    <a:pt x="1051" y="10598"/>
                  </a:cubicBezTo>
                  <a:cubicBezTo>
                    <a:pt x="1188" y="10849"/>
                    <a:pt x="1347" y="11122"/>
                    <a:pt x="1530" y="11396"/>
                  </a:cubicBezTo>
                  <a:cubicBezTo>
                    <a:pt x="1736" y="11647"/>
                    <a:pt x="1941" y="11899"/>
                    <a:pt x="2169" y="12127"/>
                  </a:cubicBezTo>
                  <a:cubicBezTo>
                    <a:pt x="2397" y="12355"/>
                    <a:pt x="2626" y="12583"/>
                    <a:pt x="2900" y="12766"/>
                  </a:cubicBezTo>
                  <a:cubicBezTo>
                    <a:pt x="3174" y="12926"/>
                    <a:pt x="3447" y="13085"/>
                    <a:pt x="3744" y="13200"/>
                  </a:cubicBezTo>
                  <a:cubicBezTo>
                    <a:pt x="4226" y="13401"/>
                    <a:pt x="4744" y="13478"/>
                    <a:pt x="5188" y="13478"/>
                  </a:cubicBezTo>
                  <a:cubicBezTo>
                    <a:pt x="5248" y="13478"/>
                    <a:pt x="5307" y="13476"/>
                    <a:pt x="5365" y="13473"/>
                  </a:cubicBezTo>
                  <a:cubicBezTo>
                    <a:pt x="5844" y="13451"/>
                    <a:pt x="6255" y="13337"/>
                    <a:pt x="6506" y="13268"/>
                  </a:cubicBezTo>
                  <a:cubicBezTo>
                    <a:pt x="6780" y="13177"/>
                    <a:pt x="6917" y="13108"/>
                    <a:pt x="6917" y="13108"/>
                  </a:cubicBezTo>
                  <a:cubicBezTo>
                    <a:pt x="6917" y="13105"/>
                    <a:pt x="6913" y="13103"/>
                    <a:pt x="6906" y="13103"/>
                  </a:cubicBezTo>
                  <a:cubicBezTo>
                    <a:pt x="6823" y="13103"/>
                    <a:pt x="6250" y="13337"/>
                    <a:pt x="5365" y="13337"/>
                  </a:cubicBezTo>
                  <a:cubicBezTo>
                    <a:pt x="5317" y="13339"/>
                    <a:pt x="5269" y="13340"/>
                    <a:pt x="5220" y="13340"/>
                  </a:cubicBezTo>
                  <a:cubicBezTo>
                    <a:pt x="4777" y="13340"/>
                    <a:pt x="4283" y="13245"/>
                    <a:pt x="3790" y="13040"/>
                  </a:cubicBezTo>
                  <a:cubicBezTo>
                    <a:pt x="3539" y="12926"/>
                    <a:pt x="3265" y="12766"/>
                    <a:pt x="3014" y="12583"/>
                  </a:cubicBezTo>
                  <a:cubicBezTo>
                    <a:pt x="2763" y="12424"/>
                    <a:pt x="2534" y="12195"/>
                    <a:pt x="2329" y="11967"/>
                  </a:cubicBezTo>
                  <a:cubicBezTo>
                    <a:pt x="2101" y="11739"/>
                    <a:pt x="1918" y="11511"/>
                    <a:pt x="1736" y="11259"/>
                  </a:cubicBezTo>
                  <a:cubicBezTo>
                    <a:pt x="1576" y="10986"/>
                    <a:pt x="1416" y="10734"/>
                    <a:pt x="1279" y="10461"/>
                  </a:cubicBezTo>
                  <a:cubicBezTo>
                    <a:pt x="1005" y="9936"/>
                    <a:pt x="822" y="9433"/>
                    <a:pt x="686" y="8977"/>
                  </a:cubicBezTo>
                  <a:cubicBezTo>
                    <a:pt x="549" y="8520"/>
                    <a:pt x="480" y="8132"/>
                    <a:pt x="434" y="7858"/>
                  </a:cubicBezTo>
                  <a:cubicBezTo>
                    <a:pt x="412" y="7722"/>
                    <a:pt x="412" y="7630"/>
                    <a:pt x="389" y="7539"/>
                  </a:cubicBezTo>
                  <a:cubicBezTo>
                    <a:pt x="389" y="7470"/>
                    <a:pt x="389" y="7448"/>
                    <a:pt x="389" y="7448"/>
                  </a:cubicBezTo>
                  <a:cubicBezTo>
                    <a:pt x="389" y="7448"/>
                    <a:pt x="366" y="7402"/>
                    <a:pt x="366" y="7333"/>
                  </a:cubicBezTo>
                  <a:cubicBezTo>
                    <a:pt x="343" y="7242"/>
                    <a:pt x="343" y="7151"/>
                    <a:pt x="343" y="7014"/>
                  </a:cubicBezTo>
                  <a:cubicBezTo>
                    <a:pt x="320" y="6740"/>
                    <a:pt x="298" y="6352"/>
                    <a:pt x="343" y="5873"/>
                  </a:cubicBezTo>
                  <a:cubicBezTo>
                    <a:pt x="389" y="4937"/>
                    <a:pt x="617" y="3681"/>
                    <a:pt x="1165" y="2540"/>
                  </a:cubicBezTo>
                  <a:cubicBezTo>
                    <a:pt x="1302" y="2266"/>
                    <a:pt x="1439" y="1992"/>
                    <a:pt x="1621" y="1741"/>
                  </a:cubicBezTo>
                  <a:cubicBezTo>
                    <a:pt x="1781" y="1467"/>
                    <a:pt x="1987" y="1239"/>
                    <a:pt x="2192" y="1034"/>
                  </a:cubicBezTo>
                  <a:cubicBezTo>
                    <a:pt x="2397" y="828"/>
                    <a:pt x="2626" y="669"/>
                    <a:pt x="2854" y="509"/>
                  </a:cubicBezTo>
                  <a:cubicBezTo>
                    <a:pt x="3082" y="372"/>
                    <a:pt x="3310" y="280"/>
                    <a:pt x="3539" y="212"/>
                  </a:cubicBezTo>
                  <a:cubicBezTo>
                    <a:pt x="3863" y="115"/>
                    <a:pt x="4153" y="87"/>
                    <a:pt x="4391" y="87"/>
                  </a:cubicBezTo>
                  <a:cubicBezTo>
                    <a:pt x="4489" y="87"/>
                    <a:pt x="4578" y="91"/>
                    <a:pt x="4657" y="98"/>
                  </a:cubicBezTo>
                  <a:cubicBezTo>
                    <a:pt x="4876" y="98"/>
                    <a:pt x="5022" y="127"/>
                    <a:pt x="5072" y="127"/>
                  </a:cubicBezTo>
                  <a:cubicBezTo>
                    <a:pt x="5084" y="127"/>
                    <a:pt x="5091" y="125"/>
                    <a:pt x="5091" y="121"/>
                  </a:cubicBezTo>
                  <a:cubicBezTo>
                    <a:pt x="5091" y="121"/>
                    <a:pt x="5068" y="98"/>
                    <a:pt x="4977" y="98"/>
                  </a:cubicBezTo>
                  <a:cubicBezTo>
                    <a:pt x="4908" y="75"/>
                    <a:pt x="4817" y="29"/>
                    <a:pt x="4657" y="29"/>
                  </a:cubicBezTo>
                  <a:cubicBezTo>
                    <a:pt x="4551" y="12"/>
                    <a:pt x="4424" y="1"/>
                    <a:pt x="428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2" name="Google Shape;1656;p23">
              <a:extLst>
                <a:ext uri="{FF2B5EF4-FFF2-40B4-BE49-F238E27FC236}">
                  <a16:creationId xmlns:a16="http://schemas.microsoft.com/office/drawing/2014/main" id="{84EBB9DE-6DDC-1835-1476-DF9FEF4C7643}"/>
                </a:ext>
              </a:extLst>
            </p:cNvPr>
            <p:cNvSpPr/>
            <p:nvPr/>
          </p:nvSpPr>
          <p:spPr>
            <a:xfrm>
              <a:off x="6941550" y="3726450"/>
              <a:ext cx="21125" cy="46250"/>
            </a:xfrm>
            <a:custGeom>
              <a:avLst/>
              <a:gdLst/>
              <a:ahLst/>
              <a:cxnLst/>
              <a:rect l="l" t="t" r="r" b="b"/>
              <a:pathLst>
                <a:path w="845" h="1850" extrusionOk="0">
                  <a:moveTo>
                    <a:pt x="639" y="1"/>
                  </a:moveTo>
                  <a:cubicBezTo>
                    <a:pt x="502" y="1"/>
                    <a:pt x="343" y="183"/>
                    <a:pt x="297" y="434"/>
                  </a:cubicBezTo>
                  <a:cubicBezTo>
                    <a:pt x="228" y="685"/>
                    <a:pt x="297" y="891"/>
                    <a:pt x="434" y="914"/>
                  </a:cubicBezTo>
                  <a:cubicBezTo>
                    <a:pt x="571" y="914"/>
                    <a:pt x="731" y="731"/>
                    <a:pt x="776" y="480"/>
                  </a:cubicBezTo>
                  <a:cubicBezTo>
                    <a:pt x="845" y="229"/>
                    <a:pt x="776" y="23"/>
                    <a:pt x="639" y="1"/>
                  </a:cubicBezTo>
                  <a:close/>
                  <a:moveTo>
                    <a:pt x="276" y="1208"/>
                  </a:moveTo>
                  <a:cubicBezTo>
                    <a:pt x="189" y="1208"/>
                    <a:pt x="88" y="1338"/>
                    <a:pt x="46" y="1507"/>
                  </a:cubicBezTo>
                  <a:cubicBezTo>
                    <a:pt x="0" y="1690"/>
                    <a:pt x="46" y="1827"/>
                    <a:pt x="137" y="1849"/>
                  </a:cubicBezTo>
                  <a:cubicBezTo>
                    <a:pt x="251" y="1849"/>
                    <a:pt x="365" y="1713"/>
                    <a:pt x="388" y="1530"/>
                  </a:cubicBezTo>
                  <a:cubicBezTo>
                    <a:pt x="434" y="1347"/>
                    <a:pt x="388" y="1210"/>
                    <a:pt x="297" y="1210"/>
                  </a:cubicBezTo>
                  <a:cubicBezTo>
                    <a:pt x="290" y="1209"/>
                    <a:pt x="283" y="1208"/>
                    <a:pt x="276" y="1208"/>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3" name="Google Shape;1657;p23">
              <a:extLst>
                <a:ext uri="{FF2B5EF4-FFF2-40B4-BE49-F238E27FC236}">
                  <a16:creationId xmlns:a16="http://schemas.microsoft.com/office/drawing/2014/main" id="{A59D67DF-4BE8-CCE0-B683-354186CD72FF}"/>
                </a:ext>
              </a:extLst>
            </p:cNvPr>
            <p:cNvSpPr/>
            <p:nvPr/>
          </p:nvSpPr>
          <p:spPr>
            <a:xfrm>
              <a:off x="6951825" y="4171600"/>
              <a:ext cx="147800" cy="301525"/>
            </a:xfrm>
            <a:custGeom>
              <a:avLst/>
              <a:gdLst/>
              <a:ahLst/>
              <a:cxnLst/>
              <a:rect l="l" t="t" r="r" b="b"/>
              <a:pathLst>
                <a:path w="5912" h="12061" extrusionOk="0">
                  <a:moveTo>
                    <a:pt x="1826" y="1"/>
                  </a:moveTo>
                  <a:cubicBezTo>
                    <a:pt x="1077" y="1"/>
                    <a:pt x="485" y="70"/>
                    <a:pt x="365" y="227"/>
                  </a:cubicBezTo>
                  <a:cubicBezTo>
                    <a:pt x="0" y="706"/>
                    <a:pt x="2808" y="9539"/>
                    <a:pt x="3972" y="11936"/>
                  </a:cubicBezTo>
                  <a:cubicBezTo>
                    <a:pt x="3972" y="11936"/>
                    <a:pt x="4416" y="12060"/>
                    <a:pt x="4878" y="12060"/>
                  </a:cubicBezTo>
                  <a:cubicBezTo>
                    <a:pt x="5280" y="12060"/>
                    <a:pt x="5695" y="11966"/>
                    <a:pt x="5843" y="11616"/>
                  </a:cubicBezTo>
                  <a:cubicBezTo>
                    <a:pt x="5843" y="11616"/>
                    <a:pt x="5912" y="1299"/>
                    <a:pt x="5706" y="706"/>
                  </a:cubicBezTo>
                  <a:cubicBezTo>
                    <a:pt x="5568" y="291"/>
                    <a:pt x="3365" y="1"/>
                    <a:pt x="1826"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4" name="Google Shape;1658;p23">
              <a:extLst>
                <a:ext uri="{FF2B5EF4-FFF2-40B4-BE49-F238E27FC236}">
                  <a16:creationId xmlns:a16="http://schemas.microsoft.com/office/drawing/2014/main" id="{680F1AE6-BDF9-1F01-5CB0-C498D6E8D82F}"/>
                </a:ext>
              </a:extLst>
            </p:cNvPr>
            <p:cNvSpPr/>
            <p:nvPr/>
          </p:nvSpPr>
          <p:spPr>
            <a:xfrm>
              <a:off x="6959800" y="4171600"/>
              <a:ext cx="137550" cy="186100"/>
            </a:xfrm>
            <a:custGeom>
              <a:avLst/>
              <a:gdLst/>
              <a:ahLst/>
              <a:cxnLst/>
              <a:rect l="l" t="t" r="r" b="b"/>
              <a:pathLst>
                <a:path w="5502" h="7444" extrusionOk="0">
                  <a:moveTo>
                    <a:pt x="1507" y="1"/>
                  </a:moveTo>
                  <a:cubicBezTo>
                    <a:pt x="758" y="1"/>
                    <a:pt x="166" y="70"/>
                    <a:pt x="46" y="227"/>
                  </a:cubicBezTo>
                  <a:cubicBezTo>
                    <a:pt x="1" y="295"/>
                    <a:pt x="23" y="500"/>
                    <a:pt x="69" y="820"/>
                  </a:cubicBezTo>
                  <a:cubicBezTo>
                    <a:pt x="160" y="1277"/>
                    <a:pt x="297" y="1916"/>
                    <a:pt x="503" y="2623"/>
                  </a:cubicBezTo>
                  <a:cubicBezTo>
                    <a:pt x="1690" y="2806"/>
                    <a:pt x="3128" y="2737"/>
                    <a:pt x="3470" y="2874"/>
                  </a:cubicBezTo>
                  <a:cubicBezTo>
                    <a:pt x="4086" y="3148"/>
                    <a:pt x="4634" y="5568"/>
                    <a:pt x="3424" y="6252"/>
                  </a:cubicBezTo>
                  <a:cubicBezTo>
                    <a:pt x="3184" y="6383"/>
                    <a:pt x="2908" y="6438"/>
                    <a:pt x="2624" y="6438"/>
                  </a:cubicBezTo>
                  <a:cubicBezTo>
                    <a:pt x="2262" y="6438"/>
                    <a:pt x="1886" y="6348"/>
                    <a:pt x="1553" y="6207"/>
                  </a:cubicBezTo>
                  <a:lnTo>
                    <a:pt x="1553" y="6207"/>
                  </a:lnTo>
                  <a:cubicBezTo>
                    <a:pt x="1667" y="6526"/>
                    <a:pt x="1758" y="6846"/>
                    <a:pt x="1872" y="7165"/>
                  </a:cubicBezTo>
                  <a:cubicBezTo>
                    <a:pt x="1918" y="7257"/>
                    <a:pt x="1941" y="7348"/>
                    <a:pt x="1986" y="7439"/>
                  </a:cubicBezTo>
                  <a:cubicBezTo>
                    <a:pt x="2093" y="7442"/>
                    <a:pt x="2204" y="7443"/>
                    <a:pt x="2319" y="7443"/>
                  </a:cubicBezTo>
                  <a:cubicBezTo>
                    <a:pt x="3193" y="7443"/>
                    <a:pt x="4312" y="7362"/>
                    <a:pt x="5501" y="7120"/>
                  </a:cubicBezTo>
                  <a:cubicBezTo>
                    <a:pt x="5501" y="4472"/>
                    <a:pt x="5479" y="1459"/>
                    <a:pt x="5387" y="706"/>
                  </a:cubicBezTo>
                  <a:cubicBezTo>
                    <a:pt x="5249" y="291"/>
                    <a:pt x="3046" y="1"/>
                    <a:pt x="150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5" name="Google Shape;1659;p23">
              <a:extLst>
                <a:ext uri="{FF2B5EF4-FFF2-40B4-BE49-F238E27FC236}">
                  <a16:creationId xmlns:a16="http://schemas.microsoft.com/office/drawing/2014/main" id="{4CF3A295-2995-8FC1-BF41-9237A95543F0}"/>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lnTo>
                    <a:pt x="1" y="617"/>
                  </a:lnTo>
                  <a:cubicBezTo>
                    <a:pt x="663" y="2672"/>
                    <a:pt x="1393" y="4657"/>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6" name="Google Shape;1660;p23">
              <a:extLst>
                <a:ext uri="{FF2B5EF4-FFF2-40B4-BE49-F238E27FC236}">
                  <a16:creationId xmlns:a16="http://schemas.microsoft.com/office/drawing/2014/main" id="{B773971D-ED6C-CE9D-1B65-6BEB1EB31EC4}"/>
                </a:ext>
              </a:extLst>
            </p:cNvPr>
            <p:cNvSpPr/>
            <p:nvPr/>
          </p:nvSpPr>
          <p:spPr>
            <a:xfrm>
              <a:off x="7008875" y="4339300"/>
              <a:ext cx="88475" cy="22850"/>
            </a:xfrm>
            <a:custGeom>
              <a:avLst/>
              <a:gdLst/>
              <a:ahLst/>
              <a:cxnLst/>
              <a:rect l="l" t="t" r="r" b="b"/>
              <a:pathLst>
                <a:path w="3539" h="914" extrusionOk="0">
                  <a:moveTo>
                    <a:pt x="3538" y="1"/>
                  </a:moveTo>
                  <a:cubicBezTo>
                    <a:pt x="3424" y="161"/>
                    <a:pt x="3242" y="320"/>
                    <a:pt x="3036" y="435"/>
                  </a:cubicBezTo>
                  <a:cubicBezTo>
                    <a:pt x="2808" y="594"/>
                    <a:pt x="2511" y="663"/>
                    <a:pt x="2306" y="709"/>
                  </a:cubicBezTo>
                  <a:cubicBezTo>
                    <a:pt x="2100" y="754"/>
                    <a:pt x="1964" y="777"/>
                    <a:pt x="1964" y="777"/>
                  </a:cubicBezTo>
                  <a:cubicBezTo>
                    <a:pt x="1964" y="777"/>
                    <a:pt x="1827" y="800"/>
                    <a:pt x="1621" y="823"/>
                  </a:cubicBezTo>
                  <a:cubicBezTo>
                    <a:pt x="1507" y="834"/>
                    <a:pt x="1381" y="840"/>
                    <a:pt x="1247" y="840"/>
                  </a:cubicBezTo>
                  <a:cubicBezTo>
                    <a:pt x="1113" y="840"/>
                    <a:pt x="971" y="834"/>
                    <a:pt x="822" y="823"/>
                  </a:cubicBezTo>
                  <a:cubicBezTo>
                    <a:pt x="548" y="800"/>
                    <a:pt x="252" y="754"/>
                    <a:pt x="46" y="686"/>
                  </a:cubicBezTo>
                  <a:lnTo>
                    <a:pt x="1" y="686"/>
                  </a:lnTo>
                  <a:cubicBezTo>
                    <a:pt x="1" y="686"/>
                    <a:pt x="1" y="709"/>
                    <a:pt x="23" y="731"/>
                  </a:cubicBezTo>
                  <a:lnTo>
                    <a:pt x="46" y="731"/>
                  </a:lnTo>
                  <a:cubicBezTo>
                    <a:pt x="252" y="800"/>
                    <a:pt x="526" y="868"/>
                    <a:pt x="822" y="891"/>
                  </a:cubicBezTo>
                  <a:cubicBezTo>
                    <a:pt x="1096" y="914"/>
                    <a:pt x="1393" y="914"/>
                    <a:pt x="1621" y="914"/>
                  </a:cubicBezTo>
                  <a:cubicBezTo>
                    <a:pt x="1827" y="891"/>
                    <a:pt x="1986" y="868"/>
                    <a:pt x="1986" y="868"/>
                  </a:cubicBezTo>
                  <a:cubicBezTo>
                    <a:pt x="1986" y="868"/>
                    <a:pt x="2123" y="845"/>
                    <a:pt x="2329" y="800"/>
                  </a:cubicBezTo>
                  <a:cubicBezTo>
                    <a:pt x="2557" y="754"/>
                    <a:pt x="2831" y="663"/>
                    <a:pt x="3082" y="503"/>
                  </a:cubicBezTo>
                  <a:cubicBezTo>
                    <a:pt x="3265" y="389"/>
                    <a:pt x="3424" y="229"/>
                    <a:pt x="3538" y="92"/>
                  </a:cubicBezTo>
                  <a:cubicBezTo>
                    <a:pt x="3538" y="69"/>
                    <a:pt x="3538" y="47"/>
                    <a:pt x="3538"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7" name="Google Shape;1661;p23">
              <a:extLst>
                <a:ext uri="{FF2B5EF4-FFF2-40B4-BE49-F238E27FC236}">
                  <a16:creationId xmlns:a16="http://schemas.microsoft.com/office/drawing/2014/main" id="{7E36BE52-DBF3-1659-C866-CA2086CE30FF}"/>
                </a:ext>
              </a:extLst>
            </p:cNvPr>
            <p:cNvSpPr/>
            <p:nvPr/>
          </p:nvSpPr>
          <p:spPr>
            <a:xfrm>
              <a:off x="7004300" y="4326175"/>
              <a:ext cx="93050" cy="142950"/>
            </a:xfrm>
            <a:custGeom>
              <a:avLst/>
              <a:gdLst/>
              <a:ahLst/>
              <a:cxnLst/>
              <a:rect l="l" t="t" r="r" b="b"/>
              <a:pathLst>
                <a:path w="3722" h="5718" extrusionOk="0">
                  <a:moveTo>
                    <a:pt x="3721" y="1"/>
                  </a:moveTo>
                  <a:cubicBezTo>
                    <a:pt x="3105" y="558"/>
                    <a:pt x="2389" y="777"/>
                    <a:pt x="1508" y="777"/>
                  </a:cubicBezTo>
                  <a:cubicBezTo>
                    <a:pt x="1053" y="777"/>
                    <a:pt x="553" y="718"/>
                    <a:pt x="1" y="617"/>
                  </a:cubicBezTo>
                  <a:cubicBezTo>
                    <a:pt x="1" y="640"/>
                    <a:pt x="1" y="663"/>
                    <a:pt x="1" y="686"/>
                  </a:cubicBezTo>
                  <a:cubicBezTo>
                    <a:pt x="301" y="840"/>
                    <a:pt x="722" y="888"/>
                    <a:pt x="1150" y="888"/>
                  </a:cubicBezTo>
                  <a:cubicBezTo>
                    <a:pt x="1863" y="888"/>
                    <a:pt x="2594" y="754"/>
                    <a:pt x="2808" y="754"/>
                  </a:cubicBezTo>
                  <a:cubicBezTo>
                    <a:pt x="3174" y="777"/>
                    <a:pt x="3448" y="4041"/>
                    <a:pt x="2900" y="4794"/>
                  </a:cubicBezTo>
                  <a:cubicBezTo>
                    <a:pt x="2754" y="4999"/>
                    <a:pt x="2558" y="5075"/>
                    <a:pt x="2345" y="5075"/>
                  </a:cubicBezTo>
                  <a:cubicBezTo>
                    <a:pt x="2060" y="5075"/>
                    <a:pt x="1746" y="4938"/>
                    <a:pt x="1485" y="4794"/>
                  </a:cubicBezTo>
                  <a:lnTo>
                    <a:pt x="1485" y="4794"/>
                  </a:lnTo>
                  <a:cubicBezTo>
                    <a:pt x="1622" y="5114"/>
                    <a:pt x="1736" y="5388"/>
                    <a:pt x="1850" y="5593"/>
                  </a:cubicBezTo>
                  <a:cubicBezTo>
                    <a:pt x="1850" y="5593"/>
                    <a:pt x="2294" y="5717"/>
                    <a:pt x="2757" y="5717"/>
                  </a:cubicBezTo>
                  <a:cubicBezTo>
                    <a:pt x="3158" y="5717"/>
                    <a:pt x="3573" y="5624"/>
                    <a:pt x="3721" y="5274"/>
                  </a:cubicBezTo>
                  <a:cubicBezTo>
                    <a:pt x="3721" y="5274"/>
                    <a:pt x="3721" y="2672"/>
                    <a:pt x="372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8" name="Google Shape;1662;p23">
              <a:extLst>
                <a:ext uri="{FF2B5EF4-FFF2-40B4-BE49-F238E27FC236}">
                  <a16:creationId xmlns:a16="http://schemas.microsoft.com/office/drawing/2014/main" id="{490F23FA-9903-9547-D45D-967BCE1C6CD1}"/>
                </a:ext>
              </a:extLst>
            </p:cNvPr>
            <p:cNvSpPr/>
            <p:nvPr/>
          </p:nvSpPr>
          <p:spPr>
            <a:xfrm>
              <a:off x="7025425" y="4377250"/>
              <a:ext cx="12000" cy="16575"/>
            </a:xfrm>
            <a:custGeom>
              <a:avLst/>
              <a:gdLst/>
              <a:ahLst/>
              <a:cxnLst/>
              <a:rect l="l" t="t" r="r" b="b"/>
              <a:pathLst>
                <a:path w="480" h="663" extrusionOk="0">
                  <a:moveTo>
                    <a:pt x="132" y="1"/>
                  </a:moveTo>
                  <a:cubicBezTo>
                    <a:pt x="117" y="1"/>
                    <a:pt x="104" y="4"/>
                    <a:pt x="92" y="12"/>
                  </a:cubicBezTo>
                  <a:cubicBezTo>
                    <a:pt x="0" y="58"/>
                    <a:pt x="0" y="263"/>
                    <a:pt x="92" y="423"/>
                  </a:cubicBezTo>
                  <a:cubicBezTo>
                    <a:pt x="148" y="574"/>
                    <a:pt x="252" y="663"/>
                    <a:pt x="338" y="663"/>
                  </a:cubicBezTo>
                  <a:cubicBezTo>
                    <a:pt x="356" y="663"/>
                    <a:pt x="373" y="659"/>
                    <a:pt x="388" y="651"/>
                  </a:cubicBezTo>
                  <a:cubicBezTo>
                    <a:pt x="480" y="583"/>
                    <a:pt x="480" y="400"/>
                    <a:pt x="388" y="240"/>
                  </a:cubicBezTo>
                  <a:cubicBezTo>
                    <a:pt x="313" y="89"/>
                    <a:pt x="206" y="1"/>
                    <a:pt x="13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19" name="Google Shape;1663;p23">
              <a:extLst>
                <a:ext uri="{FF2B5EF4-FFF2-40B4-BE49-F238E27FC236}">
                  <a16:creationId xmlns:a16="http://schemas.microsoft.com/office/drawing/2014/main" id="{6A622C45-0634-42B8-5FAD-84A79B7533FE}"/>
                </a:ext>
              </a:extLst>
            </p:cNvPr>
            <p:cNvSpPr/>
            <p:nvPr/>
          </p:nvSpPr>
          <p:spPr>
            <a:xfrm>
              <a:off x="7035125" y="4398875"/>
              <a:ext cx="8575" cy="11900"/>
            </a:xfrm>
            <a:custGeom>
              <a:avLst/>
              <a:gdLst/>
              <a:ahLst/>
              <a:cxnLst/>
              <a:rect l="l" t="t" r="r" b="b"/>
              <a:pathLst>
                <a:path w="343" h="476" extrusionOk="0">
                  <a:moveTo>
                    <a:pt x="105" y="1"/>
                  </a:moveTo>
                  <a:cubicBezTo>
                    <a:pt x="91" y="1"/>
                    <a:pt x="79" y="5"/>
                    <a:pt x="69" y="15"/>
                  </a:cubicBezTo>
                  <a:cubicBezTo>
                    <a:pt x="0" y="60"/>
                    <a:pt x="0" y="197"/>
                    <a:pt x="69" y="311"/>
                  </a:cubicBezTo>
                  <a:cubicBezTo>
                    <a:pt x="109" y="411"/>
                    <a:pt x="200" y="475"/>
                    <a:pt x="269" y="475"/>
                  </a:cubicBezTo>
                  <a:cubicBezTo>
                    <a:pt x="279" y="475"/>
                    <a:pt x="288" y="474"/>
                    <a:pt x="297" y="471"/>
                  </a:cubicBezTo>
                  <a:cubicBezTo>
                    <a:pt x="343" y="425"/>
                    <a:pt x="343" y="289"/>
                    <a:pt x="297" y="174"/>
                  </a:cubicBezTo>
                  <a:cubicBezTo>
                    <a:pt x="243" y="66"/>
                    <a:pt x="160" y="1"/>
                    <a:pt x="10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0" name="Google Shape;1664;p23">
              <a:extLst>
                <a:ext uri="{FF2B5EF4-FFF2-40B4-BE49-F238E27FC236}">
                  <a16:creationId xmlns:a16="http://schemas.microsoft.com/office/drawing/2014/main" id="{D28125E4-09B5-4924-781B-E4FC958193AB}"/>
                </a:ext>
              </a:extLst>
            </p:cNvPr>
            <p:cNvSpPr/>
            <p:nvPr/>
          </p:nvSpPr>
          <p:spPr>
            <a:xfrm>
              <a:off x="6954675" y="4458000"/>
              <a:ext cx="142675" cy="74850"/>
            </a:xfrm>
            <a:custGeom>
              <a:avLst/>
              <a:gdLst/>
              <a:ahLst/>
              <a:cxnLst/>
              <a:rect l="l" t="t" r="r" b="b"/>
              <a:pathLst>
                <a:path w="5707" h="2994" extrusionOk="0">
                  <a:moveTo>
                    <a:pt x="5706" y="1"/>
                  </a:moveTo>
                  <a:lnTo>
                    <a:pt x="5706" y="1"/>
                  </a:lnTo>
                  <a:cubicBezTo>
                    <a:pt x="5373" y="310"/>
                    <a:pt x="4996" y="415"/>
                    <a:pt x="4647" y="415"/>
                  </a:cubicBezTo>
                  <a:cubicBezTo>
                    <a:pt x="4327" y="415"/>
                    <a:pt x="4030" y="327"/>
                    <a:pt x="3812" y="229"/>
                  </a:cubicBezTo>
                  <a:lnTo>
                    <a:pt x="3812" y="229"/>
                  </a:lnTo>
                  <a:cubicBezTo>
                    <a:pt x="3835" y="297"/>
                    <a:pt x="3835" y="320"/>
                    <a:pt x="3835" y="320"/>
                  </a:cubicBezTo>
                  <a:cubicBezTo>
                    <a:pt x="3835" y="320"/>
                    <a:pt x="0" y="1712"/>
                    <a:pt x="183" y="2580"/>
                  </a:cubicBezTo>
                  <a:cubicBezTo>
                    <a:pt x="241" y="2858"/>
                    <a:pt x="755" y="2993"/>
                    <a:pt x="1449" y="2993"/>
                  </a:cubicBezTo>
                  <a:cubicBezTo>
                    <a:pt x="2919" y="2993"/>
                    <a:pt x="5196" y="2388"/>
                    <a:pt x="5661" y="1256"/>
                  </a:cubicBezTo>
                  <a:cubicBezTo>
                    <a:pt x="5684" y="822"/>
                    <a:pt x="5684" y="411"/>
                    <a:pt x="570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1" name="Google Shape;1665;p23">
              <a:extLst>
                <a:ext uri="{FF2B5EF4-FFF2-40B4-BE49-F238E27FC236}">
                  <a16:creationId xmlns:a16="http://schemas.microsoft.com/office/drawing/2014/main" id="{6D30DB5E-21CE-E658-2902-4F5ABAD6E622}"/>
                </a:ext>
              </a:extLst>
            </p:cNvPr>
            <p:cNvSpPr/>
            <p:nvPr/>
          </p:nvSpPr>
          <p:spPr>
            <a:xfrm>
              <a:off x="6958650" y="4485400"/>
              <a:ext cx="137550" cy="47450"/>
            </a:xfrm>
            <a:custGeom>
              <a:avLst/>
              <a:gdLst/>
              <a:ahLst/>
              <a:cxnLst/>
              <a:rect l="l" t="t" r="r" b="b"/>
              <a:pathLst>
                <a:path w="5502" h="1898" extrusionOk="0">
                  <a:moveTo>
                    <a:pt x="5502" y="0"/>
                  </a:moveTo>
                  <a:cubicBezTo>
                    <a:pt x="4794" y="594"/>
                    <a:pt x="3402" y="1119"/>
                    <a:pt x="1758" y="1301"/>
                  </a:cubicBezTo>
                  <a:cubicBezTo>
                    <a:pt x="1509" y="1326"/>
                    <a:pt x="1292" y="1338"/>
                    <a:pt x="1103" y="1338"/>
                  </a:cubicBezTo>
                  <a:cubicBezTo>
                    <a:pt x="602" y="1338"/>
                    <a:pt x="304" y="1258"/>
                    <a:pt x="138" y="1141"/>
                  </a:cubicBezTo>
                  <a:cubicBezTo>
                    <a:pt x="47" y="1256"/>
                    <a:pt x="1" y="1370"/>
                    <a:pt x="24" y="1484"/>
                  </a:cubicBezTo>
                  <a:cubicBezTo>
                    <a:pt x="82" y="1762"/>
                    <a:pt x="596" y="1897"/>
                    <a:pt x="1290" y="1897"/>
                  </a:cubicBezTo>
                  <a:cubicBezTo>
                    <a:pt x="2760" y="1897"/>
                    <a:pt x="5037" y="1292"/>
                    <a:pt x="5502" y="160"/>
                  </a:cubicBezTo>
                  <a:cubicBezTo>
                    <a:pt x="5502" y="92"/>
                    <a:pt x="5502" y="46"/>
                    <a:pt x="550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2" name="Google Shape;1666;p23">
              <a:extLst>
                <a:ext uri="{FF2B5EF4-FFF2-40B4-BE49-F238E27FC236}">
                  <a16:creationId xmlns:a16="http://schemas.microsoft.com/office/drawing/2014/main" id="{4CCBA742-653C-C3BC-6784-23B0567121E6}"/>
                </a:ext>
              </a:extLst>
            </p:cNvPr>
            <p:cNvSpPr/>
            <p:nvPr/>
          </p:nvSpPr>
          <p:spPr>
            <a:xfrm>
              <a:off x="7108725" y="4174525"/>
              <a:ext cx="146125" cy="306325"/>
            </a:xfrm>
            <a:custGeom>
              <a:avLst/>
              <a:gdLst/>
              <a:ahLst/>
              <a:cxnLst/>
              <a:rect l="l" t="t" r="r" b="b"/>
              <a:pathLst>
                <a:path w="5845" h="12253" extrusionOk="0">
                  <a:moveTo>
                    <a:pt x="4550" y="1"/>
                  </a:moveTo>
                  <a:cubicBezTo>
                    <a:pt x="3068" y="1"/>
                    <a:pt x="283" y="489"/>
                    <a:pt x="161" y="977"/>
                  </a:cubicBezTo>
                  <a:cubicBezTo>
                    <a:pt x="1" y="1593"/>
                    <a:pt x="846" y="11865"/>
                    <a:pt x="846" y="11865"/>
                  </a:cubicBezTo>
                  <a:cubicBezTo>
                    <a:pt x="1005" y="12164"/>
                    <a:pt x="1352" y="12253"/>
                    <a:pt x="1707" y="12253"/>
                  </a:cubicBezTo>
                  <a:cubicBezTo>
                    <a:pt x="2216" y="12253"/>
                    <a:pt x="2740" y="12070"/>
                    <a:pt x="2740" y="12070"/>
                  </a:cubicBezTo>
                  <a:cubicBezTo>
                    <a:pt x="3699" y="9605"/>
                    <a:pt x="5844" y="612"/>
                    <a:pt x="5433" y="155"/>
                  </a:cubicBezTo>
                  <a:cubicBezTo>
                    <a:pt x="5342" y="47"/>
                    <a:pt x="5008" y="1"/>
                    <a:pt x="4550"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3" name="Google Shape;1667;p23">
              <a:extLst>
                <a:ext uri="{FF2B5EF4-FFF2-40B4-BE49-F238E27FC236}">
                  <a16:creationId xmlns:a16="http://schemas.microsoft.com/office/drawing/2014/main" id="{03CA43B4-A63B-E8D2-3642-62D7748814D4}"/>
                </a:ext>
              </a:extLst>
            </p:cNvPr>
            <p:cNvSpPr/>
            <p:nvPr/>
          </p:nvSpPr>
          <p:spPr>
            <a:xfrm>
              <a:off x="7111600" y="4174525"/>
              <a:ext cx="134675" cy="188325"/>
            </a:xfrm>
            <a:custGeom>
              <a:avLst/>
              <a:gdLst/>
              <a:ahLst/>
              <a:cxnLst/>
              <a:rect l="l" t="t" r="r" b="b"/>
              <a:pathLst>
                <a:path w="5387" h="7533" extrusionOk="0">
                  <a:moveTo>
                    <a:pt x="4435" y="1"/>
                  </a:moveTo>
                  <a:cubicBezTo>
                    <a:pt x="2953" y="1"/>
                    <a:pt x="168" y="489"/>
                    <a:pt x="46" y="977"/>
                  </a:cubicBezTo>
                  <a:cubicBezTo>
                    <a:pt x="0" y="1730"/>
                    <a:pt x="206" y="4743"/>
                    <a:pt x="411" y="7391"/>
                  </a:cubicBezTo>
                  <a:cubicBezTo>
                    <a:pt x="1194" y="7495"/>
                    <a:pt x="1939" y="7532"/>
                    <a:pt x="2604" y="7532"/>
                  </a:cubicBezTo>
                  <a:cubicBezTo>
                    <a:pt x="3103" y="7532"/>
                    <a:pt x="3558" y="7511"/>
                    <a:pt x="3949" y="7482"/>
                  </a:cubicBezTo>
                  <a:cubicBezTo>
                    <a:pt x="3972" y="7368"/>
                    <a:pt x="4017" y="7277"/>
                    <a:pt x="4040" y="7185"/>
                  </a:cubicBezTo>
                  <a:cubicBezTo>
                    <a:pt x="4131" y="6866"/>
                    <a:pt x="4200" y="6546"/>
                    <a:pt x="4291" y="6204"/>
                  </a:cubicBezTo>
                  <a:lnTo>
                    <a:pt x="4291" y="6204"/>
                  </a:lnTo>
                  <a:cubicBezTo>
                    <a:pt x="3928" y="6399"/>
                    <a:pt x="3523" y="6518"/>
                    <a:pt x="3132" y="6518"/>
                  </a:cubicBezTo>
                  <a:cubicBezTo>
                    <a:pt x="2884" y="6518"/>
                    <a:pt x="2641" y="6470"/>
                    <a:pt x="2420" y="6364"/>
                  </a:cubicBezTo>
                  <a:cubicBezTo>
                    <a:pt x="1164" y="5770"/>
                    <a:pt x="1529" y="3328"/>
                    <a:pt x="2123" y="3031"/>
                  </a:cubicBezTo>
                  <a:cubicBezTo>
                    <a:pt x="2465" y="2849"/>
                    <a:pt x="3880" y="2826"/>
                    <a:pt x="5067" y="2575"/>
                  </a:cubicBezTo>
                  <a:cubicBezTo>
                    <a:pt x="5204" y="1844"/>
                    <a:pt x="5318" y="1205"/>
                    <a:pt x="5364" y="749"/>
                  </a:cubicBezTo>
                  <a:cubicBezTo>
                    <a:pt x="5387" y="429"/>
                    <a:pt x="5387" y="201"/>
                    <a:pt x="5318" y="155"/>
                  </a:cubicBezTo>
                  <a:cubicBezTo>
                    <a:pt x="5227" y="47"/>
                    <a:pt x="4893" y="1"/>
                    <a:pt x="443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4" name="Google Shape;1668;p23">
              <a:extLst>
                <a:ext uri="{FF2B5EF4-FFF2-40B4-BE49-F238E27FC236}">
                  <a16:creationId xmlns:a16="http://schemas.microsoft.com/office/drawing/2014/main" id="{3D60EE42-FDEE-63EF-54F3-54EE4D624FAE}"/>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694" y="4497"/>
                    <a:pt x="3242" y="2488"/>
                    <a:pt x="3767" y="388"/>
                  </a:cubicBezTo>
                  <a:lnTo>
                    <a:pt x="3767" y="388"/>
                  </a:lnTo>
                  <a:cubicBezTo>
                    <a:pt x="3099" y="560"/>
                    <a:pt x="2504" y="660"/>
                    <a:pt x="1965" y="660"/>
                  </a:cubicBezTo>
                  <a:cubicBezTo>
                    <a:pt x="1213" y="660"/>
                    <a:pt x="572" y="465"/>
                    <a:pt x="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5" name="Google Shape;1669;p23">
              <a:extLst>
                <a:ext uri="{FF2B5EF4-FFF2-40B4-BE49-F238E27FC236}">
                  <a16:creationId xmlns:a16="http://schemas.microsoft.com/office/drawing/2014/main" id="{2A4BF377-EABA-368E-0599-4FE83B920D9E}"/>
                </a:ext>
              </a:extLst>
            </p:cNvPr>
            <p:cNvSpPr/>
            <p:nvPr/>
          </p:nvSpPr>
          <p:spPr>
            <a:xfrm>
              <a:off x="7121300" y="4349000"/>
              <a:ext cx="89600" cy="19450"/>
            </a:xfrm>
            <a:custGeom>
              <a:avLst/>
              <a:gdLst/>
              <a:ahLst/>
              <a:cxnLst/>
              <a:rect l="l" t="t" r="r" b="b"/>
              <a:pathLst>
                <a:path w="3584" h="778" extrusionOk="0">
                  <a:moveTo>
                    <a:pt x="0" y="1"/>
                  </a:moveTo>
                  <a:cubicBezTo>
                    <a:pt x="0" y="24"/>
                    <a:pt x="0" y="47"/>
                    <a:pt x="0" y="92"/>
                  </a:cubicBezTo>
                  <a:cubicBezTo>
                    <a:pt x="114" y="229"/>
                    <a:pt x="297" y="366"/>
                    <a:pt x="502" y="457"/>
                  </a:cubicBezTo>
                  <a:cubicBezTo>
                    <a:pt x="753" y="594"/>
                    <a:pt x="1050" y="663"/>
                    <a:pt x="1256" y="709"/>
                  </a:cubicBezTo>
                  <a:cubicBezTo>
                    <a:pt x="1461" y="754"/>
                    <a:pt x="1621" y="754"/>
                    <a:pt x="1621" y="754"/>
                  </a:cubicBezTo>
                  <a:cubicBezTo>
                    <a:pt x="1621" y="754"/>
                    <a:pt x="1758" y="777"/>
                    <a:pt x="1986" y="777"/>
                  </a:cubicBezTo>
                  <a:cubicBezTo>
                    <a:pt x="2191" y="777"/>
                    <a:pt x="2488" y="754"/>
                    <a:pt x="2785" y="709"/>
                  </a:cubicBezTo>
                  <a:cubicBezTo>
                    <a:pt x="3059" y="663"/>
                    <a:pt x="3355" y="572"/>
                    <a:pt x="3538" y="480"/>
                  </a:cubicBezTo>
                  <a:lnTo>
                    <a:pt x="3561" y="480"/>
                  </a:lnTo>
                  <a:cubicBezTo>
                    <a:pt x="3561" y="457"/>
                    <a:pt x="3561" y="457"/>
                    <a:pt x="3584" y="435"/>
                  </a:cubicBezTo>
                  <a:cubicBezTo>
                    <a:pt x="3561" y="435"/>
                    <a:pt x="3538" y="457"/>
                    <a:pt x="3538" y="457"/>
                  </a:cubicBezTo>
                  <a:cubicBezTo>
                    <a:pt x="3333" y="526"/>
                    <a:pt x="3059" y="594"/>
                    <a:pt x="2762" y="640"/>
                  </a:cubicBezTo>
                  <a:cubicBezTo>
                    <a:pt x="2488" y="686"/>
                    <a:pt x="2191" y="686"/>
                    <a:pt x="1986" y="686"/>
                  </a:cubicBezTo>
                  <a:cubicBezTo>
                    <a:pt x="1758" y="686"/>
                    <a:pt x="1621" y="663"/>
                    <a:pt x="1621" y="663"/>
                  </a:cubicBezTo>
                  <a:cubicBezTo>
                    <a:pt x="1621" y="663"/>
                    <a:pt x="1484" y="663"/>
                    <a:pt x="1278" y="617"/>
                  </a:cubicBezTo>
                  <a:cubicBezTo>
                    <a:pt x="1050" y="594"/>
                    <a:pt x="776" y="526"/>
                    <a:pt x="525" y="412"/>
                  </a:cubicBezTo>
                  <a:cubicBezTo>
                    <a:pt x="297" y="298"/>
                    <a:pt x="114" y="161"/>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6" name="Google Shape;1670;p23">
              <a:extLst>
                <a:ext uri="{FF2B5EF4-FFF2-40B4-BE49-F238E27FC236}">
                  <a16:creationId xmlns:a16="http://schemas.microsoft.com/office/drawing/2014/main" id="{E83C0F8B-57B0-4271-EDB8-CA53DA18A9F0}"/>
                </a:ext>
              </a:extLst>
            </p:cNvPr>
            <p:cNvSpPr/>
            <p:nvPr/>
          </p:nvSpPr>
          <p:spPr>
            <a:xfrm>
              <a:off x="7120150" y="4335325"/>
              <a:ext cx="94175" cy="141525"/>
            </a:xfrm>
            <a:custGeom>
              <a:avLst/>
              <a:gdLst/>
              <a:ahLst/>
              <a:cxnLst/>
              <a:rect l="l" t="t" r="r" b="b"/>
              <a:pathLst>
                <a:path w="3767" h="5661" extrusionOk="0">
                  <a:moveTo>
                    <a:pt x="0" y="0"/>
                  </a:moveTo>
                  <a:lnTo>
                    <a:pt x="0" y="0"/>
                  </a:lnTo>
                  <a:cubicBezTo>
                    <a:pt x="206" y="2671"/>
                    <a:pt x="411" y="5273"/>
                    <a:pt x="411" y="5273"/>
                  </a:cubicBezTo>
                  <a:cubicBezTo>
                    <a:pt x="561" y="5572"/>
                    <a:pt x="907" y="5661"/>
                    <a:pt x="1263" y="5661"/>
                  </a:cubicBezTo>
                  <a:cubicBezTo>
                    <a:pt x="1774" y="5661"/>
                    <a:pt x="2306" y="5478"/>
                    <a:pt x="2306" y="5478"/>
                  </a:cubicBezTo>
                  <a:cubicBezTo>
                    <a:pt x="2397" y="5250"/>
                    <a:pt x="2488" y="4976"/>
                    <a:pt x="2603" y="4657"/>
                  </a:cubicBezTo>
                  <a:lnTo>
                    <a:pt x="2603" y="4657"/>
                  </a:lnTo>
                  <a:cubicBezTo>
                    <a:pt x="2337" y="4824"/>
                    <a:pt x="2003" y="4992"/>
                    <a:pt x="1700" y="4992"/>
                  </a:cubicBezTo>
                  <a:cubicBezTo>
                    <a:pt x="1508" y="4992"/>
                    <a:pt x="1329" y="4925"/>
                    <a:pt x="1187" y="4748"/>
                  </a:cubicBezTo>
                  <a:cubicBezTo>
                    <a:pt x="571" y="4017"/>
                    <a:pt x="594" y="776"/>
                    <a:pt x="982" y="731"/>
                  </a:cubicBezTo>
                  <a:cubicBezTo>
                    <a:pt x="1014" y="726"/>
                    <a:pt x="1061" y="724"/>
                    <a:pt x="1119" y="724"/>
                  </a:cubicBezTo>
                  <a:cubicBezTo>
                    <a:pt x="1332" y="724"/>
                    <a:pt x="1702" y="748"/>
                    <a:pt x="2109" y="748"/>
                  </a:cubicBezTo>
                  <a:cubicBezTo>
                    <a:pt x="2694" y="748"/>
                    <a:pt x="3357" y="699"/>
                    <a:pt x="3744" y="457"/>
                  </a:cubicBezTo>
                  <a:cubicBezTo>
                    <a:pt x="3767" y="434"/>
                    <a:pt x="3767" y="411"/>
                    <a:pt x="3767" y="388"/>
                  </a:cubicBezTo>
                  <a:lnTo>
                    <a:pt x="3767" y="388"/>
                  </a:lnTo>
                  <a:cubicBezTo>
                    <a:pt x="3099" y="560"/>
                    <a:pt x="2504" y="660"/>
                    <a:pt x="1965" y="660"/>
                  </a:cubicBezTo>
                  <a:cubicBezTo>
                    <a:pt x="1213" y="660"/>
                    <a:pt x="572" y="465"/>
                    <a:pt x="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7" name="Google Shape;1671;p23">
              <a:extLst>
                <a:ext uri="{FF2B5EF4-FFF2-40B4-BE49-F238E27FC236}">
                  <a16:creationId xmlns:a16="http://schemas.microsoft.com/office/drawing/2014/main" id="{BF29688D-CCB4-9CEB-D546-89D8DED2E5A5}"/>
                </a:ext>
              </a:extLst>
            </p:cNvPr>
            <p:cNvSpPr/>
            <p:nvPr/>
          </p:nvSpPr>
          <p:spPr>
            <a:xfrm>
              <a:off x="7184625" y="4382400"/>
              <a:ext cx="12025" cy="16575"/>
            </a:xfrm>
            <a:custGeom>
              <a:avLst/>
              <a:gdLst/>
              <a:ahLst/>
              <a:cxnLst/>
              <a:rect l="l" t="t" r="r" b="b"/>
              <a:pathLst>
                <a:path w="481" h="663" extrusionOk="0">
                  <a:moveTo>
                    <a:pt x="315" y="0"/>
                  </a:moveTo>
                  <a:cubicBezTo>
                    <a:pt x="230" y="0"/>
                    <a:pt x="126" y="89"/>
                    <a:pt x="69" y="240"/>
                  </a:cubicBezTo>
                  <a:cubicBezTo>
                    <a:pt x="1" y="423"/>
                    <a:pt x="24" y="605"/>
                    <a:pt x="115" y="651"/>
                  </a:cubicBezTo>
                  <a:cubicBezTo>
                    <a:pt x="127" y="659"/>
                    <a:pt x="140" y="662"/>
                    <a:pt x="155" y="662"/>
                  </a:cubicBezTo>
                  <a:cubicBezTo>
                    <a:pt x="228" y="662"/>
                    <a:pt x="332" y="574"/>
                    <a:pt x="389" y="423"/>
                  </a:cubicBezTo>
                  <a:cubicBezTo>
                    <a:pt x="480" y="240"/>
                    <a:pt x="457" y="57"/>
                    <a:pt x="366" y="12"/>
                  </a:cubicBezTo>
                  <a:cubicBezTo>
                    <a:pt x="350" y="4"/>
                    <a:pt x="333" y="0"/>
                    <a:pt x="31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8" name="Google Shape;1672;p23">
              <a:extLst>
                <a:ext uri="{FF2B5EF4-FFF2-40B4-BE49-F238E27FC236}">
                  <a16:creationId xmlns:a16="http://schemas.microsoft.com/office/drawing/2014/main" id="{04E56307-5BA9-9046-CF88-7053DF095284}"/>
                </a:ext>
              </a:extLst>
            </p:cNvPr>
            <p:cNvSpPr/>
            <p:nvPr/>
          </p:nvSpPr>
          <p:spPr>
            <a:xfrm>
              <a:off x="7179500" y="4404575"/>
              <a:ext cx="8575" cy="11900"/>
            </a:xfrm>
            <a:custGeom>
              <a:avLst/>
              <a:gdLst/>
              <a:ahLst/>
              <a:cxnLst/>
              <a:rect l="l" t="t" r="r" b="b"/>
              <a:pathLst>
                <a:path w="343" h="476" extrusionOk="0">
                  <a:moveTo>
                    <a:pt x="229" y="1"/>
                  </a:moveTo>
                  <a:cubicBezTo>
                    <a:pt x="170" y="1"/>
                    <a:pt x="105" y="66"/>
                    <a:pt x="69" y="175"/>
                  </a:cubicBezTo>
                  <a:cubicBezTo>
                    <a:pt x="0" y="312"/>
                    <a:pt x="23" y="426"/>
                    <a:pt x="69" y="471"/>
                  </a:cubicBezTo>
                  <a:cubicBezTo>
                    <a:pt x="77" y="474"/>
                    <a:pt x="87" y="476"/>
                    <a:pt x="96" y="476"/>
                  </a:cubicBezTo>
                  <a:cubicBezTo>
                    <a:pt x="160" y="476"/>
                    <a:pt x="237" y="408"/>
                    <a:pt x="297" y="289"/>
                  </a:cubicBezTo>
                  <a:cubicBezTo>
                    <a:pt x="343" y="175"/>
                    <a:pt x="343" y="38"/>
                    <a:pt x="274" y="15"/>
                  </a:cubicBezTo>
                  <a:cubicBezTo>
                    <a:pt x="260" y="5"/>
                    <a:pt x="245" y="1"/>
                    <a:pt x="2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29" name="Google Shape;1673;p23">
              <a:extLst>
                <a:ext uri="{FF2B5EF4-FFF2-40B4-BE49-F238E27FC236}">
                  <a16:creationId xmlns:a16="http://schemas.microsoft.com/office/drawing/2014/main" id="{CB57BB16-8829-8C5C-C82C-FE6F6D0E7F8A}"/>
                </a:ext>
              </a:extLst>
            </p:cNvPr>
            <p:cNvSpPr/>
            <p:nvPr/>
          </p:nvSpPr>
          <p:spPr>
            <a:xfrm>
              <a:off x="7130425" y="4467125"/>
              <a:ext cx="145525" cy="68275"/>
            </a:xfrm>
            <a:custGeom>
              <a:avLst/>
              <a:gdLst/>
              <a:ahLst/>
              <a:cxnLst/>
              <a:rect l="l" t="t" r="r" b="b"/>
              <a:pathLst>
                <a:path w="5821" h="2731" extrusionOk="0">
                  <a:moveTo>
                    <a:pt x="0" y="1"/>
                  </a:moveTo>
                  <a:cubicBezTo>
                    <a:pt x="46" y="412"/>
                    <a:pt x="69" y="845"/>
                    <a:pt x="137" y="1256"/>
                  </a:cubicBezTo>
                  <a:cubicBezTo>
                    <a:pt x="632" y="2261"/>
                    <a:pt x="2600" y="2730"/>
                    <a:pt x="4058" y="2730"/>
                  </a:cubicBezTo>
                  <a:cubicBezTo>
                    <a:pt x="4952" y="2730"/>
                    <a:pt x="5655" y="2553"/>
                    <a:pt x="5707" y="2215"/>
                  </a:cubicBezTo>
                  <a:cubicBezTo>
                    <a:pt x="5821" y="1325"/>
                    <a:pt x="1895" y="206"/>
                    <a:pt x="1895" y="206"/>
                  </a:cubicBezTo>
                  <a:cubicBezTo>
                    <a:pt x="1895" y="206"/>
                    <a:pt x="1895" y="183"/>
                    <a:pt x="1895" y="115"/>
                  </a:cubicBezTo>
                  <a:cubicBezTo>
                    <a:pt x="1663" y="237"/>
                    <a:pt x="1333" y="359"/>
                    <a:pt x="972" y="359"/>
                  </a:cubicBezTo>
                  <a:cubicBezTo>
                    <a:pt x="658" y="359"/>
                    <a:pt x="319" y="266"/>
                    <a:pt x="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0" name="Google Shape;1674;p23">
              <a:extLst>
                <a:ext uri="{FF2B5EF4-FFF2-40B4-BE49-F238E27FC236}">
                  <a16:creationId xmlns:a16="http://schemas.microsoft.com/office/drawing/2014/main" id="{297A16A6-F507-14DB-622A-865377D1D714}"/>
                </a:ext>
              </a:extLst>
            </p:cNvPr>
            <p:cNvSpPr/>
            <p:nvPr/>
          </p:nvSpPr>
          <p:spPr>
            <a:xfrm>
              <a:off x="7133275" y="4494525"/>
              <a:ext cx="139825" cy="40875"/>
            </a:xfrm>
            <a:custGeom>
              <a:avLst/>
              <a:gdLst/>
              <a:ahLst/>
              <a:cxnLst/>
              <a:rect l="l" t="t" r="r" b="b"/>
              <a:pathLst>
                <a:path w="5593" h="1635" extrusionOk="0">
                  <a:moveTo>
                    <a:pt x="0" y="0"/>
                  </a:moveTo>
                  <a:cubicBezTo>
                    <a:pt x="0" y="46"/>
                    <a:pt x="23" y="92"/>
                    <a:pt x="23" y="160"/>
                  </a:cubicBezTo>
                  <a:cubicBezTo>
                    <a:pt x="518" y="1165"/>
                    <a:pt x="2486" y="1634"/>
                    <a:pt x="3944" y="1634"/>
                  </a:cubicBezTo>
                  <a:cubicBezTo>
                    <a:pt x="4838" y="1634"/>
                    <a:pt x="5541" y="1457"/>
                    <a:pt x="5593" y="1119"/>
                  </a:cubicBezTo>
                  <a:cubicBezTo>
                    <a:pt x="5593" y="1005"/>
                    <a:pt x="5547" y="891"/>
                    <a:pt x="5456" y="776"/>
                  </a:cubicBezTo>
                  <a:cubicBezTo>
                    <a:pt x="5257" y="935"/>
                    <a:pt x="4870" y="1059"/>
                    <a:pt x="4173" y="1059"/>
                  </a:cubicBezTo>
                  <a:cubicBezTo>
                    <a:pt x="4068" y="1059"/>
                    <a:pt x="3955" y="1056"/>
                    <a:pt x="3835" y="1050"/>
                  </a:cubicBezTo>
                  <a:cubicBezTo>
                    <a:pt x="2192" y="982"/>
                    <a:pt x="754" y="548"/>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1" name="Google Shape;1675;p23">
              <a:extLst>
                <a:ext uri="{FF2B5EF4-FFF2-40B4-BE49-F238E27FC236}">
                  <a16:creationId xmlns:a16="http://schemas.microsoft.com/office/drawing/2014/main" id="{A46BABCE-EDDA-401B-8C7C-25A69A92A70D}"/>
                </a:ext>
              </a:extLst>
            </p:cNvPr>
            <p:cNvSpPr/>
            <p:nvPr/>
          </p:nvSpPr>
          <p:spPr>
            <a:xfrm>
              <a:off x="6960375" y="4171600"/>
              <a:ext cx="137550" cy="112950"/>
            </a:xfrm>
            <a:custGeom>
              <a:avLst/>
              <a:gdLst/>
              <a:ahLst/>
              <a:cxnLst/>
              <a:rect l="l" t="t" r="r" b="b"/>
              <a:pathLst>
                <a:path w="5502" h="4518" extrusionOk="0">
                  <a:moveTo>
                    <a:pt x="1484" y="1"/>
                  </a:moveTo>
                  <a:cubicBezTo>
                    <a:pt x="735" y="1"/>
                    <a:pt x="143" y="70"/>
                    <a:pt x="23" y="227"/>
                  </a:cubicBezTo>
                  <a:cubicBezTo>
                    <a:pt x="23" y="227"/>
                    <a:pt x="23" y="249"/>
                    <a:pt x="23" y="249"/>
                  </a:cubicBezTo>
                  <a:cubicBezTo>
                    <a:pt x="23" y="249"/>
                    <a:pt x="23" y="272"/>
                    <a:pt x="23" y="272"/>
                  </a:cubicBezTo>
                  <a:cubicBezTo>
                    <a:pt x="23" y="272"/>
                    <a:pt x="0" y="295"/>
                    <a:pt x="0" y="295"/>
                  </a:cubicBezTo>
                  <a:cubicBezTo>
                    <a:pt x="0" y="295"/>
                    <a:pt x="0" y="318"/>
                    <a:pt x="0" y="318"/>
                  </a:cubicBezTo>
                  <a:cubicBezTo>
                    <a:pt x="0" y="318"/>
                    <a:pt x="0" y="341"/>
                    <a:pt x="0" y="364"/>
                  </a:cubicBezTo>
                  <a:cubicBezTo>
                    <a:pt x="0" y="386"/>
                    <a:pt x="0" y="409"/>
                    <a:pt x="0" y="432"/>
                  </a:cubicBezTo>
                  <a:cubicBezTo>
                    <a:pt x="0" y="455"/>
                    <a:pt x="0" y="478"/>
                    <a:pt x="0" y="500"/>
                  </a:cubicBezTo>
                  <a:cubicBezTo>
                    <a:pt x="0" y="500"/>
                    <a:pt x="0" y="523"/>
                    <a:pt x="0" y="523"/>
                  </a:cubicBezTo>
                  <a:cubicBezTo>
                    <a:pt x="23" y="911"/>
                    <a:pt x="206" y="1619"/>
                    <a:pt x="434" y="2532"/>
                  </a:cubicBezTo>
                  <a:cubicBezTo>
                    <a:pt x="434" y="2555"/>
                    <a:pt x="434" y="2555"/>
                    <a:pt x="434" y="2578"/>
                  </a:cubicBezTo>
                  <a:cubicBezTo>
                    <a:pt x="434" y="2760"/>
                    <a:pt x="457" y="2988"/>
                    <a:pt x="503" y="3217"/>
                  </a:cubicBezTo>
                  <a:cubicBezTo>
                    <a:pt x="571" y="3422"/>
                    <a:pt x="639" y="3650"/>
                    <a:pt x="708" y="3810"/>
                  </a:cubicBezTo>
                  <a:cubicBezTo>
                    <a:pt x="731" y="3901"/>
                    <a:pt x="754" y="3970"/>
                    <a:pt x="776" y="4016"/>
                  </a:cubicBezTo>
                  <a:cubicBezTo>
                    <a:pt x="2032" y="4312"/>
                    <a:pt x="3584" y="4518"/>
                    <a:pt x="5501" y="4518"/>
                  </a:cubicBezTo>
                  <a:cubicBezTo>
                    <a:pt x="5478" y="2578"/>
                    <a:pt x="5433" y="934"/>
                    <a:pt x="5364" y="706"/>
                  </a:cubicBezTo>
                  <a:cubicBezTo>
                    <a:pt x="5226" y="291"/>
                    <a:pt x="3023" y="1"/>
                    <a:pt x="148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2" name="Google Shape;1676;p23">
              <a:extLst>
                <a:ext uri="{FF2B5EF4-FFF2-40B4-BE49-F238E27FC236}">
                  <a16:creationId xmlns:a16="http://schemas.microsoft.com/office/drawing/2014/main" id="{A906D6A5-9C81-72FC-AF5B-E03435EF6D97}"/>
                </a:ext>
              </a:extLst>
            </p:cNvPr>
            <p:cNvSpPr/>
            <p:nvPr/>
          </p:nvSpPr>
          <p:spPr>
            <a:xfrm>
              <a:off x="7111025" y="4174525"/>
              <a:ext cx="134700" cy="110025"/>
            </a:xfrm>
            <a:custGeom>
              <a:avLst/>
              <a:gdLst/>
              <a:ahLst/>
              <a:cxnLst/>
              <a:rect l="l" t="t" r="r" b="b"/>
              <a:pathLst>
                <a:path w="5388" h="4401" extrusionOk="0">
                  <a:moveTo>
                    <a:pt x="4458" y="1"/>
                  </a:moveTo>
                  <a:cubicBezTo>
                    <a:pt x="2976" y="1"/>
                    <a:pt x="191" y="489"/>
                    <a:pt x="69" y="977"/>
                  </a:cubicBezTo>
                  <a:cubicBezTo>
                    <a:pt x="0" y="1182"/>
                    <a:pt x="92" y="2643"/>
                    <a:pt x="206" y="4401"/>
                  </a:cubicBezTo>
                  <a:cubicBezTo>
                    <a:pt x="2123" y="4355"/>
                    <a:pt x="3698" y="4104"/>
                    <a:pt x="4953" y="3739"/>
                  </a:cubicBezTo>
                  <a:cubicBezTo>
                    <a:pt x="4999" y="3579"/>
                    <a:pt x="5067" y="3374"/>
                    <a:pt x="5090" y="3168"/>
                  </a:cubicBezTo>
                  <a:cubicBezTo>
                    <a:pt x="5136" y="2940"/>
                    <a:pt x="5159" y="2712"/>
                    <a:pt x="5136" y="2529"/>
                  </a:cubicBezTo>
                  <a:cubicBezTo>
                    <a:pt x="5136" y="2506"/>
                    <a:pt x="5113" y="2483"/>
                    <a:pt x="5113" y="2483"/>
                  </a:cubicBezTo>
                  <a:cubicBezTo>
                    <a:pt x="5273" y="1616"/>
                    <a:pt x="5387" y="931"/>
                    <a:pt x="5387" y="520"/>
                  </a:cubicBezTo>
                  <a:cubicBezTo>
                    <a:pt x="5387" y="498"/>
                    <a:pt x="5387" y="475"/>
                    <a:pt x="5387" y="429"/>
                  </a:cubicBezTo>
                  <a:cubicBezTo>
                    <a:pt x="5387" y="406"/>
                    <a:pt x="5387" y="383"/>
                    <a:pt x="5387" y="361"/>
                  </a:cubicBezTo>
                  <a:cubicBezTo>
                    <a:pt x="5387" y="361"/>
                    <a:pt x="5387" y="361"/>
                    <a:pt x="5387" y="338"/>
                  </a:cubicBezTo>
                  <a:cubicBezTo>
                    <a:pt x="5387" y="338"/>
                    <a:pt x="5387" y="315"/>
                    <a:pt x="5387" y="292"/>
                  </a:cubicBezTo>
                  <a:cubicBezTo>
                    <a:pt x="5387" y="292"/>
                    <a:pt x="5387" y="292"/>
                    <a:pt x="5387" y="269"/>
                  </a:cubicBezTo>
                  <a:cubicBezTo>
                    <a:pt x="5387" y="269"/>
                    <a:pt x="5387" y="247"/>
                    <a:pt x="5387" y="247"/>
                  </a:cubicBezTo>
                  <a:cubicBezTo>
                    <a:pt x="5387" y="224"/>
                    <a:pt x="5387" y="224"/>
                    <a:pt x="5387" y="224"/>
                  </a:cubicBezTo>
                  <a:cubicBezTo>
                    <a:pt x="5364" y="201"/>
                    <a:pt x="5364" y="201"/>
                    <a:pt x="5364" y="201"/>
                  </a:cubicBezTo>
                  <a:cubicBezTo>
                    <a:pt x="5364" y="178"/>
                    <a:pt x="5364" y="178"/>
                    <a:pt x="5364" y="178"/>
                  </a:cubicBezTo>
                  <a:cubicBezTo>
                    <a:pt x="5364" y="155"/>
                    <a:pt x="5364" y="155"/>
                    <a:pt x="5341" y="155"/>
                  </a:cubicBezTo>
                  <a:cubicBezTo>
                    <a:pt x="5250" y="47"/>
                    <a:pt x="4916" y="1"/>
                    <a:pt x="445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3" name="Google Shape;1677;p23">
              <a:extLst>
                <a:ext uri="{FF2B5EF4-FFF2-40B4-BE49-F238E27FC236}">
                  <a16:creationId xmlns:a16="http://schemas.microsoft.com/office/drawing/2014/main" id="{E48C547D-1462-A8E8-3BE7-02EE8E832553}"/>
                </a:ext>
              </a:extLst>
            </p:cNvPr>
            <p:cNvSpPr/>
            <p:nvPr/>
          </p:nvSpPr>
          <p:spPr>
            <a:xfrm>
              <a:off x="6847875" y="3676075"/>
              <a:ext cx="517675" cy="590800"/>
            </a:xfrm>
            <a:custGeom>
              <a:avLst/>
              <a:gdLst/>
              <a:ahLst/>
              <a:cxnLst/>
              <a:rect l="l" t="t" r="r" b="b"/>
              <a:pathLst>
                <a:path w="20707" h="23632" extrusionOk="0">
                  <a:moveTo>
                    <a:pt x="9630" y="1"/>
                  </a:moveTo>
                  <a:cubicBezTo>
                    <a:pt x="7081" y="1"/>
                    <a:pt x="6075" y="783"/>
                    <a:pt x="6075" y="783"/>
                  </a:cubicBezTo>
                  <a:cubicBezTo>
                    <a:pt x="4615" y="1742"/>
                    <a:pt x="4980" y="8247"/>
                    <a:pt x="4980" y="8247"/>
                  </a:cubicBezTo>
                  <a:cubicBezTo>
                    <a:pt x="4980" y="8247"/>
                    <a:pt x="252" y="19638"/>
                    <a:pt x="75" y="19638"/>
                  </a:cubicBezTo>
                  <a:cubicBezTo>
                    <a:pt x="74" y="19638"/>
                    <a:pt x="73" y="19638"/>
                    <a:pt x="72" y="19637"/>
                  </a:cubicBezTo>
                  <a:cubicBezTo>
                    <a:pt x="70" y="19634"/>
                    <a:pt x="68" y="19632"/>
                    <a:pt x="67" y="19632"/>
                  </a:cubicBezTo>
                  <a:cubicBezTo>
                    <a:pt x="1" y="19632"/>
                    <a:pt x="1181" y="23631"/>
                    <a:pt x="10161" y="23631"/>
                  </a:cubicBezTo>
                  <a:cubicBezTo>
                    <a:pt x="19314" y="23631"/>
                    <a:pt x="20706" y="19180"/>
                    <a:pt x="20706" y="19180"/>
                  </a:cubicBezTo>
                  <a:lnTo>
                    <a:pt x="14270" y="8681"/>
                  </a:lnTo>
                  <a:cubicBezTo>
                    <a:pt x="14270" y="8681"/>
                    <a:pt x="14680" y="1491"/>
                    <a:pt x="14452" y="1125"/>
                  </a:cubicBezTo>
                  <a:cubicBezTo>
                    <a:pt x="14247" y="760"/>
                    <a:pt x="12717" y="190"/>
                    <a:pt x="10503" y="30"/>
                  </a:cubicBezTo>
                  <a:cubicBezTo>
                    <a:pt x="10194" y="10"/>
                    <a:pt x="9903" y="1"/>
                    <a:pt x="963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4" name="Google Shape;1678;p23">
              <a:extLst>
                <a:ext uri="{FF2B5EF4-FFF2-40B4-BE49-F238E27FC236}">
                  <a16:creationId xmlns:a16="http://schemas.microsoft.com/office/drawing/2014/main" id="{FE033265-A60E-1299-ED52-7E8B3B656435}"/>
                </a:ext>
              </a:extLst>
            </p:cNvPr>
            <p:cNvSpPr/>
            <p:nvPr/>
          </p:nvSpPr>
          <p:spPr>
            <a:xfrm>
              <a:off x="6969575" y="3676075"/>
              <a:ext cx="244175" cy="201350"/>
            </a:xfrm>
            <a:custGeom>
              <a:avLst/>
              <a:gdLst/>
              <a:ahLst/>
              <a:cxnLst/>
              <a:rect l="l" t="t" r="r" b="b"/>
              <a:pathLst>
                <a:path w="9767" h="8054" extrusionOk="0">
                  <a:moveTo>
                    <a:pt x="157" y="4275"/>
                  </a:moveTo>
                  <a:lnTo>
                    <a:pt x="157" y="4275"/>
                  </a:lnTo>
                  <a:cubicBezTo>
                    <a:pt x="157" y="4277"/>
                    <a:pt x="157" y="4279"/>
                    <a:pt x="157" y="4280"/>
                  </a:cubicBezTo>
                  <a:lnTo>
                    <a:pt x="157" y="4280"/>
                  </a:lnTo>
                  <a:cubicBezTo>
                    <a:pt x="157" y="4279"/>
                    <a:pt x="157" y="4277"/>
                    <a:pt x="157" y="4275"/>
                  </a:cubicBezTo>
                  <a:close/>
                  <a:moveTo>
                    <a:pt x="4762" y="1"/>
                  </a:moveTo>
                  <a:cubicBezTo>
                    <a:pt x="2213" y="1"/>
                    <a:pt x="1207" y="783"/>
                    <a:pt x="1207" y="783"/>
                  </a:cubicBezTo>
                  <a:cubicBezTo>
                    <a:pt x="1162" y="829"/>
                    <a:pt x="1116" y="852"/>
                    <a:pt x="1070" y="897"/>
                  </a:cubicBezTo>
                  <a:cubicBezTo>
                    <a:pt x="1619" y="701"/>
                    <a:pt x="2299" y="610"/>
                    <a:pt x="2995" y="610"/>
                  </a:cubicBezTo>
                  <a:cubicBezTo>
                    <a:pt x="3920" y="610"/>
                    <a:pt x="4874" y="770"/>
                    <a:pt x="5590" y="1057"/>
                  </a:cubicBezTo>
                  <a:cubicBezTo>
                    <a:pt x="6526" y="1445"/>
                    <a:pt x="7256" y="2814"/>
                    <a:pt x="7370" y="3728"/>
                  </a:cubicBezTo>
                  <a:cubicBezTo>
                    <a:pt x="7461" y="4526"/>
                    <a:pt x="7530" y="5485"/>
                    <a:pt x="6868" y="6101"/>
                  </a:cubicBezTo>
                  <a:cubicBezTo>
                    <a:pt x="6344" y="6611"/>
                    <a:pt x="5603" y="6717"/>
                    <a:pt x="4866" y="6717"/>
                  </a:cubicBezTo>
                  <a:cubicBezTo>
                    <a:pt x="4480" y="6717"/>
                    <a:pt x="4094" y="6688"/>
                    <a:pt x="3741" y="6672"/>
                  </a:cubicBezTo>
                  <a:cubicBezTo>
                    <a:pt x="1871" y="6581"/>
                    <a:pt x="1" y="6376"/>
                    <a:pt x="157" y="4280"/>
                  </a:cubicBezTo>
                  <a:lnTo>
                    <a:pt x="157" y="4280"/>
                  </a:lnTo>
                  <a:cubicBezTo>
                    <a:pt x="66" y="5489"/>
                    <a:pt x="66" y="6719"/>
                    <a:pt x="89" y="7471"/>
                  </a:cubicBezTo>
                  <a:cubicBezTo>
                    <a:pt x="1550" y="7722"/>
                    <a:pt x="3809" y="8019"/>
                    <a:pt x="5498" y="8019"/>
                  </a:cubicBezTo>
                  <a:cubicBezTo>
                    <a:pt x="6272" y="8019"/>
                    <a:pt x="7003" y="8054"/>
                    <a:pt x="7724" y="8054"/>
                  </a:cubicBezTo>
                  <a:cubicBezTo>
                    <a:pt x="8300" y="8054"/>
                    <a:pt x="8869" y="8031"/>
                    <a:pt x="9447" y="7950"/>
                  </a:cubicBezTo>
                  <a:cubicBezTo>
                    <a:pt x="9539" y="6101"/>
                    <a:pt x="9767" y="1422"/>
                    <a:pt x="9584" y="1125"/>
                  </a:cubicBezTo>
                  <a:cubicBezTo>
                    <a:pt x="9379" y="760"/>
                    <a:pt x="7849" y="190"/>
                    <a:pt x="5635" y="30"/>
                  </a:cubicBezTo>
                  <a:cubicBezTo>
                    <a:pt x="5326" y="10"/>
                    <a:pt x="5035" y="1"/>
                    <a:pt x="4762"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5" name="Google Shape;1679;p23">
              <a:extLst>
                <a:ext uri="{FF2B5EF4-FFF2-40B4-BE49-F238E27FC236}">
                  <a16:creationId xmlns:a16="http://schemas.microsoft.com/office/drawing/2014/main" id="{31F981AC-BFC7-D1CE-FE0D-9BA4D6B11C0C}"/>
                </a:ext>
              </a:extLst>
            </p:cNvPr>
            <p:cNvSpPr/>
            <p:nvPr/>
          </p:nvSpPr>
          <p:spPr>
            <a:xfrm>
              <a:off x="6848275" y="3875950"/>
              <a:ext cx="517275" cy="390925"/>
            </a:xfrm>
            <a:custGeom>
              <a:avLst/>
              <a:gdLst/>
              <a:ahLst/>
              <a:cxnLst/>
              <a:rect l="l" t="t" r="r" b="b"/>
              <a:pathLst>
                <a:path w="20691" h="15637" extrusionOk="0">
                  <a:moveTo>
                    <a:pt x="4941" y="1"/>
                  </a:moveTo>
                  <a:cubicBezTo>
                    <a:pt x="4964" y="161"/>
                    <a:pt x="4964" y="252"/>
                    <a:pt x="4964" y="252"/>
                  </a:cubicBezTo>
                  <a:cubicBezTo>
                    <a:pt x="4964" y="252"/>
                    <a:pt x="4941" y="298"/>
                    <a:pt x="4918" y="366"/>
                  </a:cubicBezTo>
                  <a:cubicBezTo>
                    <a:pt x="5534" y="708"/>
                    <a:pt x="6402" y="1165"/>
                    <a:pt x="6676" y="1393"/>
                  </a:cubicBezTo>
                  <a:cubicBezTo>
                    <a:pt x="7132" y="1736"/>
                    <a:pt x="3959" y="11665"/>
                    <a:pt x="2544" y="12349"/>
                  </a:cubicBezTo>
                  <a:cubicBezTo>
                    <a:pt x="2406" y="12417"/>
                    <a:pt x="2270" y="12447"/>
                    <a:pt x="2137" y="12447"/>
                  </a:cubicBezTo>
                  <a:cubicBezTo>
                    <a:pt x="1460" y="12447"/>
                    <a:pt x="864" y="11652"/>
                    <a:pt x="444" y="10888"/>
                  </a:cubicBezTo>
                  <a:cubicBezTo>
                    <a:pt x="225" y="11371"/>
                    <a:pt x="90" y="11643"/>
                    <a:pt x="59" y="11643"/>
                  </a:cubicBezTo>
                  <a:cubicBezTo>
                    <a:pt x="58" y="11643"/>
                    <a:pt x="57" y="11643"/>
                    <a:pt x="56" y="11642"/>
                  </a:cubicBezTo>
                  <a:cubicBezTo>
                    <a:pt x="54" y="11638"/>
                    <a:pt x="52" y="11637"/>
                    <a:pt x="51" y="11637"/>
                  </a:cubicBezTo>
                  <a:cubicBezTo>
                    <a:pt x="1" y="11637"/>
                    <a:pt x="801" y="14358"/>
                    <a:pt x="6128" y="15317"/>
                  </a:cubicBezTo>
                  <a:cubicBezTo>
                    <a:pt x="5543" y="12482"/>
                    <a:pt x="7863" y="1843"/>
                    <a:pt x="8847" y="1843"/>
                  </a:cubicBezTo>
                  <a:cubicBezTo>
                    <a:pt x="8862" y="1843"/>
                    <a:pt x="8876" y="1845"/>
                    <a:pt x="8890" y="1850"/>
                  </a:cubicBezTo>
                  <a:cubicBezTo>
                    <a:pt x="9826" y="2169"/>
                    <a:pt x="9437" y="13125"/>
                    <a:pt x="9323" y="15613"/>
                  </a:cubicBezTo>
                  <a:cubicBezTo>
                    <a:pt x="9597" y="15636"/>
                    <a:pt x="9871" y="15636"/>
                    <a:pt x="10145" y="15636"/>
                  </a:cubicBezTo>
                  <a:lnTo>
                    <a:pt x="10556" y="15636"/>
                  </a:lnTo>
                  <a:cubicBezTo>
                    <a:pt x="10533" y="13119"/>
                    <a:pt x="10445" y="1841"/>
                    <a:pt x="11117" y="1841"/>
                  </a:cubicBezTo>
                  <a:cubicBezTo>
                    <a:pt x="11128" y="1841"/>
                    <a:pt x="11138" y="1844"/>
                    <a:pt x="11149" y="1850"/>
                  </a:cubicBezTo>
                  <a:cubicBezTo>
                    <a:pt x="11948" y="2283"/>
                    <a:pt x="14870" y="11299"/>
                    <a:pt x="15053" y="13057"/>
                  </a:cubicBezTo>
                  <a:cubicBezTo>
                    <a:pt x="15121" y="13856"/>
                    <a:pt x="14254" y="14723"/>
                    <a:pt x="13318" y="15431"/>
                  </a:cubicBezTo>
                  <a:cubicBezTo>
                    <a:pt x="19640" y="14563"/>
                    <a:pt x="20690" y="11185"/>
                    <a:pt x="20690" y="11185"/>
                  </a:cubicBezTo>
                  <a:lnTo>
                    <a:pt x="14254" y="686"/>
                  </a:lnTo>
                  <a:cubicBezTo>
                    <a:pt x="14254" y="686"/>
                    <a:pt x="14254" y="549"/>
                    <a:pt x="14276" y="298"/>
                  </a:cubicBezTo>
                  <a:lnTo>
                    <a:pt x="4941"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6" name="Google Shape;1680;p23">
              <a:extLst>
                <a:ext uri="{FF2B5EF4-FFF2-40B4-BE49-F238E27FC236}">
                  <a16:creationId xmlns:a16="http://schemas.microsoft.com/office/drawing/2014/main" id="{20AAFD1C-AD03-D7FC-22AE-F1B550135493}"/>
                </a:ext>
              </a:extLst>
            </p:cNvPr>
            <p:cNvSpPr/>
            <p:nvPr/>
          </p:nvSpPr>
          <p:spPr>
            <a:xfrm>
              <a:off x="7052825" y="3719025"/>
              <a:ext cx="19425" cy="146675"/>
            </a:xfrm>
            <a:custGeom>
              <a:avLst/>
              <a:gdLst/>
              <a:ahLst/>
              <a:cxnLst/>
              <a:rect l="l" t="t" r="r" b="b"/>
              <a:pathLst>
                <a:path w="777" h="5867" extrusionOk="0">
                  <a:moveTo>
                    <a:pt x="753" y="1"/>
                  </a:moveTo>
                  <a:cubicBezTo>
                    <a:pt x="730" y="1"/>
                    <a:pt x="708" y="183"/>
                    <a:pt x="639" y="457"/>
                  </a:cubicBezTo>
                  <a:cubicBezTo>
                    <a:pt x="571" y="731"/>
                    <a:pt x="502" y="1096"/>
                    <a:pt x="411" y="1462"/>
                  </a:cubicBezTo>
                  <a:cubicBezTo>
                    <a:pt x="320" y="1827"/>
                    <a:pt x="251" y="2192"/>
                    <a:pt x="183" y="2466"/>
                  </a:cubicBezTo>
                  <a:cubicBezTo>
                    <a:pt x="137" y="2740"/>
                    <a:pt x="91" y="2923"/>
                    <a:pt x="91" y="2923"/>
                  </a:cubicBezTo>
                  <a:cubicBezTo>
                    <a:pt x="91" y="2923"/>
                    <a:pt x="69" y="3105"/>
                    <a:pt x="46" y="3379"/>
                  </a:cubicBezTo>
                  <a:cubicBezTo>
                    <a:pt x="23" y="3653"/>
                    <a:pt x="0" y="4041"/>
                    <a:pt x="0" y="4406"/>
                  </a:cubicBezTo>
                  <a:cubicBezTo>
                    <a:pt x="23" y="4794"/>
                    <a:pt x="69" y="5159"/>
                    <a:pt x="160" y="5433"/>
                  </a:cubicBezTo>
                  <a:cubicBezTo>
                    <a:pt x="183" y="5570"/>
                    <a:pt x="251" y="5684"/>
                    <a:pt x="274" y="5753"/>
                  </a:cubicBezTo>
                  <a:cubicBezTo>
                    <a:pt x="297" y="5844"/>
                    <a:pt x="320" y="5867"/>
                    <a:pt x="342" y="5867"/>
                  </a:cubicBezTo>
                  <a:cubicBezTo>
                    <a:pt x="342" y="5867"/>
                    <a:pt x="342" y="5821"/>
                    <a:pt x="320" y="5753"/>
                  </a:cubicBezTo>
                  <a:cubicBezTo>
                    <a:pt x="297" y="5662"/>
                    <a:pt x="251" y="5547"/>
                    <a:pt x="251" y="5410"/>
                  </a:cubicBezTo>
                  <a:cubicBezTo>
                    <a:pt x="183" y="5159"/>
                    <a:pt x="160" y="4771"/>
                    <a:pt x="160" y="4406"/>
                  </a:cubicBezTo>
                  <a:cubicBezTo>
                    <a:pt x="160" y="4041"/>
                    <a:pt x="206" y="3676"/>
                    <a:pt x="228" y="3402"/>
                  </a:cubicBezTo>
                  <a:cubicBezTo>
                    <a:pt x="274" y="3128"/>
                    <a:pt x="297" y="2945"/>
                    <a:pt x="297" y="2945"/>
                  </a:cubicBezTo>
                  <a:cubicBezTo>
                    <a:pt x="297" y="2945"/>
                    <a:pt x="342" y="2763"/>
                    <a:pt x="365" y="2489"/>
                  </a:cubicBezTo>
                  <a:cubicBezTo>
                    <a:pt x="411" y="2215"/>
                    <a:pt x="479" y="1850"/>
                    <a:pt x="548" y="1485"/>
                  </a:cubicBezTo>
                  <a:cubicBezTo>
                    <a:pt x="616" y="1119"/>
                    <a:pt x="685" y="754"/>
                    <a:pt x="708" y="457"/>
                  </a:cubicBezTo>
                  <a:cubicBezTo>
                    <a:pt x="753" y="183"/>
                    <a:pt x="776" y="1"/>
                    <a:pt x="75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7" name="Google Shape;1681;p23">
              <a:extLst>
                <a:ext uri="{FF2B5EF4-FFF2-40B4-BE49-F238E27FC236}">
                  <a16:creationId xmlns:a16="http://schemas.microsoft.com/office/drawing/2014/main" id="{684747B0-B628-99AF-FA41-2C918B331F71}"/>
                </a:ext>
              </a:extLst>
            </p:cNvPr>
            <p:cNvSpPr/>
            <p:nvPr/>
          </p:nvSpPr>
          <p:spPr>
            <a:xfrm>
              <a:off x="6978625" y="3894750"/>
              <a:ext cx="23425" cy="57125"/>
            </a:xfrm>
            <a:custGeom>
              <a:avLst/>
              <a:gdLst/>
              <a:ahLst/>
              <a:cxnLst/>
              <a:rect l="l" t="t" r="r" b="b"/>
              <a:pathLst>
                <a:path w="937" h="2285" extrusionOk="0">
                  <a:moveTo>
                    <a:pt x="911" y="1"/>
                  </a:moveTo>
                  <a:cubicBezTo>
                    <a:pt x="880" y="1"/>
                    <a:pt x="749" y="265"/>
                    <a:pt x="617" y="550"/>
                  </a:cubicBezTo>
                  <a:cubicBezTo>
                    <a:pt x="503" y="824"/>
                    <a:pt x="366" y="1121"/>
                    <a:pt x="366" y="1121"/>
                  </a:cubicBezTo>
                  <a:cubicBezTo>
                    <a:pt x="366" y="1121"/>
                    <a:pt x="275" y="1394"/>
                    <a:pt x="183" y="1691"/>
                  </a:cubicBezTo>
                  <a:cubicBezTo>
                    <a:pt x="92" y="1988"/>
                    <a:pt x="1" y="2262"/>
                    <a:pt x="24" y="2285"/>
                  </a:cubicBezTo>
                  <a:cubicBezTo>
                    <a:pt x="46" y="2285"/>
                    <a:pt x="206" y="2011"/>
                    <a:pt x="320" y="1737"/>
                  </a:cubicBezTo>
                  <a:cubicBezTo>
                    <a:pt x="457" y="1463"/>
                    <a:pt x="571" y="1166"/>
                    <a:pt x="571" y="1166"/>
                  </a:cubicBezTo>
                  <a:cubicBezTo>
                    <a:pt x="571" y="1166"/>
                    <a:pt x="663" y="892"/>
                    <a:pt x="754" y="596"/>
                  </a:cubicBezTo>
                  <a:cubicBezTo>
                    <a:pt x="845" y="299"/>
                    <a:pt x="937" y="2"/>
                    <a:pt x="914" y="2"/>
                  </a:cubicBezTo>
                  <a:cubicBezTo>
                    <a:pt x="913" y="1"/>
                    <a:pt x="912" y="1"/>
                    <a:pt x="911"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8" name="Google Shape;1682;p23">
              <a:extLst>
                <a:ext uri="{FF2B5EF4-FFF2-40B4-BE49-F238E27FC236}">
                  <a16:creationId xmlns:a16="http://schemas.microsoft.com/office/drawing/2014/main" id="{E803B199-D10D-7D37-68C1-2CA9C297CB96}"/>
                </a:ext>
              </a:extLst>
            </p:cNvPr>
            <p:cNvSpPr/>
            <p:nvPr/>
          </p:nvSpPr>
          <p:spPr>
            <a:xfrm>
              <a:off x="6972925" y="3885000"/>
              <a:ext cx="68500" cy="302550"/>
            </a:xfrm>
            <a:custGeom>
              <a:avLst/>
              <a:gdLst/>
              <a:ahLst/>
              <a:cxnLst/>
              <a:rect l="l" t="t" r="r" b="b"/>
              <a:pathLst>
                <a:path w="2740" h="12102" extrusionOk="0">
                  <a:moveTo>
                    <a:pt x="2715" y="1"/>
                  </a:moveTo>
                  <a:cubicBezTo>
                    <a:pt x="2707" y="1"/>
                    <a:pt x="2662" y="89"/>
                    <a:pt x="2580" y="232"/>
                  </a:cubicBezTo>
                  <a:cubicBezTo>
                    <a:pt x="2534" y="301"/>
                    <a:pt x="2511" y="392"/>
                    <a:pt x="2443" y="506"/>
                  </a:cubicBezTo>
                  <a:cubicBezTo>
                    <a:pt x="2397" y="620"/>
                    <a:pt x="2352" y="734"/>
                    <a:pt x="2306" y="871"/>
                  </a:cubicBezTo>
                  <a:cubicBezTo>
                    <a:pt x="2100" y="1442"/>
                    <a:pt x="1941" y="2195"/>
                    <a:pt x="1781" y="2948"/>
                  </a:cubicBezTo>
                  <a:cubicBezTo>
                    <a:pt x="1439" y="4478"/>
                    <a:pt x="1096" y="5984"/>
                    <a:pt x="1096" y="5984"/>
                  </a:cubicBezTo>
                  <a:cubicBezTo>
                    <a:pt x="1096" y="5984"/>
                    <a:pt x="754" y="7491"/>
                    <a:pt x="457" y="9020"/>
                  </a:cubicBezTo>
                  <a:cubicBezTo>
                    <a:pt x="320" y="9796"/>
                    <a:pt x="160" y="10549"/>
                    <a:pt x="115" y="11120"/>
                  </a:cubicBezTo>
                  <a:cubicBezTo>
                    <a:pt x="69" y="11417"/>
                    <a:pt x="46" y="11645"/>
                    <a:pt x="23" y="11828"/>
                  </a:cubicBezTo>
                  <a:cubicBezTo>
                    <a:pt x="23" y="11987"/>
                    <a:pt x="1" y="12079"/>
                    <a:pt x="23" y="12101"/>
                  </a:cubicBezTo>
                  <a:cubicBezTo>
                    <a:pt x="23" y="12101"/>
                    <a:pt x="46" y="11987"/>
                    <a:pt x="69" y="11828"/>
                  </a:cubicBezTo>
                  <a:cubicBezTo>
                    <a:pt x="92" y="11668"/>
                    <a:pt x="137" y="11417"/>
                    <a:pt x="183" y="11143"/>
                  </a:cubicBezTo>
                  <a:cubicBezTo>
                    <a:pt x="274" y="10572"/>
                    <a:pt x="434" y="9796"/>
                    <a:pt x="594" y="9043"/>
                  </a:cubicBezTo>
                  <a:cubicBezTo>
                    <a:pt x="936" y="7536"/>
                    <a:pt x="1302" y="6030"/>
                    <a:pt x="1302" y="6030"/>
                  </a:cubicBezTo>
                  <a:cubicBezTo>
                    <a:pt x="1302" y="6030"/>
                    <a:pt x="1324" y="5939"/>
                    <a:pt x="1370" y="5756"/>
                  </a:cubicBezTo>
                  <a:cubicBezTo>
                    <a:pt x="1393" y="5596"/>
                    <a:pt x="1439" y="5368"/>
                    <a:pt x="1507" y="5071"/>
                  </a:cubicBezTo>
                  <a:cubicBezTo>
                    <a:pt x="1621" y="4501"/>
                    <a:pt x="1781" y="3747"/>
                    <a:pt x="1918" y="2971"/>
                  </a:cubicBezTo>
                  <a:cubicBezTo>
                    <a:pt x="2078" y="2218"/>
                    <a:pt x="2192" y="1465"/>
                    <a:pt x="2374" y="894"/>
                  </a:cubicBezTo>
                  <a:cubicBezTo>
                    <a:pt x="2420" y="757"/>
                    <a:pt x="2466" y="643"/>
                    <a:pt x="2511" y="529"/>
                  </a:cubicBezTo>
                  <a:cubicBezTo>
                    <a:pt x="2557" y="415"/>
                    <a:pt x="2580" y="324"/>
                    <a:pt x="2625" y="232"/>
                  </a:cubicBezTo>
                  <a:cubicBezTo>
                    <a:pt x="2694" y="95"/>
                    <a:pt x="2740" y="4"/>
                    <a:pt x="2717" y="4"/>
                  </a:cubicBezTo>
                  <a:cubicBezTo>
                    <a:pt x="2717" y="2"/>
                    <a:pt x="2716" y="1"/>
                    <a:pt x="271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39" name="Google Shape;1683;p23">
              <a:extLst>
                <a:ext uri="{FF2B5EF4-FFF2-40B4-BE49-F238E27FC236}">
                  <a16:creationId xmlns:a16="http://schemas.microsoft.com/office/drawing/2014/main" id="{64780C6D-1941-8C6A-8583-8D99B852DCD3}"/>
                </a:ext>
              </a:extLst>
            </p:cNvPr>
            <p:cNvSpPr/>
            <p:nvPr/>
          </p:nvSpPr>
          <p:spPr>
            <a:xfrm>
              <a:off x="7079075" y="3891925"/>
              <a:ext cx="5725" cy="62225"/>
            </a:xfrm>
            <a:custGeom>
              <a:avLst/>
              <a:gdLst/>
              <a:ahLst/>
              <a:cxnLst/>
              <a:rect l="l" t="t" r="r" b="b"/>
              <a:pathLst>
                <a:path w="229" h="2489" extrusionOk="0">
                  <a:moveTo>
                    <a:pt x="23" y="1"/>
                  </a:moveTo>
                  <a:cubicBezTo>
                    <a:pt x="0" y="24"/>
                    <a:pt x="0" y="320"/>
                    <a:pt x="23" y="640"/>
                  </a:cubicBezTo>
                  <a:cubicBezTo>
                    <a:pt x="23" y="937"/>
                    <a:pt x="23" y="1256"/>
                    <a:pt x="23" y="1256"/>
                  </a:cubicBezTo>
                  <a:cubicBezTo>
                    <a:pt x="23" y="1256"/>
                    <a:pt x="46" y="1576"/>
                    <a:pt x="69" y="1873"/>
                  </a:cubicBezTo>
                  <a:cubicBezTo>
                    <a:pt x="69" y="2192"/>
                    <a:pt x="114" y="2489"/>
                    <a:pt x="137" y="2489"/>
                  </a:cubicBezTo>
                  <a:cubicBezTo>
                    <a:pt x="160" y="2489"/>
                    <a:pt x="183" y="2192"/>
                    <a:pt x="205" y="1873"/>
                  </a:cubicBezTo>
                  <a:cubicBezTo>
                    <a:pt x="228" y="1553"/>
                    <a:pt x="228" y="1256"/>
                    <a:pt x="228" y="1256"/>
                  </a:cubicBezTo>
                  <a:cubicBezTo>
                    <a:pt x="228" y="1256"/>
                    <a:pt x="205" y="937"/>
                    <a:pt x="160" y="617"/>
                  </a:cubicBezTo>
                  <a:cubicBezTo>
                    <a:pt x="114" y="320"/>
                    <a:pt x="46" y="1"/>
                    <a:pt x="2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0" name="Google Shape;1684;p23">
              <a:extLst>
                <a:ext uri="{FF2B5EF4-FFF2-40B4-BE49-F238E27FC236}">
                  <a16:creationId xmlns:a16="http://schemas.microsoft.com/office/drawing/2014/main" id="{A1820B87-A45B-EB0D-0666-869308AB411E}"/>
                </a:ext>
              </a:extLst>
            </p:cNvPr>
            <p:cNvSpPr/>
            <p:nvPr/>
          </p:nvSpPr>
          <p:spPr>
            <a:xfrm>
              <a:off x="7135550" y="3889650"/>
              <a:ext cx="100450" cy="272225"/>
            </a:xfrm>
            <a:custGeom>
              <a:avLst/>
              <a:gdLst/>
              <a:ahLst/>
              <a:cxnLst/>
              <a:rect l="l" t="t" r="r" b="b"/>
              <a:pathLst>
                <a:path w="4018" h="10889" extrusionOk="0">
                  <a:moveTo>
                    <a:pt x="1" y="1"/>
                  </a:moveTo>
                  <a:cubicBezTo>
                    <a:pt x="1" y="1"/>
                    <a:pt x="1" y="92"/>
                    <a:pt x="46" y="252"/>
                  </a:cubicBezTo>
                  <a:cubicBezTo>
                    <a:pt x="69" y="320"/>
                    <a:pt x="92" y="411"/>
                    <a:pt x="115" y="526"/>
                  </a:cubicBezTo>
                  <a:cubicBezTo>
                    <a:pt x="138" y="617"/>
                    <a:pt x="183" y="754"/>
                    <a:pt x="229" y="868"/>
                  </a:cubicBezTo>
                  <a:cubicBezTo>
                    <a:pt x="412" y="1393"/>
                    <a:pt x="754" y="2055"/>
                    <a:pt x="1074" y="2694"/>
                  </a:cubicBezTo>
                  <a:cubicBezTo>
                    <a:pt x="1165" y="2854"/>
                    <a:pt x="1233" y="3036"/>
                    <a:pt x="1325" y="3196"/>
                  </a:cubicBezTo>
                  <a:cubicBezTo>
                    <a:pt x="1393" y="3356"/>
                    <a:pt x="1484" y="3516"/>
                    <a:pt x="1553" y="3653"/>
                  </a:cubicBezTo>
                  <a:cubicBezTo>
                    <a:pt x="1690" y="3972"/>
                    <a:pt x="1804" y="4269"/>
                    <a:pt x="1895" y="4520"/>
                  </a:cubicBezTo>
                  <a:cubicBezTo>
                    <a:pt x="2078" y="5045"/>
                    <a:pt x="2192" y="5387"/>
                    <a:pt x="2192" y="5387"/>
                  </a:cubicBezTo>
                  <a:cubicBezTo>
                    <a:pt x="2192" y="5387"/>
                    <a:pt x="2215" y="5456"/>
                    <a:pt x="2283" y="5616"/>
                  </a:cubicBezTo>
                  <a:cubicBezTo>
                    <a:pt x="2329" y="5753"/>
                    <a:pt x="2420" y="5981"/>
                    <a:pt x="2489" y="6232"/>
                  </a:cubicBezTo>
                  <a:cubicBezTo>
                    <a:pt x="2648" y="6757"/>
                    <a:pt x="2877" y="7442"/>
                    <a:pt x="3082" y="8126"/>
                  </a:cubicBezTo>
                  <a:cubicBezTo>
                    <a:pt x="3196" y="8492"/>
                    <a:pt x="3288" y="8834"/>
                    <a:pt x="3402" y="9154"/>
                  </a:cubicBezTo>
                  <a:cubicBezTo>
                    <a:pt x="3493" y="9473"/>
                    <a:pt x="3607" y="9770"/>
                    <a:pt x="3698" y="10044"/>
                  </a:cubicBezTo>
                  <a:cubicBezTo>
                    <a:pt x="3790" y="10295"/>
                    <a:pt x="3858" y="10500"/>
                    <a:pt x="3904" y="10660"/>
                  </a:cubicBezTo>
                  <a:cubicBezTo>
                    <a:pt x="3972" y="10797"/>
                    <a:pt x="3995" y="10888"/>
                    <a:pt x="4018" y="10888"/>
                  </a:cubicBezTo>
                  <a:cubicBezTo>
                    <a:pt x="4018" y="10888"/>
                    <a:pt x="3995" y="10797"/>
                    <a:pt x="3950" y="10637"/>
                  </a:cubicBezTo>
                  <a:cubicBezTo>
                    <a:pt x="3904" y="10500"/>
                    <a:pt x="3858" y="10272"/>
                    <a:pt x="3767" y="10021"/>
                  </a:cubicBezTo>
                  <a:cubicBezTo>
                    <a:pt x="3698" y="9747"/>
                    <a:pt x="3607" y="9450"/>
                    <a:pt x="3516" y="9131"/>
                  </a:cubicBezTo>
                  <a:cubicBezTo>
                    <a:pt x="3425" y="8788"/>
                    <a:pt x="3310" y="8446"/>
                    <a:pt x="3219" y="8104"/>
                  </a:cubicBezTo>
                  <a:cubicBezTo>
                    <a:pt x="3037" y="7396"/>
                    <a:pt x="2831" y="6711"/>
                    <a:pt x="2671" y="6186"/>
                  </a:cubicBezTo>
                  <a:cubicBezTo>
                    <a:pt x="2603" y="5912"/>
                    <a:pt x="2534" y="5707"/>
                    <a:pt x="2466" y="5547"/>
                  </a:cubicBezTo>
                  <a:cubicBezTo>
                    <a:pt x="2420" y="5410"/>
                    <a:pt x="2397" y="5319"/>
                    <a:pt x="2397" y="5319"/>
                  </a:cubicBezTo>
                  <a:cubicBezTo>
                    <a:pt x="2397" y="5319"/>
                    <a:pt x="2260" y="4977"/>
                    <a:pt x="2078" y="4452"/>
                  </a:cubicBezTo>
                  <a:cubicBezTo>
                    <a:pt x="1987" y="4200"/>
                    <a:pt x="1850" y="3904"/>
                    <a:pt x="1713" y="3607"/>
                  </a:cubicBezTo>
                  <a:cubicBezTo>
                    <a:pt x="1621" y="3447"/>
                    <a:pt x="1553" y="3287"/>
                    <a:pt x="1462" y="3128"/>
                  </a:cubicBezTo>
                  <a:cubicBezTo>
                    <a:pt x="1393" y="2968"/>
                    <a:pt x="1302" y="2808"/>
                    <a:pt x="1210" y="2648"/>
                  </a:cubicBezTo>
                  <a:cubicBezTo>
                    <a:pt x="868" y="1986"/>
                    <a:pt x="526" y="1347"/>
                    <a:pt x="320" y="845"/>
                  </a:cubicBezTo>
                  <a:cubicBezTo>
                    <a:pt x="252" y="731"/>
                    <a:pt x="206" y="617"/>
                    <a:pt x="183" y="503"/>
                  </a:cubicBezTo>
                  <a:cubicBezTo>
                    <a:pt x="138" y="389"/>
                    <a:pt x="115" y="297"/>
                    <a:pt x="92" y="229"/>
                  </a:cubicBezTo>
                  <a:cubicBezTo>
                    <a:pt x="46" y="92"/>
                    <a:pt x="1" y="1"/>
                    <a:pt x="1"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1" name="Google Shape;1685;p23">
              <a:extLst>
                <a:ext uri="{FF2B5EF4-FFF2-40B4-BE49-F238E27FC236}">
                  <a16:creationId xmlns:a16="http://schemas.microsoft.com/office/drawing/2014/main" id="{BF1527E6-71AD-B422-9363-8A13513C8317}"/>
                </a:ext>
              </a:extLst>
            </p:cNvPr>
            <p:cNvSpPr/>
            <p:nvPr/>
          </p:nvSpPr>
          <p:spPr>
            <a:xfrm>
              <a:off x="7198325" y="3933600"/>
              <a:ext cx="66800" cy="114150"/>
            </a:xfrm>
            <a:custGeom>
              <a:avLst/>
              <a:gdLst/>
              <a:ahLst/>
              <a:cxnLst/>
              <a:rect l="l" t="t" r="r" b="b"/>
              <a:pathLst>
                <a:path w="2672" h="4566" extrusionOk="0">
                  <a:moveTo>
                    <a:pt x="47" y="0"/>
                  </a:moveTo>
                  <a:cubicBezTo>
                    <a:pt x="47" y="0"/>
                    <a:pt x="47" y="0"/>
                    <a:pt x="46" y="0"/>
                  </a:cubicBezTo>
                  <a:cubicBezTo>
                    <a:pt x="1" y="23"/>
                    <a:pt x="1187" y="2351"/>
                    <a:pt x="1187" y="2351"/>
                  </a:cubicBezTo>
                  <a:cubicBezTo>
                    <a:pt x="1187" y="2351"/>
                    <a:pt x="2543" y="4565"/>
                    <a:pt x="2624" y="4565"/>
                  </a:cubicBezTo>
                  <a:cubicBezTo>
                    <a:pt x="2625" y="4565"/>
                    <a:pt x="2625" y="4565"/>
                    <a:pt x="2625" y="4565"/>
                  </a:cubicBezTo>
                  <a:cubicBezTo>
                    <a:pt x="2671" y="4542"/>
                    <a:pt x="1370" y="2260"/>
                    <a:pt x="1370" y="2260"/>
                  </a:cubicBezTo>
                  <a:cubicBezTo>
                    <a:pt x="1370" y="2260"/>
                    <a:pt x="127" y="0"/>
                    <a:pt x="4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2" name="Google Shape;1686;p23">
              <a:extLst>
                <a:ext uri="{FF2B5EF4-FFF2-40B4-BE49-F238E27FC236}">
                  <a16:creationId xmlns:a16="http://schemas.microsoft.com/office/drawing/2014/main" id="{9225E2C8-930C-0044-2076-BC46890BE232}"/>
                </a:ext>
              </a:extLst>
            </p:cNvPr>
            <p:cNvSpPr/>
            <p:nvPr/>
          </p:nvSpPr>
          <p:spPr>
            <a:xfrm>
              <a:off x="7041975" y="4022025"/>
              <a:ext cx="14300" cy="119300"/>
            </a:xfrm>
            <a:custGeom>
              <a:avLst/>
              <a:gdLst/>
              <a:ahLst/>
              <a:cxnLst/>
              <a:rect l="l" t="t" r="r" b="b"/>
              <a:pathLst>
                <a:path w="572" h="4772" extrusionOk="0">
                  <a:moveTo>
                    <a:pt x="502" y="1"/>
                  </a:moveTo>
                  <a:cubicBezTo>
                    <a:pt x="454" y="1"/>
                    <a:pt x="183" y="2375"/>
                    <a:pt x="183" y="2375"/>
                  </a:cubicBezTo>
                  <a:cubicBezTo>
                    <a:pt x="183" y="2375"/>
                    <a:pt x="0" y="4749"/>
                    <a:pt x="69" y="4772"/>
                  </a:cubicBezTo>
                  <a:cubicBezTo>
                    <a:pt x="115" y="4772"/>
                    <a:pt x="388" y="2398"/>
                    <a:pt x="388" y="2398"/>
                  </a:cubicBezTo>
                  <a:cubicBezTo>
                    <a:pt x="388" y="2398"/>
                    <a:pt x="571" y="1"/>
                    <a:pt x="503" y="1"/>
                  </a:cubicBezTo>
                  <a:cubicBezTo>
                    <a:pt x="502" y="1"/>
                    <a:pt x="502" y="1"/>
                    <a:pt x="50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3" name="Google Shape;1687;p23">
              <a:extLst>
                <a:ext uri="{FF2B5EF4-FFF2-40B4-BE49-F238E27FC236}">
                  <a16:creationId xmlns:a16="http://schemas.microsoft.com/office/drawing/2014/main" id="{52BC37E4-471B-11A1-57F7-5D5E68828770}"/>
                </a:ext>
              </a:extLst>
            </p:cNvPr>
            <p:cNvSpPr/>
            <p:nvPr/>
          </p:nvSpPr>
          <p:spPr>
            <a:xfrm>
              <a:off x="6984350" y="3754350"/>
              <a:ext cx="12575" cy="47500"/>
            </a:xfrm>
            <a:custGeom>
              <a:avLst/>
              <a:gdLst/>
              <a:ahLst/>
              <a:cxnLst/>
              <a:rect l="l" t="t" r="r" b="b"/>
              <a:pathLst>
                <a:path w="503" h="1900" extrusionOk="0">
                  <a:moveTo>
                    <a:pt x="298" y="1"/>
                  </a:moveTo>
                  <a:cubicBezTo>
                    <a:pt x="290" y="1"/>
                    <a:pt x="282" y="1"/>
                    <a:pt x="274" y="3"/>
                  </a:cubicBezTo>
                  <a:cubicBezTo>
                    <a:pt x="183" y="3"/>
                    <a:pt x="114" y="186"/>
                    <a:pt x="114" y="345"/>
                  </a:cubicBezTo>
                  <a:cubicBezTo>
                    <a:pt x="135" y="515"/>
                    <a:pt x="196" y="645"/>
                    <a:pt x="277" y="645"/>
                  </a:cubicBezTo>
                  <a:cubicBezTo>
                    <a:pt x="284" y="645"/>
                    <a:pt x="290" y="644"/>
                    <a:pt x="297" y="642"/>
                  </a:cubicBezTo>
                  <a:cubicBezTo>
                    <a:pt x="411" y="642"/>
                    <a:pt x="479" y="482"/>
                    <a:pt x="479" y="300"/>
                  </a:cubicBezTo>
                  <a:cubicBezTo>
                    <a:pt x="458" y="131"/>
                    <a:pt x="398" y="1"/>
                    <a:pt x="298" y="1"/>
                  </a:cubicBezTo>
                  <a:close/>
                  <a:moveTo>
                    <a:pt x="274" y="960"/>
                  </a:moveTo>
                  <a:cubicBezTo>
                    <a:pt x="267" y="960"/>
                    <a:pt x="259" y="960"/>
                    <a:pt x="251" y="962"/>
                  </a:cubicBezTo>
                  <a:cubicBezTo>
                    <a:pt x="114" y="1007"/>
                    <a:pt x="0" y="1213"/>
                    <a:pt x="23" y="1464"/>
                  </a:cubicBezTo>
                  <a:cubicBezTo>
                    <a:pt x="23" y="1722"/>
                    <a:pt x="124" y="1899"/>
                    <a:pt x="251" y="1899"/>
                  </a:cubicBezTo>
                  <a:cubicBezTo>
                    <a:pt x="259" y="1899"/>
                    <a:pt x="266" y="1899"/>
                    <a:pt x="274" y="1898"/>
                  </a:cubicBezTo>
                  <a:cubicBezTo>
                    <a:pt x="411" y="1875"/>
                    <a:pt x="502" y="1646"/>
                    <a:pt x="502" y="1395"/>
                  </a:cubicBezTo>
                  <a:cubicBezTo>
                    <a:pt x="502" y="1137"/>
                    <a:pt x="401" y="960"/>
                    <a:pt x="274" y="960"/>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4" name="Google Shape;1688;p23">
              <a:extLst>
                <a:ext uri="{FF2B5EF4-FFF2-40B4-BE49-F238E27FC236}">
                  <a16:creationId xmlns:a16="http://schemas.microsoft.com/office/drawing/2014/main" id="{FF07F6A3-882F-774B-4275-4C547FD208B9}"/>
                </a:ext>
              </a:extLst>
            </p:cNvPr>
            <p:cNvSpPr/>
            <p:nvPr/>
          </p:nvSpPr>
          <p:spPr>
            <a:xfrm>
              <a:off x="6887325" y="4075100"/>
              <a:ext cx="23425" cy="45150"/>
            </a:xfrm>
            <a:custGeom>
              <a:avLst/>
              <a:gdLst/>
              <a:ahLst/>
              <a:cxnLst/>
              <a:rect l="l" t="t" r="r" b="b"/>
              <a:pathLst>
                <a:path w="937" h="1806" extrusionOk="0">
                  <a:moveTo>
                    <a:pt x="800" y="1"/>
                  </a:moveTo>
                  <a:cubicBezTo>
                    <a:pt x="708" y="1"/>
                    <a:pt x="571" y="138"/>
                    <a:pt x="526" y="298"/>
                  </a:cubicBezTo>
                  <a:cubicBezTo>
                    <a:pt x="480" y="480"/>
                    <a:pt x="503" y="617"/>
                    <a:pt x="617" y="640"/>
                  </a:cubicBezTo>
                  <a:cubicBezTo>
                    <a:pt x="708" y="640"/>
                    <a:pt x="822" y="503"/>
                    <a:pt x="868" y="343"/>
                  </a:cubicBezTo>
                  <a:cubicBezTo>
                    <a:pt x="937" y="161"/>
                    <a:pt x="891" y="24"/>
                    <a:pt x="800" y="1"/>
                  </a:cubicBezTo>
                  <a:close/>
                  <a:moveTo>
                    <a:pt x="434" y="935"/>
                  </a:moveTo>
                  <a:cubicBezTo>
                    <a:pt x="300" y="935"/>
                    <a:pt x="134" y="1111"/>
                    <a:pt x="69" y="1348"/>
                  </a:cubicBezTo>
                  <a:cubicBezTo>
                    <a:pt x="1" y="1599"/>
                    <a:pt x="46" y="1804"/>
                    <a:pt x="183" y="1804"/>
                  </a:cubicBezTo>
                  <a:cubicBezTo>
                    <a:pt x="191" y="1805"/>
                    <a:pt x="199" y="1806"/>
                    <a:pt x="207" y="1806"/>
                  </a:cubicBezTo>
                  <a:cubicBezTo>
                    <a:pt x="341" y="1806"/>
                    <a:pt x="507" y="1630"/>
                    <a:pt x="571" y="1393"/>
                  </a:cubicBezTo>
                  <a:cubicBezTo>
                    <a:pt x="640" y="1142"/>
                    <a:pt x="594" y="937"/>
                    <a:pt x="457" y="937"/>
                  </a:cubicBezTo>
                  <a:cubicBezTo>
                    <a:pt x="449" y="935"/>
                    <a:pt x="442" y="935"/>
                    <a:pt x="434" y="935"/>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5" name="Google Shape;1689;p23">
              <a:extLst>
                <a:ext uri="{FF2B5EF4-FFF2-40B4-BE49-F238E27FC236}">
                  <a16:creationId xmlns:a16="http://schemas.microsoft.com/office/drawing/2014/main" id="{C3DDF808-B9D7-81D1-BE7A-DD627968B2CB}"/>
                </a:ext>
              </a:extLst>
            </p:cNvPr>
            <p:cNvSpPr/>
            <p:nvPr/>
          </p:nvSpPr>
          <p:spPr>
            <a:xfrm>
              <a:off x="6968925" y="3839450"/>
              <a:ext cx="237975" cy="65425"/>
            </a:xfrm>
            <a:custGeom>
              <a:avLst/>
              <a:gdLst/>
              <a:ahLst/>
              <a:cxnLst/>
              <a:rect l="l" t="t" r="r" b="b"/>
              <a:pathLst>
                <a:path w="9519" h="2617" extrusionOk="0">
                  <a:moveTo>
                    <a:pt x="1" y="0"/>
                  </a:moveTo>
                  <a:lnTo>
                    <a:pt x="1" y="0"/>
                  </a:lnTo>
                  <a:cubicBezTo>
                    <a:pt x="46" y="1004"/>
                    <a:pt x="138" y="1712"/>
                    <a:pt x="138" y="1712"/>
                  </a:cubicBezTo>
                  <a:cubicBezTo>
                    <a:pt x="138" y="1712"/>
                    <a:pt x="115" y="1735"/>
                    <a:pt x="115" y="1780"/>
                  </a:cubicBezTo>
                  <a:cubicBezTo>
                    <a:pt x="1345" y="2136"/>
                    <a:pt x="3469" y="2617"/>
                    <a:pt x="5739" y="2617"/>
                  </a:cubicBezTo>
                  <a:cubicBezTo>
                    <a:pt x="6965" y="2617"/>
                    <a:pt x="8234" y="2476"/>
                    <a:pt x="9428" y="2100"/>
                  </a:cubicBezTo>
                  <a:cubicBezTo>
                    <a:pt x="9428" y="1917"/>
                    <a:pt x="9473" y="1210"/>
                    <a:pt x="9519" y="274"/>
                  </a:cubicBezTo>
                  <a:lnTo>
                    <a:pt x="9519" y="274"/>
                  </a:lnTo>
                  <a:cubicBezTo>
                    <a:pt x="8589" y="474"/>
                    <a:pt x="7258" y="668"/>
                    <a:pt x="5582" y="668"/>
                  </a:cubicBezTo>
                  <a:cubicBezTo>
                    <a:pt x="4009" y="668"/>
                    <a:pt x="2133" y="497"/>
                    <a:pt x="1"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6" name="Google Shape;1690;p23">
              <a:extLst>
                <a:ext uri="{FF2B5EF4-FFF2-40B4-BE49-F238E27FC236}">
                  <a16:creationId xmlns:a16="http://schemas.microsoft.com/office/drawing/2014/main" id="{0FABFA38-9399-E20C-69CE-3983359729A3}"/>
                </a:ext>
              </a:extLst>
            </p:cNvPr>
            <p:cNvSpPr/>
            <p:nvPr/>
          </p:nvSpPr>
          <p:spPr>
            <a:xfrm>
              <a:off x="6970650" y="3845150"/>
              <a:ext cx="236250" cy="59725"/>
            </a:xfrm>
            <a:custGeom>
              <a:avLst/>
              <a:gdLst/>
              <a:ahLst/>
              <a:cxnLst/>
              <a:rect l="l" t="t" r="r" b="b"/>
              <a:pathLst>
                <a:path w="9450" h="2389" extrusionOk="0">
                  <a:moveTo>
                    <a:pt x="959" y="0"/>
                  </a:moveTo>
                  <a:cubicBezTo>
                    <a:pt x="2716" y="799"/>
                    <a:pt x="6460" y="731"/>
                    <a:pt x="6597" y="1370"/>
                  </a:cubicBezTo>
                  <a:cubicBezTo>
                    <a:pt x="6658" y="1676"/>
                    <a:pt x="6138" y="1791"/>
                    <a:pt x="5334" y="1791"/>
                  </a:cubicBezTo>
                  <a:cubicBezTo>
                    <a:pt x="4342" y="1791"/>
                    <a:pt x="2919" y="1617"/>
                    <a:pt x="1621" y="1415"/>
                  </a:cubicBezTo>
                  <a:cubicBezTo>
                    <a:pt x="731" y="1278"/>
                    <a:pt x="251" y="1005"/>
                    <a:pt x="0" y="731"/>
                  </a:cubicBezTo>
                  <a:lnTo>
                    <a:pt x="0" y="731"/>
                  </a:lnTo>
                  <a:cubicBezTo>
                    <a:pt x="23" y="1187"/>
                    <a:pt x="69" y="1484"/>
                    <a:pt x="69" y="1484"/>
                  </a:cubicBezTo>
                  <a:cubicBezTo>
                    <a:pt x="69" y="1484"/>
                    <a:pt x="46" y="1507"/>
                    <a:pt x="46" y="1552"/>
                  </a:cubicBezTo>
                  <a:cubicBezTo>
                    <a:pt x="1276" y="1908"/>
                    <a:pt x="3400" y="2389"/>
                    <a:pt x="5670" y="2389"/>
                  </a:cubicBezTo>
                  <a:cubicBezTo>
                    <a:pt x="6896" y="2389"/>
                    <a:pt x="8165" y="2248"/>
                    <a:pt x="9359" y="1872"/>
                  </a:cubicBezTo>
                  <a:cubicBezTo>
                    <a:pt x="9359" y="1689"/>
                    <a:pt x="9404" y="982"/>
                    <a:pt x="9450" y="46"/>
                  </a:cubicBezTo>
                  <a:lnTo>
                    <a:pt x="9450" y="46"/>
                  </a:lnTo>
                  <a:cubicBezTo>
                    <a:pt x="8518" y="250"/>
                    <a:pt x="7186" y="440"/>
                    <a:pt x="5515" y="440"/>
                  </a:cubicBezTo>
                  <a:cubicBezTo>
                    <a:pt x="4197" y="440"/>
                    <a:pt x="2669" y="322"/>
                    <a:pt x="959" y="0"/>
                  </a:cubicBez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7" name="Google Shape;1691;p23">
              <a:extLst>
                <a:ext uri="{FF2B5EF4-FFF2-40B4-BE49-F238E27FC236}">
                  <a16:creationId xmlns:a16="http://schemas.microsoft.com/office/drawing/2014/main" id="{16E64FE7-59F8-4D29-E50B-20AC0F573B25}"/>
                </a:ext>
              </a:extLst>
            </p:cNvPr>
            <p:cNvSpPr/>
            <p:nvPr/>
          </p:nvSpPr>
          <p:spPr>
            <a:xfrm>
              <a:off x="6980350" y="3849825"/>
              <a:ext cx="35400" cy="14775"/>
            </a:xfrm>
            <a:custGeom>
              <a:avLst/>
              <a:gdLst/>
              <a:ahLst/>
              <a:cxnLst/>
              <a:rect l="l" t="t" r="r" b="b"/>
              <a:pathLst>
                <a:path w="1416" h="591" extrusionOk="0">
                  <a:moveTo>
                    <a:pt x="226" y="1"/>
                  </a:moveTo>
                  <a:cubicBezTo>
                    <a:pt x="107" y="1"/>
                    <a:pt x="17" y="43"/>
                    <a:pt x="0" y="110"/>
                  </a:cubicBezTo>
                  <a:cubicBezTo>
                    <a:pt x="0" y="201"/>
                    <a:pt x="137" y="315"/>
                    <a:pt x="320" y="361"/>
                  </a:cubicBezTo>
                  <a:cubicBezTo>
                    <a:pt x="375" y="373"/>
                    <a:pt x="427" y="379"/>
                    <a:pt x="473" y="379"/>
                  </a:cubicBezTo>
                  <a:cubicBezTo>
                    <a:pt x="599" y="379"/>
                    <a:pt x="685" y="337"/>
                    <a:pt x="685" y="270"/>
                  </a:cubicBezTo>
                  <a:cubicBezTo>
                    <a:pt x="708" y="201"/>
                    <a:pt x="548" y="64"/>
                    <a:pt x="365" y="19"/>
                  </a:cubicBezTo>
                  <a:cubicBezTo>
                    <a:pt x="317" y="6"/>
                    <a:pt x="269" y="1"/>
                    <a:pt x="226" y="1"/>
                  </a:cubicBezTo>
                  <a:close/>
                  <a:moveTo>
                    <a:pt x="1031" y="315"/>
                  </a:moveTo>
                  <a:cubicBezTo>
                    <a:pt x="961" y="315"/>
                    <a:pt x="913" y="340"/>
                    <a:pt x="913" y="384"/>
                  </a:cubicBezTo>
                  <a:cubicBezTo>
                    <a:pt x="913" y="452"/>
                    <a:pt x="1005" y="544"/>
                    <a:pt x="1142" y="567"/>
                  </a:cubicBezTo>
                  <a:cubicBezTo>
                    <a:pt x="1190" y="583"/>
                    <a:pt x="1236" y="590"/>
                    <a:pt x="1274" y="590"/>
                  </a:cubicBezTo>
                  <a:cubicBezTo>
                    <a:pt x="1345" y="590"/>
                    <a:pt x="1393" y="565"/>
                    <a:pt x="1393" y="521"/>
                  </a:cubicBezTo>
                  <a:cubicBezTo>
                    <a:pt x="1415" y="452"/>
                    <a:pt x="1301" y="384"/>
                    <a:pt x="1164" y="338"/>
                  </a:cubicBezTo>
                  <a:cubicBezTo>
                    <a:pt x="1116" y="322"/>
                    <a:pt x="1070" y="315"/>
                    <a:pt x="1031" y="315"/>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8" name="Google Shape;1692;p23">
              <a:extLst>
                <a:ext uri="{FF2B5EF4-FFF2-40B4-BE49-F238E27FC236}">
                  <a16:creationId xmlns:a16="http://schemas.microsoft.com/office/drawing/2014/main" id="{97C01B75-4C00-5B1A-763F-0702DDD28F54}"/>
                </a:ext>
              </a:extLst>
            </p:cNvPr>
            <p:cNvSpPr/>
            <p:nvPr/>
          </p:nvSpPr>
          <p:spPr>
            <a:xfrm>
              <a:off x="6990625" y="3673975"/>
              <a:ext cx="190900" cy="82750"/>
            </a:xfrm>
            <a:custGeom>
              <a:avLst/>
              <a:gdLst/>
              <a:ahLst/>
              <a:cxnLst/>
              <a:rect l="l" t="t" r="r" b="b"/>
              <a:pathLst>
                <a:path w="7636" h="3310" extrusionOk="0">
                  <a:moveTo>
                    <a:pt x="4713" y="1"/>
                  </a:moveTo>
                  <a:cubicBezTo>
                    <a:pt x="4014" y="1"/>
                    <a:pt x="3143" y="135"/>
                    <a:pt x="2077" y="456"/>
                  </a:cubicBezTo>
                  <a:cubicBezTo>
                    <a:pt x="2077" y="456"/>
                    <a:pt x="0" y="1689"/>
                    <a:pt x="890" y="2647"/>
                  </a:cubicBezTo>
                  <a:cubicBezTo>
                    <a:pt x="1116" y="2890"/>
                    <a:pt x="1386" y="2981"/>
                    <a:pt x="1665" y="2981"/>
                  </a:cubicBezTo>
                  <a:cubicBezTo>
                    <a:pt x="2487" y="2981"/>
                    <a:pt x="3378" y="2191"/>
                    <a:pt x="3378" y="2191"/>
                  </a:cubicBezTo>
                  <a:cubicBezTo>
                    <a:pt x="3378" y="2191"/>
                    <a:pt x="3916" y="3310"/>
                    <a:pt x="5061" y="3310"/>
                  </a:cubicBezTo>
                  <a:cubicBezTo>
                    <a:pt x="5351" y="3310"/>
                    <a:pt x="5680" y="3238"/>
                    <a:pt x="6049" y="3058"/>
                  </a:cubicBezTo>
                  <a:cubicBezTo>
                    <a:pt x="7541" y="2340"/>
                    <a:pt x="7636" y="1"/>
                    <a:pt x="4713" y="1"/>
                  </a:cubicBezTo>
                  <a:close/>
                </a:path>
              </a:pathLst>
            </a:custGeom>
            <a:solidFill>
              <a:srgbClr val="0077A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49" name="Google Shape;1693;p23">
              <a:extLst>
                <a:ext uri="{FF2B5EF4-FFF2-40B4-BE49-F238E27FC236}">
                  <a16:creationId xmlns:a16="http://schemas.microsoft.com/office/drawing/2014/main" id="{D9241037-658D-D115-35C3-192306B45D34}"/>
                </a:ext>
              </a:extLst>
            </p:cNvPr>
            <p:cNvSpPr/>
            <p:nvPr/>
          </p:nvSpPr>
          <p:spPr>
            <a:xfrm>
              <a:off x="6990625" y="3662225"/>
              <a:ext cx="190900" cy="82600"/>
            </a:xfrm>
            <a:custGeom>
              <a:avLst/>
              <a:gdLst/>
              <a:ahLst/>
              <a:cxnLst/>
              <a:rect l="l" t="t" r="r" b="b"/>
              <a:pathLst>
                <a:path w="7636" h="3304" extrusionOk="0">
                  <a:moveTo>
                    <a:pt x="4689" y="0"/>
                  </a:moveTo>
                  <a:cubicBezTo>
                    <a:pt x="3990" y="0"/>
                    <a:pt x="3119" y="132"/>
                    <a:pt x="2054" y="447"/>
                  </a:cubicBezTo>
                  <a:cubicBezTo>
                    <a:pt x="2054" y="447"/>
                    <a:pt x="0" y="1679"/>
                    <a:pt x="890" y="2638"/>
                  </a:cubicBezTo>
                  <a:cubicBezTo>
                    <a:pt x="1112" y="2884"/>
                    <a:pt x="1382" y="2975"/>
                    <a:pt x="1661" y="2975"/>
                  </a:cubicBezTo>
                  <a:cubicBezTo>
                    <a:pt x="2471" y="2975"/>
                    <a:pt x="3355" y="2204"/>
                    <a:pt x="3355" y="2204"/>
                  </a:cubicBezTo>
                  <a:cubicBezTo>
                    <a:pt x="3355" y="2204"/>
                    <a:pt x="3890" y="3303"/>
                    <a:pt x="5041" y="3303"/>
                  </a:cubicBezTo>
                  <a:cubicBezTo>
                    <a:pt x="5336" y="3303"/>
                    <a:pt x="5671" y="3231"/>
                    <a:pt x="6049" y="3049"/>
                  </a:cubicBezTo>
                  <a:cubicBezTo>
                    <a:pt x="7543" y="2330"/>
                    <a:pt x="7636" y="0"/>
                    <a:pt x="4689"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0" name="Google Shape;1694;p23">
              <a:extLst>
                <a:ext uri="{FF2B5EF4-FFF2-40B4-BE49-F238E27FC236}">
                  <a16:creationId xmlns:a16="http://schemas.microsoft.com/office/drawing/2014/main" id="{6E652DA5-3D09-E395-FCAC-530C0D54E210}"/>
                </a:ext>
              </a:extLst>
            </p:cNvPr>
            <p:cNvSpPr/>
            <p:nvPr/>
          </p:nvSpPr>
          <p:spPr>
            <a:xfrm>
              <a:off x="7006600" y="3662550"/>
              <a:ext cx="174625" cy="82275"/>
            </a:xfrm>
            <a:custGeom>
              <a:avLst/>
              <a:gdLst/>
              <a:ahLst/>
              <a:cxnLst/>
              <a:rect l="l" t="t" r="r" b="b"/>
              <a:pathLst>
                <a:path w="6985" h="3291" extrusionOk="0">
                  <a:moveTo>
                    <a:pt x="4086" y="0"/>
                  </a:moveTo>
                  <a:cubicBezTo>
                    <a:pt x="3652" y="69"/>
                    <a:pt x="3219" y="183"/>
                    <a:pt x="2716" y="228"/>
                  </a:cubicBezTo>
                  <a:cubicBezTo>
                    <a:pt x="1164" y="434"/>
                    <a:pt x="1438" y="1301"/>
                    <a:pt x="1438" y="1301"/>
                  </a:cubicBezTo>
                  <a:cubicBezTo>
                    <a:pt x="2068" y="1714"/>
                    <a:pt x="2710" y="1882"/>
                    <a:pt x="3308" y="1882"/>
                  </a:cubicBezTo>
                  <a:cubicBezTo>
                    <a:pt x="4098" y="1882"/>
                    <a:pt x="4812" y="1590"/>
                    <a:pt x="5319" y="1187"/>
                  </a:cubicBezTo>
                  <a:cubicBezTo>
                    <a:pt x="5325" y="1182"/>
                    <a:pt x="5332" y="1180"/>
                    <a:pt x="5340" y="1180"/>
                  </a:cubicBezTo>
                  <a:cubicBezTo>
                    <a:pt x="5514" y="1180"/>
                    <a:pt x="6106" y="2329"/>
                    <a:pt x="4862" y="2831"/>
                  </a:cubicBezTo>
                  <a:cubicBezTo>
                    <a:pt x="4656" y="2914"/>
                    <a:pt x="4461" y="2949"/>
                    <a:pt x="4279" y="2949"/>
                  </a:cubicBezTo>
                  <a:cubicBezTo>
                    <a:pt x="3314" y="2949"/>
                    <a:pt x="2716" y="1963"/>
                    <a:pt x="2716" y="1963"/>
                  </a:cubicBezTo>
                  <a:cubicBezTo>
                    <a:pt x="2716" y="1963"/>
                    <a:pt x="1986" y="2579"/>
                    <a:pt x="868" y="2602"/>
                  </a:cubicBezTo>
                  <a:cubicBezTo>
                    <a:pt x="320" y="2602"/>
                    <a:pt x="114" y="2283"/>
                    <a:pt x="46" y="1940"/>
                  </a:cubicBezTo>
                  <a:lnTo>
                    <a:pt x="46" y="1940"/>
                  </a:lnTo>
                  <a:cubicBezTo>
                    <a:pt x="0" y="2169"/>
                    <a:pt x="46" y="2420"/>
                    <a:pt x="251" y="2625"/>
                  </a:cubicBezTo>
                  <a:cubicBezTo>
                    <a:pt x="473" y="2871"/>
                    <a:pt x="743" y="2962"/>
                    <a:pt x="1022" y="2962"/>
                  </a:cubicBezTo>
                  <a:cubicBezTo>
                    <a:pt x="1832" y="2962"/>
                    <a:pt x="2716" y="2191"/>
                    <a:pt x="2716" y="2191"/>
                  </a:cubicBezTo>
                  <a:cubicBezTo>
                    <a:pt x="2716" y="2191"/>
                    <a:pt x="3251" y="3290"/>
                    <a:pt x="4402" y="3290"/>
                  </a:cubicBezTo>
                  <a:cubicBezTo>
                    <a:pt x="4697" y="3290"/>
                    <a:pt x="5032" y="3218"/>
                    <a:pt x="5410" y="3036"/>
                  </a:cubicBezTo>
                  <a:cubicBezTo>
                    <a:pt x="6893" y="2328"/>
                    <a:pt x="6985" y="0"/>
                    <a:pt x="4086"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1" name="Google Shape;1695;p23">
              <a:extLst>
                <a:ext uri="{FF2B5EF4-FFF2-40B4-BE49-F238E27FC236}">
                  <a16:creationId xmlns:a16="http://schemas.microsoft.com/office/drawing/2014/main" id="{8372F954-913C-F590-3510-63A2A2F2742E}"/>
                </a:ext>
              </a:extLst>
            </p:cNvPr>
            <p:cNvSpPr/>
            <p:nvPr/>
          </p:nvSpPr>
          <p:spPr>
            <a:xfrm>
              <a:off x="7040825" y="3683075"/>
              <a:ext cx="100450" cy="30275"/>
            </a:xfrm>
            <a:custGeom>
              <a:avLst/>
              <a:gdLst/>
              <a:ahLst/>
              <a:cxnLst/>
              <a:rect l="l" t="t" r="r" b="b"/>
              <a:pathLst>
                <a:path w="4018" h="1211" extrusionOk="0">
                  <a:moveTo>
                    <a:pt x="3995" y="1"/>
                  </a:moveTo>
                  <a:cubicBezTo>
                    <a:pt x="3972" y="1"/>
                    <a:pt x="3995" y="138"/>
                    <a:pt x="3881" y="320"/>
                  </a:cubicBezTo>
                  <a:cubicBezTo>
                    <a:pt x="3767" y="480"/>
                    <a:pt x="3539" y="640"/>
                    <a:pt x="3288" y="754"/>
                  </a:cubicBezTo>
                  <a:cubicBezTo>
                    <a:pt x="3037" y="845"/>
                    <a:pt x="2763" y="914"/>
                    <a:pt x="2557" y="960"/>
                  </a:cubicBezTo>
                  <a:cubicBezTo>
                    <a:pt x="2329" y="982"/>
                    <a:pt x="2192" y="1005"/>
                    <a:pt x="2192" y="1005"/>
                  </a:cubicBezTo>
                  <a:lnTo>
                    <a:pt x="2101" y="1005"/>
                  </a:lnTo>
                  <a:cubicBezTo>
                    <a:pt x="2032" y="1028"/>
                    <a:pt x="1964" y="1028"/>
                    <a:pt x="1850" y="1028"/>
                  </a:cubicBezTo>
                  <a:cubicBezTo>
                    <a:pt x="1644" y="1028"/>
                    <a:pt x="1370" y="982"/>
                    <a:pt x="1096" y="891"/>
                  </a:cubicBezTo>
                  <a:cubicBezTo>
                    <a:pt x="822" y="800"/>
                    <a:pt x="549" y="686"/>
                    <a:pt x="343" y="617"/>
                  </a:cubicBezTo>
                  <a:cubicBezTo>
                    <a:pt x="193" y="561"/>
                    <a:pt x="58" y="520"/>
                    <a:pt x="15" y="520"/>
                  </a:cubicBezTo>
                  <a:cubicBezTo>
                    <a:pt x="6" y="520"/>
                    <a:pt x="1" y="522"/>
                    <a:pt x="1" y="526"/>
                  </a:cubicBezTo>
                  <a:cubicBezTo>
                    <a:pt x="1" y="526"/>
                    <a:pt x="138" y="594"/>
                    <a:pt x="320" y="686"/>
                  </a:cubicBezTo>
                  <a:cubicBezTo>
                    <a:pt x="503" y="777"/>
                    <a:pt x="777" y="914"/>
                    <a:pt x="1051" y="1028"/>
                  </a:cubicBezTo>
                  <a:cubicBezTo>
                    <a:pt x="1325" y="1119"/>
                    <a:pt x="1621" y="1188"/>
                    <a:pt x="1850" y="1211"/>
                  </a:cubicBezTo>
                  <a:lnTo>
                    <a:pt x="2124" y="1211"/>
                  </a:lnTo>
                  <a:cubicBezTo>
                    <a:pt x="2192" y="1211"/>
                    <a:pt x="2215" y="1188"/>
                    <a:pt x="2215" y="1188"/>
                  </a:cubicBezTo>
                  <a:cubicBezTo>
                    <a:pt x="2215" y="1188"/>
                    <a:pt x="2375" y="1188"/>
                    <a:pt x="2580" y="1142"/>
                  </a:cubicBezTo>
                  <a:cubicBezTo>
                    <a:pt x="2808" y="1074"/>
                    <a:pt x="3082" y="1005"/>
                    <a:pt x="3356" y="868"/>
                  </a:cubicBezTo>
                  <a:cubicBezTo>
                    <a:pt x="3630" y="731"/>
                    <a:pt x="3858" y="549"/>
                    <a:pt x="3950" y="343"/>
                  </a:cubicBezTo>
                  <a:cubicBezTo>
                    <a:pt x="3972" y="298"/>
                    <a:pt x="3995" y="252"/>
                    <a:pt x="3995" y="206"/>
                  </a:cubicBezTo>
                  <a:cubicBezTo>
                    <a:pt x="3995" y="183"/>
                    <a:pt x="4018" y="161"/>
                    <a:pt x="4018" y="138"/>
                  </a:cubicBezTo>
                  <a:cubicBezTo>
                    <a:pt x="4018" y="138"/>
                    <a:pt x="4018" y="115"/>
                    <a:pt x="4018" y="92"/>
                  </a:cubicBezTo>
                  <a:cubicBezTo>
                    <a:pt x="3995" y="47"/>
                    <a:pt x="3995" y="1"/>
                    <a:pt x="3995"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2" name="Google Shape;1696;p23">
              <a:extLst>
                <a:ext uri="{FF2B5EF4-FFF2-40B4-BE49-F238E27FC236}">
                  <a16:creationId xmlns:a16="http://schemas.microsoft.com/office/drawing/2014/main" id="{E27B4FD4-B3CB-4FA9-6516-E4D76D3E2FD1}"/>
                </a:ext>
              </a:extLst>
            </p:cNvPr>
            <p:cNvSpPr/>
            <p:nvPr/>
          </p:nvSpPr>
          <p:spPr>
            <a:xfrm>
              <a:off x="7101900" y="3721750"/>
              <a:ext cx="23400" cy="10225"/>
            </a:xfrm>
            <a:custGeom>
              <a:avLst/>
              <a:gdLst/>
              <a:ahLst/>
              <a:cxnLst/>
              <a:rect l="l" t="t" r="r" b="b"/>
              <a:pathLst>
                <a:path w="936" h="409" extrusionOk="0">
                  <a:moveTo>
                    <a:pt x="511" y="0"/>
                  </a:moveTo>
                  <a:cubicBezTo>
                    <a:pt x="471" y="0"/>
                    <a:pt x="430" y="2"/>
                    <a:pt x="388" y="6"/>
                  </a:cubicBezTo>
                  <a:cubicBezTo>
                    <a:pt x="160" y="52"/>
                    <a:pt x="0" y="166"/>
                    <a:pt x="23" y="257"/>
                  </a:cubicBezTo>
                  <a:cubicBezTo>
                    <a:pt x="59" y="347"/>
                    <a:pt x="208" y="408"/>
                    <a:pt x="380" y="408"/>
                  </a:cubicBezTo>
                  <a:cubicBezTo>
                    <a:pt x="427" y="408"/>
                    <a:pt x="476" y="404"/>
                    <a:pt x="525" y="394"/>
                  </a:cubicBezTo>
                  <a:cubicBezTo>
                    <a:pt x="776" y="371"/>
                    <a:pt x="936" y="257"/>
                    <a:pt x="890" y="143"/>
                  </a:cubicBezTo>
                  <a:cubicBezTo>
                    <a:pt x="871" y="48"/>
                    <a:pt x="710" y="0"/>
                    <a:pt x="511"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3" name="Google Shape;1697;p23">
              <a:extLst>
                <a:ext uri="{FF2B5EF4-FFF2-40B4-BE49-F238E27FC236}">
                  <a16:creationId xmlns:a16="http://schemas.microsoft.com/office/drawing/2014/main" id="{DA14290E-4DB6-DEA0-7CB2-5A64D6B74D1A}"/>
                </a:ext>
              </a:extLst>
            </p:cNvPr>
            <p:cNvSpPr/>
            <p:nvPr/>
          </p:nvSpPr>
          <p:spPr>
            <a:xfrm>
              <a:off x="7016300" y="3710475"/>
              <a:ext cx="16000" cy="7450"/>
            </a:xfrm>
            <a:custGeom>
              <a:avLst/>
              <a:gdLst/>
              <a:ahLst/>
              <a:cxnLst/>
              <a:rect l="l" t="t" r="r" b="b"/>
              <a:pathLst>
                <a:path w="640" h="298" extrusionOk="0">
                  <a:moveTo>
                    <a:pt x="297" y="1"/>
                  </a:moveTo>
                  <a:cubicBezTo>
                    <a:pt x="114" y="1"/>
                    <a:pt x="0" y="69"/>
                    <a:pt x="0" y="137"/>
                  </a:cubicBezTo>
                  <a:cubicBezTo>
                    <a:pt x="23" y="229"/>
                    <a:pt x="183" y="297"/>
                    <a:pt x="343" y="297"/>
                  </a:cubicBezTo>
                  <a:cubicBezTo>
                    <a:pt x="525" y="297"/>
                    <a:pt x="639" y="229"/>
                    <a:pt x="639" y="137"/>
                  </a:cubicBezTo>
                  <a:cubicBezTo>
                    <a:pt x="617" y="69"/>
                    <a:pt x="480" y="1"/>
                    <a:pt x="2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4" name="Google Shape;1698;p23">
              <a:extLst>
                <a:ext uri="{FF2B5EF4-FFF2-40B4-BE49-F238E27FC236}">
                  <a16:creationId xmlns:a16="http://schemas.microsoft.com/office/drawing/2014/main" id="{64FC576C-F756-7C8C-A41E-44A53D9BB18A}"/>
                </a:ext>
              </a:extLst>
            </p:cNvPr>
            <p:cNvSpPr/>
            <p:nvPr/>
          </p:nvSpPr>
          <p:spPr>
            <a:xfrm>
              <a:off x="7088200" y="3669650"/>
              <a:ext cx="192325" cy="334600"/>
            </a:xfrm>
            <a:custGeom>
              <a:avLst/>
              <a:gdLst/>
              <a:ahLst/>
              <a:cxnLst/>
              <a:rect l="l" t="t" r="r" b="b"/>
              <a:pathLst>
                <a:path w="7693" h="13384" extrusionOk="0">
                  <a:moveTo>
                    <a:pt x="4710" y="0"/>
                  </a:moveTo>
                  <a:cubicBezTo>
                    <a:pt x="2669" y="0"/>
                    <a:pt x="954" y="1650"/>
                    <a:pt x="365" y="5034"/>
                  </a:cubicBezTo>
                  <a:cubicBezTo>
                    <a:pt x="0" y="7066"/>
                    <a:pt x="365" y="8732"/>
                    <a:pt x="1164" y="10581"/>
                  </a:cubicBezTo>
                  <a:cubicBezTo>
                    <a:pt x="1347" y="10969"/>
                    <a:pt x="1781" y="11380"/>
                    <a:pt x="2032" y="11699"/>
                  </a:cubicBezTo>
                  <a:cubicBezTo>
                    <a:pt x="2846" y="12723"/>
                    <a:pt x="4024" y="13383"/>
                    <a:pt x="5337" y="13383"/>
                  </a:cubicBezTo>
                  <a:cubicBezTo>
                    <a:pt x="5459" y="13383"/>
                    <a:pt x="5582" y="13377"/>
                    <a:pt x="5707" y="13366"/>
                  </a:cubicBezTo>
                  <a:cubicBezTo>
                    <a:pt x="7692" y="13206"/>
                    <a:pt x="7670" y="11905"/>
                    <a:pt x="7670" y="11905"/>
                  </a:cubicBezTo>
                  <a:lnTo>
                    <a:pt x="6391" y="11814"/>
                  </a:lnTo>
                  <a:cubicBezTo>
                    <a:pt x="6192" y="11848"/>
                    <a:pt x="6002" y="11864"/>
                    <a:pt x="5821" y="11864"/>
                  </a:cubicBezTo>
                  <a:cubicBezTo>
                    <a:pt x="3985" y="11864"/>
                    <a:pt x="3059" y="10239"/>
                    <a:pt x="3059" y="10239"/>
                  </a:cubicBezTo>
                  <a:cubicBezTo>
                    <a:pt x="1552" y="7910"/>
                    <a:pt x="2146" y="3711"/>
                    <a:pt x="3219" y="2113"/>
                  </a:cubicBezTo>
                  <a:cubicBezTo>
                    <a:pt x="4018" y="949"/>
                    <a:pt x="4657" y="812"/>
                    <a:pt x="5136" y="515"/>
                  </a:cubicBezTo>
                  <a:cubicBezTo>
                    <a:pt x="5661" y="424"/>
                    <a:pt x="5912" y="447"/>
                    <a:pt x="6232" y="287"/>
                  </a:cubicBezTo>
                  <a:cubicBezTo>
                    <a:pt x="5713" y="96"/>
                    <a:pt x="5202" y="0"/>
                    <a:pt x="47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5" name="Google Shape;1699;p23">
              <a:extLst>
                <a:ext uri="{FF2B5EF4-FFF2-40B4-BE49-F238E27FC236}">
                  <a16:creationId xmlns:a16="http://schemas.microsoft.com/office/drawing/2014/main" id="{0BF90AEA-5CA7-805E-AF63-901FDD74F492}"/>
                </a:ext>
              </a:extLst>
            </p:cNvPr>
            <p:cNvSpPr/>
            <p:nvPr/>
          </p:nvSpPr>
          <p:spPr>
            <a:xfrm>
              <a:off x="7121850" y="3682525"/>
              <a:ext cx="158100" cy="305625"/>
            </a:xfrm>
            <a:custGeom>
              <a:avLst/>
              <a:gdLst/>
              <a:ahLst/>
              <a:cxnLst/>
              <a:rect l="l" t="t" r="r" b="b"/>
              <a:pathLst>
                <a:path w="6324" h="12225" extrusionOk="0">
                  <a:moveTo>
                    <a:pt x="3767" y="0"/>
                  </a:moveTo>
                  <a:cubicBezTo>
                    <a:pt x="2124" y="228"/>
                    <a:pt x="845" y="1735"/>
                    <a:pt x="343" y="4565"/>
                  </a:cubicBezTo>
                  <a:cubicBezTo>
                    <a:pt x="1" y="6437"/>
                    <a:pt x="412" y="7989"/>
                    <a:pt x="1142" y="9678"/>
                  </a:cubicBezTo>
                  <a:cubicBezTo>
                    <a:pt x="1302" y="10043"/>
                    <a:pt x="1507" y="10386"/>
                    <a:pt x="1758" y="10682"/>
                  </a:cubicBezTo>
                  <a:cubicBezTo>
                    <a:pt x="2496" y="11609"/>
                    <a:pt x="3602" y="12225"/>
                    <a:pt x="4809" y="12225"/>
                  </a:cubicBezTo>
                  <a:cubicBezTo>
                    <a:pt x="4910" y="12225"/>
                    <a:pt x="5011" y="12220"/>
                    <a:pt x="5114" y="12212"/>
                  </a:cubicBezTo>
                  <a:cubicBezTo>
                    <a:pt x="5570" y="12166"/>
                    <a:pt x="5913" y="12075"/>
                    <a:pt x="6164" y="11938"/>
                  </a:cubicBezTo>
                  <a:cubicBezTo>
                    <a:pt x="6324" y="11641"/>
                    <a:pt x="6324" y="11390"/>
                    <a:pt x="6324" y="11390"/>
                  </a:cubicBezTo>
                  <a:lnTo>
                    <a:pt x="5045" y="11299"/>
                  </a:lnTo>
                  <a:cubicBezTo>
                    <a:pt x="4846" y="11333"/>
                    <a:pt x="4656" y="11349"/>
                    <a:pt x="4475" y="11349"/>
                  </a:cubicBezTo>
                  <a:cubicBezTo>
                    <a:pt x="2639" y="11349"/>
                    <a:pt x="1713" y="9724"/>
                    <a:pt x="1713" y="9724"/>
                  </a:cubicBezTo>
                  <a:cubicBezTo>
                    <a:pt x="206" y="7395"/>
                    <a:pt x="800" y="3196"/>
                    <a:pt x="1873" y="1598"/>
                  </a:cubicBezTo>
                  <a:cubicBezTo>
                    <a:pt x="2672" y="457"/>
                    <a:pt x="3311" y="297"/>
                    <a:pt x="3767"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6" name="Google Shape;1700;p23">
              <a:extLst>
                <a:ext uri="{FF2B5EF4-FFF2-40B4-BE49-F238E27FC236}">
                  <a16:creationId xmlns:a16="http://schemas.microsoft.com/office/drawing/2014/main" id="{D286D7BC-9CEE-D5ED-F66D-91720322385A}"/>
                </a:ext>
              </a:extLst>
            </p:cNvPr>
            <p:cNvSpPr/>
            <p:nvPr/>
          </p:nvSpPr>
          <p:spPr>
            <a:xfrm>
              <a:off x="7133275" y="3689650"/>
              <a:ext cx="89050" cy="273175"/>
            </a:xfrm>
            <a:custGeom>
              <a:avLst/>
              <a:gdLst/>
              <a:ahLst/>
              <a:cxnLst/>
              <a:rect l="l" t="t" r="r" b="b"/>
              <a:pathLst>
                <a:path w="3562" h="10927" extrusionOk="0">
                  <a:moveTo>
                    <a:pt x="3102" y="0"/>
                  </a:moveTo>
                  <a:cubicBezTo>
                    <a:pt x="2933" y="0"/>
                    <a:pt x="2722" y="29"/>
                    <a:pt x="2511" y="126"/>
                  </a:cubicBezTo>
                  <a:cubicBezTo>
                    <a:pt x="2237" y="263"/>
                    <a:pt x="1918" y="514"/>
                    <a:pt x="1667" y="811"/>
                  </a:cubicBezTo>
                  <a:cubicBezTo>
                    <a:pt x="1393" y="1085"/>
                    <a:pt x="1142" y="1450"/>
                    <a:pt x="936" y="1815"/>
                  </a:cubicBezTo>
                  <a:cubicBezTo>
                    <a:pt x="731" y="2180"/>
                    <a:pt x="548" y="2568"/>
                    <a:pt x="434" y="2956"/>
                  </a:cubicBezTo>
                  <a:cubicBezTo>
                    <a:pt x="320" y="3344"/>
                    <a:pt x="252" y="3687"/>
                    <a:pt x="183" y="4006"/>
                  </a:cubicBezTo>
                  <a:cubicBezTo>
                    <a:pt x="115" y="4303"/>
                    <a:pt x="92" y="4577"/>
                    <a:pt x="69" y="4759"/>
                  </a:cubicBezTo>
                  <a:cubicBezTo>
                    <a:pt x="46" y="4851"/>
                    <a:pt x="46" y="4919"/>
                    <a:pt x="46" y="4965"/>
                  </a:cubicBezTo>
                  <a:cubicBezTo>
                    <a:pt x="23" y="5011"/>
                    <a:pt x="23" y="5056"/>
                    <a:pt x="23" y="5056"/>
                  </a:cubicBezTo>
                  <a:cubicBezTo>
                    <a:pt x="23" y="5056"/>
                    <a:pt x="23" y="5147"/>
                    <a:pt x="23" y="5330"/>
                  </a:cubicBezTo>
                  <a:cubicBezTo>
                    <a:pt x="0" y="5513"/>
                    <a:pt x="0" y="5787"/>
                    <a:pt x="23" y="6106"/>
                  </a:cubicBezTo>
                  <a:cubicBezTo>
                    <a:pt x="46" y="6426"/>
                    <a:pt x="69" y="6791"/>
                    <a:pt x="160" y="7179"/>
                  </a:cubicBezTo>
                  <a:cubicBezTo>
                    <a:pt x="183" y="7293"/>
                    <a:pt x="206" y="7384"/>
                    <a:pt x="229" y="7476"/>
                  </a:cubicBezTo>
                  <a:cubicBezTo>
                    <a:pt x="274" y="7590"/>
                    <a:pt x="297" y="7681"/>
                    <a:pt x="343" y="7772"/>
                  </a:cubicBezTo>
                  <a:cubicBezTo>
                    <a:pt x="366" y="7887"/>
                    <a:pt x="411" y="7978"/>
                    <a:pt x="434" y="8069"/>
                  </a:cubicBezTo>
                  <a:lnTo>
                    <a:pt x="571" y="8366"/>
                  </a:lnTo>
                  <a:cubicBezTo>
                    <a:pt x="913" y="9142"/>
                    <a:pt x="1393" y="9849"/>
                    <a:pt x="1849" y="10306"/>
                  </a:cubicBezTo>
                  <a:cubicBezTo>
                    <a:pt x="1941" y="10420"/>
                    <a:pt x="2055" y="10511"/>
                    <a:pt x="2169" y="10580"/>
                  </a:cubicBezTo>
                  <a:cubicBezTo>
                    <a:pt x="2215" y="10626"/>
                    <a:pt x="2260" y="10671"/>
                    <a:pt x="2306" y="10694"/>
                  </a:cubicBezTo>
                  <a:cubicBezTo>
                    <a:pt x="2351" y="10740"/>
                    <a:pt x="2397" y="10762"/>
                    <a:pt x="2420" y="10785"/>
                  </a:cubicBezTo>
                  <a:cubicBezTo>
                    <a:pt x="2559" y="10865"/>
                    <a:pt x="2646" y="10927"/>
                    <a:pt x="2666" y="10927"/>
                  </a:cubicBezTo>
                  <a:cubicBezTo>
                    <a:pt x="2669" y="10927"/>
                    <a:pt x="2671" y="10925"/>
                    <a:pt x="2671" y="10922"/>
                  </a:cubicBezTo>
                  <a:cubicBezTo>
                    <a:pt x="2694" y="10899"/>
                    <a:pt x="2351" y="10671"/>
                    <a:pt x="1918" y="10215"/>
                  </a:cubicBezTo>
                  <a:cubicBezTo>
                    <a:pt x="1507" y="9758"/>
                    <a:pt x="1073" y="9051"/>
                    <a:pt x="777" y="8275"/>
                  </a:cubicBezTo>
                  <a:lnTo>
                    <a:pt x="662" y="8001"/>
                  </a:lnTo>
                  <a:cubicBezTo>
                    <a:pt x="617" y="7887"/>
                    <a:pt x="594" y="7795"/>
                    <a:pt x="571" y="7704"/>
                  </a:cubicBezTo>
                  <a:cubicBezTo>
                    <a:pt x="548" y="7613"/>
                    <a:pt x="503" y="7521"/>
                    <a:pt x="480" y="7407"/>
                  </a:cubicBezTo>
                  <a:cubicBezTo>
                    <a:pt x="457" y="7316"/>
                    <a:pt x="434" y="7225"/>
                    <a:pt x="434" y="7133"/>
                  </a:cubicBezTo>
                  <a:cubicBezTo>
                    <a:pt x="343" y="6768"/>
                    <a:pt x="320" y="6403"/>
                    <a:pt x="297" y="6083"/>
                  </a:cubicBezTo>
                  <a:cubicBezTo>
                    <a:pt x="320" y="5787"/>
                    <a:pt x="297" y="5536"/>
                    <a:pt x="320" y="5353"/>
                  </a:cubicBezTo>
                  <a:cubicBezTo>
                    <a:pt x="343" y="5170"/>
                    <a:pt x="343" y="5079"/>
                    <a:pt x="343" y="5079"/>
                  </a:cubicBezTo>
                  <a:cubicBezTo>
                    <a:pt x="343" y="5079"/>
                    <a:pt x="343" y="5056"/>
                    <a:pt x="343" y="4988"/>
                  </a:cubicBezTo>
                  <a:cubicBezTo>
                    <a:pt x="343" y="4942"/>
                    <a:pt x="366" y="4874"/>
                    <a:pt x="366" y="4782"/>
                  </a:cubicBezTo>
                  <a:cubicBezTo>
                    <a:pt x="388" y="4623"/>
                    <a:pt x="411" y="4349"/>
                    <a:pt x="480" y="4052"/>
                  </a:cubicBezTo>
                  <a:cubicBezTo>
                    <a:pt x="525" y="3755"/>
                    <a:pt x="594" y="3390"/>
                    <a:pt x="685" y="3025"/>
                  </a:cubicBezTo>
                  <a:cubicBezTo>
                    <a:pt x="777" y="2660"/>
                    <a:pt x="936" y="2271"/>
                    <a:pt x="1142" y="1929"/>
                  </a:cubicBezTo>
                  <a:cubicBezTo>
                    <a:pt x="1507" y="1199"/>
                    <a:pt x="2032" y="537"/>
                    <a:pt x="2580" y="240"/>
                  </a:cubicBezTo>
                  <a:cubicBezTo>
                    <a:pt x="2809" y="125"/>
                    <a:pt x="3023" y="75"/>
                    <a:pt x="3180" y="75"/>
                  </a:cubicBezTo>
                  <a:cubicBezTo>
                    <a:pt x="3210" y="75"/>
                    <a:pt x="3239" y="77"/>
                    <a:pt x="3264" y="80"/>
                  </a:cubicBezTo>
                  <a:cubicBezTo>
                    <a:pt x="3447" y="80"/>
                    <a:pt x="3561" y="103"/>
                    <a:pt x="3561" y="103"/>
                  </a:cubicBezTo>
                  <a:cubicBezTo>
                    <a:pt x="3561" y="80"/>
                    <a:pt x="3470" y="35"/>
                    <a:pt x="3287" y="12"/>
                  </a:cubicBezTo>
                  <a:cubicBezTo>
                    <a:pt x="3234" y="5"/>
                    <a:pt x="3172" y="0"/>
                    <a:pt x="310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7" name="Google Shape;1701;p23">
              <a:extLst>
                <a:ext uri="{FF2B5EF4-FFF2-40B4-BE49-F238E27FC236}">
                  <a16:creationId xmlns:a16="http://schemas.microsoft.com/office/drawing/2014/main" id="{A30C16C4-0B04-95AB-0FA0-C71FBAF874BD}"/>
                </a:ext>
              </a:extLst>
            </p:cNvPr>
            <p:cNvSpPr/>
            <p:nvPr/>
          </p:nvSpPr>
          <p:spPr>
            <a:xfrm>
              <a:off x="7088775" y="3670075"/>
              <a:ext cx="172925" cy="336675"/>
            </a:xfrm>
            <a:custGeom>
              <a:avLst/>
              <a:gdLst/>
              <a:ahLst/>
              <a:cxnLst/>
              <a:rect l="l" t="t" r="r" b="b"/>
              <a:pathLst>
                <a:path w="6917" h="13467" extrusionOk="0">
                  <a:moveTo>
                    <a:pt x="4257" y="0"/>
                  </a:moveTo>
                  <a:cubicBezTo>
                    <a:pt x="4036" y="0"/>
                    <a:pt x="3776" y="20"/>
                    <a:pt x="3492" y="87"/>
                  </a:cubicBezTo>
                  <a:cubicBezTo>
                    <a:pt x="3264" y="156"/>
                    <a:pt x="3013" y="247"/>
                    <a:pt x="2762" y="384"/>
                  </a:cubicBezTo>
                  <a:cubicBezTo>
                    <a:pt x="2534" y="521"/>
                    <a:pt x="2283" y="703"/>
                    <a:pt x="2054" y="909"/>
                  </a:cubicBezTo>
                  <a:cubicBezTo>
                    <a:pt x="1849" y="1114"/>
                    <a:pt x="1621" y="1365"/>
                    <a:pt x="1438" y="1617"/>
                  </a:cubicBezTo>
                  <a:cubicBezTo>
                    <a:pt x="1255" y="1868"/>
                    <a:pt x="1096" y="2164"/>
                    <a:pt x="959" y="2438"/>
                  </a:cubicBezTo>
                  <a:cubicBezTo>
                    <a:pt x="365" y="3602"/>
                    <a:pt x="114" y="4903"/>
                    <a:pt x="46" y="5862"/>
                  </a:cubicBezTo>
                  <a:cubicBezTo>
                    <a:pt x="0" y="6341"/>
                    <a:pt x="0" y="6752"/>
                    <a:pt x="23" y="7026"/>
                  </a:cubicBezTo>
                  <a:cubicBezTo>
                    <a:pt x="23" y="7163"/>
                    <a:pt x="46" y="7277"/>
                    <a:pt x="46" y="7368"/>
                  </a:cubicBezTo>
                  <a:cubicBezTo>
                    <a:pt x="46" y="7437"/>
                    <a:pt x="46" y="7483"/>
                    <a:pt x="46" y="7483"/>
                  </a:cubicBezTo>
                  <a:cubicBezTo>
                    <a:pt x="46" y="7483"/>
                    <a:pt x="69" y="7505"/>
                    <a:pt x="69" y="7597"/>
                  </a:cubicBezTo>
                  <a:cubicBezTo>
                    <a:pt x="91" y="7665"/>
                    <a:pt x="91" y="7779"/>
                    <a:pt x="114" y="7916"/>
                  </a:cubicBezTo>
                  <a:cubicBezTo>
                    <a:pt x="183" y="8190"/>
                    <a:pt x="251" y="8601"/>
                    <a:pt x="388" y="9058"/>
                  </a:cubicBezTo>
                  <a:cubicBezTo>
                    <a:pt x="548" y="9514"/>
                    <a:pt x="753" y="10062"/>
                    <a:pt x="1027" y="10587"/>
                  </a:cubicBezTo>
                  <a:cubicBezTo>
                    <a:pt x="1164" y="10861"/>
                    <a:pt x="1347" y="11135"/>
                    <a:pt x="1529" y="11386"/>
                  </a:cubicBezTo>
                  <a:cubicBezTo>
                    <a:pt x="1712" y="11637"/>
                    <a:pt x="1917" y="11911"/>
                    <a:pt x="2146" y="12139"/>
                  </a:cubicBezTo>
                  <a:cubicBezTo>
                    <a:pt x="2374" y="12367"/>
                    <a:pt x="2625" y="12573"/>
                    <a:pt x="2899" y="12755"/>
                  </a:cubicBezTo>
                  <a:cubicBezTo>
                    <a:pt x="3173" y="12938"/>
                    <a:pt x="3447" y="13098"/>
                    <a:pt x="3721" y="13189"/>
                  </a:cubicBezTo>
                  <a:cubicBezTo>
                    <a:pt x="4223" y="13390"/>
                    <a:pt x="4725" y="13467"/>
                    <a:pt x="5181" y="13467"/>
                  </a:cubicBezTo>
                  <a:cubicBezTo>
                    <a:pt x="5243" y="13467"/>
                    <a:pt x="5304" y="13466"/>
                    <a:pt x="5364" y="13463"/>
                  </a:cubicBezTo>
                  <a:cubicBezTo>
                    <a:pt x="5843" y="13440"/>
                    <a:pt x="6231" y="13349"/>
                    <a:pt x="6505" y="13257"/>
                  </a:cubicBezTo>
                  <a:cubicBezTo>
                    <a:pt x="6779" y="13166"/>
                    <a:pt x="6916" y="13120"/>
                    <a:pt x="6916" y="13098"/>
                  </a:cubicBezTo>
                  <a:cubicBezTo>
                    <a:pt x="6916" y="13097"/>
                    <a:pt x="6915" y="13096"/>
                    <a:pt x="6913" y="13096"/>
                  </a:cubicBezTo>
                  <a:cubicBezTo>
                    <a:pt x="6862" y="13096"/>
                    <a:pt x="6259" y="13327"/>
                    <a:pt x="5364" y="13349"/>
                  </a:cubicBezTo>
                  <a:cubicBezTo>
                    <a:pt x="4885" y="13349"/>
                    <a:pt x="4337" y="13280"/>
                    <a:pt x="3789" y="13029"/>
                  </a:cubicBezTo>
                  <a:cubicBezTo>
                    <a:pt x="3515" y="12915"/>
                    <a:pt x="3264" y="12778"/>
                    <a:pt x="3013" y="12595"/>
                  </a:cubicBezTo>
                  <a:cubicBezTo>
                    <a:pt x="2762" y="12413"/>
                    <a:pt x="2534" y="12207"/>
                    <a:pt x="2305" y="11979"/>
                  </a:cubicBezTo>
                  <a:cubicBezTo>
                    <a:pt x="2100" y="11751"/>
                    <a:pt x="1895" y="11500"/>
                    <a:pt x="1735" y="11249"/>
                  </a:cubicBezTo>
                  <a:cubicBezTo>
                    <a:pt x="1552" y="10998"/>
                    <a:pt x="1392" y="10724"/>
                    <a:pt x="1255" y="10473"/>
                  </a:cubicBezTo>
                  <a:cubicBezTo>
                    <a:pt x="1004" y="9948"/>
                    <a:pt x="799" y="9423"/>
                    <a:pt x="685" y="8966"/>
                  </a:cubicBezTo>
                  <a:cubicBezTo>
                    <a:pt x="548" y="8533"/>
                    <a:pt x="479" y="8145"/>
                    <a:pt x="434" y="7871"/>
                  </a:cubicBezTo>
                  <a:cubicBezTo>
                    <a:pt x="411" y="7734"/>
                    <a:pt x="388" y="7620"/>
                    <a:pt x="388" y="7551"/>
                  </a:cubicBezTo>
                  <a:cubicBezTo>
                    <a:pt x="365" y="7483"/>
                    <a:pt x="365" y="7437"/>
                    <a:pt x="365" y="7437"/>
                  </a:cubicBezTo>
                  <a:cubicBezTo>
                    <a:pt x="365" y="7437"/>
                    <a:pt x="365" y="7391"/>
                    <a:pt x="365" y="7323"/>
                  </a:cubicBezTo>
                  <a:cubicBezTo>
                    <a:pt x="342" y="7254"/>
                    <a:pt x="342" y="7140"/>
                    <a:pt x="320" y="7003"/>
                  </a:cubicBezTo>
                  <a:cubicBezTo>
                    <a:pt x="297" y="6729"/>
                    <a:pt x="297" y="6341"/>
                    <a:pt x="320" y="5885"/>
                  </a:cubicBezTo>
                  <a:cubicBezTo>
                    <a:pt x="388" y="4949"/>
                    <a:pt x="616" y="3694"/>
                    <a:pt x="1141" y="2552"/>
                  </a:cubicBezTo>
                  <a:cubicBezTo>
                    <a:pt x="1278" y="2256"/>
                    <a:pt x="1438" y="1982"/>
                    <a:pt x="1621" y="1731"/>
                  </a:cubicBezTo>
                  <a:cubicBezTo>
                    <a:pt x="1780" y="1480"/>
                    <a:pt x="1986" y="1251"/>
                    <a:pt x="2191" y="1046"/>
                  </a:cubicBezTo>
                  <a:cubicBezTo>
                    <a:pt x="2397" y="818"/>
                    <a:pt x="2625" y="658"/>
                    <a:pt x="2830" y="521"/>
                  </a:cubicBezTo>
                  <a:cubicBezTo>
                    <a:pt x="3059" y="384"/>
                    <a:pt x="3310" y="293"/>
                    <a:pt x="3538" y="224"/>
                  </a:cubicBezTo>
                  <a:cubicBezTo>
                    <a:pt x="3878" y="117"/>
                    <a:pt x="4205" y="80"/>
                    <a:pt x="4462" y="80"/>
                  </a:cubicBezTo>
                  <a:cubicBezTo>
                    <a:pt x="4532" y="80"/>
                    <a:pt x="4597" y="82"/>
                    <a:pt x="4656" y="87"/>
                  </a:cubicBezTo>
                  <a:cubicBezTo>
                    <a:pt x="4930" y="110"/>
                    <a:pt x="5090" y="133"/>
                    <a:pt x="5090" y="133"/>
                  </a:cubicBezTo>
                  <a:cubicBezTo>
                    <a:pt x="5090" y="110"/>
                    <a:pt x="5044" y="110"/>
                    <a:pt x="4976" y="87"/>
                  </a:cubicBezTo>
                  <a:cubicBezTo>
                    <a:pt x="4908" y="64"/>
                    <a:pt x="4793" y="42"/>
                    <a:pt x="4656" y="19"/>
                  </a:cubicBezTo>
                  <a:cubicBezTo>
                    <a:pt x="4545" y="9"/>
                    <a:pt x="4410" y="0"/>
                    <a:pt x="42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8" name="Google Shape;1702;p23">
              <a:extLst>
                <a:ext uri="{FF2B5EF4-FFF2-40B4-BE49-F238E27FC236}">
                  <a16:creationId xmlns:a16="http://schemas.microsoft.com/office/drawing/2014/main" id="{0C8DBBD7-27AC-FDA0-989E-BDD72B415CE4}"/>
                </a:ext>
              </a:extLst>
            </p:cNvPr>
            <p:cNvSpPr/>
            <p:nvPr/>
          </p:nvSpPr>
          <p:spPr>
            <a:xfrm>
              <a:off x="7110450" y="3738975"/>
              <a:ext cx="20575" cy="45700"/>
            </a:xfrm>
            <a:custGeom>
              <a:avLst/>
              <a:gdLst/>
              <a:ahLst/>
              <a:cxnLst/>
              <a:rect l="l" t="t" r="r" b="b"/>
              <a:pathLst>
                <a:path w="823" h="1828" extrusionOk="0">
                  <a:moveTo>
                    <a:pt x="596" y="0"/>
                  </a:moveTo>
                  <a:cubicBezTo>
                    <a:pt x="466" y="0"/>
                    <a:pt x="339" y="197"/>
                    <a:pt x="274" y="435"/>
                  </a:cubicBezTo>
                  <a:cubicBezTo>
                    <a:pt x="229" y="687"/>
                    <a:pt x="297" y="892"/>
                    <a:pt x="434" y="892"/>
                  </a:cubicBezTo>
                  <a:cubicBezTo>
                    <a:pt x="440" y="893"/>
                    <a:pt x="446" y="894"/>
                    <a:pt x="452" y="894"/>
                  </a:cubicBezTo>
                  <a:cubicBezTo>
                    <a:pt x="564" y="894"/>
                    <a:pt x="712" y="697"/>
                    <a:pt x="777" y="458"/>
                  </a:cubicBezTo>
                  <a:cubicBezTo>
                    <a:pt x="822" y="230"/>
                    <a:pt x="754" y="2"/>
                    <a:pt x="617" y="2"/>
                  </a:cubicBezTo>
                  <a:cubicBezTo>
                    <a:pt x="610" y="1"/>
                    <a:pt x="603" y="0"/>
                    <a:pt x="596" y="0"/>
                  </a:cubicBezTo>
                  <a:close/>
                  <a:moveTo>
                    <a:pt x="274" y="1189"/>
                  </a:moveTo>
                  <a:cubicBezTo>
                    <a:pt x="183" y="1189"/>
                    <a:pt x="69" y="1326"/>
                    <a:pt x="46" y="1485"/>
                  </a:cubicBezTo>
                  <a:cubicBezTo>
                    <a:pt x="0" y="1668"/>
                    <a:pt x="46" y="1828"/>
                    <a:pt x="137" y="1828"/>
                  </a:cubicBezTo>
                  <a:cubicBezTo>
                    <a:pt x="229" y="1828"/>
                    <a:pt x="343" y="1691"/>
                    <a:pt x="388" y="1531"/>
                  </a:cubicBezTo>
                  <a:cubicBezTo>
                    <a:pt x="434" y="1348"/>
                    <a:pt x="388" y="1189"/>
                    <a:pt x="274" y="1189"/>
                  </a:cubicBez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59" name="Google Shape;1703;p23">
              <a:extLst>
                <a:ext uri="{FF2B5EF4-FFF2-40B4-BE49-F238E27FC236}">
                  <a16:creationId xmlns:a16="http://schemas.microsoft.com/office/drawing/2014/main" id="{D72D66B6-39DC-550C-793C-70A3CA173E48}"/>
                </a:ext>
              </a:extLst>
            </p:cNvPr>
            <p:cNvSpPr/>
            <p:nvPr/>
          </p:nvSpPr>
          <p:spPr>
            <a:xfrm>
              <a:off x="7051675" y="3631150"/>
              <a:ext cx="81625" cy="82250"/>
            </a:xfrm>
            <a:custGeom>
              <a:avLst/>
              <a:gdLst/>
              <a:ahLst/>
              <a:cxnLst/>
              <a:rect l="l" t="t" r="r" b="b"/>
              <a:pathLst>
                <a:path w="3265" h="3290" extrusionOk="0">
                  <a:moveTo>
                    <a:pt x="3173" y="1"/>
                  </a:moveTo>
                  <a:lnTo>
                    <a:pt x="0" y="959"/>
                  </a:lnTo>
                  <a:lnTo>
                    <a:pt x="252" y="2900"/>
                  </a:lnTo>
                  <a:cubicBezTo>
                    <a:pt x="252" y="2900"/>
                    <a:pt x="836" y="3289"/>
                    <a:pt x="1618" y="3289"/>
                  </a:cubicBezTo>
                  <a:cubicBezTo>
                    <a:pt x="2120" y="3289"/>
                    <a:pt x="2703" y="3129"/>
                    <a:pt x="3264" y="2603"/>
                  </a:cubicBezTo>
                  <a:lnTo>
                    <a:pt x="3173" y="1"/>
                  </a:ln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0" name="Google Shape;1704;p23">
              <a:extLst>
                <a:ext uri="{FF2B5EF4-FFF2-40B4-BE49-F238E27FC236}">
                  <a16:creationId xmlns:a16="http://schemas.microsoft.com/office/drawing/2014/main" id="{2B16CFBF-58E3-AE88-396E-CDFE459F4E7D}"/>
                </a:ext>
              </a:extLst>
            </p:cNvPr>
            <p:cNvSpPr/>
            <p:nvPr/>
          </p:nvSpPr>
          <p:spPr>
            <a:xfrm>
              <a:off x="7051675" y="3631150"/>
              <a:ext cx="81625" cy="77650"/>
            </a:xfrm>
            <a:custGeom>
              <a:avLst/>
              <a:gdLst/>
              <a:ahLst/>
              <a:cxnLst/>
              <a:rect l="l" t="t" r="r" b="b"/>
              <a:pathLst>
                <a:path w="3265" h="3106" extrusionOk="0">
                  <a:moveTo>
                    <a:pt x="3173" y="1"/>
                  </a:moveTo>
                  <a:lnTo>
                    <a:pt x="0" y="959"/>
                  </a:lnTo>
                  <a:lnTo>
                    <a:pt x="92" y="1644"/>
                  </a:lnTo>
                  <a:cubicBezTo>
                    <a:pt x="366" y="1621"/>
                    <a:pt x="640" y="1576"/>
                    <a:pt x="913" y="1553"/>
                  </a:cubicBezTo>
                  <a:cubicBezTo>
                    <a:pt x="1279" y="1530"/>
                    <a:pt x="1621" y="1462"/>
                    <a:pt x="1986" y="1462"/>
                  </a:cubicBezTo>
                  <a:cubicBezTo>
                    <a:pt x="1996" y="1461"/>
                    <a:pt x="2006" y="1461"/>
                    <a:pt x="2015" y="1461"/>
                  </a:cubicBezTo>
                  <a:cubicBezTo>
                    <a:pt x="2783" y="1461"/>
                    <a:pt x="2692" y="2361"/>
                    <a:pt x="2534" y="3105"/>
                  </a:cubicBezTo>
                  <a:cubicBezTo>
                    <a:pt x="2762" y="2991"/>
                    <a:pt x="3013" y="2831"/>
                    <a:pt x="3264" y="2603"/>
                  </a:cubicBezTo>
                  <a:lnTo>
                    <a:pt x="3173"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1" name="Google Shape;1705;p23">
              <a:extLst>
                <a:ext uri="{FF2B5EF4-FFF2-40B4-BE49-F238E27FC236}">
                  <a16:creationId xmlns:a16="http://schemas.microsoft.com/office/drawing/2014/main" id="{3D660C85-F8D4-2BE8-A695-EE3A7347C2EC}"/>
                </a:ext>
              </a:extLst>
            </p:cNvPr>
            <p:cNvSpPr/>
            <p:nvPr/>
          </p:nvSpPr>
          <p:spPr>
            <a:xfrm>
              <a:off x="6832550" y="3385850"/>
              <a:ext cx="97750" cy="120325"/>
            </a:xfrm>
            <a:custGeom>
              <a:avLst/>
              <a:gdLst/>
              <a:ahLst/>
              <a:cxnLst/>
              <a:rect l="l" t="t" r="r" b="b"/>
              <a:pathLst>
                <a:path w="3910" h="4813" extrusionOk="0">
                  <a:moveTo>
                    <a:pt x="2537" y="1"/>
                  </a:moveTo>
                  <a:cubicBezTo>
                    <a:pt x="2354" y="1"/>
                    <a:pt x="2142" y="39"/>
                    <a:pt x="1895" y="135"/>
                  </a:cubicBezTo>
                  <a:cubicBezTo>
                    <a:pt x="1" y="888"/>
                    <a:pt x="1210" y="4472"/>
                    <a:pt x="2215" y="4791"/>
                  </a:cubicBezTo>
                  <a:cubicBezTo>
                    <a:pt x="2255" y="4805"/>
                    <a:pt x="2295" y="4812"/>
                    <a:pt x="2335" y="4812"/>
                  </a:cubicBezTo>
                  <a:cubicBezTo>
                    <a:pt x="3254" y="4812"/>
                    <a:pt x="3910" y="1139"/>
                    <a:pt x="3516" y="614"/>
                  </a:cubicBezTo>
                  <a:cubicBezTo>
                    <a:pt x="3516" y="614"/>
                    <a:pt x="3267" y="1"/>
                    <a:pt x="2537"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2" name="Google Shape;1706;p23">
              <a:extLst>
                <a:ext uri="{FF2B5EF4-FFF2-40B4-BE49-F238E27FC236}">
                  <a16:creationId xmlns:a16="http://schemas.microsoft.com/office/drawing/2014/main" id="{90D7CBB0-CFF5-340B-AB18-2D8732BFAC6E}"/>
                </a:ext>
              </a:extLst>
            </p:cNvPr>
            <p:cNvSpPr/>
            <p:nvPr/>
          </p:nvSpPr>
          <p:spPr>
            <a:xfrm>
              <a:off x="6878775" y="3405750"/>
              <a:ext cx="38250" cy="76150"/>
            </a:xfrm>
            <a:custGeom>
              <a:avLst/>
              <a:gdLst/>
              <a:ahLst/>
              <a:cxnLst/>
              <a:rect l="l" t="t" r="r" b="b"/>
              <a:pathLst>
                <a:path w="1530" h="3046" extrusionOk="0">
                  <a:moveTo>
                    <a:pt x="23" y="1"/>
                  </a:moveTo>
                  <a:cubicBezTo>
                    <a:pt x="0" y="24"/>
                    <a:pt x="160" y="92"/>
                    <a:pt x="343" y="206"/>
                  </a:cubicBezTo>
                  <a:cubicBezTo>
                    <a:pt x="548" y="343"/>
                    <a:pt x="754" y="526"/>
                    <a:pt x="891" y="754"/>
                  </a:cubicBezTo>
                  <a:cubicBezTo>
                    <a:pt x="1050" y="982"/>
                    <a:pt x="1119" y="1233"/>
                    <a:pt x="1142" y="1439"/>
                  </a:cubicBezTo>
                  <a:cubicBezTo>
                    <a:pt x="1158" y="1520"/>
                    <a:pt x="1151" y="1532"/>
                    <a:pt x="1146" y="1532"/>
                  </a:cubicBezTo>
                  <a:cubicBezTo>
                    <a:pt x="1143" y="1532"/>
                    <a:pt x="1142" y="1530"/>
                    <a:pt x="1142" y="1530"/>
                  </a:cubicBezTo>
                  <a:lnTo>
                    <a:pt x="1119" y="1530"/>
                  </a:lnTo>
                  <a:cubicBezTo>
                    <a:pt x="1096" y="1507"/>
                    <a:pt x="1096" y="1507"/>
                    <a:pt x="1073" y="1507"/>
                  </a:cubicBezTo>
                  <a:cubicBezTo>
                    <a:pt x="1073" y="1507"/>
                    <a:pt x="1028" y="1484"/>
                    <a:pt x="1028" y="1484"/>
                  </a:cubicBezTo>
                  <a:cubicBezTo>
                    <a:pt x="936" y="1462"/>
                    <a:pt x="913" y="1462"/>
                    <a:pt x="913" y="1462"/>
                  </a:cubicBezTo>
                  <a:cubicBezTo>
                    <a:pt x="913" y="1462"/>
                    <a:pt x="891" y="1462"/>
                    <a:pt x="776" y="1439"/>
                  </a:cubicBezTo>
                  <a:cubicBezTo>
                    <a:pt x="731" y="1439"/>
                    <a:pt x="639" y="1439"/>
                    <a:pt x="548" y="1462"/>
                  </a:cubicBezTo>
                  <a:cubicBezTo>
                    <a:pt x="503" y="1484"/>
                    <a:pt x="434" y="1507"/>
                    <a:pt x="388" y="1553"/>
                  </a:cubicBezTo>
                  <a:cubicBezTo>
                    <a:pt x="366" y="1576"/>
                    <a:pt x="320" y="1621"/>
                    <a:pt x="297" y="1667"/>
                  </a:cubicBezTo>
                  <a:cubicBezTo>
                    <a:pt x="297" y="1667"/>
                    <a:pt x="297" y="1644"/>
                    <a:pt x="297" y="1644"/>
                  </a:cubicBezTo>
                  <a:cubicBezTo>
                    <a:pt x="274" y="1690"/>
                    <a:pt x="206" y="1758"/>
                    <a:pt x="229" y="1895"/>
                  </a:cubicBezTo>
                  <a:cubicBezTo>
                    <a:pt x="274" y="2032"/>
                    <a:pt x="434" y="2146"/>
                    <a:pt x="548" y="2215"/>
                  </a:cubicBezTo>
                  <a:cubicBezTo>
                    <a:pt x="685" y="2306"/>
                    <a:pt x="799" y="2352"/>
                    <a:pt x="868" y="2443"/>
                  </a:cubicBezTo>
                  <a:cubicBezTo>
                    <a:pt x="936" y="2534"/>
                    <a:pt x="982" y="2649"/>
                    <a:pt x="959" y="2717"/>
                  </a:cubicBezTo>
                  <a:cubicBezTo>
                    <a:pt x="936" y="2808"/>
                    <a:pt x="845" y="2877"/>
                    <a:pt x="731" y="2900"/>
                  </a:cubicBezTo>
                  <a:cubicBezTo>
                    <a:pt x="683" y="2909"/>
                    <a:pt x="632" y="2915"/>
                    <a:pt x="582" y="2915"/>
                  </a:cubicBezTo>
                  <a:cubicBezTo>
                    <a:pt x="511" y="2915"/>
                    <a:pt x="442" y="2904"/>
                    <a:pt x="388" y="2877"/>
                  </a:cubicBezTo>
                  <a:cubicBezTo>
                    <a:pt x="206" y="2808"/>
                    <a:pt x="206" y="2671"/>
                    <a:pt x="160" y="2671"/>
                  </a:cubicBezTo>
                  <a:cubicBezTo>
                    <a:pt x="160" y="2671"/>
                    <a:pt x="137" y="2694"/>
                    <a:pt x="137" y="2740"/>
                  </a:cubicBezTo>
                  <a:cubicBezTo>
                    <a:pt x="160" y="2808"/>
                    <a:pt x="183" y="2900"/>
                    <a:pt x="320" y="2968"/>
                  </a:cubicBezTo>
                  <a:cubicBezTo>
                    <a:pt x="406" y="3019"/>
                    <a:pt x="530" y="3045"/>
                    <a:pt x="663" y="3045"/>
                  </a:cubicBezTo>
                  <a:cubicBezTo>
                    <a:pt x="708" y="3045"/>
                    <a:pt x="754" y="3042"/>
                    <a:pt x="799" y="3037"/>
                  </a:cubicBezTo>
                  <a:cubicBezTo>
                    <a:pt x="982" y="3037"/>
                    <a:pt x="1142" y="2945"/>
                    <a:pt x="1210" y="2808"/>
                  </a:cubicBezTo>
                  <a:cubicBezTo>
                    <a:pt x="1279" y="2649"/>
                    <a:pt x="1233" y="2512"/>
                    <a:pt x="1142" y="2375"/>
                  </a:cubicBezTo>
                  <a:cubicBezTo>
                    <a:pt x="1050" y="2215"/>
                    <a:pt x="891" y="2124"/>
                    <a:pt x="776" y="2032"/>
                  </a:cubicBezTo>
                  <a:cubicBezTo>
                    <a:pt x="662" y="1964"/>
                    <a:pt x="617" y="1895"/>
                    <a:pt x="639" y="1895"/>
                  </a:cubicBezTo>
                  <a:cubicBezTo>
                    <a:pt x="617" y="1872"/>
                    <a:pt x="662" y="1850"/>
                    <a:pt x="662" y="1827"/>
                  </a:cubicBezTo>
                  <a:lnTo>
                    <a:pt x="685" y="1827"/>
                  </a:lnTo>
                  <a:lnTo>
                    <a:pt x="685" y="1804"/>
                  </a:lnTo>
                  <a:cubicBezTo>
                    <a:pt x="731" y="1743"/>
                    <a:pt x="756" y="1743"/>
                    <a:pt x="781" y="1743"/>
                  </a:cubicBezTo>
                  <a:lnTo>
                    <a:pt x="781" y="1743"/>
                  </a:lnTo>
                  <a:cubicBezTo>
                    <a:pt x="794" y="1743"/>
                    <a:pt x="807" y="1743"/>
                    <a:pt x="822" y="1736"/>
                  </a:cubicBezTo>
                  <a:cubicBezTo>
                    <a:pt x="845" y="1758"/>
                    <a:pt x="845" y="1758"/>
                    <a:pt x="845" y="1758"/>
                  </a:cubicBezTo>
                  <a:lnTo>
                    <a:pt x="891" y="1758"/>
                  </a:lnTo>
                  <a:cubicBezTo>
                    <a:pt x="902" y="1770"/>
                    <a:pt x="908" y="1770"/>
                    <a:pt x="913" y="1770"/>
                  </a:cubicBezTo>
                  <a:cubicBezTo>
                    <a:pt x="919" y="1770"/>
                    <a:pt x="925" y="1770"/>
                    <a:pt x="936" y="1781"/>
                  </a:cubicBezTo>
                  <a:cubicBezTo>
                    <a:pt x="982" y="1804"/>
                    <a:pt x="1005" y="1827"/>
                    <a:pt x="1050" y="1850"/>
                  </a:cubicBezTo>
                  <a:cubicBezTo>
                    <a:pt x="1073" y="1850"/>
                    <a:pt x="1096" y="1872"/>
                    <a:pt x="1142" y="1895"/>
                  </a:cubicBezTo>
                  <a:cubicBezTo>
                    <a:pt x="1164" y="1918"/>
                    <a:pt x="1210" y="1941"/>
                    <a:pt x="1233" y="1964"/>
                  </a:cubicBezTo>
                  <a:cubicBezTo>
                    <a:pt x="1324" y="2032"/>
                    <a:pt x="1393" y="2101"/>
                    <a:pt x="1484" y="2169"/>
                  </a:cubicBezTo>
                  <a:cubicBezTo>
                    <a:pt x="1484" y="2101"/>
                    <a:pt x="1507" y="2009"/>
                    <a:pt x="1530" y="1872"/>
                  </a:cubicBezTo>
                  <a:cubicBezTo>
                    <a:pt x="1530" y="1804"/>
                    <a:pt x="1530" y="1713"/>
                    <a:pt x="1530" y="1644"/>
                  </a:cubicBezTo>
                  <a:cubicBezTo>
                    <a:pt x="1530" y="1530"/>
                    <a:pt x="1530" y="1507"/>
                    <a:pt x="1507" y="1439"/>
                  </a:cubicBezTo>
                  <a:cubicBezTo>
                    <a:pt x="1461" y="1211"/>
                    <a:pt x="1324" y="937"/>
                    <a:pt x="1142" y="686"/>
                  </a:cubicBezTo>
                  <a:cubicBezTo>
                    <a:pt x="936" y="457"/>
                    <a:pt x="662" y="252"/>
                    <a:pt x="434" y="138"/>
                  </a:cubicBezTo>
                  <a:cubicBezTo>
                    <a:pt x="183" y="24"/>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3" name="Google Shape;1707;p23">
              <a:extLst>
                <a:ext uri="{FF2B5EF4-FFF2-40B4-BE49-F238E27FC236}">
                  <a16:creationId xmlns:a16="http://schemas.microsoft.com/office/drawing/2014/main" id="{B64D9C1A-DE1D-07BB-88DE-00D6B79A7B79}"/>
                </a:ext>
              </a:extLst>
            </p:cNvPr>
            <p:cNvSpPr/>
            <p:nvPr/>
          </p:nvSpPr>
          <p:spPr>
            <a:xfrm>
              <a:off x="6880475" y="3392075"/>
              <a:ext cx="22800" cy="8100"/>
            </a:xfrm>
            <a:custGeom>
              <a:avLst/>
              <a:gdLst/>
              <a:ahLst/>
              <a:cxnLst/>
              <a:rect l="l" t="t" r="r" b="b"/>
              <a:pathLst>
                <a:path w="912" h="324" extrusionOk="0">
                  <a:moveTo>
                    <a:pt x="389" y="0"/>
                  </a:moveTo>
                  <a:cubicBezTo>
                    <a:pt x="161" y="0"/>
                    <a:pt x="1" y="68"/>
                    <a:pt x="24" y="160"/>
                  </a:cubicBezTo>
                  <a:cubicBezTo>
                    <a:pt x="46" y="251"/>
                    <a:pt x="275" y="320"/>
                    <a:pt x="503" y="320"/>
                  </a:cubicBezTo>
                  <a:cubicBezTo>
                    <a:pt x="527" y="322"/>
                    <a:pt x="551" y="323"/>
                    <a:pt x="574" y="323"/>
                  </a:cubicBezTo>
                  <a:cubicBezTo>
                    <a:pt x="768" y="323"/>
                    <a:pt x="911" y="241"/>
                    <a:pt x="891" y="160"/>
                  </a:cubicBezTo>
                  <a:cubicBezTo>
                    <a:pt x="845" y="91"/>
                    <a:pt x="640" y="0"/>
                    <a:pt x="389" y="0"/>
                  </a:cubicBezTo>
                  <a:close/>
                </a:path>
              </a:pathLst>
            </a:custGeom>
            <a:solidFill>
              <a:srgbClr val="FFC6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4" name="Google Shape;1708;p23">
              <a:extLst>
                <a:ext uri="{FF2B5EF4-FFF2-40B4-BE49-F238E27FC236}">
                  <a16:creationId xmlns:a16="http://schemas.microsoft.com/office/drawing/2014/main" id="{BA06AA65-87C0-0648-9297-6CEC4E7586FF}"/>
                </a:ext>
              </a:extLst>
            </p:cNvPr>
            <p:cNvSpPr/>
            <p:nvPr/>
          </p:nvSpPr>
          <p:spPr>
            <a:xfrm>
              <a:off x="6863925" y="3407700"/>
              <a:ext cx="57825" cy="73900"/>
            </a:xfrm>
            <a:custGeom>
              <a:avLst/>
              <a:gdLst/>
              <a:ahLst/>
              <a:cxnLst/>
              <a:rect l="l" t="t" r="r" b="b"/>
              <a:pathLst>
                <a:path w="2313" h="2956" extrusionOk="0">
                  <a:moveTo>
                    <a:pt x="801" y="0"/>
                  </a:moveTo>
                  <a:cubicBezTo>
                    <a:pt x="741" y="0"/>
                    <a:pt x="679" y="12"/>
                    <a:pt x="617" y="37"/>
                  </a:cubicBezTo>
                  <a:cubicBezTo>
                    <a:pt x="1" y="265"/>
                    <a:pt x="1" y="2685"/>
                    <a:pt x="1188" y="2936"/>
                  </a:cubicBezTo>
                  <a:cubicBezTo>
                    <a:pt x="1250" y="2949"/>
                    <a:pt x="1307" y="2955"/>
                    <a:pt x="1359" y="2955"/>
                  </a:cubicBezTo>
                  <a:cubicBezTo>
                    <a:pt x="2312" y="2955"/>
                    <a:pt x="1758" y="904"/>
                    <a:pt x="1758" y="904"/>
                  </a:cubicBezTo>
                  <a:cubicBezTo>
                    <a:pt x="1758" y="904"/>
                    <a:pt x="1334" y="0"/>
                    <a:pt x="8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5" name="Google Shape;1709;p23">
              <a:extLst>
                <a:ext uri="{FF2B5EF4-FFF2-40B4-BE49-F238E27FC236}">
                  <a16:creationId xmlns:a16="http://schemas.microsoft.com/office/drawing/2014/main" id="{E4F33521-0597-20FF-F94D-601A271B6ECC}"/>
                </a:ext>
              </a:extLst>
            </p:cNvPr>
            <p:cNvSpPr/>
            <p:nvPr/>
          </p:nvSpPr>
          <p:spPr>
            <a:xfrm>
              <a:off x="6843400" y="3236775"/>
              <a:ext cx="526700" cy="417575"/>
            </a:xfrm>
            <a:custGeom>
              <a:avLst/>
              <a:gdLst/>
              <a:ahLst/>
              <a:cxnLst/>
              <a:rect l="l" t="t" r="r" b="b"/>
              <a:pathLst>
                <a:path w="21068" h="16703" extrusionOk="0">
                  <a:moveTo>
                    <a:pt x="10593" y="1"/>
                  </a:moveTo>
                  <a:cubicBezTo>
                    <a:pt x="9580" y="1"/>
                    <a:pt x="8423" y="156"/>
                    <a:pt x="7145" y="574"/>
                  </a:cubicBezTo>
                  <a:cubicBezTo>
                    <a:pt x="2967" y="1967"/>
                    <a:pt x="3173" y="5756"/>
                    <a:pt x="2853" y="8403"/>
                  </a:cubicBezTo>
                  <a:cubicBezTo>
                    <a:pt x="0" y="13037"/>
                    <a:pt x="3447" y="16050"/>
                    <a:pt x="7076" y="16598"/>
                  </a:cubicBezTo>
                  <a:cubicBezTo>
                    <a:pt x="7541" y="16669"/>
                    <a:pt x="8006" y="16702"/>
                    <a:pt x="8464" y="16702"/>
                  </a:cubicBezTo>
                  <a:cubicBezTo>
                    <a:pt x="11807" y="16702"/>
                    <a:pt x="14838" y="14928"/>
                    <a:pt x="15681" y="13242"/>
                  </a:cubicBezTo>
                  <a:cubicBezTo>
                    <a:pt x="15681" y="13242"/>
                    <a:pt x="15980" y="14318"/>
                    <a:pt x="17133" y="14318"/>
                  </a:cubicBezTo>
                  <a:cubicBezTo>
                    <a:pt x="17406" y="14318"/>
                    <a:pt x="17726" y="14258"/>
                    <a:pt x="18101" y="14110"/>
                  </a:cubicBezTo>
                  <a:cubicBezTo>
                    <a:pt x="19653" y="13493"/>
                    <a:pt x="21068" y="11028"/>
                    <a:pt x="19972" y="9933"/>
                  </a:cubicBezTo>
                  <a:cubicBezTo>
                    <a:pt x="19515" y="9475"/>
                    <a:pt x="19058" y="9326"/>
                    <a:pt x="18656" y="9326"/>
                  </a:cubicBezTo>
                  <a:cubicBezTo>
                    <a:pt x="17892" y="9326"/>
                    <a:pt x="17325" y="9864"/>
                    <a:pt x="17325" y="9864"/>
                  </a:cubicBezTo>
                  <a:cubicBezTo>
                    <a:pt x="17325" y="9864"/>
                    <a:pt x="20178" y="4591"/>
                    <a:pt x="15225" y="1282"/>
                  </a:cubicBezTo>
                  <a:cubicBezTo>
                    <a:pt x="15225" y="1282"/>
                    <a:pt x="13504" y="1"/>
                    <a:pt x="10593"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6" name="Google Shape;1710;p23">
              <a:extLst>
                <a:ext uri="{FF2B5EF4-FFF2-40B4-BE49-F238E27FC236}">
                  <a16:creationId xmlns:a16="http://schemas.microsoft.com/office/drawing/2014/main" id="{32E4150F-F388-E99D-5D1B-1120E871FD28}"/>
                </a:ext>
              </a:extLst>
            </p:cNvPr>
            <p:cNvSpPr/>
            <p:nvPr/>
          </p:nvSpPr>
          <p:spPr>
            <a:xfrm>
              <a:off x="6843400" y="3292200"/>
              <a:ext cx="385775" cy="362300"/>
            </a:xfrm>
            <a:custGeom>
              <a:avLst/>
              <a:gdLst/>
              <a:ahLst/>
              <a:cxnLst/>
              <a:rect l="l" t="t" r="r" b="b"/>
              <a:pathLst>
                <a:path w="15431" h="14492" extrusionOk="0">
                  <a:moveTo>
                    <a:pt x="4565" y="1"/>
                  </a:moveTo>
                  <a:lnTo>
                    <a:pt x="4565" y="1"/>
                  </a:lnTo>
                  <a:cubicBezTo>
                    <a:pt x="3036" y="1758"/>
                    <a:pt x="3082" y="4269"/>
                    <a:pt x="2853" y="6186"/>
                  </a:cubicBezTo>
                  <a:cubicBezTo>
                    <a:pt x="0" y="10820"/>
                    <a:pt x="3447" y="13833"/>
                    <a:pt x="7076" y="14381"/>
                  </a:cubicBezTo>
                  <a:cubicBezTo>
                    <a:pt x="7550" y="14456"/>
                    <a:pt x="8024" y="14491"/>
                    <a:pt x="8491" y="14491"/>
                  </a:cubicBezTo>
                  <a:cubicBezTo>
                    <a:pt x="11556" y="14491"/>
                    <a:pt x="14361" y="12981"/>
                    <a:pt x="15430" y="11436"/>
                  </a:cubicBezTo>
                  <a:lnTo>
                    <a:pt x="15430" y="11436"/>
                  </a:lnTo>
                  <a:cubicBezTo>
                    <a:pt x="14188" y="12855"/>
                    <a:pt x="11567" y="14139"/>
                    <a:pt x="8714" y="14139"/>
                  </a:cubicBezTo>
                  <a:cubicBezTo>
                    <a:pt x="8264" y="14139"/>
                    <a:pt x="7807" y="14107"/>
                    <a:pt x="7350" y="14038"/>
                  </a:cubicBezTo>
                  <a:cubicBezTo>
                    <a:pt x="3721" y="13467"/>
                    <a:pt x="297" y="10455"/>
                    <a:pt x="3127" y="5821"/>
                  </a:cubicBezTo>
                  <a:cubicBezTo>
                    <a:pt x="3356" y="4041"/>
                    <a:pt x="3333" y="1735"/>
                    <a:pt x="456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7" name="Google Shape;1711;p23">
              <a:extLst>
                <a:ext uri="{FF2B5EF4-FFF2-40B4-BE49-F238E27FC236}">
                  <a16:creationId xmlns:a16="http://schemas.microsoft.com/office/drawing/2014/main" id="{A4466694-E629-5720-BF3D-047BFF4F07A2}"/>
                </a:ext>
              </a:extLst>
            </p:cNvPr>
            <p:cNvSpPr/>
            <p:nvPr/>
          </p:nvSpPr>
          <p:spPr>
            <a:xfrm>
              <a:off x="7236000" y="3556400"/>
              <a:ext cx="99875" cy="38425"/>
            </a:xfrm>
            <a:custGeom>
              <a:avLst/>
              <a:gdLst/>
              <a:ahLst/>
              <a:cxnLst/>
              <a:rect l="l" t="t" r="r" b="b"/>
              <a:pathLst>
                <a:path w="3995" h="1537" extrusionOk="0">
                  <a:moveTo>
                    <a:pt x="3994" y="1"/>
                  </a:moveTo>
                  <a:lnTo>
                    <a:pt x="3994" y="1"/>
                  </a:lnTo>
                  <a:cubicBezTo>
                    <a:pt x="3606" y="434"/>
                    <a:pt x="3150" y="777"/>
                    <a:pt x="2693" y="959"/>
                  </a:cubicBezTo>
                  <a:cubicBezTo>
                    <a:pt x="2310" y="1109"/>
                    <a:pt x="1983" y="1170"/>
                    <a:pt x="1706" y="1170"/>
                  </a:cubicBezTo>
                  <a:cubicBezTo>
                    <a:pt x="548" y="1170"/>
                    <a:pt x="251" y="115"/>
                    <a:pt x="251" y="115"/>
                  </a:cubicBezTo>
                  <a:cubicBezTo>
                    <a:pt x="183" y="252"/>
                    <a:pt x="91" y="389"/>
                    <a:pt x="0" y="526"/>
                  </a:cubicBezTo>
                  <a:cubicBezTo>
                    <a:pt x="89" y="775"/>
                    <a:pt x="455" y="1537"/>
                    <a:pt x="1423" y="1537"/>
                  </a:cubicBezTo>
                  <a:cubicBezTo>
                    <a:pt x="1697" y="1537"/>
                    <a:pt x="2019" y="1476"/>
                    <a:pt x="2397" y="1325"/>
                  </a:cubicBezTo>
                  <a:cubicBezTo>
                    <a:pt x="2990" y="1096"/>
                    <a:pt x="3561" y="594"/>
                    <a:pt x="39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8" name="Google Shape;1712;p23">
              <a:extLst>
                <a:ext uri="{FF2B5EF4-FFF2-40B4-BE49-F238E27FC236}">
                  <a16:creationId xmlns:a16="http://schemas.microsoft.com/office/drawing/2014/main" id="{CFB0AA7B-2014-E609-CDA3-09216CC44670}"/>
                </a:ext>
              </a:extLst>
            </p:cNvPr>
            <p:cNvSpPr/>
            <p:nvPr/>
          </p:nvSpPr>
          <p:spPr>
            <a:xfrm>
              <a:off x="7263375" y="3494700"/>
              <a:ext cx="67925" cy="83175"/>
            </a:xfrm>
            <a:custGeom>
              <a:avLst/>
              <a:gdLst/>
              <a:ahLst/>
              <a:cxnLst/>
              <a:rect l="l" t="t" r="r" b="b"/>
              <a:pathLst>
                <a:path w="2717" h="3327" extrusionOk="0">
                  <a:moveTo>
                    <a:pt x="2178" y="0"/>
                  </a:moveTo>
                  <a:cubicBezTo>
                    <a:pt x="2160" y="0"/>
                    <a:pt x="2142" y="1"/>
                    <a:pt x="2123" y="4"/>
                  </a:cubicBezTo>
                  <a:cubicBezTo>
                    <a:pt x="1530" y="49"/>
                    <a:pt x="343" y="1350"/>
                    <a:pt x="343" y="1350"/>
                  </a:cubicBezTo>
                  <a:cubicBezTo>
                    <a:pt x="343" y="1350"/>
                    <a:pt x="383" y="1345"/>
                    <a:pt x="443" y="1345"/>
                  </a:cubicBezTo>
                  <a:cubicBezTo>
                    <a:pt x="636" y="1345"/>
                    <a:pt x="1030" y="1399"/>
                    <a:pt x="891" y="1852"/>
                  </a:cubicBezTo>
                  <a:cubicBezTo>
                    <a:pt x="731" y="2446"/>
                    <a:pt x="1" y="2743"/>
                    <a:pt x="1" y="2743"/>
                  </a:cubicBezTo>
                  <a:cubicBezTo>
                    <a:pt x="1" y="2743"/>
                    <a:pt x="117" y="3326"/>
                    <a:pt x="602" y="3326"/>
                  </a:cubicBezTo>
                  <a:cubicBezTo>
                    <a:pt x="642" y="3326"/>
                    <a:pt x="685" y="3322"/>
                    <a:pt x="731" y="3313"/>
                  </a:cubicBezTo>
                  <a:cubicBezTo>
                    <a:pt x="1347" y="3176"/>
                    <a:pt x="2717" y="1944"/>
                    <a:pt x="2694" y="939"/>
                  </a:cubicBezTo>
                  <a:cubicBezTo>
                    <a:pt x="2694" y="939"/>
                    <a:pt x="2694" y="0"/>
                    <a:pt x="2178" y="0"/>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69" name="Google Shape;1713;p23">
              <a:extLst>
                <a:ext uri="{FF2B5EF4-FFF2-40B4-BE49-F238E27FC236}">
                  <a16:creationId xmlns:a16="http://schemas.microsoft.com/office/drawing/2014/main" id="{918BF98B-1E39-5B6E-5790-BA61950F3582}"/>
                </a:ext>
              </a:extLst>
            </p:cNvPr>
            <p:cNvSpPr/>
            <p:nvPr/>
          </p:nvSpPr>
          <p:spPr>
            <a:xfrm>
              <a:off x="7257675" y="3494775"/>
              <a:ext cx="71350" cy="83575"/>
            </a:xfrm>
            <a:custGeom>
              <a:avLst/>
              <a:gdLst/>
              <a:ahLst/>
              <a:cxnLst/>
              <a:rect l="l" t="t" r="r" b="b"/>
              <a:pathLst>
                <a:path w="2854" h="3343" extrusionOk="0">
                  <a:moveTo>
                    <a:pt x="2351" y="1"/>
                  </a:moveTo>
                  <a:cubicBezTo>
                    <a:pt x="2169" y="1"/>
                    <a:pt x="1986" y="46"/>
                    <a:pt x="1804" y="138"/>
                  </a:cubicBezTo>
                  <a:cubicBezTo>
                    <a:pt x="1461" y="274"/>
                    <a:pt x="1142" y="526"/>
                    <a:pt x="845" y="754"/>
                  </a:cubicBezTo>
                  <a:cubicBezTo>
                    <a:pt x="776" y="822"/>
                    <a:pt x="708" y="868"/>
                    <a:pt x="639" y="936"/>
                  </a:cubicBezTo>
                  <a:cubicBezTo>
                    <a:pt x="617" y="982"/>
                    <a:pt x="594" y="982"/>
                    <a:pt x="548" y="1051"/>
                  </a:cubicBezTo>
                  <a:cubicBezTo>
                    <a:pt x="480" y="1096"/>
                    <a:pt x="434" y="1165"/>
                    <a:pt x="388" y="1210"/>
                  </a:cubicBezTo>
                  <a:cubicBezTo>
                    <a:pt x="297" y="1324"/>
                    <a:pt x="229" y="1439"/>
                    <a:pt x="183" y="1530"/>
                  </a:cubicBezTo>
                  <a:cubicBezTo>
                    <a:pt x="92" y="1644"/>
                    <a:pt x="69" y="1690"/>
                    <a:pt x="23" y="1758"/>
                  </a:cubicBezTo>
                  <a:cubicBezTo>
                    <a:pt x="160" y="1712"/>
                    <a:pt x="297" y="1667"/>
                    <a:pt x="434" y="1621"/>
                  </a:cubicBezTo>
                  <a:cubicBezTo>
                    <a:pt x="503" y="1598"/>
                    <a:pt x="548" y="1576"/>
                    <a:pt x="617" y="1553"/>
                  </a:cubicBezTo>
                  <a:lnTo>
                    <a:pt x="822" y="1553"/>
                  </a:lnTo>
                  <a:cubicBezTo>
                    <a:pt x="845" y="1576"/>
                    <a:pt x="868" y="1576"/>
                    <a:pt x="868" y="1576"/>
                  </a:cubicBezTo>
                  <a:cubicBezTo>
                    <a:pt x="891" y="1598"/>
                    <a:pt x="913" y="1621"/>
                    <a:pt x="913" y="1621"/>
                  </a:cubicBezTo>
                  <a:cubicBezTo>
                    <a:pt x="913" y="1621"/>
                    <a:pt x="913" y="1644"/>
                    <a:pt x="913" y="1644"/>
                  </a:cubicBezTo>
                  <a:cubicBezTo>
                    <a:pt x="936" y="1667"/>
                    <a:pt x="936" y="1690"/>
                    <a:pt x="936" y="1735"/>
                  </a:cubicBezTo>
                  <a:cubicBezTo>
                    <a:pt x="936" y="1804"/>
                    <a:pt x="936" y="1918"/>
                    <a:pt x="868" y="2055"/>
                  </a:cubicBezTo>
                  <a:cubicBezTo>
                    <a:pt x="799" y="2192"/>
                    <a:pt x="685" y="2352"/>
                    <a:pt x="503" y="2466"/>
                  </a:cubicBezTo>
                  <a:cubicBezTo>
                    <a:pt x="457" y="2489"/>
                    <a:pt x="411" y="2511"/>
                    <a:pt x="366" y="2534"/>
                  </a:cubicBezTo>
                  <a:cubicBezTo>
                    <a:pt x="343" y="2557"/>
                    <a:pt x="297" y="2557"/>
                    <a:pt x="274" y="2557"/>
                  </a:cubicBezTo>
                  <a:lnTo>
                    <a:pt x="137" y="2603"/>
                  </a:lnTo>
                  <a:lnTo>
                    <a:pt x="46" y="2625"/>
                  </a:lnTo>
                  <a:lnTo>
                    <a:pt x="23" y="2648"/>
                  </a:lnTo>
                  <a:cubicBezTo>
                    <a:pt x="0" y="2648"/>
                    <a:pt x="23" y="2671"/>
                    <a:pt x="23" y="2694"/>
                  </a:cubicBezTo>
                  <a:lnTo>
                    <a:pt x="69" y="2831"/>
                  </a:lnTo>
                  <a:cubicBezTo>
                    <a:pt x="69" y="2945"/>
                    <a:pt x="114" y="2991"/>
                    <a:pt x="160" y="3059"/>
                  </a:cubicBezTo>
                  <a:cubicBezTo>
                    <a:pt x="229" y="3196"/>
                    <a:pt x="388" y="3310"/>
                    <a:pt x="548" y="3333"/>
                  </a:cubicBezTo>
                  <a:cubicBezTo>
                    <a:pt x="588" y="3340"/>
                    <a:pt x="630" y="3343"/>
                    <a:pt x="673" y="3343"/>
                  </a:cubicBezTo>
                  <a:cubicBezTo>
                    <a:pt x="775" y="3343"/>
                    <a:pt x="878" y="3326"/>
                    <a:pt x="959" y="3310"/>
                  </a:cubicBezTo>
                  <a:cubicBezTo>
                    <a:pt x="1233" y="3242"/>
                    <a:pt x="1416" y="3128"/>
                    <a:pt x="1598" y="3036"/>
                  </a:cubicBezTo>
                  <a:cubicBezTo>
                    <a:pt x="1918" y="2808"/>
                    <a:pt x="2055" y="2603"/>
                    <a:pt x="2032" y="2603"/>
                  </a:cubicBezTo>
                  <a:cubicBezTo>
                    <a:pt x="2030" y="2601"/>
                    <a:pt x="2028" y="2600"/>
                    <a:pt x="2026" y="2600"/>
                  </a:cubicBezTo>
                  <a:cubicBezTo>
                    <a:pt x="1988" y="2600"/>
                    <a:pt x="1827" y="2751"/>
                    <a:pt x="1507" y="2922"/>
                  </a:cubicBezTo>
                  <a:cubicBezTo>
                    <a:pt x="1347" y="2991"/>
                    <a:pt x="1142" y="3082"/>
                    <a:pt x="913" y="3128"/>
                  </a:cubicBezTo>
                  <a:cubicBezTo>
                    <a:pt x="856" y="3139"/>
                    <a:pt x="799" y="3145"/>
                    <a:pt x="745" y="3145"/>
                  </a:cubicBezTo>
                  <a:cubicBezTo>
                    <a:pt x="691" y="3145"/>
                    <a:pt x="639" y="3139"/>
                    <a:pt x="594" y="3128"/>
                  </a:cubicBezTo>
                  <a:cubicBezTo>
                    <a:pt x="503" y="3105"/>
                    <a:pt x="434" y="3036"/>
                    <a:pt x="388" y="2945"/>
                  </a:cubicBezTo>
                  <a:cubicBezTo>
                    <a:pt x="366" y="2922"/>
                    <a:pt x="343" y="2854"/>
                    <a:pt x="343" y="2854"/>
                  </a:cubicBezTo>
                  <a:cubicBezTo>
                    <a:pt x="343" y="2831"/>
                    <a:pt x="343" y="2808"/>
                    <a:pt x="366" y="2808"/>
                  </a:cubicBezTo>
                  <a:lnTo>
                    <a:pt x="388" y="2808"/>
                  </a:lnTo>
                  <a:cubicBezTo>
                    <a:pt x="434" y="2808"/>
                    <a:pt x="457" y="2785"/>
                    <a:pt x="480" y="2785"/>
                  </a:cubicBezTo>
                  <a:cubicBezTo>
                    <a:pt x="548" y="2740"/>
                    <a:pt x="617" y="2717"/>
                    <a:pt x="662" y="2694"/>
                  </a:cubicBezTo>
                  <a:cubicBezTo>
                    <a:pt x="913" y="2557"/>
                    <a:pt x="1073" y="2374"/>
                    <a:pt x="1187" y="2192"/>
                  </a:cubicBezTo>
                  <a:cubicBezTo>
                    <a:pt x="1279" y="2032"/>
                    <a:pt x="1301" y="1849"/>
                    <a:pt x="1301" y="1712"/>
                  </a:cubicBezTo>
                  <a:cubicBezTo>
                    <a:pt x="1301" y="1644"/>
                    <a:pt x="1279" y="1598"/>
                    <a:pt x="1279" y="1553"/>
                  </a:cubicBezTo>
                  <a:lnTo>
                    <a:pt x="1256" y="1507"/>
                  </a:lnTo>
                  <a:cubicBezTo>
                    <a:pt x="1256" y="1507"/>
                    <a:pt x="1233" y="1484"/>
                    <a:pt x="1210" y="1439"/>
                  </a:cubicBezTo>
                  <a:cubicBezTo>
                    <a:pt x="1210" y="1416"/>
                    <a:pt x="1142" y="1370"/>
                    <a:pt x="1073" y="1324"/>
                  </a:cubicBezTo>
                  <a:cubicBezTo>
                    <a:pt x="1050" y="1302"/>
                    <a:pt x="1005" y="1279"/>
                    <a:pt x="959" y="1256"/>
                  </a:cubicBezTo>
                  <a:cubicBezTo>
                    <a:pt x="936" y="1256"/>
                    <a:pt x="913" y="1233"/>
                    <a:pt x="891" y="1233"/>
                  </a:cubicBezTo>
                  <a:lnTo>
                    <a:pt x="799" y="1233"/>
                  </a:lnTo>
                  <a:cubicBezTo>
                    <a:pt x="792" y="1241"/>
                    <a:pt x="787" y="1243"/>
                    <a:pt x="784" y="1243"/>
                  </a:cubicBezTo>
                  <a:cubicBezTo>
                    <a:pt x="779" y="1243"/>
                    <a:pt x="784" y="1233"/>
                    <a:pt x="799" y="1233"/>
                  </a:cubicBezTo>
                  <a:lnTo>
                    <a:pt x="799" y="1210"/>
                  </a:lnTo>
                  <a:cubicBezTo>
                    <a:pt x="799" y="1187"/>
                    <a:pt x="845" y="1142"/>
                    <a:pt x="868" y="1119"/>
                  </a:cubicBezTo>
                  <a:cubicBezTo>
                    <a:pt x="936" y="1073"/>
                    <a:pt x="982" y="1005"/>
                    <a:pt x="1050" y="936"/>
                  </a:cubicBezTo>
                  <a:cubicBezTo>
                    <a:pt x="1301" y="708"/>
                    <a:pt x="1598" y="457"/>
                    <a:pt x="1918" y="297"/>
                  </a:cubicBezTo>
                  <a:cubicBezTo>
                    <a:pt x="2055" y="206"/>
                    <a:pt x="2214" y="160"/>
                    <a:pt x="2351" y="138"/>
                  </a:cubicBezTo>
                  <a:cubicBezTo>
                    <a:pt x="2488" y="138"/>
                    <a:pt x="2602" y="183"/>
                    <a:pt x="2671" y="252"/>
                  </a:cubicBezTo>
                  <a:cubicBezTo>
                    <a:pt x="2808" y="434"/>
                    <a:pt x="2831" y="571"/>
                    <a:pt x="2854" y="571"/>
                  </a:cubicBezTo>
                  <a:cubicBezTo>
                    <a:pt x="2854" y="571"/>
                    <a:pt x="2854" y="526"/>
                    <a:pt x="2854" y="480"/>
                  </a:cubicBezTo>
                  <a:cubicBezTo>
                    <a:pt x="2854" y="411"/>
                    <a:pt x="2831" y="320"/>
                    <a:pt x="2762" y="206"/>
                  </a:cubicBezTo>
                  <a:cubicBezTo>
                    <a:pt x="2739" y="160"/>
                    <a:pt x="2671" y="92"/>
                    <a:pt x="2602" y="46"/>
                  </a:cubicBezTo>
                  <a:cubicBezTo>
                    <a:pt x="2534" y="23"/>
                    <a:pt x="2443" y="1"/>
                    <a:pt x="235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0" name="Google Shape;1714;p23">
              <a:extLst>
                <a:ext uri="{FF2B5EF4-FFF2-40B4-BE49-F238E27FC236}">
                  <a16:creationId xmlns:a16="http://schemas.microsoft.com/office/drawing/2014/main" id="{F891EF7B-C745-090E-D8D5-AC6CFE44B6F3}"/>
                </a:ext>
              </a:extLst>
            </p:cNvPr>
            <p:cNvSpPr/>
            <p:nvPr/>
          </p:nvSpPr>
          <p:spPr>
            <a:xfrm>
              <a:off x="7304475" y="3476975"/>
              <a:ext cx="17700" cy="8275"/>
            </a:xfrm>
            <a:custGeom>
              <a:avLst/>
              <a:gdLst/>
              <a:ahLst/>
              <a:cxnLst/>
              <a:rect l="l" t="t" r="r" b="b"/>
              <a:pathLst>
                <a:path w="708" h="331" extrusionOk="0">
                  <a:moveTo>
                    <a:pt x="375" y="1"/>
                  </a:moveTo>
                  <a:cubicBezTo>
                    <a:pt x="350" y="1"/>
                    <a:pt x="324" y="2"/>
                    <a:pt x="297" y="5"/>
                  </a:cubicBezTo>
                  <a:cubicBezTo>
                    <a:pt x="114" y="28"/>
                    <a:pt x="0" y="119"/>
                    <a:pt x="23" y="210"/>
                  </a:cubicBezTo>
                  <a:cubicBezTo>
                    <a:pt x="42" y="286"/>
                    <a:pt x="155" y="330"/>
                    <a:pt x="297" y="330"/>
                  </a:cubicBezTo>
                  <a:cubicBezTo>
                    <a:pt x="326" y="330"/>
                    <a:pt x="357" y="328"/>
                    <a:pt x="388" y="325"/>
                  </a:cubicBezTo>
                  <a:cubicBezTo>
                    <a:pt x="571" y="325"/>
                    <a:pt x="708" y="233"/>
                    <a:pt x="685" y="142"/>
                  </a:cubicBezTo>
                  <a:cubicBezTo>
                    <a:pt x="665" y="63"/>
                    <a:pt x="542" y="1"/>
                    <a:pt x="3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1" name="Google Shape;1715;p23">
              <a:extLst>
                <a:ext uri="{FF2B5EF4-FFF2-40B4-BE49-F238E27FC236}">
                  <a16:creationId xmlns:a16="http://schemas.microsoft.com/office/drawing/2014/main" id="{943D7C2C-2CE6-7411-E662-EF96A7161260}"/>
                </a:ext>
              </a:extLst>
            </p:cNvPr>
            <p:cNvSpPr/>
            <p:nvPr/>
          </p:nvSpPr>
          <p:spPr>
            <a:xfrm>
              <a:off x="6939825" y="3382350"/>
              <a:ext cx="38225" cy="18000"/>
            </a:xfrm>
            <a:custGeom>
              <a:avLst/>
              <a:gdLst/>
              <a:ahLst/>
              <a:cxnLst/>
              <a:rect l="l" t="t" r="r" b="b"/>
              <a:pathLst>
                <a:path w="1529" h="720" extrusionOk="0">
                  <a:moveTo>
                    <a:pt x="959" y="1"/>
                  </a:moveTo>
                  <a:cubicBezTo>
                    <a:pt x="663" y="1"/>
                    <a:pt x="229" y="47"/>
                    <a:pt x="92" y="275"/>
                  </a:cubicBezTo>
                  <a:cubicBezTo>
                    <a:pt x="92" y="275"/>
                    <a:pt x="69" y="298"/>
                    <a:pt x="69" y="298"/>
                  </a:cubicBezTo>
                  <a:cubicBezTo>
                    <a:pt x="1" y="457"/>
                    <a:pt x="23" y="640"/>
                    <a:pt x="275" y="686"/>
                  </a:cubicBezTo>
                  <a:cubicBezTo>
                    <a:pt x="354" y="709"/>
                    <a:pt x="434" y="720"/>
                    <a:pt x="514" y="720"/>
                  </a:cubicBezTo>
                  <a:cubicBezTo>
                    <a:pt x="594" y="720"/>
                    <a:pt x="674" y="709"/>
                    <a:pt x="754" y="686"/>
                  </a:cubicBezTo>
                  <a:cubicBezTo>
                    <a:pt x="800" y="663"/>
                    <a:pt x="822" y="663"/>
                    <a:pt x="868" y="640"/>
                  </a:cubicBezTo>
                  <a:lnTo>
                    <a:pt x="1028" y="640"/>
                  </a:lnTo>
                  <a:cubicBezTo>
                    <a:pt x="1051" y="640"/>
                    <a:pt x="1073" y="617"/>
                    <a:pt x="1096" y="617"/>
                  </a:cubicBezTo>
                  <a:cubicBezTo>
                    <a:pt x="1113" y="619"/>
                    <a:pt x="1130" y="620"/>
                    <a:pt x="1147" y="620"/>
                  </a:cubicBezTo>
                  <a:cubicBezTo>
                    <a:pt x="1354" y="620"/>
                    <a:pt x="1528" y="493"/>
                    <a:pt x="1507" y="366"/>
                  </a:cubicBezTo>
                  <a:cubicBezTo>
                    <a:pt x="1507" y="321"/>
                    <a:pt x="1484" y="298"/>
                    <a:pt x="1484" y="275"/>
                  </a:cubicBezTo>
                  <a:cubicBezTo>
                    <a:pt x="1461" y="252"/>
                    <a:pt x="1461" y="229"/>
                    <a:pt x="1439" y="206"/>
                  </a:cubicBezTo>
                  <a:cubicBezTo>
                    <a:pt x="1347" y="69"/>
                    <a:pt x="1165" y="1"/>
                    <a:pt x="959" y="1"/>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2" name="Google Shape;1716;p23">
              <a:extLst>
                <a:ext uri="{FF2B5EF4-FFF2-40B4-BE49-F238E27FC236}">
                  <a16:creationId xmlns:a16="http://schemas.microsoft.com/office/drawing/2014/main" id="{7BCD5893-2A37-3B16-8ED8-137400A607F5}"/>
                </a:ext>
              </a:extLst>
            </p:cNvPr>
            <p:cNvSpPr/>
            <p:nvPr/>
          </p:nvSpPr>
          <p:spPr>
            <a:xfrm>
              <a:off x="7130475" y="3410100"/>
              <a:ext cx="37000" cy="21975"/>
            </a:xfrm>
            <a:custGeom>
              <a:avLst/>
              <a:gdLst/>
              <a:ahLst/>
              <a:cxnLst/>
              <a:rect l="l" t="t" r="r" b="b"/>
              <a:pathLst>
                <a:path w="1480" h="879" extrusionOk="0">
                  <a:moveTo>
                    <a:pt x="467" y="0"/>
                  </a:moveTo>
                  <a:cubicBezTo>
                    <a:pt x="320" y="0"/>
                    <a:pt x="190" y="46"/>
                    <a:pt x="112" y="124"/>
                  </a:cubicBezTo>
                  <a:cubicBezTo>
                    <a:pt x="112" y="124"/>
                    <a:pt x="90" y="146"/>
                    <a:pt x="90" y="169"/>
                  </a:cubicBezTo>
                  <a:cubicBezTo>
                    <a:pt x="67" y="169"/>
                    <a:pt x="67" y="192"/>
                    <a:pt x="44" y="215"/>
                  </a:cubicBezTo>
                  <a:cubicBezTo>
                    <a:pt x="1" y="345"/>
                    <a:pt x="142" y="516"/>
                    <a:pt x="333" y="572"/>
                  </a:cubicBezTo>
                  <a:lnTo>
                    <a:pt x="333" y="572"/>
                  </a:lnTo>
                  <a:cubicBezTo>
                    <a:pt x="335" y="574"/>
                    <a:pt x="338" y="577"/>
                    <a:pt x="341" y="580"/>
                  </a:cubicBezTo>
                  <a:lnTo>
                    <a:pt x="364" y="580"/>
                  </a:lnTo>
                  <a:cubicBezTo>
                    <a:pt x="358" y="580"/>
                    <a:pt x="354" y="579"/>
                    <a:pt x="351" y="577"/>
                  </a:cubicBezTo>
                  <a:lnTo>
                    <a:pt x="351" y="577"/>
                  </a:lnTo>
                  <a:cubicBezTo>
                    <a:pt x="355" y="578"/>
                    <a:pt x="359" y="579"/>
                    <a:pt x="364" y="580"/>
                  </a:cubicBezTo>
                  <a:lnTo>
                    <a:pt x="386" y="580"/>
                  </a:lnTo>
                  <a:cubicBezTo>
                    <a:pt x="386" y="603"/>
                    <a:pt x="409" y="603"/>
                    <a:pt x="432" y="603"/>
                  </a:cubicBezTo>
                  <a:cubicBezTo>
                    <a:pt x="478" y="626"/>
                    <a:pt x="523" y="649"/>
                    <a:pt x="569" y="649"/>
                  </a:cubicBezTo>
                  <a:lnTo>
                    <a:pt x="546" y="649"/>
                  </a:lnTo>
                  <a:cubicBezTo>
                    <a:pt x="546" y="649"/>
                    <a:pt x="546" y="649"/>
                    <a:pt x="546" y="671"/>
                  </a:cubicBezTo>
                  <a:lnTo>
                    <a:pt x="592" y="671"/>
                  </a:lnTo>
                  <a:cubicBezTo>
                    <a:pt x="569" y="671"/>
                    <a:pt x="569" y="671"/>
                    <a:pt x="569" y="649"/>
                  </a:cubicBezTo>
                  <a:lnTo>
                    <a:pt x="569" y="649"/>
                  </a:lnTo>
                  <a:cubicBezTo>
                    <a:pt x="569" y="649"/>
                    <a:pt x="569" y="671"/>
                    <a:pt x="592" y="671"/>
                  </a:cubicBezTo>
                  <a:cubicBezTo>
                    <a:pt x="615" y="694"/>
                    <a:pt x="660" y="717"/>
                    <a:pt x="683" y="740"/>
                  </a:cubicBezTo>
                  <a:cubicBezTo>
                    <a:pt x="820" y="831"/>
                    <a:pt x="980" y="877"/>
                    <a:pt x="1140" y="877"/>
                  </a:cubicBezTo>
                  <a:cubicBezTo>
                    <a:pt x="1156" y="878"/>
                    <a:pt x="1171" y="879"/>
                    <a:pt x="1186" y="879"/>
                  </a:cubicBezTo>
                  <a:cubicBezTo>
                    <a:pt x="1402" y="879"/>
                    <a:pt x="1479" y="728"/>
                    <a:pt x="1436" y="557"/>
                  </a:cubicBezTo>
                  <a:cubicBezTo>
                    <a:pt x="1436" y="534"/>
                    <a:pt x="1436" y="512"/>
                    <a:pt x="1413" y="489"/>
                  </a:cubicBezTo>
                  <a:cubicBezTo>
                    <a:pt x="1299" y="260"/>
                    <a:pt x="957" y="101"/>
                    <a:pt x="683" y="32"/>
                  </a:cubicBezTo>
                  <a:cubicBezTo>
                    <a:pt x="610" y="10"/>
                    <a:pt x="537" y="0"/>
                    <a:pt x="467" y="0"/>
                  </a:cubicBezTo>
                  <a:close/>
                </a:path>
              </a:pathLst>
            </a:custGeom>
            <a:solidFill>
              <a:srgbClr val="FF9C8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3" name="Google Shape;1717;p23">
              <a:extLst>
                <a:ext uri="{FF2B5EF4-FFF2-40B4-BE49-F238E27FC236}">
                  <a16:creationId xmlns:a16="http://schemas.microsoft.com/office/drawing/2014/main" id="{4EB32654-241B-20C4-0D9A-2EBE6B9727CF}"/>
                </a:ext>
              </a:extLst>
            </p:cNvPr>
            <p:cNvSpPr/>
            <p:nvPr/>
          </p:nvSpPr>
          <p:spPr>
            <a:xfrm>
              <a:off x="6938700" y="3377700"/>
              <a:ext cx="227650" cy="49825"/>
            </a:xfrm>
            <a:custGeom>
              <a:avLst/>
              <a:gdLst/>
              <a:ahLst/>
              <a:cxnLst/>
              <a:rect l="l" t="t" r="r" b="b"/>
              <a:pathLst>
                <a:path w="9106" h="1993" extrusionOk="0">
                  <a:moveTo>
                    <a:pt x="841" y="0"/>
                  </a:moveTo>
                  <a:cubicBezTo>
                    <a:pt x="541" y="0"/>
                    <a:pt x="192" y="80"/>
                    <a:pt x="91" y="301"/>
                  </a:cubicBezTo>
                  <a:cubicBezTo>
                    <a:pt x="0" y="438"/>
                    <a:pt x="46" y="643"/>
                    <a:pt x="297" y="689"/>
                  </a:cubicBezTo>
                  <a:cubicBezTo>
                    <a:pt x="365" y="701"/>
                    <a:pt x="439" y="712"/>
                    <a:pt x="516" y="712"/>
                  </a:cubicBezTo>
                  <a:cubicBezTo>
                    <a:pt x="593" y="712"/>
                    <a:pt x="673" y="701"/>
                    <a:pt x="753" y="666"/>
                  </a:cubicBezTo>
                  <a:cubicBezTo>
                    <a:pt x="799" y="666"/>
                    <a:pt x="845" y="643"/>
                    <a:pt x="867" y="643"/>
                  </a:cubicBezTo>
                  <a:lnTo>
                    <a:pt x="890" y="643"/>
                  </a:lnTo>
                  <a:cubicBezTo>
                    <a:pt x="936" y="643"/>
                    <a:pt x="982" y="643"/>
                    <a:pt x="1027" y="621"/>
                  </a:cubicBezTo>
                  <a:cubicBezTo>
                    <a:pt x="1107" y="609"/>
                    <a:pt x="1147" y="604"/>
                    <a:pt x="1156" y="604"/>
                  </a:cubicBezTo>
                  <a:cubicBezTo>
                    <a:pt x="1164" y="604"/>
                    <a:pt x="1141" y="609"/>
                    <a:pt x="1096" y="621"/>
                  </a:cubicBezTo>
                  <a:lnTo>
                    <a:pt x="1118" y="621"/>
                  </a:lnTo>
                  <a:cubicBezTo>
                    <a:pt x="1134" y="622"/>
                    <a:pt x="1149" y="623"/>
                    <a:pt x="1164" y="623"/>
                  </a:cubicBezTo>
                  <a:cubicBezTo>
                    <a:pt x="1353" y="623"/>
                    <a:pt x="1528" y="495"/>
                    <a:pt x="1506" y="347"/>
                  </a:cubicBezTo>
                  <a:cubicBezTo>
                    <a:pt x="1484" y="141"/>
                    <a:pt x="1278" y="4"/>
                    <a:pt x="959" y="4"/>
                  </a:cubicBezTo>
                  <a:cubicBezTo>
                    <a:pt x="921" y="2"/>
                    <a:pt x="882" y="0"/>
                    <a:pt x="841" y="0"/>
                  </a:cubicBezTo>
                  <a:close/>
                  <a:moveTo>
                    <a:pt x="7956" y="1662"/>
                  </a:moveTo>
                  <a:cubicBezTo>
                    <a:pt x="7958" y="1662"/>
                    <a:pt x="7969" y="1667"/>
                    <a:pt x="7989" y="1677"/>
                  </a:cubicBezTo>
                  <a:lnTo>
                    <a:pt x="7989" y="1677"/>
                  </a:lnTo>
                  <a:cubicBezTo>
                    <a:pt x="7989" y="1679"/>
                    <a:pt x="7989" y="1680"/>
                    <a:pt x="7989" y="1682"/>
                  </a:cubicBezTo>
                  <a:lnTo>
                    <a:pt x="7989" y="1682"/>
                  </a:lnTo>
                  <a:cubicBezTo>
                    <a:pt x="7964" y="1669"/>
                    <a:pt x="7953" y="1662"/>
                    <a:pt x="7956" y="1662"/>
                  </a:cubicBezTo>
                  <a:close/>
                  <a:moveTo>
                    <a:pt x="8186" y="1759"/>
                  </a:moveTo>
                  <a:cubicBezTo>
                    <a:pt x="8186" y="1759"/>
                    <a:pt x="8187" y="1759"/>
                    <a:pt x="8188" y="1759"/>
                  </a:cubicBezTo>
                  <a:lnTo>
                    <a:pt x="8188" y="1759"/>
                  </a:lnTo>
                  <a:cubicBezTo>
                    <a:pt x="8190" y="1761"/>
                    <a:pt x="8193" y="1763"/>
                    <a:pt x="8198" y="1767"/>
                  </a:cubicBezTo>
                  <a:lnTo>
                    <a:pt x="8198" y="1767"/>
                  </a:lnTo>
                  <a:cubicBezTo>
                    <a:pt x="8191" y="1763"/>
                    <a:pt x="8187" y="1760"/>
                    <a:pt x="8186" y="1759"/>
                  </a:cubicBezTo>
                  <a:close/>
                  <a:moveTo>
                    <a:pt x="8199" y="1767"/>
                  </a:moveTo>
                  <a:cubicBezTo>
                    <a:pt x="8213" y="1773"/>
                    <a:pt x="8228" y="1779"/>
                    <a:pt x="8240" y="1785"/>
                  </a:cubicBezTo>
                  <a:cubicBezTo>
                    <a:pt x="8221" y="1779"/>
                    <a:pt x="8208" y="1772"/>
                    <a:pt x="8199" y="1767"/>
                  </a:cubicBezTo>
                  <a:close/>
                  <a:moveTo>
                    <a:pt x="8109" y="1097"/>
                  </a:moveTo>
                  <a:cubicBezTo>
                    <a:pt x="7906" y="1097"/>
                    <a:pt x="7761" y="1174"/>
                    <a:pt x="7692" y="1328"/>
                  </a:cubicBezTo>
                  <a:cubicBezTo>
                    <a:pt x="7624" y="1442"/>
                    <a:pt x="7783" y="1648"/>
                    <a:pt x="7989" y="1693"/>
                  </a:cubicBezTo>
                  <a:cubicBezTo>
                    <a:pt x="7995" y="1693"/>
                    <a:pt x="8000" y="1693"/>
                    <a:pt x="8004" y="1693"/>
                  </a:cubicBezTo>
                  <a:lnTo>
                    <a:pt x="8004" y="1693"/>
                  </a:lnTo>
                  <a:cubicBezTo>
                    <a:pt x="8006" y="1693"/>
                    <a:pt x="8009" y="1693"/>
                    <a:pt x="8012" y="1693"/>
                  </a:cubicBezTo>
                  <a:cubicBezTo>
                    <a:pt x="8012" y="1693"/>
                    <a:pt x="8011" y="1693"/>
                    <a:pt x="8011" y="1693"/>
                  </a:cubicBezTo>
                  <a:lnTo>
                    <a:pt x="8011" y="1693"/>
                  </a:lnTo>
                  <a:cubicBezTo>
                    <a:pt x="8014" y="1693"/>
                    <a:pt x="8016" y="1693"/>
                    <a:pt x="8017" y="1693"/>
                  </a:cubicBezTo>
                  <a:lnTo>
                    <a:pt x="8017" y="1693"/>
                  </a:lnTo>
                  <a:cubicBezTo>
                    <a:pt x="8029" y="1700"/>
                    <a:pt x="8042" y="1707"/>
                    <a:pt x="8057" y="1716"/>
                  </a:cubicBezTo>
                  <a:cubicBezTo>
                    <a:pt x="8088" y="1732"/>
                    <a:pt x="8129" y="1747"/>
                    <a:pt x="8167" y="1755"/>
                  </a:cubicBezTo>
                  <a:lnTo>
                    <a:pt x="8167" y="1755"/>
                  </a:lnTo>
                  <a:cubicBezTo>
                    <a:pt x="8173" y="1758"/>
                    <a:pt x="8185" y="1762"/>
                    <a:pt x="8198" y="1767"/>
                  </a:cubicBezTo>
                  <a:lnTo>
                    <a:pt x="8198" y="1767"/>
                  </a:lnTo>
                  <a:cubicBezTo>
                    <a:pt x="8203" y="1771"/>
                    <a:pt x="8209" y="1777"/>
                    <a:pt x="8217" y="1785"/>
                  </a:cubicBezTo>
                  <a:cubicBezTo>
                    <a:pt x="8263" y="1808"/>
                    <a:pt x="8286" y="1830"/>
                    <a:pt x="8308" y="1853"/>
                  </a:cubicBezTo>
                  <a:cubicBezTo>
                    <a:pt x="8445" y="1945"/>
                    <a:pt x="8605" y="1967"/>
                    <a:pt x="8765" y="1990"/>
                  </a:cubicBezTo>
                  <a:cubicBezTo>
                    <a:pt x="8779" y="1991"/>
                    <a:pt x="8793" y="1992"/>
                    <a:pt x="8807" y="1992"/>
                  </a:cubicBezTo>
                  <a:cubicBezTo>
                    <a:pt x="9026" y="1992"/>
                    <a:pt x="9106" y="1821"/>
                    <a:pt x="9084" y="1671"/>
                  </a:cubicBezTo>
                  <a:cubicBezTo>
                    <a:pt x="9039" y="1397"/>
                    <a:pt x="8628" y="1214"/>
                    <a:pt x="8331" y="1123"/>
                  </a:cubicBezTo>
                  <a:cubicBezTo>
                    <a:pt x="8251" y="1106"/>
                    <a:pt x="8177" y="1097"/>
                    <a:pt x="8109" y="1097"/>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4" name="Google Shape;1718;p23">
              <a:extLst>
                <a:ext uri="{FF2B5EF4-FFF2-40B4-BE49-F238E27FC236}">
                  <a16:creationId xmlns:a16="http://schemas.microsoft.com/office/drawing/2014/main" id="{014FFAB4-5201-B016-C4A6-1216BB681EC9}"/>
                </a:ext>
              </a:extLst>
            </p:cNvPr>
            <p:cNvSpPr/>
            <p:nvPr/>
          </p:nvSpPr>
          <p:spPr>
            <a:xfrm>
              <a:off x="6966650" y="3384650"/>
              <a:ext cx="1725" cy="600"/>
            </a:xfrm>
            <a:custGeom>
              <a:avLst/>
              <a:gdLst/>
              <a:ahLst/>
              <a:cxnLst/>
              <a:rect l="l" t="t" r="r" b="b"/>
              <a:pathLst>
                <a:path w="69" h="24" extrusionOk="0">
                  <a:moveTo>
                    <a:pt x="0" y="23"/>
                  </a:moveTo>
                  <a:lnTo>
                    <a:pt x="0" y="23"/>
                  </a:lnTo>
                  <a:cubicBezTo>
                    <a:pt x="69" y="0"/>
                    <a:pt x="69" y="0"/>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5" name="Google Shape;1719;p23">
              <a:extLst>
                <a:ext uri="{FF2B5EF4-FFF2-40B4-BE49-F238E27FC236}">
                  <a16:creationId xmlns:a16="http://schemas.microsoft.com/office/drawing/2014/main" id="{1379E7DF-E7A5-964A-A4C8-926D233CE7E0}"/>
                </a:ext>
              </a:extLst>
            </p:cNvPr>
            <p:cNvSpPr/>
            <p:nvPr/>
          </p:nvSpPr>
          <p:spPr>
            <a:xfrm>
              <a:off x="7137550" y="3411100"/>
              <a:ext cx="1450" cy="950"/>
            </a:xfrm>
            <a:custGeom>
              <a:avLst/>
              <a:gdLst/>
              <a:ahLst/>
              <a:cxnLst/>
              <a:rect l="l" t="t" r="r" b="b"/>
              <a:pathLst>
                <a:path w="58" h="38" extrusionOk="0">
                  <a:moveTo>
                    <a:pt x="3" y="0"/>
                  </a:moveTo>
                  <a:cubicBezTo>
                    <a:pt x="1" y="0"/>
                    <a:pt x="18" y="11"/>
                    <a:pt x="58" y="38"/>
                  </a:cubicBezTo>
                  <a:cubicBezTo>
                    <a:pt x="58" y="15"/>
                    <a:pt x="35" y="15"/>
                    <a:pt x="35" y="15"/>
                  </a:cubicBezTo>
                  <a:cubicBezTo>
                    <a:pt x="16" y="6"/>
                    <a:pt x="5" y="0"/>
                    <a:pt x="3"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6" name="Google Shape;1720;p23">
              <a:extLst>
                <a:ext uri="{FF2B5EF4-FFF2-40B4-BE49-F238E27FC236}">
                  <a16:creationId xmlns:a16="http://schemas.microsoft.com/office/drawing/2014/main" id="{213021C8-9976-6E63-2D14-CF4E9696D6BF}"/>
                </a:ext>
              </a:extLst>
            </p:cNvPr>
            <p:cNvSpPr/>
            <p:nvPr/>
          </p:nvSpPr>
          <p:spPr>
            <a:xfrm>
              <a:off x="7143550" y="3413750"/>
              <a:ext cx="600" cy="25"/>
            </a:xfrm>
            <a:custGeom>
              <a:avLst/>
              <a:gdLst/>
              <a:ahLst/>
              <a:cxnLst/>
              <a:rect l="l" t="t" r="r" b="b"/>
              <a:pathLst>
                <a:path w="24" h="1" extrusionOk="0">
                  <a:moveTo>
                    <a:pt x="0" y="0"/>
                  </a:moveTo>
                  <a:cubicBezTo>
                    <a:pt x="0" y="0"/>
                    <a:pt x="23" y="0"/>
                    <a:pt x="23" y="0"/>
                  </a:cubicBezTo>
                  <a:cubicBezTo>
                    <a:pt x="23" y="0"/>
                    <a:pt x="0" y="0"/>
                    <a:pt x="0"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7" name="Google Shape;1721;p23">
              <a:extLst>
                <a:ext uri="{FF2B5EF4-FFF2-40B4-BE49-F238E27FC236}">
                  <a16:creationId xmlns:a16="http://schemas.microsoft.com/office/drawing/2014/main" id="{74A17BAE-23FE-9578-3623-AA934B8E2CC1}"/>
                </a:ext>
              </a:extLst>
            </p:cNvPr>
            <p:cNvSpPr/>
            <p:nvPr/>
          </p:nvSpPr>
          <p:spPr>
            <a:xfrm>
              <a:off x="6960950" y="3385225"/>
              <a:ext cx="25" cy="575"/>
            </a:xfrm>
            <a:custGeom>
              <a:avLst/>
              <a:gdLst/>
              <a:ahLst/>
              <a:cxnLst/>
              <a:rect l="l" t="t" r="r" b="b"/>
              <a:pathLst>
                <a:path w="1" h="23" extrusionOk="0">
                  <a:moveTo>
                    <a:pt x="0" y="23"/>
                  </a:moveTo>
                  <a:cubicBezTo>
                    <a:pt x="0" y="23"/>
                    <a:pt x="0" y="23"/>
                    <a:pt x="0" y="23"/>
                  </a:cubicBezTo>
                  <a:cubicBezTo>
                    <a:pt x="0" y="23"/>
                    <a:pt x="0" y="23"/>
                    <a:pt x="0" y="0"/>
                  </a:cubicBezTo>
                  <a:cubicBezTo>
                    <a:pt x="0" y="0"/>
                    <a:pt x="0" y="23"/>
                    <a:pt x="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8" name="Google Shape;1722;p23">
              <a:extLst>
                <a:ext uri="{FF2B5EF4-FFF2-40B4-BE49-F238E27FC236}">
                  <a16:creationId xmlns:a16="http://schemas.microsoft.com/office/drawing/2014/main" id="{5AC734D9-EC74-84C5-9FC7-05F820933550}"/>
                </a:ext>
              </a:extLst>
            </p:cNvPr>
            <p:cNvSpPr/>
            <p:nvPr/>
          </p:nvSpPr>
          <p:spPr>
            <a:xfrm>
              <a:off x="7129275" y="3408600"/>
              <a:ext cx="37075" cy="18925"/>
            </a:xfrm>
            <a:custGeom>
              <a:avLst/>
              <a:gdLst/>
              <a:ahLst/>
              <a:cxnLst/>
              <a:rect l="l" t="t" r="r" b="b"/>
              <a:pathLst>
                <a:path w="1483" h="757" extrusionOk="0">
                  <a:moveTo>
                    <a:pt x="138" y="1"/>
                  </a:moveTo>
                  <a:cubicBezTo>
                    <a:pt x="92" y="24"/>
                    <a:pt x="69" y="47"/>
                    <a:pt x="69" y="92"/>
                  </a:cubicBezTo>
                  <a:cubicBezTo>
                    <a:pt x="1" y="206"/>
                    <a:pt x="160" y="412"/>
                    <a:pt x="366" y="457"/>
                  </a:cubicBezTo>
                  <a:cubicBezTo>
                    <a:pt x="343" y="435"/>
                    <a:pt x="332" y="423"/>
                    <a:pt x="334" y="423"/>
                  </a:cubicBezTo>
                  <a:cubicBezTo>
                    <a:pt x="337" y="423"/>
                    <a:pt x="354" y="435"/>
                    <a:pt x="389" y="457"/>
                  </a:cubicBezTo>
                  <a:cubicBezTo>
                    <a:pt x="412" y="457"/>
                    <a:pt x="412" y="480"/>
                    <a:pt x="434" y="480"/>
                  </a:cubicBezTo>
                  <a:cubicBezTo>
                    <a:pt x="476" y="501"/>
                    <a:pt x="517" y="522"/>
                    <a:pt x="559" y="525"/>
                  </a:cubicBezTo>
                  <a:lnTo>
                    <a:pt x="559" y="525"/>
                  </a:lnTo>
                  <a:cubicBezTo>
                    <a:pt x="570" y="532"/>
                    <a:pt x="586" y="540"/>
                    <a:pt x="594" y="549"/>
                  </a:cubicBezTo>
                  <a:cubicBezTo>
                    <a:pt x="640" y="572"/>
                    <a:pt x="663" y="594"/>
                    <a:pt x="685" y="617"/>
                  </a:cubicBezTo>
                  <a:cubicBezTo>
                    <a:pt x="822" y="709"/>
                    <a:pt x="982" y="731"/>
                    <a:pt x="1142" y="754"/>
                  </a:cubicBezTo>
                  <a:cubicBezTo>
                    <a:pt x="1156" y="755"/>
                    <a:pt x="1170" y="756"/>
                    <a:pt x="1184" y="756"/>
                  </a:cubicBezTo>
                  <a:cubicBezTo>
                    <a:pt x="1403" y="756"/>
                    <a:pt x="1483" y="585"/>
                    <a:pt x="1461" y="435"/>
                  </a:cubicBezTo>
                  <a:cubicBezTo>
                    <a:pt x="1439" y="389"/>
                    <a:pt x="1439" y="366"/>
                    <a:pt x="1416" y="320"/>
                  </a:cubicBezTo>
                  <a:cubicBezTo>
                    <a:pt x="1370" y="389"/>
                    <a:pt x="1279" y="435"/>
                    <a:pt x="1142" y="435"/>
                  </a:cubicBezTo>
                  <a:cubicBezTo>
                    <a:pt x="982" y="412"/>
                    <a:pt x="822" y="366"/>
                    <a:pt x="685" y="275"/>
                  </a:cubicBezTo>
                  <a:cubicBezTo>
                    <a:pt x="663" y="252"/>
                    <a:pt x="640" y="229"/>
                    <a:pt x="594" y="229"/>
                  </a:cubicBezTo>
                  <a:cubicBezTo>
                    <a:pt x="578" y="213"/>
                    <a:pt x="539" y="197"/>
                    <a:pt x="542" y="197"/>
                  </a:cubicBezTo>
                  <a:lnTo>
                    <a:pt x="542" y="197"/>
                  </a:lnTo>
                  <a:cubicBezTo>
                    <a:pt x="543" y="197"/>
                    <a:pt x="551" y="200"/>
                    <a:pt x="571" y="206"/>
                  </a:cubicBezTo>
                  <a:cubicBezTo>
                    <a:pt x="526" y="184"/>
                    <a:pt x="480" y="184"/>
                    <a:pt x="434" y="161"/>
                  </a:cubicBezTo>
                  <a:cubicBezTo>
                    <a:pt x="412" y="161"/>
                    <a:pt x="412" y="138"/>
                    <a:pt x="389" y="138"/>
                  </a:cubicBezTo>
                  <a:lnTo>
                    <a:pt x="366" y="138"/>
                  </a:lnTo>
                  <a:cubicBezTo>
                    <a:pt x="275" y="115"/>
                    <a:pt x="183" y="47"/>
                    <a:pt x="13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79" name="Google Shape;1723;p23">
              <a:extLst>
                <a:ext uri="{FF2B5EF4-FFF2-40B4-BE49-F238E27FC236}">
                  <a16:creationId xmlns:a16="http://schemas.microsoft.com/office/drawing/2014/main" id="{5625F122-94D7-BE98-4CD5-B8926EF530BE}"/>
                </a:ext>
              </a:extLst>
            </p:cNvPr>
            <p:cNvSpPr/>
            <p:nvPr/>
          </p:nvSpPr>
          <p:spPr>
            <a:xfrm>
              <a:off x="6988325" y="3507325"/>
              <a:ext cx="61100" cy="34325"/>
            </a:xfrm>
            <a:custGeom>
              <a:avLst/>
              <a:gdLst/>
              <a:ahLst/>
              <a:cxnLst/>
              <a:rect l="l" t="t" r="r" b="b"/>
              <a:pathLst>
                <a:path w="2444" h="1373" extrusionOk="0">
                  <a:moveTo>
                    <a:pt x="2132" y="522"/>
                  </a:moveTo>
                  <a:cubicBezTo>
                    <a:pt x="2129" y="522"/>
                    <a:pt x="2126" y="523"/>
                    <a:pt x="2124" y="526"/>
                  </a:cubicBezTo>
                  <a:cubicBezTo>
                    <a:pt x="2101" y="526"/>
                    <a:pt x="2124" y="640"/>
                    <a:pt x="2169" y="754"/>
                  </a:cubicBezTo>
                  <a:cubicBezTo>
                    <a:pt x="2192" y="800"/>
                    <a:pt x="2215" y="845"/>
                    <a:pt x="2238" y="891"/>
                  </a:cubicBezTo>
                  <a:cubicBezTo>
                    <a:pt x="2238" y="914"/>
                    <a:pt x="2238" y="937"/>
                    <a:pt x="2238" y="937"/>
                  </a:cubicBezTo>
                  <a:cubicBezTo>
                    <a:pt x="2238" y="937"/>
                    <a:pt x="2261" y="959"/>
                    <a:pt x="2261" y="982"/>
                  </a:cubicBezTo>
                  <a:cubicBezTo>
                    <a:pt x="2283" y="1005"/>
                    <a:pt x="2283" y="1051"/>
                    <a:pt x="2283" y="1096"/>
                  </a:cubicBezTo>
                  <a:cubicBezTo>
                    <a:pt x="2261" y="1188"/>
                    <a:pt x="2215" y="1279"/>
                    <a:pt x="2238" y="1302"/>
                  </a:cubicBezTo>
                  <a:cubicBezTo>
                    <a:pt x="2238" y="1305"/>
                    <a:pt x="2240" y="1306"/>
                    <a:pt x="2243" y="1306"/>
                  </a:cubicBezTo>
                  <a:cubicBezTo>
                    <a:pt x="2266" y="1306"/>
                    <a:pt x="2358" y="1241"/>
                    <a:pt x="2397" y="1142"/>
                  </a:cubicBezTo>
                  <a:cubicBezTo>
                    <a:pt x="2443" y="1074"/>
                    <a:pt x="2443" y="1005"/>
                    <a:pt x="2443" y="959"/>
                  </a:cubicBezTo>
                  <a:cubicBezTo>
                    <a:pt x="2443" y="937"/>
                    <a:pt x="2443" y="914"/>
                    <a:pt x="2443" y="891"/>
                  </a:cubicBezTo>
                  <a:cubicBezTo>
                    <a:pt x="2420" y="868"/>
                    <a:pt x="2420" y="868"/>
                    <a:pt x="2420" y="868"/>
                  </a:cubicBezTo>
                  <a:cubicBezTo>
                    <a:pt x="2420" y="868"/>
                    <a:pt x="2420" y="845"/>
                    <a:pt x="2397" y="800"/>
                  </a:cubicBezTo>
                  <a:cubicBezTo>
                    <a:pt x="2352" y="754"/>
                    <a:pt x="2329" y="708"/>
                    <a:pt x="2283" y="685"/>
                  </a:cubicBezTo>
                  <a:cubicBezTo>
                    <a:pt x="2222" y="604"/>
                    <a:pt x="2161" y="522"/>
                    <a:pt x="2132" y="522"/>
                  </a:cubicBezTo>
                  <a:close/>
                  <a:moveTo>
                    <a:pt x="1644" y="1028"/>
                  </a:moveTo>
                  <a:cubicBezTo>
                    <a:pt x="1553" y="1028"/>
                    <a:pt x="1484" y="1051"/>
                    <a:pt x="1484" y="1051"/>
                  </a:cubicBezTo>
                  <a:cubicBezTo>
                    <a:pt x="1484" y="1051"/>
                    <a:pt x="1393" y="1096"/>
                    <a:pt x="1370" y="1188"/>
                  </a:cubicBezTo>
                  <a:cubicBezTo>
                    <a:pt x="1325" y="1256"/>
                    <a:pt x="1302" y="1325"/>
                    <a:pt x="1325" y="1347"/>
                  </a:cubicBezTo>
                  <a:cubicBezTo>
                    <a:pt x="1370" y="1347"/>
                    <a:pt x="1416" y="1302"/>
                    <a:pt x="1462" y="1279"/>
                  </a:cubicBezTo>
                  <a:cubicBezTo>
                    <a:pt x="1507" y="1233"/>
                    <a:pt x="1576" y="1233"/>
                    <a:pt x="1576" y="1233"/>
                  </a:cubicBezTo>
                  <a:cubicBezTo>
                    <a:pt x="1576" y="1233"/>
                    <a:pt x="1621" y="1188"/>
                    <a:pt x="1667" y="1165"/>
                  </a:cubicBezTo>
                  <a:cubicBezTo>
                    <a:pt x="1713" y="1119"/>
                    <a:pt x="1781" y="1096"/>
                    <a:pt x="1781" y="1074"/>
                  </a:cubicBezTo>
                  <a:cubicBezTo>
                    <a:pt x="1804" y="1051"/>
                    <a:pt x="1713" y="1028"/>
                    <a:pt x="1644" y="1028"/>
                  </a:cubicBezTo>
                  <a:close/>
                  <a:moveTo>
                    <a:pt x="731" y="1"/>
                  </a:moveTo>
                  <a:cubicBezTo>
                    <a:pt x="708" y="1"/>
                    <a:pt x="503" y="92"/>
                    <a:pt x="320" y="206"/>
                  </a:cubicBezTo>
                  <a:cubicBezTo>
                    <a:pt x="229" y="275"/>
                    <a:pt x="138" y="366"/>
                    <a:pt x="69" y="434"/>
                  </a:cubicBezTo>
                  <a:cubicBezTo>
                    <a:pt x="46" y="480"/>
                    <a:pt x="24" y="526"/>
                    <a:pt x="24" y="549"/>
                  </a:cubicBezTo>
                  <a:cubicBezTo>
                    <a:pt x="1" y="571"/>
                    <a:pt x="1" y="594"/>
                    <a:pt x="1" y="594"/>
                  </a:cubicBezTo>
                  <a:cubicBezTo>
                    <a:pt x="1" y="594"/>
                    <a:pt x="1" y="617"/>
                    <a:pt x="1" y="640"/>
                  </a:cubicBezTo>
                  <a:cubicBezTo>
                    <a:pt x="1" y="685"/>
                    <a:pt x="1" y="708"/>
                    <a:pt x="1" y="777"/>
                  </a:cubicBezTo>
                  <a:cubicBezTo>
                    <a:pt x="24" y="868"/>
                    <a:pt x="92" y="982"/>
                    <a:pt x="161" y="1074"/>
                  </a:cubicBezTo>
                  <a:cubicBezTo>
                    <a:pt x="288" y="1243"/>
                    <a:pt x="454" y="1373"/>
                    <a:pt x="495" y="1373"/>
                  </a:cubicBezTo>
                  <a:cubicBezTo>
                    <a:pt x="499" y="1373"/>
                    <a:pt x="501" y="1372"/>
                    <a:pt x="503" y="1370"/>
                  </a:cubicBezTo>
                  <a:cubicBezTo>
                    <a:pt x="526" y="1370"/>
                    <a:pt x="389" y="1188"/>
                    <a:pt x="275" y="1005"/>
                  </a:cubicBezTo>
                  <a:cubicBezTo>
                    <a:pt x="229" y="914"/>
                    <a:pt x="183" y="800"/>
                    <a:pt x="183" y="731"/>
                  </a:cubicBezTo>
                  <a:cubicBezTo>
                    <a:pt x="183" y="685"/>
                    <a:pt x="206" y="640"/>
                    <a:pt x="183" y="640"/>
                  </a:cubicBezTo>
                  <a:cubicBezTo>
                    <a:pt x="183" y="640"/>
                    <a:pt x="183" y="617"/>
                    <a:pt x="206" y="617"/>
                  </a:cubicBezTo>
                  <a:cubicBezTo>
                    <a:pt x="206" y="594"/>
                    <a:pt x="206" y="571"/>
                    <a:pt x="229" y="526"/>
                  </a:cubicBezTo>
                  <a:cubicBezTo>
                    <a:pt x="252" y="480"/>
                    <a:pt x="320" y="389"/>
                    <a:pt x="412" y="320"/>
                  </a:cubicBezTo>
                  <a:cubicBezTo>
                    <a:pt x="571" y="160"/>
                    <a:pt x="754" y="46"/>
                    <a:pt x="7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0" name="Google Shape;1724;p23">
              <a:extLst>
                <a:ext uri="{FF2B5EF4-FFF2-40B4-BE49-F238E27FC236}">
                  <a16:creationId xmlns:a16="http://schemas.microsoft.com/office/drawing/2014/main" id="{02D49563-0AE6-434F-C7B5-4904817B69CC}"/>
                </a:ext>
              </a:extLst>
            </p:cNvPr>
            <p:cNvSpPr/>
            <p:nvPr/>
          </p:nvSpPr>
          <p:spPr>
            <a:xfrm>
              <a:off x="7086475" y="3469675"/>
              <a:ext cx="71925" cy="60500"/>
            </a:xfrm>
            <a:custGeom>
              <a:avLst/>
              <a:gdLst/>
              <a:ahLst/>
              <a:cxnLst/>
              <a:rect l="l" t="t" r="r" b="b"/>
              <a:pathLst>
                <a:path w="2877" h="2420" extrusionOk="0">
                  <a:moveTo>
                    <a:pt x="1393" y="0"/>
                  </a:moveTo>
                  <a:cubicBezTo>
                    <a:pt x="1325" y="23"/>
                    <a:pt x="1233" y="46"/>
                    <a:pt x="1142" y="69"/>
                  </a:cubicBezTo>
                  <a:cubicBezTo>
                    <a:pt x="1051" y="92"/>
                    <a:pt x="959" y="137"/>
                    <a:pt x="868" y="183"/>
                  </a:cubicBezTo>
                  <a:cubicBezTo>
                    <a:pt x="777" y="251"/>
                    <a:pt x="686" y="320"/>
                    <a:pt x="617" y="388"/>
                  </a:cubicBezTo>
                  <a:cubicBezTo>
                    <a:pt x="549" y="480"/>
                    <a:pt x="480" y="571"/>
                    <a:pt x="412" y="662"/>
                  </a:cubicBezTo>
                  <a:cubicBezTo>
                    <a:pt x="161" y="1027"/>
                    <a:pt x="92" y="1438"/>
                    <a:pt x="24" y="1735"/>
                  </a:cubicBezTo>
                  <a:cubicBezTo>
                    <a:pt x="1" y="2032"/>
                    <a:pt x="1" y="2237"/>
                    <a:pt x="46" y="2237"/>
                  </a:cubicBezTo>
                  <a:cubicBezTo>
                    <a:pt x="49" y="2238"/>
                    <a:pt x="52" y="2239"/>
                    <a:pt x="54" y="2239"/>
                  </a:cubicBezTo>
                  <a:cubicBezTo>
                    <a:pt x="100" y="2239"/>
                    <a:pt x="167" y="2062"/>
                    <a:pt x="275" y="1803"/>
                  </a:cubicBezTo>
                  <a:cubicBezTo>
                    <a:pt x="389" y="1552"/>
                    <a:pt x="526" y="1210"/>
                    <a:pt x="754" y="982"/>
                  </a:cubicBezTo>
                  <a:cubicBezTo>
                    <a:pt x="939" y="755"/>
                    <a:pt x="1162" y="659"/>
                    <a:pt x="1321" y="659"/>
                  </a:cubicBezTo>
                  <a:cubicBezTo>
                    <a:pt x="1338" y="659"/>
                    <a:pt x="1355" y="660"/>
                    <a:pt x="1370" y="662"/>
                  </a:cubicBezTo>
                  <a:cubicBezTo>
                    <a:pt x="1553" y="708"/>
                    <a:pt x="1667" y="776"/>
                    <a:pt x="1667" y="776"/>
                  </a:cubicBezTo>
                  <a:cubicBezTo>
                    <a:pt x="1667" y="776"/>
                    <a:pt x="1690" y="776"/>
                    <a:pt x="1736" y="822"/>
                  </a:cubicBezTo>
                  <a:cubicBezTo>
                    <a:pt x="1758" y="822"/>
                    <a:pt x="1804" y="845"/>
                    <a:pt x="1827" y="868"/>
                  </a:cubicBezTo>
                  <a:cubicBezTo>
                    <a:pt x="1872" y="890"/>
                    <a:pt x="1895" y="936"/>
                    <a:pt x="1941" y="959"/>
                  </a:cubicBezTo>
                  <a:cubicBezTo>
                    <a:pt x="1964" y="982"/>
                    <a:pt x="1987" y="1005"/>
                    <a:pt x="2009" y="1027"/>
                  </a:cubicBezTo>
                  <a:cubicBezTo>
                    <a:pt x="2032" y="1050"/>
                    <a:pt x="2032" y="1073"/>
                    <a:pt x="2055" y="1096"/>
                  </a:cubicBezTo>
                  <a:cubicBezTo>
                    <a:pt x="2101" y="1142"/>
                    <a:pt x="2169" y="1187"/>
                    <a:pt x="2192" y="1256"/>
                  </a:cubicBezTo>
                  <a:cubicBezTo>
                    <a:pt x="2238" y="1324"/>
                    <a:pt x="2283" y="1393"/>
                    <a:pt x="2329" y="1461"/>
                  </a:cubicBezTo>
                  <a:lnTo>
                    <a:pt x="2375" y="1575"/>
                  </a:lnTo>
                  <a:cubicBezTo>
                    <a:pt x="2375" y="1598"/>
                    <a:pt x="2397" y="1621"/>
                    <a:pt x="2397" y="1644"/>
                  </a:cubicBezTo>
                  <a:lnTo>
                    <a:pt x="2443" y="1758"/>
                  </a:lnTo>
                  <a:cubicBezTo>
                    <a:pt x="2489" y="1895"/>
                    <a:pt x="2557" y="2055"/>
                    <a:pt x="2603" y="2191"/>
                  </a:cubicBezTo>
                  <a:cubicBezTo>
                    <a:pt x="2626" y="2260"/>
                    <a:pt x="2649" y="2351"/>
                    <a:pt x="2694" y="2420"/>
                  </a:cubicBezTo>
                  <a:cubicBezTo>
                    <a:pt x="2740" y="2351"/>
                    <a:pt x="2785" y="2191"/>
                    <a:pt x="2808" y="2077"/>
                  </a:cubicBezTo>
                  <a:cubicBezTo>
                    <a:pt x="2854" y="1918"/>
                    <a:pt x="2877" y="1735"/>
                    <a:pt x="2854" y="1552"/>
                  </a:cubicBezTo>
                  <a:cubicBezTo>
                    <a:pt x="2854" y="1507"/>
                    <a:pt x="2831" y="1438"/>
                    <a:pt x="2808" y="1370"/>
                  </a:cubicBezTo>
                  <a:cubicBezTo>
                    <a:pt x="2785" y="1324"/>
                    <a:pt x="2785" y="1301"/>
                    <a:pt x="2763" y="1256"/>
                  </a:cubicBezTo>
                  <a:cubicBezTo>
                    <a:pt x="2740" y="1164"/>
                    <a:pt x="2694" y="1073"/>
                    <a:pt x="2671" y="982"/>
                  </a:cubicBezTo>
                  <a:cubicBezTo>
                    <a:pt x="2580" y="799"/>
                    <a:pt x="2466" y="617"/>
                    <a:pt x="2329" y="480"/>
                  </a:cubicBezTo>
                  <a:cubicBezTo>
                    <a:pt x="2283" y="411"/>
                    <a:pt x="2238" y="365"/>
                    <a:pt x="2192" y="320"/>
                  </a:cubicBezTo>
                  <a:cubicBezTo>
                    <a:pt x="2146" y="274"/>
                    <a:pt x="2101" y="229"/>
                    <a:pt x="2055" y="206"/>
                  </a:cubicBezTo>
                  <a:cubicBezTo>
                    <a:pt x="2009" y="183"/>
                    <a:pt x="1987" y="160"/>
                    <a:pt x="1964" y="137"/>
                  </a:cubicBezTo>
                  <a:cubicBezTo>
                    <a:pt x="1941" y="137"/>
                    <a:pt x="1941" y="114"/>
                    <a:pt x="1941" y="114"/>
                  </a:cubicBezTo>
                  <a:cubicBezTo>
                    <a:pt x="1941" y="114"/>
                    <a:pt x="1872" y="92"/>
                    <a:pt x="1781" y="69"/>
                  </a:cubicBezTo>
                  <a:cubicBezTo>
                    <a:pt x="1713" y="23"/>
                    <a:pt x="1553" y="23"/>
                    <a:pt x="139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1" name="Google Shape;1725;p23">
              <a:extLst>
                <a:ext uri="{FF2B5EF4-FFF2-40B4-BE49-F238E27FC236}">
                  <a16:creationId xmlns:a16="http://schemas.microsoft.com/office/drawing/2014/main" id="{A716052F-CDCA-1C7B-7AB0-19650FD66809}"/>
                </a:ext>
              </a:extLst>
            </p:cNvPr>
            <p:cNvSpPr/>
            <p:nvPr/>
          </p:nvSpPr>
          <p:spPr>
            <a:xfrm>
              <a:off x="6919850" y="3443200"/>
              <a:ext cx="65650" cy="60725"/>
            </a:xfrm>
            <a:custGeom>
              <a:avLst/>
              <a:gdLst/>
              <a:ahLst/>
              <a:cxnLst/>
              <a:rect l="l" t="t" r="r" b="b"/>
              <a:pathLst>
                <a:path w="2626" h="2429" extrusionOk="0">
                  <a:moveTo>
                    <a:pt x="1475" y="0"/>
                  </a:moveTo>
                  <a:cubicBezTo>
                    <a:pt x="1445" y="0"/>
                    <a:pt x="1418" y="3"/>
                    <a:pt x="1393" y="9"/>
                  </a:cubicBezTo>
                  <a:lnTo>
                    <a:pt x="1256" y="9"/>
                  </a:lnTo>
                  <a:cubicBezTo>
                    <a:pt x="1256" y="9"/>
                    <a:pt x="1256" y="9"/>
                    <a:pt x="1233" y="32"/>
                  </a:cubicBezTo>
                  <a:cubicBezTo>
                    <a:pt x="1211" y="32"/>
                    <a:pt x="1165" y="55"/>
                    <a:pt x="1119" y="55"/>
                  </a:cubicBezTo>
                  <a:cubicBezTo>
                    <a:pt x="1096" y="78"/>
                    <a:pt x="1051" y="101"/>
                    <a:pt x="982" y="123"/>
                  </a:cubicBezTo>
                  <a:cubicBezTo>
                    <a:pt x="937" y="146"/>
                    <a:pt x="868" y="192"/>
                    <a:pt x="822" y="238"/>
                  </a:cubicBezTo>
                  <a:cubicBezTo>
                    <a:pt x="777" y="260"/>
                    <a:pt x="754" y="283"/>
                    <a:pt x="708" y="306"/>
                  </a:cubicBezTo>
                  <a:cubicBezTo>
                    <a:pt x="434" y="511"/>
                    <a:pt x="161" y="899"/>
                    <a:pt x="46" y="1242"/>
                  </a:cubicBezTo>
                  <a:cubicBezTo>
                    <a:pt x="24" y="1356"/>
                    <a:pt x="1" y="1470"/>
                    <a:pt x="1" y="1584"/>
                  </a:cubicBezTo>
                  <a:cubicBezTo>
                    <a:pt x="1" y="1630"/>
                    <a:pt x="24" y="1812"/>
                    <a:pt x="92" y="1835"/>
                  </a:cubicBezTo>
                  <a:cubicBezTo>
                    <a:pt x="161" y="1835"/>
                    <a:pt x="366" y="1447"/>
                    <a:pt x="412" y="1379"/>
                  </a:cubicBezTo>
                  <a:lnTo>
                    <a:pt x="480" y="1288"/>
                  </a:lnTo>
                  <a:cubicBezTo>
                    <a:pt x="503" y="1265"/>
                    <a:pt x="503" y="1242"/>
                    <a:pt x="526" y="1242"/>
                  </a:cubicBezTo>
                  <a:lnTo>
                    <a:pt x="594" y="1151"/>
                  </a:lnTo>
                  <a:cubicBezTo>
                    <a:pt x="663" y="1082"/>
                    <a:pt x="708" y="1036"/>
                    <a:pt x="754" y="991"/>
                  </a:cubicBezTo>
                  <a:cubicBezTo>
                    <a:pt x="987" y="779"/>
                    <a:pt x="1239" y="646"/>
                    <a:pt x="1548" y="646"/>
                  </a:cubicBezTo>
                  <a:cubicBezTo>
                    <a:pt x="1572" y="646"/>
                    <a:pt x="1597" y="647"/>
                    <a:pt x="1621" y="648"/>
                  </a:cubicBezTo>
                  <a:cubicBezTo>
                    <a:pt x="1781" y="671"/>
                    <a:pt x="1987" y="808"/>
                    <a:pt x="2124" y="1105"/>
                  </a:cubicBezTo>
                  <a:cubicBezTo>
                    <a:pt x="2260" y="1356"/>
                    <a:pt x="2306" y="1721"/>
                    <a:pt x="2375" y="1972"/>
                  </a:cubicBezTo>
                  <a:cubicBezTo>
                    <a:pt x="2397" y="2223"/>
                    <a:pt x="2420" y="2429"/>
                    <a:pt x="2466" y="2429"/>
                  </a:cubicBezTo>
                  <a:cubicBezTo>
                    <a:pt x="2489" y="2429"/>
                    <a:pt x="2557" y="2246"/>
                    <a:pt x="2580" y="1949"/>
                  </a:cubicBezTo>
                  <a:cubicBezTo>
                    <a:pt x="2603" y="1676"/>
                    <a:pt x="2626" y="1265"/>
                    <a:pt x="2489" y="877"/>
                  </a:cubicBezTo>
                  <a:cubicBezTo>
                    <a:pt x="2466" y="785"/>
                    <a:pt x="2420" y="694"/>
                    <a:pt x="2375" y="603"/>
                  </a:cubicBezTo>
                  <a:cubicBezTo>
                    <a:pt x="2329" y="511"/>
                    <a:pt x="2260" y="420"/>
                    <a:pt x="2215" y="352"/>
                  </a:cubicBezTo>
                  <a:cubicBezTo>
                    <a:pt x="2146" y="283"/>
                    <a:pt x="2055" y="215"/>
                    <a:pt x="1987" y="169"/>
                  </a:cubicBezTo>
                  <a:cubicBezTo>
                    <a:pt x="1918" y="123"/>
                    <a:pt x="1827" y="78"/>
                    <a:pt x="1758" y="55"/>
                  </a:cubicBezTo>
                  <a:cubicBezTo>
                    <a:pt x="1658" y="22"/>
                    <a:pt x="1558" y="0"/>
                    <a:pt x="147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2" name="Google Shape;1726;p23">
              <a:extLst>
                <a:ext uri="{FF2B5EF4-FFF2-40B4-BE49-F238E27FC236}">
                  <a16:creationId xmlns:a16="http://schemas.microsoft.com/office/drawing/2014/main" id="{631549E1-CD27-A78C-CB0E-5185E8D927A0}"/>
                </a:ext>
              </a:extLst>
            </p:cNvPr>
            <p:cNvSpPr/>
            <p:nvPr/>
          </p:nvSpPr>
          <p:spPr>
            <a:xfrm>
              <a:off x="6971775" y="3545000"/>
              <a:ext cx="90200" cy="40525"/>
            </a:xfrm>
            <a:custGeom>
              <a:avLst/>
              <a:gdLst/>
              <a:ahLst/>
              <a:cxnLst/>
              <a:rect l="l" t="t" r="r" b="b"/>
              <a:pathLst>
                <a:path w="3608" h="1621" extrusionOk="0">
                  <a:moveTo>
                    <a:pt x="594" y="0"/>
                  </a:moveTo>
                  <a:cubicBezTo>
                    <a:pt x="549" y="0"/>
                    <a:pt x="503" y="91"/>
                    <a:pt x="435" y="137"/>
                  </a:cubicBezTo>
                  <a:cubicBezTo>
                    <a:pt x="412" y="183"/>
                    <a:pt x="389" y="206"/>
                    <a:pt x="366" y="206"/>
                  </a:cubicBezTo>
                  <a:lnTo>
                    <a:pt x="320" y="206"/>
                  </a:lnTo>
                  <a:cubicBezTo>
                    <a:pt x="320" y="206"/>
                    <a:pt x="298" y="251"/>
                    <a:pt x="206" y="274"/>
                  </a:cubicBezTo>
                  <a:cubicBezTo>
                    <a:pt x="161" y="274"/>
                    <a:pt x="95" y="264"/>
                    <a:pt x="56" y="264"/>
                  </a:cubicBezTo>
                  <a:cubicBezTo>
                    <a:pt x="36" y="264"/>
                    <a:pt x="24" y="266"/>
                    <a:pt x="24" y="274"/>
                  </a:cubicBezTo>
                  <a:cubicBezTo>
                    <a:pt x="1" y="297"/>
                    <a:pt x="47" y="388"/>
                    <a:pt x="183" y="457"/>
                  </a:cubicBezTo>
                  <a:cubicBezTo>
                    <a:pt x="229" y="480"/>
                    <a:pt x="298" y="480"/>
                    <a:pt x="366" y="480"/>
                  </a:cubicBezTo>
                  <a:cubicBezTo>
                    <a:pt x="389" y="525"/>
                    <a:pt x="389" y="571"/>
                    <a:pt x="412" y="616"/>
                  </a:cubicBezTo>
                  <a:cubicBezTo>
                    <a:pt x="457" y="799"/>
                    <a:pt x="572" y="1050"/>
                    <a:pt x="754" y="1233"/>
                  </a:cubicBezTo>
                  <a:cubicBezTo>
                    <a:pt x="960" y="1393"/>
                    <a:pt x="1188" y="1529"/>
                    <a:pt x="1393" y="1575"/>
                  </a:cubicBezTo>
                  <a:cubicBezTo>
                    <a:pt x="1485" y="1598"/>
                    <a:pt x="1576" y="1621"/>
                    <a:pt x="1621" y="1621"/>
                  </a:cubicBezTo>
                  <a:lnTo>
                    <a:pt x="1804" y="1621"/>
                  </a:lnTo>
                  <a:cubicBezTo>
                    <a:pt x="1827" y="1598"/>
                    <a:pt x="1873" y="1598"/>
                    <a:pt x="1918" y="1598"/>
                  </a:cubicBezTo>
                  <a:cubicBezTo>
                    <a:pt x="1964" y="1575"/>
                    <a:pt x="1987" y="1575"/>
                    <a:pt x="2055" y="1552"/>
                  </a:cubicBezTo>
                  <a:cubicBezTo>
                    <a:pt x="2238" y="1507"/>
                    <a:pt x="2466" y="1370"/>
                    <a:pt x="2649" y="1187"/>
                  </a:cubicBezTo>
                  <a:cubicBezTo>
                    <a:pt x="2900" y="959"/>
                    <a:pt x="3082" y="685"/>
                    <a:pt x="3174" y="502"/>
                  </a:cubicBezTo>
                  <a:cubicBezTo>
                    <a:pt x="3196" y="548"/>
                    <a:pt x="3242" y="571"/>
                    <a:pt x="3242" y="571"/>
                  </a:cubicBezTo>
                  <a:cubicBezTo>
                    <a:pt x="3242" y="571"/>
                    <a:pt x="3271" y="577"/>
                    <a:pt x="3311" y="577"/>
                  </a:cubicBezTo>
                  <a:cubicBezTo>
                    <a:pt x="3351" y="577"/>
                    <a:pt x="3402" y="571"/>
                    <a:pt x="3448" y="548"/>
                  </a:cubicBezTo>
                  <a:cubicBezTo>
                    <a:pt x="3539" y="525"/>
                    <a:pt x="3607" y="434"/>
                    <a:pt x="3584" y="411"/>
                  </a:cubicBezTo>
                  <a:cubicBezTo>
                    <a:pt x="3562" y="388"/>
                    <a:pt x="3493" y="388"/>
                    <a:pt x="3425" y="365"/>
                  </a:cubicBezTo>
                  <a:cubicBezTo>
                    <a:pt x="3402" y="343"/>
                    <a:pt x="3379" y="343"/>
                    <a:pt x="3356" y="343"/>
                  </a:cubicBezTo>
                  <a:cubicBezTo>
                    <a:pt x="3356" y="320"/>
                    <a:pt x="3333" y="320"/>
                    <a:pt x="3333" y="320"/>
                  </a:cubicBezTo>
                  <a:lnTo>
                    <a:pt x="3311" y="320"/>
                  </a:lnTo>
                  <a:cubicBezTo>
                    <a:pt x="3288" y="320"/>
                    <a:pt x="3265" y="297"/>
                    <a:pt x="3242" y="297"/>
                  </a:cubicBezTo>
                  <a:cubicBezTo>
                    <a:pt x="3203" y="277"/>
                    <a:pt x="3164" y="224"/>
                    <a:pt x="3124" y="224"/>
                  </a:cubicBezTo>
                  <a:cubicBezTo>
                    <a:pt x="3118" y="224"/>
                    <a:pt x="3112" y="225"/>
                    <a:pt x="3105" y="228"/>
                  </a:cubicBezTo>
                  <a:cubicBezTo>
                    <a:pt x="3082" y="228"/>
                    <a:pt x="3059" y="320"/>
                    <a:pt x="3105" y="411"/>
                  </a:cubicBezTo>
                  <a:cubicBezTo>
                    <a:pt x="3105" y="434"/>
                    <a:pt x="3105" y="457"/>
                    <a:pt x="3128" y="457"/>
                  </a:cubicBezTo>
                  <a:cubicBezTo>
                    <a:pt x="3014" y="594"/>
                    <a:pt x="2808" y="845"/>
                    <a:pt x="2534" y="1050"/>
                  </a:cubicBezTo>
                  <a:cubicBezTo>
                    <a:pt x="2352" y="1187"/>
                    <a:pt x="2146" y="1278"/>
                    <a:pt x="1987" y="1324"/>
                  </a:cubicBezTo>
                  <a:cubicBezTo>
                    <a:pt x="1941" y="1324"/>
                    <a:pt x="1895" y="1347"/>
                    <a:pt x="1873" y="1347"/>
                  </a:cubicBezTo>
                  <a:lnTo>
                    <a:pt x="1644" y="1347"/>
                  </a:lnTo>
                  <a:cubicBezTo>
                    <a:pt x="1599" y="1347"/>
                    <a:pt x="1530" y="1347"/>
                    <a:pt x="1439" y="1324"/>
                  </a:cubicBezTo>
                  <a:cubicBezTo>
                    <a:pt x="1279" y="1301"/>
                    <a:pt x="1074" y="1210"/>
                    <a:pt x="891" y="1073"/>
                  </a:cubicBezTo>
                  <a:cubicBezTo>
                    <a:pt x="708" y="936"/>
                    <a:pt x="572" y="753"/>
                    <a:pt x="503" y="594"/>
                  </a:cubicBezTo>
                  <a:cubicBezTo>
                    <a:pt x="480" y="548"/>
                    <a:pt x="457" y="502"/>
                    <a:pt x="435" y="457"/>
                  </a:cubicBezTo>
                  <a:lnTo>
                    <a:pt x="457" y="457"/>
                  </a:lnTo>
                  <a:cubicBezTo>
                    <a:pt x="457" y="457"/>
                    <a:pt x="480" y="434"/>
                    <a:pt x="526" y="388"/>
                  </a:cubicBezTo>
                  <a:cubicBezTo>
                    <a:pt x="549" y="343"/>
                    <a:pt x="594" y="297"/>
                    <a:pt x="617" y="228"/>
                  </a:cubicBezTo>
                  <a:cubicBezTo>
                    <a:pt x="640" y="114"/>
                    <a:pt x="617" y="0"/>
                    <a:pt x="59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3" name="Google Shape;1727;p23">
              <a:extLst>
                <a:ext uri="{FF2B5EF4-FFF2-40B4-BE49-F238E27FC236}">
                  <a16:creationId xmlns:a16="http://schemas.microsoft.com/office/drawing/2014/main" id="{8D023746-334E-4039-51C9-871EBD34A804}"/>
                </a:ext>
              </a:extLst>
            </p:cNvPr>
            <p:cNvSpPr/>
            <p:nvPr/>
          </p:nvSpPr>
          <p:spPr>
            <a:xfrm>
              <a:off x="6991175" y="3583150"/>
              <a:ext cx="24000" cy="13225"/>
            </a:xfrm>
            <a:custGeom>
              <a:avLst/>
              <a:gdLst/>
              <a:ahLst/>
              <a:cxnLst/>
              <a:rect l="l" t="t" r="r" b="b"/>
              <a:pathLst>
                <a:path w="960" h="529" extrusionOk="0">
                  <a:moveTo>
                    <a:pt x="30" y="1"/>
                  </a:moveTo>
                  <a:cubicBezTo>
                    <a:pt x="27" y="1"/>
                    <a:pt x="25" y="2"/>
                    <a:pt x="24" y="3"/>
                  </a:cubicBezTo>
                  <a:cubicBezTo>
                    <a:pt x="1" y="3"/>
                    <a:pt x="24" y="163"/>
                    <a:pt x="138" y="277"/>
                  </a:cubicBezTo>
                  <a:cubicBezTo>
                    <a:pt x="184" y="323"/>
                    <a:pt x="229" y="392"/>
                    <a:pt x="275" y="414"/>
                  </a:cubicBezTo>
                  <a:cubicBezTo>
                    <a:pt x="343" y="460"/>
                    <a:pt x="366" y="460"/>
                    <a:pt x="366" y="460"/>
                  </a:cubicBezTo>
                  <a:cubicBezTo>
                    <a:pt x="366" y="460"/>
                    <a:pt x="412" y="483"/>
                    <a:pt x="457" y="506"/>
                  </a:cubicBezTo>
                  <a:cubicBezTo>
                    <a:pt x="503" y="506"/>
                    <a:pt x="594" y="506"/>
                    <a:pt x="663" y="528"/>
                  </a:cubicBezTo>
                  <a:cubicBezTo>
                    <a:pt x="823" y="506"/>
                    <a:pt x="960" y="460"/>
                    <a:pt x="960" y="437"/>
                  </a:cubicBezTo>
                  <a:cubicBezTo>
                    <a:pt x="937" y="414"/>
                    <a:pt x="800" y="414"/>
                    <a:pt x="686" y="392"/>
                  </a:cubicBezTo>
                  <a:cubicBezTo>
                    <a:pt x="617" y="369"/>
                    <a:pt x="549" y="369"/>
                    <a:pt x="503" y="346"/>
                  </a:cubicBezTo>
                  <a:cubicBezTo>
                    <a:pt x="457" y="323"/>
                    <a:pt x="435" y="300"/>
                    <a:pt x="435" y="300"/>
                  </a:cubicBezTo>
                  <a:cubicBezTo>
                    <a:pt x="435" y="300"/>
                    <a:pt x="412" y="300"/>
                    <a:pt x="366" y="277"/>
                  </a:cubicBezTo>
                  <a:cubicBezTo>
                    <a:pt x="321" y="255"/>
                    <a:pt x="275" y="209"/>
                    <a:pt x="229" y="186"/>
                  </a:cubicBezTo>
                  <a:cubicBezTo>
                    <a:pt x="124" y="123"/>
                    <a:pt x="57" y="1"/>
                    <a:pt x="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4" name="Google Shape;1728;p23">
              <a:extLst>
                <a:ext uri="{FF2B5EF4-FFF2-40B4-BE49-F238E27FC236}">
                  <a16:creationId xmlns:a16="http://schemas.microsoft.com/office/drawing/2014/main" id="{5576C882-4F47-17D4-4A63-F4773F0029D2}"/>
                </a:ext>
              </a:extLst>
            </p:cNvPr>
            <p:cNvSpPr/>
            <p:nvPr/>
          </p:nvSpPr>
          <p:spPr>
            <a:xfrm>
              <a:off x="7149250" y="3485075"/>
              <a:ext cx="22850" cy="15425"/>
            </a:xfrm>
            <a:custGeom>
              <a:avLst/>
              <a:gdLst/>
              <a:ahLst/>
              <a:cxnLst/>
              <a:rect l="l" t="t" r="r" b="b"/>
              <a:pathLst>
                <a:path w="914" h="617" extrusionOk="0">
                  <a:moveTo>
                    <a:pt x="845" y="1"/>
                  </a:moveTo>
                  <a:cubicBezTo>
                    <a:pt x="822" y="1"/>
                    <a:pt x="799" y="160"/>
                    <a:pt x="731" y="252"/>
                  </a:cubicBezTo>
                  <a:cubicBezTo>
                    <a:pt x="640" y="343"/>
                    <a:pt x="526" y="389"/>
                    <a:pt x="526" y="389"/>
                  </a:cubicBezTo>
                  <a:cubicBezTo>
                    <a:pt x="526" y="389"/>
                    <a:pt x="503" y="411"/>
                    <a:pt x="457" y="434"/>
                  </a:cubicBezTo>
                  <a:cubicBezTo>
                    <a:pt x="411" y="457"/>
                    <a:pt x="343" y="457"/>
                    <a:pt x="297" y="457"/>
                  </a:cubicBezTo>
                  <a:cubicBezTo>
                    <a:pt x="160" y="457"/>
                    <a:pt x="46" y="389"/>
                    <a:pt x="23" y="389"/>
                  </a:cubicBezTo>
                  <a:cubicBezTo>
                    <a:pt x="1" y="411"/>
                    <a:pt x="92" y="571"/>
                    <a:pt x="274" y="594"/>
                  </a:cubicBezTo>
                  <a:cubicBezTo>
                    <a:pt x="343" y="617"/>
                    <a:pt x="434" y="617"/>
                    <a:pt x="503" y="617"/>
                  </a:cubicBezTo>
                  <a:cubicBezTo>
                    <a:pt x="571" y="594"/>
                    <a:pt x="617" y="571"/>
                    <a:pt x="617" y="571"/>
                  </a:cubicBezTo>
                  <a:cubicBezTo>
                    <a:pt x="617" y="571"/>
                    <a:pt x="662" y="548"/>
                    <a:pt x="708" y="503"/>
                  </a:cubicBezTo>
                  <a:cubicBezTo>
                    <a:pt x="754" y="480"/>
                    <a:pt x="799" y="411"/>
                    <a:pt x="845" y="320"/>
                  </a:cubicBezTo>
                  <a:cubicBezTo>
                    <a:pt x="914" y="160"/>
                    <a:pt x="868" y="1"/>
                    <a:pt x="84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5" name="Google Shape;1729;p23">
              <a:extLst>
                <a:ext uri="{FF2B5EF4-FFF2-40B4-BE49-F238E27FC236}">
                  <a16:creationId xmlns:a16="http://schemas.microsoft.com/office/drawing/2014/main" id="{5941C60F-A88B-252C-B4E7-8D5BC6253367}"/>
                </a:ext>
              </a:extLst>
            </p:cNvPr>
            <p:cNvSpPr/>
            <p:nvPr/>
          </p:nvSpPr>
          <p:spPr>
            <a:xfrm>
              <a:off x="7154375" y="3503325"/>
              <a:ext cx="25725" cy="13150"/>
            </a:xfrm>
            <a:custGeom>
              <a:avLst/>
              <a:gdLst/>
              <a:ahLst/>
              <a:cxnLst/>
              <a:rect l="l" t="t" r="r" b="b"/>
              <a:pathLst>
                <a:path w="1029" h="526" extrusionOk="0">
                  <a:moveTo>
                    <a:pt x="1005" y="1"/>
                  </a:moveTo>
                  <a:cubicBezTo>
                    <a:pt x="982" y="1"/>
                    <a:pt x="937" y="161"/>
                    <a:pt x="846" y="229"/>
                  </a:cubicBezTo>
                  <a:cubicBezTo>
                    <a:pt x="731" y="320"/>
                    <a:pt x="594" y="320"/>
                    <a:pt x="594" y="320"/>
                  </a:cubicBezTo>
                  <a:cubicBezTo>
                    <a:pt x="594" y="320"/>
                    <a:pt x="534" y="331"/>
                    <a:pt x="452" y="331"/>
                  </a:cubicBezTo>
                  <a:cubicBezTo>
                    <a:pt x="412" y="331"/>
                    <a:pt x="366" y="328"/>
                    <a:pt x="321" y="320"/>
                  </a:cubicBezTo>
                  <a:cubicBezTo>
                    <a:pt x="184" y="298"/>
                    <a:pt x="47" y="206"/>
                    <a:pt x="24" y="206"/>
                  </a:cubicBezTo>
                  <a:cubicBezTo>
                    <a:pt x="1" y="229"/>
                    <a:pt x="92" y="389"/>
                    <a:pt x="275" y="457"/>
                  </a:cubicBezTo>
                  <a:cubicBezTo>
                    <a:pt x="343" y="480"/>
                    <a:pt x="435" y="503"/>
                    <a:pt x="503" y="526"/>
                  </a:cubicBezTo>
                  <a:lnTo>
                    <a:pt x="617" y="526"/>
                  </a:lnTo>
                  <a:cubicBezTo>
                    <a:pt x="617" y="526"/>
                    <a:pt x="663" y="503"/>
                    <a:pt x="731" y="480"/>
                  </a:cubicBezTo>
                  <a:cubicBezTo>
                    <a:pt x="800" y="457"/>
                    <a:pt x="868" y="412"/>
                    <a:pt x="937" y="343"/>
                  </a:cubicBezTo>
                  <a:cubicBezTo>
                    <a:pt x="1005" y="252"/>
                    <a:pt x="1028" y="161"/>
                    <a:pt x="1028" y="115"/>
                  </a:cubicBezTo>
                  <a:cubicBezTo>
                    <a:pt x="1028" y="47"/>
                    <a:pt x="1028" y="1"/>
                    <a:pt x="100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6" name="Google Shape;1730;p23">
              <a:extLst>
                <a:ext uri="{FF2B5EF4-FFF2-40B4-BE49-F238E27FC236}">
                  <a16:creationId xmlns:a16="http://schemas.microsoft.com/office/drawing/2014/main" id="{A0BA5FF8-4A57-9CFC-9C63-3A7B737ADBDE}"/>
                </a:ext>
              </a:extLst>
            </p:cNvPr>
            <p:cNvSpPr/>
            <p:nvPr/>
          </p:nvSpPr>
          <p:spPr>
            <a:xfrm>
              <a:off x="6924425" y="3437575"/>
              <a:ext cx="13150" cy="20925"/>
            </a:xfrm>
            <a:custGeom>
              <a:avLst/>
              <a:gdLst/>
              <a:ahLst/>
              <a:cxnLst/>
              <a:rect l="l" t="t" r="r" b="b"/>
              <a:pathLst>
                <a:path w="526" h="837" extrusionOk="0">
                  <a:moveTo>
                    <a:pt x="354" y="0"/>
                  </a:moveTo>
                  <a:cubicBezTo>
                    <a:pt x="315" y="0"/>
                    <a:pt x="187" y="51"/>
                    <a:pt x="92" y="166"/>
                  </a:cubicBezTo>
                  <a:cubicBezTo>
                    <a:pt x="46" y="234"/>
                    <a:pt x="23" y="326"/>
                    <a:pt x="0" y="371"/>
                  </a:cubicBezTo>
                  <a:cubicBezTo>
                    <a:pt x="0" y="440"/>
                    <a:pt x="0" y="485"/>
                    <a:pt x="0" y="485"/>
                  </a:cubicBezTo>
                  <a:cubicBezTo>
                    <a:pt x="0" y="485"/>
                    <a:pt x="23" y="531"/>
                    <a:pt x="46" y="599"/>
                  </a:cubicBezTo>
                  <a:cubicBezTo>
                    <a:pt x="69" y="668"/>
                    <a:pt x="137" y="736"/>
                    <a:pt x="206" y="782"/>
                  </a:cubicBezTo>
                  <a:cubicBezTo>
                    <a:pt x="278" y="823"/>
                    <a:pt x="351" y="837"/>
                    <a:pt x="408" y="837"/>
                  </a:cubicBezTo>
                  <a:cubicBezTo>
                    <a:pt x="478" y="837"/>
                    <a:pt x="525" y="817"/>
                    <a:pt x="525" y="805"/>
                  </a:cubicBezTo>
                  <a:cubicBezTo>
                    <a:pt x="525" y="782"/>
                    <a:pt x="388" y="759"/>
                    <a:pt x="297" y="668"/>
                  </a:cubicBezTo>
                  <a:cubicBezTo>
                    <a:pt x="251" y="622"/>
                    <a:pt x="229" y="554"/>
                    <a:pt x="229" y="531"/>
                  </a:cubicBezTo>
                  <a:cubicBezTo>
                    <a:pt x="206" y="485"/>
                    <a:pt x="206" y="463"/>
                    <a:pt x="206" y="463"/>
                  </a:cubicBezTo>
                  <a:cubicBezTo>
                    <a:pt x="206" y="463"/>
                    <a:pt x="206" y="440"/>
                    <a:pt x="206" y="394"/>
                  </a:cubicBezTo>
                  <a:cubicBezTo>
                    <a:pt x="183" y="348"/>
                    <a:pt x="206" y="303"/>
                    <a:pt x="229" y="234"/>
                  </a:cubicBezTo>
                  <a:cubicBezTo>
                    <a:pt x="274" y="120"/>
                    <a:pt x="388" y="29"/>
                    <a:pt x="366" y="6"/>
                  </a:cubicBezTo>
                  <a:cubicBezTo>
                    <a:pt x="366" y="2"/>
                    <a:pt x="361" y="0"/>
                    <a:pt x="35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7" name="Google Shape;1731;p23">
              <a:extLst>
                <a:ext uri="{FF2B5EF4-FFF2-40B4-BE49-F238E27FC236}">
                  <a16:creationId xmlns:a16="http://schemas.microsoft.com/office/drawing/2014/main" id="{C514FBEA-D545-AA79-0C93-BBFCED057FFF}"/>
                </a:ext>
              </a:extLst>
            </p:cNvPr>
            <p:cNvSpPr/>
            <p:nvPr/>
          </p:nvSpPr>
          <p:spPr>
            <a:xfrm>
              <a:off x="6911300" y="3449625"/>
              <a:ext cx="17150" cy="20375"/>
            </a:xfrm>
            <a:custGeom>
              <a:avLst/>
              <a:gdLst/>
              <a:ahLst/>
              <a:cxnLst/>
              <a:rect l="l" t="t" r="r" b="b"/>
              <a:pathLst>
                <a:path w="686" h="815" extrusionOk="0">
                  <a:moveTo>
                    <a:pt x="131" y="1"/>
                  </a:moveTo>
                  <a:cubicBezTo>
                    <a:pt x="102" y="1"/>
                    <a:pt x="23" y="131"/>
                    <a:pt x="23" y="300"/>
                  </a:cubicBezTo>
                  <a:cubicBezTo>
                    <a:pt x="0" y="369"/>
                    <a:pt x="23" y="460"/>
                    <a:pt x="46" y="528"/>
                  </a:cubicBezTo>
                  <a:cubicBezTo>
                    <a:pt x="46" y="574"/>
                    <a:pt x="92" y="620"/>
                    <a:pt x="92" y="620"/>
                  </a:cubicBezTo>
                  <a:cubicBezTo>
                    <a:pt x="92" y="620"/>
                    <a:pt x="115" y="665"/>
                    <a:pt x="160" y="711"/>
                  </a:cubicBezTo>
                  <a:cubicBezTo>
                    <a:pt x="206" y="757"/>
                    <a:pt x="297" y="802"/>
                    <a:pt x="366" y="802"/>
                  </a:cubicBezTo>
                  <a:cubicBezTo>
                    <a:pt x="401" y="811"/>
                    <a:pt x="435" y="815"/>
                    <a:pt x="467" y="815"/>
                  </a:cubicBezTo>
                  <a:cubicBezTo>
                    <a:pt x="596" y="815"/>
                    <a:pt x="685" y="752"/>
                    <a:pt x="685" y="734"/>
                  </a:cubicBezTo>
                  <a:cubicBezTo>
                    <a:pt x="662" y="711"/>
                    <a:pt x="525" y="734"/>
                    <a:pt x="411" y="665"/>
                  </a:cubicBezTo>
                  <a:cubicBezTo>
                    <a:pt x="366" y="642"/>
                    <a:pt x="320" y="597"/>
                    <a:pt x="297" y="574"/>
                  </a:cubicBezTo>
                  <a:cubicBezTo>
                    <a:pt x="274" y="528"/>
                    <a:pt x="251" y="506"/>
                    <a:pt x="251" y="506"/>
                  </a:cubicBezTo>
                  <a:cubicBezTo>
                    <a:pt x="251" y="506"/>
                    <a:pt x="229" y="483"/>
                    <a:pt x="206" y="460"/>
                  </a:cubicBezTo>
                  <a:cubicBezTo>
                    <a:pt x="183" y="414"/>
                    <a:pt x="160" y="346"/>
                    <a:pt x="160" y="277"/>
                  </a:cubicBezTo>
                  <a:cubicBezTo>
                    <a:pt x="137" y="163"/>
                    <a:pt x="160" y="3"/>
                    <a:pt x="137" y="3"/>
                  </a:cubicBezTo>
                  <a:cubicBezTo>
                    <a:pt x="136" y="2"/>
                    <a:pt x="134" y="1"/>
                    <a:pt x="13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8" name="Google Shape;1732;p23">
              <a:extLst>
                <a:ext uri="{FF2B5EF4-FFF2-40B4-BE49-F238E27FC236}">
                  <a16:creationId xmlns:a16="http://schemas.microsoft.com/office/drawing/2014/main" id="{C368AE7E-7C9E-A6B3-B0F5-E1AAF9AC408F}"/>
                </a:ext>
              </a:extLst>
            </p:cNvPr>
            <p:cNvSpPr/>
            <p:nvPr/>
          </p:nvSpPr>
          <p:spPr>
            <a:xfrm>
              <a:off x="6856525" y="3430300"/>
              <a:ext cx="55950" cy="18275"/>
            </a:xfrm>
            <a:custGeom>
              <a:avLst/>
              <a:gdLst/>
              <a:ahLst/>
              <a:cxnLst/>
              <a:rect l="l" t="t" r="r" b="b"/>
              <a:pathLst>
                <a:path w="2238" h="731" extrusionOk="0">
                  <a:moveTo>
                    <a:pt x="2237" y="0"/>
                  </a:moveTo>
                  <a:lnTo>
                    <a:pt x="0" y="366"/>
                  </a:lnTo>
                  <a:lnTo>
                    <a:pt x="69" y="731"/>
                  </a:lnTo>
                  <a:lnTo>
                    <a:pt x="2191" y="388"/>
                  </a:lnTo>
                  <a:cubicBezTo>
                    <a:pt x="2191" y="297"/>
                    <a:pt x="2214" y="206"/>
                    <a:pt x="2237" y="114"/>
                  </a:cubicBezTo>
                  <a:cubicBezTo>
                    <a:pt x="2237" y="69"/>
                    <a:pt x="2237" y="23"/>
                    <a:pt x="223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89" name="Google Shape;1733;p23">
              <a:extLst>
                <a:ext uri="{FF2B5EF4-FFF2-40B4-BE49-F238E27FC236}">
                  <a16:creationId xmlns:a16="http://schemas.microsoft.com/office/drawing/2014/main" id="{748DB797-12D6-E067-D40F-B535ADE2AC88}"/>
                </a:ext>
              </a:extLst>
            </p:cNvPr>
            <p:cNvSpPr/>
            <p:nvPr/>
          </p:nvSpPr>
          <p:spPr>
            <a:xfrm>
              <a:off x="7201750" y="3478225"/>
              <a:ext cx="69075" cy="20575"/>
            </a:xfrm>
            <a:custGeom>
              <a:avLst/>
              <a:gdLst/>
              <a:ahLst/>
              <a:cxnLst/>
              <a:rect l="l" t="t" r="r" b="b"/>
              <a:pathLst>
                <a:path w="2763" h="823" extrusionOk="0">
                  <a:moveTo>
                    <a:pt x="2762" y="1"/>
                  </a:moveTo>
                  <a:lnTo>
                    <a:pt x="0" y="457"/>
                  </a:lnTo>
                  <a:lnTo>
                    <a:pt x="69" y="822"/>
                  </a:lnTo>
                  <a:lnTo>
                    <a:pt x="2466" y="434"/>
                  </a:lnTo>
                  <a:cubicBezTo>
                    <a:pt x="2557" y="297"/>
                    <a:pt x="2671" y="138"/>
                    <a:pt x="276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0" name="Google Shape;1734;p23">
              <a:extLst>
                <a:ext uri="{FF2B5EF4-FFF2-40B4-BE49-F238E27FC236}">
                  <a16:creationId xmlns:a16="http://schemas.microsoft.com/office/drawing/2014/main" id="{17EF701C-259E-8C27-36EF-FA1E5FF02EAA}"/>
                </a:ext>
              </a:extLst>
            </p:cNvPr>
            <p:cNvSpPr/>
            <p:nvPr/>
          </p:nvSpPr>
          <p:spPr>
            <a:xfrm>
              <a:off x="6842825" y="3387825"/>
              <a:ext cx="166650" cy="161350"/>
            </a:xfrm>
            <a:custGeom>
              <a:avLst/>
              <a:gdLst/>
              <a:ahLst/>
              <a:cxnLst/>
              <a:rect l="l" t="t" r="r" b="b"/>
              <a:pathLst>
                <a:path w="6666" h="6454" extrusionOk="0">
                  <a:moveTo>
                    <a:pt x="3365" y="370"/>
                  </a:moveTo>
                  <a:cubicBezTo>
                    <a:pt x="3423" y="370"/>
                    <a:pt x="3480" y="372"/>
                    <a:pt x="3538" y="375"/>
                  </a:cubicBezTo>
                  <a:cubicBezTo>
                    <a:pt x="5090" y="490"/>
                    <a:pt x="6277" y="1859"/>
                    <a:pt x="6186" y="3411"/>
                  </a:cubicBezTo>
                  <a:cubicBezTo>
                    <a:pt x="6077" y="4916"/>
                    <a:pt x="4822" y="6067"/>
                    <a:pt x="3357" y="6067"/>
                  </a:cubicBezTo>
                  <a:cubicBezTo>
                    <a:pt x="3288" y="6067"/>
                    <a:pt x="3219" y="6064"/>
                    <a:pt x="3150" y="6059"/>
                  </a:cubicBezTo>
                  <a:cubicBezTo>
                    <a:pt x="1575" y="5945"/>
                    <a:pt x="388" y="4598"/>
                    <a:pt x="503" y="3023"/>
                  </a:cubicBezTo>
                  <a:cubicBezTo>
                    <a:pt x="590" y="1506"/>
                    <a:pt x="1864" y="370"/>
                    <a:pt x="3365" y="370"/>
                  </a:cubicBezTo>
                  <a:close/>
                  <a:moveTo>
                    <a:pt x="3312" y="1"/>
                  </a:moveTo>
                  <a:cubicBezTo>
                    <a:pt x="1640" y="1"/>
                    <a:pt x="245" y="1304"/>
                    <a:pt x="114" y="3000"/>
                  </a:cubicBezTo>
                  <a:cubicBezTo>
                    <a:pt x="0" y="4781"/>
                    <a:pt x="1347" y="6310"/>
                    <a:pt x="3105" y="6447"/>
                  </a:cubicBezTo>
                  <a:cubicBezTo>
                    <a:pt x="3175" y="6451"/>
                    <a:pt x="3245" y="6454"/>
                    <a:pt x="3315" y="6454"/>
                  </a:cubicBezTo>
                  <a:cubicBezTo>
                    <a:pt x="5006" y="6454"/>
                    <a:pt x="6442" y="5144"/>
                    <a:pt x="6551" y="3434"/>
                  </a:cubicBezTo>
                  <a:cubicBezTo>
                    <a:pt x="6665" y="1676"/>
                    <a:pt x="5341" y="124"/>
                    <a:pt x="3561" y="10"/>
                  </a:cubicBezTo>
                  <a:cubicBezTo>
                    <a:pt x="3478" y="4"/>
                    <a:pt x="3395" y="1"/>
                    <a:pt x="331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1" name="Google Shape;1735;p23">
              <a:extLst>
                <a:ext uri="{FF2B5EF4-FFF2-40B4-BE49-F238E27FC236}">
                  <a16:creationId xmlns:a16="http://schemas.microsoft.com/office/drawing/2014/main" id="{A1D6CD27-5B3A-CDDA-A397-3BE50589FB01}"/>
                </a:ext>
              </a:extLst>
            </p:cNvPr>
            <p:cNvSpPr/>
            <p:nvPr/>
          </p:nvSpPr>
          <p:spPr>
            <a:xfrm>
              <a:off x="6861650" y="3397075"/>
              <a:ext cx="131850" cy="89850"/>
            </a:xfrm>
            <a:custGeom>
              <a:avLst/>
              <a:gdLst/>
              <a:ahLst/>
              <a:cxnLst/>
              <a:rect l="l" t="t" r="r" b="b"/>
              <a:pathLst>
                <a:path w="5274" h="3594" extrusionOk="0">
                  <a:moveTo>
                    <a:pt x="2616" y="1"/>
                  </a:moveTo>
                  <a:cubicBezTo>
                    <a:pt x="1455" y="1"/>
                    <a:pt x="458" y="670"/>
                    <a:pt x="1" y="1672"/>
                  </a:cubicBezTo>
                  <a:cubicBezTo>
                    <a:pt x="366" y="2722"/>
                    <a:pt x="1324" y="3498"/>
                    <a:pt x="2489" y="3589"/>
                  </a:cubicBezTo>
                  <a:cubicBezTo>
                    <a:pt x="2544" y="3592"/>
                    <a:pt x="2600" y="3594"/>
                    <a:pt x="2655" y="3594"/>
                  </a:cubicBezTo>
                  <a:cubicBezTo>
                    <a:pt x="3798" y="3594"/>
                    <a:pt x="4816" y="2924"/>
                    <a:pt x="5273" y="1923"/>
                  </a:cubicBezTo>
                  <a:cubicBezTo>
                    <a:pt x="4908" y="873"/>
                    <a:pt x="3949" y="97"/>
                    <a:pt x="2785" y="5"/>
                  </a:cubicBezTo>
                  <a:cubicBezTo>
                    <a:pt x="2729" y="2"/>
                    <a:pt x="2672" y="1"/>
                    <a:pt x="261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2" name="Google Shape;1736;p23">
              <a:extLst>
                <a:ext uri="{FF2B5EF4-FFF2-40B4-BE49-F238E27FC236}">
                  <a16:creationId xmlns:a16="http://schemas.microsoft.com/office/drawing/2014/main" id="{5DDE6A25-61AA-8ADF-C501-48B4FB07C2BA}"/>
                </a:ext>
              </a:extLst>
            </p:cNvPr>
            <p:cNvSpPr/>
            <p:nvPr/>
          </p:nvSpPr>
          <p:spPr>
            <a:xfrm>
              <a:off x="6942100" y="3512600"/>
              <a:ext cx="21725" cy="11900"/>
            </a:xfrm>
            <a:custGeom>
              <a:avLst/>
              <a:gdLst/>
              <a:ahLst/>
              <a:cxnLst/>
              <a:rect l="l" t="t" r="r" b="b"/>
              <a:pathLst>
                <a:path w="869" h="476" extrusionOk="0">
                  <a:moveTo>
                    <a:pt x="584" y="1"/>
                  </a:moveTo>
                  <a:cubicBezTo>
                    <a:pt x="509" y="1"/>
                    <a:pt x="424" y="14"/>
                    <a:pt x="343" y="41"/>
                  </a:cubicBezTo>
                  <a:cubicBezTo>
                    <a:pt x="115" y="132"/>
                    <a:pt x="1" y="269"/>
                    <a:pt x="47" y="383"/>
                  </a:cubicBezTo>
                  <a:cubicBezTo>
                    <a:pt x="72" y="447"/>
                    <a:pt x="156" y="476"/>
                    <a:pt x="261" y="476"/>
                  </a:cubicBezTo>
                  <a:cubicBezTo>
                    <a:pt x="342" y="476"/>
                    <a:pt x="436" y="459"/>
                    <a:pt x="526" y="429"/>
                  </a:cubicBezTo>
                  <a:cubicBezTo>
                    <a:pt x="731" y="338"/>
                    <a:pt x="868" y="201"/>
                    <a:pt x="823" y="86"/>
                  </a:cubicBezTo>
                  <a:cubicBezTo>
                    <a:pt x="795" y="31"/>
                    <a:pt x="700" y="1"/>
                    <a:pt x="58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3" name="Google Shape;1737;p23">
              <a:extLst>
                <a:ext uri="{FF2B5EF4-FFF2-40B4-BE49-F238E27FC236}">
                  <a16:creationId xmlns:a16="http://schemas.microsoft.com/office/drawing/2014/main" id="{08782EB2-3E68-FFB1-75F3-1E9F66842C36}"/>
                </a:ext>
              </a:extLst>
            </p:cNvPr>
            <p:cNvSpPr/>
            <p:nvPr/>
          </p:nvSpPr>
          <p:spPr>
            <a:xfrm>
              <a:off x="6845675" y="3387825"/>
              <a:ext cx="163800" cy="88725"/>
            </a:xfrm>
            <a:custGeom>
              <a:avLst/>
              <a:gdLst/>
              <a:ahLst/>
              <a:cxnLst/>
              <a:rect l="l" t="t" r="r" b="b"/>
              <a:pathLst>
                <a:path w="6552" h="3549" extrusionOk="0">
                  <a:moveTo>
                    <a:pt x="3198" y="1"/>
                  </a:moveTo>
                  <a:cubicBezTo>
                    <a:pt x="1526" y="1"/>
                    <a:pt x="131" y="1304"/>
                    <a:pt x="0" y="3000"/>
                  </a:cubicBezTo>
                  <a:cubicBezTo>
                    <a:pt x="0" y="3046"/>
                    <a:pt x="0" y="3069"/>
                    <a:pt x="0" y="3114"/>
                  </a:cubicBezTo>
                  <a:lnTo>
                    <a:pt x="389" y="3137"/>
                  </a:lnTo>
                  <a:cubicBezTo>
                    <a:pt x="389" y="3114"/>
                    <a:pt x="389" y="3069"/>
                    <a:pt x="389" y="3023"/>
                  </a:cubicBezTo>
                  <a:cubicBezTo>
                    <a:pt x="476" y="1506"/>
                    <a:pt x="1750" y="370"/>
                    <a:pt x="3251" y="370"/>
                  </a:cubicBezTo>
                  <a:cubicBezTo>
                    <a:pt x="3309" y="370"/>
                    <a:pt x="3366" y="372"/>
                    <a:pt x="3424" y="375"/>
                  </a:cubicBezTo>
                  <a:cubicBezTo>
                    <a:pt x="4976" y="490"/>
                    <a:pt x="6163" y="1859"/>
                    <a:pt x="6072" y="3411"/>
                  </a:cubicBezTo>
                  <a:cubicBezTo>
                    <a:pt x="6049" y="3457"/>
                    <a:pt x="6049" y="3503"/>
                    <a:pt x="6049" y="3525"/>
                  </a:cubicBezTo>
                  <a:lnTo>
                    <a:pt x="6437" y="3548"/>
                  </a:lnTo>
                  <a:cubicBezTo>
                    <a:pt x="6437" y="3525"/>
                    <a:pt x="6437" y="3480"/>
                    <a:pt x="6437" y="3434"/>
                  </a:cubicBezTo>
                  <a:cubicBezTo>
                    <a:pt x="6551" y="1654"/>
                    <a:pt x="5227" y="124"/>
                    <a:pt x="3447" y="10"/>
                  </a:cubicBezTo>
                  <a:cubicBezTo>
                    <a:pt x="3364" y="4"/>
                    <a:pt x="3281" y="1"/>
                    <a:pt x="3198"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4" name="Google Shape;1738;p23">
              <a:extLst>
                <a:ext uri="{FF2B5EF4-FFF2-40B4-BE49-F238E27FC236}">
                  <a16:creationId xmlns:a16="http://schemas.microsoft.com/office/drawing/2014/main" id="{B8D1FAC1-A2AE-9BF3-ACF2-C7462574CD8E}"/>
                </a:ext>
              </a:extLst>
            </p:cNvPr>
            <p:cNvSpPr/>
            <p:nvPr/>
          </p:nvSpPr>
          <p:spPr>
            <a:xfrm>
              <a:off x="7042550" y="3415775"/>
              <a:ext cx="172350" cy="161450"/>
            </a:xfrm>
            <a:custGeom>
              <a:avLst/>
              <a:gdLst/>
              <a:ahLst/>
              <a:cxnLst/>
              <a:rect l="l" t="t" r="r" b="b"/>
              <a:pathLst>
                <a:path w="6894" h="6458" extrusionOk="0">
                  <a:moveTo>
                    <a:pt x="3447" y="369"/>
                  </a:moveTo>
                  <a:cubicBezTo>
                    <a:pt x="3583" y="369"/>
                    <a:pt x="3720" y="378"/>
                    <a:pt x="3858" y="399"/>
                  </a:cubicBezTo>
                  <a:cubicBezTo>
                    <a:pt x="5410" y="627"/>
                    <a:pt x="6483" y="2065"/>
                    <a:pt x="6254" y="3617"/>
                  </a:cubicBezTo>
                  <a:cubicBezTo>
                    <a:pt x="6047" y="5050"/>
                    <a:pt x="4838" y="6067"/>
                    <a:pt x="3452" y="6067"/>
                  </a:cubicBezTo>
                  <a:cubicBezTo>
                    <a:pt x="3315" y="6067"/>
                    <a:pt x="3176" y="6057"/>
                    <a:pt x="3036" y="6037"/>
                  </a:cubicBezTo>
                  <a:cubicBezTo>
                    <a:pt x="1484" y="5808"/>
                    <a:pt x="411" y="4370"/>
                    <a:pt x="617" y="2818"/>
                  </a:cubicBezTo>
                  <a:cubicBezTo>
                    <a:pt x="824" y="1404"/>
                    <a:pt x="2056" y="369"/>
                    <a:pt x="3447" y="369"/>
                  </a:cubicBezTo>
                  <a:close/>
                  <a:moveTo>
                    <a:pt x="3441" y="1"/>
                  </a:moveTo>
                  <a:cubicBezTo>
                    <a:pt x="1866" y="1"/>
                    <a:pt x="480" y="1149"/>
                    <a:pt x="251" y="2773"/>
                  </a:cubicBezTo>
                  <a:cubicBezTo>
                    <a:pt x="0" y="4530"/>
                    <a:pt x="1233" y="6151"/>
                    <a:pt x="2990" y="6425"/>
                  </a:cubicBezTo>
                  <a:cubicBezTo>
                    <a:pt x="3143" y="6446"/>
                    <a:pt x="3296" y="6457"/>
                    <a:pt x="3446" y="6457"/>
                  </a:cubicBezTo>
                  <a:cubicBezTo>
                    <a:pt x="5024" y="6457"/>
                    <a:pt x="6413" y="5290"/>
                    <a:pt x="6642" y="3686"/>
                  </a:cubicBezTo>
                  <a:cubicBezTo>
                    <a:pt x="6893" y="1928"/>
                    <a:pt x="5661" y="285"/>
                    <a:pt x="3903" y="33"/>
                  </a:cubicBezTo>
                  <a:cubicBezTo>
                    <a:pt x="3748" y="11"/>
                    <a:pt x="3594" y="1"/>
                    <a:pt x="3441"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5" name="Google Shape;1739;p23">
              <a:extLst>
                <a:ext uri="{FF2B5EF4-FFF2-40B4-BE49-F238E27FC236}">
                  <a16:creationId xmlns:a16="http://schemas.microsoft.com/office/drawing/2014/main" id="{DE9FA990-2ADD-C5D4-A366-EB7AA325CB09}"/>
                </a:ext>
              </a:extLst>
            </p:cNvPr>
            <p:cNvSpPr/>
            <p:nvPr/>
          </p:nvSpPr>
          <p:spPr>
            <a:xfrm>
              <a:off x="7067650" y="3425050"/>
              <a:ext cx="130700" cy="90400"/>
            </a:xfrm>
            <a:custGeom>
              <a:avLst/>
              <a:gdLst/>
              <a:ahLst/>
              <a:cxnLst/>
              <a:rect l="l" t="t" r="r" b="b"/>
              <a:pathLst>
                <a:path w="5228" h="3616" extrusionOk="0">
                  <a:moveTo>
                    <a:pt x="2463" y="1"/>
                  </a:moveTo>
                  <a:cubicBezTo>
                    <a:pt x="1445" y="1"/>
                    <a:pt x="507" y="544"/>
                    <a:pt x="1" y="1374"/>
                  </a:cubicBezTo>
                  <a:cubicBezTo>
                    <a:pt x="252" y="2516"/>
                    <a:pt x="1165" y="3406"/>
                    <a:pt x="2374" y="3588"/>
                  </a:cubicBezTo>
                  <a:cubicBezTo>
                    <a:pt x="2509" y="3607"/>
                    <a:pt x="2643" y="3616"/>
                    <a:pt x="2776" y="3616"/>
                  </a:cubicBezTo>
                  <a:cubicBezTo>
                    <a:pt x="3790" y="3616"/>
                    <a:pt x="4723" y="3089"/>
                    <a:pt x="5228" y="2242"/>
                  </a:cubicBezTo>
                  <a:cubicBezTo>
                    <a:pt x="4976" y="1123"/>
                    <a:pt x="4063" y="210"/>
                    <a:pt x="2854" y="28"/>
                  </a:cubicBezTo>
                  <a:cubicBezTo>
                    <a:pt x="2723" y="10"/>
                    <a:pt x="2592" y="1"/>
                    <a:pt x="24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6" name="Google Shape;1740;p23">
              <a:extLst>
                <a:ext uri="{FF2B5EF4-FFF2-40B4-BE49-F238E27FC236}">
                  <a16:creationId xmlns:a16="http://schemas.microsoft.com/office/drawing/2014/main" id="{EB410899-FCB8-6213-8B96-17B08D436D96}"/>
                </a:ext>
              </a:extLst>
            </p:cNvPr>
            <p:cNvSpPr/>
            <p:nvPr/>
          </p:nvSpPr>
          <p:spPr>
            <a:xfrm>
              <a:off x="7081350" y="3532775"/>
              <a:ext cx="21125" cy="14025"/>
            </a:xfrm>
            <a:custGeom>
              <a:avLst/>
              <a:gdLst/>
              <a:ahLst/>
              <a:cxnLst/>
              <a:rect l="l" t="t" r="r" b="b"/>
              <a:pathLst>
                <a:path w="845" h="561" extrusionOk="0">
                  <a:moveTo>
                    <a:pt x="231" y="1"/>
                  </a:moveTo>
                  <a:cubicBezTo>
                    <a:pt x="168" y="1"/>
                    <a:pt x="119" y="19"/>
                    <a:pt x="92" y="56"/>
                  </a:cubicBezTo>
                  <a:cubicBezTo>
                    <a:pt x="0" y="147"/>
                    <a:pt x="114" y="307"/>
                    <a:pt x="297" y="444"/>
                  </a:cubicBezTo>
                  <a:cubicBezTo>
                    <a:pt x="413" y="516"/>
                    <a:pt x="547" y="561"/>
                    <a:pt x="647" y="561"/>
                  </a:cubicBezTo>
                  <a:cubicBezTo>
                    <a:pt x="705" y="561"/>
                    <a:pt x="751" y="546"/>
                    <a:pt x="776" y="512"/>
                  </a:cubicBezTo>
                  <a:cubicBezTo>
                    <a:pt x="845" y="421"/>
                    <a:pt x="754" y="238"/>
                    <a:pt x="571" y="124"/>
                  </a:cubicBezTo>
                  <a:cubicBezTo>
                    <a:pt x="448" y="42"/>
                    <a:pt x="324" y="1"/>
                    <a:pt x="23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7" name="Google Shape;1741;p23">
              <a:extLst>
                <a:ext uri="{FF2B5EF4-FFF2-40B4-BE49-F238E27FC236}">
                  <a16:creationId xmlns:a16="http://schemas.microsoft.com/office/drawing/2014/main" id="{2A99CDFF-53E5-4610-159D-5956E7D1C6EC}"/>
                </a:ext>
              </a:extLst>
            </p:cNvPr>
            <p:cNvSpPr/>
            <p:nvPr/>
          </p:nvSpPr>
          <p:spPr>
            <a:xfrm>
              <a:off x="7048250" y="3415775"/>
              <a:ext cx="166650" cy="95000"/>
            </a:xfrm>
            <a:custGeom>
              <a:avLst/>
              <a:gdLst/>
              <a:ahLst/>
              <a:cxnLst/>
              <a:rect l="l" t="t" r="r" b="b"/>
              <a:pathLst>
                <a:path w="6666" h="3800" extrusionOk="0">
                  <a:moveTo>
                    <a:pt x="3213" y="1"/>
                  </a:moveTo>
                  <a:cubicBezTo>
                    <a:pt x="1638" y="1"/>
                    <a:pt x="252" y="1149"/>
                    <a:pt x="23" y="2773"/>
                  </a:cubicBezTo>
                  <a:cubicBezTo>
                    <a:pt x="23" y="2795"/>
                    <a:pt x="23" y="2841"/>
                    <a:pt x="0" y="2887"/>
                  </a:cubicBezTo>
                  <a:lnTo>
                    <a:pt x="389" y="2932"/>
                  </a:lnTo>
                  <a:cubicBezTo>
                    <a:pt x="389" y="2887"/>
                    <a:pt x="389" y="2864"/>
                    <a:pt x="389" y="2818"/>
                  </a:cubicBezTo>
                  <a:cubicBezTo>
                    <a:pt x="596" y="1404"/>
                    <a:pt x="1828" y="369"/>
                    <a:pt x="3219" y="369"/>
                  </a:cubicBezTo>
                  <a:cubicBezTo>
                    <a:pt x="3355" y="369"/>
                    <a:pt x="3492" y="378"/>
                    <a:pt x="3630" y="399"/>
                  </a:cubicBezTo>
                  <a:cubicBezTo>
                    <a:pt x="5182" y="627"/>
                    <a:pt x="6255" y="2065"/>
                    <a:pt x="6026" y="3617"/>
                  </a:cubicBezTo>
                  <a:cubicBezTo>
                    <a:pt x="6026" y="3663"/>
                    <a:pt x="6026" y="3708"/>
                    <a:pt x="6004" y="3731"/>
                  </a:cubicBezTo>
                  <a:lnTo>
                    <a:pt x="6392" y="3800"/>
                  </a:lnTo>
                  <a:cubicBezTo>
                    <a:pt x="6392" y="3754"/>
                    <a:pt x="6392" y="3708"/>
                    <a:pt x="6414" y="3686"/>
                  </a:cubicBezTo>
                  <a:cubicBezTo>
                    <a:pt x="6665" y="1928"/>
                    <a:pt x="5433" y="285"/>
                    <a:pt x="3675" y="33"/>
                  </a:cubicBezTo>
                  <a:cubicBezTo>
                    <a:pt x="3520" y="11"/>
                    <a:pt x="3366" y="1"/>
                    <a:pt x="3213"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8" name="Google Shape;1742;p23">
              <a:extLst>
                <a:ext uri="{FF2B5EF4-FFF2-40B4-BE49-F238E27FC236}">
                  <a16:creationId xmlns:a16="http://schemas.microsoft.com/office/drawing/2014/main" id="{25469CFD-821E-2CB3-8928-2CC5548094C1}"/>
                </a:ext>
              </a:extLst>
            </p:cNvPr>
            <p:cNvSpPr/>
            <p:nvPr/>
          </p:nvSpPr>
          <p:spPr>
            <a:xfrm>
              <a:off x="6998025" y="3473175"/>
              <a:ext cx="57675" cy="24475"/>
            </a:xfrm>
            <a:custGeom>
              <a:avLst/>
              <a:gdLst/>
              <a:ahLst/>
              <a:cxnLst/>
              <a:rect l="l" t="t" r="r" b="b"/>
              <a:pathLst>
                <a:path w="2307" h="979" extrusionOk="0">
                  <a:moveTo>
                    <a:pt x="1002" y="1"/>
                  </a:moveTo>
                  <a:cubicBezTo>
                    <a:pt x="668" y="1"/>
                    <a:pt x="335" y="121"/>
                    <a:pt x="1" y="362"/>
                  </a:cubicBezTo>
                  <a:lnTo>
                    <a:pt x="206" y="636"/>
                  </a:lnTo>
                  <a:cubicBezTo>
                    <a:pt x="457" y="439"/>
                    <a:pt x="723" y="340"/>
                    <a:pt x="969" y="340"/>
                  </a:cubicBezTo>
                  <a:cubicBezTo>
                    <a:pt x="1036" y="340"/>
                    <a:pt x="1101" y="348"/>
                    <a:pt x="1165" y="362"/>
                  </a:cubicBezTo>
                  <a:cubicBezTo>
                    <a:pt x="1690" y="454"/>
                    <a:pt x="2032" y="979"/>
                    <a:pt x="2032" y="979"/>
                  </a:cubicBezTo>
                  <a:lnTo>
                    <a:pt x="2306" y="796"/>
                  </a:lnTo>
                  <a:cubicBezTo>
                    <a:pt x="2306" y="773"/>
                    <a:pt x="1895" y="157"/>
                    <a:pt x="1233" y="20"/>
                  </a:cubicBezTo>
                  <a:cubicBezTo>
                    <a:pt x="1156" y="7"/>
                    <a:pt x="1079" y="1"/>
                    <a:pt x="1002"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99" name="Google Shape;1743;p23">
              <a:extLst>
                <a:ext uri="{FF2B5EF4-FFF2-40B4-BE49-F238E27FC236}">
                  <a16:creationId xmlns:a16="http://schemas.microsoft.com/office/drawing/2014/main" id="{748F0DFE-FE0E-10AB-8F1D-AE373A525306}"/>
                </a:ext>
              </a:extLst>
            </p:cNvPr>
            <p:cNvSpPr/>
            <p:nvPr/>
          </p:nvSpPr>
          <p:spPr>
            <a:xfrm>
              <a:off x="6800025" y="3857700"/>
              <a:ext cx="390900" cy="94750"/>
            </a:xfrm>
            <a:custGeom>
              <a:avLst/>
              <a:gdLst/>
              <a:ahLst/>
              <a:cxnLst/>
              <a:rect l="l" t="t" r="r" b="b"/>
              <a:pathLst>
                <a:path w="15636" h="3790" extrusionOk="0">
                  <a:moveTo>
                    <a:pt x="7373" y="0"/>
                  </a:moveTo>
                  <a:cubicBezTo>
                    <a:pt x="7373" y="0"/>
                    <a:pt x="1187" y="92"/>
                    <a:pt x="822" y="183"/>
                  </a:cubicBezTo>
                  <a:cubicBezTo>
                    <a:pt x="457" y="252"/>
                    <a:pt x="160" y="525"/>
                    <a:pt x="23" y="1712"/>
                  </a:cubicBezTo>
                  <a:cubicBezTo>
                    <a:pt x="0" y="2123"/>
                    <a:pt x="46" y="2603"/>
                    <a:pt x="297" y="2899"/>
                  </a:cubicBezTo>
                  <a:cubicBezTo>
                    <a:pt x="389" y="3013"/>
                    <a:pt x="503" y="3082"/>
                    <a:pt x="640" y="3127"/>
                  </a:cubicBezTo>
                  <a:cubicBezTo>
                    <a:pt x="777" y="3173"/>
                    <a:pt x="891" y="3196"/>
                    <a:pt x="1028" y="3196"/>
                  </a:cubicBezTo>
                  <a:cubicBezTo>
                    <a:pt x="1324" y="3219"/>
                    <a:pt x="1621" y="3219"/>
                    <a:pt x="1918" y="3242"/>
                  </a:cubicBezTo>
                  <a:cubicBezTo>
                    <a:pt x="2876" y="3287"/>
                    <a:pt x="3835" y="3310"/>
                    <a:pt x="4794" y="3356"/>
                  </a:cubicBezTo>
                  <a:cubicBezTo>
                    <a:pt x="6004" y="3401"/>
                    <a:pt x="7213" y="3447"/>
                    <a:pt x="8446" y="3516"/>
                  </a:cubicBezTo>
                  <a:cubicBezTo>
                    <a:pt x="9633" y="3561"/>
                    <a:pt x="10820" y="3607"/>
                    <a:pt x="11984" y="3652"/>
                  </a:cubicBezTo>
                  <a:cubicBezTo>
                    <a:pt x="12874" y="3698"/>
                    <a:pt x="13764" y="3721"/>
                    <a:pt x="14631" y="3767"/>
                  </a:cubicBezTo>
                  <a:cubicBezTo>
                    <a:pt x="14951" y="3767"/>
                    <a:pt x="15248" y="3789"/>
                    <a:pt x="15545" y="3789"/>
                  </a:cubicBezTo>
                  <a:cubicBezTo>
                    <a:pt x="14700" y="2192"/>
                    <a:pt x="15636" y="685"/>
                    <a:pt x="15636" y="685"/>
                  </a:cubicBezTo>
                  <a:lnTo>
                    <a:pt x="7373" y="0"/>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0" name="Google Shape;1744;p23">
              <a:extLst>
                <a:ext uri="{FF2B5EF4-FFF2-40B4-BE49-F238E27FC236}">
                  <a16:creationId xmlns:a16="http://schemas.microsoft.com/office/drawing/2014/main" id="{E82343D9-71CD-2F7F-BE3E-0EE0D09D8014}"/>
                </a:ext>
              </a:extLst>
            </p:cNvPr>
            <p:cNvSpPr/>
            <p:nvPr/>
          </p:nvSpPr>
          <p:spPr>
            <a:xfrm>
              <a:off x="6978625" y="3870625"/>
              <a:ext cx="210025" cy="81250"/>
            </a:xfrm>
            <a:custGeom>
              <a:avLst/>
              <a:gdLst/>
              <a:ahLst/>
              <a:cxnLst/>
              <a:rect l="l" t="t" r="r" b="b"/>
              <a:pathLst>
                <a:path w="8401" h="3250" extrusionOk="0">
                  <a:moveTo>
                    <a:pt x="1186" y="1"/>
                  </a:moveTo>
                  <a:cubicBezTo>
                    <a:pt x="750" y="1"/>
                    <a:pt x="155" y="115"/>
                    <a:pt x="46" y="1218"/>
                  </a:cubicBezTo>
                  <a:cubicBezTo>
                    <a:pt x="1" y="1652"/>
                    <a:pt x="46" y="2200"/>
                    <a:pt x="252" y="2565"/>
                  </a:cubicBezTo>
                  <a:cubicBezTo>
                    <a:pt x="412" y="2862"/>
                    <a:pt x="663" y="2930"/>
                    <a:pt x="937" y="2953"/>
                  </a:cubicBezTo>
                  <a:cubicBezTo>
                    <a:pt x="1347" y="2976"/>
                    <a:pt x="1736" y="2976"/>
                    <a:pt x="2146" y="2999"/>
                  </a:cubicBezTo>
                  <a:cubicBezTo>
                    <a:pt x="3402" y="3044"/>
                    <a:pt x="4657" y="3113"/>
                    <a:pt x="5913" y="3158"/>
                  </a:cubicBezTo>
                  <a:lnTo>
                    <a:pt x="8378" y="3250"/>
                  </a:lnTo>
                  <a:cubicBezTo>
                    <a:pt x="7739" y="1994"/>
                    <a:pt x="8195" y="784"/>
                    <a:pt x="8401" y="351"/>
                  </a:cubicBezTo>
                  <a:cubicBezTo>
                    <a:pt x="6917" y="282"/>
                    <a:pt x="1895" y="8"/>
                    <a:pt x="1484"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1" name="Google Shape;1745;p23">
              <a:extLst>
                <a:ext uri="{FF2B5EF4-FFF2-40B4-BE49-F238E27FC236}">
                  <a16:creationId xmlns:a16="http://schemas.microsoft.com/office/drawing/2014/main" id="{5E4638AB-110E-6E8E-C4E0-259706D7A099}"/>
                </a:ext>
              </a:extLst>
            </p:cNvPr>
            <p:cNvSpPr/>
            <p:nvPr/>
          </p:nvSpPr>
          <p:spPr>
            <a:xfrm>
              <a:off x="6984350" y="38769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27"/>
                    <a:pt x="639" y="2495"/>
                    <a:pt x="890" y="2518"/>
                  </a:cubicBezTo>
                  <a:cubicBezTo>
                    <a:pt x="1255" y="2541"/>
                    <a:pt x="1643" y="2541"/>
                    <a:pt x="2031" y="2564"/>
                  </a:cubicBezTo>
                  <a:cubicBezTo>
                    <a:pt x="3218" y="2610"/>
                    <a:pt x="4383" y="2655"/>
                    <a:pt x="5569" y="2701"/>
                  </a:cubicBezTo>
                  <a:cubicBezTo>
                    <a:pt x="6391" y="2747"/>
                    <a:pt x="7190" y="2769"/>
                    <a:pt x="8012" y="2815"/>
                  </a:cubicBezTo>
                  <a:lnTo>
                    <a:pt x="8057" y="2815"/>
                  </a:lnTo>
                  <a:cubicBezTo>
                    <a:pt x="7624" y="1788"/>
                    <a:pt x="7875" y="852"/>
                    <a:pt x="8080" y="327"/>
                  </a:cubicBezTo>
                  <a:cubicBezTo>
                    <a:pt x="6962" y="281"/>
                    <a:pt x="1803" y="7"/>
                    <a:pt x="1392" y="7"/>
                  </a:cubicBezTo>
                  <a:cubicBezTo>
                    <a:pt x="1315" y="7"/>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2" name="Google Shape;1746;p23">
              <a:extLst>
                <a:ext uri="{FF2B5EF4-FFF2-40B4-BE49-F238E27FC236}">
                  <a16:creationId xmlns:a16="http://schemas.microsoft.com/office/drawing/2014/main" id="{96B527D9-DFEF-D2E4-3C6C-9CE3C37D8588}"/>
                </a:ext>
              </a:extLst>
            </p:cNvPr>
            <p:cNvSpPr/>
            <p:nvPr/>
          </p:nvSpPr>
          <p:spPr>
            <a:xfrm>
              <a:off x="6984350" y="38799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06"/>
                    <a:pt x="639" y="2374"/>
                    <a:pt x="890" y="2397"/>
                  </a:cubicBezTo>
                  <a:cubicBezTo>
                    <a:pt x="1255" y="2420"/>
                    <a:pt x="1643" y="2420"/>
                    <a:pt x="2031" y="2443"/>
                  </a:cubicBezTo>
                  <a:cubicBezTo>
                    <a:pt x="3218" y="2489"/>
                    <a:pt x="4383" y="2534"/>
                    <a:pt x="5569" y="2580"/>
                  </a:cubicBezTo>
                  <a:cubicBezTo>
                    <a:pt x="6391" y="2626"/>
                    <a:pt x="7190" y="2648"/>
                    <a:pt x="8012" y="2694"/>
                  </a:cubicBezTo>
                  <a:lnTo>
                    <a:pt x="8057" y="2694"/>
                  </a:lnTo>
                  <a:cubicBezTo>
                    <a:pt x="7920" y="2352"/>
                    <a:pt x="7852" y="2032"/>
                    <a:pt x="7829" y="1713"/>
                  </a:cubicBezTo>
                  <a:cubicBezTo>
                    <a:pt x="7236" y="1690"/>
                    <a:pt x="6619" y="1667"/>
                    <a:pt x="6026" y="1644"/>
                  </a:cubicBezTo>
                  <a:cubicBezTo>
                    <a:pt x="5900" y="1638"/>
                    <a:pt x="5775" y="1637"/>
                    <a:pt x="5649" y="1637"/>
                  </a:cubicBezTo>
                  <a:cubicBezTo>
                    <a:pt x="5523" y="1637"/>
                    <a:pt x="5397" y="1638"/>
                    <a:pt x="5270" y="1638"/>
                  </a:cubicBezTo>
                  <a:cubicBezTo>
                    <a:pt x="5016" y="1638"/>
                    <a:pt x="4759" y="1633"/>
                    <a:pt x="4497" y="1598"/>
                  </a:cubicBezTo>
                  <a:cubicBezTo>
                    <a:pt x="4040" y="1553"/>
                    <a:pt x="3606" y="1598"/>
                    <a:pt x="3150" y="1439"/>
                  </a:cubicBezTo>
                  <a:cubicBezTo>
                    <a:pt x="2853" y="1347"/>
                    <a:pt x="2534" y="1302"/>
                    <a:pt x="2237" y="1188"/>
                  </a:cubicBezTo>
                  <a:cubicBezTo>
                    <a:pt x="2009" y="1119"/>
                    <a:pt x="1780"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3" name="Google Shape;1747;p23">
              <a:extLst>
                <a:ext uri="{FF2B5EF4-FFF2-40B4-BE49-F238E27FC236}">
                  <a16:creationId xmlns:a16="http://schemas.microsoft.com/office/drawing/2014/main" id="{4C1F0631-0B59-1893-A78D-92A3A9558045}"/>
                </a:ext>
              </a:extLst>
            </p:cNvPr>
            <p:cNvSpPr/>
            <p:nvPr/>
          </p:nvSpPr>
          <p:spPr>
            <a:xfrm>
              <a:off x="6984350" y="38769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2" y="2313"/>
                    <a:pt x="411" y="2358"/>
                  </a:cubicBezTo>
                  <a:cubicBezTo>
                    <a:pt x="228" y="2062"/>
                    <a:pt x="160" y="1605"/>
                    <a:pt x="205" y="1240"/>
                  </a:cubicBezTo>
                  <a:cubicBezTo>
                    <a:pt x="295" y="305"/>
                    <a:pt x="853" y="206"/>
                    <a:pt x="1275" y="206"/>
                  </a:cubicBezTo>
                  <a:cubicBezTo>
                    <a:pt x="1389" y="206"/>
                    <a:pt x="1493" y="213"/>
                    <a:pt x="1575" y="213"/>
                  </a:cubicBezTo>
                  <a:cubicBezTo>
                    <a:pt x="1940" y="213"/>
                    <a:pt x="6528" y="441"/>
                    <a:pt x="8012" y="510"/>
                  </a:cubicBezTo>
                  <a:cubicBezTo>
                    <a:pt x="8035" y="441"/>
                    <a:pt x="8057" y="396"/>
                    <a:pt x="8080" y="327"/>
                  </a:cubicBezTo>
                  <a:cubicBezTo>
                    <a:pt x="6962" y="281"/>
                    <a:pt x="1803" y="7"/>
                    <a:pt x="1392" y="7"/>
                  </a:cubicBezTo>
                  <a:cubicBezTo>
                    <a:pt x="1315" y="7"/>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4" name="Google Shape;1748;p23">
              <a:extLst>
                <a:ext uri="{FF2B5EF4-FFF2-40B4-BE49-F238E27FC236}">
                  <a16:creationId xmlns:a16="http://schemas.microsoft.com/office/drawing/2014/main" id="{241666C6-DF92-64BF-1F95-2EFCBF3B5493}"/>
                </a:ext>
              </a:extLst>
            </p:cNvPr>
            <p:cNvSpPr/>
            <p:nvPr/>
          </p:nvSpPr>
          <p:spPr>
            <a:xfrm>
              <a:off x="6814300" y="3857700"/>
              <a:ext cx="376625" cy="20575"/>
            </a:xfrm>
            <a:custGeom>
              <a:avLst/>
              <a:gdLst/>
              <a:ahLst/>
              <a:cxnLst/>
              <a:rect l="l" t="t" r="r" b="b"/>
              <a:pathLst>
                <a:path w="15065" h="823" extrusionOk="0">
                  <a:moveTo>
                    <a:pt x="6802" y="0"/>
                  </a:moveTo>
                  <a:cubicBezTo>
                    <a:pt x="6802" y="0"/>
                    <a:pt x="616" y="92"/>
                    <a:pt x="251" y="183"/>
                  </a:cubicBezTo>
                  <a:cubicBezTo>
                    <a:pt x="160" y="206"/>
                    <a:pt x="69" y="229"/>
                    <a:pt x="0" y="297"/>
                  </a:cubicBezTo>
                  <a:lnTo>
                    <a:pt x="14996" y="822"/>
                  </a:lnTo>
                  <a:cubicBezTo>
                    <a:pt x="15042" y="754"/>
                    <a:pt x="15065" y="685"/>
                    <a:pt x="15065" y="685"/>
                  </a:cubicBezTo>
                  <a:lnTo>
                    <a:pt x="6802" y="0"/>
                  </a:lnTo>
                  <a:close/>
                </a:path>
              </a:pathLst>
            </a:custGeom>
            <a:solidFill>
              <a:srgbClr val="FFDC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5" name="Google Shape;1749;p23">
              <a:extLst>
                <a:ext uri="{FF2B5EF4-FFF2-40B4-BE49-F238E27FC236}">
                  <a16:creationId xmlns:a16="http://schemas.microsoft.com/office/drawing/2014/main" id="{E77EBB8D-F969-BBBD-3E1D-5B38A5AAB5D8}"/>
                </a:ext>
              </a:extLst>
            </p:cNvPr>
            <p:cNvSpPr/>
            <p:nvPr/>
          </p:nvSpPr>
          <p:spPr>
            <a:xfrm>
              <a:off x="6837125"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6" name="Google Shape;1750;p23">
              <a:extLst>
                <a:ext uri="{FF2B5EF4-FFF2-40B4-BE49-F238E27FC236}">
                  <a16:creationId xmlns:a16="http://schemas.microsoft.com/office/drawing/2014/main" id="{BEB302A7-2972-7DE8-7BC0-2BC99EB6B23B}"/>
                </a:ext>
              </a:extLst>
            </p:cNvPr>
            <p:cNvSpPr/>
            <p:nvPr/>
          </p:nvSpPr>
          <p:spPr>
            <a:xfrm>
              <a:off x="6833700" y="38662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7" name="Google Shape;1751;p23">
              <a:extLst>
                <a:ext uri="{FF2B5EF4-FFF2-40B4-BE49-F238E27FC236}">
                  <a16:creationId xmlns:a16="http://schemas.microsoft.com/office/drawing/2014/main" id="{B1ED1D7E-614F-DCFD-CE97-15A6EF0FD603}"/>
                </a:ext>
              </a:extLst>
            </p:cNvPr>
            <p:cNvSpPr/>
            <p:nvPr/>
          </p:nvSpPr>
          <p:spPr>
            <a:xfrm>
              <a:off x="7108175" y="39033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8" name="Google Shape;1752;p23">
              <a:extLst>
                <a:ext uri="{FF2B5EF4-FFF2-40B4-BE49-F238E27FC236}">
                  <a16:creationId xmlns:a16="http://schemas.microsoft.com/office/drawing/2014/main" id="{4CFF5086-E2C7-18FC-A724-BE3CA96F0313}"/>
                </a:ext>
              </a:extLst>
            </p:cNvPr>
            <p:cNvSpPr/>
            <p:nvPr/>
          </p:nvSpPr>
          <p:spPr>
            <a:xfrm>
              <a:off x="7153250" y="3918175"/>
              <a:ext cx="26850" cy="6875"/>
            </a:xfrm>
            <a:custGeom>
              <a:avLst/>
              <a:gdLst/>
              <a:ahLst/>
              <a:cxnLst/>
              <a:rect l="l" t="t" r="r" b="b"/>
              <a:pathLst>
                <a:path w="1074" h="275" extrusionOk="0">
                  <a:moveTo>
                    <a:pt x="1073" y="1"/>
                  </a:moveTo>
                  <a:lnTo>
                    <a:pt x="0" y="206"/>
                  </a:lnTo>
                  <a:lnTo>
                    <a:pt x="1073" y="275"/>
                  </a:lnTo>
                  <a:cubicBezTo>
                    <a:pt x="1073" y="184"/>
                    <a:pt x="1073" y="69"/>
                    <a:pt x="1073" y="1"/>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09" name="Google Shape;1753;p23">
              <a:extLst>
                <a:ext uri="{FF2B5EF4-FFF2-40B4-BE49-F238E27FC236}">
                  <a16:creationId xmlns:a16="http://schemas.microsoft.com/office/drawing/2014/main" id="{B593371A-3734-C191-0E09-304CAF125EC4}"/>
                </a:ext>
              </a:extLst>
            </p:cNvPr>
            <p:cNvSpPr/>
            <p:nvPr/>
          </p:nvSpPr>
          <p:spPr>
            <a:xfrm>
              <a:off x="7015150" y="3909050"/>
              <a:ext cx="164950" cy="8600"/>
            </a:xfrm>
            <a:custGeom>
              <a:avLst/>
              <a:gdLst/>
              <a:ahLst/>
              <a:cxnLst/>
              <a:rect l="l" t="t" r="r" b="b"/>
              <a:pathLst>
                <a:path w="6598" h="344" extrusionOk="0">
                  <a:moveTo>
                    <a:pt x="6597" y="1"/>
                  </a:moveTo>
                  <a:lnTo>
                    <a:pt x="1" y="183"/>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0" name="Google Shape;1754;p23">
              <a:extLst>
                <a:ext uri="{FF2B5EF4-FFF2-40B4-BE49-F238E27FC236}">
                  <a16:creationId xmlns:a16="http://schemas.microsoft.com/office/drawing/2014/main" id="{B6AA6C9C-C332-D2EA-56C8-ECE5DBC434C7}"/>
                </a:ext>
              </a:extLst>
            </p:cNvPr>
            <p:cNvSpPr/>
            <p:nvPr/>
          </p:nvSpPr>
          <p:spPr>
            <a:xfrm>
              <a:off x="7037975" y="3932450"/>
              <a:ext cx="144975" cy="6300"/>
            </a:xfrm>
            <a:custGeom>
              <a:avLst/>
              <a:gdLst/>
              <a:ahLst/>
              <a:cxnLst/>
              <a:rect l="l" t="t" r="r" b="b"/>
              <a:pathLst>
                <a:path w="5799" h="252" extrusionOk="0">
                  <a:moveTo>
                    <a:pt x="1" y="1"/>
                  </a:moveTo>
                  <a:lnTo>
                    <a:pt x="5798" y="252"/>
                  </a:lnTo>
                  <a:cubicBezTo>
                    <a:pt x="5775"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1" name="Google Shape;1755;p23">
              <a:extLst>
                <a:ext uri="{FF2B5EF4-FFF2-40B4-BE49-F238E27FC236}">
                  <a16:creationId xmlns:a16="http://schemas.microsoft.com/office/drawing/2014/main" id="{5D135B34-28DE-6B62-004B-9E9CEFEE7644}"/>
                </a:ext>
              </a:extLst>
            </p:cNvPr>
            <p:cNvSpPr/>
            <p:nvPr/>
          </p:nvSpPr>
          <p:spPr>
            <a:xfrm>
              <a:off x="7109450" y="3888275"/>
              <a:ext cx="150825" cy="7100"/>
            </a:xfrm>
            <a:custGeom>
              <a:avLst/>
              <a:gdLst/>
              <a:ahLst/>
              <a:cxnLst/>
              <a:rect l="l" t="t" r="r" b="b"/>
              <a:pathLst>
                <a:path w="6033" h="284" extrusionOk="0">
                  <a:moveTo>
                    <a:pt x="254" y="1"/>
                  </a:moveTo>
                  <a:cubicBezTo>
                    <a:pt x="91" y="1"/>
                    <a:pt x="1" y="4"/>
                    <a:pt x="7" y="10"/>
                  </a:cubicBezTo>
                  <a:cubicBezTo>
                    <a:pt x="75"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2" name="Google Shape;1756;p23">
              <a:extLst>
                <a:ext uri="{FF2B5EF4-FFF2-40B4-BE49-F238E27FC236}">
                  <a16:creationId xmlns:a16="http://schemas.microsoft.com/office/drawing/2014/main" id="{A7F25FE5-64A9-BDA1-203A-2A59AB0FB16E}"/>
                </a:ext>
              </a:extLst>
            </p:cNvPr>
            <p:cNvSpPr/>
            <p:nvPr/>
          </p:nvSpPr>
          <p:spPr>
            <a:xfrm>
              <a:off x="6790900" y="3870250"/>
              <a:ext cx="190050" cy="63925"/>
            </a:xfrm>
            <a:custGeom>
              <a:avLst/>
              <a:gdLst/>
              <a:ahLst/>
              <a:cxnLst/>
              <a:rect l="l" t="t" r="r" b="b"/>
              <a:pathLst>
                <a:path w="7602" h="2557" extrusionOk="0">
                  <a:moveTo>
                    <a:pt x="822" y="1"/>
                  </a:moveTo>
                  <a:lnTo>
                    <a:pt x="822" y="1"/>
                  </a:lnTo>
                  <a:cubicBezTo>
                    <a:pt x="0" y="1735"/>
                    <a:pt x="1027" y="2557"/>
                    <a:pt x="1027" y="2557"/>
                  </a:cubicBezTo>
                  <a:cubicBezTo>
                    <a:pt x="343" y="1119"/>
                    <a:pt x="1005" y="366"/>
                    <a:pt x="1005" y="366"/>
                  </a:cubicBezTo>
                  <a:lnTo>
                    <a:pt x="7601" y="274"/>
                  </a:lnTo>
                  <a:lnTo>
                    <a:pt x="822" y="1"/>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3" name="Google Shape;1757;p23">
              <a:extLst>
                <a:ext uri="{FF2B5EF4-FFF2-40B4-BE49-F238E27FC236}">
                  <a16:creationId xmlns:a16="http://schemas.microsoft.com/office/drawing/2014/main" id="{D4C7B8C1-2592-5242-C008-51F69F9CFDBD}"/>
                </a:ext>
              </a:extLst>
            </p:cNvPr>
            <p:cNvSpPr/>
            <p:nvPr/>
          </p:nvSpPr>
          <p:spPr>
            <a:xfrm>
              <a:off x="6800600" y="3887375"/>
              <a:ext cx="179775" cy="33700"/>
            </a:xfrm>
            <a:custGeom>
              <a:avLst/>
              <a:gdLst/>
              <a:ahLst/>
              <a:cxnLst/>
              <a:rect l="l" t="t" r="r" b="b"/>
              <a:pathLst>
                <a:path w="7191" h="1348" extrusionOk="0">
                  <a:moveTo>
                    <a:pt x="92" y="0"/>
                  </a:moveTo>
                  <a:cubicBezTo>
                    <a:pt x="46" y="137"/>
                    <a:pt x="23" y="320"/>
                    <a:pt x="0" y="525"/>
                  </a:cubicBezTo>
                  <a:cubicBezTo>
                    <a:pt x="0" y="685"/>
                    <a:pt x="0" y="868"/>
                    <a:pt x="23" y="1027"/>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4" name="Google Shape;1758;p23">
              <a:extLst>
                <a:ext uri="{FF2B5EF4-FFF2-40B4-BE49-F238E27FC236}">
                  <a16:creationId xmlns:a16="http://schemas.microsoft.com/office/drawing/2014/main" id="{9835C639-5A7D-E0A7-031D-C16877C46CAA}"/>
                </a:ext>
              </a:extLst>
            </p:cNvPr>
            <p:cNvSpPr/>
            <p:nvPr/>
          </p:nvSpPr>
          <p:spPr>
            <a:xfrm>
              <a:off x="6798875" y="3865125"/>
              <a:ext cx="19425" cy="72475"/>
            </a:xfrm>
            <a:custGeom>
              <a:avLst/>
              <a:gdLst/>
              <a:ahLst/>
              <a:cxnLst/>
              <a:rect l="l" t="t" r="r" b="b"/>
              <a:pathLst>
                <a:path w="777" h="2899" extrusionOk="0">
                  <a:moveTo>
                    <a:pt x="549" y="0"/>
                  </a:moveTo>
                  <a:cubicBezTo>
                    <a:pt x="526" y="23"/>
                    <a:pt x="457" y="46"/>
                    <a:pt x="412" y="91"/>
                  </a:cubicBezTo>
                  <a:cubicBezTo>
                    <a:pt x="343" y="160"/>
                    <a:pt x="298" y="228"/>
                    <a:pt x="252" y="320"/>
                  </a:cubicBezTo>
                  <a:cubicBezTo>
                    <a:pt x="206" y="411"/>
                    <a:pt x="161" y="525"/>
                    <a:pt x="138" y="616"/>
                  </a:cubicBezTo>
                  <a:cubicBezTo>
                    <a:pt x="69" y="845"/>
                    <a:pt x="46" y="1073"/>
                    <a:pt x="24" y="1233"/>
                  </a:cubicBezTo>
                  <a:cubicBezTo>
                    <a:pt x="1" y="1324"/>
                    <a:pt x="1" y="1392"/>
                    <a:pt x="1" y="1438"/>
                  </a:cubicBezTo>
                  <a:cubicBezTo>
                    <a:pt x="1" y="1484"/>
                    <a:pt x="1" y="1484"/>
                    <a:pt x="1" y="1507"/>
                  </a:cubicBezTo>
                  <a:lnTo>
                    <a:pt x="1" y="1529"/>
                  </a:lnTo>
                  <a:cubicBezTo>
                    <a:pt x="1" y="1529"/>
                    <a:pt x="1" y="1552"/>
                    <a:pt x="1" y="1598"/>
                  </a:cubicBezTo>
                  <a:cubicBezTo>
                    <a:pt x="1" y="1666"/>
                    <a:pt x="1" y="1735"/>
                    <a:pt x="24" y="1826"/>
                  </a:cubicBezTo>
                  <a:cubicBezTo>
                    <a:pt x="24" y="1895"/>
                    <a:pt x="46" y="2009"/>
                    <a:pt x="69" y="2100"/>
                  </a:cubicBezTo>
                  <a:cubicBezTo>
                    <a:pt x="92" y="2214"/>
                    <a:pt x="138" y="2306"/>
                    <a:pt x="183" y="2397"/>
                  </a:cubicBezTo>
                  <a:cubicBezTo>
                    <a:pt x="206" y="2442"/>
                    <a:pt x="206" y="2442"/>
                    <a:pt x="229" y="2488"/>
                  </a:cubicBezTo>
                  <a:cubicBezTo>
                    <a:pt x="229" y="2488"/>
                    <a:pt x="252" y="2511"/>
                    <a:pt x="275" y="2534"/>
                  </a:cubicBezTo>
                  <a:cubicBezTo>
                    <a:pt x="275" y="2557"/>
                    <a:pt x="298" y="2579"/>
                    <a:pt x="320" y="2602"/>
                  </a:cubicBezTo>
                  <a:cubicBezTo>
                    <a:pt x="320" y="2625"/>
                    <a:pt x="343" y="2648"/>
                    <a:pt x="366" y="2648"/>
                  </a:cubicBezTo>
                  <a:cubicBezTo>
                    <a:pt x="366" y="2671"/>
                    <a:pt x="389" y="2671"/>
                    <a:pt x="389" y="2671"/>
                  </a:cubicBezTo>
                  <a:cubicBezTo>
                    <a:pt x="389" y="2694"/>
                    <a:pt x="412" y="2694"/>
                    <a:pt x="412" y="2694"/>
                  </a:cubicBezTo>
                  <a:cubicBezTo>
                    <a:pt x="435" y="2716"/>
                    <a:pt x="457" y="2739"/>
                    <a:pt x="457" y="2739"/>
                  </a:cubicBezTo>
                  <a:cubicBezTo>
                    <a:pt x="503" y="2762"/>
                    <a:pt x="526" y="2785"/>
                    <a:pt x="549" y="2808"/>
                  </a:cubicBezTo>
                  <a:cubicBezTo>
                    <a:pt x="594" y="2830"/>
                    <a:pt x="617" y="2830"/>
                    <a:pt x="640" y="2853"/>
                  </a:cubicBezTo>
                  <a:cubicBezTo>
                    <a:pt x="663" y="2853"/>
                    <a:pt x="663" y="2853"/>
                    <a:pt x="686" y="2876"/>
                  </a:cubicBezTo>
                  <a:lnTo>
                    <a:pt x="708" y="2876"/>
                  </a:lnTo>
                  <a:cubicBezTo>
                    <a:pt x="754" y="2899"/>
                    <a:pt x="777" y="2899"/>
                    <a:pt x="777" y="2899"/>
                  </a:cubicBezTo>
                  <a:cubicBezTo>
                    <a:pt x="777" y="2899"/>
                    <a:pt x="754" y="2876"/>
                    <a:pt x="708" y="2853"/>
                  </a:cubicBezTo>
                  <a:cubicBezTo>
                    <a:pt x="708" y="2853"/>
                    <a:pt x="686" y="2853"/>
                    <a:pt x="686" y="2830"/>
                  </a:cubicBezTo>
                  <a:lnTo>
                    <a:pt x="663" y="2830"/>
                  </a:lnTo>
                  <a:cubicBezTo>
                    <a:pt x="640" y="2808"/>
                    <a:pt x="594" y="2785"/>
                    <a:pt x="571" y="2762"/>
                  </a:cubicBezTo>
                  <a:cubicBezTo>
                    <a:pt x="457" y="2694"/>
                    <a:pt x="320" y="2557"/>
                    <a:pt x="252" y="2351"/>
                  </a:cubicBezTo>
                  <a:cubicBezTo>
                    <a:pt x="206" y="2260"/>
                    <a:pt x="161" y="2169"/>
                    <a:pt x="138" y="2077"/>
                  </a:cubicBezTo>
                  <a:cubicBezTo>
                    <a:pt x="115" y="1963"/>
                    <a:pt x="115" y="1872"/>
                    <a:pt x="115" y="1803"/>
                  </a:cubicBezTo>
                  <a:cubicBezTo>
                    <a:pt x="92" y="1712"/>
                    <a:pt x="92" y="1644"/>
                    <a:pt x="92" y="1598"/>
                  </a:cubicBezTo>
                  <a:cubicBezTo>
                    <a:pt x="92" y="1552"/>
                    <a:pt x="92" y="1529"/>
                    <a:pt x="92" y="1529"/>
                  </a:cubicBezTo>
                  <a:cubicBezTo>
                    <a:pt x="92" y="1529"/>
                    <a:pt x="92" y="1529"/>
                    <a:pt x="92" y="1507"/>
                  </a:cubicBezTo>
                  <a:cubicBezTo>
                    <a:pt x="92" y="1484"/>
                    <a:pt x="92" y="1484"/>
                    <a:pt x="92" y="1461"/>
                  </a:cubicBezTo>
                  <a:cubicBezTo>
                    <a:pt x="92" y="1392"/>
                    <a:pt x="92" y="1324"/>
                    <a:pt x="115" y="1256"/>
                  </a:cubicBezTo>
                  <a:cubicBezTo>
                    <a:pt x="115" y="1096"/>
                    <a:pt x="138" y="868"/>
                    <a:pt x="206" y="662"/>
                  </a:cubicBezTo>
                  <a:cubicBezTo>
                    <a:pt x="229" y="548"/>
                    <a:pt x="252" y="434"/>
                    <a:pt x="298" y="365"/>
                  </a:cubicBezTo>
                  <a:cubicBezTo>
                    <a:pt x="343" y="274"/>
                    <a:pt x="389" y="183"/>
                    <a:pt x="435" y="137"/>
                  </a:cubicBezTo>
                  <a:cubicBezTo>
                    <a:pt x="480" y="69"/>
                    <a:pt x="526" y="46"/>
                    <a:pt x="571" y="23"/>
                  </a:cubicBezTo>
                  <a:cubicBezTo>
                    <a:pt x="571" y="23"/>
                    <a:pt x="594" y="0"/>
                    <a:pt x="594"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5" name="Google Shape;1759;p23">
              <a:extLst>
                <a:ext uri="{FF2B5EF4-FFF2-40B4-BE49-F238E27FC236}">
                  <a16:creationId xmlns:a16="http://schemas.microsoft.com/office/drawing/2014/main" id="{C79B144B-3EB8-1511-12FC-F4D69AD2FBFE}"/>
                </a:ext>
              </a:extLst>
            </p:cNvPr>
            <p:cNvSpPr/>
            <p:nvPr/>
          </p:nvSpPr>
          <p:spPr>
            <a:xfrm>
              <a:off x="6815425" y="3863975"/>
              <a:ext cx="370950" cy="87900"/>
            </a:xfrm>
            <a:custGeom>
              <a:avLst/>
              <a:gdLst/>
              <a:ahLst/>
              <a:cxnLst/>
              <a:rect l="l" t="t" r="r" b="b"/>
              <a:pathLst>
                <a:path w="14838" h="3516" extrusionOk="0">
                  <a:moveTo>
                    <a:pt x="1" y="1"/>
                  </a:moveTo>
                  <a:cubicBezTo>
                    <a:pt x="24" y="1"/>
                    <a:pt x="46" y="23"/>
                    <a:pt x="69" y="23"/>
                  </a:cubicBezTo>
                  <a:lnTo>
                    <a:pt x="297" y="23"/>
                  </a:lnTo>
                  <a:cubicBezTo>
                    <a:pt x="503" y="46"/>
                    <a:pt x="800" y="69"/>
                    <a:pt x="1142" y="69"/>
                  </a:cubicBezTo>
                  <a:cubicBezTo>
                    <a:pt x="1850" y="115"/>
                    <a:pt x="2785" y="160"/>
                    <a:pt x="3721" y="206"/>
                  </a:cubicBezTo>
                  <a:cubicBezTo>
                    <a:pt x="5045" y="274"/>
                    <a:pt x="6346" y="343"/>
                    <a:pt x="7008" y="366"/>
                  </a:cubicBezTo>
                  <a:cubicBezTo>
                    <a:pt x="7008" y="366"/>
                    <a:pt x="6985" y="389"/>
                    <a:pt x="6985" y="411"/>
                  </a:cubicBezTo>
                  <a:cubicBezTo>
                    <a:pt x="6962" y="411"/>
                    <a:pt x="6940" y="434"/>
                    <a:pt x="6940" y="434"/>
                  </a:cubicBezTo>
                  <a:cubicBezTo>
                    <a:pt x="6917" y="457"/>
                    <a:pt x="6917" y="480"/>
                    <a:pt x="6894" y="503"/>
                  </a:cubicBezTo>
                  <a:cubicBezTo>
                    <a:pt x="6871" y="525"/>
                    <a:pt x="6826" y="571"/>
                    <a:pt x="6803" y="617"/>
                  </a:cubicBezTo>
                  <a:cubicBezTo>
                    <a:pt x="6757" y="685"/>
                    <a:pt x="6689" y="799"/>
                    <a:pt x="6643" y="891"/>
                  </a:cubicBezTo>
                  <a:cubicBezTo>
                    <a:pt x="6620" y="1005"/>
                    <a:pt x="6574" y="1119"/>
                    <a:pt x="6552" y="1210"/>
                  </a:cubicBezTo>
                  <a:cubicBezTo>
                    <a:pt x="6529" y="1324"/>
                    <a:pt x="6506" y="1416"/>
                    <a:pt x="6506" y="1507"/>
                  </a:cubicBezTo>
                  <a:cubicBezTo>
                    <a:pt x="6483" y="1598"/>
                    <a:pt x="6483" y="1667"/>
                    <a:pt x="6483" y="1712"/>
                  </a:cubicBezTo>
                  <a:cubicBezTo>
                    <a:pt x="6483" y="1781"/>
                    <a:pt x="6483" y="1804"/>
                    <a:pt x="6483" y="1804"/>
                  </a:cubicBezTo>
                  <a:cubicBezTo>
                    <a:pt x="6483" y="1804"/>
                    <a:pt x="6483" y="1804"/>
                    <a:pt x="6483" y="1827"/>
                  </a:cubicBezTo>
                  <a:cubicBezTo>
                    <a:pt x="6483" y="1827"/>
                    <a:pt x="6460" y="1849"/>
                    <a:pt x="6483" y="1872"/>
                  </a:cubicBezTo>
                  <a:cubicBezTo>
                    <a:pt x="6483" y="1895"/>
                    <a:pt x="6483" y="1941"/>
                    <a:pt x="6483" y="1963"/>
                  </a:cubicBezTo>
                  <a:cubicBezTo>
                    <a:pt x="6483" y="2009"/>
                    <a:pt x="6483" y="2055"/>
                    <a:pt x="6483" y="2100"/>
                  </a:cubicBezTo>
                  <a:cubicBezTo>
                    <a:pt x="6483" y="2260"/>
                    <a:pt x="6552" y="2511"/>
                    <a:pt x="6643" y="2694"/>
                  </a:cubicBezTo>
                  <a:cubicBezTo>
                    <a:pt x="6734" y="2876"/>
                    <a:pt x="6871" y="3036"/>
                    <a:pt x="6962" y="3128"/>
                  </a:cubicBezTo>
                  <a:cubicBezTo>
                    <a:pt x="6301" y="3105"/>
                    <a:pt x="5045" y="3036"/>
                    <a:pt x="3790" y="2991"/>
                  </a:cubicBezTo>
                  <a:cubicBezTo>
                    <a:pt x="2877" y="2968"/>
                    <a:pt x="1941" y="2945"/>
                    <a:pt x="1256" y="2899"/>
                  </a:cubicBezTo>
                  <a:cubicBezTo>
                    <a:pt x="914" y="2899"/>
                    <a:pt x="617" y="2899"/>
                    <a:pt x="412" y="2876"/>
                  </a:cubicBezTo>
                  <a:lnTo>
                    <a:pt x="92" y="2876"/>
                  </a:lnTo>
                  <a:cubicBezTo>
                    <a:pt x="92" y="2876"/>
                    <a:pt x="92" y="2876"/>
                    <a:pt x="115" y="2899"/>
                  </a:cubicBezTo>
                  <a:lnTo>
                    <a:pt x="183" y="2899"/>
                  </a:lnTo>
                  <a:cubicBezTo>
                    <a:pt x="229" y="2899"/>
                    <a:pt x="320" y="2899"/>
                    <a:pt x="412" y="2922"/>
                  </a:cubicBezTo>
                  <a:cubicBezTo>
                    <a:pt x="617" y="2922"/>
                    <a:pt x="914" y="2945"/>
                    <a:pt x="1256" y="2968"/>
                  </a:cubicBezTo>
                  <a:cubicBezTo>
                    <a:pt x="1941" y="2991"/>
                    <a:pt x="2877" y="3036"/>
                    <a:pt x="3790" y="3082"/>
                  </a:cubicBezTo>
                  <a:cubicBezTo>
                    <a:pt x="5182" y="3150"/>
                    <a:pt x="6552" y="3219"/>
                    <a:pt x="7168" y="3242"/>
                  </a:cubicBezTo>
                  <a:cubicBezTo>
                    <a:pt x="7191" y="3265"/>
                    <a:pt x="7191" y="3265"/>
                    <a:pt x="7191" y="3265"/>
                  </a:cubicBezTo>
                  <a:cubicBezTo>
                    <a:pt x="7191" y="3265"/>
                    <a:pt x="7191" y="3265"/>
                    <a:pt x="7191" y="3242"/>
                  </a:cubicBezTo>
                  <a:cubicBezTo>
                    <a:pt x="7373" y="3265"/>
                    <a:pt x="7487" y="3265"/>
                    <a:pt x="7487" y="3265"/>
                  </a:cubicBezTo>
                  <a:cubicBezTo>
                    <a:pt x="7487" y="3265"/>
                    <a:pt x="9336" y="3333"/>
                    <a:pt x="11185" y="3401"/>
                  </a:cubicBezTo>
                  <a:cubicBezTo>
                    <a:pt x="12098" y="3424"/>
                    <a:pt x="13034" y="3470"/>
                    <a:pt x="13719" y="3493"/>
                  </a:cubicBezTo>
                  <a:cubicBezTo>
                    <a:pt x="14061" y="3493"/>
                    <a:pt x="14358" y="3516"/>
                    <a:pt x="14563" y="3516"/>
                  </a:cubicBezTo>
                  <a:lnTo>
                    <a:pt x="14792" y="3516"/>
                  </a:lnTo>
                  <a:cubicBezTo>
                    <a:pt x="14746" y="3493"/>
                    <a:pt x="14655" y="3493"/>
                    <a:pt x="14563" y="3493"/>
                  </a:cubicBezTo>
                  <a:cubicBezTo>
                    <a:pt x="14358" y="3470"/>
                    <a:pt x="14061" y="3470"/>
                    <a:pt x="13719" y="3447"/>
                  </a:cubicBezTo>
                  <a:cubicBezTo>
                    <a:pt x="13034" y="3401"/>
                    <a:pt x="12098" y="3356"/>
                    <a:pt x="11185" y="3310"/>
                  </a:cubicBezTo>
                  <a:cubicBezTo>
                    <a:pt x="9336" y="3219"/>
                    <a:pt x="7487" y="3150"/>
                    <a:pt x="7487" y="3150"/>
                  </a:cubicBezTo>
                  <a:cubicBezTo>
                    <a:pt x="7487" y="3150"/>
                    <a:pt x="7328" y="3128"/>
                    <a:pt x="7031" y="3128"/>
                  </a:cubicBezTo>
                  <a:cubicBezTo>
                    <a:pt x="7031" y="3128"/>
                    <a:pt x="7031" y="3105"/>
                    <a:pt x="7008" y="3105"/>
                  </a:cubicBezTo>
                  <a:cubicBezTo>
                    <a:pt x="6917" y="3013"/>
                    <a:pt x="6780" y="2854"/>
                    <a:pt x="6711" y="2648"/>
                  </a:cubicBezTo>
                  <a:cubicBezTo>
                    <a:pt x="6620" y="2466"/>
                    <a:pt x="6574" y="2237"/>
                    <a:pt x="6574" y="2078"/>
                  </a:cubicBezTo>
                  <a:cubicBezTo>
                    <a:pt x="6574" y="2032"/>
                    <a:pt x="6552" y="2009"/>
                    <a:pt x="6574" y="1963"/>
                  </a:cubicBezTo>
                  <a:cubicBezTo>
                    <a:pt x="6574" y="1941"/>
                    <a:pt x="6574" y="1918"/>
                    <a:pt x="6574" y="1872"/>
                  </a:cubicBezTo>
                  <a:cubicBezTo>
                    <a:pt x="6574" y="1849"/>
                    <a:pt x="6574" y="1849"/>
                    <a:pt x="6574" y="1827"/>
                  </a:cubicBezTo>
                  <a:cubicBezTo>
                    <a:pt x="6574" y="1804"/>
                    <a:pt x="6574" y="1804"/>
                    <a:pt x="6574" y="1804"/>
                  </a:cubicBezTo>
                  <a:cubicBezTo>
                    <a:pt x="6574" y="1804"/>
                    <a:pt x="6574" y="1781"/>
                    <a:pt x="6574" y="1735"/>
                  </a:cubicBezTo>
                  <a:cubicBezTo>
                    <a:pt x="6574" y="1690"/>
                    <a:pt x="6574" y="1621"/>
                    <a:pt x="6597" y="1530"/>
                  </a:cubicBezTo>
                  <a:cubicBezTo>
                    <a:pt x="6597" y="1438"/>
                    <a:pt x="6620" y="1347"/>
                    <a:pt x="6643" y="1233"/>
                  </a:cubicBezTo>
                  <a:cubicBezTo>
                    <a:pt x="6643" y="1142"/>
                    <a:pt x="6689" y="1028"/>
                    <a:pt x="6711" y="936"/>
                  </a:cubicBezTo>
                  <a:cubicBezTo>
                    <a:pt x="6757" y="822"/>
                    <a:pt x="6803" y="731"/>
                    <a:pt x="6848" y="640"/>
                  </a:cubicBezTo>
                  <a:cubicBezTo>
                    <a:pt x="6871" y="617"/>
                    <a:pt x="6894" y="571"/>
                    <a:pt x="6917" y="525"/>
                  </a:cubicBezTo>
                  <a:cubicBezTo>
                    <a:pt x="6940" y="525"/>
                    <a:pt x="6940" y="503"/>
                    <a:pt x="6962" y="480"/>
                  </a:cubicBezTo>
                  <a:cubicBezTo>
                    <a:pt x="6985" y="457"/>
                    <a:pt x="6985" y="457"/>
                    <a:pt x="7008" y="434"/>
                  </a:cubicBezTo>
                  <a:cubicBezTo>
                    <a:pt x="7031" y="411"/>
                    <a:pt x="7054" y="389"/>
                    <a:pt x="7077" y="366"/>
                  </a:cubicBezTo>
                  <a:cubicBezTo>
                    <a:pt x="7305" y="389"/>
                    <a:pt x="7465" y="389"/>
                    <a:pt x="7465" y="389"/>
                  </a:cubicBezTo>
                  <a:cubicBezTo>
                    <a:pt x="7465" y="389"/>
                    <a:pt x="9336" y="457"/>
                    <a:pt x="11185" y="525"/>
                  </a:cubicBezTo>
                  <a:cubicBezTo>
                    <a:pt x="12121" y="571"/>
                    <a:pt x="13057" y="594"/>
                    <a:pt x="13764" y="617"/>
                  </a:cubicBezTo>
                  <a:cubicBezTo>
                    <a:pt x="14107" y="640"/>
                    <a:pt x="14404" y="640"/>
                    <a:pt x="14609" y="640"/>
                  </a:cubicBezTo>
                  <a:lnTo>
                    <a:pt x="14837" y="640"/>
                  </a:lnTo>
                  <a:cubicBezTo>
                    <a:pt x="14792" y="640"/>
                    <a:pt x="14700" y="617"/>
                    <a:pt x="14609" y="617"/>
                  </a:cubicBezTo>
                  <a:cubicBezTo>
                    <a:pt x="14404" y="617"/>
                    <a:pt x="14107" y="594"/>
                    <a:pt x="13764" y="571"/>
                  </a:cubicBezTo>
                  <a:cubicBezTo>
                    <a:pt x="13057" y="525"/>
                    <a:pt x="12121" y="480"/>
                    <a:pt x="11185" y="434"/>
                  </a:cubicBezTo>
                  <a:cubicBezTo>
                    <a:pt x="9336" y="343"/>
                    <a:pt x="7465" y="274"/>
                    <a:pt x="7465" y="274"/>
                  </a:cubicBezTo>
                  <a:cubicBezTo>
                    <a:pt x="7465" y="274"/>
                    <a:pt x="5593" y="183"/>
                    <a:pt x="3721" y="115"/>
                  </a:cubicBezTo>
                  <a:cubicBezTo>
                    <a:pt x="2785" y="92"/>
                    <a:pt x="1850" y="46"/>
                    <a:pt x="1165" y="23"/>
                  </a:cubicBezTo>
                  <a:cubicBezTo>
                    <a:pt x="800" y="23"/>
                    <a:pt x="503" y="23"/>
                    <a:pt x="297"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6" name="Google Shape;1760;p23">
              <a:extLst>
                <a:ext uri="{FF2B5EF4-FFF2-40B4-BE49-F238E27FC236}">
                  <a16:creationId xmlns:a16="http://schemas.microsoft.com/office/drawing/2014/main" id="{A305A81F-99C3-1607-408E-165ED78B8A98}"/>
                </a:ext>
              </a:extLst>
            </p:cNvPr>
            <p:cNvSpPr/>
            <p:nvPr/>
          </p:nvSpPr>
          <p:spPr>
            <a:xfrm>
              <a:off x="6820575" y="3855975"/>
              <a:ext cx="370350" cy="18875"/>
            </a:xfrm>
            <a:custGeom>
              <a:avLst/>
              <a:gdLst/>
              <a:ahLst/>
              <a:cxnLst/>
              <a:rect l="l" t="t" r="r" b="b"/>
              <a:pathLst>
                <a:path w="14814" h="755" extrusionOk="0">
                  <a:moveTo>
                    <a:pt x="6551" y="1"/>
                  </a:moveTo>
                  <a:lnTo>
                    <a:pt x="4908" y="69"/>
                  </a:lnTo>
                  <a:lnTo>
                    <a:pt x="4086" y="92"/>
                  </a:lnTo>
                  <a:lnTo>
                    <a:pt x="3287" y="115"/>
                  </a:lnTo>
                  <a:lnTo>
                    <a:pt x="2465" y="138"/>
                  </a:lnTo>
                  <a:lnTo>
                    <a:pt x="1644" y="184"/>
                  </a:lnTo>
                  <a:cubicBezTo>
                    <a:pt x="1096" y="206"/>
                    <a:pt x="548" y="229"/>
                    <a:pt x="0" y="252"/>
                  </a:cubicBezTo>
                  <a:cubicBezTo>
                    <a:pt x="548" y="252"/>
                    <a:pt x="1096" y="229"/>
                    <a:pt x="1644" y="229"/>
                  </a:cubicBezTo>
                  <a:lnTo>
                    <a:pt x="2465" y="206"/>
                  </a:lnTo>
                  <a:lnTo>
                    <a:pt x="3287" y="184"/>
                  </a:lnTo>
                  <a:lnTo>
                    <a:pt x="4086" y="184"/>
                  </a:lnTo>
                  <a:lnTo>
                    <a:pt x="4908" y="161"/>
                  </a:lnTo>
                  <a:lnTo>
                    <a:pt x="6551" y="115"/>
                  </a:lnTo>
                  <a:lnTo>
                    <a:pt x="7578" y="206"/>
                  </a:lnTo>
                  <a:lnTo>
                    <a:pt x="8605" y="275"/>
                  </a:lnTo>
                  <a:lnTo>
                    <a:pt x="10682" y="457"/>
                  </a:lnTo>
                  <a:lnTo>
                    <a:pt x="12760" y="617"/>
                  </a:lnTo>
                  <a:lnTo>
                    <a:pt x="13787" y="686"/>
                  </a:lnTo>
                  <a:lnTo>
                    <a:pt x="14814" y="754"/>
                  </a:lnTo>
                  <a:lnTo>
                    <a:pt x="14814" y="754"/>
                  </a:lnTo>
                  <a:lnTo>
                    <a:pt x="13787" y="663"/>
                  </a:lnTo>
                  <a:lnTo>
                    <a:pt x="12760" y="572"/>
                  </a:lnTo>
                  <a:lnTo>
                    <a:pt x="10682" y="366"/>
                  </a:lnTo>
                  <a:lnTo>
                    <a:pt x="8628" y="184"/>
                  </a:lnTo>
                  <a:lnTo>
                    <a:pt x="7578" y="92"/>
                  </a:lnTo>
                  <a:lnTo>
                    <a:pt x="6551" y="1"/>
                  </a:lnTo>
                  <a:close/>
                </a:path>
              </a:pathLst>
            </a:custGeom>
            <a:solidFill>
              <a:srgbClr val="FF9100"/>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7" name="Google Shape;1761;p23">
              <a:extLst>
                <a:ext uri="{FF2B5EF4-FFF2-40B4-BE49-F238E27FC236}">
                  <a16:creationId xmlns:a16="http://schemas.microsoft.com/office/drawing/2014/main" id="{217B6BEC-6606-BAB5-B28C-3F64FD38F806}"/>
                </a:ext>
              </a:extLst>
            </p:cNvPr>
            <p:cNvSpPr/>
            <p:nvPr/>
          </p:nvSpPr>
          <p:spPr>
            <a:xfrm>
              <a:off x="6822275" y="3885100"/>
              <a:ext cx="159225" cy="53650"/>
            </a:xfrm>
            <a:custGeom>
              <a:avLst/>
              <a:gdLst/>
              <a:ahLst/>
              <a:cxnLst/>
              <a:rect l="l" t="t" r="r" b="b"/>
              <a:pathLst>
                <a:path w="6369" h="2146" extrusionOk="0">
                  <a:moveTo>
                    <a:pt x="6186" y="0"/>
                  </a:moveTo>
                  <a:cubicBezTo>
                    <a:pt x="4862"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8" name="Google Shape;1762;p23">
              <a:extLst>
                <a:ext uri="{FF2B5EF4-FFF2-40B4-BE49-F238E27FC236}">
                  <a16:creationId xmlns:a16="http://schemas.microsoft.com/office/drawing/2014/main" id="{B51F079D-A871-A3CD-FC39-55E029A1C29C}"/>
                </a:ext>
              </a:extLst>
            </p:cNvPr>
            <p:cNvSpPr/>
            <p:nvPr/>
          </p:nvSpPr>
          <p:spPr>
            <a:xfrm>
              <a:off x="7054525" y="3698025"/>
              <a:ext cx="222000" cy="306450"/>
            </a:xfrm>
            <a:custGeom>
              <a:avLst/>
              <a:gdLst/>
              <a:ahLst/>
              <a:cxnLst/>
              <a:rect l="l" t="t" r="r" b="b"/>
              <a:pathLst>
                <a:path w="8880" h="12258" extrusionOk="0">
                  <a:moveTo>
                    <a:pt x="5913" y="0"/>
                  </a:moveTo>
                  <a:cubicBezTo>
                    <a:pt x="5043" y="0"/>
                    <a:pt x="4556" y="1695"/>
                    <a:pt x="4497" y="2347"/>
                  </a:cubicBezTo>
                  <a:cubicBezTo>
                    <a:pt x="4406" y="3306"/>
                    <a:pt x="4680" y="4265"/>
                    <a:pt x="4794" y="5223"/>
                  </a:cubicBezTo>
                  <a:cubicBezTo>
                    <a:pt x="4954" y="6456"/>
                    <a:pt x="5889" y="7848"/>
                    <a:pt x="4817" y="8830"/>
                  </a:cubicBezTo>
                  <a:cubicBezTo>
                    <a:pt x="4223" y="9378"/>
                    <a:pt x="3402" y="9560"/>
                    <a:pt x="2625" y="9880"/>
                  </a:cubicBezTo>
                  <a:cubicBezTo>
                    <a:pt x="2283" y="10039"/>
                    <a:pt x="1872" y="10017"/>
                    <a:pt x="1507" y="10039"/>
                  </a:cubicBezTo>
                  <a:cubicBezTo>
                    <a:pt x="1491" y="10040"/>
                    <a:pt x="1475" y="10041"/>
                    <a:pt x="1459" y="10041"/>
                  </a:cubicBezTo>
                  <a:cubicBezTo>
                    <a:pt x="1254" y="10041"/>
                    <a:pt x="1068" y="9967"/>
                    <a:pt x="890" y="9967"/>
                  </a:cubicBezTo>
                  <a:cubicBezTo>
                    <a:pt x="750" y="9967"/>
                    <a:pt x="615" y="10013"/>
                    <a:pt x="480" y="10176"/>
                  </a:cubicBezTo>
                  <a:cubicBezTo>
                    <a:pt x="434" y="10222"/>
                    <a:pt x="389" y="10291"/>
                    <a:pt x="343" y="10336"/>
                  </a:cubicBezTo>
                  <a:cubicBezTo>
                    <a:pt x="183" y="10610"/>
                    <a:pt x="1" y="11021"/>
                    <a:pt x="183" y="11341"/>
                  </a:cubicBezTo>
                  <a:cubicBezTo>
                    <a:pt x="366" y="11683"/>
                    <a:pt x="891" y="11797"/>
                    <a:pt x="1233" y="11911"/>
                  </a:cubicBezTo>
                  <a:cubicBezTo>
                    <a:pt x="1827" y="12094"/>
                    <a:pt x="2397" y="12208"/>
                    <a:pt x="3014" y="12231"/>
                  </a:cubicBezTo>
                  <a:cubicBezTo>
                    <a:pt x="3328" y="12245"/>
                    <a:pt x="3645" y="12257"/>
                    <a:pt x="3962" y="12257"/>
                  </a:cubicBezTo>
                  <a:cubicBezTo>
                    <a:pt x="4657" y="12257"/>
                    <a:pt x="5352" y="12199"/>
                    <a:pt x="6026" y="11980"/>
                  </a:cubicBezTo>
                  <a:cubicBezTo>
                    <a:pt x="7464" y="11523"/>
                    <a:pt x="8104" y="10313"/>
                    <a:pt x="8423" y="8898"/>
                  </a:cubicBezTo>
                  <a:cubicBezTo>
                    <a:pt x="8880" y="6981"/>
                    <a:pt x="8560" y="4972"/>
                    <a:pt x="8104" y="3078"/>
                  </a:cubicBezTo>
                  <a:cubicBezTo>
                    <a:pt x="7944" y="2416"/>
                    <a:pt x="7716" y="1708"/>
                    <a:pt x="7305" y="1115"/>
                  </a:cubicBezTo>
                  <a:cubicBezTo>
                    <a:pt x="7054" y="727"/>
                    <a:pt x="6734" y="384"/>
                    <a:pt x="6346" y="133"/>
                  </a:cubicBezTo>
                  <a:cubicBezTo>
                    <a:pt x="6193" y="41"/>
                    <a:pt x="6048" y="0"/>
                    <a:pt x="5913"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19" name="Google Shape;1763;p23">
              <a:extLst>
                <a:ext uri="{FF2B5EF4-FFF2-40B4-BE49-F238E27FC236}">
                  <a16:creationId xmlns:a16="http://schemas.microsoft.com/office/drawing/2014/main" id="{21A89C17-89C2-BFC8-64EE-DAEC531FC48E}"/>
                </a:ext>
              </a:extLst>
            </p:cNvPr>
            <p:cNvSpPr/>
            <p:nvPr/>
          </p:nvSpPr>
          <p:spPr>
            <a:xfrm>
              <a:off x="7063650" y="3697925"/>
              <a:ext cx="207750" cy="306550"/>
            </a:xfrm>
            <a:custGeom>
              <a:avLst/>
              <a:gdLst/>
              <a:ahLst/>
              <a:cxnLst/>
              <a:rect l="l" t="t" r="r" b="b"/>
              <a:pathLst>
                <a:path w="8310" h="12262" extrusionOk="0">
                  <a:moveTo>
                    <a:pt x="5502" y="0"/>
                  </a:moveTo>
                  <a:cubicBezTo>
                    <a:pt x="5479" y="0"/>
                    <a:pt x="5479" y="0"/>
                    <a:pt x="5456" y="23"/>
                  </a:cubicBezTo>
                  <a:lnTo>
                    <a:pt x="5365" y="23"/>
                  </a:lnTo>
                  <a:cubicBezTo>
                    <a:pt x="5342" y="46"/>
                    <a:pt x="5342" y="46"/>
                    <a:pt x="5342" y="46"/>
                  </a:cubicBezTo>
                  <a:lnTo>
                    <a:pt x="5319" y="46"/>
                  </a:lnTo>
                  <a:cubicBezTo>
                    <a:pt x="5296" y="46"/>
                    <a:pt x="5273" y="69"/>
                    <a:pt x="5251" y="69"/>
                  </a:cubicBezTo>
                  <a:cubicBezTo>
                    <a:pt x="5251" y="69"/>
                    <a:pt x="5251" y="69"/>
                    <a:pt x="5228" y="92"/>
                  </a:cubicBezTo>
                  <a:cubicBezTo>
                    <a:pt x="5205" y="92"/>
                    <a:pt x="5182" y="92"/>
                    <a:pt x="5159" y="114"/>
                  </a:cubicBezTo>
                  <a:cubicBezTo>
                    <a:pt x="5159" y="114"/>
                    <a:pt x="5159" y="114"/>
                    <a:pt x="5136" y="137"/>
                  </a:cubicBezTo>
                  <a:cubicBezTo>
                    <a:pt x="5114" y="137"/>
                    <a:pt x="5091" y="160"/>
                    <a:pt x="5068" y="183"/>
                  </a:cubicBezTo>
                  <a:cubicBezTo>
                    <a:pt x="5000" y="229"/>
                    <a:pt x="4954" y="297"/>
                    <a:pt x="4908" y="343"/>
                  </a:cubicBezTo>
                  <a:lnTo>
                    <a:pt x="4885" y="343"/>
                  </a:lnTo>
                  <a:cubicBezTo>
                    <a:pt x="4863" y="366"/>
                    <a:pt x="4840" y="411"/>
                    <a:pt x="4817" y="434"/>
                  </a:cubicBezTo>
                  <a:cubicBezTo>
                    <a:pt x="4817" y="457"/>
                    <a:pt x="4817" y="457"/>
                    <a:pt x="4817" y="457"/>
                  </a:cubicBezTo>
                  <a:cubicBezTo>
                    <a:pt x="4794" y="480"/>
                    <a:pt x="4771" y="503"/>
                    <a:pt x="4748" y="525"/>
                  </a:cubicBezTo>
                  <a:cubicBezTo>
                    <a:pt x="4748" y="525"/>
                    <a:pt x="4748" y="548"/>
                    <a:pt x="4748" y="548"/>
                  </a:cubicBezTo>
                  <a:cubicBezTo>
                    <a:pt x="4726" y="571"/>
                    <a:pt x="4703" y="617"/>
                    <a:pt x="4680" y="639"/>
                  </a:cubicBezTo>
                  <a:cubicBezTo>
                    <a:pt x="4680" y="639"/>
                    <a:pt x="4680" y="639"/>
                    <a:pt x="4680" y="662"/>
                  </a:cubicBezTo>
                  <a:cubicBezTo>
                    <a:pt x="4657" y="685"/>
                    <a:pt x="4634" y="708"/>
                    <a:pt x="4634" y="754"/>
                  </a:cubicBezTo>
                  <a:lnTo>
                    <a:pt x="4611" y="754"/>
                  </a:lnTo>
                  <a:cubicBezTo>
                    <a:pt x="4611" y="754"/>
                    <a:pt x="4611" y="776"/>
                    <a:pt x="4611" y="776"/>
                  </a:cubicBezTo>
                  <a:cubicBezTo>
                    <a:pt x="4589" y="799"/>
                    <a:pt x="4589" y="822"/>
                    <a:pt x="4566" y="868"/>
                  </a:cubicBezTo>
                  <a:cubicBezTo>
                    <a:pt x="4679" y="792"/>
                    <a:pt x="4808" y="744"/>
                    <a:pt x="4955" y="744"/>
                  </a:cubicBezTo>
                  <a:cubicBezTo>
                    <a:pt x="5165" y="744"/>
                    <a:pt x="5412" y="841"/>
                    <a:pt x="5707" y="1096"/>
                  </a:cubicBezTo>
                  <a:cubicBezTo>
                    <a:pt x="7106" y="2291"/>
                    <a:pt x="7323" y="7877"/>
                    <a:pt x="6072" y="7877"/>
                  </a:cubicBezTo>
                  <a:cubicBezTo>
                    <a:pt x="6057" y="7877"/>
                    <a:pt x="6042" y="7877"/>
                    <a:pt x="6027" y="7875"/>
                  </a:cubicBezTo>
                  <a:cubicBezTo>
                    <a:pt x="5661" y="7852"/>
                    <a:pt x="5228" y="7647"/>
                    <a:pt x="4908" y="7396"/>
                  </a:cubicBezTo>
                  <a:cubicBezTo>
                    <a:pt x="4908" y="7578"/>
                    <a:pt x="4908" y="7738"/>
                    <a:pt x="4885" y="7921"/>
                  </a:cubicBezTo>
                  <a:cubicBezTo>
                    <a:pt x="4885" y="7921"/>
                    <a:pt x="4885" y="7944"/>
                    <a:pt x="4885" y="7944"/>
                  </a:cubicBezTo>
                  <a:cubicBezTo>
                    <a:pt x="4885" y="7989"/>
                    <a:pt x="4863" y="8035"/>
                    <a:pt x="4863" y="8058"/>
                  </a:cubicBezTo>
                  <a:cubicBezTo>
                    <a:pt x="4863" y="8103"/>
                    <a:pt x="4840" y="8126"/>
                    <a:pt x="4840" y="8149"/>
                  </a:cubicBezTo>
                  <a:cubicBezTo>
                    <a:pt x="4817" y="8195"/>
                    <a:pt x="4817" y="8217"/>
                    <a:pt x="4794" y="8263"/>
                  </a:cubicBezTo>
                  <a:cubicBezTo>
                    <a:pt x="4794" y="8286"/>
                    <a:pt x="4771" y="8332"/>
                    <a:pt x="4771" y="8354"/>
                  </a:cubicBezTo>
                  <a:cubicBezTo>
                    <a:pt x="4748" y="8400"/>
                    <a:pt x="4726" y="8423"/>
                    <a:pt x="4726" y="8446"/>
                  </a:cubicBezTo>
                  <a:cubicBezTo>
                    <a:pt x="4703" y="8491"/>
                    <a:pt x="4680" y="8537"/>
                    <a:pt x="4657" y="8583"/>
                  </a:cubicBezTo>
                  <a:cubicBezTo>
                    <a:pt x="4634" y="8605"/>
                    <a:pt x="4634" y="8628"/>
                    <a:pt x="4611" y="8651"/>
                  </a:cubicBezTo>
                  <a:cubicBezTo>
                    <a:pt x="4566" y="8697"/>
                    <a:pt x="4520" y="8765"/>
                    <a:pt x="4452" y="8834"/>
                  </a:cubicBezTo>
                  <a:cubicBezTo>
                    <a:pt x="4383" y="8925"/>
                    <a:pt x="4292" y="8994"/>
                    <a:pt x="4223" y="9085"/>
                  </a:cubicBezTo>
                  <a:cubicBezTo>
                    <a:pt x="5022" y="9336"/>
                    <a:pt x="6118" y="9907"/>
                    <a:pt x="5456" y="10637"/>
                  </a:cubicBezTo>
                  <a:cubicBezTo>
                    <a:pt x="5142" y="11006"/>
                    <a:pt x="4440" y="11140"/>
                    <a:pt x="3617" y="11140"/>
                  </a:cubicBezTo>
                  <a:cubicBezTo>
                    <a:pt x="2405" y="11140"/>
                    <a:pt x="930" y="10850"/>
                    <a:pt x="46" y="10591"/>
                  </a:cubicBezTo>
                  <a:lnTo>
                    <a:pt x="46" y="10591"/>
                  </a:lnTo>
                  <a:cubicBezTo>
                    <a:pt x="69" y="10751"/>
                    <a:pt x="1" y="11253"/>
                    <a:pt x="24" y="11550"/>
                  </a:cubicBezTo>
                  <a:cubicBezTo>
                    <a:pt x="252" y="11733"/>
                    <a:pt x="617" y="11824"/>
                    <a:pt x="868" y="11915"/>
                  </a:cubicBezTo>
                  <a:cubicBezTo>
                    <a:pt x="1462" y="12098"/>
                    <a:pt x="2032" y="12212"/>
                    <a:pt x="2649" y="12235"/>
                  </a:cubicBezTo>
                  <a:cubicBezTo>
                    <a:pt x="2963" y="12249"/>
                    <a:pt x="3280" y="12261"/>
                    <a:pt x="3597" y="12261"/>
                  </a:cubicBezTo>
                  <a:cubicBezTo>
                    <a:pt x="4292" y="12261"/>
                    <a:pt x="4987" y="12203"/>
                    <a:pt x="5661" y="11984"/>
                  </a:cubicBezTo>
                  <a:cubicBezTo>
                    <a:pt x="6597" y="11687"/>
                    <a:pt x="7191" y="11071"/>
                    <a:pt x="7579" y="10272"/>
                  </a:cubicBezTo>
                  <a:cubicBezTo>
                    <a:pt x="7784" y="9861"/>
                    <a:pt x="7921" y="9450"/>
                    <a:pt x="8035" y="9039"/>
                  </a:cubicBezTo>
                  <a:cubicBezTo>
                    <a:pt x="8035" y="9039"/>
                    <a:pt x="8035" y="9016"/>
                    <a:pt x="8035" y="9016"/>
                  </a:cubicBezTo>
                  <a:cubicBezTo>
                    <a:pt x="8058" y="8948"/>
                    <a:pt x="8058" y="8879"/>
                    <a:pt x="8081" y="8811"/>
                  </a:cubicBezTo>
                  <a:cubicBezTo>
                    <a:pt x="8081" y="8765"/>
                    <a:pt x="8104" y="8720"/>
                    <a:pt x="8104" y="8674"/>
                  </a:cubicBezTo>
                  <a:cubicBezTo>
                    <a:pt x="8264" y="7898"/>
                    <a:pt x="8309" y="7076"/>
                    <a:pt x="8264" y="6254"/>
                  </a:cubicBezTo>
                  <a:cubicBezTo>
                    <a:pt x="8172" y="5205"/>
                    <a:pt x="7990" y="4132"/>
                    <a:pt x="7739" y="3082"/>
                  </a:cubicBezTo>
                  <a:cubicBezTo>
                    <a:pt x="7579" y="2420"/>
                    <a:pt x="7351" y="1712"/>
                    <a:pt x="6940" y="1119"/>
                  </a:cubicBezTo>
                  <a:cubicBezTo>
                    <a:pt x="6689" y="731"/>
                    <a:pt x="6369" y="388"/>
                    <a:pt x="5981" y="137"/>
                  </a:cubicBezTo>
                  <a:cubicBezTo>
                    <a:pt x="5935" y="114"/>
                    <a:pt x="5890" y="92"/>
                    <a:pt x="5867" y="92"/>
                  </a:cubicBezTo>
                  <a:cubicBezTo>
                    <a:pt x="5844" y="92"/>
                    <a:pt x="5844" y="69"/>
                    <a:pt x="5844" y="69"/>
                  </a:cubicBezTo>
                  <a:lnTo>
                    <a:pt x="5821" y="69"/>
                  </a:lnTo>
                  <a:cubicBezTo>
                    <a:pt x="5798" y="69"/>
                    <a:pt x="5776" y="46"/>
                    <a:pt x="5753" y="46"/>
                  </a:cubicBezTo>
                  <a:lnTo>
                    <a:pt x="5730" y="46"/>
                  </a:lnTo>
                  <a:cubicBezTo>
                    <a:pt x="5730" y="46"/>
                    <a:pt x="5730" y="23"/>
                    <a:pt x="5707" y="23"/>
                  </a:cubicBezTo>
                  <a:lnTo>
                    <a:pt x="5616" y="23"/>
                  </a:lnTo>
                  <a:cubicBezTo>
                    <a:pt x="5593" y="0"/>
                    <a:pt x="5570" y="0"/>
                    <a:pt x="55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0" name="Google Shape;1764;p23">
              <a:extLst>
                <a:ext uri="{FF2B5EF4-FFF2-40B4-BE49-F238E27FC236}">
                  <a16:creationId xmlns:a16="http://schemas.microsoft.com/office/drawing/2014/main" id="{A0BF510C-478C-5561-D9F2-075CE523CB7F}"/>
                </a:ext>
              </a:extLst>
            </p:cNvPr>
            <p:cNvSpPr/>
            <p:nvPr/>
          </p:nvSpPr>
          <p:spPr>
            <a:xfrm>
              <a:off x="6983200" y="3916250"/>
              <a:ext cx="114875" cy="92125"/>
            </a:xfrm>
            <a:custGeom>
              <a:avLst/>
              <a:gdLst/>
              <a:ahLst/>
              <a:cxnLst/>
              <a:rect l="l" t="t" r="r" b="b"/>
              <a:pathLst>
                <a:path w="4595" h="3685" extrusionOk="0">
                  <a:moveTo>
                    <a:pt x="1868" y="0"/>
                  </a:moveTo>
                  <a:cubicBezTo>
                    <a:pt x="1784" y="0"/>
                    <a:pt x="1708" y="17"/>
                    <a:pt x="1644" y="55"/>
                  </a:cubicBezTo>
                  <a:cubicBezTo>
                    <a:pt x="1438" y="192"/>
                    <a:pt x="1416" y="375"/>
                    <a:pt x="1507" y="580"/>
                  </a:cubicBezTo>
                  <a:cubicBezTo>
                    <a:pt x="1575" y="671"/>
                    <a:pt x="1644" y="785"/>
                    <a:pt x="1712" y="854"/>
                  </a:cubicBezTo>
                  <a:cubicBezTo>
                    <a:pt x="1804" y="945"/>
                    <a:pt x="1941" y="945"/>
                    <a:pt x="2009" y="1059"/>
                  </a:cubicBezTo>
                  <a:cubicBezTo>
                    <a:pt x="1910" y="1143"/>
                    <a:pt x="1783" y="1176"/>
                    <a:pt x="1648" y="1176"/>
                  </a:cubicBezTo>
                  <a:cubicBezTo>
                    <a:pt x="1378" y="1176"/>
                    <a:pt x="1073" y="1044"/>
                    <a:pt x="891" y="922"/>
                  </a:cubicBezTo>
                  <a:cubicBezTo>
                    <a:pt x="571" y="717"/>
                    <a:pt x="525" y="397"/>
                    <a:pt x="320" y="124"/>
                  </a:cubicBezTo>
                  <a:cubicBezTo>
                    <a:pt x="92" y="238"/>
                    <a:pt x="69" y="626"/>
                    <a:pt x="46" y="854"/>
                  </a:cubicBezTo>
                  <a:cubicBezTo>
                    <a:pt x="46" y="991"/>
                    <a:pt x="46" y="1128"/>
                    <a:pt x="23" y="1265"/>
                  </a:cubicBezTo>
                  <a:cubicBezTo>
                    <a:pt x="0" y="2223"/>
                    <a:pt x="640" y="3182"/>
                    <a:pt x="1553" y="3525"/>
                  </a:cubicBezTo>
                  <a:cubicBezTo>
                    <a:pt x="1689" y="3570"/>
                    <a:pt x="1826" y="3616"/>
                    <a:pt x="1986" y="3639"/>
                  </a:cubicBezTo>
                  <a:cubicBezTo>
                    <a:pt x="2141" y="3670"/>
                    <a:pt x="2290" y="3684"/>
                    <a:pt x="2432" y="3684"/>
                  </a:cubicBezTo>
                  <a:cubicBezTo>
                    <a:pt x="3858" y="3684"/>
                    <a:pt x="4595" y="2220"/>
                    <a:pt x="3972" y="1265"/>
                  </a:cubicBezTo>
                  <a:cubicBezTo>
                    <a:pt x="3972" y="1265"/>
                    <a:pt x="2597" y="0"/>
                    <a:pt x="1868" y="0"/>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1" name="Google Shape;1765;p23">
              <a:extLst>
                <a:ext uri="{FF2B5EF4-FFF2-40B4-BE49-F238E27FC236}">
                  <a16:creationId xmlns:a16="http://schemas.microsoft.com/office/drawing/2014/main" id="{6342B068-4E8F-8DCF-057C-C8FEA263CF1B}"/>
                </a:ext>
              </a:extLst>
            </p:cNvPr>
            <p:cNvSpPr/>
            <p:nvPr/>
          </p:nvSpPr>
          <p:spPr>
            <a:xfrm>
              <a:off x="6983775" y="3937025"/>
              <a:ext cx="114300" cy="71350"/>
            </a:xfrm>
            <a:custGeom>
              <a:avLst/>
              <a:gdLst/>
              <a:ahLst/>
              <a:cxnLst/>
              <a:rect l="l" t="t" r="r" b="b"/>
              <a:pathLst>
                <a:path w="4572" h="2854" extrusionOk="0">
                  <a:moveTo>
                    <a:pt x="3424" y="0"/>
                  </a:moveTo>
                  <a:lnTo>
                    <a:pt x="3424" y="0"/>
                  </a:lnTo>
                  <a:cubicBezTo>
                    <a:pt x="3561" y="548"/>
                    <a:pt x="3470" y="1187"/>
                    <a:pt x="2557" y="1415"/>
                  </a:cubicBezTo>
                  <a:cubicBezTo>
                    <a:pt x="2273" y="1484"/>
                    <a:pt x="2009" y="1516"/>
                    <a:pt x="1766" y="1516"/>
                  </a:cubicBezTo>
                  <a:cubicBezTo>
                    <a:pt x="876" y="1516"/>
                    <a:pt x="269" y="1089"/>
                    <a:pt x="0" y="479"/>
                  </a:cubicBezTo>
                  <a:lnTo>
                    <a:pt x="0" y="479"/>
                  </a:lnTo>
                  <a:cubicBezTo>
                    <a:pt x="0" y="1438"/>
                    <a:pt x="617" y="2374"/>
                    <a:pt x="1530" y="2694"/>
                  </a:cubicBezTo>
                  <a:cubicBezTo>
                    <a:pt x="1666" y="2739"/>
                    <a:pt x="1803" y="2785"/>
                    <a:pt x="1963" y="2808"/>
                  </a:cubicBezTo>
                  <a:cubicBezTo>
                    <a:pt x="2118" y="2839"/>
                    <a:pt x="2267" y="2853"/>
                    <a:pt x="2409" y="2853"/>
                  </a:cubicBezTo>
                  <a:cubicBezTo>
                    <a:pt x="3835" y="2853"/>
                    <a:pt x="4572" y="1389"/>
                    <a:pt x="3949" y="434"/>
                  </a:cubicBezTo>
                  <a:cubicBezTo>
                    <a:pt x="3949" y="434"/>
                    <a:pt x="3721" y="228"/>
                    <a:pt x="342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2" name="Google Shape;1766;p23">
              <a:extLst>
                <a:ext uri="{FF2B5EF4-FFF2-40B4-BE49-F238E27FC236}">
                  <a16:creationId xmlns:a16="http://schemas.microsoft.com/office/drawing/2014/main" id="{85156DE8-1403-4B0B-093B-E1524ACBE9FE}"/>
                </a:ext>
              </a:extLst>
            </p:cNvPr>
            <p:cNvSpPr/>
            <p:nvPr/>
          </p:nvSpPr>
          <p:spPr>
            <a:xfrm>
              <a:off x="6983200" y="3919225"/>
              <a:ext cx="22275" cy="40875"/>
            </a:xfrm>
            <a:custGeom>
              <a:avLst/>
              <a:gdLst/>
              <a:ahLst/>
              <a:cxnLst/>
              <a:rect l="l" t="t" r="r" b="b"/>
              <a:pathLst>
                <a:path w="891" h="1635" extrusionOk="0">
                  <a:moveTo>
                    <a:pt x="295" y="0"/>
                  </a:moveTo>
                  <a:cubicBezTo>
                    <a:pt x="285" y="0"/>
                    <a:pt x="245" y="59"/>
                    <a:pt x="206" y="119"/>
                  </a:cubicBezTo>
                  <a:cubicBezTo>
                    <a:pt x="137" y="210"/>
                    <a:pt x="69" y="324"/>
                    <a:pt x="46" y="438"/>
                  </a:cubicBezTo>
                  <a:cubicBezTo>
                    <a:pt x="0" y="575"/>
                    <a:pt x="0" y="735"/>
                    <a:pt x="23" y="826"/>
                  </a:cubicBezTo>
                  <a:cubicBezTo>
                    <a:pt x="23" y="872"/>
                    <a:pt x="46" y="918"/>
                    <a:pt x="46" y="940"/>
                  </a:cubicBezTo>
                  <a:cubicBezTo>
                    <a:pt x="69" y="986"/>
                    <a:pt x="69" y="986"/>
                    <a:pt x="69" y="986"/>
                  </a:cubicBezTo>
                  <a:cubicBezTo>
                    <a:pt x="69" y="986"/>
                    <a:pt x="92" y="1055"/>
                    <a:pt x="160" y="1146"/>
                  </a:cubicBezTo>
                  <a:cubicBezTo>
                    <a:pt x="183" y="1191"/>
                    <a:pt x="229" y="1237"/>
                    <a:pt x="274" y="1283"/>
                  </a:cubicBezTo>
                  <a:cubicBezTo>
                    <a:pt x="297" y="1328"/>
                    <a:pt x="343" y="1374"/>
                    <a:pt x="411" y="1420"/>
                  </a:cubicBezTo>
                  <a:cubicBezTo>
                    <a:pt x="503" y="1511"/>
                    <a:pt x="617" y="1579"/>
                    <a:pt x="708" y="1602"/>
                  </a:cubicBezTo>
                  <a:cubicBezTo>
                    <a:pt x="789" y="1618"/>
                    <a:pt x="847" y="1635"/>
                    <a:pt x="874" y="1635"/>
                  </a:cubicBezTo>
                  <a:cubicBezTo>
                    <a:pt x="885" y="1635"/>
                    <a:pt x="891" y="1632"/>
                    <a:pt x="891" y="1625"/>
                  </a:cubicBezTo>
                  <a:cubicBezTo>
                    <a:pt x="891" y="1625"/>
                    <a:pt x="822" y="1602"/>
                    <a:pt x="754" y="1557"/>
                  </a:cubicBezTo>
                  <a:cubicBezTo>
                    <a:pt x="662" y="1511"/>
                    <a:pt x="571" y="1420"/>
                    <a:pt x="480" y="1328"/>
                  </a:cubicBezTo>
                  <a:cubicBezTo>
                    <a:pt x="434" y="1283"/>
                    <a:pt x="411" y="1237"/>
                    <a:pt x="366" y="1191"/>
                  </a:cubicBezTo>
                  <a:cubicBezTo>
                    <a:pt x="343" y="1146"/>
                    <a:pt x="320" y="1100"/>
                    <a:pt x="297" y="1055"/>
                  </a:cubicBezTo>
                  <a:cubicBezTo>
                    <a:pt x="251" y="986"/>
                    <a:pt x="229" y="918"/>
                    <a:pt x="229" y="918"/>
                  </a:cubicBezTo>
                  <a:cubicBezTo>
                    <a:pt x="229" y="918"/>
                    <a:pt x="229" y="918"/>
                    <a:pt x="206" y="895"/>
                  </a:cubicBezTo>
                  <a:cubicBezTo>
                    <a:pt x="183" y="872"/>
                    <a:pt x="183" y="826"/>
                    <a:pt x="160" y="781"/>
                  </a:cubicBezTo>
                  <a:cubicBezTo>
                    <a:pt x="137" y="712"/>
                    <a:pt x="137" y="598"/>
                    <a:pt x="160" y="484"/>
                  </a:cubicBezTo>
                  <a:cubicBezTo>
                    <a:pt x="206" y="233"/>
                    <a:pt x="320" y="5"/>
                    <a:pt x="297" y="5"/>
                  </a:cubicBezTo>
                  <a:cubicBezTo>
                    <a:pt x="297" y="1"/>
                    <a:pt x="296" y="0"/>
                    <a:pt x="29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3" name="Google Shape;1767;p23">
              <a:extLst>
                <a:ext uri="{FF2B5EF4-FFF2-40B4-BE49-F238E27FC236}">
                  <a16:creationId xmlns:a16="http://schemas.microsoft.com/office/drawing/2014/main" id="{E69C2C22-B820-715F-8A54-197A2F236628}"/>
                </a:ext>
              </a:extLst>
            </p:cNvPr>
            <p:cNvSpPr/>
            <p:nvPr/>
          </p:nvSpPr>
          <p:spPr>
            <a:xfrm>
              <a:off x="6983200" y="3941000"/>
              <a:ext cx="31400" cy="44550"/>
            </a:xfrm>
            <a:custGeom>
              <a:avLst/>
              <a:gdLst/>
              <a:ahLst/>
              <a:cxnLst/>
              <a:rect l="l" t="t" r="r" b="b"/>
              <a:pathLst>
                <a:path w="1256" h="1782" extrusionOk="0">
                  <a:moveTo>
                    <a:pt x="115" y="1"/>
                  </a:moveTo>
                  <a:cubicBezTo>
                    <a:pt x="115" y="1"/>
                    <a:pt x="0" y="275"/>
                    <a:pt x="23" y="572"/>
                  </a:cubicBezTo>
                  <a:cubicBezTo>
                    <a:pt x="46" y="731"/>
                    <a:pt x="92" y="868"/>
                    <a:pt x="160" y="982"/>
                  </a:cubicBezTo>
                  <a:cubicBezTo>
                    <a:pt x="206" y="1074"/>
                    <a:pt x="251" y="1142"/>
                    <a:pt x="251" y="1142"/>
                  </a:cubicBezTo>
                  <a:cubicBezTo>
                    <a:pt x="251" y="1142"/>
                    <a:pt x="251" y="1165"/>
                    <a:pt x="274" y="1188"/>
                  </a:cubicBezTo>
                  <a:cubicBezTo>
                    <a:pt x="297" y="1211"/>
                    <a:pt x="343" y="1256"/>
                    <a:pt x="388" y="1279"/>
                  </a:cubicBezTo>
                  <a:cubicBezTo>
                    <a:pt x="457" y="1370"/>
                    <a:pt x="571" y="1462"/>
                    <a:pt x="708" y="1530"/>
                  </a:cubicBezTo>
                  <a:cubicBezTo>
                    <a:pt x="959" y="1690"/>
                    <a:pt x="1233" y="1781"/>
                    <a:pt x="1256" y="1781"/>
                  </a:cubicBezTo>
                  <a:cubicBezTo>
                    <a:pt x="1256" y="1758"/>
                    <a:pt x="1005" y="1622"/>
                    <a:pt x="776" y="1439"/>
                  </a:cubicBezTo>
                  <a:cubicBezTo>
                    <a:pt x="662" y="1348"/>
                    <a:pt x="548" y="1256"/>
                    <a:pt x="480" y="1188"/>
                  </a:cubicBezTo>
                  <a:cubicBezTo>
                    <a:pt x="457" y="1142"/>
                    <a:pt x="434" y="1119"/>
                    <a:pt x="411" y="1097"/>
                  </a:cubicBezTo>
                  <a:lnTo>
                    <a:pt x="388" y="1051"/>
                  </a:lnTo>
                  <a:cubicBezTo>
                    <a:pt x="388" y="1051"/>
                    <a:pt x="343" y="1005"/>
                    <a:pt x="274" y="914"/>
                  </a:cubicBezTo>
                  <a:cubicBezTo>
                    <a:pt x="229" y="823"/>
                    <a:pt x="183" y="708"/>
                    <a:pt x="137" y="572"/>
                  </a:cubicBezTo>
                  <a:cubicBezTo>
                    <a:pt x="92" y="298"/>
                    <a:pt x="137" y="1"/>
                    <a:pt x="115"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4" name="Google Shape;1768;p23">
              <a:extLst>
                <a:ext uri="{FF2B5EF4-FFF2-40B4-BE49-F238E27FC236}">
                  <a16:creationId xmlns:a16="http://schemas.microsoft.com/office/drawing/2014/main" id="{6D005D6C-8DA5-A703-DC23-8975E6E6DC66}"/>
                </a:ext>
              </a:extLst>
            </p:cNvPr>
            <p:cNvSpPr/>
            <p:nvPr/>
          </p:nvSpPr>
          <p:spPr>
            <a:xfrm>
              <a:off x="6986050" y="3958125"/>
              <a:ext cx="38250" cy="46875"/>
            </a:xfrm>
            <a:custGeom>
              <a:avLst/>
              <a:gdLst/>
              <a:ahLst/>
              <a:cxnLst/>
              <a:rect l="l" t="t" r="r" b="b"/>
              <a:pathLst>
                <a:path w="1530" h="1875" extrusionOk="0">
                  <a:moveTo>
                    <a:pt x="23" y="1"/>
                  </a:moveTo>
                  <a:cubicBezTo>
                    <a:pt x="1" y="1"/>
                    <a:pt x="1" y="92"/>
                    <a:pt x="1" y="206"/>
                  </a:cubicBezTo>
                  <a:cubicBezTo>
                    <a:pt x="1" y="320"/>
                    <a:pt x="23" y="503"/>
                    <a:pt x="69" y="640"/>
                  </a:cubicBezTo>
                  <a:cubicBezTo>
                    <a:pt x="137" y="800"/>
                    <a:pt x="206" y="959"/>
                    <a:pt x="297" y="1051"/>
                  </a:cubicBezTo>
                  <a:cubicBezTo>
                    <a:pt x="320" y="1096"/>
                    <a:pt x="366" y="1142"/>
                    <a:pt x="389" y="1165"/>
                  </a:cubicBezTo>
                  <a:cubicBezTo>
                    <a:pt x="411" y="1188"/>
                    <a:pt x="411" y="1210"/>
                    <a:pt x="411" y="1210"/>
                  </a:cubicBezTo>
                  <a:cubicBezTo>
                    <a:pt x="411" y="1210"/>
                    <a:pt x="434" y="1233"/>
                    <a:pt x="457" y="1256"/>
                  </a:cubicBezTo>
                  <a:cubicBezTo>
                    <a:pt x="480" y="1279"/>
                    <a:pt x="526" y="1302"/>
                    <a:pt x="571" y="1347"/>
                  </a:cubicBezTo>
                  <a:cubicBezTo>
                    <a:pt x="662" y="1416"/>
                    <a:pt x="799" y="1507"/>
                    <a:pt x="936" y="1598"/>
                  </a:cubicBezTo>
                  <a:cubicBezTo>
                    <a:pt x="1211" y="1746"/>
                    <a:pt x="1466" y="1875"/>
                    <a:pt x="1521" y="1875"/>
                  </a:cubicBezTo>
                  <a:cubicBezTo>
                    <a:pt x="1525" y="1875"/>
                    <a:pt x="1528" y="1874"/>
                    <a:pt x="1530" y="1872"/>
                  </a:cubicBezTo>
                  <a:cubicBezTo>
                    <a:pt x="1530" y="1850"/>
                    <a:pt x="1256" y="1690"/>
                    <a:pt x="1005" y="1507"/>
                  </a:cubicBezTo>
                  <a:cubicBezTo>
                    <a:pt x="868" y="1416"/>
                    <a:pt x="754" y="1325"/>
                    <a:pt x="662" y="1233"/>
                  </a:cubicBezTo>
                  <a:cubicBezTo>
                    <a:pt x="640" y="1188"/>
                    <a:pt x="594" y="1165"/>
                    <a:pt x="571" y="1142"/>
                  </a:cubicBezTo>
                  <a:cubicBezTo>
                    <a:pt x="548" y="1119"/>
                    <a:pt x="548" y="1096"/>
                    <a:pt x="548" y="1096"/>
                  </a:cubicBezTo>
                  <a:cubicBezTo>
                    <a:pt x="548" y="1096"/>
                    <a:pt x="526" y="1073"/>
                    <a:pt x="503" y="1051"/>
                  </a:cubicBezTo>
                  <a:cubicBezTo>
                    <a:pt x="480" y="1028"/>
                    <a:pt x="434" y="1005"/>
                    <a:pt x="411" y="959"/>
                  </a:cubicBezTo>
                  <a:cubicBezTo>
                    <a:pt x="343" y="868"/>
                    <a:pt x="252" y="754"/>
                    <a:pt x="183" y="617"/>
                  </a:cubicBezTo>
                  <a:cubicBezTo>
                    <a:pt x="115" y="480"/>
                    <a:pt x="69" y="320"/>
                    <a:pt x="46" y="206"/>
                  </a:cubicBezTo>
                  <a:cubicBezTo>
                    <a:pt x="46" y="92"/>
                    <a:pt x="23" y="1"/>
                    <a:pt x="2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5" name="Google Shape;1769;p23">
              <a:extLst>
                <a:ext uri="{FF2B5EF4-FFF2-40B4-BE49-F238E27FC236}">
                  <a16:creationId xmlns:a16="http://schemas.microsoft.com/office/drawing/2014/main" id="{01793BF8-B416-B4C4-819A-013C779E0082}"/>
                </a:ext>
              </a:extLst>
            </p:cNvPr>
            <p:cNvSpPr/>
            <p:nvPr/>
          </p:nvSpPr>
          <p:spPr>
            <a:xfrm>
              <a:off x="7016875" y="3914325"/>
              <a:ext cx="67925" cy="38700"/>
            </a:xfrm>
            <a:custGeom>
              <a:avLst/>
              <a:gdLst/>
              <a:ahLst/>
              <a:cxnLst/>
              <a:rect l="l" t="t" r="r" b="b"/>
              <a:pathLst>
                <a:path w="2717" h="1548" extrusionOk="0">
                  <a:moveTo>
                    <a:pt x="519" y="1"/>
                  </a:moveTo>
                  <a:cubicBezTo>
                    <a:pt x="457" y="1"/>
                    <a:pt x="388" y="7"/>
                    <a:pt x="320" y="18"/>
                  </a:cubicBezTo>
                  <a:lnTo>
                    <a:pt x="251" y="41"/>
                  </a:lnTo>
                  <a:lnTo>
                    <a:pt x="206" y="64"/>
                  </a:lnTo>
                  <a:cubicBezTo>
                    <a:pt x="160" y="86"/>
                    <a:pt x="137" y="132"/>
                    <a:pt x="114" y="155"/>
                  </a:cubicBezTo>
                  <a:cubicBezTo>
                    <a:pt x="91" y="178"/>
                    <a:pt x="69" y="223"/>
                    <a:pt x="46" y="269"/>
                  </a:cubicBezTo>
                  <a:cubicBezTo>
                    <a:pt x="46" y="292"/>
                    <a:pt x="46" y="338"/>
                    <a:pt x="23" y="383"/>
                  </a:cubicBezTo>
                  <a:cubicBezTo>
                    <a:pt x="0" y="520"/>
                    <a:pt x="91" y="680"/>
                    <a:pt x="183" y="771"/>
                  </a:cubicBezTo>
                  <a:cubicBezTo>
                    <a:pt x="274" y="885"/>
                    <a:pt x="388" y="931"/>
                    <a:pt x="457" y="999"/>
                  </a:cubicBezTo>
                  <a:cubicBezTo>
                    <a:pt x="639" y="1114"/>
                    <a:pt x="753" y="1182"/>
                    <a:pt x="776" y="1182"/>
                  </a:cubicBezTo>
                  <a:cubicBezTo>
                    <a:pt x="776" y="1159"/>
                    <a:pt x="662" y="1068"/>
                    <a:pt x="502" y="954"/>
                  </a:cubicBezTo>
                  <a:cubicBezTo>
                    <a:pt x="434" y="885"/>
                    <a:pt x="320" y="817"/>
                    <a:pt x="251" y="726"/>
                  </a:cubicBezTo>
                  <a:cubicBezTo>
                    <a:pt x="160" y="634"/>
                    <a:pt x="137" y="497"/>
                    <a:pt x="137" y="383"/>
                  </a:cubicBezTo>
                  <a:cubicBezTo>
                    <a:pt x="160" y="269"/>
                    <a:pt x="251" y="178"/>
                    <a:pt x="342" y="155"/>
                  </a:cubicBezTo>
                  <a:cubicBezTo>
                    <a:pt x="400" y="143"/>
                    <a:pt x="457" y="138"/>
                    <a:pt x="511" y="138"/>
                  </a:cubicBezTo>
                  <a:cubicBezTo>
                    <a:pt x="565" y="138"/>
                    <a:pt x="616" y="143"/>
                    <a:pt x="662" y="155"/>
                  </a:cubicBezTo>
                  <a:cubicBezTo>
                    <a:pt x="753" y="178"/>
                    <a:pt x="845" y="201"/>
                    <a:pt x="890" y="223"/>
                  </a:cubicBezTo>
                  <a:cubicBezTo>
                    <a:pt x="959" y="246"/>
                    <a:pt x="982" y="269"/>
                    <a:pt x="982" y="269"/>
                  </a:cubicBezTo>
                  <a:cubicBezTo>
                    <a:pt x="982" y="269"/>
                    <a:pt x="1096" y="315"/>
                    <a:pt x="1278" y="406"/>
                  </a:cubicBezTo>
                  <a:cubicBezTo>
                    <a:pt x="1461" y="520"/>
                    <a:pt x="1666" y="680"/>
                    <a:pt x="1895" y="840"/>
                  </a:cubicBezTo>
                  <a:cubicBezTo>
                    <a:pt x="2146" y="999"/>
                    <a:pt x="2374" y="1136"/>
                    <a:pt x="2511" y="1273"/>
                  </a:cubicBezTo>
                  <a:cubicBezTo>
                    <a:pt x="2602" y="1342"/>
                    <a:pt x="2648" y="1410"/>
                    <a:pt x="2671" y="1456"/>
                  </a:cubicBezTo>
                  <a:cubicBezTo>
                    <a:pt x="2693" y="1524"/>
                    <a:pt x="2693" y="1547"/>
                    <a:pt x="2716" y="1547"/>
                  </a:cubicBezTo>
                  <a:cubicBezTo>
                    <a:pt x="2716" y="1547"/>
                    <a:pt x="2716" y="1502"/>
                    <a:pt x="2693" y="1456"/>
                  </a:cubicBezTo>
                  <a:cubicBezTo>
                    <a:pt x="2693" y="1387"/>
                    <a:pt x="2648" y="1319"/>
                    <a:pt x="2557" y="1228"/>
                  </a:cubicBezTo>
                  <a:cubicBezTo>
                    <a:pt x="2420" y="1068"/>
                    <a:pt x="2191" y="908"/>
                    <a:pt x="1963" y="748"/>
                  </a:cubicBezTo>
                  <a:cubicBezTo>
                    <a:pt x="1758" y="589"/>
                    <a:pt x="1529" y="406"/>
                    <a:pt x="1347" y="292"/>
                  </a:cubicBezTo>
                  <a:cubicBezTo>
                    <a:pt x="1187" y="178"/>
                    <a:pt x="1050" y="109"/>
                    <a:pt x="1050" y="109"/>
                  </a:cubicBezTo>
                  <a:cubicBezTo>
                    <a:pt x="1050" y="109"/>
                    <a:pt x="1004" y="109"/>
                    <a:pt x="959" y="86"/>
                  </a:cubicBezTo>
                  <a:cubicBezTo>
                    <a:pt x="890" y="64"/>
                    <a:pt x="799" y="41"/>
                    <a:pt x="685" y="18"/>
                  </a:cubicBezTo>
                  <a:cubicBezTo>
                    <a:pt x="639" y="7"/>
                    <a:pt x="582" y="1"/>
                    <a:pt x="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6" name="Google Shape;1770;p23">
              <a:extLst>
                <a:ext uri="{FF2B5EF4-FFF2-40B4-BE49-F238E27FC236}">
                  <a16:creationId xmlns:a16="http://schemas.microsoft.com/office/drawing/2014/main" id="{FBFDEAEE-B6C3-9CF9-CAA3-292BC8FDADD1}"/>
                </a:ext>
              </a:extLst>
            </p:cNvPr>
            <p:cNvSpPr/>
            <p:nvPr/>
          </p:nvSpPr>
          <p:spPr>
            <a:xfrm>
              <a:off x="6994600" y="3926750"/>
              <a:ext cx="46825" cy="20000"/>
            </a:xfrm>
            <a:custGeom>
              <a:avLst/>
              <a:gdLst/>
              <a:ahLst/>
              <a:cxnLst/>
              <a:rect l="l" t="t" r="r" b="b"/>
              <a:pathLst>
                <a:path w="1873" h="800" extrusionOk="0">
                  <a:moveTo>
                    <a:pt x="24" y="0"/>
                  </a:moveTo>
                  <a:cubicBezTo>
                    <a:pt x="1" y="0"/>
                    <a:pt x="1" y="69"/>
                    <a:pt x="47" y="160"/>
                  </a:cubicBezTo>
                  <a:cubicBezTo>
                    <a:pt x="92" y="274"/>
                    <a:pt x="184" y="388"/>
                    <a:pt x="298" y="457"/>
                  </a:cubicBezTo>
                  <a:cubicBezTo>
                    <a:pt x="526" y="639"/>
                    <a:pt x="800" y="731"/>
                    <a:pt x="800" y="731"/>
                  </a:cubicBezTo>
                  <a:cubicBezTo>
                    <a:pt x="800" y="731"/>
                    <a:pt x="868" y="754"/>
                    <a:pt x="982" y="776"/>
                  </a:cubicBezTo>
                  <a:cubicBezTo>
                    <a:pt x="1028" y="776"/>
                    <a:pt x="1097" y="799"/>
                    <a:pt x="1165" y="799"/>
                  </a:cubicBezTo>
                  <a:cubicBezTo>
                    <a:pt x="1199" y="788"/>
                    <a:pt x="1233" y="788"/>
                    <a:pt x="1268" y="788"/>
                  </a:cubicBezTo>
                  <a:cubicBezTo>
                    <a:pt x="1302" y="788"/>
                    <a:pt x="1336" y="788"/>
                    <a:pt x="1370" y="776"/>
                  </a:cubicBezTo>
                  <a:cubicBezTo>
                    <a:pt x="1530" y="754"/>
                    <a:pt x="1644" y="685"/>
                    <a:pt x="1736" y="617"/>
                  </a:cubicBezTo>
                  <a:cubicBezTo>
                    <a:pt x="1827" y="548"/>
                    <a:pt x="1873" y="502"/>
                    <a:pt x="1873" y="502"/>
                  </a:cubicBezTo>
                  <a:cubicBezTo>
                    <a:pt x="1868" y="498"/>
                    <a:pt x="1863" y="496"/>
                    <a:pt x="1858" y="496"/>
                  </a:cubicBezTo>
                  <a:cubicBezTo>
                    <a:pt x="1831" y="496"/>
                    <a:pt x="1787" y="534"/>
                    <a:pt x="1713" y="571"/>
                  </a:cubicBezTo>
                  <a:cubicBezTo>
                    <a:pt x="1621" y="617"/>
                    <a:pt x="1485" y="662"/>
                    <a:pt x="1370" y="662"/>
                  </a:cubicBezTo>
                  <a:cubicBezTo>
                    <a:pt x="1348" y="670"/>
                    <a:pt x="1325" y="672"/>
                    <a:pt x="1302" y="672"/>
                  </a:cubicBezTo>
                  <a:cubicBezTo>
                    <a:pt x="1256" y="672"/>
                    <a:pt x="1211" y="662"/>
                    <a:pt x="1165" y="662"/>
                  </a:cubicBezTo>
                  <a:cubicBezTo>
                    <a:pt x="1119" y="662"/>
                    <a:pt x="1051" y="639"/>
                    <a:pt x="1005" y="639"/>
                  </a:cubicBezTo>
                  <a:cubicBezTo>
                    <a:pt x="914" y="617"/>
                    <a:pt x="845" y="571"/>
                    <a:pt x="845" y="571"/>
                  </a:cubicBezTo>
                  <a:cubicBezTo>
                    <a:pt x="845" y="571"/>
                    <a:pt x="594" y="525"/>
                    <a:pt x="366" y="365"/>
                  </a:cubicBezTo>
                  <a:cubicBezTo>
                    <a:pt x="252" y="297"/>
                    <a:pt x="161" y="229"/>
                    <a:pt x="92" y="137"/>
                  </a:cubicBezTo>
                  <a:cubicBezTo>
                    <a:pt x="47" y="46"/>
                    <a:pt x="24" y="0"/>
                    <a:pt x="2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7" name="Google Shape;1771;p23">
              <a:extLst>
                <a:ext uri="{FF2B5EF4-FFF2-40B4-BE49-F238E27FC236}">
                  <a16:creationId xmlns:a16="http://schemas.microsoft.com/office/drawing/2014/main" id="{4A467619-D84A-83AB-F4CE-03A04533C9C4}"/>
                </a:ext>
              </a:extLst>
            </p:cNvPr>
            <p:cNvSpPr/>
            <p:nvPr/>
          </p:nvSpPr>
          <p:spPr>
            <a:xfrm>
              <a:off x="7085900" y="3916800"/>
              <a:ext cx="115300" cy="31700"/>
            </a:xfrm>
            <a:custGeom>
              <a:avLst/>
              <a:gdLst/>
              <a:ahLst/>
              <a:cxnLst/>
              <a:rect l="l" t="t" r="r" b="b"/>
              <a:pathLst>
                <a:path w="4612" h="1268" extrusionOk="0">
                  <a:moveTo>
                    <a:pt x="4426" y="0"/>
                  </a:moveTo>
                  <a:cubicBezTo>
                    <a:pt x="4368" y="0"/>
                    <a:pt x="4300" y="3"/>
                    <a:pt x="4224" y="10"/>
                  </a:cubicBezTo>
                  <a:cubicBezTo>
                    <a:pt x="3995" y="33"/>
                    <a:pt x="3699" y="102"/>
                    <a:pt x="3402" y="193"/>
                  </a:cubicBezTo>
                  <a:cubicBezTo>
                    <a:pt x="3105" y="284"/>
                    <a:pt x="2831" y="398"/>
                    <a:pt x="2626" y="490"/>
                  </a:cubicBezTo>
                  <a:cubicBezTo>
                    <a:pt x="2420" y="581"/>
                    <a:pt x="2283" y="649"/>
                    <a:pt x="2283" y="649"/>
                  </a:cubicBezTo>
                  <a:cubicBezTo>
                    <a:pt x="2283" y="649"/>
                    <a:pt x="2147" y="718"/>
                    <a:pt x="1941" y="809"/>
                  </a:cubicBezTo>
                  <a:cubicBezTo>
                    <a:pt x="1736" y="900"/>
                    <a:pt x="1462" y="992"/>
                    <a:pt x="1188" y="1083"/>
                  </a:cubicBezTo>
                  <a:cubicBezTo>
                    <a:pt x="891" y="1152"/>
                    <a:pt x="594" y="1174"/>
                    <a:pt x="366" y="1174"/>
                  </a:cubicBezTo>
                  <a:cubicBezTo>
                    <a:pt x="221" y="1158"/>
                    <a:pt x="98" y="1142"/>
                    <a:pt x="39" y="1142"/>
                  </a:cubicBezTo>
                  <a:cubicBezTo>
                    <a:pt x="15" y="1142"/>
                    <a:pt x="1" y="1145"/>
                    <a:pt x="1" y="1152"/>
                  </a:cubicBezTo>
                  <a:cubicBezTo>
                    <a:pt x="1" y="1152"/>
                    <a:pt x="138" y="1197"/>
                    <a:pt x="366" y="1243"/>
                  </a:cubicBezTo>
                  <a:cubicBezTo>
                    <a:pt x="453" y="1260"/>
                    <a:pt x="554" y="1268"/>
                    <a:pt x="661" y="1268"/>
                  </a:cubicBezTo>
                  <a:cubicBezTo>
                    <a:pt x="835" y="1268"/>
                    <a:pt x="1027" y="1248"/>
                    <a:pt x="1211" y="1220"/>
                  </a:cubicBezTo>
                  <a:cubicBezTo>
                    <a:pt x="1507" y="1152"/>
                    <a:pt x="1804" y="1060"/>
                    <a:pt x="2010" y="969"/>
                  </a:cubicBezTo>
                  <a:cubicBezTo>
                    <a:pt x="2215" y="900"/>
                    <a:pt x="2375" y="832"/>
                    <a:pt x="2375" y="832"/>
                  </a:cubicBezTo>
                  <a:cubicBezTo>
                    <a:pt x="2375" y="832"/>
                    <a:pt x="2512" y="763"/>
                    <a:pt x="2694" y="672"/>
                  </a:cubicBezTo>
                  <a:cubicBezTo>
                    <a:pt x="2900" y="581"/>
                    <a:pt x="3174" y="444"/>
                    <a:pt x="3448" y="330"/>
                  </a:cubicBezTo>
                  <a:cubicBezTo>
                    <a:pt x="3721" y="216"/>
                    <a:pt x="4018" y="124"/>
                    <a:pt x="4224" y="79"/>
                  </a:cubicBezTo>
                  <a:cubicBezTo>
                    <a:pt x="4452" y="56"/>
                    <a:pt x="4612" y="33"/>
                    <a:pt x="4612" y="10"/>
                  </a:cubicBezTo>
                  <a:cubicBezTo>
                    <a:pt x="4612" y="10"/>
                    <a:pt x="4541" y="0"/>
                    <a:pt x="44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8" name="Google Shape;1772;p23">
              <a:extLst>
                <a:ext uri="{FF2B5EF4-FFF2-40B4-BE49-F238E27FC236}">
                  <a16:creationId xmlns:a16="http://schemas.microsoft.com/office/drawing/2014/main" id="{CCA6753F-48A9-5D73-604F-863CD8370267}"/>
                </a:ext>
              </a:extLst>
            </p:cNvPr>
            <p:cNvSpPr/>
            <p:nvPr/>
          </p:nvSpPr>
          <p:spPr>
            <a:xfrm>
              <a:off x="7174350" y="3838850"/>
              <a:ext cx="13725" cy="82225"/>
            </a:xfrm>
            <a:custGeom>
              <a:avLst/>
              <a:gdLst/>
              <a:ahLst/>
              <a:cxnLst/>
              <a:rect l="l" t="t" r="r" b="b"/>
              <a:pathLst>
                <a:path w="549" h="3289" extrusionOk="0">
                  <a:moveTo>
                    <a:pt x="26" y="0"/>
                  </a:moveTo>
                  <a:cubicBezTo>
                    <a:pt x="25" y="0"/>
                    <a:pt x="24" y="1"/>
                    <a:pt x="24" y="1"/>
                  </a:cubicBezTo>
                  <a:cubicBezTo>
                    <a:pt x="1" y="1"/>
                    <a:pt x="161" y="412"/>
                    <a:pt x="252" y="823"/>
                  </a:cubicBezTo>
                  <a:cubicBezTo>
                    <a:pt x="275" y="1028"/>
                    <a:pt x="320" y="1234"/>
                    <a:pt x="320" y="1394"/>
                  </a:cubicBezTo>
                  <a:cubicBezTo>
                    <a:pt x="320" y="1530"/>
                    <a:pt x="343" y="1645"/>
                    <a:pt x="343" y="1645"/>
                  </a:cubicBezTo>
                  <a:cubicBezTo>
                    <a:pt x="343" y="1645"/>
                    <a:pt x="343" y="1759"/>
                    <a:pt x="343" y="1896"/>
                  </a:cubicBezTo>
                  <a:cubicBezTo>
                    <a:pt x="366" y="2055"/>
                    <a:pt x="320" y="2261"/>
                    <a:pt x="298" y="2466"/>
                  </a:cubicBezTo>
                  <a:cubicBezTo>
                    <a:pt x="206" y="2877"/>
                    <a:pt x="24" y="3265"/>
                    <a:pt x="47" y="3288"/>
                  </a:cubicBezTo>
                  <a:cubicBezTo>
                    <a:pt x="69" y="3288"/>
                    <a:pt x="320" y="2946"/>
                    <a:pt x="435" y="2512"/>
                  </a:cubicBezTo>
                  <a:cubicBezTo>
                    <a:pt x="480" y="2284"/>
                    <a:pt x="526" y="2078"/>
                    <a:pt x="526" y="1919"/>
                  </a:cubicBezTo>
                  <a:cubicBezTo>
                    <a:pt x="549" y="1736"/>
                    <a:pt x="549" y="1645"/>
                    <a:pt x="549" y="1645"/>
                  </a:cubicBezTo>
                  <a:cubicBezTo>
                    <a:pt x="549" y="1645"/>
                    <a:pt x="526" y="1530"/>
                    <a:pt x="503" y="1371"/>
                  </a:cubicBezTo>
                  <a:cubicBezTo>
                    <a:pt x="503" y="1211"/>
                    <a:pt x="435" y="983"/>
                    <a:pt x="389" y="777"/>
                  </a:cubicBezTo>
                  <a:cubicBezTo>
                    <a:pt x="256" y="378"/>
                    <a:pt x="58"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29" name="Google Shape;1773;p23">
              <a:extLst>
                <a:ext uri="{FF2B5EF4-FFF2-40B4-BE49-F238E27FC236}">
                  <a16:creationId xmlns:a16="http://schemas.microsoft.com/office/drawing/2014/main" id="{FE44F037-2CFA-6139-AA3D-D24749CF6E6F}"/>
                </a:ext>
              </a:extLst>
            </p:cNvPr>
            <p:cNvSpPr/>
            <p:nvPr/>
          </p:nvSpPr>
          <p:spPr>
            <a:xfrm>
              <a:off x="7185775" y="3825750"/>
              <a:ext cx="87325" cy="175775"/>
            </a:xfrm>
            <a:custGeom>
              <a:avLst/>
              <a:gdLst/>
              <a:ahLst/>
              <a:cxnLst/>
              <a:rect l="l" t="t" r="r" b="b"/>
              <a:pathLst>
                <a:path w="3493" h="7031" extrusionOk="0">
                  <a:moveTo>
                    <a:pt x="3242" y="0"/>
                  </a:moveTo>
                  <a:cubicBezTo>
                    <a:pt x="3242" y="0"/>
                    <a:pt x="3242" y="69"/>
                    <a:pt x="3242" y="183"/>
                  </a:cubicBezTo>
                  <a:cubicBezTo>
                    <a:pt x="3242" y="228"/>
                    <a:pt x="3242" y="320"/>
                    <a:pt x="3264" y="388"/>
                  </a:cubicBezTo>
                  <a:cubicBezTo>
                    <a:pt x="3264" y="480"/>
                    <a:pt x="3287" y="571"/>
                    <a:pt x="3287" y="662"/>
                  </a:cubicBezTo>
                  <a:cubicBezTo>
                    <a:pt x="3310" y="868"/>
                    <a:pt x="3379" y="1096"/>
                    <a:pt x="3356" y="1347"/>
                  </a:cubicBezTo>
                  <a:cubicBezTo>
                    <a:pt x="3356" y="1415"/>
                    <a:pt x="3379" y="1484"/>
                    <a:pt x="3379" y="1552"/>
                  </a:cubicBezTo>
                  <a:cubicBezTo>
                    <a:pt x="3356" y="1598"/>
                    <a:pt x="3356" y="1666"/>
                    <a:pt x="3356" y="1735"/>
                  </a:cubicBezTo>
                  <a:cubicBezTo>
                    <a:pt x="3333" y="1872"/>
                    <a:pt x="3333" y="2009"/>
                    <a:pt x="3310" y="2146"/>
                  </a:cubicBezTo>
                  <a:cubicBezTo>
                    <a:pt x="3310" y="2283"/>
                    <a:pt x="3287" y="2420"/>
                    <a:pt x="3264" y="2534"/>
                  </a:cubicBezTo>
                  <a:cubicBezTo>
                    <a:pt x="3242" y="2671"/>
                    <a:pt x="3242" y="2808"/>
                    <a:pt x="3219" y="2922"/>
                  </a:cubicBezTo>
                  <a:cubicBezTo>
                    <a:pt x="3173" y="3173"/>
                    <a:pt x="3127" y="3401"/>
                    <a:pt x="3082" y="3607"/>
                  </a:cubicBezTo>
                  <a:cubicBezTo>
                    <a:pt x="3013" y="3995"/>
                    <a:pt x="2922" y="4246"/>
                    <a:pt x="2922" y="4246"/>
                  </a:cubicBezTo>
                  <a:cubicBezTo>
                    <a:pt x="2922" y="4246"/>
                    <a:pt x="2831" y="4497"/>
                    <a:pt x="2671" y="4862"/>
                  </a:cubicBezTo>
                  <a:cubicBezTo>
                    <a:pt x="2511" y="5227"/>
                    <a:pt x="2237" y="5707"/>
                    <a:pt x="1872" y="6095"/>
                  </a:cubicBezTo>
                  <a:cubicBezTo>
                    <a:pt x="1507" y="6483"/>
                    <a:pt x="1050" y="6779"/>
                    <a:pt x="662" y="6893"/>
                  </a:cubicBezTo>
                  <a:cubicBezTo>
                    <a:pt x="274" y="7008"/>
                    <a:pt x="0" y="6985"/>
                    <a:pt x="0" y="7008"/>
                  </a:cubicBezTo>
                  <a:cubicBezTo>
                    <a:pt x="0" y="7008"/>
                    <a:pt x="69" y="7008"/>
                    <a:pt x="183" y="7030"/>
                  </a:cubicBezTo>
                  <a:cubicBezTo>
                    <a:pt x="297" y="7030"/>
                    <a:pt x="480" y="7008"/>
                    <a:pt x="685" y="6962"/>
                  </a:cubicBezTo>
                  <a:cubicBezTo>
                    <a:pt x="1096" y="6871"/>
                    <a:pt x="1598" y="6597"/>
                    <a:pt x="1986" y="6186"/>
                  </a:cubicBezTo>
                  <a:cubicBezTo>
                    <a:pt x="2374" y="5798"/>
                    <a:pt x="2648" y="5318"/>
                    <a:pt x="2831" y="4953"/>
                  </a:cubicBezTo>
                  <a:cubicBezTo>
                    <a:pt x="3013" y="4565"/>
                    <a:pt x="3105" y="4314"/>
                    <a:pt x="3105" y="4314"/>
                  </a:cubicBezTo>
                  <a:cubicBezTo>
                    <a:pt x="3105" y="4314"/>
                    <a:pt x="3196" y="4040"/>
                    <a:pt x="3287" y="3652"/>
                  </a:cubicBezTo>
                  <a:cubicBezTo>
                    <a:pt x="3310" y="3447"/>
                    <a:pt x="3333" y="3196"/>
                    <a:pt x="3379" y="2945"/>
                  </a:cubicBezTo>
                  <a:cubicBezTo>
                    <a:pt x="3401" y="2831"/>
                    <a:pt x="3424" y="2694"/>
                    <a:pt x="3424" y="2557"/>
                  </a:cubicBezTo>
                  <a:cubicBezTo>
                    <a:pt x="3447" y="2420"/>
                    <a:pt x="3447" y="2283"/>
                    <a:pt x="3447" y="2146"/>
                  </a:cubicBezTo>
                  <a:cubicBezTo>
                    <a:pt x="3470" y="2009"/>
                    <a:pt x="3470" y="1872"/>
                    <a:pt x="3470" y="1735"/>
                  </a:cubicBezTo>
                  <a:cubicBezTo>
                    <a:pt x="3493" y="1689"/>
                    <a:pt x="3493" y="1621"/>
                    <a:pt x="3493" y="1552"/>
                  </a:cubicBezTo>
                  <a:cubicBezTo>
                    <a:pt x="3493" y="1484"/>
                    <a:pt x="3493" y="1415"/>
                    <a:pt x="3470" y="1347"/>
                  </a:cubicBezTo>
                  <a:cubicBezTo>
                    <a:pt x="3470" y="1096"/>
                    <a:pt x="3401" y="868"/>
                    <a:pt x="3379" y="662"/>
                  </a:cubicBezTo>
                  <a:cubicBezTo>
                    <a:pt x="3356" y="548"/>
                    <a:pt x="3333" y="457"/>
                    <a:pt x="3310" y="388"/>
                  </a:cubicBezTo>
                  <a:cubicBezTo>
                    <a:pt x="3310" y="297"/>
                    <a:pt x="3287" y="228"/>
                    <a:pt x="3287" y="183"/>
                  </a:cubicBezTo>
                  <a:cubicBezTo>
                    <a:pt x="3264" y="69"/>
                    <a:pt x="3242" y="0"/>
                    <a:pt x="324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0" name="Google Shape;1774;p23">
              <a:extLst>
                <a:ext uri="{FF2B5EF4-FFF2-40B4-BE49-F238E27FC236}">
                  <a16:creationId xmlns:a16="http://schemas.microsoft.com/office/drawing/2014/main" id="{529AB324-F524-0CE7-B2D7-C269FA2BE2EE}"/>
                </a:ext>
              </a:extLst>
            </p:cNvPr>
            <p:cNvSpPr/>
            <p:nvPr/>
          </p:nvSpPr>
          <p:spPr>
            <a:xfrm>
              <a:off x="7144125" y="3693700"/>
              <a:ext cx="133550" cy="146325"/>
            </a:xfrm>
            <a:custGeom>
              <a:avLst/>
              <a:gdLst/>
              <a:ahLst/>
              <a:cxnLst/>
              <a:rect l="l" t="t" r="r" b="b"/>
              <a:pathLst>
                <a:path w="5342" h="5853" extrusionOk="0">
                  <a:moveTo>
                    <a:pt x="2294" y="0"/>
                  </a:moveTo>
                  <a:cubicBezTo>
                    <a:pt x="1758" y="0"/>
                    <a:pt x="1180" y="332"/>
                    <a:pt x="845" y="649"/>
                  </a:cubicBezTo>
                  <a:cubicBezTo>
                    <a:pt x="343" y="1105"/>
                    <a:pt x="0" y="1630"/>
                    <a:pt x="69" y="2292"/>
                  </a:cubicBezTo>
                  <a:cubicBezTo>
                    <a:pt x="160" y="3411"/>
                    <a:pt x="639" y="4461"/>
                    <a:pt x="959" y="5533"/>
                  </a:cubicBezTo>
                  <a:cubicBezTo>
                    <a:pt x="1004" y="5647"/>
                    <a:pt x="1027" y="5739"/>
                    <a:pt x="1073" y="5853"/>
                  </a:cubicBezTo>
                  <a:cubicBezTo>
                    <a:pt x="1613" y="5673"/>
                    <a:pt x="3010" y="5231"/>
                    <a:pt x="4636" y="5231"/>
                  </a:cubicBezTo>
                  <a:cubicBezTo>
                    <a:pt x="4867" y="5231"/>
                    <a:pt x="5103" y="5240"/>
                    <a:pt x="5341" y="5259"/>
                  </a:cubicBezTo>
                  <a:cubicBezTo>
                    <a:pt x="5067" y="4324"/>
                    <a:pt x="4725" y="3388"/>
                    <a:pt x="4337" y="2475"/>
                  </a:cubicBezTo>
                  <a:cubicBezTo>
                    <a:pt x="4086" y="1858"/>
                    <a:pt x="3812" y="1219"/>
                    <a:pt x="3378" y="672"/>
                  </a:cubicBezTo>
                  <a:cubicBezTo>
                    <a:pt x="3287" y="557"/>
                    <a:pt x="3173" y="420"/>
                    <a:pt x="3059" y="306"/>
                  </a:cubicBezTo>
                  <a:cubicBezTo>
                    <a:pt x="2922" y="215"/>
                    <a:pt x="2785" y="124"/>
                    <a:pt x="2648" y="55"/>
                  </a:cubicBezTo>
                  <a:cubicBezTo>
                    <a:pt x="2534" y="17"/>
                    <a:pt x="2415" y="0"/>
                    <a:pt x="2294"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1" name="Google Shape;1775;p23">
              <a:extLst>
                <a:ext uri="{FF2B5EF4-FFF2-40B4-BE49-F238E27FC236}">
                  <a16:creationId xmlns:a16="http://schemas.microsoft.com/office/drawing/2014/main" id="{A418BBCB-8905-E208-1927-3648B4E04794}"/>
                </a:ext>
              </a:extLst>
            </p:cNvPr>
            <p:cNvSpPr/>
            <p:nvPr/>
          </p:nvSpPr>
          <p:spPr>
            <a:xfrm>
              <a:off x="7169800" y="3800375"/>
              <a:ext cx="97025" cy="18125"/>
            </a:xfrm>
            <a:custGeom>
              <a:avLst/>
              <a:gdLst/>
              <a:ahLst/>
              <a:cxnLst/>
              <a:rect l="l" t="t" r="r" b="b"/>
              <a:pathLst>
                <a:path w="3881" h="725" extrusionOk="0">
                  <a:moveTo>
                    <a:pt x="2400" y="1"/>
                  </a:moveTo>
                  <a:cubicBezTo>
                    <a:pt x="2323" y="1"/>
                    <a:pt x="2252" y="3"/>
                    <a:pt x="2192" y="11"/>
                  </a:cubicBezTo>
                  <a:lnTo>
                    <a:pt x="1872" y="11"/>
                  </a:lnTo>
                  <a:cubicBezTo>
                    <a:pt x="1872" y="11"/>
                    <a:pt x="1735" y="34"/>
                    <a:pt x="1552" y="79"/>
                  </a:cubicBezTo>
                  <a:cubicBezTo>
                    <a:pt x="1370" y="102"/>
                    <a:pt x="1119" y="194"/>
                    <a:pt x="890" y="262"/>
                  </a:cubicBezTo>
                  <a:cubicBezTo>
                    <a:pt x="411" y="445"/>
                    <a:pt x="0" y="718"/>
                    <a:pt x="23" y="718"/>
                  </a:cubicBezTo>
                  <a:cubicBezTo>
                    <a:pt x="25" y="723"/>
                    <a:pt x="30" y="724"/>
                    <a:pt x="39" y="724"/>
                  </a:cubicBezTo>
                  <a:cubicBezTo>
                    <a:pt x="123" y="724"/>
                    <a:pt x="520" y="524"/>
                    <a:pt x="936" y="399"/>
                  </a:cubicBezTo>
                  <a:cubicBezTo>
                    <a:pt x="1187" y="330"/>
                    <a:pt x="1415" y="262"/>
                    <a:pt x="1598" y="262"/>
                  </a:cubicBezTo>
                  <a:lnTo>
                    <a:pt x="1895" y="216"/>
                  </a:lnTo>
                  <a:cubicBezTo>
                    <a:pt x="1895" y="216"/>
                    <a:pt x="2032" y="194"/>
                    <a:pt x="2214" y="171"/>
                  </a:cubicBezTo>
                  <a:cubicBezTo>
                    <a:pt x="2306" y="159"/>
                    <a:pt x="2414" y="159"/>
                    <a:pt x="2528" y="159"/>
                  </a:cubicBezTo>
                  <a:cubicBezTo>
                    <a:pt x="2642" y="159"/>
                    <a:pt x="2762" y="159"/>
                    <a:pt x="2876" y="148"/>
                  </a:cubicBezTo>
                  <a:cubicBezTo>
                    <a:pt x="3308" y="167"/>
                    <a:pt x="3740" y="221"/>
                    <a:pt x="3853" y="221"/>
                  </a:cubicBezTo>
                  <a:cubicBezTo>
                    <a:pt x="3871" y="221"/>
                    <a:pt x="3881" y="220"/>
                    <a:pt x="3881" y="216"/>
                  </a:cubicBezTo>
                  <a:cubicBezTo>
                    <a:pt x="3881" y="194"/>
                    <a:pt x="3401" y="79"/>
                    <a:pt x="2899" y="11"/>
                  </a:cubicBezTo>
                  <a:cubicBezTo>
                    <a:pt x="2732" y="11"/>
                    <a:pt x="2554" y="1"/>
                    <a:pt x="240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2" name="Google Shape;1776;p23">
              <a:extLst>
                <a:ext uri="{FF2B5EF4-FFF2-40B4-BE49-F238E27FC236}">
                  <a16:creationId xmlns:a16="http://schemas.microsoft.com/office/drawing/2014/main" id="{7656DEF2-DB12-40FD-EC26-004EB54382B1}"/>
                </a:ext>
              </a:extLst>
            </p:cNvPr>
            <p:cNvSpPr/>
            <p:nvPr/>
          </p:nvSpPr>
          <p:spPr>
            <a:xfrm>
              <a:off x="7157800" y="3693050"/>
              <a:ext cx="119875" cy="146975"/>
            </a:xfrm>
            <a:custGeom>
              <a:avLst/>
              <a:gdLst/>
              <a:ahLst/>
              <a:cxnLst/>
              <a:rect l="l" t="t" r="r" b="b"/>
              <a:pathLst>
                <a:path w="4795" h="5879" extrusionOk="0">
                  <a:moveTo>
                    <a:pt x="1590" y="1"/>
                  </a:moveTo>
                  <a:cubicBezTo>
                    <a:pt x="1251" y="1"/>
                    <a:pt x="893" y="92"/>
                    <a:pt x="594" y="241"/>
                  </a:cubicBezTo>
                  <a:cubicBezTo>
                    <a:pt x="627" y="237"/>
                    <a:pt x="660" y="236"/>
                    <a:pt x="692" y="236"/>
                  </a:cubicBezTo>
                  <a:cubicBezTo>
                    <a:pt x="1896" y="236"/>
                    <a:pt x="2735" y="2659"/>
                    <a:pt x="2557" y="3437"/>
                  </a:cubicBezTo>
                  <a:cubicBezTo>
                    <a:pt x="2352" y="4213"/>
                    <a:pt x="709" y="4304"/>
                    <a:pt x="1" y="4304"/>
                  </a:cubicBezTo>
                  <a:cubicBezTo>
                    <a:pt x="92" y="4578"/>
                    <a:pt x="184" y="4852"/>
                    <a:pt x="275" y="5126"/>
                  </a:cubicBezTo>
                  <a:cubicBezTo>
                    <a:pt x="703" y="5014"/>
                    <a:pt x="2182" y="4598"/>
                    <a:pt x="2884" y="4598"/>
                  </a:cubicBezTo>
                  <a:cubicBezTo>
                    <a:pt x="3042" y="4598"/>
                    <a:pt x="3161" y="4619"/>
                    <a:pt x="3219" y="4669"/>
                  </a:cubicBezTo>
                  <a:cubicBezTo>
                    <a:pt x="3539" y="4943"/>
                    <a:pt x="1211" y="5536"/>
                    <a:pt x="457" y="5719"/>
                  </a:cubicBezTo>
                  <a:cubicBezTo>
                    <a:pt x="480" y="5765"/>
                    <a:pt x="503" y="5833"/>
                    <a:pt x="526" y="5879"/>
                  </a:cubicBezTo>
                  <a:cubicBezTo>
                    <a:pt x="1066" y="5699"/>
                    <a:pt x="2463" y="5257"/>
                    <a:pt x="4089" y="5257"/>
                  </a:cubicBezTo>
                  <a:cubicBezTo>
                    <a:pt x="4320" y="5257"/>
                    <a:pt x="4556" y="5266"/>
                    <a:pt x="4794" y="5285"/>
                  </a:cubicBezTo>
                  <a:cubicBezTo>
                    <a:pt x="4520" y="4350"/>
                    <a:pt x="4178" y="3414"/>
                    <a:pt x="3790" y="2501"/>
                  </a:cubicBezTo>
                  <a:cubicBezTo>
                    <a:pt x="3539" y="1884"/>
                    <a:pt x="3265" y="1245"/>
                    <a:pt x="2831" y="698"/>
                  </a:cubicBezTo>
                  <a:cubicBezTo>
                    <a:pt x="2740" y="583"/>
                    <a:pt x="2626" y="446"/>
                    <a:pt x="2512" y="332"/>
                  </a:cubicBezTo>
                  <a:cubicBezTo>
                    <a:pt x="2375" y="241"/>
                    <a:pt x="2238" y="150"/>
                    <a:pt x="2101" y="81"/>
                  </a:cubicBezTo>
                  <a:cubicBezTo>
                    <a:pt x="1943" y="26"/>
                    <a:pt x="1769" y="1"/>
                    <a:pt x="159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3" name="Google Shape;1777;p23">
              <a:extLst>
                <a:ext uri="{FF2B5EF4-FFF2-40B4-BE49-F238E27FC236}">
                  <a16:creationId xmlns:a16="http://schemas.microsoft.com/office/drawing/2014/main" id="{B2E82191-D25A-A244-AD87-171290ABF869}"/>
                </a:ext>
              </a:extLst>
            </p:cNvPr>
            <p:cNvSpPr/>
            <p:nvPr/>
          </p:nvSpPr>
          <p:spPr>
            <a:xfrm>
              <a:off x="7154375" y="3749800"/>
              <a:ext cx="10875" cy="20625"/>
            </a:xfrm>
            <a:custGeom>
              <a:avLst/>
              <a:gdLst/>
              <a:ahLst/>
              <a:cxnLst/>
              <a:rect l="l" t="t" r="r" b="b"/>
              <a:pathLst>
                <a:path w="435" h="825" extrusionOk="0">
                  <a:moveTo>
                    <a:pt x="228" y="0"/>
                  </a:moveTo>
                  <a:cubicBezTo>
                    <a:pt x="221" y="0"/>
                    <a:pt x="214" y="1"/>
                    <a:pt x="206" y="2"/>
                  </a:cubicBezTo>
                  <a:cubicBezTo>
                    <a:pt x="92" y="25"/>
                    <a:pt x="1" y="208"/>
                    <a:pt x="1" y="436"/>
                  </a:cubicBezTo>
                  <a:cubicBezTo>
                    <a:pt x="1" y="664"/>
                    <a:pt x="115" y="824"/>
                    <a:pt x="229" y="824"/>
                  </a:cubicBezTo>
                  <a:cubicBezTo>
                    <a:pt x="343" y="801"/>
                    <a:pt x="435" y="596"/>
                    <a:pt x="435" y="368"/>
                  </a:cubicBezTo>
                  <a:cubicBezTo>
                    <a:pt x="435" y="154"/>
                    <a:pt x="335" y="0"/>
                    <a:pt x="228"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4" name="Google Shape;1778;p23">
              <a:extLst>
                <a:ext uri="{FF2B5EF4-FFF2-40B4-BE49-F238E27FC236}">
                  <a16:creationId xmlns:a16="http://schemas.microsoft.com/office/drawing/2014/main" id="{941B7548-AB94-7F1E-1ECE-FBB0C9713499}"/>
                </a:ext>
              </a:extLst>
            </p:cNvPr>
            <p:cNvSpPr/>
            <p:nvPr/>
          </p:nvSpPr>
          <p:spPr>
            <a:xfrm>
              <a:off x="7156675" y="3728100"/>
              <a:ext cx="8000" cy="14425"/>
            </a:xfrm>
            <a:custGeom>
              <a:avLst/>
              <a:gdLst/>
              <a:ahLst/>
              <a:cxnLst/>
              <a:rect l="l" t="t" r="r" b="b"/>
              <a:pathLst>
                <a:path w="320" h="577" extrusionOk="0">
                  <a:moveTo>
                    <a:pt x="160" y="0"/>
                  </a:moveTo>
                  <a:cubicBezTo>
                    <a:pt x="153" y="0"/>
                    <a:pt x="145" y="1"/>
                    <a:pt x="137" y="3"/>
                  </a:cubicBezTo>
                  <a:cubicBezTo>
                    <a:pt x="69" y="3"/>
                    <a:pt x="0" y="163"/>
                    <a:pt x="0" y="323"/>
                  </a:cubicBezTo>
                  <a:cubicBezTo>
                    <a:pt x="0" y="469"/>
                    <a:pt x="77" y="577"/>
                    <a:pt x="142" y="577"/>
                  </a:cubicBezTo>
                  <a:cubicBezTo>
                    <a:pt x="148" y="577"/>
                    <a:pt x="154" y="576"/>
                    <a:pt x="160" y="574"/>
                  </a:cubicBezTo>
                  <a:cubicBezTo>
                    <a:pt x="251" y="574"/>
                    <a:pt x="320" y="437"/>
                    <a:pt x="320" y="277"/>
                  </a:cubicBezTo>
                  <a:cubicBezTo>
                    <a:pt x="299" y="110"/>
                    <a:pt x="240" y="0"/>
                    <a:pt x="160"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5" name="Google Shape;1779;p23">
              <a:extLst>
                <a:ext uri="{FF2B5EF4-FFF2-40B4-BE49-F238E27FC236}">
                  <a16:creationId xmlns:a16="http://schemas.microsoft.com/office/drawing/2014/main" id="{93871055-3AF0-D851-F2D1-2B625DD7EC3A}"/>
                </a:ext>
              </a:extLst>
            </p:cNvPr>
            <p:cNvSpPr/>
            <p:nvPr/>
          </p:nvSpPr>
          <p:spPr>
            <a:xfrm>
              <a:off x="6825125" y="3785800"/>
              <a:ext cx="391475" cy="95325"/>
            </a:xfrm>
            <a:custGeom>
              <a:avLst/>
              <a:gdLst/>
              <a:ahLst/>
              <a:cxnLst/>
              <a:rect l="l" t="t" r="r" b="b"/>
              <a:pathLst>
                <a:path w="15659" h="3813" extrusionOk="0">
                  <a:moveTo>
                    <a:pt x="7396" y="0"/>
                  </a:moveTo>
                  <a:cubicBezTo>
                    <a:pt x="7396" y="0"/>
                    <a:pt x="1211" y="115"/>
                    <a:pt x="845" y="183"/>
                  </a:cubicBezTo>
                  <a:cubicBezTo>
                    <a:pt x="480" y="252"/>
                    <a:pt x="183" y="525"/>
                    <a:pt x="46" y="1712"/>
                  </a:cubicBezTo>
                  <a:cubicBezTo>
                    <a:pt x="1" y="2123"/>
                    <a:pt x="69" y="2603"/>
                    <a:pt x="320" y="2899"/>
                  </a:cubicBezTo>
                  <a:cubicBezTo>
                    <a:pt x="412" y="3013"/>
                    <a:pt x="526" y="3105"/>
                    <a:pt x="663" y="3150"/>
                  </a:cubicBezTo>
                  <a:cubicBezTo>
                    <a:pt x="777" y="3173"/>
                    <a:pt x="914" y="3196"/>
                    <a:pt x="1051" y="3196"/>
                  </a:cubicBezTo>
                  <a:cubicBezTo>
                    <a:pt x="1347" y="3219"/>
                    <a:pt x="1644" y="3219"/>
                    <a:pt x="1941" y="3242"/>
                  </a:cubicBezTo>
                  <a:cubicBezTo>
                    <a:pt x="2900" y="3287"/>
                    <a:pt x="3858" y="3310"/>
                    <a:pt x="4817" y="3356"/>
                  </a:cubicBezTo>
                  <a:cubicBezTo>
                    <a:pt x="6027" y="3401"/>
                    <a:pt x="7236" y="3470"/>
                    <a:pt x="8469" y="3516"/>
                  </a:cubicBezTo>
                  <a:cubicBezTo>
                    <a:pt x="9656" y="3561"/>
                    <a:pt x="10820" y="3607"/>
                    <a:pt x="12007" y="3652"/>
                  </a:cubicBezTo>
                  <a:cubicBezTo>
                    <a:pt x="12897" y="3698"/>
                    <a:pt x="13787" y="3721"/>
                    <a:pt x="14655" y="3767"/>
                  </a:cubicBezTo>
                  <a:cubicBezTo>
                    <a:pt x="14974" y="3767"/>
                    <a:pt x="15271" y="3789"/>
                    <a:pt x="15568" y="3812"/>
                  </a:cubicBezTo>
                  <a:cubicBezTo>
                    <a:pt x="14723" y="2192"/>
                    <a:pt x="15659" y="708"/>
                    <a:pt x="15659" y="708"/>
                  </a:cubicBezTo>
                  <a:lnTo>
                    <a:pt x="7396" y="0"/>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6" name="Google Shape;1780;p23">
              <a:extLst>
                <a:ext uri="{FF2B5EF4-FFF2-40B4-BE49-F238E27FC236}">
                  <a16:creationId xmlns:a16="http://schemas.microsoft.com/office/drawing/2014/main" id="{F25F6BDA-458A-0239-7575-470B53975BCD}"/>
                </a:ext>
              </a:extLst>
            </p:cNvPr>
            <p:cNvSpPr/>
            <p:nvPr/>
          </p:nvSpPr>
          <p:spPr>
            <a:xfrm>
              <a:off x="7004300" y="3798725"/>
              <a:ext cx="210025" cy="81250"/>
            </a:xfrm>
            <a:custGeom>
              <a:avLst/>
              <a:gdLst/>
              <a:ahLst/>
              <a:cxnLst/>
              <a:rect l="l" t="t" r="r" b="b"/>
              <a:pathLst>
                <a:path w="8401" h="3250" extrusionOk="0">
                  <a:moveTo>
                    <a:pt x="1186" y="1"/>
                  </a:moveTo>
                  <a:cubicBezTo>
                    <a:pt x="750" y="1"/>
                    <a:pt x="150" y="115"/>
                    <a:pt x="24" y="1218"/>
                  </a:cubicBezTo>
                  <a:cubicBezTo>
                    <a:pt x="1" y="1652"/>
                    <a:pt x="47" y="2200"/>
                    <a:pt x="252" y="2565"/>
                  </a:cubicBezTo>
                  <a:cubicBezTo>
                    <a:pt x="412" y="2862"/>
                    <a:pt x="663" y="2953"/>
                    <a:pt x="937" y="2953"/>
                  </a:cubicBezTo>
                  <a:cubicBezTo>
                    <a:pt x="1348" y="2976"/>
                    <a:pt x="1736" y="2999"/>
                    <a:pt x="2147" y="2999"/>
                  </a:cubicBezTo>
                  <a:cubicBezTo>
                    <a:pt x="3402" y="3044"/>
                    <a:pt x="4657" y="3113"/>
                    <a:pt x="5913" y="3158"/>
                  </a:cubicBezTo>
                  <a:cubicBezTo>
                    <a:pt x="6734" y="3181"/>
                    <a:pt x="7556" y="3227"/>
                    <a:pt x="8378" y="3250"/>
                  </a:cubicBezTo>
                  <a:cubicBezTo>
                    <a:pt x="7739" y="1994"/>
                    <a:pt x="8195" y="784"/>
                    <a:pt x="8401" y="351"/>
                  </a:cubicBezTo>
                  <a:cubicBezTo>
                    <a:pt x="6917" y="282"/>
                    <a:pt x="1895" y="8"/>
                    <a:pt x="1485" y="8"/>
                  </a:cubicBezTo>
                  <a:cubicBezTo>
                    <a:pt x="1404" y="8"/>
                    <a:pt x="1301" y="1"/>
                    <a:pt x="1186"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7" name="Google Shape;1781;p23">
              <a:extLst>
                <a:ext uri="{FF2B5EF4-FFF2-40B4-BE49-F238E27FC236}">
                  <a16:creationId xmlns:a16="http://schemas.microsoft.com/office/drawing/2014/main" id="{FAAA6E9C-D5BF-CE20-9FDA-102C4968D141}"/>
                </a:ext>
              </a:extLst>
            </p:cNvPr>
            <p:cNvSpPr/>
            <p:nvPr/>
          </p:nvSpPr>
          <p:spPr>
            <a:xfrm>
              <a:off x="7010025" y="3805025"/>
              <a:ext cx="202025" cy="70375"/>
            </a:xfrm>
            <a:custGeom>
              <a:avLst/>
              <a:gdLst/>
              <a:ahLst/>
              <a:cxnLst/>
              <a:rect l="l" t="t" r="r" b="b"/>
              <a:pathLst>
                <a:path w="8081" h="2815" extrusionOk="0">
                  <a:moveTo>
                    <a:pt x="1104" y="0"/>
                  </a:moveTo>
                  <a:cubicBezTo>
                    <a:pt x="693" y="0"/>
                    <a:pt x="136" y="99"/>
                    <a:pt x="46" y="1035"/>
                  </a:cubicBezTo>
                  <a:cubicBezTo>
                    <a:pt x="0" y="1400"/>
                    <a:pt x="69" y="1879"/>
                    <a:pt x="228" y="2176"/>
                  </a:cubicBezTo>
                  <a:cubicBezTo>
                    <a:pt x="388" y="2450"/>
                    <a:pt x="639" y="2495"/>
                    <a:pt x="890" y="2518"/>
                  </a:cubicBezTo>
                  <a:cubicBezTo>
                    <a:pt x="1256" y="2541"/>
                    <a:pt x="1644" y="2541"/>
                    <a:pt x="2032" y="2564"/>
                  </a:cubicBezTo>
                  <a:cubicBezTo>
                    <a:pt x="3219" y="2610"/>
                    <a:pt x="4383" y="2655"/>
                    <a:pt x="5570" y="2701"/>
                  </a:cubicBezTo>
                  <a:cubicBezTo>
                    <a:pt x="6368" y="2747"/>
                    <a:pt x="7190" y="2769"/>
                    <a:pt x="8012" y="2815"/>
                  </a:cubicBezTo>
                  <a:lnTo>
                    <a:pt x="8058" y="2815"/>
                  </a:lnTo>
                  <a:cubicBezTo>
                    <a:pt x="7624" y="1788"/>
                    <a:pt x="7875" y="852"/>
                    <a:pt x="8080" y="327"/>
                  </a:cubicBezTo>
                  <a:cubicBezTo>
                    <a:pt x="6962" y="281"/>
                    <a:pt x="1803" y="8"/>
                    <a:pt x="1393" y="8"/>
                  </a:cubicBezTo>
                  <a:cubicBezTo>
                    <a:pt x="1315" y="8"/>
                    <a:pt x="1215" y="0"/>
                    <a:pt x="1104"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8" name="Google Shape;1782;p23">
              <a:extLst>
                <a:ext uri="{FF2B5EF4-FFF2-40B4-BE49-F238E27FC236}">
                  <a16:creationId xmlns:a16="http://schemas.microsoft.com/office/drawing/2014/main" id="{24791715-0C44-78B2-EC4B-0F9A035B248E}"/>
                </a:ext>
              </a:extLst>
            </p:cNvPr>
            <p:cNvSpPr/>
            <p:nvPr/>
          </p:nvSpPr>
          <p:spPr>
            <a:xfrm>
              <a:off x="7010025" y="3808050"/>
              <a:ext cx="201450" cy="67350"/>
            </a:xfrm>
            <a:custGeom>
              <a:avLst/>
              <a:gdLst/>
              <a:ahLst/>
              <a:cxnLst/>
              <a:rect l="l" t="t" r="r" b="b"/>
              <a:pathLst>
                <a:path w="8058" h="2694" extrusionOk="0">
                  <a:moveTo>
                    <a:pt x="525" y="1"/>
                  </a:moveTo>
                  <a:cubicBezTo>
                    <a:pt x="274" y="138"/>
                    <a:pt x="91" y="389"/>
                    <a:pt x="46" y="914"/>
                  </a:cubicBezTo>
                  <a:cubicBezTo>
                    <a:pt x="0" y="1279"/>
                    <a:pt x="69" y="1758"/>
                    <a:pt x="228" y="2055"/>
                  </a:cubicBezTo>
                  <a:cubicBezTo>
                    <a:pt x="388" y="2329"/>
                    <a:pt x="639" y="2374"/>
                    <a:pt x="890" y="2397"/>
                  </a:cubicBezTo>
                  <a:cubicBezTo>
                    <a:pt x="1256" y="2420"/>
                    <a:pt x="1644" y="2420"/>
                    <a:pt x="2032" y="2443"/>
                  </a:cubicBezTo>
                  <a:cubicBezTo>
                    <a:pt x="3219" y="2489"/>
                    <a:pt x="4383" y="2534"/>
                    <a:pt x="5570" y="2580"/>
                  </a:cubicBezTo>
                  <a:cubicBezTo>
                    <a:pt x="6368" y="2626"/>
                    <a:pt x="7190" y="2648"/>
                    <a:pt x="8012" y="2694"/>
                  </a:cubicBezTo>
                  <a:lnTo>
                    <a:pt x="8058" y="2694"/>
                  </a:lnTo>
                  <a:cubicBezTo>
                    <a:pt x="7921" y="2352"/>
                    <a:pt x="7852" y="2032"/>
                    <a:pt x="7829" y="1735"/>
                  </a:cubicBezTo>
                  <a:cubicBezTo>
                    <a:pt x="7236" y="1690"/>
                    <a:pt x="6620" y="1667"/>
                    <a:pt x="6026" y="1644"/>
                  </a:cubicBezTo>
                  <a:cubicBezTo>
                    <a:pt x="5912" y="1639"/>
                    <a:pt x="5799" y="1637"/>
                    <a:pt x="5685" y="1637"/>
                  </a:cubicBezTo>
                  <a:cubicBezTo>
                    <a:pt x="5481" y="1637"/>
                    <a:pt x="5277" y="1642"/>
                    <a:pt x="5070" y="1642"/>
                  </a:cubicBezTo>
                  <a:cubicBezTo>
                    <a:pt x="4882" y="1642"/>
                    <a:pt x="4691" y="1638"/>
                    <a:pt x="4497" y="1621"/>
                  </a:cubicBezTo>
                  <a:cubicBezTo>
                    <a:pt x="4040" y="1553"/>
                    <a:pt x="3607" y="1598"/>
                    <a:pt x="3150" y="1439"/>
                  </a:cubicBezTo>
                  <a:cubicBezTo>
                    <a:pt x="2853" y="1347"/>
                    <a:pt x="2534" y="1302"/>
                    <a:pt x="2237" y="1188"/>
                  </a:cubicBezTo>
                  <a:cubicBezTo>
                    <a:pt x="2009" y="1119"/>
                    <a:pt x="1781" y="1073"/>
                    <a:pt x="1552" y="982"/>
                  </a:cubicBezTo>
                  <a:cubicBezTo>
                    <a:pt x="1210"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39" name="Google Shape;1783;p23">
              <a:extLst>
                <a:ext uri="{FF2B5EF4-FFF2-40B4-BE49-F238E27FC236}">
                  <a16:creationId xmlns:a16="http://schemas.microsoft.com/office/drawing/2014/main" id="{E7A88A22-A30C-E838-3E27-490DC1B9BDFC}"/>
                </a:ext>
              </a:extLst>
            </p:cNvPr>
            <p:cNvSpPr/>
            <p:nvPr/>
          </p:nvSpPr>
          <p:spPr>
            <a:xfrm>
              <a:off x="7010025" y="3805025"/>
              <a:ext cx="202025" cy="58975"/>
            </a:xfrm>
            <a:custGeom>
              <a:avLst/>
              <a:gdLst/>
              <a:ahLst/>
              <a:cxnLst/>
              <a:rect l="l" t="t" r="r" b="b"/>
              <a:pathLst>
                <a:path w="8081" h="2359" extrusionOk="0">
                  <a:moveTo>
                    <a:pt x="1104" y="0"/>
                  </a:moveTo>
                  <a:cubicBezTo>
                    <a:pt x="693" y="0"/>
                    <a:pt x="136" y="99"/>
                    <a:pt x="46" y="1035"/>
                  </a:cubicBezTo>
                  <a:cubicBezTo>
                    <a:pt x="0" y="1400"/>
                    <a:pt x="69" y="1879"/>
                    <a:pt x="228" y="2176"/>
                  </a:cubicBezTo>
                  <a:cubicBezTo>
                    <a:pt x="274" y="2244"/>
                    <a:pt x="343" y="2313"/>
                    <a:pt x="411" y="2359"/>
                  </a:cubicBezTo>
                  <a:cubicBezTo>
                    <a:pt x="228" y="2062"/>
                    <a:pt x="160" y="1605"/>
                    <a:pt x="206" y="1240"/>
                  </a:cubicBezTo>
                  <a:cubicBezTo>
                    <a:pt x="296" y="305"/>
                    <a:pt x="853" y="206"/>
                    <a:pt x="1275" y="206"/>
                  </a:cubicBezTo>
                  <a:cubicBezTo>
                    <a:pt x="1389" y="206"/>
                    <a:pt x="1493" y="213"/>
                    <a:pt x="1575" y="213"/>
                  </a:cubicBezTo>
                  <a:cubicBezTo>
                    <a:pt x="1940" y="213"/>
                    <a:pt x="6528" y="441"/>
                    <a:pt x="8012" y="532"/>
                  </a:cubicBezTo>
                  <a:cubicBezTo>
                    <a:pt x="8035" y="464"/>
                    <a:pt x="8058" y="396"/>
                    <a:pt x="8080" y="327"/>
                  </a:cubicBezTo>
                  <a:cubicBezTo>
                    <a:pt x="6962" y="281"/>
                    <a:pt x="1803" y="8"/>
                    <a:pt x="1393" y="8"/>
                  </a:cubicBezTo>
                  <a:cubicBezTo>
                    <a:pt x="1315" y="8"/>
                    <a:pt x="1215" y="0"/>
                    <a:pt x="1104"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0" name="Google Shape;1784;p23">
              <a:extLst>
                <a:ext uri="{FF2B5EF4-FFF2-40B4-BE49-F238E27FC236}">
                  <a16:creationId xmlns:a16="http://schemas.microsoft.com/office/drawing/2014/main" id="{04277EDA-FDD3-0099-4EAA-FBA75804A425}"/>
                </a:ext>
              </a:extLst>
            </p:cNvPr>
            <p:cNvSpPr/>
            <p:nvPr/>
          </p:nvSpPr>
          <p:spPr>
            <a:xfrm>
              <a:off x="6839975" y="3785800"/>
              <a:ext cx="376625" cy="20575"/>
            </a:xfrm>
            <a:custGeom>
              <a:avLst/>
              <a:gdLst/>
              <a:ahLst/>
              <a:cxnLst/>
              <a:rect l="l" t="t" r="r" b="b"/>
              <a:pathLst>
                <a:path w="15065" h="823" extrusionOk="0">
                  <a:moveTo>
                    <a:pt x="6802" y="0"/>
                  </a:moveTo>
                  <a:cubicBezTo>
                    <a:pt x="6802" y="0"/>
                    <a:pt x="617" y="115"/>
                    <a:pt x="251" y="183"/>
                  </a:cubicBezTo>
                  <a:cubicBezTo>
                    <a:pt x="160" y="206"/>
                    <a:pt x="69" y="229"/>
                    <a:pt x="0" y="297"/>
                  </a:cubicBezTo>
                  <a:lnTo>
                    <a:pt x="14996" y="822"/>
                  </a:lnTo>
                  <a:cubicBezTo>
                    <a:pt x="15042" y="754"/>
                    <a:pt x="15065" y="708"/>
                    <a:pt x="15065" y="708"/>
                  </a:cubicBezTo>
                  <a:lnTo>
                    <a:pt x="6802" y="0"/>
                  </a:lnTo>
                  <a:close/>
                </a:path>
              </a:pathLst>
            </a:custGeom>
            <a:solidFill>
              <a:srgbClr val="FF2E5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1" name="Google Shape;1785;p23">
              <a:extLst>
                <a:ext uri="{FF2B5EF4-FFF2-40B4-BE49-F238E27FC236}">
                  <a16:creationId xmlns:a16="http://schemas.microsoft.com/office/drawing/2014/main" id="{8AC5196E-68ED-0520-14A1-18BAEE2EBCD0}"/>
                </a:ext>
              </a:extLst>
            </p:cNvPr>
            <p:cNvSpPr/>
            <p:nvPr/>
          </p:nvSpPr>
          <p:spPr>
            <a:xfrm>
              <a:off x="6862800"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2" name="Google Shape;1786;p23">
              <a:extLst>
                <a:ext uri="{FF2B5EF4-FFF2-40B4-BE49-F238E27FC236}">
                  <a16:creationId xmlns:a16="http://schemas.microsoft.com/office/drawing/2014/main" id="{F3566F0A-30F4-6081-D220-70B251E784FF}"/>
                </a:ext>
              </a:extLst>
            </p:cNvPr>
            <p:cNvSpPr/>
            <p:nvPr/>
          </p:nvSpPr>
          <p:spPr>
            <a:xfrm>
              <a:off x="6859375" y="379435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3" name="Google Shape;1787;p23">
              <a:extLst>
                <a:ext uri="{FF2B5EF4-FFF2-40B4-BE49-F238E27FC236}">
                  <a16:creationId xmlns:a16="http://schemas.microsoft.com/office/drawing/2014/main" id="{540B41BD-8CBA-F0B6-CAE9-68AB29A13071}"/>
                </a:ext>
              </a:extLst>
            </p:cNvPr>
            <p:cNvSpPr/>
            <p:nvPr/>
          </p:nvSpPr>
          <p:spPr>
            <a:xfrm>
              <a:off x="7133850" y="3831450"/>
              <a:ext cx="73050" cy="5725"/>
            </a:xfrm>
            <a:custGeom>
              <a:avLst/>
              <a:gdLst/>
              <a:ahLst/>
              <a:cxnLst/>
              <a:rect l="l" t="t" r="r" b="b"/>
              <a:pathLst>
                <a:path w="2922" h="229" extrusionOk="0">
                  <a:moveTo>
                    <a:pt x="0" y="0"/>
                  </a:moveTo>
                  <a:lnTo>
                    <a:pt x="2876" y="229"/>
                  </a:lnTo>
                  <a:cubicBezTo>
                    <a:pt x="2899" y="160"/>
                    <a:pt x="2899" y="92"/>
                    <a:pt x="2922" y="23"/>
                  </a:cubicBezTo>
                  <a:lnTo>
                    <a:pt x="0"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4" name="Google Shape;1788;p23">
              <a:extLst>
                <a:ext uri="{FF2B5EF4-FFF2-40B4-BE49-F238E27FC236}">
                  <a16:creationId xmlns:a16="http://schemas.microsoft.com/office/drawing/2014/main" id="{E55FC917-70A2-AE03-A5B4-13140AB9AF24}"/>
                </a:ext>
              </a:extLst>
            </p:cNvPr>
            <p:cNvSpPr/>
            <p:nvPr/>
          </p:nvSpPr>
          <p:spPr>
            <a:xfrm>
              <a:off x="7178925" y="3846275"/>
              <a:ext cx="26850" cy="6875"/>
            </a:xfrm>
            <a:custGeom>
              <a:avLst/>
              <a:gdLst/>
              <a:ahLst/>
              <a:cxnLst/>
              <a:rect l="l" t="t" r="r" b="b"/>
              <a:pathLst>
                <a:path w="1074" h="275" extrusionOk="0">
                  <a:moveTo>
                    <a:pt x="1073" y="1"/>
                  </a:moveTo>
                  <a:lnTo>
                    <a:pt x="0" y="206"/>
                  </a:lnTo>
                  <a:lnTo>
                    <a:pt x="1073" y="275"/>
                  </a:lnTo>
                  <a:cubicBezTo>
                    <a:pt x="1073" y="184"/>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5" name="Google Shape;1789;p23">
              <a:extLst>
                <a:ext uri="{FF2B5EF4-FFF2-40B4-BE49-F238E27FC236}">
                  <a16:creationId xmlns:a16="http://schemas.microsoft.com/office/drawing/2014/main" id="{6842D506-67EC-33A6-149B-B275E3DBFDAD}"/>
                </a:ext>
              </a:extLst>
            </p:cNvPr>
            <p:cNvSpPr/>
            <p:nvPr/>
          </p:nvSpPr>
          <p:spPr>
            <a:xfrm>
              <a:off x="7040825" y="3837150"/>
              <a:ext cx="164950" cy="8600"/>
            </a:xfrm>
            <a:custGeom>
              <a:avLst/>
              <a:gdLst/>
              <a:ahLst/>
              <a:cxnLst/>
              <a:rect l="l" t="t" r="r" b="b"/>
              <a:pathLst>
                <a:path w="6598" h="344" extrusionOk="0">
                  <a:moveTo>
                    <a:pt x="6597" y="1"/>
                  </a:moveTo>
                  <a:lnTo>
                    <a:pt x="1" y="206"/>
                  </a:lnTo>
                  <a:lnTo>
                    <a:pt x="6597" y="343"/>
                  </a:lnTo>
                  <a:cubicBezTo>
                    <a:pt x="6597" y="229"/>
                    <a:pt x="6597" y="115"/>
                    <a:pt x="659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6" name="Google Shape;1790;p23">
              <a:extLst>
                <a:ext uri="{FF2B5EF4-FFF2-40B4-BE49-F238E27FC236}">
                  <a16:creationId xmlns:a16="http://schemas.microsoft.com/office/drawing/2014/main" id="{AD990062-379E-BB7C-6177-556F86898EA9}"/>
                </a:ext>
              </a:extLst>
            </p:cNvPr>
            <p:cNvSpPr/>
            <p:nvPr/>
          </p:nvSpPr>
          <p:spPr>
            <a:xfrm>
              <a:off x="7063650" y="3860550"/>
              <a:ext cx="144975" cy="6875"/>
            </a:xfrm>
            <a:custGeom>
              <a:avLst/>
              <a:gdLst/>
              <a:ahLst/>
              <a:cxnLst/>
              <a:rect l="l" t="t" r="r" b="b"/>
              <a:pathLst>
                <a:path w="5799" h="275" extrusionOk="0">
                  <a:moveTo>
                    <a:pt x="1" y="1"/>
                  </a:moveTo>
                  <a:lnTo>
                    <a:pt x="5798" y="274"/>
                  </a:lnTo>
                  <a:cubicBezTo>
                    <a:pt x="5776" y="183"/>
                    <a:pt x="5753" y="92"/>
                    <a:pt x="5730" y="23"/>
                  </a:cubicBezTo>
                  <a:lnTo>
                    <a:pt x="1" y="1"/>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7" name="Google Shape;1791;p23">
              <a:extLst>
                <a:ext uri="{FF2B5EF4-FFF2-40B4-BE49-F238E27FC236}">
                  <a16:creationId xmlns:a16="http://schemas.microsoft.com/office/drawing/2014/main" id="{B8D45593-4117-17D4-9712-ED894EEF4E15}"/>
                </a:ext>
              </a:extLst>
            </p:cNvPr>
            <p:cNvSpPr/>
            <p:nvPr/>
          </p:nvSpPr>
          <p:spPr>
            <a:xfrm>
              <a:off x="7058925" y="3816375"/>
              <a:ext cx="150850" cy="7100"/>
            </a:xfrm>
            <a:custGeom>
              <a:avLst/>
              <a:gdLst/>
              <a:ahLst/>
              <a:cxnLst/>
              <a:rect l="l" t="t" r="r" b="b"/>
              <a:pathLst>
                <a:path w="6034" h="284" extrusionOk="0">
                  <a:moveTo>
                    <a:pt x="254" y="1"/>
                  </a:moveTo>
                  <a:cubicBezTo>
                    <a:pt x="91" y="1"/>
                    <a:pt x="1" y="4"/>
                    <a:pt x="7" y="10"/>
                  </a:cubicBezTo>
                  <a:cubicBezTo>
                    <a:pt x="76" y="56"/>
                    <a:pt x="4869" y="238"/>
                    <a:pt x="5987" y="284"/>
                  </a:cubicBezTo>
                  <a:cubicBezTo>
                    <a:pt x="5987" y="238"/>
                    <a:pt x="6010" y="193"/>
                    <a:pt x="6033" y="147"/>
                  </a:cubicBezTo>
                  <a:cubicBezTo>
                    <a:pt x="5031" y="108"/>
                    <a:pt x="1259" y="1"/>
                    <a:pt x="25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8" name="Google Shape;1792;p23">
              <a:extLst>
                <a:ext uri="{FF2B5EF4-FFF2-40B4-BE49-F238E27FC236}">
                  <a16:creationId xmlns:a16="http://schemas.microsoft.com/office/drawing/2014/main" id="{11232BFD-2A4A-02CF-8403-B321F90CBDD7}"/>
                </a:ext>
              </a:extLst>
            </p:cNvPr>
            <p:cNvSpPr/>
            <p:nvPr/>
          </p:nvSpPr>
          <p:spPr>
            <a:xfrm>
              <a:off x="6816575" y="3798925"/>
              <a:ext cx="190050" cy="63375"/>
            </a:xfrm>
            <a:custGeom>
              <a:avLst/>
              <a:gdLst/>
              <a:ahLst/>
              <a:cxnLst/>
              <a:rect l="l" t="t" r="r" b="b"/>
              <a:pathLst>
                <a:path w="7602" h="2535" extrusionOk="0">
                  <a:moveTo>
                    <a:pt x="822" y="0"/>
                  </a:moveTo>
                  <a:cubicBezTo>
                    <a:pt x="0" y="1712"/>
                    <a:pt x="1028" y="2534"/>
                    <a:pt x="1028" y="2534"/>
                  </a:cubicBezTo>
                  <a:cubicBezTo>
                    <a:pt x="343" y="1119"/>
                    <a:pt x="1005" y="343"/>
                    <a:pt x="1005" y="343"/>
                  </a:cubicBezTo>
                  <a:lnTo>
                    <a:pt x="7601" y="274"/>
                  </a:lnTo>
                  <a:lnTo>
                    <a:pt x="82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49" name="Google Shape;1793;p23">
              <a:extLst>
                <a:ext uri="{FF2B5EF4-FFF2-40B4-BE49-F238E27FC236}">
                  <a16:creationId xmlns:a16="http://schemas.microsoft.com/office/drawing/2014/main" id="{FA8E9401-1BD8-821E-19DA-8343D6A7CAD4}"/>
                </a:ext>
              </a:extLst>
            </p:cNvPr>
            <p:cNvSpPr/>
            <p:nvPr/>
          </p:nvSpPr>
          <p:spPr>
            <a:xfrm>
              <a:off x="6826275" y="3815475"/>
              <a:ext cx="179775" cy="33700"/>
            </a:xfrm>
            <a:custGeom>
              <a:avLst/>
              <a:gdLst/>
              <a:ahLst/>
              <a:cxnLst/>
              <a:rect l="l" t="t" r="r" b="b"/>
              <a:pathLst>
                <a:path w="7191" h="1348" extrusionOk="0">
                  <a:moveTo>
                    <a:pt x="92" y="0"/>
                  </a:moveTo>
                  <a:cubicBezTo>
                    <a:pt x="46" y="137"/>
                    <a:pt x="23" y="320"/>
                    <a:pt x="0" y="525"/>
                  </a:cubicBezTo>
                  <a:cubicBezTo>
                    <a:pt x="0" y="685"/>
                    <a:pt x="0" y="868"/>
                    <a:pt x="23" y="1050"/>
                  </a:cubicBezTo>
                  <a:lnTo>
                    <a:pt x="7145" y="1347"/>
                  </a:lnTo>
                  <a:lnTo>
                    <a:pt x="7190"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0" name="Google Shape;1794;p23">
              <a:extLst>
                <a:ext uri="{FF2B5EF4-FFF2-40B4-BE49-F238E27FC236}">
                  <a16:creationId xmlns:a16="http://schemas.microsoft.com/office/drawing/2014/main" id="{646485EC-2536-A189-24AE-4E0205AD5512}"/>
                </a:ext>
              </a:extLst>
            </p:cNvPr>
            <p:cNvSpPr/>
            <p:nvPr/>
          </p:nvSpPr>
          <p:spPr>
            <a:xfrm>
              <a:off x="6824550" y="3793225"/>
              <a:ext cx="19450" cy="72475"/>
            </a:xfrm>
            <a:custGeom>
              <a:avLst/>
              <a:gdLst/>
              <a:ahLst/>
              <a:cxnLst/>
              <a:rect l="l" t="t" r="r" b="b"/>
              <a:pathLst>
                <a:path w="778" h="2899" extrusionOk="0">
                  <a:moveTo>
                    <a:pt x="549" y="0"/>
                  </a:moveTo>
                  <a:cubicBezTo>
                    <a:pt x="526" y="23"/>
                    <a:pt x="457" y="46"/>
                    <a:pt x="412" y="91"/>
                  </a:cubicBezTo>
                  <a:cubicBezTo>
                    <a:pt x="343" y="160"/>
                    <a:pt x="298" y="228"/>
                    <a:pt x="252" y="320"/>
                  </a:cubicBezTo>
                  <a:cubicBezTo>
                    <a:pt x="206" y="411"/>
                    <a:pt x="161" y="525"/>
                    <a:pt x="138" y="639"/>
                  </a:cubicBezTo>
                  <a:cubicBezTo>
                    <a:pt x="69" y="845"/>
                    <a:pt x="47" y="1073"/>
                    <a:pt x="24" y="1233"/>
                  </a:cubicBezTo>
                  <a:cubicBezTo>
                    <a:pt x="1" y="1324"/>
                    <a:pt x="1" y="1393"/>
                    <a:pt x="1" y="1461"/>
                  </a:cubicBezTo>
                  <a:cubicBezTo>
                    <a:pt x="1" y="1484"/>
                    <a:pt x="1" y="1507"/>
                    <a:pt x="1" y="1507"/>
                  </a:cubicBezTo>
                  <a:lnTo>
                    <a:pt x="1" y="1529"/>
                  </a:lnTo>
                  <a:cubicBezTo>
                    <a:pt x="1" y="1529"/>
                    <a:pt x="1" y="1552"/>
                    <a:pt x="1" y="1598"/>
                  </a:cubicBezTo>
                  <a:cubicBezTo>
                    <a:pt x="1" y="1666"/>
                    <a:pt x="1" y="1735"/>
                    <a:pt x="24" y="1826"/>
                  </a:cubicBezTo>
                  <a:cubicBezTo>
                    <a:pt x="24" y="1895"/>
                    <a:pt x="47" y="2009"/>
                    <a:pt x="69" y="2100"/>
                  </a:cubicBezTo>
                  <a:cubicBezTo>
                    <a:pt x="92" y="2214"/>
                    <a:pt x="138" y="2306"/>
                    <a:pt x="184" y="2420"/>
                  </a:cubicBezTo>
                  <a:cubicBezTo>
                    <a:pt x="206" y="2442"/>
                    <a:pt x="206" y="2465"/>
                    <a:pt x="229" y="2488"/>
                  </a:cubicBezTo>
                  <a:cubicBezTo>
                    <a:pt x="229" y="2511"/>
                    <a:pt x="252" y="2534"/>
                    <a:pt x="275" y="2534"/>
                  </a:cubicBezTo>
                  <a:cubicBezTo>
                    <a:pt x="275" y="2557"/>
                    <a:pt x="298" y="2579"/>
                    <a:pt x="321" y="2602"/>
                  </a:cubicBezTo>
                  <a:cubicBezTo>
                    <a:pt x="321" y="2625"/>
                    <a:pt x="343" y="2648"/>
                    <a:pt x="366" y="2648"/>
                  </a:cubicBezTo>
                  <a:cubicBezTo>
                    <a:pt x="366" y="2671"/>
                    <a:pt x="389" y="2671"/>
                    <a:pt x="389" y="2694"/>
                  </a:cubicBezTo>
                  <a:cubicBezTo>
                    <a:pt x="389" y="2694"/>
                    <a:pt x="412" y="2694"/>
                    <a:pt x="412" y="2716"/>
                  </a:cubicBezTo>
                  <a:cubicBezTo>
                    <a:pt x="435" y="2716"/>
                    <a:pt x="435" y="2739"/>
                    <a:pt x="457" y="2739"/>
                  </a:cubicBezTo>
                  <a:cubicBezTo>
                    <a:pt x="503" y="2762"/>
                    <a:pt x="526" y="2785"/>
                    <a:pt x="549" y="2808"/>
                  </a:cubicBezTo>
                  <a:cubicBezTo>
                    <a:pt x="594" y="2831"/>
                    <a:pt x="617" y="2853"/>
                    <a:pt x="640" y="2853"/>
                  </a:cubicBezTo>
                  <a:cubicBezTo>
                    <a:pt x="663" y="2853"/>
                    <a:pt x="663" y="2876"/>
                    <a:pt x="686" y="2876"/>
                  </a:cubicBezTo>
                  <a:lnTo>
                    <a:pt x="709" y="2876"/>
                  </a:lnTo>
                  <a:cubicBezTo>
                    <a:pt x="754" y="2899"/>
                    <a:pt x="777" y="2899"/>
                    <a:pt x="777" y="2899"/>
                  </a:cubicBezTo>
                  <a:cubicBezTo>
                    <a:pt x="777" y="2899"/>
                    <a:pt x="754" y="2876"/>
                    <a:pt x="709" y="2853"/>
                  </a:cubicBezTo>
                  <a:cubicBezTo>
                    <a:pt x="709" y="2853"/>
                    <a:pt x="686" y="2853"/>
                    <a:pt x="686" y="2831"/>
                  </a:cubicBezTo>
                  <a:lnTo>
                    <a:pt x="663" y="2831"/>
                  </a:lnTo>
                  <a:cubicBezTo>
                    <a:pt x="640" y="2808"/>
                    <a:pt x="594" y="2785"/>
                    <a:pt x="572" y="2762"/>
                  </a:cubicBezTo>
                  <a:cubicBezTo>
                    <a:pt x="457" y="2694"/>
                    <a:pt x="321" y="2557"/>
                    <a:pt x="252" y="2351"/>
                  </a:cubicBezTo>
                  <a:cubicBezTo>
                    <a:pt x="206" y="2260"/>
                    <a:pt x="161" y="2169"/>
                    <a:pt x="138" y="2077"/>
                  </a:cubicBezTo>
                  <a:cubicBezTo>
                    <a:pt x="115" y="1986"/>
                    <a:pt x="115" y="1872"/>
                    <a:pt x="115" y="1803"/>
                  </a:cubicBezTo>
                  <a:cubicBezTo>
                    <a:pt x="92" y="1712"/>
                    <a:pt x="92" y="1644"/>
                    <a:pt x="92" y="1598"/>
                  </a:cubicBezTo>
                  <a:cubicBezTo>
                    <a:pt x="92" y="1552"/>
                    <a:pt x="92" y="1529"/>
                    <a:pt x="92" y="1529"/>
                  </a:cubicBezTo>
                  <a:cubicBezTo>
                    <a:pt x="92" y="1529"/>
                    <a:pt x="92" y="1529"/>
                    <a:pt x="92" y="1507"/>
                  </a:cubicBezTo>
                  <a:cubicBezTo>
                    <a:pt x="92" y="1507"/>
                    <a:pt x="92" y="1484"/>
                    <a:pt x="92" y="1461"/>
                  </a:cubicBezTo>
                  <a:cubicBezTo>
                    <a:pt x="92" y="1415"/>
                    <a:pt x="92" y="1347"/>
                    <a:pt x="115" y="1256"/>
                  </a:cubicBezTo>
                  <a:cubicBezTo>
                    <a:pt x="115" y="1096"/>
                    <a:pt x="138" y="868"/>
                    <a:pt x="206" y="662"/>
                  </a:cubicBezTo>
                  <a:cubicBezTo>
                    <a:pt x="229" y="548"/>
                    <a:pt x="252" y="457"/>
                    <a:pt x="298" y="365"/>
                  </a:cubicBezTo>
                  <a:cubicBezTo>
                    <a:pt x="343" y="274"/>
                    <a:pt x="389" y="183"/>
                    <a:pt x="435" y="137"/>
                  </a:cubicBezTo>
                  <a:cubicBezTo>
                    <a:pt x="480" y="69"/>
                    <a:pt x="526" y="46"/>
                    <a:pt x="572" y="23"/>
                  </a:cubicBezTo>
                  <a:cubicBezTo>
                    <a:pt x="572" y="23"/>
                    <a:pt x="594" y="0"/>
                    <a:pt x="594" y="0"/>
                  </a:cubicBez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1" name="Google Shape;1795;p23">
              <a:extLst>
                <a:ext uri="{FF2B5EF4-FFF2-40B4-BE49-F238E27FC236}">
                  <a16:creationId xmlns:a16="http://schemas.microsoft.com/office/drawing/2014/main" id="{27561E10-E8B8-A314-1F0B-0BF2DAA59DA2}"/>
                </a:ext>
              </a:extLst>
            </p:cNvPr>
            <p:cNvSpPr/>
            <p:nvPr/>
          </p:nvSpPr>
          <p:spPr>
            <a:xfrm>
              <a:off x="6840550" y="3792075"/>
              <a:ext cx="371500" cy="87900"/>
            </a:xfrm>
            <a:custGeom>
              <a:avLst/>
              <a:gdLst/>
              <a:ahLst/>
              <a:cxnLst/>
              <a:rect l="l" t="t" r="r" b="b"/>
              <a:pathLst>
                <a:path w="14860" h="3516" extrusionOk="0">
                  <a:moveTo>
                    <a:pt x="0" y="1"/>
                  </a:moveTo>
                  <a:cubicBezTo>
                    <a:pt x="0" y="1"/>
                    <a:pt x="23" y="1"/>
                    <a:pt x="23" y="23"/>
                  </a:cubicBezTo>
                  <a:lnTo>
                    <a:pt x="320" y="23"/>
                  </a:lnTo>
                  <a:cubicBezTo>
                    <a:pt x="525" y="46"/>
                    <a:pt x="822" y="69"/>
                    <a:pt x="1164" y="92"/>
                  </a:cubicBezTo>
                  <a:cubicBezTo>
                    <a:pt x="1872" y="115"/>
                    <a:pt x="2808" y="160"/>
                    <a:pt x="3743" y="206"/>
                  </a:cubicBezTo>
                  <a:cubicBezTo>
                    <a:pt x="5067" y="274"/>
                    <a:pt x="6368" y="343"/>
                    <a:pt x="7030" y="366"/>
                  </a:cubicBezTo>
                  <a:cubicBezTo>
                    <a:pt x="7030" y="389"/>
                    <a:pt x="7007" y="389"/>
                    <a:pt x="7007" y="411"/>
                  </a:cubicBezTo>
                  <a:cubicBezTo>
                    <a:pt x="6985" y="411"/>
                    <a:pt x="6962" y="434"/>
                    <a:pt x="6962" y="434"/>
                  </a:cubicBezTo>
                  <a:cubicBezTo>
                    <a:pt x="6939" y="457"/>
                    <a:pt x="6939" y="480"/>
                    <a:pt x="6916" y="503"/>
                  </a:cubicBezTo>
                  <a:cubicBezTo>
                    <a:pt x="6893" y="526"/>
                    <a:pt x="6848" y="571"/>
                    <a:pt x="6825" y="617"/>
                  </a:cubicBezTo>
                  <a:cubicBezTo>
                    <a:pt x="6779" y="685"/>
                    <a:pt x="6711" y="799"/>
                    <a:pt x="6665" y="891"/>
                  </a:cubicBezTo>
                  <a:cubicBezTo>
                    <a:pt x="6642" y="1005"/>
                    <a:pt x="6597" y="1119"/>
                    <a:pt x="6574" y="1210"/>
                  </a:cubicBezTo>
                  <a:cubicBezTo>
                    <a:pt x="6551" y="1324"/>
                    <a:pt x="6528" y="1416"/>
                    <a:pt x="6528" y="1507"/>
                  </a:cubicBezTo>
                  <a:cubicBezTo>
                    <a:pt x="6505" y="1598"/>
                    <a:pt x="6505" y="1667"/>
                    <a:pt x="6505" y="1712"/>
                  </a:cubicBezTo>
                  <a:cubicBezTo>
                    <a:pt x="6505" y="1781"/>
                    <a:pt x="6505" y="1804"/>
                    <a:pt x="6505" y="1804"/>
                  </a:cubicBezTo>
                  <a:cubicBezTo>
                    <a:pt x="6505" y="1804"/>
                    <a:pt x="6505" y="1804"/>
                    <a:pt x="6505" y="1827"/>
                  </a:cubicBezTo>
                  <a:cubicBezTo>
                    <a:pt x="6505" y="1827"/>
                    <a:pt x="6482" y="1849"/>
                    <a:pt x="6482" y="1872"/>
                  </a:cubicBezTo>
                  <a:lnTo>
                    <a:pt x="6482" y="1986"/>
                  </a:lnTo>
                  <a:cubicBezTo>
                    <a:pt x="6482" y="2009"/>
                    <a:pt x="6505" y="2055"/>
                    <a:pt x="6505" y="2100"/>
                  </a:cubicBezTo>
                  <a:cubicBezTo>
                    <a:pt x="6505" y="2283"/>
                    <a:pt x="6574" y="2511"/>
                    <a:pt x="6665" y="2694"/>
                  </a:cubicBezTo>
                  <a:cubicBezTo>
                    <a:pt x="6756" y="2877"/>
                    <a:pt x="6870" y="3036"/>
                    <a:pt x="6985" y="3128"/>
                  </a:cubicBezTo>
                  <a:cubicBezTo>
                    <a:pt x="6323" y="3105"/>
                    <a:pt x="5067" y="3059"/>
                    <a:pt x="3812" y="2991"/>
                  </a:cubicBezTo>
                  <a:cubicBezTo>
                    <a:pt x="2899" y="2968"/>
                    <a:pt x="1963" y="2945"/>
                    <a:pt x="1278" y="2922"/>
                  </a:cubicBezTo>
                  <a:cubicBezTo>
                    <a:pt x="936" y="2899"/>
                    <a:pt x="639" y="2899"/>
                    <a:pt x="434" y="2899"/>
                  </a:cubicBezTo>
                  <a:cubicBezTo>
                    <a:pt x="342" y="2877"/>
                    <a:pt x="251" y="2877"/>
                    <a:pt x="205" y="2877"/>
                  </a:cubicBezTo>
                  <a:lnTo>
                    <a:pt x="114" y="2877"/>
                  </a:lnTo>
                  <a:cubicBezTo>
                    <a:pt x="114" y="2899"/>
                    <a:pt x="114" y="2899"/>
                    <a:pt x="137" y="2899"/>
                  </a:cubicBezTo>
                  <a:lnTo>
                    <a:pt x="205" y="2899"/>
                  </a:lnTo>
                  <a:cubicBezTo>
                    <a:pt x="251" y="2899"/>
                    <a:pt x="342" y="2899"/>
                    <a:pt x="434" y="2922"/>
                  </a:cubicBezTo>
                  <a:cubicBezTo>
                    <a:pt x="639" y="2922"/>
                    <a:pt x="936" y="2945"/>
                    <a:pt x="1278" y="2968"/>
                  </a:cubicBezTo>
                  <a:cubicBezTo>
                    <a:pt x="1963" y="2991"/>
                    <a:pt x="2876" y="3036"/>
                    <a:pt x="3812" y="3082"/>
                  </a:cubicBezTo>
                  <a:cubicBezTo>
                    <a:pt x="5204" y="3150"/>
                    <a:pt x="6574" y="3219"/>
                    <a:pt x="7190" y="3242"/>
                  </a:cubicBezTo>
                  <a:cubicBezTo>
                    <a:pt x="7213" y="3265"/>
                    <a:pt x="7213" y="3265"/>
                    <a:pt x="7213" y="3265"/>
                  </a:cubicBezTo>
                  <a:cubicBezTo>
                    <a:pt x="7213" y="3265"/>
                    <a:pt x="7213" y="3265"/>
                    <a:pt x="7213" y="3242"/>
                  </a:cubicBezTo>
                  <a:cubicBezTo>
                    <a:pt x="7395" y="3265"/>
                    <a:pt x="7510" y="3265"/>
                    <a:pt x="7510" y="3265"/>
                  </a:cubicBezTo>
                  <a:cubicBezTo>
                    <a:pt x="7510" y="3265"/>
                    <a:pt x="9358" y="3333"/>
                    <a:pt x="11207" y="3401"/>
                  </a:cubicBezTo>
                  <a:cubicBezTo>
                    <a:pt x="12120" y="3447"/>
                    <a:pt x="13056" y="3470"/>
                    <a:pt x="13741" y="3493"/>
                  </a:cubicBezTo>
                  <a:cubicBezTo>
                    <a:pt x="14083" y="3493"/>
                    <a:pt x="14380" y="3516"/>
                    <a:pt x="14585" y="3516"/>
                  </a:cubicBezTo>
                  <a:lnTo>
                    <a:pt x="14814" y="3516"/>
                  </a:lnTo>
                  <a:cubicBezTo>
                    <a:pt x="14768" y="3516"/>
                    <a:pt x="14677" y="3493"/>
                    <a:pt x="14585" y="3493"/>
                  </a:cubicBezTo>
                  <a:cubicBezTo>
                    <a:pt x="14380" y="3493"/>
                    <a:pt x="14083" y="3470"/>
                    <a:pt x="13741" y="3447"/>
                  </a:cubicBezTo>
                  <a:cubicBezTo>
                    <a:pt x="13056" y="3401"/>
                    <a:pt x="12120" y="3356"/>
                    <a:pt x="11207" y="3310"/>
                  </a:cubicBezTo>
                  <a:lnTo>
                    <a:pt x="7510" y="3150"/>
                  </a:lnTo>
                  <a:cubicBezTo>
                    <a:pt x="7510" y="3150"/>
                    <a:pt x="7350" y="3128"/>
                    <a:pt x="7053" y="3128"/>
                  </a:cubicBezTo>
                  <a:cubicBezTo>
                    <a:pt x="7053" y="3128"/>
                    <a:pt x="7053" y="3105"/>
                    <a:pt x="7030" y="3105"/>
                  </a:cubicBezTo>
                  <a:cubicBezTo>
                    <a:pt x="6939" y="3013"/>
                    <a:pt x="6802" y="2854"/>
                    <a:pt x="6734" y="2648"/>
                  </a:cubicBezTo>
                  <a:cubicBezTo>
                    <a:pt x="6642" y="2466"/>
                    <a:pt x="6597" y="2237"/>
                    <a:pt x="6597" y="2078"/>
                  </a:cubicBezTo>
                  <a:cubicBezTo>
                    <a:pt x="6597" y="2032"/>
                    <a:pt x="6574" y="2009"/>
                    <a:pt x="6597" y="1963"/>
                  </a:cubicBezTo>
                  <a:cubicBezTo>
                    <a:pt x="6597" y="1941"/>
                    <a:pt x="6597" y="1918"/>
                    <a:pt x="6597" y="1895"/>
                  </a:cubicBezTo>
                  <a:cubicBezTo>
                    <a:pt x="6597" y="1872"/>
                    <a:pt x="6597" y="1849"/>
                    <a:pt x="6597" y="1827"/>
                  </a:cubicBezTo>
                  <a:lnTo>
                    <a:pt x="6597" y="1804"/>
                  </a:lnTo>
                  <a:cubicBezTo>
                    <a:pt x="6597" y="1804"/>
                    <a:pt x="6597" y="1781"/>
                    <a:pt x="6597" y="1735"/>
                  </a:cubicBezTo>
                  <a:cubicBezTo>
                    <a:pt x="6597" y="1690"/>
                    <a:pt x="6597" y="1621"/>
                    <a:pt x="6619" y="1530"/>
                  </a:cubicBezTo>
                  <a:cubicBezTo>
                    <a:pt x="6619" y="1439"/>
                    <a:pt x="6642" y="1347"/>
                    <a:pt x="6642" y="1256"/>
                  </a:cubicBezTo>
                  <a:cubicBezTo>
                    <a:pt x="6665" y="1142"/>
                    <a:pt x="6711" y="1028"/>
                    <a:pt x="6734" y="936"/>
                  </a:cubicBezTo>
                  <a:cubicBezTo>
                    <a:pt x="6779" y="822"/>
                    <a:pt x="6825" y="731"/>
                    <a:pt x="6870" y="640"/>
                  </a:cubicBezTo>
                  <a:cubicBezTo>
                    <a:pt x="6893" y="617"/>
                    <a:pt x="6916" y="571"/>
                    <a:pt x="6939" y="526"/>
                  </a:cubicBezTo>
                  <a:cubicBezTo>
                    <a:pt x="6962" y="526"/>
                    <a:pt x="6962" y="503"/>
                    <a:pt x="6985" y="480"/>
                  </a:cubicBezTo>
                  <a:cubicBezTo>
                    <a:pt x="7007" y="480"/>
                    <a:pt x="7007" y="457"/>
                    <a:pt x="7030" y="434"/>
                  </a:cubicBezTo>
                  <a:cubicBezTo>
                    <a:pt x="7053" y="411"/>
                    <a:pt x="7076" y="389"/>
                    <a:pt x="7099" y="366"/>
                  </a:cubicBezTo>
                  <a:cubicBezTo>
                    <a:pt x="7327" y="389"/>
                    <a:pt x="7487" y="389"/>
                    <a:pt x="7487" y="389"/>
                  </a:cubicBezTo>
                  <a:cubicBezTo>
                    <a:pt x="7487" y="389"/>
                    <a:pt x="9336" y="457"/>
                    <a:pt x="11207" y="526"/>
                  </a:cubicBezTo>
                  <a:cubicBezTo>
                    <a:pt x="12143" y="571"/>
                    <a:pt x="13079" y="594"/>
                    <a:pt x="13787" y="617"/>
                  </a:cubicBezTo>
                  <a:cubicBezTo>
                    <a:pt x="14129" y="640"/>
                    <a:pt x="14426" y="640"/>
                    <a:pt x="14631" y="640"/>
                  </a:cubicBezTo>
                  <a:lnTo>
                    <a:pt x="14859" y="640"/>
                  </a:lnTo>
                  <a:cubicBezTo>
                    <a:pt x="14814" y="640"/>
                    <a:pt x="14722" y="640"/>
                    <a:pt x="14631" y="617"/>
                  </a:cubicBezTo>
                  <a:cubicBezTo>
                    <a:pt x="14426" y="617"/>
                    <a:pt x="14129" y="594"/>
                    <a:pt x="13787" y="571"/>
                  </a:cubicBezTo>
                  <a:cubicBezTo>
                    <a:pt x="13079" y="548"/>
                    <a:pt x="12143" y="480"/>
                    <a:pt x="11207" y="434"/>
                  </a:cubicBezTo>
                  <a:cubicBezTo>
                    <a:pt x="9358" y="366"/>
                    <a:pt x="7487" y="274"/>
                    <a:pt x="7487" y="274"/>
                  </a:cubicBezTo>
                  <a:cubicBezTo>
                    <a:pt x="7487" y="274"/>
                    <a:pt x="5615" y="206"/>
                    <a:pt x="3743" y="115"/>
                  </a:cubicBezTo>
                  <a:cubicBezTo>
                    <a:pt x="2808" y="92"/>
                    <a:pt x="1872" y="69"/>
                    <a:pt x="1187" y="23"/>
                  </a:cubicBezTo>
                  <a:cubicBezTo>
                    <a:pt x="822" y="23"/>
                    <a:pt x="525" y="23"/>
                    <a:pt x="32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2" name="Google Shape;1796;p23">
              <a:extLst>
                <a:ext uri="{FF2B5EF4-FFF2-40B4-BE49-F238E27FC236}">
                  <a16:creationId xmlns:a16="http://schemas.microsoft.com/office/drawing/2014/main" id="{42545F99-79B5-5DAF-73ED-9AED2AE8FBAF}"/>
                </a:ext>
              </a:extLst>
            </p:cNvPr>
            <p:cNvSpPr/>
            <p:nvPr/>
          </p:nvSpPr>
          <p:spPr>
            <a:xfrm>
              <a:off x="6846250" y="3784650"/>
              <a:ext cx="370350" cy="18875"/>
            </a:xfrm>
            <a:custGeom>
              <a:avLst/>
              <a:gdLst/>
              <a:ahLst/>
              <a:cxnLst/>
              <a:rect l="l" t="t" r="r" b="b"/>
              <a:pathLst>
                <a:path w="14814" h="755" extrusionOk="0">
                  <a:moveTo>
                    <a:pt x="6551" y="1"/>
                  </a:moveTo>
                  <a:lnTo>
                    <a:pt x="4908" y="46"/>
                  </a:lnTo>
                  <a:lnTo>
                    <a:pt x="4086" y="69"/>
                  </a:lnTo>
                  <a:lnTo>
                    <a:pt x="3264" y="92"/>
                  </a:lnTo>
                  <a:lnTo>
                    <a:pt x="2465" y="115"/>
                  </a:lnTo>
                  <a:lnTo>
                    <a:pt x="1644" y="161"/>
                  </a:lnTo>
                  <a:cubicBezTo>
                    <a:pt x="1096" y="183"/>
                    <a:pt x="548" y="206"/>
                    <a:pt x="0" y="229"/>
                  </a:cubicBezTo>
                  <a:cubicBezTo>
                    <a:pt x="548" y="229"/>
                    <a:pt x="1096" y="206"/>
                    <a:pt x="1644" y="206"/>
                  </a:cubicBezTo>
                  <a:lnTo>
                    <a:pt x="2465" y="183"/>
                  </a:lnTo>
                  <a:lnTo>
                    <a:pt x="3264" y="161"/>
                  </a:lnTo>
                  <a:lnTo>
                    <a:pt x="4086" y="161"/>
                  </a:lnTo>
                  <a:lnTo>
                    <a:pt x="4908" y="138"/>
                  </a:lnTo>
                  <a:lnTo>
                    <a:pt x="6551" y="92"/>
                  </a:lnTo>
                  <a:lnTo>
                    <a:pt x="7578" y="183"/>
                  </a:lnTo>
                  <a:lnTo>
                    <a:pt x="8605" y="275"/>
                  </a:lnTo>
                  <a:lnTo>
                    <a:pt x="10683" y="434"/>
                  </a:lnTo>
                  <a:lnTo>
                    <a:pt x="12760" y="594"/>
                  </a:lnTo>
                  <a:lnTo>
                    <a:pt x="13787" y="663"/>
                  </a:lnTo>
                  <a:lnTo>
                    <a:pt x="14814" y="754"/>
                  </a:lnTo>
                  <a:lnTo>
                    <a:pt x="14814" y="754"/>
                  </a:lnTo>
                  <a:lnTo>
                    <a:pt x="13787" y="640"/>
                  </a:lnTo>
                  <a:lnTo>
                    <a:pt x="12760" y="549"/>
                  </a:lnTo>
                  <a:lnTo>
                    <a:pt x="10683" y="343"/>
                  </a:lnTo>
                  <a:lnTo>
                    <a:pt x="8628" y="161"/>
                  </a:lnTo>
                  <a:lnTo>
                    <a:pt x="7578" y="69"/>
                  </a:lnTo>
                  <a:lnTo>
                    <a:pt x="6551" y="1"/>
                  </a:lnTo>
                  <a:close/>
                </a:path>
              </a:pathLst>
            </a:custGeom>
            <a:solidFill>
              <a:srgbClr val="BF0C3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3" name="Google Shape;1797;p23">
              <a:extLst>
                <a:ext uri="{FF2B5EF4-FFF2-40B4-BE49-F238E27FC236}">
                  <a16:creationId xmlns:a16="http://schemas.microsoft.com/office/drawing/2014/main" id="{8D1F83B1-28BD-D89A-6509-6167AD70AE6A}"/>
                </a:ext>
              </a:extLst>
            </p:cNvPr>
            <p:cNvSpPr/>
            <p:nvPr/>
          </p:nvSpPr>
          <p:spPr>
            <a:xfrm>
              <a:off x="6847950" y="3813200"/>
              <a:ext cx="159250" cy="53650"/>
            </a:xfrm>
            <a:custGeom>
              <a:avLst/>
              <a:gdLst/>
              <a:ahLst/>
              <a:cxnLst/>
              <a:rect l="l" t="t" r="r" b="b"/>
              <a:pathLst>
                <a:path w="6370" h="2146" extrusionOk="0">
                  <a:moveTo>
                    <a:pt x="6186" y="0"/>
                  </a:moveTo>
                  <a:cubicBezTo>
                    <a:pt x="4863" y="1392"/>
                    <a:pt x="1" y="1895"/>
                    <a:pt x="1" y="1895"/>
                  </a:cubicBezTo>
                  <a:lnTo>
                    <a:pt x="6369" y="2146"/>
                  </a:lnTo>
                  <a:cubicBezTo>
                    <a:pt x="5570" y="1278"/>
                    <a:pt x="6186" y="0"/>
                    <a:pt x="618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4" name="Google Shape;1798;p23">
              <a:extLst>
                <a:ext uri="{FF2B5EF4-FFF2-40B4-BE49-F238E27FC236}">
                  <a16:creationId xmlns:a16="http://schemas.microsoft.com/office/drawing/2014/main" id="{BDBB6719-4313-880C-0504-D584386ABDCE}"/>
                </a:ext>
              </a:extLst>
            </p:cNvPr>
            <p:cNvSpPr/>
            <p:nvPr/>
          </p:nvSpPr>
          <p:spPr>
            <a:xfrm>
              <a:off x="6800025" y="3711050"/>
              <a:ext cx="391475" cy="95325"/>
            </a:xfrm>
            <a:custGeom>
              <a:avLst/>
              <a:gdLst/>
              <a:ahLst/>
              <a:cxnLst/>
              <a:rect l="l" t="t" r="r" b="b"/>
              <a:pathLst>
                <a:path w="15659" h="3813" extrusionOk="0">
                  <a:moveTo>
                    <a:pt x="7373" y="0"/>
                  </a:moveTo>
                  <a:cubicBezTo>
                    <a:pt x="7373" y="0"/>
                    <a:pt x="1210" y="114"/>
                    <a:pt x="845" y="183"/>
                  </a:cubicBezTo>
                  <a:cubicBezTo>
                    <a:pt x="480" y="251"/>
                    <a:pt x="160" y="525"/>
                    <a:pt x="46" y="1712"/>
                  </a:cubicBezTo>
                  <a:cubicBezTo>
                    <a:pt x="0" y="2123"/>
                    <a:pt x="69" y="2602"/>
                    <a:pt x="297" y="2899"/>
                  </a:cubicBezTo>
                  <a:cubicBezTo>
                    <a:pt x="389" y="3013"/>
                    <a:pt x="525" y="3105"/>
                    <a:pt x="640" y="3150"/>
                  </a:cubicBezTo>
                  <a:cubicBezTo>
                    <a:pt x="777" y="3173"/>
                    <a:pt x="913" y="3196"/>
                    <a:pt x="1028" y="3196"/>
                  </a:cubicBezTo>
                  <a:cubicBezTo>
                    <a:pt x="1347" y="3219"/>
                    <a:pt x="1644" y="3242"/>
                    <a:pt x="1941" y="3242"/>
                  </a:cubicBezTo>
                  <a:cubicBezTo>
                    <a:pt x="2899" y="3287"/>
                    <a:pt x="3858" y="3333"/>
                    <a:pt x="4817" y="3356"/>
                  </a:cubicBezTo>
                  <a:cubicBezTo>
                    <a:pt x="6026" y="3401"/>
                    <a:pt x="7236" y="3470"/>
                    <a:pt x="8446" y="3515"/>
                  </a:cubicBezTo>
                  <a:cubicBezTo>
                    <a:pt x="9633" y="3561"/>
                    <a:pt x="10820" y="3607"/>
                    <a:pt x="12007" y="3652"/>
                  </a:cubicBezTo>
                  <a:cubicBezTo>
                    <a:pt x="12897" y="3698"/>
                    <a:pt x="13764" y="3721"/>
                    <a:pt x="14654" y="3767"/>
                  </a:cubicBezTo>
                  <a:cubicBezTo>
                    <a:pt x="14951" y="3789"/>
                    <a:pt x="15248" y="3789"/>
                    <a:pt x="15567" y="3812"/>
                  </a:cubicBezTo>
                  <a:cubicBezTo>
                    <a:pt x="14723" y="2192"/>
                    <a:pt x="15659" y="708"/>
                    <a:pt x="15659" y="708"/>
                  </a:cubicBezTo>
                  <a:lnTo>
                    <a:pt x="7373" y="0"/>
                  </a:ln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5" name="Google Shape;1799;p23">
              <a:extLst>
                <a:ext uri="{FF2B5EF4-FFF2-40B4-BE49-F238E27FC236}">
                  <a16:creationId xmlns:a16="http://schemas.microsoft.com/office/drawing/2014/main" id="{3E44FDF0-F2BC-4103-6593-A8D574978B5A}"/>
                </a:ext>
              </a:extLst>
            </p:cNvPr>
            <p:cNvSpPr/>
            <p:nvPr/>
          </p:nvSpPr>
          <p:spPr>
            <a:xfrm>
              <a:off x="6978625" y="3723325"/>
              <a:ext cx="211175" cy="83600"/>
            </a:xfrm>
            <a:custGeom>
              <a:avLst/>
              <a:gdLst/>
              <a:ahLst/>
              <a:cxnLst/>
              <a:rect l="l" t="t" r="r" b="b"/>
              <a:pathLst>
                <a:path w="8447" h="3344" extrusionOk="0">
                  <a:moveTo>
                    <a:pt x="1181" y="1"/>
                  </a:moveTo>
                  <a:cubicBezTo>
                    <a:pt x="738" y="1"/>
                    <a:pt x="169" y="122"/>
                    <a:pt x="46" y="1176"/>
                  </a:cubicBezTo>
                  <a:cubicBezTo>
                    <a:pt x="1" y="1632"/>
                    <a:pt x="69" y="2180"/>
                    <a:pt x="252" y="2522"/>
                  </a:cubicBezTo>
                  <a:cubicBezTo>
                    <a:pt x="412" y="2842"/>
                    <a:pt x="663" y="2933"/>
                    <a:pt x="937" y="2933"/>
                  </a:cubicBezTo>
                  <a:cubicBezTo>
                    <a:pt x="1325" y="2956"/>
                    <a:pt x="1736" y="2979"/>
                    <a:pt x="2146" y="3002"/>
                  </a:cubicBezTo>
                  <a:lnTo>
                    <a:pt x="5913" y="3207"/>
                  </a:lnTo>
                  <a:cubicBezTo>
                    <a:pt x="6734" y="3253"/>
                    <a:pt x="7556" y="3298"/>
                    <a:pt x="8378" y="3344"/>
                  </a:cubicBezTo>
                  <a:cubicBezTo>
                    <a:pt x="7739" y="2066"/>
                    <a:pt x="8218" y="856"/>
                    <a:pt x="8446" y="445"/>
                  </a:cubicBezTo>
                  <a:cubicBezTo>
                    <a:pt x="6963" y="331"/>
                    <a:pt x="1941" y="11"/>
                    <a:pt x="1530" y="11"/>
                  </a:cubicBezTo>
                  <a:cubicBezTo>
                    <a:pt x="1435" y="11"/>
                    <a:pt x="1314" y="1"/>
                    <a:pt x="1181"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6" name="Google Shape;1800;p23">
              <a:extLst>
                <a:ext uri="{FF2B5EF4-FFF2-40B4-BE49-F238E27FC236}">
                  <a16:creationId xmlns:a16="http://schemas.microsoft.com/office/drawing/2014/main" id="{DB8695DB-0824-F7FF-D0F6-0F43DE316D17}"/>
                </a:ext>
              </a:extLst>
            </p:cNvPr>
            <p:cNvSpPr/>
            <p:nvPr/>
          </p:nvSpPr>
          <p:spPr>
            <a:xfrm>
              <a:off x="6984350" y="3730275"/>
              <a:ext cx="202025" cy="70375"/>
            </a:xfrm>
            <a:custGeom>
              <a:avLst/>
              <a:gdLst/>
              <a:ahLst/>
              <a:cxnLst/>
              <a:rect l="l" t="t" r="r" b="b"/>
              <a:pathLst>
                <a:path w="8081" h="2815" extrusionOk="0">
                  <a:moveTo>
                    <a:pt x="1118" y="0"/>
                  </a:moveTo>
                  <a:cubicBezTo>
                    <a:pt x="701" y="0"/>
                    <a:pt x="154" y="99"/>
                    <a:pt x="46" y="1035"/>
                  </a:cubicBezTo>
                  <a:cubicBezTo>
                    <a:pt x="0" y="1400"/>
                    <a:pt x="69" y="1879"/>
                    <a:pt x="251" y="2176"/>
                  </a:cubicBezTo>
                  <a:cubicBezTo>
                    <a:pt x="411" y="2450"/>
                    <a:pt x="639" y="2518"/>
                    <a:pt x="890" y="2518"/>
                  </a:cubicBezTo>
                  <a:cubicBezTo>
                    <a:pt x="1278" y="2541"/>
                    <a:pt x="1666" y="2541"/>
                    <a:pt x="2054" y="2564"/>
                  </a:cubicBezTo>
                  <a:cubicBezTo>
                    <a:pt x="3218" y="2609"/>
                    <a:pt x="4405" y="2655"/>
                    <a:pt x="5569" y="2701"/>
                  </a:cubicBezTo>
                  <a:cubicBezTo>
                    <a:pt x="6391" y="2746"/>
                    <a:pt x="7213" y="2769"/>
                    <a:pt x="8012" y="2815"/>
                  </a:cubicBezTo>
                  <a:lnTo>
                    <a:pt x="8080" y="2815"/>
                  </a:lnTo>
                  <a:cubicBezTo>
                    <a:pt x="7647" y="1811"/>
                    <a:pt x="7875" y="852"/>
                    <a:pt x="8080" y="327"/>
                  </a:cubicBezTo>
                  <a:cubicBezTo>
                    <a:pt x="6985" y="281"/>
                    <a:pt x="1803" y="7"/>
                    <a:pt x="1415" y="7"/>
                  </a:cubicBezTo>
                  <a:cubicBezTo>
                    <a:pt x="1333" y="7"/>
                    <a:pt x="1230" y="0"/>
                    <a:pt x="1118" y="0"/>
                  </a:cubicBezTo>
                  <a:close/>
                </a:path>
              </a:pathLst>
            </a:custGeom>
            <a:solidFill>
              <a:srgbClr val="FFFF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7" name="Google Shape;1801;p23">
              <a:extLst>
                <a:ext uri="{FF2B5EF4-FFF2-40B4-BE49-F238E27FC236}">
                  <a16:creationId xmlns:a16="http://schemas.microsoft.com/office/drawing/2014/main" id="{E8DAEA89-90CB-DEAA-9EEF-E66BBD9B829E}"/>
                </a:ext>
              </a:extLst>
            </p:cNvPr>
            <p:cNvSpPr/>
            <p:nvPr/>
          </p:nvSpPr>
          <p:spPr>
            <a:xfrm>
              <a:off x="6984350" y="3733300"/>
              <a:ext cx="202025" cy="67350"/>
            </a:xfrm>
            <a:custGeom>
              <a:avLst/>
              <a:gdLst/>
              <a:ahLst/>
              <a:cxnLst/>
              <a:rect l="l" t="t" r="r" b="b"/>
              <a:pathLst>
                <a:path w="8081" h="2694" extrusionOk="0">
                  <a:moveTo>
                    <a:pt x="525" y="1"/>
                  </a:moveTo>
                  <a:cubicBezTo>
                    <a:pt x="297" y="137"/>
                    <a:pt x="91" y="389"/>
                    <a:pt x="46" y="914"/>
                  </a:cubicBezTo>
                  <a:cubicBezTo>
                    <a:pt x="0" y="1279"/>
                    <a:pt x="69" y="1758"/>
                    <a:pt x="251" y="2055"/>
                  </a:cubicBezTo>
                  <a:cubicBezTo>
                    <a:pt x="411" y="2329"/>
                    <a:pt x="639" y="2397"/>
                    <a:pt x="890" y="2397"/>
                  </a:cubicBezTo>
                  <a:cubicBezTo>
                    <a:pt x="1278" y="2420"/>
                    <a:pt x="1666" y="2420"/>
                    <a:pt x="2054" y="2443"/>
                  </a:cubicBezTo>
                  <a:cubicBezTo>
                    <a:pt x="3218" y="2488"/>
                    <a:pt x="4405" y="2534"/>
                    <a:pt x="5569" y="2580"/>
                  </a:cubicBezTo>
                  <a:cubicBezTo>
                    <a:pt x="6391" y="2625"/>
                    <a:pt x="7213" y="2648"/>
                    <a:pt x="8012" y="2694"/>
                  </a:cubicBezTo>
                  <a:lnTo>
                    <a:pt x="8080" y="2694"/>
                  </a:lnTo>
                  <a:cubicBezTo>
                    <a:pt x="7943" y="2352"/>
                    <a:pt x="7875" y="2032"/>
                    <a:pt x="7852" y="1735"/>
                  </a:cubicBezTo>
                  <a:cubicBezTo>
                    <a:pt x="7236" y="1712"/>
                    <a:pt x="6642" y="1667"/>
                    <a:pt x="6049" y="1644"/>
                  </a:cubicBezTo>
                  <a:cubicBezTo>
                    <a:pt x="5930" y="1639"/>
                    <a:pt x="5812" y="1637"/>
                    <a:pt x="5695" y="1637"/>
                  </a:cubicBezTo>
                  <a:cubicBezTo>
                    <a:pt x="5487" y="1637"/>
                    <a:pt x="5281" y="1642"/>
                    <a:pt x="5077" y="1642"/>
                  </a:cubicBezTo>
                  <a:cubicBezTo>
                    <a:pt x="4890" y="1642"/>
                    <a:pt x="4705" y="1638"/>
                    <a:pt x="4519" y="1621"/>
                  </a:cubicBezTo>
                  <a:cubicBezTo>
                    <a:pt x="4063" y="1553"/>
                    <a:pt x="3629" y="1598"/>
                    <a:pt x="3173" y="1439"/>
                  </a:cubicBezTo>
                  <a:cubicBezTo>
                    <a:pt x="2853" y="1347"/>
                    <a:pt x="2556" y="1302"/>
                    <a:pt x="2237" y="1187"/>
                  </a:cubicBezTo>
                  <a:cubicBezTo>
                    <a:pt x="2031" y="1119"/>
                    <a:pt x="1780" y="1073"/>
                    <a:pt x="1575" y="982"/>
                  </a:cubicBezTo>
                  <a:cubicBezTo>
                    <a:pt x="1233" y="822"/>
                    <a:pt x="639" y="503"/>
                    <a:pt x="52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8" name="Google Shape;1802;p23">
              <a:extLst>
                <a:ext uri="{FF2B5EF4-FFF2-40B4-BE49-F238E27FC236}">
                  <a16:creationId xmlns:a16="http://schemas.microsoft.com/office/drawing/2014/main" id="{B42E5651-A8C0-822A-E2A8-0AD1886B22C0}"/>
                </a:ext>
              </a:extLst>
            </p:cNvPr>
            <p:cNvSpPr/>
            <p:nvPr/>
          </p:nvSpPr>
          <p:spPr>
            <a:xfrm>
              <a:off x="6984350" y="3730275"/>
              <a:ext cx="202025" cy="58975"/>
            </a:xfrm>
            <a:custGeom>
              <a:avLst/>
              <a:gdLst/>
              <a:ahLst/>
              <a:cxnLst/>
              <a:rect l="l" t="t" r="r" b="b"/>
              <a:pathLst>
                <a:path w="8081" h="2359" extrusionOk="0">
                  <a:moveTo>
                    <a:pt x="1118" y="0"/>
                  </a:moveTo>
                  <a:cubicBezTo>
                    <a:pt x="701" y="0"/>
                    <a:pt x="154" y="99"/>
                    <a:pt x="46" y="1035"/>
                  </a:cubicBezTo>
                  <a:cubicBezTo>
                    <a:pt x="0" y="1400"/>
                    <a:pt x="69" y="1879"/>
                    <a:pt x="251" y="2176"/>
                  </a:cubicBezTo>
                  <a:cubicBezTo>
                    <a:pt x="297" y="2267"/>
                    <a:pt x="342" y="2313"/>
                    <a:pt x="411" y="2358"/>
                  </a:cubicBezTo>
                  <a:cubicBezTo>
                    <a:pt x="251" y="2062"/>
                    <a:pt x="183" y="1605"/>
                    <a:pt x="228" y="1240"/>
                  </a:cubicBezTo>
                  <a:cubicBezTo>
                    <a:pt x="318" y="305"/>
                    <a:pt x="876" y="206"/>
                    <a:pt x="1287" y="206"/>
                  </a:cubicBezTo>
                  <a:cubicBezTo>
                    <a:pt x="1397" y="206"/>
                    <a:pt x="1498" y="213"/>
                    <a:pt x="1575" y="213"/>
                  </a:cubicBezTo>
                  <a:cubicBezTo>
                    <a:pt x="1963" y="213"/>
                    <a:pt x="6551" y="441"/>
                    <a:pt x="8012" y="532"/>
                  </a:cubicBezTo>
                  <a:cubicBezTo>
                    <a:pt x="8035" y="464"/>
                    <a:pt x="8057" y="395"/>
                    <a:pt x="8080" y="327"/>
                  </a:cubicBezTo>
                  <a:cubicBezTo>
                    <a:pt x="6985" y="281"/>
                    <a:pt x="1803" y="7"/>
                    <a:pt x="1415" y="7"/>
                  </a:cubicBezTo>
                  <a:cubicBezTo>
                    <a:pt x="1333" y="7"/>
                    <a:pt x="1230" y="0"/>
                    <a:pt x="111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59" name="Google Shape;1803;p23">
              <a:extLst>
                <a:ext uri="{FF2B5EF4-FFF2-40B4-BE49-F238E27FC236}">
                  <a16:creationId xmlns:a16="http://schemas.microsoft.com/office/drawing/2014/main" id="{2A30AD28-8B51-E79A-F1F9-F4E3A3A0773C}"/>
                </a:ext>
              </a:extLst>
            </p:cNvPr>
            <p:cNvSpPr/>
            <p:nvPr/>
          </p:nvSpPr>
          <p:spPr>
            <a:xfrm>
              <a:off x="6814300" y="3711050"/>
              <a:ext cx="377200" cy="21125"/>
            </a:xfrm>
            <a:custGeom>
              <a:avLst/>
              <a:gdLst/>
              <a:ahLst/>
              <a:cxnLst/>
              <a:rect l="l" t="t" r="r" b="b"/>
              <a:pathLst>
                <a:path w="15088" h="845" extrusionOk="0">
                  <a:moveTo>
                    <a:pt x="6802" y="0"/>
                  </a:moveTo>
                  <a:cubicBezTo>
                    <a:pt x="6802" y="0"/>
                    <a:pt x="639" y="114"/>
                    <a:pt x="274" y="183"/>
                  </a:cubicBezTo>
                  <a:cubicBezTo>
                    <a:pt x="183" y="206"/>
                    <a:pt x="91" y="229"/>
                    <a:pt x="0" y="297"/>
                  </a:cubicBezTo>
                  <a:lnTo>
                    <a:pt x="15019" y="845"/>
                  </a:lnTo>
                  <a:cubicBezTo>
                    <a:pt x="15065" y="754"/>
                    <a:pt x="15088" y="708"/>
                    <a:pt x="15088" y="708"/>
                  </a:cubicBezTo>
                  <a:lnTo>
                    <a:pt x="6802" y="0"/>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0" name="Google Shape;1804;p23">
              <a:extLst>
                <a:ext uri="{FF2B5EF4-FFF2-40B4-BE49-F238E27FC236}">
                  <a16:creationId xmlns:a16="http://schemas.microsoft.com/office/drawing/2014/main" id="{909421B0-8BC3-F638-01A5-D95C7A1CFF32}"/>
                </a:ext>
              </a:extLst>
            </p:cNvPr>
            <p:cNvSpPr/>
            <p:nvPr/>
          </p:nvSpPr>
          <p:spPr>
            <a:xfrm>
              <a:off x="6837125"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15"/>
                  </a:cubicBezTo>
                  <a:lnTo>
                    <a:pt x="890" y="1"/>
                  </a:ln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1" name="Google Shape;1805;p23">
              <a:extLst>
                <a:ext uri="{FF2B5EF4-FFF2-40B4-BE49-F238E27FC236}">
                  <a16:creationId xmlns:a16="http://schemas.microsoft.com/office/drawing/2014/main" id="{59C24476-37BA-C8D7-C6D2-2D1D21679C67}"/>
                </a:ext>
              </a:extLst>
            </p:cNvPr>
            <p:cNvSpPr/>
            <p:nvPr/>
          </p:nvSpPr>
          <p:spPr>
            <a:xfrm>
              <a:off x="6833700" y="3719600"/>
              <a:ext cx="92450" cy="75350"/>
            </a:xfrm>
            <a:custGeom>
              <a:avLst/>
              <a:gdLst/>
              <a:ahLst/>
              <a:cxnLst/>
              <a:rect l="l" t="t" r="r" b="b"/>
              <a:pathLst>
                <a:path w="3698" h="3014" extrusionOk="0">
                  <a:moveTo>
                    <a:pt x="890" y="1"/>
                  </a:moveTo>
                  <a:cubicBezTo>
                    <a:pt x="890" y="1"/>
                    <a:pt x="0" y="1576"/>
                    <a:pt x="913" y="2900"/>
                  </a:cubicBezTo>
                  <a:lnTo>
                    <a:pt x="3561" y="3014"/>
                  </a:lnTo>
                  <a:cubicBezTo>
                    <a:pt x="3561" y="3014"/>
                    <a:pt x="2739" y="1553"/>
                    <a:pt x="3698" y="138"/>
                  </a:cubicBezTo>
                  <a:lnTo>
                    <a:pt x="890" y="1"/>
                  </a:ln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2" name="Google Shape;1806;p23">
              <a:extLst>
                <a:ext uri="{FF2B5EF4-FFF2-40B4-BE49-F238E27FC236}">
                  <a16:creationId xmlns:a16="http://schemas.microsoft.com/office/drawing/2014/main" id="{94DAFB0B-5E66-F728-8B53-826E44FD6B2C}"/>
                </a:ext>
              </a:extLst>
            </p:cNvPr>
            <p:cNvSpPr/>
            <p:nvPr/>
          </p:nvSpPr>
          <p:spPr>
            <a:xfrm>
              <a:off x="7108725" y="3756700"/>
              <a:ext cx="72500" cy="5725"/>
            </a:xfrm>
            <a:custGeom>
              <a:avLst/>
              <a:gdLst/>
              <a:ahLst/>
              <a:cxnLst/>
              <a:rect l="l" t="t" r="r" b="b"/>
              <a:pathLst>
                <a:path w="2900" h="229" extrusionOk="0">
                  <a:moveTo>
                    <a:pt x="1" y="0"/>
                  </a:moveTo>
                  <a:lnTo>
                    <a:pt x="2877" y="229"/>
                  </a:lnTo>
                  <a:cubicBezTo>
                    <a:pt x="2877" y="160"/>
                    <a:pt x="2900" y="92"/>
                    <a:pt x="2900" y="23"/>
                  </a:cubicBezTo>
                  <a:lnTo>
                    <a:pt x="1"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3" name="Google Shape;1807;p23">
              <a:extLst>
                <a:ext uri="{FF2B5EF4-FFF2-40B4-BE49-F238E27FC236}">
                  <a16:creationId xmlns:a16="http://schemas.microsoft.com/office/drawing/2014/main" id="{101DF9BC-5D04-1DC5-23BB-F972350722C7}"/>
                </a:ext>
              </a:extLst>
            </p:cNvPr>
            <p:cNvSpPr/>
            <p:nvPr/>
          </p:nvSpPr>
          <p:spPr>
            <a:xfrm>
              <a:off x="7153250" y="3771525"/>
              <a:ext cx="27400" cy="6875"/>
            </a:xfrm>
            <a:custGeom>
              <a:avLst/>
              <a:gdLst/>
              <a:ahLst/>
              <a:cxnLst/>
              <a:rect l="l" t="t" r="r" b="b"/>
              <a:pathLst>
                <a:path w="1096" h="275" extrusionOk="0">
                  <a:moveTo>
                    <a:pt x="1073" y="1"/>
                  </a:moveTo>
                  <a:lnTo>
                    <a:pt x="0" y="206"/>
                  </a:lnTo>
                  <a:lnTo>
                    <a:pt x="1096" y="275"/>
                  </a:lnTo>
                  <a:cubicBezTo>
                    <a:pt x="1073" y="183"/>
                    <a:pt x="1073" y="92"/>
                    <a:pt x="1073"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4" name="Google Shape;1808;p23">
              <a:extLst>
                <a:ext uri="{FF2B5EF4-FFF2-40B4-BE49-F238E27FC236}">
                  <a16:creationId xmlns:a16="http://schemas.microsoft.com/office/drawing/2014/main" id="{39F4D2E8-D4B8-4A61-299A-97376B5122D7}"/>
                </a:ext>
              </a:extLst>
            </p:cNvPr>
            <p:cNvSpPr/>
            <p:nvPr/>
          </p:nvSpPr>
          <p:spPr>
            <a:xfrm>
              <a:off x="7015150" y="3762975"/>
              <a:ext cx="165500" cy="8000"/>
            </a:xfrm>
            <a:custGeom>
              <a:avLst/>
              <a:gdLst/>
              <a:ahLst/>
              <a:cxnLst/>
              <a:rect l="l" t="t" r="r" b="b"/>
              <a:pathLst>
                <a:path w="6620" h="320" extrusionOk="0">
                  <a:moveTo>
                    <a:pt x="6620" y="0"/>
                  </a:moveTo>
                  <a:lnTo>
                    <a:pt x="1" y="183"/>
                  </a:lnTo>
                  <a:lnTo>
                    <a:pt x="6597" y="320"/>
                  </a:lnTo>
                  <a:cubicBezTo>
                    <a:pt x="6597" y="206"/>
                    <a:pt x="6597" y="92"/>
                    <a:pt x="66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5" name="Google Shape;1809;p23">
              <a:extLst>
                <a:ext uri="{FF2B5EF4-FFF2-40B4-BE49-F238E27FC236}">
                  <a16:creationId xmlns:a16="http://schemas.microsoft.com/office/drawing/2014/main" id="{DE9C39D7-00CC-EF1B-406D-46D264681767}"/>
                </a:ext>
              </a:extLst>
            </p:cNvPr>
            <p:cNvSpPr/>
            <p:nvPr/>
          </p:nvSpPr>
          <p:spPr>
            <a:xfrm>
              <a:off x="7038550" y="3785800"/>
              <a:ext cx="144975" cy="6875"/>
            </a:xfrm>
            <a:custGeom>
              <a:avLst/>
              <a:gdLst/>
              <a:ahLst/>
              <a:cxnLst/>
              <a:rect l="l" t="t" r="r" b="b"/>
              <a:pathLst>
                <a:path w="5799" h="275" extrusionOk="0">
                  <a:moveTo>
                    <a:pt x="0" y="0"/>
                  </a:moveTo>
                  <a:lnTo>
                    <a:pt x="5798" y="274"/>
                  </a:lnTo>
                  <a:cubicBezTo>
                    <a:pt x="5775" y="183"/>
                    <a:pt x="5752" y="115"/>
                    <a:pt x="5730" y="23"/>
                  </a:cubicBezTo>
                  <a:lnTo>
                    <a:pt x="0" y="0"/>
                  </a:ln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6" name="Google Shape;1810;p23">
              <a:extLst>
                <a:ext uri="{FF2B5EF4-FFF2-40B4-BE49-F238E27FC236}">
                  <a16:creationId xmlns:a16="http://schemas.microsoft.com/office/drawing/2014/main" id="{1D8FC292-B9D8-76D2-E6D6-32AC808DE533}"/>
                </a:ext>
              </a:extLst>
            </p:cNvPr>
            <p:cNvSpPr/>
            <p:nvPr/>
          </p:nvSpPr>
          <p:spPr>
            <a:xfrm>
              <a:off x="7033750" y="3741625"/>
              <a:ext cx="150325" cy="7100"/>
            </a:xfrm>
            <a:custGeom>
              <a:avLst/>
              <a:gdLst/>
              <a:ahLst/>
              <a:cxnLst/>
              <a:rect l="l" t="t" r="r" b="b"/>
              <a:pathLst>
                <a:path w="6013" h="284" extrusionOk="0">
                  <a:moveTo>
                    <a:pt x="250" y="1"/>
                  </a:moveTo>
                  <a:cubicBezTo>
                    <a:pt x="88" y="1"/>
                    <a:pt x="0" y="4"/>
                    <a:pt x="10" y="10"/>
                  </a:cubicBezTo>
                  <a:cubicBezTo>
                    <a:pt x="55" y="56"/>
                    <a:pt x="4849" y="238"/>
                    <a:pt x="5967" y="284"/>
                  </a:cubicBezTo>
                  <a:cubicBezTo>
                    <a:pt x="5990" y="238"/>
                    <a:pt x="6013" y="192"/>
                    <a:pt x="6013" y="147"/>
                  </a:cubicBezTo>
                  <a:cubicBezTo>
                    <a:pt x="5031" y="108"/>
                    <a:pt x="1244" y="1"/>
                    <a:pt x="25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7" name="Google Shape;1811;p23">
              <a:extLst>
                <a:ext uri="{FF2B5EF4-FFF2-40B4-BE49-F238E27FC236}">
                  <a16:creationId xmlns:a16="http://schemas.microsoft.com/office/drawing/2014/main" id="{40BE5106-45E1-4F31-2C1B-77D6CE5C2417}"/>
                </a:ext>
              </a:extLst>
            </p:cNvPr>
            <p:cNvSpPr/>
            <p:nvPr/>
          </p:nvSpPr>
          <p:spPr>
            <a:xfrm>
              <a:off x="6790900" y="3724175"/>
              <a:ext cx="190050" cy="63350"/>
            </a:xfrm>
            <a:custGeom>
              <a:avLst/>
              <a:gdLst/>
              <a:ahLst/>
              <a:cxnLst/>
              <a:rect l="l" t="t" r="r" b="b"/>
              <a:pathLst>
                <a:path w="7602" h="2534" extrusionOk="0">
                  <a:moveTo>
                    <a:pt x="845" y="0"/>
                  </a:moveTo>
                  <a:cubicBezTo>
                    <a:pt x="0" y="1712"/>
                    <a:pt x="1027" y="2534"/>
                    <a:pt x="1027" y="2534"/>
                  </a:cubicBezTo>
                  <a:cubicBezTo>
                    <a:pt x="365" y="1119"/>
                    <a:pt x="1005" y="343"/>
                    <a:pt x="1005" y="343"/>
                  </a:cubicBezTo>
                  <a:lnTo>
                    <a:pt x="7601" y="274"/>
                  </a:lnTo>
                  <a:lnTo>
                    <a:pt x="845"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8" name="Google Shape;1812;p23">
              <a:extLst>
                <a:ext uri="{FF2B5EF4-FFF2-40B4-BE49-F238E27FC236}">
                  <a16:creationId xmlns:a16="http://schemas.microsoft.com/office/drawing/2014/main" id="{103C9FAE-2031-2814-0169-8445CD73484A}"/>
                </a:ext>
              </a:extLst>
            </p:cNvPr>
            <p:cNvSpPr/>
            <p:nvPr/>
          </p:nvSpPr>
          <p:spPr>
            <a:xfrm>
              <a:off x="6800600" y="3740725"/>
              <a:ext cx="180350" cy="33675"/>
            </a:xfrm>
            <a:custGeom>
              <a:avLst/>
              <a:gdLst/>
              <a:ahLst/>
              <a:cxnLst/>
              <a:rect l="l" t="t" r="r" b="b"/>
              <a:pathLst>
                <a:path w="7214" h="1347" extrusionOk="0">
                  <a:moveTo>
                    <a:pt x="92" y="0"/>
                  </a:moveTo>
                  <a:cubicBezTo>
                    <a:pt x="69" y="137"/>
                    <a:pt x="46" y="320"/>
                    <a:pt x="23" y="525"/>
                  </a:cubicBezTo>
                  <a:cubicBezTo>
                    <a:pt x="0" y="685"/>
                    <a:pt x="0" y="868"/>
                    <a:pt x="23" y="1050"/>
                  </a:cubicBezTo>
                  <a:lnTo>
                    <a:pt x="7167" y="1347"/>
                  </a:lnTo>
                  <a:lnTo>
                    <a:pt x="7213" y="297"/>
                  </a:lnTo>
                  <a:lnTo>
                    <a:pt x="92" y="0"/>
                  </a:ln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69" name="Google Shape;1813;p23">
              <a:extLst>
                <a:ext uri="{FF2B5EF4-FFF2-40B4-BE49-F238E27FC236}">
                  <a16:creationId xmlns:a16="http://schemas.microsoft.com/office/drawing/2014/main" id="{867DA2D0-FAAB-A435-936A-363D1E977A7C}"/>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0" name="Google Shape;1814;p23">
              <a:extLst>
                <a:ext uri="{FF2B5EF4-FFF2-40B4-BE49-F238E27FC236}">
                  <a16:creationId xmlns:a16="http://schemas.microsoft.com/office/drawing/2014/main" id="{D628B17C-F3DF-C958-30B1-46F82A1F9383}"/>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1" name="Google Shape;1815;p23">
              <a:extLst>
                <a:ext uri="{FF2B5EF4-FFF2-40B4-BE49-F238E27FC236}">
                  <a16:creationId xmlns:a16="http://schemas.microsoft.com/office/drawing/2014/main" id="{144D0A67-06FB-3051-C7B6-89E4EF6D1667}"/>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C800CE"/>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2" name="Google Shape;1816;p23">
              <a:extLst>
                <a:ext uri="{FF2B5EF4-FFF2-40B4-BE49-F238E27FC236}">
                  <a16:creationId xmlns:a16="http://schemas.microsoft.com/office/drawing/2014/main" id="{1103172A-79B2-C29E-DB17-571FBD2C9A6B}"/>
                </a:ext>
              </a:extLst>
            </p:cNvPr>
            <p:cNvSpPr/>
            <p:nvPr/>
          </p:nvSpPr>
          <p:spPr>
            <a:xfrm>
              <a:off x="6798875" y="3718475"/>
              <a:ext cx="19425" cy="72475"/>
            </a:xfrm>
            <a:custGeom>
              <a:avLst/>
              <a:gdLst/>
              <a:ahLst/>
              <a:cxnLst/>
              <a:rect l="l" t="t" r="r" b="b"/>
              <a:pathLst>
                <a:path w="777" h="2899" extrusionOk="0">
                  <a:moveTo>
                    <a:pt x="571" y="0"/>
                  </a:moveTo>
                  <a:cubicBezTo>
                    <a:pt x="526" y="23"/>
                    <a:pt x="480" y="46"/>
                    <a:pt x="412" y="91"/>
                  </a:cubicBezTo>
                  <a:cubicBezTo>
                    <a:pt x="366" y="160"/>
                    <a:pt x="320" y="228"/>
                    <a:pt x="275" y="320"/>
                  </a:cubicBezTo>
                  <a:cubicBezTo>
                    <a:pt x="229" y="411"/>
                    <a:pt x="183" y="525"/>
                    <a:pt x="138" y="639"/>
                  </a:cubicBezTo>
                  <a:cubicBezTo>
                    <a:pt x="92" y="845"/>
                    <a:pt x="46" y="1073"/>
                    <a:pt x="24" y="1255"/>
                  </a:cubicBezTo>
                  <a:cubicBezTo>
                    <a:pt x="24" y="1324"/>
                    <a:pt x="24" y="1392"/>
                    <a:pt x="24" y="1461"/>
                  </a:cubicBezTo>
                  <a:cubicBezTo>
                    <a:pt x="1" y="1484"/>
                    <a:pt x="1" y="1507"/>
                    <a:pt x="1" y="1507"/>
                  </a:cubicBezTo>
                  <a:lnTo>
                    <a:pt x="1" y="1529"/>
                  </a:lnTo>
                  <a:cubicBezTo>
                    <a:pt x="1" y="1529"/>
                    <a:pt x="1" y="1552"/>
                    <a:pt x="24" y="1621"/>
                  </a:cubicBezTo>
                  <a:cubicBezTo>
                    <a:pt x="24" y="1666"/>
                    <a:pt x="24" y="1735"/>
                    <a:pt x="24" y="1826"/>
                  </a:cubicBezTo>
                  <a:cubicBezTo>
                    <a:pt x="46" y="1895"/>
                    <a:pt x="46" y="2009"/>
                    <a:pt x="92" y="2100"/>
                  </a:cubicBezTo>
                  <a:cubicBezTo>
                    <a:pt x="115" y="2214"/>
                    <a:pt x="138" y="2305"/>
                    <a:pt x="206" y="2420"/>
                  </a:cubicBezTo>
                  <a:cubicBezTo>
                    <a:pt x="206" y="2442"/>
                    <a:pt x="229" y="2465"/>
                    <a:pt x="229" y="2488"/>
                  </a:cubicBezTo>
                  <a:cubicBezTo>
                    <a:pt x="252" y="2511"/>
                    <a:pt x="275" y="2534"/>
                    <a:pt x="275" y="2556"/>
                  </a:cubicBezTo>
                  <a:cubicBezTo>
                    <a:pt x="298" y="2556"/>
                    <a:pt x="320" y="2579"/>
                    <a:pt x="320" y="2602"/>
                  </a:cubicBezTo>
                  <a:cubicBezTo>
                    <a:pt x="343" y="2625"/>
                    <a:pt x="366" y="2648"/>
                    <a:pt x="366" y="2671"/>
                  </a:cubicBezTo>
                  <a:cubicBezTo>
                    <a:pt x="389" y="2671"/>
                    <a:pt x="389" y="2671"/>
                    <a:pt x="389" y="2693"/>
                  </a:cubicBezTo>
                  <a:cubicBezTo>
                    <a:pt x="412" y="2693"/>
                    <a:pt x="412" y="2693"/>
                    <a:pt x="435" y="2716"/>
                  </a:cubicBezTo>
                  <a:cubicBezTo>
                    <a:pt x="435" y="2716"/>
                    <a:pt x="457" y="2739"/>
                    <a:pt x="480" y="2739"/>
                  </a:cubicBezTo>
                  <a:cubicBezTo>
                    <a:pt x="503" y="2785"/>
                    <a:pt x="549" y="2785"/>
                    <a:pt x="571" y="2808"/>
                  </a:cubicBezTo>
                  <a:cubicBezTo>
                    <a:pt x="594" y="2830"/>
                    <a:pt x="640" y="2853"/>
                    <a:pt x="663" y="2853"/>
                  </a:cubicBezTo>
                  <a:cubicBezTo>
                    <a:pt x="663" y="2853"/>
                    <a:pt x="686" y="2876"/>
                    <a:pt x="686" y="2876"/>
                  </a:cubicBezTo>
                  <a:lnTo>
                    <a:pt x="731" y="2876"/>
                  </a:lnTo>
                  <a:cubicBezTo>
                    <a:pt x="754" y="2899"/>
                    <a:pt x="777" y="2899"/>
                    <a:pt x="777" y="2899"/>
                  </a:cubicBezTo>
                  <a:cubicBezTo>
                    <a:pt x="777" y="2899"/>
                    <a:pt x="754" y="2876"/>
                    <a:pt x="731" y="2853"/>
                  </a:cubicBezTo>
                  <a:lnTo>
                    <a:pt x="708" y="2853"/>
                  </a:lnTo>
                  <a:cubicBezTo>
                    <a:pt x="686" y="2830"/>
                    <a:pt x="686" y="2830"/>
                    <a:pt x="663" y="2830"/>
                  </a:cubicBezTo>
                  <a:cubicBezTo>
                    <a:pt x="640" y="2808"/>
                    <a:pt x="617" y="2785"/>
                    <a:pt x="594" y="2762"/>
                  </a:cubicBezTo>
                  <a:cubicBezTo>
                    <a:pt x="480" y="2693"/>
                    <a:pt x="343" y="2556"/>
                    <a:pt x="252" y="2374"/>
                  </a:cubicBezTo>
                  <a:cubicBezTo>
                    <a:pt x="206" y="2283"/>
                    <a:pt x="183" y="2168"/>
                    <a:pt x="161" y="2077"/>
                  </a:cubicBezTo>
                  <a:cubicBezTo>
                    <a:pt x="138" y="1986"/>
                    <a:pt x="115" y="1895"/>
                    <a:pt x="115" y="1803"/>
                  </a:cubicBezTo>
                  <a:cubicBezTo>
                    <a:pt x="115" y="1712"/>
                    <a:pt x="115" y="1643"/>
                    <a:pt x="115" y="1598"/>
                  </a:cubicBezTo>
                  <a:cubicBezTo>
                    <a:pt x="115" y="1552"/>
                    <a:pt x="115" y="1529"/>
                    <a:pt x="115" y="1529"/>
                  </a:cubicBezTo>
                  <a:cubicBezTo>
                    <a:pt x="115" y="1529"/>
                    <a:pt x="115" y="1529"/>
                    <a:pt x="115" y="1507"/>
                  </a:cubicBezTo>
                  <a:cubicBezTo>
                    <a:pt x="115" y="1507"/>
                    <a:pt x="115" y="1484"/>
                    <a:pt x="115" y="1461"/>
                  </a:cubicBezTo>
                  <a:cubicBezTo>
                    <a:pt x="115" y="1415"/>
                    <a:pt x="115" y="1347"/>
                    <a:pt x="115" y="1255"/>
                  </a:cubicBezTo>
                  <a:cubicBezTo>
                    <a:pt x="138" y="1096"/>
                    <a:pt x="161" y="867"/>
                    <a:pt x="206" y="662"/>
                  </a:cubicBezTo>
                  <a:cubicBezTo>
                    <a:pt x="229" y="548"/>
                    <a:pt x="275" y="457"/>
                    <a:pt x="320" y="365"/>
                  </a:cubicBezTo>
                  <a:cubicBezTo>
                    <a:pt x="343" y="274"/>
                    <a:pt x="389" y="183"/>
                    <a:pt x="435" y="137"/>
                  </a:cubicBezTo>
                  <a:cubicBezTo>
                    <a:pt x="503" y="91"/>
                    <a:pt x="549" y="46"/>
                    <a:pt x="571" y="23"/>
                  </a:cubicBezTo>
                  <a:cubicBezTo>
                    <a:pt x="594" y="23"/>
                    <a:pt x="617" y="23"/>
                    <a:pt x="617"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3" name="Google Shape;1817;p23">
              <a:extLst>
                <a:ext uri="{FF2B5EF4-FFF2-40B4-BE49-F238E27FC236}">
                  <a16:creationId xmlns:a16="http://schemas.microsoft.com/office/drawing/2014/main" id="{B6ED212C-E555-7C16-0965-F87B9443B284}"/>
                </a:ext>
              </a:extLst>
            </p:cNvPr>
            <p:cNvSpPr/>
            <p:nvPr/>
          </p:nvSpPr>
          <p:spPr>
            <a:xfrm>
              <a:off x="6815425" y="3717325"/>
              <a:ext cx="373225" cy="87900"/>
            </a:xfrm>
            <a:custGeom>
              <a:avLst/>
              <a:gdLst/>
              <a:ahLst/>
              <a:cxnLst/>
              <a:rect l="l" t="t" r="r" b="b"/>
              <a:pathLst>
                <a:path w="14929" h="3516" extrusionOk="0">
                  <a:moveTo>
                    <a:pt x="1" y="0"/>
                  </a:moveTo>
                  <a:cubicBezTo>
                    <a:pt x="1" y="0"/>
                    <a:pt x="1" y="23"/>
                    <a:pt x="24" y="23"/>
                  </a:cubicBezTo>
                  <a:lnTo>
                    <a:pt x="92" y="23"/>
                  </a:lnTo>
                  <a:cubicBezTo>
                    <a:pt x="138" y="23"/>
                    <a:pt x="206" y="23"/>
                    <a:pt x="320" y="46"/>
                  </a:cubicBezTo>
                  <a:cubicBezTo>
                    <a:pt x="526" y="46"/>
                    <a:pt x="822" y="69"/>
                    <a:pt x="1165" y="92"/>
                  </a:cubicBezTo>
                  <a:cubicBezTo>
                    <a:pt x="1872" y="115"/>
                    <a:pt x="2808" y="160"/>
                    <a:pt x="3744" y="206"/>
                  </a:cubicBezTo>
                  <a:cubicBezTo>
                    <a:pt x="5045" y="274"/>
                    <a:pt x="6369" y="343"/>
                    <a:pt x="7031" y="366"/>
                  </a:cubicBezTo>
                  <a:cubicBezTo>
                    <a:pt x="7008" y="388"/>
                    <a:pt x="7008" y="388"/>
                    <a:pt x="6985" y="411"/>
                  </a:cubicBezTo>
                  <a:cubicBezTo>
                    <a:pt x="6985" y="411"/>
                    <a:pt x="6962" y="434"/>
                    <a:pt x="6940" y="457"/>
                  </a:cubicBezTo>
                  <a:cubicBezTo>
                    <a:pt x="6940" y="457"/>
                    <a:pt x="6917" y="480"/>
                    <a:pt x="6894" y="503"/>
                  </a:cubicBezTo>
                  <a:cubicBezTo>
                    <a:pt x="6871" y="525"/>
                    <a:pt x="6848" y="571"/>
                    <a:pt x="6826" y="617"/>
                  </a:cubicBezTo>
                  <a:cubicBezTo>
                    <a:pt x="6757" y="708"/>
                    <a:pt x="6711" y="799"/>
                    <a:pt x="6666" y="891"/>
                  </a:cubicBezTo>
                  <a:cubicBezTo>
                    <a:pt x="6620" y="1005"/>
                    <a:pt x="6597" y="1119"/>
                    <a:pt x="6574" y="1233"/>
                  </a:cubicBezTo>
                  <a:cubicBezTo>
                    <a:pt x="6552" y="1324"/>
                    <a:pt x="6529" y="1438"/>
                    <a:pt x="6506" y="1507"/>
                  </a:cubicBezTo>
                  <a:cubicBezTo>
                    <a:pt x="6506" y="1598"/>
                    <a:pt x="6506" y="1667"/>
                    <a:pt x="6483" y="1735"/>
                  </a:cubicBezTo>
                  <a:cubicBezTo>
                    <a:pt x="6483" y="1781"/>
                    <a:pt x="6483" y="1804"/>
                    <a:pt x="6483" y="1804"/>
                  </a:cubicBezTo>
                  <a:cubicBezTo>
                    <a:pt x="6483" y="1804"/>
                    <a:pt x="6483" y="1804"/>
                    <a:pt x="6483" y="1826"/>
                  </a:cubicBezTo>
                  <a:cubicBezTo>
                    <a:pt x="6483" y="1849"/>
                    <a:pt x="6483" y="1849"/>
                    <a:pt x="6483" y="1895"/>
                  </a:cubicBezTo>
                  <a:cubicBezTo>
                    <a:pt x="6483" y="1918"/>
                    <a:pt x="6483" y="1941"/>
                    <a:pt x="6483" y="1986"/>
                  </a:cubicBezTo>
                  <a:cubicBezTo>
                    <a:pt x="6483" y="2009"/>
                    <a:pt x="6483" y="2055"/>
                    <a:pt x="6483" y="2100"/>
                  </a:cubicBezTo>
                  <a:cubicBezTo>
                    <a:pt x="6506" y="2283"/>
                    <a:pt x="6552" y="2511"/>
                    <a:pt x="6666" y="2694"/>
                  </a:cubicBezTo>
                  <a:cubicBezTo>
                    <a:pt x="6757" y="2876"/>
                    <a:pt x="6871" y="3036"/>
                    <a:pt x="6985" y="3127"/>
                  </a:cubicBezTo>
                  <a:cubicBezTo>
                    <a:pt x="6301" y="3105"/>
                    <a:pt x="5045" y="3059"/>
                    <a:pt x="3813" y="3013"/>
                  </a:cubicBezTo>
                  <a:cubicBezTo>
                    <a:pt x="2877" y="2968"/>
                    <a:pt x="1964" y="2945"/>
                    <a:pt x="1256" y="2922"/>
                  </a:cubicBezTo>
                  <a:cubicBezTo>
                    <a:pt x="914" y="2899"/>
                    <a:pt x="617" y="2899"/>
                    <a:pt x="434" y="2899"/>
                  </a:cubicBezTo>
                  <a:cubicBezTo>
                    <a:pt x="320" y="2899"/>
                    <a:pt x="252" y="2876"/>
                    <a:pt x="183" y="2876"/>
                  </a:cubicBezTo>
                  <a:lnTo>
                    <a:pt x="138" y="2876"/>
                  </a:lnTo>
                  <a:cubicBezTo>
                    <a:pt x="115" y="2876"/>
                    <a:pt x="115" y="2899"/>
                    <a:pt x="115" y="2899"/>
                  </a:cubicBezTo>
                  <a:lnTo>
                    <a:pt x="183" y="2899"/>
                  </a:lnTo>
                  <a:cubicBezTo>
                    <a:pt x="252" y="2899"/>
                    <a:pt x="320" y="2899"/>
                    <a:pt x="434" y="2922"/>
                  </a:cubicBezTo>
                  <a:cubicBezTo>
                    <a:pt x="617" y="2922"/>
                    <a:pt x="914" y="2945"/>
                    <a:pt x="1256" y="2968"/>
                  </a:cubicBezTo>
                  <a:cubicBezTo>
                    <a:pt x="1964" y="2991"/>
                    <a:pt x="2877" y="3036"/>
                    <a:pt x="3813" y="3082"/>
                  </a:cubicBezTo>
                  <a:cubicBezTo>
                    <a:pt x="5182" y="3150"/>
                    <a:pt x="6574" y="3219"/>
                    <a:pt x="7168" y="3242"/>
                  </a:cubicBezTo>
                  <a:cubicBezTo>
                    <a:pt x="7191" y="3264"/>
                    <a:pt x="7214" y="3264"/>
                    <a:pt x="7214" y="3264"/>
                  </a:cubicBezTo>
                  <a:cubicBezTo>
                    <a:pt x="7214" y="3264"/>
                    <a:pt x="7214" y="3264"/>
                    <a:pt x="7214" y="3242"/>
                  </a:cubicBezTo>
                  <a:cubicBezTo>
                    <a:pt x="7396" y="3264"/>
                    <a:pt x="7487" y="3264"/>
                    <a:pt x="7487" y="3264"/>
                  </a:cubicBezTo>
                  <a:cubicBezTo>
                    <a:pt x="7487" y="3264"/>
                    <a:pt x="9336" y="3333"/>
                    <a:pt x="11185" y="3401"/>
                  </a:cubicBezTo>
                  <a:cubicBezTo>
                    <a:pt x="12121" y="3447"/>
                    <a:pt x="13034" y="3470"/>
                    <a:pt x="13719" y="3493"/>
                  </a:cubicBezTo>
                  <a:cubicBezTo>
                    <a:pt x="14084" y="3516"/>
                    <a:pt x="14358" y="3516"/>
                    <a:pt x="14563" y="3516"/>
                  </a:cubicBezTo>
                  <a:lnTo>
                    <a:pt x="14792" y="3516"/>
                  </a:lnTo>
                  <a:cubicBezTo>
                    <a:pt x="14746" y="3516"/>
                    <a:pt x="14677" y="3493"/>
                    <a:pt x="14563" y="3493"/>
                  </a:cubicBezTo>
                  <a:cubicBezTo>
                    <a:pt x="14358" y="3493"/>
                    <a:pt x="14084" y="3470"/>
                    <a:pt x="13742" y="3447"/>
                  </a:cubicBezTo>
                  <a:cubicBezTo>
                    <a:pt x="13034" y="3424"/>
                    <a:pt x="12121" y="3356"/>
                    <a:pt x="11185" y="3310"/>
                  </a:cubicBezTo>
                  <a:lnTo>
                    <a:pt x="7510" y="3150"/>
                  </a:lnTo>
                  <a:cubicBezTo>
                    <a:pt x="7510" y="3150"/>
                    <a:pt x="7328" y="3127"/>
                    <a:pt x="7054" y="3127"/>
                  </a:cubicBezTo>
                  <a:cubicBezTo>
                    <a:pt x="7054" y="3127"/>
                    <a:pt x="7031" y="3105"/>
                    <a:pt x="7031" y="3105"/>
                  </a:cubicBezTo>
                  <a:cubicBezTo>
                    <a:pt x="6917" y="3013"/>
                    <a:pt x="6803" y="2854"/>
                    <a:pt x="6711" y="2648"/>
                  </a:cubicBezTo>
                  <a:cubicBezTo>
                    <a:pt x="6620" y="2466"/>
                    <a:pt x="6597" y="2260"/>
                    <a:pt x="6574" y="2078"/>
                  </a:cubicBezTo>
                  <a:cubicBezTo>
                    <a:pt x="6574" y="2055"/>
                    <a:pt x="6574" y="2009"/>
                    <a:pt x="6574" y="1963"/>
                  </a:cubicBezTo>
                  <a:cubicBezTo>
                    <a:pt x="6574" y="1941"/>
                    <a:pt x="6574" y="1918"/>
                    <a:pt x="6574" y="1895"/>
                  </a:cubicBezTo>
                  <a:cubicBezTo>
                    <a:pt x="6574" y="1872"/>
                    <a:pt x="6574" y="1849"/>
                    <a:pt x="6574" y="1826"/>
                  </a:cubicBezTo>
                  <a:cubicBezTo>
                    <a:pt x="6574" y="1826"/>
                    <a:pt x="6574" y="1804"/>
                    <a:pt x="6574" y="1804"/>
                  </a:cubicBezTo>
                  <a:cubicBezTo>
                    <a:pt x="6574" y="1804"/>
                    <a:pt x="6574" y="1781"/>
                    <a:pt x="6597" y="1735"/>
                  </a:cubicBezTo>
                  <a:cubicBezTo>
                    <a:pt x="6597" y="1689"/>
                    <a:pt x="6597" y="1621"/>
                    <a:pt x="6597" y="1530"/>
                  </a:cubicBezTo>
                  <a:cubicBezTo>
                    <a:pt x="6620" y="1438"/>
                    <a:pt x="6620" y="1347"/>
                    <a:pt x="6643" y="1256"/>
                  </a:cubicBezTo>
                  <a:cubicBezTo>
                    <a:pt x="6666" y="1142"/>
                    <a:pt x="6689" y="1050"/>
                    <a:pt x="6734" y="936"/>
                  </a:cubicBezTo>
                  <a:cubicBezTo>
                    <a:pt x="6757" y="845"/>
                    <a:pt x="6803" y="731"/>
                    <a:pt x="6848" y="662"/>
                  </a:cubicBezTo>
                  <a:cubicBezTo>
                    <a:pt x="6894" y="617"/>
                    <a:pt x="6917" y="571"/>
                    <a:pt x="6940" y="548"/>
                  </a:cubicBezTo>
                  <a:cubicBezTo>
                    <a:pt x="6940" y="525"/>
                    <a:pt x="6962" y="503"/>
                    <a:pt x="6985" y="480"/>
                  </a:cubicBezTo>
                  <a:cubicBezTo>
                    <a:pt x="6985" y="480"/>
                    <a:pt x="7008" y="457"/>
                    <a:pt x="7008" y="434"/>
                  </a:cubicBezTo>
                  <a:cubicBezTo>
                    <a:pt x="7031" y="411"/>
                    <a:pt x="7054" y="388"/>
                    <a:pt x="7077" y="366"/>
                  </a:cubicBezTo>
                  <a:cubicBezTo>
                    <a:pt x="7328" y="388"/>
                    <a:pt x="7465" y="388"/>
                    <a:pt x="7465" y="388"/>
                  </a:cubicBezTo>
                  <a:cubicBezTo>
                    <a:pt x="7465" y="388"/>
                    <a:pt x="9336" y="457"/>
                    <a:pt x="11208" y="525"/>
                  </a:cubicBezTo>
                  <a:cubicBezTo>
                    <a:pt x="12144" y="571"/>
                    <a:pt x="13080" y="594"/>
                    <a:pt x="13764" y="617"/>
                  </a:cubicBezTo>
                  <a:cubicBezTo>
                    <a:pt x="14130" y="640"/>
                    <a:pt x="14404" y="640"/>
                    <a:pt x="14609" y="640"/>
                  </a:cubicBezTo>
                  <a:cubicBezTo>
                    <a:pt x="14723" y="640"/>
                    <a:pt x="14792" y="662"/>
                    <a:pt x="14860" y="662"/>
                  </a:cubicBezTo>
                  <a:lnTo>
                    <a:pt x="14929" y="662"/>
                  </a:lnTo>
                  <a:cubicBezTo>
                    <a:pt x="14929" y="662"/>
                    <a:pt x="14929" y="662"/>
                    <a:pt x="14929" y="640"/>
                  </a:cubicBezTo>
                  <a:lnTo>
                    <a:pt x="14860" y="640"/>
                  </a:lnTo>
                  <a:cubicBezTo>
                    <a:pt x="14792" y="640"/>
                    <a:pt x="14723" y="640"/>
                    <a:pt x="14609" y="617"/>
                  </a:cubicBezTo>
                  <a:cubicBezTo>
                    <a:pt x="14404" y="617"/>
                    <a:pt x="14130" y="594"/>
                    <a:pt x="13764" y="571"/>
                  </a:cubicBezTo>
                  <a:cubicBezTo>
                    <a:pt x="13080" y="548"/>
                    <a:pt x="12144" y="503"/>
                    <a:pt x="11208" y="457"/>
                  </a:cubicBezTo>
                  <a:lnTo>
                    <a:pt x="7465" y="274"/>
                  </a:lnTo>
                  <a:cubicBezTo>
                    <a:pt x="7465" y="274"/>
                    <a:pt x="5616" y="206"/>
                    <a:pt x="3744" y="137"/>
                  </a:cubicBezTo>
                  <a:cubicBezTo>
                    <a:pt x="2808" y="92"/>
                    <a:pt x="1872" y="69"/>
                    <a:pt x="1165" y="46"/>
                  </a:cubicBezTo>
                  <a:cubicBezTo>
                    <a:pt x="822" y="23"/>
                    <a:pt x="526" y="23"/>
                    <a:pt x="32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4" name="Google Shape;1818;p23">
              <a:extLst>
                <a:ext uri="{FF2B5EF4-FFF2-40B4-BE49-F238E27FC236}">
                  <a16:creationId xmlns:a16="http://schemas.microsoft.com/office/drawing/2014/main" id="{4D48F282-CD18-189B-7B36-34FF1296738B}"/>
                </a:ext>
              </a:extLst>
            </p:cNvPr>
            <p:cNvSpPr/>
            <p:nvPr/>
          </p:nvSpPr>
          <p:spPr>
            <a:xfrm>
              <a:off x="6821150" y="3709900"/>
              <a:ext cx="370350" cy="18850"/>
            </a:xfrm>
            <a:custGeom>
              <a:avLst/>
              <a:gdLst/>
              <a:ahLst/>
              <a:cxnLst/>
              <a:rect l="l" t="t" r="r" b="b"/>
              <a:pathLst>
                <a:path w="14814" h="754" extrusionOk="0">
                  <a:moveTo>
                    <a:pt x="6528" y="1"/>
                  </a:moveTo>
                  <a:lnTo>
                    <a:pt x="4907" y="46"/>
                  </a:lnTo>
                  <a:lnTo>
                    <a:pt x="4086" y="69"/>
                  </a:lnTo>
                  <a:lnTo>
                    <a:pt x="3264" y="92"/>
                  </a:lnTo>
                  <a:lnTo>
                    <a:pt x="2442" y="138"/>
                  </a:lnTo>
                  <a:lnTo>
                    <a:pt x="1621" y="160"/>
                  </a:lnTo>
                  <a:cubicBezTo>
                    <a:pt x="1096" y="183"/>
                    <a:pt x="548" y="206"/>
                    <a:pt x="0" y="229"/>
                  </a:cubicBezTo>
                  <a:cubicBezTo>
                    <a:pt x="548" y="229"/>
                    <a:pt x="1096" y="206"/>
                    <a:pt x="1621" y="206"/>
                  </a:cubicBezTo>
                  <a:lnTo>
                    <a:pt x="2442" y="183"/>
                  </a:lnTo>
                  <a:lnTo>
                    <a:pt x="3264" y="183"/>
                  </a:lnTo>
                  <a:lnTo>
                    <a:pt x="4086" y="160"/>
                  </a:lnTo>
                  <a:lnTo>
                    <a:pt x="4907" y="138"/>
                  </a:lnTo>
                  <a:lnTo>
                    <a:pt x="6528" y="92"/>
                  </a:lnTo>
                  <a:lnTo>
                    <a:pt x="7555" y="183"/>
                  </a:lnTo>
                  <a:lnTo>
                    <a:pt x="8605" y="275"/>
                  </a:lnTo>
                  <a:lnTo>
                    <a:pt x="10659" y="434"/>
                  </a:lnTo>
                  <a:lnTo>
                    <a:pt x="12737" y="594"/>
                  </a:lnTo>
                  <a:lnTo>
                    <a:pt x="13764" y="663"/>
                  </a:lnTo>
                  <a:lnTo>
                    <a:pt x="14814" y="754"/>
                  </a:lnTo>
                  <a:lnTo>
                    <a:pt x="13786" y="640"/>
                  </a:lnTo>
                  <a:lnTo>
                    <a:pt x="12737" y="548"/>
                  </a:lnTo>
                  <a:lnTo>
                    <a:pt x="10682" y="343"/>
                  </a:lnTo>
                  <a:lnTo>
                    <a:pt x="8605" y="160"/>
                  </a:lnTo>
                  <a:lnTo>
                    <a:pt x="7578" y="69"/>
                  </a:lnTo>
                  <a:lnTo>
                    <a:pt x="6528" y="1"/>
                  </a:ln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5" name="Google Shape;1819;p23">
              <a:extLst>
                <a:ext uri="{FF2B5EF4-FFF2-40B4-BE49-F238E27FC236}">
                  <a16:creationId xmlns:a16="http://schemas.microsoft.com/office/drawing/2014/main" id="{8C93E633-1E29-00ED-143D-856BA16C0AAC}"/>
                </a:ext>
              </a:extLst>
            </p:cNvPr>
            <p:cNvSpPr/>
            <p:nvPr/>
          </p:nvSpPr>
          <p:spPr>
            <a:xfrm>
              <a:off x="6822850" y="3738425"/>
              <a:ext cx="159225" cy="53675"/>
            </a:xfrm>
            <a:custGeom>
              <a:avLst/>
              <a:gdLst/>
              <a:ahLst/>
              <a:cxnLst/>
              <a:rect l="l" t="t" r="r" b="b"/>
              <a:pathLst>
                <a:path w="6369" h="2147" extrusionOk="0">
                  <a:moveTo>
                    <a:pt x="6163" y="1"/>
                  </a:moveTo>
                  <a:lnTo>
                    <a:pt x="6163" y="1"/>
                  </a:lnTo>
                  <a:cubicBezTo>
                    <a:pt x="4839" y="1393"/>
                    <a:pt x="0" y="1895"/>
                    <a:pt x="0" y="1895"/>
                  </a:cubicBezTo>
                  <a:lnTo>
                    <a:pt x="6369" y="2147"/>
                  </a:lnTo>
                  <a:cubicBezTo>
                    <a:pt x="5570" y="1279"/>
                    <a:pt x="6163" y="1"/>
                    <a:pt x="61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6" name="Google Shape;1820;p23">
              <a:extLst>
                <a:ext uri="{FF2B5EF4-FFF2-40B4-BE49-F238E27FC236}">
                  <a16:creationId xmlns:a16="http://schemas.microsoft.com/office/drawing/2014/main" id="{261E14BC-DE44-174B-E22F-899E4F58C4EA}"/>
                </a:ext>
              </a:extLst>
            </p:cNvPr>
            <p:cNvSpPr/>
            <p:nvPr/>
          </p:nvSpPr>
          <p:spPr>
            <a:xfrm>
              <a:off x="6790325" y="3898750"/>
              <a:ext cx="125550" cy="87450"/>
            </a:xfrm>
            <a:custGeom>
              <a:avLst/>
              <a:gdLst/>
              <a:ahLst/>
              <a:cxnLst/>
              <a:rect l="l" t="t" r="r" b="b"/>
              <a:pathLst>
                <a:path w="5022" h="3498" extrusionOk="0">
                  <a:moveTo>
                    <a:pt x="382" y="1"/>
                  </a:moveTo>
                  <a:cubicBezTo>
                    <a:pt x="377" y="1"/>
                    <a:pt x="371" y="1"/>
                    <a:pt x="366" y="2"/>
                  </a:cubicBezTo>
                  <a:cubicBezTo>
                    <a:pt x="69" y="25"/>
                    <a:pt x="0" y="1052"/>
                    <a:pt x="503" y="2056"/>
                  </a:cubicBezTo>
                  <a:cubicBezTo>
                    <a:pt x="891" y="2832"/>
                    <a:pt x="1758" y="3426"/>
                    <a:pt x="2603" y="3494"/>
                  </a:cubicBezTo>
                  <a:cubicBezTo>
                    <a:pt x="2645" y="3496"/>
                    <a:pt x="2687" y="3497"/>
                    <a:pt x="2729" y="3497"/>
                  </a:cubicBezTo>
                  <a:cubicBezTo>
                    <a:pt x="3116" y="3497"/>
                    <a:pt x="3483" y="3401"/>
                    <a:pt x="3812" y="3175"/>
                  </a:cubicBezTo>
                  <a:cubicBezTo>
                    <a:pt x="4543" y="2672"/>
                    <a:pt x="5022" y="1577"/>
                    <a:pt x="4132" y="1052"/>
                  </a:cubicBezTo>
                  <a:cubicBezTo>
                    <a:pt x="3844" y="879"/>
                    <a:pt x="3460" y="820"/>
                    <a:pt x="3069" y="820"/>
                  </a:cubicBezTo>
                  <a:cubicBezTo>
                    <a:pt x="2223" y="820"/>
                    <a:pt x="1347" y="1097"/>
                    <a:pt x="1347" y="1097"/>
                  </a:cubicBezTo>
                  <a:cubicBezTo>
                    <a:pt x="1347" y="1097"/>
                    <a:pt x="667" y="1"/>
                    <a:pt x="382" y="1"/>
                  </a:cubicBezTo>
                  <a:close/>
                </a:path>
              </a:pathLst>
            </a:custGeom>
            <a:solidFill>
              <a:srgbClr val="FFCB9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7" name="Google Shape;1821;p23">
              <a:extLst>
                <a:ext uri="{FF2B5EF4-FFF2-40B4-BE49-F238E27FC236}">
                  <a16:creationId xmlns:a16="http://schemas.microsoft.com/office/drawing/2014/main" id="{49CADF3B-F88A-FC03-E833-2AF33524F805}"/>
                </a:ext>
              </a:extLst>
            </p:cNvPr>
            <p:cNvSpPr/>
            <p:nvPr/>
          </p:nvSpPr>
          <p:spPr>
            <a:xfrm>
              <a:off x="6817725" y="3919250"/>
              <a:ext cx="98150" cy="66950"/>
            </a:xfrm>
            <a:custGeom>
              <a:avLst/>
              <a:gdLst/>
              <a:ahLst/>
              <a:cxnLst/>
              <a:rect l="l" t="t" r="r" b="b"/>
              <a:pathLst>
                <a:path w="3926" h="2678" extrusionOk="0">
                  <a:moveTo>
                    <a:pt x="1971" y="0"/>
                  </a:moveTo>
                  <a:cubicBezTo>
                    <a:pt x="1166" y="0"/>
                    <a:pt x="328" y="247"/>
                    <a:pt x="251" y="277"/>
                  </a:cubicBezTo>
                  <a:cubicBezTo>
                    <a:pt x="305" y="281"/>
                    <a:pt x="361" y="283"/>
                    <a:pt x="418" y="283"/>
                  </a:cubicBezTo>
                  <a:cubicBezTo>
                    <a:pt x="959" y="283"/>
                    <a:pt x="1640" y="129"/>
                    <a:pt x="2152" y="129"/>
                  </a:cubicBezTo>
                  <a:cubicBezTo>
                    <a:pt x="2230" y="129"/>
                    <a:pt x="2305" y="132"/>
                    <a:pt x="2374" y="141"/>
                  </a:cubicBezTo>
                  <a:cubicBezTo>
                    <a:pt x="3241" y="232"/>
                    <a:pt x="3698" y="1419"/>
                    <a:pt x="2283" y="2126"/>
                  </a:cubicBezTo>
                  <a:cubicBezTo>
                    <a:pt x="1941" y="2302"/>
                    <a:pt x="1606" y="2369"/>
                    <a:pt x="1292" y="2369"/>
                  </a:cubicBezTo>
                  <a:cubicBezTo>
                    <a:pt x="788" y="2369"/>
                    <a:pt x="338" y="2195"/>
                    <a:pt x="0" y="2012"/>
                  </a:cubicBezTo>
                  <a:lnTo>
                    <a:pt x="0" y="2012"/>
                  </a:lnTo>
                  <a:cubicBezTo>
                    <a:pt x="434" y="2377"/>
                    <a:pt x="982" y="2628"/>
                    <a:pt x="1507" y="2674"/>
                  </a:cubicBezTo>
                  <a:cubicBezTo>
                    <a:pt x="1549" y="2676"/>
                    <a:pt x="1591" y="2677"/>
                    <a:pt x="1633" y="2677"/>
                  </a:cubicBezTo>
                  <a:cubicBezTo>
                    <a:pt x="2020" y="2677"/>
                    <a:pt x="2387" y="2581"/>
                    <a:pt x="2716" y="2355"/>
                  </a:cubicBezTo>
                  <a:cubicBezTo>
                    <a:pt x="3447" y="1852"/>
                    <a:pt x="3926" y="757"/>
                    <a:pt x="3036" y="232"/>
                  </a:cubicBezTo>
                  <a:cubicBezTo>
                    <a:pt x="2751" y="59"/>
                    <a:pt x="2365" y="0"/>
                    <a:pt x="197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8" name="Google Shape;1822;p23">
              <a:extLst>
                <a:ext uri="{FF2B5EF4-FFF2-40B4-BE49-F238E27FC236}">
                  <a16:creationId xmlns:a16="http://schemas.microsoft.com/office/drawing/2014/main" id="{6B05A466-D188-FC56-A702-EFAFEC771D02}"/>
                </a:ext>
              </a:extLst>
            </p:cNvPr>
            <p:cNvSpPr/>
            <p:nvPr/>
          </p:nvSpPr>
          <p:spPr>
            <a:xfrm>
              <a:off x="6795450" y="3898750"/>
              <a:ext cx="28000" cy="27450"/>
            </a:xfrm>
            <a:custGeom>
              <a:avLst/>
              <a:gdLst/>
              <a:ahLst/>
              <a:cxnLst/>
              <a:rect l="l" t="t" r="r" b="b"/>
              <a:pathLst>
                <a:path w="1120" h="1098" extrusionOk="0">
                  <a:moveTo>
                    <a:pt x="178" y="0"/>
                  </a:moveTo>
                  <a:cubicBezTo>
                    <a:pt x="172" y="0"/>
                    <a:pt x="166" y="1"/>
                    <a:pt x="161" y="2"/>
                  </a:cubicBezTo>
                  <a:cubicBezTo>
                    <a:pt x="92" y="2"/>
                    <a:pt x="47" y="70"/>
                    <a:pt x="1" y="139"/>
                  </a:cubicBezTo>
                  <a:cubicBezTo>
                    <a:pt x="138" y="299"/>
                    <a:pt x="320" y="481"/>
                    <a:pt x="435" y="732"/>
                  </a:cubicBezTo>
                  <a:cubicBezTo>
                    <a:pt x="572" y="961"/>
                    <a:pt x="823" y="1075"/>
                    <a:pt x="1119" y="1097"/>
                  </a:cubicBezTo>
                  <a:cubicBezTo>
                    <a:pt x="1097" y="1053"/>
                    <a:pt x="461" y="0"/>
                    <a:pt x="1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79" name="Google Shape;1823;p23">
              <a:extLst>
                <a:ext uri="{FF2B5EF4-FFF2-40B4-BE49-F238E27FC236}">
                  <a16:creationId xmlns:a16="http://schemas.microsoft.com/office/drawing/2014/main" id="{0B2C9FC0-3819-39BD-261A-C293F06F2D4B}"/>
                </a:ext>
              </a:extLst>
            </p:cNvPr>
            <p:cNvSpPr/>
            <p:nvPr/>
          </p:nvSpPr>
          <p:spPr>
            <a:xfrm>
              <a:off x="6816575" y="3917525"/>
              <a:ext cx="89600" cy="64125"/>
            </a:xfrm>
            <a:custGeom>
              <a:avLst/>
              <a:gdLst/>
              <a:ahLst/>
              <a:cxnLst/>
              <a:rect l="l" t="t" r="r" b="b"/>
              <a:pathLst>
                <a:path w="3584" h="2565" extrusionOk="0">
                  <a:moveTo>
                    <a:pt x="2183" y="1"/>
                  </a:moveTo>
                  <a:cubicBezTo>
                    <a:pt x="2114" y="1"/>
                    <a:pt x="2041" y="8"/>
                    <a:pt x="1963" y="27"/>
                  </a:cubicBezTo>
                  <a:cubicBezTo>
                    <a:pt x="1781" y="50"/>
                    <a:pt x="1598" y="118"/>
                    <a:pt x="1416" y="164"/>
                  </a:cubicBezTo>
                  <a:cubicBezTo>
                    <a:pt x="1073" y="278"/>
                    <a:pt x="708" y="346"/>
                    <a:pt x="457" y="346"/>
                  </a:cubicBezTo>
                  <a:cubicBezTo>
                    <a:pt x="320" y="346"/>
                    <a:pt x="206" y="324"/>
                    <a:pt x="137" y="301"/>
                  </a:cubicBezTo>
                  <a:cubicBezTo>
                    <a:pt x="69" y="278"/>
                    <a:pt x="23" y="255"/>
                    <a:pt x="23" y="255"/>
                  </a:cubicBezTo>
                  <a:cubicBezTo>
                    <a:pt x="0" y="255"/>
                    <a:pt x="46" y="301"/>
                    <a:pt x="115" y="346"/>
                  </a:cubicBezTo>
                  <a:cubicBezTo>
                    <a:pt x="183" y="392"/>
                    <a:pt x="297" y="415"/>
                    <a:pt x="434" y="438"/>
                  </a:cubicBezTo>
                  <a:cubicBezTo>
                    <a:pt x="473" y="441"/>
                    <a:pt x="513" y="442"/>
                    <a:pt x="555" y="442"/>
                  </a:cubicBezTo>
                  <a:cubicBezTo>
                    <a:pt x="827" y="442"/>
                    <a:pt x="1144" y="380"/>
                    <a:pt x="1461" y="301"/>
                  </a:cubicBezTo>
                  <a:cubicBezTo>
                    <a:pt x="1644" y="255"/>
                    <a:pt x="1826" y="210"/>
                    <a:pt x="1986" y="187"/>
                  </a:cubicBezTo>
                  <a:cubicBezTo>
                    <a:pt x="2033" y="180"/>
                    <a:pt x="2080" y="177"/>
                    <a:pt x="2125" y="177"/>
                  </a:cubicBezTo>
                  <a:cubicBezTo>
                    <a:pt x="2236" y="177"/>
                    <a:pt x="2339" y="193"/>
                    <a:pt x="2420" y="210"/>
                  </a:cubicBezTo>
                  <a:cubicBezTo>
                    <a:pt x="2671" y="255"/>
                    <a:pt x="2831" y="346"/>
                    <a:pt x="2831" y="346"/>
                  </a:cubicBezTo>
                  <a:cubicBezTo>
                    <a:pt x="2831" y="346"/>
                    <a:pt x="2876" y="369"/>
                    <a:pt x="2922" y="392"/>
                  </a:cubicBezTo>
                  <a:cubicBezTo>
                    <a:pt x="2991" y="438"/>
                    <a:pt x="3082" y="506"/>
                    <a:pt x="3150" y="598"/>
                  </a:cubicBezTo>
                  <a:cubicBezTo>
                    <a:pt x="3242" y="689"/>
                    <a:pt x="3333" y="826"/>
                    <a:pt x="3356" y="986"/>
                  </a:cubicBezTo>
                  <a:cubicBezTo>
                    <a:pt x="3401" y="1145"/>
                    <a:pt x="3424" y="1305"/>
                    <a:pt x="3401" y="1488"/>
                  </a:cubicBezTo>
                  <a:cubicBezTo>
                    <a:pt x="3379" y="1647"/>
                    <a:pt x="3310" y="1830"/>
                    <a:pt x="3219" y="1967"/>
                  </a:cubicBezTo>
                  <a:cubicBezTo>
                    <a:pt x="3127" y="2081"/>
                    <a:pt x="3013" y="2195"/>
                    <a:pt x="2899" y="2287"/>
                  </a:cubicBezTo>
                  <a:cubicBezTo>
                    <a:pt x="2694" y="2469"/>
                    <a:pt x="2534" y="2561"/>
                    <a:pt x="2534" y="2561"/>
                  </a:cubicBezTo>
                  <a:cubicBezTo>
                    <a:pt x="2534" y="2563"/>
                    <a:pt x="2537" y="2565"/>
                    <a:pt x="2542" y="2565"/>
                  </a:cubicBezTo>
                  <a:cubicBezTo>
                    <a:pt x="2580" y="2565"/>
                    <a:pt x="2745" y="2495"/>
                    <a:pt x="2945" y="2355"/>
                  </a:cubicBezTo>
                  <a:cubicBezTo>
                    <a:pt x="3059" y="2264"/>
                    <a:pt x="3196" y="2172"/>
                    <a:pt x="3310" y="2036"/>
                  </a:cubicBezTo>
                  <a:cubicBezTo>
                    <a:pt x="3424" y="1876"/>
                    <a:pt x="3516" y="1693"/>
                    <a:pt x="3538" y="1511"/>
                  </a:cubicBezTo>
                  <a:cubicBezTo>
                    <a:pt x="3584" y="1305"/>
                    <a:pt x="3584" y="1123"/>
                    <a:pt x="3538" y="940"/>
                  </a:cubicBezTo>
                  <a:cubicBezTo>
                    <a:pt x="3493" y="757"/>
                    <a:pt x="3401" y="598"/>
                    <a:pt x="3310" y="483"/>
                  </a:cubicBezTo>
                  <a:cubicBezTo>
                    <a:pt x="3219" y="369"/>
                    <a:pt x="3105" y="278"/>
                    <a:pt x="3036" y="232"/>
                  </a:cubicBezTo>
                  <a:cubicBezTo>
                    <a:pt x="2968" y="187"/>
                    <a:pt x="2922" y="164"/>
                    <a:pt x="2922" y="164"/>
                  </a:cubicBezTo>
                  <a:cubicBezTo>
                    <a:pt x="2922" y="164"/>
                    <a:pt x="2739" y="73"/>
                    <a:pt x="2443" y="27"/>
                  </a:cubicBezTo>
                  <a:cubicBezTo>
                    <a:pt x="2364" y="14"/>
                    <a:pt x="2277" y="1"/>
                    <a:pt x="218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0" name="Google Shape;1824;p23">
              <a:extLst>
                <a:ext uri="{FF2B5EF4-FFF2-40B4-BE49-F238E27FC236}">
                  <a16:creationId xmlns:a16="http://schemas.microsoft.com/office/drawing/2014/main" id="{53536B6E-A26C-4DFE-AF21-3D3527B9A424}"/>
                </a:ext>
              </a:extLst>
            </p:cNvPr>
            <p:cNvSpPr/>
            <p:nvPr/>
          </p:nvSpPr>
          <p:spPr>
            <a:xfrm>
              <a:off x="6833700" y="3929025"/>
              <a:ext cx="61075" cy="23425"/>
            </a:xfrm>
            <a:custGeom>
              <a:avLst/>
              <a:gdLst/>
              <a:ahLst/>
              <a:cxnLst/>
              <a:rect l="l" t="t" r="r" b="b"/>
              <a:pathLst>
                <a:path w="2443" h="937" extrusionOk="0">
                  <a:moveTo>
                    <a:pt x="2442" y="1"/>
                  </a:moveTo>
                  <a:cubicBezTo>
                    <a:pt x="2420" y="1"/>
                    <a:pt x="2351" y="69"/>
                    <a:pt x="2283" y="160"/>
                  </a:cubicBezTo>
                  <a:cubicBezTo>
                    <a:pt x="2237" y="183"/>
                    <a:pt x="2169" y="229"/>
                    <a:pt x="2123" y="274"/>
                  </a:cubicBezTo>
                  <a:cubicBezTo>
                    <a:pt x="2054" y="320"/>
                    <a:pt x="1986" y="366"/>
                    <a:pt x="1917" y="389"/>
                  </a:cubicBezTo>
                  <a:cubicBezTo>
                    <a:pt x="1781" y="457"/>
                    <a:pt x="1621" y="526"/>
                    <a:pt x="1507" y="548"/>
                  </a:cubicBezTo>
                  <a:lnTo>
                    <a:pt x="1301" y="594"/>
                  </a:lnTo>
                  <a:cubicBezTo>
                    <a:pt x="1301" y="594"/>
                    <a:pt x="1210" y="617"/>
                    <a:pt x="1096" y="663"/>
                  </a:cubicBezTo>
                  <a:cubicBezTo>
                    <a:pt x="1027" y="685"/>
                    <a:pt x="959" y="708"/>
                    <a:pt x="890" y="731"/>
                  </a:cubicBezTo>
                  <a:cubicBezTo>
                    <a:pt x="822" y="754"/>
                    <a:pt x="731" y="777"/>
                    <a:pt x="662" y="799"/>
                  </a:cubicBezTo>
                  <a:lnTo>
                    <a:pt x="434" y="799"/>
                  </a:lnTo>
                  <a:cubicBezTo>
                    <a:pt x="343" y="799"/>
                    <a:pt x="274" y="799"/>
                    <a:pt x="206" y="777"/>
                  </a:cubicBezTo>
                  <a:lnTo>
                    <a:pt x="0" y="777"/>
                  </a:lnTo>
                  <a:cubicBezTo>
                    <a:pt x="0" y="799"/>
                    <a:pt x="69" y="822"/>
                    <a:pt x="206" y="868"/>
                  </a:cubicBezTo>
                  <a:cubicBezTo>
                    <a:pt x="251" y="891"/>
                    <a:pt x="343" y="891"/>
                    <a:pt x="411" y="914"/>
                  </a:cubicBezTo>
                  <a:cubicBezTo>
                    <a:pt x="502" y="936"/>
                    <a:pt x="594" y="936"/>
                    <a:pt x="685" y="936"/>
                  </a:cubicBezTo>
                  <a:cubicBezTo>
                    <a:pt x="753" y="936"/>
                    <a:pt x="845" y="914"/>
                    <a:pt x="936" y="891"/>
                  </a:cubicBezTo>
                  <a:cubicBezTo>
                    <a:pt x="1004" y="868"/>
                    <a:pt x="1096" y="868"/>
                    <a:pt x="1141" y="845"/>
                  </a:cubicBezTo>
                  <a:cubicBezTo>
                    <a:pt x="1278" y="822"/>
                    <a:pt x="1347" y="799"/>
                    <a:pt x="1347" y="799"/>
                  </a:cubicBezTo>
                  <a:lnTo>
                    <a:pt x="1552" y="731"/>
                  </a:lnTo>
                  <a:cubicBezTo>
                    <a:pt x="1666" y="685"/>
                    <a:pt x="1826" y="617"/>
                    <a:pt x="1986" y="526"/>
                  </a:cubicBezTo>
                  <a:cubicBezTo>
                    <a:pt x="2054" y="480"/>
                    <a:pt x="2123" y="434"/>
                    <a:pt x="2191" y="366"/>
                  </a:cubicBezTo>
                  <a:cubicBezTo>
                    <a:pt x="2260" y="320"/>
                    <a:pt x="2306" y="252"/>
                    <a:pt x="2351" y="206"/>
                  </a:cubicBezTo>
                  <a:cubicBezTo>
                    <a:pt x="2420" y="92"/>
                    <a:pt x="2442" y="1"/>
                    <a:pt x="244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1" name="Google Shape;1825;p23">
              <a:extLst>
                <a:ext uri="{FF2B5EF4-FFF2-40B4-BE49-F238E27FC236}">
                  <a16:creationId xmlns:a16="http://schemas.microsoft.com/office/drawing/2014/main" id="{5A582764-AB6E-31EA-E6DC-1175140561F7}"/>
                </a:ext>
              </a:extLst>
            </p:cNvPr>
            <p:cNvSpPr/>
            <p:nvPr/>
          </p:nvSpPr>
          <p:spPr>
            <a:xfrm>
              <a:off x="6848525" y="3942725"/>
              <a:ext cx="54250" cy="31175"/>
            </a:xfrm>
            <a:custGeom>
              <a:avLst/>
              <a:gdLst/>
              <a:ahLst/>
              <a:cxnLst/>
              <a:rect l="l" t="t" r="r" b="b"/>
              <a:pathLst>
                <a:path w="2170" h="1247" extrusionOk="0">
                  <a:moveTo>
                    <a:pt x="2146" y="0"/>
                  </a:moveTo>
                  <a:cubicBezTo>
                    <a:pt x="2123" y="0"/>
                    <a:pt x="2101" y="69"/>
                    <a:pt x="2055" y="183"/>
                  </a:cubicBezTo>
                  <a:cubicBezTo>
                    <a:pt x="1986" y="274"/>
                    <a:pt x="1895" y="411"/>
                    <a:pt x="1781" y="503"/>
                  </a:cubicBezTo>
                  <a:cubicBezTo>
                    <a:pt x="1667" y="617"/>
                    <a:pt x="1530" y="685"/>
                    <a:pt x="1416" y="754"/>
                  </a:cubicBezTo>
                  <a:cubicBezTo>
                    <a:pt x="1302" y="799"/>
                    <a:pt x="1233" y="822"/>
                    <a:pt x="1233" y="822"/>
                  </a:cubicBezTo>
                  <a:cubicBezTo>
                    <a:pt x="1233" y="822"/>
                    <a:pt x="959" y="982"/>
                    <a:pt x="640" y="1073"/>
                  </a:cubicBezTo>
                  <a:cubicBezTo>
                    <a:pt x="343" y="1164"/>
                    <a:pt x="1" y="1187"/>
                    <a:pt x="1" y="1210"/>
                  </a:cubicBezTo>
                  <a:cubicBezTo>
                    <a:pt x="1" y="1224"/>
                    <a:pt x="127" y="1246"/>
                    <a:pt x="303" y="1246"/>
                  </a:cubicBezTo>
                  <a:cubicBezTo>
                    <a:pt x="417" y="1246"/>
                    <a:pt x="551" y="1237"/>
                    <a:pt x="685" y="1210"/>
                  </a:cubicBezTo>
                  <a:cubicBezTo>
                    <a:pt x="1005" y="1164"/>
                    <a:pt x="1324" y="1028"/>
                    <a:pt x="1324" y="1028"/>
                  </a:cubicBezTo>
                  <a:cubicBezTo>
                    <a:pt x="1324" y="1028"/>
                    <a:pt x="1393" y="982"/>
                    <a:pt x="1507" y="913"/>
                  </a:cubicBezTo>
                  <a:cubicBezTo>
                    <a:pt x="1621" y="845"/>
                    <a:pt x="1758" y="731"/>
                    <a:pt x="1872" y="617"/>
                  </a:cubicBezTo>
                  <a:cubicBezTo>
                    <a:pt x="1986" y="480"/>
                    <a:pt x="2078" y="343"/>
                    <a:pt x="2123" y="206"/>
                  </a:cubicBezTo>
                  <a:cubicBezTo>
                    <a:pt x="2169" y="92"/>
                    <a:pt x="2169" y="0"/>
                    <a:pt x="21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2" name="Google Shape;1826;p23">
              <a:extLst>
                <a:ext uri="{FF2B5EF4-FFF2-40B4-BE49-F238E27FC236}">
                  <a16:creationId xmlns:a16="http://schemas.microsoft.com/office/drawing/2014/main" id="{06FA9CEF-41B5-42FD-460A-2CFC03BDD0E6}"/>
                </a:ext>
              </a:extLst>
            </p:cNvPr>
            <p:cNvSpPr/>
            <p:nvPr/>
          </p:nvSpPr>
          <p:spPr>
            <a:xfrm>
              <a:off x="6790325" y="3895825"/>
              <a:ext cx="34825" cy="48625"/>
            </a:xfrm>
            <a:custGeom>
              <a:avLst/>
              <a:gdLst/>
              <a:ahLst/>
              <a:cxnLst/>
              <a:rect l="l" t="t" r="r" b="b"/>
              <a:pathLst>
                <a:path w="1393" h="1945" extrusionOk="0">
                  <a:moveTo>
                    <a:pt x="366" y="0"/>
                  </a:moveTo>
                  <a:cubicBezTo>
                    <a:pt x="273" y="0"/>
                    <a:pt x="200" y="57"/>
                    <a:pt x="160" y="96"/>
                  </a:cubicBezTo>
                  <a:cubicBezTo>
                    <a:pt x="92" y="142"/>
                    <a:pt x="92" y="164"/>
                    <a:pt x="92" y="164"/>
                  </a:cubicBezTo>
                  <a:cubicBezTo>
                    <a:pt x="92" y="164"/>
                    <a:pt x="69" y="210"/>
                    <a:pt x="46" y="256"/>
                  </a:cubicBezTo>
                  <a:cubicBezTo>
                    <a:pt x="23" y="324"/>
                    <a:pt x="23" y="393"/>
                    <a:pt x="0" y="484"/>
                  </a:cubicBezTo>
                  <a:cubicBezTo>
                    <a:pt x="0" y="667"/>
                    <a:pt x="23" y="895"/>
                    <a:pt x="69" y="1100"/>
                  </a:cubicBezTo>
                  <a:cubicBezTo>
                    <a:pt x="115" y="1329"/>
                    <a:pt x="183" y="1557"/>
                    <a:pt x="252" y="1694"/>
                  </a:cubicBezTo>
                  <a:cubicBezTo>
                    <a:pt x="320" y="1854"/>
                    <a:pt x="388" y="1945"/>
                    <a:pt x="388" y="1945"/>
                  </a:cubicBezTo>
                  <a:cubicBezTo>
                    <a:pt x="411" y="1945"/>
                    <a:pt x="366" y="1831"/>
                    <a:pt x="320" y="1671"/>
                  </a:cubicBezTo>
                  <a:cubicBezTo>
                    <a:pt x="297" y="1511"/>
                    <a:pt x="252" y="1306"/>
                    <a:pt x="206" y="1078"/>
                  </a:cubicBezTo>
                  <a:cubicBezTo>
                    <a:pt x="183" y="872"/>
                    <a:pt x="183" y="644"/>
                    <a:pt x="206" y="507"/>
                  </a:cubicBezTo>
                  <a:cubicBezTo>
                    <a:pt x="206" y="416"/>
                    <a:pt x="229" y="370"/>
                    <a:pt x="229" y="324"/>
                  </a:cubicBezTo>
                  <a:cubicBezTo>
                    <a:pt x="252" y="301"/>
                    <a:pt x="252" y="279"/>
                    <a:pt x="252" y="279"/>
                  </a:cubicBezTo>
                  <a:cubicBezTo>
                    <a:pt x="252" y="279"/>
                    <a:pt x="274" y="256"/>
                    <a:pt x="297" y="233"/>
                  </a:cubicBezTo>
                  <a:cubicBezTo>
                    <a:pt x="297" y="210"/>
                    <a:pt x="343" y="187"/>
                    <a:pt x="388" y="187"/>
                  </a:cubicBezTo>
                  <a:cubicBezTo>
                    <a:pt x="503" y="187"/>
                    <a:pt x="685" y="347"/>
                    <a:pt x="822" y="507"/>
                  </a:cubicBezTo>
                  <a:cubicBezTo>
                    <a:pt x="1119" y="849"/>
                    <a:pt x="1347" y="1214"/>
                    <a:pt x="1370" y="1214"/>
                  </a:cubicBezTo>
                  <a:cubicBezTo>
                    <a:pt x="1393" y="1192"/>
                    <a:pt x="1210" y="781"/>
                    <a:pt x="936" y="416"/>
                  </a:cubicBezTo>
                  <a:cubicBezTo>
                    <a:pt x="799" y="233"/>
                    <a:pt x="640" y="50"/>
                    <a:pt x="411" y="5"/>
                  </a:cubicBezTo>
                  <a:cubicBezTo>
                    <a:pt x="396" y="2"/>
                    <a:pt x="381" y="0"/>
                    <a:pt x="36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3" name="Google Shape;1827;p23">
              <a:extLst>
                <a:ext uri="{FF2B5EF4-FFF2-40B4-BE49-F238E27FC236}">
                  <a16:creationId xmlns:a16="http://schemas.microsoft.com/office/drawing/2014/main" id="{1DC436FB-1F9C-5975-D58D-AE4847516925}"/>
                </a:ext>
              </a:extLst>
            </p:cNvPr>
            <p:cNvSpPr/>
            <p:nvPr/>
          </p:nvSpPr>
          <p:spPr>
            <a:xfrm>
              <a:off x="7140125" y="3194700"/>
              <a:ext cx="205375" cy="277225"/>
            </a:xfrm>
            <a:custGeom>
              <a:avLst/>
              <a:gdLst/>
              <a:ahLst/>
              <a:cxnLst/>
              <a:rect l="l" t="t" r="r" b="b"/>
              <a:pathLst>
                <a:path w="8215" h="11089" extrusionOk="0">
                  <a:moveTo>
                    <a:pt x="1647" y="1"/>
                  </a:moveTo>
                  <a:cubicBezTo>
                    <a:pt x="1338" y="1"/>
                    <a:pt x="1064" y="62"/>
                    <a:pt x="845" y="203"/>
                  </a:cubicBezTo>
                  <a:cubicBezTo>
                    <a:pt x="0" y="774"/>
                    <a:pt x="2192" y="1778"/>
                    <a:pt x="2648" y="2234"/>
                  </a:cubicBezTo>
                  <a:cubicBezTo>
                    <a:pt x="3287" y="2873"/>
                    <a:pt x="3812" y="3627"/>
                    <a:pt x="4337" y="4357"/>
                  </a:cubicBezTo>
                  <a:cubicBezTo>
                    <a:pt x="4976" y="5247"/>
                    <a:pt x="5524" y="6503"/>
                    <a:pt x="5684" y="7621"/>
                  </a:cubicBezTo>
                  <a:cubicBezTo>
                    <a:pt x="5844" y="8534"/>
                    <a:pt x="5775" y="10269"/>
                    <a:pt x="6528" y="10931"/>
                  </a:cubicBezTo>
                  <a:cubicBezTo>
                    <a:pt x="6655" y="11039"/>
                    <a:pt x="6774" y="11088"/>
                    <a:pt x="6886" y="11088"/>
                  </a:cubicBezTo>
                  <a:cubicBezTo>
                    <a:pt x="7784" y="11088"/>
                    <a:pt x="8215" y="7938"/>
                    <a:pt x="8195" y="7370"/>
                  </a:cubicBezTo>
                  <a:cubicBezTo>
                    <a:pt x="8149" y="5590"/>
                    <a:pt x="7647" y="3786"/>
                    <a:pt x="6460" y="2417"/>
                  </a:cubicBezTo>
                  <a:cubicBezTo>
                    <a:pt x="5772" y="1633"/>
                    <a:pt x="3242" y="1"/>
                    <a:pt x="1647" y="1"/>
                  </a:cubicBezTo>
                  <a:close/>
                </a:path>
              </a:pathLst>
            </a:custGeom>
            <a:solidFill>
              <a:srgbClr val="F5A60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4" name="Google Shape;1828;p23">
              <a:extLst>
                <a:ext uri="{FF2B5EF4-FFF2-40B4-BE49-F238E27FC236}">
                  <a16:creationId xmlns:a16="http://schemas.microsoft.com/office/drawing/2014/main" id="{8B6F30CF-B11B-E368-29DC-2A33534C2785}"/>
                </a:ext>
              </a:extLst>
            </p:cNvPr>
            <p:cNvSpPr/>
            <p:nvPr/>
          </p:nvSpPr>
          <p:spPr>
            <a:xfrm>
              <a:off x="7140125" y="3197475"/>
              <a:ext cx="191175" cy="272800"/>
            </a:xfrm>
            <a:custGeom>
              <a:avLst/>
              <a:gdLst/>
              <a:ahLst/>
              <a:cxnLst/>
              <a:rect l="l" t="t" r="r" b="b"/>
              <a:pathLst>
                <a:path w="7647" h="10912" extrusionOk="0">
                  <a:moveTo>
                    <a:pt x="1083" y="0"/>
                  </a:moveTo>
                  <a:cubicBezTo>
                    <a:pt x="1072" y="0"/>
                    <a:pt x="1061" y="0"/>
                    <a:pt x="1050" y="1"/>
                  </a:cubicBezTo>
                  <a:cubicBezTo>
                    <a:pt x="982" y="23"/>
                    <a:pt x="913" y="69"/>
                    <a:pt x="845" y="92"/>
                  </a:cubicBezTo>
                  <a:cubicBezTo>
                    <a:pt x="0" y="663"/>
                    <a:pt x="2192" y="1667"/>
                    <a:pt x="2648" y="2123"/>
                  </a:cubicBezTo>
                  <a:cubicBezTo>
                    <a:pt x="3287" y="2762"/>
                    <a:pt x="3812" y="3516"/>
                    <a:pt x="4337" y="4246"/>
                  </a:cubicBezTo>
                  <a:cubicBezTo>
                    <a:pt x="4976" y="5136"/>
                    <a:pt x="5524" y="6392"/>
                    <a:pt x="5684" y="7510"/>
                  </a:cubicBezTo>
                  <a:cubicBezTo>
                    <a:pt x="5844" y="8423"/>
                    <a:pt x="5775" y="10158"/>
                    <a:pt x="6528" y="10820"/>
                  </a:cubicBezTo>
                  <a:cubicBezTo>
                    <a:pt x="6574" y="10865"/>
                    <a:pt x="6620" y="10888"/>
                    <a:pt x="6665" y="10911"/>
                  </a:cubicBezTo>
                  <a:cubicBezTo>
                    <a:pt x="7327" y="10249"/>
                    <a:pt x="7647" y="7852"/>
                    <a:pt x="7624" y="7373"/>
                  </a:cubicBezTo>
                  <a:cubicBezTo>
                    <a:pt x="7578" y="5593"/>
                    <a:pt x="7053" y="3790"/>
                    <a:pt x="5866" y="2420"/>
                  </a:cubicBezTo>
                  <a:cubicBezTo>
                    <a:pt x="5186" y="1649"/>
                    <a:pt x="2660" y="0"/>
                    <a:pt x="108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5" name="Google Shape;1829;p23">
              <a:extLst>
                <a:ext uri="{FF2B5EF4-FFF2-40B4-BE49-F238E27FC236}">
                  <a16:creationId xmlns:a16="http://schemas.microsoft.com/office/drawing/2014/main" id="{F82F3143-FA14-DC43-DD70-F0D654DF3805}"/>
                </a:ext>
              </a:extLst>
            </p:cNvPr>
            <p:cNvSpPr/>
            <p:nvPr/>
          </p:nvSpPr>
          <p:spPr>
            <a:xfrm>
              <a:off x="7192050" y="3193900"/>
              <a:ext cx="157525" cy="275800"/>
            </a:xfrm>
            <a:custGeom>
              <a:avLst/>
              <a:gdLst/>
              <a:ahLst/>
              <a:cxnLst/>
              <a:rect l="l" t="t" r="r" b="b"/>
              <a:pathLst>
                <a:path w="6301" h="11032" extrusionOk="0">
                  <a:moveTo>
                    <a:pt x="12" y="1"/>
                  </a:moveTo>
                  <a:cubicBezTo>
                    <a:pt x="4" y="1"/>
                    <a:pt x="0" y="2"/>
                    <a:pt x="0" y="7"/>
                  </a:cubicBezTo>
                  <a:cubicBezTo>
                    <a:pt x="0" y="7"/>
                    <a:pt x="92" y="52"/>
                    <a:pt x="274" y="121"/>
                  </a:cubicBezTo>
                  <a:cubicBezTo>
                    <a:pt x="480" y="166"/>
                    <a:pt x="731" y="258"/>
                    <a:pt x="1050" y="372"/>
                  </a:cubicBezTo>
                  <a:cubicBezTo>
                    <a:pt x="1370" y="463"/>
                    <a:pt x="1758" y="600"/>
                    <a:pt x="2100" y="806"/>
                  </a:cubicBezTo>
                  <a:cubicBezTo>
                    <a:pt x="2283" y="920"/>
                    <a:pt x="2443" y="1034"/>
                    <a:pt x="2625" y="1171"/>
                  </a:cubicBezTo>
                  <a:cubicBezTo>
                    <a:pt x="2808" y="1308"/>
                    <a:pt x="2991" y="1445"/>
                    <a:pt x="3150" y="1582"/>
                  </a:cubicBezTo>
                  <a:cubicBezTo>
                    <a:pt x="3881" y="2129"/>
                    <a:pt x="4520" y="2746"/>
                    <a:pt x="4885" y="3316"/>
                  </a:cubicBezTo>
                  <a:cubicBezTo>
                    <a:pt x="4976" y="3453"/>
                    <a:pt x="5045" y="3590"/>
                    <a:pt x="5113" y="3704"/>
                  </a:cubicBezTo>
                  <a:cubicBezTo>
                    <a:pt x="5182" y="3818"/>
                    <a:pt x="5250" y="3910"/>
                    <a:pt x="5273" y="4001"/>
                  </a:cubicBezTo>
                  <a:cubicBezTo>
                    <a:pt x="5364" y="4184"/>
                    <a:pt x="5410" y="4275"/>
                    <a:pt x="5410" y="4275"/>
                  </a:cubicBezTo>
                  <a:lnTo>
                    <a:pt x="5456" y="4343"/>
                  </a:lnTo>
                  <a:cubicBezTo>
                    <a:pt x="5479" y="4389"/>
                    <a:pt x="5501" y="4458"/>
                    <a:pt x="5524" y="4549"/>
                  </a:cubicBezTo>
                  <a:cubicBezTo>
                    <a:pt x="5570" y="4640"/>
                    <a:pt x="5615" y="4754"/>
                    <a:pt x="5661" y="4868"/>
                  </a:cubicBezTo>
                  <a:cubicBezTo>
                    <a:pt x="5707" y="5005"/>
                    <a:pt x="5752" y="5142"/>
                    <a:pt x="5821" y="5302"/>
                  </a:cubicBezTo>
                  <a:cubicBezTo>
                    <a:pt x="5867" y="5462"/>
                    <a:pt x="5912" y="5644"/>
                    <a:pt x="5958" y="5827"/>
                  </a:cubicBezTo>
                  <a:cubicBezTo>
                    <a:pt x="5981" y="6010"/>
                    <a:pt x="6026" y="6215"/>
                    <a:pt x="6072" y="6421"/>
                  </a:cubicBezTo>
                  <a:cubicBezTo>
                    <a:pt x="6118" y="6831"/>
                    <a:pt x="6140" y="7288"/>
                    <a:pt x="6118" y="7722"/>
                  </a:cubicBezTo>
                  <a:cubicBezTo>
                    <a:pt x="6095" y="8612"/>
                    <a:pt x="5912" y="9502"/>
                    <a:pt x="5615" y="10118"/>
                  </a:cubicBezTo>
                  <a:cubicBezTo>
                    <a:pt x="5501" y="10415"/>
                    <a:pt x="5319" y="10643"/>
                    <a:pt x="5205" y="10803"/>
                  </a:cubicBezTo>
                  <a:cubicBezTo>
                    <a:pt x="5068" y="10940"/>
                    <a:pt x="4999" y="11031"/>
                    <a:pt x="4999" y="11031"/>
                  </a:cubicBezTo>
                  <a:cubicBezTo>
                    <a:pt x="4999" y="11031"/>
                    <a:pt x="5091" y="10963"/>
                    <a:pt x="5227" y="10826"/>
                  </a:cubicBezTo>
                  <a:cubicBezTo>
                    <a:pt x="5364" y="10666"/>
                    <a:pt x="5547" y="10461"/>
                    <a:pt x="5707" y="10141"/>
                  </a:cubicBezTo>
                  <a:cubicBezTo>
                    <a:pt x="6026" y="9548"/>
                    <a:pt x="6232" y="8635"/>
                    <a:pt x="6277" y="7722"/>
                  </a:cubicBezTo>
                  <a:cubicBezTo>
                    <a:pt x="6300" y="7288"/>
                    <a:pt x="6277" y="6831"/>
                    <a:pt x="6232" y="6398"/>
                  </a:cubicBezTo>
                  <a:cubicBezTo>
                    <a:pt x="6209" y="6192"/>
                    <a:pt x="6163" y="5987"/>
                    <a:pt x="6140" y="5781"/>
                  </a:cubicBezTo>
                  <a:cubicBezTo>
                    <a:pt x="6072" y="5599"/>
                    <a:pt x="6026" y="5416"/>
                    <a:pt x="6004" y="5256"/>
                  </a:cubicBezTo>
                  <a:cubicBezTo>
                    <a:pt x="5935" y="5097"/>
                    <a:pt x="5889" y="4937"/>
                    <a:pt x="5844" y="4823"/>
                  </a:cubicBezTo>
                  <a:cubicBezTo>
                    <a:pt x="5798" y="4686"/>
                    <a:pt x="5752" y="4572"/>
                    <a:pt x="5730" y="4480"/>
                  </a:cubicBezTo>
                  <a:cubicBezTo>
                    <a:pt x="5684" y="4389"/>
                    <a:pt x="5661" y="4321"/>
                    <a:pt x="5638" y="4252"/>
                  </a:cubicBezTo>
                  <a:cubicBezTo>
                    <a:pt x="5615" y="4206"/>
                    <a:pt x="5593" y="4184"/>
                    <a:pt x="5593" y="4184"/>
                  </a:cubicBezTo>
                  <a:cubicBezTo>
                    <a:pt x="5593" y="4184"/>
                    <a:pt x="5547" y="4092"/>
                    <a:pt x="5456" y="3910"/>
                  </a:cubicBezTo>
                  <a:cubicBezTo>
                    <a:pt x="5410" y="3818"/>
                    <a:pt x="5364" y="3704"/>
                    <a:pt x="5273" y="3590"/>
                  </a:cubicBezTo>
                  <a:cubicBezTo>
                    <a:pt x="5205" y="3476"/>
                    <a:pt x="5136" y="3339"/>
                    <a:pt x="5022" y="3202"/>
                  </a:cubicBezTo>
                  <a:cubicBezTo>
                    <a:pt x="4657" y="2632"/>
                    <a:pt x="3972" y="2015"/>
                    <a:pt x="3242" y="1467"/>
                  </a:cubicBezTo>
                  <a:cubicBezTo>
                    <a:pt x="3059" y="1353"/>
                    <a:pt x="2876" y="1216"/>
                    <a:pt x="2717" y="1079"/>
                  </a:cubicBezTo>
                  <a:cubicBezTo>
                    <a:pt x="2534" y="942"/>
                    <a:pt x="2351" y="828"/>
                    <a:pt x="2169" y="714"/>
                  </a:cubicBezTo>
                  <a:cubicBezTo>
                    <a:pt x="1781" y="509"/>
                    <a:pt x="1416" y="395"/>
                    <a:pt x="1073" y="303"/>
                  </a:cubicBezTo>
                  <a:cubicBezTo>
                    <a:pt x="754" y="189"/>
                    <a:pt x="480" y="121"/>
                    <a:pt x="297" y="75"/>
                  </a:cubicBezTo>
                  <a:cubicBezTo>
                    <a:pt x="148" y="38"/>
                    <a:pt x="45" y="1"/>
                    <a:pt x="1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6" name="Google Shape;1830;p23">
              <a:extLst>
                <a:ext uri="{FF2B5EF4-FFF2-40B4-BE49-F238E27FC236}">
                  <a16:creationId xmlns:a16="http://schemas.microsoft.com/office/drawing/2014/main" id="{226C22A7-4E00-768B-C1A9-C44F7A3BF107}"/>
                </a:ext>
              </a:extLst>
            </p:cNvPr>
            <p:cNvSpPr/>
            <p:nvPr/>
          </p:nvSpPr>
          <p:spPr>
            <a:xfrm>
              <a:off x="6927850" y="3234150"/>
              <a:ext cx="420000" cy="302325"/>
            </a:xfrm>
            <a:custGeom>
              <a:avLst/>
              <a:gdLst/>
              <a:ahLst/>
              <a:cxnLst/>
              <a:rect l="l" t="t" r="r" b="b"/>
              <a:pathLst>
                <a:path w="16800" h="12093" extrusionOk="0">
                  <a:moveTo>
                    <a:pt x="7247" y="1"/>
                  </a:moveTo>
                  <a:cubicBezTo>
                    <a:pt x="6226" y="1"/>
                    <a:pt x="5059" y="159"/>
                    <a:pt x="3767" y="588"/>
                  </a:cubicBezTo>
                  <a:cubicBezTo>
                    <a:pt x="1438" y="1341"/>
                    <a:pt x="457" y="2870"/>
                    <a:pt x="0" y="4537"/>
                  </a:cubicBezTo>
                  <a:cubicBezTo>
                    <a:pt x="480" y="5769"/>
                    <a:pt x="1530" y="6933"/>
                    <a:pt x="3515" y="7390"/>
                  </a:cubicBezTo>
                  <a:cubicBezTo>
                    <a:pt x="3515" y="7390"/>
                    <a:pt x="3250" y="6513"/>
                    <a:pt x="3260" y="6513"/>
                  </a:cubicBezTo>
                  <a:lnTo>
                    <a:pt x="3260" y="6513"/>
                  </a:lnTo>
                  <a:cubicBezTo>
                    <a:pt x="3260" y="6513"/>
                    <a:pt x="3262" y="6516"/>
                    <a:pt x="3264" y="6522"/>
                  </a:cubicBezTo>
                  <a:cubicBezTo>
                    <a:pt x="3287" y="6637"/>
                    <a:pt x="4269" y="7367"/>
                    <a:pt x="4269" y="7367"/>
                  </a:cubicBezTo>
                  <a:cubicBezTo>
                    <a:pt x="4269" y="7367"/>
                    <a:pt x="4299" y="7368"/>
                    <a:pt x="4357" y="7368"/>
                  </a:cubicBezTo>
                  <a:cubicBezTo>
                    <a:pt x="4950" y="7368"/>
                    <a:pt x="8397" y="7254"/>
                    <a:pt x="10934" y="4696"/>
                  </a:cubicBezTo>
                  <a:lnTo>
                    <a:pt x="10934" y="4696"/>
                  </a:lnTo>
                  <a:cubicBezTo>
                    <a:pt x="10934" y="4902"/>
                    <a:pt x="10751" y="8029"/>
                    <a:pt x="12486" y="9353"/>
                  </a:cubicBezTo>
                  <a:cubicBezTo>
                    <a:pt x="12349" y="9581"/>
                    <a:pt x="12075" y="12046"/>
                    <a:pt x="12531" y="12092"/>
                  </a:cubicBezTo>
                  <a:cubicBezTo>
                    <a:pt x="12535" y="12092"/>
                    <a:pt x="12538" y="12092"/>
                    <a:pt x="12541" y="12092"/>
                  </a:cubicBezTo>
                  <a:cubicBezTo>
                    <a:pt x="12999" y="12092"/>
                    <a:pt x="13787" y="10448"/>
                    <a:pt x="13787" y="10448"/>
                  </a:cubicBezTo>
                  <a:cubicBezTo>
                    <a:pt x="13787" y="10448"/>
                    <a:pt x="14586" y="9855"/>
                    <a:pt x="15179" y="9809"/>
                  </a:cubicBezTo>
                  <a:cubicBezTo>
                    <a:pt x="15179" y="9809"/>
                    <a:pt x="15248" y="9650"/>
                    <a:pt x="15316" y="9330"/>
                  </a:cubicBezTo>
                  <a:cubicBezTo>
                    <a:pt x="15300" y="9329"/>
                    <a:pt x="15285" y="9329"/>
                    <a:pt x="15269" y="9329"/>
                  </a:cubicBezTo>
                  <a:cubicBezTo>
                    <a:pt x="14516" y="9329"/>
                    <a:pt x="13947" y="9855"/>
                    <a:pt x="13947" y="9855"/>
                  </a:cubicBezTo>
                  <a:cubicBezTo>
                    <a:pt x="13947" y="9855"/>
                    <a:pt x="16800" y="4582"/>
                    <a:pt x="11847" y="1273"/>
                  </a:cubicBezTo>
                  <a:cubicBezTo>
                    <a:pt x="11847" y="1273"/>
                    <a:pt x="10138" y="1"/>
                    <a:pt x="7247"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7" name="Google Shape;1831;p23">
              <a:extLst>
                <a:ext uri="{FF2B5EF4-FFF2-40B4-BE49-F238E27FC236}">
                  <a16:creationId xmlns:a16="http://schemas.microsoft.com/office/drawing/2014/main" id="{AEC7B785-ADBE-904B-F34F-F7A38E0F5275}"/>
                </a:ext>
              </a:extLst>
            </p:cNvPr>
            <p:cNvSpPr/>
            <p:nvPr/>
          </p:nvSpPr>
          <p:spPr>
            <a:xfrm>
              <a:off x="6915300" y="3181575"/>
              <a:ext cx="436550" cy="342350"/>
            </a:xfrm>
            <a:custGeom>
              <a:avLst/>
              <a:gdLst/>
              <a:ahLst/>
              <a:cxnLst/>
              <a:rect l="l" t="t" r="r" b="b"/>
              <a:pathLst>
                <a:path w="17462" h="13694" extrusionOk="0">
                  <a:moveTo>
                    <a:pt x="7381" y="0"/>
                  </a:moveTo>
                  <a:cubicBezTo>
                    <a:pt x="5427" y="0"/>
                    <a:pt x="3546" y="567"/>
                    <a:pt x="2260" y="1550"/>
                  </a:cubicBezTo>
                  <a:cubicBezTo>
                    <a:pt x="2260" y="1550"/>
                    <a:pt x="662" y="1824"/>
                    <a:pt x="343" y="3444"/>
                  </a:cubicBezTo>
                  <a:cubicBezTo>
                    <a:pt x="0" y="5065"/>
                    <a:pt x="480" y="8169"/>
                    <a:pt x="4086" y="9013"/>
                  </a:cubicBezTo>
                  <a:cubicBezTo>
                    <a:pt x="4086" y="9013"/>
                    <a:pt x="3801" y="8137"/>
                    <a:pt x="3808" y="8137"/>
                  </a:cubicBezTo>
                  <a:lnTo>
                    <a:pt x="3808" y="8137"/>
                  </a:lnTo>
                  <a:cubicBezTo>
                    <a:pt x="3808" y="8137"/>
                    <a:pt x="3809" y="8140"/>
                    <a:pt x="3812" y="8146"/>
                  </a:cubicBezTo>
                  <a:cubicBezTo>
                    <a:pt x="3858" y="8260"/>
                    <a:pt x="4839" y="8968"/>
                    <a:pt x="4839" y="8968"/>
                  </a:cubicBezTo>
                  <a:cubicBezTo>
                    <a:pt x="4839" y="8968"/>
                    <a:pt x="4879" y="8969"/>
                    <a:pt x="4955" y="8969"/>
                  </a:cubicBezTo>
                  <a:cubicBezTo>
                    <a:pt x="5617" y="8969"/>
                    <a:pt x="8984" y="8841"/>
                    <a:pt x="11504" y="6320"/>
                  </a:cubicBezTo>
                  <a:lnTo>
                    <a:pt x="11504" y="6320"/>
                  </a:lnTo>
                  <a:cubicBezTo>
                    <a:pt x="11504" y="6503"/>
                    <a:pt x="11299" y="9653"/>
                    <a:pt x="13056" y="10976"/>
                  </a:cubicBezTo>
                  <a:cubicBezTo>
                    <a:pt x="12896" y="11205"/>
                    <a:pt x="12623" y="13670"/>
                    <a:pt x="13079" y="13693"/>
                  </a:cubicBezTo>
                  <a:cubicBezTo>
                    <a:pt x="13085" y="13693"/>
                    <a:pt x="13091" y="13694"/>
                    <a:pt x="13098" y="13694"/>
                  </a:cubicBezTo>
                  <a:cubicBezTo>
                    <a:pt x="13557" y="13694"/>
                    <a:pt x="14334" y="12072"/>
                    <a:pt x="14334" y="12072"/>
                  </a:cubicBezTo>
                  <a:cubicBezTo>
                    <a:pt x="14334" y="12072"/>
                    <a:pt x="15133" y="11479"/>
                    <a:pt x="15727" y="11433"/>
                  </a:cubicBezTo>
                  <a:cubicBezTo>
                    <a:pt x="15727" y="11433"/>
                    <a:pt x="17462" y="6708"/>
                    <a:pt x="13764" y="2622"/>
                  </a:cubicBezTo>
                  <a:cubicBezTo>
                    <a:pt x="12107" y="792"/>
                    <a:pt x="9692" y="0"/>
                    <a:pt x="738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8" name="Google Shape;1832;p23">
              <a:extLst>
                <a:ext uri="{FF2B5EF4-FFF2-40B4-BE49-F238E27FC236}">
                  <a16:creationId xmlns:a16="http://schemas.microsoft.com/office/drawing/2014/main" id="{A2CD0E3C-69F8-442C-AE00-9DA2FF4E125C}"/>
                </a:ext>
              </a:extLst>
            </p:cNvPr>
            <p:cNvSpPr/>
            <p:nvPr/>
          </p:nvSpPr>
          <p:spPr>
            <a:xfrm>
              <a:off x="6922150" y="3246550"/>
              <a:ext cx="429700" cy="277375"/>
            </a:xfrm>
            <a:custGeom>
              <a:avLst/>
              <a:gdLst/>
              <a:ahLst/>
              <a:cxnLst/>
              <a:rect l="l" t="t" r="r" b="b"/>
              <a:pathLst>
                <a:path w="17188" h="11095" extrusionOk="0">
                  <a:moveTo>
                    <a:pt x="13490" y="1"/>
                  </a:moveTo>
                  <a:cubicBezTo>
                    <a:pt x="13467" y="138"/>
                    <a:pt x="13467" y="252"/>
                    <a:pt x="13558" y="389"/>
                  </a:cubicBezTo>
                  <a:cubicBezTo>
                    <a:pt x="14426" y="2100"/>
                    <a:pt x="15978" y="6894"/>
                    <a:pt x="13809" y="6939"/>
                  </a:cubicBezTo>
                  <a:cubicBezTo>
                    <a:pt x="13804" y="6940"/>
                    <a:pt x="13798" y="6940"/>
                    <a:pt x="13793" y="6940"/>
                  </a:cubicBezTo>
                  <a:cubicBezTo>
                    <a:pt x="11620" y="6940"/>
                    <a:pt x="11961" y="2420"/>
                    <a:pt x="11961" y="2420"/>
                  </a:cubicBezTo>
                  <a:lnTo>
                    <a:pt x="11961" y="2420"/>
                  </a:lnTo>
                  <a:cubicBezTo>
                    <a:pt x="11960" y="2420"/>
                    <a:pt x="9792" y="4501"/>
                    <a:pt x="7717" y="4501"/>
                  </a:cubicBezTo>
                  <a:cubicBezTo>
                    <a:pt x="7663" y="4501"/>
                    <a:pt x="7609" y="4500"/>
                    <a:pt x="7555" y="4497"/>
                  </a:cubicBezTo>
                  <a:cubicBezTo>
                    <a:pt x="5456" y="4383"/>
                    <a:pt x="7532" y="1599"/>
                    <a:pt x="7532" y="1598"/>
                  </a:cubicBezTo>
                  <a:lnTo>
                    <a:pt x="7532" y="1598"/>
                  </a:lnTo>
                  <a:cubicBezTo>
                    <a:pt x="7532" y="1599"/>
                    <a:pt x="5318" y="4200"/>
                    <a:pt x="4017" y="4292"/>
                  </a:cubicBezTo>
                  <a:cubicBezTo>
                    <a:pt x="4005" y="4292"/>
                    <a:pt x="3992" y="4293"/>
                    <a:pt x="3980" y="4293"/>
                  </a:cubicBezTo>
                  <a:cubicBezTo>
                    <a:pt x="2677" y="4293"/>
                    <a:pt x="1803" y="755"/>
                    <a:pt x="1803" y="754"/>
                  </a:cubicBezTo>
                  <a:lnTo>
                    <a:pt x="1803" y="754"/>
                  </a:lnTo>
                  <a:cubicBezTo>
                    <a:pt x="1803" y="754"/>
                    <a:pt x="2204" y="3644"/>
                    <a:pt x="1140" y="3644"/>
                  </a:cubicBezTo>
                  <a:cubicBezTo>
                    <a:pt x="1097" y="3644"/>
                    <a:pt x="1052" y="3639"/>
                    <a:pt x="1004" y="3630"/>
                  </a:cubicBezTo>
                  <a:cubicBezTo>
                    <a:pt x="548" y="3538"/>
                    <a:pt x="228" y="2945"/>
                    <a:pt x="0" y="2237"/>
                  </a:cubicBezTo>
                  <a:lnTo>
                    <a:pt x="0" y="2237"/>
                  </a:lnTo>
                  <a:cubicBezTo>
                    <a:pt x="137" y="3835"/>
                    <a:pt x="1073" y="5775"/>
                    <a:pt x="3812" y="6414"/>
                  </a:cubicBezTo>
                  <a:cubicBezTo>
                    <a:pt x="3812" y="6414"/>
                    <a:pt x="3527" y="5538"/>
                    <a:pt x="3534" y="5538"/>
                  </a:cubicBezTo>
                  <a:lnTo>
                    <a:pt x="3534" y="5538"/>
                  </a:lnTo>
                  <a:cubicBezTo>
                    <a:pt x="3534" y="5538"/>
                    <a:pt x="3535" y="5541"/>
                    <a:pt x="3538" y="5547"/>
                  </a:cubicBezTo>
                  <a:cubicBezTo>
                    <a:pt x="3584" y="5661"/>
                    <a:pt x="4565" y="6369"/>
                    <a:pt x="4565" y="6369"/>
                  </a:cubicBezTo>
                  <a:cubicBezTo>
                    <a:pt x="4565" y="6369"/>
                    <a:pt x="4605" y="6370"/>
                    <a:pt x="4681" y="6370"/>
                  </a:cubicBezTo>
                  <a:cubicBezTo>
                    <a:pt x="5343" y="6370"/>
                    <a:pt x="8710" y="6242"/>
                    <a:pt x="11230" y="3721"/>
                  </a:cubicBezTo>
                  <a:lnTo>
                    <a:pt x="11230" y="3721"/>
                  </a:lnTo>
                  <a:cubicBezTo>
                    <a:pt x="11230" y="3904"/>
                    <a:pt x="11025" y="7054"/>
                    <a:pt x="12782" y="8377"/>
                  </a:cubicBezTo>
                  <a:cubicBezTo>
                    <a:pt x="12622" y="8606"/>
                    <a:pt x="12349" y="11071"/>
                    <a:pt x="12805" y="11094"/>
                  </a:cubicBezTo>
                  <a:cubicBezTo>
                    <a:pt x="12811" y="11094"/>
                    <a:pt x="12817" y="11095"/>
                    <a:pt x="12824" y="11095"/>
                  </a:cubicBezTo>
                  <a:cubicBezTo>
                    <a:pt x="13283" y="11095"/>
                    <a:pt x="14060" y="9473"/>
                    <a:pt x="14060" y="9473"/>
                  </a:cubicBezTo>
                  <a:cubicBezTo>
                    <a:pt x="14060" y="9473"/>
                    <a:pt x="14859" y="8880"/>
                    <a:pt x="15453" y="8834"/>
                  </a:cubicBezTo>
                  <a:cubicBezTo>
                    <a:pt x="15453" y="8834"/>
                    <a:pt x="17188" y="4109"/>
                    <a:pt x="13490" y="23"/>
                  </a:cubicBezTo>
                  <a:cubicBezTo>
                    <a:pt x="13490" y="23"/>
                    <a:pt x="13490" y="23"/>
                    <a:pt x="13490" y="1"/>
                  </a:cubicBezTo>
                  <a:close/>
                </a:path>
              </a:pathLst>
            </a:custGeom>
            <a:solidFill>
              <a:srgbClr val="453F7D">
                <a:alpha val="2279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89" name="Google Shape;1833;p23">
              <a:extLst>
                <a:ext uri="{FF2B5EF4-FFF2-40B4-BE49-F238E27FC236}">
                  <a16:creationId xmlns:a16="http://schemas.microsoft.com/office/drawing/2014/main" id="{B54C681C-E39B-1BAC-53D0-5D009AC2F6E2}"/>
                </a:ext>
              </a:extLst>
            </p:cNvPr>
            <p:cNvSpPr/>
            <p:nvPr/>
          </p:nvSpPr>
          <p:spPr>
            <a:xfrm>
              <a:off x="6917000" y="3223725"/>
              <a:ext cx="98175" cy="182125"/>
            </a:xfrm>
            <a:custGeom>
              <a:avLst/>
              <a:gdLst/>
              <a:ahLst/>
              <a:cxnLst/>
              <a:rect l="l" t="t" r="r" b="b"/>
              <a:pathLst>
                <a:path w="3927" h="7285" extrusionOk="0">
                  <a:moveTo>
                    <a:pt x="1872" y="1"/>
                  </a:moveTo>
                  <a:cubicBezTo>
                    <a:pt x="1735" y="23"/>
                    <a:pt x="1530" y="69"/>
                    <a:pt x="1325" y="206"/>
                  </a:cubicBezTo>
                  <a:cubicBezTo>
                    <a:pt x="1119" y="320"/>
                    <a:pt x="914" y="503"/>
                    <a:pt x="708" y="731"/>
                  </a:cubicBezTo>
                  <a:cubicBezTo>
                    <a:pt x="617" y="845"/>
                    <a:pt x="526" y="959"/>
                    <a:pt x="457" y="1119"/>
                  </a:cubicBezTo>
                  <a:cubicBezTo>
                    <a:pt x="366" y="1233"/>
                    <a:pt x="320" y="1393"/>
                    <a:pt x="252" y="1530"/>
                  </a:cubicBezTo>
                  <a:cubicBezTo>
                    <a:pt x="138" y="1827"/>
                    <a:pt x="69" y="2146"/>
                    <a:pt x="23" y="2443"/>
                  </a:cubicBezTo>
                  <a:cubicBezTo>
                    <a:pt x="1" y="2740"/>
                    <a:pt x="1" y="3013"/>
                    <a:pt x="23" y="3265"/>
                  </a:cubicBezTo>
                  <a:cubicBezTo>
                    <a:pt x="46" y="3379"/>
                    <a:pt x="69" y="3493"/>
                    <a:pt x="92" y="3584"/>
                  </a:cubicBezTo>
                  <a:cubicBezTo>
                    <a:pt x="115" y="3675"/>
                    <a:pt x="138" y="3767"/>
                    <a:pt x="160" y="3835"/>
                  </a:cubicBezTo>
                  <a:cubicBezTo>
                    <a:pt x="206" y="3972"/>
                    <a:pt x="229" y="4041"/>
                    <a:pt x="229" y="4041"/>
                  </a:cubicBezTo>
                  <a:cubicBezTo>
                    <a:pt x="229" y="4041"/>
                    <a:pt x="252" y="4109"/>
                    <a:pt x="320" y="4246"/>
                  </a:cubicBezTo>
                  <a:cubicBezTo>
                    <a:pt x="366" y="4360"/>
                    <a:pt x="457" y="4543"/>
                    <a:pt x="594" y="4748"/>
                  </a:cubicBezTo>
                  <a:cubicBezTo>
                    <a:pt x="845" y="5159"/>
                    <a:pt x="1256" y="5638"/>
                    <a:pt x="1758" y="6049"/>
                  </a:cubicBezTo>
                  <a:cubicBezTo>
                    <a:pt x="2238" y="6460"/>
                    <a:pt x="2785" y="6780"/>
                    <a:pt x="3196" y="6985"/>
                  </a:cubicBezTo>
                  <a:cubicBezTo>
                    <a:pt x="3598" y="7154"/>
                    <a:pt x="3882" y="7284"/>
                    <a:pt x="3922" y="7284"/>
                  </a:cubicBezTo>
                  <a:cubicBezTo>
                    <a:pt x="3925" y="7284"/>
                    <a:pt x="3927" y="7283"/>
                    <a:pt x="3927" y="7282"/>
                  </a:cubicBezTo>
                  <a:cubicBezTo>
                    <a:pt x="3927" y="7282"/>
                    <a:pt x="3858" y="7236"/>
                    <a:pt x="3744" y="7168"/>
                  </a:cubicBezTo>
                  <a:cubicBezTo>
                    <a:pt x="3630" y="7099"/>
                    <a:pt x="3447" y="7031"/>
                    <a:pt x="3242" y="6917"/>
                  </a:cubicBezTo>
                  <a:cubicBezTo>
                    <a:pt x="2831" y="6688"/>
                    <a:pt x="2306" y="6346"/>
                    <a:pt x="1850" y="5935"/>
                  </a:cubicBezTo>
                  <a:cubicBezTo>
                    <a:pt x="1370" y="5524"/>
                    <a:pt x="982" y="5045"/>
                    <a:pt x="754" y="4657"/>
                  </a:cubicBezTo>
                  <a:cubicBezTo>
                    <a:pt x="640" y="4451"/>
                    <a:pt x="548" y="4292"/>
                    <a:pt x="503" y="4155"/>
                  </a:cubicBezTo>
                  <a:cubicBezTo>
                    <a:pt x="434" y="4041"/>
                    <a:pt x="412" y="3972"/>
                    <a:pt x="412" y="3972"/>
                  </a:cubicBezTo>
                  <a:cubicBezTo>
                    <a:pt x="412" y="3972"/>
                    <a:pt x="389" y="3904"/>
                    <a:pt x="343" y="3767"/>
                  </a:cubicBezTo>
                  <a:cubicBezTo>
                    <a:pt x="320" y="3698"/>
                    <a:pt x="297" y="3630"/>
                    <a:pt x="275" y="3538"/>
                  </a:cubicBezTo>
                  <a:cubicBezTo>
                    <a:pt x="252" y="3447"/>
                    <a:pt x="229" y="3356"/>
                    <a:pt x="206" y="3242"/>
                  </a:cubicBezTo>
                  <a:cubicBezTo>
                    <a:pt x="183" y="3013"/>
                    <a:pt x="183" y="2740"/>
                    <a:pt x="206" y="2466"/>
                  </a:cubicBezTo>
                  <a:cubicBezTo>
                    <a:pt x="229" y="2169"/>
                    <a:pt x="297" y="1872"/>
                    <a:pt x="389" y="1598"/>
                  </a:cubicBezTo>
                  <a:cubicBezTo>
                    <a:pt x="434" y="1439"/>
                    <a:pt x="503" y="1302"/>
                    <a:pt x="571" y="1165"/>
                  </a:cubicBezTo>
                  <a:cubicBezTo>
                    <a:pt x="640" y="1028"/>
                    <a:pt x="708" y="914"/>
                    <a:pt x="800" y="799"/>
                  </a:cubicBezTo>
                  <a:cubicBezTo>
                    <a:pt x="982" y="571"/>
                    <a:pt x="1188" y="389"/>
                    <a:pt x="1370" y="274"/>
                  </a:cubicBezTo>
                  <a:cubicBezTo>
                    <a:pt x="1576" y="138"/>
                    <a:pt x="1735" y="69"/>
                    <a:pt x="1872" y="46"/>
                  </a:cubicBezTo>
                  <a:cubicBezTo>
                    <a:pt x="1918" y="39"/>
                    <a:pt x="1956" y="36"/>
                    <a:pt x="1986" y="36"/>
                  </a:cubicBezTo>
                  <a:cubicBezTo>
                    <a:pt x="2047" y="36"/>
                    <a:pt x="2078" y="46"/>
                    <a:pt x="2078" y="46"/>
                  </a:cubicBezTo>
                  <a:cubicBezTo>
                    <a:pt x="2078" y="46"/>
                    <a:pt x="2078" y="23"/>
                    <a:pt x="2032" y="23"/>
                  </a:cubicBezTo>
                  <a:cubicBezTo>
                    <a:pt x="1986" y="1"/>
                    <a:pt x="1941" y="1"/>
                    <a:pt x="187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0" name="Google Shape;1834;p23">
              <a:extLst>
                <a:ext uri="{FF2B5EF4-FFF2-40B4-BE49-F238E27FC236}">
                  <a16:creationId xmlns:a16="http://schemas.microsoft.com/office/drawing/2014/main" id="{4A80711E-4E3F-6103-E53D-74D55AB48717}"/>
                </a:ext>
              </a:extLst>
            </p:cNvPr>
            <p:cNvSpPr/>
            <p:nvPr/>
          </p:nvSpPr>
          <p:spPr>
            <a:xfrm>
              <a:off x="7030000" y="3321875"/>
              <a:ext cx="14850" cy="85625"/>
            </a:xfrm>
            <a:custGeom>
              <a:avLst/>
              <a:gdLst/>
              <a:ahLst/>
              <a:cxnLst/>
              <a:rect l="l" t="t" r="r" b="b"/>
              <a:pathLst>
                <a:path w="594" h="3425" extrusionOk="0">
                  <a:moveTo>
                    <a:pt x="571" y="1"/>
                  </a:moveTo>
                  <a:cubicBezTo>
                    <a:pt x="548" y="1"/>
                    <a:pt x="411" y="411"/>
                    <a:pt x="274" y="822"/>
                  </a:cubicBezTo>
                  <a:cubicBezTo>
                    <a:pt x="205" y="1028"/>
                    <a:pt x="137" y="1256"/>
                    <a:pt x="91" y="1416"/>
                  </a:cubicBezTo>
                  <a:cubicBezTo>
                    <a:pt x="69" y="1484"/>
                    <a:pt x="69" y="1553"/>
                    <a:pt x="46" y="1621"/>
                  </a:cubicBezTo>
                  <a:cubicBezTo>
                    <a:pt x="46" y="1667"/>
                    <a:pt x="46" y="1690"/>
                    <a:pt x="46" y="1690"/>
                  </a:cubicBezTo>
                  <a:cubicBezTo>
                    <a:pt x="46" y="1690"/>
                    <a:pt x="23" y="1804"/>
                    <a:pt x="23" y="1963"/>
                  </a:cubicBezTo>
                  <a:cubicBezTo>
                    <a:pt x="23" y="2055"/>
                    <a:pt x="0" y="2146"/>
                    <a:pt x="23" y="2260"/>
                  </a:cubicBezTo>
                  <a:cubicBezTo>
                    <a:pt x="23" y="2352"/>
                    <a:pt x="23" y="2466"/>
                    <a:pt x="69" y="2580"/>
                  </a:cubicBezTo>
                  <a:cubicBezTo>
                    <a:pt x="114" y="2808"/>
                    <a:pt x="183" y="3013"/>
                    <a:pt x="205" y="3173"/>
                  </a:cubicBezTo>
                  <a:cubicBezTo>
                    <a:pt x="228" y="3310"/>
                    <a:pt x="228" y="3424"/>
                    <a:pt x="251" y="3424"/>
                  </a:cubicBezTo>
                  <a:cubicBezTo>
                    <a:pt x="274" y="3424"/>
                    <a:pt x="274" y="3333"/>
                    <a:pt x="274" y="3150"/>
                  </a:cubicBezTo>
                  <a:cubicBezTo>
                    <a:pt x="274" y="2991"/>
                    <a:pt x="228" y="2762"/>
                    <a:pt x="205" y="2557"/>
                  </a:cubicBezTo>
                  <a:cubicBezTo>
                    <a:pt x="183" y="2466"/>
                    <a:pt x="183" y="2352"/>
                    <a:pt x="183" y="2260"/>
                  </a:cubicBezTo>
                  <a:cubicBezTo>
                    <a:pt x="183" y="2146"/>
                    <a:pt x="205" y="2055"/>
                    <a:pt x="205" y="1986"/>
                  </a:cubicBezTo>
                  <a:cubicBezTo>
                    <a:pt x="228" y="1827"/>
                    <a:pt x="251" y="1712"/>
                    <a:pt x="251" y="1712"/>
                  </a:cubicBezTo>
                  <a:cubicBezTo>
                    <a:pt x="251" y="1712"/>
                    <a:pt x="251" y="1690"/>
                    <a:pt x="251" y="1644"/>
                  </a:cubicBezTo>
                  <a:cubicBezTo>
                    <a:pt x="251" y="1598"/>
                    <a:pt x="251" y="1530"/>
                    <a:pt x="274" y="1438"/>
                  </a:cubicBezTo>
                  <a:cubicBezTo>
                    <a:pt x="297" y="1302"/>
                    <a:pt x="342" y="1073"/>
                    <a:pt x="411" y="868"/>
                  </a:cubicBezTo>
                  <a:cubicBezTo>
                    <a:pt x="502" y="434"/>
                    <a:pt x="594" y="1"/>
                    <a:pt x="57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1" name="Google Shape;1835;p23">
              <a:extLst>
                <a:ext uri="{FF2B5EF4-FFF2-40B4-BE49-F238E27FC236}">
                  <a16:creationId xmlns:a16="http://schemas.microsoft.com/office/drawing/2014/main" id="{93F646EF-55C2-4B6C-1DF3-FE165B8C3F94}"/>
                </a:ext>
              </a:extLst>
            </p:cNvPr>
            <p:cNvSpPr/>
            <p:nvPr/>
          </p:nvSpPr>
          <p:spPr>
            <a:xfrm>
              <a:off x="7036825" y="3254550"/>
              <a:ext cx="125000" cy="157500"/>
            </a:xfrm>
            <a:custGeom>
              <a:avLst/>
              <a:gdLst/>
              <a:ahLst/>
              <a:cxnLst/>
              <a:rect l="l" t="t" r="r" b="b"/>
              <a:pathLst>
                <a:path w="5000" h="6300" extrusionOk="0">
                  <a:moveTo>
                    <a:pt x="5000" y="0"/>
                  </a:moveTo>
                  <a:lnTo>
                    <a:pt x="5000" y="0"/>
                  </a:lnTo>
                  <a:cubicBezTo>
                    <a:pt x="5000" y="0"/>
                    <a:pt x="4931" y="23"/>
                    <a:pt x="4840" y="69"/>
                  </a:cubicBezTo>
                  <a:cubicBezTo>
                    <a:pt x="4726" y="114"/>
                    <a:pt x="4589" y="183"/>
                    <a:pt x="4406" y="274"/>
                  </a:cubicBezTo>
                  <a:cubicBezTo>
                    <a:pt x="4064" y="457"/>
                    <a:pt x="3607" y="753"/>
                    <a:pt x="3197" y="1073"/>
                  </a:cubicBezTo>
                  <a:cubicBezTo>
                    <a:pt x="2786" y="1392"/>
                    <a:pt x="2398" y="1735"/>
                    <a:pt x="2124" y="2032"/>
                  </a:cubicBezTo>
                  <a:cubicBezTo>
                    <a:pt x="1987" y="2169"/>
                    <a:pt x="1895" y="2305"/>
                    <a:pt x="1804" y="2374"/>
                  </a:cubicBezTo>
                  <a:cubicBezTo>
                    <a:pt x="1736" y="2465"/>
                    <a:pt x="1690" y="2511"/>
                    <a:pt x="1690" y="2511"/>
                  </a:cubicBezTo>
                  <a:cubicBezTo>
                    <a:pt x="1690" y="2511"/>
                    <a:pt x="1530" y="2739"/>
                    <a:pt x="1325" y="3059"/>
                  </a:cubicBezTo>
                  <a:cubicBezTo>
                    <a:pt x="1097" y="3378"/>
                    <a:pt x="846" y="3835"/>
                    <a:pt x="617" y="4314"/>
                  </a:cubicBezTo>
                  <a:cubicBezTo>
                    <a:pt x="412" y="4793"/>
                    <a:pt x="229" y="5296"/>
                    <a:pt x="138" y="5661"/>
                  </a:cubicBezTo>
                  <a:cubicBezTo>
                    <a:pt x="92" y="5843"/>
                    <a:pt x="69" y="6003"/>
                    <a:pt x="47" y="6117"/>
                  </a:cubicBezTo>
                  <a:cubicBezTo>
                    <a:pt x="24" y="6231"/>
                    <a:pt x="1" y="6300"/>
                    <a:pt x="24" y="6300"/>
                  </a:cubicBezTo>
                  <a:cubicBezTo>
                    <a:pt x="24" y="6300"/>
                    <a:pt x="92" y="6049"/>
                    <a:pt x="206" y="5684"/>
                  </a:cubicBezTo>
                  <a:cubicBezTo>
                    <a:pt x="343" y="5318"/>
                    <a:pt x="526" y="4839"/>
                    <a:pt x="754" y="4383"/>
                  </a:cubicBezTo>
                  <a:cubicBezTo>
                    <a:pt x="982" y="3903"/>
                    <a:pt x="1256" y="3470"/>
                    <a:pt x="1462" y="3150"/>
                  </a:cubicBezTo>
                  <a:cubicBezTo>
                    <a:pt x="1690" y="2853"/>
                    <a:pt x="1850" y="2648"/>
                    <a:pt x="1850" y="2648"/>
                  </a:cubicBezTo>
                  <a:cubicBezTo>
                    <a:pt x="1850" y="2648"/>
                    <a:pt x="1895" y="2602"/>
                    <a:pt x="1964" y="2511"/>
                  </a:cubicBezTo>
                  <a:cubicBezTo>
                    <a:pt x="2032" y="2420"/>
                    <a:pt x="2147" y="2305"/>
                    <a:pt x="2261" y="2169"/>
                  </a:cubicBezTo>
                  <a:cubicBezTo>
                    <a:pt x="2535" y="1872"/>
                    <a:pt x="2900" y="1507"/>
                    <a:pt x="3288" y="1187"/>
                  </a:cubicBezTo>
                  <a:cubicBezTo>
                    <a:pt x="3699" y="845"/>
                    <a:pt x="4110" y="548"/>
                    <a:pt x="4452" y="343"/>
                  </a:cubicBezTo>
                  <a:cubicBezTo>
                    <a:pt x="4771" y="160"/>
                    <a:pt x="5000" y="23"/>
                    <a:pt x="500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2" name="Google Shape;1836;p23">
              <a:extLst>
                <a:ext uri="{FF2B5EF4-FFF2-40B4-BE49-F238E27FC236}">
                  <a16:creationId xmlns:a16="http://schemas.microsoft.com/office/drawing/2014/main" id="{76E262BC-FAD1-562E-5938-718A055C460A}"/>
                </a:ext>
              </a:extLst>
            </p:cNvPr>
            <p:cNvSpPr/>
            <p:nvPr/>
          </p:nvSpPr>
          <p:spPr>
            <a:xfrm>
              <a:off x="6964375" y="3179050"/>
              <a:ext cx="353800" cy="259825"/>
            </a:xfrm>
            <a:custGeom>
              <a:avLst/>
              <a:gdLst/>
              <a:ahLst/>
              <a:cxnLst/>
              <a:rect l="l" t="t" r="r" b="b"/>
              <a:pathLst>
                <a:path w="14152" h="10393" extrusionOk="0">
                  <a:moveTo>
                    <a:pt x="5795" y="1"/>
                  </a:moveTo>
                  <a:cubicBezTo>
                    <a:pt x="5728" y="1"/>
                    <a:pt x="5661" y="3"/>
                    <a:pt x="5592" y="7"/>
                  </a:cubicBezTo>
                  <a:lnTo>
                    <a:pt x="5090" y="7"/>
                  </a:lnTo>
                  <a:cubicBezTo>
                    <a:pt x="4908" y="30"/>
                    <a:pt x="4748" y="53"/>
                    <a:pt x="4588" y="76"/>
                  </a:cubicBezTo>
                  <a:cubicBezTo>
                    <a:pt x="3903" y="144"/>
                    <a:pt x="3241" y="304"/>
                    <a:pt x="2625" y="464"/>
                  </a:cubicBezTo>
                  <a:cubicBezTo>
                    <a:pt x="2009" y="623"/>
                    <a:pt x="1461" y="829"/>
                    <a:pt x="1027" y="1126"/>
                  </a:cubicBezTo>
                  <a:cubicBezTo>
                    <a:pt x="594" y="1400"/>
                    <a:pt x="320" y="1742"/>
                    <a:pt x="183" y="2016"/>
                  </a:cubicBezTo>
                  <a:cubicBezTo>
                    <a:pt x="114" y="2130"/>
                    <a:pt x="69" y="2244"/>
                    <a:pt x="46" y="2335"/>
                  </a:cubicBezTo>
                  <a:cubicBezTo>
                    <a:pt x="23" y="2404"/>
                    <a:pt x="0" y="2449"/>
                    <a:pt x="23" y="2449"/>
                  </a:cubicBezTo>
                  <a:cubicBezTo>
                    <a:pt x="23" y="2449"/>
                    <a:pt x="46" y="2404"/>
                    <a:pt x="69" y="2335"/>
                  </a:cubicBezTo>
                  <a:cubicBezTo>
                    <a:pt x="91" y="2267"/>
                    <a:pt x="137" y="2153"/>
                    <a:pt x="228" y="2039"/>
                  </a:cubicBezTo>
                  <a:cubicBezTo>
                    <a:pt x="365" y="1788"/>
                    <a:pt x="639" y="1445"/>
                    <a:pt x="1073" y="1194"/>
                  </a:cubicBezTo>
                  <a:cubicBezTo>
                    <a:pt x="1484" y="920"/>
                    <a:pt x="2054" y="715"/>
                    <a:pt x="2648" y="555"/>
                  </a:cubicBezTo>
                  <a:cubicBezTo>
                    <a:pt x="3264" y="418"/>
                    <a:pt x="3926" y="281"/>
                    <a:pt x="4588" y="213"/>
                  </a:cubicBezTo>
                  <a:cubicBezTo>
                    <a:pt x="4771" y="190"/>
                    <a:pt x="4930" y="190"/>
                    <a:pt x="5090" y="167"/>
                  </a:cubicBezTo>
                  <a:lnTo>
                    <a:pt x="5592" y="167"/>
                  </a:lnTo>
                  <a:cubicBezTo>
                    <a:pt x="5672" y="156"/>
                    <a:pt x="5752" y="150"/>
                    <a:pt x="5832" y="150"/>
                  </a:cubicBezTo>
                  <a:cubicBezTo>
                    <a:pt x="5912" y="150"/>
                    <a:pt x="5992" y="156"/>
                    <a:pt x="6072" y="167"/>
                  </a:cubicBezTo>
                  <a:cubicBezTo>
                    <a:pt x="6231" y="190"/>
                    <a:pt x="6391" y="190"/>
                    <a:pt x="6551" y="213"/>
                  </a:cubicBezTo>
                  <a:cubicBezTo>
                    <a:pt x="6711" y="213"/>
                    <a:pt x="6848" y="258"/>
                    <a:pt x="7008" y="281"/>
                  </a:cubicBezTo>
                  <a:cubicBezTo>
                    <a:pt x="7144" y="304"/>
                    <a:pt x="7304" y="327"/>
                    <a:pt x="7441" y="350"/>
                  </a:cubicBezTo>
                  <a:cubicBezTo>
                    <a:pt x="7578" y="395"/>
                    <a:pt x="7715" y="441"/>
                    <a:pt x="7852" y="464"/>
                  </a:cubicBezTo>
                  <a:cubicBezTo>
                    <a:pt x="7966" y="487"/>
                    <a:pt x="8103" y="532"/>
                    <a:pt x="8217" y="578"/>
                  </a:cubicBezTo>
                  <a:cubicBezTo>
                    <a:pt x="8446" y="669"/>
                    <a:pt x="8674" y="738"/>
                    <a:pt x="8856" y="806"/>
                  </a:cubicBezTo>
                  <a:cubicBezTo>
                    <a:pt x="9039" y="897"/>
                    <a:pt x="9199" y="966"/>
                    <a:pt x="9336" y="1012"/>
                  </a:cubicBezTo>
                  <a:cubicBezTo>
                    <a:pt x="9404" y="1057"/>
                    <a:pt x="9473" y="1080"/>
                    <a:pt x="9518" y="1103"/>
                  </a:cubicBezTo>
                  <a:cubicBezTo>
                    <a:pt x="9564" y="1126"/>
                    <a:pt x="9610" y="1148"/>
                    <a:pt x="9655" y="1171"/>
                  </a:cubicBezTo>
                  <a:cubicBezTo>
                    <a:pt x="9724" y="1194"/>
                    <a:pt x="9747" y="1217"/>
                    <a:pt x="9747" y="1217"/>
                  </a:cubicBezTo>
                  <a:cubicBezTo>
                    <a:pt x="9747" y="1217"/>
                    <a:pt x="9792" y="1240"/>
                    <a:pt x="9861" y="1285"/>
                  </a:cubicBezTo>
                  <a:cubicBezTo>
                    <a:pt x="9929" y="1308"/>
                    <a:pt x="10020" y="1377"/>
                    <a:pt x="10157" y="1445"/>
                  </a:cubicBezTo>
                  <a:cubicBezTo>
                    <a:pt x="10272" y="1536"/>
                    <a:pt x="10431" y="1628"/>
                    <a:pt x="10568" y="1742"/>
                  </a:cubicBezTo>
                  <a:cubicBezTo>
                    <a:pt x="10660" y="1810"/>
                    <a:pt x="10751" y="1879"/>
                    <a:pt x="10842" y="1947"/>
                  </a:cubicBezTo>
                  <a:cubicBezTo>
                    <a:pt x="10911" y="2016"/>
                    <a:pt x="11002" y="2107"/>
                    <a:pt x="11093" y="2176"/>
                  </a:cubicBezTo>
                  <a:cubicBezTo>
                    <a:pt x="11458" y="2518"/>
                    <a:pt x="11846" y="2974"/>
                    <a:pt x="12235" y="3477"/>
                  </a:cubicBezTo>
                  <a:cubicBezTo>
                    <a:pt x="12326" y="3591"/>
                    <a:pt x="12417" y="3728"/>
                    <a:pt x="12508" y="3865"/>
                  </a:cubicBezTo>
                  <a:cubicBezTo>
                    <a:pt x="12600" y="4002"/>
                    <a:pt x="12714" y="4139"/>
                    <a:pt x="12805" y="4276"/>
                  </a:cubicBezTo>
                  <a:cubicBezTo>
                    <a:pt x="13011" y="4527"/>
                    <a:pt x="13148" y="4823"/>
                    <a:pt x="13284" y="5120"/>
                  </a:cubicBezTo>
                  <a:cubicBezTo>
                    <a:pt x="13376" y="5280"/>
                    <a:pt x="13421" y="5440"/>
                    <a:pt x="13490" y="5577"/>
                  </a:cubicBezTo>
                  <a:cubicBezTo>
                    <a:pt x="13536" y="5736"/>
                    <a:pt x="13627" y="5896"/>
                    <a:pt x="13650" y="6056"/>
                  </a:cubicBezTo>
                  <a:cubicBezTo>
                    <a:pt x="13741" y="6375"/>
                    <a:pt x="13855" y="6672"/>
                    <a:pt x="13901" y="6992"/>
                  </a:cubicBezTo>
                  <a:cubicBezTo>
                    <a:pt x="14038" y="7608"/>
                    <a:pt x="14061" y="8201"/>
                    <a:pt x="14015" y="8704"/>
                  </a:cubicBezTo>
                  <a:cubicBezTo>
                    <a:pt x="13992" y="9206"/>
                    <a:pt x="13946" y="9617"/>
                    <a:pt x="13901" y="9913"/>
                  </a:cubicBezTo>
                  <a:cubicBezTo>
                    <a:pt x="13901" y="10073"/>
                    <a:pt x="13878" y="10187"/>
                    <a:pt x="13878" y="10256"/>
                  </a:cubicBezTo>
                  <a:cubicBezTo>
                    <a:pt x="13878" y="10347"/>
                    <a:pt x="13878" y="10393"/>
                    <a:pt x="13878" y="10393"/>
                  </a:cubicBezTo>
                  <a:cubicBezTo>
                    <a:pt x="13878" y="10393"/>
                    <a:pt x="13878" y="10347"/>
                    <a:pt x="13901" y="10256"/>
                  </a:cubicBezTo>
                  <a:cubicBezTo>
                    <a:pt x="13901" y="10187"/>
                    <a:pt x="13924" y="10073"/>
                    <a:pt x="13946" y="9936"/>
                  </a:cubicBezTo>
                  <a:cubicBezTo>
                    <a:pt x="13992" y="9639"/>
                    <a:pt x="14061" y="9206"/>
                    <a:pt x="14106" y="8704"/>
                  </a:cubicBezTo>
                  <a:cubicBezTo>
                    <a:pt x="14152" y="8201"/>
                    <a:pt x="14129" y="7585"/>
                    <a:pt x="14015" y="6969"/>
                  </a:cubicBezTo>
                  <a:cubicBezTo>
                    <a:pt x="13969" y="6649"/>
                    <a:pt x="13855" y="6330"/>
                    <a:pt x="13787" y="6010"/>
                  </a:cubicBezTo>
                  <a:cubicBezTo>
                    <a:pt x="13741" y="5850"/>
                    <a:pt x="13673" y="5691"/>
                    <a:pt x="13627" y="5531"/>
                  </a:cubicBezTo>
                  <a:cubicBezTo>
                    <a:pt x="13558" y="5371"/>
                    <a:pt x="13513" y="5211"/>
                    <a:pt x="13421" y="5074"/>
                  </a:cubicBezTo>
                  <a:cubicBezTo>
                    <a:pt x="13284" y="4755"/>
                    <a:pt x="13148" y="4435"/>
                    <a:pt x="12919" y="4161"/>
                  </a:cubicBezTo>
                  <a:cubicBezTo>
                    <a:pt x="12828" y="4024"/>
                    <a:pt x="12737" y="3910"/>
                    <a:pt x="12645" y="3773"/>
                  </a:cubicBezTo>
                  <a:cubicBezTo>
                    <a:pt x="12554" y="3636"/>
                    <a:pt x="12463" y="3499"/>
                    <a:pt x="12371" y="3363"/>
                  </a:cubicBezTo>
                  <a:cubicBezTo>
                    <a:pt x="12006" y="2860"/>
                    <a:pt x="11595" y="2404"/>
                    <a:pt x="11230" y="2039"/>
                  </a:cubicBezTo>
                  <a:cubicBezTo>
                    <a:pt x="11139" y="1970"/>
                    <a:pt x="11048" y="1879"/>
                    <a:pt x="10956" y="1788"/>
                  </a:cubicBezTo>
                  <a:cubicBezTo>
                    <a:pt x="10865" y="1719"/>
                    <a:pt x="10774" y="1651"/>
                    <a:pt x="10705" y="1582"/>
                  </a:cubicBezTo>
                  <a:cubicBezTo>
                    <a:pt x="10545" y="1468"/>
                    <a:pt x="10386" y="1377"/>
                    <a:pt x="10249" y="1285"/>
                  </a:cubicBezTo>
                  <a:cubicBezTo>
                    <a:pt x="10135" y="1194"/>
                    <a:pt x="10020" y="1148"/>
                    <a:pt x="9952" y="1103"/>
                  </a:cubicBezTo>
                  <a:cubicBezTo>
                    <a:pt x="9884" y="1057"/>
                    <a:pt x="9838" y="1034"/>
                    <a:pt x="9838" y="1034"/>
                  </a:cubicBezTo>
                  <a:cubicBezTo>
                    <a:pt x="9838" y="1034"/>
                    <a:pt x="9815" y="1012"/>
                    <a:pt x="9747" y="989"/>
                  </a:cubicBezTo>
                  <a:cubicBezTo>
                    <a:pt x="9701" y="966"/>
                    <a:pt x="9655" y="943"/>
                    <a:pt x="9610" y="920"/>
                  </a:cubicBezTo>
                  <a:cubicBezTo>
                    <a:pt x="9564" y="897"/>
                    <a:pt x="9495" y="875"/>
                    <a:pt x="9427" y="829"/>
                  </a:cubicBezTo>
                  <a:cubicBezTo>
                    <a:pt x="9290" y="783"/>
                    <a:pt x="9130" y="715"/>
                    <a:pt x="8925" y="623"/>
                  </a:cubicBezTo>
                  <a:cubicBezTo>
                    <a:pt x="8742" y="555"/>
                    <a:pt x="8514" y="487"/>
                    <a:pt x="8286" y="395"/>
                  </a:cubicBezTo>
                  <a:cubicBezTo>
                    <a:pt x="8149" y="350"/>
                    <a:pt x="8035" y="327"/>
                    <a:pt x="7898" y="281"/>
                  </a:cubicBezTo>
                  <a:cubicBezTo>
                    <a:pt x="7761" y="258"/>
                    <a:pt x="7624" y="213"/>
                    <a:pt x="7487" y="190"/>
                  </a:cubicBezTo>
                  <a:cubicBezTo>
                    <a:pt x="7327" y="144"/>
                    <a:pt x="7190" y="144"/>
                    <a:pt x="7030" y="98"/>
                  </a:cubicBezTo>
                  <a:cubicBezTo>
                    <a:pt x="6893" y="76"/>
                    <a:pt x="6734" y="53"/>
                    <a:pt x="6574" y="30"/>
                  </a:cubicBezTo>
                  <a:cubicBezTo>
                    <a:pt x="6318" y="30"/>
                    <a:pt x="6063" y="1"/>
                    <a:pt x="5795"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93" name="Google Shape;1837;p23">
              <a:extLst>
                <a:ext uri="{FF2B5EF4-FFF2-40B4-BE49-F238E27FC236}">
                  <a16:creationId xmlns:a16="http://schemas.microsoft.com/office/drawing/2014/main" id="{A64405D7-A1EE-A96E-DF55-76A876F58417}"/>
                </a:ext>
              </a:extLst>
            </p:cNvPr>
            <p:cNvSpPr/>
            <p:nvPr/>
          </p:nvSpPr>
          <p:spPr>
            <a:xfrm>
              <a:off x="6988325" y="3204525"/>
              <a:ext cx="48525" cy="25000"/>
            </a:xfrm>
            <a:custGeom>
              <a:avLst/>
              <a:gdLst/>
              <a:ahLst/>
              <a:cxnLst/>
              <a:rect l="l" t="t" r="r" b="b"/>
              <a:pathLst>
                <a:path w="1941" h="1000" extrusionOk="0">
                  <a:moveTo>
                    <a:pt x="1639" y="1"/>
                  </a:moveTo>
                  <a:cubicBezTo>
                    <a:pt x="1530" y="1"/>
                    <a:pt x="1398" y="35"/>
                    <a:pt x="1279" y="107"/>
                  </a:cubicBezTo>
                  <a:cubicBezTo>
                    <a:pt x="1028" y="221"/>
                    <a:pt x="914" y="426"/>
                    <a:pt x="1005" y="540"/>
                  </a:cubicBezTo>
                  <a:cubicBezTo>
                    <a:pt x="1046" y="592"/>
                    <a:pt x="1120" y="615"/>
                    <a:pt x="1209" y="615"/>
                  </a:cubicBezTo>
                  <a:cubicBezTo>
                    <a:pt x="1318" y="615"/>
                    <a:pt x="1450" y="580"/>
                    <a:pt x="1576" y="517"/>
                  </a:cubicBezTo>
                  <a:cubicBezTo>
                    <a:pt x="1827" y="403"/>
                    <a:pt x="1941" y="198"/>
                    <a:pt x="1850" y="84"/>
                  </a:cubicBezTo>
                  <a:cubicBezTo>
                    <a:pt x="1817" y="29"/>
                    <a:pt x="1738" y="1"/>
                    <a:pt x="1639" y="1"/>
                  </a:cubicBezTo>
                  <a:close/>
                  <a:moveTo>
                    <a:pt x="524" y="560"/>
                  </a:moveTo>
                  <a:cubicBezTo>
                    <a:pt x="448" y="560"/>
                    <a:pt x="350" y="583"/>
                    <a:pt x="252" y="632"/>
                  </a:cubicBezTo>
                  <a:cubicBezTo>
                    <a:pt x="92" y="723"/>
                    <a:pt x="1" y="860"/>
                    <a:pt x="69" y="951"/>
                  </a:cubicBezTo>
                  <a:cubicBezTo>
                    <a:pt x="90" y="983"/>
                    <a:pt x="141" y="1000"/>
                    <a:pt x="208" y="1000"/>
                  </a:cubicBezTo>
                  <a:cubicBezTo>
                    <a:pt x="284" y="1000"/>
                    <a:pt x="382" y="977"/>
                    <a:pt x="480" y="928"/>
                  </a:cubicBezTo>
                  <a:cubicBezTo>
                    <a:pt x="640" y="837"/>
                    <a:pt x="731" y="700"/>
                    <a:pt x="663" y="609"/>
                  </a:cubicBezTo>
                  <a:cubicBezTo>
                    <a:pt x="642" y="577"/>
                    <a:pt x="591" y="560"/>
                    <a:pt x="524" y="56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extLst>
      <p:ext uri="{BB962C8B-B14F-4D97-AF65-F5344CB8AC3E}">
        <p14:creationId xmlns:p14="http://schemas.microsoft.com/office/powerpoint/2010/main" val="82623538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FDEDCE"/>
        </a:solidFill>
        <a:effectLst/>
      </p:bgPr>
    </p:bg>
    <p:spTree>
      <p:nvGrpSpPr>
        <p:cNvPr id="1" name="Shape 2514"/>
        <p:cNvGrpSpPr/>
        <p:nvPr/>
      </p:nvGrpSpPr>
      <p:grpSpPr>
        <a:xfrm>
          <a:off x="0" y="0"/>
          <a:ext cx="0" cy="0"/>
          <a:chOff x="0" y="0"/>
          <a:chExt cx="0" cy="0"/>
        </a:xfrm>
      </p:grpSpPr>
      <p:sp>
        <p:nvSpPr>
          <p:cNvPr id="2" name="Hình chữ nhật 1">
            <a:extLst>
              <a:ext uri="{FF2B5EF4-FFF2-40B4-BE49-F238E27FC236}">
                <a16:creationId xmlns:a16="http://schemas.microsoft.com/office/drawing/2014/main" id="{8E00AACD-DCBF-09BF-A269-6EFD8A392DCC}"/>
              </a:ext>
            </a:extLst>
          </p:cNvPr>
          <p:cNvSpPr/>
          <p:nvPr/>
        </p:nvSpPr>
        <p:spPr>
          <a:xfrm>
            <a:off x="892925" y="1102180"/>
            <a:ext cx="11576818" cy="835459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894558"/>
            <a:endParaRPr lang="en-US" sz="2761">
              <a:solidFill>
                <a:srgbClr val="FFFFFF"/>
              </a:solidFill>
              <a:latin typeface="Cambria"/>
            </a:endParaRPr>
          </a:p>
        </p:txBody>
      </p:sp>
      <p:sp>
        <p:nvSpPr>
          <p:cNvPr id="3" name="Google Shape;1178;p16">
            <a:extLst>
              <a:ext uri="{FF2B5EF4-FFF2-40B4-BE49-F238E27FC236}">
                <a16:creationId xmlns:a16="http://schemas.microsoft.com/office/drawing/2014/main" id="{93597CF9-3784-0F86-6D1B-AFACED356F4D}"/>
              </a:ext>
            </a:extLst>
          </p:cNvPr>
          <p:cNvSpPr txBox="1">
            <a:spLocks/>
          </p:cNvSpPr>
          <p:nvPr/>
        </p:nvSpPr>
        <p:spPr>
          <a:xfrm>
            <a:off x="1240691" y="2725257"/>
            <a:ext cx="10818418" cy="5932034"/>
          </a:xfrm>
          <a:prstGeom prst="rect">
            <a:avLst/>
          </a:prstGeom>
          <a:noFill/>
          <a:ln>
            <a:noFill/>
          </a:ln>
        </p:spPr>
        <p:txBody>
          <a:bodyPr spcFirstLastPara="1" wrap="square" lIns="178875" tIns="178875" rIns="178875" bIns="17887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algn="just" defTabSz="894558">
              <a:lnSpc>
                <a:spcPct val="120000"/>
              </a:lnSpc>
              <a:buClr>
                <a:srgbClr val="000000"/>
              </a:buClr>
              <a:defRPr/>
            </a:pPr>
            <a:r>
              <a:rPr lang="en-US" sz="3913" b="0" dirty="0">
                <a:solidFill>
                  <a:srgbClr val="002060"/>
                </a:solidFill>
                <a:latin typeface="Cambria"/>
                <a:ea typeface="+mn-ea"/>
                <a:cs typeface="Times New Roman"/>
                <a:sym typeface="+mn-lt"/>
              </a:rPr>
              <a:t>- Chia </a:t>
            </a:r>
            <a:r>
              <a:rPr lang="en-US" sz="3913" b="0" dirty="0" err="1">
                <a:solidFill>
                  <a:srgbClr val="002060"/>
                </a:solidFill>
                <a:latin typeface="Cambria"/>
                <a:ea typeface="+mn-ea"/>
                <a:cs typeface="Times New Roman"/>
                <a:sym typeface="+mn-lt"/>
              </a:rPr>
              <a:t>lớp</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làm</a:t>
            </a:r>
            <a:r>
              <a:rPr lang="en-US" sz="3913" b="0" dirty="0">
                <a:solidFill>
                  <a:srgbClr val="002060"/>
                </a:solidFill>
                <a:latin typeface="Cambria"/>
                <a:ea typeface="+mn-ea"/>
                <a:cs typeface="Times New Roman"/>
                <a:sym typeface="+mn-lt"/>
              </a:rPr>
              <a:t> 2 </a:t>
            </a:r>
            <a:r>
              <a:rPr lang="en-US" sz="3913" b="0" dirty="0" err="1">
                <a:solidFill>
                  <a:srgbClr val="002060"/>
                </a:solidFill>
                <a:latin typeface="Cambria"/>
                <a:ea typeface="+mn-ea"/>
                <a:cs typeface="Times New Roman"/>
                <a:sym typeface="+mn-lt"/>
              </a:rPr>
              <a:t>cụm</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Mỗi</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cụm</a:t>
            </a:r>
            <a:r>
              <a:rPr lang="en-US" sz="3913" b="0" dirty="0">
                <a:solidFill>
                  <a:srgbClr val="002060"/>
                </a:solidFill>
                <a:latin typeface="Cambria"/>
                <a:ea typeface="+mn-ea"/>
                <a:cs typeface="Times New Roman"/>
                <a:sym typeface="+mn-lt"/>
              </a:rPr>
              <a:t> 4 </a:t>
            </a:r>
            <a:r>
              <a:rPr lang="en-US" sz="3913" b="0" dirty="0" err="1">
                <a:solidFill>
                  <a:srgbClr val="002060"/>
                </a:solidFill>
                <a:latin typeface="Cambria"/>
                <a:ea typeface="+mn-ea"/>
                <a:cs typeface="Times New Roman"/>
                <a:sym typeface="+mn-lt"/>
              </a:rPr>
              <a:t>nhóm</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Làm</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việc</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trong</a:t>
            </a:r>
            <a:r>
              <a:rPr lang="en-US" sz="3913" b="0" dirty="0">
                <a:solidFill>
                  <a:srgbClr val="002060"/>
                </a:solidFill>
                <a:latin typeface="Cambria"/>
                <a:ea typeface="+mn-ea"/>
                <a:cs typeface="Times New Roman"/>
                <a:sym typeface="+mn-lt"/>
              </a:rPr>
              <a:t> 2 </a:t>
            </a:r>
            <a:r>
              <a:rPr lang="en-US" sz="3913" b="0" dirty="0" err="1">
                <a:solidFill>
                  <a:srgbClr val="002060"/>
                </a:solidFill>
                <a:latin typeface="Cambria"/>
                <a:ea typeface="+mn-ea"/>
                <a:cs typeface="Times New Roman"/>
                <a:sym typeface="+mn-lt"/>
              </a:rPr>
              <a:t>phút</a:t>
            </a:r>
            <a:r>
              <a:rPr lang="en-US" sz="3913" b="0" dirty="0">
                <a:solidFill>
                  <a:srgbClr val="002060"/>
                </a:solidFill>
                <a:latin typeface="Cambria"/>
                <a:ea typeface="+mn-ea"/>
                <a:cs typeface="Times New Roman"/>
                <a:sym typeface="+mn-lt"/>
              </a:rPr>
              <a:t> </a:t>
            </a:r>
            <a:r>
              <a:rPr lang="en-US" sz="3913" dirty="0" err="1">
                <a:solidFill>
                  <a:srgbClr val="002060"/>
                </a:solidFill>
                <a:latin typeface="Cambria"/>
                <a:ea typeface="+mn-ea"/>
                <a:cs typeface="Times New Roman"/>
                <a:sym typeface="+mn-lt"/>
              </a:rPr>
              <a:t>nhận</a:t>
            </a:r>
            <a:r>
              <a:rPr lang="en-US" sz="3913" dirty="0">
                <a:solidFill>
                  <a:srgbClr val="002060"/>
                </a:solidFill>
                <a:latin typeface="Cambria"/>
                <a:ea typeface="+mn-ea"/>
                <a:cs typeface="Times New Roman"/>
                <a:sym typeface="+mn-lt"/>
              </a:rPr>
              <a:t> PHT </a:t>
            </a:r>
            <a:r>
              <a:rPr lang="en-US" sz="3913" dirty="0" err="1">
                <a:solidFill>
                  <a:srgbClr val="002060"/>
                </a:solidFill>
                <a:latin typeface="Cambria"/>
                <a:ea typeface="+mn-ea"/>
                <a:cs typeface="Times New Roman"/>
                <a:sym typeface="+mn-lt"/>
              </a:rPr>
              <a:t>số</a:t>
            </a:r>
            <a:r>
              <a:rPr lang="en-US" sz="3913" dirty="0">
                <a:solidFill>
                  <a:srgbClr val="002060"/>
                </a:solidFill>
                <a:latin typeface="Cambria"/>
                <a:ea typeface="+mn-ea"/>
                <a:cs typeface="Times New Roman"/>
                <a:sym typeface="+mn-lt"/>
              </a:rPr>
              <a:t> 4.</a:t>
            </a:r>
          </a:p>
          <a:p>
            <a:pPr algn="just" defTabSz="894558">
              <a:lnSpc>
                <a:spcPct val="120000"/>
              </a:lnSpc>
              <a:buClr>
                <a:srgbClr val="000000"/>
              </a:buClr>
              <a:defRPr/>
            </a:pPr>
            <a:r>
              <a:rPr lang="en-US" sz="3913" dirty="0">
                <a:solidFill>
                  <a:srgbClr val="002060"/>
                </a:solidFill>
                <a:latin typeface="Cambria"/>
                <a:ea typeface="+mn-ea"/>
                <a:cs typeface="Times New Roman"/>
                <a:sym typeface="+mn-lt"/>
              </a:rPr>
              <a:t>- </a:t>
            </a:r>
            <a:r>
              <a:rPr lang="en-US" sz="3913" dirty="0" err="1">
                <a:solidFill>
                  <a:srgbClr val="002060"/>
                </a:solidFill>
                <a:latin typeface="Cambria"/>
                <a:ea typeface="+mn-ea"/>
                <a:cs typeface="Times New Roman"/>
                <a:sym typeface="+mn-lt"/>
              </a:rPr>
              <a:t>Cụm</a:t>
            </a:r>
            <a:r>
              <a:rPr lang="en-US" sz="3913" dirty="0">
                <a:solidFill>
                  <a:srgbClr val="002060"/>
                </a:solidFill>
                <a:latin typeface="Cambria"/>
                <a:ea typeface="+mn-ea"/>
                <a:cs typeface="Times New Roman"/>
                <a:sym typeface="+mn-lt"/>
              </a:rPr>
              <a:t> </a:t>
            </a:r>
            <a:r>
              <a:rPr lang="en-US" sz="3913" dirty="0" err="1">
                <a:solidFill>
                  <a:srgbClr val="002060"/>
                </a:solidFill>
                <a:latin typeface="Cambria"/>
                <a:ea typeface="+mn-ea"/>
                <a:cs typeface="Times New Roman"/>
                <a:sym typeface="+mn-lt"/>
              </a:rPr>
              <a:t>nghiên</a:t>
            </a:r>
            <a:r>
              <a:rPr lang="en-US" sz="3913" dirty="0">
                <a:solidFill>
                  <a:srgbClr val="002060"/>
                </a:solidFill>
                <a:latin typeface="Cambria"/>
                <a:ea typeface="+mn-ea"/>
                <a:cs typeface="Times New Roman"/>
                <a:sym typeface="+mn-lt"/>
              </a:rPr>
              <a:t> </a:t>
            </a:r>
            <a:r>
              <a:rPr lang="en-US" sz="3913" dirty="0" err="1">
                <a:solidFill>
                  <a:srgbClr val="002060"/>
                </a:solidFill>
                <a:latin typeface="Cambria"/>
                <a:ea typeface="+mn-ea"/>
                <a:cs typeface="Times New Roman"/>
                <a:sym typeface="+mn-lt"/>
              </a:rPr>
              <a:t>cứu</a:t>
            </a:r>
            <a:r>
              <a:rPr lang="en-US" sz="3913"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Nghiên</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cứu</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nêu</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hiện</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tượng</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viết</a:t>
            </a:r>
            <a:r>
              <a:rPr lang="en-US" sz="3913" b="0" dirty="0">
                <a:solidFill>
                  <a:srgbClr val="002060"/>
                </a:solidFill>
                <a:latin typeface="Cambria"/>
                <a:ea typeface="+mn-ea"/>
                <a:cs typeface="Times New Roman"/>
                <a:sym typeface="+mn-lt"/>
              </a:rPr>
              <a:t> PTHH (</a:t>
            </a:r>
            <a:r>
              <a:rPr lang="en-US" sz="3913" b="0" dirty="0" err="1">
                <a:solidFill>
                  <a:srgbClr val="002060"/>
                </a:solidFill>
                <a:latin typeface="Cambria"/>
                <a:ea typeface="+mn-ea"/>
                <a:cs typeface="Times New Roman"/>
                <a:sym typeface="+mn-lt"/>
              </a:rPr>
              <a:t>nếu</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có</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xảy</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ra</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theo</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thí</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nghiệm</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tương</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ứng</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giải</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thích</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vai</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trò</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của</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các</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chất</a:t>
            </a:r>
            <a:r>
              <a:rPr lang="en-US" sz="3913" b="0" dirty="0">
                <a:solidFill>
                  <a:srgbClr val="002060"/>
                </a:solidFill>
                <a:latin typeface="Cambria"/>
                <a:ea typeface="+mn-ea"/>
                <a:cs typeface="Times New Roman"/>
                <a:sym typeface="+mn-lt"/>
              </a:rPr>
              <a:t>.</a:t>
            </a:r>
          </a:p>
          <a:p>
            <a:pPr algn="just" defTabSz="894558">
              <a:lnSpc>
                <a:spcPct val="120000"/>
              </a:lnSpc>
              <a:buClr>
                <a:srgbClr val="000000"/>
              </a:buClr>
              <a:defRPr/>
            </a:pPr>
            <a:r>
              <a:rPr lang="en-US" sz="3913" dirty="0">
                <a:solidFill>
                  <a:srgbClr val="002060"/>
                </a:solidFill>
                <a:latin typeface="Cambria"/>
                <a:ea typeface="+mn-ea"/>
                <a:cs typeface="Times New Roman"/>
                <a:sym typeface="+mn-lt"/>
              </a:rPr>
              <a:t>- </a:t>
            </a:r>
            <a:r>
              <a:rPr lang="en-US" sz="3913" dirty="0" err="1">
                <a:solidFill>
                  <a:srgbClr val="002060"/>
                </a:solidFill>
                <a:latin typeface="Cambria"/>
                <a:ea typeface="+mn-ea"/>
                <a:cs typeface="Times New Roman"/>
                <a:sym typeface="+mn-lt"/>
              </a:rPr>
              <a:t>Cụm</a:t>
            </a:r>
            <a:r>
              <a:rPr lang="en-US" sz="3913" dirty="0">
                <a:solidFill>
                  <a:srgbClr val="002060"/>
                </a:solidFill>
                <a:latin typeface="Cambria"/>
                <a:ea typeface="+mn-ea"/>
                <a:cs typeface="Times New Roman"/>
                <a:sym typeface="+mn-lt"/>
              </a:rPr>
              <a:t> </a:t>
            </a:r>
            <a:r>
              <a:rPr lang="en-US" sz="3913" dirty="0" err="1">
                <a:solidFill>
                  <a:srgbClr val="002060"/>
                </a:solidFill>
                <a:latin typeface="Cambria"/>
                <a:ea typeface="+mn-ea"/>
                <a:cs typeface="Times New Roman"/>
                <a:sym typeface="+mn-lt"/>
              </a:rPr>
              <a:t>quan</a:t>
            </a:r>
            <a:r>
              <a:rPr lang="en-US" sz="3913" dirty="0">
                <a:solidFill>
                  <a:srgbClr val="002060"/>
                </a:solidFill>
                <a:latin typeface="Cambria"/>
                <a:ea typeface="+mn-ea"/>
                <a:cs typeface="Times New Roman"/>
                <a:sym typeface="+mn-lt"/>
              </a:rPr>
              <a:t> </a:t>
            </a:r>
            <a:r>
              <a:rPr lang="en-US" sz="3913" dirty="0" err="1">
                <a:solidFill>
                  <a:srgbClr val="002060"/>
                </a:solidFill>
                <a:latin typeface="Cambria"/>
                <a:ea typeface="+mn-ea"/>
                <a:cs typeface="Times New Roman"/>
                <a:sym typeface="+mn-lt"/>
              </a:rPr>
              <a:t>sát</a:t>
            </a:r>
            <a:r>
              <a:rPr lang="en-US" sz="3913" dirty="0">
                <a:solidFill>
                  <a:srgbClr val="002060"/>
                </a:solidFill>
                <a:latin typeface="Cambria"/>
                <a:ea typeface="+mn-ea"/>
                <a:cs typeface="Times New Roman"/>
                <a:sym typeface="+mn-lt"/>
              </a:rPr>
              <a:t>: </a:t>
            </a:r>
            <a:r>
              <a:rPr lang="en-US" sz="3913" b="0" dirty="0">
                <a:solidFill>
                  <a:srgbClr val="002060"/>
                </a:solidFill>
                <a:latin typeface="Cambria"/>
                <a:ea typeface="+mn-ea"/>
                <a:cs typeface="Times New Roman"/>
                <a:sym typeface="+mn-lt"/>
              </a:rPr>
              <a:t>Quan </a:t>
            </a:r>
            <a:r>
              <a:rPr lang="en-US" sz="3913" b="0" dirty="0" err="1">
                <a:solidFill>
                  <a:srgbClr val="002060"/>
                </a:solidFill>
                <a:latin typeface="Cambria"/>
                <a:ea typeface="+mn-ea"/>
                <a:cs typeface="Times New Roman"/>
                <a:sym typeface="+mn-lt"/>
              </a:rPr>
              <a:t>sát</a:t>
            </a:r>
            <a:r>
              <a:rPr lang="en-US" sz="3913" b="0" dirty="0">
                <a:solidFill>
                  <a:srgbClr val="002060"/>
                </a:solidFill>
                <a:latin typeface="Cambria"/>
                <a:ea typeface="+mn-ea"/>
                <a:cs typeface="Times New Roman"/>
                <a:sym typeface="+mn-lt"/>
              </a:rPr>
              <a:t> video </a:t>
            </a:r>
            <a:r>
              <a:rPr lang="en-US" sz="3913" b="0" dirty="0" err="1">
                <a:solidFill>
                  <a:srgbClr val="002060"/>
                </a:solidFill>
                <a:latin typeface="Cambria"/>
                <a:ea typeface="+mn-ea"/>
                <a:cs typeface="Times New Roman"/>
                <a:sym typeface="+mn-lt"/>
              </a:rPr>
              <a:t>thí</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nghiệm</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nêu</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hiện</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ea typeface="+mn-ea"/>
                <a:cs typeface="Times New Roman"/>
                <a:sym typeface="+mn-lt"/>
              </a:rPr>
              <a:t>tượng</a:t>
            </a:r>
            <a:r>
              <a:rPr lang="en-US" sz="3913" b="0" dirty="0">
                <a:solidFill>
                  <a:srgbClr val="002060"/>
                </a:solidFill>
                <a:latin typeface="Cambria"/>
                <a:ea typeface="+mn-ea"/>
                <a:cs typeface="Times New Roman"/>
                <a:sym typeface="+mn-lt"/>
              </a:rPr>
              <a:t>, </a:t>
            </a:r>
            <a:r>
              <a:rPr lang="en-US" sz="3913" b="0" dirty="0" err="1">
                <a:solidFill>
                  <a:srgbClr val="002060"/>
                </a:solidFill>
                <a:latin typeface="Cambria"/>
                <a:cs typeface="Times New Roman"/>
                <a:sym typeface="+mn-lt"/>
              </a:rPr>
              <a:t>viết</a:t>
            </a:r>
            <a:r>
              <a:rPr lang="en-US" sz="3913" b="0" dirty="0">
                <a:solidFill>
                  <a:srgbClr val="002060"/>
                </a:solidFill>
                <a:latin typeface="Cambria"/>
                <a:cs typeface="Times New Roman"/>
                <a:sym typeface="+mn-lt"/>
              </a:rPr>
              <a:t> PTHH (</a:t>
            </a:r>
            <a:r>
              <a:rPr lang="en-US" sz="3913" b="0" dirty="0" err="1">
                <a:solidFill>
                  <a:srgbClr val="002060"/>
                </a:solidFill>
                <a:latin typeface="Cambria"/>
                <a:cs typeface="Times New Roman"/>
                <a:sym typeface="+mn-lt"/>
              </a:rPr>
              <a:t>nếu</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có</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xảy</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ra</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theo</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thí</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nghiệm</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tương</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ứng</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giải</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thích</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vai</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trò</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của</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các</a:t>
            </a:r>
            <a:r>
              <a:rPr lang="en-US" sz="3913" b="0" dirty="0">
                <a:solidFill>
                  <a:srgbClr val="002060"/>
                </a:solidFill>
                <a:latin typeface="Cambria"/>
                <a:cs typeface="Times New Roman"/>
                <a:sym typeface="+mn-lt"/>
              </a:rPr>
              <a:t> </a:t>
            </a:r>
            <a:r>
              <a:rPr lang="en-US" sz="3913" b="0" dirty="0" err="1">
                <a:solidFill>
                  <a:srgbClr val="002060"/>
                </a:solidFill>
                <a:latin typeface="Cambria"/>
                <a:cs typeface="Times New Roman"/>
                <a:sym typeface="+mn-lt"/>
              </a:rPr>
              <a:t>chất</a:t>
            </a:r>
            <a:r>
              <a:rPr lang="en-US" sz="3913" b="0" dirty="0">
                <a:solidFill>
                  <a:srgbClr val="002060"/>
                </a:solidFill>
                <a:latin typeface="Cambria"/>
                <a:cs typeface="Times New Roman"/>
                <a:sym typeface="+mn-lt"/>
              </a:rPr>
              <a:t>.</a:t>
            </a:r>
            <a:endParaRPr lang="en-US" sz="3913" b="0" dirty="0">
              <a:solidFill>
                <a:srgbClr val="002060"/>
              </a:solidFill>
              <a:latin typeface="Cambria"/>
              <a:ea typeface="+mn-ea"/>
              <a:cs typeface="Times New Roman"/>
              <a:sym typeface="+mn-lt"/>
            </a:endParaRPr>
          </a:p>
        </p:txBody>
      </p:sp>
      <p:grpSp>
        <p:nvGrpSpPr>
          <p:cNvPr id="4" name="Google Shape;3429;p48">
            <a:extLst>
              <a:ext uri="{FF2B5EF4-FFF2-40B4-BE49-F238E27FC236}">
                <a16:creationId xmlns:a16="http://schemas.microsoft.com/office/drawing/2014/main" id="{F0017692-CDCA-B97C-9ECB-DCFFDEE9D43D}"/>
              </a:ext>
            </a:extLst>
          </p:cNvPr>
          <p:cNvGrpSpPr/>
          <p:nvPr/>
        </p:nvGrpSpPr>
        <p:grpSpPr>
          <a:xfrm>
            <a:off x="12511845" y="4305922"/>
            <a:ext cx="4883230" cy="5150848"/>
            <a:chOff x="3325545" y="3170843"/>
            <a:chExt cx="331994" cy="331140"/>
          </a:xfrm>
        </p:grpSpPr>
        <p:sp>
          <p:nvSpPr>
            <p:cNvPr id="5" name="Google Shape;3430;p48">
              <a:extLst>
                <a:ext uri="{FF2B5EF4-FFF2-40B4-BE49-F238E27FC236}">
                  <a16:creationId xmlns:a16="http://schemas.microsoft.com/office/drawing/2014/main" id="{61E6AE47-E157-778C-C885-D64C6F139EB5}"/>
                </a:ext>
              </a:extLst>
            </p:cNvPr>
            <p:cNvSpPr/>
            <p:nvPr/>
          </p:nvSpPr>
          <p:spPr>
            <a:xfrm>
              <a:off x="3516711" y="3374800"/>
              <a:ext cx="70058" cy="99700"/>
            </a:xfrm>
            <a:custGeom>
              <a:avLst/>
              <a:gdLst/>
              <a:ahLst/>
              <a:cxnLst/>
              <a:rect l="l" t="t" r="r" b="b"/>
              <a:pathLst>
                <a:path w="2952" h="4201" extrusionOk="0">
                  <a:moveTo>
                    <a:pt x="610" y="0"/>
                  </a:moveTo>
                  <a:lnTo>
                    <a:pt x="1" y="2099"/>
                  </a:lnTo>
                  <a:lnTo>
                    <a:pt x="610" y="4201"/>
                  </a:lnTo>
                  <a:lnTo>
                    <a:pt x="2952" y="3750"/>
                  </a:lnTo>
                  <a:cubicBezTo>
                    <a:pt x="2952" y="785"/>
                    <a:pt x="1084" y="0"/>
                    <a:pt x="1084" y="0"/>
                  </a:cubicBezTo>
                  <a:close/>
                </a:path>
              </a:pathLst>
            </a:custGeom>
            <a:solidFill>
              <a:schemeClr val="dk2"/>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10" name="Google Shape;3431;p48">
              <a:extLst>
                <a:ext uri="{FF2B5EF4-FFF2-40B4-BE49-F238E27FC236}">
                  <a16:creationId xmlns:a16="http://schemas.microsoft.com/office/drawing/2014/main" id="{96C36B74-CE2D-0B09-A7C1-8F1F6DEA6B40}"/>
                </a:ext>
              </a:extLst>
            </p:cNvPr>
            <p:cNvSpPr/>
            <p:nvPr/>
          </p:nvSpPr>
          <p:spPr>
            <a:xfrm>
              <a:off x="3396790" y="3374800"/>
              <a:ext cx="70058" cy="99629"/>
            </a:xfrm>
            <a:custGeom>
              <a:avLst/>
              <a:gdLst/>
              <a:ahLst/>
              <a:cxnLst/>
              <a:rect l="l" t="t" r="r" b="b"/>
              <a:pathLst>
                <a:path w="2952" h="4198" extrusionOk="0">
                  <a:moveTo>
                    <a:pt x="1865" y="0"/>
                  </a:moveTo>
                  <a:cubicBezTo>
                    <a:pt x="1865" y="0"/>
                    <a:pt x="0" y="785"/>
                    <a:pt x="0" y="3750"/>
                  </a:cubicBezTo>
                  <a:lnTo>
                    <a:pt x="2343" y="4197"/>
                  </a:lnTo>
                  <a:lnTo>
                    <a:pt x="2952" y="2099"/>
                  </a:lnTo>
                  <a:lnTo>
                    <a:pt x="2343" y="0"/>
                  </a:lnTo>
                  <a:close/>
                </a:path>
              </a:pathLst>
            </a:custGeom>
            <a:solidFill>
              <a:schemeClr val="dk2"/>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11" name="Google Shape;3432;p48">
              <a:extLst>
                <a:ext uri="{FF2B5EF4-FFF2-40B4-BE49-F238E27FC236}">
                  <a16:creationId xmlns:a16="http://schemas.microsoft.com/office/drawing/2014/main" id="{149CD997-1AC0-6D6D-D01A-99014B6CD19C}"/>
                </a:ext>
              </a:extLst>
            </p:cNvPr>
            <p:cNvSpPr/>
            <p:nvPr/>
          </p:nvSpPr>
          <p:spPr>
            <a:xfrm>
              <a:off x="3451968" y="3374800"/>
              <a:ext cx="79148" cy="108291"/>
            </a:xfrm>
            <a:custGeom>
              <a:avLst/>
              <a:gdLst/>
              <a:ahLst/>
              <a:cxnLst/>
              <a:rect l="l" t="t" r="r" b="b"/>
              <a:pathLst>
                <a:path w="3335" h="4563" extrusionOk="0">
                  <a:moveTo>
                    <a:pt x="1" y="0"/>
                  </a:moveTo>
                  <a:lnTo>
                    <a:pt x="1" y="4201"/>
                  </a:lnTo>
                  <a:lnTo>
                    <a:pt x="1669" y="4563"/>
                  </a:lnTo>
                  <a:lnTo>
                    <a:pt x="3334" y="4201"/>
                  </a:lnTo>
                  <a:lnTo>
                    <a:pt x="3334" y="0"/>
                  </a:lnTo>
                  <a:close/>
                </a:path>
              </a:pathLst>
            </a:custGeom>
            <a:solidFill>
              <a:schemeClr val="lt1"/>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15" name="Google Shape;3433;p48">
              <a:extLst>
                <a:ext uri="{FF2B5EF4-FFF2-40B4-BE49-F238E27FC236}">
                  <a16:creationId xmlns:a16="http://schemas.microsoft.com/office/drawing/2014/main" id="{11351092-F719-8276-3D9A-2140B8F4513A}"/>
                </a:ext>
              </a:extLst>
            </p:cNvPr>
            <p:cNvSpPr/>
            <p:nvPr/>
          </p:nvSpPr>
          <p:spPr>
            <a:xfrm>
              <a:off x="3466825" y="3404039"/>
              <a:ext cx="49909" cy="73927"/>
            </a:xfrm>
            <a:custGeom>
              <a:avLst/>
              <a:gdLst/>
              <a:ahLst/>
              <a:cxnLst/>
              <a:rect l="l" t="t" r="r" b="b"/>
              <a:pathLst>
                <a:path w="2103" h="3115" extrusionOk="0">
                  <a:moveTo>
                    <a:pt x="505" y="0"/>
                  </a:moveTo>
                  <a:lnTo>
                    <a:pt x="1" y="3114"/>
                  </a:lnTo>
                  <a:lnTo>
                    <a:pt x="2103" y="3114"/>
                  </a:lnTo>
                  <a:lnTo>
                    <a:pt x="1598" y="0"/>
                  </a:lnTo>
                  <a:close/>
                </a:path>
              </a:pathLst>
            </a:custGeom>
            <a:solidFill>
              <a:schemeClr val="accent4"/>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16" name="Google Shape;3434;p48">
              <a:extLst>
                <a:ext uri="{FF2B5EF4-FFF2-40B4-BE49-F238E27FC236}">
                  <a16:creationId xmlns:a16="http://schemas.microsoft.com/office/drawing/2014/main" id="{A7D7D2FE-1C15-5955-1E55-B2200D1C6603}"/>
                </a:ext>
              </a:extLst>
            </p:cNvPr>
            <p:cNvSpPr/>
            <p:nvPr/>
          </p:nvSpPr>
          <p:spPr>
            <a:xfrm>
              <a:off x="3475986" y="3381303"/>
              <a:ext cx="31754" cy="37260"/>
            </a:xfrm>
            <a:custGeom>
              <a:avLst/>
              <a:gdLst/>
              <a:ahLst/>
              <a:cxnLst/>
              <a:rect l="l" t="t" r="r" b="b"/>
              <a:pathLst>
                <a:path w="1338" h="1570" extrusionOk="0">
                  <a:moveTo>
                    <a:pt x="1" y="0"/>
                  </a:moveTo>
                  <a:lnTo>
                    <a:pt x="1" y="887"/>
                  </a:lnTo>
                  <a:cubicBezTo>
                    <a:pt x="1" y="1229"/>
                    <a:pt x="278" y="1544"/>
                    <a:pt x="620" y="1567"/>
                  </a:cubicBezTo>
                  <a:cubicBezTo>
                    <a:pt x="636" y="1569"/>
                    <a:pt x="652" y="1569"/>
                    <a:pt x="668" y="1569"/>
                  </a:cubicBezTo>
                  <a:cubicBezTo>
                    <a:pt x="1039" y="1569"/>
                    <a:pt x="1338" y="1271"/>
                    <a:pt x="1338" y="901"/>
                  </a:cubicBezTo>
                  <a:lnTo>
                    <a:pt x="1338" y="0"/>
                  </a:lnTo>
                  <a:close/>
                </a:path>
              </a:pathLst>
            </a:custGeom>
            <a:solidFill>
              <a:schemeClr val="accent4"/>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17" name="Google Shape;3435;p48">
              <a:extLst>
                <a:ext uri="{FF2B5EF4-FFF2-40B4-BE49-F238E27FC236}">
                  <a16:creationId xmlns:a16="http://schemas.microsoft.com/office/drawing/2014/main" id="{A78C548F-8658-536D-13E9-CE50FB815A6F}"/>
                </a:ext>
              </a:extLst>
            </p:cNvPr>
            <p:cNvSpPr/>
            <p:nvPr/>
          </p:nvSpPr>
          <p:spPr>
            <a:xfrm>
              <a:off x="3365535" y="3170843"/>
              <a:ext cx="252419" cy="126233"/>
            </a:xfrm>
            <a:custGeom>
              <a:avLst/>
              <a:gdLst/>
              <a:ahLst/>
              <a:cxnLst/>
              <a:rect l="l" t="t" r="r" b="b"/>
              <a:pathLst>
                <a:path w="10636" h="5319" extrusionOk="0">
                  <a:moveTo>
                    <a:pt x="5318" y="1"/>
                  </a:moveTo>
                  <a:cubicBezTo>
                    <a:pt x="2387" y="1"/>
                    <a:pt x="1" y="2384"/>
                    <a:pt x="1" y="5318"/>
                  </a:cubicBezTo>
                  <a:lnTo>
                    <a:pt x="10635" y="5318"/>
                  </a:lnTo>
                  <a:cubicBezTo>
                    <a:pt x="10635" y="2384"/>
                    <a:pt x="8249" y="1"/>
                    <a:pt x="5318" y="1"/>
                  </a:cubicBezTo>
                  <a:close/>
                </a:path>
              </a:pathLst>
            </a:custGeom>
            <a:solidFill>
              <a:srgbClr val="77718C"/>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18" name="Google Shape;3436;p48">
              <a:extLst>
                <a:ext uri="{FF2B5EF4-FFF2-40B4-BE49-F238E27FC236}">
                  <a16:creationId xmlns:a16="http://schemas.microsoft.com/office/drawing/2014/main" id="{B57387C1-4A13-54AC-51F0-CFD08CABDF15}"/>
                </a:ext>
              </a:extLst>
            </p:cNvPr>
            <p:cNvSpPr/>
            <p:nvPr/>
          </p:nvSpPr>
          <p:spPr>
            <a:xfrm>
              <a:off x="3365630" y="3170843"/>
              <a:ext cx="135275" cy="126233"/>
            </a:xfrm>
            <a:custGeom>
              <a:avLst/>
              <a:gdLst/>
              <a:ahLst/>
              <a:cxnLst/>
              <a:rect l="l" t="t" r="r" b="b"/>
              <a:pathLst>
                <a:path w="5700" h="5319" extrusionOk="0">
                  <a:moveTo>
                    <a:pt x="5314" y="1"/>
                  </a:moveTo>
                  <a:cubicBezTo>
                    <a:pt x="2383" y="1"/>
                    <a:pt x="0" y="2384"/>
                    <a:pt x="0" y="5318"/>
                  </a:cubicBezTo>
                  <a:lnTo>
                    <a:pt x="1885" y="5318"/>
                  </a:lnTo>
                  <a:cubicBezTo>
                    <a:pt x="1885" y="5257"/>
                    <a:pt x="1882" y="5193"/>
                    <a:pt x="1882" y="5132"/>
                  </a:cubicBezTo>
                  <a:cubicBezTo>
                    <a:pt x="1882" y="2712"/>
                    <a:pt x="3493" y="671"/>
                    <a:pt x="5700" y="14"/>
                  </a:cubicBezTo>
                  <a:cubicBezTo>
                    <a:pt x="5571" y="4"/>
                    <a:pt x="5443" y="1"/>
                    <a:pt x="5314" y="1"/>
                  </a:cubicBezTo>
                  <a:close/>
                </a:path>
              </a:pathLst>
            </a:custGeom>
            <a:solidFill>
              <a:srgbClr val="6A647F"/>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19" name="Google Shape;3437;p48">
              <a:extLst>
                <a:ext uri="{FF2B5EF4-FFF2-40B4-BE49-F238E27FC236}">
                  <a16:creationId xmlns:a16="http://schemas.microsoft.com/office/drawing/2014/main" id="{2BA78B28-E743-ACE5-EBE3-9AEE67F518C3}"/>
                </a:ext>
              </a:extLst>
            </p:cNvPr>
            <p:cNvSpPr/>
            <p:nvPr/>
          </p:nvSpPr>
          <p:spPr>
            <a:xfrm>
              <a:off x="3568115" y="3269974"/>
              <a:ext cx="54252" cy="54229"/>
            </a:xfrm>
            <a:custGeom>
              <a:avLst/>
              <a:gdLst/>
              <a:ahLst/>
              <a:cxnLst/>
              <a:rect l="l" t="t" r="r" b="b"/>
              <a:pathLst>
                <a:path w="2286" h="2285" extrusionOk="0">
                  <a:moveTo>
                    <a:pt x="1141" y="0"/>
                  </a:moveTo>
                  <a:cubicBezTo>
                    <a:pt x="512" y="0"/>
                    <a:pt x="1" y="511"/>
                    <a:pt x="1" y="1144"/>
                  </a:cubicBezTo>
                  <a:cubicBezTo>
                    <a:pt x="1" y="1774"/>
                    <a:pt x="512" y="2285"/>
                    <a:pt x="1141" y="2285"/>
                  </a:cubicBezTo>
                  <a:cubicBezTo>
                    <a:pt x="1774" y="2285"/>
                    <a:pt x="2285" y="1774"/>
                    <a:pt x="2285" y="1144"/>
                  </a:cubicBezTo>
                  <a:cubicBezTo>
                    <a:pt x="2285" y="511"/>
                    <a:pt x="1774" y="0"/>
                    <a:pt x="1141" y="0"/>
                  </a:cubicBezTo>
                  <a:close/>
                </a:path>
              </a:pathLst>
            </a:custGeom>
            <a:solidFill>
              <a:srgbClr val="FFBD86"/>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0" name="Google Shape;3438;p48">
              <a:extLst>
                <a:ext uri="{FF2B5EF4-FFF2-40B4-BE49-F238E27FC236}">
                  <a16:creationId xmlns:a16="http://schemas.microsoft.com/office/drawing/2014/main" id="{70338FB4-4C56-5A7C-2860-B5CFFAE92197}"/>
                </a:ext>
              </a:extLst>
            </p:cNvPr>
            <p:cNvSpPr/>
            <p:nvPr/>
          </p:nvSpPr>
          <p:spPr>
            <a:xfrm>
              <a:off x="3388911" y="3213846"/>
              <a:ext cx="205666" cy="179370"/>
            </a:xfrm>
            <a:custGeom>
              <a:avLst/>
              <a:gdLst/>
              <a:ahLst/>
              <a:cxnLst/>
              <a:rect l="l" t="t" r="r" b="b"/>
              <a:pathLst>
                <a:path w="8666" h="7558" extrusionOk="0">
                  <a:moveTo>
                    <a:pt x="2239" y="1"/>
                  </a:moveTo>
                  <a:cubicBezTo>
                    <a:pt x="1930" y="1"/>
                    <a:pt x="1627" y="112"/>
                    <a:pt x="1392" y="328"/>
                  </a:cubicBezTo>
                  <a:cubicBezTo>
                    <a:pt x="539" y="1120"/>
                    <a:pt x="1" y="2250"/>
                    <a:pt x="1" y="3509"/>
                  </a:cubicBezTo>
                  <a:cubicBezTo>
                    <a:pt x="1" y="5902"/>
                    <a:pt x="1940" y="7557"/>
                    <a:pt x="4333" y="7557"/>
                  </a:cubicBezTo>
                  <a:cubicBezTo>
                    <a:pt x="6726" y="7557"/>
                    <a:pt x="8665" y="5899"/>
                    <a:pt x="8665" y="3509"/>
                  </a:cubicBezTo>
                  <a:cubicBezTo>
                    <a:pt x="8665" y="2250"/>
                    <a:pt x="8131" y="1120"/>
                    <a:pt x="7274" y="328"/>
                  </a:cubicBezTo>
                  <a:cubicBezTo>
                    <a:pt x="7042" y="112"/>
                    <a:pt x="6738" y="1"/>
                    <a:pt x="6427" y="1"/>
                  </a:cubicBezTo>
                  <a:cubicBezTo>
                    <a:pt x="6304" y="1"/>
                    <a:pt x="6180" y="18"/>
                    <a:pt x="6059" y="54"/>
                  </a:cubicBezTo>
                  <a:cubicBezTo>
                    <a:pt x="5548" y="203"/>
                    <a:pt x="4959" y="291"/>
                    <a:pt x="4333" y="291"/>
                  </a:cubicBezTo>
                  <a:cubicBezTo>
                    <a:pt x="3710" y="291"/>
                    <a:pt x="3121" y="203"/>
                    <a:pt x="2607" y="54"/>
                  </a:cubicBezTo>
                  <a:cubicBezTo>
                    <a:pt x="2486" y="18"/>
                    <a:pt x="2362" y="1"/>
                    <a:pt x="2239" y="1"/>
                  </a:cubicBezTo>
                  <a:close/>
                </a:path>
              </a:pathLst>
            </a:custGeom>
            <a:solidFill>
              <a:srgbClr val="FED2A4"/>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1" name="Google Shape;3439;p48">
              <a:extLst>
                <a:ext uri="{FF2B5EF4-FFF2-40B4-BE49-F238E27FC236}">
                  <a16:creationId xmlns:a16="http://schemas.microsoft.com/office/drawing/2014/main" id="{FFB599E2-85E6-CA10-D9B8-533E2398E9D1}"/>
                </a:ext>
              </a:extLst>
            </p:cNvPr>
            <p:cNvSpPr/>
            <p:nvPr/>
          </p:nvSpPr>
          <p:spPr>
            <a:xfrm>
              <a:off x="3510042" y="3257751"/>
              <a:ext cx="60589" cy="60589"/>
            </a:xfrm>
            <a:custGeom>
              <a:avLst/>
              <a:gdLst/>
              <a:ahLst/>
              <a:cxnLst/>
              <a:rect l="l" t="t" r="r" b="b"/>
              <a:pathLst>
                <a:path w="2553" h="2553" extrusionOk="0">
                  <a:moveTo>
                    <a:pt x="1277" y="1"/>
                  </a:moveTo>
                  <a:cubicBezTo>
                    <a:pt x="573" y="1"/>
                    <a:pt x="1" y="573"/>
                    <a:pt x="1" y="1277"/>
                  </a:cubicBezTo>
                  <a:cubicBezTo>
                    <a:pt x="1" y="1981"/>
                    <a:pt x="573" y="2553"/>
                    <a:pt x="1277" y="2553"/>
                  </a:cubicBezTo>
                  <a:cubicBezTo>
                    <a:pt x="1981" y="2553"/>
                    <a:pt x="2553" y="1981"/>
                    <a:pt x="2553" y="1277"/>
                  </a:cubicBezTo>
                  <a:cubicBezTo>
                    <a:pt x="2553" y="573"/>
                    <a:pt x="1981" y="1"/>
                    <a:pt x="1277" y="1"/>
                  </a:cubicBezTo>
                  <a:close/>
                </a:path>
              </a:pathLst>
            </a:custGeom>
            <a:solidFill>
              <a:srgbClr val="FFD7B6"/>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2" name="Google Shape;3440;p48">
              <a:extLst>
                <a:ext uri="{FF2B5EF4-FFF2-40B4-BE49-F238E27FC236}">
                  <a16:creationId xmlns:a16="http://schemas.microsoft.com/office/drawing/2014/main" id="{80967494-B660-4424-CA30-57C29028F994}"/>
                </a:ext>
              </a:extLst>
            </p:cNvPr>
            <p:cNvSpPr/>
            <p:nvPr/>
          </p:nvSpPr>
          <p:spPr>
            <a:xfrm>
              <a:off x="3411243" y="3256066"/>
              <a:ext cx="63959" cy="63959"/>
            </a:xfrm>
            <a:custGeom>
              <a:avLst/>
              <a:gdLst/>
              <a:ahLst/>
              <a:cxnLst/>
              <a:rect l="l" t="t" r="r" b="b"/>
              <a:pathLst>
                <a:path w="2695" h="2695" extrusionOk="0">
                  <a:moveTo>
                    <a:pt x="1348" y="1"/>
                  </a:moveTo>
                  <a:cubicBezTo>
                    <a:pt x="603" y="1"/>
                    <a:pt x="1" y="603"/>
                    <a:pt x="1" y="1348"/>
                  </a:cubicBezTo>
                  <a:cubicBezTo>
                    <a:pt x="1" y="2089"/>
                    <a:pt x="603" y="2695"/>
                    <a:pt x="1348" y="2695"/>
                  </a:cubicBezTo>
                  <a:cubicBezTo>
                    <a:pt x="2089" y="2695"/>
                    <a:pt x="2695" y="2089"/>
                    <a:pt x="2695" y="1348"/>
                  </a:cubicBezTo>
                  <a:cubicBezTo>
                    <a:pt x="2695" y="607"/>
                    <a:pt x="2089" y="1"/>
                    <a:pt x="1348" y="1"/>
                  </a:cubicBezTo>
                  <a:close/>
                </a:path>
              </a:pathLst>
            </a:custGeom>
            <a:solidFill>
              <a:srgbClr val="FFD7B6"/>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3" name="Google Shape;3441;p48">
              <a:extLst>
                <a:ext uri="{FF2B5EF4-FFF2-40B4-BE49-F238E27FC236}">
                  <a16:creationId xmlns:a16="http://schemas.microsoft.com/office/drawing/2014/main" id="{73359865-5BC8-0D68-873F-A2EC80E24C34}"/>
                </a:ext>
              </a:extLst>
            </p:cNvPr>
            <p:cNvSpPr/>
            <p:nvPr/>
          </p:nvSpPr>
          <p:spPr>
            <a:xfrm>
              <a:off x="3439034" y="3280250"/>
              <a:ext cx="9754" cy="18654"/>
            </a:xfrm>
            <a:custGeom>
              <a:avLst/>
              <a:gdLst/>
              <a:ahLst/>
              <a:cxnLst/>
              <a:rect l="l" t="t" r="r" b="b"/>
              <a:pathLst>
                <a:path w="411" h="786" extrusionOk="0">
                  <a:moveTo>
                    <a:pt x="207" y="1"/>
                  </a:moveTo>
                  <a:cubicBezTo>
                    <a:pt x="205" y="1"/>
                    <a:pt x="202" y="1"/>
                    <a:pt x="200" y="1"/>
                  </a:cubicBezTo>
                  <a:cubicBezTo>
                    <a:pt x="85" y="4"/>
                    <a:pt x="1" y="102"/>
                    <a:pt x="1" y="214"/>
                  </a:cubicBezTo>
                  <a:lnTo>
                    <a:pt x="1" y="569"/>
                  </a:lnTo>
                  <a:cubicBezTo>
                    <a:pt x="1" y="684"/>
                    <a:pt x="85" y="782"/>
                    <a:pt x="200" y="786"/>
                  </a:cubicBezTo>
                  <a:cubicBezTo>
                    <a:pt x="202" y="786"/>
                    <a:pt x="204" y="786"/>
                    <a:pt x="206" y="786"/>
                  </a:cubicBezTo>
                  <a:cubicBezTo>
                    <a:pt x="319" y="786"/>
                    <a:pt x="410" y="692"/>
                    <a:pt x="410" y="579"/>
                  </a:cubicBezTo>
                  <a:lnTo>
                    <a:pt x="410" y="204"/>
                  </a:lnTo>
                  <a:cubicBezTo>
                    <a:pt x="410" y="91"/>
                    <a:pt x="319" y="1"/>
                    <a:pt x="207" y="1"/>
                  </a:cubicBezTo>
                  <a:close/>
                </a:path>
              </a:pathLst>
            </a:custGeom>
            <a:solidFill>
              <a:schemeClr val="dk2"/>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4" name="Google Shape;3442;p48">
              <a:extLst>
                <a:ext uri="{FF2B5EF4-FFF2-40B4-BE49-F238E27FC236}">
                  <a16:creationId xmlns:a16="http://schemas.microsoft.com/office/drawing/2014/main" id="{04BD09A1-CBD7-6A56-E227-8A2181A712DE}"/>
                </a:ext>
              </a:extLst>
            </p:cNvPr>
            <p:cNvSpPr/>
            <p:nvPr/>
          </p:nvSpPr>
          <p:spPr>
            <a:xfrm>
              <a:off x="3534937" y="3280226"/>
              <a:ext cx="9825" cy="18654"/>
            </a:xfrm>
            <a:custGeom>
              <a:avLst/>
              <a:gdLst/>
              <a:ahLst/>
              <a:cxnLst/>
              <a:rect l="l" t="t" r="r" b="b"/>
              <a:pathLst>
                <a:path w="414" h="786" extrusionOk="0">
                  <a:moveTo>
                    <a:pt x="207" y="0"/>
                  </a:moveTo>
                  <a:cubicBezTo>
                    <a:pt x="199" y="0"/>
                    <a:pt x="191" y="1"/>
                    <a:pt x="184" y="2"/>
                  </a:cubicBezTo>
                  <a:cubicBezTo>
                    <a:pt x="79" y="15"/>
                    <a:pt x="1" y="110"/>
                    <a:pt x="1" y="215"/>
                  </a:cubicBezTo>
                  <a:lnTo>
                    <a:pt x="1" y="574"/>
                  </a:lnTo>
                  <a:cubicBezTo>
                    <a:pt x="1" y="679"/>
                    <a:pt x="79" y="773"/>
                    <a:pt x="184" y="783"/>
                  </a:cubicBezTo>
                  <a:cubicBezTo>
                    <a:pt x="193" y="785"/>
                    <a:pt x="202" y="785"/>
                    <a:pt x="211" y="785"/>
                  </a:cubicBezTo>
                  <a:cubicBezTo>
                    <a:pt x="321" y="785"/>
                    <a:pt x="414" y="693"/>
                    <a:pt x="414" y="580"/>
                  </a:cubicBezTo>
                  <a:lnTo>
                    <a:pt x="414" y="205"/>
                  </a:lnTo>
                  <a:cubicBezTo>
                    <a:pt x="414" y="91"/>
                    <a:pt x="319" y="0"/>
                    <a:pt x="207" y="0"/>
                  </a:cubicBezTo>
                  <a:close/>
                </a:path>
              </a:pathLst>
            </a:custGeom>
            <a:solidFill>
              <a:schemeClr val="dk2"/>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5" name="Google Shape;3443;p48">
              <a:extLst>
                <a:ext uri="{FF2B5EF4-FFF2-40B4-BE49-F238E27FC236}">
                  <a16:creationId xmlns:a16="http://schemas.microsoft.com/office/drawing/2014/main" id="{C79E93D1-95BF-F3B2-532C-136A7290DB95}"/>
                </a:ext>
              </a:extLst>
            </p:cNvPr>
            <p:cNvSpPr/>
            <p:nvPr/>
          </p:nvSpPr>
          <p:spPr>
            <a:xfrm>
              <a:off x="3475179" y="3308325"/>
              <a:ext cx="33202" cy="15094"/>
            </a:xfrm>
            <a:custGeom>
              <a:avLst/>
              <a:gdLst/>
              <a:ahLst/>
              <a:cxnLst/>
              <a:rect l="l" t="t" r="r" b="b"/>
              <a:pathLst>
                <a:path w="1399" h="636" extrusionOk="0">
                  <a:moveTo>
                    <a:pt x="236" y="0"/>
                  </a:moveTo>
                  <a:cubicBezTo>
                    <a:pt x="186" y="0"/>
                    <a:pt x="137" y="18"/>
                    <a:pt x="99" y="53"/>
                  </a:cubicBezTo>
                  <a:cubicBezTo>
                    <a:pt x="11" y="131"/>
                    <a:pt x="1" y="263"/>
                    <a:pt x="79" y="351"/>
                  </a:cubicBezTo>
                  <a:cubicBezTo>
                    <a:pt x="234" y="530"/>
                    <a:pt x="461" y="635"/>
                    <a:pt x="698" y="635"/>
                  </a:cubicBezTo>
                  <a:cubicBezTo>
                    <a:pt x="938" y="635"/>
                    <a:pt x="1165" y="530"/>
                    <a:pt x="1321" y="351"/>
                  </a:cubicBezTo>
                  <a:cubicBezTo>
                    <a:pt x="1399" y="263"/>
                    <a:pt x="1388" y="131"/>
                    <a:pt x="1300" y="53"/>
                  </a:cubicBezTo>
                  <a:cubicBezTo>
                    <a:pt x="1260" y="18"/>
                    <a:pt x="1211" y="0"/>
                    <a:pt x="1163" y="0"/>
                  </a:cubicBezTo>
                  <a:cubicBezTo>
                    <a:pt x="1104" y="0"/>
                    <a:pt x="1045" y="25"/>
                    <a:pt x="1003" y="73"/>
                  </a:cubicBezTo>
                  <a:cubicBezTo>
                    <a:pt x="925" y="161"/>
                    <a:pt x="816" y="212"/>
                    <a:pt x="698" y="212"/>
                  </a:cubicBezTo>
                  <a:cubicBezTo>
                    <a:pt x="583" y="212"/>
                    <a:pt x="471" y="161"/>
                    <a:pt x="397" y="73"/>
                  </a:cubicBezTo>
                  <a:cubicBezTo>
                    <a:pt x="354" y="25"/>
                    <a:pt x="295" y="0"/>
                    <a:pt x="236" y="0"/>
                  </a:cubicBezTo>
                  <a:close/>
                </a:path>
              </a:pathLst>
            </a:custGeom>
            <a:solidFill>
              <a:schemeClr val="dk2"/>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6" name="Google Shape;3444;p48">
              <a:extLst>
                <a:ext uri="{FF2B5EF4-FFF2-40B4-BE49-F238E27FC236}">
                  <a16:creationId xmlns:a16="http://schemas.microsoft.com/office/drawing/2014/main" id="{76181BD1-C75E-1AAD-F965-71A231127ED4}"/>
                </a:ext>
              </a:extLst>
            </p:cNvPr>
            <p:cNvSpPr/>
            <p:nvPr/>
          </p:nvSpPr>
          <p:spPr>
            <a:xfrm>
              <a:off x="3361215" y="3214226"/>
              <a:ext cx="90065" cy="171752"/>
            </a:xfrm>
            <a:custGeom>
              <a:avLst/>
              <a:gdLst/>
              <a:ahLst/>
              <a:cxnLst/>
              <a:rect l="l" t="t" r="r" b="b"/>
              <a:pathLst>
                <a:path w="3795" h="7237" extrusionOk="0">
                  <a:moveTo>
                    <a:pt x="3219" y="1"/>
                  </a:moveTo>
                  <a:lnTo>
                    <a:pt x="3219" y="1"/>
                  </a:lnTo>
                  <a:cubicBezTo>
                    <a:pt x="2975" y="34"/>
                    <a:pt x="2745" y="143"/>
                    <a:pt x="2559" y="312"/>
                  </a:cubicBezTo>
                  <a:cubicBezTo>
                    <a:pt x="1970" y="860"/>
                    <a:pt x="1533" y="1568"/>
                    <a:pt x="1317" y="2366"/>
                  </a:cubicBezTo>
                  <a:cubicBezTo>
                    <a:pt x="1263" y="2356"/>
                    <a:pt x="1205" y="2349"/>
                    <a:pt x="1141" y="2349"/>
                  </a:cubicBezTo>
                  <a:cubicBezTo>
                    <a:pt x="511" y="2349"/>
                    <a:pt x="0" y="2860"/>
                    <a:pt x="0" y="3493"/>
                  </a:cubicBezTo>
                  <a:cubicBezTo>
                    <a:pt x="0" y="4123"/>
                    <a:pt x="511" y="4634"/>
                    <a:pt x="1141" y="4634"/>
                  </a:cubicBezTo>
                  <a:cubicBezTo>
                    <a:pt x="1205" y="4634"/>
                    <a:pt x="1266" y="4631"/>
                    <a:pt x="1323" y="4620"/>
                  </a:cubicBezTo>
                  <a:cubicBezTo>
                    <a:pt x="1675" y="5852"/>
                    <a:pt x="2593" y="6787"/>
                    <a:pt x="3794" y="7237"/>
                  </a:cubicBezTo>
                  <a:cubicBezTo>
                    <a:pt x="2735" y="6262"/>
                    <a:pt x="2068" y="4864"/>
                    <a:pt x="2068" y="3307"/>
                  </a:cubicBezTo>
                  <a:cubicBezTo>
                    <a:pt x="2068" y="2058"/>
                    <a:pt x="2498" y="911"/>
                    <a:pt x="3219" y="1"/>
                  </a:cubicBezTo>
                  <a:close/>
                </a:path>
              </a:pathLst>
            </a:custGeom>
            <a:solidFill>
              <a:srgbClr val="FFBD86"/>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7" name="Google Shape;3445;p48">
              <a:extLst>
                <a:ext uri="{FF2B5EF4-FFF2-40B4-BE49-F238E27FC236}">
                  <a16:creationId xmlns:a16="http://schemas.microsoft.com/office/drawing/2014/main" id="{7FCAD4FB-1134-6404-3FBD-0621AB69F11A}"/>
                </a:ext>
              </a:extLst>
            </p:cNvPr>
            <p:cNvSpPr/>
            <p:nvPr/>
          </p:nvSpPr>
          <p:spPr>
            <a:xfrm>
              <a:off x="3405548" y="3250371"/>
              <a:ext cx="172488" cy="75374"/>
            </a:xfrm>
            <a:custGeom>
              <a:avLst/>
              <a:gdLst/>
              <a:ahLst/>
              <a:cxnLst/>
              <a:rect l="l" t="t" r="r" b="b"/>
              <a:pathLst>
                <a:path w="7268" h="3176" extrusionOk="0">
                  <a:moveTo>
                    <a:pt x="1588" y="424"/>
                  </a:moveTo>
                  <a:cubicBezTo>
                    <a:pt x="2231" y="424"/>
                    <a:pt x="2752" y="945"/>
                    <a:pt x="2752" y="1588"/>
                  </a:cubicBezTo>
                  <a:cubicBezTo>
                    <a:pt x="2752" y="2231"/>
                    <a:pt x="2231" y="2752"/>
                    <a:pt x="1588" y="2752"/>
                  </a:cubicBezTo>
                  <a:cubicBezTo>
                    <a:pt x="945" y="2752"/>
                    <a:pt x="423" y="2231"/>
                    <a:pt x="423" y="1588"/>
                  </a:cubicBezTo>
                  <a:cubicBezTo>
                    <a:pt x="423" y="945"/>
                    <a:pt x="945" y="424"/>
                    <a:pt x="1588" y="424"/>
                  </a:cubicBezTo>
                  <a:close/>
                  <a:moveTo>
                    <a:pt x="5680" y="424"/>
                  </a:moveTo>
                  <a:cubicBezTo>
                    <a:pt x="6323" y="424"/>
                    <a:pt x="6844" y="945"/>
                    <a:pt x="6844" y="1588"/>
                  </a:cubicBezTo>
                  <a:cubicBezTo>
                    <a:pt x="6844" y="2231"/>
                    <a:pt x="6323" y="2752"/>
                    <a:pt x="5680" y="2752"/>
                  </a:cubicBezTo>
                  <a:cubicBezTo>
                    <a:pt x="5037" y="2752"/>
                    <a:pt x="4515" y="2231"/>
                    <a:pt x="4515" y="1588"/>
                  </a:cubicBezTo>
                  <a:cubicBezTo>
                    <a:pt x="4515" y="945"/>
                    <a:pt x="5037" y="424"/>
                    <a:pt x="5680" y="424"/>
                  </a:cubicBezTo>
                  <a:close/>
                  <a:moveTo>
                    <a:pt x="1588" y="1"/>
                  </a:moveTo>
                  <a:cubicBezTo>
                    <a:pt x="711" y="1"/>
                    <a:pt x="0" y="711"/>
                    <a:pt x="0" y="1588"/>
                  </a:cubicBezTo>
                  <a:cubicBezTo>
                    <a:pt x="0" y="2465"/>
                    <a:pt x="711" y="3175"/>
                    <a:pt x="1588" y="3175"/>
                  </a:cubicBezTo>
                  <a:cubicBezTo>
                    <a:pt x="2386" y="3175"/>
                    <a:pt x="3050" y="2580"/>
                    <a:pt x="3158" y="1811"/>
                  </a:cubicBezTo>
                  <a:cubicBezTo>
                    <a:pt x="3297" y="1717"/>
                    <a:pt x="3463" y="1662"/>
                    <a:pt x="3632" y="1662"/>
                  </a:cubicBezTo>
                  <a:cubicBezTo>
                    <a:pt x="3801" y="1662"/>
                    <a:pt x="3967" y="1717"/>
                    <a:pt x="4106" y="1811"/>
                  </a:cubicBezTo>
                  <a:cubicBezTo>
                    <a:pt x="4218" y="2580"/>
                    <a:pt x="4878" y="3175"/>
                    <a:pt x="5680" y="3175"/>
                  </a:cubicBezTo>
                  <a:cubicBezTo>
                    <a:pt x="6553" y="3175"/>
                    <a:pt x="7267" y="2465"/>
                    <a:pt x="7267" y="1588"/>
                  </a:cubicBezTo>
                  <a:cubicBezTo>
                    <a:pt x="7267" y="711"/>
                    <a:pt x="6553" y="1"/>
                    <a:pt x="5680" y="1"/>
                  </a:cubicBezTo>
                  <a:cubicBezTo>
                    <a:pt x="4891" y="1"/>
                    <a:pt x="4234" y="579"/>
                    <a:pt x="4113" y="1337"/>
                  </a:cubicBezTo>
                  <a:cubicBezTo>
                    <a:pt x="3960" y="1273"/>
                    <a:pt x="3798" y="1243"/>
                    <a:pt x="3632" y="1243"/>
                  </a:cubicBezTo>
                  <a:cubicBezTo>
                    <a:pt x="3470" y="1243"/>
                    <a:pt x="3307" y="1273"/>
                    <a:pt x="3155" y="1337"/>
                  </a:cubicBezTo>
                  <a:cubicBezTo>
                    <a:pt x="3033" y="579"/>
                    <a:pt x="2376" y="1"/>
                    <a:pt x="1588" y="1"/>
                  </a:cubicBezTo>
                  <a:close/>
                </a:path>
              </a:pathLst>
            </a:custGeom>
            <a:solidFill>
              <a:schemeClr val="dk2"/>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8" name="Google Shape;3446;p48">
              <a:extLst>
                <a:ext uri="{FF2B5EF4-FFF2-40B4-BE49-F238E27FC236}">
                  <a16:creationId xmlns:a16="http://schemas.microsoft.com/office/drawing/2014/main" id="{4492C5E8-3C34-F632-F901-B92318FAF92E}"/>
                </a:ext>
              </a:extLst>
            </p:cNvPr>
            <p:cNvSpPr/>
            <p:nvPr/>
          </p:nvSpPr>
          <p:spPr>
            <a:xfrm>
              <a:off x="3518396" y="3426039"/>
              <a:ext cx="48296" cy="47418"/>
            </a:xfrm>
            <a:custGeom>
              <a:avLst/>
              <a:gdLst/>
              <a:ahLst/>
              <a:cxnLst/>
              <a:rect l="l" t="t" r="r" b="b"/>
              <a:pathLst>
                <a:path w="2035" h="1998" extrusionOk="0">
                  <a:moveTo>
                    <a:pt x="1016" y="1"/>
                  </a:moveTo>
                  <a:cubicBezTo>
                    <a:pt x="458" y="1"/>
                    <a:pt x="1" y="454"/>
                    <a:pt x="1" y="1016"/>
                  </a:cubicBezTo>
                  <a:cubicBezTo>
                    <a:pt x="1" y="1334"/>
                    <a:pt x="258" y="1591"/>
                    <a:pt x="576" y="1591"/>
                  </a:cubicBezTo>
                  <a:lnTo>
                    <a:pt x="1016" y="1998"/>
                  </a:lnTo>
                  <a:lnTo>
                    <a:pt x="1459" y="1591"/>
                  </a:lnTo>
                  <a:cubicBezTo>
                    <a:pt x="1778" y="1591"/>
                    <a:pt x="2035" y="1334"/>
                    <a:pt x="2035" y="1016"/>
                  </a:cubicBezTo>
                  <a:cubicBezTo>
                    <a:pt x="2035" y="454"/>
                    <a:pt x="1578" y="1"/>
                    <a:pt x="1016" y="1"/>
                  </a:cubicBezTo>
                  <a:close/>
                </a:path>
              </a:pathLst>
            </a:custGeom>
            <a:solidFill>
              <a:srgbClr val="FED2A4"/>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29" name="Google Shape;3447;p48">
              <a:extLst>
                <a:ext uri="{FF2B5EF4-FFF2-40B4-BE49-F238E27FC236}">
                  <a16:creationId xmlns:a16="http://schemas.microsoft.com/office/drawing/2014/main" id="{6A92AEC0-48D0-F992-9080-4084441BBB1D}"/>
                </a:ext>
              </a:extLst>
            </p:cNvPr>
            <p:cNvSpPr/>
            <p:nvPr/>
          </p:nvSpPr>
          <p:spPr>
            <a:xfrm>
              <a:off x="3416868" y="3426039"/>
              <a:ext cx="48296" cy="47418"/>
            </a:xfrm>
            <a:custGeom>
              <a:avLst/>
              <a:gdLst/>
              <a:ahLst/>
              <a:cxnLst/>
              <a:rect l="l" t="t" r="r" b="b"/>
              <a:pathLst>
                <a:path w="2035" h="1998" extrusionOk="0">
                  <a:moveTo>
                    <a:pt x="1016" y="1"/>
                  </a:moveTo>
                  <a:cubicBezTo>
                    <a:pt x="454" y="1"/>
                    <a:pt x="1" y="454"/>
                    <a:pt x="1" y="1016"/>
                  </a:cubicBezTo>
                  <a:cubicBezTo>
                    <a:pt x="1" y="1334"/>
                    <a:pt x="258" y="1591"/>
                    <a:pt x="573" y="1591"/>
                  </a:cubicBezTo>
                  <a:lnTo>
                    <a:pt x="1016" y="1998"/>
                  </a:lnTo>
                  <a:lnTo>
                    <a:pt x="1459" y="1591"/>
                  </a:lnTo>
                  <a:cubicBezTo>
                    <a:pt x="1777" y="1591"/>
                    <a:pt x="2035" y="1334"/>
                    <a:pt x="2035" y="1016"/>
                  </a:cubicBezTo>
                  <a:cubicBezTo>
                    <a:pt x="2035" y="454"/>
                    <a:pt x="1578" y="1"/>
                    <a:pt x="1016" y="1"/>
                  </a:cubicBezTo>
                  <a:close/>
                </a:path>
              </a:pathLst>
            </a:custGeom>
            <a:solidFill>
              <a:srgbClr val="FED2A4"/>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30" name="Google Shape;3448;p48">
              <a:extLst>
                <a:ext uri="{FF2B5EF4-FFF2-40B4-BE49-F238E27FC236}">
                  <a16:creationId xmlns:a16="http://schemas.microsoft.com/office/drawing/2014/main" id="{3DA57E6E-B083-67AB-AE09-3CF1CC4AF6B5}"/>
                </a:ext>
              </a:extLst>
            </p:cNvPr>
            <p:cNvSpPr/>
            <p:nvPr/>
          </p:nvSpPr>
          <p:spPr>
            <a:xfrm>
              <a:off x="3325545" y="3463631"/>
              <a:ext cx="331994" cy="38352"/>
            </a:xfrm>
            <a:custGeom>
              <a:avLst/>
              <a:gdLst/>
              <a:ahLst/>
              <a:cxnLst/>
              <a:rect l="l" t="t" r="r" b="b"/>
              <a:pathLst>
                <a:path w="13989" h="1616" extrusionOk="0">
                  <a:moveTo>
                    <a:pt x="714" y="1"/>
                  </a:moveTo>
                  <a:cubicBezTo>
                    <a:pt x="318" y="1"/>
                    <a:pt x="0" y="322"/>
                    <a:pt x="0" y="715"/>
                  </a:cubicBezTo>
                  <a:lnTo>
                    <a:pt x="0" y="1148"/>
                  </a:lnTo>
                  <a:cubicBezTo>
                    <a:pt x="0" y="1405"/>
                    <a:pt x="207" y="1615"/>
                    <a:pt x="464" y="1615"/>
                  </a:cubicBezTo>
                  <a:lnTo>
                    <a:pt x="13525" y="1615"/>
                  </a:lnTo>
                  <a:cubicBezTo>
                    <a:pt x="13782" y="1615"/>
                    <a:pt x="13989" y="1405"/>
                    <a:pt x="13989" y="1148"/>
                  </a:cubicBezTo>
                  <a:lnTo>
                    <a:pt x="13989" y="708"/>
                  </a:lnTo>
                  <a:cubicBezTo>
                    <a:pt x="13989" y="319"/>
                    <a:pt x="13671" y="1"/>
                    <a:pt x="13275" y="1"/>
                  </a:cubicBezTo>
                  <a:close/>
                </a:path>
              </a:pathLst>
            </a:custGeom>
            <a:solidFill>
              <a:schemeClr val="accent5"/>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sp>
          <p:nvSpPr>
            <p:cNvPr id="31" name="Google Shape;3449;p48">
              <a:extLst>
                <a:ext uri="{FF2B5EF4-FFF2-40B4-BE49-F238E27FC236}">
                  <a16:creationId xmlns:a16="http://schemas.microsoft.com/office/drawing/2014/main" id="{670558C8-33EC-EA33-9861-FC5ECEA1EEE4}"/>
                </a:ext>
              </a:extLst>
            </p:cNvPr>
            <p:cNvSpPr/>
            <p:nvPr/>
          </p:nvSpPr>
          <p:spPr>
            <a:xfrm>
              <a:off x="3325545" y="3463631"/>
              <a:ext cx="70224" cy="38352"/>
            </a:xfrm>
            <a:custGeom>
              <a:avLst/>
              <a:gdLst/>
              <a:ahLst/>
              <a:cxnLst/>
              <a:rect l="l" t="t" r="r" b="b"/>
              <a:pathLst>
                <a:path w="2959" h="1616" extrusionOk="0">
                  <a:moveTo>
                    <a:pt x="714" y="1"/>
                  </a:moveTo>
                  <a:cubicBezTo>
                    <a:pt x="318" y="1"/>
                    <a:pt x="0" y="322"/>
                    <a:pt x="0" y="715"/>
                  </a:cubicBezTo>
                  <a:lnTo>
                    <a:pt x="0" y="1148"/>
                  </a:lnTo>
                  <a:cubicBezTo>
                    <a:pt x="0" y="1405"/>
                    <a:pt x="207" y="1615"/>
                    <a:pt x="464" y="1615"/>
                  </a:cubicBezTo>
                  <a:lnTo>
                    <a:pt x="2958" y="1615"/>
                  </a:lnTo>
                  <a:cubicBezTo>
                    <a:pt x="2590" y="1155"/>
                    <a:pt x="2332" y="603"/>
                    <a:pt x="2221" y="1"/>
                  </a:cubicBezTo>
                  <a:close/>
                </a:path>
              </a:pathLst>
            </a:custGeom>
            <a:solidFill>
              <a:srgbClr val="6A6A6A">
                <a:alpha val="11630"/>
              </a:srgbClr>
            </a:solidFill>
            <a:ln>
              <a:noFill/>
            </a:ln>
          </p:spPr>
          <p:txBody>
            <a:bodyPr spcFirstLastPara="1" wrap="square" lIns="178875" tIns="178875" rIns="178875" bIns="178875" anchor="ctr" anchorCtr="0">
              <a:noAutofit/>
            </a:bodyPr>
            <a:lstStyle/>
            <a:p>
              <a:pPr defTabSz="894558"/>
              <a:endParaRPr sz="5522">
                <a:latin typeface="Cambria"/>
                <a:ea typeface="+mn-ea"/>
                <a:cs typeface="Times New Roman"/>
                <a:sym typeface="+mn-lt"/>
              </a:endParaRPr>
            </a:p>
          </p:txBody>
        </p:sp>
      </p:grpSp>
      <p:sp>
        <p:nvSpPr>
          <p:cNvPr id="85" name="Google Shape;1178;p16">
            <a:extLst>
              <a:ext uri="{FF2B5EF4-FFF2-40B4-BE49-F238E27FC236}">
                <a16:creationId xmlns:a16="http://schemas.microsoft.com/office/drawing/2014/main" id="{0388BDC9-D746-2E71-2BF3-360120E9848B}"/>
              </a:ext>
            </a:extLst>
          </p:cNvPr>
          <p:cNvSpPr txBox="1">
            <a:spLocks/>
          </p:cNvSpPr>
          <p:nvPr/>
        </p:nvSpPr>
        <p:spPr>
          <a:xfrm>
            <a:off x="3200171" y="1357756"/>
            <a:ext cx="7098072" cy="1111925"/>
          </a:xfrm>
          <a:prstGeom prst="rect">
            <a:avLst/>
          </a:prstGeom>
          <a:solidFill>
            <a:srgbClr val="D1CFE9"/>
          </a:solidFill>
          <a:ln>
            <a:noFill/>
          </a:ln>
        </p:spPr>
        <p:txBody>
          <a:bodyPr spcFirstLastPara="1" wrap="square" lIns="178875" tIns="178875" rIns="178875" bIns="17887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defTabSz="894558">
              <a:lnSpc>
                <a:spcPct val="120000"/>
              </a:lnSpc>
              <a:buClr>
                <a:srgbClr val="000000"/>
              </a:buClr>
              <a:defRPr/>
            </a:pPr>
            <a:r>
              <a:rPr lang="en-US" sz="4400" dirty="0">
                <a:solidFill>
                  <a:srgbClr val="314544"/>
                </a:solidFill>
                <a:latin typeface="Cambria"/>
                <a:ea typeface="+mn-ea"/>
                <a:cs typeface="Times New Roman"/>
                <a:sym typeface="+mn-lt"/>
              </a:rPr>
              <a:t>LÀM VIỆC THEO NHÓM</a:t>
            </a:r>
          </a:p>
        </p:txBody>
      </p:sp>
    </p:spTree>
    <p:extLst>
      <p:ext uri="{BB962C8B-B14F-4D97-AF65-F5344CB8AC3E}">
        <p14:creationId xmlns:p14="http://schemas.microsoft.com/office/powerpoint/2010/main" val="3044457222"/>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rgbClr val="FDEDCE"/>
        </a:solidFill>
        <a:effectLst/>
      </p:bgPr>
    </p:bg>
    <p:spTree>
      <p:nvGrpSpPr>
        <p:cNvPr id="1" name="Shape 2514"/>
        <p:cNvGrpSpPr/>
        <p:nvPr/>
      </p:nvGrpSpPr>
      <p:grpSpPr>
        <a:xfrm>
          <a:off x="0" y="0"/>
          <a:ext cx="0" cy="0"/>
          <a:chOff x="0" y="0"/>
          <a:chExt cx="0" cy="0"/>
        </a:xfrm>
      </p:grpSpPr>
      <p:sp>
        <p:nvSpPr>
          <p:cNvPr id="58" name="Lưu Đồ: Thay đổi Tiến Trình 57">
            <a:extLst>
              <a:ext uri="{FF2B5EF4-FFF2-40B4-BE49-F238E27FC236}">
                <a16:creationId xmlns:a16="http://schemas.microsoft.com/office/drawing/2014/main" id="{4506CF6C-CCDD-0443-3176-BE05E8579318}"/>
              </a:ext>
            </a:extLst>
          </p:cNvPr>
          <p:cNvSpPr/>
          <p:nvPr/>
        </p:nvSpPr>
        <p:spPr>
          <a:xfrm>
            <a:off x="1761313" y="5286837"/>
            <a:ext cx="6826365" cy="4448048"/>
          </a:xfrm>
          <a:prstGeom prst="flowChartAlternateProces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894558" rtl="0" eaLnBrk="1" fontAlgn="auto" latinLnBrk="0" hangingPunct="1">
              <a:lnSpc>
                <a:spcPct val="100000"/>
              </a:lnSpc>
              <a:spcBef>
                <a:spcPts val="0"/>
              </a:spcBef>
              <a:spcAft>
                <a:spcPts val="0"/>
              </a:spcAft>
              <a:buClr>
                <a:srgbClr val="000000"/>
              </a:buClr>
              <a:buSzTx/>
              <a:buFont typeface="Arial"/>
              <a:buNone/>
              <a:tabLst/>
              <a:defRPr/>
            </a:pPr>
            <a:endParaRPr kumimoji="0" lang="en-US" sz="2761" b="0" i="0" u="none" strike="noStrike" kern="0" cap="none" spc="0" normalizeH="0" baseline="0" noProof="0">
              <a:ln>
                <a:noFill/>
              </a:ln>
              <a:solidFill>
                <a:srgbClr val="FFFFFF"/>
              </a:solidFill>
              <a:effectLst/>
              <a:uLnTx/>
              <a:uFillTx/>
              <a:latin typeface="Cambria"/>
              <a:cs typeface="+mn-cs"/>
              <a:sym typeface="Arial"/>
            </a:endParaRPr>
          </a:p>
        </p:txBody>
      </p:sp>
      <p:sp>
        <p:nvSpPr>
          <p:cNvPr id="33" name="Lưu Đồ: Thay đổi Tiến Trình 32">
            <a:extLst>
              <a:ext uri="{FF2B5EF4-FFF2-40B4-BE49-F238E27FC236}">
                <a16:creationId xmlns:a16="http://schemas.microsoft.com/office/drawing/2014/main" id="{94463563-4735-B275-3C6A-D33E13B035A6}"/>
              </a:ext>
            </a:extLst>
          </p:cNvPr>
          <p:cNvSpPr/>
          <p:nvPr/>
        </p:nvSpPr>
        <p:spPr>
          <a:xfrm>
            <a:off x="983245" y="727011"/>
            <a:ext cx="12467469" cy="3150833"/>
          </a:xfrm>
          <a:prstGeom prst="flowChartAlternateProces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894558" rtl="0" eaLnBrk="1" fontAlgn="auto" latinLnBrk="0" hangingPunct="1">
              <a:lnSpc>
                <a:spcPct val="100000"/>
              </a:lnSpc>
              <a:spcBef>
                <a:spcPts val="0"/>
              </a:spcBef>
              <a:spcAft>
                <a:spcPts val="0"/>
              </a:spcAft>
              <a:buClr>
                <a:srgbClr val="000000"/>
              </a:buClr>
              <a:buSzTx/>
              <a:buFont typeface="Arial"/>
              <a:buNone/>
              <a:tabLst/>
              <a:defRPr/>
            </a:pPr>
            <a:endParaRPr kumimoji="0" lang="en-US" sz="2761" b="0" i="0" u="none" strike="noStrike" kern="0" cap="none" spc="0" normalizeH="0" baseline="0" noProof="0">
              <a:ln>
                <a:noFill/>
              </a:ln>
              <a:solidFill>
                <a:srgbClr val="FFFFFF"/>
              </a:solidFill>
              <a:effectLst/>
              <a:uLnTx/>
              <a:uFillTx/>
              <a:latin typeface="Cambria"/>
              <a:cs typeface="+mn-cs"/>
              <a:sym typeface="Arial"/>
            </a:endParaRPr>
          </a:p>
        </p:txBody>
      </p:sp>
      <p:sp>
        <p:nvSpPr>
          <p:cNvPr id="34" name="Google Shape;1178;p16">
            <a:extLst>
              <a:ext uri="{FF2B5EF4-FFF2-40B4-BE49-F238E27FC236}">
                <a16:creationId xmlns:a16="http://schemas.microsoft.com/office/drawing/2014/main" id="{4DA68018-8A69-3C10-A0B8-FAC56EEF37C8}"/>
              </a:ext>
            </a:extLst>
          </p:cNvPr>
          <p:cNvSpPr txBox="1">
            <a:spLocks/>
          </p:cNvSpPr>
          <p:nvPr/>
        </p:nvSpPr>
        <p:spPr>
          <a:xfrm>
            <a:off x="1169458" y="2112102"/>
            <a:ext cx="12745238" cy="1424680"/>
          </a:xfrm>
          <a:prstGeom prst="rect">
            <a:avLst/>
          </a:prstGeom>
          <a:noFill/>
          <a:ln>
            <a:noFill/>
          </a:ln>
        </p:spPr>
        <p:txBody>
          <a:bodyPr spcFirstLastPara="1" wrap="square" lIns="178875" tIns="178875" rIns="178875" bIns="17887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894558" rtl="0" eaLnBrk="1" fontAlgn="auto" latinLnBrk="0" hangingPunct="1">
              <a:lnSpc>
                <a:spcPct val="140000"/>
              </a:lnSpc>
              <a:spcBef>
                <a:spcPts val="0"/>
              </a:spcBef>
              <a:spcAft>
                <a:spcPts val="0"/>
              </a:spcAft>
              <a:buClr>
                <a:srgbClr val="000000"/>
              </a:buClr>
              <a:buSzPts val="2500"/>
              <a:buFont typeface="Gochi Hand"/>
              <a:buNone/>
              <a:tabLst/>
              <a:defRPr/>
            </a:pPr>
            <a:r>
              <a:rPr kumimoji="0" lang="en-US" sz="4000" b="1"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4000" b="1" i="0" u="none" strike="noStrike" kern="0" cap="none" spc="0" normalizeH="0" baseline="0" noProof="0" dirty="0">
                <a:ln>
                  <a:noFill/>
                </a:ln>
                <a:solidFill>
                  <a:srgbClr val="002060"/>
                </a:solidFill>
                <a:effectLst/>
                <a:uLnTx/>
                <a:uFillTx/>
                <a:latin typeface="Cambria"/>
                <a:ea typeface="+mn-ea"/>
                <a:cs typeface="Times New Roman"/>
                <a:sym typeface="+mn-lt"/>
              </a:rPr>
              <a:t> 1: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Phản</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ứng</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cellulose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với</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nitric acid.</a:t>
            </a:r>
          </a:p>
          <a:p>
            <a:pPr marL="0" marR="0" lvl="0" indent="0" algn="just" defTabSz="894558" rtl="0" eaLnBrk="1" fontAlgn="auto" latinLnBrk="0" hangingPunct="1">
              <a:lnSpc>
                <a:spcPct val="140000"/>
              </a:lnSpc>
              <a:spcBef>
                <a:spcPts val="0"/>
              </a:spcBef>
              <a:spcAft>
                <a:spcPts val="0"/>
              </a:spcAft>
              <a:buClr>
                <a:srgbClr val="000000"/>
              </a:buClr>
              <a:buSzPts val="2500"/>
              <a:buFont typeface="Gochi Hand"/>
              <a:buNone/>
              <a:tabLst/>
              <a:defRPr/>
            </a:pPr>
            <a:r>
              <a:rPr kumimoji="0" lang="en-US" sz="4000" b="1"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4000" b="1" i="0" u="none" strike="noStrike" kern="0" cap="none" spc="0" normalizeH="0" baseline="0" noProof="0" dirty="0">
                <a:ln>
                  <a:noFill/>
                </a:ln>
                <a:solidFill>
                  <a:srgbClr val="002060"/>
                </a:solidFill>
                <a:effectLst/>
                <a:uLnTx/>
                <a:uFillTx/>
                <a:latin typeface="Cambria"/>
                <a:ea typeface="+mn-ea"/>
                <a:cs typeface="Times New Roman"/>
                <a:sym typeface="+mn-lt"/>
              </a:rPr>
              <a:t> 2: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Tính</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tan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cellulose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trong</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nước</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000" b="0" i="0" u="none" strike="noStrike" kern="0" cap="none" spc="0" normalizeH="0" baseline="0" noProof="0" dirty="0" err="1">
                <a:ln>
                  <a:noFill/>
                </a:ln>
                <a:solidFill>
                  <a:srgbClr val="002060"/>
                </a:solidFill>
                <a:effectLst/>
                <a:uLnTx/>
                <a:uFillTx/>
                <a:latin typeface="Cambria"/>
                <a:ea typeface="+mn-ea"/>
                <a:cs typeface="Times New Roman"/>
                <a:sym typeface="+mn-lt"/>
              </a:rPr>
              <a:t>Schweizei</a:t>
            </a:r>
            <a:r>
              <a:rPr kumimoji="0" lang="en-US" sz="4000" b="0" i="0" u="none" strike="noStrike" kern="0" cap="none" spc="0" normalizeH="0" baseline="0" noProof="0" dirty="0">
                <a:ln>
                  <a:noFill/>
                </a:ln>
                <a:solidFill>
                  <a:srgbClr val="002060"/>
                </a:solidFill>
                <a:effectLst/>
                <a:uLnTx/>
                <a:uFillTx/>
                <a:latin typeface="Cambria"/>
                <a:ea typeface="+mn-ea"/>
                <a:cs typeface="Times New Roman"/>
                <a:sym typeface="+mn-lt"/>
              </a:rPr>
              <a:t>.</a:t>
            </a:r>
          </a:p>
        </p:txBody>
      </p:sp>
      <p:grpSp>
        <p:nvGrpSpPr>
          <p:cNvPr id="59" name="Nhóm 58">
            <a:extLst>
              <a:ext uri="{FF2B5EF4-FFF2-40B4-BE49-F238E27FC236}">
                <a16:creationId xmlns:a16="http://schemas.microsoft.com/office/drawing/2014/main" id="{A6F5792A-9939-6C7C-10C4-A2529473AD9A}"/>
              </a:ext>
            </a:extLst>
          </p:cNvPr>
          <p:cNvGrpSpPr/>
          <p:nvPr/>
        </p:nvGrpSpPr>
        <p:grpSpPr>
          <a:xfrm>
            <a:off x="2973124" y="469198"/>
            <a:ext cx="7819128" cy="1085783"/>
            <a:chOff x="8649327" y="487230"/>
            <a:chExt cx="6939834" cy="1109912"/>
          </a:xfrm>
        </p:grpSpPr>
        <p:sp>
          <p:nvSpPr>
            <p:cNvPr id="35" name="Lưu Đồ: Thay đổi Tiến Trình 34">
              <a:extLst>
                <a:ext uri="{FF2B5EF4-FFF2-40B4-BE49-F238E27FC236}">
                  <a16:creationId xmlns:a16="http://schemas.microsoft.com/office/drawing/2014/main" id="{D38E4574-C381-FCA4-9F6E-26E9E039AE91}"/>
                </a:ext>
              </a:extLst>
            </p:cNvPr>
            <p:cNvSpPr/>
            <p:nvPr/>
          </p:nvSpPr>
          <p:spPr>
            <a:xfrm>
              <a:off x="9242726" y="646155"/>
              <a:ext cx="6346435" cy="837579"/>
            </a:xfrm>
            <a:prstGeom prst="flowChartAlternateProcess">
              <a:avLst/>
            </a:prstGeom>
            <a:solidFill>
              <a:srgbClr val="D1CF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894558" rtl="0" eaLnBrk="1" fontAlgn="auto" latinLnBrk="0" hangingPunct="1">
                <a:lnSpc>
                  <a:spcPct val="100000"/>
                </a:lnSpc>
                <a:spcBef>
                  <a:spcPts val="0"/>
                </a:spcBef>
                <a:spcAft>
                  <a:spcPts val="0"/>
                </a:spcAft>
                <a:buClr>
                  <a:srgbClr val="000000"/>
                </a:buClr>
                <a:buSzTx/>
                <a:buFont typeface="Arial"/>
                <a:buNone/>
                <a:tabLst/>
                <a:defRPr/>
              </a:pPr>
              <a:endParaRPr kumimoji="0" lang="en-US" sz="2761" b="0" i="0" u="none" strike="noStrike" kern="0" cap="none" spc="0" normalizeH="0" baseline="0" noProof="0" dirty="0">
                <a:ln>
                  <a:noFill/>
                </a:ln>
                <a:solidFill>
                  <a:srgbClr val="FFFFFF"/>
                </a:solidFill>
                <a:effectLst/>
                <a:uLnTx/>
                <a:uFillTx/>
                <a:latin typeface="Cambria"/>
                <a:cs typeface="+mn-cs"/>
                <a:sym typeface="Arial"/>
              </a:endParaRPr>
            </a:p>
          </p:txBody>
        </p:sp>
        <p:grpSp>
          <p:nvGrpSpPr>
            <p:cNvPr id="36" name="Google Shape;3429;p48">
              <a:extLst>
                <a:ext uri="{FF2B5EF4-FFF2-40B4-BE49-F238E27FC236}">
                  <a16:creationId xmlns:a16="http://schemas.microsoft.com/office/drawing/2014/main" id="{7CF1F1F2-F19C-FD00-C244-C6B5F46A8010}"/>
                </a:ext>
              </a:extLst>
            </p:cNvPr>
            <p:cNvGrpSpPr/>
            <p:nvPr/>
          </p:nvGrpSpPr>
          <p:grpSpPr>
            <a:xfrm>
              <a:off x="8649327" y="487230"/>
              <a:ext cx="1135109" cy="938206"/>
              <a:chOff x="3325545" y="3170843"/>
              <a:chExt cx="331994" cy="331140"/>
            </a:xfrm>
          </p:grpSpPr>
          <p:sp>
            <p:nvSpPr>
              <p:cNvPr id="37" name="Google Shape;3430;p48">
                <a:extLst>
                  <a:ext uri="{FF2B5EF4-FFF2-40B4-BE49-F238E27FC236}">
                    <a16:creationId xmlns:a16="http://schemas.microsoft.com/office/drawing/2014/main" id="{C59BC438-962F-1059-E16F-E6710EC1F9BE}"/>
                  </a:ext>
                </a:extLst>
              </p:cNvPr>
              <p:cNvSpPr/>
              <p:nvPr/>
            </p:nvSpPr>
            <p:spPr>
              <a:xfrm>
                <a:off x="3516711" y="3374800"/>
                <a:ext cx="70058" cy="99700"/>
              </a:xfrm>
              <a:custGeom>
                <a:avLst/>
                <a:gdLst/>
                <a:ahLst/>
                <a:cxnLst/>
                <a:rect l="l" t="t" r="r" b="b"/>
                <a:pathLst>
                  <a:path w="2952" h="4201" extrusionOk="0">
                    <a:moveTo>
                      <a:pt x="610" y="0"/>
                    </a:moveTo>
                    <a:lnTo>
                      <a:pt x="1" y="2099"/>
                    </a:lnTo>
                    <a:lnTo>
                      <a:pt x="610" y="4201"/>
                    </a:lnTo>
                    <a:lnTo>
                      <a:pt x="2952" y="3750"/>
                    </a:lnTo>
                    <a:cubicBezTo>
                      <a:pt x="2952" y="785"/>
                      <a:pt x="1084" y="0"/>
                      <a:pt x="1084" y="0"/>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8" name="Google Shape;3431;p48">
                <a:extLst>
                  <a:ext uri="{FF2B5EF4-FFF2-40B4-BE49-F238E27FC236}">
                    <a16:creationId xmlns:a16="http://schemas.microsoft.com/office/drawing/2014/main" id="{E4BE5C00-599D-E546-7210-DA6F312FBC94}"/>
                  </a:ext>
                </a:extLst>
              </p:cNvPr>
              <p:cNvSpPr/>
              <p:nvPr/>
            </p:nvSpPr>
            <p:spPr>
              <a:xfrm>
                <a:off x="3396790" y="3374800"/>
                <a:ext cx="70058" cy="99629"/>
              </a:xfrm>
              <a:custGeom>
                <a:avLst/>
                <a:gdLst/>
                <a:ahLst/>
                <a:cxnLst/>
                <a:rect l="l" t="t" r="r" b="b"/>
                <a:pathLst>
                  <a:path w="2952" h="4198" extrusionOk="0">
                    <a:moveTo>
                      <a:pt x="1865" y="0"/>
                    </a:moveTo>
                    <a:cubicBezTo>
                      <a:pt x="1865" y="0"/>
                      <a:pt x="0" y="785"/>
                      <a:pt x="0" y="3750"/>
                    </a:cubicBezTo>
                    <a:lnTo>
                      <a:pt x="2343" y="4197"/>
                    </a:lnTo>
                    <a:lnTo>
                      <a:pt x="2952" y="2099"/>
                    </a:lnTo>
                    <a:lnTo>
                      <a:pt x="2343" y="0"/>
                    </a:ln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9" name="Google Shape;3432;p48">
                <a:extLst>
                  <a:ext uri="{FF2B5EF4-FFF2-40B4-BE49-F238E27FC236}">
                    <a16:creationId xmlns:a16="http://schemas.microsoft.com/office/drawing/2014/main" id="{F781656D-9D7A-EE16-8C5D-2D6A6AF7BD0F}"/>
                  </a:ext>
                </a:extLst>
              </p:cNvPr>
              <p:cNvSpPr/>
              <p:nvPr/>
            </p:nvSpPr>
            <p:spPr>
              <a:xfrm>
                <a:off x="3451968" y="3374800"/>
                <a:ext cx="79148" cy="108291"/>
              </a:xfrm>
              <a:custGeom>
                <a:avLst/>
                <a:gdLst/>
                <a:ahLst/>
                <a:cxnLst/>
                <a:rect l="l" t="t" r="r" b="b"/>
                <a:pathLst>
                  <a:path w="3335" h="4563" extrusionOk="0">
                    <a:moveTo>
                      <a:pt x="1" y="0"/>
                    </a:moveTo>
                    <a:lnTo>
                      <a:pt x="1" y="4201"/>
                    </a:lnTo>
                    <a:lnTo>
                      <a:pt x="1669" y="4563"/>
                    </a:lnTo>
                    <a:lnTo>
                      <a:pt x="3334" y="4201"/>
                    </a:lnTo>
                    <a:lnTo>
                      <a:pt x="3334" y="0"/>
                    </a:lnTo>
                    <a:close/>
                  </a:path>
                </a:pathLst>
              </a:custGeom>
              <a:solidFill>
                <a:schemeClr val="lt1"/>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0" name="Google Shape;3433;p48">
                <a:extLst>
                  <a:ext uri="{FF2B5EF4-FFF2-40B4-BE49-F238E27FC236}">
                    <a16:creationId xmlns:a16="http://schemas.microsoft.com/office/drawing/2014/main" id="{D7097069-5ADD-3867-1E9F-9C0A31A26AD6}"/>
                  </a:ext>
                </a:extLst>
              </p:cNvPr>
              <p:cNvSpPr/>
              <p:nvPr/>
            </p:nvSpPr>
            <p:spPr>
              <a:xfrm>
                <a:off x="3466825" y="3404039"/>
                <a:ext cx="49909" cy="73927"/>
              </a:xfrm>
              <a:custGeom>
                <a:avLst/>
                <a:gdLst/>
                <a:ahLst/>
                <a:cxnLst/>
                <a:rect l="l" t="t" r="r" b="b"/>
                <a:pathLst>
                  <a:path w="2103" h="3115" extrusionOk="0">
                    <a:moveTo>
                      <a:pt x="505" y="0"/>
                    </a:moveTo>
                    <a:lnTo>
                      <a:pt x="1" y="3114"/>
                    </a:lnTo>
                    <a:lnTo>
                      <a:pt x="2103" y="3114"/>
                    </a:lnTo>
                    <a:lnTo>
                      <a:pt x="1598" y="0"/>
                    </a:lnTo>
                    <a:close/>
                  </a:path>
                </a:pathLst>
              </a:custGeom>
              <a:solidFill>
                <a:schemeClr val="accent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1" name="Google Shape;3434;p48">
                <a:extLst>
                  <a:ext uri="{FF2B5EF4-FFF2-40B4-BE49-F238E27FC236}">
                    <a16:creationId xmlns:a16="http://schemas.microsoft.com/office/drawing/2014/main" id="{1CF1B6ED-C66E-3B9F-D404-7F3463092E35}"/>
                  </a:ext>
                </a:extLst>
              </p:cNvPr>
              <p:cNvSpPr/>
              <p:nvPr/>
            </p:nvSpPr>
            <p:spPr>
              <a:xfrm>
                <a:off x="3475986" y="3381303"/>
                <a:ext cx="31754" cy="37260"/>
              </a:xfrm>
              <a:custGeom>
                <a:avLst/>
                <a:gdLst/>
                <a:ahLst/>
                <a:cxnLst/>
                <a:rect l="l" t="t" r="r" b="b"/>
                <a:pathLst>
                  <a:path w="1338" h="1570" extrusionOk="0">
                    <a:moveTo>
                      <a:pt x="1" y="0"/>
                    </a:moveTo>
                    <a:lnTo>
                      <a:pt x="1" y="887"/>
                    </a:lnTo>
                    <a:cubicBezTo>
                      <a:pt x="1" y="1229"/>
                      <a:pt x="278" y="1544"/>
                      <a:pt x="620" y="1567"/>
                    </a:cubicBezTo>
                    <a:cubicBezTo>
                      <a:pt x="636" y="1569"/>
                      <a:pt x="652" y="1569"/>
                      <a:pt x="668" y="1569"/>
                    </a:cubicBezTo>
                    <a:cubicBezTo>
                      <a:pt x="1039" y="1569"/>
                      <a:pt x="1338" y="1271"/>
                      <a:pt x="1338" y="901"/>
                    </a:cubicBezTo>
                    <a:lnTo>
                      <a:pt x="1338" y="0"/>
                    </a:lnTo>
                    <a:close/>
                  </a:path>
                </a:pathLst>
              </a:custGeom>
              <a:solidFill>
                <a:schemeClr val="accent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2" name="Google Shape;3435;p48">
                <a:extLst>
                  <a:ext uri="{FF2B5EF4-FFF2-40B4-BE49-F238E27FC236}">
                    <a16:creationId xmlns:a16="http://schemas.microsoft.com/office/drawing/2014/main" id="{CEFAA555-4787-8456-A2D6-ADB64C9F7433}"/>
                  </a:ext>
                </a:extLst>
              </p:cNvPr>
              <p:cNvSpPr/>
              <p:nvPr/>
            </p:nvSpPr>
            <p:spPr>
              <a:xfrm>
                <a:off x="3365535" y="3170843"/>
                <a:ext cx="252419" cy="126233"/>
              </a:xfrm>
              <a:custGeom>
                <a:avLst/>
                <a:gdLst/>
                <a:ahLst/>
                <a:cxnLst/>
                <a:rect l="l" t="t" r="r" b="b"/>
                <a:pathLst>
                  <a:path w="10636" h="5319" extrusionOk="0">
                    <a:moveTo>
                      <a:pt x="5318" y="1"/>
                    </a:moveTo>
                    <a:cubicBezTo>
                      <a:pt x="2387" y="1"/>
                      <a:pt x="1" y="2384"/>
                      <a:pt x="1" y="5318"/>
                    </a:cubicBezTo>
                    <a:lnTo>
                      <a:pt x="10635" y="5318"/>
                    </a:lnTo>
                    <a:cubicBezTo>
                      <a:pt x="10635" y="2384"/>
                      <a:pt x="8249" y="1"/>
                      <a:pt x="5318" y="1"/>
                    </a:cubicBezTo>
                    <a:close/>
                  </a:path>
                </a:pathLst>
              </a:custGeom>
              <a:solidFill>
                <a:srgbClr val="77718C"/>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3" name="Google Shape;3436;p48">
                <a:extLst>
                  <a:ext uri="{FF2B5EF4-FFF2-40B4-BE49-F238E27FC236}">
                    <a16:creationId xmlns:a16="http://schemas.microsoft.com/office/drawing/2014/main" id="{0D817815-AE26-1172-74C8-17908F1DE8BB}"/>
                  </a:ext>
                </a:extLst>
              </p:cNvPr>
              <p:cNvSpPr/>
              <p:nvPr/>
            </p:nvSpPr>
            <p:spPr>
              <a:xfrm>
                <a:off x="3365630" y="3170843"/>
                <a:ext cx="135275" cy="126233"/>
              </a:xfrm>
              <a:custGeom>
                <a:avLst/>
                <a:gdLst/>
                <a:ahLst/>
                <a:cxnLst/>
                <a:rect l="l" t="t" r="r" b="b"/>
                <a:pathLst>
                  <a:path w="5700" h="5319" extrusionOk="0">
                    <a:moveTo>
                      <a:pt x="5314" y="1"/>
                    </a:moveTo>
                    <a:cubicBezTo>
                      <a:pt x="2383" y="1"/>
                      <a:pt x="0" y="2384"/>
                      <a:pt x="0" y="5318"/>
                    </a:cubicBezTo>
                    <a:lnTo>
                      <a:pt x="1885" y="5318"/>
                    </a:lnTo>
                    <a:cubicBezTo>
                      <a:pt x="1885" y="5257"/>
                      <a:pt x="1882" y="5193"/>
                      <a:pt x="1882" y="5132"/>
                    </a:cubicBezTo>
                    <a:cubicBezTo>
                      <a:pt x="1882" y="2712"/>
                      <a:pt x="3493" y="671"/>
                      <a:pt x="5700" y="14"/>
                    </a:cubicBezTo>
                    <a:cubicBezTo>
                      <a:pt x="5571" y="4"/>
                      <a:pt x="5443" y="1"/>
                      <a:pt x="5314" y="1"/>
                    </a:cubicBezTo>
                    <a:close/>
                  </a:path>
                </a:pathLst>
              </a:custGeom>
              <a:solidFill>
                <a:srgbClr val="6A647F"/>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4" name="Google Shape;3437;p48">
                <a:extLst>
                  <a:ext uri="{FF2B5EF4-FFF2-40B4-BE49-F238E27FC236}">
                    <a16:creationId xmlns:a16="http://schemas.microsoft.com/office/drawing/2014/main" id="{33194814-17D8-B967-5150-46E68FE03DF5}"/>
                  </a:ext>
                </a:extLst>
              </p:cNvPr>
              <p:cNvSpPr/>
              <p:nvPr/>
            </p:nvSpPr>
            <p:spPr>
              <a:xfrm>
                <a:off x="3568115" y="3269974"/>
                <a:ext cx="54252" cy="54229"/>
              </a:xfrm>
              <a:custGeom>
                <a:avLst/>
                <a:gdLst/>
                <a:ahLst/>
                <a:cxnLst/>
                <a:rect l="l" t="t" r="r" b="b"/>
                <a:pathLst>
                  <a:path w="2286" h="2285" extrusionOk="0">
                    <a:moveTo>
                      <a:pt x="1141" y="0"/>
                    </a:moveTo>
                    <a:cubicBezTo>
                      <a:pt x="512" y="0"/>
                      <a:pt x="1" y="511"/>
                      <a:pt x="1" y="1144"/>
                    </a:cubicBezTo>
                    <a:cubicBezTo>
                      <a:pt x="1" y="1774"/>
                      <a:pt x="512" y="2285"/>
                      <a:pt x="1141" y="2285"/>
                    </a:cubicBezTo>
                    <a:cubicBezTo>
                      <a:pt x="1774" y="2285"/>
                      <a:pt x="2285" y="1774"/>
                      <a:pt x="2285" y="1144"/>
                    </a:cubicBezTo>
                    <a:cubicBezTo>
                      <a:pt x="2285" y="511"/>
                      <a:pt x="1774" y="0"/>
                      <a:pt x="1141" y="0"/>
                    </a:cubicBezTo>
                    <a:close/>
                  </a:path>
                </a:pathLst>
              </a:custGeom>
              <a:solidFill>
                <a:srgbClr val="FFBD86"/>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5" name="Google Shape;3438;p48">
                <a:extLst>
                  <a:ext uri="{FF2B5EF4-FFF2-40B4-BE49-F238E27FC236}">
                    <a16:creationId xmlns:a16="http://schemas.microsoft.com/office/drawing/2014/main" id="{0B0C69B6-6276-BF2A-022F-8519F8EFB56D}"/>
                  </a:ext>
                </a:extLst>
              </p:cNvPr>
              <p:cNvSpPr/>
              <p:nvPr/>
            </p:nvSpPr>
            <p:spPr>
              <a:xfrm>
                <a:off x="3388911" y="3213846"/>
                <a:ext cx="205666" cy="179370"/>
              </a:xfrm>
              <a:custGeom>
                <a:avLst/>
                <a:gdLst/>
                <a:ahLst/>
                <a:cxnLst/>
                <a:rect l="l" t="t" r="r" b="b"/>
                <a:pathLst>
                  <a:path w="8666" h="7558" extrusionOk="0">
                    <a:moveTo>
                      <a:pt x="2239" y="1"/>
                    </a:moveTo>
                    <a:cubicBezTo>
                      <a:pt x="1930" y="1"/>
                      <a:pt x="1627" y="112"/>
                      <a:pt x="1392" y="328"/>
                    </a:cubicBezTo>
                    <a:cubicBezTo>
                      <a:pt x="539" y="1120"/>
                      <a:pt x="1" y="2250"/>
                      <a:pt x="1" y="3509"/>
                    </a:cubicBezTo>
                    <a:cubicBezTo>
                      <a:pt x="1" y="5902"/>
                      <a:pt x="1940" y="7557"/>
                      <a:pt x="4333" y="7557"/>
                    </a:cubicBezTo>
                    <a:cubicBezTo>
                      <a:pt x="6726" y="7557"/>
                      <a:pt x="8665" y="5899"/>
                      <a:pt x="8665" y="3509"/>
                    </a:cubicBezTo>
                    <a:cubicBezTo>
                      <a:pt x="8665" y="2250"/>
                      <a:pt x="8131" y="1120"/>
                      <a:pt x="7274" y="328"/>
                    </a:cubicBezTo>
                    <a:cubicBezTo>
                      <a:pt x="7042" y="112"/>
                      <a:pt x="6738" y="1"/>
                      <a:pt x="6427" y="1"/>
                    </a:cubicBezTo>
                    <a:cubicBezTo>
                      <a:pt x="6304" y="1"/>
                      <a:pt x="6180" y="18"/>
                      <a:pt x="6059" y="54"/>
                    </a:cubicBezTo>
                    <a:cubicBezTo>
                      <a:pt x="5548" y="203"/>
                      <a:pt x="4959" y="291"/>
                      <a:pt x="4333" y="291"/>
                    </a:cubicBezTo>
                    <a:cubicBezTo>
                      <a:pt x="3710" y="291"/>
                      <a:pt x="3121" y="203"/>
                      <a:pt x="2607" y="54"/>
                    </a:cubicBezTo>
                    <a:cubicBezTo>
                      <a:pt x="2486" y="18"/>
                      <a:pt x="2362" y="1"/>
                      <a:pt x="2239" y="1"/>
                    </a:cubicBezTo>
                    <a:close/>
                  </a:path>
                </a:pathLst>
              </a:custGeom>
              <a:solidFill>
                <a:srgbClr val="FED2A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6" name="Google Shape;3439;p48">
                <a:extLst>
                  <a:ext uri="{FF2B5EF4-FFF2-40B4-BE49-F238E27FC236}">
                    <a16:creationId xmlns:a16="http://schemas.microsoft.com/office/drawing/2014/main" id="{84783049-AE34-5E67-A9C5-28A6D25419A8}"/>
                  </a:ext>
                </a:extLst>
              </p:cNvPr>
              <p:cNvSpPr/>
              <p:nvPr/>
            </p:nvSpPr>
            <p:spPr>
              <a:xfrm>
                <a:off x="3510042" y="3257751"/>
                <a:ext cx="60589" cy="60589"/>
              </a:xfrm>
              <a:custGeom>
                <a:avLst/>
                <a:gdLst/>
                <a:ahLst/>
                <a:cxnLst/>
                <a:rect l="l" t="t" r="r" b="b"/>
                <a:pathLst>
                  <a:path w="2553" h="2553" extrusionOk="0">
                    <a:moveTo>
                      <a:pt x="1277" y="1"/>
                    </a:moveTo>
                    <a:cubicBezTo>
                      <a:pt x="573" y="1"/>
                      <a:pt x="1" y="573"/>
                      <a:pt x="1" y="1277"/>
                    </a:cubicBezTo>
                    <a:cubicBezTo>
                      <a:pt x="1" y="1981"/>
                      <a:pt x="573" y="2553"/>
                      <a:pt x="1277" y="2553"/>
                    </a:cubicBezTo>
                    <a:cubicBezTo>
                      <a:pt x="1981" y="2553"/>
                      <a:pt x="2553" y="1981"/>
                      <a:pt x="2553" y="1277"/>
                    </a:cubicBezTo>
                    <a:cubicBezTo>
                      <a:pt x="2553" y="573"/>
                      <a:pt x="1981" y="1"/>
                      <a:pt x="1277" y="1"/>
                    </a:cubicBezTo>
                    <a:close/>
                  </a:path>
                </a:pathLst>
              </a:custGeom>
              <a:solidFill>
                <a:srgbClr val="FFD7B6"/>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7" name="Google Shape;3440;p48">
                <a:extLst>
                  <a:ext uri="{FF2B5EF4-FFF2-40B4-BE49-F238E27FC236}">
                    <a16:creationId xmlns:a16="http://schemas.microsoft.com/office/drawing/2014/main" id="{252BD70A-E119-9999-9CE2-41C78BCBDAFB}"/>
                  </a:ext>
                </a:extLst>
              </p:cNvPr>
              <p:cNvSpPr/>
              <p:nvPr/>
            </p:nvSpPr>
            <p:spPr>
              <a:xfrm>
                <a:off x="3411243" y="3256066"/>
                <a:ext cx="63959" cy="63959"/>
              </a:xfrm>
              <a:custGeom>
                <a:avLst/>
                <a:gdLst/>
                <a:ahLst/>
                <a:cxnLst/>
                <a:rect l="l" t="t" r="r" b="b"/>
                <a:pathLst>
                  <a:path w="2695" h="2695" extrusionOk="0">
                    <a:moveTo>
                      <a:pt x="1348" y="1"/>
                    </a:moveTo>
                    <a:cubicBezTo>
                      <a:pt x="603" y="1"/>
                      <a:pt x="1" y="603"/>
                      <a:pt x="1" y="1348"/>
                    </a:cubicBezTo>
                    <a:cubicBezTo>
                      <a:pt x="1" y="2089"/>
                      <a:pt x="603" y="2695"/>
                      <a:pt x="1348" y="2695"/>
                    </a:cubicBezTo>
                    <a:cubicBezTo>
                      <a:pt x="2089" y="2695"/>
                      <a:pt x="2695" y="2089"/>
                      <a:pt x="2695" y="1348"/>
                    </a:cubicBezTo>
                    <a:cubicBezTo>
                      <a:pt x="2695" y="607"/>
                      <a:pt x="2089" y="1"/>
                      <a:pt x="1348" y="1"/>
                    </a:cubicBezTo>
                    <a:close/>
                  </a:path>
                </a:pathLst>
              </a:custGeom>
              <a:solidFill>
                <a:srgbClr val="FFD7B6"/>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8" name="Google Shape;3441;p48">
                <a:extLst>
                  <a:ext uri="{FF2B5EF4-FFF2-40B4-BE49-F238E27FC236}">
                    <a16:creationId xmlns:a16="http://schemas.microsoft.com/office/drawing/2014/main" id="{C8EAFE3A-8CF8-B803-9FDB-CF879258D284}"/>
                  </a:ext>
                </a:extLst>
              </p:cNvPr>
              <p:cNvSpPr/>
              <p:nvPr/>
            </p:nvSpPr>
            <p:spPr>
              <a:xfrm>
                <a:off x="3439034" y="3280250"/>
                <a:ext cx="9754" cy="18654"/>
              </a:xfrm>
              <a:custGeom>
                <a:avLst/>
                <a:gdLst/>
                <a:ahLst/>
                <a:cxnLst/>
                <a:rect l="l" t="t" r="r" b="b"/>
                <a:pathLst>
                  <a:path w="411" h="786" extrusionOk="0">
                    <a:moveTo>
                      <a:pt x="207" y="1"/>
                    </a:moveTo>
                    <a:cubicBezTo>
                      <a:pt x="205" y="1"/>
                      <a:pt x="202" y="1"/>
                      <a:pt x="200" y="1"/>
                    </a:cubicBezTo>
                    <a:cubicBezTo>
                      <a:pt x="85" y="4"/>
                      <a:pt x="1" y="102"/>
                      <a:pt x="1" y="214"/>
                    </a:cubicBezTo>
                    <a:lnTo>
                      <a:pt x="1" y="569"/>
                    </a:lnTo>
                    <a:cubicBezTo>
                      <a:pt x="1" y="684"/>
                      <a:pt x="85" y="782"/>
                      <a:pt x="200" y="786"/>
                    </a:cubicBezTo>
                    <a:cubicBezTo>
                      <a:pt x="202" y="786"/>
                      <a:pt x="204" y="786"/>
                      <a:pt x="206" y="786"/>
                    </a:cubicBezTo>
                    <a:cubicBezTo>
                      <a:pt x="319" y="786"/>
                      <a:pt x="410" y="692"/>
                      <a:pt x="410" y="579"/>
                    </a:cubicBezTo>
                    <a:lnTo>
                      <a:pt x="410" y="204"/>
                    </a:lnTo>
                    <a:cubicBezTo>
                      <a:pt x="410" y="91"/>
                      <a:pt x="319" y="1"/>
                      <a:pt x="207" y="1"/>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9" name="Google Shape;3442;p48">
                <a:extLst>
                  <a:ext uri="{FF2B5EF4-FFF2-40B4-BE49-F238E27FC236}">
                    <a16:creationId xmlns:a16="http://schemas.microsoft.com/office/drawing/2014/main" id="{007A2A8A-A4A4-7ADF-E891-F190ECB0DE92}"/>
                  </a:ext>
                </a:extLst>
              </p:cNvPr>
              <p:cNvSpPr/>
              <p:nvPr/>
            </p:nvSpPr>
            <p:spPr>
              <a:xfrm>
                <a:off x="3534937" y="3280226"/>
                <a:ext cx="9825" cy="18654"/>
              </a:xfrm>
              <a:custGeom>
                <a:avLst/>
                <a:gdLst/>
                <a:ahLst/>
                <a:cxnLst/>
                <a:rect l="l" t="t" r="r" b="b"/>
                <a:pathLst>
                  <a:path w="414" h="786" extrusionOk="0">
                    <a:moveTo>
                      <a:pt x="207" y="0"/>
                    </a:moveTo>
                    <a:cubicBezTo>
                      <a:pt x="199" y="0"/>
                      <a:pt x="191" y="1"/>
                      <a:pt x="184" y="2"/>
                    </a:cubicBezTo>
                    <a:cubicBezTo>
                      <a:pt x="79" y="15"/>
                      <a:pt x="1" y="110"/>
                      <a:pt x="1" y="215"/>
                    </a:cubicBezTo>
                    <a:lnTo>
                      <a:pt x="1" y="574"/>
                    </a:lnTo>
                    <a:cubicBezTo>
                      <a:pt x="1" y="679"/>
                      <a:pt x="79" y="773"/>
                      <a:pt x="184" y="783"/>
                    </a:cubicBezTo>
                    <a:cubicBezTo>
                      <a:pt x="193" y="785"/>
                      <a:pt x="202" y="785"/>
                      <a:pt x="211" y="785"/>
                    </a:cubicBezTo>
                    <a:cubicBezTo>
                      <a:pt x="321" y="785"/>
                      <a:pt x="414" y="693"/>
                      <a:pt x="414" y="580"/>
                    </a:cubicBezTo>
                    <a:lnTo>
                      <a:pt x="414" y="205"/>
                    </a:lnTo>
                    <a:cubicBezTo>
                      <a:pt x="414" y="91"/>
                      <a:pt x="319" y="0"/>
                      <a:pt x="207" y="0"/>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0" name="Google Shape;3443;p48">
                <a:extLst>
                  <a:ext uri="{FF2B5EF4-FFF2-40B4-BE49-F238E27FC236}">
                    <a16:creationId xmlns:a16="http://schemas.microsoft.com/office/drawing/2014/main" id="{5EB0AA30-75A6-8337-D267-F119B894C839}"/>
                  </a:ext>
                </a:extLst>
              </p:cNvPr>
              <p:cNvSpPr/>
              <p:nvPr/>
            </p:nvSpPr>
            <p:spPr>
              <a:xfrm>
                <a:off x="3475179" y="3308325"/>
                <a:ext cx="33202" cy="15094"/>
              </a:xfrm>
              <a:custGeom>
                <a:avLst/>
                <a:gdLst/>
                <a:ahLst/>
                <a:cxnLst/>
                <a:rect l="l" t="t" r="r" b="b"/>
                <a:pathLst>
                  <a:path w="1399" h="636" extrusionOk="0">
                    <a:moveTo>
                      <a:pt x="236" y="0"/>
                    </a:moveTo>
                    <a:cubicBezTo>
                      <a:pt x="186" y="0"/>
                      <a:pt x="137" y="18"/>
                      <a:pt x="99" y="53"/>
                    </a:cubicBezTo>
                    <a:cubicBezTo>
                      <a:pt x="11" y="131"/>
                      <a:pt x="1" y="263"/>
                      <a:pt x="79" y="351"/>
                    </a:cubicBezTo>
                    <a:cubicBezTo>
                      <a:pt x="234" y="530"/>
                      <a:pt x="461" y="635"/>
                      <a:pt x="698" y="635"/>
                    </a:cubicBezTo>
                    <a:cubicBezTo>
                      <a:pt x="938" y="635"/>
                      <a:pt x="1165" y="530"/>
                      <a:pt x="1321" y="351"/>
                    </a:cubicBezTo>
                    <a:cubicBezTo>
                      <a:pt x="1399" y="263"/>
                      <a:pt x="1388" y="131"/>
                      <a:pt x="1300" y="53"/>
                    </a:cubicBezTo>
                    <a:cubicBezTo>
                      <a:pt x="1260" y="18"/>
                      <a:pt x="1211" y="0"/>
                      <a:pt x="1163" y="0"/>
                    </a:cubicBezTo>
                    <a:cubicBezTo>
                      <a:pt x="1104" y="0"/>
                      <a:pt x="1045" y="25"/>
                      <a:pt x="1003" y="73"/>
                    </a:cubicBezTo>
                    <a:cubicBezTo>
                      <a:pt x="925" y="161"/>
                      <a:pt x="816" y="212"/>
                      <a:pt x="698" y="212"/>
                    </a:cubicBezTo>
                    <a:cubicBezTo>
                      <a:pt x="583" y="212"/>
                      <a:pt x="471" y="161"/>
                      <a:pt x="397" y="73"/>
                    </a:cubicBezTo>
                    <a:cubicBezTo>
                      <a:pt x="354" y="25"/>
                      <a:pt x="295" y="0"/>
                      <a:pt x="236" y="0"/>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1" name="Google Shape;3444;p48">
                <a:extLst>
                  <a:ext uri="{FF2B5EF4-FFF2-40B4-BE49-F238E27FC236}">
                    <a16:creationId xmlns:a16="http://schemas.microsoft.com/office/drawing/2014/main" id="{7A2E00E3-3E37-DE7A-E29F-5116835D6C26}"/>
                  </a:ext>
                </a:extLst>
              </p:cNvPr>
              <p:cNvSpPr/>
              <p:nvPr/>
            </p:nvSpPr>
            <p:spPr>
              <a:xfrm>
                <a:off x="3361215" y="3214226"/>
                <a:ext cx="90065" cy="171752"/>
              </a:xfrm>
              <a:custGeom>
                <a:avLst/>
                <a:gdLst/>
                <a:ahLst/>
                <a:cxnLst/>
                <a:rect l="l" t="t" r="r" b="b"/>
                <a:pathLst>
                  <a:path w="3795" h="7237" extrusionOk="0">
                    <a:moveTo>
                      <a:pt x="3219" y="1"/>
                    </a:moveTo>
                    <a:lnTo>
                      <a:pt x="3219" y="1"/>
                    </a:lnTo>
                    <a:cubicBezTo>
                      <a:pt x="2975" y="34"/>
                      <a:pt x="2745" y="143"/>
                      <a:pt x="2559" y="312"/>
                    </a:cubicBezTo>
                    <a:cubicBezTo>
                      <a:pt x="1970" y="860"/>
                      <a:pt x="1533" y="1568"/>
                      <a:pt x="1317" y="2366"/>
                    </a:cubicBezTo>
                    <a:cubicBezTo>
                      <a:pt x="1263" y="2356"/>
                      <a:pt x="1205" y="2349"/>
                      <a:pt x="1141" y="2349"/>
                    </a:cubicBezTo>
                    <a:cubicBezTo>
                      <a:pt x="511" y="2349"/>
                      <a:pt x="0" y="2860"/>
                      <a:pt x="0" y="3493"/>
                    </a:cubicBezTo>
                    <a:cubicBezTo>
                      <a:pt x="0" y="4123"/>
                      <a:pt x="511" y="4634"/>
                      <a:pt x="1141" y="4634"/>
                    </a:cubicBezTo>
                    <a:cubicBezTo>
                      <a:pt x="1205" y="4634"/>
                      <a:pt x="1266" y="4631"/>
                      <a:pt x="1323" y="4620"/>
                    </a:cubicBezTo>
                    <a:cubicBezTo>
                      <a:pt x="1675" y="5852"/>
                      <a:pt x="2593" y="6787"/>
                      <a:pt x="3794" y="7237"/>
                    </a:cubicBezTo>
                    <a:cubicBezTo>
                      <a:pt x="2735" y="6262"/>
                      <a:pt x="2068" y="4864"/>
                      <a:pt x="2068" y="3307"/>
                    </a:cubicBezTo>
                    <a:cubicBezTo>
                      <a:pt x="2068" y="2058"/>
                      <a:pt x="2498" y="911"/>
                      <a:pt x="3219" y="1"/>
                    </a:cubicBezTo>
                    <a:close/>
                  </a:path>
                </a:pathLst>
              </a:custGeom>
              <a:solidFill>
                <a:srgbClr val="FFBD86"/>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2" name="Google Shape;3445;p48">
                <a:extLst>
                  <a:ext uri="{FF2B5EF4-FFF2-40B4-BE49-F238E27FC236}">
                    <a16:creationId xmlns:a16="http://schemas.microsoft.com/office/drawing/2014/main" id="{2C389691-6C79-E098-ACAB-E33D965B96F4}"/>
                  </a:ext>
                </a:extLst>
              </p:cNvPr>
              <p:cNvSpPr/>
              <p:nvPr/>
            </p:nvSpPr>
            <p:spPr>
              <a:xfrm>
                <a:off x="3405548" y="3250371"/>
                <a:ext cx="172488" cy="75374"/>
              </a:xfrm>
              <a:custGeom>
                <a:avLst/>
                <a:gdLst/>
                <a:ahLst/>
                <a:cxnLst/>
                <a:rect l="l" t="t" r="r" b="b"/>
                <a:pathLst>
                  <a:path w="7268" h="3176" extrusionOk="0">
                    <a:moveTo>
                      <a:pt x="1588" y="424"/>
                    </a:moveTo>
                    <a:cubicBezTo>
                      <a:pt x="2231" y="424"/>
                      <a:pt x="2752" y="945"/>
                      <a:pt x="2752" y="1588"/>
                    </a:cubicBezTo>
                    <a:cubicBezTo>
                      <a:pt x="2752" y="2231"/>
                      <a:pt x="2231" y="2752"/>
                      <a:pt x="1588" y="2752"/>
                    </a:cubicBezTo>
                    <a:cubicBezTo>
                      <a:pt x="945" y="2752"/>
                      <a:pt x="423" y="2231"/>
                      <a:pt x="423" y="1588"/>
                    </a:cubicBezTo>
                    <a:cubicBezTo>
                      <a:pt x="423" y="945"/>
                      <a:pt x="945" y="424"/>
                      <a:pt x="1588" y="424"/>
                    </a:cubicBezTo>
                    <a:close/>
                    <a:moveTo>
                      <a:pt x="5680" y="424"/>
                    </a:moveTo>
                    <a:cubicBezTo>
                      <a:pt x="6323" y="424"/>
                      <a:pt x="6844" y="945"/>
                      <a:pt x="6844" y="1588"/>
                    </a:cubicBezTo>
                    <a:cubicBezTo>
                      <a:pt x="6844" y="2231"/>
                      <a:pt x="6323" y="2752"/>
                      <a:pt x="5680" y="2752"/>
                    </a:cubicBezTo>
                    <a:cubicBezTo>
                      <a:pt x="5037" y="2752"/>
                      <a:pt x="4515" y="2231"/>
                      <a:pt x="4515" y="1588"/>
                    </a:cubicBezTo>
                    <a:cubicBezTo>
                      <a:pt x="4515" y="945"/>
                      <a:pt x="5037" y="424"/>
                      <a:pt x="5680" y="424"/>
                    </a:cubicBezTo>
                    <a:close/>
                    <a:moveTo>
                      <a:pt x="1588" y="1"/>
                    </a:moveTo>
                    <a:cubicBezTo>
                      <a:pt x="711" y="1"/>
                      <a:pt x="0" y="711"/>
                      <a:pt x="0" y="1588"/>
                    </a:cubicBezTo>
                    <a:cubicBezTo>
                      <a:pt x="0" y="2465"/>
                      <a:pt x="711" y="3175"/>
                      <a:pt x="1588" y="3175"/>
                    </a:cubicBezTo>
                    <a:cubicBezTo>
                      <a:pt x="2386" y="3175"/>
                      <a:pt x="3050" y="2580"/>
                      <a:pt x="3158" y="1811"/>
                    </a:cubicBezTo>
                    <a:cubicBezTo>
                      <a:pt x="3297" y="1717"/>
                      <a:pt x="3463" y="1662"/>
                      <a:pt x="3632" y="1662"/>
                    </a:cubicBezTo>
                    <a:cubicBezTo>
                      <a:pt x="3801" y="1662"/>
                      <a:pt x="3967" y="1717"/>
                      <a:pt x="4106" y="1811"/>
                    </a:cubicBezTo>
                    <a:cubicBezTo>
                      <a:pt x="4218" y="2580"/>
                      <a:pt x="4878" y="3175"/>
                      <a:pt x="5680" y="3175"/>
                    </a:cubicBezTo>
                    <a:cubicBezTo>
                      <a:pt x="6553" y="3175"/>
                      <a:pt x="7267" y="2465"/>
                      <a:pt x="7267" y="1588"/>
                    </a:cubicBezTo>
                    <a:cubicBezTo>
                      <a:pt x="7267" y="711"/>
                      <a:pt x="6553" y="1"/>
                      <a:pt x="5680" y="1"/>
                    </a:cubicBezTo>
                    <a:cubicBezTo>
                      <a:pt x="4891" y="1"/>
                      <a:pt x="4234" y="579"/>
                      <a:pt x="4113" y="1337"/>
                    </a:cubicBezTo>
                    <a:cubicBezTo>
                      <a:pt x="3960" y="1273"/>
                      <a:pt x="3798" y="1243"/>
                      <a:pt x="3632" y="1243"/>
                    </a:cubicBezTo>
                    <a:cubicBezTo>
                      <a:pt x="3470" y="1243"/>
                      <a:pt x="3307" y="1273"/>
                      <a:pt x="3155" y="1337"/>
                    </a:cubicBezTo>
                    <a:cubicBezTo>
                      <a:pt x="3033" y="579"/>
                      <a:pt x="2376" y="1"/>
                      <a:pt x="1588" y="1"/>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3" name="Google Shape;3446;p48">
                <a:extLst>
                  <a:ext uri="{FF2B5EF4-FFF2-40B4-BE49-F238E27FC236}">
                    <a16:creationId xmlns:a16="http://schemas.microsoft.com/office/drawing/2014/main" id="{7A8B0398-4D1D-46BA-A653-1FAC41E2CC2D}"/>
                  </a:ext>
                </a:extLst>
              </p:cNvPr>
              <p:cNvSpPr/>
              <p:nvPr/>
            </p:nvSpPr>
            <p:spPr>
              <a:xfrm>
                <a:off x="3518396" y="3426039"/>
                <a:ext cx="48296" cy="47418"/>
              </a:xfrm>
              <a:custGeom>
                <a:avLst/>
                <a:gdLst/>
                <a:ahLst/>
                <a:cxnLst/>
                <a:rect l="l" t="t" r="r" b="b"/>
                <a:pathLst>
                  <a:path w="2035" h="1998" extrusionOk="0">
                    <a:moveTo>
                      <a:pt x="1016" y="1"/>
                    </a:moveTo>
                    <a:cubicBezTo>
                      <a:pt x="458" y="1"/>
                      <a:pt x="1" y="454"/>
                      <a:pt x="1" y="1016"/>
                    </a:cubicBezTo>
                    <a:cubicBezTo>
                      <a:pt x="1" y="1334"/>
                      <a:pt x="258" y="1591"/>
                      <a:pt x="576" y="1591"/>
                    </a:cubicBezTo>
                    <a:lnTo>
                      <a:pt x="1016" y="1998"/>
                    </a:lnTo>
                    <a:lnTo>
                      <a:pt x="1459" y="1591"/>
                    </a:lnTo>
                    <a:cubicBezTo>
                      <a:pt x="1778" y="1591"/>
                      <a:pt x="2035" y="1334"/>
                      <a:pt x="2035" y="1016"/>
                    </a:cubicBezTo>
                    <a:cubicBezTo>
                      <a:pt x="2035" y="454"/>
                      <a:pt x="1578" y="1"/>
                      <a:pt x="1016" y="1"/>
                    </a:cubicBezTo>
                    <a:close/>
                  </a:path>
                </a:pathLst>
              </a:custGeom>
              <a:solidFill>
                <a:srgbClr val="FED2A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4" name="Google Shape;3447;p48">
                <a:extLst>
                  <a:ext uri="{FF2B5EF4-FFF2-40B4-BE49-F238E27FC236}">
                    <a16:creationId xmlns:a16="http://schemas.microsoft.com/office/drawing/2014/main" id="{4D194B2A-76E7-37A1-5C15-635C273309F9}"/>
                  </a:ext>
                </a:extLst>
              </p:cNvPr>
              <p:cNvSpPr/>
              <p:nvPr/>
            </p:nvSpPr>
            <p:spPr>
              <a:xfrm>
                <a:off x="3416868" y="3426039"/>
                <a:ext cx="48296" cy="47418"/>
              </a:xfrm>
              <a:custGeom>
                <a:avLst/>
                <a:gdLst/>
                <a:ahLst/>
                <a:cxnLst/>
                <a:rect l="l" t="t" r="r" b="b"/>
                <a:pathLst>
                  <a:path w="2035" h="1998" extrusionOk="0">
                    <a:moveTo>
                      <a:pt x="1016" y="1"/>
                    </a:moveTo>
                    <a:cubicBezTo>
                      <a:pt x="454" y="1"/>
                      <a:pt x="1" y="454"/>
                      <a:pt x="1" y="1016"/>
                    </a:cubicBezTo>
                    <a:cubicBezTo>
                      <a:pt x="1" y="1334"/>
                      <a:pt x="258" y="1591"/>
                      <a:pt x="573" y="1591"/>
                    </a:cubicBezTo>
                    <a:lnTo>
                      <a:pt x="1016" y="1998"/>
                    </a:lnTo>
                    <a:lnTo>
                      <a:pt x="1459" y="1591"/>
                    </a:lnTo>
                    <a:cubicBezTo>
                      <a:pt x="1777" y="1591"/>
                      <a:pt x="2035" y="1334"/>
                      <a:pt x="2035" y="1016"/>
                    </a:cubicBezTo>
                    <a:cubicBezTo>
                      <a:pt x="2035" y="454"/>
                      <a:pt x="1578" y="1"/>
                      <a:pt x="1016" y="1"/>
                    </a:cubicBezTo>
                    <a:close/>
                  </a:path>
                </a:pathLst>
              </a:custGeom>
              <a:solidFill>
                <a:srgbClr val="FED2A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5" name="Google Shape;3448;p48">
                <a:extLst>
                  <a:ext uri="{FF2B5EF4-FFF2-40B4-BE49-F238E27FC236}">
                    <a16:creationId xmlns:a16="http://schemas.microsoft.com/office/drawing/2014/main" id="{127862DD-F737-0762-4A8A-0E0EE402AB8F}"/>
                  </a:ext>
                </a:extLst>
              </p:cNvPr>
              <p:cNvSpPr/>
              <p:nvPr/>
            </p:nvSpPr>
            <p:spPr>
              <a:xfrm>
                <a:off x="3325545" y="3463631"/>
                <a:ext cx="331994" cy="38352"/>
              </a:xfrm>
              <a:custGeom>
                <a:avLst/>
                <a:gdLst/>
                <a:ahLst/>
                <a:cxnLst/>
                <a:rect l="l" t="t" r="r" b="b"/>
                <a:pathLst>
                  <a:path w="13989" h="1616" extrusionOk="0">
                    <a:moveTo>
                      <a:pt x="714" y="1"/>
                    </a:moveTo>
                    <a:cubicBezTo>
                      <a:pt x="318" y="1"/>
                      <a:pt x="0" y="322"/>
                      <a:pt x="0" y="715"/>
                    </a:cubicBezTo>
                    <a:lnTo>
                      <a:pt x="0" y="1148"/>
                    </a:lnTo>
                    <a:cubicBezTo>
                      <a:pt x="0" y="1405"/>
                      <a:pt x="207" y="1615"/>
                      <a:pt x="464" y="1615"/>
                    </a:cubicBezTo>
                    <a:lnTo>
                      <a:pt x="13525" y="1615"/>
                    </a:lnTo>
                    <a:cubicBezTo>
                      <a:pt x="13782" y="1615"/>
                      <a:pt x="13989" y="1405"/>
                      <a:pt x="13989" y="1148"/>
                    </a:cubicBezTo>
                    <a:lnTo>
                      <a:pt x="13989" y="708"/>
                    </a:lnTo>
                    <a:cubicBezTo>
                      <a:pt x="13989" y="319"/>
                      <a:pt x="13671" y="1"/>
                      <a:pt x="13275" y="1"/>
                    </a:cubicBezTo>
                    <a:close/>
                  </a:path>
                </a:pathLst>
              </a:custGeom>
              <a:solidFill>
                <a:schemeClr val="accent5"/>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56" name="Google Shape;3449;p48">
                <a:extLst>
                  <a:ext uri="{FF2B5EF4-FFF2-40B4-BE49-F238E27FC236}">
                    <a16:creationId xmlns:a16="http://schemas.microsoft.com/office/drawing/2014/main" id="{BA4B95EB-456E-CCCB-7F3A-A44A42F6F41F}"/>
                  </a:ext>
                </a:extLst>
              </p:cNvPr>
              <p:cNvSpPr/>
              <p:nvPr/>
            </p:nvSpPr>
            <p:spPr>
              <a:xfrm>
                <a:off x="3325545" y="3463631"/>
                <a:ext cx="70224" cy="38352"/>
              </a:xfrm>
              <a:custGeom>
                <a:avLst/>
                <a:gdLst/>
                <a:ahLst/>
                <a:cxnLst/>
                <a:rect l="l" t="t" r="r" b="b"/>
                <a:pathLst>
                  <a:path w="2959" h="1616" extrusionOk="0">
                    <a:moveTo>
                      <a:pt x="714" y="1"/>
                    </a:moveTo>
                    <a:cubicBezTo>
                      <a:pt x="318" y="1"/>
                      <a:pt x="0" y="322"/>
                      <a:pt x="0" y="715"/>
                    </a:cubicBezTo>
                    <a:lnTo>
                      <a:pt x="0" y="1148"/>
                    </a:lnTo>
                    <a:cubicBezTo>
                      <a:pt x="0" y="1405"/>
                      <a:pt x="207" y="1615"/>
                      <a:pt x="464" y="1615"/>
                    </a:cubicBezTo>
                    <a:lnTo>
                      <a:pt x="2958" y="1615"/>
                    </a:lnTo>
                    <a:cubicBezTo>
                      <a:pt x="2590" y="1155"/>
                      <a:pt x="2332" y="603"/>
                      <a:pt x="2221" y="1"/>
                    </a:cubicBezTo>
                    <a:close/>
                  </a:path>
                </a:pathLst>
              </a:custGeom>
              <a:solidFill>
                <a:srgbClr val="6A6A6A">
                  <a:alpha val="11630"/>
                </a:srgbClr>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57" name="Google Shape;1178;p16">
              <a:extLst>
                <a:ext uri="{FF2B5EF4-FFF2-40B4-BE49-F238E27FC236}">
                  <a16:creationId xmlns:a16="http://schemas.microsoft.com/office/drawing/2014/main" id="{56A41C36-A671-4D4E-A2D3-A4782F9873CD}"/>
                </a:ext>
              </a:extLst>
            </p:cNvPr>
            <p:cNvSpPr txBox="1">
              <a:spLocks/>
            </p:cNvSpPr>
            <p:nvPr/>
          </p:nvSpPr>
          <p:spPr>
            <a:xfrm>
              <a:off x="9588151" y="624385"/>
              <a:ext cx="5894248" cy="972757"/>
            </a:xfrm>
            <a:prstGeom prst="rect">
              <a:avLst/>
            </a:prstGeom>
            <a:noFill/>
            <a:ln>
              <a:noFill/>
            </a:ln>
          </p:spPr>
          <p:txBody>
            <a:bodyPr spcFirstLastPara="1" wrap="square" lIns="178875" tIns="178875" rIns="178875" bIns="17887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894558" rtl="0" eaLnBrk="1" fontAlgn="auto" latinLnBrk="0" hangingPunct="1">
                <a:lnSpc>
                  <a:spcPct val="120000"/>
                </a:lnSpc>
                <a:spcBef>
                  <a:spcPts val="0"/>
                </a:spcBef>
                <a:spcAft>
                  <a:spcPts val="0"/>
                </a:spcAft>
                <a:buClr>
                  <a:srgbClr val="000000"/>
                </a:buClr>
                <a:buSzPts val="2500"/>
                <a:buFont typeface="Gochi Hand"/>
                <a:buNone/>
                <a:tabLst/>
                <a:defRPr/>
              </a:pPr>
              <a:r>
                <a:rPr kumimoji="0" lang="en-US" sz="4305" b="1" i="0" u="none" strike="noStrike" kern="0" cap="none" spc="0" normalizeH="0" baseline="0" noProof="0" dirty="0">
                  <a:ln>
                    <a:noFill/>
                  </a:ln>
                  <a:solidFill>
                    <a:srgbClr val="002060"/>
                  </a:solidFill>
                  <a:effectLst/>
                  <a:uLnTx/>
                  <a:uFillTx/>
                  <a:latin typeface="Cambria"/>
                  <a:ea typeface="+mn-ea"/>
                  <a:cs typeface="Times New Roman"/>
                  <a:sym typeface="+mn-lt"/>
                </a:rPr>
                <a:t>CỤM NGHIÊN CỨU</a:t>
              </a:r>
            </a:p>
          </p:txBody>
        </p:sp>
      </p:grpSp>
      <p:grpSp>
        <p:nvGrpSpPr>
          <p:cNvPr id="60" name="Nhóm 59">
            <a:extLst>
              <a:ext uri="{FF2B5EF4-FFF2-40B4-BE49-F238E27FC236}">
                <a16:creationId xmlns:a16="http://schemas.microsoft.com/office/drawing/2014/main" id="{01DC19E9-0031-F7DB-C404-1AB307B25836}"/>
              </a:ext>
            </a:extLst>
          </p:cNvPr>
          <p:cNvGrpSpPr/>
          <p:nvPr/>
        </p:nvGrpSpPr>
        <p:grpSpPr>
          <a:xfrm>
            <a:off x="5174496" y="3939827"/>
            <a:ext cx="7425400" cy="1099785"/>
            <a:chOff x="8649327" y="487230"/>
            <a:chExt cx="7924034" cy="1124225"/>
          </a:xfrm>
        </p:grpSpPr>
        <p:sp>
          <p:nvSpPr>
            <p:cNvPr id="61" name="Lưu Đồ: Thay đổi Tiến Trình 60">
              <a:extLst>
                <a:ext uri="{FF2B5EF4-FFF2-40B4-BE49-F238E27FC236}">
                  <a16:creationId xmlns:a16="http://schemas.microsoft.com/office/drawing/2014/main" id="{E435D1C9-697B-9F32-19C1-8F51F3ED3584}"/>
                </a:ext>
              </a:extLst>
            </p:cNvPr>
            <p:cNvSpPr/>
            <p:nvPr/>
          </p:nvSpPr>
          <p:spPr>
            <a:xfrm>
              <a:off x="9288588" y="646303"/>
              <a:ext cx="7284773" cy="837579"/>
            </a:xfrm>
            <a:prstGeom prst="flowChartAlternateProcess">
              <a:avLst/>
            </a:prstGeom>
            <a:solidFill>
              <a:srgbClr val="D1CF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894558" rtl="0" eaLnBrk="1" fontAlgn="auto" latinLnBrk="0" hangingPunct="1">
                <a:lnSpc>
                  <a:spcPct val="100000"/>
                </a:lnSpc>
                <a:spcBef>
                  <a:spcPts val="0"/>
                </a:spcBef>
                <a:spcAft>
                  <a:spcPts val="0"/>
                </a:spcAft>
                <a:buClr>
                  <a:srgbClr val="000000"/>
                </a:buClr>
                <a:buSzTx/>
                <a:buFont typeface="Arial"/>
                <a:buNone/>
                <a:tabLst/>
                <a:defRPr/>
              </a:pPr>
              <a:endParaRPr kumimoji="0" lang="en-US" sz="2761" b="0" i="0" u="none" strike="noStrike" kern="0" cap="none" spc="0" normalizeH="0" baseline="0" noProof="0" dirty="0">
                <a:ln>
                  <a:noFill/>
                </a:ln>
                <a:solidFill>
                  <a:srgbClr val="FFFFFF"/>
                </a:solidFill>
                <a:effectLst/>
                <a:uLnTx/>
                <a:uFillTx/>
                <a:latin typeface="Cambria"/>
                <a:cs typeface="+mn-cs"/>
                <a:sym typeface="Arial"/>
              </a:endParaRPr>
            </a:p>
          </p:txBody>
        </p:sp>
        <p:grpSp>
          <p:nvGrpSpPr>
            <p:cNvPr id="62" name="Google Shape;3429;p48">
              <a:extLst>
                <a:ext uri="{FF2B5EF4-FFF2-40B4-BE49-F238E27FC236}">
                  <a16:creationId xmlns:a16="http://schemas.microsoft.com/office/drawing/2014/main" id="{2109824E-14FE-9E52-621E-A072747DDA33}"/>
                </a:ext>
              </a:extLst>
            </p:cNvPr>
            <p:cNvGrpSpPr/>
            <p:nvPr/>
          </p:nvGrpSpPr>
          <p:grpSpPr>
            <a:xfrm>
              <a:off x="8649327" y="487230"/>
              <a:ext cx="1135109" cy="938206"/>
              <a:chOff x="3325545" y="3170843"/>
              <a:chExt cx="331994" cy="331140"/>
            </a:xfrm>
          </p:grpSpPr>
          <p:sp>
            <p:nvSpPr>
              <p:cNvPr id="64" name="Google Shape;3430;p48">
                <a:extLst>
                  <a:ext uri="{FF2B5EF4-FFF2-40B4-BE49-F238E27FC236}">
                    <a16:creationId xmlns:a16="http://schemas.microsoft.com/office/drawing/2014/main" id="{31124C2F-3AFC-FD5E-3341-8F8CADADC009}"/>
                  </a:ext>
                </a:extLst>
              </p:cNvPr>
              <p:cNvSpPr/>
              <p:nvPr/>
            </p:nvSpPr>
            <p:spPr>
              <a:xfrm>
                <a:off x="3516711" y="3374800"/>
                <a:ext cx="70058" cy="99700"/>
              </a:xfrm>
              <a:custGeom>
                <a:avLst/>
                <a:gdLst/>
                <a:ahLst/>
                <a:cxnLst/>
                <a:rect l="l" t="t" r="r" b="b"/>
                <a:pathLst>
                  <a:path w="2952" h="4201" extrusionOk="0">
                    <a:moveTo>
                      <a:pt x="610" y="0"/>
                    </a:moveTo>
                    <a:lnTo>
                      <a:pt x="1" y="2099"/>
                    </a:lnTo>
                    <a:lnTo>
                      <a:pt x="610" y="4201"/>
                    </a:lnTo>
                    <a:lnTo>
                      <a:pt x="2952" y="3750"/>
                    </a:lnTo>
                    <a:cubicBezTo>
                      <a:pt x="2952" y="785"/>
                      <a:pt x="1084" y="0"/>
                      <a:pt x="1084" y="0"/>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5" name="Google Shape;3431;p48">
                <a:extLst>
                  <a:ext uri="{FF2B5EF4-FFF2-40B4-BE49-F238E27FC236}">
                    <a16:creationId xmlns:a16="http://schemas.microsoft.com/office/drawing/2014/main" id="{980F58DD-429B-D8AA-ABF9-D41B8F0D9C5A}"/>
                  </a:ext>
                </a:extLst>
              </p:cNvPr>
              <p:cNvSpPr/>
              <p:nvPr/>
            </p:nvSpPr>
            <p:spPr>
              <a:xfrm>
                <a:off x="3396790" y="3374800"/>
                <a:ext cx="70058" cy="99629"/>
              </a:xfrm>
              <a:custGeom>
                <a:avLst/>
                <a:gdLst/>
                <a:ahLst/>
                <a:cxnLst/>
                <a:rect l="l" t="t" r="r" b="b"/>
                <a:pathLst>
                  <a:path w="2952" h="4198" extrusionOk="0">
                    <a:moveTo>
                      <a:pt x="1865" y="0"/>
                    </a:moveTo>
                    <a:cubicBezTo>
                      <a:pt x="1865" y="0"/>
                      <a:pt x="0" y="785"/>
                      <a:pt x="0" y="3750"/>
                    </a:cubicBezTo>
                    <a:lnTo>
                      <a:pt x="2343" y="4197"/>
                    </a:lnTo>
                    <a:lnTo>
                      <a:pt x="2952" y="2099"/>
                    </a:lnTo>
                    <a:lnTo>
                      <a:pt x="2343" y="0"/>
                    </a:ln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6" name="Google Shape;3432;p48">
                <a:extLst>
                  <a:ext uri="{FF2B5EF4-FFF2-40B4-BE49-F238E27FC236}">
                    <a16:creationId xmlns:a16="http://schemas.microsoft.com/office/drawing/2014/main" id="{81F1A8FA-E225-A967-EDA7-14171B6B041E}"/>
                  </a:ext>
                </a:extLst>
              </p:cNvPr>
              <p:cNvSpPr/>
              <p:nvPr/>
            </p:nvSpPr>
            <p:spPr>
              <a:xfrm>
                <a:off x="3451968" y="3374800"/>
                <a:ext cx="79148" cy="108291"/>
              </a:xfrm>
              <a:custGeom>
                <a:avLst/>
                <a:gdLst/>
                <a:ahLst/>
                <a:cxnLst/>
                <a:rect l="l" t="t" r="r" b="b"/>
                <a:pathLst>
                  <a:path w="3335" h="4563" extrusionOk="0">
                    <a:moveTo>
                      <a:pt x="1" y="0"/>
                    </a:moveTo>
                    <a:lnTo>
                      <a:pt x="1" y="4201"/>
                    </a:lnTo>
                    <a:lnTo>
                      <a:pt x="1669" y="4563"/>
                    </a:lnTo>
                    <a:lnTo>
                      <a:pt x="3334" y="4201"/>
                    </a:lnTo>
                    <a:lnTo>
                      <a:pt x="3334" y="0"/>
                    </a:lnTo>
                    <a:close/>
                  </a:path>
                </a:pathLst>
              </a:custGeom>
              <a:solidFill>
                <a:schemeClr val="lt1"/>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7" name="Google Shape;3433;p48">
                <a:extLst>
                  <a:ext uri="{FF2B5EF4-FFF2-40B4-BE49-F238E27FC236}">
                    <a16:creationId xmlns:a16="http://schemas.microsoft.com/office/drawing/2014/main" id="{07F2396E-F897-9533-1465-A89E53E33CAF}"/>
                  </a:ext>
                </a:extLst>
              </p:cNvPr>
              <p:cNvSpPr/>
              <p:nvPr/>
            </p:nvSpPr>
            <p:spPr>
              <a:xfrm>
                <a:off x="3466825" y="3404039"/>
                <a:ext cx="49909" cy="73927"/>
              </a:xfrm>
              <a:custGeom>
                <a:avLst/>
                <a:gdLst/>
                <a:ahLst/>
                <a:cxnLst/>
                <a:rect l="l" t="t" r="r" b="b"/>
                <a:pathLst>
                  <a:path w="2103" h="3115" extrusionOk="0">
                    <a:moveTo>
                      <a:pt x="505" y="0"/>
                    </a:moveTo>
                    <a:lnTo>
                      <a:pt x="1" y="3114"/>
                    </a:lnTo>
                    <a:lnTo>
                      <a:pt x="2103" y="3114"/>
                    </a:lnTo>
                    <a:lnTo>
                      <a:pt x="1598" y="0"/>
                    </a:lnTo>
                    <a:close/>
                  </a:path>
                </a:pathLst>
              </a:custGeom>
              <a:solidFill>
                <a:schemeClr val="accent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8" name="Google Shape;3434;p48">
                <a:extLst>
                  <a:ext uri="{FF2B5EF4-FFF2-40B4-BE49-F238E27FC236}">
                    <a16:creationId xmlns:a16="http://schemas.microsoft.com/office/drawing/2014/main" id="{8DFAE627-4BDC-602B-4517-96435E4AA263}"/>
                  </a:ext>
                </a:extLst>
              </p:cNvPr>
              <p:cNvSpPr/>
              <p:nvPr/>
            </p:nvSpPr>
            <p:spPr>
              <a:xfrm>
                <a:off x="3475986" y="3381303"/>
                <a:ext cx="31754" cy="37260"/>
              </a:xfrm>
              <a:custGeom>
                <a:avLst/>
                <a:gdLst/>
                <a:ahLst/>
                <a:cxnLst/>
                <a:rect l="l" t="t" r="r" b="b"/>
                <a:pathLst>
                  <a:path w="1338" h="1570" extrusionOk="0">
                    <a:moveTo>
                      <a:pt x="1" y="0"/>
                    </a:moveTo>
                    <a:lnTo>
                      <a:pt x="1" y="887"/>
                    </a:lnTo>
                    <a:cubicBezTo>
                      <a:pt x="1" y="1229"/>
                      <a:pt x="278" y="1544"/>
                      <a:pt x="620" y="1567"/>
                    </a:cubicBezTo>
                    <a:cubicBezTo>
                      <a:pt x="636" y="1569"/>
                      <a:pt x="652" y="1569"/>
                      <a:pt x="668" y="1569"/>
                    </a:cubicBezTo>
                    <a:cubicBezTo>
                      <a:pt x="1039" y="1569"/>
                      <a:pt x="1338" y="1271"/>
                      <a:pt x="1338" y="901"/>
                    </a:cubicBezTo>
                    <a:lnTo>
                      <a:pt x="1338" y="0"/>
                    </a:lnTo>
                    <a:close/>
                  </a:path>
                </a:pathLst>
              </a:custGeom>
              <a:solidFill>
                <a:schemeClr val="accent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69" name="Google Shape;3435;p48">
                <a:extLst>
                  <a:ext uri="{FF2B5EF4-FFF2-40B4-BE49-F238E27FC236}">
                    <a16:creationId xmlns:a16="http://schemas.microsoft.com/office/drawing/2014/main" id="{EDA1A788-6FBB-07F0-70AE-C1FCC5E59A6C}"/>
                  </a:ext>
                </a:extLst>
              </p:cNvPr>
              <p:cNvSpPr/>
              <p:nvPr/>
            </p:nvSpPr>
            <p:spPr>
              <a:xfrm>
                <a:off x="3365535" y="3170843"/>
                <a:ext cx="252419" cy="126233"/>
              </a:xfrm>
              <a:custGeom>
                <a:avLst/>
                <a:gdLst/>
                <a:ahLst/>
                <a:cxnLst/>
                <a:rect l="l" t="t" r="r" b="b"/>
                <a:pathLst>
                  <a:path w="10636" h="5319" extrusionOk="0">
                    <a:moveTo>
                      <a:pt x="5318" y="1"/>
                    </a:moveTo>
                    <a:cubicBezTo>
                      <a:pt x="2387" y="1"/>
                      <a:pt x="1" y="2384"/>
                      <a:pt x="1" y="5318"/>
                    </a:cubicBezTo>
                    <a:lnTo>
                      <a:pt x="10635" y="5318"/>
                    </a:lnTo>
                    <a:cubicBezTo>
                      <a:pt x="10635" y="2384"/>
                      <a:pt x="8249" y="1"/>
                      <a:pt x="5318" y="1"/>
                    </a:cubicBezTo>
                    <a:close/>
                  </a:path>
                </a:pathLst>
              </a:custGeom>
              <a:solidFill>
                <a:srgbClr val="77718C"/>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0" name="Google Shape;3436;p48">
                <a:extLst>
                  <a:ext uri="{FF2B5EF4-FFF2-40B4-BE49-F238E27FC236}">
                    <a16:creationId xmlns:a16="http://schemas.microsoft.com/office/drawing/2014/main" id="{3C620553-A834-A920-247A-616A530E22C5}"/>
                  </a:ext>
                </a:extLst>
              </p:cNvPr>
              <p:cNvSpPr/>
              <p:nvPr/>
            </p:nvSpPr>
            <p:spPr>
              <a:xfrm>
                <a:off x="3365630" y="3170843"/>
                <a:ext cx="135275" cy="126233"/>
              </a:xfrm>
              <a:custGeom>
                <a:avLst/>
                <a:gdLst/>
                <a:ahLst/>
                <a:cxnLst/>
                <a:rect l="l" t="t" r="r" b="b"/>
                <a:pathLst>
                  <a:path w="5700" h="5319" extrusionOk="0">
                    <a:moveTo>
                      <a:pt x="5314" y="1"/>
                    </a:moveTo>
                    <a:cubicBezTo>
                      <a:pt x="2383" y="1"/>
                      <a:pt x="0" y="2384"/>
                      <a:pt x="0" y="5318"/>
                    </a:cubicBezTo>
                    <a:lnTo>
                      <a:pt x="1885" y="5318"/>
                    </a:lnTo>
                    <a:cubicBezTo>
                      <a:pt x="1885" y="5257"/>
                      <a:pt x="1882" y="5193"/>
                      <a:pt x="1882" y="5132"/>
                    </a:cubicBezTo>
                    <a:cubicBezTo>
                      <a:pt x="1882" y="2712"/>
                      <a:pt x="3493" y="671"/>
                      <a:pt x="5700" y="14"/>
                    </a:cubicBezTo>
                    <a:cubicBezTo>
                      <a:pt x="5571" y="4"/>
                      <a:pt x="5443" y="1"/>
                      <a:pt x="5314" y="1"/>
                    </a:cubicBezTo>
                    <a:close/>
                  </a:path>
                </a:pathLst>
              </a:custGeom>
              <a:solidFill>
                <a:srgbClr val="6A647F"/>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dirty="0">
                  <a:ln>
                    <a:noFill/>
                  </a:ln>
                  <a:solidFill>
                    <a:srgbClr val="000000"/>
                  </a:solidFill>
                  <a:effectLst/>
                  <a:uLnTx/>
                  <a:uFillTx/>
                  <a:latin typeface="Cambria"/>
                  <a:ea typeface="+mn-ea"/>
                  <a:cs typeface="Times New Roman"/>
                  <a:sym typeface="+mn-lt"/>
                </a:endParaRPr>
              </a:p>
            </p:txBody>
          </p:sp>
          <p:sp>
            <p:nvSpPr>
              <p:cNvPr id="71" name="Google Shape;3437;p48">
                <a:extLst>
                  <a:ext uri="{FF2B5EF4-FFF2-40B4-BE49-F238E27FC236}">
                    <a16:creationId xmlns:a16="http://schemas.microsoft.com/office/drawing/2014/main" id="{4BDFA1A8-B0D7-EC94-F02B-499790605F91}"/>
                  </a:ext>
                </a:extLst>
              </p:cNvPr>
              <p:cNvSpPr/>
              <p:nvPr/>
            </p:nvSpPr>
            <p:spPr>
              <a:xfrm>
                <a:off x="3568115" y="3269974"/>
                <a:ext cx="54252" cy="54229"/>
              </a:xfrm>
              <a:custGeom>
                <a:avLst/>
                <a:gdLst/>
                <a:ahLst/>
                <a:cxnLst/>
                <a:rect l="l" t="t" r="r" b="b"/>
                <a:pathLst>
                  <a:path w="2286" h="2285" extrusionOk="0">
                    <a:moveTo>
                      <a:pt x="1141" y="0"/>
                    </a:moveTo>
                    <a:cubicBezTo>
                      <a:pt x="512" y="0"/>
                      <a:pt x="1" y="511"/>
                      <a:pt x="1" y="1144"/>
                    </a:cubicBezTo>
                    <a:cubicBezTo>
                      <a:pt x="1" y="1774"/>
                      <a:pt x="512" y="2285"/>
                      <a:pt x="1141" y="2285"/>
                    </a:cubicBezTo>
                    <a:cubicBezTo>
                      <a:pt x="1774" y="2285"/>
                      <a:pt x="2285" y="1774"/>
                      <a:pt x="2285" y="1144"/>
                    </a:cubicBezTo>
                    <a:cubicBezTo>
                      <a:pt x="2285" y="511"/>
                      <a:pt x="1774" y="0"/>
                      <a:pt x="1141" y="0"/>
                    </a:cubicBezTo>
                    <a:close/>
                  </a:path>
                </a:pathLst>
              </a:custGeom>
              <a:solidFill>
                <a:srgbClr val="FFBD86"/>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2" name="Google Shape;3438;p48">
                <a:extLst>
                  <a:ext uri="{FF2B5EF4-FFF2-40B4-BE49-F238E27FC236}">
                    <a16:creationId xmlns:a16="http://schemas.microsoft.com/office/drawing/2014/main" id="{626D0027-2160-3A27-AF3A-613D4F30282F}"/>
                  </a:ext>
                </a:extLst>
              </p:cNvPr>
              <p:cNvSpPr/>
              <p:nvPr/>
            </p:nvSpPr>
            <p:spPr>
              <a:xfrm>
                <a:off x="3388911" y="3213846"/>
                <a:ext cx="205666" cy="179370"/>
              </a:xfrm>
              <a:custGeom>
                <a:avLst/>
                <a:gdLst/>
                <a:ahLst/>
                <a:cxnLst/>
                <a:rect l="l" t="t" r="r" b="b"/>
                <a:pathLst>
                  <a:path w="8666" h="7558" extrusionOk="0">
                    <a:moveTo>
                      <a:pt x="2239" y="1"/>
                    </a:moveTo>
                    <a:cubicBezTo>
                      <a:pt x="1930" y="1"/>
                      <a:pt x="1627" y="112"/>
                      <a:pt x="1392" y="328"/>
                    </a:cubicBezTo>
                    <a:cubicBezTo>
                      <a:pt x="539" y="1120"/>
                      <a:pt x="1" y="2250"/>
                      <a:pt x="1" y="3509"/>
                    </a:cubicBezTo>
                    <a:cubicBezTo>
                      <a:pt x="1" y="5902"/>
                      <a:pt x="1940" y="7557"/>
                      <a:pt x="4333" y="7557"/>
                    </a:cubicBezTo>
                    <a:cubicBezTo>
                      <a:pt x="6726" y="7557"/>
                      <a:pt x="8665" y="5899"/>
                      <a:pt x="8665" y="3509"/>
                    </a:cubicBezTo>
                    <a:cubicBezTo>
                      <a:pt x="8665" y="2250"/>
                      <a:pt x="8131" y="1120"/>
                      <a:pt x="7274" y="328"/>
                    </a:cubicBezTo>
                    <a:cubicBezTo>
                      <a:pt x="7042" y="112"/>
                      <a:pt x="6738" y="1"/>
                      <a:pt x="6427" y="1"/>
                    </a:cubicBezTo>
                    <a:cubicBezTo>
                      <a:pt x="6304" y="1"/>
                      <a:pt x="6180" y="18"/>
                      <a:pt x="6059" y="54"/>
                    </a:cubicBezTo>
                    <a:cubicBezTo>
                      <a:pt x="5548" y="203"/>
                      <a:pt x="4959" y="291"/>
                      <a:pt x="4333" y="291"/>
                    </a:cubicBezTo>
                    <a:cubicBezTo>
                      <a:pt x="3710" y="291"/>
                      <a:pt x="3121" y="203"/>
                      <a:pt x="2607" y="54"/>
                    </a:cubicBezTo>
                    <a:cubicBezTo>
                      <a:pt x="2486" y="18"/>
                      <a:pt x="2362" y="1"/>
                      <a:pt x="2239" y="1"/>
                    </a:cubicBezTo>
                    <a:close/>
                  </a:path>
                </a:pathLst>
              </a:custGeom>
              <a:solidFill>
                <a:srgbClr val="FED2A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3" name="Google Shape;3439;p48">
                <a:extLst>
                  <a:ext uri="{FF2B5EF4-FFF2-40B4-BE49-F238E27FC236}">
                    <a16:creationId xmlns:a16="http://schemas.microsoft.com/office/drawing/2014/main" id="{5414AE67-2500-7565-695A-709E677CA9B9}"/>
                  </a:ext>
                </a:extLst>
              </p:cNvPr>
              <p:cNvSpPr/>
              <p:nvPr/>
            </p:nvSpPr>
            <p:spPr>
              <a:xfrm>
                <a:off x="3510042" y="3257751"/>
                <a:ext cx="60589" cy="60589"/>
              </a:xfrm>
              <a:custGeom>
                <a:avLst/>
                <a:gdLst/>
                <a:ahLst/>
                <a:cxnLst/>
                <a:rect l="l" t="t" r="r" b="b"/>
                <a:pathLst>
                  <a:path w="2553" h="2553" extrusionOk="0">
                    <a:moveTo>
                      <a:pt x="1277" y="1"/>
                    </a:moveTo>
                    <a:cubicBezTo>
                      <a:pt x="573" y="1"/>
                      <a:pt x="1" y="573"/>
                      <a:pt x="1" y="1277"/>
                    </a:cubicBezTo>
                    <a:cubicBezTo>
                      <a:pt x="1" y="1981"/>
                      <a:pt x="573" y="2553"/>
                      <a:pt x="1277" y="2553"/>
                    </a:cubicBezTo>
                    <a:cubicBezTo>
                      <a:pt x="1981" y="2553"/>
                      <a:pt x="2553" y="1981"/>
                      <a:pt x="2553" y="1277"/>
                    </a:cubicBezTo>
                    <a:cubicBezTo>
                      <a:pt x="2553" y="573"/>
                      <a:pt x="1981" y="1"/>
                      <a:pt x="1277" y="1"/>
                    </a:cubicBezTo>
                    <a:close/>
                  </a:path>
                </a:pathLst>
              </a:custGeom>
              <a:solidFill>
                <a:srgbClr val="FFD7B6"/>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4" name="Google Shape;3440;p48">
                <a:extLst>
                  <a:ext uri="{FF2B5EF4-FFF2-40B4-BE49-F238E27FC236}">
                    <a16:creationId xmlns:a16="http://schemas.microsoft.com/office/drawing/2014/main" id="{C28816B0-6C5A-373B-1F40-94CF47B66951}"/>
                  </a:ext>
                </a:extLst>
              </p:cNvPr>
              <p:cNvSpPr/>
              <p:nvPr/>
            </p:nvSpPr>
            <p:spPr>
              <a:xfrm>
                <a:off x="3411243" y="3256066"/>
                <a:ext cx="63959" cy="63959"/>
              </a:xfrm>
              <a:custGeom>
                <a:avLst/>
                <a:gdLst/>
                <a:ahLst/>
                <a:cxnLst/>
                <a:rect l="l" t="t" r="r" b="b"/>
                <a:pathLst>
                  <a:path w="2695" h="2695" extrusionOk="0">
                    <a:moveTo>
                      <a:pt x="1348" y="1"/>
                    </a:moveTo>
                    <a:cubicBezTo>
                      <a:pt x="603" y="1"/>
                      <a:pt x="1" y="603"/>
                      <a:pt x="1" y="1348"/>
                    </a:cubicBezTo>
                    <a:cubicBezTo>
                      <a:pt x="1" y="2089"/>
                      <a:pt x="603" y="2695"/>
                      <a:pt x="1348" y="2695"/>
                    </a:cubicBezTo>
                    <a:cubicBezTo>
                      <a:pt x="2089" y="2695"/>
                      <a:pt x="2695" y="2089"/>
                      <a:pt x="2695" y="1348"/>
                    </a:cubicBezTo>
                    <a:cubicBezTo>
                      <a:pt x="2695" y="607"/>
                      <a:pt x="2089" y="1"/>
                      <a:pt x="1348" y="1"/>
                    </a:cubicBezTo>
                    <a:close/>
                  </a:path>
                </a:pathLst>
              </a:custGeom>
              <a:solidFill>
                <a:srgbClr val="FFD7B6"/>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5" name="Google Shape;3441;p48">
                <a:extLst>
                  <a:ext uri="{FF2B5EF4-FFF2-40B4-BE49-F238E27FC236}">
                    <a16:creationId xmlns:a16="http://schemas.microsoft.com/office/drawing/2014/main" id="{DDF5F801-AE40-81AF-A8DF-78C7CAE71B6A}"/>
                  </a:ext>
                </a:extLst>
              </p:cNvPr>
              <p:cNvSpPr/>
              <p:nvPr/>
            </p:nvSpPr>
            <p:spPr>
              <a:xfrm>
                <a:off x="3439034" y="3280250"/>
                <a:ext cx="9754" cy="18654"/>
              </a:xfrm>
              <a:custGeom>
                <a:avLst/>
                <a:gdLst/>
                <a:ahLst/>
                <a:cxnLst/>
                <a:rect l="l" t="t" r="r" b="b"/>
                <a:pathLst>
                  <a:path w="411" h="786" extrusionOk="0">
                    <a:moveTo>
                      <a:pt x="207" y="1"/>
                    </a:moveTo>
                    <a:cubicBezTo>
                      <a:pt x="205" y="1"/>
                      <a:pt x="202" y="1"/>
                      <a:pt x="200" y="1"/>
                    </a:cubicBezTo>
                    <a:cubicBezTo>
                      <a:pt x="85" y="4"/>
                      <a:pt x="1" y="102"/>
                      <a:pt x="1" y="214"/>
                    </a:cubicBezTo>
                    <a:lnTo>
                      <a:pt x="1" y="569"/>
                    </a:lnTo>
                    <a:cubicBezTo>
                      <a:pt x="1" y="684"/>
                      <a:pt x="85" y="782"/>
                      <a:pt x="200" y="786"/>
                    </a:cubicBezTo>
                    <a:cubicBezTo>
                      <a:pt x="202" y="786"/>
                      <a:pt x="204" y="786"/>
                      <a:pt x="206" y="786"/>
                    </a:cubicBezTo>
                    <a:cubicBezTo>
                      <a:pt x="319" y="786"/>
                      <a:pt x="410" y="692"/>
                      <a:pt x="410" y="579"/>
                    </a:cubicBezTo>
                    <a:lnTo>
                      <a:pt x="410" y="204"/>
                    </a:lnTo>
                    <a:cubicBezTo>
                      <a:pt x="410" y="91"/>
                      <a:pt x="319" y="1"/>
                      <a:pt x="207" y="1"/>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6" name="Google Shape;3442;p48">
                <a:extLst>
                  <a:ext uri="{FF2B5EF4-FFF2-40B4-BE49-F238E27FC236}">
                    <a16:creationId xmlns:a16="http://schemas.microsoft.com/office/drawing/2014/main" id="{33A8AB04-4AA6-FAD9-22E7-7DC8EFABE7E3}"/>
                  </a:ext>
                </a:extLst>
              </p:cNvPr>
              <p:cNvSpPr/>
              <p:nvPr/>
            </p:nvSpPr>
            <p:spPr>
              <a:xfrm>
                <a:off x="3534937" y="3280226"/>
                <a:ext cx="9825" cy="18654"/>
              </a:xfrm>
              <a:custGeom>
                <a:avLst/>
                <a:gdLst/>
                <a:ahLst/>
                <a:cxnLst/>
                <a:rect l="l" t="t" r="r" b="b"/>
                <a:pathLst>
                  <a:path w="414" h="786" extrusionOk="0">
                    <a:moveTo>
                      <a:pt x="207" y="0"/>
                    </a:moveTo>
                    <a:cubicBezTo>
                      <a:pt x="199" y="0"/>
                      <a:pt x="191" y="1"/>
                      <a:pt x="184" y="2"/>
                    </a:cubicBezTo>
                    <a:cubicBezTo>
                      <a:pt x="79" y="15"/>
                      <a:pt x="1" y="110"/>
                      <a:pt x="1" y="215"/>
                    </a:cubicBezTo>
                    <a:lnTo>
                      <a:pt x="1" y="574"/>
                    </a:lnTo>
                    <a:cubicBezTo>
                      <a:pt x="1" y="679"/>
                      <a:pt x="79" y="773"/>
                      <a:pt x="184" y="783"/>
                    </a:cubicBezTo>
                    <a:cubicBezTo>
                      <a:pt x="193" y="785"/>
                      <a:pt x="202" y="785"/>
                      <a:pt x="211" y="785"/>
                    </a:cubicBezTo>
                    <a:cubicBezTo>
                      <a:pt x="321" y="785"/>
                      <a:pt x="414" y="693"/>
                      <a:pt x="414" y="580"/>
                    </a:cubicBezTo>
                    <a:lnTo>
                      <a:pt x="414" y="205"/>
                    </a:lnTo>
                    <a:cubicBezTo>
                      <a:pt x="414" y="91"/>
                      <a:pt x="319" y="0"/>
                      <a:pt x="207" y="0"/>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7" name="Google Shape;3443;p48">
                <a:extLst>
                  <a:ext uri="{FF2B5EF4-FFF2-40B4-BE49-F238E27FC236}">
                    <a16:creationId xmlns:a16="http://schemas.microsoft.com/office/drawing/2014/main" id="{209D5C15-62A6-35A8-DBB1-8ACDA98BEC6E}"/>
                  </a:ext>
                </a:extLst>
              </p:cNvPr>
              <p:cNvSpPr/>
              <p:nvPr/>
            </p:nvSpPr>
            <p:spPr>
              <a:xfrm>
                <a:off x="3475179" y="3308325"/>
                <a:ext cx="33202" cy="15094"/>
              </a:xfrm>
              <a:custGeom>
                <a:avLst/>
                <a:gdLst/>
                <a:ahLst/>
                <a:cxnLst/>
                <a:rect l="l" t="t" r="r" b="b"/>
                <a:pathLst>
                  <a:path w="1399" h="636" extrusionOk="0">
                    <a:moveTo>
                      <a:pt x="236" y="0"/>
                    </a:moveTo>
                    <a:cubicBezTo>
                      <a:pt x="186" y="0"/>
                      <a:pt x="137" y="18"/>
                      <a:pt x="99" y="53"/>
                    </a:cubicBezTo>
                    <a:cubicBezTo>
                      <a:pt x="11" y="131"/>
                      <a:pt x="1" y="263"/>
                      <a:pt x="79" y="351"/>
                    </a:cubicBezTo>
                    <a:cubicBezTo>
                      <a:pt x="234" y="530"/>
                      <a:pt x="461" y="635"/>
                      <a:pt x="698" y="635"/>
                    </a:cubicBezTo>
                    <a:cubicBezTo>
                      <a:pt x="938" y="635"/>
                      <a:pt x="1165" y="530"/>
                      <a:pt x="1321" y="351"/>
                    </a:cubicBezTo>
                    <a:cubicBezTo>
                      <a:pt x="1399" y="263"/>
                      <a:pt x="1388" y="131"/>
                      <a:pt x="1300" y="53"/>
                    </a:cubicBezTo>
                    <a:cubicBezTo>
                      <a:pt x="1260" y="18"/>
                      <a:pt x="1211" y="0"/>
                      <a:pt x="1163" y="0"/>
                    </a:cubicBezTo>
                    <a:cubicBezTo>
                      <a:pt x="1104" y="0"/>
                      <a:pt x="1045" y="25"/>
                      <a:pt x="1003" y="73"/>
                    </a:cubicBezTo>
                    <a:cubicBezTo>
                      <a:pt x="925" y="161"/>
                      <a:pt x="816" y="212"/>
                      <a:pt x="698" y="212"/>
                    </a:cubicBezTo>
                    <a:cubicBezTo>
                      <a:pt x="583" y="212"/>
                      <a:pt x="471" y="161"/>
                      <a:pt x="397" y="73"/>
                    </a:cubicBezTo>
                    <a:cubicBezTo>
                      <a:pt x="354" y="25"/>
                      <a:pt x="295" y="0"/>
                      <a:pt x="236" y="0"/>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8" name="Google Shape;3444;p48">
                <a:extLst>
                  <a:ext uri="{FF2B5EF4-FFF2-40B4-BE49-F238E27FC236}">
                    <a16:creationId xmlns:a16="http://schemas.microsoft.com/office/drawing/2014/main" id="{1546C9A5-4B70-5C24-9763-4D810435C731}"/>
                  </a:ext>
                </a:extLst>
              </p:cNvPr>
              <p:cNvSpPr/>
              <p:nvPr/>
            </p:nvSpPr>
            <p:spPr>
              <a:xfrm>
                <a:off x="3361215" y="3214226"/>
                <a:ext cx="90065" cy="171752"/>
              </a:xfrm>
              <a:custGeom>
                <a:avLst/>
                <a:gdLst/>
                <a:ahLst/>
                <a:cxnLst/>
                <a:rect l="l" t="t" r="r" b="b"/>
                <a:pathLst>
                  <a:path w="3795" h="7237" extrusionOk="0">
                    <a:moveTo>
                      <a:pt x="3219" y="1"/>
                    </a:moveTo>
                    <a:lnTo>
                      <a:pt x="3219" y="1"/>
                    </a:lnTo>
                    <a:cubicBezTo>
                      <a:pt x="2975" y="34"/>
                      <a:pt x="2745" y="143"/>
                      <a:pt x="2559" y="312"/>
                    </a:cubicBezTo>
                    <a:cubicBezTo>
                      <a:pt x="1970" y="860"/>
                      <a:pt x="1533" y="1568"/>
                      <a:pt x="1317" y="2366"/>
                    </a:cubicBezTo>
                    <a:cubicBezTo>
                      <a:pt x="1263" y="2356"/>
                      <a:pt x="1205" y="2349"/>
                      <a:pt x="1141" y="2349"/>
                    </a:cubicBezTo>
                    <a:cubicBezTo>
                      <a:pt x="511" y="2349"/>
                      <a:pt x="0" y="2860"/>
                      <a:pt x="0" y="3493"/>
                    </a:cubicBezTo>
                    <a:cubicBezTo>
                      <a:pt x="0" y="4123"/>
                      <a:pt x="511" y="4634"/>
                      <a:pt x="1141" y="4634"/>
                    </a:cubicBezTo>
                    <a:cubicBezTo>
                      <a:pt x="1205" y="4634"/>
                      <a:pt x="1266" y="4631"/>
                      <a:pt x="1323" y="4620"/>
                    </a:cubicBezTo>
                    <a:cubicBezTo>
                      <a:pt x="1675" y="5852"/>
                      <a:pt x="2593" y="6787"/>
                      <a:pt x="3794" y="7237"/>
                    </a:cubicBezTo>
                    <a:cubicBezTo>
                      <a:pt x="2735" y="6262"/>
                      <a:pt x="2068" y="4864"/>
                      <a:pt x="2068" y="3307"/>
                    </a:cubicBezTo>
                    <a:cubicBezTo>
                      <a:pt x="2068" y="2058"/>
                      <a:pt x="2498" y="911"/>
                      <a:pt x="3219" y="1"/>
                    </a:cubicBezTo>
                    <a:close/>
                  </a:path>
                </a:pathLst>
              </a:custGeom>
              <a:solidFill>
                <a:srgbClr val="FFBD86"/>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9" name="Google Shape;3445;p48">
                <a:extLst>
                  <a:ext uri="{FF2B5EF4-FFF2-40B4-BE49-F238E27FC236}">
                    <a16:creationId xmlns:a16="http://schemas.microsoft.com/office/drawing/2014/main" id="{53FF7FDA-347E-5A01-5285-22409047C160}"/>
                  </a:ext>
                </a:extLst>
              </p:cNvPr>
              <p:cNvSpPr/>
              <p:nvPr/>
            </p:nvSpPr>
            <p:spPr>
              <a:xfrm>
                <a:off x="3405548" y="3250371"/>
                <a:ext cx="172488" cy="75374"/>
              </a:xfrm>
              <a:custGeom>
                <a:avLst/>
                <a:gdLst/>
                <a:ahLst/>
                <a:cxnLst/>
                <a:rect l="l" t="t" r="r" b="b"/>
                <a:pathLst>
                  <a:path w="7268" h="3176" extrusionOk="0">
                    <a:moveTo>
                      <a:pt x="1588" y="424"/>
                    </a:moveTo>
                    <a:cubicBezTo>
                      <a:pt x="2231" y="424"/>
                      <a:pt x="2752" y="945"/>
                      <a:pt x="2752" y="1588"/>
                    </a:cubicBezTo>
                    <a:cubicBezTo>
                      <a:pt x="2752" y="2231"/>
                      <a:pt x="2231" y="2752"/>
                      <a:pt x="1588" y="2752"/>
                    </a:cubicBezTo>
                    <a:cubicBezTo>
                      <a:pt x="945" y="2752"/>
                      <a:pt x="423" y="2231"/>
                      <a:pt x="423" y="1588"/>
                    </a:cubicBezTo>
                    <a:cubicBezTo>
                      <a:pt x="423" y="945"/>
                      <a:pt x="945" y="424"/>
                      <a:pt x="1588" y="424"/>
                    </a:cubicBezTo>
                    <a:close/>
                    <a:moveTo>
                      <a:pt x="5680" y="424"/>
                    </a:moveTo>
                    <a:cubicBezTo>
                      <a:pt x="6323" y="424"/>
                      <a:pt x="6844" y="945"/>
                      <a:pt x="6844" y="1588"/>
                    </a:cubicBezTo>
                    <a:cubicBezTo>
                      <a:pt x="6844" y="2231"/>
                      <a:pt x="6323" y="2752"/>
                      <a:pt x="5680" y="2752"/>
                    </a:cubicBezTo>
                    <a:cubicBezTo>
                      <a:pt x="5037" y="2752"/>
                      <a:pt x="4515" y="2231"/>
                      <a:pt x="4515" y="1588"/>
                    </a:cubicBezTo>
                    <a:cubicBezTo>
                      <a:pt x="4515" y="945"/>
                      <a:pt x="5037" y="424"/>
                      <a:pt x="5680" y="424"/>
                    </a:cubicBezTo>
                    <a:close/>
                    <a:moveTo>
                      <a:pt x="1588" y="1"/>
                    </a:moveTo>
                    <a:cubicBezTo>
                      <a:pt x="711" y="1"/>
                      <a:pt x="0" y="711"/>
                      <a:pt x="0" y="1588"/>
                    </a:cubicBezTo>
                    <a:cubicBezTo>
                      <a:pt x="0" y="2465"/>
                      <a:pt x="711" y="3175"/>
                      <a:pt x="1588" y="3175"/>
                    </a:cubicBezTo>
                    <a:cubicBezTo>
                      <a:pt x="2386" y="3175"/>
                      <a:pt x="3050" y="2580"/>
                      <a:pt x="3158" y="1811"/>
                    </a:cubicBezTo>
                    <a:cubicBezTo>
                      <a:pt x="3297" y="1717"/>
                      <a:pt x="3463" y="1662"/>
                      <a:pt x="3632" y="1662"/>
                    </a:cubicBezTo>
                    <a:cubicBezTo>
                      <a:pt x="3801" y="1662"/>
                      <a:pt x="3967" y="1717"/>
                      <a:pt x="4106" y="1811"/>
                    </a:cubicBezTo>
                    <a:cubicBezTo>
                      <a:pt x="4218" y="2580"/>
                      <a:pt x="4878" y="3175"/>
                      <a:pt x="5680" y="3175"/>
                    </a:cubicBezTo>
                    <a:cubicBezTo>
                      <a:pt x="6553" y="3175"/>
                      <a:pt x="7267" y="2465"/>
                      <a:pt x="7267" y="1588"/>
                    </a:cubicBezTo>
                    <a:cubicBezTo>
                      <a:pt x="7267" y="711"/>
                      <a:pt x="6553" y="1"/>
                      <a:pt x="5680" y="1"/>
                    </a:cubicBezTo>
                    <a:cubicBezTo>
                      <a:pt x="4891" y="1"/>
                      <a:pt x="4234" y="579"/>
                      <a:pt x="4113" y="1337"/>
                    </a:cubicBezTo>
                    <a:cubicBezTo>
                      <a:pt x="3960" y="1273"/>
                      <a:pt x="3798" y="1243"/>
                      <a:pt x="3632" y="1243"/>
                    </a:cubicBezTo>
                    <a:cubicBezTo>
                      <a:pt x="3470" y="1243"/>
                      <a:pt x="3307" y="1273"/>
                      <a:pt x="3155" y="1337"/>
                    </a:cubicBezTo>
                    <a:cubicBezTo>
                      <a:pt x="3033" y="579"/>
                      <a:pt x="2376" y="1"/>
                      <a:pt x="1588" y="1"/>
                    </a:cubicBezTo>
                    <a:close/>
                  </a:path>
                </a:pathLst>
              </a:custGeom>
              <a:solidFill>
                <a:schemeClr val="dk2"/>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0" name="Google Shape;3446;p48">
                <a:extLst>
                  <a:ext uri="{FF2B5EF4-FFF2-40B4-BE49-F238E27FC236}">
                    <a16:creationId xmlns:a16="http://schemas.microsoft.com/office/drawing/2014/main" id="{A9A8E08F-9B09-2076-E867-2E728CE65862}"/>
                  </a:ext>
                </a:extLst>
              </p:cNvPr>
              <p:cNvSpPr/>
              <p:nvPr/>
            </p:nvSpPr>
            <p:spPr>
              <a:xfrm>
                <a:off x="3518396" y="3426039"/>
                <a:ext cx="48296" cy="47418"/>
              </a:xfrm>
              <a:custGeom>
                <a:avLst/>
                <a:gdLst/>
                <a:ahLst/>
                <a:cxnLst/>
                <a:rect l="l" t="t" r="r" b="b"/>
                <a:pathLst>
                  <a:path w="2035" h="1998" extrusionOk="0">
                    <a:moveTo>
                      <a:pt x="1016" y="1"/>
                    </a:moveTo>
                    <a:cubicBezTo>
                      <a:pt x="458" y="1"/>
                      <a:pt x="1" y="454"/>
                      <a:pt x="1" y="1016"/>
                    </a:cubicBezTo>
                    <a:cubicBezTo>
                      <a:pt x="1" y="1334"/>
                      <a:pt x="258" y="1591"/>
                      <a:pt x="576" y="1591"/>
                    </a:cubicBezTo>
                    <a:lnTo>
                      <a:pt x="1016" y="1998"/>
                    </a:lnTo>
                    <a:lnTo>
                      <a:pt x="1459" y="1591"/>
                    </a:lnTo>
                    <a:cubicBezTo>
                      <a:pt x="1778" y="1591"/>
                      <a:pt x="2035" y="1334"/>
                      <a:pt x="2035" y="1016"/>
                    </a:cubicBezTo>
                    <a:cubicBezTo>
                      <a:pt x="2035" y="454"/>
                      <a:pt x="1578" y="1"/>
                      <a:pt x="1016" y="1"/>
                    </a:cubicBezTo>
                    <a:close/>
                  </a:path>
                </a:pathLst>
              </a:custGeom>
              <a:solidFill>
                <a:srgbClr val="FED2A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1" name="Google Shape;3447;p48">
                <a:extLst>
                  <a:ext uri="{FF2B5EF4-FFF2-40B4-BE49-F238E27FC236}">
                    <a16:creationId xmlns:a16="http://schemas.microsoft.com/office/drawing/2014/main" id="{6F0BC70F-6AF0-58D4-8C10-D101EDB7328B}"/>
                  </a:ext>
                </a:extLst>
              </p:cNvPr>
              <p:cNvSpPr/>
              <p:nvPr/>
            </p:nvSpPr>
            <p:spPr>
              <a:xfrm>
                <a:off x="3416868" y="3426039"/>
                <a:ext cx="48296" cy="47418"/>
              </a:xfrm>
              <a:custGeom>
                <a:avLst/>
                <a:gdLst/>
                <a:ahLst/>
                <a:cxnLst/>
                <a:rect l="l" t="t" r="r" b="b"/>
                <a:pathLst>
                  <a:path w="2035" h="1998" extrusionOk="0">
                    <a:moveTo>
                      <a:pt x="1016" y="1"/>
                    </a:moveTo>
                    <a:cubicBezTo>
                      <a:pt x="454" y="1"/>
                      <a:pt x="1" y="454"/>
                      <a:pt x="1" y="1016"/>
                    </a:cubicBezTo>
                    <a:cubicBezTo>
                      <a:pt x="1" y="1334"/>
                      <a:pt x="258" y="1591"/>
                      <a:pt x="573" y="1591"/>
                    </a:cubicBezTo>
                    <a:lnTo>
                      <a:pt x="1016" y="1998"/>
                    </a:lnTo>
                    <a:lnTo>
                      <a:pt x="1459" y="1591"/>
                    </a:lnTo>
                    <a:cubicBezTo>
                      <a:pt x="1777" y="1591"/>
                      <a:pt x="2035" y="1334"/>
                      <a:pt x="2035" y="1016"/>
                    </a:cubicBezTo>
                    <a:cubicBezTo>
                      <a:pt x="2035" y="454"/>
                      <a:pt x="1578" y="1"/>
                      <a:pt x="1016" y="1"/>
                    </a:cubicBezTo>
                    <a:close/>
                  </a:path>
                </a:pathLst>
              </a:custGeom>
              <a:solidFill>
                <a:srgbClr val="FED2A4"/>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2" name="Google Shape;3448;p48">
                <a:extLst>
                  <a:ext uri="{FF2B5EF4-FFF2-40B4-BE49-F238E27FC236}">
                    <a16:creationId xmlns:a16="http://schemas.microsoft.com/office/drawing/2014/main" id="{32531746-6F04-CAC7-E06D-8926724CC0D8}"/>
                  </a:ext>
                </a:extLst>
              </p:cNvPr>
              <p:cNvSpPr/>
              <p:nvPr/>
            </p:nvSpPr>
            <p:spPr>
              <a:xfrm>
                <a:off x="3325545" y="3463631"/>
                <a:ext cx="331994" cy="38352"/>
              </a:xfrm>
              <a:custGeom>
                <a:avLst/>
                <a:gdLst/>
                <a:ahLst/>
                <a:cxnLst/>
                <a:rect l="l" t="t" r="r" b="b"/>
                <a:pathLst>
                  <a:path w="13989" h="1616" extrusionOk="0">
                    <a:moveTo>
                      <a:pt x="714" y="1"/>
                    </a:moveTo>
                    <a:cubicBezTo>
                      <a:pt x="318" y="1"/>
                      <a:pt x="0" y="322"/>
                      <a:pt x="0" y="715"/>
                    </a:cubicBezTo>
                    <a:lnTo>
                      <a:pt x="0" y="1148"/>
                    </a:lnTo>
                    <a:cubicBezTo>
                      <a:pt x="0" y="1405"/>
                      <a:pt x="207" y="1615"/>
                      <a:pt x="464" y="1615"/>
                    </a:cubicBezTo>
                    <a:lnTo>
                      <a:pt x="13525" y="1615"/>
                    </a:lnTo>
                    <a:cubicBezTo>
                      <a:pt x="13782" y="1615"/>
                      <a:pt x="13989" y="1405"/>
                      <a:pt x="13989" y="1148"/>
                    </a:cubicBezTo>
                    <a:lnTo>
                      <a:pt x="13989" y="708"/>
                    </a:lnTo>
                    <a:cubicBezTo>
                      <a:pt x="13989" y="319"/>
                      <a:pt x="13671" y="1"/>
                      <a:pt x="13275" y="1"/>
                    </a:cubicBezTo>
                    <a:close/>
                  </a:path>
                </a:pathLst>
              </a:custGeom>
              <a:solidFill>
                <a:schemeClr val="accent5"/>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3" name="Google Shape;3449;p48">
                <a:extLst>
                  <a:ext uri="{FF2B5EF4-FFF2-40B4-BE49-F238E27FC236}">
                    <a16:creationId xmlns:a16="http://schemas.microsoft.com/office/drawing/2014/main" id="{A96E1E0C-318A-3A7C-EC0D-EAC291040AD5}"/>
                  </a:ext>
                </a:extLst>
              </p:cNvPr>
              <p:cNvSpPr/>
              <p:nvPr/>
            </p:nvSpPr>
            <p:spPr>
              <a:xfrm>
                <a:off x="3325545" y="3463631"/>
                <a:ext cx="70224" cy="38352"/>
              </a:xfrm>
              <a:custGeom>
                <a:avLst/>
                <a:gdLst/>
                <a:ahLst/>
                <a:cxnLst/>
                <a:rect l="l" t="t" r="r" b="b"/>
                <a:pathLst>
                  <a:path w="2959" h="1616" extrusionOk="0">
                    <a:moveTo>
                      <a:pt x="714" y="1"/>
                    </a:moveTo>
                    <a:cubicBezTo>
                      <a:pt x="318" y="1"/>
                      <a:pt x="0" y="322"/>
                      <a:pt x="0" y="715"/>
                    </a:cubicBezTo>
                    <a:lnTo>
                      <a:pt x="0" y="1148"/>
                    </a:lnTo>
                    <a:cubicBezTo>
                      <a:pt x="0" y="1405"/>
                      <a:pt x="207" y="1615"/>
                      <a:pt x="464" y="1615"/>
                    </a:cubicBezTo>
                    <a:lnTo>
                      <a:pt x="2958" y="1615"/>
                    </a:lnTo>
                    <a:cubicBezTo>
                      <a:pt x="2590" y="1155"/>
                      <a:pt x="2332" y="603"/>
                      <a:pt x="2221" y="1"/>
                    </a:cubicBezTo>
                    <a:close/>
                  </a:path>
                </a:pathLst>
              </a:custGeom>
              <a:solidFill>
                <a:srgbClr val="6A6A6A">
                  <a:alpha val="11630"/>
                </a:srgbClr>
              </a:solidFill>
              <a:ln>
                <a:noFill/>
              </a:ln>
            </p:spPr>
            <p:txBody>
              <a:bodyPr spcFirstLastPara="1" wrap="square" lIns="178875" tIns="178875" rIns="178875" bIns="178875" anchor="ctr" anchorCtr="0">
                <a:noAutofit/>
              </a:bodyPr>
              <a:lstStyle/>
              <a:p>
                <a:pPr marL="0" marR="0" lvl="0" indent="0" algn="l" defTabSz="894558" rtl="0" eaLnBrk="1" fontAlgn="auto" latinLnBrk="0" hangingPunct="1">
                  <a:lnSpc>
                    <a:spcPct val="100000"/>
                  </a:lnSpc>
                  <a:spcBef>
                    <a:spcPts val="0"/>
                  </a:spcBef>
                  <a:spcAft>
                    <a:spcPts val="0"/>
                  </a:spcAft>
                  <a:buClr>
                    <a:srgbClr val="000000"/>
                  </a:buClr>
                  <a:buSzTx/>
                  <a:buFont typeface="Arial"/>
                  <a:buNone/>
                  <a:tabLst/>
                  <a:defRPr/>
                </a:pPr>
                <a:endParaRPr kumimoji="0" sz="5522"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63" name="Google Shape;1178;p16">
              <a:extLst>
                <a:ext uri="{FF2B5EF4-FFF2-40B4-BE49-F238E27FC236}">
                  <a16:creationId xmlns:a16="http://schemas.microsoft.com/office/drawing/2014/main" id="{9936487B-EA9B-0B54-B1E7-B3E0F97CAD7F}"/>
                </a:ext>
              </a:extLst>
            </p:cNvPr>
            <p:cNvSpPr txBox="1">
              <a:spLocks/>
            </p:cNvSpPr>
            <p:nvPr/>
          </p:nvSpPr>
          <p:spPr>
            <a:xfrm>
              <a:off x="10507299" y="653383"/>
              <a:ext cx="4560821" cy="958072"/>
            </a:xfrm>
            <a:prstGeom prst="rect">
              <a:avLst/>
            </a:prstGeom>
            <a:noFill/>
            <a:ln>
              <a:noFill/>
            </a:ln>
          </p:spPr>
          <p:txBody>
            <a:bodyPr spcFirstLastPara="1" wrap="square" lIns="178875" tIns="178875" rIns="178875" bIns="17887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just" defTabSz="894558" rtl="0" eaLnBrk="1" fontAlgn="auto" latinLnBrk="0" hangingPunct="1">
                <a:lnSpc>
                  <a:spcPct val="120000"/>
                </a:lnSpc>
                <a:spcBef>
                  <a:spcPts val="0"/>
                </a:spcBef>
                <a:spcAft>
                  <a:spcPts val="0"/>
                </a:spcAft>
                <a:buClr>
                  <a:srgbClr val="000000"/>
                </a:buClr>
                <a:buSzPts val="2500"/>
                <a:buFont typeface="Gochi Hand"/>
                <a:buNone/>
                <a:tabLst/>
                <a:defRPr/>
              </a:pPr>
              <a:r>
                <a:rPr kumimoji="0" lang="en-US" sz="4305" b="1" i="0" u="none" strike="noStrike" kern="0" cap="none" spc="0" normalizeH="0" baseline="0" noProof="0" dirty="0">
                  <a:ln>
                    <a:noFill/>
                  </a:ln>
                  <a:solidFill>
                    <a:srgbClr val="002060"/>
                  </a:solidFill>
                  <a:effectLst/>
                  <a:uLnTx/>
                  <a:uFillTx/>
                  <a:latin typeface="Cambria"/>
                  <a:ea typeface="+mn-ea"/>
                  <a:cs typeface="Times New Roman"/>
                  <a:sym typeface="+mn-lt"/>
                </a:rPr>
                <a:t>CỤM QUAN SÁT</a:t>
              </a:r>
            </a:p>
          </p:txBody>
        </p:sp>
      </p:grpSp>
      <p:sp>
        <p:nvSpPr>
          <p:cNvPr id="6" name="Lưu Đồ: Thay đổi Tiến Trình 5">
            <a:extLst>
              <a:ext uri="{FF2B5EF4-FFF2-40B4-BE49-F238E27FC236}">
                <a16:creationId xmlns:a16="http://schemas.microsoft.com/office/drawing/2014/main" id="{154DAADA-1C99-9F36-D243-D754A52C0AF3}"/>
              </a:ext>
            </a:extLst>
          </p:cNvPr>
          <p:cNvSpPr/>
          <p:nvPr/>
        </p:nvSpPr>
        <p:spPr>
          <a:xfrm>
            <a:off x="10425814" y="5307306"/>
            <a:ext cx="6977766" cy="4427579"/>
          </a:xfrm>
          <a:prstGeom prst="flowChartAlternateProces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894558" rtl="0" eaLnBrk="1" fontAlgn="auto" latinLnBrk="0" hangingPunct="1">
              <a:lnSpc>
                <a:spcPct val="100000"/>
              </a:lnSpc>
              <a:spcBef>
                <a:spcPts val="0"/>
              </a:spcBef>
              <a:spcAft>
                <a:spcPts val="0"/>
              </a:spcAft>
              <a:buClr>
                <a:srgbClr val="000000"/>
              </a:buClr>
              <a:buSzTx/>
              <a:buFont typeface="Arial"/>
              <a:buNone/>
              <a:tabLst/>
              <a:defRPr/>
            </a:pPr>
            <a:endParaRPr kumimoji="0" lang="en-US" sz="2761" b="0" i="0" u="none" strike="noStrike" kern="0" cap="none" spc="0" normalizeH="0" baseline="0" noProof="0">
              <a:ln>
                <a:noFill/>
              </a:ln>
              <a:solidFill>
                <a:srgbClr val="FFFFFF"/>
              </a:solidFill>
              <a:effectLst/>
              <a:uLnTx/>
              <a:uFillTx/>
              <a:latin typeface="Cambria"/>
              <a:cs typeface="+mn-cs"/>
              <a:sym typeface="Arial"/>
            </a:endParaRPr>
          </a:p>
        </p:txBody>
      </p:sp>
      <p:sp>
        <p:nvSpPr>
          <p:cNvPr id="8" name="Google Shape;1178;p16">
            <a:extLst>
              <a:ext uri="{FF2B5EF4-FFF2-40B4-BE49-F238E27FC236}">
                <a16:creationId xmlns:a16="http://schemas.microsoft.com/office/drawing/2014/main" id="{976FDB24-B053-DFA6-D313-14E497D95C61}"/>
              </a:ext>
            </a:extLst>
          </p:cNvPr>
          <p:cNvSpPr txBox="1">
            <a:spLocks/>
          </p:cNvSpPr>
          <p:nvPr/>
        </p:nvSpPr>
        <p:spPr>
          <a:xfrm>
            <a:off x="1854579" y="5570709"/>
            <a:ext cx="6639832" cy="1428512"/>
          </a:xfrm>
          <a:prstGeom prst="rect">
            <a:avLst/>
          </a:prstGeom>
          <a:noFill/>
          <a:ln>
            <a:noFill/>
          </a:ln>
        </p:spPr>
        <p:txBody>
          <a:bodyPr spcFirstLastPara="1" wrap="square" lIns="178875" tIns="178875" rIns="178875" bIns="17887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894558" rtl="0" eaLnBrk="1" fontAlgn="auto" latinLnBrk="0" hangingPunct="1">
              <a:lnSpc>
                <a:spcPct val="140000"/>
              </a:lnSpc>
              <a:spcBef>
                <a:spcPts val="0"/>
              </a:spcBef>
              <a:spcAft>
                <a:spcPts val="0"/>
              </a:spcAft>
              <a:buClr>
                <a:srgbClr val="000000"/>
              </a:buClr>
              <a:buSzPts val="2500"/>
              <a:buFont typeface="Gochi Hand"/>
              <a:buNone/>
              <a:tabLst/>
              <a:defRPr/>
            </a:pPr>
            <a:r>
              <a:rPr kumimoji="0" lang="en-US" sz="3600" b="1"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3600" b="1" i="0" u="none" strike="noStrike" kern="0" cap="none" spc="0" normalizeH="0" baseline="0" noProof="0" dirty="0">
                <a:ln>
                  <a:noFill/>
                </a:ln>
                <a:solidFill>
                  <a:srgbClr val="002060"/>
                </a:solidFill>
                <a:effectLst/>
                <a:uLnTx/>
                <a:uFillTx/>
                <a:latin typeface="Cambria"/>
                <a:ea typeface="+mn-ea"/>
                <a:cs typeface="Times New Roman"/>
                <a:sym typeface="+mn-lt"/>
              </a:rPr>
              <a:t> 1: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Phản</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ứng</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 cellulose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với</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 nitric acid.</a:t>
            </a:r>
          </a:p>
        </p:txBody>
      </p:sp>
      <p:sp>
        <p:nvSpPr>
          <p:cNvPr id="9" name="Google Shape;1178;p16">
            <a:extLst>
              <a:ext uri="{FF2B5EF4-FFF2-40B4-BE49-F238E27FC236}">
                <a16:creationId xmlns:a16="http://schemas.microsoft.com/office/drawing/2014/main" id="{59A65DCC-0769-C0FB-157F-7114FACB5E60}"/>
              </a:ext>
            </a:extLst>
          </p:cNvPr>
          <p:cNvSpPr txBox="1">
            <a:spLocks/>
          </p:cNvSpPr>
          <p:nvPr/>
        </p:nvSpPr>
        <p:spPr>
          <a:xfrm>
            <a:off x="10501514" y="5379536"/>
            <a:ext cx="6826365" cy="1507832"/>
          </a:xfrm>
          <a:prstGeom prst="rect">
            <a:avLst/>
          </a:prstGeom>
          <a:noFill/>
          <a:ln>
            <a:noFill/>
          </a:ln>
        </p:spPr>
        <p:txBody>
          <a:bodyPr spcFirstLastPara="1" wrap="square" lIns="178875" tIns="178875" rIns="178875" bIns="17887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ctr" defTabSz="894558" rtl="0" eaLnBrk="1" fontAlgn="auto" latinLnBrk="0" hangingPunct="1">
              <a:lnSpc>
                <a:spcPct val="120000"/>
              </a:lnSpc>
              <a:spcBef>
                <a:spcPts val="0"/>
              </a:spcBef>
              <a:spcAft>
                <a:spcPts val="0"/>
              </a:spcAft>
              <a:buClr>
                <a:srgbClr val="000000"/>
              </a:buClr>
              <a:buSzPts val="2500"/>
              <a:buFont typeface="Gochi Hand"/>
              <a:buNone/>
              <a:tabLst/>
              <a:defRPr/>
            </a:pPr>
            <a:r>
              <a:rPr kumimoji="0" lang="en-US" sz="3600" b="1" i="0" u="none" strike="noStrike" kern="0" cap="none" spc="0" normalizeH="0" baseline="0" noProof="0" dirty="0" err="1">
                <a:ln>
                  <a:noFill/>
                </a:ln>
                <a:solidFill>
                  <a:srgbClr val="002060"/>
                </a:solidFill>
                <a:effectLst/>
                <a:uLnTx/>
                <a:uFillTx/>
                <a:latin typeface="Cambria"/>
                <a:ea typeface="+mn-ea"/>
                <a:cs typeface="Times New Roman"/>
                <a:sym typeface="+mn-lt"/>
              </a:rPr>
              <a:t>Nhóm</a:t>
            </a:r>
            <a:r>
              <a:rPr kumimoji="0" lang="en-US" sz="3600" b="1" i="0" u="none" strike="noStrike" kern="0" cap="none" spc="0" normalizeH="0" baseline="0" noProof="0" dirty="0">
                <a:ln>
                  <a:noFill/>
                </a:ln>
                <a:solidFill>
                  <a:srgbClr val="002060"/>
                </a:solidFill>
                <a:effectLst/>
                <a:uLnTx/>
                <a:uFillTx/>
                <a:latin typeface="Cambria"/>
                <a:ea typeface="+mn-ea"/>
                <a:cs typeface="Times New Roman"/>
                <a:sym typeface="+mn-lt"/>
              </a:rPr>
              <a:t> 2: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Tính</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 tan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của</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 cellulose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trong</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nước</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3600" b="0" i="0" u="none" strike="noStrike" kern="0" cap="none" spc="0" normalizeH="0" baseline="0" noProof="0" dirty="0" err="1">
                <a:ln>
                  <a:noFill/>
                </a:ln>
                <a:solidFill>
                  <a:srgbClr val="002060"/>
                </a:solidFill>
                <a:effectLst/>
                <a:uLnTx/>
                <a:uFillTx/>
                <a:latin typeface="Cambria"/>
                <a:ea typeface="+mn-ea"/>
                <a:cs typeface="Times New Roman"/>
                <a:sym typeface="+mn-lt"/>
              </a:rPr>
              <a:t>Schweizei</a:t>
            </a:r>
            <a:r>
              <a:rPr kumimoji="0" lang="en-US" sz="3600" b="0" i="0" u="none" strike="noStrike" kern="0" cap="none" spc="0" normalizeH="0" baseline="0" noProof="0" dirty="0">
                <a:ln>
                  <a:noFill/>
                </a:ln>
                <a:solidFill>
                  <a:srgbClr val="002060"/>
                </a:solidFill>
                <a:effectLst/>
                <a:uLnTx/>
                <a:uFillTx/>
                <a:latin typeface="Cambria"/>
                <a:ea typeface="+mn-ea"/>
                <a:cs typeface="Times New Roman"/>
                <a:sym typeface="+mn-lt"/>
              </a:rPr>
              <a:t>.</a:t>
            </a:r>
          </a:p>
        </p:txBody>
      </p:sp>
      <p:pic>
        <p:nvPicPr>
          <p:cNvPr id="13" name="Đồng-hồ-đếm-ngược-2-phút">
            <a:hlinkClick r:id="" action="ppaction://media"/>
            <a:extLst>
              <a:ext uri="{FF2B5EF4-FFF2-40B4-BE49-F238E27FC236}">
                <a16:creationId xmlns:a16="http://schemas.microsoft.com/office/drawing/2014/main" id="{AE4F6BC1-5850-CD1F-36C6-0C09758A8C8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162487" y="1745212"/>
            <a:ext cx="3565610" cy="2005656"/>
          </a:xfrm>
          <a:prstGeom prst="rect">
            <a:avLst/>
          </a:prstGeom>
        </p:spPr>
      </p:pic>
      <p:pic>
        <p:nvPicPr>
          <p:cNvPr id="2" name="Hình ảnh 1">
            <a:extLst>
              <a:ext uri="{FF2B5EF4-FFF2-40B4-BE49-F238E27FC236}">
                <a16:creationId xmlns:a16="http://schemas.microsoft.com/office/drawing/2014/main" id="{DF5919F7-D4EA-E388-C116-EC5C38A65019}"/>
              </a:ext>
            </a:extLst>
          </p:cNvPr>
          <p:cNvPicPr>
            <a:picLocks noChangeAspect="1"/>
          </p:cNvPicPr>
          <p:nvPr/>
        </p:nvPicPr>
        <p:blipFill>
          <a:blip r:embed="rId6"/>
          <a:stretch>
            <a:fillRect/>
          </a:stretch>
        </p:blipFill>
        <p:spPr>
          <a:xfrm>
            <a:off x="3549554" y="6822304"/>
            <a:ext cx="2910320" cy="2705187"/>
          </a:xfrm>
          <a:prstGeom prst="rect">
            <a:avLst/>
          </a:prstGeom>
        </p:spPr>
      </p:pic>
      <p:pic>
        <p:nvPicPr>
          <p:cNvPr id="3" name="Hình ảnh 2">
            <a:extLst>
              <a:ext uri="{FF2B5EF4-FFF2-40B4-BE49-F238E27FC236}">
                <a16:creationId xmlns:a16="http://schemas.microsoft.com/office/drawing/2014/main" id="{D5AE1F7D-8FC9-304E-3B19-2E5E4EF1D32F}"/>
              </a:ext>
            </a:extLst>
          </p:cNvPr>
          <p:cNvPicPr>
            <a:picLocks noChangeAspect="1"/>
          </p:cNvPicPr>
          <p:nvPr/>
        </p:nvPicPr>
        <p:blipFill>
          <a:blip r:embed="rId7"/>
          <a:stretch>
            <a:fillRect/>
          </a:stretch>
        </p:blipFill>
        <p:spPr>
          <a:xfrm>
            <a:off x="12558749" y="6765546"/>
            <a:ext cx="3058460" cy="2593574"/>
          </a:xfrm>
          <a:prstGeom prst="rect">
            <a:avLst/>
          </a:prstGeom>
        </p:spPr>
      </p:pic>
    </p:spTree>
    <p:extLst>
      <p:ext uri="{BB962C8B-B14F-4D97-AF65-F5344CB8AC3E}">
        <p14:creationId xmlns:p14="http://schemas.microsoft.com/office/powerpoint/2010/main" val="1164999486"/>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3"/>
                                        </p:tgtEl>
                                      </p:cBhvr>
                                    </p:cmd>
                                  </p:childTnLst>
                                </p:cTn>
                              </p:par>
                            </p:childTnLst>
                          </p:cTn>
                        </p:par>
                      </p:childTnLst>
                    </p:cTn>
                  </p:par>
                </p:childTnLst>
              </p:cTn>
              <p:nextCondLst>
                <p:cond evt="onClick" delay="0">
                  <p:tgtEl>
                    <p:spTgt spid="13"/>
                  </p:tgtEl>
                </p:cond>
              </p:nextCondLst>
            </p:seq>
            <p:video>
              <p:cMediaNode vol="80000">
                <p:cTn id="7" fill="hold" display="0">
                  <p:stCondLst>
                    <p:cond delay="indefinite"/>
                  </p:stCondLst>
                </p:cTn>
                <p:tgtEl>
                  <p:spTgt spid="13"/>
                </p:tgtEl>
              </p:cMediaNode>
            </p:vide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grpSp>
        <p:nvGrpSpPr>
          <p:cNvPr id="2" name="Google Shape;2298;p35">
            <a:extLst>
              <a:ext uri="{FF2B5EF4-FFF2-40B4-BE49-F238E27FC236}">
                <a16:creationId xmlns:a16="http://schemas.microsoft.com/office/drawing/2014/main" id="{66FA2D76-0337-66A9-A555-C40EAF31C347}"/>
              </a:ext>
            </a:extLst>
          </p:cNvPr>
          <p:cNvGrpSpPr/>
          <p:nvPr/>
        </p:nvGrpSpPr>
        <p:grpSpPr>
          <a:xfrm>
            <a:off x="506384" y="7108744"/>
            <a:ext cx="1867232" cy="2944542"/>
            <a:chOff x="555550" y="1387375"/>
            <a:chExt cx="1688350" cy="3185176"/>
          </a:xfrm>
        </p:grpSpPr>
        <p:sp>
          <p:nvSpPr>
            <p:cNvPr id="3" name="Google Shape;2299;p35">
              <a:extLst>
                <a:ext uri="{FF2B5EF4-FFF2-40B4-BE49-F238E27FC236}">
                  <a16:creationId xmlns:a16="http://schemas.microsoft.com/office/drawing/2014/main" id="{671380B7-E566-00C9-2603-789069F8CCF2}"/>
                </a:ext>
              </a:extLst>
            </p:cNvPr>
            <p:cNvSpPr/>
            <p:nvPr/>
          </p:nvSpPr>
          <p:spPr>
            <a:xfrm>
              <a:off x="680338" y="4291428"/>
              <a:ext cx="1340450" cy="281123"/>
            </a:xfrm>
            <a:custGeom>
              <a:avLst/>
              <a:gdLst/>
              <a:ahLst/>
              <a:cxnLst/>
              <a:rect l="l" t="t" r="r" b="b"/>
              <a:pathLst>
                <a:path w="53618" h="17074" extrusionOk="0">
                  <a:moveTo>
                    <a:pt x="26820" y="0"/>
                  </a:moveTo>
                  <a:cubicBezTo>
                    <a:pt x="12007" y="0"/>
                    <a:pt x="1" y="3835"/>
                    <a:pt x="1" y="8537"/>
                  </a:cubicBezTo>
                  <a:cubicBezTo>
                    <a:pt x="1" y="13239"/>
                    <a:pt x="12007" y="17073"/>
                    <a:pt x="26820" y="17073"/>
                  </a:cubicBezTo>
                  <a:cubicBezTo>
                    <a:pt x="41611" y="17073"/>
                    <a:pt x="53617" y="13239"/>
                    <a:pt x="53617" y="8537"/>
                  </a:cubicBezTo>
                  <a:cubicBezTo>
                    <a:pt x="53617" y="3835"/>
                    <a:pt x="41611" y="0"/>
                    <a:pt x="2682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4" name="Google Shape;2300;p35">
              <a:extLst>
                <a:ext uri="{FF2B5EF4-FFF2-40B4-BE49-F238E27FC236}">
                  <a16:creationId xmlns:a16="http://schemas.microsoft.com/office/drawing/2014/main" id="{8CBC19E7-B5D3-BF44-168F-0D2DBA447BB3}"/>
                </a:ext>
              </a:extLst>
            </p:cNvPr>
            <p:cNvSpPr/>
            <p:nvPr/>
          </p:nvSpPr>
          <p:spPr>
            <a:xfrm>
              <a:off x="1511775" y="2567900"/>
              <a:ext cx="413125" cy="558725"/>
            </a:xfrm>
            <a:custGeom>
              <a:avLst/>
              <a:gdLst/>
              <a:ahLst/>
              <a:cxnLst/>
              <a:rect l="l" t="t" r="r" b="b"/>
              <a:pathLst>
                <a:path w="16525" h="22349" extrusionOk="0">
                  <a:moveTo>
                    <a:pt x="2397" y="0"/>
                  </a:moveTo>
                  <a:cubicBezTo>
                    <a:pt x="0" y="365"/>
                    <a:pt x="137" y="6186"/>
                    <a:pt x="1324" y="11755"/>
                  </a:cubicBezTo>
                  <a:cubicBezTo>
                    <a:pt x="2511" y="17325"/>
                    <a:pt x="4565" y="22209"/>
                    <a:pt x="8582" y="22346"/>
                  </a:cubicBezTo>
                  <a:cubicBezTo>
                    <a:pt x="8624" y="22348"/>
                    <a:pt x="8665" y="22349"/>
                    <a:pt x="8707" y="22349"/>
                  </a:cubicBezTo>
                  <a:cubicBezTo>
                    <a:pt x="12680" y="22349"/>
                    <a:pt x="16524" y="14843"/>
                    <a:pt x="16389" y="13239"/>
                  </a:cubicBezTo>
                  <a:cubicBezTo>
                    <a:pt x="16303" y="12235"/>
                    <a:pt x="15468" y="11636"/>
                    <a:pt x="14645" y="11636"/>
                  </a:cubicBezTo>
                  <a:cubicBezTo>
                    <a:pt x="14158" y="11636"/>
                    <a:pt x="13675" y="11845"/>
                    <a:pt x="13353" y="12303"/>
                  </a:cubicBezTo>
                  <a:cubicBezTo>
                    <a:pt x="12234" y="13832"/>
                    <a:pt x="8765" y="16320"/>
                    <a:pt x="8765" y="16320"/>
                  </a:cubicBezTo>
                  <a:cubicBezTo>
                    <a:pt x="8765" y="16320"/>
                    <a:pt x="7784" y="9359"/>
                    <a:pt x="6437" y="4702"/>
                  </a:cubicBezTo>
                  <a:cubicBezTo>
                    <a:pt x="5113" y="46"/>
                    <a:pt x="2397" y="0"/>
                    <a:pt x="2397"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7" name="Google Shape;2301;p35">
              <a:extLst>
                <a:ext uri="{FF2B5EF4-FFF2-40B4-BE49-F238E27FC236}">
                  <a16:creationId xmlns:a16="http://schemas.microsoft.com/office/drawing/2014/main" id="{ABAB9735-FF5E-4502-13C7-2E16DA1B595F}"/>
                </a:ext>
              </a:extLst>
            </p:cNvPr>
            <p:cNvSpPr/>
            <p:nvPr/>
          </p:nvSpPr>
          <p:spPr>
            <a:xfrm>
              <a:off x="1538575" y="2754000"/>
              <a:ext cx="344700" cy="372825"/>
            </a:xfrm>
            <a:custGeom>
              <a:avLst/>
              <a:gdLst/>
              <a:ahLst/>
              <a:cxnLst/>
              <a:rect l="l" t="t" r="r" b="b"/>
              <a:pathLst>
                <a:path w="13788" h="14913" extrusionOk="0">
                  <a:moveTo>
                    <a:pt x="10774" y="13487"/>
                  </a:moveTo>
                  <a:cubicBezTo>
                    <a:pt x="10772" y="13489"/>
                    <a:pt x="10770" y="13492"/>
                    <a:pt x="10767" y="13494"/>
                  </a:cubicBezTo>
                  <a:lnTo>
                    <a:pt x="10767" y="13494"/>
                  </a:lnTo>
                  <a:cubicBezTo>
                    <a:pt x="10777" y="13492"/>
                    <a:pt x="10787" y="13489"/>
                    <a:pt x="10797" y="13487"/>
                  </a:cubicBezTo>
                  <a:close/>
                  <a:moveTo>
                    <a:pt x="3901" y="0"/>
                  </a:moveTo>
                  <a:cubicBezTo>
                    <a:pt x="3073" y="0"/>
                    <a:pt x="2241" y="313"/>
                    <a:pt x="1553" y="1207"/>
                  </a:cubicBezTo>
                  <a:cubicBezTo>
                    <a:pt x="1119" y="1755"/>
                    <a:pt x="572" y="2394"/>
                    <a:pt x="1" y="3101"/>
                  </a:cubicBezTo>
                  <a:cubicBezTo>
                    <a:pt x="24" y="3101"/>
                    <a:pt x="24" y="3101"/>
                    <a:pt x="24" y="3124"/>
                  </a:cubicBezTo>
                  <a:cubicBezTo>
                    <a:pt x="92" y="3512"/>
                    <a:pt x="161" y="3923"/>
                    <a:pt x="252" y="4311"/>
                  </a:cubicBezTo>
                  <a:cubicBezTo>
                    <a:pt x="1439" y="9881"/>
                    <a:pt x="3493" y="14765"/>
                    <a:pt x="7510" y="14902"/>
                  </a:cubicBezTo>
                  <a:cubicBezTo>
                    <a:pt x="7556" y="14910"/>
                    <a:pt x="7599" y="14912"/>
                    <a:pt x="7641" y="14912"/>
                  </a:cubicBezTo>
                  <a:cubicBezTo>
                    <a:pt x="7726" y="14912"/>
                    <a:pt x="7807" y="14902"/>
                    <a:pt x="7898" y="14902"/>
                  </a:cubicBezTo>
                  <a:cubicBezTo>
                    <a:pt x="7944" y="14902"/>
                    <a:pt x="7990" y="14879"/>
                    <a:pt x="8035" y="14879"/>
                  </a:cubicBezTo>
                  <a:cubicBezTo>
                    <a:pt x="8127" y="14879"/>
                    <a:pt x="8218" y="14856"/>
                    <a:pt x="8309" y="14834"/>
                  </a:cubicBezTo>
                  <a:cubicBezTo>
                    <a:pt x="8355" y="14834"/>
                    <a:pt x="8401" y="14811"/>
                    <a:pt x="8469" y="14811"/>
                  </a:cubicBezTo>
                  <a:cubicBezTo>
                    <a:pt x="8538" y="14788"/>
                    <a:pt x="8629" y="14765"/>
                    <a:pt x="8697" y="14742"/>
                  </a:cubicBezTo>
                  <a:cubicBezTo>
                    <a:pt x="8766" y="14720"/>
                    <a:pt x="8811" y="14697"/>
                    <a:pt x="8857" y="14674"/>
                  </a:cubicBezTo>
                  <a:cubicBezTo>
                    <a:pt x="8948" y="14651"/>
                    <a:pt x="9017" y="14605"/>
                    <a:pt x="9108" y="14583"/>
                  </a:cubicBezTo>
                  <a:cubicBezTo>
                    <a:pt x="9154" y="14560"/>
                    <a:pt x="9199" y="14537"/>
                    <a:pt x="9268" y="14514"/>
                  </a:cubicBezTo>
                  <a:cubicBezTo>
                    <a:pt x="9336" y="14468"/>
                    <a:pt x="9428" y="14423"/>
                    <a:pt x="9496" y="14400"/>
                  </a:cubicBezTo>
                  <a:cubicBezTo>
                    <a:pt x="9542" y="14354"/>
                    <a:pt x="9610" y="14331"/>
                    <a:pt x="9656" y="14309"/>
                  </a:cubicBezTo>
                  <a:cubicBezTo>
                    <a:pt x="9724" y="14263"/>
                    <a:pt x="9816" y="14217"/>
                    <a:pt x="9884" y="14149"/>
                  </a:cubicBezTo>
                  <a:cubicBezTo>
                    <a:pt x="9930" y="14126"/>
                    <a:pt x="9998" y="14103"/>
                    <a:pt x="10044" y="14058"/>
                  </a:cubicBezTo>
                  <a:cubicBezTo>
                    <a:pt x="10135" y="14012"/>
                    <a:pt x="10204" y="13943"/>
                    <a:pt x="10295" y="13875"/>
                  </a:cubicBezTo>
                  <a:cubicBezTo>
                    <a:pt x="10341" y="13852"/>
                    <a:pt x="10386" y="13829"/>
                    <a:pt x="10409" y="13784"/>
                  </a:cubicBezTo>
                  <a:cubicBezTo>
                    <a:pt x="10543" y="13694"/>
                    <a:pt x="10655" y="13605"/>
                    <a:pt x="10767" y="13494"/>
                  </a:cubicBezTo>
                  <a:lnTo>
                    <a:pt x="10767" y="13494"/>
                  </a:lnTo>
                  <a:cubicBezTo>
                    <a:pt x="10021" y="13672"/>
                    <a:pt x="9092" y="13843"/>
                    <a:pt x="8310" y="13843"/>
                  </a:cubicBezTo>
                  <a:cubicBezTo>
                    <a:pt x="7295" y="13843"/>
                    <a:pt x="6529" y="13555"/>
                    <a:pt x="6734" y="12620"/>
                  </a:cubicBezTo>
                  <a:cubicBezTo>
                    <a:pt x="7259" y="10246"/>
                    <a:pt x="13787" y="4882"/>
                    <a:pt x="13787" y="4882"/>
                  </a:cubicBezTo>
                  <a:lnTo>
                    <a:pt x="13080" y="4266"/>
                  </a:lnTo>
                  <a:cubicBezTo>
                    <a:pt x="12783" y="4357"/>
                    <a:pt x="12486" y="4562"/>
                    <a:pt x="12281" y="4859"/>
                  </a:cubicBezTo>
                  <a:cubicBezTo>
                    <a:pt x="11162" y="6388"/>
                    <a:pt x="7693" y="8876"/>
                    <a:pt x="7693" y="8876"/>
                  </a:cubicBezTo>
                  <a:cubicBezTo>
                    <a:pt x="7693" y="8876"/>
                    <a:pt x="7693" y="8853"/>
                    <a:pt x="7693" y="8808"/>
                  </a:cubicBezTo>
                  <a:cubicBezTo>
                    <a:pt x="7693" y="8808"/>
                    <a:pt x="7693" y="8808"/>
                    <a:pt x="7693" y="8785"/>
                  </a:cubicBezTo>
                  <a:cubicBezTo>
                    <a:pt x="7670" y="8785"/>
                    <a:pt x="7670" y="8762"/>
                    <a:pt x="7670" y="8739"/>
                  </a:cubicBezTo>
                  <a:cubicBezTo>
                    <a:pt x="7670" y="8716"/>
                    <a:pt x="7670" y="8694"/>
                    <a:pt x="7670" y="8648"/>
                  </a:cubicBezTo>
                  <a:lnTo>
                    <a:pt x="7670" y="8625"/>
                  </a:lnTo>
                  <a:cubicBezTo>
                    <a:pt x="7625" y="8397"/>
                    <a:pt x="7556" y="7963"/>
                    <a:pt x="7465" y="7393"/>
                  </a:cubicBezTo>
                  <a:cubicBezTo>
                    <a:pt x="6991" y="8025"/>
                    <a:pt x="6287" y="8819"/>
                    <a:pt x="5759" y="8819"/>
                  </a:cubicBezTo>
                  <a:cubicBezTo>
                    <a:pt x="5600" y="8819"/>
                    <a:pt x="5458" y="8748"/>
                    <a:pt x="5342" y="8580"/>
                  </a:cubicBezTo>
                  <a:cubicBezTo>
                    <a:pt x="4589" y="7552"/>
                    <a:pt x="5890" y="5201"/>
                    <a:pt x="7054" y="4973"/>
                  </a:cubicBezTo>
                  <a:cubicBezTo>
                    <a:pt x="6894" y="3992"/>
                    <a:pt x="6689" y="2919"/>
                    <a:pt x="6460" y="1800"/>
                  </a:cubicBezTo>
                  <a:cubicBezTo>
                    <a:pt x="6460" y="1800"/>
                    <a:pt x="6460" y="1778"/>
                    <a:pt x="6460" y="1778"/>
                  </a:cubicBezTo>
                  <a:cubicBezTo>
                    <a:pt x="6369" y="1412"/>
                    <a:pt x="6301" y="1047"/>
                    <a:pt x="6209" y="659"/>
                  </a:cubicBezTo>
                  <a:cubicBezTo>
                    <a:pt x="5539" y="307"/>
                    <a:pt x="4722" y="0"/>
                    <a:pt x="390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8" name="Google Shape;2302;p35">
              <a:extLst>
                <a:ext uri="{FF2B5EF4-FFF2-40B4-BE49-F238E27FC236}">
                  <a16:creationId xmlns:a16="http://schemas.microsoft.com/office/drawing/2014/main" id="{8610491C-EBA9-D1BF-72AC-7F853AB6F1ED}"/>
                </a:ext>
              </a:extLst>
            </p:cNvPr>
            <p:cNvSpPr/>
            <p:nvPr/>
          </p:nvSpPr>
          <p:spPr>
            <a:xfrm>
              <a:off x="1680100" y="2968325"/>
              <a:ext cx="59950" cy="54500"/>
            </a:xfrm>
            <a:custGeom>
              <a:avLst/>
              <a:gdLst/>
              <a:ahLst/>
              <a:cxnLst/>
              <a:rect l="l" t="t" r="r" b="b"/>
              <a:pathLst>
                <a:path w="2398" h="2180" extrusionOk="0">
                  <a:moveTo>
                    <a:pt x="2359" y="0"/>
                  </a:moveTo>
                  <a:cubicBezTo>
                    <a:pt x="2286" y="0"/>
                    <a:pt x="1976" y="186"/>
                    <a:pt x="1667" y="372"/>
                  </a:cubicBezTo>
                  <a:cubicBezTo>
                    <a:pt x="1324" y="600"/>
                    <a:pt x="1005" y="851"/>
                    <a:pt x="1005" y="851"/>
                  </a:cubicBezTo>
                  <a:cubicBezTo>
                    <a:pt x="1005" y="851"/>
                    <a:pt x="754" y="1148"/>
                    <a:pt x="480" y="1467"/>
                  </a:cubicBezTo>
                  <a:cubicBezTo>
                    <a:pt x="229" y="1810"/>
                    <a:pt x="1" y="2129"/>
                    <a:pt x="46" y="2175"/>
                  </a:cubicBezTo>
                  <a:cubicBezTo>
                    <a:pt x="48" y="2178"/>
                    <a:pt x="51" y="2180"/>
                    <a:pt x="56" y="2180"/>
                  </a:cubicBezTo>
                  <a:cubicBezTo>
                    <a:pt x="116" y="2180"/>
                    <a:pt x="409" y="1928"/>
                    <a:pt x="662" y="1696"/>
                  </a:cubicBezTo>
                  <a:cubicBezTo>
                    <a:pt x="982" y="1445"/>
                    <a:pt x="1279" y="1171"/>
                    <a:pt x="1279" y="1171"/>
                  </a:cubicBezTo>
                  <a:cubicBezTo>
                    <a:pt x="1279" y="1171"/>
                    <a:pt x="1553" y="897"/>
                    <a:pt x="1827" y="623"/>
                  </a:cubicBezTo>
                  <a:cubicBezTo>
                    <a:pt x="2123" y="349"/>
                    <a:pt x="2397" y="75"/>
                    <a:pt x="2374" y="7"/>
                  </a:cubicBezTo>
                  <a:cubicBezTo>
                    <a:pt x="2372" y="2"/>
                    <a:pt x="2367" y="0"/>
                    <a:pt x="235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 name="Google Shape;2303;p35">
              <a:extLst>
                <a:ext uri="{FF2B5EF4-FFF2-40B4-BE49-F238E27FC236}">
                  <a16:creationId xmlns:a16="http://schemas.microsoft.com/office/drawing/2014/main" id="{FA7E3854-E425-E193-BDC7-3D3EB29D6DCD}"/>
                </a:ext>
              </a:extLst>
            </p:cNvPr>
            <p:cNvSpPr/>
            <p:nvPr/>
          </p:nvSpPr>
          <p:spPr>
            <a:xfrm>
              <a:off x="1503775" y="2558700"/>
              <a:ext cx="228850" cy="358450"/>
            </a:xfrm>
            <a:custGeom>
              <a:avLst/>
              <a:gdLst/>
              <a:ahLst/>
              <a:cxnLst/>
              <a:rect l="l" t="t" r="r" b="b"/>
              <a:pathLst>
                <a:path w="9154" h="14338" extrusionOk="0">
                  <a:moveTo>
                    <a:pt x="2707" y="0"/>
                  </a:moveTo>
                  <a:cubicBezTo>
                    <a:pt x="2665" y="0"/>
                    <a:pt x="2622" y="1"/>
                    <a:pt x="2580" y="3"/>
                  </a:cubicBezTo>
                  <a:cubicBezTo>
                    <a:pt x="2078" y="49"/>
                    <a:pt x="1598" y="208"/>
                    <a:pt x="1165" y="551"/>
                  </a:cubicBezTo>
                  <a:cubicBezTo>
                    <a:pt x="1" y="1487"/>
                    <a:pt x="320" y="3929"/>
                    <a:pt x="343" y="5230"/>
                  </a:cubicBezTo>
                  <a:cubicBezTo>
                    <a:pt x="389" y="7672"/>
                    <a:pt x="777" y="10092"/>
                    <a:pt x="1347" y="12466"/>
                  </a:cubicBezTo>
                  <a:cubicBezTo>
                    <a:pt x="1507" y="13105"/>
                    <a:pt x="1667" y="13721"/>
                    <a:pt x="1849" y="14337"/>
                  </a:cubicBezTo>
                  <a:cubicBezTo>
                    <a:pt x="3835" y="13607"/>
                    <a:pt x="7464" y="12420"/>
                    <a:pt x="9153" y="11781"/>
                  </a:cubicBezTo>
                  <a:cubicBezTo>
                    <a:pt x="8674" y="9590"/>
                    <a:pt x="8081" y="7102"/>
                    <a:pt x="7419" y="5047"/>
                  </a:cubicBezTo>
                  <a:cubicBezTo>
                    <a:pt x="6985" y="3701"/>
                    <a:pt x="6255" y="2377"/>
                    <a:pt x="5364" y="1281"/>
                  </a:cubicBezTo>
                  <a:cubicBezTo>
                    <a:pt x="4751" y="515"/>
                    <a:pt x="3718" y="0"/>
                    <a:pt x="2707"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 name="Google Shape;2304;p35">
              <a:extLst>
                <a:ext uri="{FF2B5EF4-FFF2-40B4-BE49-F238E27FC236}">
                  <a16:creationId xmlns:a16="http://schemas.microsoft.com/office/drawing/2014/main" id="{09305FA4-6B33-9CEB-C2B4-2D24A12240C9}"/>
                </a:ext>
              </a:extLst>
            </p:cNvPr>
            <p:cNvSpPr/>
            <p:nvPr/>
          </p:nvSpPr>
          <p:spPr>
            <a:xfrm>
              <a:off x="1601350" y="2816675"/>
              <a:ext cx="118725" cy="28775"/>
            </a:xfrm>
            <a:custGeom>
              <a:avLst/>
              <a:gdLst/>
              <a:ahLst/>
              <a:cxnLst/>
              <a:rect l="l" t="t" r="r" b="b"/>
              <a:pathLst>
                <a:path w="4749" h="1151" extrusionOk="0">
                  <a:moveTo>
                    <a:pt x="3516" y="1"/>
                  </a:moveTo>
                  <a:cubicBezTo>
                    <a:pt x="2922" y="69"/>
                    <a:pt x="2306" y="184"/>
                    <a:pt x="2306" y="184"/>
                  </a:cubicBezTo>
                  <a:cubicBezTo>
                    <a:pt x="2306" y="184"/>
                    <a:pt x="1713" y="366"/>
                    <a:pt x="1119" y="572"/>
                  </a:cubicBezTo>
                  <a:cubicBezTo>
                    <a:pt x="548" y="823"/>
                    <a:pt x="1" y="1074"/>
                    <a:pt x="1" y="1142"/>
                  </a:cubicBezTo>
                  <a:cubicBezTo>
                    <a:pt x="3" y="1148"/>
                    <a:pt x="14" y="1150"/>
                    <a:pt x="32" y="1150"/>
                  </a:cubicBezTo>
                  <a:cubicBezTo>
                    <a:pt x="164" y="1150"/>
                    <a:pt x="687" y="1009"/>
                    <a:pt x="1210" y="868"/>
                  </a:cubicBezTo>
                  <a:cubicBezTo>
                    <a:pt x="1804" y="731"/>
                    <a:pt x="2397" y="594"/>
                    <a:pt x="2397" y="594"/>
                  </a:cubicBezTo>
                  <a:cubicBezTo>
                    <a:pt x="2397" y="594"/>
                    <a:pt x="2968" y="458"/>
                    <a:pt x="3561" y="298"/>
                  </a:cubicBezTo>
                  <a:cubicBezTo>
                    <a:pt x="4155" y="229"/>
                    <a:pt x="4748" y="138"/>
                    <a:pt x="4748" y="69"/>
                  </a:cubicBezTo>
                  <a:cubicBezTo>
                    <a:pt x="4748" y="1"/>
                    <a:pt x="4155" y="1"/>
                    <a:pt x="3516"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2305;p35">
              <a:extLst>
                <a:ext uri="{FF2B5EF4-FFF2-40B4-BE49-F238E27FC236}">
                  <a16:creationId xmlns:a16="http://schemas.microsoft.com/office/drawing/2014/main" id="{147F39B5-442B-B45E-0591-DA81D4907885}"/>
                </a:ext>
              </a:extLst>
            </p:cNvPr>
            <p:cNvSpPr/>
            <p:nvPr/>
          </p:nvSpPr>
          <p:spPr>
            <a:xfrm>
              <a:off x="1503775" y="2558675"/>
              <a:ext cx="228850" cy="358475"/>
            </a:xfrm>
            <a:custGeom>
              <a:avLst/>
              <a:gdLst/>
              <a:ahLst/>
              <a:cxnLst/>
              <a:rect l="l" t="t" r="r" b="b"/>
              <a:pathLst>
                <a:path w="9154" h="14339" extrusionOk="0">
                  <a:moveTo>
                    <a:pt x="2710" y="1"/>
                  </a:moveTo>
                  <a:cubicBezTo>
                    <a:pt x="2666" y="1"/>
                    <a:pt x="2623" y="2"/>
                    <a:pt x="2580" y="4"/>
                  </a:cubicBezTo>
                  <a:cubicBezTo>
                    <a:pt x="2078" y="50"/>
                    <a:pt x="1598" y="209"/>
                    <a:pt x="1165" y="552"/>
                  </a:cubicBezTo>
                  <a:cubicBezTo>
                    <a:pt x="1" y="1488"/>
                    <a:pt x="320" y="3930"/>
                    <a:pt x="343" y="5231"/>
                  </a:cubicBezTo>
                  <a:cubicBezTo>
                    <a:pt x="389" y="7673"/>
                    <a:pt x="777" y="10093"/>
                    <a:pt x="1347" y="12467"/>
                  </a:cubicBezTo>
                  <a:cubicBezTo>
                    <a:pt x="1507" y="13106"/>
                    <a:pt x="1667" y="13722"/>
                    <a:pt x="1849" y="14338"/>
                  </a:cubicBezTo>
                  <a:cubicBezTo>
                    <a:pt x="3835" y="13608"/>
                    <a:pt x="7464" y="12421"/>
                    <a:pt x="9153" y="11782"/>
                  </a:cubicBezTo>
                  <a:cubicBezTo>
                    <a:pt x="9131" y="11713"/>
                    <a:pt x="9131" y="11668"/>
                    <a:pt x="9108" y="11622"/>
                  </a:cubicBezTo>
                  <a:cubicBezTo>
                    <a:pt x="8441" y="11789"/>
                    <a:pt x="7421" y="12026"/>
                    <a:pt x="6845" y="12026"/>
                  </a:cubicBezTo>
                  <a:cubicBezTo>
                    <a:pt x="6554" y="12026"/>
                    <a:pt x="6376" y="11966"/>
                    <a:pt x="6414" y="11805"/>
                  </a:cubicBezTo>
                  <a:cubicBezTo>
                    <a:pt x="6506" y="11348"/>
                    <a:pt x="7921" y="10846"/>
                    <a:pt x="8880" y="10549"/>
                  </a:cubicBezTo>
                  <a:cubicBezTo>
                    <a:pt x="8743" y="9979"/>
                    <a:pt x="8606" y="9408"/>
                    <a:pt x="8469" y="8837"/>
                  </a:cubicBezTo>
                  <a:cubicBezTo>
                    <a:pt x="8160" y="9069"/>
                    <a:pt x="7819" y="9238"/>
                    <a:pt x="7490" y="9238"/>
                  </a:cubicBezTo>
                  <a:cubicBezTo>
                    <a:pt x="7333" y="9238"/>
                    <a:pt x="7178" y="9200"/>
                    <a:pt x="7031" y="9111"/>
                  </a:cubicBezTo>
                  <a:cubicBezTo>
                    <a:pt x="6026" y="8472"/>
                    <a:pt x="5319" y="2834"/>
                    <a:pt x="5091" y="1853"/>
                  </a:cubicBezTo>
                  <a:cubicBezTo>
                    <a:pt x="5022" y="1602"/>
                    <a:pt x="5091" y="1373"/>
                    <a:pt x="5228" y="1145"/>
                  </a:cubicBezTo>
                  <a:cubicBezTo>
                    <a:pt x="4617" y="469"/>
                    <a:pt x="3651" y="1"/>
                    <a:pt x="271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2306;p35">
              <a:extLst>
                <a:ext uri="{FF2B5EF4-FFF2-40B4-BE49-F238E27FC236}">
                  <a16:creationId xmlns:a16="http://schemas.microsoft.com/office/drawing/2014/main" id="{34B68233-2567-A38D-D129-C169356FC0F7}"/>
                </a:ext>
              </a:extLst>
            </p:cNvPr>
            <p:cNvSpPr/>
            <p:nvPr/>
          </p:nvSpPr>
          <p:spPr>
            <a:xfrm>
              <a:off x="1666975" y="2693425"/>
              <a:ext cx="24000" cy="44550"/>
            </a:xfrm>
            <a:custGeom>
              <a:avLst/>
              <a:gdLst/>
              <a:ahLst/>
              <a:cxnLst/>
              <a:rect l="l" t="t" r="r" b="b"/>
              <a:pathLst>
                <a:path w="960" h="1782" extrusionOk="0">
                  <a:moveTo>
                    <a:pt x="366" y="1"/>
                  </a:moveTo>
                  <a:cubicBezTo>
                    <a:pt x="138" y="1"/>
                    <a:pt x="1" y="389"/>
                    <a:pt x="69" y="891"/>
                  </a:cubicBezTo>
                  <a:cubicBezTo>
                    <a:pt x="138" y="1370"/>
                    <a:pt x="366" y="1781"/>
                    <a:pt x="594" y="1781"/>
                  </a:cubicBezTo>
                  <a:cubicBezTo>
                    <a:pt x="822" y="1781"/>
                    <a:pt x="959" y="1393"/>
                    <a:pt x="891" y="914"/>
                  </a:cubicBezTo>
                  <a:cubicBezTo>
                    <a:pt x="822" y="412"/>
                    <a:pt x="594" y="24"/>
                    <a:pt x="366"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2307;p35">
              <a:extLst>
                <a:ext uri="{FF2B5EF4-FFF2-40B4-BE49-F238E27FC236}">
                  <a16:creationId xmlns:a16="http://schemas.microsoft.com/office/drawing/2014/main" id="{C65B7E70-2D3E-FA35-7284-6C808FB42405}"/>
                </a:ext>
              </a:extLst>
            </p:cNvPr>
            <p:cNvSpPr/>
            <p:nvPr/>
          </p:nvSpPr>
          <p:spPr>
            <a:xfrm>
              <a:off x="1660700" y="2647200"/>
              <a:ext cx="17150" cy="31425"/>
            </a:xfrm>
            <a:custGeom>
              <a:avLst/>
              <a:gdLst/>
              <a:ahLst/>
              <a:cxnLst/>
              <a:rect l="l" t="t" r="r" b="b"/>
              <a:pathLst>
                <a:path w="686" h="1257" extrusionOk="0">
                  <a:moveTo>
                    <a:pt x="274" y="1"/>
                  </a:moveTo>
                  <a:cubicBezTo>
                    <a:pt x="92" y="1"/>
                    <a:pt x="0" y="275"/>
                    <a:pt x="46" y="617"/>
                  </a:cubicBezTo>
                  <a:cubicBezTo>
                    <a:pt x="92" y="960"/>
                    <a:pt x="252" y="1256"/>
                    <a:pt x="411" y="1256"/>
                  </a:cubicBezTo>
                  <a:cubicBezTo>
                    <a:pt x="594" y="1256"/>
                    <a:pt x="685" y="982"/>
                    <a:pt x="640" y="640"/>
                  </a:cubicBezTo>
                  <a:cubicBezTo>
                    <a:pt x="594" y="298"/>
                    <a:pt x="434" y="1"/>
                    <a:pt x="274"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2308;p35">
              <a:extLst>
                <a:ext uri="{FF2B5EF4-FFF2-40B4-BE49-F238E27FC236}">
                  <a16:creationId xmlns:a16="http://schemas.microsoft.com/office/drawing/2014/main" id="{D92D010F-A464-4DAD-8E76-AE003522ED18}"/>
                </a:ext>
              </a:extLst>
            </p:cNvPr>
            <p:cNvSpPr/>
            <p:nvPr/>
          </p:nvSpPr>
          <p:spPr>
            <a:xfrm>
              <a:off x="2028175" y="2859725"/>
              <a:ext cx="34275" cy="44800"/>
            </a:xfrm>
            <a:custGeom>
              <a:avLst/>
              <a:gdLst/>
              <a:ahLst/>
              <a:cxnLst/>
              <a:rect l="l" t="t" r="r" b="b"/>
              <a:pathLst>
                <a:path w="1371" h="1792" extrusionOk="0">
                  <a:moveTo>
                    <a:pt x="691" y="1"/>
                  </a:moveTo>
                  <a:cubicBezTo>
                    <a:pt x="572" y="1"/>
                    <a:pt x="454" y="58"/>
                    <a:pt x="412" y="173"/>
                  </a:cubicBezTo>
                  <a:cubicBezTo>
                    <a:pt x="389" y="151"/>
                    <a:pt x="343" y="151"/>
                    <a:pt x="321" y="151"/>
                  </a:cubicBezTo>
                  <a:cubicBezTo>
                    <a:pt x="309" y="149"/>
                    <a:pt x="297" y="148"/>
                    <a:pt x="285" y="148"/>
                  </a:cubicBezTo>
                  <a:cubicBezTo>
                    <a:pt x="138" y="148"/>
                    <a:pt x="1" y="277"/>
                    <a:pt x="1" y="425"/>
                  </a:cubicBezTo>
                  <a:cubicBezTo>
                    <a:pt x="1" y="607"/>
                    <a:pt x="24" y="790"/>
                    <a:pt x="24" y="972"/>
                  </a:cubicBezTo>
                  <a:cubicBezTo>
                    <a:pt x="47" y="1155"/>
                    <a:pt x="92" y="1292"/>
                    <a:pt x="206" y="1429"/>
                  </a:cubicBezTo>
                  <a:cubicBezTo>
                    <a:pt x="249" y="1471"/>
                    <a:pt x="296" y="1489"/>
                    <a:pt x="342" y="1489"/>
                  </a:cubicBezTo>
                  <a:cubicBezTo>
                    <a:pt x="394" y="1489"/>
                    <a:pt x="444" y="1466"/>
                    <a:pt x="480" y="1429"/>
                  </a:cubicBezTo>
                  <a:cubicBezTo>
                    <a:pt x="526" y="1360"/>
                    <a:pt x="549" y="1315"/>
                    <a:pt x="572" y="1269"/>
                  </a:cubicBezTo>
                  <a:cubicBezTo>
                    <a:pt x="663" y="1475"/>
                    <a:pt x="777" y="1703"/>
                    <a:pt x="1005" y="1771"/>
                  </a:cubicBezTo>
                  <a:cubicBezTo>
                    <a:pt x="1038" y="1785"/>
                    <a:pt x="1070" y="1792"/>
                    <a:pt x="1101" y="1792"/>
                  </a:cubicBezTo>
                  <a:cubicBezTo>
                    <a:pt x="1224" y="1792"/>
                    <a:pt x="1329" y="1693"/>
                    <a:pt x="1348" y="1566"/>
                  </a:cubicBezTo>
                  <a:cubicBezTo>
                    <a:pt x="1371" y="1315"/>
                    <a:pt x="1234" y="1132"/>
                    <a:pt x="1142" y="927"/>
                  </a:cubicBezTo>
                  <a:cubicBezTo>
                    <a:pt x="1051" y="698"/>
                    <a:pt x="1028" y="470"/>
                    <a:pt x="982" y="242"/>
                  </a:cubicBezTo>
                  <a:cubicBezTo>
                    <a:pt x="970" y="81"/>
                    <a:pt x="831" y="1"/>
                    <a:pt x="69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2309;p35">
              <a:extLst>
                <a:ext uri="{FF2B5EF4-FFF2-40B4-BE49-F238E27FC236}">
                  <a16:creationId xmlns:a16="http://schemas.microsoft.com/office/drawing/2014/main" id="{5423FEB7-C732-30CB-1377-D9B9F54DADCC}"/>
                </a:ext>
              </a:extLst>
            </p:cNvPr>
            <p:cNvSpPr/>
            <p:nvPr/>
          </p:nvSpPr>
          <p:spPr>
            <a:xfrm>
              <a:off x="2055575" y="2869075"/>
              <a:ext cx="20150" cy="24600"/>
            </a:xfrm>
            <a:custGeom>
              <a:avLst/>
              <a:gdLst/>
              <a:ahLst/>
              <a:cxnLst/>
              <a:rect l="l" t="t" r="r" b="b"/>
              <a:pathLst>
                <a:path w="806" h="984" extrusionOk="0">
                  <a:moveTo>
                    <a:pt x="309" y="0"/>
                  </a:moveTo>
                  <a:cubicBezTo>
                    <a:pt x="269" y="0"/>
                    <a:pt x="227" y="9"/>
                    <a:pt x="183" y="28"/>
                  </a:cubicBezTo>
                  <a:cubicBezTo>
                    <a:pt x="46" y="96"/>
                    <a:pt x="1" y="256"/>
                    <a:pt x="69" y="393"/>
                  </a:cubicBezTo>
                  <a:cubicBezTo>
                    <a:pt x="138" y="530"/>
                    <a:pt x="183" y="690"/>
                    <a:pt x="252" y="827"/>
                  </a:cubicBezTo>
                  <a:cubicBezTo>
                    <a:pt x="302" y="936"/>
                    <a:pt x="393" y="984"/>
                    <a:pt x="486" y="984"/>
                  </a:cubicBezTo>
                  <a:cubicBezTo>
                    <a:pt x="644" y="984"/>
                    <a:pt x="805" y="846"/>
                    <a:pt x="777" y="644"/>
                  </a:cubicBezTo>
                  <a:cubicBezTo>
                    <a:pt x="754" y="461"/>
                    <a:pt x="640" y="302"/>
                    <a:pt x="548" y="142"/>
                  </a:cubicBezTo>
                  <a:cubicBezTo>
                    <a:pt x="499" y="59"/>
                    <a:pt x="413" y="0"/>
                    <a:pt x="309"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2310;p35">
              <a:extLst>
                <a:ext uri="{FF2B5EF4-FFF2-40B4-BE49-F238E27FC236}">
                  <a16:creationId xmlns:a16="http://schemas.microsoft.com/office/drawing/2014/main" id="{F6003B68-EE55-1F66-27C7-F6255267D5C0}"/>
                </a:ext>
              </a:extLst>
            </p:cNvPr>
            <p:cNvSpPr/>
            <p:nvPr/>
          </p:nvSpPr>
          <p:spPr>
            <a:xfrm>
              <a:off x="2034475" y="2860625"/>
              <a:ext cx="27975" cy="43900"/>
            </a:xfrm>
            <a:custGeom>
              <a:avLst/>
              <a:gdLst/>
              <a:ahLst/>
              <a:cxnLst/>
              <a:rect l="l" t="t" r="r" b="b"/>
              <a:pathLst>
                <a:path w="1119" h="1756" extrusionOk="0">
                  <a:moveTo>
                    <a:pt x="571" y="1"/>
                  </a:moveTo>
                  <a:lnTo>
                    <a:pt x="571" y="1"/>
                  </a:lnTo>
                  <a:cubicBezTo>
                    <a:pt x="548" y="389"/>
                    <a:pt x="594" y="754"/>
                    <a:pt x="708" y="1119"/>
                  </a:cubicBezTo>
                  <a:cubicBezTo>
                    <a:pt x="768" y="1269"/>
                    <a:pt x="640" y="1390"/>
                    <a:pt x="520" y="1390"/>
                  </a:cubicBezTo>
                  <a:cubicBezTo>
                    <a:pt x="457" y="1390"/>
                    <a:pt x="397" y="1357"/>
                    <a:pt x="365" y="1279"/>
                  </a:cubicBezTo>
                  <a:cubicBezTo>
                    <a:pt x="228" y="891"/>
                    <a:pt x="160" y="480"/>
                    <a:pt x="205" y="69"/>
                  </a:cubicBezTo>
                  <a:lnTo>
                    <a:pt x="205" y="69"/>
                  </a:lnTo>
                  <a:cubicBezTo>
                    <a:pt x="183" y="92"/>
                    <a:pt x="160" y="115"/>
                    <a:pt x="160" y="137"/>
                  </a:cubicBezTo>
                  <a:cubicBezTo>
                    <a:pt x="137" y="115"/>
                    <a:pt x="91" y="115"/>
                    <a:pt x="69" y="115"/>
                  </a:cubicBezTo>
                  <a:lnTo>
                    <a:pt x="0" y="115"/>
                  </a:lnTo>
                  <a:cubicBezTo>
                    <a:pt x="114" y="548"/>
                    <a:pt x="91" y="959"/>
                    <a:pt x="91" y="1416"/>
                  </a:cubicBezTo>
                  <a:cubicBezTo>
                    <a:pt x="91" y="1439"/>
                    <a:pt x="91" y="1439"/>
                    <a:pt x="91" y="1461"/>
                  </a:cubicBezTo>
                  <a:cubicBezTo>
                    <a:pt x="137" y="1461"/>
                    <a:pt x="205" y="1439"/>
                    <a:pt x="228" y="1393"/>
                  </a:cubicBezTo>
                  <a:cubicBezTo>
                    <a:pt x="274" y="1324"/>
                    <a:pt x="297" y="1279"/>
                    <a:pt x="320" y="1233"/>
                  </a:cubicBezTo>
                  <a:cubicBezTo>
                    <a:pt x="411" y="1439"/>
                    <a:pt x="525" y="1667"/>
                    <a:pt x="753" y="1735"/>
                  </a:cubicBezTo>
                  <a:cubicBezTo>
                    <a:pt x="786" y="1749"/>
                    <a:pt x="818" y="1756"/>
                    <a:pt x="849" y="1756"/>
                  </a:cubicBezTo>
                  <a:cubicBezTo>
                    <a:pt x="972" y="1756"/>
                    <a:pt x="1077" y="1657"/>
                    <a:pt x="1096" y="1530"/>
                  </a:cubicBezTo>
                  <a:cubicBezTo>
                    <a:pt x="1119" y="1279"/>
                    <a:pt x="982" y="1096"/>
                    <a:pt x="890" y="891"/>
                  </a:cubicBezTo>
                  <a:cubicBezTo>
                    <a:pt x="799" y="662"/>
                    <a:pt x="776" y="434"/>
                    <a:pt x="730" y="206"/>
                  </a:cubicBezTo>
                  <a:cubicBezTo>
                    <a:pt x="730" y="115"/>
                    <a:pt x="662" y="46"/>
                    <a:pt x="571"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2311;p35">
              <a:extLst>
                <a:ext uri="{FF2B5EF4-FFF2-40B4-BE49-F238E27FC236}">
                  <a16:creationId xmlns:a16="http://schemas.microsoft.com/office/drawing/2014/main" id="{97CBC205-CE56-C0C4-FEEC-AAA30AEFAEB9}"/>
                </a:ext>
              </a:extLst>
            </p:cNvPr>
            <p:cNvSpPr/>
            <p:nvPr/>
          </p:nvSpPr>
          <p:spPr>
            <a:xfrm>
              <a:off x="2056150" y="2870325"/>
              <a:ext cx="19575" cy="23350"/>
            </a:xfrm>
            <a:custGeom>
              <a:avLst/>
              <a:gdLst/>
              <a:ahLst/>
              <a:cxnLst/>
              <a:rect l="l" t="t" r="r" b="b"/>
              <a:pathLst>
                <a:path w="783" h="934" extrusionOk="0">
                  <a:moveTo>
                    <a:pt x="434" y="1"/>
                  </a:moveTo>
                  <a:lnTo>
                    <a:pt x="434" y="1"/>
                  </a:lnTo>
                  <a:cubicBezTo>
                    <a:pt x="457" y="69"/>
                    <a:pt x="480" y="115"/>
                    <a:pt x="503" y="160"/>
                  </a:cubicBezTo>
                  <a:cubicBezTo>
                    <a:pt x="580" y="315"/>
                    <a:pt x="448" y="438"/>
                    <a:pt x="327" y="438"/>
                  </a:cubicBezTo>
                  <a:cubicBezTo>
                    <a:pt x="269" y="438"/>
                    <a:pt x="213" y="409"/>
                    <a:pt x="183" y="343"/>
                  </a:cubicBezTo>
                  <a:cubicBezTo>
                    <a:pt x="137" y="252"/>
                    <a:pt x="92" y="160"/>
                    <a:pt x="69" y="69"/>
                  </a:cubicBezTo>
                  <a:cubicBezTo>
                    <a:pt x="0" y="138"/>
                    <a:pt x="0" y="252"/>
                    <a:pt x="46" y="343"/>
                  </a:cubicBezTo>
                  <a:cubicBezTo>
                    <a:pt x="115" y="480"/>
                    <a:pt x="160" y="640"/>
                    <a:pt x="229" y="777"/>
                  </a:cubicBezTo>
                  <a:cubicBezTo>
                    <a:pt x="279" y="886"/>
                    <a:pt x="370" y="934"/>
                    <a:pt x="463" y="934"/>
                  </a:cubicBezTo>
                  <a:cubicBezTo>
                    <a:pt x="621" y="934"/>
                    <a:pt x="782" y="796"/>
                    <a:pt x="754" y="594"/>
                  </a:cubicBezTo>
                  <a:cubicBezTo>
                    <a:pt x="731" y="411"/>
                    <a:pt x="617" y="252"/>
                    <a:pt x="525" y="92"/>
                  </a:cubicBezTo>
                  <a:cubicBezTo>
                    <a:pt x="503" y="69"/>
                    <a:pt x="480" y="23"/>
                    <a:pt x="43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2312;p35">
              <a:extLst>
                <a:ext uri="{FF2B5EF4-FFF2-40B4-BE49-F238E27FC236}">
                  <a16:creationId xmlns:a16="http://schemas.microsoft.com/office/drawing/2014/main" id="{E34414F1-7776-7EB6-34AE-A4B7DBB39F7C}"/>
                </a:ext>
              </a:extLst>
            </p:cNvPr>
            <p:cNvSpPr/>
            <p:nvPr/>
          </p:nvSpPr>
          <p:spPr>
            <a:xfrm>
              <a:off x="1805650" y="2557900"/>
              <a:ext cx="438250" cy="330425"/>
            </a:xfrm>
            <a:custGeom>
              <a:avLst/>
              <a:gdLst/>
              <a:ahLst/>
              <a:cxnLst/>
              <a:rect l="l" t="t" r="r" b="b"/>
              <a:pathLst>
                <a:path w="17530" h="13217" extrusionOk="0">
                  <a:moveTo>
                    <a:pt x="11564" y="1"/>
                  </a:moveTo>
                  <a:cubicBezTo>
                    <a:pt x="10634" y="1"/>
                    <a:pt x="9744" y="257"/>
                    <a:pt x="9107" y="857"/>
                  </a:cubicBezTo>
                  <a:cubicBezTo>
                    <a:pt x="8669" y="1278"/>
                    <a:pt x="8271" y="1618"/>
                    <a:pt x="7716" y="1618"/>
                  </a:cubicBezTo>
                  <a:cubicBezTo>
                    <a:pt x="7549" y="1618"/>
                    <a:pt x="7368" y="1587"/>
                    <a:pt x="7167" y="1519"/>
                  </a:cubicBezTo>
                  <a:cubicBezTo>
                    <a:pt x="6642" y="1359"/>
                    <a:pt x="6140" y="1245"/>
                    <a:pt x="5592" y="1176"/>
                  </a:cubicBezTo>
                  <a:cubicBezTo>
                    <a:pt x="5236" y="1133"/>
                    <a:pt x="4896" y="1109"/>
                    <a:pt x="4573" y="1109"/>
                  </a:cubicBezTo>
                  <a:cubicBezTo>
                    <a:pt x="3178" y="1109"/>
                    <a:pt x="2085" y="1563"/>
                    <a:pt x="1233" y="2934"/>
                  </a:cubicBezTo>
                  <a:cubicBezTo>
                    <a:pt x="0" y="4920"/>
                    <a:pt x="982" y="7430"/>
                    <a:pt x="2260" y="9119"/>
                  </a:cubicBezTo>
                  <a:cubicBezTo>
                    <a:pt x="3492" y="10717"/>
                    <a:pt x="5661" y="12908"/>
                    <a:pt x="7738" y="13205"/>
                  </a:cubicBezTo>
                  <a:cubicBezTo>
                    <a:pt x="7802" y="13213"/>
                    <a:pt x="7866" y="13217"/>
                    <a:pt x="7929" y="13217"/>
                  </a:cubicBezTo>
                  <a:cubicBezTo>
                    <a:pt x="8933" y="13217"/>
                    <a:pt x="9701" y="12246"/>
                    <a:pt x="9701" y="12246"/>
                  </a:cubicBezTo>
                  <a:cubicBezTo>
                    <a:pt x="10198" y="12668"/>
                    <a:pt x="10690" y="12844"/>
                    <a:pt x="11164" y="12844"/>
                  </a:cubicBezTo>
                  <a:cubicBezTo>
                    <a:pt x="12822" y="12844"/>
                    <a:pt x="14264" y="10687"/>
                    <a:pt x="14974" y="9302"/>
                  </a:cubicBezTo>
                  <a:cubicBezTo>
                    <a:pt x="16229" y="6860"/>
                    <a:pt x="17530" y="3778"/>
                    <a:pt x="15316" y="1450"/>
                  </a:cubicBezTo>
                  <a:cubicBezTo>
                    <a:pt x="14464" y="585"/>
                    <a:pt x="12968" y="1"/>
                    <a:pt x="11564"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2313;p35">
              <a:extLst>
                <a:ext uri="{FF2B5EF4-FFF2-40B4-BE49-F238E27FC236}">
                  <a16:creationId xmlns:a16="http://schemas.microsoft.com/office/drawing/2014/main" id="{79DDF927-A303-3F46-7660-336C15BE2CCF}"/>
                </a:ext>
              </a:extLst>
            </p:cNvPr>
            <p:cNvSpPr/>
            <p:nvPr/>
          </p:nvSpPr>
          <p:spPr>
            <a:xfrm>
              <a:off x="1831900" y="2633425"/>
              <a:ext cx="268875" cy="206575"/>
            </a:xfrm>
            <a:custGeom>
              <a:avLst/>
              <a:gdLst/>
              <a:ahLst/>
              <a:cxnLst/>
              <a:rect l="l" t="t" r="r" b="b"/>
              <a:pathLst>
                <a:path w="10755" h="8263" extrusionOk="0">
                  <a:moveTo>
                    <a:pt x="2097" y="1"/>
                  </a:moveTo>
                  <a:cubicBezTo>
                    <a:pt x="1670" y="1"/>
                    <a:pt x="1285" y="96"/>
                    <a:pt x="982" y="529"/>
                  </a:cubicBezTo>
                  <a:cubicBezTo>
                    <a:pt x="0" y="1967"/>
                    <a:pt x="320" y="3976"/>
                    <a:pt x="1324" y="5277"/>
                  </a:cubicBezTo>
                  <a:cubicBezTo>
                    <a:pt x="2260" y="6509"/>
                    <a:pt x="4017" y="7947"/>
                    <a:pt x="5752" y="8221"/>
                  </a:cubicBezTo>
                  <a:cubicBezTo>
                    <a:pt x="5941" y="8248"/>
                    <a:pt x="6130" y="8263"/>
                    <a:pt x="6317" y="8263"/>
                  </a:cubicBezTo>
                  <a:cubicBezTo>
                    <a:pt x="7076" y="8263"/>
                    <a:pt x="7809" y="8022"/>
                    <a:pt x="8468" y="7399"/>
                  </a:cubicBezTo>
                  <a:cubicBezTo>
                    <a:pt x="10217" y="5786"/>
                    <a:pt x="10754" y="364"/>
                    <a:pt x="7488" y="364"/>
                  </a:cubicBezTo>
                  <a:cubicBezTo>
                    <a:pt x="7428" y="364"/>
                    <a:pt x="7367" y="366"/>
                    <a:pt x="7304" y="369"/>
                  </a:cubicBezTo>
                  <a:cubicBezTo>
                    <a:pt x="6771" y="399"/>
                    <a:pt x="6276" y="457"/>
                    <a:pt x="5770" y="457"/>
                  </a:cubicBezTo>
                  <a:cubicBezTo>
                    <a:pt x="5496" y="457"/>
                    <a:pt x="5219" y="440"/>
                    <a:pt x="4930" y="392"/>
                  </a:cubicBezTo>
                  <a:cubicBezTo>
                    <a:pt x="4246" y="278"/>
                    <a:pt x="3584" y="95"/>
                    <a:pt x="2876" y="50"/>
                  </a:cubicBezTo>
                  <a:cubicBezTo>
                    <a:pt x="2608" y="33"/>
                    <a:pt x="2345" y="1"/>
                    <a:pt x="2097"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2314;p35">
              <a:extLst>
                <a:ext uri="{FF2B5EF4-FFF2-40B4-BE49-F238E27FC236}">
                  <a16:creationId xmlns:a16="http://schemas.microsoft.com/office/drawing/2014/main" id="{704AD3FF-D757-1DDD-A0A8-8E1BD7B05FE3}"/>
                </a:ext>
              </a:extLst>
            </p:cNvPr>
            <p:cNvSpPr/>
            <p:nvPr/>
          </p:nvSpPr>
          <p:spPr>
            <a:xfrm>
              <a:off x="1906075" y="2557900"/>
              <a:ext cx="337825" cy="330425"/>
            </a:xfrm>
            <a:custGeom>
              <a:avLst/>
              <a:gdLst/>
              <a:ahLst/>
              <a:cxnLst/>
              <a:rect l="l" t="t" r="r" b="b"/>
              <a:pathLst>
                <a:path w="13513" h="13217" extrusionOk="0">
                  <a:moveTo>
                    <a:pt x="7547" y="1"/>
                  </a:moveTo>
                  <a:cubicBezTo>
                    <a:pt x="6617" y="1"/>
                    <a:pt x="5727" y="257"/>
                    <a:pt x="5090" y="857"/>
                  </a:cubicBezTo>
                  <a:cubicBezTo>
                    <a:pt x="4458" y="1461"/>
                    <a:pt x="3877" y="1564"/>
                    <a:pt x="3225" y="1564"/>
                  </a:cubicBezTo>
                  <a:cubicBezTo>
                    <a:pt x="2892" y="1564"/>
                    <a:pt x="2542" y="1537"/>
                    <a:pt x="2156" y="1537"/>
                  </a:cubicBezTo>
                  <a:cubicBezTo>
                    <a:pt x="2071" y="1537"/>
                    <a:pt x="1984" y="1538"/>
                    <a:pt x="1895" y="1541"/>
                  </a:cubicBezTo>
                  <a:cubicBezTo>
                    <a:pt x="1164" y="1564"/>
                    <a:pt x="1028" y="2044"/>
                    <a:pt x="1758" y="2272"/>
                  </a:cubicBezTo>
                  <a:cubicBezTo>
                    <a:pt x="2218" y="2394"/>
                    <a:pt x="2782" y="2459"/>
                    <a:pt x="3327" y="2459"/>
                  </a:cubicBezTo>
                  <a:cubicBezTo>
                    <a:pt x="3701" y="2459"/>
                    <a:pt x="4067" y="2428"/>
                    <a:pt x="4383" y="2363"/>
                  </a:cubicBezTo>
                  <a:cubicBezTo>
                    <a:pt x="5276" y="2184"/>
                    <a:pt x="6114" y="1856"/>
                    <a:pt x="6909" y="1856"/>
                  </a:cubicBezTo>
                  <a:cubicBezTo>
                    <a:pt x="7636" y="1856"/>
                    <a:pt x="8328" y="2131"/>
                    <a:pt x="8994" y="3048"/>
                  </a:cubicBezTo>
                  <a:cubicBezTo>
                    <a:pt x="10546" y="5262"/>
                    <a:pt x="8172" y="10420"/>
                    <a:pt x="4451" y="11858"/>
                  </a:cubicBezTo>
                  <a:cubicBezTo>
                    <a:pt x="3999" y="12034"/>
                    <a:pt x="3543" y="12112"/>
                    <a:pt x="3090" y="12112"/>
                  </a:cubicBezTo>
                  <a:cubicBezTo>
                    <a:pt x="2011" y="12112"/>
                    <a:pt x="949" y="11671"/>
                    <a:pt x="0" y="11060"/>
                  </a:cubicBezTo>
                  <a:lnTo>
                    <a:pt x="0" y="11060"/>
                  </a:lnTo>
                  <a:cubicBezTo>
                    <a:pt x="1119" y="12110"/>
                    <a:pt x="2443" y="13023"/>
                    <a:pt x="3721" y="13205"/>
                  </a:cubicBezTo>
                  <a:cubicBezTo>
                    <a:pt x="3785" y="13213"/>
                    <a:pt x="3849" y="13217"/>
                    <a:pt x="3912" y="13217"/>
                  </a:cubicBezTo>
                  <a:cubicBezTo>
                    <a:pt x="4916" y="13217"/>
                    <a:pt x="5684" y="12246"/>
                    <a:pt x="5684" y="12246"/>
                  </a:cubicBezTo>
                  <a:cubicBezTo>
                    <a:pt x="6181" y="12668"/>
                    <a:pt x="6673" y="12844"/>
                    <a:pt x="7147" y="12844"/>
                  </a:cubicBezTo>
                  <a:cubicBezTo>
                    <a:pt x="8805" y="12844"/>
                    <a:pt x="10247" y="10687"/>
                    <a:pt x="10957" y="9302"/>
                  </a:cubicBezTo>
                  <a:cubicBezTo>
                    <a:pt x="12212" y="6860"/>
                    <a:pt x="13513" y="3778"/>
                    <a:pt x="11299" y="1450"/>
                  </a:cubicBezTo>
                  <a:cubicBezTo>
                    <a:pt x="10447" y="585"/>
                    <a:pt x="8951" y="1"/>
                    <a:pt x="75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2315;p35">
              <a:extLst>
                <a:ext uri="{FF2B5EF4-FFF2-40B4-BE49-F238E27FC236}">
                  <a16:creationId xmlns:a16="http://schemas.microsoft.com/office/drawing/2014/main" id="{E3DC1079-04E0-F335-065E-71E8F277F458}"/>
                </a:ext>
              </a:extLst>
            </p:cNvPr>
            <p:cNvSpPr/>
            <p:nvPr/>
          </p:nvSpPr>
          <p:spPr>
            <a:xfrm>
              <a:off x="1823325" y="2608975"/>
              <a:ext cx="234000" cy="283100"/>
            </a:xfrm>
            <a:custGeom>
              <a:avLst/>
              <a:gdLst/>
              <a:ahLst/>
              <a:cxnLst/>
              <a:rect l="l" t="t" r="r" b="b"/>
              <a:pathLst>
                <a:path w="9360" h="11324" extrusionOk="0">
                  <a:moveTo>
                    <a:pt x="1484" y="1"/>
                  </a:moveTo>
                  <a:cubicBezTo>
                    <a:pt x="1484" y="1"/>
                    <a:pt x="1439" y="1"/>
                    <a:pt x="1370" y="23"/>
                  </a:cubicBezTo>
                  <a:cubicBezTo>
                    <a:pt x="1302" y="23"/>
                    <a:pt x="1210" y="69"/>
                    <a:pt x="1096" y="138"/>
                  </a:cubicBezTo>
                  <a:cubicBezTo>
                    <a:pt x="1005" y="183"/>
                    <a:pt x="868" y="275"/>
                    <a:pt x="754" y="411"/>
                  </a:cubicBezTo>
                  <a:cubicBezTo>
                    <a:pt x="617" y="526"/>
                    <a:pt x="503" y="685"/>
                    <a:pt x="412" y="891"/>
                  </a:cubicBezTo>
                  <a:cubicBezTo>
                    <a:pt x="206" y="1279"/>
                    <a:pt x="92" y="1758"/>
                    <a:pt x="46" y="2306"/>
                  </a:cubicBezTo>
                  <a:cubicBezTo>
                    <a:pt x="1" y="2831"/>
                    <a:pt x="24" y="3402"/>
                    <a:pt x="115" y="3972"/>
                  </a:cubicBezTo>
                  <a:cubicBezTo>
                    <a:pt x="160" y="4246"/>
                    <a:pt x="229" y="4543"/>
                    <a:pt x="297" y="4817"/>
                  </a:cubicBezTo>
                  <a:cubicBezTo>
                    <a:pt x="366" y="5091"/>
                    <a:pt x="480" y="5342"/>
                    <a:pt x="571" y="5593"/>
                  </a:cubicBezTo>
                  <a:cubicBezTo>
                    <a:pt x="617" y="5707"/>
                    <a:pt x="663" y="5821"/>
                    <a:pt x="731" y="5935"/>
                  </a:cubicBezTo>
                  <a:cubicBezTo>
                    <a:pt x="777" y="6072"/>
                    <a:pt x="845" y="6163"/>
                    <a:pt x="891" y="6278"/>
                  </a:cubicBezTo>
                  <a:cubicBezTo>
                    <a:pt x="1005" y="6506"/>
                    <a:pt x="1119" y="6711"/>
                    <a:pt x="1233" y="6894"/>
                  </a:cubicBezTo>
                  <a:cubicBezTo>
                    <a:pt x="1279" y="6985"/>
                    <a:pt x="1347" y="7076"/>
                    <a:pt x="1393" y="7145"/>
                  </a:cubicBezTo>
                  <a:cubicBezTo>
                    <a:pt x="1439" y="7236"/>
                    <a:pt x="1484" y="7305"/>
                    <a:pt x="1553" y="7373"/>
                  </a:cubicBezTo>
                  <a:cubicBezTo>
                    <a:pt x="1644" y="7533"/>
                    <a:pt x="1735" y="7647"/>
                    <a:pt x="1804" y="7761"/>
                  </a:cubicBezTo>
                  <a:cubicBezTo>
                    <a:pt x="1872" y="7852"/>
                    <a:pt x="1941" y="7921"/>
                    <a:pt x="1987" y="7989"/>
                  </a:cubicBezTo>
                  <a:cubicBezTo>
                    <a:pt x="2009" y="8035"/>
                    <a:pt x="2032" y="8058"/>
                    <a:pt x="2032" y="8058"/>
                  </a:cubicBezTo>
                  <a:cubicBezTo>
                    <a:pt x="2032" y="8058"/>
                    <a:pt x="2123" y="8172"/>
                    <a:pt x="2306" y="8355"/>
                  </a:cubicBezTo>
                  <a:cubicBezTo>
                    <a:pt x="2375" y="8469"/>
                    <a:pt x="2489" y="8560"/>
                    <a:pt x="2603" y="8697"/>
                  </a:cubicBezTo>
                  <a:cubicBezTo>
                    <a:pt x="2717" y="8811"/>
                    <a:pt x="2854" y="8971"/>
                    <a:pt x="3014" y="9108"/>
                  </a:cubicBezTo>
                  <a:cubicBezTo>
                    <a:pt x="3173" y="9245"/>
                    <a:pt x="3356" y="9405"/>
                    <a:pt x="3539" y="9564"/>
                  </a:cubicBezTo>
                  <a:cubicBezTo>
                    <a:pt x="3744" y="9701"/>
                    <a:pt x="3949" y="9861"/>
                    <a:pt x="4155" y="10021"/>
                  </a:cubicBezTo>
                  <a:cubicBezTo>
                    <a:pt x="4589" y="10340"/>
                    <a:pt x="5068" y="10637"/>
                    <a:pt x="5593" y="10888"/>
                  </a:cubicBezTo>
                  <a:cubicBezTo>
                    <a:pt x="6069" y="11127"/>
                    <a:pt x="6608" y="11324"/>
                    <a:pt x="7129" y="11324"/>
                  </a:cubicBezTo>
                  <a:cubicBezTo>
                    <a:pt x="7158" y="11324"/>
                    <a:pt x="7186" y="11323"/>
                    <a:pt x="7213" y="11322"/>
                  </a:cubicBezTo>
                  <a:cubicBezTo>
                    <a:pt x="7350" y="11322"/>
                    <a:pt x="7487" y="11299"/>
                    <a:pt x="7624" y="11276"/>
                  </a:cubicBezTo>
                  <a:cubicBezTo>
                    <a:pt x="7761" y="11253"/>
                    <a:pt x="7875" y="11185"/>
                    <a:pt x="7990" y="11139"/>
                  </a:cubicBezTo>
                  <a:cubicBezTo>
                    <a:pt x="8104" y="11094"/>
                    <a:pt x="8218" y="11025"/>
                    <a:pt x="8309" y="10957"/>
                  </a:cubicBezTo>
                  <a:cubicBezTo>
                    <a:pt x="8400" y="10888"/>
                    <a:pt x="8492" y="10820"/>
                    <a:pt x="8560" y="10751"/>
                  </a:cubicBezTo>
                  <a:cubicBezTo>
                    <a:pt x="8880" y="10432"/>
                    <a:pt x="9085" y="10135"/>
                    <a:pt x="9199" y="9930"/>
                  </a:cubicBezTo>
                  <a:cubicBezTo>
                    <a:pt x="9313" y="9701"/>
                    <a:pt x="9359" y="9564"/>
                    <a:pt x="9359" y="9564"/>
                  </a:cubicBezTo>
                  <a:cubicBezTo>
                    <a:pt x="9336" y="9564"/>
                    <a:pt x="9268" y="9679"/>
                    <a:pt x="9131" y="9884"/>
                  </a:cubicBezTo>
                  <a:cubicBezTo>
                    <a:pt x="8994" y="10089"/>
                    <a:pt x="8788" y="10363"/>
                    <a:pt x="8492" y="10660"/>
                  </a:cubicBezTo>
                  <a:cubicBezTo>
                    <a:pt x="8400" y="10706"/>
                    <a:pt x="8309" y="10774"/>
                    <a:pt x="8218" y="10843"/>
                  </a:cubicBezTo>
                  <a:cubicBezTo>
                    <a:pt x="8127" y="10888"/>
                    <a:pt x="8035" y="10957"/>
                    <a:pt x="7921" y="11002"/>
                  </a:cubicBezTo>
                  <a:cubicBezTo>
                    <a:pt x="7807" y="11025"/>
                    <a:pt x="7716" y="11071"/>
                    <a:pt x="7579" y="11094"/>
                  </a:cubicBezTo>
                  <a:cubicBezTo>
                    <a:pt x="7465" y="11117"/>
                    <a:pt x="7350" y="11139"/>
                    <a:pt x="7213" y="11139"/>
                  </a:cubicBezTo>
                  <a:cubicBezTo>
                    <a:pt x="6711" y="11139"/>
                    <a:pt x="6186" y="10934"/>
                    <a:pt x="5684" y="10683"/>
                  </a:cubicBezTo>
                  <a:cubicBezTo>
                    <a:pt x="5205" y="10432"/>
                    <a:pt x="4748" y="10112"/>
                    <a:pt x="4315" y="9815"/>
                  </a:cubicBezTo>
                  <a:cubicBezTo>
                    <a:pt x="4109" y="9656"/>
                    <a:pt x="3904" y="9496"/>
                    <a:pt x="3721" y="9336"/>
                  </a:cubicBezTo>
                  <a:cubicBezTo>
                    <a:pt x="3539" y="9176"/>
                    <a:pt x="3379" y="9017"/>
                    <a:pt x="3219" y="8880"/>
                  </a:cubicBezTo>
                  <a:cubicBezTo>
                    <a:pt x="3082" y="8743"/>
                    <a:pt x="2945" y="8606"/>
                    <a:pt x="2831" y="8469"/>
                  </a:cubicBezTo>
                  <a:cubicBezTo>
                    <a:pt x="2717" y="8355"/>
                    <a:pt x="2603" y="8241"/>
                    <a:pt x="2534" y="8149"/>
                  </a:cubicBezTo>
                  <a:cubicBezTo>
                    <a:pt x="2397" y="7967"/>
                    <a:pt x="2306" y="7852"/>
                    <a:pt x="2306" y="7852"/>
                  </a:cubicBezTo>
                  <a:cubicBezTo>
                    <a:pt x="2306" y="7852"/>
                    <a:pt x="2283" y="7830"/>
                    <a:pt x="2238" y="7784"/>
                  </a:cubicBezTo>
                  <a:cubicBezTo>
                    <a:pt x="2192" y="7738"/>
                    <a:pt x="2123" y="7647"/>
                    <a:pt x="2055" y="7556"/>
                  </a:cubicBezTo>
                  <a:cubicBezTo>
                    <a:pt x="1987" y="7464"/>
                    <a:pt x="1895" y="7350"/>
                    <a:pt x="1804" y="7213"/>
                  </a:cubicBezTo>
                  <a:cubicBezTo>
                    <a:pt x="1758" y="7145"/>
                    <a:pt x="1690" y="7054"/>
                    <a:pt x="1644" y="6985"/>
                  </a:cubicBezTo>
                  <a:cubicBezTo>
                    <a:pt x="1598" y="6894"/>
                    <a:pt x="1553" y="6825"/>
                    <a:pt x="1484" y="6734"/>
                  </a:cubicBezTo>
                  <a:cubicBezTo>
                    <a:pt x="1393" y="6551"/>
                    <a:pt x="1256" y="6369"/>
                    <a:pt x="1165" y="6141"/>
                  </a:cubicBezTo>
                  <a:cubicBezTo>
                    <a:pt x="1096" y="6049"/>
                    <a:pt x="1051" y="5935"/>
                    <a:pt x="982" y="5821"/>
                  </a:cubicBezTo>
                  <a:cubicBezTo>
                    <a:pt x="914" y="5707"/>
                    <a:pt x="868" y="5593"/>
                    <a:pt x="822" y="5479"/>
                  </a:cubicBezTo>
                  <a:cubicBezTo>
                    <a:pt x="731" y="5228"/>
                    <a:pt x="617" y="4999"/>
                    <a:pt x="526" y="4725"/>
                  </a:cubicBezTo>
                  <a:cubicBezTo>
                    <a:pt x="457" y="4474"/>
                    <a:pt x="389" y="4200"/>
                    <a:pt x="343" y="3927"/>
                  </a:cubicBezTo>
                  <a:cubicBezTo>
                    <a:pt x="138" y="2854"/>
                    <a:pt x="160" y="1690"/>
                    <a:pt x="526" y="936"/>
                  </a:cubicBezTo>
                  <a:cubicBezTo>
                    <a:pt x="594" y="754"/>
                    <a:pt x="708" y="594"/>
                    <a:pt x="822" y="480"/>
                  </a:cubicBezTo>
                  <a:cubicBezTo>
                    <a:pt x="937" y="343"/>
                    <a:pt x="1051" y="252"/>
                    <a:pt x="1142" y="183"/>
                  </a:cubicBezTo>
                  <a:cubicBezTo>
                    <a:pt x="1347" y="46"/>
                    <a:pt x="1484" y="23"/>
                    <a:pt x="148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2316;p35">
              <a:extLst>
                <a:ext uri="{FF2B5EF4-FFF2-40B4-BE49-F238E27FC236}">
                  <a16:creationId xmlns:a16="http://schemas.microsoft.com/office/drawing/2014/main" id="{939159DE-641D-82F1-FD90-945D524DEA99}"/>
                </a:ext>
              </a:extLst>
            </p:cNvPr>
            <p:cNvSpPr/>
            <p:nvPr/>
          </p:nvSpPr>
          <p:spPr>
            <a:xfrm>
              <a:off x="2047025" y="2790375"/>
              <a:ext cx="135825" cy="89900"/>
            </a:xfrm>
            <a:custGeom>
              <a:avLst/>
              <a:gdLst/>
              <a:ahLst/>
              <a:cxnLst/>
              <a:rect l="l" t="t" r="r" b="b"/>
              <a:pathLst>
                <a:path w="5433" h="3596" extrusionOk="0">
                  <a:moveTo>
                    <a:pt x="5404" y="1"/>
                  </a:moveTo>
                  <a:cubicBezTo>
                    <a:pt x="5367" y="1"/>
                    <a:pt x="5214" y="156"/>
                    <a:pt x="5022" y="391"/>
                  </a:cubicBezTo>
                  <a:cubicBezTo>
                    <a:pt x="4816" y="642"/>
                    <a:pt x="4542" y="985"/>
                    <a:pt x="4269" y="1327"/>
                  </a:cubicBezTo>
                  <a:cubicBezTo>
                    <a:pt x="3995" y="1669"/>
                    <a:pt x="3698" y="1989"/>
                    <a:pt x="3470" y="2217"/>
                  </a:cubicBezTo>
                  <a:cubicBezTo>
                    <a:pt x="3241" y="2445"/>
                    <a:pt x="3059" y="2582"/>
                    <a:pt x="3059" y="2582"/>
                  </a:cubicBezTo>
                  <a:cubicBezTo>
                    <a:pt x="3059" y="2582"/>
                    <a:pt x="2922" y="2719"/>
                    <a:pt x="2671" y="2902"/>
                  </a:cubicBezTo>
                  <a:cubicBezTo>
                    <a:pt x="2534" y="2993"/>
                    <a:pt x="2374" y="3084"/>
                    <a:pt x="2214" y="3176"/>
                  </a:cubicBezTo>
                  <a:cubicBezTo>
                    <a:pt x="2032" y="3267"/>
                    <a:pt x="1826" y="3336"/>
                    <a:pt x="1621" y="3358"/>
                  </a:cubicBezTo>
                  <a:cubicBezTo>
                    <a:pt x="1523" y="3375"/>
                    <a:pt x="1425" y="3382"/>
                    <a:pt x="1328" y="3382"/>
                  </a:cubicBezTo>
                  <a:cubicBezTo>
                    <a:pt x="1020" y="3382"/>
                    <a:pt x="728" y="3308"/>
                    <a:pt x="502" y="3221"/>
                  </a:cubicBezTo>
                  <a:cubicBezTo>
                    <a:pt x="232" y="3117"/>
                    <a:pt x="56" y="3013"/>
                    <a:pt x="10" y="3013"/>
                  </a:cubicBezTo>
                  <a:cubicBezTo>
                    <a:pt x="5" y="3013"/>
                    <a:pt x="2" y="3014"/>
                    <a:pt x="0" y="3016"/>
                  </a:cubicBezTo>
                  <a:cubicBezTo>
                    <a:pt x="0" y="3016"/>
                    <a:pt x="160" y="3176"/>
                    <a:pt x="457" y="3336"/>
                  </a:cubicBezTo>
                  <a:cubicBezTo>
                    <a:pt x="694" y="3474"/>
                    <a:pt x="1069" y="3596"/>
                    <a:pt x="1477" y="3596"/>
                  </a:cubicBezTo>
                  <a:cubicBezTo>
                    <a:pt x="1540" y="3596"/>
                    <a:pt x="1603" y="3593"/>
                    <a:pt x="1666" y="3587"/>
                  </a:cubicBezTo>
                  <a:cubicBezTo>
                    <a:pt x="1895" y="3564"/>
                    <a:pt x="2123" y="3495"/>
                    <a:pt x="2306" y="3427"/>
                  </a:cubicBezTo>
                  <a:cubicBezTo>
                    <a:pt x="2511" y="3336"/>
                    <a:pt x="2694" y="3244"/>
                    <a:pt x="2831" y="3153"/>
                  </a:cubicBezTo>
                  <a:cubicBezTo>
                    <a:pt x="3104" y="2970"/>
                    <a:pt x="3287" y="2811"/>
                    <a:pt x="3287" y="2811"/>
                  </a:cubicBezTo>
                  <a:cubicBezTo>
                    <a:pt x="3287" y="2811"/>
                    <a:pt x="3447" y="2674"/>
                    <a:pt x="3675" y="2423"/>
                  </a:cubicBezTo>
                  <a:cubicBezTo>
                    <a:pt x="3903" y="2171"/>
                    <a:pt x="4200" y="1829"/>
                    <a:pt x="4451" y="1464"/>
                  </a:cubicBezTo>
                  <a:cubicBezTo>
                    <a:pt x="4702" y="1121"/>
                    <a:pt x="4953" y="756"/>
                    <a:pt x="5136" y="482"/>
                  </a:cubicBezTo>
                  <a:cubicBezTo>
                    <a:pt x="5296" y="208"/>
                    <a:pt x="5433" y="3"/>
                    <a:pt x="5410" y="3"/>
                  </a:cubicBezTo>
                  <a:cubicBezTo>
                    <a:pt x="5408" y="2"/>
                    <a:pt x="5406" y="1"/>
                    <a:pt x="540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2317;p35">
              <a:extLst>
                <a:ext uri="{FF2B5EF4-FFF2-40B4-BE49-F238E27FC236}">
                  <a16:creationId xmlns:a16="http://schemas.microsoft.com/office/drawing/2014/main" id="{A432A0B1-2DC0-0F5F-489D-C514FCE67930}"/>
                </a:ext>
              </a:extLst>
            </p:cNvPr>
            <p:cNvSpPr/>
            <p:nvPr/>
          </p:nvSpPr>
          <p:spPr>
            <a:xfrm>
              <a:off x="1931750" y="2580950"/>
              <a:ext cx="138125" cy="42325"/>
            </a:xfrm>
            <a:custGeom>
              <a:avLst/>
              <a:gdLst/>
              <a:ahLst/>
              <a:cxnLst/>
              <a:rect l="l" t="t" r="r" b="b"/>
              <a:pathLst>
                <a:path w="5525" h="1693" extrusionOk="0">
                  <a:moveTo>
                    <a:pt x="5519" y="1"/>
                  </a:moveTo>
                  <a:cubicBezTo>
                    <a:pt x="5487" y="1"/>
                    <a:pt x="5376" y="155"/>
                    <a:pt x="5205" y="368"/>
                  </a:cubicBezTo>
                  <a:cubicBezTo>
                    <a:pt x="5022" y="574"/>
                    <a:pt x="4748" y="848"/>
                    <a:pt x="4429" y="1030"/>
                  </a:cubicBezTo>
                  <a:cubicBezTo>
                    <a:pt x="4132" y="1236"/>
                    <a:pt x="3767" y="1327"/>
                    <a:pt x="3493" y="1350"/>
                  </a:cubicBezTo>
                  <a:cubicBezTo>
                    <a:pt x="3379" y="1373"/>
                    <a:pt x="3265" y="1373"/>
                    <a:pt x="3173" y="1373"/>
                  </a:cubicBezTo>
                  <a:lnTo>
                    <a:pt x="3059" y="1373"/>
                  </a:lnTo>
                  <a:cubicBezTo>
                    <a:pt x="3059" y="1373"/>
                    <a:pt x="2876" y="1373"/>
                    <a:pt x="2580" y="1327"/>
                  </a:cubicBezTo>
                  <a:cubicBezTo>
                    <a:pt x="2306" y="1304"/>
                    <a:pt x="1941" y="1236"/>
                    <a:pt x="1553" y="1213"/>
                  </a:cubicBezTo>
                  <a:cubicBezTo>
                    <a:pt x="1313" y="1185"/>
                    <a:pt x="1073" y="1165"/>
                    <a:pt x="855" y="1165"/>
                  </a:cubicBezTo>
                  <a:cubicBezTo>
                    <a:pt x="720" y="1165"/>
                    <a:pt x="593" y="1173"/>
                    <a:pt x="480" y="1190"/>
                  </a:cubicBezTo>
                  <a:cubicBezTo>
                    <a:pt x="183" y="1236"/>
                    <a:pt x="1" y="1304"/>
                    <a:pt x="1" y="1327"/>
                  </a:cubicBezTo>
                  <a:cubicBezTo>
                    <a:pt x="8" y="1335"/>
                    <a:pt x="33" y="1337"/>
                    <a:pt x="74" y="1337"/>
                  </a:cubicBezTo>
                  <a:cubicBezTo>
                    <a:pt x="155" y="1337"/>
                    <a:pt x="297" y="1327"/>
                    <a:pt x="480" y="1327"/>
                  </a:cubicBezTo>
                  <a:cubicBezTo>
                    <a:pt x="531" y="1323"/>
                    <a:pt x="584" y="1321"/>
                    <a:pt x="638" y="1321"/>
                  </a:cubicBezTo>
                  <a:cubicBezTo>
                    <a:pt x="902" y="1321"/>
                    <a:pt x="1204" y="1366"/>
                    <a:pt x="1507" y="1441"/>
                  </a:cubicBezTo>
                  <a:cubicBezTo>
                    <a:pt x="1895" y="1510"/>
                    <a:pt x="2260" y="1601"/>
                    <a:pt x="2557" y="1647"/>
                  </a:cubicBezTo>
                  <a:cubicBezTo>
                    <a:pt x="2831" y="1692"/>
                    <a:pt x="3036" y="1692"/>
                    <a:pt x="3036" y="1692"/>
                  </a:cubicBezTo>
                  <a:lnTo>
                    <a:pt x="3173" y="1692"/>
                  </a:lnTo>
                  <a:cubicBezTo>
                    <a:pt x="3265" y="1692"/>
                    <a:pt x="3401" y="1669"/>
                    <a:pt x="3538" y="1647"/>
                  </a:cubicBezTo>
                  <a:cubicBezTo>
                    <a:pt x="3835" y="1624"/>
                    <a:pt x="4246" y="1487"/>
                    <a:pt x="4566" y="1236"/>
                  </a:cubicBezTo>
                  <a:cubicBezTo>
                    <a:pt x="4885" y="1007"/>
                    <a:pt x="5136" y="688"/>
                    <a:pt x="5296" y="437"/>
                  </a:cubicBezTo>
                  <a:cubicBezTo>
                    <a:pt x="5456" y="186"/>
                    <a:pt x="5524" y="3"/>
                    <a:pt x="5524" y="3"/>
                  </a:cubicBezTo>
                  <a:cubicBezTo>
                    <a:pt x="5523" y="2"/>
                    <a:pt x="5521" y="1"/>
                    <a:pt x="551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2318;p35">
              <a:extLst>
                <a:ext uri="{FF2B5EF4-FFF2-40B4-BE49-F238E27FC236}">
                  <a16:creationId xmlns:a16="http://schemas.microsoft.com/office/drawing/2014/main" id="{2B0216AE-3369-DE33-994B-7FEE69C6231D}"/>
                </a:ext>
              </a:extLst>
            </p:cNvPr>
            <p:cNvSpPr/>
            <p:nvPr/>
          </p:nvSpPr>
          <p:spPr>
            <a:xfrm>
              <a:off x="1861000" y="2674000"/>
              <a:ext cx="41100" cy="84475"/>
            </a:xfrm>
            <a:custGeom>
              <a:avLst/>
              <a:gdLst/>
              <a:ahLst/>
              <a:cxnLst/>
              <a:rect l="l" t="t" r="r" b="b"/>
              <a:pathLst>
                <a:path w="1644" h="3379" extrusionOk="0">
                  <a:moveTo>
                    <a:pt x="476" y="0"/>
                  </a:moveTo>
                  <a:cubicBezTo>
                    <a:pt x="280" y="0"/>
                    <a:pt x="90" y="243"/>
                    <a:pt x="46" y="549"/>
                  </a:cubicBezTo>
                  <a:cubicBezTo>
                    <a:pt x="0" y="892"/>
                    <a:pt x="137" y="1166"/>
                    <a:pt x="343" y="1189"/>
                  </a:cubicBezTo>
                  <a:cubicBezTo>
                    <a:pt x="352" y="1190"/>
                    <a:pt x="361" y="1190"/>
                    <a:pt x="371" y="1190"/>
                  </a:cubicBezTo>
                  <a:cubicBezTo>
                    <a:pt x="567" y="1190"/>
                    <a:pt x="754" y="967"/>
                    <a:pt x="776" y="641"/>
                  </a:cubicBezTo>
                  <a:cubicBezTo>
                    <a:pt x="822" y="321"/>
                    <a:pt x="685" y="25"/>
                    <a:pt x="502" y="2"/>
                  </a:cubicBezTo>
                  <a:cubicBezTo>
                    <a:pt x="494" y="1"/>
                    <a:pt x="485" y="0"/>
                    <a:pt x="476" y="0"/>
                  </a:cubicBezTo>
                  <a:close/>
                  <a:moveTo>
                    <a:pt x="683" y="1441"/>
                  </a:moveTo>
                  <a:cubicBezTo>
                    <a:pt x="638" y="1441"/>
                    <a:pt x="593" y="1448"/>
                    <a:pt x="548" y="1462"/>
                  </a:cubicBezTo>
                  <a:cubicBezTo>
                    <a:pt x="228" y="1554"/>
                    <a:pt x="91" y="2079"/>
                    <a:pt x="274" y="2604"/>
                  </a:cubicBezTo>
                  <a:cubicBezTo>
                    <a:pt x="413" y="3060"/>
                    <a:pt x="742" y="3379"/>
                    <a:pt x="1051" y="3379"/>
                  </a:cubicBezTo>
                  <a:cubicBezTo>
                    <a:pt x="1097" y="3379"/>
                    <a:pt x="1143" y="3372"/>
                    <a:pt x="1187" y="3357"/>
                  </a:cubicBezTo>
                  <a:cubicBezTo>
                    <a:pt x="1507" y="3266"/>
                    <a:pt x="1644" y="2741"/>
                    <a:pt x="1461" y="2216"/>
                  </a:cubicBezTo>
                  <a:cubicBezTo>
                    <a:pt x="1302" y="1759"/>
                    <a:pt x="988" y="1441"/>
                    <a:pt x="683" y="144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2319;p35">
              <a:extLst>
                <a:ext uri="{FF2B5EF4-FFF2-40B4-BE49-F238E27FC236}">
                  <a16:creationId xmlns:a16="http://schemas.microsoft.com/office/drawing/2014/main" id="{84F81160-2329-A515-FBA7-2DADB19D35CE}"/>
                </a:ext>
              </a:extLst>
            </p:cNvPr>
            <p:cNvSpPr/>
            <p:nvPr/>
          </p:nvSpPr>
          <p:spPr>
            <a:xfrm>
              <a:off x="2142325" y="2703500"/>
              <a:ext cx="48525" cy="87275"/>
            </a:xfrm>
            <a:custGeom>
              <a:avLst/>
              <a:gdLst/>
              <a:ahLst/>
              <a:cxnLst/>
              <a:rect l="l" t="t" r="r" b="b"/>
              <a:pathLst>
                <a:path w="1941" h="3491" extrusionOk="0">
                  <a:moveTo>
                    <a:pt x="1312" y="1"/>
                  </a:moveTo>
                  <a:cubicBezTo>
                    <a:pt x="989" y="1"/>
                    <a:pt x="629" y="372"/>
                    <a:pt x="502" y="899"/>
                  </a:cubicBezTo>
                  <a:cubicBezTo>
                    <a:pt x="365" y="1469"/>
                    <a:pt x="548" y="1994"/>
                    <a:pt x="913" y="2086"/>
                  </a:cubicBezTo>
                  <a:cubicBezTo>
                    <a:pt x="947" y="2095"/>
                    <a:pt x="981" y="2099"/>
                    <a:pt x="1016" y="2099"/>
                  </a:cubicBezTo>
                  <a:cubicBezTo>
                    <a:pt x="1334" y="2099"/>
                    <a:pt x="1680" y="1733"/>
                    <a:pt x="1803" y="1218"/>
                  </a:cubicBezTo>
                  <a:cubicBezTo>
                    <a:pt x="1940" y="625"/>
                    <a:pt x="1758" y="100"/>
                    <a:pt x="1392" y="9"/>
                  </a:cubicBezTo>
                  <a:cubicBezTo>
                    <a:pt x="1366" y="3"/>
                    <a:pt x="1339" y="1"/>
                    <a:pt x="1312" y="1"/>
                  </a:cubicBezTo>
                  <a:close/>
                  <a:moveTo>
                    <a:pt x="777" y="2370"/>
                  </a:moveTo>
                  <a:cubicBezTo>
                    <a:pt x="611" y="2370"/>
                    <a:pt x="414" y="2484"/>
                    <a:pt x="251" y="2679"/>
                  </a:cubicBezTo>
                  <a:cubicBezTo>
                    <a:pt x="23" y="2953"/>
                    <a:pt x="0" y="3295"/>
                    <a:pt x="160" y="3432"/>
                  </a:cubicBezTo>
                  <a:cubicBezTo>
                    <a:pt x="206" y="3472"/>
                    <a:pt x="265" y="3490"/>
                    <a:pt x="331" y="3490"/>
                  </a:cubicBezTo>
                  <a:cubicBezTo>
                    <a:pt x="496" y="3490"/>
                    <a:pt x="705" y="3376"/>
                    <a:pt x="867" y="3181"/>
                  </a:cubicBezTo>
                  <a:cubicBezTo>
                    <a:pt x="1073" y="2907"/>
                    <a:pt x="1118" y="2565"/>
                    <a:pt x="959" y="2428"/>
                  </a:cubicBezTo>
                  <a:cubicBezTo>
                    <a:pt x="906" y="2389"/>
                    <a:pt x="844" y="2370"/>
                    <a:pt x="777" y="237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2320;p35">
              <a:extLst>
                <a:ext uri="{FF2B5EF4-FFF2-40B4-BE49-F238E27FC236}">
                  <a16:creationId xmlns:a16="http://schemas.microsoft.com/office/drawing/2014/main" id="{DD2ED454-81EE-6F5D-AE93-EA86BC8F9454}"/>
                </a:ext>
              </a:extLst>
            </p:cNvPr>
            <p:cNvSpPr/>
            <p:nvPr/>
          </p:nvSpPr>
          <p:spPr>
            <a:xfrm>
              <a:off x="1987100" y="2489925"/>
              <a:ext cx="45100" cy="131150"/>
            </a:xfrm>
            <a:custGeom>
              <a:avLst/>
              <a:gdLst/>
              <a:ahLst/>
              <a:cxnLst/>
              <a:rect l="l" t="t" r="r" b="b"/>
              <a:pathLst>
                <a:path w="1804" h="5246" extrusionOk="0">
                  <a:moveTo>
                    <a:pt x="1011" y="1"/>
                  </a:moveTo>
                  <a:cubicBezTo>
                    <a:pt x="928" y="1"/>
                    <a:pt x="848" y="25"/>
                    <a:pt x="777" y="83"/>
                  </a:cubicBezTo>
                  <a:cubicBezTo>
                    <a:pt x="1" y="745"/>
                    <a:pt x="206" y="3279"/>
                    <a:pt x="389" y="4123"/>
                  </a:cubicBezTo>
                  <a:cubicBezTo>
                    <a:pt x="434" y="4306"/>
                    <a:pt x="571" y="4968"/>
                    <a:pt x="685" y="5082"/>
                  </a:cubicBezTo>
                  <a:cubicBezTo>
                    <a:pt x="822" y="5198"/>
                    <a:pt x="920" y="5246"/>
                    <a:pt x="991" y="5246"/>
                  </a:cubicBezTo>
                  <a:cubicBezTo>
                    <a:pt x="1073" y="5246"/>
                    <a:pt x="1117" y="5181"/>
                    <a:pt x="1142" y="5082"/>
                  </a:cubicBezTo>
                  <a:cubicBezTo>
                    <a:pt x="1210" y="4854"/>
                    <a:pt x="1142" y="4443"/>
                    <a:pt x="1119" y="4306"/>
                  </a:cubicBezTo>
                  <a:cubicBezTo>
                    <a:pt x="1005" y="3621"/>
                    <a:pt x="982" y="2914"/>
                    <a:pt x="1165" y="2229"/>
                  </a:cubicBezTo>
                  <a:cubicBezTo>
                    <a:pt x="1324" y="1681"/>
                    <a:pt x="1804" y="1042"/>
                    <a:pt x="1804" y="471"/>
                  </a:cubicBezTo>
                  <a:cubicBezTo>
                    <a:pt x="1804" y="471"/>
                    <a:pt x="1378" y="1"/>
                    <a:pt x="1011"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2321;p35">
              <a:extLst>
                <a:ext uri="{FF2B5EF4-FFF2-40B4-BE49-F238E27FC236}">
                  <a16:creationId xmlns:a16="http://schemas.microsoft.com/office/drawing/2014/main" id="{18D3A311-9F76-1F20-C735-519134D7E0F8}"/>
                </a:ext>
              </a:extLst>
            </p:cNvPr>
            <p:cNvSpPr/>
            <p:nvPr/>
          </p:nvSpPr>
          <p:spPr>
            <a:xfrm>
              <a:off x="1995650" y="2492000"/>
              <a:ext cx="36550" cy="129075"/>
            </a:xfrm>
            <a:custGeom>
              <a:avLst/>
              <a:gdLst/>
              <a:ahLst/>
              <a:cxnLst/>
              <a:rect l="l" t="t" r="r" b="b"/>
              <a:pathLst>
                <a:path w="1462" h="5163" extrusionOk="0">
                  <a:moveTo>
                    <a:pt x="960" y="0"/>
                  </a:moveTo>
                  <a:lnTo>
                    <a:pt x="960" y="0"/>
                  </a:lnTo>
                  <a:cubicBezTo>
                    <a:pt x="1005" y="388"/>
                    <a:pt x="845" y="1005"/>
                    <a:pt x="686" y="1461"/>
                  </a:cubicBezTo>
                  <a:cubicBezTo>
                    <a:pt x="435" y="2123"/>
                    <a:pt x="435" y="3127"/>
                    <a:pt x="366" y="3744"/>
                  </a:cubicBezTo>
                  <a:cubicBezTo>
                    <a:pt x="356" y="3846"/>
                    <a:pt x="319" y="3888"/>
                    <a:pt x="264" y="3888"/>
                  </a:cubicBezTo>
                  <a:cubicBezTo>
                    <a:pt x="196" y="3888"/>
                    <a:pt x="102" y="3822"/>
                    <a:pt x="1" y="3721"/>
                  </a:cubicBezTo>
                  <a:lnTo>
                    <a:pt x="1" y="3721"/>
                  </a:lnTo>
                  <a:cubicBezTo>
                    <a:pt x="24" y="3835"/>
                    <a:pt x="24" y="3949"/>
                    <a:pt x="47" y="4040"/>
                  </a:cubicBezTo>
                  <a:cubicBezTo>
                    <a:pt x="92" y="4223"/>
                    <a:pt x="229" y="4885"/>
                    <a:pt x="343" y="4999"/>
                  </a:cubicBezTo>
                  <a:cubicBezTo>
                    <a:pt x="480" y="5115"/>
                    <a:pt x="578" y="5163"/>
                    <a:pt x="649" y="5163"/>
                  </a:cubicBezTo>
                  <a:cubicBezTo>
                    <a:pt x="731" y="5163"/>
                    <a:pt x="775" y="5098"/>
                    <a:pt x="800" y="4999"/>
                  </a:cubicBezTo>
                  <a:cubicBezTo>
                    <a:pt x="868" y="4771"/>
                    <a:pt x="800" y="4360"/>
                    <a:pt x="777" y="4223"/>
                  </a:cubicBezTo>
                  <a:cubicBezTo>
                    <a:pt x="663" y="3538"/>
                    <a:pt x="640" y="2831"/>
                    <a:pt x="823" y="2146"/>
                  </a:cubicBezTo>
                  <a:cubicBezTo>
                    <a:pt x="982" y="1598"/>
                    <a:pt x="1462" y="959"/>
                    <a:pt x="1462" y="388"/>
                  </a:cubicBezTo>
                  <a:cubicBezTo>
                    <a:pt x="1462" y="388"/>
                    <a:pt x="1234" y="137"/>
                    <a:pt x="96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1" name="Google Shape;2322;p35">
              <a:extLst>
                <a:ext uri="{FF2B5EF4-FFF2-40B4-BE49-F238E27FC236}">
                  <a16:creationId xmlns:a16="http://schemas.microsoft.com/office/drawing/2014/main" id="{42B91328-FA74-CF28-7786-03E8E5D72D4C}"/>
                </a:ext>
              </a:extLst>
            </p:cNvPr>
            <p:cNvSpPr/>
            <p:nvPr/>
          </p:nvSpPr>
          <p:spPr>
            <a:xfrm>
              <a:off x="1767400" y="2713275"/>
              <a:ext cx="208225" cy="197325"/>
            </a:xfrm>
            <a:custGeom>
              <a:avLst/>
              <a:gdLst/>
              <a:ahLst/>
              <a:cxnLst/>
              <a:rect l="l" t="t" r="r" b="b"/>
              <a:pathLst>
                <a:path w="8329" h="7893" extrusionOk="0">
                  <a:moveTo>
                    <a:pt x="3863" y="0"/>
                  </a:moveTo>
                  <a:cubicBezTo>
                    <a:pt x="3174" y="0"/>
                    <a:pt x="2456" y="320"/>
                    <a:pt x="1804" y="1147"/>
                  </a:cubicBezTo>
                  <a:cubicBezTo>
                    <a:pt x="1" y="3384"/>
                    <a:pt x="3516" y="7013"/>
                    <a:pt x="3516" y="7013"/>
                  </a:cubicBezTo>
                  <a:cubicBezTo>
                    <a:pt x="4342" y="7645"/>
                    <a:pt x="5182" y="7893"/>
                    <a:pt x="5914" y="7893"/>
                  </a:cubicBezTo>
                  <a:cubicBezTo>
                    <a:pt x="7323" y="7893"/>
                    <a:pt x="8329" y="6972"/>
                    <a:pt x="8058" y="6100"/>
                  </a:cubicBezTo>
                  <a:cubicBezTo>
                    <a:pt x="7670" y="4776"/>
                    <a:pt x="4224" y="3019"/>
                    <a:pt x="4224" y="3019"/>
                  </a:cubicBezTo>
                  <a:lnTo>
                    <a:pt x="4224" y="3019"/>
                  </a:lnTo>
                  <a:cubicBezTo>
                    <a:pt x="4562" y="3126"/>
                    <a:pt x="5040" y="3205"/>
                    <a:pt x="5495" y="3205"/>
                  </a:cubicBezTo>
                  <a:cubicBezTo>
                    <a:pt x="6391" y="3205"/>
                    <a:pt x="7195" y="2899"/>
                    <a:pt x="6666" y="1900"/>
                  </a:cubicBezTo>
                  <a:cubicBezTo>
                    <a:pt x="6159" y="959"/>
                    <a:pt x="5056" y="0"/>
                    <a:pt x="3863"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0" name="Google Shape;2323;p35">
              <a:extLst>
                <a:ext uri="{FF2B5EF4-FFF2-40B4-BE49-F238E27FC236}">
                  <a16:creationId xmlns:a16="http://schemas.microsoft.com/office/drawing/2014/main" id="{E793EB9B-9A2E-016E-D3AC-5CF6BCA9A558}"/>
                </a:ext>
              </a:extLst>
            </p:cNvPr>
            <p:cNvSpPr/>
            <p:nvPr/>
          </p:nvSpPr>
          <p:spPr>
            <a:xfrm>
              <a:off x="1778825" y="2753350"/>
              <a:ext cx="196800" cy="157250"/>
            </a:xfrm>
            <a:custGeom>
              <a:avLst/>
              <a:gdLst/>
              <a:ahLst/>
              <a:cxnLst/>
              <a:rect l="l" t="t" r="r" b="b"/>
              <a:pathLst>
                <a:path w="7872" h="6290" extrusionOk="0">
                  <a:moveTo>
                    <a:pt x="1050" y="0"/>
                  </a:moveTo>
                  <a:lnTo>
                    <a:pt x="1050" y="0"/>
                  </a:lnTo>
                  <a:cubicBezTo>
                    <a:pt x="0" y="2237"/>
                    <a:pt x="3059" y="5410"/>
                    <a:pt x="3059" y="5410"/>
                  </a:cubicBezTo>
                  <a:cubicBezTo>
                    <a:pt x="3885" y="6042"/>
                    <a:pt x="4725" y="6290"/>
                    <a:pt x="5457" y="6290"/>
                  </a:cubicBezTo>
                  <a:cubicBezTo>
                    <a:pt x="6866" y="6290"/>
                    <a:pt x="7872" y="5369"/>
                    <a:pt x="7601" y="4497"/>
                  </a:cubicBezTo>
                  <a:cubicBezTo>
                    <a:pt x="7259" y="3310"/>
                    <a:pt x="4474" y="1781"/>
                    <a:pt x="3881" y="1484"/>
                  </a:cubicBezTo>
                  <a:lnTo>
                    <a:pt x="3881" y="1484"/>
                  </a:lnTo>
                  <a:cubicBezTo>
                    <a:pt x="4689" y="2515"/>
                    <a:pt x="5713" y="4101"/>
                    <a:pt x="4350" y="4101"/>
                  </a:cubicBezTo>
                  <a:cubicBezTo>
                    <a:pt x="4174" y="4101"/>
                    <a:pt x="3959" y="4075"/>
                    <a:pt x="3698" y="4018"/>
                  </a:cubicBezTo>
                  <a:cubicBezTo>
                    <a:pt x="1598" y="3584"/>
                    <a:pt x="1119" y="1461"/>
                    <a:pt x="105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121" name="Google Shape;2324;p35">
              <a:extLst>
                <a:ext uri="{FF2B5EF4-FFF2-40B4-BE49-F238E27FC236}">
                  <a16:creationId xmlns:a16="http://schemas.microsoft.com/office/drawing/2014/main" id="{5D7CE9B5-5CD4-7BB5-A0A0-499A43E53191}"/>
                </a:ext>
              </a:extLst>
            </p:cNvPr>
            <p:cNvSpPr/>
            <p:nvPr/>
          </p:nvSpPr>
          <p:spPr>
            <a:xfrm>
              <a:off x="1857575" y="2757900"/>
              <a:ext cx="90100" cy="35450"/>
            </a:xfrm>
            <a:custGeom>
              <a:avLst/>
              <a:gdLst/>
              <a:ahLst/>
              <a:cxnLst/>
              <a:rect l="l" t="t" r="r" b="b"/>
              <a:pathLst>
                <a:path w="3604" h="1418" extrusionOk="0">
                  <a:moveTo>
                    <a:pt x="2990" y="1"/>
                  </a:moveTo>
                  <a:cubicBezTo>
                    <a:pt x="2336" y="366"/>
                    <a:pt x="1225" y="427"/>
                    <a:pt x="557" y="427"/>
                  </a:cubicBezTo>
                  <a:cubicBezTo>
                    <a:pt x="223" y="427"/>
                    <a:pt x="0" y="412"/>
                    <a:pt x="0" y="412"/>
                  </a:cubicBezTo>
                  <a:lnTo>
                    <a:pt x="0" y="412"/>
                  </a:lnTo>
                  <a:cubicBezTo>
                    <a:pt x="0" y="412"/>
                    <a:pt x="320" y="754"/>
                    <a:pt x="708" y="1256"/>
                  </a:cubicBezTo>
                  <a:cubicBezTo>
                    <a:pt x="1042" y="1351"/>
                    <a:pt x="1482" y="1417"/>
                    <a:pt x="1902" y="1417"/>
                  </a:cubicBezTo>
                  <a:cubicBezTo>
                    <a:pt x="2801" y="1417"/>
                    <a:pt x="3604" y="1111"/>
                    <a:pt x="3059" y="115"/>
                  </a:cubicBezTo>
                  <a:cubicBezTo>
                    <a:pt x="3036" y="92"/>
                    <a:pt x="3013" y="47"/>
                    <a:pt x="2990"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3" name="Google Shape;2325;p35">
              <a:extLst>
                <a:ext uri="{FF2B5EF4-FFF2-40B4-BE49-F238E27FC236}">
                  <a16:creationId xmlns:a16="http://schemas.microsoft.com/office/drawing/2014/main" id="{B6CB6231-E90F-9AFC-6283-90712F435DA7}"/>
                </a:ext>
              </a:extLst>
            </p:cNvPr>
            <p:cNvSpPr/>
            <p:nvPr/>
          </p:nvSpPr>
          <p:spPr>
            <a:xfrm>
              <a:off x="1796500" y="2707925"/>
              <a:ext cx="145550" cy="195175"/>
            </a:xfrm>
            <a:custGeom>
              <a:avLst/>
              <a:gdLst/>
              <a:ahLst/>
              <a:cxnLst/>
              <a:rect l="l" t="t" r="r" b="b"/>
              <a:pathLst>
                <a:path w="5822" h="7807" extrusionOk="0">
                  <a:moveTo>
                    <a:pt x="2739" y="1"/>
                  </a:moveTo>
                  <a:cubicBezTo>
                    <a:pt x="2645" y="1"/>
                    <a:pt x="2554" y="5"/>
                    <a:pt x="2466" y="14"/>
                  </a:cubicBezTo>
                  <a:cubicBezTo>
                    <a:pt x="2010" y="37"/>
                    <a:pt x="1667" y="220"/>
                    <a:pt x="1416" y="334"/>
                  </a:cubicBezTo>
                  <a:cubicBezTo>
                    <a:pt x="1302" y="402"/>
                    <a:pt x="1211" y="448"/>
                    <a:pt x="1165" y="494"/>
                  </a:cubicBezTo>
                  <a:cubicBezTo>
                    <a:pt x="1097" y="539"/>
                    <a:pt x="1074" y="562"/>
                    <a:pt x="1074" y="562"/>
                  </a:cubicBezTo>
                  <a:cubicBezTo>
                    <a:pt x="1074" y="562"/>
                    <a:pt x="1051" y="585"/>
                    <a:pt x="982" y="630"/>
                  </a:cubicBezTo>
                  <a:cubicBezTo>
                    <a:pt x="937" y="699"/>
                    <a:pt x="845" y="745"/>
                    <a:pt x="777" y="859"/>
                  </a:cubicBezTo>
                  <a:cubicBezTo>
                    <a:pt x="594" y="1064"/>
                    <a:pt x="389" y="1407"/>
                    <a:pt x="252" y="1840"/>
                  </a:cubicBezTo>
                  <a:cubicBezTo>
                    <a:pt x="1" y="2708"/>
                    <a:pt x="115" y="3917"/>
                    <a:pt x="572" y="4967"/>
                  </a:cubicBezTo>
                  <a:cubicBezTo>
                    <a:pt x="1028" y="6017"/>
                    <a:pt x="1827" y="6885"/>
                    <a:pt x="2557" y="7318"/>
                  </a:cubicBezTo>
                  <a:cubicBezTo>
                    <a:pt x="2740" y="7432"/>
                    <a:pt x="2923" y="7501"/>
                    <a:pt x="3082" y="7592"/>
                  </a:cubicBezTo>
                  <a:cubicBezTo>
                    <a:pt x="3242" y="7638"/>
                    <a:pt x="3379" y="7706"/>
                    <a:pt x="3493" y="7729"/>
                  </a:cubicBezTo>
                  <a:cubicBezTo>
                    <a:pt x="3681" y="7780"/>
                    <a:pt x="3806" y="7806"/>
                    <a:pt x="3856" y="7806"/>
                  </a:cubicBezTo>
                  <a:cubicBezTo>
                    <a:pt x="3873" y="7806"/>
                    <a:pt x="3881" y="7803"/>
                    <a:pt x="3881" y="7798"/>
                  </a:cubicBezTo>
                  <a:cubicBezTo>
                    <a:pt x="3904" y="7752"/>
                    <a:pt x="3333" y="7638"/>
                    <a:pt x="2671" y="7136"/>
                  </a:cubicBezTo>
                  <a:cubicBezTo>
                    <a:pt x="2010" y="6679"/>
                    <a:pt x="1302" y="5812"/>
                    <a:pt x="914" y="4808"/>
                  </a:cubicBezTo>
                  <a:cubicBezTo>
                    <a:pt x="526" y="3826"/>
                    <a:pt x="480" y="2708"/>
                    <a:pt x="708" y="1977"/>
                  </a:cubicBezTo>
                  <a:cubicBezTo>
                    <a:pt x="845" y="1612"/>
                    <a:pt x="1028" y="1361"/>
                    <a:pt x="1165" y="1201"/>
                  </a:cubicBezTo>
                  <a:cubicBezTo>
                    <a:pt x="1233" y="1110"/>
                    <a:pt x="1302" y="1064"/>
                    <a:pt x="1348" y="1041"/>
                  </a:cubicBezTo>
                  <a:cubicBezTo>
                    <a:pt x="1393" y="996"/>
                    <a:pt x="1416" y="973"/>
                    <a:pt x="1416" y="973"/>
                  </a:cubicBezTo>
                  <a:cubicBezTo>
                    <a:pt x="1393" y="973"/>
                    <a:pt x="1507" y="904"/>
                    <a:pt x="1667" y="767"/>
                  </a:cubicBezTo>
                  <a:cubicBezTo>
                    <a:pt x="1873" y="676"/>
                    <a:pt x="2146" y="539"/>
                    <a:pt x="2535" y="494"/>
                  </a:cubicBezTo>
                  <a:cubicBezTo>
                    <a:pt x="2621" y="483"/>
                    <a:pt x="2712" y="477"/>
                    <a:pt x="2807" y="477"/>
                  </a:cubicBezTo>
                  <a:cubicBezTo>
                    <a:pt x="3114" y="477"/>
                    <a:pt x="3459" y="537"/>
                    <a:pt x="3790" y="676"/>
                  </a:cubicBezTo>
                  <a:cubicBezTo>
                    <a:pt x="4018" y="767"/>
                    <a:pt x="4246" y="882"/>
                    <a:pt x="4452" y="1041"/>
                  </a:cubicBezTo>
                  <a:cubicBezTo>
                    <a:pt x="4657" y="1178"/>
                    <a:pt x="4863" y="1361"/>
                    <a:pt x="5045" y="1543"/>
                  </a:cubicBezTo>
                  <a:cubicBezTo>
                    <a:pt x="5388" y="1909"/>
                    <a:pt x="5662" y="2434"/>
                    <a:pt x="5388" y="2776"/>
                  </a:cubicBezTo>
                  <a:cubicBezTo>
                    <a:pt x="5091" y="3141"/>
                    <a:pt x="4612" y="3255"/>
                    <a:pt x="4224" y="3278"/>
                  </a:cubicBezTo>
                  <a:cubicBezTo>
                    <a:pt x="4145" y="3283"/>
                    <a:pt x="4069" y="3284"/>
                    <a:pt x="3996" y="3284"/>
                  </a:cubicBezTo>
                  <a:cubicBezTo>
                    <a:pt x="3686" y="3284"/>
                    <a:pt x="3427" y="3251"/>
                    <a:pt x="3242" y="3233"/>
                  </a:cubicBezTo>
                  <a:cubicBezTo>
                    <a:pt x="3058" y="3199"/>
                    <a:pt x="2936" y="3178"/>
                    <a:pt x="2883" y="3178"/>
                  </a:cubicBezTo>
                  <a:cubicBezTo>
                    <a:pt x="2864" y="3178"/>
                    <a:pt x="2854" y="3181"/>
                    <a:pt x="2854" y="3187"/>
                  </a:cubicBezTo>
                  <a:cubicBezTo>
                    <a:pt x="2854" y="3210"/>
                    <a:pt x="2968" y="3255"/>
                    <a:pt x="3219" y="3324"/>
                  </a:cubicBezTo>
                  <a:cubicBezTo>
                    <a:pt x="3448" y="3392"/>
                    <a:pt x="3790" y="3484"/>
                    <a:pt x="4224" y="3484"/>
                  </a:cubicBezTo>
                  <a:cubicBezTo>
                    <a:pt x="4634" y="3484"/>
                    <a:pt x="5205" y="3415"/>
                    <a:pt x="5616" y="2959"/>
                  </a:cubicBezTo>
                  <a:cubicBezTo>
                    <a:pt x="5707" y="2845"/>
                    <a:pt x="5776" y="2708"/>
                    <a:pt x="5799" y="2548"/>
                  </a:cubicBezTo>
                  <a:cubicBezTo>
                    <a:pt x="5821" y="2388"/>
                    <a:pt x="5821" y="2228"/>
                    <a:pt x="5776" y="2068"/>
                  </a:cubicBezTo>
                  <a:cubicBezTo>
                    <a:pt x="5684" y="1772"/>
                    <a:pt x="5502" y="1521"/>
                    <a:pt x="5319" y="1292"/>
                  </a:cubicBezTo>
                  <a:cubicBezTo>
                    <a:pt x="5137" y="1087"/>
                    <a:pt x="4908" y="882"/>
                    <a:pt x="4703" y="722"/>
                  </a:cubicBezTo>
                  <a:cubicBezTo>
                    <a:pt x="4475" y="539"/>
                    <a:pt x="4224" y="379"/>
                    <a:pt x="3973" y="265"/>
                  </a:cubicBezTo>
                  <a:cubicBezTo>
                    <a:pt x="3567" y="81"/>
                    <a:pt x="3132" y="1"/>
                    <a:pt x="2739"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4" name="Google Shape;2326;p35">
              <a:extLst>
                <a:ext uri="{FF2B5EF4-FFF2-40B4-BE49-F238E27FC236}">
                  <a16:creationId xmlns:a16="http://schemas.microsoft.com/office/drawing/2014/main" id="{4CF0005D-9E2F-B2B9-590B-416E799BC83C}"/>
                </a:ext>
              </a:extLst>
            </p:cNvPr>
            <p:cNvSpPr/>
            <p:nvPr/>
          </p:nvSpPr>
          <p:spPr>
            <a:xfrm>
              <a:off x="1876400" y="2788650"/>
              <a:ext cx="82775" cy="108600"/>
            </a:xfrm>
            <a:custGeom>
              <a:avLst/>
              <a:gdLst/>
              <a:ahLst/>
              <a:cxnLst/>
              <a:rect l="l" t="t" r="r" b="b"/>
              <a:pathLst>
                <a:path w="3311" h="4344" extrusionOk="0">
                  <a:moveTo>
                    <a:pt x="37" y="1"/>
                  </a:moveTo>
                  <a:cubicBezTo>
                    <a:pt x="32" y="1"/>
                    <a:pt x="27" y="2"/>
                    <a:pt x="23" y="4"/>
                  </a:cubicBezTo>
                  <a:cubicBezTo>
                    <a:pt x="0" y="26"/>
                    <a:pt x="115" y="209"/>
                    <a:pt x="366" y="414"/>
                  </a:cubicBezTo>
                  <a:cubicBezTo>
                    <a:pt x="594" y="597"/>
                    <a:pt x="936" y="802"/>
                    <a:pt x="1301" y="985"/>
                  </a:cubicBezTo>
                  <a:cubicBezTo>
                    <a:pt x="1644" y="1190"/>
                    <a:pt x="1963" y="1373"/>
                    <a:pt x="2192" y="1533"/>
                  </a:cubicBezTo>
                  <a:cubicBezTo>
                    <a:pt x="2397" y="1715"/>
                    <a:pt x="2488" y="1830"/>
                    <a:pt x="2488" y="1830"/>
                  </a:cubicBezTo>
                  <a:cubicBezTo>
                    <a:pt x="2488" y="1830"/>
                    <a:pt x="2511" y="1875"/>
                    <a:pt x="2557" y="1921"/>
                  </a:cubicBezTo>
                  <a:cubicBezTo>
                    <a:pt x="2603" y="1967"/>
                    <a:pt x="2671" y="2058"/>
                    <a:pt x="2717" y="2172"/>
                  </a:cubicBezTo>
                  <a:cubicBezTo>
                    <a:pt x="2831" y="2377"/>
                    <a:pt x="2831" y="2720"/>
                    <a:pt x="2694" y="3062"/>
                  </a:cubicBezTo>
                  <a:cubicBezTo>
                    <a:pt x="2397" y="3724"/>
                    <a:pt x="1781" y="4272"/>
                    <a:pt x="1849" y="4340"/>
                  </a:cubicBezTo>
                  <a:cubicBezTo>
                    <a:pt x="1850" y="4343"/>
                    <a:pt x="1853" y="4344"/>
                    <a:pt x="1858" y="4344"/>
                  </a:cubicBezTo>
                  <a:cubicBezTo>
                    <a:pt x="1943" y="4344"/>
                    <a:pt x="2603" y="3937"/>
                    <a:pt x="3036" y="3222"/>
                  </a:cubicBezTo>
                  <a:cubicBezTo>
                    <a:pt x="3242" y="2857"/>
                    <a:pt x="3310" y="2332"/>
                    <a:pt x="3173" y="1989"/>
                  </a:cubicBezTo>
                  <a:cubicBezTo>
                    <a:pt x="3105" y="1830"/>
                    <a:pt x="3036" y="1715"/>
                    <a:pt x="2991" y="1624"/>
                  </a:cubicBezTo>
                  <a:cubicBezTo>
                    <a:pt x="2922" y="1533"/>
                    <a:pt x="2899" y="1487"/>
                    <a:pt x="2899" y="1487"/>
                  </a:cubicBezTo>
                  <a:cubicBezTo>
                    <a:pt x="2899" y="1487"/>
                    <a:pt x="2739" y="1327"/>
                    <a:pt x="2466" y="1145"/>
                  </a:cubicBezTo>
                  <a:cubicBezTo>
                    <a:pt x="2192" y="962"/>
                    <a:pt x="1826" y="802"/>
                    <a:pt x="1438" y="665"/>
                  </a:cubicBezTo>
                  <a:cubicBezTo>
                    <a:pt x="1073" y="506"/>
                    <a:pt x="731" y="369"/>
                    <a:pt x="457" y="232"/>
                  </a:cubicBezTo>
                  <a:cubicBezTo>
                    <a:pt x="228" y="107"/>
                    <a:pt x="93" y="1"/>
                    <a:pt x="3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5" name="Google Shape;2327;p35">
              <a:extLst>
                <a:ext uri="{FF2B5EF4-FFF2-40B4-BE49-F238E27FC236}">
                  <a16:creationId xmlns:a16="http://schemas.microsoft.com/office/drawing/2014/main" id="{E7C7CCF2-1B3A-579E-52C3-7A748B28F10B}"/>
                </a:ext>
              </a:extLst>
            </p:cNvPr>
            <p:cNvSpPr/>
            <p:nvPr/>
          </p:nvSpPr>
          <p:spPr>
            <a:xfrm>
              <a:off x="1916350" y="2839850"/>
              <a:ext cx="58225" cy="73425"/>
            </a:xfrm>
            <a:custGeom>
              <a:avLst/>
              <a:gdLst/>
              <a:ahLst/>
              <a:cxnLst/>
              <a:rect l="l" t="t" r="r" b="b"/>
              <a:pathLst>
                <a:path w="2329" h="2937" extrusionOk="0">
                  <a:moveTo>
                    <a:pt x="1296" y="1"/>
                  </a:moveTo>
                  <a:cubicBezTo>
                    <a:pt x="1287" y="1"/>
                    <a:pt x="1280" y="4"/>
                    <a:pt x="1278" y="10"/>
                  </a:cubicBezTo>
                  <a:cubicBezTo>
                    <a:pt x="1233" y="55"/>
                    <a:pt x="1621" y="466"/>
                    <a:pt x="1781" y="968"/>
                  </a:cubicBezTo>
                  <a:cubicBezTo>
                    <a:pt x="1849" y="1197"/>
                    <a:pt x="1849" y="1448"/>
                    <a:pt x="1826" y="1585"/>
                  </a:cubicBezTo>
                  <a:cubicBezTo>
                    <a:pt x="1803" y="1676"/>
                    <a:pt x="1781" y="1722"/>
                    <a:pt x="1758" y="1767"/>
                  </a:cubicBezTo>
                  <a:cubicBezTo>
                    <a:pt x="1735" y="1813"/>
                    <a:pt x="1712" y="1836"/>
                    <a:pt x="1712" y="1836"/>
                  </a:cubicBezTo>
                  <a:cubicBezTo>
                    <a:pt x="1735" y="1836"/>
                    <a:pt x="1712" y="1859"/>
                    <a:pt x="1689" y="1904"/>
                  </a:cubicBezTo>
                  <a:cubicBezTo>
                    <a:pt x="1666" y="1927"/>
                    <a:pt x="1644" y="1996"/>
                    <a:pt x="1575" y="2064"/>
                  </a:cubicBezTo>
                  <a:cubicBezTo>
                    <a:pt x="1507" y="2110"/>
                    <a:pt x="1438" y="2201"/>
                    <a:pt x="1347" y="2247"/>
                  </a:cubicBezTo>
                  <a:cubicBezTo>
                    <a:pt x="1256" y="2338"/>
                    <a:pt x="1141" y="2384"/>
                    <a:pt x="1027" y="2452"/>
                  </a:cubicBezTo>
                  <a:cubicBezTo>
                    <a:pt x="548" y="2680"/>
                    <a:pt x="0" y="2817"/>
                    <a:pt x="23" y="2886"/>
                  </a:cubicBezTo>
                  <a:cubicBezTo>
                    <a:pt x="23" y="2915"/>
                    <a:pt x="128" y="2936"/>
                    <a:pt x="293" y="2936"/>
                  </a:cubicBezTo>
                  <a:cubicBezTo>
                    <a:pt x="512" y="2936"/>
                    <a:pt x="838" y="2899"/>
                    <a:pt x="1164" y="2795"/>
                  </a:cubicBezTo>
                  <a:cubicBezTo>
                    <a:pt x="1301" y="2749"/>
                    <a:pt x="1438" y="2703"/>
                    <a:pt x="1575" y="2635"/>
                  </a:cubicBezTo>
                  <a:cubicBezTo>
                    <a:pt x="1712" y="2566"/>
                    <a:pt x="1826" y="2475"/>
                    <a:pt x="1918" y="2406"/>
                  </a:cubicBezTo>
                  <a:cubicBezTo>
                    <a:pt x="2009" y="2338"/>
                    <a:pt x="2077" y="2224"/>
                    <a:pt x="2123" y="2178"/>
                  </a:cubicBezTo>
                  <a:cubicBezTo>
                    <a:pt x="2169" y="2110"/>
                    <a:pt x="2191" y="2087"/>
                    <a:pt x="2191" y="2087"/>
                  </a:cubicBezTo>
                  <a:cubicBezTo>
                    <a:pt x="2191" y="2087"/>
                    <a:pt x="2191" y="2041"/>
                    <a:pt x="2237" y="1973"/>
                  </a:cubicBezTo>
                  <a:cubicBezTo>
                    <a:pt x="2260" y="1904"/>
                    <a:pt x="2283" y="1790"/>
                    <a:pt x="2306" y="1653"/>
                  </a:cubicBezTo>
                  <a:cubicBezTo>
                    <a:pt x="2328" y="1402"/>
                    <a:pt x="2260" y="1083"/>
                    <a:pt x="2100" y="809"/>
                  </a:cubicBezTo>
                  <a:cubicBezTo>
                    <a:pt x="1851" y="310"/>
                    <a:pt x="1394" y="1"/>
                    <a:pt x="129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6" name="Google Shape;2328;p35">
              <a:extLst>
                <a:ext uri="{FF2B5EF4-FFF2-40B4-BE49-F238E27FC236}">
                  <a16:creationId xmlns:a16="http://schemas.microsoft.com/office/drawing/2014/main" id="{4C1E0F94-13E5-A77B-EB6A-30F2DDC5B389}"/>
                </a:ext>
              </a:extLst>
            </p:cNvPr>
            <p:cNvSpPr/>
            <p:nvPr/>
          </p:nvSpPr>
          <p:spPr>
            <a:xfrm>
              <a:off x="1387925" y="3611200"/>
              <a:ext cx="323575" cy="661200"/>
            </a:xfrm>
            <a:custGeom>
              <a:avLst/>
              <a:gdLst/>
              <a:ahLst/>
              <a:cxnLst/>
              <a:rect l="l" t="t" r="r" b="b"/>
              <a:pathLst>
                <a:path w="12943" h="26448" extrusionOk="0">
                  <a:moveTo>
                    <a:pt x="8938" y="0"/>
                  </a:moveTo>
                  <a:cubicBezTo>
                    <a:pt x="5567" y="0"/>
                    <a:pt x="749" y="632"/>
                    <a:pt x="457" y="1522"/>
                  </a:cubicBezTo>
                  <a:cubicBezTo>
                    <a:pt x="1" y="2869"/>
                    <a:pt x="161" y="25466"/>
                    <a:pt x="161" y="25466"/>
                  </a:cubicBezTo>
                  <a:cubicBezTo>
                    <a:pt x="490" y="26241"/>
                    <a:pt x="1396" y="26448"/>
                    <a:pt x="2272" y="26448"/>
                  </a:cubicBezTo>
                  <a:cubicBezTo>
                    <a:pt x="3279" y="26448"/>
                    <a:pt x="4246" y="26173"/>
                    <a:pt x="4246" y="26173"/>
                  </a:cubicBezTo>
                  <a:cubicBezTo>
                    <a:pt x="6780" y="20924"/>
                    <a:pt x="12943" y="1568"/>
                    <a:pt x="12144" y="495"/>
                  </a:cubicBezTo>
                  <a:cubicBezTo>
                    <a:pt x="11882" y="151"/>
                    <a:pt x="10582" y="0"/>
                    <a:pt x="8938"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7" name="Google Shape;2329;p35">
              <a:extLst>
                <a:ext uri="{FF2B5EF4-FFF2-40B4-BE49-F238E27FC236}">
                  <a16:creationId xmlns:a16="http://schemas.microsoft.com/office/drawing/2014/main" id="{B2FBEF63-D45E-24AC-4C13-C43AD5571AA3}"/>
                </a:ext>
              </a:extLst>
            </p:cNvPr>
            <p:cNvSpPr/>
            <p:nvPr/>
          </p:nvSpPr>
          <p:spPr>
            <a:xfrm>
              <a:off x="1392500" y="3611200"/>
              <a:ext cx="301900" cy="408450"/>
            </a:xfrm>
            <a:custGeom>
              <a:avLst/>
              <a:gdLst/>
              <a:ahLst/>
              <a:cxnLst/>
              <a:rect l="l" t="t" r="r" b="b"/>
              <a:pathLst>
                <a:path w="12076" h="16338" extrusionOk="0">
                  <a:moveTo>
                    <a:pt x="8755" y="0"/>
                  </a:moveTo>
                  <a:cubicBezTo>
                    <a:pt x="5384" y="0"/>
                    <a:pt x="566" y="632"/>
                    <a:pt x="274" y="1522"/>
                  </a:cubicBezTo>
                  <a:cubicBezTo>
                    <a:pt x="274" y="1545"/>
                    <a:pt x="274" y="1545"/>
                    <a:pt x="274" y="1545"/>
                  </a:cubicBezTo>
                  <a:cubicBezTo>
                    <a:pt x="69" y="3211"/>
                    <a:pt x="23" y="9830"/>
                    <a:pt x="1" y="15651"/>
                  </a:cubicBezTo>
                  <a:cubicBezTo>
                    <a:pt x="2789" y="16183"/>
                    <a:pt x="5359" y="16338"/>
                    <a:pt x="7322" y="16338"/>
                  </a:cubicBezTo>
                  <a:cubicBezTo>
                    <a:pt x="7464" y="16338"/>
                    <a:pt x="7603" y="16337"/>
                    <a:pt x="7738" y="16336"/>
                  </a:cubicBezTo>
                  <a:cubicBezTo>
                    <a:pt x="7807" y="16107"/>
                    <a:pt x="7898" y="15925"/>
                    <a:pt x="7989" y="15742"/>
                  </a:cubicBezTo>
                  <a:cubicBezTo>
                    <a:pt x="8218" y="15035"/>
                    <a:pt x="8446" y="14327"/>
                    <a:pt x="8674" y="13619"/>
                  </a:cubicBezTo>
                  <a:lnTo>
                    <a:pt x="8674" y="13619"/>
                  </a:lnTo>
                  <a:cubicBezTo>
                    <a:pt x="7945" y="13934"/>
                    <a:pt x="7132" y="14124"/>
                    <a:pt x="6351" y="14124"/>
                  </a:cubicBezTo>
                  <a:cubicBezTo>
                    <a:pt x="5714" y="14124"/>
                    <a:pt x="5099" y="13998"/>
                    <a:pt x="4566" y="13711"/>
                  </a:cubicBezTo>
                  <a:cubicBezTo>
                    <a:pt x="1895" y="12227"/>
                    <a:pt x="3128" y="6886"/>
                    <a:pt x="4474" y="6315"/>
                  </a:cubicBezTo>
                  <a:cubicBezTo>
                    <a:pt x="5228" y="5996"/>
                    <a:pt x="8377" y="6156"/>
                    <a:pt x="10980" y="5790"/>
                  </a:cubicBezTo>
                  <a:cubicBezTo>
                    <a:pt x="11413" y="4193"/>
                    <a:pt x="11756" y="2823"/>
                    <a:pt x="11938" y="1819"/>
                  </a:cubicBezTo>
                  <a:cubicBezTo>
                    <a:pt x="12052" y="1111"/>
                    <a:pt x="12075" y="632"/>
                    <a:pt x="11961" y="495"/>
                  </a:cubicBezTo>
                  <a:cubicBezTo>
                    <a:pt x="11699" y="151"/>
                    <a:pt x="10399" y="0"/>
                    <a:pt x="875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4" name="Google Shape;2330;p35">
              <a:extLst>
                <a:ext uri="{FF2B5EF4-FFF2-40B4-BE49-F238E27FC236}">
                  <a16:creationId xmlns:a16="http://schemas.microsoft.com/office/drawing/2014/main" id="{206D8762-C3BB-0122-5E01-C4EF3C4115BB}"/>
                </a:ext>
              </a:extLst>
            </p:cNvPr>
            <p:cNvSpPr/>
            <p:nvPr/>
          </p:nvSpPr>
          <p:spPr>
            <a:xfrm>
              <a:off x="1392500" y="3949950"/>
              <a:ext cx="204875" cy="313900"/>
            </a:xfrm>
            <a:custGeom>
              <a:avLst/>
              <a:gdLst/>
              <a:ahLst/>
              <a:cxnLst/>
              <a:rect l="l" t="t" r="r" b="b"/>
              <a:pathLst>
                <a:path w="8195" h="12556" extrusionOk="0">
                  <a:moveTo>
                    <a:pt x="23" y="1"/>
                  </a:moveTo>
                  <a:cubicBezTo>
                    <a:pt x="1" y="5844"/>
                    <a:pt x="23" y="11573"/>
                    <a:pt x="23" y="11573"/>
                  </a:cubicBezTo>
                  <a:cubicBezTo>
                    <a:pt x="352" y="12348"/>
                    <a:pt x="1264" y="12555"/>
                    <a:pt x="2145" y="12555"/>
                  </a:cubicBezTo>
                  <a:cubicBezTo>
                    <a:pt x="3158" y="12555"/>
                    <a:pt x="4132" y="12281"/>
                    <a:pt x="4132" y="12281"/>
                  </a:cubicBezTo>
                  <a:cubicBezTo>
                    <a:pt x="5136" y="10204"/>
                    <a:pt x="6711" y="5890"/>
                    <a:pt x="8195" y="1393"/>
                  </a:cubicBezTo>
                  <a:lnTo>
                    <a:pt x="8195" y="1393"/>
                  </a:lnTo>
                  <a:cubicBezTo>
                    <a:pt x="7004" y="1606"/>
                    <a:pt x="5927" y="1727"/>
                    <a:pt x="4945" y="1727"/>
                  </a:cubicBezTo>
                  <a:cubicBezTo>
                    <a:pt x="2971" y="1727"/>
                    <a:pt x="1380" y="1236"/>
                    <a:pt x="2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7" name="Google Shape;2331;p35">
              <a:extLst>
                <a:ext uri="{FF2B5EF4-FFF2-40B4-BE49-F238E27FC236}">
                  <a16:creationId xmlns:a16="http://schemas.microsoft.com/office/drawing/2014/main" id="{DD389FC5-9487-218F-1160-FE5F9A7C7D6F}"/>
                </a:ext>
              </a:extLst>
            </p:cNvPr>
            <p:cNvSpPr/>
            <p:nvPr/>
          </p:nvSpPr>
          <p:spPr>
            <a:xfrm>
              <a:off x="1392500" y="3979625"/>
              <a:ext cx="194625" cy="49900"/>
            </a:xfrm>
            <a:custGeom>
              <a:avLst/>
              <a:gdLst/>
              <a:ahLst/>
              <a:cxnLst/>
              <a:rect l="l" t="t" r="r" b="b"/>
              <a:pathLst>
                <a:path w="7785" h="1996" extrusionOk="0">
                  <a:moveTo>
                    <a:pt x="1" y="1"/>
                  </a:moveTo>
                  <a:cubicBezTo>
                    <a:pt x="1" y="69"/>
                    <a:pt x="1" y="115"/>
                    <a:pt x="1" y="183"/>
                  </a:cubicBezTo>
                  <a:cubicBezTo>
                    <a:pt x="252" y="503"/>
                    <a:pt x="594" y="845"/>
                    <a:pt x="1028" y="1096"/>
                  </a:cubicBezTo>
                  <a:cubicBezTo>
                    <a:pt x="1576" y="1416"/>
                    <a:pt x="2192" y="1621"/>
                    <a:pt x="2648" y="1736"/>
                  </a:cubicBezTo>
                  <a:cubicBezTo>
                    <a:pt x="3105" y="1850"/>
                    <a:pt x="3424" y="1895"/>
                    <a:pt x="3424" y="1895"/>
                  </a:cubicBezTo>
                  <a:cubicBezTo>
                    <a:pt x="3424" y="1895"/>
                    <a:pt x="3744" y="1941"/>
                    <a:pt x="4223" y="1964"/>
                  </a:cubicBezTo>
                  <a:cubicBezTo>
                    <a:pt x="4439" y="1984"/>
                    <a:pt x="4686" y="1996"/>
                    <a:pt x="4952" y="1996"/>
                  </a:cubicBezTo>
                  <a:cubicBezTo>
                    <a:pt x="5277" y="1996"/>
                    <a:pt x="5629" y="1979"/>
                    <a:pt x="5981" y="1941"/>
                  </a:cubicBezTo>
                  <a:cubicBezTo>
                    <a:pt x="6620" y="1873"/>
                    <a:pt x="7259" y="1736"/>
                    <a:pt x="7693" y="1576"/>
                  </a:cubicBezTo>
                  <a:cubicBezTo>
                    <a:pt x="7716" y="1576"/>
                    <a:pt x="7738" y="1576"/>
                    <a:pt x="7738" y="1553"/>
                  </a:cubicBezTo>
                  <a:cubicBezTo>
                    <a:pt x="7761" y="1530"/>
                    <a:pt x="7761" y="1507"/>
                    <a:pt x="7784" y="1462"/>
                  </a:cubicBezTo>
                  <a:lnTo>
                    <a:pt x="7784" y="1462"/>
                  </a:lnTo>
                  <a:cubicBezTo>
                    <a:pt x="7738" y="1485"/>
                    <a:pt x="7716" y="1485"/>
                    <a:pt x="7670" y="1507"/>
                  </a:cubicBezTo>
                  <a:cubicBezTo>
                    <a:pt x="7213" y="1621"/>
                    <a:pt x="6597" y="1736"/>
                    <a:pt x="5981" y="1781"/>
                  </a:cubicBezTo>
                  <a:cubicBezTo>
                    <a:pt x="5661" y="1804"/>
                    <a:pt x="5347" y="1815"/>
                    <a:pt x="5054" y="1815"/>
                  </a:cubicBezTo>
                  <a:cubicBezTo>
                    <a:pt x="4760" y="1815"/>
                    <a:pt x="4486" y="1804"/>
                    <a:pt x="4246" y="1781"/>
                  </a:cubicBezTo>
                  <a:cubicBezTo>
                    <a:pt x="3767" y="1736"/>
                    <a:pt x="3470" y="1690"/>
                    <a:pt x="3470" y="1690"/>
                  </a:cubicBezTo>
                  <a:cubicBezTo>
                    <a:pt x="3470" y="1690"/>
                    <a:pt x="3150" y="1644"/>
                    <a:pt x="2694" y="1553"/>
                  </a:cubicBezTo>
                  <a:cubicBezTo>
                    <a:pt x="2237" y="1439"/>
                    <a:pt x="1644" y="1256"/>
                    <a:pt x="1119" y="960"/>
                  </a:cubicBezTo>
                  <a:cubicBezTo>
                    <a:pt x="640" y="708"/>
                    <a:pt x="252" y="343"/>
                    <a:pt x="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8" name="Google Shape;2332;p35">
              <a:extLst>
                <a:ext uri="{FF2B5EF4-FFF2-40B4-BE49-F238E27FC236}">
                  <a16:creationId xmlns:a16="http://schemas.microsoft.com/office/drawing/2014/main" id="{AD56BCBD-EFC7-175C-323F-0A1FE3B79499}"/>
                </a:ext>
              </a:extLst>
            </p:cNvPr>
            <p:cNvSpPr/>
            <p:nvPr/>
          </p:nvSpPr>
          <p:spPr>
            <a:xfrm>
              <a:off x="1392500" y="3949950"/>
              <a:ext cx="204875" cy="313900"/>
            </a:xfrm>
            <a:custGeom>
              <a:avLst/>
              <a:gdLst/>
              <a:ahLst/>
              <a:cxnLst/>
              <a:rect l="l" t="t" r="r" b="b"/>
              <a:pathLst>
                <a:path w="8195" h="12556" extrusionOk="0">
                  <a:moveTo>
                    <a:pt x="23" y="1"/>
                  </a:moveTo>
                  <a:cubicBezTo>
                    <a:pt x="1" y="5844"/>
                    <a:pt x="23" y="11573"/>
                    <a:pt x="23" y="11573"/>
                  </a:cubicBezTo>
                  <a:cubicBezTo>
                    <a:pt x="352" y="12348"/>
                    <a:pt x="1264" y="12555"/>
                    <a:pt x="2145" y="12555"/>
                  </a:cubicBezTo>
                  <a:cubicBezTo>
                    <a:pt x="3158" y="12555"/>
                    <a:pt x="4132" y="12281"/>
                    <a:pt x="4132" y="12281"/>
                  </a:cubicBezTo>
                  <a:cubicBezTo>
                    <a:pt x="4360" y="11802"/>
                    <a:pt x="4634" y="11208"/>
                    <a:pt x="4908" y="10523"/>
                  </a:cubicBezTo>
                  <a:lnTo>
                    <a:pt x="4908" y="10523"/>
                  </a:lnTo>
                  <a:cubicBezTo>
                    <a:pt x="4358" y="10838"/>
                    <a:pt x="3673" y="11137"/>
                    <a:pt x="3043" y="11137"/>
                  </a:cubicBezTo>
                  <a:cubicBezTo>
                    <a:pt x="2574" y="11137"/>
                    <a:pt x="2135" y="10971"/>
                    <a:pt x="1804" y="10523"/>
                  </a:cubicBezTo>
                  <a:cubicBezTo>
                    <a:pt x="617" y="8857"/>
                    <a:pt x="1188" y="1736"/>
                    <a:pt x="2032" y="1690"/>
                  </a:cubicBezTo>
                  <a:cubicBezTo>
                    <a:pt x="2053" y="1689"/>
                    <a:pt x="2076" y="1688"/>
                    <a:pt x="2101" y="1688"/>
                  </a:cubicBezTo>
                  <a:cubicBezTo>
                    <a:pt x="2630" y="1688"/>
                    <a:pt x="4191" y="1960"/>
                    <a:pt x="5697" y="1960"/>
                  </a:cubicBezTo>
                  <a:cubicBezTo>
                    <a:pt x="6618" y="1960"/>
                    <a:pt x="7518" y="1858"/>
                    <a:pt x="8149" y="1530"/>
                  </a:cubicBezTo>
                  <a:cubicBezTo>
                    <a:pt x="8172" y="1485"/>
                    <a:pt x="8172" y="1439"/>
                    <a:pt x="8195" y="1393"/>
                  </a:cubicBezTo>
                  <a:lnTo>
                    <a:pt x="8195" y="1393"/>
                  </a:lnTo>
                  <a:cubicBezTo>
                    <a:pt x="7004" y="1606"/>
                    <a:pt x="5927" y="1727"/>
                    <a:pt x="4945" y="1727"/>
                  </a:cubicBezTo>
                  <a:cubicBezTo>
                    <a:pt x="2971" y="1727"/>
                    <a:pt x="1380" y="1236"/>
                    <a:pt x="2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29" name="Google Shape;2333;p35">
              <a:extLst>
                <a:ext uri="{FF2B5EF4-FFF2-40B4-BE49-F238E27FC236}">
                  <a16:creationId xmlns:a16="http://schemas.microsoft.com/office/drawing/2014/main" id="{8C056E5A-4964-24AA-7A53-5C99988C4817}"/>
                </a:ext>
              </a:extLst>
            </p:cNvPr>
            <p:cNvSpPr/>
            <p:nvPr/>
          </p:nvSpPr>
          <p:spPr>
            <a:xfrm>
              <a:off x="1524325" y="4062150"/>
              <a:ext cx="26850" cy="36425"/>
            </a:xfrm>
            <a:custGeom>
              <a:avLst/>
              <a:gdLst/>
              <a:ahLst/>
              <a:cxnLst/>
              <a:rect l="l" t="t" r="r" b="b"/>
              <a:pathLst>
                <a:path w="1074" h="1457" extrusionOk="0">
                  <a:moveTo>
                    <a:pt x="755" y="1"/>
                  </a:moveTo>
                  <a:cubicBezTo>
                    <a:pt x="578" y="1"/>
                    <a:pt x="350" y="196"/>
                    <a:pt x="183" y="512"/>
                  </a:cubicBezTo>
                  <a:cubicBezTo>
                    <a:pt x="0" y="900"/>
                    <a:pt x="0" y="1311"/>
                    <a:pt x="183" y="1425"/>
                  </a:cubicBezTo>
                  <a:cubicBezTo>
                    <a:pt x="221" y="1446"/>
                    <a:pt x="262" y="1456"/>
                    <a:pt x="306" y="1456"/>
                  </a:cubicBezTo>
                  <a:cubicBezTo>
                    <a:pt x="495" y="1456"/>
                    <a:pt x="719" y="1261"/>
                    <a:pt x="868" y="945"/>
                  </a:cubicBezTo>
                  <a:cubicBezTo>
                    <a:pt x="1050" y="557"/>
                    <a:pt x="1073" y="169"/>
                    <a:pt x="868" y="32"/>
                  </a:cubicBezTo>
                  <a:cubicBezTo>
                    <a:pt x="834" y="11"/>
                    <a:pt x="796" y="1"/>
                    <a:pt x="75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0" name="Google Shape;2334;p35">
              <a:extLst>
                <a:ext uri="{FF2B5EF4-FFF2-40B4-BE49-F238E27FC236}">
                  <a16:creationId xmlns:a16="http://schemas.microsoft.com/office/drawing/2014/main" id="{0C18A8A7-003A-5701-E3F6-A4075393B78F}"/>
                </a:ext>
              </a:extLst>
            </p:cNvPr>
            <p:cNvSpPr/>
            <p:nvPr/>
          </p:nvSpPr>
          <p:spPr>
            <a:xfrm>
              <a:off x="1510050" y="4110225"/>
              <a:ext cx="19425" cy="25850"/>
            </a:xfrm>
            <a:custGeom>
              <a:avLst/>
              <a:gdLst/>
              <a:ahLst/>
              <a:cxnLst/>
              <a:rect l="l" t="t" r="r" b="b"/>
              <a:pathLst>
                <a:path w="777" h="1034" extrusionOk="0">
                  <a:moveTo>
                    <a:pt x="552" y="1"/>
                  </a:moveTo>
                  <a:cubicBezTo>
                    <a:pt x="419" y="1"/>
                    <a:pt x="248" y="148"/>
                    <a:pt x="138" y="369"/>
                  </a:cubicBezTo>
                  <a:cubicBezTo>
                    <a:pt x="1" y="643"/>
                    <a:pt x="1" y="917"/>
                    <a:pt x="138" y="1008"/>
                  </a:cubicBezTo>
                  <a:cubicBezTo>
                    <a:pt x="164" y="1026"/>
                    <a:pt x="193" y="1034"/>
                    <a:pt x="225" y="1034"/>
                  </a:cubicBezTo>
                  <a:cubicBezTo>
                    <a:pt x="359" y="1034"/>
                    <a:pt x="529" y="887"/>
                    <a:pt x="640" y="666"/>
                  </a:cubicBezTo>
                  <a:cubicBezTo>
                    <a:pt x="777" y="392"/>
                    <a:pt x="777" y="95"/>
                    <a:pt x="640" y="27"/>
                  </a:cubicBezTo>
                  <a:cubicBezTo>
                    <a:pt x="613" y="9"/>
                    <a:pt x="584" y="1"/>
                    <a:pt x="552"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1" name="Google Shape;2335;p35">
              <a:extLst>
                <a:ext uri="{FF2B5EF4-FFF2-40B4-BE49-F238E27FC236}">
                  <a16:creationId xmlns:a16="http://schemas.microsoft.com/office/drawing/2014/main" id="{1FA7ECF2-79C6-FB4E-98EB-C33F14B0388F}"/>
                </a:ext>
              </a:extLst>
            </p:cNvPr>
            <p:cNvSpPr/>
            <p:nvPr/>
          </p:nvSpPr>
          <p:spPr>
            <a:xfrm>
              <a:off x="1393075" y="4239275"/>
              <a:ext cx="312725" cy="164650"/>
            </a:xfrm>
            <a:custGeom>
              <a:avLst/>
              <a:gdLst/>
              <a:ahLst/>
              <a:cxnLst/>
              <a:rect l="l" t="t" r="r" b="b"/>
              <a:pathLst>
                <a:path w="12509" h="6586" extrusionOk="0">
                  <a:moveTo>
                    <a:pt x="0" y="0"/>
                  </a:moveTo>
                  <a:lnTo>
                    <a:pt x="0" y="0"/>
                  </a:lnTo>
                  <a:cubicBezTo>
                    <a:pt x="23" y="913"/>
                    <a:pt x="46" y="1826"/>
                    <a:pt x="92" y="2739"/>
                  </a:cubicBezTo>
                  <a:cubicBezTo>
                    <a:pt x="1116" y="5253"/>
                    <a:pt x="6118" y="6586"/>
                    <a:pt x="9337" y="6586"/>
                  </a:cubicBezTo>
                  <a:cubicBezTo>
                    <a:pt x="10853" y="6586"/>
                    <a:pt x="11974" y="6290"/>
                    <a:pt x="12098" y="5684"/>
                  </a:cubicBezTo>
                  <a:cubicBezTo>
                    <a:pt x="12509" y="3744"/>
                    <a:pt x="4109" y="708"/>
                    <a:pt x="4109" y="708"/>
                  </a:cubicBezTo>
                  <a:cubicBezTo>
                    <a:pt x="4109" y="708"/>
                    <a:pt x="4109" y="639"/>
                    <a:pt x="4132" y="525"/>
                  </a:cubicBezTo>
                  <a:lnTo>
                    <a:pt x="4132" y="525"/>
                  </a:lnTo>
                  <a:cubicBezTo>
                    <a:pt x="3661" y="723"/>
                    <a:pt x="3016" y="914"/>
                    <a:pt x="2317" y="914"/>
                  </a:cubicBezTo>
                  <a:cubicBezTo>
                    <a:pt x="1559" y="914"/>
                    <a:pt x="736" y="689"/>
                    <a:pt x="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2" name="Google Shape;2336;p35">
              <a:extLst>
                <a:ext uri="{FF2B5EF4-FFF2-40B4-BE49-F238E27FC236}">
                  <a16:creationId xmlns:a16="http://schemas.microsoft.com/office/drawing/2014/main" id="{D4EF617B-1BF6-449B-6226-6EC481878E62}"/>
                </a:ext>
              </a:extLst>
            </p:cNvPr>
            <p:cNvSpPr/>
            <p:nvPr/>
          </p:nvSpPr>
          <p:spPr>
            <a:xfrm>
              <a:off x="1395350" y="4299200"/>
              <a:ext cx="301900" cy="104725"/>
            </a:xfrm>
            <a:custGeom>
              <a:avLst/>
              <a:gdLst/>
              <a:ahLst/>
              <a:cxnLst/>
              <a:rect l="l" t="t" r="r" b="b"/>
              <a:pathLst>
                <a:path w="12076" h="4189" extrusionOk="0">
                  <a:moveTo>
                    <a:pt x="1" y="0"/>
                  </a:moveTo>
                  <a:cubicBezTo>
                    <a:pt x="1" y="114"/>
                    <a:pt x="1" y="228"/>
                    <a:pt x="1" y="342"/>
                  </a:cubicBezTo>
                  <a:cubicBezTo>
                    <a:pt x="1025" y="2856"/>
                    <a:pt x="6027" y="4189"/>
                    <a:pt x="9246" y="4189"/>
                  </a:cubicBezTo>
                  <a:cubicBezTo>
                    <a:pt x="10762" y="4189"/>
                    <a:pt x="11883" y="3893"/>
                    <a:pt x="12007" y="3287"/>
                  </a:cubicBezTo>
                  <a:cubicBezTo>
                    <a:pt x="12075" y="3036"/>
                    <a:pt x="11961" y="2762"/>
                    <a:pt x="11779" y="2488"/>
                  </a:cubicBezTo>
                  <a:cubicBezTo>
                    <a:pt x="11399" y="2752"/>
                    <a:pt x="10757" y="2945"/>
                    <a:pt x="9662" y="2945"/>
                  </a:cubicBezTo>
                  <a:cubicBezTo>
                    <a:pt x="9243" y="2945"/>
                    <a:pt x="8757" y="2916"/>
                    <a:pt x="8195" y="2853"/>
                  </a:cubicBezTo>
                  <a:cubicBezTo>
                    <a:pt x="4611" y="2465"/>
                    <a:pt x="1530" y="1301"/>
                    <a:pt x="1"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3" name="Google Shape;2337;p35">
              <a:extLst>
                <a:ext uri="{FF2B5EF4-FFF2-40B4-BE49-F238E27FC236}">
                  <a16:creationId xmlns:a16="http://schemas.microsoft.com/office/drawing/2014/main" id="{BB43EF8C-1834-74AA-63BF-3F96B7ABBC1F}"/>
                </a:ext>
              </a:extLst>
            </p:cNvPr>
            <p:cNvSpPr/>
            <p:nvPr/>
          </p:nvSpPr>
          <p:spPr>
            <a:xfrm>
              <a:off x="1047850" y="3617450"/>
              <a:ext cx="320150" cy="672025"/>
            </a:xfrm>
            <a:custGeom>
              <a:avLst/>
              <a:gdLst/>
              <a:ahLst/>
              <a:cxnLst/>
              <a:rect l="l" t="t" r="r" b="b"/>
              <a:pathLst>
                <a:path w="12806" h="26881" extrusionOk="0">
                  <a:moveTo>
                    <a:pt x="2795" y="0"/>
                  </a:moveTo>
                  <a:cubicBezTo>
                    <a:pt x="1801" y="0"/>
                    <a:pt x="1075" y="102"/>
                    <a:pt x="867" y="336"/>
                  </a:cubicBezTo>
                  <a:cubicBezTo>
                    <a:pt x="0" y="1341"/>
                    <a:pt x="4679" y="21062"/>
                    <a:pt x="6802" y="26471"/>
                  </a:cubicBezTo>
                  <a:cubicBezTo>
                    <a:pt x="6802" y="26471"/>
                    <a:pt x="7966" y="26881"/>
                    <a:pt x="9085" y="26881"/>
                  </a:cubicBezTo>
                  <a:cubicBezTo>
                    <a:pt x="9853" y="26881"/>
                    <a:pt x="10599" y="26688"/>
                    <a:pt x="10933" y="26037"/>
                  </a:cubicBezTo>
                  <a:cubicBezTo>
                    <a:pt x="10933" y="26037"/>
                    <a:pt x="12805" y="3509"/>
                    <a:pt x="12463" y="2139"/>
                  </a:cubicBezTo>
                  <a:cubicBezTo>
                    <a:pt x="12200" y="1090"/>
                    <a:pt x="6054" y="0"/>
                    <a:pt x="279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4" name="Google Shape;2338;p35">
              <a:extLst>
                <a:ext uri="{FF2B5EF4-FFF2-40B4-BE49-F238E27FC236}">
                  <a16:creationId xmlns:a16="http://schemas.microsoft.com/office/drawing/2014/main" id="{6C8E30EA-72CA-E94D-1187-DB37648CABC3}"/>
                </a:ext>
              </a:extLst>
            </p:cNvPr>
            <p:cNvSpPr/>
            <p:nvPr/>
          </p:nvSpPr>
          <p:spPr>
            <a:xfrm>
              <a:off x="1066675" y="3617450"/>
              <a:ext cx="294475" cy="413425"/>
            </a:xfrm>
            <a:custGeom>
              <a:avLst/>
              <a:gdLst/>
              <a:ahLst/>
              <a:cxnLst/>
              <a:rect l="l" t="t" r="r" b="b"/>
              <a:pathLst>
                <a:path w="11779" h="16537" extrusionOk="0">
                  <a:moveTo>
                    <a:pt x="2042" y="0"/>
                  </a:moveTo>
                  <a:cubicBezTo>
                    <a:pt x="1048" y="0"/>
                    <a:pt x="322" y="102"/>
                    <a:pt x="114" y="336"/>
                  </a:cubicBezTo>
                  <a:cubicBezTo>
                    <a:pt x="0" y="473"/>
                    <a:pt x="0" y="953"/>
                    <a:pt x="46" y="1660"/>
                  </a:cubicBezTo>
                  <a:cubicBezTo>
                    <a:pt x="160" y="2664"/>
                    <a:pt x="388" y="4057"/>
                    <a:pt x="708" y="5677"/>
                  </a:cubicBezTo>
                  <a:cubicBezTo>
                    <a:pt x="3287" y="6202"/>
                    <a:pt x="6414" y="6271"/>
                    <a:pt x="7145" y="6636"/>
                  </a:cubicBezTo>
                  <a:cubicBezTo>
                    <a:pt x="8446" y="7298"/>
                    <a:pt x="9267" y="12685"/>
                    <a:pt x="6506" y="13986"/>
                  </a:cubicBezTo>
                  <a:cubicBezTo>
                    <a:pt x="6025" y="14213"/>
                    <a:pt x="5498" y="14313"/>
                    <a:pt x="4959" y="14313"/>
                  </a:cubicBezTo>
                  <a:cubicBezTo>
                    <a:pt x="4089" y="14313"/>
                    <a:pt x="3186" y="14052"/>
                    <a:pt x="2397" y="13643"/>
                  </a:cubicBezTo>
                  <a:lnTo>
                    <a:pt x="2397" y="13643"/>
                  </a:lnTo>
                  <a:cubicBezTo>
                    <a:pt x="2580" y="14351"/>
                    <a:pt x="2762" y="15081"/>
                    <a:pt x="2922" y="15789"/>
                  </a:cubicBezTo>
                  <a:cubicBezTo>
                    <a:pt x="3013" y="15994"/>
                    <a:pt x="3082" y="16177"/>
                    <a:pt x="3150" y="16428"/>
                  </a:cubicBezTo>
                  <a:cubicBezTo>
                    <a:pt x="3961" y="16494"/>
                    <a:pt x="4907" y="16537"/>
                    <a:pt x="5952" y="16537"/>
                  </a:cubicBezTo>
                  <a:cubicBezTo>
                    <a:pt x="7437" y="16537"/>
                    <a:pt x="9119" y="16450"/>
                    <a:pt x="10888" y="16223"/>
                  </a:cubicBezTo>
                  <a:cubicBezTo>
                    <a:pt x="11322" y="10448"/>
                    <a:pt x="11778" y="3828"/>
                    <a:pt x="11710" y="2139"/>
                  </a:cubicBezTo>
                  <a:cubicBezTo>
                    <a:pt x="11447" y="1090"/>
                    <a:pt x="5301" y="0"/>
                    <a:pt x="2042"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5" name="Google Shape;2339;p35">
              <a:extLst>
                <a:ext uri="{FF2B5EF4-FFF2-40B4-BE49-F238E27FC236}">
                  <a16:creationId xmlns:a16="http://schemas.microsoft.com/office/drawing/2014/main" id="{3B0110AA-2DCE-D34C-B22D-5741B06672A2}"/>
                </a:ext>
              </a:extLst>
            </p:cNvPr>
            <p:cNvSpPr/>
            <p:nvPr/>
          </p:nvSpPr>
          <p:spPr>
            <a:xfrm>
              <a:off x="1136300" y="3971075"/>
              <a:ext cx="206575" cy="309850"/>
            </a:xfrm>
            <a:custGeom>
              <a:avLst/>
              <a:gdLst/>
              <a:ahLst/>
              <a:cxnLst/>
              <a:rect l="l" t="t" r="r" b="b"/>
              <a:pathLst>
                <a:path w="8263" h="12394" extrusionOk="0">
                  <a:moveTo>
                    <a:pt x="8263" y="1"/>
                  </a:moveTo>
                  <a:lnTo>
                    <a:pt x="8263" y="1"/>
                  </a:lnTo>
                  <a:cubicBezTo>
                    <a:pt x="6996" y="1001"/>
                    <a:pt x="5597" y="1416"/>
                    <a:pt x="3947" y="1416"/>
                  </a:cubicBezTo>
                  <a:cubicBezTo>
                    <a:pt x="2773" y="1416"/>
                    <a:pt x="1471" y="1206"/>
                    <a:pt x="0" y="845"/>
                  </a:cubicBezTo>
                  <a:lnTo>
                    <a:pt x="0" y="845"/>
                  </a:lnTo>
                  <a:cubicBezTo>
                    <a:pt x="1141" y="5433"/>
                    <a:pt x="2374" y="9838"/>
                    <a:pt x="3218" y="11984"/>
                  </a:cubicBezTo>
                  <a:cubicBezTo>
                    <a:pt x="3218" y="11984"/>
                    <a:pt x="4382" y="12393"/>
                    <a:pt x="5506" y="12393"/>
                  </a:cubicBezTo>
                  <a:cubicBezTo>
                    <a:pt x="6277" y="12393"/>
                    <a:pt x="7029" y="12200"/>
                    <a:pt x="7373" y="11550"/>
                  </a:cubicBezTo>
                  <a:cubicBezTo>
                    <a:pt x="7373" y="11550"/>
                    <a:pt x="7829" y="5844"/>
                    <a:pt x="8263"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6" name="Google Shape;2340;p35">
              <a:extLst>
                <a:ext uri="{FF2B5EF4-FFF2-40B4-BE49-F238E27FC236}">
                  <a16:creationId xmlns:a16="http://schemas.microsoft.com/office/drawing/2014/main" id="{9A41CC0E-91F9-70DD-7A09-4D928393E0CC}"/>
                </a:ext>
              </a:extLst>
            </p:cNvPr>
            <p:cNvSpPr/>
            <p:nvPr/>
          </p:nvSpPr>
          <p:spPr>
            <a:xfrm>
              <a:off x="1144275" y="4000750"/>
              <a:ext cx="196325" cy="42250"/>
            </a:xfrm>
            <a:custGeom>
              <a:avLst/>
              <a:gdLst/>
              <a:ahLst/>
              <a:cxnLst/>
              <a:rect l="l" t="t" r="r" b="b"/>
              <a:pathLst>
                <a:path w="7853" h="1690" extrusionOk="0">
                  <a:moveTo>
                    <a:pt x="7852" y="0"/>
                  </a:moveTo>
                  <a:cubicBezTo>
                    <a:pt x="7601" y="320"/>
                    <a:pt x="7168" y="662"/>
                    <a:pt x="6688" y="868"/>
                  </a:cubicBezTo>
                  <a:cubicBezTo>
                    <a:pt x="6141" y="1142"/>
                    <a:pt x="5524" y="1279"/>
                    <a:pt x="5068" y="1370"/>
                  </a:cubicBezTo>
                  <a:cubicBezTo>
                    <a:pt x="4588" y="1438"/>
                    <a:pt x="4292" y="1438"/>
                    <a:pt x="4292" y="1438"/>
                  </a:cubicBezTo>
                  <a:cubicBezTo>
                    <a:pt x="4292" y="1438"/>
                    <a:pt x="3972" y="1484"/>
                    <a:pt x="3493" y="1484"/>
                  </a:cubicBezTo>
                  <a:cubicBezTo>
                    <a:pt x="3415" y="1488"/>
                    <a:pt x="3331" y="1490"/>
                    <a:pt x="3243" y="1490"/>
                  </a:cubicBezTo>
                  <a:cubicBezTo>
                    <a:pt x="2818" y="1490"/>
                    <a:pt x="2292" y="1446"/>
                    <a:pt x="1781" y="1370"/>
                  </a:cubicBezTo>
                  <a:cubicBezTo>
                    <a:pt x="1165" y="1301"/>
                    <a:pt x="548" y="1142"/>
                    <a:pt x="92" y="982"/>
                  </a:cubicBezTo>
                  <a:cubicBezTo>
                    <a:pt x="69" y="982"/>
                    <a:pt x="46" y="959"/>
                    <a:pt x="1" y="959"/>
                  </a:cubicBezTo>
                  <a:cubicBezTo>
                    <a:pt x="1" y="982"/>
                    <a:pt x="23" y="1005"/>
                    <a:pt x="23" y="1050"/>
                  </a:cubicBezTo>
                  <a:cubicBezTo>
                    <a:pt x="46" y="1050"/>
                    <a:pt x="46" y="1050"/>
                    <a:pt x="69" y="1073"/>
                  </a:cubicBezTo>
                  <a:cubicBezTo>
                    <a:pt x="503" y="1233"/>
                    <a:pt x="1119" y="1416"/>
                    <a:pt x="1758" y="1530"/>
                  </a:cubicBezTo>
                  <a:cubicBezTo>
                    <a:pt x="2374" y="1644"/>
                    <a:pt x="3014" y="1689"/>
                    <a:pt x="3493" y="1689"/>
                  </a:cubicBezTo>
                  <a:cubicBezTo>
                    <a:pt x="3972" y="1689"/>
                    <a:pt x="4292" y="1667"/>
                    <a:pt x="4292" y="1667"/>
                  </a:cubicBezTo>
                  <a:cubicBezTo>
                    <a:pt x="4292" y="1667"/>
                    <a:pt x="4611" y="1644"/>
                    <a:pt x="5091" y="1553"/>
                  </a:cubicBezTo>
                  <a:cubicBezTo>
                    <a:pt x="5570" y="1461"/>
                    <a:pt x="6209" y="1301"/>
                    <a:pt x="6757" y="1005"/>
                  </a:cubicBezTo>
                  <a:cubicBezTo>
                    <a:pt x="7213" y="799"/>
                    <a:pt x="7579" y="480"/>
                    <a:pt x="7852" y="160"/>
                  </a:cubicBezTo>
                  <a:cubicBezTo>
                    <a:pt x="7852" y="115"/>
                    <a:pt x="7852" y="46"/>
                    <a:pt x="7852"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7" name="Google Shape;2341;p35">
              <a:extLst>
                <a:ext uri="{FF2B5EF4-FFF2-40B4-BE49-F238E27FC236}">
                  <a16:creationId xmlns:a16="http://schemas.microsoft.com/office/drawing/2014/main" id="{AAE1B534-7E94-C1F7-0A42-ACA9DA1DF89C}"/>
                </a:ext>
              </a:extLst>
            </p:cNvPr>
            <p:cNvSpPr/>
            <p:nvPr/>
          </p:nvSpPr>
          <p:spPr>
            <a:xfrm>
              <a:off x="1136300" y="3971075"/>
              <a:ext cx="206575" cy="309850"/>
            </a:xfrm>
            <a:custGeom>
              <a:avLst/>
              <a:gdLst/>
              <a:ahLst/>
              <a:cxnLst/>
              <a:rect l="l" t="t" r="r" b="b"/>
              <a:pathLst>
                <a:path w="8263" h="12394" extrusionOk="0">
                  <a:moveTo>
                    <a:pt x="8263" y="1"/>
                  </a:moveTo>
                  <a:lnTo>
                    <a:pt x="8263" y="1"/>
                  </a:lnTo>
                  <a:cubicBezTo>
                    <a:pt x="6996" y="1001"/>
                    <a:pt x="5597" y="1416"/>
                    <a:pt x="3947" y="1416"/>
                  </a:cubicBezTo>
                  <a:cubicBezTo>
                    <a:pt x="2773" y="1416"/>
                    <a:pt x="1471" y="1206"/>
                    <a:pt x="0" y="845"/>
                  </a:cubicBezTo>
                  <a:lnTo>
                    <a:pt x="0" y="845"/>
                  </a:lnTo>
                  <a:cubicBezTo>
                    <a:pt x="0" y="891"/>
                    <a:pt x="23" y="936"/>
                    <a:pt x="23" y="982"/>
                  </a:cubicBezTo>
                  <a:cubicBezTo>
                    <a:pt x="855" y="1502"/>
                    <a:pt x="2225" y="1618"/>
                    <a:pt x="3467" y="1618"/>
                  </a:cubicBezTo>
                  <a:cubicBezTo>
                    <a:pt x="4473" y="1618"/>
                    <a:pt x="5396" y="1542"/>
                    <a:pt x="5879" y="1542"/>
                  </a:cubicBezTo>
                  <a:cubicBezTo>
                    <a:pt x="5978" y="1542"/>
                    <a:pt x="6058" y="1545"/>
                    <a:pt x="6117" y="1553"/>
                  </a:cubicBezTo>
                  <a:cubicBezTo>
                    <a:pt x="6962" y="1644"/>
                    <a:pt x="7007" y="8811"/>
                    <a:pt x="5684" y="10363"/>
                  </a:cubicBezTo>
                  <a:cubicBezTo>
                    <a:pt x="5352" y="10757"/>
                    <a:pt x="4947" y="10909"/>
                    <a:pt x="4520" y="10909"/>
                  </a:cubicBezTo>
                  <a:cubicBezTo>
                    <a:pt x="3859" y="10909"/>
                    <a:pt x="3148" y="10546"/>
                    <a:pt x="2579" y="10158"/>
                  </a:cubicBezTo>
                  <a:lnTo>
                    <a:pt x="2579" y="10158"/>
                  </a:lnTo>
                  <a:cubicBezTo>
                    <a:pt x="2808" y="10865"/>
                    <a:pt x="3036" y="11504"/>
                    <a:pt x="3218" y="11984"/>
                  </a:cubicBezTo>
                  <a:cubicBezTo>
                    <a:pt x="3218" y="11984"/>
                    <a:pt x="4382" y="12393"/>
                    <a:pt x="5506" y="12393"/>
                  </a:cubicBezTo>
                  <a:cubicBezTo>
                    <a:pt x="6277" y="12393"/>
                    <a:pt x="7029" y="12200"/>
                    <a:pt x="7373" y="11550"/>
                  </a:cubicBezTo>
                  <a:cubicBezTo>
                    <a:pt x="7373" y="11550"/>
                    <a:pt x="7829" y="5844"/>
                    <a:pt x="826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8" name="Google Shape;2342;p35">
              <a:extLst>
                <a:ext uri="{FF2B5EF4-FFF2-40B4-BE49-F238E27FC236}">
                  <a16:creationId xmlns:a16="http://schemas.microsoft.com/office/drawing/2014/main" id="{C86EF5AC-1753-73D1-07FE-3755A0A5FA36}"/>
                </a:ext>
              </a:extLst>
            </p:cNvPr>
            <p:cNvSpPr/>
            <p:nvPr/>
          </p:nvSpPr>
          <p:spPr>
            <a:xfrm>
              <a:off x="1175650" y="4073275"/>
              <a:ext cx="25725" cy="36650"/>
            </a:xfrm>
            <a:custGeom>
              <a:avLst/>
              <a:gdLst/>
              <a:ahLst/>
              <a:cxnLst/>
              <a:rect l="l" t="t" r="r" b="b"/>
              <a:pathLst>
                <a:path w="1029" h="1466" extrusionOk="0">
                  <a:moveTo>
                    <a:pt x="325" y="1"/>
                  </a:moveTo>
                  <a:cubicBezTo>
                    <a:pt x="292" y="1"/>
                    <a:pt x="260" y="8"/>
                    <a:pt x="229" y="21"/>
                  </a:cubicBezTo>
                  <a:cubicBezTo>
                    <a:pt x="24" y="135"/>
                    <a:pt x="1" y="523"/>
                    <a:pt x="161" y="934"/>
                  </a:cubicBezTo>
                  <a:cubicBezTo>
                    <a:pt x="293" y="1254"/>
                    <a:pt x="518" y="1466"/>
                    <a:pt x="695" y="1466"/>
                  </a:cubicBezTo>
                  <a:cubicBezTo>
                    <a:pt x="733" y="1466"/>
                    <a:pt x="768" y="1456"/>
                    <a:pt x="800" y="1436"/>
                  </a:cubicBezTo>
                  <a:cubicBezTo>
                    <a:pt x="1005" y="1345"/>
                    <a:pt x="1028" y="934"/>
                    <a:pt x="868" y="546"/>
                  </a:cubicBezTo>
                  <a:cubicBezTo>
                    <a:pt x="732" y="216"/>
                    <a:pt x="513" y="1"/>
                    <a:pt x="32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39" name="Google Shape;2343;p35">
              <a:extLst>
                <a:ext uri="{FF2B5EF4-FFF2-40B4-BE49-F238E27FC236}">
                  <a16:creationId xmlns:a16="http://schemas.microsoft.com/office/drawing/2014/main" id="{E4B25DBE-6E99-0F4F-634D-B5F0C57F0598}"/>
                </a:ext>
              </a:extLst>
            </p:cNvPr>
            <p:cNvSpPr/>
            <p:nvPr/>
          </p:nvSpPr>
          <p:spPr>
            <a:xfrm>
              <a:off x="1193925" y="4122275"/>
              <a:ext cx="18275" cy="26125"/>
            </a:xfrm>
            <a:custGeom>
              <a:avLst/>
              <a:gdLst/>
              <a:ahLst/>
              <a:cxnLst/>
              <a:rect l="l" t="t" r="r" b="b"/>
              <a:pathLst>
                <a:path w="731" h="1045" extrusionOk="0">
                  <a:moveTo>
                    <a:pt x="238" y="0"/>
                  </a:moveTo>
                  <a:cubicBezTo>
                    <a:pt x="211" y="0"/>
                    <a:pt x="184" y="8"/>
                    <a:pt x="160" y="24"/>
                  </a:cubicBezTo>
                  <a:cubicBezTo>
                    <a:pt x="23" y="92"/>
                    <a:pt x="0" y="389"/>
                    <a:pt x="115" y="663"/>
                  </a:cubicBezTo>
                  <a:cubicBezTo>
                    <a:pt x="211" y="894"/>
                    <a:pt x="372" y="1044"/>
                    <a:pt x="502" y="1044"/>
                  </a:cubicBezTo>
                  <a:cubicBezTo>
                    <a:pt x="527" y="1044"/>
                    <a:pt x="550" y="1039"/>
                    <a:pt x="571" y="1028"/>
                  </a:cubicBezTo>
                  <a:cubicBezTo>
                    <a:pt x="708" y="960"/>
                    <a:pt x="731" y="663"/>
                    <a:pt x="617" y="389"/>
                  </a:cubicBezTo>
                  <a:cubicBezTo>
                    <a:pt x="523" y="164"/>
                    <a:pt x="367" y="0"/>
                    <a:pt x="238"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0" name="Google Shape;2344;p35">
              <a:extLst>
                <a:ext uri="{FF2B5EF4-FFF2-40B4-BE49-F238E27FC236}">
                  <a16:creationId xmlns:a16="http://schemas.microsoft.com/office/drawing/2014/main" id="{222DEDDA-A086-18A6-AA1A-6296449435FF}"/>
                </a:ext>
              </a:extLst>
            </p:cNvPr>
            <p:cNvSpPr/>
            <p:nvPr/>
          </p:nvSpPr>
          <p:spPr>
            <a:xfrm>
              <a:off x="1001625" y="4259825"/>
              <a:ext cx="319000" cy="149550"/>
            </a:xfrm>
            <a:custGeom>
              <a:avLst/>
              <a:gdLst/>
              <a:ahLst/>
              <a:cxnLst/>
              <a:rect l="l" t="t" r="r" b="b"/>
              <a:pathLst>
                <a:path w="12760" h="5982" extrusionOk="0">
                  <a:moveTo>
                    <a:pt x="12760" y="0"/>
                  </a:moveTo>
                  <a:lnTo>
                    <a:pt x="12760" y="0"/>
                  </a:lnTo>
                  <a:cubicBezTo>
                    <a:pt x="12065" y="568"/>
                    <a:pt x="11332" y="763"/>
                    <a:pt x="10649" y="763"/>
                  </a:cubicBezTo>
                  <a:cubicBezTo>
                    <a:pt x="9851" y="763"/>
                    <a:pt x="9122" y="497"/>
                    <a:pt x="8605" y="251"/>
                  </a:cubicBezTo>
                  <a:cubicBezTo>
                    <a:pt x="8605" y="365"/>
                    <a:pt x="8605" y="434"/>
                    <a:pt x="8605" y="434"/>
                  </a:cubicBezTo>
                  <a:cubicBezTo>
                    <a:pt x="8605" y="434"/>
                    <a:pt x="0" y="2922"/>
                    <a:pt x="251" y="4862"/>
                  </a:cubicBezTo>
                  <a:cubicBezTo>
                    <a:pt x="347" y="5597"/>
                    <a:pt x="1868" y="5982"/>
                    <a:pt x="3819" y="5982"/>
                  </a:cubicBezTo>
                  <a:cubicBezTo>
                    <a:pt x="7013" y="5982"/>
                    <a:pt x="11357" y="4950"/>
                    <a:pt x="12463" y="2739"/>
                  </a:cubicBezTo>
                  <a:cubicBezTo>
                    <a:pt x="12577" y="1826"/>
                    <a:pt x="12668" y="913"/>
                    <a:pt x="12760"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1" name="Google Shape;2345;p35">
              <a:extLst>
                <a:ext uri="{FF2B5EF4-FFF2-40B4-BE49-F238E27FC236}">
                  <a16:creationId xmlns:a16="http://schemas.microsoft.com/office/drawing/2014/main" id="{C862A9C1-6307-60FC-73BD-76B380628F23}"/>
                </a:ext>
              </a:extLst>
            </p:cNvPr>
            <p:cNvSpPr/>
            <p:nvPr/>
          </p:nvSpPr>
          <p:spPr>
            <a:xfrm>
              <a:off x="1007325" y="4319150"/>
              <a:ext cx="307025" cy="90225"/>
            </a:xfrm>
            <a:custGeom>
              <a:avLst/>
              <a:gdLst/>
              <a:ahLst/>
              <a:cxnLst/>
              <a:rect l="l" t="t" r="r" b="b"/>
              <a:pathLst>
                <a:path w="12281" h="3609" extrusionOk="0">
                  <a:moveTo>
                    <a:pt x="12281" y="1"/>
                  </a:moveTo>
                  <a:cubicBezTo>
                    <a:pt x="10637" y="1211"/>
                    <a:pt x="7487" y="2146"/>
                    <a:pt x="3858" y="2306"/>
                  </a:cubicBezTo>
                  <a:cubicBezTo>
                    <a:pt x="3574" y="2322"/>
                    <a:pt x="3310" y="2330"/>
                    <a:pt x="3065" y="2330"/>
                  </a:cubicBezTo>
                  <a:cubicBezTo>
                    <a:pt x="1556" y="2330"/>
                    <a:pt x="755" y="2047"/>
                    <a:pt x="343" y="1713"/>
                  </a:cubicBezTo>
                  <a:cubicBezTo>
                    <a:pt x="115" y="1987"/>
                    <a:pt x="1" y="2238"/>
                    <a:pt x="23" y="2489"/>
                  </a:cubicBezTo>
                  <a:cubicBezTo>
                    <a:pt x="119" y="3224"/>
                    <a:pt x="1640" y="3609"/>
                    <a:pt x="3591" y="3609"/>
                  </a:cubicBezTo>
                  <a:cubicBezTo>
                    <a:pt x="6785" y="3609"/>
                    <a:pt x="11129" y="2577"/>
                    <a:pt x="12235" y="366"/>
                  </a:cubicBezTo>
                  <a:cubicBezTo>
                    <a:pt x="12235" y="229"/>
                    <a:pt x="12258" y="115"/>
                    <a:pt x="12281"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2" name="Google Shape;2346;p35">
              <a:extLst>
                <a:ext uri="{FF2B5EF4-FFF2-40B4-BE49-F238E27FC236}">
                  <a16:creationId xmlns:a16="http://schemas.microsoft.com/office/drawing/2014/main" id="{EA96F9C2-50ED-7708-BEB6-B3F9D2D0702A}"/>
                </a:ext>
              </a:extLst>
            </p:cNvPr>
            <p:cNvSpPr/>
            <p:nvPr/>
          </p:nvSpPr>
          <p:spPr>
            <a:xfrm>
              <a:off x="1391925" y="3611200"/>
              <a:ext cx="301325" cy="248050"/>
            </a:xfrm>
            <a:custGeom>
              <a:avLst/>
              <a:gdLst/>
              <a:ahLst/>
              <a:cxnLst/>
              <a:rect l="l" t="t" r="r" b="b"/>
              <a:pathLst>
                <a:path w="12053" h="9922" extrusionOk="0">
                  <a:moveTo>
                    <a:pt x="8778" y="0"/>
                  </a:moveTo>
                  <a:cubicBezTo>
                    <a:pt x="5407" y="0"/>
                    <a:pt x="589" y="632"/>
                    <a:pt x="297" y="1522"/>
                  </a:cubicBezTo>
                  <a:cubicBezTo>
                    <a:pt x="115" y="2047"/>
                    <a:pt x="46" y="5653"/>
                    <a:pt x="1" y="9922"/>
                  </a:cubicBezTo>
                  <a:cubicBezTo>
                    <a:pt x="4178" y="9899"/>
                    <a:pt x="7579" y="9465"/>
                    <a:pt x="10341" y="8803"/>
                  </a:cubicBezTo>
                  <a:cubicBezTo>
                    <a:pt x="10386" y="8689"/>
                    <a:pt x="10455" y="8552"/>
                    <a:pt x="10523" y="8370"/>
                  </a:cubicBezTo>
                  <a:cubicBezTo>
                    <a:pt x="10637" y="8004"/>
                    <a:pt x="10820" y="7525"/>
                    <a:pt x="10934" y="7046"/>
                  </a:cubicBezTo>
                  <a:cubicBezTo>
                    <a:pt x="11048" y="6566"/>
                    <a:pt x="11117" y="6064"/>
                    <a:pt x="11094" y="5676"/>
                  </a:cubicBezTo>
                  <a:cubicBezTo>
                    <a:pt x="11117" y="5631"/>
                    <a:pt x="11094" y="5608"/>
                    <a:pt x="11094" y="5562"/>
                  </a:cubicBezTo>
                  <a:cubicBezTo>
                    <a:pt x="11619" y="3576"/>
                    <a:pt x="11984" y="1979"/>
                    <a:pt x="12053" y="1134"/>
                  </a:cubicBezTo>
                  <a:cubicBezTo>
                    <a:pt x="12053" y="1066"/>
                    <a:pt x="12053" y="1020"/>
                    <a:pt x="12053" y="974"/>
                  </a:cubicBezTo>
                  <a:cubicBezTo>
                    <a:pt x="12053" y="951"/>
                    <a:pt x="12053" y="951"/>
                    <a:pt x="12053" y="951"/>
                  </a:cubicBezTo>
                  <a:cubicBezTo>
                    <a:pt x="12053" y="906"/>
                    <a:pt x="12053" y="860"/>
                    <a:pt x="12053" y="814"/>
                  </a:cubicBezTo>
                  <a:cubicBezTo>
                    <a:pt x="12053" y="814"/>
                    <a:pt x="12053" y="792"/>
                    <a:pt x="12053" y="792"/>
                  </a:cubicBezTo>
                  <a:cubicBezTo>
                    <a:pt x="12053" y="746"/>
                    <a:pt x="12053" y="723"/>
                    <a:pt x="12053" y="700"/>
                  </a:cubicBezTo>
                  <a:cubicBezTo>
                    <a:pt x="12030" y="678"/>
                    <a:pt x="12030" y="678"/>
                    <a:pt x="12030" y="655"/>
                  </a:cubicBezTo>
                  <a:cubicBezTo>
                    <a:pt x="12030" y="632"/>
                    <a:pt x="12030" y="609"/>
                    <a:pt x="12030" y="586"/>
                  </a:cubicBezTo>
                  <a:cubicBezTo>
                    <a:pt x="12030" y="586"/>
                    <a:pt x="12007" y="563"/>
                    <a:pt x="12007" y="563"/>
                  </a:cubicBezTo>
                  <a:cubicBezTo>
                    <a:pt x="12007" y="541"/>
                    <a:pt x="11984" y="518"/>
                    <a:pt x="11984" y="495"/>
                  </a:cubicBezTo>
                  <a:cubicBezTo>
                    <a:pt x="11722" y="151"/>
                    <a:pt x="10422" y="0"/>
                    <a:pt x="877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3" name="Google Shape;2347;p35">
              <a:extLst>
                <a:ext uri="{FF2B5EF4-FFF2-40B4-BE49-F238E27FC236}">
                  <a16:creationId xmlns:a16="http://schemas.microsoft.com/office/drawing/2014/main" id="{942F94D9-86E9-F2E0-75D6-04B7E8521B1F}"/>
                </a:ext>
              </a:extLst>
            </p:cNvPr>
            <p:cNvSpPr/>
            <p:nvPr/>
          </p:nvSpPr>
          <p:spPr>
            <a:xfrm>
              <a:off x="1067250" y="3617450"/>
              <a:ext cx="295025" cy="241225"/>
            </a:xfrm>
            <a:custGeom>
              <a:avLst/>
              <a:gdLst/>
              <a:ahLst/>
              <a:cxnLst/>
              <a:rect l="l" t="t" r="r" b="b"/>
              <a:pathLst>
                <a:path w="11801" h="9649" extrusionOk="0">
                  <a:moveTo>
                    <a:pt x="2019" y="0"/>
                  </a:moveTo>
                  <a:cubicBezTo>
                    <a:pt x="1025" y="0"/>
                    <a:pt x="299" y="102"/>
                    <a:pt x="91" y="336"/>
                  </a:cubicBezTo>
                  <a:cubicBezTo>
                    <a:pt x="91" y="359"/>
                    <a:pt x="69" y="382"/>
                    <a:pt x="69" y="405"/>
                  </a:cubicBezTo>
                  <a:cubicBezTo>
                    <a:pt x="69" y="405"/>
                    <a:pt x="46" y="428"/>
                    <a:pt x="46" y="428"/>
                  </a:cubicBezTo>
                  <a:cubicBezTo>
                    <a:pt x="46" y="450"/>
                    <a:pt x="46" y="473"/>
                    <a:pt x="23" y="496"/>
                  </a:cubicBezTo>
                  <a:cubicBezTo>
                    <a:pt x="23" y="519"/>
                    <a:pt x="23" y="519"/>
                    <a:pt x="23" y="542"/>
                  </a:cubicBezTo>
                  <a:cubicBezTo>
                    <a:pt x="23" y="564"/>
                    <a:pt x="23" y="587"/>
                    <a:pt x="23" y="610"/>
                  </a:cubicBezTo>
                  <a:cubicBezTo>
                    <a:pt x="0" y="633"/>
                    <a:pt x="0" y="656"/>
                    <a:pt x="0" y="656"/>
                  </a:cubicBezTo>
                  <a:cubicBezTo>
                    <a:pt x="0" y="701"/>
                    <a:pt x="0" y="724"/>
                    <a:pt x="0" y="770"/>
                  </a:cubicBezTo>
                  <a:cubicBezTo>
                    <a:pt x="0" y="793"/>
                    <a:pt x="0" y="793"/>
                    <a:pt x="0" y="816"/>
                  </a:cubicBezTo>
                  <a:cubicBezTo>
                    <a:pt x="0" y="861"/>
                    <a:pt x="0" y="907"/>
                    <a:pt x="0" y="953"/>
                  </a:cubicBezTo>
                  <a:lnTo>
                    <a:pt x="0" y="975"/>
                  </a:lnTo>
                  <a:cubicBezTo>
                    <a:pt x="0" y="1044"/>
                    <a:pt x="0" y="1112"/>
                    <a:pt x="0" y="1181"/>
                  </a:cubicBezTo>
                  <a:cubicBezTo>
                    <a:pt x="23" y="2071"/>
                    <a:pt x="251" y="3577"/>
                    <a:pt x="594" y="5449"/>
                  </a:cubicBezTo>
                  <a:cubicBezTo>
                    <a:pt x="594" y="5495"/>
                    <a:pt x="594" y="5518"/>
                    <a:pt x="594" y="5563"/>
                  </a:cubicBezTo>
                  <a:cubicBezTo>
                    <a:pt x="548" y="5928"/>
                    <a:pt x="571" y="6431"/>
                    <a:pt x="639" y="6933"/>
                  </a:cubicBezTo>
                  <a:cubicBezTo>
                    <a:pt x="731" y="7412"/>
                    <a:pt x="845" y="7869"/>
                    <a:pt x="959" y="8211"/>
                  </a:cubicBezTo>
                  <a:cubicBezTo>
                    <a:pt x="3721" y="9010"/>
                    <a:pt x="7167" y="9558"/>
                    <a:pt x="11390" y="9649"/>
                  </a:cubicBezTo>
                  <a:cubicBezTo>
                    <a:pt x="11641" y="5791"/>
                    <a:pt x="11801" y="2619"/>
                    <a:pt x="11687" y="2139"/>
                  </a:cubicBezTo>
                  <a:cubicBezTo>
                    <a:pt x="11424" y="1090"/>
                    <a:pt x="5278" y="0"/>
                    <a:pt x="2019"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4" name="Google Shape;2348;p35">
              <a:extLst>
                <a:ext uri="{FF2B5EF4-FFF2-40B4-BE49-F238E27FC236}">
                  <a16:creationId xmlns:a16="http://schemas.microsoft.com/office/drawing/2014/main" id="{A15A3637-5EF5-8322-BABB-C9A4CB1916E0}"/>
                </a:ext>
              </a:extLst>
            </p:cNvPr>
            <p:cNvSpPr/>
            <p:nvPr/>
          </p:nvSpPr>
          <p:spPr>
            <a:xfrm>
              <a:off x="832150" y="2485275"/>
              <a:ext cx="594050" cy="752000"/>
            </a:xfrm>
            <a:custGeom>
              <a:avLst/>
              <a:gdLst/>
              <a:ahLst/>
              <a:cxnLst/>
              <a:rect l="l" t="t" r="r" b="b"/>
              <a:pathLst>
                <a:path w="23762" h="30080" extrusionOk="0">
                  <a:moveTo>
                    <a:pt x="22187" y="1"/>
                  </a:moveTo>
                  <a:cubicBezTo>
                    <a:pt x="20661" y="1"/>
                    <a:pt x="17596" y="470"/>
                    <a:pt x="14129" y="3602"/>
                  </a:cubicBezTo>
                  <a:cubicBezTo>
                    <a:pt x="9176" y="8053"/>
                    <a:pt x="274" y="28755"/>
                    <a:pt x="0" y="28847"/>
                  </a:cubicBezTo>
                  <a:lnTo>
                    <a:pt x="3561" y="30079"/>
                  </a:lnTo>
                  <a:cubicBezTo>
                    <a:pt x="3561" y="30079"/>
                    <a:pt x="10728" y="14421"/>
                    <a:pt x="13946" y="8715"/>
                  </a:cubicBezTo>
                  <a:cubicBezTo>
                    <a:pt x="17165" y="3031"/>
                    <a:pt x="23761" y="3031"/>
                    <a:pt x="23761" y="3031"/>
                  </a:cubicBezTo>
                  <a:lnTo>
                    <a:pt x="23213" y="87"/>
                  </a:lnTo>
                  <a:cubicBezTo>
                    <a:pt x="23213" y="87"/>
                    <a:pt x="22842" y="1"/>
                    <a:pt x="22187"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5" name="Google Shape;2349;p35">
              <a:extLst>
                <a:ext uri="{FF2B5EF4-FFF2-40B4-BE49-F238E27FC236}">
                  <a16:creationId xmlns:a16="http://schemas.microsoft.com/office/drawing/2014/main" id="{BA1E0209-F073-2B3C-8387-05629274C026}"/>
                </a:ext>
              </a:extLst>
            </p:cNvPr>
            <p:cNvSpPr/>
            <p:nvPr/>
          </p:nvSpPr>
          <p:spPr>
            <a:xfrm>
              <a:off x="841275" y="2492125"/>
              <a:ext cx="594625" cy="752550"/>
            </a:xfrm>
            <a:custGeom>
              <a:avLst/>
              <a:gdLst/>
              <a:ahLst/>
              <a:cxnLst/>
              <a:rect l="l" t="t" r="r" b="b"/>
              <a:pathLst>
                <a:path w="23785" h="30102" extrusionOk="0">
                  <a:moveTo>
                    <a:pt x="22210" y="0"/>
                  </a:moveTo>
                  <a:cubicBezTo>
                    <a:pt x="20682" y="0"/>
                    <a:pt x="17612" y="470"/>
                    <a:pt x="14129" y="3602"/>
                  </a:cubicBezTo>
                  <a:cubicBezTo>
                    <a:pt x="9176" y="8053"/>
                    <a:pt x="274" y="28755"/>
                    <a:pt x="0" y="28869"/>
                  </a:cubicBezTo>
                  <a:lnTo>
                    <a:pt x="3584" y="30102"/>
                  </a:lnTo>
                  <a:cubicBezTo>
                    <a:pt x="3584" y="30102"/>
                    <a:pt x="10728" y="14421"/>
                    <a:pt x="13947" y="8737"/>
                  </a:cubicBezTo>
                  <a:cubicBezTo>
                    <a:pt x="17165" y="3031"/>
                    <a:pt x="23784" y="3031"/>
                    <a:pt x="23784" y="3031"/>
                  </a:cubicBezTo>
                  <a:lnTo>
                    <a:pt x="23237" y="87"/>
                  </a:lnTo>
                  <a:cubicBezTo>
                    <a:pt x="23237" y="87"/>
                    <a:pt x="22865" y="0"/>
                    <a:pt x="22210" y="0"/>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6" name="Google Shape;2350;p35">
              <a:extLst>
                <a:ext uri="{FF2B5EF4-FFF2-40B4-BE49-F238E27FC236}">
                  <a16:creationId xmlns:a16="http://schemas.microsoft.com/office/drawing/2014/main" id="{A48F6723-A7A1-82C4-67BA-D569DAD8F3BE}"/>
                </a:ext>
              </a:extLst>
            </p:cNvPr>
            <p:cNvSpPr/>
            <p:nvPr/>
          </p:nvSpPr>
          <p:spPr>
            <a:xfrm>
              <a:off x="870375" y="2506250"/>
              <a:ext cx="565525" cy="738425"/>
            </a:xfrm>
            <a:custGeom>
              <a:avLst/>
              <a:gdLst/>
              <a:ahLst/>
              <a:cxnLst/>
              <a:rect l="l" t="t" r="r" b="b"/>
              <a:pathLst>
                <a:path w="22621" h="29537" extrusionOk="0">
                  <a:moveTo>
                    <a:pt x="22038" y="0"/>
                  </a:moveTo>
                  <a:cubicBezTo>
                    <a:pt x="20517" y="0"/>
                    <a:pt x="17474" y="506"/>
                    <a:pt x="14038" y="3585"/>
                  </a:cubicBezTo>
                  <a:cubicBezTo>
                    <a:pt x="9313" y="7830"/>
                    <a:pt x="1028" y="26775"/>
                    <a:pt x="0" y="28692"/>
                  </a:cubicBezTo>
                  <a:lnTo>
                    <a:pt x="2420" y="29537"/>
                  </a:lnTo>
                  <a:cubicBezTo>
                    <a:pt x="2420" y="29537"/>
                    <a:pt x="9564" y="13856"/>
                    <a:pt x="12783" y="8172"/>
                  </a:cubicBezTo>
                  <a:cubicBezTo>
                    <a:pt x="16001" y="2466"/>
                    <a:pt x="22620" y="2466"/>
                    <a:pt x="22620" y="2466"/>
                  </a:cubicBezTo>
                  <a:lnTo>
                    <a:pt x="22141" y="1"/>
                  </a:lnTo>
                  <a:cubicBezTo>
                    <a:pt x="22107" y="1"/>
                    <a:pt x="22073" y="0"/>
                    <a:pt x="2203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7" name="Google Shape;2351;p35">
              <a:extLst>
                <a:ext uri="{FF2B5EF4-FFF2-40B4-BE49-F238E27FC236}">
                  <a16:creationId xmlns:a16="http://schemas.microsoft.com/office/drawing/2014/main" id="{7F697816-05CF-13CD-5D65-3025E2BC2A57}"/>
                </a:ext>
              </a:extLst>
            </p:cNvPr>
            <p:cNvSpPr/>
            <p:nvPr/>
          </p:nvSpPr>
          <p:spPr>
            <a:xfrm>
              <a:off x="804750" y="2525050"/>
              <a:ext cx="1135575" cy="1295400"/>
            </a:xfrm>
            <a:custGeom>
              <a:avLst/>
              <a:gdLst/>
              <a:ahLst/>
              <a:cxnLst/>
              <a:rect l="l" t="t" r="r" b="b"/>
              <a:pathLst>
                <a:path w="45423" h="51816" extrusionOk="0">
                  <a:moveTo>
                    <a:pt x="24393" y="0"/>
                  </a:moveTo>
                  <a:cubicBezTo>
                    <a:pt x="23769" y="0"/>
                    <a:pt x="23103" y="22"/>
                    <a:pt x="22392" y="71"/>
                  </a:cubicBezTo>
                  <a:cubicBezTo>
                    <a:pt x="17508" y="390"/>
                    <a:pt x="14198" y="1646"/>
                    <a:pt x="13696" y="2445"/>
                  </a:cubicBezTo>
                  <a:cubicBezTo>
                    <a:pt x="13216" y="3243"/>
                    <a:pt x="14129" y="19039"/>
                    <a:pt x="14129" y="19039"/>
                  </a:cubicBezTo>
                  <a:lnTo>
                    <a:pt x="1" y="42024"/>
                  </a:lnTo>
                  <a:cubicBezTo>
                    <a:pt x="1" y="42024"/>
                    <a:pt x="3059" y="51816"/>
                    <a:pt x="23123" y="51816"/>
                  </a:cubicBezTo>
                  <a:cubicBezTo>
                    <a:pt x="42816" y="51816"/>
                    <a:pt x="45422" y="43041"/>
                    <a:pt x="45274" y="43041"/>
                  </a:cubicBezTo>
                  <a:cubicBezTo>
                    <a:pt x="45272" y="43041"/>
                    <a:pt x="45268" y="43044"/>
                    <a:pt x="45263" y="43051"/>
                  </a:cubicBezTo>
                  <a:cubicBezTo>
                    <a:pt x="45261" y="43053"/>
                    <a:pt x="45259" y="43054"/>
                    <a:pt x="45257" y="43054"/>
                  </a:cubicBezTo>
                  <a:cubicBezTo>
                    <a:pt x="44871" y="43054"/>
                    <a:pt x="34490" y="18080"/>
                    <a:pt x="34490" y="18080"/>
                  </a:cubicBezTo>
                  <a:cubicBezTo>
                    <a:pt x="34490" y="18080"/>
                    <a:pt x="35266" y="3791"/>
                    <a:pt x="32070" y="1714"/>
                  </a:cubicBezTo>
                  <a:cubicBezTo>
                    <a:pt x="32070" y="1714"/>
                    <a:pt x="29914" y="0"/>
                    <a:pt x="24393"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8" name="Google Shape;2352;p35">
              <a:extLst>
                <a:ext uri="{FF2B5EF4-FFF2-40B4-BE49-F238E27FC236}">
                  <a16:creationId xmlns:a16="http://schemas.microsoft.com/office/drawing/2014/main" id="{6BB67B54-B66C-1AB0-91A0-1CBF25B2F997}"/>
                </a:ext>
              </a:extLst>
            </p:cNvPr>
            <p:cNvSpPr/>
            <p:nvPr/>
          </p:nvSpPr>
          <p:spPr>
            <a:xfrm>
              <a:off x="1137425" y="2525050"/>
              <a:ext cx="534150" cy="450875"/>
            </a:xfrm>
            <a:custGeom>
              <a:avLst/>
              <a:gdLst/>
              <a:ahLst/>
              <a:cxnLst/>
              <a:rect l="l" t="t" r="r" b="b"/>
              <a:pathLst>
                <a:path w="21366" h="18035" extrusionOk="0">
                  <a:moveTo>
                    <a:pt x="11086" y="0"/>
                  </a:moveTo>
                  <a:cubicBezTo>
                    <a:pt x="10462" y="0"/>
                    <a:pt x="9796" y="22"/>
                    <a:pt x="9085" y="71"/>
                  </a:cubicBezTo>
                  <a:cubicBezTo>
                    <a:pt x="4201" y="390"/>
                    <a:pt x="891" y="1646"/>
                    <a:pt x="389" y="2445"/>
                  </a:cubicBezTo>
                  <a:cubicBezTo>
                    <a:pt x="1" y="3107"/>
                    <a:pt x="548" y="13994"/>
                    <a:pt x="754" y="17760"/>
                  </a:cubicBezTo>
                  <a:cubicBezTo>
                    <a:pt x="2674" y="17885"/>
                    <a:pt x="5608" y="18034"/>
                    <a:pt x="8783" y="18034"/>
                  </a:cubicBezTo>
                  <a:cubicBezTo>
                    <a:pt x="13155" y="18034"/>
                    <a:pt x="17985" y="17751"/>
                    <a:pt x="21251" y="16733"/>
                  </a:cubicBezTo>
                  <a:cubicBezTo>
                    <a:pt x="21342" y="13104"/>
                    <a:pt x="21365" y="3403"/>
                    <a:pt x="18763" y="1714"/>
                  </a:cubicBezTo>
                  <a:cubicBezTo>
                    <a:pt x="18763" y="1714"/>
                    <a:pt x="16607" y="0"/>
                    <a:pt x="11086"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49" name="Google Shape;2353;p35">
              <a:extLst>
                <a:ext uri="{FF2B5EF4-FFF2-40B4-BE49-F238E27FC236}">
                  <a16:creationId xmlns:a16="http://schemas.microsoft.com/office/drawing/2014/main" id="{B1C55CB6-DF1B-A6EC-20C3-BB2163414D9A}"/>
                </a:ext>
              </a:extLst>
            </p:cNvPr>
            <p:cNvSpPr/>
            <p:nvPr/>
          </p:nvSpPr>
          <p:spPr>
            <a:xfrm>
              <a:off x="1137425" y="2524900"/>
              <a:ext cx="535775" cy="441500"/>
            </a:xfrm>
            <a:custGeom>
              <a:avLst/>
              <a:gdLst/>
              <a:ahLst/>
              <a:cxnLst/>
              <a:rect l="l" t="t" r="r" b="b"/>
              <a:pathLst>
                <a:path w="21431" h="17660" extrusionOk="0">
                  <a:moveTo>
                    <a:pt x="21091" y="9389"/>
                  </a:moveTo>
                  <a:cubicBezTo>
                    <a:pt x="21092" y="9404"/>
                    <a:pt x="21093" y="9418"/>
                    <a:pt x="21095" y="9432"/>
                  </a:cubicBezTo>
                  <a:lnTo>
                    <a:pt x="21095" y="9432"/>
                  </a:lnTo>
                  <a:cubicBezTo>
                    <a:pt x="21094" y="9418"/>
                    <a:pt x="21092" y="9404"/>
                    <a:pt x="21091" y="9389"/>
                  </a:cubicBezTo>
                  <a:close/>
                  <a:moveTo>
                    <a:pt x="11147" y="1"/>
                  </a:moveTo>
                  <a:cubicBezTo>
                    <a:pt x="10506" y="1"/>
                    <a:pt x="9819" y="24"/>
                    <a:pt x="9085" y="77"/>
                  </a:cubicBezTo>
                  <a:cubicBezTo>
                    <a:pt x="4201" y="396"/>
                    <a:pt x="891" y="1652"/>
                    <a:pt x="389" y="2451"/>
                  </a:cubicBezTo>
                  <a:cubicBezTo>
                    <a:pt x="1" y="3090"/>
                    <a:pt x="526" y="13361"/>
                    <a:pt x="731" y="17424"/>
                  </a:cubicBezTo>
                  <a:cubicBezTo>
                    <a:pt x="2005" y="17609"/>
                    <a:pt x="3260" y="17660"/>
                    <a:pt x="4536" y="17660"/>
                  </a:cubicBezTo>
                  <a:cubicBezTo>
                    <a:pt x="6096" y="17660"/>
                    <a:pt x="7687" y="17584"/>
                    <a:pt x="9382" y="17584"/>
                  </a:cubicBezTo>
                  <a:cubicBezTo>
                    <a:pt x="13080" y="17584"/>
                    <a:pt x="18010" y="16922"/>
                    <a:pt x="21251" y="16397"/>
                  </a:cubicBezTo>
                  <a:cubicBezTo>
                    <a:pt x="21296" y="14740"/>
                    <a:pt x="21297" y="12066"/>
                    <a:pt x="21095" y="9432"/>
                  </a:cubicBezTo>
                  <a:lnTo>
                    <a:pt x="21095" y="9432"/>
                  </a:lnTo>
                  <a:cubicBezTo>
                    <a:pt x="21431" y="13958"/>
                    <a:pt x="17335" y="14434"/>
                    <a:pt x="13239" y="14616"/>
                  </a:cubicBezTo>
                  <a:cubicBezTo>
                    <a:pt x="12454" y="14656"/>
                    <a:pt x="11595" y="14723"/>
                    <a:pt x="10734" y="14723"/>
                  </a:cubicBezTo>
                  <a:cubicBezTo>
                    <a:pt x="9116" y="14723"/>
                    <a:pt x="7493" y="14486"/>
                    <a:pt x="6346" y="13384"/>
                  </a:cubicBezTo>
                  <a:cubicBezTo>
                    <a:pt x="4908" y="12014"/>
                    <a:pt x="5091" y="9914"/>
                    <a:pt x="5296" y="8134"/>
                  </a:cubicBezTo>
                  <a:cubicBezTo>
                    <a:pt x="5524" y="6148"/>
                    <a:pt x="7122" y="3181"/>
                    <a:pt x="9199" y="2336"/>
                  </a:cubicBezTo>
                  <a:cubicBezTo>
                    <a:pt x="10757" y="1695"/>
                    <a:pt x="12862" y="1332"/>
                    <a:pt x="14899" y="1332"/>
                  </a:cubicBezTo>
                  <a:cubicBezTo>
                    <a:pt x="16415" y="1332"/>
                    <a:pt x="17894" y="1533"/>
                    <a:pt x="19083" y="1971"/>
                  </a:cubicBezTo>
                  <a:cubicBezTo>
                    <a:pt x="18969" y="1880"/>
                    <a:pt x="18877" y="1789"/>
                    <a:pt x="18763" y="1720"/>
                  </a:cubicBezTo>
                  <a:cubicBezTo>
                    <a:pt x="18763" y="1720"/>
                    <a:pt x="16623" y="1"/>
                    <a:pt x="11147"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0" name="Google Shape;2354;p35">
              <a:extLst>
                <a:ext uri="{FF2B5EF4-FFF2-40B4-BE49-F238E27FC236}">
                  <a16:creationId xmlns:a16="http://schemas.microsoft.com/office/drawing/2014/main" id="{62F5497C-4FF8-3E2C-7C54-A6E9A42C1979}"/>
                </a:ext>
              </a:extLst>
            </p:cNvPr>
            <p:cNvSpPr/>
            <p:nvPr/>
          </p:nvSpPr>
          <p:spPr>
            <a:xfrm>
              <a:off x="804750" y="2963900"/>
              <a:ext cx="1134900" cy="856550"/>
            </a:xfrm>
            <a:custGeom>
              <a:avLst/>
              <a:gdLst/>
              <a:ahLst/>
              <a:cxnLst/>
              <a:rect l="l" t="t" r="r" b="b"/>
              <a:pathLst>
                <a:path w="45396" h="34262" extrusionOk="0">
                  <a:moveTo>
                    <a:pt x="34512" y="1"/>
                  </a:moveTo>
                  <a:lnTo>
                    <a:pt x="14084" y="640"/>
                  </a:lnTo>
                  <a:cubicBezTo>
                    <a:pt x="14107" y="1165"/>
                    <a:pt x="14129" y="1462"/>
                    <a:pt x="14129" y="1462"/>
                  </a:cubicBezTo>
                  <a:lnTo>
                    <a:pt x="1" y="24470"/>
                  </a:lnTo>
                  <a:cubicBezTo>
                    <a:pt x="1" y="24470"/>
                    <a:pt x="2329" y="31888"/>
                    <a:pt x="16184" y="33805"/>
                  </a:cubicBezTo>
                  <a:cubicBezTo>
                    <a:pt x="14107" y="32276"/>
                    <a:pt x="12212" y="30381"/>
                    <a:pt x="12395" y="28601"/>
                  </a:cubicBezTo>
                  <a:cubicBezTo>
                    <a:pt x="12760" y="24766"/>
                    <a:pt x="19174" y="4977"/>
                    <a:pt x="20909" y="4041"/>
                  </a:cubicBezTo>
                  <a:cubicBezTo>
                    <a:pt x="20934" y="4027"/>
                    <a:pt x="20959" y="4020"/>
                    <a:pt x="20983" y="4020"/>
                  </a:cubicBezTo>
                  <a:cubicBezTo>
                    <a:pt x="22455" y="4020"/>
                    <a:pt x="22277" y="28715"/>
                    <a:pt x="22210" y="34239"/>
                  </a:cubicBezTo>
                  <a:cubicBezTo>
                    <a:pt x="22506" y="34262"/>
                    <a:pt x="22826" y="34262"/>
                    <a:pt x="23123" y="34262"/>
                  </a:cubicBezTo>
                  <a:cubicBezTo>
                    <a:pt x="23739" y="34262"/>
                    <a:pt x="24332" y="34239"/>
                    <a:pt x="24903" y="34239"/>
                  </a:cubicBezTo>
                  <a:cubicBezTo>
                    <a:pt x="24698" y="28761"/>
                    <a:pt x="23830" y="4703"/>
                    <a:pt x="25862" y="4041"/>
                  </a:cubicBezTo>
                  <a:cubicBezTo>
                    <a:pt x="25893" y="4031"/>
                    <a:pt x="25924" y="4026"/>
                    <a:pt x="25956" y="4026"/>
                  </a:cubicBezTo>
                  <a:cubicBezTo>
                    <a:pt x="28136" y="4026"/>
                    <a:pt x="33215" y="27324"/>
                    <a:pt x="31933" y="33554"/>
                  </a:cubicBezTo>
                  <a:cubicBezTo>
                    <a:pt x="43635" y="31455"/>
                    <a:pt x="45396" y="25488"/>
                    <a:pt x="45274" y="25488"/>
                  </a:cubicBezTo>
                  <a:cubicBezTo>
                    <a:pt x="45271" y="25488"/>
                    <a:pt x="45268" y="25491"/>
                    <a:pt x="45263" y="25497"/>
                  </a:cubicBezTo>
                  <a:cubicBezTo>
                    <a:pt x="45262" y="25498"/>
                    <a:pt x="45260" y="25499"/>
                    <a:pt x="45257" y="25499"/>
                  </a:cubicBezTo>
                  <a:cubicBezTo>
                    <a:pt x="45195" y="25499"/>
                    <a:pt x="44881" y="24889"/>
                    <a:pt x="44419" y="23853"/>
                  </a:cubicBezTo>
                  <a:cubicBezTo>
                    <a:pt x="43500" y="25519"/>
                    <a:pt x="42163" y="27280"/>
                    <a:pt x="40679" y="27280"/>
                  </a:cubicBezTo>
                  <a:cubicBezTo>
                    <a:pt x="40393" y="27280"/>
                    <a:pt x="40102" y="27215"/>
                    <a:pt x="39808" y="27072"/>
                  </a:cubicBezTo>
                  <a:cubicBezTo>
                    <a:pt x="36704" y="25520"/>
                    <a:pt x="29719" y="3767"/>
                    <a:pt x="30723" y="3014"/>
                  </a:cubicBezTo>
                  <a:cubicBezTo>
                    <a:pt x="31340" y="2535"/>
                    <a:pt x="33211" y="1507"/>
                    <a:pt x="34581" y="777"/>
                  </a:cubicBezTo>
                  <a:cubicBezTo>
                    <a:pt x="34535" y="617"/>
                    <a:pt x="34490" y="526"/>
                    <a:pt x="34490" y="526"/>
                  </a:cubicBezTo>
                  <a:cubicBezTo>
                    <a:pt x="34490" y="526"/>
                    <a:pt x="34512" y="343"/>
                    <a:pt x="34512" y="1"/>
                  </a:cubicBezTo>
                  <a:close/>
                </a:path>
              </a:pathLst>
            </a:custGeom>
            <a:solidFill>
              <a:srgbClr val="802751">
                <a:alpha val="3581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1" name="Google Shape;2355;p35">
              <a:extLst>
                <a:ext uri="{FF2B5EF4-FFF2-40B4-BE49-F238E27FC236}">
                  <a16:creationId xmlns:a16="http://schemas.microsoft.com/office/drawing/2014/main" id="{4CB7E85D-B54B-92D6-3E56-F4B083BCA3FB}"/>
                </a:ext>
              </a:extLst>
            </p:cNvPr>
            <p:cNvSpPr/>
            <p:nvPr/>
          </p:nvSpPr>
          <p:spPr>
            <a:xfrm>
              <a:off x="1448425" y="2619225"/>
              <a:ext cx="42825" cy="321875"/>
            </a:xfrm>
            <a:custGeom>
              <a:avLst/>
              <a:gdLst/>
              <a:ahLst/>
              <a:cxnLst/>
              <a:rect l="l" t="t" r="r" b="b"/>
              <a:pathLst>
                <a:path w="1713" h="12875" extrusionOk="0">
                  <a:moveTo>
                    <a:pt x="27" y="1"/>
                  </a:moveTo>
                  <a:cubicBezTo>
                    <a:pt x="26" y="1"/>
                    <a:pt x="25" y="1"/>
                    <a:pt x="23" y="1"/>
                  </a:cubicBezTo>
                  <a:cubicBezTo>
                    <a:pt x="0" y="1"/>
                    <a:pt x="23" y="412"/>
                    <a:pt x="115" y="1006"/>
                  </a:cubicBezTo>
                  <a:cubicBezTo>
                    <a:pt x="183" y="1622"/>
                    <a:pt x="320" y="2421"/>
                    <a:pt x="480" y="3243"/>
                  </a:cubicBezTo>
                  <a:cubicBezTo>
                    <a:pt x="617" y="4042"/>
                    <a:pt x="754" y="4840"/>
                    <a:pt x="868" y="5434"/>
                  </a:cubicBezTo>
                  <a:cubicBezTo>
                    <a:pt x="959" y="6050"/>
                    <a:pt x="1005" y="6438"/>
                    <a:pt x="1005" y="6438"/>
                  </a:cubicBezTo>
                  <a:cubicBezTo>
                    <a:pt x="1005" y="6438"/>
                    <a:pt x="1073" y="6849"/>
                    <a:pt x="1165" y="7442"/>
                  </a:cubicBezTo>
                  <a:cubicBezTo>
                    <a:pt x="1233" y="8059"/>
                    <a:pt x="1324" y="8858"/>
                    <a:pt x="1347" y="9657"/>
                  </a:cubicBezTo>
                  <a:cubicBezTo>
                    <a:pt x="1347" y="10478"/>
                    <a:pt x="1279" y="11277"/>
                    <a:pt x="1165" y="11871"/>
                  </a:cubicBezTo>
                  <a:cubicBezTo>
                    <a:pt x="1119" y="12167"/>
                    <a:pt x="1028" y="12418"/>
                    <a:pt x="982" y="12601"/>
                  </a:cubicBezTo>
                  <a:cubicBezTo>
                    <a:pt x="959" y="12761"/>
                    <a:pt x="936" y="12875"/>
                    <a:pt x="959" y="12875"/>
                  </a:cubicBezTo>
                  <a:cubicBezTo>
                    <a:pt x="959" y="12875"/>
                    <a:pt x="1005" y="12784"/>
                    <a:pt x="1073" y="12624"/>
                  </a:cubicBezTo>
                  <a:cubicBezTo>
                    <a:pt x="1142" y="12441"/>
                    <a:pt x="1256" y="12213"/>
                    <a:pt x="1324" y="11916"/>
                  </a:cubicBezTo>
                  <a:cubicBezTo>
                    <a:pt x="1530" y="11323"/>
                    <a:pt x="1621" y="10501"/>
                    <a:pt x="1667" y="9657"/>
                  </a:cubicBezTo>
                  <a:cubicBezTo>
                    <a:pt x="1712" y="8835"/>
                    <a:pt x="1644" y="8013"/>
                    <a:pt x="1598" y="7397"/>
                  </a:cubicBezTo>
                  <a:cubicBezTo>
                    <a:pt x="1530" y="6803"/>
                    <a:pt x="1461" y="6393"/>
                    <a:pt x="1461" y="6393"/>
                  </a:cubicBezTo>
                  <a:cubicBezTo>
                    <a:pt x="1461" y="6393"/>
                    <a:pt x="1393" y="5982"/>
                    <a:pt x="1279" y="5388"/>
                  </a:cubicBezTo>
                  <a:cubicBezTo>
                    <a:pt x="1165" y="4772"/>
                    <a:pt x="982" y="3973"/>
                    <a:pt x="799" y="3174"/>
                  </a:cubicBezTo>
                  <a:cubicBezTo>
                    <a:pt x="617" y="2375"/>
                    <a:pt x="434" y="1576"/>
                    <a:pt x="297" y="983"/>
                  </a:cubicBezTo>
                  <a:cubicBezTo>
                    <a:pt x="164" y="405"/>
                    <a:pt x="74" y="1"/>
                    <a:pt x="27"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2" name="Google Shape;2356;p35">
              <a:extLst>
                <a:ext uri="{FF2B5EF4-FFF2-40B4-BE49-F238E27FC236}">
                  <a16:creationId xmlns:a16="http://schemas.microsoft.com/office/drawing/2014/main" id="{70E72CD6-385F-A71C-8E70-C2ECD5892A83}"/>
                </a:ext>
              </a:extLst>
            </p:cNvPr>
            <p:cNvSpPr/>
            <p:nvPr/>
          </p:nvSpPr>
          <p:spPr>
            <a:xfrm>
              <a:off x="1601350" y="3004400"/>
              <a:ext cx="51950" cy="125025"/>
            </a:xfrm>
            <a:custGeom>
              <a:avLst/>
              <a:gdLst/>
              <a:ahLst/>
              <a:cxnLst/>
              <a:rect l="l" t="t" r="r" b="b"/>
              <a:pathLst>
                <a:path w="2078" h="5001" extrusionOk="0">
                  <a:moveTo>
                    <a:pt x="72" y="1"/>
                  </a:moveTo>
                  <a:cubicBezTo>
                    <a:pt x="71" y="1"/>
                    <a:pt x="70" y="1"/>
                    <a:pt x="69" y="2"/>
                  </a:cubicBezTo>
                  <a:cubicBezTo>
                    <a:pt x="1" y="24"/>
                    <a:pt x="206" y="663"/>
                    <a:pt x="434" y="1280"/>
                  </a:cubicBezTo>
                  <a:cubicBezTo>
                    <a:pt x="617" y="1919"/>
                    <a:pt x="822" y="2558"/>
                    <a:pt x="822" y="2558"/>
                  </a:cubicBezTo>
                  <a:cubicBezTo>
                    <a:pt x="822" y="2558"/>
                    <a:pt x="1096" y="3197"/>
                    <a:pt x="1347" y="3813"/>
                  </a:cubicBezTo>
                  <a:cubicBezTo>
                    <a:pt x="1639" y="4418"/>
                    <a:pt x="1952" y="5001"/>
                    <a:pt x="2006" y="5001"/>
                  </a:cubicBezTo>
                  <a:cubicBezTo>
                    <a:pt x="2007" y="5001"/>
                    <a:pt x="2008" y="5001"/>
                    <a:pt x="2009" y="5000"/>
                  </a:cubicBezTo>
                  <a:cubicBezTo>
                    <a:pt x="2078" y="4977"/>
                    <a:pt x="1872" y="4338"/>
                    <a:pt x="1667" y="3699"/>
                  </a:cubicBezTo>
                  <a:cubicBezTo>
                    <a:pt x="1461" y="3060"/>
                    <a:pt x="1256" y="2421"/>
                    <a:pt x="1256" y="2421"/>
                  </a:cubicBezTo>
                  <a:cubicBezTo>
                    <a:pt x="1256" y="2421"/>
                    <a:pt x="1005" y="1805"/>
                    <a:pt x="731" y="1188"/>
                  </a:cubicBezTo>
                  <a:cubicBezTo>
                    <a:pt x="440" y="584"/>
                    <a:pt x="127" y="1"/>
                    <a:pt x="72"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3" name="Google Shape;2357;p35">
              <a:extLst>
                <a:ext uri="{FF2B5EF4-FFF2-40B4-BE49-F238E27FC236}">
                  <a16:creationId xmlns:a16="http://schemas.microsoft.com/office/drawing/2014/main" id="{B5F45E43-1507-F2A3-E6A0-A541869DB129}"/>
                </a:ext>
              </a:extLst>
            </p:cNvPr>
            <p:cNvSpPr/>
            <p:nvPr/>
          </p:nvSpPr>
          <p:spPr>
            <a:xfrm>
              <a:off x="1516325" y="2982700"/>
              <a:ext cx="148975" cy="663150"/>
            </a:xfrm>
            <a:custGeom>
              <a:avLst/>
              <a:gdLst/>
              <a:ahLst/>
              <a:cxnLst/>
              <a:rect l="l" t="t" r="r" b="b"/>
              <a:pathLst>
                <a:path w="5959" h="26526" extrusionOk="0">
                  <a:moveTo>
                    <a:pt x="5" y="0"/>
                  </a:moveTo>
                  <a:cubicBezTo>
                    <a:pt x="4" y="0"/>
                    <a:pt x="2" y="1"/>
                    <a:pt x="1" y="2"/>
                  </a:cubicBezTo>
                  <a:cubicBezTo>
                    <a:pt x="1" y="2"/>
                    <a:pt x="69" y="208"/>
                    <a:pt x="229" y="527"/>
                  </a:cubicBezTo>
                  <a:cubicBezTo>
                    <a:pt x="297" y="710"/>
                    <a:pt x="389" y="915"/>
                    <a:pt x="480" y="1166"/>
                  </a:cubicBezTo>
                  <a:cubicBezTo>
                    <a:pt x="571" y="1394"/>
                    <a:pt x="663" y="1691"/>
                    <a:pt x="754" y="1988"/>
                  </a:cubicBezTo>
                  <a:cubicBezTo>
                    <a:pt x="1165" y="3198"/>
                    <a:pt x="1439" y="4864"/>
                    <a:pt x="1758" y="6553"/>
                  </a:cubicBezTo>
                  <a:cubicBezTo>
                    <a:pt x="2078" y="8219"/>
                    <a:pt x="2420" y="9885"/>
                    <a:pt x="2671" y="11141"/>
                  </a:cubicBezTo>
                  <a:cubicBezTo>
                    <a:pt x="2808" y="11757"/>
                    <a:pt x="2922" y="12282"/>
                    <a:pt x="2991" y="12647"/>
                  </a:cubicBezTo>
                  <a:cubicBezTo>
                    <a:pt x="3059" y="13013"/>
                    <a:pt x="3105" y="13218"/>
                    <a:pt x="3105" y="13218"/>
                  </a:cubicBezTo>
                  <a:cubicBezTo>
                    <a:pt x="3105" y="13218"/>
                    <a:pt x="3927" y="16528"/>
                    <a:pt x="4680" y="19837"/>
                  </a:cubicBezTo>
                  <a:cubicBezTo>
                    <a:pt x="4999" y="21504"/>
                    <a:pt x="5387" y="23170"/>
                    <a:pt x="5570" y="24425"/>
                  </a:cubicBezTo>
                  <a:cubicBezTo>
                    <a:pt x="5661" y="25064"/>
                    <a:pt x="5753" y="25589"/>
                    <a:pt x="5821" y="25954"/>
                  </a:cubicBezTo>
                  <a:cubicBezTo>
                    <a:pt x="5890" y="26320"/>
                    <a:pt x="5935" y="26525"/>
                    <a:pt x="5935" y="26525"/>
                  </a:cubicBezTo>
                  <a:cubicBezTo>
                    <a:pt x="5958" y="26525"/>
                    <a:pt x="5958" y="26320"/>
                    <a:pt x="5912" y="25932"/>
                  </a:cubicBezTo>
                  <a:cubicBezTo>
                    <a:pt x="5867" y="25566"/>
                    <a:pt x="5798" y="25041"/>
                    <a:pt x="5730" y="24402"/>
                  </a:cubicBezTo>
                  <a:cubicBezTo>
                    <a:pt x="5616" y="23147"/>
                    <a:pt x="5296" y="21458"/>
                    <a:pt x="4999" y="19792"/>
                  </a:cubicBezTo>
                  <a:cubicBezTo>
                    <a:pt x="4337" y="16436"/>
                    <a:pt x="3561" y="13127"/>
                    <a:pt x="3561" y="13127"/>
                  </a:cubicBezTo>
                  <a:cubicBezTo>
                    <a:pt x="3561" y="13127"/>
                    <a:pt x="2808" y="9817"/>
                    <a:pt x="2078" y="6485"/>
                  </a:cubicBezTo>
                  <a:cubicBezTo>
                    <a:pt x="1713" y="4841"/>
                    <a:pt x="1393" y="3152"/>
                    <a:pt x="937" y="1942"/>
                  </a:cubicBezTo>
                  <a:cubicBezTo>
                    <a:pt x="822" y="1623"/>
                    <a:pt x="708" y="1349"/>
                    <a:pt x="594" y="1121"/>
                  </a:cubicBezTo>
                  <a:cubicBezTo>
                    <a:pt x="503" y="870"/>
                    <a:pt x="412" y="664"/>
                    <a:pt x="320" y="504"/>
                  </a:cubicBezTo>
                  <a:cubicBezTo>
                    <a:pt x="148" y="181"/>
                    <a:pt x="36" y="0"/>
                    <a:pt x="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4" name="Google Shape;2358;p35">
              <a:extLst>
                <a:ext uri="{FF2B5EF4-FFF2-40B4-BE49-F238E27FC236}">
                  <a16:creationId xmlns:a16="http://schemas.microsoft.com/office/drawing/2014/main" id="{D2964F7F-ABF5-428F-3EE5-CEC825067DA0}"/>
                </a:ext>
              </a:extLst>
            </p:cNvPr>
            <p:cNvSpPr/>
            <p:nvPr/>
          </p:nvSpPr>
          <p:spPr>
            <a:xfrm>
              <a:off x="1420475" y="2998700"/>
              <a:ext cx="12575" cy="136425"/>
            </a:xfrm>
            <a:custGeom>
              <a:avLst/>
              <a:gdLst/>
              <a:ahLst/>
              <a:cxnLst/>
              <a:rect l="l" t="t" r="r" b="b"/>
              <a:pathLst>
                <a:path w="503" h="5457" extrusionOk="0">
                  <a:moveTo>
                    <a:pt x="453" y="1"/>
                  </a:moveTo>
                  <a:cubicBezTo>
                    <a:pt x="384" y="1"/>
                    <a:pt x="249" y="674"/>
                    <a:pt x="137" y="1348"/>
                  </a:cubicBezTo>
                  <a:cubicBezTo>
                    <a:pt x="69" y="2033"/>
                    <a:pt x="0" y="2717"/>
                    <a:pt x="0" y="2717"/>
                  </a:cubicBezTo>
                  <a:lnTo>
                    <a:pt x="46" y="4087"/>
                  </a:lnTo>
                  <a:cubicBezTo>
                    <a:pt x="91" y="4772"/>
                    <a:pt x="137" y="5456"/>
                    <a:pt x="205" y="5456"/>
                  </a:cubicBezTo>
                  <a:cubicBezTo>
                    <a:pt x="274" y="5456"/>
                    <a:pt x="320" y="4772"/>
                    <a:pt x="365" y="4087"/>
                  </a:cubicBezTo>
                  <a:lnTo>
                    <a:pt x="457" y="2717"/>
                  </a:lnTo>
                  <a:cubicBezTo>
                    <a:pt x="457" y="2717"/>
                    <a:pt x="457" y="2056"/>
                    <a:pt x="479" y="1371"/>
                  </a:cubicBezTo>
                  <a:cubicBezTo>
                    <a:pt x="502" y="686"/>
                    <a:pt x="502" y="1"/>
                    <a:pt x="457" y="1"/>
                  </a:cubicBezTo>
                  <a:cubicBezTo>
                    <a:pt x="455" y="1"/>
                    <a:pt x="454" y="1"/>
                    <a:pt x="453" y="1"/>
                  </a:cubicBezTo>
                  <a:close/>
                </a:path>
              </a:pathLst>
            </a:custGeom>
            <a:solidFill>
              <a:srgbClr val="41B0D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055" name="Google Shape;2359;p35">
              <a:extLst>
                <a:ext uri="{FF2B5EF4-FFF2-40B4-BE49-F238E27FC236}">
                  <a16:creationId xmlns:a16="http://schemas.microsoft.com/office/drawing/2014/main" id="{287AFBE0-2886-DD4C-E36F-AD1FEA2002D5}"/>
                </a:ext>
              </a:extLst>
            </p:cNvPr>
            <p:cNvSpPr/>
            <p:nvPr/>
          </p:nvSpPr>
          <p:spPr>
            <a:xfrm>
              <a:off x="1088925" y="2993025"/>
              <a:ext cx="220850" cy="596900"/>
            </a:xfrm>
            <a:custGeom>
              <a:avLst/>
              <a:gdLst/>
              <a:ahLst/>
              <a:cxnLst/>
              <a:rect l="l" t="t" r="r" b="b"/>
              <a:pathLst>
                <a:path w="8834" h="23876" extrusionOk="0">
                  <a:moveTo>
                    <a:pt x="8811" y="0"/>
                  </a:moveTo>
                  <a:cubicBezTo>
                    <a:pt x="8811" y="0"/>
                    <a:pt x="8743" y="183"/>
                    <a:pt x="8628" y="502"/>
                  </a:cubicBezTo>
                  <a:cubicBezTo>
                    <a:pt x="8560" y="685"/>
                    <a:pt x="8514" y="867"/>
                    <a:pt x="8423" y="1096"/>
                  </a:cubicBezTo>
                  <a:cubicBezTo>
                    <a:pt x="8355" y="1324"/>
                    <a:pt x="8240" y="1575"/>
                    <a:pt x="8126" y="1849"/>
                  </a:cubicBezTo>
                  <a:cubicBezTo>
                    <a:pt x="7670" y="2967"/>
                    <a:pt x="6917" y="4382"/>
                    <a:pt x="6141" y="5798"/>
                  </a:cubicBezTo>
                  <a:cubicBezTo>
                    <a:pt x="5958" y="6140"/>
                    <a:pt x="5775" y="6505"/>
                    <a:pt x="5593" y="6848"/>
                  </a:cubicBezTo>
                  <a:cubicBezTo>
                    <a:pt x="5410" y="7213"/>
                    <a:pt x="5228" y="7555"/>
                    <a:pt x="5068" y="7898"/>
                  </a:cubicBezTo>
                  <a:cubicBezTo>
                    <a:pt x="4748" y="8582"/>
                    <a:pt x="4474" y="9221"/>
                    <a:pt x="4269" y="9792"/>
                  </a:cubicBezTo>
                  <a:cubicBezTo>
                    <a:pt x="3858" y="10910"/>
                    <a:pt x="3561" y="11664"/>
                    <a:pt x="3561" y="11664"/>
                  </a:cubicBezTo>
                  <a:cubicBezTo>
                    <a:pt x="3561" y="11664"/>
                    <a:pt x="3493" y="11846"/>
                    <a:pt x="3379" y="12189"/>
                  </a:cubicBezTo>
                  <a:cubicBezTo>
                    <a:pt x="3265" y="12508"/>
                    <a:pt x="3105" y="12988"/>
                    <a:pt x="2945" y="13558"/>
                  </a:cubicBezTo>
                  <a:cubicBezTo>
                    <a:pt x="2603" y="14699"/>
                    <a:pt x="2146" y="16229"/>
                    <a:pt x="1735" y="17758"/>
                  </a:cubicBezTo>
                  <a:cubicBezTo>
                    <a:pt x="1530" y="18534"/>
                    <a:pt x="1324" y="19287"/>
                    <a:pt x="1119" y="20018"/>
                  </a:cubicBezTo>
                  <a:cubicBezTo>
                    <a:pt x="914" y="20725"/>
                    <a:pt x="708" y="21387"/>
                    <a:pt x="548" y="21958"/>
                  </a:cubicBezTo>
                  <a:cubicBezTo>
                    <a:pt x="366" y="22529"/>
                    <a:pt x="229" y="23008"/>
                    <a:pt x="137" y="23350"/>
                  </a:cubicBezTo>
                  <a:cubicBezTo>
                    <a:pt x="46" y="23670"/>
                    <a:pt x="1" y="23875"/>
                    <a:pt x="1" y="23875"/>
                  </a:cubicBezTo>
                  <a:cubicBezTo>
                    <a:pt x="23" y="23875"/>
                    <a:pt x="92" y="23693"/>
                    <a:pt x="229" y="23373"/>
                  </a:cubicBezTo>
                  <a:cubicBezTo>
                    <a:pt x="343" y="23031"/>
                    <a:pt x="503" y="22574"/>
                    <a:pt x="708" y="22004"/>
                  </a:cubicBezTo>
                  <a:cubicBezTo>
                    <a:pt x="914" y="21433"/>
                    <a:pt x="1142" y="20794"/>
                    <a:pt x="1370" y="20086"/>
                  </a:cubicBezTo>
                  <a:cubicBezTo>
                    <a:pt x="1598" y="19356"/>
                    <a:pt x="1827" y="18603"/>
                    <a:pt x="2055" y="17849"/>
                  </a:cubicBezTo>
                  <a:cubicBezTo>
                    <a:pt x="2511" y="16320"/>
                    <a:pt x="2991" y="14814"/>
                    <a:pt x="3356" y="13672"/>
                  </a:cubicBezTo>
                  <a:cubicBezTo>
                    <a:pt x="3516" y="13102"/>
                    <a:pt x="3698" y="12622"/>
                    <a:pt x="3812" y="12303"/>
                  </a:cubicBezTo>
                  <a:cubicBezTo>
                    <a:pt x="3926" y="11983"/>
                    <a:pt x="3995" y="11801"/>
                    <a:pt x="3995" y="11801"/>
                  </a:cubicBezTo>
                  <a:cubicBezTo>
                    <a:pt x="3995" y="11801"/>
                    <a:pt x="4269" y="11047"/>
                    <a:pt x="4657" y="9929"/>
                  </a:cubicBezTo>
                  <a:cubicBezTo>
                    <a:pt x="4862" y="9358"/>
                    <a:pt x="5113" y="8719"/>
                    <a:pt x="5410" y="8034"/>
                  </a:cubicBezTo>
                  <a:cubicBezTo>
                    <a:pt x="5570" y="7692"/>
                    <a:pt x="5753" y="7350"/>
                    <a:pt x="5912" y="6985"/>
                  </a:cubicBezTo>
                  <a:cubicBezTo>
                    <a:pt x="6095" y="6642"/>
                    <a:pt x="6255" y="6277"/>
                    <a:pt x="6437" y="5912"/>
                  </a:cubicBezTo>
                  <a:cubicBezTo>
                    <a:pt x="7168" y="4497"/>
                    <a:pt x="7898" y="3059"/>
                    <a:pt x="8286" y="1917"/>
                  </a:cubicBezTo>
                  <a:cubicBezTo>
                    <a:pt x="8400" y="1621"/>
                    <a:pt x="8492" y="1370"/>
                    <a:pt x="8560" y="1141"/>
                  </a:cubicBezTo>
                  <a:cubicBezTo>
                    <a:pt x="8628" y="913"/>
                    <a:pt x="8674" y="708"/>
                    <a:pt x="8720" y="525"/>
                  </a:cubicBezTo>
                  <a:cubicBezTo>
                    <a:pt x="8788" y="183"/>
                    <a:pt x="8834" y="0"/>
                    <a:pt x="8811"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8" name="Google Shape;2360;p35">
              <a:extLst>
                <a:ext uri="{FF2B5EF4-FFF2-40B4-BE49-F238E27FC236}">
                  <a16:creationId xmlns:a16="http://schemas.microsoft.com/office/drawing/2014/main" id="{D31AD8A4-46F8-602A-CD9A-DF4854672B6A}"/>
                </a:ext>
              </a:extLst>
            </p:cNvPr>
            <p:cNvSpPr/>
            <p:nvPr/>
          </p:nvSpPr>
          <p:spPr>
            <a:xfrm>
              <a:off x="1025025" y="3089450"/>
              <a:ext cx="146675" cy="250550"/>
            </a:xfrm>
            <a:custGeom>
              <a:avLst/>
              <a:gdLst/>
              <a:ahLst/>
              <a:cxnLst/>
              <a:rect l="l" t="t" r="r" b="b"/>
              <a:pathLst>
                <a:path w="5867" h="10022" extrusionOk="0">
                  <a:moveTo>
                    <a:pt x="5750" y="0"/>
                  </a:moveTo>
                  <a:cubicBezTo>
                    <a:pt x="5612" y="0"/>
                    <a:pt x="2830" y="4954"/>
                    <a:pt x="2830" y="4954"/>
                  </a:cubicBezTo>
                  <a:cubicBezTo>
                    <a:pt x="2830" y="4954"/>
                    <a:pt x="0" y="9952"/>
                    <a:pt x="114" y="10021"/>
                  </a:cubicBezTo>
                  <a:cubicBezTo>
                    <a:pt x="115" y="10021"/>
                    <a:pt x="115" y="10021"/>
                    <a:pt x="116" y="10021"/>
                  </a:cubicBezTo>
                  <a:cubicBezTo>
                    <a:pt x="256" y="10021"/>
                    <a:pt x="3241" y="5159"/>
                    <a:pt x="3241" y="5159"/>
                  </a:cubicBezTo>
                  <a:cubicBezTo>
                    <a:pt x="3241" y="5159"/>
                    <a:pt x="5866" y="46"/>
                    <a:pt x="5752" y="0"/>
                  </a:cubicBezTo>
                  <a:cubicBezTo>
                    <a:pt x="5752" y="0"/>
                    <a:pt x="5751" y="0"/>
                    <a:pt x="5750"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49" name="Google Shape;2361;p35">
              <a:extLst>
                <a:ext uri="{FF2B5EF4-FFF2-40B4-BE49-F238E27FC236}">
                  <a16:creationId xmlns:a16="http://schemas.microsoft.com/office/drawing/2014/main" id="{6BA4437A-D6DA-8FE6-D082-CD0CDAE23AE5}"/>
                </a:ext>
              </a:extLst>
            </p:cNvPr>
            <p:cNvSpPr/>
            <p:nvPr/>
          </p:nvSpPr>
          <p:spPr>
            <a:xfrm>
              <a:off x="1483800" y="3282900"/>
              <a:ext cx="30850" cy="261375"/>
            </a:xfrm>
            <a:custGeom>
              <a:avLst/>
              <a:gdLst/>
              <a:ahLst/>
              <a:cxnLst/>
              <a:rect l="l" t="t" r="r" b="b"/>
              <a:pathLst>
                <a:path w="1234" h="10455" extrusionOk="0">
                  <a:moveTo>
                    <a:pt x="115" y="0"/>
                  </a:moveTo>
                  <a:cubicBezTo>
                    <a:pt x="1" y="0"/>
                    <a:pt x="366" y="5250"/>
                    <a:pt x="366" y="5250"/>
                  </a:cubicBezTo>
                  <a:cubicBezTo>
                    <a:pt x="366" y="5250"/>
                    <a:pt x="957" y="10454"/>
                    <a:pt x="1095" y="10454"/>
                  </a:cubicBezTo>
                  <a:cubicBezTo>
                    <a:pt x="1096" y="10454"/>
                    <a:pt x="1096" y="10454"/>
                    <a:pt x="1096" y="10454"/>
                  </a:cubicBezTo>
                  <a:cubicBezTo>
                    <a:pt x="1233" y="10454"/>
                    <a:pt x="845" y="5204"/>
                    <a:pt x="845" y="5204"/>
                  </a:cubicBezTo>
                  <a:cubicBezTo>
                    <a:pt x="845" y="5204"/>
                    <a:pt x="252" y="0"/>
                    <a:pt x="115" y="0"/>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0" name="Google Shape;2362;p35">
              <a:extLst>
                <a:ext uri="{FF2B5EF4-FFF2-40B4-BE49-F238E27FC236}">
                  <a16:creationId xmlns:a16="http://schemas.microsoft.com/office/drawing/2014/main" id="{084B337F-01D8-3092-148E-8A3BDD7F335D}"/>
                </a:ext>
              </a:extLst>
            </p:cNvPr>
            <p:cNvSpPr/>
            <p:nvPr/>
          </p:nvSpPr>
          <p:spPr>
            <a:xfrm>
              <a:off x="1612775" y="2696175"/>
              <a:ext cx="27400" cy="104075"/>
            </a:xfrm>
            <a:custGeom>
              <a:avLst/>
              <a:gdLst/>
              <a:ahLst/>
              <a:cxnLst/>
              <a:rect l="l" t="t" r="r" b="b"/>
              <a:pathLst>
                <a:path w="1096" h="4163" extrusionOk="0">
                  <a:moveTo>
                    <a:pt x="460" y="0"/>
                  </a:moveTo>
                  <a:cubicBezTo>
                    <a:pt x="270" y="0"/>
                    <a:pt x="91" y="282"/>
                    <a:pt x="91" y="644"/>
                  </a:cubicBezTo>
                  <a:cubicBezTo>
                    <a:pt x="69" y="1055"/>
                    <a:pt x="228" y="1397"/>
                    <a:pt x="434" y="1443"/>
                  </a:cubicBezTo>
                  <a:cubicBezTo>
                    <a:pt x="443" y="1444"/>
                    <a:pt x="452" y="1444"/>
                    <a:pt x="460" y="1444"/>
                  </a:cubicBezTo>
                  <a:cubicBezTo>
                    <a:pt x="676" y="1444"/>
                    <a:pt x="845" y="1176"/>
                    <a:pt x="845" y="781"/>
                  </a:cubicBezTo>
                  <a:cubicBezTo>
                    <a:pt x="868" y="393"/>
                    <a:pt x="708" y="28"/>
                    <a:pt x="502" y="5"/>
                  </a:cubicBezTo>
                  <a:cubicBezTo>
                    <a:pt x="488" y="2"/>
                    <a:pt x="474" y="0"/>
                    <a:pt x="460" y="0"/>
                  </a:cubicBezTo>
                  <a:close/>
                  <a:moveTo>
                    <a:pt x="526" y="2124"/>
                  </a:moveTo>
                  <a:cubicBezTo>
                    <a:pt x="249" y="2124"/>
                    <a:pt x="22" y="2521"/>
                    <a:pt x="0" y="3041"/>
                  </a:cubicBezTo>
                  <a:cubicBezTo>
                    <a:pt x="0" y="3611"/>
                    <a:pt x="206" y="4091"/>
                    <a:pt x="502" y="4159"/>
                  </a:cubicBezTo>
                  <a:cubicBezTo>
                    <a:pt x="517" y="4161"/>
                    <a:pt x="532" y="4163"/>
                    <a:pt x="547" y="4163"/>
                  </a:cubicBezTo>
                  <a:cubicBezTo>
                    <a:pt x="824" y="4163"/>
                    <a:pt x="1051" y="3766"/>
                    <a:pt x="1073" y="3246"/>
                  </a:cubicBezTo>
                  <a:cubicBezTo>
                    <a:pt x="1096" y="2698"/>
                    <a:pt x="868" y="2196"/>
                    <a:pt x="571" y="2128"/>
                  </a:cubicBezTo>
                  <a:cubicBezTo>
                    <a:pt x="556" y="2125"/>
                    <a:pt x="541" y="2124"/>
                    <a:pt x="526" y="2124"/>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1" name="Google Shape;2363;p35">
              <a:extLst>
                <a:ext uri="{FF2B5EF4-FFF2-40B4-BE49-F238E27FC236}">
                  <a16:creationId xmlns:a16="http://schemas.microsoft.com/office/drawing/2014/main" id="{35FE2D16-E5A1-32C3-A101-01911B19ADC7}"/>
                </a:ext>
              </a:extLst>
            </p:cNvPr>
            <p:cNvSpPr/>
            <p:nvPr/>
          </p:nvSpPr>
          <p:spPr>
            <a:xfrm>
              <a:off x="1802775" y="3399850"/>
              <a:ext cx="50825" cy="99350"/>
            </a:xfrm>
            <a:custGeom>
              <a:avLst/>
              <a:gdLst/>
              <a:ahLst/>
              <a:cxnLst/>
              <a:rect l="l" t="t" r="r" b="b"/>
              <a:pathLst>
                <a:path w="2033" h="3974" extrusionOk="0">
                  <a:moveTo>
                    <a:pt x="320" y="0"/>
                  </a:moveTo>
                  <a:cubicBezTo>
                    <a:pt x="313" y="0"/>
                    <a:pt x="305" y="1"/>
                    <a:pt x="298" y="1"/>
                  </a:cubicBezTo>
                  <a:cubicBezTo>
                    <a:pt x="69" y="24"/>
                    <a:pt x="1" y="344"/>
                    <a:pt x="115" y="732"/>
                  </a:cubicBezTo>
                  <a:cubicBezTo>
                    <a:pt x="225" y="1106"/>
                    <a:pt x="462" y="1395"/>
                    <a:pt x="663" y="1395"/>
                  </a:cubicBezTo>
                  <a:cubicBezTo>
                    <a:pt x="671" y="1395"/>
                    <a:pt x="678" y="1395"/>
                    <a:pt x="686" y="1394"/>
                  </a:cubicBezTo>
                  <a:cubicBezTo>
                    <a:pt x="914" y="1371"/>
                    <a:pt x="982" y="1051"/>
                    <a:pt x="868" y="663"/>
                  </a:cubicBezTo>
                  <a:cubicBezTo>
                    <a:pt x="780" y="289"/>
                    <a:pt x="523" y="0"/>
                    <a:pt x="320" y="0"/>
                  </a:cubicBezTo>
                  <a:close/>
                  <a:moveTo>
                    <a:pt x="1075" y="2032"/>
                  </a:moveTo>
                  <a:cubicBezTo>
                    <a:pt x="1067" y="2032"/>
                    <a:pt x="1059" y="2032"/>
                    <a:pt x="1051" y="2033"/>
                  </a:cubicBezTo>
                  <a:cubicBezTo>
                    <a:pt x="754" y="2056"/>
                    <a:pt x="640" y="2512"/>
                    <a:pt x="800" y="3060"/>
                  </a:cubicBezTo>
                  <a:cubicBezTo>
                    <a:pt x="955" y="3571"/>
                    <a:pt x="1306" y="3974"/>
                    <a:pt x="1598" y="3974"/>
                  </a:cubicBezTo>
                  <a:cubicBezTo>
                    <a:pt x="1606" y="3974"/>
                    <a:pt x="1614" y="3974"/>
                    <a:pt x="1622" y="3973"/>
                  </a:cubicBezTo>
                  <a:cubicBezTo>
                    <a:pt x="1918" y="3927"/>
                    <a:pt x="2032" y="3494"/>
                    <a:pt x="1873" y="2946"/>
                  </a:cubicBezTo>
                  <a:cubicBezTo>
                    <a:pt x="1717" y="2435"/>
                    <a:pt x="1367" y="2032"/>
                    <a:pt x="1075" y="203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2" name="Google Shape;2364;p35">
              <a:extLst>
                <a:ext uri="{FF2B5EF4-FFF2-40B4-BE49-F238E27FC236}">
                  <a16:creationId xmlns:a16="http://schemas.microsoft.com/office/drawing/2014/main" id="{41E8BCFD-12F9-32D8-6728-597C88F2A300}"/>
                </a:ext>
              </a:extLst>
            </p:cNvPr>
            <p:cNvSpPr/>
            <p:nvPr/>
          </p:nvSpPr>
          <p:spPr>
            <a:xfrm>
              <a:off x="1144850" y="2921675"/>
              <a:ext cx="546125" cy="150025"/>
            </a:xfrm>
            <a:custGeom>
              <a:avLst/>
              <a:gdLst/>
              <a:ahLst/>
              <a:cxnLst/>
              <a:rect l="l" t="t" r="r" b="b"/>
              <a:pathLst>
                <a:path w="21845" h="6001" extrusionOk="0">
                  <a:moveTo>
                    <a:pt x="21844" y="1"/>
                  </a:moveTo>
                  <a:lnTo>
                    <a:pt x="21844" y="1"/>
                  </a:lnTo>
                  <a:cubicBezTo>
                    <a:pt x="16940" y="1144"/>
                    <a:pt x="12618" y="1537"/>
                    <a:pt x="8997" y="1537"/>
                  </a:cubicBezTo>
                  <a:cubicBezTo>
                    <a:pt x="5169" y="1537"/>
                    <a:pt x="2124" y="1097"/>
                    <a:pt x="0" y="640"/>
                  </a:cubicBezTo>
                  <a:lnTo>
                    <a:pt x="0" y="640"/>
                  </a:lnTo>
                  <a:cubicBezTo>
                    <a:pt x="115" y="2740"/>
                    <a:pt x="206" y="4383"/>
                    <a:pt x="229" y="4817"/>
                  </a:cubicBezTo>
                  <a:cubicBezTo>
                    <a:pt x="2961" y="5680"/>
                    <a:pt x="5867" y="6000"/>
                    <a:pt x="8677" y="6000"/>
                  </a:cubicBezTo>
                  <a:cubicBezTo>
                    <a:pt x="13895" y="6000"/>
                    <a:pt x="18782" y="4896"/>
                    <a:pt x="21616" y="4109"/>
                  </a:cubicBezTo>
                  <a:cubicBezTo>
                    <a:pt x="21570" y="3995"/>
                    <a:pt x="21548" y="3950"/>
                    <a:pt x="21548" y="3950"/>
                  </a:cubicBezTo>
                  <a:cubicBezTo>
                    <a:pt x="21548" y="3950"/>
                    <a:pt x="21730" y="2283"/>
                    <a:pt x="21844" y="1"/>
                  </a:cubicBezTo>
                  <a:close/>
                </a:path>
              </a:pathLst>
            </a:custGeom>
            <a:solidFill>
              <a:srgbClr val="ED8FB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3" name="Google Shape;2365;p35">
              <a:extLst>
                <a:ext uri="{FF2B5EF4-FFF2-40B4-BE49-F238E27FC236}">
                  <a16:creationId xmlns:a16="http://schemas.microsoft.com/office/drawing/2014/main" id="{BCE8C0CA-FB88-3F17-45ED-41DAD855113A}"/>
                </a:ext>
              </a:extLst>
            </p:cNvPr>
            <p:cNvSpPr/>
            <p:nvPr/>
          </p:nvSpPr>
          <p:spPr>
            <a:xfrm>
              <a:off x="1144850" y="2934250"/>
              <a:ext cx="542700" cy="137450"/>
            </a:xfrm>
            <a:custGeom>
              <a:avLst/>
              <a:gdLst/>
              <a:ahLst/>
              <a:cxnLst/>
              <a:rect l="l" t="t" r="r" b="b"/>
              <a:pathLst>
                <a:path w="21708" h="5498" extrusionOk="0">
                  <a:moveTo>
                    <a:pt x="19493" y="0"/>
                  </a:moveTo>
                  <a:cubicBezTo>
                    <a:pt x="15546" y="757"/>
                    <a:pt x="12022" y="1032"/>
                    <a:pt x="8990" y="1032"/>
                  </a:cubicBezTo>
                  <a:cubicBezTo>
                    <a:pt x="5168" y="1032"/>
                    <a:pt x="2126" y="595"/>
                    <a:pt x="0" y="137"/>
                  </a:cubicBezTo>
                  <a:lnTo>
                    <a:pt x="0" y="137"/>
                  </a:lnTo>
                  <a:cubicBezTo>
                    <a:pt x="115" y="2237"/>
                    <a:pt x="206" y="3880"/>
                    <a:pt x="229" y="4314"/>
                  </a:cubicBezTo>
                  <a:cubicBezTo>
                    <a:pt x="2961" y="5177"/>
                    <a:pt x="5867" y="5497"/>
                    <a:pt x="8677" y="5497"/>
                  </a:cubicBezTo>
                  <a:cubicBezTo>
                    <a:pt x="13895" y="5497"/>
                    <a:pt x="18782" y="4393"/>
                    <a:pt x="21616" y="3606"/>
                  </a:cubicBezTo>
                  <a:cubicBezTo>
                    <a:pt x="21570" y="3492"/>
                    <a:pt x="21548" y="3447"/>
                    <a:pt x="21548" y="3447"/>
                  </a:cubicBezTo>
                  <a:cubicBezTo>
                    <a:pt x="21548" y="3447"/>
                    <a:pt x="21639" y="2762"/>
                    <a:pt x="21707" y="1666"/>
                  </a:cubicBezTo>
                  <a:lnTo>
                    <a:pt x="21707" y="1666"/>
                  </a:lnTo>
                  <a:cubicBezTo>
                    <a:pt x="21137" y="2328"/>
                    <a:pt x="20018" y="2944"/>
                    <a:pt x="17964" y="3264"/>
                  </a:cubicBezTo>
                  <a:cubicBezTo>
                    <a:pt x="14992" y="3719"/>
                    <a:pt x="11719" y="4126"/>
                    <a:pt x="9445" y="4126"/>
                  </a:cubicBezTo>
                  <a:cubicBezTo>
                    <a:pt x="7614" y="4126"/>
                    <a:pt x="6432" y="3862"/>
                    <a:pt x="6574" y="3150"/>
                  </a:cubicBezTo>
                  <a:cubicBezTo>
                    <a:pt x="6871" y="1666"/>
                    <a:pt x="15476" y="1849"/>
                    <a:pt x="1949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4" name="Google Shape;2366;p35">
              <a:extLst>
                <a:ext uri="{FF2B5EF4-FFF2-40B4-BE49-F238E27FC236}">
                  <a16:creationId xmlns:a16="http://schemas.microsoft.com/office/drawing/2014/main" id="{83DE6A54-71E7-D1D4-93C8-07CE22FD06A9}"/>
                </a:ext>
              </a:extLst>
            </p:cNvPr>
            <p:cNvSpPr/>
            <p:nvPr/>
          </p:nvSpPr>
          <p:spPr>
            <a:xfrm>
              <a:off x="1584225" y="2945425"/>
              <a:ext cx="81625" cy="33825"/>
            </a:xfrm>
            <a:custGeom>
              <a:avLst/>
              <a:gdLst/>
              <a:ahLst/>
              <a:cxnLst/>
              <a:rect l="l" t="t" r="r" b="b"/>
              <a:pathLst>
                <a:path w="3265" h="1353" extrusionOk="0">
                  <a:moveTo>
                    <a:pt x="2791" y="0"/>
                  </a:moveTo>
                  <a:cubicBezTo>
                    <a:pt x="2673" y="0"/>
                    <a:pt x="2539" y="18"/>
                    <a:pt x="2398" y="55"/>
                  </a:cubicBezTo>
                  <a:cubicBezTo>
                    <a:pt x="1964" y="169"/>
                    <a:pt x="1644" y="443"/>
                    <a:pt x="1667" y="649"/>
                  </a:cubicBezTo>
                  <a:cubicBezTo>
                    <a:pt x="1683" y="787"/>
                    <a:pt x="1854" y="863"/>
                    <a:pt x="2096" y="863"/>
                  </a:cubicBezTo>
                  <a:cubicBezTo>
                    <a:pt x="2214" y="863"/>
                    <a:pt x="2348" y="846"/>
                    <a:pt x="2489" y="808"/>
                  </a:cubicBezTo>
                  <a:cubicBezTo>
                    <a:pt x="2923" y="694"/>
                    <a:pt x="3265" y="420"/>
                    <a:pt x="3242" y="215"/>
                  </a:cubicBezTo>
                  <a:cubicBezTo>
                    <a:pt x="3211" y="76"/>
                    <a:pt x="3035" y="0"/>
                    <a:pt x="2791" y="0"/>
                  </a:cubicBezTo>
                  <a:close/>
                  <a:moveTo>
                    <a:pt x="814" y="732"/>
                  </a:moveTo>
                  <a:cubicBezTo>
                    <a:pt x="734" y="732"/>
                    <a:pt x="645" y="742"/>
                    <a:pt x="549" y="763"/>
                  </a:cubicBezTo>
                  <a:cubicBezTo>
                    <a:pt x="229" y="854"/>
                    <a:pt x="1" y="1037"/>
                    <a:pt x="24" y="1196"/>
                  </a:cubicBezTo>
                  <a:cubicBezTo>
                    <a:pt x="39" y="1290"/>
                    <a:pt x="163" y="1352"/>
                    <a:pt x="341" y="1352"/>
                  </a:cubicBezTo>
                  <a:cubicBezTo>
                    <a:pt x="423" y="1352"/>
                    <a:pt x="517" y="1339"/>
                    <a:pt x="617" y="1311"/>
                  </a:cubicBezTo>
                  <a:cubicBezTo>
                    <a:pt x="937" y="1219"/>
                    <a:pt x="1165" y="1037"/>
                    <a:pt x="1142" y="900"/>
                  </a:cubicBezTo>
                  <a:cubicBezTo>
                    <a:pt x="1126" y="788"/>
                    <a:pt x="998" y="732"/>
                    <a:pt x="814" y="732"/>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5" name="Google Shape;2367;p35">
              <a:extLst>
                <a:ext uri="{FF2B5EF4-FFF2-40B4-BE49-F238E27FC236}">
                  <a16:creationId xmlns:a16="http://schemas.microsoft.com/office/drawing/2014/main" id="{A1B40A72-A5B7-F57B-31B1-D382CF3B5AA5}"/>
                </a:ext>
              </a:extLst>
            </p:cNvPr>
            <p:cNvSpPr/>
            <p:nvPr/>
          </p:nvSpPr>
          <p:spPr>
            <a:xfrm>
              <a:off x="1207900" y="2520025"/>
              <a:ext cx="418575" cy="181425"/>
            </a:xfrm>
            <a:custGeom>
              <a:avLst/>
              <a:gdLst/>
              <a:ahLst/>
              <a:cxnLst/>
              <a:rect l="l" t="t" r="r" b="b"/>
              <a:pathLst>
                <a:path w="16743" h="7257" extrusionOk="0">
                  <a:moveTo>
                    <a:pt x="6447" y="0"/>
                  </a:moveTo>
                  <a:cubicBezTo>
                    <a:pt x="0" y="0"/>
                    <a:pt x="197" y="5122"/>
                    <a:pt x="3481" y="6708"/>
                  </a:cubicBezTo>
                  <a:cubicBezTo>
                    <a:pt x="4297" y="7100"/>
                    <a:pt x="5023" y="7257"/>
                    <a:pt x="5661" y="7257"/>
                  </a:cubicBezTo>
                  <a:cubicBezTo>
                    <a:pt x="8184" y="7257"/>
                    <a:pt x="9348" y="4814"/>
                    <a:pt x="9348" y="4814"/>
                  </a:cubicBezTo>
                  <a:cubicBezTo>
                    <a:pt x="9348" y="4814"/>
                    <a:pt x="11303" y="6528"/>
                    <a:pt x="13102" y="6528"/>
                  </a:cubicBezTo>
                  <a:cubicBezTo>
                    <a:pt x="13715" y="6528"/>
                    <a:pt x="14310" y="6329"/>
                    <a:pt x="14803" y="5795"/>
                  </a:cubicBezTo>
                  <a:cubicBezTo>
                    <a:pt x="16743" y="3696"/>
                    <a:pt x="12201" y="979"/>
                    <a:pt x="12201" y="979"/>
                  </a:cubicBezTo>
                  <a:cubicBezTo>
                    <a:pt x="9878" y="288"/>
                    <a:pt x="7976" y="0"/>
                    <a:pt x="6447"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6" name="Google Shape;2368;p35">
              <a:extLst>
                <a:ext uri="{FF2B5EF4-FFF2-40B4-BE49-F238E27FC236}">
                  <a16:creationId xmlns:a16="http://schemas.microsoft.com/office/drawing/2014/main" id="{C4507CE9-2329-851D-027D-183FFAB83E37}"/>
                </a:ext>
              </a:extLst>
            </p:cNvPr>
            <p:cNvSpPr/>
            <p:nvPr/>
          </p:nvSpPr>
          <p:spPr>
            <a:xfrm>
              <a:off x="1208650" y="2494350"/>
              <a:ext cx="418400" cy="181425"/>
            </a:xfrm>
            <a:custGeom>
              <a:avLst/>
              <a:gdLst/>
              <a:ahLst/>
              <a:cxnLst/>
              <a:rect l="l" t="t" r="r" b="b"/>
              <a:pathLst>
                <a:path w="16736" h="7257" extrusionOk="0">
                  <a:moveTo>
                    <a:pt x="6454" y="0"/>
                  </a:moveTo>
                  <a:cubicBezTo>
                    <a:pt x="0" y="0"/>
                    <a:pt x="209" y="5122"/>
                    <a:pt x="3474" y="6708"/>
                  </a:cubicBezTo>
                  <a:cubicBezTo>
                    <a:pt x="4290" y="7100"/>
                    <a:pt x="5015" y="7256"/>
                    <a:pt x="5654" y="7256"/>
                  </a:cubicBezTo>
                  <a:cubicBezTo>
                    <a:pt x="8177" y="7256"/>
                    <a:pt x="9340" y="4814"/>
                    <a:pt x="9340" y="4814"/>
                  </a:cubicBezTo>
                  <a:cubicBezTo>
                    <a:pt x="9340" y="4814"/>
                    <a:pt x="11296" y="6528"/>
                    <a:pt x="13095" y="6528"/>
                  </a:cubicBezTo>
                  <a:cubicBezTo>
                    <a:pt x="13708" y="6528"/>
                    <a:pt x="14303" y="6329"/>
                    <a:pt x="14796" y="5795"/>
                  </a:cubicBezTo>
                  <a:cubicBezTo>
                    <a:pt x="16736" y="3695"/>
                    <a:pt x="12216" y="979"/>
                    <a:pt x="12216" y="979"/>
                  </a:cubicBezTo>
                  <a:cubicBezTo>
                    <a:pt x="9889" y="288"/>
                    <a:pt x="7984" y="0"/>
                    <a:pt x="6454" y="0"/>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7" name="Google Shape;2369;p35">
              <a:extLst>
                <a:ext uri="{FF2B5EF4-FFF2-40B4-BE49-F238E27FC236}">
                  <a16:creationId xmlns:a16="http://schemas.microsoft.com/office/drawing/2014/main" id="{136DDDDC-38DD-2115-525C-65DBF356C835}"/>
                </a:ext>
              </a:extLst>
            </p:cNvPr>
            <p:cNvSpPr/>
            <p:nvPr/>
          </p:nvSpPr>
          <p:spPr>
            <a:xfrm>
              <a:off x="1208750" y="2494275"/>
              <a:ext cx="383500" cy="181500"/>
            </a:xfrm>
            <a:custGeom>
              <a:avLst/>
              <a:gdLst/>
              <a:ahLst/>
              <a:cxnLst/>
              <a:rect l="l" t="t" r="r" b="b"/>
              <a:pathLst>
                <a:path w="15340" h="7260" extrusionOk="0">
                  <a:moveTo>
                    <a:pt x="6392" y="1"/>
                  </a:moveTo>
                  <a:cubicBezTo>
                    <a:pt x="1" y="46"/>
                    <a:pt x="206" y="5136"/>
                    <a:pt x="3470" y="6711"/>
                  </a:cubicBezTo>
                  <a:cubicBezTo>
                    <a:pt x="4286" y="7103"/>
                    <a:pt x="5011" y="7259"/>
                    <a:pt x="5650" y="7259"/>
                  </a:cubicBezTo>
                  <a:cubicBezTo>
                    <a:pt x="8173" y="7259"/>
                    <a:pt x="9336" y="4817"/>
                    <a:pt x="9336" y="4817"/>
                  </a:cubicBezTo>
                  <a:cubicBezTo>
                    <a:pt x="9336" y="4817"/>
                    <a:pt x="11292" y="6531"/>
                    <a:pt x="13091" y="6531"/>
                  </a:cubicBezTo>
                  <a:cubicBezTo>
                    <a:pt x="13704" y="6531"/>
                    <a:pt x="14299" y="6332"/>
                    <a:pt x="14792" y="5798"/>
                  </a:cubicBezTo>
                  <a:cubicBezTo>
                    <a:pt x="15248" y="5319"/>
                    <a:pt x="15339" y="4794"/>
                    <a:pt x="15225" y="4292"/>
                  </a:cubicBezTo>
                  <a:lnTo>
                    <a:pt x="15225" y="4292"/>
                  </a:lnTo>
                  <a:cubicBezTo>
                    <a:pt x="15091" y="5011"/>
                    <a:pt x="14646" y="5708"/>
                    <a:pt x="13479" y="5708"/>
                  </a:cubicBezTo>
                  <a:cubicBezTo>
                    <a:pt x="13460" y="5708"/>
                    <a:pt x="13441" y="5707"/>
                    <a:pt x="13422" y="5707"/>
                  </a:cubicBezTo>
                  <a:cubicBezTo>
                    <a:pt x="10957" y="5661"/>
                    <a:pt x="9382" y="4360"/>
                    <a:pt x="9382" y="4360"/>
                  </a:cubicBezTo>
                  <a:cubicBezTo>
                    <a:pt x="9382" y="4360"/>
                    <a:pt x="8059" y="6490"/>
                    <a:pt x="5942" y="6490"/>
                  </a:cubicBezTo>
                  <a:cubicBezTo>
                    <a:pt x="5541" y="6490"/>
                    <a:pt x="5112" y="6414"/>
                    <a:pt x="4657" y="6232"/>
                  </a:cubicBezTo>
                  <a:cubicBezTo>
                    <a:pt x="1953" y="5120"/>
                    <a:pt x="3229" y="2632"/>
                    <a:pt x="3606" y="2632"/>
                  </a:cubicBezTo>
                  <a:cubicBezTo>
                    <a:pt x="3624" y="2632"/>
                    <a:pt x="3640" y="2637"/>
                    <a:pt x="3653" y="2648"/>
                  </a:cubicBezTo>
                  <a:cubicBezTo>
                    <a:pt x="4768" y="3517"/>
                    <a:pt x="6325" y="4150"/>
                    <a:pt x="8051" y="4150"/>
                  </a:cubicBezTo>
                  <a:cubicBezTo>
                    <a:pt x="9365" y="4150"/>
                    <a:pt x="10776" y="3784"/>
                    <a:pt x="12167" y="2877"/>
                  </a:cubicBezTo>
                  <a:cubicBezTo>
                    <a:pt x="12167" y="2877"/>
                    <a:pt x="12783" y="982"/>
                    <a:pt x="9336" y="549"/>
                  </a:cubicBezTo>
                  <a:cubicBezTo>
                    <a:pt x="8286" y="434"/>
                    <a:pt x="7305" y="183"/>
                    <a:pt x="6392"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8" name="Google Shape;2370;p35">
              <a:extLst>
                <a:ext uri="{FF2B5EF4-FFF2-40B4-BE49-F238E27FC236}">
                  <a16:creationId xmlns:a16="http://schemas.microsoft.com/office/drawing/2014/main" id="{41849866-626A-0DB0-B9E4-517A1AA7B24E}"/>
                </a:ext>
              </a:extLst>
            </p:cNvPr>
            <p:cNvSpPr/>
            <p:nvPr/>
          </p:nvSpPr>
          <p:spPr>
            <a:xfrm>
              <a:off x="1535150" y="2600425"/>
              <a:ext cx="35975" cy="16000"/>
            </a:xfrm>
            <a:custGeom>
              <a:avLst/>
              <a:gdLst/>
              <a:ahLst/>
              <a:cxnLst/>
              <a:rect l="l" t="t" r="r" b="b"/>
              <a:pathLst>
                <a:path w="1439" h="640" extrusionOk="0">
                  <a:moveTo>
                    <a:pt x="777" y="0"/>
                  </a:moveTo>
                  <a:cubicBezTo>
                    <a:pt x="389" y="0"/>
                    <a:pt x="47" y="137"/>
                    <a:pt x="24" y="320"/>
                  </a:cubicBezTo>
                  <a:cubicBezTo>
                    <a:pt x="1" y="480"/>
                    <a:pt x="275" y="639"/>
                    <a:pt x="663" y="639"/>
                  </a:cubicBezTo>
                  <a:cubicBezTo>
                    <a:pt x="1028" y="639"/>
                    <a:pt x="1370" y="480"/>
                    <a:pt x="1416" y="320"/>
                  </a:cubicBezTo>
                  <a:cubicBezTo>
                    <a:pt x="1439" y="137"/>
                    <a:pt x="1142" y="0"/>
                    <a:pt x="777" y="0"/>
                  </a:cubicBezTo>
                  <a:close/>
                </a:path>
              </a:pathLst>
            </a:custGeom>
            <a:solidFill>
              <a:srgbClr val="9584F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59" name="Google Shape;2371;p35">
              <a:extLst>
                <a:ext uri="{FF2B5EF4-FFF2-40B4-BE49-F238E27FC236}">
                  <a16:creationId xmlns:a16="http://schemas.microsoft.com/office/drawing/2014/main" id="{C6B6B366-7E1B-2033-6CE9-8E4B704AFA8C}"/>
                </a:ext>
              </a:extLst>
            </p:cNvPr>
            <p:cNvSpPr/>
            <p:nvPr/>
          </p:nvSpPr>
          <p:spPr>
            <a:xfrm>
              <a:off x="555550" y="3166625"/>
              <a:ext cx="754225" cy="627075"/>
            </a:xfrm>
            <a:custGeom>
              <a:avLst/>
              <a:gdLst/>
              <a:ahLst/>
              <a:cxnLst/>
              <a:rect l="l" t="t" r="r" b="b"/>
              <a:pathLst>
                <a:path w="30169" h="25083" extrusionOk="0">
                  <a:moveTo>
                    <a:pt x="11495" y="1"/>
                  </a:moveTo>
                  <a:cubicBezTo>
                    <a:pt x="6694" y="1"/>
                    <a:pt x="1" y="12553"/>
                    <a:pt x="336" y="15995"/>
                  </a:cubicBezTo>
                  <a:cubicBezTo>
                    <a:pt x="587" y="18643"/>
                    <a:pt x="5358" y="21542"/>
                    <a:pt x="7344" y="22478"/>
                  </a:cubicBezTo>
                  <a:cubicBezTo>
                    <a:pt x="9654" y="23584"/>
                    <a:pt x="13092" y="25082"/>
                    <a:pt x="17007" y="25082"/>
                  </a:cubicBezTo>
                  <a:cubicBezTo>
                    <a:pt x="17617" y="25082"/>
                    <a:pt x="18239" y="25046"/>
                    <a:pt x="18870" y="24966"/>
                  </a:cubicBezTo>
                  <a:cubicBezTo>
                    <a:pt x="23572" y="24349"/>
                    <a:pt x="30169" y="7961"/>
                    <a:pt x="28274" y="5907"/>
                  </a:cubicBezTo>
                  <a:cubicBezTo>
                    <a:pt x="26403" y="3852"/>
                    <a:pt x="21952" y="4720"/>
                    <a:pt x="19304" y="4195"/>
                  </a:cubicBezTo>
                  <a:cubicBezTo>
                    <a:pt x="16656" y="3693"/>
                    <a:pt x="14785" y="360"/>
                    <a:pt x="11795" y="18"/>
                  </a:cubicBezTo>
                  <a:cubicBezTo>
                    <a:pt x="11696" y="6"/>
                    <a:pt x="11596" y="1"/>
                    <a:pt x="11495"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0" name="Google Shape;2372;p35">
              <a:extLst>
                <a:ext uri="{FF2B5EF4-FFF2-40B4-BE49-F238E27FC236}">
                  <a16:creationId xmlns:a16="http://schemas.microsoft.com/office/drawing/2014/main" id="{F76739ED-C102-1940-DE79-190C52DCC255}"/>
                </a:ext>
              </a:extLst>
            </p:cNvPr>
            <p:cNvSpPr/>
            <p:nvPr/>
          </p:nvSpPr>
          <p:spPr>
            <a:xfrm>
              <a:off x="953300" y="3329275"/>
              <a:ext cx="328525" cy="463800"/>
            </a:xfrm>
            <a:custGeom>
              <a:avLst/>
              <a:gdLst/>
              <a:ahLst/>
              <a:cxnLst/>
              <a:rect l="l" t="t" r="r" b="b"/>
              <a:pathLst>
                <a:path w="13141" h="18552" extrusionOk="0">
                  <a:moveTo>
                    <a:pt x="11495" y="0"/>
                  </a:moveTo>
                  <a:cubicBezTo>
                    <a:pt x="6694" y="0"/>
                    <a:pt x="0" y="12574"/>
                    <a:pt x="335" y="15995"/>
                  </a:cubicBezTo>
                  <a:cubicBezTo>
                    <a:pt x="427" y="16839"/>
                    <a:pt x="975" y="17729"/>
                    <a:pt x="1751" y="18551"/>
                  </a:cubicBezTo>
                  <a:cubicBezTo>
                    <a:pt x="2139" y="18528"/>
                    <a:pt x="2550" y="18505"/>
                    <a:pt x="2960" y="18460"/>
                  </a:cubicBezTo>
                  <a:cubicBezTo>
                    <a:pt x="7274" y="17912"/>
                    <a:pt x="13140" y="4125"/>
                    <a:pt x="12661" y="222"/>
                  </a:cubicBezTo>
                  <a:cubicBezTo>
                    <a:pt x="12387" y="131"/>
                    <a:pt x="12091" y="63"/>
                    <a:pt x="11794" y="17"/>
                  </a:cubicBezTo>
                  <a:cubicBezTo>
                    <a:pt x="11695" y="6"/>
                    <a:pt x="11595" y="0"/>
                    <a:pt x="1149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1" name="Google Shape;2373;p35">
              <a:extLst>
                <a:ext uri="{FF2B5EF4-FFF2-40B4-BE49-F238E27FC236}">
                  <a16:creationId xmlns:a16="http://schemas.microsoft.com/office/drawing/2014/main" id="{71A1F494-E1B1-735D-8B93-FFCF21BD9966}"/>
                </a:ext>
              </a:extLst>
            </p:cNvPr>
            <p:cNvSpPr/>
            <p:nvPr/>
          </p:nvSpPr>
          <p:spPr>
            <a:xfrm>
              <a:off x="610725" y="3175150"/>
              <a:ext cx="660825" cy="403425"/>
            </a:xfrm>
            <a:custGeom>
              <a:avLst/>
              <a:gdLst/>
              <a:ahLst/>
              <a:cxnLst/>
              <a:rect l="l" t="t" r="r" b="b"/>
              <a:pathLst>
                <a:path w="26433" h="16137" extrusionOk="0">
                  <a:moveTo>
                    <a:pt x="9494" y="1"/>
                  </a:moveTo>
                  <a:cubicBezTo>
                    <a:pt x="9395" y="1"/>
                    <a:pt x="9297" y="7"/>
                    <a:pt x="9200" y="19"/>
                  </a:cubicBezTo>
                  <a:cubicBezTo>
                    <a:pt x="7214" y="270"/>
                    <a:pt x="2124" y="3991"/>
                    <a:pt x="1" y="10131"/>
                  </a:cubicBezTo>
                  <a:cubicBezTo>
                    <a:pt x="1" y="10131"/>
                    <a:pt x="138" y="12664"/>
                    <a:pt x="5228" y="14399"/>
                  </a:cubicBezTo>
                  <a:cubicBezTo>
                    <a:pt x="8235" y="15428"/>
                    <a:pt x="11121" y="16136"/>
                    <a:pt x="13401" y="16136"/>
                  </a:cubicBezTo>
                  <a:cubicBezTo>
                    <a:pt x="14962" y="16136"/>
                    <a:pt x="16239" y="15804"/>
                    <a:pt x="17074" y="15015"/>
                  </a:cubicBezTo>
                  <a:cubicBezTo>
                    <a:pt x="19106" y="13098"/>
                    <a:pt x="22027" y="7643"/>
                    <a:pt x="24127" y="7460"/>
                  </a:cubicBezTo>
                  <a:cubicBezTo>
                    <a:pt x="24372" y="7439"/>
                    <a:pt x="24593" y="7430"/>
                    <a:pt x="24791" y="7430"/>
                  </a:cubicBezTo>
                  <a:cubicBezTo>
                    <a:pt x="25667" y="7430"/>
                    <a:pt x="26118" y="7612"/>
                    <a:pt x="26341" y="7780"/>
                  </a:cubicBezTo>
                  <a:cubicBezTo>
                    <a:pt x="26410" y="7118"/>
                    <a:pt x="26433" y="6570"/>
                    <a:pt x="26341" y="6159"/>
                  </a:cubicBezTo>
                  <a:cubicBezTo>
                    <a:pt x="26159" y="5771"/>
                    <a:pt x="25839" y="5406"/>
                    <a:pt x="25314" y="5155"/>
                  </a:cubicBezTo>
                  <a:cubicBezTo>
                    <a:pt x="23648" y="4356"/>
                    <a:pt x="18672" y="5337"/>
                    <a:pt x="15956" y="3740"/>
                  </a:cubicBezTo>
                  <a:cubicBezTo>
                    <a:pt x="13353" y="2200"/>
                    <a:pt x="11369" y="1"/>
                    <a:pt x="949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2" name="Google Shape;2374;p35">
              <a:extLst>
                <a:ext uri="{FF2B5EF4-FFF2-40B4-BE49-F238E27FC236}">
                  <a16:creationId xmlns:a16="http://schemas.microsoft.com/office/drawing/2014/main" id="{55A31C93-C2A7-8DDA-E2E0-62C237CBEC24}"/>
                </a:ext>
              </a:extLst>
            </p:cNvPr>
            <p:cNvSpPr/>
            <p:nvPr/>
          </p:nvSpPr>
          <p:spPr>
            <a:xfrm>
              <a:off x="609600" y="3151750"/>
              <a:ext cx="674500" cy="403550"/>
            </a:xfrm>
            <a:custGeom>
              <a:avLst/>
              <a:gdLst/>
              <a:ahLst/>
              <a:cxnLst/>
              <a:rect l="l" t="t" r="r" b="b"/>
              <a:pathLst>
                <a:path w="26980" h="16142" extrusionOk="0">
                  <a:moveTo>
                    <a:pt x="9473" y="1"/>
                  </a:moveTo>
                  <a:cubicBezTo>
                    <a:pt x="9374" y="1"/>
                    <a:pt x="9275" y="7"/>
                    <a:pt x="9176" y="19"/>
                  </a:cubicBezTo>
                  <a:cubicBezTo>
                    <a:pt x="7190" y="270"/>
                    <a:pt x="2100" y="3991"/>
                    <a:pt x="0" y="10131"/>
                  </a:cubicBezTo>
                  <a:cubicBezTo>
                    <a:pt x="0" y="10131"/>
                    <a:pt x="114" y="12664"/>
                    <a:pt x="5204" y="14399"/>
                  </a:cubicBezTo>
                  <a:cubicBezTo>
                    <a:pt x="8235" y="15432"/>
                    <a:pt x="11129" y="16141"/>
                    <a:pt x="13407" y="16141"/>
                  </a:cubicBezTo>
                  <a:cubicBezTo>
                    <a:pt x="14955" y="16141"/>
                    <a:pt x="16220" y="15814"/>
                    <a:pt x="17051" y="15038"/>
                  </a:cubicBezTo>
                  <a:cubicBezTo>
                    <a:pt x="19105" y="13098"/>
                    <a:pt x="22004" y="7643"/>
                    <a:pt x="24127" y="7460"/>
                  </a:cubicBezTo>
                  <a:cubicBezTo>
                    <a:pt x="24360" y="7440"/>
                    <a:pt x="24571" y="7431"/>
                    <a:pt x="24763" y="7431"/>
                  </a:cubicBezTo>
                  <a:cubicBezTo>
                    <a:pt x="26294" y="7431"/>
                    <a:pt x="26546" y="8008"/>
                    <a:pt x="26546" y="8008"/>
                  </a:cubicBezTo>
                  <a:cubicBezTo>
                    <a:pt x="26546" y="8008"/>
                    <a:pt x="26980" y="5977"/>
                    <a:pt x="25291" y="5155"/>
                  </a:cubicBezTo>
                  <a:cubicBezTo>
                    <a:pt x="23624" y="4356"/>
                    <a:pt x="18671" y="5360"/>
                    <a:pt x="15932" y="3740"/>
                  </a:cubicBezTo>
                  <a:cubicBezTo>
                    <a:pt x="13330" y="2200"/>
                    <a:pt x="11366" y="1"/>
                    <a:pt x="947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3" name="Google Shape;2375;p35">
              <a:extLst>
                <a:ext uri="{FF2B5EF4-FFF2-40B4-BE49-F238E27FC236}">
                  <a16:creationId xmlns:a16="http://schemas.microsoft.com/office/drawing/2014/main" id="{8A8C930C-6557-107A-FC95-671B4C3F6E72}"/>
                </a:ext>
              </a:extLst>
            </p:cNvPr>
            <p:cNvSpPr/>
            <p:nvPr/>
          </p:nvSpPr>
          <p:spPr>
            <a:xfrm>
              <a:off x="609600" y="3151750"/>
              <a:ext cx="656825" cy="380350"/>
            </a:xfrm>
            <a:custGeom>
              <a:avLst/>
              <a:gdLst/>
              <a:ahLst/>
              <a:cxnLst/>
              <a:rect l="l" t="t" r="r" b="b"/>
              <a:pathLst>
                <a:path w="26273" h="15214" extrusionOk="0">
                  <a:moveTo>
                    <a:pt x="9473" y="1"/>
                  </a:moveTo>
                  <a:cubicBezTo>
                    <a:pt x="9374" y="1"/>
                    <a:pt x="9275" y="7"/>
                    <a:pt x="9176" y="19"/>
                  </a:cubicBezTo>
                  <a:cubicBezTo>
                    <a:pt x="7190" y="270"/>
                    <a:pt x="2100" y="3991"/>
                    <a:pt x="0" y="10131"/>
                  </a:cubicBezTo>
                  <a:cubicBezTo>
                    <a:pt x="0" y="10131"/>
                    <a:pt x="0" y="10176"/>
                    <a:pt x="0" y="10222"/>
                  </a:cubicBezTo>
                  <a:cubicBezTo>
                    <a:pt x="548" y="11135"/>
                    <a:pt x="1803" y="12436"/>
                    <a:pt x="4839" y="13486"/>
                  </a:cubicBezTo>
                  <a:cubicBezTo>
                    <a:pt x="7843" y="14514"/>
                    <a:pt x="10726" y="15214"/>
                    <a:pt x="13004" y="15214"/>
                  </a:cubicBezTo>
                  <a:cubicBezTo>
                    <a:pt x="14569" y="15214"/>
                    <a:pt x="15849" y="14883"/>
                    <a:pt x="16686" y="14102"/>
                  </a:cubicBezTo>
                  <a:cubicBezTo>
                    <a:pt x="18717" y="12185"/>
                    <a:pt x="21639" y="6707"/>
                    <a:pt x="23739" y="6524"/>
                  </a:cubicBezTo>
                  <a:cubicBezTo>
                    <a:pt x="23968" y="6505"/>
                    <a:pt x="24176" y="6496"/>
                    <a:pt x="24365" y="6496"/>
                  </a:cubicBezTo>
                  <a:cubicBezTo>
                    <a:pt x="25922" y="6496"/>
                    <a:pt x="26158" y="7095"/>
                    <a:pt x="26158" y="7095"/>
                  </a:cubicBezTo>
                  <a:cubicBezTo>
                    <a:pt x="26158" y="7095"/>
                    <a:pt x="26272" y="6547"/>
                    <a:pt x="26158" y="5908"/>
                  </a:cubicBezTo>
                  <a:cubicBezTo>
                    <a:pt x="25975" y="5611"/>
                    <a:pt x="25702" y="5360"/>
                    <a:pt x="25291" y="5155"/>
                  </a:cubicBezTo>
                  <a:cubicBezTo>
                    <a:pt x="23624" y="4356"/>
                    <a:pt x="18671" y="5360"/>
                    <a:pt x="15932" y="3740"/>
                  </a:cubicBezTo>
                  <a:cubicBezTo>
                    <a:pt x="13330" y="2200"/>
                    <a:pt x="11366" y="1"/>
                    <a:pt x="9473"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4" name="Google Shape;2376;p35">
              <a:extLst>
                <a:ext uri="{FF2B5EF4-FFF2-40B4-BE49-F238E27FC236}">
                  <a16:creationId xmlns:a16="http://schemas.microsoft.com/office/drawing/2014/main" id="{69BB6F14-6462-643C-6278-E319E575BE14}"/>
                </a:ext>
              </a:extLst>
            </p:cNvPr>
            <p:cNvSpPr/>
            <p:nvPr/>
          </p:nvSpPr>
          <p:spPr>
            <a:xfrm>
              <a:off x="716300" y="3503725"/>
              <a:ext cx="90750" cy="87675"/>
            </a:xfrm>
            <a:custGeom>
              <a:avLst/>
              <a:gdLst/>
              <a:ahLst/>
              <a:cxnLst/>
              <a:rect l="l" t="t" r="r" b="b"/>
              <a:pathLst>
                <a:path w="3630" h="3507" extrusionOk="0">
                  <a:moveTo>
                    <a:pt x="845" y="1"/>
                  </a:moveTo>
                  <a:cubicBezTo>
                    <a:pt x="845" y="1"/>
                    <a:pt x="1" y="1393"/>
                    <a:pt x="183" y="2420"/>
                  </a:cubicBezTo>
                  <a:cubicBezTo>
                    <a:pt x="183" y="2466"/>
                    <a:pt x="183" y="2511"/>
                    <a:pt x="206" y="2534"/>
                  </a:cubicBezTo>
                  <a:cubicBezTo>
                    <a:pt x="206" y="2580"/>
                    <a:pt x="206" y="2603"/>
                    <a:pt x="229" y="2648"/>
                  </a:cubicBezTo>
                  <a:cubicBezTo>
                    <a:pt x="252" y="2717"/>
                    <a:pt x="275" y="2785"/>
                    <a:pt x="297" y="2831"/>
                  </a:cubicBezTo>
                  <a:cubicBezTo>
                    <a:pt x="320" y="2854"/>
                    <a:pt x="343" y="2877"/>
                    <a:pt x="343" y="2899"/>
                  </a:cubicBezTo>
                  <a:cubicBezTo>
                    <a:pt x="389" y="2968"/>
                    <a:pt x="411" y="3014"/>
                    <a:pt x="457" y="3059"/>
                  </a:cubicBezTo>
                  <a:cubicBezTo>
                    <a:pt x="480" y="3059"/>
                    <a:pt x="480" y="3082"/>
                    <a:pt x="503" y="3105"/>
                  </a:cubicBezTo>
                  <a:cubicBezTo>
                    <a:pt x="548" y="3151"/>
                    <a:pt x="617" y="3196"/>
                    <a:pt x="685" y="3265"/>
                  </a:cubicBezTo>
                  <a:cubicBezTo>
                    <a:pt x="708" y="3265"/>
                    <a:pt x="731" y="3287"/>
                    <a:pt x="754" y="3287"/>
                  </a:cubicBezTo>
                  <a:cubicBezTo>
                    <a:pt x="845" y="3333"/>
                    <a:pt x="914" y="3379"/>
                    <a:pt x="1028" y="3424"/>
                  </a:cubicBezTo>
                  <a:cubicBezTo>
                    <a:pt x="1198" y="3481"/>
                    <a:pt x="1359" y="3507"/>
                    <a:pt x="1511" y="3507"/>
                  </a:cubicBezTo>
                  <a:cubicBezTo>
                    <a:pt x="3009" y="3507"/>
                    <a:pt x="3630" y="1005"/>
                    <a:pt x="3630" y="1005"/>
                  </a:cubicBezTo>
                  <a:lnTo>
                    <a:pt x="3105" y="799"/>
                  </a:lnTo>
                  <a:lnTo>
                    <a:pt x="845" y="1"/>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5" name="Google Shape;2377;p35">
              <a:extLst>
                <a:ext uri="{FF2B5EF4-FFF2-40B4-BE49-F238E27FC236}">
                  <a16:creationId xmlns:a16="http://schemas.microsoft.com/office/drawing/2014/main" id="{E66FC6DF-5B54-CA0D-291B-40A5F3BEA5E4}"/>
                </a:ext>
              </a:extLst>
            </p:cNvPr>
            <p:cNvSpPr/>
            <p:nvPr/>
          </p:nvSpPr>
          <p:spPr>
            <a:xfrm>
              <a:off x="688350" y="3488900"/>
              <a:ext cx="111850" cy="87100"/>
            </a:xfrm>
            <a:custGeom>
              <a:avLst/>
              <a:gdLst/>
              <a:ahLst/>
              <a:cxnLst/>
              <a:rect l="l" t="t" r="r" b="b"/>
              <a:pathLst>
                <a:path w="4474" h="3484" extrusionOk="0">
                  <a:moveTo>
                    <a:pt x="1689" y="0"/>
                  </a:moveTo>
                  <a:lnTo>
                    <a:pt x="1689" y="0"/>
                  </a:lnTo>
                  <a:cubicBezTo>
                    <a:pt x="1689" y="0"/>
                    <a:pt x="0" y="2785"/>
                    <a:pt x="1872" y="3401"/>
                  </a:cubicBezTo>
                  <a:cubicBezTo>
                    <a:pt x="2042" y="3458"/>
                    <a:pt x="2203" y="3484"/>
                    <a:pt x="2355" y="3484"/>
                  </a:cubicBezTo>
                  <a:cubicBezTo>
                    <a:pt x="3853" y="3484"/>
                    <a:pt x="4474" y="982"/>
                    <a:pt x="4474" y="982"/>
                  </a:cubicBezTo>
                  <a:lnTo>
                    <a:pt x="1689" y="0"/>
                  </a:ln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6" name="Google Shape;2378;p35">
              <a:extLst>
                <a:ext uri="{FF2B5EF4-FFF2-40B4-BE49-F238E27FC236}">
                  <a16:creationId xmlns:a16="http://schemas.microsoft.com/office/drawing/2014/main" id="{32628A98-79B4-B836-07E1-67248BB5EDE1}"/>
                </a:ext>
              </a:extLst>
            </p:cNvPr>
            <p:cNvSpPr/>
            <p:nvPr/>
          </p:nvSpPr>
          <p:spPr>
            <a:xfrm>
              <a:off x="713450" y="3508875"/>
              <a:ext cx="86750" cy="67125"/>
            </a:xfrm>
            <a:custGeom>
              <a:avLst/>
              <a:gdLst/>
              <a:ahLst/>
              <a:cxnLst/>
              <a:rect l="l" t="t" r="r" b="b"/>
              <a:pathLst>
                <a:path w="3470" h="2685" extrusionOk="0">
                  <a:moveTo>
                    <a:pt x="2945" y="0"/>
                  </a:moveTo>
                  <a:cubicBezTo>
                    <a:pt x="2668" y="732"/>
                    <a:pt x="2049" y="1892"/>
                    <a:pt x="1027" y="1892"/>
                  </a:cubicBezTo>
                  <a:cubicBezTo>
                    <a:pt x="869" y="1892"/>
                    <a:pt x="702" y="1864"/>
                    <a:pt x="525" y="1803"/>
                  </a:cubicBezTo>
                  <a:cubicBezTo>
                    <a:pt x="297" y="1735"/>
                    <a:pt x="115" y="1621"/>
                    <a:pt x="0" y="1484"/>
                  </a:cubicBezTo>
                  <a:lnTo>
                    <a:pt x="0" y="1484"/>
                  </a:lnTo>
                  <a:cubicBezTo>
                    <a:pt x="23" y="1963"/>
                    <a:pt x="252" y="2397"/>
                    <a:pt x="868" y="2602"/>
                  </a:cubicBezTo>
                  <a:cubicBezTo>
                    <a:pt x="1038" y="2659"/>
                    <a:pt x="1199" y="2685"/>
                    <a:pt x="1351" y="2685"/>
                  </a:cubicBezTo>
                  <a:cubicBezTo>
                    <a:pt x="2849" y="2685"/>
                    <a:pt x="3470" y="183"/>
                    <a:pt x="3470" y="183"/>
                  </a:cubicBezTo>
                  <a:lnTo>
                    <a:pt x="2945"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7" name="Google Shape;2379;p35">
              <a:extLst>
                <a:ext uri="{FF2B5EF4-FFF2-40B4-BE49-F238E27FC236}">
                  <a16:creationId xmlns:a16="http://schemas.microsoft.com/office/drawing/2014/main" id="{CB0E0530-78F4-86D4-1CDC-0C476CBE9995}"/>
                </a:ext>
              </a:extLst>
            </p:cNvPr>
            <p:cNvSpPr/>
            <p:nvPr/>
          </p:nvSpPr>
          <p:spPr>
            <a:xfrm>
              <a:off x="562225" y="3439825"/>
              <a:ext cx="691650" cy="353875"/>
            </a:xfrm>
            <a:custGeom>
              <a:avLst/>
              <a:gdLst/>
              <a:ahLst/>
              <a:cxnLst/>
              <a:rect l="l" t="t" r="r" b="b"/>
              <a:pathLst>
                <a:path w="27666" h="14155" extrusionOk="0">
                  <a:moveTo>
                    <a:pt x="27665" y="0"/>
                  </a:moveTo>
                  <a:lnTo>
                    <a:pt x="27665" y="0"/>
                  </a:lnTo>
                  <a:cubicBezTo>
                    <a:pt x="25816" y="4200"/>
                    <a:pt x="22575" y="9381"/>
                    <a:pt x="20407" y="9655"/>
                  </a:cubicBezTo>
                  <a:cubicBezTo>
                    <a:pt x="20319" y="9666"/>
                    <a:pt x="20235" y="9671"/>
                    <a:pt x="20154" y="9671"/>
                  </a:cubicBezTo>
                  <a:cubicBezTo>
                    <a:pt x="17354" y="9671"/>
                    <a:pt x="18626" y="3699"/>
                    <a:pt x="18626" y="3698"/>
                  </a:cubicBezTo>
                  <a:lnTo>
                    <a:pt x="18626" y="3698"/>
                  </a:lnTo>
                  <a:cubicBezTo>
                    <a:pt x="18626" y="3699"/>
                    <a:pt x="17097" y="9313"/>
                    <a:pt x="14860" y="9792"/>
                  </a:cubicBezTo>
                  <a:cubicBezTo>
                    <a:pt x="14643" y="9837"/>
                    <a:pt x="14378" y="9858"/>
                    <a:pt x="14074" y="9858"/>
                  </a:cubicBezTo>
                  <a:cubicBezTo>
                    <a:pt x="11250" y="9858"/>
                    <a:pt x="5045" y="8038"/>
                    <a:pt x="2078" y="6163"/>
                  </a:cubicBezTo>
                  <a:cubicBezTo>
                    <a:pt x="686" y="5273"/>
                    <a:pt x="412" y="3812"/>
                    <a:pt x="549" y="2397"/>
                  </a:cubicBezTo>
                  <a:lnTo>
                    <a:pt x="549" y="2397"/>
                  </a:lnTo>
                  <a:cubicBezTo>
                    <a:pt x="183" y="3492"/>
                    <a:pt x="1" y="4428"/>
                    <a:pt x="69" y="5067"/>
                  </a:cubicBezTo>
                  <a:cubicBezTo>
                    <a:pt x="320" y="7715"/>
                    <a:pt x="5091" y="10614"/>
                    <a:pt x="7077" y="11550"/>
                  </a:cubicBezTo>
                  <a:cubicBezTo>
                    <a:pt x="9387" y="12656"/>
                    <a:pt x="12825" y="14154"/>
                    <a:pt x="16740" y="14154"/>
                  </a:cubicBezTo>
                  <a:cubicBezTo>
                    <a:pt x="17350" y="14154"/>
                    <a:pt x="17972" y="14118"/>
                    <a:pt x="18603" y="14038"/>
                  </a:cubicBezTo>
                  <a:cubicBezTo>
                    <a:pt x="21890" y="13627"/>
                    <a:pt x="26044" y="5570"/>
                    <a:pt x="2766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8" name="Google Shape;2380;p35">
              <a:extLst>
                <a:ext uri="{FF2B5EF4-FFF2-40B4-BE49-F238E27FC236}">
                  <a16:creationId xmlns:a16="http://schemas.microsoft.com/office/drawing/2014/main" id="{100826B0-7873-5487-3F86-012FE27F9736}"/>
                </a:ext>
              </a:extLst>
            </p:cNvPr>
            <p:cNvSpPr/>
            <p:nvPr/>
          </p:nvSpPr>
          <p:spPr>
            <a:xfrm>
              <a:off x="611875" y="3150325"/>
              <a:ext cx="430275" cy="290075"/>
            </a:xfrm>
            <a:custGeom>
              <a:avLst/>
              <a:gdLst/>
              <a:ahLst/>
              <a:cxnLst/>
              <a:rect l="l" t="t" r="r" b="b"/>
              <a:pathLst>
                <a:path w="17211" h="11603" extrusionOk="0">
                  <a:moveTo>
                    <a:pt x="9694" y="0"/>
                  </a:moveTo>
                  <a:cubicBezTo>
                    <a:pt x="9034" y="0"/>
                    <a:pt x="8406" y="151"/>
                    <a:pt x="7921" y="373"/>
                  </a:cubicBezTo>
                  <a:cubicBezTo>
                    <a:pt x="7350" y="647"/>
                    <a:pt x="6962" y="921"/>
                    <a:pt x="6666" y="1081"/>
                  </a:cubicBezTo>
                  <a:cubicBezTo>
                    <a:pt x="6392" y="1286"/>
                    <a:pt x="6232" y="1400"/>
                    <a:pt x="6232" y="1400"/>
                  </a:cubicBezTo>
                  <a:cubicBezTo>
                    <a:pt x="6232" y="1400"/>
                    <a:pt x="6072" y="1514"/>
                    <a:pt x="5798" y="1697"/>
                  </a:cubicBezTo>
                  <a:cubicBezTo>
                    <a:pt x="5524" y="1925"/>
                    <a:pt x="5136" y="2199"/>
                    <a:pt x="4703" y="2610"/>
                  </a:cubicBezTo>
                  <a:cubicBezTo>
                    <a:pt x="3812" y="3386"/>
                    <a:pt x="2740" y="4550"/>
                    <a:pt x="1941" y="5874"/>
                  </a:cubicBezTo>
                  <a:cubicBezTo>
                    <a:pt x="1530" y="6536"/>
                    <a:pt x="1096" y="7175"/>
                    <a:pt x="777" y="7837"/>
                  </a:cubicBezTo>
                  <a:cubicBezTo>
                    <a:pt x="434" y="8476"/>
                    <a:pt x="183" y="9138"/>
                    <a:pt x="92" y="9731"/>
                  </a:cubicBezTo>
                  <a:cubicBezTo>
                    <a:pt x="1" y="10302"/>
                    <a:pt x="92" y="10827"/>
                    <a:pt x="229" y="11147"/>
                  </a:cubicBezTo>
                  <a:cubicBezTo>
                    <a:pt x="274" y="11306"/>
                    <a:pt x="366" y="11420"/>
                    <a:pt x="411" y="11489"/>
                  </a:cubicBezTo>
                  <a:cubicBezTo>
                    <a:pt x="457" y="11557"/>
                    <a:pt x="503" y="11603"/>
                    <a:pt x="503" y="11603"/>
                  </a:cubicBezTo>
                  <a:cubicBezTo>
                    <a:pt x="503" y="11580"/>
                    <a:pt x="503" y="11535"/>
                    <a:pt x="457" y="11466"/>
                  </a:cubicBezTo>
                  <a:cubicBezTo>
                    <a:pt x="434" y="11375"/>
                    <a:pt x="366" y="11261"/>
                    <a:pt x="320" y="11101"/>
                  </a:cubicBezTo>
                  <a:cubicBezTo>
                    <a:pt x="229" y="10781"/>
                    <a:pt x="160" y="10302"/>
                    <a:pt x="297" y="9754"/>
                  </a:cubicBezTo>
                  <a:cubicBezTo>
                    <a:pt x="411" y="9206"/>
                    <a:pt x="685" y="8590"/>
                    <a:pt x="1028" y="7974"/>
                  </a:cubicBezTo>
                  <a:cubicBezTo>
                    <a:pt x="1370" y="7358"/>
                    <a:pt x="1827" y="6718"/>
                    <a:pt x="2237" y="6079"/>
                  </a:cubicBezTo>
                  <a:cubicBezTo>
                    <a:pt x="3082" y="4801"/>
                    <a:pt x="4155" y="3705"/>
                    <a:pt x="5022" y="2975"/>
                  </a:cubicBezTo>
                  <a:cubicBezTo>
                    <a:pt x="5433" y="2587"/>
                    <a:pt x="5844" y="2336"/>
                    <a:pt x="6095" y="2131"/>
                  </a:cubicBezTo>
                  <a:cubicBezTo>
                    <a:pt x="6369" y="1925"/>
                    <a:pt x="6529" y="1834"/>
                    <a:pt x="6529" y="1834"/>
                  </a:cubicBezTo>
                  <a:cubicBezTo>
                    <a:pt x="6529" y="1834"/>
                    <a:pt x="6688" y="1720"/>
                    <a:pt x="6962" y="1514"/>
                  </a:cubicBezTo>
                  <a:cubicBezTo>
                    <a:pt x="7236" y="1354"/>
                    <a:pt x="7624" y="1058"/>
                    <a:pt x="8104" y="807"/>
                  </a:cubicBezTo>
                  <a:cubicBezTo>
                    <a:pt x="8574" y="593"/>
                    <a:pt x="9164" y="439"/>
                    <a:pt x="9799" y="439"/>
                  </a:cubicBezTo>
                  <a:cubicBezTo>
                    <a:pt x="9842" y="439"/>
                    <a:pt x="9886" y="440"/>
                    <a:pt x="9930" y="441"/>
                  </a:cubicBezTo>
                  <a:cubicBezTo>
                    <a:pt x="10614" y="464"/>
                    <a:pt x="11345" y="693"/>
                    <a:pt x="11984" y="1081"/>
                  </a:cubicBezTo>
                  <a:cubicBezTo>
                    <a:pt x="13285" y="1834"/>
                    <a:pt x="14335" y="3021"/>
                    <a:pt x="15385" y="3614"/>
                  </a:cubicBezTo>
                  <a:cubicBezTo>
                    <a:pt x="15887" y="3888"/>
                    <a:pt x="16343" y="4071"/>
                    <a:pt x="16663" y="4162"/>
                  </a:cubicBezTo>
                  <a:cubicBezTo>
                    <a:pt x="16908" y="4243"/>
                    <a:pt x="17082" y="4255"/>
                    <a:pt x="17162" y="4255"/>
                  </a:cubicBezTo>
                  <a:cubicBezTo>
                    <a:pt x="17194" y="4255"/>
                    <a:pt x="17211" y="4253"/>
                    <a:pt x="17211" y="4253"/>
                  </a:cubicBezTo>
                  <a:cubicBezTo>
                    <a:pt x="17211" y="4230"/>
                    <a:pt x="17028" y="4185"/>
                    <a:pt x="16709" y="4071"/>
                  </a:cubicBezTo>
                  <a:cubicBezTo>
                    <a:pt x="16389" y="3934"/>
                    <a:pt x="15955" y="3728"/>
                    <a:pt x="15476" y="3432"/>
                  </a:cubicBezTo>
                  <a:cubicBezTo>
                    <a:pt x="14517" y="2838"/>
                    <a:pt x="13513" y="1606"/>
                    <a:pt x="12189" y="761"/>
                  </a:cubicBezTo>
                  <a:cubicBezTo>
                    <a:pt x="11505" y="327"/>
                    <a:pt x="10706" y="53"/>
                    <a:pt x="9952" y="8"/>
                  </a:cubicBezTo>
                  <a:cubicBezTo>
                    <a:pt x="9866" y="3"/>
                    <a:pt x="9780" y="0"/>
                    <a:pt x="9694"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69" name="Google Shape;2381;p35">
              <a:extLst>
                <a:ext uri="{FF2B5EF4-FFF2-40B4-BE49-F238E27FC236}">
                  <a16:creationId xmlns:a16="http://schemas.microsoft.com/office/drawing/2014/main" id="{185E139A-E3D6-9EB1-63C6-E01E5E886E1A}"/>
                </a:ext>
              </a:extLst>
            </p:cNvPr>
            <p:cNvSpPr/>
            <p:nvPr/>
          </p:nvSpPr>
          <p:spPr>
            <a:xfrm>
              <a:off x="931425" y="3229675"/>
              <a:ext cx="344700" cy="126850"/>
            </a:xfrm>
            <a:custGeom>
              <a:avLst/>
              <a:gdLst/>
              <a:ahLst/>
              <a:cxnLst/>
              <a:rect l="l" t="t" r="r" b="b"/>
              <a:pathLst>
                <a:path w="13788" h="5074" extrusionOk="0">
                  <a:moveTo>
                    <a:pt x="21" y="1"/>
                  </a:moveTo>
                  <a:cubicBezTo>
                    <a:pt x="12" y="1"/>
                    <a:pt x="5" y="2"/>
                    <a:pt x="1" y="6"/>
                  </a:cubicBezTo>
                  <a:cubicBezTo>
                    <a:pt x="1" y="6"/>
                    <a:pt x="115" y="98"/>
                    <a:pt x="297" y="189"/>
                  </a:cubicBezTo>
                  <a:cubicBezTo>
                    <a:pt x="503" y="326"/>
                    <a:pt x="800" y="440"/>
                    <a:pt x="1165" y="600"/>
                  </a:cubicBezTo>
                  <a:cubicBezTo>
                    <a:pt x="1872" y="897"/>
                    <a:pt x="2877" y="1171"/>
                    <a:pt x="3904" y="1353"/>
                  </a:cubicBezTo>
                  <a:cubicBezTo>
                    <a:pt x="4406" y="1444"/>
                    <a:pt x="4931" y="1536"/>
                    <a:pt x="5410" y="1604"/>
                  </a:cubicBezTo>
                  <a:cubicBezTo>
                    <a:pt x="5890" y="1650"/>
                    <a:pt x="6346" y="1718"/>
                    <a:pt x="6757" y="1718"/>
                  </a:cubicBezTo>
                  <a:lnTo>
                    <a:pt x="8035" y="1718"/>
                  </a:lnTo>
                  <a:cubicBezTo>
                    <a:pt x="8035" y="1718"/>
                    <a:pt x="8172" y="1718"/>
                    <a:pt x="8400" y="1696"/>
                  </a:cubicBezTo>
                  <a:cubicBezTo>
                    <a:pt x="8629" y="1696"/>
                    <a:pt x="8948" y="1673"/>
                    <a:pt x="9336" y="1673"/>
                  </a:cubicBezTo>
                  <a:cubicBezTo>
                    <a:pt x="9505" y="1668"/>
                    <a:pt x="9688" y="1664"/>
                    <a:pt x="9880" y="1664"/>
                  </a:cubicBezTo>
                  <a:cubicBezTo>
                    <a:pt x="10546" y="1664"/>
                    <a:pt x="11331" y="1711"/>
                    <a:pt x="12075" y="1924"/>
                  </a:cubicBezTo>
                  <a:cubicBezTo>
                    <a:pt x="12577" y="2015"/>
                    <a:pt x="13011" y="2243"/>
                    <a:pt x="13262" y="2609"/>
                  </a:cubicBezTo>
                  <a:cubicBezTo>
                    <a:pt x="13491" y="2974"/>
                    <a:pt x="13559" y="3430"/>
                    <a:pt x="13536" y="3795"/>
                  </a:cubicBezTo>
                  <a:cubicBezTo>
                    <a:pt x="13513" y="4549"/>
                    <a:pt x="13354" y="5051"/>
                    <a:pt x="13399" y="5074"/>
                  </a:cubicBezTo>
                  <a:cubicBezTo>
                    <a:pt x="13422" y="5074"/>
                    <a:pt x="13468" y="4960"/>
                    <a:pt x="13559" y="4731"/>
                  </a:cubicBezTo>
                  <a:cubicBezTo>
                    <a:pt x="13627" y="4526"/>
                    <a:pt x="13719" y="4206"/>
                    <a:pt x="13742" y="3818"/>
                  </a:cubicBezTo>
                  <a:cubicBezTo>
                    <a:pt x="13787" y="3430"/>
                    <a:pt x="13764" y="2928"/>
                    <a:pt x="13513" y="2449"/>
                  </a:cubicBezTo>
                  <a:cubicBezTo>
                    <a:pt x="13239" y="1992"/>
                    <a:pt x="12692" y="1673"/>
                    <a:pt x="12189" y="1559"/>
                  </a:cubicBezTo>
                  <a:cubicBezTo>
                    <a:pt x="11162" y="1239"/>
                    <a:pt x="10090" y="1193"/>
                    <a:pt x="9336" y="1193"/>
                  </a:cubicBezTo>
                  <a:cubicBezTo>
                    <a:pt x="9199" y="1186"/>
                    <a:pt x="9073" y="1183"/>
                    <a:pt x="8956" y="1183"/>
                  </a:cubicBezTo>
                  <a:cubicBezTo>
                    <a:pt x="8723" y="1183"/>
                    <a:pt x="8530" y="1193"/>
                    <a:pt x="8378" y="1193"/>
                  </a:cubicBezTo>
                  <a:lnTo>
                    <a:pt x="8035" y="1193"/>
                  </a:lnTo>
                  <a:cubicBezTo>
                    <a:pt x="8035" y="1193"/>
                    <a:pt x="7898" y="1193"/>
                    <a:pt x="7670" y="1216"/>
                  </a:cubicBezTo>
                  <a:cubicBezTo>
                    <a:pt x="7442" y="1216"/>
                    <a:pt x="7122" y="1239"/>
                    <a:pt x="6757" y="1239"/>
                  </a:cubicBezTo>
                  <a:cubicBezTo>
                    <a:pt x="6369" y="1239"/>
                    <a:pt x="5935" y="1216"/>
                    <a:pt x="5456" y="1171"/>
                  </a:cubicBezTo>
                  <a:cubicBezTo>
                    <a:pt x="4977" y="1125"/>
                    <a:pt x="4475" y="1056"/>
                    <a:pt x="3972" y="988"/>
                  </a:cubicBezTo>
                  <a:cubicBezTo>
                    <a:pt x="2945" y="851"/>
                    <a:pt x="1964" y="623"/>
                    <a:pt x="1233" y="395"/>
                  </a:cubicBezTo>
                  <a:cubicBezTo>
                    <a:pt x="868" y="280"/>
                    <a:pt x="549" y="189"/>
                    <a:pt x="343" y="98"/>
                  </a:cubicBezTo>
                  <a:cubicBezTo>
                    <a:pt x="174" y="41"/>
                    <a:pt x="67" y="1"/>
                    <a:pt x="21"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0" name="Google Shape;2382;p35">
              <a:extLst>
                <a:ext uri="{FF2B5EF4-FFF2-40B4-BE49-F238E27FC236}">
                  <a16:creationId xmlns:a16="http://schemas.microsoft.com/office/drawing/2014/main" id="{F6DB33EF-090E-6945-B264-03CACF310397}"/>
                </a:ext>
              </a:extLst>
            </p:cNvPr>
            <p:cNvSpPr/>
            <p:nvPr/>
          </p:nvSpPr>
          <p:spPr>
            <a:xfrm>
              <a:off x="636975" y="3415825"/>
              <a:ext cx="457675" cy="122950"/>
            </a:xfrm>
            <a:custGeom>
              <a:avLst/>
              <a:gdLst/>
              <a:ahLst/>
              <a:cxnLst/>
              <a:rect l="l" t="t" r="r" b="b"/>
              <a:pathLst>
                <a:path w="18307" h="4918" extrusionOk="0">
                  <a:moveTo>
                    <a:pt x="18304" y="1"/>
                  </a:moveTo>
                  <a:cubicBezTo>
                    <a:pt x="18246" y="1"/>
                    <a:pt x="17884" y="543"/>
                    <a:pt x="17302" y="1325"/>
                  </a:cubicBezTo>
                  <a:cubicBezTo>
                    <a:pt x="16709" y="2101"/>
                    <a:pt x="15864" y="3151"/>
                    <a:pt x="14769" y="3813"/>
                  </a:cubicBezTo>
                  <a:cubicBezTo>
                    <a:pt x="14495" y="3973"/>
                    <a:pt x="14221" y="4133"/>
                    <a:pt x="13924" y="4247"/>
                  </a:cubicBezTo>
                  <a:cubicBezTo>
                    <a:pt x="13787" y="4293"/>
                    <a:pt x="13628" y="4315"/>
                    <a:pt x="13491" y="4361"/>
                  </a:cubicBezTo>
                  <a:cubicBezTo>
                    <a:pt x="13331" y="4384"/>
                    <a:pt x="13194" y="4407"/>
                    <a:pt x="13057" y="4430"/>
                  </a:cubicBezTo>
                  <a:cubicBezTo>
                    <a:pt x="12839" y="4455"/>
                    <a:pt x="12624" y="4465"/>
                    <a:pt x="12414" y="4465"/>
                  </a:cubicBezTo>
                  <a:cubicBezTo>
                    <a:pt x="12053" y="4465"/>
                    <a:pt x="11708" y="4436"/>
                    <a:pt x="11391" y="4407"/>
                  </a:cubicBezTo>
                  <a:cubicBezTo>
                    <a:pt x="10409" y="4315"/>
                    <a:pt x="9770" y="4247"/>
                    <a:pt x="9770" y="4247"/>
                  </a:cubicBezTo>
                  <a:cubicBezTo>
                    <a:pt x="9770" y="4247"/>
                    <a:pt x="9588" y="4247"/>
                    <a:pt x="9314" y="4201"/>
                  </a:cubicBezTo>
                  <a:cubicBezTo>
                    <a:pt x="9040" y="4156"/>
                    <a:pt x="8629" y="4133"/>
                    <a:pt x="8150" y="4064"/>
                  </a:cubicBezTo>
                  <a:cubicBezTo>
                    <a:pt x="7898" y="4019"/>
                    <a:pt x="7647" y="3973"/>
                    <a:pt x="7373" y="3905"/>
                  </a:cubicBezTo>
                  <a:cubicBezTo>
                    <a:pt x="7237" y="3882"/>
                    <a:pt x="7077" y="3859"/>
                    <a:pt x="6940" y="3836"/>
                  </a:cubicBezTo>
                  <a:cubicBezTo>
                    <a:pt x="6803" y="3791"/>
                    <a:pt x="6643" y="3768"/>
                    <a:pt x="6506" y="3722"/>
                  </a:cubicBezTo>
                  <a:cubicBezTo>
                    <a:pt x="6209" y="3654"/>
                    <a:pt x="5890" y="3585"/>
                    <a:pt x="5593" y="3494"/>
                  </a:cubicBezTo>
                  <a:cubicBezTo>
                    <a:pt x="5296" y="3380"/>
                    <a:pt x="5000" y="3288"/>
                    <a:pt x="4703" y="3129"/>
                  </a:cubicBezTo>
                  <a:cubicBezTo>
                    <a:pt x="4406" y="2992"/>
                    <a:pt x="4109" y="2855"/>
                    <a:pt x="3836" y="2695"/>
                  </a:cubicBezTo>
                  <a:cubicBezTo>
                    <a:pt x="3516" y="2581"/>
                    <a:pt x="3219" y="2444"/>
                    <a:pt x="2923" y="2330"/>
                  </a:cubicBezTo>
                  <a:cubicBezTo>
                    <a:pt x="2352" y="2124"/>
                    <a:pt x="1850" y="1873"/>
                    <a:pt x="1416" y="1645"/>
                  </a:cubicBezTo>
                  <a:cubicBezTo>
                    <a:pt x="1211" y="1531"/>
                    <a:pt x="1005" y="1417"/>
                    <a:pt x="845" y="1303"/>
                  </a:cubicBezTo>
                  <a:cubicBezTo>
                    <a:pt x="663" y="1211"/>
                    <a:pt x="526" y="1097"/>
                    <a:pt x="412" y="1029"/>
                  </a:cubicBezTo>
                  <a:cubicBezTo>
                    <a:pt x="186" y="885"/>
                    <a:pt x="53" y="797"/>
                    <a:pt x="11" y="797"/>
                  </a:cubicBezTo>
                  <a:cubicBezTo>
                    <a:pt x="7" y="797"/>
                    <a:pt x="3" y="798"/>
                    <a:pt x="1" y="800"/>
                  </a:cubicBezTo>
                  <a:cubicBezTo>
                    <a:pt x="1" y="800"/>
                    <a:pt x="115" y="915"/>
                    <a:pt x="343" y="1097"/>
                  </a:cubicBezTo>
                  <a:cubicBezTo>
                    <a:pt x="457" y="1188"/>
                    <a:pt x="572" y="1325"/>
                    <a:pt x="754" y="1440"/>
                  </a:cubicBezTo>
                  <a:cubicBezTo>
                    <a:pt x="914" y="1554"/>
                    <a:pt x="1097" y="1691"/>
                    <a:pt x="1302" y="1828"/>
                  </a:cubicBezTo>
                  <a:cubicBezTo>
                    <a:pt x="1736" y="2079"/>
                    <a:pt x="2238" y="2375"/>
                    <a:pt x="2831" y="2604"/>
                  </a:cubicBezTo>
                  <a:cubicBezTo>
                    <a:pt x="3105" y="2741"/>
                    <a:pt x="3379" y="2878"/>
                    <a:pt x="3676" y="3014"/>
                  </a:cubicBezTo>
                  <a:cubicBezTo>
                    <a:pt x="3950" y="3151"/>
                    <a:pt x="4246" y="3311"/>
                    <a:pt x="4543" y="3471"/>
                  </a:cubicBezTo>
                  <a:cubicBezTo>
                    <a:pt x="4840" y="3631"/>
                    <a:pt x="5159" y="3745"/>
                    <a:pt x="5479" y="3882"/>
                  </a:cubicBezTo>
                  <a:cubicBezTo>
                    <a:pt x="5776" y="3996"/>
                    <a:pt x="6095" y="4064"/>
                    <a:pt x="6392" y="4156"/>
                  </a:cubicBezTo>
                  <a:cubicBezTo>
                    <a:pt x="6552" y="4201"/>
                    <a:pt x="6689" y="4224"/>
                    <a:pt x="6848" y="4270"/>
                  </a:cubicBezTo>
                  <a:cubicBezTo>
                    <a:pt x="6985" y="4315"/>
                    <a:pt x="7122" y="4338"/>
                    <a:pt x="7282" y="4361"/>
                  </a:cubicBezTo>
                  <a:cubicBezTo>
                    <a:pt x="7556" y="4430"/>
                    <a:pt x="7807" y="4475"/>
                    <a:pt x="8058" y="4521"/>
                  </a:cubicBezTo>
                  <a:cubicBezTo>
                    <a:pt x="8560" y="4612"/>
                    <a:pt x="8971" y="4658"/>
                    <a:pt x="9245" y="4704"/>
                  </a:cubicBezTo>
                  <a:cubicBezTo>
                    <a:pt x="9542" y="4772"/>
                    <a:pt x="9702" y="4772"/>
                    <a:pt x="9702" y="4772"/>
                  </a:cubicBezTo>
                  <a:cubicBezTo>
                    <a:pt x="9702" y="4772"/>
                    <a:pt x="10364" y="4818"/>
                    <a:pt x="11368" y="4886"/>
                  </a:cubicBezTo>
                  <a:cubicBezTo>
                    <a:pt x="11643" y="4899"/>
                    <a:pt x="11944" y="4918"/>
                    <a:pt x="12266" y="4918"/>
                  </a:cubicBezTo>
                  <a:cubicBezTo>
                    <a:pt x="12533" y="4918"/>
                    <a:pt x="12813" y="4905"/>
                    <a:pt x="13103" y="4863"/>
                  </a:cubicBezTo>
                  <a:cubicBezTo>
                    <a:pt x="13262" y="4840"/>
                    <a:pt x="13422" y="4818"/>
                    <a:pt x="13582" y="4772"/>
                  </a:cubicBezTo>
                  <a:cubicBezTo>
                    <a:pt x="13742" y="4726"/>
                    <a:pt x="13924" y="4681"/>
                    <a:pt x="14061" y="4612"/>
                  </a:cubicBezTo>
                  <a:cubicBezTo>
                    <a:pt x="14404" y="4498"/>
                    <a:pt x="14678" y="4293"/>
                    <a:pt x="14974" y="4133"/>
                  </a:cubicBezTo>
                  <a:cubicBezTo>
                    <a:pt x="16116" y="3380"/>
                    <a:pt x="16914" y="2261"/>
                    <a:pt x="17462" y="1440"/>
                  </a:cubicBezTo>
                  <a:cubicBezTo>
                    <a:pt x="17736" y="1029"/>
                    <a:pt x="17964" y="663"/>
                    <a:pt x="18101" y="412"/>
                  </a:cubicBezTo>
                  <a:cubicBezTo>
                    <a:pt x="18238" y="161"/>
                    <a:pt x="18307" y="2"/>
                    <a:pt x="18307" y="2"/>
                  </a:cubicBezTo>
                  <a:cubicBezTo>
                    <a:pt x="18306" y="1"/>
                    <a:pt x="18305" y="1"/>
                    <a:pt x="18304"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1" name="Google Shape;2383;p35">
              <a:extLst>
                <a:ext uri="{FF2B5EF4-FFF2-40B4-BE49-F238E27FC236}">
                  <a16:creationId xmlns:a16="http://schemas.microsoft.com/office/drawing/2014/main" id="{41F30D32-8A75-1BBB-A4D9-ECD9A430A3E7}"/>
                </a:ext>
              </a:extLst>
            </p:cNvPr>
            <p:cNvSpPr/>
            <p:nvPr/>
          </p:nvSpPr>
          <p:spPr>
            <a:xfrm>
              <a:off x="795050" y="3333550"/>
              <a:ext cx="451975" cy="224400"/>
            </a:xfrm>
            <a:custGeom>
              <a:avLst/>
              <a:gdLst/>
              <a:ahLst/>
              <a:cxnLst/>
              <a:rect l="l" t="t" r="r" b="b"/>
              <a:pathLst>
                <a:path w="18079" h="8976" extrusionOk="0">
                  <a:moveTo>
                    <a:pt x="17457" y="0"/>
                  </a:moveTo>
                  <a:cubicBezTo>
                    <a:pt x="17166" y="0"/>
                    <a:pt x="16774" y="62"/>
                    <a:pt x="16366" y="257"/>
                  </a:cubicBezTo>
                  <a:cubicBezTo>
                    <a:pt x="15887" y="485"/>
                    <a:pt x="15408" y="850"/>
                    <a:pt x="14928" y="1307"/>
                  </a:cubicBezTo>
                  <a:cubicBezTo>
                    <a:pt x="14472" y="1763"/>
                    <a:pt x="14015" y="2243"/>
                    <a:pt x="13582" y="2813"/>
                  </a:cubicBezTo>
                  <a:cubicBezTo>
                    <a:pt x="13330" y="3064"/>
                    <a:pt x="13148" y="3361"/>
                    <a:pt x="12965" y="3635"/>
                  </a:cubicBezTo>
                  <a:cubicBezTo>
                    <a:pt x="12783" y="3932"/>
                    <a:pt x="12600" y="4206"/>
                    <a:pt x="12417" y="4457"/>
                  </a:cubicBezTo>
                  <a:cubicBezTo>
                    <a:pt x="12098" y="5027"/>
                    <a:pt x="11733" y="5461"/>
                    <a:pt x="11436" y="5872"/>
                  </a:cubicBezTo>
                  <a:cubicBezTo>
                    <a:pt x="11094" y="6237"/>
                    <a:pt x="10820" y="6534"/>
                    <a:pt x="10591" y="6716"/>
                  </a:cubicBezTo>
                  <a:cubicBezTo>
                    <a:pt x="10363" y="6922"/>
                    <a:pt x="10249" y="7013"/>
                    <a:pt x="10249" y="7013"/>
                  </a:cubicBezTo>
                  <a:cubicBezTo>
                    <a:pt x="10249" y="7013"/>
                    <a:pt x="10112" y="7127"/>
                    <a:pt x="9884" y="7287"/>
                  </a:cubicBezTo>
                  <a:cubicBezTo>
                    <a:pt x="9656" y="7470"/>
                    <a:pt x="9313" y="7698"/>
                    <a:pt x="8880" y="7926"/>
                  </a:cubicBezTo>
                  <a:cubicBezTo>
                    <a:pt x="8651" y="8017"/>
                    <a:pt x="8423" y="8131"/>
                    <a:pt x="8149" y="8223"/>
                  </a:cubicBezTo>
                  <a:cubicBezTo>
                    <a:pt x="8012" y="8268"/>
                    <a:pt x="7875" y="8314"/>
                    <a:pt x="7738" y="8337"/>
                  </a:cubicBezTo>
                  <a:cubicBezTo>
                    <a:pt x="7670" y="8360"/>
                    <a:pt x="7579" y="8383"/>
                    <a:pt x="7510" y="8405"/>
                  </a:cubicBezTo>
                  <a:cubicBezTo>
                    <a:pt x="7442" y="8428"/>
                    <a:pt x="7373" y="8428"/>
                    <a:pt x="7282" y="8451"/>
                  </a:cubicBezTo>
                  <a:cubicBezTo>
                    <a:pt x="6985" y="8497"/>
                    <a:pt x="6665" y="8565"/>
                    <a:pt x="6346" y="8565"/>
                  </a:cubicBezTo>
                  <a:cubicBezTo>
                    <a:pt x="6186" y="8565"/>
                    <a:pt x="6004" y="8588"/>
                    <a:pt x="5844" y="8588"/>
                  </a:cubicBezTo>
                  <a:lnTo>
                    <a:pt x="5342" y="8588"/>
                  </a:lnTo>
                  <a:cubicBezTo>
                    <a:pt x="3995" y="8565"/>
                    <a:pt x="2625" y="8497"/>
                    <a:pt x="1644" y="8291"/>
                  </a:cubicBezTo>
                  <a:cubicBezTo>
                    <a:pt x="710" y="8121"/>
                    <a:pt x="131" y="7853"/>
                    <a:pt x="36" y="7853"/>
                  </a:cubicBezTo>
                  <a:cubicBezTo>
                    <a:pt x="29" y="7853"/>
                    <a:pt x="25" y="7854"/>
                    <a:pt x="23" y="7858"/>
                  </a:cubicBezTo>
                  <a:cubicBezTo>
                    <a:pt x="0" y="7858"/>
                    <a:pt x="160" y="7949"/>
                    <a:pt x="434" y="8086"/>
                  </a:cubicBezTo>
                  <a:cubicBezTo>
                    <a:pt x="503" y="8109"/>
                    <a:pt x="571" y="8154"/>
                    <a:pt x="640" y="8200"/>
                  </a:cubicBezTo>
                  <a:cubicBezTo>
                    <a:pt x="731" y="8223"/>
                    <a:pt x="822" y="8246"/>
                    <a:pt x="936" y="8291"/>
                  </a:cubicBezTo>
                  <a:cubicBezTo>
                    <a:pt x="1119" y="8360"/>
                    <a:pt x="1347" y="8451"/>
                    <a:pt x="1598" y="8497"/>
                  </a:cubicBezTo>
                  <a:cubicBezTo>
                    <a:pt x="2603" y="8771"/>
                    <a:pt x="3972" y="8908"/>
                    <a:pt x="5342" y="8953"/>
                  </a:cubicBezTo>
                  <a:lnTo>
                    <a:pt x="5844" y="8976"/>
                  </a:lnTo>
                  <a:lnTo>
                    <a:pt x="6369" y="8976"/>
                  </a:lnTo>
                  <a:cubicBezTo>
                    <a:pt x="6711" y="8976"/>
                    <a:pt x="7031" y="8908"/>
                    <a:pt x="7373" y="8885"/>
                  </a:cubicBezTo>
                  <a:cubicBezTo>
                    <a:pt x="7442" y="8862"/>
                    <a:pt x="7533" y="8862"/>
                    <a:pt x="7601" y="8839"/>
                  </a:cubicBezTo>
                  <a:cubicBezTo>
                    <a:pt x="7693" y="8816"/>
                    <a:pt x="7761" y="8793"/>
                    <a:pt x="7830" y="8771"/>
                  </a:cubicBezTo>
                  <a:cubicBezTo>
                    <a:pt x="7989" y="8748"/>
                    <a:pt x="8149" y="8702"/>
                    <a:pt x="8286" y="8656"/>
                  </a:cubicBezTo>
                  <a:cubicBezTo>
                    <a:pt x="8583" y="8588"/>
                    <a:pt x="8834" y="8451"/>
                    <a:pt x="9085" y="8360"/>
                  </a:cubicBezTo>
                  <a:cubicBezTo>
                    <a:pt x="9564" y="8131"/>
                    <a:pt x="9952" y="7903"/>
                    <a:pt x="10181" y="7721"/>
                  </a:cubicBezTo>
                  <a:cubicBezTo>
                    <a:pt x="10432" y="7538"/>
                    <a:pt x="10569" y="7424"/>
                    <a:pt x="10569" y="7424"/>
                  </a:cubicBezTo>
                  <a:cubicBezTo>
                    <a:pt x="10569" y="7424"/>
                    <a:pt x="10706" y="7310"/>
                    <a:pt x="10934" y="7104"/>
                  </a:cubicBezTo>
                  <a:cubicBezTo>
                    <a:pt x="11162" y="6899"/>
                    <a:pt x="11459" y="6557"/>
                    <a:pt x="11801" y="6169"/>
                  </a:cubicBezTo>
                  <a:cubicBezTo>
                    <a:pt x="12098" y="5758"/>
                    <a:pt x="12486" y="5255"/>
                    <a:pt x="12783" y="4708"/>
                  </a:cubicBezTo>
                  <a:cubicBezTo>
                    <a:pt x="12965" y="4434"/>
                    <a:pt x="13125" y="4137"/>
                    <a:pt x="13308" y="3863"/>
                  </a:cubicBezTo>
                  <a:cubicBezTo>
                    <a:pt x="13490" y="3589"/>
                    <a:pt x="13650" y="3293"/>
                    <a:pt x="13855" y="3041"/>
                  </a:cubicBezTo>
                  <a:cubicBezTo>
                    <a:pt x="14243" y="2494"/>
                    <a:pt x="14723" y="1969"/>
                    <a:pt x="15134" y="1512"/>
                  </a:cubicBezTo>
                  <a:cubicBezTo>
                    <a:pt x="15567" y="1056"/>
                    <a:pt x="16024" y="668"/>
                    <a:pt x="16458" y="439"/>
                  </a:cubicBezTo>
                  <a:cubicBezTo>
                    <a:pt x="16891" y="211"/>
                    <a:pt x="17302" y="120"/>
                    <a:pt x="17599" y="97"/>
                  </a:cubicBezTo>
                  <a:cubicBezTo>
                    <a:pt x="17747" y="86"/>
                    <a:pt x="17861" y="86"/>
                    <a:pt x="17941" y="86"/>
                  </a:cubicBezTo>
                  <a:cubicBezTo>
                    <a:pt x="18021" y="86"/>
                    <a:pt x="18067" y="86"/>
                    <a:pt x="18078" y="74"/>
                  </a:cubicBezTo>
                  <a:cubicBezTo>
                    <a:pt x="18078" y="74"/>
                    <a:pt x="17896" y="6"/>
                    <a:pt x="17599" y="6"/>
                  </a:cubicBezTo>
                  <a:cubicBezTo>
                    <a:pt x="17555" y="2"/>
                    <a:pt x="17507" y="0"/>
                    <a:pt x="17457"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2" name="Google Shape;2384;p35">
              <a:extLst>
                <a:ext uri="{FF2B5EF4-FFF2-40B4-BE49-F238E27FC236}">
                  <a16:creationId xmlns:a16="http://schemas.microsoft.com/office/drawing/2014/main" id="{84884ACB-2367-E622-8BA4-A1877A896821}"/>
                </a:ext>
              </a:extLst>
            </p:cNvPr>
            <p:cNvSpPr/>
            <p:nvPr/>
          </p:nvSpPr>
          <p:spPr>
            <a:xfrm>
              <a:off x="559375" y="3409575"/>
              <a:ext cx="524450" cy="391475"/>
            </a:xfrm>
            <a:custGeom>
              <a:avLst/>
              <a:gdLst/>
              <a:ahLst/>
              <a:cxnLst/>
              <a:rect l="l" t="t" r="r" b="b"/>
              <a:pathLst>
                <a:path w="20978" h="15659" extrusionOk="0">
                  <a:moveTo>
                    <a:pt x="2055" y="0"/>
                  </a:moveTo>
                  <a:cubicBezTo>
                    <a:pt x="2032" y="0"/>
                    <a:pt x="1941" y="206"/>
                    <a:pt x="1758" y="594"/>
                  </a:cubicBezTo>
                  <a:cubicBezTo>
                    <a:pt x="1576" y="959"/>
                    <a:pt x="1302" y="1507"/>
                    <a:pt x="982" y="2169"/>
                  </a:cubicBezTo>
                  <a:cubicBezTo>
                    <a:pt x="685" y="2831"/>
                    <a:pt x="366" y="3630"/>
                    <a:pt x="160" y="4520"/>
                  </a:cubicBezTo>
                  <a:cubicBezTo>
                    <a:pt x="69" y="4976"/>
                    <a:pt x="1" y="5456"/>
                    <a:pt x="23" y="5958"/>
                  </a:cubicBezTo>
                  <a:cubicBezTo>
                    <a:pt x="46" y="6460"/>
                    <a:pt x="206" y="6939"/>
                    <a:pt x="389" y="7396"/>
                  </a:cubicBezTo>
                  <a:cubicBezTo>
                    <a:pt x="800" y="8332"/>
                    <a:pt x="1461" y="9108"/>
                    <a:pt x="2146" y="9724"/>
                  </a:cubicBezTo>
                  <a:cubicBezTo>
                    <a:pt x="2831" y="10340"/>
                    <a:pt x="3539" y="10820"/>
                    <a:pt x="4155" y="11230"/>
                  </a:cubicBezTo>
                  <a:cubicBezTo>
                    <a:pt x="4771" y="11619"/>
                    <a:pt x="5319" y="11915"/>
                    <a:pt x="5684" y="12121"/>
                  </a:cubicBezTo>
                  <a:cubicBezTo>
                    <a:pt x="6049" y="12326"/>
                    <a:pt x="6278" y="12440"/>
                    <a:pt x="6278" y="12440"/>
                  </a:cubicBezTo>
                  <a:cubicBezTo>
                    <a:pt x="6278" y="12440"/>
                    <a:pt x="6483" y="12554"/>
                    <a:pt x="6871" y="12737"/>
                  </a:cubicBezTo>
                  <a:cubicBezTo>
                    <a:pt x="7259" y="12920"/>
                    <a:pt x="7807" y="13193"/>
                    <a:pt x="8469" y="13490"/>
                  </a:cubicBezTo>
                  <a:cubicBezTo>
                    <a:pt x="9838" y="14038"/>
                    <a:pt x="11664" y="14654"/>
                    <a:pt x="13536" y="15225"/>
                  </a:cubicBezTo>
                  <a:cubicBezTo>
                    <a:pt x="14495" y="15476"/>
                    <a:pt x="15476" y="15636"/>
                    <a:pt x="16389" y="15659"/>
                  </a:cubicBezTo>
                  <a:cubicBezTo>
                    <a:pt x="17325" y="15659"/>
                    <a:pt x="18170" y="15544"/>
                    <a:pt x="18877" y="15293"/>
                  </a:cubicBezTo>
                  <a:cubicBezTo>
                    <a:pt x="19585" y="15065"/>
                    <a:pt x="20133" y="14768"/>
                    <a:pt x="20475" y="14517"/>
                  </a:cubicBezTo>
                  <a:cubicBezTo>
                    <a:pt x="20658" y="14403"/>
                    <a:pt x="20772" y="14289"/>
                    <a:pt x="20863" y="14198"/>
                  </a:cubicBezTo>
                  <a:cubicBezTo>
                    <a:pt x="20954" y="14129"/>
                    <a:pt x="20977" y="14084"/>
                    <a:pt x="20977" y="14084"/>
                  </a:cubicBezTo>
                  <a:cubicBezTo>
                    <a:pt x="20976" y="14082"/>
                    <a:pt x="20975" y="14081"/>
                    <a:pt x="20973" y="14081"/>
                  </a:cubicBezTo>
                  <a:cubicBezTo>
                    <a:pt x="20905" y="14081"/>
                    <a:pt x="20157" y="14735"/>
                    <a:pt x="18809" y="15111"/>
                  </a:cubicBezTo>
                  <a:cubicBezTo>
                    <a:pt x="18226" y="15266"/>
                    <a:pt x="17544" y="15372"/>
                    <a:pt x="16792" y="15372"/>
                  </a:cubicBezTo>
                  <a:cubicBezTo>
                    <a:pt x="16660" y="15372"/>
                    <a:pt x="16525" y="15369"/>
                    <a:pt x="16389" y="15362"/>
                  </a:cubicBezTo>
                  <a:cubicBezTo>
                    <a:pt x="15499" y="15316"/>
                    <a:pt x="14563" y="15134"/>
                    <a:pt x="13650" y="14860"/>
                  </a:cubicBezTo>
                  <a:cubicBezTo>
                    <a:pt x="11824" y="14266"/>
                    <a:pt x="9998" y="13604"/>
                    <a:pt x="8674" y="13034"/>
                  </a:cubicBezTo>
                  <a:cubicBezTo>
                    <a:pt x="8012" y="12737"/>
                    <a:pt x="7487" y="12463"/>
                    <a:pt x="7099" y="12280"/>
                  </a:cubicBezTo>
                  <a:cubicBezTo>
                    <a:pt x="6734" y="12075"/>
                    <a:pt x="6506" y="11961"/>
                    <a:pt x="6506" y="11961"/>
                  </a:cubicBezTo>
                  <a:cubicBezTo>
                    <a:pt x="6506" y="11961"/>
                    <a:pt x="6300" y="11870"/>
                    <a:pt x="5935" y="11664"/>
                  </a:cubicBezTo>
                  <a:cubicBezTo>
                    <a:pt x="5547" y="11459"/>
                    <a:pt x="5022" y="11185"/>
                    <a:pt x="4406" y="10820"/>
                  </a:cubicBezTo>
                  <a:cubicBezTo>
                    <a:pt x="3812" y="10432"/>
                    <a:pt x="3105" y="9975"/>
                    <a:pt x="2443" y="9404"/>
                  </a:cubicBezTo>
                  <a:cubicBezTo>
                    <a:pt x="1758" y="8811"/>
                    <a:pt x="1119" y="8103"/>
                    <a:pt x="731" y="7259"/>
                  </a:cubicBezTo>
                  <a:cubicBezTo>
                    <a:pt x="548" y="6825"/>
                    <a:pt x="389" y="6392"/>
                    <a:pt x="366" y="5935"/>
                  </a:cubicBezTo>
                  <a:cubicBezTo>
                    <a:pt x="320" y="5479"/>
                    <a:pt x="366" y="5022"/>
                    <a:pt x="434" y="4588"/>
                  </a:cubicBezTo>
                  <a:cubicBezTo>
                    <a:pt x="617" y="3721"/>
                    <a:pt x="914" y="2922"/>
                    <a:pt x="1188" y="2260"/>
                  </a:cubicBezTo>
                  <a:cubicBezTo>
                    <a:pt x="1461" y="1575"/>
                    <a:pt x="1690" y="1028"/>
                    <a:pt x="1849" y="640"/>
                  </a:cubicBezTo>
                  <a:cubicBezTo>
                    <a:pt x="2009" y="229"/>
                    <a:pt x="2078" y="0"/>
                    <a:pt x="2055"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3" name="Google Shape;2385;p35">
              <a:extLst>
                <a:ext uri="{FF2B5EF4-FFF2-40B4-BE49-F238E27FC236}">
                  <a16:creationId xmlns:a16="http://schemas.microsoft.com/office/drawing/2014/main" id="{703602CF-2E77-5B1C-2919-F518EB2CE757}"/>
                </a:ext>
              </a:extLst>
            </p:cNvPr>
            <p:cNvSpPr/>
            <p:nvPr/>
          </p:nvSpPr>
          <p:spPr>
            <a:xfrm>
              <a:off x="953675" y="3535075"/>
              <a:ext cx="77650" cy="239325"/>
            </a:xfrm>
            <a:custGeom>
              <a:avLst/>
              <a:gdLst/>
              <a:ahLst/>
              <a:cxnLst/>
              <a:rect l="l" t="t" r="r" b="b"/>
              <a:pathLst>
                <a:path w="3106" h="9573" extrusionOk="0">
                  <a:moveTo>
                    <a:pt x="3032" y="1"/>
                  </a:moveTo>
                  <a:cubicBezTo>
                    <a:pt x="2940" y="1"/>
                    <a:pt x="2225" y="1121"/>
                    <a:pt x="1599" y="2285"/>
                  </a:cubicBezTo>
                  <a:cubicBezTo>
                    <a:pt x="1279" y="2878"/>
                    <a:pt x="1005" y="3494"/>
                    <a:pt x="800" y="3974"/>
                  </a:cubicBezTo>
                  <a:cubicBezTo>
                    <a:pt x="594" y="4430"/>
                    <a:pt x="480" y="4750"/>
                    <a:pt x="480" y="4750"/>
                  </a:cubicBezTo>
                  <a:cubicBezTo>
                    <a:pt x="480" y="4750"/>
                    <a:pt x="366" y="5092"/>
                    <a:pt x="252" y="5594"/>
                  </a:cubicBezTo>
                  <a:cubicBezTo>
                    <a:pt x="138" y="6074"/>
                    <a:pt x="1" y="6758"/>
                    <a:pt x="24" y="7466"/>
                  </a:cubicBezTo>
                  <a:cubicBezTo>
                    <a:pt x="47" y="7831"/>
                    <a:pt x="92" y="8173"/>
                    <a:pt x="206" y="8493"/>
                  </a:cubicBezTo>
                  <a:cubicBezTo>
                    <a:pt x="343" y="8813"/>
                    <a:pt x="549" y="9064"/>
                    <a:pt x="754" y="9223"/>
                  </a:cubicBezTo>
                  <a:cubicBezTo>
                    <a:pt x="1116" y="9509"/>
                    <a:pt x="1429" y="9572"/>
                    <a:pt x="1524" y="9572"/>
                  </a:cubicBezTo>
                  <a:cubicBezTo>
                    <a:pt x="1543" y="9572"/>
                    <a:pt x="1553" y="9570"/>
                    <a:pt x="1553" y="9566"/>
                  </a:cubicBezTo>
                  <a:cubicBezTo>
                    <a:pt x="1576" y="9520"/>
                    <a:pt x="1234" y="9429"/>
                    <a:pt x="891" y="9086"/>
                  </a:cubicBezTo>
                  <a:cubicBezTo>
                    <a:pt x="731" y="8904"/>
                    <a:pt x="572" y="8676"/>
                    <a:pt x="503" y="8402"/>
                  </a:cubicBezTo>
                  <a:cubicBezTo>
                    <a:pt x="412" y="8105"/>
                    <a:pt x="389" y="7785"/>
                    <a:pt x="389" y="7466"/>
                  </a:cubicBezTo>
                  <a:cubicBezTo>
                    <a:pt x="412" y="6827"/>
                    <a:pt x="572" y="6188"/>
                    <a:pt x="709" y="5708"/>
                  </a:cubicBezTo>
                  <a:cubicBezTo>
                    <a:pt x="868" y="5229"/>
                    <a:pt x="982" y="4932"/>
                    <a:pt x="982" y="4932"/>
                  </a:cubicBezTo>
                  <a:cubicBezTo>
                    <a:pt x="982" y="4932"/>
                    <a:pt x="1074" y="4613"/>
                    <a:pt x="1256" y="4133"/>
                  </a:cubicBezTo>
                  <a:cubicBezTo>
                    <a:pt x="1416" y="3677"/>
                    <a:pt x="1667" y="3061"/>
                    <a:pt x="1941" y="2444"/>
                  </a:cubicBezTo>
                  <a:cubicBezTo>
                    <a:pt x="2466" y="1235"/>
                    <a:pt x="3105" y="48"/>
                    <a:pt x="3037" y="2"/>
                  </a:cubicBezTo>
                  <a:cubicBezTo>
                    <a:pt x="3035" y="1"/>
                    <a:pt x="3034" y="1"/>
                    <a:pt x="3032" y="1"/>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4" name="Google Shape;2386;p35">
              <a:extLst>
                <a:ext uri="{FF2B5EF4-FFF2-40B4-BE49-F238E27FC236}">
                  <a16:creationId xmlns:a16="http://schemas.microsoft.com/office/drawing/2014/main" id="{84C36F9D-8B4F-6E45-B344-0A0306192A7A}"/>
                </a:ext>
              </a:extLst>
            </p:cNvPr>
            <p:cNvSpPr/>
            <p:nvPr/>
          </p:nvSpPr>
          <p:spPr>
            <a:xfrm>
              <a:off x="609600" y="3173900"/>
              <a:ext cx="656825" cy="358200"/>
            </a:xfrm>
            <a:custGeom>
              <a:avLst/>
              <a:gdLst/>
              <a:ahLst/>
              <a:cxnLst/>
              <a:rect l="l" t="t" r="r" b="b"/>
              <a:pathLst>
                <a:path w="26273" h="14328" extrusionOk="0">
                  <a:moveTo>
                    <a:pt x="11824" y="1"/>
                  </a:moveTo>
                  <a:lnTo>
                    <a:pt x="11824" y="1"/>
                  </a:lnTo>
                  <a:cubicBezTo>
                    <a:pt x="12349" y="571"/>
                    <a:pt x="12691" y="1165"/>
                    <a:pt x="12691" y="1530"/>
                  </a:cubicBezTo>
                  <a:cubicBezTo>
                    <a:pt x="12691" y="2374"/>
                    <a:pt x="16320" y="3675"/>
                    <a:pt x="17621" y="3812"/>
                  </a:cubicBezTo>
                  <a:cubicBezTo>
                    <a:pt x="18922" y="3949"/>
                    <a:pt x="19995" y="5730"/>
                    <a:pt x="17439" y="9017"/>
                  </a:cubicBezTo>
                  <a:cubicBezTo>
                    <a:pt x="16229" y="10583"/>
                    <a:pt x="14119" y="11168"/>
                    <a:pt x="11829" y="11168"/>
                  </a:cubicBezTo>
                  <a:cubicBezTo>
                    <a:pt x="9279" y="11168"/>
                    <a:pt x="6505" y="10443"/>
                    <a:pt x="4497" y="9542"/>
                  </a:cubicBezTo>
                  <a:cubicBezTo>
                    <a:pt x="2055" y="8423"/>
                    <a:pt x="2123" y="6049"/>
                    <a:pt x="2465" y="4474"/>
                  </a:cubicBezTo>
                  <a:lnTo>
                    <a:pt x="2465" y="4474"/>
                  </a:lnTo>
                  <a:cubicBezTo>
                    <a:pt x="1484" y="5844"/>
                    <a:pt x="617" y="7442"/>
                    <a:pt x="0" y="9245"/>
                  </a:cubicBezTo>
                  <a:cubicBezTo>
                    <a:pt x="0" y="9245"/>
                    <a:pt x="0" y="9290"/>
                    <a:pt x="0" y="9336"/>
                  </a:cubicBezTo>
                  <a:cubicBezTo>
                    <a:pt x="548" y="10249"/>
                    <a:pt x="1803" y="11550"/>
                    <a:pt x="4839" y="12600"/>
                  </a:cubicBezTo>
                  <a:cubicBezTo>
                    <a:pt x="7843" y="13628"/>
                    <a:pt x="10726" y="14328"/>
                    <a:pt x="13004" y="14328"/>
                  </a:cubicBezTo>
                  <a:cubicBezTo>
                    <a:pt x="14569" y="14328"/>
                    <a:pt x="15849" y="13997"/>
                    <a:pt x="16686" y="13216"/>
                  </a:cubicBezTo>
                  <a:cubicBezTo>
                    <a:pt x="18717" y="11299"/>
                    <a:pt x="21639" y="5821"/>
                    <a:pt x="23739" y="5638"/>
                  </a:cubicBezTo>
                  <a:cubicBezTo>
                    <a:pt x="23968" y="5619"/>
                    <a:pt x="24176" y="5610"/>
                    <a:pt x="24365" y="5610"/>
                  </a:cubicBezTo>
                  <a:cubicBezTo>
                    <a:pt x="25922" y="5610"/>
                    <a:pt x="26158" y="6209"/>
                    <a:pt x="26158" y="6209"/>
                  </a:cubicBezTo>
                  <a:cubicBezTo>
                    <a:pt x="26158" y="6209"/>
                    <a:pt x="26272" y="5661"/>
                    <a:pt x="26158" y="5022"/>
                  </a:cubicBezTo>
                  <a:cubicBezTo>
                    <a:pt x="25975" y="4725"/>
                    <a:pt x="25702" y="4474"/>
                    <a:pt x="25291" y="4269"/>
                  </a:cubicBezTo>
                  <a:cubicBezTo>
                    <a:pt x="23624" y="3470"/>
                    <a:pt x="18671" y="4474"/>
                    <a:pt x="15932" y="2854"/>
                  </a:cubicBezTo>
                  <a:cubicBezTo>
                    <a:pt x="14380" y="1941"/>
                    <a:pt x="13056" y="777"/>
                    <a:pt x="11824"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5" name="Google Shape;2387;p35">
              <a:extLst>
                <a:ext uri="{FF2B5EF4-FFF2-40B4-BE49-F238E27FC236}">
                  <a16:creationId xmlns:a16="http://schemas.microsoft.com/office/drawing/2014/main" id="{0CEC60F5-3DCE-76D0-15B9-C4368AF271C7}"/>
                </a:ext>
              </a:extLst>
            </p:cNvPr>
            <p:cNvSpPr/>
            <p:nvPr/>
          </p:nvSpPr>
          <p:spPr>
            <a:xfrm>
              <a:off x="607875" y="3539775"/>
              <a:ext cx="24575" cy="37475"/>
            </a:xfrm>
            <a:custGeom>
              <a:avLst/>
              <a:gdLst/>
              <a:ahLst/>
              <a:cxnLst/>
              <a:rect l="l" t="t" r="r" b="b"/>
              <a:pathLst>
                <a:path w="983" h="1499" extrusionOk="0">
                  <a:moveTo>
                    <a:pt x="341" y="1"/>
                  </a:moveTo>
                  <a:cubicBezTo>
                    <a:pt x="310" y="1"/>
                    <a:pt x="280" y="7"/>
                    <a:pt x="252" y="19"/>
                  </a:cubicBezTo>
                  <a:cubicBezTo>
                    <a:pt x="46" y="111"/>
                    <a:pt x="1" y="522"/>
                    <a:pt x="138" y="910"/>
                  </a:cubicBezTo>
                  <a:cubicBezTo>
                    <a:pt x="256" y="1264"/>
                    <a:pt x="475" y="1499"/>
                    <a:pt x="651" y="1499"/>
                  </a:cubicBezTo>
                  <a:cubicBezTo>
                    <a:pt x="679" y="1499"/>
                    <a:pt x="706" y="1493"/>
                    <a:pt x="731" y="1480"/>
                  </a:cubicBezTo>
                  <a:cubicBezTo>
                    <a:pt x="937" y="1389"/>
                    <a:pt x="982" y="978"/>
                    <a:pt x="868" y="590"/>
                  </a:cubicBezTo>
                  <a:cubicBezTo>
                    <a:pt x="750" y="236"/>
                    <a:pt x="531" y="1"/>
                    <a:pt x="341"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6" name="Google Shape;2388;p35">
              <a:extLst>
                <a:ext uri="{FF2B5EF4-FFF2-40B4-BE49-F238E27FC236}">
                  <a16:creationId xmlns:a16="http://schemas.microsoft.com/office/drawing/2014/main" id="{D474D692-3457-D4C2-647F-0D7D5F308C4D}"/>
                </a:ext>
              </a:extLst>
            </p:cNvPr>
            <p:cNvSpPr/>
            <p:nvPr/>
          </p:nvSpPr>
          <p:spPr>
            <a:xfrm>
              <a:off x="599325" y="3500525"/>
              <a:ext cx="17725" cy="26975"/>
            </a:xfrm>
            <a:custGeom>
              <a:avLst/>
              <a:gdLst/>
              <a:ahLst/>
              <a:cxnLst/>
              <a:rect l="l" t="t" r="r" b="b"/>
              <a:pathLst>
                <a:path w="709" h="1079" extrusionOk="0">
                  <a:moveTo>
                    <a:pt x="245" y="0"/>
                  </a:moveTo>
                  <a:cubicBezTo>
                    <a:pt x="223" y="0"/>
                    <a:pt x="202" y="5"/>
                    <a:pt x="183" y="14"/>
                  </a:cubicBezTo>
                  <a:cubicBezTo>
                    <a:pt x="23" y="83"/>
                    <a:pt x="0" y="380"/>
                    <a:pt x="92" y="654"/>
                  </a:cubicBezTo>
                  <a:cubicBezTo>
                    <a:pt x="170" y="908"/>
                    <a:pt x="332" y="1079"/>
                    <a:pt x="464" y="1079"/>
                  </a:cubicBezTo>
                  <a:cubicBezTo>
                    <a:pt x="485" y="1079"/>
                    <a:pt x="506" y="1074"/>
                    <a:pt x="525" y="1064"/>
                  </a:cubicBezTo>
                  <a:cubicBezTo>
                    <a:pt x="662" y="996"/>
                    <a:pt x="708" y="699"/>
                    <a:pt x="617" y="425"/>
                  </a:cubicBezTo>
                  <a:cubicBezTo>
                    <a:pt x="538" y="171"/>
                    <a:pt x="376" y="0"/>
                    <a:pt x="245"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7" name="Google Shape;2389;p35">
              <a:extLst>
                <a:ext uri="{FF2B5EF4-FFF2-40B4-BE49-F238E27FC236}">
                  <a16:creationId xmlns:a16="http://schemas.microsoft.com/office/drawing/2014/main" id="{BC9A52BC-E731-E864-BBD5-4971999BD47A}"/>
                </a:ext>
              </a:extLst>
            </p:cNvPr>
            <p:cNvSpPr/>
            <p:nvPr/>
          </p:nvSpPr>
          <p:spPr>
            <a:xfrm>
              <a:off x="744275" y="3226100"/>
              <a:ext cx="37100" cy="28975"/>
            </a:xfrm>
            <a:custGeom>
              <a:avLst/>
              <a:gdLst/>
              <a:ahLst/>
              <a:cxnLst/>
              <a:rect l="l" t="t" r="r" b="b"/>
              <a:pathLst>
                <a:path w="1484" h="1159" extrusionOk="0">
                  <a:moveTo>
                    <a:pt x="1132" y="0"/>
                  </a:moveTo>
                  <a:cubicBezTo>
                    <a:pt x="937" y="0"/>
                    <a:pt x="668" y="114"/>
                    <a:pt x="457" y="309"/>
                  </a:cubicBezTo>
                  <a:cubicBezTo>
                    <a:pt x="137" y="583"/>
                    <a:pt x="0" y="926"/>
                    <a:pt x="183" y="1085"/>
                  </a:cubicBezTo>
                  <a:cubicBezTo>
                    <a:pt x="232" y="1135"/>
                    <a:pt x="305" y="1158"/>
                    <a:pt x="390" y="1158"/>
                  </a:cubicBezTo>
                  <a:cubicBezTo>
                    <a:pt x="578" y="1158"/>
                    <a:pt x="830" y="1046"/>
                    <a:pt x="1050" y="857"/>
                  </a:cubicBezTo>
                  <a:cubicBezTo>
                    <a:pt x="1370" y="560"/>
                    <a:pt x="1484" y="218"/>
                    <a:pt x="1324" y="58"/>
                  </a:cubicBezTo>
                  <a:cubicBezTo>
                    <a:pt x="1278" y="19"/>
                    <a:pt x="1211" y="0"/>
                    <a:pt x="1132"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8" name="Google Shape;2390;p35">
              <a:extLst>
                <a:ext uri="{FF2B5EF4-FFF2-40B4-BE49-F238E27FC236}">
                  <a16:creationId xmlns:a16="http://schemas.microsoft.com/office/drawing/2014/main" id="{C1471E78-89DD-B035-AE1D-F3F126F9F709}"/>
                </a:ext>
              </a:extLst>
            </p:cNvPr>
            <p:cNvSpPr/>
            <p:nvPr/>
          </p:nvSpPr>
          <p:spPr>
            <a:xfrm>
              <a:off x="785925" y="3202025"/>
              <a:ext cx="26275" cy="20525"/>
            </a:xfrm>
            <a:custGeom>
              <a:avLst/>
              <a:gdLst/>
              <a:ahLst/>
              <a:cxnLst/>
              <a:rect l="l" t="t" r="r" b="b"/>
              <a:pathLst>
                <a:path w="1051" h="821" extrusionOk="0">
                  <a:moveTo>
                    <a:pt x="801" y="0"/>
                  </a:moveTo>
                  <a:cubicBezTo>
                    <a:pt x="666" y="0"/>
                    <a:pt x="481" y="77"/>
                    <a:pt x="320" y="222"/>
                  </a:cubicBezTo>
                  <a:cubicBezTo>
                    <a:pt x="92" y="405"/>
                    <a:pt x="0" y="656"/>
                    <a:pt x="114" y="770"/>
                  </a:cubicBezTo>
                  <a:cubicBezTo>
                    <a:pt x="156" y="805"/>
                    <a:pt x="210" y="820"/>
                    <a:pt x="272" y="820"/>
                  </a:cubicBezTo>
                  <a:cubicBezTo>
                    <a:pt x="413" y="820"/>
                    <a:pt x="595" y="738"/>
                    <a:pt x="754" y="610"/>
                  </a:cubicBezTo>
                  <a:cubicBezTo>
                    <a:pt x="982" y="405"/>
                    <a:pt x="1050" y="154"/>
                    <a:pt x="936" y="40"/>
                  </a:cubicBezTo>
                  <a:cubicBezTo>
                    <a:pt x="903" y="13"/>
                    <a:pt x="856" y="0"/>
                    <a:pt x="80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79" name="Google Shape;2391;p35">
              <a:extLst>
                <a:ext uri="{FF2B5EF4-FFF2-40B4-BE49-F238E27FC236}">
                  <a16:creationId xmlns:a16="http://schemas.microsoft.com/office/drawing/2014/main" id="{9424374F-33F8-FDA2-EBB6-2C9353F3FCC0}"/>
                </a:ext>
              </a:extLst>
            </p:cNvPr>
            <p:cNvSpPr/>
            <p:nvPr/>
          </p:nvSpPr>
          <p:spPr>
            <a:xfrm>
              <a:off x="1099200" y="2506200"/>
              <a:ext cx="544425" cy="928375"/>
            </a:xfrm>
            <a:custGeom>
              <a:avLst/>
              <a:gdLst/>
              <a:ahLst/>
              <a:cxnLst/>
              <a:rect l="l" t="t" r="r" b="b"/>
              <a:pathLst>
                <a:path w="21777" h="37135" extrusionOk="0">
                  <a:moveTo>
                    <a:pt x="17816" y="1"/>
                  </a:moveTo>
                  <a:cubicBezTo>
                    <a:pt x="17362" y="1"/>
                    <a:pt x="16906" y="70"/>
                    <a:pt x="16480" y="163"/>
                  </a:cubicBezTo>
                  <a:cubicBezTo>
                    <a:pt x="16480" y="163"/>
                    <a:pt x="18238" y="4134"/>
                    <a:pt x="16549" y="9498"/>
                  </a:cubicBezTo>
                  <a:cubicBezTo>
                    <a:pt x="12280" y="23148"/>
                    <a:pt x="0" y="35017"/>
                    <a:pt x="2351" y="36752"/>
                  </a:cubicBezTo>
                  <a:cubicBezTo>
                    <a:pt x="2711" y="37017"/>
                    <a:pt x="3076" y="37134"/>
                    <a:pt x="3443" y="37134"/>
                  </a:cubicBezTo>
                  <a:cubicBezTo>
                    <a:pt x="5483" y="37134"/>
                    <a:pt x="7608" y="33522"/>
                    <a:pt x="9290" y="31433"/>
                  </a:cubicBezTo>
                  <a:cubicBezTo>
                    <a:pt x="11276" y="28945"/>
                    <a:pt x="19539" y="16232"/>
                    <a:pt x="20771" y="8038"/>
                  </a:cubicBezTo>
                  <a:cubicBezTo>
                    <a:pt x="21777" y="1355"/>
                    <a:pt x="19822" y="1"/>
                    <a:pt x="17816" y="1"/>
                  </a:cubicBezTo>
                  <a:close/>
                </a:path>
              </a:pathLst>
            </a:custGeom>
            <a:solidFill>
              <a:srgbClr val="97C98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0" name="Google Shape;2392;p35">
              <a:extLst>
                <a:ext uri="{FF2B5EF4-FFF2-40B4-BE49-F238E27FC236}">
                  <a16:creationId xmlns:a16="http://schemas.microsoft.com/office/drawing/2014/main" id="{5F8D8CBD-6EEF-1192-67F6-AD2AD34DF816}"/>
                </a:ext>
              </a:extLst>
            </p:cNvPr>
            <p:cNvSpPr/>
            <p:nvPr/>
          </p:nvSpPr>
          <p:spPr>
            <a:xfrm>
              <a:off x="1132300" y="2517025"/>
              <a:ext cx="502175" cy="917475"/>
            </a:xfrm>
            <a:custGeom>
              <a:avLst/>
              <a:gdLst/>
              <a:ahLst/>
              <a:cxnLst/>
              <a:rect l="l" t="t" r="r" b="b"/>
              <a:pathLst>
                <a:path w="20087" h="36699" extrusionOk="0">
                  <a:moveTo>
                    <a:pt x="17080" y="0"/>
                  </a:moveTo>
                  <a:cubicBezTo>
                    <a:pt x="16638" y="0"/>
                    <a:pt x="16193" y="67"/>
                    <a:pt x="15773" y="164"/>
                  </a:cubicBezTo>
                  <a:cubicBezTo>
                    <a:pt x="15773" y="164"/>
                    <a:pt x="17530" y="4135"/>
                    <a:pt x="15841" y="9499"/>
                  </a:cubicBezTo>
                  <a:cubicBezTo>
                    <a:pt x="11710" y="22761"/>
                    <a:pt x="0" y="34333"/>
                    <a:pt x="1484" y="36570"/>
                  </a:cubicBezTo>
                  <a:cubicBezTo>
                    <a:pt x="1699" y="36657"/>
                    <a:pt x="1915" y="36698"/>
                    <a:pt x="2132" y="36698"/>
                  </a:cubicBezTo>
                  <a:cubicBezTo>
                    <a:pt x="4176" y="36698"/>
                    <a:pt x="6295" y="33085"/>
                    <a:pt x="7966" y="31000"/>
                  </a:cubicBezTo>
                  <a:cubicBezTo>
                    <a:pt x="9952" y="28512"/>
                    <a:pt x="18215" y="15799"/>
                    <a:pt x="19447" y="7605"/>
                  </a:cubicBezTo>
                  <a:cubicBezTo>
                    <a:pt x="20087" y="3359"/>
                    <a:pt x="19539" y="1259"/>
                    <a:pt x="18512" y="300"/>
                  </a:cubicBezTo>
                  <a:cubicBezTo>
                    <a:pt x="18065" y="83"/>
                    <a:pt x="17575" y="0"/>
                    <a:pt x="17080"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1" name="Google Shape;2393;p35">
              <a:extLst>
                <a:ext uri="{FF2B5EF4-FFF2-40B4-BE49-F238E27FC236}">
                  <a16:creationId xmlns:a16="http://schemas.microsoft.com/office/drawing/2014/main" id="{BE1AE07F-AEB7-9327-830E-E5A8AA1661EB}"/>
                </a:ext>
              </a:extLst>
            </p:cNvPr>
            <p:cNvSpPr/>
            <p:nvPr/>
          </p:nvSpPr>
          <p:spPr>
            <a:xfrm>
              <a:off x="1196200" y="3339125"/>
              <a:ext cx="60525" cy="69025"/>
            </a:xfrm>
            <a:custGeom>
              <a:avLst/>
              <a:gdLst/>
              <a:ahLst/>
              <a:cxnLst/>
              <a:rect l="l" t="t" r="r" b="b"/>
              <a:pathLst>
                <a:path w="2421" h="2761" extrusionOk="0">
                  <a:moveTo>
                    <a:pt x="1689" y="0"/>
                  </a:moveTo>
                  <a:cubicBezTo>
                    <a:pt x="1287" y="0"/>
                    <a:pt x="776" y="349"/>
                    <a:pt x="434" y="924"/>
                  </a:cubicBezTo>
                  <a:cubicBezTo>
                    <a:pt x="1" y="1632"/>
                    <a:pt x="1" y="2430"/>
                    <a:pt x="434" y="2681"/>
                  </a:cubicBezTo>
                  <a:cubicBezTo>
                    <a:pt x="527" y="2735"/>
                    <a:pt x="630" y="2760"/>
                    <a:pt x="741" y="2760"/>
                  </a:cubicBezTo>
                  <a:cubicBezTo>
                    <a:pt x="1148" y="2760"/>
                    <a:pt x="1645" y="2412"/>
                    <a:pt x="1986" y="1837"/>
                  </a:cubicBezTo>
                  <a:cubicBezTo>
                    <a:pt x="2420" y="1129"/>
                    <a:pt x="2420" y="330"/>
                    <a:pt x="1986" y="79"/>
                  </a:cubicBezTo>
                  <a:cubicBezTo>
                    <a:pt x="1899" y="26"/>
                    <a:pt x="1798" y="0"/>
                    <a:pt x="1689"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2" name="Google Shape;2394;p35">
              <a:extLst>
                <a:ext uri="{FF2B5EF4-FFF2-40B4-BE49-F238E27FC236}">
                  <a16:creationId xmlns:a16="http://schemas.microsoft.com/office/drawing/2014/main" id="{F5F131D4-F4E8-3905-1A30-B9B435A01AF7}"/>
                </a:ext>
              </a:extLst>
            </p:cNvPr>
            <p:cNvSpPr/>
            <p:nvPr/>
          </p:nvSpPr>
          <p:spPr>
            <a:xfrm>
              <a:off x="1196200" y="3353075"/>
              <a:ext cx="53675" cy="55075"/>
            </a:xfrm>
            <a:custGeom>
              <a:avLst/>
              <a:gdLst/>
              <a:ahLst/>
              <a:cxnLst/>
              <a:rect l="l" t="t" r="r" b="b"/>
              <a:pathLst>
                <a:path w="2147" h="2203" extrusionOk="0">
                  <a:moveTo>
                    <a:pt x="708" y="1"/>
                  </a:moveTo>
                  <a:cubicBezTo>
                    <a:pt x="617" y="115"/>
                    <a:pt x="526" y="229"/>
                    <a:pt x="434" y="366"/>
                  </a:cubicBezTo>
                  <a:cubicBezTo>
                    <a:pt x="1" y="1074"/>
                    <a:pt x="1" y="1872"/>
                    <a:pt x="434" y="2123"/>
                  </a:cubicBezTo>
                  <a:cubicBezTo>
                    <a:pt x="527" y="2177"/>
                    <a:pt x="630" y="2202"/>
                    <a:pt x="741" y="2202"/>
                  </a:cubicBezTo>
                  <a:cubicBezTo>
                    <a:pt x="1148" y="2202"/>
                    <a:pt x="1645" y="1854"/>
                    <a:pt x="1986" y="1279"/>
                  </a:cubicBezTo>
                  <a:cubicBezTo>
                    <a:pt x="2055" y="1188"/>
                    <a:pt x="2101" y="1096"/>
                    <a:pt x="2146" y="1005"/>
                  </a:cubicBezTo>
                  <a:lnTo>
                    <a:pt x="2146" y="1005"/>
                  </a:lnTo>
                  <a:cubicBezTo>
                    <a:pt x="1822" y="1347"/>
                    <a:pt x="1446" y="1560"/>
                    <a:pt x="1134" y="1560"/>
                  </a:cubicBezTo>
                  <a:cubicBezTo>
                    <a:pt x="1029" y="1560"/>
                    <a:pt x="931" y="1536"/>
                    <a:pt x="845" y="1484"/>
                  </a:cubicBezTo>
                  <a:cubicBezTo>
                    <a:pt x="480" y="1256"/>
                    <a:pt x="434" y="617"/>
                    <a:pt x="708"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3" name="Google Shape;2395;p35">
              <a:extLst>
                <a:ext uri="{FF2B5EF4-FFF2-40B4-BE49-F238E27FC236}">
                  <a16:creationId xmlns:a16="http://schemas.microsoft.com/office/drawing/2014/main" id="{A39F28CA-F7AB-3A2F-EF63-379C53A5FA50}"/>
                </a:ext>
              </a:extLst>
            </p:cNvPr>
            <p:cNvSpPr/>
            <p:nvPr/>
          </p:nvSpPr>
          <p:spPr>
            <a:xfrm>
              <a:off x="1147125" y="2509700"/>
              <a:ext cx="482225" cy="932425"/>
            </a:xfrm>
            <a:custGeom>
              <a:avLst/>
              <a:gdLst/>
              <a:ahLst/>
              <a:cxnLst/>
              <a:rect l="l" t="t" r="r" b="b"/>
              <a:pathLst>
                <a:path w="19289" h="37297" extrusionOk="0">
                  <a:moveTo>
                    <a:pt x="3516" y="29787"/>
                  </a:moveTo>
                  <a:cubicBezTo>
                    <a:pt x="3516" y="29787"/>
                    <a:pt x="3475" y="29840"/>
                    <a:pt x="3397" y="29943"/>
                  </a:cubicBezTo>
                  <a:lnTo>
                    <a:pt x="3397" y="29943"/>
                  </a:lnTo>
                  <a:cubicBezTo>
                    <a:pt x="3478" y="29840"/>
                    <a:pt x="3516" y="29787"/>
                    <a:pt x="3516" y="29787"/>
                  </a:cubicBezTo>
                  <a:close/>
                  <a:moveTo>
                    <a:pt x="16732" y="0"/>
                  </a:moveTo>
                  <a:lnTo>
                    <a:pt x="16732" y="0"/>
                  </a:lnTo>
                  <a:cubicBezTo>
                    <a:pt x="16732" y="0"/>
                    <a:pt x="16778" y="23"/>
                    <a:pt x="16869" y="46"/>
                  </a:cubicBezTo>
                  <a:cubicBezTo>
                    <a:pt x="16983" y="68"/>
                    <a:pt x="17120" y="91"/>
                    <a:pt x="17302" y="183"/>
                  </a:cubicBezTo>
                  <a:cubicBezTo>
                    <a:pt x="17645" y="342"/>
                    <a:pt x="18124" y="685"/>
                    <a:pt x="18466" y="1324"/>
                  </a:cubicBezTo>
                  <a:cubicBezTo>
                    <a:pt x="18809" y="1940"/>
                    <a:pt x="19014" y="2808"/>
                    <a:pt x="19060" y="3812"/>
                  </a:cubicBezTo>
                  <a:cubicBezTo>
                    <a:pt x="19128" y="4816"/>
                    <a:pt x="19037" y="5935"/>
                    <a:pt x="18854" y="7167"/>
                  </a:cubicBezTo>
                  <a:cubicBezTo>
                    <a:pt x="18672" y="8377"/>
                    <a:pt x="18375" y="9678"/>
                    <a:pt x="17987" y="11047"/>
                  </a:cubicBezTo>
                  <a:cubicBezTo>
                    <a:pt x="17599" y="12394"/>
                    <a:pt x="17120" y="13809"/>
                    <a:pt x="16526" y="15224"/>
                  </a:cubicBezTo>
                  <a:cubicBezTo>
                    <a:pt x="16207" y="15932"/>
                    <a:pt x="15864" y="16640"/>
                    <a:pt x="15522" y="17370"/>
                  </a:cubicBezTo>
                  <a:cubicBezTo>
                    <a:pt x="15180" y="18078"/>
                    <a:pt x="14860" y="18831"/>
                    <a:pt x="14472" y="19538"/>
                  </a:cubicBezTo>
                  <a:cubicBezTo>
                    <a:pt x="14084" y="20246"/>
                    <a:pt x="13696" y="20954"/>
                    <a:pt x="13308" y="21684"/>
                  </a:cubicBezTo>
                  <a:cubicBezTo>
                    <a:pt x="12897" y="22392"/>
                    <a:pt x="12441" y="23076"/>
                    <a:pt x="12007" y="23784"/>
                  </a:cubicBezTo>
                  <a:cubicBezTo>
                    <a:pt x="11573" y="24492"/>
                    <a:pt x="11162" y="25199"/>
                    <a:pt x="10729" y="25884"/>
                  </a:cubicBezTo>
                  <a:cubicBezTo>
                    <a:pt x="10272" y="26569"/>
                    <a:pt x="9816" y="27253"/>
                    <a:pt x="9382" y="27938"/>
                  </a:cubicBezTo>
                  <a:cubicBezTo>
                    <a:pt x="8492" y="29308"/>
                    <a:pt x="7624" y="30654"/>
                    <a:pt x="6757" y="31910"/>
                  </a:cubicBezTo>
                  <a:cubicBezTo>
                    <a:pt x="5844" y="33165"/>
                    <a:pt x="4977" y="34375"/>
                    <a:pt x="4018" y="35425"/>
                  </a:cubicBezTo>
                  <a:cubicBezTo>
                    <a:pt x="3539" y="35927"/>
                    <a:pt x="3059" y="36429"/>
                    <a:pt x="2511" y="36749"/>
                  </a:cubicBezTo>
                  <a:cubicBezTo>
                    <a:pt x="2218" y="36944"/>
                    <a:pt x="1892" y="37061"/>
                    <a:pt x="1583" y="37061"/>
                  </a:cubicBezTo>
                  <a:cubicBezTo>
                    <a:pt x="1314" y="37061"/>
                    <a:pt x="1057" y="36973"/>
                    <a:pt x="845" y="36772"/>
                  </a:cubicBezTo>
                  <a:cubicBezTo>
                    <a:pt x="731" y="36680"/>
                    <a:pt x="617" y="36589"/>
                    <a:pt x="526" y="36475"/>
                  </a:cubicBezTo>
                  <a:cubicBezTo>
                    <a:pt x="480" y="36429"/>
                    <a:pt x="412" y="36361"/>
                    <a:pt x="389" y="36315"/>
                  </a:cubicBezTo>
                  <a:cubicBezTo>
                    <a:pt x="343" y="36247"/>
                    <a:pt x="297" y="36201"/>
                    <a:pt x="297" y="36132"/>
                  </a:cubicBezTo>
                  <a:cubicBezTo>
                    <a:pt x="206" y="35904"/>
                    <a:pt x="252" y="35607"/>
                    <a:pt x="320" y="35334"/>
                  </a:cubicBezTo>
                  <a:cubicBezTo>
                    <a:pt x="457" y="34809"/>
                    <a:pt x="685" y="34329"/>
                    <a:pt x="891" y="33873"/>
                  </a:cubicBezTo>
                  <a:cubicBezTo>
                    <a:pt x="1347" y="32983"/>
                    <a:pt x="1827" y="32229"/>
                    <a:pt x="2215" y="31636"/>
                  </a:cubicBezTo>
                  <a:cubicBezTo>
                    <a:pt x="2785" y="30773"/>
                    <a:pt x="3204" y="30200"/>
                    <a:pt x="3397" y="29943"/>
                  </a:cubicBezTo>
                  <a:lnTo>
                    <a:pt x="3397" y="29943"/>
                  </a:lnTo>
                  <a:cubicBezTo>
                    <a:pt x="3338" y="30018"/>
                    <a:pt x="3257" y="30118"/>
                    <a:pt x="3151" y="30243"/>
                  </a:cubicBezTo>
                  <a:cubicBezTo>
                    <a:pt x="2922" y="30540"/>
                    <a:pt x="2580" y="30997"/>
                    <a:pt x="2169" y="31590"/>
                  </a:cubicBezTo>
                  <a:cubicBezTo>
                    <a:pt x="1758" y="32184"/>
                    <a:pt x="1256" y="32914"/>
                    <a:pt x="777" y="33804"/>
                  </a:cubicBezTo>
                  <a:cubicBezTo>
                    <a:pt x="549" y="34261"/>
                    <a:pt x="297" y="34740"/>
                    <a:pt x="138" y="35288"/>
                  </a:cubicBezTo>
                  <a:cubicBezTo>
                    <a:pt x="69" y="35585"/>
                    <a:pt x="1" y="35881"/>
                    <a:pt x="115" y="36201"/>
                  </a:cubicBezTo>
                  <a:cubicBezTo>
                    <a:pt x="138" y="36292"/>
                    <a:pt x="183" y="36361"/>
                    <a:pt x="229" y="36429"/>
                  </a:cubicBezTo>
                  <a:cubicBezTo>
                    <a:pt x="275" y="36498"/>
                    <a:pt x="320" y="36543"/>
                    <a:pt x="366" y="36612"/>
                  </a:cubicBezTo>
                  <a:cubicBezTo>
                    <a:pt x="480" y="36726"/>
                    <a:pt x="594" y="36840"/>
                    <a:pt x="708" y="36954"/>
                  </a:cubicBezTo>
                  <a:cubicBezTo>
                    <a:pt x="845" y="37045"/>
                    <a:pt x="982" y="37137"/>
                    <a:pt x="1142" y="37205"/>
                  </a:cubicBezTo>
                  <a:lnTo>
                    <a:pt x="1393" y="37274"/>
                  </a:lnTo>
                  <a:cubicBezTo>
                    <a:pt x="1439" y="37285"/>
                    <a:pt x="1479" y="37285"/>
                    <a:pt x="1519" y="37285"/>
                  </a:cubicBezTo>
                  <a:cubicBezTo>
                    <a:pt x="1559" y="37285"/>
                    <a:pt x="1598" y="37285"/>
                    <a:pt x="1644" y="37296"/>
                  </a:cubicBezTo>
                  <a:cubicBezTo>
                    <a:pt x="1735" y="37296"/>
                    <a:pt x="1827" y="37274"/>
                    <a:pt x="1918" y="37251"/>
                  </a:cubicBezTo>
                  <a:cubicBezTo>
                    <a:pt x="1987" y="37228"/>
                    <a:pt x="2078" y="37228"/>
                    <a:pt x="2169" y="37182"/>
                  </a:cubicBezTo>
                  <a:cubicBezTo>
                    <a:pt x="2306" y="37114"/>
                    <a:pt x="2489" y="37068"/>
                    <a:pt x="2626" y="36954"/>
                  </a:cubicBezTo>
                  <a:cubicBezTo>
                    <a:pt x="3219" y="36612"/>
                    <a:pt x="3721" y="36132"/>
                    <a:pt x="4223" y="35607"/>
                  </a:cubicBezTo>
                  <a:cubicBezTo>
                    <a:pt x="5205" y="34557"/>
                    <a:pt x="6118" y="33371"/>
                    <a:pt x="7008" y="32092"/>
                  </a:cubicBezTo>
                  <a:cubicBezTo>
                    <a:pt x="7898" y="30837"/>
                    <a:pt x="8766" y="29490"/>
                    <a:pt x="9679" y="28144"/>
                  </a:cubicBezTo>
                  <a:cubicBezTo>
                    <a:pt x="10112" y="27459"/>
                    <a:pt x="10569" y="26774"/>
                    <a:pt x="11025" y="26089"/>
                  </a:cubicBezTo>
                  <a:cubicBezTo>
                    <a:pt x="11482" y="25405"/>
                    <a:pt x="11893" y="24674"/>
                    <a:pt x="12326" y="23989"/>
                  </a:cubicBezTo>
                  <a:cubicBezTo>
                    <a:pt x="12760" y="23282"/>
                    <a:pt x="13217" y="22574"/>
                    <a:pt x="13605" y="21867"/>
                  </a:cubicBezTo>
                  <a:cubicBezTo>
                    <a:pt x="13993" y="21136"/>
                    <a:pt x="14381" y="20406"/>
                    <a:pt x="14769" y="19698"/>
                  </a:cubicBezTo>
                  <a:cubicBezTo>
                    <a:pt x="15180" y="18968"/>
                    <a:pt x="15476" y="18237"/>
                    <a:pt x="15819" y="17507"/>
                  </a:cubicBezTo>
                  <a:cubicBezTo>
                    <a:pt x="16161" y="16777"/>
                    <a:pt x="16503" y="16069"/>
                    <a:pt x="16823" y="15361"/>
                  </a:cubicBezTo>
                  <a:cubicBezTo>
                    <a:pt x="17416" y="13923"/>
                    <a:pt x="17873" y="12485"/>
                    <a:pt x="18261" y="11116"/>
                  </a:cubicBezTo>
                  <a:cubicBezTo>
                    <a:pt x="18626" y="9746"/>
                    <a:pt x="18900" y="8423"/>
                    <a:pt x="19060" y="7190"/>
                  </a:cubicBezTo>
                  <a:cubicBezTo>
                    <a:pt x="19220" y="5957"/>
                    <a:pt x="19288" y="4816"/>
                    <a:pt x="19197" y="3812"/>
                  </a:cubicBezTo>
                  <a:cubicBezTo>
                    <a:pt x="19128" y="2785"/>
                    <a:pt x="18900" y="1917"/>
                    <a:pt x="18535" y="1278"/>
                  </a:cubicBezTo>
                  <a:cubicBezTo>
                    <a:pt x="18170" y="639"/>
                    <a:pt x="17668" y="297"/>
                    <a:pt x="17302" y="160"/>
                  </a:cubicBezTo>
                  <a:cubicBezTo>
                    <a:pt x="17120" y="91"/>
                    <a:pt x="16983" y="68"/>
                    <a:pt x="16891" y="46"/>
                  </a:cubicBezTo>
                  <a:cubicBezTo>
                    <a:pt x="16778" y="23"/>
                    <a:pt x="16732" y="0"/>
                    <a:pt x="16732" y="0"/>
                  </a:cubicBezTo>
                  <a:close/>
                </a:path>
              </a:pathLst>
            </a:custGeom>
            <a:solidFill>
              <a:srgbClr val="5E838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4" name="Google Shape;2396;p35">
              <a:extLst>
                <a:ext uri="{FF2B5EF4-FFF2-40B4-BE49-F238E27FC236}">
                  <a16:creationId xmlns:a16="http://schemas.microsoft.com/office/drawing/2014/main" id="{4D58443F-3B9E-EE12-BFFF-D1D136D7FA20}"/>
                </a:ext>
              </a:extLst>
            </p:cNvPr>
            <p:cNvSpPr/>
            <p:nvPr/>
          </p:nvSpPr>
          <p:spPr>
            <a:xfrm>
              <a:off x="955975" y="2567300"/>
              <a:ext cx="392625" cy="643925"/>
            </a:xfrm>
            <a:custGeom>
              <a:avLst/>
              <a:gdLst/>
              <a:ahLst/>
              <a:cxnLst/>
              <a:rect l="l" t="t" r="r" b="b"/>
              <a:pathLst>
                <a:path w="15705" h="25757" extrusionOk="0">
                  <a:moveTo>
                    <a:pt x="8359" y="1"/>
                  </a:moveTo>
                  <a:cubicBezTo>
                    <a:pt x="8046" y="1"/>
                    <a:pt x="7742" y="44"/>
                    <a:pt x="7464" y="138"/>
                  </a:cubicBezTo>
                  <a:cubicBezTo>
                    <a:pt x="7190" y="252"/>
                    <a:pt x="6916" y="435"/>
                    <a:pt x="6665" y="640"/>
                  </a:cubicBezTo>
                  <a:cubicBezTo>
                    <a:pt x="6437" y="846"/>
                    <a:pt x="6209" y="1097"/>
                    <a:pt x="6026" y="1325"/>
                  </a:cubicBezTo>
                  <a:cubicBezTo>
                    <a:pt x="5227" y="2375"/>
                    <a:pt x="4679" y="3653"/>
                    <a:pt x="4177" y="4840"/>
                  </a:cubicBezTo>
                  <a:cubicBezTo>
                    <a:pt x="2625" y="8492"/>
                    <a:pt x="1484" y="12373"/>
                    <a:pt x="890" y="16230"/>
                  </a:cubicBezTo>
                  <a:cubicBezTo>
                    <a:pt x="525" y="18581"/>
                    <a:pt x="0" y="21959"/>
                    <a:pt x="1552" y="24036"/>
                  </a:cubicBezTo>
                  <a:cubicBezTo>
                    <a:pt x="2493" y="25261"/>
                    <a:pt x="3716" y="25757"/>
                    <a:pt x="5021" y="25757"/>
                  </a:cubicBezTo>
                  <a:cubicBezTo>
                    <a:pt x="7389" y="25757"/>
                    <a:pt x="10025" y="24125"/>
                    <a:pt x="11732" y="22256"/>
                  </a:cubicBezTo>
                  <a:cubicBezTo>
                    <a:pt x="12874" y="21046"/>
                    <a:pt x="14152" y="19563"/>
                    <a:pt x="14882" y="18102"/>
                  </a:cubicBezTo>
                  <a:cubicBezTo>
                    <a:pt x="15704" y="16386"/>
                    <a:pt x="14540" y="15091"/>
                    <a:pt x="13108" y="15091"/>
                  </a:cubicBezTo>
                  <a:cubicBezTo>
                    <a:pt x="12711" y="15091"/>
                    <a:pt x="12294" y="15190"/>
                    <a:pt x="11892" y="15408"/>
                  </a:cubicBezTo>
                  <a:cubicBezTo>
                    <a:pt x="10546" y="16139"/>
                    <a:pt x="8902" y="16983"/>
                    <a:pt x="7670" y="17919"/>
                  </a:cubicBezTo>
                  <a:cubicBezTo>
                    <a:pt x="8697" y="15340"/>
                    <a:pt x="9792" y="13628"/>
                    <a:pt x="10591" y="11003"/>
                  </a:cubicBezTo>
                  <a:cubicBezTo>
                    <a:pt x="11230" y="8903"/>
                    <a:pt x="12166" y="6849"/>
                    <a:pt x="12372" y="4635"/>
                  </a:cubicBezTo>
                  <a:cubicBezTo>
                    <a:pt x="12486" y="3334"/>
                    <a:pt x="11938" y="1942"/>
                    <a:pt x="10979" y="1006"/>
                  </a:cubicBezTo>
                  <a:cubicBezTo>
                    <a:pt x="10392" y="418"/>
                    <a:pt x="9334" y="1"/>
                    <a:pt x="8359"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5" name="Google Shape;2397;p35">
              <a:extLst>
                <a:ext uri="{FF2B5EF4-FFF2-40B4-BE49-F238E27FC236}">
                  <a16:creationId xmlns:a16="http://schemas.microsoft.com/office/drawing/2014/main" id="{C45AD7BB-4864-36B9-0F0C-B7E51FE9D25B}"/>
                </a:ext>
              </a:extLst>
            </p:cNvPr>
            <p:cNvSpPr/>
            <p:nvPr/>
          </p:nvSpPr>
          <p:spPr>
            <a:xfrm>
              <a:off x="1074100" y="3012225"/>
              <a:ext cx="79325" cy="52700"/>
            </a:xfrm>
            <a:custGeom>
              <a:avLst/>
              <a:gdLst/>
              <a:ahLst/>
              <a:cxnLst/>
              <a:rect l="l" t="t" r="r" b="b"/>
              <a:pathLst>
                <a:path w="3173" h="2108" extrusionOk="0">
                  <a:moveTo>
                    <a:pt x="3125" y="0"/>
                  </a:moveTo>
                  <a:cubicBezTo>
                    <a:pt x="3020" y="0"/>
                    <a:pt x="2617" y="144"/>
                    <a:pt x="2214" y="305"/>
                  </a:cubicBezTo>
                  <a:cubicBezTo>
                    <a:pt x="1758" y="465"/>
                    <a:pt x="1324" y="693"/>
                    <a:pt x="1324" y="693"/>
                  </a:cubicBezTo>
                  <a:cubicBezTo>
                    <a:pt x="1324" y="693"/>
                    <a:pt x="1233" y="761"/>
                    <a:pt x="1073" y="875"/>
                  </a:cubicBezTo>
                  <a:cubicBezTo>
                    <a:pt x="936" y="990"/>
                    <a:pt x="730" y="1149"/>
                    <a:pt x="571" y="1309"/>
                  </a:cubicBezTo>
                  <a:cubicBezTo>
                    <a:pt x="457" y="1378"/>
                    <a:pt x="388" y="1492"/>
                    <a:pt x="320" y="1560"/>
                  </a:cubicBezTo>
                  <a:cubicBezTo>
                    <a:pt x="251" y="1651"/>
                    <a:pt x="183" y="1743"/>
                    <a:pt x="137" y="1811"/>
                  </a:cubicBezTo>
                  <a:cubicBezTo>
                    <a:pt x="46" y="1994"/>
                    <a:pt x="0" y="2085"/>
                    <a:pt x="23" y="2108"/>
                  </a:cubicBezTo>
                  <a:cubicBezTo>
                    <a:pt x="69" y="2108"/>
                    <a:pt x="160" y="2040"/>
                    <a:pt x="274" y="1925"/>
                  </a:cubicBezTo>
                  <a:cubicBezTo>
                    <a:pt x="342" y="1857"/>
                    <a:pt x="411" y="1788"/>
                    <a:pt x="502" y="1743"/>
                  </a:cubicBezTo>
                  <a:cubicBezTo>
                    <a:pt x="594" y="1674"/>
                    <a:pt x="662" y="1583"/>
                    <a:pt x="776" y="1537"/>
                  </a:cubicBezTo>
                  <a:cubicBezTo>
                    <a:pt x="959" y="1400"/>
                    <a:pt x="1164" y="1286"/>
                    <a:pt x="1324" y="1195"/>
                  </a:cubicBezTo>
                  <a:cubicBezTo>
                    <a:pt x="1461" y="1126"/>
                    <a:pt x="1575" y="1058"/>
                    <a:pt x="1575" y="1058"/>
                  </a:cubicBezTo>
                  <a:cubicBezTo>
                    <a:pt x="1575" y="1058"/>
                    <a:pt x="1963" y="807"/>
                    <a:pt x="2374" y="556"/>
                  </a:cubicBezTo>
                  <a:cubicBezTo>
                    <a:pt x="2762" y="328"/>
                    <a:pt x="3173" y="77"/>
                    <a:pt x="3150" y="8"/>
                  </a:cubicBezTo>
                  <a:cubicBezTo>
                    <a:pt x="3147" y="3"/>
                    <a:pt x="3139" y="0"/>
                    <a:pt x="3125"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6" name="Google Shape;2398;p35">
              <a:extLst>
                <a:ext uri="{FF2B5EF4-FFF2-40B4-BE49-F238E27FC236}">
                  <a16:creationId xmlns:a16="http://schemas.microsoft.com/office/drawing/2014/main" id="{F936DA4D-DB02-A5A1-701A-9C1DB585E8E3}"/>
                </a:ext>
              </a:extLst>
            </p:cNvPr>
            <p:cNvSpPr/>
            <p:nvPr/>
          </p:nvSpPr>
          <p:spPr>
            <a:xfrm>
              <a:off x="1028450" y="3168200"/>
              <a:ext cx="23975" cy="13075"/>
            </a:xfrm>
            <a:custGeom>
              <a:avLst/>
              <a:gdLst/>
              <a:ahLst/>
              <a:cxnLst/>
              <a:rect l="l" t="t" r="r" b="b"/>
              <a:pathLst>
                <a:path w="959" h="523" extrusionOk="0">
                  <a:moveTo>
                    <a:pt x="297" y="0"/>
                  </a:moveTo>
                  <a:cubicBezTo>
                    <a:pt x="137" y="23"/>
                    <a:pt x="0" y="69"/>
                    <a:pt x="0" y="114"/>
                  </a:cubicBezTo>
                  <a:cubicBezTo>
                    <a:pt x="0" y="183"/>
                    <a:pt x="114" y="251"/>
                    <a:pt x="205" y="297"/>
                  </a:cubicBezTo>
                  <a:cubicBezTo>
                    <a:pt x="297" y="366"/>
                    <a:pt x="411" y="434"/>
                    <a:pt x="411" y="434"/>
                  </a:cubicBezTo>
                  <a:cubicBezTo>
                    <a:pt x="411" y="434"/>
                    <a:pt x="502" y="457"/>
                    <a:pt x="639" y="480"/>
                  </a:cubicBezTo>
                  <a:cubicBezTo>
                    <a:pt x="702" y="495"/>
                    <a:pt x="787" y="522"/>
                    <a:pt x="848" y="522"/>
                  </a:cubicBezTo>
                  <a:cubicBezTo>
                    <a:pt x="876" y="522"/>
                    <a:pt x="899" y="517"/>
                    <a:pt x="913" y="503"/>
                  </a:cubicBezTo>
                  <a:cubicBezTo>
                    <a:pt x="959" y="457"/>
                    <a:pt x="913" y="343"/>
                    <a:pt x="822" y="229"/>
                  </a:cubicBezTo>
                  <a:cubicBezTo>
                    <a:pt x="708" y="114"/>
                    <a:pt x="594" y="46"/>
                    <a:pt x="594" y="46"/>
                  </a:cubicBezTo>
                  <a:cubicBezTo>
                    <a:pt x="594" y="46"/>
                    <a:pt x="434" y="0"/>
                    <a:pt x="29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7" name="Google Shape;2399;p35">
              <a:extLst>
                <a:ext uri="{FF2B5EF4-FFF2-40B4-BE49-F238E27FC236}">
                  <a16:creationId xmlns:a16="http://schemas.microsoft.com/office/drawing/2014/main" id="{314AB49F-CC45-23B3-4F37-52A258530106}"/>
                </a:ext>
              </a:extLst>
            </p:cNvPr>
            <p:cNvSpPr/>
            <p:nvPr/>
          </p:nvSpPr>
          <p:spPr>
            <a:xfrm>
              <a:off x="955975" y="2775600"/>
              <a:ext cx="392050" cy="435625"/>
            </a:xfrm>
            <a:custGeom>
              <a:avLst/>
              <a:gdLst/>
              <a:ahLst/>
              <a:cxnLst/>
              <a:rect l="l" t="t" r="r" b="b"/>
              <a:pathLst>
                <a:path w="15682" h="17425" extrusionOk="0">
                  <a:moveTo>
                    <a:pt x="2853" y="1"/>
                  </a:moveTo>
                  <a:cubicBezTo>
                    <a:pt x="1986" y="2580"/>
                    <a:pt x="1301" y="5250"/>
                    <a:pt x="890" y="7898"/>
                  </a:cubicBezTo>
                  <a:cubicBezTo>
                    <a:pt x="525" y="10249"/>
                    <a:pt x="0" y="13627"/>
                    <a:pt x="1552" y="15704"/>
                  </a:cubicBezTo>
                  <a:cubicBezTo>
                    <a:pt x="2493" y="16929"/>
                    <a:pt x="3716" y="17425"/>
                    <a:pt x="5021" y="17425"/>
                  </a:cubicBezTo>
                  <a:cubicBezTo>
                    <a:pt x="7389" y="17425"/>
                    <a:pt x="10025" y="15793"/>
                    <a:pt x="11732" y="13924"/>
                  </a:cubicBezTo>
                  <a:cubicBezTo>
                    <a:pt x="12874" y="12714"/>
                    <a:pt x="14152" y="11231"/>
                    <a:pt x="14882" y="9770"/>
                  </a:cubicBezTo>
                  <a:cubicBezTo>
                    <a:pt x="15681" y="8104"/>
                    <a:pt x="14608" y="6825"/>
                    <a:pt x="13216" y="6757"/>
                  </a:cubicBezTo>
                  <a:cubicBezTo>
                    <a:pt x="12600" y="6917"/>
                    <a:pt x="12052" y="7076"/>
                    <a:pt x="11664" y="7191"/>
                  </a:cubicBezTo>
                  <a:cubicBezTo>
                    <a:pt x="11573" y="7259"/>
                    <a:pt x="11481" y="7305"/>
                    <a:pt x="11390" y="7350"/>
                  </a:cubicBezTo>
                  <a:cubicBezTo>
                    <a:pt x="11938" y="7944"/>
                    <a:pt x="13787" y="9998"/>
                    <a:pt x="10431" y="12897"/>
                  </a:cubicBezTo>
                  <a:cubicBezTo>
                    <a:pt x="8416" y="14638"/>
                    <a:pt x="6792" y="15320"/>
                    <a:pt x="5741" y="15320"/>
                  </a:cubicBezTo>
                  <a:cubicBezTo>
                    <a:pt x="4781" y="15320"/>
                    <a:pt x="4298" y="14751"/>
                    <a:pt x="4428" y="13901"/>
                  </a:cubicBezTo>
                  <a:cubicBezTo>
                    <a:pt x="4679" y="12144"/>
                    <a:pt x="8948" y="8743"/>
                    <a:pt x="8948" y="8743"/>
                  </a:cubicBezTo>
                  <a:lnTo>
                    <a:pt x="8948" y="8720"/>
                  </a:lnTo>
                  <a:cubicBezTo>
                    <a:pt x="8491" y="9017"/>
                    <a:pt x="8058" y="9290"/>
                    <a:pt x="7670" y="9587"/>
                  </a:cubicBezTo>
                  <a:cubicBezTo>
                    <a:pt x="7875" y="9085"/>
                    <a:pt x="8058" y="8629"/>
                    <a:pt x="8263" y="8195"/>
                  </a:cubicBezTo>
                  <a:lnTo>
                    <a:pt x="8263" y="8195"/>
                  </a:lnTo>
                  <a:cubicBezTo>
                    <a:pt x="7018" y="8885"/>
                    <a:pt x="5153" y="9810"/>
                    <a:pt x="4130" y="9810"/>
                  </a:cubicBezTo>
                  <a:cubicBezTo>
                    <a:pt x="3765" y="9810"/>
                    <a:pt x="3508" y="9693"/>
                    <a:pt x="3424" y="9405"/>
                  </a:cubicBezTo>
                  <a:cubicBezTo>
                    <a:pt x="2968" y="7830"/>
                    <a:pt x="3972" y="4132"/>
                    <a:pt x="5159" y="3972"/>
                  </a:cubicBezTo>
                  <a:cubicBezTo>
                    <a:pt x="5215" y="3964"/>
                    <a:pt x="5280" y="3960"/>
                    <a:pt x="5352" y="3960"/>
                  </a:cubicBezTo>
                  <a:cubicBezTo>
                    <a:pt x="6266" y="3960"/>
                    <a:pt x="8348" y="4601"/>
                    <a:pt x="9724" y="5045"/>
                  </a:cubicBezTo>
                  <a:cubicBezTo>
                    <a:pt x="10021" y="4337"/>
                    <a:pt x="10317" y="3561"/>
                    <a:pt x="10591" y="2717"/>
                  </a:cubicBezTo>
                  <a:cubicBezTo>
                    <a:pt x="8811" y="2078"/>
                    <a:pt x="5067" y="708"/>
                    <a:pt x="2853"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8" name="Google Shape;2400;p35">
              <a:extLst>
                <a:ext uri="{FF2B5EF4-FFF2-40B4-BE49-F238E27FC236}">
                  <a16:creationId xmlns:a16="http://schemas.microsoft.com/office/drawing/2014/main" id="{7E8AD9CB-2A6B-A900-F202-5134E63DA178}"/>
                </a:ext>
              </a:extLst>
            </p:cNvPr>
            <p:cNvSpPr/>
            <p:nvPr/>
          </p:nvSpPr>
          <p:spPr>
            <a:xfrm>
              <a:off x="987350" y="2559750"/>
              <a:ext cx="295050" cy="322025"/>
            </a:xfrm>
            <a:custGeom>
              <a:avLst/>
              <a:gdLst/>
              <a:ahLst/>
              <a:cxnLst/>
              <a:rect l="l" t="t" r="r" b="b"/>
              <a:pathLst>
                <a:path w="11802" h="12881" extrusionOk="0">
                  <a:moveTo>
                    <a:pt x="6824" y="1"/>
                  </a:moveTo>
                  <a:cubicBezTo>
                    <a:pt x="6565" y="1"/>
                    <a:pt x="6312" y="38"/>
                    <a:pt x="6072" y="121"/>
                  </a:cubicBezTo>
                  <a:cubicBezTo>
                    <a:pt x="5753" y="235"/>
                    <a:pt x="5456" y="440"/>
                    <a:pt x="5159" y="669"/>
                  </a:cubicBezTo>
                  <a:cubicBezTo>
                    <a:pt x="4885" y="920"/>
                    <a:pt x="4634" y="1194"/>
                    <a:pt x="4429" y="1445"/>
                  </a:cubicBezTo>
                  <a:cubicBezTo>
                    <a:pt x="3493" y="2609"/>
                    <a:pt x="2877" y="4047"/>
                    <a:pt x="2283" y="5371"/>
                  </a:cubicBezTo>
                  <a:cubicBezTo>
                    <a:pt x="1416" y="7356"/>
                    <a:pt x="640" y="9388"/>
                    <a:pt x="1" y="11465"/>
                  </a:cubicBezTo>
                  <a:cubicBezTo>
                    <a:pt x="452" y="11433"/>
                    <a:pt x="899" y="11419"/>
                    <a:pt x="1338" y="11419"/>
                  </a:cubicBezTo>
                  <a:cubicBezTo>
                    <a:pt x="5010" y="11419"/>
                    <a:pt x="8177" y="12432"/>
                    <a:pt x="9359" y="12880"/>
                  </a:cubicBezTo>
                  <a:cubicBezTo>
                    <a:pt x="9450" y="12652"/>
                    <a:pt x="9519" y="12424"/>
                    <a:pt x="9610" y="12172"/>
                  </a:cubicBezTo>
                  <a:cubicBezTo>
                    <a:pt x="10340" y="9821"/>
                    <a:pt x="11436" y="7562"/>
                    <a:pt x="11664" y="5097"/>
                  </a:cubicBezTo>
                  <a:cubicBezTo>
                    <a:pt x="11801" y="3659"/>
                    <a:pt x="11094" y="2472"/>
                    <a:pt x="10021" y="1445"/>
                  </a:cubicBezTo>
                  <a:cubicBezTo>
                    <a:pt x="9274" y="753"/>
                    <a:pt x="7991" y="1"/>
                    <a:pt x="6824" y="1"/>
                  </a:cubicBezTo>
                  <a:close/>
                </a:path>
              </a:pathLst>
            </a:custGeom>
            <a:solidFill>
              <a:srgbClr val="CFCDE8"/>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89" name="Google Shape;2401;p35">
              <a:extLst>
                <a:ext uri="{FF2B5EF4-FFF2-40B4-BE49-F238E27FC236}">
                  <a16:creationId xmlns:a16="http://schemas.microsoft.com/office/drawing/2014/main" id="{FB23138E-A82A-3319-1D2D-13BD00F6A441}"/>
                </a:ext>
              </a:extLst>
            </p:cNvPr>
            <p:cNvSpPr/>
            <p:nvPr/>
          </p:nvSpPr>
          <p:spPr>
            <a:xfrm>
              <a:off x="1011325" y="2792800"/>
              <a:ext cx="212300" cy="41750"/>
            </a:xfrm>
            <a:custGeom>
              <a:avLst/>
              <a:gdLst/>
              <a:ahLst/>
              <a:cxnLst/>
              <a:rect l="l" t="t" r="r" b="b"/>
              <a:pathLst>
                <a:path w="8492" h="1670" extrusionOk="0">
                  <a:moveTo>
                    <a:pt x="3310" y="1"/>
                  </a:moveTo>
                  <a:cubicBezTo>
                    <a:pt x="2968" y="1"/>
                    <a:pt x="2585" y="27"/>
                    <a:pt x="2192" y="43"/>
                  </a:cubicBezTo>
                  <a:cubicBezTo>
                    <a:pt x="1073" y="134"/>
                    <a:pt x="0" y="385"/>
                    <a:pt x="23" y="454"/>
                  </a:cubicBezTo>
                  <a:cubicBezTo>
                    <a:pt x="23" y="466"/>
                    <a:pt x="56" y="471"/>
                    <a:pt x="117" y="471"/>
                  </a:cubicBezTo>
                  <a:cubicBezTo>
                    <a:pt x="405" y="471"/>
                    <a:pt x="1310" y="359"/>
                    <a:pt x="2214" y="340"/>
                  </a:cubicBezTo>
                  <a:cubicBezTo>
                    <a:pt x="2739" y="363"/>
                    <a:pt x="3287" y="340"/>
                    <a:pt x="3698" y="408"/>
                  </a:cubicBezTo>
                  <a:cubicBezTo>
                    <a:pt x="4086" y="454"/>
                    <a:pt x="4360" y="477"/>
                    <a:pt x="4360" y="477"/>
                  </a:cubicBezTo>
                  <a:cubicBezTo>
                    <a:pt x="4360" y="477"/>
                    <a:pt x="4634" y="522"/>
                    <a:pt x="5022" y="591"/>
                  </a:cubicBezTo>
                  <a:cubicBezTo>
                    <a:pt x="5433" y="614"/>
                    <a:pt x="5935" y="773"/>
                    <a:pt x="6460" y="910"/>
                  </a:cubicBezTo>
                  <a:cubicBezTo>
                    <a:pt x="7423" y="1210"/>
                    <a:pt x="8305" y="1670"/>
                    <a:pt x="8450" y="1670"/>
                  </a:cubicBezTo>
                  <a:cubicBezTo>
                    <a:pt x="8459" y="1670"/>
                    <a:pt x="8466" y="1668"/>
                    <a:pt x="8468" y="1664"/>
                  </a:cubicBezTo>
                  <a:cubicBezTo>
                    <a:pt x="8491" y="1618"/>
                    <a:pt x="7601" y="1024"/>
                    <a:pt x="6574" y="614"/>
                  </a:cubicBezTo>
                  <a:cubicBezTo>
                    <a:pt x="6049" y="454"/>
                    <a:pt x="5524" y="248"/>
                    <a:pt x="5113" y="203"/>
                  </a:cubicBezTo>
                  <a:cubicBezTo>
                    <a:pt x="4702" y="111"/>
                    <a:pt x="4428" y="66"/>
                    <a:pt x="4428" y="66"/>
                  </a:cubicBezTo>
                  <a:cubicBezTo>
                    <a:pt x="4428" y="66"/>
                    <a:pt x="4154" y="43"/>
                    <a:pt x="3744" y="20"/>
                  </a:cubicBezTo>
                  <a:cubicBezTo>
                    <a:pt x="3609" y="6"/>
                    <a:pt x="3464" y="1"/>
                    <a:pt x="3310" y="1"/>
                  </a:cubicBezTo>
                  <a:close/>
                </a:path>
              </a:pathLst>
            </a:custGeom>
            <a:solidFill>
              <a:srgbClr val="453F7D"/>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0" name="Google Shape;2402;p35">
              <a:extLst>
                <a:ext uri="{FF2B5EF4-FFF2-40B4-BE49-F238E27FC236}">
                  <a16:creationId xmlns:a16="http://schemas.microsoft.com/office/drawing/2014/main" id="{B1C63416-811D-3019-83E7-F0222AF36C38}"/>
                </a:ext>
              </a:extLst>
            </p:cNvPr>
            <p:cNvSpPr/>
            <p:nvPr/>
          </p:nvSpPr>
          <p:spPr>
            <a:xfrm>
              <a:off x="987350" y="2558700"/>
              <a:ext cx="264225" cy="323075"/>
            </a:xfrm>
            <a:custGeom>
              <a:avLst/>
              <a:gdLst/>
              <a:ahLst/>
              <a:cxnLst/>
              <a:rect l="l" t="t" r="r" b="b"/>
              <a:pathLst>
                <a:path w="10569" h="12923" extrusionOk="0">
                  <a:moveTo>
                    <a:pt x="7125" y="0"/>
                  </a:moveTo>
                  <a:cubicBezTo>
                    <a:pt x="6757" y="0"/>
                    <a:pt x="6399" y="51"/>
                    <a:pt x="6072" y="163"/>
                  </a:cubicBezTo>
                  <a:cubicBezTo>
                    <a:pt x="5753" y="277"/>
                    <a:pt x="5456" y="482"/>
                    <a:pt x="5159" y="711"/>
                  </a:cubicBezTo>
                  <a:cubicBezTo>
                    <a:pt x="4885" y="962"/>
                    <a:pt x="4634" y="1236"/>
                    <a:pt x="4429" y="1487"/>
                  </a:cubicBezTo>
                  <a:cubicBezTo>
                    <a:pt x="3493" y="2651"/>
                    <a:pt x="2877" y="4089"/>
                    <a:pt x="2283" y="5413"/>
                  </a:cubicBezTo>
                  <a:cubicBezTo>
                    <a:pt x="1416" y="7398"/>
                    <a:pt x="640" y="9430"/>
                    <a:pt x="1" y="11507"/>
                  </a:cubicBezTo>
                  <a:cubicBezTo>
                    <a:pt x="452" y="11475"/>
                    <a:pt x="899" y="11461"/>
                    <a:pt x="1338" y="11461"/>
                  </a:cubicBezTo>
                  <a:cubicBezTo>
                    <a:pt x="5010" y="11461"/>
                    <a:pt x="8177" y="12474"/>
                    <a:pt x="9359" y="12922"/>
                  </a:cubicBezTo>
                  <a:cubicBezTo>
                    <a:pt x="9405" y="12808"/>
                    <a:pt x="9450" y="12671"/>
                    <a:pt x="9496" y="12557"/>
                  </a:cubicBezTo>
                  <a:cubicBezTo>
                    <a:pt x="7875" y="12146"/>
                    <a:pt x="2785" y="10799"/>
                    <a:pt x="3447" y="10206"/>
                  </a:cubicBezTo>
                  <a:cubicBezTo>
                    <a:pt x="3578" y="10088"/>
                    <a:pt x="3842" y="10038"/>
                    <a:pt x="4194" y="10038"/>
                  </a:cubicBezTo>
                  <a:cubicBezTo>
                    <a:pt x="5742" y="10038"/>
                    <a:pt x="8977" y="11000"/>
                    <a:pt x="9907" y="11279"/>
                  </a:cubicBezTo>
                  <a:cubicBezTo>
                    <a:pt x="10135" y="10685"/>
                    <a:pt x="10363" y="10069"/>
                    <a:pt x="10569" y="9453"/>
                  </a:cubicBezTo>
                  <a:cubicBezTo>
                    <a:pt x="9017" y="9430"/>
                    <a:pt x="5365" y="9224"/>
                    <a:pt x="4999" y="7512"/>
                  </a:cubicBezTo>
                  <a:cubicBezTo>
                    <a:pt x="4602" y="5789"/>
                    <a:pt x="6472" y="556"/>
                    <a:pt x="9077" y="556"/>
                  </a:cubicBezTo>
                  <a:cubicBezTo>
                    <a:pt x="9163" y="556"/>
                    <a:pt x="9249" y="562"/>
                    <a:pt x="9336" y="574"/>
                  </a:cubicBezTo>
                  <a:cubicBezTo>
                    <a:pt x="8689" y="219"/>
                    <a:pt x="7887" y="0"/>
                    <a:pt x="7125"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1" name="Google Shape;2403;p35">
              <a:extLst>
                <a:ext uri="{FF2B5EF4-FFF2-40B4-BE49-F238E27FC236}">
                  <a16:creationId xmlns:a16="http://schemas.microsoft.com/office/drawing/2014/main" id="{90AB71F4-82B2-BE6E-BA2E-3F0429510440}"/>
                </a:ext>
              </a:extLst>
            </p:cNvPr>
            <p:cNvSpPr/>
            <p:nvPr/>
          </p:nvSpPr>
          <p:spPr>
            <a:xfrm>
              <a:off x="1235575" y="2683625"/>
              <a:ext cx="24575" cy="45300"/>
            </a:xfrm>
            <a:custGeom>
              <a:avLst/>
              <a:gdLst/>
              <a:ahLst/>
              <a:cxnLst/>
              <a:rect l="l" t="t" r="r" b="b"/>
              <a:pathLst>
                <a:path w="983" h="1812" extrusionOk="0">
                  <a:moveTo>
                    <a:pt x="483" y="1"/>
                  </a:moveTo>
                  <a:cubicBezTo>
                    <a:pt x="247" y="1"/>
                    <a:pt x="23" y="353"/>
                    <a:pt x="23" y="826"/>
                  </a:cubicBezTo>
                  <a:cubicBezTo>
                    <a:pt x="1" y="1329"/>
                    <a:pt x="183" y="1762"/>
                    <a:pt x="457" y="1808"/>
                  </a:cubicBezTo>
                  <a:cubicBezTo>
                    <a:pt x="471" y="1810"/>
                    <a:pt x="486" y="1812"/>
                    <a:pt x="500" y="1812"/>
                  </a:cubicBezTo>
                  <a:cubicBezTo>
                    <a:pt x="733" y="1812"/>
                    <a:pt x="938" y="1460"/>
                    <a:pt x="959" y="986"/>
                  </a:cubicBezTo>
                  <a:cubicBezTo>
                    <a:pt x="982" y="507"/>
                    <a:pt x="777" y="50"/>
                    <a:pt x="526" y="5"/>
                  </a:cubicBezTo>
                  <a:cubicBezTo>
                    <a:pt x="511" y="2"/>
                    <a:pt x="497" y="1"/>
                    <a:pt x="48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2" name="Google Shape;2404;p35">
              <a:extLst>
                <a:ext uri="{FF2B5EF4-FFF2-40B4-BE49-F238E27FC236}">
                  <a16:creationId xmlns:a16="http://schemas.microsoft.com/office/drawing/2014/main" id="{62883C26-5E73-33EA-8654-36AE9D37EF12}"/>
                </a:ext>
              </a:extLst>
            </p:cNvPr>
            <p:cNvSpPr/>
            <p:nvPr/>
          </p:nvSpPr>
          <p:spPr>
            <a:xfrm>
              <a:off x="1237850" y="2636250"/>
              <a:ext cx="17725" cy="32125"/>
            </a:xfrm>
            <a:custGeom>
              <a:avLst/>
              <a:gdLst/>
              <a:ahLst/>
              <a:cxnLst/>
              <a:rect l="l" t="t" r="r" b="b"/>
              <a:pathLst>
                <a:path w="709" h="1285" extrusionOk="0">
                  <a:moveTo>
                    <a:pt x="349" y="0"/>
                  </a:moveTo>
                  <a:cubicBezTo>
                    <a:pt x="180" y="0"/>
                    <a:pt x="24" y="259"/>
                    <a:pt x="24" y="576"/>
                  </a:cubicBezTo>
                  <a:cubicBezTo>
                    <a:pt x="1" y="941"/>
                    <a:pt x="138" y="1261"/>
                    <a:pt x="320" y="1283"/>
                  </a:cubicBezTo>
                  <a:cubicBezTo>
                    <a:pt x="328" y="1284"/>
                    <a:pt x="336" y="1285"/>
                    <a:pt x="344" y="1285"/>
                  </a:cubicBezTo>
                  <a:cubicBezTo>
                    <a:pt x="518" y="1285"/>
                    <a:pt x="686" y="1040"/>
                    <a:pt x="686" y="690"/>
                  </a:cubicBezTo>
                  <a:cubicBezTo>
                    <a:pt x="709" y="348"/>
                    <a:pt x="572" y="28"/>
                    <a:pt x="389" y="5"/>
                  </a:cubicBezTo>
                  <a:cubicBezTo>
                    <a:pt x="376" y="2"/>
                    <a:pt x="362" y="0"/>
                    <a:pt x="349"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3" name="Google Shape;2405;p35">
              <a:extLst>
                <a:ext uri="{FF2B5EF4-FFF2-40B4-BE49-F238E27FC236}">
                  <a16:creationId xmlns:a16="http://schemas.microsoft.com/office/drawing/2014/main" id="{C1AA0F08-1373-91BF-98AF-DAB4AC3DA656}"/>
                </a:ext>
              </a:extLst>
            </p:cNvPr>
            <p:cNvSpPr/>
            <p:nvPr/>
          </p:nvSpPr>
          <p:spPr>
            <a:xfrm>
              <a:off x="1256700" y="2809600"/>
              <a:ext cx="258125" cy="214900"/>
            </a:xfrm>
            <a:custGeom>
              <a:avLst/>
              <a:gdLst/>
              <a:ahLst/>
              <a:cxnLst/>
              <a:rect l="l" t="t" r="r" b="b"/>
              <a:pathLst>
                <a:path w="10325" h="8596" extrusionOk="0">
                  <a:moveTo>
                    <a:pt x="5801" y="1"/>
                  </a:moveTo>
                  <a:cubicBezTo>
                    <a:pt x="5342" y="1"/>
                    <a:pt x="4839" y="60"/>
                    <a:pt x="4291" y="193"/>
                  </a:cubicBezTo>
                  <a:cubicBezTo>
                    <a:pt x="0" y="1243"/>
                    <a:pt x="343" y="7017"/>
                    <a:pt x="343" y="7017"/>
                  </a:cubicBezTo>
                  <a:cubicBezTo>
                    <a:pt x="72" y="7888"/>
                    <a:pt x="1064" y="8595"/>
                    <a:pt x="2430" y="8595"/>
                  </a:cubicBezTo>
                  <a:cubicBezTo>
                    <a:pt x="2675" y="8595"/>
                    <a:pt x="2932" y="8573"/>
                    <a:pt x="3196" y="8524"/>
                  </a:cubicBezTo>
                  <a:cubicBezTo>
                    <a:pt x="4930" y="8227"/>
                    <a:pt x="6300" y="6812"/>
                    <a:pt x="6300" y="6812"/>
                  </a:cubicBezTo>
                  <a:cubicBezTo>
                    <a:pt x="6579" y="7066"/>
                    <a:pt x="6917" y="7176"/>
                    <a:pt x="7274" y="7176"/>
                  </a:cubicBezTo>
                  <a:cubicBezTo>
                    <a:pt x="8524" y="7176"/>
                    <a:pt x="10026" y="5830"/>
                    <a:pt x="10203" y="4552"/>
                  </a:cubicBezTo>
                  <a:cubicBezTo>
                    <a:pt x="10324" y="3463"/>
                    <a:pt x="9304" y="1"/>
                    <a:pt x="5801"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4" name="Google Shape;2406;p35">
              <a:extLst>
                <a:ext uri="{FF2B5EF4-FFF2-40B4-BE49-F238E27FC236}">
                  <a16:creationId xmlns:a16="http://schemas.microsoft.com/office/drawing/2014/main" id="{F6D38C85-0A49-87D1-2508-0FB6D8C1312E}"/>
                </a:ext>
              </a:extLst>
            </p:cNvPr>
            <p:cNvSpPr/>
            <p:nvPr/>
          </p:nvSpPr>
          <p:spPr>
            <a:xfrm>
              <a:off x="1446150" y="2825075"/>
              <a:ext cx="66775" cy="80100"/>
            </a:xfrm>
            <a:custGeom>
              <a:avLst/>
              <a:gdLst/>
              <a:ahLst/>
              <a:cxnLst/>
              <a:rect l="l" t="t" r="r" b="b"/>
              <a:pathLst>
                <a:path w="2671" h="3204" extrusionOk="0">
                  <a:moveTo>
                    <a:pt x="46" y="0"/>
                  </a:moveTo>
                  <a:cubicBezTo>
                    <a:pt x="33" y="0"/>
                    <a:pt x="25" y="3"/>
                    <a:pt x="23" y="7"/>
                  </a:cubicBezTo>
                  <a:cubicBezTo>
                    <a:pt x="0" y="76"/>
                    <a:pt x="457" y="350"/>
                    <a:pt x="822" y="692"/>
                  </a:cubicBezTo>
                  <a:cubicBezTo>
                    <a:pt x="1187" y="1080"/>
                    <a:pt x="1438" y="1491"/>
                    <a:pt x="1438" y="1491"/>
                  </a:cubicBezTo>
                  <a:cubicBezTo>
                    <a:pt x="1438" y="1491"/>
                    <a:pt x="1758" y="1902"/>
                    <a:pt x="2009" y="2336"/>
                  </a:cubicBezTo>
                  <a:cubicBezTo>
                    <a:pt x="2276" y="2759"/>
                    <a:pt x="2522" y="3204"/>
                    <a:pt x="2597" y="3204"/>
                  </a:cubicBezTo>
                  <a:cubicBezTo>
                    <a:pt x="2599" y="3204"/>
                    <a:pt x="2601" y="3203"/>
                    <a:pt x="2602" y="3203"/>
                  </a:cubicBezTo>
                  <a:cubicBezTo>
                    <a:pt x="2671" y="3203"/>
                    <a:pt x="2511" y="2701"/>
                    <a:pt x="2306" y="2221"/>
                  </a:cubicBezTo>
                  <a:cubicBezTo>
                    <a:pt x="2123" y="1719"/>
                    <a:pt x="1826" y="1263"/>
                    <a:pt x="1826" y="1263"/>
                  </a:cubicBezTo>
                  <a:cubicBezTo>
                    <a:pt x="1826" y="1263"/>
                    <a:pt x="1484" y="829"/>
                    <a:pt x="1050" y="487"/>
                  </a:cubicBezTo>
                  <a:cubicBezTo>
                    <a:pt x="640" y="179"/>
                    <a:pt x="156" y="0"/>
                    <a:pt x="4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5" name="Google Shape;2407;p35">
              <a:extLst>
                <a:ext uri="{FF2B5EF4-FFF2-40B4-BE49-F238E27FC236}">
                  <a16:creationId xmlns:a16="http://schemas.microsoft.com/office/drawing/2014/main" id="{23243373-CBF2-5CD5-55E5-F61931FD2B1C}"/>
                </a:ext>
              </a:extLst>
            </p:cNvPr>
            <p:cNvSpPr/>
            <p:nvPr/>
          </p:nvSpPr>
          <p:spPr>
            <a:xfrm>
              <a:off x="1439875" y="2856825"/>
              <a:ext cx="69625" cy="103675"/>
            </a:xfrm>
            <a:custGeom>
              <a:avLst/>
              <a:gdLst/>
              <a:ahLst/>
              <a:cxnLst/>
              <a:rect l="l" t="t" r="r" b="b"/>
              <a:pathLst>
                <a:path w="2785" h="4147" extrusionOk="0">
                  <a:moveTo>
                    <a:pt x="110" y="1"/>
                  </a:moveTo>
                  <a:cubicBezTo>
                    <a:pt x="54" y="1"/>
                    <a:pt x="23" y="6"/>
                    <a:pt x="23" y="16"/>
                  </a:cubicBezTo>
                  <a:cubicBezTo>
                    <a:pt x="0" y="38"/>
                    <a:pt x="183" y="107"/>
                    <a:pt x="434" y="198"/>
                  </a:cubicBezTo>
                  <a:cubicBezTo>
                    <a:pt x="685" y="289"/>
                    <a:pt x="982" y="449"/>
                    <a:pt x="1255" y="655"/>
                  </a:cubicBezTo>
                  <a:cubicBezTo>
                    <a:pt x="1507" y="860"/>
                    <a:pt x="1735" y="1111"/>
                    <a:pt x="1872" y="1294"/>
                  </a:cubicBezTo>
                  <a:cubicBezTo>
                    <a:pt x="1940" y="1408"/>
                    <a:pt x="1986" y="1499"/>
                    <a:pt x="2009" y="1545"/>
                  </a:cubicBezTo>
                  <a:cubicBezTo>
                    <a:pt x="2054" y="1613"/>
                    <a:pt x="2077" y="1636"/>
                    <a:pt x="2077" y="1636"/>
                  </a:cubicBezTo>
                  <a:cubicBezTo>
                    <a:pt x="2077" y="1636"/>
                    <a:pt x="2100" y="1682"/>
                    <a:pt x="2123" y="1750"/>
                  </a:cubicBezTo>
                  <a:cubicBezTo>
                    <a:pt x="2168" y="1796"/>
                    <a:pt x="2214" y="1887"/>
                    <a:pt x="2260" y="2001"/>
                  </a:cubicBezTo>
                  <a:cubicBezTo>
                    <a:pt x="2351" y="2230"/>
                    <a:pt x="2420" y="2526"/>
                    <a:pt x="2465" y="2846"/>
                  </a:cubicBezTo>
                  <a:cubicBezTo>
                    <a:pt x="2488" y="3165"/>
                    <a:pt x="2420" y="3485"/>
                    <a:pt x="2374" y="3736"/>
                  </a:cubicBezTo>
                  <a:cubicBezTo>
                    <a:pt x="2305" y="3964"/>
                    <a:pt x="2260" y="4124"/>
                    <a:pt x="2283" y="4147"/>
                  </a:cubicBezTo>
                  <a:cubicBezTo>
                    <a:pt x="2328" y="4147"/>
                    <a:pt x="2420" y="4010"/>
                    <a:pt x="2557" y="3782"/>
                  </a:cubicBezTo>
                  <a:cubicBezTo>
                    <a:pt x="2648" y="3554"/>
                    <a:pt x="2762" y="3211"/>
                    <a:pt x="2785" y="2846"/>
                  </a:cubicBezTo>
                  <a:cubicBezTo>
                    <a:pt x="2785" y="2504"/>
                    <a:pt x="2739" y="2138"/>
                    <a:pt x="2648" y="1887"/>
                  </a:cubicBezTo>
                  <a:cubicBezTo>
                    <a:pt x="2625" y="1750"/>
                    <a:pt x="2557" y="1636"/>
                    <a:pt x="2534" y="1568"/>
                  </a:cubicBezTo>
                  <a:cubicBezTo>
                    <a:pt x="2488" y="1499"/>
                    <a:pt x="2488" y="1454"/>
                    <a:pt x="2488" y="1454"/>
                  </a:cubicBezTo>
                  <a:cubicBezTo>
                    <a:pt x="2488" y="1454"/>
                    <a:pt x="2465" y="1408"/>
                    <a:pt x="2420" y="1362"/>
                  </a:cubicBezTo>
                  <a:cubicBezTo>
                    <a:pt x="2351" y="1294"/>
                    <a:pt x="2305" y="1180"/>
                    <a:pt x="2214" y="1088"/>
                  </a:cubicBezTo>
                  <a:cubicBezTo>
                    <a:pt x="2032" y="860"/>
                    <a:pt x="1758" y="609"/>
                    <a:pt x="1438" y="404"/>
                  </a:cubicBezTo>
                  <a:cubicBezTo>
                    <a:pt x="1119" y="198"/>
                    <a:pt x="753" y="84"/>
                    <a:pt x="479" y="38"/>
                  </a:cubicBezTo>
                  <a:cubicBezTo>
                    <a:pt x="319" y="12"/>
                    <a:pt x="190" y="1"/>
                    <a:pt x="11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6" name="Google Shape;2408;p35">
              <a:extLst>
                <a:ext uri="{FF2B5EF4-FFF2-40B4-BE49-F238E27FC236}">
                  <a16:creationId xmlns:a16="http://schemas.microsoft.com/office/drawing/2014/main" id="{4FB3B4F9-1E43-8B0A-6041-C9008844C8FD}"/>
                </a:ext>
              </a:extLst>
            </p:cNvPr>
            <p:cNvSpPr/>
            <p:nvPr/>
          </p:nvSpPr>
          <p:spPr>
            <a:xfrm>
              <a:off x="1411325" y="2908100"/>
              <a:ext cx="81075" cy="88700"/>
            </a:xfrm>
            <a:custGeom>
              <a:avLst/>
              <a:gdLst/>
              <a:ahLst/>
              <a:cxnLst/>
              <a:rect l="l" t="t" r="r" b="b"/>
              <a:pathLst>
                <a:path w="3243" h="3548" extrusionOk="0">
                  <a:moveTo>
                    <a:pt x="1433" y="0"/>
                  </a:moveTo>
                  <a:cubicBezTo>
                    <a:pt x="1363" y="0"/>
                    <a:pt x="1325" y="10"/>
                    <a:pt x="1325" y="19"/>
                  </a:cubicBezTo>
                  <a:cubicBezTo>
                    <a:pt x="1302" y="42"/>
                    <a:pt x="1553" y="87"/>
                    <a:pt x="1827" y="224"/>
                  </a:cubicBezTo>
                  <a:cubicBezTo>
                    <a:pt x="2124" y="384"/>
                    <a:pt x="2443" y="681"/>
                    <a:pt x="2626" y="1046"/>
                  </a:cubicBezTo>
                  <a:cubicBezTo>
                    <a:pt x="2786" y="1388"/>
                    <a:pt x="2831" y="1822"/>
                    <a:pt x="2740" y="2073"/>
                  </a:cubicBezTo>
                  <a:cubicBezTo>
                    <a:pt x="2694" y="2210"/>
                    <a:pt x="2626" y="2301"/>
                    <a:pt x="2603" y="2370"/>
                  </a:cubicBezTo>
                  <a:cubicBezTo>
                    <a:pt x="2557" y="2438"/>
                    <a:pt x="2512" y="2484"/>
                    <a:pt x="2512" y="2484"/>
                  </a:cubicBezTo>
                  <a:cubicBezTo>
                    <a:pt x="2512" y="2484"/>
                    <a:pt x="2489" y="2507"/>
                    <a:pt x="2443" y="2575"/>
                  </a:cubicBezTo>
                  <a:cubicBezTo>
                    <a:pt x="2375" y="2621"/>
                    <a:pt x="2306" y="2735"/>
                    <a:pt x="2169" y="2804"/>
                  </a:cubicBezTo>
                  <a:cubicBezTo>
                    <a:pt x="1941" y="2986"/>
                    <a:pt x="1553" y="3146"/>
                    <a:pt x="1119" y="3237"/>
                  </a:cubicBezTo>
                  <a:cubicBezTo>
                    <a:pt x="982" y="3268"/>
                    <a:pt x="835" y="3285"/>
                    <a:pt x="698" y="3285"/>
                  </a:cubicBezTo>
                  <a:cubicBezTo>
                    <a:pt x="424" y="3285"/>
                    <a:pt x="191" y="3214"/>
                    <a:pt x="161" y="3032"/>
                  </a:cubicBezTo>
                  <a:cubicBezTo>
                    <a:pt x="161" y="2735"/>
                    <a:pt x="275" y="2530"/>
                    <a:pt x="229" y="2530"/>
                  </a:cubicBezTo>
                  <a:cubicBezTo>
                    <a:pt x="225" y="2526"/>
                    <a:pt x="221" y="2524"/>
                    <a:pt x="217" y="2524"/>
                  </a:cubicBezTo>
                  <a:cubicBezTo>
                    <a:pt x="197" y="2524"/>
                    <a:pt x="172" y="2568"/>
                    <a:pt x="115" y="2644"/>
                  </a:cubicBezTo>
                  <a:cubicBezTo>
                    <a:pt x="69" y="2712"/>
                    <a:pt x="1" y="2849"/>
                    <a:pt x="1" y="3032"/>
                  </a:cubicBezTo>
                  <a:cubicBezTo>
                    <a:pt x="1" y="3077"/>
                    <a:pt x="1" y="3123"/>
                    <a:pt x="24" y="3192"/>
                  </a:cubicBezTo>
                  <a:cubicBezTo>
                    <a:pt x="46" y="3237"/>
                    <a:pt x="69" y="3283"/>
                    <a:pt x="115" y="3329"/>
                  </a:cubicBezTo>
                  <a:cubicBezTo>
                    <a:pt x="206" y="3420"/>
                    <a:pt x="343" y="3465"/>
                    <a:pt x="457" y="3488"/>
                  </a:cubicBezTo>
                  <a:cubicBezTo>
                    <a:pt x="602" y="3532"/>
                    <a:pt x="756" y="3548"/>
                    <a:pt x="907" y="3548"/>
                  </a:cubicBezTo>
                  <a:cubicBezTo>
                    <a:pt x="995" y="3548"/>
                    <a:pt x="1081" y="3542"/>
                    <a:pt x="1165" y="3534"/>
                  </a:cubicBezTo>
                  <a:cubicBezTo>
                    <a:pt x="1644" y="3488"/>
                    <a:pt x="2124" y="3329"/>
                    <a:pt x="2420" y="3123"/>
                  </a:cubicBezTo>
                  <a:cubicBezTo>
                    <a:pt x="2580" y="3032"/>
                    <a:pt x="2694" y="2918"/>
                    <a:pt x="2786" y="2849"/>
                  </a:cubicBezTo>
                  <a:cubicBezTo>
                    <a:pt x="2854" y="2781"/>
                    <a:pt x="2900" y="2735"/>
                    <a:pt x="2900" y="2735"/>
                  </a:cubicBezTo>
                  <a:cubicBezTo>
                    <a:pt x="2900" y="2735"/>
                    <a:pt x="2922" y="2689"/>
                    <a:pt x="2991" y="2598"/>
                  </a:cubicBezTo>
                  <a:cubicBezTo>
                    <a:pt x="3037" y="2484"/>
                    <a:pt x="3105" y="2347"/>
                    <a:pt x="3151" y="2164"/>
                  </a:cubicBezTo>
                  <a:cubicBezTo>
                    <a:pt x="3242" y="1799"/>
                    <a:pt x="3174" y="1320"/>
                    <a:pt x="2900" y="909"/>
                  </a:cubicBezTo>
                  <a:cubicBezTo>
                    <a:pt x="2671" y="498"/>
                    <a:pt x="2261" y="201"/>
                    <a:pt x="1918" y="87"/>
                  </a:cubicBezTo>
                  <a:cubicBezTo>
                    <a:pt x="1702" y="20"/>
                    <a:pt x="1534" y="0"/>
                    <a:pt x="143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7" name="Google Shape;2409;p35">
              <a:extLst>
                <a:ext uri="{FF2B5EF4-FFF2-40B4-BE49-F238E27FC236}">
                  <a16:creationId xmlns:a16="http://schemas.microsoft.com/office/drawing/2014/main" id="{81F5ECE0-8961-DDCC-9DED-CEB12A28203D}"/>
                </a:ext>
              </a:extLst>
            </p:cNvPr>
            <p:cNvSpPr/>
            <p:nvPr/>
          </p:nvSpPr>
          <p:spPr>
            <a:xfrm>
              <a:off x="1415325" y="2952100"/>
              <a:ext cx="35975" cy="16200"/>
            </a:xfrm>
            <a:custGeom>
              <a:avLst/>
              <a:gdLst/>
              <a:ahLst/>
              <a:cxnLst/>
              <a:rect l="l" t="t" r="r" b="b"/>
              <a:pathLst>
                <a:path w="1439" h="648" extrusionOk="0">
                  <a:moveTo>
                    <a:pt x="556" y="1"/>
                  </a:moveTo>
                  <a:cubicBezTo>
                    <a:pt x="503" y="1"/>
                    <a:pt x="446" y="5"/>
                    <a:pt x="389" y="16"/>
                  </a:cubicBezTo>
                  <a:cubicBezTo>
                    <a:pt x="160" y="39"/>
                    <a:pt x="1" y="199"/>
                    <a:pt x="23" y="245"/>
                  </a:cubicBezTo>
                  <a:cubicBezTo>
                    <a:pt x="69" y="290"/>
                    <a:pt x="252" y="267"/>
                    <a:pt x="389" y="313"/>
                  </a:cubicBezTo>
                  <a:cubicBezTo>
                    <a:pt x="548" y="359"/>
                    <a:pt x="685" y="427"/>
                    <a:pt x="685" y="427"/>
                  </a:cubicBezTo>
                  <a:cubicBezTo>
                    <a:pt x="685" y="427"/>
                    <a:pt x="845" y="473"/>
                    <a:pt x="1005" y="541"/>
                  </a:cubicBezTo>
                  <a:cubicBezTo>
                    <a:pt x="1146" y="594"/>
                    <a:pt x="1288" y="647"/>
                    <a:pt x="1366" y="647"/>
                  </a:cubicBezTo>
                  <a:cubicBezTo>
                    <a:pt x="1388" y="647"/>
                    <a:pt x="1405" y="643"/>
                    <a:pt x="1416" y="633"/>
                  </a:cubicBezTo>
                  <a:cubicBezTo>
                    <a:pt x="1439" y="610"/>
                    <a:pt x="1347" y="427"/>
                    <a:pt x="1188" y="290"/>
                  </a:cubicBezTo>
                  <a:cubicBezTo>
                    <a:pt x="1051" y="153"/>
                    <a:pt x="845" y="39"/>
                    <a:pt x="845" y="39"/>
                  </a:cubicBezTo>
                  <a:cubicBezTo>
                    <a:pt x="845" y="39"/>
                    <a:pt x="717" y="1"/>
                    <a:pt x="556"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8" name="Google Shape;2410;p35">
              <a:extLst>
                <a:ext uri="{FF2B5EF4-FFF2-40B4-BE49-F238E27FC236}">
                  <a16:creationId xmlns:a16="http://schemas.microsoft.com/office/drawing/2014/main" id="{72B821BE-241A-0052-E69E-6CA32A1F0FD3}"/>
                </a:ext>
              </a:extLst>
            </p:cNvPr>
            <p:cNvSpPr/>
            <p:nvPr/>
          </p:nvSpPr>
          <p:spPr>
            <a:xfrm>
              <a:off x="1336575" y="2958200"/>
              <a:ext cx="92475" cy="59525"/>
            </a:xfrm>
            <a:custGeom>
              <a:avLst/>
              <a:gdLst/>
              <a:ahLst/>
              <a:cxnLst/>
              <a:rect l="l" t="t" r="r" b="b"/>
              <a:pathLst>
                <a:path w="3699" h="2381" extrusionOk="0">
                  <a:moveTo>
                    <a:pt x="3630" y="1"/>
                  </a:moveTo>
                  <a:cubicBezTo>
                    <a:pt x="3584" y="1"/>
                    <a:pt x="3333" y="480"/>
                    <a:pt x="2922" y="845"/>
                  </a:cubicBezTo>
                  <a:cubicBezTo>
                    <a:pt x="2534" y="1233"/>
                    <a:pt x="2078" y="1530"/>
                    <a:pt x="2078" y="1530"/>
                  </a:cubicBezTo>
                  <a:cubicBezTo>
                    <a:pt x="2078" y="1530"/>
                    <a:pt x="1964" y="1598"/>
                    <a:pt x="1804" y="1713"/>
                  </a:cubicBezTo>
                  <a:cubicBezTo>
                    <a:pt x="1621" y="1827"/>
                    <a:pt x="1393" y="1964"/>
                    <a:pt x="1142" y="2055"/>
                  </a:cubicBezTo>
                  <a:cubicBezTo>
                    <a:pt x="905" y="2114"/>
                    <a:pt x="668" y="2174"/>
                    <a:pt x="475" y="2174"/>
                  </a:cubicBezTo>
                  <a:cubicBezTo>
                    <a:pt x="445" y="2174"/>
                    <a:pt x="416" y="2172"/>
                    <a:pt x="389" y="2169"/>
                  </a:cubicBezTo>
                  <a:cubicBezTo>
                    <a:pt x="252" y="2169"/>
                    <a:pt x="135" y="2159"/>
                    <a:pt x="73" y="2159"/>
                  </a:cubicBezTo>
                  <a:cubicBezTo>
                    <a:pt x="41" y="2159"/>
                    <a:pt x="24" y="2161"/>
                    <a:pt x="24" y="2169"/>
                  </a:cubicBezTo>
                  <a:cubicBezTo>
                    <a:pt x="1" y="2192"/>
                    <a:pt x="138" y="2283"/>
                    <a:pt x="366" y="2329"/>
                  </a:cubicBezTo>
                  <a:cubicBezTo>
                    <a:pt x="480" y="2363"/>
                    <a:pt x="617" y="2380"/>
                    <a:pt x="765" y="2380"/>
                  </a:cubicBezTo>
                  <a:cubicBezTo>
                    <a:pt x="914" y="2380"/>
                    <a:pt x="1074" y="2363"/>
                    <a:pt x="1233" y="2329"/>
                  </a:cubicBezTo>
                  <a:cubicBezTo>
                    <a:pt x="1530" y="2283"/>
                    <a:pt x="1827" y="2146"/>
                    <a:pt x="2032" y="2055"/>
                  </a:cubicBezTo>
                  <a:cubicBezTo>
                    <a:pt x="2215" y="1941"/>
                    <a:pt x="2352" y="1872"/>
                    <a:pt x="2352" y="1872"/>
                  </a:cubicBezTo>
                  <a:cubicBezTo>
                    <a:pt x="2352" y="1872"/>
                    <a:pt x="2831" y="1507"/>
                    <a:pt x="3173" y="1051"/>
                  </a:cubicBezTo>
                  <a:cubicBezTo>
                    <a:pt x="3539" y="594"/>
                    <a:pt x="3698" y="23"/>
                    <a:pt x="36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299" name="Google Shape;2411;p35">
              <a:extLst>
                <a:ext uri="{FF2B5EF4-FFF2-40B4-BE49-F238E27FC236}">
                  <a16:creationId xmlns:a16="http://schemas.microsoft.com/office/drawing/2014/main" id="{7BE46B3B-1E08-D964-34B7-76923B3B4954}"/>
                </a:ext>
              </a:extLst>
            </p:cNvPr>
            <p:cNvSpPr/>
            <p:nvPr/>
          </p:nvSpPr>
          <p:spPr>
            <a:xfrm>
              <a:off x="1262400" y="2841150"/>
              <a:ext cx="53100" cy="161025"/>
            </a:xfrm>
            <a:custGeom>
              <a:avLst/>
              <a:gdLst/>
              <a:ahLst/>
              <a:cxnLst/>
              <a:rect l="l" t="t" r="r" b="b"/>
              <a:pathLst>
                <a:path w="2124" h="6441" extrusionOk="0">
                  <a:moveTo>
                    <a:pt x="2073" y="1"/>
                  </a:moveTo>
                  <a:cubicBezTo>
                    <a:pt x="2043" y="1"/>
                    <a:pt x="1853" y="116"/>
                    <a:pt x="1644" y="346"/>
                  </a:cubicBezTo>
                  <a:cubicBezTo>
                    <a:pt x="1393" y="597"/>
                    <a:pt x="1119" y="962"/>
                    <a:pt x="891" y="1350"/>
                  </a:cubicBezTo>
                  <a:cubicBezTo>
                    <a:pt x="640" y="1738"/>
                    <a:pt x="457" y="2149"/>
                    <a:pt x="343" y="2469"/>
                  </a:cubicBezTo>
                  <a:cubicBezTo>
                    <a:pt x="274" y="2628"/>
                    <a:pt x="252" y="2765"/>
                    <a:pt x="206" y="2857"/>
                  </a:cubicBezTo>
                  <a:cubicBezTo>
                    <a:pt x="183" y="2948"/>
                    <a:pt x="160" y="3016"/>
                    <a:pt x="160" y="3016"/>
                  </a:cubicBezTo>
                  <a:cubicBezTo>
                    <a:pt x="160" y="3016"/>
                    <a:pt x="160" y="3062"/>
                    <a:pt x="137" y="3176"/>
                  </a:cubicBezTo>
                  <a:cubicBezTo>
                    <a:pt x="115" y="3267"/>
                    <a:pt x="92" y="3404"/>
                    <a:pt x="69" y="3564"/>
                  </a:cubicBezTo>
                  <a:cubicBezTo>
                    <a:pt x="46" y="3907"/>
                    <a:pt x="0" y="4363"/>
                    <a:pt x="92" y="4820"/>
                  </a:cubicBezTo>
                  <a:cubicBezTo>
                    <a:pt x="183" y="5276"/>
                    <a:pt x="320" y="5733"/>
                    <a:pt x="548" y="6007"/>
                  </a:cubicBezTo>
                  <a:cubicBezTo>
                    <a:pt x="640" y="6166"/>
                    <a:pt x="754" y="6258"/>
                    <a:pt x="822" y="6349"/>
                  </a:cubicBezTo>
                  <a:cubicBezTo>
                    <a:pt x="913" y="6417"/>
                    <a:pt x="959" y="6440"/>
                    <a:pt x="959" y="6440"/>
                  </a:cubicBezTo>
                  <a:cubicBezTo>
                    <a:pt x="982" y="6417"/>
                    <a:pt x="959" y="6372"/>
                    <a:pt x="891" y="6280"/>
                  </a:cubicBezTo>
                  <a:cubicBezTo>
                    <a:pt x="868" y="6189"/>
                    <a:pt x="754" y="6098"/>
                    <a:pt x="708" y="5938"/>
                  </a:cubicBezTo>
                  <a:cubicBezTo>
                    <a:pt x="548" y="5641"/>
                    <a:pt x="457" y="5230"/>
                    <a:pt x="411" y="4797"/>
                  </a:cubicBezTo>
                  <a:cubicBezTo>
                    <a:pt x="388" y="4386"/>
                    <a:pt x="457" y="3952"/>
                    <a:pt x="503" y="3633"/>
                  </a:cubicBezTo>
                  <a:cubicBezTo>
                    <a:pt x="525" y="3473"/>
                    <a:pt x="571" y="3359"/>
                    <a:pt x="571" y="3267"/>
                  </a:cubicBezTo>
                  <a:cubicBezTo>
                    <a:pt x="594" y="3176"/>
                    <a:pt x="617" y="3108"/>
                    <a:pt x="617" y="3108"/>
                  </a:cubicBezTo>
                  <a:cubicBezTo>
                    <a:pt x="617" y="3108"/>
                    <a:pt x="640" y="3062"/>
                    <a:pt x="640" y="2971"/>
                  </a:cubicBezTo>
                  <a:cubicBezTo>
                    <a:pt x="685" y="2879"/>
                    <a:pt x="685" y="2743"/>
                    <a:pt x="754" y="2606"/>
                  </a:cubicBezTo>
                  <a:cubicBezTo>
                    <a:pt x="845" y="2286"/>
                    <a:pt x="982" y="1875"/>
                    <a:pt x="1165" y="1487"/>
                  </a:cubicBezTo>
                  <a:cubicBezTo>
                    <a:pt x="1370" y="1099"/>
                    <a:pt x="1575" y="711"/>
                    <a:pt x="1781" y="460"/>
                  </a:cubicBezTo>
                  <a:cubicBezTo>
                    <a:pt x="1963" y="186"/>
                    <a:pt x="2123" y="26"/>
                    <a:pt x="2078" y="3"/>
                  </a:cubicBezTo>
                  <a:cubicBezTo>
                    <a:pt x="2078" y="2"/>
                    <a:pt x="2076" y="1"/>
                    <a:pt x="207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0" name="Google Shape;2412;p35">
              <a:extLst>
                <a:ext uri="{FF2B5EF4-FFF2-40B4-BE49-F238E27FC236}">
                  <a16:creationId xmlns:a16="http://schemas.microsoft.com/office/drawing/2014/main" id="{E04B9593-0B26-DFC4-6221-A3EE483B0A15}"/>
                </a:ext>
              </a:extLst>
            </p:cNvPr>
            <p:cNvSpPr/>
            <p:nvPr/>
          </p:nvSpPr>
          <p:spPr>
            <a:xfrm>
              <a:off x="1254400" y="2958150"/>
              <a:ext cx="13150" cy="37225"/>
            </a:xfrm>
            <a:custGeom>
              <a:avLst/>
              <a:gdLst/>
              <a:ahLst/>
              <a:cxnLst/>
              <a:rect l="l" t="t" r="r" b="b"/>
              <a:pathLst>
                <a:path w="526" h="1489" extrusionOk="0">
                  <a:moveTo>
                    <a:pt x="464" y="0"/>
                  </a:moveTo>
                  <a:cubicBezTo>
                    <a:pt x="392" y="0"/>
                    <a:pt x="266" y="130"/>
                    <a:pt x="161" y="299"/>
                  </a:cubicBezTo>
                  <a:cubicBezTo>
                    <a:pt x="47" y="482"/>
                    <a:pt x="1" y="710"/>
                    <a:pt x="1" y="710"/>
                  </a:cubicBezTo>
                  <a:cubicBezTo>
                    <a:pt x="1" y="710"/>
                    <a:pt x="1" y="938"/>
                    <a:pt x="92" y="1144"/>
                  </a:cubicBezTo>
                  <a:cubicBezTo>
                    <a:pt x="178" y="1336"/>
                    <a:pt x="323" y="1488"/>
                    <a:pt x="379" y="1488"/>
                  </a:cubicBezTo>
                  <a:cubicBezTo>
                    <a:pt x="383" y="1488"/>
                    <a:pt x="386" y="1488"/>
                    <a:pt x="389" y="1486"/>
                  </a:cubicBezTo>
                  <a:cubicBezTo>
                    <a:pt x="457" y="1463"/>
                    <a:pt x="412" y="1258"/>
                    <a:pt x="412" y="1098"/>
                  </a:cubicBezTo>
                  <a:cubicBezTo>
                    <a:pt x="412" y="916"/>
                    <a:pt x="457" y="756"/>
                    <a:pt x="457" y="756"/>
                  </a:cubicBezTo>
                  <a:cubicBezTo>
                    <a:pt x="457" y="756"/>
                    <a:pt x="457" y="596"/>
                    <a:pt x="457" y="391"/>
                  </a:cubicBezTo>
                  <a:cubicBezTo>
                    <a:pt x="480" y="231"/>
                    <a:pt x="526" y="25"/>
                    <a:pt x="480" y="3"/>
                  </a:cubicBezTo>
                  <a:cubicBezTo>
                    <a:pt x="475" y="1"/>
                    <a:pt x="470" y="0"/>
                    <a:pt x="46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1" name="Google Shape;2413;p35">
              <a:extLst>
                <a:ext uri="{FF2B5EF4-FFF2-40B4-BE49-F238E27FC236}">
                  <a16:creationId xmlns:a16="http://schemas.microsoft.com/office/drawing/2014/main" id="{13C2DEE6-AE2E-AE6C-0B8B-A0C6FCECA0AE}"/>
                </a:ext>
              </a:extLst>
            </p:cNvPr>
            <p:cNvSpPr/>
            <p:nvPr/>
          </p:nvSpPr>
          <p:spPr>
            <a:xfrm>
              <a:off x="1258475" y="2862350"/>
              <a:ext cx="254450" cy="162150"/>
            </a:xfrm>
            <a:custGeom>
              <a:avLst/>
              <a:gdLst/>
              <a:ahLst/>
              <a:cxnLst/>
              <a:rect l="l" t="t" r="r" b="b"/>
              <a:pathLst>
                <a:path w="10178" h="6486" extrusionOk="0">
                  <a:moveTo>
                    <a:pt x="1481" y="0"/>
                  </a:moveTo>
                  <a:lnTo>
                    <a:pt x="1481" y="0"/>
                  </a:lnTo>
                  <a:cubicBezTo>
                    <a:pt x="112" y="2054"/>
                    <a:pt x="272" y="4907"/>
                    <a:pt x="272" y="4907"/>
                  </a:cubicBezTo>
                  <a:cubicBezTo>
                    <a:pt x="1" y="5778"/>
                    <a:pt x="993" y="6485"/>
                    <a:pt x="2359" y="6485"/>
                  </a:cubicBezTo>
                  <a:cubicBezTo>
                    <a:pt x="2604" y="6485"/>
                    <a:pt x="2861" y="6463"/>
                    <a:pt x="3125" y="6414"/>
                  </a:cubicBezTo>
                  <a:cubicBezTo>
                    <a:pt x="4859" y="6117"/>
                    <a:pt x="6229" y="4702"/>
                    <a:pt x="6229" y="4702"/>
                  </a:cubicBezTo>
                  <a:cubicBezTo>
                    <a:pt x="6508" y="4956"/>
                    <a:pt x="6846" y="5066"/>
                    <a:pt x="7203" y="5066"/>
                  </a:cubicBezTo>
                  <a:cubicBezTo>
                    <a:pt x="8453" y="5066"/>
                    <a:pt x="9955" y="3720"/>
                    <a:pt x="10132" y="2442"/>
                  </a:cubicBezTo>
                  <a:cubicBezTo>
                    <a:pt x="10178" y="1963"/>
                    <a:pt x="10018" y="1027"/>
                    <a:pt x="9516" y="137"/>
                  </a:cubicBezTo>
                  <a:lnTo>
                    <a:pt x="9516" y="137"/>
                  </a:lnTo>
                  <a:cubicBezTo>
                    <a:pt x="9584" y="1537"/>
                    <a:pt x="9607" y="3584"/>
                    <a:pt x="8569" y="3584"/>
                  </a:cubicBezTo>
                  <a:cubicBezTo>
                    <a:pt x="8557" y="3584"/>
                    <a:pt x="8546" y="3584"/>
                    <a:pt x="8534" y="3584"/>
                  </a:cubicBezTo>
                  <a:cubicBezTo>
                    <a:pt x="7279" y="3548"/>
                    <a:pt x="6560" y="3132"/>
                    <a:pt x="6010" y="3132"/>
                  </a:cubicBezTo>
                  <a:cubicBezTo>
                    <a:pt x="5860" y="3132"/>
                    <a:pt x="5722" y="3163"/>
                    <a:pt x="5590" y="3241"/>
                  </a:cubicBezTo>
                  <a:cubicBezTo>
                    <a:pt x="5114" y="3513"/>
                    <a:pt x="3853" y="4785"/>
                    <a:pt x="2722" y="4785"/>
                  </a:cubicBezTo>
                  <a:cubicBezTo>
                    <a:pt x="2334" y="4785"/>
                    <a:pt x="1962" y="4636"/>
                    <a:pt x="1641" y="4246"/>
                  </a:cubicBezTo>
                  <a:cubicBezTo>
                    <a:pt x="774" y="3241"/>
                    <a:pt x="979" y="1370"/>
                    <a:pt x="1481"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2" name="Google Shape;2414;p35">
              <a:extLst>
                <a:ext uri="{FF2B5EF4-FFF2-40B4-BE49-F238E27FC236}">
                  <a16:creationId xmlns:a16="http://schemas.microsoft.com/office/drawing/2014/main" id="{43F18F62-EB01-00B6-F396-3515D323E1B3}"/>
                </a:ext>
              </a:extLst>
            </p:cNvPr>
            <p:cNvSpPr/>
            <p:nvPr/>
          </p:nvSpPr>
          <p:spPr>
            <a:xfrm>
              <a:off x="581625" y="1403025"/>
              <a:ext cx="576950" cy="375725"/>
            </a:xfrm>
            <a:custGeom>
              <a:avLst/>
              <a:gdLst/>
              <a:ahLst/>
              <a:cxnLst/>
              <a:rect l="l" t="t" r="r" b="b"/>
              <a:pathLst>
                <a:path w="23078" h="15029" extrusionOk="0">
                  <a:moveTo>
                    <a:pt x="18368" y="0"/>
                  </a:moveTo>
                  <a:cubicBezTo>
                    <a:pt x="15384" y="0"/>
                    <a:pt x="13103" y="5784"/>
                    <a:pt x="13103" y="5784"/>
                  </a:cubicBezTo>
                  <a:cubicBezTo>
                    <a:pt x="12839" y="5668"/>
                    <a:pt x="12591" y="5619"/>
                    <a:pt x="12360" y="5619"/>
                  </a:cubicBezTo>
                  <a:cubicBezTo>
                    <a:pt x="11137" y="5619"/>
                    <a:pt x="10409" y="6993"/>
                    <a:pt x="10409" y="6993"/>
                  </a:cubicBezTo>
                  <a:cubicBezTo>
                    <a:pt x="10409" y="6993"/>
                    <a:pt x="8361" y="3766"/>
                    <a:pt x="4922" y="3766"/>
                  </a:cubicBezTo>
                  <a:cubicBezTo>
                    <a:pt x="4623" y="3766"/>
                    <a:pt x="4314" y="3791"/>
                    <a:pt x="3995" y="3843"/>
                  </a:cubicBezTo>
                  <a:cubicBezTo>
                    <a:pt x="1" y="4483"/>
                    <a:pt x="800" y="12083"/>
                    <a:pt x="3425" y="14252"/>
                  </a:cubicBezTo>
                  <a:cubicBezTo>
                    <a:pt x="4094" y="14803"/>
                    <a:pt x="4777" y="15029"/>
                    <a:pt x="5448" y="15029"/>
                  </a:cubicBezTo>
                  <a:cubicBezTo>
                    <a:pt x="8528" y="15029"/>
                    <a:pt x="11345" y="10257"/>
                    <a:pt x="11345" y="10257"/>
                  </a:cubicBezTo>
                  <a:cubicBezTo>
                    <a:pt x="11842" y="10384"/>
                    <a:pt x="12267" y="10436"/>
                    <a:pt x="12629" y="10436"/>
                  </a:cubicBezTo>
                  <a:cubicBezTo>
                    <a:pt x="14431" y="10436"/>
                    <a:pt x="14700" y="9139"/>
                    <a:pt x="14700" y="9139"/>
                  </a:cubicBezTo>
                  <a:cubicBezTo>
                    <a:pt x="14700" y="9139"/>
                    <a:pt x="16745" y="10405"/>
                    <a:pt x="18618" y="10405"/>
                  </a:cubicBezTo>
                  <a:cubicBezTo>
                    <a:pt x="18966" y="10405"/>
                    <a:pt x="19309" y="10361"/>
                    <a:pt x="19631" y="10257"/>
                  </a:cubicBezTo>
                  <a:cubicBezTo>
                    <a:pt x="21662" y="9595"/>
                    <a:pt x="23077" y="2154"/>
                    <a:pt x="19539" y="306"/>
                  </a:cubicBezTo>
                  <a:cubicBezTo>
                    <a:pt x="19140" y="94"/>
                    <a:pt x="18748" y="0"/>
                    <a:pt x="18368" y="0"/>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3" name="Google Shape;2415;p35">
              <a:extLst>
                <a:ext uri="{FF2B5EF4-FFF2-40B4-BE49-F238E27FC236}">
                  <a16:creationId xmlns:a16="http://schemas.microsoft.com/office/drawing/2014/main" id="{467243B6-D0FC-9554-35F8-8711A44764D5}"/>
                </a:ext>
              </a:extLst>
            </p:cNvPr>
            <p:cNvSpPr/>
            <p:nvPr/>
          </p:nvSpPr>
          <p:spPr>
            <a:xfrm>
              <a:off x="824150" y="1566975"/>
              <a:ext cx="30275" cy="102200"/>
            </a:xfrm>
            <a:custGeom>
              <a:avLst/>
              <a:gdLst/>
              <a:ahLst/>
              <a:cxnLst/>
              <a:rect l="l" t="t" r="r" b="b"/>
              <a:pathLst>
                <a:path w="1211" h="4088" extrusionOk="0">
                  <a:moveTo>
                    <a:pt x="211" y="1"/>
                  </a:moveTo>
                  <a:cubicBezTo>
                    <a:pt x="209" y="1"/>
                    <a:pt x="208" y="1"/>
                    <a:pt x="206" y="2"/>
                  </a:cubicBezTo>
                  <a:cubicBezTo>
                    <a:pt x="138" y="25"/>
                    <a:pt x="343" y="572"/>
                    <a:pt x="480" y="1120"/>
                  </a:cubicBezTo>
                  <a:cubicBezTo>
                    <a:pt x="548" y="1394"/>
                    <a:pt x="617" y="1668"/>
                    <a:pt x="640" y="1873"/>
                  </a:cubicBezTo>
                  <a:cubicBezTo>
                    <a:pt x="685" y="2079"/>
                    <a:pt x="685" y="2193"/>
                    <a:pt x="685" y="2193"/>
                  </a:cubicBezTo>
                  <a:cubicBezTo>
                    <a:pt x="685" y="2193"/>
                    <a:pt x="708" y="2330"/>
                    <a:pt x="731" y="2535"/>
                  </a:cubicBezTo>
                  <a:cubicBezTo>
                    <a:pt x="731" y="2718"/>
                    <a:pt x="731" y="2992"/>
                    <a:pt x="663" y="3243"/>
                  </a:cubicBezTo>
                  <a:cubicBezTo>
                    <a:pt x="594" y="3471"/>
                    <a:pt x="434" y="3677"/>
                    <a:pt x="274" y="3813"/>
                  </a:cubicBezTo>
                  <a:cubicBezTo>
                    <a:pt x="138" y="3950"/>
                    <a:pt x="1" y="4042"/>
                    <a:pt x="23" y="4065"/>
                  </a:cubicBezTo>
                  <a:cubicBezTo>
                    <a:pt x="31" y="4080"/>
                    <a:pt x="51" y="4087"/>
                    <a:pt x="83" y="4087"/>
                  </a:cubicBezTo>
                  <a:cubicBezTo>
                    <a:pt x="145" y="4087"/>
                    <a:pt x="252" y="4057"/>
                    <a:pt x="389" y="3996"/>
                  </a:cubicBezTo>
                  <a:cubicBezTo>
                    <a:pt x="617" y="3882"/>
                    <a:pt x="868" y="3677"/>
                    <a:pt x="1005" y="3380"/>
                  </a:cubicBezTo>
                  <a:cubicBezTo>
                    <a:pt x="1165" y="3083"/>
                    <a:pt x="1188" y="2764"/>
                    <a:pt x="1210" y="2535"/>
                  </a:cubicBezTo>
                  <a:cubicBezTo>
                    <a:pt x="1210" y="2284"/>
                    <a:pt x="1210" y="2124"/>
                    <a:pt x="1210" y="2124"/>
                  </a:cubicBezTo>
                  <a:cubicBezTo>
                    <a:pt x="1210" y="2124"/>
                    <a:pt x="1188" y="1987"/>
                    <a:pt x="1119" y="1759"/>
                  </a:cubicBezTo>
                  <a:cubicBezTo>
                    <a:pt x="1051" y="1554"/>
                    <a:pt x="959" y="1257"/>
                    <a:pt x="845" y="983"/>
                  </a:cubicBezTo>
                  <a:cubicBezTo>
                    <a:pt x="600" y="470"/>
                    <a:pt x="289" y="1"/>
                    <a:pt x="21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4" name="Google Shape;2416;p35">
              <a:extLst>
                <a:ext uri="{FF2B5EF4-FFF2-40B4-BE49-F238E27FC236}">
                  <a16:creationId xmlns:a16="http://schemas.microsoft.com/office/drawing/2014/main" id="{0B9945DE-6E1E-6018-EB07-67BBDC6C5AA8}"/>
                </a:ext>
              </a:extLst>
            </p:cNvPr>
            <p:cNvSpPr/>
            <p:nvPr/>
          </p:nvSpPr>
          <p:spPr>
            <a:xfrm>
              <a:off x="904600" y="1547975"/>
              <a:ext cx="29700" cy="58450"/>
            </a:xfrm>
            <a:custGeom>
              <a:avLst/>
              <a:gdLst/>
              <a:ahLst/>
              <a:cxnLst/>
              <a:rect l="l" t="t" r="r" b="b"/>
              <a:pathLst>
                <a:path w="1188" h="2338" extrusionOk="0">
                  <a:moveTo>
                    <a:pt x="73" y="1"/>
                  </a:moveTo>
                  <a:cubicBezTo>
                    <a:pt x="61" y="1"/>
                    <a:pt x="52" y="3"/>
                    <a:pt x="47" y="8"/>
                  </a:cubicBezTo>
                  <a:cubicBezTo>
                    <a:pt x="1" y="77"/>
                    <a:pt x="229" y="328"/>
                    <a:pt x="366" y="602"/>
                  </a:cubicBezTo>
                  <a:cubicBezTo>
                    <a:pt x="435" y="739"/>
                    <a:pt x="526" y="853"/>
                    <a:pt x="549" y="967"/>
                  </a:cubicBezTo>
                  <a:cubicBezTo>
                    <a:pt x="594" y="1058"/>
                    <a:pt x="617" y="1127"/>
                    <a:pt x="617" y="1127"/>
                  </a:cubicBezTo>
                  <a:cubicBezTo>
                    <a:pt x="617" y="1127"/>
                    <a:pt x="640" y="1195"/>
                    <a:pt x="686" y="1309"/>
                  </a:cubicBezTo>
                  <a:cubicBezTo>
                    <a:pt x="754" y="1401"/>
                    <a:pt x="777" y="1538"/>
                    <a:pt x="823" y="1698"/>
                  </a:cubicBezTo>
                  <a:cubicBezTo>
                    <a:pt x="891" y="1994"/>
                    <a:pt x="891" y="2314"/>
                    <a:pt x="982" y="2337"/>
                  </a:cubicBezTo>
                  <a:cubicBezTo>
                    <a:pt x="984" y="2337"/>
                    <a:pt x="985" y="2338"/>
                    <a:pt x="987" y="2338"/>
                  </a:cubicBezTo>
                  <a:cubicBezTo>
                    <a:pt x="1037" y="2338"/>
                    <a:pt x="1166" y="2005"/>
                    <a:pt x="1188" y="1652"/>
                  </a:cubicBezTo>
                  <a:cubicBezTo>
                    <a:pt x="1188" y="1492"/>
                    <a:pt x="1188" y="1287"/>
                    <a:pt x="1142" y="1173"/>
                  </a:cubicBezTo>
                  <a:cubicBezTo>
                    <a:pt x="1119" y="1036"/>
                    <a:pt x="1097" y="944"/>
                    <a:pt x="1097" y="944"/>
                  </a:cubicBezTo>
                  <a:cubicBezTo>
                    <a:pt x="1097" y="944"/>
                    <a:pt x="914" y="602"/>
                    <a:pt x="663" y="351"/>
                  </a:cubicBezTo>
                  <a:cubicBezTo>
                    <a:pt x="441" y="149"/>
                    <a:pt x="165" y="1"/>
                    <a:pt x="73"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5" name="Google Shape;2417;p35">
              <a:extLst>
                <a:ext uri="{FF2B5EF4-FFF2-40B4-BE49-F238E27FC236}">
                  <a16:creationId xmlns:a16="http://schemas.microsoft.com/office/drawing/2014/main" id="{9CA6F11E-1E3C-FC75-70C5-7C1DC7020095}"/>
                </a:ext>
              </a:extLst>
            </p:cNvPr>
            <p:cNvSpPr/>
            <p:nvPr/>
          </p:nvSpPr>
          <p:spPr>
            <a:xfrm>
              <a:off x="671225" y="1533900"/>
              <a:ext cx="138675" cy="63425"/>
            </a:xfrm>
            <a:custGeom>
              <a:avLst/>
              <a:gdLst/>
              <a:ahLst/>
              <a:cxnLst/>
              <a:rect l="l" t="t" r="r" b="b"/>
              <a:pathLst>
                <a:path w="5547" h="2537" extrusionOk="0">
                  <a:moveTo>
                    <a:pt x="1256" y="1"/>
                  </a:moveTo>
                  <a:cubicBezTo>
                    <a:pt x="1164" y="24"/>
                    <a:pt x="1073" y="46"/>
                    <a:pt x="982" y="69"/>
                  </a:cubicBezTo>
                  <a:cubicBezTo>
                    <a:pt x="891" y="92"/>
                    <a:pt x="776" y="115"/>
                    <a:pt x="662" y="183"/>
                  </a:cubicBezTo>
                  <a:cubicBezTo>
                    <a:pt x="548" y="229"/>
                    <a:pt x="434" y="275"/>
                    <a:pt x="297" y="389"/>
                  </a:cubicBezTo>
                  <a:cubicBezTo>
                    <a:pt x="115" y="503"/>
                    <a:pt x="0" y="800"/>
                    <a:pt x="183" y="1005"/>
                  </a:cubicBezTo>
                  <a:cubicBezTo>
                    <a:pt x="320" y="1211"/>
                    <a:pt x="457" y="1256"/>
                    <a:pt x="594" y="1348"/>
                  </a:cubicBezTo>
                  <a:cubicBezTo>
                    <a:pt x="754" y="1416"/>
                    <a:pt x="891" y="1462"/>
                    <a:pt x="1028" y="1507"/>
                  </a:cubicBezTo>
                  <a:cubicBezTo>
                    <a:pt x="1982" y="1832"/>
                    <a:pt x="2968" y="1981"/>
                    <a:pt x="3266" y="1981"/>
                  </a:cubicBezTo>
                  <a:cubicBezTo>
                    <a:pt x="3324" y="1981"/>
                    <a:pt x="3356" y="1975"/>
                    <a:pt x="3356" y="1964"/>
                  </a:cubicBezTo>
                  <a:cubicBezTo>
                    <a:pt x="3379" y="1895"/>
                    <a:pt x="2237" y="1621"/>
                    <a:pt x="1164" y="1165"/>
                  </a:cubicBezTo>
                  <a:cubicBezTo>
                    <a:pt x="1028" y="1119"/>
                    <a:pt x="913" y="1051"/>
                    <a:pt x="799" y="982"/>
                  </a:cubicBezTo>
                  <a:cubicBezTo>
                    <a:pt x="685" y="914"/>
                    <a:pt x="571" y="823"/>
                    <a:pt x="548" y="800"/>
                  </a:cubicBezTo>
                  <a:cubicBezTo>
                    <a:pt x="548" y="777"/>
                    <a:pt x="548" y="754"/>
                    <a:pt x="594" y="731"/>
                  </a:cubicBezTo>
                  <a:cubicBezTo>
                    <a:pt x="662" y="708"/>
                    <a:pt x="754" y="663"/>
                    <a:pt x="845" y="617"/>
                  </a:cubicBezTo>
                  <a:cubicBezTo>
                    <a:pt x="936" y="594"/>
                    <a:pt x="1028" y="571"/>
                    <a:pt x="1119" y="549"/>
                  </a:cubicBezTo>
                  <a:cubicBezTo>
                    <a:pt x="1187" y="549"/>
                    <a:pt x="1256" y="526"/>
                    <a:pt x="1301" y="526"/>
                  </a:cubicBezTo>
                  <a:lnTo>
                    <a:pt x="1461" y="526"/>
                  </a:lnTo>
                  <a:cubicBezTo>
                    <a:pt x="1461" y="526"/>
                    <a:pt x="1482" y="524"/>
                    <a:pt x="1521" y="524"/>
                  </a:cubicBezTo>
                  <a:cubicBezTo>
                    <a:pt x="1618" y="524"/>
                    <a:pt x="1830" y="536"/>
                    <a:pt x="2123" y="617"/>
                  </a:cubicBezTo>
                  <a:cubicBezTo>
                    <a:pt x="2511" y="731"/>
                    <a:pt x="3036" y="959"/>
                    <a:pt x="3538" y="1233"/>
                  </a:cubicBezTo>
                  <a:cubicBezTo>
                    <a:pt x="4536" y="1788"/>
                    <a:pt x="5405" y="2536"/>
                    <a:pt x="5495" y="2536"/>
                  </a:cubicBezTo>
                  <a:cubicBezTo>
                    <a:pt x="5498" y="2536"/>
                    <a:pt x="5500" y="2536"/>
                    <a:pt x="5501" y="2534"/>
                  </a:cubicBezTo>
                  <a:cubicBezTo>
                    <a:pt x="5547" y="2466"/>
                    <a:pt x="4748" y="1599"/>
                    <a:pt x="3744" y="937"/>
                  </a:cubicBezTo>
                  <a:cubicBezTo>
                    <a:pt x="3242" y="594"/>
                    <a:pt x="2717" y="298"/>
                    <a:pt x="2260" y="161"/>
                  </a:cubicBezTo>
                  <a:cubicBezTo>
                    <a:pt x="1826" y="1"/>
                    <a:pt x="1484" y="1"/>
                    <a:pt x="148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6" name="Google Shape;2418;p35">
              <a:extLst>
                <a:ext uri="{FF2B5EF4-FFF2-40B4-BE49-F238E27FC236}">
                  <a16:creationId xmlns:a16="http://schemas.microsoft.com/office/drawing/2014/main" id="{8C3C1F93-61E4-04C1-E0F2-78C5C6499C29}"/>
                </a:ext>
              </a:extLst>
            </p:cNvPr>
            <p:cNvSpPr/>
            <p:nvPr/>
          </p:nvSpPr>
          <p:spPr>
            <a:xfrm>
              <a:off x="705450" y="1615675"/>
              <a:ext cx="86775" cy="25675"/>
            </a:xfrm>
            <a:custGeom>
              <a:avLst/>
              <a:gdLst/>
              <a:ahLst/>
              <a:cxnLst/>
              <a:rect l="l" t="t" r="r" b="b"/>
              <a:pathLst>
                <a:path w="3471" h="1027" extrusionOk="0">
                  <a:moveTo>
                    <a:pt x="2222" y="1"/>
                  </a:moveTo>
                  <a:cubicBezTo>
                    <a:pt x="1901" y="1"/>
                    <a:pt x="1644" y="39"/>
                    <a:pt x="1644" y="39"/>
                  </a:cubicBezTo>
                  <a:cubicBezTo>
                    <a:pt x="1644" y="39"/>
                    <a:pt x="1530" y="62"/>
                    <a:pt x="1348" y="108"/>
                  </a:cubicBezTo>
                  <a:cubicBezTo>
                    <a:pt x="1165" y="154"/>
                    <a:pt x="960" y="268"/>
                    <a:pt x="754" y="382"/>
                  </a:cubicBezTo>
                  <a:cubicBezTo>
                    <a:pt x="320" y="610"/>
                    <a:pt x="1" y="975"/>
                    <a:pt x="47" y="1021"/>
                  </a:cubicBezTo>
                  <a:cubicBezTo>
                    <a:pt x="53" y="1025"/>
                    <a:pt x="61" y="1027"/>
                    <a:pt x="72" y="1027"/>
                  </a:cubicBezTo>
                  <a:cubicBezTo>
                    <a:pt x="180" y="1027"/>
                    <a:pt x="517" y="828"/>
                    <a:pt x="891" y="724"/>
                  </a:cubicBezTo>
                  <a:cubicBezTo>
                    <a:pt x="1097" y="656"/>
                    <a:pt x="1302" y="610"/>
                    <a:pt x="1462" y="587"/>
                  </a:cubicBezTo>
                  <a:cubicBezTo>
                    <a:pt x="1622" y="564"/>
                    <a:pt x="1736" y="542"/>
                    <a:pt x="1736" y="542"/>
                  </a:cubicBezTo>
                  <a:cubicBezTo>
                    <a:pt x="1736" y="542"/>
                    <a:pt x="2147" y="450"/>
                    <a:pt x="2580" y="382"/>
                  </a:cubicBezTo>
                  <a:cubicBezTo>
                    <a:pt x="3014" y="313"/>
                    <a:pt x="3470" y="245"/>
                    <a:pt x="3470" y="176"/>
                  </a:cubicBezTo>
                  <a:cubicBezTo>
                    <a:pt x="3470" y="108"/>
                    <a:pt x="3037" y="39"/>
                    <a:pt x="2557" y="17"/>
                  </a:cubicBezTo>
                  <a:cubicBezTo>
                    <a:pt x="2443" y="5"/>
                    <a:pt x="2329" y="1"/>
                    <a:pt x="222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7" name="Google Shape;2419;p35">
              <a:extLst>
                <a:ext uri="{FF2B5EF4-FFF2-40B4-BE49-F238E27FC236}">
                  <a16:creationId xmlns:a16="http://schemas.microsoft.com/office/drawing/2014/main" id="{338A847A-D2CF-1594-34DE-1F4E0BCE2D03}"/>
                </a:ext>
              </a:extLst>
            </p:cNvPr>
            <p:cNvSpPr/>
            <p:nvPr/>
          </p:nvSpPr>
          <p:spPr>
            <a:xfrm>
              <a:off x="953125" y="1434625"/>
              <a:ext cx="98175" cy="106775"/>
            </a:xfrm>
            <a:custGeom>
              <a:avLst/>
              <a:gdLst/>
              <a:ahLst/>
              <a:cxnLst/>
              <a:rect l="l" t="t" r="r" b="b"/>
              <a:pathLst>
                <a:path w="3927" h="4271" extrusionOk="0">
                  <a:moveTo>
                    <a:pt x="3378" y="0"/>
                  </a:moveTo>
                  <a:lnTo>
                    <a:pt x="3287" y="23"/>
                  </a:lnTo>
                  <a:cubicBezTo>
                    <a:pt x="2785" y="46"/>
                    <a:pt x="2328" y="320"/>
                    <a:pt x="2054" y="548"/>
                  </a:cubicBezTo>
                  <a:cubicBezTo>
                    <a:pt x="1917" y="685"/>
                    <a:pt x="1803" y="776"/>
                    <a:pt x="1735" y="845"/>
                  </a:cubicBezTo>
                  <a:cubicBezTo>
                    <a:pt x="1666" y="936"/>
                    <a:pt x="1621" y="959"/>
                    <a:pt x="1621" y="959"/>
                  </a:cubicBezTo>
                  <a:cubicBezTo>
                    <a:pt x="1621" y="959"/>
                    <a:pt x="1461" y="1141"/>
                    <a:pt x="1278" y="1438"/>
                  </a:cubicBezTo>
                  <a:cubicBezTo>
                    <a:pt x="1096" y="1735"/>
                    <a:pt x="867" y="2146"/>
                    <a:pt x="662" y="2557"/>
                  </a:cubicBezTo>
                  <a:cubicBezTo>
                    <a:pt x="274" y="3401"/>
                    <a:pt x="0" y="4246"/>
                    <a:pt x="46" y="4269"/>
                  </a:cubicBezTo>
                  <a:cubicBezTo>
                    <a:pt x="48" y="4270"/>
                    <a:pt x="50" y="4270"/>
                    <a:pt x="52" y="4270"/>
                  </a:cubicBezTo>
                  <a:cubicBezTo>
                    <a:pt x="137" y="4270"/>
                    <a:pt x="560" y="3472"/>
                    <a:pt x="1004" y="2739"/>
                  </a:cubicBezTo>
                  <a:cubicBezTo>
                    <a:pt x="1233" y="2351"/>
                    <a:pt x="1461" y="1986"/>
                    <a:pt x="1666" y="1735"/>
                  </a:cubicBezTo>
                  <a:cubicBezTo>
                    <a:pt x="1872" y="1461"/>
                    <a:pt x="2009" y="1324"/>
                    <a:pt x="2009" y="1324"/>
                  </a:cubicBezTo>
                  <a:lnTo>
                    <a:pt x="2100" y="1210"/>
                  </a:lnTo>
                  <a:cubicBezTo>
                    <a:pt x="2169" y="1119"/>
                    <a:pt x="2260" y="1027"/>
                    <a:pt x="2374" y="913"/>
                  </a:cubicBezTo>
                  <a:cubicBezTo>
                    <a:pt x="2602" y="708"/>
                    <a:pt x="2945" y="457"/>
                    <a:pt x="3333" y="388"/>
                  </a:cubicBezTo>
                  <a:lnTo>
                    <a:pt x="3401" y="365"/>
                  </a:lnTo>
                  <a:lnTo>
                    <a:pt x="3538" y="365"/>
                  </a:lnTo>
                  <a:cubicBezTo>
                    <a:pt x="3548" y="362"/>
                    <a:pt x="3555" y="361"/>
                    <a:pt x="3562" y="361"/>
                  </a:cubicBezTo>
                  <a:cubicBezTo>
                    <a:pt x="3601" y="361"/>
                    <a:pt x="3584" y="414"/>
                    <a:pt x="3584" y="434"/>
                  </a:cubicBezTo>
                  <a:cubicBezTo>
                    <a:pt x="3584" y="457"/>
                    <a:pt x="3584" y="502"/>
                    <a:pt x="3584" y="548"/>
                  </a:cubicBezTo>
                  <a:cubicBezTo>
                    <a:pt x="3561" y="594"/>
                    <a:pt x="3561" y="639"/>
                    <a:pt x="3561" y="685"/>
                  </a:cubicBezTo>
                  <a:cubicBezTo>
                    <a:pt x="3538" y="776"/>
                    <a:pt x="3492" y="868"/>
                    <a:pt x="3470" y="936"/>
                  </a:cubicBezTo>
                  <a:cubicBezTo>
                    <a:pt x="3355" y="1233"/>
                    <a:pt x="3173" y="1370"/>
                    <a:pt x="3196" y="1415"/>
                  </a:cubicBezTo>
                  <a:cubicBezTo>
                    <a:pt x="3198" y="1418"/>
                    <a:pt x="3202" y="1419"/>
                    <a:pt x="3208" y="1419"/>
                  </a:cubicBezTo>
                  <a:cubicBezTo>
                    <a:pt x="3262" y="1419"/>
                    <a:pt x="3466" y="1316"/>
                    <a:pt x="3652" y="1027"/>
                  </a:cubicBezTo>
                  <a:cubicBezTo>
                    <a:pt x="3698" y="959"/>
                    <a:pt x="3743" y="868"/>
                    <a:pt x="3789" y="776"/>
                  </a:cubicBezTo>
                  <a:cubicBezTo>
                    <a:pt x="3812" y="708"/>
                    <a:pt x="3812" y="662"/>
                    <a:pt x="3835" y="616"/>
                  </a:cubicBezTo>
                  <a:cubicBezTo>
                    <a:pt x="3858" y="571"/>
                    <a:pt x="3858" y="502"/>
                    <a:pt x="3880" y="411"/>
                  </a:cubicBezTo>
                  <a:cubicBezTo>
                    <a:pt x="3903" y="343"/>
                    <a:pt x="3903" y="251"/>
                    <a:pt x="3903" y="160"/>
                  </a:cubicBezTo>
                  <a:lnTo>
                    <a:pt x="3926" y="92"/>
                  </a:lnTo>
                  <a:cubicBezTo>
                    <a:pt x="3926" y="69"/>
                    <a:pt x="3926" y="46"/>
                    <a:pt x="3903" y="46"/>
                  </a:cubicBezTo>
                  <a:lnTo>
                    <a:pt x="3766" y="46"/>
                  </a:lnTo>
                  <a:lnTo>
                    <a:pt x="3515" y="23"/>
                  </a:lnTo>
                  <a:cubicBezTo>
                    <a:pt x="3470" y="23"/>
                    <a:pt x="3424" y="0"/>
                    <a:pt x="3378"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8" name="Google Shape;2420;p35">
              <a:extLst>
                <a:ext uri="{FF2B5EF4-FFF2-40B4-BE49-F238E27FC236}">
                  <a16:creationId xmlns:a16="http://schemas.microsoft.com/office/drawing/2014/main" id="{AFC391DC-8333-1ACE-9B3D-E001F765264B}"/>
                </a:ext>
              </a:extLst>
            </p:cNvPr>
            <p:cNvSpPr/>
            <p:nvPr/>
          </p:nvSpPr>
          <p:spPr>
            <a:xfrm>
              <a:off x="674075" y="1687350"/>
              <a:ext cx="151250" cy="65125"/>
            </a:xfrm>
            <a:custGeom>
              <a:avLst/>
              <a:gdLst/>
              <a:ahLst/>
              <a:cxnLst/>
              <a:rect l="l" t="t" r="r" b="b"/>
              <a:pathLst>
                <a:path w="6050" h="2605" extrusionOk="0">
                  <a:moveTo>
                    <a:pt x="6020" y="1"/>
                  </a:moveTo>
                  <a:cubicBezTo>
                    <a:pt x="5980" y="1"/>
                    <a:pt x="5802" y="152"/>
                    <a:pt x="5524" y="322"/>
                  </a:cubicBezTo>
                  <a:cubicBezTo>
                    <a:pt x="5250" y="505"/>
                    <a:pt x="4817" y="688"/>
                    <a:pt x="4360" y="779"/>
                  </a:cubicBezTo>
                  <a:cubicBezTo>
                    <a:pt x="3926" y="870"/>
                    <a:pt x="3470" y="916"/>
                    <a:pt x="3105" y="939"/>
                  </a:cubicBezTo>
                  <a:cubicBezTo>
                    <a:pt x="2762" y="939"/>
                    <a:pt x="2511" y="961"/>
                    <a:pt x="2511" y="961"/>
                  </a:cubicBezTo>
                  <a:cubicBezTo>
                    <a:pt x="2511" y="961"/>
                    <a:pt x="2283" y="984"/>
                    <a:pt x="1918" y="1007"/>
                  </a:cubicBezTo>
                  <a:cubicBezTo>
                    <a:pt x="1553" y="1053"/>
                    <a:pt x="1050" y="1167"/>
                    <a:pt x="594" y="1395"/>
                  </a:cubicBezTo>
                  <a:cubicBezTo>
                    <a:pt x="480" y="1441"/>
                    <a:pt x="366" y="1509"/>
                    <a:pt x="274" y="1601"/>
                  </a:cubicBezTo>
                  <a:cubicBezTo>
                    <a:pt x="206" y="1623"/>
                    <a:pt x="160" y="1692"/>
                    <a:pt x="115" y="1738"/>
                  </a:cubicBezTo>
                  <a:cubicBezTo>
                    <a:pt x="69" y="1829"/>
                    <a:pt x="23" y="1897"/>
                    <a:pt x="23" y="1989"/>
                  </a:cubicBezTo>
                  <a:cubicBezTo>
                    <a:pt x="1" y="2148"/>
                    <a:pt x="137" y="2308"/>
                    <a:pt x="229" y="2354"/>
                  </a:cubicBezTo>
                  <a:cubicBezTo>
                    <a:pt x="320" y="2445"/>
                    <a:pt x="434" y="2468"/>
                    <a:pt x="526" y="2491"/>
                  </a:cubicBezTo>
                  <a:cubicBezTo>
                    <a:pt x="759" y="2569"/>
                    <a:pt x="951" y="2604"/>
                    <a:pt x="1049" y="2604"/>
                  </a:cubicBezTo>
                  <a:cubicBezTo>
                    <a:pt x="1094" y="2604"/>
                    <a:pt x="1119" y="2597"/>
                    <a:pt x="1119" y="2582"/>
                  </a:cubicBezTo>
                  <a:cubicBezTo>
                    <a:pt x="1142" y="2559"/>
                    <a:pt x="891" y="2468"/>
                    <a:pt x="594" y="2308"/>
                  </a:cubicBezTo>
                  <a:cubicBezTo>
                    <a:pt x="457" y="2240"/>
                    <a:pt x="274" y="2103"/>
                    <a:pt x="320" y="2011"/>
                  </a:cubicBezTo>
                  <a:cubicBezTo>
                    <a:pt x="320" y="1989"/>
                    <a:pt x="343" y="1966"/>
                    <a:pt x="366" y="1943"/>
                  </a:cubicBezTo>
                  <a:cubicBezTo>
                    <a:pt x="389" y="1920"/>
                    <a:pt x="411" y="1897"/>
                    <a:pt x="457" y="1852"/>
                  </a:cubicBezTo>
                  <a:cubicBezTo>
                    <a:pt x="548" y="1806"/>
                    <a:pt x="640" y="1760"/>
                    <a:pt x="754" y="1715"/>
                  </a:cubicBezTo>
                  <a:cubicBezTo>
                    <a:pt x="959" y="1646"/>
                    <a:pt x="1187" y="1601"/>
                    <a:pt x="1393" y="1555"/>
                  </a:cubicBezTo>
                  <a:cubicBezTo>
                    <a:pt x="1598" y="1509"/>
                    <a:pt x="1781" y="1509"/>
                    <a:pt x="1964" y="1509"/>
                  </a:cubicBezTo>
                  <a:cubicBezTo>
                    <a:pt x="2306" y="1486"/>
                    <a:pt x="2557" y="1486"/>
                    <a:pt x="2557" y="1486"/>
                  </a:cubicBezTo>
                  <a:cubicBezTo>
                    <a:pt x="2557" y="1486"/>
                    <a:pt x="2785" y="1441"/>
                    <a:pt x="3150" y="1418"/>
                  </a:cubicBezTo>
                  <a:cubicBezTo>
                    <a:pt x="3516" y="1372"/>
                    <a:pt x="3995" y="1304"/>
                    <a:pt x="4474" y="1144"/>
                  </a:cubicBezTo>
                  <a:cubicBezTo>
                    <a:pt x="4954" y="1007"/>
                    <a:pt x="5387" y="733"/>
                    <a:pt x="5661" y="482"/>
                  </a:cubicBezTo>
                  <a:cubicBezTo>
                    <a:pt x="5935" y="231"/>
                    <a:pt x="6049" y="26"/>
                    <a:pt x="6026" y="3"/>
                  </a:cubicBezTo>
                  <a:cubicBezTo>
                    <a:pt x="6025" y="1"/>
                    <a:pt x="6023" y="1"/>
                    <a:pt x="602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09" name="Google Shape;2421;p35">
              <a:extLst>
                <a:ext uri="{FF2B5EF4-FFF2-40B4-BE49-F238E27FC236}">
                  <a16:creationId xmlns:a16="http://schemas.microsoft.com/office/drawing/2014/main" id="{AFFD4CDB-6272-9114-AF93-EB57DCD6EEF2}"/>
                </a:ext>
              </a:extLst>
            </p:cNvPr>
            <p:cNvSpPr/>
            <p:nvPr/>
          </p:nvSpPr>
          <p:spPr>
            <a:xfrm>
              <a:off x="610725" y="1420350"/>
              <a:ext cx="506750" cy="358400"/>
            </a:xfrm>
            <a:custGeom>
              <a:avLst/>
              <a:gdLst/>
              <a:ahLst/>
              <a:cxnLst/>
              <a:rect l="l" t="t" r="r" b="b"/>
              <a:pathLst>
                <a:path w="20270" h="14336" extrusionOk="0">
                  <a:moveTo>
                    <a:pt x="15385" y="1"/>
                  </a:moveTo>
                  <a:cubicBezTo>
                    <a:pt x="13354" y="1530"/>
                    <a:pt x="11939" y="5091"/>
                    <a:pt x="11939" y="5091"/>
                  </a:cubicBezTo>
                  <a:cubicBezTo>
                    <a:pt x="11678" y="4975"/>
                    <a:pt x="11435" y="4927"/>
                    <a:pt x="11209" y="4927"/>
                  </a:cubicBezTo>
                  <a:cubicBezTo>
                    <a:pt x="10763" y="4927"/>
                    <a:pt x="10385" y="5114"/>
                    <a:pt x="10067" y="5342"/>
                  </a:cubicBezTo>
                  <a:cubicBezTo>
                    <a:pt x="10113" y="5981"/>
                    <a:pt x="9976" y="6506"/>
                    <a:pt x="9473" y="6597"/>
                  </a:cubicBezTo>
                  <a:cubicBezTo>
                    <a:pt x="9456" y="6599"/>
                    <a:pt x="9438" y="6600"/>
                    <a:pt x="9421" y="6600"/>
                  </a:cubicBezTo>
                  <a:cubicBezTo>
                    <a:pt x="9082" y="6600"/>
                    <a:pt x="8824" y="6175"/>
                    <a:pt x="8629" y="5501"/>
                  </a:cubicBezTo>
                  <a:cubicBezTo>
                    <a:pt x="8035" y="4840"/>
                    <a:pt x="7008" y="3904"/>
                    <a:pt x="5639" y="3402"/>
                  </a:cubicBezTo>
                  <a:lnTo>
                    <a:pt x="5639" y="3402"/>
                  </a:lnTo>
                  <a:cubicBezTo>
                    <a:pt x="5913" y="3835"/>
                    <a:pt x="6141" y="4223"/>
                    <a:pt x="6187" y="4406"/>
                  </a:cubicBezTo>
                  <a:cubicBezTo>
                    <a:pt x="6201" y="4486"/>
                    <a:pt x="6117" y="4518"/>
                    <a:pt x="5961" y="4518"/>
                  </a:cubicBezTo>
                  <a:cubicBezTo>
                    <a:pt x="5328" y="4518"/>
                    <a:pt x="3512" y="3995"/>
                    <a:pt x="2226" y="3995"/>
                  </a:cubicBezTo>
                  <a:cubicBezTo>
                    <a:pt x="1827" y="3995"/>
                    <a:pt x="1479" y="4046"/>
                    <a:pt x="1233" y="4178"/>
                  </a:cubicBezTo>
                  <a:cubicBezTo>
                    <a:pt x="1" y="4840"/>
                    <a:pt x="6369" y="6871"/>
                    <a:pt x="6369" y="6871"/>
                  </a:cubicBezTo>
                  <a:lnTo>
                    <a:pt x="3584" y="7419"/>
                  </a:lnTo>
                  <a:cubicBezTo>
                    <a:pt x="3584" y="7419"/>
                    <a:pt x="3885" y="7381"/>
                    <a:pt x="4323" y="7381"/>
                  </a:cubicBezTo>
                  <a:cubicBezTo>
                    <a:pt x="4958" y="7381"/>
                    <a:pt x="5881" y="7461"/>
                    <a:pt x="6597" y="7852"/>
                  </a:cubicBezTo>
                  <a:cubicBezTo>
                    <a:pt x="7807" y="8492"/>
                    <a:pt x="4634" y="10455"/>
                    <a:pt x="1850" y="11231"/>
                  </a:cubicBezTo>
                  <a:cubicBezTo>
                    <a:pt x="1416" y="11368"/>
                    <a:pt x="1142" y="11527"/>
                    <a:pt x="937" y="11710"/>
                  </a:cubicBezTo>
                  <a:cubicBezTo>
                    <a:pt x="1302" y="12486"/>
                    <a:pt x="1736" y="13125"/>
                    <a:pt x="2261" y="13559"/>
                  </a:cubicBezTo>
                  <a:cubicBezTo>
                    <a:pt x="2930" y="14110"/>
                    <a:pt x="3613" y="14336"/>
                    <a:pt x="4284" y="14336"/>
                  </a:cubicBezTo>
                  <a:cubicBezTo>
                    <a:pt x="7364" y="14336"/>
                    <a:pt x="10181" y="9564"/>
                    <a:pt x="10181" y="9564"/>
                  </a:cubicBezTo>
                  <a:cubicBezTo>
                    <a:pt x="10678" y="9691"/>
                    <a:pt x="11103" y="9743"/>
                    <a:pt x="11465" y="9743"/>
                  </a:cubicBezTo>
                  <a:cubicBezTo>
                    <a:pt x="13267" y="9743"/>
                    <a:pt x="13536" y="8446"/>
                    <a:pt x="13536" y="8446"/>
                  </a:cubicBezTo>
                  <a:cubicBezTo>
                    <a:pt x="13536" y="8446"/>
                    <a:pt x="15581" y="9712"/>
                    <a:pt x="17454" y="9712"/>
                  </a:cubicBezTo>
                  <a:cubicBezTo>
                    <a:pt x="17802" y="9712"/>
                    <a:pt x="18145" y="9668"/>
                    <a:pt x="18467" y="9564"/>
                  </a:cubicBezTo>
                  <a:cubicBezTo>
                    <a:pt x="19243" y="9313"/>
                    <a:pt x="19905" y="8104"/>
                    <a:pt x="20270" y="6597"/>
                  </a:cubicBezTo>
                  <a:lnTo>
                    <a:pt x="20270" y="6597"/>
                  </a:lnTo>
                  <a:cubicBezTo>
                    <a:pt x="19722" y="7213"/>
                    <a:pt x="19106" y="7624"/>
                    <a:pt x="18421" y="7647"/>
                  </a:cubicBezTo>
                  <a:cubicBezTo>
                    <a:pt x="18346" y="7652"/>
                    <a:pt x="18274" y="7655"/>
                    <a:pt x="18204" y="7655"/>
                  </a:cubicBezTo>
                  <a:cubicBezTo>
                    <a:pt x="14869" y="7655"/>
                    <a:pt x="16667" y="1909"/>
                    <a:pt x="15773" y="389"/>
                  </a:cubicBezTo>
                  <a:cubicBezTo>
                    <a:pt x="15659" y="183"/>
                    <a:pt x="15522" y="46"/>
                    <a:pt x="15385"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0" name="Google Shape;2422;p35">
              <a:extLst>
                <a:ext uri="{FF2B5EF4-FFF2-40B4-BE49-F238E27FC236}">
                  <a16:creationId xmlns:a16="http://schemas.microsoft.com/office/drawing/2014/main" id="{DED4856F-E563-E226-6276-C47521835BB3}"/>
                </a:ext>
              </a:extLst>
            </p:cNvPr>
            <p:cNvSpPr/>
            <p:nvPr/>
          </p:nvSpPr>
          <p:spPr>
            <a:xfrm>
              <a:off x="638125" y="1568125"/>
              <a:ext cx="20000" cy="38300"/>
            </a:xfrm>
            <a:custGeom>
              <a:avLst/>
              <a:gdLst/>
              <a:ahLst/>
              <a:cxnLst/>
              <a:rect l="l" t="t" r="r" b="b"/>
              <a:pathLst>
                <a:path w="800" h="1532" extrusionOk="0">
                  <a:moveTo>
                    <a:pt x="391" y="0"/>
                  </a:moveTo>
                  <a:cubicBezTo>
                    <a:pt x="192" y="0"/>
                    <a:pt x="1" y="312"/>
                    <a:pt x="1" y="709"/>
                  </a:cubicBezTo>
                  <a:cubicBezTo>
                    <a:pt x="1" y="1143"/>
                    <a:pt x="160" y="1508"/>
                    <a:pt x="389" y="1531"/>
                  </a:cubicBezTo>
                  <a:cubicBezTo>
                    <a:pt x="396" y="1531"/>
                    <a:pt x="403" y="1532"/>
                    <a:pt x="411" y="1532"/>
                  </a:cubicBezTo>
                  <a:cubicBezTo>
                    <a:pt x="607" y="1532"/>
                    <a:pt x="777" y="1241"/>
                    <a:pt x="799" y="823"/>
                  </a:cubicBezTo>
                  <a:cubicBezTo>
                    <a:pt x="799" y="389"/>
                    <a:pt x="640" y="24"/>
                    <a:pt x="411" y="1"/>
                  </a:cubicBezTo>
                  <a:cubicBezTo>
                    <a:pt x="404" y="1"/>
                    <a:pt x="398" y="0"/>
                    <a:pt x="39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1" name="Google Shape;2423;p35">
              <a:extLst>
                <a:ext uri="{FF2B5EF4-FFF2-40B4-BE49-F238E27FC236}">
                  <a16:creationId xmlns:a16="http://schemas.microsoft.com/office/drawing/2014/main" id="{B5945584-92CF-D45E-3411-42090DEC0169}"/>
                </a:ext>
              </a:extLst>
            </p:cNvPr>
            <p:cNvSpPr/>
            <p:nvPr/>
          </p:nvSpPr>
          <p:spPr>
            <a:xfrm>
              <a:off x="642700" y="1620025"/>
              <a:ext cx="14275" cy="27500"/>
            </a:xfrm>
            <a:custGeom>
              <a:avLst/>
              <a:gdLst/>
              <a:ahLst/>
              <a:cxnLst/>
              <a:rect l="l" t="t" r="r" b="b"/>
              <a:pathLst>
                <a:path w="571" h="1100" extrusionOk="0">
                  <a:moveTo>
                    <a:pt x="275" y="1"/>
                  </a:moveTo>
                  <a:cubicBezTo>
                    <a:pt x="125" y="1"/>
                    <a:pt x="0" y="222"/>
                    <a:pt x="0" y="505"/>
                  </a:cubicBezTo>
                  <a:cubicBezTo>
                    <a:pt x="0" y="801"/>
                    <a:pt x="114" y="1075"/>
                    <a:pt x="274" y="1098"/>
                  </a:cubicBezTo>
                  <a:cubicBezTo>
                    <a:pt x="281" y="1099"/>
                    <a:pt x="289" y="1100"/>
                    <a:pt x="296" y="1100"/>
                  </a:cubicBezTo>
                  <a:cubicBezTo>
                    <a:pt x="446" y="1100"/>
                    <a:pt x="571" y="878"/>
                    <a:pt x="571" y="573"/>
                  </a:cubicBezTo>
                  <a:cubicBezTo>
                    <a:pt x="571" y="276"/>
                    <a:pt x="457" y="2"/>
                    <a:pt x="297" y="2"/>
                  </a:cubicBezTo>
                  <a:cubicBezTo>
                    <a:pt x="289" y="1"/>
                    <a:pt x="282" y="1"/>
                    <a:pt x="275"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2" name="Google Shape;2424;p35">
              <a:extLst>
                <a:ext uri="{FF2B5EF4-FFF2-40B4-BE49-F238E27FC236}">
                  <a16:creationId xmlns:a16="http://schemas.microsoft.com/office/drawing/2014/main" id="{8087C064-9B64-2B95-D9ED-5EC436F83EAD}"/>
                </a:ext>
              </a:extLst>
            </p:cNvPr>
            <p:cNvSpPr/>
            <p:nvPr/>
          </p:nvSpPr>
          <p:spPr>
            <a:xfrm>
              <a:off x="1777675" y="1824800"/>
              <a:ext cx="219725" cy="320275"/>
            </a:xfrm>
            <a:custGeom>
              <a:avLst/>
              <a:gdLst/>
              <a:ahLst/>
              <a:cxnLst/>
              <a:rect l="l" t="t" r="r" b="b"/>
              <a:pathLst>
                <a:path w="8789" h="12811" extrusionOk="0">
                  <a:moveTo>
                    <a:pt x="3828" y="1"/>
                  </a:moveTo>
                  <a:cubicBezTo>
                    <a:pt x="1601" y="1"/>
                    <a:pt x="462" y="1617"/>
                    <a:pt x="1" y="2539"/>
                  </a:cubicBezTo>
                  <a:cubicBezTo>
                    <a:pt x="548" y="6123"/>
                    <a:pt x="1735" y="9729"/>
                    <a:pt x="3607" y="12811"/>
                  </a:cubicBezTo>
                  <a:cubicBezTo>
                    <a:pt x="4452" y="12628"/>
                    <a:pt x="5410" y="12057"/>
                    <a:pt x="6392" y="10802"/>
                  </a:cubicBezTo>
                  <a:cubicBezTo>
                    <a:pt x="8788" y="7721"/>
                    <a:pt x="8697" y="1078"/>
                    <a:pt x="5205" y="188"/>
                  </a:cubicBezTo>
                  <a:cubicBezTo>
                    <a:pt x="4705" y="58"/>
                    <a:pt x="4247" y="1"/>
                    <a:pt x="382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3" name="Google Shape;2425;p35">
              <a:extLst>
                <a:ext uri="{FF2B5EF4-FFF2-40B4-BE49-F238E27FC236}">
                  <a16:creationId xmlns:a16="http://schemas.microsoft.com/office/drawing/2014/main" id="{7931D133-C432-9282-A804-9B278E4C4667}"/>
                </a:ext>
              </a:extLst>
            </p:cNvPr>
            <p:cNvSpPr/>
            <p:nvPr/>
          </p:nvSpPr>
          <p:spPr>
            <a:xfrm>
              <a:off x="1854150" y="1981275"/>
              <a:ext cx="123850" cy="163800"/>
            </a:xfrm>
            <a:custGeom>
              <a:avLst/>
              <a:gdLst/>
              <a:ahLst/>
              <a:cxnLst/>
              <a:rect l="l" t="t" r="r" b="b"/>
              <a:pathLst>
                <a:path w="4954" h="6552" extrusionOk="0">
                  <a:moveTo>
                    <a:pt x="4953" y="1"/>
                  </a:moveTo>
                  <a:lnTo>
                    <a:pt x="4953" y="1"/>
                  </a:lnTo>
                  <a:cubicBezTo>
                    <a:pt x="4702" y="1302"/>
                    <a:pt x="4200" y="2557"/>
                    <a:pt x="3493" y="3470"/>
                  </a:cubicBezTo>
                  <a:cubicBezTo>
                    <a:pt x="2214" y="5091"/>
                    <a:pt x="1005" y="5570"/>
                    <a:pt x="0" y="5570"/>
                  </a:cubicBezTo>
                  <a:cubicBezTo>
                    <a:pt x="183" y="5913"/>
                    <a:pt x="365" y="6232"/>
                    <a:pt x="548" y="6552"/>
                  </a:cubicBezTo>
                  <a:cubicBezTo>
                    <a:pt x="1393" y="6369"/>
                    <a:pt x="2351" y="5798"/>
                    <a:pt x="3333" y="4543"/>
                  </a:cubicBezTo>
                  <a:cubicBezTo>
                    <a:pt x="4246" y="3379"/>
                    <a:pt x="4794" y="1690"/>
                    <a:pt x="4953" y="1"/>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4" name="Google Shape;2426;p35">
              <a:extLst>
                <a:ext uri="{FF2B5EF4-FFF2-40B4-BE49-F238E27FC236}">
                  <a16:creationId xmlns:a16="http://schemas.microsoft.com/office/drawing/2014/main" id="{F85AC64D-86A3-2E7C-1180-7ED36D3782ED}"/>
                </a:ext>
              </a:extLst>
            </p:cNvPr>
            <p:cNvSpPr/>
            <p:nvPr/>
          </p:nvSpPr>
          <p:spPr>
            <a:xfrm>
              <a:off x="1815900" y="1875100"/>
              <a:ext cx="138125" cy="221825"/>
            </a:xfrm>
            <a:custGeom>
              <a:avLst/>
              <a:gdLst/>
              <a:ahLst/>
              <a:cxnLst/>
              <a:rect l="l" t="t" r="r" b="b"/>
              <a:pathLst>
                <a:path w="5525" h="8873" extrusionOk="0">
                  <a:moveTo>
                    <a:pt x="2545" y="0"/>
                  </a:moveTo>
                  <a:cubicBezTo>
                    <a:pt x="2368" y="0"/>
                    <a:pt x="2188" y="55"/>
                    <a:pt x="2010" y="185"/>
                  </a:cubicBezTo>
                  <a:cubicBezTo>
                    <a:pt x="891" y="1007"/>
                    <a:pt x="1" y="5001"/>
                    <a:pt x="1" y="5001"/>
                  </a:cubicBezTo>
                  <a:cubicBezTo>
                    <a:pt x="1" y="5001"/>
                    <a:pt x="493" y="4646"/>
                    <a:pt x="964" y="4646"/>
                  </a:cubicBezTo>
                  <a:cubicBezTo>
                    <a:pt x="1286" y="4646"/>
                    <a:pt x="1597" y="4811"/>
                    <a:pt x="1736" y="5366"/>
                  </a:cubicBezTo>
                  <a:cubicBezTo>
                    <a:pt x="2101" y="6759"/>
                    <a:pt x="960" y="8242"/>
                    <a:pt x="960" y="8242"/>
                  </a:cubicBezTo>
                  <a:cubicBezTo>
                    <a:pt x="960" y="8242"/>
                    <a:pt x="1520" y="8873"/>
                    <a:pt x="2240" y="8873"/>
                  </a:cubicBezTo>
                  <a:cubicBezTo>
                    <a:pt x="2527" y="8873"/>
                    <a:pt x="2839" y="8773"/>
                    <a:pt x="3151" y="8493"/>
                  </a:cubicBezTo>
                  <a:cubicBezTo>
                    <a:pt x="4224" y="7535"/>
                    <a:pt x="5525" y="3358"/>
                    <a:pt x="4269" y="1440"/>
                  </a:cubicBezTo>
                  <a:cubicBezTo>
                    <a:pt x="4269" y="1440"/>
                    <a:pt x="3453" y="0"/>
                    <a:pt x="2545"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5" name="Google Shape;2427;p35">
              <a:extLst>
                <a:ext uri="{FF2B5EF4-FFF2-40B4-BE49-F238E27FC236}">
                  <a16:creationId xmlns:a16="http://schemas.microsoft.com/office/drawing/2014/main" id="{EE61CCA4-0658-47B5-FAE0-9DDC9EB4377B}"/>
                </a:ext>
              </a:extLst>
            </p:cNvPr>
            <p:cNvSpPr/>
            <p:nvPr/>
          </p:nvSpPr>
          <p:spPr>
            <a:xfrm>
              <a:off x="1803350" y="1875150"/>
              <a:ext cx="125525" cy="228275"/>
            </a:xfrm>
            <a:custGeom>
              <a:avLst/>
              <a:gdLst/>
              <a:ahLst/>
              <a:cxnLst/>
              <a:rect l="l" t="t" r="r" b="b"/>
              <a:pathLst>
                <a:path w="5021" h="9131" extrusionOk="0">
                  <a:moveTo>
                    <a:pt x="891" y="4474"/>
                  </a:moveTo>
                  <a:lnTo>
                    <a:pt x="891" y="4474"/>
                  </a:lnTo>
                  <a:cubicBezTo>
                    <a:pt x="887" y="4478"/>
                    <a:pt x="887" y="4480"/>
                    <a:pt x="890" y="4480"/>
                  </a:cubicBezTo>
                  <a:lnTo>
                    <a:pt x="890" y="4480"/>
                  </a:lnTo>
                  <a:cubicBezTo>
                    <a:pt x="891" y="4478"/>
                    <a:pt x="891" y="4476"/>
                    <a:pt x="891" y="4474"/>
                  </a:cubicBezTo>
                  <a:close/>
                  <a:moveTo>
                    <a:pt x="3082" y="0"/>
                  </a:moveTo>
                  <a:cubicBezTo>
                    <a:pt x="2900" y="23"/>
                    <a:pt x="2694" y="69"/>
                    <a:pt x="2512" y="183"/>
                  </a:cubicBezTo>
                  <a:cubicBezTo>
                    <a:pt x="2124" y="411"/>
                    <a:pt x="1827" y="731"/>
                    <a:pt x="1576" y="1096"/>
                  </a:cubicBezTo>
                  <a:cubicBezTo>
                    <a:pt x="1051" y="1826"/>
                    <a:pt x="663" y="2671"/>
                    <a:pt x="389" y="3493"/>
                  </a:cubicBezTo>
                  <a:cubicBezTo>
                    <a:pt x="320" y="3721"/>
                    <a:pt x="252" y="3903"/>
                    <a:pt x="183" y="4109"/>
                  </a:cubicBezTo>
                  <a:cubicBezTo>
                    <a:pt x="161" y="4223"/>
                    <a:pt x="138" y="4291"/>
                    <a:pt x="92" y="4451"/>
                  </a:cubicBezTo>
                  <a:cubicBezTo>
                    <a:pt x="46" y="4634"/>
                    <a:pt x="24" y="4794"/>
                    <a:pt x="1" y="4976"/>
                  </a:cubicBezTo>
                  <a:cubicBezTo>
                    <a:pt x="115" y="5319"/>
                    <a:pt x="229" y="5684"/>
                    <a:pt x="343" y="6026"/>
                  </a:cubicBezTo>
                  <a:cubicBezTo>
                    <a:pt x="412" y="5935"/>
                    <a:pt x="503" y="5844"/>
                    <a:pt x="571" y="5752"/>
                  </a:cubicBezTo>
                  <a:cubicBezTo>
                    <a:pt x="663" y="5638"/>
                    <a:pt x="777" y="5524"/>
                    <a:pt x="891" y="5387"/>
                  </a:cubicBezTo>
                  <a:cubicBezTo>
                    <a:pt x="982" y="5296"/>
                    <a:pt x="1051" y="5273"/>
                    <a:pt x="1119" y="5204"/>
                  </a:cubicBezTo>
                  <a:cubicBezTo>
                    <a:pt x="1233" y="5136"/>
                    <a:pt x="1211" y="5159"/>
                    <a:pt x="1233" y="5136"/>
                  </a:cubicBezTo>
                  <a:lnTo>
                    <a:pt x="1302" y="5136"/>
                  </a:lnTo>
                  <a:cubicBezTo>
                    <a:pt x="1325" y="5136"/>
                    <a:pt x="1370" y="5113"/>
                    <a:pt x="1393" y="5113"/>
                  </a:cubicBezTo>
                  <a:cubicBezTo>
                    <a:pt x="1484" y="5136"/>
                    <a:pt x="1553" y="5204"/>
                    <a:pt x="1553" y="5204"/>
                  </a:cubicBezTo>
                  <a:cubicBezTo>
                    <a:pt x="1553" y="5204"/>
                    <a:pt x="1553" y="5204"/>
                    <a:pt x="1599" y="5227"/>
                  </a:cubicBezTo>
                  <a:cubicBezTo>
                    <a:pt x="1621" y="5250"/>
                    <a:pt x="1667" y="5296"/>
                    <a:pt x="1713" y="5364"/>
                  </a:cubicBezTo>
                  <a:cubicBezTo>
                    <a:pt x="1827" y="5501"/>
                    <a:pt x="1941" y="5752"/>
                    <a:pt x="1964" y="6117"/>
                  </a:cubicBezTo>
                  <a:cubicBezTo>
                    <a:pt x="2009" y="6460"/>
                    <a:pt x="1941" y="6916"/>
                    <a:pt x="1690" y="7350"/>
                  </a:cubicBezTo>
                  <a:cubicBezTo>
                    <a:pt x="1644" y="7464"/>
                    <a:pt x="1576" y="7555"/>
                    <a:pt x="1507" y="7670"/>
                  </a:cubicBezTo>
                  <a:cubicBezTo>
                    <a:pt x="1462" y="7715"/>
                    <a:pt x="1439" y="7761"/>
                    <a:pt x="1393" y="7807"/>
                  </a:cubicBezTo>
                  <a:lnTo>
                    <a:pt x="1165" y="8058"/>
                  </a:lnTo>
                  <a:cubicBezTo>
                    <a:pt x="1279" y="8332"/>
                    <a:pt x="1393" y="8605"/>
                    <a:pt x="1530" y="8857"/>
                  </a:cubicBezTo>
                  <a:cubicBezTo>
                    <a:pt x="1599" y="8902"/>
                    <a:pt x="1644" y="8948"/>
                    <a:pt x="1713" y="8971"/>
                  </a:cubicBezTo>
                  <a:cubicBezTo>
                    <a:pt x="1905" y="9067"/>
                    <a:pt x="2131" y="9130"/>
                    <a:pt x="2360" y="9130"/>
                  </a:cubicBezTo>
                  <a:cubicBezTo>
                    <a:pt x="2511" y="9130"/>
                    <a:pt x="2663" y="9103"/>
                    <a:pt x="2808" y="9039"/>
                  </a:cubicBezTo>
                  <a:cubicBezTo>
                    <a:pt x="3151" y="8925"/>
                    <a:pt x="3425" y="8720"/>
                    <a:pt x="3653" y="8491"/>
                  </a:cubicBezTo>
                  <a:cubicBezTo>
                    <a:pt x="4087" y="8058"/>
                    <a:pt x="4360" y="7601"/>
                    <a:pt x="4566" y="7190"/>
                  </a:cubicBezTo>
                  <a:cubicBezTo>
                    <a:pt x="4969" y="6406"/>
                    <a:pt x="5021" y="5797"/>
                    <a:pt x="4957" y="5797"/>
                  </a:cubicBezTo>
                  <a:cubicBezTo>
                    <a:pt x="4956" y="5797"/>
                    <a:pt x="4955" y="5798"/>
                    <a:pt x="4954" y="5798"/>
                  </a:cubicBezTo>
                  <a:cubicBezTo>
                    <a:pt x="4953" y="5797"/>
                    <a:pt x="4951" y="5797"/>
                    <a:pt x="4950" y="5797"/>
                  </a:cubicBezTo>
                  <a:cubicBezTo>
                    <a:pt x="4880" y="5797"/>
                    <a:pt x="4739" y="6338"/>
                    <a:pt x="4269" y="7076"/>
                  </a:cubicBezTo>
                  <a:cubicBezTo>
                    <a:pt x="4041" y="7441"/>
                    <a:pt x="3721" y="7852"/>
                    <a:pt x="3333" y="8195"/>
                  </a:cubicBezTo>
                  <a:cubicBezTo>
                    <a:pt x="3128" y="8377"/>
                    <a:pt x="2900" y="8491"/>
                    <a:pt x="2671" y="8560"/>
                  </a:cubicBezTo>
                  <a:cubicBezTo>
                    <a:pt x="2595" y="8590"/>
                    <a:pt x="2522" y="8603"/>
                    <a:pt x="2451" y="8603"/>
                  </a:cubicBezTo>
                  <a:cubicBezTo>
                    <a:pt x="2309" y="8603"/>
                    <a:pt x="2177" y="8552"/>
                    <a:pt x="2055" y="8491"/>
                  </a:cubicBezTo>
                  <a:cubicBezTo>
                    <a:pt x="1964" y="8423"/>
                    <a:pt x="1827" y="8332"/>
                    <a:pt x="1850" y="8332"/>
                  </a:cubicBezTo>
                  <a:cubicBezTo>
                    <a:pt x="1827" y="8286"/>
                    <a:pt x="1781" y="8263"/>
                    <a:pt x="1850" y="8240"/>
                  </a:cubicBezTo>
                  <a:cubicBezTo>
                    <a:pt x="1850" y="8217"/>
                    <a:pt x="1850" y="8217"/>
                    <a:pt x="1895" y="8195"/>
                  </a:cubicBezTo>
                  <a:cubicBezTo>
                    <a:pt x="1964" y="8126"/>
                    <a:pt x="2009" y="8080"/>
                    <a:pt x="2055" y="7989"/>
                  </a:cubicBezTo>
                  <a:cubicBezTo>
                    <a:pt x="2146" y="7875"/>
                    <a:pt x="2238" y="7738"/>
                    <a:pt x="2329" y="7624"/>
                  </a:cubicBezTo>
                  <a:cubicBezTo>
                    <a:pt x="2649" y="7076"/>
                    <a:pt x="2763" y="6506"/>
                    <a:pt x="2763" y="6026"/>
                  </a:cubicBezTo>
                  <a:cubicBezTo>
                    <a:pt x="2740" y="5547"/>
                    <a:pt x="2603" y="5159"/>
                    <a:pt x="2443" y="4885"/>
                  </a:cubicBezTo>
                  <a:cubicBezTo>
                    <a:pt x="2329" y="4771"/>
                    <a:pt x="2238" y="4679"/>
                    <a:pt x="2192" y="4611"/>
                  </a:cubicBezTo>
                  <a:cubicBezTo>
                    <a:pt x="2101" y="4543"/>
                    <a:pt x="2055" y="4520"/>
                    <a:pt x="2055" y="4520"/>
                  </a:cubicBezTo>
                  <a:cubicBezTo>
                    <a:pt x="2055" y="4520"/>
                    <a:pt x="2009" y="4497"/>
                    <a:pt x="1941" y="4451"/>
                  </a:cubicBezTo>
                  <a:cubicBezTo>
                    <a:pt x="1872" y="4406"/>
                    <a:pt x="1713" y="4383"/>
                    <a:pt x="1507" y="4337"/>
                  </a:cubicBezTo>
                  <a:cubicBezTo>
                    <a:pt x="1416" y="4337"/>
                    <a:pt x="1302" y="4360"/>
                    <a:pt x="1188" y="4383"/>
                  </a:cubicBezTo>
                  <a:cubicBezTo>
                    <a:pt x="1142" y="4383"/>
                    <a:pt x="1074" y="4406"/>
                    <a:pt x="1005" y="4428"/>
                  </a:cubicBezTo>
                  <a:cubicBezTo>
                    <a:pt x="987" y="4447"/>
                    <a:pt x="908" y="4480"/>
                    <a:pt x="891" y="4480"/>
                  </a:cubicBezTo>
                  <a:cubicBezTo>
                    <a:pt x="891" y="4480"/>
                    <a:pt x="891" y="4480"/>
                    <a:pt x="890" y="4480"/>
                  </a:cubicBezTo>
                  <a:lnTo>
                    <a:pt x="890" y="4480"/>
                  </a:lnTo>
                  <a:cubicBezTo>
                    <a:pt x="887" y="4497"/>
                    <a:pt x="868" y="4499"/>
                    <a:pt x="868" y="4520"/>
                  </a:cubicBezTo>
                  <a:cubicBezTo>
                    <a:pt x="850" y="4547"/>
                    <a:pt x="839" y="4556"/>
                    <a:pt x="833" y="4556"/>
                  </a:cubicBezTo>
                  <a:cubicBezTo>
                    <a:pt x="823" y="4556"/>
                    <a:pt x="823" y="4534"/>
                    <a:pt x="823" y="4520"/>
                  </a:cubicBezTo>
                  <a:lnTo>
                    <a:pt x="823" y="4474"/>
                  </a:lnTo>
                  <a:cubicBezTo>
                    <a:pt x="823" y="4428"/>
                    <a:pt x="845" y="4291"/>
                    <a:pt x="868" y="4223"/>
                  </a:cubicBezTo>
                  <a:cubicBezTo>
                    <a:pt x="914" y="4018"/>
                    <a:pt x="959" y="3835"/>
                    <a:pt x="1028" y="3630"/>
                  </a:cubicBezTo>
                  <a:cubicBezTo>
                    <a:pt x="1233" y="2831"/>
                    <a:pt x="1553" y="2009"/>
                    <a:pt x="1964" y="1301"/>
                  </a:cubicBezTo>
                  <a:cubicBezTo>
                    <a:pt x="2192" y="982"/>
                    <a:pt x="2420" y="662"/>
                    <a:pt x="2694" y="480"/>
                  </a:cubicBezTo>
                  <a:cubicBezTo>
                    <a:pt x="2855" y="348"/>
                    <a:pt x="3034" y="292"/>
                    <a:pt x="3202" y="292"/>
                  </a:cubicBezTo>
                  <a:cubicBezTo>
                    <a:pt x="3297" y="292"/>
                    <a:pt x="3388" y="310"/>
                    <a:pt x="3470" y="343"/>
                  </a:cubicBezTo>
                  <a:cubicBezTo>
                    <a:pt x="3916" y="491"/>
                    <a:pt x="4105" y="758"/>
                    <a:pt x="4185" y="758"/>
                  </a:cubicBezTo>
                  <a:cubicBezTo>
                    <a:pt x="4191" y="758"/>
                    <a:pt x="4196" y="757"/>
                    <a:pt x="4201" y="754"/>
                  </a:cubicBezTo>
                  <a:cubicBezTo>
                    <a:pt x="4201" y="731"/>
                    <a:pt x="4178" y="662"/>
                    <a:pt x="4087" y="548"/>
                  </a:cubicBezTo>
                  <a:cubicBezTo>
                    <a:pt x="3995" y="411"/>
                    <a:pt x="3858" y="251"/>
                    <a:pt x="3584" y="114"/>
                  </a:cubicBezTo>
                  <a:cubicBezTo>
                    <a:pt x="3470" y="46"/>
                    <a:pt x="3288" y="0"/>
                    <a:pt x="30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6" name="Google Shape;2428;p35">
              <a:extLst>
                <a:ext uri="{FF2B5EF4-FFF2-40B4-BE49-F238E27FC236}">
                  <a16:creationId xmlns:a16="http://schemas.microsoft.com/office/drawing/2014/main" id="{45650C49-F1A9-9F40-6FEE-8EB4AF369921}"/>
                </a:ext>
              </a:extLst>
            </p:cNvPr>
            <p:cNvSpPr/>
            <p:nvPr/>
          </p:nvSpPr>
          <p:spPr>
            <a:xfrm>
              <a:off x="1823900" y="1842925"/>
              <a:ext cx="39400" cy="27375"/>
            </a:xfrm>
            <a:custGeom>
              <a:avLst/>
              <a:gdLst/>
              <a:ahLst/>
              <a:cxnLst/>
              <a:rect l="l" t="t" r="r" b="b"/>
              <a:pathLst>
                <a:path w="1576" h="1095" extrusionOk="0">
                  <a:moveTo>
                    <a:pt x="1194" y="0"/>
                  </a:moveTo>
                  <a:cubicBezTo>
                    <a:pt x="1005" y="0"/>
                    <a:pt x="744" y="96"/>
                    <a:pt x="503" y="262"/>
                  </a:cubicBezTo>
                  <a:cubicBezTo>
                    <a:pt x="160" y="513"/>
                    <a:pt x="1" y="856"/>
                    <a:pt x="160" y="1015"/>
                  </a:cubicBezTo>
                  <a:cubicBezTo>
                    <a:pt x="214" y="1069"/>
                    <a:pt x="295" y="1094"/>
                    <a:pt x="392" y="1094"/>
                  </a:cubicBezTo>
                  <a:cubicBezTo>
                    <a:pt x="586" y="1094"/>
                    <a:pt x="845" y="993"/>
                    <a:pt x="1073" y="810"/>
                  </a:cubicBezTo>
                  <a:cubicBezTo>
                    <a:pt x="1416" y="559"/>
                    <a:pt x="1575" y="217"/>
                    <a:pt x="1416" y="80"/>
                  </a:cubicBezTo>
                  <a:cubicBezTo>
                    <a:pt x="1369" y="25"/>
                    <a:pt x="1291" y="0"/>
                    <a:pt x="1194" y="0"/>
                  </a:cubicBezTo>
                  <a:close/>
                </a:path>
              </a:pathLst>
            </a:custGeom>
            <a:solidFill>
              <a:srgbClr val="FFB89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7" name="Google Shape;2429;p35">
              <a:extLst>
                <a:ext uri="{FF2B5EF4-FFF2-40B4-BE49-F238E27FC236}">
                  <a16:creationId xmlns:a16="http://schemas.microsoft.com/office/drawing/2014/main" id="{42DDFD09-2609-1845-0978-9F02ECC02991}"/>
                </a:ext>
              </a:extLst>
            </p:cNvPr>
            <p:cNvSpPr/>
            <p:nvPr/>
          </p:nvSpPr>
          <p:spPr>
            <a:xfrm>
              <a:off x="1367975" y="1657650"/>
              <a:ext cx="724725" cy="860275"/>
            </a:xfrm>
            <a:custGeom>
              <a:avLst/>
              <a:gdLst/>
              <a:ahLst/>
              <a:cxnLst/>
              <a:rect l="l" t="t" r="r" b="b"/>
              <a:pathLst>
                <a:path w="28989" h="34411" extrusionOk="0">
                  <a:moveTo>
                    <a:pt x="16333" y="0"/>
                  </a:moveTo>
                  <a:cubicBezTo>
                    <a:pt x="15279" y="0"/>
                    <a:pt x="14494" y="438"/>
                    <a:pt x="14494" y="438"/>
                  </a:cubicBezTo>
                  <a:cubicBezTo>
                    <a:pt x="12417" y="529"/>
                    <a:pt x="10796" y="3975"/>
                    <a:pt x="9998" y="5482"/>
                  </a:cubicBezTo>
                  <a:cubicBezTo>
                    <a:pt x="8103" y="8974"/>
                    <a:pt x="6642" y="12695"/>
                    <a:pt x="5296" y="16438"/>
                  </a:cubicBezTo>
                  <a:cubicBezTo>
                    <a:pt x="3995" y="20022"/>
                    <a:pt x="2830" y="23697"/>
                    <a:pt x="1940" y="27394"/>
                  </a:cubicBezTo>
                  <a:cubicBezTo>
                    <a:pt x="1392" y="29654"/>
                    <a:pt x="0" y="33580"/>
                    <a:pt x="3241" y="34242"/>
                  </a:cubicBezTo>
                  <a:cubicBezTo>
                    <a:pt x="3751" y="34354"/>
                    <a:pt x="4263" y="34411"/>
                    <a:pt x="4774" y="34411"/>
                  </a:cubicBezTo>
                  <a:cubicBezTo>
                    <a:pt x="5614" y="34411"/>
                    <a:pt x="6449" y="34257"/>
                    <a:pt x="7259" y="33945"/>
                  </a:cubicBezTo>
                  <a:cubicBezTo>
                    <a:pt x="8351" y="33531"/>
                    <a:pt x="9194" y="32946"/>
                    <a:pt x="10302" y="32946"/>
                  </a:cubicBezTo>
                  <a:cubicBezTo>
                    <a:pt x="10537" y="32946"/>
                    <a:pt x="10784" y="32972"/>
                    <a:pt x="11048" y="33032"/>
                  </a:cubicBezTo>
                  <a:cubicBezTo>
                    <a:pt x="11731" y="33186"/>
                    <a:pt x="12478" y="33490"/>
                    <a:pt x="13187" y="33490"/>
                  </a:cubicBezTo>
                  <a:cubicBezTo>
                    <a:pt x="13212" y="33490"/>
                    <a:pt x="13237" y="33489"/>
                    <a:pt x="13262" y="33489"/>
                  </a:cubicBezTo>
                  <a:cubicBezTo>
                    <a:pt x="14540" y="33420"/>
                    <a:pt x="16343" y="32279"/>
                    <a:pt x="17302" y="31434"/>
                  </a:cubicBezTo>
                  <a:cubicBezTo>
                    <a:pt x="18289" y="30573"/>
                    <a:pt x="19248" y="29909"/>
                    <a:pt x="20434" y="29909"/>
                  </a:cubicBezTo>
                  <a:cubicBezTo>
                    <a:pt x="20756" y="29909"/>
                    <a:pt x="21095" y="29958"/>
                    <a:pt x="21456" y="30065"/>
                  </a:cubicBezTo>
                  <a:cubicBezTo>
                    <a:pt x="22512" y="30382"/>
                    <a:pt x="23319" y="30689"/>
                    <a:pt x="24214" y="30689"/>
                  </a:cubicBezTo>
                  <a:cubicBezTo>
                    <a:pt x="24672" y="30689"/>
                    <a:pt x="25152" y="30608"/>
                    <a:pt x="25701" y="30407"/>
                  </a:cubicBezTo>
                  <a:cubicBezTo>
                    <a:pt x="26774" y="29996"/>
                    <a:pt x="28988" y="29243"/>
                    <a:pt x="28372" y="27759"/>
                  </a:cubicBezTo>
                  <a:cubicBezTo>
                    <a:pt x="27824" y="26481"/>
                    <a:pt x="25884" y="25591"/>
                    <a:pt x="24925" y="24632"/>
                  </a:cubicBezTo>
                  <a:cubicBezTo>
                    <a:pt x="23168" y="22875"/>
                    <a:pt x="28828" y="19428"/>
                    <a:pt x="28281" y="17009"/>
                  </a:cubicBezTo>
                  <a:cubicBezTo>
                    <a:pt x="27710" y="14589"/>
                    <a:pt x="22688" y="12923"/>
                    <a:pt x="21205" y="11143"/>
                  </a:cubicBezTo>
                  <a:cubicBezTo>
                    <a:pt x="19721" y="9385"/>
                    <a:pt x="21753" y="5094"/>
                    <a:pt x="19630" y="1944"/>
                  </a:cubicBezTo>
                  <a:cubicBezTo>
                    <a:pt x="18583" y="397"/>
                    <a:pt x="17336" y="0"/>
                    <a:pt x="16333" y="0"/>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8" name="Google Shape;2430;p35">
              <a:extLst>
                <a:ext uri="{FF2B5EF4-FFF2-40B4-BE49-F238E27FC236}">
                  <a16:creationId xmlns:a16="http://schemas.microsoft.com/office/drawing/2014/main" id="{D4087161-6BF3-F77A-DBE4-D8977376AF3C}"/>
                </a:ext>
              </a:extLst>
            </p:cNvPr>
            <p:cNvSpPr/>
            <p:nvPr/>
          </p:nvSpPr>
          <p:spPr>
            <a:xfrm>
              <a:off x="1367975" y="1657650"/>
              <a:ext cx="720725" cy="860275"/>
            </a:xfrm>
            <a:custGeom>
              <a:avLst/>
              <a:gdLst/>
              <a:ahLst/>
              <a:cxnLst/>
              <a:rect l="l" t="t" r="r" b="b"/>
              <a:pathLst>
                <a:path w="28829" h="34411" extrusionOk="0">
                  <a:moveTo>
                    <a:pt x="16333" y="0"/>
                  </a:moveTo>
                  <a:cubicBezTo>
                    <a:pt x="15279" y="0"/>
                    <a:pt x="14494" y="438"/>
                    <a:pt x="14494" y="438"/>
                  </a:cubicBezTo>
                  <a:cubicBezTo>
                    <a:pt x="12417" y="529"/>
                    <a:pt x="10796" y="3975"/>
                    <a:pt x="9998" y="5482"/>
                  </a:cubicBezTo>
                  <a:cubicBezTo>
                    <a:pt x="8103" y="8974"/>
                    <a:pt x="6642" y="12695"/>
                    <a:pt x="5296" y="16438"/>
                  </a:cubicBezTo>
                  <a:cubicBezTo>
                    <a:pt x="3995" y="20022"/>
                    <a:pt x="2830" y="23697"/>
                    <a:pt x="1940" y="27394"/>
                  </a:cubicBezTo>
                  <a:cubicBezTo>
                    <a:pt x="1392" y="29654"/>
                    <a:pt x="0" y="33580"/>
                    <a:pt x="3241" y="34242"/>
                  </a:cubicBezTo>
                  <a:cubicBezTo>
                    <a:pt x="3751" y="34354"/>
                    <a:pt x="4263" y="34411"/>
                    <a:pt x="4774" y="34411"/>
                  </a:cubicBezTo>
                  <a:cubicBezTo>
                    <a:pt x="5614" y="34411"/>
                    <a:pt x="6449" y="34257"/>
                    <a:pt x="7259" y="33945"/>
                  </a:cubicBezTo>
                  <a:cubicBezTo>
                    <a:pt x="8351" y="33531"/>
                    <a:pt x="9194" y="32946"/>
                    <a:pt x="10302" y="32946"/>
                  </a:cubicBezTo>
                  <a:cubicBezTo>
                    <a:pt x="10537" y="32946"/>
                    <a:pt x="10784" y="32972"/>
                    <a:pt x="11048" y="33032"/>
                  </a:cubicBezTo>
                  <a:cubicBezTo>
                    <a:pt x="11731" y="33186"/>
                    <a:pt x="12478" y="33490"/>
                    <a:pt x="13187" y="33490"/>
                  </a:cubicBezTo>
                  <a:cubicBezTo>
                    <a:pt x="13212" y="33490"/>
                    <a:pt x="13237" y="33489"/>
                    <a:pt x="13262" y="33489"/>
                  </a:cubicBezTo>
                  <a:cubicBezTo>
                    <a:pt x="14540" y="33420"/>
                    <a:pt x="16343" y="32279"/>
                    <a:pt x="17302" y="31434"/>
                  </a:cubicBezTo>
                  <a:cubicBezTo>
                    <a:pt x="18289" y="30573"/>
                    <a:pt x="19248" y="29909"/>
                    <a:pt x="20434" y="29909"/>
                  </a:cubicBezTo>
                  <a:cubicBezTo>
                    <a:pt x="20756" y="29909"/>
                    <a:pt x="21095" y="29958"/>
                    <a:pt x="21456" y="30065"/>
                  </a:cubicBezTo>
                  <a:cubicBezTo>
                    <a:pt x="22512" y="30382"/>
                    <a:pt x="23329" y="30689"/>
                    <a:pt x="24224" y="30689"/>
                  </a:cubicBezTo>
                  <a:cubicBezTo>
                    <a:pt x="24682" y="30689"/>
                    <a:pt x="25160" y="30608"/>
                    <a:pt x="25701" y="30407"/>
                  </a:cubicBezTo>
                  <a:cubicBezTo>
                    <a:pt x="26089" y="30247"/>
                    <a:pt x="26660" y="30042"/>
                    <a:pt x="27162" y="29791"/>
                  </a:cubicBezTo>
                  <a:cubicBezTo>
                    <a:pt x="25268" y="29015"/>
                    <a:pt x="23122" y="27988"/>
                    <a:pt x="22871" y="26687"/>
                  </a:cubicBezTo>
                  <a:cubicBezTo>
                    <a:pt x="22742" y="25942"/>
                    <a:pt x="23565" y="25679"/>
                    <a:pt x="24772" y="25679"/>
                  </a:cubicBezTo>
                  <a:cubicBezTo>
                    <a:pt x="25266" y="25679"/>
                    <a:pt x="25825" y="25723"/>
                    <a:pt x="26409" y="25796"/>
                  </a:cubicBezTo>
                  <a:cubicBezTo>
                    <a:pt x="25861" y="25386"/>
                    <a:pt x="25313" y="25020"/>
                    <a:pt x="24925" y="24632"/>
                  </a:cubicBezTo>
                  <a:cubicBezTo>
                    <a:pt x="23168" y="22875"/>
                    <a:pt x="28828" y="19428"/>
                    <a:pt x="28281" y="17009"/>
                  </a:cubicBezTo>
                  <a:cubicBezTo>
                    <a:pt x="28167" y="16507"/>
                    <a:pt x="27870" y="16050"/>
                    <a:pt x="27436" y="15616"/>
                  </a:cubicBezTo>
                  <a:cubicBezTo>
                    <a:pt x="27142" y="16641"/>
                    <a:pt x="26279" y="17040"/>
                    <a:pt x="25289" y="17040"/>
                  </a:cubicBezTo>
                  <a:cubicBezTo>
                    <a:pt x="24514" y="17040"/>
                    <a:pt x="23661" y="16796"/>
                    <a:pt x="22940" y="16415"/>
                  </a:cubicBezTo>
                  <a:cubicBezTo>
                    <a:pt x="20931" y="15365"/>
                    <a:pt x="19721" y="10869"/>
                    <a:pt x="19653" y="7491"/>
                  </a:cubicBezTo>
                  <a:cubicBezTo>
                    <a:pt x="19630" y="5824"/>
                    <a:pt x="20109" y="5094"/>
                    <a:pt x="20611" y="4774"/>
                  </a:cubicBezTo>
                  <a:cubicBezTo>
                    <a:pt x="20497" y="3793"/>
                    <a:pt x="20223" y="2811"/>
                    <a:pt x="19630" y="1944"/>
                  </a:cubicBezTo>
                  <a:cubicBezTo>
                    <a:pt x="18583" y="397"/>
                    <a:pt x="17336" y="0"/>
                    <a:pt x="16333"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19" name="Google Shape;2431;p35">
              <a:extLst>
                <a:ext uri="{FF2B5EF4-FFF2-40B4-BE49-F238E27FC236}">
                  <a16:creationId xmlns:a16="http://schemas.microsoft.com/office/drawing/2014/main" id="{603019C1-28E4-15C2-5571-359BEBB5EA94}"/>
                </a:ext>
              </a:extLst>
            </p:cNvPr>
            <p:cNvSpPr/>
            <p:nvPr/>
          </p:nvSpPr>
          <p:spPr>
            <a:xfrm>
              <a:off x="1858700" y="1701100"/>
              <a:ext cx="95325" cy="347075"/>
            </a:xfrm>
            <a:custGeom>
              <a:avLst/>
              <a:gdLst/>
              <a:ahLst/>
              <a:cxnLst/>
              <a:rect l="l" t="t" r="r" b="b"/>
              <a:pathLst>
                <a:path w="3813" h="13883" extrusionOk="0">
                  <a:moveTo>
                    <a:pt x="92" y="1"/>
                  </a:moveTo>
                  <a:cubicBezTo>
                    <a:pt x="69" y="1"/>
                    <a:pt x="47" y="115"/>
                    <a:pt x="24" y="320"/>
                  </a:cubicBezTo>
                  <a:cubicBezTo>
                    <a:pt x="24" y="434"/>
                    <a:pt x="1" y="571"/>
                    <a:pt x="1" y="708"/>
                  </a:cubicBezTo>
                  <a:cubicBezTo>
                    <a:pt x="1" y="845"/>
                    <a:pt x="1" y="1005"/>
                    <a:pt x="24" y="1188"/>
                  </a:cubicBezTo>
                  <a:cubicBezTo>
                    <a:pt x="47" y="1895"/>
                    <a:pt x="252" y="2831"/>
                    <a:pt x="457" y="3744"/>
                  </a:cubicBezTo>
                  <a:cubicBezTo>
                    <a:pt x="640" y="4657"/>
                    <a:pt x="777" y="5570"/>
                    <a:pt x="777" y="6232"/>
                  </a:cubicBezTo>
                  <a:cubicBezTo>
                    <a:pt x="777" y="6939"/>
                    <a:pt x="754" y="7396"/>
                    <a:pt x="754" y="7396"/>
                  </a:cubicBezTo>
                  <a:cubicBezTo>
                    <a:pt x="754" y="7396"/>
                    <a:pt x="777" y="7875"/>
                    <a:pt x="777" y="8583"/>
                  </a:cubicBezTo>
                  <a:cubicBezTo>
                    <a:pt x="800" y="9290"/>
                    <a:pt x="823" y="10272"/>
                    <a:pt x="1188" y="11185"/>
                  </a:cubicBezTo>
                  <a:cubicBezTo>
                    <a:pt x="1348" y="11641"/>
                    <a:pt x="1621" y="12052"/>
                    <a:pt x="1918" y="12418"/>
                  </a:cubicBezTo>
                  <a:cubicBezTo>
                    <a:pt x="2192" y="12760"/>
                    <a:pt x="2512" y="13034"/>
                    <a:pt x="2808" y="13262"/>
                  </a:cubicBezTo>
                  <a:cubicBezTo>
                    <a:pt x="2945" y="13353"/>
                    <a:pt x="3082" y="13468"/>
                    <a:pt x="3196" y="13536"/>
                  </a:cubicBezTo>
                  <a:cubicBezTo>
                    <a:pt x="3311" y="13627"/>
                    <a:pt x="3425" y="13673"/>
                    <a:pt x="3516" y="13741"/>
                  </a:cubicBezTo>
                  <a:cubicBezTo>
                    <a:pt x="3675" y="13821"/>
                    <a:pt x="3764" y="13883"/>
                    <a:pt x="3800" y="13883"/>
                  </a:cubicBezTo>
                  <a:cubicBezTo>
                    <a:pt x="3806" y="13883"/>
                    <a:pt x="3810" y="13881"/>
                    <a:pt x="3813" y="13878"/>
                  </a:cubicBezTo>
                  <a:cubicBezTo>
                    <a:pt x="3813" y="13856"/>
                    <a:pt x="3721" y="13787"/>
                    <a:pt x="3584" y="13650"/>
                  </a:cubicBezTo>
                  <a:cubicBezTo>
                    <a:pt x="3493" y="13582"/>
                    <a:pt x="3402" y="13513"/>
                    <a:pt x="3288" y="13422"/>
                  </a:cubicBezTo>
                  <a:cubicBezTo>
                    <a:pt x="3174" y="13331"/>
                    <a:pt x="3059" y="13216"/>
                    <a:pt x="2923" y="13102"/>
                  </a:cubicBezTo>
                  <a:cubicBezTo>
                    <a:pt x="2671" y="12874"/>
                    <a:pt x="2398" y="12577"/>
                    <a:pt x="2146" y="12235"/>
                  </a:cubicBezTo>
                  <a:cubicBezTo>
                    <a:pt x="1895" y="11893"/>
                    <a:pt x="1667" y="11505"/>
                    <a:pt x="1530" y="11071"/>
                  </a:cubicBezTo>
                  <a:cubicBezTo>
                    <a:pt x="1256" y="10204"/>
                    <a:pt x="1256" y="9268"/>
                    <a:pt x="1256" y="8583"/>
                  </a:cubicBezTo>
                  <a:cubicBezTo>
                    <a:pt x="1279" y="7875"/>
                    <a:pt x="1279" y="7419"/>
                    <a:pt x="1279" y="7419"/>
                  </a:cubicBezTo>
                  <a:cubicBezTo>
                    <a:pt x="1279" y="7419"/>
                    <a:pt x="1279" y="6939"/>
                    <a:pt x="1256" y="6232"/>
                  </a:cubicBezTo>
                  <a:cubicBezTo>
                    <a:pt x="1233" y="5502"/>
                    <a:pt x="1051" y="4566"/>
                    <a:pt x="800" y="3653"/>
                  </a:cubicBezTo>
                  <a:cubicBezTo>
                    <a:pt x="572" y="2740"/>
                    <a:pt x="320" y="1849"/>
                    <a:pt x="229" y="1165"/>
                  </a:cubicBezTo>
                  <a:cubicBezTo>
                    <a:pt x="206" y="1005"/>
                    <a:pt x="161" y="845"/>
                    <a:pt x="161" y="708"/>
                  </a:cubicBezTo>
                  <a:cubicBezTo>
                    <a:pt x="138" y="548"/>
                    <a:pt x="138" y="434"/>
                    <a:pt x="138" y="343"/>
                  </a:cubicBezTo>
                  <a:cubicBezTo>
                    <a:pt x="115" y="138"/>
                    <a:pt x="115" y="23"/>
                    <a:pt x="92"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0" name="Google Shape;2432;p35">
              <a:extLst>
                <a:ext uri="{FF2B5EF4-FFF2-40B4-BE49-F238E27FC236}">
                  <a16:creationId xmlns:a16="http://schemas.microsoft.com/office/drawing/2014/main" id="{04451863-3140-A483-182F-5C0EDCB54F52}"/>
                </a:ext>
              </a:extLst>
            </p:cNvPr>
            <p:cNvSpPr/>
            <p:nvPr/>
          </p:nvSpPr>
          <p:spPr>
            <a:xfrm>
              <a:off x="1823325" y="2005800"/>
              <a:ext cx="121000" cy="330450"/>
            </a:xfrm>
            <a:custGeom>
              <a:avLst/>
              <a:gdLst/>
              <a:ahLst/>
              <a:cxnLst/>
              <a:rect l="l" t="t" r="r" b="b"/>
              <a:pathLst>
                <a:path w="4840" h="13218" extrusionOk="0">
                  <a:moveTo>
                    <a:pt x="26" y="0"/>
                  </a:moveTo>
                  <a:cubicBezTo>
                    <a:pt x="25" y="0"/>
                    <a:pt x="24" y="1"/>
                    <a:pt x="24" y="1"/>
                  </a:cubicBezTo>
                  <a:cubicBezTo>
                    <a:pt x="1" y="24"/>
                    <a:pt x="46" y="138"/>
                    <a:pt x="160" y="321"/>
                  </a:cubicBezTo>
                  <a:cubicBezTo>
                    <a:pt x="275" y="503"/>
                    <a:pt x="457" y="732"/>
                    <a:pt x="754" y="983"/>
                  </a:cubicBezTo>
                  <a:cubicBezTo>
                    <a:pt x="1028" y="1211"/>
                    <a:pt x="1393" y="1439"/>
                    <a:pt x="1758" y="1690"/>
                  </a:cubicBezTo>
                  <a:cubicBezTo>
                    <a:pt x="2123" y="1941"/>
                    <a:pt x="2420" y="2284"/>
                    <a:pt x="2740" y="2649"/>
                  </a:cubicBezTo>
                  <a:cubicBezTo>
                    <a:pt x="3333" y="3379"/>
                    <a:pt x="3744" y="4224"/>
                    <a:pt x="3972" y="4886"/>
                  </a:cubicBezTo>
                  <a:cubicBezTo>
                    <a:pt x="4041" y="5046"/>
                    <a:pt x="4086" y="5183"/>
                    <a:pt x="4132" y="5320"/>
                  </a:cubicBezTo>
                  <a:cubicBezTo>
                    <a:pt x="4155" y="5457"/>
                    <a:pt x="4178" y="5593"/>
                    <a:pt x="4201" y="5685"/>
                  </a:cubicBezTo>
                  <a:cubicBezTo>
                    <a:pt x="4246" y="5776"/>
                    <a:pt x="4246" y="5845"/>
                    <a:pt x="4246" y="5913"/>
                  </a:cubicBezTo>
                  <a:cubicBezTo>
                    <a:pt x="4246" y="5959"/>
                    <a:pt x="4269" y="5982"/>
                    <a:pt x="4269" y="5982"/>
                  </a:cubicBezTo>
                  <a:cubicBezTo>
                    <a:pt x="4269" y="5982"/>
                    <a:pt x="4292" y="6096"/>
                    <a:pt x="4315" y="6301"/>
                  </a:cubicBezTo>
                  <a:cubicBezTo>
                    <a:pt x="4315" y="6484"/>
                    <a:pt x="4338" y="6780"/>
                    <a:pt x="4292" y="7100"/>
                  </a:cubicBezTo>
                  <a:cubicBezTo>
                    <a:pt x="4246" y="7785"/>
                    <a:pt x="3881" y="8675"/>
                    <a:pt x="3447" y="9519"/>
                  </a:cubicBezTo>
                  <a:cubicBezTo>
                    <a:pt x="3242" y="9953"/>
                    <a:pt x="3036" y="10387"/>
                    <a:pt x="2854" y="10820"/>
                  </a:cubicBezTo>
                  <a:cubicBezTo>
                    <a:pt x="2671" y="11231"/>
                    <a:pt x="2534" y="11642"/>
                    <a:pt x="2466" y="12007"/>
                  </a:cubicBezTo>
                  <a:cubicBezTo>
                    <a:pt x="2420" y="12190"/>
                    <a:pt x="2420" y="12350"/>
                    <a:pt x="2397" y="12510"/>
                  </a:cubicBezTo>
                  <a:cubicBezTo>
                    <a:pt x="2375" y="12646"/>
                    <a:pt x="2375" y="12783"/>
                    <a:pt x="2397" y="12898"/>
                  </a:cubicBezTo>
                  <a:cubicBezTo>
                    <a:pt x="2397" y="13103"/>
                    <a:pt x="2420" y="13217"/>
                    <a:pt x="2443" y="13217"/>
                  </a:cubicBezTo>
                  <a:cubicBezTo>
                    <a:pt x="2489" y="13217"/>
                    <a:pt x="2466" y="12738"/>
                    <a:pt x="2671" y="12053"/>
                  </a:cubicBezTo>
                  <a:cubicBezTo>
                    <a:pt x="2763" y="11711"/>
                    <a:pt x="2922" y="11345"/>
                    <a:pt x="3128" y="10935"/>
                  </a:cubicBezTo>
                  <a:cubicBezTo>
                    <a:pt x="3310" y="10547"/>
                    <a:pt x="3539" y="10113"/>
                    <a:pt x="3790" y="9702"/>
                  </a:cubicBezTo>
                  <a:cubicBezTo>
                    <a:pt x="4246" y="8858"/>
                    <a:pt x="4680" y="7944"/>
                    <a:pt x="4771" y="7168"/>
                  </a:cubicBezTo>
                  <a:cubicBezTo>
                    <a:pt x="4840" y="6803"/>
                    <a:pt x="4817" y="6484"/>
                    <a:pt x="4817" y="6255"/>
                  </a:cubicBezTo>
                  <a:cubicBezTo>
                    <a:pt x="4794" y="6027"/>
                    <a:pt x="4771" y="5913"/>
                    <a:pt x="4771" y="5913"/>
                  </a:cubicBezTo>
                  <a:cubicBezTo>
                    <a:pt x="4771" y="5913"/>
                    <a:pt x="4771" y="5867"/>
                    <a:pt x="4771" y="5822"/>
                  </a:cubicBezTo>
                  <a:cubicBezTo>
                    <a:pt x="4748" y="5753"/>
                    <a:pt x="4748" y="5662"/>
                    <a:pt x="4703" y="5571"/>
                  </a:cubicBezTo>
                  <a:cubicBezTo>
                    <a:pt x="4680" y="5457"/>
                    <a:pt x="4634" y="5320"/>
                    <a:pt x="4611" y="5183"/>
                  </a:cubicBezTo>
                  <a:cubicBezTo>
                    <a:pt x="4566" y="5046"/>
                    <a:pt x="4497" y="4886"/>
                    <a:pt x="4429" y="4703"/>
                  </a:cubicBezTo>
                  <a:cubicBezTo>
                    <a:pt x="4155" y="4019"/>
                    <a:pt x="3676" y="3128"/>
                    <a:pt x="3014" y="2398"/>
                  </a:cubicBezTo>
                  <a:cubicBezTo>
                    <a:pt x="2671" y="2056"/>
                    <a:pt x="2306" y="1690"/>
                    <a:pt x="1918" y="1462"/>
                  </a:cubicBezTo>
                  <a:cubicBezTo>
                    <a:pt x="1530" y="1211"/>
                    <a:pt x="1165" y="1006"/>
                    <a:pt x="868" y="823"/>
                  </a:cubicBezTo>
                  <a:cubicBezTo>
                    <a:pt x="312" y="423"/>
                    <a:pt x="59" y="0"/>
                    <a:pt x="2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1" name="Google Shape;2433;p35">
              <a:extLst>
                <a:ext uri="{FF2B5EF4-FFF2-40B4-BE49-F238E27FC236}">
                  <a16:creationId xmlns:a16="http://schemas.microsoft.com/office/drawing/2014/main" id="{A70B64AB-3FFB-35AF-38A0-D854FAAF53BA}"/>
                </a:ext>
              </a:extLst>
            </p:cNvPr>
            <p:cNvSpPr/>
            <p:nvPr/>
          </p:nvSpPr>
          <p:spPr>
            <a:xfrm>
              <a:off x="1315475" y="2414400"/>
              <a:ext cx="186050" cy="186925"/>
            </a:xfrm>
            <a:custGeom>
              <a:avLst/>
              <a:gdLst/>
              <a:ahLst/>
              <a:cxnLst/>
              <a:rect l="l" t="t" r="r" b="b"/>
              <a:pathLst>
                <a:path w="7442" h="7477" extrusionOk="0">
                  <a:moveTo>
                    <a:pt x="228" y="0"/>
                  </a:moveTo>
                  <a:lnTo>
                    <a:pt x="0" y="5912"/>
                  </a:lnTo>
                  <a:cubicBezTo>
                    <a:pt x="1288" y="7111"/>
                    <a:pt x="2613" y="7477"/>
                    <a:pt x="3753" y="7477"/>
                  </a:cubicBezTo>
                  <a:cubicBezTo>
                    <a:pt x="5542" y="7477"/>
                    <a:pt x="6871" y="6574"/>
                    <a:pt x="6871" y="6574"/>
                  </a:cubicBezTo>
                  <a:lnTo>
                    <a:pt x="7441" y="2191"/>
                  </a:lnTo>
                  <a:lnTo>
                    <a:pt x="228" y="0"/>
                  </a:ln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2" name="Google Shape;2434;p35">
              <a:extLst>
                <a:ext uri="{FF2B5EF4-FFF2-40B4-BE49-F238E27FC236}">
                  <a16:creationId xmlns:a16="http://schemas.microsoft.com/office/drawing/2014/main" id="{A41FB12A-55A7-A043-D968-B6947D4954F5}"/>
                </a:ext>
              </a:extLst>
            </p:cNvPr>
            <p:cNvSpPr/>
            <p:nvPr/>
          </p:nvSpPr>
          <p:spPr>
            <a:xfrm>
              <a:off x="1315475" y="2414400"/>
              <a:ext cx="186050" cy="176350"/>
            </a:xfrm>
            <a:custGeom>
              <a:avLst/>
              <a:gdLst/>
              <a:ahLst/>
              <a:cxnLst/>
              <a:rect l="l" t="t" r="r" b="b"/>
              <a:pathLst>
                <a:path w="7442" h="7054" extrusionOk="0">
                  <a:moveTo>
                    <a:pt x="228" y="0"/>
                  </a:moveTo>
                  <a:lnTo>
                    <a:pt x="0" y="5912"/>
                  </a:lnTo>
                  <a:cubicBezTo>
                    <a:pt x="571" y="6437"/>
                    <a:pt x="1141" y="6802"/>
                    <a:pt x="1712" y="7053"/>
                  </a:cubicBezTo>
                  <a:cubicBezTo>
                    <a:pt x="1328" y="5360"/>
                    <a:pt x="1123" y="3309"/>
                    <a:pt x="2886" y="3309"/>
                  </a:cubicBezTo>
                  <a:cubicBezTo>
                    <a:pt x="2905" y="3309"/>
                    <a:pt x="2925" y="3309"/>
                    <a:pt x="2945" y="3310"/>
                  </a:cubicBezTo>
                  <a:cubicBezTo>
                    <a:pt x="3744" y="3333"/>
                    <a:pt x="4565" y="3470"/>
                    <a:pt x="5364" y="3538"/>
                  </a:cubicBezTo>
                  <a:cubicBezTo>
                    <a:pt x="5980" y="3607"/>
                    <a:pt x="6620" y="3652"/>
                    <a:pt x="7236" y="3721"/>
                  </a:cubicBezTo>
                  <a:lnTo>
                    <a:pt x="7441" y="2191"/>
                  </a:lnTo>
                  <a:lnTo>
                    <a:pt x="228" y="0"/>
                  </a:ln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3" name="Google Shape;2435;p35">
              <a:extLst>
                <a:ext uri="{FF2B5EF4-FFF2-40B4-BE49-F238E27FC236}">
                  <a16:creationId xmlns:a16="http://schemas.microsoft.com/office/drawing/2014/main" id="{9DE6EF2A-9D37-2F09-BC8C-1212C0971C64}"/>
                </a:ext>
              </a:extLst>
            </p:cNvPr>
            <p:cNvSpPr/>
            <p:nvPr/>
          </p:nvSpPr>
          <p:spPr>
            <a:xfrm>
              <a:off x="812175" y="1519950"/>
              <a:ext cx="1195500" cy="948350"/>
            </a:xfrm>
            <a:custGeom>
              <a:avLst/>
              <a:gdLst/>
              <a:ahLst/>
              <a:cxnLst/>
              <a:rect l="l" t="t" r="r" b="b"/>
              <a:pathLst>
                <a:path w="47820" h="37934" extrusionOk="0">
                  <a:moveTo>
                    <a:pt x="23776" y="0"/>
                  </a:moveTo>
                  <a:cubicBezTo>
                    <a:pt x="17185" y="0"/>
                    <a:pt x="13285" y="2910"/>
                    <a:pt x="13285" y="2910"/>
                  </a:cubicBezTo>
                  <a:cubicBezTo>
                    <a:pt x="2032" y="10442"/>
                    <a:pt x="8514" y="22357"/>
                    <a:pt x="8514" y="22357"/>
                  </a:cubicBezTo>
                  <a:cubicBezTo>
                    <a:pt x="8514" y="22357"/>
                    <a:pt x="7228" y="21168"/>
                    <a:pt x="5500" y="21168"/>
                  </a:cubicBezTo>
                  <a:cubicBezTo>
                    <a:pt x="4572" y="21168"/>
                    <a:pt x="3518" y="21510"/>
                    <a:pt x="2465" y="22562"/>
                  </a:cubicBezTo>
                  <a:cubicBezTo>
                    <a:pt x="0" y="25027"/>
                    <a:pt x="3196" y="30643"/>
                    <a:pt x="6711" y="32012"/>
                  </a:cubicBezTo>
                  <a:cubicBezTo>
                    <a:pt x="7579" y="32356"/>
                    <a:pt x="8318" y="32494"/>
                    <a:pt x="8945" y="32494"/>
                  </a:cubicBezTo>
                  <a:cubicBezTo>
                    <a:pt x="11566" y="32494"/>
                    <a:pt x="12235" y="30072"/>
                    <a:pt x="12235" y="30072"/>
                  </a:cubicBezTo>
                  <a:cubicBezTo>
                    <a:pt x="14121" y="33906"/>
                    <a:pt x="21021" y="37934"/>
                    <a:pt x="28619" y="37934"/>
                  </a:cubicBezTo>
                  <a:cubicBezTo>
                    <a:pt x="29661" y="37934"/>
                    <a:pt x="30716" y="37858"/>
                    <a:pt x="31773" y="37696"/>
                  </a:cubicBezTo>
                  <a:cubicBezTo>
                    <a:pt x="40013" y="36440"/>
                    <a:pt x="47819" y="29593"/>
                    <a:pt x="41360" y="19047"/>
                  </a:cubicBezTo>
                  <a:cubicBezTo>
                    <a:pt x="40629" y="13067"/>
                    <a:pt x="41109" y="4439"/>
                    <a:pt x="31613" y="1312"/>
                  </a:cubicBezTo>
                  <a:cubicBezTo>
                    <a:pt x="28707" y="355"/>
                    <a:pt x="26078" y="0"/>
                    <a:pt x="23776"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4" name="Google Shape;2436;p35">
              <a:extLst>
                <a:ext uri="{FF2B5EF4-FFF2-40B4-BE49-F238E27FC236}">
                  <a16:creationId xmlns:a16="http://schemas.microsoft.com/office/drawing/2014/main" id="{29B238B9-18D9-5E9B-8661-E5D35737D992}"/>
                </a:ext>
              </a:extLst>
            </p:cNvPr>
            <p:cNvSpPr/>
            <p:nvPr/>
          </p:nvSpPr>
          <p:spPr>
            <a:xfrm>
              <a:off x="1132300" y="1645175"/>
              <a:ext cx="875375" cy="823150"/>
            </a:xfrm>
            <a:custGeom>
              <a:avLst/>
              <a:gdLst/>
              <a:ahLst/>
              <a:cxnLst/>
              <a:rect l="l" t="t" r="r" b="b"/>
              <a:pathLst>
                <a:path w="35015" h="32926" extrusionOk="0">
                  <a:moveTo>
                    <a:pt x="24629" y="1"/>
                  </a:moveTo>
                  <a:cubicBezTo>
                    <a:pt x="27482" y="3950"/>
                    <a:pt x="27413" y="9176"/>
                    <a:pt x="27916" y="13217"/>
                  </a:cubicBezTo>
                  <a:cubicBezTo>
                    <a:pt x="34375" y="23762"/>
                    <a:pt x="26546" y="30609"/>
                    <a:pt x="18329" y="31865"/>
                  </a:cubicBezTo>
                  <a:cubicBezTo>
                    <a:pt x="17277" y="32026"/>
                    <a:pt x="16226" y="32102"/>
                    <a:pt x="15189" y="32102"/>
                  </a:cubicBezTo>
                  <a:cubicBezTo>
                    <a:pt x="8753" y="32102"/>
                    <a:pt x="2811" y="29203"/>
                    <a:pt x="0" y="25999"/>
                  </a:cubicBezTo>
                  <a:lnTo>
                    <a:pt x="0" y="25999"/>
                  </a:lnTo>
                  <a:cubicBezTo>
                    <a:pt x="2463" y="29514"/>
                    <a:pt x="8848" y="32926"/>
                    <a:pt x="15818" y="32926"/>
                  </a:cubicBezTo>
                  <a:cubicBezTo>
                    <a:pt x="16859" y="32926"/>
                    <a:pt x="17913" y="32850"/>
                    <a:pt x="18968" y="32687"/>
                  </a:cubicBezTo>
                  <a:cubicBezTo>
                    <a:pt x="27208" y="31431"/>
                    <a:pt x="35014" y="24584"/>
                    <a:pt x="28555" y="14038"/>
                  </a:cubicBezTo>
                  <a:cubicBezTo>
                    <a:pt x="28030" y="9724"/>
                    <a:pt x="28121" y="4018"/>
                    <a:pt x="24629"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5" name="Google Shape;2437;p35">
              <a:extLst>
                <a:ext uri="{FF2B5EF4-FFF2-40B4-BE49-F238E27FC236}">
                  <a16:creationId xmlns:a16="http://schemas.microsoft.com/office/drawing/2014/main" id="{99F00BF5-7E94-51F7-D885-0AE06E54C3E6}"/>
                </a:ext>
              </a:extLst>
            </p:cNvPr>
            <p:cNvSpPr/>
            <p:nvPr/>
          </p:nvSpPr>
          <p:spPr>
            <a:xfrm>
              <a:off x="890350" y="2244925"/>
              <a:ext cx="226550" cy="87350"/>
            </a:xfrm>
            <a:custGeom>
              <a:avLst/>
              <a:gdLst/>
              <a:ahLst/>
              <a:cxnLst/>
              <a:rect l="l" t="t" r="r" b="b"/>
              <a:pathLst>
                <a:path w="9062" h="3494" extrusionOk="0">
                  <a:moveTo>
                    <a:pt x="0" y="0"/>
                  </a:moveTo>
                  <a:lnTo>
                    <a:pt x="0" y="0"/>
                  </a:lnTo>
                  <a:cubicBezTo>
                    <a:pt x="959" y="1347"/>
                    <a:pt x="2260" y="2488"/>
                    <a:pt x="3584" y="3013"/>
                  </a:cubicBezTo>
                  <a:cubicBezTo>
                    <a:pt x="4449" y="3355"/>
                    <a:pt x="5186" y="3493"/>
                    <a:pt x="5812" y="3493"/>
                  </a:cubicBezTo>
                  <a:cubicBezTo>
                    <a:pt x="8025" y="3493"/>
                    <a:pt x="8848" y="1766"/>
                    <a:pt x="9062" y="1233"/>
                  </a:cubicBezTo>
                  <a:cubicBezTo>
                    <a:pt x="8834" y="913"/>
                    <a:pt x="8628" y="594"/>
                    <a:pt x="8469" y="251"/>
                  </a:cubicBezTo>
                  <a:cubicBezTo>
                    <a:pt x="8469" y="251"/>
                    <a:pt x="7785" y="2674"/>
                    <a:pt x="5170" y="2674"/>
                  </a:cubicBezTo>
                  <a:cubicBezTo>
                    <a:pt x="4545" y="2674"/>
                    <a:pt x="3809" y="2535"/>
                    <a:pt x="2945" y="2191"/>
                  </a:cubicBezTo>
                  <a:cubicBezTo>
                    <a:pt x="1895" y="1780"/>
                    <a:pt x="868" y="982"/>
                    <a:pt x="0"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6" name="Google Shape;2438;p35">
              <a:extLst>
                <a:ext uri="{FF2B5EF4-FFF2-40B4-BE49-F238E27FC236}">
                  <a16:creationId xmlns:a16="http://schemas.microsoft.com/office/drawing/2014/main" id="{340C24E3-3E7A-B04F-4703-09EF0A8EBF08}"/>
                </a:ext>
              </a:extLst>
            </p:cNvPr>
            <p:cNvSpPr/>
            <p:nvPr/>
          </p:nvSpPr>
          <p:spPr>
            <a:xfrm>
              <a:off x="1636725" y="2386325"/>
              <a:ext cx="38275" cy="21925"/>
            </a:xfrm>
            <a:custGeom>
              <a:avLst/>
              <a:gdLst/>
              <a:ahLst/>
              <a:cxnLst/>
              <a:rect l="l" t="t" r="r" b="b"/>
              <a:pathLst>
                <a:path w="1531" h="877" extrusionOk="0">
                  <a:moveTo>
                    <a:pt x="1073" y="1"/>
                  </a:moveTo>
                  <a:cubicBezTo>
                    <a:pt x="970" y="1"/>
                    <a:pt x="853" y="16"/>
                    <a:pt x="731" y="50"/>
                  </a:cubicBezTo>
                  <a:cubicBezTo>
                    <a:pt x="320" y="165"/>
                    <a:pt x="1" y="416"/>
                    <a:pt x="24" y="644"/>
                  </a:cubicBezTo>
                  <a:cubicBezTo>
                    <a:pt x="40" y="788"/>
                    <a:pt x="225" y="876"/>
                    <a:pt x="476" y="876"/>
                  </a:cubicBezTo>
                  <a:cubicBezTo>
                    <a:pt x="582" y="876"/>
                    <a:pt x="700" y="860"/>
                    <a:pt x="823" y="826"/>
                  </a:cubicBezTo>
                  <a:cubicBezTo>
                    <a:pt x="1211" y="712"/>
                    <a:pt x="1530" y="438"/>
                    <a:pt x="1507" y="233"/>
                  </a:cubicBezTo>
                  <a:cubicBezTo>
                    <a:pt x="1491" y="89"/>
                    <a:pt x="1317" y="1"/>
                    <a:pt x="1073"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7" name="Google Shape;2439;p35">
              <a:extLst>
                <a:ext uri="{FF2B5EF4-FFF2-40B4-BE49-F238E27FC236}">
                  <a16:creationId xmlns:a16="http://schemas.microsoft.com/office/drawing/2014/main" id="{6985A620-0B66-57C1-D4A6-26500F49B806}"/>
                </a:ext>
              </a:extLst>
            </p:cNvPr>
            <p:cNvSpPr/>
            <p:nvPr/>
          </p:nvSpPr>
          <p:spPr>
            <a:xfrm>
              <a:off x="899475" y="2105000"/>
              <a:ext cx="155800" cy="189250"/>
            </a:xfrm>
            <a:custGeom>
              <a:avLst/>
              <a:gdLst/>
              <a:ahLst/>
              <a:cxnLst/>
              <a:rect l="l" t="t" r="r" b="b"/>
              <a:pathLst>
                <a:path w="6232" h="7570" extrusionOk="0">
                  <a:moveTo>
                    <a:pt x="1298" y="1"/>
                  </a:moveTo>
                  <a:cubicBezTo>
                    <a:pt x="70" y="1"/>
                    <a:pt x="92" y="2173"/>
                    <a:pt x="92" y="2173"/>
                  </a:cubicBezTo>
                  <a:cubicBezTo>
                    <a:pt x="1" y="4410"/>
                    <a:pt x="3150" y="7241"/>
                    <a:pt x="4520" y="7537"/>
                  </a:cubicBezTo>
                  <a:cubicBezTo>
                    <a:pt x="4631" y="7559"/>
                    <a:pt x="4736" y="7569"/>
                    <a:pt x="4834" y="7569"/>
                  </a:cubicBezTo>
                  <a:cubicBezTo>
                    <a:pt x="5961" y="7569"/>
                    <a:pt x="6232" y="6236"/>
                    <a:pt x="6232" y="6236"/>
                  </a:cubicBezTo>
                  <a:cubicBezTo>
                    <a:pt x="6232" y="6236"/>
                    <a:pt x="4543" y="5551"/>
                    <a:pt x="4155" y="4228"/>
                  </a:cubicBezTo>
                  <a:cubicBezTo>
                    <a:pt x="3849" y="3168"/>
                    <a:pt x="4816" y="3055"/>
                    <a:pt x="5242" y="3055"/>
                  </a:cubicBezTo>
                  <a:cubicBezTo>
                    <a:pt x="5357" y="3055"/>
                    <a:pt x="5433" y="3063"/>
                    <a:pt x="5433" y="3063"/>
                  </a:cubicBezTo>
                  <a:cubicBezTo>
                    <a:pt x="5433" y="3063"/>
                    <a:pt x="2717" y="142"/>
                    <a:pt x="1393" y="5"/>
                  </a:cubicBezTo>
                  <a:cubicBezTo>
                    <a:pt x="1361" y="2"/>
                    <a:pt x="1329" y="1"/>
                    <a:pt x="129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8" name="Google Shape;2440;p35">
              <a:extLst>
                <a:ext uri="{FF2B5EF4-FFF2-40B4-BE49-F238E27FC236}">
                  <a16:creationId xmlns:a16="http://schemas.microsoft.com/office/drawing/2014/main" id="{A58B73F7-C565-C1C0-04CC-6F0D5A99A90B}"/>
                </a:ext>
              </a:extLst>
            </p:cNvPr>
            <p:cNvSpPr/>
            <p:nvPr/>
          </p:nvSpPr>
          <p:spPr>
            <a:xfrm>
              <a:off x="905175" y="2105100"/>
              <a:ext cx="161525" cy="190075"/>
            </a:xfrm>
            <a:custGeom>
              <a:avLst/>
              <a:gdLst/>
              <a:ahLst/>
              <a:cxnLst/>
              <a:rect l="l" t="t" r="r" b="b"/>
              <a:pathLst>
                <a:path w="6461" h="7603" extrusionOk="0">
                  <a:moveTo>
                    <a:pt x="4611" y="2808"/>
                  </a:moveTo>
                  <a:cubicBezTo>
                    <a:pt x="4612" y="2808"/>
                    <a:pt x="4613" y="2808"/>
                    <a:pt x="4614" y="2809"/>
                  </a:cubicBezTo>
                  <a:lnTo>
                    <a:pt x="4614" y="2809"/>
                  </a:lnTo>
                  <a:cubicBezTo>
                    <a:pt x="4616" y="2808"/>
                    <a:pt x="4615" y="2808"/>
                    <a:pt x="4611" y="2808"/>
                  </a:cubicBezTo>
                  <a:close/>
                  <a:moveTo>
                    <a:pt x="1165" y="1"/>
                  </a:moveTo>
                  <a:cubicBezTo>
                    <a:pt x="959" y="1"/>
                    <a:pt x="754" y="69"/>
                    <a:pt x="571" y="138"/>
                  </a:cubicBezTo>
                  <a:cubicBezTo>
                    <a:pt x="412" y="252"/>
                    <a:pt x="275" y="366"/>
                    <a:pt x="206" y="480"/>
                  </a:cubicBezTo>
                  <a:cubicBezTo>
                    <a:pt x="46" y="731"/>
                    <a:pt x="24" y="937"/>
                    <a:pt x="1" y="1074"/>
                  </a:cubicBezTo>
                  <a:cubicBezTo>
                    <a:pt x="1" y="1233"/>
                    <a:pt x="1" y="1302"/>
                    <a:pt x="24" y="1302"/>
                  </a:cubicBezTo>
                  <a:cubicBezTo>
                    <a:pt x="26" y="1303"/>
                    <a:pt x="28" y="1303"/>
                    <a:pt x="30" y="1303"/>
                  </a:cubicBezTo>
                  <a:cubicBezTo>
                    <a:pt x="94" y="1303"/>
                    <a:pt x="124" y="971"/>
                    <a:pt x="412" y="617"/>
                  </a:cubicBezTo>
                  <a:cubicBezTo>
                    <a:pt x="558" y="450"/>
                    <a:pt x="780" y="340"/>
                    <a:pt x="1062" y="340"/>
                  </a:cubicBezTo>
                  <a:cubicBezTo>
                    <a:pt x="1088" y="340"/>
                    <a:pt x="1115" y="341"/>
                    <a:pt x="1142" y="343"/>
                  </a:cubicBezTo>
                  <a:cubicBezTo>
                    <a:pt x="1462" y="366"/>
                    <a:pt x="1804" y="503"/>
                    <a:pt x="2146" y="686"/>
                  </a:cubicBezTo>
                  <a:cubicBezTo>
                    <a:pt x="2831" y="1051"/>
                    <a:pt x="3516" y="1599"/>
                    <a:pt x="4087" y="2169"/>
                  </a:cubicBezTo>
                  <a:cubicBezTo>
                    <a:pt x="4246" y="2306"/>
                    <a:pt x="4383" y="2443"/>
                    <a:pt x="4497" y="2580"/>
                  </a:cubicBezTo>
                  <a:cubicBezTo>
                    <a:pt x="4566" y="2626"/>
                    <a:pt x="4657" y="2740"/>
                    <a:pt x="4680" y="2763"/>
                  </a:cubicBezTo>
                  <a:lnTo>
                    <a:pt x="4703" y="2786"/>
                  </a:lnTo>
                  <a:cubicBezTo>
                    <a:pt x="4720" y="2819"/>
                    <a:pt x="4724" y="2840"/>
                    <a:pt x="4707" y="2840"/>
                  </a:cubicBezTo>
                  <a:cubicBezTo>
                    <a:pt x="4701" y="2840"/>
                    <a:pt x="4692" y="2837"/>
                    <a:pt x="4680" y="2831"/>
                  </a:cubicBezTo>
                  <a:cubicBezTo>
                    <a:pt x="4658" y="2831"/>
                    <a:pt x="4636" y="2810"/>
                    <a:pt x="4614" y="2809"/>
                  </a:cubicBezTo>
                  <a:lnTo>
                    <a:pt x="4614" y="2809"/>
                  </a:lnTo>
                  <a:cubicBezTo>
                    <a:pt x="4605" y="2809"/>
                    <a:pt x="4535" y="2812"/>
                    <a:pt x="4497" y="2831"/>
                  </a:cubicBezTo>
                  <a:cubicBezTo>
                    <a:pt x="4429" y="2831"/>
                    <a:pt x="4383" y="2854"/>
                    <a:pt x="4315" y="2877"/>
                  </a:cubicBezTo>
                  <a:cubicBezTo>
                    <a:pt x="4201" y="2923"/>
                    <a:pt x="4109" y="2945"/>
                    <a:pt x="4041" y="2991"/>
                  </a:cubicBezTo>
                  <a:cubicBezTo>
                    <a:pt x="3881" y="3128"/>
                    <a:pt x="3767" y="3219"/>
                    <a:pt x="3721" y="3288"/>
                  </a:cubicBezTo>
                  <a:cubicBezTo>
                    <a:pt x="3676" y="3379"/>
                    <a:pt x="3676" y="3425"/>
                    <a:pt x="3676" y="3425"/>
                  </a:cubicBezTo>
                  <a:cubicBezTo>
                    <a:pt x="3676" y="3425"/>
                    <a:pt x="3653" y="3470"/>
                    <a:pt x="3607" y="3539"/>
                  </a:cubicBezTo>
                  <a:cubicBezTo>
                    <a:pt x="3584" y="3630"/>
                    <a:pt x="3539" y="3744"/>
                    <a:pt x="3539" y="3904"/>
                  </a:cubicBezTo>
                  <a:cubicBezTo>
                    <a:pt x="3516" y="4201"/>
                    <a:pt x="3584" y="4612"/>
                    <a:pt x="3813" y="5022"/>
                  </a:cubicBezTo>
                  <a:cubicBezTo>
                    <a:pt x="4041" y="5433"/>
                    <a:pt x="4429" y="5844"/>
                    <a:pt x="4954" y="6141"/>
                  </a:cubicBezTo>
                  <a:cubicBezTo>
                    <a:pt x="5091" y="6209"/>
                    <a:pt x="5251" y="6255"/>
                    <a:pt x="5388" y="6323"/>
                  </a:cubicBezTo>
                  <a:cubicBezTo>
                    <a:pt x="5456" y="6369"/>
                    <a:pt x="5525" y="6392"/>
                    <a:pt x="5616" y="6392"/>
                  </a:cubicBezTo>
                  <a:cubicBezTo>
                    <a:pt x="5661" y="6415"/>
                    <a:pt x="5661" y="6415"/>
                    <a:pt x="5684" y="6415"/>
                  </a:cubicBezTo>
                  <a:cubicBezTo>
                    <a:pt x="5730" y="6415"/>
                    <a:pt x="5730" y="6438"/>
                    <a:pt x="5730" y="6483"/>
                  </a:cubicBezTo>
                  <a:cubicBezTo>
                    <a:pt x="5730" y="6506"/>
                    <a:pt x="5661" y="6620"/>
                    <a:pt x="5616" y="6712"/>
                  </a:cubicBezTo>
                  <a:cubicBezTo>
                    <a:pt x="5525" y="6894"/>
                    <a:pt x="5365" y="7054"/>
                    <a:pt x="5136" y="7100"/>
                  </a:cubicBezTo>
                  <a:cubicBezTo>
                    <a:pt x="5024" y="7125"/>
                    <a:pt x="4890" y="7143"/>
                    <a:pt x="4752" y="7143"/>
                  </a:cubicBezTo>
                  <a:cubicBezTo>
                    <a:pt x="4637" y="7143"/>
                    <a:pt x="4519" y="7130"/>
                    <a:pt x="4406" y="7100"/>
                  </a:cubicBezTo>
                  <a:cubicBezTo>
                    <a:pt x="3904" y="7031"/>
                    <a:pt x="3447" y="6826"/>
                    <a:pt x="3059" y="6643"/>
                  </a:cubicBezTo>
                  <a:cubicBezTo>
                    <a:pt x="2347" y="6276"/>
                    <a:pt x="1961" y="5909"/>
                    <a:pt x="1864" y="5909"/>
                  </a:cubicBezTo>
                  <a:cubicBezTo>
                    <a:pt x="1858" y="5909"/>
                    <a:pt x="1853" y="5910"/>
                    <a:pt x="1850" y="5913"/>
                  </a:cubicBezTo>
                  <a:cubicBezTo>
                    <a:pt x="1827" y="5935"/>
                    <a:pt x="2146" y="6415"/>
                    <a:pt x="2877" y="6894"/>
                  </a:cubicBezTo>
                  <a:cubicBezTo>
                    <a:pt x="3265" y="7122"/>
                    <a:pt x="3721" y="7373"/>
                    <a:pt x="4292" y="7533"/>
                  </a:cubicBezTo>
                  <a:cubicBezTo>
                    <a:pt x="4484" y="7577"/>
                    <a:pt x="4685" y="7603"/>
                    <a:pt x="4901" y="7603"/>
                  </a:cubicBezTo>
                  <a:cubicBezTo>
                    <a:pt x="5020" y="7603"/>
                    <a:pt x="5144" y="7595"/>
                    <a:pt x="5273" y="7579"/>
                  </a:cubicBezTo>
                  <a:cubicBezTo>
                    <a:pt x="5639" y="7510"/>
                    <a:pt x="5958" y="7259"/>
                    <a:pt x="6141" y="6963"/>
                  </a:cubicBezTo>
                  <a:cubicBezTo>
                    <a:pt x="6232" y="6826"/>
                    <a:pt x="6301" y="6712"/>
                    <a:pt x="6369" y="6460"/>
                  </a:cubicBezTo>
                  <a:lnTo>
                    <a:pt x="6438" y="6118"/>
                  </a:lnTo>
                  <a:cubicBezTo>
                    <a:pt x="6460" y="6095"/>
                    <a:pt x="6460" y="6050"/>
                    <a:pt x="6460" y="6027"/>
                  </a:cubicBezTo>
                  <a:lnTo>
                    <a:pt x="6369" y="6004"/>
                  </a:lnTo>
                  <a:lnTo>
                    <a:pt x="6186" y="5958"/>
                  </a:lnTo>
                  <a:lnTo>
                    <a:pt x="5844" y="5844"/>
                  </a:lnTo>
                  <a:cubicBezTo>
                    <a:pt x="5798" y="5821"/>
                    <a:pt x="5730" y="5799"/>
                    <a:pt x="5684" y="5776"/>
                  </a:cubicBezTo>
                  <a:cubicBezTo>
                    <a:pt x="5570" y="5707"/>
                    <a:pt x="5456" y="5662"/>
                    <a:pt x="5365" y="5593"/>
                  </a:cubicBezTo>
                  <a:cubicBezTo>
                    <a:pt x="4954" y="5365"/>
                    <a:pt x="4680" y="5022"/>
                    <a:pt x="4520" y="4703"/>
                  </a:cubicBezTo>
                  <a:cubicBezTo>
                    <a:pt x="4360" y="4383"/>
                    <a:pt x="4338" y="4109"/>
                    <a:pt x="4360" y="3950"/>
                  </a:cubicBezTo>
                  <a:cubicBezTo>
                    <a:pt x="4383" y="3858"/>
                    <a:pt x="4383" y="3813"/>
                    <a:pt x="4406" y="3767"/>
                  </a:cubicBezTo>
                  <a:cubicBezTo>
                    <a:pt x="4406" y="3744"/>
                    <a:pt x="4429" y="3721"/>
                    <a:pt x="4429" y="3721"/>
                  </a:cubicBezTo>
                  <a:cubicBezTo>
                    <a:pt x="4429" y="3721"/>
                    <a:pt x="4452" y="3653"/>
                    <a:pt x="4520" y="3584"/>
                  </a:cubicBezTo>
                  <a:cubicBezTo>
                    <a:pt x="4543" y="3584"/>
                    <a:pt x="4566" y="3562"/>
                    <a:pt x="4611" y="3562"/>
                  </a:cubicBezTo>
                  <a:cubicBezTo>
                    <a:pt x="4611" y="3539"/>
                    <a:pt x="4634" y="3539"/>
                    <a:pt x="4657" y="3539"/>
                  </a:cubicBezTo>
                  <a:cubicBezTo>
                    <a:pt x="4672" y="3539"/>
                    <a:pt x="4667" y="3529"/>
                    <a:pt x="4703" y="3529"/>
                  </a:cubicBezTo>
                  <a:cubicBezTo>
                    <a:pt x="4721" y="3529"/>
                    <a:pt x="4748" y="3531"/>
                    <a:pt x="4794" y="3539"/>
                  </a:cubicBezTo>
                  <a:cubicBezTo>
                    <a:pt x="4885" y="3539"/>
                    <a:pt x="4954" y="3539"/>
                    <a:pt x="5091" y="3562"/>
                  </a:cubicBezTo>
                  <a:cubicBezTo>
                    <a:pt x="5228" y="3607"/>
                    <a:pt x="5365" y="3676"/>
                    <a:pt x="5525" y="3721"/>
                  </a:cubicBezTo>
                  <a:cubicBezTo>
                    <a:pt x="5798" y="3813"/>
                    <a:pt x="6095" y="3904"/>
                    <a:pt x="6415" y="4018"/>
                  </a:cubicBezTo>
                  <a:cubicBezTo>
                    <a:pt x="6323" y="3881"/>
                    <a:pt x="6278" y="3767"/>
                    <a:pt x="6095" y="3493"/>
                  </a:cubicBezTo>
                  <a:cubicBezTo>
                    <a:pt x="5958" y="3265"/>
                    <a:pt x="5821" y="3037"/>
                    <a:pt x="5616" y="2763"/>
                  </a:cubicBezTo>
                  <a:cubicBezTo>
                    <a:pt x="5502" y="2649"/>
                    <a:pt x="5388" y="2512"/>
                    <a:pt x="5273" y="2398"/>
                  </a:cubicBezTo>
                  <a:cubicBezTo>
                    <a:pt x="5159" y="2283"/>
                    <a:pt x="5114" y="2238"/>
                    <a:pt x="5022" y="2146"/>
                  </a:cubicBezTo>
                  <a:cubicBezTo>
                    <a:pt x="4885" y="2010"/>
                    <a:pt x="4726" y="1873"/>
                    <a:pt x="4566" y="1736"/>
                  </a:cubicBezTo>
                  <a:cubicBezTo>
                    <a:pt x="3927" y="1188"/>
                    <a:pt x="3174" y="663"/>
                    <a:pt x="2397" y="298"/>
                  </a:cubicBezTo>
                  <a:cubicBezTo>
                    <a:pt x="1987" y="138"/>
                    <a:pt x="1576" y="1"/>
                    <a:pt x="1165" y="1"/>
                  </a:cubicBezTo>
                  <a:close/>
                </a:path>
              </a:pathLst>
            </a:custGeom>
            <a:solidFill>
              <a:srgbClr val="DC6329"/>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29" name="Google Shape;2441;p35">
              <a:extLst>
                <a:ext uri="{FF2B5EF4-FFF2-40B4-BE49-F238E27FC236}">
                  <a16:creationId xmlns:a16="http://schemas.microsoft.com/office/drawing/2014/main" id="{EFD73B28-292C-5F37-C023-92BF0ACD910F}"/>
                </a:ext>
              </a:extLst>
            </p:cNvPr>
            <p:cNvSpPr/>
            <p:nvPr/>
          </p:nvSpPr>
          <p:spPr>
            <a:xfrm>
              <a:off x="920600" y="2065475"/>
              <a:ext cx="41100" cy="18775"/>
            </a:xfrm>
            <a:custGeom>
              <a:avLst/>
              <a:gdLst/>
              <a:ahLst/>
              <a:cxnLst/>
              <a:rect l="l" t="t" r="r" b="b"/>
              <a:pathLst>
                <a:path w="1644" h="751" extrusionOk="0">
                  <a:moveTo>
                    <a:pt x="748" y="1"/>
                  </a:moveTo>
                  <a:cubicBezTo>
                    <a:pt x="395" y="1"/>
                    <a:pt x="107" y="110"/>
                    <a:pt x="69" y="285"/>
                  </a:cubicBezTo>
                  <a:cubicBezTo>
                    <a:pt x="0" y="490"/>
                    <a:pt x="297" y="696"/>
                    <a:pt x="730" y="741"/>
                  </a:cubicBezTo>
                  <a:cubicBezTo>
                    <a:pt x="784" y="747"/>
                    <a:pt x="838" y="750"/>
                    <a:pt x="891" y="750"/>
                  </a:cubicBezTo>
                  <a:cubicBezTo>
                    <a:pt x="1238" y="750"/>
                    <a:pt x="1538" y="626"/>
                    <a:pt x="1598" y="467"/>
                  </a:cubicBezTo>
                  <a:cubicBezTo>
                    <a:pt x="1643" y="239"/>
                    <a:pt x="1347" y="57"/>
                    <a:pt x="936" y="11"/>
                  </a:cubicBezTo>
                  <a:cubicBezTo>
                    <a:pt x="872" y="4"/>
                    <a:pt x="809" y="1"/>
                    <a:pt x="748"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0" name="Google Shape;2442;p35">
              <a:extLst>
                <a:ext uri="{FF2B5EF4-FFF2-40B4-BE49-F238E27FC236}">
                  <a16:creationId xmlns:a16="http://schemas.microsoft.com/office/drawing/2014/main" id="{053133BD-4C9F-53E7-90D1-8F853B84F5EA}"/>
                </a:ext>
              </a:extLst>
            </p:cNvPr>
            <p:cNvSpPr/>
            <p:nvPr/>
          </p:nvSpPr>
          <p:spPr>
            <a:xfrm>
              <a:off x="1727525" y="1856325"/>
              <a:ext cx="86700" cy="41125"/>
            </a:xfrm>
            <a:custGeom>
              <a:avLst/>
              <a:gdLst/>
              <a:ahLst/>
              <a:cxnLst/>
              <a:rect l="l" t="t" r="r" b="b"/>
              <a:pathLst>
                <a:path w="3468" h="1645" extrusionOk="0">
                  <a:moveTo>
                    <a:pt x="1299" y="0"/>
                  </a:moveTo>
                  <a:cubicBezTo>
                    <a:pt x="797" y="23"/>
                    <a:pt x="409" y="183"/>
                    <a:pt x="203" y="457"/>
                  </a:cubicBezTo>
                  <a:cubicBezTo>
                    <a:pt x="158" y="525"/>
                    <a:pt x="135" y="571"/>
                    <a:pt x="89" y="639"/>
                  </a:cubicBezTo>
                  <a:cubicBezTo>
                    <a:pt x="67" y="708"/>
                    <a:pt x="44" y="753"/>
                    <a:pt x="44" y="822"/>
                  </a:cubicBezTo>
                  <a:cubicBezTo>
                    <a:pt x="1" y="1142"/>
                    <a:pt x="418" y="1442"/>
                    <a:pt x="864" y="1442"/>
                  </a:cubicBezTo>
                  <a:cubicBezTo>
                    <a:pt x="895" y="1442"/>
                    <a:pt x="926" y="1441"/>
                    <a:pt x="957" y="1438"/>
                  </a:cubicBezTo>
                  <a:lnTo>
                    <a:pt x="1002" y="1438"/>
                  </a:lnTo>
                  <a:cubicBezTo>
                    <a:pt x="1025" y="1438"/>
                    <a:pt x="1071" y="1438"/>
                    <a:pt x="1116" y="1461"/>
                  </a:cubicBezTo>
                  <a:lnTo>
                    <a:pt x="1436" y="1461"/>
                  </a:lnTo>
                  <a:cubicBezTo>
                    <a:pt x="1345" y="1461"/>
                    <a:pt x="1345" y="1461"/>
                    <a:pt x="1390" y="1484"/>
                  </a:cubicBezTo>
                  <a:lnTo>
                    <a:pt x="1505" y="1484"/>
                  </a:lnTo>
                  <a:cubicBezTo>
                    <a:pt x="1573" y="1507"/>
                    <a:pt x="1664" y="1529"/>
                    <a:pt x="1756" y="1552"/>
                  </a:cubicBezTo>
                  <a:cubicBezTo>
                    <a:pt x="1961" y="1617"/>
                    <a:pt x="2167" y="1645"/>
                    <a:pt x="2369" y="1645"/>
                  </a:cubicBezTo>
                  <a:cubicBezTo>
                    <a:pt x="2525" y="1645"/>
                    <a:pt x="2679" y="1628"/>
                    <a:pt x="2828" y="1598"/>
                  </a:cubicBezTo>
                  <a:cubicBezTo>
                    <a:pt x="3376" y="1461"/>
                    <a:pt x="3467" y="1027"/>
                    <a:pt x="3285" y="685"/>
                  </a:cubicBezTo>
                  <a:cubicBezTo>
                    <a:pt x="3285" y="662"/>
                    <a:pt x="3262" y="639"/>
                    <a:pt x="3239" y="616"/>
                  </a:cubicBezTo>
                  <a:cubicBezTo>
                    <a:pt x="2920" y="137"/>
                    <a:pt x="1984" y="0"/>
                    <a:pt x="1299" y="0"/>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1" name="Google Shape;2443;p35">
              <a:extLst>
                <a:ext uri="{FF2B5EF4-FFF2-40B4-BE49-F238E27FC236}">
                  <a16:creationId xmlns:a16="http://schemas.microsoft.com/office/drawing/2014/main" id="{7D7BC6F8-D83B-2E15-2790-E0C8C6A169BE}"/>
                </a:ext>
              </a:extLst>
            </p:cNvPr>
            <p:cNvSpPr/>
            <p:nvPr/>
          </p:nvSpPr>
          <p:spPr>
            <a:xfrm>
              <a:off x="1297300" y="1919400"/>
              <a:ext cx="84375" cy="50575"/>
            </a:xfrm>
            <a:custGeom>
              <a:avLst/>
              <a:gdLst/>
              <a:ahLst/>
              <a:cxnLst/>
              <a:rect l="l" t="t" r="r" b="b"/>
              <a:pathLst>
                <a:path w="3375" h="2023" extrusionOk="0">
                  <a:moveTo>
                    <a:pt x="2624" y="1274"/>
                  </a:moveTo>
                  <a:cubicBezTo>
                    <a:pt x="2625" y="1274"/>
                    <a:pt x="2619" y="1278"/>
                    <a:pt x="2606" y="1285"/>
                  </a:cubicBezTo>
                  <a:lnTo>
                    <a:pt x="2606" y="1285"/>
                  </a:lnTo>
                  <a:cubicBezTo>
                    <a:pt x="2616" y="1277"/>
                    <a:pt x="2623" y="1274"/>
                    <a:pt x="2624" y="1274"/>
                  </a:cubicBezTo>
                  <a:close/>
                  <a:moveTo>
                    <a:pt x="2157" y="1489"/>
                  </a:moveTo>
                  <a:cubicBezTo>
                    <a:pt x="2155" y="1489"/>
                    <a:pt x="2150" y="1490"/>
                    <a:pt x="2141" y="1493"/>
                  </a:cubicBezTo>
                  <a:lnTo>
                    <a:pt x="2141" y="1493"/>
                  </a:lnTo>
                  <a:cubicBezTo>
                    <a:pt x="2152" y="1491"/>
                    <a:pt x="2158" y="1489"/>
                    <a:pt x="2157" y="1489"/>
                  </a:cubicBezTo>
                  <a:close/>
                  <a:moveTo>
                    <a:pt x="2141" y="1493"/>
                  </a:moveTo>
                  <a:cubicBezTo>
                    <a:pt x="2135" y="1494"/>
                    <a:pt x="2127" y="1494"/>
                    <a:pt x="2120" y="1494"/>
                  </a:cubicBezTo>
                  <a:cubicBezTo>
                    <a:pt x="2120" y="1494"/>
                    <a:pt x="2116" y="1498"/>
                    <a:pt x="2111" y="1503"/>
                  </a:cubicBezTo>
                  <a:lnTo>
                    <a:pt x="2111" y="1503"/>
                  </a:lnTo>
                  <a:cubicBezTo>
                    <a:pt x="2124" y="1498"/>
                    <a:pt x="2133" y="1495"/>
                    <a:pt x="2141" y="1493"/>
                  </a:cubicBezTo>
                  <a:close/>
                  <a:moveTo>
                    <a:pt x="2312" y="1"/>
                  </a:moveTo>
                  <a:cubicBezTo>
                    <a:pt x="2147" y="1"/>
                    <a:pt x="1967" y="26"/>
                    <a:pt x="1777" y="79"/>
                  </a:cubicBezTo>
                  <a:cubicBezTo>
                    <a:pt x="1184" y="239"/>
                    <a:pt x="385" y="604"/>
                    <a:pt x="134" y="1106"/>
                  </a:cubicBezTo>
                  <a:cubicBezTo>
                    <a:pt x="111" y="1175"/>
                    <a:pt x="88" y="1220"/>
                    <a:pt x="65" y="1289"/>
                  </a:cubicBezTo>
                  <a:cubicBezTo>
                    <a:pt x="0" y="1656"/>
                    <a:pt x="181" y="2023"/>
                    <a:pt x="683" y="2023"/>
                  </a:cubicBezTo>
                  <a:cubicBezTo>
                    <a:pt x="712" y="2023"/>
                    <a:pt x="742" y="2022"/>
                    <a:pt x="773" y="2019"/>
                  </a:cubicBezTo>
                  <a:cubicBezTo>
                    <a:pt x="1138" y="1996"/>
                    <a:pt x="1480" y="1905"/>
                    <a:pt x="1800" y="1677"/>
                  </a:cubicBezTo>
                  <a:cubicBezTo>
                    <a:pt x="1868" y="1631"/>
                    <a:pt x="1937" y="1586"/>
                    <a:pt x="2028" y="1540"/>
                  </a:cubicBezTo>
                  <a:cubicBezTo>
                    <a:pt x="2051" y="1517"/>
                    <a:pt x="2074" y="1517"/>
                    <a:pt x="2097" y="1517"/>
                  </a:cubicBezTo>
                  <a:cubicBezTo>
                    <a:pt x="2097" y="1517"/>
                    <a:pt x="2104" y="1509"/>
                    <a:pt x="2111" y="1503"/>
                  </a:cubicBezTo>
                  <a:lnTo>
                    <a:pt x="2111" y="1503"/>
                  </a:lnTo>
                  <a:cubicBezTo>
                    <a:pt x="2101" y="1507"/>
                    <a:pt x="2088" y="1511"/>
                    <a:pt x="2074" y="1517"/>
                  </a:cubicBezTo>
                  <a:lnTo>
                    <a:pt x="2028" y="1517"/>
                  </a:lnTo>
                  <a:cubicBezTo>
                    <a:pt x="2051" y="1517"/>
                    <a:pt x="2074" y="1517"/>
                    <a:pt x="2074" y="1494"/>
                  </a:cubicBezTo>
                  <a:lnTo>
                    <a:pt x="2097" y="1494"/>
                  </a:lnTo>
                  <a:cubicBezTo>
                    <a:pt x="2188" y="1472"/>
                    <a:pt x="2279" y="1449"/>
                    <a:pt x="2371" y="1403"/>
                  </a:cubicBezTo>
                  <a:cubicBezTo>
                    <a:pt x="2416" y="1380"/>
                    <a:pt x="2462" y="1357"/>
                    <a:pt x="2485" y="1335"/>
                  </a:cubicBezTo>
                  <a:lnTo>
                    <a:pt x="2530" y="1335"/>
                  </a:lnTo>
                  <a:cubicBezTo>
                    <a:pt x="2530" y="1314"/>
                    <a:pt x="2549" y="1312"/>
                    <a:pt x="2570" y="1312"/>
                  </a:cubicBezTo>
                  <a:lnTo>
                    <a:pt x="2570" y="1312"/>
                  </a:lnTo>
                  <a:cubicBezTo>
                    <a:pt x="2559" y="1319"/>
                    <a:pt x="2546" y="1327"/>
                    <a:pt x="2530" y="1335"/>
                  </a:cubicBezTo>
                  <a:cubicBezTo>
                    <a:pt x="3010" y="1243"/>
                    <a:pt x="3375" y="787"/>
                    <a:pt x="3238" y="490"/>
                  </a:cubicBezTo>
                  <a:cubicBezTo>
                    <a:pt x="3215" y="444"/>
                    <a:pt x="3192" y="422"/>
                    <a:pt x="3169" y="376"/>
                  </a:cubicBezTo>
                  <a:cubicBezTo>
                    <a:pt x="3147" y="353"/>
                    <a:pt x="3124" y="307"/>
                    <a:pt x="3078" y="285"/>
                  </a:cubicBezTo>
                  <a:cubicBezTo>
                    <a:pt x="2911" y="102"/>
                    <a:pt x="2642" y="1"/>
                    <a:pt x="231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2" name="Google Shape;2444;p35">
              <a:extLst>
                <a:ext uri="{FF2B5EF4-FFF2-40B4-BE49-F238E27FC236}">
                  <a16:creationId xmlns:a16="http://schemas.microsoft.com/office/drawing/2014/main" id="{0CB3440E-BDAE-C8C5-A40B-57DAF590C5B3}"/>
                </a:ext>
              </a:extLst>
            </p:cNvPr>
            <p:cNvSpPr/>
            <p:nvPr/>
          </p:nvSpPr>
          <p:spPr>
            <a:xfrm>
              <a:off x="1299575" y="1845475"/>
              <a:ext cx="516925" cy="113675"/>
            </a:xfrm>
            <a:custGeom>
              <a:avLst/>
              <a:gdLst/>
              <a:ahLst/>
              <a:cxnLst/>
              <a:rect l="l" t="t" r="r" b="b"/>
              <a:pathLst>
                <a:path w="20677" h="4547" extrusionOk="0">
                  <a:moveTo>
                    <a:pt x="18047" y="1407"/>
                  </a:moveTo>
                  <a:cubicBezTo>
                    <a:pt x="18053" y="1407"/>
                    <a:pt x="18087" y="1412"/>
                    <a:pt x="18150" y="1425"/>
                  </a:cubicBezTo>
                  <a:lnTo>
                    <a:pt x="18150" y="1425"/>
                  </a:lnTo>
                  <a:cubicBezTo>
                    <a:pt x="18158" y="1429"/>
                    <a:pt x="18165" y="1432"/>
                    <a:pt x="18172" y="1435"/>
                  </a:cubicBezTo>
                  <a:lnTo>
                    <a:pt x="18172" y="1435"/>
                  </a:lnTo>
                  <a:cubicBezTo>
                    <a:pt x="18081" y="1417"/>
                    <a:pt x="18039" y="1407"/>
                    <a:pt x="18047" y="1407"/>
                  </a:cubicBezTo>
                  <a:close/>
                  <a:moveTo>
                    <a:pt x="18508" y="0"/>
                  </a:moveTo>
                  <a:cubicBezTo>
                    <a:pt x="17801" y="23"/>
                    <a:pt x="17299" y="366"/>
                    <a:pt x="17230" y="845"/>
                  </a:cubicBezTo>
                  <a:cubicBezTo>
                    <a:pt x="17187" y="1144"/>
                    <a:pt x="17624" y="1443"/>
                    <a:pt x="18073" y="1443"/>
                  </a:cubicBezTo>
                  <a:cubicBezTo>
                    <a:pt x="18104" y="1443"/>
                    <a:pt x="18135" y="1441"/>
                    <a:pt x="18166" y="1438"/>
                  </a:cubicBezTo>
                  <a:cubicBezTo>
                    <a:pt x="18173" y="1438"/>
                    <a:pt x="18179" y="1438"/>
                    <a:pt x="18184" y="1438"/>
                  </a:cubicBezTo>
                  <a:lnTo>
                    <a:pt x="18184" y="1438"/>
                  </a:lnTo>
                  <a:cubicBezTo>
                    <a:pt x="18186" y="1438"/>
                    <a:pt x="18187" y="1438"/>
                    <a:pt x="18189" y="1438"/>
                  </a:cubicBezTo>
                  <a:cubicBezTo>
                    <a:pt x="18188" y="1438"/>
                    <a:pt x="18187" y="1438"/>
                    <a:pt x="18187" y="1438"/>
                  </a:cubicBezTo>
                  <a:lnTo>
                    <a:pt x="18187" y="1438"/>
                  </a:lnTo>
                  <a:cubicBezTo>
                    <a:pt x="18195" y="1438"/>
                    <a:pt x="18201" y="1437"/>
                    <a:pt x="18206" y="1436"/>
                  </a:cubicBezTo>
                  <a:lnTo>
                    <a:pt x="18206" y="1436"/>
                  </a:lnTo>
                  <a:cubicBezTo>
                    <a:pt x="18241" y="1443"/>
                    <a:pt x="18280" y="1452"/>
                    <a:pt x="18326" y="1461"/>
                  </a:cubicBezTo>
                  <a:cubicBezTo>
                    <a:pt x="18402" y="1461"/>
                    <a:pt x="18478" y="1471"/>
                    <a:pt x="18561" y="1471"/>
                  </a:cubicBezTo>
                  <a:cubicBezTo>
                    <a:pt x="18563" y="1471"/>
                    <a:pt x="18566" y="1471"/>
                    <a:pt x="18569" y="1471"/>
                  </a:cubicBezTo>
                  <a:lnTo>
                    <a:pt x="18569" y="1471"/>
                  </a:lnTo>
                  <a:cubicBezTo>
                    <a:pt x="18591" y="1475"/>
                    <a:pt x="18639" y="1479"/>
                    <a:pt x="18680" y="1482"/>
                  </a:cubicBezTo>
                  <a:lnTo>
                    <a:pt x="18680" y="1482"/>
                  </a:lnTo>
                  <a:cubicBezTo>
                    <a:pt x="18684" y="1483"/>
                    <a:pt x="18687" y="1483"/>
                    <a:pt x="18691" y="1484"/>
                  </a:cubicBezTo>
                  <a:cubicBezTo>
                    <a:pt x="18782" y="1507"/>
                    <a:pt x="18874" y="1530"/>
                    <a:pt x="18965" y="1553"/>
                  </a:cubicBezTo>
                  <a:cubicBezTo>
                    <a:pt x="19158" y="1617"/>
                    <a:pt x="19365" y="1645"/>
                    <a:pt x="19571" y="1645"/>
                  </a:cubicBezTo>
                  <a:cubicBezTo>
                    <a:pt x="19730" y="1645"/>
                    <a:pt x="19888" y="1628"/>
                    <a:pt x="20038" y="1598"/>
                  </a:cubicBezTo>
                  <a:cubicBezTo>
                    <a:pt x="20585" y="1484"/>
                    <a:pt x="20677" y="1028"/>
                    <a:pt x="20494" y="685"/>
                  </a:cubicBezTo>
                  <a:cubicBezTo>
                    <a:pt x="20220" y="160"/>
                    <a:pt x="19216" y="0"/>
                    <a:pt x="18508" y="0"/>
                  </a:cubicBezTo>
                  <a:close/>
                  <a:moveTo>
                    <a:pt x="2624" y="3787"/>
                  </a:moveTo>
                  <a:cubicBezTo>
                    <a:pt x="2624" y="3787"/>
                    <a:pt x="2591" y="3806"/>
                    <a:pt x="2528" y="3845"/>
                  </a:cubicBezTo>
                  <a:lnTo>
                    <a:pt x="2528" y="3845"/>
                  </a:lnTo>
                  <a:cubicBezTo>
                    <a:pt x="2516" y="3850"/>
                    <a:pt x="2505" y="3854"/>
                    <a:pt x="2497" y="3858"/>
                  </a:cubicBezTo>
                  <a:lnTo>
                    <a:pt x="2497" y="3858"/>
                  </a:lnTo>
                  <a:cubicBezTo>
                    <a:pt x="2583" y="3810"/>
                    <a:pt x="2624" y="3787"/>
                    <a:pt x="2624" y="3787"/>
                  </a:cubicBezTo>
                  <a:close/>
                  <a:moveTo>
                    <a:pt x="2317" y="2518"/>
                  </a:moveTo>
                  <a:cubicBezTo>
                    <a:pt x="2150" y="2518"/>
                    <a:pt x="1968" y="2545"/>
                    <a:pt x="1777" y="2602"/>
                  </a:cubicBezTo>
                  <a:cubicBezTo>
                    <a:pt x="1116" y="2785"/>
                    <a:pt x="180" y="3219"/>
                    <a:pt x="66" y="3812"/>
                  </a:cubicBezTo>
                  <a:cubicBezTo>
                    <a:pt x="1" y="4179"/>
                    <a:pt x="181" y="4546"/>
                    <a:pt x="684" y="4546"/>
                  </a:cubicBezTo>
                  <a:cubicBezTo>
                    <a:pt x="712" y="4546"/>
                    <a:pt x="742" y="4545"/>
                    <a:pt x="773" y="4543"/>
                  </a:cubicBezTo>
                  <a:cubicBezTo>
                    <a:pt x="1138" y="4520"/>
                    <a:pt x="1481" y="4429"/>
                    <a:pt x="1800" y="4200"/>
                  </a:cubicBezTo>
                  <a:cubicBezTo>
                    <a:pt x="1869" y="4155"/>
                    <a:pt x="1937" y="4109"/>
                    <a:pt x="2029" y="4063"/>
                  </a:cubicBezTo>
                  <a:cubicBezTo>
                    <a:pt x="2046" y="4053"/>
                    <a:pt x="2061" y="4043"/>
                    <a:pt x="2072" y="4036"/>
                  </a:cubicBezTo>
                  <a:lnTo>
                    <a:pt x="2072" y="4036"/>
                  </a:lnTo>
                  <a:cubicBezTo>
                    <a:pt x="2117" y="4023"/>
                    <a:pt x="2158" y="4011"/>
                    <a:pt x="2153" y="4011"/>
                  </a:cubicBezTo>
                  <a:cubicBezTo>
                    <a:pt x="2151" y="4011"/>
                    <a:pt x="2140" y="4013"/>
                    <a:pt x="2115" y="4019"/>
                  </a:cubicBezTo>
                  <a:lnTo>
                    <a:pt x="2115" y="4019"/>
                  </a:lnTo>
                  <a:cubicBezTo>
                    <a:pt x="2200" y="3995"/>
                    <a:pt x="2286" y="3960"/>
                    <a:pt x="2371" y="3926"/>
                  </a:cubicBezTo>
                  <a:cubicBezTo>
                    <a:pt x="2408" y="3906"/>
                    <a:pt x="2442" y="3888"/>
                    <a:pt x="2471" y="3872"/>
                  </a:cubicBezTo>
                  <a:lnTo>
                    <a:pt x="2471" y="3872"/>
                  </a:lnTo>
                  <a:cubicBezTo>
                    <a:pt x="2480" y="3871"/>
                    <a:pt x="2500" y="3866"/>
                    <a:pt x="2531" y="3858"/>
                  </a:cubicBezTo>
                  <a:cubicBezTo>
                    <a:pt x="3010" y="3767"/>
                    <a:pt x="3375" y="3310"/>
                    <a:pt x="3238" y="3013"/>
                  </a:cubicBezTo>
                  <a:cubicBezTo>
                    <a:pt x="3090" y="2700"/>
                    <a:pt x="2752" y="2518"/>
                    <a:pt x="2317" y="2518"/>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3" name="Google Shape;2445;p35">
              <a:extLst>
                <a:ext uri="{FF2B5EF4-FFF2-40B4-BE49-F238E27FC236}">
                  <a16:creationId xmlns:a16="http://schemas.microsoft.com/office/drawing/2014/main" id="{5F826A4B-DFFC-25C2-23D7-6C3F0AC96CE5}"/>
                </a:ext>
              </a:extLst>
            </p:cNvPr>
            <p:cNvSpPr/>
            <p:nvPr/>
          </p:nvSpPr>
          <p:spPr>
            <a:xfrm>
              <a:off x="1749725" y="1862025"/>
              <a:ext cx="4025" cy="600"/>
            </a:xfrm>
            <a:custGeom>
              <a:avLst/>
              <a:gdLst/>
              <a:ahLst/>
              <a:cxnLst/>
              <a:rect l="l" t="t" r="r" b="b"/>
              <a:pathLst>
                <a:path w="161" h="24" extrusionOk="0">
                  <a:moveTo>
                    <a:pt x="160" y="23"/>
                  </a:moveTo>
                  <a:lnTo>
                    <a:pt x="160" y="23"/>
                  </a:lnTo>
                  <a:cubicBezTo>
                    <a:pt x="0" y="0"/>
                    <a:pt x="0" y="0"/>
                    <a:pt x="160" y="23"/>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4" name="Google Shape;2446;p35">
              <a:extLst>
                <a:ext uri="{FF2B5EF4-FFF2-40B4-BE49-F238E27FC236}">
                  <a16:creationId xmlns:a16="http://schemas.microsoft.com/office/drawing/2014/main" id="{2D2BB4BB-FEEF-2C8B-C512-77CD9C7BCD4D}"/>
                </a:ext>
              </a:extLst>
            </p:cNvPr>
            <p:cNvSpPr/>
            <p:nvPr/>
          </p:nvSpPr>
          <p:spPr>
            <a:xfrm>
              <a:off x="1362250" y="1921925"/>
              <a:ext cx="3025" cy="1750"/>
            </a:xfrm>
            <a:custGeom>
              <a:avLst/>
              <a:gdLst/>
              <a:ahLst/>
              <a:cxnLst/>
              <a:rect l="l" t="t" r="r" b="b"/>
              <a:pathLst>
                <a:path w="121" h="70" extrusionOk="0">
                  <a:moveTo>
                    <a:pt x="115" y="1"/>
                  </a:moveTo>
                  <a:cubicBezTo>
                    <a:pt x="109" y="1"/>
                    <a:pt x="69" y="24"/>
                    <a:pt x="1" y="69"/>
                  </a:cubicBezTo>
                  <a:lnTo>
                    <a:pt x="24" y="69"/>
                  </a:lnTo>
                  <a:cubicBezTo>
                    <a:pt x="92" y="24"/>
                    <a:pt x="121" y="1"/>
                    <a:pt x="115" y="1"/>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5" name="Google Shape;2447;p35">
              <a:extLst>
                <a:ext uri="{FF2B5EF4-FFF2-40B4-BE49-F238E27FC236}">
                  <a16:creationId xmlns:a16="http://schemas.microsoft.com/office/drawing/2014/main" id="{AA2F2A15-104C-F11E-5654-8F760E9EE8AC}"/>
                </a:ext>
              </a:extLst>
            </p:cNvPr>
            <p:cNvSpPr/>
            <p:nvPr/>
          </p:nvSpPr>
          <p:spPr>
            <a:xfrm>
              <a:off x="1350275" y="1927650"/>
              <a:ext cx="1175" cy="600"/>
            </a:xfrm>
            <a:custGeom>
              <a:avLst/>
              <a:gdLst/>
              <a:ahLst/>
              <a:cxnLst/>
              <a:rect l="l" t="t" r="r" b="b"/>
              <a:pathLst>
                <a:path w="47" h="24" extrusionOk="0">
                  <a:moveTo>
                    <a:pt x="46" y="0"/>
                  </a:moveTo>
                  <a:cubicBezTo>
                    <a:pt x="23" y="23"/>
                    <a:pt x="23" y="23"/>
                    <a:pt x="1" y="23"/>
                  </a:cubicBezTo>
                  <a:lnTo>
                    <a:pt x="46" y="23"/>
                  </a:lnTo>
                  <a:cubicBezTo>
                    <a:pt x="46" y="0"/>
                    <a:pt x="46" y="0"/>
                    <a:pt x="46" y="0"/>
                  </a:cubicBezTo>
                  <a:close/>
                </a:path>
              </a:pathLst>
            </a:custGeom>
            <a:solidFill>
              <a:srgbClr val="AA3325"/>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6" name="Google Shape;2448;p35">
              <a:extLst>
                <a:ext uri="{FF2B5EF4-FFF2-40B4-BE49-F238E27FC236}">
                  <a16:creationId xmlns:a16="http://schemas.microsoft.com/office/drawing/2014/main" id="{F3076F90-409C-8508-E6CE-4D50382E1A4E}"/>
                </a:ext>
              </a:extLst>
            </p:cNvPr>
            <p:cNvSpPr/>
            <p:nvPr/>
          </p:nvSpPr>
          <p:spPr>
            <a:xfrm>
              <a:off x="1765700" y="1863725"/>
              <a:ext cx="1150" cy="25"/>
            </a:xfrm>
            <a:custGeom>
              <a:avLst/>
              <a:gdLst/>
              <a:ahLst/>
              <a:cxnLst/>
              <a:rect l="l" t="t" r="r" b="b"/>
              <a:pathLst>
                <a:path w="46" h="1" extrusionOk="0">
                  <a:moveTo>
                    <a:pt x="46" y="1"/>
                  </a:moveTo>
                  <a:cubicBezTo>
                    <a:pt x="23" y="1"/>
                    <a:pt x="23" y="1"/>
                    <a:pt x="0" y="1"/>
                  </a:cubicBezTo>
                  <a:cubicBezTo>
                    <a:pt x="0" y="1"/>
                    <a:pt x="0" y="1"/>
                    <a:pt x="0" y="1"/>
                  </a:cubicBezTo>
                  <a:cubicBezTo>
                    <a:pt x="0" y="1"/>
                    <a:pt x="23" y="1"/>
                    <a:pt x="46"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7" name="Google Shape;2449;p35">
              <a:extLst>
                <a:ext uri="{FF2B5EF4-FFF2-40B4-BE49-F238E27FC236}">
                  <a16:creationId xmlns:a16="http://schemas.microsoft.com/office/drawing/2014/main" id="{B4CA2B7D-C475-C11F-29D5-51D0DB2EFF21}"/>
                </a:ext>
              </a:extLst>
            </p:cNvPr>
            <p:cNvSpPr/>
            <p:nvPr/>
          </p:nvSpPr>
          <p:spPr>
            <a:xfrm>
              <a:off x="1299575" y="1915650"/>
              <a:ext cx="84400" cy="43500"/>
            </a:xfrm>
            <a:custGeom>
              <a:avLst/>
              <a:gdLst/>
              <a:ahLst/>
              <a:cxnLst/>
              <a:rect l="l" t="t" r="r" b="b"/>
              <a:pathLst>
                <a:path w="3376" h="1740" extrusionOk="0">
                  <a:moveTo>
                    <a:pt x="3078" y="1"/>
                  </a:moveTo>
                  <a:cubicBezTo>
                    <a:pt x="2942" y="161"/>
                    <a:pt x="2759" y="275"/>
                    <a:pt x="2531" y="320"/>
                  </a:cubicBezTo>
                  <a:lnTo>
                    <a:pt x="2485" y="320"/>
                  </a:lnTo>
                  <a:cubicBezTo>
                    <a:pt x="2462" y="343"/>
                    <a:pt x="2417" y="366"/>
                    <a:pt x="2371" y="389"/>
                  </a:cubicBezTo>
                  <a:cubicBezTo>
                    <a:pt x="2299" y="425"/>
                    <a:pt x="2226" y="447"/>
                    <a:pt x="2143" y="466"/>
                  </a:cubicBezTo>
                  <a:lnTo>
                    <a:pt x="2143" y="466"/>
                  </a:lnTo>
                  <a:cubicBezTo>
                    <a:pt x="2148" y="463"/>
                    <a:pt x="2150" y="461"/>
                    <a:pt x="2147" y="461"/>
                  </a:cubicBezTo>
                  <a:cubicBezTo>
                    <a:pt x="2142" y="461"/>
                    <a:pt x="2121" y="467"/>
                    <a:pt x="2074" y="480"/>
                  </a:cubicBezTo>
                  <a:cubicBezTo>
                    <a:pt x="2098" y="475"/>
                    <a:pt x="2121" y="471"/>
                    <a:pt x="2143" y="466"/>
                  </a:cubicBezTo>
                  <a:lnTo>
                    <a:pt x="2143" y="466"/>
                  </a:lnTo>
                  <a:cubicBezTo>
                    <a:pt x="2125" y="476"/>
                    <a:pt x="2066" y="501"/>
                    <a:pt x="2029" y="526"/>
                  </a:cubicBezTo>
                  <a:cubicBezTo>
                    <a:pt x="1937" y="572"/>
                    <a:pt x="1869" y="617"/>
                    <a:pt x="1800" y="663"/>
                  </a:cubicBezTo>
                  <a:cubicBezTo>
                    <a:pt x="1481" y="891"/>
                    <a:pt x="1138" y="982"/>
                    <a:pt x="773" y="1005"/>
                  </a:cubicBezTo>
                  <a:cubicBezTo>
                    <a:pt x="743" y="1008"/>
                    <a:pt x="713" y="1009"/>
                    <a:pt x="685" y="1009"/>
                  </a:cubicBezTo>
                  <a:cubicBezTo>
                    <a:pt x="435" y="1009"/>
                    <a:pt x="259" y="920"/>
                    <a:pt x="157" y="777"/>
                  </a:cubicBezTo>
                  <a:cubicBezTo>
                    <a:pt x="111" y="845"/>
                    <a:pt x="88" y="937"/>
                    <a:pt x="66" y="1005"/>
                  </a:cubicBezTo>
                  <a:cubicBezTo>
                    <a:pt x="1" y="1372"/>
                    <a:pt x="181" y="1739"/>
                    <a:pt x="684" y="1739"/>
                  </a:cubicBezTo>
                  <a:cubicBezTo>
                    <a:pt x="712" y="1739"/>
                    <a:pt x="742" y="1738"/>
                    <a:pt x="773" y="1736"/>
                  </a:cubicBezTo>
                  <a:cubicBezTo>
                    <a:pt x="1138" y="1713"/>
                    <a:pt x="1481" y="1622"/>
                    <a:pt x="1800" y="1393"/>
                  </a:cubicBezTo>
                  <a:cubicBezTo>
                    <a:pt x="1869" y="1348"/>
                    <a:pt x="1937" y="1302"/>
                    <a:pt x="2029" y="1256"/>
                  </a:cubicBezTo>
                  <a:cubicBezTo>
                    <a:pt x="2075" y="1241"/>
                    <a:pt x="2154" y="1204"/>
                    <a:pt x="2148" y="1204"/>
                  </a:cubicBezTo>
                  <a:cubicBezTo>
                    <a:pt x="2146" y="1204"/>
                    <a:pt x="2125" y="1212"/>
                    <a:pt x="2074" y="1233"/>
                  </a:cubicBezTo>
                  <a:cubicBezTo>
                    <a:pt x="2074" y="1233"/>
                    <a:pt x="2074" y="1211"/>
                    <a:pt x="2074" y="1211"/>
                  </a:cubicBezTo>
                  <a:cubicBezTo>
                    <a:pt x="2188" y="1188"/>
                    <a:pt x="2280" y="1165"/>
                    <a:pt x="2371" y="1119"/>
                  </a:cubicBezTo>
                  <a:cubicBezTo>
                    <a:pt x="2417" y="1097"/>
                    <a:pt x="2462" y="1074"/>
                    <a:pt x="2485" y="1051"/>
                  </a:cubicBezTo>
                  <a:lnTo>
                    <a:pt x="2508" y="1051"/>
                  </a:lnTo>
                  <a:cubicBezTo>
                    <a:pt x="2576" y="1017"/>
                    <a:pt x="2616" y="1000"/>
                    <a:pt x="2622" y="1000"/>
                  </a:cubicBezTo>
                  <a:cubicBezTo>
                    <a:pt x="2628" y="1000"/>
                    <a:pt x="2599" y="1017"/>
                    <a:pt x="2531" y="1051"/>
                  </a:cubicBezTo>
                  <a:cubicBezTo>
                    <a:pt x="3010" y="960"/>
                    <a:pt x="3375" y="503"/>
                    <a:pt x="3238" y="206"/>
                  </a:cubicBezTo>
                  <a:cubicBezTo>
                    <a:pt x="3193" y="138"/>
                    <a:pt x="3147" y="69"/>
                    <a:pt x="3078"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8" name="Google Shape;2450;p35">
              <a:extLst>
                <a:ext uri="{FF2B5EF4-FFF2-40B4-BE49-F238E27FC236}">
                  <a16:creationId xmlns:a16="http://schemas.microsoft.com/office/drawing/2014/main" id="{4F8DAEE4-1CB6-430A-9C06-8CCA9A67CD74}"/>
                </a:ext>
              </a:extLst>
            </p:cNvPr>
            <p:cNvSpPr/>
            <p:nvPr/>
          </p:nvSpPr>
          <p:spPr>
            <a:xfrm>
              <a:off x="1265250" y="2218900"/>
              <a:ext cx="37125" cy="18950"/>
            </a:xfrm>
            <a:custGeom>
              <a:avLst/>
              <a:gdLst/>
              <a:ahLst/>
              <a:cxnLst/>
              <a:rect l="l" t="t" r="r" b="b"/>
              <a:pathLst>
                <a:path w="1485" h="758" extrusionOk="0">
                  <a:moveTo>
                    <a:pt x="580" y="1"/>
                  </a:moveTo>
                  <a:cubicBezTo>
                    <a:pt x="328" y="1"/>
                    <a:pt x="119" y="86"/>
                    <a:pt x="69" y="219"/>
                  </a:cubicBezTo>
                  <a:cubicBezTo>
                    <a:pt x="1" y="425"/>
                    <a:pt x="252" y="653"/>
                    <a:pt x="617" y="722"/>
                  </a:cubicBezTo>
                  <a:cubicBezTo>
                    <a:pt x="715" y="746"/>
                    <a:pt x="813" y="757"/>
                    <a:pt x="905" y="757"/>
                  </a:cubicBezTo>
                  <a:cubicBezTo>
                    <a:pt x="1156" y="757"/>
                    <a:pt x="1366" y="673"/>
                    <a:pt x="1416" y="539"/>
                  </a:cubicBezTo>
                  <a:cubicBezTo>
                    <a:pt x="1484" y="334"/>
                    <a:pt x="1256" y="128"/>
                    <a:pt x="868" y="37"/>
                  </a:cubicBezTo>
                  <a:cubicBezTo>
                    <a:pt x="770" y="12"/>
                    <a:pt x="672" y="1"/>
                    <a:pt x="580" y="1"/>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39" name="Google Shape;2451;p35">
              <a:extLst>
                <a:ext uri="{FF2B5EF4-FFF2-40B4-BE49-F238E27FC236}">
                  <a16:creationId xmlns:a16="http://schemas.microsoft.com/office/drawing/2014/main" id="{1249134E-83D2-BCCD-A248-C70709D63876}"/>
                </a:ext>
              </a:extLst>
            </p:cNvPr>
            <p:cNvSpPr/>
            <p:nvPr/>
          </p:nvSpPr>
          <p:spPr>
            <a:xfrm>
              <a:off x="1841600" y="2113950"/>
              <a:ext cx="34825" cy="24875"/>
            </a:xfrm>
            <a:custGeom>
              <a:avLst/>
              <a:gdLst/>
              <a:ahLst/>
              <a:cxnLst/>
              <a:rect l="l" t="t" r="r" b="b"/>
              <a:pathLst>
                <a:path w="1393" h="995" extrusionOk="0">
                  <a:moveTo>
                    <a:pt x="1021" y="0"/>
                  </a:moveTo>
                  <a:cubicBezTo>
                    <a:pt x="852" y="0"/>
                    <a:pt x="628" y="91"/>
                    <a:pt x="434" y="240"/>
                  </a:cubicBezTo>
                  <a:cubicBezTo>
                    <a:pt x="114" y="469"/>
                    <a:pt x="0" y="765"/>
                    <a:pt x="137" y="925"/>
                  </a:cubicBezTo>
                  <a:cubicBezTo>
                    <a:pt x="191" y="972"/>
                    <a:pt x="269" y="994"/>
                    <a:pt x="360" y="994"/>
                  </a:cubicBezTo>
                  <a:cubicBezTo>
                    <a:pt x="537" y="994"/>
                    <a:pt x="763" y="908"/>
                    <a:pt x="959" y="743"/>
                  </a:cubicBezTo>
                  <a:cubicBezTo>
                    <a:pt x="1256" y="514"/>
                    <a:pt x="1392" y="218"/>
                    <a:pt x="1233" y="81"/>
                  </a:cubicBezTo>
                  <a:cubicBezTo>
                    <a:pt x="1185" y="25"/>
                    <a:pt x="1111" y="0"/>
                    <a:pt x="102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0" name="Google Shape;2452;p35">
              <a:extLst>
                <a:ext uri="{FF2B5EF4-FFF2-40B4-BE49-F238E27FC236}">
                  <a16:creationId xmlns:a16="http://schemas.microsoft.com/office/drawing/2014/main" id="{A0FE1315-FAAA-2CA4-AA6D-60A4776E8CF2}"/>
                </a:ext>
              </a:extLst>
            </p:cNvPr>
            <p:cNvSpPr/>
            <p:nvPr/>
          </p:nvSpPr>
          <p:spPr>
            <a:xfrm>
              <a:off x="1536300" y="2164450"/>
              <a:ext cx="152950" cy="85625"/>
            </a:xfrm>
            <a:custGeom>
              <a:avLst/>
              <a:gdLst/>
              <a:ahLst/>
              <a:cxnLst/>
              <a:rect l="l" t="t" r="r" b="b"/>
              <a:pathLst>
                <a:path w="6118" h="3425" extrusionOk="0">
                  <a:moveTo>
                    <a:pt x="5182" y="1"/>
                  </a:moveTo>
                  <a:cubicBezTo>
                    <a:pt x="5182" y="1"/>
                    <a:pt x="4885" y="663"/>
                    <a:pt x="3767" y="800"/>
                  </a:cubicBezTo>
                  <a:cubicBezTo>
                    <a:pt x="3670" y="811"/>
                    <a:pt x="3568" y="817"/>
                    <a:pt x="3461" y="817"/>
                  </a:cubicBezTo>
                  <a:cubicBezTo>
                    <a:pt x="2716" y="817"/>
                    <a:pt x="1771" y="561"/>
                    <a:pt x="1117" y="561"/>
                  </a:cubicBezTo>
                  <a:cubicBezTo>
                    <a:pt x="787" y="561"/>
                    <a:pt x="530" y="627"/>
                    <a:pt x="411" y="822"/>
                  </a:cubicBezTo>
                  <a:cubicBezTo>
                    <a:pt x="1" y="1462"/>
                    <a:pt x="2123" y="3425"/>
                    <a:pt x="3561" y="3425"/>
                  </a:cubicBezTo>
                  <a:cubicBezTo>
                    <a:pt x="4999" y="3425"/>
                    <a:pt x="6118" y="229"/>
                    <a:pt x="518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1" name="Google Shape;2453;p35">
              <a:extLst>
                <a:ext uri="{FF2B5EF4-FFF2-40B4-BE49-F238E27FC236}">
                  <a16:creationId xmlns:a16="http://schemas.microsoft.com/office/drawing/2014/main" id="{D097929C-86BF-A711-B0E9-ECD0439633C5}"/>
                </a:ext>
              </a:extLst>
            </p:cNvPr>
            <p:cNvSpPr/>
            <p:nvPr/>
          </p:nvSpPr>
          <p:spPr>
            <a:xfrm>
              <a:off x="1540300" y="2134625"/>
              <a:ext cx="138675" cy="77900"/>
            </a:xfrm>
            <a:custGeom>
              <a:avLst/>
              <a:gdLst/>
              <a:ahLst/>
              <a:cxnLst/>
              <a:rect l="l" t="t" r="r" b="b"/>
              <a:pathLst>
                <a:path w="5547" h="3116" extrusionOk="0">
                  <a:moveTo>
                    <a:pt x="741" y="1169"/>
                  </a:moveTo>
                  <a:cubicBezTo>
                    <a:pt x="667" y="1169"/>
                    <a:pt x="515" y="1341"/>
                    <a:pt x="343" y="1513"/>
                  </a:cubicBezTo>
                  <a:cubicBezTo>
                    <a:pt x="274" y="1605"/>
                    <a:pt x="183" y="1696"/>
                    <a:pt x="137" y="1787"/>
                  </a:cubicBezTo>
                  <a:cubicBezTo>
                    <a:pt x="69" y="1878"/>
                    <a:pt x="46" y="1947"/>
                    <a:pt x="46" y="1947"/>
                  </a:cubicBezTo>
                  <a:cubicBezTo>
                    <a:pt x="46" y="1947"/>
                    <a:pt x="23" y="1970"/>
                    <a:pt x="23" y="1993"/>
                  </a:cubicBezTo>
                  <a:cubicBezTo>
                    <a:pt x="23" y="2038"/>
                    <a:pt x="0" y="2084"/>
                    <a:pt x="0" y="2152"/>
                  </a:cubicBezTo>
                  <a:cubicBezTo>
                    <a:pt x="0" y="2267"/>
                    <a:pt x="0" y="2426"/>
                    <a:pt x="92" y="2563"/>
                  </a:cubicBezTo>
                  <a:cubicBezTo>
                    <a:pt x="191" y="2802"/>
                    <a:pt x="395" y="2937"/>
                    <a:pt x="461" y="2937"/>
                  </a:cubicBezTo>
                  <a:cubicBezTo>
                    <a:pt x="470" y="2937"/>
                    <a:pt x="477" y="2934"/>
                    <a:pt x="480" y="2928"/>
                  </a:cubicBezTo>
                  <a:cubicBezTo>
                    <a:pt x="525" y="2906"/>
                    <a:pt x="388" y="2677"/>
                    <a:pt x="366" y="2472"/>
                  </a:cubicBezTo>
                  <a:cubicBezTo>
                    <a:pt x="366" y="2358"/>
                    <a:pt x="366" y="2267"/>
                    <a:pt x="388" y="2221"/>
                  </a:cubicBezTo>
                  <a:cubicBezTo>
                    <a:pt x="411" y="2152"/>
                    <a:pt x="457" y="2107"/>
                    <a:pt x="434" y="2107"/>
                  </a:cubicBezTo>
                  <a:cubicBezTo>
                    <a:pt x="434" y="2107"/>
                    <a:pt x="457" y="2061"/>
                    <a:pt x="480" y="1970"/>
                  </a:cubicBezTo>
                  <a:cubicBezTo>
                    <a:pt x="503" y="1901"/>
                    <a:pt x="548" y="1787"/>
                    <a:pt x="617" y="1673"/>
                  </a:cubicBezTo>
                  <a:cubicBezTo>
                    <a:pt x="708" y="1445"/>
                    <a:pt x="799" y="1194"/>
                    <a:pt x="754" y="1171"/>
                  </a:cubicBezTo>
                  <a:cubicBezTo>
                    <a:pt x="750" y="1170"/>
                    <a:pt x="745" y="1169"/>
                    <a:pt x="741" y="1169"/>
                  </a:cubicBezTo>
                  <a:close/>
                  <a:moveTo>
                    <a:pt x="1826" y="2312"/>
                  </a:moveTo>
                  <a:cubicBezTo>
                    <a:pt x="1644" y="2312"/>
                    <a:pt x="1484" y="2358"/>
                    <a:pt x="1484" y="2426"/>
                  </a:cubicBezTo>
                  <a:cubicBezTo>
                    <a:pt x="1484" y="2472"/>
                    <a:pt x="1644" y="2540"/>
                    <a:pt x="1758" y="2609"/>
                  </a:cubicBezTo>
                  <a:cubicBezTo>
                    <a:pt x="1895" y="2677"/>
                    <a:pt x="1986" y="2746"/>
                    <a:pt x="1986" y="2746"/>
                  </a:cubicBezTo>
                  <a:cubicBezTo>
                    <a:pt x="1986" y="2746"/>
                    <a:pt x="2123" y="2791"/>
                    <a:pt x="2237" y="2860"/>
                  </a:cubicBezTo>
                  <a:cubicBezTo>
                    <a:pt x="2341" y="2922"/>
                    <a:pt x="2445" y="3023"/>
                    <a:pt x="2497" y="3023"/>
                  </a:cubicBezTo>
                  <a:cubicBezTo>
                    <a:pt x="2503" y="3023"/>
                    <a:pt x="2507" y="3022"/>
                    <a:pt x="2511" y="3020"/>
                  </a:cubicBezTo>
                  <a:cubicBezTo>
                    <a:pt x="2557" y="2997"/>
                    <a:pt x="2557" y="2814"/>
                    <a:pt x="2465" y="2655"/>
                  </a:cubicBezTo>
                  <a:cubicBezTo>
                    <a:pt x="2351" y="2495"/>
                    <a:pt x="2192" y="2381"/>
                    <a:pt x="2192" y="2381"/>
                  </a:cubicBezTo>
                  <a:cubicBezTo>
                    <a:pt x="2192" y="2381"/>
                    <a:pt x="2009" y="2312"/>
                    <a:pt x="1826" y="2312"/>
                  </a:cubicBezTo>
                  <a:close/>
                  <a:moveTo>
                    <a:pt x="3921" y="0"/>
                  </a:moveTo>
                  <a:cubicBezTo>
                    <a:pt x="3912" y="0"/>
                    <a:pt x="3906" y="3"/>
                    <a:pt x="3903" y="7"/>
                  </a:cubicBezTo>
                  <a:cubicBezTo>
                    <a:pt x="3858" y="52"/>
                    <a:pt x="4269" y="372"/>
                    <a:pt x="4634" y="692"/>
                  </a:cubicBezTo>
                  <a:cubicBezTo>
                    <a:pt x="4816" y="874"/>
                    <a:pt x="4953" y="1057"/>
                    <a:pt x="5022" y="1194"/>
                  </a:cubicBezTo>
                  <a:cubicBezTo>
                    <a:pt x="5068" y="1262"/>
                    <a:pt x="5090" y="1331"/>
                    <a:pt x="5090" y="1354"/>
                  </a:cubicBezTo>
                  <a:cubicBezTo>
                    <a:pt x="5113" y="1399"/>
                    <a:pt x="5113" y="1422"/>
                    <a:pt x="5113" y="1422"/>
                  </a:cubicBezTo>
                  <a:cubicBezTo>
                    <a:pt x="5113" y="1422"/>
                    <a:pt x="5136" y="1513"/>
                    <a:pt x="5136" y="1673"/>
                  </a:cubicBezTo>
                  <a:cubicBezTo>
                    <a:pt x="5113" y="1810"/>
                    <a:pt x="5045" y="2038"/>
                    <a:pt x="4931" y="2244"/>
                  </a:cubicBezTo>
                  <a:cubicBezTo>
                    <a:pt x="4680" y="2677"/>
                    <a:pt x="4360" y="3065"/>
                    <a:pt x="4406" y="3111"/>
                  </a:cubicBezTo>
                  <a:cubicBezTo>
                    <a:pt x="4409" y="3114"/>
                    <a:pt x="4413" y="3115"/>
                    <a:pt x="4419" y="3115"/>
                  </a:cubicBezTo>
                  <a:cubicBezTo>
                    <a:pt x="4503" y="3115"/>
                    <a:pt x="4883" y="2809"/>
                    <a:pt x="5182" y="2403"/>
                  </a:cubicBezTo>
                  <a:cubicBezTo>
                    <a:pt x="5341" y="2198"/>
                    <a:pt x="5478" y="1947"/>
                    <a:pt x="5524" y="1719"/>
                  </a:cubicBezTo>
                  <a:cubicBezTo>
                    <a:pt x="5547" y="1605"/>
                    <a:pt x="5547" y="1513"/>
                    <a:pt x="5547" y="1445"/>
                  </a:cubicBezTo>
                  <a:cubicBezTo>
                    <a:pt x="5547" y="1376"/>
                    <a:pt x="5524" y="1331"/>
                    <a:pt x="5524" y="1331"/>
                  </a:cubicBezTo>
                  <a:cubicBezTo>
                    <a:pt x="5524" y="1331"/>
                    <a:pt x="5524" y="1285"/>
                    <a:pt x="5501" y="1239"/>
                  </a:cubicBezTo>
                  <a:cubicBezTo>
                    <a:pt x="5478" y="1171"/>
                    <a:pt x="5433" y="1080"/>
                    <a:pt x="5364" y="988"/>
                  </a:cubicBezTo>
                  <a:cubicBezTo>
                    <a:pt x="5250" y="806"/>
                    <a:pt x="5045" y="600"/>
                    <a:pt x="4816" y="463"/>
                  </a:cubicBezTo>
                  <a:cubicBezTo>
                    <a:pt x="4423" y="194"/>
                    <a:pt x="4012" y="0"/>
                    <a:pt x="392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2" name="Google Shape;2454;p35">
              <a:extLst>
                <a:ext uri="{FF2B5EF4-FFF2-40B4-BE49-F238E27FC236}">
                  <a16:creationId xmlns:a16="http://schemas.microsoft.com/office/drawing/2014/main" id="{A7DE38FD-1EFE-AC9B-55C4-23265C6FED1F}"/>
                </a:ext>
              </a:extLst>
            </p:cNvPr>
            <p:cNvSpPr/>
            <p:nvPr/>
          </p:nvSpPr>
          <p:spPr>
            <a:xfrm>
              <a:off x="1617325" y="2327625"/>
              <a:ext cx="57675" cy="32000"/>
            </a:xfrm>
            <a:custGeom>
              <a:avLst/>
              <a:gdLst/>
              <a:ahLst/>
              <a:cxnLst/>
              <a:rect l="l" t="t" r="r" b="b"/>
              <a:pathLst>
                <a:path w="2307" h="1280" extrusionOk="0">
                  <a:moveTo>
                    <a:pt x="2253" y="1"/>
                  </a:moveTo>
                  <a:cubicBezTo>
                    <a:pt x="2180" y="1"/>
                    <a:pt x="2023" y="282"/>
                    <a:pt x="1781" y="458"/>
                  </a:cubicBezTo>
                  <a:cubicBezTo>
                    <a:pt x="1644" y="550"/>
                    <a:pt x="1530" y="641"/>
                    <a:pt x="1416" y="687"/>
                  </a:cubicBezTo>
                  <a:cubicBezTo>
                    <a:pt x="1325" y="732"/>
                    <a:pt x="1256" y="755"/>
                    <a:pt x="1256" y="755"/>
                  </a:cubicBezTo>
                  <a:cubicBezTo>
                    <a:pt x="1256" y="755"/>
                    <a:pt x="1188" y="778"/>
                    <a:pt x="1074" y="823"/>
                  </a:cubicBezTo>
                  <a:cubicBezTo>
                    <a:pt x="982" y="892"/>
                    <a:pt x="822" y="915"/>
                    <a:pt x="663" y="960"/>
                  </a:cubicBezTo>
                  <a:cubicBezTo>
                    <a:pt x="366" y="1029"/>
                    <a:pt x="46" y="983"/>
                    <a:pt x="24" y="1052"/>
                  </a:cubicBezTo>
                  <a:cubicBezTo>
                    <a:pt x="1" y="1097"/>
                    <a:pt x="320" y="1257"/>
                    <a:pt x="708" y="1280"/>
                  </a:cubicBezTo>
                  <a:cubicBezTo>
                    <a:pt x="868" y="1257"/>
                    <a:pt x="1074" y="1257"/>
                    <a:pt x="1211" y="1211"/>
                  </a:cubicBezTo>
                  <a:cubicBezTo>
                    <a:pt x="1325" y="1166"/>
                    <a:pt x="1416" y="1143"/>
                    <a:pt x="1416" y="1143"/>
                  </a:cubicBezTo>
                  <a:cubicBezTo>
                    <a:pt x="1416" y="1143"/>
                    <a:pt x="1507" y="1097"/>
                    <a:pt x="1621" y="1029"/>
                  </a:cubicBezTo>
                  <a:cubicBezTo>
                    <a:pt x="1735" y="960"/>
                    <a:pt x="1872" y="801"/>
                    <a:pt x="2009" y="687"/>
                  </a:cubicBezTo>
                  <a:cubicBezTo>
                    <a:pt x="2238" y="390"/>
                    <a:pt x="2306" y="25"/>
                    <a:pt x="2260" y="2"/>
                  </a:cubicBezTo>
                  <a:cubicBezTo>
                    <a:pt x="2258" y="1"/>
                    <a:pt x="2255" y="1"/>
                    <a:pt x="2253"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3" name="Google Shape;2455;p35">
              <a:extLst>
                <a:ext uri="{FF2B5EF4-FFF2-40B4-BE49-F238E27FC236}">
                  <a16:creationId xmlns:a16="http://schemas.microsoft.com/office/drawing/2014/main" id="{7A9213A2-402C-1B3C-A01C-BFDD1919BFC5}"/>
                </a:ext>
              </a:extLst>
            </p:cNvPr>
            <p:cNvSpPr/>
            <p:nvPr/>
          </p:nvSpPr>
          <p:spPr>
            <a:xfrm>
              <a:off x="1528875" y="2219225"/>
              <a:ext cx="172375" cy="118725"/>
            </a:xfrm>
            <a:custGeom>
              <a:avLst/>
              <a:gdLst/>
              <a:ahLst/>
              <a:cxnLst/>
              <a:rect l="l" t="t" r="r" b="b"/>
              <a:pathLst>
                <a:path w="6895" h="4749" extrusionOk="0">
                  <a:moveTo>
                    <a:pt x="6164" y="1"/>
                  </a:moveTo>
                  <a:cubicBezTo>
                    <a:pt x="5475" y="1369"/>
                    <a:pt x="4357" y="1785"/>
                    <a:pt x="3261" y="1785"/>
                  </a:cubicBezTo>
                  <a:cubicBezTo>
                    <a:pt x="1669" y="1785"/>
                    <a:pt x="123" y="908"/>
                    <a:pt x="1" y="800"/>
                  </a:cubicBezTo>
                  <a:lnTo>
                    <a:pt x="1" y="800"/>
                  </a:lnTo>
                  <a:cubicBezTo>
                    <a:pt x="1" y="800"/>
                    <a:pt x="1107" y="4749"/>
                    <a:pt x="3969" y="4749"/>
                  </a:cubicBezTo>
                  <a:cubicBezTo>
                    <a:pt x="3985" y="4749"/>
                    <a:pt x="4002" y="4749"/>
                    <a:pt x="4018" y="4749"/>
                  </a:cubicBezTo>
                  <a:cubicBezTo>
                    <a:pt x="6894" y="4703"/>
                    <a:pt x="6164" y="1"/>
                    <a:pt x="616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4" name="Google Shape;2456;p35">
              <a:extLst>
                <a:ext uri="{FF2B5EF4-FFF2-40B4-BE49-F238E27FC236}">
                  <a16:creationId xmlns:a16="http://schemas.microsoft.com/office/drawing/2014/main" id="{72F45247-5612-0BE7-8C19-7635DA1D4610}"/>
                </a:ext>
              </a:extLst>
            </p:cNvPr>
            <p:cNvSpPr/>
            <p:nvPr/>
          </p:nvSpPr>
          <p:spPr>
            <a:xfrm>
              <a:off x="1550575" y="2279150"/>
              <a:ext cx="117000" cy="58800"/>
            </a:xfrm>
            <a:custGeom>
              <a:avLst/>
              <a:gdLst/>
              <a:ahLst/>
              <a:cxnLst/>
              <a:rect l="l" t="t" r="r" b="b"/>
              <a:pathLst>
                <a:path w="4680" h="2352" extrusionOk="0">
                  <a:moveTo>
                    <a:pt x="1575" y="1"/>
                  </a:moveTo>
                  <a:cubicBezTo>
                    <a:pt x="1005" y="1"/>
                    <a:pt x="457" y="115"/>
                    <a:pt x="0" y="320"/>
                  </a:cubicBezTo>
                  <a:cubicBezTo>
                    <a:pt x="632" y="1314"/>
                    <a:pt x="1622" y="2352"/>
                    <a:pt x="3102" y="2352"/>
                  </a:cubicBezTo>
                  <a:cubicBezTo>
                    <a:pt x="3118" y="2352"/>
                    <a:pt x="3134" y="2352"/>
                    <a:pt x="3150" y="2352"/>
                  </a:cubicBezTo>
                  <a:cubicBezTo>
                    <a:pt x="3835" y="2329"/>
                    <a:pt x="4337" y="2055"/>
                    <a:pt x="4679" y="1621"/>
                  </a:cubicBezTo>
                  <a:cubicBezTo>
                    <a:pt x="4177" y="685"/>
                    <a:pt x="2967" y="1"/>
                    <a:pt x="1575" y="1"/>
                  </a:cubicBezTo>
                  <a:close/>
                </a:path>
              </a:pathLst>
            </a:custGeom>
            <a:solidFill>
              <a:srgbClr val="D64D6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5" name="Google Shape;2457;p35">
              <a:extLst>
                <a:ext uri="{FF2B5EF4-FFF2-40B4-BE49-F238E27FC236}">
                  <a16:creationId xmlns:a16="http://schemas.microsoft.com/office/drawing/2014/main" id="{5EB2C0E1-01BE-1486-2F48-37F174B3D6DE}"/>
                </a:ext>
              </a:extLst>
            </p:cNvPr>
            <p:cNvSpPr/>
            <p:nvPr/>
          </p:nvSpPr>
          <p:spPr>
            <a:xfrm>
              <a:off x="1550575" y="2280300"/>
              <a:ext cx="117000" cy="57650"/>
            </a:xfrm>
            <a:custGeom>
              <a:avLst/>
              <a:gdLst/>
              <a:ahLst/>
              <a:cxnLst/>
              <a:rect l="l" t="t" r="r" b="b"/>
              <a:pathLst>
                <a:path w="4680" h="2306" extrusionOk="0">
                  <a:moveTo>
                    <a:pt x="1096" y="0"/>
                  </a:moveTo>
                  <a:cubicBezTo>
                    <a:pt x="708" y="23"/>
                    <a:pt x="343" y="137"/>
                    <a:pt x="0" y="274"/>
                  </a:cubicBezTo>
                  <a:cubicBezTo>
                    <a:pt x="632" y="1268"/>
                    <a:pt x="1622" y="2306"/>
                    <a:pt x="3102" y="2306"/>
                  </a:cubicBezTo>
                  <a:cubicBezTo>
                    <a:pt x="3118" y="2306"/>
                    <a:pt x="3134" y="2306"/>
                    <a:pt x="3150" y="2306"/>
                  </a:cubicBezTo>
                  <a:cubicBezTo>
                    <a:pt x="3835" y="2283"/>
                    <a:pt x="4337" y="2009"/>
                    <a:pt x="4679" y="1575"/>
                  </a:cubicBezTo>
                  <a:cubicBezTo>
                    <a:pt x="4634" y="1484"/>
                    <a:pt x="4565" y="1415"/>
                    <a:pt x="4520" y="1324"/>
                  </a:cubicBezTo>
                  <a:cubicBezTo>
                    <a:pt x="4288" y="1407"/>
                    <a:pt x="3996" y="1466"/>
                    <a:pt x="3619" y="1466"/>
                  </a:cubicBezTo>
                  <a:cubicBezTo>
                    <a:pt x="3476" y="1466"/>
                    <a:pt x="3320" y="1457"/>
                    <a:pt x="3150" y="1438"/>
                  </a:cubicBezTo>
                  <a:cubicBezTo>
                    <a:pt x="1803" y="1278"/>
                    <a:pt x="1278" y="594"/>
                    <a:pt x="109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6" name="Google Shape;2458;p35">
              <a:extLst>
                <a:ext uri="{FF2B5EF4-FFF2-40B4-BE49-F238E27FC236}">
                  <a16:creationId xmlns:a16="http://schemas.microsoft.com/office/drawing/2014/main" id="{81A83042-98BB-D5CD-095F-9E76EB17BF59}"/>
                </a:ext>
              </a:extLst>
            </p:cNvPr>
            <p:cNvSpPr/>
            <p:nvPr/>
          </p:nvSpPr>
          <p:spPr>
            <a:xfrm>
              <a:off x="1240725" y="2040625"/>
              <a:ext cx="203725" cy="145625"/>
            </a:xfrm>
            <a:custGeom>
              <a:avLst/>
              <a:gdLst/>
              <a:ahLst/>
              <a:cxnLst/>
              <a:rect l="l" t="t" r="r" b="b"/>
              <a:pathLst>
                <a:path w="8149" h="5825" extrusionOk="0">
                  <a:moveTo>
                    <a:pt x="4771" y="1"/>
                  </a:moveTo>
                  <a:cubicBezTo>
                    <a:pt x="4383" y="23"/>
                    <a:pt x="4040" y="46"/>
                    <a:pt x="3835" y="160"/>
                  </a:cubicBezTo>
                  <a:cubicBezTo>
                    <a:pt x="3606" y="229"/>
                    <a:pt x="3492" y="275"/>
                    <a:pt x="3492" y="275"/>
                  </a:cubicBezTo>
                  <a:cubicBezTo>
                    <a:pt x="3492" y="275"/>
                    <a:pt x="3470" y="297"/>
                    <a:pt x="3401" y="320"/>
                  </a:cubicBezTo>
                  <a:cubicBezTo>
                    <a:pt x="3355" y="366"/>
                    <a:pt x="3287" y="411"/>
                    <a:pt x="3196" y="480"/>
                  </a:cubicBezTo>
                  <a:cubicBezTo>
                    <a:pt x="3104" y="548"/>
                    <a:pt x="2990" y="640"/>
                    <a:pt x="2876" y="731"/>
                  </a:cubicBezTo>
                  <a:cubicBezTo>
                    <a:pt x="2762" y="845"/>
                    <a:pt x="2648" y="982"/>
                    <a:pt x="2511" y="1119"/>
                  </a:cubicBezTo>
                  <a:cubicBezTo>
                    <a:pt x="2442" y="1210"/>
                    <a:pt x="2374" y="1279"/>
                    <a:pt x="2328" y="1347"/>
                  </a:cubicBezTo>
                  <a:cubicBezTo>
                    <a:pt x="2260" y="1439"/>
                    <a:pt x="2214" y="1530"/>
                    <a:pt x="2146" y="1621"/>
                  </a:cubicBezTo>
                  <a:cubicBezTo>
                    <a:pt x="2077" y="1735"/>
                    <a:pt x="2009" y="1849"/>
                    <a:pt x="1940" y="1941"/>
                  </a:cubicBezTo>
                  <a:cubicBezTo>
                    <a:pt x="1917" y="1918"/>
                    <a:pt x="1895" y="1895"/>
                    <a:pt x="1872" y="1872"/>
                  </a:cubicBezTo>
                  <a:cubicBezTo>
                    <a:pt x="1712" y="1713"/>
                    <a:pt x="1598" y="1530"/>
                    <a:pt x="1598" y="1530"/>
                  </a:cubicBezTo>
                  <a:cubicBezTo>
                    <a:pt x="1598" y="1530"/>
                    <a:pt x="1461" y="1370"/>
                    <a:pt x="1347" y="1165"/>
                  </a:cubicBezTo>
                  <a:cubicBezTo>
                    <a:pt x="1255" y="959"/>
                    <a:pt x="1210" y="708"/>
                    <a:pt x="1141" y="685"/>
                  </a:cubicBezTo>
                  <a:cubicBezTo>
                    <a:pt x="1073" y="685"/>
                    <a:pt x="982" y="959"/>
                    <a:pt x="1004" y="1279"/>
                  </a:cubicBezTo>
                  <a:cubicBezTo>
                    <a:pt x="1050" y="1439"/>
                    <a:pt x="1073" y="1598"/>
                    <a:pt x="1141" y="1713"/>
                  </a:cubicBezTo>
                  <a:cubicBezTo>
                    <a:pt x="1187" y="1827"/>
                    <a:pt x="1233" y="1895"/>
                    <a:pt x="1233" y="1895"/>
                  </a:cubicBezTo>
                  <a:cubicBezTo>
                    <a:pt x="1233" y="1895"/>
                    <a:pt x="1438" y="2123"/>
                    <a:pt x="1689" y="2238"/>
                  </a:cubicBezTo>
                  <a:cubicBezTo>
                    <a:pt x="1735" y="2238"/>
                    <a:pt x="1758" y="2238"/>
                    <a:pt x="1780" y="2260"/>
                  </a:cubicBezTo>
                  <a:cubicBezTo>
                    <a:pt x="1689" y="2466"/>
                    <a:pt x="1598" y="2671"/>
                    <a:pt x="1507" y="2899"/>
                  </a:cubicBezTo>
                  <a:lnTo>
                    <a:pt x="1392" y="3242"/>
                  </a:lnTo>
                  <a:lnTo>
                    <a:pt x="1347" y="3402"/>
                  </a:lnTo>
                  <a:lnTo>
                    <a:pt x="1347" y="3470"/>
                  </a:lnTo>
                  <a:cubicBezTo>
                    <a:pt x="1347" y="3539"/>
                    <a:pt x="1324" y="3630"/>
                    <a:pt x="1324" y="3744"/>
                  </a:cubicBezTo>
                  <a:cubicBezTo>
                    <a:pt x="1305" y="3819"/>
                    <a:pt x="1317" y="3972"/>
                    <a:pt x="1271" y="3972"/>
                  </a:cubicBezTo>
                  <a:cubicBezTo>
                    <a:pt x="1261" y="3972"/>
                    <a:pt x="1249" y="3965"/>
                    <a:pt x="1233" y="3949"/>
                  </a:cubicBezTo>
                  <a:cubicBezTo>
                    <a:pt x="1141" y="3881"/>
                    <a:pt x="982" y="3790"/>
                    <a:pt x="822" y="3653"/>
                  </a:cubicBezTo>
                  <a:cubicBezTo>
                    <a:pt x="639" y="3470"/>
                    <a:pt x="457" y="3196"/>
                    <a:pt x="320" y="3059"/>
                  </a:cubicBezTo>
                  <a:cubicBezTo>
                    <a:pt x="200" y="2940"/>
                    <a:pt x="115" y="2872"/>
                    <a:pt x="65" y="2872"/>
                  </a:cubicBezTo>
                  <a:cubicBezTo>
                    <a:pt x="58" y="2872"/>
                    <a:pt x="52" y="2874"/>
                    <a:pt x="46" y="2877"/>
                  </a:cubicBezTo>
                  <a:cubicBezTo>
                    <a:pt x="0" y="2899"/>
                    <a:pt x="0" y="3036"/>
                    <a:pt x="69" y="3242"/>
                  </a:cubicBezTo>
                  <a:cubicBezTo>
                    <a:pt x="137" y="3447"/>
                    <a:pt x="183" y="3721"/>
                    <a:pt x="411" y="4086"/>
                  </a:cubicBezTo>
                  <a:cubicBezTo>
                    <a:pt x="639" y="4497"/>
                    <a:pt x="1004" y="4977"/>
                    <a:pt x="1438" y="5524"/>
                  </a:cubicBezTo>
                  <a:lnTo>
                    <a:pt x="1598" y="5753"/>
                  </a:lnTo>
                  <a:lnTo>
                    <a:pt x="1643" y="5798"/>
                  </a:lnTo>
                  <a:cubicBezTo>
                    <a:pt x="1643" y="5811"/>
                    <a:pt x="1651" y="5825"/>
                    <a:pt x="1658" y="5825"/>
                  </a:cubicBezTo>
                  <a:cubicBezTo>
                    <a:pt x="1662" y="5825"/>
                    <a:pt x="1666" y="5818"/>
                    <a:pt x="1666" y="5798"/>
                  </a:cubicBezTo>
                  <a:lnTo>
                    <a:pt x="1712" y="5707"/>
                  </a:lnTo>
                  <a:cubicBezTo>
                    <a:pt x="1758" y="5547"/>
                    <a:pt x="1826" y="5410"/>
                    <a:pt x="1872" y="5250"/>
                  </a:cubicBezTo>
                  <a:cubicBezTo>
                    <a:pt x="1986" y="4908"/>
                    <a:pt x="2123" y="4566"/>
                    <a:pt x="2237" y="4246"/>
                  </a:cubicBezTo>
                  <a:lnTo>
                    <a:pt x="2351" y="3949"/>
                  </a:lnTo>
                  <a:cubicBezTo>
                    <a:pt x="2374" y="3881"/>
                    <a:pt x="2397" y="3858"/>
                    <a:pt x="2420" y="3790"/>
                  </a:cubicBezTo>
                  <a:lnTo>
                    <a:pt x="2556" y="3516"/>
                  </a:lnTo>
                  <a:cubicBezTo>
                    <a:pt x="2648" y="3356"/>
                    <a:pt x="2762" y="3196"/>
                    <a:pt x="2853" y="3036"/>
                  </a:cubicBezTo>
                  <a:cubicBezTo>
                    <a:pt x="2945" y="2877"/>
                    <a:pt x="3059" y="2763"/>
                    <a:pt x="3173" y="2626"/>
                  </a:cubicBezTo>
                  <a:cubicBezTo>
                    <a:pt x="3218" y="2557"/>
                    <a:pt x="3264" y="2511"/>
                    <a:pt x="3310" y="2443"/>
                  </a:cubicBezTo>
                  <a:cubicBezTo>
                    <a:pt x="3355" y="2397"/>
                    <a:pt x="3424" y="2352"/>
                    <a:pt x="3470" y="2306"/>
                  </a:cubicBezTo>
                  <a:cubicBezTo>
                    <a:pt x="3561" y="2238"/>
                    <a:pt x="3652" y="2146"/>
                    <a:pt x="3743" y="2078"/>
                  </a:cubicBezTo>
                  <a:cubicBezTo>
                    <a:pt x="3812" y="2032"/>
                    <a:pt x="3903" y="1986"/>
                    <a:pt x="3949" y="1964"/>
                  </a:cubicBezTo>
                  <a:cubicBezTo>
                    <a:pt x="4063" y="1872"/>
                    <a:pt x="4131" y="1849"/>
                    <a:pt x="4131" y="1849"/>
                  </a:cubicBezTo>
                  <a:cubicBezTo>
                    <a:pt x="4133" y="1851"/>
                    <a:pt x="4134" y="1851"/>
                    <a:pt x="4137" y="1851"/>
                  </a:cubicBezTo>
                  <a:cubicBezTo>
                    <a:pt x="4181" y="1851"/>
                    <a:pt x="4427" y="1663"/>
                    <a:pt x="4816" y="1598"/>
                  </a:cubicBezTo>
                  <a:cubicBezTo>
                    <a:pt x="4863" y="1591"/>
                    <a:pt x="4913" y="1587"/>
                    <a:pt x="4965" y="1587"/>
                  </a:cubicBezTo>
                  <a:cubicBezTo>
                    <a:pt x="5367" y="1587"/>
                    <a:pt x="5901" y="1823"/>
                    <a:pt x="6345" y="2329"/>
                  </a:cubicBezTo>
                  <a:cubicBezTo>
                    <a:pt x="6870" y="2899"/>
                    <a:pt x="7213" y="3744"/>
                    <a:pt x="7510" y="4337"/>
                  </a:cubicBezTo>
                  <a:cubicBezTo>
                    <a:pt x="7732" y="4960"/>
                    <a:pt x="7933" y="5388"/>
                    <a:pt x="8027" y="5388"/>
                  </a:cubicBezTo>
                  <a:cubicBezTo>
                    <a:pt x="8030" y="5388"/>
                    <a:pt x="8032" y="5388"/>
                    <a:pt x="8035" y="5387"/>
                  </a:cubicBezTo>
                  <a:cubicBezTo>
                    <a:pt x="8126" y="5387"/>
                    <a:pt x="8149" y="4885"/>
                    <a:pt x="8057" y="4155"/>
                  </a:cubicBezTo>
                  <a:cubicBezTo>
                    <a:pt x="7920" y="3447"/>
                    <a:pt x="7738" y="2443"/>
                    <a:pt x="7144" y="1553"/>
                  </a:cubicBezTo>
                  <a:cubicBezTo>
                    <a:pt x="7007" y="1347"/>
                    <a:pt x="6825" y="1142"/>
                    <a:pt x="6665" y="936"/>
                  </a:cubicBezTo>
                  <a:cubicBezTo>
                    <a:pt x="6482" y="754"/>
                    <a:pt x="6277" y="594"/>
                    <a:pt x="6072" y="434"/>
                  </a:cubicBezTo>
                  <a:cubicBezTo>
                    <a:pt x="5866" y="297"/>
                    <a:pt x="5615" y="229"/>
                    <a:pt x="5410" y="115"/>
                  </a:cubicBezTo>
                  <a:cubicBezTo>
                    <a:pt x="5181" y="69"/>
                    <a:pt x="4976" y="46"/>
                    <a:pt x="4771"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7" name="Google Shape;2459;p35">
              <a:extLst>
                <a:ext uri="{FF2B5EF4-FFF2-40B4-BE49-F238E27FC236}">
                  <a16:creationId xmlns:a16="http://schemas.microsoft.com/office/drawing/2014/main" id="{12FE7616-02C5-C299-1BE1-D4F71366808D}"/>
                </a:ext>
              </a:extLst>
            </p:cNvPr>
            <p:cNvSpPr/>
            <p:nvPr/>
          </p:nvSpPr>
          <p:spPr>
            <a:xfrm>
              <a:off x="1687525" y="1976350"/>
              <a:ext cx="176925" cy="145925"/>
            </a:xfrm>
            <a:custGeom>
              <a:avLst/>
              <a:gdLst/>
              <a:ahLst/>
              <a:cxnLst/>
              <a:rect l="l" t="t" r="r" b="b"/>
              <a:pathLst>
                <a:path w="7077" h="5837" extrusionOk="0">
                  <a:moveTo>
                    <a:pt x="2830" y="1"/>
                  </a:moveTo>
                  <a:cubicBezTo>
                    <a:pt x="2629" y="1"/>
                    <a:pt x="2385" y="58"/>
                    <a:pt x="2100" y="129"/>
                  </a:cubicBezTo>
                  <a:cubicBezTo>
                    <a:pt x="1918" y="198"/>
                    <a:pt x="1735" y="289"/>
                    <a:pt x="1552" y="380"/>
                  </a:cubicBezTo>
                  <a:cubicBezTo>
                    <a:pt x="1393" y="517"/>
                    <a:pt x="1187" y="677"/>
                    <a:pt x="1027" y="837"/>
                  </a:cubicBezTo>
                  <a:cubicBezTo>
                    <a:pt x="890" y="1042"/>
                    <a:pt x="731" y="1225"/>
                    <a:pt x="617" y="1453"/>
                  </a:cubicBezTo>
                  <a:cubicBezTo>
                    <a:pt x="525" y="1681"/>
                    <a:pt x="411" y="1887"/>
                    <a:pt x="320" y="2138"/>
                  </a:cubicBezTo>
                  <a:cubicBezTo>
                    <a:pt x="0" y="3074"/>
                    <a:pt x="69" y="4032"/>
                    <a:pt x="114" y="4717"/>
                  </a:cubicBezTo>
                  <a:cubicBezTo>
                    <a:pt x="204" y="5386"/>
                    <a:pt x="314" y="5836"/>
                    <a:pt x="405" y="5836"/>
                  </a:cubicBezTo>
                  <a:cubicBezTo>
                    <a:pt x="407" y="5836"/>
                    <a:pt x="409" y="5836"/>
                    <a:pt x="411" y="5836"/>
                  </a:cubicBezTo>
                  <a:cubicBezTo>
                    <a:pt x="502" y="5836"/>
                    <a:pt x="594" y="5379"/>
                    <a:pt x="639" y="4740"/>
                  </a:cubicBezTo>
                  <a:cubicBezTo>
                    <a:pt x="776" y="4124"/>
                    <a:pt x="868" y="3279"/>
                    <a:pt x="1233" y="2640"/>
                  </a:cubicBezTo>
                  <a:cubicBezTo>
                    <a:pt x="1552" y="1978"/>
                    <a:pt x="2032" y="1613"/>
                    <a:pt x="2420" y="1567"/>
                  </a:cubicBezTo>
                  <a:cubicBezTo>
                    <a:pt x="2495" y="1561"/>
                    <a:pt x="2570" y="1558"/>
                    <a:pt x="2643" y="1558"/>
                  </a:cubicBezTo>
                  <a:cubicBezTo>
                    <a:pt x="3386" y="1558"/>
                    <a:pt x="4000" y="1870"/>
                    <a:pt x="4520" y="2389"/>
                  </a:cubicBezTo>
                  <a:cubicBezTo>
                    <a:pt x="4657" y="2503"/>
                    <a:pt x="4794" y="2617"/>
                    <a:pt x="4908" y="2754"/>
                  </a:cubicBezTo>
                  <a:lnTo>
                    <a:pt x="5090" y="2982"/>
                  </a:lnTo>
                  <a:cubicBezTo>
                    <a:pt x="5136" y="3005"/>
                    <a:pt x="5159" y="3028"/>
                    <a:pt x="5204" y="3097"/>
                  </a:cubicBezTo>
                  <a:lnTo>
                    <a:pt x="5364" y="3325"/>
                  </a:lnTo>
                  <a:cubicBezTo>
                    <a:pt x="5547" y="3599"/>
                    <a:pt x="5729" y="3873"/>
                    <a:pt x="5912" y="4147"/>
                  </a:cubicBezTo>
                  <a:cubicBezTo>
                    <a:pt x="6003" y="4284"/>
                    <a:pt x="6095" y="4398"/>
                    <a:pt x="6163" y="4535"/>
                  </a:cubicBezTo>
                  <a:lnTo>
                    <a:pt x="6232" y="4603"/>
                  </a:lnTo>
                  <a:cubicBezTo>
                    <a:pt x="6232" y="4622"/>
                    <a:pt x="6236" y="4629"/>
                    <a:pt x="6240" y="4629"/>
                  </a:cubicBezTo>
                  <a:cubicBezTo>
                    <a:pt x="6247" y="4629"/>
                    <a:pt x="6254" y="4616"/>
                    <a:pt x="6254" y="4603"/>
                  </a:cubicBezTo>
                  <a:lnTo>
                    <a:pt x="6277" y="4535"/>
                  </a:lnTo>
                  <a:lnTo>
                    <a:pt x="6391" y="4306"/>
                  </a:lnTo>
                  <a:cubicBezTo>
                    <a:pt x="6642" y="3690"/>
                    <a:pt x="6871" y="3165"/>
                    <a:pt x="6985" y="2731"/>
                  </a:cubicBezTo>
                  <a:cubicBezTo>
                    <a:pt x="7076" y="2343"/>
                    <a:pt x="7076" y="2092"/>
                    <a:pt x="7076" y="1864"/>
                  </a:cubicBezTo>
                  <a:cubicBezTo>
                    <a:pt x="7076" y="1659"/>
                    <a:pt x="7053" y="1545"/>
                    <a:pt x="7008" y="1522"/>
                  </a:cubicBezTo>
                  <a:cubicBezTo>
                    <a:pt x="6962" y="1522"/>
                    <a:pt x="6894" y="1613"/>
                    <a:pt x="6802" y="1773"/>
                  </a:cubicBezTo>
                  <a:cubicBezTo>
                    <a:pt x="6711" y="1933"/>
                    <a:pt x="6620" y="2206"/>
                    <a:pt x="6483" y="2435"/>
                  </a:cubicBezTo>
                  <a:cubicBezTo>
                    <a:pt x="6391" y="2594"/>
                    <a:pt x="6277" y="2731"/>
                    <a:pt x="6186" y="2800"/>
                  </a:cubicBezTo>
                  <a:cubicBezTo>
                    <a:pt x="6176" y="2826"/>
                    <a:pt x="6165" y="2836"/>
                    <a:pt x="6155" y="2836"/>
                  </a:cubicBezTo>
                  <a:cubicBezTo>
                    <a:pt x="6121" y="2836"/>
                    <a:pt x="6089" y="2711"/>
                    <a:pt x="6072" y="2640"/>
                  </a:cubicBezTo>
                  <a:cubicBezTo>
                    <a:pt x="6026" y="2549"/>
                    <a:pt x="6003" y="2458"/>
                    <a:pt x="5981" y="2389"/>
                  </a:cubicBezTo>
                  <a:lnTo>
                    <a:pt x="5958" y="2343"/>
                  </a:lnTo>
                  <a:lnTo>
                    <a:pt x="5889" y="2206"/>
                  </a:lnTo>
                  <a:lnTo>
                    <a:pt x="5729" y="1955"/>
                  </a:lnTo>
                  <a:cubicBezTo>
                    <a:pt x="5752" y="1933"/>
                    <a:pt x="5798" y="1933"/>
                    <a:pt x="5844" y="1887"/>
                  </a:cubicBezTo>
                  <a:cubicBezTo>
                    <a:pt x="5935" y="1796"/>
                    <a:pt x="6026" y="1704"/>
                    <a:pt x="6095" y="1590"/>
                  </a:cubicBezTo>
                  <a:cubicBezTo>
                    <a:pt x="6140" y="1499"/>
                    <a:pt x="6186" y="1430"/>
                    <a:pt x="6186" y="1430"/>
                  </a:cubicBezTo>
                  <a:cubicBezTo>
                    <a:pt x="6186" y="1430"/>
                    <a:pt x="6254" y="1111"/>
                    <a:pt x="6232" y="814"/>
                  </a:cubicBezTo>
                  <a:cubicBezTo>
                    <a:pt x="6209" y="517"/>
                    <a:pt x="6117" y="266"/>
                    <a:pt x="6049" y="266"/>
                  </a:cubicBezTo>
                  <a:cubicBezTo>
                    <a:pt x="5981" y="266"/>
                    <a:pt x="5958" y="540"/>
                    <a:pt x="5889" y="768"/>
                  </a:cubicBezTo>
                  <a:cubicBezTo>
                    <a:pt x="5844" y="1020"/>
                    <a:pt x="5752" y="1202"/>
                    <a:pt x="5752" y="1202"/>
                  </a:cubicBezTo>
                  <a:cubicBezTo>
                    <a:pt x="5752" y="1202"/>
                    <a:pt x="5729" y="1271"/>
                    <a:pt x="5707" y="1339"/>
                  </a:cubicBezTo>
                  <a:cubicBezTo>
                    <a:pt x="5684" y="1430"/>
                    <a:pt x="5638" y="1522"/>
                    <a:pt x="5592" y="1613"/>
                  </a:cubicBezTo>
                  <a:cubicBezTo>
                    <a:pt x="5570" y="1659"/>
                    <a:pt x="5547" y="1681"/>
                    <a:pt x="5547" y="1704"/>
                  </a:cubicBezTo>
                  <a:cubicBezTo>
                    <a:pt x="5456" y="1613"/>
                    <a:pt x="5364" y="1499"/>
                    <a:pt x="5273" y="1385"/>
                  </a:cubicBezTo>
                  <a:cubicBezTo>
                    <a:pt x="5159" y="1202"/>
                    <a:pt x="4976" y="1065"/>
                    <a:pt x="4839" y="928"/>
                  </a:cubicBezTo>
                  <a:cubicBezTo>
                    <a:pt x="4771" y="860"/>
                    <a:pt x="4679" y="791"/>
                    <a:pt x="4611" y="723"/>
                  </a:cubicBezTo>
                  <a:cubicBezTo>
                    <a:pt x="4543" y="677"/>
                    <a:pt x="4474" y="609"/>
                    <a:pt x="4383" y="563"/>
                  </a:cubicBezTo>
                  <a:cubicBezTo>
                    <a:pt x="4246" y="472"/>
                    <a:pt x="4109" y="380"/>
                    <a:pt x="3972" y="312"/>
                  </a:cubicBezTo>
                  <a:cubicBezTo>
                    <a:pt x="3835" y="243"/>
                    <a:pt x="3721" y="198"/>
                    <a:pt x="3630" y="152"/>
                  </a:cubicBezTo>
                  <a:cubicBezTo>
                    <a:pt x="3538" y="107"/>
                    <a:pt x="3447" y="84"/>
                    <a:pt x="3401" y="61"/>
                  </a:cubicBezTo>
                  <a:cubicBezTo>
                    <a:pt x="3356" y="38"/>
                    <a:pt x="3310" y="38"/>
                    <a:pt x="3310" y="38"/>
                  </a:cubicBezTo>
                  <a:cubicBezTo>
                    <a:pt x="3310" y="38"/>
                    <a:pt x="3196" y="38"/>
                    <a:pt x="2990" y="15"/>
                  </a:cubicBezTo>
                  <a:cubicBezTo>
                    <a:pt x="2940" y="5"/>
                    <a:pt x="2887" y="1"/>
                    <a:pt x="2830"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8" name="Google Shape;2460;p35">
              <a:extLst>
                <a:ext uri="{FF2B5EF4-FFF2-40B4-BE49-F238E27FC236}">
                  <a16:creationId xmlns:a16="http://schemas.microsoft.com/office/drawing/2014/main" id="{143500F6-BDF7-8FAC-DB7D-3AE0EAC4D532}"/>
                </a:ext>
              </a:extLst>
            </p:cNvPr>
            <p:cNvSpPr/>
            <p:nvPr/>
          </p:nvSpPr>
          <p:spPr>
            <a:xfrm>
              <a:off x="812175" y="1519950"/>
              <a:ext cx="973525" cy="923575"/>
            </a:xfrm>
            <a:custGeom>
              <a:avLst/>
              <a:gdLst/>
              <a:ahLst/>
              <a:cxnLst/>
              <a:rect l="l" t="t" r="r" b="b"/>
              <a:pathLst>
                <a:path w="38941" h="36943" extrusionOk="0">
                  <a:moveTo>
                    <a:pt x="23776" y="0"/>
                  </a:moveTo>
                  <a:cubicBezTo>
                    <a:pt x="17185" y="0"/>
                    <a:pt x="13285" y="2910"/>
                    <a:pt x="13285" y="2910"/>
                  </a:cubicBezTo>
                  <a:cubicBezTo>
                    <a:pt x="2032" y="10442"/>
                    <a:pt x="8514" y="22357"/>
                    <a:pt x="8514" y="22357"/>
                  </a:cubicBezTo>
                  <a:cubicBezTo>
                    <a:pt x="8514" y="22357"/>
                    <a:pt x="7228" y="21168"/>
                    <a:pt x="5500" y="21168"/>
                  </a:cubicBezTo>
                  <a:cubicBezTo>
                    <a:pt x="4572" y="21168"/>
                    <a:pt x="3518" y="21510"/>
                    <a:pt x="2465" y="22562"/>
                  </a:cubicBezTo>
                  <a:cubicBezTo>
                    <a:pt x="0" y="25027"/>
                    <a:pt x="3196" y="30643"/>
                    <a:pt x="6711" y="32012"/>
                  </a:cubicBezTo>
                  <a:cubicBezTo>
                    <a:pt x="7579" y="32356"/>
                    <a:pt x="8318" y="32494"/>
                    <a:pt x="8945" y="32494"/>
                  </a:cubicBezTo>
                  <a:cubicBezTo>
                    <a:pt x="11566" y="32494"/>
                    <a:pt x="12235" y="30072"/>
                    <a:pt x="12235" y="30072"/>
                  </a:cubicBezTo>
                  <a:cubicBezTo>
                    <a:pt x="13558" y="32742"/>
                    <a:pt x="17302" y="35504"/>
                    <a:pt x="22027" y="36942"/>
                  </a:cubicBezTo>
                  <a:cubicBezTo>
                    <a:pt x="21479" y="35481"/>
                    <a:pt x="20155" y="34409"/>
                    <a:pt x="18900" y="33587"/>
                  </a:cubicBezTo>
                  <a:cubicBezTo>
                    <a:pt x="16663" y="32103"/>
                    <a:pt x="18785" y="28999"/>
                    <a:pt x="18283" y="26397"/>
                  </a:cubicBezTo>
                  <a:cubicBezTo>
                    <a:pt x="17599" y="22745"/>
                    <a:pt x="13695" y="20828"/>
                    <a:pt x="13467" y="16856"/>
                  </a:cubicBezTo>
                  <a:cubicBezTo>
                    <a:pt x="13422" y="15669"/>
                    <a:pt x="13581" y="14710"/>
                    <a:pt x="13969" y="13934"/>
                  </a:cubicBezTo>
                  <a:cubicBezTo>
                    <a:pt x="15316" y="11013"/>
                    <a:pt x="19265" y="10511"/>
                    <a:pt x="22803" y="10397"/>
                  </a:cubicBezTo>
                  <a:cubicBezTo>
                    <a:pt x="22961" y="10391"/>
                    <a:pt x="23118" y="10388"/>
                    <a:pt x="23274" y="10388"/>
                  </a:cubicBezTo>
                  <a:cubicBezTo>
                    <a:pt x="25076" y="10388"/>
                    <a:pt x="26743" y="10731"/>
                    <a:pt x="28486" y="10899"/>
                  </a:cubicBezTo>
                  <a:cubicBezTo>
                    <a:pt x="28656" y="10913"/>
                    <a:pt x="28823" y="10920"/>
                    <a:pt x="28988" y="10920"/>
                  </a:cubicBezTo>
                  <a:cubicBezTo>
                    <a:pt x="30421" y="10920"/>
                    <a:pt x="31686" y="10403"/>
                    <a:pt x="32914" y="9666"/>
                  </a:cubicBezTo>
                  <a:cubicBezTo>
                    <a:pt x="34438" y="8765"/>
                    <a:pt x="35861" y="6834"/>
                    <a:pt x="37733" y="6834"/>
                  </a:cubicBezTo>
                  <a:cubicBezTo>
                    <a:pt x="37852" y="6834"/>
                    <a:pt x="37973" y="6842"/>
                    <a:pt x="38096" y="6859"/>
                  </a:cubicBezTo>
                  <a:cubicBezTo>
                    <a:pt x="38347" y="6881"/>
                    <a:pt x="38621" y="6996"/>
                    <a:pt x="38940" y="7201"/>
                  </a:cubicBezTo>
                  <a:cubicBezTo>
                    <a:pt x="37616" y="4713"/>
                    <a:pt x="35402" y="2567"/>
                    <a:pt x="31613" y="1312"/>
                  </a:cubicBezTo>
                  <a:cubicBezTo>
                    <a:pt x="28707" y="355"/>
                    <a:pt x="26078" y="0"/>
                    <a:pt x="23776"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49" name="Google Shape;2461;p35">
              <a:extLst>
                <a:ext uri="{FF2B5EF4-FFF2-40B4-BE49-F238E27FC236}">
                  <a16:creationId xmlns:a16="http://schemas.microsoft.com/office/drawing/2014/main" id="{1DCF3A1F-CF31-96E2-9C72-E698EAC2574F}"/>
                </a:ext>
              </a:extLst>
            </p:cNvPr>
            <p:cNvSpPr/>
            <p:nvPr/>
          </p:nvSpPr>
          <p:spPr>
            <a:xfrm>
              <a:off x="651825" y="1387575"/>
              <a:ext cx="1294475" cy="1170050"/>
            </a:xfrm>
            <a:custGeom>
              <a:avLst/>
              <a:gdLst/>
              <a:ahLst/>
              <a:cxnLst/>
              <a:rect l="l" t="t" r="r" b="b"/>
              <a:pathLst>
                <a:path w="51779" h="46802" extrusionOk="0">
                  <a:moveTo>
                    <a:pt x="30420" y="1"/>
                  </a:moveTo>
                  <a:cubicBezTo>
                    <a:pt x="29698" y="1"/>
                    <a:pt x="28955" y="19"/>
                    <a:pt x="28190" y="56"/>
                  </a:cubicBezTo>
                  <a:cubicBezTo>
                    <a:pt x="10340" y="924"/>
                    <a:pt x="9062" y="10350"/>
                    <a:pt x="9062" y="10350"/>
                  </a:cubicBezTo>
                  <a:cubicBezTo>
                    <a:pt x="3356" y="10853"/>
                    <a:pt x="1621" y="15943"/>
                    <a:pt x="1256" y="20028"/>
                  </a:cubicBezTo>
                  <a:cubicBezTo>
                    <a:pt x="868" y="24114"/>
                    <a:pt x="3356" y="27104"/>
                    <a:pt x="3972" y="28474"/>
                  </a:cubicBezTo>
                  <a:cubicBezTo>
                    <a:pt x="4588" y="29820"/>
                    <a:pt x="1507" y="31441"/>
                    <a:pt x="754" y="34408"/>
                  </a:cubicBezTo>
                  <a:cubicBezTo>
                    <a:pt x="0" y="37398"/>
                    <a:pt x="5227" y="40115"/>
                    <a:pt x="5227" y="40115"/>
                  </a:cubicBezTo>
                  <a:lnTo>
                    <a:pt x="2854" y="41484"/>
                  </a:lnTo>
                  <a:cubicBezTo>
                    <a:pt x="503" y="42854"/>
                    <a:pt x="617" y="45821"/>
                    <a:pt x="2123" y="46323"/>
                  </a:cubicBezTo>
                  <a:cubicBezTo>
                    <a:pt x="2386" y="46412"/>
                    <a:pt x="2630" y="46454"/>
                    <a:pt x="2864" y="46454"/>
                  </a:cubicBezTo>
                  <a:cubicBezTo>
                    <a:pt x="3950" y="46454"/>
                    <a:pt x="4826" y="45558"/>
                    <a:pt x="6460" y="44337"/>
                  </a:cubicBezTo>
                  <a:cubicBezTo>
                    <a:pt x="6825" y="44064"/>
                    <a:pt x="7161" y="43950"/>
                    <a:pt x="7487" y="43950"/>
                  </a:cubicBezTo>
                  <a:cubicBezTo>
                    <a:pt x="8933" y="43950"/>
                    <a:pt x="10181" y="46189"/>
                    <a:pt x="12919" y="46711"/>
                  </a:cubicBezTo>
                  <a:cubicBezTo>
                    <a:pt x="13255" y="46773"/>
                    <a:pt x="13579" y="46801"/>
                    <a:pt x="13894" y="46801"/>
                  </a:cubicBezTo>
                  <a:cubicBezTo>
                    <a:pt x="16701" y="46801"/>
                    <a:pt x="18703" y="44563"/>
                    <a:pt x="20612" y="44337"/>
                  </a:cubicBezTo>
                  <a:cubicBezTo>
                    <a:pt x="20698" y="44327"/>
                    <a:pt x="20782" y="44322"/>
                    <a:pt x="20865" y="44322"/>
                  </a:cubicBezTo>
                  <a:cubicBezTo>
                    <a:pt x="22274" y="44322"/>
                    <a:pt x="23225" y="45712"/>
                    <a:pt x="24583" y="45798"/>
                  </a:cubicBezTo>
                  <a:cubicBezTo>
                    <a:pt x="24614" y="45800"/>
                    <a:pt x="24645" y="45801"/>
                    <a:pt x="24676" y="45801"/>
                  </a:cubicBezTo>
                  <a:cubicBezTo>
                    <a:pt x="26275" y="45801"/>
                    <a:pt x="27523" y="43511"/>
                    <a:pt x="27277" y="42100"/>
                  </a:cubicBezTo>
                  <a:cubicBezTo>
                    <a:pt x="26980" y="40274"/>
                    <a:pt x="25405" y="38973"/>
                    <a:pt x="23944" y="38015"/>
                  </a:cubicBezTo>
                  <a:cubicBezTo>
                    <a:pt x="21730" y="36531"/>
                    <a:pt x="23830" y="33427"/>
                    <a:pt x="23328" y="30825"/>
                  </a:cubicBezTo>
                  <a:cubicBezTo>
                    <a:pt x="22643" y="27173"/>
                    <a:pt x="18740" y="25255"/>
                    <a:pt x="18534" y="21284"/>
                  </a:cubicBezTo>
                  <a:cubicBezTo>
                    <a:pt x="18466" y="20097"/>
                    <a:pt x="18649" y="19138"/>
                    <a:pt x="19014" y="18362"/>
                  </a:cubicBezTo>
                  <a:cubicBezTo>
                    <a:pt x="20383" y="15440"/>
                    <a:pt x="24309" y="14938"/>
                    <a:pt x="27870" y="14824"/>
                  </a:cubicBezTo>
                  <a:cubicBezTo>
                    <a:pt x="28027" y="14819"/>
                    <a:pt x="28182" y="14816"/>
                    <a:pt x="28337" y="14816"/>
                  </a:cubicBezTo>
                  <a:cubicBezTo>
                    <a:pt x="30121" y="14816"/>
                    <a:pt x="31787" y="15156"/>
                    <a:pt x="33531" y="15303"/>
                  </a:cubicBezTo>
                  <a:cubicBezTo>
                    <a:pt x="33723" y="15322"/>
                    <a:pt x="33913" y="15331"/>
                    <a:pt x="34099" y="15331"/>
                  </a:cubicBezTo>
                  <a:cubicBezTo>
                    <a:pt x="35505" y="15331"/>
                    <a:pt x="36752" y="14819"/>
                    <a:pt x="37982" y="14094"/>
                  </a:cubicBezTo>
                  <a:cubicBezTo>
                    <a:pt x="39491" y="13188"/>
                    <a:pt x="40919" y="11243"/>
                    <a:pt x="42805" y="11243"/>
                  </a:cubicBezTo>
                  <a:cubicBezTo>
                    <a:pt x="42915" y="11243"/>
                    <a:pt x="43027" y="11250"/>
                    <a:pt x="43140" y="11263"/>
                  </a:cubicBezTo>
                  <a:cubicBezTo>
                    <a:pt x="44396" y="11446"/>
                    <a:pt x="47112" y="14208"/>
                    <a:pt x="46404" y="15555"/>
                  </a:cubicBezTo>
                  <a:cubicBezTo>
                    <a:pt x="51779" y="9022"/>
                    <a:pt x="46551" y="1"/>
                    <a:pt x="30420" y="1"/>
                  </a:cubicBezTo>
                  <a:close/>
                </a:path>
              </a:pathLst>
            </a:custGeom>
            <a:solidFill>
              <a:srgbClr val="A1544A"/>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0" name="Google Shape;2462;p35">
              <a:extLst>
                <a:ext uri="{FF2B5EF4-FFF2-40B4-BE49-F238E27FC236}">
                  <a16:creationId xmlns:a16="http://schemas.microsoft.com/office/drawing/2014/main" id="{0C462EDD-34B7-0440-915E-FFF623DBA5A2}"/>
                </a:ext>
              </a:extLst>
            </p:cNvPr>
            <p:cNvSpPr/>
            <p:nvPr/>
          </p:nvSpPr>
          <p:spPr>
            <a:xfrm>
              <a:off x="667225" y="1396950"/>
              <a:ext cx="1205200" cy="1160675"/>
            </a:xfrm>
            <a:custGeom>
              <a:avLst/>
              <a:gdLst/>
              <a:ahLst/>
              <a:cxnLst/>
              <a:rect l="l" t="t" r="r" b="b"/>
              <a:pathLst>
                <a:path w="48208" h="46427" extrusionOk="0">
                  <a:moveTo>
                    <a:pt x="35220" y="1"/>
                  </a:moveTo>
                  <a:lnTo>
                    <a:pt x="35220" y="1"/>
                  </a:lnTo>
                  <a:cubicBezTo>
                    <a:pt x="36909" y="1210"/>
                    <a:pt x="39488" y="3379"/>
                    <a:pt x="39739" y="5570"/>
                  </a:cubicBezTo>
                  <a:cubicBezTo>
                    <a:pt x="40081" y="8444"/>
                    <a:pt x="37078" y="11814"/>
                    <a:pt x="33752" y="11814"/>
                  </a:cubicBezTo>
                  <a:cubicBezTo>
                    <a:pt x="33302" y="11814"/>
                    <a:pt x="32845" y="11752"/>
                    <a:pt x="32390" y="11619"/>
                  </a:cubicBezTo>
                  <a:cubicBezTo>
                    <a:pt x="28578" y="10500"/>
                    <a:pt x="23739" y="10226"/>
                    <a:pt x="15545" y="9382"/>
                  </a:cubicBezTo>
                  <a:cubicBezTo>
                    <a:pt x="12349" y="9062"/>
                    <a:pt x="10569" y="8172"/>
                    <a:pt x="9610" y="7214"/>
                  </a:cubicBezTo>
                  <a:cubicBezTo>
                    <a:pt x="8606" y="8788"/>
                    <a:pt x="8446" y="9975"/>
                    <a:pt x="8446" y="9975"/>
                  </a:cubicBezTo>
                  <a:cubicBezTo>
                    <a:pt x="2740" y="10478"/>
                    <a:pt x="1005" y="15568"/>
                    <a:pt x="640" y="19653"/>
                  </a:cubicBezTo>
                  <a:cubicBezTo>
                    <a:pt x="252" y="23739"/>
                    <a:pt x="2740" y="26729"/>
                    <a:pt x="3356" y="28099"/>
                  </a:cubicBezTo>
                  <a:cubicBezTo>
                    <a:pt x="3584" y="28578"/>
                    <a:pt x="3333" y="29080"/>
                    <a:pt x="2899" y="29674"/>
                  </a:cubicBezTo>
                  <a:cubicBezTo>
                    <a:pt x="4817" y="30541"/>
                    <a:pt x="4109" y="32732"/>
                    <a:pt x="4109" y="32732"/>
                  </a:cubicBezTo>
                  <a:cubicBezTo>
                    <a:pt x="4109" y="32732"/>
                    <a:pt x="5136" y="32732"/>
                    <a:pt x="4954" y="30701"/>
                  </a:cubicBezTo>
                  <a:cubicBezTo>
                    <a:pt x="4748" y="28646"/>
                    <a:pt x="1598" y="24264"/>
                    <a:pt x="1073" y="22598"/>
                  </a:cubicBezTo>
                  <a:cubicBezTo>
                    <a:pt x="548" y="20909"/>
                    <a:pt x="2329" y="14792"/>
                    <a:pt x="4383" y="14403"/>
                  </a:cubicBezTo>
                  <a:cubicBezTo>
                    <a:pt x="4423" y="14396"/>
                    <a:pt x="4461" y="14393"/>
                    <a:pt x="4499" y="14393"/>
                  </a:cubicBezTo>
                  <a:cubicBezTo>
                    <a:pt x="6403" y="14393"/>
                    <a:pt x="5524" y="23328"/>
                    <a:pt x="5524" y="23328"/>
                  </a:cubicBezTo>
                  <a:cubicBezTo>
                    <a:pt x="5524" y="23328"/>
                    <a:pt x="7026" y="17061"/>
                    <a:pt x="8209" y="17061"/>
                  </a:cubicBezTo>
                  <a:cubicBezTo>
                    <a:pt x="8338" y="17061"/>
                    <a:pt x="8464" y="17136"/>
                    <a:pt x="8583" y="17302"/>
                  </a:cubicBezTo>
                  <a:cubicBezTo>
                    <a:pt x="9793" y="18969"/>
                    <a:pt x="9884" y="24561"/>
                    <a:pt x="8104" y="26318"/>
                  </a:cubicBezTo>
                  <a:cubicBezTo>
                    <a:pt x="6346" y="28099"/>
                    <a:pt x="6346" y="32915"/>
                    <a:pt x="7487" y="33714"/>
                  </a:cubicBezTo>
                  <a:cubicBezTo>
                    <a:pt x="8651" y="34513"/>
                    <a:pt x="9793" y="35996"/>
                    <a:pt x="10386" y="37160"/>
                  </a:cubicBezTo>
                  <a:cubicBezTo>
                    <a:pt x="10992" y="38282"/>
                    <a:pt x="12436" y="40837"/>
                    <a:pt x="13720" y="40837"/>
                  </a:cubicBezTo>
                  <a:cubicBezTo>
                    <a:pt x="13743" y="40837"/>
                    <a:pt x="13765" y="40837"/>
                    <a:pt x="13787" y="40835"/>
                  </a:cubicBezTo>
                  <a:cubicBezTo>
                    <a:pt x="15088" y="40744"/>
                    <a:pt x="15933" y="37297"/>
                    <a:pt x="15659" y="35289"/>
                  </a:cubicBezTo>
                  <a:cubicBezTo>
                    <a:pt x="15408" y="33303"/>
                    <a:pt x="14518" y="28190"/>
                    <a:pt x="13308" y="26318"/>
                  </a:cubicBezTo>
                  <a:cubicBezTo>
                    <a:pt x="12098" y="24469"/>
                    <a:pt x="9679" y="19516"/>
                    <a:pt x="10523" y="17668"/>
                  </a:cubicBezTo>
                  <a:cubicBezTo>
                    <a:pt x="10921" y="16785"/>
                    <a:pt x="12061" y="16486"/>
                    <a:pt x="13252" y="16486"/>
                  </a:cubicBezTo>
                  <a:cubicBezTo>
                    <a:pt x="14586" y="16486"/>
                    <a:pt x="15986" y="16861"/>
                    <a:pt x="16481" y="17211"/>
                  </a:cubicBezTo>
                  <a:cubicBezTo>
                    <a:pt x="17416" y="17850"/>
                    <a:pt x="15545" y="21845"/>
                    <a:pt x="17964" y="24835"/>
                  </a:cubicBezTo>
                  <a:cubicBezTo>
                    <a:pt x="20384" y="27802"/>
                    <a:pt x="20863" y="30975"/>
                    <a:pt x="20726" y="33600"/>
                  </a:cubicBezTo>
                  <a:cubicBezTo>
                    <a:pt x="20566" y="36224"/>
                    <a:pt x="23465" y="38416"/>
                    <a:pt x="24104" y="39534"/>
                  </a:cubicBezTo>
                  <a:cubicBezTo>
                    <a:pt x="24669" y="40488"/>
                    <a:pt x="23456" y="41907"/>
                    <a:pt x="21416" y="41907"/>
                  </a:cubicBezTo>
                  <a:cubicBezTo>
                    <a:pt x="21065" y="41907"/>
                    <a:pt x="20688" y="41865"/>
                    <a:pt x="20292" y="41771"/>
                  </a:cubicBezTo>
                  <a:cubicBezTo>
                    <a:pt x="19899" y="41674"/>
                    <a:pt x="19545" y="41632"/>
                    <a:pt x="19219" y="41632"/>
                  </a:cubicBezTo>
                  <a:cubicBezTo>
                    <a:pt x="17319" y="41632"/>
                    <a:pt x="16401" y="43087"/>
                    <a:pt x="14335" y="43711"/>
                  </a:cubicBezTo>
                  <a:cubicBezTo>
                    <a:pt x="13762" y="43889"/>
                    <a:pt x="13232" y="43968"/>
                    <a:pt x="12726" y="43968"/>
                  </a:cubicBezTo>
                  <a:cubicBezTo>
                    <a:pt x="11095" y="43968"/>
                    <a:pt x="9720" y="43151"/>
                    <a:pt x="8012" y="42227"/>
                  </a:cubicBezTo>
                  <a:cubicBezTo>
                    <a:pt x="7348" y="41868"/>
                    <a:pt x="6774" y="41738"/>
                    <a:pt x="6239" y="41738"/>
                  </a:cubicBezTo>
                  <a:cubicBezTo>
                    <a:pt x="4974" y="41738"/>
                    <a:pt x="3928" y="42464"/>
                    <a:pt x="2420" y="42593"/>
                  </a:cubicBezTo>
                  <a:cubicBezTo>
                    <a:pt x="2346" y="42601"/>
                    <a:pt x="2275" y="42605"/>
                    <a:pt x="2207" y="42605"/>
                  </a:cubicBezTo>
                  <a:cubicBezTo>
                    <a:pt x="1708" y="42605"/>
                    <a:pt x="1363" y="42392"/>
                    <a:pt x="1142" y="42091"/>
                  </a:cubicBezTo>
                  <a:lnTo>
                    <a:pt x="1142" y="42091"/>
                  </a:lnTo>
                  <a:cubicBezTo>
                    <a:pt x="1" y="43574"/>
                    <a:pt x="297" y="45560"/>
                    <a:pt x="1507" y="45948"/>
                  </a:cubicBezTo>
                  <a:cubicBezTo>
                    <a:pt x="1770" y="46037"/>
                    <a:pt x="2014" y="46079"/>
                    <a:pt x="2248" y="46079"/>
                  </a:cubicBezTo>
                  <a:cubicBezTo>
                    <a:pt x="3334" y="46079"/>
                    <a:pt x="4210" y="45183"/>
                    <a:pt x="5844" y="43962"/>
                  </a:cubicBezTo>
                  <a:cubicBezTo>
                    <a:pt x="6209" y="43689"/>
                    <a:pt x="6545" y="43575"/>
                    <a:pt x="6871" y="43575"/>
                  </a:cubicBezTo>
                  <a:cubicBezTo>
                    <a:pt x="8317" y="43575"/>
                    <a:pt x="9565" y="45814"/>
                    <a:pt x="12303" y="46336"/>
                  </a:cubicBezTo>
                  <a:cubicBezTo>
                    <a:pt x="12639" y="46398"/>
                    <a:pt x="12963" y="46426"/>
                    <a:pt x="13278" y="46426"/>
                  </a:cubicBezTo>
                  <a:cubicBezTo>
                    <a:pt x="16085" y="46426"/>
                    <a:pt x="18087" y="44188"/>
                    <a:pt x="19996" y="43962"/>
                  </a:cubicBezTo>
                  <a:cubicBezTo>
                    <a:pt x="20082" y="43952"/>
                    <a:pt x="20166" y="43947"/>
                    <a:pt x="20249" y="43947"/>
                  </a:cubicBezTo>
                  <a:cubicBezTo>
                    <a:pt x="21658" y="43947"/>
                    <a:pt x="22609" y="45337"/>
                    <a:pt x="23967" y="45423"/>
                  </a:cubicBezTo>
                  <a:cubicBezTo>
                    <a:pt x="23998" y="45425"/>
                    <a:pt x="24029" y="45426"/>
                    <a:pt x="24060" y="45426"/>
                  </a:cubicBezTo>
                  <a:cubicBezTo>
                    <a:pt x="25659" y="45426"/>
                    <a:pt x="26907" y="43136"/>
                    <a:pt x="26661" y="41725"/>
                  </a:cubicBezTo>
                  <a:cubicBezTo>
                    <a:pt x="26364" y="39899"/>
                    <a:pt x="24789" y="38598"/>
                    <a:pt x="23328" y="37640"/>
                  </a:cubicBezTo>
                  <a:cubicBezTo>
                    <a:pt x="21114" y="36156"/>
                    <a:pt x="23214" y="33052"/>
                    <a:pt x="22712" y="30450"/>
                  </a:cubicBezTo>
                  <a:cubicBezTo>
                    <a:pt x="22027" y="26798"/>
                    <a:pt x="18124" y="24880"/>
                    <a:pt x="17918" y="20909"/>
                  </a:cubicBezTo>
                  <a:cubicBezTo>
                    <a:pt x="17850" y="19722"/>
                    <a:pt x="18033" y="18763"/>
                    <a:pt x="18398" y="17987"/>
                  </a:cubicBezTo>
                  <a:cubicBezTo>
                    <a:pt x="19767" y="15065"/>
                    <a:pt x="23693" y="14563"/>
                    <a:pt x="27254" y="14449"/>
                  </a:cubicBezTo>
                  <a:cubicBezTo>
                    <a:pt x="27411" y="14444"/>
                    <a:pt x="27566" y="14441"/>
                    <a:pt x="27721" y="14441"/>
                  </a:cubicBezTo>
                  <a:cubicBezTo>
                    <a:pt x="29505" y="14441"/>
                    <a:pt x="31171" y="14781"/>
                    <a:pt x="32915" y="14928"/>
                  </a:cubicBezTo>
                  <a:cubicBezTo>
                    <a:pt x="33107" y="14947"/>
                    <a:pt x="33297" y="14956"/>
                    <a:pt x="33483" y="14956"/>
                  </a:cubicBezTo>
                  <a:cubicBezTo>
                    <a:pt x="34889" y="14956"/>
                    <a:pt x="36136" y="14444"/>
                    <a:pt x="37366" y="13719"/>
                  </a:cubicBezTo>
                  <a:cubicBezTo>
                    <a:pt x="38875" y="12813"/>
                    <a:pt x="40303" y="10868"/>
                    <a:pt x="42189" y="10868"/>
                  </a:cubicBezTo>
                  <a:cubicBezTo>
                    <a:pt x="42299" y="10868"/>
                    <a:pt x="42411" y="10875"/>
                    <a:pt x="42524" y="10888"/>
                  </a:cubicBezTo>
                  <a:cubicBezTo>
                    <a:pt x="43597" y="11025"/>
                    <a:pt x="45743" y="13080"/>
                    <a:pt x="45879" y="14518"/>
                  </a:cubicBezTo>
                  <a:cubicBezTo>
                    <a:pt x="46108" y="14381"/>
                    <a:pt x="46336" y="14244"/>
                    <a:pt x="46541" y="14130"/>
                  </a:cubicBezTo>
                  <a:cubicBezTo>
                    <a:pt x="47957" y="11870"/>
                    <a:pt x="48208" y="9405"/>
                    <a:pt x="47249" y="7168"/>
                  </a:cubicBezTo>
                  <a:lnTo>
                    <a:pt x="47249" y="7168"/>
                  </a:lnTo>
                  <a:cubicBezTo>
                    <a:pt x="47044" y="8674"/>
                    <a:pt x="46610" y="10067"/>
                    <a:pt x="45788" y="10226"/>
                  </a:cubicBezTo>
                  <a:cubicBezTo>
                    <a:pt x="45718" y="10240"/>
                    <a:pt x="45650" y="10247"/>
                    <a:pt x="45584" y="10247"/>
                  </a:cubicBezTo>
                  <a:cubicBezTo>
                    <a:pt x="43939" y="10247"/>
                    <a:pt x="43932" y="5956"/>
                    <a:pt x="43734" y="4178"/>
                  </a:cubicBezTo>
                  <a:cubicBezTo>
                    <a:pt x="43711" y="3721"/>
                    <a:pt x="43437" y="3196"/>
                    <a:pt x="43072" y="2648"/>
                  </a:cubicBezTo>
                  <a:cubicBezTo>
                    <a:pt x="41086" y="1439"/>
                    <a:pt x="38484" y="503"/>
                    <a:pt x="35220" y="1"/>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1" name="Google Shape;2463;p35">
              <a:extLst>
                <a:ext uri="{FF2B5EF4-FFF2-40B4-BE49-F238E27FC236}">
                  <a16:creationId xmlns:a16="http://schemas.microsoft.com/office/drawing/2014/main" id="{E44FC438-D5C9-42BF-1EB0-785D84B420DE}"/>
                </a:ext>
              </a:extLst>
            </p:cNvPr>
            <p:cNvSpPr/>
            <p:nvPr/>
          </p:nvSpPr>
          <p:spPr>
            <a:xfrm>
              <a:off x="1312050" y="1431700"/>
              <a:ext cx="386325" cy="332975"/>
            </a:xfrm>
            <a:custGeom>
              <a:avLst/>
              <a:gdLst/>
              <a:ahLst/>
              <a:cxnLst/>
              <a:rect l="l" t="t" r="r" b="b"/>
              <a:pathLst>
                <a:path w="15453" h="13319" extrusionOk="0">
                  <a:moveTo>
                    <a:pt x="11536" y="0"/>
                  </a:moveTo>
                  <a:cubicBezTo>
                    <a:pt x="11532" y="0"/>
                    <a:pt x="11529" y="1"/>
                    <a:pt x="11527" y="3"/>
                  </a:cubicBezTo>
                  <a:cubicBezTo>
                    <a:pt x="11504" y="26"/>
                    <a:pt x="12143" y="551"/>
                    <a:pt x="12919" y="1532"/>
                  </a:cubicBezTo>
                  <a:cubicBezTo>
                    <a:pt x="13695" y="2491"/>
                    <a:pt x="14608" y="3929"/>
                    <a:pt x="14905" y="5550"/>
                  </a:cubicBezTo>
                  <a:cubicBezTo>
                    <a:pt x="15065" y="6349"/>
                    <a:pt x="15042" y="7170"/>
                    <a:pt x="14814" y="7878"/>
                  </a:cubicBezTo>
                  <a:cubicBezTo>
                    <a:pt x="14700" y="8243"/>
                    <a:pt x="14540" y="8585"/>
                    <a:pt x="14403" y="8905"/>
                  </a:cubicBezTo>
                  <a:cubicBezTo>
                    <a:pt x="14266" y="9224"/>
                    <a:pt x="14083" y="9498"/>
                    <a:pt x="13946" y="9772"/>
                  </a:cubicBezTo>
                  <a:cubicBezTo>
                    <a:pt x="13764" y="10001"/>
                    <a:pt x="13604" y="10252"/>
                    <a:pt x="13444" y="10434"/>
                  </a:cubicBezTo>
                  <a:cubicBezTo>
                    <a:pt x="13285" y="10617"/>
                    <a:pt x="13148" y="10777"/>
                    <a:pt x="13033" y="10914"/>
                  </a:cubicBezTo>
                  <a:cubicBezTo>
                    <a:pt x="12919" y="11051"/>
                    <a:pt x="12805" y="11119"/>
                    <a:pt x="12737" y="11187"/>
                  </a:cubicBezTo>
                  <a:cubicBezTo>
                    <a:pt x="12668" y="11256"/>
                    <a:pt x="12623" y="11279"/>
                    <a:pt x="12623" y="11279"/>
                  </a:cubicBezTo>
                  <a:cubicBezTo>
                    <a:pt x="12623" y="11279"/>
                    <a:pt x="12600" y="11324"/>
                    <a:pt x="12531" y="11393"/>
                  </a:cubicBezTo>
                  <a:cubicBezTo>
                    <a:pt x="12463" y="11461"/>
                    <a:pt x="12349" y="11553"/>
                    <a:pt x="12212" y="11644"/>
                  </a:cubicBezTo>
                  <a:cubicBezTo>
                    <a:pt x="12075" y="11735"/>
                    <a:pt x="11892" y="11872"/>
                    <a:pt x="11687" y="12009"/>
                  </a:cubicBezTo>
                  <a:cubicBezTo>
                    <a:pt x="11481" y="12100"/>
                    <a:pt x="11230" y="12237"/>
                    <a:pt x="10956" y="12374"/>
                  </a:cubicBezTo>
                  <a:cubicBezTo>
                    <a:pt x="10409" y="12580"/>
                    <a:pt x="9724" y="12785"/>
                    <a:pt x="8948" y="12854"/>
                  </a:cubicBezTo>
                  <a:cubicBezTo>
                    <a:pt x="8660" y="12889"/>
                    <a:pt x="8362" y="12903"/>
                    <a:pt x="8058" y="12903"/>
                  </a:cubicBezTo>
                  <a:cubicBezTo>
                    <a:pt x="7567" y="12903"/>
                    <a:pt x="7059" y="12864"/>
                    <a:pt x="6551" y="12808"/>
                  </a:cubicBezTo>
                  <a:cubicBezTo>
                    <a:pt x="4930" y="12603"/>
                    <a:pt x="3310" y="12192"/>
                    <a:pt x="2077" y="11964"/>
                  </a:cubicBezTo>
                  <a:cubicBezTo>
                    <a:pt x="1461" y="11849"/>
                    <a:pt x="936" y="11781"/>
                    <a:pt x="571" y="11735"/>
                  </a:cubicBezTo>
                  <a:cubicBezTo>
                    <a:pt x="313" y="11719"/>
                    <a:pt x="134" y="11703"/>
                    <a:pt x="52" y="11703"/>
                  </a:cubicBezTo>
                  <a:cubicBezTo>
                    <a:pt x="18" y="11703"/>
                    <a:pt x="0" y="11706"/>
                    <a:pt x="0" y="11712"/>
                  </a:cubicBezTo>
                  <a:cubicBezTo>
                    <a:pt x="0" y="11758"/>
                    <a:pt x="822" y="11872"/>
                    <a:pt x="2032" y="12169"/>
                  </a:cubicBezTo>
                  <a:cubicBezTo>
                    <a:pt x="3241" y="12443"/>
                    <a:pt x="4839" y="12922"/>
                    <a:pt x="6505" y="13173"/>
                  </a:cubicBezTo>
                  <a:cubicBezTo>
                    <a:pt x="7089" y="13268"/>
                    <a:pt x="7672" y="13319"/>
                    <a:pt x="8240" y="13319"/>
                  </a:cubicBezTo>
                  <a:cubicBezTo>
                    <a:pt x="8494" y="13319"/>
                    <a:pt x="8746" y="13309"/>
                    <a:pt x="8993" y="13287"/>
                  </a:cubicBezTo>
                  <a:cubicBezTo>
                    <a:pt x="9792" y="13219"/>
                    <a:pt x="10523" y="13036"/>
                    <a:pt x="11139" y="12808"/>
                  </a:cubicBezTo>
                  <a:cubicBezTo>
                    <a:pt x="11436" y="12694"/>
                    <a:pt x="11710" y="12534"/>
                    <a:pt x="11938" y="12443"/>
                  </a:cubicBezTo>
                  <a:cubicBezTo>
                    <a:pt x="12166" y="12306"/>
                    <a:pt x="12349" y="12146"/>
                    <a:pt x="12508" y="12055"/>
                  </a:cubicBezTo>
                  <a:cubicBezTo>
                    <a:pt x="12668" y="11941"/>
                    <a:pt x="12782" y="11849"/>
                    <a:pt x="12851" y="11781"/>
                  </a:cubicBezTo>
                  <a:cubicBezTo>
                    <a:pt x="12942" y="11712"/>
                    <a:pt x="12988" y="11690"/>
                    <a:pt x="12988" y="11690"/>
                  </a:cubicBezTo>
                  <a:cubicBezTo>
                    <a:pt x="12988" y="11690"/>
                    <a:pt x="13011" y="11644"/>
                    <a:pt x="13102" y="11575"/>
                  </a:cubicBezTo>
                  <a:cubicBezTo>
                    <a:pt x="13170" y="11507"/>
                    <a:pt x="13285" y="11416"/>
                    <a:pt x="13399" y="11256"/>
                  </a:cubicBezTo>
                  <a:cubicBezTo>
                    <a:pt x="13536" y="11119"/>
                    <a:pt x="13673" y="10936"/>
                    <a:pt x="13855" y="10754"/>
                  </a:cubicBezTo>
                  <a:cubicBezTo>
                    <a:pt x="14015" y="10526"/>
                    <a:pt x="14175" y="10274"/>
                    <a:pt x="14357" y="10023"/>
                  </a:cubicBezTo>
                  <a:cubicBezTo>
                    <a:pt x="14494" y="9727"/>
                    <a:pt x="14677" y="9430"/>
                    <a:pt x="14837" y="9088"/>
                  </a:cubicBezTo>
                  <a:cubicBezTo>
                    <a:pt x="14974" y="8745"/>
                    <a:pt x="15111" y="8403"/>
                    <a:pt x="15225" y="7992"/>
                  </a:cubicBezTo>
                  <a:cubicBezTo>
                    <a:pt x="15453" y="7216"/>
                    <a:pt x="15453" y="6326"/>
                    <a:pt x="15270" y="5481"/>
                  </a:cubicBezTo>
                  <a:cubicBezTo>
                    <a:pt x="14905" y="3792"/>
                    <a:pt x="13901" y="2354"/>
                    <a:pt x="13079" y="1395"/>
                  </a:cubicBezTo>
                  <a:cubicBezTo>
                    <a:pt x="12668" y="939"/>
                    <a:pt x="12280" y="574"/>
                    <a:pt x="12006" y="323"/>
                  </a:cubicBezTo>
                  <a:cubicBezTo>
                    <a:pt x="11735" y="114"/>
                    <a:pt x="11578" y="0"/>
                    <a:pt x="11536"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2" name="Google Shape;2464;p35">
              <a:extLst>
                <a:ext uri="{FF2B5EF4-FFF2-40B4-BE49-F238E27FC236}">
                  <a16:creationId xmlns:a16="http://schemas.microsoft.com/office/drawing/2014/main" id="{04C279E3-3430-4E6F-B612-7AD88B429ED3}"/>
                </a:ext>
              </a:extLst>
            </p:cNvPr>
            <p:cNvSpPr/>
            <p:nvPr/>
          </p:nvSpPr>
          <p:spPr>
            <a:xfrm>
              <a:off x="1659550" y="1510475"/>
              <a:ext cx="108450" cy="183950"/>
            </a:xfrm>
            <a:custGeom>
              <a:avLst/>
              <a:gdLst/>
              <a:ahLst/>
              <a:cxnLst/>
              <a:rect l="l" t="t" r="r" b="b"/>
              <a:pathLst>
                <a:path w="4338" h="7358" extrusionOk="0">
                  <a:moveTo>
                    <a:pt x="3589" y="0"/>
                  </a:moveTo>
                  <a:cubicBezTo>
                    <a:pt x="3587" y="0"/>
                    <a:pt x="3585" y="1"/>
                    <a:pt x="3584" y="2"/>
                  </a:cubicBezTo>
                  <a:cubicBezTo>
                    <a:pt x="3539" y="25"/>
                    <a:pt x="3676" y="276"/>
                    <a:pt x="3813" y="664"/>
                  </a:cubicBezTo>
                  <a:cubicBezTo>
                    <a:pt x="3950" y="1052"/>
                    <a:pt x="3995" y="1600"/>
                    <a:pt x="3927" y="2125"/>
                  </a:cubicBezTo>
                  <a:cubicBezTo>
                    <a:pt x="3813" y="2673"/>
                    <a:pt x="3607" y="3152"/>
                    <a:pt x="3402" y="3517"/>
                  </a:cubicBezTo>
                  <a:cubicBezTo>
                    <a:pt x="3196" y="3859"/>
                    <a:pt x="3037" y="4088"/>
                    <a:pt x="3037" y="4088"/>
                  </a:cubicBezTo>
                  <a:cubicBezTo>
                    <a:pt x="3037" y="4088"/>
                    <a:pt x="3014" y="4133"/>
                    <a:pt x="2945" y="4247"/>
                  </a:cubicBezTo>
                  <a:cubicBezTo>
                    <a:pt x="2877" y="4339"/>
                    <a:pt x="2786" y="4499"/>
                    <a:pt x="2649" y="4658"/>
                  </a:cubicBezTo>
                  <a:cubicBezTo>
                    <a:pt x="2420" y="4978"/>
                    <a:pt x="2055" y="5412"/>
                    <a:pt x="1667" y="5800"/>
                  </a:cubicBezTo>
                  <a:cubicBezTo>
                    <a:pt x="914" y="6621"/>
                    <a:pt x="1" y="7283"/>
                    <a:pt x="46" y="7352"/>
                  </a:cubicBezTo>
                  <a:cubicBezTo>
                    <a:pt x="49" y="7355"/>
                    <a:pt x="54" y="7357"/>
                    <a:pt x="61" y="7357"/>
                  </a:cubicBezTo>
                  <a:cubicBezTo>
                    <a:pt x="195" y="7357"/>
                    <a:pt x="1118" y="6787"/>
                    <a:pt x="1918" y="6073"/>
                  </a:cubicBezTo>
                  <a:cubicBezTo>
                    <a:pt x="2352" y="5708"/>
                    <a:pt x="2763" y="5275"/>
                    <a:pt x="3037" y="4955"/>
                  </a:cubicBezTo>
                  <a:cubicBezTo>
                    <a:pt x="3174" y="4795"/>
                    <a:pt x="3288" y="4636"/>
                    <a:pt x="3356" y="4544"/>
                  </a:cubicBezTo>
                  <a:cubicBezTo>
                    <a:pt x="3447" y="4430"/>
                    <a:pt x="3493" y="4384"/>
                    <a:pt x="3493" y="4384"/>
                  </a:cubicBezTo>
                  <a:cubicBezTo>
                    <a:pt x="3493" y="4384"/>
                    <a:pt x="3630" y="4133"/>
                    <a:pt x="3835" y="3745"/>
                  </a:cubicBezTo>
                  <a:cubicBezTo>
                    <a:pt x="4018" y="3334"/>
                    <a:pt x="4224" y="2764"/>
                    <a:pt x="4292" y="2170"/>
                  </a:cubicBezTo>
                  <a:cubicBezTo>
                    <a:pt x="4338" y="1577"/>
                    <a:pt x="4201" y="983"/>
                    <a:pt x="3995" y="595"/>
                  </a:cubicBezTo>
                  <a:cubicBezTo>
                    <a:pt x="3799" y="225"/>
                    <a:pt x="3624" y="0"/>
                    <a:pt x="3589"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3" name="Google Shape;2465;p35">
              <a:extLst>
                <a:ext uri="{FF2B5EF4-FFF2-40B4-BE49-F238E27FC236}">
                  <a16:creationId xmlns:a16="http://schemas.microsoft.com/office/drawing/2014/main" id="{4D6D78AA-9B92-E0B2-9DC1-5AD4ED8A6AAB}"/>
                </a:ext>
              </a:extLst>
            </p:cNvPr>
            <p:cNvSpPr/>
            <p:nvPr/>
          </p:nvSpPr>
          <p:spPr>
            <a:xfrm>
              <a:off x="1704650" y="1605800"/>
              <a:ext cx="92450" cy="62750"/>
            </a:xfrm>
            <a:custGeom>
              <a:avLst/>
              <a:gdLst/>
              <a:ahLst/>
              <a:cxnLst/>
              <a:rect l="l" t="t" r="r" b="b"/>
              <a:pathLst>
                <a:path w="3698" h="2510" extrusionOk="0">
                  <a:moveTo>
                    <a:pt x="3647" y="0"/>
                  </a:moveTo>
                  <a:cubicBezTo>
                    <a:pt x="3553" y="0"/>
                    <a:pt x="3348" y="557"/>
                    <a:pt x="2990" y="959"/>
                  </a:cubicBezTo>
                  <a:cubicBezTo>
                    <a:pt x="2808" y="1188"/>
                    <a:pt x="2625" y="1370"/>
                    <a:pt x="2442" y="1484"/>
                  </a:cubicBezTo>
                  <a:cubicBezTo>
                    <a:pt x="2351" y="1530"/>
                    <a:pt x="2283" y="1576"/>
                    <a:pt x="2237" y="1599"/>
                  </a:cubicBezTo>
                  <a:cubicBezTo>
                    <a:pt x="2191" y="1644"/>
                    <a:pt x="2146" y="1644"/>
                    <a:pt x="2146" y="1644"/>
                  </a:cubicBezTo>
                  <a:cubicBezTo>
                    <a:pt x="2146" y="1644"/>
                    <a:pt x="2054" y="1736"/>
                    <a:pt x="1872" y="1827"/>
                  </a:cubicBezTo>
                  <a:cubicBezTo>
                    <a:pt x="1689" y="1918"/>
                    <a:pt x="1415" y="2009"/>
                    <a:pt x="1141" y="2101"/>
                  </a:cubicBezTo>
                  <a:cubicBezTo>
                    <a:pt x="593" y="2260"/>
                    <a:pt x="0" y="2352"/>
                    <a:pt x="23" y="2420"/>
                  </a:cubicBezTo>
                  <a:cubicBezTo>
                    <a:pt x="23" y="2465"/>
                    <a:pt x="277" y="2510"/>
                    <a:pt x="626" y="2510"/>
                  </a:cubicBezTo>
                  <a:cubicBezTo>
                    <a:pt x="810" y="2510"/>
                    <a:pt x="1020" y="2497"/>
                    <a:pt x="1233" y="2466"/>
                  </a:cubicBezTo>
                  <a:cubicBezTo>
                    <a:pt x="1529" y="2420"/>
                    <a:pt x="1826" y="2352"/>
                    <a:pt x="2054" y="2260"/>
                  </a:cubicBezTo>
                  <a:cubicBezTo>
                    <a:pt x="2283" y="2169"/>
                    <a:pt x="2420" y="2101"/>
                    <a:pt x="2420" y="2101"/>
                  </a:cubicBezTo>
                  <a:cubicBezTo>
                    <a:pt x="2420" y="2101"/>
                    <a:pt x="2465" y="2078"/>
                    <a:pt x="2511" y="2032"/>
                  </a:cubicBezTo>
                  <a:cubicBezTo>
                    <a:pt x="2579" y="1987"/>
                    <a:pt x="2648" y="1941"/>
                    <a:pt x="2739" y="1850"/>
                  </a:cubicBezTo>
                  <a:cubicBezTo>
                    <a:pt x="2922" y="1713"/>
                    <a:pt x="3127" y="1462"/>
                    <a:pt x="3287" y="1188"/>
                  </a:cubicBezTo>
                  <a:cubicBezTo>
                    <a:pt x="3629" y="640"/>
                    <a:pt x="3698" y="24"/>
                    <a:pt x="3652" y="1"/>
                  </a:cubicBezTo>
                  <a:cubicBezTo>
                    <a:pt x="3650" y="0"/>
                    <a:pt x="3648" y="0"/>
                    <a:pt x="364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4" name="Google Shape;2466;p35">
              <a:extLst>
                <a:ext uri="{FF2B5EF4-FFF2-40B4-BE49-F238E27FC236}">
                  <a16:creationId xmlns:a16="http://schemas.microsoft.com/office/drawing/2014/main" id="{B3174E81-DCBB-BF10-1BF0-B3A8340BD1F5}"/>
                </a:ext>
              </a:extLst>
            </p:cNvPr>
            <p:cNvSpPr/>
            <p:nvPr/>
          </p:nvSpPr>
          <p:spPr>
            <a:xfrm>
              <a:off x="881225" y="1687300"/>
              <a:ext cx="510150" cy="82650"/>
            </a:xfrm>
            <a:custGeom>
              <a:avLst/>
              <a:gdLst/>
              <a:ahLst/>
              <a:cxnLst/>
              <a:rect l="l" t="t" r="r" b="b"/>
              <a:pathLst>
                <a:path w="20406" h="3306" extrusionOk="0">
                  <a:moveTo>
                    <a:pt x="34" y="0"/>
                  </a:moveTo>
                  <a:cubicBezTo>
                    <a:pt x="28" y="0"/>
                    <a:pt x="24" y="2"/>
                    <a:pt x="23" y="5"/>
                  </a:cubicBezTo>
                  <a:cubicBezTo>
                    <a:pt x="0" y="28"/>
                    <a:pt x="137" y="119"/>
                    <a:pt x="365" y="279"/>
                  </a:cubicBezTo>
                  <a:cubicBezTo>
                    <a:pt x="616" y="438"/>
                    <a:pt x="959" y="667"/>
                    <a:pt x="1392" y="918"/>
                  </a:cubicBezTo>
                  <a:cubicBezTo>
                    <a:pt x="1849" y="1123"/>
                    <a:pt x="2351" y="1397"/>
                    <a:pt x="2922" y="1625"/>
                  </a:cubicBezTo>
                  <a:cubicBezTo>
                    <a:pt x="3218" y="1717"/>
                    <a:pt x="3515" y="1831"/>
                    <a:pt x="3835" y="1945"/>
                  </a:cubicBezTo>
                  <a:cubicBezTo>
                    <a:pt x="3972" y="2013"/>
                    <a:pt x="4132" y="2059"/>
                    <a:pt x="4291" y="2128"/>
                  </a:cubicBezTo>
                  <a:lnTo>
                    <a:pt x="4771" y="2242"/>
                  </a:lnTo>
                  <a:cubicBezTo>
                    <a:pt x="5410" y="2424"/>
                    <a:pt x="6049" y="2607"/>
                    <a:pt x="6642" y="2721"/>
                  </a:cubicBezTo>
                  <a:cubicBezTo>
                    <a:pt x="6962" y="2789"/>
                    <a:pt x="7236" y="2858"/>
                    <a:pt x="7532" y="2904"/>
                  </a:cubicBezTo>
                  <a:cubicBezTo>
                    <a:pt x="7806" y="2949"/>
                    <a:pt x="8080" y="2995"/>
                    <a:pt x="8309" y="3041"/>
                  </a:cubicBezTo>
                  <a:cubicBezTo>
                    <a:pt x="8811" y="3109"/>
                    <a:pt x="9222" y="3178"/>
                    <a:pt x="9495" y="3178"/>
                  </a:cubicBezTo>
                  <a:cubicBezTo>
                    <a:pt x="9792" y="3223"/>
                    <a:pt x="9952" y="3223"/>
                    <a:pt x="9952" y="3223"/>
                  </a:cubicBezTo>
                  <a:cubicBezTo>
                    <a:pt x="9952" y="3223"/>
                    <a:pt x="10135" y="3246"/>
                    <a:pt x="10408" y="3269"/>
                  </a:cubicBezTo>
                  <a:cubicBezTo>
                    <a:pt x="10705" y="3292"/>
                    <a:pt x="11116" y="3292"/>
                    <a:pt x="11618" y="3292"/>
                  </a:cubicBezTo>
                  <a:cubicBezTo>
                    <a:pt x="11794" y="3300"/>
                    <a:pt x="11984" y="3305"/>
                    <a:pt x="12186" y="3305"/>
                  </a:cubicBezTo>
                  <a:cubicBezTo>
                    <a:pt x="12535" y="3305"/>
                    <a:pt x="12917" y="3289"/>
                    <a:pt x="13307" y="3246"/>
                  </a:cubicBezTo>
                  <a:cubicBezTo>
                    <a:pt x="13924" y="3178"/>
                    <a:pt x="14585" y="3063"/>
                    <a:pt x="15225" y="2949"/>
                  </a:cubicBezTo>
                  <a:cubicBezTo>
                    <a:pt x="16437" y="2754"/>
                    <a:pt x="17670" y="2559"/>
                    <a:pt x="18612" y="2559"/>
                  </a:cubicBezTo>
                  <a:cubicBezTo>
                    <a:pt x="18663" y="2559"/>
                    <a:pt x="18713" y="2560"/>
                    <a:pt x="18763" y="2561"/>
                  </a:cubicBezTo>
                  <a:cubicBezTo>
                    <a:pt x="18814" y="2560"/>
                    <a:pt x="18865" y="2559"/>
                    <a:pt x="18915" y="2559"/>
                  </a:cubicBezTo>
                  <a:cubicBezTo>
                    <a:pt x="19715" y="2559"/>
                    <a:pt x="20258" y="2705"/>
                    <a:pt x="20364" y="2705"/>
                  </a:cubicBezTo>
                  <a:cubicBezTo>
                    <a:pt x="20377" y="2705"/>
                    <a:pt x="20383" y="2703"/>
                    <a:pt x="20383" y="2698"/>
                  </a:cubicBezTo>
                  <a:cubicBezTo>
                    <a:pt x="20406" y="2675"/>
                    <a:pt x="20246" y="2630"/>
                    <a:pt x="19972" y="2538"/>
                  </a:cubicBezTo>
                  <a:cubicBezTo>
                    <a:pt x="19835" y="2493"/>
                    <a:pt x="19653" y="2470"/>
                    <a:pt x="19447" y="2424"/>
                  </a:cubicBezTo>
                  <a:cubicBezTo>
                    <a:pt x="19265" y="2401"/>
                    <a:pt x="19036" y="2356"/>
                    <a:pt x="18785" y="2356"/>
                  </a:cubicBezTo>
                  <a:cubicBezTo>
                    <a:pt x="18582" y="2337"/>
                    <a:pt x="18366" y="2329"/>
                    <a:pt x="18140" y="2329"/>
                  </a:cubicBezTo>
                  <a:cubicBezTo>
                    <a:pt x="17247" y="2329"/>
                    <a:pt x="16199" y="2457"/>
                    <a:pt x="15179" y="2584"/>
                  </a:cubicBezTo>
                  <a:cubicBezTo>
                    <a:pt x="14517" y="2675"/>
                    <a:pt x="13878" y="2767"/>
                    <a:pt x="13262" y="2812"/>
                  </a:cubicBezTo>
                  <a:cubicBezTo>
                    <a:pt x="13011" y="2832"/>
                    <a:pt x="12768" y="2839"/>
                    <a:pt x="12534" y="2839"/>
                  </a:cubicBezTo>
                  <a:cubicBezTo>
                    <a:pt x="12213" y="2839"/>
                    <a:pt x="11908" y="2825"/>
                    <a:pt x="11618" y="2812"/>
                  </a:cubicBezTo>
                  <a:cubicBezTo>
                    <a:pt x="11139" y="2789"/>
                    <a:pt x="10728" y="2789"/>
                    <a:pt x="10454" y="2744"/>
                  </a:cubicBezTo>
                  <a:cubicBezTo>
                    <a:pt x="10157" y="2721"/>
                    <a:pt x="9998" y="2698"/>
                    <a:pt x="9998" y="2698"/>
                  </a:cubicBezTo>
                  <a:cubicBezTo>
                    <a:pt x="9998" y="2698"/>
                    <a:pt x="9838" y="2698"/>
                    <a:pt x="9564" y="2675"/>
                  </a:cubicBezTo>
                  <a:cubicBezTo>
                    <a:pt x="9267" y="2675"/>
                    <a:pt x="8856" y="2607"/>
                    <a:pt x="8377" y="2561"/>
                  </a:cubicBezTo>
                  <a:cubicBezTo>
                    <a:pt x="8149" y="2516"/>
                    <a:pt x="7875" y="2493"/>
                    <a:pt x="7601" y="2447"/>
                  </a:cubicBezTo>
                  <a:cubicBezTo>
                    <a:pt x="7327" y="2401"/>
                    <a:pt x="7030" y="2356"/>
                    <a:pt x="6734" y="2310"/>
                  </a:cubicBezTo>
                  <a:cubicBezTo>
                    <a:pt x="6117" y="2219"/>
                    <a:pt x="5501" y="2059"/>
                    <a:pt x="4862" y="1899"/>
                  </a:cubicBezTo>
                  <a:lnTo>
                    <a:pt x="4383" y="1785"/>
                  </a:lnTo>
                  <a:cubicBezTo>
                    <a:pt x="4246" y="1740"/>
                    <a:pt x="4086" y="1671"/>
                    <a:pt x="3926" y="1625"/>
                  </a:cubicBezTo>
                  <a:cubicBezTo>
                    <a:pt x="3629" y="1534"/>
                    <a:pt x="3333" y="1443"/>
                    <a:pt x="3036" y="1351"/>
                  </a:cubicBezTo>
                  <a:cubicBezTo>
                    <a:pt x="2465" y="1146"/>
                    <a:pt x="1940" y="895"/>
                    <a:pt x="1484" y="735"/>
                  </a:cubicBezTo>
                  <a:cubicBezTo>
                    <a:pt x="672" y="308"/>
                    <a:pt x="120" y="0"/>
                    <a:pt x="34"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5" name="Google Shape;2467;p35">
              <a:extLst>
                <a:ext uri="{FF2B5EF4-FFF2-40B4-BE49-F238E27FC236}">
                  <a16:creationId xmlns:a16="http://schemas.microsoft.com/office/drawing/2014/main" id="{1F85545A-CB12-D7FB-AD99-A9DB7E543A2A}"/>
                </a:ext>
              </a:extLst>
            </p:cNvPr>
            <p:cNvSpPr/>
            <p:nvPr/>
          </p:nvSpPr>
          <p:spPr>
            <a:xfrm>
              <a:off x="1125450" y="1387375"/>
              <a:ext cx="501025" cy="160275"/>
            </a:xfrm>
            <a:custGeom>
              <a:avLst/>
              <a:gdLst/>
              <a:ahLst/>
              <a:cxnLst/>
              <a:rect l="l" t="t" r="r" b="b"/>
              <a:pathLst>
                <a:path w="20041" h="6411" extrusionOk="0">
                  <a:moveTo>
                    <a:pt x="7754" y="1"/>
                  </a:moveTo>
                  <a:cubicBezTo>
                    <a:pt x="7027" y="1"/>
                    <a:pt x="6238" y="32"/>
                    <a:pt x="5456" y="133"/>
                  </a:cubicBezTo>
                  <a:cubicBezTo>
                    <a:pt x="4040" y="292"/>
                    <a:pt x="2648" y="612"/>
                    <a:pt x="1644" y="977"/>
                  </a:cubicBezTo>
                  <a:cubicBezTo>
                    <a:pt x="1393" y="1046"/>
                    <a:pt x="1164" y="1137"/>
                    <a:pt x="959" y="1228"/>
                  </a:cubicBezTo>
                  <a:cubicBezTo>
                    <a:pt x="754" y="1320"/>
                    <a:pt x="594" y="1388"/>
                    <a:pt x="457" y="1457"/>
                  </a:cubicBezTo>
                  <a:cubicBezTo>
                    <a:pt x="160" y="1571"/>
                    <a:pt x="0" y="1662"/>
                    <a:pt x="23" y="1662"/>
                  </a:cubicBezTo>
                  <a:cubicBezTo>
                    <a:pt x="23" y="1666"/>
                    <a:pt x="28" y="1668"/>
                    <a:pt x="37" y="1668"/>
                  </a:cubicBezTo>
                  <a:cubicBezTo>
                    <a:pt x="82" y="1668"/>
                    <a:pt x="234" y="1623"/>
                    <a:pt x="480" y="1548"/>
                  </a:cubicBezTo>
                  <a:cubicBezTo>
                    <a:pt x="639" y="1502"/>
                    <a:pt x="799" y="1434"/>
                    <a:pt x="1005" y="1388"/>
                  </a:cubicBezTo>
                  <a:cubicBezTo>
                    <a:pt x="1210" y="1297"/>
                    <a:pt x="1438" y="1228"/>
                    <a:pt x="1712" y="1160"/>
                  </a:cubicBezTo>
                  <a:cubicBezTo>
                    <a:pt x="2717" y="863"/>
                    <a:pt x="4086" y="612"/>
                    <a:pt x="5478" y="498"/>
                  </a:cubicBezTo>
                  <a:cubicBezTo>
                    <a:pt x="6027" y="454"/>
                    <a:pt x="6572" y="437"/>
                    <a:pt x="7095" y="437"/>
                  </a:cubicBezTo>
                  <a:cubicBezTo>
                    <a:pt x="7922" y="437"/>
                    <a:pt x="8693" y="479"/>
                    <a:pt x="9336" y="521"/>
                  </a:cubicBezTo>
                  <a:cubicBezTo>
                    <a:pt x="9861" y="589"/>
                    <a:pt x="10295" y="635"/>
                    <a:pt x="10591" y="658"/>
                  </a:cubicBezTo>
                  <a:cubicBezTo>
                    <a:pt x="10911" y="703"/>
                    <a:pt x="11071" y="726"/>
                    <a:pt x="11071" y="726"/>
                  </a:cubicBezTo>
                  <a:cubicBezTo>
                    <a:pt x="11071" y="726"/>
                    <a:pt x="11253" y="749"/>
                    <a:pt x="11550" y="795"/>
                  </a:cubicBezTo>
                  <a:cubicBezTo>
                    <a:pt x="11687" y="817"/>
                    <a:pt x="11870" y="863"/>
                    <a:pt x="12075" y="886"/>
                  </a:cubicBezTo>
                  <a:cubicBezTo>
                    <a:pt x="12303" y="932"/>
                    <a:pt x="12531" y="977"/>
                    <a:pt x="12783" y="1046"/>
                  </a:cubicBezTo>
                  <a:cubicBezTo>
                    <a:pt x="13787" y="1297"/>
                    <a:pt x="15134" y="1730"/>
                    <a:pt x="16366" y="2392"/>
                  </a:cubicBezTo>
                  <a:cubicBezTo>
                    <a:pt x="16982" y="2712"/>
                    <a:pt x="17553" y="3123"/>
                    <a:pt x="18055" y="3534"/>
                  </a:cubicBezTo>
                  <a:cubicBezTo>
                    <a:pt x="18535" y="3967"/>
                    <a:pt x="18968" y="4424"/>
                    <a:pt x="19242" y="4857"/>
                  </a:cubicBezTo>
                  <a:cubicBezTo>
                    <a:pt x="19826" y="5711"/>
                    <a:pt x="19968" y="6410"/>
                    <a:pt x="20016" y="6410"/>
                  </a:cubicBezTo>
                  <a:cubicBezTo>
                    <a:pt x="20017" y="6410"/>
                    <a:pt x="20017" y="6410"/>
                    <a:pt x="20018" y="6410"/>
                  </a:cubicBezTo>
                  <a:cubicBezTo>
                    <a:pt x="20041" y="6410"/>
                    <a:pt x="19995" y="6250"/>
                    <a:pt x="19927" y="5930"/>
                  </a:cubicBezTo>
                  <a:cubicBezTo>
                    <a:pt x="19904" y="5862"/>
                    <a:pt x="19904" y="5771"/>
                    <a:pt x="19858" y="5679"/>
                  </a:cubicBezTo>
                  <a:cubicBezTo>
                    <a:pt x="19813" y="5588"/>
                    <a:pt x="19790" y="5497"/>
                    <a:pt x="19744" y="5405"/>
                  </a:cubicBezTo>
                  <a:cubicBezTo>
                    <a:pt x="19699" y="5291"/>
                    <a:pt x="19653" y="5200"/>
                    <a:pt x="19607" y="5086"/>
                  </a:cubicBezTo>
                  <a:cubicBezTo>
                    <a:pt x="19539" y="4972"/>
                    <a:pt x="19470" y="4857"/>
                    <a:pt x="19402" y="4743"/>
                  </a:cubicBezTo>
                  <a:cubicBezTo>
                    <a:pt x="19151" y="4264"/>
                    <a:pt x="18740" y="3785"/>
                    <a:pt x="18238" y="3305"/>
                  </a:cubicBezTo>
                  <a:cubicBezTo>
                    <a:pt x="17758" y="2872"/>
                    <a:pt x="17165" y="2438"/>
                    <a:pt x="16549" y="2073"/>
                  </a:cubicBezTo>
                  <a:cubicBezTo>
                    <a:pt x="15316" y="1342"/>
                    <a:pt x="13947" y="863"/>
                    <a:pt x="12897" y="566"/>
                  </a:cubicBezTo>
                  <a:cubicBezTo>
                    <a:pt x="12646" y="498"/>
                    <a:pt x="12394" y="452"/>
                    <a:pt x="12189" y="407"/>
                  </a:cubicBezTo>
                  <a:cubicBezTo>
                    <a:pt x="11984" y="361"/>
                    <a:pt x="11778" y="315"/>
                    <a:pt x="11641" y="292"/>
                  </a:cubicBezTo>
                  <a:cubicBezTo>
                    <a:pt x="11322" y="224"/>
                    <a:pt x="11139" y="201"/>
                    <a:pt x="11139" y="201"/>
                  </a:cubicBezTo>
                  <a:cubicBezTo>
                    <a:pt x="11139" y="201"/>
                    <a:pt x="10956" y="178"/>
                    <a:pt x="10660" y="155"/>
                  </a:cubicBezTo>
                  <a:cubicBezTo>
                    <a:pt x="10340" y="133"/>
                    <a:pt x="9907" y="87"/>
                    <a:pt x="9359" y="41"/>
                  </a:cubicBezTo>
                  <a:cubicBezTo>
                    <a:pt x="8889" y="21"/>
                    <a:pt x="8342" y="1"/>
                    <a:pt x="7754"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6" name="Google Shape;2468;p35">
              <a:extLst>
                <a:ext uri="{FF2B5EF4-FFF2-40B4-BE49-F238E27FC236}">
                  <a16:creationId xmlns:a16="http://schemas.microsoft.com/office/drawing/2014/main" id="{4B583EA6-FA38-314E-0C42-B80F29B0B670}"/>
                </a:ext>
              </a:extLst>
            </p:cNvPr>
            <p:cNvSpPr/>
            <p:nvPr/>
          </p:nvSpPr>
          <p:spPr>
            <a:xfrm>
              <a:off x="840125" y="1644550"/>
              <a:ext cx="113575" cy="123575"/>
            </a:xfrm>
            <a:custGeom>
              <a:avLst/>
              <a:gdLst/>
              <a:ahLst/>
              <a:cxnLst/>
              <a:rect l="l" t="t" r="r" b="b"/>
              <a:pathLst>
                <a:path w="4543" h="4943" extrusionOk="0">
                  <a:moveTo>
                    <a:pt x="497" y="1"/>
                  </a:moveTo>
                  <a:cubicBezTo>
                    <a:pt x="457" y="1"/>
                    <a:pt x="289" y="160"/>
                    <a:pt x="160" y="459"/>
                  </a:cubicBezTo>
                  <a:cubicBezTo>
                    <a:pt x="1" y="802"/>
                    <a:pt x="1" y="1327"/>
                    <a:pt x="206" y="1760"/>
                  </a:cubicBezTo>
                  <a:cubicBezTo>
                    <a:pt x="389" y="2217"/>
                    <a:pt x="685" y="2582"/>
                    <a:pt x="914" y="2833"/>
                  </a:cubicBezTo>
                  <a:cubicBezTo>
                    <a:pt x="1142" y="3107"/>
                    <a:pt x="1325" y="3244"/>
                    <a:pt x="1325" y="3244"/>
                  </a:cubicBezTo>
                  <a:cubicBezTo>
                    <a:pt x="1325" y="3244"/>
                    <a:pt x="1507" y="3404"/>
                    <a:pt x="1781" y="3586"/>
                  </a:cubicBezTo>
                  <a:cubicBezTo>
                    <a:pt x="2055" y="3792"/>
                    <a:pt x="2443" y="4043"/>
                    <a:pt x="2854" y="4248"/>
                  </a:cubicBezTo>
                  <a:cubicBezTo>
                    <a:pt x="3559" y="4643"/>
                    <a:pt x="4321" y="4942"/>
                    <a:pt x="4488" y="4942"/>
                  </a:cubicBezTo>
                  <a:cubicBezTo>
                    <a:pt x="4505" y="4942"/>
                    <a:pt x="4516" y="4939"/>
                    <a:pt x="4520" y="4933"/>
                  </a:cubicBezTo>
                  <a:cubicBezTo>
                    <a:pt x="4543" y="4865"/>
                    <a:pt x="3767" y="4431"/>
                    <a:pt x="3036" y="3929"/>
                  </a:cubicBezTo>
                  <a:cubicBezTo>
                    <a:pt x="2671" y="3678"/>
                    <a:pt x="2329" y="3427"/>
                    <a:pt x="2078" y="3221"/>
                  </a:cubicBezTo>
                  <a:cubicBezTo>
                    <a:pt x="1827" y="2993"/>
                    <a:pt x="1667" y="2856"/>
                    <a:pt x="1667" y="2856"/>
                  </a:cubicBezTo>
                  <a:cubicBezTo>
                    <a:pt x="1667" y="2856"/>
                    <a:pt x="1484" y="2719"/>
                    <a:pt x="1256" y="2514"/>
                  </a:cubicBezTo>
                  <a:cubicBezTo>
                    <a:pt x="1028" y="2285"/>
                    <a:pt x="731" y="1966"/>
                    <a:pt x="549" y="1601"/>
                  </a:cubicBezTo>
                  <a:cubicBezTo>
                    <a:pt x="343" y="1258"/>
                    <a:pt x="275" y="847"/>
                    <a:pt x="366" y="528"/>
                  </a:cubicBezTo>
                  <a:cubicBezTo>
                    <a:pt x="412" y="231"/>
                    <a:pt x="549" y="26"/>
                    <a:pt x="503" y="3"/>
                  </a:cubicBezTo>
                  <a:cubicBezTo>
                    <a:pt x="501" y="1"/>
                    <a:pt x="499" y="1"/>
                    <a:pt x="497"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7" name="Google Shape;2469;p35">
              <a:extLst>
                <a:ext uri="{FF2B5EF4-FFF2-40B4-BE49-F238E27FC236}">
                  <a16:creationId xmlns:a16="http://schemas.microsoft.com/office/drawing/2014/main" id="{BCC8DCBA-1983-D7B1-5269-644F9B467D5F}"/>
                </a:ext>
              </a:extLst>
            </p:cNvPr>
            <p:cNvSpPr/>
            <p:nvPr/>
          </p:nvSpPr>
          <p:spPr>
            <a:xfrm>
              <a:off x="1098625" y="1771075"/>
              <a:ext cx="130700" cy="411675"/>
            </a:xfrm>
            <a:custGeom>
              <a:avLst/>
              <a:gdLst/>
              <a:ahLst/>
              <a:cxnLst/>
              <a:rect l="l" t="t" r="r" b="b"/>
              <a:pathLst>
                <a:path w="5228" h="16467" extrusionOk="0">
                  <a:moveTo>
                    <a:pt x="4682" y="0"/>
                  </a:moveTo>
                  <a:cubicBezTo>
                    <a:pt x="4619" y="0"/>
                    <a:pt x="4492" y="21"/>
                    <a:pt x="4292" y="55"/>
                  </a:cubicBezTo>
                  <a:cubicBezTo>
                    <a:pt x="4018" y="100"/>
                    <a:pt x="3653" y="237"/>
                    <a:pt x="3219" y="488"/>
                  </a:cubicBezTo>
                  <a:cubicBezTo>
                    <a:pt x="2831" y="740"/>
                    <a:pt x="2397" y="1082"/>
                    <a:pt x="2009" y="1538"/>
                  </a:cubicBezTo>
                  <a:cubicBezTo>
                    <a:pt x="1621" y="1972"/>
                    <a:pt x="1233" y="2497"/>
                    <a:pt x="936" y="3045"/>
                  </a:cubicBezTo>
                  <a:cubicBezTo>
                    <a:pt x="640" y="3616"/>
                    <a:pt x="411" y="4186"/>
                    <a:pt x="229" y="4757"/>
                  </a:cubicBezTo>
                  <a:cubicBezTo>
                    <a:pt x="92" y="5350"/>
                    <a:pt x="1" y="5898"/>
                    <a:pt x="1" y="6400"/>
                  </a:cubicBezTo>
                  <a:cubicBezTo>
                    <a:pt x="1" y="6628"/>
                    <a:pt x="23" y="6880"/>
                    <a:pt x="46" y="7062"/>
                  </a:cubicBezTo>
                  <a:cubicBezTo>
                    <a:pt x="92" y="7245"/>
                    <a:pt x="138" y="7427"/>
                    <a:pt x="160" y="7564"/>
                  </a:cubicBezTo>
                  <a:cubicBezTo>
                    <a:pt x="183" y="7701"/>
                    <a:pt x="229" y="7815"/>
                    <a:pt x="252" y="7884"/>
                  </a:cubicBezTo>
                  <a:cubicBezTo>
                    <a:pt x="274" y="7952"/>
                    <a:pt x="297" y="7998"/>
                    <a:pt x="297" y="7998"/>
                  </a:cubicBezTo>
                  <a:cubicBezTo>
                    <a:pt x="297" y="7998"/>
                    <a:pt x="297" y="8021"/>
                    <a:pt x="320" y="8089"/>
                  </a:cubicBezTo>
                  <a:cubicBezTo>
                    <a:pt x="366" y="8158"/>
                    <a:pt x="389" y="8272"/>
                    <a:pt x="457" y="8409"/>
                  </a:cubicBezTo>
                  <a:cubicBezTo>
                    <a:pt x="571" y="8660"/>
                    <a:pt x="754" y="9025"/>
                    <a:pt x="1005" y="9413"/>
                  </a:cubicBezTo>
                  <a:cubicBezTo>
                    <a:pt x="1507" y="10235"/>
                    <a:pt x="2352" y="11171"/>
                    <a:pt x="3128" y="12129"/>
                  </a:cubicBezTo>
                  <a:cubicBezTo>
                    <a:pt x="3927" y="13065"/>
                    <a:pt x="4588" y="14092"/>
                    <a:pt x="4862" y="14960"/>
                  </a:cubicBezTo>
                  <a:cubicBezTo>
                    <a:pt x="5159" y="15850"/>
                    <a:pt x="5113" y="16466"/>
                    <a:pt x="5182" y="16466"/>
                  </a:cubicBezTo>
                  <a:cubicBezTo>
                    <a:pt x="5205" y="16466"/>
                    <a:pt x="5205" y="16329"/>
                    <a:pt x="5205" y="16032"/>
                  </a:cubicBezTo>
                  <a:cubicBezTo>
                    <a:pt x="5205" y="15896"/>
                    <a:pt x="5228" y="15736"/>
                    <a:pt x="5182" y="15553"/>
                  </a:cubicBezTo>
                  <a:cubicBezTo>
                    <a:pt x="5159" y="15371"/>
                    <a:pt x="5136" y="15142"/>
                    <a:pt x="5068" y="14914"/>
                  </a:cubicBezTo>
                  <a:cubicBezTo>
                    <a:pt x="4840" y="13978"/>
                    <a:pt x="4200" y="12860"/>
                    <a:pt x="3424" y="11901"/>
                  </a:cubicBezTo>
                  <a:cubicBezTo>
                    <a:pt x="2671" y="10897"/>
                    <a:pt x="1872" y="9961"/>
                    <a:pt x="1416" y="9162"/>
                  </a:cubicBezTo>
                  <a:cubicBezTo>
                    <a:pt x="1187" y="8774"/>
                    <a:pt x="1028" y="8432"/>
                    <a:pt x="914" y="8203"/>
                  </a:cubicBezTo>
                  <a:cubicBezTo>
                    <a:pt x="868" y="8089"/>
                    <a:pt x="845" y="7975"/>
                    <a:pt x="822" y="7907"/>
                  </a:cubicBezTo>
                  <a:cubicBezTo>
                    <a:pt x="799" y="7838"/>
                    <a:pt x="777" y="7815"/>
                    <a:pt x="777" y="7815"/>
                  </a:cubicBezTo>
                  <a:cubicBezTo>
                    <a:pt x="777" y="7815"/>
                    <a:pt x="777" y="7770"/>
                    <a:pt x="754" y="7724"/>
                  </a:cubicBezTo>
                  <a:cubicBezTo>
                    <a:pt x="731" y="7656"/>
                    <a:pt x="685" y="7564"/>
                    <a:pt x="662" y="7427"/>
                  </a:cubicBezTo>
                  <a:cubicBezTo>
                    <a:pt x="617" y="7313"/>
                    <a:pt x="594" y="7153"/>
                    <a:pt x="548" y="6971"/>
                  </a:cubicBezTo>
                  <a:cubicBezTo>
                    <a:pt x="503" y="6811"/>
                    <a:pt x="503" y="6606"/>
                    <a:pt x="480" y="6377"/>
                  </a:cubicBezTo>
                  <a:cubicBezTo>
                    <a:pt x="480" y="5944"/>
                    <a:pt x="526" y="5419"/>
                    <a:pt x="662" y="4871"/>
                  </a:cubicBezTo>
                  <a:cubicBezTo>
                    <a:pt x="799" y="4323"/>
                    <a:pt x="1005" y="3752"/>
                    <a:pt x="1279" y="3227"/>
                  </a:cubicBezTo>
                  <a:cubicBezTo>
                    <a:pt x="1530" y="2680"/>
                    <a:pt x="1872" y="2155"/>
                    <a:pt x="2215" y="1721"/>
                  </a:cubicBezTo>
                  <a:cubicBezTo>
                    <a:pt x="2580" y="1265"/>
                    <a:pt x="2991" y="922"/>
                    <a:pt x="3333" y="648"/>
                  </a:cubicBezTo>
                  <a:cubicBezTo>
                    <a:pt x="4086" y="123"/>
                    <a:pt x="4725" y="55"/>
                    <a:pt x="4725" y="9"/>
                  </a:cubicBezTo>
                  <a:cubicBezTo>
                    <a:pt x="4719" y="3"/>
                    <a:pt x="4705" y="0"/>
                    <a:pt x="468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8" name="Google Shape;2470;p35">
              <a:extLst>
                <a:ext uri="{FF2B5EF4-FFF2-40B4-BE49-F238E27FC236}">
                  <a16:creationId xmlns:a16="http://schemas.microsoft.com/office/drawing/2014/main" id="{C119BDB8-3070-AD05-78D2-1A0959BC8FFD}"/>
                </a:ext>
              </a:extLst>
            </p:cNvPr>
            <p:cNvSpPr/>
            <p:nvPr/>
          </p:nvSpPr>
          <p:spPr>
            <a:xfrm>
              <a:off x="927425" y="1931625"/>
              <a:ext cx="143825" cy="416600"/>
            </a:xfrm>
            <a:custGeom>
              <a:avLst/>
              <a:gdLst/>
              <a:ahLst/>
              <a:cxnLst/>
              <a:rect l="l" t="t" r="r" b="b"/>
              <a:pathLst>
                <a:path w="5753" h="16664" extrusionOk="0">
                  <a:moveTo>
                    <a:pt x="27" y="0"/>
                  </a:moveTo>
                  <a:cubicBezTo>
                    <a:pt x="26" y="0"/>
                    <a:pt x="25" y="0"/>
                    <a:pt x="24" y="1"/>
                  </a:cubicBezTo>
                  <a:cubicBezTo>
                    <a:pt x="1" y="24"/>
                    <a:pt x="252" y="526"/>
                    <a:pt x="709" y="1234"/>
                  </a:cubicBezTo>
                  <a:cubicBezTo>
                    <a:pt x="1142" y="1964"/>
                    <a:pt x="1827" y="2877"/>
                    <a:pt x="2420" y="3813"/>
                  </a:cubicBezTo>
                  <a:cubicBezTo>
                    <a:pt x="2580" y="4041"/>
                    <a:pt x="2740" y="4269"/>
                    <a:pt x="2854" y="4498"/>
                  </a:cubicBezTo>
                  <a:cubicBezTo>
                    <a:pt x="2991" y="4749"/>
                    <a:pt x="3128" y="4977"/>
                    <a:pt x="3265" y="5205"/>
                  </a:cubicBezTo>
                  <a:cubicBezTo>
                    <a:pt x="3379" y="5433"/>
                    <a:pt x="3470" y="5662"/>
                    <a:pt x="3562" y="5890"/>
                  </a:cubicBezTo>
                  <a:cubicBezTo>
                    <a:pt x="3607" y="5981"/>
                    <a:pt x="3653" y="6095"/>
                    <a:pt x="3699" y="6187"/>
                  </a:cubicBezTo>
                  <a:cubicBezTo>
                    <a:pt x="3744" y="6301"/>
                    <a:pt x="3790" y="6392"/>
                    <a:pt x="3813" y="6506"/>
                  </a:cubicBezTo>
                  <a:cubicBezTo>
                    <a:pt x="3950" y="6894"/>
                    <a:pt x="4064" y="7214"/>
                    <a:pt x="4110" y="7442"/>
                  </a:cubicBezTo>
                  <a:cubicBezTo>
                    <a:pt x="4178" y="7693"/>
                    <a:pt x="4201" y="7830"/>
                    <a:pt x="4201" y="7830"/>
                  </a:cubicBezTo>
                  <a:cubicBezTo>
                    <a:pt x="4201" y="7830"/>
                    <a:pt x="4361" y="8355"/>
                    <a:pt x="4589" y="9177"/>
                  </a:cubicBezTo>
                  <a:cubicBezTo>
                    <a:pt x="4726" y="9565"/>
                    <a:pt x="4771" y="10044"/>
                    <a:pt x="4886" y="10569"/>
                  </a:cubicBezTo>
                  <a:cubicBezTo>
                    <a:pt x="4977" y="11094"/>
                    <a:pt x="5114" y="11619"/>
                    <a:pt x="5182" y="12190"/>
                  </a:cubicBezTo>
                  <a:cubicBezTo>
                    <a:pt x="5525" y="14404"/>
                    <a:pt x="5502" y="16663"/>
                    <a:pt x="5616" y="16663"/>
                  </a:cubicBezTo>
                  <a:cubicBezTo>
                    <a:pt x="5639" y="16663"/>
                    <a:pt x="5662" y="16093"/>
                    <a:pt x="5684" y="15248"/>
                  </a:cubicBezTo>
                  <a:cubicBezTo>
                    <a:pt x="5753" y="14404"/>
                    <a:pt x="5639" y="13262"/>
                    <a:pt x="5548" y="12144"/>
                  </a:cubicBezTo>
                  <a:cubicBezTo>
                    <a:pt x="5502" y="11573"/>
                    <a:pt x="5388" y="11026"/>
                    <a:pt x="5319" y="10478"/>
                  </a:cubicBezTo>
                  <a:cubicBezTo>
                    <a:pt x="5228" y="9976"/>
                    <a:pt x="5182" y="9474"/>
                    <a:pt x="5045" y="9063"/>
                  </a:cubicBezTo>
                  <a:cubicBezTo>
                    <a:pt x="4840" y="8241"/>
                    <a:pt x="4703" y="7670"/>
                    <a:pt x="4703" y="7670"/>
                  </a:cubicBezTo>
                  <a:cubicBezTo>
                    <a:pt x="4703" y="7670"/>
                    <a:pt x="4680" y="7533"/>
                    <a:pt x="4612" y="7305"/>
                  </a:cubicBezTo>
                  <a:cubicBezTo>
                    <a:pt x="4543" y="7054"/>
                    <a:pt x="4406" y="6734"/>
                    <a:pt x="4269" y="6324"/>
                  </a:cubicBezTo>
                  <a:cubicBezTo>
                    <a:pt x="4224" y="6232"/>
                    <a:pt x="4201" y="6118"/>
                    <a:pt x="4155" y="6004"/>
                  </a:cubicBezTo>
                  <a:cubicBezTo>
                    <a:pt x="4087" y="5913"/>
                    <a:pt x="4041" y="5799"/>
                    <a:pt x="3995" y="5685"/>
                  </a:cubicBezTo>
                  <a:cubicBezTo>
                    <a:pt x="3881" y="5479"/>
                    <a:pt x="3767" y="5228"/>
                    <a:pt x="3630" y="5000"/>
                  </a:cubicBezTo>
                  <a:cubicBezTo>
                    <a:pt x="3493" y="4771"/>
                    <a:pt x="3356" y="4543"/>
                    <a:pt x="3219" y="4292"/>
                  </a:cubicBezTo>
                  <a:cubicBezTo>
                    <a:pt x="3060" y="4064"/>
                    <a:pt x="2900" y="3836"/>
                    <a:pt x="2740" y="3585"/>
                  </a:cubicBezTo>
                  <a:cubicBezTo>
                    <a:pt x="2078" y="2672"/>
                    <a:pt x="1370" y="1804"/>
                    <a:pt x="868" y="1119"/>
                  </a:cubicBezTo>
                  <a:cubicBezTo>
                    <a:pt x="378" y="473"/>
                    <a:pt x="83" y="0"/>
                    <a:pt x="27"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59" name="Google Shape;2471;p35">
              <a:extLst>
                <a:ext uri="{FF2B5EF4-FFF2-40B4-BE49-F238E27FC236}">
                  <a16:creationId xmlns:a16="http://schemas.microsoft.com/office/drawing/2014/main" id="{B97E2ECC-6C36-64A5-45DE-1386F0B7EAA8}"/>
                </a:ext>
              </a:extLst>
            </p:cNvPr>
            <p:cNvSpPr/>
            <p:nvPr/>
          </p:nvSpPr>
          <p:spPr>
            <a:xfrm>
              <a:off x="975950" y="2296850"/>
              <a:ext cx="47375" cy="158150"/>
            </a:xfrm>
            <a:custGeom>
              <a:avLst/>
              <a:gdLst/>
              <a:ahLst/>
              <a:cxnLst/>
              <a:rect l="l" t="t" r="r" b="b"/>
              <a:pathLst>
                <a:path w="1895" h="6326" extrusionOk="0">
                  <a:moveTo>
                    <a:pt x="1803" y="0"/>
                  </a:moveTo>
                  <a:cubicBezTo>
                    <a:pt x="1735" y="0"/>
                    <a:pt x="1621" y="845"/>
                    <a:pt x="1529" y="1666"/>
                  </a:cubicBezTo>
                  <a:cubicBezTo>
                    <a:pt x="1484" y="2077"/>
                    <a:pt x="1438" y="2488"/>
                    <a:pt x="1370" y="2785"/>
                  </a:cubicBezTo>
                  <a:cubicBezTo>
                    <a:pt x="1347" y="2945"/>
                    <a:pt x="1324" y="3059"/>
                    <a:pt x="1301" y="3150"/>
                  </a:cubicBezTo>
                  <a:cubicBezTo>
                    <a:pt x="1301" y="3241"/>
                    <a:pt x="1278" y="3287"/>
                    <a:pt x="1278" y="3287"/>
                  </a:cubicBezTo>
                  <a:cubicBezTo>
                    <a:pt x="1278" y="3287"/>
                    <a:pt x="1233" y="3492"/>
                    <a:pt x="1164" y="3789"/>
                  </a:cubicBezTo>
                  <a:cubicBezTo>
                    <a:pt x="1141" y="3949"/>
                    <a:pt x="1073" y="4109"/>
                    <a:pt x="1004" y="4291"/>
                  </a:cubicBezTo>
                  <a:cubicBezTo>
                    <a:pt x="959" y="4451"/>
                    <a:pt x="890" y="4657"/>
                    <a:pt x="799" y="4839"/>
                  </a:cubicBezTo>
                  <a:cubicBezTo>
                    <a:pt x="708" y="5022"/>
                    <a:pt x="616" y="5204"/>
                    <a:pt x="525" y="5387"/>
                  </a:cubicBezTo>
                  <a:cubicBezTo>
                    <a:pt x="434" y="5547"/>
                    <a:pt x="343" y="5707"/>
                    <a:pt x="274" y="5843"/>
                  </a:cubicBezTo>
                  <a:cubicBezTo>
                    <a:pt x="114" y="6117"/>
                    <a:pt x="0" y="6300"/>
                    <a:pt x="46" y="6323"/>
                  </a:cubicBezTo>
                  <a:cubicBezTo>
                    <a:pt x="47" y="6324"/>
                    <a:pt x="50" y="6325"/>
                    <a:pt x="52" y="6325"/>
                  </a:cubicBezTo>
                  <a:cubicBezTo>
                    <a:pt x="89" y="6325"/>
                    <a:pt x="222" y="6191"/>
                    <a:pt x="434" y="5958"/>
                  </a:cubicBezTo>
                  <a:cubicBezTo>
                    <a:pt x="525" y="5843"/>
                    <a:pt x="662" y="5707"/>
                    <a:pt x="776" y="5547"/>
                  </a:cubicBezTo>
                  <a:cubicBezTo>
                    <a:pt x="890" y="5364"/>
                    <a:pt x="1004" y="5182"/>
                    <a:pt x="1119" y="4999"/>
                  </a:cubicBezTo>
                  <a:cubicBezTo>
                    <a:pt x="1256" y="4839"/>
                    <a:pt x="1324" y="4634"/>
                    <a:pt x="1415" y="4451"/>
                  </a:cubicBezTo>
                  <a:cubicBezTo>
                    <a:pt x="1507" y="4246"/>
                    <a:pt x="1598" y="4086"/>
                    <a:pt x="1644" y="3926"/>
                  </a:cubicBezTo>
                  <a:cubicBezTo>
                    <a:pt x="1735" y="3607"/>
                    <a:pt x="1780" y="3401"/>
                    <a:pt x="1780" y="3401"/>
                  </a:cubicBezTo>
                  <a:cubicBezTo>
                    <a:pt x="1780" y="3401"/>
                    <a:pt x="1803" y="3355"/>
                    <a:pt x="1803" y="3241"/>
                  </a:cubicBezTo>
                  <a:cubicBezTo>
                    <a:pt x="1826" y="3150"/>
                    <a:pt x="1826" y="3013"/>
                    <a:pt x="1849" y="2853"/>
                  </a:cubicBezTo>
                  <a:cubicBezTo>
                    <a:pt x="1895" y="2534"/>
                    <a:pt x="1895" y="2123"/>
                    <a:pt x="1895" y="1689"/>
                  </a:cubicBezTo>
                  <a:cubicBezTo>
                    <a:pt x="1895" y="845"/>
                    <a:pt x="1872" y="0"/>
                    <a:pt x="1803"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0" name="Google Shape;2472;p35">
              <a:extLst>
                <a:ext uri="{FF2B5EF4-FFF2-40B4-BE49-F238E27FC236}">
                  <a16:creationId xmlns:a16="http://schemas.microsoft.com/office/drawing/2014/main" id="{B4FC3BF8-43E7-2321-4412-6F49F8226089}"/>
                </a:ext>
              </a:extLst>
            </p:cNvPr>
            <p:cNvSpPr/>
            <p:nvPr/>
          </p:nvSpPr>
          <p:spPr>
            <a:xfrm>
              <a:off x="803600" y="1845475"/>
              <a:ext cx="33125" cy="230575"/>
            </a:xfrm>
            <a:custGeom>
              <a:avLst/>
              <a:gdLst/>
              <a:ahLst/>
              <a:cxnLst/>
              <a:rect l="l" t="t" r="r" b="b"/>
              <a:pathLst>
                <a:path w="1325" h="9223" extrusionOk="0">
                  <a:moveTo>
                    <a:pt x="1071" y="0"/>
                  </a:moveTo>
                  <a:cubicBezTo>
                    <a:pt x="995" y="0"/>
                    <a:pt x="523" y="1085"/>
                    <a:pt x="252" y="2237"/>
                  </a:cubicBezTo>
                  <a:cubicBezTo>
                    <a:pt x="161" y="2831"/>
                    <a:pt x="47" y="3424"/>
                    <a:pt x="47" y="3881"/>
                  </a:cubicBezTo>
                  <a:cubicBezTo>
                    <a:pt x="1" y="4337"/>
                    <a:pt x="1" y="4634"/>
                    <a:pt x="1" y="4634"/>
                  </a:cubicBezTo>
                  <a:cubicBezTo>
                    <a:pt x="1" y="4634"/>
                    <a:pt x="24" y="4931"/>
                    <a:pt x="69" y="5387"/>
                  </a:cubicBezTo>
                  <a:cubicBezTo>
                    <a:pt x="69" y="5844"/>
                    <a:pt x="229" y="6414"/>
                    <a:pt x="343" y="7008"/>
                  </a:cubicBezTo>
                  <a:cubicBezTo>
                    <a:pt x="637" y="8182"/>
                    <a:pt x="1198" y="9222"/>
                    <a:pt x="1255" y="9222"/>
                  </a:cubicBezTo>
                  <a:cubicBezTo>
                    <a:pt x="1255" y="9222"/>
                    <a:pt x="1256" y="9222"/>
                    <a:pt x="1256" y="9222"/>
                  </a:cubicBezTo>
                  <a:cubicBezTo>
                    <a:pt x="1325" y="9176"/>
                    <a:pt x="891" y="8081"/>
                    <a:pt x="686" y="6939"/>
                  </a:cubicBezTo>
                  <a:cubicBezTo>
                    <a:pt x="640" y="6346"/>
                    <a:pt x="526" y="5775"/>
                    <a:pt x="549" y="5342"/>
                  </a:cubicBezTo>
                  <a:cubicBezTo>
                    <a:pt x="526" y="4908"/>
                    <a:pt x="526" y="4611"/>
                    <a:pt x="526" y="4611"/>
                  </a:cubicBezTo>
                  <a:cubicBezTo>
                    <a:pt x="526" y="4611"/>
                    <a:pt x="526" y="4337"/>
                    <a:pt x="526" y="3904"/>
                  </a:cubicBezTo>
                  <a:cubicBezTo>
                    <a:pt x="503" y="3470"/>
                    <a:pt x="594" y="2899"/>
                    <a:pt x="617" y="2306"/>
                  </a:cubicBezTo>
                  <a:cubicBezTo>
                    <a:pt x="777" y="1164"/>
                    <a:pt x="1142" y="46"/>
                    <a:pt x="1074" y="0"/>
                  </a:cubicBezTo>
                  <a:cubicBezTo>
                    <a:pt x="1073" y="0"/>
                    <a:pt x="1072" y="0"/>
                    <a:pt x="1071"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1" name="Google Shape;2473;p35">
              <a:extLst>
                <a:ext uri="{FF2B5EF4-FFF2-40B4-BE49-F238E27FC236}">
                  <a16:creationId xmlns:a16="http://schemas.microsoft.com/office/drawing/2014/main" id="{FF7DC1CA-2372-8FB5-6311-C31747CC618A}"/>
                </a:ext>
              </a:extLst>
            </p:cNvPr>
            <p:cNvSpPr/>
            <p:nvPr/>
          </p:nvSpPr>
          <p:spPr>
            <a:xfrm>
              <a:off x="848725" y="2222625"/>
              <a:ext cx="79300" cy="208950"/>
            </a:xfrm>
            <a:custGeom>
              <a:avLst/>
              <a:gdLst/>
              <a:ahLst/>
              <a:cxnLst/>
              <a:rect l="l" t="t" r="r" b="b"/>
              <a:pathLst>
                <a:path w="3172" h="8358" extrusionOk="0">
                  <a:moveTo>
                    <a:pt x="108" y="1"/>
                  </a:moveTo>
                  <a:cubicBezTo>
                    <a:pt x="63" y="1"/>
                    <a:pt x="1" y="292"/>
                    <a:pt x="45" y="732"/>
                  </a:cubicBezTo>
                  <a:cubicBezTo>
                    <a:pt x="90" y="1166"/>
                    <a:pt x="273" y="1737"/>
                    <a:pt x="547" y="2262"/>
                  </a:cubicBezTo>
                  <a:cubicBezTo>
                    <a:pt x="798" y="2787"/>
                    <a:pt x="1095" y="3289"/>
                    <a:pt x="1323" y="3654"/>
                  </a:cubicBezTo>
                  <a:cubicBezTo>
                    <a:pt x="1528" y="4019"/>
                    <a:pt x="1688" y="4270"/>
                    <a:pt x="1688" y="4270"/>
                  </a:cubicBezTo>
                  <a:cubicBezTo>
                    <a:pt x="1688" y="4270"/>
                    <a:pt x="1848" y="4498"/>
                    <a:pt x="2053" y="4864"/>
                  </a:cubicBezTo>
                  <a:cubicBezTo>
                    <a:pt x="2259" y="5229"/>
                    <a:pt x="2533" y="5731"/>
                    <a:pt x="2670" y="6256"/>
                  </a:cubicBezTo>
                  <a:cubicBezTo>
                    <a:pt x="2829" y="6781"/>
                    <a:pt x="2784" y="7329"/>
                    <a:pt x="2624" y="7717"/>
                  </a:cubicBezTo>
                  <a:cubicBezTo>
                    <a:pt x="2487" y="8105"/>
                    <a:pt x="2304" y="8333"/>
                    <a:pt x="2327" y="8356"/>
                  </a:cubicBezTo>
                  <a:cubicBezTo>
                    <a:pt x="2329" y="8357"/>
                    <a:pt x="2331" y="8358"/>
                    <a:pt x="2333" y="8358"/>
                  </a:cubicBezTo>
                  <a:cubicBezTo>
                    <a:pt x="2378" y="8358"/>
                    <a:pt x="2613" y="8175"/>
                    <a:pt x="2807" y="7808"/>
                  </a:cubicBezTo>
                  <a:cubicBezTo>
                    <a:pt x="3058" y="7420"/>
                    <a:pt x="3172" y="6781"/>
                    <a:pt x="3035" y="6188"/>
                  </a:cubicBezTo>
                  <a:cubicBezTo>
                    <a:pt x="2944" y="5571"/>
                    <a:pt x="2670" y="5023"/>
                    <a:pt x="2487" y="4635"/>
                  </a:cubicBezTo>
                  <a:cubicBezTo>
                    <a:pt x="2282" y="4247"/>
                    <a:pt x="2122" y="3996"/>
                    <a:pt x="2122" y="3996"/>
                  </a:cubicBezTo>
                  <a:cubicBezTo>
                    <a:pt x="2122" y="3996"/>
                    <a:pt x="1962" y="3768"/>
                    <a:pt x="1734" y="3403"/>
                  </a:cubicBezTo>
                  <a:cubicBezTo>
                    <a:pt x="1483" y="3038"/>
                    <a:pt x="1163" y="2581"/>
                    <a:pt x="866" y="2079"/>
                  </a:cubicBezTo>
                  <a:cubicBezTo>
                    <a:pt x="570" y="1600"/>
                    <a:pt x="341" y="1098"/>
                    <a:pt x="227" y="687"/>
                  </a:cubicBezTo>
                  <a:cubicBezTo>
                    <a:pt x="136" y="276"/>
                    <a:pt x="136" y="2"/>
                    <a:pt x="113" y="2"/>
                  </a:cubicBezTo>
                  <a:cubicBezTo>
                    <a:pt x="112" y="1"/>
                    <a:pt x="110" y="1"/>
                    <a:pt x="108" y="1"/>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2" name="Google Shape;2474;p35">
              <a:extLst>
                <a:ext uri="{FF2B5EF4-FFF2-40B4-BE49-F238E27FC236}">
                  <a16:creationId xmlns:a16="http://schemas.microsoft.com/office/drawing/2014/main" id="{A67257D4-165E-E1BF-7172-986895EA647B}"/>
                </a:ext>
              </a:extLst>
            </p:cNvPr>
            <p:cNvSpPr/>
            <p:nvPr/>
          </p:nvSpPr>
          <p:spPr>
            <a:xfrm>
              <a:off x="1505500" y="1489425"/>
              <a:ext cx="83325" cy="95750"/>
            </a:xfrm>
            <a:custGeom>
              <a:avLst/>
              <a:gdLst/>
              <a:ahLst/>
              <a:cxnLst/>
              <a:rect l="l" t="t" r="r" b="b"/>
              <a:pathLst>
                <a:path w="3333" h="3830" extrusionOk="0">
                  <a:moveTo>
                    <a:pt x="505" y="0"/>
                  </a:moveTo>
                  <a:cubicBezTo>
                    <a:pt x="394" y="0"/>
                    <a:pt x="298" y="37"/>
                    <a:pt x="228" y="114"/>
                  </a:cubicBezTo>
                  <a:cubicBezTo>
                    <a:pt x="0" y="365"/>
                    <a:pt x="160" y="958"/>
                    <a:pt x="571" y="1415"/>
                  </a:cubicBezTo>
                  <a:cubicBezTo>
                    <a:pt x="857" y="1748"/>
                    <a:pt x="1198" y="1938"/>
                    <a:pt x="1456" y="1938"/>
                  </a:cubicBezTo>
                  <a:cubicBezTo>
                    <a:pt x="1568" y="1938"/>
                    <a:pt x="1665" y="1902"/>
                    <a:pt x="1735" y="1825"/>
                  </a:cubicBezTo>
                  <a:cubicBezTo>
                    <a:pt x="1940" y="1574"/>
                    <a:pt x="1780" y="981"/>
                    <a:pt x="1370" y="502"/>
                  </a:cubicBezTo>
                  <a:cubicBezTo>
                    <a:pt x="1085" y="185"/>
                    <a:pt x="756" y="0"/>
                    <a:pt x="505" y="0"/>
                  </a:cubicBezTo>
                  <a:close/>
                  <a:moveTo>
                    <a:pt x="2323" y="2447"/>
                  </a:moveTo>
                  <a:cubicBezTo>
                    <a:pt x="2235" y="2447"/>
                    <a:pt x="2158" y="2475"/>
                    <a:pt x="2100" y="2533"/>
                  </a:cubicBezTo>
                  <a:cubicBezTo>
                    <a:pt x="1940" y="2716"/>
                    <a:pt x="2054" y="3127"/>
                    <a:pt x="2351" y="3469"/>
                  </a:cubicBezTo>
                  <a:cubicBezTo>
                    <a:pt x="2553" y="3702"/>
                    <a:pt x="2797" y="3829"/>
                    <a:pt x="2983" y="3829"/>
                  </a:cubicBezTo>
                  <a:cubicBezTo>
                    <a:pt x="3070" y="3829"/>
                    <a:pt x="3145" y="3801"/>
                    <a:pt x="3196" y="3743"/>
                  </a:cubicBezTo>
                  <a:cubicBezTo>
                    <a:pt x="3333" y="3583"/>
                    <a:pt x="3241" y="3149"/>
                    <a:pt x="2944" y="2807"/>
                  </a:cubicBezTo>
                  <a:cubicBezTo>
                    <a:pt x="2743" y="2574"/>
                    <a:pt x="2509" y="2447"/>
                    <a:pt x="2323" y="244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3" name="Google Shape;2475;p35">
              <a:extLst>
                <a:ext uri="{FF2B5EF4-FFF2-40B4-BE49-F238E27FC236}">
                  <a16:creationId xmlns:a16="http://schemas.microsoft.com/office/drawing/2014/main" id="{12BF94A4-2A44-95AF-6614-D60F6B41948D}"/>
                </a:ext>
              </a:extLst>
            </p:cNvPr>
            <p:cNvSpPr/>
            <p:nvPr/>
          </p:nvSpPr>
          <p:spPr>
            <a:xfrm>
              <a:off x="1055250" y="2063500"/>
              <a:ext cx="44550" cy="115500"/>
            </a:xfrm>
            <a:custGeom>
              <a:avLst/>
              <a:gdLst/>
              <a:ahLst/>
              <a:cxnLst/>
              <a:rect l="l" t="t" r="r" b="b"/>
              <a:pathLst>
                <a:path w="1782" h="4620" extrusionOk="0">
                  <a:moveTo>
                    <a:pt x="532" y="1"/>
                  </a:moveTo>
                  <a:cubicBezTo>
                    <a:pt x="491" y="1"/>
                    <a:pt x="451" y="7"/>
                    <a:pt x="412" y="21"/>
                  </a:cubicBezTo>
                  <a:cubicBezTo>
                    <a:pt x="115" y="158"/>
                    <a:pt x="1" y="752"/>
                    <a:pt x="161" y="1345"/>
                  </a:cubicBezTo>
                  <a:cubicBezTo>
                    <a:pt x="299" y="1878"/>
                    <a:pt x="607" y="2240"/>
                    <a:pt x="880" y="2240"/>
                  </a:cubicBezTo>
                  <a:cubicBezTo>
                    <a:pt x="923" y="2240"/>
                    <a:pt x="965" y="2231"/>
                    <a:pt x="1005" y="2213"/>
                  </a:cubicBezTo>
                  <a:cubicBezTo>
                    <a:pt x="1325" y="2099"/>
                    <a:pt x="1439" y="1505"/>
                    <a:pt x="1279" y="889"/>
                  </a:cubicBezTo>
                  <a:cubicBezTo>
                    <a:pt x="1139" y="348"/>
                    <a:pt x="823" y="1"/>
                    <a:pt x="532" y="1"/>
                  </a:cubicBezTo>
                  <a:close/>
                  <a:moveTo>
                    <a:pt x="1141" y="3017"/>
                  </a:moveTo>
                  <a:cubicBezTo>
                    <a:pt x="1111" y="3017"/>
                    <a:pt x="1080" y="3023"/>
                    <a:pt x="1051" y="3034"/>
                  </a:cubicBezTo>
                  <a:cubicBezTo>
                    <a:pt x="823" y="3126"/>
                    <a:pt x="731" y="3537"/>
                    <a:pt x="868" y="3970"/>
                  </a:cubicBezTo>
                  <a:cubicBezTo>
                    <a:pt x="971" y="4359"/>
                    <a:pt x="1202" y="4620"/>
                    <a:pt x="1413" y="4620"/>
                  </a:cubicBezTo>
                  <a:cubicBezTo>
                    <a:pt x="1437" y="4620"/>
                    <a:pt x="1461" y="4616"/>
                    <a:pt x="1484" y="4609"/>
                  </a:cubicBezTo>
                  <a:cubicBezTo>
                    <a:pt x="1690" y="4495"/>
                    <a:pt x="1781" y="4084"/>
                    <a:pt x="1667" y="3651"/>
                  </a:cubicBezTo>
                  <a:cubicBezTo>
                    <a:pt x="1568" y="3273"/>
                    <a:pt x="1347" y="3017"/>
                    <a:pt x="1141" y="3017"/>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4" name="Google Shape;2476;p35">
              <a:extLst>
                <a:ext uri="{FF2B5EF4-FFF2-40B4-BE49-F238E27FC236}">
                  <a16:creationId xmlns:a16="http://schemas.microsoft.com/office/drawing/2014/main" id="{D0774096-6AE7-A352-A405-5CE241F25FB3}"/>
                </a:ext>
              </a:extLst>
            </p:cNvPr>
            <p:cNvSpPr/>
            <p:nvPr/>
          </p:nvSpPr>
          <p:spPr>
            <a:xfrm>
              <a:off x="793350" y="2017125"/>
              <a:ext cx="278475" cy="281125"/>
            </a:xfrm>
            <a:custGeom>
              <a:avLst/>
              <a:gdLst/>
              <a:ahLst/>
              <a:cxnLst/>
              <a:rect l="l" t="t" r="r" b="b"/>
              <a:pathLst>
                <a:path w="11139" h="11245" extrusionOk="0">
                  <a:moveTo>
                    <a:pt x="5612" y="1"/>
                  </a:moveTo>
                  <a:cubicBezTo>
                    <a:pt x="4551" y="1"/>
                    <a:pt x="3334" y="415"/>
                    <a:pt x="2237" y="1808"/>
                  </a:cubicBezTo>
                  <a:cubicBezTo>
                    <a:pt x="0" y="4638"/>
                    <a:pt x="3949" y="9979"/>
                    <a:pt x="7715" y="10984"/>
                  </a:cubicBezTo>
                  <a:cubicBezTo>
                    <a:pt x="8391" y="11165"/>
                    <a:pt x="8988" y="11245"/>
                    <a:pt x="9509" y="11245"/>
                  </a:cubicBezTo>
                  <a:cubicBezTo>
                    <a:pt x="10167" y="11245"/>
                    <a:pt x="10706" y="11119"/>
                    <a:pt x="11139" y="10915"/>
                  </a:cubicBezTo>
                  <a:cubicBezTo>
                    <a:pt x="10774" y="7332"/>
                    <a:pt x="9541" y="3703"/>
                    <a:pt x="7806" y="553"/>
                  </a:cubicBezTo>
                  <a:cubicBezTo>
                    <a:pt x="7302" y="301"/>
                    <a:pt x="6514" y="1"/>
                    <a:pt x="5612" y="1"/>
                  </a:cubicBezTo>
                  <a:close/>
                </a:path>
              </a:pathLst>
            </a:custGeom>
            <a:solidFill>
              <a:srgbClr val="FFA767"/>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5" name="Google Shape;2477;p35">
              <a:extLst>
                <a:ext uri="{FF2B5EF4-FFF2-40B4-BE49-F238E27FC236}">
                  <a16:creationId xmlns:a16="http://schemas.microsoft.com/office/drawing/2014/main" id="{27E2D97C-2771-7B34-F219-DDECC182A7D1}"/>
                </a:ext>
              </a:extLst>
            </p:cNvPr>
            <p:cNvSpPr/>
            <p:nvPr/>
          </p:nvSpPr>
          <p:spPr>
            <a:xfrm>
              <a:off x="885200" y="2225525"/>
              <a:ext cx="186625" cy="72725"/>
            </a:xfrm>
            <a:custGeom>
              <a:avLst/>
              <a:gdLst/>
              <a:ahLst/>
              <a:cxnLst/>
              <a:rect l="l" t="t" r="r" b="b"/>
              <a:pathLst>
                <a:path w="7465" h="2909" extrusionOk="0">
                  <a:moveTo>
                    <a:pt x="1" y="0"/>
                  </a:moveTo>
                  <a:lnTo>
                    <a:pt x="1" y="0"/>
                  </a:lnTo>
                  <a:cubicBezTo>
                    <a:pt x="1142" y="1255"/>
                    <a:pt x="2603" y="2260"/>
                    <a:pt x="4041" y="2648"/>
                  </a:cubicBezTo>
                  <a:cubicBezTo>
                    <a:pt x="4717" y="2829"/>
                    <a:pt x="5314" y="2909"/>
                    <a:pt x="5835" y="2909"/>
                  </a:cubicBezTo>
                  <a:cubicBezTo>
                    <a:pt x="6493" y="2909"/>
                    <a:pt x="7032" y="2783"/>
                    <a:pt x="7465" y="2579"/>
                  </a:cubicBezTo>
                  <a:cubicBezTo>
                    <a:pt x="7442" y="2191"/>
                    <a:pt x="7373" y="1826"/>
                    <a:pt x="7328" y="1461"/>
                  </a:cubicBezTo>
                  <a:cubicBezTo>
                    <a:pt x="6798" y="1854"/>
                    <a:pt x="6058" y="2147"/>
                    <a:pt x="5041" y="2147"/>
                  </a:cubicBezTo>
                  <a:cubicBezTo>
                    <a:pt x="4523" y="2147"/>
                    <a:pt x="3934" y="2072"/>
                    <a:pt x="3265" y="1895"/>
                  </a:cubicBezTo>
                  <a:cubicBezTo>
                    <a:pt x="2146" y="1598"/>
                    <a:pt x="1005" y="890"/>
                    <a:pt x="1"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6" name="Google Shape;2478;p35">
              <a:extLst>
                <a:ext uri="{FF2B5EF4-FFF2-40B4-BE49-F238E27FC236}">
                  <a16:creationId xmlns:a16="http://schemas.microsoft.com/office/drawing/2014/main" id="{9785365F-4292-DC1A-DC8A-B2938850AE69}"/>
                </a:ext>
              </a:extLst>
            </p:cNvPr>
            <p:cNvSpPr/>
            <p:nvPr/>
          </p:nvSpPr>
          <p:spPr>
            <a:xfrm>
              <a:off x="878925" y="2077150"/>
              <a:ext cx="176925" cy="182825"/>
            </a:xfrm>
            <a:custGeom>
              <a:avLst/>
              <a:gdLst/>
              <a:ahLst/>
              <a:cxnLst/>
              <a:rect l="l" t="t" r="r" b="b"/>
              <a:pathLst>
                <a:path w="7077" h="7313" extrusionOk="0">
                  <a:moveTo>
                    <a:pt x="1388" y="0"/>
                  </a:moveTo>
                  <a:cubicBezTo>
                    <a:pt x="1382" y="0"/>
                    <a:pt x="1376" y="0"/>
                    <a:pt x="1370" y="0"/>
                  </a:cubicBezTo>
                  <a:cubicBezTo>
                    <a:pt x="1" y="23"/>
                    <a:pt x="320" y="2351"/>
                    <a:pt x="320" y="2351"/>
                  </a:cubicBezTo>
                  <a:cubicBezTo>
                    <a:pt x="480" y="4657"/>
                    <a:pt x="4041" y="7190"/>
                    <a:pt x="5479" y="7305"/>
                  </a:cubicBezTo>
                  <a:cubicBezTo>
                    <a:pt x="5536" y="7310"/>
                    <a:pt x="5590" y="7313"/>
                    <a:pt x="5643" y="7313"/>
                  </a:cubicBezTo>
                  <a:cubicBezTo>
                    <a:pt x="6929" y="7313"/>
                    <a:pt x="7077" y="5775"/>
                    <a:pt x="7077" y="5775"/>
                  </a:cubicBezTo>
                  <a:cubicBezTo>
                    <a:pt x="7077" y="5775"/>
                    <a:pt x="5273" y="5296"/>
                    <a:pt x="4703" y="3972"/>
                  </a:cubicBezTo>
                  <a:cubicBezTo>
                    <a:pt x="4155" y="2648"/>
                    <a:pt x="5890" y="2625"/>
                    <a:pt x="5890" y="2625"/>
                  </a:cubicBezTo>
                  <a:cubicBezTo>
                    <a:pt x="5890" y="2625"/>
                    <a:pt x="2767" y="0"/>
                    <a:pt x="1388" y="0"/>
                  </a:cubicBezTo>
                  <a:close/>
                </a:path>
              </a:pathLst>
            </a:custGeom>
            <a:solidFill>
              <a:srgbClr val="802751">
                <a:alpha val="1442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7" name="Google Shape;2479;p35">
              <a:extLst>
                <a:ext uri="{FF2B5EF4-FFF2-40B4-BE49-F238E27FC236}">
                  <a16:creationId xmlns:a16="http://schemas.microsoft.com/office/drawing/2014/main" id="{716E9B90-CAED-47D5-0665-702261F1C910}"/>
                </a:ext>
              </a:extLst>
            </p:cNvPr>
            <p:cNvSpPr/>
            <p:nvPr/>
          </p:nvSpPr>
          <p:spPr>
            <a:xfrm>
              <a:off x="886925" y="2076800"/>
              <a:ext cx="176925" cy="183700"/>
            </a:xfrm>
            <a:custGeom>
              <a:avLst/>
              <a:gdLst/>
              <a:ahLst/>
              <a:cxnLst/>
              <a:rect l="l" t="t" r="r" b="b"/>
              <a:pathLst>
                <a:path w="7077" h="7348" extrusionOk="0">
                  <a:moveTo>
                    <a:pt x="4931" y="2457"/>
                  </a:moveTo>
                  <a:cubicBezTo>
                    <a:pt x="4931" y="2457"/>
                    <a:pt x="4932" y="2458"/>
                    <a:pt x="4932" y="2458"/>
                  </a:cubicBezTo>
                  <a:lnTo>
                    <a:pt x="4932" y="2458"/>
                  </a:lnTo>
                  <a:cubicBezTo>
                    <a:pt x="4934" y="2457"/>
                    <a:pt x="4934" y="2457"/>
                    <a:pt x="4931" y="2457"/>
                  </a:cubicBezTo>
                  <a:close/>
                  <a:moveTo>
                    <a:pt x="1322" y="0"/>
                  </a:moveTo>
                  <a:cubicBezTo>
                    <a:pt x="1231" y="0"/>
                    <a:pt x="1141" y="5"/>
                    <a:pt x="1050" y="14"/>
                  </a:cubicBezTo>
                  <a:cubicBezTo>
                    <a:pt x="845" y="37"/>
                    <a:pt x="639" y="129"/>
                    <a:pt x="480" y="220"/>
                  </a:cubicBezTo>
                  <a:cubicBezTo>
                    <a:pt x="320" y="334"/>
                    <a:pt x="206" y="471"/>
                    <a:pt x="137" y="608"/>
                  </a:cubicBezTo>
                  <a:cubicBezTo>
                    <a:pt x="0" y="882"/>
                    <a:pt x="0" y="1110"/>
                    <a:pt x="0" y="1247"/>
                  </a:cubicBezTo>
                  <a:cubicBezTo>
                    <a:pt x="0" y="1407"/>
                    <a:pt x="23" y="1475"/>
                    <a:pt x="46" y="1475"/>
                  </a:cubicBezTo>
                  <a:cubicBezTo>
                    <a:pt x="48" y="1476"/>
                    <a:pt x="50" y="1476"/>
                    <a:pt x="52" y="1476"/>
                  </a:cubicBezTo>
                  <a:cubicBezTo>
                    <a:pt x="113" y="1476"/>
                    <a:pt x="100" y="1121"/>
                    <a:pt x="366" y="722"/>
                  </a:cubicBezTo>
                  <a:cubicBezTo>
                    <a:pt x="503" y="517"/>
                    <a:pt x="754" y="357"/>
                    <a:pt x="1073" y="357"/>
                  </a:cubicBezTo>
                  <a:cubicBezTo>
                    <a:pt x="1393" y="357"/>
                    <a:pt x="1781" y="448"/>
                    <a:pt x="2146" y="585"/>
                  </a:cubicBezTo>
                  <a:cubicBezTo>
                    <a:pt x="2899" y="882"/>
                    <a:pt x="3652" y="1361"/>
                    <a:pt x="4314" y="1863"/>
                  </a:cubicBezTo>
                  <a:cubicBezTo>
                    <a:pt x="4474" y="1977"/>
                    <a:pt x="4634" y="2114"/>
                    <a:pt x="4794" y="2229"/>
                  </a:cubicBezTo>
                  <a:cubicBezTo>
                    <a:pt x="4862" y="2297"/>
                    <a:pt x="4953" y="2388"/>
                    <a:pt x="4976" y="2411"/>
                  </a:cubicBezTo>
                  <a:lnTo>
                    <a:pt x="4999" y="2434"/>
                  </a:lnTo>
                  <a:cubicBezTo>
                    <a:pt x="5016" y="2467"/>
                    <a:pt x="5033" y="2489"/>
                    <a:pt x="5013" y="2489"/>
                  </a:cubicBezTo>
                  <a:cubicBezTo>
                    <a:pt x="5006" y="2489"/>
                    <a:pt x="4995" y="2486"/>
                    <a:pt x="4976" y="2480"/>
                  </a:cubicBezTo>
                  <a:cubicBezTo>
                    <a:pt x="4954" y="2480"/>
                    <a:pt x="4953" y="2480"/>
                    <a:pt x="4932" y="2458"/>
                  </a:cubicBezTo>
                  <a:lnTo>
                    <a:pt x="4932" y="2458"/>
                  </a:lnTo>
                  <a:cubicBezTo>
                    <a:pt x="4920" y="2464"/>
                    <a:pt x="4832" y="2483"/>
                    <a:pt x="4794" y="2502"/>
                  </a:cubicBezTo>
                  <a:cubicBezTo>
                    <a:pt x="4748" y="2502"/>
                    <a:pt x="4680" y="2525"/>
                    <a:pt x="4634" y="2548"/>
                  </a:cubicBezTo>
                  <a:cubicBezTo>
                    <a:pt x="4520" y="2617"/>
                    <a:pt x="4428" y="2662"/>
                    <a:pt x="4360" y="2731"/>
                  </a:cubicBezTo>
                  <a:cubicBezTo>
                    <a:pt x="4223" y="2868"/>
                    <a:pt x="4109" y="2982"/>
                    <a:pt x="4086" y="3073"/>
                  </a:cubicBezTo>
                  <a:cubicBezTo>
                    <a:pt x="4040" y="3164"/>
                    <a:pt x="4018" y="3210"/>
                    <a:pt x="4018" y="3210"/>
                  </a:cubicBezTo>
                  <a:cubicBezTo>
                    <a:pt x="4018" y="3210"/>
                    <a:pt x="4018" y="3256"/>
                    <a:pt x="3972" y="3347"/>
                  </a:cubicBezTo>
                  <a:cubicBezTo>
                    <a:pt x="3972" y="3438"/>
                    <a:pt x="3949" y="3552"/>
                    <a:pt x="3949" y="3712"/>
                  </a:cubicBezTo>
                  <a:cubicBezTo>
                    <a:pt x="3972" y="4032"/>
                    <a:pt x="4086" y="4420"/>
                    <a:pt x="4383" y="4831"/>
                  </a:cubicBezTo>
                  <a:cubicBezTo>
                    <a:pt x="4657" y="5219"/>
                    <a:pt x="5090" y="5584"/>
                    <a:pt x="5684" y="5812"/>
                  </a:cubicBezTo>
                  <a:cubicBezTo>
                    <a:pt x="5821" y="5881"/>
                    <a:pt x="5981" y="5926"/>
                    <a:pt x="6140" y="5972"/>
                  </a:cubicBezTo>
                  <a:cubicBezTo>
                    <a:pt x="6209" y="5995"/>
                    <a:pt x="6277" y="6018"/>
                    <a:pt x="6369" y="6018"/>
                  </a:cubicBezTo>
                  <a:lnTo>
                    <a:pt x="6437" y="6018"/>
                  </a:lnTo>
                  <a:cubicBezTo>
                    <a:pt x="6506" y="6018"/>
                    <a:pt x="6506" y="6063"/>
                    <a:pt x="6506" y="6086"/>
                  </a:cubicBezTo>
                  <a:cubicBezTo>
                    <a:pt x="6506" y="6109"/>
                    <a:pt x="6460" y="6246"/>
                    <a:pt x="6437" y="6337"/>
                  </a:cubicBezTo>
                  <a:cubicBezTo>
                    <a:pt x="6346" y="6542"/>
                    <a:pt x="6209" y="6702"/>
                    <a:pt x="5981" y="6794"/>
                  </a:cubicBezTo>
                  <a:cubicBezTo>
                    <a:pt x="5793" y="6850"/>
                    <a:pt x="5590" y="6891"/>
                    <a:pt x="5371" y="6891"/>
                  </a:cubicBezTo>
                  <a:cubicBezTo>
                    <a:pt x="5324" y="6891"/>
                    <a:pt x="5276" y="6889"/>
                    <a:pt x="5227" y="6885"/>
                  </a:cubicBezTo>
                  <a:cubicBezTo>
                    <a:pt x="4702" y="6862"/>
                    <a:pt x="4200" y="6725"/>
                    <a:pt x="3812" y="6565"/>
                  </a:cubicBezTo>
                  <a:cubicBezTo>
                    <a:pt x="3019" y="6287"/>
                    <a:pt x="2588" y="5968"/>
                    <a:pt x="2501" y="5968"/>
                  </a:cubicBezTo>
                  <a:cubicBezTo>
                    <a:pt x="2495" y="5968"/>
                    <a:pt x="2491" y="5969"/>
                    <a:pt x="2488" y="5972"/>
                  </a:cubicBezTo>
                  <a:cubicBezTo>
                    <a:pt x="2443" y="5995"/>
                    <a:pt x="2831" y="6451"/>
                    <a:pt x="3652" y="6839"/>
                  </a:cubicBezTo>
                  <a:cubicBezTo>
                    <a:pt x="4040" y="7045"/>
                    <a:pt x="4543" y="7250"/>
                    <a:pt x="5159" y="7319"/>
                  </a:cubicBezTo>
                  <a:cubicBezTo>
                    <a:pt x="5274" y="7336"/>
                    <a:pt x="5399" y="7347"/>
                    <a:pt x="5529" y="7347"/>
                  </a:cubicBezTo>
                  <a:cubicBezTo>
                    <a:pt x="5735" y="7347"/>
                    <a:pt x="5953" y="7320"/>
                    <a:pt x="6163" y="7250"/>
                  </a:cubicBezTo>
                  <a:cubicBezTo>
                    <a:pt x="6528" y="7159"/>
                    <a:pt x="6825" y="6839"/>
                    <a:pt x="6985" y="6542"/>
                  </a:cubicBezTo>
                  <a:cubicBezTo>
                    <a:pt x="7031" y="6474"/>
                    <a:pt x="7053" y="6406"/>
                    <a:pt x="7076" y="6337"/>
                  </a:cubicBezTo>
                  <a:cubicBezTo>
                    <a:pt x="7008" y="6063"/>
                    <a:pt x="6939" y="5766"/>
                    <a:pt x="6894" y="5470"/>
                  </a:cubicBezTo>
                  <a:lnTo>
                    <a:pt x="6551" y="5424"/>
                  </a:lnTo>
                  <a:cubicBezTo>
                    <a:pt x="6483" y="5401"/>
                    <a:pt x="6437" y="5401"/>
                    <a:pt x="6369" y="5356"/>
                  </a:cubicBezTo>
                  <a:cubicBezTo>
                    <a:pt x="6255" y="5310"/>
                    <a:pt x="6118" y="5287"/>
                    <a:pt x="6026" y="5241"/>
                  </a:cubicBezTo>
                  <a:cubicBezTo>
                    <a:pt x="5570" y="5036"/>
                    <a:pt x="5250" y="4716"/>
                    <a:pt x="5068" y="4420"/>
                  </a:cubicBezTo>
                  <a:cubicBezTo>
                    <a:pt x="4862" y="4123"/>
                    <a:pt x="4794" y="3826"/>
                    <a:pt x="4794" y="3667"/>
                  </a:cubicBezTo>
                  <a:cubicBezTo>
                    <a:pt x="4794" y="3575"/>
                    <a:pt x="4817" y="3507"/>
                    <a:pt x="4817" y="3461"/>
                  </a:cubicBezTo>
                  <a:cubicBezTo>
                    <a:pt x="4839" y="3438"/>
                    <a:pt x="4839" y="3415"/>
                    <a:pt x="4839" y="3415"/>
                  </a:cubicBezTo>
                  <a:cubicBezTo>
                    <a:pt x="4839" y="3415"/>
                    <a:pt x="4862" y="3347"/>
                    <a:pt x="4931" y="3278"/>
                  </a:cubicBezTo>
                  <a:cubicBezTo>
                    <a:pt x="4931" y="3256"/>
                    <a:pt x="4976" y="3256"/>
                    <a:pt x="4999" y="3233"/>
                  </a:cubicBezTo>
                  <a:cubicBezTo>
                    <a:pt x="5022" y="3210"/>
                    <a:pt x="5022" y="3210"/>
                    <a:pt x="5045" y="3210"/>
                  </a:cubicBezTo>
                  <a:cubicBezTo>
                    <a:pt x="5090" y="3210"/>
                    <a:pt x="5068" y="3187"/>
                    <a:pt x="5182" y="3187"/>
                  </a:cubicBezTo>
                  <a:cubicBezTo>
                    <a:pt x="5258" y="3187"/>
                    <a:pt x="5314" y="3177"/>
                    <a:pt x="5383" y="3177"/>
                  </a:cubicBezTo>
                  <a:cubicBezTo>
                    <a:pt x="5418" y="3177"/>
                    <a:pt x="5456" y="3180"/>
                    <a:pt x="5501" y="3187"/>
                  </a:cubicBezTo>
                  <a:cubicBezTo>
                    <a:pt x="5638" y="3210"/>
                    <a:pt x="5798" y="3256"/>
                    <a:pt x="5958" y="3278"/>
                  </a:cubicBezTo>
                  <a:cubicBezTo>
                    <a:pt x="6072" y="3301"/>
                    <a:pt x="6186" y="3324"/>
                    <a:pt x="6300" y="3347"/>
                  </a:cubicBezTo>
                  <a:cubicBezTo>
                    <a:pt x="6186" y="3005"/>
                    <a:pt x="6072" y="2662"/>
                    <a:pt x="5935" y="2320"/>
                  </a:cubicBezTo>
                  <a:cubicBezTo>
                    <a:pt x="5798" y="2183"/>
                    <a:pt x="5684" y="2069"/>
                    <a:pt x="5547" y="1955"/>
                  </a:cubicBezTo>
                  <a:cubicBezTo>
                    <a:pt x="5410" y="1840"/>
                    <a:pt x="5364" y="1818"/>
                    <a:pt x="5273" y="1749"/>
                  </a:cubicBezTo>
                  <a:cubicBezTo>
                    <a:pt x="5113" y="1612"/>
                    <a:pt x="4931" y="1498"/>
                    <a:pt x="4748" y="1361"/>
                  </a:cubicBezTo>
                  <a:cubicBezTo>
                    <a:pt x="4018" y="882"/>
                    <a:pt x="3196" y="448"/>
                    <a:pt x="2351" y="174"/>
                  </a:cubicBezTo>
                  <a:cubicBezTo>
                    <a:pt x="2008" y="66"/>
                    <a:pt x="1665" y="0"/>
                    <a:pt x="1322" y="0"/>
                  </a:cubicBezTo>
                  <a:close/>
                </a:path>
              </a:pathLst>
            </a:custGeom>
            <a:solidFill>
              <a:srgbClr val="80275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368" name="Google Shape;2480;p35">
              <a:extLst>
                <a:ext uri="{FF2B5EF4-FFF2-40B4-BE49-F238E27FC236}">
                  <a16:creationId xmlns:a16="http://schemas.microsoft.com/office/drawing/2014/main" id="{5F444BC6-5FF3-26C7-A078-19B756FF8852}"/>
                </a:ext>
              </a:extLst>
            </p:cNvPr>
            <p:cNvSpPr/>
            <p:nvPr/>
          </p:nvSpPr>
          <p:spPr>
            <a:xfrm>
              <a:off x="896050" y="2035450"/>
              <a:ext cx="41075" cy="19475"/>
            </a:xfrm>
            <a:custGeom>
              <a:avLst/>
              <a:gdLst/>
              <a:ahLst/>
              <a:cxnLst/>
              <a:rect l="l" t="t" r="r" b="b"/>
              <a:pathLst>
                <a:path w="1643" h="779" extrusionOk="0">
                  <a:moveTo>
                    <a:pt x="964" y="0"/>
                  </a:moveTo>
                  <a:cubicBezTo>
                    <a:pt x="940" y="0"/>
                    <a:pt x="915" y="1"/>
                    <a:pt x="891" y="2"/>
                  </a:cubicBezTo>
                  <a:cubicBezTo>
                    <a:pt x="457" y="2"/>
                    <a:pt x="69" y="185"/>
                    <a:pt x="46" y="390"/>
                  </a:cubicBezTo>
                  <a:cubicBezTo>
                    <a:pt x="1" y="618"/>
                    <a:pt x="343" y="778"/>
                    <a:pt x="777" y="778"/>
                  </a:cubicBezTo>
                  <a:cubicBezTo>
                    <a:pt x="1210" y="778"/>
                    <a:pt x="1598" y="596"/>
                    <a:pt x="1621" y="367"/>
                  </a:cubicBezTo>
                  <a:cubicBezTo>
                    <a:pt x="1643" y="174"/>
                    <a:pt x="1360" y="0"/>
                    <a:pt x="964" y="0"/>
                  </a:cubicBezTo>
                  <a:close/>
                </a:path>
              </a:pathLst>
            </a:custGeom>
            <a:solidFill>
              <a:srgbClr val="FFFFFF">
                <a:alpha val="1116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
        <p:nvSpPr>
          <p:cNvPr id="1370" name="Google Shape;2487;p35">
            <a:extLst>
              <a:ext uri="{FF2B5EF4-FFF2-40B4-BE49-F238E27FC236}">
                <a16:creationId xmlns:a16="http://schemas.microsoft.com/office/drawing/2014/main" id="{3AA9F261-6CF2-8E14-41BB-4B87D1437B29}"/>
              </a:ext>
            </a:extLst>
          </p:cNvPr>
          <p:cNvSpPr/>
          <p:nvPr/>
        </p:nvSpPr>
        <p:spPr>
          <a:xfrm>
            <a:off x="2486190" y="7483518"/>
            <a:ext cx="13594638" cy="2194994"/>
          </a:xfrm>
          <a:prstGeom prst="wedgeRoundRectCallout">
            <a:avLst>
              <a:gd name="adj1" fmla="val -58905"/>
              <a:gd name="adj2" fmla="val 33427"/>
              <a:gd name="adj3" fmla="val 0"/>
            </a:avLst>
          </a:prstGeom>
          <a:solidFill>
            <a:schemeClr val="tx1"/>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00" b="0" i="0" u="none" strike="noStrike" kern="0" cap="none" spc="0" normalizeH="0" baseline="0" noProof="0" dirty="0">
              <a:ln>
                <a:noFill/>
              </a:ln>
              <a:solidFill>
                <a:srgbClr val="000000"/>
              </a:solidFill>
              <a:effectLst/>
              <a:uLnTx/>
              <a:uFillTx/>
              <a:latin typeface="Cambria"/>
              <a:ea typeface="+mn-ea"/>
              <a:cs typeface="Times New Roman"/>
              <a:sym typeface="+mn-lt"/>
            </a:endParaRPr>
          </a:p>
        </p:txBody>
      </p:sp>
      <p:pic>
        <p:nvPicPr>
          <p:cNvPr id="5" name="cellulose + nitric acid.">
            <a:hlinkClick r:id="" action="ppaction://media"/>
            <a:extLst>
              <a:ext uri="{FF2B5EF4-FFF2-40B4-BE49-F238E27FC236}">
                <a16:creationId xmlns:a16="http://schemas.microsoft.com/office/drawing/2014/main" id="{DE114BEC-5DB3-94C1-EF62-BB773B9FE94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63850" y="437596"/>
            <a:ext cx="11556011" cy="6500256"/>
          </a:xfrm>
          <a:prstGeom prst="rect">
            <a:avLst/>
          </a:prstGeom>
        </p:spPr>
      </p:pic>
      <p:sp>
        <p:nvSpPr>
          <p:cNvPr id="1371" name="TextBox 57">
            <a:extLst>
              <a:ext uri="{FF2B5EF4-FFF2-40B4-BE49-F238E27FC236}">
                <a16:creationId xmlns:a16="http://schemas.microsoft.com/office/drawing/2014/main" id="{1D5BFCF1-3AFA-E001-5561-4E6D4E09648E}"/>
              </a:ext>
            </a:extLst>
          </p:cNvPr>
          <p:cNvSpPr txBox="1"/>
          <p:nvPr/>
        </p:nvSpPr>
        <p:spPr>
          <a:xfrm>
            <a:off x="3216565" y="7243638"/>
            <a:ext cx="2817548" cy="603627"/>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Hiện</a:t>
            </a:r>
            <a:r>
              <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 </a:t>
            </a:r>
            <a:r>
              <a:rPr kumimoji="0" lang="en-US" sz="36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tượng</a:t>
            </a:r>
            <a:endParaRPr kumimoji="0" lang="en-US" sz="36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endParaRPr>
          </a:p>
        </p:txBody>
      </p:sp>
      <p:sp>
        <p:nvSpPr>
          <p:cNvPr id="1379" name="TextBox 57">
            <a:extLst>
              <a:ext uri="{FF2B5EF4-FFF2-40B4-BE49-F238E27FC236}">
                <a16:creationId xmlns:a16="http://schemas.microsoft.com/office/drawing/2014/main" id="{DE07BE0A-E303-80F0-673B-EDCB685980F5}"/>
              </a:ext>
            </a:extLst>
          </p:cNvPr>
          <p:cNvSpPr txBox="1"/>
          <p:nvPr/>
        </p:nvSpPr>
        <p:spPr>
          <a:xfrm>
            <a:off x="3216565" y="8153051"/>
            <a:ext cx="12044456" cy="1268424"/>
          </a:xfrm>
          <a:prstGeom prst="rect">
            <a:avLst/>
          </a:prstGeom>
          <a:no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Miếng</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bông</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trên</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đĩa</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sứ</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cháy</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nhanh</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không</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xuất</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hiện</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khói</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không</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để</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lại</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 </a:t>
            </a:r>
            <a:r>
              <a:rPr kumimoji="0" lang="en-US" sz="3600" b="0" i="0" u="none" strike="noStrike" kern="1200" cap="none" spc="0" normalizeH="0" baseline="0" noProof="0" dirty="0" err="1">
                <a:ln>
                  <a:noFill/>
                </a:ln>
                <a:solidFill>
                  <a:srgbClr val="314544"/>
                </a:solidFill>
                <a:effectLst/>
                <a:uLnTx/>
                <a:uFillTx/>
                <a:latin typeface="Cambria"/>
                <a:ea typeface="Cambria"/>
                <a:cs typeface="Times New Roman"/>
                <a:sym typeface="+mn-lt"/>
              </a:rPr>
              <a:t>tàn</a:t>
            </a:r>
            <a:r>
              <a:rPr kumimoji="0" lang="en-US" sz="3600" b="0" i="0" u="none" strike="noStrike" kern="1200" cap="none" spc="0" normalizeH="0" baseline="0" noProof="0" dirty="0">
                <a:ln>
                  <a:noFill/>
                </a:ln>
                <a:solidFill>
                  <a:srgbClr val="314544"/>
                </a:solidFill>
                <a:effectLst/>
                <a:uLnTx/>
                <a:uFillTx/>
                <a:latin typeface="Cambria"/>
                <a:ea typeface="Cambria"/>
                <a:cs typeface="Times New Roman"/>
                <a:sym typeface="+mn-lt"/>
              </a:rPr>
              <a:t>.</a:t>
            </a:r>
          </a:p>
        </p:txBody>
      </p:sp>
      <p:sp>
        <p:nvSpPr>
          <p:cNvPr id="1380" name="Bong bóng Ý nghĩ: Hình đám mây 1379">
            <a:extLst>
              <a:ext uri="{FF2B5EF4-FFF2-40B4-BE49-F238E27FC236}">
                <a16:creationId xmlns:a16="http://schemas.microsoft.com/office/drawing/2014/main" id="{EE690759-AE36-5AC3-35D5-949AC6FD6F18}"/>
              </a:ext>
            </a:extLst>
          </p:cNvPr>
          <p:cNvSpPr/>
          <p:nvPr/>
        </p:nvSpPr>
        <p:spPr>
          <a:xfrm>
            <a:off x="14104150" y="2190123"/>
            <a:ext cx="3953355" cy="2712914"/>
          </a:xfrm>
          <a:prstGeom prst="cloudCallout">
            <a:avLst>
              <a:gd name="adj1" fmla="val -65145"/>
              <a:gd name="adj2" fmla="val 62873"/>
            </a:avLst>
          </a:prstGeom>
          <a:solidFill>
            <a:srgbClr val="DEDDE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1381" name="Hộp Văn bản 1380">
            <a:extLst>
              <a:ext uri="{FF2B5EF4-FFF2-40B4-BE49-F238E27FC236}">
                <a16:creationId xmlns:a16="http://schemas.microsoft.com/office/drawing/2014/main" id="{19611F05-5C63-C708-3E20-67157ECB4F07}"/>
              </a:ext>
            </a:extLst>
          </p:cNvPr>
          <p:cNvSpPr txBox="1"/>
          <p:nvPr/>
        </p:nvSpPr>
        <p:spPr>
          <a:xfrm>
            <a:off x="14219861" y="2618350"/>
            <a:ext cx="3721932" cy="2025555"/>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kumimoji="0" lang="en-US" sz="3600" b="1" i="0" u="none" strike="noStrike" kern="0" cap="none" spc="0" normalizeH="0" baseline="0" noProof="0" dirty="0" err="1">
                <a:ln>
                  <a:noFill/>
                </a:ln>
                <a:solidFill>
                  <a:srgbClr val="CFCDE8">
                    <a:lumMod val="10000"/>
                  </a:srgbClr>
                </a:solidFill>
                <a:effectLst/>
                <a:uLnTx/>
                <a:uFillTx/>
                <a:latin typeface="Cambria"/>
                <a:cs typeface="Arial"/>
                <a:sym typeface="Arial"/>
              </a:rPr>
              <a:t>Phản</a:t>
            </a:r>
            <a:r>
              <a:rPr kumimoji="0" lang="en-US" sz="3600" b="1" i="0" u="none" strike="noStrike" kern="0" cap="none" spc="0" normalizeH="0" baseline="0" noProof="0" dirty="0">
                <a:ln>
                  <a:noFill/>
                </a:ln>
                <a:solidFill>
                  <a:srgbClr val="CFCDE8">
                    <a:lumMod val="10000"/>
                  </a:srgbClr>
                </a:solidFill>
                <a:effectLst/>
                <a:uLnTx/>
                <a:uFillTx/>
                <a:latin typeface="Cambria"/>
                <a:cs typeface="Arial"/>
                <a:sym typeface="Arial"/>
              </a:rPr>
              <a:t> </a:t>
            </a:r>
            <a:r>
              <a:rPr kumimoji="0" lang="en-US" sz="3600" b="1" i="0" u="none" strike="noStrike" kern="0" cap="none" spc="0" normalizeH="0" baseline="0" noProof="0" dirty="0" err="1">
                <a:ln>
                  <a:noFill/>
                </a:ln>
                <a:solidFill>
                  <a:srgbClr val="CFCDE8">
                    <a:lumMod val="10000"/>
                  </a:srgbClr>
                </a:solidFill>
                <a:effectLst/>
                <a:uLnTx/>
                <a:uFillTx/>
                <a:latin typeface="Cambria"/>
                <a:cs typeface="Arial"/>
                <a:sym typeface="Arial"/>
              </a:rPr>
              <a:t>ứng</a:t>
            </a:r>
            <a:r>
              <a:rPr kumimoji="0" lang="en-US" sz="3600" b="1" i="0" u="none" strike="noStrike" kern="0" cap="none" spc="0" normalizeH="0" baseline="0" noProof="0" dirty="0">
                <a:ln>
                  <a:noFill/>
                </a:ln>
                <a:solidFill>
                  <a:srgbClr val="CFCDE8">
                    <a:lumMod val="10000"/>
                  </a:srgbClr>
                </a:solidFill>
                <a:effectLst/>
                <a:uLnTx/>
                <a:uFillTx/>
                <a:latin typeface="Cambria"/>
                <a:cs typeface="Arial"/>
                <a:sym typeface="Arial"/>
              </a:rPr>
              <a:t> </a:t>
            </a:r>
            <a:r>
              <a:rPr kumimoji="0" lang="en-US" sz="3600" b="1" i="0" u="none" strike="noStrike" kern="0" cap="none" spc="0" normalizeH="0" baseline="0" noProof="0" dirty="0" err="1">
                <a:ln>
                  <a:noFill/>
                </a:ln>
                <a:solidFill>
                  <a:srgbClr val="CFCDE8">
                    <a:lumMod val="10000"/>
                  </a:srgbClr>
                </a:solidFill>
                <a:effectLst/>
                <a:uLnTx/>
                <a:uFillTx/>
                <a:latin typeface="Cambria"/>
                <a:cs typeface="Arial"/>
                <a:sym typeface="Arial"/>
              </a:rPr>
              <a:t>của</a:t>
            </a:r>
            <a:r>
              <a:rPr kumimoji="0" lang="en-US" sz="3600" b="1" i="0" u="none" strike="noStrike" kern="0" cap="none" spc="0" normalizeH="0" baseline="0" noProof="0" dirty="0">
                <a:ln>
                  <a:noFill/>
                </a:ln>
                <a:solidFill>
                  <a:srgbClr val="CFCDE8">
                    <a:lumMod val="10000"/>
                  </a:srgbClr>
                </a:solidFill>
                <a:effectLst/>
                <a:uLnTx/>
                <a:uFillTx/>
                <a:latin typeface="Cambria"/>
                <a:cs typeface="Arial"/>
                <a:sym typeface="Arial"/>
              </a:rPr>
              <a:t> cellulose </a:t>
            </a:r>
            <a:r>
              <a:rPr kumimoji="0" lang="en-US" sz="3600" b="1" i="0" u="none" strike="noStrike" kern="0" cap="none" spc="0" normalizeH="0" baseline="0" noProof="0" dirty="0" err="1">
                <a:ln>
                  <a:noFill/>
                </a:ln>
                <a:solidFill>
                  <a:srgbClr val="CFCDE8">
                    <a:lumMod val="10000"/>
                  </a:srgbClr>
                </a:solidFill>
                <a:effectLst/>
                <a:uLnTx/>
                <a:uFillTx/>
                <a:latin typeface="Cambria"/>
                <a:cs typeface="Arial"/>
                <a:sym typeface="Arial"/>
              </a:rPr>
              <a:t>với</a:t>
            </a:r>
            <a:r>
              <a:rPr kumimoji="0" lang="en-US" sz="3600" b="1" i="0" u="none" strike="noStrike" kern="0" cap="none" spc="0" normalizeH="0" baseline="0" noProof="0" dirty="0">
                <a:ln>
                  <a:noFill/>
                </a:ln>
                <a:solidFill>
                  <a:srgbClr val="CFCDE8">
                    <a:lumMod val="10000"/>
                  </a:srgbClr>
                </a:solidFill>
                <a:effectLst/>
                <a:uLnTx/>
                <a:uFillTx/>
                <a:latin typeface="Cambria"/>
                <a:cs typeface="Arial"/>
                <a:sym typeface="Arial"/>
              </a:rPr>
              <a:t> nitric acid.</a:t>
            </a:r>
          </a:p>
        </p:txBody>
      </p:sp>
    </p:spTree>
    <p:extLst>
      <p:ext uri="{BB962C8B-B14F-4D97-AF65-F5344CB8AC3E}">
        <p14:creationId xmlns:p14="http://schemas.microsoft.com/office/powerpoint/2010/main" val="1036263699"/>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9964"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79"/>
                                        </p:tgtEl>
                                        <p:attrNameLst>
                                          <p:attrName>style.visibility</p:attrName>
                                        </p:attrNameLst>
                                      </p:cBhvr>
                                      <p:to>
                                        <p:strVal val="visible"/>
                                      </p:to>
                                    </p:set>
                                    <p:anim calcmode="lin" valueType="num">
                                      <p:cBhvr additive="base">
                                        <p:cTn id="11" dur="500" fill="hold"/>
                                        <p:tgtEl>
                                          <p:spTgt spid="1379"/>
                                        </p:tgtEl>
                                        <p:attrNameLst>
                                          <p:attrName>ppt_x</p:attrName>
                                        </p:attrNameLst>
                                      </p:cBhvr>
                                      <p:tavLst>
                                        <p:tav tm="0">
                                          <p:val>
                                            <p:strVal val="#ppt_x"/>
                                          </p:val>
                                        </p:tav>
                                        <p:tav tm="100000">
                                          <p:val>
                                            <p:strVal val="#ppt_x"/>
                                          </p:val>
                                        </p:tav>
                                      </p:tavLst>
                                    </p:anim>
                                    <p:anim calcmode="lin" valueType="num">
                                      <p:cBhvr additive="base">
                                        <p:cTn id="12" dur="500" fill="hold"/>
                                        <p:tgtEl>
                                          <p:spTgt spid="137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71"/>
                                        </p:tgtEl>
                                        <p:attrNameLst>
                                          <p:attrName>style.visibility</p:attrName>
                                        </p:attrNameLst>
                                      </p:cBhvr>
                                      <p:to>
                                        <p:strVal val="visible"/>
                                      </p:to>
                                    </p:set>
                                    <p:anim calcmode="lin" valueType="num">
                                      <p:cBhvr additive="base">
                                        <p:cTn id="15" dur="500" fill="hold"/>
                                        <p:tgtEl>
                                          <p:spTgt spid="1371"/>
                                        </p:tgtEl>
                                        <p:attrNameLst>
                                          <p:attrName>ppt_x</p:attrName>
                                        </p:attrNameLst>
                                      </p:cBhvr>
                                      <p:tavLst>
                                        <p:tav tm="0">
                                          <p:val>
                                            <p:strVal val="#ppt_x"/>
                                          </p:val>
                                        </p:tav>
                                        <p:tav tm="100000">
                                          <p:val>
                                            <p:strVal val="#ppt_x"/>
                                          </p:val>
                                        </p:tav>
                                      </p:tavLst>
                                    </p:anim>
                                    <p:anim calcmode="lin" valueType="num">
                                      <p:cBhvr additive="base">
                                        <p:cTn id="16" dur="500" fill="hold"/>
                                        <p:tgtEl>
                                          <p:spTgt spid="137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70"/>
                                        </p:tgtEl>
                                        <p:attrNameLst>
                                          <p:attrName>style.visibility</p:attrName>
                                        </p:attrNameLst>
                                      </p:cBhvr>
                                      <p:to>
                                        <p:strVal val="visible"/>
                                      </p:to>
                                    </p:set>
                                    <p:anim calcmode="lin" valueType="num">
                                      <p:cBhvr additive="base">
                                        <p:cTn id="19" dur="500" fill="hold"/>
                                        <p:tgtEl>
                                          <p:spTgt spid="1370"/>
                                        </p:tgtEl>
                                        <p:attrNameLst>
                                          <p:attrName>ppt_x</p:attrName>
                                        </p:attrNameLst>
                                      </p:cBhvr>
                                      <p:tavLst>
                                        <p:tav tm="0">
                                          <p:val>
                                            <p:strVal val="#ppt_x"/>
                                          </p:val>
                                        </p:tav>
                                        <p:tav tm="100000">
                                          <p:val>
                                            <p:strVal val="#ppt_x"/>
                                          </p:val>
                                        </p:tav>
                                      </p:tavLst>
                                    </p:anim>
                                    <p:anim calcmode="lin" valueType="num">
                                      <p:cBhvr additive="base">
                                        <p:cTn id="20" dur="500" fill="hold"/>
                                        <p:tgtEl>
                                          <p:spTgt spid="13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1" fill="hold" display="0">
                  <p:stCondLst>
                    <p:cond delay="indefinite"/>
                  </p:stCondLst>
                </p:cTn>
                <p:tgtEl>
                  <p:spTgt spid="5"/>
                </p:tgtEl>
              </p:cMediaNode>
            </p:video>
            <p:seq concurrent="1" nextAc="seek">
              <p:cTn id="22" restart="whenNotActive" fill="hold" evtFilter="cancelBubble" nodeType="interactiveSeq">
                <p:stCondLst>
                  <p:cond evt="onClick" delay="0">
                    <p:tgtEl>
                      <p:spTgt spid="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clickEffect">
                                  <p:stCondLst>
                                    <p:cond delay="0"/>
                                  </p:stCondLst>
                                  <p:childTnLst>
                                    <p:cmd type="call" cmd="togglePause">
                                      <p:cBhvr>
                                        <p:cTn id="26" dur="1" fill="hold"/>
                                        <p:tgtEl>
                                          <p:spTgt spid="5"/>
                                        </p:tgtEl>
                                      </p:cBhvr>
                                    </p:cmd>
                                  </p:childTnLst>
                                </p:cTn>
                              </p:par>
                            </p:childTnLst>
                          </p:cTn>
                        </p:par>
                      </p:childTnLst>
                    </p:cTn>
                  </p:par>
                </p:childTnLst>
              </p:cTn>
              <p:nextCondLst>
                <p:cond evt="onClick" delay="0">
                  <p:tgtEl>
                    <p:spTgt spid="5"/>
                  </p:tgtEl>
                </p:cond>
              </p:nextCondLst>
            </p:seq>
          </p:childTnLst>
        </p:cTn>
      </p:par>
    </p:tnLst>
    <p:bldLst>
      <p:bldP spid="1370" grpId="0" animBg="1"/>
      <p:bldP spid="1371" grpId="0" animBg="1"/>
      <p:bldP spid="1379"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15" name="Hình chữ nhật: Góc Tròn 14">
            <a:extLst>
              <a:ext uri="{FF2B5EF4-FFF2-40B4-BE49-F238E27FC236}">
                <a16:creationId xmlns:a16="http://schemas.microsoft.com/office/drawing/2014/main" id="{FC5E946E-D021-C0F0-AB14-8B23811CD604}"/>
              </a:ext>
            </a:extLst>
          </p:cNvPr>
          <p:cNvSpPr/>
          <p:nvPr/>
        </p:nvSpPr>
        <p:spPr>
          <a:xfrm>
            <a:off x="5173304" y="1928221"/>
            <a:ext cx="12673262" cy="3106183"/>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16" name="TextBox 57">
            <a:extLst>
              <a:ext uri="{FF2B5EF4-FFF2-40B4-BE49-F238E27FC236}">
                <a16:creationId xmlns:a16="http://schemas.microsoft.com/office/drawing/2014/main" id="{691D5CD1-212F-D576-21B5-04DCE1FAB87A}"/>
              </a:ext>
            </a:extLst>
          </p:cNvPr>
          <p:cNvSpPr txBox="1"/>
          <p:nvPr/>
        </p:nvSpPr>
        <p:spPr>
          <a:xfrm>
            <a:off x="9659799" y="1499286"/>
            <a:ext cx="3967820" cy="670633"/>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0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Vai </a:t>
            </a:r>
            <a:r>
              <a:rPr kumimoji="0" lang="en-US" sz="40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trò</a:t>
            </a:r>
            <a:r>
              <a:rPr kumimoji="0" lang="en-US" sz="40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 </a:t>
            </a:r>
            <a:r>
              <a:rPr kumimoji="0" lang="en-US" sz="40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các</a:t>
            </a:r>
            <a:r>
              <a:rPr kumimoji="0" lang="en-US" sz="40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 </a:t>
            </a:r>
            <a:r>
              <a:rPr kumimoji="0" lang="en-US" sz="40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chất</a:t>
            </a:r>
            <a:endParaRPr kumimoji="0" lang="en-US" sz="40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endParaRPr>
          </a:p>
        </p:txBody>
      </p:sp>
      <p:sp>
        <p:nvSpPr>
          <p:cNvPr id="20" name="Hộp Văn bản 19">
            <a:extLst>
              <a:ext uri="{FF2B5EF4-FFF2-40B4-BE49-F238E27FC236}">
                <a16:creationId xmlns:a16="http://schemas.microsoft.com/office/drawing/2014/main" id="{066A75A7-2FCA-AE86-E5C6-A5F9260B6102}"/>
              </a:ext>
            </a:extLst>
          </p:cNvPr>
          <p:cNvSpPr txBox="1"/>
          <p:nvPr/>
        </p:nvSpPr>
        <p:spPr>
          <a:xfrm>
            <a:off x="5258098" y="2293315"/>
            <a:ext cx="12400751" cy="2690352"/>
          </a:xfrm>
          <a:prstGeom prst="rect">
            <a:avLst/>
          </a:prstGeom>
          <a:noFill/>
        </p:spPr>
        <p:txBody>
          <a:bodyPr wrap="square">
            <a:spAutoFit/>
          </a:bodyPr>
          <a:lstStyle/>
          <a:p>
            <a:pPr marL="457200" marR="0" lvl="0" indent="-457200" algn="l"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en-US" sz="3600" b="1" i="0" u="none" strike="noStrike" kern="0" cap="none" spc="0" normalizeH="0" baseline="0" noProof="0" dirty="0" err="1">
                <a:ln>
                  <a:noFill/>
                </a:ln>
                <a:solidFill>
                  <a:srgbClr val="D64D6B"/>
                </a:solidFill>
                <a:effectLst/>
                <a:uLnTx/>
                <a:uFillTx/>
                <a:latin typeface="Cambria"/>
                <a:cs typeface="Arial"/>
                <a:sym typeface="Arial"/>
              </a:rPr>
              <a:t>Nhúng</a:t>
            </a:r>
            <a:r>
              <a:rPr kumimoji="0" lang="en-US" sz="3600" b="1" i="0" u="none" strike="noStrike" kern="0" cap="none" spc="0" normalizeH="0" baseline="0" noProof="0" dirty="0">
                <a:ln>
                  <a:noFill/>
                </a:ln>
                <a:solidFill>
                  <a:srgbClr val="D64D6B"/>
                </a:solidFill>
                <a:effectLst/>
                <a:uLnTx/>
                <a:uFillTx/>
                <a:latin typeface="Cambria"/>
                <a:cs typeface="Arial"/>
                <a:sym typeface="Arial"/>
              </a:rPr>
              <a:t> </a:t>
            </a:r>
            <a:r>
              <a:rPr kumimoji="0" lang="en-US" sz="3600" b="1" i="0" u="none" strike="noStrike" kern="0" cap="none" spc="0" normalizeH="0" baseline="0" noProof="0" dirty="0" err="1">
                <a:ln>
                  <a:noFill/>
                </a:ln>
                <a:solidFill>
                  <a:srgbClr val="D64D6B"/>
                </a:solidFill>
                <a:effectLst/>
                <a:uLnTx/>
                <a:uFillTx/>
                <a:latin typeface="Cambria"/>
                <a:cs typeface="Arial"/>
                <a:sym typeface="Arial"/>
              </a:rPr>
              <a:t>ống</a:t>
            </a:r>
            <a:r>
              <a:rPr kumimoji="0" lang="en-US" sz="3600" b="1" i="0" u="none" strike="noStrike" kern="0" cap="none" spc="0" normalizeH="0" baseline="0" noProof="0" dirty="0">
                <a:ln>
                  <a:noFill/>
                </a:ln>
                <a:solidFill>
                  <a:srgbClr val="D64D6B"/>
                </a:solidFill>
                <a:effectLst/>
                <a:uLnTx/>
                <a:uFillTx/>
                <a:latin typeface="Cambria"/>
                <a:cs typeface="Arial"/>
                <a:sym typeface="Arial"/>
              </a:rPr>
              <a:t> </a:t>
            </a:r>
            <a:r>
              <a:rPr kumimoji="0" lang="en-US" sz="3600" b="1" i="0" u="none" strike="noStrike" kern="0" cap="none" spc="0" normalizeH="0" baseline="0" noProof="0" dirty="0" err="1">
                <a:ln>
                  <a:noFill/>
                </a:ln>
                <a:solidFill>
                  <a:srgbClr val="D64D6B"/>
                </a:solidFill>
                <a:effectLst/>
                <a:uLnTx/>
                <a:uFillTx/>
                <a:latin typeface="Cambria"/>
                <a:cs typeface="Arial"/>
                <a:sym typeface="Arial"/>
              </a:rPr>
              <a:t>nghiệm</a:t>
            </a:r>
            <a:r>
              <a:rPr kumimoji="0" lang="en-US" sz="3600" b="1" i="0" u="none" strike="noStrike" kern="0" cap="none" spc="0" normalizeH="0" baseline="0" noProof="0" dirty="0">
                <a:ln>
                  <a:noFill/>
                </a:ln>
                <a:solidFill>
                  <a:srgbClr val="D64D6B"/>
                </a:solidFill>
                <a:effectLst/>
                <a:uLnTx/>
                <a:uFillTx/>
                <a:latin typeface="Cambria"/>
                <a:cs typeface="Arial"/>
                <a:sym typeface="Arial"/>
              </a:rPr>
              <a:t> </a:t>
            </a:r>
            <a:r>
              <a:rPr kumimoji="0" lang="en-US" sz="3600" b="1" i="0" u="none" strike="noStrike" kern="0" cap="none" spc="0" normalizeH="0" baseline="0" noProof="0" dirty="0" err="1">
                <a:ln>
                  <a:noFill/>
                </a:ln>
                <a:solidFill>
                  <a:srgbClr val="D64D6B"/>
                </a:solidFill>
                <a:effectLst/>
                <a:uLnTx/>
                <a:uFillTx/>
                <a:latin typeface="Cambria"/>
                <a:cs typeface="Arial"/>
                <a:sym typeface="Arial"/>
              </a:rPr>
              <a:t>vào</a:t>
            </a:r>
            <a:r>
              <a:rPr kumimoji="0" lang="en-US" sz="3600" b="1" i="0" u="none" strike="noStrike" kern="0" cap="none" spc="0" normalizeH="0" baseline="0" noProof="0" dirty="0">
                <a:ln>
                  <a:noFill/>
                </a:ln>
                <a:solidFill>
                  <a:srgbClr val="D64D6B"/>
                </a:solidFill>
                <a:effectLst/>
                <a:uLnTx/>
                <a:uFillTx/>
                <a:latin typeface="Cambria"/>
                <a:cs typeface="Arial"/>
                <a:sym typeface="Arial"/>
              </a:rPr>
              <a:t> </a:t>
            </a:r>
            <a:r>
              <a:rPr kumimoji="0" lang="en-US" sz="3600" b="1" i="0" u="none" strike="noStrike" kern="0" cap="none" spc="0" normalizeH="0" baseline="0" noProof="0" dirty="0" err="1">
                <a:ln>
                  <a:noFill/>
                </a:ln>
                <a:solidFill>
                  <a:srgbClr val="D64D6B"/>
                </a:solidFill>
                <a:effectLst/>
                <a:uLnTx/>
                <a:uFillTx/>
                <a:latin typeface="Cambria"/>
                <a:cs typeface="Arial"/>
                <a:sym typeface="Arial"/>
              </a:rPr>
              <a:t>nước</a:t>
            </a:r>
            <a:r>
              <a:rPr kumimoji="0" lang="en-US" sz="3600" b="1" i="0" u="none" strike="noStrike" kern="0" cap="none" spc="0" normalizeH="0" baseline="0" noProof="0" dirty="0">
                <a:ln>
                  <a:noFill/>
                </a:ln>
                <a:solidFill>
                  <a:srgbClr val="D64D6B"/>
                </a:solidFill>
                <a:effectLst/>
                <a:uLnTx/>
                <a:uFillTx/>
                <a:latin typeface="Cambria"/>
                <a:cs typeface="Arial"/>
                <a:sym typeface="Arial"/>
              </a:rPr>
              <a:t> </a:t>
            </a:r>
            <a:r>
              <a:rPr kumimoji="0" lang="en-US" sz="3600" b="1" i="0" u="none" strike="noStrike" kern="0" cap="none" spc="0" normalizeH="0" baseline="0" noProof="0" dirty="0" err="1">
                <a:ln>
                  <a:noFill/>
                </a:ln>
                <a:solidFill>
                  <a:srgbClr val="D64D6B"/>
                </a:solidFill>
                <a:effectLst/>
                <a:uLnTx/>
                <a:uFillTx/>
                <a:latin typeface="Cambria"/>
                <a:cs typeface="Arial"/>
                <a:sym typeface="Arial"/>
              </a:rPr>
              <a:t>nóng</a:t>
            </a:r>
            <a:r>
              <a:rPr kumimoji="0" lang="en-US" sz="3600" b="1" i="0" u="none" strike="noStrike" kern="0" cap="none" spc="0" normalizeH="0" baseline="0" noProof="0" dirty="0">
                <a:ln>
                  <a:noFill/>
                </a:ln>
                <a:solidFill>
                  <a:srgbClr val="D64D6B"/>
                </a:solidFill>
                <a:effectLst/>
                <a:uLnTx/>
                <a:uFillTx/>
                <a:latin typeface="Cambria"/>
                <a:cs typeface="Arial"/>
                <a:sym typeface="Arial"/>
              </a:rPr>
              <a:t>: </a:t>
            </a:r>
            <a:r>
              <a:rPr kumimoji="0" lang="en-US" sz="3600" i="0" u="none" strike="noStrike" kern="0" cap="none" spc="0" normalizeH="0" baseline="0" noProof="0" dirty="0" err="1">
                <a:ln>
                  <a:noFill/>
                </a:ln>
                <a:solidFill>
                  <a:srgbClr val="314544"/>
                </a:solidFill>
                <a:effectLst/>
                <a:uLnTx/>
                <a:uFillTx/>
                <a:latin typeface="Cambria"/>
                <a:cs typeface="Arial"/>
                <a:sym typeface="Arial"/>
              </a:rPr>
              <a:t>Tăng</a:t>
            </a:r>
            <a:r>
              <a:rPr kumimoji="0" lang="en-US" sz="3600" i="0" u="none" strike="noStrike" kern="0" cap="none" spc="0" normalizeH="0" baseline="0" noProof="0" dirty="0">
                <a:ln>
                  <a:noFill/>
                </a:ln>
                <a:solidFill>
                  <a:srgbClr val="314544"/>
                </a:solidFill>
                <a:effectLst/>
                <a:uLnTx/>
                <a:uFillTx/>
                <a:latin typeface="Cambria"/>
                <a:cs typeface="Arial"/>
                <a:sym typeface="Arial"/>
              </a:rPr>
              <a:t> </a:t>
            </a:r>
            <a:r>
              <a:rPr kumimoji="0" lang="en-US" sz="3600" i="0" u="none" strike="noStrike" kern="0" cap="none" spc="0" normalizeH="0" baseline="0" noProof="0" dirty="0" err="1">
                <a:ln>
                  <a:noFill/>
                </a:ln>
                <a:solidFill>
                  <a:srgbClr val="314544"/>
                </a:solidFill>
                <a:effectLst/>
                <a:uLnTx/>
                <a:uFillTx/>
                <a:latin typeface="Cambria"/>
                <a:cs typeface="Arial"/>
                <a:sym typeface="Arial"/>
              </a:rPr>
              <a:t>tốc</a:t>
            </a:r>
            <a:r>
              <a:rPr kumimoji="0" lang="en-US" sz="3600" i="0" u="none" strike="noStrike" kern="0" cap="none" spc="0" normalizeH="0" baseline="0" noProof="0" dirty="0">
                <a:ln>
                  <a:noFill/>
                </a:ln>
                <a:solidFill>
                  <a:srgbClr val="314544"/>
                </a:solidFill>
                <a:effectLst/>
                <a:uLnTx/>
                <a:uFillTx/>
                <a:latin typeface="Cambria"/>
                <a:cs typeface="Arial"/>
                <a:sym typeface="Arial"/>
              </a:rPr>
              <a:t> </a:t>
            </a:r>
            <a:r>
              <a:rPr kumimoji="0" lang="en-US" sz="3600" i="0" u="none" strike="noStrike" kern="0" cap="none" spc="0" normalizeH="0" baseline="0" noProof="0" dirty="0" err="1">
                <a:ln>
                  <a:noFill/>
                </a:ln>
                <a:solidFill>
                  <a:srgbClr val="314544"/>
                </a:solidFill>
                <a:effectLst/>
                <a:uLnTx/>
                <a:uFillTx/>
                <a:latin typeface="Cambria"/>
                <a:cs typeface="Arial"/>
                <a:sym typeface="Arial"/>
              </a:rPr>
              <a:t>độ</a:t>
            </a:r>
            <a:r>
              <a:rPr kumimoji="0" lang="en-US" sz="3600" i="0" u="none" strike="noStrike" kern="0" cap="none" spc="0" normalizeH="0" baseline="0" noProof="0" dirty="0">
                <a:ln>
                  <a:noFill/>
                </a:ln>
                <a:solidFill>
                  <a:srgbClr val="314544"/>
                </a:solidFill>
                <a:effectLst/>
                <a:uLnTx/>
                <a:uFillTx/>
                <a:latin typeface="Cambria"/>
                <a:cs typeface="Arial"/>
                <a:sym typeface="Arial"/>
              </a:rPr>
              <a:t> </a:t>
            </a:r>
            <a:r>
              <a:rPr kumimoji="0" lang="en-US" sz="3600" i="0" u="none" strike="noStrike" kern="0" cap="none" spc="0" normalizeH="0" baseline="0" noProof="0" dirty="0" err="1">
                <a:ln>
                  <a:noFill/>
                </a:ln>
                <a:solidFill>
                  <a:srgbClr val="314544"/>
                </a:solidFill>
                <a:effectLst/>
                <a:uLnTx/>
                <a:uFillTx/>
                <a:latin typeface="Cambria"/>
                <a:cs typeface="Arial"/>
                <a:sym typeface="Arial"/>
              </a:rPr>
              <a:t>phản</a:t>
            </a:r>
            <a:r>
              <a:rPr kumimoji="0" lang="en-US" sz="3600" i="0" u="none" strike="noStrike" kern="0" cap="none" spc="0" normalizeH="0" baseline="0" noProof="0" dirty="0">
                <a:ln>
                  <a:noFill/>
                </a:ln>
                <a:solidFill>
                  <a:srgbClr val="314544"/>
                </a:solidFill>
                <a:effectLst/>
                <a:uLnTx/>
                <a:uFillTx/>
                <a:latin typeface="Cambria"/>
                <a:cs typeface="Arial"/>
                <a:sym typeface="Arial"/>
              </a:rPr>
              <a:t> </a:t>
            </a:r>
            <a:r>
              <a:rPr kumimoji="0" lang="en-US" sz="3600" i="0" u="none" strike="noStrike" kern="0" cap="none" spc="0" normalizeH="0" baseline="0" noProof="0" dirty="0" err="1">
                <a:ln>
                  <a:noFill/>
                </a:ln>
                <a:solidFill>
                  <a:srgbClr val="314544"/>
                </a:solidFill>
                <a:effectLst/>
                <a:uLnTx/>
                <a:uFillTx/>
                <a:latin typeface="Cambria"/>
                <a:cs typeface="Arial"/>
                <a:sym typeface="Arial"/>
              </a:rPr>
              <a:t>ứng</a:t>
            </a:r>
            <a:r>
              <a:rPr kumimoji="0" lang="vi-VN" sz="3600" b="0" i="0" u="none" strike="noStrike" kern="0" cap="none" spc="0" normalizeH="0" baseline="0" noProof="0" dirty="0">
                <a:ln>
                  <a:noFill/>
                </a:ln>
                <a:solidFill>
                  <a:srgbClr val="314544"/>
                </a:solidFill>
                <a:effectLst/>
                <a:uLnTx/>
                <a:uFillTx/>
                <a:latin typeface="Cambria"/>
                <a:cs typeface="Arial"/>
                <a:sym typeface="Arial"/>
              </a:rPr>
              <a:t>.</a:t>
            </a:r>
          </a:p>
          <a:p>
            <a:pPr marL="457200" marR="0" lvl="0" indent="-457200" algn="l"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kumimoji="0" lang="vi-VN" sz="3600" b="1" i="0" u="none" strike="noStrike" kern="0" cap="none" spc="0" normalizeH="0" baseline="0" noProof="0" dirty="0">
                <a:ln>
                  <a:noFill/>
                </a:ln>
                <a:solidFill>
                  <a:srgbClr val="D64D6B"/>
                </a:solidFill>
                <a:effectLst/>
                <a:uLnTx/>
                <a:uFillTx/>
                <a:latin typeface="Cambria"/>
                <a:cs typeface="Arial"/>
                <a:sym typeface="Arial"/>
              </a:rPr>
              <a:t>NaHCO</a:t>
            </a:r>
            <a:r>
              <a:rPr kumimoji="0" lang="vi-VN" sz="3600" b="1" i="0" u="none" strike="noStrike" kern="0" cap="none" spc="0" normalizeH="0" baseline="-25000" noProof="0" dirty="0">
                <a:ln>
                  <a:noFill/>
                </a:ln>
                <a:solidFill>
                  <a:srgbClr val="D64D6B"/>
                </a:solidFill>
                <a:effectLst/>
                <a:uLnTx/>
                <a:uFillTx/>
                <a:latin typeface="Cambria"/>
                <a:cs typeface="Arial"/>
                <a:sym typeface="Arial"/>
              </a:rPr>
              <a:t>3</a:t>
            </a:r>
            <a:r>
              <a:rPr kumimoji="0" lang="en-US" sz="3600" b="1" i="0" u="none" strike="noStrike" kern="0" cap="none" spc="0" normalizeH="0" baseline="0" noProof="0" dirty="0">
                <a:ln>
                  <a:noFill/>
                </a:ln>
                <a:solidFill>
                  <a:srgbClr val="D64D6B"/>
                </a:solidFill>
                <a:effectLst/>
                <a:uLnTx/>
                <a:uFillTx/>
                <a:latin typeface="Cambria"/>
                <a:cs typeface="Arial"/>
                <a:sym typeface="Arial"/>
              </a:rPr>
              <a:t>: </a:t>
            </a:r>
            <a:r>
              <a:rPr kumimoji="0" lang="vi-VN" sz="3600" b="0" i="0" u="none" strike="noStrike" kern="0" cap="none" spc="0" normalizeH="0" baseline="0" noProof="0" dirty="0">
                <a:ln>
                  <a:noFill/>
                </a:ln>
                <a:solidFill>
                  <a:srgbClr val="314544"/>
                </a:solidFill>
                <a:effectLst/>
                <a:uLnTx/>
                <a:uFillTx/>
                <a:latin typeface="Cambria"/>
                <a:cs typeface="Arial"/>
                <a:sym typeface="Arial"/>
              </a:rPr>
              <a:t>Trung </a:t>
            </a:r>
            <a:r>
              <a:rPr kumimoji="0" lang="vi-VN" sz="3600" b="0" i="0" u="none" strike="noStrike" kern="0" cap="none" spc="0" normalizeH="0" baseline="0" noProof="0" dirty="0" err="1">
                <a:ln>
                  <a:noFill/>
                </a:ln>
                <a:solidFill>
                  <a:srgbClr val="314544"/>
                </a:solidFill>
                <a:effectLst/>
                <a:uLnTx/>
                <a:uFillTx/>
                <a:latin typeface="Cambria"/>
                <a:cs typeface="Arial"/>
                <a:sym typeface="Arial"/>
              </a:rPr>
              <a:t>hoà</a:t>
            </a:r>
            <a:r>
              <a:rPr kumimoji="0" lang="vi-VN" sz="3600" b="0" i="0" u="none" strike="noStrike" kern="0" cap="none" spc="0" normalizeH="0" baseline="0" noProof="0" dirty="0">
                <a:ln>
                  <a:noFill/>
                </a:ln>
                <a:solidFill>
                  <a:srgbClr val="314544"/>
                </a:solidFill>
                <a:effectLst/>
                <a:uLnTx/>
                <a:uFillTx/>
                <a:latin typeface="Cambria"/>
                <a:cs typeface="Arial"/>
                <a:sym typeface="Arial"/>
              </a:rPr>
              <a:t> </a:t>
            </a:r>
            <a:r>
              <a:rPr kumimoji="0" lang="vi-VN" sz="3600" b="0" i="0" u="none" strike="noStrike" kern="0" cap="none" spc="0" normalizeH="0" baseline="0" noProof="0" dirty="0" err="1">
                <a:ln>
                  <a:noFill/>
                </a:ln>
                <a:solidFill>
                  <a:srgbClr val="314544"/>
                </a:solidFill>
                <a:effectLst/>
                <a:uLnTx/>
                <a:uFillTx/>
                <a:latin typeface="Cambria"/>
                <a:cs typeface="Arial"/>
                <a:sym typeface="Arial"/>
              </a:rPr>
              <a:t>acid</a:t>
            </a:r>
            <a:r>
              <a:rPr kumimoji="0" lang="vi-VN" sz="3600" b="0" i="0" u="none" strike="noStrike" kern="0" cap="none" spc="0" normalizeH="0" baseline="0" noProof="0" dirty="0">
                <a:ln>
                  <a:noFill/>
                </a:ln>
                <a:solidFill>
                  <a:srgbClr val="314544"/>
                </a:solidFill>
                <a:effectLst/>
                <a:uLnTx/>
                <a:uFillTx/>
                <a:latin typeface="Cambria"/>
                <a:cs typeface="Arial"/>
                <a:sym typeface="Arial"/>
              </a:rPr>
              <a:t> dư:</a:t>
            </a:r>
          </a:p>
          <a:p>
            <a:pPr marL="0" marR="0" lvl="0" indent="0" algn="l" defTabSz="914400" rtl="0" eaLnBrk="1" fontAlgn="auto" latinLnBrk="0" hangingPunct="1">
              <a:lnSpc>
                <a:spcPct val="120000"/>
              </a:lnSpc>
              <a:spcBef>
                <a:spcPts val="0"/>
              </a:spcBef>
              <a:spcAft>
                <a:spcPts val="0"/>
              </a:spcAft>
              <a:buClr>
                <a:srgbClr val="000000"/>
              </a:buClr>
              <a:buSzTx/>
              <a:buFont typeface="Arial"/>
              <a:buNone/>
              <a:tabLst/>
              <a:defRPr/>
            </a:pPr>
            <a:r>
              <a:rPr kumimoji="0" lang="en-US" sz="3600" b="0" i="0" u="none" strike="noStrike" kern="0" cap="none" spc="0" normalizeH="0" baseline="0" noProof="0" dirty="0">
                <a:ln>
                  <a:noFill/>
                </a:ln>
                <a:solidFill>
                  <a:srgbClr val="314544"/>
                </a:solidFill>
                <a:effectLst/>
                <a:uLnTx/>
                <a:uFillTx/>
                <a:latin typeface="Cambria"/>
                <a:cs typeface="Arial"/>
                <a:sym typeface="Arial"/>
              </a:rPr>
              <a:t>              2</a:t>
            </a:r>
            <a:r>
              <a:rPr kumimoji="0" lang="vi-VN" sz="3600" b="0" i="0" u="none" strike="noStrike" kern="0" cap="none" spc="0" normalizeH="0" baseline="0" noProof="0" dirty="0">
                <a:ln>
                  <a:noFill/>
                </a:ln>
                <a:solidFill>
                  <a:srgbClr val="314544"/>
                </a:solidFill>
                <a:effectLst/>
                <a:uLnTx/>
                <a:uFillTx/>
                <a:latin typeface="Cambria"/>
                <a:cs typeface="Arial"/>
                <a:sym typeface="Arial"/>
              </a:rPr>
              <a:t>NaHCO</a:t>
            </a:r>
            <a:r>
              <a:rPr kumimoji="0" lang="vi-VN" sz="3600" b="0" i="0" u="none" strike="noStrike" kern="0" cap="none" spc="0" normalizeH="0" baseline="-25000" noProof="0" dirty="0">
                <a:ln>
                  <a:noFill/>
                </a:ln>
                <a:solidFill>
                  <a:srgbClr val="314544"/>
                </a:solidFill>
                <a:effectLst/>
                <a:uLnTx/>
                <a:uFillTx/>
                <a:latin typeface="Cambria"/>
                <a:cs typeface="Arial"/>
                <a:sym typeface="Arial"/>
              </a:rPr>
              <a:t>3 </a:t>
            </a:r>
            <a:r>
              <a:rPr kumimoji="0" lang="vi-VN" sz="3600" b="0" i="0" u="none" strike="noStrike" kern="0" cap="none" spc="0" normalizeH="0" baseline="0" noProof="0" dirty="0">
                <a:ln>
                  <a:noFill/>
                </a:ln>
                <a:solidFill>
                  <a:srgbClr val="314544"/>
                </a:solidFill>
                <a:effectLst/>
                <a:uLnTx/>
                <a:uFillTx/>
                <a:latin typeface="Cambria"/>
                <a:cs typeface="Arial"/>
                <a:sym typeface="Arial"/>
              </a:rPr>
              <a:t>+ H</a:t>
            </a:r>
            <a:r>
              <a:rPr kumimoji="0" lang="en-US" sz="3600" b="0" i="0" u="none" strike="noStrike" kern="0" cap="none" spc="0" normalizeH="0" baseline="-25000" noProof="0" dirty="0">
                <a:ln>
                  <a:noFill/>
                </a:ln>
                <a:solidFill>
                  <a:srgbClr val="314544"/>
                </a:solidFill>
                <a:effectLst/>
                <a:uLnTx/>
                <a:uFillTx/>
                <a:latin typeface="Cambria"/>
                <a:cs typeface="Arial"/>
                <a:sym typeface="Arial"/>
              </a:rPr>
              <a:t>2</a:t>
            </a:r>
            <a:r>
              <a:rPr kumimoji="0" lang="en-US" sz="3600" b="0" i="0" u="none" strike="noStrike" kern="0" cap="none" spc="0" normalizeH="0" baseline="0" noProof="0" dirty="0">
                <a:ln>
                  <a:noFill/>
                </a:ln>
                <a:solidFill>
                  <a:srgbClr val="314544"/>
                </a:solidFill>
                <a:effectLst/>
                <a:uLnTx/>
                <a:uFillTx/>
                <a:latin typeface="Cambria"/>
                <a:cs typeface="Arial"/>
                <a:sym typeface="Arial"/>
              </a:rPr>
              <a:t>SO</a:t>
            </a:r>
            <a:r>
              <a:rPr kumimoji="0" lang="en-US" sz="3600" b="0" i="0" u="none" strike="noStrike" kern="0" cap="none" spc="0" normalizeH="0" baseline="-25000" noProof="0" dirty="0">
                <a:ln>
                  <a:noFill/>
                </a:ln>
                <a:solidFill>
                  <a:srgbClr val="314544"/>
                </a:solidFill>
                <a:effectLst/>
                <a:uLnTx/>
                <a:uFillTx/>
                <a:latin typeface="Cambria"/>
                <a:cs typeface="Arial"/>
                <a:sym typeface="Arial"/>
              </a:rPr>
              <a:t>4</a:t>
            </a:r>
            <a:r>
              <a:rPr kumimoji="0" lang="vi-VN" sz="3600" b="0" i="0" u="none" strike="noStrike" kern="0" cap="none" spc="0" normalizeH="0" baseline="0" noProof="0" dirty="0">
                <a:ln>
                  <a:noFill/>
                </a:ln>
                <a:solidFill>
                  <a:srgbClr val="314544"/>
                </a:solidFill>
                <a:effectLst/>
                <a:uLnTx/>
                <a:uFillTx/>
                <a:latin typeface="Cambria"/>
                <a:cs typeface="Arial"/>
                <a:sym typeface="Arial"/>
              </a:rPr>
              <a:t>→ Na</a:t>
            </a:r>
            <a:r>
              <a:rPr kumimoji="0" lang="en-US" sz="3600" b="0" i="0" u="none" strike="noStrike" kern="0" cap="none" spc="0" normalizeH="0" baseline="-25000" noProof="0" dirty="0">
                <a:ln>
                  <a:noFill/>
                </a:ln>
                <a:solidFill>
                  <a:srgbClr val="314544"/>
                </a:solidFill>
                <a:effectLst/>
                <a:uLnTx/>
                <a:uFillTx/>
                <a:latin typeface="Cambria"/>
                <a:cs typeface="Arial"/>
                <a:sym typeface="Arial"/>
              </a:rPr>
              <a:t>2</a:t>
            </a:r>
            <a:r>
              <a:rPr kumimoji="0" lang="en-US" sz="3600" b="0" i="0" u="none" strike="noStrike" kern="0" cap="none" spc="0" normalizeH="0" baseline="0" noProof="0" dirty="0">
                <a:ln>
                  <a:noFill/>
                </a:ln>
                <a:solidFill>
                  <a:srgbClr val="314544"/>
                </a:solidFill>
                <a:effectLst/>
                <a:uLnTx/>
                <a:uFillTx/>
                <a:latin typeface="Cambria"/>
                <a:cs typeface="Arial"/>
                <a:sym typeface="Arial"/>
              </a:rPr>
              <a:t>SO</a:t>
            </a:r>
            <a:r>
              <a:rPr kumimoji="0" lang="en-US" sz="3600" b="0" i="0" u="none" strike="noStrike" kern="0" cap="none" spc="0" normalizeH="0" baseline="-25000" noProof="0" dirty="0">
                <a:ln>
                  <a:noFill/>
                </a:ln>
                <a:solidFill>
                  <a:srgbClr val="314544"/>
                </a:solidFill>
                <a:effectLst/>
                <a:uLnTx/>
                <a:uFillTx/>
                <a:latin typeface="Cambria"/>
                <a:cs typeface="Arial"/>
                <a:sym typeface="Arial"/>
              </a:rPr>
              <a:t>4</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vi-VN" sz="3600" b="0" i="0" u="none" strike="noStrike" kern="0" cap="none" spc="0" normalizeH="0" baseline="0" noProof="0" dirty="0">
                <a:ln>
                  <a:noFill/>
                </a:ln>
                <a:solidFill>
                  <a:srgbClr val="314544"/>
                </a:solidFill>
                <a:effectLst/>
                <a:uLnTx/>
                <a:uFillTx/>
                <a:latin typeface="Cambria"/>
                <a:cs typeface="Arial"/>
                <a:sym typeface="Arial"/>
              </a:rPr>
              <a:t>+ CO</a:t>
            </a:r>
            <a:r>
              <a:rPr kumimoji="0" lang="vi-VN" sz="3600" b="0" i="0" u="none" strike="noStrike" kern="0" cap="none" spc="0" normalizeH="0" baseline="-25000" noProof="0" dirty="0">
                <a:ln>
                  <a:noFill/>
                </a:ln>
                <a:solidFill>
                  <a:srgbClr val="314544"/>
                </a:solidFill>
                <a:effectLst/>
                <a:uLnTx/>
                <a:uFillTx/>
                <a:latin typeface="Cambria"/>
                <a:cs typeface="Arial"/>
                <a:sym typeface="Arial"/>
              </a:rPr>
              <a:t>2</a:t>
            </a:r>
            <a:r>
              <a:rPr kumimoji="0" lang="vi-VN" sz="3600" b="0" i="0" u="none" strike="noStrike" kern="0" cap="none" spc="0" normalizeH="0" baseline="0" noProof="0" dirty="0">
                <a:ln>
                  <a:noFill/>
                </a:ln>
                <a:solidFill>
                  <a:srgbClr val="314544"/>
                </a:solidFill>
                <a:effectLst/>
                <a:uLnTx/>
                <a:uFillTx/>
                <a:latin typeface="Cambria"/>
                <a:cs typeface="Arial"/>
                <a:sym typeface="Arial"/>
              </a:rPr>
              <a:t> + H₂O</a:t>
            </a:r>
          </a:p>
          <a:p>
            <a:pPr marL="457200" marR="0" lvl="0" indent="-457200" algn="l" defTabSz="914400" rtl="0" eaLnBrk="1" fontAlgn="auto" latinLnBrk="0" hangingPunct="1">
              <a:lnSpc>
                <a:spcPct val="120000"/>
              </a:lnSpc>
              <a:spcBef>
                <a:spcPts val="0"/>
              </a:spcBef>
              <a:spcAft>
                <a:spcPts val="0"/>
              </a:spcAft>
              <a:buClr>
                <a:srgbClr val="000000"/>
              </a:buClr>
              <a:buSzTx/>
              <a:buFont typeface="Arial" panose="020B0604020202020204" pitchFamily="34" charset="0"/>
              <a:buChar char="•"/>
              <a:tabLst/>
              <a:defRPr/>
            </a:pPr>
            <a:r>
              <a:rPr lang="en-US" sz="3600" b="1" dirty="0" err="1">
                <a:solidFill>
                  <a:srgbClr val="D64D6B"/>
                </a:solidFill>
                <a:latin typeface="Cambria"/>
              </a:rPr>
              <a:t>Đốt</a:t>
            </a:r>
            <a:r>
              <a:rPr lang="en-US" sz="3600" b="1" dirty="0">
                <a:solidFill>
                  <a:srgbClr val="D64D6B"/>
                </a:solidFill>
                <a:latin typeface="Cambria"/>
              </a:rPr>
              <a:t> </a:t>
            </a:r>
            <a:r>
              <a:rPr lang="en-US" sz="3600" b="1" dirty="0" err="1">
                <a:solidFill>
                  <a:srgbClr val="D64D6B"/>
                </a:solidFill>
                <a:latin typeface="Cambria"/>
              </a:rPr>
              <a:t>sản</a:t>
            </a:r>
            <a:r>
              <a:rPr lang="en-US" sz="3600" b="1" dirty="0">
                <a:solidFill>
                  <a:srgbClr val="D64D6B"/>
                </a:solidFill>
                <a:latin typeface="Cambria"/>
              </a:rPr>
              <a:t> </a:t>
            </a:r>
            <a:r>
              <a:rPr lang="en-US" sz="3600" b="1" dirty="0" err="1">
                <a:solidFill>
                  <a:srgbClr val="D64D6B"/>
                </a:solidFill>
                <a:latin typeface="Cambria"/>
              </a:rPr>
              <a:t>phẩm</a:t>
            </a:r>
            <a:r>
              <a:rPr lang="en-US" sz="3600" b="1" dirty="0">
                <a:solidFill>
                  <a:srgbClr val="D64D6B"/>
                </a:solidFill>
                <a:latin typeface="Cambria"/>
              </a:rPr>
              <a:t>: </a:t>
            </a:r>
            <a:r>
              <a:rPr lang="en-US" sz="3600" dirty="0" err="1">
                <a:solidFill>
                  <a:srgbClr val="314544"/>
                </a:solidFill>
                <a:latin typeface="Cambria"/>
              </a:rPr>
              <a:t>Sản</a:t>
            </a:r>
            <a:r>
              <a:rPr lang="en-US" sz="3600" dirty="0">
                <a:solidFill>
                  <a:srgbClr val="314544"/>
                </a:solidFill>
                <a:latin typeface="Cambria"/>
              </a:rPr>
              <a:t> </a:t>
            </a:r>
            <a:r>
              <a:rPr lang="en-US" sz="3600" dirty="0" err="1">
                <a:solidFill>
                  <a:srgbClr val="314544"/>
                </a:solidFill>
                <a:latin typeface="Cambria"/>
              </a:rPr>
              <a:t>phẩm</a:t>
            </a:r>
            <a:r>
              <a:rPr lang="en-US" sz="3600" dirty="0">
                <a:solidFill>
                  <a:srgbClr val="314544"/>
                </a:solidFill>
                <a:latin typeface="Cambria"/>
              </a:rPr>
              <a:t> </a:t>
            </a:r>
            <a:r>
              <a:rPr lang="en-US" sz="3600" dirty="0" err="1">
                <a:solidFill>
                  <a:srgbClr val="314544"/>
                </a:solidFill>
                <a:latin typeface="Cambria"/>
              </a:rPr>
              <a:t>dễ</a:t>
            </a:r>
            <a:r>
              <a:rPr lang="en-US" sz="3600" dirty="0">
                <a:solidFill>
                  <a:srgbClr val="314544"/>
                </a:solidFill>
                <a:latin typeface="Cambria"/>
              </a:rPr>
              <a:t> </a:t>
            </a:r>
            <a:r>
              <a:rPr lang="en-US" sz="3600" dirty="0" err="1">
                <a:solidFill>
                  <a:srgbClr val="314544"/>
                </a:solidFill>
                <a:latin typeface="Cambria"/>
              </a:rPr>
              <a:t>cháy</a:t>
            </a:r>
            <a:r>
              <a:rPr lang="en-US" sz="3600" dirty="0">
                <a:solidFill>
                  <a:srgbClr val="314544"/>
                </a:solidFill>
                <a:latin typeface="Cambria"/>
              </a:rPr>
              <a:t>, </a:t>
            </a:r>
            <a:r>
              <a:rPr lang="en-US" sz="3600" dirty="0" err="1">
                <a:solidFill>
                  <a:srgbClr val="314544"/>
                </a:solidFill>
                <a:latin typeface="Cambria"/>
              </a:rPr>
              <a:t>không</a:t>
            </a:r>
            <a:r>
              <a:rPr lang="en-US" sz="3600" dirty="0">
                <a:solidFill>
                  <a:srgbClr val="314544"/>
                </a:solidFill>
                <a:latin typeface="Cambria"/>
              </a:rPr>
              <a:t> </a:t>
            </a:r>
            <a:r>
              <a:rPr lang="en-US" sz="3600" dirty="0" err="1">
                <a:solidFill>
                  <a:srgbClr val="314544"/>
                </a:solidFill>
                <a:latin typeface="Cambria"/>
              </a:rPr>
              <a:t>sinh</a:t>
            </a:r>
            <a:r>
              <a:rPr lang="en-US" sz="3600" dirty="0">
                <a:solidFill>
                  <a:srgbClr val="314544"/>
                </a:solidFill>
                <a:latin typeface="Cambria"/>
              </a:rPr>
              <a:t> </a:t>
            </a:r>
            <a:r>
              <a:rPr lang="en-US" sz="3600" dirty="0" err="1">
                <a:solidFill>
                  <a:srgbClr val="314544"/>
                </a:solidFill>
                <a:latin typeface="Cambria"/>
              </a:rPr>
              <a:t>ra</a:t>
            </a:r>
            <a:r>
              <a:rPr lang="en-US" sz="3600" dirty="0">
                <a:solidFill>
                  <a:srgbClr val="314544"/>
                </a:solidFill>
                <a:latin typeface="Cambria"/>
              </a:rPr>
              <a:t> </a:t>
            </a:r>
            <a:r>
              <a:rPr lang="en-US" sz="3600" dirty="0" err="1">
                <a:solidFill>
                  <a:srgbClr val="314544"/>
                </a:solidFill>
                <a:latin typeface="Cambria"/>
              </a:rPr>
              <a:t>khói</a:t>
            </a:r>
            <a:r>
              <a:rPr lang="en-US" sz="3600" dirty="0">
                <a:solidFill>
                  <a:srgbClr val="314544"/>
                </a:solidFill>
                <a:latin typeface="Cambria"/>
              </a:rPr>
              <a:t>.</a:t>
            </a:r>
            <a:r>
              <a:rPr kumimoji="0" lang="en-US" sz="3600" i="0" u="none" strike="noStrike" kern="0" cap="none" spc="0" normalizeH="0" baseline="0" noProof="0" dirty="0">
                <a:ln>
                  <a:noFill/>
                </a:ln>
                <a:solidFill>
                  <a:srgbClr val="314544"/>
                </a:solidFill>
                <a:effectLst/>
                <a:uLnTx/>
                <a:uFillTx/>
                <a:latin typeface="Cambria"/>
                <a:cs typeface="Arial"/>
                <a:sym typeface="Arial"/>
              </a:rPr>
              <a:t> </a:t>
            </a:r>
            <a:endParaRPr kumimoji="0" lang="vi-VN" sz="3600" i="0" u="none" strike="noStrike" kern="0" cap="none" spc="0" normalizeH="0" baseline="0" noProof="0" dirty="0">
              <a:ln>
                <a:noFill/>
              </a:ln>
              <a:solidFill>
                <a:srgbClr val="314544"/>
              </a:solidFill>
              <a:effectLst/>
              <a:uLnTx/>
              <a:uFillTx/>
              <a:latin typeface="Cambria"/>
              <a:cs typeface="Arial"/>
              <a:sym typeface="Arial"/>
            </a:endParaRPr>
          </a:p>
        </p:txBody>
      </p:sp>
      <p:sp>
        <p:nvSpPr>
          <p:cNvPr id="24" name="Hình chữ nhật: Góc Tròn 23">
            <a:extLst>
              <a:ext uri="{FF2B5EF4-FFF2-40B4-BE49-F238E27FC236}">
                <a16:creationId xmlns:a16="http://schemas.microsoft.com/office/drawing/2014/main" id="{C5386745-0178-04C7-52F4-6D89CA05EBF4}"/>
              </a:ext>
            </a:extLst>
          </p:cNvPr>
          <p:cNvSpPr/>
          <p:nvPr/>
        </p:nvSpPr>
        <p:spPr>
          <a:xfrm>
            <a:off x="2047650" y="6241034"/>
            <a:ext cx="15224298" cy="3106183"/>
          </a:xfrm>
          <a:prstGeom prst="round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29" name="Hộp Văn bản 28">
            <a:extLst>
              <a:ext uri="{FF2B5EF4-FFF2-40B4-BE49-F238E27FC236}">
                <a16:creationId xmlns:a16="http://schemas.microsoft.com/office/drawing/2014/main" id="{9E788DB3-DF4A-2098-06B4-7539365C93CA}"/>
              </a:ext>
            </a:extLst>
          </p:cNvPr>
          <p:cNvSpPr txBox="1"/>
          <p:nvPr/>
        </p:nvSpPr>
        <p:spPr>
          <a:xfrm>
            <a:off x="2047650" y="6782240"/>
            <a:ext cx="14849089" cy="1360757"/>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
                <a:srgbClr val="000000"/>
              </a:buClr>
              <a:buSzTx/>
              <a:buFont typeface="Arial"/>
              <a:buNone/>
              <a:tabLst/>
              <a:defRPr/>
            </a:pPr>
            <a:r>
              <a:rPr lang="en-US" sz="3600" dirty="0">
                <a:solidFill>
                  <a:srgbClr val="314544"/>
                </a:solidFill>
                <a:latin typeface="Cambria"/>
              </a:rPr>
              <a:t>C</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ellulose</a:t>
            </a:r>
            <a:r>
              <a:rPr kumimoji="0" lang="en-US" sz="3600" b="0" i="0" u="none" strike="noStrike" kern="0" cap="none" spc="0" normalizeH="0" baseline="0" noProof="0" dirty="0">
                <a:ln>
                  <a:noFill/>
                </a:ln>
                <a:solidFill>
                  <a:srgbClr val="314544"/>
                </a:solidFill>
                <a:effectLst/>
                <a:uLnTx/>
                <a:uFillTx/>
                <a:latin typeface="Cambria"/>
                <a:cs typeface="Arial"/>
                <a:sym typeface="Arial"/>
              </a:rPr>
              <a:t> + HNO</a:t>
            </a:r>
            <a:r>
              <a:rPr kumimoji="0" lang="en-US" sz="3600" b="0" i="0" u="none" strike="noStrike" kern="0" cap="none" spc="0" normalizeH="0" baseline="-25000" noProof="0" dirty="0">
                <a:ln>
                  <a:noFill/>
                </a:ln>
                <a:solidFill>
                  <a:srgbClr val="314544"/>
                </a:solidFill>
                <a:effectLst/>
                <a:uLnTx/>
                <a:uFillTx/>
                <a:latin typeface="Cambria"/>
                <a:cs typeface="Arial"/>
                <a:sym typeface="Arial"/>
              </a:rPr>
              <a:t>3</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đặc</a:t>
            </a:r>
            <a:r>
              <a:rPr lang="en-US" sz="3600" dirty="0">
                <a:solidFill>
                  <a:srgbClr val="314544"/>
                </a:solidFill>
                <a:latin typeface="Cambria"/>
              </a:rPr>
              <a:t>,</a:t>
            </a:r>
            <a:r>
              <a:rPr kumimoji="0" lang="en-US" sz="3600" b="0" i="0" u="none" strike="noStrike" kern="0" cap="none" spc="0" normalizeH="0" baseline="0" noProof="0" dirty="0">
                <a:ln>
                  <a:noFill/>
                </a:ln>
                <a:solidFill>
                  <a:srgbClr val="314544"/>
                </a:solidFill>
                <a:effectLst/>
                <a:uLnTx/>
                <a:uFillTx/>
                <a:latin typeface="Cambria"/>
                <a:cs typeface="Arial"/>
                <a:sym typeface="Arial"/>
              </a:rPr>
              <a:t> H</a:t>
            </a:r>
            <a:r>
              <a:rPr kumimoji="0" lang="en-US" sz="3600" b="0" i="0" u="none" strike="noStrike" kern="0" cap="none" spc="0" normalizeH="0" baseline="-25000" noProof="0" dirty="0">
                <a:ln>
                  <a:noFill/>
                </a:ln>
                <a:solidFill>
                  <a:srgbClr val="314544"/>
                </a:solidFill>
                <a:effectLst/>
                <a:uLnTx/>
                <a:uFillTx/>
                <a:latin typeface="Cambria"/>
                <a:cs typeface="Arial"/>
                <a:sym typeface="Arial"/>
              </a:rPr>
              <a:t>2</a:t>
            </a:r>
            <a:r>
              <a:rPr kumimoji="0" lang="en-US" sz="3600" b="0" i="0" u="none" strike="noStrike" kern="0" cap="none" spc="0" normalizeH="0" baseline="0" noProof="0" dirty="0">
                <a:ln>
                  <a:noFill/>
                </a:ln>
                <a:solidFill>
                  <a:srgbClr val="314544"/>
                </a:solidFill>
                <a:effectLst/>
                <a:uLnTx/>
                <a:uFillTx/>
                <a:latin typeface="Cambria"/>
                <a:cs typeface="Arial"/>
                <a:sym typeface="Arial"/>
              </a:rPr>
              <a:t>SO</a:t>
            </a:r>
            <a:r>
              <a:rPr kumimoji="0" lang="en-US" sz="3600" b="0" i="0" u="none" strike="noStrike" kern="0" cap="none" spc="0" normalizeH="0" baseline="-25000" noProof="0" dirty="0">
                <a:ln>
                  <a:noFill/>
                </a:ln>
                <a:solidFill>
                  <a:srgbClr val="314544"/>
                </a:solidFill>
                <a:effectLst/>
                <a:uLnTx/>
                <a:uFillTx/>
                <a:latin typeface="Cambria"/>
                <a:cs typeface="Arial"/>
                <a:sym typeface="Arial"/>
              </a:rPr>
              <a:t>4</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đặc</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a:ln>
                  <a:noFill/>
                </a:ln>
                <a:solidFill>
                  <a:srgbClr val="314544"/>
                </a:solidFill>
                <a:effectLst/>
                <a:uLnTx/>
                <a:uFillTx/>
                <a:latin typeface="Cambria" panose="02040503050406030204" pitchFamily="18" charset="0"/>
                <a:ea typeface="Cambria" panose="02040503050406030204" pitchFamily="18" charset="0"/>
                <a:sym typeface="Arial"/>
              </a:rPr>
              <a:t>→</a:t>
            </a:r>
            <a:r>
              <a:rPr kumimoji="0" lang="en-US" sz="3600" b="0" i="0" u="none" strike="noStrike" kern="0" cap="none" spc="0" normalizeH="0" baseline="0" noProof="0" dirty="0">
                <a:ln>
                  <a:noFill/>
                </a:ln>
                <a:solidFill>
                  <a:srgbClr val="314544"/>
                </a:solidFill>
                <a:effectLst/>
                <a:uLnTx/>
                <a:uFillTx/>
                <a:latin typeface="Cambria"/>
                <a:cs typeface="Arial"/>
                <a:sym typeface="Arial"/>
              </a:rPr>
              <a:t> cellulose nitrate, cellulose dinitrate,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cellulos</a:t>
            </a:r>
            <a:r>
              <a:rPr lang="en-US" sz="3600" dirty="0">
                <a:solidFill>
                  <a:srgbClr val="314544"/>
                </a:solidFill>
                <a:latin typeface="Cambria"/>
              </a:rPr>
              <a:t>e</a:t>
            </a:r>
            <a:r>
              <a:rPr kumimoji="0" lang="en-US" sz="3600" b="0" i="0" u="none" strike="noStrike" kern="0" cap="none" spc="0" normalizeH="0" baseline="0" noProof="0" dirty="0">
                <a:ln>
                  <a:noFill/>
                </a:ln>
                <a:solidFill>
                  <a:srgbClr val="314544"/>
                </a:solidFill>
                <a:effectLst/>
                <a:uLnTx/>
                <a:uFillTx/>
                <a:latin typeface="Cambria"/>
                <a:cs typeface="Arial"/>
                <a:sym typeface="Arial"/>
              </a:rPr>
              <a:t> trinitrate.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Các</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hợp</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chất</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dễ</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cháy</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không</a:t>
            </a:r>
            <a:r>
              <a:rPr kumimoji="0" lang="en-US" sz="3600" b="0" i="0" u="none" strike="noStrike" kern="0" cap="none" spc="0" normalizeH="0" baseline="0" noProof="0" dirty="0">
                <a:ln>
                  <a:noFill/>
                </a:ln>
                <a:solidFill>
                  <a:srgbClr val="314544"/>
                </a:solidFill>
                <a:effectLst/>
                <a:uLnTx/>
                <a:uFillTx/>
                <a:latin typeface="Cambria"/>
                <a:cs typeface="Arial"/>
                <a:sym typeface="Arial"/>
              </a:rPr>
              <a:t> </a:t>
            </a:r>
            <a:r>
              <a:rPr kumimoji="0" lang="en-US" sz="3600" b="0" i="0" u="none" strike="noStrike" kern="0" cap="none" spc="0" normalizeH="0" baseline="0" noProof="0" dirty="0" err="1">
                <a:ln>
                  <a:noFill/>
                </a:ln>
                <a:solidFill>
                  <a:srgbClr val="314544"/>
                </a:solidFill>
                <a:effectLst/>
                <a:uLnTx/>
                <a:uFillTx/>
                <a:latin typeface="Cambria"/>
                <a:cs typeface="Arial"/>
                <a:sym typeface="Arial"/>
              </a:rPr>
              <a:t>khói</a:t>
            </a:r>
            <a:r>
              <a:rPr lang="en-US" sz="3600" dirty="0">
                <a:solidFill>
                  <a:srgbClr val="314544"/>
                </a:solidFill>
                <a:latin typeface="Cambria"/>
              </a:rPr>
              <a:t>.</a:t>
            </a:r>
            <a:endParaRPr kumimoji="0" lang="en-US" sz="3600" b="0" i="0" u="none" strike="noStrike" kern="0" cap="none" spc="0" normalizeH="0" baseline="0" noProof="0" dirty="0">
              <a:ln>
                <a:noFill/>
              </a:ln>
              <a:solidFill>
                <a:srgbClr val="314544"/>
              </a:solidFill>
              <a:effectLst/>
              <a:uLnTx/>
              <a:uFillTx/>
              <a:latin typeface="Cambria"/>
              <a:cs typeface="Arial"/>
              <a:sym typeface="Arial"/>
            </a:endParaRPr>
          </a:p>
        </p:txBody>
      </p:sp>
      <p:sp>
        <p:nvSpPr>
          <p:cNvPr id="31" name="Freeform 4">
            <a:extLst>
              <a:ext uri="{FF2B5EF4-FFF2-40B4-BE49-F238E27FC236}">
                <a16:creationId xmlns:a16="http://schemas.microsoft.com/office/drawing/2014/main" id="{B63E024C-EFE4-7CC3-E552-20481CACF2D5}"/>
              </a:ext>
            </a:extLst>
          </p:cNvPr>
          <p:cNvSpPr/>
          <p:nvPr/>
        </p:nvSpPr>
        <p:spPr>
          <a:xfrm>
            <a:off x="-102774" y="3380842"/>
            <a:ext cx="2475857" cy="3401398"/>
          </a:xfrm>
          <a:custGeom>
            <a:avLst/>
            <a:gdLst/>
            <a:ahLst/>
            <a:cxnLst/>
            <a:rect l="l" t="t" r="r" b="b"/>
            <a:pathLst>
              <a:path w="3445273" h="5259959">
                <a:moveTo>
                  <a:pt x="0" y="0"/>
                </a:moveTo>
                <a:lnTo>
                  <a:pt x="3445273" y="0"/>
                </a:lnTo>
                <a:lnTo>
                  <a:pt x="3445273" y="5259958"/>
                </a:lnTo>
                <a:lnTo>
                  <a:pt x="0" y="5259958"/>
                </a:lnTo>
                <a:lnTo>
                  <a:pt x="0" y="0"/>
                </a:lnTo>
                <a:close/>
              </a:path>
            </a:pathLst>
          </a:custGeom>
          <a:blipFill>
            <a:blip r:embed="rId3"/>
            <a:stretch>
              <a:fillRect/>
            </a:stretch>
          </a:blipFill>
        </p:spPr>
      </p:sp>
      <p:sp>
        <p:nvSpPr>
          <p:cNvPr id="1121" name="TextBox 57">
            <a:extLst>
              <a:ext uri="{FF2B5EF4-FFF2-40B4-BE49-F238E27FC236}">
                <a16:creationId xmlns:a16="http://schemas.microsoft.com/office/drawing/2014/main" id="{640691A7-065B-FFFC-60A2-38C38C65396E}"/>
              </a:ext>
            </a:extLst>
          </p:cNvPr>
          <p:cNvSpPr txBox="1"/>
          <p:nvPr/>
        </p:nvSpPr>
        <p:spPr>
          <a:xfrm>
            <a:off x="9496809" y="5924370"/>
            <a:ext cx="2905150" cy="670633"/>
          </a:xfrm>
          <a:prstGeom prst="rect">
            <a:avLst/>
          </a:prstGeom>
          <a:solidFill>
            <a:srgbClr val="DEDDEF"/>
          </a:solidFill>
          <a:ln w="19050">
            <a:solidFill>
              <a:srgbClr val="97C98B"/>
            </a:solidFill>
            <a:prstDash val="dashDot"/>
          </a:ln>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 typeface="Arial"/>
              <a:buNone/>
              <a:tabLst/>
              <a:defRPr/>
            </a:pPr>
            <a:r>
              <a:rPr kumimoji="0" lang="en-US" sz="40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Giải</a:t>
            </a:r>
            <a:r>
              <a:rPr kumimoji="0" lang="en-US" sz="40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rPr>
              <a:t> </a:t>
            </a:r>
            <a:r>
              <a:rPr kumimoji="0" lang="en-US" sz="4000" b="1" i="0" u="none" strike="noStrike" kern="1200" cap="none" spc="0" normalizeH="0" baseline="0" noProof="0" dirty="0" err="1">
                <a:ln>
                  <a:noFill/>
                </a:ln>
                <a:solidFill>
                  <a:srgbClr val="CFCDE8">
                    <a:lumMod val="10000"/>
                  </a:srgbClr>
                </a:solidFill>
                <a:effectLst/>
                <a:uLnTx/>
                <a:uFillTx/>
                <a:latin typeface="Cambria"/>
                <a:ea typeface="Cambria"/>
                <a:cs typeface="Times New Roman"/>
                <a:sym typeface="+mn-lt"/>
              </a:rPr>
              <a:t>thích</a:t>
            </a:r>
            <a:endParaRPr kumimoji="0" lang="en-US" sz="4000" b="1" i="0" u="none" strike="noStrike" kern="1200" cap="none" spc="0" normalizeH="0" baseline="0" noProof="0" dirty="0">
              <a:ln>
                <a:noFill/>
              </a:ln>
              <a:solidFill>
                <a:srgbClr val="CFCDE8">
                  <a:lumMod val="10000"/>
                </a:srgbClr>
              </a:solidFill>
              <a:effectLst/>
              <a:uLnTx/>
              <a:uFillTx/>
              <a:latin typeface="Cambria"/>
              <a:ea typeface="Cambria"/>
              <a:cs typeface="Times New Roman"/>
              <a:sym typeface="+mn-lt"/>
            </a:endParaRPr>
          </a:p>
        </p:txBody>
      </p:sp>
      <p:sp>
        <p:nvSpPr>
          <p:cNvPr id="1243" name="Bong bóng Ý nghĩ: Hình đám mây 1242">
            <a:extLst>
              <a:ext uri="{FF2B5EF4-FFF2-40B4-BE49-F238E27FC236}">
                <a16:creationId xmlns:a16="http://schemas.microsoft.com/office/drawing/2014/main" id="{72B7923F-37BD-E365-83DB-13B852DC6E33}"/>
              </a:ext>
            </a:extLst>
          </p:cNvPr>
          <p:cNvSpPr/>
          <p:nvPr/>
        </p:nvSpPr>
        <p:spPr>
          <a:xfrm>
            <a:off x="1135155" y="299499"/>
            <a:ext cx="3953355" cy="2712914"/>
          </a:xfrm>
          <a:prstGeom prst="cloudCallout">
            <a:avLst>
              <a:gd name="adj1" fmla="val -48794"/>
              <a:gd name="adj2" fmla="val 75076"/>
            </a:avLst>
          </a:prstGeom>
          <a:solidFill>
            <a:srgbClr val="DEDDE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1244" name="Hộp Văn bản 1243">
            <a:extLst>
              <a:ext uri="{FF2B5EF4-FFF2-40B4-BE49-F238E27FC236}">
                <a16:creationId xmlns:a16="http://schemas.microsoft.com/office/drawing/2014/main" id="{4D427CAB-8F73-5001-21D8-AF3AF246D333}"/>
              </a:ext>
            </a:extLst>
          </p:cNvPr>
          <p:cNvSpPr txBox="1"/>
          <p:nvPr/>
        </p:nvSpPr>
        <p:spPr>
          <a:xfrm>
            <a:off x="1250866" y="642216"/>
            <a:ext cx="3721932" cy="1873205"/>
          </a:xfrm>
          <a:prstGeom prst="rect">
            <a:avLst/>
          </a:prstGeom>
          <a:noFill/>
        </p:spPr>
        <p:txBody>
          <a:bodyPr wrap="square">
            <a:spAutoFit/>
          </a:bodyPr>
          <a:lstStyle/>
          <a:p>
            <a:pPr marL="0" marR="0" lvl="0" indent="0" algn="ctr" defTabSz="914400" rtl="0" eaLnBrk="1" fontAlgn="auto" latinLnBrk="0" hangingPunct="1">
              <a:lnSpc>
                <a:spcPct val="110000"/>
              </a:lnSpc>
              <a:spcBef>
                <a:spcPts val="0"/>
              </a:spcBef>
              <a:spcAft>
                <a:spcPts val="0"/>
              </a:spcAft>
              <a:buClr>
                <a:srgbClr val="000000"/>
              </a:buClr>
              <a:buSzTx/>
              <a:buFont typeface="Arial"/>
              <a:buNone/>
              <a:tabLst/>
              <a:defRPr/>
            </a:pPr>
            <a:r>
              <a:rPr kumimoji="0" lang="en-US" sz="3600" b="1" i="0" u="none" strike="noStrike" kern="0" cap="none" spc="0" normalizeH="0" baseline="0" noProof="0" dirty="0" err="1">
                <a:ln>
                  <a:noFill/>
                </a:ln>
                <a:solidFill>
                  <a:srgbClr val="CFCDE8">
                    <a:lumMod val="10000"/>
                  </a:srgbClr>
                </a:solidFill>
                <a:effectLst/>
                <a:uLnTx/>
                <a:uFillTx/>
                <a:latin typeface="Cambria"/>
                <a:cs typeface="Arial"/>
                <a:sym typeface="Arial"/>
              </a:rPr>
              <a:t>Phản</a:t>
            </a:r>
            <a:r>
              <a:rPr kumimoji="0" lang="en-US" sz="3600" b="1" i="0" u="none" strike="noStrike" kern="0" cap="none" spc="0" normalizeH="0" baseline="0" noProof="0" dirty="0">
                <a:ln>
                  <a:noFill/>
                </a:ln>
                <a:solidFill>
                  <a:srgbClr val="CFCDE8">
                    <a:lumMod val="10000"/>
                  </a:srgbClr>
                </a:solidFill>
                <a:effectLst/>
                <a:uLnTx/>
                <a:uFillTx/>
                <a:latin typeface="Cambria"/>
                <a:cs typeface="Arial"/>
                <a:sym typeface="Arial"/>
              </a:rPr>
              <a:t> </a:t>
            </a:r>
            <a:r>
              <a:rPr kumimoji="0" lang="en-US" sz="3600" b="1" i="0" u="none" strike="noStrike" kern="0" cap="none" spc="0" normalizeH="0" baseline="0" noProof="0" dirty="0" err="1">
                <a:ln>
                  <a:noFill/>
                </a:ln>
                <a:solidFill>
                  <a:srgbClr val="CFCDE8">
                    <a:lumMod val="10000"/>
                  </a:srgbClr>
                </a:solidFill>
                <a:effectLst/>
                <a:uLnTx/>
                <a:uFillTx/>
                <a:latin typeface="Cambria"/>
                <a:cs typeface="Arial"/>
                <a:sym typeface="Arial"/>
              </a:rPr>
              <a:t>ứng</a:t>
            </a:r>
            <a:r>
              <a:rPr kumimoji="0" lang="en-US" sz="3600" b="1" i="0" u="none" strike="noStrike" kern="0" cap="none" spc="0" normalizeH="0" baseline="0" noProof="0" dirty="0">
                <a:ln>
                  <a:noFill/>
                </a:ln>
                <a:solidFill>
                  <a:srgbClr val="CFCDE8">
                    <a:lumMod val="10000"/>
                  </a:srgbClr>
                </a:solidFill>
                <a:effectLst/>
                <a:uLnTx/>
                <a:uFillTx/>
                <a:latin typeface="Cambria"/>
                <a:cs typeface="Arial"/>
                <a:sym typeface="Arial"/>
              </a:rPr>
              <a:t> </a:t>
            </a:r>
            <a:r>
              <a:rPr kumimoji="0" lang="en-US" sz="3600" b="1" i="0" u="none" strike="noStrike" kern="0" cap="none" spc="0" normalizeH="0" baseline="0" noProof="0" dirty="0" err="1">
                <a:ln>
                  <a:noFill/>
                </a:ln>
                <a:solidFill>
                  <a:srgbClr val="CFCDE8">
                    <a:lumMod val="10000"/>
                  </a:srgbClr>
                </a:solidFill>
                <a:effectLst/>
                <a:uLnTx/>
                <a:uFillTx/>
                <a:latin typeface="Cambria"/>
                <a:cs typeface="Arial"/>
                <a:sym typeface="Arial"/>
              </a:rPr>
              <a:t>của</a:t>
            </a:r>
            <a:r>
              <a:rPr kumimoji="0" lang="en-US" sz="3600" b="1" i="0" u="none" strike="noStrike" kern="0" cap="none" spc="0" normalizeH="0" baseline="0" noProof="0" dirty="0">
                <a:ln>
                  <a:noFill/>
                </a:ln>
                <a:solidFill>
                  <a:srgbClr val="CFCDE8">
                    <a:lumMod val="10000"/>
                  </a:srgbClr>
                </a:solidFill>
                <a:effectLst/>
                <a:uLnTx/>
                <a:uFillTx/>
                <a:latin typeface="Cambria"/>
                <a:cs typeface="Arial"/>
                <a:sym typeface="Arial"/>
              </a:rPr>
              <a:t> cellulose </a:t>
            </a:r>
            <a:r>
              <a:rPr kumimoji="0" lang="en-US" sz="3600" b="1" i="0" u="none" strike="noStrike" kern="0" cap="none" spc="0" normalizeH="0" baseline="0" noProof="0" dirty="0" err="1">
                <a:ln>
                  <a:noFill/>
                </a:ln>
                <a:solidFill>
                  <a:srgbClr val="CFCDE8">
                    <a:lumMod val="10000"/>
                  </a:srgbClr>
                </a:solidFill>
                <a:effectLst/>
                <a:uLnTx/>
                <a:uFillTx/>
                <a:latin typeface="Cambria"/>
                <a:cs typeface="Arial"/>
                <a:sym typeface="Arial"/>
              </a:rPr>
              <a:t>với</a:t>
            </a:r>
            <a:r>
              <a:rPr kumimoji="0" lang="en-US" sz="3600" b="1" i="0" u="none" strike="noStrike" kern="0" cap="none" spc="0" normalizeH="0" baseline="0" noProof="0" dirty="0">
                <a:ln>
                  <a:noFill/>
                </a:ln>
                <a:solidFill>
                  <a:srgbClr val="CFCDE8">
                    <a:lumMod val="10000"/>
                  </a:srgbClr>
                </a:solidFill>
                <a:effectLst/>
                <a:uLnTx/>
                <a:uFillTx/>
                <a:latin typeface="Cambria"/>
                <a:cs typeface="Arial"/>
                <a:sym typeface="Arial"/>
              </a:rPr>
              <a:t> nitric acid.</a:t>
            </a:r>
          </a:p>
        </p:txBody>
      </p:sp>
      <p:graphicFrame>
        <p:nvGraphicFramePr>
          <p:cNvPr id="10" name="Đối tượng 9">
            <a:extLst>
              <a:ext uri="{FF2B5EF4-FFF2-40B4-BE49-F238E27FC236}">
                <a16:creationId xmlns:a16="http://schemas.microsoft.com/office/drawing/2014/main" id="{161B7B74-0FBE-2840-2BA9-3923BB740894}"/>
              </a:ext>
            </a:extLst>
          </p:cNvPr>
          <p:cNvGraphicFramePr>
            <a:graphicFrameLocks noChangeAspect="1"/>
          </p:cNvGraphicFramePr>
          <p:nvPr>
            <p:extLst>
              <p:ext uri="{D42A27DB-BD31-4B8C-83A1-F6EECF244321}">
                <p14:modId xmlns:p14="http://schemas.microsoft.com/office/powerpoint/2010/main" val="1349079887"/>
              </p:ext>
            </p:extLst>
          </p:nvPr>
        </p:nvGraphicFramePr>
        <p:xfrm>
          <a:off x="2345066" y="8176236"/>
          <a:ext cx="14629465" cy="1015933"/>
        </p:xfrm>
        <a:graphic>
          <a:graphicData uri="http://schemas.openxmlformats.org/presentationml/2006/ole">
            <mc:AlternateContent xmlns:mc="http://schemas.openxmlformats.org/markup-compatibility/2006">
              <mc:Choice xmlns:v="urn:schemas-microsoft-com:vml" Requires="v">
                <p:oleObj name="Equation" r:id="rId4" imgW="5143429" imgH="356581" progId="Equation.DSMT4">
                  <p:embed/>
                </p:oleObj>
              </mc:Choice>
              <mc:Fallback>
                <p:oleObj name="Equation" r:id="rId4" imgW="5143429" imgH="356581" progId="Equation.DSMT4">
                  <p:embed/>
                  <p:pic>
                    <p:nvPicPr>
                      <p:cNvPr id="0" name=""/>
                      <p:cNvPicPr/>
                      <p:nvPr/>
                    </p:nvPicPr>
                    <p:blipFill>
                      <a:blip r:embed="rId5"/>
                      <a:stretch>
                        <a:fillRect/>
                      </a:stretch>
                    </p:blipFill>
                    <p:spPr>
                      <a:xfrm>
                        <a:off x="2345066" y="8176236"/>
                        <a:ext cx="14629465" cy="1015933"/>
                      </a:xfrm>
                      <a:prstGeom prst="rect">
                        <a:avLst/>
                      </a:prstGeom>
                    </p:spPr>
                  </p:pic>
                </p:oleObj>
              </mc:Fallback>
            </mc:AlternateContent>
          </a:graphicData>
        </a:graphic>
      </p:graphicFrame>
    </p:spTree>
    <p:extLst>
      <p:ext uri="{BB962C8B-B14F-4D97-AF65-F5344CB8AC3E}">
        <p14:creationId xmlns:p14="http://schemas.microsoft.com/office/powerpoint/2010/main" val="2244075364"/>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21"/>
                                        </p:tgtEl>
                                        <p:attrNameLst>
                                          <p:attrName>style.visibility</p:attrName>
                                        </p:attrNameLst>
                                      </p:cBhvr>
                                      <p:to>
                                        <p:strVal val="visible"/>
                                      </p:to>
                                    </p:set>
                                    <p:anim calcmode="lin" valueType="num">
                                      <p:cBhvr additive="base">
                                        <p:cTn id="25" dur="500" fill="hold"/>
                                        <p:tgtEl>
                                          <p:spTgt spid="1121"/>
                                        </p:tgtEl>
                                        <p:attrNameLst>
                                          <p:attrName>ppt_x</p:attrName>
                                        </p:attrNameLst>
                                      </p:cBhvr>
                                      <p:tavLst>
                                        <p:tav tm="0">
                                          <p:val>
                                            <p:strVal val="#ppt_x"/>
                                          </p:val>
                                        </p:tav>
                                        <p:tav tm="100000">
                                          <p:val>
                                            <p:strVal val="#ppt_x"/>
                                          </p:val>
                                        </p:tav>
                                      </p:tavLst>
                                    </p:anim>
                                    <p:anim calcmode="lin" valueType="num">
                                      <p:cBhvr additive="base">
                                        <p:cTn id="26" dur="500" fill="hold"/>
                                        <p:tgtEl>
                                          <p:spTgt spid="112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20" grpId="0"/>
      <p:bldP spid="24" grpId="0" animBg="1"/>
      <p:bldP spid="29" grpId="0"/>
      <p:bldP spid="1121"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bg>
      <p:bgPr>
        <a:pattFill prst="pct5">
          <a:fgClr>
            <a:schemeClr val="tx1"/>
          </a:fgClr>
          <a:bgClr>
            <a:srgbClr val="FDEDCE"/>
          </a:bgClr>
        </a:pattFill>
        <a:effectLst/>
      </p:bgPr>
    </p:bg>
    <p:spTree>
      <p:nvGrpSpPr>
        <p:cNvPr id="1" name="Shape 935"/>
        <p:cNvGrpSpPr/>
        <p:nvPr/>
      </p:nvGrpSpPr>
      <p:grpSpPr>
        <a:xfrm>
          <a:off x="0" y="0"/>
          <a:ext cx="0" cy="0"/>
          <a:chOff x="0" y="0"/>
          <a:chExt cx="0" cy="0"/>
        </a:xfrm>
      </p:grpSpPr>
      <p:pic>
        <p:nvPicPr>
          <p:cNvPr id="5" name="CELLULOSE + NƯỚC SHWEIZER (online-video-cutter.com)">
            <a:hlinkClick r:id="" action="ppaction://media"/>
            <a:extLst>
              <a:ext uri="{FF2B5EF4-FFF2-40B4-BE49-F238E27FC236}">
                <a16:creationId xmlns:a16="http://schemas.microsoft.com/office/drawing/2014/main" id="{5B34FF9A-56EC-7606-4C4C-F06662B1DE6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33534" y="1009778"/>
            <a:ext cx="10610882" cy="5968621"/>
          </a:xfrm>
          <a:prstGeom prst="rect">
            <a:avLst/>
          </a:prstGeom>
        </p:spPr>
      </p:pic>
      <p:sp>
        <p:nvSpPr>
          <p:cNvPr id="6" name="Bong bóng Ý nghĩ: Hình đám mây 5">
            <a:extLst>
              <a:ext uri="{FF2B5EF4-FFF2-40B4-BE49-F238E27FC236}">
                <a16:creationId xmlns:a16="http://schemas.microsoft.com/office/drawing/2014/main" id="{A7F1BC26-0572-FB4E-ECE0-3622C658584A}"/>
              </a:ext>
            </a:extLst>
          </p:cNvPr>
          <p:cNvSpPr/>
          <p:nvPr/>
        </p:nvSpPr>
        <p:spPr>
          <a:xfrm>
            <a:off x="13455940" y="1009778"/>
            <a:ext cx="4572000" cy="3397330"/>
          </a:xfrm>
          <a:prstGeom prst="cloudCallout">
            <a:avLst>
              <a:gd name="adj1" fmla="val -79266"/>
              <a:gd name="adj2" fmla="val 57490"/>
            </a:avLst>
          </a:prstGeom>
          <a:solidFill>
            <a:srgbClr val="DEDDE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8" name="Hộp Văn bản 7">
            <a:extLst>
              <a:ext uri="{FF2B5EF4-FFF2-40B4-BE49-F238E27FC236}">
                <a16:creationId xmlns:a16="http://schemas.microsoft.com/office/drawing/2014/main" id="{552A158A-652D-56D5-ACAC-53450778674D}"/>
              </a:ext>
            </a:extLst>
          </p:cNvPr>
          <p:cNvSpPr txBox="1"/>
          <p:nvPr/>
        </p:nvSpPr>
        <p:spPr>
          <a:xfrm>
            <a:off x="13873051" y="1695665"/>
            <a:ext cx="3737778" cy="2025555"/>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
                <a:srgbClr val="D64D6B"/>
              </a:buClr>
              <a:buSzPts val="3500"/>
              <a:buFont typeface="Atma"/>
              <a:buNone/>
              <a:tabLst/>
              <a:defRPr/>
            </a:pPr>
            <a:r>
              <a:rPr kumimoji="0" lang="vi-VN" sz="3600" b="1" i="0" u="none" strike="noStrike" kern="0" cap="none" spc="0" normalizeH="0" baseline="0" noProof="0" dirty="0">
                <a:ln>
                  <a:noFill/>
                </a:ln>
                <a:solidFill>
                  <a:srgbClr val="314544"/>
                </a:solidFill>
                <a:effectLst/>
                <a:uLnTx/>
                <a:uFillTx/>
                <a:latin typeface="Cambria"/>
                <a:ea typeface="+mn-ea"/>
                <a:cs typeface="Times New Roman"/>
                <a:sym typeface="+mn-lt"/>
              </a:rPr>
              <a:t>Tính tan của </a:t>
            </a:r>
            <a:r>
              <a:rPr kumimoji="0" lang="vi-VN" sz="3600" b="1" i="0" u="none" strike="noStrike" kern="0" cap="none" spc="0" normalizeH="0" baseline="0" noProof="0" dirty="0" err="1">
                <a:ln>
                  <a:noFill/>
                </a:ln>
                <a:solidFill>
                  <a:srgbClr val="314544"/>
                </a:solidFill>
                <a:effectLst/>
                <a:uLnTx/>
                <a:uFillTx/>
                <a:latin typeface="Cambria"/>
                <a:ea typeface="+mn-ea"/>
                <a:cs typeface="Times New Roman"/>
                <a:sym typeface="+mn-lt"/>
              </a:rPr>
              <a:t>cellulose</a:t>
            </a:r>
            <a:r>
              <a:rPr kumimoji="0" lang="vi-VN" sz="3600" b="1" i="0" u="none" strike="noStrike" kern="0" cap="none" spc="0" normalizeH="0" baseline="0" noProof="0" dirty="0">
                <a:ln>
                  <a:noFill/>
                </a:ln>
                <a:solidFill>
                  <a:srgbClr val="314544"/>
                </a:solidFill>
                <a:effectLst/>
                <a:uLnTx/>
                <a:uFillTx/>
                <a:latin typeface="Cambria"/>
                <a:ea typeface="+mn-ea"/>
                <a:cs typeface="Times New Roman"/>
                <a:sym typeface="+mn-lt"/>
              </a:rPr>
              <a:t> trong nước </a:t>
            </a:r>
            <a:r>
              <a:rPr kumimoji="0" lang="vi-VN" sz="3600" b="1" i="0" u="none" strike="noStrike" kern="0" cap="none" spc="0" normalizeH="0" baseline="0" noProof="0" dirty="0" err="1">
                <a:ln>
                  <a:noFill/>
                </a:ln>
                <a:solidFill>
                  <a:srgbClr val="314544"/>
                </a:solidFill>
                <a:effectLst/>
                <a:uLnTx/>
                <a:uFillTx/>
                <a:latin typeface="Cambria"/>
                <a:ea typeface="+mn-ea"/>
                <a:cs typeface="Times New Roman"/>
                <a:sym typeface="+mn-lt"/>
              </a:rPr>
              <a:t>Schweizei</a:t>
            </a:r>
            <a:r>
              <a:rPr kumimoji="0" lang="vi-VN" sz="3600" b="1" i="0" u="none" strike="noStrike" kern="0" cap="none" spc="0" normalizeH="0" baseline="0" noProof="0" dirty="0">
                <a:ln>
                  <a:noFill/>
                </a:ln>
                <a:solidFill>
                  <a:srgbClr val="314544"/>
                </a:solidFill>
                <a:effectLst/>
                <a:uLnTx/>
                <a:uFillTx/>
                <a:latin typeface="Cambria"/>
                <a:ea typeface="+mn-ea"/>
                <a:cs typeface="Times New Roman"/>
                <a:sym typeface="+mn-lt"/>
              </a:rPr>
              <a:t>.</a:t>
            </a:r>
            <a:endParaRPr kumimoji="0" lang="en-US" sz="3600" b="1" i="0" u="none" strike="noStrike" kern="0" cap="none" spc="0" normalizeH="0" baseline="0" noProof="0" dirty="0">
              <a:ln>
                <a:noFill/>
              </a:ln>
              <a:solidFill>
                <a:srgbClr val="314544"/>
              </a:solidFill>
              <a:effectLst/>
              <a:uLnTx/>
              <a:uFillTx/>
              <a:latin typeface="Cambria"/>
              <a:ea typeface="+mn-ea"/>
              <a:cs typeface="Times New Roman"/>
              <a:sym typeface="+mn-lt"/>
            </a:endParaRPr>
          </a:p>
        </p:txBody>
      </p:sp>
      <p:sp>
        <p:nvSpPr>
          <p:cNvPr id="9" name="Hình chữ nhật 8">
            <a:extLst>
              <a:ext uri="{FF2B5EF4-FFF2-40B4-BE49-F238E27FC236}">
                <a16:creationId xmlns:a16="http://schemas.microsoft.com/office/drawing/2014/main" id="{32156544-7206-4C11-316B-E29981E75B36}"/>
              </a:ext>
            </a:extLst>
          </p:cNvPr>
          <p:cNvSpPr/>
          <p:nvPr/>
        </p:nvSpPr>
        <p:spPr>
          <a:xfrm>
            <a:off x="718456" y="7664286"/>
            <a:ext cx="13642121" cy="138977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2822" b="0" i="0" u="none" strike="noStrike" kern="0" cap="none" spc="0" normalizeH="0" baseline="0" noProof="0">
                <a:ln>
                  <a:noFill/>
                </a:ln>
                <a:solidFill>
                  <a:srgbClr val="FFFFFF"/>
                </a:solidFill>
                <a:effectLst/>
                <a:uLnTx/>
                <a:uFillTx/>
                <a:latin typeface="Cambria"/>
                <a:cs typeface="+mn-cs"/>
                <a:sym typeface="Arial"/>
              </a:rPr>
              <a:t>2C6H12O6 + Cu(OH)2 → (C6H11O6)2Cu + 2H2O</a:t>
            </a:r>
            <a:endParaRPr kumimoji="0" lang="en-US" sz="2822" b="0" i="0" u="none" strike="noStrike" kern="0" cap="none" spc="0" normalizeH="0" baseline="0" noProof="0">
              <a:ln>
                <a:noFill/>
              </a:ln>
              <a:solidFill>
                <a:srgbClr val="FFFFFF"/>
              </a:solidFill>
              <a:effectLst/>
              <a:uLnTx/>
              <a:uFillTx/>
              <a:latin typeface="Cambria"/>
              <a:cs typeface="+mn-cs"/>
              <a:sym typeface="Arial"/>
            </a:endParaRPr>
          </a:p>
        </p:txBody>
      </p:sp>
      <p:sp>
        <p:nvSpPr>
          <p:cNvPr id="10" name="Google Shape;1178;p16">
            <a:extLst>
              <a:ext uri="{FF2B5EF4-FFF2-40B4-BE49-F238E27FC236}">
                <a16:creationId xmlns:a16="http://schemas.microsoft.com/office/drawing/2014/main" id="{C73043B3-AA62-60C2-919D-69D12D091224}"/>
              </a:ext>
            </a:extLst>
          </p:cNvPr>
          <p:cNvSpPr txBox="1">
            <a:spLocks/>
          </p:cNvSpPr>
          <p:nvPr/>
        </p:nvSpPr>
        <p:spPr>
          <a:xfrm>
            <a:off x="718456" y="7742608"/>
            <a:ext cx="3559629"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marL="0" marR="0" lvl="0" indent="0" algn="l" defTabSz="914400" rtl="0" eaLnBrk="1" fontAlgn="auto" latinLnBrk="0" hangingPunct="1">
              <a:lnSpc>
                <a:spcPct val="110000"/>
              </a:lnSpc>
              <a:spcBef>
                <a:spcPts val="0"/>
              </a:spcBef>
              <a:spcAft>
                <a:spcPts val="0"/>
              </a:spcAft>
              <a:buClr>
                <a:srgbClr val="000000"/>
              </a:buClr>
              <a:buSzPts val="2500"/>
              <a:buFont typeface="Gochi Hand"/>
              <a:buNone/>
              <a:tabLst/>
              <a:defRPr/>
            </a:pPr>
            <a:r>
              <a:rPr kumimoji="0" lang="en-US" sz="4400" b="1" i="0" u="none" strike="noStrike" kern="0" cap="none" spc="0" normalizeH="0" baseline="0" noProof="0" dirty="0" err="1">
                <a:ln>
                  <a:noFill/>
                </a:ln>
                <a:solidFill>
                  <a:srgbClr val="002060"/>
                </a:solidFill>
                <a:effectLst/>
                <a:uLnTx/>
                <a:uFillTx/>
                <a:latin typeface="Cambria"/>
                <a:ea typeface="+mn-ea"/>
                <a:cs typeface="Times New Roman"/>
                <a:sym typeface="+mn-lt"/>
              </a:rPr>
              <a:t>Hiện</a:t>
            </a:r>
            <a:r>
              <a:rPr kumimoji="0" lang="en-US" sz="4400" b="1" i="0" u="none" strike="noStrike" kern="0" cap="none" spc="0" normalizeH="0" baseline="0" noProof="0" dirty="0">
                <a:ln>
                  <a:noFill/>
                </a:ln>
                <a:solidFill>
                  <a:srgbClr val="002060"/>
                </a:solidFill>
                <a:effectLst/>
                <a:uLnTx/>
                <a:uFillTx/>
                <a:latin typeface="Cambria"/>
                <a:ea typeface="+mn-ea"/>
                <a:cs typeface="Times New Roman"/>
                <a:sym typeface="+mn-lt"/>
              </a:rPr>
              <a:t> </a:t>
            </a:r>
            <a:r>
              <a:rPr kumimoji="0" lang="en-US" sz="4400" b="1" i="0" u="none" strike="noStrike" kern="0" cap="none" spc="0" normalizeH="0" baseline="0" noProof="0" dirty="0" err="1">
                <a:ln>
                  <a:noFill/>
                </a:ln>
                <a:solidFill>
                  <a:srgbClr val="002060"/>
                </a:solidFill>
                <a:effectLst/>
                <a:uLnTx/>
                <a:uFillTx/>
                <a:latin typeface="Cambria"/>
                <a:ea typeface="+mn-ea"/>
                <a:cs typeface="Times New Roman"/>
                <a:sym typeface="+mn-lt"/>
              </a:rPr>
              <a:t>tượng</a:t>
            </a:r>
            <a:r>
              <a:rPr kumimoji="0" lang="en-US" sz="4400" b="1" i="0" u="none" strike="noStrike" kern="0" cap="none" spc="0" normalizeH="0" baseline="0" noProof="0" dirty="0">
                <a:ln>
                  <a:noFill/>
                </a:ln>
                <a:solidFill>
                  <a:srgbClr val="002060"/>
                </a:solidFill>
                <a:effectLst/>
                <a:uLnTx/>
                <a:uFillTx/>
                <a:latin typeface="Cambria"/>
                <a:ea typeface="+mn-ea"/>
                <a:cs typeface="Times New Roman"/>
                <a:sym typeface="+mn-lt"/>
              </a:rPr>
              <a:t>:</a:t>
            </a:r>
          </a:p>
        </p:txBody>
      </p:sp>
      <p:sp>
        <p:nvSpPr>
          <p:cNvPr id="11" name="Google Shape;1178;p16">
            <a:extLst>
              <a:ext uri="{FF2B5EF4-FFF2-40B4-BE49-F238E27FC236}">
                <a16:creationId xmlns:a16="http://schemas.microsoft.com/office/drawing/2014/main" id="{842215AD-6478-3E3A-55E8-AEDE39C2E854}"/>
              </a:ext>
            </a:extLst>
          </p:cNvPr>
          <p:cNvSpPr txBox="1">
            <a:spLocks/>
          </p:cNvSpPr>
          <p:nvPr/>
        </p:nvSpPr>
        <p:spPr>
          <a:xfrm>
            <a:off x="3927423" y="7714599"/>
            <a:ext cx="12501306" cy="1036865"/>
          </a:xfrm>
          <a:prstGeom prst="rect">
            <a:avLst/>
          </a:prstGeom>
          <a:noFill/>
          <a:ln>
            <a:noFill/>
          </a:ln>
        </p:spPr>
        <p:txBody>
          <a:bodyPr spcFirstLastPara="1" wrap="square" lIns="182850" tIns="182850" rIns="182850" bIns="18285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1pPr>
            <a:lvl2pPr marR="0" lvl="1"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2pPr>
            <a:lvl3pPr marR="0" lvl="2"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3pPr>
            <a:lvl4pPr marR="0" lvl="3"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4pPr>
            <a:lvl5pPr marR="0" lvl="4"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5pPr>
            <a:lvl6pPr marR="0" lvl="5"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6pPr>
            <a:lvl7pPr marR="0" lvl="6"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7pPr>
            <a:lvl8pPr marR="0" lvl="7"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8pPr>
            <a:lvl9pPr marR="0" lvl="8" algn="ctr" rtl="0">
              <a:lnSpc>
                <a:spcPct val="100000"/>
              </a:lnSpc>
              <a:spcBef>
                <a:spcPts val="0"/>
              </a:spcBef>
              <a:spcAft>
                <a:spcPts val="0"/>
              </a:spcAft>
              <a:buClr>
                <a:schemeClr val="dk1"/>
              </a:buClr>
              <a:buSzPts val="2500"/>
              <a:buFont typeface="Gochi Hand"/>
              <a:buNone/>
              <a:defRPr sz="5000" b="1" i="0" u="none" strike="noStrike" cap="none">
                <a:solidFill>
                  <a:schemeClr val="dk1"/>
                </a:solidFill>
                <a:latin typeface="Gochi Hand"/>
                <a:ea typeface="Gochi Hand"/>
                <a:cs typeface="Gochi Hand"/>
                <a:sym typeface="Gochi Hand"/>
              </a:defRPr>
            </a:lvl9pPr>
          </a:lstStyle>
          <a:p>
            <a:pPr lvl="0" algn="l">
              <a:lnSpc>
                <a:spcPct val="110000"/>
              </a:lnSpc>
              <a:buClr>
                <a:srgbClr val="000000"/>
              </a:buClr>
              <a:defRPr/>
            </a:pPr>
            <a:r>
              <a:rPr lang="vi-VN" sz="4400" b="0" dirty="0" err="1">
                <a:solidFill>
                  <a:srgbClr val="002060"/>
                </a:solidFill>
                <a:latin typeface="Cambria"/>
                <a:ea typeface="+mn-ea"/>
                <a:cs typeface="Times New Roman"/>
                <a:sym typeface="+mn-lt"/>
              </a:rPr>
              <a:t>Cellulose</a:t>
            </a:r>
            <a:r>
              <a:rPr lang="vi-VN" sz="4400" b="0" dirty="0">
                <a:solidFill>
                  <a:srgbClr val="002060"/>
                </a:solidFill>
                <a:latin typeface="Cambria"/>
                <a:ea typeface="+mn-ea"/>
                <a:cs typeface="Times New Roman"/>
                <a:sym typeface="+mn-lt"/>
              </a:rPr>
              <a:t> tan trong nước </a:t>
            </a:r>
            <a:r>
              <a:rPr lang="vi-VN" sz="4400" b="0" dirty="0" err="1">
                <a:solidFill>
                  <a:srgbClr val="002060"/>
                </a:solidFill>
                <a:latin typeface="Cambria"/>
                <a:ea typeface="+mn-ea"/>
                <a:cs typeface="Times New Roman"/>
                <a:sym typeface="+mn-lt"/>
              </a:rPr>
              <a:t>Schweizer</a:t>
            </a:r>
            <a:endParaRPr lang="vi-VN" sz="4400" b="0" dirty="0">
              <a:solidFill>
                <a:srgbClr val="002060"/>
              </a:solidFill>
              <a:latin typeface="Cambria"/>
              <a:ea typeface="+mn-ea"/>
              <a:cs typeface="Times New Roman"/>
              <a:sym typeface="+mn-lt"/>
            </a:endParaRPr>
          </a:p>
        </p:txBody>
      </p:sp>
      <p:grpSp>
        <p:nvGrpSpPr>
          <p:cNvPr id="12" name="Google Shape;3485;p48">
            <a:extLst>
              <a:ext uri="{FF2B5EF4-FFF2-40B4-BE49-F238E27FC236}">
                <a16:creationId xmlns:a16="http://schemas.microsoft.com/office/drawing/2014/main" id="{C5E545DC-B474-E88D-0BC8-1C092A6C2B69}"/>
              </a:ext>
            </a:extLst>
          </p:cNvPr>
          <p:cNvGrpSpPr/>
          <p:nvPr/>
        </p:nvGrpSpPr>
        <p:grpSpPr>
          <a:xfrm>
            <a:off x="14542925" y="6216918"/>
            <a:ext cx="3745075" cy="3650581"/>
            <a:chOff x="6205247" y="2643768"/>
            <a:chExt cx="289608" cy="332397"/>
          </a:xfrm>
        </p:grpSpPr>
        <p:sp>
          <p:nvSpPr>
            <p:cNvPr id="13" name="Google Shape;3486;p48">
              <a:extLst>
                <a:ext uri="{FF2B5EF4-FFF2-40B4-BE49-F238E27FC236}">
                  <a16:creationId xmlns:a16="http://schemas.microsoft.com/office/drawing/2014/main" id="{9D12CD9A-7EEE-646D-207A-B814D05A7E4E}"/>
                </a:ext>
              </a:extLst>
            </p:cNvPr>
            <p:cNvSpPr/>
            <p:nvPr/>
          </p:nvSpPr>
          <p:spPr>
            <a:xfrm>
              <a:off x="6255868" y="2889874"/>
              <a:ext cx="171681" cy="86291"/>
            </a:xfrm>
            <a:custGeom>
              <a:avLst/>
              <a:gdLst/>
              <a:ahLst/>
              <a:cxnLst/>
              <a:rect l="l" t="t" r="r" b="b"/>
              <a:pathLst>
                <a:path w="7234" h="3636" extrusionOk="0">
                  <a:moveTo>
                    <a:pt x="1963" y="1"/>
                  </a:moveTo>
                  <a:cubicBezTo>
                    <a:pt x="1963" y="1"/>
                    <a:pt x="0" y="1246"/>
                    <a:pt x="278" y="3636"/>
                  </a:cubicBezTo>
                  <a:lnTo>
                    <a:pt x="5707" y="3636"/>
                  </a:lnTo>
                  <a:lnTo>
                    <a:pt x="7233" y="1534"/>
                  </a:lnTo>
                  <a:cubicBezTo>
                    <a:pt x="6729" y="522"/>
                    <a:pt x="5910" y="1"/>
                    <a:pt x="5910" y="1"/>
                  </a:cubicBezTo>
                  <a:close/>
                </a:path>
              </a:pathLst>
            </a:custGeom>
            <a:solidFill>
              <a:schemeClr val="accent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4" name="Google Shape;3487;p48">
              <a:extLst>
                <a:ext uri="{FF2B5EF4-FFF2-40B4-BE49-F238E27FC236}">
                  <a16:creationId xmlns:a16="http://schemas.microsoft.com/office/drawing/2014/main" id="{3EF506A0-66D4-D9CF-7689-271A2BECA2DD}"/>
                </a:ext>
              </a:extLst>
            </p:cNvPr>
            <p:cNvSpPr/>
            <p:nvPr/>
          </p:nvSpPr>
          <p:spPr>
            <a:xfrm>
              <a:off x="6411530" y="2643768"/>
              <a:ext cx="78341" cy="78341"/>
            </a:xfrm>
            <a:custGeom>
              <a:avLst/>
              <a:gdLst/>
              <a:ahLst/>
              <a:cxnLst/>
              <a:rect l="l" t="t" r="r" b="b"/>
              <a:pathLst>
                <a:path w="3301" h="3301" extrusionOk="0">
                  <a:moveTo>
                    <a:pt x="1649" y="0"/>
                  </a:moveTo>
                  <a:cubicBezTo>
                    <a:pt x="738" y="0"/>
                    <a:pt x="1" y="738"/>
                    <a:pt x="1" y="1652"/>
                  </a:cubicBezTo>
                  <a:cubicBezTo>
                    <a:pt x="1" y="2563"/>
                    <a:pt x="738" y="3300"/>
                    <a:pt x="1649" y="3300"/>
                  </a:cubicBezTo>
                  <a:cubicBezTo>
                    <a:pt x="2563" y="3300"/>
                    <a:pt x="3300" y="2563"/>
                    <a:pt x="3300" y="1652"/>
                  </a:cubicBezTo>
                  <a:cubicBezTo>
                    <a:pt x="3300" y="738"/>
                    <a:pt x="2563" y="0"/>
                    <a:pt x="1649"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5" name="Google Shape;3488;p48">
              <a:extLst>
                <a:ext uri="{FF2B5EF4-FFF2-40B4-BE49-F238E27FC236}">
                  <a16:creationId xmlns:a16="http://schemas.microsoft.com/office/drawing/2014/main" id="{72BC6C92-9AF3-11FE-F46E-380569108054}"/>
                </a:ext>
              </a:extLst>
            </p:cNvPr>
            <p:cNvSpPr/>
            <p:nvPr/>
          </p:nvSpPr>
          <p:spPr>
            <a:xfrm>
              <a:off x="6211441" y="2646260"/>
              <a:ext cx="277219" cy="138574"/>
            </a:xfrm>
            <a:custGeom>
              <a:avLst/>
              <a:gdLst/>
              <a:ahLst/>
              <a:cxnLst/>
              <a:rect l="l" t="t" r="r" b="b"/>
              <a:pathLst>
                <a:path w="11681" h="5839" extrusionOk="0">
                  <a:moveTo>
                    <a:pt x="5842" y="0"/>
                  </a:moveTo>
                  <a:cubicBezTo>
                    <a:pt x="2620" y="0"/>
                    <a:pt x="1" y="2620"/>
                    <a:pt x="1" y="5839"/>
                  </a:cubicBezTo>
                  <a:lnTo>
                    <a:pt x="11681" y="5839"/>
                  </a:lnTo>
                  <a:cubicBezTo>
                    <a:pt x="11681" y="2620"/>
                    <a:pt x="9061" y="0"/>
                    <a:pt x="5842" y="0"/>
                  </a:cubicBezTo>
                  <a:close/>
                </a:path>
              </a:pathLst>
            </a:custGeom>
            <a:solidFill>
              <a:srgbClr val="77718C"/>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6" name="Google Shape;3489;p48">
              <a:extLst>
                <a:ext uri="{FF2B5EF4-FFF2-40B4-BE49-F238E27FC236}">
                  <a16:creationId xmlns:a16="http://schemas.microsoft.com/office/drawing/2014/main" id="{FB1D9C11-7934-F438-1165-A041D03DCC47}"/>
                </a:ext>
              </a:extLst>
            </p:cNvPr>
            <p:cNvSpPr/>
            <p:nvPr/>
          </p:nvSpPr>
          <p:spPr>
            <a:xfrm>
              <a:off x="6434266" y="2761434"/>
              <a:ext cx="60589" cy="60589"/>
            </a:xfrm>
            <a:custGeom>
              <a:avLst/>
              <a:gdLst/>
              <a:ahLst/>
              <a:cxnLst/>
              <a:rect l="l" t="t" r="r" b="b"/>
              <a:pathLst>
                <a:path w="2553" h="2553" extrusionOk="0">
                  <a:moveTo>
                    <a:pt x="1276" y="1"/>
                  </a:moveTo>
                  <a:cubicBezTo>
                    <a:pt x="572" y="1"/>
                    <a:pt x="0" y="573"/>
                    <a:pt x="0" y="1277"/>
                  </a:cubicBezTo>
                  <a:cubicBezTo>
                    <a:pt x="0" y="1981"/>
                    <a:pt x="572" y="2553"/>
                    <a:pt x="1276" y="2553"/>
                  </a:cubicBezTo>
                  <a:cubicBezTo>
                    <a:pt x="1980" y="2553"/>
                    <a:pt x="2552" y="1981"/>
                    <a:pt x="2552" y="1277"/>
                  </a:cubicBezTo>
                  <a:cubicBezTo>
                    <a:pt x="2552" y="573"/>
                    <a:pt x="1980" y="1"/>
                    <a:pt x="1276" y="1"/>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7" name="Google Shape;3490;p48">
              <a:extLst>
                <a:ext uri="{FF2B5EF4-FFF2-40B4-BE49-F238E27FC236}">
                  <a16:creationId xmlns:a16="http://schemas.microsoft.com/office/drawing/2014/main" id="{89F66AD5-C715-54CF-6397-C05E76635322}"/>
                </a:ext>
              </a:extLst>
            </p:cNvPr>
            <p:cNvSpPr/>
            <p:nvPr/>
          </p:nvSpPr>
          <p:spPr>
            <a:xfrm>
              <a:off x="6209922" y="2643768"/>
              <a:ext cx="130149" cy="141066"/>
            </a:xfrm>
            <a:custGeom>
              <a:avLst/>
              <a:gdLst/>
              <a:ahLst/>
              <a:cxnLst/>
              <a:rect l="l" t="t" r="r" b="b"/>
              <a:pathLst>
                <a:path w="5484" h="5944" extrusionOk="0">
                  <a:moveTo>
                    <a:pt x="1665" y="0"/>
                  </a:moveTo>
                  <a:cubicBezTo>
                    <a:pt x="1653" y="0"/>
                    <a:pt x="1640" y="0"/>
                    <a:pt x="1628" y="0"/>
                  </a:cubicBezTo>
                  <a:cubicBezTo>
                    <a:pt x="755" y="17"/>
                    <a:pt x="37" y="731"/>
                    <a:pt x="14" y="1605"/>
                  </a:cubicBezTo>
                  <a:cubicBezTo>
                    <a:pt x="0" y="2227"/>
                    <a:pt x="329" y="2776"/>
                    <a:pt x="823" y="3070"/>
                  </a:cubicBezTo>
                  <a:cubicBezTo>
                    <a:pt x="342" y="3920"/>
                    <a:pt x="65" y="4898"/>
                    <a:pt x="65" y="5944"/>
                  </a:cubicBezTo>
                  <a:lnTo>
                    <a:pt x="2163" y="5944"/>
                  </a:lnTo>
                  <a:cubicBezTo>
                    <a:pt x="2183" y="3317"/>
                    <a:pt x="2975" y="1077"/>
                    <a:pt x="5483" y="122"/>
                  </a:cubicBezTo>
                  <a:lnTo>
                    <a:pt x="5483" y="122"/>
                  </a:lnTo>
                  <a:cubicBezTo>
                    <a:pt x="4620" y="183"/>
                    <a:pt x="3811" y="434"/>
                    <a:pt x="3094" y="830"/>
                  </a:cubicBezTo>
                  <a:lnTo>
                    <a:pt x="3094" y="826"/>
                  </a:lnTo>
                  <a:cubicBezTo>
                    <a:pt x="2808" y="332"/>
                    <a:pt x="2276" y="0"/>
                    <a:pt x="1665" y="0"/>
                  </a:cubicBezTo>
                  <a:close/>
                </a:path>
              </a:pathLst>
            </a:custGeom>
            <a:solidFill>
              <a:srgbClr val="6A647F"/>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8" name="Google Shape;3491;p48">
              <a:extLst>
                <a:ext uri="{FF2B5EF4-FFF2-40B4-BE49-F238E27FC236}">
                  <a16:creationId xmlns:a16="http://schemas.microsoft.com/office/drawing/2014/main" id="{4C484091-9E3C-46BB-6F9C-7625D23DE912}"/>
                </a:ext>
              </a:extLst>
            </p:cNvPr>
            <p:cNvSpPr/>
            <p:nvPr/>
          </p:nvSpPr>
          <p:spPr>
            <a:xfrm>
              <a:off x="6320444" y="2870603"/>
              <a:ext cx="57623" cy="57528"/>
            </a:xfrm>
            <a:custGeom>
              <a:avLst/>
              <a:gdLst/>
              <a:ahLst/>
              <a:cxnLst/>
              <a:rect l="l" t="t" r="r" b="b"/>
              <a:pathLst>
                <a:path w="2428" h="2424" extrusionOk="0">
                  <a:moveTo>
                    <a:pt x="1212" y="0"/>
                  </a:moveTo>
                  <a:cubicBezTo>
                    <a:pt x="545" y="0"/>
                    <a:pt x="0" y="542"/>
                    <a:pt x="0" y="1212"/>
                  </a:cubicBezTo>
                  <a:cubicBezTo>
                    <a:pt x="0" y="1882"/>
                    <a:pt x="545" y="2424"/>
                    <a:pt x="1212" y="2424"/>
                  </a:cubicBezTo>
                  <a:cubicBezTo>
                    <a:pt x="1882" y="2424"/>
                    <a:pt x="2427" y="1882"/>
                    <a:pt x="2427" y="1212"/>
                  </a:cubicBezTo>
                  <a:cubicBezTo>
                    <a:pt x="2427" y="542"/>
                    <a:pt x="1882" y="0"/>
                    <a:pt x="1212"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19" name="Google Shape;3492;p48">
              <a:extLst>
                <a:ext uri="{FF2B5EF4-FFF2-40B4-BE49-F238E27FC236}">
                  <a16:creationId xmlns:a16="http://schemas.microsoft.com/office/drawing/2014/main" id="{E05AA2C8-0156-15E2-BFFE-651660D529C4}"/>
                </a:ext>
              </a:extLst>
            </p:cNvPr>
            <p:cNvSpPr/>
            <p:nvPr/>
          </p:nvSpPr>
          <p:spPr>
            <a:xfrm>
              <a:off x="6235458" y="2714467"/>
              <a:ext cx="229114" cy="184995"/>
            </a:xfrm>
            <a:custGeom>
              <a:avLst/>
              <a:gdLst/>
              <a:ahLst/>
              <a:cxnLst/>
              <a:rect l="l" t="t" r="r" b="b"/>
              <a:pathLst>
                <a:path w="9654" h="7795" extrusionOk="0">
                  <a:moveTo>
                    <a:pt x="2806" y="1"/>
                  </a:moveTo>
                  <a:cubicBezTo>
                    <a:pt x="2705" y="1"/>
                    <a:pt x="2603" y="42"/>
                    <a:pt x="2529" y="125"/>
                  </a:cubicBezTo>
                  <a:lnTo>
                    <a:pt x="1936" y="765"/>
                  </a:lnTo>
                  <a:cubicBezTo>
                    <a:pt x="1818" y="897"/>
                    <a:pt x="1649" y="971"/>
                    <a:pt x="1469" y="971"/>
                  </a:cubicBezTo>
                  <a:lnTo>
                    <a:pt x="833" y="971"/>
                  </a:lnTo>
                  <a:cubicBezTo>
                    <a:pt x="586" y="971"/>
                    <a:pt x="363" y="1127"/>
                    <a:pt x="278" y="1360"/>
                  </a:cubicBezTo>
                  <a:cubicBezTo>
                    <a:pt x="99" y="1872"/>
                    <a:pt x="1" y="2427"/>
                    <a:pt x="4" y="3002"/>
                  </a:cubicBezTo>
                  <a:cubicBezTo>
                    <a:pt x="21" y="5632"/>
                    <a:pt x="2167" y="7778"/>
                    <a:pt x="4796" y="7794"/>
                  </a:cubicBezTo>
                  <a:cubicBezTo>
                    <a:pt x="4809" y="7795"/>
                    <a:pt x="4821" y="7795"/>
                    <a:pt x="4834" y="7795"/>
                  </a:cubicBezTo>
                  <a:cubicBezTo>
                    <a:pt x="7497" y="7795"/>
                    <a:pt x="9653" y="5633"/>
                    <a:pt x="9653" y="2971"/>
                  </a:cubicBezTo>
                  <a:cubicBezTo>
                    <a:pt x="9653" y="2410"/>
                    <a:pt x="9559" y="1868"/>
                    <a:pt x="9383" y="1367"/>
                  </a:cubicBezTo>
                  <a:cubicBezTo>
                    <a:pt x="9298" y="1130"/>
                    <a:pt x="9075" y="971"/>
                    <a:pt x="8824" y="971"/>
                  </a:cubicBezTo>
                  <a:lnTo>
                    <a:pt x="8188" y="971"/>
                  </a:lnTo>
                  <a:cubicBezTo>
                    <a:pt x="8008" y="971"/>
                    <a:pt x="7839" y="897"/>
                    <a:pt x="7721" y="765"/>
                  </a:cubicBezTo>
                  <a:lnTo>
                    <a:pt x="7132" y="125"/>
                  </a:lnTo>
                  <a:cubicBezTo>
                    <a:pt x="7056" y="42"/>
                    <a:pt x="6953" y="1"/>
                    <a:pt x="6851" y="1"/>
                  </a:cubicBezTo>
                  <a:cubicBezTo>
                    <a:pt x="6749" y="1"/>
                    <a:pt x="6648" y="42"/>
                    <a:pt x="6573" y="125"/>
                  </a:cubicBezTo>
                  <a:lnTo>
                    <a:pt x="5984" y="765"/>
                  </a:lnTo>
                  <a:cubicBezTo>
                    <a:pt x="5863" y="897"/>
                    <a:pt x="5693" y="971"/>
                    <a:pt x="5514" y="971"/>
                  </a:cubicBezTo>
                  <a:lnTo>
                    <a:pt x="4143" y="971"/>
                  </a:lnTo>
                  <a:cubicBezTo>
                    <a:pt x="3964" y="971"/>
                    <a:pt x="3795" y="897"/>
                    <a:pt x="3676" y="765"/>
                  </a:cubicBezTo>
                  <a:lnTo>
                    <a:pt x="3084" y="125"/>
                  </a:lnTo>
                  <a:cubicBezTo>
                    <a:pt x="3009" y="42"/>
                    <a:pt x="2908" y="1"/>
                    <a:pt x="2806"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0" name="Google Shape;3493;p48">
              <a:extLst>
                <a:ext uri="{FF2B5EF4-FFF2-40B4-BE49-F238E27FC236}">
                  <a16:creationId xmlns:a16="http://schemas.microsoft.com/office/drawing/2014/main" id="{11ECBA26-D3BF-F24F-7ACD-B44CBCBFBFFC}"/>
                </a:ext>
              </a:extLst>
            </p:cNvPr>
            <p:cNvSpPr/>
            <p:nvPr/>
          </p:nvSpPr>
          <p:spPr>
            <a:xfrm>
              <a:off x="6391215" y="2948920"/>
              <a:ext cx="45471" cy="26604"/>
            </a:xfrm>
            <a:custGeom>
              <a:avLst/>
              <a:gdLst/>
              <a:ahLst/>
              <a:cxnLst/>
              <a:rect l="l" t="t" r="r" b="b"/>
              <a:pathLst>
                <a:path w="1916" h="1121" extrusionOk="0">
                  <a:moveTo>
                    <a:pt x="0" y="0"/>
                  </a:moveTo>
                  <a:lnTo>
                    <a:pt x="0" y="1121"/>
                  </a:lnTo>
                  <a:lnTo>
                    <a:pt x="1869" y="1121"/>
                  </a:lnTo>
                  <a:cubicBezTo>
                    <a:pt x="1916" y="711"/>
                    <a:pt x="1896" y="339"/>
                    <a:pt x="1835" y="0"/>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1" name="Google Shape;3494;p48">
              <a:extLst>
                <a:ext uri="{FF2B5EF4-FFF2-40B4-BE49-F238E27FC236}">
                  <a16:creationId xmlns:a16="http://schemas.microsoft.com/office/drawing/2014/main" id="{ED15B6BE-9603-8B31-26CA-F524787AFFAD}"/>
                </a:ext>
              </a:extLst>
            </p:cNvPr>
            <p:cNvSpPr/>
            <p:nvPr/>
          </p:nvSpPr>
          <p:spPr>
            <a:xfrm>
              <a:off x="6391215" y="2926185"/>
              <a:ext cx="43478" cy="22759"/>
            </a:xfrm>
            <a:custGeom>
              <a:avLst/>
              <a:gdLst/>
              <a:ahLst/>
              <a:cxnLst/>
              <a:rect l="l" t="t" r="r" b="b"/>
              <a:pathLst>
                <a:path w="1832" h="959" extrusionOk="0">
                  <a:moveTo>
                    <a:pt x="0" y="1"/>
                  </a:moveTo>
                  <a:lnTo>
                    <a:pt x="0" y="958"/>
                  </a:lnTo>
                  <a:lnTo>
                    <a:pt x="1831" y="958"/>
                  </a:lnTo>
                  <a:cubicBezTo>
                    <a:pt x="1764" y="600"/>
                    <a:pt x="1649" y="281"/>
                    <a:pt x="1510" y="1"/>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2" name="Google Shape;3495;p48">
              <a:extLst>
                <a:ext uri="{FF2B5EF4-FFF2-40B4-BE49-F238E27FC236}">
                  <a16:creationId xmlns:a16="http://schemas.microsoft.com/office/drawing/2014/main" id="{5D0E4F0D-B70B-D2A1-16A3-82850E57335D}"/>
                </a:ext>
              </a:extLst>
            </p:cNvPr>
            <p:cNvSpPr/>
            <p:nvPr/>
          </p:nvSpPr>
          <p:spPr>
            <a:xfrm>
              <a:off x="6205247" y="2737511"/>
              <a:ext cx="92960" cy="149491"/>
            </a:xfrm>
            <a:custGeom>
              <a:avLst/>
              <a:gdLst/>
              <a:ahLst/>
              <a:cxnLst/>
              <a:rect l="l" t="t" r="r" b="b"/>
              <a:pathLst>
                <a:path w="3917" h="6299" extrusionOk="0">
                  <a:moveTo>
                    <a:pt x="2106" y="0"/>
                  </a:moveTo>
                  <a:cubicBezTo>
                    <a:pt x="1859" y="0"/>
                    <a:pt x="1636" y="156"/>
                    <a:pt x="1551" y="389"/>
                  </a:cubicBezTo>
                  <a:cubicBezTo>
                    <a:pt x="1480" y="593"/>
                    <a:pt x="1422" y="802"/>
                    <a:pt x="1375" y="1019"/>
                  </a:cubicBezTo>
                  <a:cubicBezTo>
                    <a:pt x="1345" y="1016"/>
                    <a:pt x="1311" y="1012"/>
                    <a:pt x="1277" y="1012"/>
                  </a:cubicBezTo>
                  <a:cubicBezTo>
                    <a:pt x="573" y="1012"/>
                    <a:pt x="1" y="1584"/>
                    <a:pt x="1" y="2288"/>
                  </a:cubicBezTo>
                  <a:cubicBezTo>
                    <a:pt x="1" y="2996"/>
                    <a:pt x="573" y="3564"/>
                    <a:pt x="1277" y="3564"/>
                  </a:cubicBezTo>
                  <a:cubicBezTo>
                    <a:pt x="1368" y="3564"/>
                    <a:pt x="1453" y="3554"/>
                    <a:pt x="1527" y="3537"/>
                  </a:cubicBezTo>
                  <a:cubicBezTo>
                    <a:pt x="1937" y="4735"/>
                    <a:pt x="2800" y="5727"/>
                    <a:pt x="3917" y="6299"/>
                  </a:cubicBezTo>
                  <a:cubicBezTo>
                    <a:pt x="2946" y="5172"/>
                    <a:pt x="2357" y="3706"/>
                    <a:pt x="2357" y="2105"/>
                  </a:cubicBezTo>
                  <a:cubicBezTo>
                    <a:pt x="2357" y="1368"/>
                    <a:pt x="2418" y="660"/>
                    <a:pt x="2556" y="0"/>
                  </a:cubicBezTo>
                  <a:close/>
                </a:path>
              </a:pathLst>
            </a:custGeom>
            <a:solidFill>
              <a:srgbClr val="FFBD86"/>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3" name="Google Shape;3496;p48">
              <a:extLst>
                <a:ext uri="{FF2B5EF4-FFF2-40B4-BE49-F238E27FC236}">
                  <a16:creationId xmlns:a16="http://schemas.microsoft.com/office/drawing/2014/main" id="{4FF72092-2456-8D92-0C7B-5C0F325F2227}"/>
                </a:ext>
              </a:extLst>
            </p:cNvPr>
            <p:cNvSpPr/>
            <p:nvPr/>
          </p:nvSpPr>
          <p:spPr>
            <a:xfrm>
              <a:off x="6232658" y="2851166"/>
              <a:ext cx="97849" cy="97849"/>
            </a:xfrm>
            <a:custGeom>
              <a:avLst/>
              <a:gdLst/>
              <a:ahLst/>
              <a:cxnLst/>
              <a:rect l="l" t="t" r="r" b="b"/>
              <a:pathLst>
                <a:path w="4123" h="4123" extrusionOk="0">
                  <a:moveTo>
                    <a:pt x="2061" y="0"/>
                  </a:moveTo>
                  <a:cubicBezTo>
                    <a:pt x="924" y="0"/>
                    <a:pt x="0" y="921"/>
                    <a:pt x="0" y="2062"/>
                  </a:cubicBezTo>
                  <a:cubicBezTo>
                    <a:pt x="0" y="3199"/>
                    <a:pt x="924" y="4123"/>
                    <a:pt x="2061" y="4123"/>
                  </a:cubicBezTo>
                  <a:cubicBezTo>
                    <a:pt x="3202" y="4123"/>
                    <a:pt x="4122" y="3199"/>
                    <a:pt x="4122" y="2062"/>
                  </a:cubicBezTo>
                  <a:cubicBezTo>
                    <a:pt x="4122" y="921"/>
                    <a:pt x="3202" y="0"/>
                    <a:pt x="2061" y="0"/>
                  </a:cubicBezTo>
                  <a:close/>
                </a:path>
              </a:pathLst>
            </a:custGeom>
            <a:solidFill>
              <a:schemeClr val="lt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4" name="Google Shape;3497;p48">
              <a:extLst>
                <a:ext uri="{FF2B5EF4-FFF2-40B4-BE49-F238E27FC236}">
                  <a16:creationId xmlns:a16="http://schemas.microsoft.com/office/drawing/2014/main" id="{18D51CC7-BCA8-9D56-C3FF-FE041E15C2E8}"/>
                </a:ext>
              </a:extLst>
            </p:cNvPr>
            <p:cNvSpPr/>
            <p:nvPr/>
          </p:nvSpPr>
          <p:spPr>
            <a:xfrm>
              <a:off x="6257387"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5" name="Google Shape;3498;p48">
              <a:extLst>
                <a:ext uri="{FF2B5EF4-FFF2-40B4-BE49-F238E27FC236}">
                  <a16:creationId xmlns:a16="http://schemas.microsoft.com/office/drawing/2014/main" id="{EAAABB1F-4049-815B-93F6-0F226C8C2304}"/>
                </a:ext>
              </a:extLst>
            </p:cNvPr>
            <p:cNvSpPr/>
            <p:nvPr/>
          </p:nvSpPr>
          <p:spPr>
            <a:xfrm>
              <a:off x="6392734" y="2788750"/>
              <a:ext cx="49981" cy="39776"/>
            </a:xfrm>
            <a:custGeom>
              <a:avLst/>
              <a:gdLst/>
              <a:ahLst/>
              <a:cxnLst/>
              <a:rect l="l" t="t" r="r" b="b"/>
              <a:pathLst>
                <a:path w="2106" h="1676" extrusionOk="0">
                  <a:moveTo>
                    <a:pt x="1053" y="1"/>
                  </a:moveTo>
                  <a:cubicBezTo>
                    <a:pt x="471" y="1"/>
                    <a:pt x="1" y="373"/>
                    <a:pt x="1" y="837"/>
                  </a:cubicBezTo>
                  <a:cubicBezTo>
                    <a:pt x="1" y="1300"/>
                    <a:pt x="471" y="1676"/>
                    <a:pt x="1053" y="1676"/>
                  </a:cubicBezTo>
                  <a:cubicBezTo>
                    <a:pt x="1635" y="1676"/>
                    <a:pt x="2106" y="1300"/>
                    <a:pt x="2106" y="837"/>
                  </a:cubicBezTo>
                  <a:cubicBezTo>
                    <a:pt x="2106" y="373"/>
                    <a:pt x="1635" y="1"/>
                    <a:pt x="1053" y="1"/>
                  </a:cubicBezTo>
                  <a:close/>
                </a:path>
              </a:pathLst>
            </a:custGeom>
            <a:solidFill>
              <a:srgbClr val="FFA0AB"/>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6" name="Google Shape;3499;p48">
              <a:extLst>
                <a:ext uri="{FF2B5EF4-FFF2-40B4-BE49-F238E27FC236}">
                  <a16:creationId xmlns:a16="http://schemas.microsoft.com/office/drawing/2014/main" id="{F4759FE7-F26B-4589-7579-B24EC1C34EEC}"/>
                </a:ext>
              </a:extLst>
            </p:cNvPr>
            <p:cNvSpPr/>
            <p:nvPr/>
          </p:nvSpPr>
          <p:spPr>
            <a:xfrm>
              <a:off x="6292013" y="2774558"/>
              <a:ext cx="9730" cy="19651"/>
            </a:xfrm>
            <a:custGeom>
              <a:avLst/>
              <a:gdLst/>
              <a:ahLst/>
              <a:cxnLst/>
              <a:rect l="l" t="t" r="r" b="b"/>
              <a:pathLst>
                <a:path w="410" h="828" extrusionOk="0">
                  <a:moveTo>
                    <a:pt x="208" y="1"/>
                  </a:moveTo>
                  <a:cubicBezTo>
                    <a:pt x="199" y="1"/>
                    <a:pt x="189" y="2"/>
                    <a:pt x="180" y="3"/>
                  </a:cubicBezTo>
                  <a:cubicBezTo>
                    <a:pt x="78" y="13"/>
                    <a:pt x="0" y="108"/>
                    <a:pt x="0" y="213"/>
                  </a:cubicBezTo>
                  <a:lnTo>
                    <a:pt x="0" y="615"/>
                  </a:lnTo>
                  <a:cubicBezTo>
                    <a:pt x="0" y="720"/>
                    <a:pt x="78" y="815"/>
                    <a:pt x="180" y="825"/>
                  </a:cubicBezTo>
                  <a:cubicBezTo>
                    <a:pt x="189" y="827"/>
                    <a:pt x="199" y="827"/>
                    <a:pt x="208" y="827"/>
                  </a:cubicBezTo>
                  <a:cubicBezTo>
                    <a:pt x="320" y="827"/>
                    <a:pt x="410" y="735"/>
                    <a:pt x="410" y="622"/>
                  </a:cubicBezTo>
                  <a:lnTo>
                    <a:pt x="410" y="206"/>
                  </a:lnTo>
                  <a:cubicBezTo>
                    <a:pt x="410" y="93"/>
                    <a:pt x="320" y="1"/>
                    <a:pt x="208" y="1"/>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7" name="Google Shape;3500;p48">
              <a:extLst>
                <a:ext uri="{FF2B5EF4-FFF2-40B4-BE49-F238E27FC236}">
                  <a16:creationId xmlns:a16="http://schemas.microsoft.com/office/drawing/2014/main" id="{0723182F-644B-076F-E51C-CD3EECB5F4BE}"/>
                </a:ext>
              </a:extLst>
            </p:cNvPr>
            <p:cNvSpPr/>
            <p:nvPr/>
          </p:nvSpPr>
          <p:spPr>
            <a:xfrm>
              <a:off x="6398358" y="2774534"/>
              <a:ext cx="9730" cy="19627"/>
            </a:xfrm>
            <a:custGeom>
              <a:avLst/>
              <a:gdLst/>
              <a:ahLst/>
              <a:cxnLst/>
              <a:rect l="l" t="t" r="r" b="b"/>
              <a:pathLst>
                <a:path w="410" h="827" extrusionOk="0">
                  <a:moveTo>
                    <a:pt x="206" y="0"/>
                  </a:moveTo>
                  <a:cubicBezTo>
                    <a:pt x="204" y="0"/>
                    <a:pt x="202" y="0"/>
                    <a:pt x="200" y="0"/>
                  </a:cubicBezTo>
                  <a:cubicBezTo>
                    <a:pt x="88" y="4"/>
                    <a:pt x="0" y="102"/>
                    <a:pt x="0" y="214"/>
                  </a:cubicBezTo>
                  <a:lnTo>
                    <a:pt x="0" y="613"/>
                  </a:lnTo>
                  <a:cubicBezTo>
                    <a:pt x="0" y="725"/>
                    <a:pt x="88" y="826"/>
                    <a:pt x="200" y="826"/>
                  </a:cubicBezTo>
                  <a:cubicBezTo>
                    <a:pt x="202" y="826"/>
                    <a:pt x="204" y="826"/>
                    <a:pt x="206" y="826"/>
                  </a:cubicBezTo>
                  <a:cubicBezTo>
                    <a:pt x="319" y="826"/>
                    <a:pt x="410" y="736"/>
                    <a:pt x="410" y="623"/>
                  </a:cubicBezTo>
                  <a:lnTo>
                    <a:pt x="410" y="207"/>
                  </a:lnTo>
                  <a:cubicBezTo>
                    <a:pt x="410" y="94"/>
                    <a:pt x="318" y="0"/>
                    <a:pt x="206" y="0"/>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8" name="Google Shape;3501;p48">
              <a:extLst>
                <a:ext uri="{FF2B5EF4-FFF2-40B4-BE49-F238E27FC236}">
                  <a16:creationId xmlns:a16="http://schemas.microsoft.com/office/drawing/2014/main" id="{7E369E17-DE5C-C90E-D033-D3C48CC7BF21}"/>
                </a:ext>
              </a:extLst>
            </p:cNvPr>
            <p:cNvSpPr/>
            <p:nvPr/>
          </p:nvSpPr>
          <p:spPr>
            <a:xfrm>
              <a:off x="6330483" y="2784122"/>
              <a:ext cx="39135" cy="16470"/>
            </a:xfrm>
            <a:custGeom>
              <a:avLst/>
              <a:gdLst/>
              <a:ahLst/>
              <a:cxnLst/>
              <a:rect l="l" t="t" r="r" b="b"/>
              <a:pathLst>
                <a:path w="1649" h="694" extrusionOk="0">
                  <a:moveTo>
                    <a:pt x="233" y="1"/>
                  </a:moveTo>
                  <a:cubicBezTo>
                    <a:pt x="184" y="1"/>
                    <a:pt x="135" y="18"/>
                    <a:pt x="95" y="53"/>
                  </a:cubicBezTo>
                  <a:cubicBezTo>
                    <a:pt x="7" y="131"/>
                    <a:pt x="0" y="263"/>
                    <a:pt x="75" y="351"/>
                  </a:cubicBezTo>
                  <a:cubicBezTo>
                    <a:pt x="264" y="567"/>
                    <a:pt x="538" y="693"/>
                    <a:pt x="825" y="693"/>
                  </a:cubicBezTo>
                  <a:lnTo>
                    <a:pt x="825" y="693"/>
                  </a:lnTo>
                  <a:cubicBezTo>
                    <a:pt x="1112" y="693"/>
                    <a:pt x="1385" y="567"/>
                    <a:pt x="1574" y="351"/>
                  </a:cubicBezTo>
                  <a:cubicBezTo>
                    <a:pt x="1649" y="263"/>
                    <a:pt x="1642" y="131"/>
                    <a:pt x="1554" y="53"/>
                  </a:cubicBezTo>
                  <a:cubicBezTo>
                    <a:pt x="1514" y="18"/>
                    <a:pt x="1464" y="1"/>
                    <a:pt x="1415" y="1"/>
                  </a:cubicBezTo>
                  <a:cubicBezTo>
                    <a:pt x="1356" y="1"/>
                    <a:pt x="1297" y="26"/>
                    <a:pt x="1256" y="74"/>
                  </a:cubicBezTo>
                  <a:cubicBezTo>
                    <a:pt x="1148" y="199"/>
                    <a:pt x="989" y="270"/>
                    <a:pt x="823" y="270"/>
                  </a:cubicBezTo>
                  <a:cubicBezTo>
                    <a:pt x="660" y="270"/>
                    <a:pt x="501" y="199"/>
                    <a:pt x="393" y="74"/>
                  </a:cubicBezTo>
                  <a:cubicBezTo>
                    <a:pt x="351" y="26"/>
                    <a:pt x="292" y="1"/>
                    <a:pt x="233" y="1"/>
                  </a:cubicBezTo>
                  <a:close/>
                  <a:moveTo>
                    <a:pt x="825" y="693"/>
                  </a:moveTo>
                  <a:cubicBezTo>
                    <a:pt x="824" y="693"/>
                    <a:pt x="823" y="693"/>
                    <a:pt x="823" y="693"/>
                  </a:cubicBezTo>
                  <a:lnTo>
                    <a:pt x="826" y="693"/>
                  </a:lnTo>
                  <a:cubicBezTo>
                    <a:pt x="826" y="693"/>
                    <a:pt x="825" y="693"/>
                    <a:pt x="825" y="693"/>
                  </a:cubicBezTo>
                  <a:close/>
                </a:path>
              </a:pathLst>
            </a:custGeom>
            <a:solidFill>
              <a:schemeClr val="dk2"/>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29" name="Google Shape;3502;p48">
              <a:extLst>
                <a:ext uri="{FF2B5EF4-FFF2-40B4-BE49-F238E27FC236}">
                  <a16:creationId xmlns:a16="http://schemas.microsoft.com/office/drawing/2014/main" id="{6E309B84-FEAD-8E02-0B16-963A16B6E3B2}"/>
                </a:ext>
              </a:extLst>
            </p:cNvPr>
            <p:cNvSpPr/>
            <p:nvPr/>
          </p:nvSpPr>
          <p:spPr>
            <a:xfrm>
              <a:off x="6232658" y="2851570"/>
              <a:ext cx="72716" cy="97446"/>
            </a:xfrm>
            <a:custGeom>
              <a:avLst/>
              <a:gdLst/>
              <a:ahLst/>
              <a:cxnLst/>
              <a:rect l="l" t="t" r="r" b="b"/>
              <a:pathLst>
                <a:path w="3064" h="4106" extrusionOk="0">
                  <a:moveTo>
                    <a:pt x="1794" y="0"/>
                  </a:moveTo>
                  <a:lnTo>
                    <a:pt x="1794" y="0"/>
                  </a:lnTo>
                  <a:cubicBezTo>
                    <a:pt x="782" y="132"/>
                    <a:pt x="0" y="995"/>
                    <a:pt x="0" y="2045"/>
                  </a:cubicBezTo>
                  <a:cubicBezTo>
                    <a:pt x="0" y="3182"/>
                    <a:pt x="924" y="4106"/>
                    <a:pt x="2061" y="4106"/>
                  </a:cubicBezTo>
                  <a:cubicBezTo>
                    <a:pt x="2427" y="4106"/>
                    <a:pt x="2765" y="4011"/>
                    <a:pt x="3063" y="3845"/>
                  </a:cubicBezTo>
                  <a:cubicBezTo>
                    <a:pt x="2095" y="3442"/>
                    <a:pt x="1411" y="2488"/>
                    <a:pt x="1411" y="1374"/>
                  </a:cubicBezTo>
                  <a:lnTo>
                    <a:pt x="1415" y="1374"/>
                  </a:lnTo>
                  <a:cubicBezTo>
                    <a:pt x="1415" y="870"/>
                    <a:pt x="1554" y="403"/>
                    <a:pt x="1794" y="0"/>
                  </a:cubicBezTo>
                  <a:close/>
                </a:path>
              </a:pathLst>
            </a:custGeom>
            <a:solidFill>
              <a:srgbClr val="E25D5D">
                <a:alpha val="18140"/>
              </a:srgbClr>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sp>
          <p:nvSpPr>
            <p:cNvPr id="30" name="Google Shape;3503;p48">
              <a:extLst>
                <a:ext uri="{FF2B5EF4-FFF2-40B4-BE49-F238E27FC236}">
                  <a16:creationId xmlns:a16="http://schemas.microsoft.com/office/drawing/2014/main" id="{5F516473-9790-3E0D-3296-A1E535D49C94}"/>
                </a:ext>
              </a:extLst>
            </p:cNvPr>
            <p:cNvSpPr/>
            <p:nvPr/>
          </p:nvSpPr>
          <p:spPr>
            <a:xfrm>
              <a:off x="6241724" y="2935251"/>
              <a:ext cx="52306" cy="40915"/>
            </a:xfrm>
            <a:custGeom>
              <a:avLst/>
              <a:gdLst/>
              <a:ahLst/>
              <a:cxnLst/>
              <a:rect l="l" t="t" r="r" b="b"/>
              <a:pathLst>
                <a:path w="2204" h="1724" extrusionOk="0">
                  <a:moveTo>
                    <a:pt x="1104" y="1"/>
                  </a:moveTo>
                  <a:cubicBezTo>
                    <a:pt x="495" y="1"/>
                    <a:pt x="1" y="499"/>
                    <a:pt x="4" y="1108"/>
                  </a:cubicBezTo>
                  <a:cubicBezTo>
                    <a:pt x="7" y="1450"/>
                    <a:pt x="285" y="1724"/>
                    <a:pt x="627" y="1724"/>
                  </a:cubicBezTo>
                  <a:lnTo>
                    <a:pt x="1584" y="1724"/>
                  </a:lnTo>
                  <a:cubicBezTo>
                    <a:pt x="1926" y="1724"/>
                    <a:pt x="2204" y="1443"/>
                    <a:pt x="2204" y="1101"/>
                  </a:cubicBezTo>
                  <a:cubicBezTo>
                    <a:pt x="2204" y="492"/>
                    <a:pt x="1713" y="1"/>
                    <a:pt x="1104" y="1"/>
                  </a:cubicBezTo>
                  <a:close/>
                </a:path>
              </a:pathLst>
            </a:custGeom>
            <a:solidFill>
              <a:srgbClr val="FED2A4"/>
            </a:solidFill>
            <a:ln>
              <a:noFill/>
            </a:ln>
          </p:spPr>
          <p:txBody>
            <a:bodyPr spcFirstLastPara="1" wrap="square" lIns="182850" tIns="182850" rIns="182850" bIns="18285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5644" b="0" i="0" u="none" strike="noStrike" kern="0" cap="none" spc="0" normalizeH="0" baseline="0" noProof="0">
                <a:ln>
                  <a:noFill/>
                </a:ln>
                <a:solidFill>
                  <a:srgbClr val="000000"/>
                </a:solidFill>
                <a:effectLst/>
                <a:uLnTx/>
                <a:uFillTx/>
                <a:latin typeface="Cambria"/>
                <a:ea typeface="+mn-ea"/>
                <a:cs typeface="Times New Roman"/>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897"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5"/>
                                        </p:tgtEl>
                                      </p:cBhvr>
                                    </p:cmd>
                                  </p:childTnLst>
                                </p:cTn>
                              </p:par>
                            </p:childTnLst>
                          </p:cTn>
                        </p:par>
                      </p:childTnLst>
                    </p:cTn>
                  </p:par>
                </p:childTnLst>
              </p:cTn>
              <p:nextCondLst>
                <p:cond evt="onClick" delay="0">
                  <p:tgtEl>
                    <p:spTgt spid="5"/>
                  </p:tgtEl>
                </p:cond>
              </p:nextCondLst>
            </p:seq>
            <p:video>
              <p:cMediaNode vol="80000">
                <p:cTn id="23" fill="hold" display="0">
                  <p:stCondLst>
                    <p:cond delay="indefinite"/>
                  </p:stCondLst>
                </p:cTn>
                <p:tgtEl>
                  <p:spTgt spid="5"/>
                </p:tgtEl>
              </p:cMediaNode>
            </p:video>
          </p:childTnLst>
        </p:cTn>
      </p:par>
    </p:tnLst>
    <p:bldLst>
      <p:bldP spid="9" grpId="0" animBg="1"/>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bg>
      <p:bgPr>
        <a:pattFill prst="pct5">
          <a:fgClr>
            <a:schemeClr val="tx1"/>
          </a:fgClr>
          <a:bgClr>
            <a:srgbClr val="FDEDCE"/>
          </a:bgClr>
        </a:pattFill>
        <a:effectLst/>
      </p:bgPr>
    </p:bg>
    <p:spTree>
      <p:nvGrpSpPr>
        <p:cNvPr id="1" name="Shape 935"/>
        <p:cNvGrpSpPr/>
        <p:nvPr/>
      </p:nvGrpSpPr>
      <p:grpSpPr>
        <a:xfrm>
          <a:off x="0" y="0"/>
          <a:ext cx="0" cy="0"/>
          <a:chOff x="0" y="0"/>
          <a:chExt cx="0" cy="0"/>
        </a:xfrm>
      </p:grpSpPr>
      <p:graphicFrame>
        <p:nvGraphicFramePr>
          <p:cNvPr id="4" name="Table 2">
            <a:extLst>
              <a:ext uri="{FF2B5EF4-FFF2-40B4-BE49-F238E27FC236}">
                <a16:creationId xmlns:a16="http://schemas.microsoft.com/office/drawing/2014/main" id="{875983C9-7648-8DF7-72E1-9DF4FC835D93}"/>
              </a:ext>
            </a:extLst>
          </p:cNvPr>
          <p:cNvGraphicFramePr>
            <a:graphicFrameLocks noGrp="1"/>
          </p:cNvGraphicFramePr>
          <p:nvPr>
            <p:extLst>
              <p:ext uri="{D42A27DB-BD31-4B8C-83A1-F6EECF244321}">
                <p14:modId xmlns:p14="http://schemas.microsoft.com/office/powerpoint/2010/main" val="1574429482"/>
              </p:ext>
            </p:extLst>
          </p:nvPr>
        </p:nvGraphicFramePr>
        <p:xfrm>
          <a:off x="659567" y="566304"/>
          <a:ext cx="17103778" cy="8955416"/>
        </p:xfrm>
        <a:graphic>
          <a:graphicData uri="http://schemas.openxmlformats.org/drawingml/2006/table">
            <a:tbl>
              <a:tblPr/>
              <a:tblGrid>
                <a:gridCol w="5606322">
                  <a:extLst>
                    <a:ext uri="{9D8B030D-6E8A-4147-A177-3AD203B41FA5}">
                      <a16:colId xmlns:a16="http://schemas.microsoft.com/office/drawing/2014/main" val="64530912"/>
                    </a:ext>
                  </a:extLst>
                </a:gridCol>
                <a:gridCol w="4646950">
                  <a:extLst>
                    <a:ext uri="{9D8B030D-6E8A-4147-A177-3AD203B41FA5}">
                      <a16:colId xmlns:a16="http://schemas.microsoft.com/office/drawing/2014/main" val="1355988743"/>
                    </a:ext>
                  </a:extLst>
                </a:gridCol>
                <a:gridCol w="6850506">
                  <a:extLst>
                    <a:ext uri="{9D8B030D-6E8A-4147-A177-3AD203B41FA5}">
                      <a16:colId xmlns:a16="http://schemas.microsoft.com/office/drawing/2014/main" val="1962399078"/>
                    </a:ext>
                  </a:extLst>
                </a:gridCol>
              </a:tblGrid>
              <a:tr h="972550">
                <a:tc>
                  <a:txBody>
                    <a:bodyPr/>
                    <a:lstStyle/>
                    <a:p>
                      <a:pPr algn="ctr">
                        <a:lnSpc>
                          <a:spcPct val="120000"/>
                        </a:lnSpc>
                        <a:spcAft>
                          <a:spcPts val="0"/>
                        </a:spcAft>
                      </a:pPr>
                      <a:r>
                        <a:rPr lang="vi-VN" sz="3200" b="1" dirty="0">
                          <a:solidFill>
                            <a:schemeClr val="accent1">
                              <a:lumMod val="10000"/>
                            </a:schemeClr>
                          </a:solidFill>
                          <a:effectLst/>
                          <a:latin typeface="Cambria" panose="02040503050406030204" pitchFamily="18" charset="0"/>
                          <a:ea typeface="Cambria" panose="02040503050406030204" pitchFamily="18" charset="0"/>
                        </a:rPr>
                        <a:t>Bước tiến hành</a:t>
                      </a:r>
                      <a:endParaRPr lang="vi-VN" sz="3200" dirty="0">
                        <a:solidFill>
                          <a:schemeClr val="accent1">
                            <a:lumMod val="10000"/>
                          </a:schemeClr>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20000"/>
                        </a:lnSpc>
                        <a:spcAft>
                          <a:spcPts val="0"/>
                        </a:spcAft>
                      </a:pPr>
                      <a:r>
                        <a:rPr lang="vi-VN" sz="3200" b="1" dirty="0">
                          <a:solidFill>
                            <a:schemeClr val="accent1">
                              <a:lumMod val="10000"/>
                            </a:schemeClr>
                          </a:solidFill>
                          <a:effectLst/>
                          <a:latin typeface="Cambria" panose="02040503050406030204" pitchFamily="18" charset="0"/>
                          <a:ea typeface="Cambria" panose="02040503050406030204" pitchFamily="18" charset="0"/>
                        </a:rPr>
                        <a:t>Hiện tượng</a:t>
                      </a:r>
                      <a:endParaRPr lang="vi-VN" sz="3200" dirty="0">
                        <a:solidFill>
                          <a:schemeClr val="accent1">
                            <a:lumMod val="10000"/>
                          </a:schemeClr>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20000"/>
                        </a:lnSpc>
                        <a:spcAft>
                          <a:spcPts val="0"/>
                        </a:spcAft>
                      </a:pPr>
                      <a:r>
                        <a:rPr lang="vi-VN" sz="3200" b="1" dirty="0">
                          <a:solidFill>
                            <a:schemeClr val="accent1">
                              <a:lumMod val="10000"/>
                            </a:schemeClr>
                          </a:solidFill>
                          <a:effectLst/>
                          <a:latin typeface="Cambria" panose="02040503050406030204" pitchFamily="18" charset="0"/>
                          <a:ea typeface="Cambria" panose="02040503050406030204" pitchFamily="18" charset="0"/>
                        </a:rPr>
                        <a:t>Giải thích </a:t>
                      </a:r>
                      <a:r>
                        <a:rPr lang="en-US" sz="3200" b="1" dirty="0">
                          <a:solidFill>
                            <a:schemeClr val="accent1">
                              <a:lumMod val="10000"/>
                            </a:schemeClr>
                          </a:solidFill>
                          <a:effectLst/>
                          <a:latin typeface="Cambria" panose="02040503050406030204" pitchFamily="18" charset="0"/>
                          <a:ea typeface="Cambria" panose="02040503050406030204" pitchFamily="18" charset="0"/>
                        </a:rPr>
                        <a:t>- PTHH</a:t>
                      </a:r>
                      <a:endParaRPr lang="vi-VN" sz="3200" dirty="0">
                        <a:solidFill>
                          <a:schemeClr val="accent1">
                            <a:lumMod val="10000"/>
                          </a:schemeClr>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400852355"/>
                  </a:ext>
                </a:extLst>
              </a:tr>
              <a:tr h="2431372">
                <a:tc>
                  <a:txBody>
                    <a:bodyPr/>
                    <a:lstStyle/>
                    <a:p>
                      <a:pPr algn="ctr">
                        <a:lnSpc>
                          <a:spcPct val="120000"/>
                        </a:lnSpc>
                        <a:spcAft>
                          <a:spcPts val="0"/>
                        </a:spcAft>
                      </a:pPr>
                      <a:r>
                        <a:rPr lang="en-US" sz="2800" i="1" dirty="0">
                          <a:solidFill>
                            <a:schemeClr val="accent1">
                              <a:lumMod val="10000"/>
                            </a:schemeClr>
                          </a:solidFill>
                          <a:effectLst/>
                          <a:latin typeface="Cambria" panose="02040503050406030204" pitchFamily="18" charset="0"/>
                          <a:ea typeface="Cambria" panose="02040503050406030204" pitchFamily="18" charset="0"/>
                        </a:rPr>
                        <a:t>- Cho 10 mL dung </a:t>
                      </a:r>
                      <a:r>
                        <a:rPr lang="en-US" sz="2800" i="1" dirty="0" err="1">
                          <a:solidFill>
                            <a:schemeClr val="accent1">
                              <a:lumMod val="10000"/>
                            </a:schemeClr>
                          </a:solidFill>
                          <a:effectLst/>
                          <a:latin typeface="Cambria" panose="02040503050406030204" pitchFamily="18" charset="0"/>
                          <a:ea typeface="Cambria" panose="02040503050406030204" pitchFamily="18" charset="0"/>
                        </a:rPr>
                        <a:t>dịch</a:t>
                      </a:r>
                      <a:r>
                        <a:rPr lang="en-US" sz="2800" i="1" dirty="0">
                          <a:solidFill>
                            <a:schemeClr val="accent1">
                              <a:lumMod val="10000"/>
                            </a:schemeClr>
                          </a:solidFill>
                          <a:effectLst/>
                          <a:latin typeface="Cambria" panose="02040503050406030204" pitchFamily="18" charset="0"/>
                          <a:ea typeface="Cambria" panose="02040503050406030204" pitchFamily="18" charset="0"/>
                        </a:rPr>
                        <a:t> CuSO</a:t>
                      </a:r>
                      <a:r>
                        <a:rPr lang="en-US" sz="2800" i="1" baseline="-25000" dirty="0">
                          <a:solidFill>
                            <a:schemeClr val="accent1">
                              <a:lumMod val="10000"/>
                            </a:schemeClr>
                          </a:solidFill>
                          <a:effectLst/>
                          <a:latin typeface="Cambria" panose="02040503050406030204" pitchFamily="18" charset="0"/>
                          <a:ea typeface="Cambria" panose="02040503050406030204" pitchFamily="18" charset="0"/>
                        </a:rPr>
                        <a:t>4</a:t>
                      </a:r>
                      <a:r>
                        <a:rPr lang="en-US" sz="2800" i="1" dirty="0">
                          <a:solidFill>
                            <a:schemeClr val="accent1">
                              <a:lumMod val="10000"/>
                            </a:schemeClr>
                          </a:solidFill>
                          <a:effectLst/>
                          <a:latin typeface="Cambria" panose="02040503050406030204" pitchFamily="18" charset="0"/>
                          <a:ea typeface="Cambria" panose="02040503050406030204" pitchFamily="18" charset="0"/>
                        </a:rPr>
                        <a:t> 1 M </a:t>
                      </a:r>
                      <a:r>
                        <a:rPr lang="en-US" sz="2800" i="1" dirty="0" err="1">
                          <a:solidFill>
                            <a:schemeClr val="accent1">
                              <a:lumMod val="10000"/>
                            </a:schemeClr>
                          </a:solidFill>
                          <a:effectLst/>
                          <a:latin typeface="Cambria" panose="02040503050406030204" pitchFamily="18" charset="0"/>
                          <a:ea typeface="Cambria" panose="02040503050406030204" pitchFamily="18" charset="0"/>
                        </a:rPr>
                        <a:t>vào</a:t>
                      </a:r>
                      <a:r>
                        <a:rPr lang="en-US" sz="2800" i="1" dirty="0">
                          <a:solidFill>
                            <a:schemeClr val="accent1">
                              <a:lumMod val="10000"/>
                            </a:schemeClr>
                          </a:solidFill>
                          <a:effectLst/>
                          <a:latin typeface="Cambria" panose="02040503050406030204" pitchFamily="18" charset="0"/>
                          <a:ea typeface="Cambria" panose="02040503050406030204" pitchFamily="18" charset="0"/>
                        </a:rPr>
                        <a:t> </a:t>
                      </a:r>
                      <a:r>
                        <a:rPr lang="en-US" sz="2800" i="1" dirty="0" err="1">
                          <a:solidFill>
                            <a:schemeClr val="accent1">
                              <a:lumMod val="10000"/>
                            </a:schemeClr>
                          </a:solidFill>
                          <a:effectLst/>
                          <a:latin typeface="Cambria" panose="02040503050406030204" pitchFamily="18" charset="0"/>
                          <a:ea typeface="Cambria" panose="02040503050406030204" pitchFamily="18" charset="0"/>
                        </a:rPr>
                        <a:t>cốc</a:t>
                      </a:r>
                      <a:r>
                        <a:rPr lang="en-US" sz="2800" i="1" dirty="0">
                          <a:solidFill>
                            <a:schemeClr val="accent1">
                              <a:lumMod val="10000"/>
                            </a:schemeClr>
                          </a:solidFill>
                          <a:effectLst/>
                          <a:latin typeface="Cambria" panose="02040503050406030204" pitchFamily="18" charset="0"/>
                          <a:ea typeface="Cambria" panose="02040503050406030204" pitchFamily="18" charset="0"/>
                        </a:rPr>
                        <a:t> 250 </a:t>
                      </a:r>
                      <a:r>
                        <a:rPr lang="en-US" sz="2800" i="1" dirty="0" err="1">
                          <a:solidFill>
                            <a:schemeClr val="accent1">
                              <a:lumMod val="10000"/>
                            </a:schemeClr>
                          </a:solidFill>
                          <a:effectLst/>
                          <a:latin typeface="Cambria" panose="02040503050406030204" pitchFamily="18" charset="0"/>
                          <a:ea typeface="Cambria" panose="02040503050406030204" pitchFamily="18" charset="0"/>
                        </a:rPr>
                        <a:t>mL.</a:t>
                      </a:r>
                      <a:r>
                        <a:rPr lang="en-US" sz="2800" i="1" dirty="0">
                          <a:solidFill>
                            <a:schemeClr val="accent1">
                              <a:lumMod val="10000"/>
                            </a:schemeClr>
                          </a:solidFill>
                          <a:effectLst/>
                          <a:latin typeface="Cambria" panose="02040503050406030204" pitchFamily="18" charset="0"/>
                          <a:ea typeface="Cambria" panose="02040503050406030204" pitchFamily="18" charset="0"/>
                        </a:rPr>
                        <a:t> </a:t>
                      </a:r>
                      <a:r>
                        <a:rPr lang="en-US" sz="2800" i="1" dirty="0" err="1">
                          <a:solidFill>
                            <a:schemeClr val="accent1">
                              <a:lumMod val="10000"/>
                            </a:schemeClr>
                          </a:solidFill>
                          <a:effectLst/>
                          <a:latin typeface="Cambria" panose="02040503050406030204" pitchFamily="18" charset="0"/>
                          <a:ea typeface="Cambria" panose="02040503050406030204" pitchFamily="18" charset="0"/>
                        </a:rPr>
                        <a:t>Thêm</a:t>
                      </a:r>
                      <a:r>
                        <a:rPr lang="en-US" sz="2800" i="1" dirty="0">
                          <a:solidFill>
                            <a:schemeClr val="accent1">
                              <a:lumMod val="10000"/>
                            </a:schemeClr>
                          </a:solidFill>
                          <a:effectLst/>
                          <a:latin typeface="Cambria" panose="02040503050406030204" pitchFamily="18" charset="0"/>
                          <a:ea typeface="Cambria" panose="02040503050406030204" pitchFamily="18" charset="0"/>
                        </a:rPr>
                        <a:t> 5 mL dd NaOH 20% </a:t>
                      </a:r>
                      <a:r>
                        <a:rPr lang="en-US" sz="2800" i="1" dirty="0" err="1">
                          <a:solidFill>
                            <a:schemeClr val="accent1">
                              <a:lumMod val="10000"/>
                            </a:schemeClr>
                          </a:solidFill>
                          <a:effectLst/>
                          <a:latin typeface="Cambria" panose="02040503050406030204" pitchFamily="18" charset="0"/>
                          <a:ea typeface="Cambria" panose="02040503050406030204" pitchFamily="18" charset="0"/>
                        </a:rPr>
                        <a:t>vào</a:t>
                      </a:r>
                      <a:r>
                        <a:rPr lang="en-US" sz="2800" i="1" dirty="0">
                          <a:solidFill>
                            <a:schemeClr val="accent1">
                              <a:lumMod val="10000"/>
                            </a:schemeClr>
                          </a:solidFill>
                          <a:effectLst/>
                          <a:latin typeface="Cambria" panose="02040503050406030204" pitchFamily="18" charset="0"/>
                          <a:ea typeface="Cambria" panose="02040503050406030204" pitchFamily="18" charset="0"/>
                        </a:rPr>
                        <a:t>, </a:t>
                      </a:r>
                      <a:r>
                        <a:rPr lang="en-US" sz="2800" i="1" dirty="0" err="1">
                          <a:solidFill>
                            <a:schemeClr val="accent1">
                              <a:lumMod val="10000"/>
                            </a:schemeClr>
                          </a:solidFill>
                          <a:effectLst/>
                          <a:latin typeface="Cambria" panose="02040503050406030204" pitchFamily="18" charset="0"/>
                          <a:ea typeface="Cambria" panose="02040503050406030204" pitchFamily="18" charset="0"/>
                        </a:rPr>
                        <a:t>khuấy</a:t>
                      </a:r>
                      <a:r>
                        <a:rPr lang="en-US" sz="2800" i="1" dirty="0">
                          <a:solidFill>
                            <a:schemeClr val="accent1">
                              <a:lumMod val="10000"/>
                            </a:schemeClr>
                          </a:solidFill>
                          <a:effectLst/>
                          <a:latin typeface="Cambria" panose="02040503050406030204" pitchFamily="18" charset="0"/>
                          <a:ea typeface="Cambria" panose="02040503050406030204" pitchFamily="18" charset="0"/>
                        </a:rPr>
                        <a:t> </a:t>
                      </a:r>
                      <a:r>
                        <a:rPr lang="en-US" sz="2800" i="1" dirty="0" err="1">
                          <a:solidFill>
                            <a:schemeClr val="accent1">
                              <a:lumMod val="10000"/>
                            </a:schemeClr>
                          </a:solidFill>
                          <a:effectLst/>
                          <a:latin typeface="Cambria" panose="02040503050406030204" pitchFamily="18" charset="0"/>
                          <a:ea typeface="Cambria" panose="02040503050406030204" pitchFamily="18" charset="0"/>
                        </a:rPr>
                        <a:t>đều</a:t>
                      </a:r>
                      <a:r>
                        <a:rPr lang="en-US" sz="2800" i="1" dirty="0">
                          <a:solidFill>
                            <a:schemeClr val="accent1">
                              <a:lumMod val="10000"/>
                            </a:schemeClr>
                          </a:solidFill>
                          <a:effectLst/>
                          <a:latin typeface="Cambria" panose="02040503050406030204" pitchFamily="18" charset="0"/>
                          <a:ea typeface="Cambria" panose="02040503050406030204" pitchFamily="18" charset="0"/>
                        </a:rPr>
                        <a:t>.</a:t>
                      </a: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0000"/>
                        </a:lnSpc>
                        <a:spcAft>
                          <a:spcPts val="0"/>
                        </a:spcAft>
                      </a:pPr>
                      <a:endParaRPr lang="vi-VN" sz="3200" b="1" dirty="0">
                        <a:solidFill>
                          <a:srgbClr val="D64D6B"/>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0000"/>
                        </a:lnSpc>
                        <a:spcAft>
                          <a:spcPts val="0"/>
                        </a:spcAft>
                      </a:pPr>
                      <a:endParaRPr lang="vi-VN" sz="3200" dirty="0">
                        <a:solidFill>
                          <a:schemeClr val="accent1">
                            <a:lumMod val="10000"/>
                          </a:schemeClr>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784300710"/>
                  </a:ext>
                </a:extLst>
              </a:tr>
              <a:tr h="3120122">
                <a:tc>
                  <a:txBody>
                    <a:bodyPr/>
                    <a:lstStyle/>
                    <a:p>
                      <a:pPr algn="ctr">
                        <a:lnSpc>
                          <a:spcPct val="120000"/>
                        </a:lnSpc>
                        <a:spcAft>
                          <a:spcPts val="0"/>
                        </a:spcAft>
                      </a:pPr>
                      <a:r>
                        <a:rPr lang="vi-VN" sz="2800" i="1" dirty="0">
                          <a:solidFill>
                            <a:schemeClr val="accent1">
                              <a:lumMod val="10000"/>
                            </a:schemeClr>
                          </a:solidFill>
                          <a:effectLst/>
                          <a:latin typeface="Cambria" panose="02040503050406030204" pitchFamily="18" charset="0"/>
                          <a:ea typeface="Cambria" panose="02040503050406030204" pitchFamily="18" charset="0"/>
                        </a:rPr>
                        <a:t>- Lọc tách kết tủa,</a:t>
                      </a:r>
                      <a:r>
                        <a:rPr lang="en-US" sz="2800" i="1" dirty="0">
                          <a:solidFill>
                            <a:schemeClr val="accent1">
                              <a:lumMod val="10000"/>
                            </a:schemeClr>
                          </a:solidFill>
                          <a:effectLst/>
                          <a:latin typeface="Cambria" panose="02040503050406030204" pitchFamily="18" charset="0"/>
                          <a:ea typeface="Cambria" panose="02040503050406030204" pitchFamily="18" charset="0"/>
                        </a:rPr>
                        <a:t> t</a:t>
                      </a:r>
                      <a:r>
                        <a:rPr lang="vi-VN" sz="2800" i="1" dirty="0" err="1">
                          <a:solidFill>
                            <a:schemeClr val="accent1">
                              <a:lumMod val="10000"/>
                            </a:schemeClr>
                          </a:solidFill>
                          <a:effectLst/>
                          <a:latin typeface="Cambria" panose="02040503050406030204" pitchFamily="18" charset="0"/>
                          <a:ea typeface="Cambria" panose="02040503050406030204" pitchFamily="18" charset="0"/>
                        </a:rPr>
                        <a:t>hêm</a:t>
                      </a:r>
                      <a:r>
                        <a:rPr lang="vi-VN" sz="2800" i="1" dirty="0">
                          <a:solidFill>
                            <a:schemeClr val="accent1">
                              <a:lumMod val="10000"/>
                            </a:schemeClr>
                          </a:solidFill>
                          <a:effectLst/>
                          <a:latin typeface="Cambria" panose="02040503050406030204" pitchFamily="18" charset="0"/>
                          <a:ea typeface="Cambria" panose="02040503050406030204" pitchFamily="18" charset="0"/>
                        </a:rPr>
                        <a:t> </a:t>
                      </a:r>
                      <a:r>
                        <a:rPr lang="en-US" sz="2800" i="1" dirty="0" err="1">
                          <a:solidFill>
                            <a:schemeClr val="accent1">
                              <a:lumMod val="10000"/>
                            </a:schemeClr>
                          </a:solidFill>
                          <a:effectLst/>
                          <a:latin typeface="Cambria" panose="02040503050406030204" pitchFamily="18" charset="0"/>
                          <a:ea typeface="Cambria" panose="02040503050406030204" pitchFamily="18" charset="0"/>
                        </a:rPr>
                        <a:t>dần</a:t>
                      </a:r>
                      <a:r>
                        <a:rPr lang="en-US" sz="2800" i="1" dirty="0">
                          <a:solidFill>
                            <a:schemeClr val="accent1">
                              <a:lumMod val="10000"/>
                            </a:schemeClr>
                          </a:solidFill>
                          <a:effectLst/>
                          <a:latin typeface="Cambria" panose="02040503050406030204" pitchFamily="18" charset="0"/>
                          <a:ea typeface="Cambria" panose="02040503050406030204" pitchFamily="18" charset="0"/>
                        </a:rPr>
                        <a:t> </a:t>
                      </a:r>
                      <a:r>
                        <a:rPr lang="vi-VN" sz="2800" i="1" dirty="0">
                          <a:solidFill>
                            <a:schemeClr val="accent1">
                              <a:lumMod val="10000"/>
                            </a:schemeClr>
                          </a:solidFill>
                          <a:effectLst/>
                          <a:latin typeface="Cambria" panose="02040503050406030204" pitchFamily="18" charset="0"/>
                          <a:ea typeface="Cambria" panose="02040503050406030204" pitchFamily="18" charset="0"/>
                        </a:rPr>
                        <a:t>dung dịch NH</a:t>
                      </a:r>
                      <a:r>
                        <a:rPr lang="vi-VN" sz="2800" i="1" baseline="-25000" dirty="0">
                          <a:solidFill>
                            <a:schemeClr val="accent1">
                              <a:lumMod val="10000"/>
                            </a:schemeClr>
                          </a:solidFill>
                          <a:effectLst/>
                          <a:latin typeface="Cambria" panose="02040503050406030204" pitchFamily="18" charset="0"/>
                          <a:ea typeface="Cambria" panose="02040503050406030204" pitchFamily="18" charset="0"/>
                        </a:rPr>
                        <a:t>3</a:t>
                      </a:r>
                      <a:r>
                        <a:rPr lang="vi-VN" sz="2800" i="1" dirty="0">
                          <a:solidFill>
                            <a:schemeClr val="accent1">
                              <a:lumMod val="10000"/>
                            </a:schemeClr>
                          </a:solidFill>
                          <a:effectLst/>
                          <a:latin typeface="Cambria" panose="02040503050406030204" pitchFamily="18" charset="0"/>
                          <a:ea typeface="Cambria" panose="02040503050406030204" pitchFamily="18" charset="0"/>
                        </a:rPr>
                        <a:t> đặc, khuấy đều đến khi kết tủa tan hết thu được nước </a:t>
                      </a:r>
                      <a:r>
                        <a:rPr lang="vi-VN" sz="2800" i="1" dirty="0" err="1">
                          <a:solidFill>
                            <a:schemeClr val="accent1">
                              <a:lumMod val="10000"/>
                            </a:schemeClr>
                          </a:solidFill>
                          <a:effectLst/>
                          <a:latin typeface="Cambria" panose="02040503050406030204" pitchFamily="18" charset="0"/>
                          <a:ea typeface="Cambria" panose="02040503050406030204" pitchFamily="18" charset="0"/>
                        </a:rPr>
                        <a:t>Schweizer</a:t>
                      </a:r>
                      <a:r>
                        <a:rPr lang="vi-VN" sz="2800" i="1" dirty="0">
                          <a:solidFill>
                            <a:schemeClr val="accent1">
                              <a:lumMod val="10000"/>
                            </a:schemeClr>
                          </a:solidFill>
                          <a:effectLst/>
                          <a:latin typeface="Cambria" panose="02040503050406030204" pitchFamily="18" charset="0"/>
                          <a:ea typeface="Cambria" panose="02040503050406030204" pitchFamily="18" charset="0"/>
                        </a:rPr>
                        <a:t>.</a:t>
                      </a: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0000"/>
                        </a:lnSpc>
                        <a:spcAft>
                          <a:spcPts val="0"/>
                        </a:spcAft>
                      </a:pPr>
                      <a:endParaRPr lang="vi-VN" sz="3200" b="1" dirty="0">
                        <a:solidFill>
                          <a:srgbClr val="D64D6B"/>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just">
                        <a:lnSpc>
                          <a:spcPct val="120000"/>
                        </a:lnSpc>
                        <a:spcAft>
                          <a:spcPts val="0"/>
                        </a:spcAft>
                      </a:pPr>
                      <a:endParaRPr lang="vi-VN" sz="3200" dirty="0">
                        <a:solidFill>
                          <a:schemeClr val="accent1">
                            <a:lumMod val="10000"/>
                          </a:schemeClr>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233232491"/>
                  </a:ext>
                </a:extLst>
              </a:tr>
              <a:tr h="2431372">
                <a:tc>
                  <a:txBody>
                    <a:bodyPr/>
                    <a:lstStyle/>
                    <a:p>
                      <a:pPr algn="ctr">
                        <a:lnSpc>
                          <a:spcPct val="120000"/>
                        </a:lnSpc>
                        <a:spcAft>
                          <a:spcPts val="0"/>
                        </a:spcAft>
                      </a:pPr>
                      <a:r>
                        <a:rPr lang="vi-VN" sz="2800" i="1" dirty="0">
                          <a:solidFill>
                            <a:schemeClr val="accent1">
                              <a:lumMod val="10000"/>
                            </a:schemeClr>
                          </a:solidFill>
                          <a:effectLst/>
                          <a:latin typeface="Cambria" panose="02040503050406030204" pitchFamily="18" charset="0"/>
                          <a:ea typeface="Cambria" panose="02040503050406030204" pitchFamily="18" charset="0"/>
                        </a:rPr>
                        <a:t>- Thêm một lượng nhỏ bông vào </a:t>
                      </a:r>
                      <a:r>
                        <a:rPr lang="en-US" sz="2800" i="1" dirty="0" err="1">
                          <a:solidFill>
                            <a:schemeClr val="accent1">
                              <a:lumMod val="10000"/>
                            </a:schemeClr>
                          </a:solidFill>
                          <a:effectLst/>
                          <a:latin typeface="Cambria" panose="02040503050406030204" pitchFamily="18" charset="0"/>
                          <a:ea typeface="Cambria" panose="02040503050406030204" pitchFamily="18" charset="0"/>
                        </a:rPr>
                        <a:t>cốc</a:t>
                      </a:r>
                      <a:r>
                        <a:rPr lang="en-US" sz="2800" i="1" dirty="0">
                          <a:solidFill>
                            <a:schemeClr val="accent1">
                              <a:lumMod val="10000"/>
                            </a:schemeClr>
                          </a:solidFill>
                          <a:effectLst/>
                          <a:latin typeface="Cambria" panose="02040503050406030204" pitchFamily="18" charset="0"/>
                          <a:ea typeface="Cambria" panose="02040503050406030204" pitchFamily="18" charset="0"/>
                        </a:rPr>
                        <a:t> </a:t>
                      </a:r>
                      <a:r>
                        <a:rPr lang="en-US" sz="2800" i="1" dirty="0" err="1">
                          <a:solidFill>
                            <a:schemeClr val="accent1">
                              <a:lumMod val="10000"/>
                            </a:schemeClr>
                          </a:solidFill>
                          <a:effectLst/>
                          <a:latin typeface="Cambria" panose="02040503050406030204" pitchFamily="18" charset="0"/>
                          <a:ea typeface="Cambria" panose="02040503050406030204" pitchFamily="18" charset="0"/>
                        </a:rPr>
                        <a:t>chứa</a:t>
                      </a:r>
                      <a:r>
                        <a:rPr lang="en-US" sz="2800" i="1" dirty="0">
                          <a:solidFill>
                            <a:schemeClr val="accent1">
                              <a:lumMod val="10000"/>
                            </a:schemeClr>
                          </a:solidFill>
                          <a:effectLst/>
                          <a:latin typeface="Cambria" panose="02040503050406030204" pitchFamily="18" charset="0"/>
                          <a:ea typeface="Cambria" panose="02040503050406030204" pitchFamily="18" charset="0"/>
                        </a:rPr>
                        <a:t> </a:t>
                      </a:r>
                      <a:r>
                        <a:rPr lang="vi-VN" sz="2800" i="1" dirty="0">
                          <a:solidFill>
                            <a:schemeClr val="accent1">
                              <a:lumMod val="10000"/>
                            </a:schemeClr>
                          </a:solidFill>
                          <a:effectLst/>
                          <a:latin typeface="Cambria" panose="02040503050406030204" pitchFamily="18" charset="0"/>
                          <a:ea typeface="Cambria" panose="02040503050406030204" pitchFamily="18" charset="0"/>
                        </a:rPr>
                        <a:t>nước </a:t>
                      </a:r>
                      <a:r>
                        <a:rPr lang="vi-VN" sz="2800" i="1" dirty="0" err="1">
                          <a:solidFill>
                            <a:schemeClr val="accent1">
                              <a:lumMod val="10000"/>
                            </a:schemeClr>
                          </a:solidFill>
                          <a:effectLst/>
                          <a:latin typeface="Cambria" panose="02040503050406030204" pitchFamily="18" charset="0"/>
                          <a:ea typeface="Cambria" panose="02040503050406030204" pitchFamily="18" charset="0"/>
                        </a:rPr>
                        <a:t>Schweizer</a:t>
                      </a:r>
                      <a:r>
                        <a:rPr lang="vi-VN" sz="2800" i="1" dirty="0">
                          <a:solidFill>
                            <a:schemeClr val="accent1">
                              <a:lumMod val="10000"/>
                            </a:schemeClr>
                          </a:solidFill>
                          <a:effectLst/>
                          <a:latin typeface="Cambria" panose="02040503050406030204" pitchFamily="18" charset="0"/>
                          <a:ea typeface="Cambria" panose="02040503050406030204" pitchFamily="18" charset="0"/>
                        </a:rPr>
                        <a:t> khuấy đều trong khoảng 3 </a:t>
                      </a:r>
                      <a:r>
                        <a:rPr lang="en-US" sz="2800" i="1" dirty="0">
                          <a:solidFill>
                            <a:schemeClr val="accent1">
                              <a:lumMod val="10000"/>
                            </a:schemeClr>
                          </a:solidFill>
                          <a:effectLst/>
                          <a:latin typeface="Cambria" panose="02040503050406030204" pitchFamily="18" charset="0"/>
                          <a:ea typeface="Cambria" panose="02040503050406030204" pitchFamily="18" charset="0"/>
                        </a:rPr>
                        <a:t>– 5 </a:t>
                      </a:r>
                      <a:r>
                        <a:rPr lang="vi-VN" sz="2800" i="1" dirty="0">
                          <a:solidFill>
                            <a:schemeClr val="accent1">
                              <a:lumMod val="10000"/>
                            </a:schemeClr>
                          </a:solidFill>
                          <a:effectLst/>
                          <a:latin typeface="Cambria" panose="02040503050406030204" pitchFamily="18" charset="0"/>
                          <a:ea typeface="Cambria" panose="02040503050406030204" pitchFamily="18" charset="0"/>
                        </a:rPr>
                        <a:t>phút.</a:t>
                      </a: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20000"/>
                        </a:lnSpc>
                        <a:spcAft>
                          <a:spcPts val="0"/>
                        </a:spcAft>
                      </a:pPr>
                      <a:endParaRPr lang="vi-VN" sz="3200" b="1" dirty="0">
                        <a:solidFill>
                          <a:srgbClr val="D64D6B"/>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just">
                        <a:lnSpc>
                          <a:spcPct val="120000"/>
                        </a:lnSpc>
                        <a:spcAft>
                          <a:spcPts val="0"/>
                        </a:spcAft>
                      </a:pPr>
                      <a:endParaRPr lang="vi-VN" sz="3200" dirty="0">
                        <a:solidFill>
                          <a:schemeClr val="accent1">
                            <a:lumMod val="10000"/>
                          </a:schemeClr>
                        </a:solidFill>
                        <a:effectLst/>
                        <a:latin typeface="Cambria" panose="02040503050406030204" pitchFamily="18" charset="0"/>
                        <a:ea typeface="Cambria" panose="02040503050406030204" pitchFamily="18" charset="0"/>
                      </a:endParaRPr>
                    </a:p>
                  </a:txBody>
                  <a:tcPr marL="57795" marR="577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2249802265"/>
                  </a:ext>
                </a:extLst>
              </a:tr>
            </a:tbl>
          </a:graphicData>
        </a:graphic>
      </p:graphicFrame>
      <p:sp>
        <p:nvSpPr>
          <p:cNvPr id="31" name="Hộp Văn bản 30">
            <a:extLst>
              <a:ext uri="{FF2B5EF4-FFF2-40B4-BE49-F238E27FC236}">
                <a16:creationId xmlns:a16="http://schemas.microsoft.com/office/drawing/2014/main" id="{1F54F4ED-72EB-F4D4-28F0-1CA3462BB751}"/>
              </a:ext>
            </a:extLst>
          </p:cNvPr>
          <p:cNvSpPr txBox="1"/>
          <p:nvPr/>
        </p:nvSpPr>
        <p:spPr>
          <a:xfrm>
            <a:off x="7001654" y="2075585"/>
            <a:ext cx="3327817" cy="1219821"/>
          </a:xfrm>
          <a:prstGeom prst="rect">
            <a:avLst/>
          </a:prstGeom>
          <a:solidFill>
            <a:schemeClr val="bg1">
              <a:lumMod val="20000"/>
              <a:lumOff val="80000"/>
            </a:schemeClr>
          </a:solidFill>
        </p:spPr>
        <p:txBody>
          <a:bodyPr wrap="square">
            <a:spAutoFit/>
          </a:bodyPr>
          <a:lstStyle/>
          <a:p>
            <a:pPr algn="ctr">
              <a:lnSpc>
                <a:spcPct val="120000"/>
              </a:lnSpc>
              <a:spcAft>
                <a:spcPts val="0"/>
              </a:spcAft>
            </a:pPr>
            <a:r>
              <a:rPr lang="vi-VN" sz="3200" b="1" dirty="0">
                <a:solidFill>
                  <a:srgbClr val="002060"/>
                </a:solidFill>
                <a:effectLst/>
                <a:latin typeface="Cambria" panose="02040503050406030204" pitchFamily="18" charset="0"/>
                <a:ea typeface="Cambria" panose="02040503050406030204" pitchFamily="18" charset="0"/>
              </a:rPr>
              <a:t>Thu được kết tủa màu xanh.</a:t>
            </a:r>
          </a:p>
        </p:txBody>
      </p:sp>
      <p:sp>
        <p:nvSpPr>
          <p:cNvPr id="32" name="Hộp Văn bản 31">
            <a:extLst>
              <a:ext uri="{FF2B5EF4-FFF2-40B4-BE49-F238E27FC236}">
                <a16:creationId xmlns:a16="http://schemas.microsoft.com/office/drawing/2014/main" id="{C77DD5C6-CFCB-73A6-42F4-809793CAAE0C}"/>
              </a:ext>
            </a:extLst>
          </p:cNvPr>
          <p:cNvSpPr txBox="1"/>
          <p:nvPr/>
        </p:nvSpPr>
        <p:spPr>
          <a:xfrm>
            <a:off x="6643140" y="4804686"/>
            <a:ext cx="4044847" cy="1810752"/>
          </a:xfrm>
          <a:prstGeom prst="rect">
            <a:avLst/>
          </a:prstGeom>
          <a:solidFill>
            <a:schemeClr val="bg1">
              <a:lumMod val="20000"/>
              <a:lumOff val="80000"/>
            </a:schemeClr>
          </a:solidFill>
        </p:spPr>
        <p:txBody>
          <a:bodyPr wrap="square">
            <a:spAutoFit/>
          </a:bodyPr>
          <a:lstStyle/>
          <a:p>
            <a:pPr algn="ctr">
              <a:lnSpc>
                <a:spcPct val="120000"/>
              </a:lnSpc>
              <a:spcAft>
                <a:spcPts val="0"/>
              </a:spcAft>
            </a:pPr>
            <a:r>
              <a:rPr lang="vi-VN" sz="3200" b="1" dirty="0">
                <a:solidFill>
                  <a:srgbClr val="002060"/>
                </a:solidFill>
                <a:effectLst/>
                <a:latin typeface="Cambria" panose="02040503050406030204" pitchFamily="18" charset="0"/>
                <a:ea typeface="Cambria" panose="02040503050406030204" pitchFamily="18" charset="0"/>
              </a:rPr>
              <a:t>Kết tủa tan thu được dung dịch có màu xanh lam.</a:t>
            </a:r>
          </a:p>
        </p:txBody>
      </p:sp>
      <p:sp>
        <p:nvSpPr>
          <p:cNvPr id="33" name="Hộp Văn bản 32">
            <a:extLst>
              <a:ext uri="{FF2B5EF4-FFF2-40B4-BE49-F238E27FC236}">
                <a16:creationId xmlns:a16="http://schemas.microsoft.com/office/drawing/2014/main" id="{E9AC5229-FD69-C454-612F-89A84288B961}"/>
              </a:ext>
            </a:extLst>
          </p:cNvPr>
          <p:cNvSpPr txBox="1"/>
          <p:nvPr/>
        </p:nvSpPr>
        <p:spPr>
          <a:xfrm>
            <a:off x="6731830" y="7395869"/>
            <a:ext cx="4044847" cy="1810752"/>
          </a:xfrm>
          <a:prstGeom prst="rect">
            <a:avLst/>
          </a:prstGeom>
          <a:solidFill>
            <a:schemeClr val="bg1">
              <a:lumMod val="20000"/>
              <a:lumOff val="80000"/>
            </a:schemeClr>
          </a:solidFill>
        </p:spPr>
        <p:txBody>
          <a:bodyPr wrap="square">
            <a:spAutoFit/>
          </a:bodyPr>
          <a:lstStyle/>
          <a:p>
            <a:pPr algn="ctr">
              <a:lnSpc>
                <a:spcPct val="120000"/>
              </a:lnSpc>
              <a:spcAft>
                <a:spcPts val="0"/>
              </a:spcAft>
            </a:pPr>
            <a:r>
              <a:rPr lang="vi-VN" sz="3200" b="1" dirty="0">
                <a:solidFill>
                  <a:srgbClr val="002060"/>
                </a:solidFill>
                <a:effectLst/>
                <a:latin typeface="Cambria" panose="02040503050406030204" pitchFamily="18" charset="0"/>
                <a:ea typeface="Cambria" panose="02040503050406030204" pitchFamily="18" charset="0"/>
              </a:rPr>
              <a:t>Bông tan trong nước </a:t>
            </a:r>
            <a:r>
              <a:rPr lang="vi-VN" sz="3200" b="1" dirty="0" err="1">
                <a:solidFill>
                  <a:srgbClr val="002060"/>
                </a:solidFill>
                <a:effectLst/>
                <a:latin typeface="Cambria" panose="02040503050406030204" pitchFamily="18" charset="0"/>
                <a:ea typeface="Cambria" panose="02040503050406030204" pitchFamily="18" charset="0"/>
              </a:rPr>
              <a:t>Schweizer</a:t>
            </a:r>
            <a:r>
              <a:rPr lang="vi-VN" sz="3200" b="1" dirty="0">
                <a:solidFill>
                  <a:srgbClr val="002060"/>
                </a:solidFill>
                <a:effectLst/>
                <a:latin typeface="Cambria" panose="02040503050406030204" pitchFamily="18" charset="0"/>
                <a:ea typeface="Cambria" panose="02040503050406030204" pitchFamily="18" charset="0"/>
              </a:rPr>
              <a:t> tạo dung dịch đồng nhất</a:t>
            </a:r>
          </a:p>
        </p:txBody>
      </p:sp>
      <p:sp>
        <p:nvSpPr>
          <p:cNvPr id="35" name="Hộp Văn bản 34">
            <a:extLst>
              <a:ext uri="{FF2B5EF4-FFF2-40B4-BE49-F238E27FC236}">
                <a16:creationId xmlns:a16="http://schemas.microsoft.com/office/drawing/2014/main" id="{DA41E134-1DB0-E714-2976-FCA9C84DE71B}"/>
              </a:ext>
            </a:extLst>
          </p:cNvPr>
          <p:cNvSpPr txBox="1"/>
          <p:nvPr/>
        </p:nvSpPr>
        <p:spPr>
          <a:xfrm>
            <a:off x="10538084" y="2371050"/>
            <a:ext cx="7615003" cy="628890"/>
          </a:xfrm>
          <a:prstGeom prst="rect">
            <a:avLst/>
          </a:prstGeom>
          <a:noFill/>
        </p:spPr>
        <p:txBody>
          <a:bodyPr wrap="square">
            <a:spAutoFit/>
          </a:bodyPr>
          <a:lstStyle/>
          <a:p>
            <a:pPr algn="ctr">
              <a:lnSpc>
                <a:spcPct val="120000"/>
              </a:lnSpc>
              <a:spcAft>
                <a:spcPts val="0"/>
              </a:spcAft>
            </a:pPr>
            <a:r>
              <a:rPr lang="vi-VN" sz="3100" b="1" dirty="0">
                <a:solidFill>
                  <a:srgbClr val="D64D6B"/>
                </a:solidFill>
                <a:effectLst/>
                <a:latin typeface="Cambria" panose="02040503050406030204" pitchFamily="18" charset="0"/>
                <a:ea typeface="Cambria" panose="02040503050406030204" pitchFamily="18" charset="0"/>
              </a:rPr>
              <a:t>CuSO</a:t>
            </a:r>
            <a:r>
              <a:rPr lang="vi-VN" sz="3100" b="1" baseline="-25000" dirty="0">
                <a:solidFill>
                  <a:srgbClr val="D64D6B"/>
                </a:solidFill>
                <a:effectLst/>
                <a:latin typeface="Cambria" panose="02040503050406030204" pitchFamily="18" charset="0"/>
                <a:ea typeface="Cambria" panose="02040503050406030204" pitchFamily="18" charset="0"/>
              </a:rPr>
              <a:t>4</a:t>
            </a:r>
            <a:r>
              <a:rPr lang="vi-VN" sz="3100" b="1" dirty="0">
                <a:solidFill>
                  <a:srgbClr val="D64D6B"/>
                </a:solidFill>
                <a:effectLst/>
                <a:latin typeface="Cambria" panose="02040503050406030204" pitchFamily="18" charset="0"/>
                <a:ea typeface="Cambria" panose="02040503050406030204" pitchFamily="18" charset="0"/>
              </a:rPr>
              <a:t> + 2NaOH → Cu(OH)</a:t>
            </a:r>
            <a:r>
              <a:rPr lang="vi-VN" sz="3100" b="1" baseline="-25000" dirty="0">
                <a:solidFill>
                  <a:srgbClr val="D64D6B"/>
                </a:solidFill>
                <a:effectLst/>
                <a:latin typeface="Cambria" panose="02040503050406030204" pitchFamily="18" charset="0"/>
                <a:ea typeface="Cambria" panose="02040503050406030204" pitchFamily="18" charset="0"/>
              </a:rPr>
              <a:t>2</a:t>
            </a:r>
            <a:r>
              <a:rPr lang="vi-VN" sz="3100" b="1" dirty="0">
                <a:solidFill>
                  <a:srgbClr val="D64D6B"/>
                </a:solidFill>
                <a:effectLst/>
                <a:latin typeface="Cambria" panose="02040503050406030204" pitchFamily="18" charset="0"/>
                <a:ea typeface="Cambria" panose="02040503050406030204" pitchFamily="18" charset="0"/>
              </a:rPr>
              <a:t>↓ + Na</a:t>
            </a:r>
            <a:r>
              <a:rPr lang="vi-VN" sz="3100" b="1" baseline="-25000" dirty="0">
                <a:solidFill>
                  <a:srgbClr val="D64D6B"/>
                </a:solidFill>
                <a:effectLst/>
                <a:latin typeface="Cambria" panose="02040503050406030204" pitchFamily="18" charset="0"/>
                <a:ea typeface="Cambria" panose="02040503050406030204" pitchFamily="18" charset="0"/>
              </a:rPr>
              <a:t>2</a:t>
            </a:r>
            <a:r>
              <a:rPr lang="vi-VN" sz="3100" b="1" dirty="0">
                <a:solidFill>
                  <a:srgbClr val="D64D6B"/>
                </a:solidFill>
                <a:effectLst/>
                <a:latin typeface="Cambria" panose="02040503050406030204" pitchFamily="18" charset="0"/>
                <a:ea typeface="Cambria" panose="02040503050406030204" pitchFamily="18" charset="0"/>
              </a:rPr>
              <a:t>SO</a:t>
            </a:r>
            <a:r>
              <a:rPr lang="vi-VN" sz="3100" b="1" baseline="-25000" dirty="0">
                <a:solidFill>
                  <a:srgbClr val="D64D6B"/>
                </a:solidFill>
                <a:effectLst/>
                <a:latin typeface="Cambria" panose="02040503050406030204" pitchFamily="18" charset="0"/>
                <a:ea typeface="Cambria" panose="02040503050406030204" pitchFamily="18" charset="0"/>
              </a:rPr>
              <a:t>4</a:t>
            </a:r>
            <a:endParaRPr lang="vi-VN" sz="3100" b="1" dirty="0">
              <a:solidFill>
                <a:srgbClr val="D64D6B"/>
              </a:solidFill>
              <a:effectLst/>
              <a:latin typeface="Cambria" panose="02040503050406030204" pitchFamily="18" charset="0"/>
              <a:ea typeface="Cambria" panose="02040503050406030204" pitchFamily="18" charset="0"/>
            </a:endParaRPr>
          </a:p>
        </p:txBody>
      </p:sp>
      <p:sp>
        <p:nvSpPr>
          <p:cNvPr id="36" name="Hộp Văn bản 35">
            <a:extLst>
              <a:ext uri="{FF2B5EF4-FFF2-40B4-BE49-F238E27FC236}">
                <a16:creationId xmlns:a16="http://schemas.microsoft.com/office/drawing/2014/main" id="{8FF86226-69BF-345E-08E3-15F2B334A9AE}"/>
              </a:ext>
            </a:extLst>
          </p:cNvPr>
          <p:cNvSpPr txBox="1"/>
          <p:nvPr/>
        </p:nvSpPr>
        <p:spPr>
          <a:xfrm>
            <a:off x="10687987" y="4503810"/>
            <a:ext cx="7352676" cy="1757019"/>
          </a:xfrm>
          <a:prstGeom prst="rect">
            <a:avLst/>
          </a:prstGeom>
          <a:noFill/>
        </p:spPr>
        <p:txBody>
          <a:bodyPr wrap="square">
            <a:spAutoFit/>
          </a:bodyPr>
          <a:lstStyle/>
          <a:p>
            <a:pPr algn="ctr">
              <a:lnSpc>
                <a:spcPct val="120000"/>
              </a:lnSpc>
              <a:spcAft>
                <a:spcPts val="0"/>
              </a:spcAft>
            </a:pPr>
            <a:r>
              <a:rPr lang="vi-VN" sz="3100" b="1" dirty="0">
                <a:solidFill>
                  <a:srgbClr val="D64D6B"/>
                </a:solidFill>
                <a:effectLst/>
                <a:latin typeface="Cambria" panose="02040503050406030204" pitchFamily="18" charset="0"/>
                <a:ea typeface="Cambria" panose="02040503050406030204" pitchFamily="18" charset="0"/>
              </a:rPr>
              <a:t>Cu(OH)</a:t>
            </a:r>
            <a:r>
              <a:rPr lang="vi-VN" sz="3100" b="1" baseline="-25000" dirty="0">
                <a:solidFill>
                  <a:srgbClr val="D64D6B"/>
                </a:solidFill>
                <a:effectLst/>
                <a:latin typeface="Cambria" panose="02040503050406030204" pitchFamily="18" charset="0"/>
                <a:ea typeface="Cambria" panose="02040503050406030204" pitchFamily="18" charset="0"/>
              </a:rPr>
              <a:t>2</a:t>
            </a:r>
            <a:r>
              <a:rPr lang="vi-VN" sz="3100" b="1" dirty="0">
                <a:solidFill>
                  <a:srgbClr val="D64D6B"/>
                </a:solidFill>
                <a:effectLst/>
                <a:latin typeface="Cambria" panose="02040503050406030204" pitchFamily="18" charset="0"/>
                <a:ea typeface="Cambria" panose="02040503050406030204" pitchFamily="18" charset="0"/>
              </a:rPr>
              <a:t> </a:t>
            </a:r>
            <a:r>
              <a:rPr lang="en-US" sz="3100" b="1" dirty="0">
                <a:solidFill>
                  <a:srgbClr val="D64D6B"/>
                </a:solidFill>
                <a:effectLst/>
                <a:latin typeface="Cambria" panose="02040503050406030204" pitchFamily="18" charset="0"/>
                <a:ea typeface="Cambria" panose="02040503050406030204" pitchFamily="18" charset="0"/>
              </a:rPr>
              <a:t>tan </a:t>
            </a:r>
            <a:r>
              <a:rPr lang="vi-VN" sz="3100" b="1" dirty="0">
                <a:solidFill>
                  <a:srgbClr val="D64D6B"/>
                </a:solidFill>
                <a:effectLst/>
                <a:latin typeface="Cambria" panose="02040503050406030204" pitchFamily="18" charset="0"/>
                <a:ea typeface="Cambria" panose="02040503050406030204" pitchFamily="18" charset="0"/>
              </a:rPr>
              <a:t>trong NH</a:t>
            </a:r>
            <a:r>
              <a:rPr lang="vi-VN" sz="3100" b="1" baseline="-25000" dirty="0">
                <a:solidFill>
                  <a:srgbClr val="D64D6B"/>
                </a:solidFill>
                <a:effectLst/>
                <a:latin typeface="Cambria" panose="02040503050406030204" pitchFamily="18" charset="0"/>
                <a:ea typeface="Cambria" panose="02040503050406030204" pitchFamily="18" charset="0"/>
              </a:rPr>
              <a:t>3</a:t>
            </a:r>
            <a:r>
              <a:rPr lang="vi-VN" sz="3100" b="1" dirty="0">
                <a:solidFill>
                  <a:srgbClr val="D64D6B"/>
                </a:solidFill>
                <a:effectLst/>
                <a:latin typeface="Cambria" panose="02040503050406030204" pitchFamily="18" charset="0"/>
                <a:ea typeface="Cambria" panose="02040503050406030204" pitchFamily="18" charset="0"/>
              </a:rPr>
              <a:t> tạo phức màu xanh </a:t>
            </a:r>
            <a:r>
              <a:rPr lang="en-US" sz="3100" b="1" dirty="0">
                <a:solidFill>
                  <a:srgbClr val="D64D6B"/>
                </a:solidFill>
                <a:effectLst/>
                <a:latin typeface="Cambria" panose="02040503050406030204" pitchFamily="18" charset="0"/>
                <a:ea typeface="Cambria" panose="02040503050406030204" pitchFamily="18" charset="0"/>
              </a:rPr>
              <a:t>(</a:t>
            </a:r>
            <a:r>
              <a:rPr lang="vi-VN" sz="3100" b="1" dirty="0">
                <a:solidFill>
                  <a:srgbClr val="D64D6B"/>
                </a:solidFill>
                <a:effectLst/>
                <a:latin typeface="Cambria" panose="02040503050406030204" pitchFamily="18" charset="0"/>
                <a:ea typeface="Cambria" panose="02040503050406030204" pitchFamily="18" charset="0"/>
              </a:rPr>
              <a:t>nước </a:t>
            </a:r>
            <a:r>
              <a:rPr lang="vi-VN" sz="3100" b="1" dirty="0" err="1">
                <a:solidFill>
                  <a:srgbClr val="D64D6B"/>
                </a:solidFill>
                <a:effectLst/>
                <a:latin typeface="Cambria" panose="02040503050406030204" pitchFamily="18" charset="0"/>
                <a:ea typeface="Cambria" panose="02040503050406030204" pitchFamily="18" charset="0"/>
              </a:rPr>
              <a:t>Schweizer</a:t>
            </a:r>
            <a:r>
              <a:rPr lang="en-US" sz="3100" b="1" dirty="0">
                <a:solidFill>
                  <a:srgbClr val="D64D6B"/>
                </a:solidFill>
                <a:effectLst/>
                <a:latin typeface="Cambria" panose="02040503050406030204" pitchFamily="18" charset="0"/>
                <a:ea typeface="Cambria" panose="02040503050406030204" pitchFamily="18" charset="0"/>
              </a:rPr>
              <a:t>)</a:t>
            </a:r>
            <a:endParaRPr lang="vi-VN" sz="3100" b="1" dirty="0">
              <a:solidFill>
                <a:srgbClr val="D64D6B"/>
              </a:solidFill>
              <a:effectLst/>
              <a:latin typeface="Cambria" panose="02040503050406030204" pitchFamily="18" charset="0"/>
              <a:ea typeface="Cambria" panose="02040503050406030204" pitchFamily="18" charset="0"/>
            </a:endParaRPr>
          </a:p>
          <a:p>
            <a:pPr algn="ctr">
              <a:lnSpc>
                <a:spcPct val="120000"/>
              </a:lnSpc>
              <a:spcAft>
                <a:spcPts val="0"/>
              </a:spcAft>
            </a:pPr>
            <a:r>
              <a:rPr lang="vi-VN" sz="3100" b="1" dirty="0">
                <a:solidFill>
                  <a:srgbClr val="D64D6B"/>
                </a:solidFill>
                <a:effectLst/>
                <a:latin typeface="Cambria" panose="02040503050406030204" pitchFamily="18" charset="0"/>
                <a:ea typeface="Cambria" panose="02040503050406030204" pitchFamily="18" charset="0"/>
              </a:rPr>
              <a:t>Cu(OH)</a:t>
            </a:r>
            <a:r>
              <a:rPr lang="vi-VN" sz="3100" b="1" baseline="-25000" dirty="0">
                <a:solidFill>
                  <a:srgbClr val="D64D6B"/>
                </a:solidFill>
                <a:effectLst/>
                <a:latin typeface="Cambria" panose="02040503050406030204" pitchFamily="18" charset="0"/>
                <a:ea typeface="Cambria" panose="02040503050406030204" pitchFamily="18" charset="0"/>
              </a:rPr>
              <a:t>2</a:t>
            </a:r>
            <a:r>
              <a:rPr lang="vi-VN" sz="3100" b="1" dirty="0">
                <a:solidFill>
                  <a:srgbClr val="D64D6B"/>
                </a:solidFill>
                <a:effectLst/>
                <a:latin typeface="Cambria" panose="02040503050406030204" pitchFamily="18" charset="0"/>
                <a:ea typeface="Cambria" panose="02040503050406030204" pitchFamily="18" charset="0"/>
              </a:rPr>
              <a:t> + 4NH</a:t>
            </a:r>
            <a:r>
              <a:rPr lang="vi-VN" sz="3100" b="1" baseline="-25000" dirty="0">
                <a:solidFill>
                  <a:srgbClr val="D64D6B"/>
                </a:solidFill>
                <a:effectLst/>
                <a:latin typeface="Cambria" panose="02040503050406030204" pitchFamily="18" charset="0"/>
                <a:ea typeface="Cambria" panose="02040503050406030204" pitchFamily="18" charset="0"/>
              </a:rPr>
              <a:t>3</a:t>
            </a:r>
            <a:r>
              <a:rPr lang="vi-VN" sz="3100" b="1" dirty="0">
                <a:solidFill>
                  <a:srgbClr val="D64D6B"/>
                </a:solidFill>
                <a:effectLst/>
                <a:latin typeface="Cambria" panose="02040503050406030204" pitchFamily="18" charset="0"/>
                <a:ea typeface="Cambria" panose="02040503050406030204" pitchFamily="18" charset="0"/>
              </a:rPr>
              <a:t> → [Cu(NH</a:t>
            </a:r>
            <a:r>
              <a:rPr lang="vi-VN" sz="3100" b="1" baseline="-25000" dirty="0">
                <a:solidFill>
                  <a:srgbClr val="D64D6B"/>
                </a:solidFill>
                <a:effectLst/>
                <a:latin typeface="Cambria" panose="02040503050406030204" pitchFamily="18" charset="0"/>
                <a:ea typeface="Cambria" panose="02040503050406030204" pitchFamily="18" charset="0"/>
              </a:rPr>
              <a:t>3</a:t>
            </a:r>
            <a:r>
              <a:rPr lang="vi-VN" sz="3100" b="1" dirty="0">
                <a:solidFill>
                  <a:srgbClr val="D64D6B"/>
                </a:solidFill>
                <a:effectLst/>
                <a:latin typeface="Cambria" panose="02040503050406030204" pitchFamily="18" charset="0"/>
                <a:ea typeface="Cambria" panose="02040503050406030204" pitchFamily="18" charset="0"/>
              </a:rPr>
              <a:t>)</a:t>
            </a:r>
            <a:r>
              <a:rPr lang="vi-VN" sz="3100" b="1" baseline="-25000" dirty="0">
                <a:solidFill>
                  <a:srgbClr val="D64D6B"/>
                </a:solidFill>
                <a:effectLst/>
                <a:latin typeface="Cambria" panose="02040503050406030204" pitchFamily="18" charset="0"/>
                <a:ea typeface="Cambria" panose="02040503050406030204" pitchFamily="18" charset="0"/>
              </a:rPr>
              <a:t>4</a:t>
            </a:r>
            <a:r>
              <a:rPr lang="vi-VN" sz="3100" b="1" dirty="0">
                <a:solidFill>
                  <a:srgbClr val="D64D6B"/>
                </a:solidFill>
                <a:effectLst/>
                <a:latin typeface="Cambria" panose="02040503050406030204" pitchFamily="18" charset="0"/>
                <a:ea typeface="Cambria" panose="02040503050406030204" pitchFamily="18" charset="0"/>
              </a:rPr>
              <a:t>](OH)</a:t>
            </a:r>
            <a:r>
              <a:rPr lang="vi-VN" sz="3100" b="1" baseline="-25000" dirty="0">
                <a:solidFill>
                  <a:srgbClr val="D64D6B"/>
                </a:solidFill>
                <a:effectLst/>
                <a:latin typeface="Cambria" panose="02040503050406030204" pitchFamily="18" charset="0"/>
                <a:ea typeface="Cambria" panose="02040503050406030204" pitchFamily="18" charset="0"/>
              </a:rPr>
              <a:t>2</a:t>
            </a:r>
            <a:endParaRPr lang="vi-VN" sz="3100" b="1" dirty="0">
              <a:solidFill>
                <a:srgbClr val="D64D6B"/>
              </a:solidFill>
              <a:effectLst/>
              <a:latin typeface="Cambria" panose="02040503050406030204" pitchFamily="18" charset="0"/>
              <a:ea typeface="Cambria" panose="02040503050406030204" pitchFamily="18" charset="0"/>
            </a:endParaRPr>
          </a:p>
        </p:txBody>
      </p:sp>
      <p:sp>
        <p:nvSpPr>
          <p:cNvPr id="37" name="Hộp Văn bản 36">
            <a:extLst>
              <a:ext uri="{FF2B5EF4-FFF2-40B4-BE49-F238E27FC236}">
                <a16:creationId xmlns:a16="http://schemas.microsoft.com/office/drawing/2014/main" id="{6FC79BF8-56A5-E8A6-AAF6-085F7A64B97B}"/>
              </a:ext>
            </a:extLst>
          </p:cNvPr>
          <p:cNvSpPr txBox="1"/>
          <p:nvPr/>
        </p:nvSpPr>
        <p:spPr>
          <a:xfrm>
            <a:off x="10882233" y="7462847"/>
            <a:ext cx="6775555" cy="1810752"/>
          </a:xfrm>
          <a:prstGeom prst="rect">
            <a:avLst/>
          </a:prstGeom>
          <a:noFill/>
        </p:spPr>
        <p:txBody>
          <a:bodyPr wrap="square">
            <a:spAutoFit/>
          </a:bodyPr>
          <a:lstStyle/>
          <a:p>
            <a:pPr algn="ctr">
              <a:lnSpc>
                <a:spcPct val="120000"/>
              </a:lnSpc>
              <a:spcAft>
                <a:spcPts val="0"/>
              </a:spcAft>
            </a:pPr>
            <a:r>
              <a:rPr lang="vi-VN" sz="3200" b="1" dirty="0" err="1">
                <a:solidFill>
                  <a:srgbClr val="D64D6B"/>
                </a:solidFill>
                <a:effectLst/>
                <a:latin typeface="Cambria" panose="02040503050406030204" pitchFamily="18" charset="0"/>
                <a:ea typeface="Cambria" panose="02040503050406030204" pitchFamily="18" charset="0"/>
              </a:rPr>
              <a:t>Cellulose</a:t>
            </a:r>
            <a:r>
              <a:rPr lang="vi-VN" sz="3200" b="1" dirty="0">
                <a:solidFill>
                  <a:srgbClr val="D64D6B"/>
                </a:solidFill>
                <a:effectLst/>
                <a:latin typeface="Cambria" panose="02040503050406030204" pitchFamily="18" charset="0"/>
                <a:ea typeface="Cambria" panose="02040503050406030204" pitchFamily="18" charset="0"/>
              </a:rPr>
              <a:t> tan trong nước </a:t>
            </a:r>
            <a:r>
              <a:rPr lang="vi-VN" sz="3200" b="1" dirty="0" err="1">
                <a:solidFill>
                  <a:srgbClr val="D64D6B"/>
                </a:solidFill>
                <a:effectLst/>
                <a:latin typeface="Cambria" panose="02040503050406030204" pitchFamily="18" charset="0"/>
                <a:ea typeface="Cambria" panose="02040503050406030204" pitchFamily="18" charset="0"/>
              </a:rPr>
              <a:t>Schweizer</a:t>
            </a:r>
            <a:r>
              <a:rPr lang="vi-VN" sz="3200" b="1" dirty="0">
                <a:solidFill>
                  <a:srgbClr val="D64D6B"/>
                </a:solidFill>
                <a:effectLst/>
                <a:latin typeface="Cambria" panose="02040503050406030204" pitchFamily="18" charset="0"/>
                <a:ea typeface="Cambria" panose="02040503050406030204" pitchFamily="18" charset="0"/>
              </a:rPr>
              <a:t> </a:t>
            </a:r>
            <a:r>
              <a:rPr lang="en-US" sz="3200" b="1" dirty="0" err="1">
                <a:solidFill>
                  <a:srgbClr val="D64D6B"/>
                </a:solidFill>
                <a:effectLst/>
                <a:latin typeface="Cambria" panose="02040503050406030204" pitchFamily="18" charset="0"/>
                <a:ea typeface="Cambria" panose="02040503050406030204" pitchFamily="18" charset="0"/>
              </a:rPr>
              <a:t>tạo</a:t>
            </a:r>
            <a:r>
              <a:rPr lang="en-US" sz="3200" b="1" dirty="0">
                <a:solidFill>
                  <a:srgbClr val="D64D6B"/>
                </a:solidFill>
                <a:effectLst/>
                <a:latin typeface="Cambria" panose="02040503050406030204" pitchFamily="18" charset="0"/>
                <a:ea typeface="Cambria" panose="02040503050406030204" pitchFamily="18" charset="0"/>
              </a:rPr>
              <a:t> </a:t>
            </a:r>
          </a:p>
          <a:p>
            <a:pPr algn="ctr">
              <a:lnSpc>
                <a:spcPct val="120000"/>
              </a:lnSpc>
              <a:spcAft>
                <a:spcPts val="0"/>
              </a:spcAft>
            </a:pPr>
            <a:r>
              <a:rPr lang="vi-VN" sz="3200" b="1" dirty="0">
                <a:solidFill>
                  <a:srgbClr val="D64D6B"/>
                </a:solidFill>
                <a:effectLst/>
                <a:latin typeface="Cambria" panose="02040503050406030204" pitchFamily="18" charset="0"/>
                <a:ea typeface="Cambria" panose="02040503050406030204" pitchFamily="18" charset="0"/>
              </a:rPr>
              <a:t>dung dịch đồng nhất.</a:t>
            </a:r>
          </a:p>
        </p:txBody>
      </p:sp>
    </p:spTree>
    <p:extLst>
      <p:ext uri="{BB962C8B-B14F-4D97-AF65-F5344CB8AC3E}">
        <p14:creationId xmlns:p14="http://schemas.microsoft.com/office/powerpoint/2010/main" val="161566074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ppt_x"/>
                                          </p:val>
                                        </p:tav>
                                        <p:tav tm="100000">
                                          <p:val>
                                            <p:strVal val="#ppt_x"/>
                                          </p:val>
                                        </p:tav>
                                      </p:tavLst>
                                    </p:anim>
                                    <p:anim calcmode="lin" valueType="num">
                                      <p:cBhvr additive="base">
                                        <p:cTn id="2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5" grpId="0"/>
      <p:bldP spid="36" grpId="0"/>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pattFill prst="pct5">
          <a:fgClr>
            <a:srgbClr val="D1CFE9"/>
          </a:fgClr>
          <a:bgClr>
            <a:srgbClr val="D1CFE9"/>
          </a:bgClr>
        </a:pattFill>
        <a:effectLst/>
      </p:bgPr>
    </p:bg>
    <p:spTree>
      <p:nvGrpSpPr>
        <p:cNvPr id="1" name="Shape 2837"/>
        <p:cNvGrpSpPr/>
        <p:nvPr/>
      </p:nvGrpSpPr>
      <p:grpSpPr>
        <a:xfrm>
          <a:off x="0" y="0"/>
          <a:ext cx="0" cy="0"/>
          <a:chOff x="0" y="0"/>
          <a:chExt cx="0" cy="0"/>
        </a:xfrm>
      </p:grpSpPr>
      <p:pic>
        <p:nvPicPr>
          <p:cNvPr id="2" name="Hình ảnh 1">
            <a:extLst>
              <a:ext uri="{FF2B5EF4-FFF2-40B4-BE49-F238E27FC236}">
                <a16:creationId xmlns:a16="http://schemas.microsoft.com/office/drawing/2014/main" id="{E8BA7220-C593-6EE2-FE07-43A291452180}"/>
              </a:ext>
            </a:extLst>
          </p:cNvPr>
          <p:cNvPicPr>
            <a:picLocks noChangeAspect="1"/>
          </p:cNvPicPr>
          <p:nvPr/>
        </p:nvPicPr>
        <p:blipFill rotWithShape="1">
          <a:blip r:embed="rId3"/>
          <a:srcRect l="4949" t="11207" r="11168"/>
          <a:stretch/>
        </p:blipFill>
        <p:spPr>
          <a:xfrm>
            <a:off x="-53742" y="2"/>
            <a:ext cx="18341742" cy="10256946"/>
          </a:xfrm>
          <a:prstGeom prst="rect">
            <a:avLst/>
          </a:prstGeom>
        </p:spPr>
      </p:pic>
      <p:sp>
        <p:nvSpPr>
          <p:cNvPr id="12" name="Google Shape;2841;p43">
            <a:extLst>
              <a:ext uri="{FF2B5EF4-FFF2-40B4-BE49-F238E27FC236}">
                <a16:creationId xmlns:a16="http://schemas.microsoft.com/office/drawing/2014/main" id="{7679817C-3571-E05E-00F5-FF595EAC82EF}"/>
              </a:ext>
            </a:extLst>
          </p:cNvPr>
          <p:cNvSpPr txBox="1"/>
          <p:nvPr/>
        </p:nvSpPr>
        <p:spPr>
          <a:xfrm>
            <a:off x="3799477" y="6685276"/>
            <a:ext cx="11871994" cy="2032968"/>
          </a:xfrm>
          <a:prstGeom prst="rect">
            <a:avLst/>
          </a:prstGeom>
          <a:solidFill>
            <a:schemeClr val="tx1"/>
          </a:solid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0000CC"/>
                </a:solidFill>
                <a:effectLst/>
                <a:uLnTx/>
                <a:uFillTx/>
                <a:latin typeface="Cambria"/>
                <a:ea typeface="+mn-ea"/>
                <a:cs typeface="Times New Roman"/>
                <a:sym typeface="+mn-lt"/>
              </a:rPr>
              <a:t>5, THỰC PHẨM CÓ VỊ NGỌT SẮC, CHỨA ĐẾN 40% LÀ ĐƯỜNG FRUCTOSE.</a:t>
            </a:r>
            <a:endParaRPr kumimoji="0" sz="4800" b="1" i="0" u="none" strike="noStrike" kern="0" cap="none" spc="0" normalizeH="0" baseline="0" noProof="0" dirty="0">
              <a:ln>
                <a:noFill/>
              </a:ln>
              <a:solidFill>
                <a:srgbClr val="0000CC"/>
              </a:solidFill>
              <a:effectLst/>
              <a:uLnTx/>
              <a:uFillTx/>
              <a:latin typeface="Cambria"/>
              <a:ea typeface="+mn-ea"/>
              <a:cs typeface="Times New Roman"/>
              <a:sym typeface="+mn-lt"/>
            </a:endParaRPr>
          </a:p>
        </p:txBody>
      </p:sp>
      <p:graphicFrame>
        <p:nvGraphicFramePr>
          <p:cNvPr id="3" name="Bảng 2">
            <a:extLst>
              <a:ext uri="{FF2B5EF4-FFF2-40B4-BE49-F238E27FC236}">
                <a16:creationId xmlns:a16="http://schemas.microsoft.com/office/drawing/2014/main" id="{47A4EB8E-FE0C-62F2-CA93-8697915EA374}"/>
              </a:ext>
            </a:extLst>
          </p:cNvPr>
          <p:cNvGraphicFramePr>
            <a:graphicFrameLocks noGrp="1"/>
          </p:cNvGraphicFramePr>
          <p:nvPr>
            <p:extLst>
              <p:ext uri="{D42A27DB-BD31-4B8C-83A1-F6EECF244321}">
                <p14:modId xmlns:p14="http://schemas.microsoft.com/office/powerpoint/2010/main" val="1918246116"/>
              </p:ext>
            </p:extLst>
          </p:nvPr>
        </p:nvGraphicFramePr>
        <p:xfrm>
          <a:off x="4888735" y="4642928"/>
          <a:ext cx="9847200" cy="1562102"/>
        </p:xfrm>
        <a:graphic>
          <a:graphicData uri="http://schemas.openxmlformats.org/drawingml/2006/table">
            <a:tbl>
              <a:tblPr firstRow="1" bandRow="1">
                <a:tableStyleId>{8A2EB4F8-B47C-4729-BACE-B68D20B14E7E}</a:tableStyleId>
              </a:tblPr>
              <a:tblGrid>
                <a:gridCol w="1641200">
                  <a:extLst>
                    <a:ext uri="{9D8B030D-6E8A-4147-A177-3AD203B41FA5}">
                      <a16:colId xmlns:a16="http://schemas.microsoft.com/office/drawing/2014/main" val="2482630315"/>
                    </a:ext>
                  </a:extLst>
                </a:gridCol>
                <a:gridCol w="1641200">
                  <a:extLst>
                    <a:ext uri="{9D8B030D-6E8A-4147-A177-3AD203B41FA5}">
                      <a16:colId xmlns:a16="http://schemas.microsoft.com/office/drawing/2014/main" val="1673462999"/>
                    </a:ext>
                  </a:extLst>
                </a:gridCol>
                <a:gridCol w="1641200">
                  <a:extLst>
                    <a:ext uri="{9D8B030D-6E8A-4147-A177-3AD203B41FA5}">
                      <a16:colId xmlns:a16="http://schemas.microsoft.com/office/drawing/2014/main" val="1937815054"/>
                    </a:ext>
                  </a:extLst>
                </a:gridCol>
                <a:gridCol w="1641200">
                  <a:extLst>
                    <a:ext uri="{9D8B030D-6E8A-4147-A177-3AD203B41FA5}">
                      <a16:colId xmlns:a16="http://schemas.microsoft.com/office/drawing/2014/main" val="596914311"/>
                    </a:ext>
                  </a:extLst>
                </a:gridCol>
                <a:gridCol w="1641200">
                  <a:extLst>
                    <a:ext uri="{9D8B030D-6E8A-4147-A177-3AD203B41FA5}">
                      <a16:colId xmlns:a16="http://schemas.microsoft.com/office/drawing/2014/main" val="196665726"/>
                    </a:ext>
                  </a:extLst>
                </a:gridCol>
                <a:gridCol w="1641200">
                  <a:extLst>
                    <a:ext uri="{9D8B030D-6E8A-4147-A177-3AD203B41FA5}">
                      <a16:colId xmlns:a16="http://schemas.microsoft.com/office/drawing/2014/main" val="2672782832"/>
                    </a:ext>
                  </a:extLst>
                </a:gridCol>
              </a:tblGrid>
              <a:tr h="1562102">
                <a:tc>
                  <a:txBody>
                    <a:bodyPr/>
                    <a:lstStyle/>
                    <a:p>
                      <a:pPr algn="ctr"/>
                      <a:r>
                        <a:rPr lang="en-US" sz="8000" b="1" dirty="0">
                          <a:solidFill>
                            <a:srgbClr val="314544"/>
                          </a:solidFill>
                          <a:latin typeface="+mj-lt"/>
                        </a:rPr>
                        <a:t>M</a:t>
                      </a:r>
                    </a:p>
                  </a:txBody>
                  <a:tcPr anchor="ctr">
                    <a:solidFill>
                      <a:srgbClr val="FFC000"/>
                    </a:solidFill>
                  </a:tcPr>
                </a:tc>
                <a:tc>
                  <a:txBody>
                    <a:bodyPr/>
                    <a:lstStyle/>
                    <a:p>
                      <a:pPr algn="ctr"/>
                      <a:r>
                        <a:rPr lang="en-US" sz="8000" b="1" dirty="0">
                          <a:solidFill>
                            <a:srgbClr val="314544"/>
                          </a:solidFill>
                          <a:latin typeface="+mj-lt"/>
                        </a:rPr>
                        <a:t>A</a:t>
                      </a:r>
                    </a:p>
                  </a:txBody>
                  <a:tcPr anchor="ctr">
                    <a:solidFill>
                      <a:schemeClr val="tx1"/>
                    </a:solidFill>
                  </a:tcPr>
                </a:tc>
                <a:tc>
                  <a:txBody>
                    <a:bodyPr/>
                    <a:lstStyle/>
                    <a:p>
                      <a:pPr algn="ctr"/>
                      <a:r>
                        <a:rPr lang="en-US" sz="8000" b="1" dirty="0">
                          <a:solidFill>
                            <a:srgbClr val="314544"/>
                          </a:solidFill>
                          <a:latin typeface="+mj-lt"/>
                        </a:rPr>
                        <a:t>T</a:t>
                      </a:r>
                    </a:p>
                  </a:txBody>
                  <a:tcPr anchor="ctr">
                    <a:solidFill>
                      <a:srgbClr val="FFC000"/>
                    </a:solidFill>
                  </a:tcPr>
                </a:tc>
                <a:tc>
                  <a:txBody>
                    <a:bodyPr/>
                    <a:lstStyle/>
                    <a:p>
                      <a:pPr algn="ctr"/>
                      <a:r>
                        <a:rPr lang="en-US" sz="8000" b="1" dirty="0">
                          <a:solidFill>
                            <a:srgbClr val="314544"/>
                          </a:solidFill>
                          <a:latin typeface="+mj-lt"/>
                        </a:rPr>
                        <a:t>O</a:t>
                      </a:r>
                    </a:p>
                  </a:txBody>
                  <a:tcPr anchor="ctr">
                    <a:solidFill>
                      <a:srgbClr val="FFC000"/>
                    </a:solidFill>
                  </a:tcPr>
                </a:tc>
                <a:tc>
                  <a:txBody>
                    <a:bodyPr/>
                    <a:lstStyle/>
                    <a:p>
                      <a:pPr algn="ctr"/>
                      <a:r>
                        <a:rPr lang="en-US" sz="8000" b="1" dirty="0">
                          <a:solidFill>
                            <a:srgbClr val="314544"/>
                          </a:solidFill>
                          <a:latin typeface="+mj-lt"/>
                        </a:rPr>
                        <a:t>N</a:t>
                      </a:r>
                    </a:p>
                  </a:txBody>
                  <a:tcPr anchor="ctr">
                    <a:solidFill>
                      <a:srgbClr val="FFC000"/>
                    </a:solidFill>
                  </a:tcPr>
                </a:tc>
                <a:tc>
                  <a:txBody>
                    <a:bodyPr/>
                    <a:lstStyle/>
                    <a:p>
                      <a:pPr algn="ctr"/>
                      <a:r>
                        <a:rPr lang="en-US" sz="8000" b="1" dirty="0">
                          <a:solidFill>
                            <a:srgbClr val="314544"/>
                          </a:solidFill>
                          <a:latin typeface="+mj-lt"/>
                        </a:rPr>
                        <a:t>G</a:t>
                      </a:r>
                    </a:p>
                  </a:txBody>
                  <a:tcPr anchor="ctr">
                    <a:solidFill>
                      <a:srgbClr val="FFC000"/>
                    </a:solidFill>
                  </a:tcPr>
                </a:tc>
                <a:extLst>
                  <a:ext uri="{0D108BD9-81ED-4DB2-BD59-A6C34878D82A}">
                    <a16:rowId xmlns:a16="http://schemas.microsoft.com/office/drawing/2014/main" val="622844062"/>
                  </a:ext>
                </a:extLst>
              </a:tr>
            </a:tbl>
          </a:graphicData>
        </a:graphic>
      </p:graphicFrame>
      <p:graphicFrame>
        <p:nvGraphicFramePr>
          <p:cNvPr id="2917" name="Bảng 2916">
            <a:extLst>
              <a:ext uri="{FF2B5EF4-FFF2-40B4-BE49-F238E27FC236}">
                <a16:creationId xmlns:a16="http://schemas.microsoft.com/office/drawing/2014/main" id="{80726129-E75F-312D-B4E5-BCD202C8BA79}"/>
              </a:ext>
            </a:extLst>
          </p:cNvPr>
          <p:cNvGraphicFramePr>
            <a:graphicFrameLocks noGrp="1"/>
          </p:cNvGraphicFramePr>
          <p:nvPr>
            <p:extLst>
              <p:ext uri="{D42A27DB-BD31-4B8C-83A1-F6EECF244321}">
                <p14:modId xmlns:p14="http://schemas.microsoft.com/office/powerpoint/2010/main" val="2741141240"/>
              </p:ext>
            </p:extLst>
          </p:nvPr>
        </p:nvGraphicFramePr>
        <p:xfrm>
          <a:off x="4892378" y="4619114"/>
          <a:ext cx="9847200" cy="1562102"/>
        </p:xfrm>
        <a:graphic>
          <a:graphicData uri="http://schemas.openxmlformats.org/drawingml/2006/table">
            <a:tbl>
              <a:tblPr firstRow="1" bandRow="1">
                <a:tableStyleId>{8A2EB4F8-B47C-4729-BACE-B68D20B14E7E}</a:tableStyleId>
              </a:tblPr>
              <a:tblGrid>
                <a:gridCol w="1641200">
                  <a:extLst>
                    <a:ext uri="{9D8B030D-6E8A-4147-A177-3AD203B41FA5}">
                      <a16:colId xmlns:a16="http://schemas.microsoft.com/office/drawing/2014/main" val="2482630315"/>
                    </a:ext>
                  </a:extLst>
                </a:gridCol>
                <a:gridCol w="1641200">
                  <a:extLst>
                    <a:ext uri="{9D8B030D-6E8A-4147-A177-3AD203B41FA5}">
                      <a16:colId xmlns:a16="http://schemas.microsoft.com/office/drawing/2014/main" val="1673462999"/>
                    </a:ext>
                  </a:extLst>
                </a:gridCol>
                <a:gridCol w="1641200">
                  <a:extLst>
                    <a:ext uri="{9D8B030D-6E8A-4147-A177-3AD203B41FA5}">
                      <a16:colId xmlns:a16="http://schemas.microsoft.com/office/drawing/2014/main" val="1937815054"/>
                    </a:ext>
                  </a:extLst>
                </a:gridCol>
                <a:gridCol w="1641200">
                  <a:extLst>
                    <a:ext uri="{9D8B030D-6E8A-4147-A177-3AD203B41FA5}">
                      <a16:colId xmlns:a16="http://schemas.microsoft.com/office/drawing/2014/main" val="596914311"/>
                    </a:ext>
                  </a:extLst>
                </a:gridCol>
                <a:gridCol w="1641200">
                  <a:extLst>
                    <a:ext uri="{9D8B030D-6E8A-4147-A177-3AD203B41FA5}">
                      <a16:colId xmlns:a16="http://schemas.microsoft.com/office/drawing/2014/main" val="196665726"/>
                    </a:ext>
                  </a:extLst>
                </a:gridCol>
                <a:gridCol w="1641200">
                  <a:extLst>
                    <a:ext uri="{9D8B030D-6E8A-4147-A177-3AD203B41FA5}">
                      <a16:colId xmlns:a16="http://schemas.microsoft.com/office/drawing/2014/main" val="2672782832"/>
                    </a:ext>
                  </a:extLst>
                </a:gridCol>
              </a:tblGrid>
              <a:tr h="1562102">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extLst>
                  <a:ext uri="{0D108BD9-81ED-4DB2-BD59-A6C34878D82A}">
                    <a16:rowId xmlns:a16="http://schemas.microsoft.com/office/drawing/2014/main" val="622844062"/>
                  </a:ext>
                </a:extLst>
              </a:tr>
            </a:tbl>
          </a:graphicData>
        </a:graphic>
      </p:graphicFrame>
    </p:spTree>
    <p:extLst>
      <p:ext uri="{BB962C8B-B14F-4D97-AF65-F5344CB8AC3E}">
        <p14:creationId xmlns:p14="http://schemas.microsoft.com/office/powerpoint/2010/main" val="298076008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17"/>
                    </p:tgtEl>
                  </p:cond>
                </p:stCondLst>
                <p:endSync evt="end" delay="0">
                  <p:rtn val="all"/>
                </p:endSync>
                <p:childTnLst>
                  <p:par>
                    <p:cTn id="3" fill="hold">
                      <p:stCondLst>
                        <p:cond delay="0"/>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917"/>
                                        </p:tgtEl>
                                        <p:attrNameLst>
                                          <p:attrName>ppt_x</p:attrName>
                                        </p:attrNameLst>
                                      </p:cBhvr>
                                      <p:tavLst>
                                        <p:tav tm="0">
                                          <p:val>
                                            <p:strVal val="ppt_x"/>
                                          </p:val>
                                        </p:tav>
                                        <p:tav tm="100000">
                                          <p:val>
                                            <p:strVal val="ppt_x"/>
                                          </p:val>
                                        </p:tav>
                                      </p:tavLst>
                                    </p:anim>
                                    <p:anim calcmode="lin" valueType="num">
                                      <p:cBhvr additive="base">
                                        <p:cTn id="7" dur="500"/>
                                        <p:tgtEl>
                                          <p:spTgt spid="2917"/>
                                        </p:tgtEl>
                                        <p:attrNameLst>
                                          <p:attrName>ppt_y</p:attrName>
                                        </p:attrNameLst>
                                      </p:cBhvr>
                                      <p:tavLst>
                                        <p:tav tm="0">
                                          <p:val>
                                            <p:strVal val="ppt_y"/>
                                          </p:val>
                                        </p:tav>
                                        <p:tav tm="100000">
                                          <p:val>
                                            <p:strVal val="1+ppt_h/2"/>
                                          </p:val>
                                        </p:tav>
                                      </p:tavLst>
                                    </p:anim>
                                    <p:set>
                                      <p:cBhvr>
                                        <p:cTn id="8" dur="1" fill="hold">
                                          <p:stCondLst>
                                            <p:cond delay="499"/>
                                          </p:stCondLst>
                                        </p:cTn>
                                        <p:tgtEl>
                                          <p:spTgt spid="2917"/>
                                        </p:tgtEl>
                                        <p:attrNameLst>
                                          <p:attrName>style.visibility</p:attrName>
                                        </p:attrNameLst>
                                      </p:cBhvr>
                                      <p:to>
                                        <p:strVal val="hidden"/>
                                      </p:to>
                                    </p:set>
                                  </p:childTnLst>
                                </p:cTn>
                              </p:par>
                            </p:childTnLst>
                          </p:cTn>
                        </p:par>
                      </p:childTnLst>
                    </p:cTn>
                  </p:par>
                </p:childTnLst>
              </p:cTn>
              <p:nextCondLst>
                <p:cond evt="onClick" delay="0">
                  <p:tgtEl>
                    <p:spTgt spid="2917"/>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Shape 929"/>
        <p:cNvGrpSpPr/>
        <p:nvPr/>
      </p:nvGrpSpPr>
      <p:grpSpPr>
        <a:xfrm>
          <a:off x="0" y="0"/>
          <a:ext cx="0" cy="0"/>
          <a:chOff x="0" y="0"/>
          <a:chExt cx="0" cy="0"/>
        </a:xfrm>
      </p:grpSpPr>
      <p:sp>
        <p:nvSpPr>
          <p:cNvPr id="2" name="Bong bóng Lời nói: Hình chữ nhật với Góc Tròn 1">
            <a:extLst>
              <a:ext uri="{FF2B5EF4-FFF2-40B4-BE49-F238E27FC236}">
                <a16:creationId xmlns:a16="http://schemas.microsoft.com/office/drawing/2014/main" id="{D1E81547-C4C0-2C81-F9ED-C0DD17319BB0}"/>
              </a:ext>
            </a:extLst>
          </p:cNvPr>
          <p:cNvSpPr/>
          <p:nvPr/>
        </p:nvSpPr>
        <p:spPr>
          <a:xfrm>
            <a:off x="4867410" y="864742"/>
            <a:ext cx="12521179" cy="5595659"/>
          </a:xfrm>
          <a:prstGeom prst="wedgeRoundRectCallout">
            <a:avLst>
              <a:gd name="adj1" fmla="val -46673"/>
              <a:gd name="adj2" fmla="val 73095"/>
              <a:gd name="adj3" fmla="val 16667"/>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dirty="0">
              <a:ln>
                <a:noFill/>
              </a:ln>
              <a:solidFill>
                <a:srgbClr val="F5A60B"/>
              </a:solidFill>
              <a:effectLst/>
              <a:uLnTx/>
              <a:uFillTx/>
              <a:latin typeface="Cambria"/>
              <a:cs typeface="+mn-cs"/>
              <a:sym typeface="Arial"/>
            </a:endParaRPr>
          </a:p>
        </p:txBody>
      </p:sp>
      <p:sp>
        <p:nvSpPr>
          <p:cNvPr id="6" name="Hộp Văn bản 5">
            <a:extLst>
              <a:ext uri="{FF2B5EF4-FFF2-40B4-BE49-F238E27FC236}">
                <a16:creationId xmlns:a16="http://schemas.microsoft.com/office/drawing/2014/main" id="{14D293F6-6677-3CDC-D53A-4FAE87B36F59}"/>
              </a:ext>
            </a:extLst>
          </p:cNvPr>
          <p:cNvSpPr txBox="1"/>
          <p:nvPr/>
        </p:nvSpPr>
        <p:spPr>
          <a:xfrm>
            <a:off x="5982946" y="1461680"/>
            <a:ext cx="10596175" cy="4401782"/>
          </a:xfrm>
          <a:prstGeom prst="rect">
            <a:avLst/>
          </a:prstGeom>
          <a:noFill/>
        </p:spPr>
        <p:txBody>
          <a:bodyPr wrap="square">
            <a:spAutoFit/>
          </a:bodyPr>
          <a:lstStyle/>
          <a:p>
            <a:pPr marL="571500" marR="0" lvl="0" indent="-571500" algn="just"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en-US" sz="4400" b="1" i="0" u="none" strike="noStrike" kern="0" cap="none" spc="0" normalizeH="0" baseline="0" noProof="0" dirty="0">
                <a:ln>
                  <a:noFill/>
                </a:ln>
                <a:solidFill>
                  <a:srgbClr val="314544"/>
                </a:solidFill>
                <a:effectLst/>
                <a:uLnTx/>
                <a:uFillTx/>
                <a:latin typeface="Cambria"/>
                <a:ea typeface="+mn-ea"/>
                <a:cs typeface="Times New Roman"/>
                <a:sym typeface="+mn-lt"/>
              </a:rPr>
              <a:t>T</a:t>
            </a:r>
            <a:r>
              <a:rPr kumimoji="0" lang="vi-VN" sz="4400" b="1" i="0" u="none" strike="noStrike" kern="0" cap="none" spc="0" normalizeH="0" baseline="0" noProof="0" dirty="0">
                <a:ln>
                  <a:noFill/>
                </a:ln>
                <a:solidFill>
                  <a:srgbClr val="314544"/>
                </a:solidFill>
                <a:effectLst/>
                <a:uLnTx/>
                <a:uFillTx/>
                <a:latin typeface="Cambria"/>
                <a:ea typeface="+mn-ea"/>
                <a:cs typeface="Times New Roman"/>
                <a:sym typeface="+mn-lt"/>
              </a:rPr>
              <a:t>inh bột có phản ứng </a:t>
            </a:r>
            <a:r>
              <a:rPr kumimoji="0" lang="vi-VN" sz="4400" b="1" i="0" u="none" strike="noStrike" kern="0" cap="none" spc="0" normalizeH="0" baseline="0" noProof="0" dirty="0" err="1">
                <a:ln>
                  <a:noFill/>
                </a:ln>
                <a:solidFill>
                  <a:srgbClr val="314544"/>
                </a:solidFill>
                <a:effectLst/>
                <a:uLnTx/>
                <a:uFillTx/>
                <a:latin typeface="Cambria"/>
                <a:ea typeface="+mn-ea"/>
                <a:cs typeface="Times New Roman"/>
                <a:sym typeface="+mn-lt"/>
              </a:rPr>
              <a:t>thuỷ</a:t>
            </a:r>
            <a:r>
              <a:rPr kumimoji="0" lang="vi-VN" sz="4400" b="1" i="0" u="none" strike="noStrike" kern="0" cap="none" spc="0" normalizeH="0" baseline="0" noProof="0" dirty="0">
                <a:ln>
                  <a:noFill/>
                </a:ln>
                <a:solidFill>
                  <a:srgbClr val="314544"/>
                </a:solidFill>
                <a:effectLst/>
                <a:uLnTx/>
                <a:uFillTx/>
                <a:latin typeface="Cambria"/>
                <a:ea typeface="+mn-ea"/>
                <a:cs typeface="Times New Roman"/>
                <a:sym typeface="+mn-lt"/>
              </a:rPr>
              <a:t> phân, phản ứng với </a:t>
            </a:r>
            <a:r>
              <a:rPr kumimoji="0" lang="vi-VN" sz="4400" b="1" i="0" u="none" strike="noStrike" kern="0" cap="none" spc="0" normalizeH="0" baseline="0" noProof="0" dirty="0" err="1">
                <a:ln>
                  <a:noFill/>
                </a:ln>
                <a:solidFill>
                  <a:srgbClr val="314544"/>
                </a:solidFill>
                <a:effectLst/>
                <a:uLnTx/>
                <a:uFillTx/>
                <a:latin typeface="Cambria"/>
                <a:ea typeface="+mn-ea"/>
                <a:cs typeface="Times New Roman"/>
                <a:sym typeface="+mn-lt"/>
              </a:rPr>
              <a:t>iodine</a:t>
            </a:r>
            <a:r>
              <a:rPr kumimoji="0" lang="vi-VN" sz="4400" b="1" i="0" u="none" strike="noStrike" kern="0" cap="none" spc="0" normalizeH="0" baseline="0" noProof="0" dirty="0">
                <a:ln>
                  <a:noFill/>
                </a:ln>
                <a:solidFill>
                  <a:srgbClr val="314544"/>
                </a:solidFill>
                <a:effectLst/>
                <a:uLnTx/>
                <a:uFillTx/>
                <a:latin typeface="Cambria"/>
                <a:ea typeface="+mn-ea"/>
                <a:cs typeface="Times New Roman"/>
                <a:sym typeface="+mn-lt"/>
              </a:rPr>
              <a:t>.</a:t>
            </a:r>
          </a:p>
          <a:p>
            <a:pPr marL="571500" marR="0" lvl="0" indent="-571500" algn="just" defTabSz="914400" rtl="0" eaLnBrk="1" fontAlgn="auto" latinLnBrk="0" hangingPunct="1">
              <a:lnSpc>
                <a:spcPct val="130000"/>
              </a:lnSpc>
              <a:spcBef>
                <a:spcPts val="0"/>
              </a:spcBef>
              <a:spcAft>
                <a:spcPts val="0"/>
              </a:spcAft>
              <a:buClr>
                <a:srgbClr val="000000"/>
              </a:buClr>
              <a:buSzTx/>
              <a:buFont typeface="Arial" panose="020B0604020202020204" pitchFamily="34" charset="0"/>
              <a:buChar char="•"/>
              <a:tabLst/>
              <a:defRPr/>
            </a:pPr>
            <a:r>
              <a:rPr kumimoji="0" lang="vi-VN" sz="4400" b="1" i="0" u="none" strike="noStrike" kern="0" cap="none" spc="0" normalizeH="0" baseline="0" noProof="0" dirty="0" err="1">
                <a:ln>
                  <a:noFill/>
                </a:ln>
                <a:solidFill>
                  <a:srgbClr val="314544"/>
                </a:solidFill>
                <a:effectLst/>
                <a:uLnTx/>
                <a:uFillTx/>
                <a:latin typeface="Cambria"/>
                <a:ea typeface="+mn-ea"/>
                <a:cs typeface="Times New Roman"/>
                <a:sym typeface="+mn-lt"/>
              </a:rPr>
              <a:t>Cellulose</a:t>
            </a:r>
            <a:r>
              <a:rPr kumimoji="0" lang="vi-VN" sz="4400" b="1" i="0" u="none" strike="noStrike" kern="0" cap="none" spc="0" normalizeH="0" baseline="0" noProof="0" dirty="0">
                <a:ln>
                  <a:noFill/>
                </a:ln>
                <a:solidFill>
                  <a:srgbClr val="314544"/>
                </a:solidFill>
                <a:effectLst/>
                <a:uLnTx/>
                <a:uFillTx/>
                <a:latin typeface="Cambria"/>
                <a:ea typeface="+mn-ea"/>
                <a:cs typeface="Times New Roman"/>
                <a:sym typeface="+mn-lt"/>
              </a:rPr>
              <a:t> có phản ứng </a:t>
            </a:r>
            <a:r>
              <a:rPr kumimoji="0" lang="vi-VN" sz="4400" b="1" i="0" u="none" strike="noStrike" kern="0" cap="none" spc="0" normalizeH="0" baseline="0" noProof="0" dirty="0" err="1">
                <a:ln>
                  <a:noFill/>
                </a:ln>
                <a:solidFill>
                  <a:srgbClr val="314544"/>
                </a:solidFill>
                <a:effectLst/>
                <a:uLnTx/>
                <a:uFillTx/>
                <a:latin typeface="Cambria"/>
                <a:ea typeface="+mn-ea"/>
                <a:cs typeface="Times New Roman"/>
                <a:sym typeface="+mn-lt"/>
              </a:rPr>
              <a:t>thuỷ</a:t>
            </a:r>
            <a:r>
              <a:rPr kumimoji="0" lang="vi-VN" sz="4400" b="1" i="0" u="none" strike="noStrike" kern="0" cap="none" spc="0" normalizeH="0" baseline="0" noProof="0" dirty="0">
                <a:ln>
                  <a:noFill/>
                </a:ln>
                <a:solidFill>
                  <a:srgbClr val="314544"/>
                </a:solidFill>
                <a:effectLst/>
                <a:uLnTx/>
                <a:uFillTx/>
                <a:latin typeface="Cambria"/>
                <a:ea typeface="+mn-ea"/>
                <a:cs typeface="Times New Roman"/>
                <a:sym typeface="+mn-lt"/>
              </a:rPr>
              <a:t> phân, phản ứng với </a:t>
            </a:r>
            <a:r>
              <a:rPr kumimoji="0" lang="vi-VN" sz="4400" b="1" i="0" u="none" strike="noStrike" kern="0" cap="none" spc="0" normalizeH="0" baseline="0" noProof="0" dirty="0" err="1">
                <a:ln>
                  <a:noFill/>
                </a:ln>
                <a:solidFill>
                  <a:srgbClr val="314544"/>
                </a:solidFill>
                <a:effectLst/>
                <a:uLnTx/>
                <a:uFillTx/>
                <a:latin typeface="Cambria"/>
                <a:ea typeface="+mn-ea"/>
                <a:cs typeface="Times New Roman"/>
                <a:sym typeface="+mn-lt"/>
              </a:rPr>
              <a:t>nitric</a:t>
            </a:r>
            <a:r>
              <a:rPr kumimoji="0" lang="vi-VN" sz="4400" b="1" i="0" u="none" strike="noStrike" kern="0" cap="none" spc="0" normalizeH="0" baseline="0" noProof="0" dirty="0">
                <a:ln>
                  <a:noFill/>
                </a:ln>
                <a:solidFill>
                  <a:srgbClr val="314544"/>
                </a:solidFill>
                <a:effectLst/>
                <a:uLnTx/>
                <a:uFillTx/>
                <a:latin typeface="Cambria"/>
                <a:ea typeface="+mn-ea"/>
                <a:cs typeface="Times New Roman"/>
                <a:sym typeface="+mn-lt"/>
              </a:rPr>
              <a:t> </a:t>
            </a:r>
            <a:r>
              <a:rPr kumimoji="0" lang="vi-VN" sz="4400" b="1" i="0" u="none" strike="noStrike" kern="0" cap="none" spc="0" normalizeH="0" baseline="0" noProof="0" dirty="0" err="1">
                <a:ln>
                  <a:noFill/>
                </a:ln>
                <a:solidFill>
                  <a:srgbClr val="314544"/>
                </a:solidFill>
                <a:effectLst/>
                <a:uLnTx/>
                <a:uFillTx/>
                <a:latin typeface="Cambria"/>
                <a:ea typeface="+mn-ea"/>
                <a:cs typeface="Times New Roman"/>
                <a:sym typeface="+mn-lt"/>
              </a:rPr>
              <a:t>acid</a:t>
            </a:r>
            <a:r>
              <a:rPr kumimoji="0" lang="vi-VN" sz="4400" b="1" i="0" u="none" strike="noStrike" kern="0" cap="none" spc="0" normalizeH="0" baseline="0" noProof="0" dirty="0">
                <a:ln>
                  <a:noFill/>
                </a:ln>
                <a:solidFill>
                  <a:srgbClr val="314544"/>
                </a:solidFill>
                <a:effectLst/>
                <a:uLnTx/>
                <a:uFillTx/>
                <a:latin typeface="Cambria"/>
                <a:ea typeface="+mn-ea"/>
                <a:cs typeface="Times New Roman"/>
                <a:sym typeface="+mn-lt"/>
              </a:rPr>
              <a:t>, phản ứng với nước </a:t>
            </a:r>
            <a:r>
              <a:rPr kumimoji="0" lang="vi-VN" sz="4400" b="1" i="0" u="none" strike="noStrike" kern="0" cap="none" spc="0" normalizeH="0" baseline="0" noProof="0" dirty="0" err="1">
                <a:ln>
                  <a:noFill/>
                </a:ln>
                <a:solidFill>
                  <a:srgbClr val="314544"/>
                </a:solidFill>
                <a:effectLst/>
                <a:uLnTx/>
                <a:uFillTx/>
                <a:latin typeface="Cambria"/>
                <a:ea typeface="+mn-ea"/>
                <a:cs typeface="Times New Roman"/>
                <a:sym typeface="+mn-lt"/>
              </a:rPr>
              <a:t>Schweizer</a:t>
            </a:r>
            <a:r>
              <a:rPr kumimoji="0" lang="vi-VN" sz="4400" b="1" i="0" u="none" strike="noStrike" kern="0" cap="none" spc="0" normalizeH="0" baseline="0" noProof="0" dirty="0">
                <a:ln>
                  <a:noFill/>
                </a:ln>
                <a:solidFill>
                  <a:srgbClr val="314544"/>
                </a:solidFill>
                <a:effectLst/>
                <a:uLnTx/>
                <a:uFillTx/>
                <a:latin typeface="Cambria"/>
                <a:ea typeface="+mn-ea"/>
                <a:cs typeface="Times New Roman"/>
                <a:sym typeface="+mn-lt"/>
              </a:rPr>
              <a:t>.</a:t>
            </a:r>
          </a:p>
        </p:txBody>
      </p:sp>
      <p:pic>
        <p:nvPicPr>
          <p:cNvPr id="1026" name="Picture 2" descr="Hình ảnh Biểu Tượng ý Tưởng Bóng đèn PNG , ý Tưởng, Biểu Tượng, Bóng đèn  Tròn PNG và Vector với nền trong suốt để tải xuống miễn phí">
            <a:extLst>
              <a:ext uri="{FF2B5EF4-FFF2-40B4-BE49-F238E27FC236}">
                <a16:creationId xmlns:a16="http://schemas.microsoft.com/office/drawing/2014/main" id="{146BC6E9-36ED-5F66-6C30-C2344E853F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6515" y="1230626"/>
            <a:ext cx="1532744" cy="153274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Hình ảnh Biểu Tượng ý Tưởng Bóng đèn PNG , ý Tưởng, Biểu Tượng, Bóng đèn  Tròn PNG và Vector với nền trong suốt để tải xuống miễn phí">
            <a:extLst>
              <a:ext uri="{FF2B5EF4-FFF2-40B4-BE49-F238E27FC236}">
                <a16:creationId xmlns:a16="http://schemas.microsoft.com/office/drawing/2014/main" id="{6B242110-4F21-B712-5C86-52B6BE1C55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6515" y="3163858"/>
            <a:ext cx="1532744" cy="1532744"/>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9">
            <a:extLst>
              <a:ext uri="{FF2B5EF4-FFF2-40B4-BE49-F238E27FC236}">
                <a16:creationId xmlns:a16="http://schemas.microsoft.com/office/drawing/2014/main" id="{3C5D71E2-A6F4-047A-2AA0-C05C04460D57}"/>
              </a:ext>
            </a:extLst>
          </p:cNvPr>
          <p:cNvSpPr/>
          <p:nvPr/>
        </p:nvSpPr>
        <p:spPr>
          <a:xfrm>
            <a:off x="479685" y="3930230"/>
            <a:ext cx="4240341" cy="6356770"/>
          </a:xfrm>
          <a:custGeom>
            <a:avLst/>
            <a:gdLst/>
            <a:ahLst/>
            <a:cxnLst/>
            <a:rect l="l" t="t" r="r" b="b"/>
            <a:pathLst>
              <a:path w="1850912" h="3427615">
                <a:moveTo>
                  <a:pt x="0" y="0"/>
                </a:moveTo>
                <a:lnTo>
                  <a:pt x="1850912" y="0"/>
                </a:lnTo>
                <a:lnTo>
                  <a:pt x="1850912" y="3427615"/>
                </a:lnTo>
                <a:lnTo>
                  <a:pt x="0" y="3427615"/>
                </a:lnTo>
                <a:lnTo>
                  <a:pt x="0" y="0"/>
                </a:lnTo>
                <a:close/>
              </a:path>
            </a:pathLst>
          </a:custGeom>
          <a:blipFill>
            <a:blip r:embed="rId4"/>
            <a:stretch>
              <a:fillRect/>
            </a:stretch>
          </a:blipFill>
        </p:spPr>
        <p:txBody>
          <a:bodyPr/>
          <a:lstStyle/>
          <a:p>
            <a:pPr marL="0" marR="0" lvl="0" indent="0" algn="l" defTabSz="1828800" rtl="0" eaLnBrk="1" fontAlgn="auto" latinLnBrk="0" hangingPunct="1">
              <a:lnSpc>
                <a:spcPct val="100000"/>
              </a:lnSpc>
              <a:spcBef>
                <a:spcPts val="0"/>
              </a:spcBef>
              <a:spcAft>
                <a:spcPts val="0"/>
              </a:spcAft>
              <a:buClr>
                <a:srgbClr val="000000"/>
              </a:buClr>
              <a:buSzTx/>
              <a:buFont typeface="Arial"/>
              <a:buNone/>
              <a:tabLst/>
              <a:defRPr/>
            </a:pPr>
            <a:endParaRPr kumimoji="0" lang="en-US" sz="28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703003455"/>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D1CFE9"/>
        </a:solidFill>
        <a:effectLst/>
      </p:bgPr>
    </p:bg>
    <p:spTree>
      <p:nvGrpSpPr>
        <p:cNvPr id="1" name=""/>
        <p:cNvGrpSpPr/>
        <p:nvPr/>
      </p:nvGrpSpPr>
      <p:grpSpPr>
        <a:xfrm>
          <a:off x="0" y="0"/>
          <a:ext cx="0" cy="0"/>
          <a:chOff x="0" y="0"/>
          <a:chExt cx="0" cy="0"/>
        </a:xfrm>
      </p:grpSpPr>
      <p:sp>
        <p:nvSpPr>
          <p:cNvPr id="32" name="Freeform 16">
            <a:extLst>
              <a:ext uri="{FF2B5EF4-FFF2-40B4-BE49-F238E27FC236}">
                <a16:creationId xmlns:a16="http://schemas.microsoft.com/office/drawing/2014/main" id="{F2135FD5-7933-AA0F-CF3B-C179DAA415BE}"/>
              </a:ext>
            </a:extLst>
          </p:cNvPr>
          <p:cNvSpPr/>
          <p:nvPr/>
        </p:nvSpPr>
        <p:spPr>
          <a:xfrm>
            <a:off x="6894729" y="5440011"/>
            <a:ext cx="4321973" cy="4483141"/>
          </a:xfrm>
          <a:custGeom>
            <a:avLst/>
            <a:gdLst/>
            <a:ahLst/>
            <a:cxnLst/>
            <a:rect l="l" t="t" r="r" b="b"/>
            <a:pathLst>
              <a:path w="4378005" h="4367060">
                <a:moveTo>
                  <a:pt x="0" y="0"/>
                </a:moveTo>
                <a:lnTo>
                  <a:pt x="4378006" y="0"/>
                </a:lnTo>
                <a:lnTo>
                  <a:pt x="4378006" y="4367060"/>
                </a:lnTo>
                <a:lnTo>
                  <a:pt x="0" y="4367060"/>
                </a:lnTo>
                <a:lnTo>
                  <a:pt x="0" y="0"/>
                </a:lnTo>
                <a:close/>
              </a:path>
            </a:pathLst>
          </a:custGeom>
          <a:solidFill>
            <a:schemeClr val="bg1"/>
          </a:solidFill>
          <a:ln w="28575">
            <a:solidFill>
              <a:schemeClr val="tx1"/>
            </a:solidFill>
            <a:prstDash val="lgDash"/>
          </a:ln>
        </p:spPr>
      </p:sp>
      <p:sp>
        <p:nvSpPr>
          <p:cNvPr id="30" name="Freeform 16">
            <a:extLst>
              <a:ext uri="{FF2B5EF4-FFF2-40B4-BE49-F238E27FC236}">
                <a16:creationId xmlns:a16="http://schemas.microsoft.com/office/drawing/2014/main" id="{0ACD87F5-E247-4192-D472-788176599AF5}"/>
              </a:ext>
            </a:extLst>
          </p:cNvPr>
          <p:cNvSpPr/>
          <p:nvPr/>
        </p:nvSpPr>
        <p:spPr>
          <a:xfrm>
            <a:off x="11718241" y="5647993"/>
            <a:ext cx="6182131" cy="4250750"/>
          </a:xfrm>
          <a:custGeom>
            <a:avLst/>
            <a:gdLst/>
            <a:ahLst/>
            <a:cxnLst/>
            <a:rect l="l" t="t" r="r" b="b"/>
            <a:pathLst>
              <a:path w="4378005" h="4367060">
                <a:moveTo>
                  <a:pt x="0" y="0"/>
                </a:moveTo>
                <a:lnTo>
                  <a:pt x="4378006" y="0"/>
                </a:lnTo>
                <a:lnTo>
                  <a:pt x="4378006" y="4367060"/>
                </a:lnTo>
                <a:lnTo>
                  <a:pt x="0" y="4367060"/>
                </a:lnTo>
                <a:lnTo>
                  <a:pt x="0" y="0"/>
                </a:lnTo>
                <a:close/>
              </a:path>
            </a:pathLst>
          </a:custGeom>
          <a:solidFill>
            <a:schemeClr val="bg1"/>
          </a:solidFill>
          <a:ln w="28575">
            <a:solidFill>
              <a:schemeClr val="tx1"/>
            </a:solidFill>
            <a:prstDash val="lgDash"/>
          </a:ln>
        </p:spPr>
      </p:sp>
      <p:sp>
        <p:nvSpPr>
          <p:cNvPr id="19" name="Freeform 16">
            <a:extLst>
              <a:ext uri="{FF2B5EF4-FFF2-40B4-BE49-F238E27FC236}">
                <a16:creationId xmlns:a16="http://schemas.microsoft.com/office/drawing/2014/main" id="{AC588ACE-382E-F168-6777-243F03425C27}"/>
              </a:ext>
            </a:extLst>
          </p:cNvPr>
          <p:cNvSpPr/>
          <p:nvPr/>
        </p:nvSpPr>
        <p:spPr>
          <a:xfrm>
            <a:off x="11550061" y="794142"/>
            <a:ext cx="6350311" cy="3883630"/>
          </a:xfrm>
          <a:custGeom>
            <a:avLst/>
            <a:gdLst/>
            <a:ahLst/>
            <a:cxnLst/>
            <a:rect l="l" t="t" r="r" b="b"/>
            <a:pathLst>
              <a:path w="4378005" h="4367060">
                <a:moveTo>
                  <a:pt x="0" y="0"/>
                </a:moveTo>
                <a:lnTo>
                  <a:pt x="4378006" y="0"/>
                </a:lnTo>
                <a:lnTo>
                  <a:pt x="4378006" y="4367060"/>
                </a:lnTo>
                <a:lnTo>
                  <a:pt x="0" y="4367060"/>
                </a:lnTo>
                <a:lnTo>
                  <a:pt x="0" y="0"/>
                </a:lnTo>
                <a:close/>
              </a:path>
            </a:pathLst>
          </a:custGeom>
          <a:solidFill>
            <a:schemeClr val="bg1"/>
          </a:solidFill>
          <a:ln w="28575">
            <a:solidFill>
              <a:schemeClr val="tx1"/>
            </a:solidFill>
            <a:prstDash val="lgDash"/>
          </a:ln>
        </p:spPr>
      </p:sp>
      <p:sp>
        <p:nvSpPr>
          <p:cNvPr id="5" name="Freeform 16">
            <a:extLst>
              <a:ext uri="{FF2B5EF4-FFF2-40B4-BE49-F238E27FC236}">
                <a16:creationId xmlns:a16="http://schemas.microsoft.com/office/drawing/2014/main" id="{97EBB7DA-ECD7-C71B-F194-464BE3131822}"/>
              </a:ext>
            </a:extLst>
          </p:cNvPr>
          <p:cNvSpPr/>
          <p:nvPr/>
        </p:nvSpPr>
        <p:spPr>
          <a:xfrm>
            <a:off x="427093" y="4815350"/>
            <a:ext cx="6239966" cy="2939279"/>
          </a:xfrm>
          <a:custGeom>
            <a:avLst/>
            <a:gdLst/>
            <a:ahLst/>
            <a:cxnLst/>
            <a:rect l="l" t="t" r="r" b="b"/>
            <a:pathLst>
              <a:path w="4378005" h="4367060">
                <a:moveTo>
                  <a:pt x="0" y="0"/>
                </a:moveTo>
                <a:lnTo>
                  <a:pt x="4378006" y="0"/>
                </a:lnTo>
                <a:lnTo>
                  <a:pt x="4378006" y="4367060"/>
                </a:lnTo>
                <a:lnTo>
                  <a:pt x="0" y="4367060"/>
                </a:lnTo>
                <a:lnTo>
                  <a:pt x="0" y="0"/>
                </a:lnTo>
                <a:close/>
              </a:path>
            </a:pathLst>
          </a:custGeom>
          <a:solidFill>
            <a:schemeClr val="bg1"/>
          </a:solidFill>
          <a:ln w="28575">
            <a:solidFill>
              <a:schemeClr val="tx1"/>
            </a:solidFill>
            <a:prstDash val="lgDash"/>
          </a:ln>
        </p:spPr>
      </p:sp>
      <p:grpSp>
        <p:nvGrpSpPr>
          <p:cNvPr id="10" name="Group 10"/>
          <p:cNvGrpSpPr/>
          <p:nvPr/>
        </p:nvGrpSpPr>
        <p:grpSpPr>
          <a:xfrm>
            <a:off x="6697713" y="1812922"/>
            <a:ext cx="4285106" cy="2330146"/>
            <a:chOff x="-87453" y="-30273"/>
            <a:chExt cx="1277646" cy="360099"/>
          </a:xfrm>
          <a:solidFill>
            <a:schemeClr val="accent6">
              <a:lumMod val="75000"/>
            </a:schemeClr>
          </a:solidFill>
        </p:grpSpPr>
        <p:sp>
          <p:nvSpPr>
            <p:cNvPr id="11" name="Freeform 11"/>
            <p:cNvSpPr/>
            <p:nvPr/>
          </p:nvSpPr>
          <p:spPr>
            <a:xfrm>
              <a:off x="0" y="0"/>
              <a:ext cx="1121329" cy="321999"/>
            </a:xfrm>
            <a:custGeom>
              <a:avLst/>
              <a:gdLst/>
              <a:ahLst/>
              <a:cxnLst/>
              <a:rect l="l" t="t" r="r" b="b"/>
              <a:pathLst>
                <a:path w="1121329" h="321999">
                  <a:moveTo>
                    <a:pt x="0" y="0"/>
                  </a:moveTo>
                  <a:lnTo>
                    <a:pt x="1121329" y="0"/>
                  </a:lnTo>
                  <a:lnTo>
                    <a:pt x="1121329" y="321999"/>
                  </a:lnTo>
                  <a:lnTo>
                    <a:pt x="0" y="321999"/>
                  </a:lnTo>
                  <a:close/>
                </a:path>
              </a:pathLst>
            </a:custGeom>
            <a:grpFill/>
          </p:spPr>
        </p:sp>
        <p:sp>
          <p:nvSpPr>
            <p:cNvPr id="12" name="TextBox 12"/>
            <p:cNvSpPr txBox="1"/>
            <p:nvPr/>
          </p:nvSpPr>
          <p:spPr>
            <a:xfrm>
              <a:off x="-87453" y="-30273"/>
              <a:ext cx="1277646" cy="360099"/>
            </a:xfrm>
            <a:prstGeom prst="rect">
              <a:avLst/>
            </a:prstGeom>
            <a:grpFill/>
          </p:spPr>
          <p:txBody>
            <a:bodyPr lIns="76200" tIns="76200" rIns="76200" bIns="76200" rtlCol="0" anchor="ctr"/>
            <a:lstStyle/>
            <a:p>
              <a:pPr algn="ctr" defTabSz="1371600">
                <a:lnSpc>
                  <a:spcPct val="120000"/>
                </a:lnSpc>
                <a:buClrTx/>
              </a:pPr>
              <a:endParaRPr sz="2700" kern="1200">
                <a:solidFill>
                  <a:prstClr val="black"/>
                </a:solidFill>
                <a:latin typeface="Cambria" panose="02040503050406030204" pitchFamily="18" charset="0"/>
                <a:ea typeface="Cambria" panose="02040503050406030204" pitchFamily="18" charset="0"/>
                <a:cs typeface="+mn-cs"/>
              </a:endParaRPr>
            </a:p>
          </p:txBody>
        </p:sp>
      </p:grpSp>
      <p:sp>
        <p:nvSpPr>
          <p:cNvPr id="16" name="Freeform 16"/>
          <p:cNvSpPr/>
          <p:nvPr/>
        </p:nvSpPr>
        <p:spPr>
          <a:xfrm>
            <a:off x="406400" y="936547"/>
            <a:ext cx="5604302" cy="2939279"/>
          </a:xfrm>
          <a:custGeom>
            <a:avLst/>
            <a:gdLst/>
            <a:ahLst/>
            <a:cxnLst/>
            <a:rect l="l" t="t" r="r" b="b"/>
            <a:pathLst>
              <a:path w="4378005" h="4367060">
                <a:moveTo>
                  <a:pt x="0" y="0"/>
                </a:moveTo>
                <a:lnTo>
                  <a:pt x="4378006" y="0"/>
                </a:lnTo>
                <a:lnTo>
                  <a:pt x="4378006" y="4367060"/>
                </a:lnTo>
                <a:lnTo>
                  <a:pt x="0" y="4367060"/>
                </a:lnTo>
                <a:lnTo>
                  <a:pt x="0" y="0"/>
                </a:lnTo>
                <a:close/>
              </a:path>
            </a:pathLst>
          </a:custGeom>
          <a:solidFill>
            <a:schemeClr val="bg1">
              <a:lumMod val="95000"/>
            </a:schemeClr>
          </a:solidFill>
          <a:ln w="28575">
            <a:solidFill>
              <a:schemeClr val="tx1"/>
            </a:solidFill>
            <a:prstDash val="lgDash"/>
          </a:ln>
        </p:spPr>
      </p:sp>
      <p:sp>
        <p:nvSpPr>
          <p:cNvPr id="24" name="Freeform 24"/>
          <p:cNvSpPr/>
          <p:nvPr/>
        </p:nvSpPr>
        <p:spPr>
          <a:xfrm rot="-3039395" flipH="1">
            <a:off x="5834683" y="2053681"/>
            <a:ext cx="1010451" cy="1032830"/>
          </a:xfrm>
          <a:custGeom>
            <a:avLst/>
            <a:gdLst/>
            <a:ahLst/>
            <a:cxnLst/>
            <a:rect l="l" t="t" r="r" b="b"/>
            <a:pathLst>
              <a:path w="1010451" h="1377105">
                <a:moveTo>
                  <a:pt x="1010450" y="0"/>
                </a:moveTo>
                <a:lnTo>
                  <a:pt x="0" y="0"/>
                </a:lnTo>
                <a:lnTo>
                  <a:pt x="0" y="1377105"/>
                </a:lnTo>
                <a:lnTo>
                  <a:pt x="1010450" y="1377105"/>
                </a:lnTo>
                <a:lnTo>
                  <a:pt x="101045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25" name="Freeform 25"/>
          <p:cNvSpPr/>
          <p:nvPr/>
        </p:nvSpPr>
        <p:spPr>
          <a:xfrm>
            <a:off x="10319202" y="1265456"/>
            <a:ext cx="1010451" cy="1032830"/>
          </a:xfrm>
          <a:custGeom>
            <a:avLst/>
            <a:gdLst/>
            <a:ahLst/>
            <a:cxnLst/>
            <a:rect l="l" t="t" r="r" b="b"/>
            <a:pathLst>
              <a:path w="1010451" h="1377105">
                <a:moveTo>
                  <a:pt x="0" y="0"/>
                </a:moveTo>
                <a:lnTo>
                  <a:pt x="1010450" y="0"/>
                </a:lnTo>
                <a:lnTo>
                  <a:pt x="1010450" y="1377105"/>
                </a:lnTo>
                <a:lnTo>
                  <a:pt x="0" y="137710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26" name="Freeform 26"/>
          <p:cNvSpPr/>
          <p:nvPr/>
        </p:nvSpPr>
        <p:spPr>
          <a:xfrm rot="10696085">
            <a:off x="6712392" y="4191157"/>
            <a:ext cx="905244" cy="650085"/>
          </a:xfrm>
          <a:custGeom>
            <a:avLst/>
            <a:gdLst/>
            <a:ahLst/>
            <a:cxnLst/>
            <a:rect l="l" t="t" r="r" b="b"/>
            <a:pathLst>
              <a:path w="1491679" h="1103843">
                <a:moveTo>
                  <a:pt x="0" y="0"/>
                </a:moveTo>
                <a:lnTo>
                  <a:pt x="1491680" y="0"/>
                </a:lnTo>
                <a:lnTo>
                  <a:pt x="1491680" y="1103843"/>
                </a:lnTo>
                <a:lnTo>
                  <a:pt x="0" y="110384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7" name="Freeform 27"/>
          <p:cNvSpPr/>
          <p:nvPr/>
        </p:nvSpPr>
        <p:spPr>
          <a:xfrm rot="10696085" flipH="1">
            <a:off x="10788915" y="3881200"/>
            <a:ext cx="1858652" cy="1535939"/>
          </a:xfrm>
          <a:custGeom>
            <a:avLst/>
            <a:gdLst/>
            <a:ahLst/>
            <a:cxnLst/>
            <a:rect l="l" t="t" r="r" b="b"/>
            <a:pathLst>
              <a:path w="1491679" h="1103843">
                <a:moveTo>
                  <a:pt x="1491679" y="0"/>
                </a:moveTo>
                <a:lnTo>
                  <a:pt x="0" y="0"/>
                </a:lnTo>
                <a:lnTo>
                  <a:pt x="0" y="1103842"/>
                </a:lnTo>
                <a:lnTo>
                  <a:pt x="1491679" y="1103842"/>
                </a:lnTo>
                <a:lnTo>
                  <a:pt x="1491679"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8" name="Freeform 28"/>
          <p:cNvSpPr/>
          <p:nvPr/>
        </p:nvSpPr>
        <p:spPr>
          <a:xfrm rot="6167720">
            <a:off x="8597049" y="4272973"/>
            <a:ext cx="995750" cy="131973"/>
          </a:xfrm>
          <a:custGeom>
            <a:avLst/>
            <a:gdLst/>
            <a:ahLst/>
            <a:cxnLst/>
            <a:rect l="l" t="t" r="r" b="b"/>
            <a:pathLst>
              <a:path w="995749" h="175964">
                <a:moveTo>
                  <a:pt x="0" y="0"/>
                </a:moveTo>
                <a:lnTo>
                  <a:pt x="995749" y="0"/>
                </a:lnTo>
                <a:lnTo>
                  <a:pt x="995749" y="175964"/>
                </a:lnTo>
                <a:lnTo>
                  <a:pt x="0" y="175964"/>
                </a:lnTo>
                <a:lnTo>
                  <a:pt x="0" y="0"/>
                </a:lnTo>
                <a:close/>
              </a:path>
            </a:pathLst>
          </a:custGeom>
          <a:blipFill>
            <a:blip r:embed="rId6">
              <a:extLst>
                <a:ext uri="{96DAC541-7B7A-43D3-8B79-37D633B846F1}">
                  <asvg:svgBlip xmlns:asvg="http://schemas.microsoft.com/office/drawing/2016/SVG/main" r:embed="rId7"/>
                </a:ext>
              </a:extLst>
            </a:blip>
            <a:stretch>
              <a:fillRect l="-47854" t="-7722"/>
            </a:stretch>
          </a:blipFill>
        </p:spPr>
      </p:sp>
      <p:sp>
        <p:nvSpPr>
          <p:cNvPr id="50" name="TextBox 50"/>
          <p:cNvSpPr txBox="1"/>
          <p:nvPr/>
        </p:nvSpPr>
        <p:spPr>
          <a:xfrm rot="-161832">
            <a:off x="1424217" y="550538"/>
            <a:ext cx="3962569" cy="536557"/>
          </a:xfrm>
          <a:prstGeom prst="rect">
            <a:avLst/>
          </a:prstGeom>
          <a:solidFill>
            <a:srgbClr val="FFC000"/>
          </a:solidFill>
        </p:spPr>
        <p:txBody>
          <a:bodyPr wrap="square" lIns="0" tIns="0" rIns="0" bIns="0" rtlCol="0" anchor="t">
            <a:spAutoFit/>
          </a:bodyPr>
          <a:lstStyle/>
          <a:p>
            <a:pPr algn="ctr" defTabSz="1371600">
              <a:lnSpc>
                <a:spcPct val="120000"/>
              </a:lnSpc>
              <a:buClrTx/>
            </a:pPr>
            <a:r>
              <a:rPr lang="vi-VN" sz="3200" b="1" kern="1200" dirty="0">
                <a:solidFill>
                  <a:srgbClr val="002060"/>
                </a:solidFill>
                <a:latin typeface="Cambria" panose="02040503050406030204" pitchFamily="18" charset="0"/>
                <a:ea typeface="Cambria" panose="02040503050406030204" pitchFamily="18" charset="0"/>
                <a:cs typeface="+mn-cs"/>
              </a:rPr>
              <a:t>C</a:t>
            </a:r>
            <a:r>
              <a:rPr lang="en-US" sz="3200" b="1" kern="1200" dirty="0">
                <a:solidFill>
                  <a:srgbClr val="002060"/>
                </a:solidFill>
                <a:latin typeface="Cambria" panose="02040503050406030204" pitchFamily="18" charset="0"/>
                <a:ea typeface="Cambria" panose="02040503050406030204" pitchFamily="18" charset="0"/>
                <a:cs typeface="+mn-cs"/>
              </a:rPr>
              <a:t>Ấ</a:t>
            </a:r>
            <a:r>
              <a:rPr lang="vi-VN" sz="3200" b="1" kern="1200" dirty="0">
                <a:solidFill>
                  <a:srgbClr val="002060"/>
                </a:solidFill>
                <a:latin typeface="Cambria" panose="02040503050406030204" pitchFamily="18" charset="0"/>
                <a:ea typeface="Cambria" panose="02040503050406030204" pitchFamily="18" charset="0"/>
                <a:cs typeface="+mn-cs"/>
              </a:rPr>
              <a:t>U TẠO PHÂN TỬ</a:t>
            </a:r>
            <a:endParaRPr lang="en-US" sz="3200" b="1" kern="1200" dirty="0">
              <a:solidFill>
                <a:srgbClr val="002060"/>
              </a:solidFill>
              <a:latin typeface="Cambria" panose="02040503050406030204" pitchFamily="18" charset="0"/>
              <a:ea typeface="Cambria" panose="02040503050406030204" pitchFamily="18" charset="0"/>
              <a:cs typeface="+mn-cs"/>
            </a:endParaRPr>
          </a:p>
        </p:txBody>
      </p:sp>
      <p:sp>
        <p:nvSpPr>
          <p:cNvPr id="60" name="TextBox 60"/>
          <p:cNvSpPr txBox="1"/>
          <p:nvPr/>
        </p:nvSpPr>
        <p:spPr>
          <a:xfrm>
            <a:off x="538962" y="1249191"/>
            <a:ext cx="5311811" cy="2537682"/>
          </a:xfrm>
          <a:prstGeom prst="rect">
            <a:avLst/>
          </a:prstGeom>
        </p:spPr>
        <p:txBody>
          <a:bodyPr wrap="square" lIns="0" tIns="0" rIns="0" bIns="0" rtlCol="0" anchor="t">
            <a:spAutoFit/>
          </a:bodyPr>
          <a:lstStyle/>
          <a:p>
            <a:pPr marL="428625" indent="-428625" algn="just" defTabSz="1371600">
              <a:lnSpc>
                <a:spcPct val="120000"/>
              </a:lnSpc>
              <a:buClrTx/>
              <a:buFont typeface="Arial" pitchFamily="34" charset="0"/>
              <a:buChar char="•"/>
            </a:pPr>
            <a:r>
              <a:rPr lang="en-US" b="1" kern="1200" dirty="0" err="1">
                <a:solidFill>
                  <a:srgbClr val="002060"/>
                </a:solidFill>
                <a:latin typeface="Cambria" panose="02040503050406030204" pitchFamily="18" charset="0"/>
                <a:ea typeface="Cambria" panose="02040503050406030204" pitchFamily="18" charset="0"/>
                <a:cs typeface="+mn-cs"/>
              </a:rPr>
              <a:t>Tinh</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bột</a:t>
            </a:r>
            <a:r>
              <a:rPr lang="en-US" b="1" kern="1200" dirty="0">
                <a:solidFill>
                  <a:srgbClr val="002060"/>
                </a:solidFill>
                <a:latin typeface="Cambria" panose="02040503050406030204" pitchFamily="18" charset="0"/>
                <a:ea typeface="Cambria" panose="02040503050406030204" pitchFamily="18" charset="0"/>
                <a:cs typeface="+mn-cs"/>
              </a:rPr>
              <a:t>: </a:t>
            </a:r>
            <a:r>
              <a:rPr lang="vi-VN" b="1" kern="1200" dirty="0">
                <a:solidFill>
                  <a:srgbClr val="002060"/>
                </a:solidFill>
                <a:latin typeface="Cambria" panose="02040503050406030204" pitchFamily="18" charset="0"/>
                <a:ea typeface="Cambria" panose="02040503050406030204" pitchFamily="18" charset="0"/>
                <a:cs typeface="+mn-cs"/>
              </a:rPr>
              <a:t>(C</a:t>
            </a:r>
            <a:r>
              <a:rPr lang="vi-VN" b="1" kern="1200" baseline="-25000" dirty="0">
                <a:solidFill>
                  <a:srgbClr val="002060"/>
                </a:solidFill>
                <a:latin typeface="Cambria" panose="02040503050406030204" pitchFamily="18" charset="0"/>
                <a:ea typeface="Cambria" panose="02040503050406030204" pitchFamily="18" charset="0"/>
                <a:cs typeface="+mn-cs"/>
              </a:rPr>
              <a:t>6</a:t>
            </a:r>
            <a:r>
              <a:rPr lang="vi-VN" b="1" kern="1200" dirty="0">
                <a:solidFill>
                  <a:srgbClr val="002060"/>
                </a:solidFill>
                <a:latin typeface="Cambria" panose="02040503050406030204" pitchFamily="18" charset="0"/>
                <a:ea typeface="Cambria" panose="02040503050406030204" pitchFamily="18" charset="0"/>
                <a:cs typeface="+mn-cs"/>
              </a:rPr>
              <a:t>H</a:t>
            </a:r>
            <a:r>
              <a:rPr lang="en-US" b="1" kern="1200" baseline="-25000" dirty="0">
                <a:solidFill>
                  <a:srgbClr val="002060"/>
                </a:solidFill>
                <a:latin typeface="Cambria" panose="02040503050406030204" pitchFamily="18" charset="0"/>
                <a:ea typeface="Cambria" panose="02040503050406030204" pitchFamily="18" charset="0"/>
                <a:cs typeface="+mn-cs"/>
              </a:rPr>
              <a:t>10</a:t>
            </a:r>
            <a:r>
              <a:rPr lang="vi-VN" b="1" kern="1200" dirty="0">
                <a:solidFill>
                  <a:srgbClr val="002060"/>
                </a:solidFill>
                <a:latin typeface="Cambria" panose="02040503050406030204" pitchFamily="18" charset="0"/>
                <a:ea typeface="Cambria" panose="02040503050406030204" pitchFamily="18" charset="0"/>
                <a:cs typeface="+mn-cs"/>
              </a:rPr>
              <a:t>O</a:t>
            </a:r>
            <a:r>
              <a:rPr lang="vi-VN" b="1" kern="1200" baseline="-25000" dirty="0">
                <a:solidFill>
                  <a:srgbClr val="002060"/>
                </a:solidFill>
                <a:latin typeface="Cambria" panose="02040503050406030204" pitchFamily="18" charset="0"/>
                <a:ea typeface="Cambria" panose="02040503050406030204" pitchFamily="18" charset="0"/>
                <a:cs typeface="+mn-cs"/>
              </a:rPr>
              <a:t>5</a:t>
            </a:r>
            <a:r>
              <a:rPr lang="vi-VN" b="1" kern="1200" dirty="0">
                <a:solidFill>
                  <a:srgbClr val="002060"/>
                </a:solidFill>
                <a:latin typeface="Cambria" panose="02040503050406030204" pitchFamily="18" charset="0"/>
                <a:ea typeface="Cambria" panose="02040503050406030204" pitchFamily="18" charset="0"/>
                <a:cs typeface="+mn-cs"/>
              </a:rPr>
              <a:t>)</a:t>
            </a:r>
            <a:r>
              <a:rPr lang="vi-VN" b="1" kern="1200" baseline="-25000" dirty="0">
                <a:solidFill>
                  <a:srgbClr val="002060"/>
                </a:solidFill>
                <a:latin typeface="Cambria" panose="02040503050406030204" pitchFamily="18" charset="0"/>
                <a:ea typeface="Cambria" panose="02040503050406030204" pitchFamily="18" charset="0"/>
                <a:cs typeface="+mn-cs"/>
              </a:rPr>
              <a:t>n</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tạo</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bởi</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nhiều</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đơn</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vị</a:t>
            </a:r>
            <a:r>
              <a:rPr lang="en-US" b="1" kern="1200" dirty="0">
                <a:solidFill>
                  <a:srgbClr val="002060"/>
                </a:solidFill>
                <a:latin typeface="Cambria" panose="02040503050406030204" pitchFamily="18" charset="0"/>
                <a:ea typeface="Cambria" panose="02040503050406030204" pitchFamily="18" charset="0"/>
                <a:cs typeface="+mn-cs"/>
              </a:rPr>
              <a:t> </a:t>
            </a:r>
            <a:r>
              <a:rPr lang="el-GR" b="1" kern="1200" dirty="0">
                <a:solidFill>
                  <a:srgbClr val="002060"/>
                </a:solidFill>
                <a:latin typeface="Cambria" panose="02040503050406030204" pitchFamily="18" charset="0"/>
                <a:ea typeface="Cambria" panose="02040503050406030204" pitchFamily="18" charset="0"/>
                <a:cs typeface="+mn-cs"/>
              </a:rPr>
              <a:t>α</a:t>
            </a:r>
            <a:r>
              <a:rPr lang="en-US" b="1" kern="1200" dirty="0">
                <a:solidFill>
                  <a:srgbClr val="002060"/>
                </a:solidFill>
                <a:latin typeface="Cambria" panose="02040503050406030204" pitchFamily="18" charset="0"/>
                <a:ea typeface="Cambria" panose="02040503050406030204" pitchFamily="18" charset="0"/>
                <a:cs typeface="+mn-cs"/>
              </a:rPr>
              <a:t>-glucose, </a:t>
            </a:r>
            <a:r>
              <a:rPr lang="en-US" b="1" kern="1200" dirty="0" err="1">
                <a:solidFill>
                  <a:srgbClr val="002060"/>
                </a:solidFill>
                <a:latin typeface="Cambria" panose="02040503050406030204" pitchFamily="18" charset="0"/>
                <a:ea typeface="Cambria" panose="02040503050406030204" pitchFamily="18" charset="0"/>
                <a:cs typeface="+mn-cs"/>
              </a:rPr>
              <a:t>gồm</a:t>
            </a:r>
            <a:r>
              <a:rPr lang="en-US" b="1" kern="1200" dirty="0">
                <a:solidFill>
                  <a:srgbClr val="002060"/>
                </a:solidFill>
                <a:latin typeface="Cambria" panose="02040503050406030204" pitchFamily="18" charset="0"/>
                <a:ea typeface="Cambria" panose="02040503050406030204" pitchFamily="18" charset="0"/>
                <a:cs typeface="+mn-cs"/>
              </a:rPr>
              <a:t> amylose </a:t>
            </a:r>
            <a:r>
              <a:rPr lang="en-US" b="1" kern="1200" dirty="0" err="1">
                <a:solidFill>
                  <a:srgbClr val="002060"/>
                </a:solidFill>
                <a:latin typeface="Cambria" panose="02040503050406030204" pitchFamily="18" charset="0"/>
                <a:ea typeface="Cambria" panose="02040503050406030204" pitchFamily="18" charset="0"/>
                <a:cs typeface="+mn-cs"/>
              </a:rPr>
              <a:t>và</a:t>
            </a:r>
            <a:r>
              <a:rPr lang="en-US" b="1" kern="1200" dirty="0">
                <a:solidFill>
                  <a:srgbClr val="002060"/>
                </a:solidFill>
                <a:latin typeface="Cambria" panose="02040503050406030204" pitchFamily="18" charset="0"/>
                <a:ea typeface="Cambria" panose="02040503050406030204" pitchFamily="18" charset="0"/>
                <a:cs typeface="+mn-cs"/>
              </a:rPr>
              <a:t> amylopectin.</a:t>
            </a:r>
          </a:p>
          <a:p>
            <a:pPr marL="428625" indent="-428625" algn="just" defTabSz="1371600">
              <a:lnSpc>
                <a:spcPct val="120000"/>
              </a:lnSpc>
              <a:buClrTx/>
              <a:buFont typeface="Arial" pitchFamily="34" charset="0"/>
              <a:buChar char="•"/>
            </a:pPr>
            <a:r>
              <a:rPr lang="vi-VN" b="1" kern="1200" dirty="0">
                <a:solidFill>
                  <a:srgbClr val="002060"/>
                </a:solidFill>
                <a:latin typeface="Cambria" panose="02040503050406030204" pitchFamily="18" charset="0"/>
                <a:ea typeface="Cambria" panose="02040503050406030204" pitchFamily="18" charset="0"/>
                <a:cs typeface="+mn-cs"/>
              </a:rPr>
              <a:t>Cellulose</a:t>
            </a:r>
            <a:r>
              <a:rPr lang="en-US" b="1" kern="1200" dirty="0">
                <a:solidFill>
                  <a:srgbClr val="002060"/>
                </a:solidFill>
                <a:latin typeface="Cambria" panose="02040503050406030204" pitchFamily="18" charset="0"/>
                <a:ea typeface="Cambria" panose="02040503050406030204" pitchFamily="18" charset="0"/>
                <a:cs typeface="+mn-cs"/>
              </a:rPr>
              <a:t>: </a:t>
            </a:r>
            <a:r>
              <a:rPr lang="vi-VN" b="1" kern="1200" dirty="0">
                <a:solidFill>
                  <a:srgbClr val="002060"/>
                </a:solidFill>
                <a:latin typeface="Cambria" panose="02040503050406030204" pitchFamily="18" charset="0"/>
                <a:ea typeface="Cambria" panose="02040503050406030204" pitchFamily="18" charset="0"/>
                <a:cs typeface="+mn-cs"/>
              </a:rPr>
              <a:t>(C</a:t>
            </a:r>
            <a:r>
              <a:rPr lang="vi-VN" b="1" kern="1200" baseline="-25000" dirty="0">
                <a:solidFill>
                  <a:srgbClr val="002060"/>
                </a:solidFill>
                <a:latin typeface="Cambria" panose="02040503050406030204" pitchFamily="18" charset="0"/>
                <a:ea typeface="Cambria" panose="02040503050406030204" pitchFamily="18" charset="0"/>
                <a:cs typeface="+mn-cs"/>
              </a:rPr>
              <a:t>6</a:t>
            </a:r>
            <a:r>
              <a:rPr lang="vi-VN" b="1" kern="1200" dirty="0">
                <a:solidFill>
                  <a:srgbClr val="002060"/>
                </a:solidFill>
                <a:latin typeface="Cambria" panose="02040503050406030204" pitchFamily="18" charset="0"/>
                <a:ea typeface="Cambria" panose="02040503050406030204" pitchFamily="18" charset="0"/>
                <a:cs typeface="+mn-cs"/>
              </a:rPr>
              <a:t>H</a:t>
            </a:r>
            <a:r>
              <a:rPr lang="vi-VN" b="1" kern="1200" baseline="-25000" dirty="0">
                <a:solidFill>
                  <a:srgbClr val="002060"/>
                </a:solidFill>
                <a:latin typeface="Cambria" panose="02040503050406030204" pitchFamily="18" charset="0"/>
                <a:ea typeface="Cambria" panose="02040503050406030204" pitchFamily="18" charset="0"/>
                <a:cs typeface="+mn-cs"/>
              </a:rPr>
              <a:t>10</a:t>
            </a:r>
            <a:r>
              <a:rPr lang="vi-VN" b="1" kern="1200" dirty="0">
                <a:solidFill>
                  <a:srgbClr val="002060"/>
                </a:solidFill>
                <a:latin typeface="Cambria" panose="02040503050406030204" pitchFamily="18" charset="0"/>
                <a:ea typeface="Cambria" panose="02040503050406030204" pitchFamily="18" charset="0"/>
                <a:cs typeface="+mn-cs"/>
              </a:rPr>
              <a:t>O</a:t>
            </a:r>
            <a:r>
              <a:rPr lang="vi-VN" b="1" kern="1200" baseline="-25000" dirty="0">
                <a:solidFill>
                  <a:srgbClr val="002060"/>
                </a:solidFill>
                <a:latin typeface="Cambria" panose="02040503050406030204" pitchFamily="18" charset="0"/>
                <a:ea typeface="Cambria" panose="02040503050406030204" pitchFamily="18" charset="0"/>
                <a:cs typeface="+mn-cs"/>
              </a:rPr>
              <a:t>5</a:t>
            </a:r>
            <a:r>
              <a:rPr lang="vi-VN" b="1" kern="1200" dirty="0">
                <a:solidFill>
                  <a:srgbClr val="002060"/>
                </a:solidFill>
                <a:latin typeface="Cambria" panose="02040503050406030204" pitchFamily="18" charset="0"/>
                <a:ea typeface="Cambria" panose="02040503050406030204" pitchFamily="18" charset="0"/>
                <a:cs typeface="+mn-cs"/>
              </a:rPr>
              <a:t>)</a:t>
            </a:r>
            <a:r>
              <a:rPr lang="vi-VN" b="1" kern="1200" baseline="-25000" dirty="0">
                <a:solidFill>
                  <a:srgbClr val="002060"/>
                </a:solidFill>
                <a:latin typeface="Cambria" panose="02040503050406030204" pitchFamily="18" charset="0"/>
                <a:ea typeface="Cambria" panose="02040503050406030204" pitchFamily="18" charset="0"/>
                <a:cs typeface="+mn-cs"/>
              </a:rPr>
              <a:t>n</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tạo</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bởi</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nhiều</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đơn</a:t>
            </a:r>
            <a:r>
              <a:rPr lang="en-US" b="1" kern="1200" dirty="0">
                <a:solidFill>
                  <a:srgbClr val="002060"/>
                </a:solidFill>
                <a:latin typeface="Cambria" panose="02040503050406030204" pitchFamily="18" charset="0"/>
                <a:ea typeface="Cambria" panose="02040503050406030204" pitchFamily="18" charset="0"/>
                <a:cs typeface="+mn-cs"/>
              </a:rPr>
              <a:t> </a:t>
            </a:r>
            <a:r>
              <a:rPr lang="en-US" b="1" kern="1200" dirty="0" err="1">
                <a:solidFill>
                  <a:srgbClr val="002060"/>
                </a:solidFill>
                <a:latin typeface="Cambria" panose="02040503050406030204" pitchFamily="18" charset="0"/>
                <a:ea typeface="Cambria" panose="02040503050406030204" pitchFamily="18" charset="0"/>
                <a:cs typeface="+mn-cs"/>
              </a:rPr>
              <a:t>vị</a:t>
            </a:r>
            <a:r>
              <a:rPr lang="en-US" b="1" kern="1200" dirty="0">
                <a:solidFill>
                  <a:srgbClr val="002060"/>
                </a:solidFill>
                <a:latin typeface="Cambria" panose="02040503050406030204" pitchFamily="18" charset="0"/>
                <a:ea typeface="Cambria" panose="02040503050406030204" pitchFamily="18" charset="0"/>
                <a:cs typeface="+mn-cs"/>
              </a:rPr>
              <a:t> </a:t>
            </a:r>
            <a:r>
              <a:rPr lang="el-GR" b="1" kern="1200" dirty="0">
                <a:solidFill>
                  <a:srgbClr val="002060"/>
                </a:solidFill>
                <a:latin typeface="Cambria" panose="02040503050406030204" pitchFamily="18" charset="0"/>
                <a:ea typeface="Cambria" panose="02040503050406030204" pitchFamily="18" charset="0"/>
                <a:cs typeface="+mn-cs"/>
              </a:rPr>
              <a:t>β</a:t>
            </a:r>
            <a:r>
              <a:rPr lang="en-US" b="1" kern="1200" dirty="0">
                <a:solidFill>
                  <a:srgbClr val="002060"/>
                </a:solidFill>
                <a:latin typeface="Cambria" panose="02040503050406030204" pitchFamily="18" charset="0"/>
                <a:ea typeface="Cambria" panose="02040503050406030204" pitchFamily="18" charset="0"/>
                <a:cs typeface="+mn-cs"/>
              </a:rPr>
              <a:t>-glucose.</a:t>
            </a:r>
          </a:p>
        </p:txBody>
      </p:sp>
      <p:sp>
        <p:nvSpPr>
          <p:cNvPr id="65" name="TextBox 65"/>
          <p:cNvSpPr txBox="1"/>
          <p:nvPr/>
        </p:nvSpPr>
        <p:spPr>
          <a:xfrm>
            <a:off x="6894729" y="2205032"/>
            <a:ext cx="3865743" cy="1691169"/>
          </a:xfrm>
          <a:prstGeom prst="rect">
            <a:avLst/>
          </a:prstGeom>
        </p:spPr>
        <p:txBody>
          <a:bodyPr wrap="square" lIns="0" tIns="0" rIns="0" bIns="0" rtlCol="0" anchor="t">
            <a:spAutoFit/>
          </a:bodyPr>
          <a:lstStyle/>
          <a:p>
            <a:pPr algn="ctr" defTabSz="1371600">
              <a:lnSpc>
                <a:spcPct val="120000"/>
              </a:lnSpc>
              <a:buClrTx/>
            </a:pPr>
            <a:r>
              <a:rPr lang="en-US" sz="4800" b="1" kern="1200" dirty="0">
                <a:solidFill>
                  <a:schemeClr val="bg1"/>
                </a:solidFill>
                <a:latin typeface="Cambria" panose="02040503050406030204" pitchFamily="18" charset="0"/>
                <a:ea typeface="Cambria" panose="02040503050406030204" pitchFamily="18" charset="0"/>
                <a:cs typeface="+mn-cs"/>
              </a:rPr>
              <a:t>TINH BỘT VÀ CELLULOSE</a:t>
            </a:r>
          </a:p>
        </p:txBody>
      </p:sp>
      <p:sp>
        <p:nvSpPr>
          <p:cNvPr id="71" name="TextBox 50"/>
          <p:cNvSpPr txBox="1"/>
          <p:nvPr/>
        </p:nvSpPr>
        <p:spPr>
          <a:xfrm>
            <a:off x="1394914" y="4383055"/>
            <a:ext cx="4145336" cy="1056956"/>
          </a:xfrm>
          <a:prstGeom prst="rect">
            <a:avLst/>
          </a:prstGeom>
          <a:solidFill>
            <a:srgbClr val="FFC000"/>
          </a:solidFill>
        </p:spPr>
        <p:txBody>
          <a:bodyPr wrap="square" lIns="0" tIns="0" rIns="0" bIns="0" rtlCol="0" anchor="t">
            <a:spAutoFit/>
          </a:bodyPr>
          <a:lstStyle/>
          <a:p>
            <a:pPr algn="ctr" defTabSz="1371600">
              <a:lnSpc>
                <a:spcPct val="120000"/>
              </a:lnSpc>
              <a:buClrTx/>
            </a:pPr>
            <a:r>
              <a:rPr lang="vi-VN" sz="3000" b="1" kern="1200" dirty="0">
                <a:solidFill>
                  <a:srgbClr val="002060"/>
                </a:solidFill>
                <a:latin typeface="Cambria" panose="02040503050406030204" pitchFamily="18" charset="0"/>
                <a:ea typeface="Cambria" panose="02040503050406030204" pitchFamily="18" charset="0"/>
                <a:cs typeface="+mn-cs"/>
              </a:rPr>
              <a:t>TÍNH CH</a:t>
            </a:r>
            <a:r>
              <a:rPr lang="en-US" sz="3000" b="1" kern="1200" dirty="0">
                <a:solidFill>
                  <a:srgbClr val="002060"/>
                </a:solidFill>
                <a:latin typeface="Cambria" panose="02040503050406030204" pitchFamily="18" charset="0"/>
                <a:ea typeface="Cambria" panose="02040503050406030204" pitchFamily="18" charset="0"/>
                <a:cs typeface="+mn-cs"/>
              </a:rPr>
              <a:t>Ấ</a:t>
            </a:r>
            <a:r>
              <a:rPr lang="vi-VN" sz="3000" b="1" kern="1200" dirty="0">
                <a:solidFill>
                  <a:srgbClr val="002060"/>
                </a:solidFill>
                <a:latin typeface="Cambria" panose="02040503050406030204" pitchFamily="18" charset="0"/>
                <a:ea typeface="Cambria" panose="02040503050406030204" pitchFamily="18" charset="0"/>
                <a:cs typeface="+mn-cs"/>
              </a:rPr>
              <a:t>T HOÁ HỌC</a:t>
            </a:r>
            <a:r>
              <a:rPr lang="en-US" sz="3000" b="1" kern="1200" dirty="0">
                <a:solidFill>
                  <a:srgbClr val="002060"/>
                </a:solidFill>
                <a:latin typeface="Cambria" panose="02040503050406030204" pitchFamily="18" charset="0"/>
                <a:ea typeface="Cambria" panose="02040503050406030204" pitchFamily="18" charset="0"/>
                <a:cs typeface="+mn-cs"/>
              </a:rPr>
              <a:t> TINH BỘT</a:t>
            </a:r>
          </a:p>
        </p:txBody>
      </p:sp>
      <p:sp>
        <p:nvSpPr>
          <p:cNvPr id="74" name="TextBox 60"/>
          <p:cNvSpPr txBox="1"/>
          <p:nvPr/>
        </p:nvSpPr>
        <p:spPr>
          <a:xfrm>
            <a:off x="650714" y="5591835"/>
            <a:ext cx="5581756" cy="2020618"/>
          </a:xfrm>
          <a:prstGeom prst="rect">
            <a:avLst/>
          </a:prstGeom>
        </p:spPr>
        <p:txBody>
          <a:bodyPr wrap="square" lIns="0" tIns="0" rIns="0" bIns="0" rtlCol="0" anchor="t">
            <a:spAutoFit/>
          </a:bodyPr>
          <a:lstStyle/>
          <a:p>
            <a:pPr marL="428625" indent="-428625" algn="just" defTabSz="1371600">
              <a:lnSpc>
                <a:spcPct val="120000"/>
              </a:lnSpc>
              <a:buClrTx/>
              <a:buFont typeface="Arial" pitchFamily="34" charset="0"/>
              <a:buChar char="•"/>
            </a:pPr>
            <a:r>
              <a:rPr lang="en-US" b="1" kern="1200" dirty="0" err="1">
                <a:solidFill>
                  <a:srgbClr val="002060"/>
                </a:solidFill>
                <a:latin typeface="Cambria" panose="02040503050406030204" pitchFamily="18" charset="0"/>
                <a:ea typeface="Cambria" panose="02040503050406030204" pitchFamily="18" charset="0"/>
                <a:cs typeface="+mn-cs"/>
              </a:rPr>
              <a:t>Phản</a:t>
            </a:r>
            <a:r>
              <a:rPr lang="en-US" b="1" kern="1200" dirty="0">
                <a:solidFill>
                  <a:srgbClr val="002060"/>
                </a:solidFill>
                <a:latin typeface="Cambria" panose="02040503050406030204" pitchFamily="18" charset="0"/>
                <a:ea typeface="Cambria" panose="02040503050406030204" pitchFamily="18" charset="0"/>
                <a:cs typeface="+mn-cs"/>
              </a:rPr>
              <a:t> </a:t>
            </a:r>
            <a:r>
              <a:rPr lang="vi-VN" b="1" kern="1200" dirty="0">
                <a:solidFill>
                  <a:srgbClr val="002060"/>
                </a:solidFill>
                <a:latin typeface="Cambria" panose="02040503050406030204" pitchFamily="18" charset="0"/>
                <a:ea typeface="Cambria" panose="02040503050406030204" pitchFamily="18" charset="0"/>
                <a:cs typeface="+mn-cs"/>
              </a:rPr>
              <a:t>ứng thuỷ phân</a:t>
            </a:r>
            <a:endParaRPr lang="en-US" b="1" kern="1200" dirty="0">
              <a:solidFill>
                <a:srgbClr val="002060"/>
              </a:solidFill>
              <a:latin typeface="Cambria" panose="02040503050406030204" pitchFamily="18" charset="0"/>
              <a:ea typeface="Cambria" panose="02040503050406030204" pitchFamily="18" charset="0"/>
              <a:cs typeface="+mn-cs"/>
            </a:endParaRPr>
          </a:p>
          <a:p>
            <a:pPr algn="just" defTabSz="1371600">
              <a:lnSpc>
                <a:spcPct val="120000"/>
              </a:lnSpc>
              <a:buClrTx/>
            </a:pPr>
            <a:endParaRPr lang="en-US" b="1" kern="1200" dirty="0">
              <a:solidFill>
                <a:srgbClr val="002060"/>
              </a:solidFill>
              <a:latin typeface="Cambria" panose="02040503050406030204" pitchFamily="18" charset="0"/>
              <a:ea typeface="Cambria" panose="02040503050406030204" pitchFamily="18" charset="0"/>
              <a:cs typeface="+mn-cs"/>
            </a:endParaRPr>
          </a:p>
          <a:p>
            <a:pPr marL="428625" indent="-428625" algn="just" defTabSz="1371600">
              <a:lnSpc>
                <a:spcPct val="120000"/>
              </a:lnSpc>
              <a:buClrTx/>
              <a:buFont typeface="Arial" pitchFamily="34" charset="0"/>
              <a:buChar char="•"/>
            </a:pPr>
            <a:r>
              <a:rPr lang="en-US" b="1" kern="1200" dirty="0">
                <a:solidFill>
                  <a:srgbClr val="002060"/>
                </a:solidFill>
                <a:latin typeface="Cambria" panose="02040503050406030204" pitchFamily="18" charset="0"/>
                <a:ea typeface="Cambria" panose="02040503050406030204" pitchFamily="18" charset="0"/>
                <a:cs typeface="+mn-cs"/>
              </a:rPr>
              <a:t>P</a:t>
            </a:r>
            <a:r>
              <a:rPr lang="vi-VN" b="1" kern="1200" dirty="0">
                <a:solidFill>
                  <a:srgbClr val="002060"/>
                </a:solidFill>
                <a:latin typeface="Cambria" panose="02040503050406030204" pitchFamily="18" charset="0"/>
                <a:ea typeface="Cambria" panose="02040503050406030204" pitchFamily="18" charset="0"/>
                <a:cs typeface="+mn-cs"/>
              </a:rPr>
              <a:t>hản ứng màu với dung dịch iodine.</a:t>
            </a:r>
            <a:endParaRPr lang="en-US" b="1" kern="1200" dirty="0">
              <a:solidFill>
                <a:srgbClr val="002060"/>
              </a:solidFill>
              <a:latin typeface="Cambria" panose="02040503050406030204" pitchFamily="18" charset="0"/>
              <a:ea typeface="Cambria" panose="02040503050406030204" pitchFamily="18" charset="0"/>
              <a:cs typeface="+mn-cs"/>
            </a:endParaRPr>
          </a:p>
        </p:txBody>
      </p:sp>
      <p:sp>
        <p:nvSpPr>
          <p:cNvPr id="77" name="TextBox 50"/>
          <p:cNvSpPr txBox="1"/>
          <p:nvPr/>
        </p:nvSpPr>
        <p:spPr>
          <a:xfrm>
            <a:off x="7194837" y="5072124"/>
            <a:ext cx="3775107" cy="1127488"/>
          </a:xfrm>
          <a:prstGeom prst="rect">
            <a:avLst/>
          </a:prstGeom>
          <a:solidFill>
            <a:srgbClr val="FFC000"/>
          </a:solidFill>
        </p:spPr>
        <p:txBody>
          <a:bodyPr wrap="square" lIns="0" tIns="0" rIns="0" bIns="0" rtlCol="0" anchor="t">
            <a:spAutoFit/>
          </a:bodyPr>
          <a:lstStyle/>
          <a:p>
            <a:pPr algn="ctr" defTabSz="1371600">
              <a:lnSpc>
                <a:spcPct val="120000"/>
              </a:lnSpc>
              <a:buClrTx/>
            </a:pPr>
            <a:r>
              <a:rPr lang="en-US" sz="3200" b="1" kern="1200" dirty="0">
                <a:solidFill>
                  <a:srgbClr val="002060"/>
                </a:solidFill>
                <a:latin typeface="Cambria" panose="02040503050406030204" pitchFamily="18" charset="0"/>
                <a:ea typeface="Cambria" panose="02040503050406030204" pitchFamily="18" charset="0"/>
                <a:cs typeface="+mn-cs"/>
              </a:rPr>
              <a:t>TRẠNG THÁI TỰ NHIÊN</a:t>
            </a:r>
          </a:p>
        </p:txBody>
      </p:sp>
      <p:sp>
        <p:nvSpPr>
          <p:cNvPr id="79" name="TextBox 60"/>
          <p:cNvSpPr txBox="1"/>
          <p:nvPr/>
        </p:nvSpPr>
        <p:spPr>
          <a:xfrm>
            <a:off x="6991022" y="6543090"/>
            <a:ext cx="3944933" cy="3061544"/>
          </a:xfrm>
          <a:prstGeom prst="rect">
            <a:avLst/>
          </a:prstGeom>
        </p:spPr>
        <p:txBody>
          <a:bodyPr wrap="square" lIns="0" tIns="0" rIns="0" bIns="0" rtlCol="0" anchor="t">
            <a:spAutoFit/>
          </a:bodyPr>
          <a:lstStyle/>
          <a:p>
            <a:pPr marL="428625" indent="-428625" algn="just" defTabSz="1371600">
              <a:lnSpc>
                <a:spcPct val="120000"/>
              </a:lnSpc>
              <a:buClrTx/>
              <a:buFont typeface="Arial" pitchFamily="34" charset="0"/>
              <a:buChar char="•"/>
            </a:pPr>
            <a:r>
              <a:rPr lang="en-US" sz="2400" b="1" kern="1200" dirty="0">
                <a:solidFill>
                  <a:srgbClr val="002060"/>
                </a:solidFill>
                <a:latin typeface="Cambria" panose="02040503050406030204" pitchFamily="18" charset="0"/>
                <a:ea typeface="Cambria" panose="02040503050406030204" pitchFamily="18" charset="0"/>
                <a:cs typeface="+mn-cs"/>
              </a:rPr>
              <a:t>Tinh </a:t>
            </a:r>
            <a:r>
              <a:rPr lang="en-US" sz="2400" b="1" kern="1200" dirty="0" err="1">
                <a:solidFill>
                  <a:srgbClr val="002060"/>
                </a:solidFill>
                <a:latin typeface="Cambria" panose="02040503050406030204" pitchFamily="18" charset="0"/>
                <a:ea typeface="Cambria" panose="02040503050406030204" pitchFamily="18" charset="0"/>
                <a:cs typeface="+mn-cs"/>
              </a:rPr>
              <a:t>bột</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Chất</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rắn</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không</a:t>
            </a:r>
            <a:r>
              <a:rPr lang="en-US" sz="2400" b="1" kern="1200" dirty="0">
                <a:solidFill>
                  <a:srgbClr val="002060"/>
                </a:solidFill>
                <a:latin typeface="Cambria" panose="02040503050406030204" pitchFamily="18" charset="0"/>
                <a:ea typeface="Cambria" panose="02040503050406030204" pitchFamily="18" charset="0"/>
                <a:cs typeface="+mn-cs"/>
              </a:rPr>
              <a:t> tan </a:t>
            </a:r>
            <a:r>
              <a:rPr lang="en-US" sz="2400" b="1" kern="1200" dirty="0" err="1">
                <a:solidFill>
                  <a:srgbClr val="002060"/>
                </a:solidFill>
                <a:latin typeface="Cambria" panose="02040503050406030204" pitchFamily="18" charset="0"/>
                <a:ea typeface="Cambria" panose="02040503050406030204" pitchFamily="18" charset="0"/>
                <a:cs typeface="+mn-cs"/>
              </a:rPr>
              <a:t>trong</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nước</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lạnh</a:t>
            </a:r>
            <a:r>
              <a:rPr lang="en-US" sz="2400" b="1" kern="1200" dirty="0">
                <a:solidFill>
                  <a:srgbClr val="002060"/>
                </a:solidFill>
                <a:latin typeface="Cambria" panose="02040503050406030204" pitchFamily="18" charset="0"/>
                <a:ea typeface="Cambria" panose="02040503050406030204" pitchFamily="18" charset="0"/>
                <a:cs typeface="+mn-cs"/>
              </a:rPr>
              <a:t>, tan </a:t>
            </a:r>
            <a:r>
              <a:rPr lang="en-US" sz="2400" b="1" kern="1200" dirty="0" err="1">
                <a:solidFill>
                  <a:srgbClr val="002060"/>
                </a:solidFill>
                <a:latin typeface="Cambria" panose="02040503050406030204" pitchFamily="18" charset="0"/>
                <a:ea typeface="Cambria" panose="02040503050406030204" pitchFamily="18" charset="0"/>
                <a:cs typeface="+mn-cs"/>
              </a:rPr>
              <a:t>trong</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nước</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nóng</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tạo</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hồ</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tinh</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bột</a:t>
            </a:r>
            <a:endParaRPr lang="en-US" sz="2400" b="1" kern="1200" dirty="0">
              <a:solidFill>
                <a:srgbClr val="002060"/>
              </a:solidFill>
              <a:latin typeface="Cambria" panose="02040503050406030204" pitchFamily="18" charset="0"/>
              <a:ea typeface="Cambria" panose="02040503050406030204" pitchFamily="18" charset="0"/>
              <a:cs typeface="+mn-cs"/>
            </a:endParaRPr>
          </a:p>
          <a:p>
            <a:pPr marL="428625" indent="-428625" algn="just" defTabSz="1371600">
              <a:lnSpc>
                <a:spcPct val="120000"/>
              </a:lnSpc>
              <a:buClrTx/>
              <a:buFont typeface="Arial" pitchFamily="34" charset="0"/>
              <a:buChar char="•"/>
            </a:pPr>
            <a:r>
              <a:rPr lang="vi-VN" sz="2400" b="1" kern="1200" dirty="0">
                <a:solidFill>
                  <a:srgbClr val="002060"/>
                </a:solidFill>
                <a:latin typeface="Cambria" panose="02040503050406030204" pitchFamily="18" charset="0"/>
                <a:ea typeface="Cambria" panose="02040503050406030204" pitchFamily="18" charset="0"/>
                <a:cs typeface="+mn-cs"/>
              </a:rPr>
              <a:t>Cellulose</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Chất</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rắn</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dạng</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sợi</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màu</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trắng</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không</a:t>
            </a:r>
            <a:r>
              <a:rPr lang="en-US" sz="2400" b="1" kern="1200" dirty="0">
                <a:solidFill>
                  <a:srgbClr val="002060"/>
                </a:solidFill>
                <a:latin typeface="Cambria" panose="02040503050406030204" pitchFamily="18" charset="0"/>
                <a:ea typeface="Cambria" panose="02040503050406030204" pitchFamily="18" charset="0"/>
                <a:cs typeface="+mn-cs"/>
              </a:rPr>
              <a:t> tan </a:t>
            </a:r>
            <a:r>
              <a:rPr lang="en-US" sz="2400" b="1" kern="1200" dirty="0" err="1">
                <a:solidFill>
                  <a:srgbClr val="002060"/>
                </a:solidFill>
                <a:latin typeface="Cambria" panose="02040503050406030204" pitchFamily="18" charset="0"/>
                <a:ea typeface="Cambria" panose="02040503050406030204" pitchFamily="18" charset="0"/>
                <a:cs typeface="+mn-cs"/>
              </a:rPr>
              <a:t>trong</a:t>
            </a:r>
            <a:r>
              <a:rPr lang="en-US" sz="2400" b="1" kern="1200" dirty="0">
                <a:solidFill>
                  <a:srgbClr val="002060"/>
                </a:solidFill>
                <a:latin typeface="Cambria" panose="02040503050406030204" pitchFamily="18" charset="0"/>
                <a:ea typeface="Cambria" panose="02040503050406030204" pitchFamily="18" charset="0"/>
                <a:cs typeface="+mn-cs"/>
              </a:rPr>
              <a:t> </a:t>
            </a:r>
            <a:r>
              <a:rPr lang="en-US" sz="2400" b="1" kern="1200" dirty="0" err="1">
                <a:solidFill>
                  <a:srgbClr val="002060"/>
                </a:solidFill>
                <a:latin typeface="Cambria" panose="02040503050406030204" pitchFamily="18" charset="0"/>
                <a:ea typeface="Cambria" panose="02040503050406030204" pitchFamily="18" charset="0"/>
                <a:cs typeface="+mn-cs"/>
              </a:rPr>
              <a:t>nước</a:t>
            </a:r>
            <a:r>
              <a:rPr lang="en-US" sz="2400" b="1" kern="1200" dirty="0">
                <a:solidFill>
                  <a:srgbClr val="002060"/>
                </a:solidFill>
                <a:latin typeface="Cambria" panose="02040503050406030204" pitchFamily="18" charset="0"/>
                <a:ea typeface="Cambria" panose="02040503050406030204" pitchFamily="18" charset="0"/>
                <a:cs typeface="+mn-cs"/>
              </a:rPr>
              <a:t>.</a:t>
            </a:r>
          </a:p>
        </p:txBody>
      </p:sp>
      <p:sp>
        <p:nvSpPr>
          <p:cNvPr id="80" name="TextBox 50"/>
          <p:cNvSpPr txBox="1"/>
          <p:nvPr/>
        </p:nvSpPr>
        <p:spPr>
          <a:xfrm>
            <a:off x="12957684" y="5258848"/>
            <a:ext cx="3749981" cy="536557"/>
          </a:xfrm>
          <a:prstGeom prst="rect">
            <a:avLst/>
          </a:prstGeom>
          <a:solidFill>
            <a:srgbClr val="FFC000"/>
          </a:solidFill>
        </p:spPr>
        <p:txBody>
          <a:bodyPr wrap="square" lIns="0" tIns="0" rIns="0" bIns="0" rtlCol="0" anchor="t">
            <a:spAutoFit/>
          </a:bodyPr>
          <a:lstStyle/>
          <a:p>
            <a:pPr algn="ctr" defTabSz="1371600">
              <a:lnSpc>
                <a:spcPct val="120000"/>
              </a:lnSpc>
              <a:buClrTx/>
            </a:pPr>
            <a:r>
              <a:rPr lang="en-US" sz="3200" b="1" kern="1200" dirty="0">
                <a:solidFill>
                  <a:srgbClr val="002060"/>
                </a:solidFill>
                <a:latin typeface="Cambria" panose="02040503050406030204" pitchFamily="18" charset="0"/>
                <a:ea typeface="Cambria" panose="02040503050406030204" pitchFamily="18" charset="0"/>
                <a:cs typeface="+mn-cs"/>
              </a:rPr>
              <a:t>ỨNG DỤNG</a:t>
            </a:r>
          </a:p>
        </p:txBody>
      </p:sp>
      <p:sp>
        <p:nvSpPr>
          <p:cNvPr id="82" name="TextBox 60"/>
          <p:cNvSpPr txBox="1"/>
          <p:nvPr/>
        </p:nvSpPr>
        <p:spPr>
          <a:xfrm>
            <a:off x="11782727" y="5834021"/>
            <a:ext cx="3085188" cy="536557"/>
          </a:xfrm>
          <a:prstGeom prst="rect">
            <a:avLst/>
          </a:prstGeom>
        </p:spPr>
        <p:txBody>
          <a:bodyPr wrap="square" lIns="0" tIns="0" rIns="0" bIns="0" rtlCol="0" anchor="t">
            <a:spAutoFit/>
          </a:bodyPr>
          <a:lstStyle/>
          <a:p>
            <a:pPr marL="428625" indent="-428625" algn="just" defTabSz="1371600">
              <a:lnSpc>
                <a:spcPct val="120000"/>
              </a:lnSpc>
              <a:buClrTx/>
              <a:buFont typeface="Arial" pitchFamily="34" charset="0"/>
              <a:buChar char="•"/>
            </a:pPr>
            <a:r>
              <a:rPr lang="en-US" sz="3200" b="1" kern="1200" dirty="0">
                <a:solidFill>
                  <a:srgbClr val="002060"/>
                </a:solidFill>
                <a:latin typeface="Cambria" panose="02040503050406030204" pitchFamily="18" charset="0"/>
                <a:ea typeface="Cambria" panose="02040503050406030204" pitchFamily="18" charset="0"/>
                <a:cs typeface="+mn-cs"/>
              </a:rPr>
              <a:t>Tinh </a:t>
            </a:r>
            <a:r>
              <a:rPr lang="en-US" sz="3200" b="1" kern="1200" dirty="0" err="1">
                <a:solidFill>
                  <a:srgbClr val="002060"/>
                </a:solidFill>
                <a:latin typeface="Cambria" panose="02040503050406030204" pitchFamily="18" charset="0"/>
                <a:ea typeface="Cambria" panose="02040503050406030204" pitchFamily="18" charset="0"/>
                <a:cs typeface="+mn-cs"/>
              </a:rPr>
              <a:t>bột</a:t>
            </a:r>
            <a:endParaRPr lang="en-US" sz="3200" b="1" kern="1200" dirty="0">
              <a:solidFill>
                <a:srgbClr val="002060"/>
              </a:solidFill>
              <a:latin typeface="Cambria" panose="02040503050406030204" pitchFamily="18" charset="0"/>
              <a:ea typeface="Cambria" panose="02040503050406030204" pitchFamily="18" charset="0"/>
              <a:cs typeface="+mn-cs"/>
            </a:endParaRPr>
          </a:p>
        </p:txBody>
      </p:sp>
      <p:sp>
        <p:nvSpPr>
          <p:cNvPr id="83" name="AutoShape 4" descr="Tinh bột là gì? Tính chất vật lý, hóa học của tinh bột"/>
          <p:cNvSpPr>
            <a:spLocks noChangeAspect="1" noChangeArrowheads="1"/>
          </p:cNvSpPr>
          <p:nvPr/>
        </p:nvSpPr>
        <p:spPr bwMode="auto">
          <a:xfrm>
            <a:off x="2519363" y="-216694"/>
            <a:ext cx="457200" cy="45720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pPr defTabSz="1371600">
              <a:buClrTx/>
            </a:pPr>
            <a:endParaRPr lang="en-US" sz="2700" kern="1200">
              <a:solidFill>
                <a:prstClr val="black"/>
              </a:solidFill>
              <a:latin typeface="Cambria" panose="02040503050406030204" pitchFamily="18" charset="0"/>
              <a:ea typeface="Cambria" panose="02040503050406030204" pitchFamily="18" charset="0"/>
              <a:cs typeface="+mn-cs"/>
            </a:endParaRPr>
          </a:p>
        </p:txBody>
      </p:sp>
      <p:pic>
        <p:nvPicPr>
          <p:cNvPr id="1029"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045821" y="6306736"/>
            <a:ext cx="1554293" cy="1466685"/>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992432" y="6394053"/>
            <a:ext cx="1554292" cy="1465653"/>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151434" y="6199612"/>
            <a:ext cx="1542708" cy="1660094"/>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2309319" y="8281860"/>
            <a:ext cx="1470213" cy="1450248"/>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4299232" y="8342040"/>
            <a:ext cx="1400981" cy="1368353"/>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6077062" y="8262423"/>
            <a:ext cx="1646281" cy="1481968"/>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 name="TextBox 50"/>
          <p:cNvSpPr txBox="1"/>
          <p:nvPr/>
        </p:nvSpPr>
        <p:spPr>
          <a:xfrm>
            <a:off x="11511157" y="500260"/>
            <a:ext cx="6515369" cy="536557"/>
          </a:xfrm>
          <a:prstGeom prst="rect">
            <a:avLst/>
          </a:prstGeom>
          <a:solidFill>
            <a:srgbClr val="FFC000"/>
          </a:solidFill>
        </p:spPr>
        <p:txBody>
          <a:bodyPr wrap="square" lIns="0" tIns="0" rIns="0" bIns="0" rtlCol="0" anchor="t">
            <a:spAutoFit/>
          </a:bodyPr>
          <a:lstStyle/>
          <a:p>
            <a:pPr algn="ctr" defTabSz="1371600">
              <a:lnSpc>
                <a:spcPct val="120000"/>
              </a:lnSpc>
              <a:buClrTx/>
            </a:pPr>
            <a:r>
              <a:rPr lang="vi-VN" sz="3200" b="1" kern="1200" dirty="0">
                <a:solidFill>
                  <a:srgbClr val="002060"/>
                </a:solidFill>
                <a:latin typeface="Cambria" panose="02040503050406030204" pitchFamily="18" charset="0"/>
                <a:ea typeface="Cambria" panose="02040503050406030204" pitchFamily="18" charset="0"/>
                <a:cs typeface="+mn-cs"/>
              </a:rPr>
              <a:t>TÍNH CH</a:t>
            </a:r>
            <a:r>
              <a:rPr lang="en-US" sz="3200" b="1" kern="1200" dirty="0">
                <a:solidFill>
                  <a:srgbClr val="002060"/>
                </a:solidFill>
                <a:latin typeface="Cambria" panose="02040503050406030204" pitchFamily="18" charset="0"/>
                <a:ea typeface="Cambria" panose="02040503050406030204" pitchFamily="18" charset="0"/>
                <a:cs typeface="+mn-cs"/>
              </a:rPr>
              <a:t>Ấ</a:t>
            </a:r>
            <a:r>
              <a:rPr lang="vi-VN" sz="3200" b="1" kern="1200" dirty="0">
                <a:solidFill>
                  <a:srgbClr val="002060"/>
                </a:solidFill>
                <a:latin typeface="Cambria" panose="02040503050406030204" pitchFamily="18" charset="0"/>
                <a:ea typeface="Cambria" panose="02040503050406030204" pitchFamily="18" charset="0"/>
                <a:cs typeface="+mn-cs"/>
              </a:rPr>
              <a:t>T HOÁ HỌC</a:t>
            </a:r>
            <a:r>
              <a:rPr lang="en-US" sz="3200" b="1" kern="1200" dirty="0">
                <a:solidFill>
                  <a:srgbClr val="002060"/>
                </a:solidFill>
                <a:latin typeface="Cambria" panose="02040503050406030204" pitchFamily="18" charset="0"/>
                <a:ea typeface="Cambria" panose="02040503050406030204" pitchFamily="18" charset="0"/>
                <a:cs typeface="+mn-cs"/>
              </a:rPr>
              <a:t> CELLULOSE</a:t>
            </a:r>
          </a:p>
        </p:txBody>
      </p:sp>
      <p:sp>
        <p:nvSpPr>
          <p:cNvPr id="84" name="Rectangle 83"/>
          <p:cNvSpPr/>
          <p:nvPr/>
        </p:nvSpPr>
        <p:spPr>
          <a:xfrm>
            <a:off x="11864716" y="1113323"/>
            <a:ext cx="5173994" cy="523220"/>
          </a:xfrm>
          <a:prstGeom prst="rect">
            <a:avLst/>
          </a:prstGeom>
        </p:spPr>
        <p:txBody>
          <a:bodyPr wrap="square">
            <a:spAutoFit/>
          </a:bodyPr>
          <a:lstStyle/>
          <a:p>
            <a:pPr marL="428625" indent="-428625" defTabSz="1371600">
              <a:buClrTx/>
              <a:buFont typeface="Arial" pitchFamily="34" charset="0"/>
              <a:buChar char="•"/>
            </a:pPr>
            <a:r>
              <a:rPr lang="en-US" b="1" kern="1200" dirty="0" err="1">
                <a:solidFill>
                  <a:srgbClr val="002060"/>
                </a:solidFill>
                <a:latin typeface="Cambria" panose="02040503050406030204" pitchFamily="18" charset="0"/>
                <a:ea typeface="Cambria" panose="02040503050406030204" pitchFamily="18" charset="0"/>
                <a:cs typeface="+mn-cs"/>
              </a:rPr>
              <a:t>Phản</a:t>
            </a:r>
            <a:r>
              <a:rPr lang="en-US" b="1" kern="1200" dirty="0">
                <a:solidFill>
                  <a:srgbClr val="002060"/>
                </a:solidFill>
                <a:latin typeface="Cambria" panose="02040503050406030204" pitchFamily="18" charset="0"/>
                <a:ea typeface="Cambria" panose="02040503050406030204" pitchFamily="18" charset="0"/>
                <a:cs typeface="+mn-cs"/>
              </a:rPr>
              <a:t> </a:t>
            </a:r>
            <a:r>
              <a:rPr lang="vi-VN" b="1" kern="1200" dirty="0">
                <a:solidFill>
                  <a:srgbClr val="002060"/>
                </a:solidFill>
                <a:latin typeface="Cambria" panose="02040503050406030204" pitchFamily="18" charset="0"/>
                <a:ea typeface="Cambria" panose="02040503050406030204" pitchFamily="18" charset="0"/>
                <a:cs typeface="+mn-cs"/>
              </a:rPr>
              <a:t>ứng </a:t>
            </a:r>
            <a:r>
              <a:rPr lang="vi-VN" b="1" kern="1200" dirty="0" err="1">
                <a:solidFill>
                  <a:srgbClr val="002060"/>
                </a:solidFill>
                <a:latin typeface="Cambria" panose="02040503050406030204" pitchFamily="18" charset="0"/>
                <a:ea typeface="Cambria" panose="02040503050406030204" pitchFamily="18" charset="0"/>
                <a:cs typeface="+mn-cs"/>
              </a:rPr>
              <a:t>thuỷ</a:t>
            </a:r>
            <a:r>
              <a:rPr lang="vi-VN" b="1" kern="1200" dirty="0">
                <a:solidFill>
                  <a:srgbClr val="002060"/>
                </a:solidFill>
                <a:latin typeface="Cambria" panose="02040503050406030204" pitchFamily="18" charset="0"/>
                <a:ea typeface="Cambria" panose="02040503050406030204" pitchFamily="18" charset="0"/>
                <a:cs typeface="+mn-cs"/>
              </a:rPr>
              <a:t> phân</a:t>
            </a:r>
            <a:endParaRPr lang="en-US" b="1" kern="1200" dirty="0">
              <a:solidFill>
                <a:srgbClr val="002060"/>
              </a:solidFill>
              <a:latin typeface="Cambria" panose="02040503050406030204" pitchFamily="18" charset="0"/>
              <a:ea typeface="Cambria" panose="02040503050406030204" pitchFamily="18" charset="0"/>
              <a:cs typeface="+mn-cs"/>
            </a:endParaRPr>
          </a:p>
        </p:txBody>
      </p:sp>
      <p:pic>
        <p:nvPicPr>
          <p:cNvPr id="17" name="Hình ảnh 16">
            <a:extLst>
              <a:ext uri="{FF2B5EF4-FFF2-40B4-BE49-F238E27FC236}">
                <a16:creationId xmlns:a16="http://schemas.microsoft.com/office/drawing/2014/main" id="{F286CC80-44C5-1A41-F8F8-74343F068B56}"/>
              </a:ext>
            </a:extLst>
          </p:cNvPr>
          <p:cNvPicPr>
            <a:picLocks noChangeAspect="1"/>
          </p:cNvPicPr>
          <p:nvPr/>
        </p:nvPicPr>
        <p:blipFill rotWithShape="1">
          <a:blip r:embed="rId14">
            <a:extLst>
              <a:ext uri="{BEBA8EAE-BF5A-486C-A8C5-ECC9F3942E4B}">
                <a14:imgProps xmlns:a14="http://schemas.microsoft.com/office/drawing/2010/main">
                  <a14:imgLayer r:embed="rId15">
                    <a14:imgEffect>
                      <a14:sharpenSoften amount="50000"/>
                    </a14:imgEffect>
                  </a14:imgLayer>
                </a14:imgProps>
              </a:ext>
            </a:extLst>
          </a:blip>
          <a:srcRect t="967" r="17390"/>
          <a:stretch/>
        </p:blipFill>
        <p:spPr>
          <a:xfrm>
            <a:off x="538962" y="6110560"/>
            <a:ext cx="5956772" cy="537950"/>
          </a:xfrm>
          <a:prstGeom prst="rect">
            <a:avLst/>
          </a:prstGeom>
        </p:spPr>
      </p:pic>
      <p:pic>
        <p:nvPicPr>
          <p:cNvPr id="20" name="Hình ảnh 19">
            <a:extLst>
              <a:ext uri="{FF2B5EF4-FFF2-40B4-BE49-F238E27FC236}">
                <a16:creationId xmlns:a16="http://schemas.microsoft.com/office/drawing/2014/main" id="{CC93FFEB-7088-EE89-3437-E257B1B8DB53}"/>
              </a:ext>
            </a:extLst>
          </p:cNvPr>
          <p:cNvPicPr>
            <a:picLocks noChangeAspect="1"/>
          </p:cNvPicPr>
          <p:nvPr/>
        </p:nvPicPr>
        <p:blipFill rotWithShape="1">
          <a:blip r:embed="rId14">
            <a:extLst>
              <a:ext uri="{BEBA8EAE-BF5A-486C-A8C5-ECC9F3942E4B}">
                <a14:imgProps xmlns:a14="http://schemas.microsoft.com/office/drawing/2010/main">
                  <a14:imgLayer r:embed="rId15">
                    <a14:imgEffect>
                      <a14:sharpenSoften amount="50000"/>
                    </a14:imgEffect>
                  </a14:imgLayer>
                </a14:imgProps>
              </a:ext>
            </a:extLst>
          </a:blip>
          <a:srcRect t="967" r="17390"/>
          <a:stretch/>
        </p:blipFill>
        <p:spPr>
          <a:xfrm>
            <a:off x="11688279" y="1656016"/>
            <a:ext cx="6029781" cy="544543"/>
          </a:xfrm>
          <a:prstGeom prst="rect">
            <a:avLst/>
          </a:prstGeom>
        </p:spPr>
      </p:pic>
      <p:graphicFrame>
        <p:nvGraphicFramePr>
          <p:cNvPr id="22" name="Đối tượng 21">
            <a:extLst>
              <a:ext uri="{FF2B5EF4-FFF2-40B4-BE49-F238E27FC236}">
                <a16:creationId xmlns:a16="http://schemas.microsoft.com/office/drawing/2014/main" id="{2EA3796E-6F9A-0477-4BA4-DE1E1840A5F8}"/>
              </a:ext>
            </a:extLst>
          </p:cNvPr>
          <p:cNvGraphicFramePr>
            <a:graphicFrameLocks noChangeAspect="1"/>
          </p:cNvGraphicFramePr>
          <p:nvPr>
            <p:extLst>
              <p:ext uri="{D42A27DB-BD31-4B8C-83A1-F6EECF244321}">
                <p14:modId xmlns:p14="http://schemas.microsoft.com/office/powerpoint/2010/main" val="2916254155"/>
              </p:ext>
            </p:extLst>
          </p:nvPr>
        </p:nvGraphicFramePr>
        <p:xfrm>
          <a:off x="11952058" y="2772243"/>
          <a:ext cx="5831297" cy="1019458"/>
        </p:xfrm>
        <a:graphic>
          <a:graphicData uri="http://schemas.openxmlformats.org/presentationml/2006/ole">
            <mc:AlternateContent xmlns:mc="http://schemas.openxmlformats.org/markup-compatibility/2006">
              <mc:Choice xmlns:v="urn:schemas-microsoft-com:vml" Requires="v">
                <p:oleObj name="Equation" r:id="rId16" imgW="2908080" imgH="507960" progId="Equation.DSMT4">
                  <p:embed/>
                </p:oleObj>
              </mc:Choice>
              <mc:Fallback>
                <p:oleObj name="Equation" r:id="rId16" imgW="2908080" imgH="507960" progId="Equation.DSMT4">
                  <p:embed/>
                  <p:pic>
                    <p:nvPicPr>
                      <p:cNvPr id="0" name=""/>
                      <p:cNvPicPr/>
                      <p:nvPr/>
                    </p:nvPicPr>
                    <p:blipFill>
                      <a:blip r:embed="rId17"/>
                      <a:stretch>
                        <a:fillRect/>
                      </a:stretch>
                    </p:blipFill>
                    <p:spPr>
                      <a:xfrm>
                        <a:off x="11952058" y="2772243"/>
                        <a:ext cx="5831297" cy="1019458"/>
                      </a:xfrm>
                      <a:prstGeom prst="rect">
                        <a:avLst/>
                      </a:prstGeom>
                    </p:spPr>
                  </p:pic>
                </p:oleObj>
              </mc:Fallback>
            </mc:AlternateContent>
          </a:graphicData>
        </a:graphic>
      </p:graphicFrame>
      <p:sp>
        <p:nvSpPr>
          <p:cNvPr id="23" name="Rectangle 83">
            <a:extLst>
              <a:ext uri="{FF2B5EF4-FFF2-40B4-BE49-F238E27FC236}">
                <a16:creationId xmlns:a16="http://schemas.microsoft.com/office/drawing/2014/main" id="{0FADCE7B-B9F0-25C2-4E86-3DC94FEBCDA0}"/>
              </a:ext>
            </a:extLst>
          </p:cNvPr>
          <p:cNvSpPr/>
          <p:nvPr/>
        </p:nvSpPr>
        <p:spPr>
          <a:xfrm>
            <a:off x="11864716" y="2246982"/>
            <a:ext cx="5173994" cy="523220"/>
          </a:xfrm>
          <a:prstGeom prst="rect">
            <a:avLst/>
          </a:prstGeom>
        </p:spPr>
        <p:txBody>
          <a:bodyPr wrap="square">
            <a:spAutoFit/>
          </a:bodyPr>
          <a:lstStyle/>
          <a:p>
            <a:pPr marL="457200" indent="-457200" defTabSz="1371600">
              <a:buClrTx/>
              <a:buFont typeface="Arial" panose="020B0604020202020204" pitchFamily="34" charset="0"/>
              <a:buChar char="•"/>
            </a:pPr>
            <a:r>
              <a:rPr lang="en-US" b="1" kern="1200" dirty="0">
                <a:solidFill>
                  <a:srgbClr val="002060"/>
                </a:solidFill>
                <a:latin typeface="Cambria" panose="02040503050406030204" pitchFamily="18" charset="0"/>
                <a:ea typeface="Cambria" panose="02040503050406030204" pitchFamily="18" charset="0"/>
                <a:cs typeface="+mn-cs"/>
              </a:rPr>
              <a:t>P</a:t>
            </a:r>
            <a:r>
              <a:rPr lang="vi-VN" b="1" kern="1200" dirty="0">
                <a:solidFill>
                  <a:srgbClr val="002060"/>
                </a:solidFill>
                <a:latin typeface="Cambria" panose="02040503050406030204" pitchFamily="18" charset="0"/>
                <a:ea typeface="Cambria" panose="02040503050406030204" pitchFamily="18" charset="0"/>
                <a:cs typeface="+mn-cs"/>
              </a:rPr>
              <a:t>hản ứng với HNO</a:t>
            </a:r>
            <a:r>
              <a:rPr lang="vi-VN" b="1" kern="1200" baseline="-25000" dirty="0">
                <a:solidFill>
                  <a:srgbClr val="002060"/>
                </a:solidFill>
                <a:latin typeface="Cambria" panose="02040503050406030204" pitchFamily="18" charset="0"/>
                <a:ea typeface="Cambria" panose="02040503050406030204" pitchFamily="18" charset="0"/>
                <a:cs typeface="+mn-cs"/>
              </a:rPr>
              <a:t>3</a:t>
            </a:r>
            <a:endParaRPr lang="en-US" b="1" kern="1200" baseline="-25000" dirty="0">
              <a:solidFill>
                <a:srgbClr val="002060"/>
              </a:solidFill>
              <a:latin typeface="Cambria" panose="02040503050406030204" pitchFamily="18" charset="0"/>
              <a:ea typeface="Cambria" panose="02040503050406030204" pitchFamily="18" charset="0"/>
              <a:cs typeface="+mn-cs"/>
            </a:endParaRPr>
          </a:p>
        </p:txBody>
      </p:sp>
      <p:sp>
        <p:nvSpPr>
          <p:cNvPr id="29" name="Rectangle 83">
            <a:extLst>
              <a:ext uri="{FF2B5EF4-FFF2-40B4-BE49-F238E27FC236}">
                <a16:creationId xmlns:a16="http://schemas.microsoft.com/office/drawing/2014/main" id="{8167A8F3-C639-397B-9F6B-FAFB59FD3CE5}"/>
              </a:ext>
            </a:extLst>
          </p:cNvPr>
          <p:cNvSpPr/>
          <p:nvPr/>
        </p:nvSpPr>
        <p:spPr>
          <a:xfrm>
            <a:off x="11669830" y="3799945"/>
            <a:ext cx="5173994" cy="523220"/>
          </a:xfrm>
          <a:prstGeom prst="rect">
            <a:avLst/>
          </a:prstGeom>
        </p:spPr>
        <p:txBody>
          <a:bodyPr wrap="square">
            <a:spAutoFit/>
          </a:bodyPr>
          <a:lstStyle/>
          <a:p>
            <a:pPr marL="457200" indent="-457200" defTabSz="1371600">
              <a:buClrTx/>
              <a:buFont typeface="Arial" panose="020B0604020202020204" pitchFamily="34" charset="0"/>
              <a:buChar char="•"/>
            </a:pPr>
            <a:r>
              <a:rPr lang="en-US" b="1" kern="1200" dirty="0">
                <a:solidFill>
                  <a:srgbClr val="002060"/>
                </a:solidFill>
                <a:latin typeface="Cambria" panose="02040503050406030204" pitchFamily="18" charset="0"/>
                <a:ea typeface="Cambria" panose="02040503050406030204" pitchFamily="18" charset="0"/>
                <a:cs typeface="+mn-cs"/>
              </a:rPr>
              <a:t>T</a:t>
            </a:r>
            <a:r>
              <a:rPr lang="vi-VN" b="1" kern="1200" dirty="0">
                <a:solidFill>
                  <a:srgbClr val="002060"/>
                </a:solidFill>
                <a:latin typeface="Cambria" panose="02040503050406030204" pitchFamily="18" charset="0"/>
                <a:ea typeface="Cambria" panose="02040503050406030204" pitchFamily="18" charset="0"/>
                <a:cs typeface="+mn-cs"/>
              </a:rPr>
              <a:t>an trong nước </a:t>
            </a:r>
            <a:r>
              <a:rPr lang="vi-VN" b="1" kern="1200" dirty="0" err="1">
                <a:solidFill>
                  <a:srgbClr val="002060"/>
                </a:solidFill>
                <a:latin typeface="Cambria" panose="02040503050406030204" pitchFamily="18" charset="0"/>
                <a:ea typeface="Cambria" panose="02040503050406030204" pitchFamily="18" charset="0"/>
                <a:cs typeface="+mn-cs"/>
              </a:rPr>
              <a:t>Schweizer</a:t>
            </a:r>
            <a:endParaRPr lang="en-US" b="1" kern="1200" dirty="0">
              <a:solidFill>
                <a:srgbClr val="002060"/>
              </a:solidFill>
              <a:latin typeface="Cambria" panose="02040503050406030204" pitchFamily="18" charset="0"/>
              <a:ea typeface="Cambria" panose="02040503050406030204" pitchFamily="18" charset="0"/>
              <a:cs typeface="+mn-cs"/>
            </a:endParaRPr>
          </a:p>
        </p:txBody>
      </p:sp>
      <p:sp>
        <p:nvSpPr>
          <p:cNvPr id="31" name="TextBox 60">
            <a:extLst>
              <a:ext uri="{FF2B5EF4-FFF2-40B4-BE49-F238E27FC236}">
                <a16:creationId xmlns:a16="http://schemas.microsoft.com/office/drawing/2014/main" id="{C23930FF-FCC8-1EB1-F4AC-04761C491B92}"/>
              </a:ext>
            </a:extLst>
          </p:cNvPr>
          <p:cNvSpPr txBox="1"/>
          <p:nvPr/>
        </p:nvSpPr>
        <p:spPr>
          <a:xfrm>
            <a:off x="11952058" y="7783768"/>
            <a:ext cx="3085188" cy="536557"/>
          </a:xfrm>
          <a:prstGeom prst="rect">
            <a:avLst/>
          </a:prstGeom>
        </p:spPr>
        <p:txBody>
          <a:bodyPr wrap="square" lIns="0" tIns="0" rIns="0" bIns="0" rtlCol="0" anchor="t">
            <a:spAutoFit/>
          </a:bodyPr>
          <a:lstStyle/>
          <a:p>
            <a:pPr marL="428625" indent="-428625" algn="just" defTabSz="1371600">
              <a:lnSpc>
                <a:spcPct val="120000"/>
              </a:lnSpc>
              <a:buClrTx/>
              <a:buFont typeface="Arial" pitchFamily="34" charset="0"/>
              <a:buChar char="•"/>
            </a:pPr>
            <a:r>
              <a:rPr lang="en-US" sz="3200" b="1" kern="1200" dirty="0">
                <a:solidFill>
                  <a:srgbClr val="002060"/>
                </a:solidFill>
                <a:latin typeface="Cambria" panose="02040503050406030204" pitchFamily="18" charset="0"/>
                <a:ea typeface="Cambria" panose="02040503050406030204" pitchFamily="18" charset="0"/>
                <a:cs typeface="+mn-cs"/>
              </a:rPr>
              <a:t>Cellulose</a:t>
            </a:r>
          </a:p>
        </p:txBody>
      </p:sp>
      <p:sp>
        <p:nvSpPr>
          <p:cNvPr id="1171" name="Freeform 5">
            <a:extLst>
              <a:ext uri="{FF2B5EF4-FFF2-40B4-BE49-F238E27FC236}">
                <a16:creationId xmlns:a16="http://schemas.microsoft.com/office/drawing/2014/main" id="{65F3D355-D236-4D15-390B-0E381612A62E}"/>
              </a:ext>
            </a:extLst>
          </p:cNvPr>
          <p:cNvSpPr/>
          <p:nvPr/>
        </p:nvSpPr>
        <p:spPr>
          <a:xfrm>
            <a:off x="2317305" y="8262423"/>
            <a:ext cx="1714298" cy="1736658"/>
          </a:xfrm>
          <a:custGeom>
            <a:avLst/>
            <a:gdLst/>
            <a:ahLst/>
            <a:cxnLst/>
            <a:rect l="l" t="t" r="r" b="b"/>
            <a:pathLst>
              <a:path w="4001534" h="4137734">
                <a:moveTo>
                  <a:pt x="0" y="0"/>
                </a:moveTo>
                <a:lnTo>
                  <a:pt x="4001534" y="0"/>
                </a:lnTo>
                <a:lnTo>
                  <a:pt x="4001534" y="4137735"/>
                </a:lnTo>
                <a:lnTo>
                  <a:pt x="0" y="4137735"/>
                </a:lnTo>
                <a:lnTo>
                  <a:pt x="0" y="0"/>
                </a:lnTo>
                <a:close/>
              </a:path>
            </a:pathLst>
          </a:custGeom>
          <a:blipFill>
            <a:blip r:embed="rId18"/>
            <a:stretch>
              <a:fillRect/>
            </a:stretch>
          </a:blipFill>
        </p:spPr>
      </p:sp>
    </p:spTree>
    <p:extLst>
      <p:ext uri="{BB962C8B-B14F-4D97-AF65-F5344CB8AC3E}">
        <p14:creationId xmlns:p14="http://schemas.microsoft.com/office/powerpoint/2010/main" val="2636657473"/>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E763278-C313-4EDF-987E-F22E218375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 y="904"/>
            <a:ext cx="18287993" cy="10285190"/>
          </a:xfrm>
          <a:prstGeom prst="rect">
            <a:avLst/>
          </a:prstGeom>
        </p:spPr>
      </p:pic>
      <p:pic>
        <p:nvPicPr>
          <p:cNvPr id="32" name="1b" descr="A close up of a logo&#10;&#10;Description generated with high confidence">
            <a:extLst>
              <a:ext uri="{FF2B5EF4-FFF2-40B4-BE49-F238E27FC236}">
                <a16:creationId xmlns:a16="http://schemas.microsoft.com/office/drawing/2014/main" id="{BB610790-D290-419E-AF66-8F78EE25E91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21726" y="1649000"/>
            <a:ext cx="4828451" cy="3365283"/>
          </a:xfrm>
          <a:prstGeom prst="rect">
            <a:avLst/>
          </a:prstGeom>
        </p:spPr>
      </p:pic>
      <p:pic>
        <p:nvPicPr>
          <p:cNvPr id="34" name="2b">
            <a:extLst>
              <a:ext uri="{FF2B5EF4-FFF2-40B4-BE49-F238E27FC236}">
                <a16:creationId xmlns:a16="http://schemas.microsoft.com/office/drawing/2014/main" id="{D91F0E31-F505-45CC-A500-C8C2CBDA9A5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077748" y="1649000"/>
            <a:ext cx="4819305" cy="3383574"/>
          </a:xfrm>
          <a:prstGeom prst="rect">
            <a:avLst/>
          </a:prstGeom>
        </p:spPr>
      </p:pic>
      <p:pic>
        <p:nvPicPr>
          <p:cNvPr id="36" name="3b">
            <a:extLst>
              <a:ext uri="{FF2B5EF4-FFF2-40B4-BE49-F238E27FC236}">
                <a16:creationId xmlns:a16="http://schemas.microsoft.com/office/drawing/2014/main" id="{014C4854-1F24-4C12-B5D7-588DEDA035A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92595" y="5125783"/>
            <a:ext cx="4791872" cy="3337850"/>
          </a:xfrm>
          <a:prstGeom prst="rect">
            <a:avLst/>
          </a:prstGeom>
        </p:spPr>
      </p:pic>
      <p:pic>
        <p:nvPicPr>
          <p:cNvPr id="38" name="4b" descr="A close up of a logo&#10;&#10;Description generated with high confidence">
            <a:extLst>
              <a:ext uri="{FF2B5EF4-FFF2-40B4-BE49-F238E27FC236}">
                <a16:creationId xmlns:a16="http://schemas.microsoft.com/office/drawing/2014/main" id="{CC6EF77F-72C1-432E-A9A4-5E262484B3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86897" y="5157346"/>
            <a:ext cx="4764437" cy="3337850"/>
          </a:xfrm>
          <a:prstGeom prst="rect">
            <a:avLst/>
          </a:prstGeom>
        </p:spPr>
      </p:pic>
      <p:pic>
        <p:nvPicPr>
          <p:cNvPr id="40" name="1a">
            <a:hlinkClick r:id="rId9" action="ppaction://hlinksldjump"/>
            <a:extLst>
              <a:ext uri="{FF2B5EF4-FFF2-40B4-BE49-F238E27FC236}">
                <a16:creationId xmlns:a16="http://schemas.microsoft.com/office/drawing/2014/main" id="{8AF76E6A-287A-4FCE-9172-43EA65468B4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930871" y="1640363"/>
            <a:ext cx="4819305" cy="3468440"/>
          </a:xfrm>
          <a:prstGeom prst="rect">
            <a:avLst/>
          </a:prstGeom>
        </p:spPr>
      </p:pic>
      <p:pic>
        <p:nvPicPr>
          <p:cNvPr id="41" name="2a">
            <a:hlinkClick r:id="rId11" action="ppaction://hlinksldjump"/>
            <a:extLst>
              <a:ext uri="{FF2B5EF4-FFF2-40B4-BE49-F238E27FC236}">
                <a16:creationId xmlns:a16="http://schemas.microsoft.com/office/drawing/2014/main" id="{DD20E236-853F-4DAB-9F1C-A4D9EDB1362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089249" y="1643311"/>
            <a:ext cx="4807805" cy="3457607"/>
          </a:xfrm>
          <a:prstGeom prst="rect">
            <a:avLst/>
          </a:prstGeom>
        </p:spPr>
      </p:pic>
      <p:pic>
        <p:nvPicPr>
          <p:cNvPr id="42" name="3a">
            <a:hlinkClick r:id="rId13" action="ppaction://hlinksldjump"/>
            <a:extLst>
              <a:ext uri="{FF2B5EF4-FFF2-40B4-BE49-F238E27FC236}">
                <a16:creationId xmlns:a16="http://schemas.microsoft.com/office/drawing/2014/main" id="{6958605E-82BB-4633-BA1A-5FE3B2AF2D1B}"/>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010882" y="5134584"/>
            <a:ext cx="4764437" cy="3436941"/>
          </a:xfrm>
          <a:prstGeom prst="rect">
            <a:avLst/>
          </a:prstGeom>
        </p:spPr>
      </p:pic>
      <p:pic>
        <p:nvPicPr>
          <p:cNvPr id="43" name="4a">
            <a:hlinkClick r:id="rId15" action="ppaction://hlinksldjump"/>
            <a:extLst>
              <a:ext uri="{FF2B5EF4-FFF2-40B4-BE49-F238E27FC236}">
                <a16:creationId xmlns:a16="http://schemas.microsoft.com/office/drawing/2014/main" id="{2FCE912D-BE94-4A90-8A79-567F06A1F96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091146" y="5146473"/>
            <a:ext cx="4760187" cy="3462786"/>
          </a:xfrm>
          <a:prstGeom prst="rect">
            <a:avLst/>
          </a:prstGeom>
        </p:spPr>
      </p:pic>
      <p:pic>
        <p:nvPicPr>
          <p:cNvPr id="53" name="Picture 52" descr="A close up of a logo&#10;&#10;Description generated with very high confidence">
            <a:extLst>
              <a:ext uri="{FF2B5EF4-FFF2-40B4-BE49-F238E27FC236}">
                <a16:creationId xmlns:a16="http://schemas.microsoft.com/office/drawing/2014/main" id="{069B54F1-CC45-43F6-97AD-194D52974AAD}"/>
              </a:ext>
            </a:extLst>
          </p:cNvPr>
          <p:cNvPicPr>
            <a:picLocks noChangeAspect="1"/>
          </p:cNvPicPr>
          <p:nvPr/>
        </p:nvPicPr>
        <p:blipFill>
          <a:blip r:embed="rId17" cstate="hqprint">
            <a:extLst>
              <a:ext uri="{28A0092B-C50C-407E-A947-70E740481C1C}">
                <a14:useLocalDpi xmlns:a14="http://schemas.microsoft.com/office/drawing/2010/main" val="0"/>
              </a:ext>
            </a:extLst>
          </a:blip>
          <a:stretch>
            <a:fillRect/>
          </a:stretch>
        </p:blipFill>
        <p:spPr>
          <a:xfrm rot="259008">
            <a:off x="17369750" y="4285716"/>
            <a:ext cx="362768" cy="294294"/>
          </a:xfrm>
          <a:prstGeom prst="rect">
            <a:avLst/>
          </a:prstGeom>
        </p:spPr>
      </p:pic>
      <p:pic>
        <p:nvPicPr>
          <p:cNvPr id="57" name="buom" descr="A insect on the ground&#10;&#10;Description generated with high confidence">
            <a:extLst>
              <a:ext uri="{FF2B5EF4-FFF2-40B4-BE49-F238E27FC236}">
                <a16:creationId xmlns:a16="http://schemas.microsoft.com/office/drawing/2014/main" id="{633BA60B-A834-4BA0-9477-2FB9465B37F1}"/>
              </a:ext>
            </a:extLst>
          </p:cNvPr>
          <p:cNvPicPr>
            <a:picLocks noChangeAspect="1"/>
          </p:cNvPicPr>
          <p:nvPr/>
        </p:nvPicPr>
        <p:blipFill>
          <a:blip r:embed="rId18" cstate="hqprint">
            <a:extLst>
              <a:ext uri="{28A0092B-C50C-407E-A947-70E740481C1C}">
                <a14:useLocalDpi xmlns:a14="http://schemas.microsoft.com/office/drawing/2010/main" val="0"/>
              </a:ext>
            </a:extLst>
          </a:blip>
          <a:stretch>
            <a:fillRect/>
          </a:stretch>
        </p:blipFill>
        <p:spPr>
          <a:xfrm rot="20770510">
            <a:off x="2753072" y="3740289"/>
            <a:ext cx="1445873" cy="1385145"/>
          </a:xfrm>
          <a:prstGeom prst="rect">
            <a:avLst/>
          </a:prstGeom>
        </p:spPr>
      </p:pic>
      <p:pic>
        <p:nvPicPr>
          <p:cNvPr id="3" name="Picture 2">
            <a:extLst>
              <a:ext uri="{FF2B5EF4-FFF2-40B4-BE49-F238E27FC236}">
                <a16:creationId xmlns:a16="http://schemas.microsoft.com/office/drawing/2014/main" id="{3269E7C5-4EA5-4C44-AA00-1B2105BB8280}"/>
              </a:ext>
            </a:extLst>
          </p:cNvPr>
          <p:cNvPicPr>
            <a:picLocks noChangeAspect="1"/>
          </p:cNvPicPr>
          <p:nvPr/>
        </p:nvPicPr>
        <p:blipFill>
          <a:blip r:embed="rId19" cstate="hqprint">
            <a:extLst>
              <a:ext uri="{28A0092B-C50C-407E-A947-70E740481C1C}">
                <a14:useLocalDpi xmlns:a14="http://schemas.microsoft.com/office/drawing/2010/main" val="0"/>
              </a:ext>
            </a:extLst>
          </a:blip>
          <a:stretch>
            <a:fillRect/>
          </a:stretch>
        </p:blipFill>
        <p:spPr>
          <a:xfrm>
            <a:off x="2315139" y="7402389"/>
            <a:ext cx="759435" cy="759435"/>
          </a:xfrm>
          <a:prstGeom prst="rect">
            <a:avLst/>
          </a:prstGeom>
        </p:spPr>
      </p:pic>
      <p:pic>
        <p:nvPicPr>
          <p:cNvPr id="6" name="Picture 5">
            <a:extLst>
              <a:ext uri="{FF2B5EF4-FFF2-40B4-BE49-F238E27FC236}">
                <a16:creationId xmlns:a16="http://schemas.microsoft.com/office/drawing/2014/main" id="{2534BD2E-90FC-49F3-AC62-E2293F519BBB}"/>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771610" y="216923"/>
            <a:ext cx="1302965" cy="966365"/>
          </a:xfrm>
          <a:prstGeom prst="rect">
            <a:avLst/>
          </a:prstGeom>
        </p:spPr>
      </p:pic>
      <p:pic>
        <p:nvPicPr>
          <p:cNvPr id="4" name="Picture 3">
            <a:hlinkClick r:id="rId21" action="ppaction://hlinksldjump"/>
            <a:extLst>
              <a:ext uri="{FF2B5EF4-FFF2-40B4-BE49-F238E27FC236}">
                <a16:creationId xmlns:a16="http://schemas.microsoft.com/office/drawing/2014/main" id="{490A87E2-6F22-4B14-A9C6-16CD95B0AB62}"/>
              </a:ext>
            </a:extLst>
          </p:cNvPr>
          <p:cNvPicPr>
            <a:picLocks noChangeAspect="1"/>
          </p:cNvPicPr>
          <p:nvPr/>
        </p:nvPicPr>
        <p:blipFill rotWithShape="1">
          <a:blip r:embed="rId22">
            <a:extLst>
              <a:ext uri="{28A0092B-C50C-407E-A947-70E740481C1C}">
                <a14:useLocalDpi xmlns:a14="http://schemas.microsoft.com/office/drawing/2010/main" val="0"/>
              </a:ext>
            </a:extLst>
          </a:blip>
          <a:srcRect t="10052" b="11202"/>
          <a:stretch/>
        </p:blipFill>
        <p:spPr>
          <a:xfrm>
            <a:off x="11169968" y="9329738"/>
            <a:ext cx="2259371" cy="837248"/>
          </a:xfrm>
          <a:prstGeom prst="rect">
            <a:avLst/>
          </a:prstGeom>
        </p:spPr>
      </p:pic>
      <p:sp>
        <p:nvSpPr>
          <p:cNvPr id="21" name="Rectangle 20">
            <a:extLst>
              <a:ext uri="{FF2B5EF4-FFF2-40B4-BE49-F238E27FC236}">
                <a16:creationId xmlns:a16="http://schemas.microsoft.com/office/drawing/2014/main" id="{BDA498F2-95DB-4782-AC50-20E7893504EB}"/>
              </a:ext>
            </a:extLst>
          </p:cNvPr>
          <p:cNvSpPr/>
          <p:nvPr/>
        </p:nvSpPr>
        <p:spPr>
          <a:xfrm>
            <a:off x="5618310" y="1545086"/>
            <a:ext cx="10658010" cy="7026440"/>
          </a:xfrm>
          <a:prstGeom prst="rect">
            <a:avLst/>
          </a:prstGeom>
          <a:blipFill dpi="0" rotWithShape="1">
            <a:blip r:embed="rId23">
              <a:extLst>
                <a:ext uri="{28A0092B-C50C-407E-A947-70E740481C1C}">
                  <a14:useLocalDpi xmlns:a14="http://schemas.microsoft.com/office/drawing/2010/main" val="0"/>
                </a:ext>
              </a:extLst>
            </a:blip>
            <a:srcRect/>
            <a:stretch>
              <a:fillRect/>
            </a:stretch>
          </a:blip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buClrTx/>
            </a:pPr>
            <a:endParaRPr lang="en-US" sz="2700" kern="1200">
              <a:solidFill>
                <a:prstClr val="white"/>
              </a:solidFill>
              <a:latin typeface="Calibri" panose="020F0502020204030204"/>
            </a:endParaRPr>
          </a:p>
        </p:txBody>
      </p:sp>
    </p:spTree>
    <p:extLst>
      <p:ext uri="{BB962C8B-B14F-4D97-AF65-F5344CB8AC3E}">
        <p14:creationId xmlns:p14="http://schemas.microsoft.com/office/powerpoint/2010/main" val="25340026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2"/>
                                        </p:tgtEl>
                                      </p:cBhvr>
                                    </p:animEffect>
                                    <p:set>
                                      <p:cBhvr>
                                        <p:cTn id="7"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32"/>
                  </p:tgtEl>
                </p:cond>
              </p:nextCondLst>
            </p:seq>
            <p:seq concurrent="1" nextAc="seek">
              <p:cTn id="8" restart="whenNotActive" fill="hold" evtFilter="cancelBubble" nodeType="interactiveSeq">
                <p:stCondLst>
                  <p:cond evt="onClick" delay="0">
                    <p:tgtEl>
                      <p:spTgt spid="3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34"/>
                                        </p:tgtEl>
                                      </p:cBhvr>
                                    </p:animEffect>
                                    <p:set>
                                      <p:cBhvr>
                                        <p:cTn id="13"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34"/>
                  </p:tgtEl>
                </p:cond>
              </p:nextCondLst>
            </p:seq>
            <p:seq concurrent="1" nextAc="seek">
              <p:cTn id="14" restart="whenNotActive" fill="hold" evtFilter="cancelBubble" nodeType="interactiveSeq">
                <p:stCondLst>
                  <p:cond evt="onClick" delay="0">
                    <p:tgtEl>
                      <p:spTgt spid="36"/>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36"/>
                                        </p:tgtEl>
                                      </p:cBhvr>
                                    </p:animEffect>
                                    <p:set>
                                      <p:cBhvr>
                                        <p:cTn id="19"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36"/>
                  </p:tgtEl>
                </p:cond>
              </p:nextCondLst>
            </p:seq>
            <p:seq concurrent="1" nextAc="seek">
              <p:cTn id="20" restart="whenNotActive" fill="hold" evtFilter="cancelBubble" nodeType="interactiveSeq">
                <p:stCondLst>
                  <p:cond evt="onClick" delay="0">
                    <p:tgtEl>
                      <p:spTgt spid="38"/>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38"/>
                                        </p:tgtEl>
                                      </p:cBhvr>
                                    </p:animEffect>
                                    <p:set>
                                      <p:cBhvr>
                                        <p:cTn id="25"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38"/>
                  </p:tgtEl>
                </p:cond>
              </p:nextCondLst>
            </p:seq>
            <p:seq concurrent="1" nextAc="seek">
              <p:cTn id="26" restart="whenNotActive" fill="hold" evtFilter="cancelBubble" nodeType="interactiveSeq">
                <p:stCondLst>
                  <p:cond evt="onClick" delay="0">
                    <p:tgtEl>
                      <p:spTgt spid="4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40"/>
                                        </p:tgtEl>
                                      </p:cBhvr>
                                    </p:animEffect>
                                    <p:set>
                                      <p:cBhvr>
                                        <p:cTn id="31"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32" restart="whenNotActive" fill="hold" evtFilter="cancelBubble" nodeType="interactiveSeq">
                <p:stCondLst>
                  <p:cond evt="onClick" delay="0">
                    <p:tgtEl>
                      <p:spTgt spid="41"/>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41"/>
                                        </p:tgtEl>
                                      </p:cBhvr>
                                    </p:animEffect>
                                    <p:set>
                                      <p:cBhvr>
                                        <p:cTn id="37"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8" restart="whenNotActive" fill="hold" evtFilter="cancelBubble" nodeType="interactiveSeq">
                <p:stCondLst>
                  <p:cond evt="onClick" delay="0">
                    <p:tgtEl>
                      <p:spTgt spid="42"/>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44" restart="whenNotActive" fill="hold" evtFilter="cancelBubble" nodeType="interactiveSeq">
                <p:stCondLst>
                  <p:cond evt="onClick" delay="0">
                    <p:tgtEl>
                      <p:spTgt spid="43"/>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43"/>
                                        </p:tgtEl>
                                      </p:cBhvr>
                                    </p:animEffect>
                                    <p:set>
                                      <p:cBhvr>
                                        <p:cTn id="49"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50" restart="whenNotActive" fill="hold" evtFilter="cancelBubble" nodeType="interactiveSeq">
                <p:stCondLst>
                  <p:cond evt="onClick" delay="0">
                    <p:tgtEl>
                      <p:spTgt spid="57"/>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5"/>
                                        </p:tgtEl>
                                      </p:cBhvr>
                                    </p:animEffect>
                                    <p:set>
                                      <p:cBhvr>
                                        <p:cTn id="55" dur="1" fill="hold">
                                          <p:stCondLst>
                                            <p:cond delay="499"/>
                                          </p:stCondLst>
                                        </p:cTn>
                                        <p:tgtEl>
                                          <p:spTgt spid="5"/>
                                        </p:tgtEl>
                                        <p:attrNameLst>
                                          <p:attrName>style.visibility</p:attrName>
                                        </p:attrNameLst>
                                      </p:cBhvr>
                                      <p:to>
                                        <p:strVal val="hidden"/>
                                      </p:to>
                                    </p:set>
                                  </p:childTnLst>
                                </p:cTn>
                              </p:par>
                              <p:par>
                                <p:cTn id="56" presetID="6" presetClass="emph" presetSubtype="0" autoRev="1" fill="hold" grpId="0" nodeType="withEffect">
                                  <p:stCondLst>
                                    <p:cond delay="0"/>
                                  </p:stCondLst>
                                  <p:childTnLst>
                                    <p:animScale>
                                      <p:cBhvr>
                                        <p:cTn id="57" dur="2000" fill="hold"/>
                                        <p:tgtEl>
                                          <p:spTgt spid="21"/>
                                        </p:tgtEl>
                                      </p:cBhvr>
                                      <p:by x="120000" y="120000"/>
                                    </p:animScale>
                                  </p:childTnLst>
                                </p:cTn>
                              </p:par>
                              <p:par>
                                <p:cTn id="58" presetID="8" presetClass="emph" presetSubtype="0" autoRev="1" fill="hold" grpId="1" nodeType="withEffect">
                                  <p:stCondLst>
                                    <p:cond delay="0"/>
                                  </p:stCondLst>
                                  <p:childTnLst>
                                    <p:animRot by="-600000">
                                      <p:cBhvr>
                                        <p:cTn id="59" dur="2000" fill="hold"/>
                                        <p:tgtEl>
                                          <p:spTgt spid="21"/>
                                        </p:tgtEl>
                                        <p:attrNameLst>
                                          <p:attrName>r</p:attrName>
                                        </p:attrNameLst>
                                      </p:cBhvr>
                                    </p:animRot>
                                  </p:childTnLst>
                                </p:cTn>
                              </p:par>
                              <p:par>
                                <p:cTn id="60" presetID="10" presetClass="exit" presetSubtype="0" fill="hold" nodeType="withEffect">
                                  <p:stCondLst>
                                    <p:cond delay="0"/>
                                  </p:stCondLst>
                                  <p:childTnLst>
                                    <p:animEffect transition="out" filter="fade">
                                      <p:cBhvr>
                                        <p:cTn id="61" dur="500"/>
                                        <p:tgtEl>
                                          <p:spTgt spid="32"/>
                                        </p:tgtEl>
                                      </p:cBhvr>
                                    </p:animEffect>
                                    <p:set>
                                      <p:cBhvr>
                                        <p:cTn id="62" dur="1" fill="hold">
                                          <p:stCondLst>
                                            <p:cond delay="499"/>
                                          </p:stCondLst>
                                        </p:cTn>
                                        <p:tgtEl>
                                          <p:spTgt spid="32"/>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34"/>
                                        </p:tgtEl>
                                      </p:cBhvr>
                                    </p:animEffect>
                                    <p:set>
                                      <p:cBhvr>
                                        <p:cTn id="65" dur="1" fill="hold">
                                          <p:stCondLst>
                                            <p:cond delay="499"/>
                                          </p:stCondLst>
                                        </p:cTn>
                                        <p:tgtEl>
                                          <p:spTgt spid="34"/>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6"/>
                                        </p:tgtEl>
                                      </p:cBhvr>
                                    </p:animEffect>
                                    <p:set>
                                      <p:cBhvr>
                                        <p:cTn id="68" dur="1" fill="hold">
                                          <p:stCondLst>
                                            <p:cond delay="499"/>
                                          </p:stCondLst>
                                        </p:cTn>
                                        <p:tgtEl>
                                          <p:spTgt spid="36"/>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38"/>
                                        </p:tgtEl>
                                      </p:cBhvr>
                                    </p:animEffect>
                                    <p:set>
                                      <p:cBhvr>
                                        <p:cTn id="71" dur="1" fill="hold">
                                          <p:stCondLst>
                                            <p:cond delay="499"/>
                                          </p:stCondLst>
                                        </p:cTn>
                                        <p:tgtEl>
                                          <p:spTgt spid="38"/>
                                        </p:tgtEl>
                                        <p:attrNameLst>
                                          <p:attrName>style.visibility</p:attrName>
                                        </p:attrNameLst>
                                      </p:cBhvr>
                                      <p:to>
                                        <p:strVal val="hidden"/>
                                      </p:to>
                                    </p:set>
                                  </p:childTnLst>
                                </p:cTn>
                              </p:par>
                              <p:par>
                                <p:cTn id="72" presetID="32" presetClass="emph" presetSubtype="0" repeatCount="indefinite" fill="hold" nodeType="withEffect">
                                  <p:stCondLst>
                                    <p:cond delay="0"/>
                                  </p:stCondLst>
                                  <p:childTnLst>
                                    <p:animRot by="120000">
                                      <p:cBhvr>
                                        <p:cTn id="73" dur="100" fill="hold">
                                          <p:stCondLst>
                                            <p:cond delay="0"/>
                                          </p:stCondLst>
                                        </p:cTn>
                                        <p:tgtEl>
                                          <p:spTgt spid="4"/>
                                        </p:tgtEl>
                                        <p:attrNameLst>
                                          <p:attrName>r</p:attrName>
                                        </p:attrNameLst>
                                      </p:cBhvr>
                                    </p:animRot>
                                    <p:animRot by="-240000">
                                      <p:cBhvr>
                                        <p:cTn id="74" dur="200" fill="hold">
                                          <p:stCondLst>
                                            <p:cond delay="200"/>
                                          </p:stCondLst>
                                        </p:cTn>
                                        <p:tgtEl>
                                          <p:spTgt spid="4"/>
                                        </p:tgtEl>
                                        <p:attrNameLst>
                                          <p:attrName>r</p:attrName>
                                        </p:attrNameLst>
                                      </p:cBhvr>
                                    </p:animRot>
                                    <p:animRot by="240000">
                                      <p:cBhvr>
                                        <p:cTn id="75" dur="200" fill="hold">
                                          <p:stCondLst>
                                            <p:cond delay="400"/>
                                          </p:stCondLst>
                                        </p:cTn>
                                        <p:tgtEl>
                                          <p:spTgt spid="4"/>
                                        </p:tgtEl>
                                        <p:attrNameLst>
                                          <p:attrName>r</p:attrName>
                                        </p:attrNameLst>
                                      </p:cBhvr>
                                    </p:animRot>
                                    <p:animRot by="-240000">
                                      <p:cBhvr>
                                        <p:cTn id="76" dur="200" fill="hold">
                                          <p:stCondLst>
                                            <p:cond delay="600"/>
                                          </p:stCondLst>
                                        </p:cTn>
                                        <p:tgtEl>
                                          <p:spTgt spid="4"/>
                                        </p:tgtEl>
                                        <p:attrNameLst>
                                          <p:attrName>r</p:attrName>
                                        </p:attrNameLst>
                                      </p:cBhvr>
                                    </p:animRot>
                                    <p:animRot by="120000">
                                      <p:cBhvr>
                                        <p:cTn id="77" dur="200" fill="hold">
                                          <p:stCondLst>
                                            <p:cond delay="800"/>
                                          </p:stCondLst>
                                        </p:cTn>
                                        <p:tgtEl>
                                          <p:spTgt spid="4"/>
                                        </p:tgtEl>
                                        <p:attrNameLst>
                                          <p:attrName>r</p:attrName>
                                        </p:attrNameLst>
                                      </p:cBhvr>
                                    </p:animRot>
                                  </p:childTnLst>
                                </p:cTn>
                              </p:par>
                            </p:childTnLst>
                          </p:cTn>
                        </p:par>
                      </p:childTnLst>
                    </p:cTn>
                  </p:par>
                </p:childTnLst>
              </p:cTn>
              <p:nextCondLst>
                <p:cond evt="onClick" delay="0">
                  <p:tgtEl>
                    <p:spTgt spid="57"/>
                  </p:tgtEl>
                </p:cond>
              </p:nextCondLst>
            </p:seq>
          </p:childTnLst>
        </p:cTn>
      </p:par>
    </p:tnLst>
    <p:bldLst>
      <p:bldP spid="21" grpId="0" animBg="1"/>
      <p:bldP spid="21" grpId="1"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10469880" y="9075420"/>
            <a:ext cx="3246120" cy="9601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lnSpc>
                <a:spcPct val="120000"/>
              </a:lnSpc>
              <a:buClrTx/>
            </a:pPr>
            <a:endParaRPr lang="en-US" sz="4800" kern="1200">
              <a:solidFill>
                <a:prstClr val="white"/>
              </a:solidFill>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115EF1AB-B4D0-4F5F-8B39-FAE257D613F7}"/>
              </a:ext>
            </a:extLst>
          </p:cNvPr>
          <p:cNvSpPr txBox="1"/>
          <p:nvPr/>
        </p:nvSpPr>
        <p:spPr>
          <a:xfrm>
            <a:off x="2161593" y="1033779"/>
            <a:ext cx="14117214" cy="2240293"/>
          </a:xfrm>
          <a:prstGeom prst="rect">
            <a:avLst/>
          </a:prstGeom>
          <a:noFill/>
        </p:spPr>
        <p:txBody>
          <a:bodyPr wrap="square" rtlCol="0">
            <a:spAutoFit/>
          </a:bodyPr>
          <a:lstStyle/>
          <a:p>
            <a:pPr algn="ctr" defTabSz="1371600">
              <a:lnSpc>
                <a:spcPct val="120000"/>
              </a:lnSpc>
              <a:buClrTx/>
            </a:pPr>
            <a:r>
              <a:rPr lang="vi-VN" sz="4000" b="1" kern="1200" dirty="0">
                <a:solidFill>
                  <a:prstClr val="white"/>
                </a:solidFill>
                <a:latin typeface="Cambria" panose="02040503050406030204" pitchFamily="18" charset="0"/>
                <a:ea typeface="Cambria" panose="02040503050406030204" pitchFamily="18" charset="0"/>
                <a:cs typeface="+mn-cs"/>
              </a:rPr>
              <a:t>Câu 1. Cellulose thuộc loại polysaccharide, là thành phần chính tạo nên màng tế bào thực vật, có nhiều trong gỗ, bông gòn. Công thức của cellulose là</a:t>
            </a:r>
            <a:endParaRPr lang="en-US" sz="4000" kern="1200" dirty="0">
              <a:solidFill>
                <a:prstClr val="white"/>
              </a:solidFill>
              <a:latin typeface="Cambria" panose="02040503050406030204" pitchFamily="18" charset="0"/>
              <a:ea typeface="Cambria" panose="02040503050406030204" pitchFamily="18" charset="0"/>
              <a:cs typeface="+mn-cs"/>
            </a:endParaRPr>
          </a:p>
        </p:txBody>
      </p:sp>
      <p:sp>
        <p:nvSpPr>
          <p:cNvPr id="2" name="Rounded Rectangle 1"/>
          <p:cNvSpPr/>
          <p:nvPr/>
        </p:nvSpPr>
        <p:spPr>
          <a:xfrm>
            <a:off x="2841356" y="3568627"/>
            <a:ext cx="4024139" cy="133010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A. </a:t>
            </a:r>
            <a:r>
              <a:rPr lang="en-US" sz="4800" kern="1200" dirty="0">
                <a:solidFill>
                  <a:prstClr val="black"/>
                </a:solidFill>
                <a:latin typeface="Cambria" panose="02040503050406030204" pitchFamily="18" charset="0"/>
                <a:ea typeface="Cambria" panose="02040503050406030204" pitchFamily="18" charset="0"/>
              </a:rPr>
              <a:t>(C</a:t>
            </a:r>
            <a:r>
              <a:rPr lang="en-US" sz="4800" kern="1200" baseline="-25000" dirty="0">
                <a:solidFill>
                  <a:prstClr val="black"/>
                </a:solidFill>
                <a:latin typeface="Cambria" panose="02040503050406030204" pitchFamily="18" charset="0"/>
                <a:ea typeface="Cambria" panose="02040503050406030204" pitchFamily="18" charset="0"/>
              </a:rPr>
              <a:t>6</a:t>
            </a:r>
            <a:r>
              <a:rPr lang="en-US" sz="4800" kern="1200" dirty="0">
                <a:solidFill>
                  <a:prstClr val="black"/>
                </a:solidFill>
                <a:latin typeface="Cambria" panose="02040503050406030204" pitchFamily="18" charset="0"/>
                <a:ea typeface="Cambria" panose="02040503050406030204" pitchFamily="18" charset="0"/>
              </a:rPr>
              <a:t>H</a:t>
            </a:r>
            <a:r>
              <a:rPr lang="en-US" sz="4800" kern="1200" baseline="-25000" dirty="0">
                <a:solidFill>
                  <a:prstClr val="black"/>
                </a:solidFill>
                <a:latin typeface="Cambria" panose="02040503050406030204" pitchFamily="18" charset="0"/>
                <a:ea typeface="Cambria" panose="02040503050406030204" pitchFamily="18" charset="0"/>
              </a:rPr>
              <a:t>10</a:t>
            </a:r>
            <a:r>
              <a:rPr lang="en-US" sz="4800" kern="1200" dirty="0">
                <a:solidFill>
                  <a:prstClr val="black"/>
                </a:solidFill>
                <a:latin typeface="Cambria" panose="02040503050406030204" pitchFamily="18" charset="0"/>
                <a:ea typeface="Cambria" panose="02040503050406030204" pitchFamily="18" charset="0"/>
              </a:rPr>
              <a:t>O</a:t>
            </a:r>
            <a:r>
              <a:rPr lang="en-US" sz="4800" kern="1200" baseline="-25000" dirty="0">
                <a:solidFill>
                  <a:prstClr val="black"/>
                </a:solidFill>
                <a:latin typeface="Cambria" panose="02040503050406030204" pitchFamily="18" charset="0"/>
                <a:ea typeface="Cambria" panose="02040503050406030204" pitchFamily="18" charset="0"/>
              </a:rPr>
              <a:t>5</a:t>
            </a:r>
            <a:r>
              <a:rPr lang="en-US" sz="4800" kern="1200" dirty="0">
                <a:solidFill>
                  <a:prstClr val="black"/>
                </a:solidFill>
                <a:latin typeface="Cambria" panose="02040503050406030204" pitchFamily="18" charset="0"/>
                <a:ea typeface="Cambria" panose="02040503050406030204" pitchFamily="18" charset="0"/>
              </a:rPr>
              <a:t>)</a:t>
            </a:r>
            <a:r>
              <a:rPr lang="en-US" sz="4800" kern="1200" baseline="-25000" dirty="0">
                <a:solidFill>
                  <a:prstClr val="black"/>
                </a:solidFill>
                <a:latin typeface="Cambria" panose="02040503050406030204" pitchFamily="18" charset="0"/>
                <a:ea typeface="Cambria" panose="02040503050406030204" pitchFamily="18" charset="0"/>
              </a:rPr>
              <a:t>n</a:t>
            </a:r>
            <a:r>
              <a:rPr lang="en-US" sz="4800" kern="1200" dirty="0">
                <a:solidFill>
                  <a:prstClr val="black"/>
                </a:solidFill>
                <a:latin typeface="Cambria" panose="02040503050406030204" pitchFamily="18" charset="0"/>
                <a:ea typeface="Cambria" panose="02040503050406030204" pitchFamily="18" charset="0"/>
              </a:rPr>
              <a:t>. </a:t>
            </a:r>
          </a:p>
        </p:txBody>
      </p:sp>
      <p:sp>
        <p:nvSpPr>
          <p:cNvPr id="11" name="Rounded Rectangle 10"/>
          <p:cNvSpPr/>
          <p:nvPr/>
        </p:nvSpPr>
        <p:spPr>
          <a:xfrm>
            <a:off x="2841355" y="5465154"/>
            <a:ext cx="4024139" cy="133010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C.</a:t>
            </a:r>
            <a:r>
              <a:rPr lang="en-US" sz="4800" kern="1200" dirty="0">
                <a:solidFill>
                  <a:prstClr val="black"/>
                </a:solidFill>
                <a:latin typeface="Cambria" panose="02040503050406030204" pitchFamily="18" charset="0"/>
                <a:ea typeface="Cambria" panose="02040503050406030204" pitchFamily="18" charset="0"/>
              </a:rPr>
              <a:t> C</a:t>
            </a:r>
            <a:r>
              <a:rPr lang="en-US" sz="4800" kern="1200" baseline="-25000" dirty="0">
                <a:solidFill>
                  <a:prstClr val="black"/>
                </a:solidFill>
                <a:latin typeface="Cambria" panose="02040503050406030204" pitchFamily="18" charset="0"/>
                <a:ea typeface="Cambria" panose="02040503050406030204" pitchFamily="18" charset="0"/>
              </a:rPr>
              <a:t>6</a:t>
            </a:r>
            <a:r>
              <a:rPr lang="en-US" sz="4800" kern="1200" dirty="0">
                <a:solidFill>
                  <a:prstClr val="black"/>
                </a:solidFill>
                <a:latin typeface="Cambria" panose="02040503050406030204" pitchFamily="18" charset="0"/>
                <a:ea typeface="Cambria" panose="02040503050406030204" pitchFamily="18" charset="0"/>
              </a:rPr>
              <a:t>H</a:t>
            </a:r>
            <a:r>
              <a:rPr lang="en-US" sz="4800" kern="1200" baseline="-25000" dirty="0">
                <a:solidFill>
                  <a:prstClr val="black"/>
                </a:solidFill>
                <a:latin typeface="Cambria" panose="02040503050406030204" pitchFamily="18" charset="0"/>
                <a:ea typeface="Cambria" panose="02040503050406030204" pitchFamily="18" charset="0"/>
              </a:rPr>
              <a:t>12</a:t>
            </a:r>
            <a:r>
              <a:rPr lang="en-US" sz="4800" kern="1200" dirty="0">
                <a:solidFill>
                  <a:prstClr val="black"/>
                </a:solidFill>
                <a:latin typeface="Cambria" panose="02040503050406030204" pitchFamily="18" charset="0"/>
                <a:ea typeface="Cambria" panose="02040503050406030204" pitchFamily="18" charset="0"/>
              </a:rPr>
              <a:t>O</a:t>
            </a:r>
            <a:r>
              <a:rPr lang="en-US" sz="4800" kern="1200" baseline="-25000" dirty="0">
                <a:solidFill>
                  <a:prstClr val="black"/>
                </a:solidFill>
                <a:latin typeface="Cambria" panose="02040503050406030204" pitchFamily="18" charset="0"/>
                <a:ea typeface="Cambria" panose="02040503050406030204" pitchFamily="18" charset="0"/>
              </a:rPr>
              <a:t>6</a:t>
            </a:r>
            <a:r>
              <a:rPr lang="en-US" sz="4800" kern="1200" dirty="0">
                <a:solidFill>
                  <a:prstClr val="black"/>
                </a:solidFill>
                <a:latin typeface="Cambria" panose="02040503050406030204" pitchFamily="18" charset="0"/>
                <a:ea typeface="Cambria" panose="02040503050406030204" pitchFamily="18" charset="0"/>
              </a:rPr>
              <a:t>. </a:t>
            </a:r>
          </a:p>
        </p:txBody>
      </p:sp>
      <p:sp>
        <p:nvSpPr>
          <p:cNvPr id="12" name="Rounded Rectangle 11"/>
          <p:cNvSpPr/>
          <p:nvPr/>
        </p:nvSpPr>
        <p:spPr>
          <a:xfrm>
            <a:off x="10398589" y="3568627"/>
            <a:ext cx="4306359" cy="131816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B.</a:t>
            </a:r>
            <a:r>
              <a:rPr lang="en-US" sz="4800" kern="1200" dirty="0">
                <a:solidFill>
                  <a:prstClr val="black"/>
                </a:solidFill>
                <a:latin typeface="Cambria" panose="02040503050406030204" pitchFamily="18" charset="0"/>
                <a:ea typeface="Cambria" panose="02040503050406030204" pitchFamily="18" charset="0"/>
              </a:rPr>
              <a:t> C</a:t>
            </a:r>
            <a:r>
              <a:rPr lang="en-US" sz="4800" kern="1200" baseline="-25000" dirty="0">
                <a:solidFill>
                  <a:prstClr val="black"/>
                </a:solidFill>
                <a:latin typeface="Cambria" panose="02040503050406030204" pitchFamily="18" charset="0"/>
                <a:ea typeface="Cambria" panose="02040503050406030204" pitchFamily="18" charset="0"/>
              </a:rPr>
              <a:t>12</a:t>
            </a:r>
            <a:r>
              <a:rPr lang="en-US" sz="4800" kern="1200" dirty="0">
                <a:solidFill>
                  <a:prstClr val="black"/>
                </a:solidFill>
                <a:latin typeface="Cambria" panose="02040503050406030204" pitchFamily="18" charset="0"/>
                <a:ea typeface="Cambria" panose="02040503050406030204" pitchFamily="18" charset="0"/>
              </a:rPr>
              <a:t>H</a:t>
            </a:r>
            <a:r>
              <a:rPr lang="en-US" sz="4800" kern="1200" baseline="-25000" dirty="0">
                <a:solidFill>
                  <a:prstClr val="black"/>
                </a:solidFill>
                <a:latin typeface="Cambria" panose="02040503050406030204" pitchFamily="18" charset="0"/>
                <a:ea typeface="Cambria" panose="02040503050406030204" pitchFamily="18" charset="0"/>
              </a:rPr>
              <a:t>22</a:t>
            </a:r>
            <a:r>
              <a:rPr lang="en-US" sz="4800" kern="1200" dirty="0">
                <a:solidFill>
                  <a:prstClr val="black"/>
                </a:solidFill>
                <a:latin typeface="Cambria" panose="02040503050406030204" pitchFamily="18" charset="0"/>
                <a:ea typeface="Cambria" panose="02040503050406030204" pitchFamily="18" charset="0"/>
              </a:rPr>
              <a:t>O</a:t>
            </a:r>
            <a:r>
              <a:rPr lang="en-US" sz="4800" kern="1200" baseline="-25000" dirty="0">
                <a:solidFill>
                  <a:prstClr val="black"/>
                </a:solidFill>
                <a:latin typeface="Cambria" panose="02040503050406030204" pitchFamily="18" charset="0"/>
                <a:ea typeface="Cambria" panose="02040503050406030204" pitchFamily="18" charset="0"/>
              </a:rPr>
              <a:t>11</a:t>
            </a:r>
            <a:r>
              <a:rPr lang="en-US" sz="4800" kern="1200" dirty="0">
                <a:solidFill>
                  <a:prstClr val="black"/>
                </a:solidFill>
                <a:latin typeface="Cambria" panose="02040503050406030204" pitchFamily="18" charset="0"/>
                <a:ea typeface="Cambria" panose="02040503050406030204" pitchFamily="18" charset="0"/>
              </a:rPr>
              <a:t>. </a:t>
            </a:r>
          </a:p>
        </p:txBody>
      </p:sp>
      <p:sp>
        <p:nvSpPr>
          <p:cNvPr id="13" name="Rounded Rectangle 12"/>
          <p:cNvSpPr/>
          <p:nvPr/>
        </p:nvSpPr>
        <p:spPr>
          <a:xfrm>
            <a:off x="10469880" y="5477091"/>
            <a:ext cx="4306358" cy="131816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D.</a:t>
            </a:r>
            <a:r>
              <a:rPr lang="en-US" sz="4800" kern="1200" dirty="0">
                <a:solidFill>
                  <a:prstClr val="black"/>
                </a:solidFill>
                <a:latin typeface="Cambria" panose="02040503050406030204" pitchFamily="18" charset="0"/>
                <a:ea typeface="Cambria" panose="02040503050406030204" pitchFamily="18" charset="0"/>
              </a:rPr>
              <a:t> C</a:t>
            </a:r>
            <a:r>
              <a:rPr lang="en-US" sz="4800" kern="1200" baseline="-25000" dirty="0">
                <a:solidFill>
                  <a:prstClr val="black"/>
                </a:solidFill>
                <a:latin typeface="Cambria" panose="02040503050406030204" pitchFamily="18" charset="0"/>
                <a:ea typeface="Cambria" panose="02040503050406030204" pitchFamily="18" charset="0"/>
              </a:rPr>
              <a:t>2</a:t>
            </a:r>
            <a:r>
              <a:rPr lang="en-US" sz="4800" kern="1200" dirty="0">
                <a:solidFill>
                  <a:prstClr val="black"/>
                </a:solidFill>
                <a:latin typeface="Cambria" panose="02040503050406030204" pitchFamily="18" charset="0"/>
                <a:ea typeface="Cambria" panose="02040503050406030204" pitchFamily="18" charset="0"/>
              </a:rPr>
              <a:t>H</a:t>
            </a:r>
            <a:r>
              <a:rPr lang="en-US" sz="4800" kern="1200" baseline="-25000" dirty="0">
                <a:solidFill>
                  <a:prstClr val="black"/>
                </a:solidFill>
                <a:latin typeface="Cambria" panose="02040503050406030204" pitchFamily="18" charset="0"/>
                <a:ea typeface="Cambria" panose="02040503050406030204" pitchFamily="18" charset="0"/>
              </a:rPr>
              <a:t>4</a:t>
            </a:r>
            <a:r>
              <a:rPr lang="en-US" sz="4800" kern="1200" dirty="0">
                <a:solidFill>
                  <a:prstClr val="black"/>
                </a:solidFill>
                <a:latin typeface="Cambria" panose="02040503050406030204" pitchFamily="18" charset="0"/>
                <a:ea typeface="Cambria" panose="02040503050406030204" pitchFamily="18" charset="0"/>
              </a:rPr>
              <a:t>O</a:t>
            </a:r>
            <a:r>
              <a:rPr lang="en-US" sz="4800" kern="1200" baseline="-25000" dirty="0">
                <a:solidFill>
                  <a:prstClr val="black"/>
                </a:solidFill>
                <a:latin typeface="Cambria" panose="02040503050406030204" pitchFamily="18" charset="0"/>
                <a:ea typeface="Cambria" panose="02040503050406030204" pitchFamily="18" charset="0"/>
              </a:rPr>
              <a:t>2</a:t>
            </a:r>
            <a:r>
              <a:rPr lang="en-US" sz="4800" kern="1200" dirty="0">
                <a:solidFill>
                  <a:prstClr val="black"/>
                </a:solidFill>
                <a:latin typeface="Cambria" panose="02040503050406030204" pitchFamily="18" charset="0"/>
                <a:ea typeface="Cambria" panose="02040503050406030204" pitchFamily="18" charset="0"/>
              </a:rPr>
              <a:t>. </a:t>
            </a:r>
          </a:p>
        </p:txBody>
      </p:sp>
      <p:sp>
        <p:nvSpPr>
          <p:cNvPr id="3" name="Right Arrow 2"/>
          <p:cNvSpPr/>
          <p:nvPr/>
        </p:nvSpPr>
        <p:spPr>
          <a:xfrm>
            <a:off x="3692839" y="7089812"/>
            <a:ext cx="1613679" cy="141380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endParaRPr lang="en-US" sz="2700" kern="1200">
              <a:solidFill>
                <a:prstClr val="black"/>
              </a:solidFill>
              <a:latin typeface="Cambria" panose="02040503050406030204" pitchFamily="18" charset="0"/>
              <a:ea typeface="Cambria" panose="02040503050406030204" pitchFamily="18" charset="0"/>
            </a:endParaRPr>
          </a:p>
        </p:txBody>
      </p:sp>
      <p:sp>
        <p:nvSpPr>
          <p:cNvPr id="14" name="Rounded Rectangle 13"/>
          <p:cNvSpPr/>
          <p:nvPr/>
        </p:nvSpPr>
        <p:spPr>
          <a:xfrm>
            <a:off x="5786406" y="7326758"/>
            <a:ext cx="5845127" cy="1176857"/>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defTabSz="1371600">
              <a:lnSpc>
                <a:spcPct val="120000"/>
              </a:lnSpc>
              <a:buClrTx/>
            </a:pPr>
            <a:r>
              <a:rPr lang="en-US" sz="5400" b="1" kern="1200" dirty="0">
                <a:solidFill>
                  <a:prstClr val="white"/>
                </a:solidFill>
                <a:latin typeface="Cambria" panose="02040503050406030204" pitchFamily="18" charset="0"/>
                <a:ea typeface="Cambria" panose="02040503050406030204" pitchFamily="18" charset="0"/>
              </a:rPr>
              <a:t>A. (C</a:t>
            </a:r>
            <a:r>
              <a:rPr lang="en-US" sz="5400" b="1" kern="1200" baseline="-25000" dirty="0">
                <a:solidFill>
                  <a:prstClr val="white"/>
                </a:solidFill>
                <a:latin typeface="Cambria" panose="02040503050406030204" pitchFamily="18" charset="0"/>
                <a:ea typeface="Cambria" panose="02040503050406030204" pitchFamily="18" charset="0"/>
              </a:rPr>
              <a:t>6</a:t>
            </a:r>
            <a:r>
              <a:rPr lang="en-US" sz="5400" b="1" kern="1200" dirty="0">
                <a:solidFill>
                  <a:prstClr val="white"/>
                </a:solidFill>
                <a:latin typeface="Cambria" panose="02040503050406030204" pitchFamily="18" charset="0"/>
                <a:ea typeface="Cambria" panose="02040503050406030204" pitchFamily="18" charset="0"/>
              </a:rPr>
              <a:t>H</a:t>
            </a:r>
            <a:r>
              <a:rPr lang="en-US" sz="5400" b="1" kern="1200" baseline="-25000" dirty="0">
                <a:solidFill>
                  <a:prstClr val="white"/>
                </a:solidFill>
                <a:latin typeface="Cambria" panose="02040503050406030204" pitchFamily="18" charset="0"/>
                <a:ea typeface="Cambria" panose="02040503050406030204" pitchFamily="18" charset="0"/>
              </a:rPr>
              <a:t>10</a:t>
            </a:r>
            <a:r>
              <a:rPr lang="en-US" sz="5400" b="1" kern="1200" dirty="0">
                <a:solidFill>
                  <a:prstClr val="white"/>
                </a:solidFill>
                <a:latin typeface="Cambria" panose="02040503050406030204" pitchFamily="18" charset="0"/>
                <a:ea typeface="Cambria" panose="02040503050406030204" pitchFamily="18" charset="0"/>
              </a:rPr>
              <a:t>O</a:t>
            </a:r>
            <a:r>
              <a:rPr lang="en-US" sz="5400" b="1" kern="1200" baseline="-25000" dirty="0">
                <a:solidFill>
                  <a:prstClr val="white"/>
                </a:solidFill>
                <a:latin typeface="Cambria" panose="02040503050406030204" pitchFamily="18" charset="0"/>
                <a:ea typeface="Cambria" panose="02040503050406030204" pitchFamily="18" charset="0"/>
              </a:rPr>
              <a:t>5</a:t>
            </a:r>
            <a:r>
              <a:rPr lang="en-US" sz="5400" b="1" kern="1200" dirty="0">
                <a:solidFill>
                  <a:prstClr val="white"/>
                </a:solidFill>
                <a:latin typeface="Cambria" panose="02040503050406030204" pitchFamily="18" charset="0"/>
                <a:ea typeface="Cambria" panose="02040503050406030204" pitchFamily="18" charset="0"/>
              </a:rPr>
              <a:t>)</a:t>
            </a:r>
            <a:r>
              <a:rPr lang="en-US" sz="5400" b="1" kern="1200" baseline="-25000" dirty="0">
                <a:solidFill>
                  <a:prstClr val="white"/>
                </a:solidFill>
                <a:latin typeface="Cambria" panose="02040503050406030204" pitchFamily="18" charset="0"/>
                <a:ea typeface="Cambria" panose="02040503050406030204" pitchFamily="18" charset="0"/>
              </a:rPr>
              <a:t>n</a:t>
            </a:r>
            <a:r>
              <a:rPr lang="en-US" sz="5400" b="1" kern="1200" dirty="0">
                <a:solidFill>
                  <a:prstClr val="white"/>
                </a:solidFill>
                <a:latin typeface="Cambria" panose="02040503050406030204" pitchFamily="18" charset="0"/>
                <a:ea typeface="Cambria" panose="02040503050406030204" pitchFamily="18" charset="0"/>
              </a:rPr>
              <a:t>. </a:t>
            </a:r>
            <a:endParaRPr lang="en-US" sz="8800" b="1" kern="1200" dirty="0">
              <a:solidFill>
                <a:prstClr val="white"/>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661730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1" grpId="0" animBg="1"/>
      <p:bldP spid="12" grpId="0" animBg="1"/>
      <p:bldP spid="13" grpId="0" animBg="1"/>
      <p:bldP spid="3" grpId="0" animBg="1"/>
      <p:bldP spid="1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10469880" y="9075420"/>
            <a:ext cx="3246120" cy="9601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lnSpc>
                <a:spcPct val="120000"/>
              </a:lnSpc>
              <a:buClrTx/>
            </a:pPr>
            <a:endParaRPr lang="en-US" sz="4800" kern="1200">
              <a:solidFill>
                <a:prstClr val="white"/>
              </a:solidFill>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115EF1AB-B4D0-4F5F-8B39-FAE257D613F7}"/>
              </a:ext>
            </a:extLst>
          </p:cNvPr>
          <p:cNvSpPr txBox="1"/>
          <p:nvPr/>
        </p:nvSpPr>
        <p:spPr>
          <a:xfrm>
            <a:off x="1727389" y="1292804"/>
            <a:ext cx="15196046" cy="1501630"/>
          </a:xfrm>
          <a:prstGeom prst="rect">
            <a:avLst/>
          </a:prstGeom>
          <a:noFill/>
        </p:spPr>
        <p:txBody>
          <a:bodyPr wrap="square" rtlCol="0">
            <a:spAutoFit/>
          </a:bodyPr>
          <a:lstStyle/>
          <a:p>
            <a:pPr algn="ctr" defTabSz="1371600">
              <a:lnSpc>
                <a:spcPct val="120000"/>
              </a:lnSpc>
              <a:buClrTx/>
            </a:pPr>
            <a:r>
              <a:rPr lang="vi-VN" sz="4000" b="1" kern="1200" dirty="0">
                <a:solidFill>
                  <a:prstClr val="white"/>
                </a:solidFill>
                <a:latin typeface="Cambria" panose="02040503050406030204" pitchFamily="18" charset="0"/>
                <a:ea typeface="Cambria" panose="02040503050406030204" pitchFamily="18" charset="0"/>
                <a:cs typeface="+mn-cs"/>
              </a:rPr>
              <a:t>Câu 2. Cellulose có cấu tạo mạch không phân nhánh, mỗi đơn vị C</a:t>
            </a:r>
            <a:r>
              <a:rPr lang="vi-VN" sz="4000" b="1" kern="1200" baseline="-25000" dirty="0">
                <a:solidFill>
                  <a:prstClr val="white"/>
                </a:solidFill>
                <a:latin typeface="Cambria" panose="02040503050406030204" pitchFamily="18" charset="0"/>
                <a:ea typeface="Cambria" panose="02040503050406030204" pitchFamily="18" charset="0"/>
                <a:cs typeface="+mn-cs"/>
              </a:rPr>
              <a:t>6</a:t>
            </a:r>
            <a:r>
              <a:rPr lang="vi-VN" sz="4000" b="1" kern="1200" dirty="0">
                <a:solidFill>
                  <a:prstClr val="white"/>
                </a:solidFill>
                <a:latin typeface="Cambria" panose="02040503050406030204" pitchFamily="18" charset="0"/>
                <a:ea typeface="Cambria" panose="02040503050406030204" pitchFamily="18" charset="0"/>
                <a:cs typeface="+mn-cs"/>
              </a:rPr>
              <a:t>H</a:t>
            </a:r>
            <a:r>
              <a:rPr lang="vi-VN" sz="4000" b="1" kern="1200" baseline="-25000" dirty="0">
                <a:solidFill>
                  <a:prstClr val="white"/>
                </a:solidFill>
                <a:latin typeface="Cambria" panose="02040503050406030204" pitchFamily="18" charset="0"/>
                <a:ea typeface="Cambria" panose="02040503050406030204" pitchFamily="18" charset="0"/>
                <a:cs typeface="+mn-cs"/>
              </a:rPr>
              <a:t>10</a:t>
            </a:r>
            <a:r>
              <a:rPr lang="vi-VN" sz="4000" b="1" kern="1200" dirty="0">
                <a:solidFill>
                  <a:prstClr val="white"/>
                </a:solidFill>
                <a:latin typeface="Cambria" panose="02040503050406030204" pitchFamily="18" charset="0"/>
                <a:ea typeface="Cambria" panose="02040503050406030204" pitchFamily="18" charset="0"/>
                <a:cs typeface="+mn-cs"/>
              </a:rPr>
              <a:t>O</a:t>
            </a:r>
            <a:r>
              <a:rPr lang="vi-VN" sz="4000" b="1" kern="1200" baseline="-25000" dirty="0">
                <a:solidFill>
                  <a:prstClr val="white"/>
                </a:solidFill>
                <a:latin typeface="Cambria" panose="02040503050406030204" pitchFamily="18" charset="0"/>
                <a:ea typeface="Cambria" panose="02040503050406030204" pitchFamily="18" charset="0"/>
                <a:cs typeface="+mn-cs"/>
              </a:rPr>
              <a:t>5</a:t>
            </a:r>
            <a:r>
              <a:rPr lang="vi-VN" sz="4000" b="1" kern="1200" dirty="0">
                <a:solidFill>
                  <a:prstClr val="white"/>
                </a:solidFill>
                <a:latin typeface="Cambria" panose="02040503050406030204" pitchFamily="18" charset="0"/>
                <a:ea typeface="Cambria" panose="02040503050406030204" pitchFamily="18" charset="0"/>
                <a:cs typeface="+mn-cs"/>
              </a:rPr>
              <a:t> có 3 nhóm OH, nên có thể viết là</a:t>
            </a:r>
            <a:endParaRPr lang="en-US" sz="4000" kern="1200" dirty="0">
              <a:solidFill>
                <a:prstClr val="white"/>
              </a:solidFill>
              <a:latin typeface="Cambria" panose="02040503050406030204" pitchFamily="18" charset="0"/>
              <a:ea typeface="Cambria" panose="02040503050406030204" pitchFamily="18" charset="0"/>
              <a:cs typeface="+mn-cs"/>
            </a:endParaRPr>
          </a:p>
        </p:txBody>
      </p:sp>
      <p:sp>
        <p:nvSpPr>
          <p:cNvPr id="2" name="Rounded Rectangle 1"/>
          <p:cNvSpPr/>
          <p:nvPr/>
        </p:nvSpPr>
        <p:spPr>
          <a:xfrm>
            <a:off x="3083593" y="3205076"/>
            <a:ext cx="4861194" cy="136075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vi-VN" sz="4400" b="1" kern="1200" dirty="0">
                <a:solidFill>
                  <a:prstClr val="black"/>
                </a:solidFill>
                <a:latin typeface="Cambria" panose="02040503050406030204" pitchFamily="18" charset="0"/>
                <a:ea typeface="Cambria" panose="02040503050406030204" pitchFamily="18" charset="0"/>
              </a:rPr>
              <a:t>A. </a:t>
            </a:r>
            <a:r>
              <a:rPr lang="vi-VN" sz="4400" kern="1200" dirty="0">
                <a:solidFill>
                  <a:prstClr val="black"/>
                </a:solidFill>
                <a:latin typeface="Cambria" panose="02040503050406030204" pitchFamily="18" charset="0"/>
                <a:ea typeface="Cambria" panose="02040503050406030204" pitchFamily="18" charset="0"/>
              </a:rPr>
              <a:t>[C</a:t>
            </a:r>
            <a:r>
              <a:rPr lang="vi-VN" sz="4400" kern="1200" baseline="-25000" dirty="0">
                <a:solidFill>
                  <a:prstClr val="black"/>
                </a:solidFill>
                <a:latin typeface="Cambria" panose="02040503050406030204" pitchFamily="18" charset="0"/>
                <a:ea typeface="Cambria" panose="02040503050406030204" pitchFamily="18" charset="0"/>
              </a:rPr>
              <a:t>6</a:t>
            </a:r>
            <a:r>
              <a:rPr lang="vi-VN" sz="4400" kern="1200" dirty="0">
                <a:solidFill>
                  <a:prstClr val="black"/>
                </a:solidFill>
                <a:latin typeface="Cambria" panose="02040503050406030204" pitchFamily="18" charset="0"/>
                <a:ea typeface="Cambria" panose="02040503050406030204" pitchFamily="18" charset="0"/>
              </a:rPr>
              <a:t>H</a:t>
            </a:r>
            <a:r>
              <a:rPr lang="vi-VN" sz="4400" kern="1200" baseline="-25000" dirty="0">
                <a:solidFill>
                  <a:prstClr val="black"/>
                </a:solidFill>
                <a:latin typeface="Cambria" panose="02040503050406030204" pitchFamily="18" charset="0"/>
                <a:ea typeface="Cambria" panose="02040503050406030204" pitchFamily="18" charset="0"/>
              </a:rPr>
              <a:t>5</a:t>
            </a:r>
            <a:r>
              <a:rPr lang="vi-VN" sz="4400" kern="1200" dirty="0">
                <a:solidFill>
                  <a:prstClr val="black"/>
                </a:solidFill>
                <a:latin typeface="Cambria" panose="02040503050406030204" pitchFamily="18" charset="0"/>
                <a:ea typeface="Cambria" panose="02040503050406030204" pitchFamily="18" charset="0"/>
              </a:rPr>
              <a:t>O</a:t>
            </a:r>
            <a:r>
              <a:rPr lang="vi-VN" sz="4400" kern="1200" baseline="-25000" dirty="0">
                <a:solidFill>
                  <a:prstClr val="black"/>
                </a:solidFill>
                <a:latin typeface="Cambria" panose="02040503050406030204" pitchFamily="18" charset="0"/>
                <a:ea typeface="Cambria" panose="02040503050406030204" pitchFamily="18" charset="0"/>
              </a:rPr>
              <a:t>2</a:t>
            </a:r>
            <a:r>
              <a:rPr lang="vi-VN" sz="4400" kern="1200" dirty="0">
                <a:solidFill>
                  <a:prstClr val="black"/>
                </a:solidFill>
                <a:latin typeface="Cambria" panose="02040503050406030204" pitchFamily="18" charset="0"/>
                <a:ea typeface="Cambria" panose="02040503050406030204" pitchFamily="18" charset="0"/>
              </a:rPr>
              <a:t>(OH)</a:t>
            </a:r>
            <a:r>
              <a:rPr lang="vi-VN" sz="4400" kern="1200" baseline="-25000" dirty="0">
                <a:solidFill>
                  <a:prstClr val="black"/>
                </a:solidFill>
                <a:latin typeface="Cambria" panose="02040503050406030204" pitchFamily="18" charset="0"/>
                <a:ea typeface="Cambria" panose="02040503050406030204" pitchFamily="18" charset="0"/>
              </a:rPr>
              <a:t>3</a:t>
            </a:r>
            <a:r>
              <a:rPr lang="vi-VN" sz="4400" kern="1200" dirty="0">
                <a:solidFill>
                  <a:prstClr val="black"/>
                </a:solidFill>
                <a:latin typeface="Cambria" panose="02040503050406030204" pitchFamily="18" charset="0"/>
                <a:ea typeface="Cambria" panose="02040503050406030204" pitchFamily="18" charset="0"/>
              </a:rPr>
              <a:t>]</a:t>
            </a:r>
            <a:r>
              <a:rPr lang="vi-VN" sz="4400" kern="1200" baseline="-25000" dirty="0">
                <a:solidFill>
                  <a:prstClr val="black"/>
                </a:solidFill>
                <a:latin typeface="Cambria" panose="02040503050406030204" pitchFamily="18" charset="0"/>
                <a:ea typeface="Cambria" panose="02040503050406030204" pitchFamily="18" charset="0"/>
              </a:rPr>
              <a:t>n</a:t>
            </a:r>
            <a:r>
              <a:rPr lang="vi-VN" sz="4400" kern="1200" dirty="0">
                <a:solidFill>
                  <a:prstClr val="black"/>
                </a:solidFill>
                <a:latin typeface="Cambria" panose="02040503050406030204" pitchFamily="18" charset="0"/>
                <a:ea typeface="Cambria" panose="02040503050406030204" pitchFamily="18" charset="0"/>
              </a:rPr>
              <a:t>.</a:t>
            </a:r>
            <a:endParaRPr lang="en-US" sz="6000" kern="1200" dirty="0">
              <a:solidFill>
                <a:prstClr val="black"/>
              </a:solidFill>
              <a:latin typeface="Cambria" panose="02040503050406030204" pitchFamily="18" charset="0"/>
              <a:ea typeface="Cambria" panose="02040503050406030204" pitchFamily="18" charset="0"/>
            </a:endParaRPr>
          </a:p>
        </p:txBody>
      </p:sp>
      <p:sp>
        <p:nvSpPr>
          <p:cNvPr id="11" name="Rounded Rectangle 10"/>
          <p:cNvSpPr/>
          <p:nvPr/>
        </p:nvSpPr>
        <p:spPr>
          <a:xfrm>
            <a:off x="3083593" y="4989344"/>
            <a:ext cx="4861194" cy="136075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vi-VN" sz="4400" b="1" kern="1200" dirty="0">
                <a:solidFill>
                  <a:prstClr val="black"/>
                </a:solidFill>
                <a:latin typeface="Cambria" panose="02040503050406030204" pitchFamily="18" charset="0"/>
                <a:ea typeface="Cambria" panose="02040503050406030204" pitchFamily="18" charset="0"/>
              </a:rPr>
              <a:t>C. </a:t>
            </a:r>
            <a:r>
              <a:rPr lang="vi-VN" sz="4400" kern="1200" dirty="0">
                <a:solidFill>
                  <a:prstClr val="black"/>
                </a:solidFill>
                <a:latin typeface="Cambria" panose="02040503050406030204" pitchFamily="18" charset="0"/>
                <a:ea typeface="Cambria" panose="02040503050406030204" pitchFamily="18" charset="0"/>
              </a:rPr>
              <a:t>[C</a:t>
            </a:r>
            <a:r>
              <a:rPr lang="vi-VN" sz="4400" kern="1200" baseline="-25000" dirty="0">
                <a:solidFill>
                  <a:prstClr val="black"/>
                </a:solidFill>
                <a:latin typeface="Cambria" panose="02040503050406030204" pitchFamily="18" charset="0"/>
                <a:ea typeface="Cambria" panose="02040503050406030204" pitchFamily="18" charset="0"/>
              </a:rPr>
              <a:t>6</a:t>
            </a:r>
            <a:r>
              <a:rPr lang="vi-VN" sz="4400" kern="1200" dirty="0">
                <a:solidFill>
                  <a:prstClr val="black"/>
                </a:solidFill>
                <a:latin typeface="Cambria" panose="02040503050406030204" pitchFamily="18" charset="0"/>
                <a:ea typeface="Cambria" panose="02040503050406030204" pitchFamily="18" charset="0"/>
              </a:rPr>
              <a:t>H</a:t>
            </a:r>
            <a:r>
              <a:rPr lang="vi-VN" sz="4400" kern="1200" baseline="-25000" dirty="0">
                <a:solidFill>
                  <a:prstClr val="black"/>
                </a:solidFill>
                <a:latin typeface="Cambria" panose="02040503050406030204" pitchFamily="18" charset="0"/>
                <a:ea typeface="Cambria" panose="02040503050406030204" pitchFamily="18" charset="0"/>
              </a:rPr>
              <a:t>7</a:t>
            </a:r>
            <a:r>
              <a:rPr lang="vi-VN" sz="4400" kern="1200" dirty="0">
                <a:solidFill>
                  <a:prstClr val="black"/>
                </a:solidFill>
                <a:latin typeface="Cambria" panose="02040503050406030204" pitchFamily="18" charset="0"/>
                <a:ea typeface="Cambria" panose="02040503050406030204" pitchFamily="18" charset="0"/>
              </a:rPr>
              <a:t>O</a:t>
            </a:r>
            <a:r>
              <a:rPr lang="vi-VN" sz="4400" kern="1200" baseline="-25000" dirty="0">
                <a:solidFill>
                  <a:prstClr val="black"/>
                </a:solidFill>
                <a:latin typeface="Cambria" panose="02040503050406030204" pitchFamily="18" charset="0"/>
                <a:ea typeface="Cambria" panose="02040503050406030204" pitchFamily="18" charset="0"/>
              </a:rPr>
              <a:t>2</a:t>
            </a:r>
            <a:r>
              <a:rPr lang="vi-VN" sz="4400" kern="1200" dirty="0">
                <a:solidFill>
                  <a:prstClr val="black"/>
                </a:solidFill>
                <a:latin typeface="Cambria" panose="02040503050406030204" pitchFamily="18" charset="0"/>
                <a:ea typeface="Cambria" panose="02040503050406030204" pitchFamily="18" charset="0"/>
              </a:rPr>
              <a:t>(OH)</a:t>
            </a:r>
            <a:r>
              <a:rPr lang="vi-VN" sz="4400" kern="1200" baseline="-25000" dirty="0">
                <a:solidFill>
                  <a:prstClr val="black"/>
                </a:solidFill>
                <a:latin typeface="Cambria" panose="02040503050406030204" pitchFamily="18" charset="0"/>
                <a:ea typeface="Cambria" panose="02040503050406030204" pitchFamily="18" charset="0"/>
              </a:rPr>
              <a:t>3</a:t>
            </a:r>
            <a:r>
              <a:rPr lang="vi-VN" sz="4400" kern="1200" dirty="0">
                <a:solidFill>
                  <a:prstClr val="black"/>
                </a:solidFill>
                <a:latin typeface="Cambria" panose="02040503050406030204" pitchFamily="18" charset="0"/>
                <a:ea typeface="Cambria" panose="02040503050406030204" pitchFamily="18" charset="0"/>
              </a:rPr>
              <a:t>]</a:t>
            </a:r>
            <a:r>
              <a:rPr lang="vi-VN" sz="4400" kern="1200" baseline="-25000" dirty="0">
                <a:solidFill>
                  <a:prstClr val="black"/>
                </a:solidFill>
                <a:latin typeface="Cambria" panose="02040503050406030204" pitchFamily="18" charset="0"/>
                <a:ea typeface="Cambria" panose="02040503050406030204" pitchFamily="18" charset="0"/>
              </a:rPr>
              <a:t>n</a:t>
            </a:r>
            <a:r>
              <a:rPr lang="vi-VN" sz="4400" kern="1200" dirty="0">
                <a:solidFill>
                  <a:prstClr val="black"/>
                </a:solidFill>
                <a:latin typeface="Cambria" panose="02040503050406030204" pitchFamily="18" charset="0"/>
                <a:ea typeface="Cambria" panose="02040503050406030204" pitchFamily="18" charset="0"/>
              </a:rPr>
              <a:t>.</a:t>
            </a:r>
            <a:endParaRPr lang="en-US" sz="6000" kern="1200" dirty="0">
              <a:solidFill>
                <a:prstClr val="black"/>
              </a:solidFill>
              <a:latin typeface="Cambria" panose="02040503050406030204" pitchFamily="18" charset="0"/>
              <a:ea typeface="Cambria" panose="02040503050406030204" pitchFamily="18" charset="0"/>
            </a:endParaRPr>
          </a:p>
        </p:txBody>
      </p:sp>
      <p:sp>
        <p:nvSpPr>
          <p:cNvPr id="12" name="Rounded Rectangle 11"/>
          <p:cNvSpPr/>
          <p:nvPr/>
        </p:nvSpPr>
        <p:spPr>
          <a:xfrm>
            <a:off x="10092067" y="3185162"/>
            <a:ext cx="5210653" cy="140058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vi-VN" sz="4400" b="1" kern="1200" dirty="0">
                <a:solidFill>
                  <a:prstClr val="black"/>
                </a:solidFill>
                <a:latin typeface="Cambria" panose="02040503050406030204" pitchFamily="18" charset="0"/>
                <a:ea typeface="Cambria" panose="02040503050406030204" pitchFamily="18" charset="0"/>
              </a:rPr>
              <a:t>B. </a:t>
            </a:r>
            <a:r>
              <a:rPr lang="vi-VN" sz="4400" kern="1200" dirty="0">
                <a:solidFill>
                  <a:prstClr val="black"/>
                </a:solidFill>
                <a:latin typeface="Cambria" panose="02040503050406030204" pitchFamily="18" charset="0"/>
                <a:ea typeface="Cambria" panose="02040503050406030204" pitchFamily="18" charset="0"/>
              </a:rPr>
              <a:t>[C</a:t>
            </a:r>
            <a:r>
              <a:rPr lang="vi-VN" sz="4400" kern="1200" baseline="-25000" dirty="0">
                <a:solidFill>
                  <a:prstClr val="black"/>
                </a:solidFill>
                <a:latin typeface="Cambria" panose="02040503050406030204" pitchFamily="18" charset="0"/>
                <a:ea typeface="Cambria" panose="02040503050406030204" pitchFamily="18" charset="0"/>
              </a:rPr>
              <a:t>6</a:t>
            </a:r>
            <a:r>
              <a:rPr lang="vi-VN" sz="4400" kern="1200" dirty="0">
                <a:solidFill>
                  <a:prstClr val="black"/>
                </a:solidFill>
                <a:latin typeface="Cambria" panose="02040503050406030204" pitchFamily="18" charset="0"/>
                <a:ea typeface="Cambria" panose="02040503050406030204" pitchFamily="18" charset="0"/>
              </a:rPr>
              <a:t>H</a:t>
            </a:r>
            <a:r>
              <a:rPr lang="vi-VN" sz="4400" kern="1200" baseline="-25000" dirty="0">
                <a:solidFill>
                  <a:prstClr val="black"/>
                </a:solidFill>
                <a:latin typeface="Cambria" panose="02040503050406030204" pitchFamily="18" charset="0"/>
                <a:ea typeface="Cambria" panose="02040503050406030204" pitchFamily="18" charset="0"/>
              </a:rPr>
              <a:t>8</a:t>
            </a:r>
            <a:r>
              <a:rPr lang="vi-VN" sz="4400" kern="1200" dirty="0">
                <a:solidFill>
                  <a:prstClr val="black"/>
                </a:solidFill>
                <a:latin typeface="Cambria" panose="02040503050406030204" pitchFamily="18" charset="0"/>
                <a:ea typeface="Cambria" panose="02040503050406030204" pitchFamily="18" charset="0"/>
              </a:rPr>
              <a:t>O</a:t>
            </a:r>
            <a:r>
              <a:rPr lang="vi-VN" sz="4400" kern="1200" baseline="-25000" dirty="0">
                <a:solidFill>
                  <a:prstClr val="black"/>
                </a:solidFill>
                <a:latin typeface="Cambria" panose="02040503050406030204" pitchFamily="18" charset="0"/>
                <a:ea typeface="Cambria" panose="02040503050406030204" pitchFamily="18" charset="0"/>
              </a:rPr>
              <a:t>2</a:t>
            </a:r>
            <a:r>
              <a:rPr lang="vi-VN" sz="4400" kern="1200" dirty="0">
                <a:solidFill>
                  <a:prstClr val="black"/>
                </a:solidFill>
                <a:latin typeface="Cambria" panose="02040503050406030204" pitchFamily="18" charset="0"/>
                <a:ea typeface="Cambria" panose="02040503050406030204" pitchFamily="18" charset="0"/>
              </a:rPr>
              <a:t>(OH)</a:t>
            </a:r>
            <a:r>
              <a:rPr lang="vi-VN" sz="4400" kern="1200" baseline="-25000" dirty="0">
                <a:solidFill>
                  <a:prstClr val="black"/>
                </a:solidFill>
                <a:latin typeface="Cambria" panose="02040503050406030204" pitchFamily="18" charset="0"/>
                <a:ea typeface="Cambria" panose="02040503050406030204" pitchFamily="18" charset="0"/>
              </a:rPr>
              <a:t>3</a:t>
            </a:r>
            <a:r>
              <a:rPr lang="vi-VN" sz="4400" kern="1200" dirty="0">
                <a:solidFill>
                  <a:prstClr val="black"/>
                </a:solidFill>
                <a:latin typeface="Cambria" panose="02040503050406030204" pitchFamily="18" charset="0"/>
                <a:ea typeface="Cambria" panose="02040503050406030204" pitchFamily="18" charset="0"/>
              </a:rPr>
              <a:t>]</a:t>
            </a:r>
            <a:r>
              <a:rPr lang="vi-VN" sz="4400" kern="1200" baseline="-25000" dirty="0">
                <a:solidFill>
                  <a:prstClr val="black"/>
                </a:solidFill>
                <a:latin typeface="Cambria" panose="02040503050406030204" pitchFamily="18" charset="0"/>
                <a:ea typeface="Cambria" panose="02040503050406030204" pitchFamily="18" charset="0"/>
              </a:rPr>
              <a:t>n</a:t>
            </a:r>
            <a:r>
              <a:rPr lang="vi-VN" sz="4400" kern="1200" dirty="0">
                <a:solidFill>
                  <a:prstClr val="black"/>
                </a:solidFill>
                <a:latin typeface="Cambria" panose="02040503050406030204" pitchFamily="18" charset="0"/>
                <a:ea typeface="Cambria" panose="02040503050406030204" pitchFamily="18" charset="0"/>
              </a:rPr>
              <a:t>.</a:t>
            </a:r>
            <a:endParaRPr lang="en-US" sz="6000" kern="1200" dirty="0">
              <a:solidFill>
                <a:prstClr val="black"/>
              </a:solidFill>
              <a:latin typeface="Cambria" panose="02040503050406030204" pitchFamily="18" charset="0"/>
              <a:ea typeface="Cambria" panose="02040503050406030204" pitchFamily="18" charset="0"/>
            </a:endParaRPr>
          </a:p>
        </p:txBody>
      </p:sp>
      <p:sp>
        <p:nvSpPr>
          <p:cNvPr id="13" name="Rounded Rectangle 12"/>
          <p:cNvSpPr/>
          <p:nvPr/>
        </p:nvSpPr>
        <p:spPr>
          <a:xfrm>
            <a:off x="10092067" y="5107818"/>
            <a:ext cx="5072934" cy="136075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vi-VN" sz="4400" b="1" kern="1200" dirty="0">
                <a:solidFill>
                  <a:prstClr val="black"/>
                </a:solidFill>
                <a:latin typeface="Cambria" panose="02040503050406030204" pitchFamily="18" charset="0"/>
                <a:ea typeface="Cambria" panose="02040503050406030204" pitchFamily="18" charset="0"/>
              </a:rPr>
              <a:t>D. </a:t>
            </a:r>
            <a:r>
              <a:rPr lang="vi-VN" sz="4400" kern="1200" dirty="0">
                <a:solidFill>
                  <a:prstClr val="black"/>
                </a:solidFill>
                <a:latin typeface="Cambria" panose="02040503050406030204" pitchFamily="18" charset="0"/>
                <a:ea typeface="Cambria" panose="02040503050406030204" pitchFamily="18" charset="0"/>
              </a:rPr>
              <a:t>[C</a:t>
            </a:r>
            <a:r>
              <a:rPr lang="vi-VN" sz="4400" kern="1200" baseline="-25000" dirty="0">
                <a:solidFill>
                  <a:prstClr val="black"/>
                </a:solidFill>
                <a:latin typeface="Cambria" panose="02040503050406030204" pitchFamily="18" charset="0"/>
                <a:ea typeface="Cambria" panose="02040503050406030204" pitchFamily="18" charset="0"/>
              </a:rPr>
              <a:t>6</a:t>
            </a:r>
            <a:r>
              <a:rPr lang="vi-VN" sz="4400" kern="1200" dirty="0">
                <a:solidFill>
                  <a:prstClr val="black"/>
                </a:solidFill>
                <a:latin typeface="Cambria" panose="02040503050406030204" pitchFamily="18" charset="0"/>
                <a:ea typeface="Cambria" panose="02040503050406030204" pitchFamily="18" charset="0"/>
              </a:rPr>
              <a:t>H</a:t>
            </a:r>
            <a:r>
              <a:rPr lang="vi-VN" sz="4400" kern="1200" baseline="-25000" dirty="0">
                <a:solidFill>
                  <a:prstClr val="black"/>
                </a:solidFill>
                <a:latin typeface="Cambria" panose="02040503050406030204" pitchFamily="18" charset="0"/>
                <a:ea typeface="Cambria" panose="02040503050406030204" pitchFamily="18" charset="0"/>
              </a:rPr>
              <a:t>7</a:t>
            </a:r>
            <a:r>
              <a:rPr lang="vi-VN" sz="4400" kern="1200" dirty="0">
                <a:solidFill>
                  <a:prstClr val="black"/>
                </a:solidFill>
                <a:latin typeface="Cambria" panose="02040503050406030204" pitchFamily="18" charset="0"/>
                <a:ea typeface="Cambria" panose="02040503050406030204" pitchFamily="18" charset="0"/>
              </a:rPr>
              <a:t>O</a:t>
            </a:r>
            <a:r>
              <a:rPr lang="vi-VN" sz="4400" kern="1200" baseline="-25000" dirty="0">
                <a:solidFill>
                  <a:prstClr val="black"/>
                </a:solidFill>
                <a:latin typeface="Cambria" panose="02040503050406030204" pitchFamily="18" charset="0"/>
                <a:ea typeface="Cambria" panose="02040503050406030204" pitchFamily="18" charset="0"/>
              </a:rPr>
              <a:t>3</a:t>
            </a:r>
            <a:r>
              <a:rPr lang="vi-VN" sz="4400" kern="1200" dirty="0">
                <a:solidFill>
                  <a:prstClr val="black"/>
                </a:solidFill>
                <a:latin typeface="Cambria" panose="02040503050406030204" pitchFamily="18" charset="0"/>
                <a:ea typeface="Cambria" panose="02040503050406030204" pitchFamily="18" charset="0"/>
              </a:rPr>
              <a:t>(OH)</a:t>
            </a:r>
            <a:r>
              <a:rPr lang="vi-VN" sz="4400" kern="1200" baseline="-25000" dirty="0">
                <a:solidFill>
                  <a:prstClr val="black"/>
                </a:solidFill>
                <a:latin typeface="Cambria" panose="02040503050406030204" pitchFamily="18" charset="0"/>
                <a:ea typeface="Cambria" panose="02040503050406030204" pitchFamily="18" charset="0"/>
              </a:rPr>
              <a:t>2</a:t>
            </a:r>
            <a:r>
              <a:rPr lang="vi-VN" sz="4400" kern="1200" dirty="0">
                <a:solidFill>
                  <a:prstClr val="black"/>
                </a:solidFill>
                <a:latin typeface="Cambria" panose="02040503050406030204" pitchFamily="18" charset="0"/>
                <a:ea typeface="Cambria" panose="02040503050406030204" pitchFamily="18" charset="0"/>
              </a:rPr>
              <a:t>]</a:t>
            </a:r>
            <a:r>
              <a:rPr lang="vi-VN" sz="4400" kern="1200" baseline="-25000" dirty="0">
                <a:solidFill>
                  <a:prstClr val="black"/>
                </a:solidFill>
                <a:latin typeface="Cambria" panose="02040503050406030204" pitchFamily="18" charset="0"/>
                <a:ea typeface="Cambria" panose="02040503050406030204" pitchFamily="18" charset="0"/>
              </a:rPr>
              <a:t>n</a:t>
            </a:r>
            <a:r>
              <a:rPr lang="vi-VN" sz="4400" kern="1200" dirty="0">
                <a:solidFill>
                  <a:prstClr val="black"/>
                </a:solidFill>
                <a:latin typeface="Cambria" panose="02040503050406030204" pitchFamily="18" charset="0"/>
                <a:ea typeface="Cambria" panose="02040503050406030204" pitchFamily="18" charset="0"/>
              </a:rPr>
              <a:t>.</a:t>
            </a:r>
            <a:endParaRPr lang="en-US" sz="6000" kern="1200" dirty="0">
              <a:solidFill>
                <a:prstClr val="black"/>
              </a:solidFill>
              <a:latin typeface="Cambria" panose="02040503050406030204" pitchFamily="18" charset="0"/>
              <a:ea typeface="Cambria" panose="02040503050406030204" pitchFamily="18" charset="0"/>
            </a:endParaRPr>
          </a:p>
        </p:txBody>
      </p:sp>
      <p:sp>
        <p:nvSpPr>
          <p:cNvPr id="3" name="Right Arrow 2"/>
          <p:cNvSpPr/>
          <p:nvPr/>
        </p:nvSpPr>
        <p:spPr>
          <a:xfrm>
            <a:off x="3786054" y="7089677"/>
            <a:ext cx="1160585" cy="141380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endParaRPr lang="en-US" sz="2700" kern="1200">
              <a:solidFill>
                <a:prstClr val="black"/>
              </a:solidFill>
              <a:latin typeface="Cambria" panose="02040503050406030204" pitchFamily="18" charset="0"/>
              <a:ea typeface="Cambria" panose="02040503050406030204" pitchFamily="18" charset="0"/>
            </a:endParaRPr>
          </a:p>
        </p:txBody>
      </p:sp>
      <p:sp>
        <p:nvSpPr>
          <p:cNvPr id="14" name="Rounded Rectangle 13"/>
          <p:cNvSpPr/>
          <p:nvPr/>
        </p:nvSpPr>
        <p:spPr>
          <a:xfrm>
            <a:off x="5604997" y="7089677"/>
            <a:ext cx="5845127" cy="1360757"/>
          </a:xfrm>
          <a:prstGeom prst="roundRect">
            <a:avLst/>
          </a:prstGeom>
          <a:solidFill>
            <a:schemeClr val="accent2"/>
          </a:solidFill>
        </p:spPr>
        <p:style>
          <a:lnRef idx="3">
            <a:schemeClr val="lt1"/>
          </a:lnRef>
          <a:fillRef idx="1">
            <a:schemeClr val="accent2"/>
          </a:fillRef>
          <a:effectRef idx="1">
            <a:schemeClr val="accent2"/>
          </a:effectRef>
          <a:fontRef idx="minor">
            <a:schemeClr val="lt1"/>
          </a:fontRef>
        </p:style>
        <p:txBody>
          <a:bodyPr rtlCol="0" anchor="ctr"/>
          <a:lstStyle/>
          <a:p>
            <a:pPr algn="ctr" defTabSz="1371600">
              <a:lnSpc>
                <a:spcPct val="120000"/>
              </a:lnSpc>
              <a:buClrTx/>
            </a:pPr>
            <a:r>
              <a:rPr lang="vi-VN" sz="4800" b="1" kern="1200" dirty="0">
                <a:solidFill>
                  <a:schemeClr val="bg1"/>
                </a:solidFill>
                <a:latin typeface="Cambria" panose="02040503050406030204" pitchFamily="18" charset="0"/>
                <a:ea typeface="Cambria" panose="02040503050406030204" pitchFamily="18" charset="0"/>
              </a:rPr>
              <a:t>C. [C</a:t>
            </a:r>
            <a:r>
              <a:rPr lang="vi-VN" sz="4800" b="1" kern="1200" baseline="-25000" dirty="0">
                <a:solidFill>
                  <a:schemeClr val="bg1"/>
                </a:solidFill>
                <a:latin typeface="Cambria" panose="02040503050406030204" pitchFamily="18" charset="0"/>
                <a:ea typeface="Cambria" panose="02040503050406030204" pitchFamily="18" charset="0"/>
              </a:rPr>
              <a:t>6</a:t>
            </a:r>
            <a:r>
              <a:rPr lang="vi-VN" sz="4800" b="1" kern="1200" dirty="0">
                <a:solidFill>
                  <a:schemeClr val="bg1"/>
                </a:solidFill>
                <a:latin typeface="Cambria" panose="02040503050406030204" pitchFamily="18" charset="0"/>
                <a:ea typeface="Cambria" panose="02040503050406030204" pitchFamily="18" charset="0"/>
              </a:rPr>
              <a:t>H</a:t>
            </a:r>
            <a:r>
              <a:rPr lang="vi-VN" sz="4800" b="1" kern="1200" baseline="-25000" dirty="0">
                <a:solidFill>
                  <a:schemeClr val="bg1"/>
                </a:solidFill>
                <a:latin typeface="Cambria" panose="02040503050406030204" pitchFamily="18" charset="0"/>
                <a:ea typeface="Cambria" panose="02040503050406030204" pitchFamily="18" charset="0"/>
              </a:rPr>
              <a:t>7</a:t>
            </a:r>
            <a:r>
              <a:rPr lang="vi-VN" sz="4800" b="1" kern="1200" dirty="0">
                <a:solidFill>
                  <a:schemeClr val="bg1"/>
                </a:solidFill>
                <a:latin typeface="Cambria" panose="02040503050406030204" pitchFamily="18" charset="0"/>
                <a:ea typeface="Cambria" panose="02040503050406030204" pitchFamily="18" charset="0"/>
              </a:rPr>
              <a:t>O</a:t>
            </a:r>
            <a:r>
              <a:rPr lang="vi-VN" sz="4800" b="1" kern="1200" baseline="-25000" dirty="0">
                <a:solidFill>
                  <a:schemeClr val="bg1"/>
                </a:solidFill>
                <a:latin typeface="Cambria" panose="02040503050406030204" pitchFamily="18" charset="0"/>
                <a:ea typeface="Cambria" panose="02040503050406030204" pitchFamily="18" charset="0"/>
              </a:rPr>
              <a:t>2</a:t>
            </a:r>
            <a:r>
              <a:rPr lang="vi-VN" sz="4800" b="1" kern="1200" dirty="0">
                <a:solidFill>
                  <a:schemeClr val="bg1"/>
                </a:solidFill>
                <a:latin typeface="Cambria" panose="02040503050406030204" pitchFamily="18" charset="0"/>
                <a:ea typeface="Cambria" panose="02040503050406030204" pitchFamily="18" charset="0"/>
              </a:rPr>
              <a:t>(OH)</a:t>
            </a:r>
            <a:r>
              <a:rPr lang="vi-VN" sz="4800" b="1" kern="1200" baseline="-25000" dirty="0">
                <a:solidFill>
                  <a:schemeClr val="bg1"/>
                </a:solidFill>
                <a:latin typeface="Cambria" panose="02040503050406030204" pitchFamily="18" charset="0"/>
                <a:ea typeface="Cambria" panose="02040503050406030204" pitchFamily="18" charset="0"/>
              </a:rPr>
              <a:t>3</a:t>
            </a:r>
            <a:r>
              <a:rPr lang="vi-VN" sz="4800" b="1" kern="1200" dirty="0">
                <a:solidFill>
                  <a:schemeClr val="bg1"/>
                </a:solidFill>
                <a:latin typeface="Cambria" panose="02040503050406030204" pitchFamily="18" charset="0"/>
                <a:ea typeface="Cambria" panose="02040503050406030204" pitchFamily="18" charset="0"/>
              </a:rPr>
              <a:t>]</a:t>
            </a:r>
            <a:r>
              <a:rPr lang="vi-VN" sz="4800" b="1" kern="1200" baseline="-25000" dirty="0">
                <a:solidFill>
                  <a:schemeClr val="bg1"/>
                </a:solidFill>
                <a:latin typeface="Cambria" panose="02040503050406030204" pitchFamily="18" charset="0"/>
                <a:ea typeface="Cambria" panose="02040503050406030204" pitchFamily="18" charset="0"/>
              </a:rPr>
              <a:t>n</a:t>
            </a:r>
            <a:r>
              <a:rPr lang="vi-VN" sz="4800" b="1" kern="1200" dirty="0">
                <a:solidFill>
                  <a:schemeClr val="bg1"/>
                </a:solidFill>
                <a:latin typeface="Cambria" panose="02040503050406030204" pitchFamily="18" charset="0"/>
                <a:ea typeface="Cambria" panose="02040503050406030204" pitchFamily="18" charset="0"/>
              </a:rPr>
              <a:t>.</a:t>
            </a:r>
            <a:endParaRPr lang="en-US" sz="6600" b="1" kern="1200" dirty="0">
              <a:solidFill>
                <a:schemeClr val="bg1"/>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1222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1" grpId="0" animBg="1"/>
      <p:bldP spid="12" grpId="0" animBg="1"/>
      <p:bldP spid="13" grpId="0" animBg="1"/>
      <p:bldP spid="3" grpId="0" animBg="1"/>
      <p:bldP spid="1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10469880" y="9075420"/>
            <a:ext cx="3246120" cy="9601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lnSpc>
                <a:spcPct val="120000"/>
              </a:lnSpc>
              <a:buClrTx/>
            </a:pPr>
            <a:endParaRPr lang="en-US" sz="4800" kern="1200">
              <a:solidFill>
                <a:prstClr val="white"/>
              </a:solidFill>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115EF1AB-B4D0-4F5F-8B39-FAE257D613F7}"/>
              </a:ext>
            </a:extLst>
          </p:cNvPr>
          <p:cNvSpPr txBox="1"/>
          <p:nvPr/>
        </p:nvSpPr>
        <p:spPr>
          <a:xfrm>
            <a:off x="1664084" y="857432"/>
            <a:ext cx="15196046" cy="1642566"/>
          </a:xfrm>
          <a:prstGeom prst="rect">
            <a:avLst/>
          </a:prstGeom>
          <a:noFill/>
        </p:spPr>
        <p:txBody>
          <a:bodyPr wrap="square" rtlCol="0">
            <a:spAutoFit/>
          </a:bodyPr>
          <a:lstStyle/>
          <a:p>
            <a:pPr algn="ctr" defTabSz="1371600">
              <a:lnSpc>
                <a:spcPct val="120000"/>
              </a:lnSpc>
              <a:buClrTx/>
            </a:pPr>
            <a:r>
              <a:rPr lang="vi-VN" sz="4400" b="1" kern="1200" dirty="0">
                <a:solidFill>
                  <a:prstClr val="white"/>
                </a:solidFill>
                <a:latin typeface="Cambria" panose="02040503050406030204" pitchFamily="18" charset="0"/>
                <a:ea typeface="Cambria" panose="02040503050406030204" pitchFamily="18" charset="0"/>
                <a:cs typeface="+mn-cs"/>
              </a:rPr>
              <a:t>Câu 3. [THPT 2017]: Thủy phân hoàn toàn tinh bột trong môi trường acid, thu được chất nào sau đây?</a:t>
            </a:r>
            <a:endParaRPr lang="en-US" sz="4400" b="1" kern="1200" dirty="0">
              <a:solidFill>
                <a:prstClr val="white"/>
              </a:solidFill>
              <a:latin typeface="Cambria" panose="02040503050406030204" pitchFamily="18" charset="0"/>
              <a:ea typeface="Cambria" panose="02040503050406030204" pitchFamily="18" charset="0"/>
              <a:cs typeface="+mn-cs"/>
            </a:endParaRPr>
          </a:p>
        </p:txBody>
      </p:sp>
      <p:sp>
        <p:nvSpPr>
          <p:cNvPr id="2" name="Rounded Rectangle 1"/>
          <p:cNvSpPr/>
          <p:nvPr/>
        </p:nvSpPr>
        <p:spPr>
          <a:xfrm>
            <a:off x="2991923" y="3361495"/>
            <a:ext cx="4907894" cy="1299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5400" b="1" kern="1200" dirty="0">
                <a:solidFill>
                  <a:prstClr val="black"/>
                </a:solidFill>
                <a:latin typeface="Cambria" panose="02040503050406030204" pitchFamily="18" charset="0"/>
                <a:ea typeface="Cambria" panose="02040503050406030204" pitchFamily="18" charset="0"/>
              </a:rPr>
              <a:t>A. </a:t>
            </a:r>
            <a:r>
              <a:rPr lang="en-US" sz="5400" kern="1200" dirty="0">
                <a:solidFill>
                  <a:prstClr val="black"/>
                </a:solidFill>
                <a:latin typeface="Cambria" panose="02040503050406030204" pitchFamily="18" charset="0"/>
                <a:ea typeface="Cambria" panose="02040503050406030204" pitchFamily="18" charset="0"/>
              </a:rPr>
              <a:t>Glucose. </a:t>
            </a:r>
          </a:p>
        </p:txBody>
      </p:sp>
      <p:sp>
        <p:nvSpPr>
          <p:cNvPr id="11" name="Rounded Rectangle 10"/>
          <p:cNvSpPr/>
          <p:nvPr/>
        </p:nvSpPr>
        <p:spPr>
          <a:xfrm>
            <a:off x="2991923" y="5143500"/>
            <a:ext cx="5132746" cy="1299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5400" b="1" kern="1200" dirty="0">
                <a:solidFill>
                  <a:prstClr val="black"/>
                </a:solidFill>
                <a:latin typeface="Cambria" panose="02040503050406030204" pitchFamily="18" charset="0"/>
                <a:ea typeface="Cambria" panose="02040503050406030204" pitchFamily="18" charset="0"/>
              </a:rPr>
              <a:t>C. </a:t>
            </a:r>
            <a:r>
              <a:rPr lang="en-US" sz="5400" kern="1200" dirty="0">
                <a:solidFill>
                  <a:prstClr val="black"/>
                </a:solidFill>
                <a:latin typeface="Cambria" panose="02040503050406030204" pitchFamily="18" charset="0"/>
                <a:ea typeface="Cambria" panose="02040503050406030204" pitchFamily="18" charset="0"/>
              </a:rPr>
              <a:t>Ethyl alcohol.</a:t>
            </a:r>
          </a:p>
        </p:txBody>
      </p:sp>
      <p:sp>
        <p:nvSpPr>
          <p:cNvPr id="12" name="Rounded Rectangle 11"/>
          <p:cNvSpPr/>
          <p:nvPr/>
        </p:nvSpPr>
        <p:spPr>
          <a:xfrm>
            <a:off x="10163333" y="3365193"/>
            <a:ext cx="4907894" cy="1299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5400" b="1" kern="1200" dirty="0">
                <a:solidFill>
                  <a:prstClr val="black"/>
                </a:solidFill>
                <a:latin typeface="Cambria" panose="02040503050406030204" pitchFamily="18" charset="0"/>
                <a:ea typeface="Cambria" panose="02040503050406030204" pitchFamily="18" charset="0"/>
              </a:rPr>
              <a:t>B. </a:t>
            </a:r>
            <a:r>
              <a:rPr lang="en-US" sz="5400" kern="1200" dirty="0" err="1">
                <a:solidFill>
                  <a:prstClr val="black"/>
                </a:solidFill>
                <a:latin typeface="Cambria" panose="02040503050406030204" pitchFamily="18" charset="0"/>
                <a:ea typeface="Cambria" panose="02040503050406030204" pitchFamily="18" charset="0"/>
              </a:rPr>
              <a:t>Saccharose</a:t>
            </a:r>
            <a:r>
              <a:rPr lang="en-US" sz="5400" kern="1200" dirty="0">
                <a:solidFill>
                  <a:prstClr val="black"/>
                </a:solidFill>
                <a:latin typeface="Cambria" panose="02040503050406030204" pitchFamily="18" charset="0"/>
                <a:ea typeface="Cambria" panose="02040503050406030204" pitchFamily="18" charset="0"/>
              </a:rPr>
              <a:t>. </a:t>
            </a:r>
          </a:p>
        </p:txBody>
      </p:sp>
      <p:sp>
        <p:nvSpPr>
          <p:cNvPr id="13" name="Rounded Rectangle 12"/>
          <p:cNvSpPr/>
          <p:nvPr/>
        </p:nvSpPr>
        <p:spPr>
          <a:xfrm>
            <a:off x="10163333" y="5271035"/>
            <a:ext cx="4907894" cy="1299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5400" b="1" kern="1200" dirty="0">
                <a:solidFill>
                  <a:prstClr val="black"/>
                </a:solidFill>
                <a:latin typeface="Cambria" panose="02040503050406030204" pitchFamily="18" charset="0"/>
                <a:ea typeface="Cambria" panose="02040503050406030204" pitchFamily="18" charset="0"/>
              </a:rPr>
              <a:t>D. </a:t>
            </a:r>
            <a:r>
              <a:rPr lang="en-US" sz="5400" kern="1200" dirty="0">
                <a:solidFill>
                  <a:prstClr val="black"/>
                </a:solidFill>
                <a:latin typeface="Cambria" panose="02040503050406030204" pitchFamily="18" charset="0"/>
                <a:ea typeface="Cambria" panose="02040503050406030204" pitchFamily="18" charset="0"/>
              </a:rPr>
              <a:t>Fructose.</a:t>
            </a:r>
          </a:p>
        </p:txBody>
      </p:sp>
      <p:sp>
        <p:nvSpPr>
          <p:cNvPr id="3" name="Right Arrow 2"/>
          <p:cNvSpPr/>
          <p:nvPr/>
        </p:nvSpPr>
        <p:spPr>
          <a:xfrm>
            <a:off x="3606173" y="7116672"/>
            <a:ext cx="1580424" cy="141380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buClrTx/>
            </a:pPr>
            <a:endParaRPr lang="en-US" sz="2700" kern="1200">
              <a:solidFill>
                <a:prstClr val="black"/>
              </a:solidFill>
              <a:latin typeface="Calibri" panose="020F0502020204030204"/>
            </a:endParaRPr>
          </a:p>
        </p:txBody>
      </p:sp>
      <p:sp>
        <p:nvSpPr>
          <p:cNvPr id="14" name="Rounded Rectangle 13"/>
          <p:cNvSpPr/>
          <p:nvPr/>
        </p:nvSpPr>
        <p:spPr>
          <a:xfrm>
            <a:off x="6180735" y="7304527"/>
            <a:ext cx="4907894" cy="1299530"/>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defTabSz="1371600">
              <a:lnSpc>
                <a:spcPct val="120000"/>
              </a:lnSpc>
              <a:buClrTx/>
            </a:pPr>
            <a:r>
              <a:rPr lang="en-US" sz="5400" b="1" kern="1200" dirty="0">
                <a:solidFill>
                  <a:prstClr val="white"/>
                </a:solidFill>
                <a:latin typeface="Cambria" panose="02040503050406030204" pitchFamily="18" charset="0"/>
                <a:ea typeface="Cambria" panose="02040503050406030204" pitchFamily="18" charset="0"/>
              </a:rPr>
              <a:t>A. Glucose. </a:t>
            </a:r>
          </a:p>
        </p:txBody>
      </p:sp>
    </p:spTree>
    <p:extLst>
      <p:ext uri="{BB962C8B-B14F-4D97-AF65-F5344CB8AC3E}">
        <p14:creationId xmlns:p14="http://schemas.microsoft.com/office/powerpoint/2010/main" val="14966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1" grpId="0" animBg="1"/>
      <p:bldP spid="12" grpId="0" animBg="1"/>
      <p:bldP spid="13" grpId="0" animBg="1"/>
      <p:bldP spid="3" grpId="0" animBg="1"/>
      <p:bldP spid="1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10469880" y="9075420"/>
            <a:ext cx="3246120" cy="9601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lnSpc>
                <a:spcPct val="120000"/>
              </a:lnSpc>
              <a:buClrTx/>
            </a:pPr>
            <a:endParaRPr lang="en-US" sz="4800" kern="1200">
              <a:solidFill>
                <a:prstClr val="white"/>
              </a:solidFill>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115EF1AB-B4D0-4F5F-8B39-FAE257D613F7}"/>
              </a:ext>
            </a:extLst>
          </p:cNvPr>
          <p:cNvSpPr txBox="1"/>
          <p:nvPr/>
        </p:nvSpPr>
        <p:spPr>
          <a:xfrm>
            <a:off x="1727389" y="1292804"/>
            <a:ext cx="15196046" cy="1642566"/>
          </a:xfrm>
          <a:prstGeom prst="rect">
            <a:avLst/>
          </a:prstGeom>
          <a:noFill/>
        </p:spPr>
        <p:txBody>
          <a:bodyPr wrap="square" rtlCol="0">
            <a:spAutoFit/>
          </a:bodyPr>
          <a:lstStyle/>
          <a:p>
            <a:pPr algn="ctr" defTabSz="1371600">
              <a:lnSpc>
                <a:spcPct val="120000"/>
              </a:lnSpc>
              <a:buClrTx/>
            </a:pPr>
            <a:r>
              <a:rPr lang="vi-VN" sz="4400" b="1" kern="1200" dirty="0">
                <a:solidFill>
                  <a:prstClr val="white"/>
                </a:solidFill>
                <a:latin typeface="Cambria" panose="02040503050406030204" pitchFamily="18" charset="0"/>
                <a:ea typeface="Cambria" panose="02040503050406030204" pitchFamily="18" charset="0"/>
                <a:cs typeface="+mn-cs"/>
              </a:rPr>
              <a:t>Câu 4. [QG.22 - 202] Cặp chất nào sau đây đều có khả năng thủy phân trong môi trường acid, đun nóng?</a:t>
            </a:r>
            <a:endParaRPr lang="en-US" sz="4400" kern="1200" dirty="0">
              <a:solidFill>
                <a:prstClr val="white"/>
              </a:solidFill>
              <a:latin typeface="Cambria" panose="02040503050406030204" pitchFamily="18" charset="0"/>
              <a:ea typeface="Cambria" panose="02040503050406030204" pitchFamily="18" charset="0"/>
              <a:cs typeface="+mn-cs"/>
            </a:endParaRPr>
          </a:p>
        </p:txBody>
      </p:sp>
      <p:sp>
        <p:nvSpPr>
          <p:cNvPr id="2" name="Rounded Rectangle 1"/>
          <p:cNvSpPr/>
          <p:nvPr/>
        </p:nvSpPr>
        <p:spPr>
          <a:xfrm>
            <a:off x="1995564" y="3385776"/>
            <a:ext cx="6256031" cy="1413281"/>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400" b="1" kern="1200" dirty="0">
                <a:solidFill>
                  <a:prstClr val="black"/>
                </a:solidFill>
                <a:latin typeface="Cambria" panose="02040503050406030204" pitchFamily="18" charset="0"/>
                <a:ea typeface="Cambria" panose="02040503050406030204" pitchFamily="18" charset="0"/>
              </a:rPr>
              <a:t>A. </a:t>
            </a:r>
            <a:r>
              <a:rPr lang="en-US" sz="4400" kern="1200" dirty="0">
                <a:solidFill>
                  <a:prstClr val="black"/>
                </a:solidFill>
                <a:latin typeface="Cambria" panose="02040503050406030204" pitchFamily="18" charset="0"/>
                <a:ea typeface="Cambria" panose="02040503050406030204" pitchFamily="18" charset="0"/>
              </a:rPr>
              <a:t>Fructose </a:t>
            </a:r>
            <a:r>
              <a:rPr lang="en-US" sz="4400" kern="1200" dirty="0" err="1">
                <a:solidFill>
                  <a:prstClr val="black"/>
                </a:solidFill>
                <a:latin typeface="Cambria" panose="02040503050406030204" pitchFamily="18" charset="0"/>
                <a:ea typeface="Cambria" panose="02040503050406030204" pitchFamily="18" charset="0"/>
              </a:rPr>
              <a:t>và</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tinh</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bột</a:t>
            </a:r>
            <a:r>
              <a:rPr lang="en-US" sz="4400" kern="1200" dirty="0">
                <a:solidFill>
                  <a:prstClr val="black"/>
                </a:solidFill>
                <a:latin typeface="Cambria" panose="02040503050406030204" pitchFamily="18" charset="0"/>
                <a:ea typeface="Cambria" panose="02040503050406030204" pitchFamily="18" charset="0"/>
              </a:rPr>
              <a:t>.</a:t>
            </a:r>
          </a:p>
        </p:txBody>
      </p:sp>
      <p:sp>
        <p:nvSpPr>
          <p:cNvPr id="11" name="Rounded Rectangle 10"/>
          <p:cNvSpPr/>
          <p:nvPr/>
        </p:nvSpPr>
        <p:spPr>
          <a:xfrm>
            <a:off x="1994097" y="5440825"/>
            <a:ext cx="6421901" cy="1413281"/>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400" b="1" kern="1200" dirty="0">
                <a:solidFill>
                  <a:prstClr val="black"/>
                </a:solidFill>
                <a:latin typeface="Cambria" panose="02040503050406030204" pitchFamily="18" charset="0"/>
                <a:ea typeface="Cambria" panose="02040503050406030204" pitchFamily="18" charset="0"/>
              </a:rPr>
              <a:t>C. </a:t>
            </a:r>
            <a:r>
              <a:rPr lang="en-US" sz="4400" kern="1200" dirty="0">
                <a:solidFill>
                  <a:prstClr val="black"/>
                </a:solidFill>
                <a:latin typeface="Cambria" panose="02040503050406030204" pitchFamily="18" charset="0"/>
                <a:ea typeface="Cambria" panose="02040503050406030204" pitchFamily="18" charset="0"/>
              </a:rPr>
              <a:t>Glucose </a:t>
            </a:r>
            <a:r>
              <a:rPr lang="en-US" sz="4400" kern="1200" dirty="0" err="1">
                <a:solidFill>
                  <a:prstClr val="black"/>
                </a:solidFill>
                <a:latin typeface="Cambria" panose="02040503050406030204" pitchFamily="18" charset="0"/>
                <a:ea typeface="Cambria" panose="02040503050406030204" pitchFamily="18" charset="0"/>
              </a:rPr>
              <a:t>và</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saccharose</a:t>
            </a:r>
            <a:r>
              <a:rPr lang="en-US" sz="4400" kern="1200" dirty="0">
                <a:solidFill>
                  <a:prstClr val="black"/>
                </a:solidFill>
                <a:latin typeface="Cambria" panose="02040503050406030204" pitchFamily="18" charset="0"/>
                <a:ea typeface="Cambria" panose="02040503050406030204" pitchFamily="18" charset="0"/>
              </a:rPr>
              <a:t>.</a:t>
            </a:r>
          </a:p>
        </p:txBody>
      </p:sp>
      <p:sp>
        <p:nvSpPr>
          <p:cNvPr id="12" name="Rounded Rectangle 11"/>
          <p:cNvSpPr/>
          <p:nvPr/>
        </p:nvSpPr>
        <p:spPr>
          <a:xfrm>
            <a:off x="9631468" y="3474356"/>
            <a:ext cx="6737099" cy="1321429"/>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400" b="1" kern="1200" dirty="0">
                <a:solidFill>
                  <a:prstClr val="black"/>
                </a:solidFill>
                <a:latin typeface="Cambria" panose="02040503050406030204" pitchFamily="18" charset="0"/>
                <a:ea typeface="Cambria" panose="02040503050406030204" pitchFamily="18" charset="0"/>
              </a:rPr>
              <a:t>B. </a:t>
            </a:r>
            <a:r>
              <a:rPr lang="en-US" sz="4400" kern="1200" dirty="0" err="1">
                <a:solidFill>
                  <a:prstClr val="black"/>
                </a:solidFill>
                <a:latin typeface="Cambria" panose="02040503050406030204" pitchFamily="18" charset="0"/>
                <a:ea typeface="Cambria" panose="02040503050406030204" pitchFamily="18" charset="0"/>
              </a:rPr>
              <a:t>Saccharose</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và</a:t>
            </a:r>
            <a:r>
              <a:rPr lang="en-US" sz="4400" kern="1200" dirty="0">
                <a:solidFill>
                  <a:prstClr val="black"/>
                </a:solidFill>
                <a:latin typeface="Cambria" panose="02040503050406030204" pitchFamily="18" charset="0"/>
                <a:ea typeface="Cambria" panose="02040503050406030204" pitchFamily="18" charset="0"/>
              </a:rPr>
              <a:t> cellulose.</a:t>
            </a:r>
          </a:p>
        </p:txBody>
      </p:sp>
      <p:sp>
        <p:nvSpPr>
          <p:cNvPr id="13" name="Rounded Rectangle 12"/>
          <p:cNvSpPr/>
          <p:nvPr/>
        </p:nvSpPr>
        <p:spPr>
          <a:xfrm>
            <a:off x="9751735" y="5418186"/>
            <a:ext cx="6496564" cy="1321429"/>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400" b="1" kern="1200" dirty="0">
                <a:solidFill>
                  <a:prstClr val="black"/>
                </a:solidFill>
                <a:latin typeface="Cambria" panose="02040503050406030204" pitchFamily="18" charset="0"/>
                <a:ea typeface="Cambria" panose="02040503050406030204" pitchFamily="18" charset="0"/>
              </a:rPr>
              <a:t>D. </a:t>
            </a:r>
            <a:r>
              <a:rPr lang="en-US" sz="4400" kern="1200" dirty="0">
                <a:solidFill>
                  <a:prstClr val="black"/>
                </a:solidFill>
                <a:latin typeface="Cambria" panose="02040503050406030204" pitchFamily="18" charset="0"/>
                <a:ea typeface="Cambria" panose="02040503050406030204" pitchFamily="18" charset="0"/>
              </a:rPr>
              <a:t>Glucose </a:t>
            </a:r>
            <a:r>
              <a:rPr lang="en-US" sz="4400" kern="1200" dirty="0" err="1">
                <a:solidFill>
                  <a:prstClr val="black"/>
                </a:solidFill>
                <a:latin typeface="Cambria" panose="02040503050406030204" pitchFamily="18" charset="0"/>
                <a:ea typeface="Cambria" panose="02040503050406030204" pitchFamily="18" charset="0"/>
              </a:rPr>
              <a:t>và</a:t>
            </a:r>
            <a:r>
              <a:rPr lang="en-US" sz="4400" kern="1200" dirty="0">
                <a:solidFill>
                  <a:prstClr val="black"/>
                </a:solidFill>
                <a:latin typeface="Cambria" panose="02040503050406030204" pitchFamily="18" charset="0"/>
                <a:ea typeface="Cambria" panose="02040503050406030204" pitchFamily="18" charset="0"/>
              </a:rPr>
              <a:t> fructose.</a:t>
            </a:r>
          </a:p>
        </p:txBody>
      </p:sp>
      <p:sp>
        <p:nvSpPr>
          <p:cNvPr id="3" name="Right Arrow 2"/>
          <p:cNvSpPr/>
          <p:nvPr/>
        </p:nvSpPr>
        <p:spPr>
          <a:xfrm>
            <a:off x="3962995" y="7223415"/>
            <a:ext cx="1160585" cy="141380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buClrTx/>
            </a:pPr>
            <a:endParaRPr lang="en-US" sz="2700" kern="1200">
              <a:solidFill>
                <a:prstClr val="black"/>
              </a:solidFill>
              <a:latin typeface="Calibri" panose="020F0502020204030204"/>
            </a:endParaRPr>
          </a:p>
        </p:txBody>
      </p:sp>
      <p:sp>
        <p:nvSpPr>
          <p:cNvPr id="14" name="Rounded Rectangle 13"/>
          <p:cNvSpPr/>
          <p:nvPr/>
        </p:nvSpPr>
        <p:spPr>
          <a:xfrm>
            <a:off x="5493232" y="7393092"/>
            <a:ext cx="7301535" cy="1208783"/>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defTabSz="1371600">
              <a:lnSpc>
                <a:spcPct val="120000"/>
              </a:lnSpc>
              <a:buClrTx/>
            </a:pPr>
            <a:r>
              <a:rPr lang="en-US" sz="4400" b="1" kern="1200" dirty="0">
                <a:solidFill>
                  <a:prstClr val="white"/>
                </a:solidFill>
                <a:latin typeface="Cambria" panose="02040503050406030204" pitchFamily="18" charset="0"/>
                <a:ea typeface="Cambria" panose="02040503050406030204" pitchFamily="18" charset="0"/>
              </a:rPr>
              <a:t>B. </a:t>
            </a:r>
            <a:r>
              <a:rPr lang="en-US" sz="4400" b="1" kern="1200" dirty="0" err="1">
                <a:solidFill>
                  <a:prstClr val="white"/>
                </a:solidFill>
                <a:latin typeface="Cambria" panose="02040503050406030204" pitchFamily="18" charset="0"/>
                <a:ea typeface="Cambria" panose="02040503050406030204" pitchFamily="18" charset="0"/>
              </a:rPr>
              <a:t>Saccharose</a:t>
            </a:r>
            <a:r>
              <a:rPr lang="en-US" sz="4400" b="1" kern="1200" dirty="0">
                <a:solidFill>
                  <a:prstClr val="white"/>
                </a:solidFill>
                <a:latin typeface="Cambria" panose="02040503050406030204" pitchFamily="18" charset="0"/>
                <a:ea typeface="Cambria" panose="02040503050406030204" pitchFamily="18" charset="0"/>
              </a:rPr>
              <a:t> </a:t>
            </a:r>
            <a:r>
              <a:rPr lang="en-US" sz="4400" b="1" kern="1200" dirty="0" err="1">
                <a:solidFill>
                  <a:prstClr val="white"/>
                </a:solidFill>
                <a:latin typeface="Cambria" panose="02040503050406030204" pitchFamily="18" charset="0"/>
                <a:ea typeface="Cambria" panose="02040503050406030204" pitchFamily="18" charset="0"/>
              </a:rPr>
              <a:t>và</a:t>
            </a:r>
            <a:r>
              <a:rPr lang="en-US" sz="4400" b="1" kern="1200" dirty="0">
                <a:solidFill>
                  <a:prstClr val="white"/>
                </a:solidFill>
                <a:latin typeface="Cambria" panose="02040503050406030204" pitchFamily="18" charset="0"/>
                <a:ea typeface="Cambria" panose="02040503050406030204" pitchFamily="18" charset="0"/>
              </a:rPr>
              <a:t> cellulose.</a:t>
            </a:r>
          </a:p>
        </p:txBody>
      </p:sp>
    </p:spTree>
    <p:extLst>
      <p:ext uri="{BB962C8B-B14F-4D97-AF65-F5344CB8AC3E}">
        <p14:creationId xmlns:p14="http://schemas.microsoft.com/office/powerpoint/2010/main" val="52538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1" grpId="0" animBg="1"/>
      <p:bldP spid="12" grpId="0" animBg="1"/>
      <p:bldP spid="13" grpId="0" animBg="1"/>
      <p:bldP spid="3" grpId="0" animBg="1"/>
      <p:bldP spid="1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10469880" y="9075420"/>
            <a:ext cx="3246120" cy="9601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lnSpc>
                <a:spcPct val="120000"/>
              </a:lnSpc>
              <a:buClrTx/>
            </a:pPr>
            <a:endParaRPr lang="en-US" sz="4800" kern="1200">
              <a:solidFill>
                <a:prstClr val="white"/>
              </a:solidFill>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115EF1AB-B4D0-4F5F-8B39-FAE257D613F7}"/>
              </a:ext>
            </a:extLst>
          </p:cNvPr>
          <p:cNvSpPr txBox="1"/>
          <p:nvPr/>
        </p:nvSpPr>
        <p:spPr>
          <a:xfrm>
            <a:off x="1685186" y="1032459"/>
            <a:ext cx="15196046" cy="2240293"/>
          </a:xfrm>
          <a:prstGeom prst="rect">
            <a:avLst/>
          </a:prstGeom>
          <a:noFill/>
        </p:spPr>
        <p:txBody>
          <a:bodyPr wrap="square" rtlCol="0">
            <a:spAutoFit/>
          </a:bodyPr>
          <a:lstStyle/>
          <a:p>
            <a:pPr algn="ctr" defTabSz="1371600">
              <a:lnSpc>
                <a:spcPct val="120000"/>
              </a:lnSpc>
              <a:buClrTx/>
            </a:pPr>
            <a:r>
              <a:rPr lang="vi-VN" sz="4000" b="1" kern="1200" dirty="0">
                <a:solidFill>
                  <a:prstClr val="white"/>
                </a:solidFill>
                <a:latin typeface="Cambria" panose="02040503050406030204" pitchFamily="18" charset="0"/>
                <a:ea typeface="Cambria" panose="02040503050406030204" pitchFamily="18" charset="0"/>
                <a:cs typeface="+mn-cs"/>
              </a:rPr>
              <a:t>Câu 5. [MH 2020] Chất rắn X vô định hình, màu trắng, không tan trong nước nguội. Thủy phân X với xúc tác acid hoặc enzyme, thu được chất Y. Chất X và Y lần lượt là </a:t>
            </a:r>
          </a:p>
        </p:txBody>
      </p:sp>
      <p:sp>
        <p:nvSpPr>
          <p:cNvPr id="2" name="Rounded Rectangle 1"/>
          <p:cNvSpPr/>
          <p:nvPr/>
        </p:nvSpPr>
        <p:spPr>
          <a:xfrm>
            <a:off x="1878038" y="3558073"/>
            <a:ext cx="6379699" cy="141380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400" b="1" kern="1200" dirty="0">
                <a:solidFill>
                  <a:prstClr val="black"/>
                </a:solidFill>
                <a:latin typeface="Cambria" panose="02040503050406030204" pitchFamily="18" charset="0"/>
                <a:ea typeface="Cambria" panose="02040503050406030204" pitchFamily="18" charset="0"/>
              </a:rPr>
              <a:t>A. </a:t>
            </a:r>
            <a:r>
              <a:rPr lang="en-US" sz="4400" kern="1200" dirty="0" err="1">
                <a:solidFill>
                  <a:prstClr val="black"/>
                </a:solidFill>
                <a:latin typeface="Cambria" panose="02040503050406030204" pitchFamily="18" charset="0"/>
                <a:ea typeface="Cambria" panose="02040503050406030204" pitchFamily="18" charset="0"/>
              </a:rPr>
              <a:t>tinh</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bột</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và</a:t>
            </a:r>
            <a:r>
              <a:rPr lang="en-US" sz="4400" kern="1200" dirty="0">
                <a:solidFill>
                  <a:prstClr val="black"/>
                </a:solidFill>
                <a:latin typeface="Cambria" panose="02040503050406030204" pitchFamily="18" charset="0"/>
                <a:ea typeface="Cambria" panose="02040503050406030204" pitchFamily="18" charset="0"/>
              </a:rPr>
              <a:t> glucose. </a:t>
            </a:r>
          </a:p>
        </p:txBody>
      </p:sp>
      <p:sp>
        <p:nvSpPr>
          <p:cNvPr id="11" name="Rounded Rectangle 10"/>
          <p:cNvSpPr/>
          <p:nvPr/>
        </p:nvSpPr>
        <p:spPr>
          <a:xfrm>
            <a:off x="1878038" y="5409895"/>
            <a:ext cx="6379699" cy="141380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400" b="1" kern="1200" dirty="0">
                <a:solidFill>
                  <a:prstClr val="black"/>
                </a:solidFill>
                <a:latin typeface="Cambria" panose="02040503050406030204" pitchFamily="18" charset="0"/>
                <a:ea typeface="Cambria" panose="02040503050406030204" pitchFamily="18" charset="0"/>
              </a:rPr>
              <a:t>C. </a:t>
            </a:r>
            <a:r>
              <a:rPr lang="en-US" sz="4400" kern="1200" dirty="0" err="1">
                <a:solidFill>
                  <a:prstClr val="black"/>
                </a:solidFill>
                <a:latin typeface="Cambria" panose="02040503050406030204" pitchFamily="18" charset="0"/>
                <a:ea typeface="Cambria" panose="02040503050406030204" pitchFamily="18" charset="0"/>
              </a:rPr>
              <a:t>tinh</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bột</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và</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saccharose</a:t>
            </a:r>
            <a:r>
              <a:rPr lang="en-US" sz="4400" kern="1200" dirty="0">
                <a:solidFill>
                  <a:prstClr val="black"/>
                </a:solidFill>
                <a:latin typeface="Cambria" panose="02040503050406030204" pitchFamily="18" charset="0"/>
                <a:ea typeface="Cambria" panose="02040503050406030204" pitchFamily="18" charset="0"/>
              </a:rPr>
              <a:t>. </a:t>
            </a:r>
          </a:p>
        </p:txBody>
      </p:sp>
      <p:sp>
        <p:nvSpPr>
          <p:cNvPr id="12" name="Rounded Rectangle 11"/>
          <p:cNvSpPr/>
          <p:nvPr/>
        </p:nvSpPr>
        <p:spPr>
          <a:xfrm>
            <a:off x="9914206" y="3430784"/>
            <a:ext cx="6379699" cy="141380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400" b="1" kern="1200" dirty="0">
                <a:solidFill>
                  <a:prstClr val="black"/>
                </a:solidFill>
                <a:latin typeface="Cambria" panose="02040503050406030204" pitchFamily="18" charset="0"/>
                <a:ea typeface="Cambria" panose="02040503050406030204" pitchFamily="18" charset="0"/>
              </a:rPr>
              <a:t>B. </a:t>
            </a:r>
            <a:r>
              <a:rPr lang="en-US" sz="4400" kern="1200" dirty="0" err="1">
                <a:solidFill>
                  <a:prstClr val="black"/>
                </a:solidFill>
                <a:latin typeface="Cambria" panose="02040503050406030204" pitchFamily="18" charset="0"/>
                <a:ea typeface="Cambria" panose="02040503050406030204" pitchFamily="18" charset="0"/>
              </a:rPr>
              <a:t>tinh</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bột</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và</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saccharose</a:t>
            </a:r>
            <a:r>
              <a:rPr lang="en-US" sz="4400" kern="1200" dirty="0">
                <a:solidFill>
                  <a:prstClr val="black"/>
                </a:solidFill>
                <a:latin typeface="Cambria" panose="02040503050406030204" pitchFamily="18" charset="0"/>
                <a:ea typeface="Cambria" panose="02040503050406030204" pitchFamily="18" charset="0"/>
              </a:rPr>
              <a:t>. </a:t>
            </a:r>
          </a:p>
        </p:txBody>
      </p:sp>
      <p:sp>
        <p:nvSpPr>
          <p:cNvPr id="13" name="Rounded Rectangle 12"/>
          <p:cNvSpPr/>
          <p:nvPr/>
        </p:nvSpPr>
        <p:spPr>
          <a:xfrm>
            <a:off x="10030263" y="5442414"/>
            <a:ext cx="6379699" cy="141380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400" b="1" kern="1200" dirty="0">
                <a:solidFill>
                  <a:prstClr val="black"/>
                </a:solidFill>
                <a:latin typeface="Cambria" panose="02040503050406030204" pitchFamily="18" charset="0"/>
                <a:ea typeface="Cambria" panose="02040503050406030204" pitchFamily="18" charset="0"/>
              </a:rPr>
              <a:t>D. </a:t>
            </a:r>
            <a:r>
              <a:rPr lang="en-US" sz="4400" kern="1200" dirty="0" err="1">
                <a:solidFill>
                  <a:prstClr val="black"/>
                </a:solidFill>
                <a:latin typeface="Cambria" panose="02040503050406030204" pitchFamily="18" charset="0"/>
                <a:ea typeface="Cambria" panose="02040503050406030204" pitchFamily="18" charset="0"/>
              </a:rPr>
              <a:t>saccharose</a:t>
            </a:r>
            <a:r>
              <a:rPr lang="en-US" sz="4400" kern="1200" dirty="0">
                <a:solidFill>
                  <a:prstClr val="black"/>
                </a:solidFill>
                <a:latin typeface="Cambria" panose="02040503050406030204" pitchFamily="18" charset="0"/>
                <a:ea typeface="Cambria" panose="02040503050406030204" pitchFamily="18" charset="0"/>
              </a:rPr>
              <a:t> </a:t>
            </a:r>
            <a:r>
              <a:rPr lang="en-US" sz="4400" kern="1200" dirty="0" err="1">
                <a:solidFill>
                  <a:prstClr val="black"/>
                </a:solidFill>
                <a:latin typeface="Cambria" panose="02040503050406030204" pitchFamily="18" charset="0"/>
                <a:ea typeface="Cambria" panose="02040503050406030204" pitchFamily="18" charset="0"/>
              </a:rPr>
              <a:t>và</a:t>
            </a:r>
            <a:r>
              <a:rPr lang="en-US" sz="4400" kern="1200" dirty="0">
                <a:solidFill>
                  <a:prstClr val="black"/>
                </a:solidFill>
                <a:latin typeface="Cambria" panose="02040503050406030204" pitchFamily="18" charset="0"/>
                <a:ea typeface="Cambria" panose="02040503050406030204" pitchFamily="18" charset="0"/>
              </a:rPr>
              <a:t> glucose. </a:t>
            </a:r>
          </a:p>
        </p:txBody>
      </p:sp>
      <p:sp>
        <p:nvSpPr>
          <p:cNvPr id="3" name="Right Arrow 2"/>
          <p:cNvSpPr/>
          <p:nvPr/>
        </p:nvSpPr>
        <p:spPr>
          <a:xfrm>
            <a:off x="3926501" y="7099990"/>
            <a:ext cx="1160585" cy="141380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buClrTx/>
            </a:pPr>
            <a:endParaRPr lang="en-US" sz="2700" kern="1200">
              <a:solidFill>
                <a:prstClr val="black"/>
              </a:solidFill>
              <a:latin typeface="Calibri" panose="020F0502020204030204"/>
            </a:endParaRPr>
          </a:p>
        </p:txBody>
      </p:sp>
      <p:sp>
        <p:nvSpPr>
          <p:cNvPr id="14" name="Rounded Rectangle 13"/>
          <p:cNvSpPr/>
          <p:nvPr/>
        </p:nvSpPr>
        <p:spPr>
          <a:xfrm>
            <a:off x="5664958" y="7262340"/>
            <a:ext cx="5845127" cy="1413803"/>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defTabSz="1371600">
              <a:lnSpc>
                <a:spcPct val="120000"/>
              </a:lnSpc>
              <a:buClrTx/>
            </a:pPr>
            <a:r>
              <a:rPr lang="en-US" sz="4400" b="1" kern="1200" dirty="0">
                <a:solidFill>
                  <a:prstClr val="white"/>
                </a:solidFill>
                <a:latin typeface="Cambria" panose="02040503050406030204" pitchFamily="18" charset="0"/>
                <a:ea typeface="Cambria" panose="02040503050406030204" pitchFamily="18" charset="0"/>
              </a:rPr>
              <a:t>A. </a:t>
            </a:r>
            <a:r>
              <a:rPr lang="en-US" sz="4400" b="1" kern="1200" dirty="0" err="1">
                <a:solidFill>
                  <a:prstClr val="white"/>
                </a:solidFill>
                <a:latin typeface="Cambria" panose="02040503050406030204" pitchFamily="18" charset="0"/>
                <a:ea typeface="Cambria" panose="02040503050406030204" pitchFamily="18" charset="0"/>
              </a:rPr>
              <a:t>tinh</a:t>
            </a:r>
            <a:r>
              <a:rPr lang="en-US" sz="4400" b="1" kern="1200" dirty="0">
                <a:solidFill>
                  <a:prstClr val="white"/>
                </a:solidFill>
                <a:latin typeface="Cambria" panose="02040503050406030204" pitchFamily="18" charset="0"/>
                <a:ea typeface="Cambria" panose="02040503050406030204" pitchFamily="18" charset="0"/>
              </a:rPr>
              <a:t> </a:t>
            </a:r>
            <a:r>
              <a:rPr lang="en-US" sz="4400" b="1" kern="1200" dirty="0" err="1">
                <a:solidFill>
                  <a:prstClr val="white"/>
                </a:solidFill>
                <a:latin typeface="Cambria" panose="02040503050406030204" pitchFamily="18" charset="0"/>
                <a:ea typeface="Cambria" panose="02040503050406030204" pitchFamily="18" charset="0"/>
              </a:rPr>
              <a:t>bột</a:t>
            </a:r>
            <a:r>
              <a:rPr lang="en-US" sz="4400" b="1" kern="1200" dirty="0">
                <a:solidFill>
                  <a:prstClr val="white"/>
                </a:solidFill>
                <a:latin typeface="Cambria" panose="02040503050406030204" pitchFamily="18" charset="0"/>
                <a:ea typeface="Cambria" panose="02040503050406030204" pitchFamily="18" charset="0"/>
              </a:rPr>
              <a:t> </a:t>
            </a:r>
            <a:r>
              <a:rPr lang="en-US" sz="4400" b="1" kern="1200" dirty="0" err="1">
                <a:solidFill>
                  <a:prstClr val="white"/>
                </a:solidFill>
                <a:latin typeface="Cambria" panose="02040503050406030204" pitchFamily="18" charset="0"/>
                <a:ea typeface="Cambria" panose="02040503050406030204" pitchFamily="18" charset="0"/>
              </a:rPr>
              <a:t>và</a:t>
            </a:r>
            <a:r>
              <a:rPr lang="en-US" sz="4400" b="1" kern="1200" dirty="0">
                <a:solidFill>
                  <a:prstClr val="white"/>
                </a:solidFill>
                <a:latin typeface="Cambria" panose="02040503050406030204" pitchFamily="18" charset="0"/>
                <a:ea typeface="Cambria" panose="02040503050406030204" pitchFamily="18" charset="0"/>
              </a:rPr>
              <a:t> glucose</a:t>
            </a:r>
          </a:p>
        </p:txBody>
      </p:sp>
    </p:spTree>
    <p:extLst>
      <p:ext uri="{BB962C8B-B14F-4D97-AF65-F5344CB8AC3E}">
        <p14:creationId xmlns:p14="http://schemas.microsoft.com/office/powerpoint/2010/main" val="108054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1" grpId="0" animBg="1"/>
      <p:bldP spid="12" grpId="0" animBg="1"/>
      <p:bldP spid="13" grpId="0" animBg="1"/>
      <p:bldP spid="3" grpId="0" animBg="1"/>
      <p:bldP spid="1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10469880" y="9075420"/>
            <a:ext cx="3246120" cy="9601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lnSpc>
                <a:spcPct val="120000"/>
              </a:lnSpc>
              <a:buClrTx/>
            </a:pPr>
            <a:endParaRPr lang="en-US" sz="4800" kern="1200">
              <a:solidFill>
                <a:prstClr val="white"/>
              </a:solidFill>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115EF1AB-B4D0-4F5F-8B39-FAE257D613F7}"/>
              </a:ext>
            </a:extLst>
          </p:cNvPr>
          <p:cNvSpPr txBox="1"/>
          <p:nvPr/>
        </p:nvSpPr>
        <p:spPr>
          <a:xfrm>
            <a:off x="1727389" y="1292804"/>
            <a:ext cx="15196046" cy="1642566"/>
          </a:xfrm>
          <a:prstGeom prst="rect">
            <a:avLst/>
          </a:prstGeom>
          <a:noFill/>
        </p:spPr>
        <p:txBody>
          <a:bodyPr wrap="square" rtlCol="0">
            <a:spAutoFit/>
          </a:bodyPr>
          <a:lstStyle/>
          <a:p>
            <a:pPr algn="ctr" defTabSz="1371600">
              <a:lnSpc>
                <a:spcPct val="120000"/>
              </a:lnSpc>
              <a:buClrTx/>
            </a:pPr>
            <a:r>
              <a:rPr lang="vi-VN" sz="4400" b="1" kern="1200" dirty="0">
                <a:solidFill>
                  <a:prstClr val="white"/>
                </a:solidFill>
                <a:latin typeface="Cambria" panose="02040503050406030204" pitchFamily="18" charset="0"/>
                <a:ea typeface="Cambria" panose="02040503050406030204" pitchFamily="18" charset="0"/>
                <a:cs typeface="+mn-cs"/>
              </a:rPr>
              <a:t>Câu 6. Thuỷ phân 324 gam tinh bột với hiệu suất của phản ứng là 75%, khối lượng glucose thu được là</a:t>
            </a:r>
            <a:endParaRPr lang="en-US" sz="4400" kern="1200" dirty="0">
              <a:solidFill>
                <a:prstClr val="white"/>
              </a:solidFill>
              <a:latin typeface="Cambria" panose="02040503050406030204" pitchFamily="18" charset="0"/>
              <a:ea typeface="Cambria" panose="02040503050406030204" pitchFamily="18" charset="0"/>
              <a:cs typeface="+mn-cs"/>
            </a:endParaRPr>
          </a:p>
        </p:txBody>
      </p:sp>
      <p:sp>
        <p:nvSpPr>
          <p:cNvPr id="2" name="Rounded Rectangle 1"/>
          <p:cNvSpPr/>
          <p:nvPr/>
        </p:nvSpPr>
        <p:spPr>
          <a:xfrm>
            <a:off x="2946951" y="3430787"/>
            <a:ext cx="4263317" cy="1299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A</a:t>
            </a:r>
            <a:r>
              <a:rPr lang="en-US" sz="4800" kern="1200" dirty="0">
                <a:solidFill>
                  <a:prstClr val="black"/>
                </a:solidFill>
                <a:latin typeface="Cambria" panose="02040503050406030204" pitchFamily="18" charset="0"/>
                <a:ea typeface="Cambria" panose="02040503050406030204" pitchFamily="18" charset="0"/>
              </a:rPr>
              <a:t>. 360 gam</a:t>
            </a:r>
          </a:p>
        </p:txBody>
      </p:sp>
      <p:sp>
        <p:nvSpPr>
          <p:cNvPr id="11" name="Rounded Rectangle 10"/>
          <p:cNvSpPr/>
          <p:nvPr/>
        </p:nvSpPr>
        <p:spPr>
          <a:xfrm>
            <a:off x="2946951" y="5079065"/>
            <a:ext cx="4263317" cy="1299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C</a:t>
            </a:r>
            <a:r>
              <a:rPr lang="en-US" sz="4800" kern="1200" dirty="0">
                <a:solidFill>
                  <a:prstClr val="black"/>
                </a:solidFill>
                <a:latin typeface="Cambria" panose="02040503050406030204" pitchFamily="18" charset="0"/>
                <a:ea typeface="Cambria" panose="02040503050406030204" pitchFamily="18" charset="0"/>
              </a:rPr>
              <a:t>. 250 gam</a:t>
            </a:r>
          </a:p>
        </p:txBody>
      </p:sp>
      <p:sp>
        <p:nvSpPr>
          <p:cNvPr id="12" name="Rounded Rectangle 11"/>
          <p:cNvSpPr/>
          <p:nvPr/>
        </p:nvSpPr>
        <p:spPr>
          <a:xfrm>
            <a:off x="10096855" y="3430786"/>
            <a:ext cx="4263317" cy="1299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B. </a:t>
            </a:r>
            <a:r>
              <a:rPr lang="en-US" sz="4800" kern="1200" dirty="0">
                <a:solidFill>
                  <a:prstClr val="black"/>
                </a:solidFill>
                <a:latin typeface="Cambria" panose="02040503050406030204" pitchFamily="18" charset="0"/>
                <a:ea typeface="Cambria" panose="02040503050406030204" pitchFamily="18" charset="0"/>
              </a:rPr>
              <a:t>270 gam</a:t>
            </a:r>
          </a:p>
        </p:txBody>
      </p:sp>
      <p:sp>
        <p:nvSpPr>
          <p:cNvPr id="13" name="Rounded Rectangle 12"/>
          <p:cNvSpPr/>
          <p:nvPr/>
        </p:nvSpPr>
        <p:spPr>
          <a:xfrm>
            <a:off x="10096855" y="5162430"/>
            <a:ext cx="4263317" cy="12995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D. </a:t>
            </a:r>
            <a:r>
              <a:rPr lang="en-US" sz="4800" kern="1200" dirty="0">
                <a:solidFill>
                  <a:prstClr val="black"/>
                </a:solidFill>
                <a:latin typeface="Cambria" panose="02040503050406030204" pitchFamily="18" charset="0"/>
                <a:ea typeface="Cambria" panose="02040503050406030204" pitchFamily="18" charset="0"/>
              </a:rPr>
              <a:t>300 gam.</a:t>
            </a:r>
          </a:p>
        </p:txBody>
      </p:sp>
      <p:sp>
        <p:nvSpPr>
          <p:cNvPr id="3" name="Right Arrow 2"/>
          <p:cNvSpPr/>
          <p:nvPr/>
        </p:nvSpPr>
        <p:spPr>
          <a:xfrm>
            <a:off x="4145818" y="7172108"/>
            <a:ext cx="1535454" cy="141380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buClrTx/>
            </a:pPr>
            <a:endParaRPr lang="en-US" sz="2700" kern="1200">
              <a:solidFill>
                <a:prstClr val="black"/>
              </a:solidFill>
              <a:latin typeface="Calibri" panose="020F0502020204030204"/>
            </a:endParaRPr>
          </a:p>
        </p:txBody>
      </p:sp>
      <p:sp>
        <p:nvSpPr>
          <p:cNvPr id="14" name="Rounded Rectangle 13"/>
          <p:cNvSpPr/>
          <p:nvPr/>
        </p:nvSpPr>
        <p:spPr>
          <a:xfrm>
            <a:off x="6369497" y="7351631"/>
            <a:ext cx="4263318" cy="1176857"/>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defTabSz="1371600">
              <a:lnSpc>
                <a:spcPct val="120000"/>
              </a:lnSpc>
              <a:buClrTx/>
            </a:pPr>
            <a:r>
              <a:rPr lang="en-US" sz="4800" b="1" kern="1200" dirty="0">
                <a:solidFill>
                  <a:prstClr val="white"/>
                </a:solidFill>
                <a:latin typeface="Cambria" panose="02040503050406030204" pitchFamily="18" charset="0"/>
                <a:ea typeface="Cambria" panose="02040503050406030204" pitchFamily="18" charset="0"/>
              </a:rPr>
              <a:t>B. 270 gam</a:t>
            </a:r>
          </a:p>
        </p:txBody>
      </p:sp>
    </p:spTree>
    <p:extLst>
      <p:ext uri="{BB962C8B-B14F-4D97-AF65-F5344CB8AC3E}">
        <p14:creationId xmlns:p14="http://schemas.microsoft.com/office/powerpoint/2010/main" val="257166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1" grpId="0" animBg="1"/>
      <p:bldP spid="12" grpId="0" animBg="1"/>
      <p:bldP spid="13" grpId="0" animBg="1"/>
      <p:bldP spid="3" grpId="0" animBg="1"/>
      <p:bldP spid="1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10469880" y="9075420"/>
            <a:ext cx="3246120" cy="9601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lnSpc>
                <a:spcPct val="120000"/>
              </a:lnSpc>
              <a:buClrTx/>
            </a:pPr>
            <a:endParaRPr lang="en-US" sz="4800" kern="1200">
              <a:solidFill>
                <a:prstClr val="white"/>
              </a:solidFill>
              <a:latin typeface="Cambria" panose="02040503050406030204" pitchFamily="18" charset="0"/>
              <a:ea typeface="Cambria" panose="02040503050406030204" pitchFamily="18" charset="0"/>
            </a:endParaRPr>
          </a:p>
        </p:txBody>
      </p:sp>
      <p:sp>
        <p:nvSpPr>
          <p:cNvPr id="6" name="TextBox 5">
            <a:extLst>
              <a:ext uri="{FF2B5EF4-FFF2-40B4-BE49-F238E27FC236}">
                <a16:creationId xmlns:a16="http://schemas.microsoft.com/office/drawing/2014/main" id="{115EF1AB-B4D0-4F5F-8B39-FAE257D613F7}"/>
              </a:ext>
            </a:extLst>
          </p:cNvPr>
          <p:cNvSpPr txBox="1"/>
          <p:nvPr/>
        </p:nvSpPr>
        <p:spPr>
          <a:xfrm>
            <a:off x="1727389" y="1292804"/>
            <a:ext cx="15196046" cy="2455096"/>
          </a:xfrm>
          <a:prstGeom prst="rect">
            <a:avLst/>
          </a:prstGeom>
          <a:noFill/>
        </p:spPr>
        <p:txBody>
          <a:bodyPr wrap="square" rtlCol="0">
            <a:spAutoFit/>
          </a:bodyPr>
          <a:lstStyle/>
          <a:p>
            <a:pPr algn="ctr" defTabSz="1371600">
              <a:lnSpc>
                <a:spcPct val="120000"/>
              </a:lnSpc>
              <a:buClrTx/>
            </a:pPr>
            <a:r>
              <a:rPr lang="vi-VN" sz="4400" b="1" kern="1200" dirty="0">
                <a:solidFill>
                  <a:prstClr val="white"/>
                </a:solidFill>
                <a:latin typeface="Cambria" panose="02040503050406030204" pitchFamily="18" charset="0"/>
                <a:ea typeface="Cambria" panose="02040503050406030204" pitchFamily="18" charset="0"/>
                <a:cs typeface="+mn-cs"/>
              </a:rPr>
              <a:t>Câu 7. Thủy phân hoàn toàn m gam tinh bột thành glucose. Cho toàn bộ glucose tham gia phản ứng tráng bạc (hiệu suất 100%), thu được 30,24 gam Ag. Giá trị của m là</a:t>
            </a:r>
            <a:endParaRPr lang="en-US" sz="4400" kern="1200" dirty="0">
              <a:solidFill>
                <a:prstClr val="white"/>
              </a:solidFill>
              <a:latin typeface="Cambria" panose="02040503050406030204" pitchFamily="18" charset="0"/>
              <a:ea typeface="Cambria" panose="02040503050406030204" pitchFamily="18" charset="0"/>
              <a:cs typeface="+mn-cs"/>
            </a:endParaRPr>
          </a:p>
        </p:txBody>
      </p:sp>
      <p:sp>
        <p:nvSpPr>
          <p:cNvPr id="2" name="Rounded Rectangle 1"/>
          <p:cNvSpPr/>
          <p:nvPr/>
        </p:nvSpPr>
        <p:spPr>
          <a:xfrm>
            <a:off x="3257077" y="4099519"/>
            <a:ext cx="3578438" cy="129854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A. </a:t>
            </a:r>
            <a:r>
              <a:rPr lang="en-US" sz="4800" kern="1200" dirty="0">
                <a:solidFill>
                  <a:prstClr val="black"/>
                </a:solidFill>
                <a:latin typeface="Cambria" panose="02040503050406030204" pitchFamily="18" charset="0"/>
                <a:ea typeface="Cambria" panose="02040503050406030204" pitchFamily="18" charset="0"/>
              </a:rPr>
              <a:t>45,36.</a:t>
            </a:r>
          </a:p>
        </p:txBody>
      </p:sp>
      <p:sp>
        <p:nvSpPr>
          <p:cNvPr id="11" name="Rounded Rectangle 10"/>
          <p:cNvSpPr/>
          <p:nvPr/>
        </p:nvSpPr>
        <p:spPr>
          <a:xfrm>
            <a:off x="3257077" y="5889827"/>
            <a:ext cx="3578438" cy="129854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C. </a:t>
            </a:r>
            <a:r>
              <a:rPr lang="en-US" sz="4800" kern="1200" dirty="0">
                <a:solidFill>
                  <a:prstClr val="black"/>
                </a:solidFill>
                <a:latin typeface="Cambria" panose="02040503050406030204" pitchFamily="18" charset="0"/>
                <a:ea typeface="Cambria" panose="02040503050406030204" pitchFamily="18" charset="0"/>
              </a:rPr>
              <a:t>22,68. </a:t>
            </a:r>
          </a:p>
        </p:txBody>
      </p:sp>
      <p:sp>
        <p:nvSpPr>
          <p:cNvPr id="12" name="Rounded Rectangle 11"/>
          <p:cNvSpPr/>
          <p:nvPr/>
        </p:nvSpPr>
        <p:spPr>
          <a:xfrm>
            <a:off x="10646824" y="4099519"/>
            <a:ext cx="3578438" cy="129854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B. </a:t>
            </a:r>
            <a:r>
              <a:rPr lang="en-US" sz="4800" kern="1200" dirty="0">
                <a:solidFill>
                  <a:prstClr val="black"/>
                </a:solidFill>
                <a:latin typeface="Cambria" panose="02040503050406030204" pitchFamily="18" charset="0"/>
                <a:ea typeface="Cambria" panose="02040503050406030204" pitchFamily="18" charset="0"/>
              </a:rPr>
              <a:t>50,40. </a:t>
            </a:r>
          </a:p>
        </p:txBody>
      </p:sp>
      <p:sp>
        <p:nvSpPr>
          <p:cNvPr id="13" name="Rounded Rectangle 12"/>
          <p:cNvSpPr/>
          <p:nvPr/>
        </p:nvSpPr>
        <p:spPr>
          <a:xfrm>
            <a:off x="10646824" y="5992034"/>
            <a:ext cx="3578438" cy="129854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lnSpc>
                <a:spcPct val="120000"/>
              </a:lnSpc>
              <a:buClrTx/>
            </a:pPr>
            <a:r>
              <a:rPr lang="en-US" sz="4800" b="1" kern="1200" dirty="0">
                <a:solidFill>
                  <a:prstClr val="black"/>
                </a:solidFill>
                <a:latin typeface="Cambria" panose="02040503050406030204" pitchFamily="18" charset="0"/>
                <a:ea typeface="Cambria" panose="02040503050406030204" pitchFamily="18" charset="0"/>
              </a:rPr>
              <a:t>D. </a:t>
            </a:r>
            <a:r>
              <a:rPr lang="en-US" sz="4800" kern="1200" dirty="0">
                <a:solidFill>
                  <a:prstClr val="black"/>
                </a:solidFill>
                <a:latin typeface="Cambria" panose="02040503050406030204" pitchFamily="18" charset="0"/>
                <a:ea typeface="Cambria" panose="02040503050406030204" pitchFamily="18" charset="0"/>
              </a:rPr>
              <a:t>25,20. </a:t>
            </a:r>
          </a:p>
        </p:txBody>
      </p:sp>
      <p:sp>
        <p:nvSpPr>
          <p:cNvPr id="3" name="Right Arrow 2"/>
          <p:cNvSpPr/>
          <p:nvPr/>
        </p:nvSpPr>
        <p:spPr>
          <a:xfrm>
            <a:off x="5046296" y="7543509"/>
            <a:ext cx="1160585" cy="141380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1371600">
              <a:buClrTx/>
            </a:pPr>
            <a:endParaRPr lang="en-US" sz="2700" kern="1200">
              <a:solidFill>
                <a:prstClr val="black"/>
              </a:solidFill>
              <a:latin typeface="Calibri" panose="020F0502020204030204"/>
            </a:endParaRPr>
          </a:p>
        </p:txBody>
      </p:sp>
      <p:sp>
        <p:nvSpPr>
          <p:cNvPr id="14" name="Rounded Rectangle 13"/>
          <p:cNvSpPr/>
          <p:nvPr/>
        </p:nvSpPr>
        <p:spPr>
          <a:xfrm>
            <a:off x="6835515" y="7530305"/>
            <a:ext cx="3578439" cy="1298548"/>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defTabSz="1371600">
              <a:lnSpc>
                <a:spcPct val="120000"/>
              </a:lnSpc>
              <a:buClrTx/>
            </a:pPr>
            <a:r>
              <a:rPr lang="en-US" sz="6000" b="1" kern="1200" dirty="0">
                <a:solidFill>
                  <a:prstClr val="white"/>
                </a:solidFill>
                <a:latin typeface="Cambria" panose="02040503050406030204" pitchFamily="18" charset="0"/>
                <a:ea typeface="Cambria" panose="02040503050406030204" pitchFamily="18" charset="0"/>
              </a:rPr>
              <a:t>C. 22,68. </a:t>
            </a:r>
          </a:p>
        </p:txBody>
      </p:sp>
    </p:spTree>
    <p:extLst>
      <p:ext uri="{BB962C8B-B14F-4D97-AF65-F5344CB8AC3E}">
        <p14:creationId xmlns:p14="http://schemas.microsoft.com/office/powerpoint/2010/main" val="1860702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1" grpId="0" animBg="1"/>
      <p:bldP spid="12" grpId="0" animBg="1"/>
      <p:bldP spid="13" grpId="0" animBg="1"/>
      <p:bldP spid="3"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pattFill prst="pct5">
          <a:fgClr>
            <a:srgbClr val="D1CFE9"/>
          </a:fgClr>
          <a:bgClr>
            <a:srgbClr val="D1CFE9"/>
          </a:bgClr>
        </a:pattFill>
        <a:effectLst/>
      </p:bgPr>
    </p:bg>
    <p:spTree>
      <p:nvGrpSpPr>
        <p:cNvPr id="1" name="Shape 2837"/>
        <p:cNvGrpSpPr/>
        <p:nvPr/>
      </p:nvGrpSpPr>
      <p:grpSpPr>
        <a:xfrm>
          <a:off x="0" y="0"/>
          <a:ext cx="0" cy="0"/>
          <a:chOff x="0" y="0"/>
          <a:chExt cx="0" cy="0"/>
        </a:xfrm>
      </p:grpSpPr>
      <p:pic>
        <p:nvPicPr>
          <p:cNvPr id="5" name="Hình ảnh 4">
            <a:extLst>
              <a:ext uri="{FF2B5EF4-FFF2-40B4-BE49-F238E27FC236}">
                <a16:creationId xmlns:a16="http://schemas.microsoft.com/office/drawing/2014/main" id="{91D080F8-1CAF-7165-09B3-19EEE980BE85}"/>
              </a:ext>
            </a:extLst>
          </p:cNvPr>
          <p:cNvPicPr>
            <a:picLocks noChangeAspect="1"/>
          </p:cNvPicPr>
          <p:nvPr/>
        </p:nvPicPr>
        <p:blipFill>
          <a:blip r:embed="rId3"/>
          <a:stretch>
            <a:fillRect/>
          </a:stretch>
        </p:blipFill>
        <p:spPr>
          <a:xfrm>
            <a:off x="0" y="29059"/>
            <a:ext cx="18288000" cy="10228881"/>
          </a:xfrm>
          <a:prstGeom prst="rect">
            <a:avLst/>
          </a:prstGeom>
        </p:spPr>
      </p:pic>
      <p:sp>
        <p:nvSpPr>
          <p:cNvPr id="12" name="Google Shape;2841;p43">
            <a:extLst>
              <a:ext uri="{FF2B5EF4-FFF2-40B4-BE49-F238E27FC236}">
                <a16:creationId xmlns:a16="http://schemas.microsoft.com/office/drawing/2014/main" id="{7679817C-3571-E05E-00F5-FF595EAC82EF}"/>
              </a:ext>
            </a:extLst>
          </p:cNvPr>
          <p:cNvSpPr txBox="1"/>
          <p:nvPr/>
        </p:nvSpPr>
        <p:spPr>
          <a:xfrm>
            <a:off x="4105978" y="6547124"/>
            <a:ext cx="11518335" cy="2032968"/>
          </a:xfrm>
          <a:prstGeom prst="rect">
            <a:avLst/>
          </a:prstGeom>
          <a:solidFill>
            <a:schemeClr val="tx1"/>
          </a:solid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0000CC"/>
                </a:solidFill>
                <a:effectLst/>
                <a:uLnTx/>
                <a:uFillTx/>
                <a:latin typeface="Cambria"/>
                <a:ea typeface="+mn-ea"/>
                <a:cs typeface="Times New Roman"/>
                <a:sym typeface="+mn-lt"/>
              </a:rPr>
              <a:t>6, QUÁ TRÌNH CÂY XANH HẤP THỤ CO</a:t>
            </a:r>
            <a:r>
              <a:rPr kumimoji="0" lang="en-US" sz="4800" b="1" i="0" u="none" strike="noStrike" kern="0" cap="none" spc="0" normalizeH="0" baseline="-25000" noProof="0" dirty="0">
                <a:ln>
                  <a:noFill/>
                </a:ln>
                <a:solidFill>
                  <a:srgbClr val="0000CC"/>
                </a:solidFill>
                <a:effectLst/>
                <a:uLnTx/>
                <a:uFillTx/>
                <a:latin typeface="Cambria"/>
                <a:ea typeface="+mn-ea"/>
                <a:cs typeface="Times New Roman"/>
                <a:sym typeface="+mn-lt"/>
              </a:rPr>
              <a:t>2</a:t>
            </a:r>
            <a:r>
              <a:rPr kumimoji="0" lang="en-US" sz="4800" b="1" i="0" u="none" strike="noStrike" kern="0" cap="none" spc="0" normalizeH="0" baseline="0" noProof="0" dirty="0">
                <a:ln>
                  <a:noFill/>
                </a:ln>
                <a:solidFill>
                  <a:srgbClr val="0000CC"/>
                </a:solidFill>
                <a:effectLst/>
                <a:uLnTx/>
                <a:uFillTx/>
                <a:latin typeface="Cambria"/>
                <a:ea typeface="+mn-ea"/>
                <a:cs typeface="Times New Roman"/>
                <a:sym typeface="+mn-lt"/>
              </a:rPr>
              <a:t>, SẢN SINH RA O</a:t>
            </a:r>
            <a:r>
              <a:rPr kumimoji="0" lang="en-US" sz="4800" b="1" i="0" u="none" strike="noStrike" kern="0" cap="none" spc="0" normalizeH="0" baseline="-25000" noProof="0" dirty="0">
                <a:ln>
                  <a:noFill/>
                </a:ln>
                <a:solidFill>
                  <a:srgbClr val="0000CC"/>
                </a:solidFill>
                <a:effectLst/>
                <a:uLnTx/>
                <a:uFillTx/>
                <a:latin typeface="Cambria"/>
                <a:ea typeface="+mn-ea"/>
                <a:cs typeface="Times New Roman"/>
                <a:sym typeface="+mn-lt"/>
              </a:rPr>
              <a:t>2</a:t>
            </a:r>
            <a:endParaRPr kumimoji="0" sz="4800" b="1" i="0" u="none" strike="noStrike" kern="0" cap="none" spc="0" normalizeH="0" baseline="0" noProof="0" dirty="0">
              <a:ln>
                <a:noFill/>
              </a:ln>
              <a:solidFill>
                <a:srgbClr val="0000CC"/>
              </a:solidFill>
              <a:effectLst/>
              <a:uLnTx/>
              <a:uFillTx/>
              <a:latin typeface="Cambria"/>
              <a:ea typeface="+mn-ea"/>
              <a:cs typeface="Times New Roman"/>
              <a:sym typeface="+mn-lt"/>
            </a:endParaRPr>
          </a:p>
        </p:txBody>
      </p:sp>
      <p:graphicFrame>
        <p:nvGraphicFramePr>
          <p:cNvPr id="2917" name="Bảng 2916">
            <a:extLst>
              <a:ext uri="{FF2B5EF4-FFF2-40B4-BE49-F238E27FC236}">
                <a16:creationId xmlns:a16="http://schemas.microsoft.com/office/drawing/2014/main" id="{80726129-E75F-312D-B4E5-BCD202C8BA79}"/>
              </a:ext>
            </a:extLst>
          </p:cNvPr>
          <p:cNvGraphicFramePr>
            <a:graphicFrameLocks noGrp="1"/>
          </p:cNvGraphicFramePr>
          <p:nvPr>
            <p:extLst>
              <p:ext uri="{D42A27DB-BD31-4B8C-83A1-F6EECF244321}">
                <p14:modId xmlns:p14="http://schemas.microsoft.com/office/powerpoint/2010/main" val="2502396059"/>
              </p:ext>
            </p:extLst>
          </p:nvPr>
        </p:nvGraphicFramePr>
        <p:xfrm>
          <a:off x="3723921" y="4636674"/>
          <a:ext cx="12282448" cy="1562102"/>
        </p:xfrm>
        <a:graphic>
          <a:graphicData uri="http://schemas.openxmlformats.org/drawingml/2006/table">
            <a:tbl>
              <a:tblPr firstRow="1" bandRow="1">
                <a:tableStyleId>{8A2EB4F8-B47C-4729-BACE-B68D20B14E7E}</a:tableStyleId>
              </a:tblPr>
              <a:tblGrid>
                <a:gridCol w="1535306">
                  <a:extLst>
                    <a:ext uri="{9D8B030D-6E8A-4147-A177-3AD203B41FA5}">
                      <a16:colId xmlns:a16="http://schemas.microsoft.com/office/drawing/2014/main" val="2482630315"/>
                    </a:ext>
                  </a:extLst>
                </a:gridCol>
                <a:gridCol w="1535306">
                  <a:extLst>
                    <a:ext uri="{9D8B030D-6E8A-4147-A177-3AD203B41FA5}">
                      <a16:colId xmlns:a16="http://schemas.microsoft.com/office/drawing/2014/main" val="1673462999"/>
                    </a:ext>
                  </a:extLst>
                </a:gridCol>
                <a:gridCol w="1535306">
                  <a:extLst>
                    <a:ext uri="{9D8B030D-6E8A-4147-A177-3AD203B41FA5}">
                      <a16:colId xmlns:a16="http://schemas.microsoft.com/office/drawing/2014/main" val="1937815054"/>
                    </a:ext>
                  </a:extLst>
                </a:gridCol>
                <a:gridCol w="1535306">
                  <a:extLst>
                    <a:ext uri="{9D8B030D-6E8A-4147-A177-3AD203B41FA5}">
                      <a16:colId xmlns:a16="http://schemas.microsoft.com/office/drawing/2014/main" val="596914311"/>
                    </a:ext>
                  </a:extLst>
                </a:gridCol>
                <a:gridCol w="1535306">
                  <a:extLst>
                    <a:ext uri="{9D8B030D-6E8A-4147-A177-3AD203B41FA5}">
                      <a16:colId xmlns:a16="http://schemas.microsoft.com/office/drawing/2014/main" val="196665726"/>
                    </a:ext>
                  </a:extLst>
                </a:gridCol>
                <a:gridCol w="1535306">
                  <a:extLst>
                    <a:ext uri="{9D8B030D-6E8A-4147-A177-3AD203B41FA5}">
                      <a16:colId xmlns:a16="http://schemas.microsoft.com/office/drawing/2014/main" val="2672782832"/>
                    </a:ext>
                  </a:extLst>
                </a:gridCol>
                <a:gridCol w="1535306">
                  <a:extLst>
                    <a:ext uri="{9D8B030D-6E8A-4147-A177-3AD203B41FA5}">
                      <a16:colId xmlns:a16="http://schemas.microsoft.com/office/drawing/2014/main" val="762222473"/>
                    </a:ext>
                  </a:extLst>
                </a:gridCol>
                <a:gridCol w="1535306">
                  <a:extLst>
                    <a:ext uri="{9D8B030D-6E8A-4147-A177-3AD203B41FA5}">
                      <a16:colId xmlns:a16="http://schemas.microsoft.com/office/drawing/2014/main" val="2330542987"/>
                    </a:ext>
                  </a:extLst>
                </a:gridCol>
              </a:tblGrid>
              <a:tr h="1562102">
                <a:tc>
                  <a:txBody>
                    <a:bodyPr/>
                    <a:lstStyle/>
                    <a:p>
                      <a:pPr algn="ctr"/>
                      <a:r>
                        <a:rPr lang="en-US" sz="8000" b="1" dirty="0">
                          <a:solidFill>
                            <a:srgbClr val="314544"/>
                          </a:solidFill>
                          <a:latin typeface="+mj-lt"/>
                        </a:rPr>
                        <a:t>Q</a:t>
                      </a:r>
                    </a:p>
                  </a:txBody>
                  <a:tcPr anchor="ctr">
                    <a:solidFill>
                      <a:srgbClr val="FFC000"/>
                    </a:solidFill>
                  </a:tcPr>
                </a:tc>
                <a:tc>
                  <a:txBody>
                    <a:bodyPr/>
                    <a:lstStyle/>
                    <a:p>
                      <a:pPr algn="ctr"/>
                      <a:r>
                        <a:rPr lang="en-US" sz="8000" b="1" dirty="0">
                          <a:solidFill>
                            <a:srgbClr val="314544"/>
                          </a:solidFill>
                          <a:latin typeface="+mj-lt"/>
                        </a:rPr>
                        <a:t>U</a:t>
                      </a:r>
                    </a:p>
                  </a:txBody>
                  <a:tcPr anchor="ctr">
                    <a:solidFill>
                      <a:srgbClr val="FFC000"/>
                    </a:solidFill>
                  </a:tcPr>
                </a:tc>
                <a:tc>
                  <a:txBody>
                    <a:bodyPr/>
                    <a:lstStyle/>
                    <a:p>
                      <a:pPr algn="ctr"/>
                      <a:r>
                        <a:rPr lang="en-US" sz="8000" b="1" dirty="0">
                          <a:solidFill>
                            <a:srgbClr val="314544"/>
                          </a:solidFill>
                          <a:latin typeface="+mj-lt"/>
                        </a:rPr>
                        <a:t>A</a:t>
                      </a:r>
                    </a:p>
                  </a:txBody>
                  <a:tcPr anchor="ctr">
                    <a:solidFill>
                      <a:srgbClr val="FFC000"/>
                    </a:solidFill>
                  </a:tcPr>
                </a:tc>
                <a:tc>
                  <a:txBody>
                    <a:bodyPr/>
                    <a:lstStyle/>
                    <a:p>
                      <a:pPr algn="ctr"/>
                      <a:r>
                        <a:rPr lang="en-US" sz="8000" b="1" dirty="0">
                          <a:solidFill>
                            <a:srgbClr val="314544"/>
                          </a:solidFill>
                          <a:latin typeface="+mj-lt"/>
                        </a:rPr>
                        <a:t>N</a:t>
                      </a:r>
                    </a:p>
                  </a:txBody>
                  <a:tcPr anchor="ctr">
                    <a:solidFill>
                      <a:schemeClr val="tx1"/>
                    </a:solidFill>
                  </a:tcPr>
                </a:tc>
                <a:tc>
                  <a:txBody>
                    <a:bodyPr/>
                    <a:lstStyle/>
                    <a:p>
                      <a:pPr algn="ctr"/>
                      <a:r>
                        <a:rPr lang="en-US" sz="8000" b="1" dirty="0">
                          <a:solidFill>
                            <a:srgbClr val="314544"/>
                          </a:solidFill>
                          <a:latin typeface="+mj-lt"/>
                        </a:rPr>
                        <a:t>G</a:t>
                      </a:r>
                    </a:p>
                  </a:txBody>
                  <a:tcPr anchor="ctr">
                    <a:solidFill>
                      <a:srgbClr val="FFC000"/>
                    </a:solidFill>
                  </a:tcPr>
                </a:tc>
                <a:tc>
                  <a:txBody>
                    <a:bodyPr/>
                    <a:lstStyle/>
                    <a:p>
                      <a:pPr algn="ctr"/>
                      <a:r>
                        <a:rPr lang="en-US" sz="8000" b="1" dirty="0">
                          <a:solidFill>
                            <a:srgbClr val="314544"/>
                          </a:solidFill>
                          <a:latin typeface="+mj-lt"/>
                        </a:rPr>
                        <a:t>H</a:t>
                      </a:r>
                    </a:p>
                  </a:txBody>
                  <a:tcPr anchor="ctr">
                    <a:solidFill>
                      <a:srgbClr val="FFC000"/>
                    </a:solidFill>
                  </a:tcPr>
                </a:tc>
                <a:tc>
                  <a:txBody>
                    <a:bodyPr/>
                    <a:lstStyle/>
                    <a:p>
                      <a:pPr algn="ctr"/>
                      <a:r>
                        <a:rPr lang="en-US" sz="8000" b="1" dirty="0">
                          <a:solidFill>
                            <a:srgbClr val="314544"/>
                          </a:solidFill>
                          <a:latin typeface="+mj-lt"/>
                        </a:rPr>
                        <a:t>O</a:t>
                      </a:r>
                    </a:p>
                  </a:txBody>
                  <a:tcPr anchor="ctr">
                    <a:solidFill>
                      <a:srgbClr val="FFC000"/>
                    </a:solidFill>
                  </a:tcPr>
                </a:tc>
                <a:tc>
                  <a:txBody>
                    <a:bodyPr/>
                    <a:lstStyle/>
                    <a:p>
                      <a:pPr algn="ctr"/>
                      <a:r>
                        <a:rPr lang="en-US" sz="8000" b="1" dirty="0">
                          <a:solidFill>
                            <a:srgbClr val="314544"/>
                          </a:solidFill>
                          <a:latin typeface="+mj-lt"/>
                        </a:rPr>
                        <a:t>P</a:t>
                      </a:r>
                    </a:p>
                  </a:txBody>
                  <a:tcPr anchor="ctr">
                    <a:solidFill>
                      <a:srgbClr val="FFC000"/>
                    </a:solidFill>
                  </a:tcPr>
                </a:tc>
                <a:extLst>
                  <a:ext uri="{0D108BD9-81ED-4DB2-BD59-A6C34878D82A}">
                    <a16:rowId xmlns:a16="http://schemas.microsoft.com/office/drawing/2014/main" val="622844062"/>
                  </a:ext>
                </a:extLst>
              </a:tr>
            </a:tbl>
          </a:graphicData>
        </a:graphic>
      </p:graphicFrame>
      <p:graphicFrame>
        <p:nvGraphicFramePr>
          <p:cNvPr id="2" name="Bảng 1">
            <a:extLst>
              <a:ext uri="{FF2B5EF4-FFF2-40B4-BE49-F238E27FC236}">
                <a16:creationId xmlns:a16="http://schemas.microsoft.com/office/drawing/2014/main" id="{4BB68AF7-2538-4DBA-BF57-3929E149A183}"/>
              </a:ext>
            </a:extLst>
          </p:cNvPr>
          <p:cNvGraphicFramePr>
            <a:graphicFrameLocks noGrp="1"/>
          </p:cNvGraphicFramePr>
          <p:nvPr>
            <p:extLst>
              <p:ext uri="{D42A27DB-BD31-4B8C-83A1-F6EECF244321}">
                <p14:modId xmlns:p14="http://schemas.microsoft.com/office/powerpoint/2010/main" val="533892464"/>
              </p:ext>
            </p:extLst>
          </p:nvPr>
        </p:nvGraphicFramePr>
        <p:xfrm>
          <a:off x="3723921" y="4636674"/>
          <a:ext cx="12282448" cy="1562102"/>
        </p:xfrm>
        <a:graphic>
          <a:graphicData uri="http://schemas.openxmlformats.org/drawingml/2006/table">
            <a:tbl>
              <a:tblPr firstRow="1" bandRow="1">
                <a:tableStyleId>{8A2EB4F8-B47C-4729-BACE-B68D20B14E7E}</a:tableStyleId>
              </a:tblPr>
              <a:tblGrid>
                <a:gridCol w="1535306">
                  <a:extLst>
                    <a:ext uri="{9D8B030D-6E8A-4147-A177-3AD203B41FA5}">
                      <a16:colId xmlns:a16="http://schemas.microsoft.com/office/drawing/2014/main" val="2482630315"/>
                    </a:ext>
                  </a:extLst>
                </a:gridCol>
                <a:gridCol w="1535306">
                  <a:extLst>
                    <a:ext uri="{9D8B030D-6E8A-4147-A177-3AD203B41FA5}">
                      <a16:colId xmlns:a16="http://schemas.microsoft.com/office/drawing/2014/main" val="1673462999"/>
                    </a:ext>
                  </a:extLst>
                </a:gridCol>
                <a:gridCol w="1535306">
                  <a:extLst>
                    <a:ext uri="{9D8B030D-6E8A-4147-A177-3AD203B41FA5}">
                      <a16:colId xmlns:a16="http://schemas.microsoft.com/office/drawing/2014/main" val="1937815054"/>
                    </a:ext>
                  </a:extLst>
                </a:gridCol>
                <a:gridCol w="1535306">
                  <a:extLst>
                    <a:ext uri="{9D8B030D-6E8A-4147-A177-3AD203B41FA5}">
                      <a16:colId xmlns:a16="http://schemas.microsoft.com/office/drawing/2014/main" val="596914311"/>
                    </a:ext>
                  </a:extLst>
                </a:gridCol>
                <a:gridCol w="1535306">
                  <a:extLst>
                    <a:ext uri="{9D8B030D-6E8A-4147-A177-3AD203B41FA5}">
                      <a16:colId xmlns:a16="http://schemas.microsoft.com/office/drawing/2014/main" val="196665726"/>
                    </a:ext>
                  </a:extLst>
                </a:gridCol>
                <a:gridCol w="1535306">
                  <a:extLst>
                    <a:ext uri="{9D8B030D-6E8A-4147-A177-3AD203B41FA5}">
                      <a16:colId xmlns:a16="http://schemas.microsoft.com/office/drawing/2014/main" val="2672782832"/>
                    </a:ext>
                  </a:extLst>
                </a:gridCol>
                <a:gridCol w="1535306">
                  <a:extLst>
                    <a:ext uri="{9D8B030D-6E8A-4147-A177-3AD203B41FA5}">
                      <a16:colId xmlns:a16="http://schemas.microsoft.com/office/drawing/2014/main" val="762222473"/>
                    </a:ext>
                  </a:extLst>
                </a:gridCol>
                <a:gridCol w="1535306">
                  <a:extLst>
                    <a:ext uri="{9D8B030D-6E8A-4147-A177-3AD203B41FA5}">
                      <a16:colId xmlns:a16="http://schemas.microsoft.com/office/drawing/2014/main" val="2330542987"/>
                    </a:ext>
                  </a:extLst>
                </a:gridCol>
              </a:tblGrid>
              <a:tr h="1562102">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extLst>
                  <a:ext uri="{0D108BD9-81ED-4DB2-BD59-A6C34878D82A}">
                    <a16:rowId xmlns:a16="http://schemas.microsoft.com/office/drawing/2014/main" val="622844062"/>
                  </a:ext>
                </a:extLst>
              </a:tr>
            </a:tbl>
          </a:graphicData>
        </a:graphic>
      </p:graphicFrame>
    </p:spTree>
    <p:extLst>
      <p:ext uri="{BB962C8B-B14F-4D97-AF65-F5344CB8AC3E}">
        <p14:creationId xmlns:p14="http://schemas.microsoft.com/office/powerpoint/2010/main" val="158268415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pattFill prst="pct5">
          <a:fgClr>
            <a:srgbClr val="D1CFE9"/>
          </a:fgClr>
          <a:bgClr>
            <a:srgbClr val="D1CFE9"/>
          </a:bgClr>
        </a:pattFill>
        <a:effectLst/>
      </p:bgPr>
    </p:bg>
    <p:spTree>
      <p:nvGrpSpPr>
        <p:cNvPr id="1" name="Shape 2837"/>
        <p:cNvGrpSpPr/>
        <p:nvPr/>
      </p:nvGrpSpPr>
      <p:grpSpPr>
        <a:xfrm>
          <a:off x="0" y="0"/>
          <a:ext cx="0" cy="0"/>
          <a:chOff x="0" y="0"/>
          <a:chExt cx="0" cy="0"/>
        </a:xfrm>
      </p:grpSpPr>
      <p:pic>
        <p:nvPicPr>
          <p:cNvPr id="2917" name="Hình ảnh 2916">
            <a:extLst>
              <a:ext uri="{FF2B5EF4-FFF2-40B4-BE49-F238E27FC236}">
                <a16:creationId xmlns:a16="http://schemas.microsoft.com/office/drawing/2014/main" id="{8BEB379E-40AD-C34E-9D4C-0DA7C5E4AE08}"/>
              </a:ext>
            </a:extLst>
          </p:cNvPr>
          <p:cNvPicPr>
            <a:picLocks noChangeAspect="1"/>
          </p:cNvPicPr>
          <p:nvPr/>
        </p:nvPicPr>
        <p:blipFill rotWithShape="1">
          <a:blip r:embed="rId3"/>
          <a:srcRect l="4949" t="11207" r="11168"/>
          <a:stretch/>
        </p:blipFill>
        <p:spPr>
          <a:xfrm>
            <a:off x="-53742" y="2"/>
            <a:ext cx="18341742" cy="10256946"/>
          </a:xfrm>
          <a:prstGeom prst="rect">
            <a:avLst/>
          </a:prstGeom>
        </p:spPr>
      </p:pic>
      <p:sp>
        <p:nvSpPr>
          <p:cNvPr id="12" name="Google Shape;2841;p43">
            <a:extLst>
              <a:ext uri="{FF2B5EF4-FFF2-40B4-BE49-F238E27FC236}">
                <a16:creationId xmlns:a16="http://schemas.microsoft.com/office/drawing/2014/main" id="{7679817C-3571-E05E-00F5-FF595EAC82EF}"/>
              </a:ext>
            </a:extLst>
          </p:cNvPr>
          <p:cNvSpPr txBox="1"/>
          <p:nvPr/>
        </p:nvSpPr>
        <p:spPr>
          <a:xfrm>
            <a:off x="3697356" y="6137151"/>
            <a:ext cx="12423913" cy="2748543"/>
          </a:xfrm>
          <a:prstGeom prst="rect">
            <a:avLst/>
          </a:prstGeom>
          <a:solidFill>
            <a:schemeClr val="tx1"/>
          </a:solidFill>
          <a:ln>
            <a:noFill/>
          </a:ln>
        </p:spPr>
        <p:txBody>
          <a:bodyPr spcFirstLastPara="1" wrap="square" lIns="182850" tIns="182850" rIns="182850" bIns="182850" anchor="t" anchorCtr="0">
            <a:no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4400" b="1" i="0" u="none" strike="noStrike" kern="0" cap="none" spc="0" normalizeH="0" baseline="0" noProof="0" dirty="0">
                <a:ln>
                  <a:noFill/>
                </a:ln>
                <a:solidFill>
                  <a:srgbClr val="0000CC"/>
                </a:solidFill>
                <a:effectLst/>
                <a:uLnTx/>
                <a:uFillTx/>
                <a:latin typeface="Cambria"/>
                <a:ea typeface="+mn-ea"/>
                <a:cs typeface="Times New Roman"/>
                <a:sym typeface="+mn-lt"/>
              </a:rPr>
              <a:t>7, TRONG MÔI TRƯỜNG ACID HOẶC CÓ ENZYME THÍCH HỢP, SACCHAROSE BỊ ………..TẠO GLUCOSE VÀ FRUCTOSE</a:t>
            </a:r>
            <a:endParaRPr kumimoji="0" sz="4400" b="1" i="0" u="none" strike="noStrike" kern="0" cap="none" spc="0" normalizeH="0" baseline="0" noProof="0" dirty="0">
              <a:ln>
                <a:noFill/>
              </a:ln>
              <a:solidFill>
                <a:srgbClr val="0000CC"/>
              </a:solidFill>
              <a:effectLst/>
              <a:uLnTx/>
              <a:uFillTx/>
              <a:latin typeface="Cambria"/>
              <a:ea typeface="+mn-ea"/>
              <a:cs typeface="Times New Roman"/>
              <a:sym typeface="+mn-lt"/>
            </a:endParaRPr>
          </a:p>
        </p:txBody>
      </p:sp>
      <p:graphicFrame>
        <p:nvGraphicFramePr>
          <p:cNvPr id="2" name="Bảng 1">
            <a:extLst>
              <a:ext uri="{FF2B5EF4-FFF2-40B4-BE49-F238E27FC236}">
                <a16:creationId xmlns:a16="http://schemas.microsoft.com/office/drawing/2014/main" id="{4BB68AF7-2538-4DBA-BF57-3929E149A183}"/>
              </a:ext>
            </a:extLst>
          </p:cNvPr>
          <p:cNvGraphicFramePr>
            <a:graphicFrameLocks noGrp="1"/>
          </p:cNvGraphicFramePr>
          <p:nvPr>
            <p:extLst>
              <p:ext uri="{D42A27DB-BD31-4B8C-83A1-F6EECF244321}">
                <p14:modId xmlns:p14="http://schemas.microsoft.com/office/powerpoint/2010/main" val="4211167511"/>
              </p:ext>
            </p:extLst>
          </p:nvPr>
        </p:nvGraphicFramePr>
        <p:xfrm>
          <a:off x="3768088" y="4117763"/>
          <a:ext cx="12282448" cy="1562102"/>
        </p:xfrm>
        <a:graphic>
          <a:graphicData uri="http://schemas.openxmlformats.org/drawingml/2006/table">
            <a:tbl>
              <a:tblPr firstRow="1" bandRow="1">
                <a:tableStyleId>{8A2EB4F8-B47C-4729-BACE-B68D20B14E7E}</a:tableStyleId>
              </a:tblPr>
              <a:tblGrid>
                <a:gridCol w="1535306">
                  <a:extLst>
                    <a:ext uri="{9D8B030D-6E8A-4147-A177-3AD203B41FA5}">
                      <a16:colId xmlns:a16="http://schemas.microsoft.com/office/drawing/2014/main" val="2482630315"/>
                    </a:ext>
                  </a:extLst>
                </a:gridCol>
                <a:gridCol w="1535306">
                  <a:extLst>
                    <a:ext uri="{9D8B030D-6E8A-4147-A177-3AD203B41FA5}">
                      <a16:colId xmlns:a16="http://schemas.microsoft.com/office/drawing/2014/main" val="1673462999"/>
                    </a:ext>
                  </a:extLst>
                </a:gridCol>
                <a:gridCol w="1535306">
                  <a:extLst>
                    <a:ext uri="{9D8B030D-6E8A-4147-A177-3AD203B41FA5}">
                      <a16:colId xmlns:a16="http://schemas.microsoft.com/office/drawing/2014/main" val="1937815054"/>
                    </a:ext>
                  </a:extLst>
                </a:gridCol>
                <a:gridCol w="1535306">
                  <a:extLst>
                    <a:ext uri="{9D8B030D-6E8A-4147-A177-3AD203B41FA5}">
                      <a16:colId xmlns:a16="http://schemas.microsoft.com/office/drawing/2014/main" val="596914311"/>
                    </a:ext>
                  </a:extLst>
                </a:gridCol>
                <a:gridCol w="1535306">
                  <a:extLst>
                    <a:ext uri="{9D8B030D-6E8A-4147-A177-3AD203B41FA5}">
                      <a16:colId xmlns:a16="http://schemas.microsoft.com/office/drawing/2014/main" val="196665726"/>
                    </a:ext>
                  </a:extLst>
                </a:gridCol>
                <a:gridCol w="1535306">
                  <a:extLst>
                    <a:ext uri="{9D8B030D-6E8A-4147-A177-3AD203B41FA5}">
                      <a16:colId xmlns:a16="http://schemas.microsoft.com/office/drawing/2014/main" val="2672782832"/>
                    </a:ext>
                  </a:extLst>
                </a:gridCol>
                <a:gridCol w="1535306">
                  <a:extLst>
                    <a:ext uri="{9D8B030D-6E8A-4147-A177-3AD203B41FA5}">
                      <a16:colId xmlns:a16="http://schemas.microsoft.com/office/drawing/2014/main" val="762222473"/>
                    </a:ext>
                  </a:extLst>
                </a:gridCol>
                <a:gridCol w="1535306">
                  <a:extLst>
                    <a:ext uri="{9D8B030D-6E8A-4147-A177-3AD203B41FA5}">
                      <a16:colId xmlns:a16="http://schemas.microsoft.com/office/drawing/2014/main" val="2330542987"/>
                    </a:ext>
                  </a:extLst>
                </a:gridCol>
              </a:tblGrid>
              <a:tr h="1562102">
                <a:tc>
                  <a:txBody>
                    <a:bodyPr/>
                    <a:lstStyle/>
                    <a:p>
                      <a:pPr algn="ctr"/>
                      <a:r>
                        <a:rPr lang="en-US" sz="8000" b="1" dirty="0">
                          <a:solidFill>
                            <a:srgbClr val="314544"/>
                          </a:solidFill>
                          <a:latin typeface="+mj-lt"/>
                        </a:rPr>
                        <a:t>T</a:t>
                      </a:r>
                    </a:p>
                  </a:txBody>
                  <a:tcPr anchor="ctr">
                    <a:solidFill>
                      <a:schemeClr val="bg1"/>
                    </a:solidFill>
                  </a:tcPr>
                </a:tc>
                <a:tc>
                  <a:txBody>
                    <a:bodyPr/>
                    <a:lstStyle/>
                    <a:p>
                      <a:pPr algn="ctr"/>
                      <a:r>
                        <a:rPr lang="en-US" sz="8000" b="1" dirty="0">
                          <a:solidFill>
                            <a:srgbClr val="314544"/>
                          </a:solidFill>
                          <a:latin typeface="+mj-lt"/>
                        </a:rPr>
                        <a:t>H</a:t>
                      </a:r>
                    </a:p>
                  </a:txBody>
                  <a:tcPr anchor="ctr">
                    <a:solidFill>
                      <a:schemeClr val="tx1"/>
                    </a:solidFill>
                  </a:tcPr>
                </a:tc>
                <a:tc>
                  <a:txBody>
                    <a:bodyPr/>
                    <a:lstStyle/>
                    <a:p>
                      <a:pPr algn="ctr"/>
                      <a:r>
                        <a:rPr lang="en-US" sz="8000" b="1" dirty="0">
                          <a:solidFill>
                            <a:srgbClr val="314544"/>
                          </a:solidFill>
                          <a:latin typeface="+mj-lt"/>
                        </a:rPr>
                        <a:t>U</a:t>
                      </a:r>
                    </a:p>
                  </a:txBody>
                  <a:tcPr anchor="ctr">
                    <a:solidFill>
                      <a:schemeClr val="bg1"/>
                    </a:solidFill>
                  </a:tcPr>
                </a:tc>
                <a:tc>
                  <a:txBody>
                    <a:bodyPr/>
                    <a:lstStyle/>
                    <a:p>
                      <a:pPr algn="ctr"/>
                      <a:r>
                        <a:rPr lang="en-US" sz="8000" b="1" dirty="0">
                          <a:solidFill>
                            <a:srgbClr val="314544"/>
                          </a:solidFill>
                          <a:latin typeface="+mj-lt"/>
                        </a:rPr>
                        <a:t>Y</a:t>
                      </a:r>
                    </a:p>
                  </a:txBody>
                  <a:tcPr anchor="ctr">
                    <a:solidFill>
                      <a:schemeClr val="bg1"/>
                    </a:solidFill>
                  </a:tcPr>
                </a:tc>
                <a:tc>
                  <a:txBody>
                    <a:bodyPr/>
                    <a:lstStyle/>
                    <a:p>
                      <a:pPr algn="ctr"/>
                      <a:r>
                        <a:rPr lang="en-US" sz="8000" b="1" dirty="0">
                          <a:solidFill>
                            <a:srgbClr val="314544"/>
                          </a:solidFill>
                          <a:latin typeface="+mj-lt"/>
                        </a:rPr>
                        <a:t>P</a:t>
                      </a:r>
                    </a:p>
                  </a:txBody>
                  <a:tcPr anchor="ctr">
                    <a:solidFill>
                      <a:schemeClr val="bg1"/>
                    </a:solidFill>
                  </a:tcPr>
                </a:tc>
                <a:tc>
                  <a:txBody>
                    <a:bodyPr/>
                    <a:lstStyle/>
                    <a:p>
                      <a:pPr algn="ctr"/>
                      <a:r>
                        <a:rPr lang="en-US" sz="8000" b="1" dirty="0">
                          <a:solidFill>
                            <a:srgbClr val="314544"/>
                          </a:solidFill>
                          <a:latin typeface="+mj-lt"/>
                        </a:rPr>
                        <a:t>H</a:t>
                      </a:r>
                    </a:p>
                  </a:txBody>
                  <a:tcPr anchor="ctr">
                    <a:solidFill>
                      <a:schemeClr val="bg1"/>
                    </a:solidFill>
                  </a:tcPr>
                </a:tc>
                <a:tc>
                  <a:txBody>
                    <a:bodyPr/>
                    <a:lstStyle/>
                    <a:p>
                      <a:pPr algn="ctr"/>
                      <a:r>
                        <a:rPr lang="en-US" sz="8000" b="1" dirty="0">
                          <a:solidFill>
                            <a:srgbClr val="314544"/>
                          </a:solidFill>
                          <a:latin typeface="+mj-lt"/>
                        </a:rPr>
                        <a:t>A</a:t>
                      </a:r>
                    </a:p>
                  </a:txBody>
                  <a:tcPr anchor="ctr">
                    <a:solidFill>
                      <a:schemeClr val="bg1"/>
                    </a:solidFill>
                  </a:tcPr>
                </a:tc>
                <a:tc>
                  <a:txBody>
                    <a:bodyPr/>
                    <a:lstStyle/>
                    <a:p>
                      <a:pPr algn="ctr"/>
                      <a:r>
                        <a:rPr lang="en-US" sz="8000" b="1" dirty="0">
                          <a:solidFill>
                            <a:srgbClr val="314544"/>
                          </a:solidFill>
                          <a:latin typeface="+mj-lt"/>
                        </a:rPr>
                        <a:t>N</a:t>
                      </a:r>
                    </a:p>
                  </a:txBody>
                  <a:tcPr anchor="ctr">
                    <a:solidFill>
                      <a:schemeClr val="bg1"/>
                    </a:solidFill>
                  </a:tcPr>
                </a:tc>
                <a:extLst>
                  <a:ext uri="{0D108BD9-81ED-4DB2-BD59-A6C34878D82A}">
                    <a16:rowId xmlns:a16="http://schemas.microsoft.com/office/drawing/2014/main" val="622844062"/>
                  </a:ext>
                </a:extLst>
              </a:tr>
            </a:tbl>
          </a:graphicData>
        </a:graphic>
      </p:graphicFrame>
      <p:graphicFrame>
        <p:nvGraphicFramePr>
          <p:cNvPr id="3" name="Bảng 2">
            <a:extLst>
              <a:ext uri="{FF2B5EF4-FFF2-40B4-BE49-F238E27FC236}">
                <a16:creationId xmlns:a16="http://schemas.microsoft.com/office/drawing/2014/main" id="{9554EEFF-534D-12EB-60B0-D60AFB7802C2}"/>
              </a:ext>
            </a:extLst>
          </p:cNvPr>
          <p:cNvGraphicFramePr>
            <a:graphicFrameLocks noGrp="1"/>
          </p:cNvGraphicFramePr>
          <p:nvPr>
            <p:extLst>
              <p:ext uri="{D42A27DB-BD31-4B8C-83A1-F6EECF244321}">
                <p14:modId xmlns:p14="http://schemas.microsoft.com/office/powerpoint/2010/main" val="2211098076"/>
              </p:ext>
            </p:extLst>
          </p:nvPr>
        </p:nvGraphicFramePr>
        <p:xfrm>
          <a:off x="3768088" y="4117763"/>
          <a:ext cx="12282448" cy="1562102"/>
        </p:xfrm>
        <a:graphic>
          <a:graphicData uri="http://schemas.openxmlformats.org/drawingml/2006/table">
            <a:tbl>
              <a:tblPr firstRow="1" bandRow="1">
                <a:tableStyleId>{8A2EB4F8-B47C-4729-BACE-B68D20B14E7E}</a:tableStyleId>
              </a:tblPr>
              <a:tblGrid>
                <a:gridCol w="1535306">
                  <a:extLst>
                    <a:ext uri="{9D8B030D-6E8A-4147-A177-3AD203B41FA5}">
                      <a16:colId xmlns:a16="http://schemas.microsoft.com/office/drawing/2014/main" val="2482630315"/>
                    </a:ext>
                  </a:extLst>
                </a:gridCol>
                <a:gridCol w="1535306">
                  <a:extLst>
                    <a:ext uri="{9D8B030D-6E8A-4147-A177-3AD203B41FA5}">
                      <a16:colId xmlns:a16="http://schemas.microsoft.com/office/drawing/2014/main" val="1673462999"/>
                    </a:ext>
                  </a:extLst>
                </a:gridCol>
                <a:gridCol w="1535306">
                  <a:extLst>
                    <a:ext uri="{9D8B030D-6E8A-4147-A177-3AD203B41FA5}">
                      <a16:colId xmlns:a16="http://schemas.microsoft.com/office/drawing/2014/main" val="1937815054"/>
                    </a:ext>
                  </a:extLst>
                </a:gridCol>
                <a:gridCol w="1535306">
                  <a:extLst>
                    <a:ext uri="{9D8B030D-6E8A-4147-A177-3AD203B41FA5}">
                      <a16:colId xmlns:a16="http://schemas.microsoft.com/office/drawing/2014/main" val="596914311"/>
                    </a:ext>
                  </a:extLst>
                </a:gridCol>
                <a:gridCol w="1535306">
                  <a:extLst>
                    <a:ext uri="{9D8B030D-6E8A-4147-A177-3AD203B41FA5}">
                      <a16:colId xmlns:a16="http://schemas.microsoft.com/office/drawing/2014/main" val="196665726"/>
                    </a:ext>
                  </a:extLst>
                </a:gridCol>
                <a:gridCol w="1535306">
                  <a:extLst>
                    <a:ext uri="{9D8B030D-6E8A-4147-A177-3AD203B41FA5}">
                      <a16:colId xmlns:a16="http://schemas.microsoft.com/office/drawing/2014/main" val="2672782832"/>
                    </a:ext>
                  </a:extLst>
                </a:gridCol>
                <a:gridCol w="1535306">
                  <a:extLst>
                    <a:ext uri="{9D8B030D-6E8A-4147-A177-3AD203B41FA5}">
                      <a16:colId xmlns:a16="http://schemas.microsoft.com/office/drawing/2014/main" val="762222473"/>
                    </a:ext>
                  </a:extLst>
                </a:gridCol>
                <a:gridCol w="1535306">
                  <a:extLst>
                    <a:ext uri="{9D8B030D-6E8A-4147-A177-3AD203B41FA5}">
                      <a16:colId xmlns:a16="http://schemas.microsoft.com/office/drawing/2014/main" val="2330542987"/>
                    </a:ext>
                  </a:extLst>
                </a:gridCol>
              </a:tblGrid>
              <a:tr h="1562102">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tc>
                  <a:txBody>
                    <a:bodyPr/>
                    <a:lstStyle/>
                    <a:p>
                      <a:pPr algn="ctr"/>
                      <a:endParaRPr lang="en-US" sz="8000" b="1" dirty="0">
                        <a:solidFill>
                          <a:srgbClr val="314544"/>
                        </a:solidFill>
                        <a:latin typeface="+mj-lt"/>
                      </a:endParaRPr>
                    </a:p>
                  </a:txBody>
                  <a:tcPr anchor="ctr">
                    <a:solidFill>
                      <a:schemeClr val="tx1"/>
                    </a:solidFill>
                  </a:tcPr>
                </a:tc>
                <a:extLst>
                  <a:ext uri="{0D108BD9-81ED-4DB2-BD59-A6C34878D82A}">
                    <a16:rowId xmlns:a16="http://schemas.microsoft.com/office/drawing/2014/main" val="622844062"/>
                  </a:ext>
                </a:extLst>
              </a:tr>
            </a:tbl>
          </a:graphicData>
        </a:graphic>
      </p:graphicFrame>
    </p:spTree>
    <p:extLst>
      <p:ext uri="{BB962C8B-B14F-4D97-AF65-F5344CB8AC3E}">
        <p14:creationId xmlns:p14="http://schemas.microsoft.com/office/powerpoint/2010/main" val="3003786042"/>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pattFill prst="pct5">
          <a:fgClr>
            <a:schemeClr val="tx1"/>
          </a:fgClr>
          <a:bgClr>
            <a:schemeClr val="tx1"/>
          </a:bgClr>
        </a:pattFill>
        <a:effectLst/>
      </p:bgPr>
    </p:bg>
    <p:spTree>
      <p:nvGrpSpPr>
        <p:cNvPr id="1" name="Shape 2837"/>
        <p:cNvGrpSpPr/>
        <p:nvPr/>
      </p:nvGrpSpPr>
      <p:grpSpPr>
        <a:xfrm>
          <a:off x="0" y="0"/>
          <a:ext cx="0" cy="0"/>
          <a:chOff x="0" y="0"/>
          <a:chExt cx="0" cy="0"/>
        </a:xfrm>
      </p:grpSpPr>
      <p:pic>
        <p:nvPicPr>
          <p:cNvPr id="2917" name="Hình ảnh 2916">
            <a:extLst>
              <a:ext uri="{FF2B5EF4-FFF2-40B4-BE49-F238E27FC236}">
                <a16:creationId xmlns:a16="http://schemas.microsoft.com/office/drawing/2014/main" id="{5715CC11-45B7-64BD-6B78-465CB2D6AF7F}"/>
              </a:ext>
            </a:extLst>
          </p:cNvPr>
          <p:cNvPicPr>
            <a:picLocks noChangeAspect="1"/>
          </p:cNvPicPr>
          <p:nvPr/>
        </p:nvPicPr>
        <p:blipFill>
          <a:blip r:embed="rId3"/>
          <a:stretch>
            <a:fillRect/>
          </a:stretch>
        </p:blipFill>
        <p:spPr>
          <a:xfrm>
            <a:off x="-609600" y="0"/>
            <a:ext cx="18897600" cy="12517834"/>
          </a:xfrm>
          <a:prstGeom prst="rect">
            <a:avLst/>
          </a:prstGeom>
        </p:spPr>
      </p:pic>
      <p:graphicFrame>
        <p:nvGraphicFramePr>
          <p:cNvPr id="2920" name="Bảng 2919">
            <a:extLst>
              <a:ext uri="{FF2B5EF4-FFF2-40B4-BE49-F238E27FC236}">
                <a16:creationId xmlns:a16="http://schemas.microsoft.com/office/drawing/2014/main" id="{FD0BDA7F-65CB-FDB8-F97C-FCE9A5E22CF5}"/>
              </a:ext>
            </a:extLst>
          </p:cNvPr>
          <p:cNvGraphicFramePr>
            <a:graphicFrameLocks noGrp="1"/>
          </p:cNvGraphicFramePr>
          <p:nvPr>
            <p:extLst>
              <p:ext uri="{D42A27DB-BD31-4B8C-83A1-F6EECF244321}">
                <p14:modId xmlns:p14="http://schemas.microsoft.com/office/powerpoint/2010/main" val="1589151042"/>
              </p:ext>
            </p:extLst>
          </p:nvPr>
        </p:nvGraphicFramePr>
        <p:xfrm>
          <a:off x="4016523" y="235856"/>
          <a:ext cx="9859136" cy="1362531"/>
        </p:xfrm>
        <a:graphic>
          <a:graphicData uri="http://schemas.openxmlformats.org/drawingml/2006/table">
            <a:tbl>
              <a:tblPr firstRow="1" bandRow="1">
                <a:tableStyleId>{8A2EB4F8-B47C-4729-BACE-B68D20B14E7E}</a:tableStyleId>
              </a:tblPr>
              <a:tblGrid>
                <a:gridCol w="1408448">
                  <a:extLst>
                    <a:ext uri="{9D8B030D-6E8A-4147-A177-3AD203B41FA5}">
                      <a16:colId xmlns:a16="http://schemas.microsoft.com/office/drawing/2014/main" val="2482630315"/>
                    </a:ext>
                  </a:extLst>
                </a:gridCol>
                <a:gridCol w="1408448">
                  <a:extLst>
                    <a:ext uri="{9D8B030D-6E8A-4147-A177-3AD203B41FA5}">
                      <a16:colId xmlns:a16="http://schemas.microsoft.com/office/drawing/2014/main" val="1673462999"/>
                    </a:ext>
                  </a:extLst>
                </a:gridCol>
                <a:gridCol w="1408448">
                  <a:extLst>
                    <a:ext uri="{9D8B030D-6E8A-4147-A177-3AD203B41FA5}">
                      <a16:colId xmlns:a16="http://schemas.microsoft.com/office/drawing/2014/main" val="1937815054"/>
                    </a:ext>
                  </a:extLst>
                </a:gridCol>
                <a:gridCol w="1408448">
                  <a:extLst>
                    <a:ext uri="{9D8B030D-6E8A-4147-A177-3AD203B41FA5}">
                      <a16:colId xmlns:a16="http://schemas.microsoft.com/office/drawing/2014/main" val="596914311"/>
                    </a:ext>
                  </a:extLst>
                </a:gridCol>
                <a:gridCol w="1408448">
                  <a:extLst>
                    <a:ext uri="{9D8B030D-6E8A-4147-A177-3AD203B41FA5}">
                      <a16:colId xmlns:a16="http://schemas.microsoft.com/office/drawing/2014/main" val="196665726"/>
                    </a:ext>
                  </a:extLst>
                </a:gridCol>
                <a:gridCol w="1408448">
                  <a:extLst>
                    <a:ext uri="{9D8B030D-6E8A-4147-A177-3AD203B41FA5}">
                      <a16:colId xmlns:a16="http://schemas.microsoft.com/office/drawing/2014/main" val="2672782832"/>
                    </a:ext>
                  </a:extLst>
                </a:gridCol>
                <a:gridCol w="1408448">
                  <a:extLst>
                    <a:ext uri="{9D8B030D-6E8A-4147-A177-3AD203B41FA5}">
                      <a16:colId xmlns:a16="http://schemas.microsoft.com/office/drawing/2014/main" val="280197940"/>
                    </a:ext>
                  </a:extLst>
                </a:gridCol>
              </a:tblGrid>
              <a:tr h="1362531">
                <a:tc>
                  <a:txBody>
                    <a:bodyPr/>
                    <a:lstStyle/>
                    <a:p>
                      <a:pPr algn="ctr"/>
                      <a:r>
                        <a:rPr lang="en-US" sz="8000" b="1" dirty="0">
                          <a:solidFill>
                            <a:srgbClr val="314544"/>
                          </a:solidFill>
                          <a:latin typeface="+mj-lt"/>
                        </a:rPr>
                        <a:t>C</a:t>
                      </a:r>
                    </a:p>
                  </a:txBody>
                  <a:tcPr anchor="ctr">
                    <a:solidFill>
                      <a:schemeClr val="tx1"/>
                    </a:solidFill>
                  </a:tcPr>
                </a:tc>
                <a:tc>
                  <a:txBody>
                    <a:bodyPr/>
                    <a:lstStyle/>
                    <a:p>
                      <a:pPr algn="ctr"/>
                      <a:r>
                        <a:rPr lang="en-US" sz="8000" b="1" dirty="0">
                          <a:solidFill>
                            <a:srgbClr val="314544"/>
                          </a:solidFill>
                          <a:latin typeface="+mj-lt"/>
                        </a:rPr>
                        <a:t>A</a:t>
                      </a:r>
                    </a:p>
                  </a:txBody>
                  <a:tcPr anchor="ctr">
                    <a:solidFill>
                      <a:schemeClr val="tx1"/>
                    </a:solidFill>
                  </a:tcPr>
                </a:tc>
                <a:tc>
                  <a:txBody>
                    <a:bodyPr/>
                    <a:lstStyle/>
                    <a:p>
                      <a:pPr algn="ctr"/>
                      <a:r>
                        <a:rPr lang="en-US" sz="8000" b="1" dirty="0">
                          <a:solidFill>
                            <a:srgbClr val="314544"/>
                          </a:solidFill>
                          <a:latin typeface="+mj-lt"/>
                        </a:rPr>
                        <a:t>Y</a:t>
                      </a:r>
                    </a:p>
                  </a:txBody>
                  <a:tcPr anchor="ctr">
                    <a:solidFill>
                      <a:schemeClr val="tx1"/>
                    </a:solidFill>
                  </a:tcPr>
                </a:tc>
                <a:tc>
                  <a:txBody>
                    <a:bodyPr/>
                    <a:lstStyle/>
                    <a:p>
                      <a:pPr algn="ctr"/>
                      <a:r>
                        <a:rPr lang="en-US" sz="8000" b="1" dirty="0">
                          <a:solidFill>
                            <a:srgbClr val="314544"/>
                          </a:solidFill>
                          <a:latin typeface="+mj-lt"/>
                        </a:rPr>
                        <a:t>X</a:t>
                      </a:r>
                    </a:p>
                  </a:txBody>
                  <a:tcPr anchor="ctr">
                    <a:solidFill>
                      <a:schemeClr val="tx1"/>
                    </a:solidFill>
                  </a:tcPr>
                </a:tc>
                <a:tc>
                  <a:txBody>
                    <a:bodyPr/>
                    <a:lstStyle/>
                    <a:p>
                      <a:pPr algn="ctr"/>
                      <a:r>
                        <a:rPr lang="en-US" sz="8000" b="1" dirty="0">
                          <a:solidFill>
                            <a:srgbClr val="314544"/>
                          </a:solidFill>
                          <a:latin typeface="+mj-lt"/>
                        </a:rPr>
                        <a:t>A</a:t>
                      </a:r>
                    </a:p>
                  </a:txBody>
                  <a:tcPr anchor="ctr">
                    <a:solidFill>
                      <a:schemeClr val="tx1"/>
                    </a:solidFill>
                  </a:tcPr>
                </a:tc>
                <a:tc>
                  <a:txBody>
                    <a:bodyPr/>
                    <a:lstStyle/>
                    <a:p>
                      <a:pPr algn="ctr"/>
                      <a:r>
                        <a:rPr lang="en-US" sz="8000" b="1" dirty="0">
                          <a:solidFill>
                            <a:srgbClr val="314544"/>
                          </a:solidFill>
                          <a:latin typeface="+mj-lt"/>
                        </a:rPr>
                        <a:t>N</a:t>
                      </a:r>
                    </a:p>
                  </a:txBody>
                  <a:tcPr anchor="ctr">
                    <a:solidFill>
                      <a:schemeClr val="tx1"/>
                    </a:solidFill>
                  </a:tcPr>
                </a:tc>
                <a:tc>
                  <a:txBody>
                    <a:bodyPr/>
                    <a:lstStyle/>
                    <a:p>
                      <a:pPr algn="ctr"/>
                      <a:r>
                        <a:rPr lang="en-US" sz="8000" b="1" dirty="0">
                          <a:solidFill>
                            <a:srgbClr val="314544"/>
                          </a:solidFill>
                          <a:latin typeface="+mj-lt"/>
                        </a:rPr>
                        <a:t>H</a:t>
                      </a:r>
                    </a:p>
                  </a:txBody>
                  <a:tcPr anchor="ctr">
                    <a:solidFill>
                      <a:schemeClr val="tx1"/>
                    </a:solidFill>
                  </a:tcPr>
                </a:tc>
                <a:extLst>
                  <a:ext uri="{0D108BD9-81ED-4DB2-BD59-A6C34878D82A}">
                    <a16:rowId xmlns:a16="http://schemas.microsoft.com/office/drawing/2014/main" val="622844062"/>
                  </a:ext>
                </a:extLst>
              </a:tr>
            </a:tbl>
          </a:graphicData>
        </a:graphic>
      </p:graphicFrame>
      <p:sp>
        <p:nvSpPr>
          <p:cNvPr id="2921" name="Bong bóng Ý nghĩ: Hình đám mây 2920">
            <a:extLst>
              <a:ext uri="{FF2B5EF4-FFF2-40B4-BE49-F238E27FC236}">
                <a16:creationId xmlns:a16="http://schemas.microsoft.com/office/drawing/2014/main" id="{0C71DB05-ACE8-8212-E83E-857B9FCC9E4B}"/>
              </a:ext>
            </a:extLst>
          </p:cNvPr>
          <p:cNvSpPr/>
          <p:nvPr/>
        </p:nvSpPr>
        <p:spPr>
          <a:xfrm>
            <a:off x="10435771" y="2264229"/>
            <a:ext cx="7547429" cy="4615541"/>
          </a:xfrm>
          <a:prstGeom prst="cloudCallout">
            <a:avLst>
              <a:gd name="adj1" fmla="val -57705"/>
              <a:gd name="adj2" fmla="val 86729"/>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2" name="Hộp Văn bản 2921">
            <a:extLst>
              <a:ext uri="{FF2B5EF4-FFF2-40B4-BE49-F238E27FC236}">
                <a16:creationId xmlns:a16="http://schemas.microsoft.com/office/drawing/2014/main" id="{AE801BAE-5E2D-F185-F48A-5BF65A307353}"/>
              </a:ext>
            </a:extLst>
          </p:cNvPr>
          <p:cNvSpPr txBox="1"/>
          <p:nvPr/>
        </p:nvSpPr>
        <p:spPr>
          <a:xfrm>
            <a:off x="11255829" y="2936630"/>
            <a:ext cx="5696856" cy="2992614"/>
          </a:xfrm>
          <a:prstGeom prst="rect">
            <a:avLst/>
          </a:prstGeom>
          <a:noFill/>
        </p:spPr>
        <p:txBody>
          <a:bodyPr wrap="square">
            <a:spAutoFit/>
          </a:bodyPr>
          <a:lstStyle/>
          <a:p>
            <a:pPr algn="ctr">
              <a:lnSpc>
                <a:spcPct val="120000"/>
              </a:lnSpc>
            </a:pPr>
            <a:r>
              <a:rPr lang="en-US" sz="3200" b="1" i="1" dirty="0" err="1">
                <a:latin typeface="+mj-lt"/>
              </a:rPr>
              <a:t>Cây</a:t>
            </a:r>
            <a:r>
              <a:rPr lang="en-US" sz="3200" b="1" i="1" dirty="0">
                <a:latin typeface="+mj-lt"/>
              </a:rPr>
              <a:t> </a:t>
            </a:r>
            <a:r>
              <a:rPr lang="en-US" sz="3200" b="1" i="1" dirty="0" err="1">
                <a:latin typeface="+mj-lt"/>
              </a:rPr>
              <a:t>xanh</a:t>
            </a:r>
            <a:r>
              <a:rPr lang="en-US" sz="3200" b="1" i="1" dirty="0">
                <a:latin typeface="+mj-lt"/>
              </a:rPr>
              <a:t> </a:t>
            </a:r>
            <a:r>
              <a:rPr lang="en-US" sz="3200" b="1" i="1" dirty="0" err="1">
                <a:latin typeface="+mj-lt"/>
              </a:rPr>
              <a:t>đóng</a:t>
            </a:r>
            <a:r>
              <a:rPr lang="en-US" sz="3200" b="1" i="1" dirty="0">
                <a:latin typeface="+mj-lt"/>
              </a:rPr>
              <a:t> </a:t>
            </a:r>
            <a:r>
              <a:rPr lang="en-US" sz="3200" b="1" i="1" dirty="0" err="1">
                <a:latin typeface="+mj-lt"/>
              </a:rPr>
              <a:t>vai</a:t>
            </a:r>
            <a:r>
              <a:rPr lang="en-US" sz="3200" b="1" i="1" dirty="0">
                <a:latin typeface="+mj-lt"/>
              </a:rPr>
              <a:t> </a:t>
            </a:r>
            <a:r>
              <a:rPr lang="en-US" sz="3200" b="1" i="1" dirty="0" err="1">
                <a:latin typeface="+mj-lt"/>
              </a:rPr>
              <a:t>trò</a:t>
            </a:r>
            <a:r>
              <a:rPr lang="en-US" sz="3200" b="1" i="1" dirty="0">
                <a:latin typeface="+mj-lt"/>
              </a:rPr>
              <a:t> </a:t>
            </a:r>
            <a:r>
              <a:rPr lang="en-US" sz="3200" b="1" i="1" dirty="0" err="1">
                <a:latin typeface="+mj-lt"/>
              </a:rPr>
              <a:t>tổng</a:t>
            </a:r>
            <a:r>
              <a:rPr lang="en-US" sz="3200" b="1" i="1" dirty="0">
                <a:latin typeface="+mj-lt"/>
              </a:rPr>
              <a:t> </a:t>
            </a:r>
            <a:r>
              <a:rPr lang="en-US" sz="3200" b="1" i="1" dirty="0" err="1">
                <a:latin typeface="+mj-lt"/>
              </a:rPr>
              <a:t>hợp</a:t>
            </a:r>
            <a:r>
              <a:rPr lang="en-US" sz="3200" b="1" i="1" dirty="0">
                <a:latin typeface="+mj-lt"/>
              </a:rPr>
              <a:t> </a:t>
            </a:r>
            <a:r>
              <a:rPr lang="en-US" sz="3200" b="1" i="1" dirty="0" err="1">
                <a:latin typeface="+mj-lt"/>
              </a:rPr>
              <a:t>tinh</a:t>
            </a:r>
            <a:r>
              <a:rPr lang="en-US" sz="3200" b="1" i="1" dirty="0">
                <a:latin typeface="+mj-lt"/>
              </a:rPr>
              <a:t> </a:t>
            </a:r>
            <a:r>
              <a:rPr lang="en-US" sz="3200" b="1" i="1" dirty="0" err="1">
                <a:latin typeface="+mj-lt"/>
              </a:rPr>
              <a:t>bột</a:t>
            </a:r>
            <a:r>
              <a:rPr lang="en-US" sz="3200" b="1" i="1" dirty="0">
                <a:latin typeface="+mj-lt"/>
              </a:rPr>
              <a:t> </a:t>
            </a:r>
            <a:r>
              <a:rPr lang="en-US" sz="3200" b="1" i="1" dirty="0" err="1">
                <a:latin typeface="+mj-lt"/>
              </a:rPr>
              <a:t>và</a:t>
            </a:r>
            <a:r>
              <a:rPr lang="en-US" sz="3200" b="1" i="1" dirty="0">
                <a:latin typeface="+mj-lt"/>
              </a:rPr>
              <a:t> cellulose </a:t>
            </a:r>
            <a:r>
              <a:rPr lang="en-US" sz="3200" b="1" i="1" dirty="0" err="1">
                <a:latin typeface="+mj-lt"/>
              </a:rPr>
              <a:t>trên</a:t>
            </a:r>
            <a:r>
              <a:rPr lang="en-US" sz="3200" b="1" i="1" dirty="0">
                <a:latin typeface="+mj-lt"/>
              </a:rPr>
              <a:t> </a:t>
            </a:r>
            <a:r>
              <a:rPr lang="en-US" sz="3200" b="1" i="1" dirty="0" err="1">
                <a:latin typeface="+mj-lt"/>
              </a:rPr>
              <a:t>Trái</a:t>
            </a:r>
            <a:r>
              <a:rPr lang="en-US" sz="3200" b="1" i="1" dirty="0">
                <a:latin typeface="+mj-lt"/>
              </a:rPr>
              <a:t> </a:t>
            </a:r>
            <a:r>
              <a:rPr lang="en-US" sz="3200" b="1" i="1" dirty="0" err="1">
                <a:latin typeface="+mj-lt"/>
              </a:rPr>
              <a:t>Đất</a:t>
            </a:r>
            <a:r>
              <a:rPr lang="en-US" sz="3200" b="1" i="1" dirty="0">
                <a:latin typeface="+mj-lt"/>
              </a:rPr>
              <a:t> </a:t>
            </a:r>
            <a:r>
              <a:rPr lang="en-US" sz="3200" b="1" i="1" dirty="0" err="1">
                <a:latin typeface="+mj-lt"/>
              </a:rPr>
              <a:t>khởi</a:t>
            </a:r>
            <a:r>
              <a:rPr lang="en-US" sz="3200" b="1" i="1" dirty="0">
                <a:latin typeface="+mj-lt"/>
              </a:rPr>
              <a:t> </a:t>
            </a:r>
            <a:r>
              <a:rPr lang="en-US" sz="3200" b="1" i="1" dirty="0" err="1">
                <a:latin typeface="+mj-lt"/>
              </a:rPr>
              <a:t>đầu</a:t>
            </a:r>
            <a:r>
              <a:rPr lang="en-US" sz="3200" b="1" i="1" dirty="0">
                <a:latin typeface="+mj-lt"/>
              </a:rPr>
              <a:t> </a:t>
            </a:r>
            <a:r>
              <a:rPr lang="en-US" sz="3200" b="1" i="1" dirty="0" err="1">
                <a:latin typeface="+mj-lt"/>
              </a:rPr>
              <a:t>từ</a:t>
            </a:r>
            <a:r>
              <a:rPr lang="en-US" sz="3200" b="1" i="1" dirty="0">
                <a:latin typeface="+mj-lt"/>
              </a:rPr>
              <a:t> </a:t>
            </a:r>
            <a:r>
              <a:rPr lang="en-US" sz="3200" b="1" i="1" dirty="0" err="1">
                <a:latin typeface="+mj-lt"/>
              </a:rPr>
              <a:t>quá</a:t>
            </a:r>
            <a:r>
              <a:rPr lang="en-US" sz="3200" b="1" i="1" dirty="0">
                <a:latin typeface="+mj-lt"/>
              </a:rPr>
              <a:t> </a:t>
            </a:r>
            <a:r>
              <a:rPr lang="en-US" sz="3200" b="1" i="1" dirty="0" err="1">
                <a:latin typeface="+mj-lt"/>
              </a:rPr>
              <a:t>trình</a:t>
            </a:r>
            <a:r>
              <a:rPr lang="en-US" sz="3200" b="1" i="1" dirty="0">
                <a:latin typeface="+mj-lt"/>
              </a:rPr>
              <a:t> </a:t>
            </a:r>
            <a:r>
              <a:rPr lang="en-US" sz="3200" b="1" i="1" dirty="0" err="1">
                <a:latin typeface="+mj-lt"/>
              </a:rPr>
              <a:t>quang</a:t>
            </a:r>
            <a:r>
              <a:rPr lang="en-US" sz="3200" b="1" i="1" dirty="0">
                <a:latin typeface="+mj-lt"/>
              </a:rPr>
              <a:t> </a:t>
            </a:r>
            <a:r>
              <a:rPr lang="en-US" sz="3200" b="1" i="1" dirty="0" err="1">
                <a:latin typeface="+mj-lt"/>
              </a:rPr>
              <a:t>hợp</a:t>
            </a:r>
            <a:r>
              <a:rPr lang="en-US" sz="3200" b="1" i="1" dirty="0">
                <a:latin typeface="+mj-lt"/>
              </a:rPr>
              <a:t> </a:t>
            </a:r>
            <a:r>
              <a:rPr lang="en-US" sz="3200" b="1" i="1" dirty="0" err="1">
                <a:latin typeface="+mj-lt"/>
              </a:rPr>
              <a:t>rồi</a:t>
            </a:r>
            <a:r>
              <a:rPr lang="en-US" sz="3200" b="1" i="1" dirty="0">
                <a:latin typeface="+mj-lt"/>
              </a:rPr>
              <a:t> </a:t>
            </a:r>
            <a:r>
              <a:rPr lang="en-US" sz="3200" b="1" i="1" dirty="0" err="1">
                <a:latin typeface="+mj-lt"/>
              </a:rPr>
              <a:t>đến</a:t>
            </a:r>
            <a:r>
              <a:rPr lang="en-US" sz="3200" b="1" i="1" dirty="0">
                <a:latin typeface="+mj-lt"/>
              </a:rPr>
              <a:t> </a:t>
            </a:r>
            <a:r>
              <a:rPr lang="en-US" sz="3200" b="1" i="1" dirty="0" err="1">
                <a:latin typeface="+mj-lt"/>
              </a:rPr>
              <a:t>các</a:t>
            </a:r>
            <a:r>
              <a:rPr lang="en-US" sz="3200" b="1" i="1" dirty="0">
                <a:latin typeface="+mj-lt"/>
              </a:rPr>
              <a:t> </a:t>
            </a:r>
            <a:r>
              <a:rPr lang="en-US" sz="3200" b="1" i="1" dirty="0" err="1">
                <a:latin typeface="+mj-lt"/>
              </a:rPr>
              <a:t>quá</a:t>
            </a:r>
            <a:r>
              <a:rPr lang="en-US" sz="3200" b="1" i="1" dirty="0">
                <a:latin typeface="+mj-lt"/>
              </a:rPr>
              <a:t> </a:t>
            </a:r>
            <a:r>
              <a:rPr lang="en-US" sz="3200" b="1" i="1" dirty="0" err="1">
                <a:latin typeface="+mj-lt"/>
              </a:rPr>
              <a:t>trình</a:t>
            </a:r>
            <a:r>
              <a:rPr lang="en-US" sz="3200" b="1" i="1" dirty="0">
                <a:latin typeface="+mj-lt"/>
              </a:rPr>
              <a:t> </a:t>
            </a:r>
            <a:r>
              <a:rPr lang="en-US" sz="3200" b="1" i="1" dirty="0" err="1">
                <a:latin typeface="+mj-lt"/>
              </a:rPr>
              <a:t>sinh</a:t>
            </a:r>
            <a:r>
              <a:rPr lang="en-US" sz="3200" b="1" i="1" dirty="0">
                <a:latin typeface="+mj-lt"/>
              </a:rPr>
              <a:t> </a:t>
            </a:r>
            <a:r>
              <a:rPr lang="en-US" sz="3200" b="1" i="1" dirty="0" err="1">
                <a:latin typeface="+mj-lt"/>
              </a:rPr>
              <a:t>hoá</a:t>
            </a:r>
            <a:r>
              <a:rPr lang="en-US" sz="3200" b="1" i="1" dirty="0">
                <a:latin typeface="+mj-lt"/>
              </a:rPr>
              <a:t> </a:t>
            </a:r>
            <a:r>
              <a:rPr lang="en-US" sz="3200" b="1" i="1" dirty="0" err="1">
                <a:latin typeface="+mj-lt"/>
              </a:rPr>
              <a:t>khác</a:t>
            </a:r>
            <a:r>
              <a:rPr lang="en-US" sz="3200" b="1" i="1" dirty="0">
                <a:latin typeface="+mj-lt"/>
              </a:rPr>
              <a:t>.</a:t>
            </a:r>
          </a:p>
        </p:txBody>
      </p:sp>
    </p:spTree>
    <p:extLst>
      <p:ext uri="{BB962C8B-B14F-4D97-AF65-F5344CB8AC3E}">
        <p14:creationId xmlns:p14="http://schemas.microsoft.com/office/powerpoint/2010/main" val="2867031306"/>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20"/>
                    </p:tgtEl>
                  </p:cond>
                </p:stCondLst>
                <p:endSync evt="end" delay="0">
                  <p:rtn val="all"/>
                </p:endSync>
                <p:childTnLst>
                  <p:par>
                    <p:cTn id="3" fill="hold">
                      <p:stCondLst>
                        <p:cond delay="0"/>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920"/>
                                        </p:tgtEl>
                                        <p:attrNameLst>
                                          <p:attrName>ppt_x</p:attrName>
                                        </p:attrNameLst>
                                      </p:cBhvr>
                                      <p:tavLst>
                                        <p:tav tm="0">
                                          <p:val>
                                            <p:strVal val="ppt_x"/>
                                          </p:val>
                                        </p:tav>
                                        <p:tav tm="100000">
                                          <p:val>
                                            <p:strVal val="ppt_x"/>
                                          </p:val>
                                        </p:tav>
                                      </p:tavLst>
                                    </p:anim>
                                    <p:anim calcmode="lin" valueType="num">
                                      <p:cBhvr additive="base">
                                        <p:cTn id="7" dur="500"/>
                                        <p:tgtEl>
                                          <p:spTgt spid="2920"/>
                                        </p:tgtEl>
                                        <p:attrNameLst>
                                          <p:attrName>ppt_y</p:attrName>
                                        </p:attrNameLst>
                                      </p:cBhvr>
                                      <p:tavLst>
                                        <p:tav tm="0">
                                          <p:val>
                                            <p:strVal val="ppt_y"/>
                                          </p:val>
                                        </p:tav>
                                        <p:tav tm="100000">
                                          <p:val>
                                            <p:strVal val="1+ppt_h/2"/>
                                          </p:val>
                                        </p:tav>
                                      </p:tavLst>
                                    </p:anim>
                                    <p:set>
                                      <p:cBhvr>
                                        <p:cTn id="8" dur="1" fill="hold">
                                          <p:stCondLst>
                                            <p:cond delay="499"/>
                                          </p:stCondLst>
                                        </p:cTn>
                                        <p:tgtEl>
                                          <p:spTgt spid="2920"/>
                                        </p:tgtEl>
                                        <p:attrNameLst>
                                          <p:attrName>style.visibility</p:attrName>
                                        </p:attrNameLst>
                                      </p:cBhvr>
                                      <p:to>
                                        <p:strVal val="hidden"/>
                                      </p:to>
                                    </p:set>
                                  </p:childTnLst>
                                </p:cTn>
                              </p:par>
                            </p:childTnLst>
                          </p:cTn>
                        </p:par>
                      </p:childTnLst>
                    </p:cTn>
                  </p:par>
                </p:childTnLst>
              </p:cTn>
              <p:nextCondLst>
                <p:cond evt="onClick" delay="0">
                  <p:tgtEl>
                    <p:spTgt spid="2920"/>
                  </p:tgtEl>
                </p:cond>
              </p:nextCondLst>
            </p:seq>
          </p:childTnLst>
        </p:cTn>
      </p:par>
    </p:tnLst>
  </p:timing>
</p:sld>
</file>

<file path=ppt/theme/theme1.xml><?xml version="1.0" encoding="utf-8"?>
<a:theme xmlns:a="http://schemas.openxmlformats.org/drawingml/2006/main" name="Classroom Behaviour Management for Elementary Infographics by Slidesgo">
  <a:themeElements>
    <a:clrScheme name="Simple Light">
      <a:dk1>
        <a:srgbClr val="FFFFFF"/>
      </a:dk1>
      <a:lt1>
        <a:srgbClr val="F5A60B"/>
      </a:lt1>
      <a:dk2>
        <a:srgbClr val="D64D6B"/>
      </a:dk2>
      <a:lt2>
        <a:srgbClr val="453F7D"/>
      </a:lt2>
      <a:accent1>
        <a:srgbClr val="CFCDE8"/>
      </a:accent1>
      <a:accent2>
        <a:srgbClr val="97C98B"/>
      </a:accent2>
      <a:accent3>
        <a:srgbClr val="5E8381"/>
      </a:accent3>
      <a:accent4>
        <a:srgbClr val="ED8FBF"/>
      </a:accent4>
      <a:accent5>
        <a:srgbClr val="A1544A"/>
      </a:accent5>
      <a:accent6>
        <a:srgbClr val="802751"/>
      </a:accent6>
      <a:hlink>
        <a:srgbClr val="453F7D"/>
      </a:hlink>
      <a:folHlink>
        <a:srgbClr val="0097A7"/>
      </a:folHlink>
    </a:clrScheme>
    <a:fontScheme name="wv02240u">
      <a:majorFont>
        <a:latin typeface="Cambria"/>
        <a:ea typeface="Times New Roman"/>
        <a:cs typeface=""/>
      </a:majorFont>
      <a:minorFont>
        <a:latin typeface="Cambria"/>
        <a:ea typeface="Times New Roma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Kawaii Class Schedule Infographics by Slidesgo">
  <a:themeElements>
    <a:clrScheme name="Simple Light">
      <a:dk1>
        <a:srgbClr val="000000"/>
      </a:dk1>
      <a:lt1>
        <a:srgbClr val="FFFFFF"/>
      </a:lt1>
      <a:dk2>
        <a:srgbClr val="6A6A6A"/>
      </a:dk2>
      <a:lt2>
        <a:srgbClr val="EDCFD4"/>
      </a:lt2>
      <a:accent1>
        <a:srgbClr val="4164A9"/>
      </a:accent1>
      <a:accent2>
        <a:srgbClr val="F6D81A"/>
      </a:accent2>
      <a:accent3>
        <a:srgbClr val="BCDEEA"/>
      </a:accent3>
      <a:accent4>
        <a:srgbClr val="E25D5D"/>
      </a:accent4>
      <a:accent5>
        <a:srgbClr val="DCAA57"/>
      </a:accent5>
      <a:accent6>
        <a:srgbClr val="6D9EEB"/>
      </a:accent6>
      <a:hlink>
        <a:srgbClr val="6A6A6A"/>
      </a:hlink>
      <a:folHlink>
        <a:srgbClr val="0097A7"/>
      </a:folHlink>
    </a:clrScheme>
    <a:fontScheme name="lvgzfrmo">
      <a:majorFont>
        <a:latin typeface="Cambria"/>
        <a:ea typeface="Times New Roman"/>
        <a:cs typeface=""/>
      </a:majorFont>
      <a:minorFont>
        <a:latin typeface="Cambria"/>
        <a:ea typeface="Times New Roma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Classroom Behaviour Management for Elementary Infographics by Slidesgo">
  <a:themeElements>
    <a:clrScheme name="Simple Light">
      <a:dk1>
        <a:srgbClr val="FFFFFF"/>
      </a:dk1>
      <a:lt1>
        <a:srgbClr val="F5A60B"/>
      </a:lt1>
      <a:dk2>
        <a:srgbClr val="D64D6B"/>
      </a:dk2>
      <a:lt2>
        <a:srgbClr val="453F7D"/>
      </a:lt2>
      <a:accent1>
        <a:srgbClr val="CFCDE8"/>
      </a:accent1>
      <a:accent2>
        <a:srgbClr val="97C98B"/>
      </a:accent2>
      <a:accent3>
        <a:srgbClr val="5E8381"/>
      </a:accent3>
      <a:accent4>
        <a:srgbClr val="ED8FBF"/>
      </a:accent4>
      <a:accent5>
        <a:srgbClr val="A1544A"/>
      </a:accent5>
      <a:accent6>
        <a:srgbClr val="802751"/>
      </a:accent6>
      <a:hlink>
        <a:srgbClr val="453F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10</TotalTime>
  <Words>3105</Words>
  <Application>Microsoft Office PowerPoint</Application>
  <PresentationFormat>Tùy chỉnh</PresentationFormat>
  <Paragraphs>407</Paragraphs>
  <Slides>69</Slides>
  <Notes>60</Notes>
  <HiddenSlides>0</HiddenSlides>
  <MMClips>9</MMClips>
  <ScaleCrop>false</ScaleCrop>
  <HeadingPairs>
    <vt:vector size="8" baseType="variant">
      <vt:variant>
        <vt:lpstr>Phông được Dùng</vt:lpstr>
      </vt:variant>
      <vt:variant>
        <vt:i4>9</vt:i4>
      </vt:variant>
      <vt:variant>
        <vt:lpstr>Chủ đề</vt:lpstr>
      </vt:variant>
      <vt:variant>
        <vt:i4>5</vt:i4>
      </vt:variant>
      <vt:variant>
        <vt:lpstr>Máy chủ nhúng OLE</vt:lpstr>
      </vt:variant>
      <vt:variant>
        <vt:i4>1</vt:i4>
      </vt:variant>
      <vt:variant>
        <vt:lpstr>Tiêu đề Bản chiếu</vt:lpstr>
      </vt:variant>
      <vt:variant>
        <vt:i4>69</vt:i4>
      </vt:variant>
    </vt:vector>
  </HeadingPairs>
  <TitlesOfParts>
    <vt:vector size="84" baseType="lpstr">
      <vt:lpstr>Calibri</vt:lpstr>
      <vt:lpstr>Chilanka</vt:lpstr>
      <vt:lpstr>Atma</vt:lpstr>
      <vt:lpstr>Baloo Tammudu 2</vt:lpstr>
      <vt:lpstr>Calibri Light</vt:lpstr>
      <vt:lpstr>Cambria</vt:lpstr>
      <vt:lpstr>Roboto Condensed Light</vt:lpstr>
      <vt:lpstr>Gochi Hand</vt:lpstr>
      <vt:lpstr>Arial</vt:lpstr>
      <vt:lpstr>Classroom Behaviour Management for Elementary Infographics by Slidesgo</vt:lpstr>
      <vt:lpstr>Kawaii Class Schedule Infographics by Slidesgo</vt:lpstr>
      <vt:lpstr>Office Theme</vt:lpstr>
      <vt:lpstr>1_Office Theme</vt:lpstr>
      <vt:lpstr>1_Classroom Behaviour Management for Elementary Infographics by Slidesgo</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NỘI DUNG BÀI HỌC</vt:lpstr>
      <vt:lpstr>Bản trình bày PowerPoint</vt:lpstr>
      <vt:lpstr>TRẠNG THÁI TỰ NHIÊN, ỨNG DỤNG</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Câu 3. So sánh đặc điểm cấu tạo phân tử amylose và cellulose.</vt:lpstr>
      <vt:lpstr>Bản trình bày PowerPoint</vt:lpstr>
      <vt:lpstr>PHẢN ỨNG THỦY PHÂN</vt:lpstr>
      <vt:lpstr>Bản trình bày PowerPoint</vt:lpstr>
      <vt:lpstr>PHẢN ỨNG THỦY PHÂN</vt:lpstr>
      <vt:lpstr>LÀM VIỆC THEO BÀN</vt:lpstr>
      <vt:lpstr>Bản trình bày PowerPoint</vt:lpstr>
      <vt:lpstr>Phản ứng thủy phân tinh bột</vt:lpstr>
      <vt:lpstr>Bản trình bày PowerPoint</vt:lpstr>
      <vt:lpstr>Bản trình bày PowerPoint</vt:lpstr>
      <vt:lpstr>Bản trình bày PowerPoint</vt:lpstr>
      <vt:lpstr>Bản trình bày PowerPoint</vt:lpstr>
      <vt:lpstr>PHẢN ỨNG CỦA HỒ TINH BỘT VỚI IODINE</vt:lpstr>
      <vt:lpstr>Bản trình bày PowerPoint</vt:lpstr>
      <vt:lpstr>Bản trình bày PowerPoint</vt:lpstr>
      <vt:lpstr>PHẢN ỨNG CỦA CELLULOSE</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5</cp:revision>
  <dcterms:modified xsi:type="dcterms:W3CDTF">2024-07-08T11:29:38Z</dcterms:modified>
</cp:coreProperties>
</file>